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charts/chart19.xml" ContentType="application/vnd.openxmlformats-officedocument.drawingml.chart+xml"/>
  <Override PartName="/word/charts/chart20.xml" ContentType="application/vnd.openxmlformats-officedocument.drawingml.chart+xml"/>
  <Override PartName="/word/charts/chart21.xml" ContentType="application/vnd.openxmlformats-officedocument.drawingml.chart+xml"/>
  <Override PartName="/word/charts/chart22.xml" ContentType="application/vnd.openxmlformats-officedocument.drawingml.chart+xml"/>
  <Override PartName="/word/charts/chart23.xml" ContentType="application/vnd.openxmlformats-officedocument.drawingml.chart+xml"/>
  <Override PartName="/word/charts/chart24.xml" ContentType="application/vnd.openxmlformats-officedocument.drawingml.chart+xml"/>
  <Override PartName="/word/charts/chart25.xml" ContentType="application/vnd.openxmlformats-officedocument.drawingml.chart+xml"/>
  <Override PartName="/word/charts/chart26.xml" ContentType="application/vnd.openxmlformats-officedocument.drawingml.chart+xml"/>
  <Override PartName="/word/charts/chart27.xml" ContentType="application/vnd.openxmlformats-officedocument.drawingml.chart+xml"/>
  <Override PartName="/word/charts/chart28.xml" ContentType="application/vnd.openxmlformats-officedocument.drawingml.chart+xml"/>
  <Override PartName="/word/charts/chart29.xml" ContentType="application/vnd.openxmlformats-officedocument.drawingml.chart+xml"/>
  <Override PartName="/word/charts/chart30.xml" ContentType="application/vnd.openxmlformats-officedocument.drawingml.chart+xml"/>
  <Override PartName="/word/charts/chart31.xml" ContentType="application/vnd.openxmlformats-officedocument.drawingml.chart+xml"/>
  <Override PartName="/word/charts/chart32.xml" ContentType="application/vnd.openxmlformats-officedocument.drawingml.chart+xml"/>
  <Override PartName="/word/charts/chart33.xml" ContentType="application/vnd.openxmlformats-officedocument.drawingml.chart+xml"/>
  <Override PartName="/word/charts/chart34.xml" ContentType="application/vnd.openxmlformats-officedocument.drawingml.chart+xml"/>
  <Override PartName="/word/charts/chart35.xml" ContentType="application/vnd.openxmlformats-officedocument.drawingml.chart+xml"/>
  <Override PartName="/word/charts/chart36.xml" ContentType="application/vnd.openxmlformats-officedocument.drawingml.chart+xml"/>
  <Override PartName="/word/charts/chart37.xml" ContentType="application/vnd.openxmlformats-officedocument.drawingml.chart+xml"/>
  <Override PartName="/word/charts/chart38.xml" ContentType="application/vnd.openxmlformats-officedocument.drawingml.chart+xml"/>
  <Override PartName="/word/charts/chart39.xml" ContentType="application/vnd.openxmlformats-officedocument.drawingml.chart+xml"/>
  <Override PartName="/word/charts/chart40.xml" ContentType="application/vnd.openxmlformats-officedocument.drawingml.chart+xml"/>
  <Override PartName="/word/charts/chart41.xml" ContentType="application/vnd.openxmlformats-officedocument.drawingml.chart+xml"/>
  <Override PartName="/word/charts/chart42.xml" ContentType="application/vnd.openxmlformats-officedocument.drawingml.chart+xml"/>
  <Override PartName="/word/charts/chart43.xml" ContentType="application/vnd.openxmlformats-officedocument.drawingml.chart+xml"/>
  <Override PartName="/word/charts/chart44.xml" ContentType="application/vnd.openxmlformats-officedocument.drawingml.chart+xml"/>
  <Override PartName="/word/charts/chart45.xml" ContentType="application/vnd.openxmlformats-officedocument.drawingml.chart+xml"/>
  <Override PartName="/word/charts/chart46.xml" ContentType="application/vnd.openxmlformats-officedocument.drawingml.chart+xml"/>
  <Override PartName="/word/charts/chart47.xml" ContentType="application/vnd.openxmlformats-officedocument.drawingml.chart+xml"/>
  <Override PartName="/word/charts/chart48.xml" ContentType="application/vnd.openxmlformats-officedocument.drawingml.chart+xml"/>
  <Override PartName="/word/charts/chart49.xml" ContentType="application/vnd.openxmlformats-officedocument.drawingml.chart+xml"/>
  <Override PartName="/word/charts/chart50.xml" ContentType="application/vnd.openxmlformats-officedocument.drawingml.chart+xml"/>
  <Override PartName="/word/charts/chart51.xml" ContentType="application/vnd.openxmlformats-officedocument.drawingml.chart+xml"/>
  <Override PartName="/word/charts/chart52.xml" ContentType="application/vnd.openxmlformats-officedocument.drawingml.chart+xml"/>
  <Override PartName="/word/charts/chart53.xml" ContentType="application/vnd.openxmlformats-officedocument.drawingml.chart+xml"/>
  <Override PartName="/word/charts/chart54.xml" ContentType="application/vnd.openxmlformats-officedocument.drawingml.chart+xml"/>
  <Override PartName="/word/charts/chart55.xml" ContentType="application/vnd.openxmlformats-officedocument.drawingml.chart+xml"/>
  <Override PartName="/word/charts/chart56.xml" ContentType="application/vnd.openxmlformats-officedocument.drawingml.chart+xml"/>
  <Override PartName="/word/charts/chart57.xml" ContentType="application/vnd.openxmlformats-officedocument.drawingml.chart+xml"/>
  <Override PartName="/word/charts/chart58.xml" ContentType="application/vnd.openxmlformats-officedocument.drawingml.chart+xml"/>
  <Override PartName="/word/charts/chart59.xml" ContentType="application/vnd.openxmlformats-officedocument.drawingml.chart+xml"/>
  <Override PartName="/word/charts/chart60.xml" ContentType="application/vnd.openxmlformats-officedocument.drawingml.chart+xml"/>
  <Override PartName="/word/charts/chart61.xml" ContentType="application/vnd.openxmlformats-officedocument.drawingml.chart+xml"/>
  <Override PartName="/word/charts/chart62.xml" ContentType="application/vnd.openxmlformats-officedocument.drawingml.chart+xml"/>
  <Override PartName="/word/charts/chart63.xml" ContentType="application/vnd.openxmlformats-officedocument.drawingml.chart+xml"/>
  <Override PartName="/word/charts/chart64.xml" ContentType="application/vnd.openxmlformats-officedocument.drawingml.chart+xml"/>
  <Override PartName="/word/charts/chart65.xml" ContentType="application/vnd.openxmlformats-officedocument.drawingml.chart+xml"/>
  <Override PartName="/word/charts/chart66.xml" ContentType="application/vnd.openxmlformats-officedocument.drawingml.chart+xml"/>
  <Override PartName="/word/charts/chart67.xml" ContentType="application/vnd.openxmlformats-officedocument.drawingml.chart+xml"/>
  <Override PartName="/word/charts/chart68.xml" ContentType="application/vnd.openxmlformats-officedocument.drawingml.chart+xml"/>
  <Override PartName="/word/charts/chart69.xml" ContentType="application/vnd.openxmlformats-officedocument.drawingml.chart+xml"/>
  <Override PartName="/word/charts/chart70.xml" ContentType="application/vnd.openxmlformats-officedocument.drawingml.chart+xml"/>
  <Override PartName="/word/charts/chart71.xml" ContentType="application/vnd.openxmlformats-officedocument.drawingml.chart+xml"/>
  <Override PartName="/word/charts/chart72.xml" ContentType="application/vnd.openxmlformats-officedocument.drawingml.chart+xml"/>
  <Override PartName="/word/charts/chart73.xml" ContentType="application/vnd.openxmlformats-officedocument.drawingml.chart+xml"/>
  <Override PartName="/word/charts/chart74.xml" ContentType="application/vnd.openxmlformats-officedocument.drawingml.chart+xml"/>
  <Override PartName="/word/charts/chart75.xml" ContentType="application/vnd.openxmlformats-officedocument.drawingml.chart+xml"/>
  <Override PartName="/word/charts/chart76.xml" ContentType="application/vnd.openxmlformats-officedocument.drawingml.chart+xml"/>
  <Override PartName="/word/charts/chart77.xml" ContentType="application/vnd.openxmlformats-officedocument.drawingml.chart+xml"/>
  <Override PartName="/word/charts/chart78.xml" ContentType="application/vnd.openxmlformats-officedocument.drawingml.chart+xml"/>
  <Override PartName="/word/charts/chart79.xml" ContentType="application/vnd.openxmlformats-officedocument.drawingml.chart+xml"/>
  <Override PartName="/word/charts/chart80.xml" ContentType="application/vnd.openxmlformats-officedocument.drawingml.chart+xml"/>
  <Override PartName="/word/charts/chart81.xml" ContentType="application/vnd.openxmlformats-officedocument.drawingml.chart+xml"/>
  <Override PartName="/word/charts/chart82.xml" ContentType="application/vnd.openxmlformats-officedocument.drawingml.chart+xml"/>
  <Override PartName="/word/charts/chart83.xml" ContentType="application/vnd.openxmlformats-officedocument.drawingml.chart+xml"/>
  <Override PartName="/word/charts/chart84.xml" ContentType="application/vnd.openxmlformats-officedocument.drawingml.chart+xml"/>
  <Override PartName="/word/charts/chart85.xml" ContentType="application/vnd.openxmlformats-officedocument.drawingml.chart+xml"/>
  <Override PartName="/word/charts/chart86.xml" ContentType="application/vnd.openxmlformats-officedocument.drawingml.chart+xml"/>
  <Override PartName="/word/charts/chart87.xml" ContentType="application/vnd.openxmlformats-officedocument.drawingml.chart+xml"/>
  <Override PartName="/word/charts/chart88.xml" ContentType="application/vnd.openxmlformats-officedocument.drawingml.chart+xml"/>
  <Override PartName="/word/charts/chart89.xml" ContentType="application/vnd.openxmlformats-officedocument.drawingml.chart+xml"/>
  <Override PartName="/word/charts/chart90.xml" ContentType="application/vnd.openxmlformats-officedocument.drawingml.chart+xml"/>
  <Override PartName="/word/charts/chart91.xml" ContentType="application/vnd.openxmlformats-officedocument.drawingml.chart+xml"/>
  <Override PartName="/word/charts/chart92.xml" ContentType="application/vnd.openxmlformats-officedocument.drawingml.chart+xml"/>
  <Override PartName="/word/charts/chart93.xml" ContentType="application/vnd.openxmlformats-officedocument.drawingml.chart+xml"/>
  <Override PartName="/word/charts/chart94.xml" ContentType="application/vnd.openxmlformats-officedocument.drawingml.chart+xml"/>
  <Override PartName="/word/charts/chart95.xml" ContentType="application/vnd.openxmlformats-officedocument.drawingml.chart+xml"/>
  <Override PartName="/word/charts/chart96.xml" ContentType="application/vnd.openxmlformats-officedocument.drawingml.chart+xml"/>
  <Override PartName="/word/charts/chart97.xml" ContentType="application/vnd.openxmlformats-officedocument.drawingml.chart+xml"/>
  <Override PartName="/word/charts/chart98.xml" ContentType="application/vnd.openxmlformats-officedocument.drawingml.chart+xml"/>
  <Override PartName="/word/charts/chart99.xml" ContentType="application/vnd.openxmlformats-officedocument.drawingml.chart+xml"/>
  <Override PartName="/word/charts/chart100.xml" ContentType="application/vnd.openxmlformats-officedocument.drawingml.chart+xml"/>
  <Override PartName="/word/charts/chart101.xml" ContentType="application/vnd.openxmlformats-officedocument.drawingml.chart+xml"/>
  <Override PartName="/word/charts/chart102.xml" ContentType="application/vnd.openxmlformats-officedocument.drawingml.chart+xml"/>
  <Override PartName="/word/charts/chart103.xml" ContentType="application/vnd.openxmlformats-officedocument.drawingml.chart+xml"/>
  <Override PartName="/word/charts/chart104.xml" ContentType="application/vnd.openxmlformats-officedocument.drawingml.chart+xml"/>
  <Override PartName="/word/charts/chart105.xml" ContentType="application/vnd.openxmlformats-officedocument.drawingml.chart+xml"/>
  <Override PartName="/word/charts/chart106.xml" ContentType="application/vnd.openxmlformats-officedocument.drawingml.chart+xml"/>
  <Override PartName="/word/charts/chart107.xml" ContentType="application/vnd.openxmlformats-officedocument.drawingml.chart+xml"/>
  <Override PartName="/word/charts/chart108.xml" ContentType="application/vnd.openxmlformats-officedocument.drawingml.chart+xml"/>
  <Override PartName="/word/charts/chart109.xml" ContentType="application/vnd.openxmlformats-officedocument.drawingml.chart+xml"/>
  <Override PartName="/word/charts/chart110.xml" ContentType="application/vnd.openxmlformats-officedocument.drawingml.chart+xml"/>
  <Override PartName="/word/charts/chart111.xml" ContentType="application/vnd.openxmlformats-officedocument.drawingml.chart+xml"/>
  <Override PartName="/word/charts/chart112.xml" ContentType="application/vnd.openxmlformats-officedocument.drawingml.chart+xml"/>
  <Override PartName="/word/charts/chart113.xml" ContentType="application/vnd.openxmlformats-officedocument.drawingml.chart+xml"/>
  <Override PartName="/word/charts/chart114.xml" ContentType="application/vnd.openxmlformats-officedocument.drawingml.chart+xml"/>
  <Override PartName="/word/charts/chart115.xml" ContentType="application/vnd.openxmlformats-officedocument.drawingml.chart+xml"/>
  <Override PartName="/word/charts/chart116.xml" ContentType="application/vnd.openxmlformats-officedocument.drawingml.chart+xml"/>
  <Override PartName="/word/charts/chart117.xml" ContentType="application/vnd.openxmlformats-officedocument.drawingml.chart+xml"/>
  <Override PartName="/word/charts/chart118.xml" ContentType="application/vnd.openxmlformats-officedocument.drawingml.chart+xml"/>
  <Override PartName="/word/charts/chart119.xml" ContentType="application/vnd.openxmlformats-officedocument.drawingml.chart+xml"/>
  <Override PartName="/word/charts/chart120.xml" ContentType="application/vnd.openxmlformats-officedocument.drawingml.chart+xml"/>
  <Override PartName="/word/charts/chart121.xml" ContentType="application/vnd.openxmlformats-officedocument.drawingml.chart+xml"/>
  <Override PartName="/word/charts/chart122.xml" ContentType="application/vnd.openxmlformats-officedocument.drawingml.chart+xml"/>
  <Override PartName="/word/charts/chart123.xml" ContentType="application/vnd.openxmlformats-officedocument.drawingml.chart+xml"/>
  <Override PartName="/word/charts/chart124.xml" ContentType="application/vnd.openxmlformats-officedocument.drawingml.chart+xml"/>
  <Override PartName="/word/charts/chart125.xml" ContentType="application/vnd.openxmlformats-officedocument.drawingml.chart+xml"/>
  <Override PartName="/word/charts/chart126.xml" ContentType="application/vnd.openxmlformats-officedocument.drawingml.chart+xml"/>
  <Override PartName="/word/charts/chart127.xml" ContentType="application/vnd.openxmlformats-officedocument.drawingml.chart+xml"/>
  <Override PartName="/word/charts/chart128.xml" ContentType="application/vnd.openxmlformats-officedocument.drawingml.chart+xml"/>
  <Override PartName="/word/charts/chart129.xml" ContentType="application/vnd.openxmlformats-officedocument.drawingml.chart+xml"/>
  <Override PartName="/word/charts/chart130.xml" ContentType="application/vnd.openxmlformats-officedocument.drawingml.chart+xml"/>
  <Override PartName="/word/charts/chart131.xml" ContentType="application/vnd.openxmlformats-officedocument.drawingml.chart+xml"/>
  <Override PartName="/word/charts/chart132.xml" ContentType="application/vnd.openxmlformats-officedocument.drawingml.chart+xml"/>
  <Override PartName="/word/charts/chart133.xml" ContentType="application/vnd.openxmlformats-officedocument.drawingml.chart+xml"/>
  <Override PartName="/word/charts/chart134.xml" ContentType="application/vnd.openxmlformats-officedocument.drawingml.chart+xml"/>
  <Override PartName="/word/charts/chart135.xml" ContentType="application/vnd.openxmlformats-officedocument.drawingml.chart+xml"/>
  <Override PartName="/word/charts/chart136.xml" ContentType="application/vnd.openxmlformats-officedocument.drawingml.chart+xml"/>
  <Override PartName="/word/charts/chart137.xml" ContentType="application/vnd.openxmlformats-officedocument.drawingml.chart+xml"/>
  <Override PartName="/word/charts/chart138.xml" ContentType="application/vnd.openxmlformats-officedocument.drawingml.chart+xml"/>
  <Override PartName="/word/charts/chart139.xml" ContentType="application/vnd.openxmlformats-officedocument.drawingml.chart+xml"/>
  <Override PartName="/word/charts/chart140.xml" ContentType="application/vnd.openxmlformats-officedocument.drawingml.chart+xml"/>
  <Override PartName="/word/charts/chart141.xml" ContentType="application/vnd.openxmlformats-officedocument.drawingml.chart+xml"/>
  <Override PartName="/word/drawings/drawing1.xml" ContentType="application/vnd.openxmlformats-officedocument.drawingml.chartshapes+xml"/>
  <Override PartName="/word/charts/chart142.xml" ContentType="application/vnd.openxmlformats-officedocument.drawingml.chart+xml"/>
  <Override PartName="/word/charts/chart143.xml" ContentType="application/vnd.openxmlformats-officedocument.drawingml.chart+xml"/>
  <Override PartName="/word/drawings/drawing2.xml" ContentType="application/vnd.openxmlformats-officedocument.drawingml.chartshapes+xml"/>
  <Override PartName="/word/charts/chart144.xml" ContentType="application/vnd.openxmlformats-officedocument.drawingml.chart+xml"/>
  <Override PartName="/word/charts/chart145.xml" ContentType="application/vnd.openxmlformats-officedocument.drawingml.chart+xml"/>
  <Override PartName="/word/charts/chart146.xml" ContentType="application/vnd.openxmlformats-officedocument.drawingml.chart+xml"/>
  <Override PartName="/word/charts/chart147.xml" ContentType="application/vnd.openxmlformats-officedocument.drawingml.chart+xml"/>
  <Override PartName="/word/charts/chart148.xml" ContentType="application/vnd.openxmlformats-officedocument.drawingml.chart+xml"/>
  <Override PartName="/word/charts/chart149.xml" ContentType="application/vnd.openxmlformats-officedocument.drawingml.chart+xml"/>
  <Override PartName="/word/charts/chart150.xml" ContentType="application/vnd.openxmlformats-officedocument.drawingml.chart+xml"/>
  <Override PartName="/word/charts/chart151.xml" ContentType="application/vnd.openxmlformats-officedocument.drawingml.chart+xml"/>
  <Override PartName="/word/charts/chart152.xml" ContentType="application/vnd.openxmlformats-officedocument.drawingml.chart+xml"/>
  <Override PartName="/word/charts/chart153.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804A0" w:rsidRPr="007D5FD0" w:rsidRDefault="006804A0" w:rsidP="005936BA">
      <w:pPr>
        <w:pStyle w:val="Heading1"/>
        <w:numPr>
          <w:ilvl w:val="0"/>
          <w:numId w:val="0"/>
        </w:numPr>
        <w:ind w:left="432" w:hanging="432"/>
      </w:pPr>
      <w:bookmarkStart w:id="0" w:name="_Toc385451395"/>
      <w:r w:rsidRPr="007D5FD0">
        <w:rPr>
          <w:rStyle w:val="Strong"/>
          <w:b/>
          <w:bCs/>
        </w:rPr>
        <w:t>Abstract</w:t>
      </w:r>
      <w:bookmarkEnd w:id="0"/>
    </w:p>
    <w:p w:rsidR="00DF322D" w:rsidRDefault="006804A0" w:rsidP="007D5FD0">
      <w:r w:rsidRPr="007D5FD0">
        <w:t xml:space="preserve">The feasibility </w:t>
      </w:r>
      <w:r w:rsidR="00295843">
        <w:t xml:space="preserve">of using </w:t>
      </w:r>
      <w:r w:rsidRPr="007D5FD0">
        <w:t xml:space="preserve">reversible </w:t>
      </w:r>
      <w:proofErr w:type="spellStart"/>
      <w:r w:rsidRPr="007D5FD0">
        <w:t>complexation</w:t>
      </w:r>
      <w:proofErr w:type="spellEnd"/>
      <w:r w:rsidRPr="007D5FD0">
        <w:t xml:space="preserve"> between labelled </w:t>
      </w:r>
      <w:proofErr w:type="gramStart"/>
      <w:r w:rsidRPr="007D5FD0">
        <w:t>poly</w:t>
      </w:r>
      <w:r w:rsidR="001637E8" w:rsidRPr="007D5FD0">
        <w:t>(</w:t>
      </w:r>
      <w:proofErr w:type="gramEnd"/>
      <w:r w:rsidRPr="007D5FD0">
        <w:t>acrylic acid</w:t>
      </w:r>
      <w:r w:rsidR="001637E8" w:rsidRPr="007D5FD0">
        <w:t>)</w:t>
      </w:r>
      <w:r w:rsidR="00DF322D">
        <w:t xml:space="preserve"> and</w:t>
      </w:r>
      <w:r w:rsidRPr="007D5FD0">
        <w:t xml:space="preserve"> poly</w:t>
      </w:r>
      <w:r w:rsidR="001637E8" w:rsidRPr="007D5FD0">
        <w:t>(</w:t>
      </w:r>
      <w:r w:rsidRPr="007D5FD0">
        <w:t>acrylamide</w:t>
      </w:r>
      <w:r w:rsidR="001637E8" w:rsidRPr="007D5FD0">
        <w:t>)</w:t>
      </w:r>
      <w:r w:rsidRPr="007D5FD0">
        <w:t xml:space="preserve"> as a low concentration detection method </w:t>
      </w:r>
      <w:r w:rsidR="00DF322D">
        <w:t xml:space="preserve">for industrial </w:t>
      </w:r>
      <w:r w:rsidR="00295843">
        <w:t>flocculants</w:t>
      </w:r>
      <w:r w:rsidR="00DF322D">
        <w:t xml:space="preserve"> </w:t>
      </w:r>
      <w:r w:rsidRPr="007D5FD0">
        <w:t xml:space="preserve">has been investigated. Aromatic labels </w:t>
      </w:r>
      <w:proofErr w:type="spellStart"/>
      <w:r w:rsidRPr="007D5FD0">
        <w:t>acenap</w:t>
      </w:r>
      <w:r w:rsidR="00C230ED">
        <w:t>h</w:t>
      </w:r>
      <w:r w:rsidRPr="007D5FD0">
        <w:t>thylene</w:t>
      </w:r>
      <w:proofErr w:type="spellEnd"/>
      <w:r w:rsidRPr="007D5FD0">
        <w:t xml:space="preserve"> and</w:t>
      </w:r>
      <w:r w:rsidR="00DF322D">
        <w:t xml:space="preserve"> 9-anthryl methyl methacrylate </w:t>
      </w:r>
      <w:r w:rsidRPr="007D5FD0">
        <w:t>ha</w:t>
      </w:r>
      <w:r w:rsidR="00DF322D">
        <w:t xml:space="preserve">ve been added to polymer chains </w:t>
      </w:r>
      <w:r w:rsidR="00D70B21">
        <w:t>to</w:t>
      </w:r>
      <w:r w:rsidR="00DF322D">
        <w:t xml:space="preserve"> model the behaviour of these polymers in dilute aqueous solutions, demonstrating a molecular weight dependency of the conformational change of </w:t>
      </w:r>
      <w:proofErr w:type="gramStart"/>
      <w:r w:rsidR="00DF322D">
        <w:t>poly(</w:t>
      </w:r>
      <w:proofErr w:type="gramEnd"/>
      <w:r w:rsidR="00DF322D">
        <w:t>acrylic acid).</w:t>
      </w:r>
    </w:p>
    <w:p w:rsidR="00DF322D" w:rsidRDefault="00DF322D" w:rsidP="007D5FD0">
      <w:r>
        <w:t xml:space="preserve">It is shown that </w:t>
      </w:r>
      <w:proofErr w:type="spellStart"/>
      <w:r>
        <w:t>interpolymer</w:t>
      </w:r>
      <w:proofErr w:type="spellEnd"/>
      <w:r>
        <w:t xml:space="preserve"> </w:t>
      </w:r>
      <w:proofErr w:type="spellStart"/>
      <w:r>
        <w:t>complexation</w:t>
      </w:r>
      <w:proofErr w:type="spellEnd"/>
      <w:r>
        <w:t xml:space="preserve"> can be </w:t>
      </w:r>
      <w:r w:rsidR="002F6ABA" w:rsidRPr="007D5FD0">
        <w:t xml:space="preserve">observed </w:t>
      </w:r>
      <w:r w:rsidR="002F6ABA" w:rsidRPr="00D70B21">
        <w:t>via</w:t>
      </w:r>
      <w:r w:rsidR="002F6ABA" w:rsidRPr="007D5FD0">
        <w:t xml:space="preserve"> a dramatic rise in anisotropy of a sing</w:t>
      </w:r>
      <w:r>
        <w:t xml:space="preserve">ly labelled sample. Using a single exponential system to model the data a clear concentration gradient can </w:t>
      </w:r>
      <w:r w:rsidR="00D70B21">
        <w:t xml:space="preserve">be </w:t>
      </w:r>
      <w:r>
        <w:t>created</w:t>
      </w:r>
      <w:r w:rsidR="00D70B21">
        <w:t>,</w:t>
      </w:r>
      <w:r>
        <w:t xml:space="preserve"> showing the ratio between pro</w:t>
      </w:r>
      <w:r w:rsidR="00E27FE2">
        <w:t>be polymer and detected species.</w:t>
      </w:r>
      <w:r>
        <w:t xml:space="preserve"> </w:t>
      </w:r>
      <w:r w:rsidR="00E27FE2">
        <w:t>T</w:t>
      </w:r>
      <w:r>
        <w:t>h</w:t>
      </w:r>
      <w:r w:rsidR="00E27FE2">
        <w:t>is</w:t>
      </w:r>
      <w:r>
        <w:t xml:space="preserve"> system is robust against a range of s</w:t>
      </w:r>
      <w:r w:rsidR="00E27FE2">
        <w:t>alts and other water impurities and o</w:t>
      </w:r>
      <w:r>
        <w:t xml:space="preserve">ther polymers capable of bonding to </w:t>
      </w:r>
      <w:proofErr w:type="gramStart"/>
      <w:r>
        <w:t>poly(</w:t>
      </w:r>
      <w:proofErr w:type="gramEnd"/>
      <w:r>
        <w:t>acrylic acid) have also been investigated.</w:t>
      </w:r>
    </w:p>
    <w:p w:rsidR="00DF322D" w:rsidRDefault="00D70B21" w:rsidP="007D5FD0">
      <w:r>
        <w:t xml:space="preserve">Chains of </w:t>
      </w:r>
      <w:proofErr w:type="gramStart"/>
      <w:r>
        <w:t>poly(</w:t>
      </w:r>
      <w:proofErr w:type="gramEnd"/>
      <w:r>
        <w:t>acrylic acid) were grafted onto solid surfaces in a preliminary investigation into whether it would be possible to integrate this detection system with a reusable solid substrate.</w:t>
      </w:r>
      <w:r w:rsidR="006804A0" w:rsidRPr="007D5FD0">
        <w:t xml:space="preserve"> </w:t>
      </w:r>
      <w:r w:rsidR="00DF322D">
        <w:t xml:space="preserve">Two </w:t>
      </w:r>
      <w:r>
        <w:t>methods</w:t>
      </w:r>
      <w:r w:rsidR="00DF322D">
        <w:t xml:space="preserve"> </w:t>
      </w:r>
      <w:r>
        <w:t>were</w:t>
      </w:r>
      <w:r w:rsidR="00DF322D">
        <w:t xml:space="preserve"> investigated: ceric ammonium nitrate initiated grafting and reversible addition-fragmentation </w:t>
      </w:r>
      <w:r>
        <w:t>chain transfer copolymerisation.</w:t>
      </w:r>
    </w:p>
    <w:p w:rsidR="006804A0" w:rsidRDefault="006804A0" w:rsidP="007D5FD0">
      <w:r>
        <w:br w:type="page"/>
      </w:r>
    </w:p>
    <w:bookmarkStart w:id="1" w:name="_Toc385451396" w:displacedByCustomXml="next"/>
    <w:sdt>
      <w:sdtPr>
        <w:rPr>
          <w:rFonts w:asciiTheme="minorHAnsi" w:eastAsiaTheme="minorHAnsi" w:hAnsiTheme="minorHAnsi" w:cstheme="minorBidi"/>
          <w:b w:val="0"/>
          <w:bCs w:val="0"/>
          <w:sz w:val="22"/>
          <w:szCs w:val="22"/>
        </w:rPr>
        <w:id w:val="-1876610336"/>
        <w:docPartObj>
          <w:docPartGallery w:val="Table of Contents"/>
          <w:docPartUnique/>
        </w:docPartObj>
      </w:sdtPr>
      <w:sdtEndPr>
        <w:rPr>
          <w:noProof/>
          <w:sz w:val="24"/>
        </w:rPr>
      </w:sdtEndPr>
      <w:sdtContent>
        <w:p w:rsidR="002D25C8" w:rsidRPr="007D5FD0" w:rsidRDefault="006B20AA" w:rsidP="005936BA">
          <w:pPr>
            <w:pStyle w:val="Heading1"/>
            <w:numPr>
              <w:ilvl w:val="0"/>
              <w:numId w:val="0"/>
            </w:numPr>
            <w:ind w:left="432" w:hanging="432"/>
          </w:pPr>
          <w:r w:rsidRPr="007D5FD0">
            <w:rPr>
              <w:rFonts w:eastAsiaTheme="minorHAnsi"/>
            </w:rPr>
            <w:t>Contents</w:t>
          </w:r>
          <w:bookmarkEnd w:id="1"/>
        </w:p>
        <w:p w:rsidR="00DC3E10" w:rsidRDefault="003F0512">
          <w:pPr>
            <w:pStyle w:val="TOC1"/>
            <w:tabs>
              <w:tab w:val="right" w:leader="dot" w:pos="8188"/>
            </w:tabs>
            <w:rPr>
              <w:noProof/>
              <w:sz w:val="22"/>
              <w:lang w:val="en-GB" w:eastAsia="en-GB"/>
            </w:rPr>
          </w:pPr>
          <w:r>
            <w:fldChar w:fldCharType="begin"/>
          </w:r>
          <w:r w:rsidR="002D25C8">
            <w:instrText xml:space="preserve"> TOC \o "1-3" \h \z \u </w:instrText>
          </w:r>
          <w:r>
            <w:fldChar w:fldCharType="separate"/>
          </w:r>
          <w:hyperlink w:anchor="_Toc385451395" w:history="1">
            <w:r w:rsidR="00DC3E10" w:rsidRPr="00EE1A3B">
              <w:rPr>
                <w:rStyle w:val="Hyperlink"/>
                <w:noProof/>
              </w:rPr>
              <w:t>Abstract</w:t>
            </w:r>
            <w:r w:rsidR="00DC3E10">
              <w:rPr>
                <w:noProof/>
                <w:webHidden/>
              </w:rPr>
              <w:tab/>
            </w:r>
            <w:r w:rsidR="00DC3E10">
              <w:rPr>
                <w:noProof/>
                <w:webHidden/>
              </w:rPr>
              <w:fldChar w:fldCharType="begin"/>
            </w:r>
            <w:r w:rsidR="00DC3E10">
              <w:rPr>
                <w:noProof/>
                <w:webHidden/>
              </w:rPr>
              <w:instrText xml:space="preserve"> PAGEREF _Toc385451395 \h </w:instrText>
            </w:r>
            <w:r w:rsidR="00DC3E10">
              <w:rPr>
                <w:noProof/>
                <w:webHidden/>
              </w:rPr>
            </w:r>
            <w:r w:rsidR="00DC3E10">
              <w:rPr>
                <w:noProof/>
                <w:webHidden/>
              </w:rPr>
              <w:fldChar w:fldCharType="separate"/>
            </w:r>
            <w:r w:rsidR="00DC3E10">
              <w:rPr>
                <w:noProof/>
                <w:webHidden/>
              </w:rPr>
              <w:t>1</w:t>
            </w:r>
            <w:r w:rsidR="00DC3E10">
              <w:rPr>
                <w:noProof/>
                <w:webHidden/>
              </w:rPr>
              <w:fldChar w:fldCharType="end"/>
            </w:r>
          </w:hyperlink>
        </w:p>
        <w:p w:rsidR="00DC3E10" w:rsidRDefault="005A3E28">
          <w:pPr>
            <w:pStyle w:val="TOC1"/>
            <w:tabs>
              <w:tab w:val="right" w:leader="dot" w:pos="8188"/>
            </w:tabs>
            <w:rPr>
              <w:noProof/>
              <w:sz w:val="22"/>
              <w:lang w:val="en-GB" w:eastAsia="en-GB"/>
            </w:rPr>
          </w:pPr>
          <w:hyperlink w:anchor="_Toc385451396" w:history="1">
            <w:r w:rsidR="00DC3E10" w:rsidRPr="00EE1A3B">
              <w:rPr>
                <w:rStyle w:val="Hyperlink"/>
                <w:rFonts w:eastAsiaTheme="minorHAnsi"/>
                <w:noProof/>
              </w:rPr>
              <w:t>Contents</w:t>
            </w:r>
            <w:r w:rsidR="00DC3E10">
              <w:rPr>
                <w:noProof/>
                <w:webHidden/>
              </w:rPr>
              <w:tab/>
            </w:r>
            <w:r w:rsidR="00DC3E10">
              <w:rPr>
                <w:noProof/>
                <w:webHidden/>
              </w:rPr>
              <w:fldChar w:fldCharType="begin"/>
            </w:r>
            <w:r w:rsidR="00DC3E10">
              <w:rPr>
                <w:noProof/>
                <w:webHidden/>
              </w:rPr>
              <w:instrText xml:space="preserve"> PAGEREF _Toc385451396 \h </w:instrText>
            </w:r>
            <w:r w:rsidR="00DC3E10">
              <w:rPr>
                <w:noProof/>
                <w:webHidden/>
              </w:rPr>
            </w:r>
            <w:r w:rsidR="00DC3E10">
              <w:rPr>
                <w:noProof/>
                <w:webHidden/>
              </w:rPr>
              <w:fldChar w:fldCharType="separate"/>
            </w:r>
            <w:r w:rsidR="00DC3E10">
              <w:rPr>
                <w:noProof/>
                <w:webHidden/>
              </w:rPr>
              <w:t>2</w:t>
            </w:r>
            <w:r w:rsidR="00DC3E10">
              <w:rPr>
                <w:noProof/>
                <w:webHidden/>
              </w:rPr>
              <w:fldChar w:fldCharType="end"/>
            </w:r>
          </w:hyperlink>
        </w:p>
        <w:p w:rsidR="00DC3E10" w:rsidRDefault="005A3E28">
          <w:pPr>
            <w:pStyle w:val="TOC1"/>
            <w:tabs>
              <w:tab w:val="right" w:leader="dot" w:pos="8188"/>
            </w:tabs>
            <w:rPr>
              <w:noProof/>
              <w:sz w:val="22"/>
              <w:lang w:val="en-GB" w:eastAsia="en-GB"/>
            </w:rPr>
          </w:pPr>
          <w:hyperlink w:anchor="_Toc385451397" w:history="1">
            <w:r w:rsidR="00DC3E10" w:rsidRPr="00EE1A3B">
              <w:rPr>
                <w:rStyle w:val="Hyperlink"/>
                <w:noProof/>
              </w:rPr>
              <w:t>Abbreviations and Acronyms</w:t>
            </w:r>
            <w:r w:rsidR="00DC3E10">
              <w:rPr>
                <w:noProof/>
                <w:webHidden/>
              </w:rPr>
              <w:tab/>
            </w:r>
            <w:r w:rsidR="00DC3E10">
              <w:rPr>
                <w:noProof/>
                <w:webHidden/>
              </w:rPr>
              <w:fldChar w:fldCharType="begin"/>
            </w:r>
            <w:r w:rsidR="00DC3E10">
              <w:rPr>
                <w:noProof/>
                <w:webHidden/>
              </w:rPr>
              <w:instrText xml:space="preserve"> PAGEREF _Toc385451397 \h </w:instrText>
            </w:r>
            <w:r w:rsidR="00DC3E10">
              <w:rPr>
                <w:noProof/>
                <w:webHidden/>
              </w:rPr>
            </w:r>
            <w:r w:rsidR="00DC3E10">
              <w:rPr>
                <w:noProof/>
                <w:webHidden/>
              </w:rPr>
              <w:fldChar w:fldCharType="separate"/>
            </w:r>
            <w:r w:rsidR="00DC3E10">
              <w:rPr>
                <w:noProof/>
                <w:webHidden/>
              </w:rPr>
              <w:t>7</w:t>
            </w:r>
            <w:r w:rsidR="00DC3E10">
              <w:rPr>
                <w:noProof/>
                <w:webHidden/>
              </w:rPr>
              <w:fldChar w:fldCharType="end"/>
            </w:r>
          </w:hyperlink>
        </w:p>
        <w:p w:rsidR="00DC3E10" w:rsidRDefault="005A3E28">
          <w:pPr>
            <w:pStyle w:val="TOC1"/>
            <w:tabs>
              <w:tab w:val="left" w:pos="1320"/>
              <w:tab w:val="right" w:leader="dot" w:pos="8188"/>
            </w:tabs>
            <w:rPr>
              <w:noProof/>
              <w:sz w:val="22"/>
              <w:lang w:val="en-GB" w:eastAsia="en-GB"/>
            </w:rPr>
          </w:pPr>
          <w:hyperlink w:anchor="_Toc385451398" w:history="1">
            <w:r w:rsidR="00DC3E10" w:rsidRPr="00EE1A3B">
              <w:rPr>
                <w:rStyle w:val="Hyperlink"/>
                <w:noProof/>
              </w:rPr>
              <w:t>Chapter 1.</w:t>
            </w:r>
            <w:r w:rsidR="00DC3E10">
              <w:rPr>
                <w:noProof/>
                <w:sz w:val="22"/>
                <w:lang w:val="en-GB" w:eastAsia="en-GB"/>
              </w:rPr>
              <w:tab/>
            </w:r>
            <w:r w:rsidR="00DC3E10" w:rsidRPr="00EE1A3B">
              <w:rPr>
                <w:rStyle w:val="Hyperlink"/>
                <w:noProof/>
              </w:rPr>
              <w:t>Introduction</w:t>
            </w:r>
            <w:r w:rsidR="00DC3E10">
              <w:rPr>
                <w:noProof/>
                <w:webHidden/>
              </w:rPr>
              <w:tab/>
            </w:r>
            <w:r w:rsidR="00DC3E10">
              <w:rPr>
                <w:noProof/>
                <w:webHidden/>
              </w:rPr>
              <w:fldChar w:fldCharType="begin"/>
            </w:r>
            <w:r w:rsidR="00DC3E10">
              <w:rPr>
                <w:noProof/>
                <w:webHidden/>
              </w:rPr>
              <w:instrText xml:space="preserve"> PAGEREF _Toc385451398 \h </w:instrText>
            </w:r>
            <w:r w:rsidR="00DC3E10">
              <w:rPr>
                <w:noProof/>
                <w:webHidden/>
              </w:rPr>
            </w:r>
            <w:r w:rsidR="00DC3E10">
              <w:rPr>
                <w:noProof/>
                <w:webHidden/>
              </w:rPr>
              <w:fldChar w:fldCharType="separate"/>
            </w:r>
            <w:r w:rsidR="00DC3E10">
              <w:rPr>
                <w:noProof/>
                <w:webHidden/>
              </w:rPr>
              <w:t>10</w:t>
            </w:r>
            <w:r w:rsidR="00DC3E10">
              <w:rPr>
                <w:noProof/>
                <w:webHidden/>
              </w:rPr>
              <w:fldChar w:fldCharType="end"/>
            </w:r>
          </w:hyperlink>
        </w:p>
        <w:p w:rsidR="00DC3E10" w:rsidRDefault="005A3E28">
          <w:pPr>
            <w:pStyle w:val="TOC2"/>
            <w:tabs>
              <w:tab w:val="left" w:pos="880"/>
              <w:tab w:val="right" w:leader="dot" w:pos="8188"/>
            </w:tabs>
            <w:rPr>
              <w:noProof/>
              <w:sz w:val="22"/>
              <w:lang w:val="en-GB" w:eastAsia="en-GB"/>
            </w:rPr>
          </w:pPr>
          <w:hyperlink w:anchor="_Toc385451399" w:history="1">
            <w:r w:rsidR="00DC3E10" w:rsidRPr="00EE1A3B">
              <w:rPr>
                <w:rStyle w:val="Hyperlink"/>
                <w:noProof/>
              </w:rPr>
              <w:t>1.1</w:t>
            </w:r>
            <w:r w:rsidR="00DC3E10">
              <w:rPr>
                <w:noProof/>
                <w:sz w:val="22"/>
                <w:lang w:val="en-GB" w:eastAsia="en-GB"/>
              </w:rPr>
              <w:tab/>
            </w:r>
            <w:r w:rsidR="00DC3E10" w:rsidRPr="00EE1A3B">
              <w:rPr>
                <w:rStyle w:val="Hyperlink"/>
                <w:noProof/>
              </w:rPr>
              <w:t>Introduction</w:t>
            </w:r>
            <w:r w:rsidR="00DC3E10">
              <w:rPr>
                <w:noProof/>
                <w:webHidden/>
              </w:rPr>
              <w:tab/>
            </w:r>
            <w:r w:rsidR="00DC3E10">
              <w:rPr>
                <w:noProof/>
                <w:webHidden/>
              </w:rPr>
              <w:fldChar w:fldCharType="begin"/>
            </w:r>
            <w:r w:rsidR="00DC3E10">
              <w:rPr>
                <w:noProof/>
                <w:webHidden/>
              </w:rPr>
              <w:instrText xml:space="preserve"> PAGEREF _Toc385451399 \h </w:instrText>
            </w:r>
            <w:r w:rsidR="00DC3E10">
              <w:rPr>
                <w:noProof/>
                <w:webHidden/>
              </w:rPr>
            </w:r>
            <w:r w:rsidR="00DC3E10">
              <w:rPr>
                <w:noProof/>
                <w:webHidden/>
              </w:rPr>
              <w:fldChar w:fldCharType="separate"/>
            </w:r>
            <w:r w:rsidR="00DC3E10">
              <w:rPr>
                <w:noProof/>
                <w:webHidden/>
              </w:rPr>
              <w:t>10</w:t>
            </w:r>
            <w:r w:rsidR="00DC3E10">
              <w:rPr>
                <w:noProof/>
                <w:webHidden/>
              </w:rPr>
              <w:fldChar w:fldCharType="end"/>
            </w:r>
          </w:hyperlink>
        </w:p>
        <w:p w:rsidR="00DC3E10" w:rsidRDefault="005A3E28">
          <w:pPr>
            <w:pStyle w:val="TOC2"/>
            <w:tabs>
              <w:tab w:val="left" w:pos="880"/>
              <w:tab w:val="right" w:leader="dot" w:pos="8188"/>
            </w:tabs>
            <w:rPr>
              <w:noProof/>
              <w:sz w:val="22"/>
              <w:lang w:val="en-GB" w:eastAsia="en-GB"/>
            </w:rPr>
          </w:pPr>
          <w:hyperlink w:anchor="_Toc385451400" w:history="1">
            <w:r w:rsidR="00DC3E10" w:rsidRPr="00EE1A3B">
              <w:rPr>
                <w:rStyle w:val="Hyperlink"/>
                <w:noProof/>
              </w:rPr>
              <w:t>1.2</w:t>
            </w:r>
            <w:r w:rsidR="00DC3E10">
              <w:rPr>
                <w:noProof/>
                <w:sz w:val="22"/>
                <w:lang w:val="en-GB" w:eastAsia="en-GB"/>
              </w:rPr>
              <w:tab/>
            </w:r>
            <w:r w:rsidR="00DC3E10" w:rsidRPr="00EE1A3B">
              <w:rPr>
                <w:rStyle w:val="Hyperlink"/>
                <w:noProof/>
              </w:rPr>
              <w:t>Polymers</w:t>
            </w:r>
            <w:r w:rsidR="00DC3E10">
              <w:rPr>
                <w:noProof/>
                <w:webHidden/>
              </w:rPr>
              <w:tab/>
            </w:r>
            <w:r w:rsidR="00DC3E10">
              <w:rPr>
                <w:noProof/>
                <w:webHidden/>
              </w:rPr>
              <w:fldChar w:fldCharType="begin"/>
            </w:r>
            <w:r w:rsidR="00DC3E10">
              <w:rPr>
                <w:noProof/>
                <w:webHidden/>
              </w:rPr>
              <w:instrText xml:space="preserve"> PAGEREF _Toc385451400 \h </w:instrText>
            </w:r>
            <w:r w:rsidR="00DC3E10">
              <w:rPr>
                <w:noProof/>
                <w:webHidden/>
              </w:rPr>
            </w:r>
            <w:r w:rsidR="00DC3E10">
              <w:rPr>
                <w:noProof/>
                <w:webHidden/>
              </w:rPr>
              <w:fldChar w:fldCharType="separate"/>
            </w:r>
            <w:r w:rsidR="00DC3E10">
              <w:rPr>
                <w:noProof/>
                <w:webHidden/>
              </w:rPr>
              <w:t>12</w:t>
            </w:r>
            <w:r w:rsidR="00DC3E10">
              <w:rPr>
                <w:noProof/>
                <w:webHidden/>
              </w:rPr>
              <w:fldChar w:fldCharType="end"/>
            </w:r>
          </w:hyperlink>
        </w:p>
        <w:p w:rsidR="00DC3E10" w:rsidRDefault="005A3E28">
          <w:pPr>
            <w:pStyle w:val="TOC3"/>
            <w:tabs>
              <w:tab w:val="left" w:pos="1320"/>
              <w:tab w:val="right" w:leader="dot" w:pos="8188"/>
            </w:tabs>
            <w:rPr>
              <w:noProof/>
              <w:sz w:val="22"/>
              <w:lang w:val="en-GB" w:eastAsia="en-GB"/>
            </w:rPr>
          </w:pPr>
          <w:hyperlink w:anchor="_Toc385451401" w:history="1">
            <w:r w:rsidR="00DC3E10" w:rsidRPr="00EE1A3B">
              <w:rPr>
                <w:rStyle w:val="Hyperlink"/>
                <w:noProof/>
              </w:rPr>
              <w:t>1.2.1</w:t>
            </w:r>
            <w:r w:rsidR="00DC3E10">
              <w:rPr>
                <w:noProof/>
                <w:sz w:val="22"/>
                <w:lang w:val="en-GB" w:eastAsia="en-GB"/>
              </w:rPr>
              <w:tab/>
            </w:r>
            <w:r w:rsidR="00DC3E10" w:rsidRPr="00EE1A3B">
              <w:rPr>
                <w:rStyle w:val="Hyperlink"/>
                <w:noProof/>
              </w:rPr>
              <w:t>Poly(acrylamide)</w:t>
            </w:r>
            <w:r w:rsidR="00DC3E10">
              <w:rPr>
                <w:noProof/>
                <w:webHidden/>
              </w:rPr>
              <w:tab/>
            </w:r>
            <w:r w:rsidR="00DC3E10">
              <w:rPr>
                <w:noProof/>
                <w:webHidden/>
              </w:rPr>
              <w:fldChar w:fldCharType="begin"/>
            </w:r>
            <w:r w:rsidR="00DC3E10">
              <w:rPr>
                <w:noProof/>
                <w:webHidden/>
              </w:rPr>
              <w:instrText xml:space="preserve"> PAGEREF _Toc385451401 \h </w:instrText>
            </w:r>
            <w:r w:rsidR="00DC3E10">
              <w:rPr>
                <w:noProof/>
                <w:webHidden/>
              </w:rPr>
            </w:r>
            <w:r w:rsidR="00DC3E10">
              <w:rPr>
                <w:noProof/>
                <w:webHidden/>
              </w:rPr>
              <w:fldChar w:fldCharType="separate"/>
            </w:r>
            <w:r w:rsidR="00DC3E10">
              <w:rPr>
                <w:noProof/>
                <w:webHidden/>
              </w:rPr>
              <w:t>12</w:t>
            </w:r>
            <w:r w:rsidR="00DC3E10">
              <w:rPr>
                <w:noProof/>
                <w:webHidden/>
              </w:rPr>
              <w:fldChar w:fldCharType="end"/>
            </w:r>
          </w:hyperlink>
        </w:p>
        <w:p w:rsidR="00DC3E10" w:rsidRDefault="005A3E28">
          <w:pPr>
            <w:pStyle w:val="TOC3"/>
            <w:tabs>
              <w:tab w:val="left" w:pos="1320"/>
              <w:tab w:val="right" w:leader="dot" w:pos="8188"/>
            </w:tabs>
            <w:rPr>
              <w:noProof/>
              <w:sz w:val="22"/>
              <w:lang w:val="en-GB" w:eastAsia="en-GB"/>
            </w:rPr>
          </w:pPr>
          <w:hyperlink w:anchor="_Toc385451402" w:history="1">
            <w:r w:rsidR="00DC3E10" w:rsidRPr="00EE1A3B">
              <w:rPr>
                <w:rStyle w:val="Hyperlink"/>
                <w:noProof/>
              </w:rPr>
              <w:t>1.2.2</w:t>
            </w:r>
            <w:r w:rsidR="00DC3E10">
              <w:rPr>
                <w:noProof/>
                <w:sz w:val="22"/>
                <w:lang w:val="en-GB" w:eastAsia="en-GB"/>
              </w:rPr>
              <w:tab/>
            </w:r>
            <w:r w:rsidR="00DC3E10" w:rsidRPr="00EE1A3B">
              <w:rPr>
                <w:rStyle w:val="Hyperlink"/>
                <w:noProof/>
              </w:rPr>
              <w:t>Poly(acrylic acid)</w:t>
            </w:r>
            <w:r w:rsidR="00DC3E10">
              <w:rPr>
                <w:noProof/>
                <w:webHidden/>
              </w:rPr>
              <w:tab/>
            </w:r>
            <w:r w:rsidR="00DC3E10">
              <w:rPr>
                <w:noProof/>
                <w:webHidden/>
              </w:rPr>
              <w:fldChar w:fldCharType="begin"/>
            </w:r>
            <w:r w:rsidR="00DC3E10">
              <w:rPr>
                <w:noProof/>
                <w:webHidden/>
              </w:rPr>
              <w:instrText xml:space="preserve"> PAGEREF _Toc385451402 \h </w:instrText>
            </w:r>
            <w:r w:rsidR="00DC3E10">
              <w:rPr>
                <w:noProof/>
                <w:webHidden/>
              </w:rPr>
            </w:r>
            <w:r w:rsidR="00DC3E10">
              <w:rPr>
                <w:noProof/>
                <w:webHidden/>
              </w:rPr>
              <w:fldChar w:fldCharType="separate"/>
            </w:r>
            <w:r w:rsidR="00DC3E10">
              <w:rPr>
                <w:noProof/>
                <w:webHidden/>
              </w:rPr>
              <w:t>14</w:t>
            </w:r>
            <w:r w:rsidR="00DC3E10">
              <w:rPr>
                <w:noProof/>
                <w:webHidden/>
              </w:rPr>
              <w:fldChar w:fldCharType="end"/>
            </w:r>
          </w:hyperlink>
        </w:p>
        <w:p w:rsidR="00DC3E10" w:rsidRDefault="005A3E28">
          <w:pPr>
            <w:pStyle w:val="TOC3"/>
            <w:tabs>
              <w:tab w:val="left" w:pos="1320"/>
              <w:tab w:val="right" w:leader="dot" w:pos="8188"/>
            </w:tabs>
            <w:rPr>
              <w:noProof/>
              <w:sz w:val="22"/>
              <w:lang w:val="en-GB" w:eastAsia="en-GB"/>
            </w:rPr>
          </w:pPr>
          <w:hyperlink w:anchor="_Toc385451403" w:history="1">
            <w:r w:rsidR="00DC3E10" w:rsidRPr="00EE1A3B">
              <w:rPr>
                <w:rStyle w:val="Hyperlink"/>
                <w:noProof/>
              </w:rPr>
              <w:t>1.2.3</w:t>
            </w:r>
            <w:r w:rsidR="00DC3E10">
              <w:rPr>
                <w:noProof/>
                <w:sz w:val="22"/>
                <w:lang w:val="en-GB" w:eastAsia="en-GB"/>
              </w:rPr>
              <w:tab/>
            </w:r>
            <w:r w:rsidR="00DC3E10" w:rsidRPr="00EE1A3B">
              <w:rPr>
                <w:rStyle w:val="Hyperlink"/>
                <w:noProof/>
              </w:rPr>
              <w:t>Synthesis of Water-Soluble Polymers</w:t>
            </w:r>
            <w:r w:rsidR="00DC3E10">
              <w:rPr>
                <w:noProof/>
                <w:webHidden/>
              </w:rPr>
              <w:tab/>
            </w:r>
            <w:r w:rsidR="00DC3E10">
              <w:rPr>
                <w:noProof/>
                <w:webHidden/>
              </w:rPr>
              <w:fldChar w:fldCharType="begin"/>
            </w:r>
            <w:r w:rsidR="00DC3E10">
              <w:rPr>
                <w:noProof/>
                <w:webHidden/>
              </w:rPr>
              <w:instrText xml:space="preserve"> PAGEREF _Toc385451403 \h </w:instrText>
            </w:r>
            <w:r w:rsidR="00DC3E10">
              <w:rPr>
                <w:noProof/>
                <w:webHidden/>
              </w:rPr>
            </w:r>
            <w:r w:rsidR="00DC3E10">
              <w:rPr>
                <w:noProof/>
                <w:webHidden/>
              </w:rPr>
              <w:fldChar w:fldCharType="separate"/>
            </w:r>
            <w:r w:rsidR="00DC3E10">
              <w:rPr>
                <w:noProof/>
                <w:webHidden/>
              </w:rPr>
              <w:t>15</w:t>
            </w:r>
            <w:r w:rsidR="00DC3E10">
              <w:rPr>
                <w:noProof/>
                <w:webHidden/>
              </w:rPr>
              <w:fldChar w:fldCharType="end"/>
            </w:r>
          </w:hyperlink>
        </w:p>
        <w:p w:rsidR="00DC3E10" w:rsidRDefault="005A3E28">
          <w:pPr>
            <w:pStyle w:val="TOC2"/>
            <w:tabs>
              <w:tab w:val="left" w:pos="880"/>
              <w:tab w:val="right" w:leader="dot" w:pos="8188"/>
            </w:tabs>
            <w:rPr>
              <w:noProof/>
              <w:sz w:val="22"/>
              <w:lang w:val="en-GB" w:eastAsia="en-GB"/>
            </w:rPr>
          </w:pPr>
          <w:hyperlink w:anchor="_Toc385451404" w:history="1">
            <w:r w:rsidR="00DC3E10" w:rsidRPr="00EE1A3B">
              <w:rPr>
                <w:rStyle w:val="Hyperlink"/>
                <w:noProof/>
              </w:rPr>
              <w:t>1.3</w:t>
            </w:r>
            <w:r w:rsidR="00DC3E10">
              <w:rPr>
                <w:noProof/>
                <w:sz w:val="22"/>
                <w:lang w:val="en-GB" w:eastAsia="en-GB"/>
              </w:rPr>
              <w:tab/>
            </w:r>
            <w:r w:rsidR="00DC3E10" w:rsidRPr="00EE1A3B">
              <w:rPr>
                <w:rStyle w:val="Hyperlink"/>
                <w:noProof/>
              </w:rPr>
              <w:t>Luminescent Probes and Spectroscopic Techniques</w:t>
            </w:r>
            <w:r w:rsidR="00DC3E10">
              <w:rPr>
                <w:noProof/>
                <w:webHidden/>
              </w:rPr>
              <w:tab/>
            </w:r>
            <w:r w:rsidR="00DC3E10">
              <w:rPr>
                <w:noProof/>
                <w:webHidden/>
              </w:rPr>
              <w:fldChar w:fldCharType="begin"/>
            </w:r>
            <w:r w:rsidR="00DC3E10">
              <w:rPr>
                <w:noProof/>
                <w:webHidden/>
              </w:rPr>
              <w:instrText xml:space="preserve"> PAGEREF _Toc385451404 \h </w:instrText>
            </w:r>
            <w:r w:rsidR="00DC3E10">
              <w:rPr>
                <w:noProof/>
                <w:webHidden/>
              </w:rPr>
            </w:r>
            <w:r w:rsidR="00DC3E10">
              <w:rPr>
                <w:noProof/>
                <w:webHidden/>
              </w:rPr>
              <w:fldChar w:fldCharType="separate"/>
            </w:r>
            <w:r w:rsidR="00DC3E10">
              <w:rPr>
                <w:noProof/>
                <w:webHidden/>
              </w:rPr>
              <w:t>20</w:t>
            </w:r>
            <w:r w:rsidR="00DC3E10">
              <w:rPr>
                <w:noProof/>
                <w:webHidden/>
              </w:rPr>
              <w:fldChar w:fldCharType="end"/>
            </w:r>
          </w:hyperlink>
        </w:p>
        <w:p w:rsidR="00DC3E10" w:rsidRDefault="005A3E28">
          <w:pPr>
            <w:pStyle w:val="TOC3"/>
            <w:tabs>
              <w:tab w:val="left" w:pos="1320"/>
              <w:tab w:val="right" w:leader="dot" w:pos="8188"/>
            </w:tabs>
            <w:rPr>
              <w:noProof/>
              <w:sz w:val="22"/>
              <w:lang w:val="en-GB" w:eastAsia="en-GB"/>
            </w:rPr>
          </w:pPr>
          <w:hyperlink w:anchor="_Toc385451405" w:history="1">
            <w:r w:rsidR="00DC3E10" w:rsidRPr="00EE1A3B">
              <w:rPr>
                <w:rStyle w:val="Hyperlink"/>
                <w:noProof/>
              </w:rPr>
              <w:t>1.3.1</w:t>
            </w:r>
            <w:r w:rsidR="00DC3E10">
              <w:rPr>
                <w:noProof/>
                <w:sz w:val="22"/>
                <w:lang w:val="en-GB" w:eastAsia="en-GB"/>
              </w:rPr>
              <w:tab/>
            </w:r>
            <w:r w:rsidR="00DC3E10" w:rsidRPr="00EE1A3B">
              <w:rPr>
                <w:rStyle w:val="Hyperlink"/>
                <w:noProof/>
              </w:rPr>
              <w:t>Luminescence as a method of study</w:t>
            </w:r>
            <w:r w:rsidR="00DC3E10">
              <w:rPr>
                <w:noProof/>
                <w:webHidden/>
              </w:rPr>
              <w:tab/>
            </w:r>
            <w:r w:rsidR="00DC3E10">
              <w:rPr>
                <w:noProof/>
                <w:webHidden/>
              </w:rPr>
              <w:fldChar w:fldCharType="begin"/>
            </w:r>
            <w:r w:rsidR="00DC3E10">
              <w:rPr>
                <w:noProof/>
                <w:webHidden/>
              </w:rPr>
              <w:instrText xml:space="preserve"> PAGEREF _Toc385451405 \h </w:instrText>
            </w:r>
            <w:r w:rsidR="00DC3E10">
              <w:rPr>
                <w:noProof/>
                <w:webHidden/>
              </w:rPr>
            </w:r>
            <w:r w:rsidR="00DC3E10">
              <w:rPr>
                <w:noProof/>
                <w:webHidden/>
              </w:rPr>
              <w:fldChar w:fldCharType="separate"/>
            </w:r>
            <w:r w:rsidR="00DC3E10">
              <w:rPr>
                <w:noProof/>
                <w:webHidden/>
              </w:rPr>
              <w:t>20</w:t>
            </w:r>
            <w:r w:rsidR="00DC3E10">
              <w:rPr>
                <w:noProof/>
                <w:webHidden/>
              </w:rPr>
              <w:fldChar w:fldCharType="end"/>
            </w:r>
          </w:hyperlink>
        </w:p>
        <w:p w:rsidR="00DC3E10" w:rsidRDefault="005A3E28">
          <w:pPr>
            <w:pStyle w:val="TOC3"/>
            <w:tabs>
              <w:tab w:val="left" w:pos="1320"/>
              <w:tab w:val="right" w:leader="dot" w:pos="8188"/>
            </w:tabs>
            <w:rPr>
              <w:noProof/>
              <w:sz w:val="22"/>
              <w:lang w:val="en-GB" w:eastAsia="en-GB"/>
            </w:rPr>
          </w:pPr>
          <w:hyperlink w:anchor="_Toc385451406" w:history="1">
            <w:r w:rsidR="00DC3E10" w:rsidRPr="00EE1A3B">
              <w:rPr>
                <w:rStyle w:val="Hyperlink"/>
                <w:noProof/>
              </w:rPr>
              <w:t>1.3.2</w:t>
            </w:r>
            <w:r w:rsidR="00DC3E10">
              <w:rPr>
                <w:noProof/>
                <w:sz w:val="22"/>
                <w:lang w:val="en-GB" w:eastAsia="en-GB"/>
              </w:rPr>
              <w:tab/>
            </w:r>
            <w:r w:rsidR="00DC3E10" w:rsidRPr="00EE1A3B">
              <w:rPr>
                <w:rStyle w:val="Hyperlink"/>
                <w:noProof/>
              </w:rPr>
              <w:t>Viable probes</w:t>
            </w:r>
            <w:r w:rsidR="00DC3E10">
              <w:rPr>
                <w:noProof/>
                <w:webHidden/>
              </w:rPr>
              <w:tab/>
            </w:r>
            <w:r w:rsidR="00DC3E10">
              <w:rPr>
                <w:noProof/>
                <w:webHidden/>
              </w:rPr>
              <w:fldChar w:fldCharType="begin"/>
            </w:r>
            <w:r w:rsidR="00DC3E10">
              <w:rPr>
                <w:noProof/>
                <w:webHidden/>
              </w:rPr>
              <w:instrText xml:space="preserve"> PAGEREF _Toc385451406 \h </w:instrText>
            </w:r>
            <w:r w:rsidR="00DC3E10">
              <w:rPr>
                <w:noProof/>
                <w:webHidden/>
              </w:rPr>
            </w:r>
            <w:r w:rsidR="00DC3E10">
              <w:rPr>
                <w:noProof/>
                <w:webHidden/>
              </w:rPr>
              <w:fldChar w:fldCharType="separate"/>
            </w:r>
            <w:r w:rsidR="00DC3E10">
              <w:rPr>
                <w:noProof/>
                <w:webHidden/>
              </w:rPr>
              <w:t>29</w:t>
            </w:r>
            <w:r w:rsidR="00DC3E10">
              <w:rPr>
                <w:noProof/>
                <w:webHidden/>
              </w:rPr>
              <w:fldChar w:fldCharType="end"/>
            </w:r>
          </w:hyperlink>
        </w:p>
        <w:p w:rsidR="00DC3E10" w:rsidRDefault="005A3E28">
          <w:pPr>
            <w:pStyle w:val="TOC2"/>
            <w:tabs>
              <w:tab w:val="left" w:pos="880"/>
              <w:tab w:val="right" w:leader="dot" w:pos="8188"/>
            </w:tabs>
            <w:rPr>
              <w:noProof/>
              <w:sz w:val="22"/>
              <w:lang w:val="en-GB" w:eastAsia="en-GB"/>
            </w:rPr>
          </w:pPr>
          <w:hyperlink w:anchor="_Toc385451407" w:history="1">
            <w:r w:rsidR="00DC3E10" w:rsidRPr="00EE1A3B">
              <w:rPr>
                <w:rStyle w:val="Hyperlink"/>
                <w:noProof/>
              </w:rPr>
              <w:t>1.4</w:t>
            </w:r>
            <w:r w:rsidR="00DC3E10">
              <w:rPr>
                <w:noProof/>
                <w:sz w:val="22"/>
                <w:lang w:val="en-GB" w:eastAsia="en-GB"/>
              </w:rPr>
              <w:tab/>
            </w:r>
            <w:r w:rsidR="00DC3E10" w:rsidRPr="00EE1A3B">
              <w:rPr>
                <w:rStyle w:val="Hyperlink"/>
                <w:noProof/>
              </w:rPr>
              <w:t>Interpolymer Complexes</w:t>
            </w:r>
            <w:r w:rsidR="00DC3E10">
              <w:rPr>
                <w:noProof/>
                <w:webHidden/>
              </w:rPr>
              <w:tab/>
            </w:r>
            <w:r w:rsidR="00DC3E10">
              <w:rPr>
                <w:noProof/>
                <w:webHidden/>
              </w:rPr>
              <w:fldChar w:fldCharType="begin"/>
            </w:r>
            <w:r w:rsidR="00DC3E10">
              <w:rPr>
                <w:noProof/>
                <w:webHidden/>
              </w:rPr>
              <w:instrText xml:space="preserve"> PAGEREF _Toc385451407 \h </w:instrText>
            </w:r>
            <w:r w:rsidR="00DC3E10">
              <w:rPr>
                <w:noProof/>
                <w:webHidden/>
              </w:rPr>
            </w:r>
            <w:r w:rsidR="00DC3E10">
              <w:rPr>
                <w:noProof/>
                <w:webHidden/>
              </w:rPr>
              <w:fldChar w:fldCharType="separate"/>
            </w:r>
            <w:r w:rsidR="00DC3E10">
              <w:rPr>
                <w:noProof/>
                <w:webHidden/>
              </w:rPr>
              <w:t>32</w:t>
            </w:r>
            <w:r w:rsidR="00DC3E10">
              <w:rPr>
                <w:noProof/>
                <w:webHidden/>
              </w:rPr>
              <w:fldChar w:fldCharType="end"/>
            </w:r>
          </w:hyperlink>
        </w:p>
        <w:p w:rsidR="00DC3E10" w:rsidRDefault="005A3E28">
          <w:pPr>
            <w:pStyle w:val="TOC3"/>
            <w:tabs>
              <w:tab w:val="left" w:pos="1320"/>
              <w:tab w:val="right" w:leader="dot" w:pos="8188"/>
            </w:tabs>
            <w:rPr>
              <w:noProof/>
              <w:sz w:val="22"/>
              <w:lang w:val="en-GB" w:eastAsia="en-GB"/>
            </w:rPr>
          </w:pPr>
          <w:hyperlink w:anchor="_Toc385451408" w:history="1">
            <w:r w:rsidR="00DC3E10" w:rsidRPr="00EE1A3B">
              <w:rPr>
                <w:rStyle w:val="Hyperlink"/>
                <w:noProof/>
              </w:rPr>
              <w:t>1.4.1</w:t>
            </w:r>
            <w:r w:rsidR="00DC3E10">
              <w:rPr>
                <w:noProof/>
                <w:sz w:val="22"/>
                <w:lang w:val="en-GB" w:eastAsia="en-GB"/>
              </w:rPr>
              <w:tab/>
            </w:r>
            <w:r w:rsidR="00DC3E10" w:rsidRPr="00EE1A3B">
              <w:rPr>
                <w:rStyle w:val="Hyperlink"/>
                <w:noProof/>
              </w:rPr>
              <w:t>Complex Formation</w:t>
            </w:r>
            <w:r w:rsidR="00DC3E10">
              <w:rPr>
                <w:noProof/>
                <w:webHidden/>
              </w:rPr>
              <w:tab/>
            </w:r>
            <w:r w:rsidR="00DC3E10">
              <w:rPr>
                <w:noProof/>
                <w:webHidden/>
              </w:rPr>
              <w:fldChar w:fldCharType="begin"/>
            </w:r>
            <w:r w:rsidR="00DC3E10">
              <w:rPr>
                <w:noProof/>
                <w:webHidden/>
              </w:rPr>
              <w:instrText xml:space="preserve"> PAGEREF _Toc385451408 \h </w:instrText>
            </w:r>
            <w:r w:rsidR="00DC3E10">
              <w:rPr>
                <w:noProof/>
                <w:webHidden/>
              </w:rPr>
            </w:r>
            <w:r w:rsidR="00DC3E10">
              <w:rPr>
                <w:noProof/>
                <w:webHidden/>
              </w:rPr>
              <w:fldChar w:fldCharType="separate"/>
            </w:r>
            <w:r w:rsidR="00DC3E10">
              <w:rPr>
                <w:noProof/>
                <w:webHidden/>
              </w:rPr>
              <w:t>32</w:t>
            </w:r>
            <w:r w:rsidR="00DC3E10">
              <w:rPr>
                <w:noProof/>
                <w:webHidden/>
              </w:rPr>
              <w:fldChar w:fldCharType="end"/>
            </w:r>
          </w:hyperlink>
        </w:p>
        <w:p w:rsidR="00DC3E10" w:rsidRDefault="005A3E28">
          <w:pPr>
            <w:pStyle w:val="TOC3"/>
            <w:tabs>
              <w:tab w:val="left" w:pos="1320"/>
              <w:tab w:val="right" w:leader="dot" w:pos="8188"/>
            </w:tabs>
            <w:rPr>
              <w:noProof/>
              <w:sz w:val="22"/>
              <w:lang w:val="en-GB" w:eastAsia="en-GB"/>
            </w:rPr>
          </w:pPr>
          <w:hyperlink w:anchor="_Toc385451409" w:history="1">
            <w:r w:rsidR="00DC3E10" w:rsidRPr="00EE1A3B">
              <w:rPr>
                <w:rStyle w:val="Hyperlink"/>
                <w:noProof/>
              </w:rPr>
              <w:t>1.4.2</w:t>
            </w:r>
            <w:r w:rsidR="00DC3E10">
              <w:rPr>
                <w:noProof/>
                <w:sz w:val="22"/>
                <w:lang w:val="en-GB" w:eastAsia="en-GB"/>
              </w:rPr>
              <w:tab/>
            </w:r>
            <w:r w:rsidR="00DC3E10" w:rsidRPr="00EE1A3B">
              <w:rPr>
                <w:rStyle w:val="Hyperlink"/>
                <w:noProof/>
              </w:rPr>
              <w:t>Poly(acrylic acid) and poly(acrylamide) interactions</w:t>
            </w:r>
            <w:r w:rsidR="00DC3E10">
              <w:rPr>
                <w:noProof/>
                <w:webHidden/>
              </w:rPr>
              <w:tab/>
            </w:r>
            <w:r w:rsidR="00DC3E10">
              <w:rPr>
                <w:noProof/>
                <w:webHidden/>
              </w:rPr>
              <w:fldChar w:fldCharType="begin"/>
            </w:r>
            <w:r w:rsidR="00DC3E10">
              <w:rPr>
                <w:noProof/>
                <w:webHidden/>
              </w:rPr>
              <w:instrText xml:space="preserve"> PAGEREF _Toc385451409 \h </w:instrText>
            </w:r>
            <w:r w:rsidR="00DC3E10">
              <w:rPr>
                <w:noProof/>
                <w:webHidden/>
              </w:rPr>
            </w:r>
            <w:r w:rsidR="00DC3E10">
              <w:rPr>
                <w:noProof/>
                <w:webHidden/>
              </w:rPr>
              <w:fldChar w:fldCharType="separate"/>
            </w:r>
            <w:r w:rsidR="00DC3E10">
              <w:rPr>
                <w:noProof/>
                <w:webHidden/>
              </w:rPr>
              <w:t>32</w:t>
            </w:r>
            <w:r w:rsidR="00DC3E10">
              <w:rPr>
                <w:noProof/>
                <w:webHidden/>
              </w:rPr>
              <w:fldChar w:fldCharType="end"/>
            </w:r>
          </w:hyperlink>
        </w:p>
        <w:p w:rsidR="00DC3E10" w:rsidRDefault="005A3E28">
          <w:pPr>
            <w:pStyle w:val="TOC3"/>
            <w:tabs>
              <w:tab w:val="left" w:pos="1320"/>
              <w:tab w:val="right" w:leader="dot" w:pos="8188"/>
            </w:tabs>
            <w:rPr>
              <w:noProof/>
              <w:sz w:val="22"/>
              <w:lang w:val="en-GB" w:eastAsia="en-GB"/>
            </w:rPr>
          </w:pPr>
          <w:hyperlink w:anchor="_Toc385451410" w:history="1">
            <w:r w:rsidR="00DC3E10" w:rsidRPr="00EE1A3B">
              <w:rPr>
                <w:rStyle w:val="Hyperlink"/>
                <w:noProof/>
              </w:rPr>
              <w:t>1.4.3</w:t>
            </w:r>
            <w:r w:rsidR="00DC3E10">
              <w:rPr>
                <w:noProof/>
                <w:sz w:val="22"/>
                <w:lang w:val="en-GB" w:eastAsia="en-GB"/>
              </w:rPr>
              <w:tab/>
            </w:r>
            <w:r w:rsidR="00DC3E10" w:rsidRPr="00EE1A3B">
              <w:rPr>
                <w:rStyle w:val="Hyperlink"/>
                <w:noProof/>
              </w:rPr>
              <w:t>Other Factors</w:t>
            </w:r>
            <w:r w:rsidR="00DC3E10">
              <w:rPr>
                <w:noProof/>
                <w:webHidden/>
              </w:rPr>
              <w:tab/>
            </w:r>
            <w:r w:rsidR="00DC3E10">
              <w:rPr>
                <w:noProof/>
                <w:webHidden/>
              </w:rPr>
              <w:fldChar w:fldCharType="begin"/>
            </w:r>
            <w:r w:rsidR="00DC3E10">
              <w:rPr>
                <w:noProof/>
                <w:webHidden/>
              </w:rPr>
              <w:instrText xml:space="preserve"> PAGEREF _Toc385451410 \h </w:instrText>
            </w:r>
            <w:r w:rsidR="00DC3E10">
              <w:rPr>
                <w:noProof/>
                <w:webHidden/>
              </w:rPr>
            </w:r>
            <w:r w:rsidR="00DC3E10">
              <w:rPr>
                <w:noProof/>
                <w:webHidden/>
              </w:rPr>
              <w:fldChar w:fldCharType="separate"/>
            </w:r>
            <w:r w:rsidR="00DC3E10">
              <w:rPr>
                <w:noProof/>
                <w:webHidden/>
              </w:rPr>
              <w:t>35</w:t>
            </w:r>
            <w:r w:rsidR="00DC3E10">
              <w:rPr>
                <w:noProof/>
                <w:webHidden/>
              </w:rPr>
              <w:fldChar w:fldCharType="end"/>
            </w:r>
          </w:hyperlink>
        </w:p>
        <w:p w:rsidR="00DC3E10" w:rsidRDefault="005A3E28">
          <w:pPr>
            <w:pStyle w:val="TOC3"/>
            <w:tabs>
              <w:tab w:val="left" w:pos="1320"/>
              <w:tab w:val="right" w:leader="dot" w:pos="8188"/>
            </w:tabs>
            <w:rPr>
              <w:noProof/>
              <w:sz w:val="22"/>
              <w:lang w:val="en-GB" w:eastAsia="en-GB"/>
            </w:rPr>
          </w:pPr>
          <w:hyperlink w:anchor="_Toc385451411" w:history="1">
            <w:r w:rsidR="00DC3E10" w:rsidRPr="00EE1A3B">
              <w:rPr>
                <w:rStyle w:val="Hyperlink"/>
                <w:noProof/>
              </w:rPr>
              <w:t>1.4.4</w:t>
            </w:r>
            <w:r w:rsidR="00DC3E10">
              <w:rPr>
                <w:noProof/>
                <w:sz w:val="22"/>
                <w:lang w:val="en-GB" w:eastAsia="en-GB"/>
              </w:rPr>
              <w:tab/>
            </w:r>
            <w:r w:rsidR="00DC3E10" w:rsidRPr="00EE1A3B">
              <w:rPr>
                <w:rStyle w:val="Hyperlink"/>
                <w:noProof/>
              </w:rPr>
              <w:t>Comparable Polymer Systems</w:t>
            </w:r>
            <w:r w:rsidR="00DC3E10">
              <w:rPr>
                <w:noProof/>
                <w:webHidden/>
              </w:rPr>
              <w:tab/>
            </w:r>
            <w:r w:rsidR="00DC3E10">
              <w:rPr>
                <w:noProof/>
                <w:webHidden/>
              </w:rPr>
              <w:fldChar w:fldCharType="begin"/>
            </w:r>
            <w:r w:rsidR="00DC3E10">
              <w:rPr>
                <w:noProof/>
                <w:webHidden/>
              </w:rPr>
              <w:instrText xml:space="preserve"> PAGEREF _Toc385451411 \h </w:instrText>
            </w:r>
            <w:r w:rsidR="00DC3E10">
              <w:rPr>
                <w:noProof/>
                <w:webHidden/>
              </w:rPr>
            </w:r>
            <w:r w:rsidR="00DC3E10">
              <w:rPr>
                <w:noProof/>
                <w:webHidden/>
              </w:rPr>
              <w:fldChar w:fldCharType="separate"/>
            </w:r>
            <w:r w:rsidR="00DC3E10">
              <w:rPr>
                <w:noProof/>
                <w:webHidden/>
              </w:rPr>
              <w:t>35</w:t>
            </w:r>
            <w:r w:rsidR="00DC3E10">
              <w:rPr>
                <w:noProof/>
                <w:webHidden/>
              </w:rPr>
              <w:fldChar w:fldCharType="end"/>
            </w:r>
          </w:hyperlink>
        </w:p>
        <w:p w:rsidR="00DC3E10" w:rsidRDefault="005A3E28">
          <w:pPr>
            <w:pStyle w:val="TOC3"/>
            <w:tabs>
              <w:tab w:val="left" w:pos="1320"/>
              <w:tab w:val="right" w:leader="dot" w:pos="8188"/>
            </w:tabs>
            <w:rPr>
              <w:noProof/>
              <w:sz w:val="22"/>
              <w:lang w:val="en-GB" w:eastAsia="en-GB"/>
            </w:rPr>
          </w:pPr>
          <w:hyperlink w:anchor="_Toc385451412" w:history="1">
            <w:r w:rsidR="00DC3E10" w:rsidRPr="00EE1A3B">
              <w:rPr>
                <w:rStyle w:val="Hyperlink"/>
                <w:noProof/>
              </w:rPr>
              <w:t>1.4.5</w:t>
            </w:r>
            <w:r w:rsidR="00DC3E10">
              <w:rPr>
                <w:noProof/>
                <w:sz w:val="22"/>
                <w:lang w:val="en-GB" w:eastAsia="en-GB"/>
              </w:rPr>
              <w:tab/>
            </w:r>
            <w:r w:rsidR="00DC3E10" w:rsidRPr="00EE1A3B">
              <w:rPr>
                <w:rStyle w:val="Hyperlink"/>
                <w:noProof/>
              </w:rPr>
              <w:t>Summary</w:t>
            </w:r>
            <w:r w:rsidR="00DC3E10">
              <w:rPr>
                <w:noProof/>
                <w:webHidden/>
              </w:rPr>
              <w:tab/>
            </w:r>
            <w:r w:rsidR="00DC3E10">
              <w:rPr>
                <w:noProof/>
                <w:webHidden/>
              </w:rPr>
              <w:fldChar w:fldCharType="begin"/>
            </w:r>
            <w:r w:rsidR="00DC3E10">
              <w:rPr>
                <w:noProof/>
                <w:webHidden/>
              </w:rPr>
              <w:instrText xml:space="preserve"> PAGEREF _Toc385451412 \h </w:instrText>
            </w:r>
            <w:r w:rsidR="00DC3E10">
              <w:rPr>
                <w:noProof/>
                <w:webHidden/>
              </w:rPr>
            </w:r>
            <w:r w:rsidR="00DC3E10">
              <w:rPr>
                <w:noProof/>
                <w:webHidden/>
              </w:rPr>
              <w:fldChar w:fldCharType="separate"/>
            </w:r>
            <w:r w:rsidR="00DC3E10">
              <w:rPr>
                <w:noProof/>
                <w:webHidden/>
              </w:rPr>
              <w:t>39</w:t>
            </w:r>
            <w:r w:rsidR="00DC3E10">
              <w:rPr>
                <w:noProof/>
                <w:webHidden/>
              </w:rPr>
              <w:fldChar w:fldCharType="end"/>
            </w:r>
          </w:hyperlink>
        </w:p>
        <w:p w:rsidR="00DC3E10" w:rsidRDefault="005A3E28">
          <w:pPr>
            <w:pStyle w:val="TOC2"/>
            <w:tabs>
              <w:tab w:val="left" w:pos="880"/>
              <w:tab w:val="right" w:leader="dot" w:pos="8188"/>
            </w:tabs>
            <w:rPr>
              <w:noProof/>
              <w:sz w:val="22"/>
              <w:lang w:val="en-GB" w:eastAsia="en-GB"/>
            </w:rPr>
          </w:pPr>
          <w:hyperlink w:anchor="_Toc385451413" w:history="1">
            <w:r w:rsidR="00DC3E10" w:rsidRPr="00EE1A3B">
              <w:rPr>
                <w:rStyle w:val="Hyperlink"/>
                <w:noProof/>
              </w:rPr>
              <w:t>1.5</w:t>
            </w:r>
            <w:r w:rsidR="00DC3E10">
              <w:rPr>
                <w:noProof/>
                <w:sz w:val="22"/>
                <w:lang w:val="en-GB" w:eastAsia="en-GB"/>
              </w:rPr>
              <w:tab/>
            </w:r>
            <w:r w:rsidR="00DC3E10" w:rsidRPr="00EE1A3B">
              <w:rPr>
                <w:rStyle w:val="Hyperlink"/>
                <w:noProof/>
              </w:rPr>
              <w:t>Existing Methods of Detection</w:t>
            </w:r>
            <w:r w:rsidR="00DC3E10">
              <w:rPr>
                <w:noProof/>
                <w:webHidden/>
              </w:rPr>
              <w:tab/>
            </w:r>
            <w:r w:rsidR="00DC3E10">
              <w:rPr>
                <w:noProof/>
                <w:webHidden/>
              </w:rPr>
              <w:fldChar w:fldCharType="begin"/>
            </w:r>
            <w:r w:rsidR="00DC3E10">
              <w:rPr>
                <w:noProof/>
                <w:webHidden/>
              </w:rPr>
              <w:instrText xml:space="preserve"> PAGEREF _Toc385451413 \h </w:instrText>
            </w:r>
            <w:r w:rsidR="00DC3E10">
              <w:rPr>
                <w:noProof/>
                <w:webHidden/>
              </w:rPr>
            </w:r>
            <w:r w:rsidR="00DC3E10">
              <w:rPr>
                <w:noProof/>
                <w:webHidden/>
              </w:rPr>
              <w:fldChar w:fldCharType="separate"/>
            </w:r>
            <w:r w:rsidR="00DC3E10">
              <w:rPr>
                <w:noProof/>
                <w:webHidden/>
              </w:rPr>
              <w:t>40</w:t>
            </w:r>
            <w:r w:rsidR="00DC3E10">
              <w:rPr>
                <w:noProof/>
                <w:webHidden/>
              </w:rPr>
              <w:fldChar w:fldCharType="end"/>
            </w:r>
          </w:hyperlink>
        </w:p>
        <w:p w:rsidR="00DC3E10" w:rsidRDefault="005A3E28">
          <w:pPr>
            <w:pStyle w:val="TOC3"/>
            <w:tabs>
              <w:tab w:val="left" w:pos="1320"/>
              <w:tab w:val="right" w:leader="dot" w:pos="8188"/>
            </w:tabs>
            <w:rPr>
              <w:noProof/>
              <w:sz w:val="22"/>
              <w:lang w:val="en-GB" w:eastAsia="en-GB"/>
            </w:rPr>
          </w:pPr>
          <w:hyperlink w:anchor="_Toc385451414" w:history="1">
            <w:r w:rsidR="00DC3E10" w:rsidRPr="00EE1A3B">
              <w:rPr>
                <w:rStyle w:val="Hyperlink"/>
                <w:noProof/>
              </w:rPr>
              <w:t>1.5.1</w:t>
            </w:r>
            <w:r w:rsidR="00DC3E10">
              <w:rPr>
                <w:noProof/>
                <w:sz w:val="22"/>
                <w:lang w:val="en-GB" w:eastAsia="en-GB"/>
              </w:rPr>
              <w:tab/>
            </w:r>
            <w:r w:rsidR="00DC3E10" w:rsidRPr="00EE1A3B">
              <w:rPr>
                <w:rStyle w:val="Hyperlink"/>
                <w:noProof/>
              </w:rPr>
              <w:t>Published Chemical Methods</w:t>
            </w:r>
            <w:r w:rsidR="00DC3E10">
              <w:rPr>
                <w:noProof/>
                <w:webHidden/>
              </w:rPr>
              <w:tab/>
            </w:r>
            <w:r w:rsidR="00DC3E10">
              <w:rPr>
                <w:noProof/>
                <w:webHidden/>
              </w:rPr>
              <w:fldChar w:fldCharType="begin"/>
            </w:r>
            <w:r w:rsidR="00DC3E10">
              <w:rPr>
                <w:noProof/>
                <w:webHidden/>
              </w:rPr>
              <w:instrText xml:space="preserve"> PAGEREF _Toc385451414 \h </w:instrText>
            </w:r>
            <w:r w:rsidR="00DC3E10">
              <w:rPr>
                <w:noProof/>
                <w:webHidden/>
              </w:rPr>
            </w:r>
            <w:r w:rsidR="00DC3E10">
              <w:rPr>
                <w:noProof/>
                <w:webHidden/>
              </w:rPr>
              <w:fldChar w:fldCharType="separate"/>
            </w:r>
            <w:r w:rsidR="00DC3E10">
              <w:rPr>
                <w:noProof/>
                <w:webHidden/>
              </w:rPr>
              <w:t>40</w:t>
            </w:r>
            <w:r w:rsidR="00DC3E10">
              <w:rPr>
                <w:noProof/>
                <w:webHidden/>
              </w:rPr>
              <w:fldChar w:fldCharType="end"/>
            </w:r>
          </w:hyperlink>
        </w:p>
        <w:p w:rsidR="00DC3E10" w:rsidRDefault="005A3E28">
          <w:pPr>
            <w:pStyle w:val="TOC3"/>
            <w:tabs>
              <w:tab w:val="left" w:pos="1320"/>
              <w:tab w:val="right" w:leader="dot" w:pos="8188"/>
            </w:tabs>
            <w:rPr>
              <w:noProof/>
              <w:sz w:val="22"/>
              <w:lang w:val="en-GB" w:eastAsia="en-GB"/>
            </w:rPr>
          </w:pPr>
          <w:hyperlink w:anchor="_Toc385451415" w:history="1">
            <w:r w:rsidR="00DC3E10" w:rsidRPr="00EE1A3B">
              <w:rPr>
                <w:rStyle w:val="Hyperlink"/>
                <w:noProof/>
              </w:rPr>
              <w:t>1.5.2</w:t>
            </w:r>
            <w:r w:rsidR="00DC3E10">
              <w:rPr>
                <w:noProof/>
                <w:sz w:val="22"/>
                <w:lang w:val="en-GB" w:eastAsia="en-GB"/>
              </w:rPr>
              <w:tab/>
            </w:r>
            <w:r w:rsidR="00DC3E10" w:rsidRPr="00EE1A3B">
              <w:rPr>
                <w:rStyle w:val="Hyperlink"/>
                <w:noProof/>
              </w:rPr>
              <w:t>Industrial Patents</w:t>
            </w:r>
            <w:r w:rsidR="00DC3E10">
              <w:rPr>
                <w:noProof/>
                <w:webHidden/>
              </w:rPr>
              <w:tab/>
            </w:r>
            <w:r w:rsidR="00DC3E10">
              <w:rPr>
                <w:noProof/>
                <w:webHidden/>
              </w:rPr>
              <w:fldChar w:fldCharType="begin"/>
            </w:r>
            <w:r w:rsidR="00DC3E10">
              <w:rPr>
                <w:noProof/>
                <w:webHidden/>
              </w:rPr>
              <w:instrText xml:space="preserve"> PAGEREF _Toc385451415 \h </w:instrText>
            </w:r>
            <w:r w:rsidR="00DC3E10">
              <w:rPr>
                <w:noProof/>
                <w:webHidden/>
              </w:rPr>
            </w:r>
            <w:r w:rsidR="00DC3E10">
              <w:rPr>
                <w:noProof/>
                <w:webHidden/>
              </w:rPr>
              <w:fldChar w:fldCharType="separate"/>
            </w:r>
            <w:r w:rsidR="00DC3E10">
              <w:rPr>
                <w:noProof/>
                <w:webHidden/>
              </w:rPr>
              <w:t>42</w:t>
            </w:r>
            <w:r w:rsidR="00DC3E10">
              <w:rPr>
                <w:noProof/>
                <w:webHidden/>
              </w:rPr>
              <w:fldChar w:fldCharType="end"/>
            </w:r>
          </w:hyperlink>
        </w:p>
        <w:p w:rsidR="00DC3E10" w:rsidRDefault="005A3E28">
          <w:pPr>
            <w:pStyle w:val="TOC1"/>
            <w:tabs>
              <w:tab w:val="left" w:pos="1320"/>
              <w:tab w:val="right" w:leader="dot" w:pos="8188"/>
            </w:tabs>
            <w:rPr>
              <w:noProof/>
              <w:sz w:val="22"/>
              <w:lang w:val="en-GB" w:eastAsia="en-GB"/>
            </w:rPr>
          </w:pPr>
          <w:hyperlink w:anchor="_Toc385451416" w:history="1">
            <w:r w:rsidR="00DC3E10" w:rsidRPr="00EE1A3B">
              <w:rPr>
                <w:rStyle w:val="Hyperlink"/>
                <w:noProof/>
              </w:rPr>
              <w:t>Chapter 2.</w:t>
            </w:r>
            <w:r w:rsidR="00DC3E10">
              <w:rPr>
                <w:noProof/>
                <w:sz w:val="22"/>
                <w:lang w:val="en-GB" w:eastAsia="en-GB"/>
              </w:rPr>
              <w:tab/>
            </w:r>
            <w:r w:rsidR="00DC3E10" w:rsidRPr="00EE1A3B">
              <w:rPr>
                <w:rStyle w:val="Hyperlink"/>
                <w:noProof/>
              </w:rPr>
              <w:t>Polymer Synthesis</w:t>
            </w:r>
            <w:r w:rsidR="00DC3E10">
              <w:rPr>
                <w:noProof/>
                <w:webHidden/>
              </w:rPr>
              <w:tab/>
            </w:r>
            <w:r w:rsidR="00DC3E10">
              <w:rPr>
                <w:noProof/>
                <w:webHidden/>
              </w:rPr>
              <w:fldChar w:fldCharType="begin"/>
            </w:r>
            <w:r w:rsidR="00DC3E10">
              <w:rPr>
                <w:noProof/>
                <w:webHidden/>
              </w:rPr>
              <w:instrText xml:space="preserve"> PAGEREF _Toc385451416 \h </w:instrText>
            </w:r>
            <w:r w:rsidR="00DC3E10">
              <w:rPr>
                <w:noProof/>
                <w:webHidden/>
              </w:rPr>
            </w:r>
            <w:r w:rsidR="00DC3E10">
              <w:rPr>
                <w:noProof/>
                <w:webHidden/>
              </w:rPr>
              <w:fldChar w:fldCharType="separate"/>
            </w:r>
            <w:r w:rsidR="00DC3E10">
              <w:rPr>
                <w:noProof/>
                <w:webHidden/>
              </w:rPr>
              <w:t>44</w:t>
            </w:r>
            <w:r w:rsidR="00DC3E10">
              <w:rPr>
                <w:noProof/>
                <w:webHidden/>
              </w:rPr>
              <w:fldChar w:fldCharType="end"/>
            </w:r>
          </w:hyperlink>
        </w:p>
        <w:p w:rsidR="00DC3E10" w:rsidRDefault="005A3E28">
          <w:pPr>
            <w:pStyle w:val="TOC2"/>
            <w:tabs>
              <w:tab w:val="left" w:pos="880"/>
              <w:tab w:val="right" w:leader="dot" w:pos="8188"/>
            </w:tabs>
            <w:rPr>
              <w:noProof/>
              <w:sz w:val="22"/>
              <w:lang w:val="en-GB" w:eastAsia="en-GB"/>
            </w:rPr>
          </w:pPr>
          <w:hyperlink w:anchor="_Toc385451417" w:history="1">
            <w:r w:rsidR="00DC3E10" w:rsidRPr="00EE1A3B">
              <w:rPr>
                <w:rStyle w:val="Hyperlink"/>
                <w:noProof/>
              </w:rPr>
              <w:t>2.1</w:t>
            </w:r>
            <w:r w:rsidR="00DC3E10">
              <w:rPr>
                <w:noProof/>
                <w:sz w:val="22"/>
                <w:lang w:val="en-GB" w:eastAsia="en-GB"/>
              </w:rPr>
              <w:tab/>
            </w:r>
            <w:r w:rsidR="00DC3E10" w:rsidRPr="00EE1A3B">
              <w:rPr>
                <w:rStyle w:val="Hyperlink"/>
                <w:noProof/>
              </w:rPr>
              <w:t>Experimental</w:t>
            </w:r>
            <w:r w:rsidR="00DC3E10">
              <w:rPr>
                <w:noProof/>
                <w:webHidden/>
              </w:rPr>
              <w:tab/>
            </w:r>
            <w:r w:rsidR="00DC3E10">
              <w:rPr>
                <w:noProof/>
                <w:webHidden/>
              </w:rPr>
              <w:fldChar w:fldCharType="begin"/>
            </w:r>
            <w:r w:rsidR="00DC3E10">
              <w:rPr>
                <w:noProof/>
                <w:webHidden/>
              </w:rPr>
              <w:instrText xml:space="preserve"> PAGEREF _Toc385451417 \h </w:instrText>
            </w:r>
            <w:r w:rsidR="00DC3E10">
              <w:rPr>
                <w:noProof/>
                <w:webHidden/>
              </w:rPr>
            </w:r>
            <w:r w:rsidR="00DC3E10">
              <w:rPr>
                <w:noProof/>
                <w:webHidden/>
              </w:rPr>
              <w:fldChar w:fldCharType="separate"/>
            </w:r>
            <w:r w:rsidR="00DC3E10">
              <w:rPr>
                <w:noProof/>
                <w:webHidden/>
              </w:rPr>
              <w:t>44</w:t>
            </w:r>
            <w:r w:rsidR="00DC3E10">
              <w:rPr>
                <w:noProof/>
                <w:webHidden/>
              </w:rPr>
              <w:fldChar w:fldCharType="end"/>
            </w:r>
          </w:hyperlink>
        </w:p>
        <w:p w:rsidR="00DC3E10" w:rsidRDefault="005A3E28">
          <w:pPr>
            <w:pStyle w:val="TOC3"/>
            <w:tabs>
              <w:tab w:val="left" w:pos="1320"/>
              <w:tab w:val="right" w:leader="dot" w:pos="8188"/>
            </w:tabs>
            <w:rPr>
              <w:noProof/>
              <w:sz w:val="22"/>
              <w:lang w:val="en-GB" w:eastAsia="en-GB"/>
            </w:rPr>
          </w:pPr>
          <w:hyperlink w:anchor="_Toc385451418" w:history="1">
            <w:r w:rsidR="00DC3E10" w:rsidRPr="00EE1A3B">
              <w:rPr>
                <w:rStyle w:val="Hyperlink"/>
                <w:noProof/>
              </w:rPr>
              <w:t>2.1.1</w:t>
            </w:r>
            <w:r w:rsidR="00DC3E10">
              <w:rPr>
                <w:noProof/>
                <w:sz w:val="22"/>
                <w:lang w:val="en-GB" w:eastAsia="en-GB"/>
              </w:rPr>
              <w:tab/>
            </w:r>
            <w:r w:rsidR="00DC3E10" w:rsidRPr="00EE1A3B">
              <w:rPr>
                <w:rStyle w:val="Hyperlink"/>
                <w:noProof/>
              </w:rPr>
              <w:t>General Experimental Conditions</w:t>
            </w:r>
            <w:r w:rsidR="00DC3E10">
              <w:rPr>
                <w:noProof/>
                <w:webHidden/>
              </w:rPr>
              <w:tab/>
            </w:r>
            <w:r w:rsidR="00DC3E10">
              <w:rPr>
                <w:noProof/>
                <w:webHidden/>
              </w:rPr>
              <w:fldChar w:fldCharType="begin"/>
            </w:r>
            <w:r w:rsidR="00DC3E10">
              <w:rPr>
                <w:noProof/>
                <w:webHidden/>
              </w:rPr>
              <w:instrText xml:space="preserve"> PAGEREF _Toc385451418 \h </w:instrText>
            </w:r>
            <w:r w:rsidR="00DC3E10">
              <w:rPr>
                <w:noProof/>
                <w:webHidden/>
              </w:rPr>
            </w:r>
            <w:r w:rsidR="00DC3E10">
              <w:rPr>
                <w:noProof/>
                <w:webHidden/>
              </w:rPr>
              <w:fldChar w:fldCharType="separate"/>
            </w:r>
            <w:r w:rsidR="00DC3E10">
              <w:rPr>
                <w:noProof/>
                <w:webHidden/>
              </w:rPr>
              <w:t>44</w:t>
            </w:r>
            <w:r w:rsidR="00DC3E10">
              <w:rPr>
                <w:noProof/>
                <w:webHidden/>
              </w:rPr>
              <w:fldChar w:fldCharType="end"/>
            </w:r>
          </w:hyperlink>
        </w:p>
        <w:p w:rsidR="00DC3E10" w:rsidRDefault="005A3E28">
          <w:pPr>
            <w:pStyle w:val="TOC3"/>
            <w:tabs>
              <w:tab w:val="left" w:pos="1320"/>
              <w:tab w:val="right" w:leader="dot" w:pos="8188"/>
            </w:tabs>
            <w:rPr>
              <w:noProof/>
              <w:sz w:val="22"/>
              <w:lang w:val="en-GB" w:eastAsia="en-GB"/>
            </w:rPr>
          </w:pPr>
          <w:hyperlink w:anchor="_Toc385451419" w:history="1">
            <w:r w:rsidR="00DC3E10" w:rsidRPr="00EE1A3B">
              <w:rPr>
                <w:rStyle w:val="Hyperlink"/>
                <w:noProof/>
              </w:rPr>
              <w:t>2.1.2</w:t>
            </w:r>
            <w:r w:rsidR="00DC3E10">
              <w:rPr>
                <w:noProof/>
                <w:sz w:val="22"/>
                <w:lang w:val="en-GB" w:eastAsia="en-GB"/>
              </w:rPr>
              <w:tab/>
            </w:r>
            <w:r w:rsidR="00DC3E10" w:rsidRPr="00EE1A3B">
              <w:rPr>
                <w:rStyle w:val="Hyperlink"/>
                <w:noProof/>
              </w:rPr>
              <w:t>Fluorescence Label Synthesis</w:t>
            </w:r>
            <w:r w:rsidR="00DC3E10">
              <w:rPr>
                <w:noProof/>
                <w:webHidden/>
              </w:rPr>
              <w:tab/>
            </w:r>
            <w:r w:rsidR="00DC3E10">
              <w:rPr>
                <w:noProof/>
                <w:webHidden/>
              </w:rPr>
              <w:fldChar w:fldCharType="begin"/>
            </w:r>
            <w:r w:rsidR="00DC3E10">
              <w:rPr>
                <w:noProof/>
                <w:webHidden/>
              </w:rPr>
              <w:instrText xml:space="preserve"> PAGEREF _Toc385451419 \h </w:instrText>
            </w:r>
            <w:r w:rsidR="00DC3E10">
              <w:rPr>
                <w:noProof/>
                <w:webHidden/>
              </w:rPr>
            </w:r>
            <w:r w:rsidR="00DC3E10">
              <w:rPr>
                <w:noProof/>
                <w:webHidden/>
              </w:rPr>
              <w:fldChar w:fldCharType="separate"/>
            </w:r>
            <w:r w:rsidR="00DC3E10">
              <w:rPr>
                <w:noProof/>
                <w:webHidden/>
              </w:rPr>
              <w:t>46</w:t>
            </w:r>
            <w:r w:rsidR="00DC3E10">
              <w:rPr>
                <w:noProof/>
                <w:webHidden/>
              </w:rPr>
              <w:fldChar w:fldCharType="end"/>
            </w:r>
          </w:hyperlink>
        </w:p>
        <w:p w:rsidR="00DC3E10" w:rsidRDefault="005A3E28">
          <w:pPr>
            <w:pStyle w:val="TOC3"/>
            <w:tabs>
              <w:tab w:val="left" w:pos="1320"/>
              <w:tab w:val="right" w:leader="dot" w:pos="8188"/>
            </w:tabs>
            <w:rPr>
              <w:noProof/>
              <w:sz w:val="22"/>
              <w:lang w:val="en-GB" w:eastAsia="en-GB"/>
            </w:rPr>
          </w:pPr>
          <w:hyperlink w:anchor="_Toc385451420" w:history="1">
            <w:r w:rsidR="00DC3E10" w:rsidRPr="00EE1A3B">
              <w:rPr>
                <w:rStyle w:val="Hyperlink"/>
                <w:noProof/>
              </w:rPr>
              <w:t>2.1.3</w:t>
            </w:r>
            <w:r w:rsidR="00DC3E10">
              <w:rPr>
                <w:noProof/>
                <w:sz w:val="22"/>
                <w:lang w:val="en-GB" w:eastAsia="en-GB"/>
              </w:rPr>
              <w:tab/>
            </w:r>
            <w:r w:rsidR="00DC3E10" w:rsidRPr="00EE1A3B">
              <w:rPr>
                <w:rStyle w:val="Hyperlink"/>
                <w:noProof/>
              </w:rPr>
              <w:t>RAFT Initiator Preparation</w:t>
            </w:r>
            <w:r w:rsidR="00DC3E10">
              <w:rPr>
                <w:noProof/>
                <w:webHidden/>
              </w:rPr>
              <w:tab/>
            </w:r>
            <w:r w:rsidR="00DC3E10">
              <w:rPr>
                <w:noProof/>
                <w:webHidden/>
              </w:rPr>
              <w:fldChar w:fldCharType="begin"/>
            </w:r>
            <w:r w:rsidR="00DC3E10">
              <w:rPr>
                <w:noProof/>
                <w:webHidden/>
              </w:rPr>
              <w:instrText xml:space="preserve"> PAGEREF _Toc385451420 \h </w:instrText>
            </w:r>
            <w:r w:rsidR="00DC3E10">
              <w:rPr>
                <w:noProof/>
                <w:webHidden/>
              </w:rPr>
            </w:r>
            <w:r w:rsidR="00DC3E10">
              <w:rPr>
                <w:noProof/>
                <w:webHidden/>
              </w:rPr>
              <w:fldChar w:fldCharType="separate"/>
            </w:r>
            <w:r w:rsidR="00DC3E10">
              <w:rPr>
                <w:noProof/>
                <w:webHidden/>
              </w:rPr>
              <w:t>48</w:t>
            </w:r>
            <w:r w:rsidR="00DC3E10">
              <w:rPr>
                <w:noProof/>
                <w:webHidden/>
              </w:rPr>
              <w:fldChar w:fldCharType="end"/>
            </w:r>
          </w:hyperlink>
        </w:p>
        <w:p w:rsidR="00DC3E10" w:rsidRDefault="005A3E28">
          <w:pPr>
            <w:pStyle w:val="TOC3"/>
            <w:tabs>
              <w:tab w:val="left" w:pos="1320"/>
              <w:tab w:val="right" w:leader="dot" w:pos="8188"/>
            </w:tabs>
            <w:rPr>
              <w:noProof/>
              <w:sz w:val="22"/>
              <w:lang w:val="en-GB" w:eastAsia="en-GB"/>
            </w:rPr>
          </w:pPr>
          <w:hyperlink w:anchor="_Toc385451421" w:history="1">
            <w:r w:rsidR="00DC3E10" w:rsidRPr="00EE1A3B">
              <w:rPr>
                <w:rStyle w:val="Hyperlink"/>
                <w:noProof/>
              </w:rPr>
              <w:t>2.1.4</w:t>
            </w:r>
            <w:r w:rsidR="00DC3E10">
              <w:rPr>
                <w:noProof/>
                <w:sz w:val="22"/>
                <w:lang w:val="en-GB" w:eastAsia="en-GB"/>
              </w:rPr>
              <w:tab/>
            </w:r>
            <w:r w:rsidR="00DC3E10" w:rsidRPr="00EE1A3B">
              <w:rPr>
                <w:rStyle w:val="Hyperlink"/>
                <w:noProof/>
              </w:rPr>
              <w:t>Linear Polymer Synthesis</w:t>
            </w:r>
            <w:r w:rsidR="00DC3E10">
              <w:rPr>
                <w:noProof/>
                <w:webHidden/>
              </w:rPr>
              <w:tab/>
            </w:r>
            <w:r w:rsidR="00DC3E10">
              <w:rPr>
                <w:noProof/>
                <w:webHidden/>
              </w:rPr>
              <w:fldChar w:fldCharType="begin"/>
            </w:r>
            <w:r w:rsidR="00DC3E10">
              <w:rPr>
                <w:noProof/>
                <w:webHidden/>
              </w:rPr>
              <w:instrText xml:space="preserve"> PAGEREF _Toc385451421 \h </w:instrText>
            </w:r>
            <w:r w:rsidR="00DC3E10">
              <w:rPr>
                <w:noProof/>
                <w:webHidden/>
              </w:rPr>
            </w:r>
            <w:r w:rsidR="00DC3E10">
              <w:rPr>
                <w:noProof/>
                <w:webHidden/>
              </w:rPr>
              <w:fldChar w:fldCharType="separate"/>
            </w:r>
            <w:r w:rsidR="00DC3E10">
              <w:rPr>
                <w:noProof/>
                <w:webHidden/>
              </w:rPr>
              <w:t>50</w:t>
            </w:r>
            <w:r w:rsidR="00DC3E10">
              <w:rPr>
                <w:noProof/>
                <w:webHidden/>
              </w:rPr>
              <w:fldChar w:fldCharType="end"/>
            </w:r>
          </w:hyperlink>
        </w:p>
        <w:p w:rsidR="00DC3E10" w:rsidRDefault="005A3E28">
          <w:pPr>
            <w:pStyle w:val="TOC3"/>
            <w:tabs>
              <w:tab w:val="left" w:pos="1320"/>
              <w:tab w:val="right" w:leader="dot" w:pos="8188"/>
            </w:tabs>
            <w:rPr>
              <w:noProof/>
              <w:sz w:val="22"/>
              <w:lang w:val="en-GB" w:eastAsia="en-GB"/>
            </w:rPr>
          </w:pPr>
          <w:hyperlink w:anchor="_Toc385451422" w:history="1">
            <w:r w:rsidR="00DC3E10" w:rsidRPr="00EE1A3B">
              <w:rPr>
                <w:rStyle w:val="Hyperlink"/>
                <w:noProof/>
              </w:rPr>
              <w:t>2.1.5</w:t>
            </w:r>
            <w:r w:rsidR="00DC3E10">
              <w:rPr>
                <w:noProof/>
                <w:sz w:val="22"/>
                <w:lang w:val="en-GB" w:eastAsia="en-GB"/>
              </w:rPr>
              <w:tab/>
            </w:r>
            <w:r w:rsidR="00DC3E10" w:rsidRPr="00EE1A3B">
              <w:rPr>
                <w:rStyle w:val="Hyperlink"/>
                <w:noProof/>
              </w:rPr>
              <w:t>Methylation of Acid Polymers</w:t>
            </w:r>
            <w:r w:rsidR="00DC3E10">
              <w:rPr>
                <w:noProof/>
                <w:webHidden/>
              </w:rPr>
              <w:tab/>
            </w:r>
            <w:r w:rsidR="00DC3E10">
              <w:rPr>
                <w:noProof/>
                <w:webHidden/>
              </w:rPr>
              <w:fldChar w:fldCharType="begin"/>
            </w:r>
            <w:r w:rsidR="00DC3E10">
              <w:rPr>
                <w:noProof/>
                <w:webHidden/>
              </w:rPr>
              <w:instrText xml:space="preserve"> PAGEREF _Toc385451422 \h </w:instrText>
            </w:r>
            <w:r w:rsidR="00DC3E10">
              <w:rPr>
                <w:noProof/>
                <w:webHidden/>
              </w:rPr>
            </w:r>
            <w:r w:rsidR="00DC3E10">
              <w:rPr>
                <w:noProof/>
                <w:webHidden/>
              </w:rPr>
              <w:fldChar w:fldCharType="separate"/>
            </w:r>
            <w:r w:rsidR="00DC3E10">
              <w:rPr>
                <w:noProof/>
                <w:webHidden/>
              </w:rPr>
              <w:t>57</w:t>
            </w:r>
            <w:r w:rsidR="00DC3E10">
              <w:rPr>
                <w:noProof/>
                <w:webHidden/>
              </w:rPr>
              <w:fldChar w:fldCharType="end"/>
            </w:r>
          </w:hyperlink>
        </w:p>
        <w:p w:rsidR="00DC3E10" w:rsidRDefault="005A3E28">
          <w:pPr>
            <w:pStyle w:val="TOC2"/>
            <w:tabs>
              <w:tab w:val="left" w:pos="880"/>
              <w:tab w:val="right" w:leader="dot" w:pos="8188"/>
            </w:tabs>
            <w:rPr>
              <w:noProof/>
              <w:sz w:val="22"/>
              <w:lang w:val="en-GB" w:eastAsia="en-GB"/>
            </w:rPr>
          </w:pPr>
          <w:hyperlink w:anchor="_Toc385451423" w:history="1">
            <w:r w:rsidR="00DC3E10" w:rsidRPr="00EE1A3B">
              <w:rPr>
                <w:rStyle w:val="Hyperlink"/>
                <w:rFonts w:eastAsia="Times New Roman"/>
                <w:noProof/>
              </w:rPr>
              <w:t>2.2</w:t>
            </w:r>
            <w:r w:rsidR="00DC3E10">
              <w:rPr>
                <w:noProof/>
                <w:sz w:val="22"/>
                <w:lang w:val="en-GB" w:eastAsia="en-GB"/>
              </w:rPr>
              <w:tab/>
            </w:r>
            <w:r w:rsidR="00DC3E10" w:rsidRPr="00EE1A3B">
              <w:rPr>
                <w:rStyle w:val="Hyperlink"/>
                <w:rFonts w:eastAsia="Times New Roman"/>
                <w:noProof/>
              </w:rPr>
              <w:t>Results and Discussion</w:t>
            </w:r>
            <w:r w:rsidR="00DC3E10">
              <w:rPr>
                <w:noProof/>
                <w:webHidden/>
              </w:rPr>
              <w:tab/>
            </w:r>
            <w:r w:rsidR="00DC3E10">
              <w:rPr>
                <w:noProof/>
                <w:webHidden/>
              </w:rPr>
              <w:fldChar w:fldCharType="begin"/>
            </w:r>
            <w:r w:rsidR="00DC3E10">
              <w:rPr>
                <w:noProof/>
                <w:webHidden/>
              </w:rPr>
              <w:instrText xml:space="preserve"> PAGEREF _Toc385451423 \h </w:instrText>
            </w:r>
            <w:r w:rsidR="00DC3E10">
              <w:rPr>
                <w:noProof/>
                <w:webHidden/>
              </w:rPr>
            </w:r>
            <w:r w:rsidR="00DC3E10">
              <w:rPr>
                <w:noProof/>
                <w:webHidden/>
              </w:rPr>
              <w:fldChar w:fldCharType="separate"/>
            </w:r>
            <w:r w:rsidR="00DC3E10">
              <w:rPr>
                <w:noProof/>
                <w:webHidden/>
              </w:rPr>
              <w:t>58</w:t>
            </w:r>
            <w:r w:rsidR="00DC3E10">
              <w:rPr>
                <w:noProof/>
                <w:webHidden/>
              </w:rPr>
              <w:fldChar w:fldCharType="end"/>
            </w:r>
          </w:hyperlink>
        </w:p>
        <w:p w:rsidR="00DC3E10" w:rsidRDefault="005A3E28">
          <w:pPr>
            <w:pStyle w:val="TOC3"/>
            <w:tabs>
              <w:tab w:val="left" w:pos="1320"/>
              <w:tab w:val="right" w:leader="dot" w:pos="8188"/>
            </w:tabs>
            <w:rPr>
              <w:noProof/>
              <w:sz w:val="22"/>
              <w:lang w:val="en-GB" w:eastAsia="en-GB"/>
            </w:rPr>
          </w:pPr>
          <w:hyperlink w:anchor="_Toc385451424" w:history="1">
            <w:r w:rsidR="00DC3E10" w:rsidRPr="00EE1A3B">
              <w:rPr>
                <w:rStyle w:val="Hyperlink"/>
                <w:noProof/>
              </w:rPr>
              <w:t>2.2.1</w:t>
            </w:r>
            <w:r w:rsidR="00DC3E10">
              <w:rPr>
                <w:noProof/>
                <w:sz w:val="22"/>
                <w:lang w:val="en-GB" w:eastAsia="en-GB"/>
              </w:rPr>
              <w:tab/>
            </w:r>
            <w:r w:rsidR="00DC3E10" w:rsidRPr="00EE1A3B">
              <w:rPr>
                <w:rStyle w:val="Hyperlink"/>
                <w:noProof/>
              </w:rPr>
              <w:t>Polymer Molecular Weight Distribution</w:t>
            </w:r>
            <w:r w:rsidR="00DC3E10">
              <w:rPr>
                <w:noProof/>
                <w:webHidden/>
              </w:rPr>
              <w:tab/>
            </w:r>
            <w:r w:rsidR="00DC3E10">
              <w:rPr>
                <w:noProof/>
                <w:webHidden/>
              </w:rPr>
              <w:fldChar w:fldCharType="begin"/>
            </w:r>
            <w:r w:rsidR="00DC3E10">
              <w:rPr>
                <w:noProof/>
                <w:webHidden/>
              </w:rPr>
              <w:instrText xml:space="preserve"> PAGEREF _Toc385451424 \h </w:instrText>
            </w:r>
            <w:r w:rsidR="00DC3E10">
              <w:rPr>
                <w:noProof/>
                <w:webHidden/>
              </w:rPr>
            </w:r>
            <w:r w:rsidR="00DC3E10">
              <w:rPr>
                <w:noProof/>
                <w:webHidden/>
              </w:rPr>
              <w:fldChar w:fldCharType="separate"/>
            </w:r>
            <w:r w:rsidR="00DC3E10">
              <w:rPr>
                <w:noProof/>
                <w:webHidden/>
              </w:rPr>
              <w:t>58</w:t>
            </w:r>
            <w:r w:rsidR="00DC3E10">
              <w:rPr>
                <w:noProof/>
                <w:webHidden/>
              </w:rPr>
              <w:fldChar w:fldCharType="end"/>
            </w:r>
          </w:hyperlink>
        </w:p>
        <w:p w:rsidR="00DC3E10" w:rsidRDefault="005A3E28">
          <w:pPr>
            <w:pStyle w:val="TOC2"/>
            <w:tabs>
              <w:tab w:val="left" w:pos="880"/>
              <w:tab w:val="right" w:leader="dot" w:pos="8188"/>
            </w:tabs>
            <w:rPr>
              <w:noProof/>
              <w:sz w:val="22"/>
              <w:lang w:val="en-GB" w:eastAsia="en-GB"/>
            </w:rPr>
          </w:pPr>
          <w:hyperlink w:anchor="_Toc385451425" w:history="1">
            <w:r w:rsidR="00DC3E10" w:rsidRPr="00EE1A3B">
              <w:rPr>
                <w:rStyle w:val="Hyperlink"/>
                <w:noProof/>
              </w:rPr>
              <w:t>2.3</w:t>
            </w:r>
            <w:r w:rsidR="00DC3E10">
              <w:rPr>
                <w:noProof/>
                <w:sz w:val="22"/>
                <w:lang w:val="en-GB" w:eastAsia="en-GB"/>
              </w:rPr>
              <w:tab/>
            </w:r>
            <w:r w:rsidR="00DC3E10" w:rsidRPr="00EE1A3B">
              <w:rPr>
                <w:rStyle w:val="Hyperlink"/>
                <w:noProof/>
              </w:rPr>
              <w:t>Conclusions</w:t>
            </w:r>
            <w:r w:rsidR="00DC3E10">
              <w:rPr>
                <w:noProof/>
                <w:webHidden/>
              </w:rPr>
              <w:tab/>
            </w:r>
            <w:r w:rsidR="00DC3E10">
              <w:rPr>
                <w:noProof/>
                <w:webHidden/>
              </w:rPr>
              <w:fldChar w:fldCharType="begin"/>
            </w:r>
            <w:r w:rsidR="00DC3E10">
              <w:rPr>
                <w:noProof/>
                <w:webHidden/>
              </w:rPr>
              <w:instrText xml:space="preserve"> PAGEREF _Toc385451425 \h </w:instrText>
            </w:r>
            <w:r w:rsidR="00DC3E10">
              <w:rPr>
                <w:noProof/>
                <w:webHidden/>
              </w:rPr>
            </w:r>
            <w:r w:rsidR="00DC3E10">
              <w:rPr>
                <w:noProof/>
                <w:webHidden/>
              </w:rPr>
              <w:fldChar w:fldCharType="separate"/>
            </w:r>
            <w:r w:rsidR="00DC3E10">
              <w:rPr>
                <w:noProof/>
                <w:webHidden/>
              </w:rPr>
              <w:t>71</w:t>
            </w:r>
            <w:r w:rsidR="00DC3E10">
              <w:rPr>
                <w:noProof/>
                <w:webHidden/>
              </w:rPr>
              <w:fldChar w:fldCharType="end"/>
            </w:r>
          </w:hyperlink>
        </w:p>
        <w:p w:rsidR="00DC3E10" w:rsidRDefault="005A3E28">
          <w:pPr>
            <w:pStyle w:val="TOC1"/>
            <w:tabs>
              <w:tab w:val="left" w:pos="1320"/>
              <w:tab w:val="right" w:leader="dot" w:pos="8188"/>
            </w:tabs>
            <w:rPr>
              <w:noProof/>
              <w:sz w:val="22"/>
              <w:lang w:val="en-GB" w:eastAsia="en-GB"/>
            </w:rPr>
          </w:pPr>
          <w:hyperlink w:anchor="_Toc385451426" w:history="1">
            <w:r w:rsidR="00DC3E10" w:rsidRPr="00EE1A3B">
              <w:rPr>
                <w:rStyle w:val="Hyperlink"/>
                <w:noProof/>
              </w:rPr>
              <w:t>Chapter 3.</w:t>
            </w:r>
            <w:r w:rsidR="00DC3E10">
              <w:rPr>
                <w:noProof/>
                <w:sz w:val="22"/>
                <w:lang w:val="en-GB" w:eastAsia="en-GB"/>
              </w:rPr>
              <w:tab/>
            </w:r>
            <w:r w:rsidR="00DC3E10" w:rsidRPr="00EE1A3B">
              <w:rPr>
                <w:rStyle w:val="Hyperlink"/>
                <w:noProof/>
              </w:rPr>
              <w:t>Analysis of Fluorescence Labels</w:t>
            </w:r>
            <w:r w:rsidR="00DC3E10">
              <w:rPr>
                <w:noProof/>
                <w:webHidden/>
              </w:rPr>
              <w:tab/>
            </w:r>
            <w:r w:rsidR="00DC3E10">
              <w:rPr>
                <w:noProof/>
                <w:webHidden/>
              </w:rPr>
              <w:fldChar w:fldCharType="begin"/>
            </w:r>
            <w:r w:rsidR="00DC3E10">
              <w:rPr>
                <w:noProof/>
                <w:webHidden/>
              </w:rPr>
              <w:instrText xml:space="preserve"> PAGEREF _Toc385451426 \h </w:instrText>
            </w:r>
            <w:r w:rsidR="00DC3E10">
              <w:rPr>
                <w:noProof/>
                <w:webHidden/>
              </w:rPr>
            </w:r>
            <w:r w:rsidR="00DC3E10">
              <w:rPr>
                <w:noProof/>
                <w:webHidden/>
              </w:rPr>
              <w:fldChar w:fldCharType="separate"/>
            </w:r>
            <w:r w:rsidR="00DC3E10">
              <w:rPr>
                <w:noProof/>
                <w:webHidden/>
              </w:rPr>
              <w:t>72</w:t>
            </w:r>
            <w:r w:rsidR="00DC3E10">
              <w:rPr>
                <w:noProof/>
                <w:webHidden/>
              </w:rPr>
              <w:fldChar w:fldCharType="end"/>
            </w:r>
          </w:hyperlink>
        </w:p>
        <w:p w:rsidR="00DC3E10" w:rsidRDefault="005A3E28">
          <w:pPr>
            <w:pStyle w:val="TOC2"/>
            <w:tabs>
              <w:tab w:val="left" w:pos="880"/>
              <w:tab w:val="right" w:leader="dot" w:pos="8188"/>
            </w:tabs>
            <w:rPr>
              <w:noProof/>
              <w:sz w:val="22"/>
              <w:lang w:val="en-GB" w:eastAsia="en-GB"/>
            </w:rPr>
          </w:pPr>
          <w:hyperlink w:anchor="_Toc385451427" w:history="1">
            <w:r w:rsidR="00DC3E10" w:rsidRPr="00EE1A3B">
              <w:rPr>
                <w:rStyle w:val="Hyperlink"/>
                <w:noProof/>
              </w:rPr>
              <w:t>3.1</w:t>
            </w:r>
            <w:r w:rsidR="00DC3E10">
              <w:rPr>
                <w:noProof/>
                <w:sz w:val="22"/>
                <w:lang w:val="en-GB" w:eastAsia="en-GB"/>
              </w:rPr>
              <w:tab/>
            </w:r>
            <w:r w:rsidR="00DC3E10" w:rsidRPr="00EE1A3B">
              <w:rPr>
                <w:rStyle w:val="Hyperlink"/>
                <w:noProof/>
              </w:rPr>
              <w:t>Molar Absorption Coefficients</w:t>
            </w:r>
            <w:r w:rsidR="00DC3E10">
              <w:rPr>
                <w:noProof/>
                <w:webHidden/>
              </w:rPr>
              <w:tab/>
            </w:r>
            <w:r w:rsidR="00DC3E10">
              <w:rPr>
                <w:noProof/>
                <w:webHidden/>
              </w:rPr>
              <w:fldChar w:fldCharType="begin"/>
            </w:r>
            <w:r w:rsidR="00DC3E10">
              <w:rPr>
                <w:noProof/>
                <w:webHidden/>
              </w:rPr>
              <w:instrText xml:space="preserve"> PAGEREF _Toc385451427 \h </w:instrText>
            </w:r>
            <w:r w:rsidR="00DC3E10">
              <w:rPr>
                <w:noProof/>
                <w:webHidden/>
              </w:rPr>
            </w:r>
            <w:r w:rsidR="00DC3E10">
              <w:rPr>
                <w:noProof/>
                <w:webHidden/>
              </w:rPr>
              <w:fldChar w:fldCharType="separate"/>
            </w:r>
            <w:r w:rsidR="00DC3E10">
              <w:rPr>
                <w:noProof/>
                <w:webHidden/>
              </w:rPr>
              <w:t>72</w:t>
            </w:r>
            <w:r w:rsidR="00DC3E10">
              <w:rPr>
                <w:noProof/>
                <w:webHidden/>
              </w:rPr>
              <w:fldChar w:fldCharType="end"/>
            </w:r>
          </w:hyperlink>
        </w:p>
        <w:p w:rsidR="00DC3E10" w:rsidRDefault="005A3E28">
          <w:pPr>
            <w:pStyle w:val="TOC2"/>
            <w:tabs>
              <w:tab w:val="left" w:pos="880"/>
              <w:tab w:val="right" w:leader="dot" w:pos="8188"/>
            </w:tabs>
            <w:rPr>
              <w:noProof/>
              <w:sz w:val="22"/>
              <w:lang w:val="en-GB" w:eastAsia="en-GB"/>
            </w:rPr>
          </w:pPr>
          <w:hyperlink w:anchor="_Toc385451428" w:history="1">
            <w:r w:rsidR="00DC3E10" w:rsidRPr="00EE1A3B">
              <w:rPr>
                <w:rStyle w:val="Hyperlink"/>
                <w:noProof/>
              </w:rPr>
              <w:t>3.2</w:t>
            </w:r>
            <w:r w:rsidR="00DC3E10">
              <w:rPr>
                <w:noProof/>
                <w:sz w:val="22"/>
                <w:lang w:val="en-GB" w:eastAsia="en-GB"/>
              </w:rPr>
              <w:tab/>
            </w:r>
            <w:r w:rsidR="00DC3E10" w:rsidRPr="00EE1A3B">
              <w:rPr>
                <w:rStyle w:val="Hyperlink"/>
                <w:noProof/>
              </w:rPr>
              <w:t>Fluorescence Spectra</w:t>
            </w:r>
            <w:r w:rsidR="00DC3E10">
              <w:rPr>
                <w:noProof/>
                <w:webHidden/>
              </w:rPr>
              <w:tab/>
            </w:r>
            <w:r w:rsidR="00DC3E10">
              <w:rPr>
                <w:noProof/>
                <w:webHidden/>
              </w:rPr>
              <w:fldChar w:fldCharType="begin"/>
            </w:r>
            <w:r w:rsidR="00DC3E10">
              <w:rPr>
                <w:noProof/>
                <w:webHidden/>
              </w:rPr>
              <w:instrText xml:space="preserve"> PAGEREF _Toc385451428 \h </w:instrText>
            </w:r>
            <w:r w:rsidR="00DC3E10">
              <w:rPr>
                <w:noProof/>
                <w:webHidden/>
              </w:rPr>
            </w:r>
            <w:r w:rsidR="00DC3E10">
              <w:rPr>
                <w:noProof/>
                <w:webHidden/>
              </w:rPr>
              <w:fldChar w:fldCharType="separate"/>
            </w:r>
            <w:r w:rsidR="00DC3E10">
              <w:rPr>
                <w:noProof/>
                <w:webHidden/>
              </w:rPr>
              <w:t>75</w:t>
            </w:r>
            <w:r w:rsidR="00DC3E10">
              <w:rPr>
                <w:noProof/>
                <w:webHidden/>
              </w:rPr>
              <w:fldChar w:fldCharType="end"/>
            </w:r>
          </w:hyperlink>
        </w:p>
        <w:p w:rsidR="00DC3E10" w:rsidRDefault="005A3E28">
          <w:pPr>
            <w:pStyle w:val="TOC2"/>
            <w:tabs>
              <w:tab w:val="left" w:pos="880"/>
              <w:tab w:val="right" w:leader="dot" w:pos="8188"/>
            </w:tabs>
            <w:rPr>
              <w:noProof/>
              <w:sz w:val="22"/>
              <w:lang w:val="en-GB" w:eastAsia="en-GB"/>
            </w:rPr>
          </w:pPr>
          <w:hyperlink w:anchor="_Toc385451429" w:history="1">
            <w:r w:rsidR="00DC3E10" w:rsidRPr="00EE1A3B">
              <w:rPr>
                <w:rStyle w:val="Hyperlink"/>
                <w:noProof/>
              </w:rPr>
              <w:t>3.3</w:t>
            </w:r>
            <w:r w:rsidR="00DC3E10">
              <w:rPr>
                <w:noProof/>
                <w:sz w:val="22"/>
                <w:lang w:val="en-GB" w:eastAsia="en-GB"/>
              </w:rPr>
              <w:tab/>
            </w:r>
            <w:r w:rsidR="00DC3E10" w:rsidRPr="00EE1A3B">
              <w:rPr>
                <w:rStyle w:val="Hyperlink"/>
                <w:noProof/>
              </w:rPr>
              <w:t>Time Correlated Photon Counting</w:t>
            </w:r>
            <w:r w:rsidR="00DC3E10">
              <w:rPr>
                <w:noProof/>
                <w:webHidden/>
              </w:rPr>
              <w:tab/>
            </w:r>
            <w:r w:rsidR="00DC3E10">
              <w:rPr>
                <w:noProof/>
                <w:webHidden/>
              </w:rPr>
              <w:fldChar w:fldCharType="begin"/>
            </w:r>
            <w:r w:rsidR="00DC3E10">
              <w:rPr>
                <w:noProof/>
                <w:webHidden/>
              </w:rPr>
              <w:instrText xml:space="preserve"> PAGEREF _Toc385451429 \h </w:instrText>
            </w:r>
            <w:r w:rsidR="00DC3E10">
              <w:rPr>
                <w:noProof/>
                <w:webHidden/>
              </w:rPr>
            </w:r>
            <w:r w:rsidR="00DC3E10">
              <w:rPr>
                <w:noProof/>
                <w:webHidden/>
              </w:rPr>
              <w:fldChar w:fldCharType="separate"/>
            </w:r>
            <w:r w:rsidR="00DC3E10">
              <w:rPr>
                <w:noProof/>
                <w:webHidden/>
              </w:rPr>
              <w:t>76</w:t>
            </w:r>
            <w:r w:rsidR="00DC3E10">
              <w:rPr>
                <w:noProof/>
                <w:webHidden/>
              </w:rPr>
              <w:fldChar w:fldCharType="end"/>
            </w:r>
          </w:hyperlink>
        </w:p>
        <w:p w:rsidR="00DC3E10" w:rsidRDefault="005A3E28">
          <w:pPr>
            <w:pStyle w:val="TOC3"/>
            <w:tabs>
              <w:tab w:val="left" w:pos="1320"/>
              <w:tab w:val="right" w:leader="dot" w:pos="8188"/>
            </w:tabs>
            <w:rPr>
              <w:noProof/>
              <w:sz w:val="22"/>
              <w:lang w:val="en-GB" w:eastAsia="en-GB"/>
            </w:rPr>
          </w:pPr>
          <w:hyperlink w:anchor="_Toc385451430" w:history="1">
            <w:r w:rsidR="00DC3E10" w:rsidRPr="00EE1A3B">
              <w:rPr>
                <w:rStyle w:val="Hyperlink"/>
                <w:noProof/>
              </w:rPr>
              <w:t>3.3.1</w:t>
            </w:r>
            <w:r w:rsidR="00DC3E10">
              <w:rPr>
                <w:noProof/>
                <w:sz w:val="22"/>
                <w:lang w:val="en-GB" w:eastAsia="en-GB"/>
              </w:rPr>
              <w:tab/>
            </w:r>
            <w:r w:rsidR="00DC3E10" w:rsidRPr="00EE1A3B">
              <w:rPr>
                <w:rStyle w:val="Hyperlink"/>
                <w:noProof/>
              </w:rPr>
              <w:t>Time Correlation Calibration</w:t>
            </w:r>
            <w:r w:rsidR="00DC3E10">
              <w:rPr>
                <w:noProof/>
                <w:webHidden/>
              </w:rPr>
              <w:tab/>
            </w:r>
            <w:r w:rsidR="00DC3E10">
              <w:rPr>
                <w:noProof/>
                <w:webHidden/>
              </w:rPr>
              <w:fldChar w:fldCharType="begin"/>
            </w:r>
            <w:r w:rsidR="00DC3E10">
              <w:rPr>
                <w:noProof/>
                <w:webHidden/>
              </w:rPr>
              <w:instrText xml:space="preserve"> PAGEREF _Toc385451430 \h </w:instrText>
            </w:r>
            <w:r w:rsidR="00DC3E10">
              <w:rPr>
                <w:noProof/>
                <w:webHidden/>
              </w:rPr>
            </w:r>
            <w:r w:rsidR="00DC3E10">
              <w:rPr>
                <w:noProof/>
                <w:webHidden/>
              </w:rPr>
              <w:fldChar w:fldCharType="separate"/>
            </w:r>
            <w:r w:rsidR="00DC3E10">
              <w:rPr>
                <w:noProof/>
                <w:webHidden/>
              </w:rPr>
              <w:t>76</w:t>
            </w:r>
            <w:r w:rsidR="00DC3E10">
              <w:rPr>
                <w:noProof/>
                <w:webHidden/>
              </w:rPr>
              <w:fldChar w:fldCharType="end"/>
            </w:r>
          </w:hyperlink>
        </w:p>
        <w:p w:rsidR="00DC3E10" w:rsidRDefault="005A3E28">
          <w:pPr>
            <w:pStyle w:val="TOC3"/>
            <w:tabs>
              <w:tab w:val="left" w:pos="1320"/>
              <w:tab w:val="right" w:leader="dot" w:pos="8188"/>
            </w:tabs>
            <w:rPr>
              <w:noProof/>
              <w:sz w:val="22"/>
              <w:lang w:val="en-GB" w:eastAsia="en-GB"/>
            </w:rPr>
          </w:pPr>
          <w:hyperlink w:anchor="_Toc385451431" w:history="1">
            <w:r w:rsidR="00DC3E10" w:rsidRPr="00EE1A3B">
              <w:rPr>
                <w:rStyle w:val="Hyperlink"/>
                <w:noProof/>
              </w:rPr>
              <w:t>3.3.2</w:t>
            </w:r>
            <w:r w:rsidR="00DC3E10">
              <w:rPr>
                <w:noProof/>
                <w:sz w:val="22"/>
                <w:lang w:val="en-GB" w:eastAsia="en-GB"/>
              </w:rPr>
              <w:tab/>
            </w:r>
            <w:r w:rsidR="00DC3E10" w:rsidRPr="00EE1A3B">
              <w:rPr>
                <w:rStyle w:val="Hyperlink"/>
                <w:noProof/>
              </w:rPr>
              <w:t>Fluorescence Lifetime</w:t>
            </w:r>
            <w:r w:rsidR="00DC3E10">
              <w:rPr>
                <w:noProof/>
                <w:webHidden/>
              </w:rPr>
              <w:tab/>
            </w:r>
            <w:r w:rsidR="00DC3E10">
              <w:rPr>
                <w:noProof/>
                <w:webHidden/>
              </w:rPr>
              <w:fldChar w:fldCharType="begin"/>
            </w:r>
            <w:r w:rsidR="00DC3E10">
              <w:rPr>
                <w:noProof/>
                <w:webHidden/>
              </w:rPr>
              <w:instrText xml:space="preserve"> PAGEREF _Toc385451431 \h </w:instrText>
            </w:r>
            <w:r w:rsidR="00DC3E10">
              <w:rPr>
                <w:noProof/>
                <w:webHidden/>
              </w:rPr>
            </w:r>
            <w:r w:rsidR="00DC3E10">
              <w:rPr>
                <w:noProof/>
                <w:webHidden/>
              </w:rPr>
              <w:fldChar w:fldCharType="separate"/>
            </w:r>
            <w:r w:rsidR="00DC3E10">
              <w:rPr>
                <w:noProof/>
                <w:webHidden/>
              </w:rPr>
              <w:t>77</w:t>
            </w:r>
            <w:r w:rsidR="00DC3E10">
              <w:rPr>
                <w:noProof/>
                <w:webHidden/>
              </w:rPr>
              <w:fldChar w:fldCharType="end"/>
            </w:r>
          </w:hyperlink>
        </w:p>
        <w:p w:rsidR="00DC3E10" w:rsidRDefault="005A3E28">
          <w:pPr>
            <w:pStyle w:val="TOC3"/>
            <w:tabs>
              <w:tab w:val="left" w:pos="1320"/>
              <w:tab w:val="right" w:leader="dot" w:pos="8188"/>
            </w:tabs>
            <w:rPr>
              <w:noProof/>
              <w:sz w:val="22"/>
              <w:lang w:val="en-GB" w:eastAsia="en-GB"/>
            </w:rPr>
          </w:pPr>
          <w:hyperlink w:anchor="_Toc385451432" w:history="1">
            <w:r w:rsidR="00DC3E10" w:rsidRPr="00EE1A3B">
              <w:rPr>
                <w:rStyle w:val="Hyperlink"/>
                <w:noProof/>
              </w:rPr>
              <w:t>3.3.3</w:t>
            </w:r>
            <w:r w:rsidR="00DC3E10">
              <w:rPr>
                <w:noProof/>
                <w:sz w:val="22"/>
                <w:lang w:val="en-GB" w:eastAsia="en-GB"/>
              </w:rPr>
              <w:tab/>
            </w:r>
            <w:r w:rsidR="00DC3E10" w:rsidRPr="00EE1A3B">
              <w:rPr>
                <w:rStyle w:val="Hyperlink"/>
                <w:noProof/>
              </w:rPr>
              <w:t>G Factor Calibration</w:t>
            </w:r>
            <w:r w:rsidR="00DC3E10">
              <w:rPr>
                <w:noProof/>
                <w:webHidden/>
              </w:rPr>
              <w:tab/>
            </w:r>
            <w:r w:rsidR="00DC3E10">
              <w:rPr>
                <w:noProof/>
                <w:webHidden/>
              </w:rPr>
              <w:fldChar w:fldCharType="begin"/>
            </w:r>
            <w:r w:rsidR="00DC3E10">
              <w:rPr>
                <w:noProof/>
                <w:webHidden/>
              </w:rPr>
              <w:instrText xml:space="preserve"> PAGEREF _Toc385451432 \h </w:instrText>
            </w:r>
            <w:r w:rsidR="00DC3E10">
              <w:rPr>
                <w:noProof/>
                <w:webHidden/>
              </w:rPr>
            </w:r>
            <w:r w:rsidR="00DC3E10">
              <w:rPr>
                <w:noProof/>
                <w:webHidden/>
              </w:rPr>
              <w:fldChar w:fldCharType="separate"/>
            </w:r>
            <w:r w:rsidR="00DC3E10">
              <w:rPr>
                <w:noProof/>
                <w:webHidden/>
              </w:rPr>
              <w:t>79</w:t>
            </w:r>
            <w:r w:rsidR="00DC3E10">
              <w:rPr>
                <w:noProof/>
                <w:webHidden/>
              </w:rPr>
              <w:fldChar w:fldCharType="end"/>
            </w:r>
          </w:hyperlink>
        </w:p>
        <w:p w:rsidR="00DC3E10" w:rsidRDefault="005A3E28">
          <w:pPr>
            <w:pStyle w:val="TOC3"/>
            <w:tabs>
              <w:tab w:val="left" w:pos="1320"/>
              <w:tab w:val="right" w:leader="dot" w:pos="8188"/>
            </w:tabs>
            <w:rPr>
              <w:noProof/>
              <w:sz w:val="22"/>
              <w:lang w:val="en-GB" w:eastAsia="en-GB"/>
            </w:rPr>
          </w:pPr>
          <w:hyperlink w:anchor="_Toc385451433" w:history="1">
            <w:r w:rsidR="00DC3E10" w:rsidRPr="00EE1A3B">
              <w:rPr>
                <w:rStyle w:val="Hyperlink"/>
                <w:noProof/>
              </w:rPr>
              <w:t>3.3.4</w:t>
            </w:r>
            <w:r w:rsidR="00DC3E10">
              <w:rPr>
                <w:noProof/>
                <w:sz w:val="22"/>
                <w:lang w:val="en-GB" w:eastAsia="en-GB"/>
              </w:rPr>
              <w:tab/>
            </w:r>
            <w:r w:rsidR="00DC3E10" w:rsidRPr="00EE1A3B">
              <w:rPr>
                <w:rStyle w:val="Hyperlink"/>
                <w:noProof/>
              </w:rPr>
              <w:t>Fluorescence Correlation Time</w:t>
            </w:r>
            <w:r w:rsidR="00DC3E10">
              <w:rPr>
                <w:noProof/>
                <w:webHidden/>
              </w:rPr>
              <w:tab/>
            </w:r>
            <w:r w:rsidR="00DC3E10">
              <w:rPr>
                <w:noProof/>
                <w:webHidden/>
              </w:rPr>
              <w:fldChar w:fldCharType="begin"/>
            </w:r>
            <w:r w:rsidR="00DC3E10">
              <w:rPr>
                <w:noProof/>
                <w:webHidden/>
              </w:rPr>
              <w:instrText xml:space="preserve"> PAGEREF _Toc385451433 \h </w:instrText>
            </w:r>
            <w:r w:rsidR="00DC3E10">
              <w:rPr>
                <w:noProof/>
                <w:webHidden/>
              </w:rPr>
            </w:r>
            <w:r w:rsidR="00DC3E10">
              <w:rPr>
                <w:noProof/>
                <w:webHidden/>
              </w:rPr>
              <w:fldChar w:fldCharType="separate"/>
            </w:r>
            <w:r w:rsidR="00DC3E10">
              <w:rPr>
                <w:noProof/>
                <w:webHidden/>
              </w:rPr>
              <w:t>80</w:t>
            </w:r>
            <w:r w:rsidR="00DC3E10">
              <w:rPr>
                <w:noProof/>
                <w:webHidden/>
              </w:rPr>
              <w:fldChar w:fldCharType="end"/>
            </w:r>
          </w:hyperlink>
        </w:p>
        <w:p w:rsidR="00DC3E10" w:rsidRDefault="005A3E28">
          <w:pPr>
            <w:pStyle w:val="TOC2"/>
            <w:tabs>
              <w:tab w:val="left" w:pos="880"/>
              <w:tab w:val="right" w:leader="dot" w:pos="8188"/>
            </w:tabs>
            <w:rPr>
              <w:noProof/>
              <w:sz w:val="22"/>
              <w:lang w:val="en-GB" w:eastAsia="en-GB"/>
            </w:rPr>
          </w:pPr>
          <w:hyperlink w:anchor="_Toc385451434" w:history="1">
            <w:r w:rsidR="00DC3E10" w:rsidRPr="00EE1A3B">
              <w:rPr>
                <w:rStyle w:val="Hyperlink"/>
                <w:noProof/>
              </w:rPr>
              <w:t>3.4</w:t>
            </w:r>
            <w:r w:rsidR="00DC3E10">
              <w:rPr>
                <w:noProof/>
                <w:sz w:val="22"/>
                <w:lang w:val="en-GB" w:eastAsia="en-GB"/>
              </w:rPr>
              <w:tab/>
            </w:r>
            <w:r w:rsidR="00DC3E10" w:rsidRPr="00EE1A3B">
              <w:rPr>
                <w:rStyle w:val="Hyperlink"/>
                <w:noProof/>
              </w:rPr>
              <w:t>Conclusion</w:t>
            </w:r>
            <w:r w:rsidR="00DC3E10">
              <w:rPr>
                <w:noProof/>
                <w:webHidden/>
              </w:rPr>
              <w:tab/>
            </w:r>
            <w:r w:rsidR="00DC3E10">
              <w:rPr>
                <w:noProof/>
                <w:webHidden/>
              </w:rPr>
              <w:fldChar w:fldCharType="begin"/>
            </w:r>
            <w:r w:rsidR="00DC3E10">
              <w:rPr>
                <w:noProof/>
                <w:webHidden/>
              </w:rPr>
              <w:instrText xml:space="preserve"> PAGEREF _Toc385451434 \h </w:instrText>
            </w:r>
            <w:r w:rsidR="00DC3E10">
              <w:rPr>
                <w:noProof/>
                <w:webHidden/>
              </w:rPr>
            </w:r>
            <w:r w:rsidR="00DC3E10">
              <w:rPr>
                <w:noProof/>
                <w:webHidden/>
              </w:rPr>
              <w:fldChar w:fldCharType="separate"/>
            </w:r>
            <w:r w:rsidR="00DC3E10">
              <w:rPr>
                <w:noProof/>
                <w:webHidden/>
              </w:rPr>
              <w:t>82</w:t>
            </w:r>
            <w:r w:rsidR="00DC3E10">
              <w:rPr>
                <w:noProof/>
                <w:webHidden/>
              </w:rPr>
              <w:fldChar w:fldCharType="end"/>
            </w:r>
          </w:hyperlink>
        </w:p>
        <w:p w:rsidR="00DC3E10" w:rsidRDefault="005A3E28">
          <w:pPr>
            <w:pStyle w:val="TOC1"/>
            <w:tabs>
              <w:tab w:val="left" w:pos="1320"/>
              <w:tab w:val="right" w:leader="dot" w:pos="8188"/>
            </w:tabs>
            <w:rPr>
              <w:noProof/>
              <w:sz w:val="22"/>
              <w:lang w:val="en-GB" w:eastAsia="en-GB"/>
            </w:rPr>
          </w:pPr>
          <w:hyperlink w:anchor="_Toc385451435" w:history="1">
            <w:r w:rsidR="00DC3E10" w:rsidRPr="00EE1A3B">
              <w:rPr>
                <w:rStyle w:val="Hyperlink"/>
                <w:noProof/>
              </w:rPr>
              <w:t>Chapter 4.</w:t>
            </w:r>
            <w:r w:rsidR="00DC3E10">
              <w:rPr>
                <w:noProof/>
                <w:sz w:val="22"/>
                <w:lang w:val="en-GB" w:eastAsia="en-GB"/>
              </w:rPr>
              <w:tab/>
            </w:r>
            <w:r w:rsidR="00DC3E10" w:rsidRPr="00EE1A3B">
              <w:rPr>
                <w:rStyle w:val="Hyperlink"/>
                <w:noProof/>
              </w:rPr>
              <w:t>Fluorescently Labelled Poly(acrylic acid) and Poly(acrylamide)</w:t>
            </w:r>
            <w:r w:rsidR="00DC3E10">
              <w:rPr>
                <w:noProof/>
                <w:webHidden/>
              </w:rPr>
              <w:tab/>
            </w:r>
            <w:r w:rsidR="00DC3E10">
              <w:rPr>
                <w:noProof/>
                <w:webHidden/>
              </w:rPr>
              <w:fldChar w:fldCharType="begin"/>
            </w:r>
            <w:r w:rsidR="00DC3E10">
              <w:rPr>
                <w:noProof/>
                <w:webHidden/>
              </w:rPr>
              <w:instrText xml:space="preserve"> PAGEREF _Toc385451435 \h </w:instrText>
            </w:r>
            <w:r w:rsidR="00DC3E10">
              <w:rPr>
                <w:noProof/>
                <w:webHidden/>
              </w:rPr>
            </w:r>
            <w:r w:rsidR="00DC3E10">
              <w:rPr>
                <w:noProof/>
                <w:webHidden/>
              </w:rPr>
              <w:fldChar w:fldCharType="separate"/>
            </w:r>
            <w:r w:rsidR="00DC3E10">
              <w:rPr>
                <w:noProof/>
                <w:webHidden/>
              </w:rPr>
              <w:t>83</w:t>
            </w:r>
            <w:r w:rsidR="00DC3E10">
              <w:rPr>
                <w:noProof/>
                <w:webHidden/>
              </w:rPr>
              <w:fldChar w:fldCharType="end"/>
            </w:r>
          </w:hyperlink>
        </w:p>
        <w:p w:rsidR="00DC3E10" w:rsidRDefault="005A3E28">
          <w:pPr>
            <w:pStyle w:val="TOC2"/>
            <w:tabs>
              <w:tab w:val="left" w:pos="880"/>
              <w:tab w:val="right" w:leader="dot" w:pos="8188"/>
            </w:tabs>
            <w:rPr>
              <w:noProof/>
              <w:sz w:val="22"/>
              <w:lang w:val="en-GB" w:eastAsia="en-GB"/>
            </w:rPr>
          </w:pPr>
          <w:hyperlink w:anchor="_Toc385451436" w:history="1">
            <w:r w:rsidR="00DC3E10" w:rsidRPr="00EE1A3B">
              <w:rPr>
                <w:rStyle w:val="Hyperlink"/>
                <w:rFonts w:eastAsia="Times New Roman"/>
                <w:noProof/>
              </w:rPr>
              <w:t>4.1</w:t>
            </w:r>
            <w:r w:rsidR="00DC3E10">
              <w:rPr>
                <w:noProof/>
                <w:sz w:val="22"/>
                <w:lang w:val="en-GB" w:eastAsia="en-GB"/>
              </w:rPr>
              <w:tab/>
            </w:r>
            <w:r w:rsidR="00DC3E10" w:rsidRPr="00EE1A3B">
              <w:rPr>
                <w:rStyle w:val="Hyperlink"/>
                <w:rFonts w:eastAsia="Times New Roman"/>
                <w:noProof/>
              </w:rPr>
              <w:t>Determining Content of Fluorescence Label in Polymers</w:t>
            </w:r>
            <w:r w:rsidR="00DC3E10">
              <w:rPr>
                <w:noProof/>
                <w:webHidden/>
              </w:rPr>
              <w:tab/>
            </w:r>
            <w:r w:rsidR="00DC3E10">
              <w:rPr>
                <w:noProof/>
                <w:webHidden/>
              </w:rPr>
              <w:fldChar w:fldCharType="begin"/>
            </w:r>
            <w:r w:rsidR="00DC3E10">
              <w:rPr>
                <w:noProof/>
                <w:webHidden/>
              </w:rPr>
              <w:instrText xml:space="preserve"> PAGEREF _Toc385451436 \h </w:instrText>
            </w:r>
            <w:r w:rsidR="00DC3E10">
              <w:rPr>
                <w:noProof/>
                <w:webHidden/>
              </w:rPr>
            </w:r>
            <w:r w:rsidR="00DC3E10">
              <w:rPr>
                <w:noProof/>
                <w:webHidden/>
              </w:rPr>
              <w:fldChar w:fldCharType="separate"/>
            </w:r>
            <w:r w:rsidR="00DC3E10">
              <w:rPr>
                <w:noProof/>
                <w:webHidden/>
              </w:rPr>
              <w:t>83</w:t>
            </w:r>
            <w:r w:rsidR="00DC3E10">
              <w:rPr>
                <w:noProof/>
                <w:webHidden/>
              </w:rPr>
              <w:fldChar w:fldCharType="end"/>
            </w:r>
          </w:hyperlink>
        </w:p>
        <w:p w:rsidR="00DC3E10" w:rsidRDefault="005A3E28">
          <w:pPr>
            <w:pStyle w:val="TOC2"/>
            <w:tabs>
              <w:tab w:val="left" w:pos="880"/>
              <w:tab w:val="right" w:leader="dot" w:pos="8188"/>
            </w:tabs>
            <w:rPr>
              <w:noProof/>
              <w:sz w:val="22"/>
              <w:lang w:val="en-GB" w:eastAsia="en-GB"/>
            </w:rPr>
          </w:pPr>
          <w:hyperlink w:anchor="_Toc385451437" w:history="1">
            <w:r w:rsidR="00DC3E10" w:rsidRPr="00EE1A3B">
              <w:rPr>
                <w:rStyle w:val="Hyperlink"/>
                <w:noProof/>
              </w:rPr>
              <w:t>4.2</w:t>
            </w:r>
            <w:r w:rsidR="00DC3E10">
              <w:rPr>
                <w:noProof/>
                <w:sz w:val="22"/>
                <w:lang w:val="en-GB" w:eastAsia="en-GB"/>
              </w:rPr>
              <w:tab/>
            </w:r>
            <w:r w:rsidR="00DC3E10" w:rsidRPr="00EE1A3B">
              <w:rPr>
                <w:rStyle w:val="Hyperlink"/>
                <w:noProof/>
              </w:rPr>
              <w:t>Steady State Luminescence Spectroscopy</w:t>
            </w:r>
            <w:r w:rsidR="00DC3E10">
              <w:rPr>
                <w:noProof/>
                <w:webHidden/>
              </w:rPr>
              <w:tab/>
            </w:r>
            <w:r w:rsidR="00DC3E10">
              <w:rPr>
                <w:noProof/>
                <w:webHidden/>
              </w:rPr>
              <w:fldChar w:fldCharType="begin"/>
            </w:r>
            <w:r w:rsidR="00DC3E10">
              <w:rPr>
                <w:noProof/>
                <w:webHidden/>
              </w:rPr>
              <w:instrText xml:space="preserve"> PAGEREF _Toc385451437 \h </w:instrText>
            </w:r>
            <w:r w:rsidR="00DC3E10">
              <w:rPr>
                <w:noProof/>
                <w:webHidden/>
              </w:rPr>
            </w:r>
            <w:r w:rsidR="00DC3E10">
              <w:rPr>
                <w:noProof/>
                <w:webHidden/>
              </w:rPr>
              <w:fldChar w:fldCharType="separate"/>
            </w:r>
            <w:r w:rsidR="00DC3E10">
              <w:rPr>
                <w:noProof/>
                <w:webHidden/>
              </w:rPr>
              <w:t>85</w:t>
            </w:r>
            <w:r w:rsidR="00DC3E10">
              <w:rPr>
                <w:noProof/>
                <w:webHidden/>
              </w:rPr>
              <w:fldChar w:fldCharType="end"/>
            </w:r>
          </w:hyperlink>
        </w:p>
        <w:p w:rsidR="00DC3E10" w:rsidRDefault="005A3E28">
          <w:pPr>
            <w:pStyle w:val="TOC3"/>
            <w:tabs>
              <w:tab w:val="left" w:pos="1320"/>
              <w:tab w:val="right" w:leader="dot" w:pos="8188"/>
            </w:tabs>
            <w:rPr>
              <w:noProof/>
              <w:sz w:val="22"/>
              <w:lang w:val="en-GB" w:eastAsia="en-GB"/>
            </w:rPr>
          </w:pPr>
          <w:hyperlink w:anchor="_Toc385451438" w:history="1">
            <w:r w:rsidR="00DC3E10" w:rsidRPr="00EE1A3B">
              <w:rPr>
                <w:rStyle w:val="Hyperlink"/>
                <w:noProof/>
              </w:rPr>
              <w:t>4.2.1</w:t>
            </w:r>
            <w:r w:rsidR="00DC3E10">
              <w:rPr>
                <w:noProof/>
                <w:sz w:val="22"/>
                <w:lang w:val="en-GB" w:eastAsia="en-GB"/>
              </w:rPr>
              <w:tab/>
            </w:r>
            <w:r w:rsidR="00DC3E10" w:rsidRPr="00EE1A3B">
              <w:rPr>
                <w:rStyle w:val="Hyperlink"/>
                <w:noProof/>
              </w:rPr>
              <w:t>Singly Labelled Polymers</w:t>
            </w:r>
            <w:r w:rsidR="00DC3E10">
              <w:rPr>
                <w:noProof/>
                <w:webHidden/>
              </w:rPr>
              <w:tab/>
            </w:r>
            <w:r w:rsidR="00DC3E10">
              <w:rPr>
                <w:noProof/>
                <w:webHidden/>
              </w:rPr>
              <w:fldChar w:fldCharType="begin"/>
            </w:r>
            <w:r w:rsidR="00DC3E10">
              <w:rPr>
                <w:noProof/>
                <w:webHidden/>
              </w:rPr>
              <w:instrText xml:space="preserve"> PAGEREF _Toc385451438 \h </w:instrText>
            </w:r>
            <w:r w:rsidR="00DC3E10">
              <w:rPr>
                <w:noProof/>
                <w:webHidden/>
              </w:rPr>
            </w:r>
            <w:r w:rsidR="00DC3E10">
              <w:rPr>
                <w:noProof/>
                <w:webHidden/>
              </w:rPr>
              <w:fldChar w:fldCharType="separate"/>
            </w:r>
            <w:r w:rsidR="00DC3E10">
              <w:rPr>
                <w:noProof/>
                <w:webHidden/>
              </w:rPr>
              <w:t>85</w:t>
            </w:r>
            <w:r w:rsidR="00DC3E10">
              <w:rPr>
                <w:noProof/>
                <w:webHidden/>
              </w:rPr>
              <w:fldChar w:fldCharType="end"/>
            </w:r>
          </w:hyperlink>
        </w:p>
        <w:p w:rsidR="00DC3E10" w:rsidRDefault="005A3E28">
          <w:pPr>
            <w:pStyle w:val="TOC3"/>
            <w:tabs>
              <w:tab w:val="left" w:pos="1320"/>
              <w:tab w:val="right" w:leader="dot" w:pos="8188"/>
            </w:tabs>
            <w:rPr>
              <w:noProof/>
              <w:sz w:val="22"/>
              <w:lang w:val="en-GB" w:eastAsia="en-GB"/>
            </w:rPr>
          </w:pPr>
          <w:hyperlink w:anchor="_Toc385451439" w:history="1">
            <w:r w:rsidR="00DC3E10" w:rsidRPr="00EE1A3B">
              <w:rPr>
                <w:rStyle w:val="Hyperlink"/>
                <w:noProof/>
              </w:rPr>
              <w:t>4.2.2</w:t>
            </w:r>
            <w:r w:rsidR="00DC3E10">
              <w:rPr>
                <w:noProof/>
                <w:sz w:val="22"/>
                <w:lang w:val="en-GB" w:eastAsia="en-GB"/>
              </w:rPr>
              <w:tab/>
            </w:r>
            <w:r w:rsidR="00DC3E10" w:rsidRPr="00EE1A3B">
              <w:rPr>
                <w:rStyle w:val="Hyperlink"/>
                <w:noProof/>
              </w:rPr>
              <w:t>Doubly labelled polymers</w:t>
            </w:r>
            <w:r w:rsidR="00DC3E10">
              <w:rPr>
                <w:noProof/>
                <w:webHidden/>
              </w:rPr>
              <w:tab/>
            </w:r>
            <w:r w:rsidR="00DC3E10">
              <w:rPr>
                <w:noProof/>
                <w:webHidden/>
              </w:rPr>
              <w:fldChar w:fldCharType="begin"/>
            </w:r>
            <w:r w:rsidR="00DC3E10">
              <w:rPr>
                <w:noProof/>
                <w:webHidden/>
              </w:rPr>
              <w:instrText xml:space="preserve"> PAGEREF _Toc385451439 \h </w:instrText>
            </w:r>
            <w:r w:rsidR="00DC3E10">
              <w:rPr>
                <w:noProof/>
                <w:webHidden/>
              </w:rPr>
            </w:r>
            <w:r w:rsidR="00DC3E10">
              <w:rPr>
                <w:noProof/>
                <w:webHidden/>
              </w:rPr>
              <w:fldChar w:fldCharType="separate"/>
            </w:r>
            <w:r w:rsidR="00DC3E10">
              <w:rPr>
                <w:noProof/>
                <w:webHidden/>
              </w:rPr>
              <w:t>87</w:t>
            </w:r>
            <w:r w:rsidR="00DC3E10">
              <w:rPr>
                <w:noProof/>
                <w:webHidden/>
              </w:rPr>
              <w:fldChar w:fldCharType="end"/>
            </w:r>
          </w:hyperlink>
        </w:p>
        <w:p w:rsidR="00DC3E10" w:rsidRDefault="005A3E28">
          <w:pPr>
            <w:pStyle w:val="TOC3"/>
            <w:tabs>
              <w:tab w:val="left" w:pos="1320"/>
              <w:tab w:val="right" w:leader="dot" w:pos="8188"/>
            </w:tabs>
            <w:rPr>
              <w:noProof/>
              <w:sz w:val="22"/>
              <w:lang w:val="en-GB" w:eastAsia="en-GB"/>
            </w:rPr>
          </w:pPr>
          <w:hyperlink w:anchor="_Toc385451440" w:history="1">
            <w:r w:rsidR="00DC3E10" w:rsidRPr="00EE1A3B">
              <w:rPr>
                <w:rStyle w:val="Hyperlink"/>
                <w:noProof/>
              </w:rPr>
              <w:t>4.2.3</w:t>
            </w:r>
            <w:r w:rsidR="00DC3E10">
              <w:rPr>
                <w:noProof/>
                <w:sz w:val="22"/>
                <w:lang w:val="en-GB" w:eastAsia="en-GB"/>
              </w:rPr>
              <w:tab/>
            </w:r>
            <w:r w:rsidR="00DC3E10" w:rsidRPr="00EE1A3B">
              <w:rPr>
                <w:rStyle w:val="Hyperlink"/>
                <w:noProof/>
              </w:rPr>
              <w:t>Parameters of Steady State Analysis</w:t>
            </w:r>
            <w:r w:rsidR="00DC3E10">
              <w:rPr>
                <w:noProof/>
                <w:webHidden/>
              </w:rPr>
              <w:tab/>
            </w:r>
            <w:r w:rsidR="00DC3E10">
              <w:rPr>
                <w:noProof/>
                <w:webHidden/>
              </w:rPr>
              <w:fldChar w:fldCharType="begin"/>
            </w:r>
            <w:r w:rsidR="00DC3E10">
              <w:rPr>
                <w:noProof/>
                <w:webHidden/>
              </w:rPr>
              <w:instrText xml:space="preserve"> PAGEREF _Toc385451440 \h </w:instrText>
            </w:r>
            <w:r w:rsidR="00DC3E10">
              <w:rPr>
                <w:noProof/>
                <w:webHidden/>
              </w:rPr>
            </w:r>
            <w:r w:rsidR="00DC3E10">
              <w:rPr>
                <w:noProof/>
                <w:webHidden/>
              </w:rPr>
              <w:fldChar w:fldCharType="separate"/>
            </w:r>
            <w:r w:rsidR="00DC3E10">
              <w:rPr>
                <w:noProof/>
                <w:webHidden/>
              </w:rPr>
              <w:t>89</w:t>
            </w:r>
            <w:r w:rsidR="00DC3E10">
              <w:rPr>
                <w:noProof/>
                <w:webHidden/>
              </w:rPr>
              <w:fldChar w:fldCharType="end"/>
            </w:r>
          </w:hyperlink>
        </w:p>
        <w:p w:rsidR="00DC3E10" w:rsidRDefault="005A3E28">
          <w:pPr>
            <w:pStyle w:val="TOC3"/>
            <w:tabs>
              <w:tab w:val="left" w:pos="1320"/>
              <w:tab w:val="right" w:leader="dot" w:pos="8188"/>
            </w:tabs>
            <w:rPr>
              <w:noProof/>
              <w:sz w:val="22"/>
              <w:lang w:val="en-GB" w:eastAsia="en-GB"/>
            </w:rPr>
          </w:pPr>
          <w:hyperlink w:anchor="_Toc385451441" w:history="1">
            <w:r w:rsidR="00DC3E10" w:rsidRPr="00EE1A3B">
              <w:rPr>
                <w:rStyle w:val="Hyperlink"/>
                <w:noProof/>
              </w:rPr>
              <w:t>4.2.4</w:t>
            </w:r>
            <w:r w:rsidR="00DC3E10">
              <w:rPr>
                <w:noProof/>
                <w:sz w:val="22"/>
                <w:lang w:val="en-GB" w:eastAsia="en-GB"/>
              </w:rPr>
              <w:tab/>
            </w:r>
            <w:r w:rsidR="00DC3E10" w:rsidRPr="00EE1A3B">
              <w:rPr>
                <w:rStyle w:val="Hyperlink"/>
                <w:noProof/>
              </w:rPr>
              <w:t>3D Steady State Spectra</w:t>
            </w:r>
            <w:r w:rsidR="00DC3E10">
              <w:rPr>
                <w:noProof/>
                <w:webHidden/>
              </w:rPr>
              <w:tab/>
            </w:r>
            <w:r w:rsidR="00DC3E10">
              <w:rPr>
                <w:noProof/>
                <w:webHidden/>
              </w:rPr>
              <w:fldChar w:fldCharType="begin"/>
            </w:r>
            <w:r w:rsidR="00DC3E10">
              <w:rPr>
                <w:noProof/>
                <w:webHidden/>
              </w:rPr>
              <w:instrText xml:space="preserve"> PAGEREF _Toc385451441 \h </w:instrText>
            </w:r>
            <w:r w:rsidR="00DC3E10">
              <w:rPr>
                <w:noProof/>
                <w:webHidden/>
              </w:rPr>
            </w:r>
            <w:r w:rsidR="00DC3E10">
              <w:rPr>
                <w:noProof/>
                <w:webHidden/>
              </w:rPr>
              <w:fldChar w:fldCharType="separate"/>
            </w:r>
            <w:r w:rsidR="00DC3E10">
              <w:rPr>
                <w:noProof/>
                <w:webHidden/>
              </w:rPr>
              <w:t>90</w:t>
            </w:r>
            <w:r w:rsidR="00DC3E10">
              <w:rPr>
                <w:noProof/>
                <w:webHidden/>
              </w:rPr>
              <w:fldChar w:fldCharType="end"/>
            </w:r>
          </w:hyperlink>
        </w:p>
        <w:p w:rsidR="00DC3E10" w:rsidRDefault="005A3E28">
          <w:pPr>
            <w:pStyle w:val="TOC2"/>
            <w:tabs>
              <w:tab w:val="left" w:pos="880"/>
              <w:tab w:val="right" w:leader="dot" w:pos="8188"/>
            </w:tabs>
            <w:rPr>
              <w:noProof/>
              <w:sz w:val="22"/>
              <w:lang w:val="en-GB" w:eastAsia="en-GB"/>
            </w:rPr>
          </w:pPr>
          <w:hyperlink w:anchor="_Toc385451442" w:history="1">
            <w:r w:rsidR="00DC3E10" w:rsidRPr="00EE1A3B">
              <w:rPr>
                <w:rStyle w:val="Hyperlink"/>
                <w:noProof/>
              </w:rPr>
              <w:t>4.3</w:t>
            </w:r>
            <w:r w:rsidR="00DC3E10">
              <w:rPr>
                <w:noProof/>
                <w:sz w:val="22"/>
                <w:lang w:val="en-GB" w:eastAsia="en-GB"/>
              </w:rPr>
              <w:tab/>
            </w:r>
            <w:r w:rsidR="00DC3E10" w:rsidRPr="00EE1A3B">
              <w:rPr>
                <w:rStyle w:val="Hyperlink"/>
                <w:noProof/>
              </w:rPr>
              <w:t>Time Correlated Simple Photon Counting</w:t>
            </w:r>
            <w:r w:rsidR="00DC3E10">
              <w:rPr>
                <w:noProof/>
                <w:webHidden/>
              </w:rPr>
              <w:tab/>
            </w:r>
            <w:r w:rsidR="00DC3E10">
              <w:rPr>
                <w:noProof/>
                <w:webHidden/>
              </w:rPr>
              <w:fldChar w:fldCharType="begin"/>
            </w:r>
            <w:r w:rsidR="00DC3E10">
              <w:rPr>
                <w:noProof/>
                <w:webHidden/>
              </w:rPr>
              <w:instrText xml:space="preserve"> PAGEREF _Toc385451442 \h </w:instrText>
            </w:r>
            <w:r w:rsidR="00DC3E10">
              <w:rPr>
                <w:noProof/>
                <w:webHidden/>
              </w:rPr>
            </w:r>
            <w:r w:rsidR="00DC3E10">
              <w:rPr>
                <w:noProof/>
                <w:webHidden/>
              </w:rPr>
              <w:fldChar w:fldCharType="separate"/>
            </w:r>
            <w:r w:rsidR="00DC3E10">
              <w:rPr>
                <w:noProof/>
                <w:webHidden/>
              </w:rPr>
              <w:t>93</w:t>
            </w:r>
            <w:r w:rsidR="00DC3E10">
              <w:rPr>
                <w:noProof/>
                <w:webHidden/>
              </w:rPr>
              <w:fldChar w:fldCharType="end"/>
            </w:r>
          </w:hyperlink>
        </w:p>
        <w:p w:rsidR="00DC3E10" w:rsidRDefault="005A3E28">
          <w:pPr>
            <w:pStyle w:val="TOC3"/>
            <w:tabs>
              <w:tab w:val="left" w:pos="1320"/>
              <w:tab w:val="right" w:leader="dot" w:pos="8188"/>
            </w:tabs>
            <w:rPr>
              <w:noProof/>
              <w:sz w:val="22"/>
              <w:lang w:val="en-GB" w:eastAsia="en-GB"/>
            </w:rPr>
          </w:pPr>
          <w:hyperlink w:anchor="_Toc385451443" w:history="1">
            <w:r w:rsidR="00DC3E10" w:rsidRPr="00EE1A3B">
              <w:rPr>
                <w:rStyle w:val="Hyperlink"/>
                <w:noProof/>
              </w:rPr>
              <w:t>4.3.1</w:t>
            </w:r>
            <w:r w:rsidR="00DC3E10">
              <w:rPr>
                <w:noProof/>
                <w:sz w:val="22"/>
                <w:lang w:val="en-GB" w:eastAsia="en-GB"/>
              </w:rPr>
              <w:tab/>
            </w:r>
            <w:r w:rsidR="00DC3E10" w:rsidRPr="00EE1A3B">
              <w:rPr>
                <w:rStyle w:val="Hyperlink"/>
                <w:noProof/>
              </w:rPr>
              <w:t>Fluorescence Lifetime Studies</w:t>
            </w:r>
            <w:r w:rsidR="00DC3E10">
              <w:rPr>
                <w:noProof/>
                <w:webHidden/>
              </w:rPr>
              <w:tab/>
            </w:r>
            <w:r w:rsidR="00DC3E10">
              <w:rPr>
                <w:noProof/>
                <w:webHidden/>
              </w:rPr>
              <w:fldChar w:fldCharType="begin"/>
            </w:r>
            <w:r w:rsidR="00DC3E10">
              <w:rPr>
                <w:noProof/>
                <w:webHidden/>
              </w:rPr>
              <w:instrText xml:space="preserve"> PAGEREF _Toc385451443 \h </w:instrText>
            </w:r>
            <w:r w:rsidR="00DC3E10">
              <w:rPr>
                <w:noProof/>
                <w:webHidden/>
              </w:rPr>
            </w:r>
            <w:r w:rsidR="00DC3E10">
              <w:rPr>
                <w:noProof/>
                <w:webHidden/>
              </w:rPr>
              <w:fldChar w:fldCharType="separate"/>
            </w:r>
            <w:r w:rsidR="00DC3E10">
              <w:rPr>
                <w:noProof/>
                <w:webHidden/>
              </w:rPr>
              <w:t>93</w:t>
            </w:r>
            <w:r w:rsidR="00DC3E10">
              <w:rPr>
                <w:noProof/>
                <w:webHidden/>
              </w:rPr>
              <w:fldChar w:fldCharType="end"/>
            </w:r>
          </w:hyperlink>
        </w:p>
        <w:p w:rsidR="00DC3E10" w:rsidRDefault="005A3E28">
          <w:pPr>
            <w:pStyle w:val="TOC3"/>
            <w:tabs>
              <w:tab w:val="left" w:pos="1320"/>
              <w:tab w:val="right" w:leader="dot" w:pos="8188"/>
            </w:tabs>
            <w:rPr>
              <w:noProof/>
              <w:sz w:val="22"/>
              <w:lang w:val="en-GB" w:eastAsia="en-GB"/>
            </w:rPr>
          </w:pPr>
          <w:hyperlink w:anchor="_Toc385451444" w:history="1">
            <w:r w:rsidR="00DC3E10" w:rsidRPr="00EE1A3B">
              <w:rPr>
                <w:rStyle w:val="Hyperlink"/>
                <w:noProof/>
              </w:rPr>
              <w:t>4.3.2</w:t>
            </w:r>
            <w:r w:rsidR="00DC3E10">
              <w:rPr>
                <w:noProof/>
                <w:sz w:val="22"/>
                <w:lang w:val="en-GB" w:eastAsia="en-GB"/>
              </w:rPr>
              <w:tab/>
            </w:r>
            <w:r w:rsidR="00DC3E10" w:rsidRPr="00EE1A3B">
              <w:rPr>
                <w:rStyle w:val="Hyperlink"/>
                <w:noProof/>
              </w:rPr>
              <w:t>Anisotropy Measurements of fluorescent polymers</w:t>
            </w:r>
            <w:r w:rsidR="00DC3E10">
              <w:rPr>
                <w:noProof/>
                <w:webHidden/>
              </w:rPr>
              <w:tab/>
            </w:r>
            <w:r w:rsidR="00DC3E10">
              <w:rPr>
                <w:noProof/>
                <w:webHidden/>
              </w:rPr>
              <w:fldChar w:fldCharType="begin"/>
            </w:r>
            <w:r w:rsidR="00DC3E10">
              <w:rPr>
                <w:noProof/>
                <w:webHidden/>
              </w:rPr>
              <w:instrText xml:space="preserve"> PAGEREF _Toc385451444 \h </w:instrText>
            </w:r>
            <w:r w:rsidR="00DC3E10">
              <w:rPr>
                <w:noProof/>
                <w:webHidden/>
              </w:rPr>
            </w:r>
            <w:r w:rsidR="00DC3E10">
              <w:rPr>
                <w:noProof/>
                <w:webHidden/>
              </w:rPr>
              <w:fldChar w:fldCharType="separate"/>
            </w:r>
            <w:r w:rsidR="00DC3E10">
              <w:rPr>
                <w:noProof/>
                <w:webHidden/>
              </w:rPr>
              <w:t>98</w:t>
            </w:r>
            <w:r w:rsidR="00DC3E10">
              <w:rPr>
                <w:noProof/>
                <w:webHidden/>
              </w:rPr>
              <w:fldChar w:fldCharType="end"/>
            </w:r>
          </w:hyperlink>
        </w:p>
        <w:p w:rsidR="00DC3E10" w:rsidRDefault="005A3E28">
          <w:pPr>
            <w:pStyle w:val="TOC2"/>
            <w:tabs>
              <w:tab w:val="left" w:pos="880"/>
              <w:tab w:val="right" w:leader="dot" w:pos="8188"/>
            </w:tabs>
            <w:rPr>
              <w:noProof/>
              <w:sz w:val="22"/>
              <w:lang w:val="en-GB" w:eastAsia="en-GB"/>
            </w:rPr>
          </w:pPr>
          <w:hyperlink w:anchor="_Toc385451445" w:history="1">
            <w:r w:rsidR="00DC3E10" w:rsidRPr="00EE1A3B">
              <w:rPr>
                <w:rStyle w:val="Hyperlink"/>
                <w:noProof/>
              </w:rPr>
              <w:t>4.4</w:t>
            </w:r>
            <w:r w:rsidR="00DC3E10">
              <w:rPr>
                <w:noProof/>
                <w:sz w:val="22"/>
                <w:lang w:val="en-GB" w:eastAsia="en-GB"/>
              </w:rPr>
              <w:tab/>
            </w:r>
            <w:r w:rsidR="00DC3E10" w:rsidRPr="00EE1A3B">
              <w:rPr>
                <w:rStyle w:val="Hyperlink"/>
                <w:noProof/>
              </w:rPr>
              <w:t>Conclusion</w:t>
            </w:r>
            <w:r w:rsidR="00DC3E10">
              <w:rPr>
                <w:noProof/>
                <w:webHidden/>
              </w:rPr>
              <w:tab/>
            </w:r>
            <w:r w:rsidR="00DC3E10">
              <w:rPr>
                <w:noProof/>
                <w:webHidden/>
              </w:rPr>
              <w:fldChar w:fldCharType="begin"/>
            </w:r>
            <w:r w:rsidR="00DC3E10">
              <w:rPr>
                <w:noProof/>
                <w:webHidden/>
              </w:rPr>
              <w:instrText xml:space="preserve"> PAGEREF _Toc385451445 \h </w:instrText>
            </w:r>
            <w:r w:rsidR="00DC3E10">
              <w:rPr>
                <w:noProof/>
                <w:webHidden/>
              </w:rPr>
            </w:r>
            <w:r w:rsidR="00DC3E10">
              <w:rPr>
                <w:noProof/>
                <w:webHidden/>
              </w:rPr>
              <w:fldChar w:fldCharType="separate"/>
            </w:r>
            <w:r w:rsidR="00DC3E10">
              <w:rPr>
                <w:noProof/>
                <w:webHidden/>
              </w:rPr>
              <w:t>104</w:t>
            </w:r>
            <w:r w:rsidR="00DC3E10">
              <w:rPr>
                <w:noProof/>
                <w:webHidden/>
              </w:rPr>
              <w:fldChar w:fldCharType="end"/>
            </w:r>
          </w:hyperlink>
        </w:p>
        <w:p w:rsidR="00DC3E10" w:rsidRDefault="005A3E28">
          <w:pPr>
            <w:pStyle w:val="TOC1"/>
            <w:tabs>
              <w:tab w:val="left" w:pos="1320"/>
              <w:tab w:val="right" w:leader="dot" w:pos="8188"/>
            </w:tabs>
            <w:rPr>
              <w:noProof/>
              <w:sz w:val="22"/>
              <w:lang w:val="en-GB" w:eastAsia="en-GB"/>
            </w:rPr>
          </w:pPr>
          <w:hyperlink w:anchor="_Toc385451446" w:history="1">
            <w:r w:rsidR="00DC3E10" w:rsidRPr="00EE1A3B">
              <w:rPr>
                <w:rStyle w:val="Hyperlink"/>
                <w:noProof/>
              </w:rPr>
              <w:t>Chapter 5.</w:t>
            </w:r>
            <w:r w:rsidR="00DC3E10">
              <w:rPr>
                <w:noProof/>
                <w:sz w:val="22"/>
                <w:lang w:val="en-GB" w:eastAsia="en-GB"/>
              </w:rPr>
              <w:tab/>
            </w:r>
            <w:r w:rsidR="00DC3E10" w:rsidRPr="00EE1A3B">
              <w:rPr>
                <w:rStyle w:val="Hyperlink"/>
                <w:noProof/>
              </w:rPr>
              <w:t>The Molecular Weight Dependency of Labelled Poly(acrylic acid) formed via Controlled RAFT Polymerisation</w:t>
            </w:r>
            <w:r w:rsidR="00DC3E10">
              <w:rPr>
                <w:noProof/>
                <w:webHidden/>
              </w:rPr>
              <w:tab/>
            </w:r>
            <w:r w:rsidR="00DC3E10">
              <w:rPr>
                <w:noProof/>
                <w:webHidden/>
              </w:rPr>
              <w:fldChar w:fldCharType="begin"/>
            </w:r>
            <w:r w:rsidR="00DC3E10">
              <w:rPr>
                <w:noProof/>
                <w:webHidden/>
              </w:rPr>
              <w:instrText xml:space="preserve"> PAGEREF _Toc385451446 \h </w:instrText>
            </w:r>
            <w:r w:rsidR="00DC3E10">
              <w:rPr>
                <w:noProof/>
                <w:webHidden/>
              </w:rPr>
            </w:r>
            <w:r w:rsidR="00DC3E10">
              <w:rPr>
                <w:noProof/>
                <w:webHidden/>
              </w:rPr>
              <w:fldChar w:fldCharType="separate"/>
            </w:r>
            <w:r w:rsidR="00DC3E10">
              <w:rPr>
                <w:noProof/>
                <w:webHidden/>
              </w:rPr>
              <w:t>105</w:t>
            </w:r>
            <w:r w:rsidR="00DC3E10">
              <w:rPr>
                <w:noProof/>
                <w:webHidden/>
              </w:rPr>
              <w:fldChar w:fldCharType="end"/>
            </w:r>
          </w:hyperlink>
        </w:p>
        <w:p w:rsidR="00DC3E10" w:rsidRDefault="005A3E28">
          <w:pPr>
            <w:pStyle w:val="TOC2"/>
            <w:tabs>
              <w:tab w:val="left" w:pos="880"/>
              <w:tab w:val="right" w:leader="dot" w:pos="8188"/>
            </w:tabs>
            <w:rPr>
              <w:noProof/>
              <w:sz w:val="22"/>
              <w:lang w:val="en-GB" w:eastAsia="en-GB"/>
            </w:rPr>
          </w:pPr>
          <w:hyperlink w:anchor="_Toc385451447" w:history="1">
            <w:r w:rsidR="00DC3E10" w:rsidRPr="00EE1A3B">
              <w:rPr>
                <w:rStyle w:val="Hyperlink"/>
                <w:rFonts w:eastAsia="Times New Roman"/>
                <w:noProof/>
              </w:rPr>
              <w:t>5.1</w:t>
            </w:r>
            <w:r w:rsidR="00DC3E10">
              <w:rPr>
                <w:noProof/>
                <w:sz w:val="22"/>
                <w:lang w:val="en-GB" w:eastAsia="en-GB"/>
              </w:rPr>
              <w:tab/>
            </w:r>
            <w:r w:rsidR="00DC3E10" w:rsidRPr="00EE1A3B">
              <w:rPr>
                <w:rStyle w:val="Hyperlink"/>
                <w:rFonts w:eastAsia="Times New Roman"/>
                <w:noProof/>
              </w:rPr>
              <w:t>UV absorbance of Linear RAFT Polymers</w:t>
            </w:r>
            <w:r w:rsidR="00DC3E10">
              <w:rPr>
                <w:noProof/>
                <w:webHidden/>
              </w:rPr>
              <w:tab/>
            </w:r>
            <w:r w:rsidR="00DC3E10">
              <w:rPr>
                <w:noProof/>
                <w:webHidden/>
              </w:rPr>
              <w:fldChar w:fldCharType="begin"/>
            </w:r>
            <w:r w:rsidR="00DC3E10">
              <w:rPr>
                <w:noProof/>
                <w:webHidden/>
              </w:rPr>
              <w:instrText xml:space="preserve"> PAGEREF _Toc385451447 \h </w:instrText>
            </w:r>
            <w:r w:rsidR="00DC3E10">
              <w:rPr>
                <w:noProof/>
                <w:webHidden/>
              </w:rPr>
            </w:r>
            <w:r w:rsidR="00DC3E10">
              <w:rPr>
                <w:noProof/>
                <w:webHidden/>
              </w:rPr>
              <w:fldChar w:fldCharType="separate"/>
            </w:r>
            <w:r w:rsidR="00DC3E10">
              <w:rPr>
                <w:noProof/>
                <w:webHidden/>
              </w:rPr>
              <w:t>105</w:t>
            </w:r>
            <w:r w:rsidR="00DC3E10">
              <w:rPr>
                <w:noProof/>
                <w:webHidden/>
              </w:rPr>
              <w:fldChar w:fldCharType="end"/>
            </w:r>
          </w:hyperlink>
        </w:p>
        <w:p w:rsidR="00DC3E10" w:rsidRDefault="005A3E28">
          <w:pPr>
            <w:pStyle w:val="TOC2"/>
            <w:tabs>
              <w:tab w:val="left" w:pos="880"/>
              <w:tab w:val="right" w:leader="dot" w:pos="8188"/>
            </w:tabs>
            <w:rPr>
              <w:noProof/>
              <w:sz w:val="22"/>
              <w:lang w:val="en-GB" w:eastAsia="en-GB"/>
            </w:rPr>
          </w:pPr>
          <w:hyperlink w:anchor="_Toc385451448" w:history="1">
            <w:r w:rsidR="00DC3E10" w:rsidRPr="00EE1A3B">
              <w:rPr>
                <w:rStyle w:val="Hyperlink"/>
                <w:noProof/>
              </w:rPr>
              <w:t>5.2</w:t>
            </w:r>
            <w:r w:rsidR="00DC3E10">
              <w:rPr>
                <w:noProof/>
                <w:sz w:val="22"/>
                <w:lang w:val="en-GB" w:eastAsia="en-GB"/>
              </w:rPr>
              <w:tab/>
            </w:r>
            <w:r w:rsidR="00DC3E10" w:rsidRPr="00EE1A3B">
              <w:rPr>
                <w:rStyle w:val="Hyperlink"/>
                <w:noProof/>
              </w:rPr>
              <w:t>Fluorescence Steady State Spectra</w:t>
            </w:r>
            <w:r w:rsidR="00DC3E10">
              <w:rPr>
                <w:noProof/>
                <w:webHidden/>
              </w:rPr>
              <w:tab/>
            </w:r>
            <w:r w:rsidR="00DC3E10">
              <w:rPr>
                <w:noProof/>
                <w:webHidden/>
              </w:rPr>
              <w:fldChar w:fldCharType="begin"/>
            </w:r>
            <w:r w:rsidR="00DC3E10">
              <w:rPr>
                <w:noProof/>
                <w:webHidden/>
              </w:rPr>
              <w:instrText xml:space="preserve"> PAGEREF _Toc385451448 \h </w:instrText>
            </w:r>
            <w:r w:rsidR="00DC3E10">
              <w:rPr>
                <w:noProof/>
                <w:webHidden/>
              </w:rPr>
            </w:r>
            <w:r w:rsidR="00DC3E10">
              <w:rPr>
                <w:noProof/>
                <w:webHidden/>
              </w:rPr>
              <w:fldChar w:fldCharType="separate"/>
            </w:r>
            <w:r w:rsidR="00DC3E10">
              <w:rPr>
                <w:noProof/>
                <w:webHidden/>
              </w:rPr>
              <w:t>105</w:t>
            </w:r>
            <w:r w:rsidR="00DC3E10">
              <w:rPr>
                <w:noProof/>
                <w:webHidden/>
              </w:rPr>
              <w:fldChar w:fldCharType="end"/>
            </w:r>
          </w:hyperlink>
        </w:p>
        <w:p w:rsidR="00DC3E10" w:rsidRDefault="005A3E28">
          <w:pPr>
            <w:pStyle w:val="TOC2"/>
            <w:tabs>
              <w:tab w:val="left" w:pos="880"/>
              <w:tab w:val="right" w:leader="dot" w:pos="8188"/>
            </w:tabs>
            <w:rPr>
              <w:noProof/>
              <w:sz w:val="22"/>
              <w:lang w:val="en-GB" w:eastAsia="en-GB"/>
            </w:rPr>
          </w:pPr>
          <w:hyperlink w:anchor="_Toc385451449" w:history="1">
            <w:r w:rsidR="00DC3E10" w:rsidRPr="00EE1A3B">
              <w:rPr>
                <w:rStyle w:val="Hyperlink"/>
                <w:noProof/>
              </w:rPr>
              <w:t>5.3</w:t>
            </w:r>
            <w:r w:rsidR="00DC3E10">
              <w:rPr>
                <w:noProof/>
                <w:sz w:val="22"/>
                <w:lang w:val="en-GB" w:eastAsia="en-GB"/>
              </w:rPr>
              <w:tab/>
            </w:r>
            <w:r w:rsidR="00DC3E10" w:rsidRPr="00EE1A3B">
              <w:rPr>
                <w:rStyle w:val="Hyperlink"/>
                <w:noProof/>
              </w:rPr>
              <w:t>Fluorescence Lifetime of RAFT Polymers</w:t>
            </w:r>
            <w:r w:rsidR="00DC3E10">
              <w:rPr>
                <w:noProof/>
                <w:webHidden/>
              </w:rPr>
              <w:tab/>
            </w:r>
            <w:r w:rsidR="00DC3E10">
              <w:rPr>
                <w:noProof/>
                <w:webHidden/>
              </w:rPr>
              <w:fldChar w:fldCharType="begin"/>
            </w:r>
            <w:r w:rsidR="00DC3E10">
              <w:rPr>
                <w:noProof/>
                <w:webHidden/>
              </w:rPr>
              <w:instrText xml:space="preserve"> PAGEREF _Toc385451449 \h </w:instrText>
            </w:r>
            <w:r w:rsidR="00DC3E10">
              <w:rPr>
                <w:noProof/>
                <w:webHidden/>
              </w:rPr>
            </w:r>
            <w:r w:rsidR="00DC3E10">
              <w:rPr>
                <w:noProof/>
                <w:webHidden/>
              </w:rPr>
              <w:fldChar w:fldCharType="separate"/>
            </w:r>
            <w:r w:rsidR="00DC3E10">
              <w:rPr>
                <w:noProof/>
                <w:webHidden/>
              </w:rPr>
              <w:t>108</w:t>
            </w:r>
            <w:r w:rsidR="00DC3E10">
              <w:rPr>
                <w:noProof/>
                <w:webHidden/>
              </w:rPr>
              <w:fldChar w:fldCharType="end"/>
            </w:r>
          </w:hyperlink>
        </w:p>
        <w:p w:rsidR="00DC3E10" w:rsidRDefault="005A3E28">
          <w:pPr>
            <w:pStyle w:val="TOC2"/>
            <w:tabs>
              <w:tab w:val="left" w:pos="880"/>
              <w:tab w:val="right" w:leader="dot" w:pos="8188"/>
            </w:tabs>
            <w:rPr>
              <w:noProof/>
              <w:sz w:val="22"/>
              <w:lang w:val="en-GB" w:eastAsia="en-GB"/>
            </w:rPr>
          </w:pPr>
          <w:hyperlink w:anchor="_Toc385451450" w:history="1">
            <w:r w:rsidR="00DC3E10" w:rsidRPr="00EE1A3B">
              <w:rPr>
                <w:rStyle w:val="Hyperlink"/>
                <w:noProof/>
              </w:rPr>
              <w:t>5.4</w:t>
            </w:r>
            <w:r w:rsidR="00DC3E10">
              <w:rPr>
                <w:noProof/>
                <w:sz w:val="22"/>
                <w:lang w:val="en-GB" w:eastAsia="en-GB"/>
              </w:rPr>
              <w:tab/>
            </w:r>
            <w:r w:rsidR="00DC3E10" w:rsidRPr="00EE1A3B">
              <w:rPr>
                <w:rStyle w:val="Hyperlink"/>
                <w:noProof/>
              </w:rPr>
              <w:t>Fluorescence Anisotropy of RAFT Polymers</w:t>
            </w:r>
            <w:r w:rsidR="00DC3E10">
              <w:rPr>
                <w:noProof/>
                <w:webHidden/>
              </w:rPr>
              <w:tab/>
            </w:r>
            <w:r w:rsidR="00DC3E10">
              <w:rPr>
                <w:noProof/>
                <w:webHidden/>
              </w:rPr>
              <w:fldChar w:fldCharType="begin"/>
            </w:r>
            <w:r w:rsidR="00DC3E10">
              <w:rPr>
                <w:noProof/>
                <w:webHidden/>
              </w:rPr>
              <w:instrText xml:space="preserve"> PAGEREF _Toc385451450 \h </w:instrText>
            </w:r>
            <w:r w:rsidR="00DC3E10">
              <w:rPr>
                <w:noProof/>
                <w:webHidden/>
              </w:rPr>
            </w:r>
            <w:r w:rsidR="00DC3E10">
              <w:rPr>
                <w:noProof/>
                <w:webHidden/>
              </w:rPr>
              <w:fldChar w:fldCharType="separate"/>
            </w:r>
            <w:r w:rsidR="00DC3E10">
              <w:rPr>
                <w:noProof/>
                <w:webHidden/>
              </w:rPr>
              <w:t>111</w:t>
            </w:r>
            <w:r w:rsidR="00DC3E10">
              <w:rPr>
                <w:noProof/>
                <w:webHidden/>
              </w:rPr>
              <w:fldChar w:fldCharType="end"/>
            </w:r>
          </w:hyperlink>
        </w:p>
        <w:p w:rsidR="00DC3E10" w:rsidRDefault="005A3E28">
          <w:pPr>
            <w:pStyle w:val="TOC2"/>
            <w:tabs>
              <w:tab w:val="left" w:pos="880"/>
              <w:tab w:val="right" w:leader="dot" w:pos="8188"/>
            </w:tabs>
            <w:rPr>
              <w:noProof/>
              <w:sz w:val="22"/>
              <w:lang w:val="en-GB" w:eastAsia="en-GB"/>
            </w:rPr>
          </w:pPr>
          <w:hyperlink w:anchor="_Toc385451451" w:history="1">
            <w:r w:rsidR="00DC3E10" w:rsidRPr="00EE1A3B">
              <w:rPr>
                <w:rStyle w:val="Hyperlink"/>
                <w:noProof/>
              </w:rPr>
              <w:t>5.5</w:t>
            </w:r>
            <w:r w:rsidR="00DC3E10">
              <w:rPr>
                <w:noProof/>
                <w:sz w:val="22"/>
                <w:lang w:val="en-GB" w:eastAsia="en-GB"/>
              </w:rPr>
              <w:tab/>
            </w:r>
            <w:r w:rsidR="00DC3E10" w:rsidRPr="00EE1A3B">
              <w:rPr>
                <w:rStyle w:val="Hyperlink"/>
                <w:noProof/>
              </w:rPr>
              <w:t>Molecular Weight Distribution Analysis</w:t>
            </w:r>
            <w:r w:rsidR="00DC3E10">
              <w:rPr>
                <w:noProof/>
                <w:webHidden/>
              </w:rPr>
              <w:tab/>
            </w:r>
            <w:r w:rsidR="00DC3E10">
              <w:rPr>
                <w:noProof/>
                <w:webHidden/>
              </w:rPr>
              <w:fldChar w:fldCharType="begin"/>
            </w:r>
            <w:r w:rsidR="00DC3E10">
              <w:rPr>
                <w:noProof/>
                <w:webHidden/>
              </w:rPr>
              <w:instrText xml:space="preserve"> PAGEREF _Toc385451451 \h </w:instrText>
            </w:r>
            <w:r w:rsidR="00DC3E10">
              <w:rPr>
                <w:noProof/>
                <w:webHidden/>
              </w:rPr>
            </w:r>
            <w:r w:rsidR="00DC3E10">
              <w:rPr>
                <w:noProof/>
                <w:webHidden/>
              </w:rPr>
              <w:fldChar w:fldCharType="separate"/>
            </w:r>
            <w:r w:rsidR="00DC3E10">
              <w:rPr>
                <w:noProof/>
                <w:webHidden/>
              </w:rPr>
              <w:t>115</w:t>
            </w:r>
            <w:r w:rsidR="00DC3E10">
              <w:rPr>
                <w:noProof/>
                <w:webHidden/>
              </w:rPr>
              <w:fldChar w:fldCharType="end"/>
            </w:r>
          </w:hyperlink>
        </w:p>
        <w:p w:rsidR="00DC3E10" w:rsidRDefault="005A3E28">
          <w:pPr>
            <w:pStyle w:val="TOC2"/>
            <w:tabs>
              <w:tab w:val="left" w:pos="880"/>
              <w:tab w:val="right" w:leader="dot" w:pos="8188"/>
            </w:tabs>
            <w:rPr>
              <w:noProof/>
              <w:sz w:val="22"/>
              <w:lang w:val="en-GB" w:eastAsia="en-GB"/>
            </w:rPr>
          </w:pPr>
          <w:hyperlink w:anchor="_Toc385451452" w:history="1">
            <w:r w:rsidR="00DC3E10" w:rsidRPr="00EE1A3B">
              <w:rPr>
                <w:rStyle w:val="Hyperlink"/>
                <w:noProof/>
              </w:rPr>
              <w:t>5.6</w:t>
            </w:r>
            <w:r w:rsidR="00DC3E10">
              <w:rPr>
                <w:noProof/>
                <w:sz w:val="22"/>
                <w:lang w:val="en-GB" w:eastAsia="en-GB"/>
              </w:rPr>
              <w:tab/>
            </w:r>
            <w:r w:rsidR="00DC3E10" w:rsidRPr="00EE1A3B">
              <w:rPr>
                <w:rStyle w:val="Hyperlink"/>
                <w:noProof/>
              </w:rPr>
              <w:t>Conclusions</w:t>
            </w:r>
            <w:r w:rsidR="00DC3E10">
              <w:rPr>
                <w:noProof/>
                <w:webHidden/>
              </w:rPr>
              <w:tab/>
            </w:r>
            <w:r w:rsidR="00DC3E10">
              <w:rPr>
                <w:noProof/>
                <w:webHidden/>
              </w:rPr>
              <w:fldChar w:fldCharType="begin"/>
            </w:r>
            <w:r w:rsidR="00DC3E10">
              <w:rPr>
                <w:noProof/>
                <w:webHidden/>
              </w:rPr>
              <w:instrText xml:space="preserve"> PAGEREF _Toc385451452 \h </w:instrText>
            </w:r>
            <w:r w:rsidR="00DC3E10">
              <w:rPr>
                <w:noProof/>
                <w:webHidden/>
              </w:rPr>
            </w:r>
            <w:r w:rsidR="00DC3E10">
              <w:rPr>
                <w:noProof/>
                <w:webHidden/>
              </w:rPr>
              <w:fldChar w:fldCharType="separate"/>
            </w:r>
            <w:r w:rsidR="00DC3E10">
              <w:rPr>
                <w:noProof/>
                <w:webHidden/>
              </w:rPr>
              <w:t>116</w:t>
            </w:r>
            <w:r w:rsidR="00DC3E10">
              <w:rPr>
                <w:noProof/>
                <w:webHidden/>
              </w:rPr>
              <w:fldChar w:fldCharType="end"/>
            </w:r>
          </w:hyperlink>
        </w:p>
        <w:p w:rsidR="00DC3E10" w:rsidRDefault="005A3E28">
          <w:pPr>
            <w:pStyle w:val="TOC1"/>
            <w:tabs>
              <w:tab w:val="left" w:pos="1320"/>
              <w:tab w:val="right" w:leader="dot" w:pos="8188"/>
            </w:tabs>
            <w:rPr>
              <w:noProof/>
              <w:sz w:val="22"/>
              <w:lang w:val="en-GB" w:eastAsia="en-GB"/>
            </w:rPr>
          </w:pPr>
          <w:hyperlink w:anchor="_Toc385451453" w:history="1">
            <w:r w:rsidR="00DC3E10" w:rsidRPr="00EE1A3B">
              <w:rPr>
                <w:rStyle w:val="Hyperlink"/>
                <w:noProof/>
              </w:rPr>
              <w:t>Chapter 6.</w:t>
            </w:r>
            <w:r w:rsidR="00DC3E10">
              <w:rPr>
                <w:noProof/>
                <w:sz w:val="22"/>
                <w:lang w:val="en-GB" w:eastAsia="en-GB"/>
              </w:rPr>
              <w:tab/>
            </w:r>
            <w:r w:rsidR="00DC3E10" w:rsidRPr="00EE1A3B">
              <w:rPr>
                <w:rStyle w:val="Hyperlink"/>
                <w:noProof/>
              </w:rPr>
              <w:t>Detection of Inter-Polymer Complexation via Fluorescence Methods</w:t>
            </w:r>
            <w:r w:rsidR="00DC3E10">
              <w:rPr>
                <w:noProof/>
                <w:webHidden/>
              </w:rPr>
              <w:tab/>
            </w:r>
            <w:r w:rsidR="00DC3E10">
              <w:rPr>
                <w:noProof/>
                <w:webHidden/>
              </w:rPr>
              <w:fldChar w:fldCharType="begin"/>
            </w:r>
            <w:r w:rsidR="00DC3E10">
              <w:rPr>
                <w:noProof/>
                <w:webHidden/>
              </w:rPr>
              <w:instrText xml:space="preserve"> PAGEREF _Toc385451453 \h </w:instrText>
            </w:r>
            <w:r w:rsidR="00DC3E10">
              <w:rPr>
                <w:noProof/>
                <w:webHidden/>
              </w:rPr>
            </w:r>
            <w:r w:rsidR="00DC3E10">
              <w:rPr>
                <w:noProof/>
                <w:webHidden/>
              </w:rPr>
              <w:fldChar w:fldCharType="separate"/>
            </w:r>
            <w:r w:rsidR="00DC3E10">
              <w:rPr>
                <w:noProof/>
                <w:webHidden/>
              </w:rPr>
              <w:t>117</w:t>
            </w:r>
            <w:r w:rsidR="00DC3E10">
              <w:rPr>
                <w:noProof/>
                <w:webHidden/>
              </w:rPr>
              <w:fldChar w:fldCharType="end"/>
            </w:r>
          </w:hyperlink>
        </w:p>
        <w:p w:rsidR="00DC3E10" w:rsidRDefault="005A3E28">
          <w:pPr>
            <w:pStyle w:val="TOC2"/>
            <w:tabs>
              <w:tab w:val="left" w:pos="880"/>
              <w:tab w:val="right" w:leader="dot" w:pos="8188"/>
            </w:tabs>
            <w:rPr>
              <w:noProof/>
              <w:sz w:val="22"/>
              <w:lang w:val="en-GB" w:eastAsia="en-GB"/>
            </w:rPr>
          </w:pPr>
          <w:hyperlink w:anchor="_Toc385451454" w:history="1">
            <w:r w:rsidR="00DC3E10" w:rsidRPr="00EE1A3B">
              <w:rPr>
                <w:rStyle w:val="Hyperlink"/>
                <w:noProof/>
              </w:rPr>
              <w:t>6.1</w:t>
            </w:r>
            <w:r w:rsidR="00DC3E10">
              <w:rPr>
                <w:noProof/>
                <w:sz w:val="22"/>
                <w:lang w:val="en-GB" w:eastAsia="en-GB"/>
              </w:rPr>
              <w:tab/>
            </w:r>
            <w:r w:rsidR="00DC3E10" w:rsidRPr="00EE1A3B">
              <w:rPr>
                <w:rStyle w:val="Hyperlink"/>
                <w:noProof/>
              </w:rPr>
              <w:t>Complexation via Steady State</w:t>
            </w:r>
            <w:r w:rsidR="00DC3E10">
              <w:rPr>
                <w:noProof/>
                <w:webHidden/>
              </w:rPr>
              <w:tab/>
            </w:r>
            <w:r w:rsidR="00DC3E10">
              <w:rPr>
                <w:noProof/>
                <w:webHidden/>
              </w:rPr>
              <w:fldChar w:fldCharType="begin"/>
            </w:r>
            <w:r w:rsidR="00DC3E10">
              <w:rPr>
                <w:noProof/>
                <w:webHidden/>
              </w:rPr>
              <w:instrText xml:space="preserve"> PAGEREF _Toc385451454 \h </w:instrText>
            </w:r>
            <w:r w:rsidR="00DC3E10">
              <w:rPr>
                <w:noProof/>
                <w:webHidden/>
              </w:rPr>
            </w:r>
            <w:r w:rsidR="00DC3E10">
              <w:rPr>
                <w:noProof/>
                <w:webHidden/>
              </w:rPr>
              <w:fldChar w:fldCharType="separate"/>
            </w:r>
            <w:r w:rsidR="00DC3E10">
              <w:rPr>
                <w:noProof/>
                <w:webHidden/>
              </w:rPr>
              <w:t>117</w:t>
            </w:r>
            <w:r w:rsidR="00DC3E10">
              <w:rPr>
                <w:noProof/>
                <w:webHidden/>
              </w:rPr>
              <w:fldChar w:fldCharType="end"/>
            </w:r>
          </w:hyperlink>
        </w:p>
        <w:p w:rsidR="00DC3E10" w:rsidRDefault="005A3E28">
          <w:pPr>
            <w:pStyle w:val="TOC3"/>
            <w:tabs>
              <w:tab w:val="left" w:pos="1320"/>
              <w:tab w:val="right" w:leader="dot" w:pos="8188"/>
            </w:tabs>
            <w:rPr>
              <w:noProof/>
              <w:sz w:val="22"/>
              <w:lang w:val="en-GB" w:eastAsia="en-GB"/>
            </w:rPr>
          </w:pPr>
          <w:hyperlink w:anchor="_Toc385451455" w:history="1">
            <w:r w:rsidR="00DC3E10" w:rsidRPr="00EE1A3B">
              <w:rPr>
                <w:rStyle w:val="Hyperlink"/>
                <w:noProof/>
              </w:rPr>
              <w:t>6.1.1</w:t>
            </w:r>
            <w:r w:rsidR="00DC3E10">
              <w:rPr>
                <w:noProof/>
                <w:sz w:val="22"/>
                <w:lang w:val="en-GB" w:eastAsia="en-GB"/>
              </w:rPr>
              <w:tab/>
            </w:r>
            <w:r w:rsidR="00DC3E10" w:rsidRPr="00EE1A3B">
              <w:rPr>
                <w:rStyle w:val="Hyperlink"/>
                <w:noProof/>
              </w:rPr>
              <w:t>Singly Labelled Polymers</w:t>
            </w:r>
            <w:r w:rsidR="00DC3E10">
              <w:rPr>
                <w:noProof/>
                <w:webHidden/>
              </w:rPr>
              <w:tab/>
            </w:r>
            <w:r w:rsidR="00DC3E10">
              <w:rPr>
                <w:noProof/>
                <w:webHidden/>
              </w:rPr>
              <w:fldChar w:fldCharType="begin"/>
            </w:r>
            <w:r w:rsidR="00DC3E10">
              <w:rPr>
                <w:noProof/>
                <w:webHidden/>
              </w:rPr>
              <w:instrText xml:space="preserve"> PAGEREF _Toc385451455 \h </w:instrText>
            </w:r>
            <w:r w:rsidR="00DC3E10">
              <w:rPr>
                <w:noProof/>
                <w:webHidden/>
              </w:rPr>
            </w:r>
            <w:r w:rsidR="00DC3E10">
              <w:rPr>
                <w:noProof/>
                <w:webHidden/>
              </w:rPr>
              <w:fldChar w:fldCharType="separate"/>
            </w:r>
            <w:r w:rsidR="00DC3E10">
              <w:rPr>
                <w:noProof/>
                <w:webHidden/>
              </w:rPr>
              <w:t>117</w:t>
            </w:r>
            <w:r w:rsidR="00DC3E10">
              <w:rPr>
                <w:noProof/>
                <w:webHidden/>
              </w:rPr>
              <w:fldChar w:fldCharType="end"/>
            </w:r>
          </w:hyperlink>
        </w:p>
        <w:p w:rsidR="00DC3E10" w:rsidRDefault="005A3E28">
          <w:pPr>
            <w:pStyle w:val="TOC3"/>
            <w:tabs>
              <w:tab w:val="left" w:pos="1320"/>
              <w:tab w:val="right" w:leader="dot" w:pos="8188"/>
            </w:tabs>
            <w:rPr>
              <w:noProof/>
              <w:sz w:val="22"/>
              <w:lang w:val="en-GB" w:eastAsia="en-GB"/>
            </w:rPr>
          </w:pPr>
          <w:hyperlink w:anchor="_Toc385451456" w:history="1">
            <w:r w:rsidR="00DC3E10" w:rsidRPr="00EE1A3B">
              <w:rPr>
                <w:rStyle w:val="Hyperlink"/>
                <w:noProof/>
              </w:rPr>
              <w:t>6.1.2</w:t>
            </w:r>
            <w:r w:rsidR="00DC3E10">
              <w:rPr>
                <w:noProof/>
                <w:sz w:val="22"/>
                <w:lang w:val="en-GB" w:eastAsia="en-GB"/>
              </w:rPr>
              <w:tab/>
            </w:r>
            <w:r w:rsidR="00DC3E10" w:rsidRPr="00EE1A3B">
              <w:rPr>
                <w:rStyle w:val="Hyperlink"/>
                <w:noProof/>
              </w:rPr>
              <w:t>Complexation between two singly labelled polymers</w:t>
            </w:r>
            <w:r w:rsidR="00DC3E10">
              <w:rPr>
                <w:noProof/>
                <w:webHidden/>
              </w:rPr>
              <w:tab/>
            </w:r>
            <w:r w:rsidR="00DC3E10">
              <w:rPr>
                <w:noProof/>
                <w:webHidden/>
              </w:rPr>
              <w:fldChar w:fldCharType="begin"/>
            </w:r>
            <w:r w:rsidR="00DC3E10">
              <w:rPr>
                <w:noProof/>
                <w:webHidden/>
              </w:rPr>
              <w:instrText xml:space="preserve"> PAGEREF _Toc385451456 \h </w:instrText>
            </w:r>
            <w:r w:rsidR="00DC3E10">
              <w:rPr>
                <w:noProof/>
                <w:webHidden/>
              </w:rPr>
            </w:r>
            <w:r w:rsidR="00DC3E10">
              <w:rPr>
                <w:noProof/>
                <w:webHidden/>
              </w:rPr>
              <w:fldChar w:fldCharType="separate"/>
            </w:r>
            <w:r w:rsidR="00DC3E10">
              <w:rPr>
                <w:noProof/>
                <w:webHidden/>
              </w:rPr>
              <w:t>118</w:t>
            </w:r>
            <w:r w:rsidR="00DC3E10">
              <w:rPr>
                <w:noProof/>
                <w:webHidden/>
              </w:rPr>
              <w:fldChar w:fldCharType="end"/>
            </w:r>
          </w:hyperlink>
        </w:p>
        <w:p w:rsidR="00DC3E10" w:rsidRDefault="005A3E28">
          <w:pPr>
            <w:pStyle w:val="TOC3"/>
            <w:tabs>
              <w:tab w:val="left" w:pos="1320"/>
              <w:tab w:val="right" w:leader="dot" w:pos="8188"/>
            </w:tabs>
            <w:rPr>
              <w:noProof/>
              <w:sz w:val="22"/>
              <w:lang w:val="en-GB" w:eastAsia="en-GB"/>
            </w:rPr>
          </w:pPr>
          <w:hyperlink w:anchor="_Toc385451457" w:history="1">
            <w:r w:rsidR="00DC3E10" w:rsidRPr="00EE1A3B">
              <w:rPr>
                <w:rStyle w:val="Hyperlink"/>
                <w:noProof/>
              </w:rPr>
              <w:t>6.1.3</w:t>
            </w:r>
            <w:r w:rsidR="00DC3E10">
              <w:rPr>
                <w:noProof/>
                <w:sz w:val="22"/>
                <w:lang w:val="en-GB" w:eastAsia="en-GB"/>
              </w:rPr>
              <w:tab/>
            </w:r>
            <w:r w:rsidR="00DC3E10" w:rsidRPr="00EE1A3B">
              <w:rPr>
                <w:rStyle w:val="Hyperlink"/>
                <w:noProof/>
              </w:rPr>
              <w:t>Complexation of doubly labelled polymers</w:t>
            </w:r>
            <w:r w:rsidR="00DC3E10">
              <w:rPr>
                <w:noProof/>
                <w:webHidden/>
              </w:rPr>
              <w:tab/>
            </w:r>
            <w:r w:rsidR="00DC3E10">
              <w:rPr>
                <w:noProof/>
                <w:webHidden/>
              </w:rPr>
              <w:fldChar w:fldCharType="begin"/>
            </w:r>
            <w:r w:rsidR="00DC3E10">
              <w:rPr>
                <w:noProof/>
                <w:webHidden/>
              </w:rPr>
              <w:instrText xml:space="preserve"> PAGEREF _Toc385451457 \h </w:instrText>
            </w:r>
            <w:r w:rsidR="00DC3E10">
              <w:rPr>
                <w:noProof/>
                <w:webHidden/>
              </w:rPr>
            </w:r>
            <w:r w:rsidR="00DC3E10">
              <w:rPr>
                <w:noProof/>
                <w:webHidden/>
              </w:rPr>
              <w:fldChar w:fldCharType="separate"/>
            </w:r>
            <w:r w:rsidR="00DC3E10">
              <w:rPr>
                <w:noProof/>
                <w:webHidden/>
              </w:rPr>
              <w:t>120</w:t>
            </w:r>
            <w:r w:rsidR="00DC3E10">
              <w:rPr>
                <w:noProof/>
                <w:webHidden/>
              </w:rPr>
              <w:fldChar w:fldCharType="end"/>
            </w:r>
          </w:hyperlink>
        </w:p>
        <w:p w:rsidR="00DC3E10" w:rsidRDefault="005A3E28">
          <w:pPr>
            <w:pStyle w:val="TOC2"/>
            <w:tabs>
              <w:tab w:val="left" w:pos="880"/>
              <w:tab w:val="right" w:leader="dot" w:pos="8188"/>
            </w:tabs>
            <w:rPr>
              <w:noProof/>
              <w:sz w:val="22"/>
              <w:lang w:val="en-GB" w:eastAsia="en-GB"/>
            </w:rPr>
          </w:pPr>
          <w:hyperlink w:anchor="_Toc385451458" w:history="1">
            <w:r w:rsidR="00DC3E10" w:rsidRPr="00EE1A3B">
              <w:rPr>
                <w:rStyle w:val="Hyperlink"/>
                <w:noProof/>
              </w:rPr>
              <w:t>6.2</w:t>
            </w:r>
            <w:r w:rsidR="00DC3E10">
              <w:rPr>
                <w:noProof/>
                <w:sz w:val="22"/>
                <w:lang w:val="en-GB" w:eastAsia="en-GB"/>
              </w:rPr>
              <w:tab/>
            </w:r>
            <w:r w:rsidR="00DC3E10" w:rsidRPr="00EE1A3B">
              <w:rPr>
                <w:rStyle w:val="Hyperlink"/>
                <w:noProof/>
              </w:rPr>
              <w:t>Complexation via Lifetime Studies</w:t>
            </w:r>
            <w:r w:rsidR="00DC3E10">
              <w:rPr>
                <w:noProof/>
                <w:webHidden/>
              </w:rPr>
              <w:tab/>
            </w:r>
            <w:r w:rsidR="00DC3E10">
              <w:rPr>
                <w:noProof/>
                <w:webHidden/>
              </w:rPr>
              <w:fldChar w:fldCharType="begin"/>
            </w:r>
            <w:r w:rsidR="00DC3E10">
              <w:rPr>
                <w:noProof/>
                <w:webHidden/>
              </w:rPr>
              <w:instrText xml:space="preserve"> PAGEREF _Toc385451458 \h </w:instrText>
            </w:r>
            <w:r w:rsidR="00DC3E10">
              <w:rPr>
                <w:noProof/>
                <w:webHidden/>
              </w:rPr>
            </w:r>
            <w:r w:rsidR="00DC3E10">
              <w:rPr>
                <w:noProof/>
                <w:webHidden/>
              </w:rPr>
              <w:fldChar w:fldCharType="separate"/>
            </w:r>
            <w:r w:rsidR="00DC3E10">
              <w:rPr>
                <w:noProof/>
                <w:webHidden/>
              </w:rPr>
              <w:t>123</w:t>
            </w:r>
            <w:r w:rsidR="00DC3E10">
              <w:rPr>
                <w:noProof/>
                <w:webHidden/>
              </w:rPr>
              <w:fldChar w:fldCharType="end"/>
            </w:r>
          </w:hyperlink>
        </w:p>
        <w:p w:rsidR="00DC3E10" w:rsidRDefault="005A3E28">
          <w:pPr>
            <w:pStyle w:val="TOC2"/>
            <w:tabs>
              <w:tab w:val="left" w:pos="880"/>
              <w:tab w:val="right" w:leader="dot" w:pos="8188"/>
            </w:tabs>
            <w:rPr>
              <w:noProof/>
              <w:sz w:val="22"/>
              <w:lang w:val="en-GB" w:eastAsia="en-GB"/>
            </w:rPr>
          </w:pPr>
          <w:hyperlink w:anchor="_Toc385451459" w:history="1">
            <w:r w:rsidR="00DC3E10" w:rsidRPr="00EE1A3B">
              <w:rPr>
                <w:rStyle w:val="Hyperlink"/>
                <w:noProof/>
              </w:rPr>
              <w:t>6.3</w:t>
            </w:r>
            <w:r w:rsidR="00DC3E10">
              <w:rPr>
                <w:noProof/>
                <w:sz w:val="22"/>
                <w:lang w:val="en-GB" w:eastAsia="en-GB"/>
              </w:rPr>
              <w:tab/>
            </w:r>
            <w:r w:rsidR="00DC3E10" w:rsidRPr="00EE1A3B">
              <w:rPr>
                <w:rStyle w:val="Hyperlink"/>
                <w:noProof/>
              </w:rPr>
              <w:t>Complexation via Anisotropy measurements</w:t>
            </w:r>
            <w:r w:rsidR="00DC3E10">
              <w:rPr>
                <w:noProof/>
                <w:webHidden/>
              </w:rPr>
              <w:tab/>
            </w:r>
            <w:r w:rsidR="00DC3E10">
              <w:rPr>
                <w:noProof/>
                <w:webHidden/>
              </w:rPr>
              <w:fldChar w:fldCharType="begin"/>
            </w:r>
            <w:r w:rsidR="00DC3E10">
              <w:rPr>
                <w:noProof/>
                <w:webHidden/>
              </w:rPr>
              <w:instrText xml:space="preserve"> PAGEREF _Toc385451459 \h </w:instrText>
            </w:r>
            <w:r w:rsidR="00DC3E10">
              <w:rPr>
                <w:noProof/>
                <w:webHidden/>
              </w:rPr>
            </w:r>
            <w:r w:rsidR="00DC3E10">
              <w:rPr>
                <w:noProof/>
                <w:webHidden/>
              </w:rPr>
              <w:fldChar w:fldCharType="separate"/>
            </w:r>
            <w:r w:rsidR="00DC3E10">
              <w:rPr>
                <w:noProof/>
                <w:webHidden/>
              </w:rPr>
              <w:t>126</w:t>
            </w:r>
            <w:r w:rsidR="00DC3E10">
              <w:rPr>
                <w:noProof/>
                <w:webHidden/>
              </w:rPr>
              <w:fldChar w:fldCharType="end"/>
            </w:r>
          </w:hyperlink>
        </w:p>
        <w:p w:rsidR="00DC3E10" w:rsidRDefault="005A3E28">
          <w:pPr>
            <w:pStyle w:val="TOC2"/>
            <w:tabs>
              <w:tab w:val="left" w:pos="880"/>
              <w:tab w:val="right" w:leader="dot" w:pos="8188"/>
            </w:tabs>
            <w:rPr>
              <w:noProof/>
              <w:sz w:val="22"/>
              <w:lang w:val="en-GB" w:eastAsia="en-GB"/>
            </w:rPr>
          </w:pPr>
          <w:hyperlink w:anchor="_Toc385451460" w:history="1">
            <w:r w:rsidR="00DC3E10" w:rsidRPr="00EE1A3B">
              <w:rPr>
                <w:rStyle w:val="Hyperlink"/>
                <w:noProof/>
              </w:rPr>
              <w:t>6.4</w:t>
            </w:r>
            <w:r w:rsidR="00DC3E10">
              <w:rPr>
                <w:noProof/>
                <w:sz w:val="22"/>
                <w:lang w:val="en-GB" w:eastAsia="en-GB"/>
              </w:rPr>
              <w:tab/>
            </w:r>
            <w:r w:rsidR="00DC3E10" w:rsidRPr="00EE1A3B">
              <w:rPr>
                <w:rStyle w:val="Hyperlink"/>
                <w:noProof/>
              </w:rPr>
              <w:t>Conclusion</w:t>
            </w:r>
            <w:r w:rsidR="00DC3E10">
              <w:rPr>
                <w:noProof/>
                <w:webHidden/>
              </w:rPr>
              <w:tab/>
            </w:r>
            <w:r w:rsidR="00DC3E10">
              <w:rPr>
                <w:noProof/>
                <w:webHidden/>
              </w:rPr>
              <w:fldChar w:fldCharType="begin"/>
            </w:r>
            <w:r w:rsidR="00DC3E10">
              <w:rPr>
                <w:noProof/>
                <w:webHidden/>
              </w:rPr>
              <w:instrText xml:space="preserve"> PAGEREF _Toc385451460 \h </w:instrText>
            </w:r>
            <w:r w:rsidR="00DC3E10">
              <w:rPr>
                <w:noProof/>
                <w:webHidden/>
              </w:rPr>
            </w:r>
            <w:r w:rsidR="00DC3E10">
              <w:rPr>
                <w:noProof/>
                <w:webHidden/>
              </w:rPr>
              <w:fldChar w:fldCharType="separate"/>
            </w:r>
            <w:r w:rsidR="00DC3E10">
              <w:rPr>
                <w:noProof/>
                <w:webHidden/>
              </w:rPr>
              <w:t>130</w:t>
            </w:r>
            <w:r w:rsidR="00DC3E10">
              <w:rPr>
                <w:noProof/>
                <w:webHidden/>
              </w:rPr>
              <w:fldChar w:fldCharType="end"/>
            </w:r>
          </w:hyperlink>
        </w:p>
        <w:p w:rsidR="00DC3E10" w:rsidRDefault="005A3E28">
          <w:pPr>
            <w:pStyle w:val="TOC1"/>
            <w:tabs>
              <w:tab w:val="left" w:pos="1320"/>
              <w:tab w:val="right" w:leader="dot" w:pos="8188"/>
            </w:tabs>
            <w:rPr>
              <w:noProof/>
              <w:sz w:val="22"/>
              <w:lang w:val="en-GB" w:eastAsia="en-GB"/>
            </w:rPr>
          </w:pPr>
          <w:hyperlink w:anchor="_Toc385451461" w:history="1">
            <w:r w:rsidR="00DC3E10" w:rsidRPr="00EE1A3B">
              <w:rPr>
                <w:rStyle w:val="Hyperlink"/>
                <w:noProof/>
              </w:rPr>
              <w:t>Chapter 7.</w:t>
            </w:r>
            <w:r w:rsidR="00DC3E10">
              <w:rPr>
                <w:noProof/>
                <w:sz w:val="22"/>
                <w:lang w:val="en-GB" w:eastAsia="en-GB"/>
              </w:rPr>
              <w:tab/>
            </w:r>
            <w:r w:rsidR="00DC3E10" w:rsidRPr="00EE1A3B">
              <w:rPr>
                <w:rStyle w:val="Hyperlink"/>
                <w:noProof/>
              </w:rPr>
              <w:t>Field Research</w:t>
            </w:r>
            <w:r w:rsidR="00DC3E10">
              <w:rPr>
                <w:noProof/>
                <w:webHidden/>
              </w:rPr>
              <w:tab/>
            </w:r>
            <w:r w:rsidR="00DC3E10">
              <w:rPr>
                <w:noProof/>
                <w:webHidden/>
              </w:rPr>
              <w:fldChar w:fldCharType="begin"/>
            </w:r>
            <w:r w:rsidR="00DC3E10">
              <w:rPr>
                <w:noProof/>
                <w:webHidden/>
              </w:rPr>
              <w:instrText xml:space="preserve"> PAGEREF _Toc385451461 \h </w:instrText>
            </w:r>
            <w:r w:rsidR="00DC3E10">
              <w:rPr>
                <w:noProof/>
                <w:webHidden/>
              </w:rPr>
            </w:r>
            <w:r w:rsidR="00DC3E10">
              <w:rPr>
                <w:noProof/>
                <w:webHidden/>
              </w:rPr>
              <w:fldChar w:fldCharType="separate"/>
            </w:r>
            <w:r w:rsidR="00DC3E10">
              <w:rPr>
                <w:noProof/>
                <w:webHidden/>
              </w:rPr>
              <w:t>132</w:t>
            </w:r>
            <w:r w:rsidR="00DC3E10">
              <w:rPr>
                <w:noProof/>
                <w:webHidden/>
              </w:rPr>
              <w:fldChar w:fldCharType="end"/>
            </w:r>
          </w:hyperlink>
        </w:p>
        <w:p w:rsidR="00DC3E10" w:rsidRDefault="005A3E28">
          <w:pPr>
            <w:pStyle w:val="TOC2"/>
            <w:tabs>
              <w:tab w:val="left" w:pos="880"/>
              <w:tab w:val="right" w:leader="dot" w:pos="8188"/>
            </w:tabs>
            <w:rPr>
              <w:noProof/>
              <w:sz w:val="22"/>
              <w:lang w:val="en-GB" w:eastAsia="en-GB"/>
            </w:rPr>
          </w:pPr>
          <w:hyperlink w:anchor="_Toc385451462" w:history="1">
            <w:r w:rsidR="00DC3E10" w:rsidRPr="00EE1A3B">
              <w:rPr>
                <w:rStyle w:val="Hyperlink"/>
                <w:noProof/>
              </w:rPr>
              <w:t>7.1</w:t>
            </w:r>
            <w:r w:rsidR="00DC3E10">
              <w:rPr>
                <w:noProof/>
                <w:sz w:val="22"/>
                <w:lang w:val="en-GB" w:eastAsia="en-GB"/>
              </w:rPr>
              <w:tab/>
            </w:r>
            <w:r w:rsidR="00DC3E10" w:rsidRPr="00EE1A3B">
              <w:rPr>
                <w:rStyle w:val="Hyperlink"/>
                <w:noProof/>
              </w:rPr>
              <w:t>Commercial Polymers</w:t>
            </w:r>
            <w:r w:rsidR="00DC3E10">
              <w:rPr>
                <w:noProof/>
                <w:webHidden/>
              </w:rPr>
              <w:tab/>
            </w:r>
            <w:r w:rsidR="00DC3E10">
              <w:rPr>
                <w:noProof/>
                <w:webHidden/>
              </w:rPr>
              <w:fldChar w:fldCharType="begin"/>
            </w:r>
            <w:r w:rsidR="00DC3E10">
              <w:rPr>
                <w:noProof/>
                <w:webHidden/>
              </w:rPr>
              <w:instrText xml:space="preserve"> PAGEREF _Toc385451462 \h </w:instrText>
            </w:r>
            <w:r w:rsidR="00DC3E10">
              <w:rPr>
                <w:noProof/>
                <w:webHidden/>
              </w:rPr>
            </w:r>
            <w:r w:rsidR="00DC3E10">
              <w:rPr>
                <w:noProof/>
                <w:webHidden/>
              </w:rPr>
              <w:fldChar w:fldCharType="separate"/>
            </w:r>
            <w:r w:rsidR="00DC3E10">
              <w:rPr>
                <w:noProof/>
                <w:webHidden/>
              </w:rPr>
              <w:t>132</w:t>
            </w:r>
            <w:r w:rsidR="00DC3E10">
              <w:rPr>
                <w:noProof/>
                <w:webHidden/>
              </w:rPr>
              <w:fldChar w:fldCharType="end"/>
            </w:r>
          </w:hyperlink>
        </w:p>
        <w:p w:rsidR="00DC3E10" w:rsidRDefault="005A3E28">
          <w:pPr>
            <w:pStyle w:val="TOC3"/>
            <w:tabs>
              <w:tab w:val="left" w:pos="1320"/>
              <w:tab w:val="right" w:leader="dot" w:pos="8188"/>
            </w:tabs>
            <w:rPr>
              <w:noProof/>
              <w:sz w:val="22"/>
              <w:lang w:val="en-GB" w:eastAsia="en-GB"/>
            </w:rPr>
          </w:pPr>
          <w:hyperlink w:anchor="_Toc385451463" w:history="1">
            <w:r w:rsidR="00DC3E10" w:rsidRPr="00EE1A3B">
              <w:rPr>
                <w:rStyle w:val="Hyperlink"/>
                <w:noProof/>
              </w:rPr>
              <w:t>7.1.1</w:t>
            </w:r>
            <w:r w:rsidR="00DC3E10">
              <w:rPr>
                <w:noProof/>
                <w:sz w:val="22"/>
                <w:lang w:val="en-GB" w:eastAsia="en-GB"/>
              </w:rPr>
              <w:tab/>
            </w:r>
            <w:r w:rsidR="00DC3E10" w:rsidRPr="00EE1A3B">
              <w:rPr>
                <w:rStyle w:val="Hyperlink"/>
                <w:noProof/>
              </w:rPr>
              <w:t>Laboratory vs. Industrial Polymers</w:t>
            </w:r>
            <w:r w:rsidR="00DC3E10">
              <w:rPr>
                <w:noProof/>
                <w:webHidden/>
              </w:rPr>
              <w:tab/>
            </w:r>
            <w:r w:rsidR="00DC3E10">
              <w:rPr>
                <w:noProof/>
                <w:webHidden/>
              </w:rPr>
              <w:fldChar w:fldCharType="begin"/>
            </w:r>
            <w:r w:rsidR="00DC3E10">
              <w:rPr>
                <w:noProof/>
                <w:webHidden/>
              </w:rPr>
              <w:instrText xml:space="preserve"> PAGEREF _Toc385451463 \h </w:instrText>
            </w:r>
            <w:r w:rsidR="00DC3E10">
              <w:rPr>
                <w:noProof/>
                <w:webHidden/>
              </w:rPr>
            </w:r>
            <w:r w:rsidR="00DC3E10">
              <w:rPr>
                <w:noProof/>
                <w:webHidden/>
              </w:rPr>
              <w:fldChar w:fldCharType="separate"/>
            </w:r>
            <w:r w:rsidR="00DC3E10">
              <w:rPr>
                <w:noProof/>
                <w:webHidden/>
              </w:rPr>
              <w:t>132</w:t>
            </w:r>
            <w:r w:rsidR="00DC3E10">
              <w:rPr>
                <w:noProof/>
                <w:webHidden/>
              </w:rPr>
              <w:fldChar w:fldCharType="end"/>
            </w:r>
          </w:hyperlink>
        </w:p>
        <w:p w:rsidR="00DC3E10" w:rsidRDefault="005A3E28">
          <w:pPr>
            <w:pStyle w:val="TOC3"/>
            <w:tabs>
              <w:tab w:val="left" w:pos="1320"/>
              <w:tab w:val="right" w:leader="dot" w:pos="8188"/>
            </w:tabs>
            <w:rPr>
              <w:noProof/>
              <w:sz w:val="22"/>
              <w:lang w:val="en-GB" w:eastAsia="en-GB"/>
            </w:rPr>
          </w:pPr>
          <w:hyperlink w:anchor="_Toc385451464" w:history="1">
            <w:r w:rsidR="00DC3E10" w:rsidRPr="00EE1A3B">
              <w:rPr>
                <w:rStyle w:val="Hyperlink"/>
                <w:noProof/>
              </w:rPr>
              <w:t>7.1.2</w:t>
            </w:r>
            <w:r w:rsidR="00DC3E10">
              <w:rPr>
                <w:noProof/>
                <w:sz w:val="22"/>
                <w:lang w:val="en-GB" w:eastAsia="en-GB"/>
              </w:rPr>
              <w:tab/>
            </w:r>
            <w:r w:rsidR="00DC3E10" w:rsidRPr="00EE1A3B">
              <w:rPr>
                <w:rStyle w:val="Hyperlink"/>
                <w:noProof/>
              </w:rPr>
              <w:t>SNF Commercial Flocculants</w:t>
            </w:r>
            <w:r w:rsidR="00DC3E10">
              <w:rPr>
                <w:noProof/>
                <w:webHidden/>
              </w:rPr>
              <w:tab/>
            </w:r>
            <w:r w:rsidR="00DC3E10">
              <w:rPr>
                <w:noProof/>
                <w:webHidden/>
              </w:rPr>
              <w:fldChar w:fldCharType="begin"/>
            </w:r>
            <w:r w:rsidR="00DC3E10">
              <w:rPr>
                <w:noProof/>
                <w:webHidden/>
              </w:rPr>
              <w:instrText xml:space="preserve"> PAGEREF _Toc385451464 \h </w:instrText>
            </w:r>
            <w:r w:rsidR="00DC3E10">
              <w:rPr>
                <w:noProof/>
                <w:webHidden/>
              </w:rPr>
            </w:r>
            <w:r w:rsidR="00DC3E10">
              <w:rPr>
                <w:noProof/>
                <w:webHidden/>
              </w:rPr>
              <w:fldChar w:fldCharType="separate"/>
            </w:r>
            <w:r w:rsidR="00DC3E10">
              <w:rPr>
                <w:noProof/>
                <w:webHidden/>
              </w:rPr>
              <w:t>132</w:t>
            </w:r>
            <w:r w:rsidR="00DC3E10">
              <w:rPr>
                <w:noProof/>
                <w:webHidden/>
              </w:rPr>
              <w:fldChar w:fldCharType="end"/>
            </w:r>
          </w:hyperlink>
        </w:p>
        <w:p w:rsidR="00DC3E10" w:rsidRDefault="005A3E28">
          <w:pPr>
            <w:pStyle w:val="TOC3"/>
            <w:tabs>
              <w:tab w:val="left" w:pos="1320"/>
              <w:tab w:val="right" w:leader="dot" w:pos="8188"/>
            </w:tabs>
            <w:rPr>
              <w:noProof/>
              <w:sz w:val="22"/>
              <w:lang w:val="en-GB" w:eastAsia="en-GB"/>
            </w:rPr>
          </w:pPr>
          <w:hyperlink w:anchor="_Toc385451465" w:history="1">
            <w:r w:rsidR="00DC3E10" w:rsidRPr="00EE1A3B">
              <w:rPr>
                <w:rStyle w:val="Hyperlink"/>
                <w:noProof/>
              </w:rPr>
              <w:t>7.1.3</w:t>
            </w:r>
            <w:r w:rsidR="00DC3E10">
              <w:rPr>
                <w:noProof/>
                <w:sz w:val="22"/>
                <w:lang w:val="en-GB" w:eastAsia="en-GB"/>
              </w:rPr>
              <w:tab/>
            </w:r>
            <w:r w:rsidR="00DC3E10" w:rsidRPr="00EE1A3B">
              <w:rPr>
                <w:rStyle w:val="Hyperlink"/>
                <w:noProof/>
              </w:rPr>
              <w:t>Complexation with commercial polymers</w:t>
            </w:r>
            <w:r w:rsidR="00DC3E10">
              <w:rPr>
                <w:noProof/>
                <w:webHidden/>
              </w:rPr>
              <w:tab/>
            </w:r>
            <w:r w:rsidR="00DC3E10">
              <w:rPr>
                <w:noProof/>
                <w:webHidden/>
              </w:rPr>
              <w:fldChar w:fldCharType="begin"/>
            </w:r>
            <w:r w:rsidR="00DC3E10">
              <w:rPr>
                <w:noProof/>
                <w:webHidden/>
              </w:rPr>
              <w:instrText xml:space="preserve"> PAGEREF _Toc385451465 \h </w:instrText>
            </w:r>
            <w:r w:rsidR="00DC3E10">
              <w:rPr>
                <w:noProof/>
                <w:webHidden/>
              </w:rPr>
            </w:r>
            <w:r w:rsidR="00DC3E10">
              <w:rPr>
                <w:noProof/>
                <w:webHidden/>
              </w:rPr>
              <w:fldChar w:fldCharType="separate"/>
            </w:r>
            <w:r w:rsidR="00DC3E10">
              <w:rPr>
                <w:noProof/>
                <w:webHidden/>
              </w:rPr>
              <w:t>133</w:t>
            </w:r>
            <w:r w:rsidR="00DC3E10">
              <w:rPr>
                <w:noProof/>
                <w:webHidden/>
              </w:rPr>
              <w:fldChar w:fldCharType="end"/>
            </w:r>
          </w:hyperlink>
        </w:p>
        <w:p w:rsidR="00DC3E10" w:rsidRDefault="005A3E28">
          <w:pPr>
            <w:pStyle w:val="TOC2"/>
            <w:tabs>
              <w:tab w:val="left" w:pos="880"/>
              <w:tab w:val="right" w:leader="dot" w:pos="8188"/>
            </w:tabs>
            <w:rPr>
              <w:noProof/>
              <w:sz w:val="22"/>
              <w:lang w:val="en-GB" w:eastAsia="en-GB"/>
            </w:rPr>
          </w:pPr>
          <w:hyperlink w:anchor="_Toc385451466" w:history="1">
            <w:r w:rsidR="00DC3E10" w:rsidRPr="00EE1A3B">
              <w:rPr>
                <w:rStyle w:val="Hyperlink"/>
                <w:noProof/>
              </w:rPr>
              <w:t>7.2</w:t>
            </w:r>
            <w:r w:rsidR="00DC3E10">
              <w:rPr>
                <w:noProof/>
                <w:sz w:val="22"/>
                <w:lang w:val="en-GB" w:eastAsia="en-GB"/>
              </w:rPr>
              <w:tab/>
            </w:r>
            <w:r w:rsidR="00DC3E10" w:rsidRPr="00EE1A3B">
              <w:rPr>
                <w:rStyle w:val="Hyperlink"/>
                <w:noProof/>
              </w:rPr>
              <w:t>Complexation with Impurities</w:t>
            </w:r>
            <w:r w:rsidR="00DC3E10">
              <w:rPr>
                <w:noProof/>
                <w:webHidden/>
              </w:rPr>
              <w:tab/>
            </w:r>
            <w:r w:rsidR="00DC3E10">
              <w:rPr>
                <w:noProof/>
                <w:webHidden/>
              </w:rPr>
              <w:fldChar w:fldCharType="begin"/>
            </w:r>
            <w:r w:rsidR="00DC3E10">
              <w:rPr>
                <w:noProof/>
                <w:webHidden/>
              </w:rPr>
              <w:instrText xml:space="preserve"> PAGEREF _Toc385451466 \h </w:instrText>
            </w:r>
            <w:r w:rsidR="00DC3E10">
              <w:rPr>
                <w:noProof/>
                <w:webHidden/>
              </w:rPr>
            </w:r>
            <w:r w:rsidR="00DC3E10">
              <w:rPr>
                <w:noProof/>
                <w:webHidden/>
              </w:rPr>
              <w:fldChar w:fldCharType="separate"/>
            </w:r>
            <w:r w:rsidR="00DC3E10">
              <w:rPr>
                <w:noProof/>
                <w:webHidden/>
              </w:rPr>
              <w:t>138</w:t>
            </w:r>
            <w:r w:rsidR="00DC3E10">
              <w:rPr>
                <w:noProof/>
                <w:webHidden/>
              </w:rPr>
              <w:fldChar w:fldCharType="end"/>
            </w:r>
          </w:hyperlink>
        </w:p>
        <w:p w:rsidR="00DC3E10" w:rsidRDefault="005A3E28">
          <w:pPr>
            <w:pStyle w:val="TOC3"/>
            <w:tabs>
              <w:tab w:val="left" w:pos="1320"/>
              <w:tab w:val="right" w:leader="dot" w:pos="8188"/>
            </w:tabs>
            <w:rPr>
              <w:noProof/>
              <w:sz w:val="22"/>
              <w:lang w:val="en-GB" w:eastAsia="en-GB"/>
            </w:rPr>
          </w:pPr>
          <w:hyperlink w:anchor="_Toc385451467" w:history="1">
            <w:r w:rsidR="00DC3E10" w:rsidRPr="00EE1A3B">
              <w:rPr>
                <w:rStyle w:val="Hyperlink"/>
                <w:noProof/>
              </w:rPr>
              <w:t>7.2.1</w:t>
            </w:r>
            <w:r w:rsidR="00DC3E10">
              <w:rPr>
                <w:noProof/>
                <w:sz w:val="22"/>
                <w:lang w:val="en-GB" w:eastAsia="en-GB"/>
              </w:rPr>
              <w:tab/>
            </w:r>
            <w:r w:rsidR="00DC3E10" w:rsidRPr="00EE1A3B">
              <w:rPr>
                <w:rStyle w:val="Hyperlink"/>
                <w:noProof/>
              </w:rPr>
              <w:t>Water Sources</w:t>
            </w:r>
            <w:r w:rsidR="00DC3E10">
              <w:rPr>
                <w:noProof/>
                <w:webHidden/>
              </w:rPr>
              <w:tab/>
            </w:r>
            <w:r w:rsidR="00DC3E10">
              <w:rPr>
                <w:noProof/>
                <w:webHidden/>
              </w:rPr>
              <w:fldChar w:fldCharType="begin"/>
            </w:r>
            <w:r w:rsidR="00DC3E10">
              <w:rPr>
                <w:noProof/>
                <w:webHidden/>
              </w:rPr>
              <w:instrText xml:space="preserve"> PAGEREF _Toc385451467 \h </w:instrText>
            </w:r>
            <w:r w:rsidR="00DC3E10">
              <w:rPr>
                <w:noProof/>
                <w:webHidden/>
              </w:rPr>
            </w:r>
            <w:r w:rsidR="00DC3E10">
              <w:rPr>
                <w:noProof/>
                <w:webHidden/>
              </w:rPr>
              <w:fldChar w:fldCharType="separate"/>
            </w:r>
            <w:r w:rsidR="00DC3E10">
              <w:rPr>
                <w:noProof/>
                <w:webHidden/>
              </w:rPr>
              <w:t>138</w:t>
            </w:r>
            <w:r w:rsidR="00DC3E10">
              <w:rPr>
                <w:noProof/>
                <w:webHidden/>
              </w:rPr>
              <w:fldChar w:fldCharType="end"/>
            </w:r>
          </w:hyperlink>
        </w:p>
        <w:p w:rsidR="00DC3E10" w:rsidRDefault="005A3E28">
          <w:pPr>
            <w:pStyle w:val="TOC2"/>
            <w:tabs>
              <w:tab w:val="left" w:pos="880"/>
              <w:tab w:val="right" w:leader="dot" w:pos="8188"/>
            </w:tabs>
            <w:rPr>
              <w:noProof/>
              <w:sz w:val="22"/>
              <w:lang w:val="en-GB" w:eastAsia="en-GB"/>
            </w:rPr>
          </w:pPr>
          <w:hyperlink w:anchor="_Toc385451468" w:history="1">
            <w:r w:rsidR="00DC3E10" w:rsidRPr="00EE1A3B">
              <w:rPr>
                <w:rStyle w:val="Hyperlink"/>
                <w:noProof/>
              </w:rPr>
              <w:t>7.3</w:t>
            </w:r>
            <w:r w:rsidR="00DC3E10">
              <w:rPr>
                <w:noProof/>
                <w:sz w:val="22"/>
                <w:lang w:val="en-GB" w:eastAsia="en-GB"/>
              </w:rPr>
              <w:tab/>
            </w:r>
            <w:r w:rsidR="00DC3E10" w:rsidRPr="00EE1A3B">
              <w:rPr>
                <w:rStyle w:val="Hyperlink"/>
                <w:noProof/>
              </w:rPr>
              <w:t>Detection of Flocculated Samples</w:t>
            </w:r>
            <w:r w:rsidR="00DC3E10">
              <w:rPr>
                <w:noProof/>
                <w:webHidden/>
              </w:rPr>
              <w:tab/>
            </w:r>
            <w:r w:rsidR="00DC3E10">
              <w:rPr>
                <w:noProof/>
                <w:webHidden/>
              </w:rPr>
              <w:fldChar w:fldCharType="begin"/>
            </w:r>
            <w:r w:rsidR="00DC3E10">
              <w:rPr>
                <w:noProof/>
                <w:webHidden/>
              </w:rPr>
              <w:instrText xml:space="preserve"> PAGEREF _Toc385451468 \h </w:instrText>
            </w:r>
            <w:r w:rsidR="00DC3E10">
              <w:rPr>
                <w:noProof/>
                <w:webHidden/>
              </w:rPr>
            </w:r>
            <w:r w:rsidR="00DC3E10">
              <w:rPr>
                <w:noProof/>
                <w:webHidden/>
              </w:rPr>
              <w:fldChar w:fldCharType="separate"/>
            </w:r>
            <w:r w:rsidR="00DC3E10">
              <w:rPr>
                <w:noProof/>
                <w:webHidden/>
              </w:rPr>
              <w:t>141</w:t>
            </w:r>
            <w:r w:rsidR="00DC3E10">
              <w:rPr>
                <w:noProof/>
                <w:webHidden/>
              </w:rPr>
              <w:fldChar w:fldCharType="end"/>
            </w:r>
          </w:hyperlink>
        </w:p>
        <w:p w:rsidR="00DC3E10" w:rsidRDefault="005A3E28">
          <w:pPr>
            <w:pStyle w:val="TOC3"/>
            <w:tabs>
              <w:tab w:val="left" w:pos="1320"/>
              <w:tab w:val="right" w:leader="dot" w:pos="8188"/>
            </w:tabs>
            <w:rPr>
              <w:noProof/>
              <w:sz w:val="22"/>
              <w:lang w:val="en-GB" w:eastAsia="en-GB"/>
            </w:rPr>
          </w:pPr>
          <w:hyperlink w:anchor="_Toc385451469" w:history="1">
            <w:r w:rsidR="00DC3E10" w:rsidRPr="00EE1A3B">
              <w:rPr>
                <w:rStyle w:val="Hyperlink"/>
                <w:noProof/>
              </w:rPr>
              <w:t>7.3.1</w:t>
            </w:r>
            <w:r w:rsidR="00DC3E10">
              <w:rPr>
                <w:noProof/>
                <w:sz w:val="22"/>
                <w:lang w:val="en-GB" w:eastAsia="en-GB"/>
              </w:rPr>
              <w:tab/>
            </w:r>
            <w:r w:rsidR="00DC3E10" w:rsidRPr="00EE1A3B">
              <w:rPr>
                <w:rStyle w:val="Hyperlink"/>
                <w:noProof/>
              </w:rPr>
              <w:t>Ewden Water Treatment Plant</w:t>
            </w:r>
            <w:r w:rsidR="00DC3E10">
              <w:rPr>
                <w:noProof/>
                <w:webHidden/>
              </w:rPr>
              <w:tab/>
            </w:r>
            <w:r w:rsidR="00DC3E10">
              <w:rPr>
                <w:noProof/>
                <w:webHidden/>
              </w:rPr>
              <w:fldChar w:fldCharType="begin"/>
            </w:r>
            <w:r w:rsidR="00DC3E10">
              <w:rPr>
                <w:noProof/>
                <w:webHidden/>
              </w:rPr>
              <w:instrText xml:space="preserve"> PAGEREF _Toc385451469 \h </w:instrText>
            </w:r>
            <w:r w:rsidR="00DC3E10">
              <w:rPr>
                <w:noProof/>
                <w:webHidden/>
              </w:rPr>
            </w:r>
            <w:r w:rsidR="00DC3E10">
              <w:rPr>
                <w:noProof/>
                <w:webHidden/>
              </w:rPr>
              <w:fldChar w:fldCharType="separate"/>
            </w:r>
            <w:r w:rsidR="00DC3E10">
              <w:rPr>
                <w:noProof/>
                <w:webHidden/>
              </w:rPr>
              <w:t>141</w:t>
            </w:r>
            <w:r w:rsidR="00DC3E10">
              <w:rPr>
                <w:noProof/>
                <w:webHidden/>
              </w:rPr>
              <w:fldChar w:fldCharType="end"/>
            </w:r>
          </w:hyperlink>
        </w:p>
        <w:p w:rsidR="00DC3E10" w:rsidRDefault="005A3E28">
          <w:pPr>
            <w:pStyle w:val="TOC3"/>
            <w:tabs>
              <w:tab w:val="left" w:pos="1320"/>
              <w:tab w:val="right" w:leader="dot" w:pos="8188"/>
            </w:tabs>
            <w:rPr>
              <w:noProof/>
              <w:sz w:val="22"/>
              <w:lang w:val="en-GB" w:eastAsia="en-GB"/>
            </w:rPr>
          </w:pPr>
          <w:hyperlink w:anchor="_Toc385451470" w:history="1">
            <w:r w:rsidR="00DC3E10" w:rsidRPr="00EE1A3B">
              <w:rPr>
                <w:rStyle w:val="Hyperlink"/>
                <w:noProof/>
              </w:rPr>
              <w:t>7.3.2</w:t>
            </w:r>
            <w:r w:rsidR="00DC3E10">
              <w:rPr>
                <w:noProof/>
                <w:sz w:val="22"/>
                <w:lang w:val="en-GB" w:eastAsia="en-GB"/>
              </w:rPr>
              <w:tab/>
            </w:r>
            <w:r w:rsidR="00DC3E10" w:rsidRPr="00EE1A3B">
              <w:rPr>
                <w:rStyle w:val="Hyperlink"/>
                <w:noProof/>
              </w:rPr>
              <w:t>Eccup Water Treatment Plant</w:t>
            </w:r>
            <w:r w:rsidR="00DC3E10">
              <w:rPr>
                <w:noProof/>
                <w:webHidden/>
              </w:rPr>
              <w:tab/>
            </w:r>
            <w:r w:rsidR="00DC3E10">
              <w:rPr>
                <w:noProof/>
                <w:webHidden/>
              </w:rPr>
              <w:fldChar w:fldCharType="begin"/>
            </w:r>
            <w:r w:rsidR="00DC3E10">
              <w:rPr>
                <w:noProof/>
                <w:webHidden/>
              </w:rPr>
              <w:instrText xml:space="preserve"> PAGEREF _Toc385451470 \h </w:instrText>
            </w:r>
            <w:r w:rsidR="00DC3E10">
              <w:rPr>
                <w:noProof/>
                <w:webHidden/>
              </w:rPr>
            </w:r>
            <w:r w:rsidR="00DC3E10">
              <w:rPr>
                <w:noProof/>
                <w:webHidden/>
              </w:rPr>
              <w:fldChar w:fldCharType="separate"/>
            </w:r>
            <w:r w:rsidR="00DC3E10">
              <w:rPr>
                <w:noProof/>
                <w:webHidden/>
              </w:rPr>
              <w:t>145</w:t>
            </w:r>
            <w:r w:rsidR="00DC3E10">
              <w:rPr>
                <w:noProof/>
                <w:webHidden/>
              </w:rPr>
              <w:fldChar w:fldCharType="end"/>
            </w:r>
          </w:hyperlink>
        </w:p>
        <w:p w:rsidR="00DC3E10" w:rsidRDefault="005A3E28">
          <w:pPr>
            <w:pStyle w:val="TOC3"/>
            <w:tabs>
              <w:tab w:val="left" w:pos="1320"/>
              <w:tab w:val="right" w:leader="dot" w:pos="8188"/>
            </w:tabs>
            <w:rPr>
              <w:noProof/>
              <w:sz w:val="22"/>
              <w:lang w:val="en-GB" w:eastAsia="en-GB"/>
            </w:rPr>
          </w:pPr>
          <w:hyperlink w:anchor="_Toc385451471" w:history="1">
            <w:r w:rsidR="00DC3E10" w:rsidRPr="00EE1A3B">
              <w:rPr>
                <w:rStyle w:val="Hyperlink"/>
                <w:noProof/>
              </w:rPr>
              <w:t>7.3.3</w:t>
            </w:r>
            <w:r w:rsidR="00DC3E10">
              <w:rPr>
                <w:noProof/>
                <w:sz w:val="22"/>
                <w:lang w:val="en-GB" w:eastAsia="en-GB"/>
              </w:rPr>
              <w:tab/>
            </w:r>
            <w:r w:rsidR="00DC3E10" w:rsidRPr="00EE1A3B">
              <w:rPr>
                <w:rStyle w:val="Hyperlink"/>
                <w:noProof/>
              </w:rPr>
              <w:t>Quarry Samples</w:t>
            </w:r>
            <w:r w:rsidR="00DC3E10">
              <w:rPr>
                <w:noProof/>
                <w:webHidden/>
              </w:rPr>
              <w:tab/>
            </w:r>
            <w:r w:rsidR="00DC3E10">
              <w:rPr>
                <w:noProof/>
                <w:webHidden/>
              </w:rPr>
              <w:fldChar w:fldCharType="begin"/>
            </w:r>
            <w:r w:rsidR="00DC3E10">
              <w:rPr>
                <w:noProof/>
                <w:webHidden/>
              </w:rPr>
              <w:instrText xml:space="preserve"> PAGEREF _Toc385451471 \h </w:instrText>
            </w:r>
            <w:r w:rsidR="00DC3E10">
              <w:rPr>
                <w:noProof/>
                <w:webHidden/>
              </w:rPr>
            </w:r>
            <w:r w:rsidR="00DC3E10">
              <w:rPr>
                <w:noProof/>
                <w:webHidden/>
              </w:rPr>
              <w:fldChar w:fldCharType="separate"/>
            </w:r>
            <w:r w:rsidR="00DC3E10">
              <w:rPr>
                <w:noProof/>
                <w:webHidden/>
              </w:rPr>
              <w:t>148</w:t>
            </w:r>
            <w:r w:rsidR="00DC3E10">
              <w:rPr>
                <w:noProof/>
                <w:webHidden/>
              </w:rPr>
              <w:fldChar w:fldCharType="end"/>
            </w:r>
          </w:hyperlink>
        </w:p>
        <w:p w:rsidR="00DC3E10" w:rsidRDefault="005A3E28">
          <w:pPr>
            <w:pStyle w:val="TOC2"/>
            <w:tabs>
              <w:tab w:val="left" w:pos="880"/>
              <w:tab w:val="right" w:leader="dot" w:pos="8188"/>
            </w:tabs>
            <w:rPr>
              <w:noProof/>
              <w:sz w:val="22"/>
              <w:lang w:val="en-GB" w:eastAsia="en-GB"/>
            </w:rPr>
          </w:pPr>
          <w:hyperlink w:anchor="_Toc385451472" w:history="1">
            <w:r w:rsidR="00DC3E10" w:rsidRPr="00EE1A3B">
              <w:rPr>
                <w:rStyle w:val="Hyperlink"/>
                <w:noProof/>
              </w:rPr>
              <w:t>7.4</w:t>
            </w:r>
            <w:r w:rsidR="00DC3E10">
              <w:rPr>
                <w:noProof/>
                <w:sz w:val="22"/>
                <w:lang w:val="en-GB" w:eastAsia="en-GB"/>
              </w:rPr>
              <w:tab/>
            </w:r>
            <w:r w:rsidR="00DC3E10" w:rsidRPr="00EE1A3B">
              <w:rPr>
                <w:rStyle w:val="Hyperlink"/>
                <w:noProof/>
              </w:rPr>
              <w:t>Sample Size</w:t>
            </w:r>
            <w:r w:rsidR="00DC3E10">
              <w:rPr>
                <w:noProof/>
                <w:webHidden/>
              </w:rPr>
              <w:tab/>
            </w:r>
            <w:r w:rsidR="00DC3E10">
              <w:rPr>
                <w:noProof/>
                <w:webHidden/>
              </w:rPr>
              <w:fldChar w:fldCharType="begin"/>
            </w:r>
            <w:r w:rsidR="00DC3E10">
              <w:rPr>
                <w:noProof/>
                <w:webHidden/>
              </w:rPr>
              <w:instrText xml:space="preserve"> PAGEREF _Toc385451472 \h </w:instrText>
            </w:r>
            <w:r w:rsidR="00DC3E10">
              <w:rPr>
                <w:noProof/>
                <w:webHidden/>
              </w:rPr>
            </w:r>
            <w:r w:rsidR="00DC3E10">
              <w:rPr>
                <w:noProof/>
                <w:webHidden/>
              </w:rPr>
              <w:fldChar w:fldCharType="separate"/>
            </w:r>
            <w:r w:rsidR="00DC3E10">
              <w:rPr>
                <w:noProof/>
                <w:webHidden/>
              </w:rPr>
              <w:t>151</w:t>
            </w:r>
            <w:r w:rsidR="00DC3E10">
              <w:rPr>
                <w:noProof/>
                <w:webHidden/>
              </w:rPr>
              <w:fldChar w:fldCharType="end"/>
            </w:r>
          </w:hyperlink>
        </w:p>
        <w:p w:rsidR="00DC3E10" w:rsidRDefault="005A3E28">
          <w:pPr>
            <w:pStyle w:val="TOC2"/>
            <w:tabs>
              <w:tab w:val="left" w:pos="880"/>
              <w:tab w:val="right" w:leader="dot" w:pos="8188"/>
            </w:tabs>
            <w:rPr>
              <w:noProof/>
              <w:sz w:val="22"/>
              <w:lang w:val="en-GB" w:eastAsia="en-GB"/>
            </w:rPr>
          </w:pPr>
          <w:hyperlink w:anchor="_Toc385451473" w:history="1">
            <w:r w:rsidR="00DC3E10" w:rsidRPr="00EE1A3B">
              <w:rPr>
                <w:rStyle w:val="Hyperlink"/>
                <w:noProof/>
              </w:rPr>
              <w:t>7.5</w:t>
            </w:r>
            <w:r w:rsidR="00DC3E10">
              <w:rPr>
                <w:noProof/>
                <w:sz w:val="22"/>
                <w:lang w:val="en-GB" w:eastAsia="en-GB"/>
              </w:rPr>
              <w:tab/>
            </w:r>
            <w:r w:rsidR="00DC3E10" w:rsidRPr="00EE1A3B">
              <w:rPr>
                <w:rStyle w:val="Hyperlink"/>
                <w:noProof/>
              </w:rPr>
              <w:t>Conclusions</w:t>
            </w:r>
            <w:r w:rsidR="00DC3E10">
              <w:rPr>
                <w:noProof/>
                <w:webHidden/>
              </w:rPr>
              <w:tab/>
            </w:r>
            <w:r w:rsidR="00DC3E10">
              <w:rPr>
                <w:noProof/>
                <w:webHidden/>
              </w:rPr>
              <w:fldChar w:fldCharType="begin"/>
            </w:r>
            <w:r w:rsidR="00DC3E10">
              <w:rPr>
                <w:noProof/>
                <w:webHidden/>
              </w:rPr>
              <w:instrText xml:space="preserve"> PAGEREF _Toc385451473 \h </w:instrText>
            </w:r>
            <w:r w:rsidR="00DC3E10">
              <w:rPr>
                <w:noProof/>
                <w:webHidden/>
              </w:rPr>
            </w:r>
            <w:r w:rsidR="00DC3E10">
              <w:rPr>
                <w:noProof/>
                <w:webHidden/>
              </w:rPr>
              <w:fldChar w:fldCharType="separate"/>
            </w:r>
            <w:r w:rsidR="00DC3E10">
              <w:rPr>
                <w:noProof/>
                <w:webHidden/>
              </w:rPr>
              <w:t>152</w:t>
            </w:r>
            <w:r w:rsidR="00DC3E10">
              <w:rPr>
                <w:noProof/>
                <w:webHidden/>
              </w:rPr>
              <w:fldChar w:fldCharType="end"/>
            </w:r>
          </w:hyperlink>
        </w:p>
        <w:p w:rsidR="00DC3E10" w:rsidRDefault="005A3E28">
          <w:pPr>
            <w:pStyle w:val="TOC1"/>
            <w:tabs>
              <w:tab w:val="left" w:pos="1320"/>
              <w:tab w:val="right" w:leader="dot" w:pos="8188"/>
            </w:tabs>
            <w:rPr>
              <w:noProof/>
              <w:sz w:val="22"/>
              <w:lang w:val="en-GB" w:eastAsia="en-GB"/>
            </w:rPr>
          </w:pPr>
          <w:hyperlink w:anchor="_Toc385451474" w:history="1">
            <w:r w:rsidR="00DC3E10" w:rsidRPr="00EE1A3B">
              <w:rPr>
                <w:rStyle w:val="Hyperlink"/>
                <w:noProof/>
              </w:rPr>
              <w:t>Chapter 8.</w:t>
            </w:r>
            <w:r w:rsidR="00DC3E10">
              <w:rPr>
                <w:noProof/>
                <w:sz w:val="22"/>
                <w:lang w:val="en-GB" w:eastAsia="en-GB"/>
              </w:rPr>
              <w:tab/>
            </w:r>
            <w:r w:rsidR="00DC3E10" w:rsidRPr="00EE1A3B">
              <w:rPr>
                <w:rStyle w:val="Hyperlink"/>
                <w:noProof/>
              </w:rPr>
              <w:t>Complex Formation with Other Polybases</w:t>
            </w:r>
            <w:r w:rsidR="00DC3E10">
              <w:rPr>
                <w:noProof/>
                <w:webHidden/>
              </w:rPr>
              <w:tab/>
            </w:r>
            <w:r w:rsidR="00DC3E10">
              <w:rPr>
                <w:noProof/>
                <w:webHidden/>
              </w:rPr>
              <w:fldChar w:fldCharType="begin"/>
            </w:r>
            <w:r w:rsidR="00DC3E10">
              <w:rPr>
                <w:noProof/>
                <w:webHidden/>
              </w:rPr>
              <w:instrText xml:space="preserve"> PAGEREF _Toc385451474 \h </w:instrText>
            </w:r>
            <w:r w:rsidR="00DC3E10">
              <w:rPr>
                <w:noProof/>
                <w:webHidden/>
              </w:rPr>
            </w:r>
            <w:r w:rsidR="00DC3E10">
              <w:rPr>
                <w:noProof/>
                <w:webHidden/>
              </w:rPr>
              <w:fldChar w:fldCharType="separate"/>
            </w:r>
            <w:r w:rsidR="00DC3E10">
              <w:rPr>
                <w:noProof/>
                <w:webHidden/>
              </w:rPr>
              <w:t>153</w:t>
            </w:r>
            <w:r w:rsidR="00DC3E10">
              <w:rPr>
                <w:noProof/>
                <w:webHidden/>
              </w:rPr>
              <w:fldChar w:fldCharType="end"/>
            </w:r>
          </w:hyperlink>
        </w:p>
        <w:p w:rsidR="00DC3E10" w:rsidRDefault="005A3E28">
          <w:pPr>
            <w:pStyle w:val="TOC2"/>
            <w:tabs>
              <w:tab w:val="left" w:pos="880"/>
              <w:tab w:val="right" w:leader="dot" w:pos="8188"/>
            </w:tabs>
            <w:rPr>
              <w:noProof/>
              <w:sz w:val="22"/>
              <w:lang w:val="en-GB" w:eastAsia="en-GB"/>
            </w:rPr>
          </w:pPr>
          <w:hyperlink w:anchor="_Toc385451475" w:history="1">
            <w:r w:rsidR="00DC3E10" w:rsidRPr="00EE1A3B">
              <w:rPr>
                <w:rStyle w:val="Hyperlink"/>
                <w:noProof/>
              </w:rPr>
              <w:t>8.1</w:t>
            </w:r>
            <w:r w:rsidR="00DC3E10">
              <w:rPr>
                <w:noProof/>
                <w:sz w:val="22"/>
                <w:lang w:val="en-GB" w:eastAsia="en-GB"/>
              </w:rPr>
              <w:tab/>
            </w:r>
            <w:r w:rsidR="00DC3E10" w:rsidRPr="00EE1A3B">
              <w:rPr>
                <w:rStyle w:val="Hyperlink"/>
                <w:noProof/>
              </w:rPr>
              <w:t>Poly(N-isopropylacrylamide)</w:t>
            </w:r>
            <w:r w:rsidR="00DC3E10">
              <w:rPr>
                <w:noProof/>
                <w:webHidden/>
              </w:rPr>
              <w:tab/>
            </w:r>
            <w:r w:rsidR="00DC3E10">
              <w:rPr>
                <w:noProof/>
                <w:webHidden/>
              </w:rPr>
              <w:fldChar w:fldCharType="begin"/>
            </w:r>
            <w:r w:rsidR="00DC3E10">
              <w:rPr>
                <w:noProof/>
                <w:webHidden/>
              </w:rPr>
              <w:instrText xml:space="preserve"> PAGEREF _Toc385451475 \h </w:instrText>
            </w:r>
            <w:r w:rsidR="00DC3E10">
              <w:rPr>
                <w:noProof/>
                <w:webHidden/>
              </w:rPr>
            </w:r>
            <w:r w:rsidR="00DC3E10">
              <w:rPr>
                <w:noProof/>
                <w:webHidden/>
              </w:rPr>
              <w:fldChar w:fldCharType="separate"/>
            </w:r>
            <w:r w:rsidR="00DC3E10">
              <w:rPr>
                <w:noProof/>
                <w:webHidden/>
              </w:rPr>
              <w:t>153</w:t>
            </w:r>
            <w:r w:rsidR="00DC3E10">
              <w:rPr>
                <w:noProof/>
                <w:webHidden/>
              </w:rPr>
              <w:fldChar w:fldCharType="end"/>
            </w:r>
          </w:hyperlink>
        </w:p>
        <w:p w:rsidR="00DC3E10" w:rsidRDefault="005A3E28">
          <w:pPr>
            <w:pStyle w:val="TOC2"/>
            <w:tabs>
              <w:tab w:val="left" w:pos="880"/>
              <w:tab w:val="right" w:leader="dot" w:pos="8188"/>
            </w:tabs>
            <w:rPr>
              <w:noProof/>
              <w:sz w:val="22"/>
              <w:lang w:val="en-GB" w:eastAsia="en-GB"/>
            </w:rPr>
          </w:pPr>
          <w:hyperlink w:anchor="_Toc385451476" w:history="1">
            <w:r w:rsidR="00DC3E10" w:rsidRPr="00EE1A3B">
              <w:rPr>
                <w:rStyle w:val="Hyperlink"/>
                <w:noProof/>
              </w:rPr>
              <w:t>8.2</w:t>
            </w:r>
            <w:r w:rsidR="00DC3E10">
              <w:rPr>
                <w:noProof/>
                <w:sz w:val="22"/>
                <w:lang w:val="en-GB" w:eastAsia="en-GB"/>
              </w:rPr>
              <w:tab/>
            </w:r>
            <w:r w:rsidR="00DC3E10" w:rsidRPr="00EE1A3B">
              <w:rPr>
                <w:rStyle w:val="Hyperlink"/>
                <w:noProof/>
              </w:rPr>
              <w:t>Poly(ethylene oxide)</w:t>
            </w:r>
            <w:r w:rsidR="00DC3E10">
              <w:rPr>
                <w:noProof/>
                <w:webHidden/>
              </w:rPr>
              <w:tab/>
            </w:r>
            <w:r w:rsidR="00DC3E10">
              <w:rPr>
                <w:noProof/>
                <w:webHidden/>
              </w:rPr>
              <w:fldChar w:fldCharType="begin"/>
            </w:r>
            <w:r w:rsidR="00DC3E10">
              <w:rPr>
                <w:noProof/>
                <w:webHidden/>
              </w:rPr>
              <w:instrText xml:space="preserve"> PAGEREF _Toc385451476 \h </w:instrText>
            </w:r>
            <w:r w:rsidR="00DC3E10">
              <w:rPr>
                <w:noProof/>
                <w:webHidden/>
              </w:rPr>
            </w:r>
            <w:r w:rsidR="00DC3E10">
              <w:rPr>
                <w:noProof/>
                <w:webHidden/>
              </w:rPr>
              <w:fldChar w:fldCharType="separate"/>
            </w:r>
            <w:r w:rsidR="00DC3E10">
              <w:rPr>
                <w:noProof/>
                <w:webHidden/>
              </w:rPr>
              <w:t>155</w:t>
            </w:r>
            <w:r w:rsidR="00DC3E10">
              <w:rPr>
                <w:noProof/>
                <w:webHidden/>
              </w:rPr>
              <w:fldChar w:fldCharType="end"/>
            </w:r>
          </w:hyperlink>
        </w:p>
        <w:p w:rsidR="00DC3E10" w:rsidRDefault="005A3E28">
          <w:pPr>
            <w:pStyle w:val="TOC2"/>
            <w:tabs>
              <w:tab w:val="left" w:pos="880"/>
              <w:tab w:val="right" w:leader="dot" w:pos="8188"/>
            </w:tabs>
            <w:rPr>
              <w:noProof/>
              <w:sz w:val="22"/>
              <w:lang w:val="en-GB" w:eastAsia="en-GB"/>
            </w:rPr>
          </w:pPr>
          <w:hyperlink w:anchor="_Toc385451477" w:history="1">
            <w:r w:rsidR="00DC3E10" w:rsidRPr="00EE1A3B">
              <w:rPr>
                <w:rStyle w:val="Hyperlink"/>
                <w:noProof/>
              </w:rPr>
              <w:t>8.3</w:t>
            </w:r>
            <w:r w:rsidR="00DC3E10">
              <w:rPr>
                <w:noProof/>
                <w:sz w:val="22"/>
                <w:lang w:val="en-GB" w:eastAsia="en-GB"/>
              </w:rPr>
              <w:tab/>
            </w:r>
            <w:r w:rsidR="00DC3E10" w:rsidRPr="00EE1A3B">
              <w:rPr>
                <w:rStyle w:val="Hyperlink"/>
                <w:noProof/>
              </w:rPr>
              <w:t>Poly(dimethylacrylamide)</w:t>
            </w:r>
            <w:r w:rsidR="00DC3E10">
              <w:rPr>
                <w:noProof/>
                <w:webHidden/>
              </w:rPr>
              <w:tab/>
            </w:r>
            <w:r w:rsidR="00DC3E10">
              <w:rPr>
                <w:noProof/>
                <w:webHidden/>
              </w:rPr>
              <w:fldChar w:fldCharType="begin"/>
            </w:r>
            <w:r w:rsidR="00DC3E10">
              <w:rPr>
                <w:noProof/>
                <w:webHidden/>
              </w:rPr>
              <w:instrText xml:space="preserve"> PAGEREF _Toc385451477 \h </w:instrText>
            </w:r>
            <w:r w:rsidR="00DC3E10">
              <w:rPr>
                <w:noProof/>
                <w:webHidden/>
              </w:rPr>
            </w:r>
            <w:r w:rsidR="00DC3E10">
              <w:rPr>
                <w:noProof/>
                <w:webHidden/>
              </w:rPr>
              <w:fldChar w:fldCharType="separate"/>
            </w:r>
            <w:r w:rsidR="00DC3E10">
              <w:rPr>
                <w:noProof/>
                <w:webHidden/>
              </w:rPr>
              <w:t>157</w:t>
            </w:r>
            <w:r w:rsidR="00DC3E10">
              <w:rPr>
                <w:noProof/>
                <w:webHidden/>
              </w:rPr>
              <w:fldChar w:fldCharType="end"/>
            </w:r>
          </w:hyperlink>
        </w:p>
        <w:p w:rsidR="00DC3E10" w:rsidRDefault="005A3E28">
          <w:pPr>
            <w:pStyle w:val="TOC2"/>
            <w:tabs>
              <w:tab w:val="left" w:pos="880"/>
              <w:tab w:val="right" w:leader="dot" w:pos="8188"/>
            </w:tabs>
            <w:rPr>
              <w:noProof/>
              <w:sz w:val="22"/>
              <w:lang w:val="en-GB" w:eastAsia="en-GB"/>
            </w:rPr>
          </w:pPr>
          <w:hyperlink w:anchor="_Toc385451478" w:history="1">
            <w:r w:rsidR="00DC3E10" w:rsidRPr="00EE1A3B">
              <w:rPr>
                <w:rStyle w:val="Hyperlink"/>
                <w:noProof/>
              </w:rPr>
              <w:t>8.4</w:t>
            </w:r>
            <w:r w:rsidR="00DC3E10">
              <w:rPr>
                <w:noProof/>
                <w:sz w:val="22"/>
                <w:lang w:val="en-GB" w:eastAsia="en-GB"/>
              </w:rPr>
              <w:tab/>
            </w:r>
            <w:r w:rsidR="00DC3E10" w:rsidRPr="00EE1A3B">
              <w:rPr>
                <w:rStyle w:val="Hyperlink"/>
                <w:noProof/>
              </w:rPr>
              <w:t>Poly(vinyl alcohol)</w:t>
            </w:r>
            <w:r w:rsidR="00DC3E10">
              <w:rPr>
                <w:noProof/>
                <w:webHidden/>
              </w:rPr>
              <w:tab/>
            </w:r>
            <w:r w:rsidR="00DC3E10">
              <w:rPr>
                <w:noProof/>
                <w:webHidden/>
              </w:rPr>
              <w:fldChar w:fldCharType="begin"/>
            </w:r>
            <w:r w:rsidR="00DC3E10">
              <w:rPr>
                <w:noProof/>
                <w:webHidden/>
              </w:rPr>
              <w:instrText xml:space="preserve"> PAGEREF _Toc385451478 \h </w:instrText>
            </w:r>
            <w:r w:rsidR="00DC3E10">
              <w:rPr>
                <w:noProof/>
                <w:webHidden/>
              </w:rPr>
            </w:r>
            <w:r w:rsidR="00DC3E10">
              <w:rPr>
                <w:noProof/>
                <w:webHidden/>
              </w:rPr>
              <w:fldChar w:fldCharType="separate"/>
            </w:r>
            <w:r w:rsidR="00DC3E10">
              <w:rPr>
                <w:noProof/>
                <w:webHidden/>
              </w:rPr>
              <w:t>158</w:t>
            </w:r>
            <w:r w:rsidR="00DC3E10">
              <w:rPr>
                <w:noProof/>
                <w:webHidden/>
              </w:rPr>
              <w:fldChar w:fldCharType="end"/>
            </w:r>
          </w:hyperlink>
        </w:p>
        <w:p w:rsidR="00DC3E10" w:rsidRDefault="005A3E28">
          <w:pPr>
            <w:pStyle w:val="TOC2"/>
            <w:tabs>
              <w:tab w:val="left" w:pos="880"/>
              <w:tab w:val="right" w:leader="dot" w:pos="8188"/>
            </w:tabs>
            <w:rPr>
              <w:noProof/>
              <w:sz w:val="22"/>
              <w:lang w:val="en-GB" w:eastAsia="en-GB"/>
            </w:rPr>
          </w:pPr>
          <w:hyperlink w:anchor="_Toc385451479" w:history="1">
            <w:r w:rsidR="00DC3E10" w:rsidRPr="00EE1A3B">
              <w:rPr>
                <w:rStyle w:val="Hyperlink"/>
                <w:noProof/>
              </w:rPr>
              <w:t>8.5</w:t>
            </w:r>
            <w:r w:rsidR="00DC3E10">
              <w:rPr>
                <w:noProof/>
                <w:sz w:val="22"/>
                <w:lang w:val="en-GB" w:eastAsia="en-GB"/>
              </w:rPr>
              <w:tab/>
            </w:r>
            <w:r w:rsidR="00DC3E10" w:rsidRPr="00EE1A3B">
              <w:rPr>
                <w:rStyle w:val="Hyperlink"/>
                <w:noProof/>
              </w:rPr>
              <w:t>Poly(N-vinylpyrrolidone)</w:t>
            </w:r>
            <w:r w:rsidR="00DC3E10">
              <w:rPr>
                <w:noProof/>
                <w:webHidden/>
              </w:rPr>
              <w:tab/>
            </w:r>
            <w:r w:rsidR="00DC3E10">
              <w:rPr>
                <w:noProof/>
                <w:webHidden/>
              </w:rPr>
              <w:fldChar w:fldCharType="begin"/>
            </w:r>
            <w:r w:rsidR="00DC3E10">
              <w:rPr>
                <w:noProof/>
                <w:webHidden/>
              </w:rPr>
              <w:instrText xml:space="preserve"> PAGEREF _Toc385451479 \h </w:instrText>
            </w:r>
            <w:r w:rsidR="00DC3E10">
              <w:rPr>
                <w:noProof/>
                <w:webHidden/>
              </w:rPr>
            </w:r>
            <w:r w:rsidR="00DC3E10">
              <w:rPr>
                <w:noProof/>
                <w:webHidden/>
              </w:rPr>
              <w:fldChar w:fldCharType="separate"/>
            </w:r>
            <w:r w:rsidR="00DC3E10">
              <w:rPr>
                <w:noProof/>
                <w:webHidden/>
              </w:rPr>
              <w:t>159</w:t>
            </w:r>
            <w:r w:rsidR="00DC3E10">
              <w:rPr>
                <w:noProof/>
                <w:webHidden/>
              </w:rPr>
              <w:fldChar w:fldCharType="end"/>
            </w:r>
          </w:hyperlink>
        </w:p>
        <w:p w:rsidR="00DC3E10" w:rsidRDefault="005A3E28">
          <w:pPr>
            <w:pStyle w:val="TOC2"/>
            <w:tabs>
              <w:tab w:val="left" w:pos="880"/>
              <w:tab w:val="right" w:leader="dot" w:pos="8188"/>
            </w:tabs>
            <w:rPr>
              <w:noProof/>
              <w:sz w:val="22"/>
              <w:lang w:val="en-GB" w:eastAsia="en-GB"/>
            </w:rPr>
          </w:pPr>
          <w:hyperlink w:anchor="_Toc385451480" w:history="1">
            <w:r w:rsidR="00DC3E10" w:rsidRPr="00EE1A3B">
              <w:rPr>
                <w:rStyle w:val="Hyperlink"/>
                <w:noProof/>
              </w:rPr>
              <w:t>8.6</w:t>
            </w:r>
            <w:r w:rsidR="00DC3E10">
              <w:rPr>
                <w:noProof/>
                <w:sz w:val="22"/>
                <w:lang w:val="en-GB" w:eastAsia="en-GB"/>
              </w:rPr>
              <w:tab/>
            </w:r>
            <w:r w:rsidR="00DC3E10" w:rsidRPr="00EE1A3B">
              <w:rPr>
                <w:rStyle w:val="Hyperlink"/>
                <w:noProof/>
              </w:rPr>
              <w:t>Poly(dimethyl amine-co-epichlorohydrin)</w:t>
            </w:r>
            <w:r w:rsidR="00DC3E10">
              <w:rPr>
                <w:noProof/>
                <w:webHidden/>
              </w:rPr>
              <w:tab/>
            </w:r>
            <w:r w:rsidR="00DC3E10">
              <w:rPr>
                <w:noProof/>
                <w:webHidden/>
              </w:rPr>
              <w:fldChar w:fldCharType="begin"/>
            </w:r>
            <w:r w:rsidR="00DC3E10">
              <w:rPr>
                <w:noProof/>
                <w:webHidden/>
              </w:rPr>
              <w:instrText xml:space="preserve"> PAGEREF _Toc385451480 \h </w:instrText>
            </w:r>
            <w:r w:rsidR="00DC3E10">
              <w:rPr>
                <w:noProof/>
                <w:webHidden/>
              </w:rPr>
            </w:r>
            <w:r w:rsidR="00DC3E10">
              <w:rPr>
                <w:noProof/>
                <w:webHidden/>
              </w:rPr>
              <w:fldChar w:fldCharType="separate"/>
            </w:r>
            <w:r w:rsidR="00DC3E10">
              <w:rPr>
                <w:noProof/>
                <w:webHidden/>
              </w:rPr>
              <w:t>160</w:t>
            </w:r>
            <w:r w:rsidR="00DC3E10">
              <w:rPr>
                <w:noProof/>
                <w:webHidden/>
              </w:rPr>
              <w:fldChar w:fldCharType="end"/>
            </w:r>
          </w:hyperlink>
        </w:p>
        <w:p w:rsidR="00DC3E10" w:rsidRDefault="005A3E28">
          <w:pPr>
            <w:pStyle w:val="TOC2"/>
            <w:tabs>
              <w:tab w:val="left" w:pos="880"/>
              <w:tab w:val="right" w:leader="dot" w:pos="8188"/>
            </w:tabs>
            <w:rPr>
              <w:noProof/>
              <w:sz w:val="22"/>
              <w:lang w:val="en-GB" w:eastAsia="en-GB"/>
            </w:rPr>
          </w:pPr>
          <w:hyperlink w:anchor="_Toc385451481" w:history="1">
            <w:r w:rsidR="00DC3E10" w:rsidRPr="00EE1A3B">
              <w:rPr>
                <w:rStyle w:val="Hyperlink"/>
                <w:noProof/>
              </w:rPr>
              <w:t>8.7</w:t>
            </w:r>
            <w:r w:rsidR="00DC3E10">
              <w:rPr>
                <w:noProof/>
                <w:sz w:val="22"/>
                <w:lang w:val="en-GB" w:eastAsia="en-GB"/>
              </w:rPr>
              <w:tab/>
            </w:r>
            <w:r w:rsidR="00DC3E10" w:rsidRPr="00EE1A3B">
              <w:rPr>
                <w:rStyle w:val="Hyperlink"/>
                <w:noProof/>
              </w:rPr>
              <w:t>Poly(diallyldimethylammonium chloride)</w:t>
            </w:r>
            <w:r w:rsidR="00DC3E10">
              <w:rPr>
                <w:noProof/>
                <w:webHidden/>
              </w:rPr>
              <w:tab/>
            </w:r>
            <w:r w:rsidR="00DC3E10">
              <w:rPr>
                <w:noProof/>
                <w:webHidden/>
              </w:rPr>
              <w:fldChar w:fldCharType="begin"/>
            </w:r>
            <w:r w:rsidR="00DC3E10">
              <w:rPr>
                <w:noProof/>
                <w:webHidden/>
              </w:rPr>
              <w:instrText xml:space="preserve"> PAGEREF _Toc385451481 \h </w:instrText>
            </w:r>
            <w:r w:rsidR="00DC3E10">
              <w:rPr>
                <w:noProof/>
                <w:webHidden/>
              </w:rPr>
            </w:r>
            <w:r w:rsidR="00DC3E10">
              <w:rPr>
                <w:noProof/>
                <w:webHidden/>
              </w:rPr>
              <w:fldChar w:fldCharType="separate"/>
            </w:r>
            <w:r w:rsidR="00DC3E10">
              <w:rPr>
                <w:noProof/>
                <w:webHidden/>
              </w:rPr>
              <w:t>162</w:t>
            </w:r>
            <w:r w:rsidR="00DC3E10">
              <w:rPr>
                <w:noProof/>
                <w:webHidden/>
              </w:rPr>
              <w:fldChar w:fldCharType="end"/>
            </w:r>
          </w:hyperlink>
        </w:p>
        <w:p w:rsidR="00DC3E10" w:rsidRDefault="005A3E28">
          <w:pPr>
            <w:pStyle w:val="TOC2"/>
            <w:tabs>
              <w:tab w:val="left" w:pos="880"/>
              <w:tab w:val="right" w:leader="dot" w:pos="8188"/>
            </w:tabs>
            <w:rPr>
              <w:noProof/>
              <w:sz w:val="22"/>
              <w:lang w:val="en-GB" w:eastAsia="en-GB"/>
            </w:rPr>
          </w:pPr>
          <w:hyperlink w:anchor="_Toc385451482" w:history="1">
            <w:r w:rsidR="00DC3E10" w:rsidRPr="00EE1A3B">
              <w:rPr>
                <w:rStyle w:val="Hyperlink"/>
                <w:noProof/>
              </w:rPr>
              <w:t>8.8</w:t>
            </w:r>
            <w:r w:rsidR="00DC3E10">
              <w:rPr>
                <w:noProof/>
                <w:sz w:val="22"/>
                <w:lang w:val="en-GB" w:eastAsia="en-GB"/>
              </w:rPr>
              <w:tab/>
            </w:r>
            <w:r w:rsidR="00DC3E10" w:rsidRPr="00EE1A3B">
              <w:rPr>
                <w:rStyle w:val="Hyperlink"/>
                <w:noProof/>
              </w:rPr>
              <w:t>Conclusions</w:t>
            </w:r>
            <w:r w:rsidR="00DC3E10">
              <w:rPr>
                <w:noProof/>
                <w:webHidden/>
              </w:rPr>
              <w:tab/>
            </w:r>
            <w:r w:rsidR="00DC3E10">
              <w:rPr>
                <w:noProof/>
                <w:webHidden/>
              </w:rPr>
              <w:fldChar w:fldCharType="begin"/>
            </w:r>
            <w:r w:rsidR="00DC3E10">
              <w:rPr>
                <w:noProof/>
                <w:webHidden/>
              </w:rPr>
              <w:instrText xml:space="preserve"> PAGEREF _Toc385451482 \h </w:instrText>
            </w:r>
            <w:r w:rsidR="00DC3E10">
              <w:rPr>
                <w:noProof/>
                <w:webHidden/>
              </w:rPr>
            </w:r>
            <w:r w:rsidR="00DC3E10">
              <w:rPr>
                <w:noProof/>
                <w:webHidden/>
              </w:rPr>
              <w:fldChar w:fldCharType="separate"/>
            </w:r>
            <w:r w:rsidR="00DC3E10">
              <w:rPr>
                <w:noProof/>
                <w:webHidden/>
              </w:rPr>
              <w:t>163</w:t>
            </w:r>
            <w:r w:rsidR="00DC3E10">
              <w:rPr>
                <w:noProof/>
                <w:webHidden/>
              </w:rPr>
              <w:fldChar w:fldCharType="end"/>
            </w:r>
          </w:hyperlink>
        </w:p>
        <w:p w:rsidR="00DC3E10" w:rsidRDefault="005A3E28">
          <w:pPr>
            <w:pStyle w:val="TOC1"/>
            <w:tabs>
              <w:tab w:val="left" w:pos="1320"/>
              <w:tab w:val="right" w:leader="dot" w:pos="8188"/>
            </w:tabs>
            <w:rPr>
              <w:noProof/>
              <w:sz w:val="22"/>
              <w:lang w:val="en-GB" w:eastAsia="en-GB"/>
            </w:rPr>
          </w:pPr>
          <w:hyperlink w:anchor="_Toc385451483" w:history="1">
            <w:r w:rsidR="00DC3E10" w:rsidRPr="00EE1A3B">
              <w:rPr>
                <w:rStyle w:val="Hyperlink"/>
                <w:noProof/>
              </w:rPr>
              <w:t>Chapter 9.</w:t>
            </w:r>
            <w:r w:rsidR="00DC3E10">
              <w:rPr>
                <w:noProof/>
                <w:sz w:val="22"/>
                <w:lang w:val="en-GB" w:eastAsia="en-GB"/>
              </w:rPr>
              <w:tab/>
            </w:r>
            <w:r w:rsidR="00DC3E10" w:rsidRPr="00EE1A3B">
              <w:rPr>
                <w:rStyle w:val="Hyperlink"/>
                <w:noProof/>
              </w:rPr>
              <w:t>Solid Systems</w:t>
            </w:r>
            <w:r w:rsidR="00DC3E10">
              <w:rPr>
                <w:noProof/>
                <w:webHidden/>
              </w:rPr>
              <w:tab/>
            </w:r>
            <w:r w:rsidR="00DC3E10">
              <w:rPr>
                <w:noProof/>
                <w:webHidden/>
              </w:rPr>
              <w:fldChar w:fldCharType="begin"/>
            </w:r>
            <w:r w:rsidR="00DC3E10">
              <w:rPr>
                <w:noProof/>
                <w:webHidden/>
              </w:rPr>
              <w:instrText xml:space="preserve"> PAGEREF _Toc385451483 \h </w:instrText>
            </w:r>
            <w:r w:rsidR="00DC3E10">
              <w:rPr>
                <w:noProof/>
                <w:webHidden/>
              </w:rPr>
            </w:r>
            <w:r w:rsidR="00DC3E10">
              <w:rPr>
                <w:noProof/>
                <w:webHidden/>
              </w:rPr>
              <w:fldChar w:fldCharType="separate"/>
            </w:r>
            <w:r w:rsidR="00DC3E10">
              <w:rPr>
                <w:noProof/>
                <w:webHidden/>
              </w:rPr>
              <w:t>164</w:t>
            </w:r>
            <w:r w:rsidR="00DC3E10">
              <w:rPr>
                <w:noProof/>
                <w:webHidden/>
              </w:rPr>
              <w:fldChar w:fldCharType="end"/>
            </w:r>
          </w:hyperlink>
        </w:p>
        <w:p w:rsidR="00DC3E10" w:rsidRDefault="005A3E28">
          <w:pPr>
            <w:pStyle w:val="TOC2"/>
            <w:tabs>
              <w:tab w:val="left" w:pos="880"/>
              <w:tab w:val="right" w:leader="dot" w:pos="8188"/>
            </w:tabs>
            <w:rPr>
              <w:noProof/>
              <w:sz w:val="22"/>
              <w:lang w:val="en-GB" w:eastAsia="en-GB"/>
            </w:rPr>
          </w:pPr>
          <w:hyperlink w:anchor="_Toc385451484" w:history="1">
            <w:r w:rsidR="00DC3E10" w:rsidRPr="00EE1A3B">
              <w:rPr>
                <w:rStyle w:val="Hyperlink"/>
                <w:noProof/>
              </w:rPr>
              <w:t>9.1</w:t>
            </w:r>
            <w:r w:rsidR="00DC3E10">
              <w:rPr>
                <w:noProof/>
                <w:sz w:val="22"/>
                <w:lang w:val="en-GB" w:eastAsia="en-GB"/>
              </w:rPr>
              <w:tab/>
            </w:r>
            <w:r w:rsidR="00DC3E10" w:rsidRPr="00EE1A3B">
              <w:rPr>
                <w:rStyle w:val="Hyperlink"/>
                <w:noProof/>
              </w:rPr>
              <w:t>Introduction</w:t>
            </w:r>
            <w:r w:rsidR="00DC3E10">
              <w:rPr>
                <w:noProof/>
                <w:webHidden/>
              </w:rPr>
              <w:tab/>
            </w:r>
            <w:r w:rsidR="00DC3E10">
              <w:rPr>
                <w:noProof/>
                <w:webHidden/>
              </w:rPr>
              <w:fldChar w:fldCharType="begin"/>
            </w:r>
            <w:r w:rsidR="00DC3E10">
              <w:rPr>
                <w:noProof/>
                <w:webHidden/>
              </w:rPr>
              <w:instrText xml:space="preserve"> PAGEREF _Toc385451484 \h </w:instrText>
            </w:r>
            <w:r w:rsidR="00DC3E10">
              <w:rPr>
                <w:noProof/>
                <w:webHidden/>
              </w:rPr>
            </w:r>
            <w:r w:rsidR="00DC3E10">
              <w:rPr>
                <w:noProof/>
                <w:webHidden/>
              </w:rPr>
              <w:fldChar w:fldCharType="separate"/>
            </w:r>
            <w:r w:rsidR="00DC3E10">
              <w:rPr>
                <w:noProof/>
                <w:webHidden/>
              </w:rPr>
              <w:t>164</w:t>
            </w:r>
            <w:r w:rsidR="00DC3E10">
              <w:rPr>
                <w:noProof/>
                <w:webHidden/>
              </w:rPr>
              <w:fldChar w:fldCharType="end"/>
            </w:r>
          </w:hyperlink>
        </w:p>
        <w:p w:rsidR="00DC3E10" w:rsidRDefault="005A3E28">
          <w:pPr>
            <w:pStyle w:val="TOC3"/>
            <w:tabs>
              <w:tab w:val="left" w:pos="1320"/>
              <w:tab w:val="right" w:leader="dot" w:pos="8188"/>
            </w:tabs>
            <w:rPr>
              <w:noProof/>
              <w:sz w:val="22"/>
              <w:lang w:val="en-GB" w:eastAsia="en-GB"/>
            </w:rPr>
          </w:pPr>
          <w:hyperlink w:anchor="_Toc385451485" w:history="1">
            <w:r w:rsidR="00DC3E10" w:rsidRPr="00EE1A3B">
              <w:rPr>
                <w:rStyle w:val="Hyperlink"/>
                <w:noProof/>
              </w:rPr>
              <w:t>9.1.1</w:t>
            </w:r>
            <w:r w:rsidR="00DC3E10">
              <w:rPr>
                <w:noProof/>
                <w:sz w:val="22"/>
                <w:lang w:val="en-GB" w:eastAsia="en-GB"/>
              </w:rPr>
              <w:tab/>
            </w:r>
            <w:r w:rsidR="00DC3E10" w:rsidRPr="00EE1A3B">
              <w:rPr>
                <w:rStyle w:val="Hyperlink"/>
                <w:noProof/>
              </w:rPr>
              <w:t>Hydrogels</w:t>
            </w:r>
            <w:r w:rsidR="00DC3E10">
              <w:rPr>
                <w:noProof/>
                <w:webHidden/>
              </w:rPr>
              <w:tab/>
            </w:r>
            <w:r w:rsidR="00DC3E10">
              <w:rPr>
                <w:noProof/>
                <w:webHidden/>
              </w:rPr>
              <w:fldChar w:fldCharType="begin"/>
            </w:r>
            <w:r w:rsidR="00DC3E10">
              <w:rPr>
                <w:noProof/>
                <w:webHidden/>
              </w:rPr>
              <w:instrText xml:space="preserve"> PAGEREF _Toc385451485 \h </w:instrText>
            </w:r>
            <w:r w:rsidR="00DC3E10">
              <w:rPr>
                <w:noProof/>
                <w:webHidden/>
              </w:rPr>
            </w:r>
            <w:r w:rsidR="00DC3E10">
              <w:rPr>
                <w:noProof/>
                <w:webHidden/>
              </w:rPr>
              <w:fldChar w:fldCharType="separate"/>
            </w:r>
            <w:r w:rsidR="00DC3E10">
              <w:rPr>
                <w:noProof/>
                <w:webHidden/>
              </w:rPr>
              <w:t>164</w:t>
            </w:r>
            <w:r w:rsidR="00DC3E10">
              <w:rPr>
                <w:noProof/>
                <w:webHidden/>
              </w:rPr>
              <w:fldChar w:fldCharType="end"/>
            </w:r>
          </w:hyperlink>
        </w:p>
        <w:p w:rsidR="00DC3E10" w:rsidRDefault="005A3E28">
          <w:pPr>
            <w:pStyle w:val="TOC3"/>
            <w:tabs>
              <w:tab w:val="left" w:pos="1320"/>
              <w:tab w:val="right" w:leader="dot" w:pos="8188"/>
            </w:tabs>
            <w:rPr>
              <w:noProof/>
              <w:sz w:val="22"/>
              <w:lang w:val="en-GB" w:eastAsia="en-GB"/>
            </w:rPr>
          </w:pPr>
          <w:hyperlink w:anchor="_Toc385451486" w:history="1">
            <w:r w:rsidR="00DC3E10" w:rsidRPr="00EE1A3B">
              <w:rPr>
                <w:rStyle w:val="Hyperlink"/>
                <w:noProof/>
              </w:rPr>
              <w:t>9.1.2</w:t>
            </w:r>
            <w:r w:rsidR="00DC3E10">
              <w:rPr>
                <w:noProof/>
                <w:sz w:val="22"/>
                <w:lang w:val="en-GB" w:eastAsia="en-GB"/>
              </w:rPr>
              <w:tab/>
            </w:r>
            <w:r w:rsidR="00DC3E10" w:rsidRPr="00EE1A3B">
              <w:rPr>
                <w:rStyle w:val="Hyperlink"/>
                <w:noProof/>
              </w:rPr>
              <w:t>Grafting of Polymers</w:t>
            </w:r>
            <w:r w:rsidR="00DC3E10">
              <w:rPr>
                <w:noProof/>
                <w:webHidden/>
              </w:rPr>
              <w:tab/>
            </w:r>
            <w:r w:rsidR="00DC3E10">
              <w:rPr>
                <w:noProof/>
                <w:webHidden/>
              </w:rPr>
              <w:fldChar w:fldCharType="begin"/>
            </w:r>
            <w:r w:rsidR="00DC3E10">
              <w:rPr>
                <w:noProof/>
                <w:webHidden/>
              </w:rPr>
              <w:instrText xml:space="preserve"> PAGEREF _Toc385451486 \h </w:instrText>
            </w:r>
            <w:r w:rsidR="00DC3E10">
              <w:rPr>
                <w:noProof/>
                <w:webHidden/>
              </w:rPr>
            </w:r>
            <w:r w:rsidR="00DC3E10">
              <w:rPr>
                <w:noProof/>
                <w:webHidden/>
              </w:rPr>
              <w:fldChar w:fldCharType="separate"/>
            </w:r>
            <w:r w:rsidR="00DC3E10">
              <w:rPr>
                <w:noProof/>
                <w:webHidden/>
              </w:rPr>
              <w:t>165</w:t>
            </w:r>
            <w:r w:rsidR="00DC3E10">
              <w:rPr>
                <w:noProof/>
                <w:webHidden/>
              </w:rPr>
              <w:fldChar w:fldCharType="end"/>
            </w:r>
          </w:hyperlink>
        </w:p>
        <w:p w:rsidR="00DC3E10" w:rsidRDefault="005A3E28">
          <w:pPr>
            <w:pStyle w:val="TOC2"/>
            <w:tabs>
              <w:tab w:val="left" w:pos="880"/>
              <w:tab w:val="right" w:leader="dot" w:pos="8188"/>
            </w:tabs>
            <w:rPr>
              <w:noProof/>
              <w:sz w:val="22"/>
              <w:lang w:val="en-GB" w:eastAsia="en-GB"/>
            </w:rPr>
          </w:pPr>
          <w:hyperlink w:anchor="_Toc385451487" w:history="1">
            <w:r w:rsidR="00DC3E10" w:rsidRPr="00EE1A3B">
              <w:rPr>
                <w:rStyle w:val="Hyperlink"/>
                <w:noProof/>
              </w:rPr>
              <w:t>9.2</w:t>
            </w:r>
            <w:r w:rsidR="00DC3E10">
              <w:rPr>
                <w:noProof/>
                <w:sz w:val="22"/>
                <w:lang w:val="en-GB" w:eastAsia="en-GB"/>
              </w:rPr>
              <w:tab/>
            </w:r>
            <w:r w:rsidR="00DC3E10" w:rsidRPr="00EE1A3B">
              <w:rPr>
                <w:rStyle w:val="Hyperlink"/>
                <w:noProof/>
              </w:rPr>
              <w:t>Experimental</w:t>
            </w:r>
            <w:r w:rsidR="00DC3E10">
              <w:rPr>
                <w:noProof/>
                <w:webHidden/>
              </w:rPr>
              <w:tab/>
            </w:r>
            <w:r w:rsidR="00DC3E10">
              <w:rPr>
                <w:noProof/>
                <w:webHidden/>
              </w:rPr>
              <w:fldChar w:fldCharType="begin"/>
            </w:r>
            <w:r w:rsidR="00DC3E10">
              <w:rPr>
                <w:noProof/>
                <w:webHidden/>
              </w:rPr>
              <w:instrText xml:space="preserve"> PAGEREF _Toc385451487 \h </w:instrText>
            </w:r>
            <w:r w:rsidR="00DC3E10">
              <w:rPr>
                <w:noProof/>
                <w:webHidden/>
              </w:rPr>
            </w:r>
            <w:r w:rsidR="00DC3E10">
              <w:rPr>
                <w:noProof/>
                <w:webHidden/>
              </w:rPr>
              <w:fldChar w:fldCharType="separate"/>
            </w:r>
            <w:r w:rsidR="00DC3E10">
              <w:rPr>
                <w:noProof/>
                <w:webHidden/>
              </w:rPr>
              <w:t>169</w:t>
            </w:r>
            <w:r w:rsidR="00DC3E10">
              <w:rPr>
                <w:noProof/>
                <w:webHidden/>
              </w:rPr>
              <w:fldChar w:fldCharType="end"/>
            </w:r>
          </w:hyperlink>
        </w:p>
        <w:p w:rsidR="00DC3E10" w:rsidRDefault="005A3E28">
          <w:pPr>
            <w:pStyle w:val="TOC3"/>
            <w:tabs>
              <w:tab w:val="left" w:pos="1320"/>
              <w:tab w:val="right" w:leader="dot" w:pos="8188"/>
            </w:tabs>
            <w:rPr>
              <w:noProof/>
              <w:sz w:val="22"/>
              <w:lang w:val="en-GB" w:eastAsia="en-GB"/>
            </w:rPr>
          </w:pPr>
          <w:hyperlink w:anchor="_Toc385451488" w:history="1">
            <w:r w:rsidR="00DC3E10" w:rsidRPr="00EE1A3B">
              <w:rPr>
                <w:rStyle w:val="Hyperlink"/>
                <w:noProof/>
              </w:rPr>
              <w:t>9.2.1</w:t>
            </w:r>
            <w:r w:rsidR="00DC3E10">
              <w:rPr>
                <w:noProof/>
                <w:sz w:val="22"/>
                <w:lang w:val="en-GB" w:eastAsia="en-GB"/>
              </w:rPr>
              <w:tab/>
            </w:r>
            <w:r w:rsidR="00DC3E10" w:rsidRPr="00EE1A3B">
              <w:rPr>
                <w:rStyle w:val="Hyperlink"/>
                <w:noProof/>
              </w:rPr>
              <w:t>Synthesis of 4-Vinylbenzyl-1-pyrrolecarbodithioate (VPC)</w:t>
            </w:r>
            <w:r w:rsidR="00DC3E10">
              <w:rPr>
                <w:noProof/>
                <w:webHidden/>
              </w:rPr>
              <w:tab/>
            </w:r>
            <w:r w:rsidR="00DC3E10">
              <w:rPr>
                <w:noProof/>
                <w:webHidden/>
              </w:rPr>
              <w:fldChar w:fldCharType="begin"/>
            </w:r>
            <w:r w:rsidR="00DC3E10">
              <w:rPr>
                <w:noProof/>
                <w:webHidden/>
              </w:rPr>
              <w:instrText xml:space="preserve"> PAGEREF _Toc385451488 \h </w:instrText>
            </w:r>
            <w:r w:rsidR="00DC3E10">
              <w:rPr>
                <w:noProof/>
                <w:webHidden/>
              </w:rPr>
            </w:r>
            <w:r w:rsidR="00DC3E10">
              <w:rPr>
                <w:noProof/>
                <w:webHidden/>
              </w:rPr>
              <w:fldChar w:fldCharType="separate"/>
            </w:r>
            <w:r w:rsidR="00DC3E10">
              <w:rPr>
                <w:noProof/>
                <w:webHidden/>
              </w:rPr>
              <w:t>169</w:t>
            </w:r>
            <w:r w:rsidR="00DC3E10">
              <w:rPr>
                <w:noProof/>
                <w:webHidden/>
              </w:rPr>
              <w:fldChar w:fldCharType="end"/>
            </w:r>
          </w:hyperlink>
        </w:p>
        <w:p w:rsidR="00DC3E10" w:rsidRDefault="005A3E28">
          <w:pPr>
            <w:pStyle w:val="TOC3"/>
            <w:tabs>
              <w:tab w:val="left" w:pos="1320"/>
              <w:tab w:val="right" w:leader="dot" w:pos="8188"/>
            </w:tabs>
            <w:rPr>
              <w:noProof/>
              <w:sz w:val="22"/>
              <w:lang w:val="en-GB" w:eastAsia="en-GB"/>
            </w:rPr>
          </w:pPr>
          <w:hyperlink w:anchor="_Toc385451489" w:history="1">
            <w:r w:rsidR="00DC3E10" w:rsidRPr="00EE1A3B">
              <w:rPr>
                <w:rStyle w:val="Hyperlink"/>
                <w:noProof/>
              </w:rPr>
              <w:t>9.2.2</w:t>
            </w:r>
            <w:r w:rsidR="00DC3E10">
              <w:rPr>
                <w:noProof/>
                <w:sz w:val="22"/>
                <w:lang w:val="en-GB" w:eastAsia="en-GB"/>
              </w:rPr>
              <w:tab/>
            </w:r>
            <w:r w:rsidR="00DC3E10" w:rsidRPr="00EE1A3B">
              <w:rPr>
                <w:rStyle w:val="Hyperlink"/>
                <w:noProof/>
              </w:rPr>
              <w:t>Solid Polymer Film Synthesis</w:t>
            </w:r>
            <w:r w:rsidR="00DC3E10">
              <w:rPr>
                <w:noProof/>
                <w:webHidden/>
              </w:rPr>
              <w:tab/>
            </w:r>
            <w:r w:rsidR="00DC3E10">
              <w:rPr>
                <w:noProof/>
                <w:webHidden/>
              </w:rPr>
              <w:fldChar w:fldCharType="begin"/>
            </w:r>
            <w:r w:rsidR="00DC3E10">
              <w:rPr>
                <w:noProof/>
                <w:webHidden/>
              </w:rPr>
              <w:instrText xml:space="preserve"> PAGEREF _Toc385451489 \h </w:instrText>
            </w:r>
            <w:r w:rsidR="00DC3E10">
              <w:rPr>
                <w:noProof/>
                <w:webHidden/>
              </w:rPr>
            </w:r>
            <w:r w:rsidR="00DC3E10">
              <w:rPr>
                <w:noProof/>
                <w:webHidden/>
              </w:rPr>
              <w:fldChar w:fldCharType="separate"/>
            </w:r>
            <w:r w:rsidR="00DC3E10">
              <w:rPr>
                <w:noProof/>
                <w:webHidden/>
              </w:rPr>
              <w:t>169</w:t>
            </w:r>
            <w:r w:rsidR="00DC3E10">
              <w:rPr>
                <w:noProof/>
                <w:webHidden/>
              </w:rPr>
              <w:fldChar w:fldCharType="end"/>
            </w:r>
          </w:hyperlink>
        </w:p>
        <w:p w:rsidR="00DC3E10" w:rsidRDefault="005A3E28">
          <w:pPr>
            <w:pStyle w:val="TOC3"/>
            <w:tabs>
              <w:tab w:val="left" w:pos="1320"/>
              <w:tab w:val="right" w:leader="dot" w:pos="8188"/>
            </w:tabs>
            <w:rPr>
              <w:noProof/>
              <w:sz w:val="22"/>
              <w:lang w:val="en-GB" w:eastAsia="en-GB"/>
            </w:rPr>
          </w:pPr>
          <w:hyperlink w:anchor="_Toc385451490" w:history="1">
            <w:r w:rsidR="00DC3E10" w:rsidRPr="00EE1A3B">
              <w:rPr>
                <w:rStyle w:val="Hyperlink"/>
                <w:noProof/>
              </w:rPr>
              <w:t>9.2.3</w:t>
            </w:r>
            <w:r w:rsidR="00DC3E10">
              <w:rPr>
                <w:noProof/>
                <w:sz w:val="22"/>
                <w:lang w:val="en-GB" w:eastAsia="en-GB"/>
              </w:rPr>
              <w:tab/>
            </w:r>
            <w:r w:rsidR="00DC3E10" w:rsidRPr="00EE1A3B">
              <w:rPr>
                <w:rStyle w:val="Hyperlink"/>
                <w:noProof/>
              </w:rPr>
              <w:t>PCN Functionalization</w:t>
            </w:r>
            <w:r w:rsidR="00DC3E10">
              <w:rPr>
                <w:noProof/>
                <w:webHidden/>
              </w:rPr>
              <w:tab/>
            </w:r>
            <w:r w:rsidR="00DC3E10">
              <w:rPr>
                <w:noProof/>
                <w:webHidden/>
              </w:rPr>
              <w:fldChar w:fldCharType="begin"/>
            </w:r>
            <w:r w:rsidR="00DC3E10">
              <w:rPr>
                <w:noProof/>
                <w:webHidden/>
              </w:rPr>
              <w:instrText xml:space="preserve"> PAGEREF _Toc385451490 \h </w:instrText>
            </w:r>
            <w:r w:rsidR="00DC3E10">
              <w:rPr>
                <w:noProof/>
                <w:webHidden/>
              </w:rPr>
            </w:r>
            <w:r w:rsidR="00DC3E10">
              <w:rPr>
                <w:noProof/>
                <w:webHidden/>
              </w:rPr>
              <w:fldChar w:fldCharType="separate"/>
            </w:r>
            <w:r w:rsidR="00DC3E10">
              <w:rPr>
                <w:noProof/>
                <w:webHidden/>
              </w:rPr>
              <w:t>171</w:t>
            </w:r>
            <w:r w:rsidR="00DC3E10">
              <w:rPr>
                <w:noProof/>
                <w:webHidden/>
              </w:rPr>
              <w:fldChar w:fldCharType="end"/>
            </w:r>
          </w:hyperlink>
        </w:p>
        <w:p w:rsidR="00DC3E10" w:rsidRDefault="005A3E28">
          <w:pPr>
            <w:pStyle w:val="TOC3"/>
            <w:tabs>
              <w:tab w:val="left" w:pos="1320"/>
              <w:tab w:val="right" w:leader="dot" w:pos="8188"/>
            </w:tabs>
            <w:rPr>
              <w:noProof/>
              <w:sz w:val="22"/>
              <w:lang w:val="en-GB" w:eastAsia="en-GB"/>
            </w:rPr>
          </w:pPr>
          <w:hyperlink w:anchor="_Toc385451491" w:history="1">
            <w:r w:rsidR="00DC3E10" w:rsidRPr="00EE1A3B">
              <w:rPr>
                <w:rStyle w:val="Hyperlink"/>
                <w:noProof/>
              </w:rPr>
              <w:t>9.2.4</w:t>
            </w:r>
            <w:r w:rsidR="00DC3E10">
              <w:rPr>
                <w:noProof/>
                <w:sz w:val="22"/>
                <w:lang w:val="en-GB" w:eastAsia="en-GB"/>
              </w:rPr>
              <w:tab/>
            </w:r>
            <w:r w:rsidR="00DC3E10" w:rsidRPr="00EE1A3B">
              <w:rPr>
                <w:rStyle w:val="Hyperlink"/>
                <w:noProof/>
              </w:rPr>
              <w:t>Hydrogel Analysis</w:t>
            </w:r>
            <w:r w:rsidR="00DC3E10">
              <w:rPr>
                <w:noProof/>
                <w:webHidden/>
              </w:rPr>
              <w:tab/>
            </w:r>
            <w:r w:rsidR="00DC3E10">
              <w:rPr>
                <w:noProof/>
                <w:webHidden/>
              </w:rPr>
              <w:fldChar w:fldCharType="begin"/>
            </w:r>
            <w:r w:rsidR="00DC3E10">
              <w:rPr>
                <w:noProof/>
                <w:webHidden/>
              </w:rPr>
              <w:instrText xml:space="preserve"> PAGEREF _Toc385451491 \h </w:instrText>
            </w:r>
            <w:r w:rsidR="00DC3E10">
              <w:rPr>
                <w:noProof/>
                <w:webHidden/>
              </w:rPr>
            </w:r>
            <w:r w:rsidR="00DC3E10">
              <w:rPr>
                <w:noProof/>
                <w:webHidden/>
              </w:rPr>
              <w:fldChar w:fldCharType="separate"/>
            </w:r>
            <w:r w:rsidR="00DC3E10">
              <w:rPr>
                <w:noProof/>
                <w:webHidden/>
              </w:rPr>
              <w:t>172</w:t>
            </w:r>
            <w:r w:rsidR="00DC3E10">
              <w:rPr>
                <w:noProof/>
                <w:webHidden/>
              </w:rPr>
              <w:fldChar w:fldCharType="end"/>
            </w:r>
          </w:hyperlink>
        </w:p>
        <w:p w:rsidR="00DC3E10" w:rsidRDefault="005A3E28">
          <w:pPr>
            <w:pStyle w:val="TOC2"/>
            <w:tabs>
              <w:tab w:val="left" w:pos="880"/>
              <w:tab w:val="right" w:leader="dot" w:pos="8188"/>
            </w:tabs>
            <w:rPr>
              <w:noProof/>
              <w:sz w:val="22"/>
              <w:lang w:val="en-GB" w:eastAsia="en-GB"/>
            </w:rPr>
          </w:pPr>
          <w:hyperlink w:anchor="_Toc385451492" w:history="1">
            <w:r w:rsidR="00DC3E10" w:rsidRPr="00EE1A3B">
              <w:rPr>
                <w:rStyle w:val="Hyperlink"/>
                <w:noProof/>
              </w:rPr>
              <w:t>9.3</w:t>
            </w:r>
            <w:r w:rsidR="00DC3E10">
              <w:rPr>
                <w:noProof/>
                <w:sz w:val="22"/>
                <w:lang w:val="en-GB" w:eastAsia="en-GB"/>
              </w:rPr>
              <w:tab/>
            </w:r>
            <w:r w:rsidR="00DC3E10" w:rsidRPr="00EE1A3B">
              <w:rPr>
                <w:rStyle w:val="Hyperlink"/>
                <w:noProof/>
              </w:rPr>
              <w:t>Crosslinked HEMA Films</w:t>
            </w:r>
            <w:r w:rsidR="00DC3E10">
              <w:rPr>
                <w:noProof/>
                <w:webHidden/>
              </w:rPr>
              <w:tab/>
            </w:r>
            <w:r w:rsidR="00DC3E10">
              <w:rPr>
                <w:noProof/>
                <w:webHidden/>
              </w:rPr>
              <w:fldChar w:fldCharType="begin"/>
            </w:r>
            <w:r w:rsidR="00DC3E10">
              <w:rPr>
                <w:noProof/>
                <w:webHidden/>
              </w:rPr>
              <w:instrText xml:space="preserve"> PAGEREF _Toc385451492 \h </w:instrText>
            </w:r>
            <w:r w:rsidR="00DC3E10">
              <w:rPr>
                <w:noProof/>
                <w:webHidden/>
              </w:rPr>
            </w:r>
            <w:r w:rsidR="00DC3E10">
              <w:rPr>
                <w:noProof/>
                <w:webHidden/>
              </w:rPr>
              <w:fldChar w:fldCharType="separate"/>
            </w:r>
            <w:r w:rsidR="00DC3E10">
              <w:rPr>
                <w:noProof/>
                <w:webHidden/>
              </w:rPr>
              <w:t>174</w:t>
            </w:r>
            <w:r w:rsidR="00DC3E10">
              <w:rPr>
                <w:noProof/>
                <w:webHidden/>
              </w:rPr>
              <w:fldChar w:fldCharType="end"/>
            </w:r>
          </w:hyperlink>
        </w:p>
        <w:p w:rsidR="00DC3E10" w:rsidRDefault="005A3E28">
          <w:pPr>
            <w:pStyle w:val="TOC3"/>
            <w:tabs>
              <w:tab w:val="left" w:pos="1320"/>
              <w:tab w:val="right" w:leader="dot" w:pos="8188"/>
            </w:tabs>
            <w:rPr>
              <w:noProof/>
              <w:sz w:val="22"/>
              <w:lang w:val="en-GB" w:eastAsia="en-GB"/>
            </w:rPr>
          </w:pPr>
          <w:hyperlink w:anchor="_Toc385451493" w:history="1">
            <w:r w:rsidR="00DC3E10" w:rsidRPr="00EE1A3B">
              <w:rPr>
                <w:rStyle w:val="Hyperlink"/>
                <w:noProof/>
              </w:rPr>
              <w:t>9.3.1</w:t>
            </w:r>
            <w:r w:rsidR="00DC3E10">
              <w:rPr>
                <w:noProof/>
                <w:sz w:val="22"/>
                <w:lang w:val="en-GB" w:eastAsia="en-GB"/>
              </w:rPr>
              <w:tab/>
            </w:r>
            <w:r w:rsidR="00DC3E10" w:rsidRPr="00EE1A3B">
              <w:rPr>
                <w:rStyle w:val="Hyperlink"/>
                <w:noProof/>
              </w:rPr>
              <w:t>Ceric Initiated Grafting</w:t>
            </w:r>
            <w:r w:rsidR="00DC3E10">
              <w:rPr>
                <w:noProof/>
                <w:webHidden/>
              </w:rPr>
              <w:tab/>
            </w:r>
            <w:r w:rsidR="00DC3E10">
              <w:rPr>
                <w:noProof/>
                <w:webHidden/>
              </w:rPr>
              <w:fldChar w:fldCharType="begin"/>
            </w:r>
            <w:r w:rsidR="00DC3E10">
              <w:rPr>
                <w:noProof/>
                <w:webHidden/>
              </w:rPr>
              <w:instrText xml:space="preserve"> PAGEREF _Toc385451493 \h </w:instrText>
            </w:r>
            <w:r w:rsidR="00DC3E10">
              <w:rPr>
                <w:noProof/>
                <w:webHidden/>
              </w:rPr>
            </w:r>
            <w:r w:rsidR="00DC3E10">
              <w:rPr>
                <w:noProof/>
                <w:webHidden/>
              </w:rPr>
              <w:fldChar w:fldCharType="separate"/>
            </w:r>
            <w:r w:rsidR="00DC3E10">
              <w:rPr>
                <w:noProof/>
                <w:webHidden/>
              </w:rPr>
              <w:t>174</w:t>
            </w:r>
            <w:r w:rsidR="00DC3E10">
              <w:rPr>
                <w:noProof/>
                <w:webHidden/>
              </w:rPr>
              <w:fldChar w:fldCharType="end"/>
            </w:r>
          </w:hyperlink>
        </w:p>
        <w:p w:rsidR="00DC3E10" w:rsidRDefault="005A3E28">
          <w:pPr>
            <w:pStyle w:val="TOC3"/>
            <w:tabs>
              <w:tab w:val="left" w:pos="1320"/>
              <w:tab w:val="right" w:leader="dot" w:pos="8188"/>
            </w:tabs>
            <w:rPr>
              <w:noProof/>
              <w:sz w:val="22"/>
              <w:lang w:val="en-GB" w:eastAsia="en-GB"/>
            </w:rPr>
          </w:pPr>
          <w:hyperlink w:anchor="_Toc385451494" w:history="1">
            <w:r w:rsidR="00DC3E10" w:rsidRPr="00EE1A3B">
              <w:rPr>
                <w:rStyle w:val="Hyperlink"/>
                <w:noProof/>
              </w:rPr>
              <w:t>9.3.2</w:t>
            </w:r>
            <w:r w:rsidR="00DC3E10">
              <w:rPr>
                <w:noProof/>
                <w:sz w:val="22"/>
                <w:lang w:val="en-GB" w:eastAsia="en-GB"/>
              </w:rPr>
              <w:tab/>
            </w:r>
            <w:r w:rsidR="00DC3E10" w:rsidRPr="00EE1A3B">
              <w:rPr>
                <w:rStyle w:val="Hyperlink"/>
                <w:noProof/>
              </w:rPr>
              <w:t>Grafting Reaction</w:t>
            </w:r>
            <w:r w:rsidR="00DC3E10">
              <w:rPr>
                <w:noProof/>
                <w:webHidden/>
              </w:rPr>
              <w:tab/>
            </w:r>
            <w:r w:rsidR="00DC3E10">
              <w:rPr>
                <w:noProof/>
                <w:webHidden/>
              </w:rPr>
              <w:fldChar w:fldCharType="begin"/>
            </w:r>
            <w:r w:rsidR="00DC3E10">
              <w:rPr>
                <w:noProof/>
                <w:webHidden/>
              </w:rPr>
              <w:instrText xml:space="preserve"> PAGEREF _Toc385451494 \h </w:instrText>
            </w:r>
            <w:r w:rsidR="00DC3E10">
              <w:rPr>
                <w:noProof/>
                <w:webHidden/>
              </w:rPr>
            </w:r>
            <w:r w:rsidR="00DC3E10">
              <w:rPr>
                <w:noProof/>
                <w:webHidden/>
              </w:rPr>
              <w:fldChar w:fldCharType="separate"/>
            </w:r>
            <w:r w:rsidR="00DC3E10">
              <w:rPr>
                <w:noProof/>
                <w:webHidden/>
              </w:rPr>
              <w:t>175</w:t>
            </w:r>
            <w:r w:rsidR="00DC3E10">
              <w:rPr>
                <w:noProof/>
                <w:webHidden/>
              </w:rPr>
              <w:fldChar w:fldCharType="end"/>
            </w:r>
          </w:hyperlink>
        </w:p>
        <w:p w:rsidR="00DC3E10" w:rsidRDefault="005A3E28">
          <w:pPr>
            <w:pStyle w:val="TOC3"/>
            <w:tabs>
              <w:tab w:val="left" w:pos="1320"/>
              <w:tab w:val="right" w:leader="dot" w:pos="8188"/>
            </w:tabs>
            <w:rPr>
              <w:noProof/>
              <w:sz w:val="22"/>
              <w:lang w:val="en-GB" w:eastAsia="en-GB"/>
            </w:rPr>
          </w:pPr>
          <w:hyperlink w:anchor="_Toc385451495" w:history="1">
            <w:r w:rsidR="00DC3E10" w:rsidRPr="00EE1A3B">
              <w:rPr>
                <w:rStyle w:val="Hyperlink"/>
                <w:noProof/>
              </w:rPr>
              <w:t>9.3.3</w:t>
            </w:r>
            <w:r w:rsidR="00DC3E10">
              <w:rPr>
                <w:noProof/>
                <w:sz w:val="22"/>
                <w:lang w:val="en-GB" w:eastAsia="en-GB"/>
              </w:rPr>
              <w:tab/>
            </w:r>
            <w:r w:rsidR="00DC3E10" w:rsidRPr="00EE1A3B">
              <w:rPr>
                <w:rStyle w:val="Hyperlink"/>
                <w:noProof/>
              </w:rPr>
              <w:t>RAFT Method</w:t>
            </w:r>
            <w:r w:rsidR="00DC3E10">
              <w:rPr>
                <w:noProof/>
                <w:webHidden/>
              </w:rPr>
              <w:tab/>
            </w:r>
            <w:r w:rsidR="00DC3E10">
              <w:rPr>
                <w:noProof/>
                <w:webHidden/>
              </w:rPr>
              <w:fldChar w:fldCharType="begin"/>
            </w:r>
            <w:r w:rsidR="00DC3E10">
              <w:rPr>
                <w:noProof/>
                <w:webHidden/>
              </w:rPr>
              <w:instrText xml:space="preserve"> PAGEREF _Toc385451495 \h </w:instrText>
            </w:r>
            <w:r w:rsidR="00DC3E10">
              <w:rPr>
                <w:noProof/>
                <w:webHidden/>
              </w:rPr>
            </w:r>
            <w:r w:rsidR="00DC3E10">
              <w:rPr>
                <w:noProof/>
                <w:webHidden/>
              </w:rPr>
              <w:fldChar w:fldCharType="separate"/>
            </w:r>
            <w:r w:rsidR="00DC3E10">
              <w:rPr>
                <w:noProof/>
                <w:webHidden/>
              </w:rPr>
              <w:t>181</w:t>
            </w:r>
            <w:r w:rsidR="00DC3E10">
              <w:rPr>
                <w:noProof/>
                <w:webHidden/>
              </w:rPr>
              <w:fldChar w:fldCharType="end"/>
            </w:r>
          </w:hyperlink>
        </w:p>
        <w:p w:rsidR="00DC3E10" w:rsidRDefault="005A3E28">
          <w:pPr>
            <w:pStyle w:val="TOC3"/>
            <w:tabs>
              <w:tab w:val="left" w:pos="1320"/>
              <w:tab w:val="right" w:leader="dot" w:pos="8188"/>
            </w:tabs>
            <w:rPr>
              <w:noProof/>
              <w:sz w:val="22"/>
              <w:lang w:val="en-GB" w:eastAsia="en-GB"/>
            </w:rPr>
          </w:pPr>
          <w:hyperlink w:anchor="_Toc385451496" w:history="1">
            <w:r w:rsidR="00DC3E10" w:rsidRPr="00EE1A3B">
              <w:rPr>
                <w:rStyle w:val="Hyperlink"/>
                <w:noProof/>
              </w:rPr>
              <w:t>9.3.4</w:t>
            </w:r>
            <w:r w:rsidR="00DC3E10">
              <w:rPr>
                <w:noProof/>
                <w:sz w:val="22"/>
                <w:lang w:val="en-GB" w:eastAsia="en-GB"/>
              </w:rPr>
              <w:tab/>
            </w:r>
            <w:r w:rsidR="00DC3E10" w:rsidRPr="00EE1A3B">
              <w:rPr>
                <w:rStyle w:val="Hyperlink"/>
                <w:noProof/>
              </w:rPr>
              <w:t>Synthesis of RAFT-HEMA Films</w:t>
            </w:r>
            <w:r w:rsidR="00DC3E10">
              <w:rPr>
                <w:noProof/>
                <w:webHidden/>
              </w:rPr>
              <w:tab/>
            </w:r>
            <w:r w:rsidR="00DC3E10">
              <w:rPr>
                <w:noProof/>
                <w:webHidden/>
              </w:rPr>
              <w:fldChar w:fldCharType="begin"/>
            </w:r>
            <w:r w:rsidR="00DC3E10">
              <w:rPr>
                <w:noProof/>
                <w:webHidden/>
              </w:rPr>
              <w:instrText xml:space="preserve"> PAGEREF _Toc385451496 \h </w:instrText>
            </w:r>
            <w:r w:rsidR="00DC3E10">
              <w:rPr>
                <w:noProof/>
                <w:webHidden/>
              </w:rPr>
            </w:r>
            <w:r w:rsidR="00DC3E10">
              <w:rPr>
                <w:noProof/>
                <w:webHidden/>
              </w:rPr>
              <w:fldChar w:fldCharType="separate"/>
            </w:r>
            <w:r w:rsidR="00DC3E10">
              <w:rPr>
                <w:noProof/>
                <w:webHidden/>
              </w:rPr>
              <w:t>181</w:t>
            </w:r>
            <w:r w:rsidR="00DC3E10">
              <w:rPr>
                <w:noProof/>
                <w:webHidden/>
              </w:rPr>
              <w:fldChar w:fldCharType="end"/>
            </w:r>
          </w:hyperlink>
        </w:p>
        <w:p w:rsidR="00DC3E10" w:rsidRDefault="005A3E28">
          <w:pPr>
            <w:pStyle w:val="TOC3"/>
            <w:tabs>
              <w:tab w:val="left" w:pos="1320"/>
              <w:tab w:val="right" w:leader="dot" w:pos="8188"/>
            </w:tabs>
            <w:rPr>
              <w:noProof/>
              <w:sz w:val="22"/>
              <w:lang w:val="en-GB" w:eastAsia="en-GB"/>
            </w:rPr>
          </w:pPr>
          <w:hyperlink w:anchor="_Toc385451497" w:history="1">
            <w:r w:rsidR="00DC3E10" w:rsidRPr="00EE1A3B">
              <w:rPr>
                <w:rStyle w:val="Hyperlink"/>
                <w:noProof/>
              </w:rPr>
              <w:t>9.3.5</w:t>
            </w:r>
            <w:r w:rsidR="00DC3E10">
              <w:rPr>
                <w:noProof/>
                <w:sz w:val="22"/>
                <w:lang w:val="en-GB" w:eastAsia="en-GB"/>
              </w:rPr>
              <w:tab/>
            </w:r>
            <w:r w:rsidR="00DC3E10" w:rsidRPr="00EE1A3B">
              <w:rPr>
                <w:rStyle w:val="Hyperlink"/>
                <w:noProof/>
              </w:rPr>
              <w:t>Grafting of Acrylic Acid onto RAFT-HEMA Film</w:t>
            </w:r>
            <w:r w:rsidR="00DC3E10">
              <w:rPr>
                <w:noProof/>
                <w:webHidden/>
              </w:rPr>
              <w:tab/>
            </w:r>
            <w:r w:rsidR="00DC3E10">
              <w:rPr>
                <w:noProof/>
                <w:webHidden/>
              </w:rPr>
              <w:fldChar w:fldCharType="begin"/>
            </w:r>
            <w:r w:rsidR="00DC3E10">
              <w:rPr>
                <w:noProof/>
                <w:webHidden/>
              </w:rPr>
              <w:instrText xml:space="preserve"> PAGEREF _Toc385451497 \h </w:instrText>
            </w:r>
            <w:r w:rsidR="00DC3E10">
              <w:rPr>
                <w:noProof/>
                <w:webHidden/>
              </w:rPr>
            </w:r>
            <w:r w:rsidR="00DC3E10">
              <w:rPr>
                <w:noProof/>
                <w:webHidden/>
              </w:rPr>
              <w:fldChar w:fldCharType="separate"/>
            </w:r>
            <w:r w:rsidR="00DC3E10">
              <w:rPr>
                <w:noProof/>
                <w:webHidden/>
              </w:rPr>
              <w:t>183</w:t>
            </w:r>
            <w:r w:rsidR="00DC3E10">
              <w:rPr>
                <w:noProof/>
                <w:webHidden/>
              </w:rPr>
              <w:fldChar w:fldCharType="end"/>
            </w:r>
          </w:hyperlink>
        </w:p>
        <w:p w:rsidR="00DC3E10" w:rsidRDefault="005A3E28">
          <w:pPr>
            <w:pStyle w:val="TOC3"/>
            <w:tabs>
              <w:tab w:val="left" w:pos="1320"/>
              <w:tab w:val="right" w:leader="dot" w:pos="8188"/>
            </w:tabs>
            <w:rPr>
              <w:noProof/>
              <w:sz w:val="22"/>
              <w:lang w:val="en-GB" w:eastAsia="en-GB"/>
            </w:rPr>
          </w:pPr>
          <w:hyperlink w:anchor="_Toc385451498" w:history="1">
            <w:r w:rsidR="00DC3E10" w:rsidRPr="00EE1A3B">
              <w:rPr>
                <w:rStyle w:val="Hyperlink"/>
                <w:noProof/>
              </w:rPr>
              <w:t>9.3.6</w:t>
            </w:r>
            <w:r w:rsidR="00DC3E10">
              <w:rPr>
                <w:noProof/>
                <w:sz w:val="22"/>
                <w:lang w:val="en-GB" w:eastAsia="en-GB"/>
              </w:rPr>
              <w:tab/>
            </w:r>
            <w:r w:rsidR="00DC3E10" w:rsidRPr="00EE1A3B">
              <w:rPr>
                <w:rStyle w:val="Hyperlink"/>
                <w:noProof/>
              </w:rPr>
              <w:t>Successive Acrylic Acid Grafting</w:t>
            </w:r>
            <w:r w:rsidR="00DC3E10">
              <w:rPr>
                <w:noProof/>
                <w:webHidden/>
              </w:rPr>
              <w:tab/>
            </w:r>
            <w:r w:rsidR="00DC3E10">
              <w:rPr>
                <w:noProof/>
                <w:webHidden/>
              </w:rPr>
              <w:fldChar w:fldCharType="begin"/>
            </w:r>
            <w:r w:rsidR="00DC3E10">
              <w:rPr>
                <w:noProof/>
                <w:webHidden/>
              </w:rPr>
              <w:instrText xml:space="preserve"> PAGEREF _Toc385451498 \h </w:instrText>
            </w:r>
            <w:r w:rsidR="00DC3E10">
              <w:rPr>
                <w:noProof/>
                <w:webHidden/>
              </w:rPr>
            </w:r>
            <w:r w:rsidR="00DC3E10">
              <w:rPr>
                <w:noProof/>
                <w:webHidden/>
              </w:rPr>
              <w:fldChar w:fldCharType="separate"/>
            </w:r>
            <w:r w:rsidR="00DC3E10">
              <w:rPr>
                <w:noProof/>
                <w:webHidden/>
              </w:rPr>
              <w:t>185</w:t>
            </w:r>
            <w:r w:rsidR="00DC3E10">
              <w:rPr>
                <w:noProof/>
                <w:webHidden/>
              </w:rPr>
              <w:fldChar w:fldCharType="end"/>
            </w:r>
          </w:hyperlink>
        </w:p>
        <w:p w:rsidR="00DC3E10" w:rsidRDefault="005A3E28">
          <w:pPr>
            <w:pStyle w:val="TOC3"/>
            <w:tabs>
              <w:tab w:val="left" w:pos="1320"/>
              <w:tab w:val="right" w:leader="dot" w:pos="8188"/>
            </w:tabs>
            <w:rPr>
              <w:noProof/>
              <w:sz w:val="22"/>
              <w:lang w:val="en-GB" w:eastAsia="en-GB"/>
            </w:rPr>
          </w:pPr>
          <w:hyperlink w:anchor="_Toc385451499" w:history="1">
            <w:r w:rsidR="00DC3E10" w:rsidRPr="00EE1A3B">
              <w:rPr>
                <w:rStyle w:val="Hyperlink"/>
                <w:noProof/>
              </w:rPr>
              <w:t>9.3.7</w:t>
            </w:r>
            <w:r w:rsidR="00DC3E10">
              <w:rPr>
                <w:noProof/>
                <w:sz w:val="22"/>
                <w:lang w:val="en-GB" w:eastAsia="en-GB"/>
              </w:rPr>
              <w:tab/>
            </w:r>
            <w:r w:rsidR="00DC3E10" w:rsidRPr="00EE1A3B">
              <w:rPr>
                <w:rStyle w:val="Hyperlink"/>
                <w:noProof/>
              </w:rPr>
              <w:t>Fluorescence of Grafted Labels</w:t>
            </w:r>
            <w:r w:rsidR="00DC3E10">
              <w:rPr>
                <w:noProof/>
                <w:webHidden/>
              </w:rPr>
              <w:tab/>
            </w:r>
            <w:r w:rsidR="00DC3E10">
              <w:rPr>
                <w:noProof/>
                <w:webHidden/>
              </w:rPr>
              <w:fldChar w:fldCharType="begin"/>
            </w:r>
            <w:r w:rsidR="00DC3E10">
              <w:rPr>
                <w:noProof/>
                <w:webHidden/>
              </w:rPr>
              <w:instrText xml:space="preserve"> PAGEREF _Toc385451499 \h </w:instrText>
            </w:r>
            <w:r w:rsidR="00DC3E10">
              <w:rPr>
                <w:noProof/>
                <w:webHidden/>
              </w:rPr>
            </w:r>
            <w:r w:rsidR="00DC3E10">
              <w:rPr>
                <w:noProof/>
                <w:webHidden/>
              </w:rPr>
              <w:fldChar w:fldCharType="separate"/>
            </w:r>
            <w:r w:rsidR="00DC3E10">
              <w:rPr>
                <w:noProof/>
                <w:webHidden/>
              </w:rPr>
              <w:t>187</w:t>
            </w:r>
            <w:r w:rsidR="00DC3E10">
              <w:rPr>
                <w:noProof/>
                <w:webHidden/>
              </w:rPr>
              <w:fldChar w:fldCharType="end"/>
            </w:r>
          </w:hyperlink>
        </w:p>
        <w:p w:rsidR="00DC3E10" w:rsidRDefault="005A3E28">
          <w:pPr>
            <w:pStyle w:val="TOC3"/>
            <w:tabs>
              <w:tab w:val="left" w:pos="1320"/>
              <w:tab w:val="right" w:leader="dot" w:pos="8188"/>
            </w:tabs>
            <w:rPr>
              <w:noProof/>
              <w:sz w:val="22"/>
              <w:lang w:val="en-GB" w:eastAsia="en-GB"/>
            </w:rPr>
          </w:pPr>
          <w:hyperlink w:anchor="_Toc385451500" w:history="1">
            <w:r w:rsidR="00DC3E10" w:rsidRPr="00EE1A3B">
              <w:rPr>
                <w:rStyle w:val="Hyperlink"/>
                <w:noProof/>
              </w:rPr>
              <w:t>9.3.8</w:t>
            </w:r>
            <w:r w:rsidR="00DC3E10">
              <w:rPr>
                <w:noProof/>
                <w:sz w:val="22"/>
                <w:lang w:val="en-GB" w:eastAsia="en-GB"/>
              </w:rPr>
              <w:tab/>
            </w:r>
            <w:r w:rsidR="00DC3E10" w:rsidRPr="00EE1A3B">
              <w:rPr>
                <w:rStyle w:val="Hyperlink"/>
                <w:noProof/>
              </w:rPr>
              <w:t>Summary</w:t>
            </w:r>
            <w:r w:rsidR="00DC3E10">
              <w:rPr>
                <w:noProof/>
                <w:webHidden/>
              </w:rPr>
              <w:tab/>
            </w:r>
            <w:r w:rsidR="00DC3E10">
              <w:rPr>
                <w:noProof/>
                <w:webHidden/>
              </w:rPr>
              <w:fldChar w:fldCharType="begin"/>
            </w:r>
            <w:r w:rsidR="00DC3E10">
              <w:rPr>
                <w:noProof/>
                <w:webHidden/>
              </w:rPr>
              <w:instrText xml:space="preserve"> PAGEREF _Toc385451500 \h </w:instrText>
            </w:r>
            <w:r w:rsidR="00DC3E10">
              <w:rPr>
                <w:noProof/>
                <w:webHidden/>
              </w:rPr>
            </w:r>
            <w:r w:rsidR="00DC3E10">
              <w:rPr>
                <w:noProof/>
                <w:webHidden/>
              </w:rPr>
              <w:fldChar w:fldCharType="separate"/>
            </w:r>
            <w:r w:rsidR="00DC3E10">
              <w:rPr>
                <w:noProof/>
                <w:webHidden/>
              </w:rPr>
              <w:t>188</w:t>
            </w:r>
            <w:r w:rsidR="00DC3E10">
              <w:rPr>
                <w:noProof/>
                <w:webHidden/>
              </w:rPr>
              <w:fldChar w:fldCharType="end"/>
            </w:r>
          </w:hyperlink>
        </w:p>
        <w:p w:rsidR="00DC3E10" w:rsidRDefault="005A3E28">
          <w:pPr>
            <w:pStyle w:val="TOC2"/>
            <w:tabs>
              <w:tab w:val="left" w:pos="880"/>
              <w:tab w:val="right" w:leader="dot" w:pos="8188"/>
            </w:tabs>
            <w:rPr>
              <w:noProof/>
              <w:sz w:val="22"/>
              <w:lang w:val="en-GB" w:eastAsia="en-GB"/>
            </w:rPr>
          </w:pPr>
          <w:hyperlink w:anchor="_Toc385451501" w:history="1">
            <w:r w:rsidR="00DC3E10" w:rsidRPr="00EE1A3B">
              <w:rPr>
                <w:rStyle w:val="Hyperlink"/>
                <w:noProof/>
              </w:rPr>
              <w:t>9.4</w:t>
            </w:r>
            <w:r w:rsidR="00DC3E10">
              <w:rPr>
                <w:noProof/>
                <w:sz w:val="22"/>
                <w:lang w:val="en-GB" w:eastAsia="en-GB"/>
              </w:rPr>
              <w:tab/>
            </w:r>
            <w:r w:rsidR="00DC3E10" w:rsidRPr="00EE1A3B">
              <w:rPr>
                <w:rStyle w:val="Hyperlink"/>
                <w:noProof/>
              </w:rPr>
              <w:t>Poly(HEMA-co-Acrylic Acid) Conetworks</w:t>
            </w:r>
            <w:r w:rsidR="00DC3E10">
              <w:rPr>
                <w:noProof/>
                <w:webHidden/>
              </w:rPr>
              <w:tab/>
            </w:r>
            <w:r w:rsidR="00DC3E10">
              <w:rPr>
                <w:noProof/>
                <w:webHidden/>
              </w:rPr>
              <w:fldChar w:fldCharType="begin"/>
            </w:r>
            <w:r w:rsidR="00DC3E10">
              <w:rPr>
                <w:noProof/>
                <w:webHidden/>
              </w:rPr>
              <w:instrText xml:space="preserve"> PAGEREF _Toc385451501 \h </w:instrText>
            </w:r>
            <w:r w:rsidR="00DC3E10">
              <w:rPr>
                <w:noProof/>
                <w:webHidden/>
              </w:rPr>
            </w:r>
            <w:r w:rsidR="00DC3E10">
              <w:rPr>
                <w:noProof/>
                <w:webHidden/>
              </w:rPr>
              <w:fldChar w:fldCharType="separate"/>
            </w:r>
            <w:r w:rsidR="00DC3E10">
              <w:rPr>
                <w:noProof/>
                <w:webHidden/>
              </w:rPr>
              <w:t>189</w:t>
            </w:r>
            <w:r w:rsidR="00DC3E10">
              <w:rPr>
                <w:noProof/>
                <w:webHidden/>
              </w:rPr>
              <w:fldChar w:fldCharType="end"/>
            </w:r>
          </w:hyperlink>
        </w:p>
        <w:p w:rsidR="00DC3E10" w:rsidRDefault="005A3E28">
          <w:pPr>
            <w:pStyle w:val="TOC3"/>
            <w:tabs>
              <w:tab w:val="left" w:pos="1320"/>
              <w:tab w:val="right" w:leader="dot" w:pos="8188"/>
            </w:tabs>
            <w:rPr>
              <w:noProof/>
              <w:sz w:val="22"/>
              <w:lang w:val="en-GB" w:eastAsia="en-GB"/>
            </w:rPr>
          </w:pPr>
          <w:hyperlink w:anchor="_Toc385451502" w:history="1">
            <w:r w:rsidR="00DC3E10" w:rsidRPr="00EE1A3B">
              <w:rPr>
                <w:rStyle w:val="Hyperlink"/>
                <w:noProof/>
              </w:rPr>
              <w:t>9.4.1</w:t>
            </w:r>
            <w:r w:rsidR="00DC3E10">
              <w:rPr>
                <w:noProof/>
                <w:sz w:val="22"/>
                <w:lang w:val="en-GB" w:eastAsia="en-GB"/>
              </w:rPr>
              <w:tab/>
            </w:r>
            <w:r w:rsidR="00DC3E10" w:rsidRPr="00EE1A3B">
              <w:rPr>
                <w:rStyle w:val="Hyperlink"/>
                <w:noProof/>
              </w:rPr>
              <w:t>Introduction</w:t>
            </w:r>
            <w:r w:rsidR="00DC3E10">
              <w:rPr>
                <w:noProof/>
                <w:webHidden/>
              </w:rPr>
              <w:tab/>
            </w:r>
            <w:r w:rsidR="00DC3E10">
              <w:rPr>
                <w:noProof/>
                <w:webHidden/>
              </w:rPr>
              <w:fldChar w:fldCharType="begin"/>
            </w:r>
            <w:r w:rsidR="00DC3E10">
              <w:rPr>
                <w:noProof/>
                <w:webHidden/>
              </w:rPr>
              <w:instrText xml:space="preserve"> PAGEREF _Toc385451502 \h </w:instrText>
            </w:r>
            <w:r w:rsidR="00DC3E10">
              <w:rPr>
                <w:noProof/>
                <w:webHidden/>
              </w:rPr>
            </w:r>
            <w:r w:rsidR="00DC3E10">
              <w:rPr>
                <w:noProof/>
                <w:webHidden/>
              </w:rPr>
              <w:fldChar w:fldCharType="separate"/>
            </w:r>
            <w:r w:rsidR="00DC3E10">
              <w:rPr>
                <w:noProof/>
                <w:webHidden/>
              </w:rPr>
              <w:t>189</w:t>
            </w:r>
            <w:r w:rsidR="00DC3E10">
              <w:rPr>
                <w:noProof/>
                <w:webHidden/>
              </w:rPr>
              <w:fldChar w:fldCharType="end"/>
            </w:r>
          </w:hyperlink>
        </w:p>
        <w:p w:rsidR="00DC3E10" w:rsidRDefault="005A3E28">
          <w:pPr>
            <w:pStyle w:val="TOC3"/>
            <w:tabs>
              <w:tab w:val="left" w:pos="1320"/>
              <w:tab w:val="right" w:leader="dot" w:pos="8188"/>
            </w:tabs>
            <w:rPr>
              <w:noProof/>
              <w:sz w:val="22"/>
              <w:lang w:val="en-GB" w:eastAsia="en-GB"/>
            </w:rPr>
          </w:pPr>
          <w:hyperlink w:anchor="_Toc385451503" w:history="1">
            <w:r w:rsidR="00DC3E10" w:rsidRPr="00EE1A3B">
              <w:rPr>
                <w:rStyle w:val="Hyperlink"/>
                <w:noProof/>
              </w:rPr>
              <w:t>9.4.2</w:t>
            </w:r>
            <w:r w:rsidR="00DC3E10">
              <w:rPr>
                <w:noProof/>
                <w:sz w:val="22"/>
                <w:lang w:val="en-GB" w:eastAsia="en-GB"/>
              </w:rPr>
              <w:tab/>
            </w:r>
            <w:r w:rsidR="00DC3E10" w:rsidRPr="00EE1A3B">
              <w:rPr>
                <w:rStyle w:val="Hyperlink"/>
                <w:noProof/>
              </w:rPr>
              <w:t>PCN Synthesis</w:t>
            </w:r>
            <w:r w:rsidR="00DC3E10">
              <w:rPr>
                <w:noProof/>
                <w:webHidden/>
              </w:rPr>
              <w:tab/>
            </w:r>
            <w:r w:rsidR="00DC3E10">
              <w:rPr>
                <w:noProof/>
                <w:webHidden/>
              </w:rPr>
              <w:fldChar w:fldCharType="begin"/>
            </w:r>
            <w:r w:rsidR="00DC3E10">
              <w:rPr>
                <w:noProof/>
                <w:webHidden/>
              </w:rPr>
              <w:instrText xml:space="preserve"> PAGEREF _Toc385451503 \h </w:instrText>
            </w:r>
            <w:r w:rsidR="00DC3E10">
              <w:rPr>
                <w:noProof/>
                <w:webHidden/>
              </w:rPr>
            </w:r>
            <w:r w:rsidR="00DC3E10">
              <w:rPr>
                <w:noProof/>
                <w:webHidden/>
              </w:rPr>
              <w:fldChar w:fldCharType="separate"/>
            </w:r>
            <w:r w:rsidR="00DC3E10">
              <w:rPr>
                <w:noProof/>
                <w:webHidden/>
              </w:rPr>
              <w:t>189</w:t>
            </w:r>
            <w:r w:rsidR="00DC3E10">
              <w:rPr>
                <w:noProof/>
                <w:webHidden/>
              </w:rPr>
              <w:fldChar w:fldCharType="end"/>
            </w:r>
          </w:hyperlink>
        </w:p>
        <w:p w:rsidR="00DC3E10" w:rsidRDefault="005A3E28">
          <w:pPr>
            <w:pStyle w:val="TOC2"/>
            <w:tabs>
              <w:tab w:val="left" w:pos="880"/>
              <w:tab w:val="right" w:leader="dot" w:pos="8188"/>
            </w:tabs>
            <w:rPr>
              <w:noProof/>
              <w:sz w:val="22"/>
              <w:lang w:val="en-GB" w:eastAsia="en-GB"/>
            </w:rPr>
          </w:pPr>
          <w:hyperlink w:anchor="_Toc385451504" w:history="1">
            <w:r w:rsidR="00DC3E10" w:rsidRPr="00EE1A3B">
              <w:rPr>
                <w:rStyle w:val="Hyperlink"/>
                <w:noProof/>
              </w:rPr>
              <w:t>9.5</w:t>
            </w:r>
            <w:r w:rsidR="00DC3E10">
              <w:rPr>
                <w:noProof/>
                <w:sz w:val="22"/>
                <w:lang w:val="en-GB" w:eastAsia="en-GB"/>
              </w:rPr>
              <w:tab/>
            </w:r>
            <w:r w:rsidR="00DC3E10" w:rsidRPr="00EE1A3B">
              <w:rPr>
                <w:rStyle w:val="Hyperlink"/>
                <w:noProof/>
              </w:rPr>
              <w:t>PAM Absorption</w:t>
            </w:r>
            <w:r w:rsidR="00DC3E10">
              <w:rPr>
                <w:noProof/>
                <w:webHidden/>
              </w:rPr>
              <w:tab/>
            </w:r>
            <w:r w:rsidR="00DC3E10">
              <w:rPr>
                <w:noProof/>
                <w:webHidden/>
              </w:rPr>
              <w:fldChar w:fldCharType="begin"/>
            </w:r>
            <w:r w:rsidR="00DC3E10">
              <w:rPr>
                <w:noProof/>
                <w:webHidden/>
              </w:rPr>
              <w:instrText xml:space="preserve"> PAGEREF _Toc385451504 \h </w:instrText>
            </w:r>
            <w:r w:rsidR="00DC3E10">
              <w:rPr>
                <w:noProof/>
                <w:webHidden/>
              </w:rPr>
            </w:r>
            <w:r w:rsidR="00DC3E10">
              <w:rPr>
                <w:noProof/>
                <w:webHidden/>
              </w:rPr>
              <w:fldChar w:fldCharType="separate"/>
            </w:r>
            <w:r w:rsidR="00DC3E10">
              <w:rPr>
                <w:noProof/>
                <w:webHidden/>
              </w:rPr>
              <w:t>192</w:t>
            </w:r>
            <w:r w:rsidR="00DC3E10">
              <w:rPr>
                <w:noProof/>
                <w:webHidden/>
              </w:rPr>
              <w:fldChar w:fldCharType="end"/>
            </w:r>
          </w:hyperlink>
        </w:p>
        <w:p w:rsidR="00DC3E10" w:rsidRDefault="005A3E28">
          <w:pPr>
            <w:pStyle w:val="TOC1"/>
            <w:tabs>
              <w:tab w:val="left" w:pos="1540"/>
              <w:tab w:val="right" w:leader="dot" w:pos="8188"/>
            </w:tabs>
            <w:rPr>
              <w:noProof/>
              <w:sz w:val="22"/>
              <w:lang w:val="en-GB" w:eastAsia="en-GB"/>
            </w:rPr>
          </w:pPr>
          <w:hyperlink w:anchor="_Toc385451505" w:history="1">
            <w:r w:rsidR="00DC3E10" w:rsidRPr="00EE1A3B">
              <w:rPr>
                <w:rStyle w:val="Hyperlink"/>
                <w:noProof/>
              </w:rPr>
              <w:t>Chapter 10.</w:t>
            </w:r>
            <w:r w:rsidR="00DC3E10">
              <w:rPr>
                <w:noProof/>
                <w:sz w:val="22"/>
                <w:lang w:val="en-GB" w:eastAsia="en-GB"/>
              </w:rPr>
              <w:tab/>
            </w:r>
            <w:r w:rsidR="00DC3E10" w:rsidRPr="00EE1A3B">
              <w:rPr>
                <w:rStyle w:val="Hyperlink"/>
                <w:noProof/>
              </w:rPr>
              <w:t>Conclusions</w:t>
            </w:r>
            <w:r w:rsidR="00DC3E10">
              <w:rPr>
                <w:noProof/>
                <w:webHidden/>
              </w:rPr>
              <w:tab/>
            </w:r>
            <w:r w:rsidR="00DC3E10">
              <w:rPr>
                <w:noProof/>
                <w:webHidden/>
              </w:rPr>
              <w:fldChar w:fldCharType="begin"/>
            </w:r>
            <w:r w:rsidR="00DC3E10">
              <w:rPr>
                <w:noProof/>
                <w:webHidden/>
              </w:rPr>
              <w:instrText xml:space="preserve"> PAGEREF _Toc385451505 \h </w:instrText>
            </w:r>
            <w:r w:rsidR="00DC3E10">
              <w:rPr>
                <w:noProof/>
                <w:webHidden/>
              </w:rPr>
            </w:r>
            <w:r w:rsidR="00DC3E10">
              <w:rPr>
                <w:noProof/>
                <w:webHidden/>
              </w:rPr>
              <w:fldChar w:fldCharType="separate"/>
            </w:r>
            <w:r w:rsidR="00DC3E10">
              <w:rPr>
                <w:noProof/>
                <w:webHidden/>
              </w:rPr>
              <w:t>193</w:t>
            </w:r>
            <w:r w:rsidR="00DC3E10">
              <w:rPr>
                <w:noProof/>
                <w:webHidden/>
              </w:rPr>
              <w:fldChar w:fldCharType="end"/>
            </w:r>
          </w:hyperlink>
        </w:p>
        <w:p w:rsidR="00DC3E10" w:rsidRDefault="005A3E28">
          <w:pPr>
            <w:pStyle w:val="TOC2"/>
            <w:tabs>
              <w:tab w:val="left" w:pos="880"/>
              <w:tab w:val="right" w:leader="dot" w:pos="8188"/>
            </w:tabs>
            <w:rPr>
              <w:noProof/>
              <w:sz w:val="22"/>
              <w:lang w:val="en-GB" w:eastAsia="en-GB"/>
            </w:rPr>
          </w:pPr>
          <w:hyperlink w:anchor="_Toc385451506" w:history="1">
            <w:r w:rsidR="00DC3E10" w:rsidRPr="00EE1A3B">
              <w:rPr>
                <w:rStyle w:val="Hyperlink"/>
                <w:noProof/>
              </w:rPr>
              <w:t>10.1</w:t>
            </w:r>
            <w:r w:rsidR="00DC3E10">
              <w:rPr>
                <w:noProof/>
                <w:sz w:val="22"/>
                <w:lang w:val="en-GB" w:eastAsia="en-GB"/>
              </w:rPr>
              <w:tab/>
            </w:r>
            <w:r w:rsidR="00DC3E10" w:rsidRPr="00EE1A3B">
              <w:rPr>
                <w:rStyle w:val="Hyperlink"/>
                <w:noProof/>
              </w:rPr>
              <w:t>Chapter by Chapter Breakdown</w:t>
            </w:r>
            <w:r w:rsidR="00DC3E10">
              <w:rPr>
                <w:noProof/>
                <w:webHidden/>
              </w:rPr>
              <w:tab/>
            </w:r>
            <w:r w:rsidR="00DC3E10">
              <w:rPr>
                <w:noProof/>
                <w:webHidden/>
              </w:rPr>
              <w:fldChar w:fldCharType="begin"/>
            </w:r>
            <w:r w:rsidR="00DC3E10">
              <w:rPr>
                <w:noProof/>
                <w:webHidden/>
              </w:rPr>
              <w:instrText xml:space="preserve"> PAGEREF _Toc385451506 \h </w:instrText>
            </w:r>
            <w:r w:rsidR="00DC3E10">
              <w:rPr>
                <w:noProof/>
                <w:webHidden/>
              </w:rPr>
            </w:r>
            <w:r w:rsidR="00DC3E10">
              <w:rPr>
                <w:noProof/>
                <w:webHidden/>
              </w:rPr>
              <w:fldChar w:fldCharType="separate"/>
            </w:r>
            <w:r w:rsidR="00DC3E10">
              <w:rPr>
                <w:noProof/>
                <w:webHidden/>
              </w:rPr>
              <w:t>193</w:t>
            </w:r>
            <w:r w:rsidR="00DC3E10">
              <w:rPr>
                <w:noProof/>
                <w:webHidden/>
              </w:rPr>
              <w:fldChar w:fldCharType="end"/>
            </w:r>
          </w:hyperlink>
        </w:p>
        <w:p w:rsidR="00DC3E10" w:rsidRDefault="005A3E28">
          <w:pPr>
            <w:pStyle w:val="TOC2"/>
            <w:tabs>
              <w:tab w:val="left" w:pos="880"/>
              <w:tab w:val="right" w:leader="dot" w:pos="8188"/>
            </w:tabs>
            <w:rPr>
              <w:noProof/>
              <w:sz w:val="22"/>
              <w:lang w:val="en-GB" w:eastAsia="en-GB"/>
            </w:rPr>
          </w:pPr>
          <w:hyperlink w:anchor="_Toc385451507" w:history="1">
            <w:r w:rsidR="00DC3E10" w:rsidRPr="00EE1A3B">
              <w:rPr>
                <w:rStyle w:val="Hyperlink"/>
                <w:noProof/>
              </w:rPr>
              <w:t>10.2</w:t>
            </w:r>
            <w:r w:rsidR="00DC3E10">
              <w:rPr>
                <w:noProof/>
                <w:sz w:val="22"/>
                <w:lang w:val="en-GB" w:eastAsia="en-GB"/>
              </w:rPr>
              <w:tab/>
            </w:r>
            <w:r w:rsidR="00DC3E10" w:rsidRPr="00EE1A3B">
              <w:rPr>
                <w:rStyle w:val="Hyperlink"/>
                <w:noProof/>
              </w:rPr>
              <w:t>Overview</w:t>
            </w:r>
            <w:r w:rsidR="00DC3E10">
              <w:rPr>
                <w:noProof/>
                <w:webHidden/>
              </w:rPr>
              <w:tab/>
            </w:r>
            <w:r w:rsidR="00DC3E10">
              <w:rPr>
                <w:noProof/>
                <w:webHidden/>
              </w:rPr>
              <w:fldChar w:fldCharType="begin"/>
            </w:r>
            <w:r w:rsidR="00DC3E10">
              <w:rPr>
                <w:noProof/>
                <w:webHidden/>
              </w:rPr>
              <w:instrText xml:space="preserve"> PAGEREF _Toc385451507 \h </w:instrText>
            </w:r>
            <w:r w:rsidR="00DC3E10">
              <w:rPr>
                <w:noProof/>
                <w:webHidden/>
              </w:rPr>
            </w:r>
            <w:r w:rsidR="00DC3E10">
              <w:rPr>
                <w:noProof/>
                <w:webHidden/>
              </w:rPr>
              <w:fldChar w:fldCharType="separate"/>
            </w:r>
            <w:r w:rsidR="00DC3E10">
              <w:rPr>
                <w:noProof/>
                <w:webHidden/>
              </w:rPr>
              <w:t>195</w:t>
            </w:r>
            <w:r w:rsidR="00DC3E10">
              <w:rPr>
                <w:noProof/>
                <w:webHidden/>
              </w:rPr>
              <w:fldChar w:fldCharType="end"/>
            </w:r>
          </w:hyperlink>
        </w:p>
        <w:p w:rsidR="00DC3E10" w:rsidRDefault="005A3E28">
          <w:pPr>
            <w:pStyle w:val="TOC1"/>
            <w:tabs>
              <w:tab w:val="right" w:leader="dot" w:pos="8188"/>
            </w:tabs>
            <w:rPr>
              <w:noProof/>
              <w:sz w:val="22"/>
              <w:lang w:val="en-GB" w:eastAsia="en-GB"/>
            </w:rPr>
          </w:pPr>
          <w:hyperlink w:anchor="_Toc385451508" w:history="1">
            <w:r w:rsidR="00DC3E10" w:rsidRPr="00EE1A3B">
              <w:rPr>
                <w:rStyle w:val="Hyperlink"/>
                <w:noProof/>
              </w:rPr>
              <w:t>List of Figures</w:t>
            </w:r>
            <w:r w:rsidR="00DC3E10">
              <w:rPr>
                <w:noProof/>
                <w:webHidden/>
              </w:rPr>
              <w:tab/>
            </w:r>
            <w:r w:rsidR="00DC3E10">
              <w:rPr>
                <w:noProof/>
                <w:webHidden/>
              </w:rPr>
              <w:fldChar w:fldCharType="begin"/>
            </w:r>
            <w:r w:rsidR="00DC3E10">
              <w:rPr>
                <w:noProof/>
                <w:webHidden/>
              </w:rPr>
              <w:instrText xml:space="preserve"> PAGEREF _Toc385451508 \h </w:instrText>
            </w:r>
            <w:r w:rsidR="00DC3E10">
              <w:rPr>
                <w:noProof/>
                <w:webHidden/>
              </w:rPr>
            </w:r>
            <w:r w:rsidR="00DC3E10">
              <w:rPr>
                <w:noProof/>
                <w:webHidden/>
              </w:rPr>
              <w:fldChar w:fldCharType="separate"/>
            </w:r>
            <w:r w:rsidR="00DC3E10">
              <w:rPr>
                <w:noProof/>
                <w:webHidden/>
              </w:rPr>
              <w:t>197</w:t>
            </w:r>
            <w:r w:rsidR="00DC3E10">
              <w:rPr>
                <w:noProof/>
                <w:webHidden/>
              </w:rPr>
              <w:fldChar w:fldCharType="end"/>
            </w:r>
          </w:hyperlink>
        </w:p>
        <w:p w:rsidR="00DC3E10" w:rsidRDefault="005A3E28">
          <w:pPr>
            <w:pStyle w:val="TOC1"/>
            <w:tabs>
              <w:tab w:val="right" w:leader="dot" w:pos="8188"/>
            </w:tabs>
            <w:rPr>
              <w:noProof/>
              <w:sz w:val="22"/>
              <w:lang w:val="en-GB" w:eastAsia="en-GB"/>
            </w:rPr>
          </w:pPr>
          <w:hyperlink w:anchor="_Toc385451509" w:history="1">
            <w:r w:rsidR="00DC3E10" w:rsidRPr="00EE1A3B">
              <w:rPr>
                <w:rStyle w:val="Hyperlink"/>
                <w:noProof/>
              </w:rPr>
              <w:t>List of Equations</w:t>
            </w:r>
            <w:r w:rsidR="00DC3E10">
              <w:rPr>
                <w:noProof/>
                <w:webHidden/>
              </w:rPr>
              <w:tab/>
            </w:r>
            <w:r w:rsidR="00DC3E10">
              <w:rPr>
                <w:noProof/>
                <w:webHidden/>
              </w:rPr>
              <w:fldChar w:fldCharType="begin"/>
            </w:r>
            <w:r w:rsidR="00DC3E10">
              <w:rPr>
                <w:noProof/>
                <w:webHidden/>
              </w:rPr>
              <w:instrText xml:space="preserve"> PAGEREF _Toc385451509 \h </w:instrText>
            </w:r>
            <w:r w:rsidR="00DC3E10">
              <w:rPr>
                <w:noProof/>
                <w:webHidden/>
              </w:rPr>
            </w:r>
            <w:r w:rsidR="00DC3E10">
              <w:rPr>
                <w:noProof/>
                <w:webHidden/>
              </w:rPr>
              <w:fldChar w:fldCharType="separate"/>
            </w:r>
            <w:r w:rsidR="00DC3E10">
              <w:rPr>
                <w:noProof/>
                <w:webHidden/>
              </w:rPr>
              <w:t>209</w:t>
            </w:r>
            <w:r w:rsidR="00DC3E10">
              <w:rPr>
                <w:noProof/>
                <w:webHidden/>
              </w:rPr>
              <w:fldChar w:fldCharType="end"/>
            </w:r>
          </w:hyperlink>
        </w:p>
        <w:p w:rsidR="00DC3E10" w:rsidRDefault="005A3E28">
          <w:pPr>
            <w:pStyle w:val="TOC1"/>
            <w:tabs>
              <w:tab w:val="right" w:leader="dot" w:pos="8188"/>
            </w:tabs>
            <w:rPr>
              <w:noProof/>
              <w:sz w:val="22"/>
              <w:lang w:val="en-GB" w:eastAsia="en-GB"/>
            </w:rPr>
          </w:pPr>
          <w:hyperlink w:anchor="_Toc385451510" w:history="1">
            <w:r w:rsidR="00DC3E10" w:rsidRPr="00EE1A3B">
              <w:rPr>
                <w:rStyle w:val="Hyperlink"/>
                <w:noProof/>
              </w:rPr>
              <w:t>List of Tables</w:t>
            </w:r>
            <w:r w:rsidR="00DC3E10">
              <w:rPr>
                <w:noProof/>
                <w:webHidden/>
              </w:rPr>
              <w:tab/>
            </w:r>
            <w:r w:rsidR="00DC3E10">
              <w:rPr>
                <w:noProof/>
                <w:webHidden/>
              </w:rPr>
              <w:fldChar w:fldCharType="begin"/>
            </w:r>
            <w:r w:rsidR="00DC3E10">
              <w:rPr>
                <w:noProof/>
                <w:webHidden/>
              </w:rPr>
              <w:instrText xml:space="preserve"> PAGEREF _Toc385451510 \h </w:instrText>
            </w:r>
            <w:r w:rsidR="00DC3E10">
              <w:rPr>
                <w:noProof/>
                <w:webHidden/>
              </w:rPr>
            </w:r>
            <w:r w:rsidR="00DC3E10">
              <w:rPr>
                <w:noProof/>
                <w:webHidden/>
              </w:rPr>
              <w:fldChar w:fldCharType="separate"/>
            </w:r>
            <w:r w:rsidR="00DC3E10">
              <w:rPr>
                <w:noProof/>
                <w:webHidden/>
              </w:rPr>
              <w:t>210</w:t>
            </w:r>
            <w:r w:rsidR="00DC3E10">
              <w:rPr>
                <w:noProof/>
                <w:webHidden/>
              </w:rPr>
              <w:fldChar w:fldCharType="end"/>
            </w:r>
          </w:hyperlink>
        </w:p>
        <w:p w:rsidR="00DC3E10" w:rsidRDefault="005A3E28">
          <w:pPr>
            <w:pStyle w:val="TOC1"/>
            <w:tabs>
              <w:tab w:val="right" w:leader="dot" w:pos="8188"/>
            </w:tabs>
            <w:rPr>
              <w:noProof/>
              <w:sz w:val="22"/>
              <w:lang w:val="en-GB" w:eastAsia="en-GB"/>
            </w:rPr>
          </w:pPr>
          <w:hyperlink w:anchor="_Toc385451511" w:history="1">
            <w:r w:rsidR="00DC3E10" w:rsidRPr="00EE1A3B">
              <w:rPr>
                <w:rStyle w:val="Hyperlink"/>
                <w:noProof/>
              </w:rPr>
              <w:t>References</w:t>
            </w:r>
            <w:r w:rsidR="00DC3E10">
              <w:rPr>
                <w:noProof/>
                <w:webHidden/>
              </w:rPr>
              <w:tab/>
            </w:r>
            <w:r w:rsidR="00DC3E10">
              <w:rPr>
                <w:noProof/>
                <w:webHidden/>
              </w:rPr>
              <w:fldChar w:fldCharType="begin"/>
            </w:r>
            <w:r w:rsidR="00DC3E10">
              <w:rPr>
                <w:noProof/>
                <w:webHidden/>
              </w:rPr>
              <w:instrText xml:space="preserve"> PAGEREF _Toc385451511 \h </w:instrText>
            </w:r>
            <w:r w:rsidR="00DC3E10">
              <w:rPr>
                <w:noProof/>
                <w:webHidden/>
              </w:rPr>
            </w:r>
            <w:r w:rsidR="00DC3E10">
              <w:rPr>
                <w:noProof/>
                <w:webHidden/>
              </w:rPr>
              <w:fldChar w:fldCharType="separate"/>
            </w:r>
            <w:r w:rsidR="00DC3E10">
              <w:rPr>
                <w:noProof/>
                <w:webHidden/>
              </w:rPr>
              <w:t>212</w:t>
            </w:r>
            <w:r w:rsidR="00DC3E10">
              <w:rPr>
                <w:noProof/>
                <w:webHidden/>
              </w:rPr>
              <w:fldChar w:fldCharType="end"/>
            </w:r>
          </w:hyperlink>
        </w:p>
        <w:p w:rsidR="00DC3E10" w:rsidRDefault="005A3E28">
          <w:pPr>
            <w:pStyle w:val="TOC1"/>
            <w:tabs>
              <w:tab w:val="right" w:leader="dot" w:pos="8188"/>
            </w:tabs>
            <w:rPr>
              <w:noProof/>
              <w:sz w:val="22"/>
              <w:lang w:val="en-GB" w:eastAsia="en-GB"/>
            </w:rPr>
          </w:pPr>
          <w:hyperlink w:anchor="_Toc385451512" w:history="1">
            <w:r w:rsidR="00DC3E10" w:rsidRPr="00EE1A3B">
              <w:rPr>
                <w:rStyle w:val="Hyperlink"/>
                <w:noProof/>
              </w:rPr>
              <w:t>Appendix A – Patent Search</w:t>
            </w:r>
            <w:r w:rsidR="00DC3E10">
              <w:rPr>
                <w:noProof/>
                <w:webHidden/>
              </w:rPr>
              <w:tab/>
            </w:r>
            <w:r w:rsidR="00DC3E10">
              <w:rPr>
                <w:noProof/>
                <w:webHidden/>
              </w:rPr>
              <w:fldChar w:fldCharType="begin"/>
            </w:r>
            <w:r w:rsidR="00DC3E10">
              <w:rPr>
                <w:noProof/>
                <w:webHidden/>
              </w:rPr>
              <w:instrText xml:space="preserve"> PAGEREF _Toc385451512 \h </w:instrText>
            </w:r>
            <w:r w:rsidR="00DC3E10">
              <w:rPr>
                <w:noProof/>
                <w:webHidden/>
              </w:rPr>
            </w:r>
            <w:r w:rsidR="00DC3E10">
              <w:rPr>
                <w:noProof/>
                <w:webHidden/>
              </w:rPr>
              <w:fldChar w:fldCharType="separate"/>
            </w:r>
            <w:r w:rsidR="00DC3E10">
              <w:rPr>
                <w:noProof/>
                <w:webHidden/>
              </w:rPr>
              <w:t>223</w:t>
            </w:r>
            <w:r w:rsidR="00DC3E10">
              <w:rPr>
                <w:noProof/>
                <w:webHidden/>
              </w:rPr>
              <w:fldChar w:fldCharType="end"/>
            </w:r>
          </w:hyperlink>
        </w:p>
        <w:p w:rsidR="005D28CD" w:rsidRDefault="003F0512" w:rsidP="007D5FD0">
          <w:pPr>
            <w:rPr>
              <w:noProof/>
            </w:rPr>
          </w:pPr>
          <w:r>
            <w:rPr>
              <w:b/>
              <w:bCs/>
              <w:noProof/>
            </w:rPr>
            <w:fldChar w:fldCharType="end"/>
          </w:r>
        </w:p>
      </w:sdtContent>
    </w:sdt>
    <w:p w:rsidR="005D28CD" w:rsidRDefault="005D28CD" w:rsidP="005D28CD">
      <w:pPr>
        <w:rPr>
          <w:noProof/>
        </w:rPr>
      </w:pPr>
      <w:r>
        <w:rPr>
          <w:noProof/>
        </w:rPr>
        <w:br w:type="page"/>
      </w:r>
    </w:p>
    <w:p w:rsidR="00D059E3" w:rsidRPr="007D5FD0" w:rsidRDefault="00E5595A" w:rsidP="005936BA">
      <w:pPr>
        <w:pStyle w:val="Heading1"/>
        <w:numPr>
          <w:ilvl w:val="0"/>
          <w:numId w:val="0"/>
        </w:numPr>
        <w:ind w:left="432" w:hanging="432"/>
      </w:pPr>
      <w:bookmarkStart w:id="2" w:name="_Toc385451397"/>
      <w:r w:rsidRPr="007D5FD0">
        <w:lastRenderedPageBreak/>
        <w:t>Abbreviations and Acronyms</w:t>
      </w:r>
      <w:bookmarkEnd w:id="2"/>
    </w:p>
    <w:p w:rsidR="001F2CC5" w:rsidRDefault="00D059E3" w:rsidP="007D5FD0">
      <w:pPr>
        <w:jc w:val="left"/>
      </w:pPr>
      <w:r w:rsidRPr="00D059E3">
        <w:rPr>
          <w:vertAlign w:val="superscript"/>
        </w:rPr>
        <w:t>1</w:t>
      </w:r>
      <w:r>
        <w:t>H NMR</w:t>
      </w:r>
      <w:r>
        <w:tab/>
        <w:t>Hydrogen Nuclear Magnetic Resonance Spectrometry</w:t>
      </w:r>
      <w:r>
        <w:br/>
      </w:r>
      <w:r>
        <w:rPr>
          <w:vertAlign w:val="superscript"/>
        </w:rPr>
        <w:t>13</w:t>
      </w:r>
      <w:r>
        <w:t>C NMR</w:t>
      </w:r>
      <w:r>
        <w:tab/>
        <w:t>Carbon Nuclear Magnetic Resonance Spectrometry</w:t>
      </w:r>
    </w:p>
    <w:p w:rsidR="009A3AAF" w:rsidRDefault="00E5595A" w:rsidP="007D5FD0">
      <w:pPr>
        <w:jc w:val="left"/>
      </w:pPr>
      <w:r>
        <w:t>ACVA</w:t>
      </w:r>
      <w:r>
        <w:rPr>
          <w:i/>
          <w:iCs/>
        </w:rPr>
        <w:tab/>
      </w:r>
      <w:r>
        <w:rPr>
          <w:i/>
          <w:iCs/>
        </w:rPr>
        <w:tab/>
        <w:t>4</w:t>
      </w:r>
      <w:proofErr w:type="gramStart"/>
      <w:r>
        <w:rPr>
          <w:i/>
          <w:iCs/>
        </w:rPr>
        <w:t>,4’</w:t>
      </w:r>
      <w:proofErr w:type="gramEnd"/>
      <w:r>
        <w:t>-azobis(</w:t>
      </w:r>
      <w:r>
        <w:rPr>
          <w:i/>
          <w:iCs/>
        </w:rPr>
        <w:t>4</w:t>
      </w:r>
      <w:r>
        <w:t>-cyanopentanoic</w:t>
      </w:r>
      <w:r w:rsidR="007D5FD0">
        <w:t xml:space="preserve"> </w:t>
      </w:r>
      <w:r>
        <w:t>acid)</w:t>
      </w:r>
      <w:r>
        <w:br/>
        <w:t>AIBN</w:t>
      </w:r>
      <w:r>
        <w:tab/>
      </w:r>
      <w:r>
        <w:tab/>
      </w:r>
      <w:r>
        <w:rPr>
          <w:i/>
          <w:iCs/>
        </w:rPr>
        <w:t>4,4’</w:t>
      </w:r>
      <w:r>
        <w:t>-azobis(</w:t>
      </w:r>
      <w:proofErr w:type="spellStart"/>
      <w:r>
        <w:t>isobutyronitrile</w:t>
      </w:r>
      <w:proofErr w:type="spellEnd"/>
      <w:r>
        <w:t>)</w:t>
      </w:r>
      <w:r>
        <w:br/>
        <w:t>ACE</w:t>
      </w:r>
      <w:r>
        <w:tab/>
      </w:r>
      <w:r>
        <w:tab/>
      </w:r>
      <w:proofErr w:type="spellStart"/>
      <w:r>
        <w:t>acenapthylene</w:t>
      </w:r>
      <w:proofErr w:type="spellEnd"/>
      <w:r>
        <w:br/>
        <w:t>AMMA</w:t>
      </w:r>
      <w:r>
        <w:tab/>
      </w:r>
      <w:r>
        <w:tab/>
      </w:r>
      <w:r w:rsidRPr="00E5595A">
        <w:rPr>
          <w:i/>
        </w:rPr>
        <w:t>9</w:t>
      </w:r>
      <w:r>
        <w:t>-anthryl methyl methacrylate</w:t>
      </w:r>
    </w:p>
    <w:p w:rsidR="009A3AAF" w:rsidRDefault="00327FED" w:rsidP="007D5FD0">
      <w:pPr>
        <w:jc w:val="left"/>
      </w:pPr>
      <w:r>
        <w:t>BP</w:t>
      </w:r>
      <w:r>
        <w:tab/>
      </w:r>
      <w:r>
        <w:tab/>
      </w:r>
      <w:proofErr w:type="spellStart"/>
      <w:r>
        <w:t>benzophenone</w:t>
      </w:r>
      <w:proofErr w:type="spellEnd"/>
      <w:r>
        <w:br/>
      </w:r>
      <w:r w:rsidR="007524E7">
        <w:t>BPC</w:t>
      </w:r>
      <w:r w:rsidR="007524E7">
        <w:tab/>
      </w:r>
      <w:r w:rsidR="007524E7">
        <w:tab/>
        <w:t>benzyl 1H-pyrrole-1-carbodothioate</w:t>
      </w:r>
      <w:r w:rsidR="007524E7">
        <w:br/>
      </w:r>
      <w:r w:rsidR="008A09A1">
        <w:t>BPO</w:t>
      </w:r>
      <w:r w:rsidR="008A09A1">
        <w:tab/>
      </w:r>
      <w:r w:rsidR="008A09A1">
        <w:tab/>
        <w:t>benzyl peroxide</w:t>
      </w:r>
      <w:r w:rsidR="007524E7">
        <w:br/>
        <w:t>BSCSP</w:t>
      </w:r>
      <w:r w:rsidR="007524E7">
        <w:tab/>
      </w:r>
      <w:r w:rsidR="007524E7">
        <w:tab/>
      </w:r>
      <w:r w:rsidR="007524E7" w:rsidRPr="00C60057">
        <w:rPr>
          <w:i/>
        </w:rPr>
        <w:t>2</w:t>
      </w:r>
      <w:r w:rsidR="007524E7">
        <w:t>-[[</w:t>
      </w:r>
      <w:proofErr w:type="spellStart"/>
      <w:r w:rsidR="007524E7">
        <w:t>butylsulfanyl</w:t>
      </w:r>
      <w:proofErr w:type="spellEnd"/>
      <w:r w:rsidR="007524E7">
        <w:t>)-</w:t>
      </w:r>
      <w:proofErr w:type="spellStart"/>
      <w:r w:rsidR="007524E7">
        <w:t>carbonothioyl</w:t>
      </w:r>
      <w:proofErr w:type="spellEnd"/>
      <w:proofErr w:type="gramStart"/>
      <w:r w:rsidR="007524E7">
        <w:t>]</w:t>
      </w:r>
      <w:proofErr w:type="spellStart"/>
      <w:r w:rsidR="007524E7">
        <w:t>sulfanyl</w:t>
      </w:r>
      <w:proofErr w:type="spellEnd"/>
      <w:proofErr w:type="gramEnd"/>
      <w:r w:rsidR="007524E7">
        <w:t>}</w:t>
      </w:r>
      <w:proofErr w:type="spellStart"/>
      <w:r w:rsidR="007524E7">
        <w:t>propanoic</w:t>
      </w:r>
      <w:proofErr w:type="spellEnd"/>
      <w:r w:rsidR="007524E7">
        <w:t xml:space="preserve"> acid</w:t>
      </w:r>
    </w:p>
    <w:p w:rsidR="00CE449E" w:rsidRDefault="008A09A1" w:rsidP="007D5FD0">
      <w:pPr>
        <w:jc w:val="left"/>
      </w:pPr>
      <w:r>
        <w:t>CAN</w:t>
      </w:r>
      <w:r>
        <w:tab/>
      </w:r>
      <w:r>
        <w:tab/>
        <w:t>ceric ammonium nitrate</w:t>
      </w:r>
      <w:r w:rsidR="007524E7">
        <w:br/>
        <w:t xml:space="preserve">CPB </w:t>
      </w:r>
      <w:r w:rsidR="007524E7">
        <w:tab/>
      </w:r>
      <w:r w:rsidR="007524E7">
        <w:tab/>
      </w:r>
      <w:r w:rsidR="007524E7" w:rsidRPr="00C60057">
        <w:rPr>
          <w:i/>
        </w:rPr>
        <w:t>2</w:t>
      </w:r>
      <w:r w:rsidR="007524E7">
        <w:t>-cyanopropan-</w:t>
      </w:r>
      <w:r w:rsidR="007524E7" w:rsidRPr="00C60057">
        <w:rPr>
          <w:i/>
        </w:rPr>
        <w:t>2</w:t>
      </w:r>
      <w:r w:rsidR="007524E7">
        <w:t>-yl-benzdithioate</w:t>
      </w:r>
      <w:r w:rsidR="00CE449E">
        <w:br/>
        <w:t>CTA</w:t>
      </w:r>
      <w:r w:rsidR="00CE449E">
        <w:tab/>
      </w:r>
      <w:r w:rsidR="00CE449E">
        <w:tab/>
        <w:t>chain transfer agent</w:t>
      </w:r>
    </w:p>
    <w:p w:rsidR="009A3AAF" w:rsidRDefault="00C230ED" w:rsidP="007D5FD0">
      <w:pPr>
        <w:jc w:val="left"/>
      </w:pPr>
      <w:r>
        <w:rPr>
          <w:i/>
          <w:iCs/>
          <w:lang w:val="en"/>
        </w:rPr>
        <w:t>Đ</w:t>
      </w:r>
      <w:r>
        <w:t xml:space="preserve"> </w:t>
      </w:r>
      <w:r w:rsidR="00963C10">
        <w:tab/>
      </w:r>
      <w:r w:rsidR="00963C10">
        <w:tab/>
      </w:r>
      <w:proofErr w:type="spellStart"/>
      <w:r w:rsidR="00963C10">
        <w:t>dispersity</w:t>
      </w:r>
      <w:proofErr w:type="spellEnd"/>
      <w:r w:rsidR="00963C10">
        <w:br/>
      </w:r>
      <w:r w:rsidR="008A09A1">
        <w:t>DOM</w:t>
      </w:r>
      <w:r w:rsidR="008A09A1">
        <w:tab/>
      </w:r>
      <w:r w:rsidR="008A09A1">
        <w:tab/>
        <w:t>dissolved organic matter</w:t>
      </w:r>
      <w:r w:rsidR="008A09A1">
        <w:br/>
        <w:t>DMF</w:t>
      </w:r>
      <w:r w:rsidR="008A09A1">
        <w:tab/>
      </w:r>
      <w:r w:rsidR="008A09A1">
        <w:tab/>
        <w:t xml:space="preserve">dimethyl </w:t>
      </w:r>
      <w:proofErr w:type="spellStart"/>
      <w:r w:rsidR="008A09A1">
        <w:t>formamide</w:t>
      </w:r>
      <w:proofErr w:type="spellEnd"/>
      <w:r w:rsidR="009A3AAF">
        <w:br/>
        <w:t>DMSO</w:t>
      </w:r>
      <w:r w:rsidR="009A3AAF">
        <w:tab/>
      </w:r>
      <w:r w:rsidR="009A3AAF">
        <w:tab/>
        <w:t xml:space="preserve">dimethyl </w:t>
      </w:r>
      <w:proofErr w:type="spellStart"/>
      <w:r w:rsidR="009A3AAF">
        <w:t>sulfoxide</w:t>
      </w:r>
      <w:proofErr w:type="spellEnd"/>
    </w:p>
    <w:p w:rsidR="00D059E3" w:rsidRDefault="00246ECD" w:rsidP="007D5FD0">
      <w:pPr>
        <w:jc w:val="left"/>
      </w:pPr>
      <w:r>
        <w:t>EGDA</w:t>
      </w:r>
      <w:r>
        <w:tab/>
      </w:r>
      <w:r>
        <w:tab/>
        <w:t xml:space="preserve">ethylene glycol </w:t>
      </w:r>
      <w:proofErr w:type="spellStart"/>
      <w:r>
        <w:t>diacrylate</w:t>
      </w:r>
      <w:proofErr w:type="spellEnd"/>
      <w:r>
        <w:br/>
      </w:r>
      <w:r w:rsidR="00E5595A">
        <w:t>EGDM</w:t>
      </w:r>
      <w:r w:rsidR="008A09A1">
        <w:t>A</w:t>
      </w:r>
      <w:r w:rsidR="00E5595A">
        <w:tab/>
        <w:t xml:space="preserve">ethylene glycol </w:t>
      </w:r>
      <w:proofErr w:type="spellStart"/>
      <w:r w:rsidR="00E5595A">
        <w:t>dimethacrylate</w:t>
      </w:r>
      <w:proofErr w:type="spellEnd"/>
      <w:r w:rsidR="004B0614">
        <w:br/>
        <w:t>EWC</w:t>
      </w:r>
      <w:r w:rsidR="004B0614">
        <w:tab/>
      </w:r>
      <w:r w:rsidR="004B0614">
        <w:tab/>
        <w:t>equilibrium water content</w:t>
      </w:r>
    </w:p>
    <w:p w:rsidR="00DA1228" w:rsidRDefault="00DA1228" w:rsidP="007D5FD0">
      <w:pPr>
        <w:jc w:val="left"/>
      </w:pPr>
      <w:r>
        <w:t>FTIR</w:t>
      </w:r>
      <w:r>
        <w:tab/>
      </w:r>
      <w:r>
        <w:tab/>
      </w:r>
      <w:proofErr w:type="spellStart"/>
      <w:proofErr w:type="gramStart"/>
      <w:r>
        <w:t>fourier</w:t>
      </w:r>
      <w:proofErr w:type="spellEnd"/>
      <w:proofErr w:type="gramEnd"/>
      <w:r>
        <w:t xml:space="preserve"> transform infrared spectroscopy</w:t>
      </w:r>
    </w:p>
    <w:p w:rsidR="00D059E3" w:rsidRDefault="00D059E3" w:rsidP="007D5FD0">
      <w:pPr>
        <w:jc w:val="left"/>
      </w:pPr>
      <w:r>
        <w:t>GPC</w:t>
      </w:r>
      <w:r>
        <w:tab/>
      </w:r>
      <w:r>
        <w:tab/>
        <w:t>gel permeation chromatography</w:t>
      </w:r>
    </w:p>
    <w:p w:rsidR="009A3AAF" w:rsidRDefault="00E5595A" w:rsidP="007D5FD0">
      <w:pPr>
        <w:jc w:val="left"/>
      </w:pPr>
      <w:r>
        <w:t>HEMA</w:t>
      </w:r>
      <w:r>
        <w:tab/>
        <w:t xml:space="preserve"> </w:t>
      </w:r>
      <w:r>
        <w:tab/>
      </w:r>
      <w:r w:rsidRPr="00E5595A">
        <w:rPr>
          <w:i/>
        </w:rPr>
        <w:t>2</w:t>
      </w:r>
      <w:r w:rsidRPr="00D44D87">
        <w:t>-</w:t>
      </w:r>
      <w:r>
        <w:t>h</w:t>
      </w:r>
      <w:r w:rsidRPr="00D44D87">
        <w:t>ydroxyethyl methacrylate</w:t>
      </w:r>
    </w:p>
    <w:p w:rsidR="006B3F53" w:rsidRDefault="00E30BA1" w:rsidP="007D5FD0">
      <w:pPr>
        <w:jc w:val="left"/>
      </w:pPr>
      <w:r>
        <w:t>ICP</w:t>
      </w:r>
      <w:r>
        <w:tab/>
      </w:r>
      <w:r>
        <w:tab/>
        <w:t>inductively coupled plasma</w:t>
      </w:r>
      <w:r>
        <w:br/>
      </w:r>
      <w:r w:rsidR="008A09A1">
        <w:t>IPC</w:t>
      </w:r>
      <w:r w:rsidR="008A09A1">
        <w:tab/>
      </w:r>
      <w:r w:rsidR="008A09A1">
        <w:tab/>
      </w:r>
      <w:proofErr w:type="spellStart"/>
      <w:r w:rsidR="008A09A1">
        <w:t>interpolymer</w:t>
      </w:r>
      <w:proofErr w:type="spellEnd"/>
      <w:r w:rsidR="008A09A1">
        <w:t xml:space="preserve"> complex</w:t>
      </w:r>
      <w:r w:rsidR="009E7B60">
        <w:br/>
      </w:r>
      <w:r w:rsidR="009E7B60">
        <w:lastRenderedPageBreak/>
        <w:t>IPN</w:t>
      </w:r>
      <w:r w:rsidR="009E7B60">
        <w:tab/>
      </w:r>
      <w:r w:rsidR="009E7B60">
        <w:tab/>
        <w:t>interpenetrating</w:t>
      </w:r>
      <w:r w:rsidR="00E5595A">
        <w:t xml:space="preserve"> </w:t>
      </w:r>
      <w:r w:rsidR="009E7B60">
        <w:t xml:space="preserve">polymer </w:t>
      </w:r>
      <w:r w:rsidR="00E5595A">
        <w:t>network</w:t>
      </w:r>
      <w:r w:rsidR="00A96163">
        <w:br/>
        <w:t>IR</w:t>
      </w:r>
      <w:r w:rsidR="00A96163">
        <w:tab/>
      </w:r>
      <w:r w:rsidR="00A96163">
        <w:tab/>
        <w:t>infrared</w:t>
      </w:r>
    </w:p>
    <w:p w:rsidR="0056753B" w:rsidRDefault="009A3AAF" w:rsidP="007D5FD0">
      <w:pPr>
        <w:jc w:val="left"/>
      </w:pPr>
      <w:r>
        <w:t>LALLS</w:t>
      </w:r>
      <w:r>
        <w:tab/>
      </w:r>
      <w:r>
        <w:tab/>
        <w:t>low angle laser light scattering</w:t>
      </w:r>
      <w:r w:rsidR="00217C6A">
        <w:br/>
        <w:t>LCST</w:t>
      </w:r>
      <w:r w:rsidR="00217C6A">
        <w:tab/>
      </w:r>
      <w:r w:rsidR="00217C6A">
        <w:tab/>
        <w:t>lower critical solution temperature</w:t>
      </w:r>
    </w:p>
    <w:p w:rsidR="009A3AAF" w:rsidRDefault="00E5595A" w:rsidP="007D5FD0">
      <w:pPr>
        <w:jc w:val="left"/>
      </w:pPr>
      <w:proofErr w:type="spellStart"/>
      <w:r>
        <w:t>M</w:t>
      </w:r>
      <w:r w:rsidRPr="00E5595A">
        <w:rPr>
          <w:vertAlign w:val="subscript"/>
        </w:rPr>
        <w:t>n</w:t>
      </w:r>
      <w:proofErr w:type="spellEnd"/>
      <w:r w:rsidR="00EC7CD2">
        <w:tab/>
      </w:r>
      <w:r w:rsidR="00EC7CD2">
        <w:tab/>
        <w:t xml:space="preserve">number </w:t>
      </w:r>
      <w:r>
        <w:t>average molecular weight</w:t>
      </w:r>
      <w:r>
        <w:br/>
        <w:t>M</w:t>
      </w:r>
      <w:r w:rsidRPr="00E5595A">
        <w:rPr>
          <w:vertAlign w:val="subscript"/>
        </w:rPr>
        <w:t>w</w:t>
      </w:r>
      <w:r w:rsidR="00EC7CD2">
        <w:tab/>
      </w:r>
      <w:r w:rsidR="00EC7CD2">
        <w:tab/>
        <w:t>weight</w:t>
      </w:r>
      <w:r>
        <w:t xml:space="preserve"> average molecular weight</w:t>
      </w:r>
    </w:p>
    <w:p w:rsidR="00F83673" w:rsidRDefault="00B174C0" w:rsidP="007D5FD0">
      <w:pPr>
        <w:jc w:val="left"/>
      </w:pPr>
      <w:r>
        <w:t>NIPAM</w:t>
      </w:r>
      <w:r>
        <w:tab/>
      </w:r>
      <w:r>
        <w:tab/>
      </w:r>
      <w:r w:rsidRPr="00B174C0">
        <w:rPr>
          <w:i/>
        </w:rPr>
        <w:t>N</w:t>
      </w:r>
      <w:r>
        <w:t>-</w:t>
      </w:r>
      <w:proofErr w:type="spellStart"/>
      <w:r>
        <w:t>isopropylacrylamide</w:t>
      </w:r>
      <w:proofErr w:type="spellEnd"/>
      <w:r w:rsidR="00DA1228">
        <w:br/>
        <w:t>NMR</w:t>
      </w:r>
      <w:r w:rsidR="00DA1228">
        <w:tab/>
      </w:r>
      <w:r w:rsidR="00DA1228">
        <w:tab/>
        <w:t>nuclear magnetic resonance</w:t>
      </w:r>
      <w:r>
        <w:br/>
      </w:r>
      <w:r w:rsidR="00F83673">
        <w:t>NRET</w:t>
      </w:r>
      <w:r w:rsidR="00F83673">
        <w:tab/>
      </w:r>
      <w:r w:rsidR="00F83673">
        <w:tab/>
        <w:t>non-radiative energy transfer</w:t>
      </w:r>
    </w:p>
    <w:p w:rsidR="009A3AAF" w:rsidRDefault="00E5595A" w:rsidP="007D5FD0">
      <w:pPr>
        <w:jc w:val="left"/>
      </w:pPr>
      <w:r>
        <w:t>PAA</w:t>
      </w:r>
      <w:r>
        <w:tab/>
      </w:r>
      <w:r>
        <w:tab/>
        <w:t>poly</w:t>
      </w:r>
      <w:r w:rsidR="009A3AAF">
        <w:t>(</w:t>
      </w:r>
      <w:r>
        <w:t>acrylic acid</w:t>
      </w:r>
      <w:r w:rsidR="009A3AAF">
        <w:t>)</w:t>
      </w:r>
      <w:r>
        <w:br/>
        <w:t>PAM</w:t>
      </w:r>
      <w:r>
        <w:tab/>
      </w:r>
      <w:r>
        <w:tab/>
        <w:t>poly</w:t>
      </w:r>
      <w:r w:rsidR="009A3AAF">
        <w:t>(</w:t>
      </w:r>
      <w:r>
        <w:t>acrylamide</w:t>
      </w:r>
      <w:r w:rsidR="009A3AAF">
        <w:t>)</w:t>
      </w:r>
      <w:r w:rsidR="00C230ED">
        <w:br/>
        <w:t>PCN</w:t>
      </w:r>
      <w:r w:rsidR="00C230ED">
        <w:tab/>
      </w:r>
      <w:r w:rsidR="00C230ED">
        <w:tab/>
        <w:t xml:space="preserve">polymer </w:t>
      </w:r>
      <w:proofErr w:type="spellStart"/>
      <w:r w:rsidR="00C230ED">
        <w:t>conetwork</w:t>
      </w:r>
      <w:proofErr w:type="spellEnd"/>
      <w:r>
        <w:br/>
      </w:r>
      <w:r w:rsidR="00821630">
        <w:t>PDADMAC</w:t>
      </w:r>
      <w:r w:rsidR="00821630">
        <w:tab/>
        <w:t>poly(</w:t>
      </w:r>
      <w:proofErr w:type="spellStart"/>
      <w:r w:rsidR="00821630">
        <w:t>diallyldimethylammnium</w:t>
      </w:r>
      <w:proofErr w:type="spellEnd"/>
      <w:r w:rsidR="00821630">
        <w:t xml:space="preserve"> chloride)</w:t>
      </w:r>
      <w:r w:rsidR="005125E0">
        <w:br/>
        <w:t>PDMA</w:t>
      </w:r>
      <w:r w:rsidR="005125E0">
        <w:tab/>
      </w:r>
      <w:r w:rsidR="005125E0">
        <w:tab/>
        <w:t>poly(</w:t>
      </w:r>
      <w:proofErr w:type="spellStart"/>
      <w:r w:rsidR="005125E0">
        <w:t>dimethylamine</w:t>
      </w:r>
      <w:proofErr w:type="spellEnd"/>
      <w:r w:rsidR="005125E0">
        <w:t>)</w:t>
      </w:r>
      <w:r w:rsidR="00821630">
        <w:br/>
        <w:t>PDMAM</w:t>
      </w:r>
      <w:r w:rsidR="00821630">
        <w:tab/>
        <w:t>poly(dimethyl acrylamide)</w:t>
      </w:r>
      <w:r w:rsidR="009A3AAF">
        <w:br/>
        <w:t>PEG</w:t>
      </w:r>
      <w:r w:rsidR="009A3AAF">
        <w:tab/>
      </w:r>
      <w:r w:rsidR="009A3AAF">
        <w:tab/>
        <w:t>poly(ethylene glycol)</w:t>
      </w:r>
      <w:r w:rsidR="009A3AAF">
        <w:br/>
        <w:t>PEO</w:t>
      </w:r>
      <w:r w:rsidR="009A3AAF">
        <w:tab/>
      </w:r>
      <w:r w:rsidR="009A3AAF">
        <w:tab/>
        <w:t>poly(ethylene oxide)</w:t>
      </w:r>
      <w:r w:rsidR="00126B94">
        <w:br/>
      </w:r>
      <w:proofErr w:type="spellStart"/>
      <w:r w:rsidR="00126B94">
        <w:t>pH</w:t>
      </w:r>
      <w:r w:rsidR="00126B94" w:rsidRPr="00126B94">
        <w:rPr>
          <w:vertAlign w:val="subscript"/>
        </w:rPr>
        <w:t>crit</w:t>
      </w:r>
      <w:proofErr w:type="spellEnd"/>
      <w:r w:rsidR="00126B94">
        <w:tab/>
      </w:r>
      <w:r w:rsidR="00126B94">
        <w:tab/>
        <w:t>critical pH for IPC formation</w:t>
      </w:r>
      <w:r w:rsidR="008A09A1">
        <w:br/>
        <w:t>PMAA</w:t>
      </w:r>
      <w:r w:rsidR="008A09A1">
        <w:tab/>
      </w:r>
      <w:r w:rsidR="008A09A1">
        <w:tab/>
        <w:t>poly</w:t>
      </w:r>
      <w:r w:rsidR="009A3AAF">
        <w:t>(</w:t>
      </w:r>
      <w:proofErr w:type="spellStart"/>
      <w:r w:rsidR="008A09A1">
        <w:t>methacrylic</w:t>
      </w:r>
      <w:proofErr w:type="spellEnd"/>
      <w:r w:rsidR="008A09A1">
        <w:t xml:space="preserve"> acid</w:t>
      </w:r>
      <w:r w:rsidR="009A3AAF">
        <w:t>)</w:t>
      </w:r>
      <w:r w:rsidR="008A09A1">
        <w:br/>
      </w:r>
      <w:r w:rsidR="008A09A1" w:rsidRPr="00A77264">
        <w:t>PNIPAM</w:t>
      </w:r>
      <w:r w:rsidR="009A3AAF">
        <w:tab/>
        <w:t>p</w:t>
      </w:r>
      <w:r w:rsidR="008A09A1" w:rsidRPr="00A77264">
        <w:t>oly(N-</w:t>
      </w:r>
      <w:proofErr w:type="spellStart"/>
      <w:r w:rsidR="008A09A1" w:rsidRPr="00A77264">
        <w:t>isopropylacrylamide</w:t>
      </w:r>
      <w:proofErr w:type="spellEnd"/>
      <w:r w:rsidR="008A09A1" w:rsidRPr="00A77264">
        <w:t>)</w:t>
      </w:r>
      <w:r w:rsidR="008A09A1">
        <w:br/>
        <w:t>POE</w:t>
      </w:r>
      <w:r w:rsidR="009A3AAF">
        <w:tab/>
      </w:r>
      <w:r w:rsidR="009A3AAF">
        <w:tab/>
      </w:r>
      <w:r w:rsidR="00BF4BA1">
        <w:t>p</w:t>
      </w:r>
      <w:r w:rsidR="008A09A1">
        <w:t>oly(</w:t>
      </w:r>
      <w:proofErr w:type="spellStart"/>
      <w:r w:rsidR="008A09A1">
        <w:t>oxyethylene</w:t>
      </w:r>
      <w:proofErr w:type="spellEnd"/>
      <w:r w:rsidR="008A09A1">
        <w:t>)</w:t>
      </w:r>
      <w:r w:rsidR="00BF4BA1">
        <w:br/>
        <w:t>PS</w:t>
      </w:r>
      <w:r w:rsidR="00BF4BA1">
        <w:tab/>
      </w:r>
      <w:r w:rsidR="00BF4BA1">
        <w:tab/>
        <w:t>poly(styrene)</w:t>
      </w:r>
      <w:r w:rsidR="009A3AAF">
        <w:br/>
      </w:r>
      <w:r w:rsidR="008A09A1">
        <w:t>PSS</w:t>
      </w:r>
      <w:r w:rsidR="009A3AAF">
        <w:tab/>
      </w:r>
      <w:r w:rsidR="009A3AAF">
        <w:tab/>
        <w:t>p</w:t>
      </w:r>
      <w:r w:rsidR="008A09A1">
        <w:t xml:space="preserve">oly(styrene </w:t>
      </w:r>
      <w:proofErr w:type="spellStart"/>
      <w:r w:rsidR="008A09A1">
        <w:t>sulfonate</w:t>
      </w:r>
      <w:proofErr w:type="spellEnd"/>
      <w:r w:rsidR="008A09A1">
        <w:t>)</w:t>
      </w:r>
      <w:r w:rsidR="00E226CF">
        <w:br/>
      </w:r>
      <w:proofErr w:type="spellStart"/>
      <w:r w:rsidR="00E226CF">
        <w:t>PVA</w:t>
      </w:r>
      <w:r w:rsidR="00821630">
        <w:t>l</w:t>
      </w:r>
      <w:proofErr w:type="spellEnd"/>
      <w:r w:rsidR="00E226CF">
        <w:tab/>
      </w:r>
      <w:r w:rsidR="00E226CF">
        <w:tab/>
        <w:t>poly(vinyl alcohol)</w:t>
      </w:r>
      <w:r w:rsidR="00F61575">
        <w:br/>
      </w:r>
      <w:r w:rsidR="008A09A1">
        <w:t>PVP</w:t>
      </w:r>
      <w:r w:rsidR="009A3AAF">
        <w:tab/>
      </w:r>
      <w:r w:rsidR="009A3AAF">
        <w:tab/>
        <w:t>p</w:t>
      </w:r>
      <w:r w:rsidR="008A09A1">
        <w:t>oly(N-</w:t>
      </w:r>
      <w:proofErr w:type="spellStart"/>
      <w:r w:rsidR="008A09A1">
        <w:t>vinylpyrrolidone</w:t>
      </w:r>
      <w:proofErr w:type="spellEnd"/>
      <w:r w:rsidR="008A09A1">
        <w:t>)</w:t>
      </w:r>
    </w:p>
    <w:p w:rsidR="009A3AAF" w:rsidRDefault="009E7B60" w:rsidP="007D5FD0">
      <w:pPr>
        <w:jc w:val="left"/>
      </w:pPr>
      <w:r>
        <w:t>RAFT</w:t>
      </w:r>
      <w:r>
        <w:tab/>
      </w:r>
      <w:r>
        <w:tab/>
        <w:t xml:space="preserve">reversible addition-fragmentation transfer </w:t>
      </w:r>
      <w:r>
        <w:br/>
      </w:r>
      <w:r w:rsidR="009A3AAF">
        <w:t>RI</w:t>
      </w:r>
      <w:r w:rsidR="009A3AAF">
        <w:tab/>
      </w:r>
      <w:r w:rsidR="009A3AAF">
        <w:tab/>
        <w:t>refractive index</w:t>
      </w:r>
      <w:r w:rsidR="0056753B">
        <w:br/>
        <w:t>RPM</w:t>
      </w:r>
      <w:r w:rsidR="0056753B">
        <w:tab/>
      </w:r>
      <w:r w:rsidR="0056753B">
        <w:tab/>
        <w:t>revolutions per minute</w:t>
      </w:r>
    </w:p>
    <w:p w:rsidR="006B3F53" w:rsidRPr="009E7B60" w:rsidRDefault="006B3F53" w:rsidP="007D5FD0">
      <w:pPr>
        <w:jc w:val="left"/>
      </w:pPr>
      <w:r>
        <w:t>SEC</w:t>
      </w:r>
      <w:r>
        <w:tab/>
      </w:r>
      <w:r>
        <w:tab/>
        <w:t xml:space="preserve">size exclusion </w:t>
      </w:r>
      <w:proofErr w:type="spellStart"/>
      <w:r>
        <w:t>chromatrography</w:t>
      </w:r>
      <w:proofErr w:type="spellEnd"/>
    </w:p>
    <w:p w:rsidR="004B0614" w:rsidRDefault="008A09A1" w:rsidP="007D5FD0">
      <w:pPr>
        <w:jc w:val="left"/>
      </w:pPr>
      <w:r>
        <w:lastRenderedPageBreak/>
        <w:t>TBPO</w:t>
      </w:r>
      <w:r w:rsidR="009A3AAF">
        <w:tab/>
      </w:r>
      <w:r w:rsidR="009A3AAF">
        <w:tab/>
      </w:r>
      <w:proofErr w:type="spellStart"/>
      <w:r w:rsidR="009A3AAF">
        <w:t>t</w:t>
      </w:r>
      <w:r>
        <w:t>ert</w:t>
      </w:r>
      <w:proofErr w:type="spellEnd"/>
      <w:r>
        <w:t>-butyl peroxide</w:t>
      </w:r>
      <w:r w:rsidR="00327FED">
        <w:br/>
        <w:t>TEHA</w:t>
      </w:r>
      <w:r w:rsidR="00327FED">
        <w:tab/>
      </w:r>
      <w:r w:rsidR="00327FED">
        <w:tab/>
      </w:r>
      <w:proofErr w:type="spellStart"/>
      <w:r w:rsidR="00327FED">
        <w:t>triethylamine</w:t>
      </w:r>
      <w:proofErr w:type="spellEnd"/>
      <w:r w:rsidR="009A3AAF">
        <w:br/>
      </w:r>
      <w:r>
        <w:t>TEMED</w:t>
      </w:r>
      <w:r w:rsidR="009A3AAF">
        <w:tab/>
      </w:r>
      <w:r w:rsidR="009A3AAF">
        <w:tab/>
      </w:r>
      <w:proofErr w:type="spellStart"/>
      <w:r w:rsidR="009A3AAF">
        <w:t>t</w:t>
      </w:r>
      <w:r w:rsidRPr="00FD442B">
        <w:t>etramethylethylenediamine</w:t>
      </w:r>
      <w:proofErr w:type="spellEnd"/>
      <w:r w:rsidR="00DA29B4">
        <w:br/>
        <w:t>TMSDZ</w:t>
      </w:r>
      <w:r w:rsidR="00DA29B4">
        <w:tab/>
      </w:r>
      <w:r w:rsidR="00DA29B4">
        <w:tab/>
      </w:r>
      <w:proofErr w:type="spellStart"/>
      <w:r w:rsidR="00DA29B4">
        <w:t>tetradiazomethane</w:t>
      </w:r>
      <w:proofErr w:type="spellEnd"/>
      <w:r w:rsidR="005C46A3">
        <w:br/>
        <w:t>TRAMS</w:t>
      </w:r>
      <w:r w:rsidR="005C46A3">
        <w:tab/>
      </w:r>
      <w:r w:rsidR="005C46A3">
        <w:tab/>
        <w:t>time-resolved anisotropy measurements</w:t>
      </w:r>
      <w:r w:rsidR="004B0614">
        <w:br/>
        <w:t>TRIS</w:t>
      </w:r>
      <w:r w:rsidR="004B0614">
        <w:tab/>
      </w:r>
      <w:r w:rsidR="004B0614">
        <w:tab/>
      </w:r>
      <w:proofErr w:type="spellStart"/>
      <w:r w:rsidR="004B0614">
        <w:t>trisaminomethane</w:t>
      </w:r>
      <w:proofErr w:type="spellEnd"/>
    </w:p>
    <w:p w:rsidR="00A96163" w:rsidRDefault="00B174C0" w:rsidP="007D5FD0">
      <w:pPr>
        <w:jc w:val="left"/>
      </w:pPr>
      <w:r>
        <w:t>UPW</w:t>
      </w:r>
      <w:r>
        <w:tab/>
      </w:r>
      <w:r>
        <w:tab/>
        <w:t>ultrapure water (</w:t>
      </w:r>
      <w:r w:rsidRPr="00A63302">
        <w:t>18.2MΩ.cm</w:t>
      </w:r>
      <w:proofErr w:type="gramStart"/>
      <w:r w:rsidRPr="00A63302">
        <w:t>)</w:t>
      </w:r>
      <w:proofErr w:type="gramEnd"/>
      <w:r>
        <w:br/>
      </w:r>
      <w:r w:rsidR="006B3F53">
        <w:t>UV/Vis</w:t>
      </w:r>
      <w:r w:rsidR="006B3F53">
        <w:tab/>
      </w:r>
      <w:r w:rsidR="006B3F53">
        <w:tab/>
        <w:t>ultraviolet, visible light spectrophotometry</w:t>
      </w:r>
    </w:p>
    <w:p w:rsidR="007524E7" w:rsidRDefault="007524E7" w:rsidP="007D5FD0">
      <w:pPr>
        <w:jc w:val="left"/>
      </w:pPr>
      <w:r>
        <w:t>VPC</w:t>
      </w:r>
      <w:r>
        <w:tab/>
      </w:r>
      <w:r>
        <w:tab/>
        <w:t xml:space="preserve">4-vinylbenzene </w:t>
      </w:r>
      <w:r w:rsidRPr="00FB3A08">
        <w:rPr>
          <w:i/>
        </w:rPr>
        <w:t>1</w:t>
      </w:r>
      <w:r w:rsidRPr="007A228D">
        <w:t>H-pyrrole-</w:t>
      </w:r>
      <w:r w:rsidRPr="00FB3A08">
        <w:rPr>
          <w:i/>
        </w:rPr>
        <w:t>1</w:t>
      </w:r>
      <w:r w:rsidRPr="007A228D">
        <w:t>-carbodothioate</w:t>
      </w:r>
    </w:p>
    <w:p w:rsidR="006B3F53" w:rsidRPr="006B3F53" w:rsidRDefault="00A96163" w:rsidP="00204C7C">
      <w:pPr>
        <w:jc w:val="left"/>
      </w:pPr>
      <w:proofErr w:type="spellStart"/>
      <w:proofErr w:type="gramStart"/>
      <w:r>
        <w:t>λ</w:t>
      </w:r>
      <w:r>
        <w:rPr>
          <w:vertAlign w:val="subscript"/>
        </w:rPr>
        <w:t>em</w:t>
      </w:r>
      <w:proofErr w:type="spellEnd"/>
      <w:proofErr w:type="gramEnd"/>
      <w:r>
        <w:tab/>
      </w:r>
      <w:r>
        <w:tab/>
        <w:t>emission wavelength</w:t>
      </w:r>
      <w:r>
        <w:br/>
      </w:r>
      <w:proofErr w:type="spellStart"/>
      <w:r>
        <w:t>λ</w:t>
      </w:r>
      <w:r>
        <w:rPr>
          <w:vertAlign w:val="subscript"/>
        </w:rPr>
        <w:t>ex</w:t>
      </w:r>
      <w:proofErr w:type="spellEnd"/>
      <w:r>
        <w:tab/>
      </w:r>
      <w:r>
        <w:tab/>
        <w:t>excitation wavelength</w:t>
      </w:r>
      <w:r w:rsidR="00204C7C">
        <w:br/>
      </w:r>
      <w:r w:rsidR="00204C7C" w:rsidRPr="00204C7C">
        <w:t>τ</w:t>
      </w:r>
      <w:r w:rsidR="00204C7C" w:rsidRPr="00204C7C">
        <w:tab/>
      </w:r>
      <w:r w:rsidR="00204C7C" w:rsidRPr="00204C7C">
        <w:tab/>
        <w:t>lifetime</w:t>
      </w:r>
      <w:r w:rsidR="00204C7C">
        <w:rPr>
          <w:rFonts w:ascii="Times New Roman" w:hAnsi="Times New Roman" w:cs="Times New Roman"/>
        </w:rPr>
        <w:br/>
      </w:r>
      <w:proofErr w:type="spellStart"/>
      <w:r>
        <w:rPr>
          <w:rFonts w:ascii="Times New Roman" w:hAnsi="Times New Roman" w:cs="Times New Roman"/>
        </w:rPr>
        <w:t>τ</w:t>
      </w:r>
      <w:r w:rsidRPr="00CB462A">
        <w:rPr>
          <w:vertAlign w:val="subscript"/>
        </w:rPr>
        <w:t>c</w:t>
      </w:r>
      <w:proofErr w:type="spellEnd"/>
      <w:r>
        <w:tab/>
      </w:r>
      <w:r>
        <w:tab/>
      </w:r>
      <w:r w:rsidR="0014170F">
        <w:t>c</w:t>
      </w:r>
      <w:r w:rsidR="00F92284">
        <w:t>orrelation time</w:t>
      </w:r>
    </w:p>
    <w:p w:rsidR="006B3F53" w:rsidRDefault="006B3F53" w:rsidP="007D5FD0">
      <w:r>
        <w:br w:type="page"/>
      </w:r>
    </w:p>
    <w:p w:rsidR="005936BA" w:rsidRDefault="005936BA" w:rsidP="00FF1EEA">
      <w:pPr>
        <w:pStyle w:val="Heading1"/>
      </w:pPr>
      <w:bookmarkStart w:id="3" w:name="_Toc385451398"/>
      <w:r w:rsidRPr="005936BA">
        <w:lastRenderedPageBreak/>
        <w:t>Introduction</w:t>
      </w:r>
      <w:bookmarkEnd w:id="3"/>
    </w:p>
    <w:p w:rsidR="00543467" w:rsidRPr="005936BA" w:rsidRDefault="00543467" w:rsidP="005936BA">
      <w:pPr>
        <w:pStyle w:val="Heading2"/>
      </w:pPr>
      <w:bookmarkStart w:id="4" w:name="_Toc385451399"/>
      <w:r w:rsidRPr="005936BA">
        <w:t>Introduction</w:t>
      </w:r>
      <w:bookmarkEnd w:id="4"/>
    </w:p>
    <w:p w:rsidR="005C46A3" w:rsidRDefault="002746EC" w:rsidP="007D5FD0">
      <w:proofErr w:type="spellStart"/>
      <w:r w:rsidRPr="005936BA">
        <w:t>Homopolymers</w:t>
      </w:r>
      <w:proofErr w:type="spellEnd"/>
      <w:r w:rsidRPr="005936BA">
        <w:t xml:space="preserve"> and copolymers of p</w:t>
      </w:r>
      <w:r w:rsidR="005C46A3" w:rsidRPr="005936BA">
        <w:t>oly</w:t>
      </w:r>
      <w:r w:rsidR="00D7477E" w:rsidRPr="005936BA">
        <w:t>(</w:t>
      </w:r>
      <w:r w:rsidR="005C46A3" w:rsidRPr="005936BA">
        <w:t>acrylamide</w:t>
      </w:r>
      <w:r w:rsidRPr="005936BA">
        <w:t>) are</w:t>
      </w:r>
      <w:r w:rsidR="005C46A3" w:rsidRPr="005936BA">
        <w:t xml:space="preserve"> commonly used in the treatment of wastewater and other purification processes</w:t>
      </w:r>
      <w:r w:rsidR="00C230ED">
        <w:t xml:space="preserve"> </w:t>
      </w:r>
      <w:r w:rsidR="006A6AC6" w:rsidRPr="005936BA">
        <w:fldChar w:fldCharType="begin"/>
      </w:r>
      <w:r w:rsidR="006A6AC6" w:rsidRPr="005936BA">
        <w:instrText xml:space="preserve"> ADDIN EN.CITE &lt;EndNote&gt;&lt;Cite&gt;&lt;Author&gt;Bolto&lt;/Author&gt;&lt;Year&gt;2007&lt;/Year&gt;&lt;RecNum&gt;1&lt;/RecNum&gt;&lt;DisplayText&gt;[1]&lt;/DisplayText&gt;&lt;record&gt;&lt;rec-number&gt;1&lt;/rec-number&gt;&lt;foreign-keys&gt;&lt;key app="EN" db-id="st2sws0t8dzst3esap05evd9r95ez5pddpdx"&gt;1&lt;/key&gt;&lt;/foreign-keys&gt;&lt;ref-type name="Journal Article"&gt;17&lt;/ref-type&gt;&lt;contributors&gt;&lt;authors&gt;&lt;author&gt;Bolto, Brian&lt;/author&gt;&lt;author&gt;Gregory, John&lt;/author&gt;&lt;/authors&gt;&lt;/contributors&gt;&lt;titles&gt;&lt;title&gt;Organic polyelectrolytes in water treatment&lt;/title&gt;&lt;secondary-title&gt;Water Research&lt;/secondary-title&gt;&lt;/titles&gt;&lt;periodical&gt;&lt;full-title&gt;Water Research&lt;/full-title&gt;&lt;/periodical&gt;&lt;pages&gt;2301-2324&lt;/pages&gt;&lt;volume&gt;41&lt;/volume&gt;&lt;number&gt;11&lt;/number&gt;&lt;keywords&gt;&lt;keyword&gt;Water treatment&lt;/keyword&gt;&lt;keyword&gt;Coagulation&lt;/keyword&gt;&lt;keyword&gt;Flocculation&lt;/keyword&gt;&lt;keyword&gt;Residual polymer&lt;/keyword&gt;&lt;keyword&gt;Disinfection by-products&lt;/keyword&gt;&lt;/keywords&gt;&lt;dates&gt;&lt;year&gt;2007&lt;/year&gt;&lt;/dates&gt;&lt;isbn&gt;0043-1354&lt;/isbn&gt;&lt;urls&gt;&lt;related-urls&gt;&lt;url&gt;http://www.sciencedirect.com/science/article/B6V73-4NK471J-2/2/4c33babd1f59fd650a2d25fa400b700a&lt;/url&gt;&lt;/related-urls&gt;&lt;/urls&gt;&lt;electronic-resource-num&gt;DOI: 10.1016/j.watres.2007.03.012&lt;/electronic-resource-num&gt;&lt;/record&gt;&lt;/Cite&gt;&lt;/EndNote&gt;</w:instrText>
      </w:r>
      <w:r w:rsidR="006A6AC6" w:rsidRPr="005936BA">
        <w:fldChar w:fldCharType="separate"/>
      </w:r>
      <w:r w:rsidR="006A6AC6" w:rsidRPr="005936BA">
        <w:rPr>
          <w:noProof/>
        </w:rPr>
        <w:t>[</w:t>
      </w:r>
      <w:hyperlink w:anchor="_ENREF_1" w:tooltip="Bolto, 2007 #1" w:history="1">
        <w:r w:rsidR="00E11A8C" w:rsidRPr="005936BA">
          <w:rPr>
            <w:noProof/>
          </w:rPr>
          <w:t>1</w:t>
        </w:r>
      </w:hyperlink>
      <w:r w:rsidR="006A6AC6" w:rsidRPr="005936BA">
        <w:rPr>
          <w:noProof/>
        </w:rPr>
        <w:t>]</w:t>
      </w:r>
      <w:r w:rsidR="006A6AC6" w:rsidRPr="005936BA">
        <w:fldChar w:fldCharType="end"/>
      </w:r>
      <w:r w:rsidR="0014170F" w:rsidRPr="005936BA">
        <w:t>.</w:t>
      </w:r>
      <w:r w:rsidR="006A6AC6" w:rsidRPr="005936BA">
        <w:t xml:space="preserve"> </w:t>
      </w:r>
      <w:r w:rsidR="005C46A3" w:rsidRPr="005936BA">
        <w:t xml:space="preserve">As a polyelectrolyte the polymer </w:t>
      </w:r>
      <w:r w:rsidR="005C46A3">
        <w:t>binds with colloidal particles to form dense aggregate</w:t>
      </w:r>
      <w:r w:rsidR="00FB3A08">
        <w:t xml:space="preserve">s, which settle out of solution to </w:t>
      </w:r>
      <w:r w:rsidR="005C46A3">
        <w:t>leav</w:t>
      </w:r>
      <w:r w:rsidR="00FB3A08">
        <w:t>e</w:t>
      </w:r>
      <w:r w:rsidR="005C46A3">
        <w:t xml:space="preserve"> a clear supernatant. In the EU alone approximately 50,000 tonnes of poly</w:t>
      </w:r>
      <w:r w:rsidR="00D7477E">
        <w:t>(</w:t>
      </w:r>
      <w:r w:rsidR="005C46A3">
        <w:t>acrylamide</w:t>
      </w:r>
      <w:r w:rsidR="00D7477E">
        <w:t>)</w:t>
      </w:r>
      <w:r w:rsidR="005C46A3">
        <w:t xml:space="preserve"> are used per annum for water treatment</w:t>
      </w:r>
      <w:r w:rsidR="00C230ED">
        <w:t xml:space="preserve"> </w:t>
      </w:r>
      <w:r w:rsidR="00F33B39">
        <w:fldChar w:fldCharType="begin"/>
      </w:r>
      <w:r w:rsidR="00F33B39">
        <w:instrText xml:space="preserve"> ADDIN EN.CITE &lt;EndNote&gt;&lt;Cite&gt;&lt;Author&gt;European Commission – Joint Research Centre&lt;/Author&gt;&lt;Year&gt;2002&lt;/Year&gt;&lt;RecNum&gt;2&lt;/RecNum&gt;&lt;DisplayText&gt;[2]&lt;/DisplayText&gt;&lt;record&gt;&lt;rec-number&gt;2&lt;/rec-number&gt;&lt;foreign-keys&gt;&lt;key app="EN" db-id="st2sws0t8dzst3esap05evd9r95ez5pddpdx"&gt;2&lt;/key&gt;&lt;/foreign-keys&gt;&lt;ref-type name="Electronic Book"&gt;44&lt;/ref-type&gt;&lt;contributors&gt;&lt;authors&gt;&lt;author&gt;European Commission – Joint Research Centre, Institute for Health and Consumer Protection, European Chemicals Bureau (ECB)&lt;/author&gt;&lt;/authors&gt;&lt;/contributors&gt;&lt;titles&gt;&lt;title&gt;European Union Risk Assessment Report: Acrylamide&lt;/title&gt;&lt;/titles&gt;&lt;pages&gt;17-18&lt;/pages&gt;&lt;volume&gt;24&lt;/volume&gt;&lt;dates&gt;&lt;year&gt;2002&lt;/year&gt;&lt;/dates&gt;&lt;publisher&gt;Office For Official Publications of the European Communities&lt;/publisher&gt;&lt;urls&gt;&lt;/urls&gt;&lt;/record&gt;&lt;/Cite&gt;&lt;/EndNote&gt;</w:instrText>
      </w:r>
      <w:r w:rsidR="00F33B39">
        <w:fldChar w:fldCharType="separate"/>
      </w:r>
      <w:r w:rsidR="00F33B39">
        <w:rPr>
          <w:noProof/>
        </w:rPr>
        <w:t>[</w:t>
      </w:r>
      <w:hyperlink w:anchor="_ENREF_2" w:tooltip="European Commission – Joint Research Centre, 2002 #2" w:history="1">
        <w:r w:rsidR="00E11A8C">
          <w:rPr>
            <w:noProof/>
          </w:rPr>
          <w:t>2</w:t>
        </w:r>
      </w:hyperlink>
      <w:r w:rsidR="00F33B39">
        <w:rPr>
          <w:noProof/>
        </w:rPr>
        <w:t>]</w:t>
      </w:r>
      <w:r w:rsidR="00F33B39">
        <w:fldChar w:fldCharType="end"/>
      </w:r>
      <w:r w:rsidR="005C46A3">
        <w:t xml:space="preserve">, and the polymer also finds commercial uses in </w:t>
      </w:r>
      <w:r w:rsidR="00AA065C">
        <w:t>biological applications</w:t>
      </w:r>
      <w:r w:rsidR="00C230ED">
        <w:t xml:space="preserve"> </w:t>
      </w:r>
      <w:r w:rsidR="00AA065C">
        <w:fldChar w:fldCharType="begin">
          <w:fldData xml:space="preserve">PEVuZE5vdGU+PENpdGU+PEF1dGhvcj5Sb3NpYWs8L0F1dGhvcj48WWVhcj4xOTgzPC9ZZWFyPjxS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</w:fldData>
        </w:fldChar>
      </w:r>
      <w:r w:rsidR="00F33B39">
        <w:instrText xml:space="preserve"> ADDIN EN.CITE </w:instrText>
      </w:r>
      <w:r w:rsidR="00F33B39">
        <w:fldChar w:fldCharType="begin">
          <w:fldData xml:space="preserve">PEVuZE5vdGU+PENpdGU+PEF1dGhvcj5Sb3NpYWs8L0F1dGhvcj48WWVhcj4xOTgzPC9ZZWFyPjxS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</w:fldData>
        </w:fldChar>
      </w:r>
      <w:r w:rsidR="00F33B39">
        <w:instrText xml:space="preserve"> ADDIN EN.CITE.DATA </w:instrText>
      </w:r>
      <w:r w:rsidR="00F33B39">
        <w:fldChar w:fldCharType="end"/>
      </w:r>
      <w:r w:rsidR="00AA065C">
        <w:fldChar w:fldCharType="separate"/>
      </w:r>
      <w:r w:rsidR="00F33B39">
        <w:rPr>
          <w:noProof/>
        </w:rPr>
        <w:t>[</w:t>
      </w:r>
      <w:hyperlink w:anchor="_ENREF_3" w:tooltip="Rosiak, 1983 #150" w:history="1">
        <w:r w:rsidR="00E11A8C">
          <w:rPr>
            <w:noProof/>
          </w:rPr>
          <w:t>3-5</w:t>
        </w:r>
      </w:hyperlink>
      <w:r w:rsidR="00F33B39">
        <w:rPr>
          <w:noProof/>
        </w:rPr>
        <w:t>]</w:t>
      </w:r>
      <w:r w:rsidR="00AA065C">
        <w:fldChar w:fldCharType="end"/>
      </w:r>
      <w:r w:rsidR="00AA065C">
        <w:t xml:space="preserve">, </w:t>
      </w:r>
      <w:r w:rsidR="005C46A3">
        <w:t>paper</w:t>
      </w:r>
      <w:r w:rsidR="00AA065C">
        <w:t xml:space="preserve"> production</w:t>
      </w:r>
      <w:r w:rsidR="00C230ED">
        <w:t xml:space="preserve"> </w:t>
      </w:r>
      <w:r w:rsidR="00CF53BC">
        <w:fldChar w:fldCharType="begin"/>
      </w:r>
      <w:r w:rsidR="00F33B39">
        <w:instrText xml:space="preserve"> ADDIN EN.CITE &lt;EndNote&gt;&lt;Cite&gt;&lt;Author&gt;Lu&lt;/Author&gt;&lt;Year&gt;2002&lt;/Year&gt;&lt;RecNum&gt;153&lt;/RecNum&gt;&lt;DisplayText&gt;[6]&lt;/DisplayText&gt;&lt;record&gt;&lt;rec-number&gt;153&lt;/rec-number&gt;&lt;foreign-keys&gt;&lt;key app="EN" db-id="st2sws0t8dzst3esap05evd9r95ez5pddpdx"&gt;153&lt;/key&gt;&lt;/foreign-keys&gt;&lt;ref-type name="Journal Article"&gt;17&lt;/ref-type&gt;&lt;contributors&gt;&lt;authors&gt;&lt;author&gt;Lu, Shaojie&lt;/author&gt;&lt;author&gt;Liu, Ruixian&lt;/author&gt;&lt;author&gt;Sun, Ximing&lt;/author&gt;&lt;/authors&gt;&lt;/contributors&gt;&lt;titles&gt;&lt;title&gt;A study on the synthesis and application of an inverse emulsion of amphoteric polyacrylamide as a retention aid in papermaking&lt;/title&gt;&lt;secondary-title&gt;Journal of Applied Polymer Science&lt;/secondary-title&gt;&lt;/titles&gt;&lt;periodical&gt;&lt;full-title&gt;Journal of Applied Polymer Science&lt;/full-title&gt;&lt;/periodical&gt;&lt;pages&gt;343-350&lt;/pages&gt;&lt;volume&gt;84&lt;/volume&gt;&lt;number&gt;2&lt;/number&gt;&lt;keywords&gt;&lt;keyword&gt;inverse emulsion polymerization&lt;/keyword&gt;&lt;keyword&gt;copolymerization&lt;/keyword&gt;&lt;keyword&gt;water-soluble polymers&lt;/keyword&gt;&lt;/keywords&gt;&lt;dates&gt;&lt;year&gt;2002&lt;/year&gt;&lt;/dates&gt;&lt;publisher&gt;Wiley Subscription Services, Inc., A Wiley Company&lt;/publisher&gt;&lt;isbn&gt;1097-4628&lt;/isbn&gt;&lt;urls&gt;&lt;related-urls&gt;&lt;url&gt;http://dx.doi.org/10.1002/app.10340&lt;/url&gt;&lt;/related-urls&gt;&lt;/urls&gt;&lt;electronic-resource-num&gt;10.1002/app.10340&lt;/electronic-resource-num&gt;&lt;/record&gt;&lt;/Cite&gt;&lt;/EndNote&gt;</w:instrText>
      </w:r>
      <w:r w:rsidR="00CF53BC">
        <w:fldChar w:fldCharType="separate"/>
      </w:r>
      <w:r w:rsidR="00F33B39">
        <w:rPr>
          <w:noProof/>
        </w:rPr>
        <w:t>[</w:t>
      </w:r>
      <w:hyperlink w:anchor="_ENREF_6" w:tooltip="Lu, 2002 #153" w:history="1">
        <w:r w:rsidR="00E11A8C">
          <w:rPr>
            <w:noProof/>
          </w:rPr>
          <w:t>6</w:t>
        </w:r>
      </w:hyperlink>
      <w:r w:rsidR="00F33B39">
        <w:rPr>
          <w:noProof/>
        </w:rPr>
        <w:t>]</w:t>
      </w:r>
      <w:r w:rsidR="00CF53BC">
        <w:fldChar w:fldCharType="end"/>
      </w:r>
      <w:r w:rsidR="005C46A3">
        <w:t>, pulp, mineral and crude oil processing</w:t>
      </w:r>
      <w:r w:rsidR="00C230ED">
        <w:t xml:space="preserve"> </w:t>
      </w:r>
      <w:r w:rsidR="00CF53BC">
        <w:fldChar w:fldCharType="begin"/>
      </w:r>
      <w:r w:rsidR="00F33B39">
        <w:instrText xml:space="preserve"> ADDIN EN.CITE &lt;EndNote&gt;&lt;Cite&gt;&lt;Author&gt;Sokker&lt;/Author&gt;&lt;Year&gt;2011&lt;/Year&gt;&lt;RecNum&gt;155&lt;/RecNum&gt;&lt;DisplayText&gt;[7]&lt;/DisplayText&gt;&lt;record&gt;&lt;rec-number&gt;155&lt;/rec-number&gt;&lt;foreign-keys&gt;&lt;key app="EN" db-id="st2sws0t8dzst3esap05evd9r95ez5pddpdx"&gt;155&lt;/key&gt;&lt;/foreign-keys&gt;&lt;ref-type name="Journal Article"&gt;17&lt;/ref-type&gt;&lt;contributors&gt;&lt;authors&gt;&lt;author&gt;Sokker, H. H.&lt;/author&gt;&lt;author&gt;El-Sawy, Naeem M.&lt;/author&gt;&lt;author&gt;Hassan, M. A.&lt;/author&gt;&lt;author&gt;El-Anadouli, Bahgat E.&lt;/author&gt;&lt;/authors&gt;&lt;/contributors&gt;&lt;titles&gt;&lt;title&gt;Adsorption of crude oil from aqueous solution by hydrogel of chitosan based polyacrylamide prepared by radiation induced graft polymerization&lt;/title&gt;&lt;secondary-title&gt;Journal of Hazardous Materials&lt;/secondary-title&gt;&lt;/titles&gt;&lt;periodical&gt;&lt;full-title&gt;Journal of Hazardous Materials&lt;/full-title&gt;&lt;/periodical&gt;&lt;pages&gt;359-365&lt;/pages&gt;&lt;volume&gt;190&lt;/volume&gt;&lt;number&gt;1–3&lt;/number&gt;&lt;keywords&gt;&lt;keyword&gt;Grafting&lt;/keyword&gt;&lt;keyword&gt;Hydrogel&lt;/keyword&gt;&lt;keyword&gt;Radiation&lt;/keyword&gt;&lt;keyword&gt;Adsorption&lt;/keyword&gt;&lt;keyword&gt;Crude oil&lt;/keyword&gt;&lt;/keywords&gt;&lt;dates&gt;&lt;year&gt;2011&lt;/year&gt;&lt;/dates&gt;&lt;isbn&gt;0304-3894&lt;/isbn&gt;&lt;urls&gt;&lt;related-urls&gt;&lt;url&gt;http://www.sciencedirect.com/science/article/pii/S030438941100358X&lt;/url&gt;&lt;/related-urls&gt;&lt;/urls&gt;&lt;electronic-resource-num&gt;http://dx.doi.org/10.1016/j.jhazmat.2011.03.055&lt;/electronic-resource-num&gt;&lt;/record&gt;&lt;/Cite&gt;&lt;/EndNote&gt;</w:instrText>
      </w:r>
      <w:r w:rsidR="00CF53BC">
        <w:fldChar w:fldCharType="separate"/>
      </w:r>
      <w:r w:rsidR="00F33B39">
        <w:rPr>
          <w:noProof/>
        </w:rPr>
        <w:t>[</w:t>
      </w:r>
      <w:hyperlink w:anchor="_ENREF_7" w:tooltip="Sokker, 2011 #155" w:history="1">
        <w:r w:rsidR="00E11A8C">
          <w:rPr>
            <w:noProof/>
          </w:rPr>
          <w:t>7</w:t>
        </w:r>
      </w:hyperlink>
      <w:r w:rsidR="00F33B39">
        <w:rPr>
          <w:noProof/>
        </w:rPr>
        <w:t>]</w:t>
      </w:r>
      <w:r w:rsidR="00CF53BC">
        <w:fldChar w:fldCharType="end"/>
      </w:r>
      <w:r w:rsidR="005C46A3">
        <w:t>, coating applications</w:t>
      </w:r>
      <w:r w:rsidR="003E335D">
        <w:fldChar w:fldCharType="begin"/>
      </w:r>
      <w:r w:rsidR="00F33B39">
        <w:instrText xml:space="preserve"> ADDIN EN.CITE &lt;EndNote&gt;&lt;Cite&gt;&lt;Author&gt;Gao&lt;/Author&gt;&lt;Year&gt;2004&lt;/Year&gt;&lt;RecNum&gt;157&lt;/RecNum&gt;&lt;DisplayText&gt;[8]&lt;/DisplayText&gt;&lt;record&gt;&lt;rec-number&gt;157&lt;/rec-number&gt;&lt;foreign-keys&gt;&lt;key app="EN" db-id="st2sws0t8dzst3esap05evd9r95ez5pddpdx"&gt;157&lt;/key&gt;&lt;/foreign-keys&gt;&lt;ref-type name="Journal Article"&gt;17&lt;/ref-type&gt;&lt;contributors&gt;&lt;authors&gt;&lt;author&gt;Gao, Lin&lt;/author&gt;&lt;author&gt;Liu, Shaorong&lt;/author&gt;&lt;/authors&gt;&lt;/contributors&gt;&lt;titles&gt;&lt;title&gt;Cross-Linked Polyacrylamide Coating for Capillary Isoelectric Focusing&lt;/title&gt;&lt;secondary-title&gt;Analytical Chemistry&lt;/secondary-title&gt;&lt;/titles&gt;&lt;periodical&gt;&lt;full-title&gt;Analytical Chemistry&lt;/full-title&gt;&lt;/periodical&gt;&lt;pages&gt;7179-7186&lt;/pages&gt;&lt;volume&gt;76&lt;/volume&gt;&lt;number&gt;24&lt;/number&gt;&lt;dates&gt;&lt;year&gt;2004&lt;/year&gt;&lt;pub-dates&gt;&lt;date&gt;2004/12/01&lt;/date&gt;&lt;/pub-dates&gt;&lt;/dates&gt;&lt;publisher&gt;American Chemical Society&lt;/publisher&gt;&lt;isbn&gt;0003-2700&lt;/isbn&gt;&lt;urls&gt;&lt;related-urls&gt;&lt;url&gt;http://dx.doi.org/10.1021/ac049353x&lt;/url&gt;&lt;/related-urls&gt;&lt;/urls&gt;&lt;electronic-resource-num&gt;10.1021/ac049353x&lt;/electronic-resource-num&gt;&lt;access-date&gt;2013/07/16&lt;/access-date&gt;&lt;/record&gt;&lt;/Cite&gt;&lt;/EndNote&gt;</w:instrText>
      </w:r>
      <w:r w:rsidR="003E335D">
        <w:fldChar w:fldCharType="separate"/>
      </w:r>
      <w:r w:rsidR="00F33B39">
        <w:rPr>
          <w:noProof/>
        </w:rPr>
        <w:t>[</w:t>
      </w:r>
      <w:hyperlink w:anchor="_ENREF_8" w:tooltip="Gao, 2004 #157" w:history="1">
        <w:r w:rsidR="00E11A8C">
          <w:rPr>
            <w:noProof/>
          </w:rPr>
          <w:t>8</w:t>
        </w:r>
      </w:hyperlink>
      <w:r w:rsidR="00F33B39">
        <w:rPr>
          <w:noProof/>
        </w:rPr>
        <w:t>]</w:t>
      </w:r>
      <w:r w:rsidR="003E335D">
        <w:fldChar w:fldCharType="end"/>
      </w:r>
      <w:r w:rsidR="00AA065C">
        <w:t>,</w:t>
      </w:r>
      <w:r w:rsidR="00CF53BC">
        <w:t xml:space="preserve"> chromatography</w:t>
      </w:r>
      <w:r w:rsidR="00C230ED">
        <w:t xml:space="preserve"> </w:t>
      </w:r>
      <w:r w:rsidR="00CF53BC">
        <w:fldChar w:fldCharType="begin"/>
      </w:r>
      <w:r w:rsidR="00F33B39">
        <w:instrText xml:space="preserve"> ADDIN EN.CITE &lt;EndNote&gt;&lt;Cite&gt;&lt;Author&gt;Hjertén&lt;/Author&gt;&lt;Year&gt;1962&lt;/Year&gt;&lt;RecNum&gt;154&lt;/RecNum&gt;&lt;DisplayText&gt;[9]&lt;/DisplayText&gt;&lt;record&gt;&lt;rec-number&gt;154&lt;/rec-number&gt;&lt;foreign-keys&gt;&lt;key app="EN" db-id="st2sws0t8dzst3esap05evd9r95ez5pddpdx"&gt;154&lt;/key&gt;&lt;/foreign-keys&gt;&lt;ref-type name="Journal Article"&gt;17&lt;/ref-type&gt;&lt;contributors&gt;&lt;authors&gt;&lt;author&gt;Hjertén, Stellan&lt;/author&gt;&lt;author&gt;Mosbach, Rolf&lt;/author&gt;&lt;/authors&gt;&lt;/contributors&gt;&lt;titles&gt;&lt;title&gt;“Molecular-sieve” chromatography of proteins on columns of cross-linked polyacrylamide&lt;/title&gt;&lt;secondary-title&gt;Analytical Biochemistry&lt;/secondary-title&gt;&lt;/titles&gt;&lt;periodical&gt;&lt;full-title&gt;Analytical Biochemistry&lt;/full-title&gt;&lt;/periodical&gt;&lt;pages&gt;109-118&lt;/pages&gt;&lt;volume&gt;3&lt;/volume&gt;&lt;number&gt;2&lt;/number&gt;&lt;dates&gt;&lt;year&gt;1962&lt;/year&gt;&lt;/dates&gt;&lt;isbn&gt;0003-2697&lt;/isbn&gt;&lt;urls&gt;&lt;related-urls&gt;&lt;url&gt;http://www.sciencedirect.com/science/article/pii/0003269762901008&lt;/url&gt;&lt;/related-urls&gt;&lt;/urls&gt;&lt;electronic-resource-num&gt;http://dx.doi.org/10.1016/0003-2697(62)90100-8&lt;/electronic-resource-num&gt;&lt;/record&gt;&lt;/Cite&gt;&lt;/EndNote&gt;</w:instrText>
      </w:r>
      <w:r w:rsidR="00CF53BC">
        <w:fldChar w:fldCharType="separate"/>
      </w:r>
      <w:r w:rsidR="00F33B39">
        <w:rPr>
          <w:noProof/>
        </w:rPr>
        <w:t>[</w:t>
      </w:r>
      <w:hyperlink w:anchor="_ENREF_9" w:tooltip="Hjertén, 1962 #154" w:history="1">
        <w:r w:rsidR="00E11A8C">
          <w:rPr>
            <w:noProof/>
          </w:rPr>
          <w:t>9</w:t>
        </w:r>
      </w:hyperlink>
      <w:r w:rsidR="00F33B39">
        <w:rPr>
          <w:noProof/>
        </w:rPr>
        <w:t>]</w:t>
      </w:r>
      <w:r w:rsidR="00CF53BC">
        <w:fldChar w:fldCharType="end"/>
      </w:r>
      <w:r w:rsidR="00CF53BC">
        <w:t xml:space="preserve"> and</w:t>
      </w:r>
      <w:r w:rsidR="00AA065C">
        <w:t xml:space="preserve"> </w:t>
      </w:r>
      <w:r w:rsidR="005C46A3">
        <w:t>soil/sand treatment</w:t>
      </w:r>
      <w:r w:rsidR="00C230ED">
        <w:t xml:space="preserve"> </w:t>
      </w:r>
      <w:r w:rsidR="00F33B39">
        <w:fldChar w:fldCharType="begin">
          <w:fldData xml:space="preserve">PEVuZE5vdGU+PENpdGU+PEF1dGhvcj5LYXktU2hvZW1ha2U8L0F1dGhvcj48WWVhcj4xOTk4PC9Z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</w:fldData>
        </w:fldChar>
      </w:r>
      <w:r w:rsidR="00302575">
        <w:instrText xml:space="preserve"> ADDIN EN.CITE </w:instrText>
      </w:r>
      <w:r w:rsidR="00302575">
        <w:fldChar w:fldCharType="begin">
          <w:fldData xml:space="preserve">PEVuZE5vdGU+PENpdGU+PEF1dGhvcj5LYXktU2hvZW1ha2U8L0F1dGhvcj48WWVhcj4xOTk4PC9Z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</w:fldData>
        </w:fldChar>
      </w:r>
      <w:r w:rsidR="00302575">
        <w:instrText xml:space="preserve"> ADDIN EN.CITE.DATA </w:instrText>
      </w:r>
      <w:r w:rsidR="00302575">
        <w:fldChar w:fldCharType="end"/>
      </w:r>
      <w:r w:rsidR="00F33B39">
        <w:fldChar w:fldCharType="separate"/>
      </w:r>
      <w:r w:rsidR="00302575">
        <w:rPr>
          <w:noProof/>
        </w:rPr>
        <w:t>[</w:t>
      </w:r>
      <w:hyperlink w:anchor="_ENREF_10" w:tooltip="Kay-Shoemake, 1998 #158" w:history="1">
        <w:r w:rsidR="00E11A8C">
          <w:rPr>
            <w:noProof/>
          </w:rPr>
          <w:t>10-13</w:t>
        </w:r>
      </w:hyperlink>
      <w:r w:rsidR="00302575">
        <w:rPr>
          <w:noProof/>
        </w:rPr>
        <w:t>]</w:t>
      </w:r>
      <w:r w:rsidR="00F33B39">
        <w:fldChar w:fldCharType="end"/>
      </w:r>
      <w:r w:rsidR="005C46A3">
        <w:t>. Due to its high usage, and concerns regarding the release of the free monomer acrylamide, which is known to be highly toxic</w:t>
      </w:r>
      <w:r w:rsidR="00C230ED">
        <w:t xml:space="preserve"> </w:t>
      </w:r>
      <w:r w:rsidR="00CD21E6">
        <w:fldChar w:fldCharType="begin">
          <w:fldData xml:space="preserve">PEVuZE5vdGU+PENpdGU+PEF1dGhvcj5MaXB3b3J0aDwvQXV0aG9yPjxZZWFyPjIwMTM8L1llYXI+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</w:fldData>
        </w:fldChar>
      </w:r>
      <w:r w:rsidR="00302575">
        <w:instrText xml:space="preserve"> ADDIN EN.CITE </w:instrText>
      </w:r>
      <w:r w:rsidR="00302575">
        <w:fldChar w:fldCharType="begin">
          <w:fldData xml:space="preserve">PEVuZE5vdGU+PENpdGU+PEF1dGhvcj5MaXB3b3J0aDwvQXV0aG9yPjxZZWFyPjIwMTM8L1llYXI+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</w:fldData>
        </w:fldChar>
      </w:r>
      <w:r w:rsidR="00302575">
        <w:instrText xml:space="preserve"> ADDIN EN.CITE.DATA </w:instrText>
      </w:r>
      <w:r w:rsidR="00302575">
        <w:fldChar w:fldCharType="end"/>
      </w:r>
      <w:r w:rsidR="00CD21E6">
        <w:fldChar w:fldCharType="separate"/>
      </w:r>
      <w:r w:rsidR="00302575">
        <w:rPr>
          <w:noProof/>
        </w:rPr>
        <w:t>[</w:t>
      </w:r>
      <w:hyperlink w:anchor="_ENREF_14" w:tooltip="Lipworth, 2013 #147" w:history="1">
        <w:r w:rsidR="00E11A8C">
          <w:rPr>
            <w:noProof/>
          </w:rPr>
          <w:t>14</w:t>
        </w:r>
      </w:hyperlink>
      <w:r w:rsidR="00302575">
        <w:rPr>
          <w:noProof/>
        </w:rPr>
        <w:t xml:space="preserve">, </w:t>
      </w:r>
      <w:hyperlink w:anchor="_ENREF_15" w:tooltip="Hogervorst, 2013 #148" w:history="1">
        <w:r w:rsidR="00E11A8C">
          <w:rPr>
            <w:noProof/>
          </w:rPr>
          <w:t>15</w:t>
        </w:r>
      </w:hyperlink>
      <w:r w:rsidR="00302575">
        <w:rPr>
          <w:noProof/>
        </w:rPr>
        <w:t>]</w:t>
      </w:r>
      <w:r w:rsidR="00CD21E6">
        <w:fldChar w:fldCharType="end"/>
      </w:r>
      <w:r w:rsidR="005C46A3">
        <w:t>, (although the polymer itself is considered non-toxic</w:t>
      </w:r>
      <w:r w:rsidR="00C230ED">
        <w:t xml:space="preserve"> </w:t>
      </w:r>
      <w:r w:rsidR="003F0512">
        <w:fldChar w:fldCharType="begin"/>
      </w:r>
      <w:r w:rsidR="00302575">
        <w:instrText xml:space="preserve"> ADDIN EN.CITE &lt;EndNote&gt;&lt;Cite&gt;&lt;Author&gt;Smith EA&lt;/Author&gt;&lt;Year&gt;1991&lt;/Year&gt;&lt;RecNum&gt;3&lt;/RecNum&gt;&lt;DisplayText&gt;[16, 17]&lt;/DisplayText&gt;&lt;record&gt;&lt;rec-number&gt;3&lt;/rec-number&gt;&lt;foreign-keys&gt;&lt;key app="EN" db-id="st2sws0t8dzst3esap05evd9r95ez5pddpdx"&gt;3&lt;/key&gt;&lt;/foreign-keys&gt;&lt;ref-type name="Journal Article"&gt;17&lt;/ref-type&gt;&lt;contributors&gt;&lt;authors&gt;&lt;author&gt;Smith EA, Oehme FW.&lt;/author&gt;&lt;/authors&gt;&lt;/contributors&gt;&lt;titles&gt;&lt;title&gt;Acrylamide and polyacrylamide: a review of production, use, environmental fate and neurotoxicity&lt;/title&gt;&lt;secondary-title&gt;Rev Environ Health.&lt;/secondary-title&gt;&lt;/titles&gt;&lt;periodical&gt;&lt;full-title&gt;Rev Environ Health.&lt;/full-title&gt;&lt;/periodical&gt;&lt;pages&gt;215-228&lt;/pages&gt;&lt;dates&gt;&lt;year&gt;1991&lt;/year&gt;&lt;/dates&gt;&lt;urls&gt;&lt;/urls&gt;&lt;/record&gt;&lt;/Cite&gt;&lt;Cite&gt;&lt;Author&gt;Daughton&lt;/Author&gt;&lt;Year&gt;1988&lt;/Year&gt;&lt;RecNum&gt;91&lt;/RecNum&gt;&lt;record&gt;&lt;rec-number&gt;91&lt;/rec-number&gt;&lt;foreign-keys&gt;&lt;key app="EN" db-id="st2sws0t8dzst3esap05evd9r95ez5pddpdx"&gt;91&lt;/key&gt;&lt;/foreign-keys&gt;&lt;ref-type name="Government Document"&gt;46&lt;/ref-type&gt;&lt;contributors&gt;&lt;authors&gt;&lt;author&gt;Daughton, Christian G&lt;/author&gt;&lt;/authors&gt;&lt;secondary-authors&gt;&lt;author&gt;The California Public Heatlth Foundation&lt;/author&gt;&lt;/secondary-authors&gt;&lt;/contributors&gt;&lt;titles&gt;&lt;title&gt;Quantitation of Acrylamide (and Polyacrylamide): Critical review of methods for trace determination/formulation analysis &amp;amp; Future-research recommendations&lt;/title&gt;&lt;/titles&gt;&lt;dates&gt;&lt;year&gt;1988&lt;/year&gt;&lt;/dates&gt;&lt;pub-location&gt;California&lt;/pub-location&gt;&lt;isbn&gt;CGD-02/88&lt;/isbn&gt;&lt;urls&gt;&lt;/urls&gt;&lt;/record&gt;&lt;/Cite&gt;&lt;/EndNote&gt;</w:instrText>
      </w:r>
      <w:r w:rsidR="003F0512">
        <w:fldChar w:fldCharType="separate"/>
      </w:r>
      <w:r w:rsidR="00302575">
        <w:rPr>
          <w:noProof/>
        </w:rPr>
        <w:t>[</w:t>
      </w:r>
      <w:hyperlink w:anchor="_ENREF_16" w:tooltip="Smith EA, 1991 #3" w:history="1">
        <w:r w:rsidR="00E11A8C">
          <w:rPr>
            <w:noProof/>
          </w:rPr>
          <w:t>16</w:t>
        </w:r>
      </w:hyperlink>
      <w:r w:rsidR="00302575">
        <w:rPr>
          <w:noProof/>
        </w:rPr>
        <w:t xml:space="preserve">, </w:t>
      </w:r>
      <w:hyperlink w:anchor="_ENREF_17" w:tooltip="Daughton, 1988 #91" w:history="1">
        <w:r w:rsidR="00E11A8C">
          <w:rPr>
            <w:noProof/>
          </w:rPr>
          <w:t>17</w:t>
        </w:r>
      </w:hyperlink>
      <w:r w:rsidR="00302575">
        <w:rPr>
          <w:noProof/>
        </w:rPr>
        <w:t>]</w:t>
      </w:r>
      <w:r w:rsidR="003F0512">
        <w:fldChar w:fldCharType="end"/>
      </w:r>
      <w:r w:rsidR="005C46A3">
        <w:t>), researchers have been attempting to find new methods to determine the fate of polyacrylamide after use</w:t>
      </w:r>
      <w:r w:rsidR="00F33B39">
        <w:t xml:space="preserve"> </w:t>
      </w:r>
      <w:r w:rsidR="003F0512">
        <w:fldChar w:fldCharType="begin"/>
      </w:r>
      <w:r w:rsidR="00302575">
        <w:instrText xml:space="preserve"> ADDIN EN.CITE &lt;EndNote&gt;&lt;Cite&gt;&lt;Author&gt;Lentz&lt;/Author&gt;&lt;Year&gt;1996&lt;/Year&gt;&lt;RecNum&gt;4&lt;/RecNum&gt;&lt;DisplayText&gt;[18]&lt;/DisplayText&gt;&lt;record&gt;&lt;rec-number&gt;4&lt;/rec-number&gt;&lt;foreign-keys&gt;&lt;key app="EN" db-id="st2sws0t8dzst3esap05evd9r95ez5pddpdx"&gt;4&lt;/key&gt;&lt;/foreign-keys&gt;&lt;ref-type name="Journal Article"&gt;17&lt;/ref-type&gt;&lt;contributors&gt;&lt;authors&gt;&lt;author&gt;Lentz, R.D. Sojka, R.E. Foerster, J.A.&lt;/author&gt;&lt;/authors&gt;&lt;/contributors&gt;&lt;titles&gt;&lt;title&gt;Estimating polyacrylamide concentration in irrigation water&lt;/title&gt;&lt;secondary-title&gt;Journal of Environment Quality&lt;/secondary-title&gt;&lt;/titles&gt;&lt;periodical&gt;&lt;full-title&gt;Journal of Environment Quality&lt;/full-title&gt;&lt;/periodical&gt;&lt;pages&gt;1015-1024&lt;/pages&gt;&lt;volume&gt;25&lt;/volume&gt;&lt;dates&gt;&lt;year&gt;1996&lt;/year&gt;&lt;/dates&gt;&lt;urls&gt;&lt;/urls&gt;&lt;/record&gt;&lt;/Cite&gt;&lt;/EndNote&gt;</w:instrText>
      </w:r>
      <w:r w:rsidR="003F0512">
        <w:fldChar w:fldCharType="separate"/>
      </w:r>
      <w:r w:rsidR="00302575">
        <w:rPr>
          <w:noProof/>
        </w:rPr>
        <w:t>[</w:t>
      </w:r>
      <w:hyperlink w:anchor="_ENREF_18" w:tooltip="Lentz, 1996 #4" w:history="1">
        <w:r w:rsidR="00E11A8C">
          <w:rPr>
            <w:noProof/>
          </w:rPr>
          <w:t>18</w:t>
        </w:r>
      </w:hyperlink>
      <w:r w:rsidR="00302575">
        <w:rPr>
          <w:noProof/>
        </w:rPr>
        <w:t>]</w:t>
      </w:r>
      <w:r w:rsidR="003F0512">
        <w:fldChar w:fldCharType="end"/>
      </w:r>
      <w:r w:rsidR="005C46A3">
        <w:t>.</w:t>
      </w:r>
    </w:p>
    <w:p w:rsidR="005C46A3" w:rsidRDefault="005C46A3" w:rsidP="007D5FD0">
      <w:r>
        <w:t>Of particular concern to industries is the use of cationic polyelectrolytes, wi</w:t>
      </w:r>
      <w:r w:rsidR="00F33B39">
        <w:t xml:space="preserve">th a greater </w:t>
      </w:r>
      <w:r>
        <w:t>toxic</w:t>
      </w:r>
      <w:r w:rsidR="00F33B39">
        <w:t>ity</w:t>
      </w:r>
      <w:r>
        <w:t xml:space="preserve"> to aquatic life than anionic and non-ionic forms of the polymer</w:t>
      </w:r>
      <w:r w:rsidR="00C230ED">
        <w:t xml:space="preserve"> </w:t>
      </w:r>
      <w:r w:rsidR="003F0512">
        <w:fldChar w:fldCharType="begin"/>
      </w:r>
      <w:r w:rsidR="00302575">
        <w:instrText xml:space="preserve"> ADDIN EN.CITE &lt;EndNote&gt;&lt;Cite&gt;&lt;Author&gt;Biesinger&lt;/Author&gt;&lt;Year&gt;1986&lt;/Year&gt;&lt;RecNum&gt;5&lt;/RecNum&gt;&lt;DisplayText&gt;[19]&lt;/DisplayText&gt;&lt;record&gt;&lt;rec-number&gt;5&lt;/rec-number&gt;&lt;foreign-keys&gt;&lt;key app="EN" db-id="st2sws0t8dzst3esap05evd9r95ez5pddpdx"&gt;5&lt;/key&gt;&lt;/foreign-keys&gt;&lt;ref-type name="Journal Article"&gt;17&lt;/ref-type&gt;&lt;contributors&gt;&lt;authors&gt;&lt;author&gt;Biesinger, Kenneth E.&lt;/author&gt;&lt;author&gt;Stokes, Gertrude N.&lt;/author&gt;&lt;/authors&gt;&lt;/contributors&gt;&lt;titles&gt;&lt;title&gt;Effects of Synthetic Polyelectrolytes on Selected Aquatic Organisms&lt;/title&gt;&lt;secondary-title&gt;Journal (Water Pollution Control Federation)&lt;/secondary-title&gt;&lt;/titles&gt;&lt;periodical&gt;&lt;full-title&gt;Journal (Water Pollution Control Federation)&lt;/full-title&gt;&lt;/periodical&gt;&lt;pages&gt;207-213&lt;/pages&gt;&lt;volume&gt;58&lt;/volume&gt;&lt;number&gt;3&lt;/number&gt;&lt;dates&gt;&lt;year&gt;1986&lt;/year&gt;&lt;/dates&gt;&lt;publisher&gt;Water Environment Federation&lt;/publisher&gt;&lt;isbn&gt;00431303&lt;/isbn&gt;&lt;urls&gt;&lt;related-urls&gt;&lt;url&gt;http://www.jstor.org/stable/25042882&lt;/url&gt;&lt;/related-urls&gt;&lt;/urls&gt;&lt;/record&gt;&lt;/Cite&gt;&lt;/EndNote&gt;</w:instrText>
      </w:r>
      <w:r w:rsidR="003F0512">
        <w:fldChar w:fldCharType="separate"/>
      </w:r>
      <w:r w:rsidR="00302575">
        <w:rPr>
          <w:noProof/>
        </w:rPr>
        <w:t>[</w:t>
      </w:r>
      <w:hyperlink w:anchor="_ENREF_19" w:tooltip="Biesinger, 1986 #5" w:history="1">
        <w:r w:rsidR="00E11A8C">
          <w:rPr>
            <w:noProof/>
          </w:rPr>
          <w:t>19</w:t>
        </w:r>
      </w:hyperlink>
      <w:r w:rsidR="00302575">
        <w:rPr>
          <w:noProof/>
        </w:rPr>
        <w:t>]</w:t>
      </w:r>
      <w:r w:rsidR="003F0512">
        <w:fldChar w:fldCharType="end"/>
      </w:r>
      <w:r>
        <w:t xml:space="preserve">. </w:t>
      </w:r>
      <w:r w:rsidR="00605923">
        <w:t xml:space="preserve">Acute toxicity for cationic polymers has been calculated </w:t>
      </w:r>
      <w:r w:rsidR="00C230ED">
        <w:t xml:space="preserve">to be </w:t>
      </w:r>
      <w:r w:rsidR="00605923">
        <w:t xml:space="preserve">as low as 300 </w:t>
      </w:r>
      <w:proofErr w:type="spellStart"/>
      <w:r w:rsidR="00605923">
        <w:t>ug</w:t>
      </w:r>
      <w:proofErr w:type="spellEnd"/>
      <w:r w:rsidR="00605923">
        <w:t xml:space="preserve"> l</w:t>
      </w:r>
      <w:r w:rsidR="00605923" w:rsidRPr="00605923">
        <w:rPr>
          <w:vertAlign w:val="superscript"/>
        </w:rPr>
        <w:t>-1</w:t>
      </w:r>
      <w:r w:rsidR="00605923">
        <w:t>, whereas anionic and non-ionic polyacrylamides are only considered toxic in concentrations over 50 mg l</w:t>
      </w:r>
      <w:r w:rsidR="00605923" w:rsidRPr="00605923">
        <w:rPr>
          <w:vertAlign w:val="superscript"/>
        </w:rPr>
        <w:t>-1</w:t>
      </w:r>
      <w:r w:rsidR="00C230ED">
        <w:rPr>
          <w:vertAlign w:val="superscript"/>
        </w:rPr>
        <w:t xml:space="preserve"> </w:t>
      </w:r>
      <w:r w:rsidR="003F0512">
        <w:fldChar w:fldCharType="begin"/>
      </w:r>
      <w:r w:rsidR="00302575">
        <w:instrText xml:space="preserve"> ADDIN EN.CITE &lt;EndNote&gt;&lt;Cite&gt;&lt;Author&gt;Agency&lt;/Author&gt;&lt;RecNum&gt;6&lt;/RecNum&gt;&lt;DisplayText&gt;[20]&lt;/DisplayText&gt;&lt;record&gt;&lt;rec-number&gt;6&lt;/rec-number&gt;&lt;foreign-keys&gt;&lt;key app="EN" db-id="st2sws0t8dzst3esap05evd9r95ez5pddpdx"&gt;6&lt;/key&gt;&lt;/foreign-keys&gt;&lt;ref-type name="Government Document"&gt;46&lt;/ref-type&gt;&lt;contributors&gt;&lt;authors&gt;&lt;author&gt;Environment Agency&lt;/author&gt;&lt;/authors&gt;&lt;/contributors&gt;&lt;titles&gt;&lt;title&gt;Water Discharge and Groundwater Activity Permits (EPR 7.01) v2&lt;/title&gt;&lt;/titles&gt;&lt;dates&gt;&lt;/dates&gt;&lt;urls&gt;&lt;/urls&gt;&lt;/record&gt;&lt;/Cite&gt;&lt;/EndNote&gt;</w:instrText>
      </w:r>
      <w:r w:rsidR="003F0512">
        <w:fldChar w:fldCharType="separate"/>
      </w:r>
      <w:r w:rsidR="00302575">
        <w:rPr>
          <w:noProof/>
        </w:rPr>
        <w:t>[</w:t>
      </w:r>
      <w:hyperlink w:anchor="_ENREF_20" w:tooltip="Agency,  #6" w:history="1">
        <w:r w:rsidR="00E11A8C">
          <w:rPr>
            <w:noProof/>
          </w:rPr>
          <w:t>20</w:t>
        </w:r>
      </w:hyperlink>
      <w:r w:rsidR="00302575">
        <w:rPr>
          <w:noProof/>
        </w:rPr>
        <w:t>]</w:t>
      </w:r>
      <w:r w:rsidR="003F0512">
        <w:fldChar w:fldCharType="end"/>
      </w:r>
      <w:r w:rsidR="00605923">
        <w:t xml:space="preserve">. </w:t>
      </w:r>
      <w:r>
        <w:t xml:space="preserve">However research has shown that their intrinsic toxicity is reduced in practice by many factors; such as ‘irreversible sorption to dissolved organic matter, losses due to hydrolysis and biodegradation and a low potential to </w:t>
      </w:r>
      <w:proofErr w:type="spellStart"/>
      <w:r>
        <w:t>bioaccumulate</w:t>
      </w:r>
      <w:proofErr w:type="spellEnd"/>
      <w:r>
        <w:t>’</w:t>
      </w:r>
      <w:r w:rsidR="00C230ED">
        <w:t xml:space="preserve"> </w:t>
      </w:r>
      <w:r w:rsidR="003F0512">
        <w:fldChar w:fldCharType="begin"/>
      </w:r>
      <w:r w:rsidR="00302575">
        <w:instrText xml:space="preserve"> ADDIN EN.CITE &lt;EndNote&gt;&lt;Cite&gt;&lt;Author&gt;C Murgatroyd&lt;/Author&gt;&lt;Year&gt;1996&lt;/Year&gt;&lt;RecNum&gt;7&lt;/RecNum&gt;&lt;DisplayText&gt;[21]&lt;/DisplayText&gt;&lt;record&gt;&lt;rec-number&gt;7&lt;/rec-number&gt;&lt;foreign-keys&gt;&lt;key app="EN" db-id="st2sws0t8dzst3esap05evd9r95ez5pddpdx"&gt;7&lt;/key&gt;&lt;/foreign-keys&gt;&lt;ref-type name="Report"&gt;27&lt;/ref-type&gt;&lt;contributors&gt;&lt;authors&gt;&lt;author&gt;C Murgatroyd, M Barry, K Bailey and P Whitehouse&lt;/author&gt;&lt;/authors&gt;&lt;secondary-authors&gt;&lt;author&gt;WRc plc&lt;/author&gt;&lt;/secondary-authors&gt;&lt;/contributors&gt;&lt;titles&gt;&lt;title&gt;A Review of Polyelectrolytes to Identify Priorities for EQS Development&lt;/title&gt;&lt;secondary-title&gt;R*D Technical Report P21&lt;/secondary-title&gt;&lt;/titles&gt;&lt;pages&gt;69&lt;/pages&gt;&lt;dates&gt;&lt;year&gt;1996&lt;/year&gt;&lt;/dates&gt;&lt;pub-location&gt;Bristol&lt;/pub-location&gt;&lt;publisher&gt;Environment Agency&lt;/publisher&gt;&lt;urls&gt;&lt;/urls&gt;&lt;/record&gt;&lt;/Cite&gt;&lt;/EndNote&gt;</w:instrText>
      </w:r>
      <w:r w:rsidR="003F0512">
        <w:fldChar w:fldCharType="separate"/>
      </w:r>
      <w:r w:rsidR="00302575">
        <w:rPr>
          <w:noProof/>
        </w:rPr>
        <w:t>[</w:t>
      </w:r>
      <w:hyperlink w:anchor="_ENREF_21" w:tooltip="C Murgatroyd, 1996 #7" w:history="1">
        <w:r w:rsidR="00E11A8C">
          <w:rPr>
            <w:noProof/>
          </w:rPr>
          <w:t>21</w:t>
        </w:r>
      </w:hyperlink>
      <w:r w:rsidR="00302575">
        <w:rPr>
          <w:noProof/>
        </w:rPr>
        <w:t>]</w:t>
      </w:r>
      <w:r w:rsidR="003F0512">
        <w:fldChar w:fldCharType="end"/>
      </w:r>
      <w:r w:rsidR="00351294">
        <w:t xml:space="preserve">. </w:t>
      </w:r>
      <w:r w:rsidR="00DF40D4">
        <w:t>W</w:t>
      </w:r>
      <w:r>
        <w:t>hilst these polyelectrolytes are not a priority for environmental control, our inability to trace these synthetic polymers and determine their spread through surface waters is a severe limiting factor to their future use.</w:t>
      </w:r>
      <w:r w:rsidR="00605923">
        <w:t xml:space="preserve"> For this reason the UK </w:t>
      </w:r>
      <w:r w:rsidR="0060168F">
        <w:t>Environment</w:t>
      </w:r>
      <w:r w:rsidR="00605923">
        <w:t xml:space="preserve"> agency recommends a cas</w:t>
      </w:r>
      <w:r w:rsidR="00F33B39">
        <w:t>e specific approach for approving</w:t>
      </w:r>
      <w:r w:rsidR="00605923">
        <w:t xml:space="preserve"> their use</w:t>
      </w:r>
      <w:r w:rsidR="00C230ED">
        <w:t xml:space="preserve"> </w:t>
      </w:r>
      <w:r w:rsidR="003F0512">
        <w:fldChar w:fldCharType="begin"/>
      </w:r>
      <w:r w:rsidR="00302575">
        <w:instrText xml:space="preserve"> ADDIN EN.CITE &lt;EndNote&gt;&lt;Cite&gt;&lt;Author&gt;Agency&lt;/Author&gt;&lt;RecNum&gt;6&lt;/RecNum&gt;&lt;DisplayText&gt;[20]&lt;/DisplayText&gt;&lt;record&gt;&lt;rec-number&gt;6&lt;/rec-number&gt;&lt;foreign-keys&gt;&lt;key app="EN" db-id="st2sws0t8dzst3esap05evd9r95ez5pddpdx"&gt;6&lt;/key&gt;&lt;/foreign-keys&gt;&lt;ref-type name="Government Document"&gt;46&lt;/ref-type&gt;&lt;contributors&gt;&lt;authors&gt;&lt;author&gt;Environment Agency&lt;/author&gt;&lt;/authors&gt;&lt;/contributors&gt;&lt;titles&gt;&lt;title&gt;Water Discharge and Groundwater Activity Permits (EPR 7.01) v2&lt;/title&gt;&lt;/titles&gt;&lt;dates&gt;&lt;/dates&gt;&lt;urls&gt;&lt;/urls&gt;&lt;/record&gt;&lt;/Cite&gt;&lt;/EndNote&gt;</w:instrText>
      </w:r>
      <w:r w:rsidR="003F0512">
        <w:fldChar w:fldCharType="separate"/>
      </w:r>
      <w:r w:rsidR="00302575">
        <w:rPr>
          <w:noProof/>
        </w:rPr>
        <w:t>[</w:t>
      </w:r>
      <w:hyperlink w:anchor="_ENREF_20" w:tooltip="Agency,  #6" w:history="1">
        <w:r w:rsidR="00E11A8C">
          <w:rPr>
            <w:noProof/>
          </w:rPr>
          <w:t>20</w:t>
        </w:r>
      </w:hyperlink>
      <w:r w:rsidR="00302575">
        <w:rPr>
          <w:noProof/>
        </w:rPr>
        <w:t>]</w:t>
      </w:r>
      <w:r w:rsidR="003F0512">
        <w:fldChar w:fldCharType="end"/>
      </w:r>
      <w:r w:rsidR="00605923">
        <w:t>.</w:t>
      </w:r>
    </w:p>
    <w:p w:rsidR="00927751" w:rsidRDefault="005C46A3" w:rsidP="007D5FD0">
      <w:r>
        <w:t>Smart polymers, known to change their behaviour in response to external stimuli, are a subject of much recent work</w:t>
      </w:r>
      <w:r w:rsidR="00C230ED">
        <w:t xml:space="preserve"> </w:t>
      </w:r>
      <w:r w:rsidR="00275DFC">
        <w:fldChar w:fldCharType="begin"/>
      </w:r>
      <w:r w:rsidR="00302575">
        <w:instrText xml:space="preserve"> ADDIN EN.CITE &lt;EndNote&gt;&lt;Cite&gt;&lt;Author&gt;Liu&lt;/Author&gt;&lt;Year&gt;2010&lt;/Year&gt;&lt;RecNum&gt;135&lt;/RecNum&gt;&lt;DisplayText&gt;[22]&lt;/DisplayText&gt;&lt;record&gt;&lt;rec-number&gt;135&lt;/rec-number&gt;&lt;foreign-keys&gt;&lt;key app="EN" db-id="st2sws0t8dzst3esap05evd9r95ez5pddpdx"&gt;135&lt;/key&gt;&lt;/foreign-keys&gt;&lt;ref-type name="Journal Article"&gt;17&lt;/ref-type&gt;&lt;contributors&gt;&lt;authors&gt;&lt;author&gt;Liu, Fang&lt;/author&gt;&lt;author&gt;Urban, Marek W.&lt;/author&gt;&lt;/authors&gt;&lt;/contributors&gt;&lt;titles&gt;&lt;title&gt;Recent advances and challenges in designing stimuli-responsive polymers&lt;/title&gt;&lt;secondary-title&gt;Progress in Polymer Science&lt;/secondary-title&gt;&lt;/titles&gt;&lt;periodical&gt;&lt;full-title&gt;Progress in Polymer Science&lt;/full-title&gt;&lt;/periodical&gt;&lt;pages&gt;3-23&lt;/pages&gt;&lt;volume&gt;35&lt;/volume&gt;&lt;number&gt;1–2&lt;/number&gt;&lt;keywords&gt;&lt;keyword&gt;Physico-chemical aspects of stimuli-responsiveness&lt;/keyword&gt;&lt;keyword&gt;Polymeric solutions&lt;/keyword&gt;&lt;keyword&gt;Polymer surfaces and interfaces&lt;/keyword&gt;&lt;keyword&gt;Polymeric gels&lt;/keyword&gt;&lt;keyword&gt;Polymeric films and coatings&lt;/keyword&gt;&lt;/keywords&gt;&lt;dates&gt;&lt;year&gt;2010&lt;/year&gt;&lt;/dates&gt;&lt;isbn&gt;0079-6700&lt;/isbn&gt;&lt;urls&gt;&lt;related-urls&gt;&lt;url&gt;http://www.sciencedirect.com/science/article/pii/S0079670009001002&lt;/url&gt;&lt;/related-urls&gt;&lt;/urls&gt;&lt;electronic-resource-num&gt;10.1016/j.progpolymsci.2009.10.002&lt;/electronic-resource-num&gt;&lt;access-date&gt;2010/2//&lt;/access-date&gt;&lt;/record&gt;&lt;/Cite&gt;&lt;/EndNote&gt;</w:instrText>
      </w:r>
      <w:r w:rsidR="00275DFC">
        <w:fldChar w:fldCharType="separate"/>
      </w:r>
      <w:r w:rsidR="00302575">
        <w:rPr>
          <w:noProof/>
        </w:rPr>
        <w:t>[</w:t>
      </w:r>
      <w:hyperlink w:anchor="_ENREF_22" w:tooltip="Liu, 2010 #135" w:history="1">
        <w:r w:rsidR="00E11A8C">
          <w:rPr>
            <w:noProof/>
          </w:rPr>
          <w:t>22</w:t>
        </w:r>
      </w:hyperlink>
      <w:r w:rsidR="00302575">
        <w:rPr>
          <w:noProof/>
        </w:rPr>
        <w:t>]</w:t>
      </w:r>
      <w:r w:rsidR="00275DFC">
        <w:fldChar w:fldCharType="end"/>
      </w:r>
      <w:r>
        <w:t>. The conformational change of several polymers (both in response to pH</w:t>
      </w:r>
      <w:r w:rsidR="00C230ED">
        <w:t xml:space="preserve"> </w:t>
      </w:r>
      <w:r w:rsidR="003F0512">
        <w:fldChar w:fldCharType="begin"/>
      </w:r>
      <w:r w:rsidR="00302575">
        <w:instrText xml:space="preserve"> ADDIN EN.CITE &lt;EndNote&gt;&lt;Cite&gt;&lt;Author&gt;Ruiz-Perez&lt;/Author&gt;&lt;Year&gt;2008&lt;/Year&gt;&lt;RecNum&gt;8&lt;/RecNum&gt;&lt;DisplayText&gt;[23]&lt;/DisplayText&gt;&lt;record&gt;&lt;rec-number&gt;8&lt;/rec-number&gt;&lt;foreign-keys&gt;&lt;key app="EN" db-id="st2sws0t8dzst3esap05evd9r95ez5pddpdx"&gt;8&lt;/key&gt;&lt;/foreign-keys&gt;&lt;ref-type name="Journal Article"&gt;17&lt;/ref-type&gt;&lt;contributors&gt;&lt;authors&gt;&lt;author&gt;Ruiz-Perez, Lorena&lt;/author&gt;&lt;author&gt;Pryke, Andrew&lt;/author&gt;&lt;author&gt;Sommer, Michael&lt;/author&gt;&lt;author&gt;Battaglia, Giuseppe&lt;/author&gt;&lt;author&gt;Soutar, Ian&lt;/author&gt;&lt;author&gt;Swanson, Linda&lt;/author&gt;&lt;author&gt;Geoghegan, Mark&lt;/author&gt;&lt;/authors&gt;&lt;/contributors&gt;&lt;titles&gt;&lt;title&gt;Conformation of Poly(methacrylic acid) Chains in Dilute Aqueous Solution&lt;/title&gt;&lt;secondary-title&gt;Macromolecules&lt;/secondary-title&gt;&lt;/titles&gt;&lt;periodical&gt;&lt;full-title&gt;Macromolecules&lt;/full-title&gt;&lt;/periodical&gt;&lt;pages&gt;2203-2211&lt;/pages&gt;&lt;volume&gt;41&lt;/volume&gt;&lt;number&gt;6&lt;/number&gt;&lt;dates&gt;&lt;year&gt;2008&lt;/year&gt;&lt;/dates&gt;&lt;publisher&gt;American Chemical Society&lt;/publisher&gt;&lt;isbn&gt;0024-9297&lt;/isbn&gt;&lt;urls&gt;&lt;related-urls&gt;&lt;url&gt;http://dx.doi.org/10.1021/ma0709957&lt;/url&gt;&lt;/related-urls&gt;&lt;/urls&gt;&lt;electronic-resource-num&gt;10.1021/ma0709957&lt;/electronic-resource-num&gt;&lt;/record&gt;&lt;/Cite&gt;&lt;/EndNote&gt;</w:instrText>
      </w:r>
      <w:r w:rsidR="003F0512">
        <w:fldChar w:fldCharType="separate"/>
      </w:r>
      <w:r w:rsidR="00302575">
        <w:rPr>
          <w:noProof/>
        </w:rPr>
        <w:t>[</w:t>
      </w:r>
      <w:hyperlink w:anchor="_ENREF_23" w:tooltip="Ruiz-Perez, 2008 #8" w:history="1">
        <w:r w:rsidR="00E11A8C">
          <w:rPr>
            <w:noProof/>
          </w:rPr>
          <w:t>23</w:t>
        </w:r>
      </w:hyperlink>
      <w:r w:rsidR="00302575">
        <w:rPr>
          <w:noProof/>
        </w:rPr>
        <w:t>]</w:t>
      </w:r>
      <w:r w:rsidR="003F0512">
        <w:fldChar w:fldCharType="end"/>
      </w:r>
      <w:r>
        <w:t xml:space="preserve"> and thermal</w:t>
      </w:r>
      <w:r w:rsidR="00C230ED">
        <w:t xml:space="preserve"> </w:t>
      </w:r>
      <w:r w:rsidR="003F0512">
        <w:fldChar w:fldCharType="begin"/>
      </w:r>
      <w:r w:rsidR="00302575">
        <w:instrText xml:space="preserve"> ADDIN EN.CITE &lt;EndNote&gt;&lt;Cite&gt;&lt;Author&gt;Rimmer&lt;/Author&gt;&lt;Year&gt;2009&lt;/Year&gt;&lt;RecNum&gt;9&lt;/RecNum&gt;&lt;DisplayText&gt;[24]&lt;/DisplayText&gt;&lt;record&gt;&lt;rec-number&gt;9&lt;/rec-number&gt;&lt;foreign-keys&gt;&lt;key app="EN" db-id="st2sws0t8dzst3esap05evd9r95ez5pddpdx"&gt;9&lt;/key&gt;&lt;/foreign-keys&gt;&lt;ref-type name="Journal Article"&gt;17&lt;/ref-type&gt;&lt;contributors&gt;&lt;authors&gt;&lt;author&gt;Rimmer, Stephen&lt;/author&gt;&lt;author&gt;Soutar, Ian&lt;/author&gt;&lt;author&gt;Swanson, Linda&lt;/author&gt;&lt;/authors&gt;&lt;/contributors&gt;&lt;titles&gt;&lt;title&gt;Switching the conformational behaviour of poly(N-isopropyl acrylamide)&lt;/title&gt;&lt;secondary-title&gt;Polymer International&lt;/secondary-title&gt;&lt;/titles&gt;&lt;periodical&gt;&lt;full-title&gt;Polymer International&lt;/full-title&gt;&lt;/periodical&gt;&lt;pages&gt;273-278&lt;/pages&gt;&lt;volume&gt;58&lt;/volume&gt;&lt;number&gt;3&lt;/number&gt;&lt;keywords&gt;&lt;keyword&gt;time-resolved anisotropy&lt;/keyword&gt;&lt;keyword&gt;fluorescence&lt;/keyword&gt;&lt;keyword&gt;phosphorescence&lt;/keyword&gt;&lt;keyword&gt;NIPAM&lt;/keyword&gt;&lt;keyword&gt;graft copolymer&lt;/keyword&gt;&lt;keyword&gt;conformational transition&lt;/keyword&gt;&lt;/keywords&gt;&lt;dates&gt;&lt;year&gt;2009&lt;/year&gt;&lt;/dates&gt;&lt;publisher&gt;John Wiley &amp;amp; Sons, Ltd.&lt;/publisher&gt;&lt;isbn&gt;1097-0126&lt;/isbn&gt;&lt;urls&gt;&lt;related-urls&gt;&lt;url&gt;http://dx.doi.org/10.1002/pi.2537&lt;/url&gt;&lt;/related-urls&gt;&lt;/urls&gt;&lt;electronic-resource-num&gt;10.1002/pi.2537&lt;/electronic-resource-num&gt;&lt;/record&gt;&lt;/Cite&gt;&lt;/EndNote&gt;</w:instrText>
      </w:r>
      <w:r w:rsidR="003F0512">
        <w:fldChar w:fldCharType="separate"/>
      </w:r>
      <w:r w:rsidR="00302575">
        <w:rPr>
          <w:noProof/>
        </w:rPr>
        <w:t>[</w:t>
      </w:r>
      <w:hyperlink w:anchor="_ENREF_24" w:tooltip="Rimmer, 2009 #9" w:history="1">
        <w:r w:rsidR="00E11A8C">
          <w:rPr>
            <w:noProof/>
          </w:rPr>
          <w:t>24</w:t>
        </w:r>
      </w:hyperlink>
      <w:r w:rsidR="00302575">
        <w:rPr>
          <w:noProof/>
        </w:rPr>
        <w:t>]</w:t>
      </w:r>
      <w:r w:rsidR="003F0512">
        <w:fldChar w:fldCharType="end"/>
      </w:r>
      <w:r>
        <w:t xml:space="preserve"> changes) have now been </w:t>
      </w:r>
      <w:r>
        <w:lastRenderedPageBreak/>
        <w:t>thoroughly mapped via the use of covalently bound aromatic luminescent labels</w:t>
      </w:r>
      <w:r w:rsidR="00C230ED">
        <w:t xml:space="preserve"> </w:t>
      </w:r>
      <w:r w:rsidR="003F0512">
        <w:fldChar w:fldCharType="begin"/>
      </w:r>
      <w:r w:rsidR="00302575">
        <w:instrText xml:space="preserve"> ADDIN EN.CITE &lt;EndNote&gt;&lt;Cite&gt;&lt;Author&gt;Swanson&lt;/Author&gt;&lt;Year&gt;2010&lt;/Year&gt;&lt;RecNum&gt;10&lt;/RecNum&gt;&lt;DisplayText&gt;[25]&lt;/DisplayText&gt;&lt;record&gt;&lt;rec-number&gt;10&lt;/rec-number&gt;&lt;foreign-keys&gt;&lt;key app="EN" db-id="st2sws0t8dzst3esap05evd9r95ez5pddpdx"&gt;10&lt;/key&gt;&lt;/foreign-keys&gt;&lt;ref-type name="Book"&gt;6&lt;/ref-type&gt;&lt;contributors&gt;&lt;authors&gt;&lt;author&gt;Linda Swanson&lt;/author&gt;&lt;/authors&gt;&lt;secondary-authors&gt;&lt;author&gt;Norman S. Allen&lt;/author&gt;&lt;/secondary-authors&gt;&lt;/contributors&gt;&lt;titles&gt;&lt;title&gt;Optical Properties of Polyelectrolytes&lt;/title&gt;&lt;secondary-title&gt;Photochemistry and Photophysics of Polymer Materials&lt;/secondary-title&gt;&lt;/titles&gt;&lt;pages&gt;689&lt;/pages&gt;&lt;section&gt;41-91&lt;/section&gt;&lt;dates&gt;&lt;year&gt;2010&lt;/year&gt;&lt;/dates&gt;&lt;pub-location&gt;Hoboken, New Jersey&lt;/pub-location&gt;&lt;publisher&gt;John Wiley &amp;amp; Sons, Inc&lt;/publisher&gt;&lt;urls&gt;&lt;/urls&gt;&lt;/record&gt;&lt;/Cite&gt;&lt;/EndNote&gt;</w:instrText>
      </w:r>
      <w:r w:rsidR="003F0512">
        <w:fldChar w:fldCharType="separate"/>
      </w:r>
      <w:r w:rsidR="00302575">
        <w:rPr>
          <w:noProof/>
        </w:rPr>
        <w:t>[</w:t>
      </w:r>
      <w:hyperlink w:anchor="_ENREF_25" w:tooltip="Swanson, 2010 #10" w:history="1">
        <w:r w:rsidR="00E11A8C">
          <w:rPr>
            <w:noProof/>
          </w:rPr>
          <w:t>25</w:t>
        </w:r>
      </w:hyperlink>
      <w:r w:rsidR="00302575">
        <w:rPr>
          <w:noProof/>
        </w:rPr>
        <w:t>]</w:t>
      </w:r>
      <w:r w:rsidR="003F0512">
        <w:fldChar w:fldCharType="end"/>
      </w:r>
      <w:r>
        <w:t>.</w:t>
      </w:r>
    </w:p>
    <w:p w:rsidR="005C46A3" w:rsidRDefault="005C46A3" w:rsidP="007D5FD0">
      <w:r>
        <w:t xml:space="preserve">One potential method to determine trace polyelectrolyte concentrations in dilute solutions could involve the use of the known </w:t>
      </w:r>
      <w:proofErr w:type="spellStart"/>
      <w:r>
        <w:t>complexation</w:t>
      </w:r>
      <w:proofErr w:type="spellEnd"/>
      <w:r>
        <w:t xml:space="preserve"> between polyelectrolytes and </w:t>
      </w:r>
      <w:proofErr w:type="spellStart"/>
      <w:r>
        <w:t>polyacids</w:t>
      </w:r>
      <w:proofErr w:type="spellEnd"/>
      <w:r w:rsidR="00C230ED">
        <w:t xml:space="preserve"> </w:t>
      </w:r>
      <w:r w:rsidR="003F0512">
        <w:fldChar w:fldCharType="begin"/>
      </w:r>
      <w:r w:rsidR="00302575">
        <w:instrText xml:space="preserve"> ADDIN EN.CITE &lt;EndNote&gt;&lt;Cite&gt;&lt;Author&gt;Garces&lt;/Author&gt;&lt;Year&gt;1994&lt;/Year&gt;&lt;RecNum&gt;11&lt;/RecNum&gt;&lt;DisplayText&gt;[26]&lt;/DisplayText&gt;&lt;record&gt;&lt;rec-number&gt;11&lt;/rec-number&gt;&lt;foreign-keys&gt;&lt;key app="EN" db-id="st2sws0t8dzst3esap05evd9r95ez5pddpdx"&gt;11&lt;/key&gt;&lt;/foreign-keys&gt;&lt;ref-type name="Journal Article"&gt;17&lt;/ref-type&gt;&lt;contributors&gt;&lt;authors&gt;&lt;author&gt;Garces, Fred O.&lt;/author&gt;&lt;author&gt;Sivadasan, K.&lt;/author&gt;&lt;author&gt;Somasundaran, P.&lt;/author&gt;&lt;author&gt;Turro, Nicholas J.&lt;/author&gt;&lt;/authors&gt;&lt;/contributors&gt;&lt;titles&gt;&lt;title&gt;Interpolymer complexation of poly(acrylic acid) and polyacrylamide: structural and dynamic studies by solution- and solid-state NMR&lt;/title&gt;&lt;secondary-title&gt;Macromolecules&lt;/secondary-title&gt;&lt;/titles&gt;&lt;periodical&gt;&lt;full-title&gt;Macromolecules&lt;/full-title&gt;&lt;/periodical&gt;&lt;pages&gt;272-278&lt;/pages&gt;&lt;volume&gt;27&lt;/volume&gt;&lt;number&gt;1&lt;/number&gt;&lt;dates&gt;&lt;year&gt;1994&lt;/year&gt;&lt;/dates&gt;&lt;publisher&gt;American Chemical Society&lt;/publisher&gt;&lt;isbn&gt;0024-9297&lt;/isbn&gt;&lt;urls&gt;&lt;related-urls&gt;&lt;url&gt;http://dx.doi.org/10.1021/ma00079a040&lt;/url&gt;&lt;/related-urls&gt;&lt;/urls&gt;&lt;electronic-resource-num&gt;10.1021/ma00079a040&lt;/electronic-resource-num&gt;&lt;/record&gt;&lt;/Cite&gt;&lt;/EndNote&gt;</w:instrText>
      </w:r>
      <w:r w:rsidR="003F0512">
        <w:fldChar w:fldCharType="separate"/>
      </w:r>
      <w:r w:rsidR="00302575">
        <w:rPr>
          <w:noProof/>
        </w:rPr>
        <w:t>[</w:t>
      </w:r>
      <w:hyperlink w:anchor="_ENREF_26" w:tooltip="Garces, 1994 #11" w:history="1">
        <w:r w:rsidR="00E11A8C">
          <w:rPr>
            <w:noProof/>
          </w:rPr>
          <w:t>26</w:t>
        </w:r>
      </w:hyperlink>
      <w:r w:rsidR="00302575">
        <w:rPr>
          <w:noProof/>
        </w:rPr>
        <w:t>]</w:t>
      </w:r>
      <w:r w:rsidR="003F0512">
        <w:fldChar w:fldCharType="end"/>
      </w:r>
      <w:r>
        <w:t>.</w:t>
      </w:r>
      <w:r w:rsidRPr="00803A6F">
        <w:t xml:space="preserve"> </w:t>
      </w:r>
      <w:r>
        <w:t xml:space="preserve">Previously </w:t>
      </w:r>
      <w:proofErr w:type="spellStart"/>
      <w:r>
        <w:t>interpolymer</w:t>
      </w:r>
      <w:proofErr w:type="spellEnd"/>
      <w:r>
        <w:t xml:space="preserve"> </w:t>
      </w:r>
      <w:proofErr w:type="spellStart"/>
      <w:r>
        <w:t>complexation</w:t>
      </w:r>
      <w:proofErr w:type="spellEnd"/>
      <w:r>
        <w:t xml:space="preserve"> between poly</w:t>
      </w:r>
      <w:r w:rsidR="00D70B21">
        <w:t>(</w:t>
      </w:r>
      <w:r>
        <w:t>acrylamide</w:t>
      </w:r>
      <w:r w:rsidR="00D70B21">
        <w:t>)</w:t>
      </w:r>
      <w:r>
        <w:t xml:space="preserve"> and poly</w:t>
      </w:r>
      <w:r w:rsidR="001637E8">
        <w:t>(</w:t>
      </w:r>
      <w:r>
        <w:t>acrylic acid</w:t>
      </w:r>
      <w:r w:rsidR="001637E8">
        <w:t>)</w:t>
      </w:r>
      <w:r>
        <w:t xml:space="preserve"> has been demonstrated via NMR in both the solid  and solution state</w:t>
      </w:r>
      <w:r w:rsidR="00C230ED">
        <w:t xml:space="preserve"> </w:t>
      </w:r>
      <w:r w:rsidR="003F0512">
        <w:fldChar w:fldCharType="begin"/>
      </w:r>
      <w:r w:rsidR="00302575">
        <w:instrText xml:space="preserve"> ADDIN EN.CITE &lt;EndNote&gt;&lt;Cite&gt;&lt;Author&gt;Garces&lt;/Author&gt;&lt;Year&gt;1994&lt;/Year&gt;&lt;RecNum&gt;11&lt;/RecNum&gt;&lt;DisplayText&gt;[26]&lt;/DisplayText&gt;&lt;record&gt;&lt;rec-number&gt;11&lt;/rec-number&gt;&lt;foreign-keys&gt;&lt;key app="EN" db-id="st2sws0t8dzst3esap05evd9r95ez5pddpdx"&gt;11&lt;/key&gt;&lt;/foreign-keys&gt;&lt;ref-type name="Journal Article"&gt;17&lt;/ref-type&gt;&lt;contributors&gt;&lt;authors&gt;&lt;author&gt;Garces, Fred O.&lt;/author&gt;&lt;author&gt;Sivadasan, K.&lt;/author&gt;&lt;author&gt;Somasundaran, P.&lt;/author&gt;&lt;author&gt;Turro, Nicholas J.&lt;/author&gt;&lt;/authors&gt;&lt;/contributors&gt;&lt;titles&gt;&lt;title&gt;Interpolymer complexation of poly(acrylic acid) and polyacrylamide: structural and dynamic studies by solution- and solid-state NMR&lt;/title&gt;&lt;secondary-title&gt;Macromolecules&lt;/secondary-title&gt;&lt;/titles&gt;&lt;periodical&gt;&lt;full-title&gt;Macromolecules&lt;/full-title&gt;&lt;/periodical&gt;&lt;pages&gt;272-278&lt;/pages&gt;&lt;volume&gt;27&lt;/volume&gt;&lt;number&gt;1&lt;/number&gt;&lt;dates&gt;&lt;year&gt;1994&lt;/year&gt;&lt;/dates&gt;&lt;publisher&gt;American Chemical Society&lt;/publisher&gt;&lt;isbn&gt;0024-9297&lt;/isbn&gt;&lt;urls&gt;&lt;related-urls&gt;&lt;url&gt;http://dx.doi.org/10.1021/ma00079a040&lt;/url&gt;&lt;/related-urls&gt;&lt;/urls&gt;&lt;electronic-resource-num&gt;10.1021/ma00079a040&lt;/electronic-resource-num&gt;&lt;/record&gt;&lt;/Cite&gt;&lt;/EndNote&gt;</w:instrText>
      </w:r>
      <w:r w:rsidR="003F0512">
        <w:fldChar w:fldCharType="separate"/>
      </w:r>
      <w:r w:rsidR="00302575">
        <w:rPr>
          <w:noProof/>
        </w:rPr>
        <w:t>[</w:t>
      </w:r>
      <w:hyperlink w:anchor="_ENREF_26" w:tooltip="Garces, 1994 #11" w:history="1">
        <w:r w:rsidR="00E11A8C">
          <w:rPr>
            <w:noProof/>
          </w:rPr>
          <w:t>26</w:t>
        </w:r>
      </w:hyperlink>
      <w:r w:rsidR="00302575">
        <w:rPr>
          <w:noProof/>
        </w:rPr>
        <w:t>]</w:t>
      </w:r>
      <w:r w:rsidR="003F0512">
        <w:fldChar w:fldCharType="end"/>
      </w:r>
      <w:r>
        <w:t xml:space="preserve">, with infrared spectroscopy and with various potentiometric and </w:t>
      </w:r>
      <w:proofErr w:type="spellStart"/>
      <w:r>
        <w:t>viscometric</w:t>
      </w:r>
      <w:proofErr w:type="spellEnd"/>
      <w:r>
        <w:t xml:space="preserve"> tests</w:t>
      </w:r>
      <w:r w:rsidR="00C230ED">
        <w:t xml:space="preserve"> </w:t>
      </w:r>
      <w:r w:rsidR="003F0512">
        <w:fldChar w:fldCharType="begin"/>
      </w:r>
      <w:r w:rsidR="00302575">
        <w:instrText xml:space="preserve"> ADDIN EN.CITE &lt;EndNote&gt;&lt;Cite&gt;&lt;Author&gt;Staikos&lt;/Author&gt;&lt;Year&gt;1997&lt;/Year&gt;&lt;RecNum&gt;12&lt;/RecNum&gt;&lt;DisplayText&gt;[27]&lt;/DisplayText&gt;&lt;record&gt;&lt;rec-number&gt;12&lt;/rec-number&gt;&lt;foreign-keys&gt;&lt;key app="EN" db-id="st2sws0t8dzst3esap05evd9r95ez5pddpdx"&gt;12&lt;/key&gt;&lt;/foreign-keys&gt;&lt;ref-type name="Journal Article"&gt;17&lt;/ref-type&gt;&lt;contributors&gt;&lt;authors&gt;&lt;author&gt;Staikos, Georges&lt;/author&gt;&lt;author&gt;Karayanni, Katerina&lt;/author&gt;&lt;author&gt;Mylonas, Yannis&lt;/author&gt;&lt;/authors&gt;&lt;/contributors&gt;&lt;titles&gt;&lt;title&gt;Complexation of polyacrylamide and poly(N-isopropylacrylamide) with poly(acrylic acid). The temperature effect&lt;/title&gt;&lt;secondary-title&gt;Macromolecular Chemistry and Physics&lt;/secondary-title&gt;&lt;/titles&gt;&lt;periodical&gt;&lt;full-title&gt;Macromolecular Chemistry and Physics&lt;/full-title&gt;&lt;/periodical&gt;&lt;pages&gt;2905-2915&lt;/pages&gt;&lt;volume&gt;198&lt;/volume&gt;&lt;number&gt;9&lt;/number&gt;&lt;dates&gt;&lt;year&gt;1997&lt;/year&gt;&lt;/dates&gt;&lt;publisher&gt;Hüthig &amp;amp; Wepf Verlag&lt;/publisher&gt;&lt;isbn&gt;1521-3935&lt;/isbn&gt;&lt;urls&gt;&lt;related-urls&gt;&lt;url&gt;http://dx.doi.org/10.1002/macp.1997.021980920&lt;/url&gt;&lt;/related-urls&gt;&lt;/urls&gt;&lt;electronic-resource-num&gt;10.1002/macp.1997.021980920&lt;/electronic-resource-num&gt;&lt;/record&gt;&lt;/Cite&gt;&lt;/EndNote&gt;</w:instrText>
      </w:r>
      <w:r w:rsidR="003F0512">
        <w:fldChar w:fldCharType="separate"/>
      </w:r>
      <w:r w:rsidR="00302575">
        <w:rPr>
          <w:noProof/>
        </w:rPr>
        <w:t>[</w:t>
      </w:r>
      <w:hyperlink w:anchor="_ENREF_27" w:tooltip="Staikos, 1997 #12" w:history="1">
        <w:r w:rsidR="00E11A8C">
          <w:rPr>
            <w:noProof/>
          </w:rPr>
          <w:t>27</w:t>
        </w:r>
      </w:hyperlink>
      <w:r w:rsidR="00302575">
        <w:rPr>
          <w:noProof/>
        </w:rPr>
        <w:t>]</w:t>
      </w:r>
      <w:r w:rsidR="003F0512">
        <w:fldChar w:fldCharType="end"/>
      </w:r>
      <w:r>
        <w:t xml:space="preserve">. As any </w:t>
      </w:r>
      <w:proofErr w:type="spellStart"/>
      <w:r>
        <w:t>complexation</w:t>
      </w:r>
      <w:proofErr w:type="spellEnd"/>
      <w:r>
        <w:t xml:space="preserve"> between two polymers will affect their conformation it should be possible to use </w:t>
      </w:r>
      <w:r w:rsidR="0060168F">
        <w:t>fluorescence</w:t>
      </w:r>
      <w:r w:rsidR="00DA1228">
        <w:t xml:space="preserve"> analysis</w:t>
      </w:r>
      <w:r>
        <w:t xml:space="preserve"> to detect the presence of polyacrylamide in solution.</w:t>
      </w:r>
    </w:p>
    <w:p w:rsidR="00D70B21" w:rsidRPr="005936BA" w:rsidRDefault="00D70B21">
      <w:pPr>
        <w:spacing w:line="276" w:lineRule="auto"/>
        <w:jc w:val="left"/>
      </w:pPr>
      <w:r w:rsidRPr="005936BA">
        <w:br w:type="page"/>
      </w:r>
    </w:p>
    <w:p w:rsidR="00A7573A" w:rsidRPr="005936BA" w:rsidRDefault="00A7573A" w:rsidP="005936BA">
      <w:pPr>
        <w:pStyle w:val="Heading2"/>
      </w:pPr>
      <w:bookmarkStart w:id="5" w:name="_Toc298507940"/>
      <w:bookmarkStart w:id="6" w:name="_Toc385451400"/>
      <w:r w:rsidRPr="005936BA">
        <w:lastRenderedPageBreak/>
        <w:t>Polymers</w:t>
      </w:r>
      <w:bookmarkEnd w:id="5"/>
      <w:bookmarkEnd w:id="6"/>
    </w:p>
    <w:p w:rsidR="00F714D1" w:rsidRDefault="00F714D1" w:rsidP="007D5FD0">
      <w:r w:rsidRPr="00D04A96">
        <w:t xml:space="preserve">Polymers are large </w:t>
      </w:r>
      <w:r>
        <w:t xml:space="preserve">molecules typically consisting </w:t>
      </w:r>
      <w:r w:rsidR="00682A6C">
        <w:t xml:space="preserve">of </w:t>
      </w:r>
      <w:r>
        <w:t>many repeat units. The term ‘macromolecule’ was first coined by Hermann Staudinger, who suggested that polymeric substances such as rubber or starch were made of long chains of short repeating units, linked together by covalent bonds</w:t>
      </w:r>
      <w:r w:rsidR="00C230ED">
        <w:t xml:space="preserve"> </w:t>
      </w:r>
      <w:r w:rsidR="003F0512">
        <w:fldChar w:fldCharType="begin"/>
      </w:r>
      <w:r w:rsidR="00302575">
        <w:instrText xml:space="preserve"> ADDIN EN.CITE &lt;EndNote&gt;&lt;Cite&gt;&lt;Author&gt;Staudinger&lt;/Author&gt;&lt;Year&gt;1920&lt;/Year&gt;&lt;RecNum&gt;13&lt;/RecNum&gt;&lt;DisplayText&gt;[28]&lt;/DisplayText&gt;&lt;record&gt;&lt;rec-number&gt;13&lt;/rec-number&gt;&lt;foreign-keys&gt;&lt;key app="EN" db-id="st2sws0t8dzst3esap05evd9r95ez5pddpdx"&gt;13&lt;/key&gt;&lt;/foreign-keys&gt;&lt;ref-type name="Journal Article"&gt;17&lt;/ref-type&gt;&lt;contributors&gt;&lt;authors&gt;&lt;author&gt;Staudinger, H.&lt;/author&gt;&lt;/authors&gt;&lt;/contributors&gt;&lt;titles&gt;&lt;title&gt;Über Polymerisation&lt;/title&gt;&lt;secondary-title&gt;Berichte der deutschen chemischen Gesellschaft (A and B Series)&lt;/secondary-title&gt;&lt;/titles&gt;&lt;periodical&gt;&lt;full-title&gt;Berichte der deutschen chemischen Gesellschaft (A and B Series)&lt;/full-title&gt;&lt;/periodical&gt;&lt;pages&gt;1073-1085&lt;/pages&gt;&lt;volume&gt;53&lt;/volume&gt;&lt;number&gt;6&lt;/number&gt;&lt;dates&gt;&lt;year&gt;1920&lt;/year&gt;&lt;/dates&gt;&lt;publisher&gt;WILEY-VCH Verlag&lt;/publisher&gt;&lt;isbn&gt;1099-0682&lt;/isbn&gt;&lt;urls&gt;&lt;related-urls&gt;&lt;url&gt;http://dx.doi.org/10.1002/cber.19200530627&lt;/url&gt;&lt;/related-urls&gt;&lt;/urls&gt;&lt;electronic-resource-num&gt;10.1002/cber.19200530627&lt;/electronic-resource-num&gt;&lt;/record&gt;&lt;/Cite&gt;&lt;/EndNote&gt;</w:instrText>
      </w:r>
      <w:r w:rsidR="003F0512">
        <w:fldChar w:fldCharType="separate"/>
      </w:r>
      <w:r w:rsidR="00302575">
        <w:rPr>
          <w:noProof/>
        </w:rPr>
        <w:t>[</w:t>
      </w:r>
      <w:hyperlink w:anchor="_ENREF_28" w:tooltip="Staudinger, 1920 #13" w:history="1">
        <w:r w:rsidR="00E11A8C">
          <w:rPr>
            <w:noProof/>
          </w:rPr>
          <w:t>28</w:t>
        </w:r>
      </w:hyperlink>
      <w:r w:rsidR="00302575">
        <w:rPr>
          <w:noProof/>
        </w:rPr>
        <w:t>]</w:t>
      </w:r>
      <w:r w:rsidR="003F0512">
        <w:fldChar w:fldCharType="end"/>
      </w:r>
      <w:r>
        <w:t xml:space="preserve">. At the time </w:t>
      </w:r>
      <w:r w:rsidR="00D04A96">
        <w:t xml:space="preserve">this was met with resistance by many, who thought that small molecules could not </w:t>
      </w:r>
      <w:r w:rsidR="00C230ED">
        <w:t xml:space="preserve">link </w:t>
      </w:r>
      <w:r w:rsidR="00D04A96">
        <w:t>together to</w:t>
      </w:r>
      <w:r w:rsidR="00DA29B4">
        <w:t xml:space="preserve"> form</w:t>
      </w:r>
      <w:r w:rsidR="00D04A96">
        <w:t xml:space="preserve"> species with such a high molecular weight, however thanks to the large variety of uses they are applicable to</w:t>
      </w:r>
      <w:r w:rsidR="002E49D9">
        <w:t>,</w:t>
      </w:r>
      <w:r w:rsidR="00D04A96">
        <w:t xml:space="preserve"> polymer chemistry has blossomed into a large, many faceted subject.</w:t>
      </w:r>
    </w:p>
    <w:p w:rsidR="00D70B21" w:rsidRDefault="00D70B21" w:rsidP="007D5FD0">
      <w:r>
        <w:t>Stimuli responsive polymers, als</w:t>
      </w:r>
      <w:r w:rsidR="00167B88">
        <w:t>o known as ‘smart</w:t>
      </w:r>
      <w:r>
        <w:t>’</w:t>
      </w:r>
      <w:r w:rsidR="00C230ED">
        <w:t xml:space="preserve"> </w:t>
      </w:r>
      <w:r w:rsidR="00167B88">
        <w:fldChar w:fldCharType="begin">
          <w:fldData xml:space="preserve">PEVuZE5vdGU+PENpdGU+PEF1dGhvcj5Ib2ZmbWFuPC9BdXRob3I+PFllYXI+MjAwMDwvWWVhcj48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=
</w:fldData>
        </w:fldChar>
      </w:r>
      <w:r w:rsidR="00167B88">
        <w:instrText xml:space="preserve"> ADDIN EN.CITE </w:instrText>
      </w:r>
      <w:r w:rsidR="00167B88">
        <w:fldChar w:fldCharType="begin">
          <w:fldData xml:space="preserve">PEVuZE5vdGU+PENpdGU+PEF1dGhvcj5Ib2ZmbWFuPC9BdXRob3I+PFllYXI+MjAwMDwvWWVhcj48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=
</w:fldData>
        </w:fldChar>
      </w:r>
      <w:r w:rsidR="00167B88">
        <w:instrText xml:space="preserve"> ADDIN EN.CITE.DATA </w:instrText>
      </w:r>
      <w:r w:rsidR="00167B88">
        <w:fldChar w:fldCharType="end"/>
      </w:r>
      <w:r w:rsidR="00167B88">
        <w:fldChar w:fldCharType="separate"/>
      </w:r>
      <w:r w:rsidR="00167B88">
        <w:rPr>
          <w:noProof/>
        </w:rPr>
        <w:t>[</w:t>
      </w:r>
      <w:hyperlink w:anchor="_ENREF_29" w:tooltip="Hoffman, 2000 #163" w:history="1">
        <w:r w:rsidR="00E11A8C">
          <w:rPr>
            <w:noProof/>
          </w:rPr>
          <w:t>29</w:t>
        </w:r>
      </w:hyperlink>
      <w:r w:rsidR="00167B88">
        <w:rPr>
          <w:noProof/>
        </w:rPr>
        <w:t>]</w:t>
      </w:r>
      <w:r w:rsidR="00167B88">
        <w:fldChar w:fldCharType="end"/>
      </w:r>
      <w:r w:rsidR="00167B88">
        <w:t>, ‘intelligent’</w:t>
      </w:r>
      <w:r w:rsidR="00C230ED">
        <w:t xml:space="preserve"> </w:t>
      </w:r>
      <w:r w:rsidR="00167B88">
        <w:fldChar w:fldCharType="begin"/>
      </w:r>
      <w:r w:rsidR="00167B88">
        <w:instrText xml:space="preserve"> ADDIN EN.CITE &lt;EndNote&gt;&lt;Cite&gt;&lt;Author&gt;Kikuchi&lt;/Author&gt;&lt;Year&gt;2002&lt;/Year&gt;&lt;RecNum&gt;164&lt;/RecNum&gt;&lt;DisplayText&gt;[30]&lt;/DisplayText&gt;&lt;record&gt;&lt;rec-number&gt;164&lt;/rec-number&gt;&lt;foreign-keys&gt;&lt;key app="EN" db-id="st2sws0t8dzst3esap05evd9r95ez5pddpdx"&gt;164&lt;/key&gt;&lt;/foreign-keys&gt;&lt;ref-type name="Journal Article"&gt;17&lt;/ref-type&gt;&lt;contributors&gt;&lt;authors&gt;&lt;author&gt;Kikuchi, Akihiko&lt;/author&gt;&lt;author&gt;Okano, Teruo&lt;/author&gt;&lt;/authors&gt;&lt;/contributors&gt;&lt;titles&gt;&lt;title&gt;Intelligent thermoresponsive polymeric stationary phases for aqueous chromatography of biological compounds&lt;/title&gt;&lt;secondary-title&gt;Progress in Polymer Science&lt;/secondary-title&gt;&lt;/titles&gt;&lt;periodical&gt;&lt;full-title&gt;Progress in Polymer Science&lt;/full-title&gt;&lt;/periodical&gt;&lt;pages&gt;1165-1193&lt;/pages&gt;&lt;volume&gt;27&lt;/volume&gt;&lt;number&gt;6&lt;/number&gt;&lt;keywords&gt;&lt;keyword&gt;Stimuli responsive polymer&lt;/keyword&gt;&lt;keyword&gt;Surface function&lt;/keyword&gt;&lt;keyword&gt;Biocompatibility&lt;/keyword&gt;&lt;keyword&gt;Hydrophilic/hydrophobic property alteration&lt;/keyword&gt;&lt;keyword&gt;Charge density alteration&lt;/keyword&gt;&lt;keyword&gt;Chromatography&lt;/keyword&gt;&lt;keyword&gt;Penetration control&lt;/keyword&gt;&lt;keyword&gt;Aqueous mobile phase&lt;/keyword&gt;&lt;keyword&gt;Bioactive compounds&lt;/keyword&gt;&lt;keyword&gt;Separation&lt;/keyword&gt;&lt;keyword&gt;Dye affinity chromatography&lt;/keyword&gt;&lt;keyword&gt;Protein&lt;/keyword&gt;&lt;/keywords&gt;&lt;dates&gt;&lt;year&gt;2002&lt;/year&gt;&lt;/dates&gt;&lt;isbn&gt;0079-6700&lt;/isbn&gt;&lt;urls&gt;&lt;related-urls&gt;&lt;url&gt;http://www.sciencedirect.com/science/article/pii/S0079670002000138&lt;/url&gt;&lt;/related-urls&gt;&lt;/urls&gt;&lt;electronic-resource-num&gt;http://dx.doi.org/10.1016/S0079-6700(02)00013-8&lt;/electronic-resource-num&gt;&lt;/record&gt;&lt;/Cite&gt;&lt;/EndNote&gt;</w:instrText>
      </w:r>
      <w:r w:rsidR="00167B88">
        <w:fldChar w:fldCharType="separate"/>
      </w:r>
      <w:r w:rsidR="00167B88">
        <w:rPr>
          <w:noProof/>
        </w:rPr>
        <w:t>[</w:t>
      </w:r>
      <w:hyperlink w:anchor="_ENREF_30" w:tooltip="Kikuchi, 2002 #164" w:history="1">
        <w:r w:rsidR="00E11A8C">
          <w:rPr>
            <w:noProof/>
          </w:rPr>
          <w:t>30</w:t>
        </w:r>
      </w:hyperlink>
      <w:r w:rsidR="00167B88">
        <w:rPr>
          <w:noProof/>
        </w:rPr>
        <w:t>]</w:t>
      </w:r>
      <w:r w:rsidR="00167B88">
        <w:fldChar w:fldCharType="end"/>
      </w:r>
      <w:r>
        <w:t xml:space="preserve"> or ‘environmentally sensitive’</w:t>
      </w:r>
      <w:r w:rsidR="00C230ED">
        <w:t xml:space="preserve"> </w:t>
      </w:r>
      <w:r w:rsidR="00167B88">
        <w:fldChar w:fldCharType="begin"/>
      </w:r>
      <w:r w:rsidR="00167B88">
        <w:instrText xml:space="preserve"> ADDIN EN.CITE &lt;EndNote&gt;&lt;Cite&gt;&lt;Author&gt;Qiu&lt;/Author&gt;&lt;Year&gt;2012&lt;/Year&gt;&lt;RecNum&gt;165&lt;/RecNum&gt;&lt;DisplayText&gt;[31]&lt;/DisplayText&gt;&lt;record&gt;&lt;rec-number&gt;165&lt;/rec-number&gt;&lt;foreign-keys&gt;&lt;key app="EN" db-id="st2sws0t8dzst3esap05evd9r95ez5pddpdx"&gt;165&lt;/key&gt;&lt;/foreign-keys&gt;&lt;ref-type name="Journal Article"&gt;17&lt;/ref-type&gt;&lt;contributors&gt;&lt;authors&gt;&lt;author&gt;Qiu, Yong&lt;/author&gt;&lt;author&gt;Park, Kinam&lt;/author&gt;&lt;/authors&gt;&lt;/contributors&gt;&lt;titles&gt;&lt;title&gt;Environment-sensitive hydrogels for drug delivery&lt;/title&gt;&lt;secondary-title&gt;Advanced Drug Delivery Reviews&lt;/secondary-title&gt;&lt;/titles&gt;&lt;periodical&gt;&lt;full-title&gt;Advanced Drug Delivery Reviews&lt;/full-title&gt;&lt;/periodical&gt;&lt;pages&gt;49-60&lt;/pages&gt;&lt;volume&gt;64, Supplement&lt;/volume&gt;&lt;number&gt;0&lt;/number&gt;&lt;keywords&gt;&lt;keyword&gt;Environment-sensitive hydrogels&lt;/keyword&gt;&lt;keyword&gt;Drug delivery&lt;/keyword&gt;&lt;keyword&gt;Stimuli-sensitive hydrogels&lt;/keyword&gt;&lt;keyword&gt;Smart hydrogels&lt;/keyword&gt;&lt;/keywords&gt;&lt;dates&gt;&lt;year&gt;2012&lt;/year&gt;&lt;/dates&gt;&lt;isbn&gt;0169-409X&lt;/isbn&gt;&lt;urls&gt;&lt;related-urls&gt;&lt;url&gt;http://www.sciencedirect.com/science/article/pii/S0169409X12002840&lt;/url&gt;&lt;/related-urls&gt;&lt;/urls&gt;&lt;electronic-resource-num&gt;http://dx.doi.org/10.1016/j.addr.2012.09.024&lt;/electronic-resource-num&gt;&lt;/record&gt;&lt;/Cite&gt;&lt;/EndNote&gt;</w:instrText>
      </w:r>
      <w:r w:rsidR="00167B88">
        <w:fldChar w:fldCharType="separate"/>
      </w:r>
      <w:r w:rsidR="00167B88">
        <w:rPr>
          <w:noProof/>
        </w:rPr>
        <w:t>[</w:t>
      </w:r>
      <w:hyperlink w:anchor="_ENREF_31" w:tooltip="Qiu, 2012 #165" w:history="1">
        <w:r w:rsidR="00E11A8C">
          <w:rPr>
            <w:noProof/>
          </w:rPr>
          <w:t>31</w:t>
        </w:r>
      </w:hyperlink>
      <w:r w:rsidR="00167B88">
        <w:rPr>
          <w:noProof/>
        </w:rPr>
        <w:t>]</w:t>
      </w:r>
      <w:r w:rsidR="00167B88">
        <w:fldChar w:fldCharType="end"/>
      </w:r>
      <w:r w:rsidR="00167B88">
        <w:t xml:space="preserve">, are known to change their shape, solubility or </w:t>
      </w:r>
      <w:proofErr w:type="spellStart"/>
      <w:r w:rsidR="00DA1228">
        <w:t>photophysical</w:t>
      </w:r>
      <w:proofErr w:type="spellEnd"/>
      <w:r w:rsidR="00DA1228">
        <w:t xml:space="preserve"> behaviour</w:t>
      </w:r>
      <w:r w:rsidR="00167B88">
        <w:t xml:space="preserve"> in response to external environments</w:t>
      </w:r>
      <w:r w:rsidR="00C230ED">
        <w:t xml:space="preserve"> </w:t>
      </w:r>
      <w:r w:rsidR="00BF78AA">
        <w:fldChar w:fldCharType="begin"/>
      </w:r>
      <w:r w:rsidR="00BF78AA">
        <w:instrText xml:space="preserve"> ADDIN EN.CITE &lt;EndNote&gt;&lt;Cite&gt;&lt;Author&gt;DeRose&lt;/Author&gt;&lt;Year&gt;2010&lt;/Year&gt;&lt;RecNum&gt;176&lt;/RecNum&gt;&lt;DisplayText&gt;[32]&lt;/DisplayText&gt;&lt;record&gt;&lt;rec-number&gt;176&lt;/rec-number&gt;&lt;foreign-keys&gt;&lt;key app="EN" db-id="st2sws0t8dzst3esap05evd9r95ez5pddpdx"&gt;176&lt;/key&gt;&lt;/foreign-keys&gt;&lt;ref-type name="Journal Article"&gt;17&lt;/ref-type&gt;&lt;contributors&gt;&lt;authors&gt;&lt;author&gt;Ute Resch-Genger and Paul C. DeRose&lt;/author&gt;&lt;/authors&gt;&lt;/contributors&gt;&lt;titles&gt;&lt;title&gt;Fluorescence standards: Classification, terminology, and recommendations on their selection, use, and production (IUPAC Technical Report)&lt;/title&gt;&lt;secondary-title&gt;Pure Appl. Chem.&lt;/secondary-title&gt;&lt;/titles&gt;&lt;periodical&gt;&lt;full-title&gt;Pure Appl. Chem.&lt;/full-title&gt;&lt;/periodical&gt;&lt;pages&gt;2315-2335&lt;/pages&gt;&lt;volume&gt;82&lt;/volume&gt;&lt;number&gt;12&lt;/number&gt;&lt;section&gt;2315&lt;/section&gt;&lt;dates&gt;&lt;year&gt;2010&lt;/year&gt;&lt;/dates&gt;&lt;urls&gt;&lt;/urls&gt;&lt;electronic-resource-num&gt;http://dx.doi.org/10.1351/PAC-REP-09-09-02&lt;/electronic-resource-num&gt;&lt;/record&gt;&lt;/Cite&gt;&lt;/EndNote&gt;</w:instrText>
      </w:r>
      <w:r w:rsidR="00BF78AA">
        <w:fldChar w:fldCharType="separate"/>
      </w:r>
      <w:r w:rsidR="00BF78AA">
        <w:rPr>
          <w:noProof/>
        </w:rPr>
        <w:t>[</w:t>
      </w:r>
      <w:hyperlink w:anchor="_ENREF_32" w:tooltip="DeRose, 2010 #176" w:history="1">
        <w:r w:rsidR="00E11A8C">
          <w:rPr>
            <w:noProof/>
          </w:rPr>
          <w:t>32</w:t>
        </w:r>
      </w:hyperlink>
      <w:r w:rsidR="00BF78AA">
        <w:rPr>
          <w:noProof/>
        </w:rPr>
        <w:t>]</w:t>
      </w:r>
      <w:r w:rsidR="00BF78AA">
        <w:fldChar w:fldCharType="end"/>
      </w:r>
      <w:r w:rsidR="00167B88">
        <w:t>. These stimuli can be chemical (pH, ionic factors, chemical agents) which alter the interactions between polymer chains and solvents, or physical (temperature, electric or magnetic fields, mechanical stress) which affect the levels of various energy sources that impact molecular interactions</w:t>
      </w:r>
      <w:r w:rsidR="00C230ED">
        <w:t xml:space="preserve"> </w:t>
      </w:r>
      <w:r w:rsidR="00167B88">
        <w:fldChar w:fldCharType="begin"/>
      </w:r>
      <w:r w:rsidR="00BF78AA">
        <w:instrText xml:space="preserve"> ADDIN EN.CITE &lt;EndNote&gt;&lt;Cite&gt;&lt;Author&gt;Gil&lt;/Author&gt;&lt;Year&gt;2004&lt;/Year&gt;&lt;RecNum&gt;162&lt;/RecNum&gt;&lt;DisplayText&gt;[33]&lt;/DisplayText&gt;&lt;record&gt;&lt;rec-number&gt;162&lt;/rec-number&gt;&lt;foreign-keys&gt;&lt;key app="EN" db-id="st2sws0t8dzst3esap05evd9r95ez5pddpdx"&gt;162&lt;/key&gt;&lt;/foreign-keys&gt;&lt;ref-type name="Journal Article"&gt;17&lt;/ref-type&gt;&lt;contributors&gt;&lt;authors&gt;&lt;author&gt;Gil, Eun Seok&lt;/author&gt;&lt;author&gt;Hudson, Samuel M.&lt;/author&gt;&lt;/authors&gt;&lt;/contributors&gt;&lt;titles&gt;&lt;title&gt;Stimuli-reponsive polymers and their bioconjugates&lt;/title&gt;&lt;secondary-title&gt;Progress in Polymer Science&lt;/secondary-title&gt;&lt;/titles&gt;&lt;periodical&gt;&lt;full-title&gt;Progress in Polymer Science&lt;/full-title&gt;&lt;/periodical&gt;&lt;pages&gt;1173-1222&lt;/pages&gt;&lt;volume&gt;29&lt;/volume&gt;&lt;number&gt;12&lt;/number&gt;&lt;keywords&gt;&lt;keyword&gt;Stimuli responsive&lt;/keyword&gt;&lt;keyword&gt;Temperature responsive&lt;/keyword&gt;&lt;keyword&gt;pH responsive&lt;/keyword&gt;&lt;keyword&gt;Smart polymer&lt;/keyword&gt;&lt;keyword&gt;Intelligent polymer&lt;/keyword&gt;&lt;keyword&gt;Hydrogels&lt;/keyword&gt;&lt;keyword&gt;Micelles&lt;/keyword&gt;&lt;keyword&gt;Bioconjugates&lt;/keyword&gt;&lt;keyword&gt;Drug delivery&lt;/keyword&gt;&lt;keyword&gt;Poly(N-isopropylacrylamide)&lt;/keyword&gt;&lt;keyword&gt;PNIPAAm&lt;/keyword&gt;&lt;keyword&gt;PEO&lt;/keyword&gt;&lt;keyword&gt;PPO&lt;/keyword&gt;&lt;keyword&gt;Block copolymer&lt;/keyword&gt;&lt;keyword&gt;LCST&lt;/keyword&gt;&lt;keyword&gt;Polyacids&lt;/keyword&gt;&lt;keyword&gt;Polybases&lt;/keyword&gt;&lt;/keywords&gt;&lt;dates&gt;&lt;year&gt;2004&lt;/year&gt;&lt;/dates&gt;&lt;isbn&gt;0079-6700&lt;/isbn&gt;&lt;urls&gt;&lt;related-urls&gt;&lt;url&gt;http://www.sciencedirect.com/science/article/pii/S0079670004000826&lt;/url&gt;&lt;/related-urls&gt;&lt;/urls&gt;&lt;electronic-resource-num&gt;http://dx.doi.org/10.1016/j.progpolymsci.2004.08.003&lt;/electronic-resource-num&gt;&lt;/record&gt;&lt;/Cite&gt;&lt;/EndNote&gt;</w:instrText>
      </w:r>
      <w:r w:rsidR="00167B88">
        <w:fldChar w:fldCharType="separate"/>
      </w:r>
      <w:r w:rsidR="00BF78AA">
        <w:rPr>
          <w:noProof/>
        </w:rPr>
        <w:t>[</w:t>
      </w:r>
      <w:hyperlink w:anchor="_ENREF_33" w:tooltip="Gil, 2004 #162" w:history="1">
        <w:r w:rsidR="00E11A8C">
          <w:rPr>
            <w:noProof/>
          </w:rPr>
          <w:t>33</w:t>
        </w:r>
      </w:hyperlink>
      <w:r w:rsidR="00BF78AA">
        <w:rPr>
          <w:noProof/>
        </w:rPr>
        <w:t>]</w:t>
      </w:r>
      <w:r w:rsidR="00167B88">
        <w:fldChar w:fldCharType="end"/>
      </w:r>
      <w:r w:rsidR="00167B88">
        <w:t>. These responses have proven to be very useful, with proven application in fields such as drug delivery</w:t>
      </w:r>
      <w:r w:rsidR="00167B88">
        <w:fldChar w:fldCharType="begin"/>
      </w:r>
      <w:r w:rsidR="00BF78AA">
        <w:instrText xml:space="preserve"> ADDIN EN.CITE &lt;EndNote&gt;&lt;Cite&gt;&lt;Author&gt;Gupta&lt;/Author&gt;&lt;Year&gt;2002&lt;/Year&gt;&lt;RecNum&gt;166&lt;/RecNum&gt;&lt;DisplayText&gt;[34]&lt;/DisplayText&gt;&lt;record&gt;&lt;rec-number&gt;166&lt;/rec-number&gt;&lt;foreign-keys&gt;&lt;key app="EN" db-id="st2sws0t8dzst3esap05evd9r95ez5pddpdx"&gt;166&lt;/key&gt;&lt;/foreign-keys&gt;&lt;ref-type name="Journal Article"&gt;17&lt;/ref-type&gt;&lt;contributors&gt;&lt;authors&gt;&lt;author&gt;Gupta, Piyush&lt;/author&gt;&lt;author&gt;Vermani, Kavita&lt;/author&gt;&lt;author&gt;Garg, Sanjay&lt;/author&gt;&lt;/authors&gt;&lt;/contributors&gt;&lt;titles&gt;&lt;title&gt;Hydrogels: from controlled release to pH-responsive drug delivery&lt;/title&gt;&lt;secondary-title&gt;Drug Discovery Today&lt;/secondary-title&gt;&lt;/titles&gt;&lt;periodical&gt;&lt;full-title&gt;Drug Discovery Today&lt;/full-title&gt;&lt;/periodical&gt;&lt;pages&gt;569-579&lt;/pages&gt;&lt;volume&gt;7&lt;/volume&gt;&lt;number&gt;10&lt;/number&gt;&lt;keywords&gt;&lt;keyword&gt;Hydrogels&lt;/keyword&gt;&lt;keyword&gt;Controlled release&lt;/keyword&gt;&lt;keyword&gt;Stimuli-responsive&lt;/keyword&gt;&lt;keyword&gt;pH-responsive&lt;/keyword&gt;&lt;keyword&gt;Polymers&lt;/keyword&gt;&lt;/keywords&gt;&lt;dates&gt;&lt;year&gt;2002&lt;/year&gt;&lt;/dates&gt;&lt;isbn&gt;1359-6446&lt;/isbn&gt;&lt;urls&gt;&lt;related-urls&gt;&lt;url&gt;http://www.sciencedirect.com/science/article/pii/S1359644602022559&lt;/url&gt;&lt;/related-urls&gt;&lt;/urls&gt;&lt;electronic-resource-num&gt;http://dx.doi.org/10.1016/S1359-6446(02)02255-9&lt;/electronic-resource-num&gt;&lt;/record&gt;&lt;/Cite&gt;&lt;/EndNote&gt;</w:instrText>
      </w:r>
      <w:r w:rsidR="00167B88">
        <w:fldChar w:fldCharType="separate"/>
      </w:r>
      <w:r w:rsidR="00BF78AA">
        <w:rPr>
          <w:noProof/>
        </w:rPr>
        <w:t>[</w:t>
      </w:r>
      <w:hyperlink w:anchor="_ENREF_34" w:tooltip="Gupta, 2002 #166" w:history="1">
        <w:r w:rsidR="00E11A8C">
          <w:rPr>
            <w:noProof/>
          </w:rPr>
          <w:t>34</w:t>
        </w:r>
      </w:hyperlink>
      <w:r w:rsidR="00BF78AA">
        <w:rPr>
          <w:noProof/>
        </w:rPr>
        <w:t>]</w:t>
      </w:r>
      <w:r w:rsidR="00167B88">
        <w:fldChar w:fldCharType="end"/>
      </w:r>
      <w:r w:rsidR="00167B88">
        <w:t>, biotechnology</w:t>
      </w:r>
      <w:r w:rsidR="00C230ED">
        <w:t xml:space="preserve"> </w:t>
      </w:r>
      <w:r w:rsidR="008B7B5B">
        <w:fldChar w:fldCharType="begin"/>
      </w:r>
      <w:r w:rsidR="00BF78AA">
        <w:instrText xml:space="preserve"> ADDIN EN.CITE &lt;EndNote&gt;&lt;Cite&gt;&lt;Author&gt;Jeong&lt;/Author&gt;&lt;Year&gt;2002&lt;/Year&gt;&lt;RecNum&gt;167&lt;/RecNum&gt;&lt;DisplayText&gt;[35]&lt;/DisplayText&gt;&lt;record&gt;&lt;rec-number&gt;167&lt;/rec-number&gt;&lt;foreign-keys&gt;&lt;key app="EN" db-id="st2sws0t8dzst3esap05evd9r95ez5pddpdx"&gt;167&lt;/key&gt;&lt;/foreign-keys&gt;&lt;ref-type name="Journal Article"&gt;17&lt;/ref-type&gt;&lt;contributors&gt;&lt;authors&gt;&lt;author&gt;Jeong, Byeongmoon&lt;/author&gt;&lt;author&gt;Gutowska, Anna&lt;/author&gt;&lt;/authors&gt;&lt;/contributors&gt;&lt;titles&gt;&lt;title&gt;Lessons from nature: stimuli-responsive polymers and their biomedical applications&lt;/title&gt;&lt;secondary-title&gt;Trends in Biotechnology&lt;/secondary-title&gt;&lt;/titles&gt;&lt;periodical&gt;&lt;full-title&gt;Trends in Biotechnology&lt;/full-title&gt;&lt;/periodical&gt;&lt;pages&gt;305-311&lt;/pages&gt;&lt;volume&gt;20&lt;/volume&gt;&lt;number&gt;7&lt;/number&gt;&lt;keywords&gt;&lt;keyword&gt;stimuli sensitive polymer&lt;/keyword&gt;&lt;keyword&gt;reversible hydrogel&lt;/keyword&gt;&lt;keyword&gt;hybrid hydrogel&lt;/keyword&gt;&lt;keyword&gt;biomedical application&lt;/keyword&gt;&lt;/keywords&gt;&lt;dates&gt;&lt;year&gt;2002&lt;/year&gt;&lt;/dates&gt;&lt;isbn&gt;0167-7799&lt;/isbn&gt;&lt;urls&gt;&lt;related-urls&gt;&lt;url&gt;http://www.sciencedirect.com/science/article/pii/S0167779902019625&lt;/url&gt;&lt;/related-urls&gt;&lt;/urls&gt;&lt;electronic-resource-num&gt;http://dx.doi.org/10.1016/S0167-7799(02)01962-5&lt;/electronic-resource-num&gt;&lt;/record&gt;&lt;/Cite&gt;&lt;/EndNote&gt;</w:instrText>
      </w:r>
      <w:r w:rsidR="008B7B5B">
        <w:fldChar w:fldCharType="separate"/>
      </w:r>
      <w:r w:rsidR="00BF78AA">
        <w:rPr>
          <w:noProof/>
        </w:rPr>
        <w:t>[</w:t>
      </w:r>
      <w:hyperlink w:anchor="_ENREF_35" w:tooltip="Jeong, 2002 #167" w:history="1">
        <w:r w:rsidR="00E11A8C">
          <w:rPr>
            <w:noProof/>
          </w:rPr>
          <w:t>35</w:t>
        </w:r>
      </w:hyperlink>
      <w:r w:rsidR="00BF78AA">
        <w:rPr>
          <w:noProof/>
        </w:rPr>
        <w:t>]</w:t>
      </w:r>
      <w:r w:rsidR="008B7B5B">
        <w:fldChar w:fldCharType="end"/>
      </w:r>
      <w:r w:rsidR="00167B88">
        <w:t xml:space="preserve"> and chromatography</w:t>
      </w:r>
      <w:r w:rsidR="00C230ED">
        <w:t xml:space="preserve"> </w:t>
      </w:r>
      <w:r w:rsidR="00167B88">
        <w:fldChar w:fldCharType="begin"/>
      </w:r>
      <w:r w:rsidR="00167B88">
        <w:instrText xml:space="preserve"> ADDIN EN.CITE &lt;EndNote&gt;&lt;Cite&gt;&lt;Author&gt;Kikuchi&lt;/Author&gt;&lt;Year&gt;2002&lt;/Year&gt;&lt;RecNum&gt;164&lt;/RecNum&gt;&lt;DisplayText&gt;[30]&lt;/DisplayText&gt;&lt;record&gt;&lt;rec-number&gt;164&lt;/rec-number&gt;&lt;foreign-keys&gt;&lt;key app="EN" db-id="st2sws0t8dzst3esap05evd9r95ez5pddpdx"&gt;164&lt;/key&gt;&lt;/foreign-keys&gt;&lt;ref-type name="Journal Article"&gt;17&lt;/ref-type&gt;&lt;contributors&gt;&lt;authors&gt;&lt;author&gt;Kikuchi, Akihiko&lt;/author&gt;&lt;author&gt;Okano, Teruo&lt;/author&gt;&lt;/authors&gt;&lt;/contributors&gt;&lt;titles&gt;&lt;title&gt;Intelligent thermoresponsive polymeric stationary phases for aqueous chromatography of biological compounds&lt;/title&gt;&lt;secondary-title&gt;Progress in Polymer Science&lt;/secondary-title&gt;&lt;/titles&gt;&lt;periodical&gt;&lt;full-title&gt;Progress in Polymer Science&lt;/full-title&gt;&lt;/periodical&gt;&lt;pages&gt;1165-1193&lt;/pages&gt;&lt;volume&gt;27&lt;/volume&gt;&lt;number&gt;6&lt;/number&gt;&lt;keywords&gt;&lt;keyword&gt;Stimuli responsive polymer&lt;/keyword&gt;&lt;keyword&gt;Surface function&lt;/keyword&gt;&lt;keyword&gt;Biocompatibility&lt;/keyword&gt;&lt;keyword&gt;Hydrophilic/hydrophobic property alteration&lt;/keyword&gt;&lt;keyword&gt;Charge density alteration&lt;/keyword&gt;&lt;keyword&gt;Chromatography&lt;/keyword&gt;&lt;keyword&gt;Penetration control&lt;/keyword&gt;&lt;keyword&gt;Aqueous mobile phase&lt;/keyword&gt;&lt;keyword&gt;Bioactive compounds&lt;/keyword&gt;&lt;keyword&gt;Separation&lt;/keyword&gt;&lt;keyword&gt;Dye affinity chromatography&lt;/keyword&gt;&lt;keyword&gt;Protein&lt;/keyword&gt;&lt;/keywords&gt;&lt;dates&gt;&lt;year&gt;2002&lt;/year&gt;&lt;/dates&gt;&lt;isbn&gt;0079-6700&lt;/isbn&gt;&lt;urls&gt;&lt;related-urls&gt;&lt;url&gt;http://www.sciencedirect.com/science/article/pii/S0079670002000138&lt;/url&gt;&lt;/related-urls&gt;&lt;/urls&gt;&lt;electronic-resource-num&gt;http://dx.doi.org/10.1016/S0079-6700(02)00013-8&lt;/electronic-resource-num&gt;&lt;/record&gt;&lt;/Cite&gt;&lt;/EndNote&gt;</w:instrText>
      </w:r>
      <w:r w:rsidR="00167B88">
        <w:fldChar w:fldCharType="separate"/>
      </w:r>
      <w:r w:rsidR="00167B88">
        <w:rPr>
          <w:noProof/>
        </w:rPr>
        <w:t>[</w:t>
      </w:r>
      <w:hyperlink w:anchor="_ENREF_30" w:tooltip="Kikuchi, 2002 #164" w:history="1">
        <w:r w:rsidR="00E11A8C">
          <w:rPr>
            <w:noProof/>
          </w:rPr>
          <w:t>30</w:t>
        </w:r>
      </w:hyperlink>
      <w:r w:rsidR="00167B88">
        <w:rPr>
          <w:noProof/>
        </w:rPr>
        <w:t>]</w:t>
      </w:r>
      <w:r w:rsidR="00167B88">
        <w:fldChar w:fldCharType="end"/>
      </w:r>
      <w:r w:rsidR="00167B88">
        <w:t>.</w:t>
      </w:r>
    </w:p>
    <w:p w:rsidR="002746EC" w:rsidRDefault="002746EC" w:rsidP="007D5FD0">
      <w:r w:rsidRPr="00E95703">
        <w:t>Water soluble polymers are used in many applications alongside surfactants, such as water based paint formulations</w:t>
      </w:r>
      <w:r w:rsidRPr="00E95703">
        <w:fldChar w:fldCharType="begin"/>
      </w:r>
      <w:r w:rsidR="00BF78AA">
        <w:instrText xml:space="preserve"> ADDIN EN.CITE &lt;EndNote&gt;&lt;Cite&gt;&lt;Author&gt;Nilsson&lt;/Author&gt;&lt;Year&gt;1998&lt;/Year&gt;&lt;RecNum&gt;28&lt;/RecNum&gt;&lt;DisplayText&gt;[36]&lt;/DisplayText&gt;&lt;record&gt;&lt;rec-number&gt;28&lt;/rec-number&gt;&lt;foreign-keys&gt;&lt;key app="EN" db-id="st2sws0t8dzst3esap05evd9r95ez5pddpdx"&gt;28&lt;/key&gt;&lt;/foreign-keys&gt;&lt;ref-type name="Journal Article"&gt;17&lt;/ref-type&gt;&lt;contributors&gt;&lt;authors&gt;&lt;author&gt;Nilsson, Susanne&lt;/author&gt;&lt;author&gt;Thuresson, Krister&lt;/author&gt;&lt;author&gt;Hansson, Per&lt;/author&gt;&lt;author&gt;Lindman, Björn&lt;/author&gt;&lt;/authors&gt;&lt;/contributors&gt;&lt;titles&gt;&lt;title&gt;Mixed Solutions of Surfactant and Hydrophobically Modified Polymer. Controlling Viscosity with Micellar Size&lt;/title&gt;&lt;secondary-title&gt;The Journal of Physical Chemistry B&lt;/secondary-title&gt;&lt;/titles&gt;&lt;periodical&gt;&lt;full-title&gt;The Journal of Physical Chemistry B&lt;/full-title&gt;&lt;/periodical&gt;&lt;pages&gt;7099-7105&lt;/pages&gt;&lt;volume&gt;102&lt;/volume&gt;&lt;number&gt;37&lt;/number&gt;&lt;dates&gt;&lt;year&gt;1998&lt;/year&gt;&lt;/dates&gt;&lt;publisher&gt;American Chemical Society&lt;/publisher&gt;&lt;isbn&gt;1520-6106&lt;/isbn&gt;&lt;urls&gt;&lt;related-urls&gt;&lt;url&gt;http://dx.doi.org/10.1021/jp9812379&lt;/url&gt;&lt;/related-urls&gt;&lt;/urls&gt;&lt;electronic-resource-num&gt;10.1021/jp9812379&lt;/electronic-resource-num&gt;&lt;/record&gt;&lt;/Cite&gt;&lt;/EndNote&gt;</w:instrText>
      </w:r>
      <w:r w:rsidRPr="00E95703">
        <w:fldChar w:fldCharType="separate"/>
      </w:r>
      <w:r w:rsidR="00BF78AA">
        <w:rPr>
          <w:noProof/>
        </w:rPr>
        <w:t>[</w:t>
      </w:r>
      <w:hyperlink w:anchor="_ENREF_36" w:tooltip="Nilsson, 1998 #28" w:history="1">
        <w:r w:rsidR="00E11A8C">
          <w:rPr>
            <w:noProof/>
          </w:rPr>
          <w:t>36</w:t>
        </w:r>
      </w:hyperlink>
      <w:r w:rsidR="00BF78AA">
        <w:rPr>
          <w:noProof/>
        </w:rPr>
        <w:t>]</w:t>
      </w:r>
      <w:r w:rsidRPr="00E95703">
        <w:fldChar w:fldCharType="end"/>
      </w:r>
      <w:r w:rsidRPr="00E95703">
        <w:t>. Polyelectrolytes react strongly with ionic surfactants of the opposite charge, forming micelle like clusters across polymer chains</w:t>
      </w:r>
      <w:r w:rsidR="001B1DFD">
        <w:t xml:space="preserve"> </w:t>
      </w:r>
      <w:r w:rsidRPr="00E95703">
        <w:fldChar w:fldCharType="begin"/>
      </w:r>
      <w:r w:rsidR="00BF78AA">
        <w:instrText xml:space="preserve"> ADDIN EN.CITE &lt;EndNote&gt;&lt;Cite&gt;&lt;Author&gt;Wang&lt;/Author&gt;&lt;Year&gt;2005&lt;/Year&gt;&lt;RecNum&gt;29&lt;/RecNum&gt;&lt;DisplayText&gt;[37]&lt;/DisplayText&gt;&lt;record&gt;&lt;rec-number&gt;29&lt;/rec-number&gt;&lt;foreign-keys&gt;&lt;key app="EN" db-id="st2sws0t8dzst3esap05evd9r95ez5pddpdx"&gt;29&lt;/key&gt;&lt;/foreign-keys&gt;&lt;ref-type name="Journal Article"&gt;17&lt;/ref-type&gt;&lt;contributors&gt;&lt;authors&gt;&lt;author&gt;Wang, C.&lt;/author&gt;&lt;author&gt;Tam, K. C.&lt;/author&gt;&lt;/authors&gt;&lt;/contributors&gt;&lt;titles&gt;&lt;title&gt;Interactions between Poly(acrylic acid) and Sodium Dodecyl Sulfate:  Isothermal Titration Calorimetric and Surfactant Ion-Selective Electrode Studies&lt;/title&gt;&lt;secondary-title&gt;The Journal of Physical Chemistry B&lt;/secondary-title&gt;&lt;/titles&gt;&lt;periodical&gt;&lt;full-title&gt;The Journal of Physical Chemistry B&lt;/full-title&gt;&lt;/periodical&gt;&lt;pages&gt;5156-5161&lt;/pages&gt;&lt;volume&gt;109&lt;/volume&gt;&lt;number&gt;11&lt;/number&gt;&lt;dates&gt;&lt;year&gt;2005&lt;/year&gt;&lt;/dates&gt;&lt;publisher&gt;American Chemical Society&lt;/publisher&gt;&lt;isbn&gt;1520-6106&lt;/isbn&gt;&lt;urls&gt;&lt;related-urls&gt;&lt;url&gt;http://dx.doi.org/10.1021/jp045468t&lt;/url&gt;&lt;/related-urls&gt;&lt;/urls&gt;&lt;electronic-resource-num&gt;10.1021/jp045468t&lt;/electronic-resource-num&gt;&lt;/record&gt;&lt;/Cite&gt;&lt;/EndNote&gt;</w:instrText>
      </w:r>
      <w:r w:rsidRPr="00E95703">
        <w:fldChar w:fldCharType="separate"/>
      </w:r>
      <w:r w:rsidR="00BF78AA">
        <w:rPr>
          <w:noProof/>
        </w:rPr>
        <w:t>[</w:t>
      </w:r>
      <w:hyperlink w:anchor="_ENREF_37" w:tooltip="Wang, 2005 #29" w:history="1">
        <w:r w:rsidR="00E11A8C">
          <w:rPr>
            <w:noProof/>
          </w:rPr>
          <w:t>37</w:t>
        </w:r>
      </w:hyperlink>
      <w:r w:rsidR="00BF78AA">
        <w:rPr>
          <w:noProof/>
        </w:rPr>
        <w:t>]</w:t>
      </w:r>
      <w:r w:rsidRPr="00E95703">
        <w:fldChar w:fldCharType="end"/>
      </w:r>
      <w:r w:rsidRPr="00E95703">
        <w:t>.</w:t>
      </w:r>
    </w:p>
    <w:p w:rsidR="00A7573A" w:rsidRPr="005936BA" w:rsidRDefault="00A7573A" w:rsidP="005936BA">
      <w:pPr>
        <w:pStyle w:val="Heading3"/>
      </w:pPr>
      <w:bookmarkStart w:id="7" w:name="_Toc298507941"/>
      <w:bookmarkStart w:id="8" w:name="_Toc385451401"/>
      <w:proofErr w:type="gramStart"/>
      <w:r w:rsidRPr="005936BA">
        <w:t>Poly</w:t>
      </w:r>
      <w:r w:rsidR="00D7477E" w:rsidRPr="005936BA">
        <w:t>(</w:t>
      </w:r>
      <w:proofErr w:type="gramEnd"/>
      <w:r w:rsidRPr="005936BA">
        <w:t>acrylamide</w:t>
      </w:r>
      <w:bookmarkEnd w:id="7"/>
      <w:r w:rsidR="00D7477E" w:rsidRPr="005936BA">
        <w:t>)</w:t>
      </w:r>
      <w:bookmarkEnd w:id="8"/>
    </w:p>
    <w:p w:rsidR="003B7FA9" w:rsidRDefault="002746EC" w:rsidP="007D5FD0">
      <w:pPr>
        <w:jc w:val="center"/>
      </w:pPr>
      <w:r>
        <w:object w:dxaOrig="1944" w:dyaOrig="1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81pt" o:ole="">
            <v:imagedata r:id="rId9" o:title=""/>
          </v:shape>
          <o:OLEObject Type="Embed" ProgID="ChemDraw.Document.6.0" ShapeID="_x0000_i1025" DrawAspect="Content" ObjectID="_1459268268" r:id="rId10"/>
        </w:object>
      </w:r>
    </w:p>
    <w:p w:rsidR="00B479A7" w:rsidRPr="007D5FD0" w:rsidRDefault="00101886" w:rsidP="007D5FD0">
      <w:pPr>
        <w:jc w:val="center"/>
        <w:rPr>
          <w:b/>
          <w:sz w:val="22"/>
        </w:rPr>
      </w:pPr>
      <w:bookmarkStart w:id="9" w:name="_Toc385451098"/>
      <w:r w:rsidRPr="007D5FD0">
        <w:rPr>
          <w:sz w:val="22"/>
        </w:rPr>
        <w:t xml:space="preserve">Figure </w:t>
      </w:r>
      <w:r w:rsidR="007D5FD0" w:rsidRPr="007D5FD0">
        <w:rPr>
          <w:sz w:val="22"/>
        </w:rPr>
        <w:fldChar w:fldCharType="begin"/>
      </w:r>
      <w:r w:rsidR="007D5FD0" w:rsidRPr="007D5FD0">
        <w:rPr>
          <w:sz w:val="22"/>
        </w:rPr>
        <w:instrText xml:space="preserve"> SEQ Figure \* ARABIC </w:instrText>
      </w:r>
      <w:r w:rsidR="007D5FD0" w:rsidRPr="007D5FD0">
        <w:rPr>
          <w:sz w:val="22"/>
        </w:rPr>
        <w:fldChar w:fldCharType="separate"/>
      </w:r>
      <w:r w:rsidR="00DC3E10">
        <w:rPr>
          <w:noProof/>
          <w:sz w:val="22"/>
        </w:rPr>
        <w:t>1</w:t>
      </w:r>
      <w:r w:rsidR="007D5FD0" w:rsidRPr="007D5FD0">
        <w:rPr>
          <w:noProof/>
          <w:sz w:val="22"/>
        </w:rPr>
        <w:fldChar w:fldCharType="end"/>
      </w:r>
      <w:r w:rsidRPr="007D5FD0">
        <w:rPr>
          <w:sz w:val="22"/>
        </w:rPr>
        <w:t xml:space="preserve"> – </w:t>
      </w:r>
      <w:proofErr w:type="gramStart"/>
      <w:r w:rsidRPr="007D5FD0">
        <w:rPr>
          <w:sz w:val="22"/>
        </w:rPr>
        <w:t>Poly</w:t>
      </w:r>
      <w:r w:rsidR="009D169A" w:rsidRPr="007D5FD0">
        <w:rPr>
          <w:sz w:val="22"/>
        </w:rPr>
        <w:t>(</w:t>
      </w:r>
      <w:proofErr w:type="gramEnd"/>
      <w:r w:rsidRPr="007D5FD0">
        <w:rPr>
          <w:sz w:val="22"/>
        </w:rPr>
        <w:t>acrylamide</w:t>
      </w:r>
      <w:r w:rsidR="009D169A" w:rsidRPr="007D5FD0">
        <w:rPr>
          <w:sz w:val="22"/>
        </w:rPr>
        <w:t>)</w:t>
      </w:r>
      <w:r w:rsidRPr="007D5FD0">
        <w:rPr>
          <w:sz w:val="22"/>
        </w:rPr>
        <w:t xml:space="preserve"> is </w:t>
      </w:r>
      <w:r w:rsidR="00AF3FDB" w:rsidRPr="007D5FD0">
        <w:rPr>
          <w:sz w:val="22"/>
        </w:rPr>
        <w:t xml:space="preserve">formed from a </w:t>
      </w:r>
      <w:r w:rsidR="00105876" w:rsidRPr="007D5FD0">
        <w:rPr>
          <w:sz w:val="22"/>
        </w:rPr>
        <w:t xml:space="preserve">continuous chain of </w:t>
      </w:r>
      <w:r w:rsidRPr="007D5FD0">
        <w:rPr>
          <w:sz w:val="22"/>
        </w:rPr>
        <w:t>acrylamide monomers</w:t>
      </w:r>
      <w:bookmarkEnd w:id="9"/>
    </w:p>
    <w:p w:rsidR="00A7573A" w:rsidRPr="005936BA" w:rsidRDefault="00A7573A" w:rsidP="005936BA">
      <w:pPr>
        <w:pStyle w:val="Heading4"/>
      </w:pPr>
      <w:bookmarkStart w:id="10" w:name="_Toc298507942"/>
      <w:r w:rsidRPr="005936BA">
        <w:lastRenderedPageBreak/>
        <w:t>Properties</w:t>
      </w:r>
      <w:bookmarkEnd w:id="10"/>
    </w:p>
    <w:p w:rsidR="00A7573A" w:rsidRPr="007D5FD0" w:rsidRDefault="00A7573A" w:rsidP="007D5FD0">
      <w:r w:rsidRPr="007D5FD0">
        <w:t>Dry poly</w:t>
      </w:r>
      <w:r w:rsidR="00D7477E" w:rsidRPr="007D5FD0">
        <w:t>(</w:t>
      </w:r>
      <w:r w:rsidRPr="007D5FD0">
        <w:t>acrylamide</w:t>
      </w:r>
      <w:r w:rsidR="00D7477E" w:rsidRPr="007D5FD0">
        <w:t>) (PAM)</w:t>
      </w:r>
      <w:r w:rsidRPr="007D5FD0">
        <w:t xml:space="preserve"> is a brittle white solid </w:t>
      </w:r>
      <w:r w:rsidR="0014170F" w:rsidRPr="007D5FD0">
        <w:t xml:space="preserve">which, </w:t>
      </w:r>
      <w:r w:rsidRPr="007D5FD0">
        <w:t>unlike the monomer acrylamide</w:t>
      </w:r>
      <w:r w:rsidR="0014170F" w:rsidRPr="007D5FD0">
        <w:t xml:space="preserve">, is considered </w:t>
      </w:r>
      <w:r w:rsidRPr="00E95703">
        <w:t>non-toxic</w:t>
      </w:r>
      <w:r w:rsidR="006A6AC6">
        <w:t xml:space="preserve"> </w:t>
      </w:r>
      <w:r w:rsidR="006A6AC6">
        <w:fldChar w:fldCharType="begin"/>
      </w:r>
      <w:r w:rsidR="00302575">
        <w:instrText xml:space="preserve"> ADDIN EN.CITE &lt;EndNote&gt;&lt;Cite&gt;&lt;Author&gt;Daughton&lt;/Author&gt;&lt;Year&gt;1988&lt;/Year&gt;&lt;RecNum&gt;91&lt;/RecNum&gt;&lt;DisplayText&gt;[17]&lt;/DisplayText&gt;&lt;record&gt;&lt;rec-number&gt;91&lt;/rec-number&gt;&lt;foreign-keys&gt;&lt;key app="EN" db-id="st2sws0t8dzst3esap05evd9r95ez5pddpdx"&gt;91&lt;/key&gt;&lt;/foreign-keys&gt;&lt;ref-type name="Government Document"&gt;46&lt;/ref-type&gt;&lt;contributors&gt;&lt;authors&gt;&lt;author&gt;Daughton, Christian G&lt;/author&gt;&lt;/authors&gt;&lt;secondary-authors&gt;&lt;author&gt;The California Public Heatlth Foundation&lt;/author&gt;&lt;/secondary-authors&gt;&lt;/contributors&gt;&lt;titles&gt;&lt;title&gt;Quantitation of Acrylamide (and Polyacrylamide): Critical review of methods for trace determination/formulation analysis &amp;amp; Future-research recommendations&lt;/title&gt;&lt;/titles&gt;&lt;dates&gt;&lt;year&gt;1988&lt;/year&gt;&lt;/dates&gt;&lt;pub-location&gt;California&lt;/pub-location&gt;&lt;isbn&gt;CGD-02/88&lt;/isbn&gt;&lt;urls&gt;&lt;/urls&gt;&lt;/record&gt;&lt;/Cite&gt;&lt;/EndNote&gt;</w:instrText>
      </w:r>
      <w:r w:rsidR="006A6AC6">
        <w:fldChar w:fldCharType="separate"/>
      </w:r>
      <w:r w:rsidR="00302575">
        <w:rPr>
          <w:noProof/>
        </w:rPr>
        <w:t>[</w:t>
      </w:r>
      <w:hyperlink w:anchor="_ENREF_17" w:tooltip="Daughton, 1988 #91" w:history="1">
        <w:r w:rsidR="00E11A8C">
          <w:rPr>
            <w:noProof/>
          </w:rPr>
          <w:t>17</w:t>
        </w:r>
      </w:hyperlink>
      <w:r w:rsidR="00302575">
        <w:rPr>
          <w:noProof/>
        </w:rPr>
        <w:t>]</w:t>
      </w:r>
      <w:r w:rsidR="006A6AC6">
        <w:fldChar w:fldCharType="end"/>
      </w:r>
      <w:r w:rsidRPr="00E95703">
        <w:t>.</w:t>
      </w:r>
      <w:r w:rsidR="006A6AC6">
        <w:t xml:space="preserve"> </w:t>
      </w:r>
      <w:r w:rsidRPr="00E95703">
        <w:t xml:space="preserve">Commercially available products contain about 5-15 % water depending on their </w:t>
      </w:r>
      <w:proofErr w:type="spellStart"/>
      <w:r w:rsidRPr="00E95703">
        <w:t>ionicity</w:t>
      </w:r>
      <w:proofErr w:type="spellEnd"/>
      <w:r w:rsidRPr="00E95703">
        <w:t>, altho</w:t>
      </w:r>
      <w:r w:rsidR="0071152A">
        <w:t>ugh they become increasingly hyd</w:t>
      </w:r>
      <w:r w:rsidRPr="00E95703">
        <w:t>roscopic with increas</w:t>
      </w:r>
      <w:r w:rsidR="00DA1228">
        <w:t>ing</w:t>
      </w:r>
      <w:r w:rsidRPr="00E95703">
        <w:t xml:space="preserve"> ionic character</w:t>
      </w:r>
      <w:r w:rsidR="001B1DFD">
        <w:t xml:space="preserve"> </w:t>
      </w:r>
      <w:r w:rsidR="003F0512" w:rsidRPr="00E95703">
        <w:fldChar w:fldCharType="begin"/>
      </w:r>
      <w:r w:rsidR="00BF78AA">
        <w:instrText xml:space="preserve"> ADDIN EN.CITE &lt;EndNote&gt;&lt;Cite&gt;&lt;Author&gt;Huang&lt;/Author&gt;&lt;Year&gt;2000&lt;/Year&gt;&lt;RecNum&gt;14&lt;/RecNum&gt;&lt;DisplayText&gt;[38]&lt;/DisplayText&gt;&lt;record&gt;&lt;rec-number&gt;14&lt;/rec-number&gt;&lt;foreign-keys&gt;&lt;key app="EN" db-id="st2sws0t8dzst3esap05evd9r95ez5pddpdx"&gt;14&lt;/key&gt;&lt;/foreign-keys&gt;&lt;ref-type name="Book"&gt;6&lt;/ref-type&gt;&lt;contributors&gt;&lt;authors&gt;&lt;author&gt;Huang, Sun-Yi&lt;/author&gt;&lt;author&gt;Lipp, David W.&lt;/author&gt;&lt;author&gt;Farinato, Raymond S.&lt;/author&gt;&lt;/authors&gt;&lt;/contributors&gt;&lt;titles&gt;&lt;title&gt;Acrylamide Polymers&lt;/title&gt;&lt;secondary-title&gt;Kirk-Othmer Encyclopedia of Chemical Technology&lt;/secondary-title&gt;&lt;/titles&gt;&lt;dates&gt;&lt;year&gt;2000&lt;/year&gt;&lt;/dates&gt;&lt;publisher&gt;John Wiley &amp;amp; Sons, Inc.&lt;/publisher&gt;&lt;isbn&gt;9780471238966&lt;/isbn&gt;&lt;urls&gt;&lt;related-urls&gt;&lt;url&gt;http://dx.doi.org/10.1002/0471238961.0103182512091616.a01.pub2&lt;/url&gt;&lt;/related-urls&gt;&lt;/urls&gt;&lt;electronic-resource-num&gt;10.1002/0471238961.0103182512091616.a01.pub2&lt;/electronic-resource-num&gt;&lt;/record&gt;&lt;/Cite&gt;&lt;/EndNote&gt;</w:instrText>
      </w:r>
      <w:r w:rsidR="003F0512" w:rsidRPr="00E95703">
        <w:fldChar w:fldCharType="separate"/>
      </w:r>
      <w:r w:rsidR="00BF78AA">
        <w:rPr>
          <w:noProof/>
        </w:rPr>
        <w:t>[</w:t>
      </w:r>
      <w:hyperlink w:anchor="_ENREF_38" w:tooltip="Huang, 2000 #14" w:history="1">
        <w:r w:rsidR="00E11A8C">
          <w:rPr>
            <w:noProof/>
          </w:rPr>
          <w:t>38</w:t>
        </w:r>
      </w:hyperlink>
      <w:r w:rsidR="00BF78AA">
        <w:rPr>
          <w:noProof/>
        </w:rPr>
        <w:t>]</w:t>
      </w:r>
      <w:r w:rsidR="003F0512" w:rsidRPr="00E95703">
        <w:fldChar w:fldCharType="end"/>
      </w:r>
      <w:r w:rsidRPr="00E95703">
        <w:t xml:space="preserve">. </w:t>
      </w:r>
      <w:r w:rsidR="002E49D9">
        <w:t xml:space="preserve">The solid is known to be stable up to </w:t>
      </w:r>
      <w:r w:rsidRPr="00E95703">
        <w:t>245</w:t>
      </w:r>
      <w:r w:rsidRPr="00E95703">
        <w:rPr>
          <w:vertAlign w:val="superscript"/>
        </w:rPr>
        <w:t>o</w:t>
      </w:r>
      <w:r w:rsidR="002E49D9">
        <w:t>C, with no clear melting point observable below this temperature</w:t>
      </w:r>
      <w:r w:rsidR="001B1DFD">
        <w:t xml:space="preserve"> </w:t>
      </w:r>
      <w:r w:rsidR="003F0512" w:rsidRPr="00E95703">
        <w:fldChar w:fldCharType="begin"/>
      </w:r>
      <w:r w:rsidR="00BF78AA">
        <w:instrText xml:space="preserve"> ADDIN EN.CITE &lt;EndNote&gt;&lt;Cite&gt;&lt;Author&gt;Iwahara&lt;/Author&gt;&lt;Year&gt;2000&lt;/Year&gt;&lt;RecNum&gt;15&lt;/RecNum&gt;&lt;DisplayText&gt;[39]&lt;/DisplayText&gt;&lt;record&gt;&lt;rec-number&gt;15&lt;/rec-number&gt;&lt;foreign-keys&gt;&lt;key app="EN" db-id="st2sws0t8dzst3esap05evd9r95ez5pddpdx"&gt;15&lt;/key&gt;&lt;/foreign-keys&gt;&lt;ref-type name="Journal Article"&gt;17&lt;/ref-type&gt;&lt;contributors&gt;&lt;authors&gt;&lt;author&gt;Iwahara, Kenji&lt;/author&gt;&lt;author&gt;Hirata, Mio&lt;/author&gt;&lt;author&gt;Honda, Yoichi&lt;/author&gt;&lt;author&gt;Watanabe, Takashi&lt;/author&gt;&lt;author&gt;Kuwahara, Masaaki&lt;/author&gt;&lt;/authors&gt;&lt;/contributors&gt;&lt;titles&gt;&lt;title&gt;Free-radical polymerization of acrylamide by manganese peroxidase produced by the white-rot basidiomycete Bjerkandera adusta&lt;/title&gt;&lt;secondary-title&gt;Biotechnology Letters&lt;/secondary-title&gt;&lt;/titles&gt;&lt;periodical&gt;&lt;full-title&gt;Biotechnology Letters&lt;/full-title&gt;&lt;/periodical&gt;&lt;pages&gt;1355-1361&lt;/pages&gt;&lt;volume&gt;22&lt;/volume&gt;&lt;number&gt;17&lt;/number&gt;&lt;keywords&gt;&lt;keyword&gt;Biomedical and Life Sciences&lt;/keyword&gt;&lt;/keywords&gt;&lt;dates&gt;&lt;year&gt;2000&lt;/year&gt;&lt;/dates&gt;&lt;publisher&gt;Springer Netherlands&lt;/publisher&gt;&lt;isbn&gt;0141-5492&lt;/isbn&gt;&lt;urls&gt;&lt;related-urls&gt;&lt;url&gt;http://dx.doi.org/10.1023/A:1005698415575&lt;/url&gt;&lt;/related-urls&gt;&lt;/urls&gt;&lt;electronic-resource-num&gt;10.1023/a:1005698415575&lt;/electronic-resource-num&gt;&lt;/record&gt;&lt;/Cite&gt;&lt;/EndNote&gt;</w:instrText>
      </w:r>
      <w:r w:rsidR="003F0512" w:rsidRPr="00E95703">
        <w:fldChar w:fldCharType="separate"/>
      </w:r>
      <w:r w:rsidR="00BF78AA">
        <w:rPr>
          <w:noProof/>
        </w:rPr>
        <w:t>[</w:t>
      </w:r>
      <w:hyperlink w:anchor="_ENREF_39" w:tooltip="Iwahara, 2000 #15" w:history="1">
        <w:r w:rsidR="00E11A8C">
          <w:rPr>
            <w:noProof/>
          </w:rPr>
          <w:t>39</w:t>
        </w:r>
      </w:hyperlink>
      <w:r w:rsidR="00BF78AA">
        <w:rPr>
          <w:noProof/>
        </w:rPr>
        <w:t>]</w:t>
      </w:r>
      <w:r w:rsidR="003F0512" w:rsidRPr="00E95703">
        <w:fldChar w:fldCharType="end"/>
      </w:r>
      <w:r w:rsidRPr="00E95703">
        <w:t xml:space="preserve">. </w:t>
      </w:r>
      <w:r w:rsidR="002A6A91" w:rsidRPr="00E95703">
        <w:t>As a solid poly</w:t>
      </w:r>
      <w:r w:rsidR="00DA1228">
        <w:t>(</w:t>
      </w:r>
      <w:r w:rsidR="002A6A91" w:rsidRPr="00E95703">
        <w:t>acrylamide</w:t>
      </w:r>
      <w:r w:rsidR="00DA1228">
        <w:t>)</w:t>
      </w:r>
      <w:r w:rsidR="002A6A91" w:rsidRPr="00E95703">
        <w:t xml:space="preserve"> is generally stable for long periods although exposure to light and air have been known </w:t>
      </w:r>
      <w:r w:rsidR="0071152A">
        <w:t xml:space="preserve">to </w:t>
      </w:r>
      <w:r w:rsidR="002A6A91" w:rsidRPr="00E95703">
        <w:t>generate trace amount</w:t>
      </w:r>
      <w:r w:rsidR="00682A6C">
        <w:t>s</w:t>
      </w:r>
      <w:r w:rsidR="002A6A91" w:rsidRPr="00E95703">
        <w:t xml:space="preserve"> of acrylamide </w:t>
      </w:r>
      <w:r w:rsidR="002A6A91" w:rsidRPr="007D5FD0">
        <w:t>peroxides</w:t>
      </w:r>
      <w:r w:rsidR="001B1DFD">
        <w:t xml:space="preserve"> </w:t>
      </w:r>
      <w:r w:rsidR="002A6A91" w:rsidRPr="007D5FD0">
        <w:fldChar w:fldCharType="begin"/>
      </w:r>
      <w:r w:rsidR="00BF78AA">
        <w:instrText xml:space="preserve"> ADDIN EN.CITE &lt;EndNote&gt;&lt;Cite&gt;&lt;Author&gt;Nakano&lt;/Author&gt;&lt;Year&gt;1969&lt;/Year&gt;&lt;RecNum&gt;17&lt;/RecNum&gt;&lt;DisplayText&gt;[40]&lt;/DisplayText&gt;&lt;record&gt;&lt;rec-number&gt;17&lt;/rec-number&gt;&lt;foreign-keys&gt;&lt;key app="EN" db-id="st2sws0t8dzst3esap05evd9r95ez5pddpdx"&gt;17&lt;/key&gt;&lt;/foreign-keys&gt;&lt;ref-type name="Journal Article"&gt;17&lt;/ref-type&gt;&lt;contributors&gt;&lt;authors&gt;&lt;author&gt;Nakano, Akihiko&lt;/author&gt;&lt;author&gt;Minoura, Yuji&lt;/author&gt;&lt;/authors&gt;&lt;/contributors&gt;&lt;titles&gt;&lt;title&gt;Non-catalysed polymerization of acrylamide&lt;/title&gt;&lt;secondary-title&gt;Polymer&lt;/secondary-title&gt;&lt;/titles&gt;&lt;periodical&gt;&lt;full-title&gt;Polymer&lt;/full-title&gt;&lt;/periodical&gt;&lt;pages&gt;1-10&lt;/pages&gt;&lt;volume&gt;10&lt;/volume&gt;&lt;dates&gt;&lt;year&gt;1969&lt;/year&gt;&lt;/dates&gt;&lt;isbn&gt;0032-3861&lt;/isbn&gt;&lt;urls&gt;&lt;related-urls&gt;&lt;url&gt;http://www.sciencedirect.com/science/article/B6TXW-48CP67G-104/2/af0b9661201943b1ca0ef0933f720bfe&lt;/url&gt;&lt;/related-urls&gt;&lt;/urls&gt;&lt;electronic-resource-num&gt;Doi: 10.1016/0032-3861(69)90002-0&lt;/electronic-resource-num&gt;&lt;/record&gt;&lt;/Cite&gt;&lt;/EndNote&gt;</w:instrText>
      </w:r>
      <w:r w:rsidR="002A6A91" w:rsidRPr="007D5FD0">
        <w:fldChar w:fldCharType="separate"/>
      </w:r>
      <w:r w:rsidR="00BF78AA">
        <w:rPr>
          <w:noProof/>
        </w:rPr>
        <w:t>[</w:t>
      </w:r>
      <w:hyperlink w:anchor="_ENREF_40" w:tooltip="Nakano, 1969 #17" w:history="1">
        <w:r w:rsidR="00E11A8C">
          <w:rPr>
            <w:noProof/>
          </w:rPr>
          <w:t>40</w:t>
        </w:r>
      </w:hyperlink>
      <w:r w:rsidR="00BF78AA">
        <w:rPr>
          <w:noProof/>
        </w:rPr>
        <w:t>]</w:t>
      </w:r>
      <w:r w:rsidR="002A6A91" w:rsidRPr="007D5FD0">
        <w:fldChar w:fldCharType="end"/>
      </w:r>
      <w:r w:rsidR="002A6A91" w:rsidRPr="007D5FD0">
        <w:t>.</w:t>
      </w:r>
      <w:r w:rsidR="0071152A">
        <w:t xml:space="preserve"> It shows</w:t>
      </w:r>
      <w:r w:rsidRPr="00E95703">
        <w:t xml:space="preserve"> </w:t>
      </w:r>
      <w:proofErr w:type="spellStart"/>
      <w:r w:rsidR="00DA1228">
        <w:t>fourier</w:t>
      </w:r>
      <w:proofErr w:type="spellEnd"/>
      <w:r w:rsidR="00DA1228">
        <w:t xml:space="preserve"> transform infrared spectroscopy (</w:t>
      </w:r>
      <w:r w:rsidRPr="00E95703">
        <w:t>FTIR</w:t>
      </w:r>
      <w:r w:rsidR="00DA1228">
        <w:t>)</w:t>
      </w:r>
      <w:r w:rsidRPr="00E95703">
        <w:t xml:space="preserve"> bands at 3350, 3203, 1670 and 1616 cm</w:t>
      </w:r>
      <w:r w:rsidRPr="00E95703">
        <w:rPr>
          <w:vertAlign w:val="superscript"/>
        </w:rPr>
        <w:t>-1</w:t>
      </w:r>
      <w:r w:rsidRPr="00E95703">
        <w:t>, ascribed to the asymmetric and symmetric stretching of NH</w:t>
      </w:r>
      <w:r w:rsidRPr="00E95703">
        <w:rPr>
          <w:vertAlign w:val="subscript"/>
        </w:rPr>
        <w:t>2</w:t>
      </w:r>
      <w:r w:rsidRPr="00E95703">
        <w:t>,</w:t>
      </w:r>
      <w:r w:rsidR="006C3571">
        <w:t xml:space="preserve"> </w:t>
      </w:r>
      <w:r w:rsidRPr="00E95703">
        <w:t>and two amide groups respectively</w:t>
      </w:r>
      <w:r w:rsidR="001B1DFD">
        <w:t xml:space="preserve"> </w:t>
      </w:r>
      <w:r w:rsidR="003F0512" w:rsidRPr="00E95703">
        <w:fldChar w:fldCharType="begin"/>
      </w:r>
      <w:r w:rsidR="00BF78AA">
        <w:instrText xml:space="preserve"> ADDIN EN.CITE &lt;EndNote&gt;&lt;Cite&gt;&lt;Author&gt;Moharram&lt;/Author&gt;&lt;Year&gt;2002&lt;/Year&gt;&lt;RecNum&gt;16&lt;/RecNum&gt;&lt;DisplayText&gt;[41]&lt;/DisplayText&gt;&lt;record&gt;&lt;rec-number&gt;16&lt;/rec-number&gt;&lt;foreign-keys&gt;&lt;key app="EN" db-id="st2sws0t8dzst3esap05evd9r95ez5pddpdx"&gt;16&lt;/key&gt;&lt;/foreign-keys&gt;&lt;ref-type name="Journal Article"&gt;17&lt;/ref-type&gt;&lt;contributors&gt;&lt;authors&gt;&lt;author&gt;Moharram, M. A.&lt;/author&gt;&lt;author&gt;Rabie, S. M.&lt;/author&gt;&lt;author&gt;El-Gendy, H. M.&lt;/author&gt;&lt;/authors&gt;&lt;/contributors&gt;&lt;titles&gt;&lt;title&gt;Infrared spectra of γ-irradiated poly(acrylic acid)–polyacrylamide complex&lt;/title&gt;&lt;secondary-title&gt;Journal of Applied Polymer Science&lt;/secondary-title&gt;&lt;/titles&gt;&lt;periodical&gt;&lt;full-title&gt;Journal of Applied Polymer Science&lt;/full-title&gt;&lt;/periodical&gt;&lt;pages&gt;1619-1623&lt;/pages&gt;&lt;volume&gt;85&lt;/volume&gt;&lt;number&gt;8&lt;/number&gt;&lt;keywords&gt;&lt;keyword&gt;FTIR&lt;/keyword&gt;&lt;keyword&gt;γ-radiation&lt;/keyword&gt;&lt;keyword&gt;polyacryl amide&lt;/keyword&gt;&lt;keyword&gt;polyacrilic acid&lt;/keyword&gt;&lt;keyword&gt;polyacrylamide–polyacrilic acid complex&lt;/keyword&gt;&lt;/keywords&gt;&lt;dates&gt;&lt;year&gt;2002&lt;/year&gt;&lt;/dates&gt;&lt;publisher&gt;Wiley Subscription Services, Inc., A Wiley Company&lt;/publisher&gt;&lt;isbn&gt;1097-4628&lt;/isbn&gt;&lt;urls&gt;&lt;related-urls&gt;&lt;url&gt;http://dx.doi.org/10.1002/app.10702&lt;/url&gt;&lt;/related-urls&gt;&lt;/urls&gt;&lt;electronic-resource-num&gt;10.1002/app.10702&lt;/electronic-resource-num&gt;&lt;/record&gt;&lt;/Cite&gt;&lt;/EndNote&gt;</w:instrText>
      </w:r>
      <w:r w:rsidR="003F0512" w:rsidRPr="00E95703">
        <w:fldChar w:fldCharType="separate"/>
      </w:r>
      <w:r w:rsidR="00BF78AA">
        <w:rPr>
          <w:noProof/>
        </w:rPr>
        <w:t>[</w:t>
      </w:r>
      <w:hyperlink w:anchor="_ENREF_41" w:tooltip="Moharram, 2002 #16" w:history="1">
        <w:r w:rsidR="00E11A8C">
          <w:rPr>
            <w:noProof/>
          </w:rPr>
          <w:t>41</w:t>
        </w:r>
      </w:hyperlink>
      <w:r w:rsidR="00BF78AA">
        <w:rPr>
          <w:noProof/>
        </w:rPr>
        <w:t>]</w:t>
      </w:r>
      <w:r w:rsidR="003F0512" w:rsidRPr="00E95703">
        <w:fldChar w:fldCharType="end"/>
      </w:r>
      <w:r w:rsidRPr="00E95703">
        <w:t xml:space="preserve">. </w:t>
      </w:r>
    </w:p>
    <w:p w:rsidR="00A7573A" w:rsidRPr="007D5FD0" w:rsidRDefault="00A7573A" w:rsidP="005936BA">
      <w:pPr>
        <w:pStyle w:val="Heading4"/>
      </w:pPr>
      <w:bookmarkStart w:id="11" w:name="_Toc298507943"/>
      <w:r w:rsidRPr="007D5FD0">
        <w:t>Solution Behaviour</w:t>
      </w:r>
      <w:bookmarkEnd w:id="11"/>
    </w:p>
    <w:p w:rsidR="002E49D9" w:rsidRPr="00026626" w:rsidRDefault="00A7573A" w:rsidP="007D5FD0">
      <w:pPr>
        <w:rPr>
          <w:color w:val="C00000"/>
        </w:rPr>
      </w:pPr>
      <w:r w:rsidRPr="007D5FD0">
        <w:t xml:space="preserve">The </w:t>
      </w:r>
      <w:proofErr w:type="spellStart"/>
      <w:r w:rsidRPr="007D5FD0">
        <w:t>homopolymer</w:t>
      </w:r>
      <w:proofErr w:type="spellEnd"/>
      <w:r w:rsidRPr="007D5FD0">
        <w:t xml:space="preserve"> poly</w:t>
      </w:r>
      <w:r w:rsidR="009D169A" w:rsidRPr="007D5FD0">
        <w:t>(</w:t>
      </w:r>
      <w:r w:rsidRPr="007D5FD0">
        <w:t>acrylamide</w:t>
      </w:r>
      <w:r w:rsidR="009D169A">
        <w:t>)</w:t>
      </w:r>
      <w:r w:rsidRPr="00E95703">
        <w:t xml:space="preserve"> is an extremely hydrophilic polymer, </w:t>
      </w:r>
      <w:r w:rsidR="002E49D9">
        <w:t>and as a result i</w:t>
      </w:r>
      <w:r w:rsidRPr="00E95703">
        <w:t xml:space="preserve">s soluble in water at all temperatures, concentrations </w:t>
      </w:r>
      <w:r>
        <w:t>and pH values, and shows scarcely any interactions with surfactants</w:t>
      </w:r>
      <w:r w:rsidR="001B1DFD">
        <w:t xml:space="preserve"> </w:t>
      </w:r>
      <w:r w:rsidR="003F0512">
        <w:fldChar w:fldCharType="begin"/>
      </w:r>
      <w:r w:rsidR="00BF78AA">
        <w:instrText xml:space="preserve"> ADDIN EN.CITE &lt;EndNote&gt;&lt;Cite&gt;&lt;Author&gt;Staikos&lt;/Author&gt;&lt;Year&gt;1996&lt;/Year&gt;&lt;RecNum&gt;18&lt;/RecNum&gt;&lt;DisplayText&gt;[42]&lt;/DisplayText&gt;&lt;record&gt;&lt;rec-number&gt;18&lt;/rec-number&gt;&lt;foreign-keys&gt;&lt;key app="EN" db-id="st2sws0t8dzst3esap05evd9r95ez5pddpdx"&gt;18&lt;/key&gt;&lt;/foreign-keys&gt;&lt;ref-type name="Journal Article"&gt;17&lt;/ref-type&gt;&lt;contributors&gt;&lt;authors&gt;&lt;author&gt;Staikos, Georges&lt;/author&gt;&lt;author&gt;Bokias, Georges&lt;/author&gt;&lt;author&gt;Karayanni, Katerina&lt;/author&gt;&lt;/authors&gt;&lt;/contributors&gt;&lt;titles&gt;&lt;title&gt;Interpolymer complexes of poly(acrylamide) and poly(N-isopropylacrylamide) with poly(acrylic acid): a comparative study&lt;/title&gt;&lt;secondary-title&gt;Polymer International&lt;/secondary-title&gt;&lt;/titles&gt;&lt;periodical&gt;&lt;full-title&gt;Polymer International&lt;/full-title&gt;&lt;/periodical&gt;&lt;pages&gt;345-350&lt;/pages&gt;&lt;volume&gt;41&lt;/volume&gt;&lt;number&gt;3&lt;/number&gt;&lt;keywords&gt;&lt;keyword&gt;interpolymer complexes&lt;/keyword&gt;&lt;keyword&gt;poly(acrylic acid)&lt;/keyword&gt;&lt;keyword&gt;poly(acrylamide)&lt;/keyword&gt;&lt;keyword&gt;poly(N-isopropylacrylamide)&lt;/keyword&gt;&lt;keyword&gt;hydrogen bonding&lt;/keyword&gt;&lt;keyword&gt;hydrophobic interaction&lt;/keyword&gt;&lt;/keywords&gt;&lt;dates&gt;&lt;year&gt;1996&lt;/year&gt;&lt;/dates&gt;&lt;publisher&gt;John Wiley &amp;amp; Sons, Ltd.&lt;/publisher&gt;&lt;isbn&gt;1097-0126&lt;/isbn&gt;&lt;urls&gt;&lt;related-urls&gt;&lt;url&gt;http://dx.doi.org/10.1002/(SICI)1097-0126(199611)41:3&amp;lt;345::AID-PI626&amp;gt;3.0.CO;2-4&lt;/url&gt;&lt;/related-urls&gt;&lt;/urls&gt;&lt;electronic-resource-num&gt;10.1002/(sici)1097-0126(199611)41:3&amp;lt;345::aid-pi626&amp;gt;3.0.co;2-4&lt;/electronic-resource-num&gt;&lt;/record&gt;&lt;/Cite&gt;&lt;/EndNote&gt;</w:instrText>
      </w:r>
      <w:r w:rsidR="003F0512">
        <w:fldChar w:fldCharType="separate"/>
      </w:r>
      <w:r w:rsidR="00BF78AA">
        <w:rPr>
          <w:noProof/>
        </w:rPr>
        <w:t>[</w:t>
      </w:r>
      <w:hyperlink w:anchor="_ENREF_42" w:tooltip="Staikos, 1996 #18" w:history="1">
        <w:r w:rsidR="00E11A8C">
          <w:rPr>
            <w:noProof/>
          </w:rPr>
          <w:t>42</w:t>
        </w:r>
      </w:hyperlink>
      <w:r w:rsidR="00BF78AA">
        <w:rPr>
          <w:noProof/>
        </w:rPr>
        <w:t>]</w:t>
      </w:r>
      <w:r w:rsidR="003F0512">
        <w:fldChar w:fldCharType="end"/>
      </w:r>
      <w:r>
        <w:t>. However at high pH it will begin to hydrolyse on standing</w:t>
      </w:r>
      <w:r w:rsidR="001B1DFD">
        <w:t xml:space="preserve"> </w:t>
      </w:r>
      <w:r w:rsidR="003F0512">
        <w:fldChar w:fldCharType="begin"/>
      </w:r>
      <w:r w:rsidR="00BF78AA">
        <w:instrText xml:space="preserve"> ADDIN EN.CITE &lt;EndNote&gt;&lt;Cite&gt;&lt;Author&gt;Friedrich&lt;/Author&gt;&lt;Year&gt;1980&lt;/Year&gt;&lt;RecNum&gt;19&lt;/RecNum&gt;&lt;DisplayText&gt;[43]&lt;/DisplayText&gt;&lt;record&gt;&lt;rec-number&gt;19&lt;/rec-number&gt;&lt;foreign-keys&gt;&lt;key app="EN" db-id="st2sws0t8dzst3esap05evd9r95ez5pddpdx"&gt;19&lt;/key&gt;&lt;/foreign-keys&gt;&lt;ref-type name="Electronic Book Section"&gt;60&lt;/ref-type&gt;&lt;contributors&gt;&lt;authors&gt;&lt;author&gt;H. Volk and R. E. Friedrich&lt;/author&gt;&lt;/authors&gt;&lt;secondary-authors&gt;&lt;author&gt;R.L. Davidson&lt;/author&gt;&lt;/secondary-authors&gt;&lt;/contributors&gt;&lt;titles&gt;&lt;title&gt;Handbook of Water-Soluble Gums and Resins&lt;/title&gt;&lt;/titles&gt;&lt;number&gt;Chapter 16&lt;/number&gt;&lt;dates&gt;&lt;year&gt;1980&lt;/year&gt;&lt;/dates&gt;&lt;pub-location&gt;New York&lt;/pub-location&gt;&lt;publisher&gt;McGraw-Hill&lt;/publisher&gt;&lt;urls&gt;&lt;/urls&gt;&lt;/record&gt;&lt;/Cite&gt;&lt;/EndNote&gt;</w:instrText>
      </w:r>
      <w:r w:rsidR="003F0512">
        <w:fldChar w:fldCharType="separate"/>
      </w:r>
      <w:r w:rsidR="00BF78AA">
        <w:rPr>
          <w:noProof/>
        </w:rPr>
        <w:t>[</w:t>
      </w:r>
      <w:hyperlink w:anchor="_ENREF_43" w:tooltip="Friedrich, 1980 #19" w:history="1">
        <w:r w:rsidR="00E11A8C">
          <w:rPr>
            <w:noProof/>
          </w:rPr>
          <w:t>43</w:t>
        </w:r>
      </w:hyperlink>
      <w:r w:rsidR="00BF78AA">
        <w:rPr>
          <w:noProof/>
        </w:rPr>
        <w:t>]</w:t>
      </w:r>
      <w:r w:rsidR="003F0512">
        <w:fldChar w:fldCharType="end"/>
      </w:r>
      <w:r>
        <w:t xml:space="preserve">. </w:t>
      </w:r>
      <w:r w:rsidR="00DE71F9">
        <w:t>In aqueous solutions the in</w:t>
      </w:r>
      <w:r w:rsidR="002E49D9">
        <w:t>trin</w:t>
      </w:r>
      <w:r w:rsidR="00DE71F9">
        <w:t>s</w:t>
      </w:r>
      <w:r w:rsidR="002E49D9">
        <w:t xml:space="preserve">ic viscosity of </w:t>
      </w:r>
      <w:r w:rsidR="002E49D9" w:rsidRPr="009E4916">
        <w:t>Poly</w:t>
      </w:r>
      <w:r w:rsidR="002E49D9">
        <w:t>(</w:t>
      </w:r>
      <w:r w:rsidR="002E49D9" w:rsidRPr="009E4916">
        <w:t>acrylamide</w:t>
      </w:r>
      <w:r w:rsidR="002E49D9">
        <w:t>)</w:t>
      </w:r>
      <w:r w:rsidR="002E49D9" w:rsidRPr="00E56BEE">
        <w:t xml:space="preserve"> is directly proportional to the molecular weight</w:t>
      </w:r>
      <w:r w:rsidR="001B1DFD">
        <w:t xml:space="preserve"> </w:t>
      </w:r>
      <w:r w:rsidR="002E49D9" w:rsidRPr="00E56BEE">
        <w:fldChar w:fldCharType="begin"/>
      </w:r>
      <w:r w:rsidR="00BF78AA">
        <w:instrText xml:space="preserve"> ADDIN EN.CITE &lt;EndNote&gt;&lt;Cite&gt;&lt;Author&gt;Munk&lt;/Author&gt;&lt;Year&gt;1980&lt;/Year&gt;&lt;RecNum&gt;22&lt;/RecNum&gt;&lt;DisplayText&gt;[44]&lt;/DisplayText&gt;&lt;record&gt;&lt;rec-number&gt;22&lt;/rec-number&gt;&lt;foreign-keys&gt;&lt;key app="EN" db-id="st2sws0t8dzst3esap05evd9r95ez5pddpdx"&gt;22&lt;/key&gt;&lt;/foreign-keys&gt;&lt;ref-type name="Journal Article"&gt;17&lt;/ref-type&gt;&lt;contributors&gt;&lt;authors&gt;&lt;author&gt;Munk, Petr&lt;/author&gt;&lt;author&gt;Aminabhavi, Tejraj M.&lt;/author&gt;&lt;author&gt;Williams, Paul&lt;/author&gt;&lt;author&gt;Hoffman, Dolly E.&lt;/author&gt;&lt;author&gt;Chmelir, Miroslav&lt;/author&gt;&lt;/authors&gt;&lt;/contributors&gt;&lt;titles&gt;&lt;title&gt;Some Solution Properties of Polyacrylamide&lt;/title&gt;&lt;secondary-title&gt;Macromolecules&lt;/secondary-title&gt;&lt;/titles&gt;&lt;periodical&gt;&lt;full-title&gt;Macromolecules&lt;/full-title&gt;&lt;/periodical&gt;&lt;pages&gt;871-876&lt;/pages&gt;&lt;volume&gt;13&lt;/volume&gt;&lt;number&gt;4&lt;/number&gt;&lt;dates&gt;&lt;year&gt;1980&lt;/year&gt;&lt;/dates&gt;&lt;publisher&gt;American Chemical Society&lt;/publisher&gt;&lt;isbn&gt;0024-9297&lt;/isbn&gt;&lt;urls&gt;&lt;related-urls&gt;&lt;url&gt;http://dx.doi.org/10.1021/ma60076a020&lt;/url&gt;&lt;/related-urls&gt;&lt;/urls&gt;&lt;electronic-resource-num&gt;10.1021/ma60076a020&lt;/electronic-resource-num&gt;&lt;/record&gt;&lt;/Cite&gt;&lt;/EndNote&gt;</w:instrText>
      </w:r>
      <w:r w:rsidR="002E49D9" w:rsidRPr="00E56BEE">
        <w:fldChar w:fldCharType="separate"/>
      </w:r>
      <w:r w:rsidR="00BF78AA">
        <w:rPr>
          <w:noProof/>
        </w:rPr>
        <w:t>[</w:t>
      </w:r>
      <w:hyperlink w:anchor="_ENREF_44" w:tooltip="Munk, 1980 #22" w:history="1">
        <w:r w:rsidR="00E11A8C">
          <w:rPr>
            <w:noProof/>
          </w:rPr>
          <w:t>44</w:t>
        </w:r>
      </w:hyperlink>
      <w:r w:rsidR="00BF78AA">
        <w:rPr>
          <w:noProof/>
        </w:rPr>
        <w:t>]</w:t>
      </w:r>
      <w:r w:rsidR="002E49D9" w:rsidRPr="00E56BEE">
        <w:fldChar w:fldCharType="end"/>
      </w:r>
      <w:r w:rsidR="002E49D9" w:rsidRPr="00E56BEE">
        <w:t>.</w:t>
      </w:r>
    </w:p>
    <w:p w:rsidR="00A7573A" w:rsidRPr="009E4916" w:rsidRDefault="002E49D9" w:rsidP="007D5FD0">
      <w:r>
        <w:t xml:space="preserve">Poly(acrylamide) </w:t>
      </w:r>
      <w:r w:rsidR="00A7573A" w:rsidRPr="001D1014">
        <w:t>is soluble in most salt solutions but can phase separate in some highly concentrated solutions, such as (NH</w:t>
      </w:r>
      <w:r w:rsidR="00A7573A" w:rsidRPr="001D1014">
        <w:rPr>
          <w:vertAlign w:val="subscript"/>
        </w:rPr>
        <w:t>4</w:t>
      </w:r>
      <w:r w:rsidR="00A7573A" w:rsidRPr="001D1014">
        <w:t>)</w:t>
      </w:r>
      <w:r w:rsidR="00A7573A" w:rsidRPr="001D1014">
        <w:rPr>
          <w:vertAlign w:val="subscript"/>
        </w:rPr>
        <w:t>2</w:t>
      </w:r>
      <w:r w:rsidR="00A7573A" w:rsidRPr="001D1014">
        <w:t>SO</w:t>
      </w:r>
      <w:r w:rsidR="00A7573A" w:rsidRPr="001D1014">
        <w:rPr>
          <w:vertAlign w:val="subscript"/>
        </w:rPr>
        <w:t>4</w:t>
      </w:r>
      <w:r w:rsidR="00550FD7">
        <w:rPr>
          <w:vertAlign w:val="subscript"/>
        </w:rPr>
        <w:t xml:space="preserve"> </w:t>
      </w:r>
      <w:r w:rsidR="003F0512">
        <w:fldChar w:fldCharType="begin"/>
      </w:r>
      <w:r w:rsidR="00BF78AA">
        <w:instrText xml:space="preserve"> ADDIN EN.CITE &lt;EndNote&gt;&lt;Cite&gt;&lt;Author&gt;Huang&lt;/Author&gt;&lt;Year&gt;2000&lt;/Year&gt;&lt;RecNum&gt;14&lt;/RecNum&gt;&lt;DisplayText&gt;[38]&lt;/DisplayText&gt;&lt;record&gt;&lt;rec-number&gt;14&lt;/rec-number&gt;&lt;foreign-keys&gt;&lt;key app="EN" db-id="st2sws0t8dzst3esap05evd9r95ez5pddpdx"&gt;14&lt;/key&gt;&lt;/foreign-keys&gt;&lt;ref-type name="Book"&gt;6&lt;/ref-type&gt;&lt;contributors&gt;&lt;authors&gt;&lt;author&gt;Huang, Sun-Yi&lt;/author&gt;&lt;author&gt;Lipp, David W.&lt;/author&gt;&lt;author&gt;Farinato, Raymond S.&lt;/author&gt;&lt;/authors&gt;&lt;/contributors&gt;&lt;titles&gt;&lt;title&gt;Acrylamide Polymers&lt;/title&gt;&lt;secondary-title&gt;Kirk-Othmer Encyclopedia of Chemical Technology&lt;/secondary-title&gt;&lt;/titles&gt;&lt;dates&gt;&lt;year&gt;2000&lt;/year&gt;&lt;/dates&gt;&lt;publisher&gt;John Wiley &amp;amp; Sons, Inc.&lt;/publisher&gt;&lt;isbn&gt;9780471238966&lt;/isbn&gt;&lt;urls&gt;&lt;related-urls&gt;&lt;url&gt;http://dx.doi.org/10.1002/0471238961.0103182512091616.a01.pub2&lt;/url&gt;&lt;/related-urls&gt;&lt;/urls&gt;&lt;electronic-resource-num&gt;10.1002/0471238961.0103182512091616.a01.pub2&lt;/electronic-resource-num&gt;&lt;/record&gt;&lt;/Cite&gt;&lt;/EndNote&gt;</w:instrText>
      </w:r>
      <w:r w:rsidR="003F0512">
        <w:fldChar w:fldCharType="separate"/>
      </w:r>
      <w:r w:rsidR="00BF78AA">
        <w:rPr>
          <w:noProof/>
        </w:rPr>
        <w:t>[</w:t>
      </w:r>
      <w:hyperlink w:anchor="_ENREF_38" w:tooltip="Huang, 2000 #14" w:history="1">
        <w:r w:rsidR="00E11A8C">
          <w:rPr>
            <w:noProof/>
          </w:rPr>
          <w:t>38</w:t>
        </w:r>
      </w:hyperlink>
      <w:r w:rsidR="00BF78AA">
        <w:rPr>
          <w:noProof/>
        </w:rPr>
        <w:t>]</w:t>
      </w:r>
      <w:r w:rsidR="003F0512">
        <w:fldChar w:fldCharType="end"/>
      </w:r>
      <w:r w:rsidR="00A7573A" w:rsidRPr="001D1014">
        <w:t>.</w:t>
      </w:r>
      <w:r w:rsidR="00A7573A">
        <w:t xml:space="preserve"> Solutions of polyacrylamide </w:t>
      </w:r>
      <w:r w:rsidR="00DE71F9">
        <w:t>show a time dependent viscosity,</w:t>
      </w:r>
      <w:r w:rsidR="00A7573A">
        <w:t xml:space="preserve"> stored solutions show a long term decrease over</w:t>
      </w:r>
      <w:r w:rsidR="00A7573A" w:rsidRPr="00C642A8">
        <w:t xml:space="preserve"> the course of several weeks</w:t>
      </w:r>
      <w:r w:rsidR="00550FD7">
        <w:t xml:space="preserve"> </w:t>
      </w:r>
      <w:r w:rsidR="003F0512">
        <w:fldChar w:fldCharType="begin">
          <w:fldData xml:space="preserve">PEVuZE5vdGU+PENpdGU+PEF1dGhvcj5LdWxpY2tlPC9BdXRob3I+PFllYXI+MTk4MDwvWWVhcj48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</w:fldData>
        </w:fldChar>
      </w:r>
      <w:r w:rsidR="00BF78AA">
        <w:instrText xml:space="preserve"> ADDIN EN.CITE </w:instrText>
      </w:r>
      <w:r w:rsidR="00BF78AA">
        <w:fldChar w:fldCharType="begin">
          <w:fldData xml:space="preserve">PEVuZE5vdGU+PENpdGU+PEF1dGhvcj5LdWxpY2tlPC9BdXRob3I+PFllYXI+MTk4MDwvWWVhcj48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</w:fldData>
        </w:fldChar>
      </w:r>
      <w:r w:rsidR="00BF78AA">
        <w:instrText xml:space="preserve"> ADDIN EN.CITE.DATA </w:instrText>
      </w:r>
      <w:r w:rsidR="00BF78AA">
        <w:fldChar w:fldCharType="end"/>
      </w:r>
      <w:r w:rsidR="003F0512">
        <w:fldChar w:fldCharType="separate"/>
      </w:r>
      <w:r w:rsidR="00BF78AA">
        <w:rPr>
          <w:noProof/>
        </w:rPr>
        <w:t>[</w:t>
      </w:r>
      <w:hyperlink w:anchor="_ENREF_45" w:tooltip="Kulicke, 1980 #20" w:history="1">
        <w:r w:rsidR="00E11A8C">
          <w:rPr>
            <w:noProof/>
          </w:rPr>
          <w:t>45-47</w:t>
        </w:r>
      </w:hyperlink>
      <w:r w:rsidR="00BF78AA">
        <w:rPr>
          <w:noProof/>
        </w:rPr>
        <w:t>]</w:t>
      </w:r>
      <w:r w:rsidR="003F0512">
        <w:fldChar w:fldCharType="end"/>
      </w:r>
      <w:r w:rsidR="00A7573A" w:rsidRPr="00C642A8">
        <w:t>.</w:t>
      </w:r>
      <w:r w:rsidR="00A7573A">
        <w:t xml:space="preserve"> It is assumed that this is due to the polymer chains undergoing a slow conformational change</w:t>
      </w:r>
      <w:r w:rsidR="00550FD7">
        <w:t xml:space="preserve"> </w:t>
      </w:r>
      <w:r w:rsidR="003F0512">
        <w:fldChar w:fldCharType="begin"/>
      </w:r>
      <w:r w:rsidR="00BF78AA">
        <w:instrText xml:space="preserve"> ADDIN EN.CITE &lt;EndNote&gt;&lt;Cite&gt;&lt;Author&gt;Kulicke&lt;/Author&gt;&lt;Year&gt;1982&lt;/Year&gt;&lt;RecNum&gt;21&lt;/RecNum&gt;&lt;DisplayText&gt;[48]&lt;/DisplayText&gt;&lt;record&gt;&lt;rec-number&gt;21&lt;/rec-number&gt;&lt;foreign-keys&gt;&lt;key app="EN" db-id="st2sws0t8dzst3esap05evd9r95ez5pddpdx"&gt;21&lt;/key&gt;&lt;/foreign-keys&gt;&lt;ref-type name="Journal Article"&gt;17&lt;/ref-type&gt;&lt;contributors&gt;&lt;authors&gt;&lt;author&gt;Kulicke, W. M.&lt;/author&gt;&lt;author&gt;Kniewske, R.&lt;/author&gt;&lt;author&gt;Klein, J.&lt;/author&gt;&lt;/authors&gt;&lt;/contributors&gt;&lt;titles&gt;&lt;title&gt;Preparation, characterization, solution properties and rheological behaviour of polyacrylamide&lt;/title&gt;&lt;secondary-title&gt;Progress in Polymer Science&lt;/secondary-title&gt;&lt;/titles&gt;&lt;periodical&gt;&lt;full-title&gt;Progress in Polymer Science&lt;/full-title&gt;&lt;/periodical&gt;&lt;pages&gt;373-468&lt;/pages&gt;&lt;volume&gt;8&lt;/volume&gt;&lt;number&gt;4&lt;/number&gt;&lt;dates&gt;&lt;year&gt;1982&lt;/year&gt;&lt;/dates&gt;&lt;isbn&gt;0079-6700&lt;/isbn&gt;&lt;urls&gt;&lt;related-urls&gt;&lt;url&gt;http://www.sciencedirect.com/science/article/B6TX2-48KNS6J-8/2/02cb510346361b94a955fab10458d60a&lt;/url&gt;&lt;/related-urls&gt;&lt;/urls&gt;&lt;electronic-resource-num&gt;Doi: 10.1016/0079-6700(82)90004-1&lt;/electronic-resource-num&gt;&lt;/record&gt;&lt;/Cite&gt;&lt;/EndNote&gt;</w:instrText>
      </w:r>
      <w:r w:rsidR="003F0512">
        <w:fldChar w:fldCharType="separate"/>
      </w:r>
      <w:r w:rsidR="00BF78AA">
        <w:rPr>
          <w:noProof/>
        </w:rPr>
        <w:t>[</w:t>
      </w:r>
      <w:hyperlink w:anchor="_ENREF_48" w:tooltip="Kulicke, 1982 #21" w:history="1">
        <w:r w:rsidR="00E11A8C">
          <w:rPr>
            <w:noProof/>
          </w:rPr>
          <w:t>48</w:t>
        </w:r>
      </w:hyperlink>
      <w:r w:rsidR="00BF78AA">
        <w:rPr>
          <w:noProof/>
        </w:rPr>
        <w:t>]</w:t>
      </w:r>
      <w:r w:rsidR="003F0512">
        <w:fldChar w:fldCharType="end"/>
      </w:r>
      <w:r w:rsidR="0071152A">
        <w:t>;</w:t>
      </w:r>
      <w:r w:rsidR="00A7573A">
        <w:t xml:space="preserve"> the growth of microorganisms or the continuing reactions of trace levels of initiators</w:t>
      </w:r>
      <w:r w:rsidR="00550FD7">
        <w:t xml:space="preserve"> </w:t>
      </w:r>
      <w:r w:rsidR="003F0512">
        <w:fldChar w:fldCharType="begin"/>
      </w:r>
      <w:r w:rsidR="00BF78AA">
        <w:instrText xml:space="preserve"> ADDIN EN.CITE &lt;EndNote&gt;&lt;Cite&gt;&lt;Author&gt;Munk&lt;/Author&gt;&lt;Year&gt;1980&lt;/Year&gt;&lt;RecNum&gt;22&lt;/RecNum&gt;&lt;DisplayText&gt;[44]&lt;/DisplayText&gt;&lt;record&gt;&lt;rec-number&gt;22&lt;/rec-number&gt;&lt;foreign-keys&gt;&lt;key app="EN" db-id="st2sws0t8dzst3esap05evd9r95ez5pddpdx"&gt;22&lt;/key&gt;&lt;/foreign-keys&gt;&lt;ref-type name="Journal Article"&gt;17&lt;/ref-type&gt;&lt;contributors&gt;&lt;authors&gt;&lt;author&gt;Munk, Petr&lt;/author&gt;&lt;author&gt;Aminabhavi, Tejraj M.&lt;/author&gt;&lt;author&gt;Williams, Paul&lt;/author&gt;&lt;author&gt;Hoffman, Dolly E.&lt;/author&gt;&lt;author&gt;Chmelir, Miroslav&lt;/author&gt;&lt;/authors&gt;&lt;/contributors&gt;&lt;titles&gt;&lt;title&gt;Some Solution Properties of Polyacrylamide&lt;/title&gt;&lt;secondary-title&gt;Macromolecules&lt;/secondary-title&gt;&lt;/titles&gt;&lt;periodical&gt;&lt;full-title&gt;Macromolecules&lt;/full-title&gt;&lt;/periodical&gt;&lt;pages&gt;871-876&lt;/pages&gt;&lt;volume&gt;13&lt;/volume&gt;&lt;number&gt;4&lt;/number&gt;&lt;dates&gt;&lt;year&gt;1980&lt;/year&gt;&lt;/dates&gt;&lt;publisher&gt;American Chemical Society&lt;/publisher&gt;&lt;isbn&gt;0024-9297&lt;/isbn&gt;&lt;urls&gt;&lt;related-urls&gt;&lt;url&gt;http://dx.doi.org/10.1021/ma60076a020&lt;/url&gt;&lt;/related-urls&gt;&lt;/urls&gt;&lt;electronic-resource-num&gt;10.1021/ma60076a020&lt;/electronic-resource-num&gt;&lt;/record&gt;&lt;/Cite&gt;&lt;/EndNote&gt;</w:instrText>
      </w:r>
      <w:r w:rsidR="003F0512">
        <w:fldChar w:fldCharType="separate"/>
      </w:r>
      <w:r w:rsidR="00BF78AA">
        <w:rPr>
          <w:noProof/>
        </w:rPr>
        <w:t>[</w:t>
      </w:r>
      <w:hyperlink w:anchor="_ENREF_44" w:tooltip="Munk, 1980 #22" w:history="1">
        <w:r w:rsidR="00E11A8C">
          <w:rPr>
            <w:noProof/>
          </w:rPr>
          <w:t>44</w:t>
        </w:r>
      </w:hyperlink>
      <w:r w:rsidR="00BF78AA">
        <w:rPr>
          <w:noProof/>
        </w:rPr>
        <w:t>]</w:t>
      </w:r>
      <w:r w:rsidR="003F0512">
        <w:fldChar w:fldCharType="end"/>
      </w:r>
      <w:r w:rsidR="00A7573A">
        <w:t xml:space="preserve">. </w:t>
      </w:r>
      <w:r w:rsidR="00A7573A" w:rsidRPr="009E4916">
        <w:t xml:space="preserve">Due to its extreme </w:t>
      </w:r>
      <w:proofErr w:type="spellStart"/>
      <w:r w:rsidR="00A7573A" w:rsidRPr="009E4916">
        <w:t>hydrophilicity</w:t>
      </w:r>
      <w:proofErr w:type="spellEnd"/>
      <w:r w:rsidR="00A7573A" w:rsidRPr="009E4916">
        <w:t xml:space="preserve"> it is not very soluble in many other solvents, although it is known to dissolve in glycerol, ethylene glycol and </w:t>
      </w:r>
      <w:proofErr w:type="spellStart"/>
      <w:r w:rsidR="00A7573A" w:rsidRPr="009E4916">
        <w:t>formamide</w:t>
      </w:r>
      <w:proofErr w:type="spellEnd"/>
      <w:r w:rsidR="001B1DFD">
        <w:t xml:space="preserve"> </w:t>
      </w:r>
      <w:r w:rsidR="0055258F">
        <w:fldChar w:fldCharType="begin"/>
      </w:r>
      <w:r w:rsidR="00BF78AA">
        <w:instrText xml:space="preserve"> ADDIN EN.CITE &lt;EndNote&gt;&lt;Cite&gt;&lt;Author&gt;Wu&lt;/Author&gt;&lt;Year&gt;2004&lt;/Year&gt;&lt;RecNum&gt;168&lt;/RecNum&gt;&lt;DisplayText&gt;[49]&lt;/DisplayText&gt;&lt;record&gt;&lt;rec-number&gt;168&lt;/rec-number&gt;&lt;foreign-keys&gt;&lt;key app="EN" db-id="st2sws0t8dzst3esap05evd9r95ez5pddpdx"&gt;168&lt;/key&gt;&lt;/foreign-keys&gt;&lt;ref-type name="Journal Article"&gt;17&lt;/ref-type&gt;&lt;contributors&gt;&lt;authors&gt;&lt;author&gt;Wu, Shuhui&lt;/author&gt;&lt;author&gt;Shanks, R. A.&lt;/author&gt;&lt;/authors&gt;&lt;/contributors&gt;&lt;titles&gt;&lt;title&gt;Solubility study of polyacrylamide in polar solvents&lt;/title&gt;&lt;secondary-title&gt;Journal of Applied Polymer Science&lt;/secondary-title&gt;&lt;/titles&gt;&lt;periodical&gt;&lt;full-title&gt;Journal of Applied Polymer Science&lt;/full-title&gt;&lt;/periodical&gt;&lt;pages&gt;1493-1499&lt;/pages&gt;&lt;volume&gt;93&lt;/volume&gt;&lt;number&gt;3&lt;/number&gt;&lt;keywords&gt;&lt;keyword&gt;water-soluble polymers&lt;/keyword&gt;&lt;keyword&gt;hydrogels&lt;/keyword&gt;&lt;keyword&gt;hydrophilic polymers&lt;/keyword&gt;&lt;keyword&gt;swelling&lt;/keyword&gt;&lt;keyword&gt;surfaces&lt;/keyword&gt;&lt;/keywords&gt;&lt;dates&gt;&lt;year&gt;2004&lt;/year&gt;&lt;/dates&gt;&lt;publisher&gt;Wiley Subscription Services, Inc., A Wiley Company&lt;/publisher&gt;&lt;isbn&gt;1097-4628&lt;/isbn&gt;&lt;urls&gt;&lt;related-urls&gt;&lt;url&gt;http://dx.doi.org/10.1002/app.20608&lt;/url&gt;&lt;/related-urls&gt;&lt;/urls&gt;&lt;electronic-resource-num&gt;10.1002/app.20608&lt;/electronic-resource-num&gt;&lt;/record&gt;&lt;/Cite&gt;&lt;/EndNote&gt;</w:instrText>
      </w:r>
      <w:r w:rsidR="0055258F">
        <w:fldChar w:fldCharType="separate"/>
      </w:r>
      <w:r w:rsidR="00BF78AA">
        <w:rPr>
          <w:noProof/>
        </w:rPr>
        <w:t>[</w:t>
      </w:r>
      <w:hyperlink w:anchor="_ENREF_49" w:tooltip="Wu, 2004 #168" w:history="1">
        <w:r w:rsidR="00E11A8C">
          <w:rPr>
            <w:noProof/>
          </w:rPr>
          <w:t>49</w:t>
        </w:r>
      </w:hyperlink>
      <w:r w:rsidR="00BF78AA">
        <w:rPr>
          <w:noProof/>
        </w:rPr>
        <w:t>]</w:t>
      </w:r>
      <w:r w:rsidR="0055258F">
        <w:fldChar w:fldCharType="end"/>
      </w:r>
      <w:r w:rsidR="00A7573A" w:rsidRPr="009E4916">
        <w:t>.</w:t>
      </w:r>
    </w:p>
    <w:p w:rsidR="00A7573A" w:rsidRDefault="00A7573A" w:rsidP="007D5FD0">
      <w:r>
        <w:t xml:space="preserve">A similar polymer </w:t>
      </w:r>
      <w:r w:rsidR="00D7477E">
        <w:t>p</w:t>
      </w:r>
      <w:r w:rsidR="00D7477E" w:rsidRPr="00A77264">
        <w:t>oly(N-</w:t>
      </w:r>
      <w:proofErr w:type="spellStart"/>
      <w:r w:rsidR="00D7477E" w:rsidRPr="00A77264">
        <w:t>isopropylacrylamide</w:t>
      </w:r>
      <w:proofErr w:type="spellEnd"/>
      <w:r w:rsidR="00D7477E" w:rsidRPr="00A77264">
        <w:t>)</w:t>
      </w:r>
      <w:r w:rsidR="00D7477E">
        <w:t xml:space="preserve"> (</w:t>
      </w:r>
      <w:r>
        <w:t>PNIPAM</w:t>
      </w:r>
      <w:r w:rsidR="00D7477E">
        <w:t>)</w:t>
      </w:r>
      <w:r>
        <w:t xml:space="preserve"> undergoes a thermally induced conformational change at 32</w:t>
      </w:r>
      <w:r w:rsidRPr="00D609A1">
        <w:rPr>
          <w:vertAlign w:val="superscript"/>
        </w:rPr>
        <w:t>o</w:t>
      </w:r>
      <w:r>
        <w:t xml:space="preserve">C, different from acrylamide </w:t>
      </w:r>
      <w:r w:rsidRPr="00647A2D">
        <w:rPr>
          <w:color w:val="000000" w:themeColor="text1"/>
        </w:rPr>
        <w:t>due to the presence of an additional hydrophobic methyl group</w:t>
      </w:r>
      <w:r w:rsidR="001B1DFD">
        <w:rPr>
          <w:color w:val="000000" w:themeColor="text1"/>
        </w:rPr>
        <w:t xml:space="preserve"> </w:t>
      </w:r>
      <w:r w:rsidR="003F0512" w:rsidRPr="00647A2D">
        <w:rPr>
          <w:color w:val="000000" w:themeColor="text1"/>
        </w:rPr>
        <w:fldChar w:fldCharType="begin"/>
      </w:r>
      <w:r w:rsidR="00302575">
        <w:rPr>
          <w:color w:val="000000" w:themeColor="text1"/>
        </w:rPr>
        <w:instrText xml:space="preserve"> ADDIN EN.CITE &lt;EndNote&gt;&lt;Cite&gt;&lt;Author&gt;Rimmer&lt;/Author&gt;&lt;Year&gt;2009&lt;/Year&gt;&lt;RecNum&gt;9&lt;/RecNum&gt;&lt;DisplayText&gt;[24]&lt;/DisplayText&gt;&lt;record&gt;&lt;rec-number&gt;9&lt;/rec-number&gt;&lt;foreign-keys&gt;&lt;key app="EN" db-id="st2sws0t8dzst3esap05evd9r95ez5pddpdx"&gt;9&lt;/key&gt;&lt;/foreign-keys&gt;&lt;ref-type name="Journal Article"&gt;17&lt;/ref-type&gt;&lt;contributors&gt;&lt;authors&gt;&lt;author&gt;Rimmer, Stephen&lt;/author&gt;&lt;author&gt;Soutar, Ian&lt;/author&gt;&lt;author&gt;Swanson, Linda&lt;/author&gt;&lt;/authors&gt;&lt;/contributors&gt;&lt;titles&gt;&lt;title&gt;Switching the conformational behaviour of poly(N-isopropyl acrylamide)&lt;/title&gt;&lt;secondary-title&gt;Polymer International&lt;/secondary-title&gt;&lt;/titles&gt;&lt;periodical&gt;&lt;full-title&gt;Polymer International&lt;/full-title&gt;&lt;/periodical&gt;&lt;pages&gt;273-278&lt;/pages&gt;&lt;volume&gt;58&lt;/volume&gt;&lt;number&gt;3&lt;/number&gt;&lt;keywords&gt;&lt;keyword&gt;time-resolved anisotropy&lt;/keyword&gt;&lt;keyword&gt;fluorescence&lt;/keyword&gt;&lt;keyword&gt;phosphorescence&lt;/keyword&gt;&lt;keyword&gt;NIPAM&lt;/keyword&gt;&lt;keyword&gt;graft copolymer&lt;/keyword&gt;&lt;keyword&gt;conformational transition&lt;/keyword&gt;&lt;/keywords&gt;&lt;dates&gt;&lt;year&gt;2009&lt;/year&gt;&lt;/dates&gt;&lt;publisher&gt;John Wiley &amp;amp; Sons, Ltd.&lt;/publisher&gt;&lt;isbn&gt;1097-0126&lt;/isbn&gt;&lt;urls&gt;&lt;related-urls&gt;&lt;url&gt;http://dx.doi.org/10.1002/pi.2537&lt;/url&gt;&lt;/related-urls&gt;&lt;/urls&gt;&lt;electronic-resource-num&gt;10.1002/pi.2537&lt;/electronic-resource-num&gt;&lt;/record&gt;&lt;/Cite&gt;&lt;/EndNote&gt;</w:instrText>
      </w:r>
      <w:r w:rsidR="003F0512" w:rsidRPr="00647A2D">
        <w:rPr>
          <w:color w:val="000000" w:themeColor="text1"/>
        </w:rPr>
        <w:fldChar w:fldCharType="separate"/>
      </w:r>
      <w:r w:rsidR="00302575">
        <w:rPr>
          <w:noProof/>
          <w:color w:val="000000" w:themeColor="text1"/>
        </w:rPr>
        <w:t>[</w:t>
      </w:r>
      <w:hyperlink w:anchor="_ENREF_24" w:tooltip="Rimmer, 2009 #9" w:history="1">
        <w:r w:rsidR="00E11A8C">
          <w:rPr>
            <w:noProof/>
            <w:color w:val="000000" w:themeColor="text1"/>
          </w:rPr>
          <w:t>24</w:t>
        </w:r>
      </w:hyperlink>
      <w:r w:rsidR="00302575">
        <w:rPr>
          <w:noProof/>
          <w:color w:val="000000" w:themeColor="text1"/>
        </w:rPr>
        <w:t>]</w:t>
      </w:r>
      <w:r w:rsidR="003F0512" w:rsidRPr="00647A2D">
        <w:rPr>
          <w:color w:val="000000" w:themeColor="text1"/>
        </w:rPr>
        <w:fldChar w:fldCharType="end"/>
      </w:r>
      <w:r w:rsidRPr="00647A2D">
        <w:rPr>
          <w:color w:val="000000" w:themeColor="text1"/>
        </w:rPr>
        <w:t xml:space="preserve">. This ‘Smart’ response </w:t>
      </w:r>
      <w:r w:rsidRPr="00E95703">
        <w:t>has given PNIPAM extensive examination in the literature</w:t>
      </w:r>
      <w:r w:rsidR="00963C10">
        <w:t>,</w:t>
      </w:r>
      <w:r w:rsidRPr="00E95703">
        <w:t xml:space="preserve"> which </w:t>
      </w:r>
      <w:proofErr w:type="gramStart"/>
      <w:r w:rsidRPr="00E95703">
        <w:t>pol</w:t>
      </w:r>
      <w:r w:rsidR="002A6A91">
        <w:t>y(</w:t>
      </w:r>
      <w:proofErr w:type="gramEnd"/>
      <w:r w:rsidRPr="00E95703">
        <w:t>acrylamide</w:t>
      </w:r>
      <w:r w:rsidR="002A6A91">
        <w:t>)</w:t>
      </w:r>
      <w:r w:rsidRPr="00E95703">
        <w:t xml:space="preserve"> has not received as it shows no smart character of its own.</w:t>
      </w:r>
    </w:p>
    <w:p w:rsidR="002746EC" w:rsidRPr="007D5FD0" w:rsidRDefault="002746EC" w:rsidP="005936BA">
      <w:pPr>
        <w:pStyle w:val="Heading4"/>
      </w:pPr>
      <w:r w:rsidRPr="007D5FD0">
        <w:lastRenderedPageBreak/>
        <w:t>Copolymers</w:t>
      </w:r>
    </w:p>
    <w:p w:rsidR="002746EC" w:rsidRPr="00BF4BA1" w:rsidRDefault="002746EC" w:rsidP="007D5FD0">
      <w:r w:rsidRPr="00E95703">
        <w:t>Most commercial applications for poly</w:t>
      </w:r>
      <w:r>
        <w:t>(</w:t>
      </w:r>
      <w:r w:rsidRPr="00E95703">
        <w:t>acrylamide</w:t>
      </w:r>
      <w:r>
        <w:t>)</w:t>
      </w:r>
      <w:r w:rsidRPr="00E95703">
        <w:t xml:space="preserve"> do not use the </w:t>
      </w:r>
      <w:proofErr w:type="spellStart"/>
      <w:r w:rsidRPr="00E95703">
        <w:t>homopolymer</w:t>
      </w:r>
      <w:proofErr w:type="spellEnd"/>
      <w:r>
        <w:t xml:space="preserve"> </w:t>
      </w:r>
      <w:r w:rsidRPr="00E95703">
        <w:t xml:space="preserve">but one of a variety of copolymers specifically </w:t>
      </w:r>
      <w:r w:rsidRPr="009E4916">
        <w:t>tailored to their function</w:t>
      </w:r>
      <w:r w:rsidR="00220903">
        <w:t xml:space="preserve"> </w:t>
      </w:r>
      <w:r w:rsidR="006D5741">
        <w:fldChar w:fldCharType="begin"/>
      </w:r>
      <w:r w:rsidR="006D5741">
        <w:instrText xml:space="preserve"> ADDIN EN.CITE &lt;EndNote&gt;&lt;Cite&gt;&lt;Author&gt;Bolto&lt;/Author&gt;&lt;Year&gt;2007&lt;/Year&gt;&lt;RecNum&gt;1&lt;/RecNum&gt;&lt;DisplayText&gt;[1]&lt;/DisplayText&gt;&lt;record&gt;&lt;rec-number&gt;1&lt;/rec-number&gt;&lt;foreign-keys&gt;&lt;key app="EN" db-id="st2sws0t8dzst3esap05evd9r95ez5pddpdx"&gt;1&lt;/key&gt;&lt;/foreign-keys&gt;&lt;ref-type name="Journal Article"&gt;17&lt;/ref-type&gt;&lt;contributors&gt;&lt;authors&gt;&lt;author&gt;Bolto, Brian&lt;/author&gt;&lt;author&gt;Gregory, John&lt;/author&gt;&lt;/authors&gt;&lt;/contributors&gt;&lt;titles&gt;&lt;title&gt;Organic polyelectrolytes in water treatment&lt;/title&gt;&lt;secondary-title&gt;Water Research&lt;/secondary-title&gt;&lt;/titles&gt;&lt;periodical&gt;&lt;full-title&gt;Water Research&lt;/full-title&gt;&lt;/periodical&gt;&lt;pages&gt;2301-2324&lt;/pages&gt;&lt;volume&gt;41&lt;/volume&gt;&lt;number&gt;11&lt;/number&gt;&lt;keywords&gt;&lt;keyword&gt;Water treatment&lt;/keyword&gt;&lt;keyword&gt;Coagulation&lt;/keyword&gt;&lt;keyword&gt;Flocculation&lt;/keyword&gt;&lt;keyword&gt;Residual polymer&lt;/keyword&gt;&lt;keyword&gt;Disinfection by-products&lt;/keyword&gt;&lt;/keywords&gt;&lt;dates&gt;&lt;year&gt;2007&lt;/year&gt;&lt;/dates&gt;&lt;isbn&gt;0043-1354&lt;/isbn&gt;&lt;urls&gt;&lt;related-urls&gt;&lt;url&gt;http://www.sciencedirect.com/science/article/B6V73-4NK471J-2/2/4c33babd1f59fd650a2d25fa400b700a&lt;/url&gt;&lt;/related-urls&gt;&lt;/urls&gt;&lt;electronic-resource-num&gt;DOI: 10.1016/j.watres.2007.03.012&lt;/electronic-resource-num&gt;&lt;/record&gt;&lt;/Cite&gt;&lt;/EndNote&gt;</w:instrText>
      </w:r>
      <w:r w:rsidR="006D5741">
        <w:fldChar w:fldCharType="separate"/>
      </w:r>
      <w:r w:rsidR="006D5741">
        <w:rPr>
          <w:noProof/>
        </w:rPr>
        <w:t>[</w:t>
      </w:r>
      <w:hyperlink w:anchor="_ENREF_1" w:tooltip="Bolto, 2007 #1" w:history="1">
        <w:r w:rsidR="00E11A8C">
          <w:rPr>
            <w:noProof/>
          </w:rPr>
          <w:t>1</w:t>
        </w:r>
      </w:hyperlink>
      <w:r w:rsidR="006D5741">
        <w:rPr>
          <w:noProof/>
        </w:rPr>
        <w:t>]</w:t>
      </w:r>
      <w:r w:rsidR="006D5741">
        <w:fldChar w:fldCharType="end"/>
      </w:r>
      <w:r w:rsidRPr="009E4916">
        <w:t xml:space="preserve">. </w:t>
      </w:r>
      <w:r w:rsidRPr="00A971C6">
        <w:t>Poly</w:t>
      </w:r>
      <w:r>
        <w:t>(</w:t>
      </w:r>
      <w:r w:rsidRPr="00A971C6">
        <w:t>acrylamide-</w:t>
      </w:r>
      <w:r w:rsidRPr="002746EC">
        <w:rPr>
          <w:i/>
        </w:rPr>
        <w:t>co</w:t>
      </w:r>
      <w:r>
        <w:t>-</w:t>
      </w:r>
      <w:r w:rsidRPr="00A971C6">
        <w:t>acrylic acid</w:t>
      </w:r>
      <w:r>
        <w:t>)</w:t>
      </w:r>
      <w:r w:rsidRPr="00A971C6">
        <w:t xml:space="preserve"> </w:t>
      </w:r>
      <w:r>
        <w:t>copolymers are among the most water soluble polymers used in commercial productions</w:t>
      </w:r>
      <w:r w:rsidR="00220903">
        <w:t xml:space="preserve"> </w:t>
      </w:r>
      <w:r>
        <w:fldChar w:fldCharType="begin"/>
      </w:r>
      <w:r w:rsidR="00BF78AA">
        <w:instrText xml:space="preserve"> ADDIN EN.CITE &lt;EndNote&gt;&lt;Cite&gt;&lt;Author&gt;Kheradmand&lt;/Author&gt;&lt;Year&gt;1988&lt;/Year&gt;&lt;RecNum&gt;30&lt;/RecNum&gt;&lt;DisplayText&gt;[50]&lt;/DisplayText&gt;&lt;record&gt;&lt;rec-number&gt;30&lt;/rec-number&gt;&lt;foreign-keys&gt;&lt;key app="EN" db-id="st2sws0t8dzst3esap05evd9r95ez5pddpdx"&gt;30&lt;/key&gt;&lt;/foreign-keys&gt;&lt;ref-type name="Journal Article"&gt;17&lt;/ref-type&gt;&lt;contributors&gt;&lt;authors&gt;&lt;author&gt;Kheradmand, Houchang&lt;/author&gt;&lt;author&gt;François, Jeanne&lt;/author&gt;&lt;author&gt;Plazanet, Véronique&lt;/author&gt;&lt;/authors&gt;&lt;/contributors&gt;&lt;titles&gt;&lt;title&gt;Hydrolysis of polyacrylamide and acrylic acid-acrylamide copolymers at neutral pH and high temperature&lt;/title&gt;&lt;secondary-title&gt;Polymer&lt;/secondary-title&gt;&lt;/titles&gt;&lt;periodical&gt;&lt;full-title&gt;Polymer&lt;/full-title&gt;&lt;/periodical&gt;&lt;pages&gt;860-870&lt;/pages&gt;&lt;volume&gt;29&lt;/volume&gt;&lt;number&gt;5&lt;/number&gt;&lt;keywords&gt;&lt;keyword&gt;hydrolysis&lt;/keyword&gt;&lt;keyword&gt;kinetics&lt;/keyword&gt;&lt;keyword&gt;polyacrylamide&lt;/keyword&gt;&lt;keyword&gt;acrylic acid-acrylamide copolymers&lt;/keyword&gt;&lt;keyword&gt;Monte Carlo method&lt;/keyword&gt;&lt;/keywords&gt;&lt;dates&gt;&lt;year&gt;1988&lt;/year&gt;&lt;/dates&gt;&lt;isbn&gt;0032-3861&lt;/isbn&gt;&lt;urls&gt;&lt;related-urls&gt;&lt;url&gt;http://www.sciencedirect.com/science/article/B6TXW-48CPKNP-165/2/10e42e9369f9b883b1f3e3c35f57b93e&lt;/url&gt;&lt;/related-urls&gt;&lt;/urls&gt;&lt;electronic-resource-num&gt;Doi: 10.1016/0032-3861(88)90145-0&lt;/electronic-resource-num&gt;&lt;/record&gt;&lt;/Cite&gt;&lt;/EndNote&gt;</w:instrText>
      </w:r>
      <w:r>
        <w:fldChar w:fldCharType="separate"/>
      </w:r>
      <w:r w:rsidR="00BF78AA">
        <w:rPr>
          <w:noProof/>
        </w:rPr>
        <w:t>[</w:t>
      </w:r>
      <w:hyperlink w:anchor="_ENREF_50" w:tooltip="Kheradmand, 1988 #30" w:history="1">
        <w:r w:rsidR="00E11A8C">
          <w:rPr>
            <w:noProof/>
          </w:rPr>
          <w:t>50</w:t>
        </w:r>
      </w:hyperlink>
      <w:r w:rsidR="00BF78AA">
        <w:rPr>
          <w:noProof/>
        </w:rPr>
        <w:t>]</w:t>
      </w:r>
      <w:r>
        <w:fldChar w:fldCharType="end"/>
      </w:r>
      <w:r>
        <w:t xml:space="preserve">. Most </w:t>
      </w:r>
      <w:proofErr w:type="gramStart"/>
      <w:r>
        <w:t>poly(</w:t>
      </w:r>
      <w:proofErr w:type="gramEnd"/>
      <w:r>
        <w:t xml:space="preserve">acrylamide) products on the market are copolymers in one form or another so any system of </w:t>
      </w:r>
      <w:r w:rsidRPr="00BF4BA1">
        <w:t>detection for poly</w:t>
      </w:r>
      <w:r>
        <w:t>(</w:t>
      </w:r>
      <w:r w:rsidRPr="00BF4BA1">
        <w:t>acrylamide</w:t>
      </w:r>
      <w:r>
        <w:t>)</w:t>
      </w:r>
      <w:r w:rsidRPr="00BF4BA1">
        <w:t xml:space="preserve"> should also be sensitive to </w:t>
      </w:r>
      <w:r w:rsidR="002A6A91">
        <w:t>varying</w:t>
      </w:r>
      <w:r w:rsidRPr="00BF4BA1">
        <w:t xml:space="preserve"> copolymers</w:t>
      </w:r>
      <w:r w:rsidR="002A6A91">
        <w:t xml:space="preserve"> and impurities</w:t>
      </w:r>
      <w:r w:rsidRPr="00BF4BA1">
        <w:t>.</w:t>
      </w:r>
    </w:p>
    <w:p w:rsidR="00A7573A" w:rsidRPr="007D5FD0" w:rsidRDefault="00A7573A" w:rsidP="005936BA">
      <w:pPr>
        <w:pStyle w:val="Heading3"/>
      </w:pPr>
      <w:bookmarkStart w:id="12" w:name="_Toc298507944"/>
      <w:bookmarkStart w:id="13" w:name="_Toc385451402"/>
      <w:proofErr w:type="gramStart"/>
      <w:r w:rsidRPr="007D5FD0">
        <w:t>Poly</w:t>
      </w:r>
      <w:r w:rsidR="001637E8" w:rsidRPr="007D5FD0">
        <w:t>(</w:t>
      </w:r>
      <w:proofErr w:type="gramEnd"/>
      <w:r w:rsidRPr="007D5FD0">
        <w:t>acrylic acid</w:t>
      </w:r>
      <w:bookmarkEnd w:id="12"/>
      <w:r w:rsidR="001637E8" w:rsidRPr="007D5FD0">
        <w:t>)</w:t>
      </w:r>
      <w:bookmarkEnd w:id="13"/>
    </w:p>
    <w:p w:rsidR="006D5741" w:rsidRPr="007D5FD0" w:rsidRDefault="00056A22" w:rsidP="007D5FD0">
      <w:pPr>
        <w:jc w:val="center"/>
      </w:pPr>
      <w:r w:rsidRPr="007D5FD0">
        <w:object w:dxaOrig="1865" w:dyaOrig="1615">
          <v:shape id="_x0000_i1026" type="#_x0000_t75" style="width:82.55pt;height:72.05pt" o:ole="">
            <v:imagedata r:id="rId11" o:title=""/>
          </v:shape>
          <o:OLEObject Type="Embed" ProgID="ChemDraw.Document.6.0" ShapeID="_x0000_i1026" DrawAspect="Content" ObjectID="_1459268269" r:id="rId12"/>
        </w:object>
      </w:r>
    </w:p>
    <w:p w:rsidR="00B479A7" w:rsidRPr="007D5FD0" w:rsidRDefault="00101886" w:rsidP="007D5FD0">
      <w:pPr>
        <w:jc w:val="center"/>
        <w:rPr>
          <w:b/>
          <w:sz w:val="22"/>
        </w:rPr>
      </w:pPr>
      <w:bookmarkStart w:id="14" w:name="_Toc385451099"/>
      <w:r w:rsidRPr="007D5FD0">
        <w:rPr>
          <w:sz w:val="22"/>
        </w:rPr>
        <w:t xml:space="preserve">Figure </w:t>
      </w:r>
      <w:r w:rsidR="007D5FD0" w:rsidRPr="007D5FD0">
        <w:rPr>
          <w:sz w:val="22"/>
        </w:rPr>
        <w:fldChar w:fldCharType="begin"/>
      </w:r>
      <w:r w:rsidR="007D5FD0" w:rsidRPr="007D5FD0">
        <w:rPr>
          <w:sz w:val="22"/>
        </w:rPr>
        <w:instrText xml:space="preserve"> SEQ Figure \* ARABIC </w:instrText>
      </w:r>
      <w:r w:rsidR="007D5FD0" w:rsidRPr="007D5FD0">
        <w:rPr>
          <w:sz w:val="22"/>
        </w:rPr>
        <w:fldChar w:fldCharType="separate"/>
      </w:r>
      <w:r w:rsidR="00DC3E10">
        <w:rPr>
          <w:noProof/>
          <w:sz w:val="22"/>
        </w:rPr>
        <w:t>2</w:t>
      </w:r>
      <w:r w:rsidR="007D5FD0" w:rsidRPr="007D5FD0">
        <w:rPr>
          <w:noProof/>
          <w:sz w:val="22"/>
        </w:rPr>
        <w:fldChar w:fldCharType="end"/>
      </w:r>
      <w:r w:rsidRPr="007D5FD0">
        <w:rPr>
          <w:sz w:val="22"/>
        </w:rPr>
        <w:t xml:space="preserve"> – </w:t>
      </w:r>
      <w:proofErr w:type="gramStart"/>
      <w:r w:rsidRPr="007D5FD0">
        <w:rPr>
          <w:sz w:val="22"/>
        </w:rPr>
        <w:t>Poly</w:t>
      </w:r>
      <w:r w:rsidR="001637E8" w:rsidRPr="007D5FD0">
        <w:rPr>
          <w:sz w:val="22"/>
        </w:rPr>
        <w:t>(</w:t>
      </w:r>
      <w:proofErr w:type="gramEnd"/>
      <w:r w:rsidRPr="007D5FD0">
        <w:rPr>
          <w:sz w:val="22"/>
        </w:rPr>
        <w:t>acrylic acid</w:t>
      </w:r>
      <w:r w:rsidR="001637E8" w:rsidRPr="007D5FD0">
        <w:rPr>
          <w:sz w:val="22"/>
        </w:rPr>
        <w:t>)</w:t>
      </w:r>
      <w:r w:rsidRPr="007D5FD0">
        <w:rPr>
          <w:sz w:val="22"/>
        </w:rPr>
        <w:t xml:space="preserve"> is a smart anionic </w:t>
      </w:r>
      <w:proofErr w:type="spellStart"/>
      <w:r w:rsidR="005125E0" w:rsidRPr="007D5FD0">
        <w:rPr>
          <w:sz w:val="22"/>
        </w:rPr>
        <w:t>homo</w:t>
      </w:r>
      <w:r w:rsidRPr="007D5FD0">
        <w:rPr>
          <w:sz w:val="22"/>
        </w:rPr>
        <w:t>polymer</w:t>
      </w:r>
      <w:bookmarkEnd w:id="14"/>
      <w:proofErr w:type="spellEnd"/>
    </w:p>
    <w:p w:rsidR="00A7573A" w:rsidRPr="007D5FD0" w:rsidRDefault="00A7573A" w:rsidP="005936BA">
      <w:pPr>
        <w:pStyle w:val="Heading4"/>
      </w:pPr>
      <w:bookmarkStart w:id="15" w:name="_Toc298507945"/>
      <w:r w:rsidRPr="007D5FD0">
        <w:t>Properties</w:t>
      </w:r>
      <w:bookmarkEnd w:id="15"/>
    </w:p>
    <w:p w:rsidR="00A7573A" w:rsidRPr="007D5FD0" w:rsidRDefault="00A7573A" w:rsidP="007D5FD0">
      <w:proofErr w:type="gramStart"/>
      <w:r w:rsidRPr="007D5FD0">
        <w:t>Poly</w:t>
      </w:r>
      <w:r w:rsidR="001637E8" w:rsidRPr="007D5FD0">
        <w:t>(</w:t>
      </w:r>
      <w:proofErr w:type="gramEnd"/>
      <w:r w:rsidRPr="007D5FD0">
        <w:t>acrylic acid</w:t>
      </w:r>
      <w:r w:rsidR="001637E8" w:rsidRPr="007D5FD0">
        <w:t>)</w:t>
      </w:r>
      <w:r w:rsidRPr="007D5FD0">
        <w:t xml:space="preserve"> (PAA</w:t>
      </w:r>
      <w:r w:rsidR="002E72DC" w:rsidRPr="007D5FD0">
        <w:t xml:space="preserve">) is a </w:t>
      </w:r>
      <w:r w:rsidRPr="007D5FD0">
        <w:t>water soluble, pH responsive polymer, used in a wide range of applications</w:t>
      </w:r>
      <w:r w:rsidRPr="00647A2D">
        <w:rPr>
          <w:color w:val="000000" w:themeColor="text1"/>
        </w:rPr>
        <w:t xml:space="preserve">. Dry </w:t>
      </w:r>
      <w:proofErr w:type="gramStart"/>
      <w:r w:rsidRPr="00647A2D">
        <w:rPr>
          <w:color w:val="000000" w:themeColor="text1"/>
        </w:rPr>
        <w:t>poly</w:t>
      </w:r>
      <w:r w:rsidR="009D169A">
        <w:rPr>
          <w:color w:val="000000" w:themeColor="text1"/>
        </w:rPr>
        <w:t>(</w:t>
      </w:r>
      <w:proofErr w:type="gramEnd"/>
      <w:r w:rsidRPr="00647A2D">
        <w:rPr>
          <w:color w:val="000000" w:themeColor="text1"/>
        </w:rPr>
        <w:t xml:space="preserve">acrylic </w:t>
      </w:r>
      <w:r w:rsidRPr="00C665F5">
        <w:t>acid</w:t>
      </w:r>
      <w:r w:rsidR="009D169A">
        <w:t>)</w:t>
      </w:r>
      <w:r w:rsidRPr="00C665F5">
        <w:t xml:space="preserve"> is a white powder. When wetted it is capable of absorbing many times its own weight in water.</w:t>
      </w:r>
      <w:r>
        <w:t xml:space="preserve"> When studied by FTIR it shows a strong carbonyl absorption band at 1718 cm</w:t>
      </w:r>
      <w:r w:rsidRPr="00997D62">
        <w:rPr>
          <w:vertAlign w:val="superscript"/>
        </w:rPr>
        <w:t>-1</w:t>
      </w:r>
      <w:r w:rsidR="003F0512">
        <w:fldChar w:fldCharType="begin"/>
      </w:r>
      <w:r w:rsidR="00BF78AA">
        <w:instrText xml:space="preserve"> ADDIN EN.CITE &lt;EndNote&gt;&lt;Cite&gt;&lt;Author&gt;Moharram&lt;/Author&gt;&lt;Year&gt;2002&lt;/Year&gt;&lt;RecNum&gt;16&lt;/RecNum&gt;&lt;DisplayText&gt;[41]&lt;/DisplayText&gt;&lt;record&gt;&lt;rec-number&gt;16&lt;/rec-number&gt;&lt;foreign-keys&gt;&lt;key app="EN" db-id="st2sws0t8dzst3esap05evd9r95ez5pddpdx"&gt;16&lt;/key&gt;&lt;/foreign-keys&gt;&lt;ref-type name="Journal Article"&gt;17&lt;/ref-type&gt;&lt;contributors&gt;&lt;authors&gt;&lt;author&gt;Moharram, M. A.&lt;/author&gt;&lt;author&gt;Rabie, S. M.&lt;/author&gt;&lt;author&gt;El-Gendy, H. M.&lt;/author&gt;&lt;/authors&gt;&lt;/contributors&gt;&lt;titles&gt;&lt;title&gt;Infrared spectra of γ-irradiated poly(acrylic acid)–polyacrylamide complex&lt;/title&gt;&lt;secondary-title&gt;Journal of Applied Polymer Science&lt;/secondary-title&gt;&lt;/titles&gt;&lt;periodical&gt;&lt;full-title&gt;Journal of Applied Polymer Science&lt;/full-title&gt;&lt;/periodical&gt;&lt;pages&gt;1619-1623&lt;/pages&gt;&lt;volume&gt;85&lt;/volume&gt;&lt;number&gt;8&lt;/number&gt;&lt;keywords&gt;&lt;keyword&gt;FTIR&lt;/keyword&gt;&lt;keyword&gt;γ-radiation&lt;/keyword&gt;&lt;keyword&gt;polyacryl amide&lt;/keyword&gt;&lt;keyword&gt;polyacrilic acid&lt;/keyword&gt;&lt;keyword&gt;polyacrylamide–polyacrilic acid complex&lt;/keyword&gt;&lt;/keywords&gt;&lt;dates&gt;&lt;year&gt;2002&lt;/year&gt;&lt;/dates&gt;&lt;publisher&gt;Wiley Subscription Services, Inc., A Wiley Company&lt;/publisher&gt;&lt;isbn&gt;1097-4628&lt;/isbn&gt;&lt;urls&gt;&lt;related-urls&gt;&lt;url&gt;http://dx.doi.org/10.1002/app.10702&lt;/url&gt;&lt;/related-urls&gt;&lt;/urls&gt;&lt;electronic-resource-num&gt;10.1002/app.10702&lt;/electronic-resource-num&gt;&lt;/record&gt;&lt;/Cite&gt;&lt;/EndNote&gt;</w:instrText>
      </w:r>
      <w:r w:rsidR="003F0512">
        <w:fldChar w:fldCharType="separate"/>
      </w:r>
      <w:r w:rsidR="00BF78AA">
        <w:rPr>
          <w:noProof/>
        </w:rPr>
        <w:t>[</w:t>
      </w:r>
      <w:hyperlink w:anchor="_ENREF_41" w:tooltip="Moharram, 2002 #16" w:history="1">
        <w:r w:rsidR="00E11A8C">
          <w:rPr>
            <w:noProof/>
          </w:rPr>
          <w:t>41</w:t>
        </w:r>
      </w:hyperlink>
      <w:r w:rsidR="00BF78AA">
        <w:rPr>
          <w:noProof/>
        </w:rPr>
        <w:t>]</w:t>
      </w:r>
      <w:r w:rsidR="003F0512">
        <w:fldChar w:fldCharType="end"/>
      </w:r>
      <w:r w:rsidR="002A6A91">
        <w:t xml:space="preserve"> with we</w:t>
      </w:r>
      <w:r>
        <w:t>aker bands</w:t>
      </w:r>
      <w:r w:rsidR="0071152A">
        <w:t xml:space="preserve"> </w:t>
      </w:r>
      <w:r w:rsidRPr="009E4916">
        <w:t xml:space="preserve">located at 1456 and 1415 (bending </w:t>
      </w:r>
      <w:r w:rsidRPr="007D5FD0">
        <w:t>vibrations of -CH2- and CH-CO) and 1248 and 1175 (coupling between OH bending and C-O stretching vibrations from neighbouring groups).</w:t>
      </w:r>
    </w:p>
    <w:p w:rsidR="00A7573A" w:rsidRPr="007D5FD0" w:rsidRDefault="00A7573A" w:rsidP="005936BA">
      <w:pPr>
        <w:pStyle w:val="Heading4"/>
      </w:pPr>
      <w:bookmarkStart w:id="16" w:name="_Toc298507946"/>
      <w:r w:rsidRPr="007D5FD0">
        <w:t>Solution Behaviour</w:t>
      </w:r>
      <w:bookmarkEnd w:id="16"/>
    </w:p>
    <w:p w:rsidR="00A7573A" w:rsidRDefault="00A7573A" w:rsidP="007D5FD0">
      <w:r w:rsidRPr="007D5FD0">
        <w:t xml:space="preserve">In dilute aqueous solutions PAA is known to undergo a conformational change, similar but less dramatic </w:t>
      </w:r>
      <w:r w:rsidRPr="00E95703">
        <w:t xml:space="preserve">than that of </w:t>
      </w:r>
      <w:r w:rsidRPr="00647A2D">
        <w:t>poly</w:t>
      </w:r>
      <w:r w:rsidR="00D7477E">
        <w:t>(</w:t>
      </w:r>
      <w:proofErr w:type="spellStart"/>
      <w:r w:rsidRPr="00647A2D">
        <w:t>methacrylic</w:t>
      </w:r>
      <w:proofErr w:type="spellEnd"/>
      <w:r w:rsidRPr="00647A2D">
        <w:t xml:space="preserve"> acid</w:t>
      </w:r>
      <w:r w:rsidR="00D7477E">
        <w:t>)</w:t>
      </w:r>
      <w:r w:rsidRPr="00647A2D">
        <w:t xml:space="preserve"> (PMAA), as a function of pH</w:t>
      </w:r>
      <w:r w:rsidR="003F0512" w:rsidRPr="00647A2D">
        <w:fldChar w:fldCharType="begin"/>
      </w:r>
      <w:r w:rsidR="00302575">
        <w:instrText xml:space="preserve"> ADDIN EN.CITE &lt;EndNote&gt;&lt;Cite&gt;&lt;Author&gt;Swanson&lt;/Author&gt;&lt;Year&gt;2010&lt;/Year&gt;&lt;RecNum&gt;10&lt;/RecNum&gt;&lt;DisplayText&gt;[25]&lt;/DisplayText&gt;&lt;record&gt;&lt;rec-number&gt;10&lt;/rec-number&gt;&lt;foreign-keys&gt;&lt;key app="EN" db-id="st2sws0t8dzst3esap05evd9r95ez5pddpdx"&gt;10&lt;/key&gt;&lt;/foreign-keys&gt;&lt;ref-type name="Book"&gt;6&lt;/ref-type&gt;&lt;contributors&gt;&lt;authors&gt;&lt;author&gt;Linda Swanson&lt;/author&gt;&lt;/authors&gt;&lt;secondary-authors&gt;&lt;author&gt;Norman S. Allen&lt;/author&gt;&lt;/secondary-authors&gt;&lt;/contributors&gt;&lt;titles&gt;&lt;title&gt;Optical Properties of Polyelectrolytes&lt;/title&gt;&lt;secondary-title&gt;Photochemistry and Photophysics of Polymer Materials&lt;/secondary-title&gt;&lt;/titles&gt;&lt;pages&gt;689&lt;/pages&gt;&lt;section&gt;41-91&lt;/section&gt;&lt;dates&gt;&lt;year&gt;2010&lt;/year&gt;&lt;/dates&gt;&lt;pub-location&gt;Hoboken, New Jersey&lt;/pub-location&gt;&lt;publisher&gt;John Wiley &amp;amp; Sons, Inc&lt;/publisher&gt;&lt;urls&gt;&lt;/urls&gt;&lt;/record&gt;&lt;/Cite&gt;&lt;/EndNote&gt;</w:instrText>
      </w:r>
      <w:r w:rsidR="003F0512" w:rsidRPr="00647A2D">
        <w:fldChar w:fldCharType="separate"/>
      </w:r>
      <w:r w:rsidR="00302575">
        <w:rPr>
          <w:noProof/>
        </w:rPr>
        <w:t>[</w:t>
      </w:r>
      <w:hyperlink w:anchor="_ENREF_25" w:tooltip="Swanson, 2010 #10" w:history="1">
        <w:r w:rsidR="00E11A8C">
          <w:rPr>
            <w:noProof/>
          </w:rPr>
          <w:t>25</w:t>
        </w:r>
      </w:hyperlink>
      <w:r w:rsidR="00302575">
        <w:rPr>
          <w:noProof/>
        </w:rPr>
        <w:t>]</w:t>
      </w:r>
      <w:r w:rsidR="003F0512" w:rsidRPr="00647A2D">
        <w:fldChar w:fldCharType="end"/>
      </w:r>
      <w:r w:rsidR="007071A2">
        <w:t xml:space="preserve">. At low pH </w:t>
      </w:r>
      <w:r w:rsidRPr="00647A2D">
        <w:t xml:space="preserve">the molecules of PMAA are coiled, with increasing </w:t>
      </w:r>
      <w:r>
        <w:t xml:space="preserve">pH the </w:t>
      </w:r>
      <w:r w:rsidR="00220903">
        <w:t>molecules swell and have been described as becoming almost</w:t>
      </w:r>
      <w:r>
        <w:t xml:space="preserve"> ‘rod like’ at high degrees of ionisation</w:t>
      </w:r>
      <w:r w:rsidR="00220903">
        <w:t xml:space="preserve"> </w:t>
      </w:r>
      <w:r w:rsidR="003F0512">
        <w:fldChar w:fldCharType="begin"/>
      </w:r>
      <w:r w:rsidR="00ED7FA6">
        <w:instrText xml:space="preserve"> ADDIN EN.CITE &lt;EndNote&gt;&lt;Cite&gt;&lt;Author&gt;Katchalsky&lt;/Author&gt;&lt;Year&gt;1951&lt;/Year&gt;&lt;RecNum&gt;23&lt;/RecNum&gt;&lt;DisplayText&gt;[51, 52]&lt;/DisplayText&gt;&lt;record&gt;&lt;rec-number&gt;23&lt;/rec-number&gt;&lt;foreign-keys&gt;&lt;key app="EN" db-id="st2sws0t8dzst3esap05evd9r95ez5pddpdx"&gt;23&lt;/key&gt;&lt;/foreign-keys&gt;&lt;ref-type name="Journal Article"&gt;17&lt;/ref-type&gt;&lt;contributors&gt;&lt;authors&gt;&lt;author&gt;Katchalsky, A.&lt;/author&gt;&lt;author&gt;Eisenberg, H.&lt;/author&gt;&lt;/authors&gt;&lt;/contributors&gt;&lt;titles&gt;&lt;title&gt;Molecular weight of polyacrylic and polymethacrylic acid&lt;/title&gt;&lt;secondary-title&gt;Journal of Polymer Science&lt;/secondary-title&gt;&lt;/titles&gt;&lt;periodical&gt;&lt;full-title&gt;Journal of Polymer Science&lt;/full-title&gt;&lt;/periodical&gt;&lt;pages&gt;145-154&lt;/pages&gt;&lt;volume&gt;6&lt;/volume&gt;&lt;number&gt;2&lt;/number&gt;&lt;dates&gt;&lt;year&gt;1951&lt;/year&gt;&lt;/dates&gt;&lt;publisher&gt;Interscience Publishers, Inc.&lt;/publisher&gt;&lt;isbn&gt;1542-6238&lt;/isbn&gt;&lt;urls&gt;&lt;related-urls&gt;&lt;url&gt;http://dx.doi.org/10.1002/pol.1951.120060202&lt;/url&gt;&lt;/related-urls&gt;&lt;/urls&gt;&lt;electronic-resource-num&gt;10.1002/pol.1951.120060202&lt;/electronic-resource-num&gt;&lt;/record&gt;&lt;/Cite&gt;&lt;Cite&gt;&lt;Author&gt;Soutar&lt;/Author&gt;&lt;Year&gt;1994&lt;/Year&gt;&lt;RecNum&gt;43&lt;/RecNum&gt;&lt;record&gt;&lt;rec-number&gt;43&lt;/rec-number&gt;&lt;foreign-keys&gt;&lt;key app="EN" db-id="st2sws0t8dzst3esap05evd9r95ez5pddpdx"&gt;43&lt;/key&gt;&lt;/foreign-keys&gt;&lt;ref-type name="Journal Article"&gt;17&lt;/ref-type&gt;&lt;contributors&gt;&lt;authors&gt;&lt;author&gt;Soutar, Ian&lt;/author&gt;&lt;author&gt;Swanson, Linda&lt;/author&gt;&lt;/authors&gt;&lt;/contributors&gt;&lt;titles&gt;&lt;title&gt;Luminescence Studies of Polyelectrolyte Behavior in Solution. 3. Time-Resolved Fluorescence Anisotropy Measurements of the Conformational Behavior of Poly(methacrylic acid) in Dilute Aqueous Solutions&lt;/title&gt;&lt;secondary-title&gt;Macromolecules&lt;/secondary-title&gt;&lt;/titles&gt;&lt;periodical&gt;&lt;full-title&gt;Macromolecules&lt;/full-title&gt;&lt;/periodical&gt;&lt;pages&gt;4304-4311&lt;/pages&gt;&lt;volume&gt;27&lt;/volume&gt;&lt;number&gt;15&lt;/number&gt;&lt;dates&gt;&lt;year&gt;1994&lt;/year&gt;&lt;/dates&gt;&lt;publisher&gt;American Chemical Society&lt;/publisher&gt;&lt;isbn&gt;0024-9297&lt;/isbn&gt;&lt;urls&gt;&lt;related-urls&gt;&lt;url&gt;http://dx.doi.org/10.1021/ma00093a035&lt;/url&gt;&lt;/related-urls&gt;&lt;/urls&gt;&lt;electronic-resource-num&gt;10.1021/ma00093a035&lt;/electronic-resource-num&gt;&lt;/record&gt;&lt;/Cite&gt;&lt;/EndNote&gt;</w:instrText>
      </w:r>
      <w:r w:rsidR="003F0512">
        <w:fldChar w:fldCharType="separate"/>
      </w:r>
      <w:r w:rsidR="00ED7FA6">
        <w:rPr>
          <w:noProof/>
        </w:rPr>
        <w:t>[</w:t>
      </w:r>
      <w:hyperlink w:anchor="_ENREF_51" w:tooltip="Katchalsky, 1951 #23" w:history="1">
        <w:r w:rsidR="00E11A8C">
          <w:rPr>
            <w:noProof/>
          </w:rPr>
          <w:t>51</w:t>
        </w:r>
      </w:hyperlink>
      <w:r w:rsidR="00ED7FA6">
        <w:rPr>
          <w:noProof/>
        </w:rPr>
        <w:t xml:space="preserve">, </w:t>
      </w:r>
      <w:hyperlink w:anchor="_ENREF_52" w:tooltip="Soutar, 1994 #43" w:history="1">
        <w:r w:rsidR="00E11A8C">
          <w:rPr>
            <w:noProof/>
          </w:rPr>
          <w:t>52</w:t>
        </w:r>
      </w:hyperlink>
      <w:r w:rsidR="00ED7FA6">
        <w:rPr>
          <w:noProof/>
        </w:rPr>
        <w:t>]</w:t>
      </w:r>
      <w:r w:rsidR="003F0512">
        <w:fldChar w:fldCharType="end"/>
      </w:r>
      <w:r>
        <w:t xml:space="preserve">. However for PAA both </w:t>
      </w:r>
      <w:proofErr w:type="spellStart"/>
      <w:r>
        <w:t>potentiometic</w:t>
      </w:r>
      <w:proofErr w:type="spellEnd"/>
      <w:r w:rsidR="00671D08">
        <w:t>,</w:t>
      </w:r>
      <w:r>
        <w:t xml:space="preserve"> </w:t>
      </w:r>
      <w:proofErr w:type="spellStart"/>
      <w:r>
        <w:t>viscometric</w:t>
      </w:r>
      <w:proofErr w:type="spellEnd"/>
      <w:r w:rsidR="007071A2">
        <w:fldChar w:fldCharType="begin"/>
      </w:r>
      <w:r w:rsidR="00ED7FA6">
        <w:instrText xml:space="preserve"> ADDIN EN.CITE &lt;EndNote&gt;&lt;Cite&gt;&lt;Author&gt;Kay&lt;/Author&gt;&lt;Year&gt;1974&lt;/Year&gt;&lt;RecNum&gt;141&lt;/RecNum&gt;&lt;DisplayText&gt;[53]&lt;/DisplayText&gt;&lt;record&gt;&lt;rec-number&gt;141&lt;/rec-number&gt;&lt;foreign-keys&gt;&lt;key app="EN" db-id="st2sws0t8dzst3esap05evd9r95ez5pddpdx"&gt;141&lt;/key&gt;&lt;/foreign-keys&gt;&lt;ref-type name="Journal Article"&gt;17&lt;/ref-type&gt;&lt;contributors&gt;&lt;authors&gt;&lt;author&gt;Kay, Peter J.&lt;/author&gt;&lt;author&gt;Treloar, F. E.&lt;/author&gt;&lt;/authors&gt;&lt;/contributors&gt;&lt;titles&gt;&lt;title&gt;The intrinsic viscosity of poly(acrylic acid) at different ionic strengths: Random coil and rigid rod behaviour&lt;/title&gt;&lt;secondary-title&gt;Die Makromolekulare Chemie&lt;/secondary-title&gt;&lt;/titles&gt;&lt;periodical&gt;&lt;full-title&gt;Die Makromolekulare Chemie&lt;/full-title&gt;&lt;/periodical&gt;&lt;pages&gt;3207-3223&lt;/pages&gt;&lt;volume&gt;175&lt;/volume&gt;&lt;number&gt;11&lt;/number&gt;&lt;dates&gt;&lt;year&gt;1974&lt;/year&gt;&lt;/dates&gt;&lt;publisher&gt;Hüthig &amp;amp; Wepf Verlag&lt;/publisher&gt;&lt;isbn&gt;0025-116X&lt;/isbn&gt;&lt;urls&gt;&lt;related-urls&gt;&lt;url&gt;http://dx.doi.org/10.1002/macp.1974.021751114&lt;/url&gt;&lt;/related-urls&gt;&lt;/urls&gt;&lt;electronic-resource-num&gt;10.1002/macp.1974.021751114&lt;/electronic-resource-num&gt;&lt;/record&gt;&lt;/Cite&gt;&lt;/EndNote&gt;</w:instrText>
      </w:r>
      <w:r w:rsidR="007071A2">
        <w:fldChar w:fldCharType="separate"/>
      </w:r>
      <w:r w:rsidR="00ED7FA6">
        <w:rPr>
          <w:noProof/>
        </w:rPr>
        <w:t>[</w:t>
      </w:r>
      <w:hyperlink w:anchor="_ENREF_53" w:tooltip="Kay, 1974 #141" w:history="1">
        <w:r w:rsidR="00E11A8C">
          <w:rPr>
            <w:noProof/>
          </w:rPr>
          <w:t>53</w:t>
        </w:r>
      </w:hyperlink>
      <w:r w:rsidR="00ED7FA6">
        <w:rPr>
          <w:noProof/>
        </w:rPr>
        <w:t>]</w:t>
      </w:r>
      <w:r w:rsidR="007071A2">
        <w:fldChar w:fldCharType="end"/>
      </w:r>
      <w:r>
        <w:t xml:space="preserve"> measurements indicate a smooth transformation from a statistical coil to an extended state as the pH is raised</w:t>
      </w:r>
      <w:r w:rsidR="00220903">
        <w:t xml:space="preserve"> </w:t>
      </w:r>
      <w:r w:rsidR="003F0512">
        <w:fldChar w:fldCharType="begin"/>
      </w:r>
      <w:r w:rsidR="00ED7FA6">
        <w:instrText xml:space="preserve"> ADDIN EN.CITE &lt;EndNote&gt;&lt;Cite&gt;&lt;Author&gt;Leyte&lt;/Author&gt;&lt;Year&gt;1964&lt;/Year&gt;&lt;RecNum&gt;24&lt;/RecNum&gt;&lt;DisplayText&gt;[54]&lt;/DisplayText&gt;&lt;record&gt;&lt;rec-number&gt;24&lt;/rec-number&gt;&lt;foreign-keys&gt;&lt;key app="EN" db-id="st2sws0t8dzst3esap05evd9r95ez5pddpdx"&gt;24&lt;/key&gt;&lt;/foreign-keys&gt;&lt;ref-type name="Journal Article"&gt;17&lt;/ref-type&gt;&lt;contributors&gt;&lt;authors&gt;&lt;author&gt;Leyte, J. C.&lt;/author&gt;&lt;author&gt;Mandel, M.&lt;/author&gt;&lt;/authors&gt;&lt;/contributors&gt;&lt;titles&gt;&lt;title&gt;Potentiometric behavior of polymethacrylic acid&lt;/title&gt;&lt;secondary-title&gt;Journal of Polymer Science Part A: General Papers&lt;/secondary-title&gt;&lt;/titles&gt;&lt;periodical&gt;&lt;full-title&gt;Journal of Polymer Science Part A: General Papers&lt;/full-title&gt;&lt;/periodical&gt;&lt;pages&gt;1879-1891&lt;/pages&gt;&lt;volume&gt;2&lt;/volume&gt;&lt;number&gt;4&lt;/number&gt;&lt;dates&gt;&lt;year&gt;1964&lt;/year&gt;&lt;/dates&gt;&lt;publisher&gt;John Wiley &amp;amp; Sons, Inc.&lt;/publisher&gt;&lt;isbn&gt;1542-6246&lt;/isbn&gt;&lt;urls&gt;&lt;related-urls&gt;&lt;url&gt;http://dx.doi.org/10.1002/pol.1964.100020429&lt;/url&gt;&lt;/related-urls&gt;&lt;/urls&gt;&lt;electronic-resource-num&gt;10.1002/pol.1964.100020429&lt;/electronic-resource-num&gt;&lt;/record&gt;&lt;/Cite&gt;&lt;/EndNote&gt;</w:instrText>
      </w:r>
      <w:r w:rsidR="003F0512">
        <w:fldChar w:fldCharType="separate"/>
      </w:r>
      <w:r w:rsidR="00ED7FA6">
        <w:rPr>
          <w:noProof/>
        </w:rPr>
        <w:t>[</w:t>
      </w:r>
      <w:hyperlink w:anchor="_ENREF_54" w:tooltip="Leyte, 1964 #24" w:history="1">
        <w:r w:rsidR="00E11A8C">
          <w:rPr>
            <w:noProof/>
          </w:rPr>
          <w:t>54</w:t>
        </w:r>
      </w:hyperlink>
      <w:r w:rsidR="00ED7FA6">
        <w:rPr>
          <w:noProof/>
        </w:rPr>
        <w:t>]</w:t>
      </w:r>
      <w:r w:rsidR="003F0512">
        <w:fldChar w:fldCharType="end"/>
      </w:r>
      <w:r>
        <w:t>.</w:t>
      </w:r>
    </w:p>
    <w:p w:rsidR="00A7573A" w:rsidRDefault="00A7573A" w:rsidP="007D5FD0">
      <w:r>
        <w:lastRenderedPageBreak/>
        <w:t>The change in co</w:t>
      </w:r>
      <w:r w:rsidR="00B72EBA">
        <w:t>n</w:t>
      </w:r>
      <w:r>
        <w:t>formation arises due to the complex hydrophobic interaction between the water and the polymer, and the changing influence of H-bonding as the acid is neutralised.</w:t>
      </w:r>
    </w:p>
    <w:p w:rsidR="00C9667F" w:rsidRDefault="000772E7" w:rsidP="00C9667F">
      <w:pPr>
        <w:pStyle w:val="Caption"/>
        <w:jc w:val="center"/>
        <w:rPr>
          <w:rFonts w:eastAsiaTheme="minorEastAsia"/>
          <w:b w:val="0"/>
          <w:color w:val="auto"/>
          <w:sz w:val="24"/>
          <w:szCs w:val="24"/>
        </w:rPr>
      </w:pPr>
      <m:oMathPara>
        <m:oMath>
          <m:r>
            <m:rPr>
              <m:sty m:val="b"/>
            </m:rPr>
            <w:rPr>
              <w:rFonts w:ascii="Cambria Math" w:hAnsi="Cambria Math"/>
              <w:color w:val="auto"/>
              <w:sz w:val="24"/>
              <w:szCs w:val="22"/>
            </w:rPr>
            <m:t>RCOOH</m:t>
          </m:r>
          <m:r>
            <m:rPr>
              <m:sty m:val="b"/>
            </m:rPr>
            <w:rPr>
              <w:rFonts w:ascii="Cambria Math" w:hAnsi="Cambria Math" w:cs="Cambria Math"/>
              <w:color w:val="auto"/>
              <w:sz w:val="24"/>
              <w:szCs w:val="22"/>
            </w:rPr>
            <m:t>⇌</m:t>
          </m:r>
          <m:sSup>
            <m:sSupPr>
              <m:ctrlPr>
                <w:rPr>
                  <w:rFonts w:ascii="Cambria Math" w:eastAsiaTheme="minorEastAsia" w:hAnsi="Cambria Math"/>
                  <w:b w:val="0"/>
                  <w:color w:val="auto"/>
                  <w:sz w:val="24"/>
                  <w:szCs w:val="22"/>
                </w:rPr>
              </m:ctrlPr>
            </m:sSupPr>
            <m:e>
              <m:r>
                <m:rPr>
                  <m:sty m:val="b"/>
                </m:rPr>
                <w:rPr>
                  <w:rFonts w:ascii="Cambria Math" w:eastAsiaTheme="minorEastAsia" w:hAnsi="Cambria Math"/>
                  <w:color w:val="auto"/>
                  <w:sz w:val="24"/>
                  <w:szCs w:val="22"/>
                </w:rPr>
                <m:t>H</m:t>
              </m:r>
            </m:e>
            <m:sup>
              <m:r>
                <m:rPr>
                  <m:sty m:val="b"/>
                </m:rPr>
                <w:rPr>
                  <w:rFonts w:ascii="Cambria Math" w:eastAsiaTheme="minorEastAsia" w:hAnsi="Cambria Math"/>
                  <w:color w:val="auto"/>
                  <w:sz w:val="24"/>
                  <w:szCs w:val="22"/>
                </w:rPr>
                <m:t>+</m:t>
              </m:r>
            </m:sup>
          </m:sSup>
          <m:r>
            <m:rPr>
              <m:sty m:val="b"/>
            </m:rPr>
            <w:rPr>
              <w:rFonts w:ascii="Cambria Math" w:eastAsiaTheme="minorEastAsia" w:hAnsi="Cambria Math"/>
              <w:color w:val="auto"/>
              <w:sz w:val="24"/>
              <w:szCs w:val="22"/>
            </w:rPr>
            <m:t>+R</m:t>
          </m:r>
          <m:sSup>
            <m:sSupPr>
              <m:ctrlPr>
                <w:rPr>
                  <w:rFonts w:ascii="Cambria Math" w:eastAsiaTheme="minorEastAsia" w:hAnsi="Cambria Math"/>
                  <w:b w:val="0"/>
                  <w:color w:val="auto"/>
                  <w:sz w:val="24"/>
                  <w:szCs w:val="22"/>
                </w:rPr>
              </m:ctrlPr>
            </m:sSupPr>
            <m:e>
              <m:r>
                <m:rPr>
                  <m:sty m:val="b"/>
                </m:rPr>
                <w:rPr>
                  <w:rFonts w:ascii="Cambria Math" w:eastAsiaTheme="minorEastAsia" w:hAnsi="Cambria Math"/>
                  <w:color w:val="auto"/>
                  <w:sz w:val="24"/>
                  <w:szCs w:val="22"/>
                </w:rPr>
                <m:t>COO</m:t>
              </m:r>
            </m:e>
            <m:sup>
              <m:r>
                <m:rPr>
                  <m:sty m:val="b"/>
                </m:rPr>
                <w:rPr>
                  <w:rFonts w:ascii="Cambria Math" w:eastAsiaTheme="minorEastAsia" w:hAnsi="Cambria Math"/>
                  <w:color w:val="auto"/>
                  <w:sz w:val="24"/>
                  <w:szCs w:val="22"/>
                </w:rPr>
                <m:t>-</m:t>
              </m:r>
            </m:sup>
          </m:sSup>
        </m:oMath>
      </m:oMathPara>
    </w:p>
    <w:p w:rsidR="00A7573A" w:rsidRPr="007D6EE2" w:rsidRDefault="00FA32AB" w:rsidP="007D5FD0">
      <w:pPr>
        <w:pStyle w:val="Caption"/>
        <w:jc w:val="right"/>
        <w:rPr>
          <w:b w:val="0"/>
          <w:color w:val="auto"/>
          <w:sz w:val="22"/>
        </w:rPr>
      </w:pPr>
      <w:bookmarkStart w:id="17" w:name="_Toc385451319"/>
      <w:r w:rsidRPr="007D6EE2">
        <w:rPr>
          <w:b w:val="0"/>
          <w:color w:val="auto"/>
          <w:sz w:val="22"/>
        </w:rPr>
        <w:t xml:space="preserve">Equation </w:t>
      </w:r>
      <w:r w:rsidR="003F0512" w:rsidRPr="007D6EE2">
        <w:rPr>
          <w:b w:val="0"/>
          <w:color w:val="auto"/>
          <w:sz w:val="22"/>
        </w:rPr>
        <w:fldChar w:fldCharType="begin"/>
      </w:r>
      <w:r w:rsidRPr="007D6EE2">
        <w:rPr>
          <w:b w:val="0"/>
          <w:color w:val="auto"/>
          <w:sz w:val="22"/>
        </w:rPr>
        <w:instrText xml:space="preserve"> SEQ Equation \* ARABIC </w:instrText>
      </w:r>
      <w:r w:rsidR="003F0512" w:rsidRPr="007D6EE2">
        <w:rPr>
          <w:b w:val="0"/>
          <w:color w:val="auto"/>
          <w:sz w:val="22"/>
        </w:rPr>
        <w:fldChar w:fldCharType="separate"/>
      </w:r>
      <w:r w:rsidR="00DC3E10">
        <w:rPr>
          <w:b w:val="0"/>
          <w:noProof/>
          <w:color w:val="auto"/>
          <w:sz w:val="22"/>
        </w:rPr>
        <w:t>1</w:t>
      </w:r>
      <w:bookmarkEnd w:id="17"/>
      <w:r w:rsidR="003F0512" w:rsidRPr="007D6EE2">
        <w:rPr>
          <w:b w:val="0"/>
          <w:color w:val="auto"/>
          <w:sz w:val="22"/>
        </w:rPr>
        <w:fldChar w:fldCharType="end"/>
      </w:r>
    </w:p>
    <w:p w:rsidR="002E49D9" w:rsidRDefault="00A7573A" w:rsidP="007D5FD0">
      <w:r>
        <w:t xml:space="preserve">The carboxylic acid repeat unit in PAA dissociates </w:t>
      </w:r>
      <w:r w:rsidR="002E49D9">
        <w:t>with</w:t>
      </w:r>
      <w:r>
        <w:t xml:space="preserve"> increasing pH to form a negatively charged carboxylate anion</w:t>
      </w:r>
      <w:r w:rsidR="00220903">
        <w:t xml:space="preserve"> </w:t>
      </w:r>
      <w:r w:rsidR="001E2DE1">
        <w:fldChar w:fldCharType="begin"/>
      </w:r>
      <w:r w:rsidR="001E2DE1">
        <w:instrText xml:space="preserve"> ADDIN EN.CITE &lt;EndNote&gt;&lt;Cite&gt;&lt;Author&gt;Hoffmann&lt;/Author&gt;&lt;Year&gt;2010&lt;/Year&gt;&lt;RecNum&gt;180&lt;/RecNum&gt;&lt;DisplayText&gt;[55]&lt;/DisplayText&gt;&lt;record&gt;&lt;rec-number&gt;180&lt;/rec-number&gt;&lt;foreign-keys&gt;&lt;key app="EN" db-id="st2sws0t8dzst3esap05evd9r95ez5pddpdx"&gt;180&lt;/key&gt;&lt;/foreign-keys&gt;&lt;ref-type name="Journal Article"&gt;17&lt;/ref-type&gt;&lt;contributors&gt;&lt;authors&gt;&lt;author&gt;Hoffmann, Heinz&lt;/author&gt;&lt;author&gt;Kamburova, Kamelia&lt;/author&gt;&lt;author&gt;Maeda, Hiroshi&lt;/author&gt;&lt;author&gt;Radeva, Tsetska&lt;/author&gt;&lt;/authors&gt;&lt;/contributors&gt;&lt;titles&gt;&lt;title&gt;Investigation of pH dependence of poly(acrylic acid) conformation by means of electric birefringence&lt;/title&gt;&lt;secondary-title&gt;Colloids and Surfaces A: Physicochemical and Engineering Aspects&lt;/secondary-title&gt;&lt;/titles&gt;&lt;periodical&gt;&lt;full-title&gt;Colloids and Surfaces A: Physicochemical and Engineering Aspects&lt;/full-title&gt;&lt;/periodical&gt;&lt;pages&gt;61-64&lt;/pages&gt;&lt;volume&gt;354&lt;/volume&gt;&lt;number&gt;1–3&lt;/number&gt;&lt;keywords&gt;&lt;keyword&gt;Polyelectrolyte conformation&lt;/keyword&gt;&lt;keyword&gt;Conformational transitions of polyacrylic acid&lt;/keyword&gt;&lt;keyword&gt;Electric birefringence of polymers&lt;/keyword&gt;&lt;keyword&gt;Counterion condensation&lt;/keyword&gt;&lt;/keywords&gt;&lt;dates&gt;&lt;year&gt;2010&lt;/year&gt;&lt;/dates&gt;&lt;isbn&gt;0927-7757&lt;/isbn&gt;&lt;urls&gt;&lt;related-urls&gt;&lt;url&gt;http://www.sciencedirect.com/science/article/pii/S092777570900452X&lt;/url&gt;&lt;/related-urls&gt;&lt;/urls&gt;&lt;electronic-resource-num&gt;http://dx.doi.org/10.1016/j.colsurfa.2009.07.032&lt;/electronic-resource-num&gt;&lt;/record&gt;&lt;/Cite&gt;&lt;/EndNote&gt;</w:instrText>
      </w:r>
      <w:r w:rsidR="001E2DE1">
        <w:fldChar w:fldCharType="separate"/>
      </w:r>
      <w:r w:rsidR="001E2DE1">
        <w:rPr>
          <w:noProof/>
        </w:rPr>
        <w:t>[</w:t>
      </w:r>
      <w:hyperlink w:anchor="_ENREF_55" w:tooltip="Hoffmann, 2010 #180" w:history="1">
        <w:r w:rsidR="00E11A8C">
          <w:rPr>
            <w:noProof/>
          </w:rPr>
          <w:t>55</w:t>
        </w:r>
      </w:hyperlink>
      <w:r w:rsidR="001E2DE1">
        <w:rPr>
          <w:noProof/>
        </w:rPr>
        <w:t>]</w:t>
      </w:r>
      <w:r w:rsidR="001E2DE1">
        <w:fldChar w:fldCharType="end"/>
      </w:r>
      <w:r>
        <w:t xml:space="preserve">. </w:t>
      </w:r>
      <w:r w:rsidR="003715FC">
        <w:t xml:space="preserve">The </w:t>
      </w:r>
      <w:proofErr w:type="spellStart"/>
      <w:r w:rsidR="003715FC">
        <w:t>pKa</w:t>
      </w:r>
      <w:proofErr w:type="spellEnd"/>
      <w:r w:rsidR="003715FC">
        <w:t xml:space="preserve"> of the polymer </w:t>
      </w:r>
      <w:r w:rsidR="00E930F5">
        <w:t xml:space="preserve">exists </w:t>
      </w:r>
      <w:r w:rsidR="003715FC">
        <w:t>i</w:t>
      </w:r>
      <w:r w:rsidR="00E930F5">
        <w:t xml:space="preserve">n </w:t>
      </w:r>
      <w:r w:rsidR="003715FC">
        <w:t>the region 4-4.</w:t>
      </w:r>
      <w:r w:rsidR="003715FC" w:rsidRPr="007D5FD0">
        <w:t xml:space="preserve">5 </w:t>
      </w:r>
      <w:r w:rsidR="003715FC" w:rsidRPr="007D5FD0">
        <w:fldChar w:fldCharType="begin"/>
      </w:r>
      <w:r w:rsidR="001E2DE1">
        <w:instrText xml:space="preserve"> ADDIN EN.CITE &lt;EndNote&gt;&lt;Cite&gt;&lt;Author&gt;Pradip&lt;/Author&gt;&lt;Year&gt;1991&lt;/Year&gt;&lt;RecNum&gt;133&lt;/RecNum&gt;&lt;DisplayText&gt;[56]&lt;/DisplayText&gt;&lt;record&gt;&lt;rec-number&gt;133&lt;/rec-number&gt;&lt;foreign-keys&gt;&lt;key app="EN" db-id="st2sws0t8dzst3esap05evd9r95ez5pddpdx"&gt;133&lt;/key&gt;&lt;/foreign-keys&gt;&lt;ref-type name="Journal Article"&gt;17&lt;/ref-type&gt;&lt;contributors&gt;&lt;authors&gt;&lt;author&gt;Pradip,&lt;/author&gt;&lt;author&gt;Maltesh, C.&lt;/author&gt;&lt;author&gt;Somasundaran, P.&lt;/author&gt;&lt;author&gt;Kulkarni, R. A.&lt;/author&gt;&lt;author&gt;Gundiah, S.&lt;/author&gt;&lt;/authors&gt;&lt;/contributors&gt;&lt;titles&gt;&lt;title&gt;Polymer-polymer complexation in dilute aqueous solutions: poly(acrylic acid)-poly(ethylene oxide) and poly(acrylic acid)-poly(vinylpyrrolidone)&lt;/title&gt;&lt;secondary-title&gt;Langmuir&lt;/secondary-title&gt;&lt;/titles&gt;&lt;periodical&gt;&lt;full-title&gt;Langmuir&lt;/full-title&gt;&lt;/periodical&gt;&lt;pages&gt;2108-2111&lt;/pages&gt;&lt;volume&gt;7&lt;/volume&gt;&lt;number&gt;10&lt;/number&gt;&lt;dates&gt;&lt;year&gt;1991&lt;/year&gt;&lt;pub-dates&gt;&lt;date&gt;1991/10/01&lt;/date&gt;&lt;/pub-dates&gt;&lt;/dates&gt;&lt;publisher&gt;American Chemical Society&lt;/publisher&gt;&lt;isbn&gt;0743-7463&lt;/isbn&gt;&lt;urls&gt;&lt;related-urls&gt;&lt;url&gt;http://dx.doi.org/10.1021/la00058a024&lt;/url&gt;&lt;/related-urls&gt;&lt;/urls&gt;&lt;electronic-resource-num&gt;10.1021/la00058a024&lt;/electronic-resource-num&gt;&lt;access-date&gt;2012/07/16&lt;/access-date&gt;&lt;/record&gt;&lt;/Cite&gt;&lt;/EndNote&gt;</w:instrText>
      </w:r>
      <w:r w:rsidR="003715FC" w:rsidRPr="007D5FD0">
        <w:fldChar w:fldCharType="separate"/>
      </w:r>
      <w:r w:rsidR="001E2DE1">
        <w:rPr>
          <w:noProof/>
        </w:rPr>
        <w:t>[</w:t>
      </w:r>
      <w:hyperlink w:anchor="_ENREF_56" w:tooltip="Pradip, 1991 #133" w:history="1">
        <w:r w:rsidR="00E11A8C">
          <w:rPr>
            <w:noProof/>
          </w:rPr>
          <w:t>56</w:t>
        </w:r>
      </w:hyperlink>
      <w:r w:rsidR="001E2DE1">
        <w:rPr>
          <w:noProof/>
        </w:rPr>
        <w:t>]</w:t>
      </w:r>
      <w:r w:rsidR="003715FC" w:rsidRPr="007D5FD0">
        <w:fldChar w:fldCharType="end"/>
      </w:r>
      <w:r w:rsidR="003715FC" w:rsidRPr="007D5FD0">
        <w:t xml:space="preserve"> and the</w:t>
      </w:r>
      <w:r w:rsidR="003715FC" w:rsidRPr="003715FC">
        <w:t xml:space="preserve"> zero point charge (the point below which no monomer along the polymer chain is deprotonated</w:t>
      </w:r>
      <w:r w:rsidR="003715FC">
        <w:t xml:space="preserve">) is </w:t>
      </w:r>
      <w:r w:rsidR="00E930F5">
        <w:t xml:space="preserve">approx. </w:t>
      </w:r>
      <w:r w:rsidR="003715FC">
        <w:t>pH 3 – 3.4</w:t>
      </w:r>
      <w:r w:rsidR="00220903">
        <w:t xml:space="preserve"> </w:t>
      </w:r>
      <w:r w:rsidR="003715FC">
        <w:fldChar w:fldCharType="begin"/>
      </w:r>
      <w:r w:rsidR="001E2DE1">
        <w:instrText xml:space="preserve"> ADDIN EN.CITE &lt;EndNote&gt;&lt;Cite&gt;&lt;Author&gt;Foissy&lt;/Author&gt;&lt;Year&gt;1983&lt;/Year&gt;&lt;RecNum&gt;144&lt;/RecNum&gt;&lt;DisplayText&gt;[57]&lt;/DisplayText&gt;&lt;record&gt;&lt;rec-number&gt;144&lt;/rec-number&gt;&lt;foreign-keys&gt;&lt;key app="EN" db-id="st2sws0t8dzst3esap05evd9r95ez5pddpdx"&gt;144&lt;/key&gt;&lt;/foreign-keys&gt;&lt;ref-type name="Journal Article"&gt;17&lt;/ref-type&gt;&lt;contributors&gt;&lt;authors&gt;&lt;author&gt;Foissy, A.&lt;/author&gt;&lt;author&gt;El Attar, A.&lt;/author&gt;&lt;author&gt;Lamarche, J. M.&lt;/author&gt;&lt;/authors&gt;&lt;/contributors&gt;&lt;titles&gt;&lt;title&gt;Adsorption of polyacrylic acid on titanium dioxide&lt;/title&gt;&lt;secondary-title&gt;Journal of Colloid and Interface Science&lt;/secondary-title&gt;&lt;/titles&gt;&lt;periodical&gt;&lt;full-title&gt;Journal of Colloid and Interface Science&lt;/full-title&gt;&lt;/periodical&gt;&lt;pages&gt;275-287&lt;/pages&gt;&lt;volume&gt;96&lt;/volume&gt;&lt;number&gt;1&lt;/number&gt;&lt;dates&gt;&lt;year&gt;1983&lt;/year&gt;&lt;/dates&gt;&lt;isbn&gt;0021-9797&lt;/isbn&gt;&lt;urls&gt;&lt;related-urls&gt;&lt;url&gt;http://www.sciencedirect.com/science/article/pii/0021979783900292&lt;/url&gt;&lt;/related-urls&gt;&lt;/urls&gt;&lt;electronic-resource-num&gt;http://dx.doi.org/10.1016/0021-9797(83)90029-2&lt;/electronic-resource-num&gt;&lt;/record&gt;&lt;/Cite&gt;&lt;/EndNote&gt;</w:instrText>
      </w:r>
      <w:r w:rsidR="003715FC">
        <w:fldChar w:fldCharType="separate"/>
      </w:r>
      <w:r w:rsidR="001E2DE1">
        <w:rPr>
          <w:noProof/>
        </w:rPr>
        <w:t>[</w:t>
      </w:r>
      <w:hyperlink w:anchor="_ENREF_57" w:tooltip="Foissy, 1983 #144" w:history="1">
        <w:r w:rsidR="00E11A8C">
          <w:rPr>
            <w:noProof/>
          </w:rPr>
          <w:t>57</w:t>
        </w:r>
      </w:hyperlink>
      <w:r w:rsidR="001E2DE1">
        <w:rPr>
          <w:noProof/>
        </w:rPr>
        <w:t>]</w:t>
      </w:r>
      <w:r w:rsidR="003715FC">
        <w:fldChar w:fldCharType="end"/>
      </w:r>
      <w:r w:rsidR="003715FC">
        <w:t xml:space="preserve">. </w:t>
      </w:r>
      <w:r w:rsidR="00E930F5">
        <w:t>T</w:t>
      </w:r>
      <w:r w:rsidRPr="003715FC">
        <w:t>he polymer backbone remains hydrophobic at all values of pH, whilst the polymer</w:t>
      </w:r>
      <w:r>
        <w:t xml:space="preserve">s repeating acid groups change as their functionality alters with </w:t>
      </w:r>
      <w:proofErr w:type="spellStart"/>
      <w:r>
        <w:t>pH</w:t>
      </w:r>
      <w:r w:rsidR="00E930F5">
        <w:t>.</w:t>
      </w:r>
      <w:proofErr w:type="spellEnd"/>
      <w:r w:rsidR="00E930F5">
        <w:t xml:space="preserve"> It is this</w:t>
      </w:r>
      <w:r>
        <w:t xml:space="preserve"> </w:t>
      </w:r>
      <w:proofErr w:type="spellStart"/>
      <w:r>
        <w:t>amp</w:t>
      </w:r>
      <w:r w:rsidR="00963C10">
        <w:t>h</w:t>
      </w:r>
      <w:r>
        <w:t>iphilic</w:t>
      </w:r>
      <w:proofErr w:type="spellEnd"/>
      <w:r>
        <w:t xml:space="preserve"> nature of the polymer </w:t>
      </w:r>
      <w:r w:rsidR="00682A6C">
        <w:t xml:space="preserve">that </w:t>
      </w:r>
      <w:r>
        <w:t>dicta</w:t>
      </w:r>
      <w:r w:rsidR="00E930F5">
        <w:t>tes conformational changes.</w:t>
      </w:r>
    </w:p>
    <w:p w:rsidR="00953088" w:rsidRDefault="00A7573A" w:rsidP="007D5FD0">
      <w:r>
        <w:t>Research has shown that this conformational change occurs between pH 4 and 6</w:t>
      </w:r>
      <w:r w:rsidR="00220903">
        <w:t xml:space="preserve"> </w:t>
      </w:r>
      <w:r w:rsidR="003F0512">
        <w:fldChar w:fldCharType="begin"/>
      </w:r>
      <w:r w:rsidR="001E2DE1">
        <w:instrText xml:space="preserve"> ADDIN EN.CITE &lt;EndNote&gt;&lt;Cite&gt;&lt;Author&gt;Anghel&lt;/Author&gt;&lt;Year&gt;1998&lt;/Year&gt;&lt;RecNum&gt;25&lt;/RecNum&gt;&lt;DisplayText&gt;[58]&lt;/DisplayText&gt;&lt;record&gt;&lt;rec-number&gt;25&lt;/rec-number&gt;&lt;foreign-keys&gt;&lt;key app="EN" db-id="st2sws0t8dzst3esap05evd9r95ez5pddpdx"&gt;25&lt;/key&gt;&lt;/foreign-keys&gt;&lt;ref-type name="Journal Article"&gt;17&lt;/ref-type&gt;&lt;contributors&gt;&lt;authors&gt;&lt;author&gt;Anghel, Dan F.&lt;/author&gt;&lt;author&gt;Alderson, Valerie&lt;/author&gt;&lt;author&gt;Winnik, Françoise M.&lt;/author&gt;&lt;author&gt;Mizusaki, Masanobu&lt;/author&gt;&lt;author&gt;Morishima, Yotaro&lt;/author&gt;&lt;/authors&gt;&lt;/contributors&gt;&lt;titles&gt;&lt;title&gt;Fluorescent dyes as model [`]hydrophobic modifiers&amp;apos; of polyelectrolytes: a study of poly(acrylic acid)s labelled with pyrenyl and naphthyl groups&lt;/title&gt;&lt;secondary-title&gt;Polymer&lt;/secondary-title&gt;&lt;/titles&gt;&lt;periodical&gt;&lt;full-title&gt;Polymer&lt;/full-title&gt;&lt;/periodical&gt;&lt;pages&gt;3035-3044&lt;/pages&gt;&lt;volume&gt;39&lt;/volume&gt;&lt;number&gt;14&lt;/number&gt;&lt;keywords&gt;&lt;keyword&gt;poly(acrylic acid)&lt;/keyword&gt;&lt;keyword&gt;fluorescence&lt;/keyword&gt;&lt;keyword&gt;chain expansion&lt;/keyword&gt;&lt;/keywords&gt;&lt;dates&gt;&lt;year&gt;1998&lt;/year&gt;&lt;/dates&gt;&lt;isbn&gt;0032-3861&lt;/isbn&gt;&lt;urls&gt;&lt;related-urls&gt;&lt;url&gt;http://www.sciencedirect.com/science/article/B6TXW-3T3T1NN-5/2/80a77db835245d39ab279b9c6633b4e9&lt;/url&gt;&lt;/related-urls&gt;&lt;/urls&gt;&lt;electronic-resource-num&gt;Doi: 10.1016/s0032-3861(97)10126-4&lt;/electronic-resource-num&gt;&lt;/record&gt;&lt;/Cite&gt;&lt;/EndNote&gt;</w:instrText>
      </w:r>
      <w:r w:rsidR="003F0512">
        <w:fldChar w:fldCharType="separate"/>
      </w:r>
      <w:r w:rsidR="001E2DE1">
        <w:rPr>
          <w:noProof/>
        </w:rPr>
        <w:t>[</w:t>
      </w:r>
      <w:hyperlink w:anchor="_ENREF_58" w:tooltip="Anghel, 1998 #25" w:history="1">
        <w:r w:rsidR="00E11A8C">
          <w:rPr>
            <w:noProof/>
          </w:rPr>
          <w:t>58</w:t>
        </w:r>
      </w:hyperlink>
      <w:r w:rsidR="001E2DE1">
        <w:rPr>
          <w:noProof/>
        </w:rPr>
        <w:t>]</w:t>
      </w:r>
      <w:r w:rsidR="003F0512">
        <w:fldChar w:fldCharType="end"/>
      </w:r>
      <w:r>
        <w:t xml:space="preserve">. Below pH 4 the contracted globular structure minimizes the contact between hydrophobic units and the aqueous phase. With increasing pH the repulsive interactions between the negative carboxylate anions </w:t>
      </w:r>
      <w:r w:rsidRPr="00E95703">
        <w:t>collapse the chain and turn the polymer to a</w:t>
      </w:r>
      <w:r w:rsidR="002746EC">
        <w:t>n expanded water swollen state.</w:t>
      </w:r>
    </w:p>
    <w:p w:rsidR="00953088" w:rsidRDefault="00953088" w:rsidP="00953088">
      <w:pPr>
        <w:pStyle w:val="Heading3"/>
      </w:pPr>
      <w:bookmarkStart w:id="18" w:name="_Toc385451403"/>
      <w:r>
        <w:t>Synthesis of Water-Soluble Polymers</w:t>
      </w:r>
      <w:bookmarkEnd w:id="18"/>
    </w:p>
    <w:p w:rsidR="00953088" w:rsidRDefault="00953088" w:rsidP="00953088">
      <w:r>
        <w:t>In this work polymers have been synthesised through both free radical copolymerisation and reversible addition-fragmentation chain transfer (RAFT) mechanisms.</w:t>
      </w:r>
    </w:p>
    <w:p w:rsidR="00953088" w:rsidRDefault="00953088" w:rsidP="00953088">
      <w:pPr>
        <w:pStyle w:val="Heading4"/>
      </w:pPr>
      <w:r>
        <w:t>Free Radical Copolymerisation</w:t>
      </w:r>
    </w:p>
    <w:p w:rsidR="00694082" w:rsidRPr="007D5FD0" w:rsidRDefault="000275F1" w:rsidP="002A3809">
      <w:pPr>
        <w:spacing w:line="240" w:lineRule="auto"/>
        <w:jc w:val="center"/>
      </w:pPr>
      <w:r>
        <w:rPr>
          <w:noProof/>
          <w:lang w:eastAsia="en-GB"/>
        </w:rPr>
        <w:drawing>
          <wp:inline distT="0" distB="0" distL="0" distR="0" wp14:anchorId="31BE687A" wp14:editId="70BACC56">
            <wp:extent cx="2981325" cy="545196"/>
            <wp:effectExtent l="0" t="0" r="0" b="762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13">
                      <a:extLst>
                        <a:ext uri="{28A0092B-C50C-407E-A947-70E740481C1C}">
                          <a14:useLocalDpi xmlns:a14="http://schemas.microsoft.com/office/drawing/2010/main" val="0"/>
                        </a:ext>
                      </a:extLst>
                    </a:blip>
                    <a:srcRect t="6316" b="10525"/>
                    <a:stretch/>
                  </pic:blipFill>
                  <pic:spPr bwMode="auto">
                    <a:xfrm>
                      <a:off x="0" y="0"/>
                      <a:ext cx="2981325" cy="545196"/>
                    </a:xfrm>
                    <a:prstGeom prst="rect">
                      <a:avLst/>
                    </a:prstGeom>
                    <a:noFill/>
                    <a:ln>
                      <a:noFill/>
                    </a:ln>
                    <a:extLst>
                      <a:ext uri="{53640926-AAD7-44D8-BBD7-CCE9431645EC}">
                        <a14:shadowObscured xmlns:a14="http://schemas.microsoft.com/office/drawing/2010/main"/>
                      </a:ext>
                    </a:extLst>
                  </pic:spPr>
                </pic:pic>
              </a:graphicData>
            </a:graphic>
          </wp:inline>
        </w:drawing>
      </w:r>
    </w:p>
    <w:p w:rsidR="00F152B6" w:rsidRPr="00C14B08" w:rsidRDefault="00C14B08" w:rsidP="002A3809">
      <w:pPr>
        <w:pStyle w:val="Caption"/>
        <w:jc w:val="center"/>
        <w:rPr>
          <w:b w:val="0"/>
          <w:color w:val="auto"/>
          <w:sz w:val="22"/>
        </w:rPr>
      </w:pPr>
      <w:bookmarkStart w:id="19" w:name="_Toc385451100"/>
      <w:r w:rsidRPr="00C14B08">
        <w:rPr>
          <w:b w:val="0"/>
          <w:color w:val="auto"/>
          <w:sz w:val="22"/>
        </w:rPr>
        <w:t xml:space="preserve">Figure </w:t>
      </w:r>
      <w:r w:rsidRPr="00C14B08">
        <w:rPr>
          <w:b w:val="0"/>
          <w:color w:val="auto"/>
          <w:sz w:val="22"/>
        </w:rPr>
        <w:fldChar w:fldCharType="begin"/>
      </w:r>
      <w:r w:rsidRPr="00C14B08">
        <w:rPr>
          <w:b w:val="0"/>
          <w:color w:val="auto"/>
          <w:sz w:val="22"/>
        </w:rPr>
        <w:instrText xml:space="preserve"> SEQ Figure \* ARABIC </w:instrText>
      </w:r>
      <w:r w:rsidRPr="00C14B08">
        <w:rPr>
          <w:b w:val="0"/>
          <w:color w:val="auto"/>
          <w:sz w:val="22"/>
        </w:rPr>
        <w:fldChar w:fldCharType="separate"/>
      </w:r>
      <w:r w:rsidR="00DC3E10">
        <w:rPr>
          <w:b w:val="0"/>
          <w:noProof/>
          <w:color w:val="auto"/>
          <w:sz w:val="22"/>
        </w:rPr>
        <w:t>3</w:t>
      </w:r>
      <w:r w:rsidRPr="00C14B08">
        <w:rPr>
          <w:b w:val="0"/>
          <w:color w:val="auto"/>
          <w:sz w:val="22"/>
        </w:rPr>
        <w:fldChar w:fldCharType="end"/>
      </w:r>
      <w:r w:rsidRPr="00C14B08">
        <w:rPr>
          <w:b w:val="0"/>
          <w:color w:val="auto"/>
          <w:sz w:val="22"/>
        </w:rPr>
        <w:t xml:space="preserve"> </w:t>
      </w:r>
      <w:r w:rsidR="00AA5766">
        <w:rPr>
          <w:b w:val="0"/>
          <w:color w:val="auto"/>
          <w:sz w:val="22"/>
        </w:rPr>
        <w:t>–</w:t>
      </w:r>
      <w:r w:rsidRPr="00C14B08">
        <w:rPr>
          <w:b w:val="0"/>
          <w:color w:val="auto"/>
          <w:sz w:val="22"/>
        </w:rPr>
        <w:t xml:space="preserve"> </w:t>
      </w:r>
      <w:r w:rsidR="00AA5766">
        <w:rPr>
          <w:b w:val="0"/>
          <w:color w:val="auto"/>
          <w:sz w:val="22"/>
        </w:rPr>
        <w:t>Propagation of vinyl monomer through radical initiation</w:t>
      </w:r>
      <w:bookmarkEnd w:id="19"/>
    </w:p>
    <w:p w:rsidR="0035038A" w:rsidRDefault="00953088" w:rsidP="00953088">
      <w:pPr>
        <w:rPr>
          <w:rFonts w:eastAsiaTheme="minorEastAsia"/>
        </w:rPr>
      </w:pPr>
      <w:r>
        <w:t>Free radical copolymerisation can be carried out effectively usin</w:t>
      </w:r>
      <w:r w:rsidR="00F62969">
        <w:t>g a radical initiator based on a</w:t>
      </w:r>
      <w:r>
        <w:t xml:space="preserve"> mechan</w:t>
      </w:r>
      <w:r w:rsidR="00F62969">
        <w:t xml:space="preserve">ism of </w:t>
      </w:r>
      <w:r w:rsidR="00F62969" w:rsidRPr="00161D9A">
        <w:t>initiation</w:t>
      </w:r>
      <w:r w:rsidR="007D6EE2" w:rsidRPr="00161D9A">
        <w:t xml:space="preserve"> (</w:t>
      </w:r>
      <w:r w:rsidR="00161D9A" w:rsidRPr="00161D9A">
        <w:fldChar w:fldCharType="begin"/>
      </w:r>
      <w:r w:rsidR="00161D9A" w:rsidRPr="00161D9A">
        <w:instrText xml:space="preserve"> REF _Ref362871733 \h  \* MERGEFORMAT </w:instrText>
      </w:r>
      <w:r w:rsidR="00161D9A" w:rsidRPr="00161D9A">
        <w:fldChar w:fldCharType="separate"/>
      </w:r>
      <w:r w:rsidR="00DC3E10" w:rsidRPr="00DC3E10">
        <w:t>Equation 2</w:t>
      </w:r>
      <w:r w:rsidR="00161D9A" w:rsidRPr="00161D9A">
        <w:fldChar w:fldCharType="end"/>
      </w:r>
      <w:r w:rsidR="00161D9A" w:rsidRPr="00161D9A">
        <w:t>)</w:t>
      </w:r>
      <w:r w:rsidR="00F62969" w:rsidRPr="00161D9A">
        <w:t>, propagation</w:t>
      </w:r>
      <w:r w:rsidR="00F62969" w:rsidRPr="007D6EE2">
        <w:t xml:space="preserve"> </w:t>
      </w:r>
      <w:r w:rsidR="007D6EE2" w:rsidRPr="007D6EE2">
        <w:t>(</w:t>
      </w:r>
      <w:r w:rsidR="007D6EE2" w:rsidRPr="007D6EE2">
        <w:fldChar w:fldCharType="begin"/>
      </w:r>
      <w:r w:rsidR="007D6EE2" w:rsidRPr="007D6EE2">
        <w:instrText xml:space="preserve"> REF _Ref362869269 \h  \* MERGEFORMAT </w:instrText>
      </w:r>
      <w:r w:rsidR="007D6EE2" w:rsidRPr="007D6EE2">
        <w:fldChar w:fldCharType="separate"/>
      </w:r>
      <w:r w:rsidR="00DC3E10" w:rsidRPr="007D6EE2">
        <w:rPr>
          <w:sz w:val="22"/>
        </w:rPr>
        <w:t xml:space="preserve">Equation </w:t>
      </w:r>
      <w:r w:rsidR="00DC3E10" w:rsidRPr="00DC3E10">
        <w:rPr>
          <w:noProof/>
          <w:sz w:val="22"/>
        </w:rPr>
        <w:t>3</w:t>
      </w:r>
      <w:r w:rsidR="007D6EE2" w:rsidRPr="007D6EE2">
        <w:fldChar w:fldCharType="end"/>
      </w:r>
      <w:r w:rsidR="007D6EE2" w:rsidRPr="007D6EE2">
        <w:t xml:space="preserve">) </w:t>
      </w:r>
      <w:r w:rsidR="00F62969">
        <w:t xml:space="preserve">and </w:t>
      </w:r>
      <w:r w:rsidR="00F62969" w:rsidRPr="007D6EE2">
        <w:t xml:space="preserve">termination </w:t>
      </w:r>
      <w:r w:rsidR="00F152B6">
        <w:t xml:space="preserve">(via </w:t>
      </w:r>
      <w:r w:rsidR="000275F1">
        <w:t xml:space="preserve">radical </w:t>
      </w:r>
      <w:r w:rsidR="00F152B6">
        <w:t xml:space="preserve">combination or disproportionation, although other mechanisms are possible) </w:t>
      </w:r>
      <w:r w:rsidR="007D6EE2" w:rsidRPr="007D6EE2">
        <w:t>(</w:t>
      </w:r>
      <w:r w:rsidR="007D6EE2" w:rsidRPr="007D6EE2">
        <w:fldChar w:fldCharType="begin"/>
      </w:r>
      <w:r w:rsidR="007D6EE2" w:rsidRPr="007D6EE2">
        <w:instrText xml:space="preserve"> REF _Ref362869285 \h  \* MERGEFORMAT </w:instrText>
      </w:r>
      <w:r w:rsidR="007D6EE2" w:rsidRPr="007D6EE2">
        <w:fldChar w:fldCharType="separate"/>
      </w:r>
      <w:r w:rsidR="00DC3E10" w:rsidRPr="007D6EE2">
        <w:rPr>
          <w:sz w:val="22"/>
        </w:rPr>
        <w:t xml:space="preserve">Equation </w:t>
      </w:r>
      <w:r w:rsidR="00DC3E10" w:rsidRPr="00DC3E10">
        <w:rPr>
          <w:noProof/>
          <w:sz w:val="22"/>
        </w:rPr>
        <w:t>4</w:t>
      </w:r>
      <w:r w:rsidR="007D6EE2" w:rsidRPr="007D6EE2">
        <w:fldChar w:fldCharType="end"/>
      </w:r>
      <w:r w:rsidR="007D6EE2" w:rsidRPr="007D6EE2">
        <w:t>)</w:t>
      </w:r>
      <w:r w:rsidR="00AE24AD">
        <w:t xml:space="preserve"> </w:t>
      </w:r>
      <w:r w:rsidR="00E42BCD">
        <w:fldChar w:fldCharType="begin"/>
      </w:r>
      <w:r w:rsidR="001E2DE1">
        <w:instrText xml:space="preserve"> ADDIN EN.CITE &lt;EndNote&gt;&lt;Cite&gt;&lt;Author&gt;Bunyakan&lt;/Author&gt;&lt;Year&gt;1999&lt;/Year&gt;&lt;RecNum&gt;174&lt;/RecNum&gt;&lt;DisplayText&gt;[59]&lt;/DisplayText&gt;&lt;record&gt;&lt;rec-number&gt;174&lt;/rec-number&gt;&lt;foreign-keys&gt;&lt;key app="EN" db-id="st2sws0t8dzst3esap05evd9r95ez5pddpdx"&gt;174&lt;/key&gt;&lt;/foreign-keys&gt;&lt;ref-type name="Journal Article"&gt;17&lt;/ref-type&gt;&lt;contributors&gt;&lt;authors&gt;&lt;author&gt;Bunyakan, Charun&lt;/author&gt;&lt;author&gt;Armanet, Luc&lt;/author&gt;&lt;author&gt;Hunkeler, David&lt;/author&gt;&lt;/authors&gt;&lt;/contributors&gt;&lt;titles&gt;&lt;title&gt;Precipitation polymerization of acrylic acid in toluene. II: mechanism and kinetic modeling&lt;/title&gt;&lt;secondary-title&gt;Polymer&lt;/secondary-title&gt;&lt;/titles&gt;&lt;periodical&gt;&lt;full-title&gt;Polymer&lt;/full-title&gt;&lt;/periodical&gt;&lt;pages&gt;6225-6234&lt;/pages&gt;&lt;volume&gt;40&lt;/volume&gt;&lt;number&gt;23&lt;/number&gt;&lt;keywords&gt;&lt;keyword&gt;Acrylic acid&lt;/keyword&gt;&lt;keyword&gt;Polyacrylic acid&lt;/keyword&gt;&lt;keyword&gt;Polymer reaction engineering&lt;/keyword&gt;&lt;/keywords&gt;&lt;dates&gt;&lt;year&gt;1999&lt;/year&gt;&lt;/dates&gt;&lt;isbn&gt;0032-3861&lt;/isbn&gt;&lt;urls&gt;&lt;related-urls&gt;&lt;url&gt;http://www.sciencedirect.com/science/article/pii/S0032386198008374&lt;/url&gt;&lt;/related-urls&gt;&lt;/urls&gt;&lt;electronic-resource-num&gt;http://dx.doi.org/10.1016/S0032-3861(98)00837-4&lt;/electronic-resource-num&gt;&lt;/record&gt;&lt;/Cite&gt;&lt;/EndNote&gt;</w:instrText>
      </w:r>
      <w:r w:rsidR="00E42BCD">
        <w:fldChar w:fldCharType="separate"/>
      </w:r>
      <w:r w:rsidR="001E2DE1">
        <w:rPr>
          <w:noProof/>
        </w:rPr>
        <w:t>[</w:t>
      </w:r>
      <w:hyperlink w:anchor="_ENREF_59" w:tooltip="Bunyakan, 1999 #174" w:history="1">
        <w:r w:rsidR="00E11A8C">
          <w:rPr>
            <w:noProof/>
          </w:rPr>
          <w:t>59</w:t>
        </w:r>
      </w:hyperlink>
      <w:r w:rsidR="001E2DE1">
        <w:rPr>
          <w:noProof/>
        </w:rPr>
        <w:t>]</w:t>
      </w:r>
      <w:r w:rsidR="00E42BCD">
        <w:fldChar w:fldCharType="end"/>
      </w:r>
      <w:r w:rsidR="00AE24AD">
        <w:t>.</w:t>
      </w:r>
      <w:r w:rsidR="007D6EE2">
        <w:t xml:space="preserve"> </w:t>
      </w:r>
      <w:r w:rsidR="00220903">
        <w:t xml:space="preserve">The initiating species, </w:t>
      </w:r>
      <w:r w:rsidR="007D6EE2" w:rsidRPr="00F152B6">
        <w:rPr>
          <w:i/>
        </w:rPr>
        <w:t>I</w:t>
      </w:r>
      <w:r w:rsidR="00220903">
        <w:rPr>
          <w:i/>
        </w:rPr>
        <w:t>,</w:t>
      </w:r>
      <w:r w:rsidR="00F152B6">
        <w:t xml:space="preserve"> represents </w:t>
      </w:r>
      <w:r w:rsidR="00F152B6">
        <w:lastRenderedPageBreak/>
        <w:t>initiating species</w:t>
      </w:r>
      <w:r w:rsidR="007D6EE2">
        <w:t xml:space="preserve">, </w:t>
      </w:r>
      <m:oMath>
        <m:sSup>
          <m:sSupPr>
            <m:ctrlPr>
              <w:rPr>
                <w:rFonts w:ascii="Cambria Math" w:hAnsi="Cambria Math"/>
                <w:i/>
              </w:rPr>
            </m:ctrlPr>
          </m:sSupPr>
          <m:e>
            <m:r>
              <w:rPr>
                <w:rFonts w:ascii="Cambria Math" w:hAnsi="Cambria Math"/>
              </w:rPr>
              <m:t>R</m:t>
            </m:r>
          </m:e>
          <m:sup>
            <m:r>
              <m:rPr>
                <m:sty m:val="p"/>
              </m:rPr>
              <w:rPr>
                <w:rFonts w:ascii="Cambria Math" w:hAnsi="Cambria Math" w:cs="Tahoma"/>
                <w:szCs w:val="24"/>
              </w:rPr>
              <m:t>•</m:t>
            </m:r>
          </m:sup>
        </m:sSup>
      </m:oMath>
      <w:r w:rsidR="007D6EE2">
        <w:rPr>
          <w:rFonts w:eastAsiaTheme="minorEastAsia"/>
        </w:rPr>
        <w:t xml:space="preserve"> the initiating radical, </w:t>
      </w:r>
      <w:r w:rsidR="007D6EE2" w:rsidRPr="007D6EE2">
        <w:rPr>
          <w:rFonts w:eastAsiaTheme="minorEastAsia"/>
          <w:i/>
        </w:rPr>
        <w:t>M</w:t>
      </w:r>
      <w:r w:rsidR="007D6EE2">
        <w:rPr>
          <w:rFonts w:eastAsiaTheme="minorEastAsia"/>
        </w:rPr>
        <w:t xml:space="preserve"> the monomer, </w:t>
      </w:r>
      <m:oMath>
        <m:sSubSup>
          <m:sSubSupPr>
            <m:ctrlPr>
              <w:rPr>
                <w:rFonts w:ascii="Cambria Math" w:hAnsi="Cambria Math"/>
                <w:i/>
              </w:rPr>
            </m:ctrlPr>
          </m:sSubSupPr>
          <m:e>
            <m:r>
              <w:rPr>
                <w:rFonts w:ascii="Cambria Math" w:hAnsi="Cambria Math"/>
              </w:rPr>
              <m:t>P</m:t>
            </m:r>
          </m:e>
          <m:sub>
            <m:r>
              <w:rPr>
                <w:rFonts w:ascii="Cambria Math" w:hAnsi="Cambria Math"/>
              </w:rPr>
              <m:t>n</m:t>
            </m:r>
          </m:sub>
          <m:sup>
            <m:r>
              <m:rPr>
                <m:sty m:val="p"/>
              </m:rPr>
              <w:rPr>
                <w:rFonts w:ascii="Cambria Math" w:hAnsi="Cambria Math" w:cs="Tahoma"/>
                <w:szCs w:val="24"/>
              </w:rPr>
              <m:t>•</m:t>
            </m:r>
          </m:sup>
        </m:sSubSup>
      </m:oMath>
      <w:r w:rsidR="007D6EE2">
        <w:rPr>
          <w:rFonts w:eastAsiaTheme="minorEastAsia"/>
        </w:rPr>
        <w:t xml:space="preserve"> the growing macro radical and </w:t>
      </w:r>
      <w:r w:rsidR="007D6EE2" w:rsidRPr="007D6EE2">
        <w:rPr>
          <w:rFonts w:eastAsiaTheme="minorEastAsia"/>
          <w:i/>
        </w:rPr>
        <w:t>P</w:t>
      </w:r>
      <w:r w:rsidR="007D6EE2">
        <w:rPr>
          <w:rFonts w:eastAsiaTheme="minorEastAsia"/>
        </w:rPr>
        <w:t xml:space="preserve"> the terminated polymer with </w:t>
      </w:r>
      <w:r w:rsidR="007D6EE2" w:rsidRPr="007D6EE2">
        <w:rPr>
          <w:rFonts w:eastAsiaTheme="minorEastAsia"/>
          <w:i/>
        </w:rPr>
        <w:t>n</w:t>
      </w:r>
      <w:r w:rsidR="007D6EE2">
        <w:rPr>
          <w:rFonts w:eastAsiaTheme="minorEastAsia"/>
        </w:rPr>
        <w:t xml:space="preserve"> or </w:t>
      </w:r>
      <w:r w:rsidR="007D6EE2" w:rsidRPr="007D6EE2">
        <w:rPr>
          <w:rFonts w:eastAsiaTheme="minorEastAsia"/>
          <w:i/>
        </w:rPr>
        <w:t>m</w:t>
      </w:r>
      <w:r w:rsidR="007D6EE2">
        <w:rPr>
          <w:rFonts w:eastAsiaTheme="minorEastAsia"/>
        </w:rPr>
        <w:t xml:space="preserve"> monomer units.</w:t>
      </w:r>
    </w:p>
    <w:p w:rsidR="00F62969" w:rsidRPr="007D6EE2" w:rsidRDefault="00F62969" w:rsidP="007D6EE2">
      <w:pPr>
        <w:spacing w:line="240" w:lineRule="auto"/>
        <w:jc w:val="center"/>
        <w:rPr>
          <w:rFonts w:eastAsiaTheme="minorEastAsia"/>
        </w:rPr>
      </w:pPr>
      <m:oMathPara>
        <m:oMath>
          <m:r>
            <w:rPr>
              <w:rFonts w:ascii="Cambria Math" w:hAnsi="Cambria Math"/>
            </w:rPr>
            <m:t>I →2</m:t>
          </m:r>
          <m:sSup>
            <m:sSupPr>
              <m:ctrlPr>
                <w:rPr>
                  <w:rFonts w:ascii="Cambria Math" w:hAnsi="Cambria Math"/>
                  <w:i/>
                </w:rPr>
              </m:ctrlPr>
            </m:sSupPr>
            <m:e>
              <m:r>
                <w:rPr>
                  <w:rFonts w:ascii="Cambria Math" w:hAnsi="Cambria Math"/>
                </w:rPr>
                <m:t>R</m:t>
              </m:r>
            </m:e>
            <m:sup>
              <m:r>
                <m:rPr>
                  <m:sty m:val="p"/>
                </m:rPr>
                <w:rPr>
                  <w:rFonts w:ascii="Cambria Math" w:hAnsi="Cambria Math" w:cs="Tahoma"/>
                  <w:szCs w:val="24"/>
                </w:rPr>
                <m:t>•</m:t>
              </m:r>
            </m:sup>
          </m:sSup>
        </m:oMath>
      </m:oMathPara>
    </w:p>
    <w:p w:rsidR="00F62969" w:rsidRPr="007D6EE2" w:rsidRDefault="005A3E28" w:rsidP="007D6EE2">
      <w:pPr>
        <w:spacing w:line="240" w:lineRule="auto"/>
        <w:jc w:val="center"/>
      </w:pPr>
      <m:oMathPara>
        <m:oMath>
          <m:sSup>
            <m:sSupPr>
              <m:ctrlPr>
                <w:rPr>
                  <w:rFonts w:ascii="Cambria Math" w:hAnsi="Cambria Math"/>
                  <w:i/>
                </w:rPr>
              </m:ctrlPr>
            </m:sSupPr>
            <m:e>
              <m:r>
                <w:rPr>
                  <w:rFonts w:ascii="Cambria Math" w:hAnsi="Cambria Math"/>
                </w:rPr>
                <m:t>R</m:t>
              </m:r>
            </m:e>
            <m:sup>
              <m:r>
                <m:rPr>
                  <m:sty m:val="p"/>
                </m:rPr>
                <w:rPr>
                  <w:rFonts w:ascii="Cambria Math" w:hAnsi="Cambria Math" w:cs="Tahoma"/>
                  <w:szCs w:val="24"/>
                </w:rPr>
                <m:t>•</m:t>
              </m:r>
            </m:sup>
          </m:sSup>
          <m:r>
            <w:rPr>
              <w:rFonts w:ascii="Cambria Math" w:hAnsi="Cambria Math"/>
            </w:rPr>
            <m:t xml:space="preserve">+M → </m:t>
          </m:r>
          <m:sSubSup>
            <m:sSubSupPr>
              <m:ctrlPr>
                <w:rPr>
                  <w:rFonts w:ascii="Cambria Math" w:hAnsi="Cambria Math"/>
                  <w:i/>
                </w:rPr>
              </m:ctrlPr>
            </m:sSubSupPr>
            <m:e>
              <m:r>
                <w:rPr>
                  <w:rFonts w:ascii="Cambria Math" w:hAnsi="Cambria Math"/>
                </w:rPr>
                <m:t>P</m:t>
              </m:r>
            </m:e>
            <m:sub>
              <m:r>
                <w:rPr>
                  <w:rFonts w:ascii="Cambria Math" w:hAnsi="Cambria Math"/>
                </w:rPr>
                <m:t>n</m:t>
              </m:r>
            </m:sub>
            <m:sup>
              <m:r>
                <m:rPr>
                  <m:sty m:val="p"/>
                </m:rPr>
                <w:rPr>
                  <w:rFonts w:ascii="Cambria Math" w:hAnsi="Cambria Math" w:cs="Tahoma"/>
                  <w:szCs w:val="24"/>
                </w:rPr>
                <m:t>•</m:t>
              </m:r>
            </m:sup>
          </m:sSubSup>
        </m:oMath>
      </m:oMathPara>
    </w:p>
    <w:p w:rsidR="00953088" w:rsidRPr="007D6EE2" w:rsidRDefault="00F62969" w:rsidP="007D6EE2">
      <w:pPr>
        <w:pStyle w:val="Caption"/>
        <w:jc w:val="right"/>
        <w:rPr>
          <w:b w:val="0"/>
          <w:color w:val="auto"/>
          <w:sz w:val="22"/>
        </w:rPr>
      </w:pPr>
      <w:bookmarkStart w:id="20" w:name="_Toc385451320"/>
      <w:bookmarkStart w:id="21" w:name="_Ref362871733"/>
      <w:r w:rsidRPr="007D6EE2">
        <w:rPr>
          <w:b w:val="0"/>
          <w:color w:val="auto"/>
          <w:sz w:val="22"/>
        </w:rPr>
        <w:t xml:space="preserve">Equation </w:t>
      </w:r>
      <w:r w:rsidRPr="007D6EE2">
        <w:rPr>
          <w:b w:val="0"/>
          <w:color w:val="auto"/>
          <w:sz w:val="22"/>
        </w:rPr>
        <w:fldChar w:fldCharType="begin"/>
      </w:r>
      <w:r w:rsidRPr="007D6EE2">
        <w:rPr>
          <w:b w:val="0"/>
          <w:color w:val="auto"/>
          <w:sz w:val="22"/>
        </w:rPr>
        <w:instrText xml:space="preserve"> SEQ Equation \* ARABIC </w:instrText>
      </w:r>
      <w:r w:rsidRPr="007D6EE2">
        <w:rPr>
          <w:b w:val="0"/>
          <w:color w:val="auto"/>
          <w:sz w:val="22"/>
        </w:rPr>
        <w:fldChar w:fldCharType="separate"/>
      </w:r>
      <w:r w:rsidR="00DC3E10">
        <w:rPr>
          <w:b w:val="0"/>
          <w:noProof/>
          <w:color w:val="auto"/>
          <w:sz w:val="22"/>
        </w:rPr>
        <w:t>2</w:t>
      </w:r>
      <w:bookmarkEnd w:id="20"/>
      <w:r w:rsidRPr="007D6EE2">
        <w:rPr>
          <w:b w:val="0"/>
          <w:color w:val="auto"/>
          <w:sz w:val="22"/>
        </w:rPr>
        <w:fldChar w:fldCharType="end"/>
      </w:r>
      <w:bookmarkEnd w:id="21"/>
    </w:p>
    <w:p w:rsidR="00F62969" w:rsidRDefault="005A3E28" w:rsidP="007D6EE2">
      <w:pPr>
        <w:spacing w:line="240" w:lineRule="auto"/>
        <w:jc w:val="center"/>
      </w:pPr>
      <m:oMathPara>
        <m:oMath>
          <m:sSubSup>
            <m:sSubSupPr>
              <m:ctrlPr>
                <w:rPr>
                  <w:rFonts w:ascii="Cambria Math" w:hAnsi="Cambria Math"/>
                  <w:i/>
                </w:rPr>
              </m:ctrlPr>
            </m:sSubSupPr>
            <m:e>
              <m:r>
                <w:rPr>
                  <w:rFonts w:ascii="Cambria Math" w:hAnsi="Cambria Math"/>
                </w:rPr>
                <m:t>P</m:t>
              </m:r>
            </m:e>
            <m:sub>
              <m:r>
                <w:rPr>
                  <w:rFonts w:ascii="Cambria Math" w:hAnsi="Cambria Math"/>
                </w:rPr>
                <m:t>n</m:t>
              </m:r>
            </m:sub>
            <m:sup>
              <m:r>
                <m:rPr>
                  <m:sty m:val="p"/>
                </m:rPr>
                <w:rPr>
                  <w:rFonts w:ascii="Cambria Math" w:hAnsi="Cambria Math" w:cs="Tahoma"/>
                  <w:szCs w:val="24"/>
                </w:rPr>
                <m:t>•</m:t>
              </m:r>
            </m:sup>
          </m:sSubSup>
          <m:r>
            <w:rPr>
              <w:rFonts w:ascii="Cambria Math" w:hAnsi="Cambria Math"/>
            </w:rPr>
            <m:t xml:space="preserve">+M → </m:t>
          </m:r>
          <m:sSubSup>
            <m:sSubSupPr>
              <m:ctrlPr>
                <w:rPr>
                  <w:rFonts w:ascii="Cambria Math" w:hAnsi="Cambria Math"/>
                  <w:i/>
                </w:rPr>
              </m:ctrlPr>
            </m:sSubSupPr>
            <m:e>
              <m:r>
                <w:rPr>
                  <w:rFonts w:ascii="Cambria Math" w:hAnsi="Cambria Math"/>
                </w:rPr>
                <m:t>P</m:t>
              </m:r>
            </m:e>
            <m:sub>
              <m:r>
                <w:rPr>
                  <w:rFonts w:ascii="Cambria Math" w:hAnsi="Cambria Math"/>
                </w:rPr>
                <m:t>n+1</m:t>
              </m:r>
            </m:sub>
            <m:sup>
              <m:r>
                <m:rPr>
                  <m:sty m:val="p"/>
                </m:rPr>
                <w:rPr>
                  <w:rFonts w:ascii="Cambria Math" w:hAnsi="Cambria Math" w:cs="Tahoma"/>
                  <w:szCs w:val="24"/>
                </w:rPr>
                <m:t>•</m:t>
              </m:r>
            </m:sup>
          </m:sSubSup>
        </m:oMath>
      </m:oMathPara>
    </w:p>
    <w:p w:rsidR="00F62969" w:rsidRDefault="007D6EE2" w:rsidP="007D6EE2">
      <w:pPr>
        <w:pStyle w:val="Caption"/>
        <w:jc w:val="right"/>
        <w:rPr>
          <w:b w:val="0"/>
          <w:color w:val="auto"/>
          <w:sz w:val="22"/>
        </w:rPr>
      </w:pPr>
      <w:bookmarkStart w:id="22" w:name="_Toc385451321"/>
      <w:bookmarkStart w:id="23" w:name="_Ref362869269"/>
      <w:r w:rsidRPr="007D6EE2">
        <w:rPr>
          <w:b w:val="0"/>
          <w:color w:val="auto"/>
          <w:sz w:val="22"/>
        </w:rPr>
        <w:t xml:space="preserve">Equation </w:t>
      </w:r>
      <w:r w:rsidRPr="007D6EE2">
        <w:rPr>
          <w:b w:val="0"/>
          <w:color w:val="auto"/>
          <w:sz w:val="22"/>
        </w:rPr>
        <w:fldChar w:fldCharType="begin"/>
      </w:r>
      <w:r w:rsidRPr="007D6EE2">
        <w:rPr>
          <w:b w:val="0"/>
          <w:color w:val="auto"/>
          <w:sz w:val="22"/>
        </w:rPr>
        <w:instrText xml:space="preserve"> SEQ Equation \* ARABIC </w:instrText>
      </w:r>
      <w:r w:rsidRPr="007D6EE2">
        <w:rPr>
          <w:b w:val="0"/>
          <w:color w:val="auto"/>
          <w:sz w:val="22"/>
        </w:rPr>
        <w:fldChar w:fldCharType="separate"/>
      </w:r>
      <w:r w:rsidR="00DC3E10">
        <w:rPr>
          <w:b w:val="0"/>
          <w:noProof/>
          <w:color w:val="auto"/>
          <w:sz w:val="22"/>
        </w:rPr>
        <w:t>3</w:t>
      </w:r>
      <w:bookmarkEnd w:id="22"/>
      <w:r w:rsidRPr="007D6EE2">
        <w:rPr>
          <w:b w:val="0"/>
          <w:color w:val="auto"/>
          <w:sz w:val="22"/>
        </w:rPr>
        <w:fldChar w:fldCharType="end"/>
      </w:r>
      <w:bookmarkEnd w:id="23"/>
    </w:p>
    <w:p w:rsidR="007D6EE2" w:rsidRPr="007D6EE2" w:rsidRDefault="005A3E28" w:rsidP="007D6EE2">
      <w:pPr>
        <w:spacing w:line="240" w:lineRule="auto"/>
        <w:jc w:val="center"/>
      </w:pPr>
      <m:oMathPara>
        <m:oMath>
          <m:sSubSup>
            <m:sSubSupPr>
              <m:ctrlPr>
                <w:rPr>
                  <w:rFonts w:ascii="Cambria Math" w:hAnsi="Cambria Math"/>
                  <w:i/>
                </w:rPr>
              </m:ctrlPr>
            </m:sSubSupPr>
            <m:e>
              <m:r>
                <w:rPr>
                  <w:rFonts w:ascii="Cambria Math" w:hAnsi="Cambria Math"/>
                </w:rPr>
                <m:t>P</m:t>
              </m:r>
            </m:e>
            <m:sub>
              <m:r>
                <w:rPr>
                  <w:rFonts w:ascii="Cambria Math" w:hAnsi="Cambria Math"/>
                </w:rPr>
                <m:t>n</m:t>
              </m:r>
            </m:sub>
            <m:sup>
              <m:r>
                <m:rPr>
                  <m:sty m:val="p"/>
                </m:rPr>
                <w:rPr>
                  <w:rFonts w:ascii="Cambria Math" w:hAnsi="Cambria Math" w:cs="Tahoma"/>
                  <w:szCs w:val="24"/>
                </w:rPr>
                <m:t>•</m:t>
              </m:r>
            </m:sup>
          </m:sSubSup>
          <m:r>
            <w:rPr>
              <w:rFonts w:ascii="Cambria Math" w:hAnsi="Cambria Math"/>
            </w:rPr>
            <m:t xml:space="preserve">+ </m:t>
          </m:r>
          <m:sSubSup>
            <m:sSubSupPr>
              <m:ctrlPr>
                <w:rPr>
                  <w:rFonts w:ascii="Cambria Math" w:hAnsi="Cambria Math"/>
                  <w:i/>
                </w:rPr>
              </m:ctrlPr>
            </m:sSubSupPr>
            <m:e>
              <m:r>
                <w:rPr>
                  <w:rFonts w:ascii="Cambria Math" w:hAnsi="Cambria Math"/>
                </w:rPr>
                <m:t>P</m:t>
              </m:r>
            </m:e>
            <m:sub>
              <m:r>
                <w:rPr>
                  <w:rFonts w:ascii="Cambria Math" w:hAnsi="Cambria Math"/>
                </w:rPr>
                <m:t>m</m:t>
              </m:r>
            </m:sub>
            <m:sup>
              <m:r>
                <m:rPr>
                  <m:sty m:val="p"/>
                </m:rPr>
                <w:rPr>
                  <w:rFonts w:ascii="Cambria Math" w:hAnsi="Cambria Math" w:cs="Tahoma"/>
                  <w:szCs w:val="24"/>
                </w:rPr>
                <m:t>•</m:t>
              </m:r>
            </m:sup>
          </m:sSubSup>
          <m:r>
            <w:rPr>
              <w:rFonts w:ascii="Cambria Math" w:eastAsiaTheme="minorEastAsia" w:hAnsi="Cambria Math"/>
            </w:rPr>
            <m:t xml:space="preserve"> → </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n+m</m:t>
              </m:r>
            </m:sub>
          </m:sSub>
        </m:oMath>
      </m:oMathPara>
    </w:p>
    <w:p w:rsidR="007D6EE2" w:rsidRPr="007D6EE2" w:rsidRDefault="005A3E28" w:rsidP="007D6EE2">
      <w:pPr>
        <w:spacing w:line="240" w:lineRule="auto"/>
        <w:jc w:val="center"/>
      </w:pPr>
      <m:oMathPara>
        <m:oMath>
          <m:sSubSup>
            <m:sSubSupPr>
              <m:ctrlPr>
                <w:rPr>
                  <w:rFonts w:ascii="Cambria Math" w:hAnsi="Cambria Math"/>
                  <w:i/>
                </w:rPr>
              </m:ctrlPr>
            </m:sSubSupPr>
            <m:e>
              <m:r>
                <w:rPr>
                  <w:rFonts w:ascii="Cambria Math" w:hAnsi="Cambria Math"/>
                </w:rPr>
                <m:t>P</m:t>
              </m:r>
            </m:e>
            <m:sub>
              <m:r>
                <w:rPr>
                  <w:rFonts w:ascii="Cambria Math" w:hAnsi="Cambria Math"/>
                </w:rPr>
                <m:t>n</m:t>
              </m:r>
            </m:sub>
            <m:sup>
              <m:r>
                <m:rPr>
                  <m:sty m:val="p"/>
                </m:rPr>
                <w:rPr>
                  <w:rFonts w:ascii="Cambria Math" w:hAnsi="Cambria Math" w:cs="Tahoma"/>
                  <w:szCs w:val="24"/>
                </w:rPr>
                <m:t>•</m:t>
              </m:r>
            </m:sup>
          </m:sSubSup>
          <m:r>
            <w:rPr>
              <w:rFonts w:ascii="Cambria Math" w:hAnsi="Cambria Math"/>
            </w:rPr>
            <m:t xml:space="preserve">+ </m:t>
          </m:r>
          <m:sSubSup>
            <m:sSubSupPr>
              <m:ctrlPr>
                <w:rPr>
                  <w:rFonts w:ascii="Cambria Math" w:hAnsi="Cambria Math"/>
                  <w:i/>
                </w:rPr>
              </m:ctrlPr>
            </m:sSubSupPr>
            <m:e>
              <m:r>
                <w:rPr>
                  <w:rFonts w:ascii="Cambria Math" w:hAnsi="Cambria Math"/>
                </w:rPr>
                <m:t>P</m:t>
              </m:r>
            </m:e>
            <m:sub>
              <m:r>
                <w:rPr>
                  <w:rFonts w:ascii="Cambria Math" w:hAnsi="Cambria Math"/>
                </w:rPr>
                <m:t>m</m:t>
              </m:r>
            </m:sub>
            <m:sup>
              <m:r>
                <m:rPr>
                  <m:sty m:val="p"/>
                </m:rPr>
                <w:rPr>
                  <w:rFonts w:ascii="Cambria Math" w:hAnsi="Cambria Math" w:cs="Tahoma"/>
                  <w:szCs w:val="24"/>
                </w:rPr>
                <m:t>•</m:t>
              </m:r>
            </m:sup>
          </m:sSubSup>
          <m:r>
            <w:rPr>
              <w:rFonts w:ascii="Cambria Math" w:eastAsiaTheme="minorEastAsia" w:hAnsi="Cambria Math"/>
            </w:rPr>
            <m:t xml:space="preserve"> → </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n</m:t>
              </m:r>
            </m:sub>
          </m:sSub>
          <m:r>
            <w:rPr>
              <w:rFonts w:ascii="Cambria Math" w:eastAsiaTheme="minorEastAsia" w:hAnsi="Cambria Math"/>
            </w:rPr>
            <m:t xml:space="preserve"> + </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m</m:t>
              </m:r>
            </m:sub>
          </m:sSub>
        </m:oMath>
      </m:oMathPara>
    </w:p>
    <w:p w:rsidR="00F62969" w:rsidRDefault="007D6EE2" w:rsidP="007D6EE2">
      <w:pPr>
        <w:pStyle w:val="Caption"/>
        <w:jc w:val="right"/>
        <w:rPr>
          <w:b w:val="0"/>
          <w:color w:val="auto"/>
          <w:sz w:val="22"/>
        </w:rPr>
      </w:pPr>
      <w:bookmarkStart w:id="24" w:name="_Toc385451322"/>
      <w:bookmarkStart w:id="25" w:name="_Ref362869285"/>
      <w:r w:rsidRPr="007D6EE2">
        <w:rPr>
          <w:b w:val="0"/>
          <w:color w:val="auto"/>
          <w:sz w:val="22"/>
        </w:rPr>
        <w:t xml:space="preserve">Equation </w:t>
      </w:r>
      <w:r w:rsidRPr="007D6EE2">
        <w:rPr>
          <w:b w:val="0"/>
          <w:color w:val="auto"/>
          <w:sz w:val="22"/>
        </w:rPr>
        <w:fldChar w:fldCharType="begin"/>
      </w:r>
      <w:r w:rsidRPr="007D6EE2">
        <w:rPr>
          <w:b w:val="0"/>
          <w:color w:val="auto"/>
          <w:sz w:val="22"/>
        </w:rPr>
        <w:instrText xml:space="preserve"> SEQ Equation \* ARABIC </w:instrText>
      </w:r>
      <w:r w:rsidRPr="007D6EE2">
        <w:rPr>
          <w:b w:val="0"/>
          <w:color w:val="auto"/>
          <w:sz w:val="22"/>
        </w:rPr>
        <w:fldChar w:fldCharType="separate"/>
      </w:r>
      <w:r w:rsidR="00DC3E10">
        <w:rPr>
          <w:b w:val="0"/>
          <w:noProof/>
          <w:color w:val="auto"/>
          <w:sz w:val="22"/>
        </w:rPr>
        <w:t>4</w:t>
      </w:r>
      <w:bookmarkEnd w:id="24"/>
      <w:r w:rsidRPr="007D6EE2">
        <w:rPr>
          <w:b w:val="0"/>
          <w:color w:val="auto"/>
          <w:sz w:val="22"/>
        </w:rPr>
        <w:fldChar w:fldCharType="end"/>
      </w:r>
      <w:bookmarkEnd w:id="25"/>
    </w:p>
    <w:p w:rsidR="007202BE" w:rsidRPr="007202BE" w:rsidRDefault="007202BE" w:rsidP="007202BE">
      <w:r>
        <w:t>This established form of polymerisation is known to give a broad range of molecular weights due to the multiple methods of radical termination</w:t>
      </w:r>
      <w:r w:rsidR="00CC4F31">
        <w:t xml:space="preserve"> and the uncertainty of the kinetic factors that control the </w:t>
      </w:r>
      <w:r w:rsidR="00204C7C">
        <w:t>rate of termination verses propagation.</w:t>
      </w:r>
    </w:p>
    <w:p w:rsidR="00953088" w:rsidRPr="001D0511" w:rsidRDefault="00953088" w:rsidP="00F152B6">
      <w:pPr>
        <w:pStyle w:val="Heading4"/>
      </w:pPr>
      <w:r w:rsidRPr="001D0511">
        <w:t>Reversible Addition-Fragmentation Chain Transfer (RAFT)</w:t>
      </w:r>
    </w:p>
    <w:p w:rsidR="00953088" w:rsidRPr="001D0511" w:rsidRDefault="00953088" w:rsidP="00F152B6">
      <w:pPr>
        <w:pStyle w:val="Heading5"/>
      </w:pPr>
      <w:r w:rsidRPr="001D0511">
        <w:t>The RAFT Process</w:t>
      </w:r>
    </w:p>
    <w:p w:rsidR="00953088" w:rsidRDefault="00CC4F31" w:rsidP="00953088">
      <w:r>
        <w:t>Reversible addition fragmentation chain transfer (</w:t>
      </w:r>
      <w:r w:rsidR="00953088" w:rsidRPr="001D0511">
        <w:t>RAFT</w:t>
      </w:r>
      <w:r>
        <w:t>)</w:t>
      </w:r>
      <w:r w:rsidR="00953088" w:rsidRPr="001D0511">
        <w:t xml:space="preserve"> polymerisation is one of the most extensively studied radical polymerisation methods in recent years. This method</w:t>
      </w:r>
      <w:r w:rsidR="00953088">
        <w:t xml:space="preserve">, first reported by </w:t>
      </w:r>
      <w:proofErr w:type="spellStart"/>
      <w:r w:rsidR="00953088">
        <w:t>Chiefari</w:t>
      </w:r>
      <w:proofErr w:type="spellEnd"/>
      <w:r w:rsidR="00953088">
        <w:t xml:space="preserve"> in 1998</w:t>
      </w:r>
      <w:r w:rsidR="00220903">
        <w:t xml:space="preserve"> </w:t>
      </w:r>
      <w:r w:rsidR="00953088">
        <w:fldChar w:fldCharType="begin"/>
      </w:r>
      <w:r w:rsidR="001E2DE1">
        <w:instrText xml:space="preserve"> ADDIN EN.CITE &lt;EndNote&gt;&lt;Cite&gt;&lt;Author&gt;Chiefari&lt;/Author&gt;&lt;Year&gt;1998&lt;/Year&gt;&lt;RecNum&gt;85&lt;/RecNum&gt;&lt;DisplayText&gt;[60]&lt;/DisplayText&gt;&lt;record&gt;&lt;rec-number&gt;85&lt;/rec-number&gt;&lt;foreign-keys&gt;&lt;key app="EN" db-id="st2sws0t8dzst3esap05evd9r95ez5pddpdx"&gt;85&lt;/key&gt;&lt;/foreign-keys&gt;&lt;ref-type name="Journal Article"&gt;17&lt;/ref-type&gt;&lt;contributors&gt;&lt;authors&gt;&lt;author&gt;Chiefari, John&lt;/author&gt;&lt;author&gt;Chong, Y. K.&lt;/author&gt;&lt;author&gt;Ercole, Frances&lt;/author&gt;&lt;author&gt;Krstina, Julia&lt;/author&gt;&lt;author&gt;Jeffery, Justine&lt;/author&gt;&lt;author&gt;Le, Tam P. T.&lt;/author&gt;&lt;author&gt;Mayadunne, Roshan T. A.&lt;/author&gt;&lt;author&gt;Meijs, Gordon F.&lt;/author&gt;&lt;author&gt;Moad, Catherine L.&lt;/author&gt;&lt;author&gt;Moad, Graeme&lt;/author&gt;&lt;author&gt;Rizzardo, Ezio&lt;/author&gt;&lt;author&gt;Thang, San H.&lt;/author&gt;&lt;/authors&gt;&lt;/contributors&gt;&lt;titles&gt;&lt;title&gt;Living Free-Radical Polymerization by Reversible Addition−Fragmentation Chain Transfer:  The RAFT Process&lt;/title&gt;&lt;secondary-title&gt;Macromolecules&lt;/secondary-title&gt;&lt;/titles&gt;&lt;periodical&gt;&lt;full-title&gt;Macromolecules&lt;/full-title&gt;&lt;/periodical&gt;&lt;pages&gt;5559-5562&lt;/pages&gt;&lt;volume&gt;31&lt;/volume&gt;&lt;number&gt;16&lt;/number&gt;&lt;dates&gt;&lt;year&gt;1998&lt;/year&gt;&lt;/dates&gt;&lt;publisher&gt;American Chemical Society&lt;/publisher&gt;&lt;isbn&gt;0024-9297&lt;/isbn&gt;&lt;urls&gt;&lt;related-urls&gt;&lt;url&gt;http://dx.doi.org/10.1021/ma9804951&lt;/url&gt;&lt;/related-urls&gt;&lt;/urls&gt;&lt;electronic-resource-num&gt;10.1021/ma9804951&lt;/electronic-resource-num&gt;&lt;/record&gt;&lt;/Cite&gt;&lt;/EndNote&gt;</w:instrText>
      </w:r>
      <w:r w:rsidR="00953088">
        <w:fldChar w:fldCharType="separate"/>
      </w:r>
      <w:r w:rsidR="001E2DE1">
        <w:rPr>
          <w:noProof/>
        </w:rPr>
        <w:t>[</w:t>
      </w:r>
      <w:hyperlink w:anchor="_ENREF_60" w:tooltip="Chiefari, 1998 #85" w:history="1">
        <w:r w:rsidR="00E11A8C">
          <w:rPr>
            <w:noProof/>
          </w:rPr>
          <w:t>60</w:t>
        </w:r>
      </w:hyperlink>
      <w:r w:rsidR="001E2DE1">
        <w:rPr>
          <w:noProof/>
        </w:rPr>
        <w:t>]</w:t>
      </w:r>
      <w:r w:rsidR="00953088">
        <w:fldChar w:fldCharType="end"/>
      </w:r>
      <w:r w:rsidR="00953088">
        <w:t xml:space="preserve">, offers more control over molecular weights of polymers with narrow </w:t>
      </w:r>
      <w:proofErr w:type="spellStart"/>
      <w:r w:rsidR="00953088">
        <w:t>polydispersities</w:t>
      </w:r>
      <w:proofErr w:type="spellEnd"/>
      <w:r>
        <w:t>,</w:t>
      </w:r>
      <w:r w:rsidR="00953088">
        <w:t xml:space="preserve"> and RAFT agents are compatible with a range of different monomers</w:t>
      </w:r>
      <w:r w:rsidR="00220903">
        <w:t xml:space="preserve"> </w:t>
      </w:r>
      <w:r w:rsidR="00953088">
        <w:fldChar w:fldCharType="begin">
          <w:fldData xml:space="preserve">PEVuZE5vdGU+PENpdGU+PEF1dGhvcj5Nb2FkPC9BdXRob3I+PFllYXI+MjAwMDwvWWVhcj48UmVj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=
</w:fldData>
        </w:fldChar>
      </w:r>
      <w:r w:rsidR="00E11A8C">
        <w:instrText xml:space="preserve"> ADDIN EN.CITE </w:instrText>
      </w:r>
      <w:r w:rsidR="00E11A8C">
        <w:fldChar w:fldCharType="begin">
          <w:fldData xml:space="preserve">PEVuZE5vdGU+PENpdGU+PEF1dGhvcj5Nb2FkPC9BdXRob3I+PFllYXI+MjAwMDwvWWVhcj48UmVj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=
</w:fldData>
        </w:fldChar>
      </w:r>
      <w:r w:rsidR="00E11A8C">
        <w:instrText xml:space="preserve"> ADDIN EN.CITE.DATA </w:instrText>
      </w:r>
      <w:r w:rsidR="00E11A8C">
        <w:fldChar w:fldCharType="end"/>
      </w:r>
      <w:r w:rsidR="00953088">
        <w:fldChar w:fldCharType="separate"/>
      </w:r>
      <w:r w:rsidR="00E11A8C">
        <w:rPr>
          <w:noProof/>
        </w:rPr>
        <w:t>[</w:t>
      </w:r>
      <w:hyperlink w:anchor="_ENREF_61" w:tooltip="Moad, 2000 #86" w:history="1">
        <w:r w:rsidR="00E11A8C">
          <w:rPr>
            <w:noProof/>
          </w:rPr>
          <w:t>61</w:t>
        </w:r>
      </w:hyperlink>
      <w:r w:rsidR="00E11A8C">
        <w:rPr>
          <w:noProof/>
        </w:rPr>
        <w:t xml:space="preserve">, </w:t>
      </w:r>
      <w:hyperlink w:anchor="_ENREF_62" w:tooltip="Favier, 2006 #190" w:history="1">
        <w:r w:rsidR="00E11A8C">
          <w:rPr>
            <w:noProof/>
          </w:rPr>
          <w:t>62</w:t>
        </w:r>
      </w:hyperlink>
      <w:r w:rsidR="00E11A8C">
        <w:rPr>
          <w:noProof/>
        </w:rPr>
        <w:t>]</w:t>
      </w:r>
      <w:r w:rsidR="00953088">
        <w:fldChar w:fldCharType="end"/>
      </w:r>
      <w:r w:rsidR="00953088">
        <w:t>. After polymerisation the RAFT agent end group can be used to continue the polymerisation, in effect creating a virtually ‘living’ system, or removed by one of several different methods</w:t>
      </w:r>
      <w:r w:rsidR="00220903">
        <w:t xml:space="preserve"> </w:t>
      </w:r>
      <w:r w:rsidR="00953088">
        <w:fldChar w:fldCharType="begin"/>
      </w:r>
      <w:r w:rsidR="00E11A8C">
        <w:instrText xml:space="preserve"> ADDIN EN.CITE &lt;EndNote&gt;&lt;Cite&gt;&lt;Author&gt;M. A. Harvison&lt;/Author&gt;&lt;Year&gt;2011&lt;/Year&gt;&lt;RecNum&gt;87&lt;/RecNum&gt;&lt;DisplayText&gt;[63]&lt;/DisplayText&gt;&lt;record&gt;&lt;rec-number&gt;87&lt;/rec-number&gt;&lt;foreign-keys&gt;&lt;key app="EN" db-id="st2sws0t8dzst3esap05evd9r95ez5pddpdx"&gt;87&lt;/key&gt;&lt;/foreign-keys&gt;&lt;ref-type name="Journal Article"&gt;17&lt;/ref-type&gt;&lt;contributors&gt;&lt;authors&gt;&lt;author&gt;M. A. Harvison, P. J. Roth, T. P. Davis, A. B. Lowe&lt;/author&gt;&lt;/authors&gt;&lt;/contributors&gt;&lt;titles&gt;&lt;title&gt;End Group Reactions of RAFT-Prepared ( Co ) Polymers&lt;/title&gt;&lt;secondary-title&gt;Australian Journal of Chemistry&lt;/secondary-title&gt;&lt;/titles&gt;&lt;periodical&gt;&lt;full-title&gt;Australian Journal of Chemistry&lt;/full-title&gt;&lt;/periodical&gt;&lt;pages&gt;992-1006&lt;/pages&gt;&lt;volume&gt;64&lt;/volume&gt;&lt;number&gt;8&lt;/number&gt;&lt;dates&gt;&lt;year&gt;2011&lt;/year&gt;&lt;/dates&gt;&lt;urls&gt;&lt;/urls&gt;&lt;/record&gt;&lt;/Cite&gt;&lt;/EndNote&gt;</w:instrText>
      </w:r>
      <w:r w:rsidR="00953088">
        <w:fldChar w:fldCharType="separate"/>
      </w:r>
      <w:r w:rsidR="00E11A8C">
        <w:rPr>
          <w:noProof/>
        </w:rPr>
        <w:t>[</w:t>
      </w:r>
      <w:hyperlink w:anchor="_ENREF_63" w:tooltip="M. A. Harvison, 2011 #87" w:history="1">
        <w:r w:rsidR="00E11A8C">
          <w:rPr>
            <w:noProof/>
          </w:rPr>
          <w:t>63</w:t>
        </w:r>
      </w:hyperlink>
      <w:r w:rsidR="00E11A8C">
        <w:rPr>
          <w:noProof/>
        </w:rPr>
        <w:t>]</w:t>
      </w:r>
      <w:r w:rsidR="00953088">
        <w:fldChar w:fldCharType="end"/>
      </w:r>
      <w:r w:rsidR="00953088">
        <w:t>.</w:t>
      </w:r>
    </w:p>
    <w:p w:rsidR="00953088" w:rsidRPr="001D0511" w:rsidRDefault="002A3809" w:rsidP="002A3809">
      <w:pPr>
        <w:spacing w:line="240" w:lineRule="auto"/>
        <w:jc w:val="center"/>
      </w:pPr>
      <w:r>
        <w:rPr>
          <w:noProof/>
          <w:lang w:eastAsia="en-GB"/>
        </w:rPr>
        <w:drawing>
          <wp:inline distT="0" distB="0" distL="0" distR="0" wp14:anchorId="493DEC0A" wp14:editId="67950B94">
            <wp:extent cx="1065159" cy="634717"/>
            <wp:effectExtent l="0" t="0" r="1905"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066608" cy="635581"/>
                    </a:xfrm>
                    <a:prstGeom prst="rect">
                      <a:avLst/>
                    </a:prstGeom>
                    <a:noFill/>
                    <a:ln>
                      <a:noFill/>
                    </a:ln>
                  </pic:spPr>
                </pic:pic>
              </a:graphicData>
            </a:graphic>
          </wp:inline>
        </w:drawing>
      </w:r>
    </w:p>
    <w:p w:rsidR="00953088" w:rsidRPr="001D0511" w:rsidRDefault="00953088" w:rsidP="002A3809">
      <w:pPr>
        <w:pStyle w:val="Caption"/>
        <w:jc w:val="center"/>
        <w:rPr>
          <w:b w:val="0"/>
          <w:color w:val="auto"/>
          <w:sz w:val="22"/>
        </w:rPr>
      </w:pPr>
      <w:bookmarkStart w:id="26" w:name="_Toc385451101"/>
      <w:r w:rsidRPr="001D0511">
        <w:rPr>
          <w:b w:val="0"/>
          <w:color w:val="auto"/>
          <w:sz w:val="22"/>
        </w:rPr>
        <w:t xml:space="preserve">Figure </w:t>
      </w:r>
      <w:r w:rsidRPr="001D0511">
        <w:rPr>
          <w:b w:val="0"/>
          <w:color w:val="auto"/>
          <w:sz w:val="22"/>
        </w:rPr>
        <w:fldChar w:fldCharType="begin"/>
      </w:r>
      <w:r w:rsidRPr="001D0511">
        <w:rPr>
          <w:b w:val="0"/>
          <w:color w:val="auto"/>
          <w:sz w:val="22"/>
        </w:rPr>
        <w:instrText xml:space="preserve"> SEQ Figure \* ARABIC </w:instrText>
      </w:r>
      <w:r w:rsidRPr="001D0511">
        <w:rPr>
          <w:b w:val="0"/>
          <w:color w:val="auto"/>
          <w:sz w:val="22"/>
        </w:rPr>
        <w:fldChar w:fldCharType="separate"/>
      </w:r>
      <w:r w:rsidR="00DC3E10">
        <w:rPr>
          <w:b w:val="0"/>
          <w:noProof/>
          <w:color w:val="auto"/>
          <w:sz w:val="22"/>
        </w:rPr>
        <w:t>4</w:t>
      </w:r>
      <w:r w:rsidRPr="001D0511">
        <w:rPr>
          <w:b w:val="0"/>
          <w:color w:val="auto"/>
          <w:sz w:val="22"/>
        </w:rPr>
        <w:fldChar w:fldCharType="end"/>
      </w:r>
      <w:r w:rsidRPr="001D0511">
        <w:rPr>
          <w:b w:val="0"/>
          <w:color w:val="auto"/>
          <w:sz w:val="22"/>
        </w:rPr>
        <w:t xml:space="preserve"> – Generic RAFT agent structure</w:t>
      </w:r>
      <w:r w:rsidR="002A3809">
        <w:rPr>
          <w:b w:val="0"/>
          <w:color w:val="auto"/>
          <w:sz w:val="22"/>
        </w:rPr>
        <w:t xml:space="preserve"> is a weak single bond (S-R)</w:t>
      </w:r>
      <w:r w:rsidR="002A3809">
        <w:rPr>
          <w:b w:val="0"/>
          <w:color w:val="auto"/>
          <w:sz w:val="22"/>
        </w:rPr>
        <w:br/>
        <w:t xml:space="preserve">and a reactive double bond (C=S) </w:t>
      </w:r>
      <w:r w:rsidRPr="001D0511">
        <w:rPr>
          <w:b w:val="0"/>
          <w:color w:val="auto"/>
          <w:sz w:val="22"/>
        </w:rPr>
        <w:fldChar w:fldCharType="begin"/>
      </w:r>
      <w:r w:rsidR="00E11A8C">
        <w:rPr>
          <w:b w:val="0"/>
          <w:color w:val="auto"/>
          <w:sz w:val="22"/>
        </w:rPr>
        <w:instrText xml:space="preserve"> ADDIN EN.CITE &lt;EndNote&gt;&lt;Cite&gt;&lt;Author&gt;Willcock&lt;/Author&gt;&lt;Year&gt;2010&lt;/Year&gt;&lt;RecNum&gt;88&lt;/RecNum&gt;&lt;DisplayText&gt;[64]&lt;/DisplayText&gt;&lt;record&gt;&lt;rec-number&gt;88&lt;/rec-number&gt;&lt;foreign-keys&gt;&lt;key app="EN" db-id="st2sws0t8dzst3esap05evd9r95ez5pddpdx"&gt;88&lt;/key&gt;&lt;/foreign-keys&gt;&lt;ref-type name="Journal Article"&gt;17&lt;/ref-type&gt;&lt;contributors&gt;&lt;authors&gt;&lt;author&gt;Willcock, Helen&lt;/author&gt;&lt;author&gt;O&amp;apos;Reilly, Rachel K.&lt;/author&gt;&lt;/authors&gt;&lt;/contributors&gt;&lt;titles&gt;&lt;title&gt;End group removal and modification of RAFT polymers&lt;/title&gt;&lt;secondary-title&gt;Polymer Chemistry&lt;/secondary-title&gt;&lt;/titles&gt;&lt;periodical&gt;&lt;full-title&gt;Polymer Chemistry&lt;/full-title&gt;&lt;/periodical&gt;&lt;pages&gt;149-157&lt;/pages&gt;&lt;volume&gt;1&lt;/volume&gt;&lt;number&gt;2&lt;/number&gt;&lt;dates&gt;&lt;year&gt;2010&lt;/year&gt;&lt;/dates&gt;&lt;publisher&gt;The Royal Society of Chemistry&lt;/publisher&gt;&lt;isbn&gt;1759-9954&lt;/isbn&gt;&lt;urls&gt;&lt;related-urls&gt;&lt;url&gt;http://dx.doi.org/10.1039/B9PY00340A&lt;/url&gt;&lt;/related-urls&gt;&lt;/urls&gt;&lt;/record&gt;&lt;/Cite&gt;&lt;/EndNote&gt;</w:instrText>
      </w:r>
      <w:r w:rsidRPr="001D0511">
        <w:rPr>
          <w:b w:val="0"/>
          <w:color w:val="auto"/>
          <w:sz w:val="22"/>
        </w:rPr>
        <w:fldChar w:fldCharType="separate"/>
      </w:r>
      <w:r w:rsidR="00E11A8C">
        <w:rPr>
          <w:b w:val="0"/>
          <w:noProof/>
          <w:color w:val="auto"/>
          <w:sz w:val="22"/>
        </w:rPr>
        <w:t>[</w:t>
      </w:r>
      <w:hyperlink w:anchor="_ENREF_64" w:tooltip="Willcock, 2010 #88" w:history="1">
        <w:r w:rsidR="00E11A8C">
          <w:rPr>
            <w:b w:val="0"/>
            <w:noProof/>
            <w:color w:val="auto"/>
            <w:sz w:val="22"/>
          </w:rPr>
          <w:t>64</w:t>
        </w:r>
      </w:hyperlink>
      <w:r w:rsidR="00E11A8C">
        <w:rPr>
          <w:b w:val="0"/>
          <w:noProof/>
          <w:color w:val="auto"/>
          <w:sz w:val="22"/>
        </w:rPr>
        <w:t>]</w:t>
      </w:r>
      <w:bookmarkEnd w:id="26"/>
      <w:r w:rsidRPr="001D0511">
        <w:rPr>
          <w:b w:val="0"/>
          <w:color w:val="auto"/>
          <w:sz w:val="22"/>
        </w:rPr>
        <w:fldChar w:fldCharType="end"/>
      </w:r>
    </w:p>
    <w:p w:rsidR="00953088" w:rsidRPr="00CC4F31" w:rsidRDefault="00953088" w:rsidP="00953088">
      <w:r>
        <w:t xml:space="preserve">A RAFT agent consists of a </w:t>
      </w:r>
      <w:proofErr w:type="spellStart"/>
      <w:r>
        <w:t>dithioate</w:t>
      </w:r>
      <w:proofErr w:type="spellEnd"/>
      <w:r>
        <w:t xml:space="preserve"> ester, which is the key component of the mechanism. The radical</w:t>
      </w:r>
      <w:r w:rsidR="0035038A">
        <w:t>s</w:t>
      </w:r>
      <w:r>
        <w:t xml:space="preserve"> created in radical polymerisation can reversibly </w:t>
      </w:r>
      <w:r w:rsidR="0035038A">
        <w:t xml:space="preserve">add to </w:t>
      </w:r>
      <w:r w:rsidRPr="00CC4F31">
        <w:t xml:space="preserve">the </w:t>
      </w:r>
      <w:proofErr w:type="spellStart"/>
      <w:r w:rsidRPr="00CC4F31">
        <w:t>dithioate</w:t>
      </w:r>
      <w:proofErr w:type="spellEnd"/>
      <w:r w:rsidRPr="00CC4F31">
        <w:t xml:space="preserve"> </w:t>
      </w:r>
      <w:r w:rsidR="0035038A">
        <w:t>group</w:t>
      </w:r>
      <w:r w:rsidRPr="00CC4F31">
        <w:t xml:space="preserve">, which can </w:t>
      </w:r>
      <w:proofErr w:type="spellStart"/>
      <w:r w:rsidRPr="00CC4F31">
        <w:t>reorientate</w:t>
      </w:r>
      <w:proofErr w:type="spellEnd"/>
      <w:r w:rsidRPr="00CC4F31">
        <w:t xml:space="preserve"> and fragment </w:t>
      </w:r>
      <w:r w:rsidR="0035038A">
        <w:t xml:space="preserve">again </w:t>
      </w:r>
      <w:r w:rsidRPr="00CC4F31">
        <w:t>(</w:t>
      </w:r>
      <w:r w:rsidR="00CC4F31" w:rsidRPr="00CC4F31">
        <w:fldChar w:fldCharType="begin"/>
      </w:r>
      <w:r w:rsidR="00CC4F31" w:rsidRPr="00CC4F31">
        <w:instrText xml:space="preserve"> REF _Ref362877730 \h  \* MERGEFORMAT </w:instrText>
      </w:r>
      <w:r w:rsidR="00CC4F31" w:rsidRPr="00CC4F31">
        <w:fldChar w:fldCharType="separate"/>
      </w:r>
      <w:r w:rsidR="00DC3E10" w:rsidRPr="001D0511">
        <w:rPr>
          <w:sz w:val="22"/>
        </w:rPr>
        <w:t xml:space="preserve">Figure </w:t>
      </w:r>
      <w:r w:rsidR="00DC3E10" w:rsidRPr="00DC3E10">
        <w:rPr>
          <w:noProof/>
          <w:sz w:val="22"/>
        </w:rPr>
        <w:t>5</w:t>
      </w:r>
      <w:r w:rsidR="00CC4F31" w:rsidRPr="00CC4F31">
        <w:fldChar w:fldCharType="end"/>
      </w:r>
      <w:r w:rsidRPr="00CC4F31">
        <w:t xml:space="preserve">). By </w:t>
      </w:r>
      <w:r w:rsidRPr="00CC4F31">
        <w:lastRenderedPageBreak/>
        <w:t xml:space="preserve">maintaining a low concentration of radicals, unwanted </w:t>
      </w:r>
      <w:r w:rsidR="00F97A9A">
        <w:t xml:space="preserve">bimolecular </w:t>
      </w:r>
      <w:r w:rsidRPr="00CC4F31">
        <w:t xml:space="preserve">termination steps are kept at a minimum. This process results in very controlled polymer chains with the </w:t>
      </w:r>
      <w:proofErr w:type="spellStart"/>
      <w:r w:rsidRPr="00CC4F31">
        <w:t>dithioate</w:t>
      </w:r>
      <w:proofErr w:type="spellEnd"/>
      <w:r w:rsidRPr="00CC4F31">
        <w:t xml:space="preserve"> ester remaining as an active site on the terminal</w:t>
      </w:r>
      <w:r w:rsidRPr="00F97A9A">
        <w:t xml:space="preserve"> end of the polymer (</w:t>
      </w:r>
      <w:r w:rsidR="00CC4F31" w:rsidRPr="00F97A9A">
        <w:fldChar w:fldCharType="begin"/>
      </w:r>
      <w:r w:rsidR="00CC4F31" w:rsidRPr="00F97A9A">
        <w:instrText xml:space="preserve"> REF _Ref362877737 \h  \* MERGEFORMAT </w:instrText>
      </w:r>
      <w:r w:rsidR="00CC4F31" w:rsidRPr="00F97A9A">
        <w:fldChar w:fldCharType="separate"/>
      </w:r>
      <w:r w:rsidR="00DC3E10" w:rsidRPr="00DC3E10">
        <w:t>Figure 6</w:t>
      </w:r>
      <w:r w:rsidR="00CC4F31" w:rsidRPr="00F97A9A">
        <w:fldChar w:fldCharType="end"/>
      </w:r>
      <w:r w:rsidRPr="00F97A9A">
        <w:t>).</w:t>
      </w:r>
    </w:p>
    <w:p w:rsidR="00953088" w:rsidRDefault="00BA197C" w:rsidP="00953088">
      <w:pPr>
        <w:jc w:val="center"/>
      </w:pPr>
      <w:r>
        <w:object w:dxaOrig="8622" w:dyaOrig="4614">
          <v:shape id="_x0000_i1027" type="#_x0000_t75" style="width:350.5pt;height:187.8pt" o:ole="">
            <v:imagedata r:id="rId15" o:title=""/>
          </v:shape>
          <o:OLEObject Type="Embed" ProgID="ChemDraw.Document.6.0" ShapeID="_x0000_i1027" DrawAspect="Content" ObjectID="_1459268270" r:id="rId16"/>
        </w:object>
      </w:r>
    </w:p>
    <w:p w:rsidR="00953088" w:rsidRDefault="00953088" w:rsidP="00953088">
      <w:pPr>
        <w:pStyle w:val="Caption"/>
        <w:jc w:val="center"/>
        <w:rPr>
          <w:b w:val="0"/>
          <w:color w:val="auto"/>
          <w:sz w:val="22"/>
        </w:rPr>
      </w:pPr>
      <w:bookmarkStart w:id="27" w:name="_Ref362877730"/>
      <w:bookmarkStart w:id="28" w:name="_Toc385451102"/>
      <w:r w:rsidRPr="001D0511">
        <w:rPr>
          <w:b w:val="0"/>
          <w:color w:val="auto"/>
          <w:sz w:val="22"/>
        </w:rPr>
        <w:t xml:space="preserve">Figure </w:t>
      </w:r>
      <w:r w:rsidRPr="001D0511">
        <w:rPr>
          <w:b w:val="0"/>
          <w:color w:val="auto"/>
          <w:sz w:val="22"/>
        </w:rPr>
        <w:fldChar w:fldCharType="begin"/>
      </w:r>
      <w:r w:rsidRPr="001D0511">
        <w:rPr>
          <w:b w:val="0"/>
          <w:color w:val="auto"/>
          <w:sz w:val="22"/>
        </w:rPr>
        <w:instrText xml:space="preserve"> SEQ Figure \* ARABIC </w:instrText>
      </w:r>
      <w:r w:rsidRPr="001D0511">
        <w:rPr>
          <w:b w:val="0"/>
          <w:color w:val="auto"/>
          <w:sz w:val="22"/>
        </w:rPr>
        <w:fldChar w:fldCharType="separate"/>
      </w:r>
      <w:r w:rsidR="00DC3E10">
        <w:rPr>
          <w:b w:val="0"/>
          <w:noProof/>
          <w:color w:val="auto"/>
          <w:sz w:val="22"/>
        </w:rPr>
        <w:t>5</w:t>
      </w:r>
      <w:r w:rsidRPr="001D0511">
        <w:rPr>
          <w:b w:val="0"/>
          <w:color w:val="auto"/>
          <w:sz w:val="22"/>
        </w:rPr>
        <w:fldChar w:fldCharType="end"/>
      </w:r>
      <w:bookmarkEnd w:id="27"/>
      <w:r w:rsidRPr="001D0511">
        <w:rPr>
          <w:b w:val="0"/>
          <w:color w:val="auto"/>
          <w:sz w:val="22"/>
        </w:rPr>
        <w:t xml:space="preserve"> – RAFT polymerisation mechanism</w:t>
      </w:r>
      <w:r w:rsidRPr="001D0511">
        <w:rPr>
          <w:b w:val="0"/>
          <w:color w:val="auto"/>
          <w:sz w:val="22"/>
        </w:rPr>
        <w:fldChar w:fldCharType="begin"/>
      </w:r>
      <w:r w:rsidR="00E11A8C">
        <w:rPr>
          <w:b w:val="0"/>
          <w:color w:val="auto"/>
          <w:sz w:val="22"/>
        </w:rPr>
        <w:instrText xml:space="preserve"> ADDIN EN.CITE &lt;EndNote&gt;&lt;Cite&gt;&lt;Author&gt;Carter&lt;/Author&gt;&lt;Year&gt;2007&lt;/Year&gt;&lt;RecNum&gt;90&lt;/RecNum&gt;&lt;DisplayText&gt;[65]&lt;/DisplayText&gt;&lt;record&gt;&lt;rec-number&gt;90&lt;/rec-number&gt;&lt;foreign-keys&gt;&lt;key app="EN" db-id="st2sws0t8dzst3esap05evd9r95ez5pddpdx"&gt;90&lt;/key&gt;&lt;/foreign-keys&gt;&lt;ref-type name="Journal Article"&gt;17&lt;/ref-type&gt;&lt;contributors&gt;&lt;authors&gt;&lt;author&gt;Carter, Steven R.&lt;/author&gt;&lt;author&gt;England, Richard M.&lt;/author&gt;&lt;author&gt;Hunt, Barry J.&lt;/author&gt;&lt;author&gt;Rimmer, Stephen&lt;/author&gt;&lt;/authors&gt;&lt;/contributors&gt;&lt;titles&gt;&lt;title&gt;Functional Graft Poly(N-isopropyl acrylamide)s Using Reversible Addition-Fragmentation Chain Transfer (RAFT) Polymerisation&lt;/title&gt;&lt;secondary-title&gt;Macromolecular Bioscience&lt;/secondary-title&gt;&lt;/titles&gt;&lt;periodical&gt;&lt;full-title&gt;Macromolecular Bioscience&lt;/full-title&gt;&lt;/periodical&gt;&lt;pages&gt;975-986&lt;/pages&gt;&lt;volume&gt;7&lt;/volume&gt;&lt;number&gt;8&lt;/number&gt;&lt;keywords&gt;&lt;keyword&gt;graft copolymers&lt;/keyword&gt;&lt;keyword&gt;graft polymer&lt;/keyword&gt;&lt;keyword&gt;N-isopropyl acrylamide&lt;/keyword&gt;&lt;keyword&gt;RAFT&lt;/keyword&gt;&lt;keyword&gt;RAFT polymerization&lt;/keyword&gt;&lt;keyword&gt;stimulus responsive&lt;/keyword&gt;&lt;/keywords&gt;&lt;dates&gt;&lt;year&gt;2007&lt;/year&gt;&lt;/dates&gt;&lt;publisher&gt;WILEY-VCH Verlag&lt;/publisher&gt;&lt;isbn&gt;1616-5195&lt;/isbn&gt;&lt;urls&gt;&lt;related-urls&gt;&lt;url&gt;http://dx.doi.org/10.1002/mabi.200700108&lt;/url&gt;&lt;/related-urls&gt;&lt;/urls&gt;&lt;electronic-resource-num&gt;10.1002/mabi.200700108&lt;/electronic-resource-num&gt;&lt;/record&gt;&lt;/Cite&gt;&lt;/EndNote&gt;</w:instrText>
      </w:r>
      <w:r w:rsidRPr="001D0511">
        <w:rPr>
          <w:b w:val="0"/>
          <w:color w:val="auto"/>
          <w:sz w:val="22"/>
        </w:rPr>
        <w:fldChar w:fldCharType="separate"/>
      </w:r>
      <w:r w:rsidR="00E11A8C">
        <w:rPr>
          <w:b w:val="0"/>
          <w:noProof/>
          <w:color w:val="auto"/>
          <w:sz w:val="22"/>
        </w:rPr>
        <w:t>[</w:t>
      </w:r>
      <w:hyperlink w:anchor="_ENREF_65" w:tooltip="Carter, 2007 #90" w:history="1">
        <w:r w:rsidR="00E11A8C">
          <w:rPr>
            <w:b w:val="0"/>
            <w:noProof/>
            <w:color w:val="auto"/>
            <w:sz w:val="22"/>
          </w:rPr>
          <w:t>65</w:t>
        </w:r>
      </w:hyperlink>
      <w:r w:rsidR="00E11A8C">
        <w:rPr>
          <w:b w:val="0"/>
          <w:noProof/>
          <w:color w:val="auto"/>
          <w:sz w:val="22"/>
        </w:rPr>
        <w:t>]</w:t>
      </w:r>
      <w:bookmarkEnd w:id="28"/>
      <w:r w:rsidRPr="001D0511">
        <w:rPr>
          <w:b w:val="0"/>
          <w:color w:val="auto"/>
          <w:sz w:val="22"/>
        </w:rPr>
        <w:fldChar w:fldCharType="end"/>
      </w:r>
    </w:p>
    <w:p w:rsidR="00953088" w:rsidRDefault="00953088" w:rsidP="00953088">
      <w:pPr>
        <w:jc w:val="center"/>
      </w:pPr>
      <w:r>
        <w:rPr>
          <w:noProof/>
          <w:lang w:eastAsia="en-GB"/>
        </w:rPr>
        <w:drawing>
          <wp:inline distT="0" distB="0" distL="0" distR="0" wp14:anchorId="5BEA25B3" wp14:editId="40B5244F">
            <wp:extent cx="4657725" cy="1494161"/>
            <wp:effectExtent l="0" t="0" r="0" b="0"/>
            <wp:docPr id="2079" name="Picture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657725" cy="1494161"/>
                    </a:xfrm>
                    <a:prstGeom prst="rect">
                      <a:avLst/>
                    </a:prstGeom>
                    <a:noFill/>
                    <a:ln>
                      <a:noFill/>
                    </a:ln>
                  </pic:spPr>
                </pic:pic>
              </a:graphicData>
            </a:graphic>
          </wp:inline>
        </w:drawing>
      </w:r>
    </w:p>
    <w:p w:rsidR="00953088" w:rsidRDefault="00953088" w:rsidP="00953088">
      <w:pPr>
        <w:jc w:val="center"/>
        <w:rPr>
          <w:sz w:val="22"/>
        </w:rPr>
      </w:pPr>
      <w:bookmarkStart w:id="29" w:name="_Ref362877737"/>
      <w:bookmarkStart w:id="30" w:name="_Toc385451103"/>
      <w:r w:rsidRPr="001D0511">
        <w:rPr>
          <w:sz w:val="22"/>
        </w:rPr>
        <w:t xml:space="preserve">Figure </w:t>
      </w:r>
      <w:r w:rsidRPr="001D0511">
        <w:rPr>
          <w:sz w:val="22"/>
        </w:rPr>
        <w:fldChar w:fldCharType="begin"/>
      </w:r>
      <w:r w:rsidRPr="001D0511">
        <w:rPr>
          <w:sz w:val="22"/>
        </w:rPr>
        <w:instrText xml:space="preserve"> SEQ Figure \* ARABIC </w:instrText>
      </w:r>
      <w:r w:rsidRPr="001D0511">
        <w:rPr>
          <w:sz w:val="22"/>
        </w:rPr>
        <w:fldChar w:fldCharType="separate"/>
      </w:r>
      <w:r w:rsidR="00DC3E10">
        <w:rPr>
          <w:noProof/>
          <w:sz w:val="22"/>
        </w:rPr>
        <w:t>6</w:t>
      </w:r>
      <w:r w:rsidRPr="001D0511">
        <w:rPr>
          <w:noProof/>
          <w:sz w:val="22"/>
        </w:rPr>
        <w:fldChar w:fldCharType="end"/>
      </w:r>
      <w:bookmarkEnd w:id="29"/>
      <w:r w:rsidRPr="001D0511">
        <w:rPr>
          <w:sz w:val="22"/>
        </w:rPr>
        <w:t xml:space="preserve"> – Representation of a RAFT polymerisation with α and ω ends of resulting polymer</w:t>
      </w:r>
      <w:r w:rsidRPr="001D0511">
        <w:rPr>
          <w:sz w:val="22"/>
        </w:rPr>
        <w:fldChar w:fldCharType="begin"/>
      </w:r>
      <w:r w:rsidR="00E11A8C">
        <w:rPr>
          <w:sz w:val="22"/>
        </w:rPr>
        <w:instrText xml:space="preserve"> ADDIN EN.CITE &lt;EndNote&gt;&lt;Cite&gt;&lt;Author&gt;Willcock&lt;/Author&gt;&lt;Year&gt;2010&lt;/Year&gt;&lt;RecNum&gt;88&lt;/RecNum&gt;&lt;DisplayText&gt;[64]&lt;/DisplayText&gt;&lt;record&gt;&lt;rec-number&gt;88&lt;/rec-number&gt;&lt;foreign-keys&gt;&lt;key app="EN" db-id="st2sws0t8dzst3esap05evd9r95ez5pddpdx"&gt;88&lt;/key&gt;&lt;/foreign-keys&gt;&lt;ref-type name="Journal Article"&gt;17&lt;/ref-type&gt;&lt;contributors&gt;&lt;authors&gt;&lt;author&gt;Willcock, Helen&lt;/author&gt;&lt;author&gt;O&amp;apos;Reilly, Rachel K.&lt;/author&gt;&lt;/authors&gt;&lt;/contributors&gt;&lt;titles&gt;&lt;title&gt;End group removal and modification of RAFT polymers&lt;/title&gt;&lt;secondary-title&gt;Polymer Chemistry&lt;/secondary-title&gt;&lt;/titles&gt;&lt;periodical&gt;&lt;full-title&gt;Polymer Chemistry&lt;/full-title&gt;&lt;/periodical&gt;&lt;pages&gt;149-157&lt;/pages&gt;&lt;volume&gt;1&lt;/volume&gt;&lt;number&gt;2&lt;/number&gt;&lt;dates&gt;&lt;year&gt;2010&lt;/year&gt;&lt;/dates&gt;&lt;publisher&gt;The Royal Society of Chemistry&lt;/publisher&gt;&lt;isbn&gt;1759-9954&lt;/isbn&gt;&lt;urls&gt;&lt;related-urls&gt;&lt;url&gt;http://dx.doi.org/10.1039/B9PY00340A&lt;/url&gt;&lt;/related-urls&gt;&lt;/urls&gt;&lt;/record&gt;&lt;/Cite&gt;&lt;/EndNote&gt;</w:instrText>
      </w:r>
      <w:r w:rsidRPr="001D0511">
        <w:rPr>
          <w:sz w:val="22"/>
        </w:rPr>
        <w:fldChar w:fldCharType="separate"/>
      </w:r>
      <w:r w:rsidR="00E11A8C">
        <w:rPr>
          <w:noProof/>
          <w:sz w:val="22"/>
        </w:rPr>
        <w:t>[</w:t>
      </w:r>
      <w:hyperlink w:anchor="_ENREF_64" w:tooltip="Willcock, 2010 #88" w:history="1">
        <w:r w:rsidR="00E11A8C">
          <w:rPr>
            <w:noProof/>
            <w:sz w:val="22"/>
          </w:rPr>
          <w:t>64</w:t>
        </w:r>
      </w:hyperlink>
      <w:r w:rsidR="00E11A8C">
        <w:rPr>
          <w:noProof/>
          <w:sz w:val="22"/>
        </w:rPr>
        <w:t>]</w:t>
      </w:r>
      <w:bookmarkEnd w:id="30"/>
      <w:r w:rsidRPr="001D0511">
        <w:rPr>
          <w:sz w:val="22"/>
        </w:rPr>
        <w:fldChar w:fldCharType="end"/>
      </w:r>
    </w:p>
    <w:p w:rsidR="005901BB" w:rsidRPr="001D0511" w:rsidRDefault="005901BB" w:rsidP="00220903">
      <w:r>
        <w:t>Poly(acrylic acid) has been synthesised using a range of chain transfer agents, and so far</w:t>
      </w:r>
      <w:r w:rsidR="00F97A9A">
        <w:t xml:space="preserve"> the lowest</w:t>
      </w:r>
      <w:r>
        <w:t xml:space="preserve"> </w:t>
      </w:r>
      <w:proofErr w:type="spellStart"/>
      <w:r>
        <w:t>dispersity</w:t>
      </w:r>
      <w:proofErr w:type="spellEnd"/>
      <w:r>
        <w:t xml:space="preserve"> </w:t>
      </w:r>
      <w:r w:rsidR="00F97A9A">
        <w:t>achieved has been</w:t>
      </w:r>
      <w:r>
        <w:t xml:space="preserve"> 1.3 – 1.4</w:t>
      </w:r>
      <w:r w:rsidR="00220903">
        <w:t xml:space="preserve"> </w:t>
      </w:r>
      <w:r w:rsidR="00671D08">
        <w:fldChar w:fldCharType="begin"/>
      </w:r>
      <w:r w:rsidR="00E11A8C">
        <w:instrText xml:space="preserve"> ADDIN EN.CITE &lt;EndNote&gt;&lt;Cite&gt;&lt;Author&gt;Ladavière&lt;/Author&gt;&lt;Year&gt;2001&lt;/Year&gt;&lt;RecNum&gt;134&lt;/RecNum&gt;&lt;DisplayText&gt;[66]&lt;/DisplayText&gt;&lt;record&gt;&lt;rec-number&gt;134&lt;/rec-number&gt;&lt;foreign-keys&gt;&lt;key app="EN" db-id="st2sws0t8dzst3esap05evd9r95ez5pddpdx"&gt;134&lt;/key&gt;&lt;/foreign-keys&gt;&lt;ref-type name="Journal Article"&gt;17&lt;/ref-type&gt;&lt;contributors&gt;&lt;authors&gt;&lt;author&gt;Ladavière, Catherine&lt;/author&gt;&lt;author&gt;Dörr, Nicole&lt;/author&gt;&lt;author&gt;Claverie, Jérôme P.&lt;/author&gt;&lt;/authors&gt;&lt;/contributors&gt;&lt;titles&gt;&lt;title&gt;Controlled Radical Polymerization of Acrylic Acid in Protic Media&lt;/title&gt;&lt;secondary-title&gt;Macromolecules&lt;/secondary-title&gt;&lt;/titles&gt;&lt;periodical&gt;&lt;full-title&gt;Macromolecules&lt;/full-title&gt;&lt;/periodical&gt;&lt;pages&gt;5370-5372&lt;/pages&gt;&lt;volume&gt;34&lt;/volume&gt;&lt;number&gt;16&lt;/number&gt;&lt;dates&gt;&lt;year&gt;2001&lt;/year&gt;&lt;pub-dates&gt;&lt;date&gt;2001/07/01&lt;/date&gt;&lt;/pub-dates&gt;&lt;/dates&gt;&lt;publisher&gt;American Chemical Society&lt;/publisher&gt;&lt;isbn&gt;0024-9297&lt;/isbn&gt;&lt;urls&gt;&lt;related-urls&gt;&lt;url&gt;http://dx.doi.org/10.1021/ma010358v&lt;/url&gt;&lt;/related-urls&gt;&lt;/urls&gt;&lt;electronic-resource-num&gt;10.1021/ma010358v&lt;/electronic-resource-num&gt;&lt;access-date&gt;2012/10/02&lt;/access-date&gt;&lt;/record&gt;&lt;/Cite&gt;&lt;/EndNote&gt;</w:instrText>
      </w:r>
      <w:r w:rsidR="00671D08">
        <w:fldChar w:fldCharType="separate"/>
      </w:r>
      <w:r w:rsidR="00E11A8C">
        <w:rPr>
          <w:noProof/>
        </w:rPr>
        <w:t>[</w:t>
      </w:r>
      <w:hyperlink w:anchor="_ENREF_66" w:tooltip="Ladavière, 2001 #134" w:history="1">
        <w:r w:rsidR="00E11A8C">
          <w:rPr>
            <w:noProof/>
          </w:rPr>
          <w:t>66</w:t>
        </w:r>
      </w:hyperlink>
      <w:r w:rsidR="00E11A8C">
        <w:rPr>
          <w:noProof/>
        </w:rPr>
        <w:t>]</w:t>
      </w:r>
      <w:r w:rsidR="00671D08">
        <w:fldChar w:fldCharType="end"/>
      </w:r>
      <w:r>
        <w:t>.</w:t>
      </w:r>
      <w:r w:rsidR="00671D08">
        <w:t xml:space="preserve"> However any use of </w:t>
      </w:r>
      <w:proofErr w:type="spellStart"/>
      <w:r w:rsidR="00671D08">
        <w:t>thiocarbonylthio</w:t>
      </w:r>
      <w:proofErr w:type="spellEnd"/>
      <w:r w:rsidR="00671D08">
        <w:t xml:space="preserve"> may cause fluorescent quenching which must be carefully observed</w:t>
      </w:r>
      <w:r w:rsidR="00220903">
        <w:t xml:space="preserve"> </w:t>
      </w:r>
      <w:r w:rsidR="00671D08">
        <w:fldChar w:fldCharType="begin"/>
      </w:r>
      <w:r w:rsidR="00E11A8C">
        <w:instrText xml:space="preserve"> ADDIN EN.CITE &lt;EndNote&gt;&lt;Cite&gt;&lt;Author&gt;Farinha&lt;/Author&gt;&lt;Year&gt;2007&lt;/Year&gt;&lt;RecNum&gt;136&lt;/RecNum&gt;&lt;DisplayText&gt;[67]&lt;/DisplayText&gt;&lt;record&gt;&lt;rec-number&gt;136&lt;/rec-number&gt;&lt;foreign-keys&gt;&lt;key app="EN" db-id="st2sws0t8dzst3esap05evd9r95ez5pddpdx"&gt;136&lt;/key&gt;&lt;/foreign-keys&gt;&lt;ref-type name="Journal Article"&gt;17&lt;/ref-type&gt;&lt;contributors&gt;&lt;authors&gt;&lt;author&gt;Farinha, J. P. S.&lt;/author&gt;&lt;author&gt;Relógio, Paula&lt;/author&gt;&lt;author&gt;Charreyre, Marie-Thérèse&lt;/author&gt;&lt;author&gt;Prazeres, T. J. V.&lt;/author&gt;&lt;author&gt;Martinho, J. M. G.&lt;/author&gt;&lt;/authors&gt;&lt;/contributors&gt;&lt;titles&gt;&lt;title&gt;Understanding Fluorescence Quenching in Polymers Obtained by RAFT&lt;/title&gt;&lt;secondary-title&gt;Macromolecules&lt;/secondary-title&gt;&lt;/titles&gt;&lt;periodical&gt;&lt;full-title&gt;Macromolecules&lt;/full-title&gt;&lt;/periodical&gt;&lt;pages&gt;4680-4690&lt;/pages&gt;&lt;volume&gt;40&lt;/volume&gt;&lt;number&gt;13&lt;/number&gt;&lt;dates&gt;&lt;year&gt;2007&lt;/year&gt;&lt;pub-dates&gt;&lt;date&gt;2007/06/01&lt;/date&gt;&lt;/pub-dates&gt;&lt;/dates&gt;&lt;publisher&gt;American Chemical Society&lt;/publisher&gt;&lt;isbn&gt;0024-9297&lt;/isbn&gt;&lt;urls&gt;&lt;related-urls&gt;&lt;url&gt;http://dx.doi.org/10.1021/ma070444g&lt;/url&gt;&lt;/related-urls&gt;&lt;/urls&gt;&lt;electronic-resource-num&gt;10.1021/ma070444g&lt;/electronic-resource-num&gt;&lt;access-date&gt;2012/10/12&lt;/access-date&gt;&lt;/record&gt;&lt;/Cite&gt;&lt;/EndNote&gt;</w:instrText>
      </w:r>
      <w:r w:rsidR="00671D08">
        <w:fldChar w:fldCharType="separate"/>
      </w:r>
      <w:r w:rsidR="00E11A8C">
        <w:rPr>
          <w:noProof/>
        </w:rPr>
        <w:t>[</w:t>
      </w:r>
      <w:hyperlink w:anchor="_ENREF_67" w:tooltip="Farinha, 2007 #136" w:history="1">
        <w:r w:rsidR="00E11A8C">
          <w:rPr>
            <w:noProof/>
          </w:rPr>
          <w:t>67</w:t>
        </w:r>
      </w:hyperlink>
      <w:r w:rsidR="00E11A8C">
        <w:rPr>
          <w:noProof/>
        </w:rPr>
        <w:t>]</w:t>
      </w:r>
      <w:r w:rsidR="00671D08">
        <w:fldChar w:fldCharType="end"/>
      </w:r>
      <w:r w:rsidR="00671D08">
        <w:t>.</w:t>
      </w:r>
    </w:p>
    <w:p w:rsidR="00953088" w:rsidRPr="001D0511" w:rsidRDefault="00953088" w:rsidP="00F152B6">
      <w:pPr>
        <w:pStyle w:val="Heading5"/>
      </w:pPr>
      <w:r w:rsidRPr="001D0511">
        <w:t>RAFT Agents</w:t>
      </w:r>
    </w:p>
    <w:p w:rsidR="00953088" w:rsidRPr="000E7B18" w:rsidRDefault="00953088" w:rsidP="00953088">
      <w:r w:rsidRPr="001D0511">
        <w:t xml:space="preserve">RAFT agent </w:t>
      </w:r>
      <w:r w:rsidRPr="001D0511">
        <w:rPr>
          <w:i/>
        </w:rPr>
        <w:t>4</w:t>
      </w:r>
      <w:r w:rsidRPr="001D0511">
        <w:t>-vinylbenzene-</w:t>
      </w:r>
      <w:r w:rsidRPr="001D0511">
        <w:rPr>
          <w:i/>
        </w:rPr>
        <w:t>1</w:t>
      </w:r>
      <w:r w:rsidRPr="001D0511">
        <w:t>H-pyrrole-</w:t>
      </w:r>
      <w:r w:rsidRPr="001D0511">
        <w:rPr>
          <w:i/>
        </w:rPr>
        <w:t>1</w:t>
      </w:r>
      <w:r w:rsidRPr="001D0511">
        <w:t xml:space="preserve">-carbodothioate (VPC) has previously been used to polymerise </w:t>
      </w:r>
      <w:r w:rsidRPr="007A228D">
        <w:t>N-isopropyl acrylamide branched polymers</w:t>
      </w:r>
      <w:r w:rsidR="00220903">
        <w:t xml:space="preserve"> </w:t>
      </w:r>
      <w:r>
        <w:fldChar w:fldCharType="begin"/>
      </w:r>
      <w:r w:rsidR="00E11A8C">
        <w:instrText xml:space="preserve"> ADDIN EN.CITE &lt;EndNote&gt;&lt;Cite&gt;&lt;Author&gt;Carter&lt;/Author&gt;&lt;Year&gt;2007&lt;/Year&gt;&lt;RecNum&gt;90&lt;/RecNum&gt;&lt;DisplayText&gt;[65]&lt;/DisplayText&gt;&lt;record&gt;&lt;rec-number&gt;90&lt;/rec-number&gt;&lt;foreign-keys&gt;&lt;key app="EN" db-id="st2sws0t8dzst3esap05evd9r95ez5pddpdx"&gt;90&lt;/key&gt;&lt;/foreign-keys&gt;&lt;ref-type name="Journal Article"&gt;17&lt;/ref-type&gt;&lt;contributors&gt;&lt;authors&gt;&lt;author&gt;Carter, Steven R.&lt;/author&gt;&lt;author&gt;England, Richard M.&lt;/author&gt;&lt;author&gt;Hunt, Barry J.&lt;/author&gt;&lt;author&gt;Rimmer, Stephen&lt;/author&gt;&lt;/authors&gt;&lt;/contributors&gt;&lt;titles&gt;&lt;title&gt;Functional Graft Poly(N-isopropyl acrylamide)s Using Reversible Addition-Fragmentation Chain Transfer (RAFT) Polymerisation&lt;/title&gt;&lt;secondary-title&gt;Macromolecular Bioscience&lt;/secondary-title&gt;&lt;/titles&gt;&lt;periodical&gt;&lt;full-title&gt;Macromolecular Bioscience&lt;/full-title&gt;&lt;/periodical&gt;&lt;pages&gt;975-986&lt;/pages&gt;&lt;volume&gt;7&lt;/volume&gt;&lt;number&gt;8&lt;/number&gt;&lt;keywords&gt;&lt;keyword&gt;graft copolymers&lt;/keyword&gt;&lt;keyword&gt;graft polymer&lt;/keyword&gt;&lt;keyword&gt;N-isopropyl acrylamide&lt;/keyword&gt;&lt;keyword&gt;RAFT&lt;/keyword&gt;&lt;keyword&gt;RAFT polymerization&lt;/keyword&gt;&lt;keyword&gt;stimulus responsive&lt;/keyword&gt;&lt;/keywords&gt;&lt;dates&gt;&lt;year&gt;2007&lt;/year&gt;&lt;/dates&gt;&lt;publisher&gt;WILEY-VCH Verlag&lt;/publisher&gt;&lt;isbn&gt;1616-5195&lt;/isbn&gt;&lt;urls&gt;&lt;related-urls&gt;&lt;url&gt;http://dx.doi.org/10.1002/mabi.200700108&lt;/url&gt;&lt;/related-urls&gt;&lt;/urls&gt;&lt;electronic-resource-num&gt;10.1002/mabi.200700108&lt;/electronic-resource-num&gt;&lt;/record&gt;&lt;/Cite&gt;&lt;/EndNote&gt;</w:instrText>
      </w:r>
      <w:r>
        <w:fldChar w:fldCharType="separate"/>
      </w:r>
      <w:r w:rsidR="00E11A8C">
        <w:rPr>
          <w:noProof/>
        </w:rPr>
        <w:t>[</w:t>
      </w:r>
      <w:hyperlink w:anchor="_ENREF_65" w:tooltip="Carter, 2007 #90" w:history="1">
        <w:r w:rsidR="00E11A8C">
          <w:rPr>
            <w:noProof/>
          </w:rPr>
          <w:t>65</w:t>
        </w:r>
      </w:hyperlink>
      <w:r w:rsidR="00E11A8C">
        <w:rPr>
          <w:noProof/>
        </w:rPr>
        <w:t>]</w:t>
      </w:r>
      <w:r>
        <w:fldChar w:fldCharType="end"/>
      </w:r>
      <w:r>
        <w:t xml:space="preserve">. A linear equivalent benzyl </w:t>
      </w:r>
      <w:r w:rsidRPr="00C60057">
        <w:rPr>
          <w:i/>
        </w:rPr>
        <w:t>1</w:t>
      </w:r>
      <w:r>
        <w:t>H-pyrrole-</w:t>
      </w:r>
      <w:r w:rsidRPr="00C60057">
        <w:rPr>
          <w:i/>
        </w:rPr>
        <w:t>1</w:t>
      </w:r>
      <w:r>
        <w:t xml:space="preserve">-carbodothioate (BPC) exists which should provide </w:t>
      </w:r>
      <w:r>
        <w:lastRenderedPageBreak/>
        <w:t>similar linear polymers.  Both chain transfer agents (CTA) have been utilised in this project, chosen with consideration of whether the desired polymer is linear or branched.</w:t>
      </w:r>
    </w:p>
    <w:p w:rsidR="00953088" w:rsidRPr="001D0511" w:rsidRDefault="00815839" w:rsidP="00953088">
      <w:pPr>
        <w:jc w:val="center"/>
        <w:rPr>
          <w:sz w:val="22"/>
        </w:rPr>
      </w:pPr>
      <w:r w:rsidRPr="001D0511">
        <w:rPr>
          <w:sz w:val="22"/>
        </w:rPr>
        <w:object w:dxaOrig="3434" w:dyaOrig="4038">
          <v:shape id="_x0000_i1028" type="#_x0000_t75" style="width:139.1pt;height:163.55pt" o:ole="">
            <v:imagedata r:id="rId18" o:title=""/>
          </v:shape>
          <o:OLEObject Type="Embed" ProgID="ChemDraw.Document.6.0" ShapeID="_x0000_i1028" DrawAspect="Content" ObjectID="_1459268271" r:id="rId19"/>
        </w:object>
      </w:r>
      <w:r w:rsidR="00953088" w:rsidRPr="001D0511">
        <w:rPr>
          <w:sz w:val="22"/>
        </w:rPr>
        <w:tab/>
      </w:r>
      <w:r w:rsidR="00953088" w:rsidRPr="001D0511">
        <w:rPr>
          <w:sz w:val="22"/>
        </w:rPr>
        <w:tab/>
      </w:r>
      <w:r w:rsidRPr="001D0511">
        <w:rPr>
          <w:sz w:val="22"/>
        </w:rPr>
        <w:object w:dxaOrig="2846" w:dyaOrig="3518">
          <v:shape id="_x0000_i1029" type="#_x0000_t75" style="width:117.95pt;height:144.95pt" o:ole="">
            <v:imagedata r:id="rId20" o:title=""/>
          </v:shape>
          <o:OLEObject Type="Embed" ProgID="ChemDraw.Document.6.0" ShapeID="_x0000_i1029" DrawAspect="Content" ObjectID="_1459268272" r:id="rId21"/>
        </w:object>
      </w:r>
    </w:p>
    <w:p w:rsidR="00953088" w:rsidRPr="001D0511" w:rsidRDefault="00953088" w:rsidP="00953088">
      <w:pPr>
        <w:pStyle w:val="Caption"/>
        <w:jc w:val="center"/>
        <w:rPr>
          <w:b w:val="0"/>
          <w:color w:val="auto"/>
          <w:sz w:val="22"/>
          <w:szCs w:val="22"/>
        </w:rPr>
      </w:pPr>
      <w:bookmarkStart w:id="31" w:name="_Toc385451104"/>
      <w:r w:rsidRPr="001D0511">
        <w:rPr>
          <w:b w:val="0"/>
          <w:color w:val="auto"/>
          <w:sz w:val="22"/>
          <w:szCs w:val="22"/>
        </w:rPr>
        <w:t xml:space="preserve">Figure </w:t>
      </w:r>
      <w:r w:rsidRPr="001D0511">
        <w:rPr>
          <w:b w:val="0"/>
          <w:color w:val="auto"/>
          <w:sz w:val="22"/>
          <w:szCs w:val="22"/>
        </w:rPr>
        <w:fldChar w:fldCharType="begin"/>
      </w:r>
      <w:r w:rsidRPr="001D0511">
        <w:rPr>
          <w:b w:val="0"/>
          <w:color w:val="auto"/>
          <w:sz w:val="22"/>
          <w:szCs w:val="22"/>
        </w:rPr>
        <w:instrText xml:space="preserve"> SEQ Figure \* ARABIC </w:instrText>
      </w:r>
      <w:r w:rsidRPr="001D0511">
        <w:rPr>
          <w:b w:val="0"/>
          <w:color w:val="auto"/>
          <w:sz w:val="22"/>
          <w:szCs w:val="22"/>
        </w:rPr>
        <w:fldChar w:fldCharType="separate"/>
      </w:r>
      <w:r w:rsidR="00DC3E10">
        <w:rPr>
          <w:b w:val="0"/>
          <w:noProof/>
          <w:color w:val="auto"/>
          <w:sz w:val="22"/>
          <w:szCs w:val="22"/>
        </w:rPr>
        <w:t>7</w:t>
      </w:r>
      <w:r w:rsidRPr="001D0511">
        <w:rPr>
          <w:b w:val="0"/>
          <w:color w:val="auto"/>
          <w:sz w:val="22"/>
          <w:szCs w:val="22"/>
        </w:rPr>
        <w:fldChar w:fldCharType="end"/>
      </w:r>
      <w:r w:rsidRPr="001D0511">
        <w:rPr>
          <w:b w:val="0"/>
          <w:color w:val="auto"/>
          <w:sz w:val="22"/>
          <w:szCs w:val="22"/>
        </w:rPr>
        <w:t xml:space="preserve"> – RAFT agents 4-vinylbenzene 1H-pyrrole-1-carbodothioate (4-VCP</w:t>
      </w:r>
      <w:proofErr w:type="gramStart"/>
      <w:r w:rsidRPr="001D0511">
        <w:rPr>
          <w:b w:val="0"/>
          <w:color w:val="auto"/>
          <w:sz w:val="22"/>
          <w:szCs w:val="22"/>
        </w:rPr>
        <w:t>)</w:t>
      </w:r>
      <w:proofErr w:type="gramEnd"/>
      <w:r w:rsidRPr="001D0511">
        <w:rPr>
          <w:b w:val="0"/>
          <w:color w:val="auto"/>
          <w:sz w:val="22"/>
          <w:szCs w:val="22"/>
        </w:rPr>
        <w:br/>
        <w:t>and benzyl 1H-pyrrole-1-carbodothioate  (BPC)</w:t>
      </w:r>
      <w:bookmarkEnd w:id="31"/>
    </w:p>
    <w:p w:rsidR="00953088" w:rsidRDefault="00953088" w:rsidP="00953088">
      <w:r>
        <w:t xml:space="preserve">Two additional RAFT agents have been used including </w:t>
      </w:r>
      <w:r w:rsidRPr="007524E7">
        <w:t>2-cyanopropan-2-yl-benz</w:t>
      </w:r>
      <w:r w:rsidR="00220903">
        <w:t>o</w:t>
      </w:r>
      <w:r w:rsidRPr="007524E7">
        <w:t>dithioate (CPB) and 2-[[</w:t>
      </w:r>
      <w:proofErr w:type="spellStart"/>
      <w:r w:rsidRPr="007524E7">
        <w:t>butylsulfanyl</w:t>
      </w:r>
      <w:proofErr w:type="spellEnd"/>
      <w:r w:rsidRPr="007524E7">
        <w:t>)-</w:t>
      </w:r>
      <w:proofErr w:type="spellStart"/>
      <w:r w:rsidRPr="007524E7">
        <w:t>carbonothioyl</w:t>
      </w:r>
      <w:proofErr w:type="spellEnd"/>
      <w:r w:rsidRPr="007524E7">
        <w:t>]</w:t>
      </w:r>
      <w:proofErr w:type="spellStart"/>
      <w:r w:rsidRPr="007524E7">
        <w:t>sulfanyl</w:t>
      </w:r>
      <w:proofErr w:type="spellEnd"/>
      <w:r w:rsidRPr="007524E7">
        <w:t>}</w:t>
      </w:r>
      <w:proofErr w:type="spellStart"/>
      <w:r w:rsidRPr="007524E7">
        <w:t>propanoic</w:t>
      </w:r>
      <w:proofErr w:type="spellEnd"/>
      <w:r w:rsidRPr="007524E7">
        <w:t xml:space="preserve"> acid (BSCSP)</w:t>
      </w:r>
      <w:r>
        <w:t>, previously used with acrylic acid to create macro RAFT agents for emulsion polymerisation</w:t>
      </w:r>
      <w:r>
        <w:fldChar w:fldCharType="begin"/>
      </w:r>
      <w:r w:rsidR="00E11A8C">
        <w:instrText xml:space="preserve"> ADDIN EN.CITE &lt;EndNote&gt;&lt;Cite&gt;&lt;Author&gt;Ferguson&lt;/Author&gt;&lt;Year&gt;2005&lt;/Year&gt;&lt;RecNum&gt;137&lt;/RecNum&gt;&lt;DisplayText&gt;[68]&lt;/DisplayText&gt;&lt;record&gt;&lt;rec-number&gt;137&lt;/rec-number&gt;&lt;foreign-keys&gt;&lt;key app="EN" db-id="st2sws0t8dzst3esap05evd9r95ez5pddpdx"&gt;137&lt;/key&gt;&lt;/foreign-keys&gt;&lt;ref-type name="Journal Article"&gt;17&lt;/ref-type&gt;&lt;contributors&gt;&lt;authors&gt;&lt;author&gt;Ferguson, Christopher J.&lt;/author&gt;&lt;author&gt;Hughes, Robert J.&lt;/author&gt;&lt;author&gt;Nguyen, Duc&lt;/author&gt;&lt;author&gt;Pham, Binh T. T.&lt;/author&gt;&lt;author&gt;Gilbert, Robert G.&lt;/author&gt;&lt;author&gt;Serelis, Algirdas K.&lt;/author&gt;&lt;author&gt;Such, Christopher H.&lt;/author&gt;&lt;author&gt;Hawkett, Brian S.&lt;/author&gt;&lt;/authors&gt;&lt;/contributors&gt;&lt;titles&gt;&lt;title&gt;Ab Initio Emulsion Polymerization by RAFT-Controlled Self-Assembly§&lt;/title&gt;&lt;secondary-title&gt;Macromolecules&lt;/secondary-title&gt;&lt;/titles&gt;&lt;periodical&gt;&lt;full-title&gt;Macromolecules&lt;/full-title&gt;&lt;/periodical&gt;&lt;pages&gt;2191-2204&lt;/pages&gt;&lt;volume&gt;38&lt;/volume&gt;&lt;number&gt;6&lt;/number&gt;&lt;dates&gt;&lt;year&gt;2005&lt;/year&gt;&lt;pub-dates&gt;&lt;date&gt;2005/03/01&lt;/date&gt;&lt;/pub-dates&gt;&lt;/dates&gt;&lt;publisher&gt;American Chemical Society&lt;/publisher&gt;&lt;isbn&gt;0024-9297&lt;/isbn&gt;&lt;urls&gt;&lt;related-urls&gt;&lt;url&gt;http://dx.doi.org/10.1021/ma048787r&lt;/url&gt;&lt;/related-urls&gt;&lt;/urls&gt;&lt;electronic-resource-num&gt;10.1021/ma048787r&lt;/electronic-resource-num&gt;&lt;access-date&gt;2013/01/29&lt;/access-date&gt;&lt;/record&gt;&lt;/Cite&gt;&lt;/EndNote&gt;</w:instrText>
      </w:r>
      <w:r>
        <w:fldChar w:fldCharType="separate"/>
      </w:r>
      <w:r w:rsidR="00E11A8C">
        <w:rPr>
          <w:noProof/>
        </w:rPr>
        <w:t>[</w:t>
      </w:r>
      <w:hyperlink w:anchor="_ENREF_68" w:tooltip="Ferguson, 2005 #137" w:history="1">
        <w:r w:rsidR="00E11A8C">
          <w:rPr>
            <w:noProof/>
          </w:rPr>
          <w:t>68</w:t>
        </w:r>
      </w:hyperlink>
      <w:r w:rsidR="00E11A8C">
        <w:rPr>
          <w:noProof/>
        </w:rPr>
        <w:t>]</w:t>
      </w:r>
      <w:r>
        <w:fldChar w:fldCharType="end"/>
      </w:r>
      <w:r>
        <w:t>.</w:t>
      </w:r>
    </w:p>
    <w:p w:rsidR="00953088" w:rsidRDefault="00953088" w:rsidP="00953088">
      <w:r>
        <w:object w:dxaOrig="4973" w:dyaOrig="1716">
          <v:shape id="_x0000_i1030" type="#_x0000_t75" style="width:225.05pt;height:77.2pt" o:ole="">
            <v:imagedata r:id="rId22" o:title=""/>
          </v:shape>
          <o:OLEObject Type="Embed" ProgID="ChemDraw.Document.6.0" ShapeID="_x0000_i1030" DrawAspect="Content" ObjectID="_1459268273" r:id="rId23"/>
        </w:object>
      </w:r>
      <w:r>
        <w:t xml:space="preserve">    </w:t>
      </w:r>
      <w:r>
        <w:object w:dxaOrig="3787" w:dyaOrig="1951">
          <v:shape id="_x0000_i1031" type="#_x0000_t75" style="width:172.5pt;height:89.25pt" o:ole="">
            <v:imagedata r:id="rId24" o:title=""/>
          </v:shape>
          <o:OLEObject Type="Embed" ProgID="ChemDraw.Document.6.0" ShapeID="_x0000_i1031" DrawAspect="Content" ObjectID="_1459268274" r:id="rId25"/>
        </w:object>
      </w:r>
    </w:p>
    <w:p w:rsidR="00953088" w:rsidRPr="001D0511" w:rsidRDefault="00953088" w:rsidP="00953088">
      <w:pPr>
        <w:jc w:val="center"/>
        <w:rPr>
          <w:sz w:val="22"/>
        </w:rPr>
      </w:pPr>
      <w:bookmarkStart w:id="32" w:name="_Toc385451105"/>
      <w:r w:rsidRPr="001D0511">
        <w:rPr>
          <w:sz w:val="22"/>
        </w:rPr>
        <w:t xml:space="preserve">Figure </w:t>
      </w:r>
      <w:r w:rsidRPr="001D0511">
        <w:rPr>
          <w:sz w:val="22"/>
        </w:rPr>
        <w:fldChar w:fldCharType="begin"/>
      </w:r>
      <w:r w:rsidRPr="001D0511">
        <w:rPr>
          <w:sz w:val="22"/>
        </w:rPr>
        <w:instrText xml:space="preserve"> SEQ Figure \* ARABIC </w:instrText>
      </w:r>
      <w:r w:rsidRPr="001D0511">
        <w:rPr>
          <w:sz w:val="22"/>
        </w:rPr>
        <w:fldChar w:fldCharType="separate"/>
      </w:r>
      <w:r w:rsidR="00DC3E10">
        <w:rPr>
          <w:noProof/>
          <w:sz w:val="22"/>
        </w:rPr>
        <w:t>8</w:t>
      </w:r>
      <w:r w:rsidRPr="001D0511">
        <w:rPr>
          <w:noProof/>
          <w:sz w:val="22"/>
        </w:rPr>
        <w:fldChar w:fldCharType="end"/>
      </w:r>
      <w:r w:rsidRPr="001D0511">
        <w:rPr>
          <w:sz w:val="22"/>
        </w:rPr>
        <w:t xml:space="preserve"> – RAFT agents 2-[[</w:t>
      </w:r>
      <w:proofErr w:type="spellStart"/>
      <w:r w:rsidRPr="001D0511">
        <w:rPr>
          <w:sz w:val="22"/>
        </w:rPr>
        <w:t>butylsulfanyl</w:t>
      </w:r>
      <w:proofErr w:type="spellEnd"/>
      <w:r w:rsidRPr="001D0511">
        <w:rPr>
          <w:sz w:val="22"/>
        </w:rPr>
        <w:t>)-</w:t>
      </w:r>
      <w:proofErr w:type="spellStart"/>
      <w:r w:rsidRPr="001D0511">
        <w:rPr>
          <w:sz w:val="22"/>
        </w:rPr>
        <w:t>carbonothioyl</w:t>
      </w:r>
      <w:proofErr w:type="spellEnd"/>
      <w:proofErr w:type="gramStart"/>
      <w:r w:rsidRPr="001D0511">
        <w:rPr>
          <w:sz w:val="22"/>
        </w:rPr>
        <w:t>]</w:t>
      </w:r>
      <w:proofErr w:type="spellStart"/>
      <w:r w:rsidRPr="001D0511">
        <w:rPr>
          <w:sz w:val="22"/>
        </w:rPr>
        <w:t>sulfanyl</w:t>
      </w:r>
      <w:proofErr w:type="spellEnd"/>
      <w:proofErr w:type="gramEnd"/>
      <w:r w:rsidRPr="001D0511">
        <w:rPr>
          <w:sz w:val="22"/>
        </w:rPr>
        <w:t>}</w:t>
      </w:r>
      <w:proofErr w:type="spellStart"/>
      <w:r w:rsidRPr="001D0511">
        <w:rPr>
          <w:sz w:val="22"/>
        </w:rPr>
        <w:t>propanoic</w:t>
      </w:r>
      <w:proofErr w:type="spellEnd"/>
      <w:r w:rsidRPr="001D0511">
        <w:rPr>
          <w:sz w:val="22"/>
        </w:rPr>
        <w:t xml:space="preserve"> acid (BSCSP) and 2-cyanopropan-2-yl-benz</w:t>
      </w:r>
      <w:r w:rsidR="00220903">
        <w:rPr>
          <w:sz w:val="22"/>
        </w:rPr>
        <w:t>o</w:t>
      </w:r>
      <w:r w:rsidRPr="001D0511">
        <w:rPr>
          <w:sz w:val="22"/>
        </w:rPr>
        <w:t>dithioate (CPB)</w:t>
      </w:r>
      <w:bookmarkEnd w:id="32"/>
    </w:p>
    <w:p w:rsidR="00953088" w:rsidRPr="001D0511" w:rsidRDefault="00953088" w:rsidP="00F152B6">
      <w:pPr>
        <w:pStyle w:val="Heading5"/>
      </w:pPr>
      <w:r w:rsidRPr="001D0511">
        <w:t>Block Copolymers via RAFT</w:t>
      </w:r>
    </w:p>
    <w:p w:rsidR="00953088" w:rsidRPr="001D0511" w:rsidRDefault="00953088" w:rsidP="00953088">
      <w:r w:rsidRPr="001D0511">
        <w:t xml:space="preserve">As the </w:t>
      </w:r>
      <w:proofErr w:type="spellStart"/>
      <w:r w:rsidRPr="001D0511">
        <w:t>dithioate</w:t>
      </w:r>
      <w:proofErr w:type="spellEnd"/>
      <w:r w:rsidRPr="001D0511">
        <w:t xml:space="preserve"> ester remains on the ω end of the polymer chain this reactive site is capable of further addition-fragmentation </w:t>
      </w:r>
      <w:r w:rsidRPr="001A5E7C">
        <w:t>reactions</w:t>
      </w:r>
      <w:r>
        <w:t xml:space="preserve">. By introducing another monomer an </w:t>
      </w:r>
      <w:r w:rsidRPr="001D0511">
        <w:t>AB block copolymer can be formed. Controlled block copolymers can be prepared by the addition of another monomer, as demonstrated in a recent paper preparing PAA-poly(styrene) (PS) block copolymers</w:t>
      </w:r>
      <w:r w:rsidR="00220903">
        <w:t xml:space="preserve"> </w:t>
      </w:r>
      <w:r w:rsidRPr="001D0511">
        <w:fldChar w:fldCharType="begin"/>
      </w:r>
      <w:r w:rsidR="00E11A8C">
        <w:instrText xml:space="preserve"> ADDIN EN.CITE &lt;EndNote&gt;&lt;Cite&gt;&lt;Author&gt;Siauw&lt;/Author&gt;&lt;Year&gt;2012&lt;/Year&gt;&lt;RecNum&gt;89&lt;/RecNum&gt;&lt;DisplayText&gt;[69]&lt;/DisplayText&gt;&lt;record&gt;&lt;rec-number&gt;89&lt;/rec-number&gt;&lt;foreign-keys&gt;&lt;key app="EN" db-id="st2sws0t8dzst3esap05evd9r95ez5pddpdx"&gt;89&lt;/key&gt;&lt;/foreign-keys&gt;&lt;ref-type name="Journal Article"&gt;17&lt;/ref-type&gt;&lt;contributors&gt;&lt;authors&gt;&lt;author&gt;Siauw, Meiliana&lt;/author&gt;&lt;author&gt;Hawkett, Brian S.&lt;/author&gt;&lt;author&gt;Perrier, Sébastien&lt;/author&gt;&lt;/authors&gt;&lt;/contributors&gt;&lt;titles&gt;&lt;title&gt;Short chain amphiphilic diblock co-oligomers via RAFT polymerization&lt;/title&gt;&lt;secondary-title&gt;Journal of Polymer Science Part A: Polymer Chemistry&lt;/secondary-title&gt;&lt;/titles&gt;&lt;periodical&gt;&lt;full-title&gt;Journal of Polymer Science Part A: Polymer Chemistry&lt;/full-title&gt;&lt;/periodical&gt;&lt;pages&gt;187-198&lt;/pages&gt;&lt;volume&gt;50&lt;/volume&gt;&lt;number&gt;1&lt;/number&gt;&lt;keywords&gt;&lt;keyword&gt;block copolymers&lt;/keyword&gt;&lt;keyword&gt;oligomers&lt;/keyword&gt;&lt;keyword&gt;reversible addition fragmentation chain transfer (RAFT)&lt;/keyword&gt;&lt;/keywords&gt;&lt;dates&gt;&lt;year&gt;2012&lt;/year&gt;&lt;/dates&gt;&lt;publisher&gt;Wiley Subscription Services, Inc., A Wiley Company&lt;/publisher&gt;&lt;isbn&gt;1099-0518&lt;/isbn&gt;&lt;urls&gt;&lt;related-urls&gt;&lt;url&gt;http://dx.doi.org/10.1002/pola.25061&lt;/url&gt;&lt;/related-urls&gt;&lt;/urls&gt;&lt;electronic-resource-num&gt;10.1002/pola.25061&lt;/electronic-resource-num&gt;&lt;/record&gt;&lt;/Cite&gt;&lt;/EndNote&gt;</w:instrText>
      </w:r>
      <w:r w:rsidRPr="001D0511">
        <w:fldChar w:fldCharType="separate"/>
      </w:r>
      <w:r w:rsidR="00E11A8C">
        <w:rPr>
          <w:noProof/>
        </w:rPr>
        <w:t>[</w:t>
      </w:r>
      <w:hyperlink w:anchor="_ENREF_69" w:tooltip="Siauw, 2012 #89" w:history="1">
        <w:r w:rsidR="00E11A8C">
          <w:rPr>
            <w:noProof/>
          </w:rPr>
          <w:t>69</w:t>
        </w:r>
      </w:hyperlink>
      <w:r w:rsidR="00E11A8C">
        <w:rPr>
          <w:noProof/>
        </w:rPr>
        <w:t>]</w:t>
      </w:r>
      <w:r w:rsidRPr="001D0511">
        <w:fldChar w:fldCharType="end"/>
      </w:r>
      <w:r w:rsidRPr="001D0511">
        <w:t>.</w:t>
      </w:r>
    </w:p>
    <w:p w:rsidR="00953088" w:rsidRPr="001D0511" w:rsidRDefault="00953088" w:rsidP="00F152B6">
      <w:pPr>
        <w:pStyle w:val="Heading5"/>
      </w:pPr>
      <w:r w:rsidRPr="001D0511">
        <w:lastRenderedPageBreak/>
        <w:t>Cleavage of RAFT group</w:t>
      </w:r>
    </w:p>
    <w:p w:rsidR="00953088" w:rsidRDefault="00953088" w:rsidP="00953088">
      <w:r w:rsidRPr="001D0511">
        <w:t xml:space="preserve">One of the side effects of RAFT chemistry is the pendent </w:t>
      </w:r>
      <w:proofErr w:type="spellStart"/>
      <w:r w:rsidRPr="001D0511">
        <w:t>thioate</w:t>
      </w:r>
      <w:proofErr w:type="spellEnd"/>
      <w:r w:rsidRPr="001D0511">
        <w:t xml:space="preserve"> ester at the end of resultant polymers.  To remove </w:t>
      </w:r>
      <w:r>
        <w:t xml:space="preserve">this ester there are a range of potential methods, including radical induced end group removal (potentially using </w:t>
      </w:r>
      <w:proofErr w:type="spellStart"/>
      <w:r>
        <w:t>Azo</w:t>
      </w:r>
      <w:proofErr w:type="spellEnd"/>
      <w:r>
        <w:t xml:space="preserve"> compounds) thermal initiation or oxidation using a </w:t>
      </w:r>
      <w:proofErr w:type="spellStart"/>
      <w:r>
        <w:t>hydroperoxide</w:t>
      </w:r>
      <w:proofErr w:type="spellEnd"/>
      <w:r w:rsidR="00220903">
        <w:t xml:space="preserve"> </w:t>
      </w:r>
      <w:r>
        <w:fldChar w:fldCharType="begin"/>
      </w:r>
      <w:r w:rsidR="00E11A8C">
        <w:instrText xml:space="preserve"> ADDIN EN.CITE &lt;EndNote&gt;&lt;Cite&gt;&lt;Author&gt;Willcock&lt;/Author&gt;&lt;Year&gt;2010&lt;/Year&gt;&lt;RecNum&gt;88&lt;/RecNum&gt;&lt;DisplayText&gt;[64]&lt;/DisplayText&gt;&lt;record&gt;&lt;rec-number&gt;88&lt;/rec-number&gt;&lt;foreign-keys&gt;&lt;key app="EN" db-id="st2sws0t8dzst3esap05evd9r95ez5pddpdx"&gt;88&lt;/key&gt;&lt;/foreign-keys&gt;&lt;ref-type name="Journal Article"&gt;17&lt;/ref-type&gt;&lt;contributors&gt;&lt;authors&gt;&lt;author&gt;Willcock, Helen&lt;/author&gt;&lt;author&gt;O&amp;apos;Reilly, Rachel K.&lt;/author&gt;&lt;/authors&gt;&lt;/contributors&gt;&lt;titles&gt;&lt;title&gt;End group removal and modification of RAFT polymers&lt;/title&gt;&lt;secondary-title&gt;Polymer Chemistry&lt;/secondary-title&gt;&lt;/titles&gt;&lt;periodical&gt;&lt;full-title&gt;Polymer Chemistry&lt;/full-title&gt;&lt;/periodical&gt;&lt;pages&gt;149-157&lt;/pages&gt;&lt;volume&gt;1&lt;/volume&gt;&lt;number&gt;2&lt;/number&gt;&lt;dates&gt;&lt;year&gt;2010&lt;/year&gt;&lt;/dates&gt;&lt;publisher&gt;The Royal Society of Chemistry&lt;/publisher&gt;&lt;isbn&gt;1759-9954&lt;/isbn&gt;&lt;urls&gt;&lt;related-urls&gt;&lt;url&gt;http://dx.doi.org/10.1039/B9PY00340A&lt;/url&gt;&lt;/related-urls&gt;&lt;/urls&gt;&lt;/record&gt;&lt;/Cite&gt;&lt;/EndNote&gt;</w:instrText>
      </w:r>
      <w:r>
        <w:fldChar w:fldCharType="separate"/>
      </w:r>
      <w:r w:rsidR="00E11A8C">
        <w:rPr>
          <w:noProof/>
        </w:rPr>
        <w:t>[</w:t>
      </w:r>
      <w:hyperlink w:anchor="_ENREF_64" w:tooltip="Willcock, 2010 #88" w:history="1">
        <w:r w:rsidR="00E11A8C">
          <w:rPr>
            <w:noProof/>
          </w:rPr>
          <w:t>64</w:t>
        </w:r>
      </w:hyperlink>
      <w:r w:rsidR="00E11A8C">
        <w:rPr>
          <w:noProof/>
        </w:rPr>
        <w:t>]</w:t>
      </w:r>
      <w:r>
        <w:fldChar w:fldCharType="end"/>
      </w:r>
      <w:r>
        <w:t>.</w:t>
      </w:r>
    </w:p>
    <w:p w:rsidR="002746EC" w:rsidRDefault="002746EC" w:rsidP="007D5FD0">
      <w:r>
        <w:br w:type="page"/>
      </w:r>
    </w:p>
    <w:p w:rsidR="00466289" w:rsidRPr="007D5FD0" w:rsidRDefault="00466289" w:rsidP="00953088">
      <w:pPr>
        <w:pStyle w:val="Heading2"/>
      </w:pPr>
      <w:bookmarkStart w:id="33" w:name="_Toc298507955"/>
      <w:bookmarkStart w:id="34" w:name="_Ref365529389"/>
      <w:bookmarkStart w:id="35" w:name="_Toc385451404"/>
      <w:r w:rsidRPr="007D5FD0">
        <w:lastRenderedPageBreak/>
        <w:t>Luminescent Probes and Spectroscopic Techniques</w:t>
      </w:r>
      <w:bookmarkEnd w:id="33"/>
      <w:bookmarkEnd w:id="34"/>
      <w:bookmarkEnd w:id="35"/>
    </w:p>
    <w:p w:rsidR="00466289" w:rsidRPr="007D5FD0" w:rsidRDefault="00466289" w:rsidP="00953088">
      <w:pPr>
        <w:pStyle w:val="Heading3"/>
      </w:pPr>
      <w:bookmarkStart w:id="36" w:name="_Toc298507956"/>
      <w:bookmarkStart w:id="37" w:name="_Toc385451405"/>
      <w:r w:rsidRPr="007D5FD0">
        <w:t>Luminescence as a method of study</w:t>
      </w:r>
      <w:bookmarkEnd w:id="36"/>
      <w:bookmarkEnd w:id="37"/>
    </w:p>
    <w:p w:rsidR="00466289" w:rsidRPr="007D5FD0" w:rsidRDefault="00466289" w:rsidP="00953088">
      <w:pPr>
        <w:pStyle w:val="Heading4"/>
      </w:pPr>
      <w:bookmarkStart w:id="38" w:name="_Toc298507957"/>
      <w:r w:rsidRPr="007D5FD0">
        <w:t>Fluorescence Theory</w:t>
      </w:r>
      <w:bookmarkEnd w:id="38"/>
    </w:p>
    <w:p w:rsidR="00E930F5" w:rsidRDefault="00466289" w:rsidP="007D5FD0">
      <w:r w:rsidRPr="007D5FD0">
        <w:t xml:space="preserve">Luminescence, the emission of light from an electronically excited state, occurs when an electron returns to its </w:t>
      </w:r>
      <w:r w:rsidRPr="00466289">
        <w:rPr>
          <w:color w:val="000000" w:themeColor="text1"/>
        </w:rPr>
        <w:t xml:space="preserve">ground </w:t>
      </w:r>
      <w:r w:rsidRPr="009E4916">
        <w:t xml:space="preserve">state resulting in the loss of a photon. The aromatic markers used in this study tend to become ‘luminescent’ </w:t>
      </w:r>
      <w:r>
        <w:t>via the absorption of light, exciting an electron in the molecule, usually to the S</w:t>
      </w:r>
      <w:r w:rsidRPr="007524D6">
        <w:rPr>
          <w:vertAlign w:val="subscript"/>
        </w:rPr>
        <w:t>1</w:t>
      </w:r>
      <w:r>
        <w:t xml:space="preserve"> state.</w:t>
      </w:r>
    </w:p>
    <w:p w:rsidR="00E930F5" w:rsidRDefault="00E930F5" w:rsidP="00E930F5">
      <w:pPr>
        <w:keepNext/>
        <w:jc w:val="center"/>
      </w:pPr>
      <w:r>
        <w:rPr>
          <w:noProof/>
          <w:lang w:eastAsia="en-GB"/>
        </w:rPr>
        <w:drawing>
          <wp:inline distT="0" distB="0" distL="0" distR="0" wp14:anchorId="705852C5" wp14:editId="076C37CC">
            <wp:extent cx="3200400" cy="3457575"/>
            <wp:effectExtent l="0" t="0" r="0" b="9525"/>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00400" cy="3457575"/>
                    </a:xfrm>
                    <a:prstGeom prst="rect">
                      <a:avLst/>
                    </a:prstGeom>
                    <a:noFill/>
                    <a:ln>
                      <a:noFill/>
                    </a:ln>
                  </pic:spPr>
                </pic:pic>
              </a:graphicData>
            </a:graphic>
          </wp:inline>
        </w:drawing>
      </w:r>
    </w:p>
    <w:p w:rsidR="00E930F5" w:rsidRPr="00BB7036" w:rsidRDefault="00E930F5" w:rsidP="00E930F5">
      <w:pPr>
        <w:pStyle w:val="Caption"/>
        <w:jc w:val="center"/>
        <w:rPr>
          <w:b w:val="0"/>
          <w:color w:val="auto"/>
          <w:sz w:val="22"/>
        </w:rPr>
      </w:pPr>
      <w:bookmarkStart w:id="39" w:name="_Toc385451106"/>
      <w:r w:rsidRPr="00BB7036">
        <w:rPr>
          <w:b w:val="0"/>
          <w:color w:val="auto"/>
          <w:sz w:val="22"/>
        </w:rPr>
        <w:t xml:space="preserve">Figure </w:t>
      </w:r>
      <w:r w:rsidRPr="00BB7036">
        <w:rPr>
          <w:b w:val="0"/>
          <w:color w:val="auto"/>
          <w:sz w:val="22"/>
        </w:rPr>
        <w:fldChar w:fldCharType="begin"/>
      </w:r>
      <w:r w:rsidRPr="00BB7036">
        <w:rPr>
          <w:b w:val="0"/>
          <w:color w:val="auto"/>
          <w:sz w:val="22"/>
        </w:rPr>
        <w:instrText xml:space="preserve"> SEQ Figure \* ARABIC </w:instrText>
      </w:r>
      <w:r w:rsidRPr="00BB7036">
        <w:rPr>
          <w:b w:val="0"/>
          <w:color w:val="auto"/>
          <w:sz w:val="22"/>
        </w:rPr>
        <w:fldChar w:fldCharType="separate"/>
      </w:r>
      <w:r w:rsidR="00DC3E10">
        <w:rPr>
          <w:b w:val="0"/>
          <w:noProof/>
          <w:color w:val="auto"/>
          <w:sz w:val="22"/>
        </w:rPr>
        <w:t>9</w:t>
      </w:r>
      <w:r w:rsidRPr="00BB7036">
        <w:rPr>
          <w:b w:val="0"/>
          <w:color w:val="auto"/>
          <w:sz w:val="22"/>
        </w:rPr>
        <w:fldChar w:fldCharType="end"/>
      </w:r>
      <w:r w:rsidRPr="00BB7036">
        <w:rPr>
          <w:b w:val="0"/>
          <w:color w:val="auto"/>
          <w:sz w:val="22"/>
        </w:rPr>
        <w:t xml:space="preserve"> – Absorption and emission spectra of </w:t>
      </w:r>
      <w:proofErr w:type="spellStart"/>
      <w:r w:rsidRPr="00BB7036">
        <w:rPr>
          <w:b w:val="0"/>
          <w:color w:val="auto"/>
          <w:sz w:val="22"/>
        </w:rPr>
        <w:t>anthracene</w:t>
      </w:r>
      <w:proofErr w:type="spellEnd"/>
      <w:r>
        <w:rPr>
          <w:b w:val="0"/>
          <w:color w:val="auto"/>
          <w:sz w:val="22"/>
        </w:rPr>
        <w:t xml:space="preserve"> and energy levels of transitions.</w:t>
      </w:r>
      <w:r>
        <w:rPr>
          <w:b w:val="0"/>
          <w:color w:val="auto"/>
          <w:sz w:val="22"/>
        </w:rPr>
        <w:br/>
      </w:r>
      <w:r w:rsidRPr="00BB7036">
        <w:rPr>
          <w:b w:val="0"/>
          <w:color w:val="auto"/>
          <w:sz w:val="22"/>
        </w:rPr>
        <w:t>0, 1 and 2 refer to vibrational energy levels</w:t>
      </w:r>
      <w:r>
        <w:rPr>
          <w:b w:val="0"/>
          <w:color w:val="auto"/>
          <w:sz w:val="22"/>
        </w:rPr>
        <w:fldChar w:fldCharType="begin"/>
      </w:r>
      <w:r w:rsidR="00E11A8C">
        <w:rPr>
          <w:b w:val="0"/>
          <w:color w:val="auto"/>
          <w:sz w:val="22"/>
        </w:rPr>
        <w:instrText xml:space="preserve"> ADDIN EN.CITE &lt;EndNote&gt;&lt;Cite&gt;&lt;Author&gt;Lakowicz&lt;/Author&gt;&lt;Year&gt;2006&lt;/Year&gt;&lt;RecNum&gt;31&lt;/RecNum&gt;&lt;DisplayText&gt;[70]&lt;/DisplayText&gt;&lt;record&gt;&lt;rec-number&gt;31&lt;/rec-number&gt;&lt;foreign-keys&gt;&lt;key app="EN" db-id="st2sws0t8dzst3esap05evd9r95ez5pddpdx"&gt;31&lt;/key&gt;&lt;/foreign-keys&gt;&lt;ref-type name="Book"&gt;6&lt;/ref-type&gt;&lt;contributors&gt;&lt;authors&gt;&lt;author&gt;Joseph R. Lakowicz&lt;/author&gt;&lt;/authors&gt;&lt;/contributors&gt;&lt;titles&gt;&lt;title&gt;Principles of Fluorescence Spectroscopy&lt;/title&gt;&lt;/titles&gt;&lt;pages&gt;921&lt;/pages&gt;&lt;edition&gt;Third Edition&lt;/edition&gt;&lt;section&gt;1-6&lt;/section&gt;&lt;dates&gt;&lt;year&gt;2006&lt;/year&gt;&lt;/dates&gt;&lt;pub-location&gt;Singapore&lt;/pub-location&gt;&lt;publisher&gt;Springer&lt;/publisher&gt;&lt;isbn&gt;0-387-31278-1&lt;/isbn&gt;&lt;urls&gt;&lt;/urls&gt;&lt;/record&gt;&lt;/Cite&gt;&lt;/EndNote&gt;</w:instrText>
      </w:r>
      <w:r>
        <w:rPr>
          <w:b w:val="0"/>
          <w:color w:val="auto"/>
          <w:sz w:val="22"/>
        </w:rPr>
        <w:fldChar w:fldCharType="separate"/>
      </w:r>
      <w:r w:rsidR="00E11A8C">
        <w:rPr>
          <w:b w:val="0"/>
          <w:noProof/>
          <w:color w:val="auto"/>
          <w:sz w:val="22"/>
        </w:rPr>
        <w:t>[</w:t>
      </w:r>
      <w:hyperlink w:anchor="_ENREF_70" w:tooltip="Lakowicz, 2006 #31" w:history="1">
        <w:r w:rsidR="00E11A8C">
          <w:rPr>
            <w:b w:val="0"/>
            <w:noProof/>
            <w:color w:val="auto"/>
            <w:sz w:val="22"/>
          </w:rPr>
          <w:t>70</w:t>
        </w:r>
      </w:hyperlink>
      <w:r w:rsidR="00E11A8C">
        <w:rPr>
          <w:b w:val="0"/>
          <w:noProof/>
          <w:color w:val="auto"/>
          <w:sz w:val="22"/>
        </w:rPr>
        <w:t>]</w:t>
      </w:r>
      <w:bookmarkEnd w:id="39"/>
      <w:r>
        <w:rPr>
          <w:b w:val="0"/>
          <w:color w:val="auto"/>
          <w:sz w:val="22"/>
        </w:rPr>
        <w:fldChar w:fldCharType="end"/>
      </w:r>
    </w:p>
    <w:p w:rsidR="00466289" w:rsidRDefault="00466289" w:rsidP="007D5FD0">
      <w:r>
        <w:t xml:space="preserve"> Electronically excited states are unstable so the excess energy is disposed of via either radiative or </w:t>
      </w:r>
      <w:proofErr w:type="spellStart"/>
      <w:r>
        <w:t>non radiative</w:t>
      </w:r>
      <w:proofErr w:type="spellEnd"/>
      <w:r>
        <w:t xml:space="preserve"> decay processes. A non-radiative process converts the energy into vibration, rotation or translation of surrounding molecules, whereas the radiative release of energy </w:t>
      </w:r>
      <w:r w:rsidR="007311CA">
        <w:t xml:space="preserve">is </w:t>
      </w:r>
      <w:r>
        <w:t>via lu</w:t>
      </w:r>
      <w:r w:rsidR="007311CA">
        <w:t xml:space="preserve">minescence; either fluorescence </w:t>
      </w:r>
      <w:r>
        <w:t>or phosphorescence. Spin allowed fluorescence typically has a lifetime of around 10 ns</w:t>
      </w:r>
      <w:r w:rsidR="003F0512">
        <w:fldChar w:fldCharType="begin"/>
      </w:r>
      <w:r w:rsidR="00E11A8C">
        <w:instrText xml:space="preserve"> ADDIN EN.CITE &lt;EndNote&gt;&lt;Cite&gt;&lt;Author&gt;Lakowicz&lt;/Author&gt;&lt;Year&gt;2006&lt;/Year&gt;&lt;RecNum&gt;31&lt;/RecNum&gt;&lt;DisplayText&gt;[70]&lt;/DisplayText&gt;&lt;record&gt;&lt;rec-number&gt;31&lt;/rec-number&gt;&lt;foreign-keys&gt;&lt;key app="EN" db-id="st2sws0t8dzst3esap05evd9r95ez5pddpdx"&gt;31&lt;/key&gt;&lt;/foreign-keys&gt;&lt;ref-type name="Book"&gt;6&lt;/ref-type&gt;&lt;contributors&gt;&lt;authors&gt;&lt;author&gt;Joseph R. Lakowicz&lt;/author&gt;&lt;/authors&gt;&lt;/contributors&gt;&lt;titles&gt;&lt;title&gt;Principles of Fluorescence Spectroscopy&lt;/title&gt;&lt;/titles&gt;&lt;pages&gt;921&lt;/pages&gt;&lt;edition&gt;Third Edition&lt;/edition&gt;&lt;section&gt;1-6&lt;/section&gt;&lt;dates&gt;&lt;year&gt;2006&lt;/year&gt;&lt;/dates&gt;&lt;pub-location&gt;Singapore&lt;/pub-location&gt;&lt;publisher&gt;Springer&lt;/publisher&gt;&lt;isbn&gt;0-387-31278-1&lt;/isbn&gt;&lt;urls&gt;&lt;/urls&gt;&lt;/record&gt;&lt;/Cite&gt;&lt;/EndNote&gt;</w:instrText>
      </w:r>
      <w:r w:rsidR="003F0512">
        <w:fldChar w:fldCharType="separate"/>
      </w:r>
      <w:r w:rsidR="00E11A8C">
        <w:rPr>
          <w:noProof/>
        </w:rPr>
        <w:t>[</w:t>
      </w:r>
      <w:hyperlink w:anchor="_ENREF_70" w:tooltip="Lakowicz, 2006 #31" w:history="1">
        <w:r w:rsidR="00E11A8C">
          <w:rPr>
            <w:noProof/>
          </w:rPr>
          <w:t>70</w:t>
        </w:r>
      </w:hyperlink>
      <w:r w:rsidR="00E11A8C">
        <w:rPr>
          <w:noProof/>
        </w:rPr>
        <w:t>]</w:t>
      </w:r>
      <w:r w:rsidR="003F0512">
        <w:fldChar w:fldCharType="end"/>
      </w:r>
      <w:r>
        <w:t>, which is the average time between electron excitation and its return to the ground state.</w:t>
      </w:r>
    </w:p>
    <w:p w:rsidR="00B97632" w:rsidRDefault="00466289" w:rsidP="007D5FD0">
      <w:r>
        <w:lastRenderedPageBreak/>
        <w:t>Many luminescent probes have previously been used to study larger molecules, such as polyelectrolytes. As most polyelectrolytes themselves are not luminescent there are two general approaches to studying these species; either covalently incorporating a lumi</w:t>
      </w:r>
      <w:r w:rsidR="002A6A91">
        <w:t>nescent marker into the polymer</w:t>
      </w:r>
      <w:r w:rsidR="00220903">
        <w:t xml:space="preserve"> </w:t>
      </w:r>
      <w:r w:rsidR="003F0512">
        <w:fldChar w:fldCharType="begin"/>
      </w:r>
      <w:r w:rsidR="00E11A8C">
        <w:instrText xml:space="preserve"> ADDIN EN.CITE &lt;EndNote&gt;&lt;Cite&gt;&lt;Author&gt;Anufrieva&lt;/Author&gt;&lt;Year&gt;1981&lt;/Year&gt;&lt;RecNum&gt;32&lt;/RecNum&gt;&lt;DisplayText&gt;[71]&lt;/DisplayText&gt;&lt;record&gt;&lt;rec-number&gt;32&lt;/rec-number&gt;&lt;foreign-keys&gt;&lt;key app="EN" db-id="st2sws0t8dzst3esap05evd9r95ez5pddpdx"&gt;32&lt;/key&gt;&lt;/foreign-keys&gt;&lt;ref-type name="Book Section"&gt;5&lt;/ref-type&gt;&lt;contributors&gt;&lt;authors&gt;&lt;author&gt;Anufrieva, Elizaveta&lt;/author&gt;&lt;author&gt;Gotlib, Yuli&lt;/author&gt;&lt;/authors&gt;&lt;/contributors&gt;&lt;titles&gt;&lt;title&gt;Investigation of polymers in solution by polarized luminescence&lt;/title&gt;&lt;secondary-title&gt;Luminescence&lt;/secondary-title&gt;&lt;tertiary-title&gt;Advances in Polymer Science&lt;/tertiary-title&gt;&lt;/titles&gt;&lt;pages&gt;1-68&lt;/pages&gt;&lt;volume&gt;40&lt;/volume&gt;&lt;dates&gt;&lt;year&gt;1981&lt;/year&gt;&lt;/dates&gt;&lt;publisher&gt;Springer Berlin / Heidelberg&lt;/publisher&gt;&lt;urls&gt;&lt;related-urls&gt;&lt;url&gt;http://dx.doi.org/10.1007/3-540-10550-6_1&lt;/url&gt;&lt;/related-urls&gt;&lt;/urls&gt;&lt;electronic-resource-num&gt;10.1007/3-540-10550-6_1&lt;/electronic-resource-num&gt;&lt;/record&gt;&lt;/Cite&gt;&lt;/EndNote&gt;</w:instrText>
      </w:r>
      <w:r w:rsidR="003F0512">
        <w:fldChar w:fldCharType="separate"/>
      </w:r>
      <w:r w:rsidR="00E11A8C">
        <w:rPr>
          <w:noProof/>
        </w:rPr>
        <w:t>[</w:t>
      </w:r>
      <w:hyperlink w:anchor="_ENREF_71" w:tooltip="Anufrieva, 1981 #32" w:history="1">
        <w:r w:rsidR="00E11A8C">
          <w:rPr>
            <w:noProof/>
          </w:rPr>
          <w:t>71</w:t>
        </w:r>
      </w:hyperlink>
      <w:r w:rsidR="00E11A8C">
        <w:rPr>
          <w:noProof/>
        </w:rPr>
        <w:t>]</w:t>
      </w:r>
      <w:r w:rsidR="003F0512">
        <w:fldChar w:fldCharType="end"/>
      </w:r>
      <w:r>
        <w:t>, or to dope the polymer with a fluorescent material</w:t>
      </w:r>
      <w:r w:rsidR="00220903">
        <w:t xml:space="preserve"> </w:t>
      </w:r>
      <w:r w:rsidR="003F0512">
        <w:fldChar w:fldCharType="begin"/>
      </w:r>
      <w:r w:rsidR="00E11A8C">
        <w:instrText xml:space="preserve"> ADDIN EN.CITE &lt;EndNote&gt;&lt;Cite&gt;&lt;Author&gt;Barone&lt;/Author&gt;&lt;Year&gt;1967&lt;/Year&gt;&lt;RecNum&gt;33&lt;/RecNum&gt;&lt;DisplayText&gt;[72]&lt;/DisplayText&gt;&lt;record&gt;&lt;rec-number&gt;33&lt;/rec-number&gt;&lt;foreign-keys&gt;&lt;key app="EN" db-id="st2sws0t8dzst3esap05evd9r95ez5pddpdx"&gt;33&lt;/key&gt;&lt;/foreign-keys&gt;&lt;ref-type name="Journal Article"&gt;17&lt;/ref-type&gt;&lt;contributors&gt;&lt;authors&gt;&lt;author&gt;Barone, Guido&lt;/author&gt;&lt;author&gt;Crescenzi, Vittorio&lt;/author&gt;&lt;author&gt;Liquori, Alfonso M.&lt;/author&gt;&lt;author&gt;Quadrifoglio, Franco&lt;/author&gt;&lt;/authors&gt;&lt;/contributors&gt;&lt;titles&gt;&lt;title&gt;Solubilization of polycyclic aromatic hydrocarbons in poly(methacrylic acid) aqueous solutions&lt;/title&gt;&lt;secondary-title&gt;The Journal of Physical Chemistry&lt;/secondary-title&gt;&lt;/titles&gt;&lt;periodical&gt;&lt;full-title&gt;The Journal of Physical Chemistry&lt;/full-title&gt;&lt;/periodical&gt;&lt;pages&gt;2341-2345&lt;/pages&gt;&lt;volume&gt;71&lt;/volume&gt;&lt;number&gt;7&lt;/number&gt;&lt;dates&gt;&lt;year&gt;1967&lt;/year&gt;&lt;/dates&gt;&lt;publisher&gt;American Chemical Society&lt;/publisher&gt;&lt;isbn&gt;0022-3654&lt;/isbn&gt;&lt;urls&gt;&lt;related-urls&gt;&lt;url&gt;http://dx.doi.org/10.1021/j100866a058&lt;/url&gt;&lt;/related-urls&gt;&lt;/urls&gt;&lt;electronic-resource-num&gt;10.1021/j100866a058&lt;/electronic-resource-num&gt;&lt;/record&gt;&lt;/Cite&gt;&lt;/EndNote&gt;</w:instrText>
      </w:r>
      <w:r w:rsidR="003F0512">
        <w:fldChar w:fldCharType="separate"/>
      </w:r>
      <w:r w:rsidR="00E11A8C">
        <w:rPr>
          <w:noProof/>
        </w:rPr>
        <w:t>[</w:t>
      </w:r>
      <w:hyperlink w:anchor="_ENREF_72" w:tooltip="Barone, 1967 #33" w:history="1">
        <w:r w:rsidR="00E11A8C">
          <w:rPr>
            <w:noProof/>
          </w:rPr>
          <w:t>72</w:t>
        </w:r>
      </w:hyperlink>
      <w:r w:rsidR="00E11A8C">
        <w:rPr>
          <w:noProof/>
        </w:rPr>
        <w:t>]</w:t>
      </w:r>
      <w:r w:rsidR="003F0512">
        <w:fldChar w:fldCharType="end"/>
      </w:r>
      <w:r>
        <w:t xml:space="preserve">. Introducing a covalently bound </w:t>
      </w:r>
      <w:proofErr w:type="spellStart"/>
      <w:r w:rsidRPr="009E4916">
        <w:t>fluorophore</w:t>
      </w:r>
      <w:proofErr w:type="spellEnd"/>
      <w:r w:rsidRPr="009E4916">
        <w:t xml:space="preserve"> into the </w:t>
      </w:r>
      <w:r w:rsidRPr="00220903">
        <w:t>polymer backbone allows direct study of the polymer</w:t>
      </w:r>
      <w:r w:rsidR="00220903" w:rsidRPr="00220903">
        <w:t>’</w:t>
      </w:r>
      <w:r w:rsidRPr="00220903">
        <w:t>s segmental motion</w:t>
      </w:r>
      <w:r w:rsidR="00AF411C" w:rsidRPr="00220903">
        <w:t xml:space="preserve"> (</w:t>
      </w:r>
      <w:r w:rsidR="00F4617D" w:rsidRPr="00220903">
        <w:fldChar w:fldCharType="begin"/>
      </w:r>
      <w:r w:rsidR="00F4617D" w:rsidRPr="00220903">
        <w:instrText xml:space="preserve"> REF _Ref359397871 \h </w:instrText>
      </w:r>
      <w:r w:rsidR="00220903">
        <w:instrText xml:space="preserve"> \* MERGEFORMAT </w:instrText>
      </w:r>
      <w:r w:rsidR="00F4617D" w:rsidRPr="00220903">
        <w:fldChar w:fldCharType="separate"/>
      </w:r>
      <w:r w:rsidR="00DC3E10" w:rsidRPr="00DC3E10">
        <w:t>Figure 10</w:t>
      </w:r>
      <w:r w:rsidR="00F4617D" w:rsidRPr="00220903">
        <w:fldChar w:fldCharType="end"/>
      </w:r>
      <w:r w:rsidR="00AF411C" w:rsidRPr="00220903">
        <w:t>)</w:t>
      </w:r>
      <w:r w:rsidRPr="00220903">
        <w:t>. An idealised ratio of one luminescent probe to over one hundred repeating monomers</w:t>
      </w:r>
      <w:r w:rsidRPr="009E4916">
        <w:t xml:space="preserve"> has been determined </w:t>
      </w:r>
      <w:r w:rsidR="003F0512" w:rsidRPr="009E4916">
        <w:fldChar w:fldCharType="begin">
          <w:fldData xml:space="preserve">PEVuZE5vdGU+PENpdGU+PEF1dGhvcj5SdWl6LVBlcmV6PC9BdXRob3I+PFllYXI+MjAwODwvWWVh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</w:fldData>
        </w:fldChar>
      </w:r>
      <w:r w:rsidR="00E11A8C">
        <w:instrText xml:space="preserve"> ADDIN EN.CITE </w:instrText>
      </w:r>
      <w:r w:rsidR="00E11A8C">
        <w:fldChar w:fldCharType="begin">
          <w:fldData xml:space="preserve">PEVuZE5vdGU+PENpdGU+PEF1dGhvcj5SdWl6LVBlcmV6PC9BdXRob3I+PFllYXI+MjAwODwvWWVh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</w:fldData>
        </w:fldChar>
      </w:r>
      <w:r w:rsidR="00E11A8C">
        <w:instrText xml:space="preserve"> ADDIN EN.CITE.DATA </w:instrText>
      </w:r>
      <w:r w:rsidR="00E11A8C">
        <w:fldChar w:fldCharType="end"/>
      </w:r>
      <w:r w:rsidR="003F0512" w:rsidRPr="009E4916">
        <w:fldChar w:fldCharType="separate"/>
      </w:r>
      <w:r w:rsidR="00E11A8C">
        <w:rPr>
          <w:noProof/>
        </w:rPr>
        <w:t>[</w:t>
      </w:r>
      <w:hyperlink w:anchor="_ENREF_23" w:tooltip="Ruiz-Perez, 2008 #8" w:history="1">
        <w:r w:rsidR="00E11A8C">
          <w:rPr>
            <w:noProof/>
          </w:rPr>
          <w:t>23</w:t>
        </w:r>
      </w:hyperlink>
      <w:r w:rsidR="00E11A8C">
        <w:rPr>
          <w:noProof/>
        </w:rPr>
        <w:t xml:space="preserve">, </w:t>
      </w:r>
      <w:hyperlink w:anchor="_ENREF_73" w:tooltip="Soutar, 1992 #34" w:history="1">
        <w:r w:rsidR="00E11A8C">
          <w:rPr>
            <w:noProof/>
          </w:rPr>
          <w:t>73</w:t>
        </w:r>
      </w:hyperlink>
      <w:r w:rsidR="00E11A8C">
        <w:rPr>
          <w:noProof/>
        </w:rPr>
        <w:t>]</w:t>
      </w:r>
      <w:r w:rsidR="003F0512" w:rsidRPr="009E4916">
        <w:fldChar w:fldCharType="end"/>
      </w:r>
      <w:proofErr w:type="gramStart"/>
      <w:r w:rsidRPr="009E4916">
        <w:t>,</w:t>
      </w:r>
      <w:proofErr w:type="gramEnd"/>
      <w:r w:rsidRPr="009E4916">
        <w:t xml:space="preserve"> </w:t>
      </w:r>
      <w:r w:rsidR="007311CA">
        <w:t xml:space="preserve">where </w:t>
      </w:r>
      <w:r w:rsidRPr="009E4916">
        <w:t>only trace amounts of luminescent species are used to ensure that the marker does not significantly alter the properties of the polyelectrolyte being studie</w:t>
      </w:r>
      <w:r w:rsidR="00E930F5">
        <w:t>d</w:t>
      </w:r>
      <w:r w:rsidRPr="009E4916">
        <w:t xml:space="preserve">. The majority </w:t>
      </w:r>
      <w:r w:rsidR="002A6A91">
        <w:rPr>
          <w:color w:val="000000" w:themeColor="text1"/>
        </w:rPr>
        <w:t>of the work</w:t>
      </w:r>
      <w:r w:rsidRPr="00466289">
        <w:rPr>
          <w:color w:val="000000" w:themeColor="text1"/>
        </w:rPr>
        <w:t xml:space="preserve"> in literature concerns itself with the fluorescence characteristics of </w:t>
      </w:r>
      <w:proofErr w:type="spellStart"/>
      <w:r w:rsidRPr="00466289">
        <w:rPr>
          <w:color w:val="000000" w:themeColor="text1"/>
        </w:rPr>
        <w:t>lumophores</w:t>
      </w:r>
      <w:proofErr w:type="spellEnd"/>
      <w:r w:rsidRPr="00466289">
        <w:rPr>
          <w:color w:val="000000" w:themeColor="text1"/>
        </w:rPr>
        <w:t xml:space="preserve">, although </w:t>
      </w:r>
      <w:r w:rsidRPr="00E95703">
        <w:t>a few papers have been published studying phosphorescence effects</w:t>
      </w:r>
      <w:r w:rsidR="003F0512" w:rsidRPr="00E95703">
        <w:fldChar w:fldCharType="begin"/>
      </w:r>
      <w:r w:rsidR="00E11A8C">
        <w:instrText xml:space="preserve"> ADDIN EN.CITE &lt;EndNote&gt;&lt;Cite&gt;&lt;Author&gt;Haskins-Glusac&lt;/Author&gt;&lt;Year&gt;2004&lt;/Year&gt;&lt;RecNum&gt;35&lt;/RecNum&gt;&lt;DisplayText&gt;[74]&lt;/DisplayText&gt;&lt;record&gt;&lt;rec-number&gt;35&lt;/rec-number&gt;&lt;foreign-keys&gt;&lt;key app="EN" db-id="st2sws0t8dzst3esap05evd9r95ez5pddpdx"&gt;35&lt;/key&gt;&lt;/foreign-keys&gt;&lt;ref-type name="Journal Article"&gt;17&lt;/ref-type&gt;&lt;contributors&gt;&lt;authors&gt;&lt;author&gt;Haskins-Glusac, Ksenija&lt;/author&gt;&lt;author&gt;Pinto, Mauricio R.&lt;/author&gt;&lt;author&gt;Tan, Chunyan&lt;/author&gt;&lt;author&gt;Schanze, Kirk S.&lt;/author&gt;&lt;/authors&gt;&lt;/contributors&gt;&lt;titles&gt;&lt;title&gt;Luminescence Quenching of a Phosphorescent Conjugated Polyelectrolyte&lt;/title&gt;&lt;secondary-title&gt;Journal of the American Chemical Society&lt;/secondary-title&gt;&lt;/titles&gt;&lt;periodical&gt;&lt;full-title&gt;Journal of the American Chemical Society&lt;/full-title&gt;&lt;/periodical&gt;&lt;pages&gt;14964-14971&lt;/pages&gt;&lt;volume&gt;126&lt;/volume&gt;&lt;number&gt;45&lt;/number&gt;&lt;dates&gt;&lt;year&gt;2004&lt;/year&gt;&lt;/dates&gt;&lt;publisher&gt;American Chemical Society&lt;/publisher&gt;&lt;isbn&gt;0002-7863&lt;/isbn&gt;&lt;urls&gt;&lt;related-urls&gt;&lt;url&gt;http://dx.doi.org/10.1021/ja046160i&lt;/url&gt;&lt;/related-urls&gt;&lt;/urls&gt;&lt;electronic-resource-num&gt;10.1021/ja046160i&lt;/electronic-resource-num&gt;&lt;/record&gt;&lt;/Cite&gt;&lt;/EndNote&gt;</w:instrText>
      </w:r>
      <w:r w:rsidR="003F0512" w:rsidRPr="00E95703">
        <w:fldChar w:fldCharType="separate"/>
      </w:r>
      <w:r w:rsidR="00E11A8C">
        <w:rPr>
          <w:noProof/>
        </w:rPr>
        <w:t>[</w:t>
      </w:r>
      <w:hyperlink w:anchor="_ENREF_74" w:tooltip="Haskins-Glusac, 2004 #35" w:history="1">
        <w:r w:rsidR="00E11A8C">
          <w:rPr>
            <w:noProof/>
          </w:rPr>
          <w:t>74</w:t>
        </w:r>
      </w:hyperlink>
      <w:r w:rsidR="00E11A8C">
        <w:rPr>
          <w:noProof/>
        </w:rPr>
        <w:t>]</w:t>
      </w:r>
      <w:r w:rsidR="003F0512" w:rsidRPr="00E95703">
        <w:fldChar w:fldCharType="end"/>
      </w:r>
      <w:r w:rsidRPr="00E95703">
        <w:t>.</w:t>
      </w:r>
    </w:p>
    <w:p w:rsidR="00B97632" w:rsidRDefault="00AF411C" w:rsidP="007D5FD0">
      <w:pPr>
        <w:jc w:val="center"/>
      </w:pPr>
      <w:r>
        <w:rPr>
          <w:noProof/>
          <w:lang w:eastAsia="en-GB"/>
        </w:rPr>
        <w:drawing>
          <wp:inline distT="0" distB="0" distL="0" distR="0" wp14:anchorId="5DA533B2" wp14:editId="25BD2269">
            <wp:extent cx="3795823" cy="1095129"/>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795861" cy="1095140"/>
                    </a:xfrm>
                    <a:prstGeom prst="rect">
                      <a:avLst/>
                    </a:prstGeom>
                    <a:noFill/>
                  </pic:spPr>
                </pic:pic>
              </a:graphicData>
            </a:graphic>
          </wp:inline>
        </w:drawing>
      </w:r>
    </w:p>
    <w:p w:rsidR="00B97632" w:rsidRPr="007D5FD0" w:rsidRDefault="00AF411C" w:rsidP="007D5FD0">
      <w:pPr>
        <w:jc w:val="center"/>
        <w:rPr>
          <w:sz w:val="22"/>
        </w:rPr>
      </w:pPr>
      <w:bookmarkStart w:id="40" w:name="_Ref359397871"/>
      <w:bookmarkStart w:id="41" w:name="_Toc385451107"/>
      <w:r w:rsidRPr="007D5FD0">
        <w:rPr>
          <w:sz w:val="22"/>
        </w:rPr>
        <w:t xml:space="preserve">Figure </w:t>
      </w:r>
      <w:r w:rsidR="003F0512" w:rsidRPr="007D5FD0">
        <w:rPr>
          <w:sz w:val="22"/>
        </w:rPr>
        <w:fldChar w:fldCharType="begin"/>
      </w:r>
      <w:r w:rsidRPr="007D5FD0">
        <w:rPr>
          <w:sz w:val="22"/>
        </w:rPr>
        <w:instrText xml:space="preserve"> SEQ Figure \* ARABIC </w:instrText>
      </w:r>
      <w:r w:rsidR="003F0512" w:rsidRPr="007D5FD0">
        <w:rPr>
          <w:sz w:val="22"/>
        </w:rPr>
        <w:fldChar w:fldCharType="separate"/>
      </w:r>
      <w:r w:rsidR="00DC3E10">
        <w:rPr>
          <w:noProof/>
          <w:sz w:val="22"/>
        </w:rPr>
        <w:t>10</w:t>
      </w:r>
      <w:r w:rsidR="003F0512" w:rsidRPr="007D5FD0">
        <w:rPr>
          <w:sz w:val="22"/>
        </w:rPr>
        <w:fldChar w:fldCharType="end"/>
      </w:r>
      <w:bookmarkEnd w:id="40"/>
      <w:r w:rsidRPr="007D5FD0">
        <w:rPr>
          <w:sz w:val="22"/>
        </w:rPr>
        <w:t xml:space="preserve"> – Fluorescence characteristics of an aromatic label (A) bound to a polymer chain</w:t>
      </w:r>
      <w:r w:rsidRPr="007D5FD0">
        <w:rPr>
          <w:sz w:val="22"/>
        </w:rPr>
        <w:br/>
        <w:t>are dependent on the conformation of that polymer chain</w:t>
      </w:r>
      <w:bookmarkEnd w:id="41"/>
    </w:p>
    <w:p w:rsidR="00B97632" w:rsidRPr="007D5FD0" w:rsidRDefault="00B97632" w:rsidP="00953088">
      <w:pPr>
        <w:pStyle w:val="Heading4"/>
      </w:pPr>
      <w:r w:rsidRPr="007D5FD0">
        <w:t>Absorption Spectroscopy</w:t>
      </w:r>
    </w:p>
    <w:p w:rsidR="00B97632" w:rsidRDefault="007311CA" w:rsidP="007D5FD0">
      <w:r w:rsidRPr="007D5FD0">
        <w:t xml:space="preserve">Absorption spectroscopy is not actually </w:t>
      </w:r>
      <w:r>
        <w:t xml:space="preserve">a study of </w:t>
      </w:r>
      <w:r w:rsidR="002E72DC">
        <w:t>fluorescence</w:t>
      </w:r>
      <w:r>
        <w:t xml:space="preserve">, but it is a technique used to determine </w:t>
      </w:r>
      <w:proofErr w:type="spellStart"/>
      <w:r>
        <w:rPr>
          <w:rFonts w:ascii="Arial" w:hAnsi="Arial"/>
        </w:rPr>
        <w:t>λ</w:t>
      </w:r>
      <w:r>
        <w:rPr>
          <w:rFonts w:ascii="Arial" w:hAnsi="Arial"/>
          <w:vertAlign w:val="subscript"/>
        </w:rPr>
        <w:t>ex</w:t>
      </w:r>
      <w:proofErr w:type="spellEnd"/>
      <w:r w:rsidRPr="007311CA">
        <w:rPr>
          <w:rFonts w:ascii="Arial" w:hAnsi="Arial"/>
        </w:rPr>
        <w:t xml:space="preserve"> </w:t>
      </w:r>
      <w:r w:rsidRPr="007311CA">
        <w:rPr>
          <w:rFonts w:cstheme="minorHAnsi"/>
        </w:rPr>
        <w:t>(the wavelength of light</w:t>
      </w:r>
      <w:r>
        <w:t xml:space="preserve"> necessary to excite a </w:t>
      </w:r>
      <w:proofErr w:type="spellStart"/>
      <w:r>
        <w:t>fl</w:t>
      </w:r>
      <w:r w:rsidR="002E72DC">
        <w:t>u</w:t>
      </w:r>
      <w:r>
        <w:t>orophore</w:t>
      </w:r>
      <w:proofErr w:type="spellEnd"/>
      <w:r>
        <w:t xml:space="preserve">). A sample is irradiated using ultraviolet and visible light, scanning across predetermined spectrum.  The light beam travels through a cross section of the sample and a detector calculates the intensity of the light beam at </w:t>
      </w:r>
      <w:r w:rsidR="002E72DC">
        <w:t xml:space="preserve">the selected </w:t>
      </w:r>
      <w:r>
        <w:t xml:space="preserve">wavelength. The absorption of this light is compared to a reference sample (usually the solvent or a comparable molecule) in order to show increased absorption (or decreased transmission) peaks which reflect </w:t>
      </w:r>
      <w:proofErr w:type="spellStart"/>
      <w:r>
        <w:rPr>
          <w:rFonts w:ascii="Arial" w:hAnsi="Arial"/>
        </w:rPr>
        <w:t>λ</w:t>
      </w:r>
      <w:r w:rsidRPr="002A6A91">
        <w:rPr>
          <w:rFonts w:ascii="Arial" w:hAnsi="Arial"/>
          <w:vertAlign w:val="subscript"/>
        </w:rPr>
        <w:t>ex</w:t>
      </w:r>
      <w:proofErr w:type="spellEnd"/>
      <w:r>
        <w:rPr>
          <w:rFonts w:cstheme="minorHAnsi"/>
        </w:rPr>
        <w:t>.</w:t>
      </w:r>
    </w:p>
    <w:p w:rsidR="00B97632" w:rsidRPr="001D0511" w:rsidRDefault="00AE05B7" w:rsidP="00220903">
      <w:pPr>
        <w:spacing w:line="240" w:lineRule="auto"/>
        <w:jc w:val="center"/>
      </w:pPr>
      <w:r w:rsidRPr="001D0511">
        <w:rPr>
          <w:noProof/>
          <w:lang w:eastAsia="en-GB"/>
        </w:rPr>
        <w:lastRenderedPageBreak/>
        <w:drawing>
          <wp:inline distT="0" distB="0" distL="0" distR="0" wp14:anchorId="63DDDB74" wp14:editId="5138CBA7">
            <wp:extent cx="3762375" cy="14287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762375" cy="1428750"/>
                    </a:xfrm>
                    <a:prstGeom prst="rect">
                      <a:avLst/>
                    </a:prstGeom>
                    <a:noFill/>
                    <a:ln>
                      <a:noFill/>
                    </a:ln>
                  </pic:spPr>
                </pic:pic>
              </a:graphicData>
            </a:graphic>
          </wp:inline>
        </w:drawing>
      </w:r>
    </w:p>
    <w:p w:rsidR="00B97632" w:rsidRDefault="00B97632" w:rsidP="00220903">
      <w:pPr>
        <w:pStyle w:val="Caption"/>
        <w:jc w:val="center"/>
        <w:rPr>
          <w:b w:val="0"/>
          <w:color w:val="auto"/>
          <w:sz w:val="22"/>
          <w:szCs w:val="22"/>
          <w:vertAlign w:val="subscript"/>
        </w:rPr>
      </w:pPr>
      <w:bookmarkStart w:id="42" w:name="_Toc385451108"/>
      <w:r w:rsidRPr="001D0511">
        <w:rPr>
          <w:b w:val="0"/>
          <w:color w:val="auto"/>
          <w:sz w:val="22"/>
          <w:szCs w:val="22"/>
        </w:rPr>
        <w:t xml:space="preserve">Figure </w:t>
      </w:r>
      <w:r w:rsidRPr="001D0511">
        <w:rPr>
          <w:b w:val="0"/>
          <w:color w:val="auto"/>
          <w:sz w:val="22"/>
          <w:szCs w:val="22"/>
        </w:rPr>
        <w:fldChar w:fldCharType="begin"/>
      </w:r>
      <w:r w:rsidRPr="001D0511">
        <w:rPr>
          <w:b w:val="0"/>
          <w:color w:val="auto"/>
          <w:sz w:val="22"/>
          <w:szCs w:val="22"/>
        </w:rPr>
        <w:instrText xml:space="preserve"> SEQ Figure \* ARABIC </w:instrText>
      </w:r>
      <w:r w:rsidRPr="001D0511">
        <w:rPr>
          <w:b w:val="0"/>
          <w:color w:val="auto"/>
          <w:sz w:val="22"/>
          <w:szCs w:val="22"/>
        </w:rPr>
        <w:fldChar w:fldCharType="separate"/>
      </w:r>
      <w:r w:rsidR="00DC3E10">
        <w:rPr>
          <w:b w:val="0"/>
          <w:noProof/>
          <w:color w:val="auto"/>
          <w:sz w:val="22"/>
          <w:szCs w:val="22"/>
        </w:rPr>
        <w:t>11</w:t>
      </w:r>
      <w:r w:rsidRPr="001D0511">
        <w:rPr>
          <w:b w:val="0"/>
          <w:color w:val="auto"/>
          <w:sz w:val="22"/>
          <w:szCs w:val="22"/>
        </w:rPr>
        <w:fldChar w:fldCharType="end"/>
      </w:r>
      <w:r w:rsidRPr="001D0511">
        <w:rPr>
          <w:b w:val="0"/>
          <w:color w:val="auto"/>
          <w:sz w:val="22"/>
          <w:szCs w:val="22"/>
        </w:rPr>
        <w:t xml:space="preserve"> – A schematic diagram of an absorption spectrometer. An excitation source (such as a deuterium/tungsten lamp) continuously excites the sample with light of intensity I</w:t>
      </w:r>
      <w:r w:rsidRPr="001D0511">
        <w:rPr>
          <w:b w:val="0"/>
          <w:color w:val="auto"/>
          <w:sz w:val="22"/>
          <w:szCs w:val="22"/>
          <w:vertAlign w:val="subscript"/>
        </w:rPr>
        <w:t>0</w:t>
      </w:r>
      <w:r w:rsidRPr="001D0511">
        <w:rPr>
          <w:b w:val="0"/>
          <w:color w:val="auto"/>
          <w:sz w:val="22"/>
          <w:szCs w:val="22"/>
        </w:rPr>
        <w:t xml:space="preserve"> and the intensity after excitation I</w:t>
      </w:r>
      <w:r w:rsidRPr="001D0511">
        <w:rPr>
          <w:b w:val="0"/>
          <w:color w:val="auto"/>
          <w:sz w:val="22"/>
          <w:szCs w:val="22"/>
          <w:vertAlign w:val="subscript"/>
        </w:rPr>
        <w:t>t</w:t>
      </w:r>
      <w:r w:rsidRPr="001D0511">
        <w:rPr>
          <w:b w:val="0"/>
          <w:color w:val="auto"/>
          <w:sz w:val="22"/>
          <w:szCs w:val="22"/>
        </w:rPr>
        <w:t xml:space="preserve"> is recorded</w:t>
      </w:r>
      <w:r w:rsidR="002E72DC" w:rsidRPr="001D0511">
        <w:rPr>
          <w:b w:val="0"/>
          <w:color w:val="auto"/>
          <w:sz w:val="22"/>
          <w:szCs w:val="22"/>
        </w:rPr>
        <w:t>.</w:t>
      </w:r>
      <w:bookmarkEnd w:id="42"/>
    </w:p>
    <w:p w:rsidR="002A6A91" w:rsidRDefault="002A6A91" w:rsidP="002A6A91">
      <w:bookmarkStart w:id="43" w:name="_Toc298507958"/>
      <w:r>
        <w:t xml:space="preserve">At </w:t>
      </w:r>
      <w:proofErr w:type="spellStart"/>
      <w:r>
        <w:rPr>
          <w:rFonts w:ascii="Arial" w:hAnsi="Arial"/>
        </w:rPr>
        <w:t>λ</w:t>
      </w:r>
      <w:r w:rsidRPr="002A6A91">
        <w:rPr>
          <w:rFonts w:ascii="Arial" w:hAnsi="Arial"/>
          <w:vertAlign w:val="subscript"/>
        </w:rPr>
        <w:t>ex</w:t>
      </w:r>
      <w:proofErr w:type="spellEnd"/>
      <w:r>
        <w:t xml:space="preserve"> the light that the sample absorbs can be modelled using the Beer-Lambert law, </w:t>
      </w:r>
      <w:r w:rsidR="006E5E3B">
        <w:t>which proposes that the amount of absorption (A) is determined by the path length (distance light travels through sample) (l), the molar absorption coefficient (</w:t>
      </w:r>
      <w:r w:rsidR="006E5E3B">
        <w:rPr>
          <w:i/>
          <w:iCs/>
          <w:lang w:val="en"/>
        </w:rPr>
        <w:t xml:space="preserve">ε) </w:t>
      </w:r>
      <w:r w:rsidR="006E5E3B">
        <w:t>and the molar concentration of the sample (</w:t>
      </w:r>
      <w:r w:rsidR="006E5E3B">
        <w:rPr>
          <w:i/>
          <w:iCs/>
          <w:lang w:val="en"/>
        </w:rPr>
        <w:t>c)</w:t>
      </w:r>
      <w:r w:rsidR="006E5E3B">
        <w:t>.</w:t>
      </w:r>
    </w:p>
    <w:p w:rsidR="00C9667F" w:rsidRPr="009B53FF" w:rsidRDefault="009B53FF" w:rsidP="00220903">
      <w:pPr>
        <w:pStyle w:val="Caption"/>
        <w:jc w:val="right"/>
        <w:rPr>
          <w:rFonts w:eastAsiaTheme="minorEastAsia"/>
          <w:b w:val="0"/>
          <w:color w:val="auto"/>
          <w:sz w:val="24"/>
          <w:szCs w:val="24"/>
        </w:rPr>
      </w:pPr>
      <m:oMathPara>
        <m:oMath>
          <m:r>
            <m:rPr>
              <m:sty m:val="b"/>
            </m:rPr>
            <w:rPr>
              <w:rFonts w:ascii="Cambria Math" w:hAnsi="Cambria Math"/>
              <w:color w:val="auto"/>
              <w:sz w:val="24"/>
              <w:szCs w:val="24"/>
            </w:rPr>
            <m:t>A=</m:t>
          </m:r>
          <m:r>
            <m:rPr>
              <m:sty m:val="bi"/>
            </m:rPr>
            <w:rPr>
              <w:rFonts w:ascii="Cambria Math" w:hAnsi="Cambria Math"/>
              <w:color w:val="auto"/>
              <w:sz w:val="24"/>
              <w:szCs w:val="24"/>
              <w:lang w:val="en"/>
            </w:rPr>
            <m:t>ε</m:t>
          </m:r>
          <m:r>
            <m:rPr>
              <m:sty m:val="b"/>
            </m:rPr>
            <w:rPr>
              <w:rFonts w:ascii="Cambria Math" w:hAnsi="Cambria Math"/>
              <w:color w:val="auto"/>
              <w:sz w:val="24"/>
              <w:szCs w:val="24"/>
            </w:rPr>
            <m:t>l</m:t>
          </m:r>
          <m:r>
            <m:rPr>
              <m:sty m:val="bi"/>
            </m:rPr>
            <w:rPr>
              <w:rFonts w:ascii="Cambria Math" w:hAnsi="Cambria Math"/>
              <w:color w:val="auto"/>
              <w:sz w:val="24"/>
              <w:szCs w:val="24"/>
              <w:lang w:val="en"/>
            </w:rPr>
            <m:t>c</m:t>
          </m:r>
        </m:oMath>
      </m:oMathPara>
    </w:p>
    <w:p w:rsidR="002A6A91" w:rsidRDefault="002A6A91" w:rsidP="00220903">
      <w:pPr>
        <w:pStyle w:val="Caption"/>
        <w:jc w:val="right"/>
        <w:rPr>
          <w:b w:val="0"/>
          <w:color w:val="auto"/>
          <w:sz w:val="24"/>
        </w:rPr>
      </w:pPr>
      <w:bookmarkStart w:id="44" w:name="_Toc385451323"/>
      <w:bookmarkStart w:id="45" w:name="_Ref362878206"/>
      <w:r w:rsidRPr="00F92284">
        <w:rPr>
          <w:b w:val="0"/>
          <w:color w:val="auto"/>
          <w:sz w:val="24"/>
        </w:rPr>
        <w:t xml:space="preserve">Equation </w:t>
      </w:r>
      <w:r w:rsidRPr="00F92284">
        <w:rPr>
          <w:b w:val="0"/>
          <w:color w:val="auto"/>
          <w:sz w:val="24"/>
        </w:rPr>
        <w:fldChar w:fldCharType="begin"/>
      </w:r>
      <w:r w:rsidRPr="00F92284">
        <w:rPr>
          <w:b w:val="0"/>
          <w:color w:val="auto"/>
          <w:sz w:val="24"/>
        </w:rPr>
        <w:instrText xml:space="preserve"> SEQ Equation \* ARABIC </w:instrText>
      </w:r>
      <w:r w:rsidRPr="00F92284">
        <w:rPr>
          <w:b w:val="0"/>
          <w:color w:val="auto"/>
          <w:sz w:val="24"/>
        </w:rPr>
        <w:fldChar w:fldCharType="separate"/>
      </w:r>
      <w:r w:rsidR="00DC3E10">
        <w:rPr>
          <w:b w:val="0"/>
          <w:noProof/>
          <w:color w:val="auto"/>
          <w:sz w:val="24"/>
        </w:rPr>
        <w:t>5</w:t>
      </w:r>
      <w:bookmarkEnd w:id="44"/>
      <w:r w:rsidRPr="00F92284">
        <w:rPr>
          <w:b w:val="0"/>
          <w:color w:val="auto"/>
          <w:sz w:val="24"/>
        </w:rPr>
        <w:fldChar w:fldCharType="end"/>
      </w:r>
      <w:bookmarkEnd w:id="45"/>
    </w:p>
    <w:p w:rsidR="006E5E3B" w:rsidRPr="006E5E3B" w:rsidRDefault="006E5E3B" w:rsidP="006E5E3B">
      <w:r>
        <w:t>Absorption is fundamentally linked to transmission, which represents the amount of light which passes unhindered through the sample (I</w:t>
      </w:r>
      <w:r w:rsidRPr="006E5E3B">
        <w:rPr>
          <w:vertAlign w:val="subscript"/>
        </w:rPr>
        <w:t>t</w:t>
      </w:r>
      <w:r>
        <w:t>) as a ratio of the original intensity of the beam (I</w:t>
      </w:r>
      <w:r w:rsidRPr="006E5E3B">
        <w:rPr>
          <w:vertAlign w:val="subscript"/>
        </w:rPr>
        <w:t>0</w:t>
      </w:r>
      <w:r w:rsidRPr="006E5E3B">
        <w:t>)</w:t>
      </w:r>
      <w:r>
        <w:t>.</w:t>
      </w:r>
    </w:p>
    <w:p w:rsidR="00C9667F" w:rsidRPr="009B53FF" w:rsidRDefault="009B53FF" w:rsidP="00220903">
      <w:pPr>
        <w:pStyle w:val="Caption"/>
        <w:jc w:val="right"/>
        <w:rPr>
          <w:rFonts w:eastAsiaTheme="minorEastAsia"/>
          <w:b w:val="0"/>
          <w:color w:val="auto"/>
          <w:sz w:val="24"/>
          <w:szCs w:val="22"/>
        </w:rPr>
      </w:pPr>
      <m:oMathPara>
        <m:oMath>
          <m:r>
            <m:rPr>
              <m:sty m:val="b"/>
            </m:rPr>
            <w:rPr>
              <w:rFonts w:ascii="Cambria Math" w:hAnsi="Cambria Math"/>
              <w:color w:val="auto"/>
              <w:sz w:val="24"/>
              <w:szCs w:val="22"/>
            </w:rPr>
            <m:t>T=</m:t>
          </m:r>
          <m:f>
            <m:fPr>
              <m:ctrlPr>
                <w:rPr>
                  <w:rFonts w:ascii="Cambria Math" w:hAnsi="Cambria Math"/>
                  <w:b w:val="0"/>
                  <w:color w:val="auto"/>
                  <w:sz w:val="24"/>
                  <w:szCs w:val="22"/>
                </w:rPr>
              </m:ctrlPr>
            </m:fPr>
            <m:num>
              <m:sSub>
                <m:sSubPr>
                  <m:ctrlPr>
                    <w:rPr>
                      <w:rFonts w:ascii="Cambria Math" w:hAnsi="Cambria Math"/>
                      <w:b w:val="0"/>
                      <w:i/>
                      <w:color w:val="auto"/>
                      <w:sz w:val="24"/>
                      <w:szCs w:val="22"/>
                    </w:rPr>
                  </m:ctrlPr>
                </m:sSubPr>
                <m:e>
                  <m:r>
                    <m:rPr>
                      <m:sty m:val="bi"/>
                    </m:rPr>
                    <w:rPr>
                      <w:rFonts w:ascii="Cambria Math" w:hAnsi="Cambria Math"/>
                      <w:color w:val="auto"/>
                      <w:sz w:val="24"/>
                      <w:szCs w:val="22"/>
                    </w:rPr>
                    <m:t>I</m:t>
                  </m:r>
                </m:e>
                <m:sub>
                  <m:r>
                    <m:rPr>
                      <m:sty m:val="bi"/>
                    </m:rPr>
                    <w:rPr>
                      <w:rFonts w:ascii="Cambria Math" w:hAnsi="Cambria Math"/>
                      <w:color w:val="auto"/>
                      <w:sz w:val="24"/>
                      <w:szCs w:val="22"/>
                    </w:rPr>
                    <m:t>t</m:t>
                  </m:r>
                </m:sub>
              </m:sSub>
            </m:num>
            <m:den>
              <m:sSub>
                <m:sSubPr>
                  <m:ctrlPr>
                    <w:rPr>
                      <w:rFonts w:ascii="Cambria Math" w:hAnsi="Cambria Math"/>
                      <w:b w:val="0"/>
                      <w:i/>
                      <w:color w:val="auto"/>
                      <w:sz w:val="24"/>
                      <w:szCs w:val="22"/>
                    </w:rPr>
                  </m:ctrlPr>
                </m:sSubPr>
                <m:e>
                  <m:r>
                    <m:rPr>
                      <m:sty m:val="bi"/>
                    </m:rPr>
                    <w:rPr>
                      <w:rFonts w:ascii="Cambria Math" w:hAnsi="Cambria Math"/>
                      <w:color w:val="auto"/>
                      <w:sz w:val="24"/>
                      <w:szCs w:val="22"/>
                    </w:rPr>
                    <m:t>I</m:t>
                  </m:r>
                </m:e>
                <m:sub>
                  <m:r>
                    <m:rPr>
                      <m:sty m:val="bi"/>
                    </m:rPr>
                    <w:rPr>
                      <w:rFonts w:ascii="Cambria Math" w:hAnsi="Cambria Math"/>
                      <w:color w:val="auto"/>
                      <w:sz w:val="24"/>
                      <w:szCs w:val="22"/>
                    </w:rPr>
                    <m:t>o</m:t>
                  </m:r>
                </m:sub>
              </m:sSub>
            </m:den>
          </m:f>
          <m:r>
            <m:rPr>
              <m:sty m:val="b"/>
            </m:rPr>
            <w:rPr>
              <w:rFonts w:ascii="Cambria Math" w:hAnsi="Cambria Math"/>
              <w:color w:val="auto"/>
              <w:sz w:val="24"/>
              <w:szCs w:val="22"/>
            </w:rPr>
            <m:t>=</m:t>
          </m:r>
          <m:sSup>
            <m:sSupPr>
              <m:ctrlPr>
                <w:rPr>
                  <w:rFonts w:ascii="Cambria Math" w:hAnsi="Cambria Math"/>
                  <w:b w:val="0"/>
                  <w:color w:val="auto"/>
                  <w:sz w:val="24"/>
                  <w:szCs w:val="22"/>
                </w:rPr>
              </m:ctrlPr>
            </m:sSupPr>
            <m:e>
              <m:r>
                <m:rPr>
                  <m:sty m:val="bi"/>
                </m:rPr>
                <w:rPr>
                  <w:rFonts w:ascii="Cambria Math" w:hAnsi="Cambria Math"/>
                  <w:color w:val="auto"/>
                  <w:sz w:val="24"/>
                  <w:szCs w:val="22"/>
                </w:rPr>
                <m:t>10</m:t>
              </m:r>
            </m:e>
            <m:sup>
              <m:r>
                <m:rPr>
                  <m:sty m:val="bi"/>
                </m:rPr>
                <w:rPr>
                  <w:rFonts w:ascii="Cambria Math" w:hAnsi="Cambria Math"/>
                  <w:color w:val="auto"/>
                  <w:sz w:val="24"/>
                  <w:szCs w:val="22"/>
                </w:rPr>
                <m:t>-A</m:t>
              </m:r>
            </m:sup>
          </m:sSup>
        </m:oMath>
      </m:oMathPara>
    </w:p>
    <w:p w:rsidR="006E5E3B" w:rsidRPr="006E5E3B" w:rsidRDefault="006E5E3B" w:rsidP="00220903">
      <w:pPr>
        <w:pStyle w:val="Caption"/>
        <w:jc w:val="right"/>
        <w:rPr>
          <w:b w:val="0"/>
          <w:color w:val="auto"/>
          <w:sz w:val="24"/>
        </w:rPr>
      </w:pPr>
      <w:bookmarkStart w:id="46" w:name="_Toc385451324"/>
      <w:r w:rsidRPr="00F92284">
        <w:rPr>
          <w:b w:val="0"/>
          <w:color w:val="auto"/>
          <w:sz w:val="24"/>
        </w:rPr>
        <w:t xml:space="preserve">Equation </w:t>
      </w:r>
      <w:r w:rsidRPr="00F92284">
        <w:rPr>
          <w:b w:val="0"/>
          <w:color w:val="auto"/>
          <w:sz w:val="24"/>
        </w:rPr>
        <w:fldChar w:fldCharType="begin"/>
      </w:r>
      <w:r w:rsidRPr="00F92284">
        <w:rPr>
          <w:b w:val="0"/>
          <w:color w:val="auto"/>
          <w:sz w:val="24"/>
        </w:rPr>
        <w:instrText xml:space="preserve"> SEQ Equation \* ARABIC </w:instrText>
      </w:r>
      <w:r w:rsidRPr="00F92284">
        <w:rPr>
          <w:b w:val="0"/>
          <w:color w:val="auto"/>
          <w:sz w:val="24"/>
        </w:rPr>
        <w:fldChar w:fldCharType="separate"/>
      </w:r>
      <w:r w:rsidR="00DC3E10">
        <w:rPr>
          <w:b w:val="0"/>
          <w:noProof/>
          <w:color w:val="auto"/>
          <w:sz w:val="24"/>
        </w:rPr>
        <w:t>6</w:t>
      </w:r>
      <w:bookmarkEnd w:id="46"/>
      <w:r w:rsidRPr="00F92284">
        <w:rPr>
          <w:b w:val="0"/>
          <w:color w:val="auto"/>
          <w:sz w:val="24"/>
        </w:rPr>
        <w:fldChar w:fldCharType="end"/>
      </w:r>
    </w:p>
    <w:p w:rsidR="00466289" w:rsidRPr="001D0511" w:rsidRDefault="00466289" w:rsidP="00953088">
      <w:pPr>
        <w:pStyle w:val="Heading4"/>
      </w:pPr>
      <w:r w:rsidRPr="001D0511">
        <w:t>Steady State Spectroscopy</w:t>
      </w:r>
      <w:bookmarkEnd w:id="43"/>
    </w:p>
    <w:p w:rsidR="00B97632" w:rsidRDefault="00466289" w:rsidP="007D5FD0">
      <w:r w:rsidRPr="001D0511">
        <w:t xml:space="preserve">Steady state spectroscopy </w:t>
      </w:r>
      <w:r w:rsidR="008F378B" w:rsidRPr="001D0511">
        <w:t>examines the excitation /</w:t>
      </w:r>
      <w:r w:rsidR="006E5E3B">
        <w:t xml:space="preserve"> </w:t>
      </w:r>
      <w:r w:rsidR="008F378B" w:rsidRPr="001D0511">
        <w:t>emission processe</w:t>
      </w:r>
      <w:r w:rsidR="006E5E3B">
        <w:t>s</w:t>
      </w:r>
      <w:r w:rsidR="008F378B" w:rsidRPr="001D0511">
        <w:t xml:space="preserve"> occurring within a sample.</w:t>
      </w:r>
      <w:r w:rsidRPr="001D0511">
        <w:t xml:space="preserve"> A sample is irradiated </w:t>
      </w:r>
      <w:r>
        <w:t xml:space="preserve">with visible, UV or near-IR light, leading to fluorescence. Although the sample will fluoresce in random directions, the detector sits at right angles to the radiation source, giving the reading maximum sensitivity by avoiding contamination from the incident beam. By exciting a </w:t>
      </w:r>
      <w:proofErr w:type="spellStart"/>
      <w:r w:rsidR="00E930F5">
        <w:t>f</w:t>
      </w:r>
      <w:r>
        <w:t>lu</w:t>
      </w:r>
      <w:r w:rsidR="00E930F5">
        <w:t>orophore</w:t>
      </w:r>
      <w:proofErr w:type="spellEnd"/>
      <w:r w:rsidR="00E930F5">
        <w:t xml:space="preserve"> (fluorescent species) </w:t>
      </w:r>
      <w:r>
        <w:t xml:space="preserve">at specific wavelengths and reading the excitation spectrum, or scanning the excitation spectrum looking for fixed emission, it can give important information </w:t>
      </w:r>
      <w:r w:rsidRPr="00466289">
        <w:rPr>
          <w:color w:val="000000" w:themeColor="text1"/>
        </w:rPr>
        <w:t xml:space="preserve">regarding the </w:t>
      </w:r>
      <w:r w:rsidRPr="00E95703">
        <w:t xml:space="preserve">surroundings of the </w:t>
      </w:r>
      <w:proofErr w:type="spellStart"/>
      <w:r w:rsidR="00E930F5">
        <w:t>fluorophore</w:t>
      </w:r>
      <w:proofErr w:type="spellEnd"/>
      <w:r w:rsidR="00E930F5">
        <w:t xml:space="preserve">. </w:t>
      </w:r>
      <w:r w:rsidRPr="00E95703">
        <w:t>Steady state studies range across a variety of forms, including shifts in the spectral profile</w:t>
      </w:r>
      <w:r w:rsidR="00220903">
        <w:t xml:space="preserve"> </w:t>
      </w:r>
      <w:r w:rsidR="003F0512" w:rsidRPr="00E95703">
        <w:fldChar w:fldCharType="begin"/>
      </w:r>
      <w:r w:rsidR="00E11A8C">
        <w:instrText xml:space="preserve"> ADDIN EN.CITE &lt;EndNote&gt;&lt;Cite&gt;&lt;Author&gt;Olea&lt;/Author&gt;&lt;Year&gt;1989&lt;/Year&gt;&lt;RecNum&gt;36&lt;/RecNum&gt;&lt;DisplayText&gt;[75]&lt;/DisplayText&gt;&lt;record&gt;&lt;rec-number&gt;36&lt;/rec-number&gt;&lt;foreign-keys&gt;&lt;key app="EN" db-id="st2sws0t8dzst3esap05evd9r95ez5pddpdx"&gt;36&lt;/key&gt;&lt;/foreign-keys&gt;&lt;ref-type name="Journal Article"&gt;17&lt;/ref-type&gt;&lt;contributors&gt;&lt;authors&gt;&lt;author&gt;Olea, A. F.&lt;/author&gt;&lt;author&gt;Thomas, J. K.&lt;/author&gt;&lt;/authors&gt;&lt;/contributors&gt;&lt;titles&gt;&lt;title&gt;Fluorescence studies of the conformational changes of poly(methacrylic acid) with pH&lt;/title&gt;&lt;secondary-title&gt;Macromolecules&lt;/secondary-title&gt;&lt;/titles&gt;&lt;periodical&gt;&lt;full-title&gt;Macromolecules&lt;/full-title&gt;&lt;/periodical&gt;&lt;pages&gt;1165-1169&lt;/pages&gt;&lt;volume&gt;22&lt;/volume&gt;&lt;number&gt;3&lt;/number&gt;&lt;dates&gt;&lt;year&gt;1989&lt;/year&gt;&lt;/dates&gt;&lt;publisher&gt;American Chemical Society&lt;/publisher&gt;&lt;isbn&gt;0024-9297&lt;/isbn&gt;&lt;urls&gt;&lt;related-urls&gt;&lt;url&gt;http://dx.doi.org/10.1021/ma00193a029&lt;/url&gt;&lt;/related-urls&gt;&lt;/urls&gt;&lt;electronic-resource-num&gt;10.1021/ma00193a029&lt;/electronic-resource-num&gt;&lt;/record&gt;&lt;/Cite&gt;&lt;/EndNote&gt;</w:instrText>
      </w:r>
      <w:r w:rsidR="003F0512" w:rsidRPr="00E95703">
        <w:fldChar w:fldCharType="separate"/>
      </w:r>
      <w:r w:rsidR="00E11A8C">
        <w:rPr>
          <w:noProof/>
        </w:rPr>
        <w:t>[</w:t>
      </w:r>
      <w:hyperlink w:anchor="_ENREF_75" w:tooltip="Olea, 1989 #36" w:history="1">
        <w:r w:rsidR="00E11A8C">
          <w:rPr>
            <w:noProof/>
          </w:rPr>
          <w:t>75</w:t>
        </w:r>
      </w:hyperlink>
      <w:r w:rsidR="00E11A8C">
        <w:rPr>
          <w:noProof/>
        </w:rPr>
        <w:t>]</w:t>
      </w:r>
      <w:r w:rsidR="003F0512" w:rsidRPr="00E95703">
        <w:fldChar w:fldCharType="end"/>
      </w:r>
      <w:r w:rsidRPr="00E95703">
        <w:t xml:space="preserve"> through to changes in luminescent intensities at selected wavelengths</w:t>
      </w:r>
      <w:r w:rsidR="00220903">
        <w:t xml:space="preserve"> </w:t>
      </w:r>
      <w:r w:rsidR="003F0512" w:rsidRPr="00E95703">
        <w:fldChar w:fldCharType="begin"/>
      </w:r>
      <w:r w:rsidR="00E11A8C">
        <w:instrText xml:space="preserve"> ADDIN EN.CITE &lt;EndNote&gt;&lt;Cite&gt;&lt;Author&gt;Jones&lt;/Author&gt;&lt;Year&gt;1994&lt;/Year&gt;&lt;RecNum&gt;37&lt;/RecNum&gt;&lt;DisplayText&gt;[76]&lt;/DisplayText&gt;&lt;record&gt;&lt;rec-number&gt;37&lt;/rec-number&gt;&lt;foreign-keys&gt;&lt;key app="EN" db-id="st2sws0t8dzst3esap05evd9r95ez5pddpdx"&gt;37&lt;/key&gt;&lt;/foreign-keys&gt;&lt;ref-type name="Journal Article"&gt;17&lt;/ref-type&gt;&lt;contributors&gt;&lt;authors&gt;&lt;author&gt;Jones, Guilford&lt;/author&gt;&lt;author&gt;Rahman, Mohammad A.&lt;/author&gt;&lt;/authors&gt;&lt;/contributors&gt;&lt;titles&gt;&lt;title&gt;Fluorescence Properties of Coumarin Laser Dyes in Aqueous Polymer Media. Chromophore Isolation in Poly(methacrylic acid) Hypercoils&lt;/title&gt;&lt;secondary-title&gt;The Journal of Physical Chemistry&lt;/secondary-title&gt;&lt;/titles&gt;&lt;periodical&gt;&lt;full-title&gt;The Journal of Physical Chemistry&lt;/full-title&gt;&lt;/periodical&gt;&lt;pages&gt;13028-13037&lt;/pages&gt;&lt;volume&gt;98&lt;/volume&gt;&lt;number&gt;49&lt;/number&gt;&lt;dates&gt;&lt;year&gt;1994&lt;/year&gt;&lt;/dates&gt;&lt;publisher&gt;American Chemical Society&lt;/publisher&gt;&lt;isbn&gt;0022-3654&lt;/isbn&gt;&lt;urls&gt;&lt;related-urls&gt;&lt;url&gt;http://dx.doi.org/10.1021/j100100a035&lt;/url&gt;&lt;/related-urls&gt;&lt;/urls&gt;&lt;electronic-resource-num&gt;10.1021/j100100a035&lt;/electronic-resource-num&gt;&lt;/record&gt;&lt;/Cite&gt;&lt;/EndNote&gt;</w:instrText>
      </w:r>
      <w:r w:rsidR="003F0512" w:rsidRPr="00E95703">
        <w:fldChar w:fldCharType="separate"/>
      </w:r>
      <w:r w:rsidR="00E11A8C">
        <w:rPr>
          <w:noProof/>
        </w:rPr>
        <w:t>[</w:t>
      </w:r>
      <w:hyperlink w:anchor="_ENREF_76" w:tooltip="Jones, 1994 #37" w:history="1">
        <w:r w:rsidR="00E11A8C">
          <w:rPr>
            <w:noProof/>
          </w:rPr>
          <w:t>76</w:t>
        </w:r>
      </w:hyperlink>
      <w:r w:rsidR="00E11A8C">
        <w:rPr>
          <w:noProof/>
        </w:rPr>
        <w:t>]</w:t>
      </w:r>
      <w:r w:rsidR="003F0512" w:rsidRPr="00E95703">
        <w:fldChar w:fldCharType="end"/>
      </w:r>
      <w:r w:rsidRPr="00E95703">
        <w:t>.</w:t>
      </w:r>
    </w:p>
    <w:p w:rsidR="00466289" w:rsidRPr="001D0511" w:rsidRDefault="00AE05B7" w:rsidP="001D0511">
      <w:pPr>
        <w:jc w:val="center"/>
      </w:pPr>
      <w:r w:rsidRPr="001D0511">
        <w:rPr>
          <w:noProof/>
          <w:lang w:eastAsia="en-GB"/>
        </w:rPr>
        <w:lastRenderedPageBreak/>
        <w:drawing>
          <wp:inline distT="0" distB="0" distL="0" distR="0" wp14:anchorId="0AE9AFB2" wp14:editId="4205F3F7">
            <wp:extent cx="3667125" cy="2552368"/>
            <wp:effectExtent l="0" t="0" r="0" b="0"/>
            <wp:docPr id="2054" name="Picture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669475" cy="2554004"/>
                    </a:xfrm>
                    <a:prstGeom prst="rect">
                      <a:avLst/>
                    </a:prstGeom>
                    <a:noFill/>
                    <a:ln>
                      <a:noFill/>
                    </a:ln>
                  </pic:spPr>
                </pic:pic>
              </a:graphicData>
            </a:graphic>
          </wp:inline>
        </w:drawing>
      </w:r>
    </w:p>
    <w:p w:rsidR="00B97632" w:rsidRPr="001D0511" w:rsidRDefault="00B97632" w:rsidP="001D0511">
      <w:pPr>
        <w:pStyle w:val="Caption"/>
        <w:jc w:val="center"/>
        <w:rPr>
          <w:b w:val="0"/>
          <w:color w:val="auto"/>
          <w:sz w:val="22"/>
        </w:rPr>
      </w:pPr>
      <w:bookmarkStart w:id="47" w:name="_Toc385451109"/>
      <w:r w:rsidRPr="001D0511">
        <w:rPr>
          <w:b w:val="0"/>
          <w:color w:val="auto"/>
          <w:sz w:val="22"/>
        </w:rPr>
        <w:t xml:space="preserve">Figure </w:t>
      </w:r>
      <w:r w:rsidRPr="001D0511">
        <w:rPr>
          <w:b w:val="0"/>
          <w:color w:val="auto"/>
          <w:sz w:val="22"/>
        </w:rPr>
        <w:fldChar w:fldCharType="begin"/>
      </w:r>
      <w:r w:rsidRPr="001D0511">
        <w:rPr>
          <w:b w:val="0"/>
          <w:color w:val="auto"/>
          <w:sz w:val="22"/>
        </w:rPr>
        <w:instrText xml:space="preserve"> SEQ Figure \* ARABIC </w:instrText>
      </w:r>
      <w:r w:rsidRPr="001D0511">
        <w:rPr>
          <w:b w:val="0"/>
          <w:color w:val="auto"/>
          <w:sz w:val="22"/>
        </w:rPr>
        <w:fldChar w:fldCharType="separate"/>
      </w:r>
      <w:r w:rsidR="00DC3E10">
        <w:rPr>
          <w:b w:val="0"/>
          <w:noProof/>
          <w:color w:val="auto"/>
          <w:sz w:val="22"/>
        </w:rPr>
        <w:t>12</w:t>
      </w:r>
      <w:r w:rsidRPr="001D0511">
        <w:rPr>
          <w:b w:val="0"/>
          <w:color w:val="auto"/>
          <w:sz w:val="22"/>
        </w:rPr>
        <w:fldChar w:fldCharType="end"/>
      </w:r>
      <w:r w:rsidRPr="001D0511">
        <w:rPr>
          <w:b w:val="0"/>
          <w:color w:val="auto"/>
          <w:sz w:val="22"/>
        </w:rPr>
        <w:t xml:space="preserve"> - </w:t>
      </w:r>
      <w:r w:rsidRPr="001D0511">
        <w:rPr>
          <w:rFonts w:ascii="Calibri" w:eastAsia="Calibri" w:hAnsi="Calibri"/>
          <w:b w:val="0"/>
          <w:color w:val="auto"/>
          <w:sz w:val="22"/>
        </w:rPr>
        <w:t xml:space="preserve">A schematic diagram of </w:t>
      </w:r>
      <w:r w:rsidRPr="001D0511">
        <w:rPr>
          <w:b w:val="0"/>
          <w:color w:val="auto"/>
          <w:sz w:val="22"/>
        </w:rPr>
        <w:t xml:space="preserve">a steady state spectrometer. A continuous </w:t>
      </w:r>
      <w:r w:rsidRPr="001D0511">
        <w:rPr>
          <w:rFonts w:ascii="Calibri" w:eastAsia="Calibri" w:hAnsi="Calibri"/>
          <w:b w:val="0"/>
          <w:color w:val="auto"/>
          <w:sz w:val="22"/>
        </w:rPr>
        <w:t xml:space="preserve">excitation source such </w:t>
      </w:r>
      <w:r w:rsidRPr="001D0511">
        <w:rPr>
          <w:b w:val="0"/>
          <w:color w:val="auto"/>
          <w:sz w:val="22"/>
        </w:rPr>
        <w:t>(such as a xenon lamp) excites the sample at one wavelength (</w:t>
      </w:r>
      <w:proofErr w:type="spellStart"/>
      <w:r w:rsidRPr="001D0511">
        <w:rPr>
          <w:b w:val="0"/>
          <w:color w:val="auto"/>
          <w:sz w:val="22"/>
        </w:rPr>
        <w:t>λ</w:t>
      </w:r>
      <w:r w:rsidRPr="001D0511">
        <w:rPr>
          <w:b w:val="0"/>
          <w:color w:val="auto"/>
          <w:sz w:val="22"/>
          <w:vertAlign w:val="subscript"/>
        </w:rPr>
        <w:t>ex</w:t>
      </w:r>
      <w:proofErr w:type="spellEnd"/>
      <w:r w:rsidRPr="001D0511">
        <w:rPr>
          <w:b w:val="0"/>
          <w:color w:val="auto"/>
          <w:sz w:val="22"/>
        </w:rPr>
        <w:t xml:space="preserve">) and then </w:t>
      </w:r>
      <w:r w:rsidR="00022560" w:rsidRPr="001D0511">
        <w:rPr>
          <w:b w:val="0"/>
          <w:color w:val="auto"/>
          <w:sz w:val="22"/>
        </w:rPr>
        <w:t>a detector monitors the light emitted from the sample (</w:t>
      </w:r>
      <w:proofErr w:type="spellStart"/>
      <w:r w:rsidR="00022560" w:rsidRPr="001D0511">
        <w:rPr>
          <w:b w:val="0"/>
          <w:color w:val="auto"/>
          <w:sz w:val="22"/>
        </w:rPr>
        <w:t>λ</w:t>
      </w:r>
      <w:r w:rsidR="00022560" w:rsidRPr="001D0511">
        <w:rPr>
          <w:b w:val="0"/>
          <w:color w:val="auto"/>
          <w:sz w:val="22"/>
          <w:vertAlign w:val="subscript"/>
        </w:rPr>
        <w:t>em</w:t>
      </w:r>
      <w:proofErr w:type="spellEnd"/>
      <w:r w:rsidR="00022560" w:rsidRPr="001D0511">
        <w:rPr>
          <w:b w:val="0"/>
          <w:color w:val="auto"/>
          <w:sz w:val="22"/>
        </w:rPr>
        <w:t>)</w:t>
      </w:r>
      <w:bookmarkEnd w:id="47"/>
    </w:p>
    <w:p w:rsidR="00466289" w:rsidRPr="001D0511" w:rsidRDefault="00466289" w:rsidP="00953088">
      <w:pPr>
        <w:pStyle w:val="Heading4"/>
      </w:pPr>
      <w:bookmarkStart w:id="48" w:name="_Toc298507959"/>
      <w:r w:rsidRPr="001D0511">
        <w:t>Time Correlated Photon Counting</w:t>
      </w:r>
      <w:bookmarkEnd w:id="48"/>
    </w:p>
    <w:p w:rsidR="00466289" w:rsidRPr="001D0511" w:rsidRDefault="00466289" w:rsidP="00953088">
      <w:pPr>
        <w:pStyle w:val="Heading5"/>
      </w:pPr>
      <w:r w:rsidRPr="001D0511">
        <w:t>Lifetime Studies</w:t>
      </w:r>
    </w:p>
    <w:p w:rsidR="00466289" w:rsidRDefault="00466289" w:rsidP="007D5FD0">
      <w:r w:rsidRPr="001D0511">
        <w:t xml:space="preserve">Several methods of analysing </w:t>
      </w:r>
      <w:r w:rsidRPr="009E4916">
        <w:t xml:space="preserve">data are possible by simply counting the number of photons emitted from a sample over a period of time. Excited State </w:t>
      </w:r>
      <w:r w:rsidR="0051761D">
        <w:t>m</w:t>
      </w:r>
      <w:r w:rsidRPr="009E4916">
        <w:t>easurements can be used to give specific information regarding the lifetime of a fluorescent probe. This can often give important information concerning the conformation of the polymer in aqueous solutions</w:t>
      </w:r>
      <w:r w:rsidR="00220903">
        <w:t xml:space="preserve"> </w:t>
      </w:r>
      <w:r w:rsidR="003F0512" w:rsidRPr="009E4916">
        <w:fldChar w:fldCharType="begin"/>
      </w:r>
      <w:r w:rsidR="00E11A8C">
        <w:instrText xml:space="preserve"> ADDIN EN.CITE &lt;EndNote&gt;&lt;Cite&gt;&lt;Author&gt;Stramel&lt;/Author&gt;&lt;Year&gt;1988&lt;/Year&gt;&lt;RecNum&gt;38&lt;/RecNum&gt;&lt;DisplayText&gt;[77]&lt;/DisplayText&gt;&lt;record&gt;&lt;rec-number&gt;38&lt;/rec-number&gt;&lt;foreign-keys&gt;&lt;key app="EN" db-id="st2sws0t8dzst3esap05evd9r95ez5pddpdx"&gt;38&lt;/key&gt;&lt;/foreign-keys&gt;&lt;ref-type name="Journal Article"&gt;17&lt;/ref-type&gt;&lt;contributors&gt;&lt;authors&gt;&lt;author&gt;Stramel, R. D.&lt;/author&gt;&lt;author&gt;Nguyen, Chinh&lt;/author&gt;&lt;author&gt;Webber, S. E.&lt;/author&gt;&lt;author&gt;Rodgers, M. A. J.&lt;/author&gt;&lt;/authors&gt;&lt;/contributors&gt;&lt;titles&gt;&lt;title&gt;Photophysical properties of pyrene covalently bound to photoelectrolytes&lt;/title&gt;&lt;secondary-title&gt;The Journal of Physical Chemistry&lt;/secondary-title&gt;&lt;/titles&gt;&lt;periodical&gt;&lt;full-title&gt;The Journal of Physical Chemistry&lt;/full-title&gt;&lt;/periodical&gt;&lt;pages&gt;2934-2938&lt;/pages&gt;&lt;volume&gt;92&lt;/volume&gt;&lt;number&gt;10&lt;/number&gt;&lt;dates&gt;&lt;year&gt;1988&lt;/year&gt;&lt;/dates&gt;&lt;publisher&gt;American Chemical Society&lt;/publisher&gt;&lt;isbn&gt;0022-3654&lt;/isbn&gt;&lt;urls&gt;&lt;related-urls&gt;&lt;url&gt;http://dx.doi.org/10.1021/j100321a044&lt;/url&gt;&lt;/related-urls&gt;&lt;/urls&gt;&lt;electronic-resource-num&gt;10.1021/j100321a044&lt;/electronic-resource-num&gt;&lt;/record&gt;&lt;/Cite&gt;&lt;/EndNote&gt;</w:instrText>
      </w:r>
      <w:r w:rsidR="003F0512" w:rsidRPr="009E4916">
        <w:fldChar w:fldCharType="separate"/>
      </w:r>
      <w:r w:rsidR="00E11A8C">
        <w:rPr>
          <w:noProof/>
        </w:rPr>
        <w:t>[</w:t>
      </w:r>
      <w:hyperlink w:anchor="_ENREF_77" w:tooltip="Stramel, 1988 #38" w:history="1">
        <w:r w:rsidR="00E11A8C">
          <w:rPr>
            <w:noProof/>
          </w:rPr>
          <w:t>77</w:t>
        </w:r>
      </w:hyperlink>
      <w:r w:rsidR="00E11A8C">
        <w:rPr>
          <w:noProof/>
        </w:rPr>
        <w:t>]</w:t>
      </w:r>
      <w:r w:rsidR="003F0512" w:rsidRPr="009E4916">
        <w:fldChar w:fldCharType="end"/>
      </w:r>
      <w:r w:rsidRPr="009E4916">
        <w:t xml:space="preserve">. Studies have often deliberately included </w:t>
      </w:r>
      <w:r w:rsidRPr="00157AF3">
        <w:t>quenching species in the system to deactivate the excited state, giving information concerning the degree of exposure of the fluorescent species</w:t>
      </w:r>
      <w:r w:rsidR="00220903">
        <w:t xml:space="preserve"> </w:t>
      </w:r>
      <w:r w:rsidR="003F0512" w:rsidRPr="00157AF3">
        <w:fldChar w:fldCharType="begin"/>
      </w:r>
      <w:r w:rsidR="00E11A8C">
        <w:instrText xml:space="preserve"> ADDIN EN.CITE &lt;EndNote&gt;&lt;Cite&gt;&lt;Author&gt;Clements&lt;/Author&gt;&lt;Year&gt;1999&lt;/Year&gt;&lt;RecNum&gt;39&lt;/RecNum&gt;&lt;DisplayText&gt;[78]&lt;/DisplayText&gt;&lt;record&gt;&lt;rec-number&gt;39&lt;/rec-number&gt;&lt;foreign-keys&gt;&lt;key app="EN" db-id="st2sws0t8dzst3esap05evd9r95ez5pddpdx"&gt;39&lt;/key&gt;&lt;/foreign-keys&gt;&lt;ref-type name="Journal Article"&gt;17&lt;/ref-type&gt;&lt;contributors&gt;&lt;authors&gt;&lt;author&gt;Clements, John H.&lt;/author&gt;&lt;author&gt;Webber, S. E.&lt;/author&gt;&lt;/authors&gt;&lt;/contributors&gt;&lt;titles&gt;&lt;title&gt;Fluorescence Quenching Kinetics of Anthracene and Naphthalene Covalently Bound to the Terminus of Poly(methacrylic Acid)&lt;/title&gt;&lt;secondary-title&gt;The Journal of Physical Chemistry B&lt;/secondary-title&gt;&lt;/titles&gt;&lt;periodical&gt;&lt;full-title&gt;The Journal of Physical Chemistry B&lt;/full-title&gt;&lt;/periodical&gt;&lt;pages&gt;9366-9377&lt;/pages&gt;&lt;volume&gt;103&lt;/volume&gt;&lt;number&gt;43&lt;/number&gt;&lt;dates&gt;&lt;year&gt;1999&lt;/year&gt;&lt;/dates&gt;&lt;publisher&gt;American Chemical Society&lt;/publisher&gt;&lt;isbn&gt;1520-6106&lt;/isbn&gt;&lt;urls&gt;&lt;related-urls&gt;&lt;url&gt;http://dx.doi.org/10.1021/jp9917345&lt;/url&gt;&lt;/related-urls&gt;&lt;/urls&gt;&lt;electronic-resource-num&gt;10.1021/jp9917345&lt;/electronic-resource-num&gt;&lt;/record&gt;&lt;/Cite&gt;&lt;/EndNote&gt;</w:instrText>
      </w:r>
      <w:r w:rsidR="003F0512" w:rsidRPr="00157AF3">
        <w:fldChar w:fldCharType="separate"/>
      </w:r>
      <w:r w:rsidR="00E11A8C">
        <w:rPr>
          <w:noProof/>
        </w:rPr>
        <w:t>[</w:t>
      </w:r>
      <w:hyperlink w:anchor="_ENREF_78" w:tooltip="Clements, 1999 #39" w:history="1">
        <w:r w:rsidR="00E11A8C">
          <w:rPr>
            <w:noProof/>
          </w:rPr>
          <w:t>78</w:t>
        </w:r>
      </w:hyperlink>
      <w:r w:rsidR="00E11A8C">
        <w:rPr>
          <w:noProof/>
        </w:rPr>
        <w:t>]</w:t>
      </w:r>
      <w:r w:rsidR="003F0512" w:rsidRPr="00157AF3">
        <w:fldChar w:fldCharType="end"/>
      </w:r>
      <w:r w:rsidRPr="00157AF3">
        <w:t>. Depending on the conformation of the polymer the luminescent probe’s interaction with the solvent and other species will alter, changing its fluorescent properties.</w:t>
      </w:r>
    </w:p>
    <w:p w:rsidR="00A4548A" w:rsidRDefault="00A4548A" w:rsidP="007D5FD0">
      <w:pPr>
        <w:pStyle w:val="Caption"/>
        <w:rPr>
          <w:color w:val="auto"/>
          <w:sz w:val="22"/>
          <w:szCs w:val="22"/>
        </w:rPr>
      </w:pPr>
      <w:r w:rsidRPr="00A4548A">
        <w:rPr>
          <w:noProof/>
          <w:lang w:eastAsia="en-GB"/>
        </w:rPr>
        <w:lastRenderedPageBreak/>
        <w:drawing>
          <wp:inline distT="0" distB="0" distL="0" distR="0" wp14:anchorId="796D1C53" wp14:editId="69E494EF">
            <wp:extent cx="5324475" cy="2228606"/>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322116" cy="2227619"/>
                    </a:xfrm>
                    <a:prstGeom prst="rect">
                      <a:avLst/>
                    </a:prstGeom>
                    <a:noFill/>
                    <a:ln>
                      <a:noFill/>
                    </a:ln>
                  </pic:spPr>
                </pic:pic>
              </a:graphicData>
            </a:graphic>
          </wp:inline>
        </w:drawing>
      </w:r>
    </w:p>
    <w:p w:rsidR="00B97632" w:rsidRDefault="00022560" w:rsidP="001D0511">
      <w:pPr>
        <w:pStyle w:val="Caption"/>
        <w:jc w:val="center"/>
        <w:rPr>
          <w:b w:val="0"/>
          <w:color w:val="auto"/>
          <w:sz w:val="22"/>
        </w:rPr>
      </w:pPr>
      <w:bookmarkStart w:id="49" w:name="_Toc385451110"/>
      <w:r w:rsidRPr="001D0511">
        <w:rPr>
          <w:b w:val="0"/>
          <w:color w:val="auto"/>
          <w:sz w:val="22"/>
        </w:rPr>
        <w:t xml:space="preserve">Figure </w:t>
      </w:r>
      <w:r w:rsidRPr="001D0511">
        <w:rPr>
          <w:b w:val="0"/>
          <w:color w:val="auto"/>
          <w:sz w:val="22"/>
        </w:rPr>
        <w:fldChar w:fldCharType="begin"/>
      </w:r>
      <w:r w:rsidRPr="001D0511">
        <w:rPr>
          <w:b w:val="0"/>
          <w:color w:val="auto"/>
          <w:sz w:val="22"/>
        </w:rPr>
        <w:instrText xml:space="preserve"> SEQ Figure \* ARABIC </w:instrText>
      </w:r>
      <w:r w:rsidRPr="001D0511">
        <w:rPr>
          <w:b w:val="0"/>
          <w:color w:val="auto"/>
          <w:sz w:val="22"/>
        </w:rPr>
        <w:fldChar w:fldCharType="separate"/>
      </w:r>
      <w:r w:rsidR="00DC3E10">
        <w:rPr>
          <w:b w:val="0"/>
          <w:noProof/>
          <w:color w:val="auto"/>
          <w:sz w:val="22"/>
        </w:rPr>
        <w:t>13</w:t>
      </w:r>
      <w:r w:rsidRPr="001D0511">
        <w:rPr>
          <w:b w:val="0"/>
          <w:color w:val="auto"/>
          <w:sz w:val="22"/>
        </w:rPr>
        <w:fldChar w:fldCharType="end"/>
      </w:r>
      <w:r w:rsidRPr="001D0511">
        <w:rPr>
          <w:b w:val="0"/>
          <w:color w:val="auto"/>
          <w:sz w:val="22"/>
        </w:rPr>
        <w:t xml:space="preserve"> – A schematic diagram of a fluorescence lifetime spectrometer.</w:t>
      </w:r>
      <w:bookmarkEnd w:id="49"/>
    </w:p>
    <w:p w:rsidR="002608ED" w:rsidRDefault="002608ED" w:rsidP="002608ED">
      <w:r>
        <w:t xml:space="preserve">Fluorescence excited state lifetimes are calculated from fluorescence intensity decays </w:t>
      </w:r>
      <w:proofErr w:type="gramStart"/>
      <w:r w:rsidRPr="002608ED">
        <w:rPr>
          <w:i/>
        </w:rPr>
        <w:t>I(</w:t>
      </w:r>
      <w:proofErr w:type="gramEnd"/>
      <w:r w:rsidRPr="002608ED">
        <w:rPr>
          <w:i/>
        </w:rPr>
        <w:t>t)</w:t>
      </w:r>
      <w:r w:rsidRPr="002608ED">
        <w:t xml:space="preserve"> d</w:t>
      </w:r>
      <w:r>
        <w:t>escribed in the following equation, where I</w:t>
      </w:r>
      <w:r w:rsidRPr="00460DA6">
        <w:rPr>
          <w:vertAlign w:val="subscript"/>
        </w:rPr>
        <w:t>o</w:t>
      </w:r>
      <w:r>
        <w:t xml:space="preserve"> represents initial fluorescence intensity, </w:t>
      </w:r>
      <m:oMath>
        <m:sSub>
          <m:sSubPr>
            <m:ctrlPr>
              <w:rPr>
                <w:rFonts w:ascii="Cambria Math" w:hAnsi="Cambria Math"/>
                <w:i/>
              </w:rPr>
            </m:ctrlPr>
          </m:sSubPr>
          <m:e>
            <m:r>
              <w:rPr>
                <w:rFonts w:ascii="Cambria Math" w:hAnsi="Cambria Math"/>
              </w:rPr>
              <m:t>τ</m:t>
            </m:r>
          </m:e>
          <m:sub>
            <m:r>
              <w:rPr>
                <w:rFonts w:ascii="Cambria Math" w:hAnsi="Cambria Math"/>
              </w:rPr>
              <m:t>f</m:t>
            </m:r>
          </m:sub>
        </m:sSub>
      </m:oMath>
      <w:r>
        <w:rPr>
          <w:rFonts w:eastAsiaTheme="minorEastAsia"/>
        </w:rPr>
        <w:t xml:space="preserve"> the fluorescence excited state lifetime</w:t>
      </w:r>
      <w:r w:rsidR="00460DA6">
        <w:rPr>
          <w:rFonts w:eastAsiaTheme="minorEastAsia"/>
        </w:rPr>
        <w:t xml:space="preserve">, </w:t>
      </w:r>
      <w:proofErr w:type="spellStart"/>
      <w:r w:rsidR="00460DA6" w:rsidRPr="00460DA6">
        <w:rPr>
          <w:rFonts w:eastAsiaTheme="minorEastAsia"/>
          <w:i/>
        </w:rPr>
        <w:t>t</w:t>
      </w:r>
      <w:proofErr w:type="spellEnd"/>
      <w:r w:rsidR="00460DA6">
        <w:rPr>
          <w:rFonts w:eastAsiaTheme="minorEastAsia"/>
        </w:rPr>
        <w:t xml:space="preserve"> is time and A is the background noise of the experiment.</w:t>
      </w:r>
    </w:p>
    <w:p w:rsidR="002608ED" w:rsidRPr="002608ED" w:rsidRDefault="002608ED" w:rsidP="007D41FA">
      <w:pPr>
        <w:spacing w:line="240" w:lineRule="auto"/>
        <w:jc w:val="center"/>
        <w:rPr>
          <w:rFonts w:eastAsiaTheme="minorEastAsia"/>
        </w:rPr>
      </w:pPr>
      <m:oMathPara>
        <m:oMath>
          <m:r>
            <w:rPr>
              <w:rFonts w:ascii="Cambria Math" w:hAnsi="Cambria Math"/>
            </w:rPr>
            <m:t>I</m:t>
          </m:r>
          <m:d>
            <m:dPr>
              <m:ctrlPr>
                <w:rPr>
                  <w:rFonts w:ascii="Cambria Math" w:hAnsi="Cambria Math"/>
                  <w:i/>
                </w:rPr>
              </m:ctrlPr>
            </m:dPr>
            <m:e>
              <m:r>
                <w:rPr>
                  <w:rFonts w:ascii="Cambria Math" w:hAnsi="Cambria Math"/>
                </w:rPr>
                <m:t>t</m:t>
              </m:r>
            </m:e>
          </m:d>
          <m:r>
            <w:rPr>
              <w:rFonts w:ascii="Cambria Math" w:hAnsi="Cambria Math"/>
            </w:rPr>
            <m:t xml:space="preserve">= A+ </m:t>
          </m:r>
          <m:sSub>
            <m:sSubPr>
              <m:ctrlPr>
                <w:rPr>
                  <w:rFonts w:ascii="Cambria Math" w:hAnsi="Cambria Math"/>
                  <w:i/>
                </w:rPr>
              </m:ctrlPr>
            </m:sSubPr>
            <m:e>
              <m:r>
                <w:rPr>
                  <w:rFonts w:ascii="Cambria Math" w:hAnsi="Cambria Math"/>
                </w:rPr>
                <m:t>I</m:t>
              </m:r>
            </m:e>
            <m:sub>
              <m:r>
                <w:rPr>
                  <w:rFonts w:ascii="Cambria Math" w:hAnsi="Cambria Math"/>
                </w:rPr>
                <m:t>o</m:t>
              </m:r>
            </m:sub>
          </m:sSub>
          <m:func>
            <m:funcPr>
              <m:ctrlPr>
                <w:rPr>
                  <w:rFonts w:ascii="Cambria Math" w:hAnsi="Cambria Math"/>
                  <w:i/>
                </w:rPr>
              </m:ctrlPr>
            </m:funcPr>
            <m:fName>
              <m:r>
                <m:rPr>
                  <m:sty m:val="p"/>
                </m:rPr>
                <w:rPr>
                  <w:rFonts w:ascii="Cambria Math" w:hAnsi="Cambria Math"/>
                </w:rPr>
                <m:t>exp</m:t>
              </m:r>
            </m:fName>
            <m:e>
              <m:f>
                <m:fPr>
                  <m:ctrlPr>
                    <w:rPr>
                      <w:rFonts w:ascii="Cambria Math" w:hAnsi="Cambria Math"/>
                      <w:i/>
                    </w:rPr>
                  </m:ctrlPr>
                </m:fPr>
                <m:num>
                  <m:r>
                    <w:rPr>
                      <w:rFonts w:ascii="Cambria Math" w:hAnsi="Cambria Math"/>
                    </w:rPr>
                    <m:t>-t</m:t>
                  </m:r>
                </m:num>
                <m:den>
                  <m:sSub>
                    <m:sSubPr>
                      <m:ctrlPr>
                        <w:rPr>
                          <w:rFonts w:ascii="Cambria Math" w:hAnsi="Cambria Math"/>
                          <w:i/>
                        </w:rPr>
                      </m:ctrlPr>
                    </m:sSubPr>
                    <m:e>
                      <m:r>
                        <w:rPr>
                          <w:rFonts w:ascii="Cambria Math" w:hAnsi="Cambria Math"/>
                        </w:rPr>
                        <m:t>τ</m:t>
                      </m:r>
                    </m:e>
                    <m:sub>
                      <m:r>
                        <w:rPr>
                          <w:rFonts w:ascii="Cambria Math" w:hAnsi="Cambria Math"/>
                        </w:rPr>
                        <m:t>f</m:t>
                      </m:r>
                    </m:sub>
                  </m:sSub>
                </m:den>
              </m:f>
            </m:e>
          </m:func>
        </m:oMath>
      </m:oMathPara>
    </w:p>
    <w:p w:rsidR="002608ED" w:rsidRDefault="002608ED" w:rsidP="007D41FA">
      <w:pPr>
        <w:pStyle w:val="Caption"/>
        <w:jc w:val="right"/>
        <w:rPr>
          <w:b w:val="0"/>
          <w:color w:val="auto"/>
          <w:sz w:val="22"/>
        </w:rPr>
      </w:pPr>
      <w:bookmarkStart w:id="50" w:name="_Toc385451325"/>
      <w:bookmarkStart w:id="51" w:name="_Ref362967074"/>
      <w:r w:rsidRPr="002608ED">
        <w:rPr>
          <w:b w:val="0"/>
          <w:color w:val="auto"/>
          <w:sz w:val="22"/>
        </w:rPr>
        <w:t xml:space="preserve">Equation </w:t>
      </w:r>
      <w:r w:rsidRPr="002608ED">
        <w:rPr>
          <w:b w:val="0"/>
          <w:color w:val="auto"/>
          <w:sz w:val="22"/>
        </w:rPr>
        <w:fldChar w:fldCharType="begin"/>
      </w:r>
      <w:r w:rsidRPr="002608ED">
        <w:rPr>
          <w:b w:val="0"/>
          <w:color w:val="auto"/>
          <w:sz w:val="22"/>
        </w:rPr>
        <w:instrText xml:space="preserve"> SEQ Equation \* ARABIC </w:instrText>
      </w:r>
      <w:r w:rsidRPr="002608ED">
        <w:rPr>
          <w:b w:val="0"/>
          <w:color w:val="auto"/>
          <w:sz w:val="22"/>
        </w:rPr>
        <w:fldChar w:fldCharType="separate"/>
      </w:r>
      <w:r w:rsidR="00DC3E10">
        <w:rPr>
          <w:b w:val="0"/>
          <w:noProof/>
          <w:color w:val="auto"/>
          <w:sz w:val="22"/>
        </w:rPr>
        <w:t>7</w:t>
      </w:r>
      <w:bookmarkEnd w:id="50"/>
      <w:r w:rsidRPr="002608ED">
        <w:rPr>
          <w:b w:val="0"/>
          <w:color w:val="auto"/>
          <w:sz w:val="22"/>
        </w:rPr>
        <w:fldChar w:fldCharType="end"/>
      </w:r>
      <w:bookmarkEnd w:id="51"/>
    </w:p>
    <w:p w:rsidR="00F3055B" w:rsidRDefault="00F3055B" w:rsidP="00F3055B">
      <w:r>
        <w:t xml:space="preserve">In very complex systems, such as where the </w:t>
      </w:r>
      <w:proofErr w:type="spellStart"/>
      <w:r>
        <w:t>fluorophore</w:t>
      </w:r>
      <w:proofErr w:type="spellEnd"/>
      <w:r>
        <w:t xml:space="preserve"> is subjected to multiple environments</w:t>
      </w:r>
      <w:r w:rsidR="00815839">
        <w:t xml:space="preserve"> or where a single exponential poorly represents the fluorescence decay</w:t>
      </w:r>
      <w:r>
        <w:t>, a double exponential model is applied.</w:t>
      </w:r>
    </w:p>
    <w:p w:rsidR="00F3055B" w:rsidRPr="00F3055B" w:rsidRDefault="00F3055B" w:rsidP="00F3055B">
      <w:pPr>
        <w:spacing w:line="240" w:lineRule="auto"/>
        <w:jc w:val="center"/>
        <w:rPr>
          <w:rFonts w:eastAsiaTheme="minorEastAsia"/>
        </w:rPr>
      </w:pPr>
      <m:oMathPara>
        <m:oMath>
          <m:r>
            <w:rPr>
              <w:rFonts w:ascii="Cambria Math" w:hAnsi="Cambria Math"/>
            </w:rPr>
            <m:t>I</m:t>
          </m:r>
          <m:d>
            <m:dPr>
              <m:ctrlPr>
                <w:rPr>
                  <w:rFonts w:ascii="Cambria Math" w:hAnsi="Cambria Math"/>
                  <w:i/>
                </w:rPr>
              </m:ctrlPr>
            </m:dPr>
            <m:e>
              <m:r>
                <w:rPr>
                  <w:rFonts w:ascii="Cambria Math" w:hAnsi="Cambria Math"/>
                </w:rPr>
                <m:t>t</m:t>
              </m:r>
            </m:e>
          </m:d>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1</m:t>
              </m:r>
            </m:sub>
          </m:sSub>
          <m:func>
            <m:funcPr>
              <m:ctrlPr>
                <w:rPr>
                  <w:rFonts w:ascii="Cambria Math" w:hAnsi="Cambria Math"/>
                  <w:i/>
                </w:rPr>
              </m:ctrlPr>
            </m:funcPr>
            <m:fName>
              <m:r>
                <m:rPr>
                  <m:sty m:val="p"/>
                </m:rPr>
                <w:rPr>
                  <w:rFonts w:ascii="Cambria Math" w:hAnsi="Cambria Math"/>
                </w:rPr>
                <m:t>exp</m:t>
              </m:r>
            </m:fName>
            <m:e>
              <m:f>
                <m:fPr>
                  <m:ctrlPr>
                    <w:rPr>
                      <w:rFonts w:ascii="Cambria Math" w:hAnsi="Cambria Math"/>
                      <w:i/>
                    </w:rPr>
                  </m:ctrlPr>
                </m:fPr>
                <m:num>
                  <m:r>
                    <w:rPr>
                      <w:rFonts w:ascii="Cambria Math" w:hAnsi="Cambria Math"/>
                    </w:rPr>
                    <m:t>-t</m:t>
                  </m:r>
                </m:num>
                <m:den>
                  <m:sSub>
                    <m:sSubPr>
                      <m:ctrlPr>
                        <w:rPr>
                          <w:rFonts w:ascii="Cambria Math" w:hAnsi="Cambria Math"/>
                          <w:i/>
                        </w:rPr>
                      </m:ctrlPr>
                    </m:sSubPr>
                    <m:e>
                      <m:r>
                        <w:rPr>
                          <w:rFonts w:ascii="Cambria Math" w:hAnsi="Cambria Math"/>
                        </w:rPr>
                        <m:t>τ</m:t>
                      </m:r>
                    </m:e>
                    <m:sub>
                      <m:r>
                        <w:rPr>
                          <w:rFonts w:ascii="Cambria Math" w:hAnsi="Cambria Math"/>
                        </w:rPr>
                        <m:t>f1</m:t>
                      </m:r>
                    </m:sub>
                  </m:sSub>
                </m:den>
              </m:f>
            </m:e>
          </m:func>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func>
            <m:funcPr>
              <m:ctrlPr>
                <w:rPr>
                  <w:rFonts w:ascii="Cambria Math" w:hAnsi="Cambria Math"/>
                  <w:i/>
                </w:rPr>
              </m:ctrlPr>
            </m:funcPr>
            <m:fName>
              <m:r>
                <m:rPr>
                  <m:sty m:val="p"/>
                </m:rPr>
                <w:rPr>
                  <w:rFonts w:ascii="Cambria Math" w:hAnsi="Cambria Math"/>
                </w:rPr>
                <m:t>exp</m:t>
              </m:r>
            </m:fName>
            <m:e>
              <m:f>
                <m:fPr>
                  <m:ctrlPr>
                    <w:rPr>
                      <w:rFonts w:ascii="Cambria Math" w:hAnsi="Cambria Math"/>
                      <w:i/>
                    </w:rPr>
                  </m:ctrlPr>
                </m:fPr>
                <m:num>
                  <m:r>
                    <w:rPr>
                      <w:rFonts w:ascii="Cambria Math" w:hAnsi="Cambria Math"/>
                    </w:rPr>
                    <m:t>-t</m:t>
                  </m:r>
                </m:num>
                <m:den>
                  <m:sSub>
                    <m:sSubPr>
                      <m:ctrlPr>
                        <w:rPr>
                          <w:rFonts w:ascii="Cambria Math" w:hAnsi="Cambria Math"/>
                          <w:i/>
                        </w:rPr>
                      </m:ctrlPr>
                    </m:sSubPr>
                    <m:e>
                      <m:r>
                        <w:rPr>
                          <w:rFonts w:ascii="Cambria Math" w:hAnsi="Cambria Math"/>
                        </w:rPr>
                        <m:t>τ</m:t>
                      </m:r>
                    </m:e>
                    <m:sub>
                      <m:r>
                        <w:rPr>
                          <w:rFonts w:ascii="Cambria Math" w:hAnsi="Cambria Math"/>
                        </w:rPr>
                        <m:t>f2</m:t>
                      </m:r>
                    </m:sub>
                  </m:sSub>
                </m:den>
              </m:f>
            </m:e>
          </m:func>
          <m:r>
            <w:rPr>
              <w:rFonts w:ascii="Cambria Math" w:hAnsi="Cambria Math"/>
            </w:rPr>
            <m:t xml:space="preserve"> </m:t>
          </m:r>
        </m:oMath>
      </m:oMathPara>
    </w:p>
    <w:p w:rsidR="00F3055B" w:rsidRDefault="00F3055B" w:rsidP="00F3055B">
      <w:pPr>
        <w:pStyle w:val="Caption"/>
        <w:jc w:val="right"/>
        <w:rPr>
          <w:b w:val="0"/>
          <w:color w:val="auto"/>
          <w:sz w:val="22"/>
        </w:rPr>
      </w:pPr>
      <w:bookmarkStart w:id="52" w:name="_Toc385451326"/>
      <w:bookmarkStart w:id="53" w:name="_Ref365996298"/>
      <w:r w:rsidRPr="002608ED">
        <w:rPr>
          <w:b w:val="0"/>
          <w:color w:val="auto"/>
          <w:sz w:val="22"/>
        </w:rPr>
        <w:t xml:space="preserve">Equation </w:t>
      </w:r>
      <w:r w:rsidRPr="002608ED">
        <w:rPr>
          <w:b w:val="0"/>
          <w:color w:val="auto"/>
          <w:sz w:val="22"/>
        </w:rPr>
        <w:fldChar w:fldCharType="begin"/>
      </w:r>
      <w:r w:rsidRPr="002608ED">
        <w:rPr>
          <w:b w:val="0"/>
          <w:color w:val="auto"/>
          <w:sz w:val="22"/>
        </w:rPr>
        <w:instrText xml:space="preserve"> SEQ Equation \* ARABIC </w:instrText>
      </w:r>
      <w:r w:rsidRPr="002608ED">
        <w:rPr>
          <w:b w:val="0"/>
          <w:color w:val="auto"/>
          <w:sz w:val="22"/>
        </w:rPr>
        <w:fldChar w:fldCharType="separate"/>
      </w:r>
      <w:r w:rsidR="00DC3E10">
        <w:rPr>
          <w:b w:val="0"/>
          <w:noProof/>
          <w:color w:val="auto"/>
          <w:sz w:val="22"/>
        </w:rPr>
        <w:t>8</w:t>
      </w:r>
      <w:bookmarkEnd w:id="52"/>
      <w:r w:rsidRPr="002608ED">
        <w:rPr>
          <w:b w:val="0"/>
          <w:color w:val="auto"/>
          <w:sz w:val="22"/>
        </w:rPr>
        <w:fldChar w:fldCharType="end"/>
      </w:r>
      <w:bookmarkEnd w:id="53"/>
    </w:p>
    <w:p w:rsidR="00466289" w:rsidRPr="001D0511" w:rsidRDefault="00466289" w:rsidP="00953088">
      <w:pPr>
        <w:pStyle w:val="Heading5"/>
      </w:pPr>
      <w:r w:rsidRPr="001D0511">
        <w:t>Fluorescence Time-Resolve</w:t>
      </w:r>
      <w:r w:rsidR="00220903">
        <w:t>d</w:t>
      </w:r>
      <w:r w:rsidRPr="001D0511">
        <w:t xml:space="preserve"> Anisotropy Measurements (TRAMS)</w:t>
      </w:r>
    </w:p>
    <w:p w:rsidR="00466289" w:rsidRDefault="00466289" w:rsidP="007D5FD0">
      <w:pPr>
        <w:rPr>
          <w:szCs w:val="24"/>
        </w:rPr>
      </w:pPr>
      <w:r w:rsidRPr="001D0511">
        <w:t>TRAMS experiments are an extremely detailed analytical technique using time co</w:t>
      </w:r>
      <w:r w:rsidR="00E930F5">
        <w:t>rrelated single photon counting.</w:t>
      </w:r>
      <w:r w:rsidRPr="001D0511">
        <w:t xml:space="preserve"> </w:t>
      </w:r>
      <w:r w:rsidR="00E930F5">
        <w:t>I</w:t>
      </w:r>
      <w:r w:rsidRPr="001D0511">
        <w:t xml:space="preserve">n 1995 J.R. </w:t>
      </w:r>
      <w:proofErr w:type="spellStart"/>
      <w:r w:rsidRPr="001D0511">
        <w:t>Ebdon</w:t>
      </w:r>
      <w:proofErr w:type="spellEnd"/>
      <w:r w:rsidRPr="001D0511">
        <w:t xml:space="preserve"> argued that they are arguably “</w:t>
      </w:r>
      <w:r w:rsidRPr="001D0511">
        <w:rPr>
          <w:i/>
        </w:rPr>
        <w:t>the</w:t>
      </w:r>
      <w:r w:rsidRPr="001D0511">
        <w:t xml:space="preserve"> most powerful of all </w:t>
      </w:r>
      <w:r>
        <w:t>the fluorescence methods used in interrogation of the conformational behaviour of polyelectrolytes”</w:t>
      </w:r>
      <w:r w:rsidR="00220903">
        <w:t xml:space="preserve"> </w:t>
      </w:r>
      <w:r w:rsidR="003F0512">
        <w:fldChar w:fldCharType="begin"/>
      </w:r>
      <w:r w:rsidR="00E11A8C">
        <w:instrText xml:space="preserve"> ADDIN EN.CITE &lt;EndNote&gt;&lt;Cite&gt;&lt;Author&gt;J.R. Ebdon&lt;/Author&gt;&lt;Year&gt;1995&lt;/Year&gt;&lt;RecNum&gt;40&lt;/RecNum&gt;&lt;DisplayText&gt;[79]&lt;/DisplayText&gt;&lt;record&gt;&lt;rec-number&gt;40&lt;/rec-number&gt;&lt;foreign-keys&gt;&lt;key app="EN" db-id="st2sws0t8dzst3esap05evd9r95ez5pddpdx"&gt;40&lt;/key&gt;&lt;/foreign-keys&gt;&lt;ref-type name="Journal Article"&gt;17&lt;/ref-type&gt;&lt;contributors&gt;&lt;authors&gt;&lt;author&gt;J.R. Ebdon, B.J. Hunt, D.M. Lucas, I. Soutar, L. Swanson, A.R. Lane&lt;/author&gt;&lt;/authors&gt;&lt;/contributors&gt;&lt;titles&gt;&lt;title&gt;Luminescence studies of hydrophobically modified, water-soluble polymers. I. Fluorescence anisotropy and spectroscopic investigations of the conformational behaviour of copolymers of acrylic acid and styrene or methyl methacrylate&lt;/title&gt;&lt;secondary-title&gt;Can. J. Chem.&lt;/secondary-title&gt;&lt;/titles&gt;&lt;periodical&gt;&lt;full-title&gt;Can. J. Chem.&lt;/full-title&gt;&lt;/periodical&gt;&lt;pages&gt;1982-1994&lt;/pages&gt;&lt;volume&gt;73&lt;/volume&gt;&lt;number&gt;11&lt;/number&gt;&lt;dates&gt;&lt;year&gt;1995&lt;/year&gt;&lt;/dates&gt;&lt;urls&gt;&lt;/urls&gt;&lt;electronic-resource-num&gt;10.1139/v95-245&lt;/electronic-resource-num&gt;&lt;/record&gt;&lt;/Cite&gt;&lt;/EndNote&gt;</w:instrText>
      </w:r>
      <w:r w:rsidR="003F0512">
        <w:fldChar w:fldCharType="separate"/>
      </w:r>
      <w:r w:rsidR="00E11A8C">
        <w:rPr>
          <w:noProof/>
        </w:rPr>
        <w:t>[</w:t>
      </w:r>
      <w:hyperlink w:anchor="_ENREF_79" w:tooltip="J.R. Ebdon, 1995 #40" w:history="1">
        <w:r w:rsidR="00E11A8C">
          <w:rPr>
            <w:noProof/>
          </w:rPr>
          <w:t>79</w:t>
        </w:r>
      </w:hyperlink>
      <w:r w:rsidR="00E11A8C">
        <w:rPr>
          <w:noProof/>
        </w:rPr>
        <w:t>]</w:t>
      </w:r>
      <w:r w:rsidR="003F0512">
        <w:fldChar w:fldCharType="end"/>
      </w:r>
      <w:r>
        <w:t>.</w:t>
      </w:r>
    </w:p>
    <w:p w:rsidR="00755C21" w:rsidRPr="00406B6C" w:rsidRDefault="00466289" w:rsidP="007D5FD0">
      <w:r>
        <w:t xml:space="preserve">Using polarised light the </w:t>
      </w:r>
      <w:proofErr w:type="spellStart"/>
      <w:r>
        <w:t>fluorophores</w:t>
      </w:r>
      <w:proofErr w:type="spellEnd"/>
      <w:r>
        <w:t xml:space="preserve"> are excited </w:t>
      </w:r>
      <w:proofErr w:type="spellStart"/>
      <w:r>
        <w:t>photoselectively</w:t>
      </w:r>
      <w:proofErr w:type="spellEnd"/>
      <w:r>
        <w:t xml:space="preserve"> in one specific orientation</w:t>
      </w:r>
      <w:r w:rsidR="003F0512">
        <w:fldChar w:fldCharType="begin"/>
      </w:r>
      <w:r w:rsidR="00E11A8C">
        <w:instrText xml:space="preserve"> ADDIN EN.CITE &lt;EndNote&gt;&lt;Cite&gt;&lt;Author&gt;Lakowicz&lt;/Author&gt;&lt;Year&gt;2006&lt;/Year&gt;&lt;RecNum&gt;67&lt;/RecNum&gt;&lt;DisplayText&gt;[80]&lt;/DisplayText&gt;&lt;record&gt;&lt;rec-number&gt;67&lt;/rec-number&gt;&lt;foreign-keys&gt;&lt;key app="EN" db-id="sw0xzxxfw9fp9teesetxt0vw5vaffasrrwt5"&gt;67&lt;/key&gt;&lt;/foreign-keys&gt;&lt;ref-type name="Book"&gt;6&lt;/ref-type&gt;&lt;contributors&gt;&lt;authors&gt;&lt;author&gt;Joseph R. Lakowicz&lt;/author&gt;&lt;/authors&gt;&lt;/contributors&gt;&lt;titles&gt;&lt;title&gt;Principles Of Fluorescence Spectroscopy&lt;/title&gt;&lt;/titles&gt;&lt;section&gt;12-13&lt;/section&gt;&lt;dates&gt;&lt;year&gt;2006&lt;/year&gt;&lt;/dates&gt;&lt;publisher&gt;Springer&lt;/publisher&gt;&lt;urls&gt;&lt;/urls&gt;&lt;/record&gt;&lt;/Cite&gt;&lt;/EndNote&gt;</w:instrText>
      </w:r>
      <w:r w:rsidR="003F0512">
        <w:fldChar w:fldCharType="separate"/>
      </w:r>
      <w:r w:rsidR="00E11A8C">
        <w:rPr>
          <w:noProof/>
        </w:rPr>
        <w:t>[</w:t>
      </w:r>
      <w:hyperlink w:anchor="_ENREF_80" w:tooltip="Lakowicz, 2006 #67" w:history="1">
        <w:r w:rsidR="00E11A8C">
          <w:rPr>
            <w:noProof/>
          </w:rPr>
          <w:t>80</w:t>
        </w:r>
      </w:hyperlink>
      <w:r w:rsidR="00E11A8C">
        <w:rPr>
          <w:noProof/>
        </w:rPr>
        <w:t>]</w:t>
      </w:r>
      <w:r w:rsidR="003F0512">
        <w:fldChar w:fldCharType="end"/>
      </w:r>
      <w:r w:rsidR="00316237">
        <w:t xml:space="preserve"> and a polariser is placed between the sample and the detector which alternates between two </w:t>
      </w:r>
      <w:r w:rsidR="00316237" w:rsidRPr="006E5E3B">
        <w:t>positions (</w:t>
      </w:r>
      <w:r w:rsidR="00316237" w:rsidRPr="006E5E3B">
        <w:fldChar w:fldCharType="begin"/>
      </w:r>
      <w:r w:rsidR="00316237" w:rsidRPr="006E5E3B">
        <w:instrText xml:space="preserve"> REF _Ref359338921 \h </w:instrText>
      </w:r>
      <w:r w:rsidR="006E5E3B" w:rsidRPr="006E5E3B">
        <w:instrText xml:space="preserve"> \* MERGEFORMAT </w:instrText>
      </w:r>
      <w:r w:rsidR="00316237" w:rsidRPr="006E5E3B">
        <w:fldChar w:fldCharType="separate"/>
      </w:r>
      <w:r w:rsidR="00DC3E10" w:rsidRPr="001D0511">
        <w:rPr>
          <w:sz w:val="22"/>
        </w:rPr>
        <w:t xml:space="preserve">Figure </w:t>
      </w:r>
      <w:r w:rsidR="00DC3E10" w:rsidRPr="00DC3E10">
        <w:rPr>
          <w:noProof/>
          <w:sz w:val="22"/>
        </w:rPr>
        <w:t>14</w:t>
      </w:r>
      <w:r w:rsidR="00316237" w:rsidRPr="006E5E3B">
        <w:fldChar w:fldCharType="end"/>
      </w:r>
      <w:r w:rsidR="00316237" w:rsidRPr="006E5E3B">
        <w:t xml:space="preserve">). </w:t>
      </w:r>
      <w:proofErr w:type="spellStart"/>
      <w:r w:rsidRPr="006E5E3B">
        <w:t>Fluorophores</w:t>
      </w:r>
      <w:proofErr w:type="spellEnd"/>
      <w:r>
        <w:t xml:space="preserve"> </w:t>
      </w:r>
      <w:r w:rsidR="00316237">
        <w:t xml:space="preserve">which are excited </w:t>
      </w:r>
      <w:r>
        <w:lastRenderedPageBreak/>
        <w:t xml:space="preserve">aligned to a particular axis </w:t>
      </w:r>
      <w:r w:rsidR="00316237">
        <w:t>will</w:t>
      </w:r>
      <w:r>
        <w:t xml:space="preserve"> emit light polarized in the same </w:t>
      </w:r>
      <w:proofErr w:type="gramStart"/>
      <w:r>
        <w:t>direction,</w:t>
      </w:r>
      <w:proofErr w:type="gramEnd"/>
      <w:r>
        <w:t xml:space="preserve"> however over time as the </w:t>
      </w:r>
      <w:proofErr w:type="spellStart"/>
      <w:r>
        <w:t>fluorophores</w:t>
      </w:r>
      <w:proofErr w:type="spellEnd"/>
      <w:r>
        <w:t xml:space="preserve"> diffuse (rotate) the emi</w:t>
      </w:r>
      <w:r w:rsidR="00316237">
        <w:t xml:space="preserve">tted light becomes </w:t>
      </w:r>
      <w:proofErr w:type="spellStart"/>
      <w:r w:rsidR="00316237">
        <w:t>unpolarized</w:t>
      </w:r>
      <w:proofErr w:type="spellEnd"/>
      <w:r w:rsidR="00316237">
        <w:t>. The extent of the difference between polarisations</w:t>
      </w:r>
      <w:r w:rsidR="008A522A">
        <w:t xml:space="preserve"> is </w:t>
      </w:r>
      <w:r w:rsidR="00316237">
        <w:t>described in terms of anisotropy (</w:t>
      </w:r>
      <w:r w:rsidR="00316237" w:rsidRPr="00316237">
        <w:rPr>
          <w:i/>
        </w:rPr>
        <w:t>r</w:t>
      </w:r>
      <w:r w:rsidR="00316237">
        <w:t>)</w:t>
      </w:r>
      <w:r w:rsidR="008A522A">
        <w:t>, which arises from t</w:t>
      </w:r>
      <w:r w:rsidR="00E930F5">
        <w:t xml:space="preserve">he </w:t>
      </w:r>
      <w:r w:rsidR="00BF78AA">
        <w:t xml:space="preserve">relative </w:t>
      </w:r>
      <w:r w:rsidR="00E930F5">
        <w:t>intensities of the parallel (</w:t>
      </w:r>
      <w:r w:rsidR="00E930F5" w:rsidRPr="00204C7C">
        <w:rPr>
          <w:i/>
          <w:szCs w:val="24"/>
        </w:rPr>
        <w:t>I</w:t>
      </w:r>
      <w:r w:rsidR="00E930F5" w:rsidRPr="00204C7C">
        <w:rPr>
          <w:i/>
          <w:szCs w:val="24"/>
          <w:vertAlign w:val="subscript"/>
        </w:rPr>
        <w:t>II</w:t>
      </w:r>
      <w:r w:rsidR="00E930F5" w:rsidRPr="00E930F5">
        <w:rPr>
          <w:szCs w:val="24"/>
        </w:rPr>
        <w:t>)</w:t>
      </w:r>
      <w:r w:rsidR="00E930F5">
        <w:rPr>
          <w:szCs w:val="24"/>
        </w:rPr>
        <w:t xml:space="preserve"> and crossed (</w:t>
      </w:r>
      <w:r w:rsidR="00E930F5" w:rsidRPr="00204C7C">
        <w:rPr>
          <w:i/>
          <w:szCs w:val="24"/>
        </w:rPr>
        <w:t>I</w:t>
      </w:r>
      <w:r w:rsidR="00E930F5" w:rsidRPr="00204C7C">
        <w:rPr>
          <w:rFonts w:ascii="MTSYN" w:eastAsia="MTSYN" w:cs="MTSYN" w:hint="eastAsia"/>
          <w:i/>
          <w:sz w:val="14"/>
          <w:szCs w:val="14"/>
        </w:rPr>
        <w:t>⊥</w:t>
      </w:r>
      <w:r w:rsidR="00E930F5">
        <w:rPr>
          <w:szCs w:val="24"/>
        </w:rPr>
        <w:t>) polarised emissions</w:t>
      </w:r>
      <w:r w:rsidR="00755C21">
        <w:rPr>
          <w:szCs w:val="24"/>
        </w:rPr>
        <w:t>.</w:t>
      </w:r>
    </w:p>
    <w:p w:rsidR="00316237" w:rsidRDefault="00316237" w:rsidP="00720473">
      <w:pPr>
        <w:spacing w:line="240" w:lineRule="auto"/>
        <w:jc w:val="center"/>
      </w:pPr>
      <w:r>
        <w:rPr>
          <w:noProof/>
          <w:lang w:eastAsia="en-GB"/>
        </w:rPr>
        <w:drawing>
          <wp:inline distT="0" distB="0" distL="0" distR="0" wp14:anchorId="01328D8A" wp14:editId="0B6C8C27">
            <wp:extent cx="2392605" cy="2657475"/>
            <wp:effectExtent l="0" t="0" r="825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392605" cy="2657475"/>
                    </a:xfrm>
                    <a:prstGeom prst="rect">
                      <a:avLst/>
                    </a:prstGeom>
                    <a:noFill/>
                  </pic:spPr>
                </pic:pic>
              </a:graphicData>
            </a:graphic>
          </wp:inline>
        </w:drawing>
      </w:r>
    </w:p>
    <w:p w:rsidR="00316237" w:rsidRPr="001D0511" w:rsidRDefault="00316237" w:rsidP="00720473">
      <w:pPr>
        <w:pStyle w:val="Caption"/>
        <w:jc w:val="center"/>
        <w:rPr>
          <w:b w:val="0"/>
          <w:color w:val="auto"/>
          <w:sz w:val="22"/>
        </w:rPr>
      </w:pPr>
      <w:bookmarkStart w:id="54" w:name="_Ref359338921"/>
      <w:bookmarkStart w:id="55" w:name="_Toc385451111"/>
      <w:r w:rsidRPr="001D0511">
        <w:rPr>
          <w:b w:val="0"/>
          <w:color w:val="auto"/>
          <w:sz w:val="22"/>
        </w:rPr>
        <w:t xml:space="preserve">Figure </w:t>
      </w:r>
      <w:r w:rsidRPr="001D0511">
        <w:rPr>
          <w:b w:val="0"/>
          <w:color w:val="auto"/>
          <w:sz w:val="22"/>
        </w:rPr>
        <w:fldChar w:fldCharType="begin"/>
      </w:r>
      <w:r w:rsidRPr="001D0511">
        <w:rPr>
          <w:b w:val="0"/>
          <w:color w:val="auto"/>
          <w:sz w:val="22"/>
        </w:rPr>
        <w:instrText xml:space="preserve"> SEQ Figure \* ARABIC </w:instrText>
      </w:r>
      <w:r w:rsidRPr="001D0511">
        <w:rPr>
          <w:b w:val="0"/>
          <w:color w:val="auto"/>
          <w:sz w:val="22"/>
        </w:rPr>
        <w:fldChar w:fldCharType="separate"/>
      </w:r>
      <w:r w:rsidR="00DC3E10">
        <w:rPr>
          <w:b w:val="0"/>
          <w:noProof/>
          <w:color w:val="auto"/>
          <w:sz w:val="22"/>
        </w:rPr>
        <w:t>14</w:t>
      </w:r>
      <w:r w:rsidRPr="001D0511">
        <w:rPr>
          <w:b w:val="0"/>
          <w:color w:val="auto"/>
          <w:sz w:val="22"/>
        </w:rPr>
        <w:fldChar w:fldCharType="end"/>
      </w:r>
      <w:bookmarkEnd w:id="54"/>
      <w:r w:rsidRPr="001D0511">
        <w:rPr>
          <w:b w:val="0"/>
          <w:color w:val="auto"/>
          <w:sz w:val="22"/>
        </w:rPr>
        <w:t xml:space="preserve"> – Schematic diagram for measurement of fluorescence anisotropy</w:t>
      </w:r>
      <w:bookmarkEnd w:id="55"/>
    </w:p>
    <w:p w:rsidR="00C9667F" w:rsidRPr="00F3055B" w:rsidRDefault="00F3055B" w:rsidP="00720473">
      <w:pPr>
        <w:spacing w:line="240" w:lineRule="auto"/>
        <w:jc w:val="right"/>
        <w:rPr>
          <w:rFonts w:eastAsiaTheme="minorEastAsia"/>
        </w:rPr>
      </w:pPr>
      <m:oMathPara>
        <m:oMath>
          <m:r>
            <w:rPr>
              <w:rFonts w:ascii="Cambria Math" w:hAnsi="Cambria Math"/>
            </w:rPr>
            <m:t>r</m:t>
          </m:r>
          <m:r>
            <m:rPr>
              <m:sty m:val="p"/>
            </m:rPr>
            <w:rPr>
              <w:rFonts w:ascii="Cambria Math" w:hAnsi="Cambria Math"/>
            </w:rPr>
            <m:t xml:space="preserve"> = </m:t>
          </m:r>
          <m:f>
            <m:fPr>
              <m:ctrlPr>
                <w:rPr>
                  <w:rFonts w:ascii="Cambria Math" w:hAnsi="Cambria Math"/>
                </w:rPr>
              </m:ctrlPr>
            </m:fPr>
            <m:num>
              <m:sSub>
                <m:sSubPr>
                  <m:ctrlPr>
                    <w:rPr>
                      <w:rFonts w:ascii="Cambria Math" w:hAnsi="Cambria Math"/>
                    </w:rPr>
                  </m:ctrlPr>
                </m:sSubPr>
                <m:e>
                  <m:r>
                    <w:rPr>
                      <w:rFonts w:ascii="Cambria Math" w:hAnsi="Cambria Math"/>
                    </w:rPr>
                    <m:t>I</m:t>
                  </m:r>
                </m:e>
                <m:sub>
                  <m:r>
                    <w:rPr>
                      <w:rFonts w:ascii="Cambria Math" w:hAnsi="Cambria Math"/>
                    </w:rPr>
                    <m:t>II</m:t>
                  </m:r>
                </m:sub>
              </m:sSub>
              <m:r>
                <m:rPr>
                  <m:sty m:val="p"/>
                </m:rPr>
                <w:rPr>
                  <w:rFonts w:ascii="Cambria Math" w:hAnsi="Cambria Math"/>
                </w:rPr>
                <m:t>-</m:t>
              </m:r>
              <m:sSub>
                <m:sSubPr>
                  <m:ctrlPr>
                    <w:rPr>
                      <w:rFonts w:ascii="Cambria Math" w:hAnsi="Cambria Math"/>
                      <w:iCs/>
                    </w:rPr>
                  </m:ctrlPr>
                </m:sSubPr>
                <m:e>
                  <m:r>
                    <w:rPr>
                      <w:rFonts w:ascii="Cambria Math" w:hAnsi="Cambria Math"/>
                    </w:rPr>
                    <m:t>I</m:t>
                  </m:r>
                </m:e>
                <m:sub>
                  <m:r>
                    <m:rPr>
                      <m:sty m:val="p"/>
                    </m:rPr>
                    <w:rPr>
                      <w:rFonts w:ascii="Cambria Math" w:hAnsi="Cambria Math"/>
                      <w:lang w:val="en-US"/>
                    </w:rPr>
                    <m:t>⊥</m:t>
                  </m:r>
                  <m:r>
                    <m:rPr>
                      <m:sty m:val="p"/>
                    </m:rPr>
                    <w:rPr>
                      <w:rFonts w:ascii="Cambria Math" w:hAnsi="Cambria Math"/>
                    </w:rPr>
                    <m:t> </m:t>
                  </m:r>
                </m:sub>
              </m:sSub>
            </m:num>
            <m:den>
              <m:sSub>
                <m:sSubPr>
                  <m:ctrlPr>
                    <w:rPr>
                      <w:rFonts w:ascii="Cambria Math" w:hAnsi="Cambria Math"/>
                    </w:rPr>
                  </m:ctrlPr>
                </m:sSubPr>
                <m:e>
                  <m:r>
                    <w:rPr>
                      <w:rFonts w:ascii="Cambria Math" w:hAnsi="Cambria Math"/>
                    </w:rPr>
                    <m:t>I</m:t>
                  </m:r>
                </m:e>
                <m:sub>
                  <m:r>
                    <w:rPr>
                      <w:rFonts w:ascii="Cambria Math" w:hAnsi="Cambria Math"/>
                    </w:rPr>
                    <m:t>II</m:t>
                  </m:r>
                </m:sub>
              </m:sSub>
              <m:r>
                <m:rPr>
                  <m:sty m:val="p"/>
                </m:rPr>
                <w:rPr>
                  <w:rFonts w:ascii="Cambria Math" w:hAnsi="Cambria Math"/>
                </w:rPr>
                <m:t>+2</m:t>
              </m:r>
              <m:sSub>
                <m:sSubPr>
                  <m:ctrlPr>
                    <w:rPr>
                      <w:rFonts w:ascii="Cambria Math" w:hAnsi="Cambria Math"/>
                    </w:rPr>
                  </m:ctrlPr>
                </m:sSubPr>
                <m:e>
                  <m:r>
                    <w:rPr>
                      <w:rFonts w:ascii="Cambria Math" w:hAnsi="Cambria Math"/>
                    </w:rPr>
                    <m:t>I</m:t>
                  </m:r>
                </m:e>
                <m:sub>
                  <m:r>
                    <m:rPr>
                      <m:sty m:val="p"/>
                    </m:rPr>
                    <w:rPr>
                      <w:rFonts w:ascii="Cambria Math" w:hAnsi="Cambria Math"/>
                      <w:lang w:val="en-US"/>
                    </w:rPr>
                    <m:t>⊥</m:t>
                  </m:r>
                  <m:r>
                    <m:rPr>
                      <m:sty m:val="p"/>
                    </m:rPr>
                    <w:rPr>
                      <w:rFonts w:ascii="Cambria Math" w:hAnsi="Cambria Math"/>
                    </w:rPr>
                    <m:t> </m:t>
                  </m:r>
                </m:sub>
              </m:sSub>
            </m:den>
          </m:f>
        </m:oMath>
      </m:oMathPara>
    </w:p>
    <w:p w:rsidR="006D5741" w:rsidRDefault="006D5741" w:rsidP="00720473">
      <w:pPr>
        <w:spacing w:line="240" w:lineRule="auto"/>
        <w:jc w:val="right"/>
        <w:rPr>
          <w:noProof/>
        </w:rPr>
      </w:pPr>
      <w:bookmarkStart w:id="56" w:name="_Toc385451327"/>
      <w:bookmarkStart w:id="57" w:name="_Ref363465578"/>
      <w:r>
        <w:t xml:space="preserve">Equation </w:t>
      </w:r>
      <w:fldSimple w:instr=" SEQ Equation \* ARABIC ">
        <w:r w:rsidR="00DC3E10">
          <w:rPr>
            <w:noProof/>
          </w:rPr>
          <w:t>9</w:t>
        </w:r>
        <w:bookmarkEnd w:id="56"/>
      </w:fldSimple>
      <w:bookmarkEnd w:id="57"/>
    </w:p>
    <w:p w:rsidR="007D41FA" w:rsidRDefault="00B87F7B" w:rsidP="007D5FD0">
      <w:r>
        <w:t>The anisotropy</w:t>
      </w:r>
      <w:r w:rsidR="006D5741">
        <w:t xml:space="preserve"> </w:t>
      </w:r>
      <w:r w:rsidR="006D5741" w:rsidRPr="008A522A">
        <w:rPr>
          <w:i/>
        </w:rPr>
        <w:t>(r)</w:t>
      </w:r>
      <w:r>
        <w:t xml:space="preserve"> is a dimensionless quantity, independent of the total intensity of the sample</w:t>
      </w:r>
      <w:r w:rsidR="007D41FA">
        <w:t>, composed of two time dependent components; the sum (</w:t>
      </w:r>
      <w:r w:rsidR="007D41FA" w:rsidRPr="004258FB">
        <w:rPr>
          <w:i/>
        </w:rPr>
        <w:t>S</w:t>
      </w:r>
      <w:r w:rsidR="007D41FA">
        <w:t>) and difference (</w:t>
      </w:r>
      <w:r w:rsidR="007D41FA" w:rsidRPr="004258FB">
        <w:rPr>
          <w:i/>
        </w:rPr>
        <w:t>D</w:t>
      </w:r>
      <w:r w:rsidR="007D41FA">
        <w:t>) between the two relative intensities.</w:t>
      </w:r>
    </w:p>
    <w:p w:rsidR="007D41FA" w:rsidRPr="00F3055B" w:rsidRDefault="00F3055B" w:rsidP="007D41FA">
      <w:pPr>
        <w:spacing w:line="240" w:lineRule="auto"/>
        <w:jc w:val="right"/>
        <w:rPr>
          <w:rFonts w:eastAsiaTheme="minorEastAsia"/>
        </w:rPr>
      </w:pPr>
      <m:oMathPara>
        <m:oMath>
          <m:r>
            <w:rPr>
              <w:rFonts w:ascii="Cambria Math" w:hAnsi="Cambria Math"/>
            </w:rPr>
            <m:t>S</m:t>
          </m:r>
          <m:d>
            <m:dPr>
              <m:ctrlPr>
                <w:rPr>
                  <w:rFonts w:ascii="Cambria Math" w:hAnsi="Cambria Math"/>
                  <w:i/>
                </w:rPr>
              </m:ctrlPr>
            </m:dPr>
            <m:e>
              <m:r>
                <w:rPr>
                  <w:rFonts w:ascii="Cambria Math" w:hAnsi="Cambria Math"/>
                </w:rPr>
                <m:t>t</m:t>
              </m:r>
            </m:e>
          </m:d>
          <m:r>
            <m:rPr>
              <m:sty m:val="p"/>
            </m:rPr>
            <w:rPr>
              <w:rFonts w:ascii="Cambria Math" w:hAnsi="Cambria Math"/>
            </w:rPr>
            <m:t xml:space="preserve">= </m:t>
          </m:r>
          <m:sSub>
            <m:sSubPr>
              <m:ctrlPr>
                <w:rPr>
                  <w:rFonts w:ascii="Cambria Math" w:hAnsi="Cambria Math"/>
                </w:rPr>
              </m:ctrlPr>
            </m:sSubPr>
            <m:e>
              <m:r>
                <w:rPr>
                  <w:rFonts w:ascii="Cambria Math" w:hAnsi="Cambria Math"/>
                </w:rPr>
                <m:t>I</m:t>
              </m:r>
            </m:e>
            <m:sub>
              <m:r>
                <w:rPr>
                  <w:rFonts w:ascii="Cambria Math" w:hAnsi="Cambria Math"/>
                </w:rPr>
                <m:t>II</m:t>
              </m:r>
            </m:sub>
          </m:sSub>
          <m:d>
            <m:dPr>
              <m:ctrlPr>
                <w:rPr>
                  <w:rFonts w:ascii="Cambria Math" w:hAnsi="Cambria Math"/>
                </w:rPr>
              </m:ctrlPr>
            </m:dPr>
            <m:e>
              <m:r>
                <w:rPr>
                  <w:rFonts w:ascii="Cambria Math" w:hAnsi="Cambria Math"/>
                </w:rPr>
                <m:t>t</m:t>
              </m:r>
            </m:e>
          </m:d>
          <m:r>
            <m:rPr>
              <m:sty m:val="p"/>
            </m:rPr>
            <w:rPr>
              <w:rFonts w:ascii="Cambria Math" w:hAnsi="Cambria Math"/>
            </w:rPr>
            <m:t>+2</m:t>
          </m:r>
          <m:sSub>
            <m:sSubPr>
              <m:ctrlPr>
                <w:rPr>
                  <w:rFonts w:ascii="Cambria Math" w:hAnsi="Cambria Math"/>
                  <w:iCs/>
                </w:rPr>
              </m:ctrlPr>
            </m:sSubPr>
            <m:e>
              <m:r>
                <w:rPr>
                  <w:rFonts w:ascii="Cambria Math" w:hAnsi="Cambria Math"/>
                </w:rPr>
                <m:t>I</m:t>
              </m:r>
            </m:e>
            <m:sub>
              <m:r>
                <m:rPr>
                  <m:sty m:val="p"/>
                </m:rPr>
                <w:rPr>
                  <w:rFonts w:ascii="Cambria Math" w:hAnsi="Cambria Math"/>
                  <w:lang w:val="en-US"/>
                </w:rPr>
                <m:t>⊥</m:t>
              </m:r>
            </m:sub>
          </m:sSub>
          <m:r>
            <w:rPr>
              <w:rFonts w:ascii="Cambria Math" w:hAnsi="Cambria Math"/>
            </w:rPr>
            <m:t>(t)</m:t>
          </m:r>
        </m:oMath>
      </m:oMathPara>
    </w:p>
    <w:p w:rsidR="007D41FA" w:rsidRDefault="007D41FA" w:rsidP="007D41FA">
      <w:pPr>
        <w:spacing w:line="240" w:lineRule="auto"/>
        <w:jc w:val="right"/>
        <w:rPr>
          <w:noProof/>
        </w:rPr>
      </w:pPr>
      <w:bookmarkStart w:id="58" w:name="_Toc385451328"/>
      <w:bookmarkStart w:id="59" w:name="_Ref363750647"/>
      <w:r>
        <w:t xml:space="preserve">Equation </w:t>
      </w:r>
      <w:fldSimple w:instr=" SEQ Equation \* ARABIC ">
        <w:r w:rsidR="00DC3E10">
          <w:rPr>
            <w:noProof/>
          </w:rPr>
          <w:t>10</w:t>
        </w:r>
        <w:bookmarkEnd w:id="58"/>
      </w:fldSimple>
      <w:bookmarkEnd w:id="59"/>
    </w:p>
    <w:p w:rsidR="007D41FA" w:rsidRPr="00F3055B" w:rsidRDefault="00F3055B" w:rsidP="007D41FA">
      <w:pPr>
        <w:spacing w:line="240" w:lineRule="auto"/>
        <w:jc w:val="right"/>
        <w:rPr>
          <w:rFonts w:eastAsiaTheme="minorEastAsia"/>
        </w:rPr>
      </w:pPr>
      <m:oMathPara>
        <m:oMath>
          <m:r>
            <w:rPr>
              <w:rFonts w:ascii="Cambria Math" w:hAnsi="Cambria Math"/>
            </w:rPr>
            <m:t>D(t)</m:t>
          </m:r>
          <m:r>
            <m:rPr>
              <m:sty m:val="p"/>
            </m:rPr>
            <w:rPr>
              <w:rFonts w:ascii="Cambria Math" w:hAnsi="Cambria Math"/>
            </w:rPr>
            <m:t xml:space="preserve"> = </m:t>
          </m:r>
          <m:sSub>
            <m:sSubPr>
              <m:ctrlPr>
                <w:rPr>
                  <w:rFonts w:ascii="Cambria Math" w:hAnsi="Cambria Math"/>
                </w:rPr>
              </m:ctrlPr>
            </m:sSubPr>
            <m:e>
              <m:r>
                <w:rPr>
                  <w:rFonts w:ascii="Cambria Math" w:hAnsi="Cambria Math"/>
                </w:rPr>
                <m:t>I</m:t>
              </m:r>
            </m:e>
            <m:sub>
              <m:r>
                <w:rPr>
                  <w:rFonts w:ascii="Cambria Math" w:hAnsi="Cambria Math"/>
                </w:rPr>
                <m:t>II</m:t>
              </m:r>
            </m:sub>
          </m:sSub>
          <m:r>
            <m:rPr>
              <m:sty m:val="p"/>
            </m:rPr>
            <w:rPr>
              <w:rFonts w:ascii="Cambria Math" w:hAnsi="Cambria Math"/>
            </w:rPr>
            <m:t>(</m:t>
          </m:r>
          <m:r>
            <w:rPr>
              <w:rFonts w:ascii="Cambria Math" w:hAnsi="Cambria Math"/>
            </w:rPr>
            <m:t>t)</m:t>
          </m:r>
          <m:r>
            <m:rPr>
              <m:sty m:val="p"/>
            </m:rPr>
            <w:rPr>
              <w:rFonts w:ascii="Cambria Math" w:hAnsi="Cambria Math"/>
            </w:rPr>
            <m:t>-</m:t>
          </m:r>
          <m:sSub>
            <m:sSubPr>
              <m:ctrlPr>
                <w:rPr>
                  <w:rFonts w:ascii="Cambria Math" w:hAnsi="Cambria Math"/>
                  <w:iCs/>
                </w:rPr>
              </m:ctrlPr>
            </m:sSubPr>
            <m:e>
              <m:r>
                <w:rPr>
                  <w:rFonts w:ascii="Cambria Math" w:hAnsi="Cambria Math"/>
                </w:rPr>
                <m:t>I</m:t>
              </m:r>
            </m:e>
            <m:sub>
              <m:r>
                <m:rPr>
                  <m:sty m:val="p"/>
                </m:rPr>
                <w:rPr>
                  <w:rFonts w:ascii="Cambria Math" w:hAnsi="Cambria Math"/>
                  <w:lang w:val="en-US"/>
                </w:rPr>
                <m:t>⊥</m:t>
              </m:r>
            </m:sub>
          </m:sSub>
          <m:r>
            <w:rPr>
              <w:rFonts w:ascii="Cambria Math" w:hAnsi="Cambria Math"/>
            </w:rPr>
            <m:t>(t)</m:t>
          </m:r>
        </m:oMath>
      </m:oMathPara>
    </w:p>
    <w:p w:rsidR="007D41FA" w:rsidRDefault="007D41FA" w:rsidP="007D41FA">
      <w:pPr>
        <w:spacing w:line="240" w:lineRule="auto"/>
        <w:jc w:val="right"/>
        <w:rPr>
          <w:noProof/>
        </w:rPr>
      </w:pPr>
      <w:bookmarkStart w:id="60" w:name="_Toc385451329"/>
      <w:bookmarkStart w:id="61" w:name="_Ref363750683"/>
      <w:r>
        <w:t xml:space="preserve">Equation </w:t>
      </w:r>
      <w:fldSimple w:instr=" SEQ Equation \* ARABIC ">
        <w:r w:rsidR="00DC3E10">
          <w:rPr>
            <w:noProof/>
          </w:rPr>
          <w:t>11</w:t>
        </w:r>
        <w:bookmarkEnd w:id="60"/>
      </w:fldSimple>
      <w:bookmarkEnd w:id="61"/>
    </w:p>
    <w:p w:rsidR="007D41FA" w:rsidRPr="00F3055B" w:rsidRDefault="00F3055B" w:rsidP="007D41FA">
      <w:pPr>
        <w:spacing w:line="240" w:lineRule="auto"/>
        <w:jc w:val="right"/>
        <w:rPr>
          <w:rFonts w:eastAsiaTheme="minorEastAsia"/>
          <w:i/>
        </w:rPr>
      </w:pPr>
      <m:oMathPara>
        <m:oMath>
          <m:r>
            <w:rPr>
              <w:rFonts w:ascii="Cambria Math" w:hAnsi="Cambria Math"/>
            </w:rPr>
            <m:t xml:space="preserve">r(t) = </m:t>
          </m:r>
          <m:f>
            <m:fPr>
              <m:ctrlPr>
                <w:rPr>
                  <w:rFonts w:ascii="Cambria Math" w:hAnsi="Cambria Math"/>
                  <w:i/>
                </w:rPr>
              </m:ctrlPr>
            </m:fPr>
            <m:num>
              <m:r>
                <w:rPr>
                  <w:rFonts w:ascii="Cambria Math" w:hAnsi="Cambria Math"/>
                </w:rPr>
                <m:t>D(t)</m:t>
              </m:r>
            </m:num>
            <m:den>
              <m:r>
                <w:rPr>
                  <w:rFonts w:ascii="Cambria Math" w:hAnsi="Cambria Math"/>
                </w:rPr>
                <m:t>S(t)</m:t>
              </m:r>
            </m:den>
          </m:f>
        </m:oMath>
      </m:oMathPara>
    </w:p>
    <w:p w:rsidR="007D41FA" w:rsidRDefault="007D41FA" w:rsidP="007D41FA">
      <w:pPr>
        <w:spacing w:line="240" w:lineRule="auto"/>
        <w:jc w:val="right"/>
        <w:rPr>
          <w:noProof/>
        </w:rPr>
      </w:pPr>
      <w:bookmarkStart w:id="62" w:name="_Toc385451330"/>
      <w:bookmarkStart w:id="63" w:name="_Ref363750768"/>
      <w:r>
        <w:t xml:space="preserve">Equation </w:t>
      </w:r>
      <w:fldSimple w:instr=" SEQ Equation \* ARABIC ">
        <w:r w:rsidR="00DC3E10">
          <w:rPr>
            <w:noProof/>
          </w:rPr>
          <w:t>12</w:t>
        </w:r>
        <w:bookmarkEnd w:id="62"/>
      </w:fldSimple>
      <w:bookmarkEnd w:id="63"/>
    </w:p>
    <w:p w:rsidR="00104D91" w:rsidRDefault="00104D91" w:rsidP="007D5FD0">
      <w:r>
        <w:lastRenderedPageBreak/>
        <w:t>In past publications this was also given using the term polarisation</w:t>
      </w:r>
      <w:r w:rsidR="006D5741">
        <w:t xml:space="preserve"> (</w:t>
      </w:r>
      <w:r w:rsidR="006D5741" w:rsidRPr="00204C7C">
        <w:rPr>
          <w:i/>
        </w:rPr>
        <w:t>P</w:t>
      </w:r>
      <w:r w:rsidR="006D5741">
        <w:t>)</w:t>
      </w:r>
      <w:r>
        <w:t>, an almost interchangeable te</w:t>
      </w:r>
      <w:r w:rsidR="00682A6C">
        <w:t>rm with anisotropy, although it</w:t>
      </w:r>
      <w:r>
        <w:t>s use is now discouraged as its value is not normalised by the total intensity of the sample (</w:t>
      </w:r>
      <w:r w:rsidRPr="00204C7C">
        <w:rPr>
          <w:i/>
        </w:rPr>
        <w:t>I</w:t>
      </w:r>
      <w:r w:rsidRPr="00204C7C">
        <w:rPr>
          <w:i/>
          <w:vertAlign w:val="subscript"/>
        </w:rPr>
        <w:t>T</w:t>
      </w:r>
      <w:r>
        <w:t>)</w:t>
      </w:r>
      <w:r w:rsidR="00220903">
        <w:t xml:space="preserve"> </w:t>
      </w:r>
      <w:r w:rsidR="00BF78AA">
        <w:fldChar w:fldCharType="begin"/>
      </w:r>
      <w:r w:rsidR="00E11A8C">
        <w:instrText xml:space="preserve"> ADDIN EN.CITE &lt;EndNote&gt;&lt;Cite&gt;&lt;Author&gt;Marcel Ameloot&lt;/Author&gt;&lt;Year&gt;2013&lt;/Year&gt;&lt;RecNum&gt;175&lt;/RecNum&gt;&lt;DisplayText&gt;[81]&lt;/DisplayText&gt;&lt;record&gt;&lt;rec-number&gt;175&lt;/rec-number&gt;&lt;foreign-keys&gt;&lt;key app="EN" db-id="st2sws0t8dzst3esap05evd9r95ez5pddpdx"&gt;175&lt;/key&gt;&lt;/foreign-keys&gt;&lt;ref-type name="Journal Article"&gt;17&lt;/ref-type&gt;&lt;contributors&gt;&lt;authors&gt;&lt;author&gt;Marcel Ameloot, Martin vandeVen, A. Ulises Acuña and Bernard Valeur&lt;/author&gt;&lt;/authors&gt;&lt;/contributors&gt;&lt;titles&gt;&lt;title&gt;Fluorescence anisotropy measurements in solution: Methods and reference materials (IUPAC Technical Report)&lt;/title&gt;&lt;secondary-title&gt;Pure Appl. Chem.,&lt;/secondary-title&gt;&lt;/titles&gt;&lt;periodical&gt;&lt;full-title&gt;Pure Appl. Chem.,&lt;/full-title&gt;&lt;/periodical&gt;&lt;pages&gt;589-608&lt;/pages&gt;&lt;volume&gt;85&lt;/volume&gt;&lt;number&gt;3&lt;/number&gt;&lt;section&gt;589&lt;/section&gt;&lt;dates&gt;&lt;year&gt;2013&lt;/year&gt;&lt;/dates&gt;&lt;urls&gt;&lt;/urls&gt;&lt;electronic-resource-num&gt;http://dx.doi.org/10.1351/PAC-REP-11-11-12&lt;/electronic-resource-num&gt;&lt;/record&gt;&lt;/Cite&gt;&lt;/EndNote&gt;</w:instrText>
      </w:r>
      <w:r w:rsidR="00BF78AA">
        <w:fldChar w:fldCharType="separate"/>
      </w:r>
      <w:r w:rsidR="00E11A8C">
        <w:rPr>
          <w:noProof/>
        </w:rPr>
        <w:t>[</w:t>
      </w:r>
      <w:hyperlink w:anchor="_ENREF_81" w:tooltip="Marcel Ameloot, 2013 #175" w:history="1">
        <w:r w:rsidR="00E11A8C">
          <w:rPr>
            <w:noProof/>
          </w:rPr>
          <w:t>81</w:t>
        </w:r>
      </w:hyperlink>
      <w:r w:rsidR="00E11A8C">
        <w:rPr>
          <w:noProof/>
        </w:rPr>
        <w:t>]</w:t>
      </w:r>
      <w:r w:rsidR="00BF78AA">
        <w:fldChar w:fldCharType="end"/>
      </w:r>
      <w:r>
        <w:t>.</w:t>
      </w:r>
    </w:p>
    <w:p w:rsidR="00C9667F" w:rsidRPr="00F3055B" w:rsidRDefault="00F3055B" w:rsidP="00460DA6">
      <w:pPr>
        <w:spacing w:line="240" w:lineRule="auto"/>
        <w:jc w:val="right"/>
        <w:rPr>
          <w:rFonts w:eastAsiaTheme="minorEastAsia"/>
          <w:sz w:val="20"/>
        </w:rPr>
      </w:pPr>
      <m:oMathPara>
        <m:oMathParaPr>
          <m:jc m:val="center"/>
        </m:oMathParaPr>
        <m:oMath>
          <m:r>
            <w:rPr>
              <w:rFonts w:ascii="Cambria Math" w:hAnsi="Cambria Math"/>
            </w:rPr>
            <m:t xml:space="preserve">P = </m:t>
          </m:r>
          <m:f>
            <m:fPr>
              <m:ctrlPr>
                <w:rPr>
                  <w:rFonts w:ascii="Cambria Math" w:hAnsi="Cambria Math"/>
                  <w:i/>
                </w:rPr>
              </m:ctrlPr>
            </m:fPr>
            <m:num>
              <m:sSub>
                <m:sSubPr>
                  <m:ctrlPr>
                    <w:rPr>
                      <w:rFonts w:ascii="Cambria Math" w:hAnsi="Cambria Math"/>
                      <w:i/>
                    </w:rPr>
                  </m:ctrlPr>
                </m:sSubPr>
                <m:e>
                  <m:r>
                    <w:rPr>
                      <w:rFonts w:ascii="Cambria Math" w:hAnsi="Cambria Math"/>
                    </w:rPr>
                    <m:t>I</m:t>
                  </m:r>
                </m:e>
                <m:sub>
                  <m:r>
                    <w:rPr>
                      <w:rFonts w:ascii="Cambria Math" w:hAnsi="Cambria Math"/>
                    </w:rPr>
                    <m:t>II</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lang w:val="en-US"/>
                    </w:rPr>
                    <m:t>⊥</m:t>
                  </m:r>
                  <m:r>
                    <w:rPr>
                      <w:rFonts w:ascii="Cambria Math" w:hAnsi="Cambria Math"/>
                    </w:rPr>
                    <m:t> </m:t>
                  </m:r>
                </m:sub>
              </m:sSub>
            </m:num>
            <m:den>
              <m:sSub>
                <m:sSubPr>
                  <m:ctrlPr>
                    <w:rPr>
                      <w:rFonts w:ascii="Cambria Math" w:hAnsi="Cambria Math"/>
                      <w:i/>
                    </w:rPr>
                  </m:ctrlPr>
                </m:sSubPr>
                <m:e>
                  <m:r>
                    <w:rPr>
                      <w:rFonts w:ascii="Cambria Math" w:hAnsi="Cambria Math"/>
                    </w:rPr>
                    <m:t>I</m:t>
                  </m:r>
                </m:e>
                <m:sub>
                  <m:r>
                    <w:rPr>
                      <w:rFonts w:ascii="Cambria Math" w:hAnsi="Cambria Math"/>
                    </w:rPr>
                    <m:t>II</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lang w:val="en-US"/>
                    </w:rPr>
                    <m:t>⊥</m:t>
                  </m:r>
                  <m:r>
                    <w:rPr>
                      <w:rFonts w:ascii="Cambria Math" w:hAnsi="Cambria Math"/>
                    </w:rPr>
                    <m:t> </m:t>
                  </m:r>
                </m:sub>
              </m:sSub>
            </m:den>
          </m:f>
        </m:oMath>
      </m:oMathPara>
    </w:p>
    <w:p w:rsidR="00104D91" w:rsidRDefault="00104D91" w:rsidP="00460DA6">
      <w:pPr>
        <w:spacing w:line="240" w:lineRule="auto"/>
        <w:jc w:val="right"/>
        <w:rPr>
          <w:noProof/>
        </w:rPr>
      </w:pPr>
      <w:bookmarkStart w:id="64" w:name="_Toc385451331"/>
      <w:bookmarkStart w:id="65" w:name="_Ref363465392"/>
      <w:r>
        <w:t xml:space="preserve">Equation </w:t>
      </w:r>
      <w:fldSimple w:instr=" SEQ Equation \* ARABIC ">
        <w:r w:rsidR="00DC3E10">
          <w:rPr>
            <w:noProof/>
          </w:rPr>
          <w:t>13</w:t>
        </w:r>
        <w:bookmarkEnd w:id="64"/>
      </w:fldSimple>
      <w:bookmarkEnd w:id="65"/>
    </w:p>
    <w:p w:rsidR="00C9667F" w:rsidRPr="00F3055B" w:rsidRDefault="00F3055B" w:rsidP="00460DA6">
      <w:pPr>
        <w:spacing w:line="240" w:lineRule="auto"/>
        <w:jc w:val="right"/>
        <w:rPr>
          <w:rFonts w:eastAsiaTheme="minorEastAsia"/>
          <w:sz w:val="20"/>
        </w:rPr>
      </w:pPr>
      <m:oMathPara>
        <m:oMath>
          <m:r>
            <w:rPr>
              <w:rFonts w:ascii="Cambria Math" w:hAnsi="Cambria Math"/>
            </w:rPr>
            <m:t xml:space="preserve">P = </m:t>
          </m:r>
          <m:f>
            <m:fPr>
              <m:ctrlPr>
                <w:rPr>
                  <w:rFonts w:ascii="Cambria Math" w:hAnsi="Cambria Math"/>
                  <w:i/>
                </w:rPr>
              </m:ctrlPr>
            </m:fPr>
            <m:num>
              <m:r>
                <w:rPr>
                  <w:rFonts w:ascii="Cambria Math" w:hAnsi="Cambria Math"/>
                </w:rPr>
                <m:t>3r</m:t>
              </m:r>
            </m:num>
            <m:den>
              <m:r>
                <w:rPr>
                  <w:rFonts w:ascii="Cambria Math" w:hAnsi="Cambria Math"/>
                </w:rPr>
                <m:t>2+r</m:t>
              </m:r>
            </m:den>
          </m:f>
        </m:oMath>
      </m:oMathPara>
    </w:p>
    <w:p w:rsidR="00104D91" w:rsidRDefault="00104D91" w:rsidP="00460DA6">
      <w:pPr>
        <w:spacing w:line="240" w:lineRule="auto"/>
        <w:jc w:val="right"/>
        <w:rPr>
          <w:noProof/>
        </w:rPr>
      </w:pPr>
      <w:bookmarkStart w:id="66" w:name="_Toc385451332"/>
      <w:r>
        <w:t xml:space="preserve">Equation </w:t>
      </w:r>
      <w:fldSimple w:instr=" SEQ Equation \* ARABIC ">
        <w:r w:rsidR="00DC3E10">
          <w:rPr>
            <w:noProof/>
          </w:rPr>
          <w:t>14</w:t>
        </w:r>
        <w:bookmarkEnd w:id="66"/>
      </w:fldSimple>
    </w:p>
    <w:p w:rsidR="00C9667F" w:rsidRPr="00F3055B" w:rsidRDefault="005A3E28" w:rsidP="00460DA6">
      <w:pPr>
        <w:spacing w:line="240" w:lineRule="auto"/>
        <w:jc w:val="right"/>
        <w:rPr>
          <w:rFonts w:eastAsiaTheme="minorEastAsia"/>
          <w:sz w:val="20"/>
        </w:rPr>
      </w:pPr>
      <m:oMathPara>
        <m:oMathParaPr>
          <m:jc m:val="center"/>
        </m:oMathParaPr>
        <m:oMath>
          <m:sSub>
            <m:sSubPr>
              <m:ctrlPr>
                <w:rPr>
                  <w:rFonts w:ascii="Cambria Math" w:hAnsi="Cambria Math"/>
                  <w:i/>
                </w:rPr>
              </m:ctrlPr>
            </m:sSubPr>
            <m:e>
              <m:r>
                <w:rPr>
                  <w:rFonts w:ascii="Cambria Math" w:hAnsi="Cambria Math"/>
                </w:rPr>
                <m:t>I</m:t>
              </m:r>
            </m:e>
            <m:sub>
              <m:r>
                <w:rPr>
                  <w:rFonts w:ascii="Cambria Math" w:hAnsi="Cambria Math"/>
                </w:rPr>
                <m:t>T</m:t>
              </m:r>
            </m:sub>
          </m:sSub>
          <m:r>
            <w:rPr>
              <w:rFonts w:ascii="Cambria Math" w:hAnsi="Cambria Math"/>
            </w:rPr>
            <m:t xml:space="preserve"> = </m:t>
          </m:r>
          <m:sSub>
            <m:sSubPr>
              <m:ctrlPr>
                <w:rPr>
                  <w:rFonts w:ascii="Cambria Math" w:hAnsi="Cambria Math"/>
                  <w:i/>
                </w:rPr>
              </m:ctrlPr>
            </m:sSubPr>
            <m:e>
              <m:r>
                <w:rPr>
                  <w:rFonts w:ascii="Cambria Math" w:hAnsi="Cambria Math"/>
                </w:rPr>
                <m:t>I</m:t>
              </m:r>
            </m:e>
            <m:sub>
              <m:r>
                <w:rPr>
                  <w:rFonts w:ascii="Cambria Math" w:hAnsi="Cambria Math"/>
                </w:rPr>
                <m:t>II</m:t>
              </m:r>
            </m:sub>
          </m:sSub>
          <m:r>
            <w:rPr>
              <w:rFonts w:ascii="Cambria Math" w:hAnsi="Cambria Math"/>
            </w:rPr>
            <m:t>+</m:t>
          </m:r>
          <m:sSub>
            <m:sSubPr>
              <m:ctrlPr>
                <w:rPr>
                  <w:rFonts w:ascii="Cambria Math" w:hAnsi="Cambria Math"/>
                  <w:i/>
                </w:rPr>
              </m:ctrlPr>
            </m:sSubPr>
            <m:e>
              <m:r>
                <w:rPr>
                  <w:rFonts w:ascii="Cambria Math" w:hAnsi="Cambria Math"/>
                </w:rPr>
                <m:t>2I</m:t>
              </m:r>
            </m:e>
            <m:sub>
              <m:r>
                <w:rPr>
                  <w:rFonts w:ascii="Cambria Math" w:hAnsi="Cambria Math"/>
                  <w:lang w:val="en-US"/>
                </w:rPr>
                <m:t>⊥</m:t>
              </m:r>
              <m:r>
                <w:rPr>
                  <w:rFonts w:ascii="Cambria Math" w:hAnsi="Cambria Math"/>
                </w:rPr>
                <m:t> </m:t>
              </m:r>
            </m:sub>
          </m:sSub>
        </m:oMath>
      </m:oMathPara>
    </w:p>
    <w:p w:rsidR="00104D91" w:rsidRDefault="00104D91" w:rsidP="00460DA6">
      <w:pPr>
        <w:spacing w:line="240" w:lineRule="auto"/>
        <w:jc w:val="right"/>
        <w:rPr>
          <w:noProof/>
        </w:rPr>
      </w:pPr>
      <w:bookmarkStart w:id="67" w:name="_Toc385451333"/>
      <w:r>
        <w:t xml:space="preserve">Equation </w:t>
      </w:r>
      <w:fldSimple w:instr=" SEQ Equation \* ARABIC ">
        <w:r w:rsidR="00DC3E10">
          <w:rPr>
            <w:noProof/>
          </w:rPr>
          <w:t>15</w:t>
        </w:r>
        <w:bookmarkEnd w:id="67"/>
      </w:fldSimple>
    </w:p>
    <w:p w:rsidR="00316237" w:rsidRDefault="00316237" w:rsidP="007D5FD0">
      <w:r w:rsidRPr="00DC563C">
        <w:t xml:space="preserve">If the </w:t>
      </w:r>
      <w:proofErr w:type="spellStart"/>
      <w:r w:rsidRPr="00DC563C">
        <w:t>lumophore</w:t>
      </w:r>
      <w:proofErr w:type="spellEnd"/>
      <w:r w:rsidRPr="00DC563C">
        <w:t xml:space="preserve"> is bound to a larger macromolecule the effects of rotational diffusion are decreased</w:t>
      </w:r>
      <w:r>
        <w:t xml:space="preserve"> and larger anisotropy differences are observed. Therefore if the macromolecules themselves are rigid, with less motion, the time taken for the anisotropy to decay will be greater than for looser, faster moving macromolecules</w:t>
      </w:r>
      <w:r w:rsidR="00220903">
        <w:t xml:space="preserve"> </w:t>
      </w:r>
      <w:r>
        <w:fldChar w:fldCharType="begin"/>
      </w:r>
      <w:r w:rsidR="00E11A8C">
        <w:instrText xml:space="preserve"> ADDIN EN.CITE &lt;EndNote&gt;&lt;Cite&gt;&lt;Author&gt;Anufrieva&lt;/Author&gt;&lt;Year&gt;1981&lt;/Year&gt;&lt;RecNum&gt;32&lt;/RecNum&gt;&lt;DisplayText&gt;[71]&lt;/DisplayText&gt;&lt;record&gt;&lt;rec-number&gt;32&lt;/rec-number&gt;&lt;foreign-keys&gt;&lt;key app="EN" db-id="st2sws0t8dzst3esap05evd9r95ez5pddpdx"&gt;32&lt;/key&gt;&lt;/foreign-keys&gt;&lt;ref-type name="Book Section"&gt;5&lt;/ref-type&gt;&lt;contributors&gt;&lt;authors&gt;&lt;author&gt;Anufrieva, Elizaveta&lt;/author&gt;&lt;author&gt;Gotlib, Yuli&lt;/author&gt;&lt;/authors&gt;&lt;/contributors&gt;&lt;titles&gt;&lt;title&gt;Investigation of polymers in solution by polarized luminescence&lt;/title&gt;&lt;secondary-title&gt;Luminescence&lt;/secondary-title&gt;&lt;tertiary-title&gt;Advances in Polymer Science&lt;/tertiary-title&gt;&lt;/titles&gt;&lt;pages&gt;1-68&lt;/pages&gt;&lt;volume&gt;40&lt;/volume&gt;&lt;dates&gt;&lt;year&gt;1981&lt;/year&gt;&lt;/dates&gt;&lt;publisher&gt;Springer Berlin / Heidelberg&lt;/publisher&gt;&lt;urls&gt;&lt;related-urls&gt;&lt;url&gt;http://dx.doi.org/10.1007/3-540-10550-6_1&lt;/url&gt;&lt;/related-urls&gt;&lt;/urls&gt;&lt;electronic-resource-num&gt;10.1007/3-540-10550-6_1&lt;/electronic-resource-num&gt;&lt;/record&gt;&lt;/Cite&gt;&lt;/EndNote&gt;</w:instrText>
      </w:r>
      <w:r>
        <w:fldChar w:fldCharType="separate"/>
      </w:r>
      <w:r w:rsidR="00E11A8C">
        <w:rPr>
          <w:noProof/>
        </w:rPr>
        <w:t>[</w:t>
      </w:r>
      <w:hyperlink w:anchor="_ENREF_71" w:tooltip="Anufrieva, 1981 #32" w:history="1">
        <w:r w:rsidR="00E11A8C">
          <w:rPr>
            <w:noProof/>
          </w:rPr>
          <w:t>71</w:t>
        </w:r>
      </w:hyperlink>
      <w:r w:rsidR="00E11A8C">
        <w:rPr>
          <w:noProof/>
        </w:rPr>
        <w:t>]</w:t>
      </w:r>
      <w:r>
        <w:fldChar w:fldCharType="end"/>
      </w:r>
      <w:r>
        <w:t>.</w:t>
      </w:r>
    </w:p>
    <w:p w:rsidR="00466289" w:rsidRDefault="00466289" w:rsidP="007D5FD0">
      <w:r>
        <w:t xml:space="preserve">Assuming that the fluorescent </w:t>
      </w:r>
      <w:proofErr w:type="spellStart"/>
      <w:r>
        <w:t>lumophore</w:t>
      </w:r>
      <w:proofErr w:type="spellEnd"/>
      <w:r>
        <w:t xml:space="preserve"> is rotating as a spherical rotor, the observed time-dependent anisotropy </w:t>
      </w:r>
      <w:proofErr w:type="gramStart"/>
      <w:r w:rsidRPr="00755C21">
        <w:rPr>
          <w:i/>
        </w:rPr>
        <w:t>r</w:t>
      </w:r>
      <w:r>
        <w:t>(</w:t>
      </w:r>
      <w:proofErr w:type="gramEnd"/>
      <w:r>
        <w:t xml:space="preserve">t) </w:t>
      </w:r>
      <w:r w:rsidR="00220903">
        <w:t xml:space="preserve">depends on </w:t>
      </w:r>
      <m:oMath>
        <m:sSub>
          <m:sSubPr>
            <m:ctrlPr>
              <w:rPr>
                <w:rFonts w:ascii="Cambria Math" w:hAnsi="Cambria Math"/>
                <w:i/>
              </w:rPr>
            </m:ctrlPr>
          </m:sSubPr>
          <m:e>
            <m:r>
              <w:rPr>
                <w:rFonts w:ascii="Cambria Math" w:hAnsi="Cambria Math"/>
              </w:rPr>
              <m:t>τ</m:t>
            </m:r>
          </m:e>
          <m:sub>
            <m:r>
              <w:rPr>
                <w:rFonts w:ascii="Cambria Math" w:hAnsi="Cambria Math"/>
              </w:rPr>
              <m:t>c</m:t>
            </m:r>
          </m:sub>
        </m:sSub>
      </m:oMath>
      <w:r>
        <w:t>, the rotational correlation time for the motion, r</w:t>
      </w:r>
      <w:r w:rsidRPr="004E53A4">
        <w:rPr>
          <w:vertAlign w:val="subscript"/>
        </w:rPr>
        <w:t>o</w:t>
      </w:r>
      <w:r>
        <w:t xml:space="preserve">, the intrinsic anisotropy of the </w:t>
      </w:r>
      <w:proofErr w:type="spellStart"/>
      <w:r>
        <w:t>chromophore</w:t>
      </w:r>
      <w:proofErr w:type="spellEnd"/>
      <w:r>
        <w:t xml:space="preserve"> and </w:t>
      </w:r>
      <m:oMath>
        <m:sSub>
          <m:sSubPr>
            <m:ctrlPr>
              <w:rPr>
                <w:rFonts w:ascii="Cambria Math" w:hAnsi="Cambria Math"/>
                <w:i/>
              </w:rPr>
            </m:ctrlPr>
          </m:sSubPr>
          <m:e>
            <m:r>
              <w:rPr>
                <w:rFonts w:ascii="Cambria Math" w:hAnsi="Cambria Math"/>
              </w:rPr>
              <m:t>r</m:t>
            </m:r>
          </m:e>
          <m:sub>
            <m:r>
              <w:rPr>
                <w:rFonts w:ascii="Cambria Math" w:hAnsi="Cambria Math"/>
              </w:rPr>
              <m:t>∞</m:t>
            </m:r>
          </m:sub>
        </m:sSub>
      </m:oMath>
      <w:r>
        <w:rPr>
          <w:rFonts w:eastAsiaTheme="minorEastAsia"/>
        </w:rPr>
        <w:t xml:space="preserve">, a freely varying parameter expected to lie close to zero. </w:t>
      </w:r>
      <w:r>
        <w:t>This can be expressed as:</w:t>
      </w:r>
    </w:p>
    <w:p w:rsidR="00C9667F" w:rsidRPr="00F3055B" w:rsidRDefault="00F3055B" w:rsidP="00460DA6">
      <w:pPr>
        <w:spacing w:line="240" w:lineRule="auto"/>
        <w:jc w:val="right"/>
        <w:rPr>
          <w:rFonts w:eastAsiaTheme="minorEastAsia"/>
          <w:szCs w:val="24"/>
        </w:rPr>
      </w:pPr>
      <m:oMathPara>
        <m:oMath>
          <m:r>
            <w:rPr>
              <w:rFonts w:ascii="Cambria Math" w:hAnsi="Cambria Math"/>
            </w:rPr>
            <m:t>r =</m:t>
          </m:r>
          <m:sSub>
            <m:sSubPr>
              <m:ctrlPr>
                <w:rPr>
                  <w:rFonts w:ascii="Cambria Math" w:hAnsi="Cambria Math"/>
                  <w:i/>
                </w:rPr>
              </m:ctrlPr>
            </m:sSubPr>
            <m:e>
              <m:r>
                <w:rPr>
                  <w:rFonts w:ascii="Cambria Math" w:hAnsi="Cambria Math"/>
                </w:rPr>
                <m:t>r</m:t>
              </m:r>
            </m:e>
            <m:sub>
              <m:r>
                <w:rPr>
                  <w:rFonts w:ascii="Cambria Math" w:hAnsi="Cambria Math"/>
                </w:rPr>
                <m:t>∞</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o</m:t>
              </m:r>
            </m:sub>
          </m:sSub>
          <m:r>
            <w:rPr>
              <w:rFonts w:ascii="Cambria Math" w:hAnsi="Cambria Math"/>
            </w:rPr>
            <m:t>exp</m:t>
          </m:r>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t</m:t>
                  </m:r>
                </m:num>
                <m:den>
                  <m:sSub>
                    <m:sSubPr>
                      <m:ctrlPr>
                        <w:rPr>
                          <w:rFonts w:ascii="Cambria Math" w:hAnsi="Cambria Math"/>
                          <w:i/>
                        </w:rPr>
                      </m:ctrlPr>
                    </m:sSubPr>
                    <m:e>
                      <m:r>
                        <w:rPr>
                          <w:rFonts w:ascii="Cambria Math" w:hAnsi="Cambria Math"/>
                        </w:rPr>
                        <m:t>τ</m:t>
                      </m:r>
                    </m:e>
                    <m:sub>
                      <m:r>
                        <w:rPr>
                          <w:rFonts w:ascii="Cambria Math" w:hAnsi="Cambria Math"/>
                        </w:rPr>
                        <m:t>c</m:t>
                      </m:r>
                    </m:sub>
                  </m:sSub>
                </m:den>
              </m:f>
            </m:e>
          </m:d>
        </m:oMath>
      </m:oMathPara>
    </w:p>
    <w:p w:rsidR="00466289" w:rsidRDefault="00246ECD" w:rsidP="00460DA6">
      <w:pPr>
        <w:spacing w:line="240" w:lineRule="auto"/>
        <w:jc w:val="right"/>
        <w:rPr>
          <w:noProof/>
        </w:rPr>
      </w:pPr>
      <w:bookmarkStart w:id="68" w:name="_Toc385451334"/>
      <w:bookmarkStart w:id="69" w:name="_Ref365387182"/>
      <w:r>
        <w:t xml:space="preserve">Equation </w:t>
      </w:r>
      <w:r w:rsidR="003F0512">
        <w:fldChar w:fldCharType="begin"/>
      </w:r>
      <w:r w:rsidR="00817A25">
        <w:instrText xml:space="preserve"> SEQ Equation \* ARABIC </w:instrText>
      </w:r>
      <w:r w:rsidR="003F0512">
        <w:fldChar w:fldCharType="separate"/>
      </w:r>
      <w:r w:rsidR="00DC3E10">
        <w:rPr>
          <w:noProof/>
        </w:rPr>
        <w:t>16</w:t>
      </w:r>
      <w:bookmarkEnd w:id="68"/>
      <w:r w:rsidR="003F0512">
        <w:rPr>
          <w:noProof/>
        </w:rPr>
        <w:fldChar w:fldCharType="end"/>
      </w:r>
      <w:bookmarkEnd w:id="69"/>
    </w:p>
    <w:p w:rsidR="00BF7B59" w:rsidRDefault="00BF7B59" w:rsidP="00BF7B59">
      <w:pPr>
        <w:rPr>
          <w:b/>
          <w:sz w:val="22"/>
        </w:rPr>
      </w:pPr>
      <w:r>
        <w:t>Using the proprietary software supply by Horiba Scientific to analyse this data r</w:t>
      </w:r>
      <w:r w:rsidRPr="00565445">
        <w:rPr>
          <w:vertAlign w:val="subscript"/>
        </w:rPr>
        <w:t>∞</w:t>
      </w:r>
      <w:r>
        <w:t xml:space="preserve"> is denoted as A, whilst </w:t>
      </w:r>
      <w:proofErr w:type="spellStart"/>
      <w:r>
        <w:t>r</w:t>
      </w:r>
      <w:r w:rsidRPr="004E53A4">
        <w:rPr>
          <w:vertAlign w:val="subscript"/>
        </w:rPr>
        <w:t>o</w:t>
      </w:r>
      <w:proofErr w:type="spellEnd"/>
      <w:r w:rsidRPr="00565445">
        <w:t xml:space="preserve"> is de</w:t>
      </w:r>
      <w:r>
        <w:t>scribed by the term B.</w:t>
      </w:r>
      <w:r>
        <w:rPr>
          <w:b/>
          <w:sz w:val="22"/>
        </w:rPr>
        <w:t xml:space="preserve"> </w:t>
      </w:r>
    </w:p>
    <w:p w:rsidR="00466289" w:rsidRDefault="00466289" w:rsidP="007D5FD0">
      <w:r>
        <w:t>This technique is extremely sensitive and offers a direct analysis of the segmental motion of the polymer chain itself. However</w:t>
      </w:r>
      <w:r w:rsidR="008A522A">
        <w:t>,</w:t>
      </w:r>
      <w:r>
        <w:t xml:space="preserve"> a downside</w:t>
      </w:r>
      <w:r w:rsidRPr="00D25EE4">
        <w:t xml:space="preserve"> </w:t>
      </w:r>
      <w:r>
        <w:t>is that due to the short timescales being measured the relaxation data is prone to being distorted by the pulse from the excitation source</w:t>
      </w:r>
      <w:r w:rsidR="00BF7B59">
        <w:t xml:space="preserve"> </w:t>
      </w:r>
      <w:r w:rsidR="003F0512">
        <w:fldChar w:fldCharType="begin"/>
      </w:r>
      <w:r w:rsidR="00E11A8C">
        <w:instrText xml:space="preserve"> ADDIN EN.CITE &lt;EndNote&gt;&lt;Cite&gt;&lt;Author&gt;J.R. Ebdon&lt;/Author&gt;&lt;Year&gt;1995&lt;/Year&gt;&lt;RecNum&gt;40&lt;/RecNum&gt;&lt;DisplayText&gt;[79]&lt;/DisplayText&gt;&lt;record&gt;&lt;rec-number&gt;40&lt;/rec-number&gt;&lt;foreign-keys&gt;&lt;key app="EN" db-id="st2sws0t8dzst3esap05evd9r95ez5pddpdx"&gt;40&lt;/key&gt;&lt;/foreign-keys&gt;&lt;ref-type name="Journal Article"&gt;17&lt;/ref-type&gt;&lt;contributors&gt;&lt;authors&gt;&lt;author&gt;J.R. Ebdon, B.J. Hunt, D.M. Lucas, I. Soutar, L. Swanson, A.R. Lane&lt;/author&gt;&lt;/authors&gt;&lt;/contributors&gt;&lt;titles&gt;&lt;title&gt;Luminescence studies of hydrophobically modified, water-soluble polymers. I. Fluorescence anisotropy and spectroscopic investigations of the conformational behaviour of copolymers of acrylic acid and styrene or methyl methacrylate&lt;/title&gt;&lt;secondary-title&gt;Can. J. Chem.&lt;/secondary-title&gt;&lt;/titles&gt;&lt;periodical&gt;&lt;full-title&gt;Can. J. Chem.&lt;/full-title&gt;&lt;/periodical&gt;&lt;pages&gt;1982-1994&lt;/pages&gt;&lt;volume&gt;73&lt;/volume&gt;&lt;number&gt;11&lt;/number&gt;&lt;dates&gt;&lt;year&gt;1995&lt;/year&gt;&lt;/dates&gt;&lt;urls&gt;&lt;/urls&gt;&lt;electronic-resource-num&gt;10.1139/v95-245&lt;/electronic-resource-num&gt;&lt;/record&gt;&lt;/Cite&gt;&lt;/EndNote&gt;</w:instrText>
      </w:r>
      <w:r w:rsidR="003F0512">
        <w:fldChar w:fldCharType="separate"/>
      </w:r>
      <w:r w:rsidR="00E11A8C">
        <w:rPr>
          <w:noProof/>
        </w:rPr>
        <w:t>[</w:t>
      </w:r>
      <w:hyperlink w:anchor="_ENREF_79" w:tooltip="J.R. Ebdon, 1995 #40" w:history="1">
        <w:r w:rsidR="00E11A8C">
          <w:rPr>
            <w:noProof/>
          </w:rPr>
          <w:t>79</w:t>
        </w:r>
      </w:hyperlink>
      <w:r w:rsidR="00E11A8C">
        <w:rPr>
          <w:noProof/>
        </w:rPr>
        <w:t>]</w:t>
      </w:r>
      <w:r w:rsidR="003F0512">
        <w:fldChar w:fldCharType="end"/>
      </w:r>
      <w:r>
        <w:t>.</w:t>
      </w:r>
      <w:r w:rsidR="008A522A">
        <w:t xml:space="preserve"> </w:t>
      </w:r>
      <w:r w:rsidR="004258FB">
        <w:t xml:space="preserve">To overcome this impulse </w:t>
      </w:r>
      <w:proofErr w:type="spellStart"/>
      <w:r w:rsidR="004258FB">
        <w:t>reconvolution</w:t>
      </w:r>
      <w:proofErr w:type="spellEnd"/>
      <w:r w:rsidR="0048721A">
        <w:t xml:space="preserve">, </w:t>
      </w:r>
      <w:r w:rsidR="004258FB">
        <w:t>rather than direct analysis</w:t>
      </w:r>
      <w:r w:rsidR="001104CB">
        <w:t xml:space="preserve"> of </w:t>
      </w:r>
      <w:r w:rsidR="001104CB" w:rsidRPr="001104CB">
        <w:rPr>
          <w:i/>
        </w:rPr>
        <w:t>r(t),</w:t>
      </w:r>
      <w:r w:rsidR="001104CB">
        <w:t xml:space="preserve"> can be carried out by analysis of the difference </w:t>
      </w:r>
      <w:r w:rsidR="001104CB">
        <w:lastRenderedPageBreak/>
        <w:t xml:space="preserve">curves </w:t>
      </w:r>
      <w:r w:rsidR="001104CB" w:rsidRPr="001104CB">
        <w:rPr>
          <w:i/>
        </w:rPr>
        <w:t>D(t)</w:t>
      </w:r>
      <w:r w:rsidR="001104CB" w:rsidRPr="001104CB">
        <w:t xml:space="preserve"> </w:t>
      </w:r>
      <w:r w:rsidR="0048721A">
        <w:t xml:space="preserve">using </w:t>
      </w:r>
      <w:r w:rsidR="0048721A">
        <w:fldChar w:fldCharType="begin"/>
      </w:r>
      <w:r w:rsidR="0048721A">
        <w:instrText xml:space="preserve"> REF _Ref363465392 \h </w:instrText>
      </w:r>
      <w:r w:rsidR="0048721A">
        <w:fldChar w:fldCharType="separate"/>
      </w:r>
      <w:r w:rsidR="00DC3E10">
        <w:t xml:space="preserve">Equation </w:t>
      </w:r>
      <w:r w:rsidR="00DC3E10">
        <w:rPr>
          <w:noProof/>
        </w:rPr>
        <w:t>13</w:t>
      </w:r>
      <w:r w:rsidR="0048721A">
        <w:fldChar w:fldCharType="end"/>
      </w:r>
      <w:r w:rsidR="0048721A">
        <w:t xml:space="preserve"> </w:t>
      </w:r>
      <w:r w:rsidR="001104CB">
        <w:fldChar w:fldCharType="begin"/>
      </w:r>
      <w:r w:rsidR="00E11A8C">
        <w:instrText xml:space="preserve"> ADDIN EN.CITE &lt;EndNote&gt;&lt;Cite&gt;&lt;Author&gt;Soutar&lt;/Author&gt;&lt;Year&gt;1996&lt;/Year&gt;&lt;RecNum&gt;177&lt;/RecNum&gt;&lt;DisplayText&gt;[82]&lt;/DisplayText&gt;&lt;record&gt;&lt;rec-number&gt;177&lt;/rec-number&gt;&lt;foreign-keys&gt;&lt;key app="EN" db-id="st2sws0t8dzst3esap05evd9r95ez5pddpdx"&gt;177&lt;/key&gt;&lt;/foreign-keys&gt;&lt;ref-type name="Journal Article"&gt;17&lt;/ref-type&gt;&lt;contributors&gt;&lt;authors&gt;&lt;author&gt;Soutar, Ian&lt;/author&gt;&lt;author&gt;Swanson, Linda&lt;/author&gt;&lt;author&gt;Christensen, Ronald L.&lt;/author&gt;&lt;author&gt;Drake, Rodney C.&lt;/author&gt;&lt;author&gt;Phillips, David&lt;/author&gt;&lt;/authors&gt;&lt;/contributors&gt;&lt;titles&gt;&lt;title&gt;Time-Resolved Luminescence Anisotropy Studies of the Relaxation Behavior of Polymers. 1. Intramolecular Segmental Relaxation of Poly(methyl methacrylate) and Poly(methyl acrylate) in Dilute Solutions in Dichloromethane&lt;/title&gt;&lt;secondary-title&gt;Macromolecules&lt;/secondary-title&gt;&lt;/titles&gt;&lt;periodical&gt;&lt;full-title&gt;Macromolecules&lt;/full-title&gt;&lt;/periodical&gt;&lt;pages&gt;4931-4936&lt;/pages&gt;&lt;volume&gt;29&lt;/volume&gt;&lt;number&gt;14&lt;/number&gt;&lt;dates&gt;&lt;year&gt;1996&lt;/year&gt;&lt;pub-dates&gt;&lt;date&gt;1996/01/01&lt;/date&gt;&lt;/pub-dates&gt;&lt;/dates&gt;&lt;publisher&gt;American Chemical Society&lt;/publisher&gt;&lt;isbn&gt;0024-9297&lt;/isbn&gt;&lt;urls&gt;&lt;related-urls&gt;&lt;url&gt;http://dx.doi.org/10.1021/ma951671y&lt;/url&gt;&lt;/related-urls&gt;&lt;/urls&gt;&lt;electronic-resource-num&gt;10.1021/ma951671y&lt;/electronic-resource-num&gt;&lt;access-date&gt;2013/08/02&lt;/access-date&gt;&lt;/record&gt;&lt;/Cite&gt;&lt;/EndNote&gt;</w:instrText>
      </w:r>
      <w:r w:rsidR="001104CB">
        <w:fldChar w:fldCharType="separate"/>
      </w:r>
      <w:r w:rsidR="00E11A8C">
        <w:rPr>
          <w:noProof/>
        </w:rPr>
        <w:t>[</w:t>
      </w:r>
      <w:hyperlink w:anchor="_ENREF_82" w:tooltip="Soutar, 1996 #177" w:history="1">
        <w:r w:rsidR="00E11A8C">
          <w:rPr>
            <w:noProof/>
          </w:rPr>
          <w:t>82</w:t>
        </w:r>
      </w:hyperlink>
      <w:r w:rsidR="00E11A8C">
        <w:rPr>
          <w:noProof/>
        </w:rPr>
        <w:t>]</w:t>
      </w:r>
      <w:r w:rsidR="001104CB">
        <w:fldChar w:fldCharType="end"/>
      </w:r>
      <w:r w:rsidR="00F425C0">
        <w:t>, which removes interference from the laser pulse to give a much more accurate check on the data</w:t>
      </w:r>
      <w:r w:rsidR="001104CB">
        <w:t>.</w:t>
      </w:r>
    </w:p>
    <w:p w:rsidR="0048721A" w:rsidRDefault="00ED7FA6" w:rsidP="007D5FD0">
      <w:r>
        <w:t>All a</w:t>
      </w:r>
      <w:r w:rsidR="0048721A">
        <w:t xml:space="preserve">bove equations assume that the </w:t>
      </w:r>
      <w:r>
        <w:t>two</w:t>
      </w:r>
      <w:r w:rsidR="0048721A">
        <w:t xml:space="preserve"> </w:t>
      </w:r>
      <w:r>
        <w:t>aligned</w:t>
      </w:r>
      <w:r w:rsidR="0048721A">
        <w:t xml:space="preserve"> polarisers permit </w:t>
      </w:r>
      <w:r>
        <w:t xml:space="preserve">the passage of </w:t>
      </w:r>
      <w:r w:rsidR="0048721A">
        <w:t>equal intensities of light. In a practical experimental setup this cannot always be guaranteed and so the G factor is employed to qua</w:t>
      </w:r>
      <w:r w:rsidR="00AE6FC1">
        <w:t>ntify the different transmission efficiencies</w:t>
      </w:r>
      <w:r w:rsidR="0048721A">
        <w:t xml:space="preserve"> of the </w:t>
      </w:r>
      <w:r w:rsidR="00AE6FC1">
        <w:t>two components</w:t>
      </w:r>
      <w:r w:rsidR="00BF7B59">
        <w:t xml:space="preserve"> </w:t>
      </w:r>
      <w:r w:rsidR="00AE6FC1">
        <w:fldChar w:fldCharType="begin"/>
      </w:r>
      <w:r w:rsidR="00E11A8C">
        <w:instrText xml:space="preserve"> ADDIN EN.CITE &lt;EndNote&gt;&lt;Cite&gt;&lt;Author&gt;Marcel Ameloot&lt;/Author&gt;&lt;Year&gt;2013&lt;/Year&gt;&lt;RecNum&gt;175&lt;/RecNum&gt;&lt;DisplayText&gt;[81]&lt;/DisplayText&gt;&lt;record&gt;&lt;rec-number&gt;175&lt;/rec-number&gt;&lt;foreign-keys&gt;&lt;key app="EN" db-id="st2sws0t8dzst3esap05evd9r95ez5pddpdx"&gt;175&lt;/key&gt;&lt;/foreign-keys&gt;&lt;ref-type name="Journal Article"&gt;17&lt;/ref-type&gt;&lt;contributors&gt;&lt;authors&gt;&lt;author&gt;Marcel Ameloot, Martin vandeVen, A. Ulises Acuña and Bernard Valeur&lt;/author&gt;&lt;/authors&gt;&lt;/contributors&gt;&lt;titles&gt;&lt;title&gt;Fluorescence anisotropy measurements in solution: Methods and reference materials (IUPAC Technical Report)&lt;/title&gt;&lt;secondary-title&gt;Pure Appl. Chem.,&lt;/secondary-title&gt;&lt;/titles&gt;&lt;periodical&gt;&lt;full-title&gt;Pure Appl. Chem.,&lt;/full-title&gt;&lt;/periodical&gt;&lt;pages&gt;589-608&lt;/pages&gt;&lt;volume&gt;85&lt;/volume&gt;&lt;number&gt;3&lt;/number&gt;&lt;section&gt;589&lt;/section&gt;&lt;dates&gt;&lt;year&gt;2013&lt;/year&gt;&lt;/dates&gt;&lt;urls&gt;&lt;/urls&gt;&lt;electronic-resource-num&gt;http://dx.doi.org/10.1351/PAC-REP-11-11-12&lt;/electronic-resource-num&gt;&lt;/record&gt;&lt;/Cite&gt;&lt;/EndNote&gt;</w:instrText>
      </w:r>
      <w:r w:rsidR="00AE6FC1">
        <w:fldChar w:fldCharType="separate"/>
      </w:r>
      <w:r w:rsidR="00E11A8C">
        <w:rPr>
          <w:noProof/>
        </w:rPr>
        <w:t>[</w:t>
      </w:r>
      <w:hyperlink w:anchor="_ENREF_81" w:tooltip="Marcel Ameloot, 2013 #175" w:history="1">
        <w:r w:rsidR="00E11A8C">
          <w:rPr>
            <w:noProof/>
          </w:rPr>
          <w:t>81</w:t>
        </w:r>
      </w:hyperlink>
      <w:r w:rsidR="00E11A8C">
        <w:rPr>
          <w:noProof/>
        </w:rPr>
        <w:t>]</w:t>
      </w:r>
      <w:r w:rsidR="00AE6FC1">
        <w:fldChar w:fldCharType="end"/>
      </w:r>
      <w:r w:rsidR="0048721A">
        <w:t xml:space="preserve">. This term is employed in a derivation of </w:t>
      </w:r>
      <w:r w:rsidR="0048721A">
        <w:fldChar w:fldCharType="begin"/>
      </w:r>
      <w:r w:rsidR="0048721A">
        <w:instrText xml:space="preserve"> REF _Ref363465578 \h </w:instrText>
      </w:r>
      <w:r w:rsidR="0048721A">
        <w:fldChar w:fldCharType="separate"/>
      </w:r>
      <w:r w:rsidR="00DC3E10">
        <w:t xml:space="preserve">Equation </w:t>
      </w:r>
      <w:r w:rsidR="00DC3E10">
        <w:rPr>
          <w:noProof/>
        </w:rPr>
        <w:t>9</w:t>
      </w:r>
      <w:r w:rsidR="0048721A">
        <w:fldChar w:fldCharType="end"/>
      </w:r>
      <w:r w:rsidR="0048721A">
        <w:t xml:space="preserve">, where the assumption </w:t>
      </w:r>
      <w:r w:rsidR="00AE6FC1">
        <w:t xml:space="preserve">is made </w:t>
      </w:r>
      <w:r w:rsidR="0048721A">
        <w:t>that the G factor is close to unity</w:t>
      </w:r>
      <w:r w:rsidR="00BF7B59">
        <w:t xml:space="preserve"> </w:t>
      </w:r>
      <w:r w:rsidR="00AE6FC1">
        <w:fldChar w:fldCharType="begin"/>
      </w:r>
      <w:r w:rsidR="00E11A8C">
        <w:instrText xml:space="preserve"> ADDIN EN.CITE &lt;EndNote&gt;&lt;Cite&gt;&lt;Author&gt;Siegel&lt;/Author&gt;&lt;Year&gt;2003&lt;/Year&gt;&lt;RecNum&gt;178&lt;/RecNum&gt;&lt;DisplayText&gt;[83]&lt;/DisplayText&gt;&lt;record&gt;&lt;rec-number&gt;178&lt;/rec-number&gt;&lt;foreign-keys&gt;&lt;key app="EN" db-id="st2sws0t8dzst3esap05evd9r95ez5pddpdx"&gt;178&lt;/key&gt;&lt;/foreign-keys&gt;&lt;ref-type name="Journal Article"&gt;17&lt;/ref-type&gt;&lt;contributors&gt;&lt;authors&gt;&lt;author&gt;Siegel, J; Suhling, K; French, P M W; Phillips, D; Davis, D M; Webb, S E D; Sabharwal, Y; Levequefort, S.&lt;/author&gt;&lt;/authors&gt;&lt;/contributors&gt;&lt;titles&gt;&lt;title&gt;Wide-field time-resolved fluorescence anisotropy imaging (TR-FAIM): imaging the rotational mobility of a fluorophore&lt;/title&gt;&lt;secondary-title&gt;REVIEW OF SCIENTIFIC INSTRUMENTS&lt;/secondary-title&gt;&lt;/titles&gt;&lt;periodical&gt;&lt;full-title&gt;REVIEW OF SCIENTIFIC INSTRUMENTS&lt;/full-title&gt;&lt;/periodical&gt;&lt;pages&gt;182 - 192&lt;/pages&gt;&lt;volume&gt;74&lt;/volume&gt;&lt;number&gt;1&lt;/number&gt;&lt;section&gt;182&lt;/section&gt;&lt;dates&gt;&lt;year&gt;2003&lt;/year&gt;&lt;/dates&gt;&lt;urls&gt;&lt;/urls&gt;&lt;electronic-resource-num&gt;10.1063/1.1519934#&lt;/electronic-resource-num&gt;&lt;/record&gt;&lt;/Cite&gt;&lt;/EndNote&gt;</w:instrText>
      </w:r>
      <w:r w:rsidR="00AE6FC1">
        <w:fldChar w:fldCharType="separate"/>
      </w:r>
      <w:r w:rsidR="00E11A8C">
        <w:rPr>
          <w:noProof/>
        </w:rPr>
        <w:t>[</w:t>
      </w:r>
      <w:hyperlink w:anchor="_ENREF_83" w:tooltip="Siegel, 2003 #178" w:history="1">
        <w:r w:rsidR="00E11A8C">
          <w:rPr>
            <w:noProof/>
          </w:rPr>
          <w:t>83</w:t>
        </w:r>
      </w:hyperlink>
      <w:r w:rsidR="00E11A8C">
        <w:rPr>
          <w:noProof/>
        </w:rPr>
        <w:t>]</w:t>
      </w:r>
      <w:r w:rsidR="00AE6FC1">
        <w:fldChar w:fldCharType="end"/>
      </w:r>
      <w:r w:rsidR="0048721A">
        <w:t>.</w:t>
      </w:r>
    </w:p>
    <w:p w:rsidR="0048721A" w:rsidRPr="00F3055B" w:rsidRDefault="00F3055B" w:rsidP="0048721A">
      <w:pPr>
        <w:spacing w:line="240" w:lineRule="auto"/>
        <w:jc w:val="right"/>
        <w:rPr>
          <w:rFonts w:eastAsiaTheme="minorEastAsia"/>
        </w:rPr>
      </w:pPr>
      <m:oMathPara>
        <m:oMath>
          <m:r>
            <w:rPr>
              <w:rFonts w:ascii="Cambria Math" w:hAnsi="Cambria Math"/>
            </w:rPr>
            <m:t>G</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λ</m:t>
              </m:r>
            </m:e>
            <m:sub>
              <m:r>
                <w:rPr>
                  <w:rFonts w:ascii="Cambria Math" w:hAnsi="Cambria Math"/>
                </w:rPr>
                <m:t>em</m:t>
              </m:r>
            </m:sub>
          </m:sSub>
          <m:r>
            <m:rPr>
              <m:sty m:val="p"/>
            </m:rPr>
            <w:rPr>
              <w:rFonts w:ascii="Cambria Math"/>
              <w:vertAlign w:val="subscript"/>
            </w:rPr>
            <m:t>)</m:t>
          </m:r>
          <m:r>
            <m:rPr>
              <m:sty m:val="p"/>
            </m:rPr>
            <w:rPr>
              <w:rFonts w:ascii="Cambria Math" w:hAnsi="Cambria Math"/>
            </w:rPr>
            <m:t xml:space="preserve">= </m:t>
          </m:r>
          <m:f>
            <m:fPr>
              <m:ctrlPr>
                <w:rPr>
                  <w:rFonts w:ascii="Cambria Math" w:hAnsi="Cambria Math"/>
                </w:rPr>
              </m:ctrlPr>
            </m:fPr>
            <m:num>
              <m:nary>
                <m:naryPr>
                  <m:limLoc m:val="undOvr"/>
                  <m:subHide m:val="1"/>
                  <m:supHide m:val="1"/>
                  <m:ctrlPr>
                    <w:rPr>
                      <w:rFonts w:ascii="Cambria Math" w:hAnsi="Cambria Math"/>
                      <w:i/>
                    </w:rPr>
                  </m:ctrlPr>
                </m:naryPr>
                <m:sub/>
                <m:sup/>
                <m:e>
                  <m:sSub>
                    <m:sSubPr>
                      <m:ctrlPr>
                        <w:rPr>
                          <w:rFonts w:ascii="Cambria Math" w:hAnsi="Cambria Math"/>
                        </w:rPr>
                      </m:ctrlPr>
                    </m:sSubPr>
                    <m:e>
                      <m:r>
                        <w:rPr>
                          <w:rFonts w:ascii="Cambria Math" w:hAnsi="Cambria Math"/>
                        </w:rPr>
                        <m:t>I</m:t>
                      </m:r>
                    </m:e>
                    <m:sub>
                      <m:r>
                        <w:rPr>
                          <w:rFonts w:ascii="Cambria Math" w:hAnsi="Cambria Math"/>
                        </w:rPr>
                        <m:t>II</m:t>
                      </m:r>
                    </m:sub>
                  </m:sSub>
                  <m:d>
                    <m:dPr>
                      <m:ctrlPr>
                        <w:rPr>
                          <w:rFonts w:ascii="Cambria Math" w:hAnsi="Cambria Math"/>
                          <w:i/>
                        </w:rPr>
                      </m:ctrlPr>
                    </m:dPr>
                    <m:e>
                      <m:sSub>
                        <m:sSubPr>
                          <m:ctrlPr>
                            <w:rPr>
                              <w:rFonts w:ascii="Cambria Math" w:hAnsi="Cambria Math"/>
                            </w:rPr>
                          </m:ctrlPr>
                        </m:sSubPr>
                        <m:e>
                          <m:r>
                            <m:rPr>
                              <m:sty m:val="p"/>
                            </m:rPr>
                            <w:rPr>
                              <w:rFonts w:ascii="Cambria Math" w:hAnsi="Cambria Math"/>
                            </w:rPr>
                            <m:t>λ</m:t>
                          </m:r>
                        </m:e>
                        <m:sub>
                          <m:r>
                            <w:rPr>
                              <w:rFonts w:ascii="Cambria Math" w:hAnsi="Cambria Math"/>
                            </w:rPr>
                            <m:t>em</m:t>
                          </m:r>
                        </m:sub>
                      </m:sSub>
                    </m:e>
                  </m:d>
                </m:e>
              </m:nary>
            </m:num>
            <m:den>
              <m:nary>
                <m:naryPr>
                  <m:limLoc m:val="undOvr"/>
                  <m:subHide m:val="1"/>
                  <m:supHide m:val="1"/>
                  <m:ctrlPr>
                    <w:rPr>
                      <w:rFonts w:ascii="Cambria Math" w:hAnsi="Cambria Math"/>
                      <w:i/>
                    </w:rPr>
                  </m:ctrlPr>
                </m:naryPr>
                <m:sub/>
                <m:sup/>
                <m:e>
                  <m:sSub>
                    <m:sSubPr>
                      <m:ctrlPr>
                        <w:rPr>
                          <w:rFonts w:ascii="Cambria Math" w:hAnsi="Cambria Math"/>
                        </w:rPr>
                      </m:ctrlPr>
                    </m:sSubPr>
                    <m:e>
                      <m:r>
                        <w:rPr>
                          <w:rFonts w:ascii="Cambria Math" w:hAnsi="Cambria Math"/>
                        </w:rPr>
                        <m:t>I</m:t>
                      </m:r>
                    </m:e>
                    <m:sub>
                      <m:r>
                        <w:rPr>
                          <w:rFonts w:ascii="Cambria Math" w:hAnsi="Cambria Math"/>
                          <w:lang w:val="en-US"/>
                        </w:rPr>
                        <m:t>⊥</m:t>
                      </m:r>
                    </m:sub>
                  </m:sSub>
                  <m:d>
                    <m:dPr>
                      <m:ctrlPr>
                        <w:rPr>
                          <w:rFonts w:ascii="Cambria Math" w:hAnsi="Cambria Math"/>
                          <w:i/>
                        </w:rPr>
                      </m:ctrlPr>
                    </m:dPr>
                    <m:e>
                      <m:sSub>
                        <m:sSubPr>
                          <m:ctrlPr>
                            <w:rPr>
                              <w:rFonts w:ascii="Cambria Math" w:hAnsi="Cambria Math"/>
                            </w:rPr>
                          </m:ctrlPr>
                        </m:sSubPr>
                        <m:e>
                          <m:r>
                            <m:rPr>
                              <m:sty m:val="p"/>
                            </m:rPr>
                            <w:rPr>
                              <w:rFonts w:ascii="Cambria Math" w:hAnsi="Cambria Math"/>
                            </w:rPr>
                            <m:t>λ</m:t>
                          </m:r>
                        </m:e>
                        <m:sub>
                          <m:r>
                            <w:rPr>
                              <w:rFonts w:ascii="Cambria Math" w:hAnsi="Cambria Math"/>
                            </w:rPr>
                            <m:t>em</m:t>
                          </m:r>
                        </m:sub>
                      </m:sSub>
                    </m:e>
                  </m:d>
                </m:e>
              </m:nary>
            </m:den>
          </m:f>
        </m:oMath>
      </m:oMathPara>
    </w:p>
    <w:p w:rsidR="0048721A" w:rsidRDefault="0048721A" w:rsidP="0048721A">
      <w:pPr>
        <w:spacing w:line="240" w:lineRule="auto"/>
        <w:jc w:val="right"/>
        <w:rPr>
          <w:noProof/>
        </w:rPr>
      </w:pPr>
      <w:bookmarkStart w:id="70" w:name="_Toc385451335"/>
      <w:bookmarkStart w:id="71" w:name="_Ref363465556"/>
      <w:r>
        <w:t xml:space="preserve">Equation </w:t>
      </w:r>
      <w:fldSimple w:instr=" SEQ Equation \* ARABIC ">
        <w:r w:rsidR="00DC3E10">
          <w:rPr>
            <w:noProof/>
          </w:rPr>
          <w:t>17</w:t>
        </w:r>
        <w:bookmarkEnd w:id="70"/>
      </w:fldSimple>
      <w:bookmarkEnd w:id="71"/>
    </w:p>
    <w:p w:rsidR="0048721A" w:rsidRPr="00F3055B" w:rsidRDefault="00F3055B" w:rsidP="0048721A">
      <w:pPr>
        <w:spacing w:line="240" w:lineRule="auto"/>
        <w:jc w:val="right"/>
        <w:rPr>
          <w:rFonts w:eastAsiaTheme="minorEastAsia"/>
        </w:rPr>
      </w:pPr>
      <m:oMathPara>
        <m:oMath>
          <m:r>
            <w:rPr>
              <w:rFonts w:ascii="Cambria Math" w:hAnsi="Cambria Math"/>
            </w:rPr>
            <m:t>r(t)</m:t>
          </m:r>
          <m:r>
            <m:rPr>
              <m:sty m:val="p"/>
            </m:rPr>
            <w:rPr>
              <w:rFonts w:ascii="Cambria Math" w:hAnsi="Cambria Math"/>
            </w:rPr>
            <m:t xml:space="preserve"> = </m:t>
          </m:r>
          <m:f>
            <m:fPr>
              <m:ctrlPr>
                <w:rPr>
                  <w:rFonts w:ascii="Cambria Math" w:hAnsi="Cambria Math"/>
                  <w:i/>
                </w:rPr>
              </m:ctrlPr>
            </m:fPr>
            <m:num>
              <m:sSub>
                <m:sSubPr>
                  <m:ctrlPr>
                    <w:rPr>
                      <w:rFonts w:ascii="Cambria Math" w:hAnsi="Cambria Math"/>
                      <w:i/>
                    </w:rPr>
                  </m:ctrlPr>
                </m:sSubPr>
                <m:e>
                  <m:r>
                    <w:rPr>
                      <w:rFonts w:ascii="Cambria Math" w:hAnsi="Cambria Math"/>
                    </w:rPr>
                    <m:t>I</m:t>
                  </m:r>
                </m:e>
                <m:sub>
                  <m:r>
                    <w:rPr>
                      <w:rFonts w:ascii="Cambria Math" w:hAnsi="Cambria Math"/>
                    </w:rPr>
                    <m:t>I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iCs/>
                    </w:rPr>
                  </m:ctrlPr>
                </m:sSubPr>
                <m:e>
                  <m:r>
                    <w:rPr>
                      <w:rFonts w:ascii="Cambria Math" w:hAnsi="Cambria Math"/>
                    </w:rPr>
                    <m:t>GI</m:t>
                  </m:r>
                </m:e>
                <m:sub>
                  <m:r>
                    <w:rPr>
                      <w:rFonts w:ascii="Cambria Math" w:hAnsi="Cambria Math"/>
                      <w:lang w:val="en-US"/>
                    </w:rPr>
                    <m:t>⊥</m:t>
                  </m:r>
                  <m:r>
                    <w:rPr>
                      <w:rFonts w:ascii="Cambria Math" w:hAnsi="Cambria Math"/>
                    </w:rPr>
                    <m:t> </m:t>
                  </m:r>
                </m:sub>
              </m:sSub>
              <m:r>
                <w:rPr>
                  <w:rFonts w:ascii="Cambria Math" w:hAnsi="Cambria Math"/>
                </w:rPr>
                <m:t>(t)</m:t>
              </m:r>
            </m:num>
            <m:den>
              <m:sSub>
                <m:sSubPr>
                  <m:ctrlPr>
                    <w:rPr>
                      <w:rFonts w:ascii="Cambria Math" w:hAnsi="Cambria Math"/>
                      <w:i/>
                    </w:rPr>
                  </m:ctrlPr>
                </m:sSubPr>
                <m:e>
                  <m:r>
                    <w:rPr>
                      <w:rFonts w:ascii="Cambria Math" w:hAnsi="Cambria Math"/>
                    </w:rPr>
                    <m:t>I</m:t>
                  </m:r>
                </m:e>
                <m:sub>
                  <m:r>
                    <w:rPr>
                      <w:rFonts w:ascii="Cambria Math" w:hAnsi="Cambria Math"/>
                    </w:rPr>
                    <m:t>II</m:t>
                  </m:r>
                </m:sub>
              </m:sSub>
              <m:r>
                <w:rPr>
                  <w:rFonts w:ascii="Cambria Math" w:hAnsi="Cambria Math"/>
                </w:rPr>
                <m:t>(t)+2G</m:t>
              </m:r>
              <m:sSub>
                <m:sSubPr>
                  <m:ctrlPr>
                    <w:rPr>
                      <w:rFonts w:ascii="Cambria Math" w:hAnsi="Cambria Math"/>
                      <w:i/>
                    </w:rPr>
                  </m:ctrlPr>
                </m:sSubPr>
                <m:e>
                  <m:r>
                    <w:rPr>
                      <w:rFonts w:ascii="Cambria Math" w:hAnsi="Cambria Math"/>
                    </w:rPr>
                    <m:t>I</m:t>
                  </m:r>
                </m:e>
                <m:sub>
                  <m:r>
                    <w:rPr>
                      <w:rFonts w:ascii="Cambria Math" w:hAnsi="Cambria Math"/>
                      <w:lang w:val="en-US"/>
                    </w:rPr>
                    <m:t>⊥</m:t>
                  </m:r>
                  <m:r>
                    <w:rPr>
                      <w:rFonts w:ascii="Cambria Math" w:hAnsi="Cambria Math"/>
                    </w:rPr>
                    <m:t> </m:t>
                  </m:r>
                </m:sub>
              </m:sSub>
              <m:r>
                <w:rPr>
                  <w:rFonts w:ascii="Cambria Math" w:hAnsi="Cambria Math"/>
                </w:rPr>
                <m:t>(t)</m:t>
              </m:r>
            </m:den>
          </m:f>
        </m:oMath>
      </m:oMathPara>
    </w:p>
    <w:p w:rsidR="0048721A" w:rsidRDefault="0048721A" w:rsidP="0048721A">
      <w:pPr>
        <w:spacing w:line="240" w:lineRule="auto"/>
        <w:jc w:val="right"/>
        <w:rPr>
          <w:noProof/>
        </w:rPr>
      </w:pPr>
      <w:bookmarkStart w:id="72" w:name="_Toc385451336"/>
      <w:bookmarkStart w:id="73" w:name="_Ref363465608"/>
      <w:r>
        <w:t xml:space="preserve">Equation </w:t>
      </w:r>
      <w:fldSimple w:instr=" SEQ Equation \* ARABIC ">
        <w:r w:rsidR="00DC3E10">
          <w:rPr>
            <w:noProof/>
          </w:rPr>
          <w:t>18</w:t>
        </w:r>
        <w:bookmarkEnd w:id="72"/>
      </w:fldSimple>
      <w:bookmarkEnd w:id="73"/>
    </w:p>
    <w:p w:rsidR="002E1C4A" w:rsidRDefault="002E1C4A" w:rsidP="0048721A">
      <w:pPr>
        <w:spacing w:line="240" w:lineRule="auto"/>
        <w:jc w:val="right"/>
        <w:rPr>
          <w:noProof/>
        </w:rPr>
      </w:pPr>
    </w:p>
    <w:p w:rsidR="002E1C4A" w:rsidRPr="001D0511" w:rsidRDefault="002E1C4A" w:rsidP="002E1C4A">
      <w:pPr>
        <w:rPr>
          <w:szCs w:val="24"/>
        </w:rPr>
      </w:pPr>
      <w:r w:rsidRPr="001D0511">
        <w:rPr>
          <w:noProof/>
          <w:lang w:eastAsia="en-GB"/>
        </w:rPr>
        <w:drawing>
          <wp:inline distT="0" distB="0" distL="0" distR="0" wp14:anchorId="22732B39" wp14:editId="374DDC82">
            <wp:extent cx="5476875" cy="2292394"/>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474449" cy="2291379"/>
                    </a:xfrm>
                    <a:prstGeom prst="rect">
                      <a:avLst/>
                    </a:prstGeom>
                    <a:noFill/>
                    <a:ln>
                      <a:noFill/>
                    </a:ln>
                  </pic:spPr>
                </pic:pic>
              </a:graphicData>
            </a:graphic>
          </wp:inline>
        </w:drawing>
      </w:r>
    </w:p>
    <w:p w:rsidR="002E1C4A" w:rsidRDefault="002E1C4A" w:rsidP="002E1C4A">
      <w:pPr>
        <w:pStyle w:val="Caption"/>
        <w:jc w:val="center"/>
        <w:rPr>
          <w:b w:val="0"/>
          <w:color w:val="auto"/>
          <w:sz w:val="22"/>
        </w:rPr>
      </w:pPr>
      <w:bookmarkStart w:id="74" w:name="_Toc385451112"/>
      <w:r w:rsidRPr="001D0511">
        <w:rPr>
          <w:b w:val="0"/>
          <w:color w:val="auto"/>
          <w:sz w:val="22"/>
        </w:rPr>
        <w:t xml:space="preserve">Figure </w:t>
      </w:r>
      <w:r w:rsidRPr="001D0511">
        <w:rPr>
          <w:b w:val="0"/>
          <w:color w:val="auto"/>
          <w:sz w:val="22"/>
        </w:rPr>
        <w:fldChar w:fldCharType="begin"/>
      </w:r>
      <w:r w:rsidRPr="001D0511">
        <w:rPr>
          <w:b w:val="0"/>
          <w:color w:val="auto"/>
          <w:sz w:val="22"/>
        </w:rPr>
        <w:instrText xml:space="preserve"> SEQ Figure \* ARABIC </w:instrText>
      </w:r>
      <w:r w:rsidRPr="001D0511">
        <w:rPr>
          <w:b w:val="0"/>
          <w:color w:val="auto"/>
          <w:sz w:val="22"/>
        </w:rPr>
        <w:fldChar w:fldCharType="separate"/>
      </w:r>
      <w:r w:rsidR="00DC3E10">
        <w:rPr>
          <w:b w:val="0"/>
          <w:noProof/>
          <w:color w:val="auto"/>
          <w:sz w:val="22"/>
        </w:rPr>
        <w:t>15</w:t>
      </w:r>
      <w:r w:rsidRPr="001D0511">
        <w:rPr>
          <w:b w:val="0"/>
          <w:color w:val="auto"/>
          <w:sz w:val="22"/>
        </w:rPr>
        <w:fldChar w:fldCharType="end"/>
      </w:r>
      <w:r w:rsidRPr="001D0511">
        <w:rPr>
          <w:b w:val="0"/>
          <w:color w:val="auto"/>
          <w:sz w:val="22"/>
        </w:rPr>
        <w:t xml:space="preserve"> - A schematic diagram of a fluorescence lifetime spectrometer.</w:t>
      </w:r>
      <w:bookmarkEnd w:id="74"/>
    </w:p>
    <w:p w:rsidR="002E1C4A" w:rsidRDefault="002E1C4A" w:rsidP="0048721A">
      <w:pPr>
        <w:spacing w:line="240" w:lineRule="auto"/>
        <w:jc w:val="right"/>
        <w:rPr>
          <w:noProof/>
        </w:rPr>
      </w:pPr>
    </w:p>
    <w:p w:rsidR="00466289" w:rsidRDefault="00ED7FA6" w:rsidP="00ED7FA6">
      <w:r>
        <w:t xml:space="preserve">Time resolved anisotropy offers a promising technique for detecting poly(acrylamide) and it has already previously been used to study </w:t>
      </w:r>
      <w:r w:rsidR="002E1C4A">
        <w:t xml:space="preserve">polymer-polymer interactions between </w:t>
      </w:r>
      <w:r w:rsidR="00466289">
        <w:t xml:space="preserve">PAA and </w:t>
      </w:r>
      <w:r w:rsidR="008008D7">
        <w:t>poly(ethylene oxide) (</w:t>
      </w:r>
      <w:r w:rsidR="00466289">
        <w:t>PEO</w:t>
      </w:r>
      <w:r w:rsidR="008008D7">
        <w:t>)</w:t>
      </w:r>
      <w:r w:rsidR="00466289">
        <w:t xml:space="preserve"> complexes</w:t>
      </w:r>
      <w:r w:rsidR="00BF7B59">
        <w:t xml:space="preserve"> </w:t>
      </w:r>
      <w:r w:rsidR="003F0512">
        <w:fldChar w:fldCharType="begin">
          <w:fldData xml:space="preserve">PEVuZE5vdGU+PENpdGU+PEF1dGhvcj5IZXl3YXJkPC9BdXRob3I+PFllYXI+MTk4OTwvWWVhcj48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</w:fldData>
        </w:fldChar>
      </w:r>
      <w:r w:rsidR="00E11A8C">
        <w:instrText xml:space="preserve"> ADDIN EN.CITE </w:instrText>
      </w:r>
      <w:r w:rsidR="00E11A8C">
        <w:fldChar w:fldCharType="begin">
          <w:fldData xml:space="preserve">PEVuZE5vdGU+PENpdGU+PEF1dGhvcj5IZXl3YXJkPC9BdXRob3I+PFllYXI+MTk4OTwvWWVhcj48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</w:fldData>
        </w:fldChar>
      </w:r>
      <w:r w:rsidR="00E11A8C">
        <w:instrText xml:space="preserve"> ADDIN EN.CITE.DATA </w:instrText>
      </w:r>
      <w:r w:rsidR="00E11A8C">
        <w:fldChar w:fldCharType="end"/>
      </w:r>
      <w:r w:rsidR="003F0512">
        <w:fldChar w:fldCharType="separate"/>
      </w:r>
      <w:r w:rsidR="00E11A8C">
        <w:rPr>
          <w:noProof/>
        </w:rPr>
        <w:t>[</w:t>
      </w:r>
      <w:hyperlink w:anchor="_ENREF_84" w:tooltip="Heyward, 1989 #41" w:history="1">
        <w:r w:rsidR="00E11A8C">
          <w:rPr>
            <w:noProof/>
          </w:rPr>
          <w:t>84</w:t>
        </w:r>
      </w:hyperlink>
      <w:r w:rsidR="00E11A8C">
        <w:rPr>
          <w:noProof/>
        </w:rPr>
        <w:t xml:space="preserve">, </w:t>
      </w:r>
      <w:hyperlink w:anchor="_ENREF_85" w:tooltip="Soutar, 1990 #42" w:history="1">
        <w:r w:rsidR="00E11A8C">
          <w:rPr>
            <w:noProof/>
          </w:rPr>
          <w:t>85</w:t>
        </w:r>
      </w:hyperlink>
      <w:r w:rsidR="00E11A8C">
        <w:rPr>
          <w:noProof/>
        </w:rPr>
        <w:t>]</w:t>
      </w:r>
      <w:r w:rsidR="003F0512">
        <w:fldChar w:fldCharType="end"/>
      </w:r>
      <w:r w:rsidR="002E1C4A">
        <w:t>.</w:t>
      </w:r>
    </w:p>
    <w:p w:rsidR="00466289" w:rsidRPr="001D0511" w:rsidRDefault="00466289" w:rsidP="00953088">
      <w:pPr>
        <w:pStyle w:val="Heading4"/>
      </w:pPr>
      <w:bookmarkStart w:id="75" w:name="_Toc298507960"/>
      <w:r w:rsidRPr="001D0511">
        <w:lastRenderedPageBreak/>
        <w:t>Non-Radiative Energy Transfer (NRET) Measurements</w:t>
      </w:r>
      <w:bookmarkEnd w:id="75"/>
    </w:p>
    <w:p w:rsidR="00466289" w:rsidRDefault="00466289" w:rsidP="007D5FD0">
      <w:r w:rsidRPr="001D0511">
        <w:t xml:space="preserve">If two </w:t>
      </w:r>
      <w:proofErr w:type="spellStart"/>
      <w:r w:rsidRPr="001D0511">
        <w:t>chromophores</w:t>
      </w:r>
      <w:proofErr w:type="spellEnd"/>
      <w:r w:rsidRPr="001D0511">
        <w:t xml:space="preserve"> are attached to a single polymer backbone </w:t>
      </w:r>
      <w:r w:rsidRPr="0096152F">
        <w:t>then additional information can be gained</w:t>
      </w:r>
      <w:r w:rsidR="008A522A">
        <w:t xml:space="preserve"> from their potential interaction</w:t>
      </w:r>
      <w:r w:rsidRPr="0096152F">
        <w:t xml:space="preserve">. Assuming </w:t>
      </w:r>
      <w:r>
        <w:t xml:space="preserve">that two viable </w:t>
      </w:r>
      <w:proofErr w:type="spellStart"/>
      <w:r>
        <w:t>chromophores</w:t>
      </w:r>
      <w:proofErr w:type="spellEnd"/>
      <w:r>
        <w:t xml:space="preserve"> are used (a donor and an acceptor species) it is possible to measure the amount of communication between the fluorescent </w:t>
      </w:r>
      <w:r w:rsidRPr="002E49D9">
        <w:t>species</w:t>
      </w:r>
      <w:r w:rsidR="002E49D9" w:rsidRPr="002E49D9">
        <w:t xml:space="preserve"> (</w:t>
      </w:r>
      <w:r w:rsidR="002E49D9" w:rsidRPr="002E49D9">
        <w:fldChar w:fldCharType="begin"/>
      </w:r>
      <w:r w:rsidR="002E49D9" w:rsidRPr="002E49D9">
        <w:instrText xml:space="preserve"> REF _Ref359340969 \h  \* MERGEFORMAT </w:instrText>
      </w:r>
      <w:r w:rsidR="002E49D9" w:rsidRPr="002E49D9">
        <w:fldChar w:fldCharType="separate"/>
      </w:r>
      <w:r w:rsidR="00DC3E10" w:rsidRPr="00DC3E10">
        <w:t xml:space="preserve">Figure </w:t>
      </w:r>
      <w:r w:rsidR="00DC3E10" w:rsidRPr="00DC3E10">
        <w:rPr>
          <w:noProof/>
        </w:rPr>
        <w:t>16</w:t>
      </w:r>
      <w:r w:rsidR="002E49D9" w:rsidRPr="002E49D9">
        <w:fldChar w:fldCharType="end"/>
      </w:r>
      <w:r w:rsidR="00AF411C" w:rsidRPr="002E49D9">
        <w:t>)</w:t>
      </w:r>
      <w:r w:rsidRPr="002E49D9">
        <w:t>. NRET measurements, d</w:t>
      </w:r>
      <w:r w:rsidR="00682A6C">
        <w:t xml:space="preserve">escribed as </w:t>
      </w:r>
      <w:r w:rsidRPr="002E49D9">
        <w:t>the ‘Spectroscopic Ruler Technique’</w:t>
      </w:r>
      <w:r w:rsidR="00A4548A" w:rsidRPr="002E49D9">
        <w:t xml:space="preserve"> </w:t>
      </w:r>
      <w:r w:rsidR="003F0512" w:rsidRPr="002E49D9">
        <w:fldChar w:fldCharType="begin">
          <w:fldData xml:space="preserve">PEVuZE5vdGU+PENpdGU+PEF1dGhvcj5MaXU8L0F1dGhvcj48WWVhcj4xOTkxPC9ZZWFyPjxSZWNO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</w:fldData>
        </w:fldChar>
      </w:r>
      <w:r w:rsidR="00E11A8C">
        <w:instrText xml:space="preserve"> ADDIN EN.CITE </w:instrText>
      </w:r>
      <w:r w:rsidR="00E11A8C">
        <w:fldChar w:fldCharType="begin">
          <w:fldData xml:space="preserve">PEVuZE5vdGU+PENpdGU+PEF1dGhvcj5MaXU8L0F1dGhvcj48WWVhcj4xOTkxPC9ZZWFyPjxSZWNO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</w:fldData>
        </w:fldChar>
      </w:r>
      <w:r w:rsidR="00E11A8C">
        <w:instrText xml:space="preserve"> ADDIN EN.CITE.DATA </w:instrText>
      </w:r>
      <w:r w:rsidR="00E11A8C">
        <w:fldChar w:fldCharType="end"/>
      </w:r>
      <w:r w:rsidR="003F0512" w:rsidRPr="002E49D9">
        <w:fldChar w:fldCharType="separate"/>
      </w:r>
      <w:r w:rsidR="00E11A8C">
        <w:rPr>
          <w:noProof/>
        </w:rPr>
        <w:t>[</w:t>
      </w:r>
      <w:hyperlink w:anchor="_ENREF_86" w:tooltip="Liu, 1991 #44" w:history="1">
        <w:r w:rsidR="00E11A8C">
          <w:rPr>
            <w:noProof/>
          </w:rPr>
          <w:t>86-88</w:t>
        </w:r>
      </w:hyperlink>
      <w:r w:rsidR="00E11A8C">
        <w:rPr>
          <w:noProof/>
        </w:rPr>
        <w:t>]</w:t>
      </w:r>
      <w:r w:rsidR="003F0512" w:rsidRPr="002E49D9">
        <w:fldChar w:fldCharType="end"/>
      </w:r>
      <w:r w:rsidRPr="002E49D9">
        <w:t xml:space="preserve">, work using </w:t>
      </w:r>
      <w:r w:rsidR="00B87F7B" w:rsidRPr="002E49D9">
        <w:t>a</w:t>
      </w:r>
      <w:r w:rsidR="00A4548A" w:rsidRPr="002E49D9">
        <w:t xml:space="preserve"> donor-acceptor</w:t>
      </w:r>
      <w:r>
        <w:t xml:space="preserve"> in</w:t>
      </w:r>
      <w:r w:rsidR="00B87F7B">
        <w:t>teraction</w:t>
      </w:r>
      <w:r w:rsidR="00AF411C">
        <w:t>.</w:t>
      </w:r>
    </w:p>
    <w:p w:rsidR="00C9667F" w:rsidRPr="00F3055B" w:rsidRDefault="005A3E28" w:rsidP="001D0511">
      <w:pPr>
        <w:pStyle w:val="Caption"/>
        <w:jc w:val="right"/>
        <w:rPr>
          <w:rFonts w:eastAsiaTheme="minorEastAsia"/>
          <w:b w:val="0"/>
          <w:color w:val="auto"/>
          <w:szCs w:val="22"/>
        </w:rPr>
      </w:pPr>
      <m:oMathPara>
        <m:oMath>
          <m:sSup>
            <m:sSupPr>
              <m:ctrlPr>
                <w:rPr>
                  <w:rFonts w:ascii="Cambria Math" w:hAnsi="Cambria Math"/>
                  <w:b w:val="0"/>
                  <w:i/>
                  <w:color w:val="auto"/>
                  <w:sz w:val="24"/>
                  <w:szCs w:val="22"/>
                </w:rPr>
              </m:ctrlPr>
            </m:sSupPr>
            <m:e>
              <m:r>
                <m:rPr>
                  <m:sty m:val="bi"/>
                </m:rPr>
                <w:rPr>
                  <w:rFonts w:ascii="Cambria Math" w:hAnsi="Cambria Math"/>
                  <w:color w:val="auto"/>
                  <w:sz w:val="24"/>
                  <w:szCs w:val="22"/>
                </w:rPr>
                <m:t>D</m:t>
              </m:r>
            </m:e>
            <m:sup>
              <m:r>
                <m:rPr>
                  <m:sty m:val="bi"/>
                </m:rPr>
                <w:rPr>
                  <w:rFonts w:ascii="Cambria Math" w:hAnsi="Cambria Math"/>
                  <w:color w:val="auto"/>
                  <w:sz w:val="24"/>
                  <w:szCs w:val="22"/>
                </w:rPr>
                <m:t>*</m:t>
              </m:r>
            </m:sup>
          </m:sSup>
          <m:r>
            <m:rPr>
              <m:sty m:val="bi"/>
            </m:rPr>
            <w:rPr>
              <w:rFonts w:ascii="Cambria Math" w:hAnsi="Cambria Math"/>
              <w:color w:val="auto"/>
              <w:sz w:val="24"/>
              <w:szCs w:val="22"/>
            </w:rPr>
            <m:t>+A→D+</m:t>
          </m:r>
          <m:sSup>
            <m:sSupPr>
              <m:ctrlPr>
                <w:rPr>
                  <w:rFonts w:ascii="Cambria Math" w:hAnsi="Cambria Math"/>
                  <w:b w:val="0"/>
                  <w:i/>
                  <w:color w:val="auto"/>
                  <w:sz w:val="24"/>
                  <w:szCs w:val="22"/>
                </w:rPr>
              </m:ctrlPr>
            </m:sSupPr>
            <m:e>
              <m:r>
                <m:rPr>
                  <m:sty m:val="bi"/>
                </m:rPr>
                <w:rPr>
                  <w:rFonts w:ascii="Cambria Math" w:hAnsi="Cambria Math"/>
                  <w:color w:val="auto"/>
                  <w:sz w:val="24"/>
                  <w:szCs w:val="22"/>
                </w:rPr>
                <m:t>A</m:t>
              </m:r>
            </m:e>
            <m:sup>
              <m:r>
                <m:rPr>
                  <m:sty m:val="bi"/>
                </m:rPr>
                <w:rPr>
                  <w:rFonts w:ascii="Cambria Math" w:hAnsi="Cambria Math"/>
                  <w:color w:val="auto"/>
                  <w:sz w:val="24"/>
                  <w:szCs w:val="22"/>
                </w:rPr>
                <m:t>*</m:t>
              </m:r>
            </m:sup>
          </m:sSup>
        </m:oMath>
      </m:oMathPara>
    </w:p>
    <w:p w:rsidR="00466289" w:rsidRPr="00CE13D1" w:rsidRDefault="00CE13D1" w:rsidP="001D0511">
      <w:pPr>
        <w:pStyle w:val="Caption"/>
        <w:jc w:val="right"/>
      </w:pPr>
      <w:bookmarkStart w:id="76" w:name="_Toc385451337"/>
      <w:r w:rsidRPr="001D0511">
        <w:rPr>
          <w:b w:val="0"/>
          <w:color w:val="auto"/>
          <w:sz w:val="24"/>
        </w:rPr>
        <w:t xml:space="preserve">Equation </w:t>
      </w:r>
      <w:r w:rsidR="003F0512" w:rsidRPr="001D0511">
        <w:rPr>
          <w:b w:val="0"/>
          <w:color w:val="auto"/>
          <w:sz w:val="24"/>
        </w:rPr>
        <w:fldChar w:fldCharType="begin"/>
      </w:r>
      <w:r w:rsidRPr="001D0511">
        <w:rPr>
          <w:b w:val="0"/>
          <w:color w:val="auto"/>
          <w:sz w:val="24"/>
        </w:rPr>
        <w:instrText xml:space="preserve"> SEQ Equation \* ARABIC </w:instrText>
      </w:r>
      <w:r w:rsidR="003F0512" w:rsidRPr="001D0511">
        <w:rPr>
          <w:b w:val="0"/>
          <w:color w:val="auto"/>
          <w:sz w:val="24"/>
        </w:rPr>
        <w:fldChar w:fldCharType="separate"/>
      </w:r>
      <w:r w:rsidR="00DC3E10">
        <w:rPr>
          <w:b w:val="0"/>
          <w:noProof/>
          <w:color w:val="auto"/>
          <w:sz w:val="24"/>
        </w:rPr>
        <w:t>19</w:t>
      </w:r>
      <w:bookmarkEnd w:id="76"/>
      <w:r w:rsidR="003F0512" w:rsidRPr="001D0511">
        <w:rPr>
          <w:b w:val="0"/>
          <w:color w:val="auto"/>
          <w:sz w:val="24"/>
        </w:rPr>
        <w:fldChar w:fldCharType="end"/>
      </w:r>
    </w:p>
    <w:p w:rsidR="002E49D9" w:rsidRDefault="00466289" w:rsidP="007D5FD0">
      <w:r>
        <w:t xml:space="preserve">Conditions vital to NRET include good spectral overlap of the fluorescence of the donor and the absorbance of the acceptor. The donor usually requires </w:t>
      </w:r>
      <w:proofErr w:type="gramStart"/>
      <w:r>
        <w:t>a large</w:t>
      </w:r>
      <w:proofErr w:type="gramEnd"/>
      <w:r>
        <w:t xml:space="preserve"> quantum efficiency and the acceptor a large extinction coefficient. Provided the labels used are appropriate</w:t>
      </w:r>
      <w:r w:rsidR="002E49D9">
        <w:t>,</w:t>
      </w:r>
      <w:r>
        <w:t xml:space="preserve"> </w:t>
      </w:r>
      <w:r w:rsidRPr="001F14A8">
        <w:t xml:space="preserve">the degree of energy transfer is dependent on the separation distance between the two </w:t>
      </w:r>
      <w:proofErr w:type="spellStart"/>
      <w:r w:rsidRPr="001F14A8">
        <w:t>lumophores</w:t>
      </w:r>
      <w:proofErr w:type="spellEnd"/>
      <w:r w:rsidRPr="001F14A8">
        <w:t>.</w:t>
      </w:r>
    </w:p>
    <w:p w:rsidR="00C9667F" w:rsidRDefault="005A3E28" w:rsidP="00204C7C">
      <w:pPr>
        <w:spacing w:line="240" w:lineRule="auto"/>
        <w:jc w:val="center"/>
      </w:pPr>
      <m:oMathPara>
        <m:oMath>
          <m:sSub>
            <m:sSubPr>
              <m:ctrlPr>
                <w:rPr>
                  <w:rFonts w:ascii="Cambria Math" w:hAnsi="Cambria Math"/>
                </w:rPr>
              </m:ctrlPr>
            </m:sSubPr>
            <m:e>
              <m:r>
                <w:rPr>
                  <w:rFonts w:ascii="Cambria Math" w:hAnsi="Cambria Math"/>
                </w:rPr>
                <m:t>E</m:t>
              </m:r>
            </m:e>
            <m:sub>
              <m:r>
                <w:rPr>
                  <w:rFonts w:ascii="Cambria Math" w:hAnsi="Cambria Math"/>
                </w:rPr>
                <m:t>T</m:t>
              </m:r>
            </m:sub>
          </m:sSub>
          <m:r>
            <m:rPr>
              <m:sty m:val="p"/>
            </m:rPr>
            <w:rPr>
              <w:rFonts w:ascii="Cambria Math" w:hAnsi="Cambria Math"/>
            </w:rPr>
            <m:t xml:space="preserve">= </m:t>
          </m:r>
          <m:f>
            <m:fPr>
              <m:ctrlPr>
                <w:rPr>
                  <w:rFonts w:ascii="Cambria Math" w:hAnsi="Cambria Math"/>
                </w:rPr>
              </m:ctrlPr>
            </m:fPr>
            <m:num>
              <m:r>
                <w:rPr>
                  <w:rFonts w:ascii="Cambria Math" w:hAnsi="Cambria Math"/>
                </w:rPr>
                <m:t>Relative</m:t>
              </m:r>
              <m:r>
                <m:rPr>
                  <m:sty m:val="p"/>
                </m:rPr>
                <w:rPr>
                  <w:rFonts w:ascii="Cambria Math" w:hAnsi="Cambria Math"/>
                </w:rPr>
                <m:t xml:space="preserve"> </m:t>
              </m:r>
              <m:r>
                <w:rPr>
                  <w:rFonts w:ascii="Cambria Math" w:hAnsi="Cambria Math"/>
                </w:rPr>
                <m:t>Intensity</m:t>
              </m:r>
              <m:r>
                <m:rPr>
                  <m:sty m:val="p"/>
                </m:rPr>
                <w:rPr>
                  <w:rFonts w:ascii="Cambria Math" w:hAnsi="Cambria Math"/>
                </w:rPr>
                <m:t xml:space="preserve"> </m:t>
              </m:r>
              <m:r>
                <w:rPr>
                  <w:rFonts w:ascii="Cambria Math" w:hAnsi="Cambria Math"/>
                </w:rPr>
                <m:t>of</m:t>
              </m:r>
              <m:r>
                <m:rPr>
                  <m:sty m:val="p"/>
                </m:rPr>
                <w:rPr>
                  <w:rFonts w:ascii="Cambria Math" w:hAnsi="Cambria Math"/>
                </w:rPr>
                <m:t xml:space="preserve"> </m:t>
              </m:r>
              <m:r>
                <w:rPr>
                  <w:rFonts w:ascii="Cambria Math" w:hAnsi="Cambria Math"/>
                </w:rPr>
                <m:t>Acceptor</m:t>
              </m:r>
              <m:r>
                <m:rPr>
                  <m:sty m:val="p"/>
                </m:rPr>
                <w:rPr>
                  <w:rFonts w:ascii="Cambria Math" w:hAnsi="Cambria Math"/>
                </w:rPr>
                <m:t xml:space="preserve"> </m:t>
              </m:r>
              <m:r>
                <w:rPr>
                  <w:rFonts w:ascii="Cambria Math" w:hAnsi="Cambria Math"/>
                </w:rPr>
                <m:t>Peak</m:t>
              </m:r>
              <m:r>
                <m:rPr>
                  <m:sty m:val="p"/>
                </m:rPr>
                <w:rPr>
                  <w:rFonts w:ascii="Cambria Math" w:hAnsi="Cambria Math"/>
                </w:rPr>
                <m:t xml:space="preserve"> </m:t>
              </m:r>
            </m:num>
            <m:den>
              <m:r>
                <w:rPr>
                  <w:rFonts w:ascii="Cambria Math" w:hAnsi="Cambria Math"/>
                </w:rPr>
                <m:t>Relative</m:t>
              </m:r>
              <m:r>
                <m:rPr>
                  <m:sty m:val="p"/>
                </m:rPr>
                <w:rPr>
                  <w:rFonts w:ascii="Cambria Math" w:hAnsi="Cambria Math"/>
                </w:rPr>
                <m:t xml:space="preserve"> </m:t>
              </m:r>
              <m:r>
                <w:rPr>
                  <w:rFonts w:ascii="Cambria Math" w:hAnsi="Cambria Math"/>
                </w:rPr>
                <m:t>Intensity</m:t>
              </m:r>
              <m:r>
                <m:rPr>
                  <m:sty m:val="p"/>
                </m:rPr>
                <w:rPr>
                  <w:rFonts w:ascii="Cambria Math" w:hAnsi="Cambria Math"/>
                </w:rPr>
                <m:t xml:space="preserve"> </m:t>
              </m:r>
              <m:r>
                <w:rPr>
                  <w:rFonts w:ascii="Cambria Math" w:hAnsi="Cambria Math"/>
                </w:rPr>
                <m:t>of</m:t>
              </m:r>
              <m:r>
                <m:rPr>
                  <m:sty m:val="p"/>
                </m:rPr>
                <w:rPr>
                  <w:rFonts w:ascii="Cambria Math" w:hAnsi="Cambria Math"/>
                </w:rPr>
                <m:t xml:space="preserve"> </m:t>
              </m:r>
              <m:r>
                <w:rPr>
                  <w:rFonts w:ascii="Cambria Math" w:hAnsi="Cambria Math"/>
                </w:rPr>
                <m:t>Donor</m:t>
              </m:r>
              <m:r>
                <m:rPr>
                  <m:sty m:val="p"/>
                </m:rPr>
                <w:rPr>
                  <w:rFonts w:ascii="Cambria Math" w:hAnsi="Cambria Math"/>
                </w:rPr>
                <m:t xml:space="preserve"> </m:t>
              </m:r>
              <m:r>
                <w:rPr>
                  <w:rFonts w:ascii="Cambria Math" w:hAnsi="Cambria Math"/>
                </w:rPr>
                <m:t>Peak</m:t>
              </m:r>
            </m:den>
          </m:f>
        </m:oMath>
      </m:oMathPara>
    </w:p>
    <w:p w:rsidR="00C0492F" w:rsidRDefault="00C0492F" w:rsidP="00204C7C">
      <w:pPr>
        <w:spacing w:line="240" w:lineRule="auto"/>
        <w:jc w:val="right"/>
      </w:pPr>
      <w:bookmarkStart w:id="77" w:name="_Toc385451338"/>
      <w:bookmarkStart w:id="78" w:name="_Ref362447905"/>
      <w:r>
        <w:t xml:space="preserve">Equation </w:t>
      </w:r>
      <w:fldSimple w:instr=" SEQ Equation \* ARABIC ">
        <w:r w:rsidR="00DC3E10">
          <w:rPr>
            <w:noProof/>
          </w:rPr>
          <w:t>20</w:t>
        </w:r>
        <w:bookmarkEnd w:id="77"/>
      </w:fldSimple>
      <w:bookmarkEnd w:id="78"/>
    </w:p>
    <w:p w:rsidR="00C0492F" w:rsidRDefault="00466289" w:rsidP="007D5FD0">
      <w:r w:rsidRPr="001F14A8">
        <w:t xml:space="preserve">T </w:t>
      </w:r>
      <w:proofErr w:type="spellStart"/>
      <w:r w:rsidRPr="001F14A8">
        <w:t>Förster</w:t>
      </w:r>
      <w:proofErr w:type="spellEnd"/>
      <w:r w:rsidRPr="001F14A8">
        <w:t xml:space="preserve"> originally</w:t>
      </w:r>
      <w:r>
        <w:t xml:space="preserve"> proposed an expression for the separation of the species </w:t>
      </w:r>
      <w:r w:rsidR="003F0512">
        <w:fldChar w:fldCharType="begin"/>
      </w:r>
      <w:r w:rsidR="00E11A8C">
        <w:instrText xml:space="preserve"> ADDIN EN.CITE &lt;EndNote&gt;&lt;Cite&gt;&lt;Author&gt;Förster&lt;/Author&gt;&lt;Year&gt;1946&lt;/Year&gt;&lt;RecNum&gt;47&lt;/RecNum&gt;&lt;DisplayText&gt;[89]&lt;/DisplayText&gt;&lt;record&gt;&lt;rec-number&gt;47&lt;/rec-number&gt;&lt;foreign-keys&gt;&lt;key app="EN" db-id="st2sws0t8dzst3esap05evd9r95ez5pddpdx"&gt;47&lt;/key&gt;&lt;/foreign-keys&gt;&lt;ref-type name="Journal Article"&gt;17&lt;/ref-type&gt;&lt;contributors&gt;&lt;authors&gt;&lt;author&gt;T Förster&lt;/author&gt;&lt;/authors&gt;&lt;/contributors&gt;&lt;titles&gt;&lt;secondary-title&gt;Naturwissenschaften&lt;/secondary-title&gt;&lt;/titles&gt;&lt;periodical&gt;&lt;full-title&gt;Naturwissenschaften&lt;/full-title&gt;&lt;/periodical&gt;&lt;pages&gt;166&lt;/pages&gt;&lt;volume&gt;6&lt;/volume&gt;&lt;dates&gt;&lt;year&gt;1946&lt;/year&gt;&lt;/dates&gt;&lt;urls&gt;&lt;/urls&gt;&lt;/record&gt;&lt;/Cite&gt;&lt;/EndNote&gt;</w:instrText>
      </w:r>
      <w:r w:rsidR="003F0512">
        <w:fldChar w:fldCharType="separate"/>
      </w:r>
      <w:r w:rsidR="00E11A8C">
        <w:rPr>
          <w:noProof/>
        </w:rPr>
        <w:t>[</w:t>
      </w:r>
      <w:hyperlink w:anchor="_ENREF_89" w:tooltip="Förster, 1946 #47" w:history="1">
        <w:r w:rsidR="00E11A8C">
          <w:rPr>
            <w:noProof/>
          </w:rPr>
          <w:t>89</w:t>
        </w:r>
      </w:hyperlink>
      <w:r w:rsidR="00E11A8C">
        <w:rPr>
          <w:noProof/>
        </w:rPr>
        <w:t>]</w:t>
      </w:r>
      <w:r w:rsidR="003F0512">
        <w:fldChar w:fldCharType="end"/>
      </w:r>
      <w:r>
        <w:t xml:space="preserve"> and it is now a common technique for studying polymer conformation</w:t>
      </w:r>
      <w:r w:rsidR="003F0512">
        <w:fldChar w:fldCharType="begin"/>
      </w:r>
      <w:r w:rsidR="00E11A8C">
        <w:instrText xml:space="preserve"> ADDIN EN.CITE &lt;EndNote&gt;&lt;Cite&gt;&lt;Author&gt;Liu&lt;/Author&gt;&lt;Year&gt;1991&lt;/Year&gt;&lt;RecNum&gt;48&lt;/RecNum&gt;&lt;DisplayText&gt;[90]&lt;/DisplayText&gt;&lt;record&gt;&lt;rec-number&gt;48&lt;/rec-number&gt;&lt;foreign-keys&gt;&lt;key app="EN" db-id="st2sws0t8dzst3esap05evd9r95ez5pddpdx"&gt;48&lt;/key&gt;&lt;/foreign-keys&gt;&lt;ref-type name="Journal Article"&gt;17&lt;/ref-type&gt;&lt;contributors&gt;&lt;authors&gt;&lt;author&gt;Liu, Guojun&lt;/author&gt;&lt;author&gt;Guillet, J. E.&lt;/author&gt;&lt;author&gt;Al-Takrity, Emad Taha Bakir&lt;/author&gt;&lt;author&gt;Jenkins, A. D.&lt;/author&gt;&lt;author&gt;Walton, D. R. M.&lt;/author&gt;&lt;/authors&gt;&lt;/contributors&gt;&lt;titles&gt;&lt;title&gt;Dimensions of polyelectrolytes using the &amp;quot;spectroscopic ruler&amp;quot;. 2. Conformational changes of poly(methacrylic acid) chains with variation in pH&lt;/title&gt;&lt;secondary-title&gt;Macromolecules&lt;/secondary-title&gt;&lt;/titles&gt;&lt;periodical&gt;&lt;full-title&gt;Macromolecules&lt;/full-title&gt;&lt;/periodical&gt;&lt;pages&gt;68-74&lt;/pages&gt;&lt;volume&gt;24&lt;/volume&gt;&lt;number&gt;1&lt;/number&gt;&lt;dates&gt;&lt;year&gt;1991&lt;/year&gt;&lt;/dates&gt;&lt;publisher&gt;American Chemical Society&lt;/publisher&gt;&lt;isbn&gt;0024-9297&lt;/isbn&gt;&lt;urls&gt;&lt;related-urls&gt;&lt;url&gt;http://dx.doi.org/10.1021/ma00001a011&lt;/url&gt;&lt;/related-urls&gt;&lt;/urls&gt;&lt;electronic-resource-num&gt;10.1021/ma00001a011&lt;/electronic-resource-num&gt;&lt;/record&gt;&lt;/Cite&gt;&lt;/EndNote&gt;</w:instrText>
      </w:r>
      <w:r w:rsidR="003F0512">
        <w:fldChar w:fldCharType="separate"/>
      </w:r>
      <w:r w:rsidR="00E11A8C">
        <w:rPr>
          <w:noProof/>
        </w:rPr>
        <w:t>[</w:t>
      </w:r>
      <w:hyperlink w:anchor="_ENREF_90" w:tooltip="Liu, 1991 #48" w:history="1">
        <w:r w:rsidR="00E11A8C">
          <w:rPr>
            <w:noProof/>
          </w:rPr>
          <w:t>90</w:t>
        </w:r>
      </w:hyperlink>
      <w:r w:rsidR="00E11A8C">
        <w:rPr>
          <w:noProof/>
        </w:rPr>
        <w:t>]</w:t>
      </w:r>
      <w:r w:rsidR="003F0512">
        <w:fldChar w:fldCharType="end"/>
      </w:r>
      <w:r>
        <w:t xml:space="preserve">. </w:t>
      </w:r>
      <w:proofErr w:type="spellStart"/>
      <w:r>
        <w:t>St</w:t>
      </w:r>
      <w:r w:rsidR="00614415">
        <w:t>r</w:t>
      </w:r>
      <w:r>
        <w:t>yer</w:t>
      </w:r>
      <w:proofErr w:type="spellEnd"/>
      <w:r>
        <w:t xml:space="preserve"> praised the technique for high sensitivity, high temporal resolution and applicability to complex systems, noting however its low spatial resolution</w:t>
      </w:r>
      <w:r w:rsidR="00BF7B59">
        <w:t xml:space="preserve"> </w:t>
      </w:r>
      <w:r w:rsidR="003F0512">
        <w:fldChar w:fldCharType="begin"/>
      </w:r>
      <w:r w:rsidR="00E11A8C">
        <w:instrText xml:space="preserve"> ADDIN EN.CITE &lt;EndNote&gt;&lt;Cite&gt;&lt;Author&gt;Stryer&lt;/Author&gt;&lt;Year&gt;1978&lt;/Year&gt;&lt;RecNum&gt;45&lt;/RecNum&gt;&lt;DisplayText&gt;[87]&lt;/DisplayText&gt;&lt;record&gt;&lt;rec-number&gt;45&lt;/rec-number&gt;&lt;foreign-keys&gt;&lt;key app="EN" db-id="st2sws0t8dzst3esap05evd9r95ez5pddpdx"&gt;45&lt;/key&gt;&lt;/foreign-keys&gt;&lt;ref-type name="Journal Article"&gt;17&lt;/ref-type&gt;&lt;contributors&gt;&lt;authors&gt;&lt;author&gt;Stryer, L&lt;/author&gt;&lt;/authors&gt;&lt;/contributors&gt;&lt;titles&gt;&lt;title&gt;Fluorescence Energy Transfer as a Spectroscopic Ruler&lt;/title&gt;&lt;secondary-title&gt;Annual Review of Biochemistry&lt;/secondary-title&gt;&lt;/titles&gt;&lt;periodical&gt;&lt;full-title&gt;Annual Review of Biochemistry&lt;/full-title&gt;&lt;/periodical&gt;&lt;pages&gt;819-846&lt;/pages&gt;&lt;volume&gt;47&lt;/volume&gt;&lt;number&gt;1&lt;/number&gt;&lt;dates&gt;&lt;year&gt;1978&lt;/year&gt;&lt;/dates&gt;&lt;urls&gt;&lt;related-urls&gt;&lt;url&gt;http://www.annualreviews.org/doi/abs/10.1146/annurev.bi.47.070178.004131&lt;/url&gt;&lt;/related-urls&gt;&lt;/urls&gt;&lt;electronic-resource-num&gt;doi:10.1146/annurev.bi.47.070178.004131&lt;/electronic-resource-num&gt;&lt;/record&gt;&lt;/Cite&gt;&lt;/EndNote&gt;</w:instrText>
      </w:r>
      <w:r w:rsidR="003F0512">
        <w:fldChar w:fldCharType="separate"/>
      </w:r>
      <w:r w:rsidR="00E11A8C">
        <w:rPr>
          <w:noProof/>
        </w:rPr>
        <w:t>[</w:t>
      </w:r>
      <w:hyperlink w:anchor="_ENREF_87" w:tooltip="Stryer, 1978 #45" w:history="1">
        <w:r w:rsidR="00E11A8C">
          <w:rPr>
            <w:noProof/>
          </w:rPr>
          <w:t>87</w:t>
        </w:r>
      </w:hyperlink>
      <w:r w:rsidR="00E11A8C">
        <w:rPr>
          <w:noProof/>
        </w:rPr>
        <w:t>]</w:t>
      </w:r>
      <w:r w:rsidR="003F0512">
        <w:fldChar w:fldCharType="end"/>
      </w:r>
      <w:r>
        <w:t xml:space="preserve">. </w:t>
      </w:r>
      <w:r w:rsidR="008008D7">
        <w:t xml:space="preserve">This expression </w:t>
      </w:r>
      <w:r>
        <w:t xml:space="preserve">could readily be used to detect the proximity of compatible </w:t>
      </w:r>
      <w:proofErr w:type="spellStart"/>
      <w:r>
        <w:t>lumophores</w:t>
      </w:r>
      <w:proofErr w:type="spellEnd"/>
      <w:r>
        <w:t xml:space="preserve"> up to approximately 8 nm </w:t>
      </w:r>
      <w:proofErr w:type="gramStart"/>
      <w:r>
        <w:t>distance</w:t>
      </w:r>
      <w:proofErr w:type="gramEnd"/>
      <w:r>
        <w:t xml:space="preserve">, </w:t>
      </w:r>
      <w:r w:rsidRPr="00466289">
        <w:rPr>
          <w:color w:val="000000" w:themeColor="text1"/>
        </w:rPr>
        <w:t>h</w:t>
      </w:r>
      <w:r w:rsidRPr="0096152F">
        <w:t xml:space="preserve">owever </w:t>
      </w:r>
      <w:r w:rsidR="00BF7B59">
        <w:t>it provides no differentiation between shorter distances</w:t>
      </w:r>
      <w:r w:rsidRPr="0096152F">
        <w:t>.</w:t>
      </w:r>
    </w:p>
    <w:p w:rsidR="00AF411C" w:rsidRDefault="00AF411C" w:rsidP="001D0511">
      <w:pPr>
        <w:jc w:val="center"/>
      </w:pPr>
      <w:r>
        <w:rPr>
          <w:noProof/>
          <w:lang w:eastAsia="en-GB"/>
        </w:rPr>
        <w:drawing>
          <wp:inline distT="0" distB="0" distL="0" distR="0" wp14:anchorId="411146E9" wp14:editId="4EDA30C2">
            <wp:extent cx="3400425" cy="946724"/>
            <wp:effectExtent l="0" t="0" r="0" b="6350"/>
            <wp:docPr id="2050" name="Picture 2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405447" cy="948122"/>
                    </a:xfrm>
                    <a:prstGeom prst="rect">
                      <a:avLst/>
                    </a:prstGeom>
                    <a:noFill/>
                  </pic:spPr>
                </pic:pic>
              </a:graphicData>
            </a:graphic>
          </wp:inline>
        </w:drawing>
      </w:r>
    </w:p>
    <w:p w:rsidR="00AF411C" w:rsidRPr="001D0511" w:rsidRDefault="00AF411C" w:rsidP="001D0511">
      <w:pPr>
        <w:pStyle w:val="Caption"/>
        <w:jc w:val="center"/>
        <w:rPr>
          <w:b w:val="0"/>
          <w:color w:val="auto"/>
          <w:sz w:val="22"/>
          <w:szCs w:val="22"/>
        </w:rPr>
      </w:pPr>
      <w:bookmarkStart w:id="79" w:name="_Ref359340969"/>
      <w:bookmarkStart w:id="80" w:name="_Toc385451113"/>
      <w:r w:rsidRPr="001D0511">
        <w:rPr>
          <w:b w:val="0"/>
          <w:color w:val="auto"/>
          <w:sz w:val="22"/>
          <w:szCs w:val="22"/>
        </w:rPr>
        <w:t xml:space="preserve">Figure </w:t>
      </w:r>
      <w:r w:rsidR="003F0512" w:rsidRPr="001D0511">
        <w:rPr>
          <w:b w:val="0"/>
          <w:color w:val="auto"/>
          <w:sz w:val="22"/>
          <w:szCs w:val="22"/>
        </w:rPr>
        <w:fldChar w:fldCharType="begin"/>
      </w:r>
      <w:r w:rsidRPr="001D0511">
        <w:rPr>
          <w:b w:val="0"/>
          <w:color w:val="auto"/>
          <w:sz w:val="22"/>
          <w:szCs w:val="22"/>
        </w:rPr>
        <w:instrText xml:space="preserve"> SEQ Figure \* ARABIC </w:instrText>
      </w:r>
      <w:r w:rsidR="003F0512" w:rsidRPr="001D0511">
        <w:rPr>
          <w:b w:val="0"/>
          <w:color w:val="auto"/>
          <w:sz w:val="22"/>
          <w:szCs w:val="22"/>
        </w:rPr>
        <w:fldChar w:fldCharType="separate"/>
      </w:r>
      <w:r w:rsidR="00DC3E10">
        <w:rPr>
          <w:b w:val="0"/>
          <w:noProof/>
          <w:color w:val="auto"/>
          <w:sz w:val="22"/>
          <w:szCs w:val="22"/>
        </w:rPr>
        <w:t>16</w:t>
      </w:r>
      <w:r w:rsidR="003F0512" w:rsidRPr="001D0511">
        <w:rPr>
          <w:b w:val="0"/>
          <w:color w:val="auto"/>
          <w:sz w:val="22"/>
          <w:szCs w:val="22"/>
        </w:rPr>
        <w:fldChar w:fldCharType="end"/>
      </w:r>
      <w:bookmarkEnd w:id="79"/>
      <w:r w:rsidRPr="001D0511">
        <w:rPr>
          <w:b w:val="0"/>
          <w:color w:val="auto"/>
          <w:sz w:val="22"/>
          <w:szCs w:val="22"/>
        </w:rPr>
        <w:t xml:space="preserve"> – NRET can occur between a donor (D) and acceptor (A) label across the same</w:t>
      </w:r>
      <w:r w:rsidRPr="001D0511">
        <w:rPr>
          <w:b w:val="0"/>
          <w:color w:val="auto"/>
          <w:sz w:val="22"/>
          <w:szCs w:val="22"/>
        </w:rPr>
        <w:br/>
        <w:t>polymer chain when the polymer’s conformation brings them into close proximity</w:t>
      </w:r>
      <w:bookmarkEnd w:id="80"/>
    </w:p>
    <w:p w:rsidR="00466289" w:rsidRPr="001D0511" w:rsidRDefault="00466289" w:rsidP="00953088">
      <w:pPr>
        <w:pStyle w:val="Heading3"/>
      </w:pPr>
      <w:bookmarkStart w:id="81" w:name="_Toc298507961"/>
      <w:bookmarkStart w:id="82" w:name="_Toc385451406"/>
      <w:r w:rsidRPr="001D0511">
        <w:lastRenderedPageBreak/>
        <w:t>Viable probes</w:t>
      </w:r>
      <w:bookmarkEnd w:id="81"/>
      <w:bookmarkEnd w:id="82"/>
    </w:p>
    <w:p w:rsidR="00466289" w:rsidRPr="001D0511" w:rsidRDefault="00466289" w:rsidP="00953088">
      <w:pPr>
        <w:pStyle w:val="Heading4"/>
      </w:pPr>
      <w:bookmarkStart w:id="83" w:name="_Toc298507962"/>
      <w:r w:rsidRPr="001D0511">
        <w:t>Main Probes</w:t>
      </w:r>
      <w:bookmarkEnd w:id="83"/>
    </w:p>
    <w:p w:rsidR="005753C0" w:rsidRPr="001D0511" w:rsidRDefault="005753C0" w:rsidP="001D0511">
      <w:pPr>
        <w:jc w:val="center"/>
        <w:rPr>
          <w:sz w:val="22"/>
        </w:rPr>
      </w:pPr>
      <w:r w:rsidRPr="001D0511">
        <w:rPr>
          <w:sz w:val="22"/>
        </w:rPr>
        <w:object w:dxaOrig="6475" w:dyaOrig="3729">
          <v:shape id="_x0000_i1032" type="#_x0000_t75" style="width:324.05pt;height:186.8pt" o:ole="">
            <v:imagedata r:id="rId34" o:title=""/>
          </v:shape>
          <o:OLEObject Type="Embed" ProgID="ChemDraw.Document.6.0" ShapeID="_x0000_i1032" DrawAspect="Content" ObjectID="_1459268275" r:id="rId35"/>
        </w:object>
      </w:r>
    </w:p>
    <w:p w:rsidR="00F7539D" w:rsidRPr="001D0511" w:rsidRDefault="005753C0" w:rsidP="001D0511">
      <w:pPr>
        <w:pStyle w:val="Caption"/>
        <w:jc w:val="center"/>
        <w:rPr>
          <w:b w:val="0"/>
          <w:color w:val="auto"/>
          <w:sz w:val="22"/>
          <w:szCs w:val="22"/>
        </w:rPr>
      </w:pPr>
      <w:bookmarkStart w:id="84" w:name="_Toc385451114"/>
      <w:r w:rsidRPr="001D0511">
        <w:rPr>
          <w:b w:val="0"/>
          <w:color w:val="auto"/>
          <w:sz w:val="22"/>
          <w:szCs w:val="22"/>
        </w:rPr>
        <w:t xml:space="preserve">Figure </w:t>
      </w:r>
      <w:r w:rsidRPr="001D0511">
        <w:rPr>
          <w:b w:val="0"/>
          <w:color w:val="auto"/>
          <w:sz w:val="22"/>
          <w:szCs w:val="22"/>
        </w:rPr>
        <w:fldChar w:fldCharType="begin"/>
      </w:r>
      <w:r w:rsidRPr="001D0511">
        <w:rPr>
          <w:b w:val="0"/>
          <w:color w:val="auto"/>
          <w:sz w:val="22"/>
          <w:szCs w:val="22"/>
        </w:rPr>
        <w:instrText xml:space="preserve"> SEQ Figure \* ARABIC </w:instrText>
      </w:r>
      <w:r w:rsidRPr="001D0511">
        <w:rPr>
          <w:b w:val="0"/>
          <w:color w:val="auto"/>
          <w:sz w:val="22"/>
          <w:szCs w:val="22"/>
        </w:rPr>
        <w:fldChar w:fldCharType="separate"/>
      </w:r>
      <w:r w:rsidR="00DC3E10">
        <w:rPr>
          <w:b w:val="0"/>
          <w:noProof/>
          <w:color w:val="auto"/>
          <w:sz w:val="22"/>
          <w:szCs w:val="22"/>
        </w:rPr>
        <w:t>17</w:t>
      </w:r>
      <w:r w:rsidRPr="001D0511">
        <w:rPr>
          <w:b w:val="0"/>
          <w:color w:val="auto"/>
          <w:sz w:val="22"/>
          <w:szCs w:val="22"/>
        </w:rPr>
        <w:fldChar w:fldCharType="end"/>
      </w:r>
      <w:r w:rsidRPr="001D0511">
        <w:rPr>
          <w:b w:val="0"/>
          <w:color w:val="auto"/>
          <w:sz w:val="22"/>
          <w:szCs w:val="22"/>
        </w:rPr>
        <w:t xml:space="preserve"> – Fluorescent Labels </w:t>
      </w:r>
      <w:proofErr w:type="spellStart"/>
      <w:r w:rsidRPr="001D0511">
        <w:rPr>
          <w:b w:val="0"/>
          <w:color w:val="auto"/>
          <w:sz w:val="22"/>
          <w:szCs w:val="22"/>
        </w:rPr>
        <w:t>acenap</w:t>
      </w:r>
      <w:r w:rsidR="00BF7B59">
        <w:rPr>
          <w:b w:val="0"/>
          <w:color w:val="auto"/>
          <w:sz w:val="22"/>
          <w:szCs w:val="22"/>
        </w:rPr>
        <w:t>h</w:t>
      </w:r>
      <w:r w:rsidRPr="001D0511">
        <w:rPr>
          <w:b w:val="0"/>
          <w:color w:val="auto"/>
          <w:sz w:val="22"/>
          <w:szCs w:val="22"/>
        </w:rPr>
        <w:t>thylene</w:t>
      </w:r>
      <w:proofErr w:type="spellEnd"/>
      <w:r w:rsidRPr="001D0511">
        <w:rPr>
          <w:b w:val="0"/>
          <w:color w:val="auto"/>
          <w:sz w:val="22"/>
          <w:szCs w:val="22"/>
        </w:rPr>
        <w:t xml:space="preserve"> </w:t>
      </w:r>
      <w:r w:rsidR="008008D7">
        <w:rPr>
          <w:b w:val="0"/>
          <w:color w:val="auto"/>
          <w:sz w:val="22"/>
          <w:szCs w:val="22"/>
        </w:rPr>
        <w:t>(left</w:t>
      </w:r>
      <w:proofErr w:type="gramStart"/>
      <w:r w:rsidR="008008D7">
        <w:rPr>
          <w:b w:val="0"/>
          <w:color w:val="auto"/>
          <w:sz w:val="22"/>
          <w:szCs w:val="22"/>
        </w:rPr>
        <w:t>)</w:t>
      </w:r>
      <w:proofErr w:type="gramEnd"/>
      <w:r w:rsidR="008008D7">
        <w:rPr>
          <w:b w:val="0"/>
          <w:color w:val="auto"/>
          <w:sz w:val="22"/>
          <w:szCs w:val="22"/>
        </w:rPr>
        <w:br/>
      </w:r>
      <w:r w:rsidRPr="001D0511">
        <w:rPr>
          <w:b w:val="0"/>
          <w:color w:val="auto"/>
          <w:sz w:val="22"/>
          <w:szCs w:val="22"/>
        </w:rPr>
        <w:t>and 9-anythrylmethylmethacrylate</w:t>
      </w:r>
      <w:r w:rsidR="008008D7">
        <w:rPr>
          <w:b w:val="0"/>
          <w:color w:val="auto"/>
          <w:sz w:val="22"/>
          <w:szCs w:val="22"/>
        </w:rPr>
        <w:t xml:space="preserve"> (right)</w:t>
      </w:r>
      <w:bookmarkEnd w:id="84"/>
    </w:p>
    <w:p w:rsidR="00466289" w:rsidRDefault="00466289" w:rsidP="007D5FD0">
      <w:r w:rsidRPr="0096152F">
        <w:t xml:space="preserve">Two luminescent </w:t>
      </w:r>
      <w:r w:rsidRPr="00466289">
        <w:rPr>
          <w:color w:val="000000" w:themeColor="text1"/>
        </w:rPr>
        <w:t xml:space="preserve">probes </w:t>
      </w:r>
      <w:r w:rsidRPr="002E2401">
        <w:t xml:space="preserve">found to be ideal for this kind of polymer labelling include </w:t>
      </w:r>
      <w:proofErr w:type="spellStart"/>
      <w:r w:rsidRPr="002E2401">
        <w:t>acenaphthylene</w:t>
      </w:r>
      <w:proofErr w:type="spellEnd"/>
      <w:r w:rsidRPr="002E2401">
        <w:t xml:space="preserve"> (ACE) and 9-anthrylmethyl methacrylate (AMMA). These labels each absorb and emit light at separate wavelengths, and a significant overlap</w:t>
      </w:r>
      <w:r w:rsidR="00682A6C">
        <w:t xml:space="preserve"> exists </w:t>
      </w:r>
      <w:r w:rsidRPr="002E2401">
        <w:t>between the emission of ACE (considered a donor</w:t>
      </w:r>
      <w:r w:rsidRPr="00615278">
        <w:t>) and AMMA (considered an acceptor)</w:t>
      </w:r>
      <w:r w:rsidR="00BD53EF">
        <w:t>, making these labels suitable for NRET measurements</w:t>
      </w:r>
      <w:r w:rsidR="00BF7B59">
        <w:t xml:space="preserve"> </w:t>
      </w:r>
      <w:r w:rsidR="00272A33">
        <w:fldChar w:fldCharType="begin"/>
      </w:r>
      <w:r w:rsidR="00302575">
        <w:instrText xml:space="preserve"> ADDIN EN.CITE &lt;EndNote&gt;&lt;Cite&gt;&lt;Author&gt;Ruiz-Perez&lt;/Author&gt;&lt;Year&gt;2008&lt;/Year&gt;&lt;RecNum&gt;8&lt;/RecNum&gt;&lt;DisplayText&gt;[23]&lt;/DisplayText&gt;&lt;record&gt;&lt;rec-number&gt;8&lt;/rec-number&gt;&lt;foreign-keys&gt;&lt;key app="EN" db-id="st2sws0t8dzst3esap05evd9r95ez5pddpdx"&gt;8&lt;/key&gt;&lt;/foreign-keys&gt;&lt;ref-type name="Journal Article"&gt;17&lt;/ref-type&gt;&lt;contributors&gt;&lt;authors&gt;&lt;author&gt;Ruiz-Perez, Lorena&lt;/author&gt;&lt;author&gt;Pryke, Andrew&lt;/author&gt;&lt;author&gt;Sommer, Michael&lt;/author&gt;&lt;author&gt;Battaglia, Giuseppe&lt;/author&gt;&lt;author&gt;Soutar, Ian&lt;/author&gt;&lt;author&gt;Swanson, Linda&lt;/author&gt;&lt;author&gt;Geoghegan, Mark&lt;/author&gt;&lt;/authors&gt;&lt;/contributors&gt;&lt;titles&gt;&lt;title&gt;Conformation of Poly(methacrylic acid) Chains in Dilute Aqueous Solution&lt;/title&gt;&lt;secondary-title&gt;Macromolecules&lt;/secondary-title&gt;&lt;/titles&gt;&lt;periodical&gt;&lt;full-title&gt;Macromolecules&lt;/full-title&gt;&lt;/periodical&gt;&lt;pages&gt;2203-2211&lt;/pages&gt;&lt;volume&gt;41&lt;/volume&gt;&lt;number&gt;6&lt;/number&gt;&lt;dates&gt;&lt;year&gt;2008&lt;/year&gt;&lt;/dates&gt;&lt;publisher&gt;American Chemical Society&lt;/publisher&gt;&lt;isbn&gt;0024-9297&lt;/isbn&gt;&lt;urls&gt;&lt;related-urls&gt;&lt;url&gt;http://dx.doi.org/10.1021/ma0709957&lt;/url&gt;&lt;/related-urls&gt;&lt;/urls&gt;&lt;electronic-resource-num&gt;10.1021/ma0709957&lt;/electronic-resource-num&gt;&lt;/record&gt;&lt;/Cite&gt;&lt;/EndNote&gt;</w:instrText>
      </w:r>
      <w:r w:rsidR="00272A33">
        <w:fldChar w:fldCharType="separate"/>
      </w:r>
      <w:r w:rsidR="00302575">
        <w:rPr>
          <w:noProof/>
        </w:rPr>
        <w:t>[</w:t>
      </w:r>
      <w:hyperlink w:anchor="_ENREF_23" w:tooltip="Ruiz-Perez, 2008 #8" w:history="1">
        <w:r w:rsidR="00E11A8C">
          <w:rPr>
            <w:noProof/>
          </w:rPr>
          <w:t>23</w:t>
        </w:r>
      </w:hyperlink>
      <w:r w:rsidR="00302575">
        <w:rPr>
          <w:noProof/>
        </w:rPr>
        <w:t>]</w:t>
      </w:r>
      <w:r w:rsidR="00272A33">
        <w:fldChar w:fldCharType="end"/>
      </w:r>
      <w:r>
        <w:t>.</w:t>
      </w:r>
    </w:p>
    <w:p w:rsidR="00F7539D" w:rsidRDefault="005753C0" w:rsidP="007D5FD0">
      <w:pPr>
        <w:rPr>
          <w:szCs w:val="24"/>
        </w:rPr>
      </w:pPr>
      <w:r>
        <w:t>The fluorescence lifetime of P(AA-co-ACE) polymers in dilute aqueous solutions has been shown to diminish from 35</w:t>
      </w:r>
      <w:r w:rsidR="00BF7B59">
        <w:t xml:space="preserve"> to </w:t>
      </w:r>
      <w:r>
        <w:t>20 nanoseconds, corresponding to the conformational change of the macromolecule with pH</w:t>
      </w:r>
      <w:r w:rsidR="00BF7B59">
        <w:t xml:space="preserve"> </w:t>
      </w:r>
      <w:r>
        <w:rPr>
          <w:szCs w:val="24"/>
        </w:rPr>
        <w:fldChar w:fldCharType="begin"/>
      </w:r>
      <w:r w:rsidR="00E11A8C">
        <w:rPr>
          <w:szCs w:val="24"/>
        </w:rPr>
        <w:instrText xml:space="preserve"> ADDIN EN.CITE &lt;EndNote&gt;&lt;Cite&gt;&lt;Author&gt;Flint&lt;/Author&gt;&lt;Year&gt;1998&lt;/Year&gt;&lt;RecNum&gt;139&lt;/RecNum&gt;&lt;DisplayText&gt;[91]&lt;/DisplayText&gt;&lt;record&gt;&lt;rec-number&gt;139&lt;/rec-number&gt;&lt;foreign-keys&gt;&lt;key app="EN" db-id="st2sws0t8dzst3esap05evd9r95ez5pddpdx"&gt;139&lt;/key&gt;&lt;/foreign-keys&gt;&lt;ref-type name="Journal Article"&gt;17&lt;/ref-type&gt;&lt;contributors&gt;&lt;authors&gt;&lt;author&gt;Flint, NicholasJ&lt;/author&gt;&lt;author&gt;Haywood, Rachael&lt;/author&gt;&lt;author&gt;Soutar, Ian&lt;/author&gt;&lt;author&gt;Swanson, Linda&lt;/author&gt;&lt;/authors&gt;&lt;/contributors&gt;&lt;titles&gt;&lt;title&gt;Luminescence Characterization of a Novel, Hydrophobically Modified and Heavy Atom-Functionalized, Water-Soluble Polymer&lt;/title&gt;&lt;secondary-title&gt;Journal of Fluorescence&lt;/secondary-title&gt;&lt;alt-title&gt;Journal of Fluorescence&lt;/alt-title&gt;&lt;/titles&gt;&lt;periodical&gt;&lt;full-title&gt;Journal of Fluorescence&lt;/full-title&gt;&lt;abbr-1&gt;Journal of Fluorescence&lt;/abbr-1&gt;&lt;/periodical&gt;&lt;alt-periodical&gt;&lt;full-title&gt;Journal of Fluorescence&lt;/full-title&gt;&lt;abbr-1&gt;Journal of Fluorescence&lt;/abbr-1&gt;&lt;/alt-periodical&gt;&lt;pages&gt;327-334&lt;/pages&gt;&lt;volume&gt;8&lt;/volume&gt;&lt;number&gt;4&lt;/number&gt;&lt;keywords&gt;&lt;keyword&gt;Anisotropy&lt;/keyword&gt;&lt;keyword&gt;heavy atom&lt;/keyword&gt;&lt;keyword&gt;phosphorescence&lt;/keyword&gt;&lt;keyword&gt;water-soluble polymer&lt;/keyword&gt;&lt;/keywords&gt;&lt;dates&gt;&lt;year&gt;1998&lt;/year&gt;&lt;pub-dates&gt;&lt;date&gt;1998/12/01&lt;/date&gt;&lt;/pub-dates&gt;&lt;/dates&gt;&lt;publisher&gt;Kluwer Academic Publishers-Plenum Publishers&lt;/publisher&gt;&lt;isbn&gt;1053-0509&lt;/isbn&gt;&lt;urls&gt;&lt;related-urls&gt;&lt;url&gt;http://dx.doi.org/10.1023/A%3A1020568330734&lt;/url&gt;&lt;/related-urls&gt;&lt;/urls&gt;&lt;electronic-resource-num&gt;10.1023/a:1020568330734&lt;/electronic-resource-num&gt;&lt;language&gt;English&lt;/language&gt;&lt;/record&gt;&lt;/Cite&gt;&lt;/EndNote&gt;</w:instrText>
      </w:r>
      <w:r>
        <w:rPr>
          <w:szCs w:val="24"/>
        </w:rPr>
        <w:fldChar w:fldCharType="separate"/>
      </w:r>
      <w:r w:rsidR="00E11A8C">
        <w:rPr>
          <w:noProof/>
          <w:szCs w:val="24"/>
        </w:rPr>
        <w:t>[</w:t>
      </w:r>
      <w:hyperlink w:anchor="_ENREF_91" w:tooltip="Flint, 1998 #139" w:history="1">
        <w:r w:rsidR="00E11A8C">
          <w:rPr>
            <w:noProof/>
            <w:szCs w:val="24"/>
          </w:rPr>
          <w:t>91</w:t>
        </w:r>
      </w:hyperlink>
      <w:r w:rsidR="00E11A8C">
        <w:rPr>
          <w:noProof/>
          <w:szCs w:val="24"/>
        </w:rPr>
        <w:t>]</w:t>
      </w:r>
      <w:r>
        <w:rPr>
          <w:szCs w:val="24"/>
        </w:rPr>
        <w:fldChar w:fldCharType="end"/>
      </w:r>
      <w:r>
        <w:rPr>
          <w:szCs w:val="24"/>
        </w:rPr>
        <w:t xml:space="preserve">. The correlation time derived from fluorescence time resolved anisotropy </w:t>
      </w:r>
      <w:r w:rsidR="00AA0997">
        <w:rPr>
          <w:szCs w:val="24"/>
        </w:rPr>
        <w:t>has been shown to shrink from 6</w:t>
      </w:r>
      <w:r w:rsidR="00BF7B59">
        <w:rPr>
          <w:szCs w:val="24"/>
        </w:rPr>
        <w:t xml:space="preserve"> to </w:t>
      </w:r>
      <w:r>
        <w:rPr>
          <w:szCs w:val="24"/>
        </w:rPr>
        <w:t>2 nanoseconds across the same range</w:t>
      </w:r>
      <w:r w:rsidR="00BF7B59">
        <w:rPr>
          <w:szCs w:val="24"/>
        </w:rPr>
        <w:t xml:space="preserve"> </w:t>
      </w:r>
      <w:r>
        <w:rPr>
          <w:szCs w:val="24"/>
        </w:rPr>
        <w:fldChar w:fldCharType="begin"/>
      </w:r>
      <w:r w:rsidR="00E11A8C">
        <w:rPr>
          <w:szCs w:val="24"/>
        </w:rPr>
        <w:instrText xml:space="preserve"> ADDIN EN.CITE &lt;EndNote&gt;&lt;Cite&gt;&lt;Author&gt;J.R. Ebdon&lt;/Author&gt;&lt;Year&gt;1995&lt;/Year&gt;&lt;RecNum&gt;40&lt;/RecNum&gt;&lt;DisplayText&gt;[79]&lt;/DisplayText&gt;&lt;record&gt;&lt;rec-number&gt;40&lt;/rec-number&gt;&lt;foreign-keys&gt;&lt;key app="EN" db-id="st2sws0t8dzst3esap05evd9r95ez5pddpdx"&gt;40&lt;/key&gt;&lt;/foreign-keys&gt;&lt;ref-type name="Journal Article"&gt;17&lt;/ref-type&gt;&lt;contributors&gt;&lt;authors&gt;&lt;author&gt;J.R. Ebdon, B.J. Hunt, D.M. Lucas, I. Soutar, L. Swanson, A.R. Lane&lt;/author&gt;&lt;/authors&gt;&lt;/contributors&gt;&lt;titles&gt;&lt;title&gt;Luminescence studies of hydrophobically modified, water-soluble polymers. I. Fluorescence anisotropy and spectroscopic investigations of the conformational behaviour of copolymers of acrylic acid and styrene or methyl methacrylate&lt;/title&gt;&lt;secondary-title&gt;Can. J. Chem.&lt;/secondary-title&gt;&lt;/titles&gt;&lt;periodical&gt;&lt;full-title&gt;Can. J. Chem.&lt;/full-title&gt;&lt;/periodical&gt;&lt;pages&gt;1982-1994&lt;/pages&gt;&lt;volume&gt;73&lt;/volume&gt;&lt;number&gt;11&lt;/number&gt;&lt;dates&gt;&lt;year&gt;1995&lt;/year&gt;&lt;/dates&gt;&lt;urls&gt;&lt;/urls&gt;&lt;electronic-resource-num&gt;10.1139/v95-245&lt;/electronic-resource-num&gt;&lt;/record&gt;&lt;/Cite&gt;&lt;/EndNote&gt;</w:instrText>
      </w:r>
      <w:r>
        <w:rPr>
          <w:szCs w:val="24"/>
        </w:rPr>
        <w:fldChar w:fldCharType="separate"/>
      </w:r>
      <w:r w:rsidR="00E11A8C">
        <w:rPr>
          <w:noProof/>
          <w:szCs w:val="24"/>
        </w:rPr>
        <w:t>[</w:t>
      </w:r>
      <w:hyperlink w:anchor="_ENREF_79" w:tooltip="J.R. Ebdon, 1995 #40" w:history="1">
        <w:r w:rsidR="00E11A8C">
          <w:rPr>
            <w:noProof/>
            <w:szCs w:val="24"/>
          </w:rPr>
          <w:t>79</w:t>
        </w:r>
      </w:hyperlink>
      <w:r w:rsidR="00E11A8C">
        <w:rPr>
          <w:noProof/>
          <w:szCs w:val="24"/>
        </w:rPr>
        <w:t>]</w:t>
      </w:r>
      <w:r>
        <w:rPr>
          <w:szCs w:val="24"/>
        </w:rPr>
        <w:fldChar w:fldCharType="end"/>
      </w:r>
      <w:r>
        <w:rPr>
          <w:szCs w:val="24"/>
        </w:rPr>
        <w:t xml:space="preserve">, however this research suggested that there was a ‘broad distribution’ of correlation times which were modelled using only a single </w:t>
      </w:r>
      <w:r w:rsidR="00466289">
        <w:rPr>
          <w:szCs w:val="24"/>
        </w:rPr>
        <w:t>exponential function to give an average correlation time. This technique, though justified by the consistent trends in the data, disguises the true complexity of the TRAMS process.</w:t>
      </w:r>
      <w:r w:rsidR="00C144C6">
        <w:rPr>
          <w:szCs w:val="24"/>
        </w:rPr>
        <w:t xml:space="preserve"> ACE has also been used to study the</w:t>
      </w:r>
      <w:r w:rsidR="008A522A">
        <w:rPr>
          <w:szCs w:val="24"/>
        </w:rPr>
        <w:t xml:space="preserve"> </w:t>
      </w:r>
      <w:r w:rsidR="008008D7">
        <w:rPr>
          <w:szCs w:val="24"/>
        </w:rPr>
        <w:t>lower critical solution temperature (</w:t>
      </w:r>
      <w:r w:rsidR="00C144C6">
        <w:rPr>
          <w:szCs w:val="24"/>
        </w:rPr>
        <w:t>LCST</w:t>
      </w:r>
      <w:r w:rsidR="008008D7">
        <w:rPr>
          <w:szCs w:val="24"/>
        </w:rPr>
        <w:t>)</w:t>
      </w:r>
      <w:r w:rsidR="00C144C6">
        <w:rPr>
          <w:szCs w:val="24"/>
        </w:rPr>
        <w:t xml:space="preserve"> of PNIPAM </w:t>
      </w:r>
      <w:r w:rsidR="00C144C6">
        <w:rPr>
          <w:szCs w:val="24"/>
        </w:rPr>
        <w:fldChar w:fldCharType="begin"/>
      </w:r>
      <w:r w:rsidR="00E11A8C">
        <w:rPr>
          <w:szCs w:val="24"/>
        </w:rPr>
        <w:instrText xml:space="preserve"> ADDIN EN.CITE &lt;EndNote&gt;&lt;Cite&gt;&lt;Author&gt;Chee&lt;/Author&gt;&lt;Year&gt;1997&lt;/Year&gt;&lt;RecNum&gt;51&lt;/RecNum&gt;&lt;DisplayText&gt;[92]&lt;/DisplayText&gt;&lt;record&gt;&lt;rec-number&gt;51&lt;/rec-number&gt;&lt;foreign-keys&gt;&lt;key app="EN" db-id="st2sws0t8dzst3esap05evd9r95ez5pddpdx"&gt;51&lt;/key&gt;&lt;/foreign-keys&gt;&lt;ref-type name="Journal Article"&gt;17&lt;/ref-type&gt;&lt;contributors&gt;&lt;authors&gt;&lt;author&gt;Chee, Choong Kooi&lt;/author&gt;&lt;author&gt;Rimmer, Stephen&lt;/author&gt;&lt;author&gt;Soutar, Ian&lt;/author&gt;&lt;author&gt;Swanson, Linda&lt;/author&gt;&lt;/authors&gt;&lt;/contributors&gt;&lt;titles&gt;&lt;title&gt;Time-resolved fluorescence anisotropy studies of the temperature-induced intramolecular conformational transition of poly(N-isopropylacrylamide) in dilute aqueous solution&lt;/title&gt;&lt;secondary-title&gt;Polymer&lt;/secondary-title&gt;&lt;/titles&gt;&lt;periodical&gt;&lt;full-title&gt;Polymer&lt;/full-title&gt;&lt;/periodical&gt;&lt;pages&gt;483-486&lt;/pages&gt;&lt;volume&gt;38&lt;/volume&gt;&lt;number&gt;2&lt;/number&gt;&lt;keywords&gt;&lt;keyword&gt;N-isopropylacrylamide&lt;/keyword&gt;&lt;keyword&gt;fluorescence&lt;/keyword&gt;&lt;keyword&gt;anisotropy&lt;/keyword&gt;&lt;/keywords&gt;&lt;dates&gt;&lt;year&gt;1997&lt;/year&gt;&lt;/dates&gt;&lt;isbn&gt;0032-3861&lt;/isbn&gt;&lt;urls&gt;&lt;related-urls&gt;&lt;url&gt;http://www.sciencedirect.com/science/article/B6TXW-3SP97RY-28/2/0793e65b855929f21bb81df278b116ea&lt;/url&gt;&lt;/related-urls&gt;&lt;/urls&gt;&lt;electronic-resource-num&gt;Doi: 10.1016/s0032-3861(96)00636-2&lt;/electronic-resource-num&gt;&lt;/record&gt;&lt;/Cite&gt;&lt;/EndNote&gt;</w:instrText>
      </w:r>
      <w:r w:rsidR="00C144C6">
        <w:rPr>
          <w:szCs w:val="24"/>
        </w:rPr>
        <w:fldChar w:fldCharType="separate"/>
      </w:r>
      <w:r w:rsidR="00E11A8C">
        <w:rPr>
          <w:noProof/>
          <w:szCs w:val="24"/>
        </w:rPr>
        <w:t>[</w:t>
      </w:r>
      <w:hyperlink w:anchor="_ENREF_92" w:tooltip="Chee, 1997 #51" w:history="1">
        <w:r w:rsidR="00E11A8C">
          <w:rPr>
            <w:noProof/>
            <w:szCs w:val="24"/>
          </w:rPr>
          <w:t>92</w:t>
        </w:r>
      </w:hyperlink>
      <w:r w:rsidR="00E11A8C">
        <w:rPr>
          <w:noProof/>
          <w:szCs w:val="24"/>
        </w:rPr>
        <w:t>]</w:t>
      </w:r>
      <w:r w:rsidR="00C144C6">
        <w:rPr>
          <w:szCs w:val="24"/>
        </w:rPr>
        <w:fldChar w:fldCharType="end"/>
      </w:r>
      <w:r w:rsidR="009F1161">
        <w:rPr>
          <w:szCs w:val="24"/>
        </w:rPr>
        <w:t>, both with and without the presence of quenching agents</w:t>
      </w:r>
      <w:r w:rsidR="00BF7B59">
        <w:rPr>
          <w:szCs w:val="24"/>
        </w:rPr>
        <w:t xml:space="preserve"> </w:t>
      </w:r>
      <w:r w:rsidR="009F1161">
        <w:rPr>
          <w:szCs w:val="24"/>
        </w:rPr>
        <w:fldChar w:fldCharType="begin"/>
      </w:r>
      <w:r w:rsidR="00E11A8C">
        <w:rPr>
          <w:szCs w:val="24"/>
        </w:rPr>
        <w:instrText xml:space="preserve"> ADDIN EN.CITE &lt;EndNote&gt;&lt;Cite&gt;&lt;Author&gt;Chee&lt;/Author&gt;&lt;Year&gt;2001&lt;/Year&gt;&lt;RecNum&gt;52&lt;/RecNum&gt;&lt;DisplayText&gt;[93]&lt;/DisplayText&gt;&lt;record&gt;&lt;rec-number&gt;52&lt;/rec-number&gt;&lt;foreign-keys&gt;&lt;key app="EN" db-id="st2sws0t8dzst3esap05evd9r95ez5pddpdx"&gt;52&lt;/key&gt;&lt;/foreign-keys&gt;&lt;ref-type name="Journal Article"&gt;17&lt;/ref-type&gt;&lt;contributors&gt;&lt;authors&gt;&lt;author&gt;Chee, C. K.&lt;/author&gt;&lt;author&gt;Rimmer, S.&lt;/author&gt;&lt;author&gt;Soutar, I.&lt;/author&gt;&lt;author&gt;Swanson, L.&lt;/author&gt;&lt;/authors&gt;&lt;/contributors&gt;&lt;titles&gt;&lt;title&gt;Fluorescence investigations of the thermally induced conformational transition of poly(N-isopropylacrylamide)&lt;/title&gt;&lt;secondary-title&gt;Polymer&lt;/secondary-title&gt;&lt;/titles&gt;&lt;periodical&gt;&lt;full-title&gt;Polymer&lt;/full-title&gt;&lt;/periodical&gt;&lt;pages&gt;5079-5087&lt;/pages&gt;&lt;volume&gt;42&lt;/volume&gt;&lt;number&gt;12&lt;/number&gt;&lt;keywords&gt;&lt;keyword&gt;Poly(N-isopropylacrylamide)&lt;/keyword&gt;&lt;keyword&gt;Fluorescence&lt;/keyword&gt;&lt;keyword&gt;Conformational transition&lt;/keyword&gt;&lt;/keywords&gt;&lt;dates&gt;&lt;year&gt;2001&lt;/year&gt;&lt;/dates&gt;&lt;isbn&gt;0032-3861&lt;/isbn&gt;&lt;urls&gt;&lt;related-urls&gt;&lt;url&gt;http://www.sciencedirect.com/science/article/B6TXW-42JSJ8W-3/2/fe3b7e7782ff184654168432dcc63fb7&lt;/url&gt;&lt;/related-urls&gt;&lt;/urls&gt;&lt;electronic-resource-num&gt;Doi: 10.1016/s0032-3861(00)00821-1&lt;/electronic-resource-num&gt;&lt;/record&gt;&lt;/Cite&gt;&lt;/EndNote&gt;</w:instrText>
      </w:r>
      <w:r w:rsidR="009F1161">
        <w:rPr>
          <w:szCs w:val="24"/>
        </w:rPr>
        <w:fldChar w:fldCharType="separate"/>
      </w:r>
      <w:r w:rsidR="00E11A8C">
        <w:rPr>
          <w:noProof/>
          <w:szCs w:val="24"/>
        </w:rPr>
        <w:t>[</w:t>
      </w:r>
      <w:hyperlink w:anchor="_ENREF_93" w:tooltip="Chee, 2001 #52" w:history="1">
        <w:r w:rsidR="00E11A8C">
          <w:rPr>
            <w:noProof/>
            <w:szCs w:val="24"/>
          </w:rPr>
          <w:t>93</w:t>
        </w:r>
      </w:hyperlink>
      <w:r w:rsidR="00E11A8C">
        <w:rPr>
          <w:noProof/>
          <w:szCs w:val="24"/>
        </w:rPr>
        <w:t>]</w:t>
      </w:r>
      <w:r w:rsidR="009F1161">
        <w:rPr>
          <w:szCs w:val="24"/>
        </w:rPr>
        <w:fldChar w:fldCharType="end"/>
      </w:r>
      <w:r w:rsidR="009F1161">
        <w:rPr>
          <w:szCs w:val="24"/>
        </w:rPr>
        <w:t>.</w:t>
      </w:r>
    </w:p>
    <w:p w:rsidR="002E5F40" w:rsidRDefault="00F7539D" w:rsidP="007D5FD0">
      <w:r>
        <w:lastRenderedPageBreak/>
        <w:t xml:space="preserve">When polymerised the fluorescent label on AMMA exists adjacent to, rather than bound directly on, the polymer backbone, which </w:t>
      </w:r>
      <w:r w:rsidR="00BF7B59">
        <w:t>a</w:t>
      </w:r>
      <w:r>
        <w:t xml:space="preserve">ffects its fluorescent properties </w:t>
      </w:r>
      <w:r w:rsidR="00C144C6">
        <w:fldChar w:fldCharType="begin"/>
      </w:r>
      <w:r w:rsidR="00E11A8C">
        <w:instrText xml:space="preserve"> ADDIN EN.CITE &lt;EndNote&gt;&lt;Cite&gt;&lt;Author&gt;Holden&lt;/Author&gt;&lt;Year&gt;1980&lt;/Year&gt;&lt;RecNum&gt;49&lt;/RecNum&gt;&lt;DisplayText&gt;[94]&lt;/DisplayText&gt;&lt;record&gt;&lt;rec-number&gt;49&lt;/rec-number&gt;&lt;foreign-keys&gt;&lt;key app="EN" db-id="st2sws0t8dzst3esap05evd9r95ez5pddpdx"&gt;49&lt;/key&gt;&lt;/foreign-keys&gt;&lt;ref-type name="Journal Article"&gt;17&lt;/ref-type&gt;&lt;contributors&gt;&lt;authors&gt;&lt;author&gt;Holden, D. A.&lt;/author&gt;&lt;author&gt;Guillet, J. E.&lt;/author&gt;&lt;/authors&gt;&lt;/contributors&gt;&lt;titles&gt;&lt;title&gt;Singlet Electronic Energy Transfer in Polymers Containing Naphthalene and Anthracene Chromophores&lt;/title&gt;&lt;secondary-title&gt;Macromolecules&lt;/secondary-title&gt;&lt;/titles&gt;&lt;periodical&gt;&lt;full-title&gt;Macromolecules&lt;/full-title&gt;&lt;/periodical&gt;&lt;pages&gt;289-295&lt;/pages&gt;&lt;volume&gt;13&lt;/volume&gt;&lt;number&gt;2&lt;/number&gt;&lt;dates&gt;&lt;year&gt;1980&lt;/year&gt;&lt;/dates&gt;&lt;publisher&gt;American Chemical Society&lt;/publisher&gt;&lt;isbn&gt;0024-9297&lt;/isbn&gt;&lt;urls&gt;&lt;related-urls&gt;&lt;url&gt;http://dx.doi.org/10.1021/ma60074a016&lt;/url&gt;&lt;/related-urls&gt;&lt;/urls&gt;&lt;electronic-resource-num&gt;10.1021/ma60074a016&lt;/electronic-resource-num&gt;&lt;/record&gt;&lt;/Cite&gt;&lt;/EndNote&gt;</w:instrText>
      </w:r>
      <w:r w:rsidR="00C144C6">
        <w:fldChar w:fldCharType="separate"/>
      </w:r>
      <w:r w:rsidR="00E11A8C">
        <w:rPr>
          <w:noProof/>
        </w:rPr>
        <w:t>[</w:t>
      </w:r>
      <w:hyperlink w:anchor="_ENREF_94" w:tooltip="Holden, 1980 #49" w:history="1">
        <w:r w:rsidR="00E11A8C">
          <w:rPr>
            <w:noProof/>
          </w:rPr>
          <w:t>94</w:t>
        </w:r>
      </w:hyperlink>
      <w:r w:rsidR="00E11A8C">
        <w:rPr>
          <w:noProof/>
        </w:rPr>
        <w:t>]</w:t>
      </w:r>
      <w:r w:rsidR="00C144C6">
        <w:fldChar w:fldCharType="end"/>
      </w:r>
      <w:r>
        <w:t>.</w:t>
      </w:r>
      <w:r w:rsidR="002E5F40">
        <w:t xml:space="preserve"> ACE is reportedly a ‘backbone label’ </w:t>
      </w:r>
      <w:r w:rsidR="008008D7">
        <w:t xml:space="preserve">and </w:t>
      </w:r>
      <w:r w:rsidR="002E5F40">
        <w:t>can be used to accurately report the segmental motion of the polymer, whereas AMMA often requires more than a single exponential decay to model due to it experiencing both segmental motion and independent ester group rotation</w:t>
      </w:r>
      <w:r w:rsidR="00BF7B59">
        <w:t xml:space="preserve"> </w:t>
      </w:r>
      <w:r w:rsidR="002E5F40">
        <w:fldChar w:fldCharType="begin"/>
      </w:r>
      <w:r w:rsidR="00E11A8C">
        <w:instrText xml:space="preserve"> ADDIN EN.CITE &lt;EndNote&gt;&lt;Cite&gt;&lt;Author&gt;Soutar&lt;/Author&gt;&lt;Year&gt;2006&lt;/Year&gt;&lt;RecNum&gt;55&lt;/RecNum&gt;&lt;DisplayText&gt;[95]&lt;/DisplayText&gt;&lt;record&gt;&lt;rec-number&gt;55&lt;/rec-number&gt;&lt;foreign-keys&gt;&lt;key app="EN" db-id="st2sws0t8dzst3esap05evd9r95ez5pddpdx"&gt;55&lt;/key&gt;&lt;/foreign-keys&gt;&lt;ref-type name="Journal Article"&gt;17&lt;/ref-type&gt;&lt;contributors&gt;&lt;authors&gt;&lt;author&gt;Soutar, Ian&lt;/author&gt;&lt;author&gt;Swanson, Linda&lt;/author&gt;&lt;/authors&gt;&lt;/contributors&gt;&lt;titles&gt;&lt;title&gt;Time-resolved luminescence anisotropy studies of the relaxation behaviour of polymers. 2. On the intramolecular mobility of poly(butyl methacrylate) in dilute solution&lt;/title&gt;&lt;secondary-title&gt;Polymer International&lt;/secondary-title&gt;&lt;/titles&gt;&lt;periodical&gt;&lt;full-title&gt;Polymer International&lt;/full-title&gt;&lt;/periodical&gt;&lt;pages&gt;729-739&lt;/pages&gt;&lt;volume&gt;55&lt;/volume&gt;&lt;number&gt;7&lt;/number&gt;&lt;keywords&gt;&lt;keyword&gt;anisotropy&lt;/keyword&gt;&lt;keyword&gt;fluorescence&lt;/keyword&gt;&lt;keyword&gt;polymer&lt;/keyword&gt;&lt;keyword&gt;poly(n-butyl methacrylate)&lt;/keyword&gt;&lt;keyword&gt;relaxation&lt;/keyword&gt;&lt;keyword&gt;segmental&lt;/keyword&gt;&lt;/keywords&gt;&lt;dates&gt;&lt;year&gt;2006&lt;/year&gt;&lt;/dates&gt;&lt;publisher&gt;John Wiley &amp;amp; Sons, Ltd.&lt;/publisher&gt;&lt;isbn&gt;1097-0126&lt;/isbn&gt;&lt;urls&gt;&lt;related-urls&gt;&lt;url&gt;http://dx.doi.org/10.1002/pi.1961&lt;/url&gt;&lt;/related-urls&gt;&lt;/urls&gt;&lt;electronic-resource-num&gt;10.1002/pi.1961&lt;/electronic-resource-num&gt;&lt;/record&gt;&lt;/Cite&gt;&lt;/EndNote&gt;</w:instrText>
      </w:r>
      <w:r w:rsidR="002E5F40">
        <w:fldChar w:fldCharType="separate"/>
      </w:r>
      <w:r w:rsidR="00E11A8C">
        <w:rPr>
          <w:noProof/>
        </w:rPr>
        <w:t>[</w:t>
      </w:r>
      <w:hyperlink w:anchor="_ENREF_95" w:tooltip="Soutar, 2006 #55" w:history="1">
        <w:r w:rsidR="00E11A8C">
          <w:rPr>
            <w:noProof/>
          </w:rPr>
          <w:t>95</w:t>
        </w:r>
      </w:hyperlink>
      <w:r w:rsidR="00E11A8C">
        <w:rPr>
          <w:noProof/>
        </w:rPr>
        <w:t>]</w:t>
      </w:r>
      <w:r w:rsidR="002E5F40">
        <w:fldChar w:fldCharType="end"/>
      </w:r>
      <w:r w:rsidR="002E5F40">
        <w:t>.</w:t>
      </w:r>
    </w:p>
    <w:p w:rsidR="00173563" w:rsidRDefault="00527D69" w:rsidP="007D5FD0">
      <w:r>
        <w:t xml:space="preserve">Owing </w:t>
      </w:r>
      <w:r w:rsidR="002E5F40">
        <w:t>to this increased complexity it is used more commonly as an electron acceptor in dual label systems, both in conjunction with ACE and other labels</w:t>
      </w:r>
      <w:r w:rsidR="002E5F40">
        <w:fldChar w:fldCharType="begin"/>
      </w:r>
      <w:r w:rsidR="00E11A8C">
        <w:instrText xml:space="preserve"> ADDIN EN.CITE &lt;EndNote&gt;&lt;Cite&gt;&lt;Author&gt;Vyprachticky&lt;/Author&gt;&lt;Year&gt;1997&lt;/Year&gt;&lt;RecNum&gt;50&lt;/RecNum&gt;&lt;DisplayText&gt;[96]&lt;/DisplayText&gt;&lt;record&gt;&lt;rec-number&gt;50&lt;/rec-number&gt;&lt;foreign-keys&gt;&lt;key app="EN" db-id="st2sws0t8dzst3esap05evd9r95ez5pddpdx"&gt;50&lt;/key&gt;&lt;/foreign-keys&gt;&lt;ref-type name="Journal Article"&gt;17&lt;/ref-type&gt;&lt;contributors&gt;&lt;authors&gt;&lt;author&gt;Vyprachticky, Drahomir&lt;/author&gt;&lt;author&gt;Pokorna, Veronika&lt;/author&gt;&lt;author&gt;Pecka, Jan&lt;/author&gt;&lt;author&gt;Mikes, Frantisek&lt;/author&gt;&lt;/authors&gt;&lt;/contributors&gt;&lt;titles&gt;&lt;title&gt;Study of Poly(methyl methacrylate) Stereocomplex Formation by Nonradiative Energy Transfer and by Time-Resolved Fluorescence Spectroscopy&lt;/title&gt;&lt;secondary-title&gt;Macromolecules&lt;/secondary-title&gt;&lt;/titles&gt;&lt;periodical&gt;&lt;full-title&gt;Macromolecules&lt;/full-title&gt;&lt;/periodical&gt;&lt;pages&gt;7821-7827&lt;/pages&gt;&lt;volume&gt;30&lt;/volume&gt;&lt;number&gt;25&lt;/number&gt;&lt;dates&gt;&lt;year&gt;1997&lt;/year&gt;&lt;/dates&gt;&lt;publisher&gt;American Chemical Society&lt;/publisher&gt;&lt;isbn&gt;0024-9297&lt;/isbn&gt;&lt;urls&gt;&lt;related-urls&gt;&lt;url&gt;http://dx.doi.org/10.1021/ma970934g&lt;/url&gt;&lt;/related-urls&gt;&lt;/urls&gt;&lt;electronic-resource-num&gt;10.1021/ma970934g&lt;/electronic-resource-num&gt;&lt;/record&gt;&lt;/Cite&gt;&lt;/EndNote&gt;</w:instrText>
      </w:r>
      <w:r w:rsidR="002E5F40">
        <w:fldChar w:fldCharType="separate"/>
      </w:r>
      <w:r w:rsidR="00E11A8C">
        <w:rPr>
          <w:noProof/>
        </w:rPr>
        <w:t>[</w:t>
      </w:r>
      <w:hyperlink w:anchor="_ENREF_96" w:tooltip="Vyprachticky, 1997 #50" w:history="1">
        <w:r w:rsidR="00E11A8C">
          <w:rPr>
            <w:noProof/>
          </w:rPr>
          <w:t>96</w:t>
        </w:r>
      </w:hyperlink>
      <w:r w:rsidR="00E11A8C">
        <w:rPr>
          <w:noProof/>
        </w:rPr>
        <w:t>]</w:t>
      </w:r>
      <w:r w:rsidR="002E5F40">
        <w:fldChar w:fldCharType="end"/>
      </w:r>
      <w:r w:rsidR="002E5F40">
        <w:t>.</w:t>
      </w:r>
      <w:r w:rsidR="00173563">
        <w:t xml:space="preserve"> When low </w:t>
      </w:r>
      <w:proofErr w:type="spellStart"/>
      <w:r w:rsidR="00173563">
        <w:t>ammounts</w:t>
      </w:r>
      <w:proofErr w:type="spellEnd"/>
      <w:r w:rsidR="00173563">
        <w:t xml:space="preserve"> of both labels are randomly distributed across a PMAA backbone the amount of energy transferred between the labels is dependent on the conformation of polymer with respect to pH</w:t>
      </w:r>
      <w:r w:rsidR="00BF7B59">
        <w:t xml:space="preserve"> </w:t>
      </w:r>
      <w:r w:rsidR="00173563">
        <w:fldChar w:fldCharType="begin"/>
      </w:r>
      <w:r w:rsidR="00302575">
        <w:instrText xml:space="preserve"> ADDIN EN.CITE &lt;EndNote&gt;&lt;Cite&gt;&lt;Author&gt;Ruiz-Perez&lt;/Author&gt;&lt;Year&gt;2008&lt;/Year&gt;&lt;RecNum&gt;8&lt;/RecNum&gt;&lt;DisplayText&gt;[23]&lt;/DisplayText&gt;&lt;record&gt;&lt;rec-number&gt;8&lt;/rec-number&gt;&lt;foreign-keys&gt;&lt;key app="EN" db-id="st2sws0t8dzst3esap05evd9r95ez5pddpdx"&gt;8&lt;/key&gt;&lt;/foreign-keys&gt;&lt;ref-type name="Journal Article"&gt;17&lt;/ref-type&gt;&lt;contributors&gt;&lt;authors&gt;&lt;author&gt;Ruiz-Perez, Lorena&lt;/author&gt;&lt;author&gt;Pryke, Andrew&lt;/author&gt;&lt;author&gt;Sommer, Michael&lt;/author&gt;&lt;author&gt;Battaglia, Giuseppe&lt;/author&gt;&lt;author&gt;Soutar, Ian&lt;/author&gt;&lt;author&gt;Swanson, Linda&lt;/author&gt;&lt;author&gt;Geoghegan, Mark&lt;/author&gt;&lt;/authors&gt;&lt;/contributors&gt;&lt;titles&gt;&lt;title&gt;Conformation of Poly(methacrylic acid) Chains in Dilute Aqueous Solution&lt;/title&gt;&lt;secondary-title&gt;Macromolecules&lt;/secondary-title&gt;&lt;/titles&gt;&lt;periodical&gt;&lt;full-title&gt;Macromolecules&lt;/full-title&gt;&lt;/periodical&gt;&lt;pages&gt;2203-2211&lt;/pages&gt;&lt;volume&gt;41&lt;/volume&gt;&lt;number&gt;6&lt;/number&gt;&lt;dates&gt;&lt;year&gt;2008&lt;/year&gt;&lt;/dates&gt;&lt;publisher&gt;American Chemical Society&lt;/publisher&gt;&lt;isbn&gt;0024-9297&lt;/isbn&gt;&lt;urls&gt;&lt;related-urls&gt;&lt;url&gt;http://dx.doi.org/10.1021/ma0709957&lt;/url&gt;&lt;/related-urls&gt;&lt;/urls&gt;&lt;electronic-resource-num&gt;10.1021/ma0709957&lt;/electronic-resource-num&gt;&lt;/record&gt;&lt;/Cite&gt;&lt;/EndNote&gt;</w:instrText>
      </w:r>
      <w:r w:rsidR="00173563">
        <w:fldChar w:fldCharType="separate"/>
      </w:r>
      <w:r w:rsidR="00302575">
        <w:rPr>
          <w:noProof/>
        </w:rPr>
        <w:t>[</w:t>
      </w:r>
      <w:hyperlink w:anchor="_ENREF_23" w:tooltip="Ruiz-Perez, 2008 #8" w:history="1">
        <w:r w:rsidR="00E11A8C">
          <w:rPr>
            <w:noProof/>
          </w:rPr>
          <w:t>23</w:t>
        </w:r>
      </w:hyperlink>
      <w:r w:rsidR="00302575">
        <w:rPr>
          <w:noProof/>
        </w:rPr>
        <w:t>]</w:t>
      </w:r>
      <w:r w:rsidR="00173563">
        <w:fldChar w:fldCharType="end"/>
      </w:r>
      <w:r w:rsidR="00173563">
        <w:t>.</w:t>
      </w:r>
    </w:p>
    <w:p w:rsidR="00466289" w:rsidRPr="001D0511" w:rsidRDefault="00527D69" w:rsidP="007D5FD0">
      <w:r>
        <w:t>Noted a</w:t>
      </w:r>
      <w:r w:rsidR="00173563">
        <w:t>spects of their fluorescence include the fact that both ACE and AMMA are quenched at approximately twice the rate of many other contemporary labels (</w:t>
      </w:r>
      <w:r w:rsidR="00466289">
        <w:t>1-vinylnapthalene, 1-napthylmethyl methacrylate, 9-phenanthrylmethyl methacrylate)</w:t>
      </w:r>
      <w:r w:rsidR="00BF7B59">
        <w:t xml:space="preserve"> </w:t>
      </w:r>
      <w:r w:rsidR="003F0512">
        <w:fldChar w:fldCharType="begin"/>
      </w:r>
      <w:r w:rsidR="00E11A8C">
        <w:instrText xml:space="preserve"> ADDIN EN.CITE &lt;EndNote&gt;&lt;Cite&gt;&lt;Author&gt;Soutar&lt;/Author&gt;&lt;Year&gt;2006&lt;/Year&gt;&lt;RecNum&gt;53&lt;/RecNum&gt;&lt;DisplayText&gt;[97]&lt;/DisplayText&gt;&lt;record&gt;&lt;rec-number&gt;53&lt;/rec-number&gt;&lt;foreign-keys&gt;&lt;key app="EN" db-id="st2sws0t8dzst3esap05evd9r95ez5pddpdx"&gt;53&lt;/key&gt;&lt;/foreign-keys&gt;&lt;ref-type name="Journal Article"&gt;17&lt;/ref-type&gt;&lt;contributors&gt;&lt;authors&gt;&lt;author&gt;Soutar, Ian&lt;/author&gt;&lt;author&gt;Swanson, Linda&lt;/author&gt;&lt;author&gt;Annable, Tom&lt;/author&gt;&lt;author&gt;Padget, John C.&lt;/author&gt;&lt;author&gt;Satgurunathan, Rajasingham&lt;/author&gt;&lt;/authors&gt;&lt;/contributors&gt;&lt;titles&gt;&lt;title&gt;Luminescence techniques and characterization of the morphology of polymer latices. 1. Fluorescence quenching studies upon labelled acrylic dispersions&lt;/title&gt;&lt;secondary-title&gt;Polymer International&lt;/secondary-title&gt;&lt;/titles&gt;&lt;periodical&gt;&lt;full-title&gt;Polymer International&lt;/full-title&gt;&lt;/periodical&gt;&lt;pages&gt;719-728&lt;/pages&gt;&lt;volume&gt;55&lt;/volume&gt;&lt;number&gt;7&lt;/number&gt;&lt;keywords&gt;&lt;keyword&gt;poly(n-butyl methacrylate)&lt;/keyword&gt;&lt;keyword&gt;latices&lt;/keyword&gt;&lt;keyword&gt;fluorescence quenching&lt;/keyword&gt;&lt;keyword&gt;morphology&lt;/keyword&gt;&lt;keyword&gt;polymer colloids&lt;/keyword&gt;&lt;/keywords&gt;&lt;dates&gt;&lt;year&gt;2006&lt;/year&gt;&lt;/dates&gt;&lt;publisher&gt;John Wiley &amp;amp; Sons, Ltd.&lt;/publisher&gt;&lt;isbn&gt;1097-0126&lt;/isbn&gt;&lt;urls&gt;&lt;related-urls&gt;&lt;url&gt;http://dx.doi.org/10.1002/pi.1962&lt;/url&gt;&lt;/related-urls&gt;&lt;/urls&gt;&lt;electronic-resource-num&gt;10.1002/pi.1962&lt;/electronic-resource-num&gt;&lt;/record&gt;&lt;/Cite&gt;&lt;/EndNote&gt;</w:instrText>
      </w:r>
      <w:r w:rsidR="003F0512">
        <w:fldChar w:fldCharType="separate"/>
      </w:r>
      <w:r w:rsidR="00E11A8C">
        <w:rPr>
          <w:noProof/>
        </w:rPr>
        <w:t>[</w:t>
      </w:r>
      <w:hyperlink w:anchor="_ENREF_97" w:tooltip="Soutar, 2006 #53" w:history="1">
        <w:r w:rsidR="00E11A8C">
          <w:rPr>
            <w:noProof/>
          </w:rPr>
          <w:t>97</w:t>
        </w:r>
      </w:hyperlink>
      <w:r w:rsidR="00E11A8C">
        <w:rPr>
          <w:noProof/>
        </w:rPr>
        <w:t>]</w:t>
      </w:r>
      <w:r w:rsidR="003F0512">
        <w:fldChar w:fldCharType="end"/>
      </w:r>
      <w:r w:rsidR="00173563">
        <w:t xml:space="preserve"> and that when oxygen is purged from the system ACE is capable of phosphorescing via</w:t>
      </w:r>
      <w:r>
        <w:t xml:space="preserve"> an aromatic triplet state, </w:t>
      </w:r>
      <w:r w:rsidR="00173563">
        <w:t xml:space="preserve">which is quenched very </w:t>
      </w:r>
      <w:r w:rsidR="00173563" w:rsidRPr="001D0511">
        <w:t>efficiently by O</w:t>
      </w:r>
      <w:r w:rsidR="00466289" w:rsidRPr="001D0511">
        <w:rPr>
          <w:vertAlign w:val="subscript"/>
        </w:rPr>
        <w:t>2</w:t>
      </w:r>
      <w:r w:rsidR="00BF7B59">
        <w:rPr>
          <w:vertAlign w:val="subscript"/>
        </w:rPr>
        <w:t xml:space="preserve"> </w:t>
      </w:r>
      <w:r w:rsidR="003F0512" w:rsidRPr="001D0511">
        <w:fldChar w:fldCharType="begin"/>
      </w:r>
      <w:r w:rsidR="00E11A8C">
        <w:instrText xml:space="preserve"> ADDIN EN.CITE &lt;EndNote&gt;&lt;Cite&gt;&lt;Author&gt;Soutar&lt;/Author&gt;&lt;Year&gt;2006&lt;/Year&gt;&lt;RecNum&gt;54&lt;/RecNum&gt;&lt;DisplayText&gt;[98]&lt;/DisplayText&gt;&lt;record&gt;&lt;rec-number&gt;54&lt;/rec-number&gt;&lt;foreign-keys&gt;&lt;key app="EN" db-id="st2sws0t8dzst3esap05evd9r95ez5pddpdx"&gt;54&lt;/key&gt;&lt;/foreign-keys&gt;&lt;ref-type name="Journal Article"&gt;17&lt;/ref-type&gt;&lt;contributors&gt;&lt;authors&gt;&lt;author&gt;Soutar, I.&lt;/author&gt;&lt;author&gt;Swanson, L.&lt;/author&gt;&lt;author&gt;Annable, T.&lt;/author&gt;&lt;author&gt;Padget, J. C.&lt;/author&gt;&lt;author&gt;Satgurunathan, R.&lt;/author&gt;&lt;/authors&gt;&lt;/contributors&gt;&lt;titles&gt;&lt;title&gt;Luminescence techniques and characterization of the morphology of polymer latices: 2. Fluorescence lifetime, phosphorescence and fluorescence anisotropy studies&lt;/title&gt;&lt;secondary-title&gt;Journal of Colloid and Interface Science&lt;/secondary-title&gt;&lt;/titles&gt;&lt;periodical&gt;&lt;full-title&gt;Journal of Colloid and Interface Science&lt;/full-title&gt;&lt;/periodical&gt;&lt;pages&gt;205-213&lt;/pages&gt;&lt;volume&gt;303&lt;/volume&gt;&lt;number&gt;1&lt;/number&gt;&lt;keywords&gt;&lt;keyword&gt;Poly(n-butyl methacrylate)&lt;/keyword&gt;&lt;keyword&gt;Latices&lt;/keyword&gt;&lt;keyword&gt;Fluorescence&lt;/keyword&gt;&lt;keyword&gt;Phosphorescence&lt;/keyword&gt;&lt;keyword&gt;Time-resolved anisotropy measurements&lt;/keyword&gt;&lt;keyword&gt;Morphology&lt;/keyword&gt;&lt;keyword&gt;Polymer colloids&lt;/keyword&gt;&lt;/keywords&gt;&lt;dates&gt;&lt;year&gt;2006&lt;/year&gt;&lt;/dates&gt;&lt;isbn&gt;0021-9797&lt;/isbn&gt;&lt;urls&gt;&lt;related-urls&gt;&lt;url&gt;http://www.sciencedirect.com/science/article/B6WHR-4KG2K83-1/2/6c910b2d163520ee0ed4905a7b84f0bb&lt;/url&gt;&lt;/related-urls&gt;&lt;/urls&gt;&lt;electronic-resource-num&gt;DOI: 10.1016/j.jcis.2006.07.044&lt;/electronic-resource-num&gt;&lt;/record&gt;&lt;/Cite&gt;&lt;/EndNote&gt;</w:instrText>
      </w:r>
      <w:r w:rsidR="003F0512" w:rsidRPr="001D0511">
        <w:fldChar w:fldCharType="separate"/>
      </w:r>
      <w:r w:rsidR="00E11A8C">
        <w:rPr>
          <w:noProof/>
        </w:rPr>
        <w:t>[</w:t>
      </w:r>
      <w:hyperlink w:anchor="_ENREF_98" w:tooltip="Soutar, 2006 #54" w:history="1">
        <w:r w:rsidR="00E11A8C">
          <w:rPr>
            <w:noProof/>
          </w:rPr>
          <w:t>98</w:t>
        </w:r>
      </w:hyperlink>
      <w:r w:rsidR="00E11A8C">
        <w:rPr>
          <w:noProof/>
        </w:rPr>
        <w:t>]</w:t>
      </w:r>
      <w:r w:rsidR="003F0512" w:rsidRPr="001D0511">
        <w:fldChar w:fldCharType="end"/>
      </w:r>
      <w:r w:rsidR="002B0EFF" w:rsidRPr="001D0511">
        <w:t>.</w:t>
      </w:r>
    </w:p>
    <w:p w:rsidR="00466289" w:rsidRPr="001D0511" w:rsidRDefault="00466289" w:rsidP="00953088">
      <w:pPr>
        <w:pStyle w:val="Heading4"/>
      </w:pPr>
      <w:bookmarkStart w:id="85" w:name="_Toc298507963"/>
      <w:r w:rsidRPr="001D0511">
        <w:t>Synthesis</w:t>
      </w:r>
      <w:bookmarkEnd w:id="85"/>
    </w:p>
    <w:p w:rsidR="00466289" w:rsidRPr="001D0511" w:rsidRDefault="00466289" w:rsidP="007D5FD0">
      <w:r w:rsidRPr="001D0511">
        <w:t xml:space="preserve">AMMA </w:t>
      </w:r>
      <w:r w:rsidR="00173563" w:rsidRPr="001D0511">
        <w:t xml:space="preserve">can be synthesised </w:t>
      </w:r>
      <w:r w:rsidRPr="001D0511">
        <w:t xml:space="preserve">from 9-anthracenemethanol and </w:t>
      </w:r>
      <w:proofErr w:type="spellStart"/>
      <w:r w:rsidRPr="001D0511">
        <w:t>methacr</w:t>
      </w:r>
      <w:r w:rsidR="00BF7B59">
        <w:t>yl</w:t>
      </w:r>
      <w:r w:rsidRPr="001D0511">
        <w:t>oyl</w:t>
      </w:r>
      <w:proofErr w:type="spellEnd"/>
      <w:r w:rsidRPr="001D0511">
        <w:t xml:space="preserve"> chloride</w:t>
      </w:r>
      <w:r w:rsidR="006105F3" w:rsidRPr="001D0511">
        <w:t xml:space="preserve">, by dissolving the reactant </w:t>
      </w:r>
      <w:proofErr w:type="spellStart"/>
      <w:r w:rsidR="006105F3" w:rsidRPr="001D0511">
        <w:t>lumophore</w:t>
      </w:r>
      <w:proofErr w:type="spellEnd"/>
      <w:r w:rsidR="006105F3" w:rsidRPr="001D0511">
        <w:t xml:space="preserve"> </w:t>
      </w:r>
      <w:r w:rsidR="006105F3" w:rsidRPr="0096152F">
        <w:t xml:space="preserve">in a solution of </w:t>
      </w:r>
      <w:proofErr w:type="spellStart"/>
      <w:r w:rsidR="006105F3" w:rsidRPr="0096152F">
        <w:t>triethylamine</w:t>
      </w:r>
      <w:proofErr w:type="spellEnd"/>
      <w:r w:rsidR="006105F3" w:rsidRPr="0096152F">
        <w:t xml:space="preserve"> and THF</w:t>
      </w:r>
      <w:r w:rsidR="006105F3">
        <w:t>, cooling</w:t>
      </w:r>
      <w:r w:rsidR="006105F3" w:rsidRPr="0096152F">
        <w:t xml:space="preserve"> to 0</w:t>
      </w:r>
      <w:r w:rsidR="006105F3" w:rsidRPr="0096152F">
        <w:rPr>
          <w:vertAlign w:val="superscript"/>
        </w:rPr>
        <w:t>o</w:t>
      </w:r>
      <w:r w:rsidR="006105F3" w:rsidRPr="0096152F">
        <w:t xml:space="preserve">C and </w:t>
      </w:r>
      <w:r w:rsidR="006105F3">
        <w:t xml:space="preserve">adding </w:t>
      </w:r>
      <w:r w:rsidR="006105F3" w:rsidRPr="0096152F">
        <w:t xml:space="preserve">the </w:t>
      </w:r>
      <w:proofErr w:type="spellStart"/>
      <w:r w:rsidR="006105F3" w:rsidRPr="0096152F">
        <w:t>methacroyl</w:t>
      </w:r>
      <w:proofErr w:type="spellEnd"/>
      <w:r w:rsidR="006105F3" w:rsidRPr="0096152F">
        <w:t xml:space="preserve"> chloride added over the period of an hour</w:t>
      </w:r>
      <w:r w:rsidR="006105F3">
        <w:t xml:space="preserve"> </w:t>
      </w:r>
      <w:r w:rsidR="003F0512" w:rsidRPr="0096152F">
        <w:fldChar w:fldCharType="begin"/>
      </w:r>
      <w:r w:rsidR="00E11A8C">
        <w:instrText xml:space="preserve"> ADDIN EN.CITE &lt;EndNote&gt;&lt;Cite&gt;&lt;Author&gt;Holden&lt;/Author&gt;&lt;Year&gt;1980&lt;/Year&gt;&lt;RecNum&gt;49&lt;/RecNum&gt;&lt;DisplayText&gt;[94]&lt;/DisplayText&gt;&lt;record&gt;&lt;rec-number&gt;49&lt;/rec-number&gt;&lt;foreign-keys&gt;&lt;key app="EN" db-id="st2sws0t8dzst3esap05evd9r95ez5pddpdx"&gt;49&lt;/key&gt;&lt;/foreign-keys&gt;&lt;ref-type name="Journal Article"&gt;17&lt;/ref-type&gt;&lt;contributors&gt;&lt;authors&gt;&lt;author&gt;Holden, D. A.&lt;/author&gt;&lt;author&gt;Guillet, J. E.&lt;/author&gt;&lt;/authors&gt;&lt;/contributors&gt;&lt;titles&gt;&lt;title&gt;Singlet Electronic Energy Transfer in Polymers Containing Naphthalene and Anthracene Chromophores&lt;/title&gt;&lt;secondary-title&gt;Macromolecules&lt;/secondary-title&gt;&lt;/titles&gt;&lt;periodical&gt;&lt;full-title&gt;Macromolecules&lt;/full-title&gt;&lt;/periodical&gt;&lt;pages&gt;289-295&lt;/pages&gt;&lt;volume&gt;13&lt;/volume&gt;&lt;number&gt;2&lt;/number&gt;&lt;dates&gt;&lt;year&gt;1980&lt;/year&gt;&lt;/dates&gt;&lt;publisher&gt;American Chemical Society&lt;/publisher&gt;&lt;isbn&gt;0024-9297&lt;/isbn&gt;&lt;urls&gt;&lt;related-urls&gt;&lt;url&gt;http://dx.doi.org/10.1021/ma60074a016&lt;/url&gt;&lt;/related-urls&gt;&lt;/urls&gt;&lt;electronic-resource-num&gt;10.1021/ma60074a016&lt;/electronic-resource-num&gt;&lt;/record&gt;&lt;/Cite&gt;&lt;/EndNote&gt;</w:instrText>
      </w:r>
      <w:r w:rsidR="003F0512" w:rsidRPr="0096152F">
        <w:fldChar w:fldCharType="separate"/>
      </w:r>
      <w:r w:rsidR="00E11A8C">
        <w:rPr>
          <w:noProof/>
        </w:rPr>
        <w:t>[</w:t>
      </w:r>
      <w:hyperlink w:anchor="_ENREF_94" w:tooltip="Holden, 1980 #49" w:history="1">
        <w:r w:rsidR="00E11A8C">
          <w:rPr>
            <w:noProof/>
          </w:rPr>
          <w:t>94</w:t>
        </w:r>
      </w:hyperlink>
      <w:r w:rsidR="00E11A8C">
        <w:rPr>
          <w:noProof/>
        </w:rPr>
        <w:t>]</w:t>
      </w:r>
      <w:r w:rsidR="003F0512" w:rsidRPr="0096152F">
        <w:fldChar w:fldCharType="end"/>
      </w:r>
      <w:r w:rsidRPr="0096152F">
        <w:t xml:space="preserve">. </w:t>
      </w:r>
      <w:r w:rsidR="006105F3">
        <w:t>Several variations o</w:t>
      </w:r>
      <w:r w:rsidR="00527D69">
        <w:t>f</w:t>
      </w:r>
      <w:r w:rsidR="006105F3">
        <w:t xml:space="preserve"> the method are possible, both with and without the presence of pyridine in the </w:t>
      </w:r>
      <w:r w:rsidR="006105F3" w:rsidRPr="001D0511">
        <w:t>mixture</w:t>
      </w:r>
      <w:r w:rsidR="00BF7B59">
        <w:t xml:space="preserve"> </w:t>
      </w:r>
      <w:r w:rsidR="003F0512" w:rsidRPr="001D0511">
        <w:fldChar w:fldCharType="begin"/>
      </w:r>
      <w:r w:rsidR="00E11A8C">
        <w:instrText xml:space="preserve"> ADDIN EN.CITE &lt;EndNote&gt;&lt;Cite&gt;&lt;Author&gt;Hargreaves&lt;/Author&gt;&lt;Year&gt;1984&lt;/Year&gt;&lt;RecNum&gt;56&lt;/RecNum&gt;&lt;DisplayText&gt;[99]&lt;/DisplayText&gt;&lt;record&gt;&lt;rec-number&gt;56&lt;/rec-number&gt;&lt;foreign-keys&gt;&lt;key app="EN" db-id="st2sws0t8dzst3esap05evd9r95ez5pddpdx"&gt;56&lt;/key&gt;&lt;/foreign-keys&gt;&lt;ref-type name="Journal Article"&gt;17&lt;/ref-type&gt;&lt;contributors&gt;&lt;authors&gt;&lt;author&gt;Hargreaves, John S.&lt;/author&gt;&lt;author&gt;Webber, Stephen E.&lt;/author&gt;&lt;/authors&gt;&lt;/contributors&gt;&lt;titles&gt;&lt;title&gt;Photophysics of anthracene polymers: fluorescence, singlet energy migration, and photodegradation&lt;/title&gt;&lt;secondary-title&gt;Macromolecules&lt;/secondary-title&gt;&lt;/titles&gt;&lt;periodical&gt;&lt;full-title&gt;Macromolecules&lt;/full-title&gt;&lt;/periodical&gt;&lt;pages&gt;235-240&lt;/pages&gt;&lt;volume&gt;17&lt;/volume&gt;&lt;number&gt;2&lt;/number&gt;&lt;dates&gt;&lt;year&gt;1984&lt;/year&gt;&lt;/dates&gt;&lt;publisher&gt;American Chemical Society&lt;/publisher&gt;&lt;isbn&gt;0024-9297&lt;/isbn&gt;&lt;urls&gt;&lt;related-urls&gt;&lt;url&gt;http://dx.doi.org/10.1021/ma00132a020&lt;/url&gt;&lt;/related-urls&gt;&lt;/urls&gt;&lt;electronic-resource-num&gt;10.1021/ma00132a020&lt;/electronic-resource-num&gt;&lt;/record&gt;&lt;/Cite&gt;&lt;/EndNote&gt;</w:instrText>
      </w:r>
      <w:r w:rsidR="003F0512" w:rsidRPr="001D0511">
        <w:fldChar w:fldCharType="separate"/>
      </w:r>
      <w:r w:rsidR="00E11A8C">
        <w:rPr>
          <w:noProof/>
        </w:rPr>
        <w:t>[</w:t>
      </w:r>
      <w:hyperlink w:anchor="_ENREF_99" w:tooltip="Hargreaves, 1984 #56" w:history="1">
        <w:r w:rsidR="00E11A8C">
          <w:rPr>
            <w:noProof/>
          </w:rPr>
          <w:t>99</w:t>
        </w:r>
      </w:hyperlink>
      <w:r w:rsidR="00E11A8C">
        <w:rPr>
          <w:noProof/>
        </w:rPr>
        <w:t>]</w:t>
      </w:r>
      <w:r w:rsidR="003F0512" w:rsidRPr="001D0511">
        <w:fldChar w:fldCharType="end"/>
      </w:r>
      <w:r w:rsidRPr="001D0511">
        <w:t xml:space="preserve">. </w:t>
      </w:r>
    </w:p>
    <w:p w:rsidR="00466289" w:rsidRPr="001D0511" w:rsidRDefault="00466289" w:rsidP="00953088">
      <w:pPr>
        <w:pStyle w:val="Heading4"/>
      </w:pPr>
      <w:bookmarkStart w:id="86" w:name="_Toc298507964"/>
      <w:r w:rsidRPr="001D0511">
        <w:t>Other Probes</w:t>
      </w:r>
      <w:bookmarkEnd w:id="86"/>
    </w:p>
    <w:p w:rsidR="00466289" w:rsidRDefault="008008D7" w:rsidP="007D5FD0">
      <w:r>
        <w:t>Another potential probe</w:t>
      </w:r>
      <w:r w:rsidR="00466289" w:rsidRPr="001D0511">
        <w:t xml:space="preserve"> is </w:t>
      </w:r>
      <w:r w:rsidR="006105F3">
        <w:t xml:space="preserve">vinyl </w:t>
      </w:r>
      <w:proofErr w:type="spellStart"/>
      <w:r w:rsidR="006105F3">
        <w:t>pyrene</w:t>
      </w:r>
      <w:proofErr w:type="spellEnd"/>
      <w:r w:rsidR="006105F3">
        <w:t xml:space="preserve">, used previously </w:t>
      </w:r>
      <w:r w:rsidR="00466289">
        <w:t>to study naphthalene polymers</w:t>
      </w:r>
      <w:r w:rsidR="003F0512">
        <w:fldChar w:fldCharType="begin"/>
      </w:r>
      <w:r w:rsidR="00E11A8C">
        <w:instrText xml:space="preserve"> ADDIN EN.CITE &lt;EndNote&gt;&lt;Cite&gt;&lt;Author&gt;Hargreaves&lt;/Author&gt;&lt;Year&gt;1982&lt;/Year&gt;&lt;RecNum&gt;57&lt;/RecNum&gt;&lt;DisplayText&gt;[100]&lt;/DisplayText&gt;&lt;record&gt;&lt;rec-number&gt;57&lt;/rec-number&gt;&lt;foreign-keys&gt;&lt;key app="EN" db-id="st2sws0t8dzst3esap05evd9r95ez5pddpdx"&gt;57&lt;/key&gt;&lt;/foreign-keys&gt;&lt;ref-type name="Journal Article"&gt;17&lt;/ref-type&gt;&lt;contributors&gt;&lt;authors&gt;&lt;author&gt;Hargreaves, J. S.&lt;/author&gt;&lt;author&gt;Webber, S. E.&lt;/author&gt;&lt;/authors&gt;&lt;/contributors&gt;&lt;titles&gt;&lt;title&gt;Excited-state properties of poly(2-vinylnaphthalene) containing pyrene groups&lt;/title&gt;&lt;secondary-title&gt;Macromolecules&lt;/secondary-title&gt;&lt;/titles&gt;&lt;periodical&gt;&lt;full-title&gt;Macromolecules&lt;/full-title&gt;&lt;/periodical&gt;&lt;pages&gt;424-429&lt;/pages&gt;&lt;volume&gt;15&lt;/volume&gt;&lt;number&gt;2&lt;/number&gt;&lt;dates&gt;&lt;year&gt;1982&lt;/year&gt;&lt;/dates&gt;&lt;publisher&gt;American Chemical Society&lt;/publisher&gt;&lt;isbn&gt;0024-9297&lt;/isbn&gt;&lt;urls&gt;&lt;related-urls&gt;&lt;url&gt;http://dx.doi.org/10.1021/ma00230a043&lt;/url&gt;&lt;/related-urls&gt;&lt;/urls&gt;&lt;electronic-resource-num&gt;10.1021/ma00230a043&lt;/electronic-resource-num&gt;&lt;/record&gt;&lt;/Cite&gt;&lt;/EndNote&gt;</w:instrText>
      </w:r>
      <w:r w:rsidR="003F0512">
        <w:fldChar w:fldCharType="separate"/>
      </w:r>
      <w:r w:rsidR="00E11A8C">
        <w:rPr>
          <w:noProof/>
        </w:rPr>
        <w:t>[</w:t>
      </w:r>
      <w:hyperlink w:anchor="_ENREF_100" w:tooltip="Hargreaves, 1982 #57" w:history="1">
        <w:r w:rsidR="00E11A8C">
          <w:rPr>
            <w:noProof/>
          </w:rPr>
          <w:t>100</w:t>
        </w:r>
      </w:hyperlink>
      <w:r w:rsidR="00E11A8C">
        <w:rPr>
          <w:noProof/>
        </w:rPr>
        <w:t>]</w:t>
      </w:r>
      <w:r w:rsidR="003F0512">
        <w:fldChar w:fldCharType="end"/>
      </w:r>
      <w:r w:rsidR="006105F3">
        <w:t xml:space="preserve"> as well as the quenching properties of interacting polyelectrolytes (</w:t>
      </w:r>
      <w:r>
        <w:t xml:space="preserve">such as PAA and </w:t>
      </w:r>
      <w:r w:rsidR="009D169A">
        <w:t>p</w:t>
      </w:r>
      <w:r w:rsidR="00466289">
        <w:t>oly(ethylene glycol) (PEG)</w:t>
      </w:r>
      <w:r w:rsidR="003F0512">
        <w:fldChar w:fldCharType="begin"/>
      </w:r>
      <w:r w:rsidR="00E11A8C">
        <w:instrText xml:space="preserve"> ADDIN EN.CITE &lt;EndNote&gt;&lt;Cite&gt;&lt;Author&gt;Oyama&lt;/Author&gt;&lt;Year&gt;1987&lt;/Year&gt;&lt;RecNum&gt;58&lt;/RecNum&gt;&lt;DisplayText&gt;[101]&lt;/DisplayText&gt;&lt;record&gt;&lt;rec-number&gt;58&lt;/rec-number&gt;&lt;foreign-keys&gt;&lt;key app="EN" db-id="st2sws0t8dzst3esap05evd9r95ez5pddpdx"&gt;58&lt;/key&gt;&lt;/foreign-keys&gt;&lt;ref-type name="Journal Article"&gt;17&lt;/ref-type&gt;&lt;contributors&gt;&lt;authors&gt;&lt;author&gt;Oyama, Hideko Tamaru&lt;/author&gt;&lt;author&gt;Tang, Wing T.&lt;/author&gt;&lt;author&gt;Frank, Curtis W.&lt;/author&gt;&lt;/authors&gt;&lt;/contributors&gt;&lt;titles&gt;&lt;title&gt;Complex formation between poly(acrylic acid) and pyrene-labeled polyethylene glycol in aqueous solution&lt;/title&gt;&lt;secondary-title&gt;Macromolecules&lt;/secondary-title&gt;&lt;/titles&gt;&lt;periodical&gt;&lt;full-title&gt;Macromolecules&lt;/full-title&gt;&lt;/periodical&gt;&lt;pages&gt;474-480&lt;/pages&gt;&lt;volume&gt;20&lt;/volume&gt;&lt;number&gt;3&lt;/number&gt;&lt;dates&gt;&lt;year&gt;1987&lt;/year&gt;&lt;/dates&gt;&lt;publisher&gt;American Chemical Society&lt;/publisher&gt;&lt;isbn&gt;0024-9297&lt;/isbn&gt;&lt;urls&gt;&lt;related-urls&gt;&lt;url&gt;http://dx.doi.org/10.1021/ma00169a002&lt;/url&gt;&lt;/related-urls&gt;&lt;/urls&gt;&lt;electronic-resource-num&gt;10.1021/ma00169a002&lt;/electronic-resource-num&gt;&lt;/record&gt;&lt;/Cite&gt;&lt;/EndNote&gt;</w:instrText>
      </w:r>
      <w:r w:rsidR="003F0512">
        <w:fldChar w:fldCharType="separate"/>
      </w:r>
      <w:r w:rsidR="00E11A8C">
        <w:rPr>
          <w:noProof/>
        </w:rPr>
        <w:t>[</w:t>
      </w:r>
      <w:hyperlink w:anchor="_ENREF_101" w:tooltip="Oyama, 1987 #58" w:history="1">
        <w:r w:rsidR="00E11A8C">
          <w:rPr>
            <w:noProof/>
          </w:rPr>
          <w:t>101</w:t>
        </w:r>
      </w:hyperlink>
      <w:r w:rsidR="00E11A8C">
        <w:rPr>
          <w:noProof/>
        </w:rPr>
        <w:t>]</w:t>
      </w:r>
      <w:r w:rsidR="003F0512">
        <w:fldChar w:fldCharType="end"/>
      </w:r>
      <w:r>
        <w:t>,</w:t>
      </w:r>
      <w:r w:rsidR="00466289">
        <w:t xml:space="preserve"> PMAA and poly(styrene </w:t>
      </w:r>
      <w:proofErr w:type="spellStart"/>
      <w:r w:rsidR="00466289">
        <w:t>sulfonate</w:t>
      </w:r>
      <w:proofErr w:type="spellEnd"/>
      <w:r w:rsidR="00466289">
        <w:t>) (PSS)</w:t>
      </w:r>
      <w:r w:rsidR="00BF7B59">
        <w:t xml:space="preserve"> </w:t>
      </w:r>
      <w:r w:rsidR="003F0512">
        <w:fldChar w:fldCharType="begin"/>
      </w:r>
      <w:r w:rsidR="00E11A8C">
        <w:instrText xml:space="preserve"> ADDIN EN.CITE &lt;EndNote&gt;&lt;Cite&gt;&lt;Author&gt;Stramel&lt;/Author&gt;&lt;Year&gt;1988&lt;/Year&gt;&lt;RecNum&gt;38&lt;/RecNum&gt;&lt;DisplayText&gt;[77]&lt;/DisplayText&gt;&lt;record&gt;&lt;rec-number&gt;38&lt;/rec-number&gt;&lt;foreign-keys&gt;&lt;key app="EN" db-id="st2sws0t8dzst3esap05evd9r95ez5pddpdx"&gt;38&lt;/key&gt;&lt;/foreign-keys&gt;&lt;ref-type name="Journal Article"&gt;17&lt;/ref-type&gt;&lt;contributors&gt;&lt;authors&gt;&lt;author&gt;Stramel, R. D.&lt;/author&gt;&lt;author&gt;Nguyen, Chinh&lt;/author&gt;&lt;author&gt;Webber, S. E.&lt;/author&gt;&lt;author&gt;Rodgers, M. A. J.&lt;/author&gt;&lt;/authors&gt;&lt;/contributors&gt;&lt;titles&gt;&lt;title&gt;Photophysical properties of pyrene covalently bound to photoelectrolytes&lt;/title&gt;&lt;secondary-title&gt;The Journal of Physical Chemistry&lt;/secondary-title&gt;&lt;/titles&gt;&lt;periodical&gt;&lt;full-title&gt;The Journal of Physical Chemistry&lt;/full-title&gt;&lt;/periodical&gt;&lt;pages&gt;2934-2938&lt;/pages&gt;&lt;volume&gt;92&lt;/volume&gt;&lt;number&gt;10&lt;/number&gt;&lt;dates&gt;&lt;year&gt;1988&lt;/year&gt;&lt;/dates&gt;&lt;publisher&gt;American Chemical Society&lt;/publisher&gt;&lt;isbn&gt;0022-3654&lt;/isbn&gt;&lt;urls&gt;&lt;related-urls&gt;&lt;url&gt;http://dx.doi.org/10.1021/j100321a044&lt;/url&gt;&lt;/related-urls&gt;&lt;/urls&gt;&lt;electronic-resource-num&gt;10.1021/j100321a044&lt;/electronic-resource-num&gt;&lt;/record&gt;&lt;/Cite&gt;&lt;/EndNote&gt;</w:instrText>
      </w:r>
      <w:r w:rsidR="003F0512">
        <w:fldChar w:fldCharType="separate"/>
      </w:r>
      <w:r w:rsidR="00E11A8C">
        <w:rPr>
          <w:noProof/>
        </w:rPr>
        <w:t>[</w:t>
      </w:r>
      <w:hyperlink w:anchor="_ENREF_77" w:tooltip="Stramel, 1988 #38" w:history="1">
        <w:r w:rsidR="00E11A8C">
          <w:rPr>
            <w:noProof/>
          </w:rPr>
          <w:t>77</w:t>
        </w:r>
      </w:hyperlink>
      <w:r w:rsidR="00E11A8C">
        <w:rPr>
          <w:noProof/>
        </w:rPr>
        <w:t>]</w:t>
      </w:r>
      <w:r w:rsidR="003F0512">
        <w:fldChar w:fldCharType="end"/>
      </w:r>
      <w:r w:rsidR="00466289">
        <w:t xml:space="preserve"> amongst others). </w:t>
      </w:r>
      <w:proofErr w:type="spellStart"/>
      <w:r w:rsidR="006105F3">
        <w:t>P</w:t>
      </w:r>
      <w:r w:rsidR="00466289">
        <w:t>yrene</w:t>
      </w:r>
      <w:proofErr w:type="spellEnd"/>
      <w:r w:rsidR="00466289">
        <w:t xml:space="preserve"> </w:t>
      </w:r>
      <w:r w:rsidR="006105F3">
        <w:t xml:space="preserve">can be used </w:t>
      </w:r>
      <w:r w:rsidR="00466289">
        <w:t>to track the conformational change of PMAA as it collapse</w:t>
      </w:r>
      <w:r w:rsidR="006105F3">
        <w:t>s</w:t>
      </w:r>
      <w:r w:rsidR="00466289">
        <w:t xml:space="preserve"> </w:t>
      </w:r>
      <w:r w:rsidR="006105F3">
        <w:t xml:space="preserve">at low </w:t>
      </w:r>
      <w:r w:rsidR="00466289">
        <w:t>pH 6</w:t>
      </w:r>
      <w:r w:rsidR="00BF7B59">
        <w:t xml:space="preserve"> </w:t>
      </w:r>
      <w:r w:rsidR="003F0512">
        <w:fldChar w:fldCharType="begin"/>
      </w:r>
      <w:r w:rsidR="00E11A8C">
        <w:instrText xml:space="preserve"> ADDIN EN.CITE &lt;EndNote&gt;&lt;Cite&gt;&lt;Author&gt;Olea&lt;/Author&gt;&lt;Year&gt;1989&lt;/Year&gt;&lt;RecNum&gt;36&lt;/RecNum&gt;&lt;DisplayText&gt;[75]&lt;/DisplayText&gt;&lt;record&gt;&lt;rec-number&gt;36&lt;/rec-number&gt;&lt;foreign-keys&gt;&lt;key app="EN" db-id="st2sws0t8dzst3esap05evd9r95ez5pddpdx"&gt;36&lt;/key&gt;&lt;/foreign-keys&gt;&lt;ref-type name="Journal Article"&gt;17&lt;/ref-type&gt;&lt;contributors&gt;&lt;authors&gt;&lt;author&gt;Olea, A. F.&lt;/author&gt;&lt;author&gt;Thomas, J. K.&lt;/author&gt;&lt;/authors&gt;&lt;/contributors&gt;&lt;titles&gt;&lt;title&gt;Fluorescence studies of the conformational changes of poly(methacrylic acid) with pH&lt;/title&gt;&lt;secondary-title&gt;Macromolecules&lt;/secondary-title&gt;&lt;/titles&gt;&lt;periodical&gt;&lt;full-title&gt;Macromolecules&lt;/full-title&gt;&lt;/periodical&gt;&lt;pages&gt;1165-1169&lt;/pages&gt;&lt;volume&gt;22&lt;/volume&gt;&lt;number&gt;3&lt;/number&gt;&lt;dates&gt;&lt;year&gt;1989&lt;/year&gt;&lt;/dates&gt;&lt;publisher&gt;American Chemical Society&lt;/publisher&gt;&lt;isbn&gt;0024-9297&lt;/isbn&gt;&lt;urls&gt;&lt;related-urls&gt;&lt;url&gt;http://dx.doi.org/10.1021/ma00193a029&lt;/url&gt;&lt;/related-urls&gt;&lt;/urls&gt;&lt;electronic-resource-num&gt;10.1021/ma00193a029&lt;/electronic-resource-num&gt;&lt;/record&gt;&lt;/Cite&gt;&lt;/EndNote&gt;</w:instrText>
      </w:r>
      <w:r w:rsidR="003F0512">
        <w:fldChar w:fldCharType="separate"/>
      </w:r>
      <w:r w:rsidR="00E11A8C">
        <w:rPr>
          <w:noProof/>
        </w:rPr>
        <w:t>[</w:t>
      </w:r>
      <w:hyperlink w:anchor="_ENREF_75" w:tooltip="Olea, 1989 #36" w:history="1">
        <w:r w:rsidR="00E11A8C">
          <w:rPr>
            <w:noProof/>
          </w:rPr>
          <w:t>75</w:t>
        </w:r>
      </w:hyperlink>
      <w:r w:rsidR="00E11A8C">
        <w:rPr>
          <w:noProof/>
        </w:rPr>
        <w:t>]</w:t>
      </w:r>
      <w:r w:rsidR="003F0512">
        <w:fldChar w:fldCharType="end"/>
      </w:r>
      <w:r w:rsidR="006105F3">
        <w:t>, revealing much information about the mobility of the polymer</w:t>
      </w:r>
      <w:r w:rsidR="00BF7B59">
        <w:t xml:space="preserve"> </w:t>
      </w:r>
      <w:r w:rsidR="003F0512">
        <w:fldChar w:fldCharType="begin"/>
      </w:r>
      <w:r w:rsidR="00E11A8C">
        <w:instrText xml:space="preserve"> ADDIN EN.CITE &lt;EndNote&gt;&lt;Cite&gt;&lt;Author&gt;Sivadasan&lt;/Author&gt;&lt;Year&gt;1991&lt;/Year&gt;&lt;RecNum&gt;59&lt;/RecNum&gt;&lt;DisplayText&gt;[102]&lt;/DisplayText&gt;&lt;record&gt;&lt;rec-number&gt;59&lt;/rec-number&gt;&lt;foreign-keys&gt;&lt;key app="EN" db-id="st2sws0t8dzst3esap05evd9r95ez5pddpdx"&gt;59&lt;/key&gt;&lt;/foreign-keys&gt;&lt;ref-type name="Journal Article"&gt;17&lt;/ref-type&gt;&lt;contributors&gt;&lt;authors&gt;&lt;author&gt;Sivadasan, K.&lt;/author&gt;&lt;author&gt;Somasundaran, P.&lt;/author&gt;&lt;author&gt;Turro, N. J.&lt;/author&gt;&lt;/authors&gt;&lt;/contributors&gt;&lt;titles&gt;&lt;title&gt;Fluorescence and viscometry study of complexation of poly(acrylic acid) with poly(acrylamide) and hydrolysed poly(acrylamide)&lt;/title&gt;&lt;secondary-title&gt;Colloid &amp;amp;amp; Polymer Science&lt;/secondary-title&gt;&lt;/titles&gt;&lt;periodical&gt;&lt;full-title&gt;Colloid &amp;amp;amp; Polymer Science&lt;/full-title&gt;&lt;/periodical&gt;&lt;pages&gt;131-137&lt;/pages&gt;&lt;volume&gt;269&lt;/volume&gt;&lt;number&gt;2&lt;/number&gt;&lt;keywords&gt;&lt;keyword&gt;Physics and Astronomy&lt;/keyword&gt;&lt;/keywords&gt;&lt;dates&gt;&lt;year&gt;1991&lt;/year&gt;&lt;/dates&gt;&lt;publisher&gt;Springer Berlin / Heidelberg&lt;/publisher&gt;&lt;isbn&gt;0303-402X&lt;/isbn&gt;&lt;urls&gt;&lt;related-urls&gt;&lt;url&gt;http://dx.doi.org/10.1007/BF00660302&lt;/url&gt;&lt;/related-urls&gt;&lt;/urls&gt;&lt;electronic-resource-num&gt;10.1007/bf00660302&lt;/electronic-resource-num&gt;&lt;/record&gt;&lt;/Cite&gt;&lt;/EndNote&gt;</w:instrText>
      </w:r>
      <w:r w:rsidR="003F0512">
        <w:fldChar w:fldCharType="separate"/>
      </w:r>
      <w:r w:rsidR="00E11A8C">
        <w:rPr>
          <w:noProof/>
        </w:rPr>
        <w:t>[</w:t>
      </w:r>
      <w:hyperlink w:anchor="_ENREF_102" w:tooltip="Sivadasan, 1991 #59" w:history="1">
        <w:r w:rsidR="00E11A8C">
          <w:rPr>
            <w:noProof/>
          </w:rPr>
          <w:t>102</w:t>
        </w:r>
      </w:hyperlink>
      <w:r w:rsidR="00E11A8C">
        <w:rPr>
          <w:noProof/>
        </w:rPr>
        <w:t>]</w:t>
      </w:r>
      <w:r w:rsidR="003F0512">
        <w:fldChar w:fldCharType="end"/>
      </w:r>
      <w:r w:rsidR="006105F3">
        <w:t xml:space="preserve"> and its hydrophobicity</w:t>
      </w:r>
      <w:r w:rsidR="00BF7B59">
        <w:t xml:space="preserve"> </w:t>
      </w:r>
      <w:r w:rsidR="003F0512">
        <w:fldChar w:fldCharType="begin"/>
      </w:r>
      <w:r w:rsidR="00E11A8C">
        <w:instrText xml:space="preserve"> ADDIN EN.CITE &lt;EndNote&gt;&lt;Cite&gt;&lt;Author&gt;Koussathana&lt;/Author&gt;&lt;Year&gt;1997&lt;/Year&gt;&lt;RecNum&gt;60&lt;/RecNum&gt;&lt;DisplayText&gt;[103]&lt;/DisplayText&gt;&lt;record&gt;&lt;rec-number&gt;60&lt;/rec-number&gt;&lt;foreign-keys&gt;&lt;key app="EN" db-id="st2sws0t8dzst3esap05evd9r95ez5pddpdx"&gt;60&lt;/key&gt;&lt;/foreign-keys&gt;&lt;ref-type name="Journal Article"&gt;17&lt;/ref-type&gt;&lt;contributors&gt;&lt;authors&gt;&lt;author&gt;Koussathana, M.&lt;/author&gt;&lt;author&gt;Lianos, P.&lt;/author&gt;&lt;author&gt;Staikos, G.&lt;/author&gt;&lt;/authors&gt;&lt;/contributors&gt;&lt;titles&gt;&lt;title&gt;Investigation of Hydrophobic Interactions in Dilute Aqueous Solutions of Hydrogen-Bonding Interpolymer Complexes by Steady-State and Time-Resolved Fluorescence Measurements&lt;/title&gt;&lt;secondary-title&gt;Macromolecules&lt;/secondary-title&gt;&lt;/titles&gt;&lt;periodical&gt;&lt;full-title&gt;Macromolecules&lt;/full-title&gt;&lt;/periodical&gt;&lt;pages&gt;7798-7802&lt;/pages&gt;&lt;volume&gt;30&lt;/volume&gt;&lt;number&gt;25&lt;/number&gt;&lt;dates&gt;&lt;year&gt;1997&lt;/year&gt;&lt;/dates&gt;&lt;publisher&gt;American Chemical Society&lt;/publisher&gt;&lt;isbn&gt;0024-9297&lt;/isbn&gt;&lt;urls&gt;&lt;related-urls&gt;&lt;url&gt;http://dx.doi.org/10.1021/ma9706485&lt;/url&gt;&lt;/related-urls&gt;&lt;/urls&gt;&lt;electronic-resource-num&gt;10.1021/ma9706485&lt;/electronic-resource-num&gt;&lt;/record&gt;&lt;/Cite&gt;&lt;/EndNote&gt;</w:instrText>
      </w:r>
      <w:r w:rsidR="003F0512">
        <w:fldChar w:fldCharType="separate"/>
      </w:r>
      <w:r w:rsidR="00E11A8C">
        <w:rPr>
          <w:noProof/>
        </w:rPr>
        <w:t>[</w:t>
      </w:r>
      <w:hyperlink w:anchor="_ENREF_103" w:tooltip="Koussathana, 1997 #60" w:history="1">
        <w:r w:rsidR="00E11A8C">
          <w:rPr>
            <w:noProof/>
          </w:rPr>
          <w:t>103</w:t>
        </w:r>
      </w:hyperlink>
      <w:r w:rsidR="00E11A8C">
        <w:rPr>
          <w:noProof/>
        </w:rPr>
        <w:t>]</w:t>
      </w:r>
      <w:r w:rsidR="003F0512">
        <w:fldChar w:fldCharType="end"/>
      </w:r>
      <w:r w:rsidR="00466289">
        <w:t>.</w:t>
      </w:r>
    </w:p>
    <w:p w:rsidR="00D04A96" w:rsidRDefault="00466289" w:rsidP="007D5FD0">
      <w:r>
        <w:lastRenderedPageBreak/>
        <w:t xml:space="preserve">The </w:t>
      </w:r>
      <w:proofErr w:type="spellStart"/>
      <w:r>
        <w:t>fluoro</w:t>
      </w:r>
      <w:r w:rsidRPr="00217B4A">
        <w:t>phore</w:t>
      </w:r>
      <w:proofErr w:type="spellEnd"/>
      <w:r w:rsidRPr="00217B4A">
        <w:t xml:space="preserve"> </w:t>
      </w:r>
      <w:r w:rsidRPr="00217B4A">
        <w:rPr>
          <w:bCs/>
        </w:rPr>
        <w:t>5-(</w:t>
      </w:r>
      <w:proofErr w:type="spellStart"/>
      <w:r w:rsidRPr="00217B4A">
        <w:rPr>
          <w:bCs/>
        </w:rPr>
        <w:t>dimethylamino</w:t>
      </w:r>
      <w:proofErr w:type="spellEnd"/>
      <w:r w:rsidRPr="00217B4A">
        <w:rPr>
          <w:bCs/>
        </w:rPr>
        <w:t>)naphthalene-1-sulfonyl chloride</w:t>
      </w:r>
      <w:r w:rsidRPr="00217B4A">
        <w:t xml:space="preserve"> (</w:t>
      </w:r>
      <w:proofErr w:type="spellStart"/>
      <w:r w:rsidRPr="00217B4A">
        <w:t>Dansyl</w:t>
      </w:r>
      <w:proofErr w:type="spellEnd"/>
      <w:r w:rsidRPr="00217B4A">
        <w:t xml:space="preserve"> Chloride)</w:t>
      </w:r>
      <w:r>
        <w:t xml:space="preserve"> has </w:t>
      </w:r>
      <w:r w:rsidR="008A046B">
        <w:t xml:space="preserve">previously </w:t>
      </w:r>
      <w:r>
        <w:t xml:space="preserve">been employed to study the interaction between PAA and </w:t>
      </w:r>
      <w:r w:rsidR="002E1C4A">
        <w:t>PEO</w:t>
      </w:r>
      <w:r w:rsidR="008C4CD9">
        <w:t xml:space="preserve"> via an increase in fluorescent intensity </w:t>
      </w:r>
      <w:r w:rsidR="003F0512">
        <w:fldChar w:fldCharType="begin"/>
      </w:r>
      <w:r w:rsidR="00E11A8C">
        <w:instrText xml:space="preserve"> ADDIN EN.CITE &lt;EndNote&gt;&lt;Cite&gt;&lt;Author&gt;Chen&lt;/Author&gt;&lt;Year&gt;1982&lt;/Year&gt;&lt;RecNum&gt;61&lt;/RecNum&gt;&lt;DisplayText&gt;[104]&lt;/DisplayText&gt;&lt;record&gt;&lt;rec-number&gt;61&lt;/rec-number&gt;&lt;foreign-keys&gt;&lt;key app="EN" db-id="st2sws0t8dzst3esap05evd9r95ez5pddpdx"&gt;61&lt;/key&gt;&lt;/foreign-keys&gt;&lt;ref-type name="Journal Article"&gt;17&lt;/ref-type&gt;&lt;contributors&gt;&lt;authors&gt;&lt;author&gt;Chen, Haunn Lin&lt;/author&gt;&lt;author&gt;Morawetz, Herbert&lt;/author&gt;&lt;/authors&gt;&lt;/contributors&gt;&lt;titles&gt;&lt;title&gt;Kinetics of polymer complex interchange in poly(acrylic acid)-poly(oxyethylene) solutions&lt;/title&gt;&lt;secondary-title&gt;Macromolecules&lt;/secondary-title&gt;&lt;/titles&gt;&lt;periodical&gt;&lt;full-title&gt;Macromolecules&lt;/full-title&gt;&lt;/periodical&gt;&lt;pages&gt;1445-1447&lt;/pages&gt;&lt;volume&gt;15&lt;/volume&gt;&lt;number&gt;5&lt;/number&gt;&lt;dates&gt;&lt;year&gt;1982&lt;/year&gt;&lt;/dates&gt;&lt;publisher&gt;American Chemical Society&lt;/publisher&gt;&lt;isbn&gt;0024-9297&lt;/isbn&gt;&lt;urls&gt;&lt;related-urls&gt;&lt;url&gt;http://dx.doi.org/10.1021/ma00233a047&lt;/url&gt;&lt;/related-urls&gt;&lt;/urls&gt;&lt;electronic-resource-num&gt;10.1021/ma00233a047&lt;/electronic-resource-num&gt;&lt;/record&gt;&lt;/Cite&gt;&lt;/EndNote&gt;</w:instrText>
      </w:r>
      <w:r w:rsidR="003F0512">
        <w:fldChar w:fldCharType="separate"/>
      </w:r>
      <w:r w:rsidR="00E11A8C">
        <w:rPr>
          <w:noProof/>
        </w:rPr>
        <w:t>[</w:t>
      </w:r>
      <w:hyperlink w:anchor="_ENREF_104" w:tooltip="Chen, 1982 #61" w:history="1">
        <w:r w:rsidR="00E11A8C">
          <w:rPr>
            <w:noProof/>
          </w:rPr>
          <w:t>104</w:t>
        </w:r>
      </w:hyperlink>
      <w:r w:rsidR="00E11A8C">
        <w:rPr>
          <w:noProof/>
        </w:rPr>
        <w:t>]</w:t>
      </w:r>
      <w:r w:rsidR="003F0512">
        <w:fldChar w:fldCharType="end"/>
      </w:r>
      <w:r>
        <w:t xml:space="preserve">. Using </w:t>
      </w:r>
      <w:r w:rsidR="00D7477E">
        <w:t>PE</w:t>
      </w:r>
      <w:r w:rsidR="002E1C4A">
        <w:t>O</w:t>
      </w:r>
      <w:r>
        <w:t xml:space="preserve"> </w:t>
      </w:r>
      <w:r w:rsidR="008C4CD9">
        <w:t>(</w:t>
      </w:r>
      <w:proofErr w:type="spellStart"/>
      <w:r>
        <w:t>M</w:t>
      </w:r>
      <w:r w:rsidRPr="008A046B">
        <w:rPr>
          <w:vertAlign w:val="subscript"/>
        </w:rPr>
        <w:t>n</w:t>
      </w:r>
      <w:proofErr w:type="spellEnd"/>
      <w:r>
        <w:t xml:space="preserve"> 24,000 and 77,000</w:t>
      </w:r>
      <w:r w:rsidR="008C4CD9">
        <w:t>) and PAA (</w:t>
      </w:r>
      <w:proofErr w:type="spellStart"/>
      <w:r w:rsidR="008C4CD9">
        <w:t>M</w:t>
      </w:r>
      <w:r w:rsidR="008C4CD9" w:rsidRPr="008C4CD9">
        <w:rPr>
          <w:vertAlign w:val="subscript"/>
        </w:rPr>
        <w:t>n</w:t>
      </w:r>
      <w:proofErr w:type="spellEnd"/>
      <w:r>
        <w:t xml:space="preserve"> </w:t>
      </w:r>
      <w:r w:rsidR="008C4CD9">
        <w:t xml:space="preserve">590,000 and 690,000) </w:t>
      </w:r>
      <w:r w:rsidR="008A046B">
        <w:t>it has been shown that</w:t>
      </w:r>
      <w:r w:rsidR="008C4CD9">
        <w:t xml:space="preserve"> an increased molecular weight of the </w:t>
      </w:r>
      <w:proofErr w:type="spellStart"/>
      <w:r w:rsidR="008C4CD9">
        <w:t>polybase</w:t>
      </w:r>
      <w:proofErr w:type="spellEnd"/>
      <w:r w:rsidR="008C4CD9">
        <w:t xml:space="preserve"> results in a much more stable complex. </w:t>
      </w:r>
      <w:r w:rsidRPr="00466289">
        <w:rPr>
          <w:color w:val="000000" w:themeColor="text1"/>
        </w:rPr>
        <w:t xml:space="preserve">As the fluorescence of </w:t>
      </w:r>
      <w:proofErr w:type="spellStart"/>
      <w:r w:rsidRPr="00466289">
        <w:rPr>
          <w:color w:val="000000" w:themeColor="text1"/>
        </w:rPr>
        <w:t>dansyl</w:t>
      </w:r>
      <w:proofErr w:type="spellEnd"/>
      <w:r w:rsidRPr="00466289">
        <w:rPr>
          <w:color w:val="000000" w:themeColor="text1"/>
        </w:rPr>
        <w:t xml:space="preserve"> </w:t>
      </w:r>
      <w:r w:rsidR="00BF7B59">
        <w:rPr>
          <w:color w:val="000000" w:themeColor="text1"/>
        </w:rPr>
        <w:t xml:space="preserve">chloride </w:t>
      </w:r>
      <w:r w:rsidRPr="00466289">
        <w:rPr>
          <w:color w:val="000000" w:themeColor="text1"/>
        </w:rPr>
        <w:t xml:space="preserve">is more intense in organic media than water it was </w:t>
      </w:r>
      <w:r w:rsidRPr="0096152F">
        <w:t xml:space="preserve">found to be a good indication of the polymer </w:t>
      </w:r>
      <w:proofErr w:type="spellStart"/>
      <w:r w:rsidRPr="0096152F">
        <w:t>complexation</w:t>
      </w:r>
      <w:proofErr w:type="spellEnd"/>
      <w:r w:rsidRPr="0096152F">
        <w:t xml:space="preserve"> via its isolation from the aqueous media</w:t>
      </w:r>
      <w:r w:rsidR="00BF7B59">
        <w:t xml:space="preserve"> </w:t>
      </w:r>
      <w:r w:rsidR="003F0512" w:rsidRPr="0096152F">
        <w:fldChar w:fldCharType="begin"/>
      </w:r>
      <w:r w:rsidR="00E11A8C">
        <w:instrText xml:space="preserve"> ADDIN EN.CITE &lt;EndNote&gt;&lt;Cite&gt;&lt;Author&gt;Chen&lt;/Author&gt;&lt;Year&gt;1983&lt;/Year&gt;&lt;RecNum&gt;62&lt;/RecNum&gt;&lt;DisplayText&gt;[105]&lt;/DisplayText&gt;&lt;record&gt;&lt;rec-number&gt;62&lt;/rec-number&gt;&lt;foreign-keys&gt;&lt;key app="EN" db-id="st2sws0t8dzst3esap05evd9r95ez5pddpdx"&gt;62&lt;/key&gt;&lt;/foreign-keys&gt;&lt;ref-type name="Journal Article"&gt;17&lt;/ref-type&gt;&lt;contributors&gt;&lt;authors&gt;&lt;author&gt;Chen, H. L.&lt;/author&gt;&lt;author&gt;Morawetz, H.&lt;/author&gt;&lt;/authors&gt;&lt;/contributors&gt;&lt;titles&gt;&lt;title&gt;Fluorometric study of the equilibrium and kinetics of poly(acrylic acid) association with polyoxyethylene or poly(vinyl pyrrolidone)&lt;/title&gt;&lt;secondary-title&gt;European Polymer Journal&lt;/secondary-title&gt;&lt;/titles&gt;&lt;periodical&gt;&lt;full-title&gt;European Polymer Journal&lt;/full-title&gt;&lt;/periodical&gt;&lt;pages&gt;923-928&lt;/pages&gt;&lt;volume&gt;19&lt;/volume&gt;&lt;number&gt;10-11&lt;/number&gt;&lt;dates&gt;&lt;year&gt;1983&lt;/year&gt;&lt;/dates&gt;&lt;isbn&gt;0014-3057&lt;/isbn&gt;&lt;urls&gt;&lt;related-urls&gt;&lt;url&gt;http://www.sciencedirect.com/science/article/B6TWW-48CXS9N-8P/2/da19d074ea5027f32a5f5ddcc12fed4f&lt;/url&gt;&lt;/related-urls&gt;&lt;/urls&gt;&lt;electronic-resource-num&gt;Doi: 10.1016/0014-3057(83)90050-2&lt;/electronic-resource-num&gt;&lt;/record&gt;&lt;/Cite&gt;&lt;/EndNote&gt;</w:instrText>
      </w:r>
      <w:r w:rsidR="003F0512" w:rsidRPr="0096152F">
        <w:fldChar w:fldCharType="separate"/>
      </w:r>
      <w:r w:rsidR="00E11A8C">
        <w:rPr>
          <w:noProof/>
        </w:rPr>
        <w:t>[</w:t>
      </w:r>
      <w:hyperlink w:anchor="_ENREF_105" w:tooltip="Chen, 1983 #62" w:history="1">
        <w:r w:rsidR="00E11A8C">
          <w:rPr>
            <w:noProof/>
          </w:rPr>
          <w:t>105</w:t>
        </w:r>
      </w:hyperlink>
      <w:r w:rsidR="00E11A8C">
        <w:rPr>
          <w:noProof/>
        </w:rPr>
        <w:t>]</w:t>
      </w:r>
      <w:r w:rsidR="003F0512" w:rsidRPr="0096152F">
        <w:fldChar w:fldCharType="end"/>
      </w:r>
      <w:r w:rsidR="008C4CD9">
        <w:t>.</w:t>
      </w:r>
      <w:r w:rsidRPr="0096152F">
        <w:t xml:space="preserve"> From this initial research the label has been used extensively to study the effect of molecular weight and to further refine the model of inter polymer complex formation</w:t>
      </w:r>
      <w:r w:rsidR="00BF7B59">
        <w:t xml:space="preserve"> </w:t>
      </w:r>
      <w:r w:rsidR="003F0512" w:rsidRPr="0096152F">
        <w:fldChar w:fldCharType="begin"/>
      </w:r>
      <w:r w:rsidR="00E11A8C">
        <w:instrText xml:space="preserve"> ADDIN EN.CITE &lt;EndNote&gt;&lt;Cite&gt;&lt;Author&gt;Bednar&lt;/Author&gt;&lt;Year&gt;1985&lt;/Year&gt;&lt;RecNum&gt;63&lt;/RecNum&gt;&lt;DisplayText&gt;[106]&lt;/DisplayText&gt;&lt;record&gt;&lt;rec-number&gt;63&lt;/rec-number&gt;&lt;foreign-keys&gt;&lt;key app="EN" db-id="st2sws0t8dzst3esap05evd9r95ez5pddpdx"&gt;63&lt;/key&gt;&lt;/foreign-keys&gt;&lt;ref-type name="Journal Article"&gt;17&lt;/ref-type&gt;&lt;contributors&gt;&lt;authors&gt;&lt;author&gt;Bednar, Bonumil&lt;/author&gt;&lt;author&gt;Li, Znoumei&lt;/author&gt;&lt;author&gt;Huang, Yuhui&lt;/author&gt;&lt;author&gt;Chang, Lih Chung Patrick&lt;/author&gt;&lt;author&gt;Morawetz, Herbert&lt;/author&gt;&lt;/authors&gt;&lt;/contributors&gt;&lt;titles&gt;&lt;title&gt;Fluorescence study of factors affecting the complexation of poly(acrylic acid) with poly(oxyethylene)&lt;/title&gt;&lt;secondary-title&gt;Macromolecules&lt;/secondary-title&gt;&lt;/titles&gt;&lt;periodical&gt;&lt;full-title&gt;Macromolecules&lt;/full-title&gt;&lt;/periodical&gt;&lt;pages&gt;1829-1833&lt;/pages&gt;&lt;volume&gt;18&lt;/volume&gt;&lt;number&gt;10&lt;/number&gt;&lt;dates&gt;&lt;year&gt;1985&lt;/year&gt;&lt;/dates&gt;&lt;publisher&gt;American Chemical Society&lt;/publisher&gt;&lt;isbn&gt;0024-9297&lt;/isbn&gt;&lt;urls&gt;&lt;related-urls&gt;&lt;url&gt;http://dx.doi.org/10.1021/ma00152a007&lt;/url&gt;&lt;/related-urls&gt;&lt;/urls&gt;&lt;electronic-resource-num&gt;10.1021/ma00152a007&lt;/electronic-resource-num&gt;&lt;/record&gt;&lt;/Cite&gt;&lt;/EndNote&gt;</w:instrText>
      </w:r>
      <w:r w:rsidR="003F0512" w:rsidRPr="0096152F">
        <w:fldChar w:fldCharType="separate"/>
      </w:r>
      <w:r w:rsidR="00E11A8C">
        <w:rPr>
          <w:noProof/>
        </w:rPr>
        <w:t>[</w:t>
      </w:r>
      <w:hyperlink w:anchor="_ENREF_106" w:tooltip="Bednar, 1985 #63" w:history="1">
        <w:r w:rsidR="00E11A8C">
          <w:rPr>
            <w:noProof/>
          </w:rPr>
          <w:t>106</w:t>
        </w:r>
      </w:hyperlink>
      <w:r w:rsidR="00E11A8C">
        <w:rPr>
          <w:noProof/>
        </w:rPr>
        <w:t>]</w:t>
      </w:r>
      <w:r w:rsidR="003F0512" w:rsidRPr="0096152F">
        <w:fldChar w:fldCharType="end"/>
      </w:r>
      <w:r w:rsidRPr="0096152F">
        <w:t>.</w:t>
      </w:r>
    </w:p>
    <w:p w:rsidR="00AD3912" w:rsidRDefault="008C4CD9" w:rsidP="007D5FD0">
      <w:r>
        <w:t xml:space="preserve">A further method used previously to demonstrate the unwinding of PAA polymer chain with pH is to expose the polymer to </w:t>
      </w:r>
      <w:proofErr w:type="spellStart"/>
      <w:r w:rsidR="00AD3912">
        <w:t>hydrophobicly</w:t>
      </w:r>
      <w:proofErr w:type="spellEnd"/>
      <w:r w:rsidR="00AD3912">
        <w:t xml:space="preserve"> modified dyes containing </w:t>
      </w:r>
      <w:proofErr w:type="spellStart"/>
      <w:r w:rsidR="00AD3912">
        <w:t>pyrenyl</w:t>
      </w:r>
      <w:proofErr w:type="spellEnd"/>
      <w:r w:rsidR="00AD3912">
        <w:t xml:space="preserve"> and </w:t>
      </w:r>
      <w:proofErr w:type="spellStart"/>
      <w:r w:rsidR="00AD3912">
        <w:t>napthyl</w:t>
      </w:r>
      <w:proofErr w:type="spellEnd"/>
      <w:r w:rsidR="00AD3912">
        <w:t xml:space="preserve"> groups, demonstrating </w:t>
      </w:r>
      <w:r>
        <w:t>its effects on hydrophobic</w:t>
      </w:r>
      <w:r w:rsidR="008008D7">
        <w:t xml:space="preserve"> </w:t>
      </w:r>
      <w:proofErr w:type="spellStart"/>
      <w:r w:rsidR="008008D7">
        <w:t>fluorophores</w:t>
      </w:r>
      <w:proofErr w:type="spellEnd"/>
      <w:r>
        <w:t xml:space="preserve"> </w:t>
      </w:r>
      <w:r w:rsidR="00AD3912">
        <w:fldChar w:fldCharType="begin"/>
      </w:r>
      <w:r w:rsidR="001E2DE1">
        <w:instrText xml:space="preserve"> ADDIN EN.CITE &lt;EndNote&gt;&lt;Cite&gt;&lt;Author&gt;Anghel&lt;/Author&gt;&lt;Year&gt;1998&lt;/Year&gt;&lt;RecNum&gt;25&lt;/RecNum&gt;&lt;DisplayText&gt;[58]&lt;/DisplayText&gt;&lt;record&gt;&lt;rec-number&gt;25&lt;/rec-number&gt;&lt;foreign-keys&gt;&lt;key app="EN" db-id="st2sws0t8dzst3esap05evd9r95ez5pddpdx"&gt;25&lt;/key&gt;&lt;/foreign-keys&gt;&lt;ref-type name="Journal Article"&gt;17&lt;/ref-type&gt;&lt;contributors&gt;&lt;authors&gt;&lt;author&gt;Anghel, Dan F.&lt;/author&gt;&lt;author&gt;Alderson, Valerie&lt;/author&gt;&lt;author&gt;Winnik, Françoise M.&lt;/author&gt;&lt;author&gt;Mizusaki, Masanobu&lt;/author&gt;&lt;author&gt;Morishima, Yotaro&lt;/author&gt;&lt;/authors&gt;&lt;/contributors&gt;&lt;titles&gt;&lt;title&gt;Fluorescent dyes as model [`]hydrophobic modifiers&amp;apos; of polyelectrolytes: a study of poly(acrylic acid)s labelled with pyrenyl and naphthyl groups&lt;/title&gt;&lt;secondary-title&gt;Polymer&lt;/secondary-title&gt;&lt;/titles&gt;&lt;periodical&gt;&lt;full-title&gt;Polymer&lt;/full-title&gt;&lt;/periodical&gt;&lt;pages&gt;3035-3044&lt;/pages&gt;&lt;volume&gt;39&lt;/volume&gt;&lt;number&gt;14&lt;/number&gt;&lt;keywords&gt;&lt;keyword&gt;poly(acrylic acid)&lt;/keyword&gt;&lt;keyword&gt;fluorescence&lt;/keyword&gt;&lt;keyword&gt;chain expansion&lt;/keyword&gt;&lt;/keywords&gt;&lt;dates&gt;&lt;year&gt;1998&lt;/year&gt;&lt;/dates&gt;&lt;isbn&gt;0032-3861&lt;/isbn&gt;&lt;urls&gt;&lt;related-urls&gt;&lt;url&gt;http://www.sciencedirect.com/science/article/B6TXW-3T3T1NN-5/2/80a77db835245d39ab279b9c6633b4e9&lt;/url&gt;&lt;/related-urls&gt;&lt;/urls&gt;&lt;electronic-resource-num&gt;Doi: 10.1016/s0032-3861(97)10126-4&lt;/electronic-resource-num&gt;&lt;/record&gt;&lt;/Cite&gt;&lt;/EndNote&gt;</w:instrText>
      </w:r>
      <w:r w:rsidR="00AD3912">
        <w:fldChar w:fldCharType="separate"/>
      </w:r>
      <w:r w:rsidR="001E2DE1">
        <w:rPr>
          <w:noProof/>
        </w:rPr>
        <w:t>[</w:t>
      </w:r>
      <w:hyperlink w:anchor="_ENREF_58" w:tooltip="Anghel, 1998 #25" w:history="1">
        <w:r w:rsidR="00E11A8C">
          <w:rPr>
            <w:noProof/>
          </w:rPr>
          <w:t>58</w:t>
        </w:r>
      </w:hyperlink>
      <w:r w:rsidR="001E2DE1">
        <w:rPr>
          <w:noProof/>
        </w:rPr>
        <w:t>]</w:t>
      </w:r>
      <w:r w:rsidR="00AD3912">
        <w:fldChar w:fldCharType="end"/>
      </w:r>
      <w:r w:rsidR="00AD3912">
        <w:t xml:space="preserve">. </w:t>
      </w:r>
      <w:r>
        <w:t xml:space="preserve">However the effect these dyes have on the bulk polymer is in question, as previous work has shown </w:t>
      </w:r>
      <w:proofErr w:type="spellStart"/>
      <w:r>
        <w:t>pyrenyl</w:t>
      </w:r>
      <w:proofErr w:type="spellEnd"/>
      <w:r>
        <w:t xml:space="preserve"> groups attached to </w:t>
      </w:r>
      <w:r w:rsidR="00AD3912">
        <w:t>polyelectrolytes</w:t>
      </w:r>
      <w:r w:rsidR="00BF7B59">
        <w:t xml:space="preserve"> </w:t>
      </w:r>
      <w:r w:rsidR="00AD3912">
        <w:fldChar w:fldCharType="begin"/>
      </w:r>
      <w:r w:rsidR="00E11A8C">
        <w:instrText xml:space="preserve"> ADDIN EN.CITE &lt;EndNote&gt;&lt;Cite&gt;&lt;Author&gt;Herkstroeter&lt;/Author&gt;&lt;Year&gt;1983&lt;/Year&gt;&lt;RecNum&gt;26&lt;/RecNum&gt;&lt;DisplayText&gt;[107]&lt;/DisplayText&gt;&lt;record&gt;&lt;rec-number&gt;26&lt;/rec-number&gt;&lt;foreign-keys&gt;&lt;key app="EN" db-id="st2sws0t8dzst3esap05evd9r95ez5pddpdx"&gt;26&lt;/key&gt;&lt;/foreign-keys&gt;&lt;ref-type name="Journal Article"&gt;17&lt;/ref-type&gt;&lt;contributors&gt;&lt;authors&gt;&lt;author&gt;Herkstroeter, W. G.&lt;/author&gt;&lt;author&gt;Martic, P. A.&lt;/author&gt;&lt;author&gt;Hartman, S. E.&lt;/author&gt;&lt;author&gt;Williams, J. L. R.&lt;/author&gt;&lt;author&gt;Farid, S.&lt;/author&gt;&lt;/authors&gt;&lt;/contributors&gt;&lt;titles&gt;&lt;title&gt;Unique hydrophobic interactions of pyrene in aqueous solution as effected by polyelectrolytes and surfactants&lt;/title&gt;&lt;secondary-title&gt;Journal of Polymer Science: Polymer Chemistry Edition&lt;/secondary-title&gt;&lt;/titles&gt;&lt;periodical&gt;&lt;full-title&gt;Journal of Polymer Science: Polymer Chemistry Edition&lt;/full-title&gt;&lt;/periodical&gt;&lt;pages&gt;2473-2490&lt;/pages&gt;&lt;volume&gt;21&lt;/volume&gt;&lt;number&gt;8&lt;/number&gt;&lt;dates&gt;&lt;year&gt;1983&lt;/year&gt;&lt;/dates&gt;&lt;publisher&gt;John Wiley &amp;amp; Sons, Inc.&lt;/publisher&gt;&lt;isbn&gt;1542-9369&lt;/isbn&gt;&lt;urls&gt;&lt;related-urls&gt;&lt;url&gt;http://dx.doi.org/10.1002/pol.1983.170210829&lt;/url&gt;&lt;/related-urls&gt;&lt;/urls&gt;&lt;electronic-resource-num&gt;10.1002/pol.1983.170210829&lt;/electronic-resource-num&gt;&lt;/record&gt;&lt;/Cite&gt;&lt;/EndNote&gt;</w:instrText>
      </w:r>
      <w:r w:rsidR="00AD3912">
        <w:fldChar w:fldCharType="separate"/>
      </w:r>
      <w:r w:rsidR="00E11A8C">
        <w:rPr>
          <w:noProof/>
        </w:rPr>
        <w:t>[</w:t>
      </w:r>
      <w:hyperlink w:anchor="_ENREF_107" w:tooltip="Herkstroeter, 1983 #26" w:history="1">
        <w:r w:rsidR="00E11A8C">
          <w:rPr>
            <w:noProof/>
          </w:rPr>
          <w:t>107</w:t>
        </w:r>
      </w:hyperlink>
      <w:r w:rsidR="00E11A8C">
        <w:rPr>
          <w:noProof/>
        </w:rPr>
        <w:t>]</w:t>
      </w:r>
      <w:r w:rsidR="00AD3912">
        <w:fldChar w:fldCharType="end"/>
      </w:r>
      <w:r w:rsidR="00AD3912">
        <w:t xml:space="preserve"> and water soluble polymers</w:t>
      </w:r>
      <w:r w:rsidR="00BF7B59">
        <w:t xml:space="preserve"> </w:t>
      </w:r>
      <w:r w:rsidR="00AD3912">
        <w:fldChar w:fldCharType="begin"/>
      </w:r>
      <w:r w:rsidR="00E11A8C">
        <w:instrText xml:space="preserve"> ADDIN EN.CITE &lt;EndNote&gt;&lt;Cite&gt;&lt;Author&gt;Winnik&lt;/Author&gt;&lt;Year&gt;1987&lt;/Year&gt;&lt;RecNum&gt;27&lt;/RecNum&gt;&lt;DisplayText&gt;[108]&lt;/DisplayText&gt;&lt;record&gt;&lt;rec-number&gt;27&lt;/rec-number&gt;&lt;foreign-keys&gt;&lt;key app="EN" db-id="st2sws0t8dzst3esap05evd9r95ez5pddpdx"&gt;27&lt;/key&gt;&lt;/foreign-keys&gt;&lt;ref-type name="Journal Article"&gt;17&lt;/ref-type&gt;&lt;contributors&gt;&lt;authors&gt;&lt;author&gt;Winnik, Francoise M.&lt;/author&gt;&lt;author&gt;Winnik, Mitchell A.&lt;/author&gt;&lt;author&gt;Tazuke, Shigeo&lt;/author&gt;&lt;author&gt;Ober, Christopher K.&lt;/author&gt;&lt;/authors&gt;&lt;/contributors&gt;&lt;titles&gt;&lt;title&gt;Synthesis and characterization of pyrene-labeled hydroxypropyl cellulose and its fluorescence in solution&lt;/title&gt;&lt;secondary-title&gt;Macromolecules&lt;/secondary-title&gt;&lt;/titles&gt;&lt;periodical&gt;&lt;full-title&gt;Macromolecules&lt;/full-title&gt;&lt;/periodical&gt;&lt;pages&gt;38-44&lt;/pages&gt;&lt;volume&gt;20&lt;/volume&gt;&lt;number&gt;1&lt;/number&gt;&lt;dates&gt;&lt;year&gt;1987&lt;/year&gt;&lt;/dates&gt;&lt;publisher&gt;American Chemical Society&lt;/publisher&gt;&lt;isbn&gt;0024-9297&lt;/isbn&gt;&lt;urls&gt;&lt;related-urls&gt;&lt;url&gt;http://dx.doi.org/10.1021/ma00167a008&lt;/url&gt;&lt;/related-urls&gt;&lt;/urls&gt;&lt;electronic-resource-num&gt;10.1021/ma00167a008&lt;/electronic-resource-num&gt;&lt;/record&gt;&lt;/Cite&gt;&lt;/EndNote&gt;</w:instrText>
      </w:r>
      <w:r w:rsidR="00AD3912">
        <w:fldChar w:fldCharType="separate"/>
      </w:r>
      <w:r w:rsidR="00E11A8C">
        <w:rPr>
          <w:noProof/>
        </w:rPr>
        <w:t>[</w:t>
      </w:r>
      <w:hyperlink w:anchor="_ENREF_108" w:tooltip="Winnik, 1987 #27" w:history="1">
        <w:r w:rsidR="00E11A8C">
          <w:rPr>
            <w:noProof/>
          </w:rPr>
          <w:t>108</w:t>
        </w:r>
      </w:hyperlink>
      <w:r w:rsidR="00E11A8C">
        <w:rPr>
          <w:noProof/>
        </w:rPr>
        <w:t>]</w:t>
      </w:r>
      <w:r w:rsidR="00AD3912">
        <w:fldChar w:fldCharType="end"/>
      </w:r>
      <w:r w:rsidR="00AD3912">
        <w:t xml:space="preserve"> stack against each other.</w:t>
      </w:r>
    </w:p>
    <w:p w:rsidR="00D04A96" w:rsidRDefault="00D04A96" w:rsidP="007D5FD0">
      <w:r>
        <w:br w:type="page"/>
      </w:r>
    </w:p>
    <w:p w:rsidR="00466289" w:rsidRPr="001D0511" w:rsidRDefault="00466289" w:rsidP="00953088">
      <w:pPr>
        <w:pStyle w:val="Heading2"/>
      </w:pPr>
      <w:bookmarkStart w:id="87" w:name="_Toc298507965"/>
      <w:bookmarkStart w:id="88" w:name="_Toc385451407"/>
      <w:proofErr w:type="spellStart"/>
      <w:r w:rsidRPr="001D0511">
        <w:lastRenderedPageBreak/>
        <w:t>Interpolymer</w:t>
      </w:r>
      <w:proofErr w:type="spellEnd"/>
      <w:r w:rsidRPr="001D0511">
        <w:t xml:space="preserve"> Complexes</w:t>
      </w:r>
      <w:bookmarkEnd w:id="87"/>
      <w:bookmarkEnd w:id="88"/>
    </w:p>
    <w:p w:rsidR="00466289" w:rsidRPr="001D0511" w:rsidRDefault="00466289" w:rsidP="00953088">
      <w:pPr>
        <w:pStyle w:val="Heading3"/>
      </w:pPr>
      <w:bookmarkStart w:id="89" w:name="_Toc298507966"/>
      <w:bookmarkStart w:id="90" w:name="_Toc385451408"/>
      <w:r w:rsidRPr="001D0511">
        <w:t>Complex Formation</w:t>
      </w:r>
      <w:bookmarkEnd w:id="89"/>
      <w:bookmarkEnd w:id="90"/>
    </w:p>
    <w:p w:rsidR="00466289" w:rsidRDefault="00466289" w:rsidP="007D5FD0">
      <w:r w:rsidRPr="0096152F">
        <w:t xml:space="preserve">The interactions </w:t>
      </w:r>
      <w:r w:rsidRPr="00466289">
        <w:rPr>
          <w:color w:val="000000" w:themeColor="text1"/>
        </w:rPr>
        <w:t xml:space="preserve">between </w:t>
      </w:r>
      <w:r w:rsidRPr="002E2401">
        <w:t>polymers have been a keen topic of research for decades, with many fundamental measurements carried out in the 1960s, 70s and 80s</w:t>
      </w:r>
      <w:r w:rsidR="003F0512" w:rsidRPr="002E2401">
        <w:fldChar w:fldCharType="begin"/>
      </w:r>
      <w:r w:rsidR="00E11A8C">
        <w:instrText xml:space="preserve"> ADDIN EN.CITE &lt;EndNote&gt;&lt;Cite&gt;&lt;Author&gt;Bekturov&lt;/Author&gt;&lt;Year&gt;1981&lt;/Year&gt;&lt;RecNum&gt;64&lt;/RecNum&gt;&lt;DisplayText&gt;[109, 110]&lt;/DisplayText&gt;&lt;record&gt;&lt;rec-number&gt;64&lt;/rec-number&gt;&lt;foreign-keys&gt;&lt;key app="EN" db-id="st2sws0t8dzst3esap05evd9r95ez5pddpdx"&gt;64&lt;/key&gt;&lt;/foreign-keys&gt;&lt;ref-type name="Book Section"&gt;5&lt;/ref-type&gt;&lt;contributors&gt;&lt;authors&gt;&lt;author&gt;Bekturov, Esen&lt;/author&gt;&lt;author&gt;Bimendina, Larisa&lt;/author&gt;&lt;/authors&gt;&lt;/contributors&gt;&lt;titles&gt;&lt;title&gt;Interpolymer complexes&lt;/title&gt;&lt;secondary-title&gt;Speciality Polymers&lt;/secondary-title&gt;&lt;tertiary-title&gt;Advances in Polymer Science&lt;/tertiary-title&gt;&lt;/titles&gt;&lt;pages&gt;99-147&lt;/pages&gt;&lt;volume&gt;41&lt;/volume&gt;&lt;dates&gt;&lt;year&gt;1981&lt;/year&gt;&lt;/dates&gt;&lt;publisher&gt;Springer Berlin / Heidelberg&lt;/publisher&gt;&lt;urls&gt;&lt;related-urls&gt;&lt;url&gt;http://dx.doi.org/10.1007/3-540-10554-9_11&lt;/url&gt;&lt;/related-urls&gt;&lt;/urls&gt;&lt;electronic-resource-num&gt;10.1007/3-540-10554-9_11&lt;/electronic-resource-num&gt;&lt;/record&gt;&lt;/Cite&gt;&lt;Cite&gt;&lt;Author&gt;Philipp&lt;/Author&gt;&lt;Year&gt;1989&lt;/Year&gt;&lt;RecNum&gt;143&lt;/RecNum&gt;&lt;record&gt;&lt;rec-number&gt;143&lt;/rec-number&gt;&lt;foreign-keys&gt;&lt;key app="EN" db-id="st2sws0t8dzst3esap05evd9r95ez5pddpdx"&gt;143&lt;/key&gt;&lt;/foreign-keys&gt;&lt;ref-type name="Journal Article"&gt;17&lt;/ref-type&gt;&lt;contributors&gt;&lt;authors&gt;&lt;author&gt;Philipp, Burkart&lt;/author&gt;&lt;author&gt;Dautzenberg, Herbert&lt;/author&gt;&lt;author&gt;Linow, Karl-Joachim&lt;/author&gt;&lt;author&gt;Kötz, Joachim&lt;/author&gt;&lt;author&gt;Dawydoff, Wladimir&lt;/author&gt;&lt;/authors&gt;&lt;/contributors&gt;&lt;titles&gt;&lt;title&gt;Polyelectrolyte complexes — recent developments and open problems&lt;/title&gt;&lt;secondary-title&gt;Progress in Polymer Science&lt;/secondary-title&gt;&lt;/titles&gt;&lt;periodical&gt;&lt;full-title&gt;Progress in Polymer Science&lt;/full-title&gt;&lt;/periodical&gt;&lt;pages&gt;91-172&lt;/pages&gt;&lt;volume&gt;14&lt;/volume&gt;&lt;number&gt;1&lt;/number&gt;&lt;dates&gt;&lt;year&gt;1989&lt;/year&gt;&lt;/dates&gt;&lt;isbn&gt;0079-6700&lt;/isbn&gt;&lt;urls&gt;&lt;related-urls&gt;&lt;url&gt;http://www.sciencedirect.com/science/article/pii/007967008990018X&lt;/url&gt;&lt;/related-urls&gt;&lt;/urls&gt;&lt;electronic-resource-num&gt;http://dx.doi.org/10.1016/0079-6700(89)90018-X&lt;/electronic-resource-num&gt;&lt;/record&gt;&lt;/Cite&gt;&lt;/EndNote&gt;</w:instrText>
      </w:r>
      <w:r w:rsidR="003F0512" w:rsidRPr="002E2401">
        <w:fldChar w:fldCharType="separate"/>
      </w:r>
      <w:r w:rsidR="00E11A8C">
        <w:rPr>
          <w:noProof/>
        </w:rPr>
        <w:t>[</w:t>
      </w:r>
      <w:hyperlink w:anchor="_ENREF_109" w:tooltip="Bekturov, 1981 #64" w:history="1">
        <w:r w:rsidR="00E11A8C">
          <w:rPr>
            <w:noProof/>
          </w:rPr>
          <w:t>109</w:t>
        </w:r>
      </w:hyperlink>
      <w:r w:rsidR="00E11A8C">
        <w:rPr>
          <w:noProof/>
        </w:rPr>
        <w:t xml:space="preserve">, </w:t>
      </w:r>
      <w:hyperlink w:anchor="_ENREF_110" w:tooltip="Philipp, 1989 #143" w:history="1">
        <w:r w:rsidR="00E11A8C">
          <w:rPr>
            <w:noProof/>
          </w:rPr>
          <w:t>110</w:t>
        </w:r>
      </w:hyperlink>
      <w:r w:rsidR="00E11A8C">
        <w:rPr>
          <w:noProof/>
        </w:rPr>
        <w:t>]</w:t>
      </w:r>
      <w:r w:rsidR="003F0512" w:rsidRPr="002E2401">
        <w:fldChar w:fldCharType="end"/>
      </w:r>
      <w:r w:rsidRPr="002E2401">
        <w:t>.  Even in dilute solutions most macromolecules are known to aggregate with each other, which is often observed as a phase separation phenomena</w:t>
      </w:r>
      <w:r>
        <w:t>, and results in complexes with properties unique to their individual components</w:t>
      </w:r>
      <w:r w:rsidR="00BF7B59">
        <w:t xml:space="preserve"> </w:t>
      </w:r>
      <w:r w:rsidR="003F0512">
        <w:fldChar w:fldCharType="begin"/>
      </w:r>
      <w:r w:rsidR="00E11A8C">
        <w:instrText xml:space="preserve"> ADDIN EN.CITE &lt;EndNote&gt;&lt;Cite&gt;&lt;Author&gt;Bailey&lt;/Author&gt;&lt;Year&gt;1964&lt;/Year&gt;&lt;RecNum&gt;65&lt;/RecNum&gt;&lt;DisplayText&gt;[111]&lt;/DisplayText&gt;&lt;record&gt;&lt;rec-number&gt;65&lt;/rec-number&gt;&lt;foreign-keys&gt;&lt;key app="EN" db-id="st2sws0t8dzst3esap05evd9r95ez5pddpdx"&gt;65&lt;/key&gt;&lt;/foreign-keys&gt;&lt;ref-type name="Journal Article"&gt;17&lt;/ref-type&gt;&lt;contributors&gt;&lt;authors&gt;&lt;author&gt;Bailey, F. E.&lt;/author&gt;&lt;author&gt;Lundberg, R. D.&lt;/author&gt;&lt;author&gt;Callard, R. W.&lt;/author&gt;&lt;/authors&gt;&lt;/contributors&gt;&lt;titles&gt;&lt;title&gt;Some factors affecting the molecular association of poly(ethylene oxide) and poly(acrylic acid) in aqueous solution&lt;/title&gt;&lt;secondary-title&gt;Journal of Polymer Science Part A: General Papers&lt;/secondary-title&gt;&lt;/titles&gt;&lt;periodical&gt;&lt;full-title&gt;Journal of Polymer Science Part A: General Papers&lt;/full-title&gt;&lt;/periodical&gt;&lt;pages&gt;845-851&lt;/pages&gt;&lt;volume&gt;2&lt;/volume&gt;&lt;number&gt;2&lt;/number&gt;&lt;dates&gt;&lt;year&gt;1964&lt;/year&gt;&lt;/dates&gt;&lt;publisher&gt;John Wiley &amp;amp; Sons, Inc.&lt;/publisher&gt;&lt;isbn&gt;1542-6246&lt;/isbn&gt;&lt;urls&gt;&lt;related-urls&gt;&lt;url&gt;http://dx.doi.org/10.1002/pol.1964.100020221&lt;/url&gt;&lt;/related-urls&gt;&lt;/urls&gt;&lt;electronic-resource-num&gt;10.1002/pol.1964.100020221&lt;/electronic-resource-num&gt;&lt;/record&gt;&lt;/Cite&gt;&lt;/EndNote&gt;</w:instrText>
      </w:r>
      <w:r w:rsidR="003F0512">
        <w:fldChar w:fldCharType="separate"/>
      </w:r>
      <w:r w:rsidR="00E11A8C">
        <w:rPr>
          <w:noProof/>
        </w:rPr>
        <w:t>[</w:t>
      </w:r>
      <w:hyperlink w:anchor="_ENREF_111" w:tooltip="Bailey, 1964 #65" w:history="1">
        <w:r w:rsidR="00E11A8C">
          <w:rPr>
            <w:noProof/>
          </w:rPr>
          <w:t>111</w:t>
        </w:r>
      </w:hyperlink>
      <w:r w:rsidR="00E11A8C">
        <w:rPr>
          <w:noProof/>
        </w:rPr>
        <w:t>]</w:t>
      </w:r>
      <w:r w:rsidR="003F0512">
        <w:fldChar w:fldCharType="end"/>
      </w:r>
      <w:r>
        <w:t>. The key driving force</w:t>
      </w:r>
      <w:r w:rsidR="00BF7B59">
        <w:t>s</w:t>
      </w:r>
      <w:r>
        <w:t xml:space="preserve"> for this interaction ha</w:t>
      </w:r>
      <w:r w:rsidR="007364D5">
        <w:t>ve</w:t>
      </w:r>
      <w:r>
        <w:t xml:space="preserve"> been identified as a mixture of electrostatic, hydrogen bondi</w:t>
      </w:r>
      <w:r w:rsidR="004D3538">
        <w:t xml:space="preserve">ng and hydrophobic interactions, and as such </w:t>
      </w:r>
      <w:r w:rsidR="007364D5">
        <w:t>are</w:t>
      </w:r>
      <w:r w:rsidR="004D3538">
        <w:t xml:space="preserve"> dependent on pH, salt concentrations and temperature</w:t>
      </w:r>
      <w:r w:rsidR="00BF7B59">
        <w:t xml:space="preserve"> </w:t>
      </w:r>
      <w:r w:rsidR="004D3538">
        <w:fldChar w:fldCharType="begin"/>
      </w:r>
      <w:r w:rsidR="00E11A8C">
        <w:instrText xml:space="preserve"> ADDIN EN.CITE &lt;EndNote&gt;&lt;Cite&gt;&lt;Author&gt;Sudre&lt;/Author&gt;&lt;Year&gt;2012&lt;/Year&gt;&lt;RecNum&gt;146&lt;/RecNum&gt;&lt;DisplayText&gt;[112]&lt;/DisplayText&gt;&lt;record&gt;&lt;rec-number&gt;146&lt;/rec-number&gt;&lt;foreign-keys&gt;&lt;key app="EN" db-id="st2sws0t8dzst3esap05evd9r95ez5pddpdx"&gt;146&lt;/key&gt;&lt;/foreign-keys&gt;&lt;ref-type name="Journal Article"&gt;17&lt;/ref-type&gt;&lt;contributors&gt;&lt;authors&gt;&lt;author&gt;Sudre, Guillaume&lt;/author&gt;&lt;author&gt;Tran, Yvette&lt;/author&gt;&lt;author&gt;Creton, Costantino&lt;/author&gt;&lt;author&gt;Hourdet, Dominique&lt;/author&gt;&lt;/authors&gt;&lt;/contributors&gt;&lt;titles&gt;&lt;title&gt;pH/Temperature control of interpolymer complexation between poly(acrylic acid) and weak polybases in aqueous solutions&lt;/title&gt;&lt;secondary-title&gt;Polymer&lt;/secondary-title&gt;&lt;/titles&gt;&lt;periodical&gt;&lt;full-title&gt;Polymer&lt;/full-title&gt;&lt;/periodical&gt;&lt;pages&gt;379-385&lt;/pages&gt;&lt;volume&gt;53&lt;/volume&gt;&lt;number&gt;2&lt;/number&gt;&lt;keywords&gt;&lt;keyword&gt;Hydrogen-bonding complex&lt;/keyword&gt;&lt;keyword&gt;Polyacrylic acid&lt;/keyword&gt;&lt;keyword&gt;Polydimethylacrylamide&lt;/keyword&gt;&lt;/keywords&gt;&lt;dates&gt;&lt;year&gt;2012&lt;/year&gt;&lt;/dates&gt;&lt;isbn&gt;0032-3861&lt;/isbn&gt;&lt;urls&gt;&lt;related-urls&gt;&lt;url&gt;http://www.sciencedirect.com/science/article/pii/S0032386111009888&lt;/url&gt;&lt;/related-urls&gt;&lt;/urls&gt;&lt;electronic-resource-num&gt;http://dx.doi.org/10.1016/j.polymer.2011.11.055&lt;/electronic-resource-num&gt;&lt;/record&gt;&lt;/Cite&gt;&lt;/EndNote&gt;</w:instrText>
      </w:r>
      <w:r w:rsidR="004D3538">
        <w:fldChar w:fldCharType="separate"/>
      </w:r>
      <w:r w:rsidR="00E11A8C">
        <w:rPr>
          <w:noProof/>
        </w:rPr>
        <w:t>[</w:t>
      </w:r>
      <w:hyperlink w:anchor="_ENREF_112" w:tooltip="Sudre, 2012 #146" w:history="1">
        <w:r w:rsidR="00E11A8C">
          <w:rPr>
            <w:noProof/>
          </w:rPr>
          <w:t>112</w:t>
        </w:r>
      </w:hyperlink>
      <w:r w:rsidR="00E11A8C">
        <w:rPr>
          <w:noProof/>
        </w:rPr>
        <w:t>]</w:t>
      </w:r>
      <w:r w:rsidR="004D3538">
        <w:fldChar w:fldCharType="end"/>
      </w:r>
      <w:r w:rsidR="004D3538">
        <w:t>.</w:t>
      </w:r>
    </w:p>
    <w:p w:rsidR="00466289" w:rsidRDefault="00466289" w:rsidP="007D5FD0">
      <w:r>
        <w:t xml:space="preserve">In 1984 </w:t>
      </w:r>
      <w:proofErr w:type="spellStart"/>
      <w:r>
        <w:t>Baranovsky</w:t>
      </w:r>
      <w:proofErr w:type="spellEnd"/>
      <w:r>
        <w:t xml:space="preserve"> </w:t>
      </w:r>
      <w:r w:rsidR="00BF7B59">
        <w:t xml:space="preserve">et al. </w:t>
      </w:r>
      <w:r>
        <w:t>studied the IR spectra of PMAA and PAM/PEG mixtures at various temperatures and proposed a ‘ladder type’ system, with sequences of bonds between the molecules, occasionally interrupted with ‘loop’ defects</w:t>
      </w:r>
      <w:r w:rsidR="003F0512">
        <w:fldChar w:fldCharType="begin"/>
      </w:r>
      <w:r w:rsidR="00E11A8C">
        <w:instrText xml:space="preserve"> ADDIN EN.CITE &lt;EndNote&gt;&lt;Cite&gt;&lt;Author&gt;Baranovsky&lt;/Author&gt;&lt;Year&gt;1984&lt;/Year&gt;&lt;RecNum&gt;66&lt;/RecNum&gt;&lt;DisplayText&gt;[113]&lt;/DisplayText&gt;&lt;record&gt;&lt;rec-number&gt;66&lt;/rec-number&gt;&lt;foreign-keys&gt;&lt;key app="EN" db-id="st2sws0t8dzst3esap05evd9r95ez5pddpdx"&gt;66&lt;/key&gt;&lt;/foreign-keys&gt;&lt;ref-type name="Journal Article"&gt;17&lt;/ref-type&gt;&lt;contributors&gt;&lt;authors&gt;&lt;author&gt;Baranovsky, V. Yu&lt;/author&gt;&lt;author&gt;Kazarin, L. A.&lt;/author&gt;&lt;author&gt;Litmanovich, A. A.&lt;/author&gt;&lt;author&gt;Papisov, I. M.&lt;/author&gt;&lt;/authors&gt;&lt;/contributors&gt;&lt;titles&gt;&lt;title&gt;Thermochemical reactions in polycomplexes&lt;/title&gt;&lt;secondary-title&gt;European Polymer Journal&lt;/secondary-title&gt;&lt;/titles&gt;&lt;periodical&gt;&lt;full-title&gt;European Polymer Journal&lt;/full-title&gt;&lt;/periodical&gt;&lt;pages&gt;191-194&lt;/pages&gt;&lt;volume&gt;20&lt;/volume&gt;&lt;number&gt;2&lt;/number&gt;&lt;dates&gt;&lt;year&gt;1984&lt;/year&gt;&lt;/dates&gt;&lt;isbn&gt;0014-3057&lt;/isbn&gt;&lt;urls&gt;&lt;related-urls&gt;&lt;url&gt;http://www.sciencedirect.com/science/article/B6TWW-48G77P5-39/2/71df39a98d9c269d9c5d0aafe8e132e1&lt;/url&gt;&lt;/related-urls&gt;&lt;/urls&gt;&lt;electronic-resource-num&gt;Doi: 10.1016/0014-3057(84)90208-8&lt;/electronic-resource-num&gt;&lt;/record&gt;&lt;/Cite&gt;&lt;/EndNote&gt;</w:instrText>
      </w:r>
      <w:r w:rsidR="003F0512">
        <w:fldChar w:fldCharType="separate"/>
      </w:r>
      <w:r w:rsidR="00E11A8C">
        <w:rPr>
          <w:noProof/>
        </w:rPr>
        <w:t>[</w:t>
      </w:r>
      <w:hyperlink w:anchor="_ENREF_113" w:tooltip="Baranovsky, 1984 #66" w:history="1">
        <w:r w:rsidR="00E11A8C">
          <w:rPr>
            <w:noProof/>
          </w:rPr>
          <w:t>113</w:t>
        </w:r>
      </w:hyperlink>
      <w:r w:rsidR="00E11A8C">
        <w:rPr>
          <w:noProof/>
        </w:rPr>
        <w:t>]</w:t>
      </w:r>
      <w:r w:rsidR="003F0512">
        <w:fldChar w:fldCharType="end"/>
      </w:r>
      <w:r w:rsidR="00EA7771">
        <w:t xml:space="preserve"> (See</w:t>
      </w:r>
      <w:r w:rsidR="00EA7771" w:rsidRPr="00EA7771">
        <w:t xml:space="preserve"> </w:t>
      </w:r>
      <w:r w:rsidR="00EA7771" w:rsidRPr="00EA7771">
        <w:fldChar w:fldCharType="begin"/>
      </w:r>
      <w:r w:rsidR="00EA7771" w:rsidRPr="00EA7771">
        <w:instrText xml:space="preserve"> REF _Ref338068423 \h  \* MERGEFORMAT </w:instrText>
      </w:r>
      <w:r w:rsidR="00EA7771" w:rsidRPr="00EA7771">
        <w:fldChar w:fldCharType="separate"/>
      </w:r>
      <w:r w:rsidR="00DC3E10" w:rsidRPr="00DC3E10">
        <w:t xml:space="preserve">Figure </w:t>
      </w:r>
      <w:r w:rsidR="00DC3E10" w:rsidRPr="00DC3E10">
        <w:rPr>
          <w:noProof/>
        </w:rPr>
        <w:t>18</w:t>
      </w:r>
      <w:r w:rsidR="00EA7771" w:rsidRPr="00EA7771">
        <w:fldChar w:fldCharType="end"/>
      </w:r>
      <w:r>
        <w:t xml:space="preserve">). This theory poses that the polymers will form rigid, static structures due to repeated </w:t>
      </w:r>
      <w:r w:rsidR="00232FA0">
        <w:t>h</w:t>
      </w:r>
      <w:r>
        <w:t>ydrogen-bonding across molecules.</w:t>
      </w:r>
    </w:p>
    <w:p w:rsidR="00466289" w:rsidRDefault="00871393" w:rsidP="001D0511">
      <w:pPr>
        <w:jc w:val="center"/>
      </w:pPr>
      <w:r>
        <w:object w:dxaOrig="19106" w:dyaOrig="12275">
          <v:shape id="_x0000_i1033" type="#_x0000_t75" style="width:246.45pt;height:158.35pt" o:ole="">
            <v:imagedata r:id="rId36" o:title=""/>
          </v:shape>
          <o:OLEObject Type="Embed" ProgID="ChemDraw.Document.6.0" ShapeID="_x0000_i1033" DrawAspect="Content" ObjectID="_1459268276" r:id="rId37"/>
        </w:object>
      </w:r>
    </w:p>
    <w:p w:rsidR="00466289" w:rsidRPr="001D0511" w:rsidRDefault="00466289" w:rsidP="001D0511">
      <w:pPr>
        <w:pStyle w:val="Caption"/>
        <w:jc w:val="center"/>
        <w:rPr>
          <w:b w:val="0"/>
          <w:color w:val="auto"/>
          <w:sz w:val="22"/>
        </w:rPr>
      </w:pPr>
      <w:bookmarkStart w:id="91" w:name="_Ref338068423"/>
      <w:bookmarkStart w:id="92" w:name="_Toc385451115"/>
      <w:r w:rsidRPr="001D0511">
        <w:rPr>
          <w:b w:val="0"/>
          <w:color w:val="auto"/>
          <w:sz w:val="22"/>
        </w:rPr>
        <w:t xml:space="preserve">Figure </w:t>
      </w:r>
      <w:r w:rsidR="003F0512" w:rsidRPr="001D0511">
        <w:rPr>
          <w:b w:val="0"/>
          <w:color w:val="auto"/>
          <w:sz w:val="22"/>
        </w:rPr>
        <w:fldChar w:fldCharType="begin"/>
      </w:r>
      <w:r w:rsidRPr="001D0511">
        <w:rPr>
          <w:b w:val="0"/>
          <w:color w:val="auto"/>
          <w:sz w:val="22"/>
        </w:rPr>
        <w:instrText xml:space="preserve"> SEQ Figure \* ARABIC </w:instrText>
      </w:r>
      <w:r w:rsidR="003F0512" w:rsidRPr="001D0511">
        <w:rPr>
          <w:b w:val="0"/>
          <w:color w:val="auto"/>
          <w:sz w:val="22"/>
        </w:rPr>
        <w:fldChar w:fldCharType="separate"/>
      </w:r>
      <w:r w:rsidR="00DC3E10">
        <w:rPr>
          <w:b w:val="0"/>
          <w:noProof/>
          <w:color w:val="auto"/>
          <w:sz w:val="22"/>
        </w:rPr>
        <w:t>18</w:t>
      </w:r>
      <w:r w:rsidR="003F0512" w:rsidRPr="001D0511">
        <w:rPr>
          <w:b w:val="0"/>
          <w:color w:val="auto"/>
          <w:sz w:val="22"/>
        </w:rPr>
        <w:fldChar w:fldCharType="end"/>
      </w:r>
      <w:bookmarkEnd w:id="91"/>
      <w:r w:rsidRPr="001D0511">
        <w:rPr>
          <w:b w:val="0"/>
          <w:color w:val="auto"/>
          <w:sz w:val="22"/>
        </w:rPr>
        <w:t xml:space="preserve"> – </w:t>
      </w:r>
      <w:proofErr w:type="spellStart"/>
      <w:r w:rsidRPr="001D0511">
        <w:rPr>
          <w:b w:val="0"/>
          <w:color w:val="auto"/>
          <w:sz w:val="22"/>
        </w:rPr>
        <w:t>Baranovsky’s</w:t>
      </w:r>
      <w:proofErr w:type="spellEnd"/>
      <w:r w:rsidRPr="001D0511">
        <w:rPr>
          <w:b w:val="0"/>
          <w:color w:val="auto"/>
          <w:sz w:val="22"/>
        </w:rPr>
        <w:t xml:space="preserve"> rigid ‘ladder’ system with ‘loop’ defects</w:t>
      </w:r>
      <w:bookmarkEnd w:id="92"/>
    </w:p>
    <w:p w:rsidR="00A60D68" w:rsidRPr="001D0511" w:rsidRDefault="00A60D68" w:rsidP="00953088">
      <w:pPr>
        <w:pStyle w:val="Heading3"/>
      </w:pPr>
      <w:bookmarkStart w:id="93" w:name="_Toc385451409"/>
      <w:proofErr w:type="gramStart"/>
      <w:r w:rsidRPr="001D0511">
        <w:t>P</w:t>
      </w:r>
      <w:r>
        <w:t>oly(</w:t>
      </w:r>
      <w:proofErr w:type="gramEnd"/>
      <w:r>
        <w:t>acrylic acid) and poly(acrylamide) interactions</w:t>
      </w:r>
      <w:bookmarkEnd w:id="93"/>
    </w:p>
    <w:p w:rsidR="00645AFC" w:rsidRDefault="00645AFC" w:rsidP="00645AFC">
      <w:bookmarkStart w:id="94" w:name="_Toc298507968"/>
      <w:r>
        <w:t xml:space="preserve">The interactions between PAA and PAM are one of the more studied systems of </w:t>
      </w:r>
      <w:proofErr w:type="spellStart"/>
      <w:r>
        <w:t>interpolymer</w:t>
      </w:r>
      <w:proofErr w:type="spellEnd"/>
      <w:r>
        <w:t xml:space="preserve"> complex formation (IPC), and in both solution and solid state the interaction has been shown to be </w:t>
      </w:r>
      <w:r w:rsidRPr="000C0FB8">
        <w:t>very pH dependent,</w:t>
      </w:r>
      <w:r>
        <w:t xml:space="preserve"> and </w:t>
      </w:r>
      <w:r w:rsidRPr="000C0FB8">
        <w:t>most of it proposes that PAA dictates the configuration of the polymer</w:t>
      </w:r>
      <w:r w:rsidR="00BF7B59">
        <w:t xml:space="preserve"> </w:t>
      </w:r>
      <w:r w:rsidRPr="000C0FB8">
        <w:fldChar w:fldCharType="begin"/>
      </w:r>
      <w:r>
        <w:instrText xml:space="preserve"> ADDIN EN.CITE &lt;EndNote&gt;&lt;Cite&gt;&lt;Author&gt;Garces&lt;/Author&gt;&lt;Year&gt;1994&lt;/Year&gt;&lt;RecNum&gt;11&lt;/RecNum&gt;&lt;DisplayText&gt;[26]&lt;/DisplayText&gt;&lt;record&gt;&lt;rec-number&gt;11&lt;/rec-number&gt;&lt;foreign-keys&gt;&lt;key app="EN" db-id="st2sws0t8dzst3esap05evd9r95ez5pddpdx"&gt;11&lt;/key&gt;&lt;/foreign-keys&gt;&lt;ref-type name="Journal Article"&gt;17&lt;/ref-type&gt;&lt;contributors&gt;&lt;authors&gt;&lt;author&gt;Garces, Fred O.&lt;/author&gt;&lt;author&gt;Sivadasan, K.&lt;/author&gt;&lt;author&gt;Somasundaran, P.&lt;/author&gt;&lt;author&gt;Turro, Nicholas J.&lt;/author&gt;&lt;/authors&gt;&lt;/contributors&gt;&lt;titles&gt;&lt;title&gt;Interpolymer complexation of poly(acrylic acid) and polyacrylamide: structural and dynamic studies by solution- and solid-state NMR&lt;/title&gt;&lt;secondary-title&gt;Macromolecules&lt;/secondary-title&gt;&lt;/titles&gt;&lt;periodical&gt;&lt;full-title&gt;Macromolecules&lt;/full-title&gt;&lt;/periodical&gt;&lt;pages&gt;272-278&lt;/pages&gt;&lt;volume&gt;27&lt;/volume&gt;&lt;number&gt;1&lt;/number&gt;&lt;dates&gt;&lt;year&gt;1994&lt;/year&gt;&lt;/dates&gt;&lt;publisher&gt;American Chemical Society&lt;/publisher&gt;&lt;isbn&gt;0024-9297&lt;/isbn&gt;&lt;urls&gt;&lt;related-urls&gt;&lt;url&gt;http://dx.doi.org/10.1021/ma00079a040&lt;/url&gt;&lt;/related-urls&gt;&lt;/urls&gt;&lt;electronic-resource-num&gt;10.1021/ma00079a040&lt;/electronic-resource-num&gt;&lt;/record&gt;&lt;/Cite&gt;&lt;/EndNote&gt;</w:instrText>
      </w:r>
      <w:r w:rsidRPr="000C0FB8">
        <w:fldChar w:fldCharType="separate"/>
      </w:r>
      <w:r>
        <w:rPr>
          <w:noProof/>
        </w:rPr>
        <w:t>[</w:t>
      </w:r>
      <w:hyperlink w:anchor="_ENREF_26" w:tooltip="Garces, 1994 #11" w:history="1">
        <w:r w:rsidR="00E11A8C">
          <w:rPr>
            <w:noProof/>
          </w:rPr>
          <w:t>26</w:t>
        </w:r>
      </w:hyperlink>
      <w:r>
        <w:rPr>
          <w:noProof/>
        </w:rPr>
        <w:t>]</w:t>
      </w:r>
      <w:r w:rsidRPr="000C0FB8">
        <w:fldChar w:fldCharType="end"/>
      </w:r>
      <w:r w:rsidRPr="000C0FB8">
        <w:t>.</w:t>
      </w:r>
    </w:p>
    <w:p w:rsidR="00645AFC" w:rsidRDefault="00645AFC" w:rsidP="00645AFC">
      <w:r>
        <w:lastRenderedPageBreak/>
        <w:t xml:space="preserve">When mixed solutions </w:t>
      </w:r>
      <w:r w:rsidR="00527D69">
        <w:t xml:space="preserve">of PAA and PAM turn translucent </w:t>
      </w:r>
      <w:r>
        <w:t xml:space="preserve">and </w:t>
      </w:r>
      <w:r w:rsidR="00BF7B59">
        <w:t xml:space="preserve">they </w:t>
      </w:r>
      <w:r>
        <w:t>have been ob</w:t>
      </w:r>
      <w:r w:rsidR="00527D69">
        <w:t>served dropping out of solution</w:t>
      </w:r>
      <w:r>
        <w:t xml:space="preserve"> when cooled</w:t>
      </w:r>
      <w:r w:rsidR="00BF7B59">
        <w:t xml:space="preserve"> </w:t>
      </w:r>
      <w:r>
        <w:fldChar w:fldCharType="begin"/>
      </w:r>
      <w:r w:rsidR="00E11A8C">
        <w:instrText xml:space="preserve"> ADDIN EN.CITE &lt;EndNote&gt;&lt;Cite&gt;&lt;Author&gt;Klenina&lt;/Author&gt;&lt;Year&gt;1981&lt;/Year&gt;&lt;RecNum&gt;67&lt;/RecNum&gt;&lt;DisplayText&gt;[114]&lt;/DisplayText&gt;&lt;record&gt;&lt;rec-number&gt;67&lt;/rec-number&gt;&lt;foreign-keys&gt;&lt;key app="EN" db-id="st2sws0t8dzst3esap05evd9r95ez5pddpdx"&gt;67&lt;/key&gt;&lt;/foreign-keys&gt;&lt;ref-type name="Journal Article"&gt;17&lt;/ref-type&gt;&lt;contributors&gt;&lt;authors&gt;&lt;author&gt;Klenina, O. V.&lt;/author&gt;&lt;author&gt;Fain, E. G.&lt;/author&gt;&lt;/authors&gt;&lt;/contributors&gt;&lt;titles&gt;&lt;title&gt;Phase separation in the system polyacrylic acid-polycrylamide-water&lt;/title&gt;&lt;secondary-title&gt;Polymer Science U.S.S.R.&lt;/secondary-title&gt;&lt;/titles&gt;&lt;periodical&gt;&lt;full-title&gt;Polymer Science U.S.S.R.&lt;/full-title&gt;&lt;/periodical&gt;&lt;pages&gt;1439-1446&lt;/pages&gt;&lt;volume&gt;23&lt;/volume&gt;&lt;number&gt;6&lt;/number&gt;&lt;dates&gt;&lt;year&gt;1981&lt;/year&gt;&lt;/dates&gt;&lt;isbn&gt;0032-3950&lt;/isbn&gt;&lt;urls&gt;&lt;related-urls&gt;&lt;url&gt;http://www.sciencedirect.com/science/article/B759W-48KWSPP-274/2/05d478293d2bbe6d675d517021326a06&lt;/url&gt;&lt;/related-urls&gt;&lt;/urls&gt;&lt;electronic-resource-num&gt;Doi: 10.1016/0032-3950(81)90111-8&lt;/electronic-resource-num&gt;&lt;/record&gt;&lt;/Cite&gt;&lt;/EndNote&gt;</w:instrText>
      </w:r>
      <w:r>
        <w:fldChar w:fldCharType="separate"/>
      </w:r>
      <w:r w:rsidR="00E11A8C">
        <w:rPr>
          <w:noProof/>
        </w:rPr>
        <w:t>[</w:t>
      </w:r>
      <w:hyperlink w:anchor="_ENREF_114" w:tooltip="Klenina, 1981 #67" w:history="1">
        <w:r w:rsidR="00E11A8C">
          <w:rPr>
            <w:noProof/>
          </w:rPr>
          <w:t>114</w:t>
        </w:r>
      </w:hyperlink>
      <w:r w:rsidR="00E11A8C">
        <w:rPr>
          <w:noProof/>
        </w:rPr>
        <w:t>]</w:t>
      </w:r>
      <w:r>
        <w:fldChar w:fldCharType="end"/>
      </w:r>
      <w:r>
        <w:t xml:space="preserve">. This phase separation suggested the formation of complexes between </w:t>
      </w:r>
      <w:proofErr w:type="spellStart"/>
      <w:r>
        <w:t>polyacrylic</w:t>
      </w:r>
      <w:proofErr w:type="spellEnd"/>
      <w:r>
        <w:t xml:space="preserve"> acid and polyacrylamide, all dependent on the concentration, the medium and the ionisation constan</w:t>
      </w:r>
      <w:r w:rsidR="00BF7B59">
        <w:t xml:space="preserve">t </w:t>
      </w:r>
      <w:r>
        <w:fldChar w:fldCharType="begin"/>
      </w:r>
      <w:r w:rsidR="00E11A8C">
        <w:instrText xml:space="preserve"> ADDIN EN.CITE &lt;EndNote&gt;&lt;Cite&gt;&lt;Author&gt;Klenina&lt;/Author&gt;&lt;Year&gt;1981&lt;/Year&gt;&lt;RecNum&gt;67&lt;/RecNum&gt;&lt;DisplayText&gt;[114]&lt;/DisplayText&gt;&lt;record&gt;&lt;rec-number&gt;67&lt;/rec-number&gt;&lt;foreign-keys&gt;&lt;key app="EN" db-id="st2sws0t8dzst3esap05evd9r95ez5pddpdx"&gt;67&lt;/key&gt;&lt;/foreign-keys&gt;&lt;ref-type name="Journal Article"&gt;17&lt;/ref-type&gt;&lt;contributors&gt;&lt;authors&gt;&lt;author&gt;Klenina, O. V.&lt;/author&gt;&lt;author&gt;Fain, E. G.&lt;/author&gt;&lt;/authors&gt;&lt;/contributors&gt;&lt;titles&gt;&lt;title&gt;Phase separation in the system polyacrylic acid-polycrylamide-water&lt;/title&gt;&lt;secondary-title&gt;Polymer Science U.S.S.R.&lt;/secondary-title&gt;&lt;/titles&gt;&lt;periodical&gt;&lt;full-title&gt;Polymer Science U.S.S.R.&lt;/full-title&gt;&lt;/periodical&gt;&lt;pages&gt;1439-1446&lt;/pages&gt;&lt;volume&gt;23&lt;/volume&gt;&lt;number&gt;6&lt;/number&gt;&lt;dates&gt;&lt;year&gt;1981&lt;/year&gt;&lt;/dates&gt;&lt;isbn&gt;0032-3950&lt;/isbn&gt;&lt;urls&gt;&lt;related-urls&gt;&lt;url&gt;http://www.sciencedirect.com/science/article/B759W-48KWSPP-274/2/05d478293d2bbe6d675d517021326a06&lt;/url&gt;&lt;/related-urls&gt;&lt;/urls&gt;&lt;electronic-resource-num&gt;Doi: 10.1016/0032-3950(81)90111-8&lt;/electronic-resource-num&gt;&lt;/record&gt;&lt;/Cite&gt;&lt;/EndNote&gt;</w:instrText>
      </w:r>
      <w:r>
        <w:fldChar w:fldCharType="separate"/>
      </w:r>
      <w:r w:rsidR="00E11A8C">
        <w:rPr>
          <w:noProof/>
        </w:rPr>
        <w:t>[</w:t>
      </w:r>
      <w:hyperlink w:anchor="_ENREF_114" w:tooltip="Klenina, 1981 #67" w:history="1">
        <w:r w:rsidR="00E11A8C">
          <w:rPr>
            <w:noProof/>
          </w:rPr>
          <w:t>114</w:t>
        </w:r>
      </w:hyperlink>
      <w:r w:rsidR="00E11A8C">
        <w:rPr>
          <w:noProof/>
        </w:rPr>
        <w:t>]</w:t>
      </w:r>
      <w:r>
        <w:fldChar w:fldCharType="end"/>
      </w:r>
      <w:r>
        <w:t xml:space="preserve">. </w:t>
      </w:r>
    </w:p>
    <w:p w:rsidR="00645AFC" w:rsidRDefault="00645AFC" w:rsidP="00645AFC">
      <w:r>
        <w:t>For complexes between PAA and a proton-acceptor polymer it has been shown that IPCs will only form below a critical value of pH (</w:t>
      </w:r>
      <w:proofErr w:type="spellStart"/>
      <w:r>
        <w:t>pH</w:t>
      </w:r>
      <w:r w:rsidRPr="00DE02E4">
        <w:rPr>
          <w:vertAlign w:val="subscript"/>
        </w:rPr>
        <w:t>crit</w:t>
      </w:r>
      <w:proofErr w:type="spellEnd"/>
      <w:r>
        <w:t>)</w:t>
      </w:r>
      <w:r w:rsidR="00BF7B59">
        <w:t xml:space="preserve"> </w:t>
      </w:r>
      <w:r>
        <w:fldChar w:fldCharType="begin"/>
      </w:r>
      <w:r w:rsidR="00E11A8C">
        <w:instrText xml:space="preserve"> ADDIN EN.CITE &lt;EndNote&gt;&lt;Cite&gt;&lt;Author&gt;Mun&lt;/Author&gt;&lt;Year&gt;2003&lt;/Year&gt;&lt;RecNum&gt;77&lt;/RecNum&gt;&lt;DisplayText&gt;[115]&lt;/DisplayText&gt;&lt;record&gt;&lt;rec-number&gt;77&lt;/rec-number&gt;&lt;foreign-keys&gt;&lt;key app="EN" db-id="st2sws0t8dzst3esap05evd9r95ez5pddpdx"&gt;77&lt;/key&gt;&lt;/foreign-keys&gt;&lt;ref-type name="Journal Article"&gt;17&lt;/ref-type&gt;&lt;contributors&gt;&lt;authors&gt;&lt;author&gt;Mun, Grigoriy A.&lt;/author&gt;&lt;author&gt;Nurkeeva, Zauresh S.&lt;/author&gt;&lt;author&gt;Khutoryanskiy, Vitaliy V.&lt;/author&gt;&lt;author&gt;Sarybayeva, Gulshat S.&lt;/author&gt;&lt;author&gt;Dubolazov, Artem V.&lt;/author&gt;&lt;/authors&gt;&lt;/contributors&gt;&lt;titles&gt;&lt;title&gt;pH-effects in the complex formation of polymers I. Interaction of poly(acrylic acid) with poly(acrylamide)&lt;/title&gt;&lt;secondary-title&gt;European Polymer Journal&lt;/secondary-title&gt;&lt;/titles&gt;&lt;periodical&gt;&lt;full-title&gt;European Polymer Journal&lt;/full-title&gt;&lt;/periodical&gt;&lt;pages&gt;1687-1691&lt;/pages&gt;&lt;volume&gt;39&lt;/volume&gt;&lt;number&gt;8&lt;/number&gt;&lt;keywords&gt;&lt;keyword&gt;Interpolymer complexes&lt;/keyword&gt;&lt;keyword&gt;Hydrogen bonding&lt;/keyword&gt;&lt;keyword&gt;Poly(acrylic acid)&lt;/keyword&gt;&lt;keyword&gt;Poly(acrylamide)&lt;/keyword&gt;&lt;/keywords&gt;&lt;dates&gt;&lt;year&gt;2003&lt;/year&gt;&lt;/dates&gt;&lt;isbn&gt;0014-3057&lt;/isbn&gt;&lt;urls&gt;&lt;related-urls&gt;&lt;url&gt;http://www.sciencedirect.com/science/article/B6TWW-48D367V-1/2/a86b57ce83e6ebe178c07bacac67ff95&lt;/url&gt;&lt;/related-urls&gt;&lt;/urls&gt;&lt;electronic-resource-num&gt;Doi: 10.1016/s0014-3057(03)00065-x&lt;/electronic-resource-num&gt;&lt;/record&gt;&lt;/Cite&gt;&lt;/EndNote&gt;</w:instrText>
      </w:r>
      <w:r>
        <w:fldChar w:fldCharType="separate"/>
      </w:r>
      <w:r w:rsidR="00E11A8C">
        <w:rPr>
          <w:noProof/>
        </w:rPr>
        <w:t>[</w:t>
      </w:r>
      <w:hyperlink w:anchor="_ENREF_115" w:tooltip="Mun, 2003 #77" w:history="1">
        <w:r w:rsidR="00E11A8C">
          <w:rPr>
            <w:noProof/>
          </w:rPr>
          <w:t>115</w:t>
        </w:r>
      </w:hyperlink>
      <w:r w:rsidR="00E11A8C">
        <w:rPr>
          <w:noProof/>
        </w:rPr>
        <w:t>]</w:t>
      </w:r>
      <w:r>
        <w:fldChar w:fldCharType="end"/>
      </w:r>
      <w:r>
        <w:t xml:space="preserve">. This is believed to be fairly low as even only partial neutralisation of the </w:t>
      </w:r>
      <w:proofErr w:type="spellStart"/>
      <w:r>
        <w:t>polyacid</w:t>
      </w:r>
      <w:proofErr w:type="spellEnd"/>
      <w:r>
        <w:t xml:space="preserve"> has been shown to inhibit the formation of the complex </w:t>
      </w:r>
      <w:r>
        <w:fldChar w:fldCharType="begin"/>
      </w:r>
      <w:r w:rsidR="00E11A8C">
        <w:instrText xml:space="preserve"> ADDIN EN.CITE &lt;EndNote&gt;&lt;Cite&gt;&lt;Author&gt;Staikos&lt;/Author&gt;&lt;Year&gt;1993&lt;/Year&gt;&lt;RecNum&gt;71&lt;/RecNum&gt;&lt;DisplayText&gt;[116]&lt;/DisplayText&gt;&lt;record&gt;&lt;rec-number&gt;71&lt;/rec-number&gt;&lt;foreign-keys&gt;&lt;key app="EN" db-id="st2sws0t8dzst3esap05evd9r95ez5pddpdx"&gt;71&lt;/key&gt;&lt;/foreign-keys&gt;&lt;ref-type name="Journal Article"&gt;17&lt;/ref-type&gt;&lt;contributors&gt;&lt;authors&gt;&lt;author&gt;Staikos, G.&lt;/author&gt;&lt;author&gt;Bokias, G.&lt;/author&gt;&lt;author&gt;Tsitsilianis, C.&lt;/author&gt;&lt;/authors&gt;&lt;/contributors&gt;&lt;titles&gt;&lt;title&gt;The viscometric methods in the investigation of the polyacid-polybase interpolymer complexes&lt;/title&gt;&lt;secondary-title&gt;Journal of Applied Polymer Science&lt;/secondary-title&gt;&lt;/titles&gt;&lt;periodical&gt;&lt;full-title&gt;Journal of Applied Polymer Science&lt;/full-title&gt;&lt;/periodical&gt;&lt;pages&gt;215-217&lt;/pages&gt;&lt;volume&gt;48&lt;/volume&gt;&lt;number&gt;2&lt;/number&gt;&lt;dates&gt;&lt;year&gt;1993&lt;/year&gt;&lt;/dates&gt;&lt;publisher&gt;Wiley Subscription Services, Inc., A Wiley Company&lt;/publisher&gt;&lt;isbn&gt;1097-4628&lt;/isbn&gt;&lt;urls&gt;&lt;related-urls&gt;&lt;url&gt;http://dx.doi.org/10.1002/app.1993.070480204&lt;/url&gt;&lt;/related-urls&gt;&lt;/urls&gt;&lt;electronic-resource-num&gt;10.1002/app.1993.070480204&lt;/electronic-resource-num&gt;&lt;/record&gt;&lt;/Cite&gt;&lt;/EndNote&gt;</w:instrText>
      </w:r>
      <w:r>
        <w:fldChar w:fldCharType="separate"/>
      </w:r>
      <w:r w:rsidR="00E11A8C">
        <w:rPr>
          <w:noProof/>
        </w:rPr>
        <w:t>[</w:t>
      </w:r>
      <w:hyperlink w:anchor="_ENREF_116" w:tooltip="Staikos, 1993 #71" w:history="1">
        <w:r w:rsidR="00E11A8C">
          <w:rPr>
            <w:noProof/>
          </w:rPr>
          <w:t>116</w:t>
        </w:r>
      </w:hyperlink>
      <w:r w:rsidR="00E11A8C">
        <w:rPr>
          <w:noProof/>
        </w:rPr>
        <w:t>]</w:t>
      </w:r>
      <w:r>
        <w:fldChar w:fldCharType="end"/>
      </w:r>
      <w:r>
        <w:t>.</w:t>
      </w:r>
    </w:p>
    <w:p w:rsidR="00645AFC" w:rsidRDefault="00645AFC" w:rsidP="00645AFC">
      <w:r>
        <w:t xml:space="preserve">Previous work done on the subject </w:t>
      </w:r>
      <w:r w:rsidR="005B7EA2">
        <w:t>c</w:t>
      </w:r>
      <w:r>
        <w:t xml:space="preserve">ites a need for high molecular weights in order to detect complex formation, the exact molecular weight </w:t>
      </w:r>
      <w:r w:rsidR="00527D69">
        <w:t xml:space="preserve">is </w:t>
      </w:r>
      <w:r>
        <w:t xml:space="preserve">dependent on the method and polymer concentration </w:t>
      </w:r>
      <w:r>
        <w:fldChar w:fldCharType="begin">
          <w:fldData xml:space="preserve">PEVuZE5vdGU+PENpdGU+PEF1dGhvcj5FdXN0YWNlPC9BdXRob3I+PFllYXI+MTk4ODwvWWVhcj48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==
</w:fldData>
        </w:fldChar>
      </w:r>
      <w:r w:rsidR="00E11A8C">
        <w:instrText xml:space="preserve"> ADDIN EN.CITE </w:instrText>
      </w:r>
      <w:r w:rsidR="00E11A8C">
        <w:fldChar w:fldCharType="begin">
          <w:fldData xml:space="preserve">PEVuZE5vdGU+PENpdGU+PEF1dGhvcj5FdXN0YWNlPC9BdXRob3I+PFllYXI+MTk4ODwvWWVhcj48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==
</w:fldData>
        </w:fldChar>
      </w:r>
      <w:r w:rsidR="00E11A8C">
        <w:instrText xml:space="preserve"> ADDIN EN.CITE.DATA </w:instrText>
      </w:r>
      <w:r w:rsidR="00E11A8C">
        <w:fldChar w:fldCharType="end"/>
      </w:r>
      <w:r>
        <w:fldChar w:fldCharType="separate"/>
      </w:r>
      <w:r w:rsidR="00E11A8C">
        <w:rPr>
          <w:noProof/>
        </w:rPr>
        <w:t>[</w:t>
      </w:r>
      <w:hyperlink w:anchor="_ENREF_115" w:tooltip="Mun, 2003 #77" w:history="1">
        <w:r w:rsidR="00E11A8C">
          <w:rPr>
            <w:noProof/>
          </w:rPr>
          <w:t>115</w:t>
        </w:r>
      </w:hyperlink>
      <w:r w:rsidR="00E11A8C">
        <w:rPr>
          <w:noProof/>
        </w:rPr>
        <w:t xml:space="preserve">, </w:t>
      </w:r>
      <w:hyperlink w:anchor="_ENREF_117" w:tooltip="Eustace, 1988 #69" w:history="1">
        <w:r w:rsidR="00E11A8C">
          <w:rPr>
            <w:noProof/>
          </w:rPr>
          <w:t>117</w:t>
        </w:r>
      </w:hyperlink>
      <w:r w:rsidR="00E11A8C">
        <w:rPr>
          <w:noProof/>
        </w:rPr>
        <w:t>]</w:t>
      </w:r>
      <w:r>
        <w:fldChar w:fldCharType="end"/>
      </w:r>
      <w:r>
        <w:t xml:space="preserve">. It is known that the structure of the resultant IPC (a gel or a compact complex) depends on the molecular weight of the forming polymers </w:t>
      </w:r>
      <w:r>
        <w:fldChar w:fldCharType="begin"/>
      </w:r>
      <w:r w:rsidR="00E11A8C">
        <w:instrText xml:space="preserve"> ADDIN EN.CITE &lt;EndNote&gt;&lt;Cite&gt;&lt;Author&gt;Staikos&lt;/Author&gt;&lt;Year&gt;1991&lt;/Year&gt;&lt;RecNum&gt;70&lt;/RecNum&gt;&lt;DisplayText&gt;[118]&lt;/DisplayText&gt;&lt;record&gt;&lt;rec-number&gt;70&lt;/rec-number&gt;&lt;foreign-keys&gt;&lt;key app="EN" db-id="st2sws0t8dzst3esap05evd9r95ez5pddpdx"&gt;70&lt;/key&gt;&lt;/foreign-keys&gt;&lt;ref-type name="Journal Article"&gt;17&lt;/ref-type&gt;&lt;contributors&gt;&lt;authors&gt;&lt;author&gt;Staikos, G.&lt;/author&gt;&lt;author&gt;Tsitsilianis, C.&lt;/author&gt;&lt;/authors&gt;&lt;/contributors&gt;&lt;titles&gt;&lt;title&gt;Viscometric investigation of the poly(acrylic acid)–polyacrylamide interpolymer association&lt;/title&gt;&lt;secondary-title&gt;Journal of Applied Polymer Science&lt;/secondary-title&gt;&lt;/titles&gt;&lt;periodical&gt;&lt;full-title&gt;Journal of Applied Polymer Science&lt;/full-title&gt;&lt;/periodical&gt;&lt;pages&gt;867-872&lt;/pages&gt;&lt;volume&gt;42&lt;/volume&gt;&lt;number&gt;3&lt;/number&gt;&lt;dates&gt;&lt;year&gt;1991&lt;/year&gt;&lt;/dates&gt;&lt;publisher&gt;Wiley Subscription Services, Inc., A Wiley Company&lt;/publisher&gt;&lt;isbn&gt;1097-4628&lt;/isbn&gt;&lt;urls&gt;&lt;related-urls&gt;&lt;url&gt;http://dx.doi.org/10.1002/app.1991.070420333&lt;/url&gt;&lt;/related-urls&gt;&lt;/urls&gt;&lt;electronic-resource-num&gt;10.1002/app.1991.070420333&lt;/electronic-resource-num&gt;&lt;/record&gt;&lt;/Cite&gt;&lt;/EndNote&gt;</w:instrText>
      </w:r>
      <w:r>
        <w:fldChar w:fldCharType="separate"/>
      </w:r>
      <w:r w:rsidR="00E11A8C">
        <w:rPr>
          <w:noProof/>
        </w:rPr>
        <w:t>[</w:t>
      </w:r>
      <w:hyperlink w:anchor="_ENREF_118" w:tooltip="Staikos, 1991 #70" w:history="1">
        <w:r w:rsidR="00E11A8C">
          <w:rPr>
            <w:noProof/>
          </w:rPr>
          <w:t>118</w:t>
        </w:r>
      </w:hyperlink>
      <w:r w:rsidR="00E11A8C">
        <w:rPr>
          <w:noProof/>
        </w:rPr>
        <w:t>]</w:t>
      </w:r>
      <w:r>
        <w:fldChar w:fldCharType="end"/>
      </w:r>
      <w:r>
        <w:t xml:space="preserve">. It is generally accepted that the larger the molecular weights of the polymers the stronger the interaction, and very large </w:t>
      </w:r>
      <w:r w:rsidR="005B7EA2">
        <w:t>molecular weight</w:t>
      </w:r>
      <w:r>
        <w:t xml:space="preserve"> </w:t>
      </w:r>
      <w:proofErr w:type="spellStart"/>
      <w:r>
        <w:t>polyacids</w:t>
      </w:r>
      <w:proofErr w:type="spellEnd"/>
      <w:r>
        <w:t xml:space="preserve"> ca</w:t>
      </w:r>
      <w:r w:rsidR="00123FBE">
        <w:t xml:space="preserve">n be used to potentially raise </w:t>
      </w:r>
      <w:proofErr w:type="spellStart"/>
      <w:r w:rsidR="00123FBE">
        <w:t>p</w:t>
      </w:r>
      <w:r>
        <w:t>H</w:t>
      </w:r>
      <w:r w:rsidRPr="009E547B">
        <w:rPr>
          <w:vertAlign w:val="subscript"/>
        </w:rPr>
        <w:t>crit</w:t>
      </w:r>
      <w:proofErr w:type="spellEnd"/>
      <w:r>
        <w:rPr>
          <w:vertAlign w:val="subscript"/>
        </w:rPr>
        <w:t xml:space="preserve"> </w:t>
      </w:r>
      <w:r>
        <w:fldChar w:fldCharType="begin">
          <w:fldData xml:space="preserve">PEVuZE5vdGU+PENpdGU+PEF1dGhvcj5TaXZhZGFzYW48L0F1dGhvcj48WWVhcj4xOTkxPC9ZZWFy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</w:fldData>
        </w:fldChar>
      </w:r>
      <w:r w:rsidR="00E11A8C">
        <w:instrText xml:space="preserve"> ADDIN EN.CITE </w:instrText>
      </w:r>
      <w:r w:rsidR="00E11A8C">
        <w:fldChar w:fldCharType="begin">
          <w:fldData xml:space="preserve">PEVuZE5vdGU+PENpdGU+PEF1dGhvcj5TaXZhZGFzYW48L0F1dGhvcj48WWVhcj4xOTkxPC9ZZWFy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</w:fldData>
        </w:fldChar>
      </w:r>
      <w:r w:rsidR="00E11A8C">
        <w:instrText xml:space="preserve"> ADDIN EN.CITE.DATA </w:instrText>
      </w:r>
      <w:r w:rsidR="00E11A8C">
        <w:fldChar w:fldCharType="end"/>
      </w:r>
      <w:r>
        <w:fldChar w:fldCharType="separate"/>
      </w:r>
      <w:r w:rsidR="00E11A8C">
        <w:rPr>
          <w:noProof/>
        </w:rPr>
        <w:t>[</w:t>
      </w:r>
      <w:hyperlink w:anchor="_ENREF_102" w:tooltip="Sivadasan, 1991 #59" w:history="1">
        <w:r w:rsidR="00E11A8C">
          <w:rPr>
            <w:noProof/>
          </w:rPr>
          <w:t>102</w:t>
        </w:r>
      </w:hyperlink>
      <w:r w:rsidR="00E11A8C">
        <w:rPr>
          <w:noProof/>
        </w:rPr>
        <w:t>]</w:t>
      </w:r>
      <w:r>
        <w:fldChar w:fldCharType="end"/>
      </w:r>
      <w:r>
        <w:t>.</w:t>
      </w:r>
    </w:p>
    <w:p w:rsidR="00645AFC" w:rsidRDefault="00645AFC" w:rsidP="00645AFC">
      <w:r>
        <w:t>At high ionisation both polymers exist as random polymeric chains with rapid segmental motion, and as the ionisation decreases PAA is deprotonated. PAA is then capable of forming an intramolecular H-bond with itse</w:t>
      </w:r>
      <w:r w:rsidR="001E2DE1">
        <w:t xml:space="preserve">lf or </w:t>
      </w:r>
      <w:proofErr w:type="spellStart"/>
      <w:r w:rsidR="001E2DE1">
        <w:t>intermolecularly</w:t>
      </w:r>
      <w:proofErr w:type="spellEnd"/>
      <w:r w:rsidR="001E2DE1">
        <w:t xml:space="preserve"> forming</w:t>
      </w:r>
      <w:r>
        <w:t xml:space="preserve"> H-bond</w:t>
      </w:r>
      <w:r w:rsidR="001E2DE1">
        <w:t>s</w:t>
      </w:r>
      <w:r>
        <w:t xml:space="preserve"> with other polymers</w:t>
      </w:r>
      <w:r w:rsidR="00BF7B59">
        <w:t xml:space="preserve"> </w:t>
      </w:r>
      <w:r w:rsidR="001E2DE1">
        <w:fldChar w:fldCharType="begin"/>
      </w:r>
      <w:r w:rsidR="00E11A8C">
        <w:instrText xml:space="preserve"> ADDIN EN.CITE &lt;EndNote&gt;&lt;Cite&gt;&lt;Author&gt;Dong&lt;/Author&gt;&lt;Year&gt;1997&lt;/Year&gt;&lt;RecNum&gt;179&lt;/RecNum&gt;&lt;DisplayText&gt;[119]&lt;/DisplayText&gt;&lt;record&gt;&lt;rec-number&gt;179&lt;/rec-number&gt;&lt;foreign-keys&gt;&lt;key app="EN" db-id="st2sws0t8dzst3esap05evd9r95ez5pddpdx"&gt;179&lt;/key&gt;&lt;/foreign-keys&gt;&lt;ref-type name="Journal Article"&gt;17&lt;/ref-type&gt;&lt;contributors&gt;&lt;authors&gt;&lt;author&gt;Dong, Jian&lt;/author&gt;&lt;author&gt;Ozaki, Yukihiro&lt;/author&gt;&lt;author&gt;Nakashima, Kenichi&lt;/author&gt;&lt;/authors&gt;&lt;/contributors&gt;&lt;titles&gt;&lt;title&gt;Infrared, Raman, and Near-Infrared Spectroscopic Evidence for the Coexistence of Various Hydrogen-Bond Forms in Poly(acrylic acid)&lt;/title&gt;&lt;secondary-title&gt;Macromolecules&lt;/secondary-title&gt;&lt;/titles&gt;&lt;periodical&gt;&lt;full-title&gt;Macromolecules&lt;/full-title&gt;&lt;/periodical&gt;&lt;pages&gt;1111-1117&lt;/pages&gt;&lt;volume&gt;30&lt;/volume&gt;&lt;number&gt;4&lt;/number&gt;&lt;dates&gt;&lt;year&gt;1997&lt;/year&gt;&lt;pub-dates&gt;&lt;date&gt;1997/02/01&lt;/date&gt;&lt;/pub-dates&gt;&lt;/dates&gt;&lt;publisher&gt;American Chemical Society&lt;/publisher&gt;&lt;isbn&gt;0024-9297&lt;/isbn&gt;&lt;urls&gt;&lt;related-urls&gt;&lt;url&gt;http://dx.doi.org/10.1021/ma960693x&lt;/url&gt;&lt;/related-urls&gt;&lt;/urls&gt;&lt;electronic-resource-num&gt;10.1021/ma960693x&lt;/electronic-resource-num&gt;&lt;access-date&gt;2013/08/05&lt;/access-date&gt;&lt;/record&gt;&lt;/Cite&gt;&lt;/EndNote&gt;</w:instrText>
      </w:r>
      <w:r w:rsidR="001E2DE1">
        <w:fldChar w:fldCharType="separate"/>
      </w:r>
      <w:r w:rsidR="00E11A8C">
        <w:rPr>
          <w:noProof/>
        </w:rPr>
        <w:t>[</w:t>
      </w:r>
      <w:hyperlink w:anchor="_ENREF_119" w:tooltip="Dong, 1997 #179" w:history="1">
        <w:r w:rsidR="00E11A8C">
          <w:rPr>
            <w:noProof/>
          </w:rPr>
          <w:t>119</w:t>
        </w:r>
      </w:hyperlink>
      <w:r w:rsidR="00E11A8C">
        <w:rPr>
          <w:noProof/>
        </w:rPr>
        <w:t>]</w:t>
      </w:r>
      <w:r w:rsidR="001E2DE1">
        <w:fldChar w:fldCharType="end"/>
      </w:r>
      <w:r>
        <w:t>, leading to a rigid polymer mixture with slow chain motions. PAA forms stronger complexes to PAM than some other polymers (PEO, poly(vinyl acetate) (</w:t>
      </w:r>
      <w:proofErr w:type="spellStart"/>
      <w:r>
        <w:t>PVA</w:t>
      </w:r>
      <w:r w:rsidR="00E226CF">
        <w:t>c</w:t>
      </w:r>
      <w:proofErr w:type="spellEnd"/>
      <w:r>
        <w:t>)) due to additional ion-dipole interaction of the partially protonated amide groups and the C=O dipoles of PAA</w:t>
      </w:r>
      <w:r w:rsidR="00BF7B59">
        <w:t xml:space="preserve"> </w:t>
      </w:r>
      <w:r>
        <w:fldChar w:fldCharType="begin"/>
      </w:r>
      <w:r w:rsidR="00E11A8C">
        <w:instrText xml:space="preserve"> ADDIN EN.CITE &lt;EndNote&gt;&lt;Cite&gt;&lt;Author&gt;Tsuchida&lt;/Author&gt;&lt;Year&gt;1982&lt;/Year&gt;&lt;RecNum&gt;68&lt;/RecNum&gt;&lt;DisplayText&gt;[120]&lt;/DisplayText&gt;&lt;record&gt;&lt;rec-number&gt;68&lt;/rec-number&gt;&lt;foreign-keys&gt;&lt;key app="EN" db-id="st2sws0t8dzst3esap05evd9r95ez5pddpdx"&gt;68&lt;/key&gt;&lt;/foreign-keys&gt;&lt;ref-type name="Book Section"&gt;5&lt;/ref-type&gt;&lt;contributors&gt;&lt;authors&gt;&lt;author&gt;Tsuchida, Eishun&lt;/author&gt;&lt;author&gt;Abe, Koji&lt;/author&gt;&lt;/authors&gt;&lt;secondary-authors&gt;&lt;author&gt;Tsuchida, E.&lt;/author&gt;&lt;author&gt;Abe, K.&lt;/author&gt;&lt;/secondary-authors&gt;&lt;/contributors&gt;&lt;titles&gt;&lt;title&gt;Interactions between macromolecules in solution and intermacromolecular complexes&lt;/title&gt;&lt;secondary-title&gt;Interactions Between Macromolecules in Solution and Intermacromolecular Complexes&lt;/secondary-title&gt;&lt;tertiary-title&gt;Advances in Polymer Science&lt;/tertiary-title&gt;&lt;/titles&gt;&lt;pages&gt;88&lt;/pages&gt;&lt;volume&gt;45&lt;/volume&gt;&lt;dates&gt;&lt;year&gt;1982&lt;/year&gt;&lt;/dates&gt;&lt;publisher&gt;Springer Berlin / Heidelberg&lt;/publisher&gt;&lt;urls&gt;&lt;related-urls&gt;&lt;url&gt;http://dx.doi.org/10.1007/BFb0017549&lt;/url&gt;&lt;/related-urls&gt;&lt;/urls&gt;&lt;electronic-resource-num&gt;10.1007/BFb0017549&lt;/electronic-resource-num&gt;&lt;/record&gt;&lt;/Cite&gt;&lt;/EndNote&gt;</w:instrText>
      </w:r>
      <w:r>
        <w:fldChar w:fldCharType="separate"/>
      </w:r>
      <w:r w:rsidR="00E11A8C">
        <w:rPr>
          <w:noProof/>
        </w:rPr>
        <w:t>[</w:t>
      </w:r>
      <w:hyperlink w:anchor="_ENREF_120" w:tooltip="Tsuchida, 1982 #68" w:history="1">
        <w:r w:rsidR="00E11A8C">
          <w:rPr>
            <w:noProof/>
          </w:rPr>
          <w:t>120</w:t>
        </w:r>
      </w:hyperlink>
      <w:r w:rsidR="00E11A8C">
        <w:rPr>
          <w:noProof/>
        </w:rPr>
        <w:t>]</w:t>
      </w:r>
      <w:r>
        <w:fldChar w:fldCharType="end"/>
      </w:r>
      <w:r>
        <w:t>. The molecular changes that lead to this conformational change are detailed in Table 1</w:t>
      </w:r>
      <w:r w:rsidR="00BF7B59">
        <w:t xml:space="preserve"> </w:t>
      </w:r>
      <w:r w:rsidRPr="009E7794">
        <w:fldChar w:fldCharType="begin"/>
      </w:r>
      <w:r>
        <w:instrText xml:space="preserve"> ADDIN EN.CITE &lt;EndNote&gt;&lt;Cite&gt;&lt;Author&gt;Garces&lt;/Author&gt;&lt;Year&gt;1994&lt;/Year&gt;&lt;RecNum&gt;11&lt;/RecNum&gt;&lt;DisplayText&gt;[26]&lt;/DisplayText&gt;&lt;record&gt;&lt;rec-number&gt;11&lt;/rec-number&gt;&lt;foreign-keys&gt;&lt;key app="EN" db-id="st2sws0t8dzst3esap05evd9r95ez5pddpdx"&gt;11&lt;/key&gt;&lt;/foreign-keys&gt;&lt;ref-type name="Journal Article"&gt;17&lt;/ref-type&gt;&lt;contributors&gt;&lt;authors&gt;&lt;author&gt;Garces, Fred O.&lt;/author&gt;&lt;author&gt;Sivadasan, K.&lt;/author&gt;&lt;author&gt;Somasundaran, P.&lt;/author&gt;&lt;author&gt;Turro, Nicholas J.&lt;/author&gt;&lt;/authors&gt;&lt;/contributors&gt;&lt;titles&gt;&lt;title&gt;Interpolymer complexation of poly(acrylic acid) and polyacrylamide: structural and dynamic studies by solution- and solid-state NMR&lt;/title&gt;&lt;secondary-title&gt;Macromolecules&lt;/secondary-title&gt;&lt;/titles&gt;&lt;periodical&gt;&lt;full-title&gt;Macromolecules&lt;/full-title&gt;&lt;/periodical&gt;&lt;pages&gt;272-278&lt;/pages&gt;&lt;volume&gt;27&lt;/volume&gt;&lt;number&gt;1&lt;/number&gt;&lt;dates&gt;&lt;year&gt;1994&lt;/year&gt;&lt;/dates&gt;&lt;publisher&gt;American Chemical Society&lt;/publisher&gt;&lt;isbn&gt;0024-9297&lt;/isbn&gt;&lt;urls&gt;&lt;related-urls&gt;&lt;url&gt;http://dx.doi.org/10.1021/ma00079a040&lt;/url&gt;&lt;/related-urls&gt;&lt;/urls&gt;&lt;electronic-resource-num&gt;10.1021/ma00079a040&lt;/electronic-resource-num&gt;&lt;/record&gt;&lt;/Cite&gt;&lt;/EndNote&gt;</w:instrText>
      </w:r>
      <w:r w:rsidRPr="009E7794">
        <w:fldChar w:fldCharType="separate"/>
      </w:r>
      <w:r>
        <w:rPr>
          <w:noProof/>
        </w:rPr>
        <w:t>[</w:t>
      </w:r>
      <w:hyperlink w:anchor="_ENREF_26" w:tooltip="Garces, 1994 #11" w:history="1">
        <w:r w:rsidR="00E11A8C">
          <w:rPr>
            <w:noProof/>
          </w:rPr>
          <w:t>26</w:t>
        </w:r>
      </w:hyperlink>
      <w:r>
        <w:rPr>
          <w:noProof/>
        </w:rPr>
        <w:t>]</w:t>
      </w:r>
      <w:r w:rsidRPr="009E7794">
        <w:fldChar w:fldCharType="end"/>
      </w:r>
      <w:r>
        <w:t>.</w:t>
      </w:r>
    </w:p>
    <w:p w:rsidR="00645AFC" w:rsidRDefault="00645AFC" w:rsidP="00645AFC"/>
    <w:p w:rsidR="00645AFC" w:rsidRDefault="00645AFC" w:rsidP="00645AFC"/>
    <w:p w:rsidR="00645AFC" w:rsidRDefault="00645AFC" w:rsidP="00645AFC"/>
    <w:p w:rsidR="00645AFC" w:rsidRPr="00D05D5C" w:rsidRDefault="00645AFC" w:rsidP="00645AFC">
      <w:pPr>
        <w:pStyle w:val="Caption"/>
      </w:pPr>
      <w:bookmarkStart w:id="95" w:name="_Ref312056779"/>
      <w:bookmarkStart w:id="96" w:name="_Toc385451350"/>
      <w:r w:rsidRPr="00BF7B59">
        <w:rPr>
          <w:b w:val="0"/>
          <w:color w:val="auto"/>
          <w:sz w:val="22"/>
        </w:rPr>
        <w:lastRenderedPageBreak/>
        <w:t>T</w:t>
      </w:r>
      <w:r w:rsidRPr="001D0511">
        <w:rPr>
          <w:b w:val="0"/>
          <w:color w:val="auto"/>
          <w:sz w:val="22"/>
        </w:rPr>
        <w:t xml:space="preserve">able </w:t>
      </w:r>
      <w:r w:rsidRPr="001D0511">
        <w:rPr>
          <w:b w:val="0"/>
          <w:color w:val="auto"/>
          <w:sz w:val="22"/>
        </w:rPr>
        <w:fldChar w:fldCharType="begin"/>
      </w:r>
      <w:r w:rsidRPr="001D0511">
        <w:rPr>
          <w:b w:val="0"/>
          <w:color w:val="auto"/>
          <w:sz w:val="22"/>
        </w:rPr>
        <w:instrText xml:space="preserve"> SEQ Table \* ARABIC </w:instrText>
      </w:r>
      <w:r w:rsidRPr="001D0511">
        <w:rPr>
          <w:b w:val="0"/>
          <w:color w:val="auto"/>
          <w:sz w:val="22"/>
        </w:rPr>
        <w:fldChar w:fldCharType="separate"/>
      </w:r>
      <w:r w:rsidR="00DC3E10">
        <w:rPr>
          <w:b w:val="0"/>
          <w:noProof/>
          <w:color w:val="auto"/>
          <w:sz w:val="22"/>
        </w:rPr>
        <w:t>1</w:t>
      </w:r>
      <w:r w:rsidRPr="001D0511">
        <w:rPr>
          <w:b w:val="0"/>
          <w:color w:val="auto"/>
          <w:sz w:val="22"/>
        </w:rPr>
        <w:fldChar w:fldCharType="end"/>
      </w:r>
      <w:bookmarkEnd w:id="95"/>
      <w:r w:rsidRPr="001D0511">
        <w:rPr>
          <w:b w:val="0"/>
          <w:color w:val="auto"/>
          <w:sz w:val="22"/>
        </w:rPr>
        <w:t xml:space="preserve"> – Ionisation properties of PAM-PAA</w:t>
      </w:r>
      <w:r w:rsidRPr="001D0511">
        <w:rPr>
          <w:b w:val="0"/>
          <w:color w:val="auto"/>
          <w:sz w:val="22"/>
        </w:rPr>
        <w:fldChar w:fldCharType="begin"/>
      </w:r>
      <w:r>
        <w:rPr>
          <w:b w:val="0"/>
          <w:color w:val="auto"/>
          <w:sz w:val="22"/>
        </w:rPr>
        <w:instrText xml:space="preserve"> ADDIN EN.CITE &lt;EndNote&gt;&lt;Cite&gt;&lt;Author&gt;Garces&lt;/Author&gt;&lt;Year&gt;1994&lt;/Year&gt;&lt;RecNum&gt;11&lt;/RecNum&gt;&lt;DisplayText&gt;[26]&lt;/DisplayText&gt;&lt;record&gt;&lt;rec-number&gt;11&lt;/rec-number&gt;&lt;foreign-keys&gt;&lt;key app="EN" db-id="st2sws0t8dzst3esap05evd9r95ez5pddpdx"&gt;11&lt;/key&gt;&lt;/foreign-keys&gt;&lt;ref-type name="Journal Article"&gt;17&lt;/ref-type&gt;&lt;contributors&gt;&lt;authors&gt;&lt;author&gt;Garces, Fred O.&lt;/author&gt;&lt;author&gt;Sivadasan, K.&lt;/author&gt;&lt;author&gt;Somasundaran, P.&lt;/author&gt;&lt;author&gt;Turro, Nicholas J.&lt;/author&gt;&lt;/authors&gt;&lt;/contributors&gt;&lt;titles&gt;&lt;title&gt;Interpolymer complexation of poly(acrylic acid) and polyacrylamide: structural and dynamic studies by solution- and solid-state NMR&lt;/title&gt;&lt;secondary-title&gt;Macromolecules&lt;/secondary-title&gt;&lt;/titles&gt;&lt;periodical&gt;&lt;full-title&gt;Macromolecules&lt;/full-title&gt;&lt;/periodical&gt;&lt;pages&gt;272-278&lt;/pages&gt;&lt;volume&gt;27&lt;/volume&gt;&lt;number&gt;1&lt;/number&gt;&lt;dates&gt;&lt;year&gt;1994&lt;/year&gt;&lt;/dates&gt;&lt;publisher&gt;American Chemical Society&lt;/publisher&gt;&lt;isbn&gt;0024-9297&lt;/isbn&gt;&lt;urls&gt;&lt;related-urls&gt;&lt;url&gt;http://dx.doi.org/10.1021/ma00079a040&lt;/url&gt;&lt;/related-urls&gt;&lt;/urls&gt;&lt;electronic-resource-num&gt;10.1021/ma00079a040&lt;/electronic-resource-num&gt;&lt;/record&gt;&lt;/Cite&gt;&lt;/EndNote&gt;</w:instrText>
      </w:r>
      <w:r w:rsidRPr="001D0511">
        <w:rPr>
          <w:b w:val="0"/>
          <w:color w:val="auto"/>
          <w:sz w:val="22"/>
        </w:rPr>
        <w:fldChar w:fldCharType="separate"/>
      </w:r>
      <w:r>
        <w:rPr>
          <w:b w:val="0"/>
          <w:noProof/>
          <w:color w:val="auto"/>
          <w:sz w:val="22"/>
        </w:rPr>
        <w:t>[</w:t>
      </w:r>
      <w:hyperlink w:anchor="_ENREF_26" w:tooltip="Garces, 1994 #11" w:history="1">
        <w:r w:rsidR="00E11A8C">
          <w:rPr>
            <w:b w:val="0"/>
            <w:noProof/>
            <w:color w:val="auto"/>
            <w:sz w:val="22"/>
          </w:rPr>
          <w:t>26</w:t>
        </w:r>
      </w:hyperlink>
      <w:r>
        <w:rPr>
          <w:b w:val="0"/>
          <w:noProof/>
          <w:color w:val="auto"/>
          <w:sz w:val="22"/>
        </w:rPr>
        <w:t>]</w:t>
      </w:r>
      <w:bookmarkEnd w:id="96"/>
      <w:r w:rsidRPr="001D0511">
        <w:rPr>
          <w:b w:val="0"/>
          <w:color w:val="auto"/>
          <w:sz w:val="22"/>
        </w:rPr>
        <w:fldChar w:fldCharType="end"/>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
        <w:gridCol w:w="1985"/>
        <w:gridCol w:w="2977"/>
        <w:gridCol w:w="1873"/>
      </w:tblGrid>
      <w:tr w:rsidR="00645AFC" w:rsidTr="00645AFC">
        <w:trPr>
          <w:jc w:val="center"/>
        </w:trPr>
        <w:tc>
          <w:tcPr>
            <w:tcW w:w="850" w:type="dxa"/>
            <w:vAlign w:val="center"/>
          </w:tcPr>
          <w:p w:rsidR="00645AFC" w:rsidRDefault="00645AFC" w:rsidP="00645AFC"/>
        </w:tc>
        <w:tc>
          <w:tcPr>
            <w:tcW w:w="1985" w:type="dxa"/>
            <w:tcBorders>
              <w:bottom w:val="single" w:sz="4" w:space="0" w:color="auto"/>
            </w:tcBorders>
          </w:tcPr>
          <w:p w:rsidR="00645AFC" w:rsidRDefault="00645AFC" w:rsidP="00645AFC">
            <w:pPr>
              <w:jc w:val="center"/>
            </w:pPr>
            <w:r>
              <w:t>Low Ionisation</w:t>
            </w:r>
          </w:p>
        </w:tc>
        <w:tc>
          <w:tcPr>
            <w:tcW w:w="2977" w:type="dxa"/>
            <w:tcBorders>
              <w:bottom w:val="single" w:sz="4" w:space="0" w:color="auto"/>
            </w:tcBorders>
          </w:tcPr>
          <w:p w:rsidR="00645AFC" w:rsidRDefault="00645AFC" w:rsidP="00645AFC">
            <w:pPr>
              <w:jc w:val="center"/>
            </w:pPr>
            <w:r>
              <w:t>Medium Ionisation</w:t>
            </w:r>
          </w:p>
        </w:tc>
        <w:tc>
          <w:tcPr>
            <w:tcW w:w="1873" w:type="dxa"/>
            <w:tcBorders>
              <w:bottom w:val="single" w:sz="4" w:space="0" w:color="auto"/>
            </w:tcBorders>
          </w:tcPr>
          <w:p w:rsidR="00645AFC" w:rsidRDefault="00645AFC" w:rsidP="00645AFC">
            <w:pPr>
              <w:jc w:val="center"/>
            </w:pPr>
            <w:r>
              <w:t>High Ionisation</w:t>
            </w:r>
          </w:p>
        </w:tc>
      </w:tr>
      <w:tr w:rsidR="00645AFC" w:rsidTr="00645AFC">
        <w:trPr>
          <w:trHeight w:val="195"/>
          <w:jc w:val="center"/>
        </w:trPr>
        <w:tc>
          <w:tcPr>
            <w:tcW w:w="850" w:type="dxa"/>
            <w:vAlign w:val="center"/>
          </w:tcPr>
          <w:p w:rsidR="00645AFC" w:rsidRPr="001D0511" w:rsidRDefault="00645AFC" w:rsidP="00645AFC">
            <w:pPr>
              <w:rPr>
                <w:sz w:val="12"/>
              </w:rPr>
            </w:pPr>
          </w:p>
        </w:tc>
        <w:tc>
          <w:tcPr>
            <w:tcW w:w="1985" w:type="dxa"/>
            <w:tcBorders>
              <w:top w:val="single" w:sz="4" w:space="0" w:color="auto"/>
            </w:tcBorders>
          </w:tcPr>
          <w:p w:rsidR="00645AFC" w:rsidRPr="001D0511" w:rsidRDefault="00645AFC" w:rsidP="00645AFC">
            <w:pPr>
              <w:rPr>
                <w:sz w:val="12"/>
              </w:rPr>
            </w:pPr>
          </w:p>
        </w:tc>
        <w:tc>
          <w:tcPr>
            <w:tcW w:w="2977" w:type="dxa"/>
            <w:tcBorders>
              <w:top w:val="single" w:sz="4" w:space="0" w:color="auto"/>
            </w:tcBorders>
          </w:tcPr>
          <w:p w:rsidR="00645AFC" w:rsidRPr="001D0511" w:rsidRDefault="00645AFC" w:rsidP="00645AFC">
            <w:pPr>
              <w:rPr>
                <w:sz w:val="12"/>
              </w:rPr>
            </w:pPr>
          </w:p>
        </w:tc>
        <w:tc>
          <w:tcPr>
            <w:tcW w:w="1873" w:type="dxa"/>
            <w:tcBorders>
              <w:top w:val="single" w:sz="4" w:space="0" w:color="auto"/>
            </w:tcBorders>
          </w:tcPr>
          <w:p w:rsidR="00645AFC" w:rsidRPr="001D0511" w:rsidRDefault="00645AFC" w:rsidP="00645AFC">
            <w:pPr>
              <w:rPr>
                <w:sz w:val="12"/>
              </w:rPr>
            </w:pPr>
          </w:p>
        </w:tc>
      </w:tr>
      <w:tr w:rsidR="00645AFC" w:rsidTr="00645AFC">
        <w:trPr>
          <w:jc w:val="center"/>
        </w:trPr>
        <w:tc>
          <w:tcPr>
            <w:tcW w:w="850" w:type="dxa"/>
            <w:vAlign w:val="center"/>
          </w:tcPr>
          <w:p w:rsidR="00645AFC" w:rsidRDefault="00645AFC" w:rsidP="00645AFC">
            <w:pPr>
              <w:jc w:val="center"/>
            </w:pPr>
            <w:r>
              <w:t>PAA</w:t>
            </w:r>
          </w:p>
        </w:tc>
        <w:tc>
          <w:tcPr>
            <w:tcW w:w="1985" w:type="dxa"/>
          </w:tcPr>
          <w:p w:rsidR="00645AFC" w:rsidRDefault="00645AFC" w:rsidP="00645AFC">
            <w:pPr>
              <w:jc w:val="center"/>
            </w:pPr>
            <w:r>
              <w:object w:dxaOrig="2018" w:dyaOrig="2013">
                <v:shape id="_x0000_i1034" type="#_x0000_t75" style="width:76.5pt;height:75.8pt" o:ole="">
                  <v:imagedata r:id="rId38" o:title=""/>
                </v:shape>
                <o:OLEObject Type="Embed" ProgID="ChemDraw.Document.6.0" ShapeID="_x0000_i1034" DrawAspect="Content" ObjectID="_1459268277" r:id="rId39"/>
              </w:object>
            </w:r>
          </w:p>
        </w:tc>
        <w:tc>
          <w:tcPr>
            <w:tcW w:w="2977" w:type="dxa"/>
          </w:tcPr>
          <w:p w:rsidR="00645AFC" w:rsidRDefault="00645AFC" w:rsidP="00645AFC">
            <w:pPr>
              <w:jc w:val="center"/>
            </w:pPr>
            <w:r>
              <w:object w:dxaOrig="1925" w:dyaOrig="2016">
                <v:shape id="_x0000_i1035" type="#_x0000_t75" style="width:1in;height:75pt" o:ole="">
                  <v:imagedata r:id="rId40" o:title=""/>
                </v:shape>
                <o:OLEObject Type="Embed" ProgID="ChemDraw.Document.6.0" ShapeID="_x0000_i1035" DrawAspect="Content" ObjectID="_1459268278" r:id="rId41"/>
              </w:object>
            </w:r>
          </w:p>
        </w:tc>
        <w:tc>
          <w:tcPr>
            <w:tcW w:w="1873" w:type="dxa"/>
          </w:tcPr>
          <w:p w:rsidR="00645AFC" w:rsidRDefault="00645AFC" w:rsidP="00645AFC">
            <w:pPr>
              <w:jc w:val="center"/>
            </w:pPr>
            <w:r>
              <w:object w:dxaOrig="1922" w:dyaOrig="2016">
                <v:shape id="_x0000_i1036" type="#_x0000_t75" style="width:71.2pt;height:75pt" o:ole="">
                  <v:imagedata r:id="rId42" o:title=""/>
                </v:shape>
                <o:OLEObject Type="Embed" ProgID="ChemDraw.Document.6.0" ShapeID="_x0000_i1036" DrawAspect="Content" ObjectID="_1459268279" r:id="rId43"/>
              </w:object>
            </w:r>
          </w:p>
        </w:tc>
      </w:tr>
      <w:tr w:rsidR="00645AFC" w:rsidTr="00645AFC">
        <w:trPr>
          <w:jc w:val="center"/>
        </w:trPr>
        <w:tc>
          <w:tcPr>
            <w:tcW w:w="850" w:type="dxa"/>
            <w:vAlign w:val="center"/>
          </w:tcPr>
          <w:p w:rsidR="00645AFC" w:rsidRDefault="00645AFC" w:rsidP="00645AFC">
            <w:pPr>
              <w:jc w:val="center"/>
            </w:pPr>
            <w:r>
              <w:t>PAM</w:t>
            </w:r>
          </w:p>
        </w:tc>
        <w:tc>
          <w:tcPr>
            <w:tcW w:w="1985" w:type="dxa"/>
          </w:tcPr>
          <w:p w:rsidR="00645AFC" w:rsidRDefault="00645AFC" w:rsidP="00645AFC">
            <w:pPr>
              <w:jc w:val="center"/>
            </w:pPr>
            <w:r>
              <w:object w:dxaOrig="1886" w:dyaOrig="2081">
                <v:shape id="_x0000_i1037" type="#_x0000_t75" style="width:72.05pt;height:80.2pt" o:ole="">
                  <v:imagedata r:id="rId44" o:title=""/>
                </v:shape>
                <o:OLEObject Type="Embed" ProgID="ChemDraw.Document.6.0" ShapeID="_x0000_i1037" DrawAspect="Content" ObjectID="_1459268280" r:id="rId45"/>
              </w:object>
            </w:r>
          </w:p>
        </w:tc>
        <w:tc>
          <w:tcPr>
            <w:tcW w:w="2977" w:type="dxa"/>
          </w:tcPr>
          <w:p w:rsidR="00645AFC" w:rsidRDefault="00645AFC" w:rsidP="00645AFC">
            <w:pPr>
              <w:jc w:val="center"/>
            </w:pPr>
            <w:r>
              <w:object w:dxaOrig="1888" w:dyaOrig="2078">
                <v:shape id="_x0000_i1038" type="#_x0000_t75" style="width:72.8pt;height:80.2pt" o:ole="">
                  <v:imagedata r:id="rId46" o:title=""/>
                </v:shape>
                <o:OLEObject Type="Embed" ProgID="ChemDraw.Document.6.0" ShapeID="_x0000_i1038" DrawAspect="Content" ObjectID="_1459268281" r:id="rId47"/>
              </w:object>
            </w:r>
          </w:p>
        </w:tc>
        <w:tc>
          <w:tcPr>
            <w:tcW w:w="1873" w:type="dxa"/>
          </w:tcPr>
          <w:p w:rsidR="00645AFC" w:rsidRDefault="00645AFC" w:rsidP="00645AFC">
            <w:pPr>
              <w:jc w:val="center"/>
            </w:pPr>
            <w:r>
              <w:object w:dxaOrig="1886" w:dyaOrig="2054">
                <v:shape id="_x0000_i1039" type="#_x0000_t75" style="width:72.7pt;height:79.5pt" o:ole="">
                  <v:imagedata r:id="rId48" o:title=""/>
                </v:shape>
                <o:OLEObject Type="Embed" ProgID="ChemDraw.Document.6.0" ShapeID="_x0000_i1039" DrawAspect="Content" ObjectID="_1459268282" r:id="rId49"/>
              </w:object>
            </w:r>
          </w:p>
        </w:tc>
      </w:tr>
      <w:tr w:rsidR="00645AFC" w:rsidTr="00645AFC">
        <w:trPr>
          <w:jc w:val="center"/>
        </w:trPr>
        <w:tc>
          <w:tcPr>
            <w:tcW w:w="850" w:type="dxa"/>
            <w:vAlign w:val="center"/>
          </w:tcPr>
          <w:p w:rsidR="00645AFC" w:rsidRDefault="00645AFC" w:rsidP="00645AFC">
            <w:pPr>
              <w:jc w:val="center"/>
            </w:pPr>
            <w:r>
              <w:t>PAM-PAA</w:t>
            </w:r>
          </w:p>
        </w:tc>
        <w:tc>
          <w:tcPr>
            <w:tcW w:w="1985" w:type="dxa"/>
          </w:tcPr>
          <w:p w:rsidR="00645AFC" w:rsidRDefault="00645AFC" w:rsidP="00645AFC">
            <w:pPr>
              <w:jc w:val="center"/>
            </w:pPr>
            <w:r>
              <w:object w:dxaOrig="1713" w:dyaOrig="2476">
                <v:shape id="_x0000_i1040" type="#_x0000_t75" style="width:66.7pt;height:95.2pt" o:ole="">
                  <v:imagedata r:id="rId50" o:title=""/>
                </v:shape>
                <o:OLEObject Type="Embed" ProgID="ChemDraw.Document.6.0" ShapeID="_x0000_i1040" DrawAspect="Content" ObjectID="_1459268283" r:id="rId51"/>
              </w:object>
            </w:r>
          </w:p>
        </w:tc>
        <w:tc>
          <w:tcPr>
            <w:tcW w:w="2977" w:type="dxa"/>
          </w:tcPr>
          <w:p w:rsidR="00645AFC" w:rsidRDefault="00645AFC" w:rsidP="00645AFC">
            <w:pPr>
              <w:jc w:val="center"/>
            </w:pPr>
            <w:r>
              <w:object w:dxaOrig="3564" w:dyaOrig="2491">
                <v:shape id="_x0000_i1041" type="#_x0000_t75" style="width:137.95pt;height:96.05pt" o:ole="">
                  <v:imagedata r:id="rId52" o:title=""/>
                </v:shape>
                <o:OLEObject Type="Embed" ProgID="ChemDraw.Document.6.0" ShapeID="_x0000_i1041" DrawAspect="Content" ObjectID="_1459268284" r:id="rId53"/>
              </w:object>
            </w:r>
          </w:p>
        </w:tc>
        <w:tc>
          <w:tcPr>
            <w:tcW w:w="1873" w:type="dxa"/>
          </w:tcPr>
          <w:p w:rsidR="00645AFC" w:rsidRDefault="00645AFC" w:rsidP="00645AFC">
            <w:pPr>
              <w:jc w:val="center"/>
            </w:pPr>
            <w:r>
              <w:object w:dxaOrig="1534" w:dyaOrig="2476">
                <v:shape id="_x0000_i1042" type="#_x0000_t75" style="width:59.2pt;height:95.2pt" o:ole="">
                  <v:imagedata r:id="rId54" o:title=""/>
                </v:shape>
                <o:OLEObject Type="Embed" ProgID="ChemDraw.Document.6.0" ShapeID="_x0000_i1042" DrawAspect="Content" ObjectID="_1459268285" r:id="rId55"/>
              </w:object>
            </w:r>
            <w:r>
              <w:br/>
            </w:r>
          </w:p>
        </w:tc>
      </w:tr>
    </w:tbl>
    <w:p w:rsidR="00645AFC" w:rsidRDefault="00645AFC" w:rsidP="00645AFC">
      <w:r>
        <w:t xml:space="preserve">Infrared studies of this </w:t>
      </w:r>
      <w:proofErr w:type="spellStart"/>
      <w:r>
        <w:t>complexation</w:t>
      </w:r>
      <w:proofErr w:type="spellEnd"/>
      <w:r>
        <w:t xml:space="preserve"> have found the peak interaction between PAA and PAM </w:t>
      </w:r>
      <w:r w:rsidR="00B36DF9">
        <w:t>occurs</w:t>
      </w:r>
      <w:r w:rsidR="00527D69">
        <w:t xml:space="preserve"> </w:t>
      </w:r>
      <w:r>
        <w:t>approx. pH 2.69</w:t>
      </w:r>
      <w:r w:rsidR="00BF7B59">
        <w:t xml:space="preserve"> </w:t>
      </w:r>
      <w:r>
        <w:fldChar w:fldCharType="begin"/>
      </w:r>
      <w:r w:rsidR="00E11A8C">
        <w:instrText xml:space="preserve"> ADDIN EN.CITE &lt;EndNote&gt;&lt;Cite&gt;&lt;Author&gt;Moharram&lt;/Author&gt;&lt;Year&gt;1996&lt;/Year&gt;&lt;RecNum&gt;73&lt;/RecNum&gt;&lt;DisplayText&gt;[121]&lt;/DisplayText&gt;&lt;record&gt;&lt;rec-number&gt;73&lt;/rec-number&gt;&lt;foreign-keys&gt;&lt;key app="EN" db-id="st2sws0t8dzst3esap05evd9r95ez5pddpdx"&gt;73&lt;/key&gt;&lt;/foreign-keys&gt;&lt;ref-type name="Journal Article"&gt;17&lt;/ref-type&gt;&lt;contributors&gt;&lt;authors&gt;&lt;author&gt;Moharram, M. A.&lt;/author&gt;&lt;author&gt;Balloomal, L. S.&lt;/author&gt;&lt;author&gt;El-Gendy, H. M.&lt;/author&gt;&lt;/authors&gt;&lt;/contributors&gt;&lt;titles&gt;&lt;title&gt;Infrared study of the complexation of poly(acrylic acid) with poly(acrylamide)&lt;/title&gt;&lt;secondary-title&gt;Journal of Applied Polymer Science&lt;/secondary-title&gt;&lt;/titles&gt;&lt;periodical&gt;&lt;full-title&gt;Journal of Applied Polymer Science&lt;/full-title&gt;&lt;/periodical&gt;&lt;pages&gt;987-990&lt;/pages&gt;&lt;volume&gt;59&lt;/volume&gt;&lt;number&gt;6&lt;/number&gt;&lt;dates&gt;&lt;year&gt;1996&lt;/year&gt;&lt;/dates&gt;&lt;publisher&gt;Wiley Subscription Services, Inc., A Wiley Company&lt;/publisher&gt;&lt;isbn&gt;1097-4628&lt;/isbn&gt;&lt;urls&gt;&lt;related-urls&gt;&lt;url&gt;http://dx.doi.org/10.1002/(SICI)1097-4628(19960207)59:6&amp;lt;987::AID-APP12&amp;gt;3.0.CO;2-K&lt;/url&gt;&lt;/related-urls&gt;&lt;/urls&gt;&lt;electronic-resource-num&gt;10.1002/(sici)1097-4628(19960207)59:6&amp;lt;987::aid-app12&amp;gt;3.0.co;2-k&lt;/electronic-resource-num&gt;&lt;/record&gt;&lt;/Cite&gt;&lt;/EndNote&gt;</w:instrText>
      </w:r>
      <w:r>
        <w:fldChar w:fldCharType="separate"/>
      </w:r>
      <w:r w:rsidR="00E11A8C">
        <w:rPr>
          <w:noProof/>
        </w:rPr>
        <w:t>[</w:t>
      </w:r>
      <w:hyperlink w:anchor="_ENREF_121" w:tooltip="Moharram, 1996 #73" w:history="1">
        <w:r w:rsidR="00E11A8C">
          <w:rPr>
            <w:noProof/>
          </w:rPr>
          <w:t>121</w:t>
        </w:r>
      </w:hyperlink>
      <w:r w:rsidR="00E11A8C">
        <w:rPr>
          <w:noProof/>
        </w:rPr>
        <w:t>]</w:t>
      </w:r>
      <w:r>
        <w:fldChar w:fldCharType="end"/>
      </w:r>
      <w:r>
        <w:t>. By comparing the absorbance of C=O bands to carboxylic and amide groups the amount of hydrogen bonding can be confirmed, showing that the structure of the resulting complex is largely dependent on the weight fraction and ionic strength of the PAA electrolyte. Complex formation also affects conductivity, as the mobility of the chains decreases conductivity drops proportionately</w:t>
      </w:r>
      <w:r w:rsidR="00BF7B59">
        <w:t xml:space="preserve"> </w:t>
      </w:r>
      <w:r>
        <w:fldChar w:fldCharType="begin"/>
      </w:r>
      <w:r w:rsidR="00E11A8C">
        <w:instrText xml:space="preserve"> ADDIN EN.CITE &lt;EndNote&gt;&lt;Cite&gt;&lt;Author&gt;Moharram&lt;/Author&gt;&lt;Year&gt;1998&lt;/Year&gt;&lt;RecNum&gt;74&lt;/RecNum&gt;&lt;DisplayText&gt;[122]&lt;/DisplayText&gt;&lt;record&gt;&lt;rec-number&gt;74&lt;/rec-number&gt;&lt;foreign-keys&gt;&lt;key app="EN" db-id="st2sws0t8dzst3esap05evd9r95ez5pddpdx"&gt;74&lt;/key&gt;&lt;/foreign-keys&gt;&lt;ref-type name="Journal Article"&gt;17&lt;/ref-type&gt;&lt;contributors&gt;&lt;authors&gt;&lt;author&gt;Moharram, M. A.&lt;/author&gt;&lt;author&gt;Soliman, M. A.&lt;/author&gt;&lt;author&gt;El-Gendy, H. M.&lt;/author&gt;&lt;/authors&gt;&lt;/contributors&gt;&lt;titles&gt;&lt;title&gt;Electrical conductivity of poly(acrylic acid)–polyacrylamide complexes&lt;/title&gt;&lt;secondary-title&gt;Journal of Applied Polymer Science&lt;/secondary-title&gt;&lt;/titles&gt;&lt;periodical&gt;&lt;full-title&gt;Journal of Applied Polymer Science&lt;/full-title&gt;&lt;/periodical&gt;&lt;pages&gt;2049-2055&lt;/pages&gt;&lt;volume&gt;68&lt;/volume&gt;&lt;number&gt;12&lt;/number&gt;&lt;keywords&gt;&lt;keyword&gt;poly(acrylic acid)&lt;/keyword&gt;&lt;keyword&gt;polyacrylamide&lt;/keyword&gt;&lt;keyword&gt;interpolymer complexation&lt;/keyword&gt;&lt;keyword&gt;infrared spectra&lt;/keyword&gt;&lt;keyword&gt;electrical conductivity&lt;/keyword&gt;&lt;/keywords&gt;&lt;dates&gt;&lt;year&gt;1998&lt;/year&gt;&lt;/dates&gt;&lt;publisher&gt;John Wiley &amp;amp; Sons, Inc.&lt;/publisher&gt;&lt;isbn&gt;1097-4628&lt;/isbn&gt;&lt;urls&gt;&lt;related-urls&gt;&lt;url&gt;http://dx.doi.org/10.1002/(SICI)1097-4628(19980620)68:12&amp;lt;2049::AID-APP19&amp;gt;3.0.CO;2-W&lt;/url&gt;&lt;/related-urls&gt;&lt;/urls&gt;&lt;electronic-resource-num&gt;10.1002/(sici)1097-4628(19980620)68:12&amp;lt;2049::aid-app19&amp;gt;3.0.co;2-w&lt;/electronic-resource-num&gt;&lt;/record&gt;&lt;/Cite&gt;&lt;/EndNote&gt;</w:instrText>
      </w:r>
      <w:r>
        <w:fldChar w:fldCharType="separate"/>
      </w:r>
      <w:r w:rsidR="00E11A8C">
        <w:rPr>
          <w:noProof/>
        </w:rPr>
        <w:t>[</w:t>
      </w:r>
      <w:hyperlink w:anchor="_ENREF_122" w:tooltip="Moharram, 1998 #74" w:history="1">
        <w:r w:rsidR="00E11A8C">
          <w:rPr>
            <w:noProof/>
          </w:rPr>
          <w:t>122</w:t>
        </w:r>
      </w:hyperlink>
      <w:r w:rsidR="00E11A8C">
        <w:rPr>
          <w:noProof/>
        </w:rPr>
        <w:t>]</w:t>
      </w:r>
      <w:r>
        <w:fldChar w:fldCharType="end"/>
      </w:r>
      <w:r>
        <w:t>. It has also been shown that</w:t>
      </w:r>
      <w:r w:rsidR="00BF7B59">
        <w:t xml:space="preserve"> </w:t>
      </w:r>
      <w:r>
        <w:t xml:space="preserve">irradiating solutions of PAA and PAM can lead to </w:t>
      </w:r>
      <w:proofErr w:type="spellStart"/>
      <w:r>
        <w:t>interpolymer</w:t>
      </w:r>
      <w:proofErr w:type="spellEnd"/>
      <w:r>
        <w:t xml:space="preserve"> crosslinking </w:t>
      </w:r>
      <w:r>
        <w:fldChar w:fldCharType="begin"/>
      </w:r>
      <w:r w:rsidR="00E11A8C">
        <w:instrText xml:space="preserve"> ADDIN EN.CITE &lt;EndNote&gt;&lt;Cite&gt;&lt;Author&gt;Alexander&lt;/Author&gt;&lt;Year&gt;1957&lt;/Year&gt;&lt;RecNum&gt;75&lt;/RecNum&gt;&lt;DisplayText&gt;[123, 124]&lt;/DisplayText&gt;&lt;record&gt;&lt;rec-number&gt;75&lt;/rec-number&gt;&lt;foreign-keys&gt;&lt;key app="EN" db-id="st2sws0t8dzst3esap05evd9r95ez5pddpdx"&gt;75&lt;/key&gt;&lt;/foreign-keys&gt;&lt;ref-type name="Journal Article"&gt;17&lt;/ref-type&gt;&lt;contributors&gt;&lt;authors&gt;&lt;author&gt;Alexander, Peter&lt;/author&gt;&lt;author&gt;Charlesby, Arthur&lt;/author&gt;&lt;/authors&gt;&lt;/contributors&gt;&lt;titles&gt;&lt;title&gt;Effect of x-rays and γ-rays on synthetic polymers in aqueous solution&lt;/title&gt;&lt;secondary-title&gt;Journal of Polymer Science&lt;/secondary-title&gt;&lt;/titles&gt;&lt;periodical&gt;&lt;full-title&gt;Journal of Polymer Science&lt;/full-title&gt;&lt;/periodical&gt;&lt;pages&gt;355-375&lt;/pages&gt;&lt;volume&gt;23&lt;/volume&gt;&lt;number&gt;103&lt;/number&gt;&lt;dates&gt;&lt;year&gt;1957&lt;/year&gt;&lt;/dates&gt;&lt;publisher&gt;Interscience Publishers, Inc.&lt;/publisher&gt;&lt;isbn&gt;1542-6238&lt;/isbn&gt;&lt;urls&gt;&lt;related-urls&gt;&lt;url&gt;http://dx.doi.org/10.1002/pol.1957.1202310331&lt;/url&gt;&lt;/related-urls&gt;&lt;/urls&gt;&lt;electronic-resource-num&gt;10.1002/pol.1957.1202310331&lt;/electronic-resource-num&gt;&lt;/record&gt;&lt;/Cite&gt;&lt;Cite&gt;&lt;Author&gt;Henglein&lt;/Author&gt;&lt;Year&gt;1959&lt;/Year&gt;&lt;RecNum&gt;76&lt;/RecNum&gt;&lt;record&gt;&lt;rec-number&gt;76&lt;/rec-number&gt;&lt;foreign-keys&gt;&lt;key app="EN" db-id="st2sws0t8dzst3esap05evd9r95ez5pddpdx"&gt;76&lt;/key&gt;&lt;/foreign-keys&gt;&lt;ref-type name="Journal Article"&gt;17&lt;/ref-type&gt;&lt;contributors&gt;&lt;authors&gt;&lt;author&gt;Henglein, Arnim&lt;/author&gt;&lt;/authors&gt;&lt;/contributors&gt;&lt;titles&gt;&lt;title&gt;Crosslinking of Polymers in Solution under the Influence of Gamma Radiation&lt;/title&gt;&lt;secondary-title&gt;The Journal of Physical Chemistry&lt;/secondary-title&gt;&lt;/titles&gt;&lt;periodical&gt;&lt;full-title&gt;The Journal of Physical Chemistry&lt;/full-title&gt;&lt;/periodical&gt;&lt;pages&gt;1852-1858&lt;/pages&gt;&lt;volume&gt;63&lt;/volume&gt;&lt;number&gt;11&lt;/number&gt;&lt;dates&gt;&lt;year&gt;1959&lt;/year&gt;&lt;/dates&gt;&lt;publisher&gt;American Chemical Society&lt;/publisher&gt;&lt;isbn&gt;0022-3654&lt;/isbn&gt;&lt;urls&gt;&lt;related-urls&gt;&lt;url&gt;http://dx.doi.org/10.1021/j150581a016&lt;/url&gt;&lt;/related-urls&gt;&lt;/urls&gt;&lt;electronic-resource-num&gt;10.1021/j150581a016&lt;/electronic-resource-num&gt;&lt;/record&gt;&lt;/Cite&gt;&lt;/EndNote&gt;</w:instrText>
      </w:r>
      <w:r>
        <w:fldChar w:fldCharType="separate"/>
      </w:r>
      <w:r w:rsidR="00E11A8C">
        <w:rPr>
          <w:noProof/>
        </w:rPr>
        <w:t>[</w:t>
      </w:r>
      <w:hyperlink w:anchor="_ENREF_123" w:tooltip="Alexander, 1957 #75" w:history="1">
        <w:r w:rsidR="00E11A8C">
          <w:rPr>
            <w:noProof/>
          </w:rPr>
          <w:t>123</w:t>
        </w:r>
      </w:hyperlink>
      <w:r w:rsidR="00E11A8C">
        <w:rPr>
          <w:noProof/>
        </w:rPr>
        <w:t xml:space="preserve">, </w:t>
      </w:r>
      <w:hyperlink w:anchor="_ENREF_124" w:tooltip="Henglein, 1959 #76" w:history="1">
        <w:r w:rsidR="00E11A8C">
          <w:rPr>
            <w:noProof/>
          </w:rPr>
          <w:t>124</w:t>
        </w:r>
      </w:hyperlink>
      <w:r w:rsidR="00E11A8C">
        <w:rPr>
          <w:noProof/>
        </w:rPr>
        <w:t>]</w:t>
      </w:r>
      <w:r>
        <w:fldChar w:fldCharType="end"/>
      </w:r>
      <w:r>
        <w:t>, which can be followed with FTIR investigations</w:t>
      </w:r>
      <w:r w:rsidR="00BF7B59">
        <w:t xml:space="preserve"> </w:t>
      </w:r>
      <w:r>
        <w:fldChar w:fldCharType="begin"/>
      </w:r>
      <w:r w:rsidR="00BF78AA">
        <w:instrText xml:space="preserve"> ADDIN EN.CITE &lt;EndNote&gt;&lt;Cite&gt;&lt;Author&gt;Moharram&lt;/Author&gt;&lt;Year&gt;2002&lt;/Year&gt;&lt;RecNum&gt;16&lt;/RecNum&gt;&lt;DisplayText&gt;[41]&lt;/DisplayText&gt;&lt;record&gt;&lt;rec-number&gt;16&lt;/rec-number&gt;&lt;foreign-keys&gt;&lt;key app="EN" db-id="st2sws0t8dzst3esap05evd9r95ez5pddpdx"&gt;16&lt;/key&gt;&lt;/foreign-keys&gt;&lt;ref-type name="Journal Article"&gt;17&lt;/ref-type&gt;&lt;contributors&gt;&lt;authors&gt;&lt;author&gt;Moharram, M. A.&lt;/author&gt;&lt;author&gt;Rabie, S. M.&lt;/author&gt;&lt;author&gt;El-Gendy, H. M.&lt;/author&gt;&lt;/authors&gt;&lt;/contributors&gt;&lt;titles&gt;&lt;title&gt;Infrared spectra of γ-irradiated poly(acrylic acid)–polyacrylamide complex&lt;/title&gt;&lt;secondary-title&gt;Journal of Applied Polymer Science&lt;/secondary-title&gt;&lt;/titles&gt;&lt;periodical&gt;&lt;full-title&gt;Journal of Applied Polymer Science&lt;/full-title&gt;&lt;/periodical&gt;&lt;pages&gt;1619-1623&lt;/pages&gt;&lt;volume&gt;85&lt;/volume&gt;&lt;number&gt;8&lt;/number&gt;&lt;keywords&gt;&lt;keyword&gt;FTIR&lt;/keyword&gt;&lt;keyword&gt;γ-radiation&lt;/keyword&gt;&lt;keyword&gt;polyacryl amide&lt;/keyword&gt;&lt;keyword&gt;polyacrilic acid&lt;/keyword&gt;&lt;keyword&gt;polyacrylamide–polyacrilic acid complex&lt;/keyword&gt;&lt;/keywords&gt;&lt;dates&gt;&lt;year&gt;2002&lt;/year&gt;&lt;/dates&gt;&lt;publisher&gt;Wiley Subscription Services, Inc., A Wiley Company&lt;/publisher&gt;&lt;isbn&gt;1097-4628&lt;/isbn&gt;&lt;urls&gt;&lt;related-urls&gt;&lt;url&gt;http://dx.doi.org/10.1002/app.10702&lt;/url&gt;&lt;/related-urls&gt;&lt;/urls&gt;&lt;electronic-resource-num&gt;10.1002/app.10702&lt;/electronic-resource-num&gt;&lt;/record&gt;&lt;/Cite&gt;&lt;/EndNote&gt;</w:instrText>
      </w:r>
      <w:r>
        <w:fldChar w:fldCharType="separate"/>
      </w:r>
      <w:r w:rsidR="00BF78AA">
        <w:rPr>
          <w:noProof/>
        </w:rPr>
        <w:t>[</w:t>
      </w:r>
      <w:hyperlink w:anchor="_ENREF_41" w:tooltip="Moharram, 2002 #16" w:history="1">
        <w:r w:rsidR="00E11A8C">
          <w:rPr>
            <w:noProof/>
          </w:rPr>
          <w:t>41</w:t>
        </w:r>
      </w:hyperlink>
      <w:r w:rsidR="00BF78AA">
        <w:rPr>
          <w:noProof/>
        </w:rPr>
        <w:t>]</w:t>
      </w:r>
      <w:r>
        <w:fldChar w:fldCharType="end"/>
      </w:r>
      <w:r>
        <w:t>.</w:t>
      </w:r>
    </w:p>
    <w:p w:rsidR="00645AFC" w:rsidRDefault="00527D69" w:rsidP="00645AFC">
      <w:r>
        <w:t>The interaction between PAA and PAM becomes stronger with decreasing temperature, as shown v</w:t>
      </w:r>
      <w:r w:rsidR="00645AFC">
        <w:t xml:space="preserve">ia </w:t>
      </w:r>
      <w:proofErr w:type="spellStart"/>
      <w:r w:rsidR="00645AFC">
        <w:t>viscometric</w:t>
      </w:r>
      <w:proofErr w:type="spellEnd"/>
      <w:r w:rsidR="00645AFC">
        <w:t xml:space="preserve"> tests </w:t>
      </w:r>
      <w:r w:rsidR="00645AFC">
        <w:fldChar w:fldCharType="begin"/>
      </w:r>
      <w:r w:rsidR="00645AFC">
        <w:instrText xml:space="preserve"> ADDIN EN.CITE &lt;EndNote&gt;&lt;Cite&gt;&lt;Author&gt;Staikos&lt;/Author&gt;&lt;Year&gt;1997&lt;/Year&gt;&lt;RecNum&gt;12&lt;/RecNum&gt;&lt;DisplayText&gt;[27]&lt;/DisplayText&gt;&lt;record&gt;&lt;rec-number&gt;12&lt;/rec-number&gt;&lt;foreign-keys&gt;&lt;key app="EN" db-id="st2sws0t8dzst3esap05evd9r95ez5pddpdx"&gt;12&lt;/key&gt;&lt;/foreign-keys&gt;&lt;ref-type name="Journal Article"&gt;17&lt;/ref-type&gt;&lt;contributors&gt;&lt;authors&gt;&lt;author&gt;Staikos, Georges&lt;/author&gt;&lt;author&gt;Karayanni, Katerina&lt;/author&gt;&lt;author&gt;Mylonas, Yannis&lt;/author&gt;&lt;/authors&gt;&lt;/contributors&gt;&lt;titles&gt;&lt;title&gt;Complexation of polyacrylamide and poly(N-isopropylacrylamide) with poly(acrylic acid). The temperature effect&lt;/title&gt;&lt;secondary-title&gt;Macromolecular Chemistry and Physics&lt;/secondary-title&gt;&lt;/titles&gt;&lt;periodical&gt;&lt;full-title&gt;Macromolecular Chemistry and Physics&lt;/full-title&gt;&lt;/periodical&gt;&lt;pages&gt;2905-2915&lt;/pages&gt;&lt;volume&gt;198&lt;/volume&gt;&lt;number&gt;9&lt;/number&gt;&lt;dates&gt;&lt;year&gt;1997&lt;/year&gt;&lt;/dates&gt;&lt;publisher&gt;Hüthig &amp;amp; Wepf Verlag&lt;/publisher&gt;&lt;isbn&gt;1521-3935&lt;/isbn&gt;&lt;urls&gt;&lt;related-urls&gt;&lt;url&gt;http://dx.doi.org/10.1002/macp.1997.021980920&lt;/url&gt;&lt;/related-urls&gt;&lt;/urls&gt;&lt;electronic-resource-num&gt;10.1002/macp.1997.021980920&lt;/electronic-resource-num&gt;&lt;/record&gt;&lt;/Cite&gt;&lt;/EndNote&gt;</w:instrText>
      </w:r>
      <w:r w:rsidR="00645AFC">
        <w:fldChar w:fldCharType="separate"/>
      </w:r>
      <w:r w:rsidR="00645AFC">
        <w:rPr>
          <w:noProof/>
        </w:rPr>
        <w:t>[</w:t>
      </w:r>
      <w:hyperlink w:anchor="_ENREF_27" w:tooltip="Staikos, 1997 #12" w:history="1">
        <w:r w:rsidR="00E11A8C">
          <w:rPr>
            <w:noProof/>
          </w:rPr>
          <w:t>27</w:t>
        </w:r>
      </w:hyperlink>
      <w:r w:rsidR="00645AFC">
        <w:rPr>
          <w:noProof/>
        </w:rPr>
        <w:t>]</w:t>
      </w:r>
      <w:r w:rsidR="00645AFC">
        <w:fldChar w:fldCharType="end"/>
      </w:r>
      <w:r>
        <w:t>,</w:t>
      </w:r>
      <w:r w:rsidR="00645AFC">
        <w:t xml:space="preserve"> </w:t>
      </w:r>
      <w:r>
        <w:t xml:space="preserve">with </w:t>
      </w:r>
      <w:proofErr w:type="spellStart"/>
      <w:r>
        <w:t>pH</w:t>
      </w:r>
      <w:r w:rsidRPr="00527D69">
        <w:rPr>
          <w:vertAlign w:val="subscript"/>
        </w:rPr>
        <w:t>crit</w:t>
      </w:r>
      <w:proofErr w:type="spellEnd"/>
      <w:r>
        <w:t xml:space="preserve"> </w:t>
      </w:r>
      <w:r w:rsidR="00645AFC">
        <w:t>falling as low as 1.9 at 60</w:t>
      </w:r>
      <w:r w:rsidR="00645AFC" w:rsidRPr="004D3538">
        <w:rPr>
          <w:vertAlign w:val="superscript"/>
        </w:rPr>
        <w:t>o</w:t>
      </w:r>
      <w:r w:rsidR="00645AFC">
        <w:t xml:space="preserve">C </w:t>
      </w:r>
      <w:r w:rsidR="00645AFC">
        <w:fldChar w:fldCharType="begin"/>
      </w:r>
      <w:r w:rsidR="00E11A8C">
        <w:instrText xml:space="preserve"> ADDIN EN.CITE &lt;EndNote&gt;&lt;Cite&gt;&lt;Author&gt;Sudre&lt;/Author&gt;&lt;Year&gt;2012&lt;/Year&gt;&lt;RecNum&gt;146&lt;/RecNum&gt;&lt;DisplayText&gt;[112]&lt;/DisplayText&gt;&lt;record&gt;&lt;rec-number&gt;146&lt;/rec-number&gt;&lt;foreign-keys&gt;&lt;key app="EN" db-id="st2sws0t8dzst3esap05evd9r95ez5pddpdx"&gt;146&lt;/key&gt;&lt;/foreign-keys&gt;&lt;ref-type name="Journal Article"&gt;17&lt;/ref-type&gt;&lt;contributors&gt;&lt;authors&gt;&lt;author&gt;Sudre, Guillaume&lt;/author&gt;&lt;author&gt;Tran, Yvette&lt;/author&gt;&lt;author&gt;Creton, Costantino&lt;/author&gt;&lt;author&gt;Hourdet, Dominique&lt;/author&gt;&lt;/authors&gt;&lt;/contributors&gt;&lt;titles&gt;&lt;title&gt;pH/Temperature control of interpolymer complexation between poly(acrylic acid) and weak polybases in aqueous solutions&lt;/title&gt;&lt;secondary-title&gt;Polymer&lt;/secondary-title&gt;&lt;/titles&gt;&lt;periodical&gt;&lt;full-title&gt;Polymer&lt;/full-title&gt;&lt;/periodical&gt;&lt;pages&gt;379-385&lt;/pages&gt;&lt;volume&gt;53&lt;/volume&gt;&lt;number&gt;2&lt;/number&gt;&lt;keywords&gt;&lt;keyword&gt;Hydrogen-bonding complex&lt;/keyword&gt;&lt;keyword&gt;Polyacrylic acid&lt;/keyword&gt;&lt;keyword&gt;Polydimethylacrylamide&lt;/keyword&gt;&lt;/keywords&gt;&lt;dates&gt;&lt;year&gt;2012&lt;/year&gt;&lt;/dates&gt;&lt;isbn&gt;0032-3861&lt;/isbn&gt;&lt;urls&gt;&lt;related-urls&gt;&lt;url&gt;http://www.sciencedirect.com/science/article/pii/S0032386111009888&lt;/url&gt;&lt;/related-urls&gt;&lt;/urls&gt;&lt;electronic-resource-num&gt;http://dx.doi.org/10.1016/j.polymer.2011.11.055&lt;/electronic-resource-num&gt;&lt;/record&gt;&lt;/Cite&gt;&lt;/EndNote&gt;</w:instrText>
      </w:r>
      <w:r w:rsidR="00645AFC">
        <w:fldChar w:fldCharType="separate"/>
      </w:r>
      <w:r w:rsidR="00E11A8C">
        <w:rPr>
          <w:noProof/>
        </w:rPr>
        <w:t>[</w:t>
      </w:r>
      <w:hyperlink w:anchor="_ENREF_112" w:tooltip="Sudre, 2012 #146" w:history="1">
        <w:r w:rsidR="00E11A8C">
          <w:rPr>
            <w:noProof/>
          </w:rPr>
          <w:t>112</w:t>
        </w:r>
      </w:hyperlink>
      <w:r w:rsidR="00E11A8C">
        <w:rPr>
          <w:noProof/>
        </w:rPr>
        <w:t>]</w:t>
      </w:r>
      <w:r w:rsidR="00645AFC">
        <w:fldChar w:fldCharType="end"/>
      </w:r>
      <w:r w:rsidR="00645AFC">
        <w:t xml:space="preserve">. This can be expected by the nature of the hydrogen bonding interaction that drives the </w:t>
      </w:r>
      <w:proofErr w:type="spellStart"/>
      <w:r w:rsidR="00645AFC">
        <w:t>complexation</w:t>
      </w:r>
      <w:proofErr w:type="spellEnd"/>
      <w:r w:rsidR="00645AFC">
        <w:t xml:space="preserve">. </w:t>
      </w:r>
    </w:p>
    <w:p w:rsidR="00645AFC" w:rsidRPr="001D0511" w:rsidRDefault="00645AFC" w:rsidP="00645AFC">
      <w:r>
        <w:t xml:space="preserve">Below the critical </w:t>
      </w:r>
      <w:r w:rsidRPr="00466289">
        <w:rPr>
          <w:color w:val="000000" w:themeColor="text1"/>
        </w:rPr>
        <w:t xml:space="preserve">pH </w:t>
      </w:r>
      <w:r>
        <w:rPr>
          <w:color w:val="000000" w:themeColor="text1"/>
        </w:rPr>
        <w:t xml:space="preserve">only </w:t>
      </w:r>
      <w:r w:rsidRPr="00466289">
        <w:rPr>
          <w:color w:val="000000" w:themeColor="text1"/>
        </w:rPr>
        <w:t>small portions of PA</w:t>
      </w:r>
      <w:r>
        <w:rPr>
          <w:color w:val="000000" w:themeColor="text1"/>
        </w:rPr>
        <w:t>M form ‘</w:t>
      </w:r>
      <w:proofErr w:type="spellStart"/>
      <w:r>
        <w:rPr>
          <w:color w:val="000000" w:themeColor="text1"/>
        </w:rPr>
        <w:t>multimacroion</w:t>
      </w:r>
      <w:proofErr w:type="spellEnd"/>
      <w:r>
        <w:rPr>
          <w:color w:val="000000" w:themeColor="text1"/>
        </w:rPr>
        <w:t xml:space="preserve"> clusters’, </w:t>
      </w:r>
      <w:r w:rsidRPr="00466289">
        <w:rPr>
          <w:color w:val="000000" w:themeColor="text1"/>
        </w:rPr>
        <w:t xml:space="preserve">meaning that in a 1:1 </w:t>
      </w:r>
      <w:r w:rsidRPr="0096152F">
        <w:t xml:space="preserve">stoichiometric system of PAA and PAM it was found that </w:t>
      </w:r>
      <w:r w:rsidRPr="0096152F">
        <w:lastRenderedPageBreak/>
        <w:t xml:space="preserve">there was still a fairly large amount of free </w:t>
      </w:r>
      <w:r w:rsidRPr="001D0511">
        <w:t>PAM chains in solution not involved in PAA binding</w:t>
      </w:r>
      <w:r>
        <w:fldChar w:fldCharType="begin"/>
      </w:r>
      <w:r w:rsidR="00E11A8C">
        <w:instrText xml:space="preserve"> ADDIN EN.CITE &lt;EndNote&gt;&lt;Cite&gt;&lt;Author&gt;Deng&lt;/Author&gt;&lt;Year&gt;2010&lt;/Year&gt;&lt;RecNum&gt;78&lt;/RecNum&gt;&lt;DisplayText&gt;[125]&lt;/DisplayText&gt;&lt;record&gt;&lt;rec-number&gt;78&lt;/rec-number&gt;&lt;foreign-keys&gt;&lt;key app="EN" db-id="st2sws0t8dzst3esap05evd9r95ez5pddpdx"&gt;78&lt;/key&gt;&lt;/foreign-keys&gt;&lt;ref-type name="Journal Article"&gt;17&lt;/ref-type&gt;&lt;contributors&gt;&lt;authors&gt;&lt;author&gt;Deng, Lin&lt;/author&gt;&lt;author&gt;Wang, Chunhao&lt;/author&gt;&lt;author&gt;Li, Zi-Chen&lt;/author&gt;&lt;author&gt;Liang, Dehai&lt;/author&gt;&lt;/authors&gt;&lt;/contributors&gt;&lt;titles&gt;&lt;title&gt;Re-examination of the “Zipper Effect” in Hydrogen-Bonding Complexes&lt;/title&gt;&lt;secondary-title&gt;Macromolecules&lt;/secondary-title&gt;&lt;/titles&gt;&lt;periodical&gt;&lt;full-title&gt;Macromolecules&lt;/full-title&gt;&lt;/periodical&gt;&lt;pages&gt;3004-3010&lt;/pages&gt;&lt;volume&gt;43&lt;/volume&gt;&lt;number&gt;6&lt;/number&gt;&lt;dates&gt;&lt;year&gt;2010&lt;/year&gt;&lt;/dates&gt;&lt;publisher&gt;American Chemical Society&lt;/publisher&gt;&lt;isbn&gt;0024-9297&lt;/isbn&gt;&lt;urls&gt;&lt;related-urls&gt;&lt;url&gt;http://dx.doi.org/10.1021/ma902601d&lt;/url&gt;&lt;/related-urls&gt;&lt;/urls&gt;&lt;electronic-resource-num&gt;10.1021/ma902601d&lt;/electronic-resource-num&gt;&lt;/record&gt;&lt;/Cite&gt;&lt;/EndNote&gt;</w:instrText>
      </w:r>
      <w:r>
        <w:fldChar w:fldCharType="separate"/>
      </w:r>
      <w:r w:rsidR="00E11A8C">
        <w:rPr>
          <w:noProof/>
        </w:rPr>
        <w:t>[</w:t>
      </w:r>
      <w:hyperlink w:anchor="_ENREF_125" w:tooltip="Deng, 2010 #78" w:history="1">
        <w:r w:rsidR="00E11A8C">
          <w:rPr>
            <w:noProof/>
          </w:rPr>
          <w:t>125</w:t>
        </w:r>
      </w:hyperlink>
      <w:r w:rsidR="00E11A8C">
        <w:rPr>
          <w:noProof/>
        </w:rPr>
        <w:t>]</w:t>
      </w:r>
      <w:r>
        <w:fldChar w:fldCharType="end"/>
      </w:r>
      <w:r w:rsidRPr="001D0511">
        <w:t>.</w:t>
      </w:r>
    </w:p>
    <w:p w:rsidR="00466289" w:rsidRPr="001D0511" w:rsidRDefault="00466289" w:rsidP="00953088">
      <w:pPr>
        <w:pStyle w:val="Heading3"/>
      </w:pPr>
      <w:bookmarkStart w:id="97" w:name="_Toc385451410"/>
      <w:r w:rsidRPr="001D0511">
        <w:t>Other Factors</w:t>
      </w:r>
      <w:bookmarkEnd w:id="94"/>
      <w:bookmarkEnd w:id="97"/>
    </w:p>
    <w:p w:rsidR="00466289" w:rsidRPr="001D0511" w:rsidRDefault="00466289" w:rsidP="00953088">
      <w:pPr>
        <w:pStyle w:val="Heading4"/>
      </w:pPr>
      <w:bookmarkStart w:id="98" w:name="_Toc298507969"/>
      <w:r w:rsidRPr="001D0511">
        <w:t>Inorganic Salts</w:t>
      </w:r>
      <w:bookmarkEnd w:id="98"/>
    </w:p>
    <w:p w:rsidR="007364D5" w:rsidRDefault="00466289" w:rsidP="007D5FD0">
      <w:r w:rsidRPr="001D0511">
        <w:t xml:space="preserve">It has been demonstrated that the addition of certain inorganic salts can alter the formation of IPCs. </w:t>
      </w:r>
      <w:r w:rsidR="007364D5">
        <w:t>In high ionic strength conditions the number of hydrogen bonds between PAA and PAM will increase accordingly</w:t>
      </w:r>
      <w:r w:rsidR="00BF7B59">
        <w:t xml:space="preserve"> </w:t>
      </w:r>
      <w:r w:rsidR="003F0512" w:rsidRPr="002E2401">
        <w:fldChar w:fldCharType="begin"/>
      </w:r>
      <w:r w:rsidR="00E11A8C">
        <w:instrText xml:space="preserve"> ADDIN EN.CITE &lt;EndNote&gt;&lt;Cite&gt;&lt;Author&gt;Moharram&lt;/Author&gt;&lt;Year&gt;1996&lt;/Year&gt;&lt;RecNum&gt;73&lt;/RecNum&gt;&lt;DisplayText&gt;[121]&lt;/DisplayText&gt;&lt;record&gt;&lt;rec-number&gt;73&lt;/rec-number&gt;&lt;foreign-keys&gt;&lt;key app="EN" db-id="st2sws0t8dzst3esap05evd9r95ez5pddpdx"&gt;73&lt;/key&gt;&lt;/foreign-keys&gt;&lt;ref-type name="Journal Article"&gt;17&lt;/ref-type&gt;&lt;contributors&gt;&lt;authors&gt;&lt;author&gt;Moharram, M. A.&lt;/author&gt;&lt;author&gt;Balloomal, L. S.&lt;/author&gt;&lt;author&gt;El-Gendy, H. M.&lt;/author&gt;&lt;/authors&gt;&lt;/contributors&gt;&lt;titles&gt;&lt;title&gt;Infrared study of the complexation of poly(acrylic acid) with poly(acrylamide)&lt;/title&gt;&lt;secondary-title&gt;Journal of Applied Polymer Science&lt;/secondary-title&gt;&lt;/titles&gt;&lt;periodical&gt;&lt;full-title&gt;Journal of Applied Polymer Science&lt;/full-title&gt;&lt;/periodical&gt;&lt;pages&gt;987-990&lt;/pages&gt;&lt;volume&gt;59&lt;/volume&gt;&lt;number&gt;6&lt;/number&gt;&lt;dates&gt;&lt;year&gt;1996&lt;/year&gt;&lt;/dates&gt;&lt;publisher&gt;Wiley Subscription Services, Inc., A Wiley Company&lt;/publisher&gt;&lt;isbn&gt;1097-4628&lt;/isbn&gt;&lt;urls&gt;&lt;related-urls&gt;&lt;url&gt;http://dx.doi.org/10.1002/(SICI)1097-4628(19960207)59:6&amp;lt;987::AID-APP12&amp;gt;3.0.CO;2-K&lt;/url&gt;&lt;/related-urls&gt;&lt;/urls&gt;&lt;electronic-resource-num&gt;10.1002/(sici)1097-4628(19960207)59:6&amp;lt;987::aid-app12&amp;gt;3.0.co;2-k&lt;/electronic-resource-num&gt;&lt;/record&gt;&lt;/Cite&gt;&lt;/EndNote&gt;</w:instrText>
      </w:r>
      <w:r w:rsidR="003F0512" w:rsidRPr="002E2401">
        <w:fldChar w:fldCharType="separate"/>
      </w:r>
      <w:r w:rsidR="00E11A8C">
        <w:rPr>
          <w:noProof/>
        </w:rPr>
        <w:t>[</w:t>
      </w:r>
      <w:hyperlink w:anchor="_ENREF_121" w:tooltip="Moharram, 1996 #73" w:history="1">
        <w:r w:rsidR="00E11A8C">
          <w:rPr>
            <w:noProof/>
          </w:rPr>
          <w:t>121</w:t>
        </w:r>
      </w:hyperlink>
      <w:r w:rsidR="00E11A8C">
        <w:rPr>
          <w:noProof/>
        </w:rPr>
        <w:t>]</w:t>
      </w:r>
      <w:r w:rsidR="003F0512" w:rsidRPr="002E2401">
        <w:fldChar w:fldCharType="end"/>
      </w:r>
      <w:r w:rsidRPr="002E2401">
        <w:t xml:space="preserve">. </w:t>
      </w:r>
    </w:p>
    <w:p w:rsidR="000472E1" w:rsidRDefault="007364D5" w:rsidP="007D5FD0">
      <w:r>
        <w:t xml:space="preserve">For example salts can raise </w:t>
      </w:r>
      <w:proofErr w:type="spellStart"/>
      <w:r w:rsidR="00123FBE">
        <w:t>p</w:t>
      </w:r>
      <w:r>
        <w:t>H</w:t>
      </w:r>
      <w:r w:rsidRPr="007364D5">
        <w:rPr>
          <w:vertAlign w:val="subscript"/>
        </w:rPr>
        <w:t>crit</w:t>
      </w:r>
      <w:proofErr w:type="spellEnd"/>
      <w:r>
        <w:t xml:space="preserve"> for complex formation</w:t>
      </w:r>
      <w:r w:rsidR="00BF7B59">
        <w:t xml:space="preserve"> </w:t>
      </w:r>
      <w:r w:rsidR="000472E1">
        <w:fldChar w:fldCharType="begin"/>
      </w:r>
      <w:r w:rsidR="00E11A8C">
        <w:instrText xml:space="preserve"> ADDIN EN.CITE &lt;EndNote&gt;&lt;Cite&gt;&lt;Author&gt;Sivadasan&lt;/Author&gt;&lt;Year&gt;1991&lt;/Year&gt;&lt;RecNum&gt;59&lt;/RecNum&gt;&lt;DisplayText&gt;[102]&lt;/DisplayText&gt;&lt;record&gt;&lt;rec-number&gt;59&lt;/rec-number&gt;&lt;foreign-keys&gt;&lt;key app="EN" db-id="st2sws0t8dzst3esap05evd9r95ez5pddpdx"&gt;59&lt;/key&gt;&lt;/foreign-keys&gt;&lt;ref-type name="Journal Article"&gt;17&lt;/ref-type&gt;&lt;contributors&gt;&lt;authors&gt;&lt;author&gt;Sivadasan, K.&lt;/author&gt;&lt;author&gt;Somasundaran, P.&lt;/author&gt;&lt;author&gt;Turro, N. J.&lt;/author&gt;&lt;/authors&gt;&lt;/contributors&gt;&lt;titles&gt;&lt;title&gt;Fluorescence and viscometry study of complexation of poly(acrylic acid) with poly(acrylamide) and hydrolysed poly(acrylamide)&lt;/title&gt;&lt;secondary-title&gt;Colloid &amp;amp;amp; Polymer Science&lt;/secondary-title&gt;&lt;/titles&gt;&lt;periodical&gt;&lt;full-title&gt;Colloid &amp;amp;amp; Polymer Science&lt;/full-title&gt;&lt;/periodical&gt;&lt;pages&gt;131-137&lt;/pages&gt;&lt;volume&gt;269&lt;/volume&gt;&lt;number&gt;2&lt;/number&gt;&lt;keywords&gt;&lt;keyword&gt;Physics and Astronomy&lt;/keyword&gt;&lt;/keywords&gt;&lt;dates&gt;&lt;year&gt;1991&lt;/year&gt;&lt;/dates&gt;&lt;publisher&gt;Springer Berlin / Heidelberg&lt;/publisher&gt;&lt;isbn&gt;0303-402X&lt;/isbn&gt;&lt;urls&gt;&lt;related-urls&gt;&lt;url&gt;http://dx.doi.org/10.1007/BF00660302&lt;/url&gt;&lt;/related-urls&gt;&lt;/urls&gt;&lt;electronic-resource-num&gt;10.1007/bf00660302&lt;/electronic-resource-num&gt;&lt;/record&gt;&lt;/Cite&gt;&lt;/EndNote&gt;</w:instrText>
      </w:r>
      <w:r w:rsidR="000472E1">
        <w:fldChar w:fldCharType="separate"/>
      </w:r>
      <w:r w:rsidR="00E11A8C">
        <w:rPr>
          <w:noProof/>
        </w:rPr>
        <w:t>[</w:t>
      </w:r>
      <w:hyperlink w:anchor="_ENREF_102" w:tooltip="Sivadasan, 1991 #59" w:history="1">
        <w:r w:rsidR="00E11A8C">
          <w:rPr>
            <w:noProof/>
          </w:rPr>
          <w:t>102</w:t>
        </w:r>
      </w:hyperlink>
      <w:r w:rsidR="00E11A8C">
        <w:rPr>
          <w:noProof/>
        </w:rPr>
        <w:t>]</w:t>
      </w:r>
      <w:r w:rsidR="000472E1">
        <w:fldChar w:fldCharType="end"/>
      </w:r>
      <w:r>
        <w:t xml:space="preserve">, and the ability of chlorides to assist in </w:t>
      </w:r>
      <w:proofErr w:type="spellStart"/>
      <w:r>
        <w:t>complexation</w:t>
      </w:r>
      <w:proofErr w:type="spellEnd"/>
      <w:r w:rsidR="000472E1">
        <w:t xml:space="preserve"> is NH</w:t>
      </w:r>
      <w:r w:rsidR="000472E1" w:rsidRPr="00530842">
        <w:rPr>
          <w:vertAlign w:val="subscript"/>
        </w:rPr>
        <w:t>4</w:t>
      </w:r>
      <w:r w:rsidR="000472E1">
        <w:t xml:space="preserve">Cl &gt; </w:t>
      </w:r>
      <w:proofErr w:type="spellStart"/>
      <w:r w:rsidR="000472E1">
        <w:t>KCl</w:t>
      </w:r>
      <w:proofErr w:type="spellEnd"/>
      <w:r w:rsidR="000472E1">
        <w:t xml:space="preserve"> &gt; </w:t>
      </w:r>
      <w:proofErr w:type="spellStart"/>
      <w:r w:rsidR="000472E1">
        <w:t>NaCl</w:t>
      </w:r>
      <w:proofErr w:type="spellEnd"/>
      <w:r w:rsidR="00BF7B59">
        <w:t xml:space="preserve"> </w:t>
      </w:r>
      <w:r w:rsidR="000472E1">
        <w:fldChar w:fldCharType="begin"/>
      </w:r>
      <w:r w:rsidR="00E11A8C">
        <w:instrText xml:space="preserve"> ADDIN EN.CITE &lt;EndNote&gt;&lt;Cite&gt;&lt;Author&gt;Nurkeeva&lt;/Author&gt;&lt;Year&gt;2001&lt;/Year&gt;&lt;RecNum&gt;79&lt;/RecNum&gt;&lt;DisplayText&gt;[126]&lt;/DisplayText&gt;&lt;record&gt;&lt;rec-number&gt;79&lt;/rec-number&gt;&lt;foreign-keys&gt;&lt;key app="EN" db-id="st2sws0t8dzst3esap05evd9r95ez5pddpdx"&gt;79&lt;/key&gt;&lt;/foreign-keys&gt;&lt;ref-type name="Journal Article"&gt;17&lt;/ref-type&gt;&lt;contributors&gt;&lt;authors&gt;&lt;author&gt;Nurkeeva, Zauresh S.&lt;/author&gt;&lt;author&gt;Mun, Grigoriy A.&lt;/author&gt;&lt;author&gt;Khutoryanskiy, Vitaliy V.&lt;/author&gt;&lt;author&gt;Sergaziev, Aibek D.&lt;/author&gt;&lt;/authors&gt;&lt;/contributors&gt;&lt;titles&gt;&lt;title&gt;Complex formation between poly(vinyl ether of diethyleneglycol) and polyacrylic acid: I. Effect of low molecular salts and phenols additives&lt;/title&gt;&lt;secondary-title&gt;European Polymer Journal&lt;/secondary-title&gt;&lt;/titles&gt;&lt;periodical&gt;&lt;full-title&gt;European Polymer Journal&lt;/full-title&gt;&lt;/periodical&gt;&lt;pages&gt;1233-1237&lt;/pages&gt;&lt;volume&gt;37&lt;/volume&gt;&lt;number&gt;6&lt;/number&gt;&lt;keywords&gt;&lt;keyword&gt;Interpolymer complex&lt;/keyword&gt;&lt;keyword&gt;Hydrophobic interactions&lt;/keyword&gt;&lt;keyword&gt;Poly(acrylic acid)&lt;/keyword&gt;&lt;/keywords&gt;&lt;dates&gt;&lt;year&gt;2001&lt;/year&gt;&lt;/dates&gt;&lt;isbn&gt;0014-3057&lt;/isbn&gt;&lt;urls&gt;&lt;related-urls&gt;&lt;url&gt;http://www.sciencedirect.com/science/article/B6TWW-42M1CV8-S/2/98fd5ef5fc431f23084fcf60caa507d3&lt;/url&gt;&lt;/related-urls&gt;&lt;/urls&gt;&lt;electronic-resource-num&gt;Doi: 10.1016/s0014-3057(00)00237-8&lt;/electronic-resource-num&gt;&lt;/record&gt;&lt;/Cite&gt;&lt;/EndNote&gt;</w:instrText>
      </w:r>
      <w:r w:rsidR="000472E1">
        <w:fldChar w:fldCharType="separate"/>
      </w:r>
      <w:r w:rsidR="00E11A8C">
        <w:rPr>
          <w:noProof/>
        </w:rPr>
        <w:t>[</w:t>
      </w:r>
      <w:hyperlink w:anchor="_ENREF_126" w:tooltip="Nurkeeva, 2001 #79" w:history="1">
        <w:r w:rsidR="00E11A8C">
          <w:rPr>
            <w:noProof/>
          </w:rPr>
          <w:t>126</w:t>
        </w:r>
      </w:hyperlink>
      <w:r w:rsidR="00E11A8C">
        <w:rPr>
          <w:noProof/>
        </w:rPr>
        <w:t>]</w:t>
      </w:r>
      <w:r w:rsidR="000472E1">
        <w:fldChar w:fldCharType="end"/>
      </w:r>
      <w:r w:rsidR="000472E1">
        <w:t xml:space="preserve">. This may be due to the increasing </w:t>
      </w:r>
      <w:r w:rsidR="00466289">
        <w:t>ionic strength deteriorating the thermodynamic quality of the solvent, strengthening polymer-polymer interactions by conversely weakening polymer-water ones</w:t>
      </w:r>
      <w:r w:rsidR="00BF7B59">
        <w:t xml:space="preserve"> </w:t>
      </w:r>
      <w:r w:rsidR="003F0512">
        <w:fldChar w:fldCharType="begin"/>
      </w:r>
      <w:r w:rsidR="00E11A8C">
        <w:instrText xml:space="preserve"> ADDIN EN.CITE &lt;EndNote&gt;&lt;Cite&gt;&lt;Author&gt;Khutoryanskiy&lt;/Author&gt;&lt;Year&gt;2004&lt;/Year&gt;&lt;RecNum&gt;80&lt;/RecNum&gt;&lt;DisplayText&gt;[127]&lt;/DisplayText&gt;&lt;record&gt;&lt;rec-number&gt;80&lt;/rec-number&gt;&lt;foreign-keys&gt;&lt;key app="EN" db-id="st2sws0t8dzst3esap05evd9r95ez5pddpdx"&gt;80&lt;/key&gt;&lt;/foreign-keys&gt;&lt;ref-type name="Journal Article"&gt;17&lt;/ref-type&gt;&lt;contributors&gt;&lt;authors&gt;&lt;author&gt;Khutoryanskiy, Vitaliy V.&lt;/author&gt;&lt;author&gt;Mun, Grigoriy A.&lt;/author&gt;&lt;author&gt;Nurkeeva, Zauresh S.&lt;/author&gt;&lt;author&gt;Dubolazov, Artem V.&lt;/author&gt;&lt;/authors&gt;&lt;/contributors&gt;&lt;titles&gt;&lt;title&gt;pH and salt effects on interpolymer complexation via hydrogen bonding in aqueous solutions&lt;/title&gt;&lt;secondary-title&gt;Polymer International&lt;/secondary-title&gt;&lt;/titles&gt;&lt;periodical&gt;&lt;full-title&gt;Polymer International&lt;/full-title&gt;&lt;/periodical&gt;&lt;pages&gt;1382-1387&lt;/pages&gt;&lt;volume&gt;53&lt;/volume&gt;&lt;number&gt;9&lt;/number&gt;&lt;keywords&gt;&lt;keyword&gt;interpolymer complexes&lt;/keyword&gt;&lt;keyword&gt;hydrogen bonding&lt;/keyword&gt;&lt;keyword&gt;poly(acrylic acid)&lt;/keyword&gt;&lt;keyword&gt;critical phenomena&lt;/keyword&gt;&lt;keyword&gt;hydrophobic interactions&lt;/keyword&gt;&lt;/keywords&gt;&lt;dates&gt;&lt;year&gt;2004&lt;/year&gt;&lt;/dates&gt;&lt;publisher&gt;John Wiley &amp;amp; Sons, Ltd.&lt;/publisher&gt;&lt;isbn&gt;1097-0126&lt;/isbn&gt;&lt;urls&gt;&lt;related-urls&gt;&lt;url&gt;http://dx.doi.org/10.1002/pi.1549&lt;/url&gt;&lt;/related-urls&gt;&lt;/urls&gt;&lt;electronic-resource-num&gt;10.1002/pi.1549&lt;/electronic-resource-num&gt;&lt;/record&gt;&lt;/Cite&gt;&lt;/EndNote&gt;</w:instrText>
      </w:r>
      <w:r w:rsidR="003F0512">
        <w:fldChar w:fldCharType="separate"/>
      </w:r>
      <w:r w:rsidR="00E11A8C">
        <w:rPr>
          <w:noProof/>
        </w:rPr>
        <w:t>[</w:t>
      </w:r>
      <w:hyperlink w:anchor="_ENREF_127" w:tooltip="Khutoryanskiy, 2004 #80" w:history="1">
        <w:r w:rsidR="00E11A8C">
          <w:rPr>
            <w:noProof/>
          </w:rPr>
          <w:t>127</w:t>
        </w:r>
      </w:hyperlink>
      <w:r w:rsidR="00E11A8C">
        <w:rPr>
          <w:noProof/>
        </w:rPr>
        <w:t>]</w:t>
      </w:r>
      <w:r w:rsidR="003F0512">
        <w:fldChar w:fldCharType="end"/>
      </w:r>
      <w:r w:rsidR="000472E1">
        <w:t xml:space="preserve">. Additionally </w:t>
      </w:r>
      <w:r w:rsidR="000472E1" w:rsidRPr="002E2401">
        <w:t>Cu</w:t>
      </w:r>
      <w:r w:rsidR="000472E1" w:rsidRPr="002E2401">
        <w:rPr>
          <w:vertAlign w:val="superscript"/>
        </w:rPr>
        <w:t>2+</w:t>
      </w:r>
      <w:r w:rsidR="000472E1">
        <w:t xml:space="preserve"> ions improve the efficiency of IPC </w:t>
      </w:r>
      <w:r w:rsidR="000472E1" w:rsidRPr="002E2401">
        <w:t>formation between PAA and PAM</w:t>
      </w:r>
      <w:r w:rsidR="00BF7B59">
        <w:t xml:space="preserve"> </w:t>
      </w:r>
      <w:r w:rsidR="000472E1" w:rsidRPr="002E2401">
        <w:fldChar w:fldCharType="begin"/>
      </w:r>
      <w:r w:rsidR="00E11A8C">
        <w:instrText xml:space="preserve"> ADDIN EN.CITE &lt;EndNote&gt;&lt;Cite&gt;&lt;Author&gt;Mun&lt;/Author&gt;&lt;Year&gt;2003&lt;/Year&gt;&lt;RecNum&gt;77&lt;/RecNum&gt;&lt;DisplayText&gt;[115]&lt;/DisplayText&gt;&lt;record&gt;&lt;rec-number&gt;77&lt;/rec-number&gt;&lt;foreign-keys&gt;&lt;key app="EN" db-id="st2sws0t8dzst3esap05evd9r95ez5pddpdx"&gt;77&lt;/key&gt;&lt;/foreign-keys&gt;&lt;ref-type name="Journal Article"&gt;17&lt;/ref-type&gt;&lt;contributors&gt;&lt;authors&gt;&lt;author&gt;Mun, Grigoriy A.&lt;/author&gt;&lt;author&gt;Nurkeeva, Zauresh S.&lt;/author&gt;&lt;author&gt;Khutoryanskiy, Vitaliy V.&lt;/author&gt;&lt;author&gt;Sarybayeva, Gulshat S.&lt;/author&gt;&lt;author&gt;Dubolazov, Artem V.&lt;/author&gt;&lt;/authors&gt;&lt;/contributors&gt;&lt;titles&gt;&lt;title&gt;pH-effects in the complex formation of polymers I. Interaction of poly(acrylic acid) with poly(acrylamide)&lt;/title&gt;&lt;secondary-title&gt;European Polymer Journal&lt;/secondary-title&gt;&lt;/titles&gt;&lt;periodical&gt;&lt;full-title&gt;European Polymer Journal&lt;/full-title&gt;&lt;/periodical&gt;&lt;pages&gt;1687-1691&lt;/pages&gt;&lt;volume&gt;39&lt;/volume&gt;&lt;number&gt;8&lt;/number&gt;&lt;keywords&gt;&lt;keyword&gt;Interpolymer complexes&lt;/keyword&gt;&lt;keyword&gt;Hydrogen bonding&lt;/keyword&gt;&lt;keyword&gt;Poly(acrylic acid)&lt;/keyword&gt;&lt;keyword&gt;Poly(acrylamide)&lt;/keyword&gt;&lt;/keywords&gt;&lt;dates&gt;&lt;year&gt;2003&lt;/year&gt;&lt;/dates&gt;&lt;isbn&gt;0014-3057&lt;/isbn&gt;&lt;urls&gt;&lt;related-urls&gt;&lt;url&gt;http://www.sciencedirect.com/science/article/B6TWW-48D367V-1/2/a86b57ce83e6ebe178c07bacac67ff95&lt;/url&gt;&lt;/related-urls&gt;&lt;/urls&gt;&lt;electronic-resource-num&gt;Doi: 10.1016/s0014-3057(03)00065-x&lt;/electronic-resource-num&gt;&lt;/record&gt;&lt;/Cite&gt;&lt;/EndNote&gt;</w:instrText>
      </w:r>
      <w:r w:rsidR="000472E1" w:rsidRPr="002E2401">
        <w:fldChar w:fldCharType="separate"/>
      </w:r>
      <w:r w:rsidR="00E11A8C">
        <w:rPr>
          <w:noProof/>
        </w:rPr>
        <w:t>[</w:t>
      </w:r>
      <w:hyperlink w:anchor="_ENREF_115" w:tooltip="Mun, 2003 #77" w:history="1">
        <w:r w:rsidR="00E11A8C">
          <w:rPr>
            <w:noProof/>
          </w:rPr>
          <w:t>115</w:t>
        </w:r>
      </w:hyperlink>
      <w:r w:rsidR="00E11A8C">
        <w:rPr>
          <w:noProof/>
        </w:rPr>
        <w:t>]</w:t>
      </w:r>
      <w:r w:rsidR="000472E1" w:rsidRPr="002E2401">
        <w:fldChar w:fldCharType="end"/>
      </w:r>
      <w:r w:rsidR="000472E1" w:rsidRPr="002E2401">
        <w:t>.</w:t>
      </w:r>
    </w:p>
    <w:p w:rsidR="00466289" w:rsidRPr="001D0511" w:rsidRDefault="00466289" w:rsidP="00953088">
      <w:pPr>
        <w:pStyle w:val="Heading3"/>
      </w:pPr>
      <w:bookmarkStart w:id="99" w:name="_Toc298507970"/>
      <w:bookmarkStart w:id="100" w:name="_Ref364163006"/>
      <w:bookmarkStart w:id="101" w:name="_Ref364163015"/>
      <w:bookmarkStart w:id="102" w:name="_Toc385451411"/>
      <w:r w:rsidRPr="001D0511">
        <w:t>Comparable Polymer Systems</w:t>
      </w:r>
      <w:bookmarkEnd w:id="99"/>
      <w:bookmarkEnd w:id="100"/>
      <w:bookmarkEnd w:id="101"/>
      <w:bookmarkEnd w:id="102"/>
    </w:p>
    <w:p w:rsidR="00466289" w:rsidRPr="001D0511" w:rsidRDefault="00466289" w:rsidP="00953088">
      <w:pPr>
        <w:pStyle w:val="Heading4"/>
      </w:pPr>
      <w:bookmarkStart w:id="103" w:name="_Toc298507971"/>
      <w:proofErr w:type="gramStart"/>
      <w:r w:rsidRPr="001D0511">
        <w:t>Poly</w:t>
      </w:r>
      <w:r w:rsidR="00D7477E" w:rsidRPr="001D0511">
        <w:t>(</w:t>
      </w:r>
      <w:proofErr w:type="gramEnd"/>
      <w:r w:rsidRPr="001D0511">
        <w:t>N-</w:t>
      </w:r>
      <w:proofErr w:type="spellStart"/>
      <w:r w:rsidRPr="001D0511">
        <w:t>Isopropylacrylamide</w:t>
      </w:r>
      <w:bookmarkEnd w:id="103"/>
      <w:proofErr w:type="spellEnd"/>
      <w:r w:rsidR="00D7477E" w:rsidRPr="001D0511">
        <w:t>)</w:t>
      </w:r>
    </w:p>
    <w:p w:rsidR="00AF3FDB" w:rsidRDefault="00BD36EC" w:rsidP="001D0511">
      <w:pPr>
        <w:jc w:val="center"/>
      </w:pPr>
      <w:r>
        <w:object w:dxaOrig="2167" w:dyaOrig="2450">
          <v:shape id="_x0000_i1043" type="#_x0000_t75" style="width:108pt;height:122.25pt" o:ole="">
            <v:imagedata r:id="rId56" o:title=""/>
          </v:shape>
          <o:OLEObject Type="Embed" ProgID="ChemDraw.Document.6.0" ShapeID="_x0000_i1043" DrawAspect="Content" ObjectID="_1459268286" r:id="rId57"/>
        </w:object>
      </w:r>
    </w:p>
    <w:p w:rsidR="00AF3FDB" w:rsidRPr="001D0511" w:rsidRDefault="00AF3FDB" w:rsidP="001D0511">
      <w:pPr>
        <w:pStyle w:val="Caption"/>
        <w:jc w:val="center"/>
        <w:rPr>
          <w:b w:val="0"/>
          <w:color w:val="auto"/>
          <w:sz w:val="22"/>
        </w:rPr>
      </w:pPr>
      <w:bookmarkStart w:id="104" w:name="_Toc385451116"/>
      <w:r w:rsidRPr="001D0511">
        <w:rPr>
          <w:b w:val="0"/>
          <w:color w:val="auto"/>
          <w:sz w:val="22"/>
        </w:rPr>
        <w:t xml:space="preserve">Figure </w:t>
      </w:r>
      <w:r w:rsidRPr="001D0511">
        <w:rPr>
          <w:b w:val="0"/>
          <w:color w:val="auto"/>
          <w:sz w:val="22"/>
        </w:rPr>
        <w:fldChar w:fldCharType="begin"/>
      </w:r>
      <w:r w:rsidRPr="001D0511">
        <w:rPr>
          <w:b w:val="0"/>
          <w:color w:val="auto"/>
          <w:sz w:val="22"/>
        </w:rPr>
        <w:instrText xml:space="preserve"> SEQ Figure \* ARABIC </w:instrText>
      </w:r>
      <w:r w:rsidRPr="001D0511">
        <w:rPr>
          <w:b w:val="0"/>
          <w:color w:val="auto"/>
          <w:sz w:val="22"/>
        </w:rPr>
        <w:fldChar w:fldCharType="separate"/>
      </w:r>
      <w:r w:rsidR="00DC3E10">
        <w:rPr>
          <w:b w:val="0"/>
          <w:noProof/>
          <w:color w:val="auto"/>
          <w:sz w:val="22"/>
        </w:rPr>
        <w:t>19</w:t>
      </w:r>
      <w:r w:rsidRPr="001D0511">
        <w:rPr>
          <w:b w:val="0"/>
          <w:color w:val="auto"/>
          <w:sz w:val="22"/>
        </w:rPr>
        <w:fldChar w:fldCharType="end"/>
      </w:r>
      <w:r w:rsidRPr="001D0511">
        <w:rPr>
          <w:b w:val="0"/>
          <w:color w:val="auto"/>
          <w:sz w:val="22"/>
        </w:rPr>
        <w:t xml:space="preserve"> - </w:t>
      </w:r>
      <w:proofErr w:type="gramStart"/>
      <w:r w:rsidRPr="001D0511">
        <w:rPr>
          <w:b w:val="0"/>
          <w:color w:val="auto"/>
          <w:sz w:val="22"/>
        </w:rPr>
        <w:t>Poly(</w:t>
      </w:r>
      <w:proofErr w:type="gramEnd"/>
      <w:r w:rsidRPr="001D0511">
        <w:rPr>
          <w:b w:val="0"/>
          <w:color w:val="auto"/>
          <w:sz w:val="22"/>
        </w:rPr>
        <w:t>N-</w:t>
      </w:r>
      <w:proofErr w:type="spellStart"/>
      <w:r w:rsidRPr="001D0511">
        <w:rPr>
          <w:b w:val="0"/>
          <w:color w:val="auto"/>
          <w:sz w:val="22"/>
        </w:rPr>
        <w:t>isopropylacrylamide</w:t>
      </w:r>
      <w:proofErr w:type="spellEnd"/>
      <w:r w:rsidRPr="001D0511">
        <w:rPr>
          <w:b w:val="0"/>
          <w:color w:val="auto"/>
          <w:sz w:val="22"/>
        </w:rPr>
        <w:t>) is a temperature responsive smart polymer</w:t>
      </w:r>
      <w:bookmarkEnd w:id="104"/>
    </w:p>
    <w:p w:rsidR="00466289" w:rsidRDefault="00466289" w:rsidP="007D5FD0">
      <w:r w:rsidRPr="00AF3FDB">
        <w:t xml:space="preserve">Investigations into </w:t>
      </w:r>
      <w:r w:rsidR="0028643B">
        <w:t>poly(N-</w:t>
      </w:r>
      <w:proofErr w:type="spellStart"/>
      <w:r w:rsidR="0028643B">
        <w:t>isopropylacrylamide</w:t>
      </w:r>
      <w:proofErr w:type="spellEnd"/>
      <w:r w:rsidR="0028643B">
        <w:t>) (</w:t>
      </w:r>
      <w:r w:rsidRPr="00AF3FDB">
        <w:t>PNIPAM</w:t>
      </w:r>
      <w:r w:rsidR="0028643B">
        <w:t xml:space="preserve">) </w:t>
      </w:r>
      <w:r w:rsidRPr="00AF3FDB">
        <w:t xml:space="preserve">show it has a similar response to the presence of </w:t>
      </w:r>
      <w:proofErr w:type="spellStart"/>
      <w:r w:rsidRPr="00AF3FDB">
        <w:t>polycarboxylic</w:t>
      </w:r>
      <w:proofErr w:type="spellEnd"/>
      <w:r w:rsidRPr="00AF3FDB">
        <w:t xml:space="preserve"> acids, precipitating out of solution to form tightly </w:t>
      </w:r>
      <w:r w:rsidRPr="002E2401">
        <w:t>bound complexes</w:t>
      </w:r>
      <w:r w:rsidR="00BF7B59">
        <w:t xml:space="preserve"> </w:t>
      </w:r>
      <w:r w:rsidR="003F0512" w:rsidRPr="002E2401">
        <w:fldChar w:fldCharType="begin"/>
      </w:r>
      <w:r w:rsidR="00E11A8C">
        <w:instrText xml:space="preserve"> ADDIN EN.CITE &lt;EndNote&gt;&lt;Cite&gt;&lt;Author&gt;Teresa Garay&lt;/Author&gt;&lt;Year&gt;1997&lt;/Year&gt;&lt;RecNum&gt;82&lt;/RecNum&gt;&lt;DisplayText&gt;[128]&lt;/DisplayText&gt;&lt;record&gt;&lt;rec-number&gt;82&lt;/rec-number&gt;&lt;foreign-keys&gt;&lt;key app="EN" db-id="st2sws0t8dzst3esap05evd9r95ez5pddpdx"&gt;82&lt;/key&gt;&lt;/foreign-keys&gt;&lt;ref-type name="Journal Article"&gt;17&lt;/ref-type&gt;&lt;contributors&gt;&lt;authors&gt;&lt;author&gt;Teresa Garay, M.&lt;/author&gt;&lt;author&gt;Cristina Llamas, M.&lt;/author&gt;&lt;author&gt;Iglesias, Elena&lt;/author&gt;&lt;/authors&gt;&lt;/contributors&gt;&lt;titles&gt;&lt;title&gt;Study of polymer-polymer complexes and blends of poly(N-isopropylacrylamide) with poly(carboxylic acid): 1. Poly(acrylic acid) and poly(methacrylic acid)&lt;/title&gt;&lt;secondary-title&gt;Polymer&lt;/secondary-title&gt;&lt;/titles&gt;&lt;periodical&gt;&lt;full-title&gt;Polymer&lt;/full-title&gt;&lt;/periodical&gt;&lt;pages&gt;5091-5096&lt;/pages&gt;&lt;volume&gt;38&lt;/volume&gt;&lt;number&gt;20&lt;/number&gt;&lt;keywords&gt;&lt;keyword&gt;complex&lt;/keyword&gt;&lt;keyword&gt;blend&lt;/keyword&gt;&lt;keyword&gt;glass transition&lt;/keyword&gt;&lt;/keywords&gt;&lt;dates&gt;&lt;year&gt;1997&lt;/year&gt;&lt;/dates&gt;&lt;isbn&gt;0032-3861&lt;/isbn&gt;&lt;urls&gt;&lt;related-urls&gt;&lt;url&gt;http://www.sciencedirect.com/science/article/B6TXW-3SPTD5D-F/2/9af73a7408057a6ea25840cc77b789b4&lt;/url&gt;&lt;/related-urls&gt;&lt;/urls&gt;&lt;electronic-resource-num&gt;Doi: 10.1016/s0032-3861(97)00060-8&lt;/electronic-resource-num&gt;&lt;/record&gt;&lt;/Cite&gt;&lt;/EndNote&gt;</w:instrText>
      </w:r>
      <w:r w:rsidR="003F0512" w:rsidRPr="002E2401">
        <w:fldChar w:fldCharType="separate"/>
      </w:r>
      <w:r w:rsidR="00E11A8C">
        <w:rPr>
          <w:noProof/>
        </w:rPr>
        <w:t>[</w:t>
      </w:r>
      <w:hyperlink w:anchor="_ENREF_128" w:tooltip="Teresa Garay, 1997 #82" w:history="1">
        <w:r w:rsidR="00E11A8C">
          <w:rPr>
            <w:noProof/>
          </w:rPr>
          <w:t>128</w:t>
        </w:r>
      </w:hyperlink>
      <w:r w:rsidR="00E11A8C">
        <w:rPr>
          <w:noProof/>
        </w:rPr>
        <w:t>]</w:t>
      </w:r>
      <w:r w:rsidR="003F0512" w:rsidRPr="002E2401">
        <w:fldChar w:fldCharType="end"/>
      </w:r>
      <w:r w:rsidRPr="002E2401">
        <w:t>. PAM-PAA interactions are more dominant at lower temperatures</w:t>
      </w:r>
      <w:r w:rsidR="00BF7B59">
        <w:t xml:space="preserve"> </w:t>
      </w:r>
      <w:r w:rsidR="003F0512" w:rsidRPr="002E2401">
        <w:fldChar w:fldCharType="begin"/>
      </w:r>
      <w:r w:rsidR="00302575">
        <w:instrText xml:space="preserve"> ADDIN EN.CITE &lt;EndNote&gt;&lt;Cite&gt;&lt;Author&gt;Staikos&lt;/Author&gt;&lt;Year&gt;1997&lt;/Year&gt;&lt;RecNum&gt;12&lt;/RecNum&gt;&lt;DisplayText&gt;[27]&lt;/DisplayText&gt;&lt;record&gt;&lt;rec-number&gt;12&lt;/rec-number&gt;&lt;foreign-keys&gt;&lt;key app="EN" db-id="st2sws0t8dzst3esap05evd9r95ez5pddpdx"&gt;12&lt;/key&gt;&lt;/foreign-keys&gt;&lt;ref-type name="Journal Article"&gt;17&lt;/ref-type&gt;&lt;contributors&gt;&lt;authors&gt;&lt;author&gt;Staikos, Georges&lt;/author&gt;&lt;author&gt;Karayanni, Katerina&lt;/author&gt;&lt;author&gt;Mylonas, Yannis&lt;/author&gt;&lt;/authors&gt;&lt;/contributors&gt;&lt;titles&gt;&lt;title&gt;Complexation of polyacrylamide and poly(N-isopropylacrylamide) with poly(acrylic acid). The temperature effect&lt;/title&gt;&lt;secondary-title&gt;Macromolecular Chemistry and Physics&lt;/secondary-title&gt;&lt;/titles&gt;&lt;periodical&gt;&lt;full-title&gt;Macromolecular Chemistry and Physics&lt;/full-title&gt;&lt;/periodical&gt;&lt;pages&gt;2905-2915&lt;/pages&gt;&lt;volume&gt;198&lt;/volume&gt;&lt;number&gt;9&lt;/number&gt;&lt;dates&gt;&lt;year&gt;1997&lt;/year&gt;&lt;/dates&gt;&lt;publisher&gt;Hüthig &amp;amp; Wepf Verlag&lt;/publisher&gt;&lt;isbn&gt;1521-3935&lt;/isbn&gt;&lt;urls&gt;&lt;related-urls&gt;&lt;url&gt;http://dx.doi.org/10.1002/macp.1997.021980920&lt;/url&gt;&lt;/related-urls&gt;&lt;/urls&gt;&lt;electronic-resource-num&gt;10.1002/macp.1997.021980920&lt;/electronic-resource-num&gt;&lt;/record&gt;&lt;/Cite&gt;&lt;/EndNote&gt;</w:instrText>
      </w:r>
      <w:r w:rsidR="003F0512" w:rsidRPr="002E2401">
        <w:fldChar w:fldCharType="separate"/>
      </w:r>
      <w:r w:rsidR="00302575">
        <w:rPr>
          <w:noProof/>
        </w:rPr>
        <w:t>[</w:t>
      </w:r>
      <w:hyperlink w:anchor="_ENREF_27" w:tooltip="Staikos, 1997 #12" w:history="1">
        <w:r w:rsidR="00E11A8C">
          <w:rPr>
            <w:noProof/>
          </w:rPr>
          <w:t>27</w:t>
        </w:r>
      </w:hyperlink>
      <w:r w:rsidR="00302575">
        <w:rPr>
          <w:noProof/>
        </w:rPr>
        <w:t>]</w:t>
      </w:r>
      <w:r w:rsidR="003F0512" w:rsidRPr="002E2401">
        <w:fldChar w:fldCharType="end"/>
      </w:r>
      <w:r w:rsidR="00123FBE">
        <w:t>. T</w:t>
      </w:r>
      <w:r w:rsidR="00D7477E">
        <w:t>h</w:t>
      </w:r>
      <w:r w:rsidR="00123FBE">
        <w:t>e</w:t>
      </w:r>
      <w:r w:rsidR="00D7477E">
        <w:t>s</w:t>
      </w:r>
      <w:r w:rsidR="00123FBE">
        <w:t>e</w:t>
      </w:r>
      <w:r w:rsidR="00D7477E">
        <w:t xml:space="preserve"> </w:t>
      </w:r>
      <w:r w:rsidR="00123FBE">
        <w:t>are</w:t>
      </w:r>
      <w:r w:rsidR="00D7477E">
        <w:t xml:space="preserve"> </w:t>
      </w:r>
      <w:r w:rsidR="00123FBE">
        <w:t xml:space="preserve">the </w:t>
      </w:r>
      <w:r w:rsidR="00D7477E">
        <w:t>oppos</w:t>
      </w:r>
      <w:r w:rsidR="00123FBE">
        <w:t>ite</w:t>
      </w:r>
      <w:r w:rsidR="00D7477E">
        <w:t xml:space="preserve"> </w:t>
      </w:r>
      <w:r w:rsidR="00123FBE">
        <w:t>properties of</w:t>
      </w:r>
      <w:r w:rsidR="00D7477E">
        <w:t xml:space="preserve"> PNIPAM</w:t>
      </w:r>
      <w:r>
        <w:t xml:space="preserve"> which shows a stronger interaction with PAA at high temperatures, as the complex formation is driven primarily by hydrophobic interactions, </w:t>
      </w:r>
      <w:r w:rsidR="00123FBE">
        <w:t>and</w:t>
      </w:r>
      <w:r>
        <w:t xml:space="preserve"> the hydrogen bonding interaction </w:t>
      </w:r>
      <w:r w:rsidR="0028643B">
        <w:t xml:space="preserve">of PAM-PAA </w:t>
      </w:r>
      <w:r>
        <w:t>is destabilised</w:t>
      </w:r>
      <w:r w:rsidR="00BF7B59">
        <w:t xml:space="preserve"> </w:t>
      </w:r>
      <w:r w:rsidR="003F0512">
        <w:fldChar w:fldCharType="begin"/>
      </w:r>
      <w:r w:rsidR="00E11A8C">
        <w:instrText xml:space="preserve"> ADDIN EN.CITE &lt;EndNote&gt;&lt;Cite&gt;&lt;Author&gt;Khutoryanskiy&lt;/Author&gt;&lt;Year&gt;2004&lt;/Year&gt;&lt;RecNum&gt;83&lt;/RecNum&gt;&lt;DisplayText&gt;[129]&lt;/DisplayText&gt;&lt;record&gt;&lt;rec-number&gt;83&lt;/rec-number&gt;&lt;foreign-keys&gt;&lt;key app="EN" db-id="st2sws0t8dzst3esap05evd9r95ez5pddpdx"&gt;83&lt;/key&gt;&lt;/foreign-keys&gt;&lt;ref-type name="Journal Article"&gt;17&lt;/ref-type&gt;&lt;contributors&gt;&lt;authors&gt;&lt;author&gt;Khutoryanskiy, Vitaliy V.&lt;/author&gt;&lt;author&gt;Nurkeeva, Zauresh S.&lt;/author&gt;&lt;author&gt;Mun, Grigoriy A.&lt;/author&gt;&lt;author&gt;Dubolazov, Artem V.&lt;/author&gt;&lt;/authors&gt;&lt;/contributors&gt;&lt;titles&gt;&lt;title&gt;Effect of temperature on aggregation/dissociation behavior of interpolymer complexes stabilized by hydrogen bonds&lt;/title&gt;&lt;secondary-title&gt;Journal of Applied Polymer Science&lt;/secondary-title&gt;&lt;/titles&gt;&lt;periodical&gt;&lt;full-title&gt;Journal of Applied Polymer Science&lt;/full-title&gt;&lt;/periodical&gt;&lt;pages&gt;1946-1950&lt;/pages&gt;&lt;volume&gt;93&lt;/volume&gt;&lt;number&gt;4&lt;/number&gt;&lt;keywords&gt;&lt;keyword&gt;interpolymer complexes&lt;/keyword&gt;&lt;keyword&gt;hydrogen bonding&lt;/keyword&gt;&lt;keyword&gt;water-soluble polymers&lt;/keyword&gt;&lt;keyword&gt;stimuli-responsive polymers&lt;/keyword&gt;&lt;keyword&gt;phase separation&lt;/keyword&gt;&lt;/keywords&gt;&lt;dates&gt;&lt;year&gt;2004&lt;/year&gt;&lt;/dates&gt;&lt;publisher&gt;Wiley Subscription Services, Inc., A Wiley Company&lt;/publisher&gt;&lt;isbn&gt;1097-4628&lt;/isbn&gt;&lt;urls&gt;&lt;related-urls&gt;&lt;url&gt;http://dx.doi.org/10.1002/app.20661&lt;/url&gt;&lt;/related-urls&gt;&lt;/urls&gt;&lt;electronic-resource-num&gt;10.1002/app.20661&lt;/electronic-resource-num&gt;&lt;/record&gt;&lt;/Cite&gt;&lt;/EndNote&gt;</w:instrText>
      </w:r>
      <w:r w:rsidR="003F0512">
        <w:fldChar w:fldCharType="separate"/>
      </w:r>
      <w:r w:rsidR="00E11A8C">
        <w:rPr>
          <w:noProof/>
        </w:rPr>
        <w:t>[</w:t>
      </w:r>
      <w:hyperlink w:anchor="_ENREF_129" w:tooltip="Khutoryanskiy, 2004 #83" w:history="1">
        <w:r w:rsidR="00E11A8C">
          <w:rPr>
            <w:noProof/>
          </w:rPr>
          <w:t>129</w:t>
        </w:r>
      </w:hyperlink>
      <w:r w:rsidR="00E11A8C">
        <w:rPr>
          <w:noProof/>
        </w:rPr>
        <w:t>]</w:t>
      </w:r>
      <w:r w:rsidR="003F0512">
        <w:fldChar w:fldCharType="end"/>
      </w:r>
      <w:r>
        <w:t>.</w:t>
      </w:r>
    </w:p>
    <w:p w:rsidR="00466289" w:rsidRDefault="00466289" w:rsidP="007D5FD0">
      <w:r>
        <w:lastRenderedPageBreak/>
        <w:t>It should be noted that the interaction between PAA and PNIPAM was found to be stronger than that of PAA-PAM</w:t>
      </w:r>
      <w:r w:rsidR="00BF7B59">
        <w:t xml:space="preserve"> </w:t>
      </w:r>
      <w:r w:rsidR="003F0512">
        <w:fldChar w:fldCharType="begin"/>
      </w:r>
      <w:r w:rsidR="00BF78AA">
        <w:instrText xml:space="preserve"> ADDIN EN.CITE &lt;EndNote&gt;&lt;Cite&gt;&lt;Author&gt;Staikos&lt;/Author&gt;&lt;Year&gt;1996&lt;/Year&gt;&lt;RecNum&gt;18&lt;/RecNum&gt;&lt;DisplayText&gt;[42]&lt;/DisplayText&gt;&lt;record&gt;&lt;rec-number&gt;18&lt;/rec-number&gt;&lt;foreign-keys&gt;&lt;key app="EN" db-id="st2sws0t8dzst3esap05evd9r95ez5pddpdx"&gt;18&lt;/key&gt;&lt;/foreign-keys&gt;&lt;ref-type name="Journal Article"&gt;17&lt;/ref-type&gt;&lt;contributors&gt;&lt;authors&gt;&lt;author&gt;Staikos, Georges&lt;/author&gt;&lt;author&gt;Bokias, Georges&lt;/author&gt;&lt;author&gt;Karayanni, Katerina&lt;/author&gt;&lt;/authors&gt;&lt;/contributors&gt;&lt;titles&gt;&lt;title&gt;Interpolymer complexes of poly(acrylamide) and poly(N-isopropylacrylamide) with poly(acrylic acid): a comparative study&lt;/title&gt;&lt;secondary-title&gt;Polymer International&lt;/secondary-title&gt;&lt;/titles&gt;&lt;periodical&gt;&lt;full-title&gt;Polymer International&lt;/full-title&gt;&lt;/periodical&gt;&lt;pages&gt;345-350&lt;/pages&gt;&lt;volume&gt;41&lt;/volume&gt;&lt;number&gt;3&lt;/number&gt;&lt;keywords&gt;&lt;keyword&gt;interpolymer complexes&lt;/keyword&gt;&lt;keyword&gt;poly(acrylic acid)&lt;/keyword&gt;&lt;keyword&gt;poly(acrylamide)&lt;/keyword&gt;&lt;keyword&gt;poly(N-isopropylacrylamide)&lt;/keyword&gt;&lt;keyword&gt;hydrogen bonding&lt;/keyword&gt;&lt;keyword&gt;hydrophobic interaction&lt;/keyword&gt;&lt;/keywords&gt;&lt;dates&gt;&lt;year&gt;1996&lt;/year&gt;&lt;/dates&gt;&lt;publisher&gt;John Wiley &amp;amp; Sons, Ltd.&lt;/publisher&gt;&lt;isbn&gt;1097-0126&lt;/isbn&gt;&lt;urls&gt;&lt;related-urls&gt;&lt;url&gt;http://dx.doi.org/10.1002/(SICI)1097-0126(199611)41:3&amp;lt;345::AID-PI626&amp;gt;3.0.CO;2-4&lt;/url&gt;&lt;/related-urls&gt;&lt;/urls&gt;&lt;electronic-resource-num&gt;10.1002/(sici)1097-0126(199611)41:3&amp;lt;345::aid-pi626&amp;gt;3.0.co;2-4&lt;/electronic-resource-num&gt;&lt;/record&gt;&lt;/Cite&gt;&lt;/EndNote&gt;</w:instrText>
      </w:r>
      <w:r w:rsidR="003F0512">
        <w:fldChar w:fldCharType="separate"/>
      </w:r>
      <w:r w:rsidR="00BF78AA">
        <w:rPr>
          <w:noProof/>
        </w:rPr>
        <w:t>[</w:t>
      </w:r>
      <w:hyperlink w:anchor="_ENREF_42" w:tooltip="Staikos, 1996 #18" w:history="1">
        <w:r w:rsidR="00E11A8C">
          <w:rPr>
            <w:noProof/>
          </w:rPr>
          <w:t>42</w:t>
        </w:r>
      </w:hyperlink>
      <w:r w:rsidR="00BF78AA">
        <w:rPr>
          <w:noProof/>
        </w:rPr>
        <w:t>]</w:t>
      </w:r>
      <w:r w:rsidR="003F0512">
        <w:fldChar w:fldCharType="end"/>
      </w:r>
      <w:r>
        <w:t xml:space="preserve">. This is believed to be due to the additional hydrophobic interaction of the isopropyl side groups as well as its hydrogen-bonding character. As an intermediate with some limited hydrophobicity PEG was used to test this theory, and in tests on the lifetime of dissolved </w:t>
      </w:r>
      <w:proofErr w:type="spellStart"/>
      <w:r>
        <w:t>pyrene</w:t>
      </w:r>
      <w:proofErr w:type="spellEnd"/>
      <w:r>
        <w:t xml:space="preserve"> it demonstrated properties between th</w:t>
      </w:r>
      <w:r w:rsidR="00BF7B59">
        <w:t>ose</w:t>
      </w:r>
      <w:r>
        <w:t xml:space="preserve"> of PAM and PNIPAM</w:t>
      </w:r>
      <w:r w:rsidR="00BF7B59">
        <w:t xml:space="preserve"> </w:t>
      </w:r>
      <w:r w:rsidR="003F0512">
        <w:fldChar w:fldCharType="begin"/>
      </w:r>
      <w:r w:rsidR="00E11A8C">
        <w:instrText xml:space="preserve"> ADDIN EN.CITE &lt;EndNote&gt;&lt;Cite&gt;&lt;Author&gt;Koussathana&lt;/Author&gt;&lt;Year&gt;1997&lt;/Year&gt;&lt;RecNum&gt;60&lt;/RecNum&gt;&lt;DisplayText&gt;[103]&lt;/DisplayText&gt;&lt;record&gt;&lt;rec-number&gt;60&lt;/rec-number&gt;&lt;foreign-keys&gt;&lt;key app="EN" db-id="st2sws0t8dzst3esap05evd9r95ez5pddpdx"&gt;60&lt;/key&gt;&lt;/foreign-keys&gt;&lt;ref-type name="Journal Article"&gt;17&lt;/ref-type&gt;&lt;contributors&gt;&lt;authors&gt;&lt;author&gt;Koussathana, M.&lt;/author&gt;&lt;author&gt;Lianos, P.&lt;/author&gt;&lt;author&gt;Staikos, G.&lt;/author&gt;&lt;/authors&gt;&lt;/contributors&gt;&lt;titles&gt;&lt;title&gt;Investigation of Hydrophobic Interactions in Dilute Aqueous Solutions of Hydrogen-Bonding Interpolymer Complexes by Steady-State and Time-Resolved Fluorescence Measurements&lt;/title&gt;&lt;secondary-title&gt;Macromolecules&lt;/secondary-title&gt;&lt;/titles&gt;&lt;periodical&gt;&lt;full-title&gt;Macromolecules&lt;/full-title&gt;&lt;/periodical&gt;&lt;pages&gt;7798-7802&lt;/pages&gt;&lt;volume&gt;30&lt;/volume&gt;&lt;number&gt;25&lt;/number&gt;&lt;dates&gt;&lt;year&gt;1997&lt;/year&gt;&lt;/dates&gt;&lt;publisher&gt;American Chemical Society&lt;/publisher&gt;&lt;isbn&gt;0024-9297&lt;/isbn&gt;&lt;urls&gt;&lt;related-urls&gt;&lt;url&gt;http://dx.doi.org/10.1021/ma9706485&lt;/url&gt;&lt;/related-urls&gt;&lt;/urls&gt;&lt;electronic-resource-num&gt;10.1021/ma9706485&lt;/electronic-resource-num&gt;&lt;/record&gt;&lt;/Cite&gt;&lt;/EndNote&gt;</w:instrText>
      </w:r>
      <w:r w:rsidR="003F0512">
        <w:fldChar w:fldCharType="separate"/>
      </w:r>
      <w:r w:rsidR="00E11A8C">
        <w:rPr>
          <w:noProof/>
        </w:rPr>
        <w:t>[</w:t>
      </w:r>
      <w:hyperlink w:anchor="_ENREF_103" w:tooltip="Koussathana, 1997 #60" w:history="1">
        <w:r w:rsidR="00E11A8C">
          <w:rPr>
            <w:noProof/>
          </w:rPr>
          <w:t>103</w:t>
        </w:r>
      </w:hyperlink>
      <w:r w:rsidR="00E11A8C">
        <w:rPr>
          <w:noProof/>
        </w:rPr>
        <w:t>]</w:t>
      </w:r>
      <w:r w:rsidR="003F0512">
        <w:fldChar w:fldCharType="end"/>
      </w:r>
      <w:r>
        <w:t>.</w:t>
      </w:r>
    </w:p>
    <w:p w:rsidR="00466289" w:rsidRDefault="00466289" w:rsidP="007D5FD0">
      <w:r>
        <w:t>PNIPAM responds in a different way to increasing ionic strength to PAM. Whereas PAM-PAA complexes are strengthened by increasing ionic strength, for this complex it actually decreased the critical pH for complex formation</w:t>
      </w:r>
      <w:r w:rsidR="00BF7B59">
        <w:t xml:space="preserve"> </w:t>
      </w:r>
      <w:r w:rsidR="003F0512">
        <w:fldChar w:fldCharType="begin"/>
      </w:r>
      <w:r w:rsidR="00E11A8C">
        <w:instrText xml:space="preserve"> ADDIN EN.CITE &lt;EndNote&gt;&lt;Cite&gt;&lt;Author&gt;Khutoryanskiy&lt;/Author&gt;&lt;Year&gt;2004&lt;/Year&gt;&lt;RecNum&gt;80&lt;/RecNum&gt;&lt;DisplayText&gt;[127]&lt;/DisplayText&gt;&lt;record&gt;&lt;rec-number&gt;80&lt;/rec-number&gt;&lt;foreign-keys&gt;&lt;key app="EN" db-id="st2sws0t8dzst3esap05evd9r95ez5pddpdx"&gt;80&lt;/key&gt;&lt;/foreign-keys&gt;&lt;ref-type name="Journal Article"&gt;17&lt;/ref-type&gt;&lt;contributors&gt;&lt;authors&gt;&lt;author&gt;Khutoryanskiy, Vitaliy V.&lt;/author&gt;&lt;author&gt;Mun, Grigoriy A.&lt;/author&gt;&lt;author&gt;Nurkeeva, Zauresh S.&lt;/author&gt;&lt;author&gt;Dubolazov, Artem V.&lt;/author&gt;&lt;/authors&gt;&lt;/contributors&gt;&lt;titles&gt;&lt;title&gt;pH and salt effects on interpolymer complexation via hydrogen bonding in aqueous solutions&lt;/title&gt;&lt;secondary-title&gt;Polymer International&lt;/secondary-title&gt;&lt;/titles&gt;&lt;periodical&gt;&lt;full-title&gt;Polymer International&lt;/full-title&gt;&lt;/periodical&gt;&lt;pages&gt;1382-1387&lt;/pages&gt;&lt;volume&gt;53&lt;/volume&gt;&lt;number&gt;9&lt;/number&gt;&lt;keywords&gt;&lt;keyword&gt;interpolymer complexes&lt;/keyword&gt;&lt;keyword&gt;hydrogen bonding&lt;/keyword&gt;&lt;keyword&gt;poly(acrylic acid)&lt;/keyword&gt;&lt;keyword&gt;critical phenomena&lt;/keyword&gt;&lt;keyword&gt;hydrophobic interactions&lt;/keyword&gt;&lt;/keywords&gt;&lt;dates&gt;&lt;year&gt;2004&lt;/year&gt;&lt;/dates&gt;&lt;publisher&gt;John Wiley &amp;amp; Sons, Ltd.&lt;/publisher&gt;&lt;isbn&gt;1097-0126&lt;/isbn&gt;&lt;urls&gt;&lt;related-urls&gt;&lt;url&gt;http://dx.doi.org/10.1002/pi.1549&lt;/url&gt;&lt;/related-urls&gt;&lt;/urls&gt;&lt;electronic-resource-num&gt;10.1002/pi.1549&lt;/electronic-resource-num&gt;&lt;/record&gt;&lt;/Cite&gt;&lt;/EndNote&gt;</w:instrText>
      </w:r>
      <w:r w:rsidR="003F0512">
        <w:fldChar w:fldCharType="separate"/>
      </w:r>
      <w:r w:rsidR="00E11A8C">
        <w:rPr>
          <w:noProof/>
        </w:rPr>
        <w:t>[</w:t>
      </w:r>
      <w:hyperlink w:anchor="_ENREF_127" w:tooltip="Khutoryanskiy, 2004 #80" w:history="1">
        <w:r w:rsidR="00E11A8C">
          <w:rPr>
            <w:noProof/>
          </w:rPr>
          <w:t>127</w:t>
        </w:r>
      </w:hyperlink>
      <w:r w:rsidR="00E11A8C">
        <w:rPr>
          <w:noProof/>
        </w:rPr>
        <w:t>]</w:t>
      </w:r>
      <w:r w:rsidR="003F0512">
        <w:fldChar w:fldCharType="end"/>
      </w:r>
      <w:r>
        <w:t>. As the initial critical pH for IPC formation was larger than 3</w:t>
      </w:r>
      <w:r w:rsidR="00527D69">
        <w:t>,</w:t>
      </w:r>
      <w:r>
        <w:t xml:space="preserve"> </w:t>
      </w:r>
      <w:proofErr w:type="spellStart"/>
      <w:r>
        <w:t>Khutoryanskiy</w:t>
      </w:r>
      <w:proofErr w:type="spellEnd"/>
      <w:r>
        <w:t xml:space="preserve"> theorised that the increasing ionic strength </w:t>
      </w:r>
      <w:r w:rsidRPr="001D0511">
        <w:t xml:space="preserve">partially dissociated the </w:t>
      </w:r>
      <w:proofErr w:type="spellStart"/>
      <w:r w:rsidRPr="001D0511">
        <w:t>polyacid</w:t>
      </w:r>
      <w:proofErr w:type="spellEnd"/>
      <w:r w:rsidRPr="001D0511">
        <w:t xml:space="preserve"> by decreasing its </w:t>
      </w:r>
      <w:proofErr w:type="spellStart"/>
      <w:r w:rsidRPr="001D0511">
        <w:t>pK</w:t>
      </w:r>
      <w:r w:rsidRPr="001D0511">
        <w:rPr>
          <w:vertAlign w:val="subscript"/>
        </w:rPr>
        <w:t>a</w:t>
      </w:r>
      <w:proofErr w:type="spellEnd"/>
      <w:r w:rsidRPr="001D0511">
        <w:t xml:space="preserve"> value.  As only non-ionised carboxylic groups are able to form hydrogen bonds this</w:t>
      </w:r>
      <w:r w:rsidR="00527D69">
        <w:t xml:space="preserve"> would </w:t>
      </w:r>
      <w:r w:rsidRPr="001D0511">
        <w:t>impede IPC formation.</w:t>
      </w:r>
    </w:p>
    <w:p w:rsidR="009453E2" w:rsidRPr="001D0511" w:rsidRDefault="009453E2" w:rsidP="00953088">
      <w:pPr>
        <w:pStyle w:val="Heading4"/>
      </w:pPr>
      <w:proofErr w:type="gramStart"/>
      <w:r w:rsidRPr="001D0511">
        <w:t>Poly(</w:t>
      </w:r>
      <w:proofErr w:type="gramEnd"/>
      <w:r w:rsidRPr="001D0511">
        <w:t>ethylene oxide)</w:t>
      </w:r>
    </w:p>
    <w:p w:rsidR="009453E2" w:rsidRPr="001D0511" w:rsidRDefault="009453E2" w:rsidP="009453E2">
      <w:pPr>
        <w:jc w:val="center"/>
      </w:pPr>
      <w:r w:rsidRPr="001D0511">
        <w:object w:dxaOrig="2678" w:dyaOrig="981">
          <v:shape id="_x0000_i1044" type="#_x0000_t75" style="width:134.3pt;height:48.75pt" o:ole="">
            <v:imagedata r:id="rId58" o:title=""/>
          </v:shape>
          <o:OLEObject Type="Embed" ProgID="ChemDraw.Document.6.0" ShapeID="_x0000_i1044" DrawAspect="Content" ObjectID="_1459268287" r:id="rId59"/>
        </w:object>
      </w:r>
    </w:p>
    <w:p w:rsidR="009453E2" w:rsidRPr="001D0511" w:rsidRDefault="009453E2" w:rsidP="009453E2">
      <w:pPr>
        <w:pStyle w:val="Caption"/>
        <w:jc w:val="center"/>
        <w:rPr>
          <w:b w:val="0"/>
          <w:color w:val="auto"/>
          <w:sz w:val="22"/>
        </w:rPr>
      </w:pPr>
      <w:bookmarkStart w:id="105" w:name="_Toc385451117"/>
      <w:r w:rsidRPr="001D0511">
        <w:rPr>
          <w:b w:val="0"/>
          <w:color w:val="auto"/>
          <w:sz w:val="22"/>
        </w:rPr>
        <w:t xml:space="preserve">Figure </w:t>
      </w:r>
      <w:r w:rsidRPr="001D0511">
        <w:rPr>
          <w:b w:val="0"/>
          <w:color w:val="auto"/>
          <w:sz w:val="22"/>
        </w:rPr>
        <w:fldChar w:fldCharType="begin"/>
      </w:r>
      <w:r w:rsidRPr="001D0511">
        <w:rPr>
          <w:b w:val="0"/>
          <w:color w:val="auto"/>
          <w:sz w:val="22"/>
        </w:rPr>
        <w:instrText xml:space="preserve"> SEQ Figure \* ARABIC </w:instrText>
      </w:r>
      <w:r w:rsidRPr="001D0511">
        <w:rPr>
          <w:b w:val="0"/>
          <w:color w:val="auto"/>
          <w:sz w:val="22"/>
        </w:rPr>
        <w:fldChar w:fldCharType="separate"/>
      </w:r>
      <w:r w:rsidR="00DC3E10">
        <w:rPr>
          <w:b w:val="0"/>
          <w:noProof/>
          <w:color w:val="auto"/>
          <w:sz w:val="22"/>
        </w:rPr>
        <w:t>20</w:t>
      </w:r>
      <w:r w:rsidRPr="001D0511">
        <w:rPr>
          <w:b w:val="0"/>
          <w:color w:val="auto"/>
          <w:sz w:val="22"/>
        </w:rPr>
        <w:fldChar w:fldCharType="end"/>
      </w:r>
      <w:r w:rsidRPr="001D0511">
        <w:rPr>
          <w:b w:val="0"/>
          <w:color w:val="auto"/>
          <w:sz w:val="22"/>
        </w:rPr>
        <w:t xml:space="preserve"> – </w:t>
      </w:r>
      <w:proofErr w:type="gramStart"/>
      <w:r w:rsidRPr="001D0511">
        <w:rPr>
          <w:b w:val="0"/>
          <w:color w:val="auto"/>
          <w:sz w:val="22"/>
        </w:rPr>
        <w:t>Poly(</w:t>
      </w:r>
      <w:proofErr w:type="gramEnd"/>
      <w:r w:rsidRPr="001D0511">
        <w:rPr>
          <w:b w:val="0"/>
          <w:color w:val="auto"/>
          <w:sz w:val="22"/>
        </w:rPr>
        <w:t>ethylene oxide) (also known as poly(ethylene glycol) (PEG) or poly(</w:t>
      </w:r>
      <w:proofErr w:type="spellStart"/>
      <w:r w:rsidRPr="001D0511">
        <w:rPr>
          <w:b w:val="0"/>
          <w:color w:val="auto"/>
          <w:sz w:val="22"/>
        </w:rPr>
        <w:t>oxyethylene</w:t>
      </w:r>
      <w:proofErr w:type="spellEnd"/>
      <w:r w:rsidRPr="001D0511">
        <w:rPr>
          <w:b w:val="0"/>
          <w:color w:val="auto"/>
          <w:sz w:val="22"/>
        </w:rPr>
        <w:t>) (POE) is a polyether</w:t>
      </w:r>
      <w:bookmarkEnd w:id="105"/>
    </w:p>
    <w:p w:rsidR="009453E2" w:rsidRPr="00641C77" w:rsidRDefault="009453E2" w:rsidP="009453E2">
      <w:pPr>
        <w:rPr>
          <w:color w:val="000000" w:themeColor="text1"/>
        </w:rPr>
      </w:pPr>
      <w:r w:rsidRPr="001D0511">
        <w:t>The interaction between P(AA-</w:t>
      </w:r>
      <w:r w:rsidRPr="00641C77">
        <w:rPr>
          <w:i/>
        </w:rPr>
        <w:t>co</w:t>
      </w:r>
      <w:r w:rsidRPr="001D0511">
        <w:t xml:space="preserve">-ACE) and poly(ethylene oxide) (PEO) has already been studied by time resolved </w:t>
      </w:r>
      <w:r>
        <w:t>fluorescence measurements, and when PEO (</w:t>
      </w:r>
      <w:proofErr w:type="spellStart"/>
      <w:r>
        <w:t>M</w:t>
      </w:r>
      <w:r w:rsidRPr="002A1986">
        <w:rPr>
          <w:vertAlign w:val="subscript"/>
        </w:rPr>
        <w:t>n</w:t>
      </w:r>
      <w:proofErr w:type="spellEnd"/>
      <w:r>
        <w:t xml:space="preserve"> 93,000) was mixed with P(AA-</w:t>
      </w:r>
      <w:r w:rsidRPr="00641C77">
        <w:rPr>
          <w:i/>
        </w:rPr>
        <w:t>co</w:t>
      </w:r>
      <w:r>
        <w:t>-ACE) (</w:t>
      </w:r>
      <w:proofErr w:type="spellStart"/>
      <w:r>
        <w:t>M</w:t>
      </w:r>
      <w:r w:rsidRPr="002A1986">
        <w:rPr>
          <w:vertAlign w:val="subscript"/>
        </w:rPr>
        <w:t>n</w:t>
      </w:r>
      <w:proofErr w:type="spellEnd"/>
      <w:r>
        <w:t xml:space="preserve"> 550,000) the correlation time of a double exponential system was found to increase at a 1 : 1 stoichiometric ratio </w:t>
      </w:r>
      <w:r>
        <w:fldChar w:fldCharType="begin"/>
      </w:r>
      <w:r w:rsidR="00E11A8C">
        <w:instrText xml:space="preserve"> ADDIN EN.CITE &lt;EndNote&gt;&lt;Cite&gt;&lt;Author&gt;Heyward&lt;/Author&gt;&lt;Year&gt;1989&lt;/Year&gt;&lt;RecNum&gt;41&lt;/RecNum&gt;&lt;DisplayText&gt;[84]&lt;/DisplayText&gt;&lt;record&gt;&lt;rec-number&gt;41&lt;/rec-number&gt;&lt;foreign-keys&gt;&lt;key app="EN" db-id="st2sws0t8dzst3esap05evd9r95ez5pddpdx"&gt;41&lt;/key&gt;&lt;/foreign-keys&gt;&lt;ref-type name="Journal Article"&gt;17&lt;/ref-type&gt;&lt;contributors&gt;&lt;authors&gt;&lt;author&gt;Heyward, J. J.&lt;/author&gt;&lt;author&gt;Ghiggino, K. P.&lt;/author&gt;&lt;/authors&gt;&lt;/contributors&gt;&lt;titles&gt;&lt;title&gt;Fluorescence polarization study of the poly(acrylic acid)/poly(ethylene oxide) interpolymer complex in aqueous solution&lt;/title&gt;&lt;secondary-title&gt;Macromolecules&lt;/secondary-title&gt;&lt;/titles&gt;&lt;periodical&gt;&lt;full-title&gt;Macromolecules&lt;/full-title&gt;&lt;/periodical&gt;&lt;pages&gt;1159-1165&lt;/pages&gt;&lt;volume&gt;22&lt;/volume&gt;&lt;number&gt;3&lt;/number&gt;&lt;dates&gt;&lt;year&gt;1989&lt;/year&gt;&lt;/dates&gt;&lt;publisher&gt;American Chemical Society&lt;/publisher&gt;&lt;isbn&gt;0024-9297&lt;/isbn&gt;&lt;urls&gt;&lt;related-urls&gt;&lt;url&gt;http://dx.doi.org/10.1021/ma00193a028&lt;/url&gt;&lt;/related-urls&gt;&lt;/urls&gt;&lt;electronic-resource-num&gt;10.1021/ma00193a028&lt;/electronic-resource-num&gt;&lt;/record&gt;&lt;/Cite&gt;&lt;/EndNote&gt;</w:instrText>
      </w:r>
      <w:r>
        <w:fldChar w:fldCharType="separate"/>
      </w:r>
      <w:r w:rsidR="00E11A8C">
        <w:rPr>
          <w:noProof/>
        </w:rPr>
        <w:t>[</w:t>
      </w:r>
      <w:hyperlink w:anchor="_ENREF_84" w:tooltip="Heyward, 1989 #41" w:history="1">
        <w:r w:rsidR="00E11A8C">
          <w:rPr>
            <w:noProof/>
          </w:rPr>
          <w:t>84</w:t>
        </w:r>
      </w:hyperlink>
      <w:r w:rsidR="00E11A8C">
        <w:rPr>
          <w:noProof/>
        </w:rPr>
        <w:t>]</w:t>
      </w:r>
      <w:r>
        <w:fldChar w:fldCharType="end"/>
      </w:r>
      <w:r>
        <w:t xml:space="preserve">. The degree of the effect was found to be influenced by the molecular weight of the </w:t>
      </w:r>
      <w:proofErr w:type="spellStart"/>
      <w:r w:rsidRPr="00A811D6">
        <w:rPr>
          <w:color w:val="000000" w:themeColor="text1"/>
        </w:rPr>
        <w:t>complexing</w:t>
      </w:r>
      <w:proofErr w:type="spellEnd"/>
      <w:r w:rsidRPr="00A811D6">
        <w:rPr>
          <w:color w:val="000000" w:themeColor="text1"/>
        </w:rPr>
        <w:t xml:space="preserve"> polymer, with smaller polymers offering less restriction to rotation than larger polymers.</w:t>
      </w:r>
      <w:r w:rsidR="00F425C0">
        <w:rPr>
          <w:color w:val="000000" w:themeColor="text1"/>
        </w:rPr>
        <w:t xml:space="preserve"> PEO has also bee</w:t>
      </w:r>
      <w:r w:rsidR="00F425C0" w:rsidRPr="00F425C0">
        <w:t xml:space="preserve">n </w:t>
      </w:r>
      <w:proofErr w:type="spellStart"/>
      <w:r w:rsidR="00F425C0" w:rsidRPr="00F425C0">
        <w:t>complexed</w:t>
      </w:r>
      <w:proofErr w:type="spellEnd"/>
      <w:r w:rsidR="00F425C0" w:rsidRPr="00F425C0">
        <w:t xml:space="preserve"> with 1-vinylnaphthalene labelled PMAA which showed a long lived relaxation time, beyond the lifetime of the </w:t>
      </w:r>
      <w:proofErr w:type="spellStart"/>
      <w:r w:rsidR="00F425C0" w:rsidRPr="00F425C0">
        <w:t>fluorophore’s</w:t>
      </w:r>
      <w:proofErr w:type="spellEnd"/>
      <w:r w:rsidR="00F425C0" w:rsidRPr="00F425C0">
        <w:t xml:space="preserve"> excited state</w:t>
      </w:r>
      <w:r w:rsidR="00F425C0">
        <w:t xml:space="preserve"> </w:t>
      </w:r>
      <w:r w:rsidR="00F425C0">
        <w:fldChar w:fldCharType="begin"/>
      </w:r>
      <w:r w:rsidR="00E11A8C">
        <w:instrText xml:space="preserve"> ADDIN EN.CITE &lt;EndNote&gt;&lt;Cite&gt;&lt;Author&gt;Soutar&lt;/Author&gt;&lt;Year&gt;1990&lt;/Year&gt;&lt;RecNum&gt;42&lt;/RecNum&gt;&lt;DisplayText&gt;[52, 85]&lt;/DisplayText&gt;&lt;record&gt;&lt;rec-number&gt;42&lt;/rec-number&gt;&lt;foreign-keys&gt;&lt;key app="EN" db-id="st2sws0t8dzst3esap05evd9r95ez5pddpdx"&gt;42&lt;/key&gt;&lt;/foreign-keys&gt;&lt;ref-type name="Journal Article"&gt;17&lt;/ref-type&gt;&lt;contributors&gt;&lt;authors&gt;&lt;author&gt;Soutar, Ian&lt;/author&gt;&lt;author&gt;Swanson, Linda&lt;/author&gt;&lt;/authors&gt;&lt;/contributors&gt;&lt;titles&gt;&lt;title&gt;Fluorescence anisotropy studies of polyelectrolyte mobility and interpolyelectrolyte complexation in aqueous solution&lt;/title&gt;&lt;secondary-title&gt;Macromolecules&lt;/secondary-title&gt;&lt;/titles&gt;&lt;periodical&gt;&lt;full-title&gt;Macromolecules&lt;/full-title&gt;&lt;/periodical&gt;&lt;pages&gt;5170-5172&lt;/pages&gt;&lt;volume&gt;23&lt;/volume&gt;&lt;number&gt;24&lt;/number&gt;&lt;dates&gt;&lt;year&gt;1990&lt;/year&gt;&lt;/dates&gt;&lt;publisher&gt;American Chemical Society&lt;/publisher&gt;&lt;isbn&gt;0024-9297&lt;/isbn&gt;&lt;urls&gt;&lt;related-urls&gt;&lt;url&gt;http://dx.doi.org/10.1021/ma00226a027&lt;/url&gt;&lt;/related-urls&gt;&lt;/urls&gt;&lt;electronic-resource-num&gt;10.1021/ma00226a027&lt;/electronic-resource-num&gt;&lt;/record&gt;&lt;/Cite&gt;&lt;Cite&gt;&lt;Author&gt;Soutar&lt;/Author&gt;&lt;Year&gt;1994&lt;/Year&gt;&lt;RecNum&gt;43&lt;/RecNum&gt;&lt;record&gt;&lt;rec-number&gt;43&lt;/rec-number&gt;&lt;foreign-keys&gt;&lt;key app="EN" db-id="st2sws0t8dzst3esap05evd9r95ez5pddpdx"&gt;43&lt;/key&gt;&lt;/foreign-keys&gt;&lt;ref-type name="Journal Article"&gt;17&lt;/ref-type&gt;&lt;contributors&gt;&lt;authors&gt;&lt;author&gt;Soutar, Ian&lt;/author&gt;&lt;author&gt;Swanson, Linda&lt;/author&gt;&lt;/authors&gt;&lt;/contributors&gt;&lt;titles&gt;&lt;title&gt;Luminescence Studies of Polyelectrolyte Behavior in Solution. 3. Time-Resolved Fluorescence Anisotropy Measurements of the Conformational Behavior of Poly(methacrylic acid) in Dilute Aqueous Solutions&lt;/title&gt;&lt;secondary-title&gt;Macromolecules&lt;/secondary-title&gt;&lt;/titles&gt;&lt;periodical&gt;&lt;full-title&gt;Macromolecules&lt;/full-title&gt;&lt;/periodical&gt;&lt;pages&gt;4304-4311&lt;/pages&gt;&lt;volume&gt;27&lt;/volume&gt;&lt;number&gt;15&lt;/number&gt;&lt;dates&gt;&lt;year&gt;1994&lt;/year&gt;&lt;/dates&gt;&lt;publisher&gt;American Chemical Society&lt;/publisher&gt;&lt;isbn&gt;0024-9297&lt;/isbn&gt;&lt;urls&gt;&lt;related-urls&gt;&lt;url&gt;http://dx.doi.org/10.1021/ma00093a035&lt;/url&gt;&lt;/related-urls&gt;&lt;/urls&gt;&lt;electronic-resource-num&gt;10.1021/ma00093a035&lt;/electronic-resource-num&gt;&lt;/record&gt;&lt;/Cite&gt;&lt;/EndNote&gt;</w:instrText>
      </w:r>
      <w:r w:rsidR="00F425C0">
        <w:fldChar w:fldCharType="separate"/>
      </w:r>
      <w:r w:rsidR="00E11A8C">
        <w:rPr>
          <w:noProof/>
        </w:rPr>
        <w:t>[</w:t>
      </w:r>
      <w:hyperlink w:anchor="_ENREF_52" w:tooltip="Soutar, 1994 #43" w:history="1">
        <w:r w:rsidR="00E11A8C">
          <w:rPr>
            <w:noProof/>
          </w:rPr>
          <w:t>52</w:t>
        </w:r>
      </w:hyperlink>
      <w:r w:rsidR="00E11A8C">
        <w:rPr>
          <w:noProof/>
        </w:rPr>
        <w:t xml:space="preserve">, </w:t>
      </w:r>
      <w:hyperlink w:anchor="_ENREF_85" w:tooltip="Soutar, 1990 #42" w:history="1">
        <w:r w:rsidR="00E11A8C">
          <w:rPr>
            <w:noProof/>
          </w:rPr>
          <w:t>85</w:t>
        </w:r>
      </w:hyperlink>
      <w:r w:rsidR="00E11A8C">
        <w:rPr>
          <w:noProof/>
        </w:rPr>
        <w:t>]</w:t>
      </w:r>
      <w:r w:rsidR="00F425C0">
        <w:fldChar w:fldCharType="end"/>
      </w:r>
      <w:r w:rsidR="00F425C0" w:rsidRPr="00F425C0">
        <w:t>.</w:t>
      </w:r>
    </w:p>
    <w:p w:rsidR="009453E2" w:rsidRDefault="009453E2" w:rsidP="009453E2">
      <w:r>
        <w:t xml:space="preserve">Using the </w:t>
      </w:r>
      <w:proofErr w:type="spellStart"/>
      <w:r>
        <w:t>dansyl</w:t>
      </w:r>
      <w:proofErr w:type="spellEnd"/>
      <w:r>
        <w:t xml:space="preserve"> label it has been shown that high molecular weight PEO polymers were found to be capable of interacting with P(AA-</w:t>
      </w:r>
      <w:r w:rsidRPr="00641C77">
        <w:rPr>
          <w:i/>
        </w:rPr>
        <w:t>co</w:t>
      </w:r>
      <w:r>
        <w:t>-AM) random copolymers in a way similar to that of pure PAA polymers</w:t>
      </w:r>
      <w:r w:rsidR="00BF7B59">
        <w:t xml:space="preserve"> </w:t>
      </w:r>
      <w:r w:rsidRPr="003E51B4">
        <w:fldChar w:fldCharType="begin"/>
      </w:r>
      <w:r w:rsidR="00E11A8C">
        <w:instrText xml:space="preserve"> ADDIN EN.CITE &lt;EndNote&gt;&lt;Cite&gt;&lt;Author&gt;Bednar&lt;/Author&gt;&lt;Year&gt;1985&lt;/Year&gt;&lt;RecNum&gt;63&lt;/RecNum&gt;&lt;DisplayText&gt;[106]&lt;/DisplayText&gt;&lt;record&gt;&lt;rec-number&gt;63&lt;/rec-number&gt;&lt;foreign-keys&gt;&lt;key app="EN" db-id="st2sws0t8dzst3esap05evd9r95ez5pddpdx"&gt;63&lt;/key&gt;&lt;/foreign-keys&gt;&lt;ref-type name="Journal Article"&gt;17&lt;/ref-type&gt;&lt;contributors&gt;&lt;authors&gt;&lt;author&gt;Bednar, Bonumil&lt;/author&gt;&lt;author&gt;Li, Znoumei&lt;/author&gt;&lt;author&gt;Huang, Yuhui&lt;/author&gt;&lt;author&gt;Chang, Lih Chung Patrick&lt;/author&gt;&lt;author&gt;Morawetz, Herbert&lt;/author&gt;&lt;/authors&gt;&lt;/contributors&gt;&lt;titles&gt;&lt;title&gt;Fluorescence study of factors affecting the complexation of poly(acrylic acid) with poly(oxyethylene)&lt;/title&gt;&lt;secondary-title&gt;Macromolecules&lt;/secondary-title&gt;&lt;/titles&gt;&lt;periodical&gt;&lt;full-title&gt;Macromolecules&lt;/full-title&gt;&lt;/periodical&gt;&lt;pages&gt;1829-1833&lt;/pages&gt;&lt;volume&gt;18&lt;/volume&gt;&lt;number&gt;10&lt;/number&gt;&lt;dates&gt;&lt;year&gt;1985&lt;/year&gt;&lt;/dates&gt;&lt;publisher&gt;American Chemical Society&lt;/publisher&gt;&lt;isbn&gt;0024-9297&lt;/isbn&gt;&lt;urls&gt;&lt;related-urls&gt;&lt;url&gt;http://dx.doi.org/10.1021/ma00152a007&lt;/url&gt;&lt;/related-urls&gt;&lt;/urls&gt;&lt;electronic-resource-num&gt;10.1021/ma00152a007&lt;/electronic-resource-num&gt;&lt;/record&gt;&lt;/Cite&gt;&lt;/EndNote&gt;</w:instrText>
      </w:r>
      <w:r w:rsidRPr="003E51B4">
        <w:fldChar w:fldCharType="separate"/>
      </w:r>
      <w:r w:rsidR="00E11A8C">
        <w:rPr>
          <w:noProof/>
        </w:rPr>
        <w:t>[</w:t>
      </w:r>
      <w:hyperlink w:anchor="_ENREF_106" w:tooltip="Bednar, 1985 #63" w:history="1">
        <w:r w:rsidR="00E11A8C">
          <w:rPr>
            <w:noProof/>
          </w:rPr>
          <w:t>106</w:t>
        </w:r>
      </w:hyperlink>
      <w:r w:rsidR="00E11A8C">
        <w:rPr>
          <w:noProof/>
        </w:rPr>
        <w:t>]</w:t>
      </w:r>
      <w:r w:rsidRPr="003E51B4">
        <w:fldChar w:fldCharType="end"/>
      </w:r>
      <w:r>
        <w:t xml:space="preserve">. This suggested that a continuing </w:t>
      </w:r>
      <w:r>
        <w:lastRenderedPageBreak/>
        <w:t xml:space="preserve">sequence of </w:t>
      </w:r>
      <w:r w:rsidRPr="003E51B4">
        <w:t>interacting groups is not req</w:t>
      </w:r>
      <w:r>
        <w:t>uired for the formation of IPCs, disagreeing</w:t>
      </w:r>
      <w:r w:rsidRPr="003E51B4">
        <w:t xml:space="preserve"> with previ</w:t>
      </w:r>
      <w:r w:rsidR="002B317D">
        <w:t xml:space="preserve">ous findings </w:t>
      </w:r>
      <w:r w:rsidRPr="003E51B4">
        <w:t>wh</w:t>
      </w:r>
      <w:r w:rsidR="002B317D">
        <w:t>ich</w:t>
      </w:r>
      <w:r w:rsidRPr="003E51B4">
        <w:t xml:space="preserve"> </w:t>
      </w:r>
      <w:r>
        <w:t xml:space="preserve">stated that </w:t>
      </w:r>
      <w:r w:rsidRPr="003E51B4">
        <w:t xml:space="preserve">an ‘uninterrupted sequences of bonds in </w:t>
      </w:r>
      <w:proofErr w:type="spellStart"/>
      <w:r w:rsidRPr="003E51B4">
        <w:t>polycomplexes</w:t>
      </w:r>
      <w:proofErr w:type="spellEnd"/>
      <w:r w:rsidRPr="003E51B4">
        <w:t xml:space="preserve"> of simple synthetic macromolecule’ </w:t>
      </w:r>
      <w:r w:rsidR="002B317D">
        <w:t>i</w:t>
      </w:r>
      <w:r w:rsidRPr="003E51B4">
        <w:t>s necessary</w:t>
      </w:r>
      <w:r w:rsidR="00BF7B59">
        <w:t xml:space="preserve"> </w:t>
      </w:r>
      <w:r>
        <w:fldChar w:fldCharType="begin">
          <w:fldData xml:space="preserve">PEVuZE5vdGU+PENpdGU+PEF1dGhvcj5CYXJhbm92c2t5PC9BdXRob3I+PFllYXI+MTk4MTwvWWVh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</w:fldData>
        </w:fldChar>
      </w:r>
      <w:r w:rsidR="00E11A8C">
        <w:instrText xml:space="preserve"> ADDIN EN.CITE </w:instrText>
      </w:r>
      <w:r w:rsidR="00E11A8C">
        <w:fldChar w:fldCharType="begin">
          <w:fldData xml:space="preserve">PEVuZE5vdGU+PENpdGU+PEF1dGhvcj5CYXJhbm92c2t5PC9BdXRob3I+PFllYXI+MTk4MTwvWWVh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</w:fldData>
        </w:fldChar>
      </w:r>
      <w:r w:rsidR="00E11A8C">
        <w:instrText xml:space="preserve"> ADDIN EN.CITE.DATA </w:instrText>
      </w:r>
      <w:r w:rsidR="00E11A8C">
        <w:fldChar w:fldCharType="end"/>
      </w:r>
      <w:r>
        <w:fldChar w:fldCharType="separate"/>
      </w:r>
      <w:r w:rsidR="00E11A8C">
        <w:rPr>
          <w:noProof/>
        </w:rPr>
        <w:t>[</w:t>
      </w:r>
      <w:hyperlink w:anchor="_ENREF_113" w:tooltip="Baranovsky, 1984 #66" w:history="1">
        <w:r w:rsidR="00E11A8C">
          <w:rPr>
            <w:noProof/>
          </w:rPr>
          <w:t>113</w:t>
        </w:r>
      </w:hyperlink>
      <w:r w:rsidR="00E11A8C">
        <w:rPr>
          <w:noProof/>
        </w:rPr>
        <w:t xml:space="preserve">, </w:t>
      </w:r>
      <w:hyperlink w:anchor="_ENREF_130" w:tooltip="Baranovsky, 1981 #84" w:history="1">
        <w:r w:rsidR="00E11A8C">
          <w:rPr>
            <w:noProof/>
          </w:rPr>
          <w:t>130</w:t>
        </w:r>
      </w:hyperlink>
      <w:r w:rsidR="00E11A8C">
        <w:rPr>
          <w:noProof/>
        </w:rPr>
        <w:t>]</w:t>
      </w:r>
      <w:r>
        <w:fldChar w:fldCharType="end"/>
      </w:r>
      <w:r>
        <w:t xml:space="preserve"> (</w:t>
      </w:r>
      <w:r w:rsidRPr="00EA7771">
        <w:fldChar w:fldCharType="begin"/>
      </w:r>
      <w:r w:rsidRPr="00EA7771">
        <w:instrText xml:space="preserve"> REF _Ref338068483 \h  \* MERGEFORMAT </w:instrText>
      </w:r>
      <w:r w:rsidRPr="00EA7771">
        <w:fldChar w:fldCharType="separate"/>
      </w:r>
      <w:r w:rsidR="00DC3E10" w:rsidRPr="001D0511">
        <w:t xml:space="preserve">Figure </w:t>
      </w:r>
      <w:r w:rsidR="00DC3E10">
        <w:rPr>
          <w:noProof/>
        </w:rPr>
        <w:t>21</w:t>
      </w:r>
      <w:r w:rsidRPr="00EA7771">
        <w:fldChar w:fldCharType="end"/>
      </w:r>
      <w:r>
        <w:t>)</w:t>
      </w:r>
      <w:r w:rsidRPr="003E51B4">
        <w:t>.</w:t>
      </w:r>
    </w:p>
    <w:p w:rsidR="002A3809" w:rsidRDefault="009453E2" w:rsidP="009453E2">
      <w:pPr>
        <w:jc w:val="center"/>
      </w:pPr>
      <w:r w:rsidRPr="001D0511">
        <w:object w:dxaOrig="2470" w:dyaOrig="811">
          <v:shape id="_x0000_i1045" type="#_x0000_t75" style="width:123.75pt;height:40.5pt" o:ole="">
            <v:imagedata r:id="rId60" o:title=""/>
          </v:shape>
          <o:OLEObject Type="Embed" ProgID="ChemDraw.Document.6.0" ShapeID="_x0000_i1045" DrawAspect="Content" ObjectID="_1459268288" r:id="rId61"/>
        </w:object>
      </w:r>
    </w:p>
    <w:p w:rsidR="009453E2" w:rsidRDefault="009453E2" w:rsidP="00F3055B">
      <w:pPr>
        <w:spacing w:line="240" w:lineRule="auto"/>
        <w:jc w:val="center"/>
      </w:pPr>
      <w:bookmarkStart w:id="106" w:name="_Ref338068483"/>
      <w:bookmarkStart w:id="107" w:name="_Toc385451118"/>
      <w:r w:rsidRPr="001D0511">
        <w:t xml:space="preserve">Figure </w:t>
      </w:r>
      <w:fldSimple w:instr=" SEQ Figure \* ARABIC ">
        <w:r w:rsidR="00DC3E10">
          <w:rPr>
            <w:noProof/>
          </w:rPr>
          <w:t>21</w:t>
        </w:r>
      </w:fldSimple>
      <w:bookmarkEnd w:id="106"/>
      <w:r w:rsidRPr="001D0511">
        <w:t xml:space="preserve"> - </w:t>
      </w:r>
      <w:proofErr w:type="spellStart"/>
      <w:r w:rsidRPr="001D0511">
        <w:t>Baranovsky's</w:t>
      </w:r>
      <w:proofErr w:type="spellEnd"/>
      <w:r w:rsidRPr="001D0511">
        <w:t xml:space="preserve"> proposed structure of interacting polymers</w:t>
      </w:r>
      <w:r w:rsidRPr="001D0511">
        <w:br/>
        <w:t xml:space="preserve">from uninterrupted linear sequences of bonds in </w:t>
      </w:r>
      <w:proofErr w:type="spellStart"/>
      <w:r w:rsidRPr="001D0511">
        <w:t>polycomplexes</w:t>
      </w:r>
      <w:bookmarkEnd w:id="107"/>
      <w:proofErr w:type="spellEnd"/>
    </w:p>
    <w:p w:rsidR="008D0C0C" w:rsidRDefault="00CC341A" w:rsidP="008D0C0C">
      <w:r>
        <w:t>PAA and PEO interactions have also been studied by NMR</w:t>
      </w:r>
      <w:r w:rsidR="00BF7B59">
        <w:t xml:space="preserve"> </w:t>
      </w:r>
      <w:r>
        <w:fldChar w:fldCharType="begin"/>
      </w:r>
      <w:r w:rsidR="00E11A8C">
        <w:instrText xml:space="preserve"> ADDIN EN.CITE &lt;EndNote&gt;&lt;Cite&gt;&lt;Author&gt;Maunu&lt;/Author&gt;&lt;Year&gt;1988&lt;/Year&gt;&lt;RecNum&gt;72&lt;/RecNum&gt;&lt;DisplayText&gt;[131]&lt;/DisplayText&gt;&lt;record&gt;&lt;rec-number&gt;72&lt;/rec-number&gt;&lt;foreign-keys&gt;&lt;key app="EN" db-id="st2sws0t8dzst3esap05evd9r95ez5pddpdx"&gt;72&lt;/key&gt;&lt;/foreign-keys&gt;&lt;ref-type name="Journal Article"&gt;17&lt;/ref-type&gt;&lt;contributors&gt;&lt;authors&gt;&lt;author&gt;Maunu, S. L.&lt;/author&gt;&lt;author&gt;Korpi, T.&lt;/author&gt;&lt;author&gt;Lindberg, J. J.&lt;/author&gt;&lt;/authors&gt;&lt;/contributors&gt;&lt;titles&gt;&lt;title&gt;Interpolymer complexation between poly(ethylene oxide) and poly(acrylic acid)&lt;/title&gt;&lt;secondary-title&gt;Polymer Bulletin&lt;/secondary-title&gt;&lt;/titles&gt;&lt;periodical&gt;&lt;full-title&gt;Polymer Bulletin&lt;/full-title&gt;&lt;/periodical&gt;&lt;pages&gt;171-177&lt;/pages&gt;&lt;volume&gt;19&lt;/volume&gt;&lt;number&gt;2&lt;/number&gt;&lt;keywords&gt;&lt;keyword&gt;Physics and Astronomy&lt;/keyword&gt;&lt;/keywords&gt;&lt;dates&gt;&lt;year&gt;1988&lt;/year&gt;&lt;/dates&gt;&lt;publisher&gt;Springer Berlin / Heidelberg&lt;/publisher&gt;&lt;isbn&gt;0170-0839&lt;/isbn&gt;&lt;urls&gt;&lt;related-urls&gt;&lt;url&gt;http://dx.doi.org/10.1007/BF00257012&lt;/url&gt;&lt;/related-urls&gt;&lt;/urls&gt;&lt;electronic-resource-num&gt;10.1007/bf00257012&lt;/electronic-resource-num&gt;&lt;/record&gt;&lt;/Cite&gt;&lt;/EndNote&gt;</w:instrText>
      </w:r>
      <w:r>
        <w:fldChar w:fldCharType="separate"/>
      </w:r>
      <w:r w:rsidR="00E11A8C">
        <w:rPr>
          <w:noProof/>
        </w:rPr>
        <w:t>[</w:t>
      </w:r>
      <w:hyperlink w:anchor="_ENREF_131" w:tooltip="Maunu, 1988 #72" w:history="1">
        <w:r w:rsidR="00E11A8C">
          <w:rPr>
            <w:noProof/>
          </w:rPr>
          <w:t>131</w:t>
        </w:r>
      </w:hyperlink>
      <w:r w:rsidR="00E11A8C">
        <w:rPr>
          <w:noProof/>
        </w:rPr>
        <w:t>]</w:t>
      </w:r>
      <w:r>
        <w:fldChar w:fldCharType="end"/>
      </w:r>
      <w:r>
        <w:t>.</w:t>
      </w:r>
      <w:r w:rsidR="00190048" w:rsidRPr="00190048">
        <w:t xml:space="preserve"> </w:t>
      </w:r>
    </w:p>
    <w:p w:rsidR="00F87A91" w:rsidRPr="001D0511" w:rsidRDefault="00F87A91" w:rsidP="00F87A91">
      <w:pPr>
        <w:pStyle w:val="Heading4"/>
      </w:pPr>
      <w:proofErr w:type="gramStart"/>
      <w:r w:rsidRPr="001D0511">
        <w:t>Poly(</w:t>
      </w:r>
      <w:proofErr w:type="spellStart"/>
      <w:proofErr w:type="gramEnd"/>
      <w:r w:rsidRPr="001D0511">
        <w:t>dimethylacrylamide</w:t>
      </w:r>
      <w:proofErr w:type="spellEnd"/>
      <w:r w:rsidRPr="001D0511">
        <w:t>)</w:t>
      </w:r>
    </w:p>
    <w:p w:rsidR="00F87A91" w:rsidRDefault="00F87A91" w:rsidP="00F87A91">
      <w:pPr>
        <w:keepNext/>
        <w:jc w:val="center"/>
      </w:pPr>
      <w:r>
        <w:object w:dxaOrig="2167" w:dyaOrig="2144">
          <v:shape id="_x0000_i1046" type="#_x0000_t75" style="width:87pt;height:86.3pt" o:ole="">
            <v:imagedata r:id="rId62" o:title=""/>
          </v:shape>
          <o:OLEObject Type="Embed" ProgID="ChemDraw.Document.6.0" ShapeID="_x0000_i1046" DrawAspect="Content" ObjectID="_1459268289" r:id="rId63"/>
        </w:object>
      </w:r>
    </w:p>
    <w:p w:rsidR="00F87A91" w:rsidRDefault="00F87A91" w:rsidP="00F87A91">
      <w:pPr>
        <w:pStyle w:val="Caption"/>
        <w:jc w:val="center"/>
      </w:pPr>
      <w:bookmarkStart w:id="108" w:name="_Toc385451119"/>
      <w:r w:rsidRPr="00BD36EC">
        <w:rPr>
          <w:b w:val="0"/>
          <w:color w:val="auto"/>
          <w:sz w:val="22"/>
          <w:szCs w:val="22"/>
        </w:rPr>
        <w:t xml:space="preserve">Figure </w:t>
      </w:r>
      <w:r w:rsidRPr="00BD36EC">
        <w:rPr>
          <w:b w:val="0"/>
          <w:color w:val="auto"/>
          <w:sz w:val="22"/>
          <w:szCs w:val="22"/>
        </w:rPr>
        <w:fldChar w:fldCharType="begin"/>
      </w:r>
      <w:r w:rsidRPr="00BD36EC">
        <w:rPr>
          <w:b w:val="0"/>
          <w:color w:val="auto"/>
          <w:sz w:val="22"/>
          <w:szCs w:val="22"/>
        </w:rPr>
        <w:instrText xml:space="preserve"> SEQ Figure \* ARABIC </w:instrText>
      </w:r>
      <w:r w:rsidRPr="00BD36EC">
        <w:rPr>
          <w:b w:val="0"/>
          <w:color w:val="auto"/>
          <w:sz w:val="22"/>
          <w:szCs w:val="22"/>
        </w:rPr>
        <w:fldChar w:fldCharType="separate"/>
      </w:r>
      <w:r w:rsidR="00DC3E10">
        <w:rPr>
          <w:b w:val="0"/>
          <w:noProof/>
          <w:color w:val="auto"/>
          <w:sz w:val="22"/>
          <w:szCs w:val="22"/>
        </w:rPr>
        <w:t>22</w:t>
      </w:r>
      <w:r w:rsidRPr="00BD36EC">
        <w:rPr>
          <w:b w:val="0"/>
          <w:color w:val="auto"/>
          <w:sz w:val="22"/>
          <w:szCs w:val="22"/>
        </w:rPr>
        <w:fldChar w:fldCharType="end"/>
      </w:r>
      <w:r w:rsidRPr="00BD36EC">
        <w:rPr>
          <w:b w:val="0"/>
          <w:color w:val="auto"/>
          <w:sz w:val="22"/>
          <w:szCs w:val="22"/>
        </w:rPr>
        <w:t xml:space="preserve"> - </w:t>
      </w:r>
      <w:proofErr w:type="gramStart"/>
      <w:r w:rsidRPr="00BD36EC">
        <w:rPr>
          <w:b w:val="0"/>
          <w:color w:val="auto"/>
          <w:sz w:val="22"/>
          <w:szCs w:val="22"/>
        </w:rPr>
        <w:t>Poly(</w:t>
      </w:r>
      <w:proofErr w:type="spellStart"/>
      <w:proofErr w:type="gramEnd"/>
      <w:r>
        <w:rPr>
          <w:b w:val="0"/>
          <w:color w:val="auto"/>
          <w:sz w:val="22"/>
          <w:szCs w:val="22"/>
        </w:rPr>
        <w:t>dimethylacrylamide</w:t>
      </w:r>
      <w:proofErr w:type="spellEnd"/>
      <w:r w:rsidRPr="001D0511">
        <w:rPr>
          <w:b w:val="0"/>
          <w:color w:val="auto"/>
          <w:sz w:val="22"/>
        </w:rPr>
        <w:t xml:space="preserve">) is a </w:t>
      </w:r>
      <w:proofErr w:type="spellStart"/>
      <w:r>
        <w:rPr>
          <w:b w:val="0"/>
          <w:color w:val="auto"/>
          <w:sz w:val="22"/>
        </w:rPr>
        <w:t>homopolymer</w:t>
      </w:r>
      <w:proofErr w:type="spellEnd"/>
      <w:r>
        <w:rPr>
          <w:b w:val="0"/>
          <w:color w:val="auto"/>
          <w:sz w:val="22"/>
        </w:rPr>
        <w:t xml:space="preserve"> also capable</w:t>
      </w:r>
      <w:r>
        <w:rPr>
          <w:b w:val="0"/>
          <w:color w:val="auto"/>
          <w:sz w:val="22"/>
        </w:rPr>
        <w:br/>
        <w:t>of forming IPCs with poly(acrylic acid)</w:t>
      </w:r>
      <w:bookmarkEnd w:id="108"/>
    </w:p>
    <w:p w:rsidR="00F87A91" w:rsidRPr="001D0511" w:rsidRDefault="00F87A91" w:rsidP="00F87A91">
      <w:r>
        <w:t>Previous work has also identified that poly(acrylic acid) will form an IPC with poly(</w:t>
      </w:r>
      <w:proofErr w:type="spellStart"/>
      <w:r>
        <w:t>dimethylacrylamide</w:t>
      </w:r>
      <w:proofErr w:type="spellEnd"/>
      <w:r>
        <w:t xml:space="preserve">) (PDMA), with </w:t>
      </w:r>
      <w:proofErr w:type="spellStart"/>
      <w:r w:rsidR="00123FBE">
        <w:t>p</w:t>
      </w:r>
      <w:r>
        <w:t>H</w:t>
      </w:r>
      <w:r w:rsidRPr="00A60D68">
        <w:rPr>
          <w:vertAlign w:val="subscript"/>
        </w:rPr>
        <w:t>crit</w:t>
      </w:r>
      <w:proofErr w:type="spellEnd"/>
      <w:r>
        <w:t xml:space="preserve"> increasing with temperature, as oppos</w:t>
      </w:r>
      <w:r w:rsidR="00123FBE">
        <w:t xml:space="preserve">ed to PAA-PAM structures where </w:t>
      </w:r>
      <w:proofErr w:type="spellStart"/>
      <w:r w:rsidR="00123FBE">
        <w:t>p</w:t>
      </w:r>
      <w:r>
        <w:t>H</w:t>
      </w:r>
      <w:r w:rsidRPr="00657128">
        <w:rPr>
          <w:vertAlign w:val="subscript"/>
        </w:rPr>
        <w:t>crit</w:t>
      </w:r>
      <w:proofErr w:type="spellEnd"/>
      <w:r>
        <w:t xml:space="preserve"> decreases with temperature</w:t>
      </w:r>
      <w:r w:rsidR="00BF7B59">
        <w:t xml:space="preserve"> </w:t>
      </w:r>
      <w:r>
        <w:fldChar w:fldCharType="begin"/>
      </w:r>
      <w:r w:rsidR="00E11A8C">
        <w:instrText xml:space="preserve"> ADDIN EN.CITE &lt;EndNote&gt;&lt;Cite&gt;&lt;Author&gt;Sudre&lt;/Author&gt;&lt;Year&gt;2012&lt;/Year&gt;&lt;RecNum&gt;146&lt;/RecNum&gt;&lt;DisplayText&gt;[112]&lt;/DisplayText&gt;&lt;record&gt;&lt;rec-number&gt;146&lt;/rec-number&gt;&lt;foreign-keys&gt;&lt;key app="EN" db-id="st2sws0t8dzst3esap05evd9r95ez5pddpdx"&gt;146&lt;/key&gt;&lt;/foreign-keys&gt;&lt;ref-type name="Journal Article"&gt;17&lt;/ref-type&gt;&lt;contributors&gt;&lt;authors&gt;&lt;author&gt;Sudre, Guillaume&lt;/author&gt;&lt;author&gt;Tran, Yvette&lt;/author&gt;&lt;author&gt;Creton, Costantino&lt;/author&gt;&lt;author&gt;Hourdet, Dominique&lt;/author&gt;&lt;/authors&gt;&lt;/contributors&gt;&lt;titles&gt;&lt;title&gt;pH/Temperature control of interpolymer complexation between poly(acrylic acid) and weak polybases in aqueous solutions&lt;/title&gt;&lt;secondary-title&gt;Polymer&lt;/secondary-title&gt;&lt;/titles&gt;&lt;periodical&gt;&lt;full-title&gt;Polymer&lt;/full-title&gt;&lt;/periodical&gt;&lt;pages&gt;379-385&lt;/pages&gt;&lt;volume&gt;53&lt;/volume&gt;&lt;number&gt;2&lt;/number&gt;&lt;keywords&gt;&lt;keyword&gt;Hydrogen-bonding complex&lt;/keyword&gt;&lt;keyword&gt;Polyacrylic acid&lt;/keyword&gt;&lt;keyword&gt;Polydimethylacrylamide&lt;/keyword&gt;&lt;/keywords&gt;&lt;dates&gt;&lt;year&gt;2012&lt;/year&gt;&lt;/dates&gt;&lt;isbn&gt;0032-3861&lt;/isbn&gt;&lt;urls&gt;&lt;related-urls&gt;&lt;url&gt;http://www.sciencedirect.com/science/article/pii/S0032386111009888&lt;/url&gt;&lt;/related-urls&gt;&lt;/urls&gt;&lt;electronic-resource-num&gt;http://dx.doi.org/10.1016/j.polymer.2011.11.055&lt;/electronic-resource-num&gt;&lt;/record&gt;&lt;/Cite&gt;&lt;/EndNote&gt;</w:instrText>
      </w:r>
      <w:r>
        <w:fldChar w:fldCharType="separate"/>
      </w:r>
      <w:r w:rsidR="00E11A8C">
        <w:rPr>
          <w:noProof/>
        </w:rPr>
        <w:t>[</w:t>
      </w:r>
      <w:hyperlink w:anchor="_ENREF_112" w:tooltip="Sudre, 2012 #146" w:history="1">
        <w:r w:rsidR="00E11A8C">
          <w:rPr>
            <w:noProof/>
          </w:rPr>
          <w:t>112</w:t>
        </w:r>
      </w:hyperlink>
      <w:r w:rsidR="00E11A8C">
        <w:rPr>
          <w:noProof/>
        </w:rPr>
        <w:t>]</w:t>
      </w:r>
      <w:r>
        <w:fldChar w:fldCharType="end"/>
      </w:r>
      <w:r>
        <w:t>. This LCST type behaviour was attributed to the dimethyl substitution of amide groups</w:t>
      </w:r>
      <w:r w:rsidR="00123FBE">
        <w:t>,</w:t>
      </w:r>
      <w:r>
        <w:t xml:space="preserve"> which adds additional hydrophobic groups at high temperatures.</w:t>
      </w:r>
    </w:p>
    <w:p w:rsidR="00190048" w:rsidRDefault="00190048" w:rsidP="00190048">
      <w:pPr>
        <w:pStyle w:val="Heading4"/>
      </w:pPr>
      <w:proofErr w:type="gramStart"/>
      <w:r>
        <w:t>Poly(</w:t>
      </w:r>
      <w:proofErr w:type="gramEnd"/>
      <w:r>
        <w:t>vinyl alcohol)</w:t>
      </w:r>
    </w:p>
    <w:p w:rsidR="00190048" w:rsidRDefault="00B51C50" w:rsidP="00190048">
      <w:pPr>
        <w:jc w:val="center"/>
      </w:pPr>
      <w:r>
        <w:object w:dxaOrig="1648" w:dyaOrig="1372">
          <v:shape id="_x0000_i1047" type="#_x0000_t75" style="width:82.5pt;height:68.25pt" o:ole="">
            <v:imagedata r:id="rId64" o:title=""/>
          </v:shape>
          <o:OLEObject Type="Embed" ProgID="ChemDraw.Document.6.0" ShapeID="_x0000_i1047" DrawAspect="Content" ObjectID="_1459268290" r:id="rId65"/>
        </w:object>
      </w:r>
    </w:p>
    <w:p w:rsidR="00190048" w:rsidRDefault="00190048" w:rsidP="00BF7B59">
      <w:pPr>
        <w:jc w:val="center"/>
      </w:pPr>
      <w:bookmarkStart w:id="109" w:name="_Toc385451120"/>
      <w:r w:rsidRPr="001D0511">
        <w:rPr>
          <w:sz w:val="22"/>
        </w:rPr>
        <w:t xml:space="preserve">Figure </w:t>
      </w:r>
      <w:r w:rsidRPr="001D0511">
        <w:rPr>
          <w:b/>
          <w:sz w:val="22"/>
        </w:rPr>
        <w:fldChar w:fldCharType="begin"/>
      </w:r>
      <w:r w:rsidRPr="001D0511">
        <w:rPr>
          <w:sz w:val="22"/>
        </w:rPr>
        <w:instrText xml:space="preserve"> SEQ Figure \* ARABIC </w:instrText>
      </w:r>
      <w:r w:rsidRPr="001D0511">
        <w:rPr>
          <w:b/>
          <w:sz w:val="22"/>
        </w:rPr>
        <w:fldChar w:fldCharType="separate"/>
      </w:r>
      <w:r w:rsidR="00DC3E10">
        <w:rPr>
          <w:noProof/>
          <w:sz w:val="22"/>
        </w:rPr>
        <w:t>23</w:t>
      </w:r>
      <w:r w:rsidRPr="001D0511">
        <w:rPr>
          <w:b/>
          <w:sz w:val="22"/>
        </w:rPr>
        <w:fldChar w:fldCharType="end"/>
      </w:r>
      <w:r w:rsidR="00F3055B">
        <w:rPr>
          <w:sz w:val="22"/>
        </w:rPr>
        <w:t xml:space="preserve"> – </w:t>
      </w:r>
      <w:proofErr w:type="gramStart"/>
      <w:r w:rsidR="00F3055B">
        <w:rPr>
          <w:sz w:val="22"/>
        </w:rPr>
        <w:t>P</w:t>
      </w:r>
      <w:r w:rsidRPr="001D0511">
        <w:rPr>
          <w:sz w:val="22"/>
        </w:rPr>
        <w:t>oly(</w:t>
      </w:r>
      <w:proofErr w:type="gramEnd"/>
      <w:r w:rsidR="00BF7B59">
        <w:rPr>
          <w:sz w:val="22"/>
        </w:rPr>
        <w:t>vinyl alcohol</w:t>
      </w:r>
      <w:r w:rsidR="00BF7B59" w:rsidRPr="001D0511">
        <w:rPr>
          <w:sz w:val="22"/>
        </w:rPr>
        <w:t xml:space="preserve">) is a </w:t>
      </w:r>
      <w:proofErr w:type="spellStart"/>
      <w:r w:rsidR="00BF7B59" w:rsidRPr="001D0511">
        <w:rPr>
          <w:sz w:val="22"/>
        </w:rPr>
        <w:t>homopolymer</w:t>
      </w:r>
      <w:proofErr w:type="spellEnd"/>
      <w:r w:rsidR="00BF7B59" w:rsidRPr="001D0511">
        <w:rPr>
          <w:sz w:val="22"/>
        </w:rPr>
        <w:t xml:space="preserve"> of</w:t>
      </w:r>
      <w:r w:rsidR="00BF7B59">
        <w:rPr>
          <w:sz w:val="22"/>
        </w:rPr>
        <w:t xml:space="preserve"> vinyl alcohol</w:t>
      </w:r>
      <w:r w:rsidR="00BF7B59" w:rsidRPr="001D0511">
        <w:rPr>
          <w:sz w:val="22"/>
        </w:rPr>
        <w:t xml:space="preserve"> monomers</w:t>
      </w:r>
      <w:bookmarkEnd w:id="109"/>
    </w:p>
    <w:p w:rsidR="00190048" w:rsidRDefault="00190048" w:rsidP="00190048">
      <w:r>
        <w:t xml:space="preserve">Complex formation between PAA and </w:t>
      </w:r>
      <w:proofErr w:type="spellStart"/>
      <w:r>
        <w:t>PV</w:t>
      </w:r>
      <w:r w:rsidR="00B51C50">
        <w:t>Al</w:t>
      </w:r>
      <w:proofErr w:type="spellEnd"/>
      <w:r>
        <w:t xml:space="preserve"> is dependent upon </w:t>
      </w:r>
      <w:r w:rsidR="002340FF">
        <w:t xml:space="preserve">the </w:t>
      </w:r>
      <w:r>
        <w:t>pH</w:t>
      </w:r>
      <w:r w:rsidR="002340FF">
        <w:t xml:space="preserve"> of solution </w:t>
      </w:r>
      <w:r w:rsidR="002340FF">
        <w:fldChar w:fldCharType="begin"/>
      </w:r>
      <w:r w:rsidR="00E11A8C">
        <w:instrText xml:space="preserve"> ADDIN EN.CITE &lt;EndNote&gt;&lt;Cite&gt;&lt;Author&gt;Nurkeeva&lt;/Author&gt;&lt;Year&gt;2005&lt;/Year&gt;&lt;RecNum&gt;185&lt;/RecNum&gt;&lt;DisplayText&gt;[132]&lt;/DisplayText&gt;&lt;record&gt;&lt;rec-number&gt;185&lt;/rec-number&gt;&lt;foreign-keys&gt;&lt;key app="EN" db-id="st2sws0t8dzst3esap05evd9r95ez5pddpdx"&gt;185&lt;/key&gt;&lt;/foreign-keys&gt;&lt;ref-type name="Journal Article"&gt;17&lt;/ref-type&gt;&lt;contributors&gt;&lt;authors&gt;&lt;author&gt;Nurkeeva, Zauresh S.&lt;/author&gt;&lt;author&gt;Mun, Grigoriy A.&lt;/author&gt;&lt;author&gt;Dubolazov, Artem V.&lt;/author&gt;&lt;author&gt;Khutoryanskiy, Vitaliy V.&lt;/author&gt;&lt;/authors&gt;&lt;/contributors&gt;&lt;titles&gt;&lt;title&gt;pH Effects on the Complexation, Miscibility and Radiation-Induced Crosslinking in Poly(acrylic acid)-Poly(vinyl alcohol) Blends&lt;/title&gt;&lt;secondary-title&gt;Macromolecular Bioscience&lt;/secondary-title&gt;&lt;/titles&gt;&lt;periodical&gt;&lt;full-title&gt;Macromolecular Bioscience&lt;/full-title&gt;&lt;/periodical&gt;&lt;pages&gt;424-432&lt;/pages&gt;&lt;volume&gt;5&lt;/volume&gt;&lt;number&gt;5&lt;/number&gt;&lt;keywords&gt;&lt;keyword&gt;hydrogels&lt;/keyword&gt;&lt;keyword&gt;hydrogen bonding&lt;/keyword&gt;&lt;keyword&gt;interpolymer complexes&lt;/keyword&gt;&lt;keyword&gt;miscibility&lt;/keyword&gt;&lt;keyword&gt;polymeric blends&lt;/keyword&gt;&lt;keyword&gt;radiation crosslinking&lt;/keyword&gt;&lt;/keywords&gt;&lt;dates&gt;&lt;year&gt;2005&lt;/year&gt;&lt;/dates&gt;&lt;publisher&gt;WILEY-VCH Verlag&lt;/publisher&gt;&lt;isbn&gt;1616-5195&lt;/isbn&gt;&lt;urls&gt;&lt;related-urls&gt;&lt;url&gt;http://dx.doi.org/10.1002/mabi.200400200&lt;/url&gt;&lt;/related-urls&gt;&lt;/urls&gt;&lt;electronic-resource-num&gt;10.1002/mabi.200400200&lt;/electronic-resource-num&gt;&lt;/record&gt;&lt;/Cite&gt;&lt;/EndNote&gt;</w:instrText>
      </w:r>
      <w:r w:rsidR="002340FF">
        <w:fldChar w:fldCharType="separate"/>
      </w:r>
      <w:r w:rsidR="00E11A8C">
        <w:rPr>
          <w:noProof/>
        </w:rPr>
        <w:t>[</w:t>
      </w:r>
      <w:hyperlink w:anchor="_ENREF_132" w:tooltip="Nurkeeva, 2005 #185" w:history="1">
        <w:r w:rsidR="00E11A8C">
          <w:rPr>
            <w:noProof/>
          </w:rPr>
          <w:t>132</w:t>
        </w:r>
      </w:hyperlink>
      <w:r w:rsidR="00E11A8C">
        <w:rPr>
          <w:noProof/>
        </w:rPr>
        <w:t>]</w:t>
      </w:r>
      <w:r w:rsidR="002340FF">
        <w:fldChar w:fldCharType="end"/>
      </w:r>
      <w:r>
        <w:t>.</w:t>
      </w:r>
      <w:r w:rsidR="002340FF">
        <w:t xml:space="preserve"> This interaction has been studied via turbidity, fluorescence, viscosity </w:t>
      </w:r>
      <w:r w:rsidR="002340FF">
        <w:fldChar w:fldCharType="begin"/>
      </w:r>
      <w:r w:rsidR="00E11A8C">
        <w:instrText xml:space="preserve"> ADDIN EN.CITE &lt;EndNote&gt;&lt;Cite&gt;&lt;Author&gt;Bel&amp;apos;nikevich&lt;/Author&gt;&lt;Year&gt;1989&lt;/Year&gt;&lt;RecNum&gt;182&lt;/RecNum&gt;&lt;DisplayText&gt;[133]&lt;/DisplayText&gt;&lt;record&gt;&lt;rec-number&gt;182&lt;/rec-number&gt;&lt;foreign-keys&gt;&lt;key app="EN" db-id="st2sws0t8dzst3esap05evd9r95ez5pddpdx"&gt;182&lt;/key&gt;&lt;/foreign-keys&gt;&lt;ref-type name="Journal Article"&gt;17&lt;/ref-type&gt;&lt;contributors&gt;&lt;authors&gt;&lt;author&gt;Bel&amp;apos;nikevich, N. G.&lt;/author&gt;&lt;author&gt;Budtova, T. V.&lt;/author&gt;&lt;author&gt;Ivanova, N. P.&lt;/author&gt;&lt;author&gt;Panarin, Ye F.&lt;/author&gt;&lt;author&gt;Panov, Yu N.&lt;/author&gt;&lt;author&gt;Frenkel, S. Ya&lt;/author&gt;&lt;/authors&gt;&lt;/contributors&gt;&lt;titles&gt;&lt;title&gt;Complex-formation in aqueous solutions of mixtures of polyacrylic acid and polyvinylalcohol and its copolymers&lt;/title&gt;&lt;secondary-title&gt;Polymer Science U.S.S.R.&lt;/secondary-title&gt;&lt;/titles&gt;&lt;periodical&gt;&lt;full-title&gt;Polymer Science U.S.S.R.&lt;/full-title&gt;&lt;/periodical&gt;&lt;pages&gt;1859-1866&lt;/pages&gt;&lt;volume&gt;31&lt;/volume&gt;&lt;number&gt;8&lt;/number&gt;&lt;dates&gt;&lt;year&gt;1989&lt;/year&gt;&lt;/dates&gt;&lt;isbn&gt;0032-3950&lt;/isbn&gt;&lt;urls&gt;&lt;related-urls&gt;&lt;url&gt;http://www.sciencedirect.com/science/article/pii/003239508990021X&lt;/url&gt;&lt;/related-urls&gt;&lt;/urls&gt;&lt;electronic-resource-num&gt;http://dx.doi.org/10.1016/0032-3950(89)90021-X&lt;/electronic-resource-num&gt;&lt;/record&gt;&lt;/Cite&gt;&lt;/EndNote&gt;</w:instrText>
      </w:r>
      <w:r w:rsidR="002340FF">
        <w:fldChar w:fldCharType="separate"/>
      </w:r>
      <w:r w:rsidR="00E11A8C">
        <w:rPr>
          <w:noProof/>
        </w:rPr>
        <w:t>[</w:t>
      </w:r>
      <w:hyperlink w:anchor="_ENREF_133" w:tooltip="Bel'nikevich, 1989 #182" w:history="1">
        <w:r w:rsidR="00E11A8C">
          <w:rPr>
            <w:noProof/>
          </w:rPr>
          <w:t>133</w:t>
        </w:r>
      </w:hyperlink>
      <w:r w:rsidR="00E11A8C">
        <w:rPr>
          <w:noProof/>
        </w:rPr>
        <w:t>]</w:t>
      </w:r>
      <w:r w:rsidR="002340FF">
        <w:fldChar w:fldCharType="end"/>
      </w:r>
      <w:r w:rsidR="002340FF">
        <w:t xml:space="preserve">, </w:t>
      </w:r>
      <w:r w:rsidR="002340FF">
        <w:lastRenderedPageBreak/>
        <w:t>FTIR and DSC</w:t>
      </w:r>
      <w:r w:rsidR="00BF7B59">
        <w:t xml:space="preserve"> </w:t>
      </w:r>
      <w:r w:rsidR="002340FF">
        <w:fldChar w:fldCharType="begin"/>
      </w:r>
      <w:r w:rsidR="00E11A8C">
        <w:instrText xml:space="preserve"> ADDIN EN.CITE &lt;EndNote&gt;&lt;Cite&gt;&lt;Author&gt;Daniliuc&lt;/Author&gt;&lt;Year&gt;1992&lt;/Year&gt;&lt;RecNum&gt;183&lt;/RecNum&gt;&lt;DisplayText&gt;[134]&lt;/DisplayText&gt;&lt;record&gt;&lt;rec-number&gt;183&lt;/rec-number&gt;&lt;foreign-keys&gt;&lt;key app="EN" db-id="st2sws0t8dzst3esap05evd9r95ez5pddpdx"&gt;183&lt;/key&gt;&lt;/foreign-keys&gt;&lt;ref-type name="Journal Article"&gt;17&lt;/ref-type&gt;&lt;contributors&gt;&lt;authors&gt;&lt;author&gt;Daniliuc, L.&lt;/author&gt;&lt;author&gt;De Kesel, C.&lt;/author&gt;&lt;author&gt;David, C.&lt;/author&gt;&lt;/authors&gt;&lt;/contributors&gt;&lt;titles&gt;&lt;title&gt;Intermolecular interactions in blends of poly(vinyl alcohol) with poly(acrylic acid)—1. FTIR and DSC studies&lt;/title&gt;&lt;secondary-title&gt;European Polymer Journal&lt;/secondary-title&gt;&lt;/titles&gt;&lt;periodical&gt;&lt;full-title&gt;European Polymer Journal&lt;/full-title&gt;&lt;/periodical&gt;&lt;pages&gt;1365-1371&lt;/pages&gt;&lt;volume&gt;28&lt;/volume&gt;&lt;number&gt;11&lt;/number&gt;&lt;dates&gt;&lt;year&gt;1992&lt;/year&gt;&lt;/dates&gt;&lt;isbn&gt;0014-3057&lt;/isbn&gt;&lt;urls&gt;&lt;related-urls&gt;&lt;url&gt;http://www.sciencedirect.com/science/article/pii/0014305792902779&lt;/url&gt;&lt;/related-urls&gt;&lt;/urls&gt;&lt;electronic-resource-num&gt;http://dx.doi.org/10.1016/0014-3057(92)90277-9&lt;/electronic-resource-num&gt;&lt;/record&gt;&lt;/Cite&gt;&lt;/EndNote&gt;</w:instrText>
      </w:r>
      <w:r w:rsidR="002340FF">
        <w:fldChar w:fldCharType="separate"/>
      </w:r>
      <w:r w:rsidR="00E11A8C">
        <w:rPr>
          <w:noProof/>
        </w:rPr>
        <w:t>[</w:t>
      </w:r>
      <w:hyperlink w:anchor="_ENREF_134" w:tooltip="Daniliuc, 1992 #183" w:history="1">
        <w:r w:rsidR="00E11A8C">
          <w:rPr>
            <w:noProof/>
          </w:rPr>
          <w:t>134</w:t>
        </w:r>
      </w:hyperlink>
      <w:r w:rsidR="00E11A8C">
        <w:rPr>
          <w:noProof/>
        </w:rPr>
        <w:t>]</w:t>
      </w:r>
      <w:r w:rsidR="002340FF">
        <w:fldChar w:fldCharType="end"/>
      </w:r>
      <w:r w:rsidR="002340FF">
        <w:t>.</w:t>
      </w:r>
      <w:r w:rsidR="000C281C">
        <w:t xml:space="preserve"> </w:t>
      </w:r>
      <w:r>
        <w:t>In aqueous solutions a 50 : 50 stoichiometric PVP-</w:t>
      </w:r>
      <w:proofErr w:type="spellStart"/>
      <w:r>
        <w:t>PVAl</w:t>
      </w:r>
      <w:proofErr w:type="spellEnd"/>
      <w:r>
        <w:t xml:space="preserve"> is so strong that below pH 2.4 (at zero degree </w:t>
      </w:r>
      <w:r w:rsidR="00123FBE">
        <w:t xml:space="preserve">of </w:t>
      </w:r>
      <w:r>
        <w:t xml:space="preserve">neutralisation) the complex </w:t>
      </w:r>
      <w:r w:rsidR="00B51C50">
        <w:t xml:space="preserve">will </w:t>
      </w:r>
      <w:r>
        <w:t xml:space="preserve">drop out of solution </w:t>
      </w:r>
      <w:r w:rsidR="00B51C50">
        <w:t>to form a suspension</w:t>
      </w:r>
      <w:r>
        <w:t xml:space="preserve"> </w:t>
      </w:r>
      <w:r>
        <w:fldChar w:fldCharType="begin"/>
      </w:r>
      <w:r w:rsidR="00E11A8C">
        <w:instrText xml:space="preserve"> ADDIN EN.CITE &lt;EndNote&gt;&lt;Cite&gt;&lt;Author&gt;Paladhi&lt;/Author&gt;&lt;Year&gt;1994&lt;/Year&gt;&lt;RecNum&gt;184&lt;/RecNum&gt;&lt;DisplayText&gt;[135]&lt;/DisplayText&gt;&lt;record&gt;&lt;rec-number&gt;184&lt;/rec-number&gt;&lt;foreign-keys&gt;&lt;key app="EN" db-id="st2sws0t8dzst3esap05evd9r95ez5pddpdx"&gt;184&lt;/key&gt;&lt;/foreign-keys&gt;&lt;ref-type name="Journal Article"&gt;17&lt;/ref-type&gt;&lt;contributors&gt;&lt;authors&gt;&lt;author&gt;Paladhi, R.&lt;/author&gt;&lt;author&gt;Singh, R. P.&lt;/author&gt;&lt;/authors&gt;&lt;/contributors&gt;&lt;titles&gt;&lt;title&gt;Ultrasonic and rheological investigations on interacting blend solutions of poly(acrylic acid) with poly(vinyl pyrrolidone) or poly(vinyl alcohol)&lt;/title&gt;&lt;secondary-title&gt;European Polymer Journal&lt;/secondary-title&gt;&lt;/titles&gt;&lt;periodical&gt;&lt;full-title&gt;European Polymer Journal&lt;/full-title&gt;&lt;/periodical&gt;&lt;pages&gt;251-257&lt;/pages&gt;&lt;volume&gt;30&lt;/volume&gt;&lt;number&gt;2&lt;/number&gt;&lt;dates&gt;&lt;year&gt;1994&lt;/year&gt;&lt;/dates&gt;&lt;isbn&gt;0014-3057&lt;/isbn&gt;&lt;urls&gt;&lt;related-urls&gt;&lt;url&gt;http://www.sciencedirect.com/science/article/pii/0014305794901686&lt;/url&gt;&lt;/related-urls&gt;&lt;/urls&gt;&lt;electronic-resource-num&gt;http://dx.doi.org/10.1016/0014-3057(94)90168-6&lt;/electronic-resource-num&gt;&lt;/record&gt;&lt;/Cite&gt;&lt;/EndNote&gt;</w:instrText>
      </w:r>
      <w:r>
        <w:fldChar w:fldCharType="separate"/>
      </w:r>
      <w:r w:rsidR="00E11A8C">
        <w:rPr>
          <w:noProof/>
        </w:rPr>
        <w:t>[</w:t>
      </w:r>
      <w:hyperlink w:anchor="_ENREF_135" w:tooltip="Paladhi, 1994 #184" w:history="1">
        <w:r w:rsidR="00E11A8C">
          <w:rPr>
            <w:noProof/>
          </w:rPr>
          <w:t>135</w:t>
        </w:r>
      </w:hyperlink>
      <w:r w:rsidR="00E11A8C">
        <w:rPr>
          <w:noProof/>
        </w:rPr>
        <w:t>]</w:t>
      </w:r>
      <w:r>
        <w:fldChar w:fldCharType="end"/>
      </w:r>
      <w:r>
        <w:t>.</w:t>
      </w:r>
    </w:p>
    <w:p w:rsidR="005E7DF2" w:rsidRPr="001D0511" w:rsidRDefault="005E7DF2" w:rsidP="00953088">
      <w:pPr>
        <w:pStyle w:val="Heading4"/>
      </w:pPr>
      <w:proofErr w:type="gramStart"/>
      <w:r w:rsidRPr="001D0511">
        <w:t>Poly(</w:t>
      </w:r>
      <w:proofErr w:type="gramEnd"/>
      <w:r w:rsidR="009B679C" w:rsidRPr="001D0511">
        <w:t xml:space="preserve">N- </w:t>
      </w:r>
      <w:proofErr w:type="spellStart"/>
      <w:r w:rsidR="009B679C" w:rsidRPr="001D0511">
        <w:t>vinyl</w:t>
      </w:r>
      <w:r w:rsidRPr="001D0511">
        <w:t>py</w:t>
      </w:r>
      <w:r w:rsidR="009B679C" w:rsidRPr="001D0511">
        <w:t>r</w:t>
      </w:r>
      <w:r w:rsidRPr="001D0511">
        <w:t>rolidone</w:t>
      </w:r>
      <w:proofErr w:type="spellEnd"/>
      <w:r w:rsidRPr="001D0511">
        <w:t>)</w:t>
      </w:r>
    </w:p>
    <w:p w:rsidR="00883262" w:rsidRDefault="00883262" w:rsidP="001D0511">
      <w:pPr>
        <w:jc w:val="center"/>
      </w:pPr>
      <w:r>
        <w:object w:dxaOrig="1720" w:dyaOrig="2212">
          <v:shape id="_x0000_i1048" type="#_x0000_t75" style="width:86.25pt;height:110.25pt" o:ole="">
            <v:imagedata r:id="rId66" o:title=""/>
          </v:shape>
          <o:OLEObject Type="Embed" ProgID="ChemDraw.Document.6.0" ShapeID="_x0000_i1048" DrawAspect="Content" ObjectID="_1459268291" r:id="rId67"/>
        </w:object>
      </w:r>
    </w:p>
    <w:p w:rsidR="00883262" w:rsidRPr="001D0511" w:rsidRDefault="00883262" w:rsidP="001D0511">
      <w:pPr>
        <w:pStyle w:val="Caption"/>
        <w:jc w:val="center"/>
        <w:rPr>
          <w:b w:val="0"/>
          <w:color w:val="auto"/>
          <w:sz w:val="22"/>
        </w:rPr>
      </w:pPr>
      <w:bookmarkStart w:id="110" w:name="_Toc385451121"/>
      <w:r w:rsidRPr="001D0511">
        <w:rPr>
          <w:b w:val="0"/>
          <w:color w:val="auto"/>
          <w:sz w:val="22"/>
        </w:rPr>
        <w:t xml:space="preserve">Figure </w:t>
      </w:r>
      <w:r w:rsidRPr="001D0511">
        <w:rPr>
          <w:b w:val="0"/>
          <w:color w:val="auto"/>
          <w:sz w:val="22"/>
        </w:rPr>
        <w:fldChar w:fldCharType="begin"/>
      </w:r>
      <w:r w:rsidRPr="001D0511">
        <w:rPr>
          <w:b w:val="0"/>
          <w:color w:val="auto"/>
          <w:sz w:val="22"/>
        </w:rPr>
        <w:instrText xml:space="preserve"> SEQ Figure \* ARABIC </w:instrText>
      </w:r>
      <w:r w:rsidRPr="001D0511">
        <w:rPr>
          <w:b w:val="0"/>
          <w:color w:val="auto"/>
          <w:sz w:val="22"/>
        </w:rPr>
        <w:fldChar w:fldCharType="separate"/>
      </w:r>
      <w:r w:rsidR="00DC3E10">
        <w:rPr>
          <w:b w:val="0"/>
          <w:noProof/>
          <w:color w:val="auto"/>
          <w:sz w:val="22"/>
        </w:rPr>
        <w:t>24</w:t>
      </w:r>
      <w:r w:rsidRPr="001D0511">
        <w:rPr>
          <w:b w:val="0"/>
          <w:color w:val="auto"/>
          <w:sz w:val="22"/>
        </w:rPr>
        <w:fldChar w:fldCharType="end"/>
      </w:r>
      <w:r w:rsidRPr="001D0511">
        <w:rPr>
          <w:b w:val="0"/>
          <w:color w:val="auto"/>
          <w:sz w:val="22"/>
        </w:rPr>
        <w:t xml:space="preserve"> – </w:t>
      </w:r>
      <w:proofErr w:type="gramStart"/>
      <w:r w:rsidR="00F3055B">
        <w:rPr>
          <w:b w:val="0"/>
          <w:color w:val="auto"/>
          <w:sz w:val="22"/>
        </w:rPr>
        <w:t>P</w:t>
      </w:r>
      <w:r w:rsidRPr="001D0511">
        <w:rPr>
          <w:b w:val="0"/>
          <w:color w:val="auto"/>
          <w:sz w:val="22"/>
        </w:rPr>
        <w:t>oly(</w:t>
      </w:r>
      <w:proofErr w:type="gramEnd"/>
      <w:r w:rsidRPr="001D0511">
        <w:rPr>
          <w:b w:val="0"/>
          <w:color w:val="auto"/>
          <w:sz w:val="22"/>
        </w:rPr>
        <w:t>N-</w:t>
      </w:r>
      <w:proofErr w:type="spellStart"/>
      <w:r w:rsidRPr="001D0511">
        <w:rPr>
          <w:b w:val="0"/>
          <w:color w:val="auto"/>
          <w:sz w:val="22"/>
        </w:rPr>
        <w:t>vinylpyrrolidone</w:t>
      </w:r>
      <w:proofErr w:type="spellEnd"/>
      <w:r w:rsidRPr="001D0511">
        <w:rPr>
          <w:b w:val="0"/>
          <w:color w:val="auto"/>
          <w:sz w:val="22"/>
        </w:rPr>
        <w:t xml:space="preserve">) is a </w:t>
      </w:r>
      <w:proofErr w:type="spellStart"/>
      <w:r w:rsidRPr="001D0511">
        <w:rPr>
          <w:b w:val="0"/>
          <w:color w:val="auto"/>
          <w:sz w:val="22"/>
        </w:rPr>
        <w:t>homopolymer</w:t>
      </w:r>
      <w:proofErr w:type="spellEnd"/>
      <w:r w:rsidRPr="001D0511">
        <w:rPr>
          <w:b w:val="0"/>
          <w:color w:val="auto"/>
          <w:sz w:val="22"/>
        </w:rPr>
        <w:t xml:space="preserve"> of N-</w:t>
      </w:r>
      <w:proofErr w:type="spellStart"/>
      <w:r w:rsidRPr="001D0511">
        <w:rPr>
          <w:b w:val="0"/>
          <w:color w:val="auto"/>
          <w:sz w:val="22"/>
        </w:rPr>
        <w:t>vinylpyrrolidone</w:t>
      </w:r>
      <w:proofErr w:type="spellEnd"/>
      <w:r w:rsidRPr="001D0511">
        <w:rPr>
          <w:b w:val="0"/>
          <w:color w:val="auto"/>
          <w:sz w:val="22"/>
        </w:rPr>
        <w:t xml:space="preserve"> monomers</w:t>
      </w:r>
      <w:bookmarkEnd w:id="110"/>
    </w:p>
    <w:p w:rsidR="005E7DF2" w:rsidRDefault="000905A7" w:rsidP="007D5FD0">
      <w:r>
        <w:t>Poly(acrylic acid)</w:t>
      </w:r>
      <w:r w:rsidR="005E5D7D">
        <w:t xml:space="preserve"> and </w:t>
      </w:r>
      <w:r>
        <w:t>poly(</w:t>
      </w:r>
      <w:r w:rsidR="009B679C">
        <w:t>N-</w:t>
      </w:r>
      <w:proofErr w:type="spellStart"/>
      <w:r>
        <w:t>vinylpyrrolidone</w:t>
      </w:r>
      <w:proofErr w:type="spellEnd"/>
      <w:r>
        <w:t>) (PVP) complexes have been shown to form reversible complexes via an interaction between the C=O PVP substituent and the OH PAA hydrogen donor in acidic environments</w:t>
      </w:r>
      <w:r w:rsidR="00A96A36">
        <w:t xml:space="preserve"> (PH &lt; 5) </w:t>
      </w:r>
      <w:r>
        <w:fldChar w:fldCharType="begin"/>
      </w:r>
      <w:r w:rsidR="00E11A8C">
        <w:instrText xml:space="preserve"> ADDIN EN.CITE &lt;EndNote&gt;&lt;Cite&gt;&lt;Author&gt;Kaczmarek&lt;/Author&gt;&lt;Year&gt;2001&lt;/Year&gt;&lt;RecNum&gt;142&lt;/RecNum&gt;&lt;DisplayText&gt;[136, 137]&lt;/DisplayText&gt;&lt;record&gt;&lt;rec-number&gt;142&lt;/rec-number&gt;&lt;foreign-keys&gt;&lt;key app="EN" db-id="st2sws0t8dzst3esap05evd9r95ez5pddpdx"&gt;142&lt;/key&gt;&lt;/foreign-keys&gt;&lt;ref-type name="Journal Article"&gt;17&lt;/ref-type&gt;&lt;contributors&gt;&lt;authors&gt;&lt;author&gt;Kaczmarek, H.&lt;/author&gt;&lt;author&gt;Szalla, A.&lt;/author&gt;&lt;author&gt;Kamińska, A.&lt;/author&gt;&lt;/authors&gt;&lt;/contributors&gt;&lt;titles&gt;&lt;title&gt;Study of poly(acrylic acid)–poly(vinylpyrrolidone) complexes and their photostability&lt;/title&gt;&lt;secondary-title&gt;Polymer&lt;/secondary-title&gt;&lt;/titles&gt;&lt;periodical&gt;&lt;full-title&gt;Polymer&lt;/full-title&gt;&lt;/periodical&gt;&lt;pages&gt;6057-6069&lt;/pages&gt;&lt;volume&gt;42&lt;/volume&gt;&lt;number&gt;14&lt;/number&gt;&lt;keywords&gt;&lt;keyword&gt;Poly(acrylic acid)&lt;/keyword&gt;&lt;keyword&gt;Poly(vinylpyrrolidone)&lt;/keyword&gt;&lt;keyword&gt;Photostability&lt;/keyword&gt;&lt;/keywords&gt;&lt;dates&gt;&lt;year&gt;2001&lt;/year&gt;&lt;/dates&gt;&lt;isbn&gt;0032-3861&lt;/isbn&gt;&lt;urls&gt;&lt;related-urls&gt;&lt;url&gt;http://www.sciencedirect.com/science/article/pii/S0032386101000945&lt;/url&gt;&lt;/related-urls&gt;&lt;/urls&gt;&lt;electronic-resource-num&gt;http://dx.doi.org/10.1016/S0032-3861(01)00094-5&lt;/electronic-resource-num&gt;&lt;/record&gt;&lt;/Cite&gt;&lt;Cite&gt;&lt;Author&gt;Z.S. Nurkeeva&lt;/Author&gt;&lt;Year&gt;2003&lt;/Year&gt;&lt;RecNum&gt;81&lt;/RecNum&gt;&lt;record&gt;&lt;rec-number&gt;81&lt;/rec-number&gt;&lt;foreign-keys&gt;&lt;key app="EN" db-id="st2sws0t8dzst3esap05evd9r95ez5pddpdx"&gt;81&lt;/key&gt;&lt;/foreign-keys&gt;&lt;ref-type name="Journal Article"&gt;17&lt;/ref-type&gt;&lt;contributors&gt;&lt;authors&gt;&lt;author&gt;Z.S. Nurkeeva, G.A. Mun, V.V. Khutoryanskiy, A.B. Bitekenova, A.V. Dubolazov and S.Zh. Esirkegenova &lt;/author&gt;&lt;/authors&gt;&lt;/contributors&gt;&lt;titles&gt;&lt;title&gt;pH effects in the formation of interpolymer complexes between poly(N-vinylpyrrolidone) and poly(acrylic acid) in aqueous solutions&lt;/title&gt;&lt;secondary-title&gt;Eur. Phys. J. E&lt;/secondary-title&gt;&lt;/titles&gt;&lt;periodical&gt;&lt;full-title&gt;Eur. Phys. J. E&lt;/full-title&gt;&lt;/periodical&gt;&lt;pages&gt;65 - 68&lt;/pages&gt;&lt;volume&gt;10&lt;/volume&gt;&lt;number&gt;1&lt;/number&gt;&lt;dates&gt;&lt;year&gt;2003&lt;/year&gt;&lt;/dates&gt;&lt;urls&gt;&lt;/urls&gt;&lt;electronic-resource-num&gt;10.1140/epje/e2003-00003-4&lt;/electronic-resource-num&gt;&lt;/record&gt;&lt;/Cite&gt;&lt;/EndNote&gt;</w:instrText>
      </w:r>
      <w:r>
        <w:fldChar w:fldCharType="separate"/>
      </w:r>
      <w:r w:rsidR="00E11A8C">
        <w:rPr>
          <w:noProof/>
        </w:rPr>
        <w:t>[</w:t>
      </w:r>
      <w:hyperlink w:anchor="_ENREF_136" w:tooltip="Kaczmarek, 2001 #142" w:history="1">
        <w:r w:rsidR="00E11A8C">
          <w:rPr>
            <w:noProof/>
          </w:rPr>
          <w:t>136</w:t>
        </w:r>
      </w:hyperlink>
      <w:r w:rsidR="00E11A8C">
        <w:rPr>
          <w:noProof/>
        </w:rPr>
        <w:t xml:space="preserve">, </w:t>
      </w:r>
      <w:hyperlink w:anchor="_ENREF_137" w:tooltip="Z.S. Nurkeeva, 2003 #81" w:history="1">
        <w:r w:rsidR="00E11A8C">
          <w:rPr>
            <w:noProof/>
          </w:rPr>
          <w:t>137</w:t>
        </w:r>
      </w:hyperlink>
      <w:r w:rsidR="00E11A8C">
        <w:rPr>
          <w:noProof/>
        </w:rPr>
        <w:t>]</w:t>
      </w:r>
      <w:r>
        <w:fldChar w:fldCharType="end"/>
      </w:r>
      <w:r>
        <w:t>.</w:t>
      </w:r>
      <w:r w:rsidR="00F226AC">
        <w:t xml:space="preserve"> </w:t>
      </w:r>
      <w:r w:rsidR="006E5759">
        <w:t>At pH 5 to 6 this complex rapidly deteriorates, as evidenced by the loss of viscosity of 50 : 50 stoichiometric mixtures of PAA-PVP polymers at low shear</w:t>
      </w:r>
      <w:r w:rsidR="006E5759">
        <w:fldChar w:fldCharType="begin"/>
      </w:r>
      <w:r w:rsidR="00E11A8C">
        <w:instrText xml:space="preserve"> ADDIN EN.CITE &lt;EndNote&gt;&lt;Cite&gt;&lt;Author&gt;Paladhi&lt;/Author&gt;&lt;Year&gt;1994&lt;/Year&gt;&lt;RecNum&gt;184&lt;/RecNum&gt;&lt;DisplayText&gt;[135]&lt;/DisplayText&gt;&lt;record&gt;&lt;rec-number&gt;184&lt;/rec-number&gt;&lt;foreign-keys&gt;&lt;key app="EN" db-id="st2sws0t8dzst3esap05evd9r95ez5pddpdx"&gt;184&lt;/key&gt;&lt;/foreign-keys&gt;&lt;ref-type name="Journal Article"&gt;17&lt;/ref-type&gt;&lt;contributors&gt;&lt;authors&gt;&lt;author&gt;Paladhi, R.&lt;/author&gt;&lt;author&gt;Singh, R. P.&lt;/author&gt;&lt;/authors&gt;&lt;/contributors&gt;&lt;titles&gt;&lt;title&gt;Ultrasonic and rheological investigations on interacting blend solutions of poly(acrylic acid) with poly(vinyl pyrrolidone) or poly(vinyl alcohol)&lt;/title&gt;&lt;secondary-title&gt;European Polymer Journal&lt;/secondary-title&gt;&lt;/titles&gt;&lt;periodical&gt;&lt;full-title&gt;European Polymer Journal&lt;/full-title&gt;&lt;/periodical&gt;&lt;pages&gt;251-257&lt;/pages&gt;&lt;volume&gt;30&lt;/volume&gt;&lt;number&gt;2&lt;/number&gt;&lt;dates&gt;&lt;year&gt;1994&lt;/year&gt;&lt;/dates&gt;&lt;isbn&gt;0014-3057&lt;/isbn&gt;&lt;urls&gt;&lt;related-urls&gt;&lt;url&gt;http://www.sciencedirect.com/science/article/pii/0014305794901686&lt;/url&gt;&lt;/related-urls&gt;&lt;/urls&gt;&lt;electronic-resource-num&gt;http://dx.doi.org/10.1016/0014-3057(94)90168-6&lt;/electronic-resource-num&gt;&lt;/record&gt;&lt;/Cite&gt;&lt;/EndNote&gt;</w:instrText>
      </w:r>
      <w:r w:rsidR="006E5759">
        <w:fldChar w:fldCharType="separate"/>
      </w:r>
      <w:r w:rsidR="00BF7B59">
        <w:t xml:space="preserve"> </w:t>
      </w:r>
      <w:r w:rsidR="00E11A8C">
        <w:rPr>
          <w:noProof/>
        </w:rPr>
        <w:t>[</w:t>
      </w:r>
      <w:hyperlink w:anchor="_ENREF_135" w:tooltip="Paladhi, 1994 #184" w:history="1">
        <w:r w:rsidR="00E11A8C">
          <w:rPr>
            <w:noProof/>
          </w:rPr>
          <w:t>135</w:t>
        </w:r>
      </w:hyperlink>
      <w:r w:rsidR="00E11A8C">
        <w:rPr>
          <w:noProof/>
        </w:rPr>
        <w:t>]</w:t>
      </w:r>
      <w:r w:rsidR="006E5759">
        <w:fldChar w:fldCharType="end"/>
      </w:r>
      <w:r w:rsidR="006E5759">
        <w:t xml:space="preserve">. </w:t>
      </w:r>
      <w:r w:rsidR="00F226AC">
        <w:t xml:space="preserve">Using residual </w:t>
      </w:r>
      <w:proofErr w:type="spellStart"/>
      <w:r w:rsidR="00F226AC">
        <w:t>dansyl</w:t>
      </w:r>
      <w:proofErr w:type="spellEnd"/>
      <w:r w:rsidR="00F226AC">
        <w:t xml:space="preserve"> labelled </w:t>
      </w:r>
      <w:proofErr w:type="spellStart"/>
      <w:r w:rsidR="00F226AC">
        <w:t>polyacids</w:t>
      </w:r>
      <w:proofErr w:type="spellEnd"/>
      <w:r w:rsidR="00F226AC">
        <w:t xml:space="preserve"> this interaction has been shown to form more stable complexes with PAA than PEO, forming a 1:1 complex</w:t>
      </w:r>
      <w:r w:rsidR="00BF7B59">
        <w:t xml:space="preserve"> </w:t>
      </w:r>
      <w:r w:rsidR="00F226AC">
        <w:fldChar w:fldCharType="begin"/>
      </w:r>
      <w:r w:rsidR="00E11A8C">
        <w:instrText xml:space="preserve"> ADDIN EN.CITE &lt;EndNote&gt;&lt;Cite&gt;&lt;Author&gt;Chen&lt;/Author&gt;&lt;Year&gt;1983&lt;/Year&gt;&lt;RecNum&gt;62&lt;/RecNum&gt;&lt;DisplayText&gt;[105]&lt;/DisplayText&gt;&lt;record&gt;&lt;rec-number&gt;62&lt;/rec-number&gt;&lt;foreign-keys&gt;&lt;key app="EN" db-id="st2sws0t8dzst3esap05evd9r95ez5pddpdx"&gt;62&lt;/key&gt;&lt;/foreign-keys&gt;&lt;ref-type name="Journal Article"&gt;17&lt;/ref-type&gt;&lt;contributors&gt;&lt;authors&gt;&lt;author&gt;Chen, H. L.&lt;/author&gt;&lt;author&gt;Morawetz, H.&lt;/author&gt;&lt;/authors&gt;&lt;/contributors&gt;&lt;titles&gt;&lt;title&gt;Fluorometric study of the equilibrium and kinetics of poly(acrylic acid) association with polyoxyethylene or poly(vinyl pyrrolidone)&lt;/title&gt;&lt;secondary-title&gt;European Polymer Journal&lt;/secondary-title&gt;&lt;/titles&gt;&lt;periodical&gt;&lt;full-title&gt;European Polymer Journal&lt;/full-title&gt;&lt;/periodical&gt;&lt;pages&gt;923-928&lt;/pages&gt;&lt;volume&gt;19&lt;/volume&gt;&lt;number&gt;10-11&lt;/number&gt;&lt;dates&gt;&lt;year&gt;1983&lt;/year&gt;&lt;/dates&gt;&lt;isbn&gt;0014-3057&lt;/isbn&gt;&lt;urls&gt;&lt;related-urls&gt;&lt;url&gt;http://www.sciencedirect.com/science/article/B6TWW-48CXS9N-8P/2/da19d074ea5027f32a5f5ddcc12fed4f&lt;/url&gt;&lt;/related-urls&gt;&lt;/urls&gt;&lt;electronic-resource-num&gt;Doi: 10.1016/0014-3057(83)90050-2&lt;/electronic-resource-num&gt;&lt;/record&gt;&lt;/Cite&gt;&lt;/EndNote&gt;</w:instrText>
      </w:r>
      <w:r w:rsidR="00F226AC">
        <w:fldChar w:fldCharType="separate"/>
      </w:r>
      <w:r w:rsidR="00E11A8C">
        <w:rPr>
          <w:noProof/>
        </w:rPr>
        <w:t>[</w:t>
      </w:r>
      <w:hyperlink w:anchor="_ENREF_105" w:tooltip="Chen, 1983 #62" w:history="1">
        <w:r w:rsidR="00E11A8C">
          <w:rPr>
            <w:noProof/>
          </w:rPr>
          <w:t>105</w:t>
        </w:r>
      </w:hyperlink>
      <w:r w:rsidR="00E11A8C">
        <w:rPr>
          <w:noProof/>
        </w:rPr>
        <w:t>]</w:t>
      </w:r>
      <w:r w:rsidR="00F226AC">
        <w:fldChar w:fldCharType="end"/>
      </w:r>
      <w:r w:rsidR="00F226AC">
        <w:t>.</w:t>
      </w:r>
    </w:p>
    <w:p w:rsidR="00826226" w:rsidRDefault="00A96A36" w:rsidP="001D0511">
      <w:pPr>
        <w:jc w:val="center"/>
      </w:pPr>
      <w:r>
        <w:object w:dxaOrig="6134" w:dyaOrig="4204">
          <v:shape id="_x0000_i1049" type="#_x0000_t75" style="width:235.55pt;height:161.2pt" o:ole="">
            <v:imagedata r:id="rId68" o:title=""/>
          </v:shape>
          <o:OLEObject Type="Embed" ProgID="ChemDraw.Document.6.0" ShapeID="_x0000_i1049" DrawAspect="Content" ObjectID="_1459268292" r:id="rId69"/>
        </w:object>
      </w:r>
    </w:p>
    <w:p w:rsidR="000905A7" w:rsidRDefault="00826226" w:rsidP="001D0511">
      <w:pPr>
        <w:pStyle w:val="Caption"/>
        <w:jc w:val="center"/>
        <w:rPr>
          <w:b w:val="0"/>
          <w:color w:val="auto"/>
          <w:sz w:val="22"/>
        </w:rPr>
      </w:pPr>
      <w:bookmarkStart w:id="111" w:name="_Toc385451122"/>
      <w:r w:rsidRPr="001D0511">
        <w:rPr>
          <w:b w:val="0"/>
          <w:color w:val="auto"/>
          <w:sz w:val="22"/>
        </w:rPr>
        <w:t xml:space="preserve">Figure </w:t>
      </w:r>
      <w:r w:rsidRPr="001D0511">
        <w:rPr>
          <w:b w:val="0"/>
          <w:color w:val="auto"/>
          <w:sz w:val="22"/>
        </w:rPr>
        <w:fldChar w:fldCharType="begin"/>
      </w:r>
      <w:r w:rsidRPr="001D0511">
        <w:rPr>
          <w:b w:val="0"/>
          <w:color w:val="auto"/>
          <w:sz w:val="22"/>
        </w:rPr>
        <w:instrText xml:space="preserve"> SEQ Figure \* ARABIC </w:instrText>
      </w:r>
      <w:r w:rsidRPr="001D0511">
        <w:rPr>
          <w:b w:val="0"/>
          <w:color w:val="auto"/>
          <w:sz w:val="22"/>
        </w:rPr>
        <w:fldChar w:fldCharType="separate"/>
      </w:r>
      <w:r w:rsidR="00DC3E10">
        <w:rPr>
          <w:b w:val="0"/>
          <w:noProof/>
          <w:color w:val="auto"/>
          <w:sz w:val="22"/>
        </w:rPr>
        <w:t>25</w:t>
      </w:r>
      <w:r w:rsidRPr="001D0511">
        <w:rPr>
          <w:b w:val="0"/>
          <w:color w:val="auto"/>
          <w:sz w:val="22"/>
        </w:rPr>
        <w:fldChar w:fldCharType="end"/>
      </w:r>
      <w:r w:rsidRPr="001D0511">
        <w:rPr>
          <w:b w:val="0"/>
          <w:color w:val="auto"/>
          <w:sz w:val="22"/>
        </w:rPr>
        <w:t xml:space="preserve"> – IPC formation between PAA and PVP</w:t>
      </w:r>
      <w:r w:rsidR="00922A4B">
        <w:rPr>
          <w:b w:val="0"/>
          <w:color w:val="auto"/>
          <w:sz w:val="22"/>
        </w:rPr>
        <w:br/>
      </w:r>
      <w:r w:rsidRPr="001D0511">
        <w:rPr>
          <w:b w:val="0"/>
          <w:color w:val="auto"/>
          <w:sz w:val="22"/>
        </w:rPr>
        <w:t xml:space="preserve">with regards to </w:t>
      </w:r>
      <w:r w:rsidR="009B679C" w:rsidRPr="001D0511">
        <w:rPr>
          <w:b w:val="0"/>
          <w:color w:val="auto"/>
          <w:sz w:val="22"/>
        </w:rPr>
        <w:t>e</w:t>
      </w:r>
      <w:r w:rsidRPr="001D0511">
        <w:rPr>
          <w:b w:val="0"/>
          <w:color w:val="auto"/>
          <w:sz w:val="22"/>
        </w:rPr>
        <w:t>quilibrium of dissociation of PAA</w:t>
      </w:r>
      <w:bookmarkEnd w:id="111"/>
    </w:p>
    <w:p w:rsidR="00641C77" w:rsidRDefault="00641C77" w:rsidP="00953088">
      <w:pPr>
        <w:pStyle w:val="Heading4"/>
      </w:pPr>
      <w:proofErr w:type="gramStart"/>
      <w:r w:rsidRPr="001D0511">
        <w:lastRenderedPageBreak/>
        <w:t>Poly(</w:t>
      </w:r>
      <w:proofErr w:type="spellStart"/>
      <w:proofErr w:type="gramEnd"/>
      <w:r w:rsidRPr="001D0511">
        <w:t>diallyldimethylammonium</w:t>
      </w:r>
      <w:proofErr w:type="spellEnd"/>
      <w:r w:rsidRPr="001D0511">
        <w:t xml:space="preserve"> chloride)</w:t>
      </w:r>
    </w:p>
    <w:p w:rsidR="00F226AC" w:rsidRDefault="00F226AC" w:rsidP="00F226AC">
      <w:pPr>
        <w:keepNext/>
        <w:jc w:val="center"/>
      </w:pPr>
      <w:r>
        <w:object w:dxaOrig="2623" w:dyaOrig="2608">
          <v:shape id="_x0000_i1050" type="#_x0000_t75" style="width:102.7pt;height:101.95pt" o:ole="">
            <v:imagedata r:id="rId70" o:title=""/>
          </v:shape>
          <o:OLEObject Type="Embed" ProgID="ChemDraw.Document.6.0" ShapeID="_x0000_i1050" DrawAspect="Content" ObjectID="_1459268293" r:id="rId71"/>
        </w:object>
      </w:r>
    </w:p>
    <w:p w:rsidR="00F226AC" w:rsidRPr="00F226AC" w:rsidRDefault="00F226AC" w:rsidP="00F226AC">
      <w:pPr>
        <w:pStyle w:val="Caption"/>
        <w:jc w:val="center"/>
        <w:rPr>
          <w:b w:val="0"/>
          <w:color w:val="auto"/>
          <w:sz w:val="22"/>
        </w:rPr>
      </w:pPr>
      <w:bookmarkStart w:id="112" w:name="_Toc385451123"/>
      <w:r w:rsidRPr="00F226AC">
        <w:rPr>
          <w:b w:val="0"/>
          <w:color w:val="auto"/>
          <w:sz w:val="22"/>
        </w:rPr>
        <w:t xml:space="preserve">Figure </w:t>
      </w:r>
      <w:r w:rsidRPr="00F226AC">
        <w:rPr>
          <w:b w:val="0"/>
          <w:color w:val="auto"/>
          <w:sz w:val="22"/>
        </w:rPr>
        <w:fldChar w:fldCharType="begin"/>
      </w:r>
      <w:r w:rsidRPr="00F226AC">
        <w:rPr>
          <w:b w:val="0"/>
          <w:color w:val="auto"/>
          <w:sz w:val="22"/>
        </w:rPr>
        <w:instrText xml:space="preserve"> SEQ Figure \* ARABIC </w:instrText>
      </w:r>
      <w:r w:rsidRPr="00F226AC">
        <w:rPr>
          <w:b w:val="0"/>
          <w:color w:val="auto"/>
          <w:sz w:val="22"/>
        </w:rPr>
        <w:fldChar w:fldCharType="separate"/>
      </w:r>
      <w:r w:rsidR="00DC3E10">
        <w:rPr>
          <w:b w:val="0"/>
          <w:noProof/>
          <w:color w:val="auto"/>
          <w:sz w:val="22"/>
        </w:rPr>
        <w:t>26</w:t>
      </w:r>
      <w:r w:rsidRPr="00F226AC">
        <w:rPr>
          <w:b w:val="0"/>
          <w:color w:val="auto"/>
          <w:sz w:val="22"/>
        </w:rPr>
        <w:fldChar w:fldCharType="end"/>
      </w:r>
      <w:r w:rsidRPr="00F226AC">
        <w:rPr>
          <w:b w:val="0"/>
          <w:color w:val="auto"/>
          <w:sz w:val="22"/>
        </w:rPr>
        <w:t xml:space="preserve"> – </w:t>
      </w:r>
      <w:proofErr w:type="gramStart"/>
      <w:r w:rsidRPr="00F226AC">
        <w:rPr>
          <w:b w:val="0"/>
          <w:color w:val="auto"/>
          <w:sz w:val="22"/>
        </w:rPr>
        <w:t>Poly(</w:t>
      </w:r>
      <w:proofErr w:type="spellStart"/>
      <w:proofErr w:type="gramEnd"/>
      <w:r w:rsidRPr="00F226AC">
        <w:rPr>
          <w:b w:val="0"/>
          <w:color w:val="auto"/>
          <w:sz w:val="22"/>
        </w:rPr>
        <w:t>diallyldimethylammonium</w:t>
      </w:r>
      <w:proofErr w:type="spellEnd"/>
      <w:r w:rsidRPr="00F226AC">
        <w:rPr>
          <w:b w:val="0"/>
          <w:color w:val="auto"/>
          <w:sz w:val="22"/>
        </w:rPr>
        <w:t xml:space="preserve"> chloride) is a common polymer</w:t>
      </w:r>
      <w:r>
        <w:rPr>
          <w:b w:val="0"/>
          <w:color w:val="auto"/>
          <w:sz w:val="22"/>
        </w:rPr>
        <w:br/>
      </w:r>
      <w:r w:rsidRPr="00F226AC">
        <w:rPr>
          <w:b w:val="0"/>
          <w:color w:val="auto"/>
          <w:sz w:val="22"/>
        </w:rPr>
        <w:t>used for water effluent treatment</w:t>
      </w:r>
      <w:bookmarkEnd w:id="112"/>
    </w:p>
    <w:p w:rsidR="00641C77" w:rsidRDefault="00F226AC" w:rsidP="00641C77">
      <w:proofErr w:type="gramStart"/>
      <w:r>
        <w:t>Poly(</w:t>
      </w:r>
      <w:proofErr w:type="spellStart"/>
      <w:proofErr w:type="gramEnd"/>
      <w:r>
        <w:t>diallyldimethylammonium</w:t>
      </w:r>
      <w:proofErr w:type="spellEnd"/>
      <w:r>
        <w:t xml:space="preserve"> chloride) (PDADMAC) is a </w:t>
      </w:r>
      <w:proofErr w:type="spellStart"/>
      <w:r>
        <w:t>homopolymer</w:t>
      </w:r>
      <w:proofErr w:type="spellEnd"/>
      <w:r>
        <w:t xml:space="preserve"> that is employed in effluent treatment, pulp and paper processing and water purification</w:t>
      </w:r>
      <w:r w:rsidR="00645AFC">
        <w:fldChar w:fldCharType="begin">
          <w:fldData xml:space="preserve">PEVuZE5vdGU+PENpdGU+PEF1dGhvcj5Ta2VuZTwvQXV0aG9yPjxZZWFyPjE5OTU8L1llYXI+PFJl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</w:fldData>
        </w:fldChar>
      </w:r>
      <w:r w:rsidR="00E11A8C">
        <w:instrText xml:space="preserve"> ADDIN EN.CITE </w:instrText>
      </w:r>
      <w:r w:rsidR="00E11A8C">
        <w:fldChar w:fldCharType="begin">
          <w:fldData xml:space="preserve">PEVuZE5vdGU+PENpdGU+PEF1dGhvcj5Ta2VuZTwvQXV0aG9yPjxZZWFyPjE5OTU8L1llYXI+PFJl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</w:fldData>
        </w:fldChar>
      </w:r>
      <w:r w:rsidR="00E11A8C">
        <w:instrText xml:space="preserve"> ADDIN EN.CITE.DATA </w:instrText>
      </w:r>
      <w:r w:rsidR="00E11A8C">
        <w:fldChar w:fldCharType="end"/>
      </w:r>
      <w:r w:rsidR="00645AFC">
        <w:fldChar w:fldCharType="separate"/>
      </w:r>
      <w:r w:rsidR="00E11A8C">
        <w:rPr>
          <w:noProof/>
        </w:rPr>
        <w:t>[</w:t>
      </w:r>
      <w:hyperlink w:anchor="_ENREF_138" w:tooltip="Skene, 1995 #170" w:history="1">
        <w:r w:rsidR="00E11A8C">
          <w:rPr>
            <w:noProof/>
          </w:rPr>
          <w:t>138-140</w:t>
        </w:r>
      </w:hyperlink>
      <w:r w:rsidR="00E11A8C">
        <w:rPr>
          <w:noProof/>
        </w:rPr>
        <w:t>]</w:t>
      </w:r>
      <w:r w:rsidR="00645AFC">
        <w:fldChar w:fldCharType="end"/>
      </w:r>
      <w:r>
        <w:t xml:space="preserve">. Previous research has identified </w:t>
      </w:r>
      <w:r w:rsidR="00A60D68">
        <w:t xml:space="preserve">both complex formation and multilayer assembly between it and PAA as a function of </w:t>
      </w:r>
      <w:proofErr w:type="gramStart"/>
      <w:r w:rsidR="00A60D68">
        <w:t>pH</w:t>
      </w:r>
      <w:proofErr w:type="gramEnd"/>
      <w:r w:rsidR="00A60D68">
        <w:fldChar w:fldCharType="begin">
          <w:fldData xml:space="preserve">PEVuZE5vdGU+PENpdGU+PEF1dGhvcj5BbG9uc288L0F1dGhvcj48WWVhcj4yMDEzPC9ZZWFyPjxS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</w:fldData>
        </w:fldChar>
      </w:r>
      <w:r w:rsidR="00E11A8C">
        <w:instrText xml:space="preserve"> ADDIN EN.CITE </w:instrText>
      </w:r>
      <w:r w:rsidR="00E11A8C">
        <w:fldChar w:fldCharType="begin">
          <w:fldData xml:space="preserve">PEVuZE5vdGU+PENpdGU+PEF1dGhvcj5BbG9uc288L0F1dGhvcj48WWVhcj4yMDEzPC9ZZWFyPjxS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</w:fldData>
        </w:fldChar>
      </w:r>
      <w:r w:rsidR="00E11A8C">
        <w:instrText xml:space="preserve"> ADDIN EN.CITE.DATA </w:instrText>
      </w:r>
      <w:r w:rsidR="00E11A8C">
        <w:fldChar w:fldCharType="end"/>
      </w:r>
      <w:r w:rsidR="00A60D68">
        <w:fldChar w:fldCharType="separate"/>
      </w:r>
      <w:r w:rsidR="00E11A8C">
        <w:rPr>
          <w:noProof/>
        </w:rPr>
        <w:t>[</w:t>
      </w:r>
      <w:hyperlink w:anchor="_ENREF_141" w:tooltip="Alonso, 2013 #145" w:history="1">
        <w:r w:rsidR="00E11A8C">
          <w:rPr>
            <w:noProof/>
          </w:rPr>
          <w:t>141</w:t>
        </w:r>
      </w:hyperlink>
      <w:r w:rsidR="00E11A8C">
        <w:rPr>
          <w:noProof/>
        </w:rPr>
        <w:t xml:space="preserve">, </w:t>
      </w:r>
      <w:hyperlink w:anchor="_ENREF_142" w:tooltip="Fan, 2000 #181" w:history="1">
        <w:r w:rsidR="00E11A8C">
          <w:rPr>
            <w:noProof/>
          </w:rPr>
          <w:t>142</w:t>
        </w:r>
      </w:hyperlink>
      <w:r w:rsidR="00E11A8C">
        <w:rPr>
          <w:noProof/>
        </w:rPr>
        <w:t>]</w:t>
      </w:r>
      <w:r w:rsidR="00A60D68">
        <w:fldChar w:fldCharType="end"/>
      </w:r>
      <w:r w:rsidR="00A60D68">
        <w:t>.</w:t>
      </w:r>
      <w:r w:rsidR="00AF77A6">
        <w:t xml:space="preserve"> As a cationic polymer use of this </w:t>
      </w:r>
      <w:proofErr w:type="spellStart"/>
      <w:r w:rsidR="00AF77A6">
        <w:t>flocculant</w:t>
      </w:r>
      <w:proofErr w:type="spellEnd"/>
      <w:r w:rsidR="00AF77A6">
        <w:t xml:space="preserve"> </w:t>
      </w:r>
      <w:r w:rsidR="00527D69">
        <w:t xml:space="preserve">must </w:t>
      </w:r>
      <w:r w:rsidR="00AF77A6">
        <w:t>be carefully monitored to ensure it is not released into fresh water supplies</w:t>
      </w:r>
      <w:r w:rsidR="00AF77A6">
        <w:fldChar w:fldCharType="begin"/>
      </w:r>
      <w:r w:rsidR="00AF77A6">
        <w:instrText xml:space="preserve"> ADDIN EN.CITE &lt;EndNote&gt;&lt;Cite&gt;&lt;Author&gt;Biesinger&lt;/Author&gt;&lt;Year&gt;1986&lt;/Year&gt;&lt;RecNum&gt;5&lt;/RecNum&gt;&lt;DisplayText&gt;[19]&lt;/DisplayText&gt;&lt;record&gt;&lt;rec-number&gt;5&lt;/rec-number&gt;&lt;foreign-keys&gt;&lt;key app="EN" db-id="st2sws0t8dzst3esap05evd9r95ez5pddpdx"&gt;5&lt;/key&gt;&lt;/foreign-keys&gt;&lt;ref-type name="Journal Article"&gt;17&lt;/ref-type&gt;&lt;contributors&gt;&lt;authors&gt;&lt;author&gt;Biesinger, Kenneth E.&lt;/author&gt;&lt;author&gt;Stokes, Gertrude N.&lt;/author&gt;&lt;/authors&gt;&lt;/contributors&gt;&lt;titles&gt;&lt;title&gt;Effects of Synthetic Polyelectrolytes on Selected Aquatic Organisms&lt;/title&gt;&lt;secondary-title&gt;Journal (Water Pollution Control Federation)&lt;/secondary-title&gt;&lt;/titles&gt;&lt;periodical&gt;&lt;full-title&gt;Journal (Water Pollution Control Federation)&lt;/full-title&gt;&lt;/periodical&gt;&lt;pages&gt;207-213&lt;/pages&gt;&lt;volume&gt;58&lt;/volume&gt;&lt;number&gt;3&lt;/number&gt;&lt;dates&gt;&lt;year&gt;1986&lt;/year&gt;&lt;/dates&gt;&lt;publisher&gt;Water Environment Federation&lt;/publisher&gt;&lt;isbn&gt;00431303&lt;/isbn&gt;&lt;urls&gt;&lt;related-urls&gt;&lt;url&gt;http://www.jstor.org/stable/25042882&lt;/url&gt;&lt;/related-urls&gt;&lt;/urls&gt;&lt;/record&gt;&lt;/Cite&gt;&lt;/EndNote&gt;</w:instrText>
      </w:r>
      <w:r w:rsidR="00AF77A6">
        <w:fldChar w:fldCharType="separate"/>
      </w:r>
      <w:r w:rsidR="00AF77A6">
        <w:rPr>
          <w:noProof/>
        </w:rPr>
        <w:t>[</w:t>
      </w:r>
      <w:hyperlink w:anchor="_ENREF_19" w:tooltip="Biesinger, 1986 #5" w:history="1">
        <w:r w:rsidR="00E11A8C">
          <w:rPr>
            <w:noProof/>
          </w:rPr>
          <w:t>19</w:t>
        </w:r>
      </w:hyperlink>
      <w:r w:rsidR="00AF77A6">
        <w:rPr>
          <w:noProof/>
        </w:rPr>
        <w:t>]</w:t>
      </w:r>
      <w:r w:rsidR="00AF77A6">
        <w:fldChar w:fldCharType="end"/>
      </w:r>
      <w:r w:rsidR="00AF77A6">
        <w:t>.</w:t>
      </w:r>
    </w:p>
    <w:p w:rsidR="00AF77A6" w:rsidRPr="001D0511" w:rsidRDefault="00AF77A6" w:rsidP="00953088">
      <w:pPr>
        <w:pStyle w:val="Heading4"/>
      </w:pPr>
      <w:proofErr w:type="gramStart"/>
      <w:r w:rsidRPr="001D0511">
        <w:t>Poly</w:t>
      </w:r>
      <w:r>
        <w:t>(</w:t>
      </w:r>
      <w:proofErr w:type="spellStart"/>
      <w:proofErr w:type="gramEnd"/>
      <w:r w:rsidRPr="001D0511">
        <w:t>dimethylamine</w:t>
      </w:r>
      <w:proofErr w:type="spellEnd"/>
      <w:r>
        <w:t>)</w:t>
      </w:r>
    </w:p>
    <w:p w:rsidR="00AF77A6" w:rsidRPr="001D0511" w:rsidRDefault="00AF77A6" w:rsidP="00AF77A6">
      <w:pPr>
        <w:jc w:val="center"/>
      </w:pPr>
      <w:r w:rsidRPr="001D0511">
        <w:object w:dxaOrig="4288" w:dyaOrig="1915">
          <v:shape id="_x0000_i1051" type="#_x0000_t75" style="width:214.4pt;height:96.05pt" o:ole="">
            <v:imagedata r:id="rId72" o:title=""/>
          </v:shape>
          <o:OLEObject Type="Embed" ProgID="ChemDraw.Document.6.0" ShapeID="_x0000_i1051" DrawAspect="Content" ObjectID="_1459268294" r:id="rId73"/>
        </w:object>
      </w:r>
    </w:p>
    <w:p w:rsidR="00AF77A6" w:rsidRPr="001D0511" w:rsidRDefault="00AF77A6" w:rsidP="00AF77A6">
      <w:pPr>
        <w:pStyle w:val="Caption"/>
        <w:jc w:val="center"/>
        <w:rPr>
          <w:b w:val="0"/>
          <w:color w:val="auto"/>
          <w:sz w:val="22"/>
        </w:rPr>
      </w:pPr>
      <w:bookmarkStart w:id="113" w:name="_Toc385451124"/>
      <w:r w:rsidRPr="001D0511">
        <w:rPr>
          <w:b w:val="0"/>
          <w:color w:val="auto"/>
          <w:sz w:val="22"/>
        </w:rPr>
        <w:t xml:space="preserve">Figure </w:t>
      </w:r>
      <w:r w:rsidRPr="001D0511">
        <w:rPr>
          <w:b w:val="0"/>
          <w:color w:val="auto"/>
          <w:sz w:val="22"/>
        </w:rPr>
        <w:fldChar w:fldCharType="begin"/>
      </w:r>
      <w:r w:rsidRPr="001D0511">
        <w:rPr>
          <w:b w:val="0"/>
          <w:color w:val="auto"/>
          <w:sz w:val="22"/>
        </w:rPr>
        <w:instrText xml:space="preserve"> SEQ Figure \* ARABIC </w:instrText>
      </w:r>
      <w:r w:rsidRPr="001D0511">
        <w:rPr>
          <w:b w:val="0"/>
          <w:color w:val="auto"/>
          <w:sz w:val="22"/>
        </w:rPr>
        <w:fldChar w:fldCharType="separate"/>
      </w:r>
      <w:r w:rsidR="00DC3E10">
        <w:rPr>
          <w:b w:val="0"/>
          <w:noProof/>
          <w:color w:val="auto"/>
          <w:sz w:val="22"/>
        </w:rPr>
        <w:t>27</w:t>
      </w:r>
      <w:r w:rsidRPr="001D0511">
        <w:rPr>
          <w:b w:val="0"/>
          <w:color w:val="auto"/>
          <w:sz w:val="22"/>
        </w:rPr>
        <w:fldChar w:fldCharType="end"/>
      </w:r>
      <w:r w:rsidRPr="001D0511">
        <w:rPr>
          <w:b w:val="0"/>
          <w:color w:val="auto"/>
          <w:sz w:val="22"/>
        </w:rPr>
        <w:t xml:space="preserve"> – </w:t>
      </w:r>
      <w:proofErr w:type="gramStart"/>
      <w:r w:rsidRPr="001D0511">
        <w:rPr>
          <w:b w:val="0"/>
          <w:color w:val="auto"/>
          <w:sz w:val="22"/>
        </w:rPr>
        <w:t>Poly(</w:t>
      </w:r>
      <w:proofErr w:type="spellStart"/>
      <w:proofErr w:type="gramEnd"/>
      <w:r w:rsidRPr="001D0511">
        <w:rPr>
          <w:b w:val="0"/>
          <w:color w:val="auto"/>
          <w:sz w:val="22"/>
        </w:rPr>
        <w:t>epichlorohydrin</w:t>
      </w:r>
      <w:proofErr w:type="spellEnd"/>
      <w:r w:rsidRPr="001D0511">
        <w:rPr>
          <w:b w:val="0"/>
          <w:color w:val="auto"/>
          <w:sz w:val="22"/>
        </w:rPr>
        <w:t>-co-</w:t>
      </w:r>
      <w:proofErr w:type="spellStart"/>
      <w:r w:rsidRPr="001D0511">
        <w:rPr>
          <w:b w:val="0"/>
          <w:color w:val="auto"/>
          <w:sz w:val="22"/>
        </w:rPr>
        <w:t>dimethylamine</w:t>
      </w:r>
      <w:proofErr w:type="spellEnd"/>
      <w:r w:rsidRPr="001D0511">
        <w:rPr>
          <w:b w:val="0"/>
          <w:color w:val="auto"/>
          <w:sz w:val="22"/>
        </w:rPr>
        <w:t>) is one of the most common commercial polyamine polymers</w:t>
      </w:r>
      <w:bookmarkEnd w:id="113"/>
    </w:p>
    <w:p w:rsidR="00AF77A6" w:rsidRDefault="00AF77A6" w:rsidP="00641C77">
      <w:proofErr w:type="gramStart"/>
      <w:r>
        <w:t>Poly(</w:t>
      </w:r>
      <w:proofErr w:type="spellStart"/>
      <w:proofErr w:type="gramEnd"/>
      <w:r>
        <w:t>dimethylamine</w:t>
      </w:r>
      <w:proofErr w:type="spellEnd"/>
      <w:r>
        <w:t>) copolymers are also employed in water treatment processes</w:t>
      </w:r>
      <w:r w:rsidR="000105FB">
        <w:t xml:space="preserve"> </w:t>
      </w:r>
      <w:r>
        <w:fldChar w:fldCharType="begin">
          <w:fldData xml:space="preserve">PEVuZE5vdGU+PENpdGU+PEF1dGhvcj5Nb2xpbmFyaTwvQXV0aG9yPjxZZWFyPjIwMDQ8L1llYXI+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</w:fldData>
        </w:fldChar>
      </w:r>
      <w:r w:rsidR="00E11A8C">
        <w:instrText xml:space="preserve"> ADDIN EN.CITE </w:instrText>
      </w:r>
      <w:r w:rsidR="00E11A8C">
        <w:fldChar w:fldCharType="begin">
          <w:fldData xml:space="preserve">PEVuZE5vdGU+PENpdGU+PEF1dGhvcj5Nb2xpbmFyaTwvQXV0aG9yPjxZZWFyPjIwMDQ8L1llYXI+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</w:fldData>
        </w:fldChar>
      </w:r>
      <w:r w:rsidR="00E11A8C">
        <w:instrText xml:space="preserve"> ADDIN EN.CITE.DATA </w:instrText>
      </w:r>
      <w:r w:rsidR="00E11A8C">
        <w:fldChar w:fldCharType="end"/>
      </w:r>
      <w:r>
        <w:fldChar w:fldCharType="separate"/>
      </w:r>
      <w:r w:rsidR="00E11A8C">
        <w:rPr>
          <w:noProof/>
        </w:rPr>
        <w:t>[</w:t>
      </w:r>
      <w:hyperlink w:anchor="_ENREF_1" w:tooltip="Bolto, 2007 #1" w:history="1">
        <w:r w:rsidR="00E11A8C">
          <w:rPr>
            <w:noProof/>
          </w:rPr>
          <w:t>1</w:t>
        </w:r>
      </w:hyperlink>
      <w:r w:rsidR="00E11A8C">
        <w:rPr>
          <w:noProof/>
        </w:rPr>
        <w:t xml:space="preserve">, </w:t>
      </w:r>
      <w:hyperlink w:anchor="_ENREF_143" w:tooltip="Molinari, 2004 #173" w:history="1">
        <w:r w:rsidR="00E11A8C">
          <w:rPr>
            <w:noProof/>
          </w:rPr>
          <w:t>143</w:t>
        </w:r>
      </w:hyperlink>
      <w:r w:rsidR="00E11A8C">
        <w:rPr>
          <w:noProof/>
        </w:rPr>
        <w:t>]</w:t>
      </w:r>
      <w:r>
        <w:fldChar w:fldCharType="end"/>
      </w:r>
      <w:r>
        <w:t xml:space="preserve">. As a cationic polymer use of this </w:t>
      </w:r>
      <w:proofErr w:type="spellStart"/>
      <w:r>
        <w:t>flocculant</w:t>
      </w:r>
      <w:proofErr w:type="spellEnd"/>
      <w:r>
        <w:t xml:space="preserve"> </w:t>
      </w:r>
      <w:r w:rsidR="00026502">
        <w:t xml:space="preserve">must be </w:t>
      </w:r>
      <w:r>
        <w:t>carefully monitored to ensure it is not released into fresh water supplies</w:t>
      </w:r>
      <w:r w:rsidR="000105FB">
        <w:t xml:space="preserve"> </w:t>
      </w:r>
      <w:r>
        <w:fldChar w:fldCharType="begin"/>
      </w:r>
      <w:r>
        <w:instrText xml:space="preserve"> ADDIN EN.CITE &lt;EndNote&gt;&lt;Cite&gt;&lt;Author&gt;Biesinger&lt;/Author&gt;&lt;Year&gt;1986&lt;/Year&gt;&lt;RecNum&gt;5&lt;/RecNum&gt;&lt;DisplayText&gt;[19]&lt;/DisplayText&gt;&lt;record&gt;&lt;rec-number&gt;5&lt;/rec-number&gt;&lt;foreign-keys&gt;&lt;key app="EN" db-id="st2sws0t8dzst3esap05evd9r95ez5pddpdx"&gt;5&lt;/key&gt;&lt;/foreign-keys&gt;&lt;ref-type name="Journal Article"&gt;17&lt;/ref-type&gt;&lt;contributors&gt;&lt;authors&gt;&lt;author&gt;Biesinger, Kenneth E.&lt;/author&gt;&lt;author&gt;Stokes, Gertrude N.&lt;/author&gt;&lt;/authors&gt;&lt;/contributors&gt;&lt;titles&gt;&lt;title&gt;Effects of Synthetic Polyelectrolytes on Selected Aquatic Organisms&lt;/title&gt;&lt;secondary-title&gt;Journal (Water Pollution Control Federation)&lt;/secondary-title&gt;&lt;/titles&gt;&lt;periodical&gt;&lt;full-title&gt;Journal (Water Pollution Control Federation)&lt;/full-title&gt;&lt;/periodical&gt;&lt;pages&gt;207-213&lt;/pages&gt;&lt;volume&gt;58&lt;/volume&gt;&lt;number&gt;3&lt;/number&gt;&lt;dates&gt;&lt;year&gt;1986&lt;/year&gt;&lt;/dates&gt;&lt;publisher&gt;Water Environment Federation&lt;/publisher&gt;&lt;isbn&gt;00431303&lt;/isbn&gt;&lt;urls&gt;&lt;related-urls&gt;&lt;url&gt;http://www.jstor.org/stable/25042882&lt;/url&gt;&lt;/related-urls&gt;&lt;/urls&gt;&lt;/record&gt;&lt;/Cite&gt;&lt;/EndNote&gt;</w:instrText>
      </w:r>
      <w:r>
        <w:fldChar w:fldCharType="separate"/>
      </w:r>
      <w:r>
        <w:rPr>
          <w:noProof/>
        </w:rPr>
        <w:t>[</w:t>
      </w:r>
      <w:hyperlink w:anchor="_ENREF_19" w:tooltip="Biesinger, 1986 #5" w:history="1">
        <w:r w:rsidR="00E11A8C">
          <w:rPr>
            <w:noProof/>
          </w:rPr>
          <w:t>19</w:t>
        </w:r>
      </w:hyperlink>
      <w:r>
        <w:rPr>
          <w:noProof/>
        </w:rPr>
        <w:t>]</w:t>
      </w:r>
      <w:r>
        <w:fldChar w:fldCharType="end"/>
      </w:r>
      <w:r>
        <w:t>.</w:t>
      </w:r>
    </w:p>
    <w:p w:rsidR="00466289" w:rsidRPr="001D0511" w:rsidRDefault="00466289" w:rsidP="00953088">
      <w:pPr>
        <w:pStyle w:val="Heading3"/>
      </w:pPr>
      <w:bookmarkStart w:id="114" w:name="_Toc298507973"/>
      <w:bookmarkStart w:id="115" w:name="_Toc385451412"/>
      <w:r w:rsidRPr="001D0511">
        <w:t>Summary</w:t>
      </w:r>
      <w:bookmarkEnd w:id="114"/>
      <w:bookmarkEnd w:id="115"/>
    </w:p>
    <w:p w:rsidR="00AF77A6" w:rsidRDefault="00466289" w:rsidP="00BA7467">
      <w:r w:rsidRPr="001D0511">
        <w:t xml:space="preserve">This work shows that dilute solutions of PAA readily form </w:t>
      </w:r>
      <w:r w:rsidR="00026502">
        <w:t xml:space="preserve">an </w:t>
      </w:r>
      <w:r w:rsidRPr="001D0511">
        <w:t>IPC</w:t>
      </w:r>
      <w:r w:rsidR="00641C77">
        <w:t xml:space="preserve"> with </w:t>
      </w:r>
      <w:r w:rsidR="00026502">
        <w:t xml:space="preserve">many </w:t>
      </w:r>
      <w:r w:rsidR="00641C77">
        <w:t>receptive polymers</w:t>
      </w:r>
      <w:r w:rsidR="00026502">
        <w:t>,</w:t>
      </w:r>
      <w:r w:rsidR="001B4C04" w:rsidRPr="001D0511">
        <w:t xml:space="preserve"> resulting in </w:t>
      </w:r>
      <w:r w:rsidRPr="001D0511">
        <w:t xml:space="preserve">rigid </w:t>
      </w:r>
      <w:r w:rsidRPr="00466289">
        <w:rPr>
          <w:color w:val="000000" w:themeColor="text1"/>
        </w:rPr>
        <w:t xml:space="preserve">copolymer </w:t>
      </w:r>
      <w:r w:rsidRPr="002E2401">
        <w:t xml:space="preserve">structures. </w:t>
      </w:r>
      <w:r w:rsidR="00641C77">
        <w:t>The interaction with poly(acrylamide) is dependent on the sample being c</w:t>
      </w:r>
      <w:r w:rsidR="005E5D7D">
        <w:t xml:space="preserve">ontained within an acidic media, below a critical pH approx. </w:t>
      </w:r>
      <w:r w:rsidRPr="002E2401">
        <w:t>2.3-2.9</w:t>
      </w:r>
      <w:r w:rsidR="000105FB">
        <w:t xml:space="preserve"> </w:t>
      </w:r>
      <w:r w:rsidR="003F0512" w:rsidRPr="002E2401">
        <w:fldChar w:fldCharType="begin"/>
      </w:r>
      <w:r w:rsidR="00E11A8C">
        <w:instrText xml:space="preserve"> ADDIN EN.CITE &lt;EndNote&gt;&lt;Cite&gt;&lt;Author&gt;Mun&lt;/Author&gt;&lt;Year&gt;2003&lt;/Year&gt;&lt;RecNum&gt;77&lt;/RecNum&gt;&lt;DisplayText&gt;[115]&lt;/DisplayText&gt;&lt;record&gt;&lt;rec-number&gt;77&lt;/rec-number&gt;&lt;foreign-keys&gt;&lt;key app="EN" db-id="st2sws0t8dzst3esap05evd9r95ez5pddpdx"&gt;77&lt;/key&gt;&lt;/foreign-keys&gt;&lt;ref-type name="Journal Article"&gt;17&lt;/ref-type&gt;&lt;contributors&gt;&lt;authors&gt;&lt;author&gt;Mun, Grigoriy A.&lt;/author&gt;&lt;author&gt;Nurkeeva, Zauresh S.&lt;/author&gt;&lt;author&gt;Khutoryanskiy, Vitaliy V.&lt;/author&gt;&lt;author&gt;Sarybayeva, Gulshat S.&lt;/author&gt;&lt;author&gt;Dubolazov, Artem V.&lt;/author&gt;&lt;/authors&gt;&lt;/contributors&gt;&lt;titles&gt;&lt;title&gt;pH-effects in the complex formation of polymers I. Interaction of poly(acrylic acid) with poly(acrylamide)&lt;/title&gt;&lt;secondary-title&gt;European Polymer Journal&lt;/secondary-title&gt;&lt;/titles&gt;&lt;periodical&gt;&lt;full-title&gt;European Polymer Journal&lt;/full-title&gt;&lt;/periodical&gt;&lt;pages&gt;1687-1691&lt;/pages&gt;&lt;volume&gt;39&lt;/volume&gt;&lt;number&gt;8&lt;/number&gt;&lt;keywords&gt;&lt;keyword&gt;Interpolymer complexes&lt;/keyword&gt;&lt;keyword&gt;Hydrogen bonding&lt;/keyword&gt;&lt;keyword&gt;Poly(acrylic acid)&lt;/keyword&gt;&lt;keyword&gt;Poly(acrylamide)&lt;/keyword&gt;&lt;/keywords&gt;&lt;dates&gt;&lt;year&gt;2003&lt;/year&gt;&lt;/dates&gt;&lt;isbn&gt;0014-3057&lt;/isbn&gt;&lt;urls&gt;&lt;related-urls&gt;&lt;url&gt;http://www.sciencedirect.com/science/article/B6TWW-48D367V-1/2/a86b57ce83e6ebe178c07bacac67ff95&lt;/url&gt;&lt;/related-urls&gt;&lt;/urls&gt;&lt;electronic-resource-num&gt;Doi: 10.1016/s0014-3057(03)00065-x&lt;/electronic-resource-num&gt;&lt;/record&gt;&lt;/Cite&gt;&lt;/EndNote&gt;</w:instrText>
      </w:r>
      <w:r w:rsidR="003F0512" w:rsidRPr="002E2401">
        <w:fldChar w:fldCharType="separate"/>
      </w:r>
      <w:r w:rsidR="00E11A8C">
        <w:rPr>
          <w:noProof/>
        </w:rPr>
        <w:t>[</w:t>
      </w:r>
      <w:hyperlink w:anchor="_ENREF_115" w:tooltip="Mun, 2003 #77" w:history="1">
        <w:r w:rsidR="00E11A8C">
          <w:rPr>
            <w:noProof/>
          </w:rPr>
          <w:t>115</w:t>
        </w:r>
      </w:hyperlink>
      <w:r w:rsidR="00E11A8C">
        <w:rPr>
          <w:noProof/>
        </w:rPr>
        <w:t>]</w:t>
      </w:r>
      <w:r w:rsidR="003F0512" w:rsidRPr="002E2401">
        <w:fldChar w:fldCharType="end"/>
      </w:r>
      <w:r w:rsidRPr="002E2401">
        <w:t>.</w:t>
      </w:r>
      <w:r w:rsidR="00026502">
        <w:t xml:space="preserve">  </w:t>
      </w:r>
      <w:r w:rsidR="00AF77A6">
        <w:br w:type="page"/>
      </w:r>
    </w:p>
    <w:p w:rsidR="00615921" w:rsidRPr="001D0511" w:rsidRDefault="00615921" w:rsidP="00953088">
      <w:pPr>
        <w:pStyle w:val="Heading2"/>
      </w:pPr>
      <w:bookmarkStart w:id="116" w:name="_Toc298507979"/>
      <w:bookmarkStart w:id="117" w:name="_Toc385451413"/>
      <w:r w:rsidRPr="001D0511">
        <w:lastRenderedPageBreak/>
        <w:t>Existing Methods of Detection</w:t>
      </w:r>
      <w:bookmarkEnd w:id="116"/>
      <w:bookmarkEnd w:id="117"/>
    </w:p>
    <w:p w:rsidR="00411F6F" w:rsidRPr="001D0511" w:rsidRDefault="00615921" w:rsidP="007D5FD0">
      <w:r w:rsidRPr="001D0511">
        <w:t xml:space="preserve">Due to the continued use </w:t>
      </w:r>
      <w:r w:rsidR="002B317D">
        <w:t xml:space="preserve">of </w:t>
      </w:r>
      <w:r w:rsidRPr="001D0511">
        <w:t xml:space="preserve">polyacrylamides there has been much prior investigation into </w:t>
      </w:r>
      <w:r w:rsidR="00411F6F" w:rsidRPr="001D0511">
        <w:t xml:space="preserve">determining the exact </w:t>
      </w:r>
      <w:r w:rsidRPr="001D0511">
        <w:t>concentration of polyacrylamide</w:t>
      </w:r>
      <w:r w:rsidR="00411F6F" w:rsidRPr="001D0511">
        <w:t xml:space="preserve"> solutions</w:t>
      </w:r>
      <w:r w:rsidRPr="001D0511">
        <w:t xml:space="preserve">. Although numerous methods of chemical analysis exist for determining the residual acrylamide monomer content in formulations, no standardised method has been adopted for directly determining </w:t>
      </w:r>
      <w:r>
        <w:t xml:space="preserve">trace concentrations of </w:t>
      </w:r>
      <w:r w:rsidR="00411F6F">
        <w:t xml:space="preserve">the polymer </w:t>
      </w:r>
      <w:r>
        <w:t xml:space="preserve">in water, despite </w:t>
      </w:r>
      <w:r w:rsidRPr="001D0511">
        <w:t>interest from many government agencies</w:t>
      </w:r>
      <w:r w:rsidR="000105FB">
        <w:t xml:space="preserve"> </w:t>
      </w:r>
      <w:r w:rsidR="003F0512" w:rsidRPr="001D0511">
        <w:fldChar w:fldCharType="begin"/>
      </w:r>
      <w:r w:rsidR="00302575">
        <w:instrText xml:space="preserve"> ADDIN EN.CITE &lt;EndNote&gt;&lt;Cite&gt;&lt;Author&gt;Daughton&lt;/Author&gt;&lt;Year&gt;1988&lt;/Year&gt;&lt;RecNum&gt;91&lt;/RecNum&gt;&lt;DisplayText&gt;[2, 17]&lt;/DisplayText&gt;&lt;record&gt;&lt;rec-number&gt;91&lt;/rec-number&gt;&lt;foreign-keys&gt;&lt;key app="EN" db-id="st2sws0t8dzst3esap05evd9r95ez5pddpdx"&gt;91&lt;/key&gt;&lt;/foreign-keys&gt;&lt;ref-type name="Government Document"&gt;46&lt;/ref-type&gt;&lt;contributors&gt;&lt;authors&gt;&lt;author&gt;Daughton, Christian G&lt;/author&gt;&lt;/authors&gt;&lt;secondary-authors&gt;&lt;author&gt;The California Public Heatlth Foundation&lt;/author&gt;&lt;/secondary-authors&gt;&lt;/contributors&gt;&lt;titles&gt;&lt;title&gt;Quantitation of Acrylamide (and Polyacrylamide): Critical review of methods for trace determination/formulation analysis &amp;amp; Future-research recommendations&lt;/title&gt;&lt;/titles&gt;&lt;dates&gt;&lt;year&gt;1988&lt;/year&gt;&lt;/dates&gt;&lt;pub-location&gt;California&lt;/pub-location&gt;&lt;isbn&gt;CGD-02/88&lt;/isbn&gt;&lt;urls&gt;&lt;/urls&gt;&lt;/record&gt;&lt;/Cite&gt;&lt;Cite&gt;&lt;Author&gt;European Commission – Joint Research Centre&lt;/Author&gt;&lt;Year&gt;2002&lt;/Year&gt;&lt;RecNum&gt;2&lt;/RecNum&gt;&lt;record&gt;&lt;rec-number&gt;2&lt;/rec-number&gt;&lt;foreign-keys&gt;&lt;key app="EN" db-id="st2sws0t8dzst3esap05evd9r95ez5pddpdx"&gt;2&lt;/key&gt;&lt;/foreign-keys&gt;&lt;ref-type name="Electronic Book"&gt;44&lt;/ref-type&gt;&lt;contributors&gt;&lt;authors&gt;&lt;author&gt;European Commission – Joint Research Centre, Institute for Health and Consumer Protection, European Chemicals Bureau (ECB)&lt;/author&gt;&lt;/authors&gt;&lt;/contributors&gt;&lt;titles&gt;&lt;title&gt;European Union Risk Assessment Report: Acrylamide&lt;/title&gt;&lt;/titles&gt;&lt;pages&gt;17-18&lt;/pages&gt;&lt;volume&gt;24&lt;/volume&gt;&lt;dates&gt;&lt;year&gt;2002&lt;/year&gt;&lt;/dates&gt;&lt;publisher&gt;Office For Official Publications of the European Communities&lt;/publisher&gt;&lt;urls&gt;&lt;/urls&gt;&lt;/record&gt;&lt;/Cite&gt;&lt;/EndNote&gt;</w:instrText>
      </w:r>
      <w:r w:rsidR="003F0512" w:rsidRPr="001D0511">
        <w:fldChar w:fldCharType="separate"/>
      </w:r>
      <w:r w:rsidR="00302575">
        <w:rPr>
          <w:noProof/>
        </w:rPr>
        <w:t>[</w:t>
      </w:r>
      <w:hyperlink w:anchor="_ENREF_2" w:tooltip="European Commission – Joint Research Centre, 2002 #2" w:history="1">
        <w:r w:rsidR="00E11A8C">
          <w:rPr>
            <w:noProof/>
          </w:rPr>
          <w:t>2</w:t>
        </w:r>
      </w:hyperlink>
      <w:r w:rsidR="00302575">
        <w:rPr>
          <w:noProof/>
        </w:rPr>
        <w:t xml:space="preserve">, </w:t>
      </w:r>
      <w:hyperlink w:anchor="_ENREF_17" w:tooltip="Daughton, 1988 #91" w:history="1">
        <w:r w:rsidR="00E11A8C">
          <w:rPr>
            <w:noProof/>
          </w:rPr>
          <w:t>17</w:t>
        </w:r>
      </w:hyperlink>
      <w:r w:rsidR="00302575">
        <w:rPr>
          <w:noProof/>
        </w:rPr>
        <w:t>]</w:t>
      </w:r>
      <w:r w:rsidR="003F0512" w:rsidRPr="001D0511">
        <w:fldChar w:fldCharType="end"/>
      </w:r>
      <w:r w:rsidRPr="001D0511">
        <w:t>.</w:t>
      </w:r>
    </w:p>
    <w:p w:rsidR="00615921" w:rsidRPr="001D0511" w:rsidRDefault="00615921" w:rsidP="007D5FD0">
      <w:r w:rsidRPr="001D0511">
        <w:t>Though there are many methods to determine the concentration of polyacrylamide in solution</w:t>
      </w:r>
      <w:r w:rsidR="002B317D">
        <w:t xml:space="preserve"> most methods suffer</w:t>
      </w:r>
      <w:r w:rsidRPr="001D0511">
        <w:t xml:space="preserve"> the drawback of being </w:t>
      </w:r>
      <w:r w:rsidR="002B317D">
        <w:t xml:space="preserve">very </w:t>
      </w:r>
      <w:r w:rsidRPr="001D0511">
        <w:t>involved, requiring several</w:t>
      </w:r>
      <w:r w:rsidR="002B317D">
        <w:t xml:space="preserve"> </w:t>
      </w:r>
      <w:proofErr w:type="spellStart"/>
      <w:r w:rsidR="002B317D">
        <w:t>prepatory</w:t>
      </w:r>
      <w:proofErr w:type="spellEnd"/>
      <w:r w:rsidRPr="001D0511">
        <w:t xml:space="preserve"> steps that would not be easily reproducible on a large scale.</w:t>
      </w:r>
    </w:p>
    <w:p w:rsidR="00303DA2" w:rsidRPr="001D0511" w:rsidRDefault="00303DA2" w:rsidP="00BA7467">
      <w:pPr>
        <w:pStyle w:val="Heading3"/>
      </w:pPr>
      <w:bookmarkStart w:id="118" w:name="_Toc385451414"/>
      <w:r w:rsidRPr="001D0511">
        <w:t>Published Chemical Methods</w:t>
      </w:r>
      <w:bookmarkEnd w:id="118"/>
    </w:p>
    <w:p w:rsidR="005E5D7D" w:rsidRDefault="005E5D7D" w:rsidP="005E5D7D">
      <w:r>
        <w:t>A range of methods for detecting polyacrylamide have been published previously.</w:t>
      </w:r>
    </w:p>
    <w:p w:rsidR="00411F6F" w:rsidRDefault="005E5D7D" w:rsidP="00933055">
      <w:r>
        <w:t>Polyacrylamid</w:t>
      </w:r>
      <w:r w:rsidR="003B5C55">
        <w:t>e</w:t>
      </w:r>
      <w:r>
        <w:t xml:space="preserve"> may be</w:t>
      </w:r>
      <w:r w:rsidR="00615921" w:rsidRPr="001D0511">
        <w:t xml:space="preserve"> hydrolysed with a quaternary ammonium </w:t>
      </w:r>
      <w:proofErr w:type="spellStart"/>
      <w:r w:rsidR="00615921" w:rsidRPr="001D0511">
        <w:t>cation</w:t>
      </w:r>
      <w:proofErr w:type="spellEnd"/>
      <w:r w:rsidR="00615921" w:rsidRPr="001D0511">
        <w:t xml:space="preserve"> to form an insoluble complex that remains </w:t>
      </w:r>
      <w:proofErr w:type="spellStart"/>
      <w:r w:rsidR="00615921" w:rsidRPr="001D0511">
        <w:t>colloidally</w:t>
      </w:r>
      <w:proofErr w:type="spellEnd"/>
      <w:r w:rsidR="00615921" w:rsidRPr="001D0511">
        <w:t xml:space="preserve"> suspended.</w:t>
      </w:r>
      <w:r>
        <w:t xml:space="preserve"> This suspension can then be measured </w:t>
      </w:r>
      <w:proofErr w:type="spellStart"/>
      <w:r>
        <w:t>turbidometrically</w:t>
      </w:r>
      <w:proofErr w:type="spellEnd"/>
      <w:r>
        <w:t xml:space="preserve"> to an accuracy of </w:t>
      </w:r>
      <w:r w:rsidR="00615921" w:rsidRPr="001D0511">
        <w:t>2%</w:t>
      </w:r>
      <w:r w:rsidR="003B5C55">
        <w:t xml:space="preserve"> at high concentrations</w:t>
      </w:r>
      <w:r w:rsidR="000105FB">
        <w:t xml:space="preserve"> </w:t>
      </w:r>
      <w:r w:rsidR="003F0512" w:rsidRPr="001D0511">
        <w:fldChar w:fldCharType="begin"/>
      </w:r>
      <w:r w:rsidR="00E11A8C">
        <w:instrText xml:space="preserve"> ADDIN EN.CITE &lt;EndNote&gt;&lt;Cite&gt;&lt;Author&gt;Michaels&lt;/Author&gt;&lt;Year&gt;1955&lt;/Year&gt;&lt;RecNum&gt;92&lt;/RecNum&gt;&lt;DisplayText&gt;[144]&lt;/DisplayText&gt;&lt;record&gt;&lt;rec-number&gt;92&lt;/rec-number&gt;&lt;foreign-keys&gt;&lt;key app="EN" db-id="st2sws0t8dzst3esap05evd9r95ez5pddpdx"&gt;92&lt;/key&gt;&lt;/foreign-keys&gt;&lt;ref-type name="Journal Article"&gt;17&lt;/ref-type&gt;&lt;contributors&gt;&lt;authors&gt;&lt;author&gt;Michaels, A. S.&lt;/author&gt;&lt;author&gt;Morelos, O.&lt;/author&gt;&lt;/authors&gt;&lt;/contributors&gt;&lt;titles&gt;&lt;title&gt;Polyelectrolyte Adsorption by Kaolinite&lt;/title&gt;&lt;secondary-title&gt;Industrial &amp;amp; Engineering Chemistry&lt;/secondary-title&gt;&lt;/titles&gt;&lt;periodical&gt;&lt;full-title&gt;Industrial &amp;amp; Engineering Chemistry&lt;/full-title&gt;&lt;/periodical&gt;&lt;pages&gt;1801-1809&lt;/pages&gt;&lt;volume&gt;47&lt;/volume&gt;&lt;number&gt;9&lt;/number&gt;&lt;dates&gt;&lt;year&gt;1955&lt;/year&gt;&lt;/dates&gt;&lt;publisher&gt;American Chemical Society&lt;/publisher&gt;&lt;isbn&gt;0019-7866&lt;/isbn&gt;&lt;urls&gt;&lt;related-urls&gt;&lt;url&gt;http://dx.doi.org/10.1021/ie50549a029&lt;/url&gt;&lt;/related-urls&gt;&lt;/urls&gt;&lt;electronic-resource-num&gt;10.1021/ie50549a029&lt;/electronic-resource-num&gt;&lt;/record&gt;&lt;/Cite&gt;&lt;/EndNote&gt;</w:instrText>
      </w:r>
      <w:r w:rsidR="003F0512" w:rsidRPr="001D0511">
        <w:fldChar w:fldCharType="separate"/>
      </w:r>
      <w:r w:rsidR="00E11A8C">
        <w:rPr>
          <w:noProof/>
        </w:rPr>
        <w:t>[</w:t>
      </w:r>
      <w:hyperlink w:anchor="_ENREF_144" w:tooltip="Michaels, 1955 #92" w:history="1">
        <w:r w:rsidR="00E11A8C">
          <w:rPr>
            <w:noProof/>
          </w:rPr>
          <w:t>144</w:t>
        </w:r>
      </w:hyperlink>
      <w:r w:rsidR="00E11A8C">
        <w:rPr>
          <w:noProof/>
        </w:rPr>
        <w:t>]</w:t>
      </w:r>
      <w:r w:rsidR="003F0512" w:rsidRPr="001D0511">
        <w:fldChar w:fldCharType="end"/>
      </w:r>
      <w:r w:rsidR="00615921" w:rsidRPr="001D0511">
        <w:t xml:space="preserve">. </w:t>
      </w:r>
      <w:r w:rsidR="003B5C55">
        <w:t>A modification of this technique involv</w:t>
      </w:r>
      <w:r w:rsidR="002B317D">
        <w:t>es</w:t>
      </w:r>
      <w:r w:rsidR="00A66D66">
        <w:t xml:space="preserve"> passin</w:t>
      </w:r>
      <w:r w:rsidR="002B317D">
        <w:t>g</w:t>
      </w:r>
      <w:r w:rsidR="003B5C55">
        <w:t xml:space="preserve"> the solution through a </w:t>
      </w:r>
      <w:proofErr w:type="spellStart"/>
      <w:r w:rsidR="003B5C55">
        <w:t>cation</w:t>
      </w:r>
      <w:proofErr w:type="spellEnd"/>
      <w:r w:rsidR="003B5C55">
        <w:t xml:space="preserve"> exchange resin following alkaline hydrolysis, which is then evaporated and </w:t>
      </w:r>
      <w:r w:rsidR="002B317D">
        <w:t>subsequently</w:t>
      </w:r>
      <w:r w:rsidR="003B5C55">
        <w:t xml:space="preserve"> collected in order to reveal concentrations lower than</w:t>
      </w:r>
      <w:r w:rsidR="00615921">
        <w:t xml:space="preserve"> 1 mg</w:t>
      </w:r>
      <w:r w:rsidR="00411F6F">
        <w:t xml:space="preserve"> l</w:t>
      </w:r>
      <w:r w:rsidR="00615921" w:rsidRPr="00F63264">
        <w:rPr>
          <w:vertAlign w:val="superscript"/>
        </w:rPr>
        <w:t>-1</w:t>
      </w:r>
      <w:r w:rsidR="000105FB">
        <w:rPr>
          <w:vertAlign w:val="superscript"/>
        </w:rPr>
        <w:t xml:space="preserve"> </w:t>
      </w:r>
      <w:r w:rsidR="003F0512" w:rsidRPr="00F63264">
        <w:fldChar w:fldCharType="begin"/>
      </w:r>
      <w:r w:rsidR="00E11A8C">
        <w:instrText xml:space="preserve"> ADDIN EN.CITE &lt;EndNote&gt;&lt;Cite&gt;&lt;Author&gt;Hendrickson&lt;/Author&gt;&lt;Year&gt;1984&lt;/Year&gt;&lt;RecNum&gt;94&lt;/RecNum&gt;&lt;DisplayText&gt;[145]&lt;/DisplayText&gt;&lt;record&gt;&lt;rec-number&gt;94&lt;/rec-number&gt;&lt;foreign-keys&gt;&lt;key app="EN" db-id="st2sws0t8dzst3esap05evd9r95ez5pddpdx"&gt;94&lt;/key&gt;&lt;/foreign-keys&gt;&lt;ref-type name="Journal Article"&gt;17&lt;/ref-type&gt;&lt;contributors&gt;&lt;authors&gt;&lt;author&gt;Hendrickson, Edwin R.&lt;/author&gt;&lt;author&gt;Neuman, Ronald D.&lt;/author&gt;&lt;/authors&gt;&lt;/contributors&gt;&lt;titles&gt;&lt;title&gt;Determination of polyacrylamide by spectrofluorometry&lt;/title&gt;&lt;secondary-title&gt;Analytical Chemistry&lt;/secondary-title&gt;&lt;/titles&gt;&lt;periodical&gt;&lt;full-title&gt;Analytical Chemistry&lt;/full-title&gt;&lt;/periodical&gt;&lt;pages&gt;354-357&lt;/pages&gt;&lt;volume&gt;56&lt;/volume&gt;&lt;number&gt;3&lt;/number&gt;&lt;dates&gt;&lt;year&gt;1984&lt;/year&gt;&lt;/dates&gt;&lt;publisher&gt;American Chemical Society&lt;/publisher&gt;&lt;isbn&gt;0003-2700&lt;/isbn&gt;&lt;urls&gt;&lt;related-urls&gt;&lt;url&gt;http://dx.doi.org/10.1021/ac00267a011&lt;/url&gt;&lt;/related-urls&gt;&lt;/urls&gt;&lt;electronic-resource-num&gt;10.1021/ac00267a011&lt;/electronic-resource-num&gt;&lt;/record&gt;&lt;/Cite&gt;&lt;/EndNote&gt;</w:instrText>
      </w:r>
      <w:r w:rsidR="003F0512" w:rsidRPr="00F63264">
        <w:fldChar w:fldCharType="separate"/>
      </w:r>
      <w:r w:rsidR="00E11A8C">
        <w:rPr>
          <w:noProof/>
        </w:rPr>
        <w:t>[</w:t>
      </w:r>
      <w:hyperlink w:anchor="_ENREF_145" w:tooltip="Hendrickson, 1984 #94" w:history="1">
        <w:r w:rsidR="00E11A8C">
          <w:rPr>
            <w:noProof/>
          </w:rPr>
          <w:t>145</w:t>
        </w:r>
      </w:hyperlink>
      <w:r w:rsidR="00E11A8C">
        <w:rPr>
          <w:noProof/>
        </w:rPr>
        <w:t>]</w:t>
      </w:r>
      <w:r w:rsidR="003F0512" w:rsidRPr="00F63264">
        <w:fldChar w:fldCharType="end"/>
      </w:r>
      <w:r w:rsidR="00615921">
        <w:t>.  The basic method</w:t>
      </w:r>
      <w:r w:rsidR="003B5C55">
        <w:t xml:space="preserve"> has additionally been automated to give accurate concentratio</w:t>
      </w:r>
      <w:r w:rsidR="00933055">
        <w:t xml:space="preserve">ns as low as 5 ppm, although the process can be interfered with by anions (such as </w:t>
      </w:r>
      <w:proofErr w:type="spellStart"/>
      <w:r w:rsidR="00933055">
        <w:t>alkylbenzene</w:t>
      </w:r>
      <w:proofErr w:type="spellEnd"/>
      <w:r w:rsidR="00933055">
        <w:t xml:space="preserve"> </w:t>
      </w:r>
      <w:proofErr w:type="spellStart"/>
      <w:r w:rsidR="00933055">
        <w:t>sulfonates</w:t>
      </w:r>
      <w:proofErr w:type="spellEnd"/>
      <w:r w:rsidR="00933055">
        <w:t xml:space="preserve"> and large fatty acids) </w:t>
      </w:r>
      <w:r w:rsidR="003F0512">
        <w:fldChar w:fldCharType="begin"/>
      </w:r>
      <w:r w:rsidR="00E11A8C">
        <w:instrText xml:space="preserve"> ADDIN EN.CITE &lt;EndNote&gt;&lt;Cite&gt;&lt;Author&gt;Wimberley&lt;/Author&gt;&lt;Year&gt;1971&lt;/Year&gt;&lt;RecNum&gt;95&lt;/RecNum&gt;&lt;DisplayText&gt;[146]&lt;/DisplayText&gt;&lt;record&gt;&lt;rec-number&gt;95&lt;/rec-number&gt;&lt;foreign-keys&gt;&lt;key app="EN" db-id="st2sws0t8dzst3esap05evd9r95ez5pddpdx"&gt;95&lt;/key&gt;&lt;/foreign-keys&gt;&lt;ref-type name="Journal Article"&gt;17&lt;/ref-type&gt;&lt;contributors&gt;&lt;authors&gt;&lt;author&gt;Wimberley, J. W&lt;/author&gt;&lt;author&gt;Jordan, D. E&lt;/author&gt;&lt;/authors&gt;&lt;/contributors&gt;&lt;titles&gt;&lt;title&gt;An Automated Method for Determination of Low Concentrations of Polyelectrolytes&lt;/title&gt;&lt;secondary-title&gt;Anal. Chim. Acta.&lt;/secondary-title&gt;&lt;/titles&gt;&lt;periodical&gt;&lt;full-title&gt;Anal. Chim. Acta.&lt;/full-title&gt;&lt;/periodical&gt;&lt;pages&gt;308-312&lt;/pages&gt;&lt;volume&gt;56&lt;/volume&gt;&lt;dates&gt;&lt;year&gt;1971&lt;/year&gt;&lt;/dates&gt;&lt;urls&gt;&lt;/urls&gt;&lt;/record&gt;&lt;/Cite&gt;&lt;/EndNote&gt;</w:instrText>
      </w:r>
      <w:r w:rsidR="003F0512">
        <w:fldChar w:fldCharType="separate"/>
      </w:r>
      <w:r w:rsidR="00E11A8C">
        <w:rPr>
          <w:noProof/>
        </w:rPr>
        <w:t>[</w:t>
      </w:r>
      <w:hyperlink w:anchor="_ENREF_146" w:tooltip="Wimberley, 1971 #95" w:history="1">
        <w:r w:rsidR="00E11A8C">
          <w:rPr>
            <w:noProof/>
          </w:rPr>
          <w:t>146</w:t>
        </w:r>
      </w:hyperlink>
      <w:r w:rsidR="00E11A8C">
        <w:rPr>
          <w:noProof/>
        </w:rPr>
        <w:t>]</w:t>
      </w:r>
      <w:r w:rsidR="003F0512">
        <w:fldChar w:fldCharType="end"/>
      </w:r>
      <w:r w:rsidR="00933055">
        <w:t>. A major downside is that these methods cannot be used directly on non-anionic acrylamide unless it has been precipitated by tannic acid</w:t>
      </w:r>
      <w:r w:rsidR="002B317D">
        <w:t xml:space="preserve">, whereby </w:t>
      </w:r>
      <w:proofErr w:type="spellStart"/>
      <w:r w:rsidR="00933055">
        <w:t>nephelometric</w:t>
      </w:r>
      <w:proofErr w:type="spellEnd"/>
      <w:r w:rsidR="00933055">
        <w:t xml:space="preserve"> </w:t>
      </w:r>
      <w:r w:rsidR="000105FB">
        <w:t>(</w:t>
      </w:r>
      <w:proofErr w:type="spellStart"/>
      <w:r w:rsidR="000105FB">
        <w:t>turbidometric</w:t>
      </w:r>
      <w:proofErr w:type="spellEnd"/>
      <w:r w:rsidR="000105FB">
        <w:t xml:space="preserve">) </w:t>
      </w:r>
      <w:r w:rsidR="00933055">
        <w:t>measuring techniques were found to be accurate and reproducible to 1% at concentrations as low as 0.1 ppm</w:t>
      </w:r>
      <w:r w:rsidR="000105FB">
        <w:t xml:space="preserve"> </w:t>
      </w:r>
      <w:r w:rsidR="00933055">
        <w:fldChar w:fldCharType="begin"/>
      </w:r>
      <w:r w:rsidR="00E11A8C">
        <w:instrText xml:space="preserve"> ADDIN EN.CITE &lt;EndNote&gt;&lt;Cite&gt;&lt;Author&gt;Attia&lt;/Author&gt;&lt;Year&gt;1975&lt;/Year&gt;&lt;RecNum&gt;97&lt;/RecNum&gt;&lt;DisplayText&gt;[147]&lt;/DisplayText&gt;&lt;record&gt;&lt;rec-number&gt;97&lt;/rec-number&gt;&lt;foreign-keys&gt;&lt;key app="EN" db-id="st2sws0t8dzst3esap05evd9r95ez5pddpdx"&gt;97&lt;/key&gt;&lt;/foreign-keys&gt;&lt;ref-type name="Journal Article"&gt;17&lt;/ref-type&gt;&lt;contributors&gt;&lt;authors&gt;&lt;author&gt;Attia, Yosry A.&lt;/author&gt;&lt;author&gt;Rubio, Jorge&lt;/author&gt;&lt;/authors&gt;&lt;/contributors&gt;&lt;titles&gt;&lt;title&gt;Determination of very low concentrations of polyacrylamide and polyethyleneoxide flocculants by nephelometry&lt;/title&gt;&lt;secondary-title&gt;British Polymer Journal&lt;/secondary-title&gt;&lt;/titles&gt;&lt;periodical&gt;&lt;full-title&gt;British Polymer Journal&lt;/full-title&gt;&lt;/periodical&gt;&lt;pages&gt;135-138&lt;/pages&gt;&lt;volume&gt;7&lt;/volume&gt;&lt;number&gt;3&lt;/number&gt;&lt;dates&gt;&lt;year&gt;1975&lt;/year&gt;&lt;/dates&gt;&lt;publisher&gt;John Wiley &amp;amp; Sons, Ltd&lt;/publisher&gt;&lt;isbn&gt;1934-256X&lt;/isbn&gt;&lt;urls&gt;&lt;related-urls&gt;&lt;url&gt;http://dx.doi.org/10.1002/pi.4980070302&lt;/url&gt;&lt;/related-urls&gt;&lt;/urls&gt;&lt;electronic-resource-num&gt;10.1002/pi.4980070302&lt;/electronic-resource-num&gt;&lt;/record&gt;&lt;/Cite&gt;&lt;/EndNote&gt;</w:instrText>
      </w:r>
      <w:r w:rsidR="00933055">
        <w:fldChar w:fldCharType="separate"/>
      </w:r>
      <w:r w:rsidR="00E11A8C">
        <w:rPr>
          <w:noProof/>
        </w:rPr>
        <w:t>[</w:t>
      </w:r>
      <w:hyperlink w:anchor="_ENREF_147" w:tooltip="Attia, 1975 #97" w:history="1">
        <w:r w:rsidR="00E11A8C">
          <w:rPr>
            <w:noProof/>
          </w:rPr>
          <w:t>147</w:t>
        </w:r>
      </w:hyperlink>
      <w:r w:rsidR="00E11A8C">
        <w:rPr>
          <w:noProof/>
        </w:rPr>
        <w:t>]</w:t>
      </w:r>
      <w:r w:rsidR="00933055">
        <w:fldChar w:fldCharType="end"/>
      </w:r>
      <w:r w:rsidR="00933055">
        <w:t>.</w:t>
      </w:r>
    </w:p>
    <w:p w:rsidR="00615921" w:rsidRDefault="00933055" w:rsidP="00933055">
      <w:r>
        <w:t>Another method previously documented is a test designed to identify amide and nitrile functionalities of the polymers</w:t>
      </w:r>
      <w:r w:rsidR="000105FB">
        <w:t xml:space="preserve"> </w:t>
      </w:r>
      <w:r w:rsidR="003F0512">
        <w:fldChar w:fldCharType="begin"/>
      </w:r>
      <w:r w:rsidR="00E11A8C">
        <w:instrText xml:space="preserve"> ADDIN EN.CITE &lt;EndNote&gt;&lt;Cite&gt;&lt;Author&gt;Frankoski&lt;/Author&gt;&lt;Year&gt;1972&lt;/Year&gt;&lt;RecNum&gt;96&lt;/RecNum&gt;&lt;DisplayText&gt;[148]&lt;/DisplayText&gt;&lt;record&gt;&lt;rec-number&gt;96&lt;/rec-number&gt;&lt;foreign-keys&gt;&lt;key app="EN" db-id="st2sws0t8dzst3esap05evd9r95ez5pddpdx"&gt;96&lt;/key&gt;&lt;/foreign-keys&gt;&lt;ref-type name="Journal Article"&gt;17&lt;/ref-type&gt;&lt;contributors&gt;&lt;authors&gt;&lt;author&gt;Frankoski, Stanley P.&lt;/author&gt;&lt;author&gt;Siggia, Sidney&lt;/author&gt;&lt;/authors&gt;&lt;/contributors&gt;&lt;titles&gt;&lt;title&gt;Determination of amide, urea, and nitrile compounds using alkali-fusion reaction gas chromatography&lt;/title&gt;&lt;secondary-title&gt;Analytical Chemistry&lt;/secondary-title&gt;&lt;/titles&gt;&lt;periodical&gt;&lt;full-title&gt;Analytical Chemistry&lt;/full-title&gt;&lt;/periodical&gt;&lt;pages&gt;2078-2080&lt;/pages&gt;&lt;volume&gt;44&lt;/volume&gt;&lt;number&gt;12&lt;/number&gt;&lt;dates&gt;&lt;year&gt;1972&lt;/year&gt;&lt;/dates&gt;&lt;publisher&gt;American Chemical Society&lt;/publisher&gt;&lt;isbn&gt;0003-2700&lt;/isbn&gt;&lt;urls&gt;&lt;related-urls&gt;&lt;url&gt;http://dx.doi.org/10.1021/ac60320a024&lt;/url&gt;&lt;/related-urls&gt;&lt;/urls&gt;&lt;electronic-resource-num&gt;10.1021/ac60320a024&lt;/electronic-resource-num&gt;&lt;/record&gt;&lt;/Cite&gt;&lt;/EndNote&gt;</w:instrText>
      </w:r>
      <w:r w:rsidR="003F0512">
        <w:fldChar w:fldCharType="separate"/>
      </w:r>
      <w:r w:rsidR="00E11A8C">
        <w:rPr>
          <w:noProof/>
        </w:rPr>
        <w:t>[</w:t>
      </w:r>
      <w:hyperlink w:anchor="_ENREF_148" w:tooltip="Frankoski, 1972 #96" w:history="1">
        <w:r w:rsidR="00E11A8C">
          <w:rPr>
            <w:noProof/>
          </w:rPr>
          <w:t>148</w:t>
        </w:r>
      </w:hyperlink>
      <w:r w:rsidR="00E11A8C">
        <w:rPr>
          <w:noProof/>
        </w:rPr>
        <w:t>]</w:t>
      </w:r>
      <w:r w:rsidR="003F0512">
        <w:fldChar w:fldCharType="end"/>
      </w:r>
      <w:r>
        <w:t xml:space="preserve">. However </w:t>
      </w:r>
      <w:r w:rsidR="00615921">
        <w:t>analysis</w:t>
      </w:r>
      <w:r w:rsidR="00A66D66">
        <w:t xml:space="preserve"> highlighted </w:t>
      </w:r>
      <w:proofErr w:type="gramStart"/>
      <w:r w:rsidR="00A66D66">
        <w:t xml:space="preserve">the </w:t>
      </w:r>
      <w:r w:rsidR="00615921">
        <w:t xml:space="preserve"> </w:t>
      </w:r>
      <w:r w:rsidR="00A66D66">
        <w:t>requirement</w:t>
      </w:r>
      <w:proofErr w:type="gramEnd"/>
      <w:r w:rsidR="00A66D66">
        <w:t xml:space="preserve"> for </w:t>
      </w:r>
      <w:r w:rsidR="00615921">
        <w:t xml:space="preserve">high temperature fusion with </w:t>
      </w:r>
      <w:r w:rsidR="00A66D66">
        <w:t xml:space="preserve">a </w:t>
      </w:r>
      <w:r w:rsidR="00615921">
        <w:t>highly concentrated caustic, liberating the nitrogen as either ammonia or an organic amine, and the analysis of each sample took over half an hour.</w:t>
      </w:r>
    </w:p>
    <w:p w:rsidR="00615921" w:rsidRDefault="00933055" w:rsidP="007D5FD0">
      <w:r>
        <w:lastRenderedPageBreak/>
        <w:t>Another</w:t>
      </w:r>
      <w:r w:rsidR="002B317D">
        <w:t xml:space="preserve"> technique oxidises the amide functional groups with bromine </w:t>
      </w:r>
      <w:r w:rsidR="004905E9">
        <w:t xml:space="preserve">to produce an iodide ion which can be detected </w:t>
      </w:r>
      <w:proofErr w:type="spellStart"/>
      <w:r w:rsidR="004905E9">
        <w:t>spectrophotometrically</w:t>
      </w:r>
      <w:proofErr w:type="spellEnd"/>
      <w:r w:rsidR="004905E9">
        <w:t xml:space="preserve"> after the excess bromine is removed</w:t>
      </w:r>
      <w:r w:rsidR="000105FB">
        <w:t xml:space="preserve"> </w:t>
      </w:r>
      <w:r w:rsidR="003F0512">
        <w:fldChar w:fldCharType="begin"/>
      </w:r>
      <w:r w:rsidR="00E11A8C">
        <w:instrText xml:space="preserve"> ADDIN EN.CITE &lt;EndNote&gt;&lt;Cite&gt;&lt;Author&gt;Scoggins&lt;/Author&gt;&lt;Year&gt;1975&lt;/Year&gt;&lt;RecNum&gt;98&lt;/RecNum&gt;&lt;DisplayText&gt;[149]&lt;/DisplayText&gt;&lt;record&gt;&lt;rec-number&gt;98&lt;/rec-number&gt;&lt;foreign-keys&gt;&lt;key app="EN" db-id="st2sws0t8dzst3esap05evd9r95ez5pddpdx"&gt;98&lt;/key&gt;&lt;/foreign-keys&gt;&lt;ref-type name="Journal Article"&gt;17&lt;/ref-type&gt;&lt;contributors&gt;&lt;authors&gt;&lt;author&gt;Scoggins, M. W.&lt;/author&gt;&lt;author&gt;Miller, John W.&lt;/author&gt;&lt;/authors&gt;&lt;/contributors&gt;&lt;titles&gt;&lt;title&gt;Spectrophotometric determination of water soluble organic amides&lt;/title&gt;&lt;secondary-title&gt;Analytical Chemistry&lt;/secondary-title&gt;&lt;/titles&gt;&lt;periodical&gt;&lt;full-title&gt;Analytical Chemistry&lt;/full-title&gt;&lt;/periodical&gt;&lt;pages&gt;152-154&lt;/pages&gt;&lt;volume&gt;47&lt;/volume&gt;&lt;number&gt;1&lt;/number&gt;&lt;dates&gt;&lt;year&gt;1975&lt;/year&gt;&lt;/dates&gt;&lt;publisher&gt;American Chemical Society&lt;/publisher&gt;&lt;isbn&gt;0003-2700&lt;/isbn&gt;&lt;urls&gt;&lt;related-urls&gt;&lt;url&gt;http://dx.doi.org/10.1021/ac60351a032&lt;/url&gt;&lt;/related-urls&gt;&lt;/urls&gt;&lt;electronic-resource-num&gt;10.1021/ac60351a032&lt;/electronic-resource-num&gt;&lt;/record&gt;&lt;/Cite&gt;&lt;/EndNote&gt;</w:instrText>
      </w:r>
      <w:r w:rsidR="003F0512">
        <w:fldChar w:fldCharType="separate"/>
      </w:r>
      <w:r w:rsidR="00E11A8C">
        <w:rPr>
          <w:noProof/>
        </w:rPr>
        <w:t>[</w:t>
      </w:r>
      <w:hyperlink w:anchor="_ENREF_149" w:tooltip="Scoggins, 1975 #98" w:history="1">
        <w:r w:rsidR="00E11A8C">
          <w:rPr>
            <w:noProof/>
          </w:rPr>
          <w:t>149</w:t>
        </w:r>
      </w:hyperlink>
      <w:r w:rsidR="00E11A8C">
        <w:rPr>
          <w:noProof/>
        </w:rPr>
        <w:t>]</w:t>
      </w:r>
      <w:r w:rsidR="003F0512">
        <w:fldChar w:fldCharType="end"/>
      </w:r>
      <w:r w:rsidR="00615921">
        <w:t xml:space="preserve">. This method </w:t>
      </w:r>
      <w:r w:rsidR="004905E9">
        <w:t xml:space="preserve">is </w:t>
      </w:r>
      <w:r w:rsidR="00615921">
        <w:t>both sensitive, accurate and more rapid than its predecessors but still require</w:t>
      </w:r>
      <w:r w:rsidR="004905E9">
        <w:t>s</w:t>
      </w:r>
      <w:r w:rsidR="00615921">
        <w:t xml:space="preserve"> modification of the </w:t>
      </w:r>
      <w:r w:rsidR="004905E9">
        <w:t>polymer</w:t>
      </w:r>
      <w:r w:rsidR="00615921">
        <w:t xml:space="preserve"> </w:t>
      </w:r>
      <w:r w:rsidR="004905E9">
        <w:t>prior to examination</w:t>
      </w:r>
      <w:r w:rsidR="002B317D">
        <w:t>;</w:t>
      </w:r>
      <w:r w:rsidR="004905E9">
        <w:t xml:space="preserve"> further modifications are required to allow it to work in the presence of </w:t>
      </w:r>
      <w:r w:rsidR="00615921">
        <w:t>high chloride ion concentrations</w:t>
      </w:r>
      <w:r w:rsidR="000105FB">
        <w:t xml:space="preserve"> </w:t>
      </w:r>
      <w:r w:rsidR="003F0512">
        <w:fldChar w:fldCharType="begin"/>
      </w:r>
      <w:r w:rsidR="00E11A8C">
        <w:instrText xml:space="preserve"> ADDIN EN.CITE &lt;EndNote&gt;&lt;Cite&gt;&lt;Author&gt;Scoggins&lt;/Author&gt;&lt;Year&gt;1979&lt;/Year&gt;&lt;RecNum&gt;99&lt;/RecNum&gt;&lt;DisplayText&gt;[150]&lt;/DisplayText&gt;&lt;record&gt;&lt;rec-number&gt;99&lt;/rec-number&gt;&lt;foreign-keys&gt;&lt;key app="EN" db-id="st2sws0t8dzst3esap05evd9r95ez5pddpdx"&gt;99&lt;/key&gt;&lt;/foreign-keys&gt;&lt;ref-type name="Journal Article"&gt;17&lt;/ref-type&gt;&lt;contributors&gt;&lt;authors&gt;&lt;author&gt;Scoggins, M. W.&lt;/author&gt;&lt;author&gt;Miller, J. W&lt;/author&gt;&lt;/authors&gt;&lt;/contributors&gt;&lt;titles&gt;&lt;title&gt;Dermination of water-soluble polymers containing primary amide groups using the starch-triiodide method&lt;/title&gt;&lt;secondary-title&gt;Soc. Pet. Eng. J.&lt;/secondary-title&gt;&lt;/titles&gt;&lt;periodical&gt;&lt;full-title&gt;Soc. Pet. Eng. J.&lt;/full-title&gt;&lt;/periodical&gt;&lt;volume&gt;19&lt;/volume&gt;&lt;number&gt;151&lt;/number&gt;&lt;dates&gt;&lt;year&gt;1979&lt;/year&gt;&lt;/dates&gt;&lt;urls&gt;&lt;/urls&gt;&lt;/record&gt;&lt;/Cite&gt;&lt;/EndNote&gt;</w:instrText>
      </w:r>
      <w:r w:rsidR="003F0512">
        <w:fldChar w:fldCharType="separate"/>
      </w:r>
      <w:r w:rsidR="00E11A8C">
        <w:rPr>
          <w:noProof/>
        </w:rPr>
        <w:t>[</w:t>
      </w:r>
      <w:hyperlink w:anchor="_ENREF_150" w:tooltip="Scoggins, 1979 #99" w:history="1">
        <w:r w:rsidR="00E11A8C">
          <w:rPr>
            <w:noProof/>
          </w:rPr>
          <w:t>150</w:t>
        </w:r>
      </w:hyperlink>
      <w:r w:rsidR="00E11A8C">
        <w:rPr>
          <w:noProof/>
        </w:rPr>
        <w:t>]</w:t>
      </w:r>
      <w:r w:rsidR="003F0512">
        <w:fldChar w:fldCharType="end"/>
      </w:r>
      <w:r w:rsidR="00615921">
        <w:t>.</w:t>
      </w:r>
    </w:p>
    <w:p w:rsidR="004905E9" w:rsidRDefault="004905E9" w:rsidP="004905E9">
      <w:r>
        <w:t xml:space="preserve">A known indirect method involves the </w:t>
      </w:r>
      <w:r w:rsidR="00615921">
        <w:t>hydrolysis of poly</w:t>
      </w:r>
      <w:r w:rsidR="002B317D">
        <w:t>(</w:t>
      </w:r>
      <w:r w:rsidR="00615921">
        <w:t>acrylamide</w:t>
      </w:r>
      <w:r w:rsidR="002B317D">
        <w:t>)</w:t>
      </w:r>
      <w:r w:rsidR="00615921">
        <w:t xml:space="preserve"> to release ammonia, followed by the formation of a </w:t>
      </w:r>
      <w:proofErr w:type="spellStart"/>
      <w:r w:rsidR="00615921">
        <w:t>denitro</w:t>
      </w:r>
      <w:proofErr w:type="spellEnd"/>
      <w:r w:rsidR="00615921">
        <w:t xml:space="preserve"> derivative using Sanger’s Reagent which could be studied by GPC</w:t>
      </w:r>
      <w:r w:rsidR="000105FB">
        <w:t xml:space="preserve"> </w:t>
      </w:r>
      <w:r w:rsidR="003F0512">
        <w:fldChar w:fldCharType="begin"/>
      </w:r>
      <w:r w:rsidR="00E11A8C">
        <w:instrText xml:space="preserve"> ADDIN EN.CITE &lt;EndNote&gt;&lt;Cite&gt;&lt;Author&gt;Hawn&lt;/Author&gt;&lt;Year&gt;1981&lt;/Year&gt;&lt;RecNum&gt;100&lt;/RecNum&gt;&lt;DisplayText&gt;[151]&lt;/DisplayText&gt;&lt;record&gt;&lt;rec-number&gt;100&lt;/rec-number&gt;&lt;foreign-keys&gt;&lt;key app="EN" db-id="st2sws0t8dzst3esap05evd9r95ez5pddpdx"&gt;100&lt;/key&gt;&lt;/foreign-keys&gt;&lt;ref-type name="Journal Article"&gt;17&lt;/ref-type&gt;&lt;contributors&gt;&lt;authors&gt;&lt;author&gt;Hawn, Gary G.&lt;/author&gt;&lt;author&gt;Talley, Charles P.&lt;/author&gt;&lt;/authors&gt;&lt;/contributors&gt;&lt;titles&gt;&lt;title&gt;Gas chromatographic determination of polyacrylamide after hydrolysis to ammonia&lt;/title&gt;&lt;secondary-title&gt;Analytical Chemistry&lt;/secondary-title&gt;&lt;/titles&gt;&lt;periodical&gt;&lt;full-title&gt;Analytical Chemistry&lt;/full-title&gt;&lt;/periodical&gt;&lt;pages&gt;731-732&lt;/pages&gt;&lt;volume&gt;53&lt;/volume&gt;&lt;number&gt;4&lt;/number&gt;&lt;dates&gt;&lt;year&gt;1981&lt;/year&gt;&lt;/dates&gt;&lt;publisher&gt;American Chemical Society&lt;/publisher&gt;&lt;isbn&gt;0003-2700&lt;/isbn&gt;&lt;urls&gt;&lt;related-urls&gt;&lt;url&gt;http://dx.doi.org/10.1021/ac00227a039&lt;/url&gt;&lt;/related-urls&gt;&lt;/urls&gt;&lt;electronic-resource-num&gt;10.1021/ac00227a039&lt;/electronic-resource-num&gt;&lt;/record&gt;&lt;/Cite&gt;&lt;/EndNote&gt;</w:instrText>
      </w:r>
      <w:r w:rsidR="003F0512">
        <w:fldChar w:fldCharType="separate"/>
      </w:r>
      <w:r w:rsidR="00E11A8C">
        <w:rPr>
          <w:noProof/>
        </w:rPr>
        <w:t>[</w:t>
      </w:r>
      <w:hyperlink w:anchor="_ENREF_151" w:tooltip="Hawn, 1981 #100" w:history="1">
        <w:r w:rsidR="00E11A8C">
          <w:rPr>
            <w:noProof/>
          </w:rPr>
          <w:t>151</w:t>
        </w:r>
      </w:hyperlink>
      <w:r w:rsidR="00E11A8C">
        <w:rPr>
          <w:noProof/>
        </w:rPr>
        <w:t>]</w:t>
      </w:r>
      <w:r w:rsidR="003F0512">
        <w:fldChar w:fldCharType="end"/>
      </w:r>
      <w:r w:rsidR="00615921">
        <w:t xml:space="preserve">. Low concentration samples </w:t>
      </w:r>
      <w:r w:rsidR="002B317D">
        <w:t>require</w:t>
      </w:r>
      <w:r w:rsidR="00615921">
        <w:t xml:space="preserve"> concentrating under a st</w:t>
      </w:r>
      <w:r w:rsidR="002B317D">
        <w:t xml:space="preserve">eam of nitrogen, </w:t>
      </w:r>
      <w:r w:rsidR="00615921">
        <w:t>a slow and complicated process for aqueous samples.</w:t>
      </w:r>
    </w:p>
    <w:p w:rsidR="00615921" w:rsidRDefault="002B317D" w:rsidP="002B317D">
      <w:proofErr w:type="spellStart"/>
      <w:r>
        <w:t>Spectrofluorometry</w:t>
      </w:r>
      <w:proofErr w:type="spellEnd"/>
      <w:r>
        <w:t xml:space="preserve"> has been shown to be the fastest and most accurate way to study high molecular weight poly(acrylamides) below </w:t>
      </w:r>
      <w:r w:rsidR="00615921">
        <w:t>1 mgl</w:t>
      </w:r>
      <w:r w:rsidR="00615921" w:rsidRPr="000F1931">
        <w:rPr>
          <w:vertAlign w:val="superscript"/>
        </w:rPr>
        <w:t>-1</w:t>
      </w:r>
      <w:r w:rsidR="000105FB">
        <w:rPr>
          <w:vertAlign w:val="superscript"/>
        </w:rPr>
        <w:t xml:space="preserve"> </w:t>
      </w:r>
      <w:r w:rsidR="003F0512">
        <w:fldChar w:fldCharType="begin"/>
      </w:r>
      <w:r w:rsidR="00E11A8C">
        <w:instrText xml:space="preserve"> ADDIN EN.CITE &lt;EndNote&gt;&lt;Cite&gt;&lt;Author&gt;Hendrickson&lt;/Author&gt;&lt;Year&gt;1984&lt;/Year&gt;&lt;RecNum&gt;94&lt;/RecNum&gt;&lt;DisplayText&gt;[145]&lt;/DisplayText&gt;&lt;record&gt;&lt;rec-number&gt;94&lt;/rec-number&gt;&lt;foreign-keys&gt;&lt;key app="EN" db-id="st2sws0t8dzst3esap05evd9r95ez5pddpdx"&gt;94&lt;/key&gt;&lt;/foreign-keys&gt;&lt;ref-type name="Journal Article"&gt;17&lt;/ref-type&gt;&lt;contributors&gt;&lt;authors&gt;&lt;author&gt;Hendrickson, Edwin R.&lt;/author&gt;&lt;author&gt;Neuman, Ronald D.&lt;/author&gt;&lt;/authors&gt;&lt;/contributors&gt;&lt;titles&gt;&lt;title&gt;Determination of polyacrylamide by spectrofluorometry&lt;/title&gt;&lt;secondary-title&gt;Analytical Chemistry&lt;/secondary-title&gt;&lt;/titles&gt;&lt;periodical&gt;&lt;full-title&gt;Analytical Chemistry&lt;/full-title&gt;&lt;/periodical&gt;&lt;pages&gt;354-357&lt;/pages&gt;&lt;volume&gt;56&lt;/volume&gt;&lt;number&gt;3&lt;/number&gt;&lt;dates&gt;&lt;year&gt;1984&lt;/year&gt;&lt;/dates&gt;&lt;publisher&gt;American Chemical Society&lt;/publisher&gt;&lt;isbn&gt;0003-2700&lt;/isbn&gt;&lt;urls&gt;&lt;related-urls&gt;&lt;url&gt;http://dx.doi.org/10.1021/ac00267a011&lt;/url&gt;&lt;/related-urls&gt;&lt;/urls&gt;&lt;electronic-resource-num&gt;10.1021/ac00267a011&lt;/electronic-resource-num&gt;&lt;/record&gt;&lt;/Cite&gt;&lt;/EndNote&gt;</w:instrText>
      </w:r>
      <w:r w:rsidR="003F0512">
        <w:fldChar w:fldCharType="separate"/>
      </w:r>
      <w:r w:rsidR="00E11A8C">
        <w:rPr>
          <w:noProof/>
        </w:rPr>
        <w:t>[</w:t>
      </w:r>
      <w:hyperlink w:anchor="_ENREF_145" w:tooltip="Hendrickson, 1984 #94" w:history="1">
        <w:r w:rsidR="00E11A8C">
          <w:rPr>
            <w:noProof/>
          </w:rPr>
          <w:t>145</w:t>
        </w:r>
      </w:hyperlink>
      <w:r w:rsidR="00E11A8C">
        <w:rPr>
          <w:noProof/>
        </w:rPr>
        <w:t>]</w:t>
      </w:r>
      <w:r w:rsidR="003F0512">
        <w:fldChar w:fldCharType="end"/>
      </w:r>
      <w:r w:rsidR="00615921">
        <w:t xml:space="preserve">. </w:t>
      </w:r>
      <w:r>
        <w:t xml:space="preserve">It has previously been shown that conversion of the </w:t>
      </w:r>
      <w:r w:rsidR="00615921">
        <w:t>polyacrylamide to an amine derivative to put the absorption peaks in the detector’s operating range (250 – 700 nm)</w:t>
      </w:r>
      <w:r>
        <w:t xml:space="preserve"> gives fast and accurate results shown to have a lower limit of detection of </w:t>
      </w:r>
      <w:r w:rsidR="00615921">
        <w:t>20 ppb with an accuracy of 0.07 mg</w:t>
      </w:r>
      <w:r w:rsidR="00443005">
        <w:t xml:space="preserve"> </w:t>
      </w:r>
      <w:r w:rsidR="00615921">
        <w:t>l</w:t>
      </w:r>
      <w:r w:rsidR="00615921" w:rsidRPr="00A210CD">
        <w:rPr>
          <w:vertAlign w:val="superscript"/>
        </w:rPr>
        <w:t>-1</w:t>
      </w:r>
      <w:r w:rsidR="00615921">
        <w:t>.</w:t>
      </w:r>
    </w:p>
    <w:p w:rsidR="004905E9" w:rsidRDefault="009C38D1" w:rsidP="007D5FD0">
      <w:r>
        <w:t>Another spectrophotometric test</w:t>
      </w:r>
      <w:r w:rsidR="004905E9">
        <w:t xml:space="preserve"> used in irrigation water, require</w:t>
      </w:r>
      <w:r>
        <w:t>s</w:t>
      </w:r>
      <w:r w:rsidR="004905E9">
        <w:t xml:space="preserve"> accurate mixing with kaolin clay and measures the settling of flocculated suspensions, and can measure concentrations of PAM as low as </w:t>
      </w:r>
      <w:r w:rsidR="00615921">
        <w:t>10 mgl</w:t>
      </w:r>
      <w:r w:rsidR="00615921" w:rsidRPr="0057543C">
        <w:rPr>
          <w:vertAlign w:val="superscript"/>
        </w:rPr>
        <w:t>-1</w:t>
      </w:r>
      <w:r w:rsidR="00615921" w:rsidRPr="002210F6">
        <w:t xml:space="preserve"> </w:t>
      </w:r>
      <w:r w:rsidR="003F0512">
        <w:fldChar w:fldCharType="begin"/>
      </w:r>
      <w:r w:rsidR="00302575">
        <w:instrText xml:space="preserve"> ADDIN EN.CITE &lt;EndNote&gt;&lt;Cite&gt;&lt;Author&gt;Lentz&lt;/Author&gt;&lt;Year&gt;1996&lt;/Year&gt;&lt;RecNum&gt;4&lt;/RecNum&gt;&lt;DisplayText&gt;[18]&lt;/DisplayText&gt;&lt;record&gt;&lt;rec-number&gt;4&lt;/rec-number&gt;&lt;foreign-keys&gt;&lt;key app="EN" db-id="st2sws0t8dzst3esap05evd9r95ez5pddpdx"&gt;4&lt;/key&gt;&lt;/foreign-keys&gt;&lt;ref-type name="Journal Article"&gt;17&lt;/ref-type&gt;&lt;contributors&gt;&lt;authors&gt;&lt;author&gt;Lentz, R.D. Sojka, R.E. Foerster, J.A.&lt;/author&gt;&lt;/authors&gt;&lt;/contributors&gt;&lt;titles&gt;&lt;title&gt;Estimating polyacrylamide concentration in irrigation water&lt;/title&gt;&lt;secondary-title&gt;Journal of Environment Quality&lt;/secondary-title&gt;&lt;/titles&gt;&lt;periodical&gt;&lt;full-title&gt;Journal of Environment Quality&lt;/full-title&gt;&lt;/periodical&gt;&lt;pages&gt;1015-1024&lt;/pages&gt;&lt;volume&gt;25&lt;/volume&gt;&lt;dates&gt;&lt;year&gt;1996&lt;/year&gt;&lt;/dates&gt;&lt;urls&gt;&lt;/urls&gt;&lt;/record&gt;&lt;/Cite&gt;&lt;/EndNote&gt;</w:instrText>
      </w:r>
      <w:r w:rsidR="003F0512">
        <w:fldChar w:fldCharType="separate"/>
      </w:r>
      <w:r w:rsidR="00302575">
        <w:rPr>
          <w:noProof/>
        </w:rPr>
        <w:t>[</w:t>
      </w:r>
      <w:hyperlink w:anchor="_ENREF_18" w:tooltip="Lentz, 1996 #4" w:history="1">
        <w:r w:rsidR="00E11A8C">
          <w:rPr>
            <w:noProof/>
          </w:rPr>
          <w:t>18</w:t>
        </w:r>
      </w:hyperlink>
      <w:r w:rsidR="00302575">
        <w:rPr>
          <w:noProof/>
        </w:rPr>
        <w:t>]</w:t>
      </w:r>
      <w:r w:rsidR="003F0512">
        <w:fldChar w:fldCharType="end"/>
      </w:r>
      <w:r w:rsidR="00615921">
        <w:t>. The</w:t>
      </w:r>
      <w:r w:rsidR="004905E9">
        <w:t xml:space="preserve"> limit of detection of this technique </w:t>
      </w:r>
      <w:r w:rsidR="000105FB">
        <w:t>is</w:t>
      </w:r>
      <w:r w:rsidR="004905E9">
        <w:t xml:space="preserve"> </w:t>
      </w:r>
      <w:r w:rsidR="00615921">
        <w:t>0.1 mg</w:t>
      </w:r>
      <w:r w:rsidR="006B20AA">
        <w:t xml:space="preserve"> </w:t>
      </w:r>
      <w:r w:rsidR="00615921">
        <w:t>l</w:t>
      </w:r>
      <w:r w:rsidR="00615921" w:rsidRPr="002210F6">
        <w:rPr>
          <w:vertAlign w:val="superscript"/>
        </w:rPr>
        <w:t>-1</w:t>
      </w:r>
      <w:r w:rsidR="00615921">
        <w:t>, with a guaranteed accuracy of only 0.11 mg</w:t>
      </w:r>
      <w:r w:rsidR="000105FB">
        <w:t xml:space="preserve"> </w:t>
      </w:r>
      <w:r w:rsidR="00615921">
        <w:t>l</w:t>
      </w:r>
      <w:r w:rsidR="00615921" w:rsidRPr="002210F6">
        <w:rPr>
          <w:vertAlign w:val="superscript"/>
        </w:rPr>
        <w:t>-1</w:t>
      </w:r>
      <w:r w:rsidR="00615921">
        <w:t xml:space="preserve"> at this range.</w:t>
      </w:r>
    </w:p>
    <w:p w:rsidR="004905E9" w:rsidRDefault="004905E9" w:rsidP="004905E9">
      <w:r>
        <w:t>Another utilised spectrophotometric test detects the concentration of amide groups after N-</w:t>
      </w:r>
      <w:proofErr w:type="spellStart"/>
      <w:r>
        <w:t>bromination</w:t>
      </w:r>
      <w:proofErr w:type="spellEnd"/>
      <w:r>
        <w:t xml:space="preserve"> of the polymer, and is a viable technique in the presence of </w:t>
      </w:r>
      <w:r w:rsidR="00615921">
        <w:t>dissolved organic matter (DOM) contamination</w:t>
      </w:r>
      <w:r w:rsidR="000105FB">
        <w:t xml:space="preserve"> </w:t>
      </w:r>
      <w:r w:rsidR="003F0512">
        <w:fldChar w:fldCharType="begin"/>
      </w:r>
      <w:r w:rsidR="00E11A8C">
        <w:instrText xml:space="preserve"> ADDIN EN.CITE &lt;EndNote&gt;&lt;Cite&gt;&lt;Author&gt;Lu&lt;/Author&gt;&lt;Year&gt;2001&lt;/Year&gt;&lt;RecNum&gt;101&lt;/RecNum&gt;&lt;DisplayText&gt;[152]&lt;/DisplayText&gt;&lt;record&gt;&lt;rec-number&gt;101&lt;/rec-number&gt;&lt;foreign-keys&gt;&lt;key app="EN" db-id="st2sws0t8dzst3esap05evd9r95ez5pddpdx"&gt;101&lt;/key&gt;&lt;/foreign-keys&gt;&lt;ref-type name="Journal Article"&gt;17&lt;/ref-type&gt;&lt;contributors&gt;&lt;authors&gt;&lt;author&gt;Lu, J. H.&lt;/author&gt;&lt;author&gt;Wu, L.&lt;/author&gt;&lt;/authors&gt;&lt;/contributors&gt;&lt;titles&gt;&lt;title&gt;Spectrophotometric Determination of Polyacrylamide in Waters Containing Dissolved Organic Matter&lt;/title&gt;&lt;secondary-title&gt;Journal of Agricultural and Food Chemistry&lt;/secondary-title&gt;&lt;/titles&gt;&lt;periodical&gt;&lt;full-title&gt;Journal of Agricultural and Food Chemistry&lt;/full-title&gt;&lt;/periodical&gt;&lt;pages&gt;4177-4182&lt;/pages&gt;&lt;volume&gt;49&lt;/volume&gt;&lt;number&gt;9&lt;/number&gt;&lt;dates&gt;&lt;year&gt;2001&lt;/year&gt;&lt;/dates&gt;&lt;publisher&gt;American Chemical Society&lt;/publisher&gt;&lt;isbn&gt;0021-8561&lt;/isbn&gt;&lt;urls&gt;&lt;related-urls&gt;&lt;url&gt;http://dx.doi.org/10.1021/jf010430o&lt;/url&gt;&lt;/related-urls&gt;&lt;/urls&gt;&lt;electronic-resource-num&gt;10.1021/jf010430o&lt;/electronic-resource-num&gt;&lt;/record&gt;&lt;/Cite&gt;&lt;/EndNote&gt;</w:instrText>
      </w:r>
      <w:r w:rsidR="003F0512">
        <w:fldChar w:fldCharType="separate"/>
      </w:r>
      <w:r w:rsidR="00E11A8C">
        <w:rPr>
          <w:noProof/>
        </w:rPr>
        <w:t>[</w:t>
      </w:r>
      <w:hyperlink w:anchor="_ENREF_152" w:tooltip="Lu, 2001 #101" w:history="1">
        <w:r w:rsidR="00E11A8C">
          <w:rPr>
            <w:noProof/>
          </w:rPr>
          <w:t>152</w:t>
        </w:r>
      </w:hyperlink>
      <w:r w:rsidR="00E11A8C">
        <w:rPr>
          <w:noProof/>
        </w:rPr>
        <w:t>]</w:t>
      </w:r>
      <w:r w:rsidR="003F0512">
        <w:fldChar w:fldCharType="end"/>
      </w:r>
      <w:r w:rsidR="00615921">
        <w:t xml:space="preserve">. The combined amide groups emit at 570 nm, whilst the DOM only </w:t>
      </w:r>
      <w:r>
        <w:t>emit</w:t>
      </w:r>
      <w:r w:rsidR="009C38D1">
        <w:t>s</w:t>
      </w:r>
      <w:r>
        <w:t xml:space="preserve"> at 254 nm. Despite high</w:t>
      </w:r>
      <w:r w:rsidR="00615921">
        <w:t xml:space="preserve"> levels </w:t>
      </w:r>
      <w:r>
        <w:t xml:space="preserve">of DOM it has been shown that PAM concentration can be quantified as low as </w:t>
      </w:r>
      <w:r w:rsidR="00615921">
        <w:t>2 mg</w:t>
      </w:r>
      <w:r w:rsidR="00443005">
        <w:t xml:space="preserve"> </w:t>
      </w:r>
      <w:r w:rsidR="00615921">
        <w:t>l</w:t>
      </w:r>
      <w:r w:rsidR="00615921" w:rsidRPr="005F57B8">
        <w:rPr>
          <w:vertAlign w:val="superscript"/>
        </w:rPr>
        <w:t>-1</w:t>
      </w:r>
      <w:r w:rsidR="00615921">
        <w:t>, or 0.2 mg</w:t>
      </w:r>
      <w:r w:rsidR="00443005">
        <w:t xml:space="preserve"> </w:t>
      </w:r>
      <w:r w:rsidR="00615921">
        <w:t>l</w:t>
      </w:r>
      <w:r w:rsidR="00615921" w:rsidRPr="005F57B8">
        <w:rPr>
          <w:vertAlign w:val="superscript"/>
        </w:rPr>
        <w:t>-1</w:t>
      </w:r>
      <w:r w:rsidR="00615921">
        <w:t xml:space="preserve"> for cleaner samples. </w:t>
      </w:r>
      <w:r>
        <w:t xml:space="preserve">In some heterogeneous samples it is necessary to separate the polymer from DOM via size exclusion chromatography in </w:t>
      </w:r>
      <w:r>
        <w:lastRenderedPageBreak/>
        <w:t xml:space="preserve">order to improve the accuracy of measurements, with a lower detection limit of 0.02 </w:t>
      </w:r>
      <w:r w:rsidRPr="00365093">
        <w:rPr>
          <w:bCs/>
        </w:rPr>
        <w:t>µ</w:t>
      </w:r>
      <w:r>
        <w:t>g, and a linear response from 0.2 mg l</w:t>
      </w:r>
      <w:r w:rsidRPr="00E41A6D">
        <w:rPr>
          <w:vertAlign w:val="superscript"/>
        </w:rPr>
        <w:t>-1</w:t>
      </w:r>
      <w:r w:rsidR="000105FB">
        <w:rPr>
          <w:vertAlign w:val="superscript"/>
        </w:rPr>
        <w:t xml:space="preserve"> </w:t>
      </w:r>
      <w:r w:rsidR="003F0512">
        <w:fldChar w:fldCharType="begin"/>
      </w:r>
      <w:r w:rsidR="00E11A8C">
        <w:instrText xml:space="preserve"> ADDIN EN.CITE &lt;EndNote&gt;&lt;Cite&gt;&lt;Author&gt;Lu&lt;/Author&gt;&lt;Year&gt;2003&lt;/Year&gt;&lt;RecNum&gt;102&lt;/RecNum&gt;&lt;DisplayText&gt;[153]&lt;/DisplayText&gt;&lt;record&gt;&lt;rec-number&gt;102&lt;/rec-number&gt;&lt;foreign-keys&gt;&lt;key app="EN" db-id="st2sws0t8dzst3esap05evd9r95ez5pddpdx"&gt;102&lt;/key&gt;&lt;/foreign-keys&gt;&lt;ref-type name="Journal Article"&gt;17&lt;/ref-type&gt;&lt;contributors&gt;&lt;authors&gt;&lt;author&gt;Lu, Jianhang&lt;/author&gt;&lt;author&gt;Wu, Laosheng&lt;/author&gt;&lt;author&gt;Gan, Jianying&lt;/author&gt;&lt;/authors&gt;&lt;/contributors&gt;&lt;titles&gt;&lt;title&gt;Determination of Polyacrylamide in Soil Waters by Size Exclusion Chromatography&lt;/title&gt;&lt;secondary-title&gt;J. Environ. Qual.&lt;/secondary-title&gt;&lt;/titles&gt;&lt;periodical&gt;&lt;full-title&gt;J. Environ. Qual.&lt;/full-title&gt;&lt;/periodical&gt;&lt;pages&gt;1922-1926&lt;/pages&gt;&lt;volume&gt;32&lt;/volume&gt;&lt;number&gt;5&lt;/number&gt;&lt;dates&gt;&lt;year&gt;2003&lt;/year&gt;&lt;pub-dates&gt;&lt;date&gt;2003/9&lt;/date&gt;&lt;/pub-dates&gt;&lt;/dates&gt;&lt;urls&gt;&lt;related-urls&gt;&lt;url&gt;https://www.soils.org/publications/jeq/abstracts/32/5/1922&lt;/url&gt;&lt;/related-urls&gt;&lt;/urls&gt;&lt;electronic-resource-num&gt;10.2134/jeq2003.1922&lt;/electronic-resource-num&gt;&lt;/record&gt;&lt;/Cite&gt;&lt;/EndNote&gt;</w:instrText>
      </w:r>
      <w:r w:rsidR="003F0512">
        <w:fldChar w:fldCharType="separate"/>
      </w:r>
      <w:r w:rsidR="00E11A8C">
        <w:rPr>
          <w:noProof/>
        </w:rPr>
        <w:t>[</w:t>
      </w:r>
      <w:hyperlink w:anchor="_ENREF_153" w:tooltip="Lu, 2003 #102" w:history="1">
        <w:r w:rsidR="00E11A8C">
          <w:rPr>
            <w:noProof/>
          </w:rPr>
          <w:t>153</w:t>
        </w:r>
      </w:hyperlink>
      <w:r w:rsidR="00E11A8C">
        <w:rPr>
          <w:noProof/>
        </w:rPr>
        <w:t>]</w:t>
      </w:r>
      <w:r w:rsidR="003F0512">
        <w:fldChar w:fldCharType="end"/>
      </w:r>
      <w:r>
        <w:t>.</w:t>
      </w:r>
    </w:p>
    <w:p w:rsidR="00615921" w:rsidRDefault="004905E9" w:rsidP="004905E9">
      <w:r>
        <w:t>Cationic dyes have also been shown to give a reasonable response to poly(acrylamide) in solutions as low as 4 mg l</w:t>
      </w:r>
      <w:r w:rsidRPr="004905E9">
        <w:rPr>
          <w:vertAlign w:val="superscript"/>
        </w:rPr>
        <w:t>-1</w:t>
      </w:r>
      <w:r w:rsidR="000105FB">
        <w:rPr>
          <w:vertAlign w:val="superscript"/>
        </w:rPr>
        <w:t xml:space="preserve"> </w:t>
      </w:r>
      <w:r w:rsidR="003F0512">
        <w:fldChar w:fldCharType="begin"/>
      </w:r>
      <w:r w:rsidR="00E11A8C">
        <w:instrText xml:space="preserve"> ADDIN EN.CITE &lt;EndNote&gt;&lt;Cite&gt;&lt;Author&gt;Chmilenko&lt;/Author&gt;&lt;Year&gt;2004&lt;/Year&gt;&lt;RecNum&gt;103&lt;/RecNum&gt;&lt;DisplayText&gt;[154]&lt;/DisplayText&gt;&lt;record&gt;&lt;rec-number&gt;103&lt;/rec-number&gt;&lt;foreign-keys&gt;&lt;key app="EN" db-id="st2sws0t8dzst3esap05evd9r95ez5pddpdx"&gt;103&lt;/key&gt;&lt;/foreign-keys&gt;&lt;ref-type name="Journal Article"&gt;17&lt;/ref-type&gt;&lt;contributors&gt;&lt;authors&gt;&lt;author&gt;Chmilenko, F. A.&lt;/author&gt;&lt;author&gt;Korobova, I. V.&lt;/author&gt;&lt;author&gt;Nazarenko, S. V.&lt;/author&gt;&lt;/authors&gt;&lt;/contributors&gt;&lt;titles&gt;&lt;title&gt;Spectrophotometric Determination of Polyacrylamide in Aqueous Solutions Using Cationic Dyes&lt;/title&gt;&lt;secondary-title&gt;Journal of Analytical Chemistry&lt;/secondary-title&gt;&lt;/titles&gt;&lt;periodical&gt;&lt;full-title&gt;Journal of Analytical Chemistry&lt;/full-title&gt;&lt;/periodical&gt;&lt;pages&gt;124-128&lt;/pages&gt;&lt;volume&gt;59&lt;/volume&gt;&lt;number&gt;2&lt;/number&gt;&lt;keywords&gt;&lt;keyword&gt;Chemistry and Materials Science&lt;/keyword&gt;&lt;/keywords&gt;&lt;dates&gt;&lt;year&gt;2004&lt;/year&gt;&lt;/dates&gt;&lt;publisher&gt;MAIK Nauka/Interperiodica distributed exclusively by Springer Science+Business Media LLC.&lt;/publisher&gt;&lt;isbn&gt;1061-9348&lt;/isbn&gt;&lt;urls&gt;&lt;related-urls&gt;&lt;url&gt;http://dx.doi.org/10.1023/B:JANC.0000014737.11478.e5&lt;/url&gt;&lt;/related-urls&gt;&lt;/urls&gt;&lt;electronic-resource-num&gt;10.1023/B:JANC.0000014737.11478.e5&lt;/electronic-resource-num&gt;&lt;/record&gt;&lt;/Cite&gt;&lt;/EndNote&gt;</w:instrText>
      </w:r>
      <w:r w:rsidR="003F0512">
        <w:fldChar w:fldCharType="separate"/>
      </w:r>
      <w:r w:rsidR="00E11A8C">
        <w:rPr>
          <w:noProof/>
        </w:rPr>
        <w:t>[</w:t>
      </w:r>
      <w:hyperlink w:anchor="_ENREF_154" w:tooltip="Chmilenko, 2004 #103" w:history="1">
        <w:r w:rsidR="00E11A8C">
          <w:rPr>
            <w:noProof/>
          </w:rPr>
          <w:t>154</w:t>
        </w:r>
      </w:hyperlink>
      <w:r w:rsidR="00E11A8C">
        <w:rPr>
          <w:noProof/>
        </w:rPr>
        <w:t>]</w:t>
      </w:r>
      <w:r w:rsidR="003F0512">
        <w:fldChar w:fldCharType="end"/>
      </w:r>
      <w:r>
        <w:t>.</w:t>
      </w:r>
    </w:p>
    <w:p w:rsidR="00615921" w:rsidRPr="001D0511" w:rsidRDefault="00615921" w:rsidP="007D5FD0">
      <w:r>
        <w:t>All these methods, though some are ver</w:t>
      </w:r>
      <w:r w:rsidR="00DF3921">
        <w:t>y accurate, require at least some</w:t>
      </w:r>
      <w:r>
        <w:t xml:space="preserve"> modification of the polymer to be analysed and some are sensitive to contaminants. Most are laboratory based </w:t>
      </w:r>
      <w:r w:rsidRPr="00303DA2">
        <w:t xml:space="preserve">procedures that require specific </w:t>
      </w:r>
      <w:r w:rsidR="00DF3921" w:rsidRPr="00303DA2">
        <w:t xml:space="preserve">highly specialised </w:t>
      </w:r>
      <w:r w:rsidRPr="001D0511">
        <w:t>equipment</w:t>
      </w:r>
      <w:r w:rsidR="00DF3921" w:rsidRPr="001D0511">
        <w:t>;</w:t>
      </w:r>
      <w:r w:rsidRPr="001D0511">
        <w:t xml:space="preserve"> hence there</w:t>
      </w:r>
      <w:r w:rsidR="00DF3921" w:rsidRPr="001D0511">
        <w:t xml:space="preserve"> is still a need for a simple,</w:t>
      </w:r>
      <w:r w:rsidRPr="001D0511">
        <w:t xml:space="preserve"> cheap, transportable detection system.</w:t>
      </w:r>
    </w:p>
    <w:p w:rsidR="00303DA2" w:rsidRPr="001D0511" w:rsidRDefault="00303DA2" w:rsidP="00BA7467">
      <w:pPr>
        <w:pStyle w:val="Heading3"/>
      </w:pPr>
      <w:bookmarkStart w:id="119" w:name="_Toc385451415"/>
      <w:r w:rsidRPr="001D0511">
        <w:t>Industrial Patents</w:t>
      </w:r>
      <w:bookmarkEnd w:id="119"/>
    </w:p>
    <w:p w:rsidR="002A1986" w:rsidRDefault="002A1986" w:rsidP="007D5FD0">
      <w:r w:rsidRPr="001D0511">
        <w:t xml:space="preserve">A patent search was performed </w:t>
      </w:r>
      <w:r>
        <w:t xml:space="preserve">to examine the current available technologies concerning the use of luminescent tagged polymers (see </w:t>
      </w:r>
      <w:r w:rsidRPr="006C3571">
        <w:rPr>
          <w:i/>
        </w:rPr>
        <w:fldChar w:fldCharType="begin"/>
      </w:r>
      <w:r w:rsidRPr="006C3571">
        <w:rPr>
          <w:i/>
        </w:rPr>
        <w:instrText xml:space="preserve"> REF _Ref336023116 \h  \* MERGEFORMAT </w:instrText>
      </w:r>
      <w:r w:rsidRPr="006C3571">
        <w:rPr>
          <w:i/>
        </w:rPr>
      </w:r>
      <w:r w:rsidRPr="006C3571">
        <w:rPr>
          <w:i/>
        </w:rPr>
        <w:fldChar w:fldCharType="separate"/>
      </w:r>
      <w:r w:rsidR="00DC3E10" w:rsidRPr="00DC3E10">
        <w:rPr>
          <w:i/>
        </w:rPr>
        <w:t>Appendix A – Patent Search</w:t>
      </w:r>
      <w:r w:rsidRPr="006C3571">
        <w:rPr>
          <w:i/>
        </w:rPr>
        <w:fldChar w:fldCharType="end"/>
      </w:r>
      <w:r>
        <w:t xml:space="preserve">). </w:t>
      </w:r>
      <w:r w:rsidR="009C38D1">
        <w:t>This showed t</w:t>
      </w:r>
      <w:r>
        <w:t>here is already a wealth of current kn</w:t>
      </w:r>
      <w:r w:rsidR="009C38D1">
        <w:t>owledge considering the use of</w:t>
      </w:r>
      <w:r>
        <w:t xml:space="preserve"> fluorescent marker</w:t>
      </w:r>
      <w:r w:rsidR="009C38D1">
        <w:t>s</w:t>
      </w:r>
      <w:r>
        <w:t xml:space="preserve"> to detect </w:t>
      </w:r>
      <w:proofErr w:type="gramStart"/>
      <w:r>
        <w:t>poly(</w:t>
      </w:r>
      <w:proofErr w:type="gramEnd"/>
      <w:r>
        <w:t xml:space="preserve">acrylamide) (or other polymer) contamination in water by prior modification of the targeted </w:t>
      </w:r>
      <w:proofErr w:type="spellStart"/>
      <w:r>
        <w:t>analyte</w:t>
      </w:r>
      <w:proofErr w:type="spellEnd"/>
      <w:r>
        <w:t>.</w:t>
      </w:r>
    </w:p>
    <w:p w:rsidR="002A1986" w:rsidRDefault="002A1986" w:rsidP="007D5FD0">
      <w:r>
        <w:t xml:space="preserve">Currently in order to track the fate of </w:t>
      </w:r>
      <w:proofErr w:type="gramStart"/>
      <w:r>
        <w:t>poly(</w:t>
      </w:r>
      <w:proofErr w:type="gramEnd"/>
      <w:r>
        <w:t>acrylamide) fluorescently (or any other flocculating polymer) the polymer is modified specifically with an aromatic label. By incorporating a fluorescent tag into the polymer itself before its intended process (be it flocculation, groutin</w:t>
      </w:r>
      <w:r w:rsidR="00A66D66">
        <w:t>g, suspension, etc.</w:t>
      </w:r>
      <w:r w:rsidR="009C38D1">
        <w:t>) simple</w:t>
      </w:r>
      <w:r>
        <w:t xml:space="preserve"> </w:t>
      </w:r>
      <w:r w:rsidR="009C38D1">
        <w:t>search</w:t>
      </w:r>
      <w:r>
        <w:t xml:space="preserve"> methods</w:t>
      </w:r>
      <w:r w:rsidR="009C38D1">
        <w:t xml:space="preserve"> are employed, </w:t>
      </w:r>
      <w:r>
        <w:t xml:space="preserve">intending to detect the enclosed tag as opposed to the original polymer. </w:t>
      </w:r>
      <w:r w:rsidR="009C38D1">
        <w:t>T</w:t>
      </w:r>
      <w:r>
        <w:t xml:space="preserve">his method is by nature expensive, it requires a risky modification to the painstakingly controlled process where </w:t>
      </w:r>
      <w:r w:rsidR="009C38D1">
        <w:t xml:space="preserve">there is </w:t>
      </w:r>
      <w:r>
        <w:t>no certainty over how the chemical properties of these polymers will be affected by the presence of the tag.</w:t>
      </w:r>
    </w:p>
    <w:p w:rsidR="00D04A96" w:rsidRDefault="002A1986" w:rsidP="007D5FD0">
      <w:r>
        <w:t>In contrast however a new</w:t>
      </w:r>
      <w:r w:rsidR="00D8169C">
        <w:t xml:space="preserve"> method</w:t>
      </w:r>
      <w:r w:rsidR="00DC416E">
        <w:t xml:space="preserve"> </w:t>
      </w:r>
      <w:r>
        <w:t xml:space="preserve">utilising </w:t>
      </w:r>
      <w:proofErr w:type="spellStart"/>
      <w:r>
        <w:t>complexation</w:t>
      </w:r>
      <w:proofErr w:type="spellEnd"/>
      <w:r>
        <w:t xml:space="preserve"> of targeted </w:t>
      </w:r>
      <w:proofErr w:type="spellStart"/>
      <w:r>
        <w:t>analyte</w:t>
      </w:r>
      <w:proofErr w:type="spellEnd"/>
      <w:r>
        <w:t xml:space="preserve"> with fluorescent polymers </w:t>
      </w:r>
      <w:r w:rsidR="00D8169C">
        <w:t xml:space="preserve">requires no prior modification to the polymer and </w:t>
      </w:r>
      <w:r w:rsidR="00123FBE">
        <w:t>c</w:t>
      </w:r>
      <w:r w:rsidR="00D8169C">
        <w:t xml:space="preserve">ould be carried out on any waterborne application </w:t>
      </w:r>
      <w:r w:rsidR="00DC416E">
        <w:t>provided the medium is translucent enough to permit the passage of light.</w:t>
      </w:r>
    </w:p>
    <w:p w:rsidR="00123FBE" w:rsidRDefault="00123FBE" w:rsidP="00123FBE">
      <w:r>
        <w:t xml:space="preserve">One advantage of the proposed technique is that no change is required to the operation of the flocculating polymer; the luminescent tagged polymers can be </w:t>
      </w:r>
      <w:r>
        <w:lastRenderedPageBreak/>
        <w:t>added to samples of the effluent stream taken after the flocculation process h</w:t>
      </w:r>
      <w:r w:rsidRPr="00A25B96">
        <w:t xml:space="preserve">as finished. </w:t>
      </w:r>
      <w:r>
        <w:t>N</w:t>
      </w:r>
      <w:r w:rsidRPr="00A25B96">
        <w:t xml:space="preserve">o patents </w:t>
      </w:r>
      <w:r>
        <w:t>were found working in the</w:t>
      </w:r>
      <w:r w:rsidRPr="00A25B96">
        <w:t xml:space="preserve"> area using</w:t>
      </w:r>
      <w:r w:rsidR="000105FB">
        <w:t xml:space="preserve"> similar</w:t>
      </w:r>
      <w:r w:rsidRPr="00A25B96">
        <w:t xml:space="preserve"> chemistry </w:t>
      </w:r>
      <w:r>
        <w:t>(</w:t>
      </w:r>
      <w:r w:rsidRPr="00A25B96">
        <w:t>save US6607889 which</w:t>
      </w:r>
      <w:r>
        <w:t xml:space="preserve"> proposed using fluorescent detection complexes</w:t>
      </w:r>
      <w:r w:rsidR="000105FB">
        <w:t xml:space="preserve"> to determine DNA composition.)</w:t>
      </w:r>
    </w:p>
    <w:p w:rsidR="00123FBE" w:rsidRDefault="00123FBE" w:rsidP="007D5FD0"/>
    <w:p w:rsidR="00566901" w:rsidRDefault="00566901">
      <w:pPr>
        <w:spacing w:line="276" w:lineRule="auto"/>
        <w:jc w:val="left"/>
      </w:pPr>
      <w:r>
        <w:br w:type="page"/>
      </w:r>
    </w:p>
    <w:p w:rsidR="00BA7467" w:rsidRDefault="00BA7467" w:rsidP="002B5048">
      <w:pPr>
        <w:pStyle w:val="Heading1"/>
      </w:pPr>
      <w:bookmarkStart w:id="120" w:name="_Toc385451416"/>
      <w:r>
        <w:lastRenderedPageBreak/>
        <w:t>Polymer Synthesis</w:t>
      </w:r>
      <w:bookmarkEnd w:id="120"/>
    </w:p>
    <w:p w:rsidR="00123FBE" w:rsidRPr="00123FBE" w:rsidRDefault="00123FBE" w:rsidP="00123FBE">
      <w:r>
        <w:t xml:space="preserve">A series of labelled and unlabelled polymers were synthesised using both free radical polymerisation and controlled RAFT polymerisation. </w:t>
      </w:r>
      <w:r w:rsidR="00FE2AFA">
        <w:t>The project involved the synthesis of chain transfer agents and fluorescent probes prior to their incorporation into polymer chains.</w:t>
      </w:r>
    </w:p>
    <w:p w:rsidR="00AC011A" w:rsidRPr="001D0511" w:rsidRDefault="006545FC" w:rsidP="00BA7467">
      <w:pPr>
        <w:pStyle w:val="Heading2"/>
      </w:pPr>
      <w:bookmarkStart w:id="121" w:name="_Toc385451417"/>
      <w:r w:rsidRPr="001D0511">
        <w:t>Experimental</w:t>
      </w:r>
      <w:bookmarkEnd w:id="121"/>
    </w:p>
    <w:p w:rsidR="00B4564F" w:rsidRPr="001D0511" w:rsidRDefault="00B4564F" w:rsidP="00BA7467">
      <w:pPr>
        <w:pStyle w:val="Heading3"/>
      </w:pPr>
      <w:bookmarkStart w:id="122" w:name="_Toc385451418"/>
      <w:r w:rsidRPr="001D0511">
        <w:t>General Experimental Conditions</w:t>
      </w:r>
      <w:bookmarkEnd w:id="122"/>
    </w:p>
    <w:p w:rsidR="00B4564F" w:rsidRPr="001D0511" w:rsidRDefault="00F425C0" w:rsidP="00BA7467">
      <w:pPr>
        <w:pStyle w:val="Heading4"/>
      </w:pPr>
      <w:r>
        <w:t>Solvents and</w:t>
      </w:r>
      <w:r w:rsidR="00FE2AFA">
        <w:t xml:space="preserve"> Reagents</w:t>
      </w:r>
    </w:p>
    <w:p w:rsidR="00B4564F" w:rsidRPr="001D0511" w:rsidRDefault="00B4564F" w:rsidP="007D5FD0">
      <w:pPr>
        <w:rPr>
          <w:lang w:val="en-US"/>
        </w:rPr>
      </w:pPr>
      <w:r w:rsidRPr="001D0511">
        <w:rPr>
          <w:lang w:val="en-US"/>
        </w:rPr>
        <w:t xml:space="preserve">All chemicals and reagents were obtained from commercial sources (primarily Sigma-Aldrich) and were used without further purification unless otherwise stated. Dry solvents were dispensed from the </w:t>
      </w:r>
      <w:r w:rsidR="00A66D66">
        <w:rPr>
          <w:lang w:val="en-US"/>
        </w:rPr>
        <w:t xml:space="preserve">Sheffield </w:t>
      </w:r>
      <w:r w:rsidRPr="001D0511">
        <w:rPr>
          <w:lang w:val="en-US"/>
        </w:rPr>
        <w:t xml:space="preserve">Chemistry Department Grubbs System having been thoroughly dried using molecular sieves. </w:t>
      </w:r>
    </w:p>
    <w:p w:rsidR="00B4564F" w:rsidRPr="001D0511" w:rsidRDefault="00B4564F" w:rsidP="00BA7467">
      <w:pPr>
        <w:pStyle w:val="Heading4"/>
        <w:rPr>
          <w:lang w:val="en-US"/>
        </w:rPr>
      </w:pPr>
      <w:r w:rsidRPr="001D0511">
        <w:rPr>
          <w:lang w:val="en-US"/>
        </w:rPr>
        <w:t>N</w:t>
      </w:r>
      <w:r w:rsidR="00F425C0">
        <w:rPr>
          <w:lang w:val="en-US"/>
        </w:rPr>
        <w:t xml:space="preserve">uclear Magnetic Resonance </w:t>
      </w:r>
      <w:r w:rsidRPr="001D0511">
        <w:rPr>
          <w:lang w:val="en-US"/>
        </w:rPr>
        <w:t>Spectroscopy</w:t>
      </w:r>
    </w:p>
    <w:p w:rsidR="00B4564F" w:rsidRPr="001D0511" w:rsidRDefault="00B4564F" w:rsidP="007D5FD0">
      <w:r w:rsidRPr="001D0511">
        <w:t xml:space="preserve">All </w:t>
      </w:r>
      <w:r w:rsidR="00F425C0">
        <w:t xml:space="preserve">nuclear magnetic resonance (NMR) </w:t>
      </w:r>
      <w:r w:rsidRPr="001D0511">
        <w:t xml:space="preserve">samples were prepared using </w:t>
      </w:r>
      <w:proofErr w:type="spellStart"/>
      <w:r w:rsidRPr="001D0511">
        <w:t>deuterated</w:t>
      </w:r>
      <w:proofErr w:type="spellEnd"/>
      <w:r w:rsidRPr="001D0511">
        <w:t xml:space="preserve"> solvents supplied by Sigma Aldrich.  </w:t>
      </w:r>
      <w:r w:rsidRPr="001D0511">
        <w:rPr>
          <w:vertAlign w:val="superscript"/>
        </w:rPr>
        <w:t>1</w:t>
      </w:r>
      <w:r w:rsidRPr="001D0511">
        <w:t xml:space="preserve">H and </w:t>
      </w:r>
      <w:r w:rsidRPr="001D0511">
        <w:rPr>
          <w:vertAlign w:val="superscript"/>
        </w:rPr>
        <w:t>13</w:t>
      </w:r>
      <w:r w:rsidRPr="001D0511">
        <w:t xml:space="preserve">C NMR spectra were recorded using a </w:t>
      </w:r>
      <w:proofErr w:type="spellStart"/>
      <w:r w:rsidRPr="001D0511">
        <w:t>Bruker</w:t>
      </w:r>
      <w:proofErr w:type="spellEnd"/>
      <w:r w:rsidR="003C23A2" w:rsidRPr="001D0511">
        <w:t xml:space="preserve"> </w:t>
      </w:r>
      <w:r w:rsidRPr="001D0511">
        <w:t>AMX2-400 with 5mm CH probe at 400MHz unless otherwise stated.</w:t>
      </w:r>
    </w:p>
    <w:p w:rsidR="00DF3921" w:rsidRPr="001D0511" w:rsidRDefault="00DF3921" w:rsidP="00BA7467">
      <w:pPr>
        <w:pStyle w:val="Heading4"/>
      </w:pPr>
      <w:r w:rsidRPr="001D0511">
        <w:t>Elemental Analysis</w:t>
      </w:r>
    </w:p>
    <w:p w:rsidR="004B538B" w:rsidRPr="001D0511" w:rsidRDefault="009C38D1" w:rsidP="007D5FD0">
      <w:r>
        <w:t>Elemental analysis was c</w:t>
      </w:r>
      <w:r w:rsidR="00D87F4D" w:rsidRPr="001D0511">
        <w:t>arried out on a Perkin-Elmer 2400 CHNS/O Series 2 Elemental Analyser. 5-10mg of sample was combusted in the presence of excess oxygen and combustion reagent to form CO</w:t>
      </w:r>
      <w:r w:rsidR="00D87F4D" w:rsidRPr="001D0511">
        <w:rPr>
          <w:vertAlign w:val="subscript"/>
        </w:rPr>
        <w:t>2</w:t>
      </w:r>
      <w:r w:rsidR="00D87F4D" w:rsidRPr="001D0511">
        <w:t xml:space="preserve"> and water. Levels of each element were detected using a thermal conductivity detection system.</w:t>
      </w:r>
    </w:p>
    <w:p w:rsidR="00E30BA1" w:rsidRPr="001D0511" w:rsidRDefault="00E30BA1" w:rsidP="00BA7467">
      <w:pPr>
        <w:pStyle w:val="Heading4"/>
      </w:pPr>
      <w:r w:rsidRPr="001D0511">
        <w:t>Inductively Coupled Plasma</w:t>
      </w:r>
      <w:r w:rsidR="00AE2531" w:rsidRPr="001D0511">
        <w:t xml:space="preserve"> Mass Spectrometry</w:t>
      </w:r>
    </w:p>
    <w:p w:rsidR="00E30BA1" w:rsidRPr="001D0511" w:rsidRDefault="00E30BA1" w:rsidP="007D5FD0">
      <w:r w:rsidRPr="001D0511">
        <w:t xml:space="preserve">Inductively coupled plasma (ICP) </w:t>
      </w:r>
      <w:r w:rsidR="000105FB">
        <w:t xml:space="preserve">Mass Spectrometry </w:t>
      </w:r>
      <w:r w:rsidRPr="001D0511">
        <w:t xml:space="preserve">was carried out by acidifying aqueous samples with nitric acid and then </w:t>
      </w:r>
      <w:r w:rsidR="00A66D66">
        <w:t xml:space="preserve">examined via </w:t>
      </w:r>
      <w:r w:rsidRPr="001D0511">
        <w:t xml:space="preserve">a </w:t>
      </w:r>
      <w:proofErr w:type="spellStart"/>
      <w:r w:rsidRPr="001D0511">
        <w:t>Spectro</w:t>
      </w:r>
      <w:proofErr w:type="spellEnd"/>
      <w:r w:rsidRPr="001D0511">
        <w:t xml:space="preserve"> </w:t>
      </w:r>
      <w:proofErr w:type="spellStart"/>
      <w:r w:rsidRPr="001D0511">
        <w:t>Cirus</w:t>
      </w:r>
      <w:proofErr w:type="spellEnd"/>
      <w:r w:rsidRPr="001D0511">
        <w:t xml:space="preserve"> Vision ICP Optical Emission Spectrograph, giving elemental compositions in mg l</w:t>
      </w:r>
      <w:r w:rsidRPr="001D0511">
        <w:rPr>
          <w:vertAlign w:val="superscript"/>
        </w:rPr>
        <w:t>-1</w:t>
      </w:r>
      <w:r w:rsidRPr="001D0511">
        <w:t>.</w:t>
      </w:r>
    </w:p>
    <w:p w:rsidR="00B4564F" w:rsidRPr="001D0511" w:rsidRDefault="00B4564F" w:rsidP="00BA7467">
      <w:pPr>
        <w:pStyle w:val="Heading4"/>
      </w:pPr>
      <w:r w:rsidRPr="001D0511">
        <w:lastRenderedPageBreak/>
        <w:t xml:space="preserve">Ultra Violet/Visible Spectroscopy </w:t>
      </w:r>
      <w:r w:rsidRPr="001D0511">
        <w:tab/>
      </w:r>
    </w:p>
    <w:p w:rsidR="00B4564F" w:rsidRPr="001D0511" w:rsidRDefault="009C38D1" w:rsidP="007D5FD0">
      <w:r>
        <w:t>UV/Vis analysis was</w:t>
      </w:r>
      <w:r w:rsidR="00B4564F" w:rsidRPr="001D0511">
        <w:t xml:space="preserve"> carried out using a </w:t>
      </w:r>
      <w:proofErr w:type="spellStart"/>
      <w:r w:rsidR="00B4564F" w:rsidRPr="001D0511">
        <w:t>Specord</w:t>
      </w:r>
      <w:proofErr w:type="spellEnd"/>
      <w:r w:rsidR="00B4564F" w:rsidRPr="001D0511">
        <w:t xml:space="preserve"> S-600 spectrophotometer</w:t>
      </w:r>
      <w:r w:rsidR="00DF3921" w:rsidRPr="001D0511">
        <w:t>, passing the light through a quartz cuvette with a path length of 1 cm with samples compared to a bla</w:t>
      </w:r>
      <w:r>
        <w:t>n</w:t>
      </w:r>
      <w:r w:rsidR="00DF3921" w:rsidRPr="001D0511">
        <w:t>k cuvette containing the same solvent</w:t>
      </w:r>
      <w:r w:rsidR="00B4564F" w:rsidRPr="001D0511">
        <w:t xml:space="preserve">. </w:t>
      </w:r>
    </w:p>
    <w:p w:rsidR="00B4564F" w:rsidRPr="00BA7467" w:rsidRDefault="00B4564F" w:rsidP="00BA7467">
      <w:pPr>
        <w:pStyle w:val="Heading4"/>
      </w:pPr>
      <w:r w:rsidRPr="00BA7467">
        <w:t>Analytical Gel Permeation Chromatography</w:t>
      </w:r>
      <w:r w:rsidR="00F425C0">
        <w:t xml:space="preserve"> (GPC)</w:t>
      </w:r>
      <w:r w:rsidRPr="00BA7467">
        <w:tab/>
      </w:r>
    </w:p>
    <w:p w:rsidR="00D8169C" w:rsidRPr="00BA7467" w:rsidRDefault="00D8169C" w:rsidP="00BA7467">
      <w:pPr>
        <w:pStyle w:val="Heading5"/>
      </w:pPr>
      <w:r w:rsidRPr="00BA7467">
        <w:t>Aqueous GPC</w:t>
      </w:r>
    </w:p>
    <w:p w:rsidR="00D8169C" w:rsidRPr="00BA7467" w:rsidRDefault="00DA29B4" w:rsidP="000105FB">
      <w:pPr>
        <w:pStyle w:val="Heading6"/>
        <w:numPr>
          <w:ilvl w:val="0"/>
          <w:numId w:val="0"/>
        </w:numPr>
        <w:ind w:left="1152" w:hanging="1152"/>
        <w:rPr>
          <w:color w:val="auto"/>
        </w:rPr>
      </w:pPr>
      <w:proofErr w:type="spellStart"/>
      <w:r>
        <w:rPr>
          <w:color w:val="auto"/>
        </w:rPr>
        <w:t>TSKgell</w:t>
      </w:r>
      <w:proofErr w:type="spellEnd"/>
      <w:r w:rsidR="00D8169C" w:rsidRPr="00BA7467">
        <w:rPr>
          <w:color w:val="auto"/>
        </w:rPr>
        <w:t xml:space="preserve"> Columns</w:t>
      </w:r>
    </w:p>
    <w:p w:rsidR="00B4564F" w:rsidRPr="00BA7467" w:rsidRDefault="00D8169C" w:rsidP="007D5FD0">
      <w:r w:rsidRPr="00BA7467">
        <w:t>S</w:t>
      </w:r>
      <w:r w:rsidR="00616A76" w:rsidRPr="00BA7467">
        <w:t xml:space="preserve">amples were analysed at </w:t>
      </w:r>
      <w:r w:rsidR="00DA29B4">
        <w:t xml:space="preserve">room temperature using </w:t>
      </w:r>
      <w:r w:rsidR="00B4564F" w:rsidRPr="00BA7467">
        <w:t xml:space="preserve">a high molecular weight column setup consisting of </w:t>
      </w:r>
      <w:r w:rsidR="00DA29B4">
        <w:t>2</w:t>
      </w:r>
      <w:r w:rsidR="00B4564F" w:rsidRPr="00BA7467">
        <w:t xml:space="preserve">x300mm </w:t>
      </w:r>
      <w:proofErr w:type="spellStart"/>
      <w:r w:rsidR="00DA29B4">
        <w:t>TSKgell</w:t>
      </w:r>
      <w:proofErr w:type="spellEnd"/>
      <w:r w:rsidR="00DA29B4">
        <w:t xml:space="preserve"> </w:t>
      </w:r>
      <w:proofErr w:type="spellStart"/>
      <w:r w:rsidR="00DA29B4">
        <w:t>GMPWxl</w:t>
      </w:r>
      <w:proofErr w:type="spellEnd"/>
      <w:r w:rsidR="00B4564F" w:rsidRPr="001D0511">
        <w:t xml:space="preserve"> </w:t>
      </w:r>
      <w:r w:rsidR="00DA29B4">
        <w:t>columns</w:t>
      </w:r>
      <w:r w:rsidR="00B4564F" w:rsidRPr="001D0511">
        <w:t xml:space="preserve">. All samples were run using aqueous solutions of 0.1M sodium nitrate and 0.01M sodium </w:t>
      </w:r>
      <w:proofErr w:type="spellStart"/>
      <w:r w:rsidR="00B4564F" w:rsidRPr="001D0511">
        <w:t>dihydrogen</w:t>
      </w:r>
      <w:proofErr w:type="spellEnd"/>
      <w:r w:rsidR="00B4564F" w:rsidRPr="001D0511">
        <w:t xml:space="preserve"> phosphate. Samples were prepared up to 1 mg ml</w:t>
      </w:r>
      <w:r w:rsidR="00B4564F" w:rsidRPr="001D0511">
        <w:rPr>
          <w:vertAlign w:val="superscript"/>
        </w:rPr>
        <w:t>-1</w:t>
      </w:r>
      <w:r w:rsidR="004B538B" w:rsidRPr="001D0511">
        <w:t xml:space="preserve"> and injected using a </w:t>
      </w:r>
      <w:proofErr w:type="spellStart"/>
      <w:r w:rsidR="004B538B" w:rsidRPr="001D0511">
        <w:t>R</w:t>
      </w:r>
      <w:r w:rsidR="00B4564F" w:rsidRPr="001D0511">
        <w:t>heodyne</w:t>
      </w:r>
      <w:proofErr w:type="spellEnd"/>
      <w:r w:rsidR="00B4564F" w:rsidRPr="001D0511">
        <w:t xml:space="preserve"> 200 um injection loop. The samples were analysed using a refractive index (RI) detector (HP 1047A RI Detector), calibrated to give polymer molecular weights calculated from the known retention time </w:t>
      </w:r>
      <w:r w:rsidR="00B4564F" w:rsidRPr="00BA7467">
        <w:t>of standard PEG/PEO polymers.</w:t>
      </w:r>
    </w:p>
    <w:p w:rsidR="00D8169C" w:rsidRPr="00BA7467" w:rsidRDefault="00D8169C" w:rsidP="000105FB">
      <w:pPr>
        <w:pStyle w:val="Heading6"/>
        <w:numPr>
          <w:ilvl w:val="0"/>
          <w:numId w:val="0"/>
        </w:numPr>
        <w:ind w:left="1152" w:hanging="1152"/>
        <w:rPr>
          <w:color w:val="auto"/>
        </w:rPr>
      </w:pPr>
      <w:r w:rsidRPr="00BA7467">
        <w:rPr>
          <w:color w:val="auto"/>
        </w:rPr>
        <w:t>DVB-</w:t>
      </w:r>
      <w:proofErr w:type="spellStart"/>
      <w:r w:rsidRPr="00BA7467">
        <w:rPr>
          <w:color w:val="auto"/>
        </w:rPr>
        <w:t>Sulphonated</w:t>
      </w:r>
      <w:proofErr w:type="spellEnd"/>
      <w:r w:rsidRPr="00BA7467">
        <w:rPr>
          <w:color w:val="auto"/>
        </w:rPr>
        <w:t xml:space="preserve"> Jordi </w:t>
      </w:r>
      <w:proofErr w:type="spellStart"/>
      <w:r w:rsidRPr="00BA7467">
        <w:rPr>
          <w:color w:val="auto"/>
        </w:rPr>
        <w:t>Gell</w:t>
      </w:r>
      <w:proofErr w:type="spellEnd"/>
      <w:r w:rsidRPr="00BA7467">
        <w:rPr>
          <w:color w:val="auto"/>
        </w:rPr>
        <w:t xml:space="preserve"> Columns</w:t>
      </w:r>
    </w:p>
    <w:p w:rsidR="00616A76" w:rsidRPr="001D0511" w:rsidRDefault="00D8169C" w:rsidP="007D5FD0">
      <w:r w:rsidRPr="00BA7467">
        <w:t>S</w:t>
      </w:r>
      <w:r w:rsidR="00616A76" w:rsidRPr="00BA7467">
        <w:t xml:space="preserve">amples were </w:t>
      </w:r>
      <w:r w:rsidR="004B538B" w:rsidRPr="00BA7467">
        <w:t xml:space="preserve">prepared in a 0.1 M TRIS, 0.1 M </w:t>
      </w:r>
      <w:proofErr w:type="spellStart"/>
      <w:r w:rsidR="004B538B" w:rsidRPr="00BA7467">
        <w:t>NaC</w:t>
      </w:r>
      <w:r w:rsidR="00F425C0">
        <w:t>l</w:t>
      </w:r>
      <w:proofErr w:type="spellEnd"/>
      <w:r w:rsidR="004B538B" w:rsidRPr="00BA7467">
        <w:t xml:space="preserve"> and 0.01</w:t>
      </w:r>
      <w:r w:rsidR="00FE2AFA">
        <w:t xml:space="preserve"> M</w:t>
      </w:r>
      <w:r w:rsidR="004B538B" w:rsidRPr="00BA7467">
        <w:t xml:space="preserve"> Sodium </w:t>
      </w:r>
      <w:proofErr w:type="spellStart"/>
      <w:r w:rsidR="004B538B" w:rsidRPr="00BA7467">
        <w:t>Azide</w:t>
      </w:r>
      <w:proofErr w:type="spellEnd"/>
      <w:r w:rsidR="004B538B" w:rsidRPr="00BA7467">
        <w:t xml:space="preserve"> mobile phase (solvent f</w:t>
      </w:r>
      <w:r w:rsidR="00A66D66">
        <w:t>iltered by a 0.45 µm pore). The samples</w:t>
      </w:r>
      <w:r w:rsidR="004B538B" w:rsidRPr="00BA7467">
        <w:t xml:space="preserve"> </w:t>
      </w:r>
      <w:r w:rsidR="004B538B" w:rsidRPr="001D0511">
        <w:t>were r</w:t>
      </w:r>
      <w:r w:rsidR="00A66D66">
        <w:t>u</w:t>
      </w:r>
      <w:r w:rsidR="004B538B" w:rsidRPr="001D0511">
        <w:t xml:space="preserve">n at 1.00 ml/min down </w:t>
      </w:r>
      <w:r w:rsidR="00616A76" w:rsidRPr="001D0511">
        <w:t>2 x 600mm DVB-</w:t>
      </w:r>
      <w:proofErr w:type="spellStart"/>
      <w:r w:rsidR="00616A76" w:rsidRPr="001D0511">
        <w:t>sulphonated</w:t>
      </w:r>
      <w:proofErr w:type="spellEnd"/>
      <w:r w:rsidR="00616A76" w:rsidRPr="001D0511">
        <w:t xml:space="preserve"> Jordi </w:t>
      </w:r>
      <w:proofErr w:type="spellStart"/>
      <w:r w:rsidR="00616A76" w:rsidRPr="001D0511">
        <w:t>Gell</w:t>
      </w:r>
      <w:proofErr w:type="spellEnd"/>
      <w:r w:rsidR="00616A76" w:rsidRPr="001D0511">
        <w:t xml:space="preserve"> columns. These samples were analysed using a dual UV-RI system (</w:t>
      </w:r>
      <w:r w:rsidR="00690075" w:rsidRPr="001D0511">
        <w:t>AD20 Absorbance Detector</w:t>
      </w:r>
      <w:r w:rsidR="00616A76" w:rsidRPr="001D0511">
        <w:t>) (</w:t>
      </w:r>
      <w:r w:rsidR="00690075" w:rsidRPr="001D0511">
        <w:t>HP 1047A RI Detector</w:t>
      </w:r>
      <w:r w:rsidR="00616A76" w:rsidRPr="001D0511">
        <w:t xml:space="preserve">) calibrated using the retention time of PAA polymers. As the </w:t>
      </w:r>
      <w:proofErr w:type="spellStart"/>
      <w:r w:rsidR="00616A76" w:rsidRPr="001D0511">
        <w:t>calibrants</w:t>
      </w:r>
      <w:proofErr w:type="spellEnd"/>
      <w:r w:rsidR="00616A76" w:rsidRPr="001D0511">
        <w:t xml:space="preserve"> did not give a UV signal</w:t>
      </w:r>
      <w:r w:rsidR="00A66D66">
        <w:t>,</w:t>
      </w:r>
      <w:r w:rsidR="00616A76" w:rsidRPr="001D0511">
        <w:t xml:space="preserve"> the lag time between the two detectors was calculated using polystyrene </w:t>
      </w:r>
      <w:proofErr w:type="spellStart"/>
      <w:r w:rsidR="00616A76" w:rsidRPr="001D0511">
        <w:t>sul</w:t>
      </w:r>
      <w:r w:rsidR="00A13C8D" w:rsidRPr="001D0511">
        <w:t>ph</w:t>
      </w:r>
      <w:r w:rsidR="00616A76" w:rsidRPr="001D0511">
        <w:t>onate</w:t>
      </w:r>
      <w:proofErr w:type="spellEnd"/>
      <w:r w:rsidR="00616A76" w:rsidRPr="001D0511">
        <w:t xml:space="preserve"> and this was applied to the calibration fr</w:t>
      </w:r>
      <w:r w:rsidR="0055272A" w:rsidRPr="001D0511">
        <w:t xml:space="preserve">om </w:t>
      </w:r>
      <w:r w:rsidR="00A66D66">
        <w:t>PAA standards</w:t>
      </w:r>
      <w:r w:rsidR="00616A76" w:rsidRPr="001D0511">
        <w:t>.</w:t>
      </w:r>
    </w:p>
    <w:p w:rsidR="00D8169C" w:rsidRPr="001D0511" w:rsidRDefault="00D8169C" w:rsidP="00BA7467">
      <w:pPr>
        <w:pStyle w:val="Heading5"/>
      </w:pPr>
      <w:proofErr w:type="spellStart"/>
      <w:r w:rsidRPr="001D0511">
        <w:t>Tetrahydrofuran</w:t>
      </w:r>
      <w:proofErr w:type="spellEnd"/>
      <w:r w:rsidRPr="001D0511">
        <w:t xml:space="preserve"> (THF) GPC</w:t>
      </w:r>
    </w:p>
    <w:p w:rsidR="00DF3921" w:rsidRPr="001D0511" w:rsidRDefault="0054600B" w:rsidP="007D5FD0">
      <w:r>
        <w:t>Acidic s</w:t>
      </w:r>
      <w:r w:rsidR="00D8169C" w:rsidRPr="001D0511">
        <w:t xml:space="preserve">amples were prepared via a methylation reaction with </w:t>
      </w:r>
      <w:proofErr w:type="spellStart"/>
      <w:r w:rsidR="00D8169C" w:rsidRPr="001D0511">
        <w:t>trimethylsilyldiazomethane</w:t>
      </w:r>
      <w:proofErr w:type="spellEnd"/>
      <w:r w:rsidR="00D8169C" w:rsidRPr="001D0511">
        <w:t xml:space="preserve"> then dissolved in THF (solvent filtered by 0.45 µm pore)</w:t>
      </w:r>
      <w:r w:rsidR="00161D9A">
        <w:fldChar w:fldCharType="begin"/>
      </w:r>
      <w:r w:rsidR="00E11A8C">
        <w:instrText xml:space="preserve"> ADDIN EN.CITE &lt;EndNote&gt;&lt;Cite&gt;&lt;Author&gt;Couvreur&lt;/Author&gt;&lt;Year&gt;2003&lt;/Year&gt;&lt;RecNum&gt;189&lt;/RecNum&gt;&lt;DisplayText&gt;[155]&lt;/DisplayText&gt;&lt;record&gt;&lt;rec-number&gt;189&lt;/rec-number&gt;&lt;foreign-keys&gt;&lt;key app="EN" db-id="st2sws0t8dzst3esap05evd9r95ez5pddpdx"&gt;189&lt;/key&gt;&lt;/foreign-keys&gt;&lt;ref-type name="Journal Article"&gt;17&lt;/ref-type&gt;&lt;contributors&gt;&lt;authors&gt;&lt;author&gt;Couvreur, Laurence&lt;/author&gt;&lt;author&gt;Lefay, Catherine&lt;/author&gt;&lt;author&gt;Belleney, Joël&lt;/author&gt;&lt;author&gt;Charleux, Bernadette&lt;/author&gt;&lt;author&gt;Guerret, Olivier&lt;/author&gt;&lt;author&gt;Magnet, Stéphanie&lt;/author&gt;&lt;/authors&gt;&lt;/contributors&gt;&lt;titles&gt;&lt;title&gt;First Nitroxide-Mediated Controlled Free-Radical Polymerization of Acrylic Acid&lt;/title&gt;&lt;secondary-title&gt;Macromolecules&lt;/secondary-title&gt;&lt;/titles&gt;&lt;periodical&gt;&lt;full-title&gt;Macromolecules&lt;/full-title&gt;&lt;/periodical&gt;&lt;pages&gt;8260-8267&lt;/pages&gt;&lt;volume&gt;36&lt;/volume&gt;&lt;number&gt;22&lt;/number&gt;&lt;dates&gt;&lt;year&gt;2003&lt;/year&gt;&lt;pub-dates&gt;&lt;date&gt;2003/11/01&lt;/date&gt;&lt;/pub-dates&gt;&lt;/dates&gt;&lt;publisher&gt;American Chemical Society&lt;/publisher&gt;&lt;isbn&gt;0024-9297&lt;/isbn&gt;&lt;urls&gt;&lt;related-urls&gt;&lt;url&gt;http://dx.doi.org/10.1021/ma035043p&lt;/url&gt;&lt;/related-urls&gt;&lt;/urls&gt;&lt;electronic-resource-num&gt;10.1021/ma035043p&lt;/electronic-resource-num&gt;&lt;access-date&gt;2013/09/13&lt;/access-date&gt;&lt;/record&gt;&lt;/Cite&gt;&lt;/EndNote&gt;</w:instrText>
      </w:r>
      <w:r w:rsidR="00161D9A">
        <w:fldChar w:fldCharType="separate"/>
      </w:r>
      <w:r w:rsidR="00E11A8C">
        <w:rPr>
          <w:noProof/>
        </w:rPr>
        <w:t>[</w:t>
      </w:r>
      <w:hyperlink w:anchor="_ENREF_155" w:tooltip="Couvreur, 2003 #189" w:history="1">
        <w:r w:rsidR="00E11A8C">
          <w:rPr>
            <w:noProof/>
          </w:rPr>
          <w:t>155</w:t>
        </w:r>
      </w:hyperlink>
      <w:r w:rsidR="00E11A8C">
        <w:rPr>
          <w:noProof/>
        </w:rPr>
        <w:t>]</w:t>
      </w:r>
      <w:r w:rsidR="00161D9A">
        <w:fldChar w:fldCharType="end"/>
      </w:r>
      <w:r w:rsidR="00D8169C" w:rsidRPr="001D0511">
        <w:t xml:space="preserve">. A Kinesis 307 Gilson Pump passed the sample through 3x </w:t>
      </w:r>
      <w:proofErr w:type="spellStart"/>
      <w:r w:rsidR="00D8169C" w:rsidRPr="001D0511">
        <w:t>PLgel</w:t>
      </w:r>
      <w:proofErr w:type="spellEnd"/>
      <w:r w:rsidR="00D8169C" w:rsidRPr="001D0511">
        <w:t xml:space="preserve"> 10um mixed-B LS Columns at 1.00 ml/</w:t>
      </w:r>
      <w:proofErr w:type="spellStart"/>
      <w:r w:rsidR="00D8169C" w:rsidRPr="001D0511">
        <w:t>mn</w:t>
      </w:r>
      <w:proofErr w:type="spellEnd"/>
      <w:r w:rsidR="00D8169C" w:rsidRPr="001D0511">
        <w:t xml:space="preserve"> flow rate. Samples were added via </w:t>
      </w:r>
      <w:proofErr w:type="gramStart"/>
      <w:r w:rsidR="00D8169C" w:rsidRPr="001D0511">
        <w:t>a</w:t>
      </w:r>
      <w:proofErr w:type="gramEnd"/>
      <w:r w:rsidR="00D8169C" w:rsidRPr="001D0511">
        <w:t xml:space="preserve"> </w:t>
      </w:r>
      <w:proofErr w:type="spellStart"/>
      <w:r w:rsidR="00D8169C" w:rsidRPr="001D0511">
        <w:t>Anachem</w:t>
      </w:r>
      <w:proofErr w:type="spellEnd"/>
      <w:r w:rsidR="00D8169C" w:rsidRPr="001D0511">
        <w:t xml:space="preserve"> 234 auto injector and the RI signal was recorded using an Erma Inc. ERC-7512 RI detector. The system was</w:t>
      </w:r>
      <w:r w:rsidR="004B538B" w:rsidRPr="001D0511">
        <w:t xml:space="preserve"> calibrated using PMMA samples.</w:t>
      </w:r>
    </w:p>
    <w:p w:rsidR="00B4564F" w:rsidRPr="001D0511" w:rsidRDefault="00B4564F" w:rsidP="00BA7467">
      <w:pPr>
        <w:pStyle w:val="Heading4"/>
      </w:pPr>
      <w:r w:rsidRPr="001D0511">
        <w:lastRenderedPageBreak/>
        <w:t>Luminescence Analysis</w:t>
      </w:r>
    </w:p>
    <w:p w:rsidR="00B4564F" w:rsidRPr="001D0511" w:rsidRDefault="00B4564F" w:rsidP="007D5FD0">
      <w:r w:rsidRPr="001D0511">
        <w:t xml:space="preserve">Steady state spectra were recorded on a Fluoromax-4 </w:t>
      </w:r>
      <w:proofErr w:type="spellStart"/>
      <w:r w:rsidRPr="001D0511">
        <w:t>Spectrofluorometer</w:t>
      </w:r>
      <w:proofErr w:type="spellEnd"/>
      <w:r w:rsidRPr="001D0511">
        <w:t xml:space="preserve"> (HORIBA Scientific), unless otherwise noted with an excitation/emission slit width of 1 nm. Lifetime measurements were performed on an Edinburgh Instruments System 5000 </w:t>
      </w:r>
      <w:proofErr w:type="spellStart"/>
      <w:r w:rsidRPr="001D0511">
        <w:t>Monochromator</w:t>
      </w:r>
      <w:proofErr w:type="spellEnd"/>
      <w:r w:rsidRPr="001D0511">
        <w:t>, whilst time resolved anisotropy measurements were recorded using an Edinburgh Instruments 199 Fluorescence Spectrometer. All solutions were recorded in 1 cm quartz cuvettes, with the fluorescent sample dissolved in ultrapure water</w:t>
      </w:r>
      <w:r w:rsidR="00B174C0" w:rsidRPr="001D0511">
        <w:t xml:space="preserve"> (UPW)</w:t>
      </w:r>
      <w:r w:rsidRPr="001D0511">
        <w:t xml:space="preserve">. The profile of the laser beam can be seen using </w:t>
      </w:r>
      <w:proofErr w:type="gramStart"/>
      <w:r w:rsidRPr="001D0511">
        <w:t>a silica</w:t>
      </w:r>
      <w:proofErr w:type="gramEnd"/>
      <w:r w:rsidRPr="001D0511">
        <w:t xml:space="preserve"> prompt to scatter light at the excitation wavelength.</w:t>
      </w:r>
    </w:p>
    <w:p w:rsidR="00F72E8C" w:rsidRPr="001D0511" w:rsidRDefault="00F72E8C" w:rsidP="00BA7467">
      <w:pPr>
        <w:pStyle w:val="Heading4"/>
      </w:pPr>
      <w:r w:rsidRPr="001D0511">
        <w:t>Turbidity</w:t>
      </w:r>
    </w:p>
    <w:p w:rsidR="00F72E8C" w:rsidRPr="001D0511" w:rsidRDefault="00F72E8C" w:rsidP="007D5FD0">
      <w:r w:rsidRPr="001D0511">
        <w:t xml:space="preserve">Turbidity </w:t>
      </w:r>
      <w:r w:rsidR="00A66D66">
        <w:t xml:space="preserve">was </w:t>
      </w:r>
      <w:r w:rsidRPr="001D0511">
        <w:t xml:space="preserve">measured on a Model 2100 P150 Portable </w:t>
      </w:r>
      <w:proofErr w:type="spellStart"/>
      <w:r w:rsidRPr="001D0511">
        <w:t>turbidimeter</w:t>
      </w:r>
      <w:proofErr w:type="spellEnd"/>
      <w:r w:rsidRPr="001D0511">
        <w:t xml:space="preserve">. This compares the </w:t>
      </w:r>
      <w:proofErr w:type="spellStart"/>
      <w:r w:rsidRPr="001D0511">
        <w:t>nephelometric</w:t>
      </w:r>
      <w:proofErr w:type="spellEnd"/>
      <w:r w:rsidRPr="001D0511">
        <w:t xml:space="preserve"> signal by comparing scattering light at 90</w:t>
      </w:r>
      <w:r w:rsidRPr="001D0511">
        <w:rPr>
          <w:vertAlign w:val="superscript"/>
        </w:rPr>
        <w:t>o</w:t>
      </w:r>
      <w:r w:rsidRPr="001D0511">
        <w:t>C to transmitted light. It has a range of 0 – 1000 FNU and an accuracy of 2% of reading + 0.04 FNU.</w:t>
      </w:r>
    </w:p>
    <w:p w:rsidR="007743A3" w:rsidRPr="001D0511" w:rsidRDefault="006545FC" w:rsidP="00BA7467">
      <w:pPr>
        <w:pStyle w:val="Heading3"/>
      </w:pPr>
      <w:bookmarkStart w:id="123" w:name="_Toc385451419"/>
      <w:r w:rsidRPr="001D0511">
        <w:t>Fluorescence Label Synthesis</w:t>
      </w:r>
      <w:bookmarkEnd w:id="123"/>
    </w:p>
    <w:p w:rsidR="00AC011A" w:rsidRPr="001D0511" w:rsidRDefault="00BC77AE" w:rsidP="00BA7467">
      <w:pPr>
        <w:pStyle w:val="Heading4"/>
      </w:pPr>
      <w:r w:rsidRPr="001D0511">
        <w:t xml:space="preserve">9-Anthryl Methyl Methacrylate (AMMA) </w:t>
      </w:r>
      <w:r w:rsidR="007743A3" w:rsidRPr="001D0511">
        <w:t>Synthesis</w:t>
      </w:r>
    </w:p>
    <w:p w:rsidR="007743A3" w:rsidRPr="001D0511" w:rsidRDefault="007743A3" w:rsidP="00BA7467">
      <w:pPr>
        <w:pStyle w:val="Heading5"/>
      </w:pPr>
      <w:r w:rsidRPr="001D0511">
        <w:t>Preparation of Reagents</w:t>
      </w:r>
    </w:p>
    <w:p w:rsidR="007743A3" w:rsidRPr="001D0511" w:rsidRDefault="007743A3" w:rsidP="007D5FD0">
      <w:r w:rsidRPr="001D0511">
        <w:t>9-Anthracenemethanol (Lancaster, 97%) was dried in vacuum overnight at 100</w:t>
      </w:r>
      <w:r w:rsidRPr="001D0511">
        <w:rPr>
          <w:vertAlign w:val="superscript"/>
        </w:rPr>
        <w:t>o</w:t>
      </w:r>
      <w:r w:rsidRPr="001D0511">
        <w:t xml:space="preserve">C. </w:t>
      </w:r>
      <w:proofErr w:type="spellStart"/>
      <w:r w:rsidRPr="001D0511">
        <w:t>Methacryloyl</w:t>
      </w:r>
      <w:proofErr w:type="spellEnd"/>
      <w:r w:rsidRPr="001D0511">
        <w:t xml:space="preserve"> chloride (Lancaster, 97%) was used fresh and distilled. </w:t>
      </w:r>
      <w:proofErr w:type="spellStart"/>
      <w:r w:rsidRPr="001D0511">
        <w:t>Triethylamine</w:t>
      </w:r>
      <w:proofErr w:type="spellEnd"/>
      <w:r w:rsidRPr="001D0511">
        <w:t xml:space="preserve"> (BDH) was refluxed for 8 hours with anhydrous calcium hydride (BDH) (5 </w:t>
      </w:r>
      <w:proofErr w:type="spellStart"/>
      <w:r w:rsidRPr="001D0511">
        <w:t>wt</w:t>
      </w:r>
      <w:proofErr w:type="spellEnd"/>
      <w:r w:rsidRPr="001D0511">
        <w:t xml:space="preserve"> % of reagent) and distilled onto molecular sieves. 0.5M hydrochloric acid (</w:t>
      </w:r>
      <w:proofErr w:type="spellStart"/>
      <w:r w:rsidRPr="001D0511">
        <w:t>HCl</w:t>
      </w:r>
      <w:proofErr w:type="spellEnd"/>
      <w:r w:rsidRPr="001D0511">
        <w:t xml:space="preserve">) solution was prepared by diluting 48.6 ml of 35-38% </w:t>
      </w:r>
      <w:proofErr w:type="spellStart"/>
      <w:r w:rsidRPr="001D0511">
        <w:t>HCl</w:t>
      </w:r>
      <w:proofErr w:type="spellEnd"/>
      <w:r w:rsidRPr="001D0511">
        <w:t xml:space="preserve"> solution (BDH) with water up to 1000</w:t>
      </w:r>
      <w:r w:rsidR="000105FB">
        <w:t xml:space="preserve"> </w:t>
      </w:r>
      <w:r w:rsidRPr="001D0511">
        <w:t>ml. Saturated sodium hydrogen carbonate (N</w:t>
      </w:r>
      <w:r w:rsidR="00174B32" w:rsidRPr="001D0511">
        <w:t>a</w:t>
      </w:r>
      <w:r w:rsidRPr="001D0511">
        <w:t>HCO</w:t>
      </w:r>
      <w:r w:rsidRPr="001D0511">
        <w:rPr>
          <w:vertAlign w:val="subscript"/>
        </w:rPr>
        <w:t>3</w:t>
      </w:r>
      <w:r w:rsidRPr="001D0511">
        <w:t>) solution was prepared by dissolving the maximal amount of NaHCO</w:t>
      </w:r>
      <w:r w:rsidRPr="001D0511">
        <w:rPr>
          <w:vertAlign w:val="subscript"/>
        </w:rPr>
        <w:t>3</w:t>
      </w:r>
      <w:r w:rsidRPr="001D0511">
        <w:t xml:space="preserve"> in water</w:t>
      </w:r>
      <w:r w:rsidR="00775EBA" w:rsidRPr="001D0511">
        <w:t xml:space="preserve"> and the s</w:t>
      </w:r>
      <w:r w:rsidRPr="001D0511">
        <w:t>olution was filtered to remove excess salt.</w:t>
      </w:r>
    </w:p>
    <w:p w:rsidR="007743A3" w:rsidRPr="001D0511" w:rsidRDefault="007743A3" w:rsidP="00BA7467">
      <w:pPr>
        <w:pStyle w:val="Heading5"/>
      </w:pPr>
      <w:r w:rsidRPr="001D0511">
        <w:lastRenderedPageBreak/>
        <w:t xml:space="preserve">Synthesis </w:t>
      </w:r>
      <w:r w:rsidR="00246ECD" w:rsidRPr="001D0511">
        <w:t>of 9-an</w:t>
      </w:r>
      <w:r w:rsidR="00D776A7" w:rsidRPr="001D0511">
        <w:t>thryl methyl methacrylate</w:t>
      </w:r>
    </w:p>
    <w:p w:rsidR="00757347" w:rsidRDefault="00937761" w:rsidP="001D0511">
      <w:pPr>
        <w:jc w:val="center"/>
      </w:pPr>
      <w:r>
        <w:rPr>
          <w:noProof/>
          <w:lang w:eastAsia="en-GB"/>
        </w:rPr>
        <mc:AlternateContent>
          <mc:Choice Requires="wps">
            <w:drawing>
              <wp:anchor distT="0" distB="0" distL="114300" distR="114300" simplePos="0" relativeHeight="251691008" behindDoc="0" locked="0" layoutInCell="1" allowOverlap="1" wp14:anchorId="238D73B2" wp14:editId="049C38C0">
                <wp:simplePos x="0" y="0"/>
                <wp:positionH relativeFrom="column">
                  <wp:posOffset>2769870</wp:posOffset>
                </wp:positionH>
                <wp:positionV relativeFrom="paragraph">
                  <wp:posOffset>246380</wp:posOffset>
                </wp:positionV>
                <wp:extent cx="990600" cy="742950"/>
                <wp:effectExtent l="0" t="0" r="0" b="0"/>
                <wp:wrapNone/>
                <wp:docPr id="2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0600" cy="742950"/>
                        </a:xfrm>
                        <a:prstGeom prst="rect">
                          <a:avLst/>
                        </a:prstGeom>
                        <a:noFill/>
                        <a:ln w="9525">
                          <a:noFill/>
                          <a:miter lim="800000"/>
                          <a:headEnd/>
                          <a:tailEnd/>
                        </a:ln>
                      </wps:spPr>
                      <wps:txbx>
                        <w:txbxContent>
                          <w:p w:rsidR="005A3E28" w:rsidRPr="001D0511" w:rsidRDefault="005A3E28" w:rsidP="00DA29B4">
                            <w:pPr>
                              <w:spacing w:line="240" w:lineRule="auto"/>
                              <w:jc w:val="center"/>
                              <w:rPr>
                                <w:sz w:val="22"/>
                              </w:rPr>
                            </w:pPr>
                            <w:r w:rsidRPr="001D0511">
                              <w:rPr>
                                <w:sz w:val="22"/>
                              </w:rPr>
                              <w:t>0</w:t>
                            </w:r>
                            <w:r w:rsidRPr="001D0511">
                              <w:rPr>
                                <w:sz w:val="22"/>
                                <w:vertAlign w:val="superscript"/>
                              </w:rPr>
                              <w:t>o</w:t>
                            </w:r>
                            <w:r w:rsidRPr="001D0511">
                              <w:rPr>
                                <w:sz w:val="22"/>
                              </w:rPr>
                              <w:t>C</w:t>
                            </w:r>
                            <w:r w:rsidRPr="001D0511">
                              <w:rPr>
                                <w:sz w:val="22"/>
                              </w:rPr>
                              <w:br/>
                              <w:t>THF</w:t>
                            </w:r>
                            <w:r w:rsidRPr="001D0511">
                              <w:rPr>
                                <w:sz w:val="22"/>
                              </w:rPr>
                              <w:br/>
                            </w:r>
                            <w:proofErr w:type="spellStart"/>
                            <w:r w:rsidRPr="001D0511">
                              <w:rPr>
                                <w:sz w:val="22"/>
                              </w:rPr>
                              <w:t>Triethylamine</w:t>
                            </w:r>
                            <w:proofErr w:type="spell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18.1pt;margin-top:19.4pt;width:78pt;height:58.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" filled="f" stroked="f">
                <v:textbox>
                  <w:txbxContent>
                    <w:p w:rsidR="005A3E28" w:rsidRPr="001D0511" w:rsidRDefault="005A3E28" w:rsidP="00DA29B4">
                      <w:pPr>
                        <w:spacing w:line="240" w:lineRule="auto"/>
                        <w:jc w:val="center"/>
                        <w:rPr>
                          <w:sz w:val="22"/>
                        </w:rPr>
                      </w:pPr>
                      <w:r w:rsidRPr="001D0511">
                        <w:rPr>
                          <w:sz w:val="22"/>
                        </w:rPr>
                        <w:t>0</w:t>
                      </w:r>
                      <w:r w:rsidRPr="001D0511">
                        <w:rPr>
                          <w:sz w:val="22"/>
                          <w:vertAlign w:val="superscript"/>
                        </w:rPr>
                        <w:t>o</w:t>
                      </w:r>
                      <w:r w:rsidRPr="001D0511">
                        <w:rPr>
                          <w:sz w:val="22"/>
                        </w:rPr>
                        <w:t>C</w:t>
                      </w:r>
                      <w:r w:rsidRPr="001D0511">
                        <w:rPr>
                          <w:sz w:val="22"/>
                        </w:rPr>
                        <w:br/>
                        <w:t>THF</w:t>
                      </w:r>
                      <w:r w:rsidRPr="001D0511">
                        <w:rPr>
                          <w:sz w:val="22"/>
                        </w:rPr>
                        <w:br/>
                      </w:r>
                      <w:proofErr w:type="spellStart"/>
                      <w:r w:rsidRPr="001D0511">
                        <w:rPr>
                          <w:sz w:val="22"/>
                        </w:rPr>
                        <w:t>Triethylamine</w:t>
                      </w:r>
                      <w:proofErr w:type="spellEnd"/>
                    </w:p>
                  </w:txbxContent>
                </v:textbox>
              </v:shape>
            </w:pict>
          </mc:Fallback>
        </mc:AlternateContent>
      </w:r>
      <w:r w:rsidR="00757347">
        <w:rPr>
          <w:noProof/>
          <w:lang w:eastAsia="en-GB"/>
        </w:rPr>
        <w:drawing>
          <wp:inline distT="0" distB="0" distL="0" distR="0" wp14:anchorId="7839E35B" wp14:editId="5FD41072">
            <wp:extent cx="5318388" cy="200977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4" cstate="print"/>
                    <a:srcRect l="26323" t="32415" r="27345" b="36441"/>
                    <a:stretch/>
                  </pic:blipFill>
                  <pic:spPr bwMode="auto">
                    <a:xfrm>
                      <a:off x="0" y="0"/>
                      <a:ext cx="5334261" cy="2015773"/>
                    </a:xfrm>
                    <a:prstGeom prst="rect">
                      <a:avLst/>
                    </a:prstGeom>
                    <a:ln>
                      <a:noFill/>
                    </a:ln>
                    <a:extLst>
                      <a:ext uri="{53640926-AAD7-44D8-BBD7-CCE9431645EC}">
                        <a14:shadowObscured xmlns:a14="http://schemas.microsoft.com/office/drawing/2010/main"/>
                      </a:ext>
                    </a:extLst>
                  </pic:spPr>
                </pic:pic>
              </a:graphicData>
            </a:graphic>
          </wp:inline>
        </w:drawing>
      </w:r>
    </w:p>
    <w:p w:rsidR="007743A3" w:rsidRPr="001D0511" w:rsidRDefault="00757347" w:rsidP="001D0511">
      <w:pPr>
        <w:pStyle w:val="Caption"/>
        <w:jc w:val="center"/>
        <w:rPr>
          <w:b w:val="0"/>
          <w:color w:val="auto"/>
          <w:sz w:val="22"/>
        </w:rPr>
      </w:pPr>
      <w:bookmarkStart w:id="124" w:name="_Toc385451125"/>
      <w:r w:rsidRPr="001D0511">
        <w:rPr>
          <w:b w:val="0"/>
          <w:color w:val="auto"/>
          <w:sz w:val="22"/>
        </w:rPr>
        <w:t xml:space="preserve">Figure </w:t>
      </w:r>
      <w:r w:rsidR="003F0512" w:rsidRPr="001D0511">
        <w:rPr>
          <w:b w:val="0"/>
          <w:color w:val="auto"/>
          <w:sz w:val="22"/>
        </w:rPr>
        <w:fldChar w:fldCharType="begin"/>
      </w:r>
      <w:r w:rsidRPr="001D0511">
        <w:rPr>
          <w:b w:val="0"/>
          <w:color w:val="auto"/>
          <w:sz w:val="22"/>
        </w:rPr>
        <w:instrText xml:space="preserve"> SEQ Figure \* ARABIC </w:instrText>
      </w:r>
      <w:r w:rsidR="003F0512" w:rsidRPr="001D0511">
        <w:rPr>
          <w:b w:val="0"/>
          <w:color w:val="auto"/>
          <w:sz w:val="22"/>
        </w:rPr>
        <w:fldChar w:fldCharType="separate"/>
      </w:r>
      <w:r w:rsidR="00DC3E10">
        <w:rPr>
          <w:b w:val="0"/>
          <w:noProof/>
          <w:color w:val="auto"/>
          <w:sz w:val="22"/>
        </w:rPr>
        <w:t>28</w:t>
      </w:r>
      <w:r w:rsidR="003F0512" w:rsidRPr="001D0511">
        <w:rPr>
          <w:b w:val="0"/>
          <w:color w:val="auto"/>
          <w:sz w:val="22"/>
        </w:rPr>
        <w:fldChar w:fldCharType="end"/>
      </w:r>
      <w:r w:rsidRPr="001D0511">
        <w:rPr>
          <w:b w:val="0"/>
          <w:color w:val="auto"/>
          <w:sz w:val="22"/>
        </w:rPr>
        <w:t xml:space="preserve"> - Synthesis of AMMA Label from</w:t>
      </w:r>
      <w:r w:rsidRPr="001D0511">
        <w:rPr>
          <w:b w:val="0"/>
          <w:color w:val="auto"/>
          <w:sz w:val="22"/>
        </w:rPr>
        <w:br/>
      </w:r>
      <w:proofErr w:type="spellStart"/>
      <w:r w:rsidRPr="001D0511">
        <w:rPr>
          <w:b w:val="0"/>
          <w:color w:val="auto"/>
          <w:sz w:val="22"/>
        </w:rPr>
        <w:t>methacroyl</w:t>
      </w:r>
      <w:proofErr w:type="spellEnd"/>
      <w:r w:rsidRPr="001D0511">
        <w:rPr>
          <w:b w:val="0"/>
          <w:color w:val="auto"/>
          <w:sz w:val="22"/>
        </w:rPr>
        <w:t xml:space="preserve"> chloride and 9-anthracenemethanol</w:t>
      </w:r>
      <w:bookmarkEnd w:id="124"/>
    </w:p>
    <w:p w:rsidR="00007DE1" w:rsidRPr="004C2853" w:rsidRDefault="00007DE1" w:rsidP="007D5FD0">
      <w:r w:rsidRPr="004C2853">
        <w:t>Synthesis of AMMA was performed according to literature</w:t>
      </w:r>
      <w:r>
        <w:t xml:space="preserve"> </w:t>
      </w:r>
      <w:r w:rsidRPr="004C2853">
        <w:fldChar w:fldCharType="begin"/>
      </w:r>
      <w:r w:rsidR="00E11A8C">
        <w:instrText xml:space="preserve"> ADDIN EN.CITE &lt;EndNote&gt;&lt;Cite&gt;&lt;Author&gt;Holden&lt;/Author&gt;&lt;Year&gt;1980&lt;/Year&gt;&lt;RecNum&gt;49&lt;/RecNum&gt;&lt;DisplayText&gt;[94]&lt;/DisplayText&gt;&lt;record&gt;&lt;rec-number&gt;49&lt;/rec-number&gt;&lt;foreign-keys&gt;&lt;key app="EN" db-id="st2sws0t8dzst3esap05evd9r95ez5pddpdx"&gt;49&lt;/key&gt;&lt;/foreign-keys&gt;&lt;ref-type name="Journal Article"&gt;17&lt;/ref-type&gt;&lt;contributors&gt;&lt;authors&gt;&lt;author&gt;Holden, D. A.&lt;/author&gt;&lt;author&gt;Guillet, J. E.&lt;/author&gt;&lt;/authors&gt;&lt;/contributors&gt;&lt;titles&gt;&lt;title&gt;Singlet Electronic Energy Transfer in Polymers Containing Naphthalene and Anthracene Chromophores&lt;/title&gt;&lt;secondary-title&gt;Macromolecules&lt;/secondary-title&gt;&lt;/titles&gt;&lt;periodical&gt;&lt;full-title&gt;Macromolecules&lt;/full-title&gt;&lt;/periodical&gt;&lt;pages&gt;289-295&lt;/pages&gt;&lt;volume&gt;13&lt;/volume&gt;&lt;number&gt;2&lt;/number&gt;&lt;dates&gt;&lt;year&gt;1980&lt;/year&gt;&lt;/dates&gt;&lt;publisher&gt;American Chemical Society&lt;/publisher&gt;&lt;isbn&gt;0024-9297&lt;/isbn&gt;&lt;urls&gt;&lt;related-urls&gt;&lt;url&gt;http://dx.doi.org/10.1021/ma60074a016&lt;/url&gt;&lt;/related-urls&gt;&lt;/urls&gt;&lt;electronic-resource-num&gt;10.1021/ma60074a016&lt;/electronic-resource-num&gt;&lt;/record&gt;&lt;/Cite&gt;&lt;/EndNote&gt;</w:instrText>
      </w:r>
      <w:r w:rsidRPr="004C2853">
        <w:fldChar w:fldCharType="separate"/>
      </w:r>
      <w:r w:rsidR="00E11A8C">
        <w:rPr>
          <w:noProof/>
        </w:rPr>
        <w:t>[</w:t>
      </w:r>
      <w:hyperlink w:anchor="_ENREF_94" w:tooltip="Holden, 1980 #49" w:history="1">
        <w:r w:rsidR="00E11A8C">
          <w:rPr>
            <w:noProof/>
          </w:rPr>
          <w:t>94</w:t>
        </w:r>
      </w:hyperlink>
      <w:r w:rsidR="00E11A8C">
        <w:rPr>
          <w:noProof/>
        </w:rPr>
        <w:t>]</w:t>
      </w:r>
      <w:r w:rsidRPr="004C2853">
        <w:fldChar w:fldCharType="end"/>
      </w:r>
      <w:r w:rsidRPr="004C2853">
        <w:t>.</w:t>
      </w:r>
    </w:p>
    <w:p w:rsidR="007743A3" w:rsidRPr="007740CF" w:rsidRDefault="007743A3" w:rsidP="007D5FD0">
      <w:r w:rsidRPr="007740CF">
        <w:t xml:space="preserve">20 g of 9-anthracenemethanol and 40ml of </w:t>
      </w:r>
      <w:proofErr w:type="spellStart"/>
      <w:r w:rsidRPr="007740CF">
        <w:t>triethylamine</w:t>
      </w:r>
      <w:proofErr w:type="spellEnd"/>
      <w:r w:rsidRPr="007740CF">
        <w:t xml:space="preserve"> w</w:t>
      </w:r>
      <w:r w:rsidR="00AC011A">
        <w:t>ere</w:t>
      </w:r>
      <w:r w:rsidRPr="007740CF">
        <w:t xml:space="preserve"> added to 400 ml of </w:t>
      </w:r>
      <w:proofErr w:type="spellStart"/>
      <w:r w:rsidRPr="007740CF">
        <w:t>tetrahydrofuran</w:t>
      </w:r>
      <w:proofErr w:type="spellEnd"/>
      <w:r w:rsidRPr="007740CF">
        <w:t xml:space="preserve"> in a round bottom three-neck flask. This solution was dried under a nitrogen st</w:t>
      </w:r>
      <w:r w:rsidR="009C38D1">
        <w:t>r</w:t>
      </w:r>
      <w:r w:rsidRPr="007740CF">
        <w:t>eam and kept cool in an ice bath at 0</w:t>
      </w:r>
      <w:r w:rsidRPr="007740CF">
        <w:rPr>
          <w:vertAlign w:val="superscript"/>
        </w:rPr>
        <w:t>o</w:t>
      </w:r>
      <w:r w:rsidRPr="007740CF">
        <w:t xml:space="preserve">C. 28ml of </w:t>
      </w:r>
      <w:proofErr w:type="spellStart"/>
      <w:r w:rsidRPr="007740CF">
        <w:t>methacroyl</w:t>
      </w:r>
      <w:proofErr w:type="spellEnd"/>
      <w:r w:rsidRPr="007740CF">
        <w:t xml:space="preserve"> chloride was added using a dropping funnel over an hour </w:t>
      </w:r>
      <w:proofErr w:type="gramStart"/>
      <w:r w:rsidRPr="007740CF">
        <w:t>period,</w:t>
      </w:r>
      <w:proofErr w:type="gramEnd"/>
      <w:r w:rsidRPr="007740CF">
        <w:t xml:space="preserve"> and stirred for a further 2 hours with a magnetic stirrer. The mixture was allowed to warm to room temperature and stirred for 3 hours yielding an orange solution and solid.</w:t>
      </w:r>
    </w:p>
    <w:p w:rsidR="007743A3" w:rsidRPr="00DA040F" w:rsidRDefault="007743A3" w:rsidP="007D5FD0">
      <w:r w:rsidRPr="007740CF">
        <w:t>Distilled water was added to the mixture, followed by diethyl ether to extract the organi</w:t>
      </w:r>
      <w:r>
        <w:t xml:space="preserve">c product. This mixture was </w:t>
      </w:r>
      <w:r w:rsidRPr="007740CF">
        <w:t xml:space="preserve">poured into a separating funnel and the lower </w:t>
      </w:r>
      <w:r w:rsidR="00711072" w:rsidRPr="007740CF">
        <w:t>aqueous</w:t>
      </w:r>
      <w:r w:rsidRPr="007740CF">
        <w:t xml:space="preserve"> phase was removed, leaving the orange ether layer. The ether extract was then filtered an</w:t>
      </w:r>
      <w:r>
        <w:t xml:space="preserve">d washed with deionised water, 0.5M </w:t>
      </w:r>
      <w:proofErr w:type="spellStart"/>
      <w:r>
        <w:t>HCl</w:t>
      </w:r>
      <w:proofErr w:type="spellEnd"/>
      <w:r>
        <w:t xml:space="preserve"> solution, </w:t>
      </w:r>
      <w:r w:rsidRPr="007740CF">
        <w:t>saturated NaHCO</w:t>
      </w:r>
      <w:r w:rsidRPr="00FD10BE">
        <w:rPr>
          <w:vertAlign w:val="subscript"/>
        </w:rPr>
        <w:t>3</w:t>
      </w:r>
      <w:r w:rsidRPr="007740CF">
        <w:t xml:space="preserve"> solution and </w:t>
      </w:r>
      <w:r>
        <w:t xml:space="preserve">then </w:t>
      </w:r>
      <w:r w:rsidRPr="007740CF">
        <w:t xml:space="preserve">dried over anhydrous sodium sulphate (BDH) for 16 hours at room temperature. </w:t>
      </w:r>
      <w:r>
        <w:t>The e</w:t>
      </w:r>
      <w:r w:rsidRPr="007740CF">
        <w:t>ther was evaporated using a rotary evaporator</w:t>
      </w:r>
      <w:r w:rsidR="00775EBA">
        <w:t xml:space="preserve"> at room temperature</w:t>
      </w:r>
      <w:r w:rsidRPr="007740CF">
        <w:t>.</w:t>
      </w:r>
      <w:r w:rsidR="00215144">
        <w:t xml:space="preserve"> </w:t>
      </w:r>
      <w:r w:rsidRPr="007740CF">
        <w:t xml:space="preserve">The product was </w:t>
      </w:r>
      <w:proofErr w:type="spellStart"/>
      <w:r w:rsidRPr="007740CF">
        <w:t>recrystalised</w:t>
      </w:r>
      <w:proofErr w:type="spellEnd"/>
      <w:r w:rsidRPr="007740CF">
        <w:t xml:space="preserve"> from spectroscopic grade methanol</w:t>
      </w:r>
      <w:r>
        <w:t xml:space="preserve"> and purified via column chromatography with a silica gel. </w:t>
      </w:r>
      <w:r w:rsidRPr="007740CF">
        <w:t xml:space="preserve">The </w:t>
      </w:r>
      <w:proofErr w:type="spellStart"/>
      <w:r w:rsidRPr="007740CF">
        <w:t>recrystalised</w:t>
      </w:r>
      <w:proofErr w:type="spellEnd"/>
      <w:r w:rsidRPr="007740CF">
        <w:t xml:space="preserve"> monomer was dried in a vacuum oven at 60</w:t>
      </w:r>
      <w:r w:rsidRPr="00FD10BE">
        <w:rPr>
          <w:vertAlign w:val="superscript"/>
        </w:rPr>
        <w:t>o</w:t>
      </w:r>
      <w:r w:rsidRPr="007740CF">
        <w:t xml:space="preserve">C for several days. </w:t>
      </w:r>
      <w:r w:rsidRPr="008543D8">
        <w:t>The product was a yellow crystalline solid</w:t>
      </w:r>
      <w:r w:rsidR="00215144">
        <w:t xml:space="preserve">, stored </w:t>
      </w:r>
      <w:r w:rsidR="00215144" w:rsidRPr="00DA040F">
        <w:t>at -10</w:t>
      </w:r>
      <w:r w:rsidR="00215144" w:rsidRPr="00DA040F">
        <w:rPr>
          <w:vertAlign w:val="superscript"/>
        </w:rPr>
        <w:t>o</w:t>
      </w:r>
      <w:r w:rsidR="00215144" w:rsidRPr="00DA040F">
        <w:t>C.</w:t>
      </w:r>
      <w:r w:rsidR="00215144">
        <w:t xml:space="preserve"> It was i</w:t>
      </w:r>
      <w:r w:rsidRPr="008543D8">
        <w:t>dentified as the desired product by its melting point (83-84.5</w:t>
      </w:r>
      <w:r w:rsidRPr="008543D8">
        <w:rPr>
          <w:vertAlign w:val="superscript"/>
        </w:rPr>
        <w:t>o</w:t>
      </w:r>
      <w:r w:rsidRPr="008543D8">
        <w:t xml:space="preserve">C) and its </w:t>
      </w:r>
      <w:r w:rsidRPr="00F35ACA">
        <w:rPr>
          <w:vertAlign w:val="superscript"/>
        </w:rPr>
        <w:t>1</w:t>
      </w:r>
      <w:r w:rsidRPr="008543D8">
        <w:t xml:space="preserve">H NMR </w:t>
      </w:r>
      <w:r w:rsidRPr="00DA040F">
        <w:t>spectrum in CDCL</w:t>
      </w:r>
      <w:r w:rsidRPr="00DA040F">
        <w:rPr>
          <w:vertAlign w:val="subscript"/>
        </w:rPr>
        <w:t>3</w:t>
      </w:r>
      <w:r w:rsidR="00F35ACA" w:rsidRPr="00F35ACA">
        <w:t xml:space="preserve"> </w:t>
      </w:r>
      <w:r w:rsidR="00974251">
        <w:t>(400 MHz, CDCL</w:t>
      </w:r>
      <w:r w:rsidR="00974251" w:rsidRPr="00974251">
        <w:rPr>
          <w:vertAlign w:val="subscript"/>
        </w:rPr>
        <w:t>3</w:t>
      </w:r>
      <w:r w:rsidR="00974251">
        <w:t xml:space="preserve"> </w:t>
      </w:r>
      <w:r w:rsidR="00215144" w:rsidRPr="00215144">
        <w:rPr>
          <w:szCs w:val="20"/>
        </w:rPr>
        <w:t>δ</w:t>
      </w:r>
      <w:r w:rsidR="00215144" w:rsidRPr="00215144">
        <w:t xml:space="preserve"> </w:t>
      </w:r>
      <w:r w:rsidR="00215144">
        <w:t>1.99 (s C</w:t>
      </w:r>
      <w:r w:rsidR="00215144" w:rsidRPr="00974251">
        <w:rPr>
          <w:b/>
        </w:rPr>
        <w:t>H</w:t>
      </w:r>
      <w:r w:rsidR="00215144" w:rsidRPr="00974251">
        <w:rPr>
          <w:vertAlign w:val="subscript"/>
        </w:rPr>
        <w:t>3</w:t>
      </w:r>
      <w:r w:rsidR="00215144">
        <w:t xml:space="preserve">) </w:t>
      </w:r>
      <w:r w:rsidR="00974251" w:rsidRPr="00215144">
        <w:rPr>
          <w:szCs w:val="20"/>
        </w:rPr>
        <w:t>δ</w:t>
      </w:r>
      <w:r w:rsidR="00974251" w:rsidRPr="00215144">
        <w:t xml:space="preserve"> </w:t>
      </w:r>
      <w:r w:rsidR="00215144" w:rsidRPr="00215144">
        <w:t>5.51</w:t>
      </w:r>
      <w:r w:rsidR="00215144">
        <w:t xml:space="preserve"> (s</w:t>
      </w:r>
      <w:r w:rsidR="00215144" w:rsidRPr="00215144">
        <w:t xml:space="preserve"> </w:t>
      </w:r>
      <w:r w:rsidR="00215144">
        <w:t>C</w:t>
      </w:r>
      <w:r w:rsidR="00215144" w:rsidRPr="00974251">
        <w:rPr>
          <w:b/>
        </w:rPr>
        <w:t>H</w:t>
      </w:r>
      <w:r w:rsidR="00215144" w:rsidRPr="00974251">
        <w:rPr>
          <w:vertAlign w:val="subscript"/>
        </w:rPr>
        <w:t>2</w:t>
      </w:r>
      <w:r w:rsidR="00F35ACA">
        <w:t>)</w:t>
      </w:r>
      <w:r w:rsidR="00974251">
        <w:t xml:space="preserve"> </w:t>
      </w:r>
      <w:r w:rsidR="00974251" w:rsidRPr="00215144">
        <w:rPr>
          <w:szCs w:val="20"/>
        </w:rPr>
        <w:t>δ</w:t>
      </w:r>
      <w:r w:rsidR="00215144">
        <w:t xml:space="preserve"> 6.05 (s </w:t>
      </w:r>
      <w:r w:rsidR="00215144" w:rsidRPr="00974251">
        <w:rPr>
          <w:b/>
        </w:rPr>
        <w:t>H</w:t>
      </w:r>
      <w:r w:rsidR="00215144">
        <w:t xml:space="preserve">) </w:t>
      </w:r>
      <w:r w:rsidR="00974251" w:rsidRPr="00215144">
        <w:rPr>
          <w:szCs w:val="20"/>
        </w:rPr>
        <w:t>δ</w:t>
      </w:r>
      <w:r w:rsidR="00974251" w:rsidRPr="00215144">
        <w:t xml:space="preserve"> </w:t>
      </w:r>
      <w:r w:rsidR="00215144">
        <w:t xml:space="preserve">6.20 (s </w:t>
      </w:r>
      <w:r w:rsidR="00215144" w:rsidRPr="00974251">
        <w:rPr>
          <w:b/>
        </w:rPr>
        <w:t>H</w:t>
      </w:r>
      <w:r w:rsidR="00215144">
        <w:t xml:space="preserve">) </w:t>
      </w:r>
      <w:r w:rsidR="00974251" w:rsidRPr="00215144">
        <w:rPr>
          <w:szCs w:val="20"/>
        </w:rPr>
        <w:t>δ</w:t>
      </w:r>
      <w:r w:rsidR="00974251" w:rsidRPr="00215144">
        <w:t xml:space="preserve"> </w:t>
      </w:r>
      <w:r w:rsidR="00215144">
        <w:t xml:space="preserve">7.5 (m, </w:t>
      </w:r>
      <w:proofErr w:type="spellStart"/>
      <w:r w:rsidR="00974251">
        <w:t>Ar</w:t>
      </w:r>
      <w:proofErr w:type="spellEnd"/>
      <w:r w:rsidR="00215144">
        <w:t xml:space="preserve">) </w:t>
      </w:r>
      <w:r w:rsidR="00974251" w:rsidRPr="00215144">
        <w:rPr>
          <w:szCs w:val="20"/>
        </w:rPr>
        <w:t>δ</w:t>
      </w:r>
      <w:r w:rsidR="00974251" w:rsidRPr="00215144">
        <w:t xml:space="preserve"> </w:t>
      </w:r>
      <w:r w:rsidR="00215144">
        <w:t xml:space="preserve">8.32 (m </w:t>
      </w:r>
      <w:proofErr w:type="spellStart"/>
      <w:r w:rsidR="00974251">
        <w:t>Ar</w:t>
      </w:r>
      <w:proofErr w:type="spellEnd"/>
      <w:r w:rsidR="00215144">
        <w:t>))</w:t>
      </w:r>
      <w:r w:rsidRPr="00DA040F">
        <w:t>.</w:t>
      </w:r>
    </w:p>
    <w:p w:rsidR="00BC77AE" w:rsidRPr="001D0511" w:rsidRDefault="00C6793C" w:rsidP="00BA7467">
      <w:pPr>
        <w:pStyle w:val="Heading4"/>
      </w:pPr>
      <w:proofErr w:type="spellStart"/>
      <w:r w:rsidRPr="001D0511">
        <w:lastRenderedPageBreak/>
        <w:t>A</w:t>
      </w:r>
      <w:r w:rsidR="00BC77AE" w:rsidRPr="001D0511">
        <w:t>cenapthylene</w:t>
      </w:r>
      <w:proofErr w:type="spellEnd"/>
      <w:r w:rsidR="00BC77AE" w:rsidRPr="001D0511">
        <w:t xml:space="preserve"> (A</w:t>
      </w:r>
      <w:r w:rsidRPr="001D0511">
        <w:t>CE</w:t>
      </w:r>
      <w:r w:rsidR="00BC77AE" w:rsidRPr="001D0511">
        <w:t>)</w:t>
      </w:r>
      <w:r w:rsidRPr="001D0511">
        <w:t xml:space="preserve"> Purification</w:t>
      </w:r>
    </w:p>
    <w:p w:rsidR="00174B32" w:rsidRPr="001D0511" w:rsidRDefault="00C6793C" w:rsidP="007D5FD0">
      <w:r w:rsidRPr="001D0511">
        <w:t xml:space="preserve">ACE purchased from Sigma Aldrich was prepared for use by column chromatography to ensure the </w:t>
      </w:r>
      <w:r w:rsidR="00D7477E" w:rsidRPr="001D0511">
        <w:t>purity of the label</w:t>
      </w:r>
      <w:r w:rsidRPr="001D0511">
        <w:t>.</w:t>
      </w:r>
    </w:p>
    <w:p w:rsidR="00174B32" w:rsidRPr="001D0511" w:rsidRDefault="00174B32" w:rsidP="00BA7467">
      <w:pPr>
        <w:pStyle w:val="Heading3"/>
      </w:pPr>
      <w:bookmarkStart w:id="125" w:name="_Toc385451420"/>
      <w:r w:rsidRPr="001D0511">
        <w:t xml:space="preserve">RAFT Initiator </w:t>
      </w:r>
      <w:r w:rsidR="00F720C0" w:rsidRPr="001D0511">
        <w:t>Preparation</w:t>
      </w:r>
      <w:bookmarkEnd w:id="125"/>
    </w:p>
    <w:p w:rsidR="00174B32" w:rsidRPr="001D0511" w:rsidRDefault="00174B32" w:rsidP="00BA7467">
      <w:pPr>
        <w:pStyle w:val="Heading4"/>
      </w:pPr>
      <w:r w:rsidRPr="001D0511">
        <w:t>Preparation of Reagents</w:t>
      </w:r>
    </w:p>
    <w:p w:rsidR="00174B32" w:rsidRPr="001D0511" w:rsidRDefault="00174B32" w:rsidP="007D5FD0">
      <w:proofErr w:type="spellStart"/>
      <w:r w:rsidRPr="001D0511">
        <w:t>Pyrrole</w:t>
      </w:r>
      <w:proofErr w:type="spellEnd"/>
      <w:r w:rsidRPr="001D0511">
        <w:t xml:space="preserve"> (10.0</w:t>
      </w:r>
      <w:r w:rsidR="00442E0F" w:rsidRPr="001D0511">
        <w:t xml:space="preserve"> </w:t>
      </w:r>
      <w:r w:rsidRPr="001D0511">
        <w:t>g) was distilled over calcium hydride at 90</w:t>
      </w:r>
      <w:r w:rsidRPr="001D0511">
        <w:rPr>
          <w:vertAlign w:val="superscript"/>
        </w:rPr>
        <w:t>o</w:t>
      </w:r>
      <w:r w:rsidRPr="001D0511">
        <w:t>C to give a clear liquid.</w:t>
      </w:r>
    </w:p>
    <w:p w:rsidR="00174B32" w:rsidRPr="001D0511" w:rsidRDefault="00174B32" w:rsidP="00BA7467">
      <w:pPr>
        <w:pStyle w:val="Heading4"/>
      </w:pPr>
      <w:r w:rsidRPr="001D0511">
        <w:t>Synthesis of Benzyl-1-pyrrolecarbodithioate</w:t>
      </w:r>
      <w:r w:rsidR="00DF3921" w:rsidRPr="001D0511">
        <w:t xml:space="preserve"> (BPC)</w:t>
      </w:r>
    </w:p>
    <w:p w:rsidR="002A3809" w:rsidRDefault="002A3809" w:rsidP="001D0511">
      <w:pPr>
        <w:jc w:val="center"/>
      </w:pPr>
      <w:r>
        <w:object w:dxaOrig="11587" w:dyaOrig="2959">
          <v:shape id="_x0000_i1052" type="#_x0000_t75" style="width:392.8pt;height:99.7pt" o:ole="">
            <v:imagedata r:id="rId75" o:title=""/>
          </v:shape>
          <o:OLEObject Type="Embed" ProgID="ChemDraw.Document.6.0" ShapeID="_x0000_i1052" DrawAspect="Content" ObjectID="_1459268295" r:id="rId76"/>
        </w:object>
      </w:r>
    </w:p>
    <w:p w:rsidR="00B4564F" w:rsidRPr="00F959B4" w:rsidRDefault="00B4564F" w:rsidP="001D0511">
      <w:pPr>
        <w:jc w:val="center"/>
      </w:pPr>
      <w:bookmarkStart w:id="126" w:name="_Toc385451126"/>
      <w:r w:rsidRPr="00F959B4">
        <w:t xml:space="preserve">Figure </w:t>
      </w:r>
      <w:r w:rsidR="003F0512" w:rsidRPr="00F959B4">
        <w:fldChar w:fldCharType="begin"/>
      </w:r>
      <w:r w:rsidRPr="00F959B4">
        <w:instrText xml:space="preserve"> SEQ Figure \* ARABIC </w:instrText>
      </w:r>
      <w:r w:rsidR="003F0512" w:rsidRPr="00F959B4">
        <w:fldChar w:fldCharType="separate"/>
      </w:r>
      <w:r w:rsidR="00DC3E10">
        <w:rPr>
          <w:noProof/>
        </w:rPr>
        <w:t>29</w:t>
      </w:r>
      <w:r w:rsidR="003F0512" w:rsidRPr="00F959B4">
        <w:fldChar w:fldCharType="end"/>
      </w:r>
      <w:r w:rsidRPr="00F959B4">
        <w:t xml:space="preserve"> – Synthesis of benzyl-1-pyrrolecarbodithioate</w:t>
      </w:r>
      <w:r>
        <w:br/>
      </w:r>
      <w:r w:rsidRPr="00F959B4">
        <w:t xml:space="preserve">from </w:t>
      </w:r>
      <w:proofErr w:type="spellStart"/>
      <w:r w:rsidRPr="00F959B4">
        <w:t>pyrrole</w:t>
      </w:r>
      <w:proofErr w:type="spellEnd"/>
      <w:r w:rsidRPr="00F959B4">
        <w:t xml:space="preserve"> and benzyl bromide</w:t>
      </w:r>
      <w:bookmarkEnd w:id="126"/>
    </w:p>
    <w:p w:rsidR="00174B32" w:rsidRDefault="00174B32" w:rsidP="007D5FD0">
      <w:proofErr w:type="spellStart"/>
      <w:r>
        <w:t>Pyrrole</w:t>
      </w:r>
      <w:proofErr w:type="spellEnd"/>
      <w:r>
        <w:t xml:space="preserve"> (5.00 g, 74.527 </w:t>
      </w:r>
      <w:proofErr w:type="spellStart"/>
      <w:r>
        <w:t>mmol</w:t>
      </w:r>
      <w:proofErr w:type="spellEnd"/>
      <w:r>
        <w:t xml:space="preserve">) was added </w:t>
      </w:r>
      <w:proofErr w:type="spellStart"/>
      <w:r>
        <w:t>dropwise</w:t>
      </w:r>
      <w:proofErr w:type="spellEnd"/>
      <w:r>
        <w:t xml:space="preserve"> to a rapidly stirring suspension of sodium hydride (1.79 g, 74.527 </w:t>
      </w:r>
      <w:proofErr w:type="spellStart"/>
      <w:r>
        <w:t>mmol</w:t>
      </w:r>
      <w:proofErr w:type="spellEnd"/>
      <w:r>
        <w:t xml:space="preserve">) in DMSO (80 ml) over 20 min. The solution was then stirred at room temperature for 30 min. </w:t>
      </w:r>
      <w:r w:rsidRPr="00174B32">
        <w:t>The solution was cooled</w:t>
      </w:r>
      <w:r>
        <w:t xml:space="preserve"> to 5</w:t>
      </w:r>
      <w:r w:rsidRPr="00174B32">
        <w:rPr>
          <w:vertAlign w:val="superscript"/>
        </w:rPr>
        <w:t>o</w:t>
      </w:r>
      <w:r>
        <w:t xml:space="preserve">C using an ice-water bath before carbon disulphide (5.6744 g, 74,527 </w:t>
      </w:r>
      <w:proofErr w:type="spellStart"/>
      <w:r>
        <w:t>mmol</w:t>
      </w:r>
      <w:proofErr w:type="spellEnd"/>
      <w:r>
        <w:t xml:space="preserve">) was added </w:t>
      </w:r>
      <w:proofErr w:type="spellStart"/>
      <w:r>
        <w:t>dropwise</w:t>
      </w:r>
      <w:proofErr w:type="spellEnd"/>
      <w:r>
        <w:t xml:space="preserve">. The resultant orange brown solution was stirred at room temperature for 30 min, and then benzyl bromide (12.69 g, 74.527 </w:t>
      </w:r>
      <w:proofErr w:type="spellStart"/>
      <w:r>
        <w:t>mmol</w:t>
      </w:r>
      <w:proofErr w:type="spellEnd"/>
      <w:r>
        <w:t xml:space="preserve">) was added </w:t>
      </w:r>
      <w:proofErr w:type="spellStart"/>
      <w:r>
        <w:t>dropwise</w:t>
      </w:r>
      <w:proofErr w:type="spellEnd"/>
      <w:r>
        <w:t xml:space="preserve">. The solution was stirred overnight at room temperature. The mixture was extracted using water (80 ml) and diethyl ether (80 ml), and the aqueous layer washed with ether (160 ml) until </w:t>
      </w:r>
      <w:proofErr w:type="gramStart"/>
      <w:r>
        <w:t>all the</w:t>
      </w:r>
      <w:proofErr w:type="gramEnd"/>
      <w:r>
        <w:t xml:space="preserve"> organic product was extracted. The organic layer was dried</w:t>
      </w:r>
      <w:r w:rsidRPr="00174B32">
        <w:t xml:space="preserve"> </w:t>
      </w:r>
      <w:r>
        <w:t>over MgSO</w:t>
      </w:r>
      <w:r w:rsidRPr="00CE050C">
        <w:rPr>
          <w:vertAlign w:val="subscript"/>
        </w:rPr>
        <w:t>4</w:t>
      </w:r>
      <w:r>
        <w:t xml:space="preserve"> and filtered by gravity filtration. The solvent was removed from the mixture by rotary evaporation. The product was purified by flash column chromatography on silica using hexane as the solvent. The yellow phase was collected and the solvent removed by rotary evaporation to give 2.4 g (35.1 %) of a yellow oil.</w:t>
      </w:r>
      <w:r w:rsidR="00C949BC">
        <w:t xml:space="preserve"> </w:t>
      </w:r>
      <w:r w:rsidR="00C949BC" w:rsidRPr="001E7CC5">
        <w:rPr>
          <w:vertAlign w:val="superscript"/>
        </w:rPr>
        <w:t>1</w:t>
      </w:r>
      <w:r w:rsidR="00F535A1">
        <w:t xml:space="preserve">H NMR in </w:t>
      </w:r>
      <w:r w:rsidR="00AD7F3C">
        <w:t>(</w:t>
      </w:r>
      <w:r w:rsidR="00F535A1">
        <w:t>CDCl</w:t>
      </w:r>
      <w:r w:rsidR="00C949BC" w:rsidRPr="00AD7F3C">
        <w:rPr>
          <w:vertAlign w:val="subscript"/>
        </w:rPr>
        <w:t>3</w:t>
      </w:r>
      <w:r w:rsidR="00C949BC">
        <w:t xml:space="preserve"> </w:t>
      </w:r>
      <w:r w:rsidR="00AD7F3C">
        <w:t xml:space="preserve">400 MHz </w:t>
      </w:r>
      <w:r w:rsidR="000A0B31">
        <w:t xml:space="preserve">in ppm </w:t>
      </w:r>
      <w:r w:rsidR="00AD7F3C" w:rsidRPr="00215144">
        <w:rPr>
          <w:szCs w:val="20"/>
        </w:rPr>
        <w:t>δ</w:t>
      </w:r>
      <w:r w:rsidR="00AD7F3C">
        <w:t xml:space="preserve"> </w:t>
      </w:r>
      <w:r w:rsidR="00C949BC">
        <w:t>4.65 (s</w:t>
      </w:r>
      <w:r w:rsidR="00AD7F3C">
        <w:t>,</w:t>
      </w:r>
      <w:r w:rsidR="00C949BC">
        <w:t xml:space="preserve"> CH</w:t>
      </w:r>
      <w:r w:rsidR="00C949BC" w:rsidRPr="000A0B31">
        <w:rPr>
          <w:vertAlign w:val="subscript"/>
        </w:rPr>
        <w:t>2</w:t>
      </w:r>
      <w:r w:rsidR="000A0B31">
        <w:t xml:space="preserve">) </w:t>
      </w:r>
      <w:r w:rsidR="00AD7F3C" w:rsidRPr="00215144">
        <w:rPr>
          <w:szCs w:val="20"/>
        </w:rPr>
        <w:t>δ</w:t>
      </w:r>
      <w:r w:rsidR="00AD7F3C">
        <w:t xml:space="preserve"> </w:t>
      </w:r>
      <w:r w:rsidR="000A0B31">
        <w:t>6.38 (m</w:t>
      </w:r>
      <w:r w:rsidR="00AD7F3C">
        <w:t>,</w:t>
      </w:r>
      <w:r w:rsidR="000A0B31">
        <w:t xml:space="preserve"> H) </w:t>
      </w:r>
      <w:r w:rsidR="00AD7F3C" w:rsidRPr="00215144">
        <w:rPr>
          <w:szCs w:val="20"/>
        </w:rPr>
        <w:t>δ</w:t>
      </w:r>
      <w:r w:rsidR="00AD7F3C">
        <w:t xml:space="preserve"> </w:t>
      </w:r>
      <w:r w:rsidR="000A0B31">
        <w:t xml:space="preserve">7.40 (m, </w:t>
      </w:r>
      <w:proofErr w:type="spellStart"/>
      <w:r w:rsidR="000A0B31">
        <w:t>Ar</w:t>
      </w:r>
      <w:proofErr w:type="spellEnd"/>
      <w:r w:rsidR="00C949BC">
        <w:t>)</w:t>
      </w:r>
      <w:r w:rsidR="00AD7F3C" w:rsidRPr="00AD7F3C">
        <w:rPr>
          <w:szCs w:val="20"/>
        </w:rPr>
        <w:t xml:space="preserve"> </w:t>
      </w:r>
      <w:r w:rsidR="00AD7F3C" w:rsidRPr="00215144">
        <w:rPr>
          <w:szCs w:val="20"/>
        </w:rPr>
        <w:t>δ</w:t>
      </w:r>
      <w:r w:rsidR="00C949BC">
        <w:t xml:space="preserve"> 7.75 (m</w:t>
      </w:r>
      <w:r w:rsidR="000A0B31">
        <w:t xml:space="preserve">, </w:t>
      </w:r>
      <w:proofErr w:type="spellStart"/>
      <w:r w:rsidR="000A0B31">
        <w:t>Ar</w:t>
      </w:r>
      <w:proofErr w:type="spellEnd"/>
      <w:r w:rsidR="00C949BC">
        <w:t>)</w:t>
      </w:r>
      <w:r w:rsidR="001E7CC5">
        <w:t>.</w:t>
      </w:r>
    </w:p>
    <w:p w:rsidR="00F720C0" w:rsidRPr="001D0511" w:rsidRDefault="00F720C0" w:rsidP="00BA7467">
      <w:pPr>
        <w:pStyle w:val="Heading4"/>
      </w:pPr>
      <w:r w:rsidRPr="001D0511">
        <w:lastRenderedPageBreak/>
        <w:t>2-cyanopropan-2-yl-benzdithioate (CPB)</w:t>
      </w:r>
    </w:p>
    <w:p w:rsidR="00F720C0" w:rsidRPr="001D0511" w:rsidRDefault="00F720C0" w:rsidP="007D5FD0">
      <w:r w:rsidRPr="001D0511">
        <w:t>This was purchased from Sigma Aldrich and used directly with no purification steps. Sample was stored at -10</w:t>
      </w:r>
      <w:r w:rsidRPr="001D0511">
        <w:rPr>
          <w:vertAlign w:val="superscript"/>
        </w:rPr>
        <w:t>o</w:t>
      </w:r>
      <w:r w:rsidRPr="001D0511">
        <w:t>C to ensure stability.</w:t>
      </w:r>
    </w:p>
    <w:p w:rsidR="00006EB6" w:rsidRPr="001D0511" w:rsidRDefault="002A79F5" w:rsidP="00BA7467">
      <w:pPr>
        <w:pStyle w:val="Heading4"/>
      </w:pPr>
      <w:r>
        <w:t>Synthesis of 2-{[[</w:t>
      </w:r>
      <w:proofErr w:type="spellStart"/>
      <w:r w:rsidR="00006EB6" w:rsidRPr="001D0511">
        <w:t>butylsulfanyl</w:t>
      </w:r>
      <w:proofErr w:type="spellEnd"/>
      <w:r w:rsidR="00006EB6" w:rsidRPr="001D0511">
        <w:t>)-</w:t>
      </w:r>
      <w:proofErr w:type="spellStart"/>
      <w:r w:rsidR="00006EB6" w:rsidRPr="001D0511">
        <w:t>carbonothioyl</w:t>
      </w:r>
      <w:proofErr w:type="spellEnd"/>
      <w:proofErr w:type="gramStart"/>
      <w:r w:rsidR="00006EB6" w:rsidRPr="001D0511">
        <w:t>]</w:t>
      </w:r>
      <w:proofErr w:type="spellStart"/>
      <w:r w:rsidR="00006EB6" w:rsidRPr="001D0511">
        <w:t>sulfanyl</w:t>
      </w:r>
      <w:proofErr w:type="spellEnd"/>
      <w:proofErr w:type="gramEnd"/>
      <w:r w:rsidR="00006EB6" w:rsidRPr="001D0511">
        <w:t>}</w:t>
      </w:r>
      <w:proofErr w:type="spellStart"/>
      <w:r w:rsidR="00006EB6" w:rsidRPr="001D0511">
        <w:t>propanoic</w:t>
      </w:r>
      <w:proofErr w:type="spellEnd"/>
      <w:r w:rsidR="00006EB6" w:rsidRPr="001D0511">
        <w:t xml:space="preserve"> acid (BSCSP)</w:t>
      </w:r>
    </w:p>
    <w:p w:rsidR="002A3809" w:rsidRDefault="002A3809" w:rsidP="001D0511">
      <w:pPr>
        <w:jc w:val="center"/>
      </w:pPr>
      <w:r>
        <w:object w:dxaOrig="13918" w:dyaOrig="2947">
          <v:shape id="_x0000_i1053" type="#_x0000_t75" style="width:393.2pt;height:83.25pt" o:ole="">
            <v:imagedata r:id="rId77" o:title=""/>
          </v:shape>
          <o:OLEObject Type="Embed" ProgID="ChemDraw.Document.6.0" ShapeID="_x0000_i1053" DrawAspect="Content" ObjectID="_1459268296" r:id="rId78"/>
        </w:object>
      </w:r>
    </w:p>
    <w:p w:rsidR="00006EB6" w:rsidRPr="00006EB6" w:rsidRDefault="00006EB6" w:rsidP="001D0511">
      <w:pPr>
        <w:jc w:val="center"/>
      </w:pPr>
      <w:bookmarkStart w:id="127" w:name="_Toc385451127"/>
      <w:r w:rsidRPr="001D0511">
        <w:rPr>
          <w:sz w:val="22"/>
        </w:rPr>
        <w:t xml:space="preserve">Figure </w:t>
      </w:r>
      <w:r w:rsidRPr="001D0511">
        <w:rPr>
          <w:sz w:val="22"/>
        </w:rPr>
        <w:fldChar w:fldCharType="begin"/>
      </w:r>
      <w:r w:rsidRPr="001D0511">
        <w:rPr>
          <w:sz w:val="22"/>
        </w:rPr>
        <w:instrText xml:space="preserve"> SEQ Figure \* ARABIC </w:instrText>
      </w:r>
      <w:r w:rsidRPr="001D0511">
        <w:rPr>
          <w:sz w:val="22"/>
        </w:rPr>
        <w:fldChar w:fldCharType="separate"/>
      </w:r>
      <w:r w:rsidR="00DC3E10">
        <w:rPr>
          <w:noProof/>
          <w:sz w:val="22"/>
        </w:rPr>
        <w:t>30</w:t>
      </w:r>
      <w:r w:rsidRPr="001D0511">
        <w:rPr>
          <w:sz w:val="22"/>
        </w:rPr>
        <w:fldChar w:fldCharType="end"/>
      </w:r>
      <w:r w:rsidRPr="001D0511">
        <w:rPr>
          <w:sz w:val="22"/>
        </w:rPr>
        <w:t xml:space="preserve"> – Synthesis of 2-[[</w:t>
      </w:r>
      <w:proofErr w:type="spellStart"/>
      <w:r w:rsidRPr="001D0511">
        <w:rPr>
          <w:sz w:val="22"/>
        </w:rPr>
        <w:t>butylsulfanyl</w:t>
      </w:r>
      <w:proofErr w:type="spellEnd"/>
      <w:r w:rsidRPr="001D0511">
        <w:rPr>
          <w:sz w:val="22"/>
        </w:rPr>
        <w:t>)-</w:t>
      </w:r>
      <w:proofErr w:type="spellStart"/>
      <w:r w:rsidRPr="001D0511">
        <w:rPr>
          <w:sz w:val="22"/>
        </w:rPr>
        <w:t>carbonothioyl</w:t>
      </w:r>
      <w:proofErr w:type="spellEnd"/>
      <w:proofErr w:type="gramStart"/>
      <w:r w:rsidRPr="001D0511">
        <w:rPr>
          <w:sz w:val="22"/>
        </w:rPr>
        <w:t>]</w:t>
      </w:r>
      <w:proofErr w:type="spellStart"/>
      <w:r w:rsidRPr="001D0511">
        <w:rPr>
          <w:sz w:val="22"/>
        </w:rPr>
        <w:t>sulfanyl</w:t>
      </w:r>
      <w:proofErr w:type="spellEnd"/>
      <w:proofErr w:type="gramEnd"/>
      <w:r w:rsidRPr="001D0511">
        <w:rPr>
          <w:sz w:val="22"/>
        </w:rPr>
        <w:t>}</w:t>
      </w:r>
      <w:proofErr w:type="spellStart"/>
      <w:r w:rsidRPr="001D0511">
        <w:rPr>
          <w:sz w:val="22"/>
        </w:rPr>
        <w:t>propanoic</w:t>
      </w:r>
      <w:proofErr w:type="spellEnd"/>
      <w:r w:rsidRPr="001D0511">
        <w:rPr>
          <w:sz w:val="22"/>
        </w:rPr>
        <w:t xml:space="preserve"> acid</w:t>
      </w:r>
      <w:r w:rsidRPr="001D0511">
        <w:rPr>
          <w:sz w:val="22"/>
        </w:rPr>
        <w:br/>
        <w:t xml:space="preserve">from </w:t>
      </w:r>
      <w:proofErr w:type="spellStart"/>
      <w:r w:rsidRPr="001D0511">
        <w:rPr>
          <w:sz w:val="22"/>
        </w:rPr>
        <w:t>butanethiol</w:t>
      </w:r>
      <w:proofErr w:type="spellEnd"/>
      <w:r w:rsidRPr="001D0511">
        <w:rPr>
          <w:sz w:val="22"/>
        </w:rPr>
        <w:t xml:space="preserve"> and 2-bromopropan</w:t>
      </w:r>
      <w:r w:rsidR="00A27949" w:rsidRPr="001D0511">
        <w:rPr>
          <w:sz w:val="22"/>
        </w:rPr>
        <w:t>e</w:t>
      </w:r>
      <w:bookmarkEnd w:id="127"/>
    </w:p>
    <w:p w:rsidR="00BF5B1F" w:rsidRPr="001D0511" w:rsidRDefault="00BF5B1F" w:rsidP="007D5FD0">
      <w:proofErr w:type="spellStart"/>
      <w:r>
        <w:t>Butanethiol</w:t>
      </w:r>
      <w:proofErr w:type="spellEnd"/>
      <w:r>
        <w:t xml:space="preserve"> (</w:t>
      </w:r>
      <w:r w:rsidR="00F25774">
        <w:t>43</w:t>
      </w:r>
      <w:r>
        <w:t>.00 g,</w:t>
      </w:r>
      <w:r w:rsidR="00F25774">
        <w:t xml:space="preserve"> </w:t>
      </w:r>
      <w:proofErr w:type="gramStart"/>
      <w:r w:rsidR="00F25774">
        <w:t>0.47</w:t>
      </w:r>
      <w:r>
        <w:t xml:space="preserve"> </w:t>
      </w:r>
      <w:proofErr w:type="spellStart"/>
      <w:r w:rsidR="00F25774">
        <w:t>mol</w:t>
      </w:r>
      <w:proofErr w:type="spellEnd"/>
      <w:proofErr w:type="gramEnd"/>
      <w:r w:rsidR="00F25774">
        <w:t xml:space="preserve">) was added </w:t>
      </w:r>
      <w:proofErr w:type="spellStart"/>
      <w:r w:rsidR="00F25774">
        <w:t>dropwise</w:t>
      </w:r>
      <w:proofErr w:type="spellEnd"/>
      <w:r w:rsidR="00F25774">
        <w:t xml:space="preserve"> with stirring to</w:t>
      </w:r>
      <w:r>
        <w:t xml:space="preserve"> </w:t>
      </w:r>
      <w:r w:rsidR="00A66D66">
        <w:t xml:space="preserve">a </w:t>
      </w:r>
      <w:r w:rsidR="00F25774">
        <w:t xml:space="preserve">90 ml </w:t>
      </w:r>
      <w:r>
        <w:t>sodium hyd</w:t>
      </w:r>
      <w:r w:rsidR="00F25774">
        <w:t xml:space="preserve">roxide </w:t>
      </w:r>
      <w:r>
        <w:t>(</w:t>
      </w:r>
      <w:r w:rsidR="00F25774">
        <w:t>16.0 g, 0</w:t>
      </w:r>
      <w:r>
        <w:t>.</w:t>
      </w:r>
      <w:r w:rsidR="00F25774">
        <w:t>40</w:t>
      </w:r>
      <w:r>
        <w:t xml:space="preserve"> </w:t>
      </w:r>
      <w:proofErr w:type="spellStart"/>
      <w:r w:rsidR="00F25774">
        <w:t>mol</w:t>
      </w:r>
      <w:proofErr w:type="spellEnd"/>
      <w:r w:rsidR="00F25774">
        <w:t>) at 15</w:t>
      </w:r>
      <w:r w:rsidR="00F25774" w:rsidRPr="00F25774">
        <w:rPr>
          <w:vertAlign w:val="superscript"/>
        </w:rPr>
        <w:t>o</w:t>
      </w:r>
      <w:r w:rsidR="00F25774">
        <w:t>C</w:t>
      </w:r>
      <w:r>
        <w:t xml:space="preserve">. </w:t>
      </w:r>
      <w:r w:rsidR="00F25774">
        <w:t xml:space="preserve">20 ml acetone was added and the solution was stirred for half an hour before being cooled to </w:t>
      </w:r>
      <w:r>
        <w:t>5</w:t>
      </w:r>
      <w:r w:rsidRPr="00174B32">
        <w:rPr>
          <w:vertAlign w:val="superscript"/>
        </w:rPr>
        <w:t>o</w:t>
      </w:r>
      <w:r w:rsidR="00F25774">
        <w:t>C. Carbon disulphide (30 ml</w:t>
      </w:r>
      <w:r>
        <w:t xml:space="preserve">) was added </w:t>
      </w:r>
      <w:proofErr w:type="spellStart"/>
      <w:r>
        <w:t>dropwise</w:t>
      </w:r>
      <w:proofErr w:type="spellEnd"/>
      <w:r w:rsidR="00F25774">
        <w:t xml:space="preserve"> and it was left to react for another half an hour. 2-Bromopropionic acid (66.0 g, </w:t>
      </w:r>
      <w:proofErr w:type="gramStart"/>
      <w:r w:rsidR="00F25774">
        <w:t xml:space="preserve">0.43 </w:t>
      </w:r>
      <w:proofErr w:type="spellStart"/>
      <w:r w:rsidR="00F25774">
        <w:t>mol</w:t>
      </w:r>
      <w:proofErr w:type="spellEnd"/>
      <w:proofErr w:type="gramEnd"/>
      <w:r w:rsidR="00F25774">
        <w:t xml:space="preserve">) was added </w:t>
      </w:r>
      <w:proofErr w:type="spellStart"/>
      <w:r w:rsidR="00F25774">
        <w:t>dropwise</w:t>
      </w:r>
      <w:proofErr w:type="spellEnd"/>
      <w:r w:rsidR="00F25774">
        <w:t xml:space="preserve">, followed by another 30 ml </w:t>
      </w:r>
      <w:proofErr w:type="spellStart"/>
      <w:r w:rsidR="00F25774">
        <w:t>NaOH</w:t>
      </w:r>
      <w:proofErr w:type="spellEnd"/>
      <w:r w:rsidR="00F25774">
        <w:t xml:space="preserve"> solution and 25 ml deionised water. This was allowed to warm to room temperature and left to stir for 24 hours. </w:t>
      </w:r>
      <w:r>
        <w:t xml:space="preserve">The </w:t>
      </w:r>
      <w:r w:rsidR="00F25774">
        <w:t xml:space="preserve">orange </w:t>
      </w:r>
      <w:r>
        <w:t>mixture was extracted using</w:t>
      </w:r>
      <w:r w:rsidR="00F25774">
        <w:t xml:space="preserve"> 50 ml </w:t>
      </w:r>
      <w:r w:rsidR="00F25774" w:rsidRPr="001D0511">
        <w:t xml:space="preserve">concentrated </w:t>
      </w:r>
      <w:proofErr w:type="spellStart"/>
      <w:r w:rsidR="00F25774" w:rsidRPr="001D0511">
        <w:t>HCl</w:t>
      </w:r>
      <w:proofErr w:type="spellEnd"/>
      <w:r w:rsidR="00F25774" w:rsidRPr="001D0511">
        <w:t xml:space="preserve"> and filtered to extract </w:t>
      </w:r>
      <w:r w:rsidR="005E3A04">
        <w:t xml:space="preserve">a </w:t>
      </w:r>
      <w:r w:rsidR="00F25774" w:rsidRPr="001D0511">
        <w:t xml:space="preserve">yellow solid. This was washed with cold water repeatedly, </w:t>
      </w:r>
      <w:proofErr w:type="spellStart"/>
      <w:r w:rsidR="00F25774" w:rsidRPr="001D0511">
        <w:t>resuspended</w:t>
      </w:r>
      <w:proofErr w:type="spellEnd"/>
      <w:r w:rsidR="00F25774" w:rsidRPr="001D0511">
        <w:t xml:space="preserve"> in a stirring solution, and finally </w:t>
      </w:r>
      <w:proofErr w:type="spellStart"/>
      <w:r w:rsidR="00F25774" w:rsidRPr="001D0511">
        <w:t>recrystalised</w:t>
      </w:r>
      <w:proofErr w:type="spellEnd"/>
      <w:r w:rsidR="00F25774" w:rsidRPr="001D0511">
        <w:t xml:space="preserve"> in hexane to yield 107.3 g </w:t>
      </w:r>
      <w:proofErr w:type="gramStart"/>
      <w:r w:rsidR="00F25774" w:rsidRPr="001D0511">
        <w:t xml:space="preserve">(0.45 </w:t>
      </w:r>
      <w:proofErr w:type="spellStart"/>
      <w:r w:rsidR="00F25774" w:rsidRPr="001D0511">
        <w:t>mol</w:t>
      </w:r>
      <w:proofErr w:type="spellEnd"/>
      <w:r w:rsidR="00F25774" w:rsidRPr="001D0511">
        <w:t>)</w:t>
      </w:r>
      <w:proofErr w:type="gramEnd"/>
      <w:r w:rsidR="00F25774" w:rsidRPr="001D0511">
        <w:t xml:space="preserve"> product</w:t>
      </w:r>
      <w:r w:rsidR="00F907A2" w:rsidRPr="001D0511">
        <w:t>, a 95% yield.</w:t>
      </w:r>
      <w:r w:rsidR="00F25774" w:rsidRPr="001D0511">
        <w:t xml:space="preserve"> </w:t>
      </w:r>
      <w:proofErr w:type="gramStart"/>
      <w:r w:rsidR="00AD7F3C" w:rsidRPr="001E7CC5">
        <w:rPr>
          <w:vertAlign w:val="superscript"/>
        </w:rPr>
        <w:t>1</w:t>
      </w:r>
      <w:r w:rsidR="00AD7F3C">
        <w:t>H NMR in (CDCl</w:t>
      </w:r>
      <w:r w:rsidR="00AD7F3C" w:rsidRPr="00AD7F3C">
        <w:rPr>
          <w:vertAlign w:val="subscript"/>
        </w:rPr>
        <w:t>3</w:t>
      </w:r>
      <w:r w:rsidR="00AD7F3C">
        <w:t xml:space="preserve"> 400 MHz in ppm </w:t>
      </w:r>
      <w:r w:rsidR="00AD7F3C" w:rsidRPr="00215144">
        <w:rPr>
          <w:szCs w:val="20"/>
        </w:rPr>
        <w:t>δ</w:t>
      </w:r>
      <w:r w:rsidR="00AD7F3C">
        <w:t xml:space="preserve"> 3.45 (t, SC</w:t>
      </w:r>
      <w:r w:rsidR="00AD7F3C" w:rsidRPr="00AD7F3C">
        <w:rPr>
          <w:b/>
        </w:rPr>
        <w:t>H</w:t>
      </w:r>
      <w:r w:rsidR="00AD7F3C" w:rsidRPr="00AD7F3C">
        <w:rPr>
          <w:b/>
          <w:vertAlign w:val="subscript"/>
        </w:rPr>
        <w:t>2</w:t>
      </w:r>
      <w:r w:rsidR="00AD7F3C" w:rsidRPr="00AD7F3C">
        <w:t>C</w:t>
      </w:r>
      <w:r w:rsidR="00AD7F3C">
        <w:t xml:space="preserve">) </w:t>
      </w:r>
      <w:r w:rsidR="00AD7F3C" w:rsidRPr="00215144">
        <w:rPr>
          <w:szCs w:val="20"/>
        </w:rPr>
        <w:t>δ</w:t>
      </w:r>
      <w:r w:rsidR="00AD7F3C">
        <w:t xml:space="preserve"> 1.65 (m, CC</w:t>
      </w:r>
      <w:r w:rsidR="00AD7F3C" w:rsidRPr="00AD7F3C">
        <w:rPr>
          <w:b/>
        </w:rPr>
        <w:t>H</w:t>
      </w:r>
      <w:r w:rsidR="00AD7F3C" w:rsidRPr="00AD7F3C">
        <w:rPr>
          <w:b/>
          <w:vertAlign w:val="subscript"/>
        </w:rPr>
        <w:t>2</w:t>
      </w:r>
      <w:r w:rsidR="00AD7F3C">
        <w:t xml:space="preserve">C) </w:t>
      </w:r>
      <w:r w:rsidR="00AD7F3C" w:rsidRPr="00215144">
        <w:rPr>
          <w:szCs w:val="20"/>
        </w:rPr>
        <w:t>δ</w:t>
      </w:r>
      <w:r w:rsidR="00AD7F3C">
        <w:t xml:space="preserve"> 1.45 (m, CC</w:t>
      </w:r>
      <w:r w:rsidR="00AD7F3C" w:rsidRPr="00AD7F3C">
        <w:rPr>
          <w:b/>
        </w:rPr>
        <w:t>H</w:t>
      </w:r>
      <w:r w:rsidR="00AD7F3C" w:rsidRPr="00AD7F3C">
        <w:rPr>
          <w:b/>
          <w:vertAlign w:val="subscript"/>
        </w:rPr>
        <w:t>2</w:t>
      </w:r>
      <w:r w:rsidR="00AD7F3C">
        <w:t>C)</w:t>
      </w:r>
      <w:r w:rsidR="00AD7F3C" w:rsidRPr="00AD7F3C">
        <w:rPr>
          <w:szCs w:val="20"/>
        </w:rPr>
        <w:t xml:space="preserve"> </w:t>
      </w:r>
      <w:r w:rsidR="00AD7F3C" w:rsidRPr="00215144">
        <w:rPr>
          <w:szCs w:val="20"/>
        </w:rPr>
        <w:t>δ</w:t>
      </w:r>
      <w:r w:rsidR="00AD7F3C">
        <w:t xml:space="preserve"> 0.90 (t, C</w:t>
      </w:r>
      <w:r w:rsidR="00AD7F3C" w:rsidRPr="00AD7F3C">
        <w:rPr>
          <w:b/>
        </w:rPr>
        <w:t>H</w:t>
      </w:r>
      <w:r w:rsidR="00AD7F3C" w:rsidRPr="00AD7F3C">
        <w:rPr>
          <w:b/>
          <w:vertAlign w:val="subscript"/>
        </w:rPr>
        <w:t>3</w:t>
      </w:r>
      <w:r w:rsidR="00AD7F3C">
        <w:t>C).</w:t>
      </w:r>
      <w:r w:rsidRPr="001D0511">
        <w:t xml:space="preserve"> </w:t>
      </w:r>
      <w:r w:rsidR="00AD7F3C" w:rsidRPr="001E7CC5">
        <w:rPr>
          <w:vertAlign w:val="superscript"/>
        </w:rPr>
        <w:t>1</w:t>
      </w:r>
      <w:r w:rsidR="00AD7F3C">
        <w:rPr>
          <w:vertAlign w:val="superscript"/>
        </w:rPr>
        <w:t>3</w:t>
      </w:r>
      <w:r w:rsidR="00AD7F3C">
        <w:t>C NMR in (CDCl</w:t>
      </w:r>
      <w:r w:rsidR="00AD7F3C" w:rsidRPr="00AD7F3C">
        <w:rPr>
          <w:vertAlign w:val="subscript"/>
        </w:rPr>
        <w:t>3</w:t>
      </w:r>
      <w:r w:rsidR="00AD7F3C">
        <w:t xml:space="preserve"> 400 MHz in ppm </w:t>
      </w:r>
      <w:r w:rsidR="00AD7F3C" w:rsidRPr="00215144">
        <w:rPr>
          <w:szCs w:val="20"/>
        </w:rPr>
        <w:t>δ</w:t>
      </w:r>
      <w:r w:rsidR="00AD7F3C">
        <w:t xml:space="preserve"> 205.61 (s, S</w:t>
      </w:r>
      <w:r w:rsidR="00AD7F3C" w:rsidRPr="00AD7F3C">
        <w:rPr>
          <w:b/>
        </w:rPr>
        <w:t>C</w:t>
      </w:r>
      <w:r w:rsidR="00AD7F3C" w:rsidRPr="00AD7F3C">
        <w:t>SS</w:t>
      </w:r>
      <w:r w:rsidR="00AD7F3C">
        <w:t xml:space="preserve">) </w:t>
      </w:r>
      <w:r w:rsidR="00AD7F3C" w:rsidRPr="00215144">
        <w:rPr>
          <w:szCs w:val="20"/>
        </w:rPr>
        <w:t>δ</w:t>
      </w:r>
      <w:r w:rsidR="00AD7F3C">
        <w:t xml:space="preserve"> 36.23 (s, S</w:t>
      </w:r>
      <w:r w:rsidR="00AD7F3C" w:rsidRPr="00AD7F3C">
        <w:rPr>
          <w:b/>
        </w:rPr>
        <w:t>C</w:t>
      </w:r>
      <w:r w:rsidR="00AD7F3C" w:rsidRPr="00AD7F3C">
        <w:t>H</w:t>
      </w:r>
      <w:r w:rsidR="00AD7F3C" w:rsidRPr="00AD7F3C">
        <w:rPr>
          <w:vertAlign w:val="subscript"/>
        </w:rPr>
        <w:t>2</w:t>
      </w:r>
      <w:r w:rsidR="00AD7F3C" w:rsidRPr="00AD7F3C">
        <w:t>C</w:t>
      </w:r>
      <w:r w:rsidR="00AD7F3C">
        <w:t xml:space="preserve">) </w:t>
      </w:r>
      <w:r w:rsidR="00AD7F3C" w:rsidRPr="00215144">
        <w:rPr>
          <w:szCs w:val="20"/>
        </w:rPr>
        <w:t>δ</w:t>
      </w:r>
      <w:r w:rsidR="00AD7F3C">
        <w:t xml:space="preserve"> 30.18 (m, C</w:t>
      </w:r>
      <w:r w:rsidR="00AD7F3C" w:rsidRPr="00AD7F3C">
        <w:rPr>
          <w:b/>
        </w:rPr>
        <w:t>C</w:t>
      </w:r>
      <w:r w:rsidR="00AD7F3C" w:rsidRPr="00AD7F3C">
        <w:t>H</w:t>
      </w:r>
      <w:r w:rsidR="00AD7F3C" w:rsidRPr="00AD7F3C">
        <w:rPr>
          <w:vertAlign w:val="subscript"/>
        </w:rPr>
        <w:t>2</w:t>
      </w:r>
      <w:r w:rsidR="00AD7F3C">
        <w:t xml:space="preserve">C) </w:t>
      </w:r>
      <w:r w:rsidR="00AD7F3C" w:rsidRPr="00215144">
        <w:rPr>
          <w:szCs w:val="20"/>
        </w:rPr>
        <w:t>δ</w:t>
      </w:r>
      <w:r w:rsidR="00AD7F3C">
        <w:t xml:space="preserve"> 29.84 (m, C</w:t>
      </w:r>
      <w:r w:rsidR="00AD7F3C" w:rsidRPr="00AD7F3C">
        <w:rPr>
          <w:b/>
        </w:rPr>
        <w:t>C</w:t>
      </w:r>
      <w:r w:rsidR="00AD7F3C" w:rsidRPr="00AD7F3C">
        <w:t>H</w:t>
      </w:r>
      <w:r w:rsidR="00AD7F3C" w:rsidRPr="00AD7F3C">
        <w:rPr>
          <w:vertAlign w:val="subscript"/>
        </w:rPr>
        <w:t>2</w:t>
      </w:r>
      <w:r w:rsidR="00AD7F3C">
        <w:t>C)</w:t>
      </w:r>
      <w:r w:rsidR="00AD7F3C" w:rsidRPr="00AD7F3C">
        <w:rPr>
          <w:szCs w:val="20"/>
        </w:rPr>
        <w:t xml:space="preserve"> </w:t>
      </w:r>
      <w:r w:rsidR="00AD7F3C" w:rsidRPr="00215144">
        <w:rPr>
          <w:szCs w:val="20"/>
        </w:rPr>
        <w:t>δ</w:t>
      </w:r>
      <w:r w:rsidR="00AD7F3C">
        <w:t xml:space="preserve"> 21.97 (s, C</w:t>
      </w:r>
      <w:r w:rsidR="00AD7F3C" w:rsidRPr="00AD7F3C">
        <w:rPr>
          <w:b/>
        </w:rPr>
        <w:t>C</w:t>
      </w:r>
      <w:r w:rsidR="00AD7F3C" w:rsidRPr="00AD7F3C">
        <w:t>H</w:t>
      </w:r>
      <w:r w:rsidR="00AD7F3C" w:rsidRPr="00AD7F3C">
        <w:rPr>
          <w:vertAlign w:val="subscript"/>
        </w:rPr>
        <w:t>2</w:t>
      </w:r>
      <w:r w:rsidR="00AD7F3C">
        <w:t xml:space="preserve">C), </w:t>
      </w:r>
      <w:r w:rsidR="00AD7F3C" w:rsidRPr="00215144">
        <w:rPr>
          <w:szCs w:val="20"/>
        </w:rPr>
        <w:t>δ</w:t>
      </w:r>
      <w:r w:rsidR="00AD7F3C">
        <w:t xml:space="preserve"> 13.22 (s, </w:t>
      </w:r>
      <w:r w:rsidR="00AD7F3C" w:rsidRPr="00AD7F3C">
        <w:rPr>
          <w:b/>
        </w:rPr>
        <w:t>C</w:t>
      </w:r>
      <w:r w:rsidR="00AD7F3C" w:rsidRPr="00AD7F3C">
        <w:t>H</w:t>
      </w:r>
      <w:r w:rsidR="00AD7F3C" w:rsidRPr="00AD7F3C">
        <w:rPr>
          <w:vertAlign w:val="subscript"/>
        </w:rPr>
        <w:t>3</w:t>
      </w:r>
      <w:r w:rsidR="00AD7F3C">
        <w:t>C).</w:t>
      </w:r>
      <w:proofErr w:type="gramEnd"/>
      <w:r w:rsidR="00AD7F3C" w:rsidRPr="001D0511">
        <w:t xml:space="preserve"> </w:t>
      </w:r>
      <w:r w:rsidR="00DA35CA">
        <w:t xml:space="preserve">Elemental analysis expected: C 40.39%, H 5.92%, </w:t>
      </w:r>
      <w:proofErr w:type="gramStart"/>
      <w:r w:rsidR="00DA35CA">
        <w:t>S</w:t>
      </w:r>
      <w:proofErr w:type="gramEnd"/>
      <w:r w:rsidR="00DA35CA">
        <w:t xml:space="preserve"> 40.3%, actual results: C 48.7%, H 8.58%, S 43.1%. </w:t>
      </w:r>
      <w:r w:rsidR="00F25774" w:rsidRPr="001D0511">
        <w:t>TOF ES+ Mass Spectroscopy showed a MH</w:t>
      </w:r>
      <w:r w:rsidR="00F25774" w:rsidRPr="001D0511">
        <w:rPr>
          <w:vertAlign w:val="superscript"/>
        </w:rPr>
        <w:t>+</w:t>
      </w:r>
      <w:r w:rsidR="00F25774" w:rsidRPr="001D0511">
        <w:t xml:space="preserve"> peak at 239</w:t>
      </w:r>
      <w:r w:rsidR="00F907A2" w:rsidRPr="001D0511">
        <w:t>.</w:t>
      </w:r>
    </w:p>
    <w:p w:rsidR="00D17CDE" w:rsidRPr="001D0511" w:rsidRDefault="006545FC" w:rsidP="00BA7467">
      <w:pPr>
        <w:pStyle w:val="Heading3"/>
      </w:pPr>
      <w:bookmarkStart w:id="128" w:name="_Toc385451421"/>
      <w:r w:rsidRPr="001D0511">
        <w:lastRenderedPageBreak/>
        <w:t>Linear Polymer Synthesis</w:t>
      </w:r>
      <w:bookmarkEnd w:id="128"/>
    </w:p>
    <w:p w:rsidR="00C26EC6" w:rsidRPr="001D0511" w:rsidRDefault="001A6CE0" w:rsidP="00BA7467">
      <w:pPr>
        <w:pStyle w:val="Heading4"/>
      </w:pPr>
      <w:r w:rsidRPr="001D0511">
        <w:t>Free Radical Polymer Synthesis</w:t>
      </w:r>
    </w:p>
    <w:p w:rsidR="00C26EC6" w:rsidRDefault="00BF627B" w:rsidP="007D5FD0">
      <w:r w:rsidRPr="001D0511">
        <w:t>Linear p</w:t>
      </w:r>
      <w:r w:rsidR="00C26EC6" w:rsidRPr="001D0511">
        <w:t>oly</w:t>
      </w:r>
      <w:r w:rsidR="002E296F">
        <w:t>(</w:t>
      </w:r>
      <w:r w:rsidR="00C26EC6" w:rsidRPr="001D0511">
        <w:t>acrylic acid</w:t>
      </w:r>
      <w:r w:rsidR="002E296F">
        <w:t>)</w:t>
      </w:r>
      <w:r w:rsidR="00C26EC6" w:rsidRPr="001D0511">
        <w:t xml:space="preserve">s and </w:t>
      </w:r>
      <w:r w:rsidRPr="001D0511">
        <w:t>p</w:t>
      </w:r>
      <w:r w:rsidR="00C26EC6" w:rsidRPr="001D0511">
        <w:t>oly</w:t>
      </w:r>
      <w:r w:rsidR="002E296F">
        <w:t>(</w:t>
      </w:r>
      <w:r w:rsidR="00C26EC6" w:rsidRPr="001D0511">
        <w:t>acrylamide</w:t>
      </w:r>
      <w:r w:rsidR="002E296F">
        <w:t>)</w:t>
      </w:r>
      <w:r w:rsidR="00C26EC6" w:rsidRPr="001D0511">
        <w:t xml:space="preserve">s were synthesised using radical </w:t>
      </w:r>
      <w:r w:rsidR="00C26EC6" w:rsidRPr="001D0511">
        <w:rPr>
          <w:rFonts w:eastAsia="Times New Roman" w:cstheme="minorHAnsi"/>
        </w:rPr>
        <w:t>4,4'-azobis(4-cyanovaleric acid) (</w:t>
      </w:r>
      <w:r w:rsidRPr="001D0511">
        <w:t>ACVA</w:t>
      </w:r>
      <w:r w:rsidR="00C26EC6" w:rsidRPr="001D0511">
        <w:t xml:space="preserve">) </w:t>
      </w:r>
      <w:r>
        <w:t>or 4,4’-azobis(</w:t>
      </w:r>
      <w:proofErr w:type="spellStart"/>
      <w:r>
        <w:t>isobutyronitrile</w:t>
      </w:r>
      <w:proofErr w:type="spellEnd"/>
      <w:r>
        <w:t xml:space="preserve">) (AIBN) </w:t>
      </w:r>
      <w:r w:rsidR="00C26EC6" w:rsidRPr="00DA040F">
        <w:t xml:space="preserve">initiators, and </w:t>
      </w:r>
      <w:r w:rsidR="00BB2997">
        <w:t>then</w:t>
      </w:r>
      <w:r w:rsidR="00C26EC6" w:rsidRPr="003C6E5A">
        <w:t xml:space="preserve"> characterised via </w:t>
      </w:r>
      <w:r w:rsidR="00C26EC6" w:rsidRPr="00A75FA4">
        <w:rPr>
          <w:vertAlign w:val="superscript"/>
        </w:rPr>
        <w:t>1</w:t>
      </w:r>
      <w:r w:rsidR="00C26EC6" w:rsidRPr="003C6E5A">
        <w:t xml:space="preserve">H-NMR, UV Spectroscopy and </w:t>
      </w:r>
      <w:r w:rsidR="00A75FA4">
        <w:t>a</w:t>
      </w:r>
      <w:r w:rsidR="00C26EC6" w:rsidRPr="003C6E5A">
        <w:t>q</w:t>
      </w:r>
      <w:r w:rsidR="00BB2997">
        <w:t xml:space="preserve">ueous </w:t>
      </w:r>
      <w:r w:rsidR="00C26EC6" w:rsidRPr="003C6E5A">
        <w:t>GPC.</w:t>
      </w:r>
    </w:p>
    <w:p w:rsidR="006F34E2" w:rsidRPr="00BA7467" w:rsidRDefault="00461035" w:rsidP="00BA7467">
      <w:pPr>
        <w:pStyle w:val="Heading5"/>
      </w:pPr>
      <w:proofErr w:type="gramStart"/>
      <w:r w:rsidRPr="00BA7467">
        <w:t>Poly</w:t>
      </w:r>
      <w:r w:rsidR="00EA6ECC" w:rsidRPr="00BA7467">
        <w:t>(</w:t>
      </w:r>
      <w:proofErr w:type="gramEnd"/>
      <w:r w:rsidR="00EA6ECC" w:rsidRPr="00BA7467">
        <w:t>acrylamide)</w:t>
      </w:r>
    </w:p>
    <w:p w:rsidR="00CD5C93" w:rsidRPr="00BA7467" w:rsidRDefault="00566901" w:rsidP="000105FB">
      <w:pPr>
        <w:pStyle w:val="Heading6"/>
        <w:numPr>
          <w:ilvl w:val="0"/>
          <w:numId w:val="0"/>
        </w:numPr>
        <w:rPr>
          <w:rFonts w:eastAsia="Times New Roman"/>
          <w:color w:val="auto"/>
        </w:rPr>
      </w:pPr>
      <w:r w:rsidRPr="00BA7467">
        <w:rPr>
          <w:noProof/>
          <w:color w:val="auto"/>
          <w:lang w:eastAsia="en-GB"/>
        </w:rPr>
        <mc:AlternateContent>
          <mc:Choice Requires="wps">
            <w:drawing>
              <wp:anchor distT="0" distB="0" distL="114300" distR="114300" simplePos="0" relativeHeight="251698176" behindDoc="0" locked="0" layoutInCell="1" allowOverlap="1" wp14:anchorId="6776E731" wp14:editId="57903118">
                <wp:simplePos x="0" y="0"/>
                <wp:positionH relativeFrom="column">
                  <wp:posOffset>2103120</wp:posOffset>
                </wp:positionH>
                <wp:positionV relativeFrom="paragraph">
                  <wp:posOffset>341630</wp:posOffset>
                </wp:positionV>
                <wp:extent cx="695325" cy="571500"/>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5325" cy="571500"/>
                        </a:xfrm>
                        <a:prstGeom prst="rect">
                          <a:avLst/>
                        </a:prstGeom>
                        <a:noFill/>
                        <a:ln w="9525">
                          <a:noFill/>
                          <a:miter lim="800000"/>
                          <a:headEnd/>
                          <a:tailEnd/>
                        </a:ln>
                      </wps:spPr>
                      <wps:txbx>
                        <w:txbxContent>
                          <w:p w:rsidR="005A3E28" w:rsidRDefault="005A3E28" w:rsidP="00BA197C">
                            <w:pPr>
                              <w:spacing w:line="240" w:lineRule="auto"/>
                              <w:jc w:val="center"/>
                            </w:pPr>
                            <w:r>
                              <w:t>AIBN</w:t>
                            </w:r>
                            <w:r>
                              <w:br/>
                              <w:t>60</w:t>
                            </w:r>
                            <w:r w:rsidRPr="00BF627B">
                              <w:rPr>
                                <w:vertAlign w:val="superscript"/>
                              </w:rPr>
                              <w:t>o</w:t>
                            </w:r>
                            <w: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165.6pt;margin-top:26.9pt;width:54.75pt;height:4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" filled="f" stroked="f">
                <v:textbox>
                  <w:txbxContent>
                    <w:p w:rsidR="005A3E28" w:rsidRDefault="005A3E28" w:rsidP="00BA197C">
                      <w:pPr>
                        <w:spacing w:line="240" w:lineRule="auto"/>
                        <w:jc w:val="center"/>
                      </w:pPr>
                      <w:r>
                        <w:t>AIBN</w:t>
                      </w:r>
                      <w:r>
                        <w:br/>
                        <w:t>60</w:t>
                      </w:r>
                      <w:r w:rsidRPr="00BF627B">
                        <w:rPr>
                          <w:vertAlign w:val="superscript"/>
                        </w:rPr>
                        <w:t>o</w:t>
                      </w:r>
                      <w:r>
                        <w:t>C</w:t>
                      </w:r>
                    </w:p>
                  </w:txbxContent>
                </v:textbox>
              </v:shape>
            </w:pict>
          </mc:Fallback>
        </mc:AlternateContent>
      </w:r>
      <w:proofErr w:type="gramStart"/>
      <w:r w:rsidR="00CD5C93" w:rsidRPr="00BA7467">
        <w:rPr>
          <w:rFonts w:eastAsia="Times New Roman"/>
          <w:color w:val="auto"/>
        </w:rPr>
        <w:t>Poly</w:t>
      </w:r>
      <w:r w:rsidR="00EA6ECC" w:rsidRPr="00BA7467">
        <w:rPr>
          <w:rFonts w:eastAsia="Times New Roman"/>
          <w:color w:val="auto"/>
        </w:rPr>
        <w:t>(</w:t>
      </w:r>
      <w:proofErr w:type="gramEnd"/>
      <w:r w:rsidR="00CD5C93" w:rsidRPr="00BA7467">
        <w:rPr>
          <w:rFonts w:eastAsia="Times New Roman"/>
          <w:color w:val="auto"/>
        </w:rPr>
        <w:t>acrylamide</w:t>
      </w:r>
      <w:r w:rsidR="00EA6ECC" w:rsidRPr="00BA7467">
        <w:rPr>
          <w:rFonts w:eastAsia="Times New Roman"/>
          <w:color w:val="auto"/>
        </w:rPr>
        <w:t>) Synthesis</w:t>
      </w:r>
    </w:p>
    <w:p w:rsidR="00B4564F" w:rsidRDefault="005D594F" w:rsidP="00754A3A">
      <w:pPr>
        <w:pStyle w:val="Caption"/>
        <w:jc w:val="center"/>
        <w:rPr>
          <w:color w:val="auto"/>
          <w:sz w:val="22"/>
          <w:szCs w:val="24"/>
        </w:rPr>
      </w:pPr>
      <w:r>
        <w:object w:dxaOrig="4997" w:dyaOrig="1423">
          <v:shape id="_x0000_i1054" type="#_x0000_t75" style="width:249.85pt;height:71.15pt" o:ole="">
            <v:imagedata r:id="rId79" o:title=""/>
          </v:shape>
          <o:OLEObject Type="Embed" ProgID="ChemDraw.Document.6.0" ShapeID="_x0000_i1054" DrawAspect="Content" ObjectID="_1459268297" r:id="rId80"/>
        </w:object>
      </w:r>
    </w:p>
    <w:p w:rsidR="00B4564F" w:rsidRPr="00754A3A" w:rsidRDefault="00B4564F" w:rsidP="00754A3A">
      <w:pPr>
        <w:pStyle w:val="Caption"/>
        <w:jc w:val="center"/>
        <w:rPr>
          <w:b w:val="0"/>
          <w:color w:val="auto"/>
          <w:sz w:val="22"/>
        </w:rPr>
      </w:pPr>
      <w:bookmarkStart w:id="129" w:name="_Toc385451128"/>
      <w:r w:rsidRPr="00754A3A">
        <w:rPr>
          <w:b w:val="0"/>
          <w:color w:val="auto"/>
          <w:sz w:val="22"/>
        </w:rPr>
        <w:t xml:space="preserve">Figure </w:t>
      </w:r>
      <w:r w:rsidR="003F0512" w:rsidRPr="00754A3A">
        <w:rPr>
          <w:b w:val="0"/>
          <w:color w:val="auto"/>
          <w:sz w:val="22"/>
        </w:rPr>
        <w:fldChar w:fldCharType="begin"/>
      </w:r>
      <w:r w:rsidRPr="00754A3A">
        <w:rPr>
          <w:b w:val="0"/>
          <w:color w:val="auto"/>
          <w:sz w:val="22"/>
        </w:rPr>
        <w:instrText xml:space="preserve"> SEQ Figure \* ARABIC </w:instrText>
      </w:r>
      <w:r w:rsidR="003F0512" w:rsidRPr="00754A3A">
        <w:rPr>
          <w:b w:val="0"/>
          <w:color w:val="auto"/>
          <w:sz w:val="22"/>
        </w:rPr>
        <w:fldChar w:fldCharType="separate"/>
      </w:r>
      <w:r w:rsidR="00DC3E10">
        <w:rPr>
          <w:b w:val="0"/>
          <w:noProof/>
          <w:color w:val="auto"/>
          <w:sz w:val="22"/>
        </w:rPr>
        <w:t>31</w:t>
      </w:r>
      <w:r w:rsidR="003F0512" w:rsidRPr="00754A3A">
        <w:rPr>
          <w:b w:val="0"/>
          <w:color w:val="auto"/>
          <w:sz w:val="22"/>
        </w:rPr>
        <w:fldChar w:fldCharType="end"/>
      </w:r>
      <w:r w:rsidRPr="00754A3A">
        <w:rPr>
          <w:b w:val="0"/>
          <w:color w:val="auto"/>
          <w:sz w:val="22"/>
        </w:rPr>
        <w:t xml:space="preserve"> - Polymerisation of </w:t>
      </w:r>
      <w:proofErr w:type="gramStart"/>
      <w:r w:rsidRPr="00754A3A">
        <w:rPr>
          <w:b w:val="0"/>
          <w:color w:val="auto"/>
          <w:sz w:val="22"/>
        </w:rPr>
        <w:t>poly</w:t>
      </w:r>
      <w:r w:rsidR="00A27949" w:rsidRPr="00754A3A">
        <w:rPr>
          <w:b w:val="0"/>
          <w:color w:val="auto"/>
          <w:sz w:val="22"/>
        </w:rPr>
        <w:t>(</w:t>
      </w:r>
      <w:proofErr w:type="gramEnd"/>
      <w:r w:rsidRPr="00754A3A">
        <w:rPr>
          <w:b w:val="0"/>
          <w:color w:val="auto"/>
          <w:sz w:val="22"/>
        </w:rPr>
        <w:t>acrylamide</w:t>
      </w:r>
      <w:r w:rsidR="00A27949" w:rsidRPr="00754A3A">
        <w:rPr>
          <w:b w:val="0"/>
          <w:color w:val="auto"/>
          <w:sz w:val="22"/>
        </w:rPr>
        <w:t>)</w:t>
      </w:r>
      <w:bookmarkEnd w:id="129"/>
    </w:p>
    <w:p w:rsidR="003C6E5A" w:rsidRDefault="000105FB" w:rsidP="007D5FD0">
      <w:r w:rsidRPr="00DA040F">
        <w:t xml:space="preserve">Acrylamide </w:t>
      </w:r>
      <w:r>
        <w:t>(</w:t>
      </w:r>
      <w:proofErr w:type="gramStart"/>
      <w:r>
        <w:t>5.00  g</w:t>
      </w:r>
      <w:proofErr w:type="gramEnd"/>
      <w:r>
        <w:t xml:space="preserve">, 0.07 moles) </w:t>
      </w:r>
      <w:r w:rsidRPr="00DA040F">
        <w:t>and</w:t>
      </w:r>
      <w:r>
        <w:t xml:space="preserve"> AIBN (0.098 g, 5.98E-4 moles) </w:t>
      </w:r>
      <w:r w:rsidRPr="00DA040F">
        <w:t>w</w:t>
      </w:r>
      <w:r>
        <w:t>ere</w:t>
      </w:r>
      <w:r w:rsidRPr="00DA040F">
        <w:t xml:space="preserve"> dissolved in ethanol </w:t>
      </w:r>
      <w:r>
        <w:t xml:space="preserve">(60 ml) </w:t>
      </w:r>
      <w:r w:rsidRPr="00DA040F">
        <w:t>and thoroughly degassed via three freeze-pump-thaw cycles. Once oxygen had been removed from the system the ampoules were flame sealed and heated to 60</w:t>
      </w:r>
      <w:r w:rsidRPr="00DA040F">
        <w:rPr>
          <w:vertAlign w:val="superscript"/>
        </w:rPr>
        <w:t>o</w:t>
      </w:r>
      <w:r w:rsidRPr="00DA040F">
        <w:t xml:space="preserve">C in a water bath for three days. Afterwards the precipitated polymer was filtered from ethanol, dissolved in deionised water and </w:t>
      </w:r>
      <w:r w:rsidRPr="00BA7467">
        <w:t xml:space="preserve">added to rapidly stirring </w:t>
      </w:r>
      <w:proofErr w:type="spellStart"/>
      <w:r w:rsidRPr="00BA7467">
        <w:t>butanol</w:t>
      </w:r>
      <w:proofErr w:type="spellEnd"/>
      <w:r w:rsidRPr="00BA7467">
        <w:t xml:space="preserve"> to purify. After repeated purification steps it was left in a vacuum oven until dry.</w:t>
      </w:r>
      <w:r>
        <w:t xml:space="preserve"> The yield was greater than 90 %, </w:t>
      </w:r>
      <w:r w:rsidR="005D28CD" w:rsidRPr="001A3C99">
        <w:rPr>
          <w:vertAlign w:val="superscript"/>
        </w:rPr>
        <w:t>1</w:t>
      </w:r>
      <w:r w:rsidR="005D28CD">
        <w:t>H NMR in D</w:t>
      </w:r>
      <w:r w:rsidR="005D28CD" w:rsidRPr="007911E8">
        <w:rPr>
          <w:vertAlign w:val="subscript"/>
        </w:rPr>
        <w:t>2</w:t>
      </w:r>
      <w:r w:rsidR="005D28CD">
        <w:t>O (</w:t>
      </w:r>
      <w:r w:rsidR="00875B95" w:rsidRPr="00215144">
        <w:rPr>
          <w:szCs w:val="20"/>
        </w:rPr>
        <w:t>δ</w:t>
      </w:r>
      <w:r w:rsidR="00875B95">
        <w:t xml:space="preserve"> </w:t>
      </w:r>
      <w:r w:rsidR="005D28CD">
        <w:t>2.31 (m C</w:t>
      </w:r>
      <w:r w:rsidR="005D28CD" w:rsidRPr="00875B95">
        <w:rPr>
          <w:b/>
        </w:rPr>
        <w:t>H</w:t>
      </w:r>
      <w:r w:rsidR="005D28CD">
        <w:t xml:space="preserve">) </w:t>
      </w:r>
      <w:r w:rsidR="00875B95" w:rsidRPr="00215144">
        <w:rPr>
          <w:szCs w:val="20"/>
        </w:rPr>
        <w:t>δ</w:t>
      </w:r>
      <w:r w:rsidR="00875B95">
        <w:t xml:space="preserve"> </w:t>
      </w:r>
      <w:r w:rsidR="005D28CD">
        <w:t>1.99 (m C</w:t>
      </w:r>
      <w:r w:rsidR="005D28CD" w:rsidRPr="00875B95">
        <w:rPr>
          <w:b/>
        </w:rPr>
        <w:t>H</w:t>
      </w:r>
      <w:r w:rsidR="005D28CD" w:rsidRPr="00875B95">
        <w:rPr>
          <w:b/>
          <w:vertAlign w:val="subscript"/>
        </w:rPr>
        <w:t>2</w:t>
      </w:r>
      <w:r w:rsidR="005D28CD">
        <w:t xml:space="preserve">) </w:t>
      </w:r>
      <w:r w:rsidR="00875B95" w:rsidRPr="00215144">
        <w:rPr>
          <w:szCs w:val="20"/>
        </w:rPr>
        <w:t>δ</w:t>
      </w:r>
      <w:r w:rsidR="00875B95">
        <w:t xml:space="preserve"> </w:t>
      </w:r>
      <w:r w:rsidR="005D28CD">
        <w:t>1.6 (m C</w:t>
      </w:r>
      <w:r w:rsidR="005D28CD" w:rsidRPr="00875B95">
        <w:rPr>
          <w:b/>
        </w:rPr>
        <w:t>H</w:t>
      </w:r>
      <w:r w:rsidR="005D28CD" w:rsidRPr="00875B95">
        <w:rPr>
          <w:b/>
          <w:vertAlign w:val="subscript"/>
        </w:rPr>
        <w:t>3</w:t>
      </w:r>
      <w:r w:rsidR="005D28CD">
        <w:t>)).</w:t>
      </w:r>
    </w:p>
    <w:p w:rsidR="00CD5C93" w:rsidRPr="00BA7467" w:rsidRDefault="00CD5C93" w:rsidP="000105FB">
      <w:pPr>
        <w:pStyle w:val="Heading6"/>
        <w:numPr>
          <w:ilvl w:val="0"/>
          <w:numId w:val="0"/>
        </w:numPr>
        <w:ind w:left="1152" w:hanging="1152"/>
        <w:rPr>
          <w:rFonts w:eastAsia="Times New Roman"/>
          <w:color w:val="auto"/>
        </w:rPr>
      </w:pPr>
      <w:proofErr w:type="gramStart"/>
      <w:r w:rsidRPr="00BA7467">
        <w:rPr>
          <w:rFonts w:eastAsia="Times New Roman"/>
          <w:color w:val="auto"/>
        </w:rPr>
        <w:t>Poly</w:t>
      </w:r>
      <w:r w:rsidR="00EA6ECC" w:rsidRPr="00BA7467">
        <w:rPr>
          <w:rFonts w:eastAsia="Times New Roman"/>
          <w:color w:val="auto"/>
        </w:rPr>
        <w:t>(</w:t>
      </w:r>
      <w:proofErr w:type="gramEnd"/>
      <w:r w:rsidRPr="00BA7467">
        <w:rPr>
          <w:rFonts w:eastAsia="Times New Roman"/>
          <w:color w:val="auto"/>
        </w:rPr>
        <w:t xml:space="preserve">acrylamide </w:t>
      </w:r>
      <w:r w:rsidR="00EA6ECC" w:rsidRPr="00BA7467">
        <w:rPr>
          <w:rFonts w:eastAsia="Times New Roman"/>
          <w:color w:val="auto"/>
        </w:rPr>
        <w:t>–co-</w:t>
      </w:r>
      <w:r w:rsidRPr="00BA7467">
        <w:rPr>
          <w:rFonts w:eastAsia="Times New Roman"/>
          <w:color w:val="auto"/>
        </w:rPr>
        <w:t>ACE</w:t>
      </w:r>
      <w:r w:rsidR="00EA6ECC" w:rsidRPr="00BA7467">
        <w:rPr>
          <w:rFonts w:eastAsia="Times New Roman"/>
          <w:color w:val="auto"/>
        </w:rPr>
        <w:t>)</w:t>
      </w:r>
    </w:p>
    <w:p w:rsidR="002A3809" w:rsidRDefault="00937761" w:rsidP="00754A3A">
      <w:pPr>
        <w:jc w:val="center"/>
        <w:rPr>
          <w:sz w:val="22"/>
        </w:rPr>
      </w:pPr>
      <w:r w:rsidRPr="00566901">
        <w:rPr>
          <w:noProof/>
          <w:lang w:eastAsia="en-GB"/>
        </w:rPr>
        <mc:AlternateContent>
          <mc:Choice Requires="wps">
            <w:drawing>
              <wp:anchor distT="0" distB="0" distL="114300" distR="114300" simplePos="0" relativeHeight="251700224" behindDoc="0" locked="0" layoutInCell="1" allowOverlap="1" wp14:anchorId="28373C4B" wp14:editId="6A10CB8D">
                <wp:simplePos x="0" y="0"/>
                <wp:positionH relativeFrom="column">
                  <wp:posOffset>2674620</wp:posOffset>
                </wp:positionH>
                <wp:positionV relativeFrom="paragraph">
                  <wp:posOffset>167640</wp:posOffset>
                </wp:positionV>
                <wp:extent cx="695325" cy="590550"/>
                <wp:effectExtent l="0" t="0" r="0" b="0"/>
                <wp:wrapNone/>
                <wp:docPr id="25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5325" cy="590550"/>
                        </a:xfrm>
                        <a:prstGeom prst="rect">
                          <a:avLst/>
                        </a:prstGeom>
                        <a:noFill/>
                        <a:ln w="9525">
                          <a:noFill/>
                          <a:miter lim="800000"/>
                          <a:headEnd/>
                          <a:tailEnd/>
                        </a:ln>
                      </wps:spPr>
                      <wps:txbx>
                        <w:txbxContent>
                          <w:p w:rsidR="005A3E28" w:rsidRDefault="005A3E28" w:rsidP="00BA197C">
                            <w:pPr>
                              <w:spacing w:line="240" w:lineRule="auto"/>
                              <w:jc w:val="center"/>
                            </w:pPr>
                            <w:r>
                              <w:t>AIBN</w:t>
                            </w:r>
                            <w:r>
                              <w:br/>
                              <w:t>60</w:t>
                            </w:r>
                            <w:r w:rsidRPr="00BF627B">
                              <w:rPr>
                                <w:vertAlign w:val="superscript"/>
                              </w:rPr>
                              <w:t>o</w:t>
                            </w:r>
                            <w: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210.6pt;margin-top:13.2pt;width:54.75pt;height:46.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" filled="f" stroked="f">
                <v:textbox>
                  <w:txbxContent>
                    <w:p w:rsidR="005A3E28" w:rsidRDefault="005A3E28" w:rsidP="00BA197C">
                      <w:pPr>
                        <w:spacing w:line="240" w:lineRule="auto"/>
                        <w:jc w:val="center"/>
                      </w:pPr>
                      <w:r>
                        <w:t>AIBN</w:t>
                      </w:r>
                      <w:r>
                        <w:br/>
                        <w:t>60</w:t>
                      </w:r>
                      <w:r w:rsidRPr="00BF627B">
                        <w:rPr>
                          <w:vertAlign w:val="superscript"/>
                        </w:rPr>
                        <w:t>o</w:t>
                      </w:r>
                      <w:r>
                        <w:t>C</w:t>
                      </w:r>
                    </w:p>
                  </w:txbxContent>
                </v:textbox>
              </v:shape>
            </w:pict>
          </mc:Fallback>
        </mc:AlternateContent>
      </w:r>
      <w:r w:rsidR="00ED50A3">
        <w:object w:dxaOrig="9775" w:dyaOrig="2388">
          <v:shape id="_x0000_i1055" type="#_x0000_t75" style="width:409.55pt;height:100.05pt" o:ole="">
            <v:imagedata r:id="rId81" o:title=""/>
          </v:shape>
          <o:OLEObject Type="Embed" ProgID="ChemDraw.Document.6.0" ShapeID="_x0000_i1055" DrawAspect="Content" ObjectID="_1459268298" r:id="rId82"/>
        </w:object>
      </w:r>
    </w:p>
    <w:p w:rsidR="00BC77AE" w:rsidRPr="00566901" w:rsidRDefault="003C6E5A" w:rsidP="00754A3A">
      <w:pPr>
        <w:jc w:val="center"/>
        <w:rPr>
          <w:sz w:val="22"/>
        </w:rPr>
      </w:pPr>
      <w:bookmarkStart w:id="130" w:name="_Toc385451129"/>
      <w:r w:rsidRPr="00566901">
        <w:rPr>
          <w:sz w:val="22"/>
        </w:rPr>
        <w:t xml:space="preserve">Figure </w:t>
      </w:r>
      <w:r w:rsidR="003F0512" w:rsidRPr="00566901">
        <w:rPr>
          <w:sz w:val="22"/>
        </w:rPr>
        <w:fldChar w:fldCharType="begin"/>
      </w:r>
      <w:r w:rsidRPr="00566901">
        <w:rPr>
          <w:sz w:val="22"/>
        </w:rPr>
        <w:instrText xml:space="preserve"> SEQ Figure \* ARABIC </w:instrText>
      </w:r>
      <w:r w:rsidR="003F0512" w:rsidRPr="00566901">
        <w:rPr>
          <w:sz w:val="22"/>
        </w:rPr>
        <w:fldChar w:fldCharType="separate"/>
      </w:r>
      <w:r w:rsidR="00DC3E10">
        <w:rPr>
          <w:noProof/>
          <w:sz w:val="22"/>
        </w:rPr>
        <w:t>32</w:t>
      </w:r>
      <w:r w:rsidR="003F0512" w:rsidRPr="00566901">
        <w:rPr>
          <w:sz w:val="22"/>
        </w:rPr>
        <w:fldChar w:fldCharType="end"/>
      </w:r>
      <w:r w:rsidRPr="00566901">
        <w:rPr>
          <w:sz w:val="22"/>
        </w:rPr>
        <w:t xml:space="preserve"> - Polymerisation of </w:t>
      </w:r>
      <w:proofErr w:type="gramStart"/>
      <w:r w:rsidR="00A27949" w:rsidRPr="00566901">
        <w:rPr>
          <w:sz w:val="22"/>
        </w:rPr>
        <w:t>poly(</w:t>
      </w:r>
      <w:proofErr w:type="gramEnd"/>
      <w:r w:rsidR="00A27949" w:rsidRPr="00566901">
        <w:rPr>
          <w:sz w:val="22"/>
        </w:rPr>
        <w:t>acrylamide-</w:t>
      </w:r>
      <w:r w:rsidR="00A27949" w:rsidRPr="00BD57C1">
        <w:rPr>
          <w:i/>
          <w:sz w:val="22"/>
        </w:rPr>
        <w:t>co</w:t>
      </w:r>
      <w:r w:rsidR="00A27949" w:rsidRPr="00566901">
        <w:rPr>
          <w:sz w:val="22"/>
        </w:rPr>
        <w:t>-</w:t>
      </w:r>
      <w:r w:rsidRPr="00566901">
        <w:rPr>
          <w:sz w:val="22"/>
        </w:rPr>
        <w:t>ACE</w:t>
      </w:r>
      <w:r w:rsidR="00A27949" w:rsidRPr="00566901">
        <w:rPr>
          <w:sz w:val="22"/>
        </w:rPr>
        <w:t>)</w:t>
      </w:r>
      <w:bookmarkEnd w:id="130"/>
    </w:p>
    <w:p w:rsidR="00EA6ECC" w:rsidRPr="00566901" w:rsidRDefault="00EA6ECC" w:rsidP="007D5FD0">
      <w:r w:rsidRPr="00566901">
        <w:t>Labelled polyacrylamide was pr</w:t>
      </w:r>
      <w:r w:rsidRPr="001A6CE0">
        <w:t>epared using the same method as pure polyacrylamide, with monomeric ACE</w:t>
      </w:r>
      <w:r>
        <w:t xml:space="preserve"> (below 1 </w:t>
      </w:r>
      <w:proofErr w:type="spellStart"/>
      <w:proofErr w:type="gramStart"/>
      <w:r>
        <w:t>wt</w:t>
      </w:r>
      <w:proofErr w:type="spellEnd"/>
      <w:r>
        <w:t>%</w:t>
      </w:r>
      <w:proofErr w:type="gramEnd"/>
      <w:r>
        <w:t>) dissolved in the reactant mixture.</w:t>
      </w:r>
      <w:r w:rsidR="00875B95">
        <w:t xml:space="preserve"> </w:t>
      </w:r>
      <w:r w:rsidR="00875B95" w:rsidRPr="001A3C99">
        <w:rPr>
          <w:vertAlign w:val="superscript"/>
        </w:rPr>
        <w:t>1</w:t>
      </w:r>
      <w:r w:rsidR="00875B95">
        <w:t>H NMR in D</w:t>
      </w:r>
      <w:r w:rsidR="00875B95" w:rsidRPr="007911E8">
        <w:rPr>
          <w:vertAlign w:val="subscript"/>
        </w:rPr>
        <w:t>2</w:t>
      </w:r>
      <w:r w:rsidR="00875B95">
        <w:t>O (</w:t>
      </w:r>
      <w:r w:rsidR="00875B95" w:rsidRPr="00215144">
        <w:rPr>
          <w:szCs w:val="20"/>
        </w:rPr>
        <w:t>δ</w:t>
      </w:r>
      <w:r w:rsidR="00875B95">
        <w:t xml:space="preserve"> 2.31 (m C</w:t>
      </w:r>
      <w:r w:rsidR="00875B95" w:rsidRPr="00875B95">
        <w:rPr>
          <w:b/>
        </w:rPr>
        <w:t>H</w:t>
      </w:r>
      <w:r w:rsidR="00875B95">
        <w:t xml:space="preserve">) </w:t>
      </w:r>
      <w:r w:rsidR="00875B95" w:rsidRPr="00215144">
        <w:rPr>
          <w:szCs w:val="20"/>
        </w:rPr>
        <w:t>δ</w:t>
      </w:r>
      <w:r w:rsidR="00875B95">
        <w:t xml:space="preserve"> 1.99 (m C</w:t>
      </w:r>
      <w:r w:rsidR="00875B95" w:rsidRPr="00875B95">
        <w:rPr>
          <w:b/>
        </w:rPr>
        <w:t>H</w:t>
      </w:r>
      <w:r w:rsidR="00875B95" w:rsidRPr="00875B95">
        <w:rPr>
          <w:b/>
          <w:vertAlign w:val="subscript"/>
        </w:rPr>
        <w:t>2</w:t>
      </w:r>
      <w:r w:rsidR="00875B95">
        <w:t xml:space="preserve">) </w:t>
      </w:r>
      <w:r w:rsidR="00875B95" w:rsidRPr="00215144">
        <w:rPr>
          <w:szCs w:val="20"/>
        </w:rPr>
        <w:t>δ</w:t>
      </w:r>
      <w:r w:rsidR="00875B95">
        <w:t xml:space="preserve"> 1.6 (m C</w:t>
      </w:r>
      <w:r w:rsidR="00875B95" w:rsidRPr="00875B95">
        <w:rPr>
          <w:b/>
        </w:rPr>
        <w:t>H</w:t>
      </w:r>
      <w:r w:rsidR="00875B95" w:rsidRPr="00875B95">
        <w:rPr>
          <w:b/>
          <w:vertAlign w:val="subscript"/>
        </w:rPr>
        <w:t>3</w:t>
      </w:r>
      <w:r w:rsidR="00875B95">
        <w:t>)).</w:t>
      </w:r>
    </w:p>
    <w:p w:rsidR="00EA6ECC" w:rsidRPr="00BA7467" w:rsidRDefault="00EA6ECC" w:rsidP="000105FB">
      <w:pPr>
        <w:pStyle w:val="Heading6"/>
        <w:numPr>
          <w:ilvl w:val="0"/>
          <w:numId w:val="0"/>
        </w:numPr>
        <w:ind w:left="1152" w:hanging="1152"/>
        <w:rPr>
          <w:rFonts w:eastAsia="Times New Roman"/>
          <w:color w:val="auto"/>
        </w:rPr>
      </w:pPr>
      <w:proofErr w:type="gramStart"/>
      <w:r w:rsidRPr="00BA7467">
        <w:rPr>
          <w:rFonts w:eastAsia="Times New Roman"/>
          <w:color w:val="auto"/>
        </w:rPr>
        <w:lastRenderedPageBreak/>
        <w:t>Poly(</w:t>
      </w:r>
      <w:proofErr w:type="gramEnd"/>
      <w:r w:rsidRPr="00BA7467">
        <w:rPr>
          <w:rFonts w:eastAsia="Times New Roman"/>
          <w:color w:val="auto"/>
        </w:rPr>
        <w:t>acrylamide –co-AMMA)</w:t>
      </w:r>
    </w:p>
    <w:p w:rsidR="002A3809" w:rsidRDefault="00937761" w:rsidP="00754A3A">
      <w:pPr>
        <w:jc w:val="center"/>
        <w:rPr>
          <w:sz w:val="22"/>
        </w:rPr>
      </w:pPr>
      <w:r>
        <w:rPr>
          <w:noProof/>
          <w:lang w:eastAsia="en-GB"/>
        </w:rPr>
        <mc:AlternateContent>
          <mc:Choice Requires="wps">
            <w:drawing>
              <wp:anchor distT="0" distB="0" distL="114300" distR="114300" simplePos="0" relativeHeight="251702272" behindDoc="0" locked="0" layoutInCell="1" allowOverlap="1" wp14:anchorId="5C7B3939" wp14:editId="7E4F1845">
                <wp:simplePos x="0" y="0"/>
                <wp:positionH relativeFrom="column">
                  <wp:posOffset>2245995</wp:posOffset>
                </wp:positionH>
                <wp:positionV relativeFrom="paragraph">
                  <wp:posOffset>303530</wp:posOffset>
                </wp:positionV>
                <wp:extent cx="695325" cy="647700"/>
                <wp:effectExtent l="0" t="0" r="0" b="0"/>
                <wp:wrapNone/>
                <wp:docPr id="24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5325" cy="647700"/>
                        </a:xfrm>
                        <a:prstGeom prst="rect">
                          <a:avLst/>
                        </a:prstGeom>
                        <a:noFill/>
                        <a:ln w="9525">
                          <a:noFill/>
                          <a:miter lim="800000"/>
                          <a:headEnd/>
                          <a:tailEnd/>
                        </a:ln>
                      </wps:spPr>
                      <wps:txbx>
                        <w:txbxContent>
                          <w:p w:rsidR="005A3E28" w:rsidRDefault="005A3E28" w:rsidP="005D594F">
                            <w:pPr>
                              <w:spacing w:line="240" w:lineRule="auto"/>
                              <w:jc w:val="center"/>
                            </w:pPr>
                            <w:r>
                              <w:t>AIBN</w:t>
                            </w:r>
                            <w:r>
                              <w:br/>
                              <w:t>60</w:t>
                            </w:r>
                            <w:r w:rsidRPr="00BF627B">
                              <w:rPr>
                                <w:vertAlign w:val="superscript"/>
                              </w:rPr>
                              <w:t>o</w:t>
                            </w:r>
                            <w: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176.85pt;margin-top:23.9pt;width:54.75pt;height:51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" filled="f" stroked="f">
                <v:textbox>
                  <w:txbxContent>
                    <w:p w:rsidR="005A3E28" w:rsidRDefault="005A3E28" w:rsidP="005D594F">
                      <w:pPr>
                        <w:spacing w:line="240" w:lineRule="auto"/>
                        <w:jc w:val="center"/>
                      </w:pPr>
                      <w:r>
                        <w:t>AIBN</w:t>
                      </w:r>
                      <w:r>
                        <w:br/>
                        <w:t>60</w:t>
                      </w:r>
                      <w:r w:rsidRPr="00BF627B">
                        <w:rPr>
                          <w:vertAlign w:val="superscript"/>
                        </w:rPr>
                        <w:t>o</w:t>
                      </w:r>
                      <w:r>
                        <w:t>C</w:t>
                      </w:r>
                    </w:p>
                  </w:txbxContent>
                </v:textbox>
              </v:shape>
            </w:pict>
          </mc:Fallback>
        </mc:AlternateContent>
      </w:r>
      <w:r w:rsidR="005D594F">
        <w:object w:dxaOrig="11693" w:dyaOrig="4269">
          <v:shape id="_x0000_i1056" type="#_x0000_t75" style="width:409.85pt;height:149.65pt" o:ole="">
            <v:imagedata r:id="rId83" o:title=""/>
          </v:shape>
          <o:OLEObject Type="Embed" ProgID="ChemDraw.Document.6.0" ShapeID="_x0000_i1056" DrawAspect="Content" ObjectID="_1459268299" r:id="rId84"/>
        </w:object>
      </w:r>
    </w:p>
    <w:p w:rsidR="006B3094" w:rsidRPr="00754A3A" w:rsidRDefault="003C6E5A" w:rsidP="00754A3A">
      <w:pPr>
        <w:jc w:val="center"/>
        <w:rPr>
          <w:sz w:val="22"/>
        </w:rPr>
      </w:pPr>
      <w:bookmarkStart w:id="131" w:name="_Toc385451130"/>
      <w:r w:rsidRPr="00754A3A">
        <w:rPr>
          <w:sz w:val="22"/>
        </w:rPr>
        <w:t xml:space="preserve">Figure </w:t>
      </w:r>
      <w:r w:rsidR="003F0512" w:rsidRPr="00754A3A">
        <w:rPr>
          <w:sz w:val="22"/>
        </w:rPr>
        <w:fldChar w:fldCharType="begin"/>
      </w:r>
      <w:r w:rsidRPr="00754A3A">
        <w:rPr>
          <w:sz w:val="22"/>
        </w:rPr>
        <w:instrText xml:space="preserve"> SEQ Figure \* ARABIC </w:instrText>
      </w:r>
      <w:r w:rsidR="003F0512" w:rsidRPr="00754A3A">
        <w:rPr>
          <w:sz w:val="22"/>
        </w:rPr>
        <w:fldChar w:fldCharType="separate"/>
      </w:r>
      <w:r w:rsidR="00DC3E10">
        <w:rPr>
          <w:noProof/>
          <w:sz w:val="22"/>
        </w:rPr>
        <w:t>33</w:t>
      </w:r>
      <w:r w:rsidR="003F0512" w:rsidRPr="00754A3A">
        <w:rPr>
          <w:sz w:val="22"/>
        </w:rPr>
        <w:fldChar w:fldCharType="end"/>
      </w:r>
      <w:r w:rsidR="00667B4F" w:rsidRPr="00754A3A">
        <w:rPr>
          <w:sz w:val="22"/>
        </w:rPr>
        <w:t xml:space="preserve"> – Polymerisation of </w:t>
      </w:r>
      <w:proofErr w:type="gramStart"/>
      <w:r w:rsidR="00A27949" w:rsidRPr="00754A3A">
        <w:rPr>
          <w:sz w:val="22"/>
        </w:rPr>
        <w:t>poly(</w:t>
      </w:r>
      <w:proofErr w:type="gramEnd"/>
      <w:r w:rsidR="00A27949" w:rsidRPr="00754A3A">
        <w:rPr>
          <w:sz w:val="22"/>
        </w:rPr>
        <w:t>acrylamide-</w:t>
      </w:r>
      <w:r w:rsidR="00A27949" w:rsidRPr="00BD57C1">
        <w:rPr>
          <w:i/>
          <w:sz w:val="22"/>
        </w:rPr>
        <w:t>co</w:t>
      </w:r>
      <w:r w:rsidR="00A27949" w:rsidRPr="00754A3A">
        <w:rPr>
          <w:sz w:val="22"/>
        </w:rPr>
        <w:t>-</w:t>
      </w:r>
      <w:r w:rsidR="00667B4F" w:rsidRPr="00754A3A">
        <w:rPr>
          <w:sz w:val="22"/>
        </w:rPr>
        <w:t>AMMA</w:t>
      </w:r>
      <w:r w:rsidR="00A27949" w:rsidRPr="00754A3A">
        <w:rPr>
          <w:sz w:val="22"/>
        </w:rPr>
        <w:t>)</w:t>
      </w:r>
      <w:bookmarkEnd w:id="131"/>
    </w:p>
    <w:p w:rsidR="00EA6ECC" w:rsidRPr="00BA7467" w:rsidRDefault="00EA6ECC" w:rsidP="007D5FD0">
      <w:r w:rsidRPr="001A6CE0">
        <w:t xml:space="preserve">Labelled polyacrylamide was prepared using the same method as pure </w:t>
      </w:r>
      <w:r w:rsidRPr="00BA7467">
        <w:t xml:space="preserve">polyacrylamide, with monomeric AMMA (below 1 </w:t>
      </w:r>
      <w:proofErr w:type="spellStart"/>
      <w:proofErr w:type="gramStart"/>
      <w:r w:rsidRPr="00BA7467">
        <w:t>wt</w:t>
      </w:r>
      <w:proofErr w:type="spellEnd"/>
      <w:r w:rsidRPr="00BA7467">
        <w:t>%</w:t>
      </w:r>
      <w:proofErr w:type="gramEnd"/>
      <w:r w:rsidRPr="00BA7467">
        <w:t>) dissolved in the reactant mixture.</w:t>
      </w:r>
      <w:r w:rsidR="00875B95">
        <w:t xml:space="preserve"> </w:t>
      </w:r>
      <w:r w:rsidR="00875B95" w:rsidRPr="001A3C99">
        <w:rPr>
          <w:vertAlign w:val="superscript"/>
        </w:rPr>
        <w:t>1</w:t>
      </w:r>
      <w:r w:rsidR="00875B95">
        <w:t>H NMR in D</w:t>
      </w:r>
      <w:r w:rsidR="00875B95" w:rsidRPr="007911E8">
        <w:rPr>
          <w:vertAlign w:val="subscript"/>
        </w:rPr>
        <w:t>2</w:t>
      </w:r>
      <w:r w:rsidR="00875B95">
        <w:t>O (</w:t>
      </w:r>
      <w:r w:rsidR="00875B95" w:rsidRPr="00215144">
        <w:rPr>
          <w:szCs w:val="20"/>
        </w:rPr>
        <w:t>δ</w:t>
      </w:r>
      <w:r w:rsidR="00875B95">
        <w:t xml:space="preserve"> 2.31 (m C</w:t>
      </w:r>
      <w:r w:rsidR="00875B95" w:rsidRPr="00875B95">
        <w:rPr>
          <w:b/>
        </w:rPr>
        <w:t>H</w:t>
      </w:r>
      <w:r w:rsidR="00875B95">
        <w:t xml:space="preserve">) </w:t>
      </w:r>
      <w:r w:rsidR="00875B95" w:rsidRPr="00215144">
        <w:rPr>
          <w:szCs w:val="20"/>
        </w:rPr>
        <w:t>δ</w:t>
      </w:r>
      <w:r w:rsidR="00875B95">
        <w:t xml:space="preserve"> 1.99 (m C</w:t>
      </w:r>
      <w:r w:rsidR="00875B95" w:rsidRPr="00875B95">
        <w:rPr>
          <w:b/>
        </w:rPr>
        <w:t>H</w:t>
      </w:r>
      <w:r w:rsidR="00875B95" w:rsidRPr="00875B95">
        <w:rPr>
          <w:b/>
          <w:vertAlign w:val="subscript"/>
        </w:rPr>
        <w:t>2</w:t>
      </w:r>
      <w:r w:rsidR="00875B95">
        <w:t xml:space="preserve">) </w:t>
      </w:r>
      <w:r w:rsidR="00875B95" w:rsidRPr="00215144">
        <w:rPr>
          <w:szCs w:val="20"/>
        </w:rPr>
        <w:t>δ</w:t>
      </w:r>
      <w:r w:rsidR="00875B95">
        <w:t xml:space="preserve"> 1.6 (m C</w:t>
      </w:r>
      <w:r w:rsidR="00875B95" w:rsidRPr="00875B95">
        <w:rPr>
          <w:b/>
        </w:rPr>
        <w:t>H</w:t>
      </w:r>
      <w:r w:rsidR="00875B95" w:rsidRPr="00875B95">
        <w:rPr>
          <w:b/>
          <w:vertAlign w:val="subscript"/>
        </w:rPr>
        <w:t>3</w:t>
      </w:r>
      <w:r w:rsidR="00875B95">
        <w:t>)).</w:t>
      </w:r>
    </w:p>
    <w:p w:rsidR="00E834C8" w:rsidRPr="00BA7467" w:rsidRDefault="00E834C8" w:rsidP="00BA7467">
      <w:pPr>
        <w:pStyle w:val="Heading6"/>
        <w:rPr>
          <w:color w:val="auto"/>
        </w:rPr>
      </w:pPr>
      <w:r w:rsidRPr="00BA7467">
        <w:rPr>
          <w:color w:val="auto"/>
        </w:rPr>
        <w:t>Summary</w:t>
      </w:r>
    </w:p>
    <w:p w:rsidR="00E834C8" w:rsidRPr="00754A3A" w:rsidRDefault="00E834C8" w:rsidP="007D5FD0">
      <w:pPr>
        <w:pStyle w:val="Caption"/>
        <w:rPr>
          <w:b w:val="0"/>
          <w:color w:val="auto"/>
          <w:sz w:val="22"/>
        </w:rPr>
      </w:pPr>
      <w:bookmarkStart w:id="132" w:name="_Toc385451351"/>
      <w:r w:rsidRPr="00754A3A">
        <w:rPr>
          <w:b w:val="0"/>
          <w:color w:val="auto"/>
          <w:sz w:val="22"/>
        </w:rPr>
        <w:t xml:space="preserve">Table </w:t>
      </w:r>
      <w:r w:rsidRPr="00754A3A">
        <w:rPr>
          <w:b w:val="0"/>
          <w:color w:val="auto"/>
          <w:sz w:val="22"/>
        </w:rPr>
        <w:fldChar w:fldCharType="begin"/>
      </w:r>
      <w:r w:rsidRPr="00754A3A">
        <w:rPr>
          <w:b w:val="0"/>
          <w:color w:val="auto"/>
          <w:sz w:val="22"/>
        </w:rPr>
        <w:instrText xml:space="preserve"> SEQ Table \* ARABIC </w:instrText>
      </w:r>
      <w:r w:rsidRPr="00754A3A">
        <w:rPr>
          <w:b w:val="0"/>
          <w:color w:val="auto"/>
          <w:sz w:val="22"/>
        </w:rPr>
        <w:fldChar w:fldCharType="separate"/>
      </w:r>
      <w:r w:rsidR="00DC3E10">
        <w:rPr>
          <w:b w:val="0"/>
          <w:noProof/>
          <w:color w:val="auto"/>
          <w:sz w:val="22"/>
        </w:rPr>
        <w:t>2</w:t>
      </w:r>
      <w:r w:rsidRPr="00754A3A">
        <w:rPr>
          <w:b w:val="0"/>
          <w:color w:val="auto"/>
          <w:sz w:val="22"/>
        </w:rPr>
        <w:fldChar w:fldCharType="end"/>
      </w:r>
      <w:r w:rsidRPr="00754A3A">
        <w:rPr>
          <w:b w:val="0"/>
          <w:color w:val="auto"/>
          <w:sz w:val="22"/>
        </w:rPr>
        <w:t xml:space="preserve"> – Molar ratios of monomers used in </w:t>
      </w:r>
      <w:proofErr w:type="gramStart"/>
      <w:r w:rsidRPr="00754A3A">
        <w:rPr>
          <w:b w:val="0"/>
          <w:color w:val="auto"/>
          <w:sz w:val="22"/>
        </w:rPr>
        <w:t>poly</w:t>
      </w:r>
      <w:r w:rsidR="002240F0" w:rsidRPr="00754A3A">
        <w:rPr>
          <w:b w:val="0"/>
          <w:color w:val="auto"/>
          <w:sz w:val="22"/>
        </w:rPr>
        <w:t>(</w:t>
      </w:r>
      <w:proofErr w:type="gramEnd"/>
      <w:r w:rsidRPr="00754A3A">
        <w:rPr>
          <w:b w:val="0"/>
          <w:color w:val="auto"/>
          <w:sz w:val="22"/>
        </w:rPr>
        <w:t>acrylamide</w:t>
      </w:r>
      <w:r w:rsidR="002240F0" w:rsidRPr="00754A3A">
        <w:rPr>
          <w:b w:val="0"/>
          <w:color w:val="auto"/>
          <w:sz w:val="22"/>
        </w:rPr>
        <w:t>)</w:t>
      </w:r>
      <w:r w:rsidRPr="00754A3A">
        <w:rPr>
          <w:b w:val="0"/>
          <w:color w:val="auto"/>
          <w:sz w:val="22"/>
        </w:rPr>
        <w:t xml:space="preserve"> reactions</w:t>
      </w:r>
      <w:bookmarkEnd w:id="132"/>
    </w:p>
    <w:tbl>
      <w:tblPr>
        <w:tblW w:w="6948" w:type="dxa"/>
        <w:jc w:val="center"/>
        <w:tblInd w:w="-526" w:type="dxa"/>
        <w:tblLook w:val="04A0" w:firstRow="1" w:lastRow="0" w:firstColumn="1" w:lastColumn="0" w:noHBand="0" w:noVBand="1"/>
      </w:tblPr>
      <w:tblGrid>
        <w:gridCol w:w="1218"/>
        <w:gridCol w:w="2162"/>
        <w:gridCol w:w="960"/>
        <w:gridCol w:w="907"/>
        <w:gridCol w:w="709"/>
        <w:gridCol w:w="992"/>
      </w:tblGrid>
      <w:tr w:rsidR="00E834C8" w:rsidRPr="00E834C8" w:rsidTr="00566901">
        <w:trPr>
          <w:trHeight w:val="374"/>
          <w:jc w:val="center"/>
        </w:trPr>
        <w:tc>
          <w:tcPr>
            <w:tcW w:w="1218" w:type="dxa"/>
            <w:tcBorders>
              <w:top w:val="nil"/>
              <w:left w:val="nil"/>
              <w:bottom w:val="single" w:sz="4" w:space="0" w:color="auto"/>
              <w:right w:val="nil"/>
            </w:tcBorders>
            <w:shd w:val="clear" w:color="auto" w:fill="auto"/>
            <w:noWrap/>
            <w:vAlign w:val="bottom"/>
            <w:hideMark/>
          </w:tcPr>
          <w:p w:rsidR="00E834C8" w:rsidRPr="00E834C8" w:rsidRDefault="00E834C8" w:rsidP="000C1213">
            <w:pPr>
              <w:spacing w:line="240" w:lineRule="auto"/>
              <w:rPr>
                <w:lang w:eastAsia="en-GB"/>
              </w:rPr>
            </w:pPr>
            <w:r w:rsidRPr="00E834C8">
              <w:rPr>
                <w:lang w:eastAsia="en-GB"/>
              </w:rPr>
              <w:t>No.</w:t>
            </w:r>
          </w:p>
        </w:tc>
        <w:tc>
          <w:tcPr>
            <w:tcW w:w="2162" w:type="dxa"/>
            <w:tcBorders>
              <w:top w:val="nil"/>
              <w:left w:val="nil"/>
              <w:bottom w:val="single" w:sz="4" w:space="0" w:color="auto"/>
              <w:right w:val="nil"/>
            </w:tcBorders>
            <w:shd w:val="clear" w:color="auto" w:fill="auto"/>
            <w:noWrap/>
            <w:vAlign w:val="bottom"/>
            <w:hideMark/>
          </w:tcPr>
          <w:p w:rsidR="00E834C8" w:rsidRPr="00E834C8" w:rsidRDefault="00E834C8" w:rsidP="000C1213">
            <w:pPr>
              <w:spacing w:line="240" w:lineRule="auto"/>
              <w:rPr>
                <w:lang w:eastAsia="en-GB"/>
              </w:rPr>
            </w:pPr>
            <w:r w:rsidRPr="00E834C8">
              <w:rPr>
                <w:lang w:eastAsia="en-GB"/>
              </w:rPr>
              <w:t>Polymer</w:t>
            </w:r>
          </w:p>
        </w:tc>
        <w:tc>
          <w:tcPr>
            <w:tcW w:w="960" w:type="dxa"/>
            <w:tcBorders>
              <w:top w:val="nil"/>
              <w:left w:val="nil"/>
              <w:bottom w:val="single" w:sz="4" w:space="0" w:color="auto"/>
              <w:right w:val="nil"/>
            </w:tcBorders>
            <w:shd w:val="clear" w:color="auto" w:fill="auto"/>
            <w:noWrap/>
            <w:vAlign w:val="bottom"/>
            <w:hideMark/>
          </w:tcPr>
          <w:p w:rsidR="00E834C8" w:rsidRPr="00E834C8" w:rsidRDefault="00566901" w:rsidP="000C1213">
            <w:pPr>
              <w:spacing w:line="240" w:lineRule="auto"/>
              <w:jc w:val="right"/>
              <w:rPr>
                <w:lang w:eastAsia="en-GB"/>
              </w:rPr>
            </w:pPr>
            <w:r>
              <w:rPr>
                <w:lang w:eastAsia="en-GB"/>
              </w:rPr>
              <w:t>AM</w:t>
            </w:r>
          </w:p>
        </w:tc>
        <w:tc>
          <w:tcPr>
            <w:tcW w:w="907" w:type="dxa"/>
            <w:tcBorders>
              <w:top w:val="nil"/>
              <w:left w:val="nil"/>
              <w:bottom w:val="single" w:sz="4" w:space="0" w:color="auto"/>
              <w:right w:val="nil"/>
            </w:tcBorders>
            <w:shd w:val="clear" w:color="auto" w:fill="auto"/>
            <w:noWrap/>
            <w:vAlign w:val="bottom"/>
            <w:hideMark/>
          </w:tcPr>
          <w:p w:rsidR="00E834C8" w:rsidRPr="00E834C8" w:rsidRDefault="00E834C8" w:rsidP="000C1213">
            <w:pPr>
              <w:spacing w:line="240" w:lineRule="auto"/>
              <w:jc w:val="right"/>
              <w:rPr>
                <w:lang w:eastAsia="en-GB"/>
              </w:rPr>
            </w:pPr>
            <w:r w:rsidRPr="00E834C8">
              <w:rPr>
                <w:lang w:eastAsia="en-GB"/>
              </w:rPr>
              <w:t>AIBN</w:t>
            </w:r>
          </w:p>
        </w:tc>
        <w:tc>
          <w:tcPr>
            <w:tcW w:w="709" w:type="dxa"/>
            <w:tcBorders>
              <w:top w:val="nil"/>
              <w:left w:val="nil"/>
              <w:bottom w:val="single" w:sz="4" w:space="0" w:color="auto"/>
              <w:right w:val="nil"/>
            </w:tcBorders>
            <w:shd w:val="clear" w:color="auto" w:fill="auto"/>
            <w:noWrap/>
            <w:vAlign w:val="bottom"/>
            <w:hideMark/>
          </w:tcPr>
          <w:p w:rsidR="00E834C8" w:rsidRPr="00E834C8" w:rsidRDefault="00E834C8" w:rsidP="000C1213">
            <w:pPr>
              <w:spacing w:line="240" w:lineRule="auto"/>
              <w:jc w:val="right"/>
              <w:rPr>
                <w:lang w:eastAsia="en-GB"/>
              </w:rPr>
            </w:pPr>
            <w:r w:rsidRPr="00E834C8">
              <w:rPr>
                <w:lang w:eastAsia="en-GB"/>
              </w:rPr>
              <w:t>ACE</w:t>
            </w:r>
          </w:p>
        </w:tc>
        <w:tc>
          <w:tcPr>
            <w:tcW w:w="992" w:type="dxa"/>
            <w:tcBorders>
              <w:top w:val="nil"/>
              <w:left w:val="nil"/>
              <w:bottom w:val="single" w:sz="4" w:space="0" w:color="auto"/>
              <w:right w:val="nil"/>
            </w:tcBorders>
            <w:shd w:val="clear" w:color="auto" w:fill="auto"/>
            <w:noWrap/>
            <w:vAlign w:val="bottom"/>
            <w:hideMark/>
          </w:tcPr>
          <w:p w:rsidR="00E834C8" w:rsidRPr="00E834C8" w:rsidRDefault="00E834C8" w:rsidP="000C1213">
            <w:pPr>
              <w:spacing w:line="240" w:lineRule="auto"/>
              <w:jc w:val="right"/>
              <w:rPr>
                <w:lang w:eastAsia="en-GB"/>
              </w:rPr>
            </w:pPr>
            <w:r w:rsidRPr="00E834C8">
              <w:rPr>
                <w:lang w:eastAsia="en-GB"/>
              </w:rPr>
              <w:t>AMMA</w:t>
            </w:r>
          </w:p>
        </w:tc>
      </w:tr>
      <w:tr w:rsidR="00E834C8" w:rsidRPr="00E834C8" w:rsidTr="00566901">
        <w:trPr>
          <w:trHeight w:val="300"/>
          <w:jc w:val="center"/>
        </w:trPr>
        <w:tc>
          <w:tcPr>
            <w:tcW w:w="1218" w:type="dxa"/>
            <w:tcBorders>
              <w:top w:val="single" w:sz="4" w:space="0" w:color="auto"/>
              <w:left w:val="nil"/>
              <w:bottom w:val="nil"/>
              <w:right w:val="nil"/>
            </w:tcBorders>
            <w:shd w:val="clear" w:color="auto" w:fill="auto"/>
            <w:vAlign w:val="center"/>
            <w:hideMark/>
          </w:tcPr>
          <w:p w:rsidR="00E834C8" w:rsidRPr="00E834C8" w:rsidRDefault="00E834C8" w:rsidP="000C1213">
            <w:pPr>
              <w:spacing w:line="240" w:lineRule="auto"/>
              <w:rPr>
                <w:lang w:eastAsia="en-GB"/>
              </w:rPr>
            </w:pPr>
            <w:r w:rsidRPr="00E834C8">
              <w:rPr>
                <w:lang w:eastAsia="en-GB"/>
              </w:rPr>
              <w:t>TS1/11/1</w:t>
            </w:r>
          </w:p>
        </w:tc>
        <w:tc>
          <w:tcPr>
            <w:tcW w:w="2162" w:type="dxa"/>
            <w:tcBorders>
              <w:top w:val="single" w:sz="4" w:space="0" w:color="auto"/>
              <w:left w:val="nil"/>
              <w:bottom w:val="nil"/>
              <w:right w:val="nil"/>
            </w:tcBorders>
            <w:shd w:val="clear" w:color="auto" w:fill="auto"/>
            <w:vAlign w:val="center"/>
            <w:hideMark/>
          </w:tcPr>
          <w:p w:rsidR="00E834C8" w:rsidRPr="00E834C8" w:rsidRDefault="00E834C8" w:rsidP="000C1213">
            <w:pPr>
              <w:spacing w:line="240" w:lineRule="auto"/>
              <w:rPr>
                <w:lang w:eastAsia="en-GB"/>
              </w:rPr>
            </w:pPr>
            <w:r w:rsidRPr="00E834C8">
              <w:rPr>
                <w:lang w:eastAsia="en-GB"/>
              </w:rPr>
              <w:t>PAM</w:t>
            </w:r>
          </w:p>
        </w:tc>
        <w:tc>
          <w:tcPr>
            <w:tcW w:w="960" w:type="dxa"/>
            <w:tcBorders>
              <w:top w:val="single" w:sz="4" w:space="0" w:color="auto"/>
              <w:left w:val="nil"/>
              <w:bottom w:val="nil"/>
              <w:right w:val="nil"/>
            </w:tcBorders>
            <w:shd w:val="clear" w:color="auto" w:fill="auto"/>
            <w:noWrap/>
            <w:vAlign w:val="bottom"/>
            <w:hideMark/>
          </w:tcPr>
          <w:p w:rsidR="00E834C8" w:rsidRPr="00E834C8" w:rsidRDefault="00E834C8" w:rsidP="000C1213">
            <w:pPr>
              <w:spacing w:line="240" w:lineRule="auto"/>
              <w:jc w:val="right"/>
              <w:rPr>
                <w:lang w:eastAsia="en-GB"/>
              </w:rPr>
            </w:pPr>
            <w:r w:rsidRPr="00E834C8">
              <w:rPr>
                <w:lang w:eastAsia="en-GB"/>
              </w:rPr>
              <w:t>100</w:t>
            </w:r>
          </w:p>
        </w:tc>
        <w:tc>
          <w:tcPr>
            <w:tcW w:w="907" w:type="dxa"/>
            <w:tcBorders>
              <w:top w:val="single" w:sz="4" w:space="0" w:color="auto"/>
              <w:left w:val="nil"/>
              <w:bottom w:val="nil"/>
              <w:right w:val="nil"/>
            </w:tcBorders>
            <w:shd w:val="clear" w:color="auto" w:fill="auto"/>
            <w:noWrap/>
            <w:vAlign w:val="bottom"/>
            <w:hideMark/>
          </w:tcPr>
          <w:p w:rsidR="00E834C8" w:rsidRPr="00E834C8" w:rsidRDefault="00E834C8" w:rsidP="000C1213">
            <w:pPr>
              <w:spacing w:line="240" w:lineRule="auto"/>
              <w:jc w:val="right"/>
              <w:rPr>
                <w:lang w:eastAsia="en-GB"/>
              </w:rPr>
            </w:pPr>
            <w:r w:rsidRPr="00E834C8">
              <w:rPr>
                <w:lang w:eastAsia="en-GB"/>
              </w:rPr>
              <w:t>0.8</w:t>
            </w:r>
            <w:r>
              <w:rPr>
                <w:lang w:eastAsia="en-GB"/>
              </w:rPr>
              <w:t>5</w:t>
            </w:r>
          </w:p>
        </w:tc>
        <w:tc>
          <w:tcPr>
            <w:tcW w:w="709" w:type="dxa"/>
            <w:tcBorders>
              <w:top w:val="single" w:sz="4" w:space="0" w:color="auto"/>
              <w:left w:val="nil"/>
              <w:bottom w:val="nil"/>
              <w:right w:val="nil"/>
            </w:tcBorders>
            <w:shd w:val="clear" w:color="auto" w:fill="auto"/>
            <w:noWrap/>
            <w:vAlign w:val="bottom"/>
            <w:hideMark/>
          </w:tcPr>
          <w:p w:rsidR="00E834C8" w:rsidRPr="00E834C8" w:rsidRDefault="00E834C8" w:rsidP="000C1213">
            <w:pPr>
              <w:spacing w:line="240" w:lineRule="auto"/>
              <w:jc w:val="right"/>
              <w:rPr>
                <w:lang w:eastAsia="en-GB"/>
              </w:rPr>
            </w:pPr>
            <w:r w:rsidRPr="00E834C8">
              <w:rPr>
                <w:lang w:eastAsia="en-GB"/>
              </w:rPr>
              <w:t>-</w:t>
            </w:r>
          </w:p>
        </w:tc>
        <w:tc>
          <w:tcPr>
            <w:tcW w:w="992" w:type="dxa"/>
            <w:tcBorders>
              <w:top w:val="single" w:sz="4" w:space="0" w:color="auto"/>
              <w:left w:val="nil"/>
              <w:bottom w:val="nil"/>
              <w:right w:val="nil"/>
            </w:tcBorders>
            <w:shd w:val="clear" w:color="auto" w:fill="auto"/>
            <w:noWrap/>
            <w:vAlign w:val="bottom"/>
            <w:hideMark/>
          </w:tcPr>
          <w:p w:rsidR="00E834C8" w:rsidRPr="00E834C8" w:rsidRDefault="00E834C8" w:rsidP="000C1213">
            <w:pPr>
              <w:spacing w:line="240" w:lineRule="auto"/>
              <w:jc w:val="right"/>
              <w:rPr>
                <w:lang w:eastAsia="en-GB"/>
              </w:rPr>
            </w:pPr>
            <w:r w:rsidRPr="00E834C8">
              <w:rPr>
                <w:lang w:eastAsia="en-GB"/>
              </w:rPr>
              <w:t>-</w:t>
            </w:r>
          </w:p>
        </w:tc>
      </w:tr>
      <w:tr w:rsidR="00E834C8" w:rsidRPr="00E834C8" w:rsidTr="00566901">
        <w:trPr>
          <w:trHeight w:val="300"/>
          <w:jc w:val="center"/>
        </w:trPr>
        <w:tc>
          <w:tcPr>
            <w:tcW w:w="1218" w:type="dxa"/>
            <w:tcBorders>
              <w:top w:val="nil"/>
              <w:left w:val="nil"/>
              <w:bottom w:val="nil"/>
              <w:right w:val="nil"/>
            </w:tcBorders>
            <w:shd w:val="clear" w:color="auto" w:fill="auto"/>
            <w:vAlign w:val="center"/>
            <w:hideMark/>
          </w:tcPr>
          <w:p w:rsidR="00E834C8" w:rsidRPr="00E834C8" w:rsidRDefault="00E834C8" w:rsidP="000C1213">
            <w:pPr>
              <w:spacing w:line="240" w:lineRule="auto"/>
              <w:rPr>
                <w:lang w:eastAsia="en-GB"/>
              </w:rPr>
            </w:pPr>
            <w:r w:rsidRPr="00E834C8">
              <w:rPr>
                <w:lang w:eastAsia="en-GB"/>
              </w:rPr>
              <w:t>TS1/27/1</w:t>
            </w:r>
          </w:p>
        </w:tc>
        <w:tc>
          <w:tcPr>
            <w:tcW w:w="2162" w:type="dxa"/>
            <w:tcBorders>
              <w:top w:val="nil"/>
              <w:left w:val="nil"/>
              <w:bottom w:val="nil"/>
              <w:right w:val="nil"/>
            </w:tcBorders>
            <w:shd w:val="clear" w:color="auto" w:fill="auto"/>
            <w:vAlign w:val="center"/>
            <w:hideMark/>
          </w:tcPr>
          <w:p w:rsidR="00E834C8" w:rsidRPr="00E834C8" w:rsidRDefault="00E834C8" w:rsidP="000C1213">
            <w:pPr>
              <w:spacing w:line="240" w:lineRule="auto"/>
              <w:rPr>
                <w:lang w:eastAsia="en-GB"/>
              </w:rPr>
            </w:pPr>
            <w:r w:rsidRPr="00E834C8">
              <w:rPr>
                <w:lang w:eastAsia="en-GB"/>
              </w:rPr>
              <w:t>P(AM-</w:t>
            </w:r>
            <w:r w:rsidRPr="00E834C8">
              <w:rPr>
                <w:i/>
                <w:iCs/>
                <w:lang w:eastAsia="en-GB"/>
              </w:rPr>
              <w:t>co</w:t>
            </w:r>
            <w:r w:rsidRPr="00E834C8">
              <w:rPr>
                <w:lang w:eastAsia="en-GB"/>
              </w:rPr>
              <w:t>-ACE)</w:t>
            </w:r>
          </w:p>
        </w:tc>
        <w:tc>
          <w:tcPr>
            <w:tcW w:w="960" w:type="dxa"/>
            <w:tcBorders>
              <w:top w:val="nil"/>
              <w:left w:val="nil"/>
              <w:bottom w:val="nil"/>
              <w:right w:val="nil"/>
            </w:tcBorders>
            <w:shd w:val="clear" w:color="auto" w:fill="auto"/>
            <w:noWrap/>
            <w:vAlign w:val="bottom"/>
            <w:hideMark/>
          </w:tcPr>
          <w:p w:rsidR="00E834C8" w:rsidRPr="00E834C8" w:rsidRDefault="00E834C8" w:rsidP="000C1213">
            <w:pPr>
              <w:spacing w:line="240" w:lineRule="auto"/>
              <w:jc w:val="right"/>
              <w:rPr>
                <w:lang w:eastAsia="en-GB"/>
              </w:rPr>
            </w:pPr>
            <w:r w:rsidRPr="00E834C8">
              <w:rPr>
                <w:lang w:eastAsia="en-GB"/>
              </w:rPr>
              <w:t>100</w:t>
            </w:r>
          </w:p>
        </w:tc>
        <w:tc>
          <w:tcPr>
            <w:tcW w:w="907" w:type="dxa"/>
            <w:tcBorders>
              <w:top w:val="nil"/>
              <w:left w:val="nil"/>
              <w:bottom w:val="nil"/>
              <w:right w:val="nil"/>
            </w:tcBorders>
            <w:shd w:val="clear" w:color="auto" w:fill="auto"/>
            <w:noWrap/>
            <w:vAlign w:val="bottom"/>
            <w:hideMark/>
          </w:tcPr>
          <w:p w:rsidR="00E834C8" w:rsidRPr="00E834C8" w:rsidRDefault="00E834C8" w:rsidP="000C1213">
            <w:pPr>
              <w:spacing w:line="240" w:lineRule="auto"/>
              <w:jc w:val="right"/>
              <w:rPr>
                <w:lang w:eastAsia="en-GB"/>
              </w:rPr>
            </w:pPr>
            <w:r w:rsidRPr="00E834C8">
              <w:rPr>
                <w:lang w:eastAsia="en-GB"/>
              </w:rPr>
              <w:t>0.86</w:t>
            </w:r>
          </w:p>
        </w:tc>
        <w:tc>
          <w:tcPr>
            <w:tcW w:w="709" w:type="dxa"/>
            <w:tcBorders>
              <w:top w:val="nil"/>
              <w:left w:val="nil"/>
              <w:bottom w:val="nil"/>
              <w:right w:val="nil"/>
            </w:tcBorders>
            <w:shd w:val="clear" w:color="auto" w:fill="auto"/>
            <w:noWrap/>
            <w:vAlign w:val="bottom"/>
            <w:hideMark/>
          </w:tcPr>
          <w:p w:rsidR="00E834C8" w:rsidRPr="00E834C8" w:rsidRDefault="00E834C8" w:rsidP="000C1213">
            <w:pPr>
              <w:spacing w:line="240" w:lineRule="auto"/>
              <w:jc w:val="right"/>
              <w:rPr>
                <w:lang w:eastAsia="en-GB"/>
              </w:rPr>
            </w:pPr>
            <w:r>
              <w:rPr>
                <w:lang w:eastAsia="en-GB"/>
              </w:rPr>
              <w:t>0.56</w:t>
            </w:r>
          </w:p>
        </w:tc>
        <w:tc>
          <w:tcPr>
            <w:tcW w:w="992" w:type="dxa"/>
            <w:tcBorders>
              <w:top w:val="nil"/>
              <w:left w:val="nil"/>
              <w:bottom w:val="nil"/>
              <w:right w:val="nil"/>
            </w:tcBorders>
            <w:shd w:val="clear" w:color="auto" w:fill="auto"/>
            <w:noWrap/>
            <w:vAlign w:val="bottom"/>
            <w:hideMark/>
          </w:tcPr>
          <w:p w:rsidR="00E834C8" w:rsidRPr="00E834C8" w:rsidRDefault="00E834C8" w:rsidP="000C1213">
            <w:pPr>
              <w:spacing w:line="240" w:lineRule="auto"/>
              <w:jc w:val="right"/>
              <w:rPr>
                <w:lang w:eastAsia="en-GB"/>
              </w:rPr>
            </w:pPr>
            <w:r w:rsidRPr="00E834C8">
              <w:rPr>
                <w:lang w:eastAsia="en-GB"/>
              </w:rPr>
              <w:t>-</w:t>
            </w:r>
          </w:p>
        </w:tc>
      </w:tr>
      <w:tr w:rsidR="00E834C8" w:rsidRPr="00E834C8" w:rsidTr="00566901">
        <w:trPr>
          <w:trHeight w:val="300"/>
          <w:jc w:val="center"/>
        </w:trPr>
        <w:tc>
          <w:tcPr>
            <w:tcW w:w="1218" w:type="dxa"/>
            <w:tcBorders>
              <w:top w:val="nil"/>
              <w:left w:val="nil"/>
              <w:bottom w:val="nil"/>
              <w:right w:val="nil"/>
            </w:tcBorders>
            <w:shd w:val="clear" w:color="auto" w:fill="auto"/>
            <w:vAlign w:val="center"/>
            <w:hideMark/>
          </w:tcPr>
          <w:p w:rsidR="00E834C8" w:rsidRPr="00E834C8" w:rsidRDefault="00E834C8" w:rsidP="000C1213">
            <w:pPr>
              <w:spacing w:line="240" w:lineRule="auto"/>
              <w:rPr>
                <w:lang w:eastAsia="en-GB"/>
              </w:rPr>
            </w:pPr>
            <w:r w:rsidRPr="00E834C8">
              <w:rPr>
                <w:lang w:eastAsia="en-GB"/>
              </w:rPr>
              <w:t>TS1/34/1</w:t>
            </w:r>
          </w:p>
        </w:tc>
        <w:tc>
          <w:tcPr>
            <w:tcW w:w="2162" w:type="dxa"/>
            <w:tcBorders>
              <w:top w:val="nil"/>
              <w:left w:val="nil"/>
              <w:bottom w:val="nil"/>
              <w:right w:val="nil"/>
            </w:tcBorders>
            <w:shd w:val="clear" w:color="auto" w:fill="auto"/>
            <w:vAlign w:val="center"/>
            <w:hideMark/>
          </w:tcPr>
          <w:p w:rsidR="00E834C8" w:rsidRPr="00E834C8" w:rsidRDefault="00E834C8" w:rsidP="000C1213">
            <w:pPr>
              <w:spacing w:line="240" w:lineRule="auto"/>
              <w:rPr>
                <w:lang w:eastAsia="en-GB"/>
              </w:rPr>
            </w:pPr>
            <w:r w:rsidRPr="00E834C8">
              <w:rPr>
                <w:lang w:eastAsia="en-GB"/>
              </w:rPr>
              <w:t>P(AM-</w:t>
            </w:r>
            <w:r w:rsidRPr="00E834C8">
              <w:rPr>
                <w:i/>
                <w:iCs/>
                <w:lang w:eastAsia="en-GB"/>
              </w:rPr>
              <w:t>co</w:t>
            </w:r>
            <w:r w:rsidRPr="00E834C8">
              <w:rPr>
                <w:lang w:eastAsia="en-GB"/>
              </w:rPr>
              <w:t>-AMMA)</w:t>
            </w:r>
          </w:p>
        </w:tc>
        <w:tc>
          <w:tcPr>
            <w:tcW w:w="960" w:type="dxa"/>
            <w:tcBorders>
              <w:top w:val="nil"/>
              <w:left w:val="nil"/>
              <w:bottom w:val="nil"/>
              <w:right w:val="nil"/>
            </w:tcBorders>
            <w:shd w:val="clear" w:color="auto" w:fill="auto"/>
            <w:noWrap/>
            <w:vAlign w:val="bottom"/>
            <w:hideMark/>
          </w:tcPr>
          <w:p w:rsidR="00E834C8" w:rsidRPr="00E834C8" w:rsidRDefault="00E834C8" w:rsidP="000C1213">
            <w:pPr>
              <w:spacing w:line="240" w:lineRule="auto"/>
              <w:jc w:val="right"/>
              <w:rPr>
                <w:lang w:eastAsia="en-GB"/>
              </w:rPr>
            </w:pPr>
            <w:r w:rsidRPr="00E834C8">
              <w:rPr>
                <w:lang w:eastAsia="en-GB"/>
              </w:rPr>
              <w:t>100</w:t>
            </w:r>
          </w:p>
        </w:tc>
        <w:tc>
          <w:tcPr>
            <w:tcW w:w="907" w:type="dxa"/>
            <w:tcBorders>
              <w:top w:val="nil"/>
              <w:left w:val="nil"/>
              <w:bottom w:val="nil"/>
              <w:right w:val="nil"/>
            </w:tcBorders>
            <w:shd w:val="clear" w:color="auto" w:fill="auto"/>
            <w:noWrap/>
            <w:vAlign w:val="bottom"/>
            <w:hideMark/>
          </w:tcPr>
          <w:p w:rsidR="00E834C8" w:rsidRPr="00E834C8" w:rsidRDefault="00E834C8" w:rsidP="000C1213">
            <w:pPr>
              <w:spacing w:line="240" w:lineRule="auto"/>
              <w:jc w:val="right"/>
              <w:rPr>
                <w:lang w:eastAsia="en-GB"/>
              </w:rPr>
            </w:pPr>
            <w:r>
              <w:rPr>
                <w:lang w:eastAsia="en-GB"/>
              </w:rPr>
              <w:t>0.94</w:t>
            </w:r>
          </w:p>
        </w:tc>
        <w:tc>
          <w:tcPr>
            <w:tcW w:w="709" w:type="dxa"/>
            <w:tcBorders>
              <w:top w:val="nil"/>
              <w:left w:val="nil"/>
              <w:bottom w:val="nil"/>
              <w:right w:val="nil"/>
            </w:tcBorders>
            <w:shd w:val="clear" w:color="auto" w:fill="auto"/>
            <w:noWrap/>
            <w:vAlign w:val="bottom"/>
            <w:hideMark/>
          </w:tcPr>
          <w:p w:rsidR="00E834C8" w:rsidRPr="00E834C8" w:rsidRDefault="00E834C8" w:rsidP="000C1213">
            <w:pPr>
              <w:spacing w:line="240" w:lineRule="auto"/>
              <w:jc w:val="right"/>
              <w:rPr>
                <w:lang w:eastAsia="en-GB"/>
              </w:rPr>
            </w:pPr>
            <w:r w:rsidRPr="00E834C8">
              <w:rPr>
                <w:lang w:eastAsia="en-GB"/>
              </w:rPr>
              <w:t>-</w:t>
            </w:r>
          </w:p>
        </w:tc>
        <w:tc>
          <w:tcPr>
            <w:tcW w:w="992" w:type="dxa"/>
            <w:tcBorders>
              <w:top w:val="nil"/>
              <w:left w:val="nil"/>
              <w:bottom w:val="nil"/>
              <w:right w:val="nil"/>
            </w:tcBorders>
            <w:shd w:val="clear" w:color="auto" w:fill="auto"/>
            <w:noWrap/>
            <w:vAlign w:val="bottom"/>
            <w:hideMark/>
          </w:tcPr>
          <w:p w:rsidR="00E834C8" w:rsidRPr="00E834C8" w:rsidRDefault="00E834C8" w:rsidP="000C1213">
            <w:pPr>
              <w:spacing w:line="240" w:lineRule="auto"/>
              <w:jc w:val="right"/>
              <w:rPr>
                <w:lang w:eastAsia="en-GB"/>
              </w:rPr>
            </w:pPr>
            <w:r w:rsidRPr="00E834C8">
              <w:rPr>
                <w:lang w:eastAsia="en-GB"/>
              </w:rPr>
              <w:t>0.35</w:t>
            </w:r>
          </w:p>
        </w:tc>
      </w:tr>
    </w:tbl>
    <w:p w:rsidR="006B3094" w:rsidRPr="00BA7467" w:rsidRDefault="00C26EC6" w:rsidP="00BA7467">
      <w:pPr>
        <w:pStyle w:val="Heading5"/>
        <w:rPr>
          <w:rFonts w:eastAsia="Times New Roman"/>
        </w:rPr>
      </w:pPr>
      <w:proofErr w:type="gramStart"/>
      <w:r w:rsidRPr="00754A3A">
        <w:rPr>
          <w:rFonts w:eastAsia="Times New Roman"/>
        </w:rPr>
        <w:t>Poly</w:t>
      </w:r>
      <w:r w:rsidR="00920E7A" w:rsidRPr="00754A3A">
        <w:rPr>
          <w:rFonts w:eastAsia="Times New Roman"/>
        </w:rPr>
        <w:t>(</w:t>
      </w:r>
      <w:proofErr w:type="gramEnd"/>
      <w:r w:rsidRPr="00754A3A">
        <w:rPr>
          <w:rFonts w:eastAsia="Times New Roman"/>
        </w:rPr>
        <w:t xml:space="preserve">acrylic </w:t>
      </w:r>
      <w:r w:rsidRPr="00BA7467">
        <w:rPr>
          <w:rFonts w:eastAsia="Times New Roman"/>
        </w:rPr>
        <w:t>Acid</w:t>
      </w:r>
      <w:r w:rsidR="00920E7A" w:rsidRPr="00BA7467">
        <w:rPr>
          <w:rFonts w:eastAsia="Times New Roman"/>
        </w:rPr>
        <w:t>)</w:t>
      </w:r>
    </w:p>
    <w:p w:rsidR="006B3094" w:rsidRPr="00BA7467" w:rsidRDefault="006B3094" w:rsidP="000105FB">
      <w:pPr>
        <w:pStyle w:val="Heading6"/>
        <w:numPr>
          <w:ilvl w:val="0"/>
          <w:numId w:val="0"/>
        </w:numPr>
        <w:ind w:left="1152" w:hanging="1152"/>
        <w:rPr>
          <w:rFonts w:eastAsia="Times New Roman"/>
          <w:color w:val="auto"/>
        </w:rPr>
      </w:pPr>
      <w:r w:rsidRPr="00BA7467">
        <w:rPr>
          <w:rFonts w:eastAsia="Times New Roman"/>
          <w:color w:val="auto"/>
        </w:rPr>
        <w:t>Distillation of Acrylic Acid Monomer</w:t>
      </w:r>
    </w:p>
    <w:p w:rsidR="00F36A76" w:rsidRDefault="006B3094" w:rsidP="007D5FD0">
      <w:r w:rsidRPr="00BA7467">
        <w:t>Acrylic Acid (99% Aldrich) was distilled to remove</w:t>
      </w:r>
      <w:r w:rsidR="003445EB" w:rsidRPr="00BA7467">
        <w:t xml:space="preserve"> </w:t>
      </w:r>
      <w:r w:rsidR="003445EB" w:rsidRPr="00054874">
        <w:t>the inhibitor</w:t>
      </w:r>
      <w:r w:rsidRPr="00054874">
        <w:t xml:space="preserve"> hydroquinone </w:t>
      </w:r>
      <w:proofErr w:type="spellStart"/>
      <w:r w:rsidRPr="00054874">
        <w:t>monomethyl</w:t>
      </w:r>
      <w:proofErr w:type="spellEnd"/>
      <w:r w:rsidRPr="00054874">
        <w:t xml:space="preserve"> ether. </w:t>
      </w:r>
      <w:r w:rsidR="00A66D66">
        <w:t xml:space="preserve">Distillation was carried out via </w:t>
      </w:r>
      <w:r w:rsidRPr="00054874">
        <w:t>heat</w:t>
      </w:r>
      <w:r w:rsidR="00A66D66">
        <w:t>ing</w:t>
      </w:r>
      <w:r w:rsidRPr="00054874">
        <w:t xml:space="preserve"> under vacuum, with a double condenser unit (</w:t>
      </w:r>
      <w:r w:rsidR="003445EB" w:rsidRPr="00054874">
        <w:t xml:space="preserve">one </w:t>
      </w:r>
      <w:r w:rsidRPr="00054874">
        <w:t xml:space="preserve">ice </w:t>
      </w:r>
      <w:r w:rsidR="00D776A7">
        <w:t xml:space="preserve">trap and one </w:t>
      </w:r>
      <w:r w:rsidR="003445EB" w:rsidRPr="00054874">
        <w:t>frozen</w:t>
      </w:r>
      <w:r w:rsidRPr="00054874">
        <w:t xml:space="preserve"> CO</w:t>
      </w:r>
      <w:r w:rsidRPr="00054874">
        <w:rPr>
          <w:vertAlign w:val="subscript"/>
        </w:rPr>
        <w:t>2</w:t>
      </w:r>
      <w:r w:rsidRPr="00054874">
        <w:t xml:space="preserve">/methanol). Acid vapour </w:t>
      </w:r>
      <w:r w:rsidR="000105FB" w:rsidRPr="00054874">
        <w:t>collected in both traps however only the</w:t>
      </w:r>
      <w:r w:rsidR="000105FB">
        <w:t xml:space="preserve"> condenser</w:t>
      </w:r>
      <w:r w:rsidR="000105FB" w:rsidRPr="00054874">
        <w:t xml:space="preserve"> in ice was retained. The </w:t>
      </w:r>
      <w:r w:rsidR="000105FB">
        <w:t xml:space="preserve">product was </w:t>
      </w:r>
      <w:r w:rsidRPr="00054874">
        <w:t>washed in the original container, labelled and stored below freezing temperature.</w:t>
      </w:r>
    </w:p>
    <w:p w:rsidR="00F36A76" w:rsidRPr="00BA7467" w:rsidRDefault="005D594F" w:rsidP="000105FB">
      <w:pPr>
        <w:pStyle w:val="Heading6"/>
        <w:numPr>
          <w:ilvl w:val="0"/>
          <w:numId w:val="0"/>
        </w:numPr>
        <w:ind w:left="1152" w:hanging="1152"/>
        <w:rPr>
          <w:rFonts w:eastAsia="Times New Roman"/>
          <w:color w:val="auto"/>
        </w:rPr>
      </w:pPr>
      <w:r>
        <w:rPr>
          <w:noProof/>
          <w:lang w:eastAsia="en-GB"/>
        </w:rPr>
        <w:lastRenderedPageBreak/>
        <mc:AlternateContent>
          <mc:Choice Requires="wps">
            <w:drawing>
              <wp:anchor distT="0" distB="0" distL="114300" distR="114300" simplePos="0" relativeHeight="251706368" behindDoc="0" locked="0" layoutInCell="1" allowOverlap="1" wp14:anchorId="411A383E" wp14:editId="25EC8701">
                <wp:simplePos x="0" y="0"/>
                <wp:positionH relativeFrom="column">
                  <wp:posOffset>2113280</wp:posOffset>
                </wp:positionH>
                <wp:positionV relativeFrom="paragraph">
                  <wp:posOffset>193675</wp:posOffset>
                </wp:positionV>
                <wp:extent cx="695325" cy="544830"/>
                <wp:effectExtent l="0" t="0" r="0" b="0"/>
                <wp:wrapNone/>
                <wp:docPr id="24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5325" cy="544830"/>
                        </a:xfrm>
                        <a:prstGeom prst="rect">
                          <a:avLst/>
                        </a:prstGeom>
                        <a:noFill/>
                        <a:ln w="9525">
                          <a:noFill/>
                          <a:miter lim="800000"/>
                          <a:headEnd/>
                          <a:tailEnd/>
                        </a:ln>
                      </wps:spPr>
                      <wps:txbx>
                        <w:txbxContent>
                          <w:p w:rsidR="005A3E28" w:rsidRDefault="005A3E28" w:rsidP="005D594F">
                            <w:pPr>
                              <w:spacing w:line="240" w:lineRule="auto"/>
                              <w:jc w:val="center"/>
                            </w:pPr>
                            <w:r>
                              <w:t>AIBN</w:t>
                            </w:r>
                            <w:r>
                              <w:br/>
                              <w:t>60</w:t>
                            </w:r>
                            <w:r w:rsidRPr="00BF627B">
                              <w:rPr>
                                <w:vertAlign w:val="superscript"/>
                              </w:rPr>
                              <w:t>o</w:t>
                            </w:r>
                            <w: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166.4pt;margin-top:15.25pt;width:54.75pt;height:42.9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" filled="f" stroked="f">
                <v:textbox>
                  <w:txbxContent>
                    <w:p w:rsidR="005A3E28" w:rsidRDefault="005A3E28" w:rsidP="005D594F">
                      <w:pPr>
                        <w:spacing w:line="240" w:lineRule="auto"/>
                        <w:jc w:val="center"/>
                      </w:pPr>
                      <w:r>
                        <w:t>AIBN</w:t>
                      </w:r>
                      <w:r>
                        <w:br/>
                        <w:t>60</w:t>
                      </w:r>
                      <w:r w:rsidRPr="00BF627B">
                        <w:rPr>
                          <w:vertAlign w:val="superscript"/>
                        </w:rPr>
                        <w:t>o</w:t>
                      </w:r>
                      <w:r>
                        <w:t>C</w:t>
                      </w:r>
                    </w:p>
                  </w:txbxContent>
                </v:textbox>
              </v:shape>
            </w:pict>
          </mc:Fallback>
        </mc:AlternateContent>
      </w:r>
      <w:proofErr w:type="gramStart"/>
      <w:r w:rsidR="00920E7A" w:rsidRPr="00BA7467">
        <w:rPr>
          <w:rFonts w:eastAsia="Times New Roman"/>
          <w:color w:val="auto"/>
        </w:rPr>
        <w:t>P</w:t>
      </w:r>
      <w:r w:rsidR="00F36A76" w:rsidRPr="00BA7467">
        <w:rPr>
          <w:rFonts w:eastAsia="Times New Roman"/>
          <w:color w:val="auto"/>
        </w:rPr>
        <w:t>oly</w:t>
      </w:r>
      <w:r w:rsidR="00920E7A" w:rsidRPr="00BA7467">
        <w:rPr>
          <w:rFonts w:eastAsia="Times New Roman"/>
          <w:color w:val="auto"/>
        </w:rPr>
        <w:t>(</w:t>
      </w:r>
      <w:proofErr w:type="gramEnd"/>
      <w:r w:rsidR="00920E7A" w:rsidRPr="00BA7467">
        <w:rPr>
          <w:rFonts w:eastAsia="Times New Roman"/>
          <w:color w:val="auto"/>
        </w:rPr>
        <w:t>acrylic a</w:t>
      </w:r>
      <w:r w:rsidR="00F36A76" w:rsidRPr="00BA7467">
        <w:rPr>
          <w:rFonts w:eastAsia="Times New Roman"/>
          <w:color w:val="auto"/>
        </w:rPr>
        <w:t>cid</w:t>
      </w:r>
      <w:r w:rsidR="00920E7A" w:rsidRPr="00BA7467">
        <w:rPr>
          <w:rFonts w:eastAsia="Times New Roman"/>
          <w:color w:val="auto"/>
        </w:rPr>
        <w:t>) Synthesis</w:t>
      </w:r>
    </w:p>
    <w:p w:rsidR="00754A3A" w:rsidRDefault="0068465E" w:rsidP="00313483">
      <w:pPr>
        <w:spacing w:line="240" w:lineRule="auto"/>
        <w:jc w:val="center"/>
      </w:pPr>
      <w:r>
        <w:object w:dxaOrig="4999" w:dyaOrig="1382">
          <v:shape id="_x0000_i1057" type="#_x0000_t75" style="width:249.95pt;height:69.1pt" o:ole="">
            <v:imagedata r:id="rId85" o:title=""/>
          </v:shape>
          <o:OLEObject Type="Embed" ProgID="ChemDraw.Document.6.0" ShapeID="_x0000_i1057" DrawAspect="Content" ObjectID="_1459268300" r:id="rId86"/>
        </w:object>
      </w:r>
    </w:p>
    <w:p w:rsidR="00490DBF" w:rsidRPr="00754A3A" w:rsidRDefault="00490DBF" w:rsidP="00313483">
      <w:pPr>
        <w:spacing w:line="240" w:lineRule="auto"/>
        <w:jc w:val="center"/>
        <w:rPr>
          <w:sz w:val="22"/>
        </w:rPr>
      </w:pPr>
      <w:bookmarkStart w:id="133" w:name="_Toc385451131"/>
      <w:r w:rsidRPr="00754A3A">
        <w:rPr>
          <w:sz w:val="22"/>
        </w:rPr>
        <w:t xml:space="preserve">Figure </w:t>
      </w:r>
      <w:r w:rsidR="003F0512" w:rsidRPr="00754A3A">
        <w:rPr>
          <w:sz w:val="22"/>
        </w:rPr>
        <w:fldChar w:fldCharType="begin"/>
      </w:r>
      <w:r w:rsidRPr="00754A3A">
        <w:rPr>
          <w:sz w:val="22"/>
        </w:rPr>
        <w:instrText xml:space="preserve"> SEQ Figure \* ARABIC </w:instrText>
      </w:r>
      <w:r w:rsidR="003F0512" w:rsidRPr="00754A3A">
        <w:rPr>
          <w:sz w:val="22"/>
        </w:rPr>
        <w:fldChar w:fldCharType="separate"/>
      </w:r>
      <w:r w:rsidR="00DC3E10">
        <w:rPr>
          <w:noProof/>
          <w:sz w:val="22"/>
        </w:rPr>
        <w:t>34</w:t>
      </w:r>
      <w:r w:rsidR="003F0512" w:rsidRPr="00754A3A">
        <w:rPr>
          <w:sz w:val="22"/>
        </w:rPr>
        <w:fldChar w:fldCharType="end"/>
      </w:r>
      <w:r w:rsidRPr="00754A3A">
        <w:rPr>
          <w:sz w:val="22"/>
        </w:rPr>
        <w:t xml:space="preserve"> - </w:t>
      </w:r>
      <w:r w:rsidRPr="00754A3A">
        <w:rPr>
          <w:rFonts w:cstheme="minorHAnsi"/>
          <w:sz w:val="22"/>
        </w:rPr>
        <w:t xml:space="preserve">Polymerisation of </w:t>
      </w:r>
      <w:proofErr w:type="gramStart"/>
      <w:r w:rsidRPr="00754A3A">
        <w:rPr>
          <w:rFonts w:cstheme="minorHAnsi"/>
          <w:sz w:val="22"/>
        </w:rPr>
        <w:t>poly</w:t>
      </w:r>
      <w:r w:rsidR="00A27949" w:rsidRPr="00754A3A">
        <w:rPr>
          <w:rFonts w:cstheme="minorHAnsi"/>
          <w:sz w:val="22"/>
        </w:rPr>
        <w:t>(</w:t>
      </w:r>
      <w:proofErr w:type="gramEnd"/>
      <w:r w:rsidRPr="00754A3A">
        <w:rPr>
          <w:rFonts w:cstheme="minorHAnsi"/>
          <w:sz w:val="22"/>
        </w:rPr>
        <w:t>acrylic acid</w:t>
      </w:r>
      <w:r w:rsidR="00A27949" w:rsidRPr="00754A3A">
        <w:rPr>
          <w:rFonts w:cstheme="minorHAnsi"/>
          <w:sz w:val="22"/>
        </w:rPr>
        <w:t>)</w:t>
      </w:r>
      <w:bookmarkEnd w:id="133"/>
    </w:p>
    <w:p w:rsidR="002D7FB7" w:rsidRPr="00BA7467" w:rsidRDefault="000105FB" w:rsidP="002D7FB7">
      <w:r w:rsidRPr="00DA040F">
        <w:t xml:space="preserve">Distilled acrylic acid </w:t>
      </w:r>
      <w:r>
        <w:t>(5.00 g, 0.07 moles) and AIBN</w:t>
      </w:r>
      <w:r w:rsidRPr="00DA040F">
        <w:t xml:space="preserve"> </w:t>
      </w:r>
      <w:r>
        <w:t xml:space="preserve">(0.099 g, 6.04E-4 moles) </w:t>
      </w:r>
      <w:r w:rsidRPr="00DA040F">
        <w:t xml:space="preserve">were dissolved in </w:t>
      </w:r>
      <w:proofErr w:type="spellStart"/>
      <w:r w:rsidRPr="00DA040F">
        <w:t>dioxane</w:t>
      </w:r>
      <w:proofErr w:type="spellEnd"/>
      <w:r w:rsidRPr="00DA040F">
        <w:t xml:space="preserve"> and degassed through three freeze-pump-thaw cycles. The sealed ampoule was placed in a 60</w:t>
      </w:r>
      <w:r w:rsidRPr="00DA040F">
        <w:rPr>
          <w:vertAlign w:val="superscript"/>
        </w:rPr>
        <w:t>o</w:t>
      </w:r>
      <w:r w:rsidRPr="00DA040F">
        <w:t xml:space="preserve">C water bath for four days to allow full polymerisation to </w:t>
      </w:r>
      <w:r w:rsidRPr="003445EB">
        <w:t xml:space="preserve">occur. Afterwards </w:t>
      </w:r>
      <w:r>
        <w:t xml:space="preserve">the polymer was precipitated into diethyl </w:t>
      </w:r>
      <w:r w:rsidRPr="00BA7467">
        <w:t xml:space="preserve">ether to form solid polymer. This was </w:t>
      </w:r>
      <w:proofErr w:type="spellStart"/>
      <w:r w:rsidRPr="00BA7467">
        <w:t>redissolved</w:t>
      </w:r>
      <w:proofErr w:type="spellEnd"/>
      <w:r w:rsidRPr="00BA7467">
        <w:t xml:space="preserve"> in methanol and </w:t>
      </w:r>
      <w:proofErr w:type="spellStart"/>
      <w:r w:rsidRPr="00BA7467">
        <w:t>reprecipitated</w:t>
      </w:r>
      <w:proofErr w:type="spellEnd"/>
      <w:r w:rsidRPr="00BA7467">
        <w:t xml:space="preserve"> three times before being dissolved in water and purified by freeze drying.</w:t>
      </w:r>
      <w:r>
        <w:t xml:space="preserve"> The yield was over 90 % and was identified by </w:t>
      </w:r>
      <w:r w:rsidRPr="001A3C99">
        <w:rPr>
          <w:vertAlign w:val="superscript"/>
        </w:rPr>
        <w:t>1</w:t>
      </w:r>
      <w:r>
        <w:t>H NMR in D</w:t>
      </w:r>
      <w:r w:rsidRPr="001A3C99">
        <w:rPr>
          <w:vertAlign w:val="subscript"/>
        </w:rPr>
        <w:t>2</w:t>
      </w:r>
      <w:r>
        <w:t xml:space="preserve">0 </w:t>
      </w:r>
      <w:r w:rsidR="002E296F">
        <w:t>(</w:t>
      </w:r>
      <w:r w:rsidR="00875B95" w:rsidRPr="00215144">
        <w:rPr>
          <w:szCs w:val="20"/>
        </w:rPr>
        <w:t>δ</w:t>
      </w:r>
      <w:r w:rsidR="00875B95">
        <w:t xml:space="preserve"> </w:t>
      </w:r>
      <w:r w:rsidR="002E296F">
        <w:t>2.35 (m C</w:t>
      </w:r>
      <w:r w:rsidR="002E296F" w:rsidRPr="00875B95">
        <w:rPr>
          <w:b/>
        </w:rPr>
        <w:t>H</w:t>
      </w:r>
      <w:r w:rsidR="002E296F">
        <w:t>) m (</w:t>
      </w:r>
      <w:r w:rsidR="00875B95" w:rsidRPr="00215144">
        <w:rPr>
          <w:szCs w:val="20"/>
        </w:rPr>
        <w:t>δ</w:t>
      </w:r>
      <w:r w:rsidR="00875B95">
        <w:t xml:space="preserve"> </w:t>
      </w:r>
      <w:r w:rsidR="002E296F">
        <w:t>1.75 C</w:t>
      </w:r>
      <w:r w:rsidR="002E296F" w:rsidRPr="00875B95">
        <w:rPr>
          <w:b/>
        </w:rPr>
        <w:t>H</w:t>
      </w:r>
      <w:r w:rsidR="002E296F" w:rsidRPr="00875B95">
        <w:rPr>
          <w:b/>
          <w:vertAlign w:val="subscript"/>
        </w:rPr>
        <w:t>2</w:t>
      </w:r>
      <w:r w:rsidR="002E296F">
        <w:t>))</w:t>
      </w:r>
      <w:r w:rsidR="00875B95">
        <w:t>.</w:t>
      </w:r>
    </w:p>
    <w:p w:rsidR="00EA6ECC" w:rsidRPr="00BA7467" w:rsidRDefault="00F36A76" w:rsidP="000105FB">
      <w:pPr>
        <w:pStyle w:val="Heading6"/>
        <w:numPr>
          <w:ilvl w:val="0"/>
          <w:numId w:val="0"/>
        </w:numPr>
        <w:ind w:left="1152" w:hanging="1152"/>
        <w:rPr>
          <w:noProof/>
          <w:color w:val="auto"/>
          <w:lang w:eastAsia="en-GB"/>
        </w:rPr>
      </w:pPr>
      <w:proofErr w:type="gramStart"/>
      <w:r w:rsidRPr="00BA7467">
        <w:rPr>
          <w:rFonts w:eastAsia="Times New Roman"/>
          <w:color w:val="auto"/>
        </w:rPr>
        <w:t>Poly</w:t>
      </w:r>
      <w:r w:rsidR="00920E7A" w:rsidRPr="00BA7467">
        <w:rPr>
          <w:rFonts w:eastAsia="Times New Roman"/>
          <w:color w:val="auto"/>
        </w:rPr>
        <w:t>(</w:t>
      </w:r>
      <w:proofErr w:type="gramEnd"/>
      <w:r w:rsidRPr="00BA7467">
        <w:rPr>
          <w:rFonts w:eastAsia="Times New Roman"/>
          <w:color w:val="auto"/>
        </w:rPr>
        <w:t>acrylic acid</w:t>
      </w:r>
      <w:r w:rsidR="00920E7A" w:rsidRPr="00BA7467">
        <w:rPr>
          <w:rFonts w:eastAsia="Times New Roman"/>
          <w:color w:val="auto"/>
        </w:rPr>
        <w:t>-co-ACE)</w:t>
      </w:r>
      <w:r w:rsidR="0044626A" w:rsidRPr="00BA7467">
        <w:rPr>
          <w:rFonts w:eastAsia="Times New Roman"/>
          <w:color w:val="auto"/>
        </w:rPr>
        <w:t xml:space="preserve"> Synthesis</w:t>
      </w:r>
      <w:r w:rsidR="0044626A" w:rsidRPr="00BA7467">
        <w:rPr>
          <w:noProof/>
          <w:color w:val="auto"/>
          <w:lang w:eastAsia="en-GB"/>
        </w:rPr>
        <w:t xml:space="preserve"> </w:t>
      </w:r>
    </w:p>
    <w:p w:rsidR="003C6E5A" w:rsidRDefault="00EA6ECC" w:rsidP="00313483">
      <w:pPr>
        <w:spacing w:line="240" w:lineRule="auto"/>
        <w:jc w:val="center"/>
      </w:pPr>
      <w:r>
        <w:rPr>
          <w:noProof/>
          <w:lang w:eastAsia="en-GB"/>
        </w:rPr>
        <mc:AlternateContent>
          <mc:Choice Requires="wps">
            <w:drawing>
              <wp:anchor distT="0" distB="0" distL="114300" distR="114300" simplePos="0" relativeHeight="251704320" behindDoc="0" locked="0" layoutInCell="1" allowOverlap="1" wp14:anchorId="1FBD993F" wp14:editId="47ACCF64">
                <wp:simplePos x="0" y="0"/>
                <wp:positionH relativeFrom="column">
                  <wp:posOffset>2560320</wp:posOffset>
                </wp:positionH>
                <wp:positionV relativeFrom="paragraph">
                  <wp:posOffset>142875</wp:posOffset>
                </wp:positionV>
                <wp:extent cx="800100" cy="571500"/>
                <wp:effectExtent l="0" t="0" r="0" b="0"/>
                <wp:wrapNone/>
                <wp:docPr id="24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571500"/>
                        </a:xfrm>
                        <a:prstGeom prst="rect">
                          <a:avLst/>
                        </a:prstGeom>
                        <a:noFill/>
                        <a:ln w="9525">
                          <a:noFill/>
                          <a:miter lim="800000"/>
                          <a:headEnd/>
                          <a:tailEnd/>
                        </a:ln>
                      </wps:spPr>
                      <wps:txbx>
                        <w:txbxContent>
                          <w:p w:rsidR="005A3E28" w:rsidRDefault="005A3E28" w:rsidP="005D594F">
                            <w:pPr>
                              <w:spacing w:line="240" w:lineRule="auto"/>
                              <w:jc w:val="center"/>
                            </w:pPr>
                            <w:r>
                              <w:t>AIBN</w:t>
                            </w:r>
                            <w:r>
                              <w:br/>
                              <w:t>60</w:t>
                            </w:r>
                            <w:r w:rsidRPr="00BF627B">
                              <w:rPr>
                                <w:vertAlign w:val="superscript"/>
                              </w:rPr>
                              <w:t>o</w:t>
                            </w:r>
                            <w: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201.6pt;margin-top:11.25pt;width:63pt;height:4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" filled="f" stroked="f">
                <v:textbox>
                  <w:txbxContent>
                    <w:p w:rsidR="005A3E28" w:rsidRDefault="005A3E28" w:rsidP="005D594F">
                      <w:pPr>
                        <w:spacing w:line="240" w:lineRule="auto"/>
                        <w:jc w:val="center"/>
                      </w:pPr>
                      <w:r>
                        <w:t>AIBN</w:t>
                      </w:r>
                      <w:r>
                        <w:br/>
                        <w:t>60</w:t>
                      </w:r>
                      <w:r w:rsidRPr="00BF627B">
                        <w:rPr>
                          <w:vertAlign w:val="superscript"/>
                        </w:rPr>
                        <w:t>o</w:t>
                      </w:r>
                      <w:r>
                        <w:t>C</w:t>
                      </w:r>
                    </w:p>
                  </w:txbxContent>
                </v:textbox>
              </v:shape>
            </w:pict>
          </mc:Fallback>
        </mc:AlternateContent>
      </w:r>
      <w:r w:rsidR="0068465E">
        <w:object w:dxaOrig="9775" w:dyaOrig="2388">
          <v:shape id="_x0000_i1058" type="#_x0000_t75" style="width:409.55pt;height:100.05pt" o:ole="">
            <v:imagedata r:id="rId87" o:title=""/>
          </v:shape>
          <o:OLEObject Type="Embed" ProgID="ChemDraw.Document.6.0" ShapeID="_x0000_i1058" DrawAspect="Content" ObjectID="_1459268301" r:id="rId88"/>
        </w:object>
      </w:r>
    </w:p>
    <w:p w:rsidR="00805F13" w:rsidRPr="00754A3A" w:rsidRDefault="003C6E5A" w:rsidP="00313483">
      <w:pPr>
        <w:pStyle w:val="Caption"/>
        <w:jc w:val="center"/>
        <w:rPr>
          <w:b w:val="0"/>
          <w:color w:val="auto"/>
          <w:sz w:val="22"/>
        </w:rPr>
      </w:pPr>
      <w:bookmarkStart w:id="134" w:name="_Toc385451132"/>
      <w:r w:rsidRPr="00754A3A">
        <w:rPr>
          <w:b w:val="0"/>
          <w:color w:val="auto"/>
          <w:sz w:val="22"/>
        </w:rPr>
        <w:t xml:space="preserve">Figure </w:t>
      </w:r>
      <w:r w:rsidR="003F0512" w:rsidRPr="00754A3A">
        <w:rPr>
          <w:b w:val="0"/>
          <w:color w:val="auto"/>
          <w:sz w:val="22"/>
        </w:rPr>
        <w:fldChar w:fldCharType="begin"/>
      </w:r>
      <w:r w:rsidRPr="00754A3A">
        <w:rPr>
          <w:b w:val="0"/>
          <w:color w:val="auto"/>
          <w:sz w:val="22"/>
        </w:rPr>
        <w:instrText xml:space="preserve"> SEQ Figure \* ARABIC </w:instrText>
      </w:r>
      <w:r w:rsidR="003F0512" w:rsidRPr="00754A3A">
        <w:rPr>
          <w:b w:val="0"/>
          <w:color w:val="auto"/>
          <w:sz w:val="22"/>
        </w:rPr>
        <w:fldChar w:fldCharType="separate"/>
      </w:r>
      <w:r w:rsidR="00DC3E10">
        <w:rPr>
          <w:b w:val="0"/>
          <w:noProof/>
          <w:color w:val="auto"/>
          <w:sz w:val="22"/>
        </w:rPr>
        <w:t>35</w:t>
      </w:r>
      <w:r w:rsidR="003F0512" w:rsidRPr="00754A3A">
        <w:rPr>
          <w:b w:val="0"/>
          <w:color w:val="auto"/>
          <w:sz w:val="22"/>
        </w:rPr>
        <w:fldChar w:fldCharType="end"/>
      </w:r>
      <w:r w:rsidRPr="00754A3A">
        <w:rPr>
          <w:b w:val="0"/>
          <w:color w:val="auto"/>
          <w:sz w:val="22"/>
        </w:rPr>
        <w:t xml:space="preserve"> </w:t>
      </w:r>
      <w:r w:rsidR="00F36A76" w:rsidRPr="00754A3A">
        <w:rPr>
          <w:b w:val="0"/>
          <w:color w:val="auto"/>
          <w:sz w:val="22"/>
        </w:rPr>
        <w:t xml:space="preserve">– Polymerisation of </w:t>
      </w:r>
      <w:proofErr w:type="gramStart"/>
      <w:r w:rsidR="00A27949" w:rsidRPr="00754A3A">
        <w:rPr>
          <w:b w:val="0"/>
          <w:color w:val="auto"/>
          <w:sz w:val="22"/>
        </w:rPr>
        <w:t>poly(</w:t>
      </w:r>
      <w:proofErr w:type="gramEnd"/>
      <w:r w:rsidR="00A27949" w:rsidRPr="00754A3A">
        <w:rPr>
          <w:b w:val="0"/>
          <w:color w:val="auto"/>
          <w:sz w:val="22"/>
        </w:rPr>
        <w:t>acrylic acid-</w:t>
      </w:r>
      <w:r w:rsidR="00A27949" w:rsidRPr="00BD57C1">
        <w:rPr>
          <w:b w:val="0"/>
          <w:i/>
          <w:color w:val="auto"/>
          <w:sz w:val="22"/>
        </w:rPr>
        <w:t>co</w:t>
      </w:r>
      <w:r w:rsidR="00A27949" w:rsidRPr="00754A3A">
        <w:rPr>
          <w:b w:val="0"/>
          <w:color w:val="auto"/>
          <w:sz w:val="22"/>
        </w:rPr>
        <w:t>-</w:t>
      </w:r>
      <w:r w:rsidR="000A509D" w:rsidRPr="00754A3A">
        <w:rPr>
          <w:b w:val="0"/>
          <w:color w:val="auto"/>
          <w:sz w:val="22"/>
        </w:rPr>
        <w:t>ACE</w:t>
      </w:r>
      <w:r w:rsidR="00A27949" w:rsidRPr="00754A3A">
        <w:rPr>
          <w:b w:val="0"/>
          <w:color w:val="auto"/>
          <w:sz w:val="22"/>
        </w:rPr>
        <w:t>)</w:t>
      </w:r>
      <w:bookmarkEnd w:id="134"/>
    </w:p>
    <w:p w:rsidR="00EA6ECC" w:rsidRDefault="00EA6ECC" w:rsidP="007D5FD0">
      <w:r w:rsidRPr="0044626A">
        <w:t xml:space="preserve">Labelled solutions of </w:t>
      </w:r>
      <w:proofErr w:type="spellStart"/>
      <w:r w:rsidRPr="0044626A">
        <w:t>Polyacrylic</w:t>
      </w:r>
      <w:proofErr w:type="spellEnd"/>
      <w:r w:rsidRPr="0044626A">
        <w:t xml:space="preserve"> acid were prepared using the same method as the </w:t>
      </w:r>
      <w:proofErr w:type="spellStart"/>
      <w:r w:rsidRPr="0044626A">
        <w:t>homopolymer</w:t>
      </w:r>
      <w:proofErr w:type="spellEnd"/>
      <w:r w:rsidRPr="0044626A">
        <w:t xml:space="preserve"> </w:t>
      </w:r>
      <w:r>
        <w:t>with the introduction</w:t>
      </w:r>
      <w:r w:rsidRPr="0044626A">
        <w:t xml:space="preserve"> of </w:t>
      </w:r>
      <w:r>
        <w:t xml:space="preserve">ACE (less than </w:t>
      </w:r>
      <w:r w:rsidRPr="0044626A">
        <w:t>1wt</w:t>
      </w:r>
      <w:r>
        <w:t>% of mixture).</w:t>
      </w:r>
      <w:r w:rsidR="00313483">
        <w:t xml:space="preserve"> </w:t>
      </w:r>
      <w:proofErr w:type="gramStart"/>
      <w:r w:rsidR="00313483" w:rsidRPr="001A3C99">
        <w:rPr>
          <w:vertAlign w:val="superscript"/>
        </w:rPr>
        <w:t>1</w:t>
      </w:r>
      <w:r w:rsidR="00313483">
        <w:t>H NMR in D</w:t>
      </w:r>
      <w:r w:rsidR="00313483" w:rsidRPr="001A3C99">
        <w:rPr>
          <w:vertAlign w:val="subscript"/>
        </w:rPr>
        <w:t>2</w:t>
      </w:r>
      <w:r w:rsidR="00313483">
        <w:t>0 (</w:t>
      </w:r>
      <w:r w:rsidR="00313483" w:rsidRPr="00215144">
        <w:rPr>
          <w:szCs w:val="20"/>
        </w:rPr>
        <w:t>δ</w:t>
      </w:r>
      <w:r w:rsidR="00313483">
        <w:t xml:space="preserve"> 2.35 (m C</w:t>
      </w:r>
      <w:r w:rsidR="00313483" w:rsidRPr="00875B95">
        <w:rPr>
          <w:b/>
        </w:rPr>
        <w:t>H</w:t>
      </w:r>
      <w:r w:rsidR="00313483">
        <w:t>) m (</w:t>
      </w:r>
      <w:r w:rsidR="00313483" w:rsidRPr="00215144">
        <w:rPr>
          <w:szCs w:val="20"/>
        </w:rPr>
        <w:t>δ</w:t>
      </w:r>
      <w:r w:rsidR="00313483">
        <w:t xml:space="preserve"> 1.75 C</w:t>
      </w:r>
      <w:r w:rsidR="00313483" w:rsidRPr="00875B95">
        <w:rPr>
          <w:b/>
        </w:rPr>
        <w:t>H</w:t>
      </w:r>
      <w:r w:rsidR="00313483" w:rsidRPr="00875B95">
        <w:rPr>
          <w:b/>
          <w:vertAlign w:val="subscript"/>
        </w:rPr>
        <w:t>2</w:t>
      </w:r>
      <w:r w:rsidR="00313483">
        <w:t>)).</w:t>
      </w:r>
      <w:proofErr w:type="gramEnd"/>
    </w:p>
    <w:p w:rsidR="0044626A" w:rsidRPr="00BA7467" w:rsidRDefault="0044626A" w:rsidP="000105FB">
      <w:pPr>
        <w:pStyle w:val="Heading6"/>
        <w:numPr>
          <w:ilvl w:val="0"/>
          <w:numId w:val="0"/>
        </w:numPr>
        <w:ind w:left="1152" w:hanging="1152"/>
        <w:rPr>
          <w:rFonts w:eastAsia="Times New Roman"/>
          <w:color w:val="auto"/>
        </w:rPr>
      </w:pPr>
      <w:proofErr w:type="gramStart"/>
      <w:r w:rsidRPr="00BA7467">
        <w:rPr>
          <w:rFonts w:eastAsia="Times New Roman"/>
          <w:color w:val="auto"/>
        </w:rPr>
        <w:t>Poly(</w:t>
      </w:r>
      <w:proofErr w:type="gramEnd"/>
      <w:r w:rsidRPr="00BA7467">
        <w:rPr>
          <w:rFonts w:eastAsia="Times New Roman"/>
          <w:color w:val="auto"/>
        </w:rPr>
        <w:t>acrylic acid-co-AMMA) Synthesis</w:t>
      </w:r>
    </w:p>
    <w:p w:rsidR="003C6E5A" w:rsidRDefault="00937761" w:rsidP="00754A3A">
      <w:pPr>
        <w:pStyle w:val="Caption"/>
        <w:jc w:val="center"/>
      </w:pPr>
      <w:r>
        <w:rPr>
          <w:noProof/>
          <w:lang w:eastAsia="en-GB"/>
        </w:rPr>
        <mc:AlternateContent>
          <mc:Choice Requires="wps">
            <w:drawing>
              <wp:anchor distT="0" distB="0" distL="114300" distR="114300" simplePos="0" relativeHeight="251710464" behindDoc="0" locked="0" layoutInCell="1" allowOverlap="1" wp14:anchorId="1AA89E08" wp14:editId="51C3651C">
                <wp:simplePos x="0" y="0"/>
                <wp:positionH relativeFrom="column">
                  <wp:posOffset>2112645</wp:posOffset>
                </wp:positionH>
                <wp:positionV relativeFrom="paragraph">
                  <wp:posOffset>313055</wp:posOffset>
                </wp:positionV>
                <wp:extent cx="819150" cy="571500"/>
                <wp:effectExtent l="0" t="0" r="0" b="0"/>
                <wp:wrapNone/>
                <wp:docPr id="206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9150" cy="571500"/>
                        </a:xfrm>
                        <a:prstGeom prst="rect">
                          <a:avLst/>
                        </a:prstGeom>
                        <a:noFill/>
                        <a:ln w="9525">
                          <a:noFill/>
                          <a:miter lim="800000"/>
                          <a:headEnd/>
                          <a:tailEnd/>
                        </a:ln>
                      </wps:spPr>
                      <wps:txbx>
                        <w:txbxContent>
                          <w:p w:rsidR="005A3E28" w:rsidRDefault="005A3E28" w:rsidP="005D594F">
                            <w:pPr>
                              <w:spacing w:line="240" w:lineRule="auto"/>
                              <w:jc w:val="center"/>
                            </w:pPr>
                            <w:r>
                              <w:t>AIBN</w:t>
                            </w:r>
                            <w:r>
                              <w:br/>
                              <w:t>60</w:t>
                            </w:r>
                            <w:r w:rsidRPr="00BF627B">
                              <w:rPr>
                                <w:vertAlign w:val="superscript"/>
                              </w:rPr>
                              <w:t>o</w:t>
                            </w:r>
                            <w: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166.35pt;margin-top:24.65pt;width:64.5pt;height:4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" filled="f" stroked="f">
                <v:textbox>
                  <w:txbxContent>
                    <w:p w:rsidR="005A3E28" w:rsidRDefault="005A3E28" w:rsidP="005D594F">
                      <w:pPr>
                        <w:spacing w:line="240" w:lineRule="auto"/>
                        <w:jc w:val="center"/>
                      </w:pPr>
                      <w:r>
                        <w:t>AIBN</w:t>
                      </w:r>
                      <w:r>
                        <w:br/>
                        <w:t>60</w:t>
                      </w:r>
                      <w:r w:rsidRPr="00BF627B">
                        <w:rPr>
                          <w:vertAlign w:val="superscript"/>
                        </w:rPr>
                        <w:t>o</w:t>
                      </w:r>
                      <w:r>
                        <w:t>C</w:t>
                      </w:r>
                    </w:p>
                  </w:txbxContent>
                </v:textbox>
              </v:shape>
            </w:pict>
          </mc:Fallback>
        </mc:AlternateContent>
      </w:r>
      <w:r w:rsidR="000105FB">
        <w:object w:dxaOrig="11693" w:dyaOrig="4269">
          <v:shape id="_x0000_i1059" type="#_x0000_t75" style="width:362.5pt;height:132.55pt" o:ole="">
            <v:imagedata r:id="rId89" o:title=""/>
          </v:shape>
          <o:OLEObject Type="Embed" ProgID="ChemDraw.Document.6.0" ShapeID="_x0000_i1059" DrawAspect="Content" ObjectID="_1459268302" r:id="rId90"/>
        </w:object>
      </w:r>
    </w:p>
    <w:p w:rsidR="00805F13" w:rsidRPr="00754A3A" w:rsidRDefault="003C6E5A" w:rsidP="00754A3A">
      <w:pPr>
        <w:pStyle w:val="Caption"/>
        <w:jc w:val="center"/>
        <w:rPr>
          <w:b w:val="0"/>
          <w:color w:val="auto"/>
          <w:sz w:val="22"/>
        </w:rPr>
      </w:pPr>
      <w:bookmarkStart w:id="135" w:name="_Toc385451133"/>
      <w:r w:rsidRPr="00754A3A">
        <w:rPr>
          <w:b w:val="0"/>
          <w:color w:val="auto"/>
          <w:sz w:val="22"/>
        </w:rPr>
        <w:t xml:space="preserve">Figure </w:t>
      </w:r>
      <w:r w:rsidR="003F0512" w:rsidRPr="00754A3A">
        <w:rPr>
          <w:b w:val="0"/>
          <w:color w:val="auto"/>
          <w:sz w:val="22"/>
        </w:rPr>
        <w:fldChar w:fldCharType="begin"/>
      </w:r>
      <w:r w:rsidRPr="00754A3A">
        <w:rPr>
          <w:b w:val="0"/>
          <w:color w:val="auto"/>
          <w:sz w:val="22"/>
        </w:rPr>
        <w:instrText xml:space="preserve"> SEQ Figure \* ARABIC </w:instrText>
      </w:r>
      <w:r w:rsidR="003F0512" w:rsidRPr="00754A3A">
        <w:rPr>
          <w:b w:val="0"/>
          <w:color w:val="auto"/>
          <w:sz w:val="22"/>
        </w:rPr>
        <w:fldChar w:fldCharType="separate"/>
      </w:r>
      <w:r w:rsidR="00DC3E10">
        <w:rPr>
          <w:b w:val="0"/>
          <w:noProof/>
          <w:color w:val="auto"/>
          <w:sz w:val="22"/>
        </w:rPr>
        <w:t>36</w:t>
      </w:r>
      <w:r w:rsidR="003F0512" w:rsidRPr="00754A3A">
        <w:rPr>
          <w:b w:val="0"/>
          <w:color w:val="auto"/>
          <w:sz w:val="22"/>
        </w:rPr>
        <w:fldChar w:fldCharType="end"/>
      </w:r>
      <w:r w:rsidRPr="00754A3A">
        <w:rPr>
          <w:b w:val="0"/>
          <w:color w:val="auto"/>
          <w:sz w:val="22"/>
        </w:rPr>
        <w:t xml:space="preserve"> </w:t>
      </w:r>
      <w:r w:rsidR="006B3094" w:rsidRPr="00754A3A">
        <w:rPr>
          <w:b w:val="0"/>
          <w:color w:val="auto"/>
          <w:sz w:val="22"/>
        </w:rPr>
        <w:t>– Polymerisation of</w:t>
      </w:r>
      <w:r w:rsidR="004E1946" w:rsidRPr="00754A3A">
        <w:rPr>
          <w:b w:val="0"/>
          <w:color w:val="auto"/>
          <w:sz w:val="22"/>
        </w:rPr>
        <w:t xml:space="preserve"> </w:t>
      </w:r>
      <w:proofErr w:type="gramStart"/>
      <w:r w:rsidR="00A27949" w:rsidRPr="00754A3A">
        <w:rPr>
          <w:b w:val="0"/>
          <w:color w:val="auto"/>
          <w:sz w:val="22"/>
        </w:rPr>
        <w:t>poly(</w:t>
      </w:r>
      <w:proofErr w:type="gramEnd"/>
      <w:r w:rsidR="00A27949" w:rsidRPr="00754A3A">
        <w:rPr>
          <w:b w:val="0"/>
          <w:color w:val="auto"/>
          <w:sz w:val="22"/>
        </w:rPr>
        <w:t>acrylic acid-</w:t>
      </w:r>
      <w:r w:rsidR="00A27949" w:rsidRPr="00BD57C1">
        <w:rPr>
          <w:b w:val="0"/>
          <w:i/>
          <w:color w:val="auto"/>
          <w:sz w:val="22"/>
        </w:rPr>
        <w:t>co</w:t>
      </w:r>
      <w:r w:rsidR="00A27949" w:rsidRPr="00754A3A">
        <w:rPr>
          <w:b w:val="0"/>
          <w:color w:val="auto"/>
          <w:sz w:val="22"/>
        </w:rPr>
        <w:t>-</w:t>
      </w:r>
      <w:r w:rsidR="004E1946" w:rsidRPr="00754A3A">
        <w:rPr>
          <w:b w:val="0"/>
          <w:color w:val="auto"/>
          <w:sz w:val="22"/>
        </w:rPr>
        <w:t>AMMA</w:t>
      </w:r>
      <w:r w:rsidR="00A27949" w:rsidRPr="00754A3A">
        <w:rPr>
          <w:b w:val="0"/>
          <w:color w:val="auto"/>
          <w:sz w:val="22"/>
        </w:rPr>
        <w:t>)</w:t>
      </w:r>
      <w:bookmarkEnd w:id="135"/>
    </w:p>
    <w:p w:rsidR="00EA6ECC" w:rsidRPr="00BA7467" w:rsidRDefault="00EA6ECC" w:rsidP="007D5FD0">
      <w:r w:rsidRPr="00754A3A">
        <w:lastRenderedPageBreak/>
        <w:t xml:space="preserve">Labelled solutions of </w:t>
      </w:r>
      <w:proofErr w:type="spellStart"/>
      <w:r w:rsidRPr="00754A3A">
        <w:t>Polyacrylic</w:t>
      </w:r>
      <w:proofErr w:type="spellEnd"/>
      <w:r w:rsidRPr="00754A3A">
        <w:t xml:space="preserve"> acid were prepared </w:t>
      </w:r>
      <w:r w:rsidRPr="00BA7467">
        <w:t xml:space="preserve">using the same method as the </w:t>
      </w:r>
      <w:proofErr w:type="spellStart"/>
      <w:r w:rsidRPr="00BA7467">
        <w:t>homopolymer</w:t>
      </w:r>
      <w:proofErr w:type="spellEnd"/>
      <w:r w:rsidRPr="00BA7467">
        <w:t xml:space="preserve"> with the introduction of AMMA (less than 1wt% of mixture).</w:t>
      </w:r>
      <w:r w:rsidR="00313483" w:rsidRPr="00313483">
        <w:rPr>
          <w:vertAlign w:val="superscript"/>
        </w:rPr>
        <w:t xml:space="preserve"> </w:t>
      </w:r>
      <w:proofErr w:type="gramStart"/>
      <w:r w:rsidR="00313483" w:rsidRPr="001A3C99">
        <w:rPr>
          <w:vertAlign w:val="superscript"/>
        </w:rPr>
        <w:t>1</w:t>
      </w:r>
      <w:r w:rsidR="00313483">
        <w:t>H NMR in D</w:t>
      </w:r>
      <w:r w:rsidR="00313483" w:rsidRPr="001A3C99">
        <w:rPr>
          <w:vertAlign w:val="subscript"/>
        </w:rPr>
        <w:t>2</w:t>
      </w:r>
      <w:r w:rsidR="00313483">
        <w:t>0 (</w:t>
      </w:r>
      <w:r w:rsidR="00313483" w:rsidRPr="00215144">
        <w:rPr>
          <w:szCs w:val="20"/>
        </w:rPr>
        <w:t>δ</w:t>
      </w:r>
      <w:r w:rsidR="00313483">
        <w:t xml:space="preserve"> 2.35 (m C</w:t>
      </w:r>
      <w:r w:rsidR="00313483" w:rsidRPr="00875B95">
        <w:rPr>
          <w:b/>
        </w:rPr>
        <w:t>H</w:t>
      </w:r>
      <w:r w:rsidR="00313483">
        <w:t>) m (</w:t>
      </w:r>
      <w:r w:rsidR="00313483" w:rsidRPr="00215144">
        <w:rPr>
          <w:szCs w:val="20"/>
        </w:rPr>
        <w:t>δ</w:t>
      </w:r>
      <w:r w:rsidR="00313483">
        <w:t xml:space="preserve"> 1.75 C</w:t>
      </w:r>
      <w:r w:rsidR="00313483" w:rsidRPr="00875B95">
        <w:rPr>
          <w:b/>
        </w:rPr>
        <w:t>H</w:t>
      </w:r>
      <w:r w:rsidR="00313483" w:rsidRPr="00875B95">
        <w:rPr>
          <w:b/>
          <w:vertAlign w:val="subscript"/>
        </w:rPr>
        <w:t>2</w:t>
      </w:r>
      <w:r w:rsidR="00313483">
        <w:t>)).</w:t>
      </w:r>
      <w:proofErr w:type="gramEnd"/>
    </w:p>
    <w:p w:rsidR="0044626A" w:rsidRPr="00BA7467" w:rsidRDefault="0044626A" w:rsidP="000105FB">
      <w:pPr>
        <w:pStyle w:val="Heading6"/>
        <w:numPr>
          <w:ilvl w:val="0"/>
          <w:numId w:val="0"/>
        </w:numPr>
        <w:ind w:left="1152" w:hanging="1152"/>
        <w:rPr>
          <w:rFonts w:eastAsia="Times New Roman"/>
          <w:color w:val="auto"/>
        </w:rPr>
      </w:pPr>
      <w:proofErr w:type="gramStart"/>
      <w:r w:rsidRPr="00BA7467">
        <w:rPr>
          <w:rFonts w:eastAsia="Times New Roman"/>
          <w:color w:val="auto"/>
        </w:rPr>
        <w:t>Poly(</w:t>
      </w:r>
      <w:proofErr w:type="gramEnd"/>
      <w:r w:rsidRPr="00BA7467">
        <w:rPr>
          <w:rFonts w:eastAsia="Times New Roman"/>
          <w:color w:val="auto"/>
        </w:rPr>
        <w:t>acrylic acid-co-ACE-co-AMMA) Synthesis</w:t>
      </w:r>
    </w:p>
    <w:p w:rsidR="00795CD7" w:rsidRDefault="00937761" w:rsidP="007D5FD0">
      <w:r>
        <w:rPr>
          <w:noProof/>
          <w:lang w:eastAsia="en-GB"/>
        </w:rPr>
        <mc:AlternateContent>
          <mc:Choice Requires="wps">
            <w:drawing>
              <wp:anchor distT="0" distB="0" distL="114300" distR="114300" simplePos="0" relativeHeight="251708416" behindDoc="0" locked="0" layoutInCell="1" allowOverlap="1" wp14:anchorId="4FCFAC6D" wp14:editId="6D16B879">
                <wp:simplePos x="0" y="0"/>
                <wp:positionH relativeFrom="column">
                  <wp:posOffset>2417445</wp:posOffset>
                </wp:positionH>
                <wp:positionV relativeFrom="paragraph">
                  <wp:posOffset>56515</wp:posOffset>
                </wp:positionV>
                <wp:extent cx="933450" cy="609600"/>
                <wp:effectExtent l="0" t="0" r="0" b="0"/>
                <wp:wrapNone/>
                <wp:docPr id="2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3450" cy="609600"/>
                        </a:xfrm>
                        <a:prstGeom prst="rect">
                          <a:avLst/>
                        </a:prstGeom>
                        <a:noFill/>
                        <a:ln w="9525">
                          <a:noFill/>
                          <a:miter lim="800000"/>
                          <a:headEnd/>
                          <a:tailEnd/>
                        </a:ln>
                      </wps:spPr>
                      <wps:txbx>
                        <w:txbxContent>
                          <w:p w:rsidR="005A3E28" w:rsidRDefault="005A3E28" w:rsidP="00BD57C1">
                            <w:pPr>
                              <w:spacing w:line="240" w:lineRule="auto"/>
                              <w:jc w:val="center"/>
                            </w:pPr>
                            <w:r>
                              <w:t>AIBN</w:t>
                            </w:r>
                            <w:r>
                              <w:br/>
                              <w:t>60</w:t>
                            </w:r>
                            <w:r w:rsidRPr="00BF627B">
                              <w:rPr>
                                <w:vertAlign w:val="superscript"/>
                              </w:rPr>
                              <w:t>o</w:t>
                            </w:r>
                            <w: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190.35pt;margin-top:4.45pt;width:73.5pt;height:48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" filled="f" stroked="f">
                <v:textbox>
                  <w:txbxContent>
                    <w:p w:rsidR="005A3E28" w:rsidRDefault="005A3E28" w:rsidP="00BD57C1">
                      <w:pPr>
                        <w:spacing w:line="240" w:lineRule="auto"/>
                        <w:jc w:val="center"/>
                      </w:pPr>
                      <w:r>
                        <w:t>AIBN</w:t>
                      </w:r>
                      <w:r>
                        <w:br/>
                        <w:t>60</w:t>
                      </w:r>
                      <w:r w:rsidRPr="00BF627B">
                        <w:rPr>
                          <w:vertAlign w:val="superscript"/>
                        </w:rPr>
                        <w:t>o</w:t>
                      </w:r>
                      <w:r>
                        <w:t>C</w:t>
                      </w:r>
                    </w:p>
                  </w:txbxContent>
                </v:textbox>
              </v:shape>
            </w:pict>
          </mc:Fallback>
        </mc:AlternateContent>
      </w:r>
      <w:r w:rsidR="00BD57C1">
        <w:object w:dxaOrig="15293" w:dyaOrig="4298">
          <v:shape id="_x0000_i1060" type="#_x0000_t75" style="width:409.85pt;height:115.4pt" o:ole="">
            <v:imagedata r:id="rId91" o:title=""/>
          </v:shape>
          <o:OLEObject Type="Embed" ProgID="ChemDraw.Document.6.0" ShapeID="_x0000_i1060" DrawAspect="Content" ObjectID="_1459268303" r:id="rId92"/>
        </w:object>
      </w:r>
    </w:p>
    <w:p w:rsidR="00795CD7" w:rsidRPr="00754A3A" w:rsidRDefault="00795CD7" w:rsidP="00754A3A">
      <w:pPr>
        <w:pStyle w:val="Caption"/>
        <w:jc w:val="center"/>
        <w:rPr>
          <w:b w:val="0"/>
          <w:color w:val="auto"/>
          <w:sz w:val="22"/>
        </w:rPr>
      </w:pPr>
      <w:bookmarkStart w:id="136" w:name="_Toc385451134"/>
      <w:r w:rsidRPr="00754A3A">
        <w:rPr>
          <w:b w:val="0"/>
          <w:color w:val="auto"/>
          <w:sz w:val="22"/>
        </w:rPr>
        <w:t xml:space="preserve">Figure </w:t>
      </w:r>
      <w:r w:rsidR="003F0512" w:rsidRPr="00754A3A">
        <w:rPr>
          <w:b w:val="0"/>
          <w:color w:val="auto"/>
          <w:sz w:val="22"/>
        </w:rPr>
        <w:fldChar w:fldCharType="begin"/>
      </w:r>
      <w:r w:rsidRPr="00754A3A">
        <w:rPr>
          <w:b w:val="0"/>
          <w:color w:val="auto"/>
          <w:sz w:val="22"/>
        </w:rPr>
        <w:instrText xml:space="preserve"> SEQ Figure \* ARABIC </w:instrText>
      </w:r>
      <w:r w:rsidR="003F0512" w:rsidRPr="00754A3A">
        <w:rPr>
          <w:b w:val="0"/>
          <w:color w:val="auto"/>
          <w:sz w:val="22"/>
        </w:rPr>
        <w:fldChar w:fldCharType="separate"/>
      </w:r>
      <w:r w:rsidR="00DC3E10">
        <w:rPr>
          <w:b w:val="0"/>
          <w:noProof/>
          <w:color w:val="auto"/>
          <w:sz w:val="22"/>
        </w:rPr>
        <w:t>37</w:t>
      </w:r>
      <w:r w:rsidR="003F0512" w:rsidRPr="00754A3A">
        <w:rPr>
          <w:b w:val="0"/>
          <w:color w:val="auto"/>
          <w:sz w:val="22"/>
        </w:rPr>
        <w:fldChar w:fldCharType="end"/>
      </w:r>
      <w:r w:rsidRPr="00754A3A">
        <w:rPr>
          <w:b w:val="0"/>
          <w:color w:val="auto"/>
          <w:sz w:val="22"/>
        </w:rPr>
        <w:t xml:space="preserve"> – Polymerisation of </w:t>
      </w:r>
      <w:proofErr w:type="gramStart"/>
      <w:r w:rsidR="00A27949" w:rsidRPr="00754A3A">
        <w:rPr>
          <w:b w:val="0"/>
          <w:color w:val="auto"/>
          <w:sz w:val="22"/>
        </w:rPr>
        <w:t>poly(</w:t>
      </w:r>
      <w:proofErr w:type="gramEnd"/>
      <w:r w:rsidR="00A27949" w:rsidRPr="00754A3A">
        <w:rPr>
          <w:b w:val="0"/>
          <w:color w:val="auto"/>
          <w:sz w:val="22"/>
        </w:rPr>
        <w:t>acrylic acid-</w:t>
      </w:r>
      <w:r w:rsidR="00A27949" w:rsidRPr="00BD57C1">
        <w:rPr>
          <w:b w:val="0"/>
          <w:i/>
          <w:color w:val="auto"/>
          <w:sz w:val="22"/>
        </w:rPr>
        <w:t>co</w:t>
      </w:r>
      <w:r w:rsidR="00A27949" w:rsidRPr="00754A3A">
        <w:rPr>
          <w:b w:val="0"/>
          <w:color w:val="auto"/>
          <w:sz w:val="22"/>
        </w:rPr>
        <w:t>-</w:t>
      </w:r>
      <w:r w:rsidRPr="00754A3A">
        <w:rPr>
          <w:b w:val="0"/>
          <w:color w:val="auto"/>
          <w:sz w:val="22"/>
        </w:rPr>
        <w:t>ACE-</w:t>
      </w:r>
      <w:r w:rsidR="00A27949" w:rsidRPr="00BD57C1">
        <w:rPr>
          <w:b w:val="0"/>
          <w:i/>
          <w:color w:val="auto"/>
          <w:sz w:val="22"/>
        </w:rPr>
        <w:t>co</w:t>
      </w:r>
      <w:r w:rsidR="00A27949" w:rsidRPr="00754A3A">
        <w:rPr>
          <w:b w:val="0"/>
          <w:color w:val="auto"/>
          <w:sz w:val="22"/>
        </w:rPr>
        <w:t>-</w:t>
      </w:r>
      <w:r w:rsidRPr="00754A3A">
        <w:rPr>
          <w:b w:val="0"/>
          <w:color w:val="auto"/>
          <w:sz w:val="22"/>
        </w:rPr>
        <w:t>AMMA</w:t>
      </w:r>
      <w:r w:rsidR="00A27949" w:rsidRPr="00754A3A">
        <w:rPr>
          <w:b w:val="0"/>
          <w:color w:val="auto"/>
          <w:sz w:val="22"/>
        </w:rPr>
        <w:t>)</w:t>
      </w:r>
      <w:bookmarkEnd w:id="136"/>
    </w:p>
    <w:p w:rsidR="00EA6ECC" w:rsidRPr="00BA7467" w:rsidRDefault="00EA6ECC" w:rsidP="007D5FD0">
      <w:r w:rsidRPr="0044626A">
        <w:t xml:space="preserve">Labelled </w:t>
      </w:r>
      <w:r w:rsidRPr="002240F0">
        <w:t xml:space="preserve">solutions of </w:t>
      </w:r>
      <w:proofErr w:type="spellStart"/>
      <w:r w:rsidRPr="002240F0">
        <w:t>Polyacrylic</w:t>
      </w:r>
      <w:proofErr w:type="spellEnd"/>
      <w:r w:rsidRPr="002240F0">
        <w:t xml:space="preserve"> acid were prepared using the same method as the </w:t>
      </w:r>
      <w:proofErr w:type="spellStart"/>
      <w:r w:rsidRPr="002240F0">
        <w:t>homopolymer</w:t>
      </w:r>
      <w:proofErr w:type="spellEnd"/>
      <w:r w:rsidRPr="002240F0">
        <w:t xml:space="preserve"> </w:t>
      </w:r>
      <w:r w:rsidRPr="00BA7467">
        <w:t>allowing for the presence of approx. 1wt% of the aromatic labels in the ampoule, dissolved in the solvent prior to degassing.</w:t>
      </w:r>
      <w:r w:rsidR="00313483">
        <w:t xml:space="preserve"> </w:t>
      </w:r>
      <w:proofErr w:type="gramStart"/>
      <w:r w:rsidR="00313483" w:rsidRPr="001A3C99">
        <w:rPr>
          <w:vertAlign w:val="superscript"/>
        </w:rPr>
        <w:t>1</w:t>
      </w:r>
      <w:r w:rsidR="00313483">
        <w:t>H NMR in D</w:t>
      </w:r>
      <w:r w:rsidR="00313483" w:rsidRPr="001A3C99">
        <w:rPr>
          <w:vertAlign w:val="subscript"/>
        </w:rPr>
        <w:t>2</w:t>
      </w:r>
      <w:r w:rsidR="00313483">
        <w:t>0 (</w:t>
      </w:r>
      <w:r w:rsidR="00313483" w:rsidRPr="00215144">
        <w:rPr>
          <w:szCs w:val="20"/>
        </w:rPr>
        <w:t>δ</w:t>
      </w:r>
      <w:r w:rsidR="00313483">
        <w:t xml:space="preserve"> 2.35 (m C</w:t>
      </w:r>
      <w:r w:rsidR="00313483" w:rsidRPr="00875B95">
        <w:rPr>
          <w:b/>
        </w:rPr>
        <w:t>H</w:t>
      </w:r>
      <w:r w:rsidR="00313483">
        <w:t>) m (</w:t>
      </w:r>
      <w:r w:rsidR="00313483" w:rsidRPr="00215144">
        <w:rPr>
          <w:szCs w:val="20"/>
        </w:rPr>
        <w:t>δ</w:t>
      </w:r>
      <w:r w:rsidR="00313483">
        <w:t xml:space="preserve"> 1.75 C</w:t>
      </w:r>
      <w:r w:rsidR="00313483" w:rsidRPr="00875B95">
        <w:rPr>
          <w:b/>
        </w:rPr>
        <w:t>H</w:t>
      </w:r>
      <w:r w:rsidR="00313483" w:rsidRPr="00875B95">
        <w:rPr>
          <w:b/>
          <w:vertAlign w:val="subscript"/>
        </w:rPr>
        <w:t>2</w:t>
      </w:r>
      <w:r w:rsidR="00313483">
        <w:t>)).</w:t>
      </w:r>
      <w:proofErr w:type="gramEnd"/>
    </w:p>
    <w:p w:rsidR="00E834C8" w:rsidRPr="00BA7467" w:rsidRDefault="00E834C8" w:rsidP="00BA7467">
      <w:pPr>
        <w:pStyle w:val="Heading6"/>
        <w:rPr>
          <w:color w:val="auto"/>
        </w:rPr>
      </w:pPr>
      <w:r w:rsidRPr="00BA7467">
        <w:rPr>
          <w:color w:val="auto"/>
        </w:rPr>
        <w:t>Summary</w:t>
      </w:r>
    </w:p>
    <w:p w:rsidR="002240F0" w:rsidRPr="00754A3A" w:rsidRDefault="002240F0" w:rsidP="007D5FD0">
      <w:pPr>
        <w:pStyle w:val="Caption"/>
        <w:rPr>
          <w:b w:val="0"/>
          <w:color w:val="auto"/>
          <w:sz w:val="22"/>
        </w:rPr>
      </w:pPr>
      <w:bookmarkStart w:id="137" w:name="_Toc385451352"/>
      <w:r w:rsidRPr="00754A3A">
        <w:rPr>
          <w:b w:val="0"/>
          <w:color w:val="auto"/>
          <w:sz w:val="22"/>
        </w:rPr>
        <w:t xml:space="preserve">Table </w:t>
      </w:r>
      <w:r w:rsidRPr="00754A3A">
        <w:rPr>
          <w:b w:val="0"/>
          <w:color w:val="auto"/>
          <w:sz w:val="22"/>
        </w:rPr>
        <w:fldChar w:fldCharType="begin"/>
      </w:r>
      <w:r w:rsidRPr="00754A3A">
        <w:rPr>
          <w:b w:val="0"/>
          <w:color w:val="auto"/>
          <w:sz w:val="22"/>
        </w:rPr>
        <w:instrText xml:space="preserve"> SEQ Table \* ARABIC </w:instrText>
      </w:r>
      <w:r w:rsidRPr="00754A3A">
        <w:rPr>
          <w:b w:val="0"/>
          <w:color w:val="auto"/>
          <w:sz w:val="22"/>
        </w:rPr>
        <w:fldChar w:fldCharType="separate"/>
      </w:r>
      <w:r w:rsidR="00DC3E10">
        <w:rPr>
          <w:b w:val="0"/>
          <w:noProof/>
          <w:color w:val="auto"/>
          <w:sz w:val="22"/>
        </w:rPr>
        <w:t>3</w:t>
      </w:r>
      <w:r w:rsidRPr="00754A3A">
        <w:rPr>
          <w:b w:val="0"/>
          <w:color w:val="auto"/>
          <w:sz w:val="22"/>
        </w:rPr>
        <w:fldChar w:fldCharType="end"/>
      </w:r>
      <w:r w:rsidRPr="00754A3A">
        <w:rPr>
          <w:b w:val="0"/>
          <w:color w:val="auto"/>
          <w:sz w:val="22"/>
        </w:rPr>
        <w:t xml:space="preserve"> – Molar ratios of </w:t>
      </w:r>
      <w:proofErr w:type="gramStart"/>
      <w:r w:rsidRPr="00754A3A">
        <w:rPr>
          <w:b w:val="0"/>
          <w:color w:val="auto"/>
          <w:sz w:val="22"/>
        </w:rPr>
        <w:t>poly(</w:t>
      </w:r>
      <w:proofErr w:type="gramEnd"/>
      <w:r w:rsidRPr="00754A3A">
        <w:rPr>
          <w:b w:val="0"/>
          <w:color w:val="auto"/>
          <w:sz w:val="22"/>
        </w:rPr>
        <w:t>acrylic acid) reactions</w:t>
      </w:r>
      <w:bookmarkEnd w:id="137"/>
    </w:p>
    <w:tbl>
      <w:tblPr>
        <w:tblW w:w="7563" w:type="dxa"/>
        <w:jc w:val="center"/>
        <w:tblInd w:w="-1843" w:type="dxa"/>
        <w:tblLook w:val="04A0" w:firstRow="1" w:lastRow="0" w:firstColumn="1" w:lastColumn="0" w:noHBand="0" w:noVBand="1"/>
      </w:tblPr>
      <w:tblGrid>
        <w:gridCol w:w="1116"/>
        <w:gridCol w:w="2911"/>
        <w:gridCol w:w="806"/>
        <w:gridCol w:w="902"/>
        <w:gridCol w:w="850"/>
        <w:gridCol w:w="993"/>
      </w:tblGrid>
      <w:tr w:rsidR="002240F0" w:rsidRPr="002240F0" w:rsidTr="00566901">
        <w:trPr>
          <w:trHeight w:val="300"/>
          <w:jc w:val="center"/>
        </w:trPr>
        <w:tc>
          <w:tcPr>
            <w:tcW w:w="1101" w:type="dxa"/>
            <w:tcBorders>
              <w:top w:val="nil"/>
              <w:left w:val="nil"/>
              <w:bottom w:val="single" w:sz="4" w:space="0" w:color="auto"/>
              <w:right w:val="nil"/>
            </w:tcBorders>
            <w:shd w:val="clear" w:color="auto" w:fill="auto"/>
            <w:noWrap/>
            <w:vAlign w:val="bottom"/>
            <w:hideMark/>
          </w:tcPr>
          <w:p w:rsidR="002240F0" w:rsidRPr="002240F0" w:rsidRDefault="002240F0" w:rsidP="000C1213">
            <w:pPr>
              <w:spacing w:line="240" w:lineRule="auto"/>
              <w:rPr>
                <w:lang w:eastAsia="en-GB"/>
              </w:rPr>
            </w:pPr>
            <w:r w:rsidRPr="002240F0">
              <w:rPr>
                <w:lang w:eastAsia="en-GB"/>
              </w:rPr>
              <w:t>No.</w:t>
            </w:r>
          </w:p>
        </w:tc>
        <w:tc>
          <w:tcPr>
            <w:tcW w:w="2911" w:type="dxa"/>
            <w:tcBorders>
              <w:top w:val="nil"/>
              <w:left w:val="nil"/>
              <w:bottom w:val="single" w:sz="4" w:space="0" w:color="auto"/>
              <w:right w:val="nil"/>
            </w:tcBorders>
            <w:shd w:val="clear" w:color="auto" w:fill="auto"/>
            <w:noWrap/>
            <w:vAlign w:val="bottom"/>
            <w:hideMark/>
          </w:tcPr>
          <w:p w:rsidR="002240F0" w:rsidRPr="002240F0" w:rsidRDefault="002240F0" w:rsidP="000C1213">
            <w:pPr>
              <w:spacing w:line="240" w:lineRule="auto"/>
              <w:rPr>
                <w:lang w:eastAsia="en-GB"/>
              </w:rPr>
            </w:pPr>
            <w:r w:rsidRPr="002240F0">
              <w:rPr>
                <w:lang w:eastAsia="en-GB"/>
              </w:rPr>
              <w:t>Polymer</w:t>
            </w:r>
          </w:p>
        </w:tc>
        <w:tc>
          <w:tcPr>
            <w:tcW w:w="806" w:type="dxa"/>
            <w:tcBorders>
              <w:top w:val="nil"/>
              <w:left w:val="nil"/>
              <w:bottom w:val="single" w:sz="4" w:space="0" w:color="auto"/>
              <w:right w:val="nil"/>
            </w:tcBorders>
            <w:shd w:val="clear" w:color="auto" w:fill="auto"/>
            <w:noWrap/>
            <w:vAlign w:val="bottom"/>
            <w:hideMark/>
          </w:tcPr>
          <w:p w:rsidR="002240F0" w:rsidRPr="002240F0" w:rsidRDefault="00DA29B4" w:rsidP="000C1213">
            <w:pPr>
              <w:spacing w:line="240" w:lineRule="auto"/>
              <w:rPr>
                <w:lang w:eastAsia="en-GB"/>
              </w:rPr>
            </w:pPr>
            <w:r>
              <w:rPr>
                <w:lang w:eastAsia="en-GB"/>
              </w:rPr>
              <w:t>AA</w:t>
            </w:r>
          </w:p>
        </w:tc>
        <w:tc>
          <w:tcPr>
            <w:tcW w:w="902" w:type="dxa"/>
            <w:tcBorders>
              <w:top w:val="nil"/>
              <w:left w:val="nil"/>
              <w:bottom w:val="single" w:sz="4" w:space="0" w:color="auto"/>
              <w:right w:val="nil"/>
            </w:tcBorders>
            <w:shd w:val="clear" w:color="auto" w:fill="auto"/>
            <w:noWrap/>
            <w:vAlign w:val="bottom"/>
            <w:hideMark/>
          </w:tcPr>
          <w:p w:rsidR="002240F0" w:rsidRPr="002240F0" w:rsidRDefault="002240F0" w:rsidP="000C1213">
            <w:pPr>
              <w:spacing w:line="240" w:lineRule="auto"/>
              <w:rPr>
                <w:lang w:eastAsia="en-GB"/>
              </w:rPr>
            </w:pPr>
            <w:r w:rsidRPr="002240F0">
              <w:rPr>
                <w:lang w:eastAsia="en-GB"/>
              </w:rPr>
              <w:t>AIBN</w:t>
            </w:r>
          </w:p>
        </w:tc>
        <w:tc>
          <w:tcPr>
            <w:tcW w:w="850" w:type="dxa"/>
            <w:tcBorders>
              <w:top w:val="nil"/>
              <w:left w:val="nil"/>
              <w:bottom w:val="single" w:sz="4" w:space="0" w:color="auto"/>
              <w:right w:val="nil"/>
            </w:tcBorders>
            <w:shd w:val="clear" w:color="auto" w:fill="auto"/>
            <w:noWrap/>
            <w:vAlign w:val="bottom"/>
            <w:hideMark/>
          </w:tcPr>
          <w:p w:rsidR="002240F0" w:rsidRPr="002240F0" w:rsidRDefault="002240F0" w:rsidP="000C1213">
            <w:pPr>
              <w:spacing w:line="240" w:lineRule="auto"/>
              <w:rPr>
                <w:lang w:eastAsia="en-GB"/>
              </w:rPr>
            </w:pPr>
            <w:r w:rsidRPr="002240F0">
              <w:rPr>
                <w:lang w:eastAsia="en-GB"/>
              </w:rPr>
              <w:t>ACE</w:t>
            </w:r>
          </w:p>
        </w:tc>
        <w:tc>
          <w:tcPr>
            <w:tcW w:w="993" w:type="dxa"/>
            <w:tcBorders>
              <w:top w:val="nil"/>
              <w:left w:val="nil"/>
              <w:bottom w:val="single" w:sz="4" w:space="0" w:color="auto"/>
              <w:right w:val="nil"/>
            </w:tcBorders>
            <w:shd w:val="clear" w:color="auto" w:fill="auto"/>
            <w:noWrap/>
            <w:vAlign w:val="bottom"/>
            <w:hideMark/>
          </w:tcPr>
          <w:p w:rsidR="002240F0" w:rsidRPr="002240F0" w:rsidRDefault="002240F0" w:rsidP="000C1213">
            <w:pPr>
              <w:spacing w:line="240" w:lineRule="auto"/>
              <w:rPr>
                <w:lang w:eastAsia="en-GB"/>
              </w:rPr>
            </w:pPr>
            <w:r w:rsidRPr="002240F0">
              <w:rPr>
                <w:lang w:eastAsia="en-GB"/>
              </w:rPr>
              <w:t>AMMA</w:t>
            </w:r>
          </w:p>
        </w:tc>
      </w:tr>
      <w:tr w:rsidR="002240F0" w:rsidRPr="002240F0" w:rsidTr="00566901">
        <w:trPr>
          <w:trHeight w:val="300"/>
          <w:jc w:val="center"/>
        </w:trPr>
        <w:tc>
          <w:tcPr>
            <w:tcW w:w="1101" w:type="dxa"/>
            <w:tcBorders>
              <w:top w:val="single" w:sz="4" w:space="0" w:color="auto"/>
              <w:left w:val="nil"/>
              <w:bottom w:val="nil"/>
              <w:right w:val="nil"/>
            </w:tcBorders>
            <w:shd w:val="clear" w:color="auto" w:fill="auto"/>
            <w:noWrap/>
            <w:vAlign w:val="bottom"/>
            <w:hideMark/>
          </w:tcPr>
          <w:p w:rsidR="002240F0" w:rsidRPr="002240F0" w:rsidRDefault="002240F0" w:rsidP="000C1213">
            <w:pPr>
              <w:spacing w:line="240" w:lineRule="auto"/>
              <w:rPr>
                <w:lang w:eastAsia="en-GB"/>
              </w:rPr>
            </w:pPr>
            <w:r w:rsidRPr="002240F0">
              <w:rPr>
                <w:lang w:eastAsia="en-GB"/>
              </w:rPr>
              <w:t>TS1/81/1</w:t>
            </w:r>
          </w:p>
        </w:tc>
        <w:tc>
          <w:tcPr>
            <w:tcW w:w="2911" w:type="dxa"/>
            <w:tcBorders>
              <w:top w:val="single" w:sz="4" w:space="0" w:color="auto"/>
              <w:left w:val="nil"/>
              <w:bottom w:val="nil"/>
              <w:right w:val="nil"/>
            </w:tcBorders>
            <w:shd w:val="clear" w:color="auto" w:fill="auto"/>
            <w:noWrap/>
            <w:vAlign w:val="bottom"/>
            <w:hideMark/>
          </w:tcPr>
          <w:p w:rsidR="002240F0" w:rsidRPr="002240F0" w:rsidRDefault="002240F0" w:rsidP="000C1213">
            <w:pPr>
              <w:spacing w:line="240" w:lineRule="auto"/>
              <w:rPr>
                <w:lang w:eastAsia="en-GB"/>
              </w:rPr>
            </w:pPr>
            <w:r>
              <w:rPr>
                <w:lang w:eastAsia="en-GB"/>
              </w:rPr>
              <w:t>PAA</w:t>
            </w:r>
          </w:p>
        </w:tc>
        <w:tc>
          <w:tcPr>
            <w:tcW w:w="806" w:type="dxa"/>
            <w:tcBorders>
              <w:top w:val="single" w:sz="4" w:space="0" w:color="auto"/>
              <w:left w:val="nil"/>
              <w:bottom w:val="nil"/>
              <w:right w:val="nil"/>
            </w:tcBorders>
            <w:shd w:val="clear" w:color="auto" w:fill="auto"/>
            <w:noWrap/>
            <w:vAlign w:val="bottom"/>
            <w:hideMark/>
          </w:tcPr>
          <w:p w:rsidR="002240F0" w:rsidRPr="002240F0" w:rsidRDefault="002240F0" w:rsidP="000C1213">
            <w:pPr>
              <w:spacing w:line="240" w:lineRule="auto"/>
              <w:rPr>
                <w:lang w:eastAsia="en-GB"/>
              </w:rPr>
            </w:pPr>
            <w:r w:rsidRPr="002240F0">
              <w:rPr>
                <w:lang w:eastAsia="en-GB"/>
              </w:rPr>
              <w:t>100</w:t>
            </w:r>
          </w:p>
        </w:tc>
        <w:tc>
          <w:tcPr>
            <w:tcW w:w="902" w:type="dxa"/>
            <w:tcBorders>
              <w:top w:val="single" w:sz="4" w:space="0" w:color="auto"/>
              <w:left w:val="nil"/>
              <w:bottom w:val="nil"/>
              <w:right w:val="nil"/>
            </w:tcBorders>
            <w:shd w:val="clear" w:color="auto" w:fill="auto"/>
            <w:noWrap/>
            <w:vAlign w:val="bottom"/>
            <w:hideMark/>
          </w:tcPr>
          <w:p w:rsidR="002240F0" w:rsidRPr="002240F0" w:rsidRDefault="002240F0" w:rsidP="000C1213">
            <w:pPr>
              <w:spacing w:line="240" w:lineRule="auto"/>
              <w:rPr>
                <w:lang w:eastAsia="en-GB"/>
              </w:rPr>
            </w:pPr>
            <w:r>
              <w:rPr>
                <w:lang w:eastAsia="en-GB"/>
              </w:rPr>
              <w:t>0.87</w:t>
            </w:r>
          </w:p>
        </w:tc>
        <w:tc>
          <w:tcPr>
            <w:tcW w:w="850" w:type="dxa"/>
            <w:tcBorders>
              <w:top w:val="single" w:sz="4" w:space="0" w:color="auto"/>
              <w:left w:val="nil"/>
              <w:bottom w:val="nil"/>
              <w:right w:val="nil"/>
            </w:tcBorders>
            <w:shd w:val="clear" w:color="auto" w:fill="auto"/>
            <w:noWrap/>
            <w:vAlign w:val="bottom"/>
            <w:hideMark/>
          </w:tcPr>
          <w:p w:rsidR="002240F0" w:rsidRPr="002240F0" w:rsidRDefault="002240F0" w:rsidP="000C1213">
            <w:pPr>
              <w:spacing w:line="240" w:lineRule="auto"/>
              <w:rPr>
                <w:lang w:eastAsia="en-GB"/>
              </w:rPr>
            </w:pPr>
            <w:r w:rsidRPr="002240F0">
              <w:rPr>
                <w:lang w:eastAsia="en-GB"/>
              </w:rPr>
              <w:t>-</w:t>
            </w:r>
          </w:p>
        </w:tc>
        <w:tc>
          <w:tcPr>
            <w:tcW w:w="993" w:type="dxa"/>
            <w:tcBorders>
              <w:top w:val="single" w:sz="4" w:space="0" w:color="auto"/>
              <w:left w:val="nil"/>
              <w:bottom w:val="nil"/>
              <w:right w:val="nil"/>
            </w:tcBorders>
            <w:shd w:val="clear" w:color="auto" w:fill="auto"/>
            <w:noWrap/>
            <w:vAlign w:val="bottom"/>
            <w:hideMark/>
          </w:tcPr>
          <w:p w:rsidR="002240F0" w:rsidRPr="002240F0" w:rsidRDefault="002240F0" w:rsidP="000C1213">
            <w:pPr>
              <w:spacing w:line="240" w:lineRule="auto"/>
              <w:rPr>
                <w:lang w:eastAsia="en-GB"/>
              </w:rPr>
            </w:pPr>
            <w:r w:rsidRPr="002240F0">
              <w:rPr>
                <w:lang w:eastAsia="en-GB"/>
              </w:rPr>
              <w:t>-</w:t>
            </w:r>
          </w:p>
        </w:tc>
      </w:tr>
      <w:tr w:rsidR="002240F0" w:rsidRPr="002240F0" w:rsidTr="00566901">
        <w:trPr>
          <w:trHeight w:val="300"/>
          <w:jc w:val="center"/>
        </w:trPr>
        <w:tc>
          <w:tcPr>
            <w:tcW w:w="1101" w:type="dxa"/>
            <w:tcBorders>
              <w:top w:val="nil"/>
              <w:left w:val="nil"/>
              <w:bottom w:val="nil"/>
              <w:right w:val="nil"/>
            </w:tcBorders>
            <w:shd w:val="clear" w:color="auto" w:fill="auto"/>
            <w:noWrap/>
            <w:vAlign w:val="bottom"/>
            <w:hideMark/>
          </w:tcPr>
          <w:p w:rsidR="002240F0" w:rsidRPr="002240F0" w:rsidRDefault="002240F0" w:rsidP="000C1213">
            <w:pPr>
              <w:spacing w:line="240" w:lineRule="auto"/>
              <w:rPr>
                <w:lang w:eastAsia="en-GB"/>
              </w:rPr>
            </w:pPr>
            <w:r w:rsidRPr="002240F0">
              <w:rPr>
                <w:lang w:eastAsia="en-GB"/>
              </w:rPr>
              <w:t>TS1/37/1</w:t>
            </w:r>
          </w:p>
        </w:tc>
        <w:tc>
          <w:tcPr>
            <w:tcW w:w="2911" w:type="dxa"/>
            <w:tcBorders>
              <w:top w:val="nil"/>
              <w:left w:val="nil"/>
              <w:bottom w:val="nil"/>
              <w:right w:val="nil"/>
            </w:tcBorders>
            <w:shd w:val="clear" w:color="auto" w:fill="auto"/>
            <w:noWrap/>
            <w:vAlign w:val="bottom"/>
            <w:hideMark/>
          </w:tcPr>
          <w:p w:rsidR="002240F0" w:rsidRPr="002240F0" w:rsidRDefault="002240F0" w:rsidP="000C1213">
            <w:pPr>
              <w:spacing w:line="240" w:lineRule="auto"/>
              <w:rPr>
                <w:lang w:eastAsia="en-GB"/>
              </w:rPr>
            </w:pPr>
            <w:r>
              <w:rPr>
                <w:lang w:eastAsia="en-GB"/>
              </w:rPr>
              <w:t>P(AA-co-ACE)</w:t>
            </w:r>
          </w:p>
        </w:tc>
        <w:tc>
          <w:tcPr>
            <w:tcW w:w="806" w:type="dxa"/>
            <w:tcBorders>
              <w:top w:val="nil"/>
              <w:left w:val="nil"/>
              <w:bottom w:val="nil"/>
              <w:right w:val="nil"/>
            </w:tcBorders>
            <w:shd w:val="clear" w:color="auto" w:fill="auto"/>
            <w:noWrap/>
            <w:vAlign w:val="bottom"/>
            <w:hideMark/>
          </w:tcPr>
          <w:p w:rsidR="002240F0" w:rsidRPr="002240F0" w:rsidRDefault="002240F0" w:rsidP="000C1213">
            <w:pPr>
              <w:spacing w:line="240" w:lineRule="auto"/>
              <w:rPr>
                <w:lang w:eastAsia="en-GB"/>
              </w:rPr>
            </w:pPr>
            <w:r w:rsidRPr="002240F0">
              <w:rPr>
                <w:lang w:eastAsia="en-GB"/>
              </w:rPr>
              <w:t>100</w:t>
            </w:r>
          </w:p>
        </w:tc>
        <w:tc>
          <w:tcPr>
            <w:tcW w:w="902" w:type="dxa"/>
            <w:tcBorders>
              <w:top w:val="nil"/>
              <w:left w:val="nil"/>
              <w:bottom w:val="nil"/>
              <w:right w:val="nil"/>
            </w:tcBorders>
            <w:shd w:val="clear" w:color="auto" w:fill="auto"/>
            <w:noWrap/>
            <w:vAlign w:val="bottom"/>
            <w:hideMark/>
          </w:tcPr>
          <w:p w:rsidR="002240F0" w:rsidRPr="002240F0" w:rsidRDefault="002240F0" w:rsidP="000C1213">
            <w:pPr>
              <w:spacing w:line="240" w:lineRule="auto"/>
              <w:rPr>
                <w:lang w:eastAsia="en-GB"/>
              </w:rPr>
            </w:pPr>
            <w:r>
              <w:rPr>
                <w:lang w:eastAsia="en-GB"/>
              </w:rPr>
              <w:t>0.88</w:t>
            </w:r>
          </w:p>
        </w:tc>
        <w:tc>
          <w:tcPr>
            <w:tcW w:w="85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rPr>
                <w:lang w:eastAsia="en-GB"/>
              </w:rPr>
            </w:pPr>
            <w:r w:rsidRPr="002240F0">
              <w:rPr>
                <w:lang w:eastAsia="en-GB"/>
              </w:rPr>
              <w:t>0.52</w:t>
            </w:r>
          </w:p>
        </w:tc>
        <w:tc>
          <w:tcPr>
            <w:tcW w:w="993" w:type="dxa"/>
            <w:tcBorders>
              <w:top w:val="nil"/>
              <w:left w:val="nil"/>
              <w:bottom w:val="nil"/>
              <w:right w:val="nil"/>
            </w:tcBorders>
            <w:shd w:val="clear" w:color="auto" w:fill="auto"/>
            <w:noWrap/>
            <w:vAlign w:val="bottom"/>
            <w:hideMark/>
          </w:tcPr>
          <w:p w:rsidR="002240F0" w:rsidRPr="002240F0" w:rsidRDefault="002240F0" w:rsidP="000C1213">
            <w:pPr>
              <w:spacing w:line="240" w:lineRule="auto"/>
              <w:rPr>
                <w:lang w:eastAsia="en-GB"/>
              </w:rPr>
            </w:pPr>
            <w:r w:rsidRPr="002240F0">
              <w:rPr>
                <w:lang w:eastAsia="en-GB"/>
              </w:rPr>
              <w:t>-</w:t>
            </w:r>
          </w:p>
        </w:tc>
      </w:tr>
      <w:tr w:rsidR="002240F0" w:rsidRPr="002240F0" w:rsidTr="00566901">
        <w:trPr>
          <w:trHeight w:val="300"/>
          <w:jc w:val="center"/>
        </w:trPr>
        <w:tc>
          <w:tcPr>
            <w:tcW w:w="1101" w:type="dxa"/>
            <w:tcBorders>
              <w:top w:val="nil"/>
              <w:left w:val="nil"/>
              <w:bottom w:val="nil"/>
              <w:right w:val="nil"/>
            </w:tcBorders>
            <w:shd w:val="clear" w:color="auto" w:fill="auto"/>
            <w:noWrap/>
            <w:vAlign w:val="bottom"/>
            <w:hideMark/>
          </w:tcPr>
          <w:p w:rsidR="002240F0" w:rsidRPr="002240F0" w:rsidRDefault="002240F0" w:rsidP="000C1213">
            <w:pPr>
              <w:spacing w:line="240" w:lineRule="auto"/>
              <w:rPr>
                <w:lang w:eastAsia="en-GB"/>
              </w:rPr>
            </w:pPr>
            <w:r w:rsidRPr="002240F0">
              <w:rPr>
                <w:lang w:eastAsia="en-GB"/>
              </w:rPr>
              <w:t>TS1/37/2</w:t>
            </w:r>
          </w:p>
        </w:tc>
        <w:tc>
          <w:tcPr>
            <w:tcW w:w="2911" w:type="dxa"/>
            <w:tcBorders>
              <w:top w:val="nil"/>
              <w:left w:val="nil"/>
              <w:bottom w:val="nil"/>
              <w:right w:val="nil"/>
            </w:tcBorders>
            <w:shd w:val="clear" w:color="auto" w:fill="auto"/>
            <w:noWrap/>
            <w:vAlign w:val="bottom"/>
            <w:hideMark/>
          </w:tcPr>
          <w:p w:rsidR="002240F0" w:rsidRPr="002240F0" w:rsidRDefault="002240F0" w:rsidP="000C1213">
            <w:pPr>
              <w:spacing w:line="240" w:lineRule="auto"/>
              <w:rPr>
                <w:lang w:eastAsia="en-GB"/>
              </w:rPr>
            </w:pPr>
            <w:r>
              <w:rPr>
                <w:lang w:eastAsia="en-GB"/>
              </w:rPr>
              <w:t>P(AA-co-AMMA)</w:t>
            </w:r>
          </w:p>
        </w:tc>
        <w:tc>
          <w:tcPr>
            <w:tcW w:w="806" w:type="dxa"/>
            <w:tcBorders>
              <w:top w:val="nil"/>
              <w:left w:val="nil"/>
              <w:bottom w:val="nil"/>
              <w:right w:val="nil"/>
            </w:tcBorders>
            <w:shd w:val="clear" w:color="auto" w:fill="auto"/>
            <w:noWrap/>
            <w:vAlign w:val="bottom"/>
            <w:hideMark/>
          </w:tcPr>
          <w:p w:rsidR="002240F0" w:rsidRPr="002240F0" w:rsidRDefault="002240F0" w:rsidP="000C1213">
            <w:pPr>
              <w:spacing w:line="240" w:lineRule="auto"/>
              <w:rPr>
                <w:lang w:eastAsia="en-GB"/>
              </w:rPr>
            </w:pPr>
            <w:r w:rsidRPr="002240F0">
              <w:rPr>
                <w:lang w:eastAsia="en-GB"/>
              </w:rPr>
              <w:t>100</w:t>
            </w:r>
          </w:p>
        </w:tc>
        <w:tc>
          <w:tcPr>
            <w:tcW w:w="902" w:type="dxa"/>
            <w:tcBorders>
              <w:top w:val="nil"/>
              <w:left w:val="nil"/>
              <w:bottom w:val="nil"/>
              <w:right w:val="nil"/>
            </w:tcBorders>
            <w:shd w:val="clear" w:color="auto" w:fill="auto"/>
            <w:noWrap/>
            <w:vAlign w:val="bottom"/>
            <w:hideMark/>
          </w:tcPr>
          <w:p w:rsidR="002240F0" w:rsidRPr="002240F0" w:rsidRDefault="002240F0" w:rsidP="000C1213">
            <w:pPr>
              <w:spacing w:line="240" w:lineRule="auto"/>
              <w:rPr>
                <w:lang w:eastAsia="en-GB"/>
              </w:rPr>
            </w:pPr>
            <w:r w:rsidRPr="002240F0">
              <w:rPr>
                <w:lang w:eastAsia="en-GB"/>
              </w:rPr>
              <w:t>1.73</w:t>
            </w:r>
          </w:p>
        </w:tc>
        <w:tc>
          <w:tcPr>
            <w:tcW w:w="85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rPr>
                <w:lang w:eastAsia="en-GB"/>
              </w:rPr>
            </w:pPr>
            <w:r w:rsidRPr="002240F0">
              <w:rPr>
                <w:lang w:eastAsia="en-GB"/>
              </w:rPr>
              <w:t>-</w:t>
            </w:r>
          </w:p>
        </w:tc>
        <w:tc>
          <w:tcPr>
            <w:tcW w:w="993" w:type="dxa"/>
            <w:tcBorders>
              <w:top w:val="nil"/>
              <w:left w:val="nil"/>
              <w:bottom w:val="nil"/>
              <w:right w:val="nil"/>
            </w:tcBorders>
            <w:shd w:val="clear" w:color="auto" w:fill="auto"/>
            <w:noWrap/>
            <w:vAlign w:val="bottom"/>
            <w:hideMark/>
          </w:tcPr>
          <w:p w:rsidR="002240F0" w:rsidRPr="002240F0" w:rsidRDefault="002240F0" w:rsidP="000C1213">
            <w:pPr>
              <w:spacing w:line="240" w:lineRule="auto"/>
              <w:rPr>
                <w:lang w:eastAsia="en-GB"/>
              </w:rPr>
            </w:pPr>
            <w:r>
              <w:rPr>
                <w:lang w:eastAsia="en-GB"/>
              </w:rPr>
              <w:t>0.38</w:t>
            </w:r>
          </w:p>
        </w:tc>
      </w:tr>
      <w:tr w:rsidR="002240F0" w:rsidRPr="002240F0" w:rsidTr="00566901">
        <w:trPr>
          <w:trHeight w:val="300"/>
          <w:jc w:val="center"/>
        </w:trPr>
        <w:tc>
          <w:tcPr>
            <w:tcW w:w="1101" w:type="dxa"/>
            <w:tcBorders>
              <w:top w:val="nil"/>
              <w:left w:val="nil"/>
              <w:bottom w:val="nil"/>
              <w:right w:val="nil"/>
            </w:tcBorders>
            <w:shd w:val="clear" w:color="auto" w:fill="auto"/>
            <w:noWrap/>
            <w:vAlign w:val="bottom"/>
            <w:hideMark/>
          </w:tcPr>
          <w:p w:rsidR="002240F0" w:rsidRPr="002240F0" w:rsidRDefault="002240F0" w:rsidP="000C1213">
            <w:pPr>
              <w:spacing w:line="240" w:lineRule="auto"/>
              <w:rPr>
                <w:lang w:eastAsia="en-GB"/>
              </w:rPr>
            </w:pPr>
            <w:r w:rsidRPr="002240F0">
              <w:rPr>
                <w:lang w:eastAsia="en-GB"/>
              </w:rPr>
              <w:t>TS1/38/4</w:t>
            </w:r>
          </w:p>
        </w:tc>
        <w:tc>
          <w:tcPr>
            <w:tcW w:w="2911" w:type="dxa"/>
            <w:tcBorders>
              <w:top w:val="nil"/>
              <w:left w:val="nil"/>
              <w:bottom w:val="nil"/>
              <w:right w:val="nil"/>
            </w:tcBorders>
            <w:shd w:val="clear" w:color="auto" w:fill="auto"/>
            <w:noWrap/>
            <w:vAlign w:val="bottom"/>
            <w:hideMark/>
          </w:tcPr>
          <w:p w:rsidR="002240F0" w:rsidRPr="002240F0" w:rsidRDefault="002240F0" w:rsidP="000C1213">
            <w:pPr>
              <w:spacing w:line="240" w:lineRule="auto"/>
              <w:rPr>
                <w:lang w:eastAsia="en-GB"/>
              </w:rPr>
            </w:pPr>
            <w:r>
              <w:rPr>
                <w:lang w:eastAsia="en-GB"/>
              </w:rPr>
              <w:t>P(AA-co-ACE-co-AMMA)</w:t>
            </w:r>
          </w:p>
        </w:tc>
        <w:tc>
          <w:tcPr>
            <w:tcW w:w="806" w:type="dxa"/>
            <w:tcBorders>
              <w:top w:val="nil"/>
              <w:left w:val="nil"/>
              <w:bottom w:val="nil"/>
              <w:right w:val="nil"/>
            </w:tcBorders>
            <w:shd w:val="clear" w:color="auto" w:fill="auto"/>
            <w:noWrap/>
            <w:vAlign w:val="bottom"/>
            <w:hideMark/>
          </w:tcPr>
          <w:p w:rsidR="002240F0" w:rsidRPr="002240F0" w:rsidRDefault="002240F0" w:rsidP="000C1213">
            <w:pPr>
              <w:spacing w:line="240" w:lineRule="auto"/>
              <w:rPr>
                <w:lang w:eastAsia="en-GB"/>
              </w:rPr>
            </w:pPr>
            <w:r w:rsidRPr="002240F0">
              <w:rPr>
                <w:lang w:eastAsia="en-GB"/>
              </w:rPr>
              <w:t>100</w:t>
            </w:r>
          </w:p>
        </w:tc>
        <w:tc>
          <w:tcPr>
            <w:tcW w:w="902" w:type="dxa"/>
            <w:tcBorders>
              <w:top w:val="nil"/>
              <w:left w:val="nil"/>
              <w:bottom w:val="nil"/>
              <w:right w:val="nil"/>
            </w:tcBorders>
            <w:shd w:val="clear" w:color="auto" w:fill="auto"/>
            <w:noWrap/>
            <w:vAlign w:val="bottom"/>
            <w:hideMark/>
          </w:tcPr>
          <w:p w:rsidR="002240F0" w:rsidRPr="002240F0" w:rsidRDefault="002240F0" w:rsidP="000C1213">
            <w:pPr>
              <w:spacing w:line="240" w:lineRule="auto"/>
              <w:rPr>
                <w:lang w:eastAsia="en-GB"/>
              </w:rPr>
            </w:pPr>
            <w:r>
              <w:rPr>
                <w:lang w:eastAsia="en-GB"/>
              </w:rPr>
              <w:t>0.39</w:t>
            </w:r>
          </w:p>
        </w:tc>
        <w:tc>
          <w:tcPr>
            <w:tcW w:w="85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rPr>
                <w:lang w:eastAsia="en-GB"/>
              </w:rPr>
            </w:pPr>
            <w:r w:rsidRPr="002240F0">
              <w:rPr>
                <w:lang w:eastAsia="en-GB"/>
              </w:rPr>
              <w:t>0.20</w:t>
            </w:r>
          </w:p>
        </w:tc>
        <w:tc>
          <w:tcPr>
            <w:tcW w:w="993" w:type="dxa"/>
            <w:tcBorders>
              <w:top w:val="nil"/>
              <w:left w:val="nil"/>
              <w:bottom w:val="nil"/>
              <w:right w:val="nil"/>
            </w:tcBorders>
            <w:shd w:val="clear" w:color="auto" w:fill="auto"/>
            <w:noWrap/>
            <w:vAlign w:val="bottom"/>
            <w:hideMark/>
          </w:tcPr>
          <w:p w:rsidR="002240F0" w:rsidRPr="002240F0" w:rsidRDefault="002240F0" w:rsidP="000C1213">
            <w:pPr>
              <w:spacing w:line="240" w:lineRule="auto"/>
              <w:rPr>
                <w:lang w:eastAsia="en-GB"/>
              </w:rPr>
            </w:pPr>
            <w:r w:rsidRPr="002240F0">
              <w:rPr>
                <w:lang w:eastAsia="en-GB"/>
              </w:rPr>
              <w:t>0.44</w:t>
            </w:r>
          </w:p>
        </w:tc>
      </w:tr>
      <w:tr w:rsidR="002240F0" w:rsidRPr="002240F0" w:rsidTr="00566901">
        <w:trPr>
          <w:trHeight w:val="300"/>
          <w:jc w:val="center"/>
        </w:trPr>
        <w:tc>
          <w:tcPr>
            <w:tcW w:w="1101" w:type="dxa"/>
            <w:tcBorders>
              <w:top w:val="nil"/>
              <w:left w:val="nil"/>
              <w:bottom w:val="nil"/>
              <w:right w:val="nil"/>
            </w:tcBorders>
            <w:shd w:val="clear" w:color="auto" w:fill="auto"/>
            <w:noWrap/>
            <w:vAlign w:val="bottom"/>
            <w:hideMark/>
          </w:tcPr>
          <w:p w:rsidR="002240F0" w:rsidRPr="002240F0" w:rsidRDefault="002240F0" w:rsidP="000C1213">
            <w:pPr>
              <w:spacing w:line="240" w:lineRule="auto"/>
              <w:rPr>
                <w:lang w:eastAsia="en-GB"/>
              </w:rPr>
            </w:pPr>
            <w:r w:rsidRPr="002240F0">
              <w:rPr>
                <w:lang w:eastAsia="en-GB"/>
              </w:rPr>
              <w:t>TS1/68/1</w:t>
            </w:r>
          </w:p>
        </w:tc>
        <w:tc>
          <w:tcPr>
            <w:tcW w:w="2911" w:type="dxa"/>
            <w:tcBorders>
              <w:top w:val="nil"/>
              <w:left w:val="nil"/>
              <w:bottom w:val="nil"/>
              <w:right w:val="nil"/>
            </w:tcBorders>
            <w:shd w:val="clear" w:color="auto" w:fill="auto"/>
            <w:noWrap/>
            <w:vAlign w:val="bottom"/>
            <w:hideMark/>
          </w:tcPr>
          <w:p w:rsidR="002240F0" w:rsidRPr="002240F0" w:rsidRDefault="002240F0" w:rsidP="000C1213">
            <w:pPr>
              <w:spacing w:line="240" w:lineRule="auto"/>
              <w:rPr>
                <w:lang w:eastAsia="en-GB"/>
              </w:rPr>
            </w:pPr>
            <w:r>
              <w:rPr>
                <w:lang w:eastAsia="en-GB"/>
              </w:rPr>
              <w:t>P(AA-co-ACE-co-AMMA)</w:t>
            </w:r>
          </w:p>
        </w:tc>
        <w:tc>
          <w:tcPr>
            <w:tcW w:w="806" w:type="dxa"/>
            <w:tcBorders>
              <w:top w:val="nil"/>
              <w:left w:val="nil"/>
              <w:bottom w:val="nil"/>
              <w:right w:val="nil"/>
            </w:tcBorders>
            <w:shd w:val="clear" w:color="auto" w:fill="auto"/>
            <w:noWrap/>
            <w:vAlign w:val="bottom"/>
            <w:hideMark/>
          </w:tcPr>
          <w:p w:rsidR="002240F0" w:rsidRPr="002240F0" w:rsidRDefault="002240F0" w:rsidP="000C1213">
            <w:pPr>
              <w:spacing w:line="240" w:lineRule="auto"/>
              <w:rPr>
                <w:lang w:eastAsia="en-GB"/>
              </w:rPr>
            </w:pPr>
            <w:r w:rsidRPr="002240F0">
              <w:rPr>
                <w:lang w:eastAsia="en-GB"/>
              </w:rPr>
              <w:t>100</w:t>
            </w:r>
          </w:p>
        </w:tc>
        <w:tc>
          <w:tcPr>
            <w:tcW w:w="902" w:type="dxa"/>
            <w:tcBorders>
              <w:top w:val="nil"/>
              <w:left w:val="nil"/>
              <w:bottom w:val="nil"/>
              <w:right w:val="nil"/>
            </w:tcBorders>
            <w:shd w:val="clear" w:color="auto" w:fill="auto"/>
            <w:noWrap/>
            <w:vAlign w:val="bottom"/>
            <w:hideMark/>
          </w:tcPr>
          <w:p w:rsidR="002240F0" w:rsidRPr="002240F0" w:rsidRDefault="002240F0" w:rsidP="000C1213">
            <w:pPr>
              <w:spacing w:line="240" w:lineRule="auto"/>
              <w:rPr>
                <w:lang w:eastAsia="en-GB"/>
              </w:rPr>
            </w:pPr>
            <w:r>
              <w:rPr>
                <w:lang w:eastAsia="en-GB"/>
              </w:rPr>
              <w:t>0.04</w:t>
            </w:r>
          </w:p>
        </w:tc>
        <w:tc>
          <w:tcPr>
            <w:tcW w:w="85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rPr>
                <w:lang w:eastAsia="en-GB"/>
              </w:rPr>
            </w:pPr>
            <w:r w:rsidRPr="002240F0">
              <w:rPr>
                <w:lang w:eastAsia="en-GB"/>
              </w:rPr>
              <w:t>0.41</w:t>
            </w:r>
          </w:p>
        </w:tc>
        <w:tc>
          <w:tcPr>
            <w:tcW w:w="993" w:type="dxa"/>
            <w:tcBorders>
              <w:top w:val="nil"/>
              <w:left w:val="nil"/>
              <w:bottom w:val="nil"/>
              <w:right w:val="nil"/>
            </w:tcBorders>
            <w:shd w:val="clear" w:color="auto" w:fill="auto"/>
            <w:noWrap/>
            <w:vAlign w:val="bottom"/>
            <w:hideMark/>
          </w:tcPr>
          <w:p w:rsidR="002240F0" w:rsidRPr="002240F0" w:rsidRDefault="002240F0" w:rsidP="000C1213">
            <w:pPr>
              <w:spacing w:line="240" w:lineRule="auto"/>
              <w:rPr>
                <w:lang w:eastAsia="en-GB"/>
              </w:rPr>
            </w:pPr>
            <w:r w:rsidRPr="002240F0">
              <w:rPr>
                <w:lang w:eastAsia="en-GB"/>
              </w:rPr>
              <w:t>1.2</w:t>
            </w:r>
            <w:r>
              <w:rPr>
                <w:lang w:eastAsia="en-GB"/>
              </w:rPr>
              <w:t>7</w:t>
            </w:r>
          </w:p>
        </w:tc>
      </w:tr>
      <w:tr w:rsidR="00313483" w:rsidRPr="002240F0" w:rsidTr="00566901">
        <w:trPr>
          <w:trHeight w:val="300"/>
          <w:jc w:val="center"/>
        </w:trPr>
        <w:tc>
          <w:tcPr>
            <w:tcW w:w="1101" w:type="dxa"/>
            <w:tcBorders>
              <w:top w:val="nil"/>
              <w:left w:val="nil"/>
              <w:bottom w:val="nil"/>
              <w:right w:val="nil"/>
            </w:tcBorders>
            <w:shd w:val="clear" w:color="auto" w:fill="auto"/>
            <w:noWrap/>
            <w:vAlign w:val="bottom"/>
          </w:tcPr>
          <w:p w:rsidR="00313483" w:rsidRPr="002240F0" w:rsidRDefault="00313483" w:rsidP="000C1213">
            <w:pPr>
              <w:spacing w:line="240" w:lineRule="auto"/>
              <w:rPr>
                <w:lang w:eastAsia="en-GB"/>
              </w:rPr>
            </w:pPr>
          </w:p>
        </w:tc>
        <w:tc>
          <w:tcPr>
            <w:tcW w:w="2911" w:type="dxa"/>
            <w:tcBorders>
              <w:top w:val="nil"/>
              <w:left w:val="nil"/>
              <w:bottom w:val="nil"/>
              <w:right w:val="nil"/>
            </w:tcBorders>
            <w:shd w:val="clear" w:color="auto" w:fill="auto"/>
            <w:noWrap/>
            <w:vAlign w:val="bottom"/>
          </w:tcPr>
          <w:p w:rsidR="00313483" w:rsidRDefault="00313483" w:rsidP="000C1213">
            <w:pPr>
              <w:spacing w:line="240" w:lineRule="auto"/>
              <w:rPr>
                <w:lang w:eastAsia="en-GB"/>
              </w:rPr>
            </w:pPr>
          </w:p>
        </w:tc>
        <w:tc>
          <w:tcPr>
            <w:tcW w:w="806" w:type="dxa"/>
            <w:tcBorders>
              <w:top w:val="nil"/>
              <w:left w:val="nil"/>
              <w:bottom w:val="nil"/>
              <w:right w:val="nil"/>
            </w:tcBorders>
            <w:shd w:val="clear" w:color="auto" w:fill="auto"/>
            <w:noWrap/>
            <w:vAlign w:val="bottom"/>
          </w:tcPr>
          <w:p w:rsidR="00313483" w:rsidRPr="002240F0" w:rsidRDefault="00313483" w:rsidP="000C1213">
            <w:pPr>
              <w:spacing w:line="240" w:lineRule="auto"/>
              <w:rPr>
                <w:lang w:eastAsia="en-GB"/>
              </w:rPr>
            </w:pPr>
          </w:p>
        </w:tc>
        <w:tc>
          <w:tcPr>
            <w:tcW w:w="902" w:type="dxa"/>
            <w:tcBorders>
              <w:top w:val="nil"/>
              <w:left w:val="nil"/>
              <w:bottom w:val="nil"/>
              <w:right w:val="nil"/>
            </w:tcBorders>
            <w:shd w:val="clear" w:color="auto" w:fill="auto"/>
            <w:noWrap/>
            <w:vAlign w:val="bottom"/>
          </w:tcPr>
          <w:p w:rsidR="00313483" w:rsidRDefault="00313483" w:rsidP="000C1213">
            <w:pPr>
              <w:spacing w:line="240" w:lineRule="auto"/>
              <w:rPr>
                <w:lang w:eastAsia="en-GB"/>
              </w:rPr>
            </w:pPr>
          </w:p>
        </w:tc>
        <w:tc>
          <w:tcPr>
            <w:tcW w:w="850" w:type="dxa"/>
            <w:tcBorders>
              <w:top w:val="nil"/>
              <w:left w:val="nil"/>
              <w:bottom w:val="nil"/>
              <w:right w:val="nil"/>
            </w:tcBorders>
            <w:shd w:val="clear" w:color="auto" w:fill="auto"/>
            <w:noWrap/>
            <w:vAlign w:val="bottom"/>
          </w:tcPr>
          <w:p w:rsidR="00313483" w:rsidRPr="002240F0" w:rsidRDefault="00313483" w:rsidP="000C1213">
            <w:pPr>
              <w:spacing w:line="240" w:lineRule="auto"/>
              <w:rPr>
                <w:lang w:eastAsia="en-GB"/>
              </w:rPr>
            </w:pPr>
          </w:p>
        </w:tc>
        <w:tc>
          <w:tcPr>
            <w:tcW w:w="993" w:type="dxa"/>
            <w:tcBorders>
              <w:top w:val="nil"/>
              <w:left w:val="nil"/>
              <w:bottom w:val="nil"/>
              <w:right w:val="nil"/>
            </w:tcBorders>
            <w:shd w:val="clear" w:color="auto" w:fill="auto"/>
            <w:noWrap/>
            <w:vAlign w:val="bottom"/>
          </w:tcPr>
          <w:p w:rsidR="00313483" w:rsidRPr="002240F0" w:rsidRDefault="00313483" w:rsidP="000C1213">
            <w:pPr>
              <w:spacing w:line="240" w:lineRule="auto"/>
              <w:rPr>
                <w:lang w:eastAsia="en-GB"/>
              </w:rPr>
            </w:pPr>
          </w:p>
        </w:tc>
      </w:tr>
    </w:tbl>
    <w:p w:rsidR="001A6CE0" w:rsidRPr="00754A3A" w:rsidRDefault="001A6CE0" w:rsidP="00BA7467">
      <w:pPr>
        <w:pStyle w:val="Heading4"/>
        <w:rPr>
          <w:rFonts w:eastAsia="Times New Roman"/>
        </w:rPr>
      </w:pPr>
      <w:r w:rsidRPr="00754A3A">
        <w:rPr>
          <w:rFonts w:eastAsia="Times New Roman"/>
        </w:rPr>
        <w:lastRenderedPageBreak/>
        <w:t>RAFT polymerisation</w:t>
      </w:r>
    </w:p>
    <w:p w:rsidR="001A6CE0" w:rsidRPr="00754A3A" w:rsidRDefault="0068465E" w:rsidP="00BA7467">
      <w:pPr>
        <w:pStyle w:val="Heading5"/>
      </w:pPr>
      <w:r>
        <w:rPr>
          <w:noProof/>
          <w:lang w:eastAsia="en-GB"/>
        </w:rPr>
        <mc:AlternateContent>
          <mc:Choice Requires="wps">
            <w:drawing>
              <wp:anchor distT="0" distB="0" distL="114300" distR="114300" simplePos="0" relativeHeight="251734016" behindDoc="0" locked="0" layoutInCell="1" allowOverlap="1" wp14:anchorId="26CAFA54" wp14:editId="53F2420E">
                <wp:simplePos x="0" y="0"/>
                <wp:positionH relativeFrom="column">
                  <wp:posOffset>1988820</wp:posOffset>
                </wp:positionH>
                <wp:positionV relativeFrom="paragraph">
                  <wp:posOffset>246380</wp:posOffset>
                </wp:positionV>
                <wp:extent cx="933450" cy="666750"/>
                <wp:effectExtent l="0" t="0" r="0" b="0"/>
                <wp:wrapNone/>
                <wp:docPr id="5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3450" cy="666750"/>
                        </a:xfrm>
                        <a:prstGeom prst="rect">
                          <a:avLst/>
                        </a:prstGeom>
                        <a:noFill/>
                        <a:ln w="9525">
                          <a:noFill/>
                          <a:miter lim="800000"/>
                          <a:headEnd/>
                          <a:tailEnd/>
                        </a:ln>
                      </wps:spPr>
                      <wps:txbx>
                        <w:txbxContent>
                          <w:p w:rsidR="005A3E28" w:rsidRDefault="005A3E28" w:rsidP="0068465E">
                            <w:pPr>
                              <w:spacing w:line="240" w:lineRule="auto"/>
                              <w:jc w:val="center"/>
                            </w:pPr>
                            <w:r>
                              <w:t>CTA</w:t>
                            </w:r>
                            <w:r>
                              <w:br/>
                              <w:t>AIBN</w:t>
                            </w:r>
                            <w:r>
                              <w:br/>
                              <w:t>60</w:t>
                            </w:r>
                            <w:r w:rsidRPr="00BF627B">
                              <w:rPr>
                                <w:vertAlign w:val="superscript"/>
                              </w:rPr>
                              <w:t>o</w:t>
                            </w:r>
                            <w: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156.6pt;margin-top:19.4pt;width:73.5pt;height:52.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" filled="f" stroked="f">
                <v:textbox>
                  <w:txbxContent>
                    <w:p w:rsidR="005A3E28" w:rsidRDefault="005A3E28" w:rsidP="0068465E">
                      <w:pPr>
                        <w:spacing w:line="240" w:lineRule="auto"/>
                        <w:jc w:val="center"/>
                      </w:pPr>
                      <w:r>
                        <w:t>CTA</w:t>
                      </w:r>
                      <w:r>
                        <w:br/>
                        <w:t>AIBN</w:t>
                      </w:r>
                      <w:r>
                        <w:br/>
                        <w:t>60</w:t>
                      </w:r>
                      <w:r w:rsidRPr="00BF627B">
                        <w:rPr>
                          <w:vertAlign w:val="superscript"/>
                        </w:rPr>
                        <w:t>o</w:t>
                      </w:r>
                      <w:r>
                        <w:t>C</w:t>
                      </w:r>
                    </w:p>
                  </w:txbxContent>
                </v:textbox>
              </v:shape>
            </w:pict>
          </mc:Fallback>
        </mc:AlternateContent>
      </w:r>
      <w:proofErr w:type="gramStart"/>
      <w:r w:rsidR="001A6CE0" w:rsidRPr="00754A3A">
        <w:t>Poly</w:t>
      </w:r>
      <w:r w:rsidR="00F720C0" w:rsidRPr="00754A3A">
        <w:t>(</w:t>
      </w:r>
      <w:proofErr w:type="gramEnd"/>
      <w:r w:rsidR="001A6CE0" w:rsidRPr="00754A3A">
        <w:t>acrylic acid</w:t>
      </w:r>
      <w:r w:rsidR="00F720C0" w:rsidRPr="00754A3A">
        <w:t xml:space="preserve">) </w:t>
      </w:r>
      <w:r w:rsidR="001A6CE0" w:rsidRPr="00754A3A">
        <w:t xml:space="preserve">via </w:t>
      </w:r>
      <w:r w:rsidR="00B54291" w:rsidRPr="00754A3A">
        <w:t>RAFT Polymerisation</w:t>
      </w:r>
    </w:p>
    <w:p w:rsidR="00B4564F" w:rsidRPr="00754A3A" w:rsidRDefault="0068465E" w:rsidP="00313483">
      <w:pPr>
        <w:spacing w:line="240" w:lineRule="auto"/>
        <w:jc w:val="center"/>
      </w:pPr>
      <w:r>
        <w:object w:dxaOrig="4997" w:dyaOrig="1382">
          <v:shape id="_x0000_i1061" type="#_x0000_t75" style="width:249.85pt;height:69.05pt" o:ole="">
            <v:imagedata r:id="rId93" o:title=""/>
          </v:shape>
          <o:OLEObject Type="Embed" ProgID="ChemDraw.Document.6.0" ShapeID="_x0000_i1061" DrawAspect="Content" ObjectID="_1459268304" r:id="rId94"/>
        </w:object>
      </w:r>
    </w:p>
    <w:p w:rsidR="00B4564F" w:rsidRPr="00754A3A" w:rsidRDefault="00B4564F" w:rsidP="00313483">
      <w:pPr>
        <w:pStyle w:val="Caption"/>
        <w:jc w:val="center"/>
        <w:rPr>
          <w:b w:val="0"/>
          <w:color w:val="auto"/>
          <w:sz w:val="22"/>
        </w:rPr>
      </w:pPr>
      <w:bookmarkStart w:id="138" w:name="_Toc385451135"/>
      <w:r w:rsidRPr="00754A3A">
        <w:rPr>
          <w:b w:val="0"/>
          <w:color w:val="auto"/>
          <w:sz w:val="22"/>
        </w:rPr>
        <w:t xml:space="preserve">Figure </w:t>
      </w:r>
      <w:r w:rsidR="003F0512" w:rsidRPr="00754A3A">
        <w:rPr>
          <w:b w:val="0"/>
          <w:color w:val="auto"/>
          <w:sz w:val="22"/>
        </w:rPr>
        <w:fldChar w:fldCharType="begin"/>
      </w:r>
      <w:r w:rsidRPr="00754A3A">
        <w:rPr>
          <w:b w:val="0"/>
          <w:color w:val="auto"/>
          <w:sz w:val="22"/>
        </w:rPr>
        <w:instrText xml:space="preserve"> SEQ Figure \* ARABIC </w:instrText>
      </w:r>
      <w:r w:rsidR="003F0512" w:rsidRPr="00754A3A">
        <w:rPr>
          <w:b w:val="0"/>
          <w:color w:val="auto"/>
          <w:sz w:val="22"/>
        </w:rPr>
        <w:fldChar w:fldCharType="separate"/>
      </w:r>
      <w:r w:rsidR="00DC3E10">
        <w:rPr>
          <w:b w:val="0"/>
          <w:noProof/>
          <w:color w:val="auto"/>
          <w:sz w:val="22"/>
        </w:rPr>
        <w:t>38</w:t>
      </w:r>
      <w:r w:rsidR="003F0512" w:rsidRPr="00754A3A">
        <w:rPr>
          <w:b w:val="0"/>
          <w:color w:val="auto"/>
          <w:sz w:val="22"/>
        </w:rPr>
        <w:fldChar w:fldCharType="end"/>
      </w:r>
      <w:r w:rsidRPr="00754A3A">
        <w:rPr>
          <w:b w:val="0"/>
          <w:color w:val="auto"/>
          <w:sz w:val="22"/>
        </w:rPr>
        <w:t xml:space="preserve"> – RAFT polymerisation of </w:t>
      </w:r>
      <w:proofErr w:type="gramStart"/>
      <w:r w:rsidRPr="00754A3A">
        <w:rPr>
          <w:b w:val="0"/>
          <w:color w:val="auto"/>
          <w:sz w:val="22"/>
        </w:rPr>
        <w:t>poly</w:t>
      </w:r>
      <w:r w:rsidR="00EA6ECC" w:rsidRPr="00754A3A">
        <w:rPr>
          <w:b w:val="0"/>
          <w:color w:val="auto"/>
          <w:sz w:val="22"/>
        </w:rPr>
        <w:t>(</w:t>
      </w:r>
      <w:proofErr w:type="gramEnd"/>
      <w:r w:rsidRPr="00754A3A">
        <w:rPr>
          <w:b w:val="0"/>
          <w:color w:val="auto"/>
          <w:sz w:val="22"/>
        </w:rPr>
        <w:t>acrylic acid</w:t>
      </w:r>
      <w:r w:rsidR="00EA6ECC" w:rsidRPr="00754A3A">
        <w:rPr>
          <w:b w:val="0"/>
          <w:color w:val="auto"/>
          <w:sz w:val="22"/>
        </w:rPr>
        <w:t>)</w:t>
      </w:r>
      <w:bookmarkEnd w:id="138"/>
    </w:p>
    <w:p w:rsidR="00B54291" w:rsidRPr="00754A3A" w:rsidRDefault="001A6CE0" w:rsidP="007D5FD0">
      <w:r>
        <w:t xml:space="preserve">Acrylic acid, ACVA and </w:t>
      </w:r>
      <w:r w:rsidR="00B54291">
        <w:t>a chain transfer agent (either BP</w:t>
      </w:r>
      <w:r w:rsidR="000105FB">
        <w:t>C</w:t>
      </w:r>
      <w:r w:rsidR="0068465E">
        <w:t xml:space="preserve"> </w:t>
      </w:r>
      <w:r w:rsidR="0068465E" w:rsidRPr="0068465E">
        <w:rPr>
          <w:b/>
        </w:rPr>
        <w:t>(1)</w:t>
      </w:r>
      <w:r w:rsidR="00F720C0">
        <w:t>, CPB</w:t>
      </w:r>
      <w:r w:rsidR="0068465E">
        <w:t xml:space="preserve"> </w:t>
      </w:r>
      <w:r w:rsidR="0068465E" w:rsidRPr="0068465E">
        <w:rPr>
          <w:b/>
        </w:rPr>
        <w:t>(2)</w:t>
      </w:r>
      <w:r w:rsidR="00F720C0">
        <w:t xml:space="preserve">, </w:t>
      </w:r>
      <w:r w:rsidR="00B54291">
        <w:t>BSCSP</w:t>
      </w:r>
      <w:r w:rsidR="0068465E">
        <w:t xml:space="preserve"> </w:t>
      </w:r>
      <w:r w:rsidR="0068465E" w:rsidRPr="0068465E">
        <w:rPr>
          <w:b/>
        </w:rPr>
        <w:t>(3)</w:t>
      </w:r>
      <w:r w:rsidR="00B54291">
        <w:t xml:space="preserve">) </w:t>
      </w:r>
      <w:r>
        <w:t>were placed in a 1</w:t>
      </w:r>
      <w:proofErr w:type="gramStart"/>
      <w:r>
        <w:t>,4</w:t>
      </w:r>
      <w:proofErr w:type="gramEnd"/>
      <w:r>
        <w:t>-dioxane solution and added to an ampoule. After three free-pump-thaw cycles on the vacuum line the ampoule was heated at 60</w:t>
      </w:r>
      <w:r w:rsidRPr="001A6CE0">
        <w:rPr>
          <w:vertAlign w:val="superscript"/>
        </w:rPr>
        <w:t>o</w:t>
      </w:r>
      <w:r>
        <w:t>C for 48 hours</w:t>
      </w:r>
      <w:r w:rsidR="002D7FB7">
        <w:t>. T</w:t>
      </w:r>
      <w:r>
        <w:t>he p</w:t>
      </w:r>
      <w:r w:rsidR="002D7FB7">
        <w:t>roduct</w:t>
      </w:r>
      <w:r>
        <w:t xml:space="preserve"> was </w:t>
      </w:r>
      <w:r w:rsidR="002D7FB7">
        <w:t xml:space="preserve">then </w:t>
      </w:r>
      <w:r>
        <w:t>precipitated out into diethyl ether</w:t>
      </w:r>
      <w:r w:rsidR="002D7FB7">
        <w:t xml:space="preserve">, </w:t>
      </w:r>
      <w:r>
        <w:t xml:space="preserve">dried in a vacuum oven overnight, </w:t>
      </w:r>
      <w:proofErr w:type="spellStart"/>
      <w:r>
        <w:t>redissolved</w:t>
      </w:r>
      <w:proofErr w:type="spellEnd"/>
      <w:r>
        <w:t xml:space="preserve"> in </w:t>
      </w:r>
      <w:proofErr w:type="spellStart"/>
      <w:r>
        <w:t>dioxane</w:t>
      </w:r>
      <w:proofErr w:type="spellEnd"/>
      <w:r>
        <w:t xml:space="preserve"> and </w:t>
      </w:r>
      <w:proofErr w:type="spellStart"/>
      <w:r>
        <w:t>reprecipitated</w:t>
      </w:r>
      <w:proofErr w:type="spellEnd"/>
      <w:r>
        <w:t xml:space="preserve"> by addition of diethyl ether. The sample was then dissolved </w:t>
      </w:r>
      <w:r w:rsidRPr="00754A3A">
        <w:t>in deionised water and free</w:t>
      </w:r>
      <w:r w:rsidR="00D039BB" w:rsidRPr="00754A3A">
        <w:t>ze</w:t>
      </w:r>
      <w:r w:rsidR="002D7FB7">
        <w:t>-dried to give a solid product</w:t>
      </w:r>
      <w:r w:rsidRPr="00754A3A">
        <w:t>.</w:t>
      </w:r>
      <w:r w:rsidR="00313483">
        <w:t xml:space="preserve"> </w:t>
      </w:r>
      <w:proofErr w:type="gramStart"/>
      <w:r w:rsidR="00313483" w:rsidRPr="001A3C99">
        <w:rPr>
          <w:vertAlign w:val="superscript"/>
        </w:rPr>
        <w:t>1</w:t>
      </w:r>
      <w:r w:rsidR="00313483">
        <w:t>H NMR in D</w:t>
      </w:r>
      <w:r w:rsidR="00313483" w:rsidRPr="001A3C99">
        <w:rPr>
          <w:vertAlign w:val="subscript"/>
        </w:rPr>
        <w:t>2</w:t>
      </w:r>
      <w:r w:rsidR="00313483">
        <w:t>0 (</w:t>
      </w:r>
      <w:r w:rsidR="00313483" w:rsidRPr="00215144">
        <w:rPr>
          <w:szCs w:val="20"/>
        </w:rPr>
        <w:t>δ</w:t>
      </w:r>
      <w:r w:rsidR="00313483">
        <w:t xml:space="preserve"> 2.35 (m C</w:t>
      </w:r>
      <w:r w:rsidR="00313483" w:rsidRPr="00875B95">
        <w:rPr>
          <w:b/>
        </w:rPr>
        <w:t>H</w:t>
      </w:r>
      <w:r w:rsidR="00313483">
        <w:t>) m (</w:t>
      </w:r>
      <w:r w:rsidR="00313483" w:rsidRPr="00215144">
        <w:rPr>
          <w:szCs w:val="20"/>
        </w:rPr>
        <w:t>δ</w:t>
      </w:r>
      <w:r w:rsidR="00313483">
        <w:t xml:space="preserve"> 1.75 C</w:t>
      </w:r>
      <w:r w:rsidR="00313483" w:rsidRPr="00875B95">
        <w:rPr>
          <w:b/>
        </w:rPr>
        <w:t>H</w:t>
      </w:r>
      <w:r w:rsidR="00313483" w:rsidRPr="00875B95">
        <w:rPr>
          <w:b/>
          <w:vertAlign w:val="subscript"/>
        </w:rPr>
        <w:t>2</w:t>
      </w:r>
      <w:r w:rsidR="00313483">
        <w:t>)).</w:t>
      </w:r>
      <w:proofErr w:type="gramEnd"/>
    </w:p>
    <w:p w:rsidR="00B54291" w:rsidRPr="00754A3A" w:rsidRDefault="0068465E" w:rsidP="00BA7467">
      <w:pPr>
        <w:pStyle w:val="Heading5"/>
      </w:pPr>
      <w:r>
        <w:rPr>
          <w:noProof/>
          <w:lang w:eastAsia="en-GB"/>
        </w:rPr>
        <mc:AlternateContent>
          <mc:Choice Requires="wps">
            <w:drawing>
              <wp:anchor distT="0" distB="0" distL="114300" distR="114300" simplePos="0" relativeHeight="251731968" behindDoc="0" locked="0" layoutInCell="1" allowOverlap="1" wp14:anchorId="77E822CE" wp14:editId="1F8C3033">
                <wp:simplePos x="0" y="0"/>
                <wp:positionH relativeFrom="column">
                  <wp:posOffset>2503170</wp:posOffset>
                </wp:positionH>
                <wp:positionV relativeFrom="paragraph">
                  <wp:posOffset>253365</wp:posOffset>
                </wp:positionV>
                <wp:extent cx="933450" cy="609600"/>
                <wp:effectExtent l="0" t="0" r="0" b="0"/>
                <wp:wrapNone/>
                <wp:docPr id="5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3450" cy="609600"/>
                        </a:xfrm>
                        <a:prstGeom prst="rect">
                          <a:avLst/>
                        </a:prstGeom>
                        <a:noFill/>
                        <a:ln w="9525">
                          <a:noFill/>
                          <a:miter lim="800000"/>
                          <a:headEnd/>
                          <a:tailEnd/>
                        </a:ln>
                      </wps:spPr>
                      <wps:txbx>
                        <w:txbxContent>
                          <w:p w:rsidR="005A3E28" w:rsidRDefault="005A3E28" w:rsidP="0068465E">
                            <w:pPr>
                              <w:spacing w:line="240" w:lineRule="auto"/>
                              <w:jc w:val="center"/>
                            </w:pPr>
                            <w:r>
                              <w:t>CTA</w:t>
                            </w:r>
                            <w:r>
                              <w:br/>
                              <w:t>AIBN</w:t>
                            </w:r>
                            <w:r>
                              <w:br/>
                              <w:t>60</w:t>
                            </w:r>
                            <w:r w:rsidRPr="00BF627B">
                              <w:rPr>
                                <w:vertAlign w:val="superscript"/>
                              </w:rPr>
                              <w:t>o</w:t>
                            </w:r>
                            <w: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197.1pt;margin-top:19.95pt;width:73.5pt;height:48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" filled="f" stroked="f">
                <v:textbox>
                  <w:txbxContent>
                    <w:p w:rsidR="005A3E28" w:rsidRDefault="005A3E28" w:rsidP="0068465E">
                      <w:pPr>
                        <w:spacing w:line="240" w:lineRule="auto"/>
                        <w:jc w:val="center"/>
                      </w:pPr>
                      <w:r>
                        <w:t>CTA</w:t>
                      </w:r>
                      <w:r>
                        <w:br/>
                        <w:t>AIBN</w:t>
                      </w:r>
                      <w:r>
                        <w:br/>
                        <w:t>60</w:t>
                      </w:r>
                      <w:r w:rsidRPr="00BF627B">
                        <w:rPr>
                          <w:vertAlign w:val="superscript"/>
                        </w:rPr>
                        <w:t>o</w:t>
                      </w:r>
                      <w:r>
                        <w:t>C</w:t>
                      </w:r>
                    </w:p>
                  </w:txbxContent>
                </v:textbox>
              </v:shape>
            </w:pict>
          </mc:Fallback>
        </mc:AlternateContent>
      </w:r>
      <w:proofErr w:type="gramStart"/>
      <w:r w:rsidR="00B54291" w:rsidRPr="00754A3A">
        <w:t>Poly</w:t>
      </w:r>
      <w:r w:rsidR="00F720C0" w:rsidRPr="00754A3A">
        <w:t>(</w:t>
      </w:r>
      <w:proofErr w:type="gramEnd"/>
      <w:r w:rsidR="00B54291" w:rsidRPr="00754A3A">
        <w:t>acrylic acid</w:t>
      </w:r>
      <w:r w:rsidR="00F720C0" w:rsidRPr="00754A3A">
        <w:t>-co-</w:t>
      </w:r>
      <w:proofErr w:type="spellStart"/>
      <w:r w:rsidR="00F720C0" w:rsidRPr="00754A3A">
        <w:t>acenap</w:t>
      </w:r>
      <w:r w:rsidR="000105FB">
        <w:t>h</w:t>
      </w:r>
      <w:r w:rsidR="00F720C0" w:rsidRPr="00754A3A">
        <w:t>thylene</w:t>
      </w:r>
      <w:proofErr w:type="spellEnd"/>
      <w:r w:rsidR="00F720C0" w:rsidRPr="00754A3A">
        <w:t>)</w:t>
      </w:r>
      <w:r w:rsidR="00B54291" w:rsidRPr="00754A3A">
        <w:t xml:space="preserve"> via</w:t>
      </w:r>
      <w:r w:rsidR="00F720C0" w:rsidRPr="00754A3A">
        <w:t xml:space="preserve"> RAFT Polymerisation</w:t>
      </w:r>
    </w:p>
    <w:p w:rsidR="00EA6ECC" w:rsidRPr="00754A3A" w:rsidRDefault="00BD57C1" w:rsidP="00754A3A">
      <w:pPr>
        <w:jc w:val="center"/>
      </w:pPr>
      <w:r>
        <w:object w:dxaOrig="9775" w:dyaOrig="2388">
          <v:shape id="_x0000_i1062" type="#_x0000_t75" style="width:409.55pt;height:99.7pt" o:ole="">
            <v:imagedata r:id="rId95" o:title=""/>
          </v:shape>
          <o:OLEObject Type="Embed" ProgID="ChemDraw.Document.6.0" ShapeID="_x0000_i1062" DrawAspect="Content" ObjectID="_1459268305" r:id="rId96"/>
        </w:object>
      </w:r>
    </w:p>
    <w:p w:rsidR="00EA6ECC" w:rsidRPr="00754A3A" w:rsidRDefault="00EA6ECC" w:rsidP="00754A3A">
      <w:pPr>
        <w:pStyle w:val="Caption"/>
        <w:jc w:val="center"/>
        <w:rPr>
          <w:b w:val="0"/>
          <w:color w:val="auto"/>
          <w:sz w:val="22"/>
        </w:rPr>
      </w:pPr>
      <w:bookmarkStart w:id="139" w:name="_Toc385451136"/>
      <w:r w:rsidRPr="00754A3A">
        <w:rPr>
          <w:b w:val="0"/>
          <w:color w:val="auto"/>
          <w:sz w:val="22"/>
        </w:rPr>
        <w:t xml:space="preserve">Figure </w:t>
      </w:r>
      <w:r w:rsidRPr="00754A3A">
        <w:rPr>
          <w:b w:val="0"/>
          <w:color w:val="auto"/>
          <w:sz w:val="22"/>
        </w:rPr>
        <w:fldChar w:fldCharType="begin"/>
      </w:r>
      <w:r w:rsidRPr="00754A3A">
        <w:rPr>
          <w:b w:val="0"/>
          <w:color w:val="auto"/>
          <w:sz w:val="22"/>
        </w:rPr>
        <w:instrText xml:space="preserve"> SEQ Figure \* ARABIC </w:instrText>
      </w:r>
      <w:r w:rsidRPr="00754A3A">
        <w:rPr>
          <w:b w:val="0"/>
          <w:color w:val="auto"/>
          <w:sz w:val="22"/>
        </w:rPr>
        <w:fldChar w:fldCharType="separate"/>
      </w:r>
      <w:r w:rsidR="00DC3E10">
        <w:rPr>
          <w:b w:val="0"/>
          <w:noProof/>
          <w:color w:val="auto"/>
          <w:sz w:val="22"/>
        </w:rPr>
        <w:t>39</w:t>
      </w:r>
      <w:r w:rsidRPr="00754A3A">
        <w:rPr>
          <w:b w:val="0"/>
          <w:color w:val="auto"/>
          <w:sz w:val="22"/>
        </w:rPr>
        <w:fldChar w:fldCharType="end"/>
      </w:r>
      <w:r w:rsidRPr="00754A3A">
        <w:rPr>
          <w:b w:val="0"/>
          <w:color w:val="auto"/>
          <w:sz w:val="22"/>
        </w:rPr>
        <w:t xml:space="preserve"> – RAFT polymerisation of </w:t>
      </w:r>
      <w:proofErr w:type="gramStart"/>
      <w:r w:rsidRPr="00754A3A">
        <w:rPr>
          <w:b w:val="0"/>
          <w:color w:val="auto"/>
          <w:sz w:val="22"/>
        </w:rPr>
        <w:t>poly(</w:t>
      </w:r>
      <w:proofErr w:type="gramEnd"/>
      <w:r w:rsidRPr="00754A3A">
        <w:rPr>
          <w:b w:val="0"/>
          <w:color w:val="auto"/>
          <w:sz w:val="22"/>
        </w:rPr>
        <w:t>acrylic acid-co-ACE)</w:t>
      </w:r>
      <w:bookmarkEnd w:id="139"/>
    </w:p>
    <w:p w:rsidR="002240F0" w:rsidRDefault="00951DAF" w:rsidP="007D5FD0">
      <w:r>
        <w:t xml:space="preserve">This was produced in the same method as RAFT </w:t>
      </w:r>
      <w:proofErr w:type="gramStart"/>
      <w:r>
        <w:t>poly(</w:t>
      </w:r>
      <w:proofErr w:type="gramEnd"/>
      <w:r>
        <w:t>acrylic acid) but with the inclusion of less than 1wt% ACE in the reactant mixture.</w:t>
      </w:r>
      <w:r w:rsidR="00313483">
        <w:t xml:space="preserve"> </w:t>
      </w:r>
      <w:proofErr w:type="gramStart"/>
      <w:r w:rsidR="00313483" w:rsidRPr="001A3C99">
        <w:rPr>
          <w:vertAlign w:val="superscript"/>
        </w:rPr>
        <w:t>1</w:t>
      </w:r>
      <w:r w:rsidR="00313483">
        <w:t>H NMR in D</w:t>
      </w:r>
      <w:r w:rsidR="00313483" w:rsidRPr="001A3C99">
        <w:rPr>
          <w:vertAlign w:val="subscript"/>
        </w:rPr>
        <w:t>2</w:t>
      </w:r>
      <w:r w:rsidR="00313483">
        <w:t>0 (</w:t>
      </w:r>
      <w:r w:rsidR="00313483" w:rsidRPr="00215144">
        <w:rPr>
          <w:szCs w:val="20"/>
        </w:rPr>
        <w:t>δ</w:t>
      </w:r>
      <w:r w:rsidR="00313483">
        <w:t xml:space="preserve"> 2.35 (m C</w:t>
      </w:r>
      <w:r w:rsidR="00313483" w:rsidRPr="00875B95">
        <w:rPr>
          <w:b/>
        </w:rPr>
        <w:t>H</w:t>
      </w:r>
      <w:r w:rsidR="00313483">
        <w:t>) m (</w:t>
      </w:r>
      <w:r w:rsidR="00313483" w:rsidRPr="00215144">
        <w:rPr>
          <w:szCs w:val="20"/>
        </w:rPr>
        <w:t>δ</w:t>
      </w:r>
      <w:r w:rsidR="00313483">
        <w:t xml:space="preserve"> 1.75 C</w:t>
      </w:r>
      <w:r w:rsidR="00313483" w:rsidRPr="00875B95">
        <w:rPr>
          <w:b/>
        </w:rPr>
        <w:t>H</w:t>
      </w:r>
      <w:r w:rsidR="00313483" w:rsidRPr="00875B95">
        <w:rPr>
          <w:b/>
          <w:vertAlign w:val="subscript"/>
        </w:rPr>
        <w:t>2</w:t>
      </w:r>
      <w:r w:rsidR="00313483">
        <w:t>)).</w:t>
      </w:r>
      <w:proofErr w:type="gramEnd"/>
    </w:p>
    <w:p w:rsidR="002240F0" w:rsidRPr="00754A3A" w:rsidRDefault="002240F0" w:rsidP="00BA7467">
      <w:pPr>
        <w:pStyle w:val="Heading5"/>
      </w:pPr>
      <w:r w:rsidRPr="00754A3A">
        <w:t>Summary</w:t>
      </w:r>
    </w:p>
    <w:p w:rsidR="002240F0" w:rsidRDefault="00A748F8" w:rsidP="007D5FD0">
      <w:r w:rsidRPr="00754A3A">
        <w:t>Three different chain transfer agents were used in these reactions: BPC (</w:t>
      </w:r>
      <w:r w:rsidRPr="00754A3A">
        <w:rPr>
          <w:b/>
        </w:rPr>
        <w:t>1</w:t>
      </w:r>
      <w:r w:rsidRPr="00754A3A">
        <w:t>), CPB (</w:t>
      </w:r>
      <w:r w:rsidRPr="00754A3A">
        <w:rPr>
          <w:b/>
        </w:rPr>
        <w:t>2</w:t>
      </w:r>
      <w:r w:rsidRPr="00754A3A">
        <w:t>) and BSCSP (</w:t>
      </w:r>
      <w:r w:rsidRPr="00754A3A">
        <w:rPr>
          <w:b/>
        </w:rPr>
        <w:t>3</w:t>
      </w:r>
      <w:r w:rsidRPr="00754A3A">
        <w:t>)</w:t>
      </w:r>
      <w:r w:rsidR="002D7FB7">
        <w:t>, with varying initiator, CTA and label concentrations, targeting a selection of molecular weights</w:t>
      </w:r>
      <w:r w:rsidRPr="00754A3A">
        <w:t>.</w:t>
      </w:r>
      <w:r w:rsidR="00DA29B4">
        <w:t xml:space="preserve"> These are outlined in </w:t>
      </w:r>
      <w:r w:rsidR="00DA29B4">
        <w:fldChar w:fldCharType="begin"/>
      </w:r>
      <w:r w:rsidR="00DA29B4">
        <w:instrText xml:space="preserve"> REF _Ref370482077 \h </w:instrText>
      </w:r>
      <w:r w:rsidR="00DA29B4">
        <w:fldChar w:fldCharType="separate"/>
      </w:r>
      <w:r w:rsidR="00DC3E10" w:rsidRPr="00754A3A">
        <w:rPr>
          <w:sz w:val="22"/>
        </w:rPr>
        <w:t xml:space="preserve">Table </w:t>
      </w:r>
      <w:r w:rsidR="00DC3E10">
        <w:rPr>
          <w:b/>
          <w:noProof/>
          <w:sz w:val="22"/>
        </w:rPr>
        <w:t>4</w:t>
      </w:r>
      <w:r w:rsidR="00DA29B4">
        <w:fldChar w:fldCharType="end"/>
      </w:r>
      <w:r w:rsidR="00DA29B4">
        <w:t xml:space="preserve"> </w:t>
      </w:r>
      <w:r w:rsidR="00DA29B4" w:rsidRPr="00DA29B4">
        <w:rPr>
          <w:b/>
        </w:rPr>
        <w:t>(1)</w:t>
      </w:r>
      <w:r w:rsidR="00DA29B4">
        <w:t xml:space="preserve">, </w:t>
      </w:r>
      <w:r w:rsidR="00DA29B4">
        <w:fldChar w:fldCharType="begin"/>
      </w:r>
      <w:r w:rsidR="00DA29B4">
        <w:instrText xml:space="preserve"> REF _Ref370482082 \h </w:instrText>
      </w:r>
      <w:r w:rsidR="00DA29B4">
        <w:fldChar w:fldCharType="separate"/>
      </w:r>
      <w:r w:rsidR="00DC3E10" w:rsidRPr="0055258F">
        <w:rPr>
          <w:sz w:val="22"/>
        </w:rPr>
        <w:t xml:space="preserve">Table </w:t>
      </w:r>
      <w:r w:rsidR="00DC3E10">
        <w:rPr>
          <w:noProof/>
          <w:sz w:val="22"/>
        </w:rPr>
        <w:t>5</w:t>
      </w:r>
      <w:r w:rsidR="00DA29B4">
        <w:fldChar w:fldCharType="end"/>
      </w:r>
      <w:r w:rsidR="00DA29B4">
        <w:t xml:space="preserve"> </w:t>
      </w:r>
      <w:r w:rsidR="00DA29B4">
        <w:rPr>
          <w:b/>
        </w:rPr>
        <w:t>(2</w:t>
      </w:r>
      <w:r w:rsidR="00DA29B4" w:rsidRPr="00DA29B4">
        <w:rPr>
          <w:b/>
        </w:rPr>
        <w:t>)</w:t>
      </w:r>
      <w:r w:rsidR="00DA29B4">
        <w:t xml:space="preserve"> and </w:t>
      </w:r>
      <w:r w:rsidR="00DA29B4">
        <w:fldChar w:fldCharType="begin"/>
      </w:r>
      <w:r w:rsidR="00DA29B4">
        <w:instrText xml:space="preserve"> REF _Ref370482085 \h </w:instrText>
      </w:r>
      <w:r w:rsidR="00DA29B4">
        <w:fldChar w:fldCharType="separate"/>
      </w:r>
      <w:r w:rsidR="00DC3E10" w:rsidRPr="00754A3A">
        <w:rPr>
          <w:sz w:val="22"/>
        </w:rPr>
        <w:t xml:space="preserve">Table </w:t>
      </w:r>
      <w:r w:rsidR="00DC3E10">
        <w:rPr>
          <w:noProof/>
          <w:sz w:val="22"/>
        </w:rPr>
        <w:t>6</w:t>
      </w:r>
      <w:r w:rsidR="00DA29B4">
        <w:fldChar w:fldCharType="end"/>
      </w:r>
      <w:r w:rsidR="00DA29B4">
        <w:t xml:space="preserve"> </w:t>
      </w:r>
      <w:r w:rsidR="00DA29B4">
        <w:rPr>
          <w:b/>
        </w:rPr>
        <w:t>(3</w:t>
      </w:r>
      <w:r w:rsidR="00DA29B4" w:rsidRPr="00DA29B4">
        <w:rPr>
          <w:b/>
        </w:rPr>
        <w:t>)</w:t>
      </w:r>
      <w:r w:rsidR="00DA29B4">
        <w:t>.</w:t>
      </w:r>
    </w:p>
    <w:p w:rsidR="0068465E" w:rsidRDefault="0068465E">
      <w:pPr>
        <w:spacing w:line="276" w:lineRule="auto"/>
        <w:jc w:val="left"/>
      </w:pPr>
      <w:r>
        <w:br w:type="page"/>
      </w:r>
    </w:p>
    <w:p w:rsidR="00A748F8" w:rsidRPr="00754A3A" w:rsidRDefault="00A748F8" w:rsidP="007D5FD0">
      <w:pPr>
        <w:pStyle w:val="Caption"/>
        <w:rPr>
          <w:b w:val="0"/>
          <w:color w:val="auto"/>
          <w:sz w:val="22"/>
        </w:rPr>
      </w:pPr>
      <w:bookmarkStart w:id="140" w:name="_Ref370482077"/>
      <w:bookmarkStart w:id="141" w:name="_Toc385451353"/>
      <w:r w:rsidRPr="00754A3A">
        <w:rPr>
          <w:b w:val="0"/>
          <w:color w:val="auto"/>
          <w:sz w:val="22"/>
        </w:rPr>
        <w:lastRenderedPageBreak/>
        <w:t xml:space="preserve">Table </w:t>
      </w:r>
      <w:r w:rsidRPr="00754A3A">
        <w:rPr>
          <w:b w:val="0"/>
          <w:color w:val="auto"/>
          <w:sz w:val="22"/>
        </w:rPr>
        <w:fldChar w:fldCharType="begin"/>
      </w:r>
      <w:r w:rsidRPr="00754A3A">
        <w:rPr>
          <w:b w:val="0"/>
          <w:color w:val="auto"/>
          <w:sz w:val="22"/>
        </w:rPr>
        <w:instrText xml:space="preserve"> SEQ Table \* ARABIC </w:instrText>
      </w:r>
      <w:r w:rsidRPr="00754A3A">
        <w:rPr>
          <w:b w:val="0"/>
          <w:color w:val="auto"/>
          <w:sz w:val="22"/>
        </w:rPr>
        <w:fldChar w:fldCharType="separate"/>
      </w:r>
      <w:r w:rsidR="00DC3E10">
        <w:rPr>
          <w:b w:val="0"/>
          <w:noProof/>
          <w:color w:val="auto"/>
          <w:sz w:val="22"/>
        </w:rPr>
        <w:t>4</w:t>
      </w:r>
      <w:r w:rsidRPr="00754A3A">
        <w:rPr>
          <w:b w:val="0"/>
          <w:color w:val="auto"/>
          <w:sz w:val="22"/>
        </w:rPr>
        <w:fldChar w:fldCharType="end"/>
      </w:r>
      <w:bookmarkEnd w:id="140"/>
      <w:r w:rsidRPr="00754A3A">
        <w:rPr>
          <w:b w:val="0"/>
          <w:color w:val="auto"/>
          <w:sz w:val="22"/>
        </w:rPr>
        <w:t xml:space="preserve"> – Molar ratios of RAFT </w:t>
      </w:r>
      <w:proofErr w:type="gramStart"/>
      <w:r w:rsidRPr="00754A3A">
        <w:rPr>
          <w:b w:val="0"/>
          <w:color w:val="auto"/>
          <w:sz w:val="22"/>
        </w:rPr>
        <w:t>poly(</w:t>
      </w:r>
      <w:proofErr w:type="gramEnd"/>
      <w:r w:rsidRPr="00754A3A">
        <w:rPr>
          <w:b w:val="0"/>
          <w:color w:val="auto"/>
          <w:sz w:val="22"/>
        </w:rPr>
        <w:t xml:space="preserve">acrylic acid) reactions using CTA </w:t>
      </w:r>
      <w:r w:rsidRPr="0055258F">
        <w:rPr>
          <w:color w:val="auto"/>
          <w:sz w:val="22"/>
        </w:rPr>
        <w:t>1</w:t>
      </w:r>
      <w:bookmarkEnd w:id="141"/>
    </w:p>
    <w:tbl>
      <w:tblPr>
        <w:tblW w:w="6843" w:type="dxa"/>
        <w:jc w:val="center"/>
        <w:tblInd w:w="-780" w:type="dxa"/>
        <w:tblLook w:val="04A0" w:firstRow="1" w:lastRow="0" w:firstColumn="1" w:lastColumn="0" w:noHBand="0" w:noVBand="1"/>
      </w:tblPr>
      <w:tblGrid>
        <w:gridCol w:w="1461"/>
        <w:gridCol w:w="1542"/>
        <w:gridCol w:w="960"/>
        <w:gridCol w:w="960"/>
        <w:gridCol w:w="960"/>
        <w:gridCol w:w="960"/>
      </w:tblGrid>
      <w:tr w:rsidR="002240F0" w:rsidRPr="002240F0" w:rsidTr="00A748F8">
        <w:trPr>
          <w:trHeight w:val="300"/>
          <w:jc w:val="center"/>
        </w:trPr>
        <w:tc>
          <w:tcPr>
            <w:tcW w:w="1461" w:type="dxa"/>
            <w:tcBorders>
              <w:top w:val="nil"/>
              <w:left w:val="nil"/>
              <w:bottom w:val="single" w:sz="4" w:space="0" w:color="auto"/>
              <w:right w:val="nil"/>
            </w:tcBorders>
            <w:shd w:val="clear" w:color="auto" w:fill="auto"/>
            <w:noWrap/>
            <w:vAlign w:val="bottom"/>
            <w:hideMark/>
          </w:tcPr>
          <w:p w:rsidR="002240F0" w:rsidRPr="002240F0" w:rsidRDefault="002240F0" w:rsidP="000C1213">
            <w:pPr>
              <w:spacing w:line="240" w:lineRule="auto"/>
              <w:rPr>
                <w:lang w:eastAsia="en-GB"/>
              </w:rPr>
            </w:pPr>
            <w:r w:rsidRPr="002240F0">
              <w:rPr>
                <w:lang w:eastAsia="en-GB"/>
              </w:rPr>
              <w:t>No.</w:t>
            </w:r>
          </w:p>
        </w:tc>
        <w:tc>
          <w:tcPr>
            <w:tcW w:w="1542" w:type="dxa"/>
            <w:tcBorders>
              <w:top w:val="nil"/>
              <w:left w:val="nil"/>
              <w:bottom w:val="single" w:sz="4" w:space="0" w:color="auto"/>
              <w:right w:val="nil"/>
            </w:tcBorders>
            <w:shd w:val="clear" w:color="auto" w:fill="auto"/>
            <w:noWrap/>
            <w:vAlign w:val="bottom"/>
            <w:hideMark/>
          </w:tcPr>
          <w:p w:rsidR="002240F0" w:rsidRPr="002240F0" w:rsidRDefault="002240F0" w:rsidP="000C1213">
            <w:pPr>
              <w:spacing w:line="240" w:lineRule="auto"/>
              <w:rPr>
                <w:lang w:eastAsia="en-GB"/>
              </w:rPr>
            </w:pPr>
            <w:r w:rsidRPr="002240F0">
              <w:rPr>
                <w:lang w:eastAsia="en-GB"/>
              </w:rPr>
              <w:t>Polymer</w:t>
            </w:r>
          </w:p>
        </w:tc>
        <w:tc>
          <w:tcPr>
            <w:tcW w:w="960" w:type="dxa"/>
            <w:tcBorders>
              <w:top w:val="nil"/>
              <w:left w:val="nil"/>
              <w:bottom w:val="single" w:sz="4" w:space="0" w:color="auto"/>
              <w:right w:val="nil"/>
            </w:tcBorders>
            <w:shd w:val="clear" w:color="auto" w:fill="auto"/>
            <w:noWrap/>
            <w:vAlign w:val="bottom"/>
            <w:hideMark/>
          </w:tcPr>
          <w:p w:rsidR="002240F0" w:rsidRPr="002240F0" w:rsidRDefault="002240F0" w:rsidP="000C1213">
            <w:pPr>
              <w:spacing w:line="240" w:lineRule="auto"/>
              <w:jc w:val="center"/>
              <w:rPr>
                <w:lang w:eastAsia="en-GB"/>
              </w:rPr>
            </w:pPr>
            <w:r w:rsidRPr="002240F0">
              <w:rPr>
                <w:lang w:eastAsia="en-GB"/>
              </w:rPr>
              <w:t>AA</w:t>
            </w:r>
          </w:p>
        </w:tc>
        <w:tc>
          <w:tcPr>
            <w:tcW w:w="960" w:type="dxa"/>
            <w:tcBorders>
              <w:top w:val="nil"/>
              <w:left w:val="nil"/>
              <w:bottom w:val="single" w:sz="4" w:space="0" w:color="auto"/>
              <w:right w:val="nil"/>
            </w:tcBorders>
            <w:shd w:val="clear" w:color="auto" w:fill="auto"/>
            <w:noWrap/>
            <w:vAlign w:val="bottom"/>
            <w:hideMark/>
          </w:tcPr>
          <w:p w:rsidR="002240F0" w:rsidRPr="002240F0" w:rsidRDefault="002240F0" w:rsidP="000C1213">
            <w:pPr>
              <w:spacing w:line="240" w:lineRule="auto"/>
              <w:jc w:val="center"/>
              <w:rPr>
                <w:lang w:eastAsia="en-GB"/>
              </w:rPr>
            </w:pPr>
            <w:r w:rsidRPr="002240F0">
              <w:rPr>
                <w:lang w:eastAsia="en-GB"/>
              </w:rPr>
              <w:t>ACVA</w:t>
            </w:r>
          </w:p>
        </w:tc>
        <w:tc>
          <w:tcPr>
            <w:tcW w:w="960" w:type="dxa"/>
            <w:tcBorders>
              <w:top w:val="nil"/>
              <w:left w:val="nil"/>
              <w:bottom w:val="single" w:sz="4" w:space="0" w:color="auto"/>
              <w:right w:val="nil"/>
            </w:tcBorders>
            <w:shd w:val="clear" w:color="auto" w:fill="auto"/>
            <w:noWrap/>
            <w:vAlign w:val="bottom"/>
            <w:hideMark/>
          </w:tcPr>
          <w:p w:rsidR="002240F0" w:rsidRPr="002240F0" w:rsidRDefault="002240F0" w:rsidP="000C1213">
            <w:pPr>
              <w:spacing w:line="240" w:lineRule="auto"/>
              <w:jc w:val="center"/>
              <w:rPr>
                <w:lang w:eastAsia="en-GB"/>
              </w:rPr>
            </w:pPr>
            <w:r w:rsidRPr="002240F0">
              <w:rPr>
                <w:lang w:eastAsia="en-GB"/>
              </w:rPr>
              <w:t>1</w:t>
            </w:r>
          </w:p>
        </w:tc>
        <w:tc>
          <w:tcPr>
            <w:tcW w:w="960" w:type="dxa"/>
            <w:tcBorders>
              <w:top w:val="nil"/>
              <w:left w:val="nil"/>
              <w:bottom w:val="single" w:sz="4" w:space="0" w:color="auto"/>
              <w:right w:val="nil"/>
            </w:tcBorders>
            <w:shd w:val="clear" w:color="auto" w:fill="auto"/>
            <w:noWrap/>
            <w:vAlign w:val="bottom"/>
            <w:hideMark/>
          </w:tcPr>
          <w:p w:rsidR="002240F0" w:rsidRPr="002240F0" w:rsidRDefault="002240F0" w:rsidP="000C1213">
            <w:pPr>
              <w:spacing w:line="240" w:lineRule="auto"/>
              <w:jc w:val="center"/>
              <w:rPr>
                <w:lang w:eastAsia="en-GB"/>
              </w:rPr>
            </w:pPr>
            <w:r w:rsidRPr="002240F0">
              <w:rPr>
                <w:lang w:eastAsia="en-GB"/>
              </w:rPr>
              <w:t>ACE</w:t>
            </w:r>
          </w:p>
        </w:tc>
      </w:tr>
      <w:tr w:rsidR="002240F0" w:rsidRPr="002240F0" w:rsidTr="00A748F8">
        <w:trPr>
          <w:trHeight w:val="300"/>
          <w:jc w:val="center"/>
        </w:trPr>
        <w:tc>
          <w:tcPr>
            <w:tcW w:w="1461" w:type="dxa"/>
            <w:tcBorders>
              <w:top w:val="single" w:sz="4" w:space="0" w:color="auto"/>
              <w:left w:val="nil"/>
              <w:bottom w:val="nil"/>
              <w:right w:val="nil"/>
            </w:tcBorders>
            <w:shd w:val="clear" w:color="auto" w:fill="auto"/>
            <w:noWrap/>
            <w:vAlign w:val="bottom"/>
            <w:hideMark/>
          </w:tcPr>
          <w:p w:rsidR="002240F0" w:rsidRPr="002240F0" w:rsidRDefault="002240F0" w:rsidP="000C1213">
            <w:pPr>
              <w:spacing w:line="240" w:lineRule="auto"/>
              <w:rPr>
                <w:lang w:eastAsia="en-GB"/>
              </w:rPr>
            </w:pPr>
            <w:r w:rsidRPr="002240F0">
              <w:rPr>
                <w:lang w:eastAsia="en-GB"/>
              </w:rPr>
              <w:t>TS1/64/3</w:t>
            </w:r>
          </w:p>
        </w:tc>
        <w:tc>
          <w:tcPr>
            <w:tcW w:w="1542" w:type="dxa"/>
            <w:tcBorders>
              <w:top w:val="single" w:sz="4" w:space="0" w:color="auto"/>
              <w:left w:val="nil"/>
              <w:bottom w:val="nil"/>
              <w:right w:val="nil"/>
            </w:tcBorders>
            <w:shd w:val="clear" w:color="auto" w:fill="auto"/>
            <w:noWrap/>
            <w:vAlign w:val="bottom"/>
            <w:hideMark/>
          </w:tcPr>
          <w:p w:rsidR="002240F0" w:rsidRPr="002240F0" w:rsidRDefault="002240F0" w:rsidP="000C1213">
            <w:pPr>
              <w:spacing w:line="240" w:lineRule="auto"/>
              <w:rPr>
                <w:lang w:eastAsia="en-GB"/>
              </w:rPr>
            </w:pPr>
            <w:r>
              <w:rPr>
                <w:lang w:eastAsia="en-GB"/>
              </w:rPr>
              <w:t>PAA</w:t>
            </w:r>
          </w:p>
        </w:tc>
        <w:tc>
          <w:tcPr>
            <w:tcW w:w="960" w:type="dxa"/>
            <w:tcBorders>
              <w:top w:val="single" w:sz="4" w:space="0" w:color="auto"/>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r w:rsidRPr="002240F0">
              <w:rPr>
                <w:lang w:eastAsia="en-GB"/>
              </w:rPr>
              <w:t>100</w:t>
            </w:r>
          </w:p>
        </w:tc>
        <w:tc>
          <w:tcPr>
            <w:tcW w:w="960" w:type="dxa"/>
            <w:tcBorders>
              <w:top w:val="single" w:sz="4" w:space="0" w:color="auto"/>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r w:rsidRPr="002240F0">
              <w:rPr>
                <w:lang w:eastAsia="en-GB"/>
              </w:rPr>
              <w:t>1.44</w:t>
            </w:r>
          </w:p>
        </w:tc>
        <w:tc>
          <w:tcPr>
            <w:tcW w:w="960" w:type="dxa"/>
            <w:tcBorders>
              <w:top w:val="single" w:sz="4" w:space="0" w:color="auto"/>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r w:rsidRPr="002240F0">
              <w:rPr>
                <w:lang w:eastAsia="en-GB"/>
              </w:rPr>
              <w:t>4.45</w:t>
            </w:r>
          </w:p>
        </w:tc>
        <w:tc>
          <w:tcPr>
            <w:tcW w:w="960" w:type="dxa"/>
            <w:tcBorders>
              <w:top w:val="single" w:sz="4" w:space="0" w:color="auto"/>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p>
        </w:tc>
      </w:tr>
      <w:tr w:rsidR="002240F0" w:rsidRPr="002240F0" w:rsidTr="00A748F8">
        <w:trPr>
          <w:trHeight w:val="300"/>
          <w:jc w:val="center"/>
        </w:trPr>
        <w:tc>
          <w:tcPr>
            <w:tcW w:w="1461" w:type="dxa"/>
            <w:tcBorders>
              <w:top w:val="nil"/>
              <w:left w:val="nil"/>
              <w:bottom w:val="nil"/>
              <w:right w:val="nil"/>
            </w:tcBorders>
            <w:shd w:val="clear" w:color="auto" w:fill="auto"/>
            <w:noWrap/>
            <w:vAlign w:val="bottom"/>
            <w:hideMark/>
          </w:tcPr>
          <w:p w:rsidR="002240F0" w:rsidRPr="002240F0" w:rsidRDefault="002240F0" w:rsidP="000C1213">
            <w:pPr>
              <w:spacing w:line="240" w:lineRule="auto"/>
              <w:rPr>
                <w:lang w:eastAsia="en-GB"/>
              </w:rPr>
            </w:pPr>
            <w:r w:rsidRPr="002240F0">
              <w:rPr>
                <w:lang w:eastAsia="en-GB"/>
              </w:rPr>
              <w:t>TS1/64/2</w:t>
            </w:r>
          </w:p>
        </w:tc>
        <w:tc>
          <w:tcPr>
            <w:tcW w:w="1542" w:type="dxa"/>
            <w:tcBorders>
              <w:top w:val="nil"/>
              <w:left w:val="nil"/>
              <w:bottom w:val="nil"/>
              <w:right w:val="nil"/>
            </w:tcBorders>
            <w:shd w:val="clear" w:color="auto" w:fill="auto"/>
            <w:noWrap/>
            <w:vAlign w:val="bottom"/>
          </w:tcPr>
          <w:p w:rsidR="002240F0" w:rsidRPr="002240F0" w:rsidRDefault="002240F0" w:rsidP="000C1213">
            <w:pPr>
              <w:spacing w:line="240" w:lineRule="auto"/>
              <w:rPr>
                <w:lang w:eastAsia="en-GB"/>
              </w:rPr>
            </w:pPr>
            <w:r>
              <w:rPr>
                <w:lang w:eastAsia="en-GB"/>
              </w:rPr>
              <w:t>PAA</w:t>
            </w:r>
          </w:p>
        </w:tc>
        <w:tc>
          <w:tcPr>
            <w:tcW w:w="96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r w:rsidRPr="002240F0">
              <w:rPr>
                <w:lang w:eastAsia="en-GB"/>
              </w:rPr>
              <w:t>100</w:t>
            </w:r>
          </w:p>
        </w:tc>
        <w:tc>
          <w:tcPr>
            <w:tcW w:w="96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r w:rsidRPr="002240F0">
              <w:rPr>
                <w:lang w:eastAsia="en-GB"/>
              </w:rPr>
              <w:t>1.44</w:t>
            </w:r>
          </w:p>
        </w:tc>
        <w:tc>
          <w:tcPr>
            <w:tcW w:w="96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r w:rsidRPr="002240F0">
              <w:rPr>
                <w:lang w:eastAsia="en-GB"/>
              </w:rPr>
              <w:t>2.69</w:t>
            </w:r>
          </w:p>
        </w:tc>
        <w:tc>
          <w:tcPr>
            <w:tcW w:w="96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p>
        </w:tc>
      </w:tr>
      <w:tr w:rsidR="002240F0" w:rsidRPr="002240F0" w:rsidTr="00A748F8">
        <w:trPr>
          <w:trHeight w:val="300"/>
          <w:jc w:val="center"/>
        </w:trPr>
        <w:tc>
          <w:tcPr>
            <w:tcW w:w="1461" w:type="dxa"/>
            <w:tcBorders>
              <w:top w:val="nil"/>
              <w:left w:val="nil"/>
              <w:bottom w:val="nil"/>
              <w:right w:val="nil"/>
            </w:tcBorders>
            <w:shd w:val="clear" w:color="auto" w:fill="auto"/>
            <w:noWrap/>
            <w:vAlign w:val="bottom"/>
            <w:hideMark/>
          </w:tcPr>
          <w:p w:rsidR="002240F0" w:rsidRPr="002240F0" w:rsidRDefault="002240F0" w:rsidP="000C1213">
            <w:pPr>
              <w:spacing w:line="240" w:lineRule="auto"/>
              <w:rPr>
                <w:lang w:eastAsia="en-GB"/>
              </w:rPr>
            </w:pPr>
            <w:r w:rsidRPr="002240F0">
              <w:rPr>
                <w:lang w:eastAsia="en-GB"/>
              </w:rPr>
              <w:t>TS1/85/15</w:t>
            </w:r>
          </w:p>
        </w:tc>
        <w:tc>
          <w:tcPr>
            <w:tcW w:w="1542" w:type="dxa"/>
            <w:tcBorders>
              <w:top w:val="nil"/>
              <w:left w:val="nil"/>
              <w:bottom w:val="nil"/>
              <w:right w:val="nil"/>
            </w:tcBorders>
            <w:shd w:val="clear" w:color="auto" w:fill="auto"/>
            <w:noWrap/>
            <w:vAlign w:val="bottom"/>
          </w:tcPr>
          <w:p w:rsidR="002240F0" w:rsidRPr="002240F0" w:rsidRDefault="002240F0" w:rsidP="000C1213">
            <w:pPr>
              <w:spacing w:line="240" w:lineRule="auto"/>
              <w:rPr>
                <w:lang w:eastAsia="en-GB"/>
              </w:rPr>
            </w:pPr>
            <w:r>
              <w:rPr>
                <w:lang w:eastAsia="en-GB"/>
              </w:rPr>
              <w:t>PAA</w:t>
            </w:r>
          </w:p>
        </w:tc>
        <w:tc>
          <w:tcPr>
            <w:tcW w:w="96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r w:rsidRPr="002240F0">
              <w:rPr>
                <w:lang w:eastAsia="en-GB"/>
              </w:rPr>
              <w:t>100</w:t>
            </w:r>
          </w:p>
        </w:tc>
        <w:tc>
          <w:tcPr>
            <w:tcW w:w="96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r w:rsidRPr="002240F0">
              <w:rPr>
                <w:lang w:eastAsia="en-GB"/>
              </w:rPr>
              <w:t>0.45</w:t>
            </w:r>
          </w:p>
        </w:tc>
        <w:tc>
          <w:tcPr>
            <w:tcW w:w="96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r w:rsidRPr="002240F0">
              <w:rPr>
                <w:lang w:eastAsia="en-GB"/>
              </w:rPr>
              <w:t>1.21</w:t>
            </w:r>
          </w:p>
        </w:tc>
        <w:tc>
          <w:tcPr>
            <w:tcW w:w="96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p>
        </w:tc>
      </w:tr>
      <w:tr w:rsidR="002240F0" w:rsidRPr="002240F0" w:rsidTr="00A748F8">
        <w:trPr>
          <w:trHeight w:val="300"/>
          <w:jc w:val="center"/>
        </w:trPr>
        <w:tc>
          <w:tcPr>
            <w:tcW w:w="1461" w:type="dxa"/>
            <w:tcBorders>
              <w:top w:val="nil"/>
              <w:left w:val="nil"/>
              <w:bottom w:val="nil"/>
              <w:right w:val="nil"/>
            </w:tcBorders>
            <w:shd w:val="clear" w:color="auto" w:fill="auto"/>
            <w:noWrap/>
            <w:vAlign w:val="bottom"/>
            <w:hideMark/>
          </w:tcPr>
          <w:p w:rsidR="002240F0" w:rsidRPr="002240F0" w:rsidRDefault="002240F0" w:rsidP="000C1213">
            <w:pPr>
              <w:spacing w:line="240" w:lineRule="auto"/>
              <w:rPr>
                <w:lang w:eastAsia="en-GB"/>
              </w:rPr>
            </w:pPr>
            <w:r w:rsidRPr="002240F0">
              <w:rPr>
                <w:lang w:eastAsia="en-GB"/>
              </w:rPr>
              <w:t>TS1/60/1</w:t>
            </w:r>
          </w:p>
        </w:tc>
        <w:tc>
          <w:tcPr>
            <w:tcW w:w="1542" w:type="dxa"/>
            <w:tcBorders>
              <w:top w:val="nil"/>
              <w:left w:val="nil"/>
              <w:bottom w:val="nil"/>
              <w:right w:val="nil"/>
            </w:tcBorders>
            <w:shd w:val="clear" w:color="auto" w:fill="auto"/>
            <w:noWrap/>
            <w:vAlign w:val="bottom"/>
          </w:tcPr>
          <w:p w:rsidR="002240F0" w:rsidRPr="002240F0" w:rsidRDefault="002240F0" w:rsidP="000C1213">
            <w:pPr>
              <w:spacing w:line="240" w:lineRule="auto"/>
              <w:rPr>
                <w:lang w:eastAsia="en-GB"/>
              </w:rPr>
            </w:pPr>
            <w:r>
              <w:rPr>
                <w:lang w:eastAsia="en-GB"/>
              </w:rPr>
              <w:t>PAA</w:t>
            </w:r>
          </w:p>
        </w:tc>
        <w:tc>
          <w:tcPr>
            <w:tcW w:w="96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r w:rsidRPr="002240F0">
              <w:rPr>
                <w:lang w:eastAsia="en-GB"/>
              </w:rPr>
              <w:t>100</w:t>
            </w:r>
          </w:p>
        </w:tc>
        <w:tc>
          <w:tcPr>
            <w:tcW w:w="96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r w:rsidRPr="002240F0">
              <w:rPr>
                <w:lang w:eastAsia="en-GB"/>
              </w:rPr>
              <w:t>1.27</w:t>
            </w:r>
          </w:p>
        </w:tc>
        <w:tc>
          <w:tcPr>
            <w:tcW w:w="96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r w:rsidRPr="002240F0">
              <w:rPr>
                <w:lang w:eastAsia="en-GB"/>
              </w:rPr>
              <w:t>1.06</w:t>
            </w:r>
          </w:p>
        </w:tc>
        <w:tc>
          <w:tcPr>
            <w:tcW w:w="96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p>
        </w:tc>
      </w:tr>
      <w:tr w:rsidR="002240F0" w:rsidRPr="002240F0" w:rsidTr="00A748F8">
        <w:trPr>
          <w:trHeight w:val="300"/>
          <w:jc w:val="center"/>
        </w:trPr>
        <w:tc>
          <w:tcPr>
            <w:tcW w:w="1461" w:type="dxa"/>
            <w:tcBorders>
              <w:top w:val="nil"/>
              <w:left w:val="nil"/>
              <w:bottom w:val="nil"/>
              <w:right w:val="nil"/>
            </w:tcBorders>
            <w:shd w:val="clear" w:color="auto" w:fill="auto"/>
            <w:noWrap/>
            <w:vAlign w:val="bottom"/>
            <w:hideMark/>
          </w:tcPr>
          <w:p w:rsidR="002240F0" w:rsidRPr="002240F0" w:rsidRDefault="002240F0" w:rsidP="000C1213">
            <w:pPr>
              <w:spacing w:line="240" w:lineRule="auto"/>
              <w:rPr>
                <w:lang w:eastAsia="en-GB"/>
              </w:rPr>
            </w:pPr>
            <w:r w:rsidRPr="002240F0">
              <w:rPr>
                <w:lang w:eastAsia="en-GB"/>
              </w:rPr>
              <w:t>TS1/64/1</w:t>
            </w:r>
          </w:p>
        </w:tc>
        <w:tc>
          <w:tcPr>
            <w:tcW w:w="1542" w:type="dxa"/>
            <w:tcBorders>
              <w:top w:val="nil"/>
              <w:left w:val="nil"/>
              <w:bottom w:val="nil"/>
              <w:right w:val="nil"/>
            </w:tcBorders>
            <w:shd w:val="clear" w:color="auto" w:fill="auto"/>
            <w:noWrap/>
            <w:vAlign w:val="bottom"/>
          </w:tcPr>
          <w:p w:rsidR="002240F0" w:rsidRPr="002240F0" w:rsidRDefault="002240F0" w:rsidP="000C1213">
            <w:pPr>
              <w:spacing w:line="240" w:lineRule="auto"/>
              <w:rPr>
                <w:lang w:eastAsia="en-GB"/>
              </w:rPr>
            </w:pPr>
            <w:r>
              <w:rPr>
                <w:lang w:eastAsia="en-GB"/>
              </w:rPr>
              <w:t>PAA</w:t>
            </w:r>
          </w:p>
        </w:tc>
        <w:tc>
          <w:tcPr>
            <w:tcW w:w="96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r w:rsidRPr="002240F0">
              <w:rPr>
                <w:lang w:eastAsia="en-GB"/>
              </w:rPr>
              <w:t>100</w:t>
            </w:r>
          </w:p>
        </w:tc>
        <w:tc>
          <w:tcPr>
            <w:tcW w:w="96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r w:rsidRPr="002240F0">
              <w:rPr>
                <w:lang w:eastAsia="en-GB"/>
              </w:rPr>
              <w:t>1.44</w:t>
            </w:r>
          </w:p>
        </w:tc>
        <w:tc>
          <w:tcPr>
            <w:tcW w:w="96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r w:rsidRPr="002240F0">
              <w:rPr>
                <w:lang w:eastAsia="en-GB"/>
              </w:rPr>
              <w:t>0.84</w:t>
            </w:r>
          </w:p>
        </w:tc>
        <w:tc>
          <w:tcPr>
            <w:tcW w:w="96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p>
        </w:tc>
      </w:tr>
      <w:tr w:rsidR="002240F0" w:rsidRPr="002240F0" w:rsidTr="00A748F8">
        <w:trPr>
          <w:trHeight w:val="300"/>
          <w:jc w:val="center"/>
        </w:trPr>
        <w:tc>
          <w:tcPr>
            <w:tcW w:w="1461" w:type="dxa"/>
            <w:tcBorders>
              <w:top w:val="nil"/>
              <w:left w:val="nil"/>
              <w:bottom w:val="nil"/>
              <w:right w:val="nil"/>
            </w:tcBorders>
            <w:shd w:val="clear" w:color="auto" w:fill="auto"/>
            <w:noWrap/>
            <w:vAlign w:val="bottom"/>
            <w:hideMark/>
          </w:tcPr>
          <w:p w:rsidR="002240F0" w:rsidRPr="002240F0" w:rsidRDefault="002240F0" w:rsidP="000C1213">
            <w:pPr>
              <w:spacing w:line="240" w:lineRule="auto"/>
              <w:rPr>
                <w:lang w:eastAsia="en-GB"/>
              </w:rPr>
            </w:pPr>
            <w:r w:rsidRPr="002240F0">
              <w:rPr>
                <w:lang w:eastAsia="en-GB"/>
              </w:rPr>
              <w:t>TS1/85/13</w:t>
            </w:r>
          </w:p>
        </w:tc>
        <w:tc>
          <w:tcPr>
            <w:tcW w:w="1542" w:type="dxa"/>
            <w:tcBorders>
              <w:top w:val="nil"/>
              <w:left w:val="nil"/>
              <w:bottom w:val="nil"/>
              <w:right w:val="nil"/>
            </w:tcBorders>
            <w:shd w:val="clear" w:color="auto" w:fill="auto"/>
            <w:noWrap/>
            <w:vAlign w:val="bottom"/>
          </w:tcPr>
          <w:p w:rsidR="002240F0" w:rsidRPr="002240F0" w:rsidRDefault="002240F0" w:rsidP="000C1213">
            <w:pPr>
              <w:spacing w:line="240" w:lineRule="auto"/>
              <w:rPr>
                <w:lang w:eastAsia="en-GB"/>
              </w:rPr>
            </w:pPr>
            <w:r>
              <w:rPr>
                <w:lang w:eastAsia="en-GB"/>
              </w:rPr>
              <w:t>PAA</w:t>
            </w:r>
          </w:p>
        </w:tc>
        <w:tc>
          <w:tcPr>
            <w:tcW w:w="96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r w:rsidRPr="002240F0">
              <w:rPr>
                <w:lang w:eastAsia="en-GB"/>
              </w:rPr>
              <w:t>100</w:t>
            </w:r>
          </w:p>
        </w:tc>
        <w:tc>
          <w:tcPr>
            <w:tcW w:w="96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r w:rsidRPr="002240F0">
              <w:rPr>
                <w:lang w:eastAsia="en-GB"/>
              </w:rPr>
              <w:t>0.45</w:t>
            </w:r>
          </w:p>
        </w:tc>
        <w:tc>
          <w:tcPr>
            <w:tcW w:w="96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r w:rsidRPr="002240F0">
              <w:rPr>
                <w:lang w:eastAsia="en-GB"/>
              </w:rPr>
              <w:t>0.74</w:t>
            </w:r>
          </w:p>
        </w:tc>
        <w:tc>
          <w:tcPr>
            <w:tcW w:w="96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p>
        </w:tc>
      </w:tr>
      <w:tr w:rsidR="002240F0" w:rsidRPr="002240F0" w:rsidTr="00A748F8">
        <w:trPr>
          <w:trHeight w:val="300"/>
          <w:jc w:val="center"/>
        </w:trPr>
        <w:tc>
          <w:tcPr>
            <w:tcW w:w="1461" w:type="dxa"/>
            <w:tcBorders>
              <w:top w:val="nil"/>
              <w:left w:val="nil"/>
              <w:bottom w:val="nil"/>
              <w:right w:val="nil"/>
            </w:tcBorders>
            <w:shd w:val="clear" w:color="auto" w:fill="auto"/>
            <w:noWrap/>
            <w:vAlign w:val="bottom"/>
            <w:hideMark/>
          </w:tcPr>
          <w:p w:rsidR="002240F0" w:rsidRPr="002240F0" w:rsidRDefault="002240F0" w:rsidP="000C1213">
            <w:pPr>
              <w:spacing w:line="240" w:lineRule="auto"/>
              <w:rPr>
                <w:lang w:eastAsia="en-GB"/>
              </w:rPr>
            </w:pPr>
            <w:r w:rsidRPr="002240F0">
              <w:rPr>
                <w:lang w:eastAsia="en-GB"/>
              </w:rPr>
              <w:t>TS1/85/11</w:t>
            </w:r>
          </w:p>
        </w:tc>
        <w:tc>
          <w:tcPr>
            <w:tcW w:w="1542" w:type="dxa"/>
            <w:tcBorders>
              <w:top w:val="nil"/>
              <w:left w:val="nil"/>
              <w:bottom w:val="nil"/>
              <w:right w:val="nil"/>
            </w:tcBorders>
            <w:shd w:val="clear" w:color="auto" w:fill="auto"/>
            <w:noWrap/>
            <w:vAlign w:val="bottom"/>
          </w:tcPr>
          <w:p w:rsidR="002240F0" w:rsidRPr="002240F0" w:rsidRDefault="002240F0" w:rsidP="000C1213">
            <w:pPr>
              <w:spacing w:line="240" w:lineRule="auto"/>
              <w:rPr>
                <w:lang w:eastAsia="en-GB"/>
              </w:rPr>
            </w:pPr>
            <w:r>
              <w:rPr>
                <w:lang w:eastAsia="en-GB"/>
              </w:rPr>
              <w:t>PAA</w:t>
            </w:r>
          </w:p>
        </w:tc>
        <w:tc>
          <w:tcPr>
            <w:tcW w:w="96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r w:rsidRPr="002240F0">
              <w:rPr>
                <w:lang w:eastAsia="en-GB"/>
              </w:rPr>
              <w:t>100</w:t>
            </w:r>
          </w:p>
        </w:tc>
        <w:tc>
          <w:tcPr>
            <w:tcW w:w="96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r w:rsidRPr="002240F0">
              <w:rPr>
                <w:lang w:eastAsia="en-GB"/>
              </w:rPr>
              <w:t>0.45</w:t>
            </w:r>
          </w:p>
        </w:tc>
        <w:tc>
          <w:tcPr>
            <w:tcW w:w="96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r w:rsidRPr="002240F0">
              <w:rPr>
                <w:lang w:eastAsia="en-GB"/>
              </w:rPr>
              <w:t>0.38</w:t>
            </w:r>
          </w:p>
        </w:tc>
        <w:tc>
          <w:tcPr>
            <w:tcW w:w="96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p>
        </w:tc>
      </w:tr>
      <w:tr w:rsidR="002240F0" w:rsidRPr="002240F0" w:rsidTr="00A748F8">
        <w:trPr>
          <w:trHeight w:val="300"/>
          <w:jc w:val="center"/>
        </w:trPr>
        <w:tc>
          <w:tcPr>
            <w:tcW w:w="1461" w:type="dxa"/>
            <w:tcBorders>
              <w:top w:val="nil"/>
              <w:left w:val="nil"/>
              <w:bottom w:val="nil"/>
              <w:right w:val="nil"/>
            </w:tcBorders>
            <w:shd w:val="clear" w:color="auto" w:fill="auto"/>
            <w:noWrap/>
            <w:vAlign w:val="bottom"/>
            <w:hideMark/>
          </w:tcPr>
          <w:p w:rsidR="002240F0" w:rsidRPr="002240F0" w:rsidRDefault="002240F0" w:rsidP="000C1213">
            <w:pPr>
              <w:spacing w:line="240" w:lineRule="auto"/>
              <w:rPr>
                <w:lang w:eastAsia="en-GB"/>
              </w:rPr>
            </w:pPr>
            <w:r w:rsidRPr="002240F0">
              <w:rPr>
                <w:lang w:eastAsia="en-GB"/>
              </w:rPr>
              <w:t>TS1/85/3</w:t>
            </w:r>
          </w:p>
        </w:tc>
        <w:tc>
          <w:tcPr>
            <w:tcW w:w="1542" w:type="dxa"/>
            <w:tcBorders>
              <w:top w:val="nil"/>
              <w:left w:val="nil"/>
              <w:bottom w:val="nil"/>
              <w:right w:val="nil"/>
            </w:tcBorders>
            <w:shd w:val="clear" w:color="auto" w:fill="auto"/>
            <w:noWrap/>
            <w:vAlign w:val="bottom"/>
          </w:tcPr>
          <w:p w:rsidR="002240F0" w:rsidRPr="002240F0" w:rsidRDefault="002240F0" w:rsidP="000C1213">
            <w:pPr>
              <w:spacing w:line="240" w:lineRule="auto"/>
              <w:rPr>
                <w:lang w:eastAsia="en-GB"/>
              </w:rPr>
            </w:pPr>
            <w:r>
              <w:rPr>
                <w:lang w:eastAsia="en-GB"/>
              </w:rPr>
              <w:t>PAA</w:t>
            </w:r>
          </w:p>
        </w:tc>
        <w:tc>
          <w:tcPr>
            <w:tcW w:w="96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r w:rsidRPr="002240F0">
              <w:rPr>
                <w:lang w:eastAsia="en-GB"/>
              </w:rPr>
              <w:t>100</w:t>
            </w:r>
          </w:p>
        </w:tc>
        <w:tc>
          <w:tcPr>
            <w:tcW w:w="96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r w:rsidRPr="002240F0">
              <w:rPr>
                <w:lang w:eastAsia="en-GB"/>
              </w:rPr>
              <w:t>0.11</w:t>
            </w:r>
          </w:p>
        </w:tc>
        <w:tc>
          <w:tcPr>
            <w:tcW w:w="96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r w:rsidRPr="002240F0">
              <w:rPr>
                <w:lang w:eastAsia="en-GB"/>
              </w:rPr>
              <w:t>0.24</w:t>
            </w:r>
          </w:p>
        </w:tc>
        <w:tc>
          <w:tcPr>
            <w:tcW w:w="96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p>
        </w:tc>
      </w:tr>
      <w:tr w:rsidR="002240F0" w:rsidRPr="002240F0" w:rsidTr="00A748F8">
        <w:trPr>
          <w:trHeight w:val="300"/>
          <w:jc w:val="center"/>
        </w:trPr>
        <w:tc>
          <w:tcPr>
            <w:tcW w:w="1461" w:type="dxa"/>
            <w:tcBorders>
              <w:top w:val="nil"/>
              <w:left w:val="nil"/>
              <w:bottom w:val="nil"/>
              <w:right w:val="nil"/>
            </w:tcBorders>
            <w:shd w:val="clear" w:color="auto" w:fill="auto"/>
            <w:noWrap/>
            <w:vAlign w:val="bottom"/>
            <w:hideMark/>
          </w:tcPr>
          <w:p w:rsidR="002240F0" w:rsidRPr="002240F0" w:rsidRDefault="002240F0" w:rsidP="000C1213">
            <w:pPr>
              <w:spacing w:line="240" w:lineRule="auto"/>
              <w:rPr>
                <w:lang w:eastAsia="en-GB"/>
              </w:rPr>
            </w:pPr>
            <w:r w:rsidRPr="002240F0">
              <w:rPr>
                <w:lang w:eastAsia="en-GB"/>
              </w:rPr>
              <w:t>TS1/85/4</w:t>
            </w:r>
          </w:p>
        </w:tc>
        <w:tc>
          <w:tcPr>
            <w:tcW w:w="1542" w:type="dxa"/>
            <w:tcBorders>
              <w:top w:val="nil"/>
              <w:left w:val="nil"/>
              <w:bottom w:val="nil"/>
              <w:right w:val="nil"/>
            </w:tcBorders>
            <w:shd w:val="clear" w:color="auto" w:fill="auto"/>
            <w:noWrap/>
            <w:vAlign w:val="bottom"/>
          </w:tcPr>
          <w:p w:rsidR="002240F0" w:rsidRPr="002240F0" w:rsidRDefault="002240F0" w:rsidP="000C1213">
            <w:pPr>
              <w:spacing w:line="240" w:lineRule="auto"/>
              <w:rPr>
                <w:lang w:eastAsia="en-GB"/>
              </w:rPr>
            </w:pPr>
            <w:r>
              <w:rPr>
                <w:lang w:eastAsia="en-GB"/>
              </w:rPr>
              <w:t>PAA</w:t>
            </w:r>
          </w:p>
        </w:tc>
        <w:tc>
          <w:tcPr>
            <w:tcW w:w="96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r w:rsidRPr="002240F0">
              <w:rPr>
                <w:lang w:eastAsia="en-GB"/>
              </w:rPr>
              <w:t>100</w:t>
            </w:r>
          </w:p>
        </w:tc>
        <w:tc>
          <w:tcPr>
            <w:tcW w:w="96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r w:rsidRPr="002240F0">
              <w:rPr>
                <w:lang w:eastAsia="en-GB"/>
              </w:rPr>
              <w:t>0.22</w:t>
            </w:r>
          </w:p>
        </w:tc>
        <w:tc>
          <w:tcPr>
            <w:tcW w:w="96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r w:rsidRPr="002240F0">
              <w:rPr>
                <w:lang w:eastAsia="en-GB"/>
              </w:rPr>
              <w:t>0.19</w:t>
            </w:r>
          </w:p>
        </w:tc>
        <w:tc>
          <w:tcPr>
            <w:tcW w:w="96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p>
        </w:tc>
      </w:tr>
      <w:tr w:rsidR="002240F0" w:rsidRPr="002240F0" w:rsidTr="00A748F8">
        <w:trPr>
          <w:trHeight w:val="300"/>
          <w:jc w:val="center"/>
        </w:trPr>
        <w:tc>
          <w:tcPr>
            <w:tcW w:w="1461" w:type="dxa"/>
            <w:tcBorders>
              <w:top w:val="nil"/>
              <w:left w:val="nil"/>
              <w:bottom w:val="nil"/>
              <w:right w:val="nil"/>
            </w:tcBorders>
            <w:shd w:val="clear" w:color="auto" w:fill="auto"/>
            <w:noWrap/>
            <w:vAlign w:val="bottom"/>
            <w:hideMark/>
          </w:tcPr>
          <w:p w:rsidR="002240F0" w:rsidRPr="002240F0" w:rsidRDefault="002240F0" w:rsidP="000C1213">
            <w:pPr>
              <w:spacing w:line="240" w:lineRule="auto"/>
              <w:rPr>
                <w:lang w:eastAsia="en-GB"/>
              </w:rPr>
            </w:pPr>
            <w:r w:rsidRPr="002240F0">
              <w:rPr>
                <w:lang w:eastAsia="en-GB"/>
              </w:rPr>
              <w:t>TS1/85/2</w:t>
            </w:r>
          </w:p>
        </w:tc>
        <w:tc>
          <w:tcPr>
            <w:tcW w:w="1542" w:type="dxa"/>
            <w:tcBorders>
              <w:top w:val="nil"/>
              <w:left w:val="nil"/>
              <w:bottom w:val="nil"/>
              <w:right w:val="nil"/>
            </w:tcBorders>
            <w:shd w:val="clear" w:color="auto" w:fill="auto"/>
            <w:noWrap/>
            <w:vAlign w:val="bottom"/>
          </w:tcPr>
          <w:p w:rsidR="002240F0" w:rsidRPr="002240F0" w:rsidRDefault="002240F0" w:rsidP="000C1213">
            <w:pPr>
              <w:spacing w:line="240" w:lineRule="auto"/>
              <w:rPr>
                <w:lang w:eastAsia="en-GB"/>
              </w:rPr>
            </w:pPr>
            <w:r>
              <w:rPr>
                <w:lang w:eastAsia="en-GB"/>
              </w:rPr>
              <w:t>P(AA-</w:t>
            </w:r>
            <w:r w:rsidRPr="002240F0">
              <w:rPr>
                <w:i/>
                <w:lang w:eastAsia="en-GB"/>
              </w:rPr>
              <w:t>co</w:t>
            </w:r>
            <w:r>
              <w:rPr>
                <w:lang w:eastAsia="en-GB"/>
              </w:rPr>
              <w:t>-ACE)</w:t>
            </w:r>
          </w:p>
        </w:tc>
        <w:tc>
          <w:tcPr>
            <w:tcW w:w="96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r w:rsidRPr="002240F0">
              <w:rPr>
                <w:lang w:eastAsia="en-GB"/>
              </w:rPr>
              <w:t>100</w:t>
            </w:r>
          </w:p>
        </w:tc>
        <w:tc>
          <w:tcPr>
            <w:tcW w:w="96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r w:rsidRPr="002240F0">
              <w:rPr>
                <w:lang w:eastAsia="en-GB"/>
              </w:rPr>
              <w:t>1.33</w:t>
            </w:r>
          </w:p>
        </w:tc>
        <w:tc>
          <w:tcPr>
            <w:tcW w:w="96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r w:rsidRPr="002240F0">
              <w:rPr>
                <w:lang w:eastAsia="en-GB"/>
              </w:rPr>
              <w:t>1.52</w:t>
            </w:r>
          </w:p>
        </w:tc>
        <w:tc>
          <w:tcPr>
            <w:tcW w:w="96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r w:rsidRPr="002240F0">
              <w:rPr>
                <w:lang w:eastAsia="en-GB"/>
              </w:rPr>
              <w:t>1.14</w:t>
            </w:r>
          </w:p>
        </w:tc>
      </w:tr>
      <w:tr w:rsidR="002240F0" w:rsidRPr="002240F0" w:rsidTr="00A748F8">
        <w:trPr>
          <w:trHeight w:val="300"/>
          <w:jc w:val="center"/>
        </w:trPr>
        <w:tc>
          <w:tcPr>
            <w:tcW w:w="1461" w:type="dxa"/>
            <w:tcBorders>
              <w:top w:val="nil"/>
              <w:left w:val="nil"/>
              <w:bottom w:val="nil"/>
              <w:right w:val="nil"/>
            </w:tcBorders>
            <w:shd w:val="clear" w:color="auto" w:fill="auto"/>
            <w:noWrap/>
            <w:vAlign w:val="bottom"/>
            <w:hideMark/>
          </w:tcPr>
          <w:p w:rsidR="002240F0" w:rsidRPr="002240F0" w:rsidRDefault="002240F0" w:rsidP="000C1213">
            <w:pPr>
              <w:spacing w:line="240" w:lineRule="auto"/>
              <w:rPr>
                <w:lang w:eastAsia="en-GB"/>
              </w:rPr>
            </w:pPr>
            <w:r w:rsidRPr="002240F0">
              <w:rPr>
                <w:lang w:eastAsia="en-GB"/>
              </w:rPr>
              <w:t>TS1/85/16</w:t>
            </w:r>
          </w:p>
        </w:tc>
        <w:tc>
          <w:tcPr>
            <w:tcW w:w="1542" w:type="dxa"/>
            <w:tcBorders>
              <w:top w:val="nil"/>
              <w:left w:val="nil"/>
              <w:bottom w:val="nil"/>
              <w:right w:val="nil"/>
            </w:tcBorders>
            <w:shd w:val="clear" w:color="auto" w:fill="auto"/>
            <w:noWrap/>
            <w:vAlign w:val="bottom"/>
          </w:tcPr>
          <w:p w:rsidR="002240F0" w:rsidRPr="002240F0" w:rsidRDefault="002240F0" w:rsidP="000C1213">
            <w:pPr>
              <w:spacing w:line="240" w:lineRule="auto"/>
              <w:rPr>
                <w:lang w:eastAsia="en-GB"/>
              </w:rPr>
            </w:pPr>
            <w:r>
              <w:rPr>
                <w:lang w:eastAsia="en-GB"/>
              </w:rPr>
              <w:t>P(AA-</w:t>
            </w:r>
            <w:r w:rsidRPr="002240F0">
              <w:rPr>
                <w:i/>
                <w:lang w:eastAsia="en-GB"/>
              </w:rPr>
              <w:t>co</w:t>
            </w:r>
            <w:r>
              <w:rPr>
                <w:lang w:eastAsia="en-GB"/>
              </w:rPr>
              <w:t>-ACE)</w:t>
            </w:r>
          </w:p>
        </w:tc>
        <w:tc>
          <w:tcPr>
            <w:tcW w:w="96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r w:rsidRPr="002240F0">
              <w:rPr>
                <w:lang w:eastAsia="en-GB"/>
              </w:rPr>
              <w:t>100</w:t>
            </w:r>
          </w:p>
        </w:tc>
        <w:tc>
          <w:tcPr>
            <w:tcW w:w="96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r w:rsidRPr="002240F0">
              <w:rPr>
                <w:lang w:eastAsia="en-GB"/>
              </w:rPr>
              <w:t>0.45</w:t>
            </w:r>
          </w:p>
        </w:tc>
        <w:tc>
          <w:tcPr>
            <w:tcW w:w="96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r w:rsidRPr="002240F0">
              <w:rPr>
                <w:lang w:eastAsia="en-GB"/>
              </w:rPr>
              <w:t>1.21</w:t>
            </w:r>
          </w:p>
        </w:tc>
        <w:tc>
          <w:tcPr>
            <w:tcW w:w="96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r w:rsidRPr="002240F0">
              <w:rPr>
                <w:lang w:eastAsia="en-GB"/>
              </w:rPr>
              <w:t>0.91</w:t>
            </w:r>
          </w:p>
        </w:tc>
      </w:tr>
      <w:tr w:rsidR="002240F0" w:rsidRPr="002240F0" w:rsidTr="00A748F8">
        <w:trPr>
          <w:trHeight w:val="300"/>
          <w:jc w:val="center"/>
        </w:trPr>
        <w:tc>
          <w:tcPr>
            <w:tcW w:w="1461" w:type="dxa"/>
            <w:tcBorders>
              <w:top w:val="nil"/>
              <w:left w:val="nil"/>
              <w:bottom w:val="nil"/>
              <w:right w:val="nil"/>
            </w:tcBorders>
            <w:shd w:val="clear" w:color="auto" w:fill="auto"/>
            <w:noWrap/>
            <w:vAlign w:val="bottom"/>
            <w:hideMark/>
          </w:tcPr>
          <w:p w:rsidR="002240F0" w:rsidRPr="002240F0" w:rsidRDefault="002240F0" w:rsidP="000C1213">
            <w:pPr>
              <w:spacing w:line="240" w:lineRule="auto"/>
              <w:rPr>
                <w:lang w:eastAsia="en-GB"/>
              </w:rPr>
            </w:pPr>
            <w:r w:rsidRPr="002240F0">
              <w:rPr>
                <w:lang w:eastAsia="en-GB"/>
              </w:rPr>
              <w:t>TS1/60/2</w:t>
            </w:r>
          </w:p>
        </w:tc>
        <w:tc>
          <w:tcPr>
            <w:tcW w:w="1542" w:type="dxa"/>
            <w:tcBorders>
              <w:top w:val="nil"/>
              <w:left w:val="nil"/>
              <w:bottom w:val="nil"/>
              <w:right w:val="nil"/>
            </w:tcBorders>
            <w:shd w:val="clear" w:color="auto" w:fill="auto"/>
            <w:noWrap/>
            <w:vAlign w:val="bottom"/>
          </w:tcPr>
          <w:p w:rsidR="002240F0" w:rsidRPr="002240F0" w:rsidRDefault="002240F0" w:rsidP="000C1213">
            <w:pPr>
              <w:spacing w:line="240" w:lineRule="auto"/>
              <w:rPr>
                <w:lang w:eastAsia="en-GB"/>
              </w:rPr>
            </w:pPr>
            <w:r>
              <w:rPr>
                <w:lang w:eastAsia="en-GB"/>
              </w:rPr>
              <w:t>P(AA-</w:t>
            </w:r>
            <w:r w:rsidRPr="002240F0">
              <w:rPr>
                <w:i/>
                <w:lang w:eastAsia="en-GB"/>
              </w:rPr>
              <w:t>co</w:t>
            </w:r>
            <w:r>
              <w:rPr>
                <w:lang w:eastAsia="en-GB"/>
              </w:rPr>
              <w:t>-ACE)</w:t>
            </w:r>
          </w:p>
        </w:tc>
        <w:tc>
          <w:tcPr>
            <w:tcW w:w="96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r w:rsidRPr="002240F0">
              <w:rPr>
                <w:lang w:eastAsia="en-GB"/>
              </w:rPr>
              <w:t>100</w:t>
            </w:r>
          </w:p>
        </w:tc>
        <w:tc>
          <w:tcPr>
            <w:tcW w:w="96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r w:rsidRPr="002240F0">
              <w:rPr>
                <w:lang w:eastAsia="en-GB"/>
              </w:rPr>
              <w:t>1.27</w:t>
            </w:r>
          </w:p>
        </w:tc>
        <w:tc>
          <w:tcPr>
            <w:tcW w:w="96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r w:rsidRPr="002240F0">
              <w:rPr>
                <w:lang w:eastAsia="en-GB"/>
              </w:rPr>
              <w:t>1.06</w:t>
            </w:r>
          </w:p>
        </w:tc>
        <w:tc>
          <w:tcPr>
            <w:tcW w:w="96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r w:rsidRPr="002240F0">
              <w:rPr>
                <w:lang w:eastAsia="en-GB"/>
              </w:rPr>
              <w:t>2.49</w:t>
            </w:r>
          </w:p>
        </w:tc>
      </w:tr>
      <w:tr w:rsidR="002240F0" w:rsidRPr="002240F0" w:rsidTr="00A748F8">
        <w:trPr>
          <w:trHeight w:val="300"/>
          <w:jc w:val="center"/>
        </w:trPr>
        <w:tc>
          <w:tcPr>
            <w:tcW w:w="1461" w:type="dxa"/>
            <w:tcBorders>
              <w:top w:val="nil"/>
              <w:left w:val="nil"/>
              <w:bottom w:val="nil"/>
              <w:right w:val="nil"/>
            </w:tcBorders>
            <w:shd w:val="clear" w:color="auto" w:fill="auto"/>
            <w:noWrap/>
            <w:vAlign w:val="bottom"/>
            <w:hideMark/>
          </w:tcPr>
          <w:p w:rsidR="002240F0" w:rsidRPr="002240F0" w:rsidRDefault="002240F0" w:rsidP="000C1213">
            <w:pPr>
              <w:spacing w:line="240" w:lineRule="auto"/>
              <w:rPr>
                <w:lang w:eastAsia="en-GB"/>
              </w:rPr>
            </w:pPr>
            <w:r w:rsidRPr="002240F0">
              <w:rPr>
                <w:lang w:eastAsia="en-GB"/>
              </w:rPr>
              <w:t>TS1/85/14</w:t>
            </w:r>
          </w:p>
        </w:tc>
        <w:tc>
          <w:tcPr>
            <w:tcW w:w="1542" w:type="dxa"/>
            <w:tcBorders>
              <w:top w:val="nil"/>
              <w:left w:val="nil"/>
              <w:bottom w:val="nil"/>
              <w:right w:val="nil"/>
            </w:tcBorders>
            <w:shd w:val="clear" w:color="auto" w:fill="auto"/>
            <w:noWrap/>
            <w:vAlign w:val="bottom"/>
          </w:tcPr>
          <w:p w:rsidR="002240F0" w:rsidRPr="002240F0" w:rsidRDefault="002240F0" w:rsidP="000C1213">
            <w:pPr>
              <w:spacing w:line="240" w:lineRule="auto"/>
              <w:rPr>
                <w:lang w:eastAsia="en-GB"/>
              </w:rPr>
            </w:pPr>
            <w:r>
              <w:rPr>
                <w:lang w:eastAsia="en-GB"/>
              </w:rPr>
              <w:t>P(AA-</w:t>
            </w:r>
            <w:r w:rsidRPr="002240F0">
              <w:rPr>
                <w:i/>
                <w:lang w:eastAsia="en-GB"/>
              </w:rPr>
              <w:t>co</w:t>
            </w:r>
            <w:r>
              <w:rPr>
                <w:lang w:eastAsia="en-GB"/>
              </w:rPr>
              <w:t>-ACE)</w:t>
            </w:r>
          </w:p>
        </w:tc>
        <w:tc>
          <w:tcPr>
            <w:tcW w:w="96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r w:rsidRPr="002240F0">
              <w:rPr>
                <w:lang w:eastAsia="en-GB"/>
              </w:rPr>
              <w:t>100</w:t>
            </w:r>
          </w:p>
        </w:tc>
        <w:tc>
          <w:tcPr>
            <w:tcW w:w="96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r w:rsidRPr="002240F0">
              <w:rPr>
                <w:lang w:eastAsia="en-GB"/>
              </w:rPr>
              <w:t>0.45</w:t>
            </w:r>
          </w:p>
        </w:tc>
        <w:tc>
          <w:tcPr>
            <w:tcW w:w="96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r w:rsidRPr="002240F0">
              <w:rPr>
                <w:lang w:eastAsia="en-GB"/>
              </w:rPr>
              <w:t>0.74</w:t>
            </w:r>
          </w:p>
        </w:tc>
        <w:tc>
          <w:tcPr>
            <w:tcW w:w="96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r w:rsidRPr="002240F0">
              <w:rPr>
                <w:lang w:eastAsia="en-GB"/>
              </w:rPr>
              <w:t>0.79</w:t>
            </w:r>
          </w:p>
        </w:tc>
      </w:tr>
      <w:tr w:rsidR="002240F0" w:rsidRPr="002240F0" w:rsidTr="00A748F8">
        <w:trPr>
          <w:trHeight w:val="300"/>
          <w:jc w:val="center"/>
        </w:trPr>
        <w:tc>
          <w:tcPr>
            <w:tcW w:w="1461" w:type="dxa"/>
            <w:tcBorders>
              <w:top w:val="nil"/>
              <w:left w:val="nil"/>
              <w:bottom w:val="nil"/>
              <w:right w:val="nil"/>
            </w:tcBorders>
            <w:shd w:val="clear" w:color="auto" w:fill="auto"/>
            <w:noWrap/>
            <w:vAlign w:val="bottom"/>
            <w:hideMark/>
          </w:tcPr>
          <w:p w:rsidR="002240F0" w:rsidRPr="002240F0" w:rsidRDefault="002240F0" w:rsidP="000C1213">
            <w:pPr>
              <w:spacing w:line="240" w:lineRule="auto"/>
              <w:rPr>
                <w:lang w:eastAsia="en-GB"/>
              </w:rPr>
            </w:pPr>
            <w:r w:rsidRPr="002240F0">
              <w:rPr>
                <w:lang w:eastAsia="en-GB"/>
              </w:rPr>
              <w:t>TS1/85/6</w:t>
            </w:r>
          </w:p>
        </w:tc>
        <w:tc>
          <w:tcPr>
            <w:tcW w:w="1542" w:type="dxa"/>
            <w:tcBorders>
              <w:top w:val="nil"/>
              <w:left w:val="nil"/>
              <w:bottom w:val="nil"/>
              <w:right w:val="nil"/>
            </w:tcBorders>
            <w:shd w:val="clear" w:color="auto" w:fill="auto"/>
            <w:noWrap/>
            <w:vAlign w:val="bottom"/>
          </w:tcPr>
          <w:p w:rsidR="002240F0" w:rsidRPr="002240F0" w:rsidRDefault="002240F0" w:rsidP="000C1213">
            <w:pPr>
              <w:spacing w:line="240" w:lineRule="auto"/>
              <w:rPr>
                <w:lang w:eastAsia="en-GB"/>
              </w:rPr>
            </w:pPr>
            <w:r>
              <w:rPr>
                <w:lang w:eastAsia="en-GB"/>
              </w:rPr>
              <w:t>P(AA-</w:t>
            </w:r>
            <w:r w:rsidRPr="002240F0">
              <w:rPr>
                <w:i/>
                <w:lang w:eastAsia="en-GB"/>
              </w:rPr>
              <w:t>co</w:t>
            </w:r>
            <w:r>
              <w:rPr>
                <w:lang w:eastAsia="en-GB"/>
              </w:rPr>
              <w:t>-ACE)</w:t>
            </w:r>
          </w:p>
        </w:tc>
        <w:tc>
          <w:tcPr>
            <w:tcW w:w="96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r w:rsidRPr="002240F0">
              <w:rPr>
                <w:lang w:eastAsia="en-GB"/>
              </w:rPr>
              <w:t>100</w:t>
            </w:r>
          </w:p>
        </w:tc>
        <w:tc>
          <w:tcPr>
            <w:tcW w:w="96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r w:rsidRPr="002240F0">
              <w:rPr>
                <w:lang w:eastAsia="en-GB"/>
              </w:rPr>
              <w:t>0.39</w:t>
            </w:r>
          </w:p>
        </w:tc>
        <w:tc>
          <w:tcPr>
            <w:tcW w:w="96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r w:rsidRPr="002240F0">
              <w:rPr>
                <w:lang w:eastAsia="en-GB"/>
              </w:rPr>
              <w:t>0.63</w:t>
            </w:r>
          </w:p>
        </w:tc>
        <w:tc>
          <w:tcPr>
            <w:tcW w:w="96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r w:rsidRPr="002240F0">
              <w:rPr>
                <w:lang w:eastAsia="en-GB"/>
              </w:rPr>
              <w:t>0.30</w:t>
            </w:r>
          </w:p>
        </w:tc>
      </w:tr>
      <w:tr w:rsidR="002240F0" w:rsidRPr="002240F0" w:rsidTr="00A748F8">
        <w:trPr>
          <w:trHeight w:val="300"/>
          <w:jc w:val="center"/>
        </w:trPr>
        <w:tc>
          <w:tcPr>
            <w:tcW w:w="1461" w:type="dxa"/>
            <w:tcBorders>
              <w:top w:val="nil"/>
              <w:left w:val="nil"/>
              <w:bottom w:val="nil"/>
              <w:right w:val="nil"/>
            </w:tcBorders>
            <w:shd w:val="clear" w:color="auto" w:fill="auto"/>
            <w:noWrap/>
            <w:vAlign w:val="bottom"/>
            <w:hideMark/>
          </w:tcPr>
          <w:p w:rsidR="002240F0" w:rsidRPr="002240F0" w:rsidRDefault="002240F0" w:rsidP="000C1213">
            <w:pPr>
              <w:spacing w:line="240" w:lineRule="auto"/>
              <w:rPr>
                <w:lang w:eastAsia="en-GB"/>
              </w:rPr>
            </w:pPr>
            <w:r w:rsidRPr="002240F0">
              <w:rPr>
                <w:lang w:eastAsia="en-GB"/>
              </w:rPr>
              <w:t>TS1/85/1</w:t>
            </w:r>
          </w:p>
        </w:tc>
        <w:tc>
          <w:tcPr>
            <w:tcW w:w="1542" w:type="dxa"/>
            <w:tcBorders>
              <w:top w:val="nil"/>
              <w:left w:val="nil"/>
              <w:bottom w:val="nil"/>
              <w:right w:val="nil"/>
            </w:tcBorders>
            <w:shd w:val="clear" w:color="auto" w:fill="auto"/>
            <w:noWrap/>
            <w:vAlign w:val="bottom"/>
          </w:tcPr>
          <w:p w:rsidR="002240F0" w:rsidRPr="002240F0" w:rsidRDefault="002240F0" w:rsidP="000C1213">
            <w:pPr>
              <w:spacing w:line="240" w:lineRule="auto"/>
              <w:rPr>
                <w:lang w:eastAsia="en-GB"/>
              </w:rPr>
            </w:pPr>
            <w:r>
              <w:rPr>
                <w:lang w:eastAsia="en-GB"/>
              </w:rPr>
              <w:t>P(AA-</w:t>
            </w:r>
            <w:r w:rsidRPr="002240F0">
              <w:rPr>
                <w:i/>
                <w:lang w:eastAsia="en-GB"/>
              </w:rPr>
              <w:t>co</w:t>
            </w:r>
            <w:r>
              <w:rPr>
                <w:lang w:eastAsia="en-GB"/>
              </w:rPr>
              <w:t>-ACE)</w:t>
            </w:r>
          </w:p>
        </w:tc>
        <w:tc>
          <w:tcPr>
            <w:tcW w:w="96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r w:rsidRPr="002240F0">
              <w:rPr>
                <w:lang w:eastAsia="en-GB"/>
              </w:rPr>
              <w:t>100</w:t>
            </w:r>
          </w:p>
        </w:tc>
        <w:tc>
          <w:tcPr>
            <w:tcW w:w="96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r w:rsidRPr="002240F0">
              <w:rPr>
                <w:lang w:eastAsia="en-GB"/>
              </w:rPr>
              <w:t>0.41</w:t>
            </w:r>
          </w:p>
        </w:tc>
        <w:tc>
          <w:tcPr>
            <w:tcW w:w="96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r w:rsidRPr="002240F0">
              <w:rPr>
                <w:lang w:eastAsia="en-GB"/>
              </w:rPr>
              <w:t>0.50</w:t>
            </w:r>
          </w:p>
        </w:tc>
        <w:tc>
          <w:tcPr>
            <w:tcW w:w="96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r w:rsidRPr="002240F0">
              <w:rPr>
                <w:lang w:eastAsia="en-GB"/>
              </w:rPr>
              <w:t>0.34</w:t>
            </w:r>
          </w:p>
        </w:tc>
      </w:tr>
      <w:tr w:rsidR="002240F0" w:rsidRPr="002240F0" w:rsidTr="00A748F8">
        <w:trPr>
          <w:trHeight w:val="300"/>
          <w:jc w:val="center"/>
        </w:trPr>
        <w:tc>
          <w:tcPr>
            <w:tcW w:w="1461" w:type="dxa"/>
            <w:tcBorders>
              <w:top w:val="nil"/>
              <w:left w:val="nil"/>
              <w:bottom w:val="nil"/>
              <w:right w:val="nil"/>
            </w:tcBorders>
            <w:shd w:val="clear" w:color="auto" w:fill="auto"/>
            <w:noWrap/>
            <w:vAlign w:val="bottom"/>
            <w:hideMark/>
          </w:tcPr>
          <w:p w:rsidR="002240F0" w:rsidRPr="002240F0" w:rsidRDefault="002240F0" w:rsidP="000C1213">
            <w:pPr>
              <w:spacing w:line="240" w:lineRule="auto"/>
              <w:rPr>
                <w:lang w:eastAsia="en-GB"/>
              </w:rPr>
            </w:pPr>
            <w:r w:rsidRPr="002240F0">
              <w:rPr>
                <w:lang w:eastAsia="en-GB"/>
              </w:rPr>
              <w:t>TS1/85/12</w:t>
            </w:r>
          </w:p>
        </w:tc>
        <w:tc>
          <w:tcPr>
            <w:tcW w:w="1542" w:type="dxa"/>
            <w:tcBorders>
              <w:top w:val="nil"/>
              <w:left w:val="nil"/>
              <w:bottom w:val="nil"/>
              <w:right w:val="nil"/>
            </w:tcBorders>
            <w:shd w:val="clear" w:color="auto" w:fill="auto"/>
            <w:noWrap/>
            <w:vAlign w:val="bottom"/>
          </w:tcPr>
          <w:p w:rsidR="002240F0" w:rsidRPr="002240F0" w:rsidRDefault="00A748F8" w:rsidP="000C1213">
            <w:pPr>
              <w:spacing w:line="240" w:lineRule="auto"/>
              <w:rPr>
                <w:lang w:eastAsia="en-GB"/>
              </w:rPr>
            </w:pPr>
            <w:r>
              <w:rPr>
                <w:lang w:eastAsia="en-GB"/>
              </w:rPr>
              <w:t>P(AA-</w:t>
            </w:r>
            <w:r w:rsidRPr="002240F0">
              <w:rPr>
                <w:i/>
                <w:lang w:eastAsia="en-GB"/>
              </w:rPr>
              <w:t>co</w:t>
            </w:r>
            <w:r>
              <w:rPr>
                <w:lang w:eastAsia="en-GB"/>
              </w:rPr>
              <w:t>-ACE)</w:t>
            </w:r>
          </w:p>
        </w:tc>
        <w:tc>
          <w:tcPr>
            <w:tcW w:w="96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r w:rsidRPr="002240F0">
              <w:rPr>
                <w:lang w:eastAsia="en-GB"/>
              </w:rPr>
              <w:t>100</w:t>
            </w:r>
          </w:p>
        </w:tc>
        <w:tc>
          <w:tcPr>
            <w:tcW w:w="96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r w:rsidRPr="002240F0">
              <w:rPr>
                <w:lang w:eastAsia="en-GB"/>
              </w:rPr>
              <w:t>0.45</w:t>
            </w:r>
          </w:p>
        </w:tc>
        <w:tc>
          <w:tcPr>
            <w:tcW w:w="96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r w:rsidRPr="002240F0">
              <w:rPr>
                <w:lang w:eastAsia="en-GB"/>
              </w:rPr>
              <w:t>0.38</w:t>
            </w:r>
          </w:p>
        </w:tc>
        <w:tc>
          <w:tcPr>
            <w:tcW w:w="96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r w:rsidRPr="002240F0">
              <w:rPr>
                <w:lang w:eastAsia="en-GB"/>
              </w:rPr>
              <w:t>0.83</w:t>
            </w:r>
          </w:p>
        </w:tc>
      </w:tr>
      <w:tr w:rsidR="002240F0" w:rsidRPr="002240F0" w:rsidTr="00A748F8">
        <w:trPr>
          <w:trHeight w:val="300"/>
          <w:jc w:val="center"/>
        </w:trPr>
        <w:tc>
          <w:tcPr>
            <w:tcW w:w="1461" w:type="dxa"/>
            <w:tcBorders>
              <w:top w:val="nil"/>
              <w:left w:val="nil"/>
              <w:bottom w:val="nil"/>
              <w:right w:val="nil"/>
            </w:tcBorders>
            <w:shd w:val="clear" w:color="auto" w:fill="auto"/>
            <w:noWrap/>
            <w:vAlign w:val="bottom"/>
            <w:hideMark/>
          </w:tcPr>
          <w:p w:rsidR="002240F0" w:rsidRPr="002240F0" w:rsidRDefault="002240F0" w:rsidP="000C1213">
            <w:pPr>
              <w:spacing w:line="240" w:lineRule="auto"/>
              <w:rPr>
                <w:lang w:eastAsia="en-GB"/>
              </w:rPr>
            </w:pPr>
            <w:r w:rsidRPr="002240F0">
              <w:rPr>
                <w:lang w:eastAsia="en-GB"/>
              </w:rPr>
              <w:t>TS1/75/1</w:t>
            </w:r>
          </w:p>
        </w:tc>
        <w:tc>
          <w:tcPr>
            <w:tcW w:w="1542" w:type="dxa"/>
            <w:tcBorders>
              <w:top w:val="nil"/>
              <w:left w:val="nil"/>
              <w:bottom w:val="nil"/>
              <w:right w:val="nil"/>
            </w:tcBorders>
            <w:shd w:val="clear" w:color="auto" w:fill="auto"/>
            <w:noWrap/>
            <w:vAlign w:val="bottom"/>
          </w:tcPr>
          <w:p w:rsidR="002240F0" w:rsidRPr="002240F0" w:rsidRDefault="00A748F8" w:rsidP="000C1213">
            <w:pPr>
              <w:spacing w:line="240" w:lineRule="auto"/>
              <w:rPr>
                <w:lang w:eastAsia="en-GB"/>
              </w:rPr>
            </w:pPr>
            <w:r>
              <w:rPr>
                <w:lang w:eastAsia="en-GB"/>
              </w:rPr>
              <w:t>P(AA-</w:t>
            </w:r>
            <w:r w:rsidRPr="002240F0">
              <w:rPr>
                <w:i/>
                <w:lang w:eastAsia="en-GB"/>
              </w:rPr>
              <w:t>co</w:t>
            </w:r>
            <w:r>
              <w:rPr>
                <w:lang w:eastAsia="en-GB"/>
              </w:rPr>
              <w:t>-ACE)</w:t>
            </w:r>
          </w:p>
        </w:tc>
        <w:tc>
          <w:tcPr>
            <w:tcW w:w="96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r w:rsidRPr="002240F0">
              <w:rPr>
                <w:lang w:eastAsia="en-GB"/>
              </w:rPr>
              <w:t>100</w:t>
            </w:r>
          </w:p>
        </w:tc>
        <w:tc>
          <w:tcPr>
            <w:tcW w:w="96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r w:rsidRPr="002240F0">
              <w:rPr>
                <w:lang w:eastAsia="en-GB"/>
              </w:rPr>
              <w:t>0.17</w:t>
            </w:r>
          </w:p>
        </w:tc>
        <w:tc>
          <w:tcPr>
            <w:tcW w:w="96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r w:rsidRPr="002240F0">
              <w:rPr>
                <w:lang w:eastAsia="en-GB"/>
              </w:rPr>
              <w:t>0.20</w:t>
            </w:r>
          </w:p>
        </w:tc>
        <w:tc>
          <w:tcPr>
            <w:tcW w:w="960" w:type="dxa"/>
            <w:tcBorders>
              <w:top w:val="nil"/>
              <w:left w:val="nil"/>
              <w:bottom w:val="nil"/>
              <w:right w:val="nil"/>
            </w:tcBorders>
            <w:shd w:val="clear" w:color="auto" w:fill="auto"/>
            <w:noWrap/>
            <w:vAlign w:val="bottom"/>
            <w:hideMark/>
          </w:tcPr>
          <w:p w:rsidR="002240F0" w:rsidRPr="002240F0" w:rsidRDefault="002240F0" w:rsidP="000C1213">
            <w:pPr>
              <w:spacing w:line="240" w:lineRule="auto"/>
              <w:jc w:val="center"/>
              <w:rPr>
                <w:lang w:eastAsia="en-GB"/>
              </w:rPr>
            </w:pPr>
            <w:r w:rsidRPr="002240F0">
              <w:rPr>
                <w:lang w:eastAsia="en-GB"/>
              </w:rPr>
              <w:t>0.49</w:t>
            </w:r>
          </w:p>
        </w:tc>
      </w:tr>
    </w:tbl>
    <w:p w:rsidR="0055258F" w:rsidRDefault="0055258F" w:rsidP="007D5FD0"/>
    <w:p w:rsidR="0055258F" w:rsidRDefault="0055258F">
      <w:pPr>
        <w:spacing w:line="276" w:lineRule="auto"/>
        <w:jc w:val="left"/>
      </w:pPr>
      <w:r>
        <w:br w:type="page"/>
      </w:r>
    </w:p>
    <w:p w:rsidR="00A748F8" w:rsidRPr="0055258F" w:rsidRDefault="00A748F8" w:rsidP="007D5FD0">
      <w:pPr>
        <w:rPr>
          <w:sz w:val="22"/>
        </w:rPr>
      </w:pPr>
      <w:bookmarkStart w:id="142" w:name="_Ref370482082"/>
      <w:bookmarkStart w:id="143" w:name="_Toc385451354"/>
      <w:r w:rsidRPr="0055258F">
        <w:rPr>
          <w:sz w:val="22"/>
        </w:rPr>
        <w:lastRenderedPageBreak/>
        <w:t xml:space="preserve">Table </w:t>
      </w:r>
      <w:r w:rsidR="00DE71F9" w:rsidRPr="0055258F">
        <w:rPr>
          <w:sz w:val="22"/>
        </w:rPr>
        <w:fldChar w:fldCharType="begin"/>
      </w:r>
      <w:r w:rsidR="00DE71F9" w:rsidRPr="0055258F">
        <w:rPr>
          <w:sz w:val="22"/>
        </w:rPr>
        <w:instrText xml:space="preserve"> SEQ Table \* ARABIC </w:instrText>
      </w:r>
      <w:r w:rsidR="00DE71F9" w:rsidRPr="0055258F">
        <w:rPr>
          <w:sz w:val="22"/>
        </w:rPr>
        <w:fldChar w:fldCharType="separate"/>
      </w:r>
      <w:r w:rsidR="00DC3E10">
        <w:rPr>
          <w:noProof/>
          <w:sz w:val="22"/>
        </w:rPr>
        <w:t>5</w:t>
      </w:r>
      <w:r w:rsidR="00DE71F9" w:rsidRPr="0055258F">
        <w:rPr>
          <w:noProof/>
          <w:sz w:val="22"/>
        </w:rPr>
        <w:fldChar w:fldCharType="end"/>
      </w:r>
      <w:bookmarkEnd w:id="142"/>
      <w:r w:rsidRPr="0055258F">
        <w:rPr>
          <w:sz w:val="22"/>
        </w:rPr>
        <w:t xml:space="preserve"> - Molar ratios of RAFT </w:t>
      </w:r>
      <w:proofErr w:type="gramStart"/>
      <w:r w:rsidRPr="0055258F">
        <w:rPr>
          <w:sz w:val="22"/>
        </w:rPr>
        <w:t>poly(</w:t>
      </w:r>
      <w:proofErr w:type="gramEnd"/>
      <w:r w:rsidRPr="0055258F">
        <w:rPr>
          <w:sz w:val="22"/>
        </w:rPr>
        <w:t xml:space="preserve">acrylic acid) reactions using CTA </w:t>
      </w:r>
      <w:r w:rsidRPr="0055258F">
        <w:rPr>
          <w:b/>
          <w:sz w:val="22"/>
        </w:rPr>
        <w:t>2</w:t>
      </w:r>
      <w:bookmarkEnd w:id="143"/>
    </w:p>
    <w:tbl>
      <w:tblPr>
        <w:tblW w:w="7216" w:type="dxa"/>
        <w:jc w:val="center"/>
        <w:tblInd w:w="-1078" w:type="dxa"/>
        <w:tblLook w:val="04A0" w:firstRow="1" w:lastRow="0" w:firstColumn="1" w:lastColumn="0" w:noHBand="0" w:noVBand="1"/>
      </w:tblPr>
      <w:tblGrid>
        <w:gridCol w:w="1210"/>
        <w:gridCol w:w="1881"/>
        <w:gridCol w:w="960"/>
        <w:gridCol w:w="1056"/>
        <w:gridCol w:w="1056"/>
        <w:gridCol w:w="1053"/>
      </w:tblGrid>
      <w:tr w:rsidR="00A748F8" w:rsidRPr="00A748F8" w:rsidTr="00754A3A">
        <w:trPr>
          <w:trHeight w:val="300"/>
          <w:jc w:val="center"/>
        </w:trPr>
        <w:tc>
          <w:tcPr>
            <w:tcW w:w="1210" w:type="dxa"/>
            <w:tcBorders>
              <w:top w:val="nil"/>
              <w:left w:val="nil"/>
              <w:bottom w:val="single" w:sz="4" w:space="0" w:color="auto"/>
              <w:right w:val="nil"/>
            </w:tcBorders>
            <w:shd w:val="clear" w:color="auto" w:fill="auto"/>
            <w:noWrap/>
            <w:vAlign w:val="bottom"/>
            <w:hideMark/>
          </w:tcPr>
          <w:p w:rsidR="00A748F8" w:rsidRPr="00A748F8" w:rsidRDefault="00A748F8" w:rsidP="000C1213">
            <w:pPr>
              <w:spacing w:line="240" w:lineRule="auto"/>
              <w:rPr>
                <w:lang w:eastAsia="en-GB"/>
              </w:rPr>
            </w:pPr>
            <w:r w:rsidRPr="00A748F8">
              <w:rPr>
                <w:lang w:eastAsia="en-GB"/>
              </w:rPr>
              <w:t>No.</w:t>
            </w:r>
          </w:p>
        </w:tc>
        <w:tc>
          <w:tcPr>
            <w:tcW w:w="1881" w:type="dxa"/>
            <w:tcBorders>
              <w:top w:val="nil"/>
              <w:left w:val="nil"/>
              <w:bottom w:val="single" w:sz="4" w:space="0" w:color="auto"/>
              <w:right w:val="nil"/>
            </w:tcBorders>
            <w:shd w:val="clear" w:color="auto" w:fill="auto"/>
            <w:noWrap/>
            <w:vAlign w:val="bottom"/>
            <w:hideMark/>
          </w:tcPr>
          <w:p w:rsidR="00A748F8" w:rsidRPr="00A748F8" w:rsidRDefault="00A748F8" w:rsidP="000C1213">
            <w:pPr>
              <w:spacing w:line="240" w:lineRule="auto"/>
              <w:rPr>
                <w:lang w:eastAsia="en-GB"/>
              </w:rPr>
            </w:pPr>
            <w:r w:rsidRPr="00A748F8">
              <w:rPr>
                <w:lang w:eastAsia="en-GB"/>
              </w:rPr>
              <w:t>Polymer</w:t>
            </w:r>
          </w:p>
        </w:tc>
        <w:tc>
          <w:tcPr>
            <w:tcW w:w="960" w:type="dxa"/>
            <w:tcBorders>
              <w:top w:val="nil"/>
              <w:left w:val="nil"/>
              <w:bottom w:val="single" w:sz="4" w:space="0" w:color="auto"/>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AA</w:t>
            </w:r>
          </w:p>
        </w:tc>
        <w:tc>
          <w:tcPr>
            <w:tcW w:w="1056" w:type="dxa"/>
            <w:tcBorders>
              <w:top w:val="nil"/>
              <w:left w:val="nil"/>
              <w:bottom w:val="single" w:sz="4" w:space="0" w:color="auto"/>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ACVA</w:t>
            </w:r>
          </w:p>
        </w:tc>
        <w:tc>
          <w:tcPr>
            <w:tcW w:w="1056" w:type="dxa"/>
            <w:tcBorders>
              <w:top w:val="nil"/>
              <w:left w:val="nil"/>
              <w:bottom w:val="single" w:sz="4" w:space="0" w:color="auto"/>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2</w:t>
            </w:r>
          </w:p>
        </w:tc>
        <w:tc>
          <w:tcPr>
            <w:tcW w:w="1053" w:type="dxa"/>
            <w:tcBorders>
              <w:top w:val="nil"/>
              <w:left w:val="nil"/>
              <w:bottom w:val="single" w:sz="4" w:space="0" w:color="auto"/>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ACE</w:t>
            </w:r>
          </w:p>
        </w:tc>
      </w:tr>
      <w:tr w:rsidR="00A748F8" w:rsidRPr="00A748F8" w:rsidTr="00754A3A">
        <w:trPr>
          <w:trHeight w:val="300"/>
          <w:jc w:val="center"/>
        </w:trPr>
        <w:tc>
          <w:tcPr>
            <w:tcW w:w="1210" w:type="dxa"/>
            <w:tcBorders>
              <w:top w:val="single" w:sz="4" w:space="0" w:color="auto"/>
              <w:left w:val="nil"/>
              <w:bottom w:val="nil"/>
              <w:right w:val="nil"/>
            </w:tcBorders>
            <w:shd w:val="clear" w:color="auto" w:fill="auto"/>
            <w:noWrap/>
            <w:vAlign w:val="bottom"/>
            <w:hideMark/>
          </w:tcPr>
          <w:p w:rsidR="00A748F8" w:rsidRPr="00A748F8" w:rsidRDefault="00A748F8" w:rsidP="000C1213">
            <w:pPr>
              <w:spacing w:line="240" w:lineRule="auto"/>
              <w:rPr>
                <w:lang w:eastAsia="en-GB"/>
              </w:rPr>
            </w:pPr>
            <w:r w:rsidRPr="00A748F8">
              <w:rPr>
                <w:lang w:eastAsia="en-GB"/>
              </w:rPr>
              <w:t>TS1 105 5</w:t>
            </w:r>
          </w:p>
        </w:tc>
        <w:tc>
          <w:tcPr>
            <w:tcW w:w="1881" w:type="dxa"/>
            <w:tcBorders>
              <w:top w:val="single" w:sz="4" w:space="0" w:color="auto"/>
              <w:left w:val="nil"/>
              <w:bottom w:val="nil"/>
              <w:right w:val="nil"/>
            </w:tcBorders>
            <w:shd w:val="clear" w:color="auto" w:fill="auto"/>
            <w:noWrap/>
            <w:vAlign w:val="bottom"/>
            <w:hideMark/>
          </w:tcPr>
          <w:p w:rsidR="00A748F8" w:rsidRPr="00A748F8" w:rsidRDefault="00A748F8" w:rsidP="000C1213">
            <w:pPr>
              <w:spacing w:line="240" w:lineRule="auto"/>
              <w:rPr>
                <w:lang w:eastAsia="en-GB"/>
              </w:rPr>
            </w:pPr>
            <w:r>
              <w:rPr>
                <w:lang w:eastAsia="en-GB"/>
              </w:rPr>
              <w:t>PAA</w:t>
            </w:r>
          </w:p>
        </w:tc>
        <w:tc>
          <w:tcPr>
            <w:tcW w:w="960" w:type="dxa"/>
            <w:tcBorders>
              <w:top w:val="single" w:sz="4" w:space="0" w:color="auto"/>
              <w:left w:val="nil"/>
              <w:bottom w:val="nil"/>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100</w:t>
            </w:r>
          </w:p>
        </w:tc>
        <w:tc>
          <w:tcPr>
            <w:tcW w:w="1056" w:type="dxa"/>
            <w:tcBorders>
              <w:top w:val="single" w:sz="4" w:space="0" w:color="auto"/>
              <w:left w:val="nil"/>
              <w:bottom w:val="nil"/>
              <w:right w:val="nil"/>
            </w:tcBorders>
            <w:shd w:val="clear" w:color="auto" w:fill="auto"/>
            <w:noWrap/>
            <w:vAlign w:val="bottom"/>
            <w:hideMark/>
          </w:tcPr>
          <w:p w:rsidR="00A748F8" w:rsidRPr="00A748F8" w:rsidRDefault="00A748F8" w:rsidP="000C1213">
            <w:pPr>
              <w:spacing w:line="240" w:lineRule="auto"/>
              <w:jc w:val="center"/>
              <w:rPr>
                <w:lang w:eastAsia="en-GB"/>
              </w:rPr>
            </w:pPr>
            <w:r>
              <w:rPr>
                <w:lang w:eastAsia="en-GB"/>
              </w:rPr>
              <w:t>0.08</w:t>
            </w:r>
          </w:p>
        </w:tc>
        <w:tc>
          <w:tcPr>
            <w:tcW w:w="1056" w:type="dxa"/>
            <w:tcBorders>
              <w:top w:val="single" w:sz="4" w:space="0" w:color="auto"/>
              <w:left w:val="nil"/>
              <w:bottom w:val="nil"/>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0.02</w:t>
            </w:r>
          </w:p>
        </w:tc>
        <w:tc>
          <w:tcPr>
            <w:tcW w:w="1053" w:type="dxa"/>
            <w:tcBorders>
              <w:top w:val="single" w:sz="4" w:space="0" w:color="auto"/>
              <w:left w:val="nil"/>
              <w:bottom w:val="nil"/>
              <w:right w:val="nil"/>
            </w:tcBorders>
            <w:shd w:val="clear" w:color="auto" w:fill="auto"/>
            <w:noWrap/>
            <w:vAlign w:val="bottom"/>
            <w:hideMark/>
          </w:tcPr>
          <w:p w:rsidR="00A748F8" w:rsidRPr="00A748F8" w:rsidRDefault="00A748F8" w:rsidP="000C1213">
            <w:pPr>
              <w:spacing w:line="240" w:lineRule="auto"/>
              <w:jc w:val="center"/>
              <w:rPr>
                <w:lang w:eastAsia="en-GB"/>
              </w:rPr>
            </w:pPr>
          </w:p>
        </w:tc>
      </w:tr>
      <w:tr w:rsidR="00A748F8" w:rsidRPr="00A748F8" w:rsidTr="00754A3A">
        <w:trPr>
          <w:trHeight w:val="300"/>
          <w:jc w:val="center"/>
        </w:trPr>
        <w:tc>
          <w:tcPr>
            <w:tcW w:w="1210" w:type="dxa"/>
            <w:tcBorders>
              <w:top w:val="nil"/>
              <w:left w:val="nil"/>
              <w:bottom w:val="nil"/>
              <w:right w:val="nil"/>
            </w:tcBorders>
            <w:shd w:val="clear" w:color="auto" w:fill="auto"/>
            <w:noWrap/>
            <w:vAlign w:val="bottom"/>
            <w:hideMark/>
          </w:tcPr>
          <w:p w:rsidR="00A748F8" w:rsidRPr="00A748F8" w:rsidRDefault="00A748F8" w:rsidP="000C1213">
            <w:pPr>
              <w:spacing w:line="240" w:lineRule="auto"/>
              <w:rPr>
                <w:lang w:eastAsia="en-GB"/>
              </w:rPr>
            </w:pPr>
            <w:r w:rsidRPr="00A748F8">
              <w:rPr>
                <w:lang w:eastAsia="en-GB"/>
              </w:rPr>
              <w:t>TS1 105 4</w:t>
            </w:r>
          </w:p>
        </w:tc>
        <w:tc>
          <w:tcPr>
            <w:tcW w:w="1881" w:type="dxa"/>
            <w:tcBorders>
              <w:top w:val="nil"/>
              <w:left w:val="nil"/>
              <w:bottom w:val="nil"/>
              <w:right w:val="nil"/>
            </w:tcBorders>
            <w:shd w:val="clear" w:color="auto" w:fill="auto"/>
            <w:noWrap/>
            <w:vAlign w:val="bottom"/>
            <w:hideMark/>
          </w:tcPr>
          <w:p w:rsidR="00A748F8" w:rsidRPr="00A748F8" w:rsidRDefault="00A748F8" w:rsidP="000C1213">
            <w:pPr>
              <w:spacing w:line="240" w:lineRule="auto"/>
              <w:rPr>
                <w:b/>
                <w:bCs/>
                <w:lang w:eastAsia="en-GB"/>
              </w:rPr>
            </w:pPr>
            <w:r>
              <w:rPr>
                <w:lang w:eastAsia="en-GB"/>
              </w:rPr>
              <w:t>PAA</w:t>
            </w:r>
          </w:p>
        </w:tc>
        <w:tc>
          <w:tcPr>
            <w:tcW w:w="960" w:type="dxa"/>
            <w:tcBorders>
              <w:top w:val="nil"/>
              <w:left w:val="nil"/>
              <w:bottom w:val="nil"/>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100</w:t>
            </w:r>
          </w:p>
        </w:tc>
        <w:tc>
          <w:tcPr>
            <w:tcW w:w="1056" w:type="dxa"/>
            <w:tcBorders>
              <w:top w:val="nil"/>
              <w:left w:val="nil"/>
              <w:bottom w:val="nil"/>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0.19</w:t>
            </w:r>
          </w:p>
        </w:tc>
        <w:tc>
          <w:tcPr>
            <w:tcW w:w="1056" w:type="dxa"/>
            <w:tcBorders>
              <w:top w:val="nil"/>
              <w:left w:val="nil"/>
              <w:bottom w:val="nil"/>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0.39</w:t>
            </w:r>
          </w:p>
        </w:tc>
        <w:tc>
          <w:tcPr>
            <w:tcW w:w="1053" w:type="dxa"/>
            <w:tcBorders>
              <w:top w:val="nil"/>
              <w:left w:val="nil"/>
              <w:bottom w:val="nil"/>
              <w:right w:val="nil"/>
            </w:tcBorders>
            <w:shd w:val="clear" w:color="auto" w:fill="auto"/>
            <w:noWrap/>
            <w:vAlign w:val="bottom"/>
            <w:hideMark/>
          </w:tcPr>
          <w:p w:rsidR="00A748F8" w:rsidRPr="00A748F8" w:rsidRDefault="00A748F8" w:rsidP="000C1213">
            <w:pPr>
              <w:spacing w:line="240" w:lineRule="auto"/>
              <w:jc w:val="center"/>
              <w:rPr>
                <w:lang w:eastAsia="en-GB"/>
              </w:rPr>
            </w:pPr>
          </w:p>
        </w:tc>
      </w:tr>
      <w:tr w:rsidR="00A748F8" w:rsidRPr="00A748F8" w:rsidTr="00754A3A">
        <w:trPr>
          <w:trHeight w:val="300"/>
          <w:jc w:val="center"/>
        </w:trPr>
        <w:tc>
          <w:tcPr>
            <w:tcW w:w="1210" w:type="dxa"/>
            <w:tcBorders>
              <w:top w:val="nil"/>
              <w:left w:val="nil"/>
              <w:bottom w:val="nil"/>
              <w:right w:val="nil"/>
            </w:tcBorders>
            <w:shd w:val="clear" w:color="auto" w:fill="auto"/>
            <w:noWrap/>
            <w:vAlign w:val="center"/>
            <w:hideMark/>
          </w:tcPr>
          <w:p w:rsidR="00A748F8" w:rsidRPr="00A748F8" w:rsidRDefault="00A748F8" w:rsidP="000C1213">
            <w:pPr>
              <w:spacing w:line="240" w:lineRule="auto"/>
              <w:rPr>
                <w:lang w:eastAsia="en-GB"/>
              </w:rPr>
            </w:pPr>
            <w:r w:rsidRPr="00A748F8">
              <w:rPr>
                <w:lang w:eastAsia="en-GB"/>
              </w:rPr>
              <w:t>TS1 105 3</w:t>
            </w:r>
          </w:p>
        </w:tc>
        <w:tc>
          <w:tcPr>
            <w:tcW w:w="1881" w:type="dxa"/>
            <w:tcBorders>
              <w:top w:val="nil"/>
              <w:left w:val="nil"/>
              <w:bottom w:val="nil"/>
              <w:right w:val="nil"/>
            </w:tcBorders>
            <w:shd w:val="clear" w:color="auto" w:fill="auto"/>
            <w:noWrap/>
            <w:vAlign w:val="bottom"/>
            <w:hideMark/>
          </w:tcPr>
          <w:p w:rsidR="00A748F8" w:rsidRPr="00A748F8" w:rsidRDefault="00A748F8" w:rsidP="000C1213">
            <w:pPr>
              <w:spacing w:line="240" w:lineRule="auto"/>
              <w:rPr>
                <w:lang w:eastAsia="en-GB"/>
              </w:rPr>
            </w:pPr>
            <w:r>
              <w:rPr>
                <w:lang w:eastAsia="en-GB"/>
              </w:rPr>
              <w:t>PAA</w:t>
            </w:r>
          </w:p>
        </w:tc>
        <w:tc>
          <w:tcPr>
            <w:tcW w:w="960" w:type="dxa"/>
            <w:tcBorders>
              <w:top w:val="nil"/>
              <w:left w:val="nil"/>
              <w:bottom w:val="nil"/>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100</w:t>
            </w:r>
          </w:p>
        </w:tc>
        <w:tc>
          <w:tcPr>
            <w:tcW w:w="1056" w:type="dxa"/>
            <w:tcBorders>
              <w:top w:val="nil"/>
              <w:left w:val="nil"/>
              <w:bottom w:val="nil"/>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0.44</w:t>
            </w:r>
          </w:p>
        </w:tc>
        <w:tc>
          <w:tcPr>
            <w:tcW w:w="1056" w:type="dxa"/>
            <w:tcBorders>
              <w:top w:val="nil"/>
              <w:left w:val="nil"/>
              <w:bottom w:val="nil"/>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1.5</w:t>
            </w:r>
          </w:p>
        </w:tc>
        <w:tc>
          <w:tcPr>
            <w:tcW w:w="1053" w:type="dxa"/>
            <w:tcBorders>
              <w:top w:val="nil"/>
              <w:left w:val="nil"/>
              <w:bottom w:val="nil"/>
              <w:right w:val="nil"/>
            </w:tcBorders>
            <w:shd w:val="clear" w:color="auto" w:fill="auto"/>
            <w:noWrap/>
            <w:vAlign w:val="bottom"/>
            <w:hideMark/>
          </w:tcPr>
          <w:p w:rsidR="00A748F8" w:rsidRPr="00A748F8" w:rsidRDefault="00A748F8" w:rsidP="000C1213">
            <w:pPr>
              <w:spacing w:line="240" w:lineRule="auto"/>
              <w:jc w:val="center"/>
              <w:rPr>
                <w:lang w:eastAsia="en-GB"/>
              </w:rPr>
            </w:pPr>
          </w:p>
        </w:tc>
      </w:tr>
      <w:tr w:rsidR="00A748F8" w:rsidRPr="00A748F8" w:rsidTr="00754A3A">
        <w:trPr>
          <w:trHeight w:val="300"/>
          <w:jc w:val="center"/>
        </w:trPr>
        <w:tc>
          <w:tcPr>
            <w:tcW w:w="1210" w:type="dxa"/>
            <w:tcBorders>
              <w:top w:val="nil"/>
              <w:left w:val="nil"/>
              <w:bottom w:val="nil"/>
              <w:right w:val="nil"/>
            </w:tcBorders>
            <w:shd w:val="clear" w:color="auto" w:fill="auto"/>
            <w:noWrap/>
            <w:vAlign w:val="center"/>
            <w:hideMark/>
          </w:tcPr>
          <w:p w:rsidR="00A748F8" w:rsidRPr="00A748F8" w:rsidRDefault="00A748F8" w:rsidP="000C1213">
            <w:pPr>
              <w:spacing w:line="240" w:lineRule="auto"/>
              <w:rPr>
                <w:lang w:eastAsia="en-GB"/>
              </w:rPr>
            </w:pPr>
            <w:r w:rsidRPr="00A748F8">
              <w:rPr>
                <w:lang w:eastAsia="en-GB"/>
              </w:rPr>
              <w:t>TS1 112 6</w:t>
            </w:r>
          </w:p>
        </w:tc>
        <w:tc>
          <w:tcPr>
            <w:tcW w:w="1881" w:type="dxa"/>
            <w:tcBorders>
              <w:top w:val="nil"/>
              <w:left w:val="nil"/>
              <w:bottom w:val="nil"/>
              <w:right w:val="nil"/>
            </w:tcBorders>
            <w:shd w:val="clear" w:color="auto" w:fill="auto"/>
            <w:noWrap/>
            <w:vAlign w:val="bottom"/>
          </w:tcPr>
          <w:p w:rsidR="00A748F8" w:rsidRPr="002240F0" w:rsidRDefault="00A748F8" w:rsidP="000C1213">
            <w:pPr>
              <w:spacing w:line="240" w:lineRule="auto"/>
              <w:rPr>
                <w:lang w:eastAsia="en-GB"/>
              </w:rPr>
            </w:pPr>
            <w:r>
              <w:rPr>
                <w:lang w:eastAsia="en-GB"/>
              </w:rPr>
              <w:t>P(AA-</w:t>
            </w:r>
            <w:r w:rsidRPr="002240F0">
              <w:rPr>
                <w:i/>
                <w:lang w:eastAsia="en-GB"/>
              </w:rPr>
              <w:t>co</w:t>
            </w:r>
            <w:r>
              <w:rPr>
                <w:lang w:eastAsia="en-GB"/>
              </w:rPr>
              <w:t>-ACE)</w:t>
            </w:r>
          </w:p>
        </w:tc>
        <w:tc>
          <w:tcPr>
            <w:tcW w:w="960" w:type="dxa"/>
            <w:tcBorders>
              <w:top w:val="nil"/>
              <w:left w:val="nil"/>
              <w:bottom w:val="nil"/>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100</w:t>
            </w:r>
          </w:p>
        </w:tc>
        <w:tc>
          <w:tcPr>
            <w:tcW w:w="1056" w:type="dxa"/>
            <w:tcBorders>
              <w:top w:val="nil"/>
              <w:left w:val="nil"/>
              <w:bottom w:val="nil"/>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0.00</w:t>
            </w:r>
          </w:p>
        </w:tc>
        <w:tc>
          <w:tcPr>
            <w:tcW w:w="1056" w:type="dxa"/>
            <w:tcBorders>
              <w:top w:val="nil"/>
              <w:left w:val="nil"/>
              <w:bottom w:val="nil"/>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0.01</w:t>
            </w:r>
          </w:p>
        </w:tc>
        <w:tc>
          <w:tcPr>
            <w:tcW w:w="1053" w:type="dxa"/>
            <w:tcBorders>
              <w:top w:val="nil"/>
              <w:left w:val="nil"/>
              <w:bottom w:val="nil"/>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0.0</w:t>
            </w:r>
            <w:r>
              <w:rPr>
                <w:lang w:eastAsia="en-GB"/>
              </w:rPr>
              <w:t>3</w:t>
            </w:r>
          </w:p>
        </w:tc>
      </w:tr>
      <w:tr w:rsidR="00A748F8" w:rsidRPr="00A748F8" w:rsidTr="00754A3A">
        <w:trPr>
          <w:trHeight w:val="300"/>
          <w:jc w:val="center"/>
        </w:trPr>
        <w:tc>
          <w:tcPr>
            <w:tcW w:w="1210" w:type="dxa"/>
            <w:tcBorders>
              <w:top w:val="nil"/>
              <w:left w:val="nil"/>
              <w:bottom w:val="nil"/>
              <w:right w:val="nil"/>
            </w:tcBorders>
            <w:shd w:val="clear" w:color="auto" w:fill="auto"/>
            <w:noWrap/>
            <w:vAlign w:val="center"/>
            <w:hideMark/>
          </w:tcPr>
          <w:p w:rsidR="00A748F8" w:rsidRPr="00A748F8" w:rsidRDefault="00A748F8" w:rsidP="000C1213">
            <w:pPr>
              <w:spacing w:line="240" w:lineRule="auto"/>
              <w:rPr>
                <w:lang w:eastAsia="en-GB"/>
              </w:rPr>
            </w:pPr>
            <w:r w:rsidRPr="00A748F8">
              <w:rPr>
                <w:lang w:eastAsia="en-GB"/>
              </w:rPr>
              <w:t>TS1 112 5</w:t>
            </w:r>
          </w:p>
        </w:tc>
        <w:tc>
          <w:tcPr>
            <w:tcW w:w="1881" w:type="dxa"/>
            <w:tcBorders>
              <w:top w:val="nil"/>
              <w:left w:val="nil"/>
              <w:bottom w:val="nil"/>
              <w:right w:val="nil"/>
            </w:tcBorders>
            <w:shd w:val="clear" w:color="auto" w:fill="auto"/>
            <w:noWrap/>
            <w:vAlign w:val="bottom"/>
          </w:tcPr>
          <w:p w:rsidR="00A748F8" w:rsidRPr="002240F0" w:rsidRDefault="00A748F8" w:rsidP="000C1213">
            <w:pPr>
              <w:spacing w:line="240" w:lineRule="auto"/>
              <w:rPr>
                <w:lang w:eastAsia="en-GB"/>
              </w:rPr>
            </w:pPr>
            <w:r>
              <w:rPr>
                <w:lang w:eastAsia="en-GB"/>
              </w:rPr>
              <w:t>P(AA-</w:t>
            </w:r>
            <w:r w:rsidRPr="002240F0">
              <w:rPr>
                <w:i/>
                <w:lang w:eastAsia="en-GB"/>
              </w:rPr>
              <w:t>co</w:t>
            </w:r>
            <w:r>
              <w:rPr>
                <w:lang w:eastAsia="en-GB"/>
              </w:rPr>
              <w:t>-ACE)</w:t>
            </w:r>
          </w:p>
        </w:tc>
        <w:tc>
          <w:tcPr>
            <w:tcW w:w="960" w:type="dxa"/>
            <w:tcBorders>
              <w:top w:val="nil"/>
              <w:left w:val="nil"/>
              <w:bottom w:val="nil"/>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100</w:t>
            </w:r>
          </w:p>
        </w:tc>
        <w:tc>
          <w:tcPr>
            <w:tcW w:w="1056" w:type="dxa"/>
            <w:tcBorders>
              <w:top w:val="nil"/>
              <w:left w:val="nil"/>
              <w:bottom w:val="nil"/>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0.01</w:t>
            </w:r>
          </w:p>
        </w:tc>
        <w:tc>
          <w:tcPr>
            <w:tcW w:w="1056" w:type="dxa"/>
            <w:tcBorders>
              <w:top w:val="nil"/>
              <w:left w:val="nil"/>
              <w:bottom w:val="nil"/>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0.0</w:t>
            </w:r>
          </w:p>
        </w:tc>
        <w:tc>
          <w:tcPr>
            <w:tcW w:w="1053" w:type="dxa"/>
            <w:tcBorders>
              <w:top w:val="nil"/>
              <w:left w:val="nil"/>
              <w:bottom w:val="nil"/>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0.03</w:t>
            </w:r>
          </w:p>
        </w:tc>
      </w:tr>
      <w:tr w:rsidR="00A748F8" w:rsidRPr="00A748F8" w:rsidTr="00754A3A">
        <w:trPr>
          <w:trHeight w:val="300"/>
          <w:jc w:val="center"/>
        </w:trPr>
        <w:tc>
          <w:tcPr>
            <w:tcW w:w="1210" w:type="dxa"/>
            <w:tcBorders>
              <w:top w:val="nil"/>
              <w:left w:val="nil"/>
              <w:bottom w:val="nil"/>
              <w:right w:val="nil"/>
            </w:tcBorders>
            <w:shd w:val="clear" w:color="auto" w:fill="auto"/>
            <w:noWrap/>
            <w:vAlign w:val="bottom"/>
            <w:hideMark/>
          </w:tcPr>
          <w:p w:rsidR="00A748F8" w:rsidRPr="00A748F8" w:rsidRDefault="00A748F8" w:rsidP="000C1213">
            <w:pPr>
              <w:spacing w:line="240" w:lineRule="auto"/>
              <w:rPr>
                <w:lang w:eastAsia="en-GB"/>
              </w:rPr>
            </w:pPr>
            <w:r w:rsidRPr="00A748F8">
              <w:rPr>
                <w:lang w:eastAsia="en-GB"/>
              </w:rPr>
              <w:t>TS1 112 1</w:t>
            </w:r>
          </w:p>
        </w:tc>
        <w:tc>
          <w:tcPr>
            <w:tcW w:w="1881" w:type="dxa"/>
            <w:tcBorders>
              <w:top w:val="nil"/>
              <w:left w:val="nil"/>
              <w:bottom w:val="nil"/>
              <w:right w:val="nil"/>
            </w:tcBorders>
            <w:shd w:val="clear" w:color="auto" w:fill="auto"/>
            <w:noWrap/>
            <w:vAlign w:val="bottom"/>
          </w:tcPr>
          <w:p w:rsidR="00A748F8" w:rsidRPr="002240F0" w:rsidRDefault="00A748F8" w:rsidP="000C1213">
            <w:pPr>
              <w:spacing w:line="240" w:lineRule="auto"/>
              <w:rPr>
                <w:lang w:eastAsia="en-GB"/>
              </w:rPr>
            </w:pPr>
            <w:r>
              <w:rPr>
                <w:lang w:eastAsia="en-GB"/>
              </w:rPr>
              <w:t>P(AA-</w:t>
            </w:r>
            <w:r w:rsidRPr="002240F0">
              <w:rPr>
                <w:i/>
                <w:lang w:eastAsia="en-GB"/>
              </w:rPr>
              <w:t>co</w:t>
            </w:r>
            <w:r>
              <w:rPr>
                <w:lang w:eastAsia="en-GB"/>
              </w:rPr>
              <w:t>-ACE)</w:t>
            </w:r>
          </w:p>
        </w:tc>
        <w:tc>
          <w:tcPr>
            <w:tcW w:w="960" w:type="dxa"/>
            <w:tcBorders>
              <w:top w:val="nil"/>
              <w:left w:val="nil"/>
              <w:bottom w:val="nil"/>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100</w:t>
            </w:r>
          </w:p>
        </w:tc>
        <w:tc>
          <w:tcPr>
            <w:tcW w:w="1056" w:type="dxa"/>
            <w:tcBorders>
              <w:top w:val="nil"/>
              <w:left w:val="nil"/>
              <w:bottom w:val="nil"/>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0.05</w:t>
            </w:r>
          </w:p>
        </w:tc>
        <w:tc>
          <w:tcPr>
            <w:tcW w:w="1056" w:type="dxa"/>
            <w:tcBorders>
              <w:top w:val="nil"/>
              <w:left w:val="nil"/>
              <w:bottom w:val="nil"/>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0.09</w:t>
            </w:r>
          </w:p>
        </w:tc>
        <w:tc>
          <w:tcPr>
            <w:tcW w:w="1053" w:type="dxa"/>
            <w:tcBorders>
              <w:top w:val="nil"/>
              <w:left w:val="nil"/>
              <w:bottom w:val="nil"/>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0.04</w:t>
            </w:r>
          </w:p>
        </w:tc>
      </w:tr>
      <w:tr w:rsidR="00A748F8" w:rsidRPr="00A748F8" w:rsidTr="00754A3A">
        <w:trPr>
          <w:trHeight w:val="300"/>
          <w:jc w:val="center"/>
        </w:trPr>
        <w:tc>
          <w:tcPr>
            <w:tcW w:w="1210" w:type="dxa"/>
            <w:tcBorders>
              <w:top w:val="nil"/>
              <w:left w:val="nil"/>
              <w:bottom w:val="nil"/>
              <w:right w:val="nil"/>
            </w:tcBorders>
            <w:shd w:val="clear" w:color="auto" w:fill="auto"/>
            <w:noWrap/>
            <w:vAlign w:val="bottom"/>
            <w:hideMark/>
          </w:tcPr>
          <w:p w:rsidR="00A748F8" w:rsidRPr="00A748F8" w:rsidRDefault="00A748F8" w:rsidP="000C1213">
            <w:pPr>
              <w:spacing w:line="240" w:lineRule="auto"/>
              <w:rPr>
                <w:lang w:eastAsia="en-GB"/>
              </w:rPr>
            </w:pPr>
            <w:r w:rsidRPr="00A748F8">
              <w:rPr>
                <w:lang w:eastAsia="en-GB"/>
              </w:rPr>
              <w:t>TS1 112 4</w:t>
            </w:r>
          </w:p>
        </w:tc>
        <w:tc>
          <w:tcPr>
            <w:tcW w:w="1881" w:type="dxa"/>
            <w:tcBorders>
              <w:top w:val="nil"/>
              <w:left w:val="nil"/>
              <w:bottom w:val="nil"/>
              <w:right w:val="nil"/>
            </w:tcBorders>
            <w:shd w:val="clear" w:color="auto" w:fill="auto"/>
            <w:noWrap/>
            <w:vAlign w:val="bottom"/>
          </w:tcPr>
          <w:p w:rsidR="00A748F8" w:rsidRPr="002240F0" w:rsidRDefault="00A748F8" w:rsidP="000C1213">
            <w:pPr>
              <w:spacing w:line="240" w:lineRule="auto"/>
              <w:rPr>
                <w:lang w:eastAsia="en-GB"/>
              </w:rPr>
            </w:pPr>
            <w:r>
              <w:rPr>
                <w:lang w:eastAsia="en-GB"/>
              </w:rPr>
              <w:t>P(AA-</w:t>
            </w:r>
            <w:r w:rsidRPr="002240F0">
              <w:rPr>
                <w:i/>
                <w:lang w:eastAsia="en-GB"/>
              </w:rPr>
              <w:t>co</w:t>
            </w:r>
            <w:r>
              <w:rPr>
                <w:lang w:eastAsia="en-GB"/>
              </w:rPr>
              <w:t>-ACE)</w:t>
            </w:r>
          </w:p>
        </w:tc>
        <w:tc>
          <w:tcPr>
            <w:tcW w:w="960" w:type="dxa"/>
            <w:tcBorders>
              <w:top w:val="nil"/>
              <w:left w:val="nil"/>
              <w:bottom w:val="nil"/>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100</w:t>
            </w:r>
          </w:p>
        </w:tc>
        <w:tc>
          <w:tcPr>
            <w:tcW w:w="1056" w:type="dxa"/>
            <w:tcBorders>
              <w:top w:val="nil"/>
              <w:left w:val="nil"/>
              <w:bottom w:val="nil"/>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0.30</w:t>
            </w:r>
          </w:p>
        </w:tc>
        <w:tc>
          <w:tcPr>
            <w:tcW w:w="1056" w:type="dxa"/>
            <w:tcBorders>
              <w:top w:val="nil"/>
              <w:left w:val="nil"/>
              <w:bottom w:val="nil"/>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0.16</w:t>
            </w:r>
          </w:p>
        </w:tc>
        <w:tc>
          <w:tcPr>
            <w:tcW w:w="1053" w:type="dxa"/>
            <w:tcBorders>
              <w:top w:val="nil"/>
              <w:left w:val="nil"/>
              <w:bottom w:val="nil"/>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0.21</w:t>
            </w:r>
          </w:p>
        </w:tc>
      </w:tr>
      <w:tr w:rsidR="00A748F8" w:rsidRPr="00A748F8" w:rsidTr="00754A3A">
        <w:trPr>
          <w:trHeight w:val="300"/>
          <w:jc w:val="center"/>
        </w:trPr>
        <w:tc>
          <w:tcPr>
            <w:tcW w:w="1210" w:type="dxa"/>
            <w:tcBorders>
              <w:top w:val="nil"/>
              <w:left w:val="nil"/>
              <w:bottom w:val="nil"/>
              <w:right w:val="nil"/>
            </w:tcBorders>
            <w:shd w:val="clear" w:color="auto" w:fill="auto"/>
            <w:noWrap/>
            <w:vAlign w:val="bottom"/>
            <w:hideMark/>
          </w:tcPr>
          <w:p w:rsidR="00A748F8" w:rsidRPr="00A748F8" w:rsidRDefault="00A748F8" w:rsidP="000C1213">
            <w:pPr>
              <w:spacing w:line="240" w:lineRule="auto"/>
              <w:rPr>
                <w:lang w:eastAsia="en-GB"/>
              </w:rPr>
            </w:pPr>
            <w:r w:rsidRPr="00A748F8">
              <w:rPr>
                <w:lang w:eastAsia="en-GB"/>
              </w:rPr>
              <w:t>TS1 112 2</w:t>
            </w:r>
          </w:p>
        </w:tc>
        <w:tc>
          <w:tcPr>
            <w:tcW w:w="1881" w:type="dxa"/>
            <w:tcBorders>
              <w:top w:val="nil"/>
              <w:left w:val="nil"/>
              <w:bottom w:val="nil"/>
              <w:right w:val="nil"/>
            </w:tcBorders>
            <w:shd w:val="clear" w:color="auto" w:fill="auto"/>
            <w:noWrap/>
            <w:vAlign w:val="bottom"/>
          </w:tcPr>
          <w:p w:rsidR="00A748F8" w:rsidRPr="002240F0" w:rsidRDefault="00A748F8" w:rsidP="000C1213">
            <w:pPr>
              <w:spacing w:line="240" w:lineRule="auto"/>
              <w:rPr>
                <w:lang w:eastAsia="en-GB"/>
              </w:rPr>
            </w:pPr>
            <w:r>
              <w:rPr>
                <w:lang w:eastAsia="en-GB"/>
              </w:rPr>
              <w:t>P(AA-</w:t>
            </w:r>
            <w:r w:rsidRPr="002240F0">
              <w:rPr>
                <w:i/>
                <w:lang w:eastAsia="en-GB"/>
              </w:rPr>
              <w:t>co</w:t>
            </w:r>
            <w:r>
              <w:rPr>
                <w:lang w:eastAsia="en-GB"/>
              </w:rPr>
              <w:t>-ACE)</w:t>
            </w:r>
          </w:p>
        </w:tc>
        <w:tc>
          <w:tcPr>
            <w:tcW w:w="960" w:type="dxa"/>
            <w:tcBorders>
              <w:top w:val="nil"/>
              <w:left w:val="nil"/>
              <w:bottom w:val="nil"/>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100</w:t>
            </w:r>
          </w:p>
        </w:tc>
        <w:tc>
          <w:tcPr>
            <w:tcW w:w="1056" w:type="dxa"/>
            <w:tcBorders>
              <w:top w:val="nil"/>
              <w:left w:val="nil"/>
              <w:bottom w:val="nil"/>
              <w:right w:val="nil"/>
            </w:tcBorders>
            <w:shd w:val="clear" w:color="auto" w:fill="auto"/>
            <w:noWrap/>
            <w:vAlign w:val="bottom"/>
            <w:hideMark/>
          </w:tcPr>
          <w:p w:rsidR="00A748F8" w:rsidRPr="00A748F8" w:rsidRDefault="00A748F8" w:rsidP="000C1213">
            <w:pPr>
              <w:spacing w:line="240" w:lineRule="auto"/>
              <w:jc w:val="center"/>
              <w:rPr>
                <w:lang w:eastAsia="en-GB"/>
              </w:rPr>
            </w:pPr>
            <w:r>
              <w:rPr>
                <w:lang w:eastAsia="en-GB"/>
              </w:rPr>
              <w:t>0.67</w:t>
            </w:r>
          </w:p>
        </w:tc>
        <w:tc>
          <w:tcPr>
            <w:tcW w:w="1056" w:type="dxa"/>
            <w:tcBorders>
              <w:top w:val="nil"/>
              <w:left w:val="nil"/>
              <w:bottom w:val="nil"/>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0.29</w:t>
            </w:r>
          </w:p>
        </w:tc>
        <w:tc>
          <w:tcPr>
            <w:tcW w:w="1053" w:type="dxa"/>
            <w:tcBorders>
              <w:top w:val="nil"/>
              <w:left w:val="nil"/>
              <w:bottom w:val="nil"/>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0.64</w:t>
            </w:r>
          </w:p>
        </w:tc>
      </w:tr>
      <w:tr w:rsidR="00A748F8" w:rsidRPr="00A748F8" w:rsidTr="00754A3A">
        <w:trPr>
          <w:trHeight w:val="300"/>
          <w:jc w:val="center"/>
        </w:trPr>
        <w:tc>
          <w:tcPr>
            <w:tcW w:w="1210" w:type="dxa"/>
            <w:tcBorders>
              <w:top w:val="nil"/>
              <w:left w:val="nil"/>
              <w:bottom w:val="nil"/>
              <w:right w:val="nil"/>
            </w:tcBorders>
            <w:shd w:val="clear" w:color="auto" w:fill="auto"/>
            <w:noWrap/>
            <w:vAlign w:val="bottom"/>
            <w:hideMark/>
          </w:tcPr>
          <w:p w:rsidR="00A748F8" w:rsidRPr="00A748F8" w:rsidRDefault="00A748F8" w:rsidP="000C1213">
            <w:pPr>
              <w:spacing w:line="240" w:lineRule="auto"/>
              <w:rPr>
                <w:lang w:eastAsia="en-GB"/>
              </w:rPr>
            </w:pPr>
            <w:r w:rsidRPr="00A748F8">
              <w:rPr>
                <w:lang w:eastAsia="en-GB"/>
              </w:rPr>
              <w:t>TS1 105 1</w:t>
            </w:r>
          </w:p>
        </w:tc>
        <w:tc>
          <w:tcPr>
            <w:tcW w:w="1881" w:type="dxa"/>
            <w:tcBorders>
              <w:top w:val="nil"/>
              <w:left w:val="nil"/>
              <w:bottom w:val="nil"/>
              <w:right w:val="nil"/>
            </w:tcBorders>
            <w:shd w:val="clear" w:color="auto" w:fill="auto"/>
            <w:noWrap/>
            <w:vAlign w:val="bottom"/>
          </w:tcPr>
          <w:p w:rsidR="00A748F8" w:rsidRPr="002240F0" w:rsidRDefault="00A748F8" w:rsidP="000C1213">
            <w:pPr>
              <w:spacing w:line="240" w:lineRule="auto"/>
              <w:rPr>
                <w:lang w:eastAsia="en-GB"/>
              </w:rPr>
            </w:pPr>
            <w:r>
              <w:rPr>
                <w:lang w:eastAsia="en-GB"/>
              </w:rPr>
              <w:t>P(AA-</w:t>
            </w:r>
            <w:r w:rsidRPr="002240F0">
              <w:rPr>
                <w:i/>
                <w:lang w:eastAsia="en-GB"/>
              </w:rPr>
              <w:t>co</w:t>
            </w:r>
            <w:r>
              <w:rPr>
                <w:lang w:eastAsia="en-GB"/>
              </w:rPr>
              <w:t>-ACE)</w:t>
            </w:r>
          </w:p>
        </w:tc>
        <w:tc>
          <w:tcPr>
            <w:tcW w:w="960" w:type="dxa"/>
            <w:tcBorders>
              <w:top w:val="nil"/>
              <w:left w:val="nil"/>
              <w:bottom w:val="nil"/>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100</w:t>
            </w:r>
          </w:p>
        </w:tc>
        <w:tc>
          <w:tcPr>
            <w:tcW w:w="1056" w:type="dxa"/>
            <w:tcBorders>
              <w:top w:val="nil"/>
              <w:left w:val="nil"/>
              <w:bottom w:val="nil"/>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0.05</w:t>
            </w:r>
          </w:p>
        </w:tc>
        <w:tc>
          <w:tcPr>
            <w:tcW w:w="1056" w:type="dxa"/>
            <w:tcBorders>
              <w:top w:val="nil"/>
              <w:left w:val="nil"/>
              <w:bottom w:val="nil"/>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0.32</w:t>
            </w:r>
          </w:p>
        </w:tc>
        <w:tc>
          <w:tcPr>
            <w:tcW w:w="1053" w:type="dxa"/>
            <w:tcBorders>
              <w:top w:val="nil"/>
              <w:left w:val="nil"/>
              <w:bottom w:val="nil"/>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0.05</w:t>
            </w:r>
          </w:p>
        </w:tc>
      </w:tr>
      <w:tr w:rsidR="00A748F8" w:rsidRPr="00A748F8" w:rsidTr="00754A3A">
        <w:trPr>
          <w:trHeight w:val="300"/>
          <w:jc w:val="center"/>
        </w:trPr>
        <w:tc>
          <w:tcPr>
            <w:tcW w:w="1210" w:type="dxa"/>
            <w:tcBorders>
              <w:top w:val="nil"/>
              <w:left w:val="nil"/>
              <w:bottom w:val="nil"/>
              <w:right w:val="nil"/>
            </w:tcBorders>
            <w:shd w:val="clear" w:color="auto" w:fill="auto"/>
            <w:noWrap/>
            <w:vAlign w:val="bottom"/>
            <w:hideMark/>
          </w:tcPr>
          <w:p w:rsidR="00A748F8" w:rsidRPr="00A748F8" w:rsidRDefault="00A748F8" w:rsidP="000C1213">
            <w:pPr>
              <w:spacing w:line="240" w:lineRule="auto"/>
              <w:rPr>
                <w:lang w:eastAsia="en-GB"/>
              </w:rPr>
            </w:pPr>
            <w:r w:rsidRPr="00A748F8">
              <w:rPr>
                <w:lang w:eastAsia="en-GB"/>
              </w:rPr>
              <w:t>TS1 112 3</w:t>
            </w:r>
          </w:p>
        </w:tc>
        <w:tc>
          <w:tcPr>
            <w:tcW w:w="1881" w:type="dxa"/>
            <w:tcBorders>
              <w:top w:val="nil"/>
              <w:left w:val="nil"/>
              <w:bottom w:val="nil"/>
              <w:right w:val="nil"/>
            </w:tcBorders>
            <w:shd w:val="clear" w:color="auto" w:fill="auto"/>
            <w:noWrap/>
            <w:vAlign w:val="bottom"/>
          </w:tcPr>
          <w:p w:rsidR="00A748F8" w:rsidRPr="002240F0" w:rsidRDefault="00A748F8" w:rsidP="000C1213">
            <w:pPr>
              <w:spacing w:line="240" w:lineRule="auto"/>
              <w:rPr>
                <w:lang w:eastAsia="en-GB"/>
              </w:rPr>
            </w:pPr>
            <w:r>
              <w:rPr>
                <w:lang w:eastAsia="en-GB"/>
              </w:rPr>
              <w:t>P(AA-</w:t>
            </w:r>
            <w:r w:rsidRPr="002240F0">
              <w:rPr>
                <w:i/>
                <w:lang w:eastAsia="en-GB"/>
              </w:rPr>
              <w:t>co</w:t>
            </w:r>
            <w:r>
              <w:rPr>
                <w:lang w:eastAsia="en-GB"/>
              </w:rPr>
              <w:t>-ACE)</w:t>
            </w:r>
          </w:p>
        </w:tc>
        <w:tc>
          <w:tcPr>
            <w:tcW w:w="960" w:type="dxa"/>
            <w:tcBorders>
              <w:top w:val="nil"/>
              <w:left w:val="nil"/>
              <w:bottom w:val="nil"/>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100</w:t>
            </w:r>
          </w:p>
        </w:tc>
        <w:tc>
          <w:tcPr>
            <w:tcW w:w="1056" w:type="dxa"/>
            <w:tcBorders>
              <w:top w:val="nil"/>
              <w:left w:val="nil"/>
              <w:bottom w:val="nil"/>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0.33</w:t>
            </w:r>
          </w:p>
        </w:tc>
        <w:tc>
          <w:tcPr>
            <w:tcW w:w="1056" w:type="dxa"/>
            <w:tcBorders>
              <w:top w:val="nil"/>
              <w:left w:val="nil"/>
              <w:bottom w:val="nil"/>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0.41</w:t>
            </w:r>
          </w:p>
        </w:tc>
        <w:tc>
          <w:tcPr>
            <w:tcW w:w="1053" w:type="dxa"/>
            <w:tcBorders>
              <w:top w:val="nil"/>
              <w:left w:val="nil"/>
              <w:bottom w:val="nil"/>
              <w:right w:val="nil"/>
            </w:tcBorders>
            <w:shd w:val="clear" w:color="auto" w:fill="auto"/>
            <w:noWrap/>
            <w:vAlign w:val="bottom"/>
            <w:hideMark/>
          </w:tcPr>
          <w:p w:rsidR="00A748F8" w:rsidRPr="00A748F8" w:rsidRDefault="00A748F8" w:rsidP="000C1213">
            <w:pPr>
              <w:spacing w:line="240" w:lineRule="auto"/>
              <w:jc w:val="center"/>
              <w:rPr>
                <w:lang w:eastAsia="en-GB"/>
              </w:rPr>
            </w:pPr>
            <w:r>
              <w:rPr>
                <w:lang w:eastAsia="en-GB"/>
              </w:rPr>
              <w:t>0.31</w:t>
            </w:r>
          </w:p>
        </w:tc>
      </w:tr>
    </w:tbl>
    <w:p w:rsidR="0055258F" w:rsidRDefault="0055258F" w:rsidP="00754A3A">
      <w:pPr>
        <w:rPr>
          <w:sz w:val="22"/>
        </w:rPr>
      </w:pPr>
    </w:p>
    <w:p w:rsidR="0055258F" w:rsidRDefault="0055258F" w:rsidP="00754A3A">
      <w:pPr>
        <w:rPr>
          <w:sz w:val="22"/>
        </w:rPr>
      </w:pPr>
    </w:p>
    <w:p w:rsidR="00A748F8" w:rsidRPr="00754A3A" w:rsidRDefault="00A748F8" w:rsidP="00754A3A">
      <w:bookmarkStart w:id="144" w:name="_Ref370482085"/>
      <w:bookmarkStart w:id="145" w:name="_Toc385451355"/>
      <w:r w:rsidRPr="00754A3A">
        <w:rPr>
          <w:sz w:val="22"/>
        </w:rPr>
        <w:t xml:space="preserve">Table </w:t>
      </w:r>
      <w:r w:rsidRPr="00754A3A">
        <w:rPr>
          <w:sz w:val="22"/>
        </w:rPr>
        <w:fldChar w:fldCharType="begin"/>
      </w:r>
      <w:r w:rsidRPr="00754A3A">
        <w:rPr>
          <w:sz w:val="22"/>
        </w:rPr>
        <w:instrText xml:space="preserve"> SEQ Table \* ARABIC </w:instrText>
      </w:r>
      <w:r w:rsidRPr="00754A3A">
        <w:rPr>
          <w:sz w:val="22"/>
        </w:rPr>
        <w:fldChar w:fldCharType="separate"/>
      </w:r>
      <w:r w:rsidR="00DC3E10">
        <w:rPr>
          <w:noProof/>
          <w:sz w:val="22"/>
        </w:rPr>
        <w:t>6</w:t>
      </w:r>
      <w:r w:rsidRPr="00754A3A">
        <w:rPr>
          <w:sz w:val="22"/>
        </w:rPr>
        <w:fldChar w:fldCharType="end"/>
      </w:r>
      <w:bookmarkEnd w:id="144"/>
      <w:r w:rsidRPr="00754A3A">
        <w:rPr>
          <w:sz w:val="22"/>
        </w:rPr>
        <w:t xml:space="preserve"> - Molar ratios of RAFT </w:t>
      </w:r>
      <w:proofErr w:type="gramStart"/>
      <w:r w:rsidRPr="00754A3A">
        <w:rPr>
          <w:sz w:val="22"/>
        </w:rPr>
        <w:t>poly(</w:t>
      </w:r>
      <w:proofErr w:type="gramEnd"/>
      <w:r w:rsidRPr="00754A3A">
        <w:rPr>
          <w:sz w:val="22"/>
        </w:rPr>
        <w:t xml:space="preserve">acrylic acid) reactions using CTA </w:t>
      </w:r>
      <w:r w:rsidRPr="0055258F">
        <w:rPr>
          <w:b/>
          <w:sz w:val="22"/>
        </w:rPr>
        <w:t>3</w:t>
      </w:r>
      <w:bookmarkEnd w:id="145"/>
    </w:p>
    <w:tbl>
      <w:tblPr>
        <w:tblW w:w="6967" w:type="dxa"/>
        <w:jc w:val="center"/>
        <w:tblInd w:w="-1114" w:type="dxa"/>
        <w:tblLook w:val="04A0" w:firstRow="1" w:lastRow="0" w:firstColumn="1" w:lastColumn="0" w:noHBand="0" w:noVBand="1"/>
      </w:tblPr>
      <w:tblGrid>
        <w:gridCol w:w="1228"/>
        <w:gridCol w:w="1899"/>
        <w:gridCol w:w="960"/>
        <w:gridCol w:w="960"/>
        <w:gridCol w:w="960"/>
        <w:gridCol w:w="960"/>
      </w:tblGrid>
      <w:tr w:rsidR="00A748F8" w:rsidRPr="00A748F8" w:rsidTr="00754A3A">
        <w:trPr>
          <w:trHeight w:val="300"/>
          <w:jc w:val="center"/>
        </w:trPr>
        <w:tc>
          <w:tcPr>
            <w:tcW w:w="1228" w:type="dxa"/>
            <w:tcBorders>
              <w:top w:val="nil"/>
              <w:left w:val="nil"/>
              <w:bottom w:val="single" w:sz="4" w:space="0" w:color="auto"/>
              <w:right w:val="nil"/>
            </w:tcBorders>
            <w:shd w:val="clear" w:color="auto" w:fill="auto"/>
            <w:noWrap/>
            <w:vAlign w:val="bottom"/>
            <w:hideMark/>
          </w:tcPr>
          <w:p w:rsidR="00A748F8" w:rsidRPr="00A748F8" w:rsidRDefault="00A748F8" w:rsidP="000C1213">
            <w:pPr>
              <w:spacing w:line="240" w:lineRule="auto"/>
              <w:rPr>
                <w:lang w:eastAsia="en-GB"/>
              </w:rPr>
            </w:pPr>
            <w:r w:rsidRPr="00A748F8">
              <w:rPr>
                <w:lang w:eastAsia="en-GB"/>
              </w:rPr>
              <w:t>No.</w:t>
            </w:r>
          </w:p>
        </w:tc>
        <w:tc>
          <w:tcPr>
            <w:tcW w:w="1899" w:type="dxa"/>
            <w:tcBorders>
              <w:top w:val="nil"/>
              <w:left w:val="nil"/>
              <w:bottom w:val="single" w:sz="4" w:space="0" w:color="auto"/>
              <w:right w:val="nil"/>
            </w:tcBorders>
            <w:shd w:val="clear" w:color="auto" w:fill="auto"/>
            <w:noWrap/>
            <w:vAlign w:val="bottom"/>
            <w:hideMark/>
          </w:tcPr>
          <w:p w:rsidR="00A748F8" w:rsidRPr="00A748F8" w:rsidRDefault="00A748F8" w:rsidP="000C1213">
            <w:pPr>
              <w:spacing w:line="240" w:lineRule="auto"/>
              <w:rPr>
                <w:lang w:eastAsia="en-GB"/>
              </w:rPr>
            </w:pPr>
            <w:r w:rsidRPr="00A748F8">
              <w:rPr>
                <w:lang w:eastAsia="en-GB"/>
              </w:rPr>
              <w:t>Polymer</w:t>
            </w:r>
          </w:p>
        </w:tc>
        <w:tc>
          <w:tcPr>
            <w:tcW w:w="960" w:type="dxa"/>
            <w:tcBorders>
              <w:top w:val="nil"/>
              <w:left w:val="nil"/>
              <w:bottom w:val="single" w:sz="4" w:space="0" w:color="auto"/>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AA</w:t>
            </w:r>
          </w:p>
        </w:tc>
        <w:tc>
          <w:tcPr>
            <w:tcW w:w="960" w:type="dxa"/>
            <w:tcBorders>
              <w:top w:val="nil"/>
              <w:left w:val="nil"/>
              <w:bottom w:val="single" w:sz="4" w:space="0" w:color="auto"/>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ACVA</w:t>
            </w:r>
          </w:p>
        </w:tc>
        <w:tc>
          <w:tcPr>
            <w:tcW w:w="960" w:type="dxa"/>
            <w:tcBorders>
              <w:top w:val="nil"/>
              <w:left w:val="nil"/>
              <w:bottom w:val="single" w:sz="4" w:space="0" w:color="auto"/>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R3</w:t>
            </w:r>
          </w:p>
        </w:tc>
        <w:tc>
          <w:tcPr>
            <w:tcW w:w="960" w:type="dxa"/>
            <w:tcBorders>
              <w:top w:val="nil"/>
              <w:left w:val="nil"/>
              <w:bottom w:val="single" w:sz="4" w:space="0" w:color="auto"/>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ACE</w:t>
            </w:r>
          </w:p>
        </w:tc>
      </w:tr>
      <w:tr w:rsidR="00A748F8" w:rsidRPr="00A748F8" w:rsidTr="00754A3A">
        <w:trPr>
          <w:trHeight w:val="300"/>
          <w:jc w:val="center"/>
        </w:trPr>
        <w:tc>
          <w:tcPr>
            <w:tcW w:w="1228" w:type="dxa"/>
            <w:tcBorders>
              <w:top w:val="single" w:sz="4" w:space="0" w:color="auto"/>
              <w:left w:val="nil"/>
              <w:bottom w:val="nil"/>
              <w:right w:val="nil"/>
            </w:tcBorders>
            <w:shd w:val="clear" w:color="auto" w:fill="auto"/>
            <w:noWrap/>
            <w:vAlign w:val="bottom"/>
            <w:hideMark/>
          </w:tcPr>
          <w:p w:rsidR="00A748F8" w:rsidRPr="00A748F8" w:rsidRDefault="00A748F8" w:rsidP="000C1213">
            <w:pPr>
              <w:spacing w:line="240" w:lineRule="auto"/>
              <w:rPr>
                <w:lang w:eastAsia="en-GB"/>
              </w:rPr>
            </w:pPr>
            <w:r w:rsidRPr="00A748F8">
              <w:rPr>
                <w:lang w:eastAsia="en-GB"/>
              </w:rPr>
              <w:t>TS1 110 3</w:t>
            </w:r>
          </w:p>
        </w:tc>
        <w:tc>
          <w:tcPr>
            <w:tcW w:w="1899" w:type="dxa"/>
            <w:tcBorders>
              <w:top w:val="single" w:sz="4" w:space="0" w:color="auto"/>
              <w:left w:val="nil"/>
              <w:bottom w:val="nil"/>
              <w:right w:val="nil"/>
            </w:tcBorders>
            <w:shd w:val="clear" w:color="auto" w:fill="auto"/>
            <w:noWrap/>
            <w:vAlign w:val="bottom"/>
          </w:tcPr>
          <w:p w:rsidR="00A748F8" w:rsidRPr="00A748F8" w:rsidRDefault="00A748F8" w:rsidP="000C1213">
            <w:pPr>
              <w:spacing w:line="240" w:lineRule="auto"/>
              <w:rPr>
                <w:lang w:eastAsia="en-GB"/>
              </w:rPr>
            </w:pPr>
            <w:r>
              <w:rPr>
                <w:lang w:eastAsia="en-GB"/>
              </w:rPr>
              <w:t>P(AA-</w:t>
            </w:r>
            <w:r w:rsidRPr="002240F0">
              <w:rPr>
                <w:i/>
                <w:lang w:eastAsia="en-GB"/>
              </w:rPr>
              <w:t>co</w:t>
            </w:r>
            <w:r>
              <w:rPr>
                <w:lang w:eastAsia="en-GB"/>
              </w:rPr>
              <w:t>-ACE)</w:t>
            </w:r>
          </w:p>
        </w:tc>
        <w:tc>
          <w:tcPr>
            <w:tcW w:w="960" w:type="dxa"/>
            <w:tcBorders>
              <w:top w:val="single" w:sz="4" w:space="0" w:color="auto"/>
              <w:left w:val="nil"/>
              <w:bottom w:val="nil"/>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100</w:t>
            </w:r>
          </w:p>
        </w:tc>
        <w:tc>
          <w:tcPr>
            <w:tcW w:w="960" w:type="dxa"/>
            <w:tcBorders>
              <w:top w:val="single" w:sz="4" w:space="0" w:color="auto"/>
              <w:left w:val="nil"/>
              <w:bottom w:val="nil"/>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0.03</w:t>
            </w:r>
          </w:p>
        </w:tc>
        <w:tc>
          <w:tcPr>
            <w:tcW w:w="960" w:type="dxa"/>
            <w:tcBorders>
              <w:top w:val="single" w:sz="4" w:space="0" w:color="auto"/>
              <w:left w:val="nil"/>
              <w:bottom w:val="nil"/>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0.03</w:t>
            </w:r>
          </w:p>
        </w:tc>
        <w:tc>
          <w:tcPr>
            <w:tcW w:w="960" w:type="dxa"/>
            <w:tcBorders>
              <w:top w:val="single" w:sz="4" w:space="0" w:color="auto"/>
              <w:left w:val="nil"/>
              <w:bottom w:val="nil"/>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0.01</w:t>
            </w:r>
          </w:p>
        </w:tc>
      </w:tr>
      <w:tr w:rsidR="00A748F8" w:rsidRPr="00A748F8" w:rsidTr="00754A3A">
        <w:trPr>
          <w:trHeight w:val="300"/>
          <w:jc w:val="center"/>
        </w:trPr>
        <w:tc>
          <w:tcPr>
            <w:tcW w:w="1228" w:type="dxa"/>
            <w:tcBorders>
              <w:top w:val="nil"/>
              <w:left w:val="nil"/>
              <w:bottom w:val="nil"/>
              <w:right w:val="nil"/>
            </w:tcBorders>
            <w:shd w:val="clear" w:color="auto" w:fill="auto"/>
            <w:noWrap/>
            <w:vAlign w:val="bottom"/>
            <w:hideMark/>
          </w:tcPr>
          <w:p w:rsidR="00A748F8" w:rsidRPr="00A748F8" w:rsidRDefault="00A748F8" w:rsidP="000C1213">
            <w:pPr>
              <w:spacing w:line="240" w:lineRule="auto"/>
              <w:rPr>
                <w:lang w:eastAsia="en-GB"/>
              </w:rPr>
            </w:pPr>
            <w:r w:rsidRPr="00A748F8">
              <w:rPr>
                <w:lang w:eastAsia="en-GB"/>
              </w:rPr>
              <w:t>TS1 110 2</w:t>
            </w:r>
          </w:p>
        </w:tc>
        <w:tc>
          <w:tcPr>
            <w:tcW w:w="1899" w:type="dxa"/>
            <w:tcBorders>
              <w:top w:val="nil"/>
              <w:left w:val="nil"/>
              <w:bottom w:val="nil"/>
              <w:right w:val="nil"/>
            </w:tcBorders>
            <w:shd w:val="clear" w:color="auto" w:fill="auto"/>
            <w:noWrap/>
            <w:vAlign w:val="bottom"/>
          </w:tcPr>
          <w:p w:rsidR="00A748F8" w:rsidRPr="00A748F8" w:rsidRDefault="00A748F8" w:rsidP="000C1213">
            <w:pPr>
              <w:spacing w:line="240" w:lineRule="auto"/>
              <w:rPr>
                <w:lang w:eastAsia="en-GB"/>
              </w:rPr>
            </w:pPr>
            <w:r>
              <w:rPr>
                <w:lang w:eastAsia="en-GB"/>
              </w:rPr>
              <w:t>P(AA-</w:t>
            </w:r>
            <w:r w:rsidRPr="002240F0">
              <w:rPr>
                <w:i/>
                <w:lang w:eastAsia="en-GB"/>
              </w:rPr>
              <w:t>co</w:t>
            </w:r>
            <w:r>
              <w:rPr>
                <w:lang w:eastAsia="en-GB"/>
              </w:rPr>
              <w:t>-ACE)</w:t>
            </w:r>
          </w:p>
        </w:tc>
        <w:tc>
          <w:tcPr>
            <w:tcW w:w="960" w:type="dxa"/>
            <w:tcBorders>
              <w:top w:val="nil"/>
              <w:left w:val="nil"/>
              <w:bottom w:val="nil"/>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100</w:t>
            </w:r>
          </w:p>
        </w:tc>
        <w:tc>
          <w:tcPr>
            <w:tcW w:w="960" w:type="dxa"/>
            <w:tcBorders>
              <w:top w:val="nil"/>
              <w:left w:val="nil"/>
              <w:bottom w:val="nil"/>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0.03</w:t>
            </w:r>
          </w:p>
        </w:tc>
        <w:tc>
          <w:tcPr>
            <w:tcW w:w="960" w:type="dxa"/>
            <w:tcBorders>
              <w:top w:val="nil"/>
              <w:left w:val="nil"/>
              <w:bottom w:val="nil"/>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0.11</w:t>
            </w:r>
          </w:p>
        </w:tc>
        <w:tc>
          <w:tcPr>
            <w:tcW w:w="960" w:type="dxa"/>
            <w:tcBorders>
              <w:top w:val="nil"/>
              <w:left w:val="nil"/>
              <w:bottom w:val="nil"/>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0.02</w:t>
            </w:r>
          </w:p>
        </w:tc>
      </w:tr>
      <w:tr w:rsidR="00A748F8" w:rsidRPr="00A748F8" w:rsidTr="00754A3A">
        <w:trPr>
          <w:trHeight w:val="300"/>
          <w:jc w:val="center"/>
        </w:trPr>
        <w:tc>
          <w:tcPr>
            <w:tcW w:w="1228" w:type="dxa"/>
            <w:tcBorders>
              <w:top w:val="nil"/>
              <w:left w:val="nil"/>
              <w:bottom w:val="nil"/>
              <w:right w:val="nil"/>
            </w:tcBorders>
            <w:shd w:val="clear" w:color="auto" w:fill="auto"/>
            <w:noWrap/>
            <w:vAlign w:val="bottom"/>
            <w:hideMark/>
          </w:tcPr>
          <w:p w:rsidR="00A748F8" w:rsidRPr="00A748F8" w:rsidRDefault="00A748F8" w:rsidP="000C1213">
            <w:pPr>
              <w:spacing w:line="240" w:lineRule="auto"/>
              <w:rPr>
                <w:lang w:eastAsia="en-GB"/>
              </w:rPr>
            </w:pPr>
            <w:r w:rsidRPr="00A748F8">
              <w:rPr>
                <w:lang w:eastAsia="en-GB"/>
              </w:rPr>
              <w:t>TS1 110 8</w:t>
            </w:r>
          </w:p>
        </w:tc>
        <w:tc>
          <w:tcPr>
            <w:tcW w:w="1899" w:type="dxa"/>
            <w:tcBorders>
              <w:top w:val="nil"/>
              <w:left w:val="nil"/>
              <w:bottom w:val="nil"/>
              <w:right w:val="nil"/>
            </w:tcBorders>
            <w:shd w:val="clear" w:color="auto" w:fill="auto"/>
            <w:noWrap/>
            <w:vAlign w:val="bottom"/>
          </w:tcPr>
          <w:p w:rsidR="00A748F8" w:rsidRPr="00A748F8" w:rsidRDefault="00A748F8" w:rsidP="000C1213">
            <w:pPr>
              <w:spacing w:line="240" w:lineRule="auto"/>
              <w:rPr>
                <w:lang w:eastAsia="en-GB"/>
              </w:rPr>
            </w:pPr>
            <w:r>
              <w:rPr>
                <w:lang w:eastAsia="en-GB"/>
              </w:rPr>
              <w:t>P(AA-</w:t>
            </w:r>
            <w:r w:rsidRPr="002240F0">
              <w:rPr>
                <w:i/>
                <w:lang w:eastAsia="en-GB"/>
              </w:rPr>
              <w:t>co</w:t>
            </w:r>
            <w:r>
              <w:rPr>
                <w:lang w:eastAsia="en-GB"/>
              </w:rPr>
              <w:t>-ACE)</w:t>
            </w:r>
          </w:p>
        </w:tc>
        <w:tc>
          <w:tcPr>
            <w:tcW w:w="960" w:type="dxa"/>
            <w:tcBorders>
              <w:top w:val="nil"/>
              <w:left w:val="nil"/>
              <w:bottom w:val="nil"/>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100</w:t>
            </w:r>
          </w:p>
        </w:tc>
        <w:tc>
          <w:tcPr>
            <w:tcW w:w="960" w:type="dxa"/>
            <w:tcBorders>
              <w:top w:val="nil"/>
              <w:left w:val="nil"/>
              <w:bottom w:val="nil"/>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0.10</w:t>
            </w:r>
          </w:p>
        </w:tc>
        <w:tc>
          <w:tcPr>
            <w:tcW w:w="960" w:type="dxa"/>
            <w:tcBorders>
              <w:top w:val="nil"/>
              <w:left w:val="nil"/>
              <w:bottom w:val="nil"/>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0.16</w:t>
            </w:r>
          </w:p>
        </w:tc>
        <w:tc>
          <w:tcPr>
            <w:tcW w:w="960" w:type="dxa"/>
            <w:tcBorders>
              <w:top w:val="nil"/>
              <w:left w:val="nil"/>
              <w:bottom w:val="nil"/>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0.18</w:t>
            </w:r>
          </w:p>
        </w:tc>
      </w:tr>
      <w:tr w:rsidR="00A748F8" w:rsidRPr="00A748F8" w:rsidTr="00754A3A">
        <w:trPr>
          <w:trHeight w:val="300"/>
          <w:jc w:val="center"/>
        </w:trPr>
        <w:tc>
          <w:tcPr>
            <w:tcW w:w="1228" w:type="dxa"/>
            <w:tcBorders>
              <w:top w:val="nil"/>
              <w:left w:val="nil"/>
              <w:bottom w:val="nil"/>
              <w:right w:val="nil"/>
            </w:tcBorders>
            <w:shd w:val="clear" w:color="auto" w:fill="auto"/>
            <w:noWrap/>
            <w:vAlign w:val="bottom"/>
            <w:hideMark/>
          </w:tcPr>
          <w:p w:rsidR="00A748F8" w:rsidRPr="00A748F8" w:rsidRDefault="00A748F8" w:rsidP="000C1213">
            <w:pPr>
              <w:spacing w:line="240" w:lineRule="auto"/>
              <w:rPr>
                <w:lang w:eastAsia="en-GB"/>
              </w:rPr>
            </w:pPr>
            <w:r w:rsidRPr="00A748F8">
              <w:rPr>
                <w:lang w:eastAsia="en-GB"/>
              </w:rPr>
              <w:t>TS1 110 1</w:t>
            </w:r>
          </w:p>
        </w:tc>
        <w:tc>
          <w:tcPr>
            <w:tcW w:w="1899" w:type="dxa"/>
            <w:tcBorders>
              <w:top w:val="nil"/>
              <w:left w:val="nil"/>
              <w:bottom w:val="nil"/>
              <w:right w:val="nil"/>
            </w:tcBorders>
            <w:shd w:val="clear" w:color="auto" w:fill="auto"/>
            <w:noWrap/>
            <w:vAlign w:val="bottom"/>
          </w:tcPr>
          <w:p w:rsidR="00A748F8" w:rsidRPr="00A748F8" w:rsidRDefault="00A748F8" w:rsidP="000C1213">
            <w:pPr>
              <w:spacing w:line="240" w:lineRule="auto"/>
              <w:rPr>
                <w:lang w:eastAsia="en-GB"/>
              </w:rPr>
            </w:pPr>
            <w:r>
              <w:rPr>
                <w:lang w:eastAsia="en-GB"/>
              </w:rPr>
              <w:t>P(AA-</w:t>
            </w:r>
            <w:r w:rsidRPr="002240F0">
              <w:rPr>
                <w:i/>
                <w:lang w:eastAsia="en-GB"/>
              </w:rPr>
              <w:t>co</w:t>
            </w:r>
            <w:r>
              <w:rPr>
                <w:lang w:eastAsia="en-GB"/>
              </w:rPr>
              <w:t>-ACE)</w:t>
            </w:r>
          </w:p>
        </w:tc>
        <w:tc>
          <w:tcPr>
            <w:tcW w:w="960" w:type="dxa"/>
            <w:tcBorders>
              <w:top w:val="nil"/>
              <w:left w:val="nil"/>
              <w:bottom w:val="nil"/>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100</w:t>
            </w:r>
          </w:p>
        </w:tc>
        <w:tc>
          <w:tcPr>
            <w:tcW w:w="960" w:type="dxa"/>
            <w:tcBorders>
              <w:top w:val="nil"/>
              <w:left w:val="nil"/>
              <w:bottom w:val="nil"/>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0.28</w:t>
            </w:r>
          </w:p>
        </w:tc>
        <w:tc>
          <w:tcPr>
            <w:tcW w:w="960" w:type="dxa"/>
            <w:tcBorders>
              <w:top w:val="nil"/>
              <w:left w:val="nil"/>
              <w:bottom w:val="nil"/>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0.38</w:t>
            </w:r>
          </w:p>
        </w:tc>
        <w:tc>
          <w:tcPr>
            <w:tcW w:w="960" w:type="dxa"/>
            <w:tcBorders>
              <w:top w:val="nil"/>
              <w:left w:val="nil"/>
              <w:bottom w:val="nil"/>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0.03</w:t>
            </w:r>
          </w:p>
        </w:tc>
      </w:tr>
      <w:tr w:rsidR="00A748F8" w:rsidRPr="00A748F8" w:rsidTr="00754A3A">
        <w:trPr>
          <w:trHeight w:val="300"/>
          <w:jc w:val="center"/>
        </w:trPr>
        <w:tc>
          <w:tcPr>
            <w:tcW w:w="1228" w:type="dxa"/>
            <w:tcBorders>
              <w:top w:val="nil"/>
              <w:left w:val="nil"/>
              <w:bottom w:val="nil"/>
              <w:right w:val="nil"/>
            </w:tcBorders>
            <w:shd w:val="clear" w:color="auto" w:fill="auto"/>
            <w:noWrap/>
            <w:vAlign w:val="bottom"/>
            <w:hideMark/>
          </w:tcPr>
          <w:p w:rsidR="00A748F8" w:rsidRPr="00A748F8" w:rsidRDefault="00A748F8" w:rsidP="000C1213">
            <w:pPr>
              <w:spacing w:line="240" w:lineRule="auto"/>
              <w:rPr>
                <w:lang w:eastAsia="en-GB"/>
              </w:rPr>
            </w:pPr>
            <w:r w:rsidRPr="00A748F8">
              <w:rPr>
                <w:lang w:eastAsia="en-GB"/>
              </w:rPr>
              <w:t>TS1 110 4</w:t>
            </w:r>
          </w:p>
        </w:tc>
        <w:tc>
          <w:tcPr>
            <w:tcW w:w="1899" w:type="dxa"/>
            <w:tcBorders>
              <w:top w:val="nil"/>
              <w:left w:val="nil"/>
              <w:bottom w:val="nil"/>
              <w:right w:val="nil"/>
            </w:tcBorders>
            <w:shd w:val="clear" w:color="auto" w:fill="auto"/>
            <w:noWrap/>
            <w:vAlign w:val="bottom"/>
          </w:tcPr>
          <w:p w:rsidR="00A748F8" w:rsidRPr="00A748F8" w:rsidRDefault="00A748F8" w:rsidP="000C1213">
            <w:pPr>
              <w:spacing w:line="240" w:lineRule="auto"/>
              <w:rPr>
                <w:lang w:eastAsia="en-GB"/>
              </w:rPr>
            </w:pPr>
            <w:r>
              <w:rPr>
                <w:lang w:eastAsia="en-GB"/>
              </w:rPr>
              <w:t>P(AA-</w:t>
            </w:r>
            <w:r w:rsidRPr="002240F0">
              <w:rPr>
                <w:i/>
                <w:lang w:eastAsia="en-GB"/>
              </w:rPr>
              <w:t>co</w:t>
            </w:r>
            <w:r>
              <w:rPr>
                <w:lang w:eastAsia="en-GB"/>
              </w:rPr>
              <w:t>-ACE)</w:t>
            </w:r>
          </w:p>
        </w:tc>
        <w:tc>
          <w:tcPr>
            <w:tcW w:w="960" w:type="dxa"/>
            <w:tcBorders>
              <w:top w:val="nil"/>
              <w:left w:val="nil"/>
              <w:bottom w:val="nil"/>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100</w:t>
            </w:r>
          </w:p>
        </w:tc>
        <w:tc>
          <w:tcPr>
            <w:tcW w:w="960" w:type="dxa"/>
            <w:tcBorders>
              <w:top w:val="nil"/>
              <w:left w:val="nil"/>
              <w:bottom w:val="nil"/>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0.03</w:t>
            </w:r>
          </w:p>
        </w:tc>
        <w:tc>
          <w:tcPr>
            <w:tcW w:w="960" w:type="dxa"/>
            <w:tcBorders>
              <w:top w:val="nil"/>
              <w:left w:val="nil"/>
              <w:bottom w:val="nil"/>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0.54</w:t>
            </w:r>
          </w:p>
        </w:tc>
        <w:tc>
          <w:tcPr>
            <w:tcW w:w="960" w:type="dxa"/>
            <w:tcBorders>
              <w:top w:val="nil"/>
              <w:left w:val="nil"/>
              <w:bottom w:val="nil"/>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0.01</w:t>
            </w:r>
          </w:p>
        </w:tc>
      </w:tr>
      <w:tr w:rsidR="00A748F8" w:rsidRPr="00A748F8" w:rsidTr="00754A3A">
        <w:trPr>
          <w:trHeight w:val="300"/>
          <w:jc w:val="center"/>
        </w:trPr>
        <w:tc>
          <w:tcPr>
            <w:tcW w:w="1228" w:type="dxa"/>
            <w:tcBorders>
              <w:top w:val="nil"/>
              <w:left w:val="nil"/>
              <w:bottom w:val="nil"/>
              <w:right w:val="nil"/>
            </w:tcBorders>
            <w:shd w:val="clear" w:color="auto" w:fill="auto"/>
            <w:noWrap/>
            <w:vAlign w:val="bottom"/>
            <w:hideMark/>
          </w:tcPr>
          <w:p w:rsidR="00A748F8" w:rsidRPr="00A748F8" w:rsidRDefault="00A748F8" w:rsidP="000C1213">
            <w:pPr>
              <w:spacing w:line="240" w:lineRule="auto"/>
              <w:rPr>
                <w:lang w:eastAsia="en-GB"/>
              </w:rPr>
            </w:pPr>
            <w:r w:rsidRPr="00A748F8">
              <w:rPr>
                <w:lang w:eastAsia="en-GB"/>
              </w:rPr>
              <w:t>TS1 110 7</w:t>
            </w:r>
          </w:p>
        </w:tc>
        <w:tc>
          <w:tcPr>
            <w:tcW w:w="1899" w:type="dxa"/>
            <w:tcBorders>
              <w:top w:val="nil"/>
              <w:left w:val="nil"/>
              <w:bottom w:val="nil"/>
              <w:right w:val="nil"/>
            </w:tcBorders>
            <w:shd w:val="clear" w:color="auto" w:fill="auto"/>
            <w:noWrap/>
            <w:vAlign w:val="bottom"/>
          </w:tcPr>
          <w:p w:rsidR="00A748F8" w:rsidRPr="00A748F8" w:rsidRDefault="00A748F8" w:rsidP="000C1213">
            <w:pPr>
              <w:spacing w:line="240" w:lineRule="auto"/>
              <w:rPr>
                <w:lang w:eastAsia="en-GB"/>
              </w:rPr>
            </w:pPr>
            <w:r>
              <w:rPr>
                <w:lang w:eastAsia="en-GB"/>
              </w:rPr>
              <w:t>P(AA-</w:t>
            </w:r>
            <w:r w:rsidRPr="002240F0">
              <w:rPr>
                <w:i/>
                <w:lang w:eastAsia="en-GB"/>
              </w:rPr>
              <w:t>co</w:t>
            </w:r>
            <w:r>
              <w:rPr>
                <w:lang w:eastAsia="en-GB"/>
              </w:rPr>
              <w:t>-ACE)</w:t>
            </w:r>
          </w:p>
        </w:tc>
        <w:tc>
          <w:tcPr>
            <w:tcW w:w="960" w:type="dxa"/>
            <w:tcBorders>
              <w:top w:val="nil"/>
              <w:left w:val="nil"/>
              <w:bottom w:val="nil"/>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100</w:t>
            </w:r>
          </w:p>
        </w:tc>
        <w:tc>
          <w:tcPr>
            <w:tcW w:w="960" w:type="dxa"/>
            <w:tcBorders>
              <w:top w:val="nil"/>
              <w:left w:val="nil"/>
              <w:bottom w:val="nil"/>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0.40</w:t>
            </w:r>
          </w:p>
        </w:tc>
        <w:tc>
          <w:tcPr>
            <w:tcW w:w="960" w:type="dxa"/>
            <w:tcBorders>
              <w:top w:val="nil"/>
              <w:left w:val="nil"/>
              <w:bottom w:val="nil"/>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0.75</w:t>
            </w:r>
          </w:p>
        </w:tc>
        <w:tc>
          <w:tcPr>
            <w:tcW w:w="960" w:type="dxa"/>
            <w:tcBorders>
              <w:top w:val="nil"/>
              <w:left w:val="nil"/>
              <w:bottom w:val="nil"/>
              <w:right w:val="nil"/>
            </w:tcBorders>
            <w:shd w:val="clear" w:color="auto" w:fill="auto"/>
            <w:noWrap/>
            <w:vAlign w:val="bottom"/>
            <w:hideMark/>
          </w:tcPr>
          <w:p w:rsidR="00A748F8" w:rsidRPr="00A748F8" w:rsidRDefault="00A748F8" w:rsidP="000C1213">
            <w:pPr>
              <w:spacing w:line="240" w:lineRule="auto"/>
              <w:jc w:val="center"/>
              <w:rPr>
                <w:lang w:eastAsia="en-GB"/>
              </w:rPr>
            </w:pPr>
            <w:r w:rsidRPr="00A748F8">
              <w:rPr>
                <w:lang w:eastAsia="en-GB"/>
              </w:rPr>
              <w:t>0.14</w:t>
            </w:r>
          </w:p>
        </w:tc>
      </w:tr>
    </w:tbl>
    <w:p w:rsidR="003A5DC8" w:rsidRDefault="003A5DC8" w:rsidP="003A5DC8">
      <w:pPr>
        <w:pStyle w:val="Heading3"/>
        <w:numPr>
          <w:ilvl w:val="0"/>
          <w:numId w:val="0"/>
        </w:numPr>
        <w:ind w:left="720" w:hanging="720"/>
      </w:pPr>
    </w:p>
    <w:p w:rsidR="003A5DC8" w:rsidRDefault="003A5DC8" w:rsidP="003A5DC8">
      <w:pPr>
        <w:rPr>
          <w:rFonts w:asciiTheme="majorHAnsi" w:eastAsiaTheme="majorEastAsia" w:hAnsiTheme="majorHAnsi" w:cstheme="majorBidi"/>
        </w:rPr>
      </w:pPr>
      <w:r>
        <w:br w:type="page"/>
      </w:r>
    </w:p>
    <w:p w:rsidR="003A5DC8" w:rsidRDefault="003A5DC8" w:rsidP="003A5DC8">
      <w:pPr>
        <w:pStyle w:val="Heading3"/>
      </w:pPr>
      <w:bookmarkStart w:id="146" w:name="_Toc385451422"/>
      <w:r>
        <w:lastRenderedPageBreak/>
        <w:t>M</w:t>
      </w:r>
      <w:r w:rsidR="00DB61F8">
        <w:t>ethylation of Acid Polymers</w:t>
      </w:r>
      <w:bookmarkEnd w:id="146"/>
    </w:p>
    <w:p w:rsidR="003A5DC8" w:rsidRDefault="003A5DC8" w:rsidP="003A5DC8">
      <w:pPr>
        <w:keepNext/>
        <w:spacing w:line="240" w:lineRule="auto"/>
        <w:jc w:val="center"/>
      </w:pPr>
      <w:r>
        <w:object w:dxaOrig="5546" w:dyaOrig="1870">
          <v:shape id="_x0000_i1063" type="#_x0000_t75" style="width:277.6pt;height:93.8pt" o:ole="">
            <v:imagedata r:id="rId97" o:title=""/>
          </v:shape>
          <o:OLEObject Type="Embed" ProgID="ChemDraw.Document.6.0" ShapeID="_x0000_i1063" DrawAspect="Content" ObjectID="_1459268306" r:id="rId98"/>
        </w:object>
      </w:r>
    </w:p>
    <w:p w:rsidR="003A5DC8" w:rsidRPr="003A5DC8" w:rsidRDefault="003A5DC8" w:rsidP="003A5DC8">
      <w:pPr>
        <w:pStyle w:val="Caption"/>
        <w:jc w:val="center"/>
        <w:rPr>
          <w:b w:val="0"/>
          <w:color w:val="auto"/>
          <w:sz w:val="22"/>
        </w:rPr>
      </w:pPr>
      <w:bookmarkStart w:id="147" w:name="_Toc385451137"/>
      <w:r w:rsidRPr="003A5DC8">
        <w:rPr>
          <w:b w:val="0"/>
          <w:color w:val="auto"/>
          <w:sz w:val="22"/>
        </w:rPr>
        <w:t xml:space="preserve">Figure </w:t>
      </w:r>
      <w:r w:rsidRPr="003A5DC8">
        <w:rPr>
          <w:b w:val="0"/>
          <w:color w:val="auto"/>
          <w:sz w:val="22"/>
        </w:rPr>
        <w:fldChar w:fldCharType="begin"/>
      </w:r>
      <w:r w:rsidRPr="003A5DC8">
        <w:rPr>
          <w:b w:val="0"/>
          <w:color w:val="auto"/>
          <w:sz w:val="22"/>
        </w:rPr>
        <w:instrText xml:space="preserve"> SEQ Figure \* ARABIC </w:instrText>
      </w:r>
      <w:r w:rsidRPr="003A5DC8">
        <w:rPr>
          <w:b w:val="0"/>
          <w:color w:val="auto"/>
          <w:sz w:val="22"/>
        </w:rPr>
        <w:fldChar w:fldCharType="separate"/>
      </w:r>
      <w:r w:rsidR="00DC3E10">
        <w:rPr>
          <w:b w:val="0"/>
          <w:noProof/>
          <w:color w:val="auto"/>
          <w:sz w:val="22"/>
        </w:rPr>
        <w:t>40</w:t>
      </w:r>
      <w:r w:rsidRPr="003A5DC8">
        <w:rPr>
          <w:b w:val="0"/>
          <w:color w:val="auto"/>
          <w:sz w:val="22"/>
        </w:rPr>
        <w:fldChar w:fldCharType="end"/>
      </w:r>
      <w:r w:rsidRPr="003A5DC8">
        <w:rPr>
          <w:b w:val="0"/>
          <w:color w:val="auto"/>
          <w:sz w:val="22"/>
        </w:rPr>
        <w:t xml:space="preserve"> – Methylation of acid polymers by </w:t>
      </w:r>
      <w:proofErr w:type="spellStart"/>
      <w:r w:rsidRPr="003A5DC8">
        <w:rPr>
          <w:b w:val="0"/>
          <w:color w:val="auto"/>
          <w:sz w:val="22"/>
        </w:rPr>
        <w:t>trimethylsilyldiazomethane</w:t>
      </w:r>
      <w:bookmarkEnd w:id="147"/>
      <w:proofErr w:type="spellEnd"/>
    </w:p>
    <w:p w:rsidR="003A5DC8" w:rsidRPr="003A5DC8" w:rsidRDefault="000105FB" w:rsidP="003A5DC8">
      <w:r>
        <w:t xml:space="preserve">For gel permeation chromatography the polymers were modified by methylation of the carboxylic acid groups using </w:t>
      </w:r>
      <w:proofErr w:type="spellStart"/>
      <w:r>
        <w:t>trimethylsilyldiazomethane</w:t>
      </w:r>
      <w:proofErr w:type="spellEnd"/>
      <w:r>
        <w:t xml:space="preserve"> (TMSDZ). Polymer samples (10 mg) were dissolved in 5 ml THF before an excess of TMSDZ was added </w:t>
      </w:r>
      <w:proofErr w:type="spellStart"/>
      <w:r>
        <w:t>dropwise</w:t>
      </w:r>
      <w:proofErr w:type="spellEnd"/>
      <w:r>
        <w:t xml:space="preserve"> to a stirring solution until the sample remained yellow. This was left for 24 hours to evaporate to ensure all the volatile TMSDZ had been removed. </w:t>
      </w:r>
      <w:proofErr w:type="gramStart"/>
      <w:r w:rsidR="00890B94" w:rsidRPr="001A3C99">
        <w:rPr>
          <w:vertAlign w:val="superscript"/>
        </w:rPr>
        <w:t>1</w:t>
      </w:r>
      <w:r w:rsidR="00890B94">
        <w:t>H NMR in C</w:t>
      </w:r>
      <w:r>
        <w:t>D</w:t>
      </w:r>
      <w:r w:rsidR="00890B94">
        <w:t>Cl</w:t>
      </w:r>
      <w:r w:rsidR="00890B94">
        <w:rPr>
          <w:vertAlign w:val="subscript"/>
        </w:rPr>
        <w:t>3</w:t>
      </w:r>
      <w:r w:rsidR="00890B94">
        <w:t xml:space="preserve"> (</w:t>
      </w:r>
      <w:r w:rsidR="00890B94" w:rsidRPr="00215144">
        <w:rPr>
          <w:szCs w:val="20"/>
        </w:rPr>
        <w:t>δ</w:t>
      </w:r>
      <w:r w:rsidR="00890B94">
        <w:rPr>
          <w:szCs w:val="20"/>
        </w:rPr>
        <w:t xml:space="preserve"> 3</w:t>
      </w:r>
      <w:r w:rsidR="00890B94">
        <w:t>.66 (m C</w:t>
      </w:r>
      <w:r w:rsidR="00890B94" w:rsidRPr="00875B95">
        <w:rPr>
          <w:b/>
        </w:rPr>
        <w:t>H</w:t>
      </w:r>
      <w:r w:rsidR="00890B94" w:rsidRPr="00890B94">
        <w:rPr>
          <w:b/>
          <w:vertAlign w:val="subscript"/>
        </w:rPr>
        <w:t>3</w:t>
      </w:r>
      <w:r w:rsidR="00890B94">
        <w:t>) 2.31 (m C</w:t>
      </w:r>
      <w:r w:rsidR="00890B94" w:rsidRPr="00875B95">
        <w:rPr>
          <w:b/>
        </w:rPr>
        <w:t>H</w:t>
      </w:r>
      <w:r w:rsidR="00890B94">
        <w:t>) m (</w:t>
      </w:r>
      <w:r w:rsidR="00890B94" w:rsidRPr="00215144">
        <w:rPr>
          <w:szCs w:val="20"/>
        </w:rPr>
        <w:t>δ</w:t>
      </w:r>
      <w:r w:rsidR="00890B94">
        <w:t xml:space="preserve"> 1.99 C</w:t>
      </w:r>
      <w:r w:rsidR="00890B94" w:rsidRPr="00875B95">
        <w:rPr>
          <w:b/>
        </w:rPr>
        <w:t>H</w:t>
      </w:r>
      <w:r w:rsidR="00890B94" w:rsidRPr="00875B95">
        <w:rPr>
          <w:b/>
          <w:vertAlign w:val="subscript"/>
        </w:rPr>
        <w:t>2</w:t>
      </w:r>
      <w:r w:rsidR="00890B94">
        <w:t>)).</w:t>
      </w:r>
      <w:proofErr w:type="gramEnd"/>
    </w:p>
    <w:p w:rsidR="00161D9A" w:rsidRDefault="00161D9A" w:rsidP="007D5FD0"/>
    <w:p w:rsidR="00161D9A" w:rsidRDefault="00161D9A">
      <w:pPr>
        <w:spacing w:line="276" w:lineRule="auto"/>
        <w:jc w:val="left"/>
      </w:pPr>
      <w:r>
        <w:br w:type="page"/>
      </w:r>
    </w:p>
    <w:p w:rsidR="00BC77AE" w:rsidRPr="00261E97" w:rsidRDefault="005E3A04" w:rsidP="00261E97">
      <w:pPr>
        <w:pStyle w:val="Heading2"/>
        <w:rPr>
          <w:rFonts w:eastAsia="Times New Roman"/>
        </w:rPr>
      </w:pPr>
      <w:bookmarkStart w:id="148" w:name="_Toc385451423"/>
      <w:r>
        <w:rPr>
          <w:rFonts w:eastAsia="Times New Roman"/>
        </w:rPr>
        <w:lastRenderedPageBreak/>
        <w:t>Results and Discussion</w:t>
      </w:r>
      <w:bookmarkEnd w:id="148"/>
    </w:p>
    <w:p w:rsidR="00BC77AE" w:rsidRPr="00754A3A" w:rsidRDefault="006A1601" w:rsidP="007D5FD0">
      <w:r w:rsidRPr="00754A3A">
        <w:t xml:space="preserve">Whilst all polymers were characterised by </w:t>
      </w:r>
      <w:r w:rsidRPr="00754A3A">
        <w:rPr>
          <w:vertAlign w:val="superscript"/>
        </w:rPr>
        <w:t>1</w:t>
      </w:r>
      <w:r w:rsidRPr="00754A3A">
        <w:t>H NMR, the exact molecular weight distributions and loading of aromatic labels varied slightly between batches depending on the exact conditions the polymer was prepared in.</w:t>
      </w:r>
    </w:p>
    <w:p w:rsidR="006D438C" w:rsidRPr="00754A3A" w:rsidRDefault="006D438C" w:rsidP="00BA7467">
      <w:pPr>
        <w:pStyle w:val="Heading3"/>
      </w:pPr>
      <w:bookmarkStart w:id="149" w:name="_Toc385451424"/>
      <w:r w:rsidRPr="00754A3A">
        <w:t>Polymer Molecular Weight Distribution</w:t>
      </w:r>
      <w:bookmarkEnd w:id="149"/>
    </w:p>
    <w:p w:rsidR="00A82784" w:rsidRPr="00754A3A" w:rsidRDefault="00A82784" w:rsidP="00BA7467">
      <w:pPr>
        <w:pStyle w:val="Heading4"/>
      </w:pPr>
      <w:r w:rsidRPr="00754A3A">
        <w:t>Aqueous Gel Permeation Chromatography</w:t>
      </w:r>
    </w:p>
    <w:p w:rsidR="005F5EB3" w:rsidRDefault="005F5EB3" w:rsidP="007D5FD0">
      <w:r w:rsidRPr="00754A3A">
        <w:t xml:space="preserve">Gel permeation chromatography </w:t>
      </w:r>
      <w:r w:rsidR="00FD5E7D" w:rsidRPr="00754A3A">
        <w:t>(GPC)</w:t>
      </w:r>
      <w:r w:rsidR="0069177D" w:rsidRPr="00754A3A">
        <w:t xml:space="preserve"> (</w:t>
      </w:r>
      <w:r w:rsidR="0069177D" w:rsidRPr="00754A3A">
        <w:fldChar w:fldCharType="begin"/>
      </w:r>
      <w:r w:rsidR="0069177D" w:rsidRPr="00754A3A">
        <w:instrText xml:space="preserve"> REF _Ref331064269 \h  \* MERGEFORMAT </w:instrText>
      </w:r>
      <w:r w:rsidR="0069177D" w:rsidRPr="00754A3A">
        <w:fldChar w:fldCharType="separate"/>
      </w:r>
      <w:r w:rsidR="00DC3E10" w:rsidRPr="00DC3E10">
        <w:t xml:space="preserve">Figure </w:t>
      </w:r>
      <w:r w:rsidR="00DC3E10" w:rsidRPr="00DC3E10">
        <w:rPr>
          <w:noProof/>
        </w:rPr>
        <w:t>41</w:t>
      </w:r>
      <w:r w:rsidR="0069177D" w:rsidRPr="00754A3A">
        <w:fldChar w:fldCharType="end"/>
      </w:r>
      <w:r w:rsidR="0069177D" w:rsidRPr="00754A3A">
        <w:t>) invo</w:t>
      </w:r>
      <w:r w:rsidR="00D1597F">
        <w:t>lves a filtered solvent being ru</w:t>
      </w:r>
      <w:r w:rsidR="0069177D" w:rsidRPr="00754A3A">
        <w:t>n through a column packed with porous bea</w:t>
      </w:r>
      <w:r w:rsidR="00583BE3" w:rsidRPr="00754A3A">
        <w:t xml:space="preserve">ds. These </w:t>
      </w:r>
      <w:r w:rsidR="00583BE3">
        <w:t xml:space="preserve">separate </w:t>
      </w:r>
      <w:proofErr w:type="spellStart"/>
      <w:r w:rsidR="00583BE3">
        <w:t>analytes</w:t>
      </w:r>
      <w:proofErr w:type="spellEnd"/>
      <w:r w:rsidR="00583BE3">
        <w:t xml:space="preserve"> by</w:t>
      </w:r>
      <w:r w:rsidR="0069177D">
        <w:t xml:space="preserve"> size</w:t>
      </w:r>
      <w:r w:rsidR="00BA207E">
        <w:t xml:space="preserve"> (hydrodynamic volume)</w:t>
      </w:r>
      <w:r w:rsidR="0069177D">
        <w:t xml:space="preserve">, as the smaller molecules are </w:t>
      </w:r>
      <w:r w:rsidR="00D1597F">
        <w:t xml:space="preserve">taken </w:t>
      </w:r>
      <w:r w:rsidR="0069177D">
        <w:t xml:space="preserve">into the pores whilst larger molecules pass through the column unhindered. Polymer molecular weight therefore is inversely proportional to </w:t>
      </w:r>
      <w:r w:rsidR="00BA207E">
        <w:t xml:space="preserve">time of </w:t>
      </w:r>
      <w:r w:rsidR="0069177D">
        <w:t>elution.</w:t>
      </w:r>
    </w:p>
    <w:p w:rsidR="00FD5E7D" w:rsidRPr="00754A3A" w:rsidRDefault="00FD5E7D" w:rsidP="00754A3A">
      <w:pPr>
        <w:jc w:val="center"/>
      </w:pPr>
      <w:r w:rsidRPr="00754A3A">
        <w:rPr>
          <w:noProof/>
          <w:lang w:eastAsia="en-GB"/>
        </w:rPr>
        <w:drawing>
          <wp:inline distT="0" distB="0" distL="0" distR="0" wp14:anchorId="5BDABFAF" wp14:editId="71F894FB">
            <wp:extent cx="3751805" cy="1275706"/>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3758084" cy="1277841"/>
                    </a:xfrm>
                    <a:prstGeom prst="rect">
                      <a:avLst/>
                    </a:prstGeom>
                    <a:noFill/>
                  </pic:spPr>
                </pic:pic>
              </a:graphicData>
            </a:graphic>
          </wp:inline>
        </w:drawing>
      </w:r>
    </w:p>
    <w:p w:rsidR="005F5EB3" w:rsidRPr="00754A3A" w:rsidRDefault="00FD5E7D" w:rsidP="00754A3A">
      <w:pPr>
        <w:pStyle w:val="Caption"/>
        <w:jc w:val="center"/>
        <w:rPr>
          <w:b w:val="0"/>
          <w:color w:val="auto"/>
          <w:sz w:val="22"/>
        </w:rPr>
      </w:pPr>
      <w:bookmarkStart w:id="150" w:name="_Ref331064269"/>
      <w:bookmarkStart w:id="151" w:name="_Toc385451138"/>
      <w:r w:rsidRPr="00754A3A">
        <w:rPr>
          <w:b w:val="0"/>
          <w:color w:val="auto"/>
          <w:sz w:val="22"/>
        </w:rPr>
        <w:t xml:space="preserve">Figure </w:t>
      </w:r>
      <w:r w:rsidRPr="00754A3A">
        <w:rPr>
          <w:b w:val="0"/>
          <w:color w:val="auto"/>
          <w:sz w:val="22"/>
        </w:rPr>
        <w:fldChar w:fldCharType="begin"/>
      </w:r>
      <w:r w:rsidRPr="00754A3A">
        <w:rPr>
          <w:b w:val="0"/>
          <w:color w:val="auto"/>
          <w:sz w:val="22"/>
        </w:rPr>
        <w:instrText xml:space="preserve"> SEQ Figure \* ARABIC </w:instrText>
      </w:r>
      <w:r w:rsidRPr="00754A3A">
        <w:rPr>
          <w:b w:val="0"/>
          <w:color w:val="auto"/>
          <w:sz w:val="22"/>
        </w:rPr>
        <w:fldChar w:fldCharType="separate"/>
      </w:r>
      <w:r w:rsidR="00DC3E10">
        <w:rPr>
          <w:b w:val="0"/>
          <w:noProof/>
          <w:color w:val="auto"/>
          <w:sz w:val="22"/>
        </w:rPr>
        <w:t>41</w:t>
      </w:r>
      <w:r w:rsidRPr="00754A3A">
        <w:rPr>
          <w:b w:val="0"/>
          <w:color w:val="auto"/>
          <w:sz w:val="22"/>
        </w:rPr>
        <w:fldChar w:fldCharType="end"/>
      </w:r>
      <w:bookmarkEnd w:id="150"/>
      <w:r w:rsidRPr="00754A3A">
        <w:rPr>
          <w:b w:val="0"/>
          <w:color w:val="auto"/>
          <w:sz w:val="22"/>
        </w:rPr>
        <w:t xml:space="preserve"> – A typical GPC system</w:t>
      </w:r>
      <w:r w:rsidR="0069177D" w:rsidRPr="00754A3A">
        <w:rPr>
          <w:b w:val="0"/>
          <w:color w:val="auto"/>
          <w:sz w:val="22"/>
        </w:rPr>
        <w:t xml:space="preserve"> involves </w:t>
      </w:r>
      <w:r w:rsidRPr="00754A3A">
        <w:rPr>
          <w:b w:val="0"/>
          <w:color w:val="auto"/>
          <w:sz w:val="22"/>
        </w:rPr>
        <w:t xml:space="preserve">solvent </w:t>
      </w:r>
      <w:r w:rsidR="00A66D66">
        <w:rPr>
          <w:b w:val="0"/>
          <w:color w:val="auto"/>
          <w:sz w:val="22"/>
        </w:rPr>
        <w:t>being</w:t>
      </w:r>
      <w:r w:rsidRPr="00754A3A">
        <w:rPr>
          <w:b w:val="0"/>
          <w:color w:val="auto"/>
          <w:sz w:val="22"/>
        </w:rPr>
        <w:t xml:space="preserve"> </w:t>
      </w:r>
      <w:r w:rsidR="0069177D" w:rsidRPr="00754A3A">
        <w:rPr>
          <w:b w:val="0"/>
          <w:color w:val="auto"/>
          <w:sz w:val="22"/>
        </w:rPr>
        <w:t xml:space="preserve">pumped </w:t>
      </w:r>
      <w:r w:rsidRPr="00754A3A">
        <w:rPr>
          <w:b w:val="0"/>
          <w:color w:val="auto"/>
          <w:sz w:val="22"/>
        </w:rPr>
        <w:t>at constant flow through a column. Multiple detectors can be placed on</w:t>
      </w:r>
      <w:r w:rsidR="00A66D66">
        <w:rPr>
          <w:b w:val="0"/>
          <w:color w:val="auto"/>
          <w:sz w:val="22"/>
        </w:rPr>
        <w:t xml:space="preserve"> the</w:t>
      </w:r>
      <w:r w:rsidRPr="00754A3A">
        <w:rPr>
          <w:b w:val="0"/>
          <w:color w:val="auto"/>
          <w:sz w:val="22"/>
        </w:rPr>
        <w:t xml:space="preserve"> end of </w:t>
      </w:r>
      <w:r w:rsidR="00A66D66">
        <w:rPr>
          <w:b w:val="0"/>
          <w:color w:val="auto"/>
          <w:sz w:val="22"/>
        </w:rPr>
        <w:t xml:space="preserve">the </w:t>
      </w:r>
      <w:r w:rsidRPr="00754A3A">
        <w:rPr>
          <w:b w:val="0"/>
          <w:color w:val="auto"/>
          <w:sz w:val="22"/>
        </w:rPr>
        <w:t>line.</w:t>
      </w:r>
      <w:bookmarkEnd w:id="151"/>
    </w:p>
    <w:p w:rsidR="0069177D" w:rsidRDefault="0069177D" w:rsidP="007D5FD0">
      <w:r>
        <w:t>The polymers molecular weight distribution is calculated using specific moments of the elution peak</w:t>
      </w:r>
      <w:r w:rsidR="00343DAA">
        <w:t xml:space="preserve"> (</w:t>
      </w:r>
      <w:r w:rsidR="00343DAA" w:rsidRPr="00EA7771">
        <w:fldChar w:fldCharType="begin"/>
      </w:r>
      <w:r w:rsidR="00343DAA" w:rsidRPr="00EA7771">
        <w:instrText xml:space="preserve"> REF _Ref331065804 \h </w:instrText>
      </w:r>
      <w:r w:rsidR="00EA7771" w:rsidRPr="00EA7771">
        <w:instrText xml:space="preserve"> \* MERGEFORMAT </w:instrText>
      </w:r>
      <w:r w:rsidR="00343DAA" w:rsidRPr="00EA7771">
        <w:fldChar w:fldCharType="separate"/>
      </w:r>
      <w:r w:rsidR="00DC3E10" w:rsidRPr="00DC3E10">
        <w:t xml:space="preserve">Figure </w:t>
      </w:r>
      <w:r w:rsidR="00DC3E10" w:rsidRPr="00DC3E10">
        <w:rPr>
          <w:noProof/>
        </w:rPr>
        <w:t>42</w:t>
      </w:r>
      <w:r w:rsidR="00343DAA" w:rsidRPr="00EA7771">
        <w:fldChar w:fldCharType="end"/>
      </w:r>
      <w:r w:rsidR="00343DAA" w:rsidRPr="00EA7771">
        <w:t>)</w:t>
      </w:r>
      <w:r w:rsidR="00772D14" w:rsidRPr="00EA7771">
        <w:t xml:space="preserve">. Each moment corresponds to a </w:t>
      </w:r>
      <w:r w:rsidR="00343DAA" w:rsidRPr="00EA7771">
        <w:t xml:space="preserve">molecular weight </w:t>
      </w:r>
      <w:r w:rsidR="00772D14" w:rsidRPr="00EA7771">
        <w:t xml:space="preserve">range, </w:t>
      </w:r>
      <w:r w:rsidR="00343DAA" w:rsidRPr="000105FB">
        <w:t>a</w:t>
      </w:r>
      <w:r w:rsidR="00772D14" w:rsidRPr="000105FB">
        <w:t xml:space="preserve">s defined by calibration. Although the polymer sample contains a </w:t>
      </w:r>
      <w:r w:rsidR="00D210F7" w:rsidRPr="000105FB">
        <w:t xml:space="preserve">range of </w:t>
      </w:r>
      <w:r w:rsidR="0068626B" w:rsidRPr="000105FB">
        <w:t>polymer chain sizes the molar mass average can be quote</w:t>
      </w:r>
      <w:r w:rsidR="00925EEE" w:rsidRPr="000105FB">
        <w:t>d using the sum of the molar mass of each fraction (</w:t>
      </w:r>
      <w:proofErr w:type="spellStart"/>
      <w:r w:rsidR="00925EEE" w:rsidRPr="000105FB">
        <w:t>Mi</w:t>
      </w:r>
      <w:proofErr w:type="spellEnd"/>
      <w:r w:rsidR="00925EEE" w:rsidRPr="000105FB">
        <w:t>) and the number of molecules of the stated molar mass (Ni). From these terms it is possible to calculate the number average molecular mass (</w:t>
      </w:r>
      <w:proofErr w:type="spellStart"/>
      <w:r w:rsidR="00925EEE" w:rsidRPr="000105FB">
        <w:t>Mn</w:t>
      </w:r>
      <w:proofErr w:type="spellEnd"/>
      <w:r w:rsidR="00925EEE" w:rsidRPr="000105FB">
        <w:t>), weight average molecular mass (Mw), or the Z average molecular mass (</w:t>
      </w:r>
      <w:proofErr w:type="spellStart"/>
      <w:r w:rsidR="00925EEE" w:rsidRPr="000105FB">
        <w:t>Mz</w:t>
      </w:r>
      <w:proofErr w:type="spellEnd"/>
      <w:r w:rsidR="00925EEE" w:rsidRPr="000105FB">
        <w:t>) (</w:t>
      </w:r>
      <w:r w:rsidR="00D54836" w:rsidRPr="000105FB">
        <w:fldChar w:fldCharType="begin"/>
      </w:r>
      <w:r w:rsidR="00D54836" w:rsidRPr="000105FB">
        <w:instrText xml:space="preserve"> REF _Ref361924493 \h  \* MERGEFORMAT </w:instrText>
      </w:r>
      <w:r w:rsidR="00D54836" w:rsidRPr="000105FB">
        <w:fldChar w:fldCharType="separate"/>
      </w:r>
      <w:r w:rsidR="00DC3E10" w:rsidRPr="00DC3E10">
        <w:t>Equation 23</w:t>
      </w:r>
      <w:r w:rsidR="00D54836" w:rsidRPr="000105FB">
        <w:fldChar w:fldCharType="end"/>
      </w:r>
      <w:r w:rsidR="004326EC" w:rsidRPr="000105FB">
        <w:t xml:space="preserve">, </w:t>
      </w:r>
      <w:r w:rsidR="004326EC" w:rsidRPr="000105FB">
        <w:fldChar w:fldCharType="begin"/>
      </w:r>
      <w:r w:rsidR="004326EC" w:rsidRPr="000105FB">
        <w:instrText xml:space="preserve"> REF _Ref356599434 \h  \* MERGEFORMAT </w:instrText>
      </w:r>
      <w:r w:rsidR="004326EC" w:rsidRPr="000105FB">
        <w:fldChar w:fldCharType="separate"/>
      </w:r>
      <w:r w:rsidR="00DC3E10" w:rsidRPr="00DC3E10">
        <w:t>Figure 43</w:t>
      </w:r>
      <w:r w:rsidR="004326EC" w:rsidRPr="000105FB">
        <w:fldChar w:fldCharType="end"/>
      </w:r>
      <w:r w:rsidR="00925EEE" w:rsidRPr="000105FB">
        <w:t>). Therefore the weight of the substance (W) can be determined by a multiplication of M and N</w:t>
      </w:r>
      <w:r w:rsidR="0085052B" w:rsidRPr="000105FB">
        <w:t xml:space="preserve"> (</w:t>
      </w:r>
      <w:r w:rsidR="00D54836" w:rsidRPr="000105FB">
        <w:fldChar w:fldCharType="begin"/>
      </w:r>
      <w:r w:rsidR="00D54836" w:rsidRPr="000105FB">
        <w:instrText xml:space="preserve"> REF _Ref361924541 \h </w:instrText>
      </w:r>
      <w:r w:rsidR="000105FB">
        <w:instrText xml:space="preserve"> \* MERGEFORMAT </w:instrText>
      </w:r>
      <w:r w:rsidR="00D54836" w:rsidRPr="000105FB">
        <w:fldChar w:fldCharType="separate"/>
      </w:r>
      <w:r w:rsidR="00DC3E10" w:rsidRPr="00DC3E10">
        <w:t>Equation 25</w:t>
      </w:r>
      <w:r w:rsidR="00D54836" w:rsidRPr="000105FB">
        <w:fldChar w:fldCharType="end"/>
      </w:r>
      <w:r w:rsidR="0085052B" w:rsidRPr="000105FB">
        <w:t>)</w:t>
      </w:r>
      <w:r w:rsidR="00925EEE" w:rsidRPr="000105FB">
        <w:t>.</w:t>
      </w:r>
      <w:r w:rsidR="0085052B" w:rsidRPr="000105FB">
        <w:t xml:space="preserve"> The </w:t>
      </w:r>
      <w:proofErr w:type="spellStart"/>
      <w:r w:rsidR="00D1597F" w:rsidRPr="000105FB">
        <w:t>dispersity</w:t>
      </w:r>
      <w:proofErr w:type="spellEnd"/>
      <w:r w:rsidR="00D1597F" w:rsidRPr="000105FB">
        <w:t xml:space="preserve"> </w:t>
      </w:r>
      <w:r w:rsidR="000105FB" w:rsidRPr="000105FB">
        <w:t>(</w:t>
      </w:r>
      <m:oMath>
        <m:r>
          <w:rPr>
            <w:rFonts w:ascii="Cambria Math" w:hAnsi="Cambria Math"/>
          </w:rPr>
          <m:t>Đ</m:t>
        </m:r>
      </m:oMath>
      <w:r w:rsidR="000105FB" w:rsidRPr="000105FB">
        <w:t xml:space="preserve">) </w:t>
      </w:r>
      <w:r w:rsidR="00D1597F" w:rsidRPr="000105FB">
        <w:t>of the polymer can be calculated from the broadness of the elution peak</w:t>
      </w:r>
      <w:r w:rsidR="00D54836" w:rsidRPr="000105FB">
        <w:t xml:space="preserve"> </w:t>
      </w:r>
      <w:r w:rsidR="0085052B" w:rsidRPr="000105FB">
        <w:t>(</w:t>
      </w:r>
      <w:r w:rsidR="00D54836" w:rsidRPr="000105FB">
        <w:fldChar w:fldCharType="begin"/>
      </w:r>
      <w:r w:rsidR="00D54836" w:rsidRPr="000105FB">
        <w:instrText xml:space="preserve"> REF _Ref361924569 \h </w:instrText>
      </w:r>
      <w:r w:rsidR="000105FB">
        <w:instrText xml:space="preserve"> \* MERGEFORMAT </w:instrText>
      </w:r>
      <w:r w:rsidR="00D54836" w:rsidRPr="000105FB">
        <w:fldChar w:fldCharType="separate"/>
      </w:r>
      <w:r w:rsidR="00DC3E10" w:rsidRPr="00DC3E10">
        <w:t>Equation 27</w:t>
      </w:r>
      <w:r w:rsidR="00D54836" w:rsidRPr="000105FB">
        <w:fldChar w:fldCharType="end"/>
      </w:r>
      <w:r w:rsidR="0085052B" w:rsidRPr="000105FB">
        <w:t>).</w:t>
      </w:r>
    </w:p>
    <w:p w:rsidR="00343DAA" w:rsidRDefault="00343DAA" w:rsidP="00754A3A">
      <w:pPr>
        <w:jc w:val="center"/>
      </w:pPr>
      <w:r>
        <w:rPr>
          <w:noProof/>
          <w:lang w:eastAsia="en-GB"/>
        </w:rPr>
        <w:lastRenderedPageBreak/>
        <w:drawing>
          <wp:inline distT="0" distB="0" distL="0" distR="0" wp14:anchorId="68785D6A" wp14:editId="6CA48B7D">
            <wp:extent cx="4333875" cy="1789141"/>
            <wp:effectExtent l="0" t="0" r="0" b="1905"/>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100">
                      <a:extLst>
                        <a:ext uri="{28A0092B-C50C-407E-A947-70E740481C1C}">
                          <a14:useLocalDpi xmlns:a14="http://schemas.microsoft.com/office/drawing/2010/main" val="0"/>
                        </a:ext>
                      </a:extLst>
                    </a:blip>
                    <a:srcRect l="-6105" r="6904" b="8843"/>
                    <a:stretch/>
                  </pic:blipFill>
                  <pic:spPr bwMode="auto">
                    <a:xfrm>
                      <a:off x="0" y="0"/>
                      <a:ext cx="4333875" cy="1789141"/>
                    </a:xfrm>
                    <a:prstGeom prst="rect">
                      <a:avLst/>
                    </a:prstGeom>
                    <a:noFill/>
                    <a:ln>
                      <a:noFill/>
                    </a:ln>
                    <a:extLst>
                      <a:ext uri="{53640926-AAD7-44D8-BBD7-CCE9431645EC}">
                        <a14:shadowObscured xmlns:a14="http://schemas.microsoft.com/office/drawing/2010/main"/>
                      </a:ext>
                    </a:extLst>
                  </pic:spPr>
                </pic:pic>
              </a:graphicData>
            </a:graphic>
          </wp:inline>
        </w:drawing>
      </w:r>
    </w:p>
    <w:p w:rsidR="002A167E" w:rsidRPr="00754A3A" w:rsidRDefault="00343DAA" w:rsidP="00754A3A">
      <w:pPr>
        <w:pStyle w:val="Caption"/>
        <w:jc w:val="center"/>
        <w:rPr>
          <w:b w:val="0"/>
          <w:color w:val="auto"/>
          <w:sz w:val="22"/>
        </w:rPr>
      </w:pPr>
      <w:bookmarkStart w:id="152" w:name="_Ref331065804"/>
      <w:bookmarkStart w:id="153" w:name="_Toc385451139"/>
      <w:r w:rsidRPr="00754A3A">
        <w:rPr>
          <w:b w:val="0"/>
          <w:color w:val="auto"/>
          <w:sz w:val="22"/>
        </w:rPr>
        <w:t xml:space="preserve">Figure </w:t>
      </w:r>
      <w:r w:rsidRPr="00754A3A">
        <w:rPr>
          <w:b w:val="0"/>
          <w:color w:val="auto"/>
          <w:sz w:val="22"/>
        </w:rPr>
        <w:fldChar w:fldCharType="begin"/>
      </w:r>
      <w:r w:rsidRPr="00754A3A">
        <w:rPr>
          <w:b w:val="0"/>
          <w:color w:val="auto"/>
          <w:sz w:val="22"/>
        </w:rPr>
        <w:instrText xml:space="preserve"> SEQ Figure \* ARABIC </w:instrText>
      </w:r>
      <w:r w:rsidRPr="00754A3A">
        <w:rPr>
          <w:b w:val="0"/>
          <w:color w:val="auto"/>
          <w:sz w:val="22"/>
        </w:rPr>
        <w:fldChar w:fldCharType="separate"/>
      </w:r>
      <w:r w:rsidR="00DC3E10">
        <w:rPr>
          <w:b w:val="0"/>
          <w:noProof/>
          <w:color w:val="auto"/>
          <w:sz w:val="22"/>
        </w:rPr>
        <w:t>42</w:t>
      </w:r>
      <w:r w:rsidRPr="00754A3A">
        <w:rPr>
          <w:b w:val="0"/>
          <w:color w:val="auto"/>
          <w:sz w:val="22"/>
        </w:rPr>
        <w:fldChar w:fldCharType="end"/>
      </w:r>
      <w:bookmarkEnd w:id="152"/>
      <w:r w:rsidR="00772D14" w:rsidRPr="00754A3A">
        <w:rPr>
          <w:b w:val="0"/>
          <w:color w:val="auto"/>
          <w:sz w:val="22"/>
        </w:rPr>
        <w:t xml:space="preserve"> </w:t>
      </w:r>
      <w:r w:rsidR="0068626B" w:rsidRPr="00754A3A">
        <w:rPr>
          <w:b w:val="0"/>
          <w:color w:val="auto"/>
          <w:sz w:val="22"/>
        </w:rPr>
        <w:t>–</w:t>
      </w:r>
      <w:r w:rsidR="00772D14" w:rsidRPr="00754A3A">
        <w:rPr>
          <w:b w:val="0"/>
          <w:color w:val="auto"/>
          <w:sz w:val="22"/>
        </w:rPr>
        <w:t xml:space="preserve"> </w:t>
      </w:r>
      <w:r w:rsidR="0068626B" w:rsidRPr="00754A3A">
        <w:rPr>
          <w:b w:val="0"/>
          <w:color w:val="auto"/>
          <w:sz w:val="22"/>
        </w:rPr>
        <w:t>Polymer elution from GPC, divided into segments (or moments).</w:t>
      </w:r>
      <w:r w:rsidR="0068626B" w:rsidRPr="00754A3A">
        <w:rPr>
          <w:b w:val="0"/>
          <w:color w:val="auto"/>
          <w:sz w:val="22"/>
        </w:rPr>
        <w:br/>
        <w:t>Elution time is inversely is proportional to molecular mass.</w:t>
      </w:r>
      <w:bookmarkEnd w:id="153"/>
    </w:p>
    <w:p w:rsidR="00C9667F" w:rsidRPr="00D54836" w:rsidRDefault="005A3E28" w:rsidP="00754A3A">
      <w:pPr>
        <w:jc w:val="right"/>
        <w:rPr>
          <w:rFonts w:eastAsiaTheme="minorEastAsia"/>
        </w:rPr>
      </w:pPr>
      <m:oMathPara>
        <m:oMath>
          <m:sSub>
            <m:sSubPr>
              <m:ctrlPr>
                <w:rPr>
                  <w:rFonts w:ascii="Cambria Math" w:eastAsiaTheme="minorEastAsia" w:hAnsi="Cambria Math"/>
                </w:rPr>
              </m:ctrlPr>
            </m:sSubPr>
            <m:e>
              <m:r>
                <w:rPr>
                  <w:rFonts w:ascii="Cambria Math" w:eastAsiaTheme="minorEastAsia" w:hAnsi="Cambria Math"/>
                </w:rPr>
                <m:t>M</m:t>
              </m:r>
            </m:e>
            <m:sub>
              <m:r>
                <w:rPr>
                  <w:rFonts w:ascii="Cambria Math" w:eastAsiaTheme="minorEastAsia" w:hAnsi="Cambria Math"/>
                </w:rPr>
                <m:t>n</m:t>
              </m:r>
            </m:sub>
          </m:sSub>
          <m:r>
            <m:rPr>
              <m:sty m:val="p"/>
            </m:rPr>
            <w:rPr>
              <w:rFonts w:ascii="Cambria Math" w:hAnsi="Cambria Math"/>
            </w:rPr>
            <m:t xml:space="preserve"> = </m:t>
          </m:r>
          <m:f>
            <m:fPr>
              <m:ctrlPr>
                <w:rPr>
                  <w:rFonts w:ascii="Cambria Math" w:hAnsi="Cambria Math"/>
                </w:rPr>
              </m:ctrlPr>
            </m:fPr>
            <m:num>
              <m:nary>
                <m:naryPr>
                  <m:chr m:val="∑"/>
                  <m:limLoc m:val="undOvr"/>
                  <m:subHide m:val="1"/>
                  <m:supHide m:val="1"/>
                  <m:ctrlPr>
                    <w:rPr>
                      <w:rFonts w:ascii="Cambria Math" w:hAnsi="Cambria Math"/>
                    </w:rPr>
                  </m:ctrlPr>
                </m:naryPr>
                <m:sub/>
                <m:sup/>
                <m:e>
                  <m:sSub>
                    <m:sSubPr>
                      <m:ctrlPr>
                        <w:rPr>
                          <w:rFonts w:ascii="Cambria Math" w:hAnsi="Cambria Math"/>
                        </w:rPr>
                      </m:ctrlPr>
                    </m:sSubPr>
                    <m:e>
                      <m:r>
                        <w:rPr>
                          <w:rFonts w:ascii="Cambria Math" w:hAnsi="Cambria Math"/>
                        </w:rPr>
                        <m:t>M</m:t>
                      </m:r>
                    </m:e>
                    <m:sub>
                      <m:r>
                        <w:rPr>
                          <w:rFonts w:ascii="Cambria Math" w:hAnsi="Cambria Math"/>
                        </w:rPr>
                        <m:t>i</m:t>
                      </m:r>
                    </m:sub>
                  </m:sSub>
                  <m:sSub>
                    <m:sSubPr>
                      <m:ctrlPr>
                        <w:rPr>
                          <w:rFonts w:ascii="Cambria Math" w:hAnsi="Cambria Math"/>
                        </w:rPr>
                      </m:ctrlPr>
                    </m:sSubPr>
                    <m:e>
                      <m:r>
                        <w:rPr>
                          <w:rFonts w:ascii="Cambria Math" w:hAnsi="Cambria Math"/>
                        </w:rPr>
                        <m:t>N</m:t>
                      </m:r>
                    </m:e>
                    <m:sub>
                      <m:r>
                        <w:rPr>
                          <w:rFonts w:ascii="Cambria Math" w:hAnsi="Cambria Math"/>
                        </w:rPr>
                        <m:t>i</m:t>
                      </m:r>
                    </m:sub>
                  </m:sSub>
                </m:e>
              </m:nary>
            </m:num>
            <m:den>
              <m:nary>
                <m:naryPr>
                  <m:chr m:val="∑"/>
                  <m:limLoc m:val="undOvr"/>
                  <m:subHide m:val="1"/>
                  <m:supHide m:val="1"/>
                  <m:ctrlPr>
                    <w:rPr>
                      <w:rFonts w:ascii="Cambria Math" w:hAnsi="Cambria Math"/>
                    </w:rPr>
                  </m:ctrlPr>
                </m:naryPr>
                <m:sub/>
                <m:sup/>
                <m:e>
                  <m:sSub>
                    <m:sSubPr>
                      <m:ctrlPr>
                        <w:rPr>
                          <w:rFonts w:ascii="Cambria Math" w:hAnsi="Cambria Math"/>
                        </w:rPr>
                      </m:ctrlPr>
                    </m:sSubPr>
                    <m:e>
                      <m:r>
                        <w:rPr>
                          <w:rFonts w:ascii="Cambria Math" w:hAnsi="Cambria Math"/>
                        </w:rPr>
                        <m:t>N</m:t>
                      </m:r>
                    </m:e>
                    <m:sub>
                      <m:r>
                        <w:rPr>
                          <w:rFonts w:ascii="Cambria Math" w:hAnsi="Cambria Math"/>
                        </w:rPr>
                        <m:t>i</m:t>
                      </m:r>
                    </m:sub>
                  </m:sSub>
                </m:e>
              </m:nary>
            </m:den>
          </m:f>
        </m:oMath>
      </m:oMathPara>
    </w:p>
    <w:p w:rsidR="00D54836" w:rsidRPr="00D54836" w:rsidRDefault="00D54836" w:rsidP="00D54836">
      <w:pPr>
        <w:pStyle w:val="Caption"/>
        <w:jc w:val="right"/>
        <w:rPr>
          <w:rFonts w:eastAsiaTheme="minorEastAsia"/>
          <w:b w:val="0"/>
          <w:color w:val="auto"/>
          <w:sz w:val="22"/>
        </w:rPr>
      </w:pPr>
      <w:bookmarkStart w:id="154" w:name="_Toc385451339"/>
      <w:r w:rsidRPr="00D54836">
        <w:rPr>
          <w:b w:val="0"/>
          <w:color w:val="auto"/>
          <w:sz w:val="22"/>
        </w:rPr>
        <w:t xml:space="preserve">Equation </w:t>
      </w:r>
      <w:r w:rsidRPr="00D54836">
        <w:rPr>
          <w:b w:val="0"/>
          <w:color w:val="auto"/>
          <w:sz w:val="22"/>
        </w:rPr>
        <w:fldChar w:fldCharType="begin"/>
      </w:r>
      <w:r w:rsidRPr="00D54836">
        <w:rPr>
          <w:b w:val="0"/>
          <w:color w:val="auto"/>
          <w:sz w:val="22"/>
        </w:rPr>
        <w:instrText xml:space="preserve"> SEQ Equation \* ARABIC </w:instrText>
      </w:r>
      <w:r w:rsidRPr="00D54836">
        <w:rPr>
          <w:b w:val="0"/>
          <w:color w:val="auto"/>
          <w:sz w:val="22"/>
        </w:rPr>
        <w:fldChar w:fldCharType="separate"/>
      </w:r>
      <w:r w:rsidR="00DC3E10">
        <w:rPr>
          <w:b w:val="0"/>
          <w:noProof/>
          <w:color w:val="auto"/>
          <w:sz w:val="22"/>
        </w:rPr>
        <w:t>21</w:t>
      </w:r>
      <w:bookmarkEnd w:id="154"/>
      <w:r w:rsidRPr="00D54836">
        <w:rPr>
          <w:b w:val="0"/>
          <w:color w:val="auto"/>
          <w:sz w:val="22"/>
        </w:rPr>
        <w:fldChar w:fldCharType="end"/>
      </w:r>
    </w:p>
    <w:p w:rsidR="00C9667F" w:rsidRPr="00D54836" w:rsidRDefault="005A3E28" w:rsidP="00754A3A">
      <w:pPr>
        <w:jc w:val="right"/>
        <w:rPr>
          <w:rFonts w:eastAsiaTheme="minorEastAsia"/>
        </w:rPr>
      </w:pPr>
      <m:oMathPara>
        <m:oMath>
          <m:sSub>
            <m:sSubPr>
              <m:ctrlPr>
                <w:rPr>
                  <w:rFonts w:ascii="Cambria Math" w:hAnsi="Cambria Math"/>
                </w:rPr>
              </m:ctrlPr>
            </m:sSubPr>
            <m:e>
              <m:r>
                <w:rPr>
                  <w:rFonts w:ascii="Cambria Math" w:hAnsi="Cambria Math"/>
                </w:rPr>
                <m:t>M</m:t>
              </m:r>
            </m:e>
            <m:sub>
              <m:r>
                <w:rPr>
                  <w:rFonts w:ascii="Cambria Math" w:hAnsi="Cambria Math"/>
                </w:rPr>
                <m:t>w</m:t>
              </m:r>
            </m:sub>
          </m:sSub>
          <m:r>
            <m:rPr>
              <m:sty m:val="p"/>
            </m:rPr>
            <w:rPr>
              <w:rFonts w:ascii="Cambria Math" w:hAnsi="Cambria Math"/>
            </w:rPr>
            <m:t xml:space="preserve">= </m:t>
          </m:r>
          <m:f>
            <m:fPr>
              <m:ctrlPr>
                <w:rPr>
                  <w:rFonts w:ascii="Cambria Math" w:hAnsi="Cambria Math"/>
                </w:rPr>
              </m:ctrlPr>
            </m:fPr>
            <m:num>
              <m:nary>
                <m:naryPr>
                  <m:chr m:val="∑"/>
                  <m:limLoc m:val="undOvr"/>
                  <m:subHide m:val="1"/>
                  <m:supHide m:val="1"/>
                  <m:ctrlPr>
                    <w:rPr>
                      <w:rFonts w:ascii="Cambria Math" w:hAnsi="Cambria Math"/>
                    </w:rPr>
                  </m:ctrlPr>
                </m:naryPr>
                <m:sub/>
                <m:sup/>
                <m:e>
                  <m:sSup>
                    <m:sSupPr>
                      <m:ctrlPr>
                        <w:rPr>
                          <w:rFonts w:ascii="Cambria Math" w:hAnsi="Cambria Math"/>
                        </w:rPr>
                      </m:ctrlPr>
                    </m:sSupPr>
                    <m:e>
                      <m:sSub>
                        <m:sSubPr>
                          <m:ctrlPr>
                            <w:rPr>
                              <w:rFonts w:ascii="Cambria Math" w:hAnsi="Cambria Math"/>
                            </w:rPr>
                          </m:ctrlPr>
                        </m:sSubPr>
                        <m:e>
                          <m:r>
                            <w:rPr>
                              <w:rFonts w:ascii="Cambria Math" w:hAnsi="Cambria Math"/>
                            </w:rPr>
                            <m:t>M</m:t>
                          </m:r>
                        </m:e>
                        <m:sub>
                          <m:r>
                            <w:rPr>
                              <w:rFonts w:ascii="Cambria Math" w:hAnsi="Cambria Math"/>
                            </w:rPr>
                            <m:t>i</m:t>
                          </m:r>
                        </m:sub>
                      </m:sSub>
                    </m:e>
                    <m:sup>
                      <m:r>
                        <m:rPr>
                          <m:sty m:val="p"/>
                        </m:rPr>
                        <w:rPr>
                          <w:rFonts w:ascii="Cambria Math" w:hAnsi="Cambria Math"/>
                        </w:rPr>
                        <m:t>2</m:t>
                      </m:r>
                    </m:sup>
                  </m:sSup>
                  <m:sSub>
                    <m:sSubPr>
                      <m:ctrlPr>
                        <w:rPr>
                          <w:rFonts w:ascii="Cambria Math" w:hAnsi="Cambria Math"/>
                        </w:rPr>
                      </m:ctrlPr>
                    </m:sSubPr>
                    <m:e>
                      <m:r>
                        <w:rPr>
                          <w:rFonts w:ascii="Cambria Math" w:hAnsi="Cambria Math"/>
                        </w:rPr>
                        <m:t>N</m:t>
                      </m:r>
                    </m:e>
                    <m:sub>
                      <m:r>
                        <w:rPr>
                          <w:rFonts w:ascii="Cambria Math" w:hAnsi="Cambria Math"/>
                        </w:rPr>
                        <m:t>i</m:t>
                      </m:r>
                    </m:sub>
                  </m:sSub>
                </m:e>
              </m:nary>
            </m:num>
            <m:den>
              <m:nary>
                <m:naryPr>
                  <m:chr m:val="∑"/>
                  <m:limLoc m:val="undOvr"/>
                  <m:subHide m:val="1"/>
                  <m:supHide m:val="1"/>
                  <m:ctrlPr>
                    <w:rPr>
                      <w:rFonts w:ascii="Cambria Math" w:hAnsi="Cambria Math"/>
                    </w:rPr>
                  </m:ctrlPr>
                </m:naryPr>
                <m:sub/>
                <m:sup/>
                <m:e>
                  <m:sSub>
                    <m:sSubPr>
                      <m:ctrlPr>
                        <w:rPr>
                          <w:rFonts w:ascii="Cambria Math" w:hAnsi="Cambria Math"/>
                        </w:rPr>
                      </m:ctrlPr>
                    </m:sSubPr>
                    <m:e>
                      <m:sSub>
                        <m:sSubPr>
                          <m:ctrlPr>
                            <w:rPr>
                              <w:rFonts w:ascii="Cambria Math" w:hAnsi="Cambria Math"/>
                            </w:rPr>
                          </m:ctrlPr>
                        </m:sSubPr>
                        <m:e>
                          <m:r>
                            <w:rPr>
                              <w:rFonts w:ascii="Cambria Math" w:hAnsi="Cambria Math"/>
                            </w:rPr>
                            <m:t>M</m:t>
                          </m:r>
                        </m:e>
                        <m:sub>
                          <m:r>
                            <w:rPr>
                              <w:rFonts w:ascii="Cambria Math" w:hAnsi="Cambria Math"/>
                            </w:rPr>
                            <m:t>i</m:t>
                          </m:r>
                        </m:sub>
                      </m:sSub>
                      <m:r>
                        <w:rPr>
                          <w:rFonts w:ascii="Cambria Math" w:hAnsi="Cambria Math"/>
                        </w:rPr>
                        <m:t>N</m:t>
                      </m:r>
                    </m:e>
                    <m:sub>
                      <m:r>
                        <w:rPr>
                          <w:rFonts w:ascii="Cambria Math" w:hAnsi="Cambria Math"/>
                        </w:rPr>
                        <m:t>i</m:t>
                      </m:r>
                    </m:sub>
                  </m:sSub>
                </m:e>
              </m:nary>
            </m:den>
          </m:f>
        </m:oMath>
      </m:oMathPara>
    </w:p>
    <w:p w:rsidR="0068626B" w:rsidRPr="00D54836" w:rsidRDefault="00D54836" w:rsidP="00D54836">
      <w:pPr>
        <w:pStyle w:val="Caption"/>
        <w:jc w:val="right"/>
        <w:rPr>
          <w:b w:val="0"/>
          <w:color w:val="auto"/>
          <w:sz w:val="22"/>
        </w:rPr>
      </w:pPr>
      <w:bookmarkStart w:id="155" w:name="_Toc385451340"/>
      <w:r w:rsidRPr="00D54836">
        <w:rPr>
          <w:b w:val="0"/>
          <w:color w:val="auto"/>
          <w:sz w:val="22"/>
        </w:rPr>
        <w:t xml:space="preserve">Equation </w:t>
      </w:r>
      <w:r w:rsidRPr="00D54836">
        <w:rPr>
          <w:b w:val="0"/>
          <w:color w:val="auto"/>
          <w:sz w:val="22"/>
        </w:rPr>
        <w:fldChar w:fldCharType="begin"/>
      </w:r>
      <w:r w:rsidRPr="00D54836">
        <w:rPr>
          <w:b w:val="0"/>
          <w:color w:val="auto"/>
          <w:sz w:val="22"/>
        </w:rPr>
        <w:instrText xml:space="preserve"> SEQ Equation \* ARABIC </w:instrText>
      </w:r>
      <w:r w:rsidRPr="00D54836">
        <w:rPr>
          <w:b w:val="0"/>
          <w:color w:val="auto"/>
          <w:sz w:val="22"/>
        </w:rPr>
        <w:fldChar w:fldCharType="separate"/>
      </w:r>
      <w:r w:rsidR="00DC3E10">
        <w:rPr>
          <w:b w:val="0"/>
          <w:noProof/>
          <w:color w:val="auto"/>
          <w:sz w:val="22"/>
        </w:rPr>
        <w:t>22</w:t>
      </w:r>
      <w:bookmarkEnd w:id="155"/>
      <w:r w:rsidRPr="00D54836">
        <w:rPr>
          <w:b w:val="0"/>
          <w:color w:val="auto"/>
          <w:sz w:val="22"/>
        </w:rPr>
        <w:fldChar w:fldCharType="end"/>
      </w:r>
    </w:p>
    <w:p w:rsidR="00C9667F" w:rsidRPr="00D54836" w:rsidRDefault="005A3E28" w:rsidP="00754A3A">
      <w:pPr>
        <w:jc w:val="right"/>
        <w:rPr>
          <w:rFonts w:eastAsiaTheme="minorEastAsia"/>
        </w:rPr>
      </w:pPr>
      <m:oMathPara>
        <m:oMath>
          <m:sSub>
            <m:sSubPr>
              <m:ctrlPr>
                <w:rPr>
                  <w:rFonts w:ascii="Cambria Math" w:hAnsi="Cambria Math"/>
                </w:rPr>
              </m:ctrlPr>
            </m:sSubPr>
            <m:e>
              <m:r>
                <w:rPr>
                  <w:rFonts w:ascii="Cambria Math" w:hAnsi="Cambria Math"/>
                </w:rPr>
                <m:t>M</m:t>
              </m:r>
            </m:e>
            <m:sub>
              <m:r>
                <w:rPr>
                  <w:rFonts w:ascii="Cambria Math" w:hAnsi="Cambria Math"/>
                </w:rPr>
                <m:t>z</m:t>
              </m:r>
            </m:sub>
          </m:sSub>
          <m:r>
            <m:rPr>
              <m:sty m:val="p"/>
            </m:rPr>
            <w:rPr>
              <w:rFonts w:ascii="Cambria Math" w:hAnsi="Cambria Math"/>
            </w:rPr>
            <m:t xml:space="preserve">= </m:t>
          </m:r>
          <m:f>
            <m:fPr>
              <m:ctrlPr>
                <w:rPr>
                  <w:rFonts w:ascii="Cambria Math" w:hAnsi="Cambria Math"/>
                </w:rPr>
              </m:ctrlPr>
            </m:fPr>
            <m:num>
              <m:nary>
                <m:naryPr>
                  <m:chr m:val="∑"/>
                  <m:limLoc m:val="undOvr"/>
                  <m:subHide m:val="1"/>
                  <m:supHide m:val="1"/>
                  <m:ctrlPr>
                    <w:rPr>
                      <w:rFonts w:ascii="Cambria Math" w:hAnsi="Cambria Math"/>
                    </w:rPr>
                  </m:ctrlPr>
                </m:naryPr>
                <m:sub/>
                <m:sup/>
                <m:e>
                  <m:sSup>
                    <m:sSupPr>
                      <m:ctrlPr>
                        <w:rPr>
                          <w:rFonts w:ascii="Cambria Math" w:hAnsi="Cambria Math"/>
                        </w:rPr>
                      </m:ctrlPr>
                    </m:sSupPr>
                    <m:e>
                      <m:sSub>
                        <m:sSubPr>
                          <m:ctrlPr>
                            <w:rPr>
                              <w:rFonts w:ascii="Cambria Math" w:hAnsi="Cambria Math"/>
                            </w:rPr>
                          </m:ctrlPr>
                        </m:sSubPr>
                        <m:e>
                          <m:r>
                            <w:rPr>
                              <w:rFonts w:ascii="Cambria Math" w:hAnsi="Cambria Math"/>
                            </w:rPr>
                            <m:t>M</m:t>
                          </m:r>
                        </m:e>
                        <m:sub>
                          <m:r>
                            <w:rPr>
                              <w:rFonts w:ascii="Cambria Math" w:hAnsi="Cambria Math"/>
                            </w:rPr>
                            <m:t>i</m:t>
                          </m:r>
                        </m:sub>
                      </m:sSub>
                    </m:e>
                    <m:sup>
                      <m:r>
                        <m:rPr>
                          <m:sty m:val="p"/>
                        </m:rPr>
                        <w:rPr>
                          <w:rFonts w:ascii="Cambria Math" w:hAnsi="Cambria Math"/>
                        </w:rPr>
                        <m:t>3</m:t>
                      </m:r>
                    </m:sup>
                  </m:sSup>
                  <m:sSub>
                    <m:sSubPr>
                      <m:ctrlPr>
                        <w:rPr>
                          <w:rFonts w:ascii="Cambria Math" w:hAnsi="Cambria Math"/>
                        </w:rPr>
                      </m:ctrlPr>
                    </m:sSubPr>
                    <m:e>
                      <m:r>
                        <w:rPr>
                          <w:rFonts w:ascii="Cambria Math" w:hAnsi="Cambria Math"/>
                        </w:rPr>
                        <m:t>N</m:t>
                      </m:r>
                    </m:e>
                    <m:sub>
                      <m:r>
                        <w:rPr>
                          <w:rFonts w:ascii="Cambria Math" w:hAnsi="Cambria Math"/>
                        </w:rPr>
                        <m:t>i</m:t>
                      </m:r>
                    </m:sub>
                  </m:sSub>
                </m:e>
              </m:nary>
            </m:num>
            <m:den>
              <m:nary>
                <m:naryPr>
                  <m:chr m:val="∑"/>
                  <m:limLoc m:val="undOvr"/>
                  <m:subHide m:val="1"/>
                  <m:supHide m:val="1"/>
                  <m:ctrlPr>
                    <w:rPr>
                      <w:rFonts w:ascii="Cambria Math" w:hAnsi="Cambria Math"/>
                    </w:rPr>
                  </m:ctrlPr>
                </m:naryPr>
                <m:sub/>
                <m:sup/>
                <m:e>
                  <m:sSup>
                    <m:sSupPr>
                      <m:ctrlPr>
                        <w:rPr>
                          <w:rFonts w:ascii="Cambria Math" w:hAnsi="Cambria Math"/>
                        </w:rPr>
                      </m:ctrlPr>
                    </m:sSupPr>
                    <m:e>
                      <m:sSub>
                        <m:sSubPr>
                          <m:ctrlPr>
                            <w:rPr>
                              <w:rFonts w:ascii="Cambria Math" w:hAnsi="Cambria Math"/>
                            </w:rPr>
                          </m:ctrlPr>
                        </m:sSubPr>
                        <m:e>
                          <m:r>
                            <w:rPr>
                              <w:rFonts w:ascii="Cambria Math" w:hAnsi="Cambria Math"/>
                            </w:rPr>
                            <m:t>M</m:t>
                          </m:r>
                        </m:e>
                        <m:sub>
                          <m:r>
                            <w:rPr>
                              <w:rFonts w:ascii="Cambria Math" w:hAnsi="Cambria Math"/>
                            </w:rPr>
                            <m:t>i</m:t>
                          </m:r>
                        </m:sub>
                      </m:sSub>
                    </m:e>
                    <m:sup>
                      <m:r>
                        <m:rPr>
                          <m:sty m:val="p"/>
                        </m:rPr>
                        <w:rPr>
                          <w:rFonts w:ascii="Cambria Math" w:hAnsi="Cambria Math"/>
                        </w:rPr>
                        <m:t>2</m:t>
                      </m:r>
                    </m:sup>
                  </m:sSup>
                  <m:sSub>
                    <m:sSubPr>
                      <m:ctrlPr>
                        <w:rPr>
                          <w:rFonts w:ascii="Cambria Math" w:hAnsi="Cambria Math"/>
                        </w:rPr>
                      </m:ctrlPr>
                    </m:sSubPr>
                    <m:e>
                      <m:r>
                        <w:rPr>
                          <w:rFonts w:ascii="Cambria Math" w:hAnsi="Cambria Math"/>
                        </w:rPr>
                        <m:t>N</m:t>
                      </m:r>
                    </m:e>
                    <m:sub>
                      <m:r>
                        <w:rPr>
                          <w:rFonts w:ascii="Cambria Math" w:hAnsi="Cambria Math"/>
                        </w:rPr>
                        <m:t>i</m:t>
                      </m:r>
                    </m:sub>
                  </m:sSub>
                </m:e>
              </m:nary>
            </m:den>
          </m:f>
        </m:oMath>
      </m:oMathPara>
    </w:p>
    <w:p w:rsidR="00D54836" w:rsidRPr="00D54836" w:rsidRDefault="00D54836" w:rsidP="00D54836">
      <w:pPr>
        <w:pStyle w:val="Caption"/>
        <w:jc w:val="right"/>
        <w:rPr>
          <w:rFonts w:eastAsiaTheme="minorEastAsia"/>
          <w:b w:val="0"/>
          <w:color w:val="auto"/>
          <w:sz w:val="22"/>
        </w:rPr>
      </w:pPr>
      <w:bookmarkStart w:id="156" w:name="_Toc385451341"/>
      <w:bookmarkStart w:id="157" w:name="_Ref361924493"/>
      <w:r w:rsidRPr="00D54836">
        <w:rPr>
          <w:b w:val="0"/>
          <w:color w:val="auto"/>
          <w:sz w:val="22"/>
        </w:rPr>
        <w:t xml:space="preserve">Equation </w:t>
      </w:r>
      <w:r w:rsidRPr="00D54836">
        <w:rPr>
          <w:b w:val="0"/>
          <w:color w:val="auto"/>
          <w:sz w:val="22"/>
        </w:rPr>
        <w:fldChar w:fldCharType="begin"/>
      </w:r>
      <w:r w:rsidRPr="00D54836">
        <w:rPr>
          <w:b w:val="0"/>
          <w:color w:val="auto"/>
          <w:sz w:val="22"/>
        </w:rPr>
        <w:instrText xml:space="preserve"> SEQ Equation \* ARABIC </w:instrText>
      </w:r>
      <w:r w:rsidRPr="00D54836">
        <w:rPr>
          <w:b w:val="0"/>
          <w:color w:val="auto"/>
          <w:sz w:val="22"/>
        </w:rPr>
        <w:fldChar w:fldCharType="separate"/>
      </w:r>
      <w:r w:rsidR="00DC3E10">
        <w:rPr>
          <w:b w:val="0"/>
          <w:noProof/>
          <w:color w:val="auto"/>
          <w:sz w:val="22"/>
        </w:rPr>
        <w:t>23</w:t>
      </w:r>
      <w:bookmarkEnd w:id="156"/>
      <w:r w:rsidRPr="00D54836">
        <w:rPr>
          <w:b w:val="0"/>
          <w:color w:val="auto"/>
          <w:sz w:val="22"/>
        </w:rPr>
        <w:fldChar w:fldCharType="end"/>
      </w:r>
      <w:bookmarkEnd w:id="157"/>
    </w:p>
    <w:p w:rsidR="0068626B" w:rsidRPr="00D54836" w:rsidRDefault="005A3E28" w:rsidP="00D54836">
      <w:pPr>
        <w:jc w:val="right"/>
        <w:rPr>
          <w:rFonts w:eastAsiaTheme="minorEastAsia"/>
        </w:rPr>
      </w:pPr>
      <m:oMathPara>
        <m:oMath>
          <m:sSub>
            <m:sSubPr>
              <m:ctrlPr>
                <w:rPr>
                  <w:rFonts w:ascii="Cambria Math" w:hAnsi="Cambria Math"/>
                </w:rPr>
              </m:ctrlPr>
            </m:sSubPr>
            <m:e>
              <m:r>
                <w:rPr>
                  <w:rFonts w:ascii="Cambria Math" w:hAnsi="Cambria Math"/>
                </w:rPr>
                <m:t>M</m:t>
              </m:r>
            </m:e>
            <m:sub>
              <m:r>
                <w:rPr>
                  <w:rFonts w:ascii="Cambria Math" w:hAnsi="Cambria Math"/>
                </w:rPr>
                <m:t>z</m:t>
              </m:r>
              <m:r>
                <m:rPr>
                  <m:sty m:val="p"/>
                </m:rPr>
                <w:rPr>
                  <w:rFonts w:ascii="Cambria Math" w:hAnsi="Cambria Math"/>
                </w:rPr>
                <m:t>+1</m:t>
              </m:r>
            </m:sub>
          </m:sSub>
          <m:r>
            <m:rPr>
              <m:sty m:val="p"/>
            </m:rPr>
            <w:rPr>
              <w:rFonts w:ascii="Cambria Math" w:hAnsi="Cambria Math"/>
            </w:rPr>
            <m:t xml:space="preserve">= </m:t>
          </m:r>
          <m:f>
            <m:fPr>
              <m:ctrlPr>
                <w:rPr>
                  <w:rFonts w:ascii="Cambria Math" w:hAnsi="Cambria Math"/>
                </w:rPr>
              </m:ctrlPr>
            </m:fPr>
            <m:num>
              <m:nary>
                <m:naryPr>
                  <m:chr m:val="∑"/>
                  <m:limLoc m:val="undOvr"/>
                  <m:subHide m:val="1"/>
                  <m:supHide m:val="1"/>
                  <m:ctrlPr>
                    <w:rPr>
                      <w:rFonts w:ascii="Cambria Math" w:hAnsi="Cambria Math"/>
                    </w:rPr>
                  </m:ctrlPr>
                </m:naryPr>
                <m:sub/>
                <m:sup/>
                <m:e>
                  <m:sSup>
                    <m:sSupPr>
                      <m:ctrlPr>
                        <w:rPr>
                          <w:rFonts w:ascii="Cambria Math" w:hAnsi="Cambria Math"/>
                        </w:rPr>
                      </m:ctrlPr>
                    </m:sSupPr>
                    <m:e>
                      <m:sSub>
                        <m:sSubPr>
                          <m:ctrlPr>
                            <w:rPr>
                              <w:rFonts w:ascii="Cambria Math" w:hAnsi="Cambria Math"/>
                            </w:rPr>
                          </m:ctrlPr>
                        </m:sSubPr>
                        <m:e>
                          <m:r>
                            <w:rPr>
                              <w:rFonts w:ascii="Cambria Math" w:hAnsi="Cambria Math"/>
                            </w:rPr>
                            <m:t>M</m:t>
                          </m:r>
                        </m:e>
                        <m:sub>
                          <m:r>
                            <w:rPr>
                              <w:rFonts w:ascii="Cambria Math" w:hAnsi="Cambria Math"/>
                            </w:rPr>
                            <m:t>i</m:t>
                          </m:r>
                        </m:sub>
                      </m:sSub>
                    </m:e>
                    <m:sup>
                      <m:r>
                        <m:rPr>
                          <m:sty m:val="p"/>
                        </m:rPr>
                        <w:rPr>
                          <w:rFonts w:ascii="Cambria Math" w:hAnsi="Cambria Math"/>
                        </w:rPr>
                        <m:t>4</m:t>
                      </m:r>
                    </m:sup>
                  </m:sSup>
                  <m:sSub>
                    <m:sSubPr>
                      <m:ctrlPr>
                        <w:rPr>
                          <w:rFonts w:ascii="Cambria Math" w:hAnsi="Cambria Math"/>
                        </w:rPr>
                      </m:ctrlPr>
                    </m:sSubPr>
                    <m:e>
                      <m:r>
                        <w:rPr>
                          <w:rFonts w:ascii="Cambria Math" w:hAnsi="Cambria Math"/>
                        </w:rPr>
                        <m:t>N</m:t>
                      </m:r>
                    </m:e>
                    <m:sub>
                      <m:r>
                        <w:rPr>
                          <w:rFonts w:ascii="Cambria Math" w:hAnsi="Cambria Math"/>
                        </w:rPr>
                        <m:t>i</m:t>
                      </m:r>
                    </m:sub>
                  </m:sSub>
                </m:e>
              </m:nary>
            </m:num>
            <m:den>
              <m:nary>
                <m:naryPr>
                  <m:chr m:val="∑"/>
                  <m:limLoc m:val="undOvr"/>
                  <m:subHide m:val="1"/>
                  <m:supHide m:val="1"/>
                  <m:ctrlPr>
                    <w:rPr>
                      <w:rFonts w:ascii="Cambria Math" w:hAnsi="Cambria Math"/>
                    </w:rPr>
                  </m:ctrlPr>
                </m:naryPr>
                <m:sub/>
                <m:sup/>
                <m:e>
                  <m:sSup>
                    <m:sSupPr>
                      <m:ctrlPr>
                        <w:rPr>
                          <w:rFonts w:ascii="Cambria Math" w:hAnsi="Cambria Math"/>
                        </w:rPr>
                      </m:ctrlPr>
                    </m:sSupPr>
                    <m:e>
                      <m:sSub>
                        <m:sSubPr>
                          <m:ctrlPr>
                            <w:rPr>
                              <w:rFonts w:ascii="Cambria Math" w:hAnsi="Cambria Math"/>
                            </w:rPr>
                          </m:ctrlPr>
                        </m:sSubPr>
                        <m:e>
                          <m:r>
                            <w:rPr>
                              <w:rFonts w:ascii="Cambria Math" w:hAnsi="Cambria Math"/>
                            </w:rPr>
                            <m:t>M</m:t>
                          </m:r>
                        </m:e>
                        <m:sub>
                          <m:r>
                            <w:rPr>
                              <w:rFonts w:ascii="Cambria Math" w:hAnsi="Cambria Math"/>
                            </w:rPr>
                            <m:t>i</m:t>
                          </m:r>
                        </m:sub>
                      </m:sSub>
                    </m:e>
                    <m:sup>
                      <m:r>
                        <m:rPr>
                          <m:sty m:val="p"/>
                        </m:rPr>
                        <w:rPr>
                          <w:rFonts w:ascii="Cambria Math" w:hAnsi="Cambria Math"/>
                        </w:rPr>
                        <m:t>3</m:t>
                      </m:r>
                    </m:sup>
                  </m:sSup>
                  <m:sSub>
                    <m:sSubPr>
                      <m:ctrlPr>
                        <w:rPr>
                          <w:rFonts w:ascii="Cambria Math" w:hAnsi="Cambria Math"/>
                        </w:rPr>
                      </m:ctrlPr>
                    </m:sSubPr>
                    <m:e>
                      <m:r>
                        <w:rPr>
                          <w:rFonts w:ascii="Cambria Math" w:hAnsi="Cambria Math"/>
                        </w:rPr>
                        <m:t>N</m:t>
                      </m:r>
                    </m:e>
                    <m:sub>
                      <m:r>
                        <w:rPr>
                          <w:rFonts w:ascii="Cambria Math" w:hAnsi="Cambria Math"/>
                        </w:rPr>
                        <m:t>i</m:t>
                      </m:r>
                    </m:sub>
                  </m:sSub>
                </m:e>
              </m:nary>
            </m:den>
          </m:f>
        </m:oMath>
      </m:oMathPara>
    </w:p>
    <w:p w:rsidR="00D54836" w:rsidRPr="00D54836" w:rsidRDefault="00D54836" w:rsidP="00D54836">
      <w:pPr>
        <w:pStyle w:val="Caption"/>
        <w:jc w:val="right"/>
        <w:rPr>
          <w:rFonts w:eastAsiaTheme="minorEastAsia"/>
          <w:b w:val="0"/>
          <w:color w:val="auto"/>
          <w:sz w:val="22"/>
        </w:rPr>
      </w:pPr>
      <w:bookmarkStart w:id="158" w:name="_Toc385451342"/>
      <w:r w:rsidRPr="00D54836">
        <w:rPr>
          <w:b w:val="0"/>
          <w:color w:val="auto"/>
          <w:sz w:val="22"/>
        </w:rPr>
        <w:t xml:space="preserve">Equation </w:t>
      </w:r>
      <w:r w:rsidRPr="00D54836">
        <w:rPr>
          <w:b w:val="0"/>
          <w:color w:val="auto"/>
          <w:sz w:val="22"/>
        </w:rPr>
        <w:fldChar w:fldCharType="begin"/>
      </w:r>
      <w:r w:rsidRPr="00D54836">
        <w:rPr>
          <w:b w:val="0"/>
          <w:color w:val="auto"/>
          <w:sz w:val="22"/>
        </w:rPr>
        <w:instrText xml:space="preserve"> SEQ Equation \* ARABIC </w:instrText>
      </w:r>
      <w:r w:rsidRPr="00D54836">
        <w:rPr>
          <w:b w:val="0"/>
          <w:color w:val="auto"/>
          <w:sz w:val="22"/>
        </w:rPr>
        <w:fldChar w:fldCharType="separate"/>
      </w:r>
      <w:r w:rsidR="00DC3E10">
        <w:rPr>
          <w:b w:val="0"/>
          <w:noProof/>
          <w:color w:val="auto"/>
          <w:sz w:val="22"/>
        </w:rPr>
        <w:t>24</w:t>
      </w:r>
      <w:bookmarkEnd w:id="158"/>
      <w:r w:rsidRPr="00D54836">
        <w:rPr>
          <w:b w:val="0"/>
          <w:color w:val="auto"/>
          <w:sz w:val="22"/>
        </w:rPr>
        <w:fldChar w:fldCharType="end"/>
      </w:r>
    </w:p>
    <w:p w:rsidR="0085052B" w:rsidRPr="0085052B" w:rsidRDefault="0085052B" w:rsidP="00754A3A">
      <w:pPr>
        <w:jc w:val="center"/>
        <w:rPr>
          <w:lang w:eastAsia="en-GB"/>
        </w:rPr>
      </w:pPr>
      <w:r>
        <w:rPr>
          <w:noProof/>
          <w:lang w:eastAsia="en-GB"/>
        </w:rPr>
        <w:drawing>
          <wp:inline distT="0" distB="0" distL="0" distR="0" wp14:anchorId="7F882E65" wp14:editId="2668DFCA">
            <wp:extent cx="4476750" cy="1788362"/>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rotWithShape="1">
                    <a:blip r:embed="rId101" cstate="print">
                      <a:extLst>
                        <a:ext uri="{28A0092B-C50C-407E-A947-70E740481C1C}">
                          <a14:useLocalDpi xmlns:a14="http://schemas.microsoft.com/office/drawing/2010/main" val="0"/>
                        </a:ext>
                      </a:extLst>
                    </a:blip>
                    <a:srcRect r="-3983"/>
                    <a:stretch/>
                  </pic:blipFill>
                  <pic:spPr bwMode="auto">
                    <a:xfrm>
                      <a:off x="0" y="0"/>
                      <a:ext cx="4496637" cy="1796306"/>
                    </a:xfrm>
                    <a:prstGeom prst="rect">
                      <a:avLst/>
                    </a:prstGeom>
                    <a:noFill/>
                    <a:ln>
                      <a:noFill/>
                    </a:ln>
                    <a:extLst>
                      <a:ext uri="{53640926-AAD7-44D8-BBD7-CCE9431645EC}">
                        <a14:shadowObscured xmlns:a14="http://schemas.microsoft.com/office/drawing/2010/main"/>
                      </a:ext>
                    </a:extLst>
                  </pic:spPr>
                </pic:pic>
              </a:graphicData>
            </a:graphic>
          </wp:inline>
        </w:drawing>
      </w:r>
    </w:p>
    <w:p w:rsidR="0085052B" w:rsidRDefault="0085052B" w:rsidP="00754A3A">
      <w:pPr>
        <w:pStyle w:val="Caption"/>
        <w:jc w:val="center"/>
        <w:rPr>
          <w:b w:val="0"/>
          <w:color w:val="auto"/>
          <w:sz w:val="22"/>
        </w:rPr>
      </w:pPr>
      <w:bookmarkStart w:id="159" w:name="_Ref356599434"/>
      <w:bookmarkStart w:id="160" w:name="_Toc385451140"/>
      <w:r w:rsidRPr="00754A3A">
        <w:rPr>
          <w:b w:val="0"/>
          <w:color w:val="auto"/>
          <w:sz w:val="22"/>
        </w:rPr>
        <w:t xml:space="preserve">Figure </w:t>
      </w:r>
      <w:r w:rsidRPr="00754A3A">
        <w:rPr>
          <w:b w:val="0"/>
          <w:color w:val="auto"/>
          <w:sz w:val="22"/>
        </w:rPr>
        <w:fldChar w:fldCharType="begin"/>
      </w:r>
      <w:r w:rsidRPr="00754A3A">
        <w:rPr>
          <w:b w:val="0"/>
          <w:color w:val="auto"/>
          <w:sz w:val="22"/>
        </w:rPr>
        <w:instrText xml:space="preserve"> SEQ Figure \* ARABIC </w:instrText>
      </w:r>
      <w:r w:rsidRPr="00754A3A">
        <w:rPr>
          <w:b w:val="0"/>
          <w:color w:val="auto"/>
          <w:sz w:val="22"/>
        </w:rPr>
        <w:fldChar w:fldCharType="separate"/>
      </w:r>
      <w:r w:rsidR="00DC3E10">
        <w:rPr>
          <w:b w:val="0"/>
          <w:noProof/>
          <w:color w:val="auto"/>
          <w:sz w:val="22"/>
        </w:rPr>
        <w:t>43</w:t>
      </w:r>
      <w:r w:rsidRPr="00754A3A">
        <w:rPr>
          <w:b w:val="0"/>
          <w:color w:val="auto"/>
          <w:sz w:val="22"/>
        </w:rPr>
        <w:fldChar w:fldCharType="end"/>
      </w:r>
      <w:bookmarkEnd w:id="159"/>
      <w:r w:rsidRPr="00754A3A">
        <w:rPr>
          <w:b w:val="0"/>
          <w:color w:val="auto"/>
          <w:sz w:val="22"/>
        </w:rPr>
        <w:t xml:space="preserve"> – </w:t>
      </w:r>
      <w:r w:rsidR="000105FB">
        <w:rPr>
          <w:b w:val="0"/>
          <w:color w:val="auto"/>
          <w:sz w:val="22"/>
        </w:rPr>
        <w:t>M</w:t>
      </w:r>
      <w:r w:rsidRPr="00754A3A">
        <w:rPr>
          <w:b w:val="0"/>
          <w:color w:val="auto"/>
          <w:sz w:val="22"/>
        </w:rPr>
        <w:t>olecular mass averages</w:t>
      </w:r>
      <w:r w:rsidR="000105FB">
        <w:rPr>
          <w:b w:val="0"/>
          <w:color w:val="auto"/>
          <w:sz w:val="22"/>
        </w:rPr>
        <w:t xml:space="preserve"> of a </w:t>
      </w:r>
      <w:r w:rsidRPr="00754A3A">
        <w:rPr>
          <w:b w:val="0"/>
          <w:color w:val="auto"/>
          <w:sz w:val="22"/>
        </w:rPr>
        <w:t xml:space="preserve">molecular weight </w:t>
      </w:r>
      <w:proofErr w:type="gramStart"/>
      <w:r w:rsidRPr="00754A3A">
        <w:rPr>
          <w:b w:val="0"/>
          <w:color w:val="auto"/>
          <w:sz w:val="22"/>
        </w:rPr>
        <w:t>distribution</w:t>
      </w:r>
      <w:proofErr w:type="gramEnd"/>
      <w:r w:rsidR="00BE575D" w:rsidRPr="00754A3A">
        <w:rPr>
          <w:b w:val="0"/>
          <w:color w:val="auto"/>
          <w:sz w:val="22"/>
        </w:rPr>
        <w:br/>
      </w:r>
      <w:r w:rsidRPr="00754A3A">
        <w:rPr>
          <w:b w:val="0"/>
          <w:color w:val="auto"/>
          <w:sz w:val="22"/>
        </w:rPr>
        <w:t>(assuming a traditional Gaussian distribution sample)</w:t>
      </w:r>
      <w:bookmarkEnd w:id="160"/>
    </w:p>
    <w:p w:rsidR="000105FB" w:rsidRPr="000105FB" w:rsidRDefault="000105FB" w:rsidP="000105FB"/>
    <w:p w:rsidR="00C9667F" w:rsidRDefault="00925EEE" w:rsidP="00754A3A">
      <w:pPr>
        <w:jc w:val="right"/>
        <w:rPr>
          <w:rFonts w:eastAsiaTheme="minorEastAsia"/>
        </w:rPr>
      </w:pPr>
      <m:oMathPara>
        <m:oMath>
          <m:r>
            <w:rPr>
              <w:rFonts w:ascii="Cambria Math" w:hAnsi="Cambria Math"/>
            </w:rPr>
            <w:lastRenderedPageBreak/>
            <m:t>W</m:t>
          </m:r>
          <m:r>
            <m:rPr>
              <m:sty m:val="p"/>
            </m:rPr>
            <w:rPr>
              <w:rFonts w:ascii="Cambria Math" w:hAnsi="Cambria Math"/>
            </w:rPr>
            <m:t>=</m:t>
          </m:r>
          <m:r>
            <w:rPr>
              <w:rFonts w:ascii="Cambria Math" w:hAnsi="Cambria Math"/>
            </w:rPr>
            <m:t>M</m:t>
          </m:r>
          <m:r>
            <m:rPr>
              <m:sty m:val="p"/>
            </m:rPr>
            <w:rPr>
              <w:rFonts w:ascii="Cambria Math" w:hAnsi="Cambria Math"/>
            </w:rPr>
            <m:t xml:space="preserve"> ×</m:t>
          </m:r>
          <m:r>
            <w:rPr>
              <w:rFonts w:ascii="Cambria Math" w:hAnsi="Cambria Math"/>
            </w:rPr>
            <m:t>N</m:t>
          </m:r>
        </m:oMath>
      </m:oMathPara>
    </w:p>
    <w:p w:rsidR="00754A3A" w:rsidRDefault="00754A3A" w:rsidP="00754A3A">
      <w:pPr>
        <w:jc w:val="right"/>
        <w:rPr>
          <w:rFonts w:eastAsiaTheme="minorEastAsia"/>
        </w:rPr>
      </w:pPr>
      <w:bookmarkStart w:id="161" w:name="_Toc385451343"/>
      <w:bookmarkStart w:id="162" w:name="_Ref361924541"/>
      <w:r w:rsidRPr="00754A3A">
        <w:rPr>
          <w:sz w:val="22"/>
        </w:rPr>
        <w:t xml:space="preserve">Equation </w:t>
      </w:r>
      <w:r w:rsidRPr="00754A3A">
        <w:rPr>
          <w:sz w:val="22"/>
        </w:rPr>
        <w:fldChar w:fldCharType="begin"/>
      </w:r>
      <w:r w:rsidRPr="00754A3A">
        <w:rPr>
          <w:sz w:val="22"/>
        </w:rPr>
        <w:instrText xml:space="preserve"> SEQ Equation \* ARABIC </w:instrText>
      </w:r>
      <w:r w:rsidRPr="00754A3A">
        <w:rPr>
          <w:sz w:val="22"/>
        </w:rPr>
        <w:fldChar w:fldCharType="separate"/>
      </w:r>
      <w:r w:rsidR="00DC3E10">
        <w:rPr>
          <w:noProof/>
          <w:sz w:val="22"/>
        </w:rPr>
        <w:t>25</w:t>
      </w:r>
      <w:bookmarkEnd w:id="161"/>
      <w:r w:rsidRPr="00754A3A">
        <w:rPr>
          <w:sz w:val="22"/>
        </w:rPr>
        <w:fldChar w:fldCharType="end"/>
      </w:r>
      <w:bookmarkEnd w:id="162"/>
    </w:p>
    <w:p w:rsidR="00C9667F" w:rsidRPr="00C9667F" w:rsidRDefault="005A3E28" w:rsidP="00754A3A">
      <w:pPr>
        <w:jc w:val="right"/>
        <w:rPr>
          <w:rFonts w:eastAsiaTheme="minorEastAsia"/>
        </w:rPr>
      </w:pPr>
      <m:oMathPara>
        <m:oMath>
          <m:sSub>
            <m:sSubPr>
              <m:ctrlPr>
                <w:rPr>
                  <w:rFonts w:ascii="Cambria Math" w:hAnsi="Cambria Math"/>
                </w:rPr>
              </m:ctrlPr>
            </m:sSubPr>
            <m:e>
              <m:r>
                <w:rPr>
                  <w:rFonts w:ascii="Cambria Math" w:hAnsi="Cambria Math"/>
                </w:rPr>
                <m:t>M</m:t>
              </m:r>
            </m:e>
            <m:sub>
              <m:r>
                <w:rPr>
                  <w:rFonts w:ascii="Cambria Math" w:hAnsi="Cambria Math"/>
                </w:rPr>
                <m:t>w</m:t>
              </m:r>
            </m:sub>
          </m:sSub>
          <m:r>
            <m:rPr>
              <m:sty m:val="p"/>
            </m:rPr>
            <w:rPr>
              <w:rFonts w:ascii="Cambria Math" w:hAnsi="Cambria Math"/>
            </w:rPr>
            <m:t xml:space="preserve">= </m:t>
          </m:r>
          <m:f>
            <m:fPr>
              <m:ctrlPr>
                <w:rPr>
                  <w:rFonts w:ascii="Cambria Math" w:hAnsi="Cambria Math"/>
                </w:rPr>
              </m:ctrlPr>
            </m:fPr>
            <m:num>
              <m:nary>
                <m:naryPr>
                  <m:chr m:val="∑"/>
                  <m:limLoc m:val="undOvr"/>
                  <m:subHide m:val="1"/>
                  <m:supHide m:val="1"/>
                  <m:ctrlPr>
                    <w:rPr>
                      <w:rFonts w:ascii="Cambria Math" w:hAnsi="Cambria Math"/>
                    </w:rPr>
                  </m:ctrlPr>
                </m:naryPr>
                <m:sub/>
                <m:sup/>
                <m:e>
                  <m:sSup>
                    <m:sSupPr>
                      <m:ctrlPr>
                        <w:rPr>
                          <w:rFonts w:ascii="Cambria Math" w:hAnsi="Cambria Math"/>
                        </w:rPr>
                      </m:ctrlPr>
                    </m:sSupPr>
                    <m:e>
                      <m:sSub>
                        <m:sSubPr>
                          <m:ctrlPr>
                            <w:rPr>
                              <w:rFonts w:ascii="Cambria Math" w:hAnsi="Cambria Math"/>
                            </w:rPr>
                          </m:ctrlPr>
                        </m:sSubPr>
                        <m:e>
                          <m:r>
                            <w:rPr>
                              <w:rFonts w:ascii="Cambria Math" w:hAnsi="Cambria Math"/>
                            </w:rPr>
                            <m:t>M</m:t>
                          </m:r>
                        </m:e>
                        <m:sub>
                          <m:r>
                            <w:rPr>
                              <w:rFonts w:ascii="Cambria Math" w:hAnsi="Cambria Math"/>
                            </w:rPr>
                            <m:t>i</m:t>
                          </m:r>
                        </m:sub>
                      </m:sSub>
                    </m:e>
                    <m:sup>
                      <m:r>
                        <m:rPr>
                          <m:sty m:val="p"/>
                        </m:rPr>
                        <w:rPr>
                          <w:rFonts w:ascii="Cambria Math" w:hAnsi="Cambria Math"/>
                        </w:rPr>
                        <m:t>2</m:t>
                      </m:r>
                    </m:sup>
                  </m:sSup>
                  <m:sSub>
                    <m:sSubPr>
                      <m:ctrlPr>
                        <w:rPr>
                          <w:rFonts w:ascii="Cambria Math" w:hAnsi="Cambria Math"/>
                        </w:rPr>
                      </m:ctrlPr>
                    </m:sSubPr>
                    <m:e>
                      <m:r>
                        <w:rPr>
                          <w:rFonts w:ascii="Cambria Math" w:hAnsi="Cambria Math"/>
                        </w:rPr>
                        <m:t>N</m:t>
                      </m:r>
                    </m:e>
                    <m:sub>
                      <m:r>
                        <w:rPr>
                          <w:rFonts w:ascii="Cambria Math" w:hAnsi="Cambria Math"/>
                        </w:rPr>
                        <m:t>i</m:t>
                      </m:r>
                    </m:sub>
                  </m:sSub>
                </m:e>
              </m:nary>
            </m:num>
            <m:den>
              <m:nary>
                <m:naryPr>
                  <m:chr m:val="∑"/>
                  <m:limLoc m:val="undOvr"/>
                  <m:subHide m:val="1"/>
                  <m:supHide m:val="1"/>
                  <m:ctrlPr>
                    <w:rPr>
                      <w:rFonts w:ascii="Cambria Math" w:hAnsi="Cambria Math"/>
                    </w:rPr>
                  </m:ctrlPr>
                </m:naryPr>
                <m:sub/>
                <m:sup/>
                <m:e>
                  <m:sSub>
                    <m:sSubPr>
                      <m:ctrlPr>
                        <w:rPr>
                          <w:rFonts w:ascii="Cambria Math" w:hAnsi="Cambria Math"/>
                        </w:rPr>
                      </m:ctrlPr>
                    </m:sSubPr>
                    <m:e>
                      <m:sSub>
                        <m:sSubPr>
                          <m:ctrlPr>
                            <w:rPr>
                              <w:rFonts w:ascii="Cambria Math" w:hAnsi="Cambria Math"/>
                            </w:rPr>
                          </m:ctrlPr>
                        </m:sSubPr>
                        <m:e>
                          <m:r>
                            <w:rPr>
                              <w:rFonts w:ascii="Cambria Math" w:hAnsi="Cambria Math"/>
                            </w:rPr>
                            <m:t>M</m:t>
                          </m:r>
                        </m:e>
                        <m:sub>
                          <m:r>
                            <w:rPr>
                              <w:rFonts w:ascii="Cambria Math" w:hAnsi="Cambria Math"/>
                            </w:rPr>
                            <m:t>i</m:t>
                          </m:r>
                        </m:sub>
                      </m:sSub>
                      <m:r>
                        <w:rPr>
                          <w:rFonts w:ascii="Cambria Math" w:hAnsi="Cambria Math"/>
                        </w:rPr>
                        <m:t>N</m:t>
                      </m:r>
                    </m:e>
                    <m:sub>
                      <m:r>
                        <w:rPr>
                          <w:rFonts w:ascii="Cambria Math" w:hAnsi="Cambria Math"/>
                        </w:rPr>
                        <m:t>i</m:t>
                      </m:r>
                    </m:sub>
                  </m:sSub>
                </m:e>
              </m:nary>
            </m:den>
          </m:f>
          <m:r>
            <m:rPr>
              <m:sty m:val="p"/>
            </m:rPr>
            <w:rPr>
              <w:rFonts w:ascii="Cambria Math" w:eastAsiaTheme="minorEastAsia" w:hAnsi="Cambria Math"/>
            </w:rPr>
            <m:t xml:space="preserve">= </m:t>
          </m:r>
          <m:f>
            <m:fPr>
              <m:ctrlPr>
                <w:rPr>
                  <w:rFonts w:ascii="Cambria Math" w:hAnsi="Cambria Math"/>
                </w:rPr>
              </m:ctrlPr>
            </m:fPr>
            <m:num>
              <m:nary>
                <m:naryPr>
                  <m:chr m:val="∑"/>
                  <m:limLoc m:val="undOvr"/>
                  <m:subHide m:val="1"/>
                  <m:supHide m:val="1"/>
                  <m:ctrlPr>
                    <w:rPr>
                      <w:rFonts w:ascii="Cambria Math" w:hAnsi="Cambria Math"/>
                    </w:rPr>
                  </m:ctrlPr>
                </m:naryPr>
                <m:sub/>
                <m:sup/>
                <m:e>
                  <m:sSub>
                    <m:sSubPr>
                      <m:ctrlPr>
                        <w:rPr>
                          <w:rFonts w:ascii="Cambria Math" w:hAnsi="Cambria Math"/>
                        </w:rPr>
                      </m:ctrlPr>
                    </m:sSubPr>
                    <m:e>
                      <m:r>
                        <w:rPr>
                          <w:rFonts w:ascii="Cambria Math" w:hAnsi="Cambria Math"/>
                        </w:rPr>
                        <m:t>M</m:t>
                      </m:r>
                    </m:e>
                    <m:sub>
                      <m:r>
                        <w:rPr>
                          <w:rFonts w:ascii="Cambria Math" w:hAnsi="Cambria Math"/>
                        </w:rPr>
                        <m:t>i</m:t>
                      </m:r>
                    </m:sub>
                  </m:sSub>
                  <m:sSub>
                    <m:sSubPr>
                      <m:ctrlPr>
                        <w:rPr>
                          <w:rFonts w:ascii="Cambria Math" w:hAnsi="Cambria Math"/>
                        </w:rPr>
                      </m:ctrlPr>
                    </m:sSubPr>
                    <m:e>
                      <m:r>
                        <w:rPr>
                          <w:rFonts w:ascii="Cambria Math" w:hAnsi="Cambria Math"/>
                        </w:rPr>
                        <m:t>W</m:t>
                      </m:r>
                    </m:e>
                    <m:sub>
                      <m:r>
                        <w:rPr>
                          <w:rFonts w:ascii="Cambria Math" w:hAnsi="Cambria Math"/>
                        </w:rPr>
                        <m:t>i</m:t>
                      </m:r>
                    </m:sub>
                  </m:sSub>
                </m:e>
              </m:nary>
            </m:num>
            <m:den>
              <m:nary>
                <m:naryPr>
                  <m:chr m:val="∑"/>
                  <m:limLoc m:val="undOvr"/>
                  <m:subHide m:val="1"/>
                  <m:supHide m:val="1"/>
                  <m:ctrlPr>
                    <w:rPr>
                      <w:rFonts w:ascii="Cambria Math" w:hAnsi="Cambria Math"/>
                    </w:rPr>
                  </m:ctrlPr>
                </m:naryPr>
                <m:sub/>
                <m:sup/>
                <m:e>
                  <m:sSub>
                    <m:sSubPr>
                      <m:ctrlPr>
                        <w:rPr>
                          <w:rFonts w:ascii="Cambria Math" w:hAnsi="Cambria Math"/>
                        </w:rPr>
                      </m:ctrlPr>
                    </m:sSubPr>
                    <m:e>
                      <m:r>
                        <w:rPr>
                          <w:rFonts w:ascii="Cambria Math" w:hAnsi="Cambria Math"/>
                        </w:rPr>
                        <m:t>W</m:t>
                      </m:r>
                    </m:e>
                    <m:sub>
                      <m:r>
                        <w:rPr>
                          <w:rFonts w:ascii="Cambria Math" w:hAnsi="Cambria Math"/>
                        </w:rPr>
                        <m:t>i</m:t>
                      </m:r>
                    </m:sub>
                  </m:sSub>
                </m:e>
              </m:nary>
            </m:den>
          </m:f>
        </m:oMath>
      </m:oMathPara>
      <w:bookmarkStart w:id="163" w:name="_Ref331076014"/>
    </w:p>
    <w:p w:rsidR="00925EEE" w:rsidRPr="00C9667F" w:rsidRDefault="00925EEE" w:rsidP="00754A3A">
      <w:pPr>
        <w:jc w:val="right"/>
        <w:rPr>
          <w:rFonts w:eastAsiaTheme="minorEastAsia"/>
          <w:b/>
          <w:sz w:val="22"/>
        </w:rPr>
      </w:pPr>
      <w:bookmarkStart w:id="164" w:name="_Toc385451344"/>
      <w:r w:rsidRPr="00754A3A">
        <w:rPr>
          <w:sz w:val="22"/>
        </w:rPr>
        <w:t xml:space="preserve">Equation </w:t>
      </w:r>
      <w:r w:rsidRPr="00754A3A">
        <w:rPr>
          <w:sz w:val="22"/>
        </w:rPr>
        <w:fldChar w:fldCharType="begin"/>
      </w:r>
      <w:r w:rsidRPr="00754A3A">
        <w:rPr>
          <w:sz w:val="22"/>
        </w:rPr>
        <w:instrText xml:space="preserve"> SEQ Equation \* ARABIC </w:instrText>
      </w:r>
      <w:r w:rsidRPr="00754A3A">
        <w:rPr>
          <w:sz w:val="22"/>
        </w:rPr>
        <w:fldChar w:fldCharType="separate"/>
      </w:r>
      <w:r w:rsidR="00DC3E10">
        <w:rPr>
          <w:noProof/>
          <w:sz w:val="22"/>
        </w:rPr>
        <w:t>26</w:t>
      </w:r>
      <w:bookmarkEnd w:id="164"/>
      <w:r w:rsidRPr="00754A3A">
        <w:rPr>
          <w:sz w:val="22"/>
        </w:rPr>
        <w:fldChar w:fldCharType="end"/>
      </w:r>
      <w:bookmarkEnd w:id="163"/>
      <w:r w:rsidRPr="00754A3A">
        <w:rPr>
          <w:b/>
          <w:sz w:val="22"/>
        </w:rPr>
        <w:t xml:space="preserve"> </w:t>
      </w:r>
    </w:p>
    <w:p w:rsidR="00C9667F" w:rsidRDefault="000105FB" w:rsidP="00754A3A">
      <w:pPr>
        <w:jc w:val="right"/>
        <w:rPr>
          <w:rFonts w:eastAsiaTheme="minorEastAsia"/>
        </w:rPr>
      </w:pPr>
      <m:oMathPara>
        <m:oMath>
          <m:r>
            <w:rPr>
              <w:rFonts w:ascii="Cambria Math" w:hAnsi="Cambria Math"/>
              <w:lang w:val="en"/>
            </w:rPr>
            <m:t>Đ</m:t>
          </m:r>
          <m:r>
            <m:rPr>
              <m:sty m:val="p"/>
            </m:rPr>
            <w:rPr>
              <w:rFonts w:ascii="Cambria Math" w:hAnsi="Cambria Math"/>
            </w:rPr>
            <m:t xml:space="preserve"> 1= </m:t>
          </m:r>
          <m:f>
            <m:fPr>
              <m:ctrlPr>
                <w:rPr>
                  <w:rFonts w:ascii="Cambria Math" w:hAnsi="Cambria Math"/>
                </w:rPr>
              </m:ctrlPr>
            </m:fPr>
            <m:num>
              <m:sSub>
                <m:sSubPr>
                  <m:ctrlPr>
                    <w:rPr>
                      <w:rFonts w:ascii="Cambria Math" w:hAnsi="Cambria Math"/>
                    </w:rPr>
                  </m:ctrlPr>
                </m:sSubPr>
                <m:e>
                  <m:r>
                    <w:rPr>
                      <w:rFonts w:ascii="Cambria Math" w:hAnsi="Cambria Math"/>
                    </w:rPr>
                    <m:t>M</m:t>
                  </m:r>
                </m:e>
                <m:sub>
                  <m:r>
                    <w:rPr>
                      <w:rFonts w:ascii="Cambria Math" w:hAnsi="Cambria Math"/>
                    </w:rPr>
                    <m:t>w</m:t>
                  </m:r>
                </m:sub>
              </m:sSub>
            </m:num>
            <m:den>
              <m:sSub>
                <m:sSubPr>
                  <m:ctrlPr>
                    <w:rPr>
                      <w:rFonts w:ascii="Cambria Math" w:hAnsi="Cambria Math"/>
                    </w:rPr>
                  </m:ctrlPr>
                </m:sSubPr>
                <m:e>
                  <m:r>
                    <w:rPr>
                      <w:rFonts w:ascii="Cambria Math" w:hAnsi="Cambria Math"/>
                    </w:rPr>
                    <m:t>M</m:t>
                  </m:r>
                </m:e>
                <m:sub>
                  <m:r>
                    <w:rPr>
                      <w:rFonts w:ascii="Cambria Math" w:hAnsi="Cambria Math"/>
                    </w:rPr>
                    <m:t>n</m:t>
                  </m:r>
                </m:sub>
              </m:sSub>
            </m:den>
          </m:f>
        </m:oMath>
      </m:oMathPara>
    </w:p>
    <w:p w:rsidR="00754A3A" w:rsidRDefault="00754A3A" w:rsidP="00754A3A">
      <w:pPr>
        <w:jc w:val="right"/>
        <w:rPr>
          <w:rFonts w:eastAsiaTheme="minorEastAsia"/>
        </w:rPr>
      </w:pPr>
      <w:bookmarkStart w:id="165" w:name="_Toc385451345"/>
      <w:bookmarkStart w:id="166" w:name="_Ref361924569"/>
      <w:r w:rsidRPr="00754A3A">
        <w:rPr>
          <w:sz w:val="22"/>
        </w:rPr>
        <w:t xml:space="preserve">Equation </w:t>
      </w:r>
      <w:r w:rsidRPr="00754A3A">
        <w:rPr>
          <w:sz w:val="22"/>
        </w:rPr>
        <w:fldChar w:fldCharType="begin"/>
      </w:r>
      <w:r w:rsidRPr="00754A3A">
        <w:rPr>
          <w:sz w:val="22"/>
        </w:rPr>
        <w:instrText xml:space="preserve"> SEQ Equation \* ARABIC </w:instrText>
      </w:r>
      <w:r w:rsidRPr="00754A3A">
        <w:rPr>
          <w:sz w:val="22"/>
        </w:rPr>
        <w:fldChar w:fldCharType="separate"/>
      </w:r>
      <w:r w:rsidR="00DC3E10">
        <w:rPr>
          <w:noProof/>
          <w:sz w:val="22"/>
        </w:rPr>
        <w:t>27</w:t>
      </w:r>
      <w:bookmarkEnd w:id="165"/>
      <w:r w:rsidRPr="00754A3A">
        <w:rPr>
          <w:sz w:val="22"/>
        </w:rPr>
        <w:fldChar w:fldCharType="end"/>
      </w:r>
      <w:bookmarkEnd w:id="166"/>
    </w:p>
    <w:p w:rsidR="00C9667F" w:rsidRDefault="000105FB" w:rsidP="00754A3A">
      <w:pPr>
        <w:jc w:val="right"/>
        <w:rPr>
          <w:rFonts w:eastAsiaTheme="minorEastAsia"/>
        </w:rPr>
      </w:pPr>
      <m:oMathPara>
        <m:oMath>
          <m:r>
            <w:rPr>
              <w:rFonts w:ascii="Cambria Math" w:hAnsi="Cambria Math"/>
              <w:lang w:val="en"/>
            </w:rPr>
            <m:t>Đ</m:t>
          </m:r>
          <m:r>
            <m:rPr>
              <m:sty m:val="p"/>
            </m:rPr>
            <w:rPr>
              <w:rFonts w:ascii="Cambria Math" w:hAnsi="Cambria Math"/>
            </w:rPr>
            <m:t xml:space="preserve"> 2= </m:t>
          </m:r>
          <m:f>
            <m:fPr>
              <m:ctrlPr>
                <w:rPr>
                  <w:rFonts w:ascii="Cambria Math" w:hAnsi="Cambria Math"/>
                </w:rPr>
              </m:ctrlPr>
            </m:fPr>
            <m:num>
              <m:sSub>
                <m:sSubPr>
                  <m:ctrlPr>
                    <w:rPr>
                      <w:rFonts w:ascii="Cambria Math" w:hAnsi="Cambria Math"/>
                    </w:rPr>
                  </m:ctrlPr>
                </m:sSubPr>
                <m:e>
                  <m:r>
                    <w:rPr>
                      <w:rFonts w:ascii="Cambria Math" w:hAnsi="Cambria Math"/>
                    </w:rPr>
                    <m:t>M</m:t>
                  </m:r>
                </m:e>
                <m:sub>
                  <m:r>
                    <w:rPr>
                      <w:rFonts w:ascii="Cambria Math" w:hAnsi="Cambria Math"/>
                    </w:rPr>
                    <m:t>z</m:t>
                  </m:r>
                </m:sub>
              </m:sSub>
            </m:num>
            <m:den>
              <m:sSub>
                <m:sSubPr>
                  <m:ctrlPr>
                    <w:rPr>
                      <w:rFonts w:ascii="Cambria Math" w:hAnsi="Cambria Math"/>
                    </w:rPr>
                  </m:ctrlPr>
                </m:sSubPr>
                <m:e>
                  <m:r>
                    <w:rPr>
                      <w:rFonts w:ascii="Cambria Math" w:hAnsi="Cambria Math"/>
                    </w:rPr>
                    <m:t>M</m:t>
                  </m:r>
                </m:e>
                <m:sub>
                  <m:r>
                    <w:rPr>
                      <w:rFonts w:ascii="Cambria Math" w:hAnsi="Cambria Math"/>
                    </w:rPr>
                    <m:t>n</m:t>
                  </m:r>
                </m:sub>
              </m:sSub>
            </m:den>
          </m:f>
        </m:oMath>
      </m:oMathPara>
      <w:bookmarkStart w:id="167" w:name="_Ref331076202"/>
    </w:p>
    <w:p w:rsidR="0085052B" w:rsidRPr="00754A3A" w:rsidRDefault="0085052B" w:rsidP="00754A3A">
      <w:pPr>
        <w:jc w:val="right"/>
        <w:rPr>
          <w:b/>
          <w:sz w:val="22"/>
        </w:rPr>
      </w:pPr>
      <w:bookmarkStart w:id="168" w:name="_Toc385451346"/>
      <w:r w:rsidRPr="00754A3A">
        <w:rPr>
          <w:sz w:val="22"/>
        </w:rPr>
        <w:t xml:space="preserve">Equation </w:t>
      </w:r>
      <w:r w:rsidRPr="00754A3A">
        <w:rPr>
          <w:sz w:val="22"/>
        </w:rPr>
        <w:fldChar w:fldCharType="begin"/>
      </w:r>
      <w:r w:rsidRPr="00754A3A">
        <w:rPr>
          <w:sz w:val="22"/>
        </w:rPr>
        <w:instrText xml:space="preserve"> SEQ Equation \* ARABIC </w:instrText>
      </w:r>
      <w:r w:rsidRPr="00754A3A">
        <w:rPr>
          <w:sz w:val="22"/>
        </w:rPr>
        <w:fldChar w:fldCharType="separate"/>
      </w:r>
      <w:r w:rsidR="00DC3E10">
        <w:rPr>
          <w:noProof/>
          <w:sz w:val="22"/>
        </w:rPr>
        <w:t>28</w:t>
      </w:r>
      <w:bookmarkEnd w:id="168"/>
      <w:r w:rsidRPr="00754A3A">
        <w:rPr>
          <w:sz w:val="22"/>
        </w:rPr>
        <w:fldChar w:fldCharType="end"/>
      </w:r>
      <w:bookmarkEnd w:id="167"/>
    </w:p>
    <w:p w:rsidR="00A11995" w:rsidRPr="00BA7467" w:rsidRDefault="00A11995" w:rsidP="007D5FD0">
      <w:r w:rsidRPr="00754A3A">
        <w:t xml:space="preserve">In this thesis all GPC </w:t>
      </w:r>
      <w:r w:rsidRPr="00BA7467">
        <w:t xml:space="preserve">data </w:t>
      </w:r>
      <w:r w:rsidR="00261E97">
        <w:t>are</w:t>
      </w:r>
      <w:r w:rsidRPr="00BA7467">
        <w:t xml:space="preserve"> presented as </w:t>
      </w:r>
      <w:proofErr w:type="spellStart"/>
      <w:r w:rsidRPr="00BA7467">
        <w:t>M</w:t>
      </w:r>
      <w:r w:rsidRPr="00BA7467">
        <w:rPr>
          <w:vertAlign w:val="subscript"/>
        </w:rPr>
        <w:t>n</w:t>
      </w:r>
      <w:proofErr w:type="spellEnd"/>
      <w:r w:rsidRPr="00BA7467">
        <w:t>, M</w:t>
      </w:r>
      <w:r w:rsidRPr="00BA7467">
        <w:rPr>
          <w:vertAlign w:val="subscript"/>
        </w:rPr>
        <w:t>w</w:t>
      </w:r>
      <w:r w:rsidRPr="00BA7467">
        <w:t xml:space="preserve">, </w:t>
      </w:r>
      <w:proofErr w:type="spellStart"/>
      <w:r w:rsidRPr="00BA7467">
        <w:t>M</w:t>
      </w:r>
      <w:r w:rsidRPr="00BA7467">
        <w:rPr>
          <w:vertAlign w:val="subscript"/>
        </w:rPr>
        <w:t>z</w:t>
      </w:r>
      <w:proofErr w:type="spellEnd"/>
      <w:r w:rsidRPr="00BA7467">
        <w:t xml:space="preserve"> and </w:t>
      </w:r>
      <m:oMath>
        <m:r>
          <w:rPr>
            <w:rFonts w:ascii="Cambria Math" w:hAnsi="Cambria Math"/>
            <w:lang w:val="en"/>
          </w:rPr>
          <m:t>Đ</m:t>
        </m:r>
      </m:oMath>
      <w:r w:rsidR="000105FB" w:rsidRPr="00BA7467">
        <w:t xml:space="preserve"> </w:t>
      </w:r>
      <w:r w:rsidR="0055258F" w:rsidRPr="00BA7467">
        <w:t>(</w:t>
      </w:r>
      <w:r w:rsidRPr="00BA7467">
        <w:t>(M</w:t>
      </w:r>
      <w:r w:rsidRPr="00BA7467">
        <w:rPr>
          <w:vertAlign w:val="subscript"/>
        </w:rPr>
        <w:t>w</w:t>
      </w:r>
      <w:r w:rsidRPr="00BA7467">
        <w:t xml:space="preserve"> / </w:t>
      </w:r>
      <w:proofErr w:type="spellStart"/>
      <w:r w:rsidRPr="00BA7467">
        <w:t>M</w:t>
      </w:r>
      <w:r w:rsidRPr="00BA7467">
        <w:rPr>
          <w:vertAlign w:val="subscript"/>
        </w:rPr>
        <w:t>n</w:t>
      </w:r>
      <w:proofErr w:type="spellEnd"/>
      <w:r w:rsidRPr="00BA7467">
        <w:t>)</w:t>
      </w:r>
      <w:r w:rsidR="0055258F" w:rsidRPr="00BA7467">
        <w:t>)</w:t>
      </w:r>
      <w:r w:rsidRPr="00BA7467">
        <w:t>.</w:t>
      </w:r>
    </w:p>
    <w:p w:rsidR="000C064E" w:rsidRPr="00BA7467" w:rsidRDefault="000C064E" w:rsidP="00BA7467">
      <w:pPr>
        <w:pStyle w:val="Heading5"/>
      </w:pPr>
      <w:r w:rsidRPr="00BA7467">
        <w:t>Non-ionic Aqueous gel permeation chromatography</w:t>
      </w:r>
    </w:p>
    <w:p w:rsidR="006D438C" w:rsidRPr="00BA7467" w:rsidRDefault="006D438C" w:rsidP="00134F32">
      <w:pPr>
        <w:pStyle w:val="Heading6"/>
        <w:numPr>
          <w:ilvl w:val="0"/>
          <w:numId w:val="0"/>
        </w:numPr>
        <w:ind w:left="1152" w:hanging="1152"/>
        <w:rPr>
          <w:color w:val="auto"/>
        </w:rPr>
      </w:pPr>
      <w:r w:rsidRPr="00BA7467">
        <w:rPr>
          <w:color w:val="auto"/>
        </w:rPr>
        <w:t>Method of Separation</w:t>
      </w:r>
    </w:p>
    <w:p w:rsidR="0055258F" w:rsidRDefault="00A82784" w:rsidP="007D5FD0">
      <w:r w:rsidRPr="00BA7467">
        <w:t xml:space="preserve">The </w:t>
      </w:r>
      <w:r w:rsidR="0086672A" w:rsidRPr="00BA7467">
        <w:t>refractive i</w:t>
      </w:r>
      <w:r w:rsidRPr="00BA7467">
        <w:t xml:space="preserve">ndex system </w:t>
      </w:r>
      <w:r w:rsidR="00DA29B4">
        <w:t>wa</w:t>
      </w:r>
      <w:r w:rsidRPr="00754A3A">
        <w:t xml:space="preserve">s </w:t>
      </w:r>
      <w:r w:rsidR="00A11995" w:rsidRPr="00754A3A">
        <w:t xml:space="preserve">calibrated </w:t>
      </w:r>
      <w:r w:rsidR="006A1FAD" w:rsidRPr="00754A3A">
        <w:t>using</w:t>
      </w:r>
      <w:r w:rsidR="00DA29B4">
        <w:t xml:space="preserve"> </w:t>
      </w:r>
      <w:proofErr w:type="spellStart"/>
      <w:r w:rsidR="00DA29B4">
        <w:t>E</w:t>
      </w:r>
      <w:r w:rsidR="000A7F59" w:rsidRPr="00754A3A">
        <w:t>asivial</w:t>
      </w:r>
      <w:proofErr w:type="spellEnd"/>
      <w:r w:rsidR="000A7F59" w:rsidRPr="00754A3A">
        <w:t xml:space="preserve"> 4ml </w:t>
      </w:r>
      <w:r w:rsidR="000A7F59" w:rsidRPr="006D438C">
        <w:t>PEG/PEO standa</w:t>
      </w:r>
      <w:r w:rsidR="00AD0322" w:rsidRPr="006D438C">
        <w:t>rds. Three standards are used</w:t>
      </w:r>
      <w:r w:rsidR="000A7F59" w:rsidRPr="006D438C">
        <w:t>, each a solution containing four distinct molecular weight polymers</w:t>
      </w:r>
      <w:r w:rsidR="00BA207E">
        <w:t xml:space="preserve"> (</w:t>
      </w:r>
      <w:r w:rsidR="003F76CE">
        <w:fldChar w:fldCharType="begin"/>
      </w:r>
      <w:r w:rsidR="003F76CE">
        <w:instrText xml:space="preserve"> REF _Ref312056782 \h  \* MERGEFORMAT </w:instrText>
      </w:r>
      <w:r w:rsidR="003F76CE">
        <w:fldChar w:fldCharType="separate"/>
      </w:r>
      <w:r w:rsidR="00DC3E10" w:rsidRPr="00DC3E10">
        <w:rPr>
          <w:color w:val="000000" w:themeColor="text1"/>
        </w:rPr>
        <w:t>Table 7</w:t>
      </w:r>
      <w:r w:rsidR="003F76CE">
        <w:fldChar w:fldCharType="end"/>
      </w:r>
      <w:r w:rsidR="005F22A5" w:rsidRPr="006D438C">
        <w:t>)</w:t>
      </w:r>
      <w:r w:rsidR="00BB2997" w:rsidRPr="006D438C">
        <w:t>. The retention time and molecular weight of</w:t>
      </w:r>
      <w:r w:rsidR="00983DDC">
        <w:t xml:space="preserve"> each polymer </w:t>
      </w:r>
      <w:r w:rsidR="00DA29B4">
        <w:t>wa</w:t>
      </w:r>
      <w:r w:rsidR="00983DDC">
        <w:t xml:space="preserve">s </w:t>
      </w:r>
      <w:r w:rsidR="00A66D66">
        <w:t>recorded</w:t>
      </w:r>
      <w:r w:rsidR="00983DDC">
        <w:t xml:space="preserve"> (</w:t>
      </w:r>
      <w:r w:rsidR="003F76CE">
        <w:fldChar w:fldCharType="begin"/>
      </w:r>
      <w:r w:rsidR="003F76CE">
        <w:instrText xml:space="preserve"> REF _Ref312056748 \h  \* MERGEFORMAT </w:instrText>
      </w:r>
      <w:r w:rsidR="003F76CE">
        <w:fldChar w:fldCharType="separate"/>
      </w:r>
      <w:r w:rsidR="00DC3E10" w:rsidRPr="00DC3E10">
        <w:t xml:space="preserve">Figure </w:t>
      </w:r>
      <w:r w:rsidR="00DC3E10" w:rsidRPr="00DC3E10">
        <w:rPr>
          <w:noProof/>
        </w:rPr>
        <w:t>44</w:t>
      </w:r>
      <w:r w:rsidR="003F76CE">
        <w:fldChar w:fldCharType="end"/>
      </w:r>
      <w:r w:rsidR="000A7F59" w:rsidRPr="006D438C">
        <w:t xml:space="preserve">) </w:t>
      </w:r>
      <w:r w:rsidR="00AA6540" w:rsidRPr="006D438C">
        <w:t>and used to calibrate the system</w:t>
      </w:r>
      <w:r w:rsidR="00560CE1" w:rsidRPr="006D438C">
        <w:t>.</w:t>
      </w:r>
      <w:r w:rsidR="00652634">
        <w:t xml:space="preserve"> </w:t>
      </w:r>
      <w:r w:rsidR="00652634" w:rsidRPr="00C72DD7">
        <w:t xml:space="preserve">Using this calibration plot the </w:t>
      </w:r>
      <w:r w:rsidR="00DA29B4">
        <w:t>sample chromatogram wa</w:t>
      </w:r>
      <w:r w:rsidR="00652634">
        <w:t xml:space="preserve">s converted to a hydrodynamic volume distribution, </w:t>
      </w:r>
      <w:r w:rsidR="00652634" w:rsidRPr="006D438C">
        <w:t>transforming the retention time of the detected polymers as they elute from the column to a representation of the molecular weight.</w:t>
      </w:r>
    </w:p>
    <w:p w:rsidR="0055258F" w:rsidRDefault="0055258F">
      <w:pPr>
        <w:spacing w:line="276" w:lineRule="auto"/>
        <w:jc w:val="left"/>
      </w:pPr>
      <w:r>
        <w:br w:type="page"/>
      </w:r>
    </w:p>
    <w:p w:rsidR="00D05D5C" w:rsidRPr="006A7DFA" w:rsidRDefault="00D05D5C" w:rsidP="007D5FD0">
      <w:pPr>
        <w:pStyle w:val="Caption"/>
        <w:rPr>
          <w:b w:val="0"/>
        </w:rPr>
      </w:pPr>
      <w:bookmarkStart w:id="169" w:name="_Ref312056782"/>
      <w:bookmarkStart w:id="170" w:name="_Toc385451356"/>
      <w:r w:rsidRPr="006A7DFA">
        <w:rPr>
          <w:b w:val="0"/>
          <w:color w:val="auto"/>
          <w:sz w:val="22"/>
        </w:rPr>
        <w:lastRenderedPageBreak/>
        <w:t xml:space="preserve">Table </w:t>
      </w:r>
      <w:r w:rsidR="003F0512" w:rsidRPr="006A7DFA">
        <w:rPr>
          <w:b w:val="0"/>
          <w:color w:val="auto"/>
          <w:sz w:val="22"/>
        </w:rPr>
        <w:fldChar w:fldCharType="begin"/>
      </w:r>
      <w:r w:rsidRPr="006A7DFA">
        <w:rPr>
          <w:b w:val="0"/>
          <w:color w:val="auto"/>
          <w:sz w:val="22"/>
        </w:rPr>
        <w:instrText xml:space="preserve"> SEQ Table \* ARABIC </w:instrText>
      </w:r>
      <w:r w:rsidR="003F0512" w:rsidRPr="006A7DFA">
        <w:rPr>
          <w:b w:val="0"/>
          <w:color w:val="auto"/>
          <w:sz w:val="22"/>
        </w:rPr>
        <w:fldChar w:fldCharType="separate"/>
      </w:r>
      <w:r w:rsidR="00DC3E10">
        <w:rPr>
          <w:b w:val="0"/>
          <w:noProof/>
          <w:color w:val="auto"/>
          <w:sz w:val="22"/>
        </w:rPr>
        <w:t>7</w:t>
      </w:r>
      <w:r w:rsidR="003F0512" w:rsidRPr="006A7DFA">
        <w:rPr>
          <w:b w:val="0"/>
          <w:color w:val="auto"/>
          <w:sz w:val="22"/>
        </w:rPr>
        <w:fldChar w:fldCharType="end"/>
      </w:r>
      <w:bookmarkEnd w:id="169"/>
      <w:r w:rsidRPr="006A7DFA">
        <w:rPr>
          <w:b w:val="0"/>
          <w:color w:val="auto"/>
          <w:sz w:val="22"/>
        </w:rPr>
        <w:t xml:space="preserve"> – Properties of </w:t>
      </w:r>
      <w:proofErr w:type="spellStart"/>
      <w:r w:rsidRPr="006A7DFA">
        <w:rPr>
          <w:b w:val="0"/>
          <w:color w:val="auto"/>
          <w:sz w:val="22"/>
        </w:rPr>
        <w:t>Easivial</w:t>
      </w:r>
      <w:proofErr w:type="spellEnd"/>
      <w:r w:rsidRPr="006A7DFA">
        <w:rPr>
          <w:b w:val="0"/>
          <w:color w:val="auto"/>
          <w:sz w:val="22"/>
        </w:rPr>
        <w:t xml:space="preserve"> Standards used to calibrate </w:t>
      </w:r>
      <w:r w:rsidR="00BA207E" w:rsidRPr="006A7DFA">
        <w:rPr>
          <w:b w:val="0"/>
          <w:color w:val="auto"/>
          <w:sz w:val="22"/>
        </w:rPr>
        <w:t xml:space="preserve">PL </w:t>
      </w:r>
      <w:proofErr w:type="spellStart"/>
      <w:r w:rsidR="00BA207E" w:rsidRPr="006A7DFA">
        <w:rPr>
          <w:b w:val="0"/>
          <w:color w:val="auto"/>
          <w:sz w:val="22"/>
        </w:rPr>
        <w:t>Gell</w:t>
      </w:r>
      <w:proofErr w:type="spellEnd"/>
      <w:r w:rsidR="00BA207E" w:rsidRPr="006A7DFA">
        <w:rPr>
          <w:b w:val="0"/>
          <w:color w:val="auto"/>
          <w:sz w:val="22"/>
        </w:rPr>
        <w:t xml:space="preserve"> </w:t>
      </w:r>
      <w:r w:rsidRPr="006A7DFA">
        <w:rPr>
          <w:b w:val="0"/>
          <w:color w:val="auto"/>
          <w:sz w:val="22"/>
        </w:rPr>
        <w:t>Aq. GPC</w:t>
      </w:r>
      <w:bookmarkEnd w:id="170"/>
    </w:p>
    <w:tbl>
      <w:tblPr>
        <w:tblW w:w="4667" w:type="dxa"/>
        <w:jc w:val="center"/>
        <w:tblInd w:w="93" w:type="dxa"/>
        <w:tblLook w:val="04A0" w:firstRow="1" w:lastRow="0" w:firstColumn="1" w:lastColumn="0" w:noHBand="0" w:noVBand="1"/>
      </w:tblPr>
      <w:tblGrid>
        <w:gridCol w:w="1185"/>
        <w:gridCol w:w="1068"/>
        <w:gridCol w:w="2414"/>
      </w:tblGrid>
      <w:tr w:rsidR="00AD0322" w:rsidRPr="005F22A5" w:rsidTr="0055258F">
        <w:trPr>
          <w:trHeight w:val="673"/>
          <w:jc w:val="center"/>
        </w:trPr>
        <w:tc>
          <w:tcPr>
            <w:tcW w:w="1185" w:type="dxa"/>
            <w:tcBorders>
              <w:bottom w:val="single" w:sz="4" w:space="0" w:color="auto"/>
            </w:tcBorders>
            <w:shd w:val="clear" w:color="auto" w:fill="auto"/>
            <w:noWrap/>
            <w:vAlign w:val="bottom"/>
            <w:hideMark/>
          </w:tcPr>
          <w:p w:rsidR="00AD0322" w:rsidRPr="005F22A5" w:rsidRDefault="00AD0322" w:rsidP="00C9667F">
            <w:pPr>
              <w:spacing w:line="240" w:lineRule="auto"/>
              <w:jc w:val="center"/>
              <w:rPr>
                <w:lang w:eastAsia="en-GB"/>
              </w:rPr>
            </w:pPr>
            <w:r w:rsidRPr="005F22A5">
              <w:rPr>
                <w:lang w:eastAsia="en-GB"/>
              </w:rPr>
              <w:t>Standard</w:t>
            </w:r>
          </w:p>
        </w:tc>
        <w:tc>
          <w:tcPr>
            <w:tcW w:w="1068" w:type="dxa"/>
            <w:tcBorders>
              <w:bottom w:val="single" w:sz="4" w:space="0" w:color="auto"/>
            </w:tcBorders>
            <w:shd w:val="clear" w:color="auto" w:fill="auto"/>
            <w:noWrap/>
            <w:vAlign w:val="bottom"/>
            <w:hideMark/>
          </w:tcPr>
          <w:p w:rsidR="00AD0322" w:rsidRPr="005F22A5" w:rsidRDefault="00BE575D" w:rsidP="00C9667F">
            <w:pPr>
              <w:spacing w:line="240" w:lineRule="auto"/>
              <w:jc w:val="center"/>
              <w:rPr>
                <w:lang w:eastAsia="en-GB"/>
              </w:rPr>
            </w:pPr>
            <w:r>
              <w:rPr>
                <w:lang w:eastAsia="en-GB"/>
              </w:rPr>
              <w:t>Polymer M</w:t>
            </w:r>
            <w:r w:rsidRPr="00A11995">
              <w:rPr>
                <w:vertAlign w:val="subscript"/>
                <w:lang w:eastAsia="en-GB"/>
              </w:rPr>
              <w:t>w</w:t>
            </w:r>
          </w:p>
        </w:tc>
        <w:tc>
          <w:tcPr>
            <w:tcW w:w="2414" w:type="dxa"/>
            <w:tcBorders>
              <w:bottom w:val="single" w:sz="4" w:space="0" w:color="auto"/>
            </w:tcBorders>
            <w:shd w:val="clear" w:color="auto" w:fill="auto"/>
            <w:noWrap/>
            <w:vAlign w:val="bottom"/>
            <w:hideMark/>
          </w:tcPr>
          <w:p w:rsidR="00AD0322" w:rsidRPr="005F22A5" w:rsidRDefault="00652634" w:rsidP="00C9667F">
            <w:pPr>
              <w:spacing w:line="240" w:lineRule="auto"/>
              <w:jc w:val="center"/>
              <w:rPr>
                <w:lang w:eastAsia="en-GB"/>
              </w:rPr>
            </w:pPr>
            <w:r>
              <w:rPr>
                <w:lang w:eastAsia="en-GB"/>
              </w:rPr>
              <w:t xml:space="preserve">Sample </w:t>
            </w:r>
            <w:r w:rsidR="00AD0322" w:rsidRPr="005F22A5">
              <w:rPr>
                <w:lang w:eastAsia="en-GB"/>
              </w:rPr>
              <w:t>Conc</w:t>
            </w:r>
            <w:r w:rsidR="00AD0322">
              <w:rPr>
                <w:lang w:eastAsia="en-GB"/>
              </w:rPr>
              <w:t>entration</w:t>
            </w:r>
            <w:r w:rsidR="00AD0322">
              <w:rPr>
                <w:lang w:eastAsia="en-GB"/>
              </w:rPr>
              <w:br/>
            </w:r>
            <w:r w:rsidR="00AD0322" w:rsidRPr="005F22A5">
              <w:rPr>
                <w:lang w:eastAsia="en-GB"/>
              </w:rPr>
              <w:t>/ mg ml</w:t>
            </w:r>
            <w:r w:rsidR="00AD0322" w:rsidRPr="00651FB6">
              <w:rPr>
                <w:vertAlign w:val="superscript"/>
                <w:lang w:eastAsia="en-GB"/>
              </w:rPr>
              <w:t>-1</w:t>
            </w:r>
          </w:p>
        </w:tc>
      </w:tr>
      <w:tr w:rsidR="00AD0322" w:rsidRPr="005F22A5" w:rsidTr="0055258F">
        <w:trPr>
          <w:trHeight w:val="300"/>
          <w:jc w:val="center"/>
        </w:trPr>
        <w:tc>
          <w:tcPr>
            <w:tcW w:w="1185" w:type="dxa"/>
            <w:tcBorders>
              <w:top w:val="single" w:sz="4" w:space="0" w:color="auto"/>
            </w:tcBorders>
            <w:shd w:val="clear" w:color="auto" w:fill="auto"/>
            <w:noWrap/>
            <w:vAlign w:val="bottom"/>
            <w:hideMark/>
          </w:tcPr>
          <w:p w:rsidR="00AD0322" w:rsidRPr="00D03479" w:rsidRDefault="00D1597F" w:rsidP="00C9667F">
            <w:pPr>
              <w:spacing w:line="240" w:lineRule="auto"/>
              <w:jc w:val="center"/>
              <w:rPr>
                <w:lang w:eastAsia="en-GB"/>
              </w:rPr>
            </w:pPr>
            <w:r w:rsidRPr="00D03479">
              <w:rPr>
                <w:lang w:eastAsia="en-GB"/>
              </w:rPr>
              <w:t>1</w:t>
            </w:r>
          </w:p>
        </w:tc>
        <w:tc>
          <w:tcPr>
            <w:tcW w:w="1068" w:type="dxa"/>
            <w:tcBorders>
              <w:top w:val="single" w:sz="4" w:space="0" w:color="auto"/>
            </w:tcBorders>
            <w:shd w:val="clear" w:color="auto" w:fill="auto"/>
            <w:noWrap/>
            <w:vAlign w:val="bottom"/>
            <w:hideMark/>
          </w:tcPr>
          <w:p w:rsidR="00AD0322" w:rsidRPr="00D03479" w:rsidRDefault="00AD0322" w:rsidP="00A66D66">
            <w:pPr>
              <w:spacing w:line="240" w:lineRule="auto"/>
              <w:jc w:val="left"/>
              <w:rPr>
                <w:lang w:eastAsia="en-GB"/>
              </w:rPr>
            </w:pPr>
            <w:r w:rsidRPr="00D03479">
              <w:rPr>
                <w:lang w:eastAsia="en-GB"/>
              </w:rPr>
              <w:t>1258000</w:t>
            </w:r>
          </w:p>
        </w:tc>
        <w:tc>
          <w:tcPr>
            <w:tcW w:w="2414" w:type="dxa"/>
            <w:tcBorders>
              <w:top w:val="single" w:sz="4" w:space="0" w:color="auto"/>
            </w:tcBorders>
            <w:shd w:val="clear" w:color="auto" w:fill="auto"/>
            <w:noWrap/>
            <w:vAlign w:val="bottom"/>
            <w:hideMark/>
          </w:tcPr>
          <w:p w:rsidR="00AD0322" w:rsidRPr="00D03479" w:rsidRDefault="00AD0322" w:rsidP="00C9667F">
            <w:pPr>
              <w:spacing w:line="240" w:lineRule="auto"/>
              <w:jc w:val="center"/>
              <w:rPr>
                <w:lang w:eastAsia="en-GB"/>
              </w:rPr>
            </w:pPr>
            <w:r w:rsidRPr="00D03479">
              <w:rPr>
                <w:lang w:eastAsia="en-GB"/>
              </w:rPr>
              <w:t>0.05</w:t>
            </w:r>
          </w:p>
        </w:tc>
      </w:tr>
      <w:tr w:rsidR="00AD0322" w:rsidRPr="005F22A5" w:rsidTr="0055258F">
        <w:trPr>
          <w:trHeight w:val="300"/>
          <w:jc w:val="center"/>
        </w:trPr>
        <w:tc>
          <w:tcPr>
            <w:tcW w:w="1185" w:type="dxa"/>
            <w:shd w:val="clear" w:color="auto" w:fill="auto"/>
            <w:noWrap/>
            <w:vAlign w:val="bottom"/>
            <w:hideMark/>
          </w:tcPr>
          <w:p w:rsidR="00AD0322" w:rsidRPr="00D03479" w:rsidRDefault="00AD0322" w:rsidP="00C9667F">
            <w:pPr>
              <w:spacing w:line="240" w:lineRule="auto"/>
              <w:jc w:val="center"/>
              <w:rPr>
                <w:lang w:eastAsia="en-GB"/>
              </w:rPr>
            </w:pPr>
          </w:p>
        </w:tc>
        <w:tc>
          <w:tcPr>
            <w:tcW w:w="1068" w:type="dxa"/>
            <w:shd w:val="clear" w:color="auto" w:fill="auto"/>
            <w:noWrap/>
            <w:vAlign w:val="bottom"/>
            <w:hideMark/>
          </w:tcPr>
          <w:p w:rsidR="00AD0322" w:rsidRPr="00D03479" w:rsidRDefault="00AD0322" w:rsidP="00A66D66">
            <w:pPr>
              <w:spacing w:line="240" w:lineRule="auto"/>
              <w:jc w:val="left"/>
              <w:rPr>
                <w:lang w:eastAsia="en-GB"/>
              </w:rPr>
            </w:pPr>
            <w:r w:rsidRPr="00D03479">
              <w:rPr>
                <w:lang w:eastAsia="en-GB"/>
              </w:rPr>
              <w:t>116300</w:t>
            </w:r>
          </w:p>
        </w:tc>
        <w:tc>
          <w:tcPr>
            <w:tcW w:w="2414" w:type="dxa"/>
            <w:shd w:val="clear" w:color="auto" w:fill="auto"/>
            <w:noWrap/>
            <w:vAlign w:val="bottom"/>
            <w:hideMark/>
          </w:tcPr>
          <w:p w:rsidR="00AD0322" w:rsidRPr="00D03479" w:rsidRDefault="00AD0322" w:rsidP="00C9667F">
            <w:pPr>
              <w:spacing w:line="240" w:lineRule="auto"/>
              <w:jc w:val="center"/>
              <w:rPr>
                <w:lang w:eastAsia="en-GB"/>
              </w:rPr>
            </w:pPr>
            <w:r w:rsidRPr="00D03479">
              <w:rPr>
                <w:lang w:eastAsia="en-GB"/>
              </w:rPr>
              <w:t>0.1</w:t>
            </w:r>
          </w:p>
        </w:tc>
      </w:tr>
      <w:tr w:rsidR="00AD0322" w:rsidRPr="005F22A5" w:rsidTr="0055258F">
        <w:trPr>
          <w:trHeight w:val="300"/>
          <w:jc w:val="center"/>
        </w:trPr>
        <w:tc>
          <w:tcPr>
            <w:tcW w:w="1185" w:type="dxa"/>
            <w:shd w:val="clear" w:color="auto" w:fill="auto"/>
            <w:noWrap/>
            <w:vAlign w:val="bottom"/>
            <w:hideMark/>
          </w:tcPr>
          <w:p w:rsidR="00AD0322" w:rsidRPr="00D03479" w:rsidRDefault="00AD0322" w:rsidP="00C9667F">
            <w:pPr>
              <w:spacing w:line="240" w:lineRule="auto"/>
              <w:jc w:val="center"/>
              <w:rPr>
                <w:lang w:eastAsia="en-GB"/>
              </w:rPr>
            </w:pPr>
          </w:p>
        </w:tc>
        <w:tc>
          <w:tcPr>
            <w:tcW w:w="1068" w:type="dxa"/>
            <w:shd w:val="clear" w:color="auto" w:fill="auto"/>
            <w:noWrap/>
            <w:vAlign w:val="bottom"/>
            <w:hideMark/>
          </w:tcPr>
          <w:p w:rsidR="00AD0322" w:rsidRPr="00D03479" w:rsidRDefault="00AD0322" w:rsidP="00A66D66">
            <w:pPr>
              <w:spacing w:line="240" w:lineRule="auto"/>
              <w:jc w:val="left"/>
              <w:rPr>
                <w:lang w:eastAsia="en-GB"/>
              </w:rPr>
            </w:pPr>
            <w:r w:rsidRPr="00D03479">
              <w:rPr>
                <w:lang w:eastAsia="en-GB"/>
              </w:rPr>
              <w:t>12140</w:t>
            </w:r>
          </w:p>
        </w:tc>
        <w:tc>
          <w:tcPr>
            <w:tcW w:w="2414" w:type="dxa"/>
            <w:shd w:val="clear" w:color="auto" w:fill="auto"/>
            <w:noWrap/>
            <w:vAlign w:val="bottom"/>
            <w:hideMark/>
          </w:tcPr>
          <w:p w:rsidR="00AD0322" w:rsidRPr="00D03479" w:rsidRDefault="00AD0322" w:rsidP="00C9667F">
            <w:pPr>
              <w:spacing w:line="240" w:lineRule="auto"/>
              <w:jc w:val="center"/>
              <w:rPr>
                <w:lang w:eastAsia="en-GB"/>
              </w:rPr>
            </w:pPr>
            <w:r w:rsidRPr="00D03479">
              <w:rPr>
                <w:lang w:eastAsia="en-GB"/>
              </w:rPr>
              <w:t>0.2</w:t>
            </w:r>
          </w:p>
        </w:tc>
      </w:tr>
      <w:tr w:rsidR="00AD0322" w:rsidRPr="005F22A5" w:rsidTr="0055258F">
        <w:trPr>
          <w:trHeight w:val="300"/>
          <w:jc w:val="center"/>
        </w:trPr>
        <w:tc>
          <w:tcPr>
            <w:tcW w:w="1185" w:type="dxa"/>
            <w:shd w:val="clear" w:color="auto" w:fill="auto"/>
            <w:noWrap/>
            <w:vAlign w:val="bottom"/>
            <w:hideMark/>
          </w:tcPr>
          <w:p w:rsidR="00AD0322" w:rsidRPr="00D03479" w:rsidRDefault="00AD0322" w:rsidP="00C9667F">
            <w:pPr>
              <w:spacing w:line="240" w:lineRule="auto"/>
              <w:jc w:val="center"/>
              <w:rPr>
                <w:lang w:eastAsia="en-GB"/>
              </w:rPr>
            </w:pPr>
          </w:p>
        </w:tc>
        <w:tc>
          <w:tcPr>
            <w:tcW w:w="1068" w:type="dxa"/>
            <w:shd w:val="clear" w:color="auto" w:fill="auto"/>
            <w:noWrap/>
            <w:vAlign w:val="bottom"/>
            <w:hideMark/>
          </w:tcPr>
          <w:p w:rsidR="00AD0322" w:rsidRPr="00D03479" w:rsidRDefault="00AD0322" w:rsidP="00A66D66">
            <w:pPr>
              <w:spacing w:line="240" w:lineRule="auto"/>
              <w:jc w:val="left"/>
              <w:rPr>
                <w:lang w:eastAsia="en-GB"/>
              </w:rPr>
            </w:pPr>
            <w:r w:rsidRPr="00D03479">
              <w:rPr>
                <w:lang w:eastAsia="en-GB"/>
              </w:rPr>
              <w:t>615</w:t>
            </w:r>
          </w:p>
        </w:tc>
        <w:tc>
          <w:tcPr>
            <w:tcW w:w="2414" w:type="dxa"/>
            <w:shd w:val="clear" w:color="auto" w:fill="auto"/>
            <w:noWrap/>
            <w:vAlign w:val="bottom"/>
            <w:hideMark/>
          </w:tcPr>
          <w:p w:rsidR="00AD0322" w:rsidRPr="00D03479" w:rsidRDefault="00AD0322" w:rsidP="00C9667F">
            <w:pPr>
              <w:spacing w:line="240" w:lineRule="auto"/>
              <w:jc w:val="center"/>
              <w:rPr>
                <w:lang w:eastAsia="en-GB"/>
              </w:rPr>
            </w:pPr>
            <w:r w:rsidRPr="00D03479">
              <w:rPr>
                <w:lang w:eastAsia="en-GB"/>
              </w:rPr>
              <w:t>0.3</w:t>
            </w:r>
          </w:p>
        </w:tc>
      </w:tr>
      <w:tr w:rsidR="00AD0322" w:rsidRPr="005F22A5" w:rsidTr="0055258F">
        <w:trPr>
          <w:trHeight w:val="300"/>
          <w:jc w:val="center"/>
        </w:trPr>
        <w:tc>
          <w:tcPr>
            <w:tcW w:w="1185" w:type="dxa"/>
            <w:shd w:val="clear" w:color="auto" w:fill="auto"/>
            <w:noWrap/>
            <w:vAlign w:val="bottom"/>
            <w:hideMark/>
          </w:tcPr>
          <w:p w:rsidR="00AD0322" w:rsidRPr="00D03479" w:rsidRDefault="00D1597F" w:rsidP="00C9667F">
            <w:pPr>
              <w:spacing w:line="240" w:lineRule="auto"/>
              <w:jc w:val="center"/>
              <w:rPr>
                <w:lang w:eastAsia="en-GB"/>
              </w:rPr>
            </w:pPr>
            <w:r w:rsidRPr="00D03479">
              <w:rPr>
                <w:lang w:eastAsia="en-GB"/>
              </w:rPr>
              <w:t>2</w:t>
            </w:r>
          </w:p>
        </w:tc>
        <w:tc>
          <w:tcPr>
            <w:tcW w:w="1068" w:type="dxa"/>
            <w:shd w:val="clear" w:color="auto" w:fill="auto"/>
            <w:noWrap/>
            <w:vAlign w:val="bottom"/>
            <w:hideMark/>
          </w:tcPr>
          <w:p w:rsidR="00AD0322" w:rsidRPr="00D03479" w:rsidRDefault="00AD0322" w:rsidP="00A66D66">
            <w:pPr>
              <w:spacing w:line="240" w:lineRule="auto"/>
              <w:jc w:val="left"/>
              <w:rPr>
                <w:lang w:eastAsia="en-GB"/>
              </w:rPr>
            </w:pPr>
            <w:r w:rsidRPr="00D03479">
              <w:rPr>
                <w:lang w:eastAsia="en-GB"/>
              </w:rPr>
              <w:t>909500</w:t>
            </w:r>
          </w:p>
        </w:tc>
        <w:tc>
          <w:tcPr>
            <w:tcW w:w="2414" w:type="dxa"/>
            <w:shd w:val="clear" w:color="auto" w:fill="auto"/>
            <w:noWrap/>
            <w:vAlign w:val="bottom"/>
            <w:hideMark/>
          </w:tcPr>
          <w:p w:rsidR="00AD0322" w:rsidRPr="00D03479" w:rsidRDefault="00AD0322" w:rsidP="00C9667F">
            <w:pPr>
              <w:spacing w:line="240" w:lineRule="auto"/>
              <w:jc w:val="center"/>
              <w:rPr>
                <w:lang w:eastAsia="en-GB"/>
              </w:rPr>
            </w:pPr>
            <w:r w:rsidRPr="00D03479">
              <w:rPr>
                <w:lang w:eastAsia="en-GB"/>
              </w:rPr>
              <w:t>0.05</w:t>
            </w:r>
          </w:p>
        </w:tc>
      </w:tr>
      <w:tr w:rsidR="00AD0322" w:rsidRPr="005F22A5" w:rsidTr="0055258F">
        <w:trPr>
          <w:trHeight w:val="300"/>
          <w:jc w:val="center"/>
        </w:trPr>
        <w:tc>
          <w:tcPr>
            <w:tcW w:w="1185" w:type="dxa"/>
            <w:shd w:val="clear" w:color="auto" w:fill="auto"/>
            <w:noWrap/>
            <w:vAlign w:val="bottom"/>
            <w:hideMark/>
          </w:tcPr>
          <w:p w:rsidR="00AD0322" w:rsidRPr="00D03479" w:rsidRDefault="00AD0322" w:rsidP="00C9667F">
            <w:pPr>
              <w:spacing w:line="240" w:lineRule="auto"/>
              <w:jc w:val="center"/>
              <w:rPr>
                <w:lang w:eastAsia="en-GB"/>
              </w:rPr>
            </w:pPr>
          </w:p>
        </w:tc>
        <w:tc>
          <w:tcPr>
            <w:tcW w:w="1068" w:type="dxa"/>
            <w:shd w:val="clear" w:color="auto" w:fill="auto"/>
            <w:noWrap/>
            <w:vAlign w:val="bottom"/>
            <w:hideMark/>
          </w:tcPr>
          <w:p w:rsidR="00AD0322" w:rsidRPr="00D03479" w:rsidRDefault="00AD0322" w:rsidP="00A66D66">
            <w:pPr>
              <w:spacing w:line="240" w:lineRule="auto"/>
              <w:jc w:val="left"/>
              <w:rPr>
                <w:lang w:eastAsia="en-GB"/>
              </w:rPr>
            </w:pPr>
            <w:r w:rsidRPr="00D03479">
              <w:rPr>
                <w:lang w:eastAsia="en-GB"/>
              </w:rPr>
              <w:t>62100</w:t>
            </w:r>
          </w:p>
        </w:tc>
        <w:tc>
          <w:tcPr>
            <w:tcW w:w="2414" w:type="dxa"/>
            <w:shd w:val="clear" w:color="auto" w:fill="auto"/>
            <w:noWrap/>
            <w:vAlign w:val="bottom"/>
            <w:hideMark/>
          </w:tcPr>
          <w:p w:rsidR="00AD0322" w:rsidRPr="00D03479" w:rsidRDefault="00AD0322" w:rsidP="00C9667F">
            <w:pPr>
              <w:spacing w:line="240" w:lineRule="auto"/>
              <w:jc w:val="center"/>
              <w:rPr>
                <w:lang w:eastAsia="en-GB"/>
              </w:rPr>
            </w:pPr>
            <w:r w:rsidRPr="00D03479">
              <w:rPr>
                <w:lang w:eastAsia="en-GB"/>
              </w:rPr>
              <w:t>0.1</w:t>
            </w:r>
          </w:p>
        </w:tc>
      </w:tr>
      <w:tr w:rsidR="00AD0322" w:rsidRPr="005F22A5" w:rsidTr="0055258F">
        <w:trPr>
          <w:trHeight w:val="300"/>
          <w:jc w:val="center"/>
        </w:trPr>
        <w:tc>
          <w:tcPr>
            <w:tcW w:w="1185" w:type="dxa"/>
            <w:shd w:val="clear" w:color="auto" w:fill="auto"/>
            <w:noWrap/>
            <w:vAlign w:val="bottom"/>
            <w:hideMark/>
          </w:tcPr>
          <w:p w:rsidR="00AD0322" w:rsidRPr="00D03479" w:rsidRDefault="00AD0322" w:rsidP="00C9667F">
            <w:pPr>
              <w:spacing w:line="240" w:lineRule="auto"/>
              <w:jc w:val="center"/>
              <w:rPr>
                <w:lang w:eastAsia="en-GB"/>
              </w:rPr>
            </w:pPr>
          </w:p>
        </w:tc>
        <w:tc>
          <w:tcPr>
            <w:tcW w:w="1068" w:type="dxa"/>
            <w:shd w:val="clear" w:color="auto" w:fill="auto"/>
            <w:noWrap/>
            <w:vAlign w:val="bottom"/>
            <w:hideMark/>
          </w:tcPr>
          <w:p w:rsidR="00AD0322" w:rsidRPr="00D03479" w:rsidRDefault="00AD0322" w:rsidP="00A66D66">
            <w:pPr>
              <w:spacing w:line="240" w:lineRule="auto"/>
              <w:jc w:val="left"/>
              <w:rPr>
                <w:lang w:eastAsia="en-GB"/>
              </w:rPr>
            </w:pPr>
            <w:r w:rsidRPr="00D03479">
              <w:rPr>
                <w:lang w:eastAsia="en-GB"/>
              </w:rPr>
              <w:t>3930</w:t>
            </w:r>
          </w:p>
        </w:tc>
        <w:tc>
          <w:tcPr>
            <w:tcW w:w="2414" w:type="dxa"/>
            <w:shd w:val="clear" w:color="auto" w:fill="auto"/>
            <w:noWrap/>
            <w:vAlign w:val="bottom"/>
            <w:hideMark/>
          </w:tcPr>
          <w:p w:rsidR="00AD0322" w:rsidRPr="00D03479" w:rsidRDefault="00AD0322" w:rsidP="00C9667F">
            <w:pPr>
              <w:spacing w:line="240" w:lineRule="auto"/>
              <w:jc w:val="center"/>
              <w:rPr>
                <w:lang w:eastAsia="en-GB"/>
              </w:rPr>
            </w:pPr>
            <w:r w:rsidRPr="00D03479">
              <w:rPr>
                <w:lang w:eastAsia="en-GB"/>
              </w:rPr>
              <w:t>0.2</w:t>
            </w:r>
          </w:p>
        </w:tc>
      </w:tr>
      <w:tr w:rsidR="00AD0322" w:rsidRPr="005F22A5" w:rsidTr="0055258F">
        <w:trPr>
          <w:trHeight w:val="300"/>
          <w:jc w:val="center"/>
        </w:trPr>
        <w:tc>
          <w:tcPr>
            <w:tcW w:w="1185" w:type="dxa"/>
            <w:shd w:val="clear" w:color="auto" w:fill="auto"/>
            <w:noWrap/>
            <w:vAlign w:val="bottom"/>
            <w:hideMark/>
          </w:tcPr>
          <w:p w:rsidR="00AD0322" w:rsidRPr="00D03479" w:rsidRDefault="00AD0322" w:rsidP="00C9667F">
            <w:pPr>
              <w:spacing w:line="240" w:lineRule="auto"/>
              <w:jc w:val="center"/>
              <w:rPr>
                <w:lang w:eastAsia="en-GB"/>
              </w:rPr>
            </w:pPr>
          </w:p>
        </w:tc>
        <w:tc>
          <w:tcPr>
            <w:tcW w:w="1068" w:type="dxa"/>
            <w:shd w:val="clear" w:color="auto" w:fill="auto"/>
            <w:noWrap/>
            <w:vAlign w:val="bottom"/>
            <w:hideMark/>
          </w:tcPr>
          <w:p w:rsidR="00AD0322" w:rsidRPr="00D03479" w:rsidRDefault="00AD0322" w:rsidP="00A66D66">
            <w:pPr>
              <w:spacing w:line="240" w:lineRule="auto"/>
              <w:jc w:val="left"/>
              <w:rPr>
                <w:lang w:eastAsia="en-GB"/>
              </w:rPr>
            </w:pPr>
            <w:r w:rsidRPr="00D03479">
              <w:rPr>
                <w:lang w:eastAsia="en-GB"/>
              </w:rPr>
              <w:t>194</w:t>
            </w:r>
          </w:p>
        </w:tc>
        <w:tc>
          <w:tcPr>
            <w:tcW w:w="2414" w:type="dxa"/>
            <w:shd w:val="clear" w:color="auto" w:fill="auto"/>
            <w:noWrap/>
            <w:vAlign w:val="bottom"/>
            <w:hideMark/>
          </w:tcPr>
          <w:p w:rsidR="00AD0322" w:rsidRPr="00D03479" w:rsidRDefault="00AD0322" w:rsidP="00C9667F">
            <w:pPr>
              <w:spacing w:line="240" w:lineRule="auto"/>
              <w:jc w:val="center"/>
              <w:rPr>
                <w:lang w:eastAsia="en-GB"/>
              </w:rPr>
            </w:pPr>
            <w:r w:rsidRPr="00D03479">
              <w:rPr>
                <w:lang w:eastAsia="en-GB"/>
              </w:rPr>
              <w:t>0.3</w:t>
            </w:r>
          </w:p>
        </w:tc>
      </w:tr>
      <w:tr w:rsidR="00AD0322" w:rsidRPr="005F22A5" w:rsidTr="0055258F">
        <w:trPr>
          <w:trHeight w:val="300"/>
          <w:jc w:val="center"/>
        </w:trPr>
        <w:tc>
          <w:tcPr>
            <w:tcW w:w="1185" w:type="dxa"/>
            <w:shd w:val="clear" w:color="auto" w:fill="auto"/>
            <w:noWrap/>
            <w:vAlign w:val="bottom"/>
            <w:hideMark/>
          </w:tcPr>
          <w:p w:rsidR="00AD0322" w:rsidRPr="00D03479" w:rsidRDefault="00D1597F" w:rsidP="00C9667F">
            <w:pPr>
              <w:spacing w:line="240" w:lineRule="auto"/>
              <w:jc w:val="center"/>
              <w:rPr>
                <w:lang w:eastAsia="en-GB"/>
              </w:rPr>
            </w:pPr>
            <w:r w:rsidRPr="00D03479">
              <w:rPr>
                <w:lang w:eastAsia="en-GB"/>
              </w:rPr>
              <w:t>3</w:t>
            </w:r>
          </w:p>
        </w:tc>
        <w:tc>
          <w:tcPr>
            <w:tcW w:w="1068" w:type="dxa"/>
            <w:shd w:val="clear" w:color="auto" w:fill="auto"/>
            <w:noWrap/>
            <w:vAlign w:val="bottom"/>
            <w:hideMark/>
          </w:tcPr>
          <w:p w:rsidR="00AD0322" w:rsidRPr="00D03479" w:rsidRDefault="00AD0322" w:rsidP="00A66D66">
            <w:pPr>
              <w:spacing w:line="240" w:lineRule="auto"/>
              <w:jc w:val="left"/>
              <w:rPr>
                <w:lang w:eastAsia="en-GB"/>
              </w:rPr>
            </w:pPr>
            <w:r w:rsidRPr="00D03479">
              <w:rPr>
                <w:lang w:eastAsia="en-GB"/>
              </w:rPr>
              <w:t>442800</w:t>
            </w:r>
          </w:p>
        </w:tc>
        <w:tc>
          <w:tcPr>
            <w:tcW w:w="2414" w:type="dxa"/>
            <w:shd w:val="clear" w:color="auto" w:fill="auto"/>
            <w:noWrap/>
            <w:vAlign w:val="bottom"/>
            <w:hideMark/>
          </w:tcPr>
          <w:p w:rsidR="00AD0322" w:rsidRPr="00D03479" w:rsidRDefault="00AD0322" w:rsidP="00C9667F">
            <w:pPr>
              <w:spacing w:line="240" w:lineRule="auto"/>
              <w:jc w:val="center"/>
              <w:rPr>
                <w:lang w:eastAsia="en-GB"/>
              </w:rPr>
            </w:pPr>
            <w:r w:rsidRPr="00D03479">
              <w:rPr>
                <w:lang w:eastAsia="en-GB"/>
              </w:rPr>
              <w:t>0.05</w:t>
            </w:r>
          </w:p>
        </w:tc>
      </w:tr>
      <w:tr w:rsidR="00AD0322" w:rsidRPr="005F22A5" w:rsidTr="0055258F">
        <w:trPr>
          <w:trHeight w:val="300"/>
          <w:jc w:val="center"/>
        </w:trPr>
        <w:tc>
          <w:tcPr>
            <w:tcW w:w="1185" w:type="dxa"/>
            <w:shd w:val="clear" w:color="auto" w:fill="auto"/>
            <w:noWrap/>
            <w:vAlign w:val="bottom"/>
            <w:hideMark/>
          </w:tcPr>
          <w:p w:rsidR="00AD0322" w:rsidRPr="00D03479" w:rsidRDefault="00AD0322" w:rsidP="00C9667F">
            <w:pPr>
              <w:spacing w:line="240" w:lineRule="auto"/>
              <w:rPr>
                <w:lang w:eastAsia="en-GB"/>
              </w:rPr>
            </w:pPr>
          </w:p>
        </w:tc>
        <w:tc>
          <w:tcPr>
            <w:tcW w:w="1068" w:type="dxa"/>
            <w:shd w:val="clear" w:color="auto" w:fill="auto"/>
            <w:noWrap/>
            <w:vAlign w:val="bottom"/>
            <w:hideMark/>
          </w:tcPr>
          <w:p w:rsidR="00AD0322" w:rsidRPr="00D03479" w:rsidRDefault="00AD0322" w:rsidP="00A66D66">
            <w:pPr>
              <w:spacing w:line="240" w:lineRule="auto"/>
              <w:jc w:val="left"/>
              <w:rPr>
                <w:lang w:eastAsia="en-GB"/>
              </w:rPr>
            </w:pPr>
            <w:r w:rsidRPr="00D03479">
              <w:rPr>
                <w:lang w:eastAsia="en-GB"/>
              </w:rPr>
              <w:t>23250</w:t>
            </w:r>
          </w:p>
        </w:tc>
        <w:tc>
          <w:tcPr>
            <w:tcW w:w="2414" w:type="dxa"/>
            <w:shd w:val="clear" w:color="auto" w:fill="auto"/>
            <w:noWrap/>
            <w:vAlign w:val="bottom"/>
            <w:hideMark/>
          </w:tcPr>
          <w:p w:rsidR="00AD0322" w:rsidRPr="00D03479" w:rsidRDefault="00AD0322" w:rsidP="00C9667F">
            <w:pPr>
              <w:spacing w:line="240" w:lineRule="auto"/>
              <w:jc w:val="center"/>
              <w:rPr>
                <w:lang w:eastAsia="en-GB"/>
              </w:rPr>
            </w:pPr>
            <w:r w:rsidRPr="00D03479">
              <w:rPr>
                <w:lang w:eastAsia="en-GB"/>
              </w:rPr>
              <w:t>0.1</w:t>
            </w:r>
          </w:p>
        </w:tc>
      </w:tr>
      <w:tr w:rsidR="00AD0322" w:rsidRPr="005F22A5" w:rsidTr="00A66D66">
        <w:trPr>
          <w:trHeight w:val="329"/>
          <w:jc w:val="center"/>
        </w:trPr>
        <w:tc>
          <w:tcPr>
            <w:tcW w:w="1185" w:type="dxa"/>
            <w:shd w:val="clear" w:color="auto" w:fill="auto"/>
            <w:noWrap/>
            <w:vAlign w:val="bottom"/>
            <w:hideMark/>
          </w:tcPr>
          <w:p w:rsidR="00AD0322" w:rsidRPr="00D03479" w:rsidRDefault="00AD0322" w:rsidP="00C9667F">
            <w:pPr>
              <w:spacing w:line="240" w:lineRule="auto"/>
              <w:rPr>
                <w:lang w:eastAsia="en-GB"/>
              </w:rPr>
            </w:pPr>
          </w:p>
        </w:tc>
        <w:tc>
          <w:tcPr>
            <w:tcW w:w="1068" w:type="dxa"/>
            <w:shd w:val="clear" w:color="auto" w:fill="auto"/>
            <w:noWrap/>
            <w:vAlign w:val="bottom"/>
            <w:hideMark/>
          </w:tcPr>
          <w:p w:rsidR="00AD0322" w:rsidRPr="00D03479" w:rsidRDefault="00AD0322" w:rsidP="00A66D66">
            <w:pPr>
              <w:spacing w:line="240" w:lineRule="auto"/>
              <w:jc w:val="left"/>
              <w:rPr>
                <w:lang w:eastAsia="en-GB"/>
              </w:rPr>
            </w:pPr>
            <w:r w:rsidRPr="00D03479">
              <w:rPr>
                <w:lang w:eastAsia="en-GB"/>
              </w:rPr>
              <w:t>1500</w:t>
            </w:r>
          </w:p>
        </w:tc>
        <w:tc>
          <w:tcPr>
            <w:tcW w:w="2414" w:type="dxa"/>
            <w:shd w:val="clear" w:color="auto" w:fill="auto"/>
            <w:noWrap/>
            <w:vAlign w:val="bottom"/>
            <w:hideMark/>
          </w:tcPr>
          <w:p w:rsidR="00AD0322" w:rsidRPr="00D03479" w:rsidRDefault="00AD0322" w:rsidP="00C9667F">
            <w:pPr>
              <w:spacing w:line="240" w:lineRule="auto"/>
              <w:jc w:val="center"/>
              <w:rPr>
                <w:lang w:eastAsia="en-GB"/>
              </w:rPr>
            </w:pPr>
            <w:r w:rsidRPr="00D03479">
              <w:rPr>
                <w:lang w:eastAsia="en-GB"/>
              </w:rPr>
              <w:t>0.2</w:t>
            </w:r>
          </w:p>
        </w:tc>
      </w:tr>
      <w:tr w:rsidR="00AD0322" w:rsidRPr="005F22A5" w:rsidTr="0055258F">
        <w:trPr>
          <w:trHeight w:val="300"/>
          <w:jc w:val="center"/>
        </w:trPr>
        <w:tc>
          <w:tcPr>
            <w:tcW w:w="1185" w:type="dxa"/>
            <w:shd w:val="clear" w:color="auto" w:fill="auto"/>
            <w:noWrap/>
            <w:vAlign w:val="bottom"/>
            <w:hideMark/>
          </w:tcPr>
          <w:p w:rsidR="00AD0322" w:rsidRPr="00D03479" w:rsidRDefault="00AD0322" w:rsidP="00C9667F">
            <w:pPr>
              <w:spacing w:line="240" w:lineRule="auto"/>
              <w:rPr>
                <w:lang w:eastAsia="en-GB"/>
              </w:rPr>
            </w:pPr>
          </w:p>
        </w:tc>
        <w:tc>
          <w:tcPr>
            <w:tcW w:w="1068" w:type="dxa"/>
            <w:shd w:val="clear" w:color="auto" w:fill="auto"/>
            <w:noWrap/>
            <w:vAlign w:val="bottom"/>
            <w:hideMark/>
          </w:tcPr>
          <w:p w:rsidR="00AD0322" w:rsidRPr="00D03479" w:rsidRDefault="00AD0322" w:rsidP="00A66D66">
            <w:pPr>
              <w:spacing w:line="240" w:lineRule="auto"/>
              <w:jc w:val="left"/>
              <w:rPr>
                <w:lang w:eastAsia="en-GB"/>
              </w:rPr>
            </w:pPr>
            <w:r w:rsidRPr="00D03479">
              <w:rPr>
                <w:lang w:eastAsia="en-GB"/>
              </w:rPr>
              <w:t>106</w:t>
            </w:r>
          </w:p>
        </w:tc>
        <w:tc>
          <w:tcPr>
            <w:tcW w:w="2414" w:type="dxa"/>
            <w:shd w:val="clear" w:color="auto" w:fill="auto"/>
            <w:noWrap/>
            <w:vAlign w:val="bottom"/>
            <w:hideMark/>
          </w:tcPr>
          <w:p w:rsidR="00AD0322" w:rsidRPr="00D03479" w:rsidRDefault="00AD0322" w:rsidP="00C9667F">
            <w:pPr>
              <w:spacing w:line="240" w:lineRule="auto"/>
              <w:jc w:val="center"/>
              <w:rPr>
                <w:lang w:eastAsia="en-GB"/>
              </w:rPr>
            </w:pPr>
            <w:r w:rsidRPr="00D03479">
              <w:rPr>
                <w:lang w:eastAsia="en-GB"/>
              </w:rPr>
              <w:t>0.3</w:t>
            </w:r>
          </w:p>
        </w:tc>
      </w:tr>
    </w:tbl>
    <w:p w:rsidR="000A7F59" w:rsidRDefault="0086672A" w:rsidP="006A7DFA">
      <w:pPr>
        <w:jc w:val="center"/>
      </w:pPr>
      <w:r>
        <w:br/>
      </w:r>
      <w:r w:rsidR="00D57150">
        <w:rPr>
          <w:noProof/>
          <w:lang w:eastAsia="en-GB"/>
        </w:rPr>
        <w:drawing>
          <wp:inline distT="0" distB="0" distL="0" distR="0" wp14:anchorId="205E0F0B" wp14:editId="5373D77C">
            <wp:extent cx="3933100" cy="1838325"/>
            <wp:effectExtent l="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02" cstate="print">
                      <a:extLst>
                        <a:ext uri="{28A0092B-C50C-407E-A947-70E740481C1C}">
                          <a14:useLocalDpi xmlns:a14="http://schemas.microsoft.com/office/drawing/2010/main" val="0"/>
                        </a:ext>
                      </a:extLst>
                    </a:blip>
                    <a:srcRect l="729" t="7201"/>
                    <a:stretch/>
                  </pic:blipFill>
                  <pic:spPr bwMode="auto">
                    <a:xfrm>
                      <a:off x="0" y="0"/>
                      <a:ext cx="3935557" cy="1839473"/>
                    </a:xfrm>
                    <a:prstGeom prst="rect">
                      <a:avLst/>
                    </a:prstGeom>
                    <a:noFill/>
                    <a:ln>
                      <a:noFill/>
                    </a:ln>
                    <a:extLst>
                      <a:ext uri="{53640926-AAD7-44D8-BBD7-CCE9431645EC}">
                        <a14:shadowObscured xmlns:a14="http://schemas.microsoft.com/office/drawing/2010/main"/>
                      </a:ext>
                    </a:extLst>
                  </pic:spPr>
                </pic:pic>
              </a:graphicData>
            </a:graphic>
          </wp:inline>
        </w:drawing>
      </w:r>
    </w:p>
    <w:p w:rsidR="000A7F59" w:rsidRPr="006A7DFA" w:rsidRDefault="000A7F59" w:rsidP="006A7DFA">
      <w:pPr>
        <w:pStyle w:val="Caption"/>
        <w:jc w:val="center"/>
        <w:rPr>
          <w:b w:val="0"/>
          <w:color w:val="auto"/>
          <w:sz w:val="22"/>
        </w:rPr>
      </w:pPr>
      <w:bookmarkStart w:id="171" w:name="_Ref312056748"/>
      <w:bookmarkStart w:id="172" w:name="_Toc385451141"/>
      <w:r w:rsidRPr="006A7DFA">
        <w:rPr>
          <w:b w:val="0"/>
          <w:color w:val="auto"/>
          <w:sz w:val="22"/>
        </w:rPr>
        <w:t xml:space="preserve">Figure </w:t>
      </w:r>
      <w:r w:rsidR="003F0512" w:rsidRPr="006A7DFA">
        <w:rPr>
          <w:b w:val="0"/>
          <w:color w:val="auto"/>
          <w:sz w:val="22"/>
        </w:rPr>
        <w:fldChar w:fldCharType="begin"/>
      </w:r>
      <w:r w:rsidRPr="006A7DFA">
        <w:rPr>
          <w:b w:val="0"/>
          <w:color w:val="auto"/>
          <w:sz w:val="22"/>
        </w:rPr>
        <w:instrText xml:space="preserve"> SEQ Figure \* ARABIC </w:instrText>
      </w:r>
      <w:r w:rsidR="003F0512" w:rsidRPr="006A7DFA">
        <w:rPr>
          <w:b w:val="0"/>
          <w:color w:val="auto"/>
          <w:sz w:val="22"/>
        </w:rPr>
        <w:fldChar w:fldCharType="separate"/>
      </w:r>
      <w:r w:rsidR="00DC3E10">
        <w:rPr>
          <w:b w:val="0"/>
          <w:noProof/>
          <w:color w:val="auto"/>
          <w:sz w:val="22"/>
        </w:rPr>
        <w:t>44</w:t>
      </w:r>
      <w:r w:rsidR="003F0512" w:rsidRPr="006A7DFA">
        <w:rPr>
          <w:b w:val="0"/>
          <w:color w:val="auto"/>
          <w:sz w:val="22"/>
        </w:rPr>
        <w:fldChar w:fldCharType="end"/>
      </w:r>
      <w:bookmarkEnd w:id="171"/>
      <w:r w:rsidRPr="006A7DFA">
        <w:rPr>
          <w:b w:val="0"/>
          <w:color w:val="auto"/>
          <w:sz w:val="22"/>
        </w:rPr>
        <w:t xml:space="preserve"> – Detector response to three </w:t>
      </w:r>
      <w:proofErr w:type="spellStart"/>
      <w:r w:rsidRPr="006A7DFA">
        <w:rPr>
          <w:b w:val="0"/>
          <w:color w:val="auto"/>
          <w:sz w:val="22"/>
        </w:rPr>
        <w:t>Easivial</w:t>
      </w:r>
      <w:proofErr w:type="spellEnd"/>
      <w:r w:rsidRPr="006A7DFA">
        <w:rPr>
          <w:b w:val="0"/>
          <w:color w:val="auto"/>
          <w:sz w:val="22"/>
        </w:rPr>
        <w:t xml:space="preserve"> standards</w:t>
      </w:r>
      <w:proofErr w:type="gramStart"/>
      <w:r w:rsidR="00D03479">
        <w:rPr>
          <w:b w:val="0"/>
          <w:color w:val="auto"/>
          <w:sz w:val="22"/>
        </w:rPr>
        <w:t>,</w:t>
      </w:r>
      <w:proofErr w:type="gramEnd"/>
      <w:r w:rsidRPr="006A7DFA">
        <w:rPr>
          <w:b w:val="0"/>
          <w:color w:val="auto"/>
          <w:sz w:val="22"/>
        </w:rPr>
        <w:br/>
      </w:r>
      <w:r w:rsidR="00D57150" w:rsidRPr="006A7DFA">
        <w:rPr>
          <w:b w:val="0"/>
          <w:color w:val="auto"/>
          <w:sz w:val="22"/>
        </w:rPr>
        <w:t>each containing four</w:t>
      </w:r>
      <w:r w:rsidRPr="006A7DFA">
        <w:rPr>
          <w:b w:val="0"/>
          <w:color w:val="auto"/>
          <w:sz w:val="22"/>
        </w:rPr>
        <w:t xml:space="preserve"> known molecular weight polymers</w:t>
      </w:r>
      <w:bookmarkEnd w:id="172"/>
    </w:p>
    <w:p w:rsidR="00AC4492" w:rsidRPr="00BA7467" w:rsidRDefault="001E5F3A" w:rsidP="00134F32">
      <w:pPr>
        <w:pStyle w:val="Heading6"/>
        <w:numPr>
          <w:ilvl w:val="0"/>
          <w:numId w:val="0"/>
        </w:numPr>
        <w:ind w:left="1152" w:hanging="1152"/>
        <w:rPr>
          <w:color w:val="auto"/>
        </w:rPr>
      </w:pPr>
      <w:r w:rsidRPr="00BA7467">
        <w:rPr>
          <w:color w:val="auto"/>
        </w:rPr>
        <w:t xml:space="preserve">Linear </w:t>
      </w:r>
      <w:r w:rsidR="00BC5317" w:rsidRPr="00BA7467">
        <w:rPr>
          <w:color w:val="auto"/>
        </w:rPr>
        <w:t>Polymer Analysis</w:t>
      </w:r>
    </w:p>
    <w:p w:rsidR="00652634" w:rsidRDefault="00A11995" w:rsidP="007D5FD0">
      <w:r w:rsidRPr="00BA7467">
        <w:t>Both un</w:t>
      </w:r>
      <w:r w:rsidR="00BC5317" w:rsidRPr="00BA7467">
        <w:t xml:space="preserve">labelled and </w:t>
      </w:r>
      <w:r w:rsidRPr="00BA7467">
        <w:t>l</w:t>
      </w:r>
      <w:r w:rsidR="00BC5317" w:rsidRPr="00BA7467">
        <w:t xml:space="preserve">abelled linear PAM polymers were prepared (see </w:t>
      </w:r>
      <w:r w:rsidR="00847B8E" w:rsidRPr="00BA7467">
        <w:t>7</w:t>
      </w:r>
      <w:r w:rsidR="00BC5317" w:rsidRPr="00BA7467">
        <w:t xml:space="preserve">.4.1.1.1 and </w:t>
      </w:r>
      <w:r w:rsidR="00847B8E" w:rsidRPr="00BA7467">
        <w:t>7</w:t>
      </w:r>
      <w:r w:rsidR="00BC5317" w:rsidRPr="00BA7467">
        <w:t xml:space="preserve">.4.1.1.2) and analysed </w:t>
      </w:r>
      <w:r w:rsidR="00847B8E" w:rsidRPr="00BA7467">
        <w:t xml:space="preserve">via gel permeation </w:t>
      </w:r>
      <w:r w:rsidR="00847B8E">
        <w:t xml:space="preserve">chromatography in </w:t>
      </w:r>
      <w:r>
        <w:t xml:space="preserve">duplicate </w:t>
      </w:r>
      <w:r w:rsidR="00BC5317">
        <w:t>(</w:t>
      </w:r>
      <w:r w:rsidR="00BC5317">
        <w:fldChar w:fldCharType="begin"/>
      </w:r>
      <w:r w:rsidR="00BC5317">
        <w:instrText xml:space="preserve"> REF _Ref312056895 \h  \* MERGEFORMAT </w:instrText>
      </w:r>
      <w:r w:rsidR="00BC5317">
        <w:fldChar w:fldCharType="separate"/>
      </w:r>
      <w:r w:rsidR="00DC3E10" w:rsidRPr="00DC3E10">
        <w:t xml:space="preserve">Figure </w:t>
      </w:r>
      <w:r w:rsidR="00DC3E10" w:rsidRPr="00DC3E10">
        <w:rPr>
          <w:noProof/>
        </w:rPr>
        <w:t>45</w:t>
      </w:r>
      <w:r w:rsidR="00BC5317">
        <w:fldChar w:fldCharType="end"/>
      </w:r>
      <w:r w:rsidR="00652634">
        <w:t>). All polymers show a broad molecular weight distributi</w:t>
      </w:r>
      <w:r w:rsidR="0086672A">
        <w:t xml:space="preserve">on around a single peak, </w:t>
      </w:r>
      <w:r w:rsidR="00652634">
        <w:t xml:space="preserve">with a slight shoulder tending towards lower </w:t>
      </w:r>
      <w:r>
        <w:t>molecular weight</w:t>
      </w:r>
      <w:r w:rsidR="00652634">
        <w:t>. The unlabel</w:t>
      </w:r>
      <w:r>
        <w:t xml:space="preserve">led PAM has </w:t>
      </w:r>
      <w:r>
        <w:lastRenderedPageBreak/>
        <w:t>a slightly larger</w:t>
      </w:r>
      <w:r w:rsidR="00652634">
        <w:t xml:space="preserve"> distribution than the labelled polymers, supporting the theory that labels at least slightly inhibit the polymerisation process</w:t>
      </w:r>
      <w:r w:rsidR="00492D28">
        <w:t xml:space="preserve"> </w:t>
      </w:r>
      <w:r w:rsidR="00492D28">
        <w:fldChar w:fldCharType="begin"/>
      </w:r>
      <w:r w:rsidR="00E11A8C">
        <w:instrText xml:space="preserve"> ADDIN EN.CITE &lt;EndNote&gt;&lt;Cite&gt;&lt;Author&gt;Ellinger&lt;/Author&gt;&lt;Year&gt;1965&lt;/Year&gt;&lt;RecNum&gt;104&lt;/RecNum&gt;&lt;DisplayText&gt;[156]&lt;/DisplayText&gt;&lt;record&gt;&lt;rec-number&gt;104&lt;/rec-number&gt;&lt;foreign-keys&gt;&lt;key app="EN" db-id="st2sws0t8dzst3esap05evd9r95ez5pddpdx"&gt;104&lt;/key&gt;&lt;/foreign-keys&gt;&lt;ref-type name="Journal Article"&gt;17&lt;/ref-type&gt;&lt;contributors&gt;&lt;authors&gt;&lt;author&gt;Ellinger, L. P.&lt;/author&gt;&lt;/authors&gt;&lt;/contributors&gt;&lt;titles&gt;&lt;title&gt;Effect of impurities on the polymerization of vinylcarbazole by azobisisobutyronitrile&lt;/title&gt;&lt;secondary-title&gt;Journal of Applied Polymer Science&lt;/secondary-title&gt;&lt;/titles&gt;&lt;periodical&gt;&lt;full-title&gt;Journal of Applied Polymer Science&lt;/full-title&gt;&lt;/periodical&gt;&lt;pages&gt;3939-3948&lt;/pages&gt;&lt;volume&gt;9&lt;/volume&gt;&lt;number&gt;12&lt;/number&gt;&lt;dates&gt;&lt;year&gt;1965&lt;/year&gt;&lt;/dates&gt;&lt;publisher&gt;Wiley Subscription Services, Inc., A Wiley Company&lt;/publisher&gt;&lt;isbn&gt;1097-4628&lt;/isbn&gt;&lt;urls&gt;&lt;related-urls&gt;&lt;url&gt;http://dx.doi.org/10.1002/app.1965.070091216&lt;/url&gt;&lt;/related-urls&gt;&lt;/urls&gt;&lt;electronic-resource-num&gt;10.1002/app.1965.070091216&lt;/electronic-resource-num&gt;&lt;/record&gt;&lt;/Cite&gt;&lt;/EndNote&gt;</w:instrText>
      </w:r>
      <w:r w:rsidR="00492D28">
        <w:fldChar w:fldCharType="separate"/>
      </w:r>
      <w:r w:rsidR="00E11A8C">
        <w:rPr>
          <w:noProof/>
        </w:rPr>
        <w:t>[</w:t>
      </w:r>
      <w:hyperlink w:anchor="_ENREF_156" w:tooltip="Ellinger, 1965 #104" w:history="1">
        <w:r w:rsidR="00E11A8C">
          <w:rPr>
            <w:noProof/>
          </w:rPr>
          <w:t>156</w:t>
        </w:r>
      </w:hyperlink>
      <w:r w:rsidR="00E11A8C">
        <w:rPr>
          <w:noProof/>
        </w:rPr>
        <w:t>]</w:t>
      </w:r>
      <w:r w:rsidR="00492D28">
        <w:fldChar w:fldCharType="end"/>
      </w:r>
      <w:r w:rsidR="00652634">
        <w:t>.</w:t>
      </w:r>
      <w:r w:rsidR="00652634" w:rsidRPr="00652634">
        <w:t xml:space="preserve"> </w:t>
      </w:r>
      <w:r w:rsidR="00652634">
        <w:t>The exa</w:t>
      </w:r>
      <w:r w:rsidR="00537F3F">
        <w:t xml:space="preserve">ct polymer distribution numbers </w:t>
      </w:r>
      <w:r w:rsidR="00652634">
        <w:t xml:space="preserve">are shown </w:t>
      </w:r>
      <w:r w:rsidR="00652634" w:rsidRPr="00652634">
        <w:t xml:space="preserve">in </w:t>
      </w:r>
      <w:r w:rsidR="00652634" w:rsidRPr="00652634">
        <w:fldChar w:fldCharType="begin"/>
      </w:r>
      <w:r w:rsidR="00652634" w:rsidRPr="00652634">
        <w:instrText xml:space="preserve"> REF _Ref330383898 \h  \* MERGEFORMAT </w:instrText>
      </w:r>
      <w:r w:rsidR="00652634" w:rsidRPr="00652634">
        <w:fldChar w:fldCharType="separate"/>
      </w:r>
      <w:r w:rsidR="00DC3E10" w:rsidRPr="00DC3E10">
        <w:rPr>
          <w:color w:val="000000" w:themeColor="text1"/>
        </w:rPr>
        <w:t xml:space="preserve">Table </w:t>
      </w:r>
      <w:r w:rsidR="00DC3E10" w:rsidRPr="00DC3E10">
        <w:rPr>
          <w:noProof/>
          <w:color w:val="000000" w:themeColor="text1"/>
        </w:rPr>
        <w:t>8</w:t>
      </w:r>
      <w:r w:rsidR="00652634" w:rsidRPr="00652634">
        <w:fldChar w:fldCharType="end"/>
      </w:r>
      <w:r w:rsidR="00652634" w:rsidRPr="00652634">
        <w:t>.</w:t>
      </w:r>
    </w:p>
    <w:p w:rsidR="00153A31" w:rsidRPr="008A4F04" w:rsidRDefault="00153A31" w:rsidP="006A7DFA">
      <w:pPr>
        <w:jc w:val="center"/>
      </w:pPr>
      <w:r>
        <w:rPr>
          <w:noProof/>
          <w:lang w:eastAsia="en-GB"/>
        </w:rPr>
        <w:drawing>
          <wp:inline distT="0" distB="0" distL="0" distR="0" wp14:anchorId="1E1E9C9F" wp14:editId="176B3ACF">
            <wp:extent cx="3980793" cy="2128344"/>
            <wp:effectExtent l="0" t="0" r="1270" b="5715"/>
            <wp:docPr id="2061" name="Chart 206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inline>
        </w:drawing>
      </w:r>
    </w:p>
    <w:p w:rsidR="00153A31" w:rsidRPr="006A7DFA" w:rsidRDefault="00153A31" w:rsidP="006A7DFA">
      <w:pPr>
        <w:pStyle w:val="Caption"/>
        <w:jc w:val="center"/>
        <w:rPr>
          <w:b w:val="0"/>
          <w:color w:val="auto"/>
          <w:sz w:val="22"/>
        </w:rPr>
      </w:pPr>
      <w:bookmarkStart w:id="173" w:name="_Ref312056895"/>
      <w:bookmarkStart w:id="174" w:name="_Ref312056891"/>
      <w:bookmarkStart w:id="175" w:name="_Toc385451142"/>
      <w:r w:rsidRPr="006A7DFA">
        <w:rPr>
          <w:b w:val="0"/>
          <w:color w:val="auto"/>
          <w:sz w:val="22"/>
          <w:szCs w:val="22"/>
        </w:rPr>
        <w:t xml:space="preserve">Figure </w:t>
      </w:r>
      <w:r w:rsidR="003F0512" w:rsidRPr="006A7DFA">
        <w:rPr>
          <w:b w:val="0"/>
          <w:color w:val="auto"/>
          <w:sz w:val="22"/>
          <w:szCs w:val="22"/>
        </w:rPr>
        <w:fldChar w:fldCharType="begin"/>
      </w:r>
      <w:r w:rsidRPr="006A7DFA">
        <w:rPr>
          <w:b w:val="0"/>
          <w:color w:val="auto"/>
          <w:sz w:val="22"/>
          <w:szCs w:val="22"/>
        </w:rPr>
        <w:instrText xml:space="preserve"> SEQ Figure \* ARABIC </w:instrText>
      </w:r>
      <w:r w:rsidR="003F0512" w:rsidRPr="006A7DFA">
        <w:rPr>
          <w:b w:val="0"/>
          <w:color w:val="auto"/>
          <w:sz w:val="22"/>
          <w:szCs w:val="22"/>
        </w:rPr>
        <w:fldChar w:fldCharType="separate"/>
      </w:r>
      <w:r w:rsidR="00DC3E10">
        <w:rPr>
          <w:b w:val="0"/>
          <w:noProof/>
          <w:color w:val="auto"/>
          <w:sz w:val="22"/>
          <w:szCs w:val="22"/>
        </w:rPr>
        <w:t>45</w:t>
      </w:r>
      <w:r w:rsidR="003F0512" w:rsidRPr="006A7DFA">
        <w:rPr>
          <w:b w:val="0"/>
          <w:color w:val="auto"/>
          <w:sz w:val="22"/>
          <w:szCs w:val="22"/>
        </w:rPr>
        <w:fldChar w:fldCharType="end"/>
      </w:r>
      <w:bookmarkEnd w:id="173"/>
      <w:r w:rsidRPr="006A7DFA">
        <w:rPr>
          <w:b w:val="0"/>
          <w:color w:val="auto"/>
          <w:sz w:val="22"/>
          <w:szCs w:val="22"/>
        </w:rPr>
        <w:t xml:space="preserve"> – Molecular</w:t>
      </w:r>
      <w:r w:rsidRPr="006A7DFA">
        <w:rPr>
          <w:b w:val="0"/>
          <w:color w:val="auto"/>
          <w:sz w:val="22"/>
        </w:rPr>
        <w:t xml:space="preserve"> Weight Distribution of polyacrylamide polymers</w:t>
      </w:r>
      <w:bookmarkEnd w:id="174"/>
      <w:bookmarkEnd w:id="175"/>
    </w:p>
    <w:p w:rsidR="00652634" w:rsidRPr="006A7DFA" w:rsidRDefault="00652634" w:rsidP="006A7DFA">
      <w:pPr>
        <w:pStyle w:val="Caption"/>
        <w:jc w:val="left"/>
        <w:rPr>
          <w:b w:val="0"/>
          <w:color w:val="auto"/>
          <w:sz w:val="22"/>
        </w:rPr>
      </w:pPr>
      <w:bookmarkStart w:id="176" w:name="_Ref330383898"/>
      <w:bookmarkStart w:id="177" w:name="_Ref330383893"/>
      <w:bookmarkStart w:id="178" w:name="_Toc385451357"/>
      <w:r w:rsidRPr="006A7DFA">
        <w:rPr>
          <w:b w:val="0"/>
          <w:color w:val="auto"/>
          <w:sz w:val="22"/>
        </w:rPr>
        <w:t xml:space="preserve">Table </w:t>
      </w:r>
      <w:r w:rsidRPr="006A7DFA">
        <w:rPr>
          <w:b w:val="0"/>
          <w:color w:val="auto"/>
          <w:sz w:val="22"/>
        </w:rPr>
        <w:fldChar w:fldCharType="begin"/>
      </w:r>
      <w:r w:rsidRPr="006A7DFA">
        <w:rPr>
          <w:b w:val="0"/>
          <w:color w:val="auto"/>
          <w:sz w:val="22"/>
        </w:rPr>
        <w:instrText xml:space="preserve"> SEQ Table \* ARABIC </w:instrText>
      </w:r>
      <w:r w:rsidRPr="006A7DFA">
        <w:rPr>
          <w:b w:val="0"/>
          <w:color w:val="auto"/>
          <w:sz w:val="22"/>
        </w:rPr>
        <w:fldChar w:fldCharType="separate"/>
      </w:r>
      <w:r w:rsidR="00DC3E10">
        <w:rPr>
          <w:b w:val="0"/>
          <w:noProof/>
          <w:color w:val="auto"/>
          <w:sz w:val="22"/>
        </w:rPr>
        <w:t>8</w:t>
      </w:r>
      <w:r w:rsidRPr="006A7DFA">
        <w:rPr>
          <w:b w:val="0"/>
          <w:color w:val="auto"/>
          <w:sz w:val="22"/>
        </w:rPr>
        <w:fldChar w:fldCharType="end"/>
      </w:r>
      <w:bookmarkEnd w:id="176"/>
      <w:r w:rsidRPr="006A7DFA">
        <w:rPr>
          <w:b w:val="0"/>
          <w:color w:val="auto"/>
          <w:sz w:val="22"/>
        </w:rPr>
        <w:t xml:space="preserve"> - Calculat</w:t>
      </w:r>
      <w:r w:rsidR="00847B8E" w:rsidRPr="006A7DFA">
        <w:rPr>
          <w:b w:val="0"/>
          <w:color w:val="auto"/>
          <w:sz w:val="22"/>
        </w:rPr>
        <w:t>ed specifications for p</w:t>
      </w:r>
      <w:r w:rsidRPr="006A7DFA">
        <w:rPr>
          <w:b w:val="0"/>
          <w:color w:val="auto"/>
          <w:sz w:val="22"/>
        </w:rPr>
        <w:t>olyacryl</w:t>
      </w:r>
      <w:r w:rsidR="00847B8E" w:rsidRPr="006A7DFA">
        <w:rPr>
          <w:b w:val="0"/>
          <w:color w:val="auto"/>
          <w:sz w:val="22"/>
        </w:rPr>
        <w:t>amide</w:t>
      </w:r>
      <w:r w:rsidRPr="006A7DFA">
        <w:rPr>
          <w:b w:val="0"/>
          <w:color w:val="auto"/>
          <w:sz w:val="22"/>
        </w:rPr>
        <w:t xml:space="preserve"> </w:t>
      </w:r>
      <w:r w:rsidR="00847B8E" w:rsidRPr="006A7DFA">
        <w:rPr>
          <w:b w:val="0"/>
          <w:color w:val="auto"/>
          <w:sz w:val="22"/>
        </w:rPr>
        <w:t>p</w:t>
      </w:r>
      <w:r w:rsidRPr="006A7DFA">
        <w:rPr>
          <w:b w:val="0"/>
          <w:color w:val="auto"/>
          <w:sz w:val="22"/>
        </w:rPr>
        <w:t>olymers</w:t>
      </w:r>
      <w:bookmarkEnd w:id="177"/>
      <w:bookmarkEnd w:id="178"/>
    </w:p>
    <w:tbl>
      <w:tblPr>
        <w:tblW w:w="6509" w:type="dxa"/>
        <w:jc w:val="center"/>
        <w:tblInd w:w="-425" w:type="dxa"/>
        <w:tblLook w:val="04A0" w:firstRow="1" w:lastRow="0" w:firstColumn="1" w:lastColumn="0" w:noHBand="0" w:noVBand="1"/>
      </w:tblPr>
      <w:tblGrid>
        <w:gridCol w:w="1116"/>
        <w:gridCol w:w="1925"/>
        <w:gridCol w:w="708"/>
        <w:gridCol w:w="851"/>
        <w:gridCol w:w="992"/>
        <w:gridCol w:w="992"/>
      </w:tblGrid>
      <w:tr w:rsidR="00847B8E" w:rsidRPr="00C03329" w:rsidTr="00847B8E">
        <w:trPr>
          <w:trHeight w:val="300"/>
          <w:jc w:val="center"/>
        </w:trPr>
        <w:tc>
          <w:tcPr>
            <w:tcW w:w="1041" w:type="dxa"/>
            <w:tcBorders>
              <w:bottom w:val="single" w:sz="4" w:space="0" w:color="auto"/>
            </w:tcBorders>
            <w:vAlign w:val="center"/>
          </w:tcPr>
          <w:p w:rsidR="00847B8E" w:rsidRPr="007838BC" w:rsidRDefault="00847B8E" w:rsidP="000C1213">
            <w:pPr>
              <w:spacing w:line="240" w:lineRule="auto"/>
              <w:rPr>
                <w:lang w:eastAsia="en-GB"/>
              </w:rPr>
            </w:pPr>
            <w:r w:rsidRPr="007838BC">
              <w:rPr>
                <w:lang w:eastAsia="en-GB"/>
              </w:rPr>
              <w:t>Sample</w:t>
            </w:r>
          </w:p>
        </w:tc>
        <w:tc>
          <w:tcPr>
            <w:tcW w:w="1925" w:type="dxa"/>
            <w:tcBorders>
              <w:bottom w:val="single" w:sz="4" w:space="0" w:color="auto"/>
            </w:tcBorders>
            <w:shd w:val="clear" w:color="auto" w:fill="auto"/>
            <w:noWrap/>
            <w:vAlign w:val="center"/>
            <w:hideMark/>
          </w:tcPr>
          <w:p w:rsidR="00847B8E" w:rsidRPr="006D438C" w:rsidRDefault="00847B8E" w:rsidP="000C1213">
            <w:pPr>
              <w:spacing w:line="240" w:lineRule="auto"/>
              <w:rPr>
                <w:lang w:eastAsia="en-GB"/>
              </w:rPr>
            </w:pPr>
            <w:r w:rsidRPr="006D438C">
              <w:rPr>
                <w:lang w:eastAsia="en-GB"/>
              </w:rPr>
              <w:t>Polymer</w:t>
            </w:r>
          </w:p>
        </w:tc>
        <w:tc>
          <w:tcPr>
            <w:tcW w:w="708" w:type="dxa"/>
            <w:tcBorders>
              <w:bottom w:val="single" w:sz="4" w:space="0" w:color="auto"/>
            </w:tcBorders>
            <w:shd w:val="clear" w:color="auto" w:fill="auto"/>
            <w:noWrap/>
            <w:vAlign w:val="center"/>
            <w:hideMark/>
          </w:tcPr>
          <w:p w:rsidR="00847B8E" w:rsidRPr="00821640" w:rsidRDefault="00847B8E" w:rsidP="00DA29B4">
            <w:pPr>
              <w:spacing w:line="240" w:lineRule="auto"/>
              <w:jc w:val="center"/>
              <w:rPr>
                <w:lang w:eastAsia="en-GB"/>
              </w:rPr>
            </w:pPr>
            <w:proofErr w:type="spellStart"/>
            <w:r w:rsidRPr="00821640">
              <w:rPr>
                <w:lang w:eastAsia="en-GB"/>
              </w:rPr>
              <w:t>M</w:t>
            </w:r>
            <w:r w:rsidRPr="00847B8E">
              <w:rPr>
                <w:vertAlign w:val="subscript"/>
                <w:lang w:eastAsia="en-GB"/>
              </w:rPr>
              <w:t>n</w:t>
            </w:r>
            <w:proofErr w:type="spellEnd"/>
          </w:p>
        </w:tc>
        <w:tc>
          <w:tcPr>
            <w:tcW w:w="851" w:type="dxa"/>
            <w:tcBorders>
              <w:bottom w:val="single" w:sz="4" w:space="0" w:color="auto"/>
            </w:tcBorders>
            <w:shd w:val="clear" w:color="auto" w:fill="auto"/>
            <w:noWrap/>
            <w:vAlign w:val="center"/>
            <w:hideMark/>
          </w:tcPr>
          <w:p w:rsidR="00847B8E" w:rsidRPr="00821640" w:rsidRDefault="00847B8E" w:rsidP="00DA29B4">
            <w:pPr>
              <w:spacing w:line="240" w:lineRule="auto"/>
              <w:jc w:val="center"/>
              <w:rPr>
                <w:lang w:eastAsia="en-GB"/>
              </w:rPr>
            </w:pPr>
            <w:r w:rsidRPr="00821640">
              <w:rPr>
                <w:lang w:eastAsia="en-GB"/>
              </w:rPr>
              <w:t>M</w:t>
            </w:r>
            <w:r w:rsidRPr="00847B8E">
              <w:rPr>
                <w:vertAlign w:val="subscript"/>
                <w:lang w:eastAsia="en-GB"/>
              </w:rPr>
              <w:t>w</w:t>
            </w:r>
          </w:p>
        </w:tc>
        <w:tc>
          <w:tcPr>
            <w:tcW w:w="992" w:type="dxa"/>
            <w:tcBorders>
              <w:bottom w:val="single" w:sz="4" w:space="0" w:color="auto"/>
            </w:tcBorders>
            <w:shd w:val="clear" w:color="auto" w:fill="auto"/>
            <w:noWrap/>
            <w:vAlign w:val="center"/>
            <w:hideMark/>
          </w:tcPr>
          <w:p w:rsidR="00847B8E" w:rsidRPr="00821640" w:rsidRDefault="00847B8E" w:rsidP="00DA29B4">
            <w:pPr>
              <w:spacing w:line="240" w:lineRule="auto"/>
              <w:jc w:val="center"/>
              <w:rPr>
                <w:lang w:eastAsia="en-GB"/>
              </w:rPr>
            </w:pPr>
            <w:proofErr w:type="spellStart"/>
            <w:r w:rsidRPr="00821640">
              <w:rPr>
                <w:lang w:eastAsia="en-GB"/>
              </w:rPr>
              <w:t>M</w:t>
            </w:r>
            <w:r w:rsidRPr="00847B8E">
              <w:rPr>
                <w:vertAlign w:val="subscript"/>
                <w:lang w:eastAsia="en-GB"/>
              </w:rPr>
              <w:t>z</w:t>
            </w:r>
            <w:proofErr w:type="spellEnd"/>
          </w:p>
        </w:tc>
        <w:tc>
          <w:tcPr>
            <w:tcW w:w="992" w:type="dxa"/>
            <w:tcBorders>
              <w:bottom w:val="single" w:sz="4" w:space="0" w:color="auto"/>
            </w:tcBorders>
            <w:shd w:val="clear" w:color="auto" w:fill="auto"/>
            <w:noWrap/>
            <w:vAlign w:val="center"/>
            <w:hideMark/>
          </w:tcPr>
          <w:p w:rsidR="00847B8E" w:rsidRPr="00821640" w:rsidRDefault="00847B8E" w:rsidP="00DA29B4">
            <w:pPr>
              <w:spacing w:line="240" w:lineRule="auto"/>
              <w:jc w:val="center"/>
              <w:rPr>
                <w:lang w:eastAsia="en-GB"/>
              </w:rPr>
            </w:pPr>
            <w:r>
              <w:rPr>
                <w:lang w:eastAsia="en-GB"/>
              </w:rPr>
              <w:t>D</w:t>
            </w:r>
          </w:p>
        </w:tc>
      </w:tr>
      <w:tr w:rsidR="00847B8E" w:rsidRPr="00C03329" w:rsidTr="00847B8E">
        <w:trPr>
          <w:trHeight w:val="300"/>
          <w:jc w:val="center"/>
        </w:trPr>
        <w:tc>
          <w:tcPr>
            <w:tcW w:w="1041" w:type="dxa"/>
            <w:tcBorders>
              <w:top w:val="single" w:sz="4" w:space="0" w:color="auto"/>
            </w:tcBorders>
          </w:tcPr>
          <w:p w:rsidR="00847B8E" w:rsidRPr="007838BC" w:rsidRDefault="00847B8E" w:rsidP="000C1213">
            <w:pPr>
              <w:spacing w:line="240" w:lineRule="auto"/>
              <w:rPr>
                <w:lang w:eastAsia="en-GB"/>
              </w:rPr>
            </w:pPr>
            <w:r w:rsidRPr="007838BC">
              <w:rPr>
                <w:lang w:eastAsia="en-GB"/>
              </w:rPr>
              <w:t>TS1/11/1</w:t>
            </w:r>
          </w:p>
        </w:tc>
        <w:tc>
          <w:tcPr>
            <w:tcW w:w="1925" w:type="dxa"/>
            <w:tcBorders>
              <w:top w:val="single" w:sz="4" w:space="0" w:color="auto"/>
            </w:tcBorders>
            <w:shd w:val="clear" w:color="auto" w:fill="auto"/>
            <w:vAlign w:val="center"/>
            <w:hideMark/>
          </w:tcPr>
          <w:p w:rsidR="00847B8E" w:rsidRPr="00C03329" w:rsidRDefault="00847B8E" w:rsidP="000C1213">
            <w:pPr>
              <w:spacing w:line="240" w:lineRule="auto"/>
              <w:rPr>
                <w:lang w:eastAsia="en-GB"/>
              </w:rPr>
            </w:pPr>
            <w:r>
              <w:rPr>
                <w:lang w:eastAsia="en-GB"/>
              </w:rPr>
              <w:t>PAM</w:t>
            </w:r>
          </w:p>
        </w:tc>
        <w:tc>
          <w:tcPr>
            <w:tcW w:w="708" w:type="dxa"/>
            <w:tcBorders>
              <w:top w:val="single" w:sz="4" w:space="0" w:color="auto"/>
            </w:tcBorders>
            <w:shd w:val="clear" w:color="auto" w:fill="auto"/>
            <w:noWrap/>
            <w:vAlign w:val="center"/>
            <w:hideMark/>
          </w:tcPr>
          <w:p w:rsidR="00847B8E" w:rsidRPr="00C03329" w:rsidRDefault="00847B8E" w:rsidP="00DA29B4">
            <w:pPr>
              <w:spacing w:line="240" w:lineRule="auto"/>
              <w:jc w:val="center"/>
              <w:rPr>
                <w:rFonts w:eastAsia="Times New Roman"/>
                <w:lang w:eastAsia="en-GB"/>
              </w:rPr>
            </w:pPr>
            <w:r>
              <w:t>9</w:t>
            </w:r>
            <w:r w:rsidR="00DA29B4">
              <w:t>700</w:t>
            </w:r>
          </w:p>
        </w:tc>
        <w:tc>
          <w:tcPr>
            <w:tcW w:w="851" w:type="dxa"/>
            <w:tcBorders>
              <w:top w:val="single" w:sz="4" w:space="0" w:color="auto"/>
            </w:tcBorders>
            <w:shd w:val="clear" w:color="auto" w:fill="auto"/>
            <w:noWrap/>
            <w:vAlign w:val="center"/>
            <w:hideMark/>
          </w:tcPr>
          <w:p w:rsidR="00847B8E" w:rsidRPr="00C03329" w:rsidRDefault="00DA29B4" w:rsidP="00DA29B4">
            <w:pPr>
              <w:spacing w:line="240" w:lineRule="auto"/>
              <w:jc w:val="center"/>
              <w:rPr>
                <w:rFonts w:eastAsia="Times New Roman"/>
                <w:lang w:eastAsia="en-GB"/>
              </w:rPr>
            </w:pPr>
            <w:r>
              <w:t>47900</w:t>
            </w:r>
          </w:p>
        </w:tc>
        <w:tc>
          <w:tcPr>
            <w:tcW w:w="992" w:type="dxa"/>
            <w:tcBorders>
              <w:top w:val="single" w:sz="4" w:space="0" w:color="auto"/>
            </w:tcBorders>
            <w:shd w:val="clear" w:color="auto" w:fill="auto"/>
            <w:noWrap/>
            <w:vAlign w:val="center"/>
            <w:hideMark/>
          </w:tcPr>
          <w:p w:rsidR="00847B8E" w:rsidRPr="00C03329" w:rsidRDefault="00847B8E" w:rsidP="00DA29B4">
            <w:pPr>
              <w:spacing w:line="240" w:lineRule="auto"/>
              <w:jc w:val="center"/>
              <w:rPr>
                <w:rFonts w:eastAsia="Times New Roman"/>
                <w:lang w:eastAsia="en-GB"/>
              </w:rPr>
            </w:pPr>
            <w:r>
              <w:t>114</w:t>
            </w:r>
            <w:r w:rsidR="00DA29B4">
              <w:t>700</w:t>
            </w:r>
          </w:p>
        </w:tc>
        <w:tc>
          <w:tcPr>
            <w:tcW w:w="992" w:type="dxa"/>
            <w:tcBorders>
              <w:top w:val="single" w:sz="4" w:space="0" w:color="auto"/>
            </w:tcBorders>
            <w:shd w:val="clear" w:color="auto" w:fill="auto"/>
            <w:noWrap/>
            <w:vAlign w:val="center"/>
            <w:hideMark/>
          </w:tcPr>
          <w:p w:rsidR="00847B8E" w:rsidRPr="00C03329" w:rsidRDefault="00847B8E" w:rsidP="000C1213">
            <w:pPr>
              <w:spacing w:line="240" w:lineRule="auto"/>
              <w:rPr>
                <w:rFonts w:eastAsia="Times New Roman"/>
                <w:lang w:eastAsia="en-GB"/>
              </w:rPr>
            </w:pPr>
            <w:r>
              <w:t>4.9</w:t>
            </w:r>
          </w:p>
        </w:tc>
      </w:tr>
      <w:tr w:rsidR="00847B8E" w:rsidRPr="00C03329" w:rsidTr="00847B8E">
        <w:trPr>
          <w:trHeight w:val="300"/>
          <w:jc w:val="center"/>
        </w:trPr>
        <w:tc>
          <w:tcPr>
            <w:tcW w:w="1041" w:type="dxa"/>
          </w:tcPr>
          <w:p w:rsidR="00847B8E" w:rsidRPr="007838BC" w:rsidRDefault="00847B8E" w:rsidP="000C1213">
            <w:pPr>
              <w:spacing w:line="240" w:lineRule="auto"/>
              <w:rPr>
                <w:lang w:eastAsia="en-GB"/>
              </w:rPr>
            </w:pPr>
            <w:r w:rsidRPr="007838BC">
              <w:rPr>
                <w:lang w:eastAsia="en-GB"/>
              </w:rPr>
              <w:t>TS1/27/1</w:t>
            </w:r>
          </w:p>
        </w:tc>
        <w:tc>
          <w:tcPr>
            <w:tcW w:w="1925" w:type="dxa"/>
            <w:shd w:val="clear" w:color="auto" w:fill="auto"/>
            <w:vAlign w:val="center"/>
            <w:hideMark/>
          </w:tcPr>
          <w:p w:rsidR="00847B8E" w:rsidRPr="00C03329" w:rsidRDefault="00847B8E" w:rsidP="000C1213">
            <w:pPr>
              <w:spacing w:line="240" w:lineRule="auto"/>
              <w:rPr>
                <w:lang w:eastAsia="en-GB"/>
              </w:rPr>
            </w:pPr>
            <w:r>
              <w:rPr>
                <w:lang w:eastAsia="en-GB"/>
              </w:rPr>
              <w:t>P(AM-</w:t>
            </w:r>
            <w:r>
              <w:rPr>
                <w:i/>
                <w:lang w:eastAsia="en-GB"/>
              </w:rPr>
              <w:t>co</w:t>
            </w:r>
            <w:r>
              <w:rPr>
                <w:lang w:eastAsia="en-GB"/>
              </w:rPr>
              <w:t>-ACE)</w:t>
            </w:r>
          </w:p>
        </w:tc>
        <w:tc>
          <w:tcPr>
            <w:tcW w:w="708" w:type="dxa"/>
            <w:shd w:val="clear" w:color="auto" w:fill="auto"/>
            <w:noWrap/>
            <w:vAlign w:val="center"/>
            <w:hideMark/>
          </w:tcPr>
          <w:p w:rsidR="00847B8E" w:rsidRPr="00C03329" w:rsidRDefault="00DA29B4" w:rsidP="00DA29B4">
            <w:pPr>
              <w:spacing w:line="240" w:lineRule="auto"/>
              <w:jc w:val="center"/>
              <w:rPr>
                <w:lang w:eastAsia="en-GB"/>
              </w:rPr>
            </w:pPr>
            <w:r>
              <w:rPr>
                <w:lang w:eastAsia="en-GB"/>
              </w:rPr>
              <w:t>2000</w:t>
            </w:r>
          </w:p>
        </w:tc>
        <w:tc>
          <w:tcPr>
            <w:tcW w:w="851" w:type="dxa"/>
            <w:shd w:val="clear" w:color="auto" w:fill="auto"/>
            <w:noWrap/>
            <w:vAlign w:val="center"/>
            <w:hideMark/>
          </w:tcPr>
          <w:p w:rsidR="00847B8E" w:rsidRPr="00C03329" w:rsidRDefault="00DA29B4" w:rsidP="00DA29B4">
            <w:pPr>
              <w:spacing w:line="240" w:lineRule="auto"/>
              <w:jc w:val="center"/>
              <w:rPr>
                <w:lang w:eastAsia="en-GB"/>
              </w:rPr>
            </w:pPr>
            <w:r>
              <w:rPr>
                <w:lang w:eastAsia="en-GB"/>
              </w:rPr>
              <w:t>640</w:t>
            </w:r>
            <w:r w:rsidR="00847B8E">
              <w:rPr>
                <w:lang w:eastAsia="en-GB"/>
              </w:rPr>
              <w:t>0</w:t>
            </w:r>
          </w:p>
        </w:tc>
        <w:tc>
          <w:tcPr>
            <w:tcW w:w="992" w:type="dxa"/>
            <w:shd w:val="clear" w:color="auto" w:fill="auto"/>
            <w:noWrap/>
            <w:vAlign w:val="center"/>
            <w:hideMark/>
          </w:tcPr>
          <w:p w:rsidR="00847B8E" w:rsidRPr="00C03329" w:rsidRDefault="00847B8E" w:rsidP="00DA29B4">
            <w:pPr>
              <w:spacing w:line="240" w:lineRule="auto"/>
              <w:jc w:val="center"/>
              <w:rPr>
                <w:lang w:eastAsia="en-GB"/>
              </w:rPr>
            </w:pPr>
            <w:r>
              <w:rPr>
                <w:lang w:eastAsia="en-GB"/>
              </w:rPr>
              <w:t>12</w:t>
            </w:r>
            <w:r w:rsidR="00DA29B4">
              <w:rPr>
                <w:lang w:eastAsia="en-GB"/>
              </w:rPr>
              <w:t>400</w:t>
            </w:r>
          </w:p>
        </w:tc>
        <w:tc>
          <w:tcPr>
            <w:tcW w:w="992" w:type="dxa"/>
            <w:shd w:val="clear" w:color="auto" w:fill="auto"/>
            <w:noWrap/>
            <w:vAlign w:val="center"/>
            <w:hideMark/>
          </w:tcPr>
          <w:p w:rsidR="00847B8E" w:rsidRPr="00C03329" w:rsidRDefault="00847B8E" w:rsidP="000C1213">
            <w:pPr>
              <w:spacing w:line="240" w:lineRule="auto"/>
              <w:rPr>
                <w:lang w:eastAsia="en-GB"/>
              </w:rPr>
            </w:pPr>
            <w:r>
              <w:rPr>
                <w:lang w:eastAsia="en-GB"/>
              </w:rPr>
              <w:t>3.2</w:t>
            </w:r>
          </w:p>
        </w:tc>
      </w:tr>
      <w:tr w:rsidR="00847B8E" w:rsidRPr="00C03329" w:rsidTr="00847B8E">
        <w:trPr>
          <w:trHeight w:val="300"/>
          <w:jc w:val="center"/>
        </w:trPr>
        <w:tc>
          <w:tcPr>
            <w:tcW w:w="1041" w:type="dxa"/>
          </w:tcPr>
          <w:p w:rsidR="00847B8E" w:rsidRPr="007838BC" w:rsidRDefault="00847B8E" w:rsidP="000C1213">
            <w:pPr>
              <w:spacing w:line="240" w:lineRule="auto"/>
              <w:rPr>
                <w:lang w:eastAsia="en-GB"/>
              </w:rPr>
            </w:pPr>
            <w:r w:rsidRPr="007838BC">
              <w:rPr>
                <w:lang w:eastAsia="en-GB"/>
              </w:rPr>
              <w:t>TS1/34/1</w:t>
            </w:r>
          </w:p>
        </w:tc>
        <w:tc>
          <w:tcPr>
            <w:tcW w:w="1925" w:type="dxa"/>
            <w:shd w:val="clear" w:color="auto" w:fill="auto"/>
            <w:vAlign w:val="center"/>
            <w:hideMark/>
          </w:tcPr>
          <w:p w:rsidR="00847B8E" w:rsidRPr="00C03329" w:rsidRDefault="00847B8E" w:rsidP="000C1213">
            <w:pPr>
              <w:spacing w:line="240" w:lineRule="auto"/>
              <w:rPr>
                <w:lang w:eastAsia="en-GB"/>
              </w:rPr>
            </w:pPr>
            <w:r>
              <w:rPr>
                <w:lang w:eastAsia="en-GB"/>
              </w:rPr>
              <w:t>P(AM-</w:t>
            </w:r>
            <w:r w:rsidRPr="00847B8E">
              <w:rPr>
                <w:i/>
                <w:lang w:eastAsia="en-GB"/>
              </w:rPr>
              <w:t>co</w:t>
            </w:r>
            <w:r>
              <w:rPr>
                <w:lang w:eastAsia="en-GB"/>
              </w:rPr>
              <w:t>-AMMA)</w:t>
            </w:r>
          </w:p>
        </w:tc>
        <w:tc>
          <w:tcPr>
            <w:tcW w:w="708" w:type="dxa"/>
            <w:shd w:val="clear" w:color="auto" w:fill="auto"/>
            <w:noWrap/>
            <w:vAlign w:val="center"/>
            <w:hideMark/>
          </w:tcPr>
          <w:p w:rsidR="00847B8E" w:rsidRPr="00C03329" w:rsidRDefault="00DA29B4" w:rsidP="00DA29B4">
            <w:pPr>
              <w:spacing w:line="240" w:lineRule="auto"/>
              <w:jc w:val="center"/>
              <w:rPr>
                <w:lang w:eastAsia="en-GB"/>
              </w:rPr>
            </w:pPr>
            <w:r>
              <w:rPr>
                <w:lang w:eastAsia="en-GB"/>
              </w:rPr>
              <w:t>5000</w:t>
            </w:r>
          </w:p>
        </w:tc>
        <w:tc>
          <w:tcPr>
            <w:tcW w:w="851" w:type="dxa"/>
            <w:shd w:val="clear" w:color="auto" w:fill="auto"/>
            <w:noWrap/>
            <w:vAlign w:val="center"/>
            <w:hideMark/>
          </w:tcPr>
          <w:p w:rsidR="00847B8E" w:rsidRPr="00C03329" w:rsidRDefault="00DA29B4" w:rsidP="00DA29B4">
            <w:pPr>
              <w:spacing w:line="240" w:lineRule="auto"/>
              <w:jc w:val="center"/>
              <w:rPr>
                <w:lang w:eastAsia="en-GB"/>
              </w:rPr>
            </w:pPr>
            <w:r>
              <w:rPr>
                <w:lang w:eastAsia="en-GB"/>
              </w:rPr>
              <w:t>14500</w:t>
            </w:r>
          </w:p>
        </w:tc>
        <w:tc>
          <w:tcPr>
            <w:tcW w:w="992" w:type="dxa"/>
            <w:shd w:val="clear" w:color="auto" w:fill="auto"/>
            <w:noWrap/>
            <w:vAlign w:val="center"/>
            <w:hideMark/>
          </w:tcPr>
          <w:p w:rsidR="00847B8E" w:rsidRPr="00C03329" w:rsidRDefault="00DA29B4" w:rsidP="00DA29B4">
            <w:pPr>
              <w:spacing w:line="240" w:lineRule="auto"/>
              <w:jc w:val="center"/>
              <w:rPr>
                <w:lang w:eastAsia="en-GB"/>
              </w:rPr>
            </w:pPr>
            <w:r>
              <w:rPr>
                <w:lang w:eastAsia="en-GB"/>
              </w:rPr>
              <w:t>20000</w:t>
            </w:r>
          </w:p>
        </w:tc>
        <w:tc>
          <w:tcPr>
            <w:tcW w:w="992" w:type="dxa"/>
            <w:shd w:val="clear" w:color="auto" w:fill="auto"/>
            <w:noWrap/>
            <w:vAlign w:val="center"/>
            <w:hideMark/>
          </w:tcPr>
          <w:p w:rsidR="00847B8E" w:rsidRPr="00C03329" w:rsidRDefault="00847B8E" w:rsidP="000C1213">
            <w:pPr>
              <w:spacing w:line="240" w:lineRule="auto"/>
              <w:rPr>
                <w:lang w:eastAsia="en-GB"/>
              </w:rPr>
            </w:pPr>
            <w:r>
              <w:rPr>
                <w:lang w:eastAsia="en-GB"/>
              </w:rPr>
              <w:t>2.9</w:t>
            </w:r>
          </w:p>
        </w:tc>
      </w:tr>
    </w:tbl>
    <w:p w:rsidR="00A11995" w:rsidRPr="006A7DFA" w:rsidRDefault="00A11995" w:rsidP="007D5FD0">
      <w:r>
        <w:br/>
      </w:r>
      <w:r w:rsidRPr="00A11995">
        <w:t>The non-ionic</w:t>
      </w:r>
      <w:r>
        <w:t xml:space="preserve"> aqueous columns were found to be unsuitable for measuring acidic </w:t>
      </w:r>
      <w:r w:rsidRPr="006A7DFA">
        <w:t xml:space="preserve">polyelectrolytes such as PAA. </w:t>
      </w:r>
    </w:p>
    <w:p w:rsidR="000C064E" w:rsidRPr="00BA7467" w:rsidRDefault="000C064E" w:rsidP="00BA7467">
      <w:pPr>
        <w:pStyle w:val="Heading5"/>
      </w:pPr>
      <w:r w:rsidRPr="006A7DFA">
        <w:t xml:space="preserve">Charged Aqueous </w:t>
      </w:r>
      <w:r w:rsidRPr="00BA7467">
        <w:t>Gel Permeation Chromatography</w:t>
      </w:r>
    </w:p>
    <w:p w:rsidR="00B71198" w:rsidRPr="00BA7467" w:rsidRDefault="00B71198" w:rsidP="00134F32">
      <w:pPr>
        <w:pStyle w:val="Heading6"/>
        <w:numPr>
          <w:ilvl w:val="0"/>
          <w:numId w:val="0"/>
        </w:numPr>
        <w:ind w:left="1152" w:hanging="1152"/>
        <w:rPr>
          <w:color w:val="auto"/>
        </w:rPr>
      </w:pPr>
      <w:r w:rsidRPr="00BA7467">
        <w:rPr>
          <w:color w:val="auto"/>
        </w:rPr>
        <w:t>Calibration</w:t>
      </w:r>
    </w:p>
    <w:p w:rsidR="0055258F" w:rsidRDefault="00A11995" w:rsidP="007D5FD0">
      <w:r>
        <w:t xml:space="preserve">Acidic polymers were </w:t>
      </w:r>
      <w:r w:rsidR="00A66D66">
        <w:t>injected into a</w:t>
      </w:r>
      <w:r w:rsidR="00C658E5">
        <w:t xml:space="preserve"> set of Jordi </w:t>
      </w:r>
      <w:proofErr w:type="spellStart"/>
      <w:r w:rsidR="00C658E5">
        <w:t>Gell</w:t>
      </w:r>
      <w:proofErr w:type="spellEnd"/>
      <w:r w:rsidR="00C658E5">
        <w:t xml:space="preserve"> DVB-PSS columns </w:t>
      </w:r>
      <w:r>
        <w:t xml:space="preserve">using a </w:t>
      </w:r>
      <w:r w:rsidR="00C658E5">
        <w:t>TRIS buffer</w:t>
      </w:r>
      <w:r>
        <w:t xml:space="preserve"> mobile phase and a dual UV-RI detector was used.</w:t>
      </w:r>
      <w:r w:rsidR="00C658E5">
        <w:t xml:space="preserve"> </w:t>
      </w:r>
      <w:r>
        <w:t>The instrument’s RI detector was calibrated using a</w:t>
      </w:r>
      <w:r w:rsidR="00C658E5">
        <w:t xml:space="preserve"> set of PAA </w:t>
      </w:r>
      <w:r w:rsidR="00C658E5" w:rsidRPr="00313483">
        <w:t>standards</w:t>
      </w:r>
      <w:r w:rsidR="00E337F5" w:rsidRPr="00313483">
        <w:t xml:space="preserve"> (</w:t>
      </w:r>
      <w:r w:rsidR="00E337F5" w:rsidRPr="00313483">
        <w:fldChar w:fldCharType="begin"/>
      </w:r>
      <w:r w:rsidR="00E337F5" w:rsidRPr="00313483">
        <w:instrText xml:space="preserve"> REF _Ref361849972 \h </w:instrText>
      </w:r>
      <w:r w:rsidR="00313483">
        <w:instrText xml:space="preserve"> \* MERGEFORMAT </w:instrText>
      </w:r>
      <w:r w:rsidR="00E337F5" w:rsidRPr="00313483">
        <w:fldChar w:fldCharType="separate"/>
      </w:r>
      <w:r w:rsidR="00DC3E10" w:rsidRPr="00DC3E10">
        <w:t>Figure 46</w:t>
      </w:r>
      <w:r w:rsidR="00E337F5" w:rsidRPr="00313483">
        <w:fldChar w:fldCharType="end"/>
      </w:r>
      <w:r w:rsidR="00FB1743" w:rsidRPr="00313483">
        <w:t>)</w:t>
      </w:r>
      <w:r w:rsidR="004747D1" w:rsidRPr="00313483">
        <w:t>, the UV</w:t>
      </w:r>
      <w:r w:rsidR="004747D1">
        <w:t xml:space="preserve"> absorbance detector was calibrated by applying the lag time between </w:t>
      </w:r>
      <w:r>
        <w:t xml:space="preserve">UV and RI </w:t>
      </w:r>
      <w:r w:rsidR="004747D1">
        <w:t>instruments (determined using PSS standards).</w:t>
      </w:r>
    </w:p>
    <w:p w:rsidR="0055258F" w:rsidRDefault="0055258F">
      <w:pPr>
        <w:spacing w:line="276" w:lineRule="auto"/>
        <w:jc w:val="left"/>
      </w:pPr>
      <w:r>
        <w:br w:type="page"/>
      </w:r>
    </w:p>
    <w:p w:rsidR="004747D1" w:rsidRPr="006A7DFA" w:rsidRDefault="004747D1" w:rsidP="007D5FD0">
      <w:pPr>
        <w:pStyle w:val="Caption"/>
        <w:rPr>
          <w:b w:val="0"/>
        </w:rPr>
      </w:pPr>
      <w:bookmarkStart w:id="179" w:name="_Toc385451358"/>
      <w:r w:rsidRPr="006A7DFA">
        <w:rPr>
          <w:b w:val="0"/>
          <w:color w:val="auto"/>
          <w:sz w:val="22"/>
        </w:rPr>
        <w:lastRenderedPageBreak/>
        <w:t xml:space="preserve">Table </w:t>
      </w:r>
      <w:r w:rsidRPr="006A7DFA">
        <w:rPr>
          <w:b w:val="0"/>
          <w:color w:val="auto"/>
          <w:sz w:val="22"/>
        </w:rPr>
        <w:fldChar w:fldCharType="begin"/>
      </w:r>
      <w:r w:rsidRPr="006A7DFA">
        <w:rPr>
          <w:b w:val="0"/>
          <w:color w:val="auto"/>
          <w:sz w:val="22"/>
        </w:rPr>
        <w:instrText xml:space="preserve"> SEQ Table \* ARABIC </w:instrText>
      </w:r>
      <w:r w:rsidRPr="006A7DFA">
        <w:rPr>
          <w:b w:val="0"/>
          <w:color w:val="auto"/>
          <w:sz w:val="22"/>
        </w:rPr>
        <w:fldChar w:fldCharType="separate"/>
      </w:r>
      <w:r w:rsidR="00DC3E10">
        <w:rPr>
          <w:b w:val="0"/>
          <w:noProof/>
          <w:color w:val="auto"/>
          <w:sz w:val="22"/>
        </w:rPr>
        <w:t>9</w:t>
      </w:r>
      <w:r w:rsidRPr="006A7DFA">
        <w:rPr>
          <w:b w:val="0"/>
          <w:color w:val="auto"/>
          <w:sz w:val="22"/>
        </w:rPr>
        <w:fldChar w:fldCharType="end"/>
      </w:r>
      <w:r w:rsidRPr="006A7DFA">
        <w:rPr>
          <w:b w:val="0"/>
          <w:color w:val="auto"/>
          <w:sz w:val="22"/>
        </w:rPr>
        <w:t xml:space="preserve"> - Properties of PAA Standards used to calibrate charged Aq. GPC</w:t>
      </w:r>
      <w:bookmarkEnd w:id="179"/>
    </w:p>
    <w:tbl>
      <w:tblPr>
        <w:tblW w:w="4869" w:type="dxa"/>
        <w:jc w:val="center"/>
        <w:tblInd w:w="93" w:type="dxa"/>
        <w:tblLook w:val="04A0" w:firstRow="1" w:lastRow="0" w:firstColumn="1" w:lastColumn="0" w:noHBand="0" w:noVBand="1"/>
      </w:tblPr>
      <w:tblGrid>
        <w:gridCol w:w="1185"/>
        <w:gridCol w:w="1188"/>
        <w:gridCol w:w="2496"/>
      </w:tblGrid>
      <w:tr w:rsidR="004747D1" w:rsidRPr="005F22A5" w:rsidTr="0055258F">
        <w:trPr>
          <w:trHeight w:val="674"/>
          <w:jc w:val="center"/>
        </w:trPr>
        <w:tc>
          <w:tcPr>
            <w:tcW w:w="1185" w:type="dxa"/>
            <w:tcBorders>
              <w:bottom w:val="single" w:sz="4" w:space="0" w:color="auto"/>
            </w:tcBorders>
            <w:shd w:val="clear" w:color="auto" w:fill="auto"/>
            <w:noWrap/>
            <w:vAlign w:val="center"/>
            <w:hideMark/>
          </w:tcPr>
          <w:p w:rsidR="004747D1" w:rsidRPr="005F22A5" w:rsidRDefault="004747D1" w:rsidP="00E337F5">
            <w:pPr>
              <w:spacing w:line="240" w:lineRule="auto"/>
              <w:jc w:val="center"/>
              <w:rPr>
                <w:lang w:eastAsia="en-GB"/>
              </w:rPr>
            </w:pPr>
            <w:r w:rsidRPr="005F22A5">
              <w:rPr>
                <w:lang w:eastAsia="en-GB"/>
              </w:rPr>
              <w:t>S</w:t>
            </w:r>
            <w:r>
              <w:rPr>
                <w:lang w:eastAsia="en-GB"/>
              </w:rPr>
              <w:t>ample</w:t>
            </w:r>
          </w:p>
        </w:tc>
        <w:tc>
          <w:tcPr>
            <w:tcW w:w="1188" w:type="dxa"/>
            <w:tcBorders>
              <w:bottom w:val="single" w:sz="4" w:space="0" w:color="auto"/>
            </w:tcBorders>
            <w:shd w:val="clear" w:color="auto" w:fill="auto"/>
            <w:noWrap/>
            <w:vAlign w:val="center"/>
            <w:hideMark/>
          </w:tcPr>
          <w:p w:rsidR="004747D1" w:rsidRPr="005F22A5" w:rsidRDefault="004747D1" w:rsidP="00E337F5">
            <w:pPr>
              <w:spacing w:line="240" w:lineRule="auto"/>
              <w:jc w:val="center"/>
              <w:rPr>
                <w:lang w:eastAsia="en-GB"/>
              </w:rPr>
            </w:pPr>
            <w:r w:rsidRPr="005F22A5">
              <w:rPr>
                <w:lang w:eastAsia="en-GB"/>
              </w:rPr>
              <w:t>Polymer M</w:t>
            </w:r>
            <w:r w:rsidR="00207D40" w:rsidRPr="00A11995">
              <w:rPr>
                <w:vertAlign w:val="subscript"/>
                <w:lang w:eastAsia="en-GB"/>
              </w:rPr>
              <w:t>w</w:t>
            </w:r>
          </w:p>
        </w:tc>
        <w:tc>
          <w:tcPr>
            <w:tcW w:w="2496" w:type="dxa"/>
            <w:tcBorders>
              <w:bottom w:val="single" w:sz="4" w:space="0" w:color="auto"/>
            </w:tcBorders>
            <w:shd w:val="clear" w:color="auto" w:fill="auto"/>
            <w:noWrap/>
            <w:vAlign w:val="center"/>
            <w:hideMark/>
          </w:tcPr>
          <w:p w:rsidR="004747D1" w:rsidRPr="005F22A5" w:rsidRDefault="004747D1" w:rsidP="00E337F5">
            <w:pPr>
              <w:spacing w:line="240" w:lineRule="auto"/>
              <w:jc w:val="center"/>
              <w:rPr>
                <w:lang w:eastAsia="en-GB"/>
              </w:rPr>
            </w:pPr>
            <w:r>
              <w:rPr>
                <w:lang w:eastAsia="en-GB"/>
              </w:rPr>
              <w:t xml:space="preserve">Sample </w:t>
            </w:r>
            <w:r w:rsidRPr="005F22A5">
              <w:rPr>
                <w:lang w:eastAsia="en-GB"/>
              </w:rPr>
              <w:t>Conc</w:t>
            </w:r>
            <w:r>
              <w:rPr>
                <w:lang w:eastAsia="en-GB"/>
              </w:rPr>
              <w:t>entration</w:t>
            </w:r>
            <w:r>
              <w:rPr>
                <w:lang w:eastAsia="en-GB"/>
              </w:rPr>
              <w:br/>
            </w:r>
            <w:r w:rsidRPr="005F22A5">
              <w:rPr>
                <w:lang w:eastAsia="en-GB"/>
              </w:rPr>
              <w:t>/ mg ml</w:t>
            </w:r>
            <w:r w:rsidRPr="00651FB6">
              <w:rPr>
                <w:vertAlign w:val="superscript"/>
                <w:lang w:eastAsia="en-GB"/>
              </w:rPr>
              <w:t>-1</w:t>
            </w:r>
          </w:p>
        </w:tc>
      </w:tr>
      <w:tr w:rsidR="004747D1" w:rsidRPr="005F22A5" w:rsidTr="0055258F">
        <w:trPr>
          <w:trHeight w:val="300"/>
          <w:jc w:val="center"/>
        </w:trPr>
        <w:tc>
          <w:tcPr>
            <w:tcW w:w="1185" w:type="dxa"/>
            <w:tcBorders>
              <w:top w:val="single" w:sz="4" w:space="0" w:color="auto"/>
            </w:tcBorders>
            <w:shd w:val="clear" w:color="auto" w:fill="auto"/>
            <w:noWrap/>
            <w:vAlign w:val="center"/>
            <w:hideMark/>
          </w:tcPr>
          <w:p w:rsidR="004747D1" w:rsidRPr="004747D1" w:rsidRDefault="00D03479" w:rsidP="00D03479">
            <w:pPr>
              <w:spacing w:line="240" w:lineRule="auto"/>
              <w:jc w:val="center"/>
              <w:rPr>
                <w:lang w:eastAsia="en-GB"/>
              </w:rPr>
            </w:pPr>
            <w:r>
              <w:rPr>
                <w:lang w:eastAsia="en-GB"/>
              </w:rPr>
              <w:t>1</w:t>
            </w:r>
          </w:p>
        </w:tc>
        <w:tc>
          <w:tcPr>
            <w:tcW w:w="1188" w:type="dxa"/>
            <w:tcBorders>
              <w:top w:val="single" w:sz="4" w:space="0" w:color="auto"/>
            </w:tcBorders>
            <w:shd w:val="clear" w:color="auto" w:fill="auto"/>
            <w:noWrap/>
            <w:vAlign w:val="center"/>
            <w:hideMark/>
          </w:tcPr>
          <w:p w:rsidR="004747D1" w:rsidRPr="004747D1" w:rsidRDefault="004747D1" w:rsidP="00E337F5">
            <w:pPr>
              <w:spacing w:line="240" w:lineRule="auto"/>
              <w:jc w:val="center"/>
              <w:rPr>
                <w:lang w:eastAsia="en-GB"/>
              </w:rPr>
            </w:pPr>
            <w:r w:rsidRPr="004747D1">
              <w:rPr>
                <w:lang w:eastAsia="en-GB"/>
              </w:rPr>
              <w:t>1</w:t>
            </w:r>
            <w:r w:rsidR="00690075">
              <w:rPr>
                <w:lang w:eastAsia="en-GB"/>
              </w:rPr>
              <w:t>,360,000</w:t>
            </w:r>
          </w:p>
        </w:tc>
        <w:tc>
          <w:tcPr>
            <w:tcW w:w="2496" w:type="dxa"/>
            <w:tcBorders>
              <w:top w:val="single" w:sz="4" w:space="0" w:color="auto"/>
            </w:tcBorders>
            <w:shd w:val="clear" w:color="auto" w:fill="auto"/>
            <w:noWrap/>
            <w:vAlign w:val="center"/>
            <w:hideMark/>
          </w:tcPr>
          <w:p w:rsidR="004747D1" w:rsidRPr="004747D1" w:rsidRDefault="004747D1" w:rsidP="00E337F5">
            <w:pPr>
              <w:spacing w:line="240" w:lineRule="auto"/>
              <w:jc w:val="center"/>
              <w:rPr>
                <w:lang w:eastAsia="en-GB"/>
              </w:rPr>
            </w:pPr>
            <w:r w:rsidRPr="004747D1">
              <w:rPr>
                <w:lang w:eastAsia="en-GB"/>
              </w:rPr>
              <w:t>0.05</w:t>
            </w:r>
          </w:p>
        </w:tc>
      </w:tr>
      <w:tr w:rsidR="004747D1" w:rsidRPr="005F22A5" w:rsidTr="0055258F">
        <w:trPr>
          <w:trHeight w:val="300"/>
          <w:jc w:val="center"/>
        </w:trPr>
        <w:tc>
          <w:tcPr>
            <w:tcW w:w="1185" w:type="dxa"/>
            <w:shd w:val="clear" w:color="auto" w:fill="auto"/>
            <w:noWrap/>
            <w:vAlign w:val="center"/>
            <w:hideMark/>
          </w:tcPr>
          <w:p w:rsidR="004747D1" w:rsidRPr="004747D1" w:rsidRDefault="004747D1" w:rsidP="00E337F5">
            <w:pPr>
              <w:spacing w:line="240" w:lineRule="auto"/>
              <w:jc w:val="center"/>
              <w:rPr>
                <w:lang w:eastAsia="en-GB"/>
              </w:rPr>
            </w:pPr>
          </w:p>
        </w:tc>
        <w:tc>
          <w:tcPr>
            <w:tcW w:w="1188" w:type="dxa"/>
            <w:shd w:val="clear" w:color="auto" w:fill="auto"/>
            <w:noWrap/>
            <w:vAlign w:val="center"/>
            <w:hideMark/>
          </w:tcPr>
          <w:p w:rsidR="004747D1" w:rsidRPr="004747D1" w:rsidRDefault="00690075" w:rsidP="00E337F5">
            <w:pPr>
              <w:spacing w:line="240" w:lineRule="auto"/>
              <w:jc w:val="center"/>
              <w:rPr>
                <w:lang w:eastAsia="en-GB"/>
              </w:rPr>
            </w:pPr>
            <w:r>
              <w:rPr>
                <w:lang w:eastAsia="en-GB"/>
              </w:rPr>
              <w:t>37,100</w:t>
            </w:r>
          </w:p>
        </w:tc>
        <w:tc>
          <w:tcPr>
            <w:tcW w:w="2496" w:type="dxa"/>
            <w:shd w:val="clear" w:color="auto" w:fill="auto"/>
            <w:noWrap/>
            <w:vAlign w:val="center"/>
            <w:hideMark/>
          </w:tcPr>
          <w:p w:rsidR="004747D1" w:rsidRPr="004747D1" w:rsidRDefault="004747D1" w:rsidP="00E337F5">
            <w:pPr>
              <w:spacing w:line="240" w:lineRule="auto"/>
              <w:jc w:val="center"/>
              <w:rPr>
                <w:lang w:eastAsia="en-GB"/>
              </w:rPr>
            </w:pPr>
            <w:r w:rsidRPr="004747D1">
              <w:rPr>
                <w:lang w:eastAsia="en-GB"/>
              </w:rPr>
              <w:t>0.1</w:t>
            </w:r>
          </w:p>
        </w:tc>
      </w:tr>
      <w:tr w:rsidR="004747D1" w:rsidRPr="005F22A5" w:rsidTr="0055258F">
        <w:trPr>
          <w:trHeight w:val="300"/>
          <w:jc w:val="center"/>
        </w:trPr>
        <w:tc>
          <w:tcPr>
            <w:tcW w:w="1185" w:type="dxa"/>
            <w:shd w:val="clear" w:color="auto" w:fill="auto"/>
            <w:noWrap/>
            <w:vAlign w:val="center"/>
            <w:hideMark/>
          </w:tcPr>
          <w:p w:rsidR="004747D1" w:rsidRPr="005F22A5" w:rsidRDefault="00D03479" w:rsidP="00E337F5">
            <w:pPr>
              <w:spacing w:line="240" w:lineRule="auto"/>
              <w:jc w:val="center"/>
              <w:rPr>
                <w:lang w:eastAsia="en-GB"/>
              </w:rPr>
            </w:pPr>
            <w:r>
              <w:rPr>
                <w:lang w:eastAsia="en-GB"/>
              </w:rPr>
              <w:t>2</w:t>
            </w:r>
          </w:p>
        </w:tc>
        <w:tc>
          <w:tcPr>
            <w:tcW w:w="1188" w:type="dxa"/>
            <w:shd w:val="clear" w:color="auto" w:fill="auto"/>
            <w:noWrap/>
            <w:vAlign w:val="center"/>
            <w:hideMark/>
          </w:tcPr>
          <w:p w:rsidR="004747D1" w:rsidRPr="005F22A5" w:rsidRDefault="00690075" w:rsidP="00E337F5">
            <w:pPr>
              <w:spacing w:line="240" w:lineRule="auto"/>
              <w:jc w:val="center"/>
              <w:rPr>
                <w:lang w:eastAsia="en-GB"/>
              </w:rPr>
            </w:pPr>
            <w:r>
              <w:rPr>
                <w:lang w:eastAsia="en-GB"/>
              </w:rPr>
              <w:t>958,000</w:t>
            </w:r>
          </w:p>
        </w:tc>
        <w:tc>
          <w:tcPr>
            <w:tcW w:w="2496" w:type="dxa"/>
            <w:shd w:val="clear" w:color="auto" w:fill="auto"/>
            <w:noWrap/>
            <w:vAlign w:val="center"/>
            <w:hideMark/>
          </w:tcPr>
          <w:p w:rsidR="004747D1" w:rsidRPr="005F22A5" w:rsidRDefault="004747D1" w:rsidP="00E337F5">
            <w:pPr>
              <w:spacing w:line="240" w:lineRule="auto"/>
              <w:jc w:val="center"/>
              <w:rPr>
                <w:lang w:eastAsia="en-GB"/>
              </w:rPr>
            </w:pPr>
            <w:r>
              <w:rPr>
                <w:lang w:eastAsia="en-GB"/>
              </w:rPr>
              <w:t>0.2</w:t>
            </w:r>
          </w:p>
        </w:tc>
      </w:tr>
      <w:tr w:rsidR="004747D1" w:rsidRPr="005F22A5" w:rsidTr="0055258F">
        <w:trPr>
          <w:trHeight w:val="300"/>
          <w:jc w:val="center"/>
        </w:trPr>
        <w:tc>
          <w:tcPr>
            <w:tcW w:w="1185" w:type="dxa"/>
            <w:shd w:val="clear" w:color="auto" w:fill="auto"/>
            <w:noWrap/>
            <w:vAlign w:val="center"/>
            <w:hideMark/>
          </w:tcPr>
          <w:p w:rsidR="004747D1" w:rsidRPr="005F22A5" w:rsidRDefault="004747D1" w:rsidP="00E337F5">
            <w:pPr>
              <w:spacing w:line="240" w:lineRule="auto"/>
              <w:jc w:val="center"/>
              <w:rPr>
                <w:lang w:eastAsia="en-GB"/>
              </w:rPr>
            </w:pPr>
          </w:p>
        </w:tc>
        <w:tc>
          <w:tcPr>
            <w:tcW w:w="1188" w:type="dxa"/>
            <w:shd w:val="clear" w:color="auto" w:fill="auto"/>
            <w:noWrap/>
            <w:vAlign w:val="center"/>
            <w:hideMark/>
          </w:tcPr>
          <w:p w:rsidR="004747D1" w:rsidRPr="005F22A5" w:rsidRDefault="00690075" w:rsidP="00E337F5">
            <w:pPr>
              <w:spacing w:line="240" w:lineRule="auto"/>
              <w:jc w:val="center"/>
              <w:rPr>
                <w:lang w:eastAsia="en-GB"/>
              </w:rPr>
            </w:pPr>
            <w:r>
              <w:rPr>
                <w:lang w:eastAsia="en-GB"/>
              </w:rPr>
              <w:t>18,100</w:t>
            </w:r>
          </w:p>
        </w:tc>
        <w:tc>
          <w:tcPr>
            <w:tcW w:w="2496" w:type="dxa"/>
            <w:shd w:val="clear" w:color="auto" w:fill="auto"/>
            <w:noWrap/>
            <w:vAlign w:val="center"/>
            <w:hideMark/>
          </w:tcPr>
          <w:p w:rsidR="004747D1" w:rsidRPr="005F22A5" w:rsidRDefault="004747D1" w:rsidP="00E337F5">
            <w:pPr>
              <w:spacing w:line="240" w:lineRule="auto"/>
              <w:jc w:val="center"/>
              <w:rPr>
                <w:lang w:eastAsia="en-GB"/>
              </w:rPr>
            </w:pPr>
            <w:r>
              <w:rPr>
                <w:lang w:eastAsia="en-GB"/>
              </w:rPr>
              <w:t>0.3</w:t>
            </w:r>
          </w:p>
        </w:tc>
      </w:tr>
      <w:tr w:rsidR="004747D1" w:rsidRPr="005F22A5" w:rsidTr="0055258F">
        <w:trPr>
          <w:trHeight w:val="300"/>
          <w:jc w:val="center"/>
        </w:trPr>
        <w:tc>
          <w:tcPr>
            <w:tcW w:w="1185" w:type="dxa"/>
            <w:shd w:val="clear" w:color="auto" w:fill="auto"/>
            <w:noWrap/>
            <w:vAlign w:val="center"/>
            <w:hideMark/>
          </w:tcPr>
          <w:p w:rsidR="004747D1" w:rsidRPr="004747D1" w:rsidRDefault="00D03479" w:rsidP="00E337F5">
            <w:pPr>
              <w:spacing w:line="240" w:lineRule="auto"/>
              <w:jc w:val="center"/>
              <w:rPr>
                <w:lang w:eastAsia="en-GB"/>
              </w:rPr>
            </w:pPr>
            <w:r>
              <w:rPr>
                <w:lang w:eastAsia="en-GB"/>
              </w:rPr>
              <w:t>3</w:t>
            </w:r>
          </w:p>
        </w:tc>
        <w:tc>
          <w:tcPr>
            <w:tcW w:w="1188" w:type="dxa"/>
            <w:shd w:val="clear" w:color="auto" w:fill="auto"/>
            <w:noWrap/>
            <w:vAlign w:val="center"/>
            <w:hideMark/>
          </w:tcPr>
          <w:p w:rsidR="004747D1" w:rsidRPr="004747D1" w:rsidRDefault="00690075" w:rsidP="00E337F5">
            <w:pPr>
              <w:spacing w:line="240" w:lineRule="auto"/>
              <w:jc w:val="center"/>
              <w:rPr>
                <w:lang w:eastAsia="en-GB"/>
              </w:rPr>
            </w:pPr>
            <w:r>
              <w:rPr>
                <w:lang w:eastAsia="en-GB"/>
              </w:rPr>
              <w:t>495,000</w:t>
            </w:r>
          </w:p>
        </w:tc>
        <w:tc>
          <w:tcPr>
            <w:tcW w:w="2496" w:type="dxa"/>
            <w:shd w:val="clear" w:color="auto" w:fill="auto"/>
            <w:noWrap/>
            <w:vAlign w:val="center"/>
            <w:hideMark/>
          </w:tcPr>
          <w:p w:rsidR="004747D1" w:rsidRPr="004747D1" w:rsidRDefault="004747D1" w:rsidP="00E337F5">
            <w:pPr>
              <w:spacing w:line="240" w:lineRule="auto"/>
              <w:jc w:val="center"/>
              <w:rPr>
                <w:lang w:eastAsia="en-GB"/>
              </w:rPr>
            </w:pPr>
            <w:r w:rsidRPr="004747D1">
              <w:rPr>
                <w:lang w:eastAsia="en-GB"/>
              </w:rPr>
              <w:t>0.05</w:t>
            </w:r>
          </w:p>
        </w:tc>
      </w:tr>
      <w:tr w:rsidR="004747D1" w:rsidRPr="005F22A5" w:rsidTr="0055258F">
        <w:trPr>
          <w:trHeight w:val="300"/>
          <w:jc w:val="center"/>
        </w:trPr>
        <w:tc>
          <w:tcPr>
            <w:tcW w:w="1185" w:type="dxa"/>
            <w:shd w:val="clear" w:color="auto" w:fill="auto"/>
            <w:noWrap/>
            <w:vAlign w:val="center"/>
            <w:hideMark/>
          </w:tcPr>
          <w:p w:rsidR="004747D1" w:rsidRPr="004747D1" w:rsidRDefault="004747D1" w:rsidP="00E337F5">
            <w:pPr>
              <w:spacing w:line="240" w:lineRule="auto"/>
              <w:jc w:val="center"/>
              <w:rPr>
                <w:lang w:eastAsia="en-GB"/>
              </w:rPr>
            </w:pPr>
          </w:p>
        </w:tc>
        <w:tc>
          <w:tcPr>
            <w:tcW w:w="1188" w:type="dxa"/>
            <w:shd w:val="clear" w:color="auto" w:fill="auto"/>
            <w:noWrap/>
            <w:vAlign w:val="center"/>
            <w:hideMark/>
          </w:tcPr>
          <w:p w:rsidR="004747D1" w:rsidRPr="004747D1" w:rsidRDefault="00690075" w:rsidP="00E337F5">
            <w:pPr>
              <w:spacing w:line="240" w:lineRule="auto"/>
              <w:jc w:val="center"/>
              <w:rPr>
                <w:lang w:eastAsia="en-GB"/>
              </w:rPr>
            </w:pPr>
            <w:r>
              <w:rPr>
                <w:lang w:eastAsia="en-GB"/>
              </w:rPr>
              <w:t>8,300</w:t>
            </w:r>
          </w:p>
        </w:tc>
        <w:tc>
          <w:tcPr>
            <w:tcW w:w="2496" w:type="dxa"/>
            <w:shd w:val="clear" w:color="auto" w:fill="auto"/>
            <w:noWrap/>
            <w:vAlign w:val="center"/>
            <w:hideMark/>
          </w:tcPr>
          <w:p w:rsidR="004747D1" w:rsidRPr="004747D1" w:rsidRDefault="004747D1" w:rsidP="00E337F5">
            <w:pPr>
              <w:spacing w:line="240" w:lineRule="auto"/>
              <w:jc w:val="center"/>
              <w:rPr>
                <w:lang w:eastAsia="en-GB"/>
              </w:rPr>
            </w:pPr>
            <w:r w:rsidRPr="004747D1">
              <w:rPr>
                <w:lang w:eastAsia="en-GB"/>
              </w:rPr>
              <w:t>0.1</w:t>
            </w:r>
          </w:p>
        </w:tc>
      </w:tr>
      <w:tr w:rsidR="004747D1" w:rsidRPr="005F22A5" w:rsidTr="0055258F">
        <w:trPr>
          <w:trHeight w:val="300"/>
          <w:jc w:val="center"/>
        </w:trPr>
        <w:tc>
          <w:tcPr>
            <w:tcW w:w="1185" w:type="dxa"/>
            <w:shd w:val="clear" w:color="auto" w:fill="auto"/>
            <w:noWrap/>
            <w:vAlign w:val="center"/>
            <w:hideMark/>
          </w:tcPr>
          <w:p w:rsidR="004747D1" w:rsidRPr="004747D1" w:rsidRDefault="00D03479" w:rsidP="00E337F5">
            <w:pPr>
              <w:spacing w:line="240" w:lineRule="auto"/>
              <w:jc w:val="center"/>
              <w:rPr>
                <w:lang w:eastAsia="en-GB"/>
              </w:rPr>
            </w:pPr>
            <w:r>
              <w:rPr>
                <w:lang w:eastAsia="en-GB"/>
              </w:rPr>
              <w:t>4</w:t>
            </w:r>
          </w:p>
        </w:tc>
        <w:tc>
          <w:tcPr>
            <w:tcW w:w="1188" w:type="dxa"/>
            <w:shd w:val="clear" w:color="auto" w:fill="auto"/>
            <w:noWrap/>
            <w:vAlign w:val="center"/>
            <w:hideMark/>
          </w:tcPr>
          <w:p w:rsidR="004747D1" w:rsidRPr="004747D1" w:rsidRDefault="00690075" w:rsidP="00E337F5">
            <w:pPr>
              <w:spacing w:line="240" w:lineRule="auto"/>
              <w:jc w:val="center"/>
              <w:rPr>
                <w:lang w:eastAsia="en-GB"/>
              </w:rPr>
            </w:pPr>
            <w:r>
              <w:rPr>
                <w:lang w:eastAsia="en-GB"/>
              </w:rPr>
              <w:t>165,300</w:t>
            </w:r>
          </w:p>
        </w:tc>
        <w:tc>
          <w:tcPr>
            <w:tcW w:w="2496" w:type="dxa"/>
            <w:shd w:val="clear" w:color="auto" w:fill="auto"/>
            <w:noWrap/>
            <w:vAlign w:val="center"/>
            <w:hideMark/>
          </w:tcPr>
          <w:p w:rsidR="004747D1" w:rsidRPr="004747D1" w:rsidRDefault="004747D1" w:rsidP="00E337F5">
            <w:pPr>
              <w:spacing w:line="240" w:lineRule="auto"/>
              <w:jc w:val="center"/>
              <w:rPr>
                <w:lang w:eastAsia="en-GB"/>
              </w:rPr>
            </w:pPr>
            <w:r w:rsidRPr="004747D1">
              <w:rPr>
                <w:lang w:eastAsia="en-GB"/>
              </w:rPr>
              <w:t>0.2</w:t>
            </w:r>
          </w:p>
        </w:tc>
      </w:tr>
      <w:tr w:rsidR="004747D1" w:rsidRPr="005F22A5" w:rsidTr="0055258F">
        <w:trPr>
          <w:trHeight w:val="300"/>
          <w:jc w:val="center"/>
        </w:trPr>
        <w:tc>
          <w:tcPr>
            <w:tcW w:w="1185" w:type="dxa"/>
            <w:shd w:val="clear" w:color="auto" w:fill="auto"/>
            <w:noWrap/>
            <w:vAlign w:val="center"/>
            <w:hideMark/>
          </w:tcPr>
          <w:p w:rsidR="004747D1" w:rsidRPr="004747D1" w:rsidRDefault="004747D1" w:rsidP="00E337F5">
            <w:pPr>
              <w:spacing w:line="240" w:lineRule="auto"/>
              <w:jc w:val="center"/>
              <w:rPr>
                <w:lang w:eastAsia="en-GB"/>
              </w:rPr>
            </w:pPr>
          </w:p>
        </w:tc>
        <w:tc>
          <w:tcPr>
            <w:tcW w:w="1188" w:type="dxa"/>
            <w:shd w:val="clear" w:color="auto" w:fill="auto"/>
            <w:noWrap/>
            <w:vAlign w:val="center"/>
            <w:hideMark/>
          </w:tcPr>
          <w:p w:rsidR="004747D1" w:rsidRPr="004747D1" w:rsidRDefault="00690075" w:rsidP="00E337F5">
            <w:pPr>
              <w:spacing w:line="240" w:lineRule="auto"/>
              <w:jc w:val="center"/>
              <w:rPr>
                <w:lang w:eastAsia="en-GB"/>
              </w:rPr>
            </w:pPr>
            <w:r>
              <w:rPr>
                <w:lang w:eastAsia="en-GB"/>
              </w:rPr>
              <w:t>3,800</w:t>
            </w:r>
          </w:p>
        </w:tc>
        <w:tc>
          <w:tcPr>
            <w:tcW w:w="2496" w:type="dxa"/>
            <w:shd w:val="clear" w:color="auto" w:fill="auto"/>
            <w:noWrap/>
            <w:vAlign w:val="center"/>
            <w:hideMark/>
          </w:tcPr>
          <w:p w:rsidR="004747D1" w:rsidRPr="004747D1" w:rsidRDefault="004747D1" w:rsidP="00E337F5">
            <w:pPr>
              <w:spacing w:line="240" w:lineRule="auto"/>
              <w:jc w:val="center"/>
              <w:rPr>
                <w:lang w:eastAsia="en-GB"/>
              </w:rPr>
            </w:pPr>
            <w:r w:rsidRPr="004747D1">
              <w:rPr>
                <w:lang w:eastAsia="en-GB"/>
              </w:rPr>
              <w:t>0.3</w:t>
            </w:r>
          </w:p>
        </w:tc>
      </w:tr>
      <w:tr w:rsidR="004747D1" w:rsidRPr="005F22A5" w:rsidTr="0055258F">
        <w:trPr>
          <w:trHeight w:val="300"/>
          <w:jc w:val="center"/>
        </w:trPr>
        <w:tc>
          <w:tcPr>
            <w:tcW w:w="1185" w:type="dxa"/>
            <w:shd w:val="clear" w:color="auto" w:fill="auto"/>
            <w:noWrap/>
            <w:vAlign w:val="center"/>
            <w:hideMark/>
          </w:tcPr>
          <w:p w:rsidR="004747D1" w:rsidRPr="004747D1" w:rsidRDefault="00D03479" w:rsidP="00E337F5">
            <w:pPr>
              <w:spacing w:line="240" w:lineRule="auto"/>
              <w:jc w:val="center"/>
              <w:rPr>
                <w:lang w:eastAsia="en-GB"/>
              </w:rPr>
            </w:pPr>
            <w:r>
              <w:rPr>
                <w:lang w:eastAsia="en-GB"/>
              </w:rPr>
              <w:t>5</w:t>
            </w:r>
          </w:p>
        </w:tc>
        <w:tc>
          <w:tcPr>
            <w:tcW w:w="1188" w:type="dxa"/>
            <w:shd w:val="clear" w:color="auto" w:fill="auto"/>
            <w:noWrap/>
            <w:vAlign w:val="center"/>
            <w:hideMark/>
          </w:tcPr>
          <w:p w:rsidR="004747D1" w:rsidRPr="004747D1" w:rsidRDefault="00690075" w:rsidP="00E337F5">
            <w:pPr>
              <w:spacing w:line="240" w:lineRule="auto"/>
              <w:jc w:val="center"/>
              <w:rPr>
                <w:lang w:eastAsia="en-GB"/>
              </w:rPr>
            </w:pPr>
            <w:r>
              <w:rPr>
                <w:lang w:eastAsia="en-GB"/>
              </w:rPr>
              <w:t>83,400</w:t>
            </w:r>
          </w:p>
        </w:tc>
        <w:tc>
          <w:tcPr>
            <w:tcW w:w="2496" w:type="dxa"/>
            <w:shd w:val="clear" w:color="auto" w:fill="auto"/>
            <w:noWrap/>
            <w:vAlign w:val="center"/>
            <w:hideMark/>
          </w:tcPr>
          <w:p w:rsidR="004747D1" w:rsidRPr="004747D1" w:rsidRDefault="004747D1" w:rsidP="00E337F5">
            <w:pPr>
              <w:spacing w:line="240" w:lineRule="auto"/>
              <w:jc w:val="center"/>
              <w:rPr>
                <w:lang w:eastAsia="en-GB"/>
              </w:rPr>
            </w:pPr>
            <w:r w:rsidRPr="004747D1">
              <w:rPr>
                <w:lang w:eastAsia="en-GB"/>
              </w:rPr>
              <w:t>0.05</w:t>
            </w:r>
          </w:p>
        </w:tc>
      </w:tr>
      <w:tr w:rsidR="004747D1" w:rsidRPr="005F22A5" w:rsidTr="0055258F">
        <w:trPr>
          <w:trHeight w:val="300"/>
          <w:jc w:val="center"/>
        </w:trPr>
        <w:tc>
          <w:tcPr>
            <w:tcW w:w="1185" w:type="dxa"/>
            <w:shd w:val="clear" w:color="auto" w:fill="auto"/>
            <w:noWrap/>
            <w:vAlign w:val="center"/>
            <w:hideMark/>
          </w:tcPr>
          <w:p w:rsidR="004747D1" w:rsidRPr="004747D1" w:rsidRDefault="004747D1" w:rsidP="00E337F5">
            <w:pPr>
              <w:spacing w:line="240" w:lineRule="auto"/>
              <w:jc w:val="center"/>
              <w:rPr>
                <w:lang w:eastAsia="en-GB"/>
              </w:rPr>
            </w:pPr>
          </w:p>
        </w:tc>
        <w:tc>
          <w:tcPr>
            <w:tcW w:w="1188" w:type="dxa"/>
            <w:shd w:val="clear" w:color="auto" w:fill="auto"/>
            <w:noWrap/>
            <w:vAlign w:val="center"/>
            <w:hideMark/>
          </w:tcPr>
          <w:p w:rsidR="004747D1" w:rsidRPr="004747D1" w:rsidRDefault="00690075" w:rsidP="00E337F5">
            <w:pPr>
              <w:spacing w:line="240" w:lineRule="auto"/>
              <w:jc w:val="center"/>
              <w:rPr>
                <w:lang w:eastAsia="en-GB"/>
              </w:rPr>
            </w:pPr>
            <w:r>
              <w:rPr>
                <w:lang w:eastAsia="en-GB"/>
              </w:rPr>
              <w:t>1,930</w:t>
            </w:r>
          </w:p>
        </w:tc>
        <w:tc>
          <w:tcPr>
            <w:tcW w:w="2496" w:type="dxa"/>
            <w:shd w:val="clear" w:color="auto" w:fill="auto"/>
            <w:noWrap/>
            <w:vAlign w:val="center"/>
            <w:hideMark/>
          </w:tcPr>
          <w:p w:rsidR="004747D1" w:rsidRPr="004747D1" w:rsidRDefault="004747D1" w:rsidP="00E337F5">
            <w:pPr>
              <w:spacing w:line="240" w:lineRule="auto"/>
              <w:jc w:val="center"/>
              <w:rPr>
                <w:lang w:eastAsia="en-GB"/>
              </w:rPr>
            </w:pPr>
            <w:r w:rsidRPr="004747D1">
              <w:rPr>
                <w:lang w:eastAsia="en-GB"/>
              </w:rPr>
              <w:t>0.1</w:t>
            </w:r>
          </w:p>
        </w:tc>
      </w:tr>
    </w:tbl>
    <w:p w:rsidR="006A7DFA" w:rsidRDefault="00B71198" w:rsidP="006A7DFA">
      <w:pPr>
        <w:jc w:val="center"/>
        <w:rPr>
          <w:color w:val="000000" w:themeColor="text1"/>
        </w:rPr>
      </w:pPr>
      <w:r>
        <w:rPr>
          <w:noProof/>
          <w:lang w:eastAsia="en-GB"/>
        </w:rPr>
        <w:drawing>
          <wp:inline distT="0" distB="0" distL="0" distR="0" wp14:anchorId="07BBCFC6" wp14:editId="4B1E97BA">
            <wp:extent cx="3151514" cy="18383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romatogram view (GPC).bmp"/>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3151514" cy="1838325"/>
                    </a:xfrm>
                    <a:prstGeom prst="rect">
                      <a:avLst/>
                    </a:prstGeom>
                  </pic:spPr>
                </pic:pic>
              </a:graphicData>
            </a:graphic>
          </wp:inline>
        </w:drawing>
      </w:r>
      <w:bookmarkStart w:id="180" w:name="_Ref331078756"/>
    </w:p>
    <w:p w:rsidR="00C658E5" w:rsidRPr="00BA7467" w:rsidRDefault="00B71198" w:rsidP="006A7DFA">
      <w:pPr>
        <w:jc w:val="center"/>
        <w:rPr>
          <w:sz w:val="22"/>
        </w:rPr>
      </w:pPr>
      <w:bookmarkStart w:id="181" w:name="_Ref361849972"/>
      <w:bookmarkStart w:id="182" w:name="_Toc385451143"/>
      <w:r w:rsidRPr="006A7DFA">
        <w:rPr>
          <w:sz w:val="22"/>
        </w:rPr>
        <w:t xml:space="preserve">Figure </w:t>
      </w:r>
      <w:r w:rsidRPr="006A7DFA">
        <w:rPr>
          <w:sz w:val="22"/>
        </w:rPr>
        <w:fldChar w:fldCharType="begin"/>
      </w:r>
      <w:r w:rsidRPr="006A7DFA">
        <w:rPr>
          <w:sz w:val="22"/>
        </w:rPr>
        <w:instrText xml:space="preserve"> SEQ Figure \* ARABIC </w:instrText>
      </w:r>
      <w:r w:rsidRPr="006A7DFA">
        <w:rPr>
          <w:sz w:val="22"/>
        </w:rPr>
        <w:fldChar w:fldCharType="separate"/>
      </w:r>
      <w:r w:rsidR="00DC3E10">
        <w:rPr>
          <w:noProof/>
          <w:sz w:val="22"/>
        </w:rPr>
        <w:t>46</w:t>
      </w:r>
      <w:r w:rsidRPr="006A7DFA">
        <w:rPr>
          <w:sz w:val="22"/>
        </w:rPr>
        <w:fldChar w:fldCharType="end"/>
      </w:r>
      <w:bookmarkEnd w:id="180"/>
      <w:bookmarkEnd w:id="181"/>
      <w:r w:rsidR="00D03479">
        <w:rPr>
          <w:sz w:val="22"/>
        </w:rPr>
        <w:t xml:space="preserve"> - Detector response to five PAA standards,</w:t>
      </w:r>
      <w:r w:rsidRPr="006A7DFA">
        <w:rPr>
          <w:sz w:val="22"/>
        </w:rPr>
        <w:t xml:space="preserve"> </w:t>
      </w:r>
      <w:proofErr w:type="gramStart"/>
      <w:r w:rsidRPr="006A7DFA">
        <w:rPr>
          <w:sz w:val="22"/>
        </w:rPr>
        <w:t>each containing</w:t>
      </w:r>
      <w:proofErr w:type="gramEnd"/>
      <w:r w:rsidRPr="006A7DFA">
        <w:rPr>
          <w:sz w:val="22"/>
        </w:rPr>
        <w:t xml:space="preserve"> two</w:t>
      </w:r>
      <w:r w:rsidR="00207D40" w:rsidRPr="006A7DFA">
        <w:rPr>
          <w:sz w:val="22"/>
        </w:rPr>
        <w:br/>
      </w:r>
      <w:r w:rsidR="00207D40" w:rsidRPr="00BA7467">
        <w:rPr>
          <w:sz w:val="22"/>
        </w:rPr>
        <w:t>known M</w:t>
      </w:r>
      <w:r w:rsidR="00207D40" w:rsidRPr="00BA7467">
        <w:rPr>
          <w:sz w:val="22"/>
          <w:vertAlign w:val="subscript"/>
        </w:rPr>
        <w:t>w</w:t>
      </w:r>
      <w:r w:rsidR="00D03479" w:rsidRPr="00BA7467">
        <w:rPr>
          <w:sz w:val="22"/>
        </w:rPr>
        <w:t xml:space="preserve"> PAA polymer</w:t>
      </w:r>
      <w:r w:rsidRPr="00BA7467">
        <w:rPr>
          <w:sz w:val="22"/>
        </w:rPr>
        <w:t>s.</w:t>
      </w:r>
      <w:r w:rsidR="00207D40" w:rsidRPr="00BA7467">
        <w:rPr>
          <w:sz w:val="22"/>
        </w:rPr>
        <w:t xml:space="preserve"> </w:t>
      </w:r>
      <w:r w:rsidRPr="00BA7467">
        <w:rPr>
          <w:sz w:val="22"/>
        </w:rPr>
        <w:t>Peaks at 27 minutes signify flow rate markers.</w:t>
      </w:r>
      <w:bookmarkEnd w:id="182"/>
    </w:p>
    <w:p w:rsidR="003D63C2" w:rsidRPr="00BA7467" w:rsidRDefault="001E5F3A" w:rsidP="00134F32">
      <w:pPr>
        <w:pStyle w:val="Heading6"/>
        <w:numPr>
          <w:ilvl w:val="0"/>
          <w:numId w:val="0"/>
        </w:numPr>
        <w:ind w:left="1152" w:hanging="1152"/>
        <w:rPr>
          <w:color w:val="auto"/>
        </w:rPr>
      </w:pPr>
      <w:r w:rsidRPr="00BA7467">
        <w:rPr>
          <w:color w:val="auto"/>
        </w:rPr>
        <w:t xml:space="preserve">Free Radical Linear </w:t>
      </w:r>
      <w:r w:rsidR="00B71198" w:rsidRPr="00BA7467">
        <w:rPr>
          <w:color w:val="auto"/>
        </w:rPr>
        <w:t>Polymer Analysis</w:t>
      </w:r>
    </w:p>
    <w:p w:rsidR="008A33AB" w:rsidRDefault="008A33AB" w:rsidP="007D5FD0">
      <w:proofErr w:type="spellStart"/>
      <w:r w:rsidRPr="00BA7467">
        <w:t>Polyacrylic</w:t>
      </w:r>
      <w:proofErr w:type="spellEnd"/>
      <w:r w:rsidRPr="00BA7467">
        <w:t xml:space="preserve"> acid polymers</w:t>
      </w:r>
      <w:r w:rsidR="00487791" w:rsidRPr="00BA7467">
        <w:t xml:space="preserve"> </w:t>
      </w:r>
      <w:r w:rsidR="00A3455E" w:rsidRPr="00BA7467">
        <w:t xml:space="preserve">were </w:t>
      </w:r>
      <w:r w:rsidR="00487791" w:rsidRPr="00BA7467">
        <w:t xml:space="preserve">analysed via </w:t>
      </w:r>
      <w:r w:rsidR="00A3455E" w:rsidRPr="00BA7467">
        <w:t xml:space="preserve">the charged </w:t>
      </w:r>
      <w:r w:rsidR="00D1597F" w:rsidRPr="00BA7467">
        <w:t>aqueous</w:t>
      </w:r>
      <w:r w:rsidR="00A3455E" w:rsidRPr="00BA7467">
        <w:t xml:space="preserve"> GPC columns connected to a dual UV-RI </w:t>
      </w:r>
      <w:r w:rsidR="00A3455E" w:rsidRPr="006A7DFA">
        <w:t xml:space="preserve">detector, in order to demonstrate </w:t>
      </w:r>
      <w:r w:rsidR="00A3455E">
        <w:t>both the molecular weight of the polymer and the relative distribution of aromatic labels.</w:t>
      </w:r>
      <w:r w:rsidR="00FC180F">
        <w:t xml:space="preserve"> A sample is detected by the UV detector momentarily before the RI detector, a demonstration of the inter</w:t>
      </w:r>
      <w:r w:rsidR="00404664">
        <w:t>-</w:t>
      </w:r>
      <w:r w:rsidR="00FC180F">
        <w:t>detector lag time between instruments (</w:t>
      </w:r>
      <w:r w:rsidR="00FC180F" w:rsidRPr="00FC180F">
        <w:fldChar w:fldCharType="begin"/>
      </w:r>
      <w:r w:rsidR="00FC180F" w:rsidRPr="00FC180F">
        <w:instrText xml:space="preserve"> REF _Ref331082960 \h  \* MERGEFORMAT </w:instrText>
      </w:r>
      <w:r w:rsidR="00FC180F" w:rsidRPr="00FC180F">
        <w:fldChar w:fldCharType="separate"/>
      </w:r>
      <w:r w:rsidR="00DC3E10" w:rsidRPr="00DC3E10">
        <w:t xml:space="preserve">Figure </w:t>
      </w:r>
      <w:r w:rsidR="00DC3E10" w:rsidRPr="00DC3E10">
        <w:rPr>
          <w:noProof/>
        </w:rPr>
        <w:t>47</w:t>
      </w:r>
      <w:r w:rsidR="00FC180F" w:rsidRPr="00FC180F">
        <w:fldChar w:fldCharType="end"/>
      </w:r>
      <w:r w:rsidR="00FC180F">
        <w:t xml:space="preserve">). </w:t>
      </w:r>
      <w:r w:rsidR="00C1563B">
        <w:t xml:space="preserve"> By calculating the molecular weight distributions of UV and RI responses </w:t>
      </w:r>
      <w:r w:rsidR="00D1597F">
        <w:t>it</w:t>
      </w:r>
      <w:r w:rsidR="00C1563B">
        <w:t xml:space="preserve"> can </w:t>
      </w:r>
      <w:r w:rsidR="00D1597F">
        <w:t xml:space="preserve">be </w:t>
      </w:r>
      <w:r w:rsidR="00C1563B">
        <w:t>see</w:t>
      </w:r>
      <w:r w:rsidR="00D1597F">
        <w:t>n</w:t>
      </w:r>
      <w:r w:rsidR="00C1563B">
        <w:t xml:space="preserve"> that there appears to be a fairly even distribution of labels across the singly labelled linear </w:t>
      </w:r>
      <w:r w:rsidR="00C1563B">
        <w:lastRenderedPageBreak/>
        <w:t>polymers (</w:t>
      </w:r>
      <w:r w:rsidR="00C1563B" w:rsidRPr="00C1563B">
        <w:fldChar w:fldCharType="begin"/>
      </w:r>
      <w:r w:rsidR="00C1563B" w:rsidRPr="00C1563B">
        <w:instrText xml:space="preserve"> REF _Ref331085318 \h  \* MERGEFORMAT </w:instrText>
      </w:r>
      <w:r w:rsidR="00C1563B" w:rsidRPr="00C1563B">
        <w:fldChar w:fldCharType="separate"/>
      </w:r>
      <w:r w:rsidR="00DC3E10" w:rsidRPr="00DC3E10">
        <w:t xml:space="preserve">Figure </w:t>
      </w:r>
      <w:r w:rsidR="00DC3E10" w:rsidRPr="00DC3E10">
        <w:rPr>
          <w:noProof/>
        </w:rPr>
        <w:t>48</w:t>
      </w:r>
      <w:r w:rsidR="00C1563B" w:rsidRPr="00C1563B">
        <w:fldChar w:fldCharType="end"/>
      </w:r>
      <w:r w:rsidR="00C1563B" w:rsidRPr="00C1563B">
        <w:t>)</w:t>
      </w:r>
      <w:r w:rsidR="00C1563B">
        <w:t>. Additionally by repeating the sample with the UV detector programmed to absorb at two different wavelengths both the distribution of ACE and AMMA can be compared for the same polymer sample (</w:t>
      </w:r>
      <w:r w:rsidR="00C1563B" w:rsidRPr="00F61575">
        <w:fldChar w:fldCharType="begin"/>
      </w:r>
      <w:r w:rsidR="00C1563B" w:rsidRPr="00F61575">
        <w:instrText xml:space="preserve"> REF _Ref331085556 \h </w:instrText>
      </w:r>
      <w:r w:rsidR="00F61575" w:rsidRPr="00F61575">
        <w:instrText xml:space="preserve"> \* MERGEFORMAT </w:instrText>
      </w:r>
      <w:r w:rsidR="00C1563B" w:rsidRPr="00F61575">
        <w:fldChar w:fldCharType="separate"/>
      </w:r>
      <w:r w:rsidR="00DC3E10" w:rsidRPr="00DC3E10">
        <w:t xml:space="preserve">Figure </w:t>
      </w:r>
      <w:r w:rsidR="00DC3E10" w:rsidRPr="00DC3E10">
        <w:rPr>
          <w:noProof/>
        </w:rPr>
        <w:t>49</w:t>
      </w:r>
      <w:r w:rsidR="00C1563B" w:rsidRPr="00F61575">
        <w:fldChar w:fldCharType="end"/>
      </w:r>
      <w:r w:rsidR="00C1563B">
        <w:t>). It appears that both the ACE and AMMA have similar molecular weight distributions, proving that there is no competitive inhibition where one label exclude</w:t>
      </w:r>
      <w:r w:rsidR="00D1597F">
        <w:t>s</w:t>
      </w:r>
      <w:r w:rsidR="00C1563B">
        <w:t xml:space="preserve"> the other.</w:t>
      </w:r>
      <w:r w:rsidR="00B92C2C">
        <w:t xml:space="preserve"> The full specifications of linear free radical linear PAA polymers </w:t>
      </w:r>
      <w:r w:rsidR="00A50B78">
        <w:t xml:space="preserve">as determined via dual detector RI-UV Aq. GPC are shown in </w:t>
      </w:r>
      <w:r w:rsidR="00B92C2C" w:rsidRPr="00B92C2C">
        <w:fldChar w:fldCharType="begin"/>
      </w:r>
      <w:r w:rsidR="00B92C2C" w:rsidRPr="00B92C2C">
        <w:instrText xml:space="preserve"> REF _Ref331085813 \h  \* MERGEFORMAT </w:instrText>
      </w:r>
      <w:r w:rsidR="00B92C2C" w:rsidRPr="00B92C2C">
        <w:fldChar w:fldCharType="separate"/>
      </w:r>
      <w:r w:rsidR="00DC3E10" w:rsidRPr="00DC3E10">
        <w:t xml:space="preserve">Table </w:t>
      </w:r>
      <w:r w:rsidR="00DC3E10" w:rsidRPr="00DC3E10">
        <w:rPr>
          <w:noProof/>
        </w:rPr>
        <w:t>10</w:t>
      </w:r>
      <w:r w:rsidR="00B92C2C" w:rsidRPr="00B92C2C">
        <w:fldChar w:fldCharType="end"/>
      </w:r>
      <w:r w:rsidR="00B92C2C">
        <w:t>.</w:t>
      </w:r>
      <w:r w:rsidR="00E75578">
        <w:t xml:space="preserve"> Analysis via UV </w:t>
      </w:r>
      <w:r w:rsidR="00E75578" w:rsidRPr="00134F32">
        <w:t>absorption of AMMA proved troublesome due to low concentration of label in</w:t>
      </w:r>
      <w:r w:rsidR="00A66D66" w:rsidRPr="00134F32">
        <w:t xml:space="preserve"> the</w:t>
      </w:r>
      <w:r w:rsidR="00E75578" w:rsidRPr="00134F32">
        <w:t xml:space="preserve"> sample (</w:t>
      </w:r>
      <w:r w:rsidR="00E75578" w:rsidRPr="00134F32">
        <w:fldChar w:fldCharType="begin"/>
      </w:r>
      <w:r w:rsidR="00E75578" w:rsidRPr="00134F32">
        <w:instrText xml:space="preserve"> REF _Ref331085556 \h  \* MERGEFORMAT </w:instrText>
      </w:r>
      <w:r w:rsidR="00E75578" w:rsidRPr="00134F32">
        <w:fldChar w:fldCharType="separate"/>
      </w:r>
      <w:r w:rsidR="00DC3E10" w:rsidRPr="00DC3E10">
        <w:t>Figure 49</w:t>
      </w:r>
      <w:r w:rsidR="00E75578" w:rsidRPr="00134F32">
        <w:fldChar w:fldCharType="end"/>
      </w:r>
      <w:r w:rsidR="00134F32" w:rsidRPr="00134F32">
        <w:t xml:space="preserve">) leading to high </w:t>
      </w:r>
      <w:proofErr w:type="spellStart"/>
      <w:r w:rsidR="00134F32" w:rsidRPr="00134F32">
        <w:t>dispersities</w:t>
      </w:r>
      <w:proofErr w:type="spellEnd"/>
      <w:r w:rsidR="00134F32" w:rsidRPr="00134F32">
        <w:t xml:space="preserve"> (</w:t>
      </w:r>
      <w:r w:rsidR="00134F32" w:rsidRPr="00134F32">
        <w:fldChar w:fldCharType="begin"/>
      </w:r>
      <w:r w:rsidR="00134F32" w:rsidRPr="00134F32">
        <w:instrText xml:space="preserve"> REF _Ref331085813 \h  \* MERGEFORMAT </w:instrText>
      </w:r>
      <w:r w:rsidR="00134F32" w:rsidRPr="00134F32">
        <w:fldChar w:fldCharType="separate"/>
      </w:r>
      <w:r w:rsidR="00DC3E10" w:rsidRPr="00DC3E10">
        <w:t>Table 10</w:t>
      </w:r>
      <w:r w:rsidR="00134F32" w:rsidRPr="00134F32">
        <w:fldChar w:fldCharType="end"/>
      </w:r>
      <w:r w:rsidR="00134F32" w:rsidRPr="00134F32">
        <w:t>).</w:t>
      </w:r>
    </w:p>
    <w:p w:rsidR="00FC180F" w:rsidRDefault="00FB6145" w:rsidP="009F370C">
      <w:pPr>
        <w:spacing w:line="240" w:lineRule="auto"/>
        <w:jc w:val="center"/>
      </w:pPr>
      <w:r>
        <w:rPr>
          <w:noProof/>
          <w:lang w:eastAsia="en-GB"/>
        </w:rPr>
        <w:drawing>
          <wp:inline distT="0" distB="0" distL="0" distR="0" wp14:anchorId="6FAF8845" wp14:editId="3C0BA6C5">
            <wp:extent cx="4572000" cy="2590800"/>
            <wp:effectExtent l="0" t="0" r="0" b="0"/>
            <wp:docPr id="2069" name="Chart 2069"/>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
              </a:graphicData>
            </a:graphic>
          </wp:inline>
        </w:drawing>
      </w:r>
    </w:p>
    <w:p w:rsidR="008A33AB" w:rsidRPr="006A7DFA" w:rsidRDefault="00FC180F" w:rsidP="009F370C">
      <w:pPr>
        <w:pStyle w:val="Caption"/>
        <w:jc w:val="center"/>
        <w:rPr>
          <w:b w:val="0"/>
          <w:color w:val="auto"/>
          <w:sz w:val="22"/>
        </w:rPr>
      </w:pPr>
      <w:bookmarkStart w:id="183" w:name="_Ref331082960"/>
      <w:bookmarkStart w:id="184" w:name="_Toc385451144"/>
      <w:r w:rsidRPr="006A7DFA">
        <w:rPr>
          <w:b w:val="0"/>
          <w:color w:val="auto"/>
          <w:sz w:val="22"/>
        </w:rPr>
        <w:t xml:space="preserve">Figure </w:t>
      </w:r>
      <w:r w:rsidRPr="006A7DFA">
        <w:rPr>
          <w:b w:val="0"/>
          <w:color w:val="auto"/>
          <w:sz w:val="22"/>
        </w:rPr>
        <w:fldChar w:fldCharType="begin"/>
      </w:r>
      <w:r w:rsidRPr="006A7DFA">
        <w:rPr>
          <w:b w:val="0"/>
          <w:color w:val="auto"/>
          <w:sz w:val="22"/>
        </w:rPr>
        <w:instrText xml:space="preserve"> SEQ Figure \* ARABIC </w:instrText>
      </w:r>
      <w:r w:rsidRPr="006A7DFA">
        <w:rPr>
          <w:b w:val="0"/>
          <w:color w:val="auto"/>
          <w:sz w:val="22"/>
        </w:rPr>
        <w:fldChar w:fldCharType="separate"/>
      </w:r>
      <w:r w:rsidR="00DC3E10">
        <w:rPr>
          <w:b w:val="0"/>
          <w:noProof/>
          <w:color w:val="auto"/>
          <w:sz w:val="22"/>
        </w:rPr>
        <w:t>47</w:t>
      </w:r>
      <w:r w:rsidRPr="006A7DFA">
        <w:rPr>
          <w:b w:val="0"/>
          <w:color w:val="auto"/>
          <w:sz w:val="22"/>
        </w:rPr>
        <w:fldChar w:fldCharType="end"/>
      </w:r>
      <w:bookmarkEnd w:id="183"/>
      <w:r w:rsidRPr="006A7DFA">
        <w:rPr>
          <w:b w:val="0"/>
          <w:color w:val="auto"/>
          <w:sz w:val="22"/>
        </w:rPr>
        <w:t xml:space="preserve"> – Raw </w:t>
      </w:r>
      <w:r w:rsidR="00C1563B" w:rsidRPr="006A7DFA">
        <w:rPr>
          <w:b w:val="0"/>
          <w:color w:val="auto"/>
          <w:sz w:val="22"/>
        </w:rPr>
        <w:t>data from two repeats of a</w:t>
      </w:r>
      <w:r w:rsidRPr="006A7DFA">
        <w:rPr>
          <w:b w:val="0"/>
          <w:color w:val="auto"/>
          <w:sz w:val="22"/>
        </w:rPr>
        <w:t xml:space="preserve"> </w:t>
      </w:r>
      <w:proofErr w:type="gramStart"/>
      <w:r w:rsidRPr="006A7DFA">
        <w:rPr>
          <w:b w:val="0"/>
          <w:color w:val="auto"/>
          <w:sz w:val="22"/>
        </w:rPr>
        <w:t>P</w:t>
      </w:r>
      <w:r w:rsidR="00A11995" w:rsidRPr="006A7DFA">
        <w:rPr>
          <w:b w:val="0"/>
          <w:color w:val="auto"/>
          <w:sz w:val="22"/>
        </w:rPr>
        <w:t>(</w:t>
      </w:r>
      <w:proofErr w:type="gramEnd"/>
      <w:r w:rsidRPr="006A7DFA">
        <w:rPr>
          <w:b w:val="0"/>
          <w:color w:val="auto"/>
          <w:sz w:val="22"/>
        </w:rPr>
        <w:t>AA-</w:t>
      </w:r>
      <w:r w:rsidR="00A11995" w:rsidRPr="006A7DFA">
        <w:rPr>
          <w:b w:val="0"/>
          <w:color w:val="auto"/>
          <w:sz w:val="22"/>
        </w:rPr>
        <w:t>co-</w:t>
      </w:r>
      <w:r w:rsidRPr="006A7DFA">
        <w:rPr>
          <w:b w:val="0"/>
          <w:color w:val="auto"/>
          <w:sz w:val="22"/>
        </w:rPr>
        <w:t>ACE</w:t>
      </w:r>
      <w:r w:rsidR="00A11995" w:rsidRPr="006A7DFA">
        <w:rPr>
          <w:b w:val="0"/>
          <w:color w:val="auto"/>
          <w:sz w:val="22"/>
        </w:rPr>
        <w:t>)</w:t>
      </w:r>
      <w:r w:rsidRPr="006A7DFA">
        <w:rPr>
          <w:b w:val="0"/>
          <w:color w:val="auto"/>
          <w:sz w:val="22"/>
        </w:rPr>
        <w:t xml:space="preserve"> sample (TS1/37/1)</w:t>
      </w:r>
      <w:bookmarkEnd w:id="184"/>
    </w:p>
    <w:p w:rsidR="00C1563B" w:rsidRDefault="008C5058" w:rsidP="009F370C">
      <w:pPr>
        <w:spacing w:line="240" w:lineRule="auto"/>
        <w:jc w:val="center"/>
      </w:pPr>
      <w:r>
        <w:rPr>
          <w:noProof/>
          <w:lang w:eastAsia="en-GB"/>
        </w:rPr>
        <w:drawing>
          <wp:inline distT="0" distB="0" distL="0" distR="0" wp14:anchorId="26099608" wp14:editId="58CD68CD">
            <wp:extent cx="4572000" cy="2638425"/>
            <wp:effectExtent l="0" t="0" r="0" b="0"/>
            <wp:docPr id="290" name="Chart 290"/>
            <wp:cNvGraphicFramePr/>
            <a:graphic xmlns:a="http://schemas.openxmlformats.org/drawingml/2006/main">
              <a:graphicData uri="http://schemas.openxmlformats.org/drawingml/2006/chart">
                <c:chart xmlns:c="http://schemas.openxmlformats.org/drawingml/2006/chart" xmlns:r="http://schemas.openxmlformats.org/officeDocument/2006/relationships" r:id="rId106"/>
              </a:graphicData>
            </a:graphic>
          </wp:inline>
        </w:drawing>
      </w:r>
    </w:p>
    <w:p w:rsidR="00FC180F" w:rsidRPr="006A7DFA" w:rsidRDefault="00C1563B" w:rsidP="009F370C">
      <w:pPr>
        <w:pStyle w:val="Caption"/>
        <w:jc w:val="center"/>
        <w:rPr>
          <w:b w:val="0"/>
          <w:color w:val="auto"/>
          <w:sz w:val="22"/>
        </w:rPr>
      </w:pPr>
      <w:bookmarkStart w:id="185" w:name="_Ref331085318"/>
      <w:bookmarkStart w:id="186" w:name="_Toc385451145"/>
      <w:r w:rsidRPr="006A7DFA">
        <w:rPr>
          <w:b w:val="0"/>
          <w:color w:val="auto"/>
          <w:sz w:val="22"/>
        </w:rPr>
        <w:t xml:space="preserve">Figure </w:t>
      </w:r>
      <w:r w:rsidRPr="006A7DFA">
        <w:rPr>
          <w:b w:val="0"/>
          <w:color w:val="auto"/>
          <w:sz w:val="22"/>
        </w:rPr>
        <w:fldChar w:fldCharType="begin"/>
      </w:r>
      <w:r w:rsidRPr="006A7DFA">
        <w:rPr>
          <w:b w:val="0"/>
          <w:color w:val="auto"/>
          <w:sz w:val="22"/>
        </w:rPr>
        <w:instrText xml:space="preserve"> SEQ Figure \* ARABIC </w:instrText>
      </w:r>
      <w:r w:rsidRPr="006A7DFA">
        <w:rPr>
          <w:b w:val="0"/>
          <w:color w:val="auto"/>
          <w:sz w:val="22"/>
        </w:rPr>
        <w:fldChar w:fldCharType="separate"/>
      </w:r>
      <w:r w:rsidR="00DC3E10">
        <w:rPr>
          <w:b w:val="0"/>
          <w:noProof/>
          <w:color w:val="auto"/>
          <w:sz w:val="22"/>
        </w:rPr>
        <w:t>48</w:t>
      </w:r>
      <w:r w:rsidRPr="006A7DFA">
        <w:rPr>
          <w:b w:val="0"/>
          <w:color w:val="auto"/>
          <w:sz w:val="22"/>
        </w:rPr>
        <w:fldChar w:fldCharType="end"/>
      </w:r>
      <w:bookmarkEnd w:id="185"/>
      <w:r w:rsidRPr="006A7DFA">
        <w:rPr>
          <w:b w:val="0"/>
          <w:color w:val="auto"/>
          <w:sz w:val="22"/>
        </w:rPr>
        <w:t xml:space="preserve"> – Molecular Weight Distribution of </w:t>
      </w:r>
      <w:proofErr w:type="gramStart"/>
      <w:r w:rsidRPr="006A7DFA">
        <w:rPr>
          <w:b w:val="0"/>
          <w:color w:val="auto"/>
          <w:sz w:val="22"/>
        </w:rPr>
        <w:t>P</w:t>
      </w:r>
      <w:r w:rsidR="002116A5" w:rsidRPr="006A7DFA">
        <w:rPr>
          <w:b w:val="0"/>
          <w:color w:val="auto"/>
          <w:sz w:val="22"/>
        </w:rPr>
        <w:t>(</w:t>
      </w:r>
      <w:proofErr w:type="gramEnd"/>
      <w:r w:rsidRPr="006A7DFA">
        <w:rPr>
          <w:b w:val="0"/>
          <w:color w:val="auto"/>
          <w:sz w:val="22"/>
        </w:rPr>
        <w:t>AA-</w:t>
      </w:r>
      <w:r w:rsidR="002116A5" w:rsidRPr="006A7DFA">
        <w:rPr>
          <w:b w:val="0"/>
          <w:i/>
          <w:color w:val="auto"/>
          <w:sz w:val="22"/>
        </w:rPr>
        <w:t>co</w:t>
      </w:r>
      <w:r w:rsidR="002116A5" w:rsidRPr="006A7DFA">
        <w:rPr>
          <w:b w:val="0"/>
          <w:color w:val="auto"/>
          <w:sz w:val="22"/>
        </w:rPr>
        <w:t>-</w:t>
      </w:r>
      <w:r w:rsidRPr="006A7DFA">
        <w:rPr>
          <w:b w:val="0"/>
          <w:color w:val="auto"/>
          <w:sz w:val="22"/>
        </w:rPr>
        <w:t>ACE</w:t>
      </w:r>
      <w:r w:rsidR="002116A5" w:rsidRPr="006A7DFA">
        <w:rPr>
          <w:b w:val="0"/>
          <w:color w:val="auto"/>
          <w:sz w:val="22"/>
        </w:rPr>
        <w:t>)</w:t>
      </w:r>
      <w:r w:rsidRPr="006A7DFA">
        <w:rPr>
          <w:b w:val="0"/>
          <w:color w:val="auto"/>
          <w:sz w:val="22"/>
        </w:rPr>
        <w:t xml:space="preserve"> (TS1/37/1)</w:t>
      </w:r>
      <w:r w:rsidRPr="006A7DFA">
        <w:rPr>
          <w:b w:val="0"/>
          <w:color w:val="auto"/>
          <w:sz w:val="22"/>
        </w:rPr>
        <w:br/>
        <w:t>and P</w:t>
      </w:r>
      <w:r w:rsidR="002116A5" w:rsidRPr="006A7DFA">
        <w:rPr>
          <w:b w:val="0"/>
          <w:color w:val="auto"/>
          <w:sz w:val="22"/>
        </w:rPr>
        <w:t>(</w:t>
      </w:r>
      <w:r w:rsidRPr="006A7DFA">
        <w:rPr>
          <w:b w:val="0"/>
          <w:color w:val="auto"/>
          <w:sz w:val="22"/>
        </w:rPr>
        <w:t>AA-</w:t>
      </w:r>
      <w:r w:rsidR="002116A5" w:rsidRPr="006A7DFA">
        <w:rPr>
          <w:b w:val="0"/>
          <w:i/>
          <w:color w:val="auto"/>
          <w:sz w:val="22"/>
        </w:rPr>
        <w:t>co</w:t>
      </w:r>
      <w:r w:rsidR="002116A5" w:rsidRPr="006A7DFA">
        <w:rPr>
          <w:b w:val="0"/>
          <w:color w:val="auto"/>
          <w:sz w:val="22"/>
        </w:rPr>
        <w:t>-</w:t>
      </w:r>
      <w:r w:rsidRPr="006A7DFA">
        <w:rPr>
          <w:b w:val="0"/>
          <w:color w:val="auto"/>
          <w:sz w:val="22"/>
        </w:rPr>
        <w:t>AMMA</w:t>
      </w:r>
      <w:r w:rsidR="002116A5" w:rsidRPr="006A7DFA">
        <w:rPr>
          <w:b w:val="0"/>
          <w:color w:val="auto"/>
          <w:sz w:val="22"/>
        </w:rPr>
        <w:t>)</w:t>
      </w:r>
      <w:r w:rsidRPr="006A7DFA">
        <w:rPr>
          <w:b w:val="0"/>
          <w:color w:val="auto"/>
          <w:sz w:val="22"/>
        </w:rPr>
        <w:t xml:space="preserve"> (TS</w:t>
      </w:r>
      <w:r w:rsidR="002116A5" w:rsidRPr="006A7DFA">
        <w:rPr>
          <w:b w:val="0"/>
          <w:color w:val="auto"/>
          <w:sz w:val="22"/>
        </w:rPr>
        <w:t>1</w:t>
      </w:r>
      <w:r w:rsidRPr="006A7DFA">
        <w:rPr>
          <w:b w:val="0"/>
          <w:color w:val="auto"/>
          <w:sz w:val="22"/>
        </w:rPr>
        <w:t>/37/2) polymers</w:t>
      </w:r>
      <w:bookmarkEnd w:id="186"/>
    </w:p>
    <w:p w:rsidR="00C1563B" w:rsidRDefault="00E41867" w:rsidP="009F370C">
      <w:pPr>
        <w:spacing w:line="240" w:lineRule="auto"/>
        <w:jc w:val="center"/>
      </w:pPr>
      <w:r>
        <w:rPr>
          <w:noProof/>
          <w:lang w:eastAsia="en-GB"/>
        </w:rPr>
        <w:lastRenderedPageBreak/>
        <w:drawing>
          <wp:inline distT="0" distB="0" distL="0" distR="0" wp14:anchorId="5B3A6DA4" wp14:editId="6B8D1F5E">
            <wp:extent cx="4572000" cy="2743200"/>
            <wp:effectExtent l="0" t="0" r="0" b="0"/>
            <wp:docPr id="297" name="Chart 297"/>
            <wp:cNvGraphicFramePr/>
            <a:graphic xmlns:a="http://schemas.openxmlformats.org/drawingml/2006/main">
              <a:graphicData uri="http://schemas.openxmlformats.org/drawingml/2006/chart">
                <c:chart xmlns:c="http://schemas.openxmlformats.org/drawingml/2006/chart" xmlns:r="http://schemas.openxmlformats.org/officeDocument/2006/relationships" r:id="rId107"/>
              </a:graphicData>
            </a:graphic>
          </wp:inline>
        </w:drawing>
      </w:r>
    </w:p>
    <w:p w:rsidR="00FC180F" w:rsidRDefault="00C1563B" w:rsidP="009F370C">
      <w:pPr>
        <w:pStyle w:val="Caption"/>
        <w:jc w:val="center"/>
        <w:rPr>
          <w:b w:val="0"/>
          <w:color w:val="auto"/>
          <w:sz w:val="22"/>
        </w:rPr>
      </w:pPr>
      <w:bookmarkStart w:id="187" w:name="_Ref331085556"/>
      <w:bookmarkStart w:id="188" w:name="_Toc385451146"/>
      <w:r w:rsidRPr="006A7DFA">
        <w:rPr>
          <w:b w:val="0"/>
          <w:color w:val="auto"/>
          <w:sz w:val="22"/>
        </w:rPr>
        <w:t xml:space="preserve">Figure </w:t>
      </w:r>
      <w:r w:rsidRPr="006A7DFA">
        <w:rPr>
          <w:b w:val="0"/>
          <w:color w:val="auto"/>
          <w:sz w:val="22"/>
        </w:rPr>
        <w:fldChar w:fldCharType="begin"/>
      </w:r>
      <w:r w:rsidRPr="006A7DFA">
        <w:rPr>
          <w:b w:val="0"/>
          <w:color w:val="auto"/>
          <w:sz w:val="22"/>
        </w:rPr>
        <w:instrText xml:space="preserve"> SEQ Figure \* ARABIC </w:instrText>
      </w:r>
      <w:r w:rsidRPr="006A7DFA">
        <w:rPr>
          <w:b w:val="0"/>
          <w:color w:val="auto"/>
          <w:sz w:val="22"/>
        </w:rPr>
        <w:fldChar w:fldCharType="separate"/>
      </w:r>
      <w:r w:rsidR="00DC3E10">
        <w:rPr>
          <w:b w:val="0"/>
          <w:noProof/>
          <w:color w:val="auto"/>
          <w:sz w:val="22"/>
        </w:rPr>
        <w:t>49</w:t>
      </w:r>
      <w:r w:rsidRPr="006A7DFA">
        <w:rPr>
          <w:b w:val="0"/>
          <w:color w:val="auto"/>
          <w:sz w:val="22"/>
        </w:rPr>
        <w:fldChar w:fldCharType="end"/>
      </w:r>
      <w:bookmarkEnd w:id="187"/>
      <w:r w:rsidRPr="006A7DFA">
        <w:rPr>
          <w:b w:val="0"/>
          <w:color w:val="auto"/>
          <w:sz w:val="22"/>
        </w:rPr>
        <w:t xml:space="preserve"> – Molecular weight distribution of </w:t>
      </w:r>
      <w:proofErr w:type="gramStart"/>
      <w:r w:rsidRPr="006A7DFA">
        <w:rPr>
          <w:b w:val="0"/>
          <w:color w:val="auto"/>
          <w:sz w:val="22"/>
        </w:rPr>
        <w:t>P</w:t>
      </w:r>
      <w:r w:rsidR="002116A5" w:rsidRPr="006A7DFA">
        <w:rPr>
          <w:b w:val="0"/>
          <w:color w:val="auto"/>
          <w:sz w:val="22"/>
        </w:rPr>
        <w:t>(</w:t>
      </w:r>
      <w:proofErr w:type="gramEnd"/>
      <w:r w:rsidRPr="006A7DFA">
        <w:rPr>
          <w:b w:val="0"/>
          <w:color w:val="auto"/>
          <w:sz w:val="22"/>
        </w:rPr>
        <w:t>AA-</w:t>
      </w:r>
      <w:r w:rsidR="002116A5" w:rsidRPr="006A7DFA">
        <w:rPr>
          <w:b w:val="0"/>
          <w:i/>
          <w:color w:val="auto"/>
          <w:sz w:val="22"/>
        </w:rPr>
        <w:t>co</w:t>
      </w:r>
      <w:r w:rsidR="002116A5" w:rsidRPr="006A7DFA">
        <w:rPr>
          <w:b w:val="0"/>
          <w:color w:val="auto"/>
          <w:sz w:val="22"/>
        </w:rPr>
        <w:t>-</w:t>
      </w:r>
      <w:r w:rsidRPr="006A7DFA">
        <w:rPr>
          <w:b w:val="0"/>
          <w:color w:val="auto"/>
          <w:sz w:val="22"/>
        </w:rPr>
        <w:t>ACE-</w:t>
      </w:r>
      <w:r w:rsidR="002116A5" w:rsidRPr="006A7DFA">
        <w:rPr>
          <w:b w:val="0"/>
          <w:i/>
          <w:color w:val="auto"/>
          <w:sz w:val="22"/>
        </w:rPr>
        <w:t>co</w:t>
      </w:r>
      <w:r w:rsidR="002116A5" w:rsidRPr="006A7DFA">
        <w:rPr>
          <w:b w:val="0"/>
          <w:color w:val="auto"/>
          <w:sz w:val="22"/>
        </w:rPr>
        <w:t>-</w:t>
      </w:r>
      <w:r w:rsidRPr="006A7DFA">
        <w:rPr>
          <w:b w:val="0"/>
          <w:color w:val="auto"/>
          <w:sz w:val="22"/>
        </w:rPr>
        <w:t>AMMA</w:t>
      </w:r>
      <w:r w:rsidR="002116A5" w:rsidRPr="006A7DFA">
        <w:rPr>
          <w:b w:val="0"/>
          <w:color w:val="auto"/>
          <w:sz w:val="22"/>
        </w:rPr>
        <w:t>)</w:t>
      </w:r>
      <w:r w:rsidRPr="006A7DFA">
        <w:rPr>
          <w:b w:val="0"/>
          <w:color w:val="auto"/>
          <w:sz w:val="22"/>
        </w:rPr>
        <w:t xml:space="preserve"> sample (TS1/68/1)</w:t>
      </w:r>
      <w:r w:rsidRPr="006A7DFA">
        <w:rPr>
          <w:b w:val="0"/>
          <w:color w:val="auto"/>
          <w:sz w:val="22"/>
        </w:rPr>
        <w:br/>
        <w:t>showing ACE (UV 295 nm) and AMMA (UV 370 nm) distribution</w:t>
      </w:r>
      <w:bookmarkEnd w:id="188"/>
    </w:p>
    <w:p w:rsidR="008A33AB" w:rsidRPr="006A7DFA" w:rsidRDefault="008A33AB" w:rsidP="007D5FD0">
      <w:pPr>
        <w:pStyle w:val="Caption"/>
        <w:rPr>
          <w:b w:val="0"/>
          <w:color w:val="auto"/>
          <w:sz w:val="22"/>
        </w:rPr>
      </w:pPr>
      <w:bookmarkStart w:id="189" w:name="_Ref331085813"/>
      <w:bookmarkStart w:id="190" w:name="_Toc385451359"/>
      <w:r w:rsidRPr="006A7DFA">
        <w:rPr>
          <w:b w:val="0"/>
          <w:color w:val="auto"/>
          <w:sz w:val="22"/>
        </w:rPr>
        <w:t xml:space="preserve">Table </w:t>
      </w:r>
      <w:r w:rsidRPr="006A7DFA">
        <w:rPr>
          <w:b w:val="0"/>
          <w:color w:val="auto"/>
          <w:sz w:val="22"/>
        </w:rPr>
        <w:fldChar w:fldCharType="begin"/>
      </w:r>
      <w:r w:rsidRPr="006A7DFA">
        <w:rPr>
          <w:b w:val="0"/>
          <w:color w:val="auto"/>
          <w:sz w:val="22"/>
        </w:rPr>
        <w:instrText xml:space="preserve"> SEQ Table \* ARABIC </w:instrText>
      </w:r>
      <w:r w:rsidRPr="006A7DFA">
        <w:rPr>
          <w:b w:val="0"/>
          <w:color w:val="auto"/>
          <w:sz w:val="22"/>
        </w:rPr>
        <w:fldChar w:fldCharType="separate"/>
      </w:r>
      <w:r w:rsidR="00DC3E10">
        <w:rPr>
          <w:b w:val="0"/>
          <w:noProof/>
          <w:color w:val="auto"/>
          <w:sz w:val="22"/>
        </w:rPr>
        <w:t>10</w:t>
      </w:r>
      <w:r w:rsidRPr="006A7DFA">
        <w:rPr>
          <w:b w:val="0"/>
          <w:color w:val="auto"/>
          <w:sz w:val="22"/>
        </w:rPr>
        <w:fldChar w:fldCharType="end"/>
      </w:r>
      <w:bookmarkEnd w:id="189"/>
      <w:r w:rsidRPr="006A7DFA">
        <w:rPr>
          <w:b w:val="0"/>
          <w:color w:val="auto"/>
          <w:sz w:val="22"/>
        </w:rPr>
        <w:t xml:space="preserve"> - Calculated specifications for linear </w:t>
      </w:r>
      <w:proofErr w:type="gramStart"/>
      <w:r w:rsidR="004326EC" w:rsidRPr="006A7DFA">
        <w:rPr>
          <w:b w:val="0"/>
          <w:color w:val="auto"/>
          <w:sz w:val="22"/>
        </w:rPr>
        <w:t>p</w:t>
      </w:r>
      <w:r w:rsidRPr="006A7DFA">
        <w:rPr>
          <w:b w:val="0"/>
          <w:color w:val="auto"/>
          <w:sz w:val="22"/>
        </w:rPr>
        <w:t>oly</w:t>
      </w:r>
      <w:r w:rsidR="004326EC" w:rsidRPr="006A7DFA">
        <w:rPr>
          <w:b w:val="0"/>
          <w:color w:val="auto"/>
          <w:sz w:val="22"/>
        </w:rPr>
        <w:t>(</w:t>
      </w:r>
      <w:proofErr w:type="gramEnd"/>
      <w:r w:rsidRPr="006A7DFA">
        <w:rPr>
          <w:b w:val="0"/>
          <w:color w:val="auto"/>
          <w:sz w:val="22"/>
        </w:rPr>
        <w:t>acrylic acid</w:t>
      </w:r>
      <w:r w:rsidR="004326EC" w:rsidRPr="006A7DFA">
        <w:rPr>
          <w:b w:val="0"/>
          <w:color w:val="auto"/>
          <w:sz w:val="22"/>
        </w:rPr>
        <w:t>)</w:t>
      </w:r>
      <w:r w:rsidRPr="006A7DFA">
        <w:rPr>
          <w:b w:val="0"/>
          <w:color w:val="auto"/>
          <w:sz w:val="22"/>
        </w:rPr>
        <w:t xml:space="preserve"> </w:t>
      </w:r>
      <w:r w:rsidR="004326EC" w:rsidRPr="006A7DFA">
        <w:rPr>
          <w:b w:val="0"/>
          <w:color w:val="auto"/>
          <w:sz w:val="22"/>
        </w:rPr>
        <w:t>p</w:t>
      </w:r>
      <w:r w:rsidRPr="006A7DFA">
        <w:rPr>
          <w:b w:val="0"/>
          <w:color w:val="auto"/>
          <w:sz w:val="22"/>
        </w:rPr>
        <w:t>olymers</w:t>
      </w:r>
      <w:bookmarkEnd w:id="190"/>
    </w:p>
    <w:tbl>
      <w:tblPr>
        <w:tblW w:w="8612" w:type="dxa"/>
        <w:tblLayout w:type="fixed"/>
        <w:tblLook w:val="04A0" w:firstRow="1" w:lastRow="0" w:firstColumn="1" w:lastColumn="0" w:noHBand="0" w:noVBand="1"/>
      </w:tblPr>
      <w:tblGrid>
        <w:gridCol w:w="1149"/>
        <w:gridCol w:w="1034"/>
        <w:gridCol w:w="2687"/>
        <w:gridCol w:w="866"/>
        <w:gridCol w:w="992"/>
        <w:gridCol w:w="992"/>
        <w:gridCol w:w="892"/>
      </w:tblGrid>
      <w:tr w:rsidR="005B7889" w:rsidRPr="008A33AB" w:rsidTr="005B7889">
        <w:trPr>
          <w:trHeight w:val="555"/>
        </w:trPr>
        <w:tc>
          <w:tcPr>
            <w:tcW w:w="1149" w:type="dxa"/>
            <w:tcBorders>
              <w:bottom w:val="single" w:sz="4" w:space="0" w:color="auto"/>
            </w:tcBorders>
            <w:shd w:val="clear" w:color="auto" w:fill="auto"/>
            <w:noWrap/>
            <w:vAlign w:val="bottom"/>
            <w:hideMark/>
          </w:tcPr>
          <w:p w:rsidR="005B7889" w:rsidRPr="008A33AB" w:rsidRDefault="005B7889" w:rsidP="00E337F5">
            <w:pPr>
              <w:spacing w:line="240" w:lineRule="auto"/>
              <w:rPr>
                <w:lang w:eastAsia="en-GB"/>
              </w:rPr>
            </w:pPr>
            <w:r w:rsidRPr="008A33AB">
              <w:rPr>
                <w:lang w:eastAsia="en-GB"/>
              </w:rPr>
              <w:t>Name</w:t>
            </w:r>
          </w:p>
        </w:tc>
        <w:tc>
          <w:tcPr>
            <w:tcW w:w="1034" w:type="dxa"/>
            <w:tcBorders>
              <w:bottom w:val="single" w:sz="4" w:space="0" w:color="auto"/>
            </w:tcBorders>
            <w:vAlign w:val="bottom"/>
          </w:tcPr>
          <w:p w:rsidR="005B7889" w:rsidRPr="008A33AB" w:rsidRDefault="005B7889" w:rsidP="00E337F5">
            <w:pPr>
              <w:spacing w:line="240" w:lineRule="auto"/>
              <w:rPr>
                <w:lang w:eastAsia="en-GB"/>
              </w:rPr>
            </w:pPr>
            <w:r w:rsidRPr="008A33AB">
              <w:rPr>
                <w:lang w:eastAsia="en-GB"/>
              </w:rPr>
              <w:t> </w:t>
            </w:r>
          </w:p>
        </w:tc>
        <w:tc>
          <w:tcPr>
            <w:tcW w:w="2687" w:type="dxa"/>
            <w:tcBorders>
              <w:bottom w:val="single" w:sz="4" w:space="0" w:color="auto"/>
            </w:tcBorders>
            <w:shd w:val="clear" w:color="auto" w:fill="auto"/>
            <w:noWrap/>
            <w:vAlign w:val="bottom"/>
            <w:hideMark/>
          </w:tcPr>
          <w:p w:rsidR="005B7889" w:rsidRPr="008A33AB" w:rsidRDefault="005B7889" w:rsidP="00E337F5">
            <w:pPr>
              <w:spacing w:line="240" w:lineRule="auto"/>
              <w:rPr>
                <w:lang w:eastAsia="en-GB"/>
              </w:rPr>
            </w:pPr>
            <w:r w:rsidRPr="008A33AB">
              <w:rPr>
                <w:lang w:eastAsia="en-GB"/>
              </w:rPr>
              <w:t>Contents</w:t>
            </w:r>
          </w:p>
        </w:tc>
        <w:tc>
          <w:tcPr>
            <w:tcW w:w="866" w:type="dxa"/>
            <w:tcBorders>
              <w:bottom w:val="single" w:sz="4" w:space="0" w:color="auto"/>
            </w:tcBorders>
            <w:shd w:val="clear" w:color="auto" w:fill="auto"/>
            <w:noWrap/>
            <w:vAlign w:val="bottom"/>
            <w:hideMark/>
          </w:tcPr>
          <w:p w:rsidR="005B7889" w:rsidRPr="008A33AB" w:rsidRDefault="005B7889" w:rsidP="004D093A">
            <w:pPr>
              <w:spacing w:line="240" w:lineRule="auto"/>
              <w:jc w:val="center"/>
              <w:rPr>
                <w:lang w:eastAsia="en-GB"/>
              </w:rPr>
            </w:pPr>
            <w:proofErr w:type="spellStart"/>
            <w:r w:rsidRPr="008A33AB">
              <w:rPr>
                <w:lang w:eastAsia="en-GB"/>
              </w:rPr>
              <w:t>M</w:t>
            </w:r>
            <w:r w:rsidRPr="00847B8E">
              <w:rPr>
                <w:vertAlign w:val="subscript"/>
                <w:lang w:eastAsia="en-GB"/>
              </w:rPr>
              <w:t>n</w:t>
            </w:r>
            <w:proofErr w:type="spellEnd"/>
          </w:p>
        </w:tc>
        <w:tc>
          <w:tcPr>
            <w:tcW w:w="992" w:type="dxa"/>
            <w:tcBorders>
              <w:bottom w:val="single" w:sz="4" w:space="0" w:color="auto"/>
            </w:tcBorders>
            <w:shd w:val="clear" w:color="auto" w:fill="auto"/>
            <w:noWrap/>
            <w:vAlign w:val="bottom"/>
            <w:hideMark/>
          </w:tcPr>
          <w:p w:rsidR="005B7889" w:rsidRPr="008A33AB" w:rsidRDefault="005B7889" w:rsidP="004D093A">
            <w:pPr>
              <w:spacing w:line="240" w:lineRule="auto"/>
              <w:jc w:val="center"/>
              <w:rPr>
                <w:lang w:eastAsia="en-GB"/>
              </w:rPr>
            </w:pPr>
            <w:r w:rsidRPr="008A33AB">
              <w:rPr>
                <w:lang w:eastAsia="en-GB"/>
              </w:rPr>
              <w:t>M</w:t>
            </w:r>
            <w:r w:rsidRPr="00847B8E">
              <w:rPr>
                <w:vertAlign w:val="subscript"/>
                <w:lang w:eastAsia="en-GB"/>
              </w:rPr>
              <w:t>w</w:t>
            </w:r>
          </w:p>
        </w:tc>
        <w:tc>
          <w:tcPr>
            <w:tcW w:w="992" w:type="dxa"/>
            <w:tcBorders>
              <w:bottom w:val="single" w:sz="4" w:space="0" w:color="auto"/>
            </w:tcBorders>
            <w:shd w:val="clear" w:color="auto" w:fill="auto"/>
            <w:noWrap/>
            <w:vAlign w:val="bottom"/>
            <w:hideMark/>
          </w:tcPr>
          <w:p w:rsidR="005B7889" w:rsidRPr="008A33AB" w:rsidRDefault="005B7889" w:rsidP="004D093A">
            <w:pPr>
              <w:spacing w:line="240" w:lineRule="auto"/>
              <w:jc w:val="center"/>
              <w:rPr>
                <w:lang w:eastAsia="en-GB"/>
              </w:rPr>
            </w:pPr>
            <w:proofErr w:type="spellStart"/>
            <w:r w:rsidRPr="008A33AB">
              <w:rPr>
                <w:lang w:eastAsia="en-GB"/>
              </w:rPr>
              <w:t>M</w:t>
            </w:r>
            <w:r w:rsidRPr="00847B8E">
              <w:rPr>
                <w:vertAlign w:val="subscript"/>
                <w:lang w:eastAsia="en-GB"/>
              </w:rPr>
              <w:t>z</w:t>
            </w:r>
            <w:proofErr w:type="spellEnd"/>
          </w:p>
        </w:tc>
        <w:tc>
          <w:tcPr>
            <w:tcW w:w="892" w:type="dxa"/>
            <w:tcBorders>
              <w:bottom w:val="single" w:sz="4" w:space="0" w:color="auto"/>
            </w:tcBorders>
            <w:shd w:val="clear" w:color="auto" w:fill="auto"/>
            <w:vAlign w:val="bottom"/>
            <w:hideMark/>
          </w:tcPr>
          <w:p w:rsidR="005B7889" w:rsidRPr="008A33AB" w:rsidRDefault="005B7889" w:rsidP="004D093A">
            <w:pPr>
              <w:spacing w:line="240" w:lineRule="auto"/>
              <w:jc w:val="center"/>
              <w:rPr>
                <w:lang w:eastAsia="en-GB"/>
              </w:rPr>
            </w:pPr>
            <w:r w:rsidRPr="008A33AB">
              <w:rPr>
                <w:lang w:eastAsia="en-GB"/>
              </w:rPr>
              <w:t>D</w:t>
            </w:r>
          </w:p>
        </w:tc>
      </w:tr>
      <w:tr w:rsidR="005B7889" w:rsidRPr="008A33AB" w:rsidTr="005B7889">
        <w:trPr>
          <w:trHeight w:val="300"/>
        </w:trPr>
        <w:tc>
          <w:tcPr>
            <w:tcW w:w="1149" w:type="dxa"/>
            <w:shd w:val="clear" w:color="auto" w:fill="auto"/>
            <w:noWrap/>
            <w:vAlign w:val="bottom"/>
          </w:tcPr>
          <w:p w:rsidR="005B7889" w:rsidRPr="008A33AB" w:rsidRDefault="005B7889" w:rsidP="00E337F5">
            <w:pPr>
              <w:spacing w:line="240" w:lineRule="auto"/>
              <w:rPr>
                <w:lang w:eastAsia="en-GB"/>
              </w:rPr>
            </w:pPr>
            <w:r>
              <w:rPr>
                <w:lang w:eastAsia="en-GB"/>
              </w:rPr>
              <w:t>TS1/81/1</w:t>
            </w:r>
          </w:p>
        </w:tc>
        <w:tc>
          <w:tcPr>
            <w:tcW w:w="1034" w:type="dxa"/>
            <w:vAlign w:val="bottom"/>
          </w:tcPr>
          <w:p w:rsidR="005B7889" w:rsidRPr="008A33AB" w:rsidRDefault="005B7889" w:rsidP="00E337F5">
            <w:pPr>
              <w:spacing w:line="240" w:lineRule="auto"/>
              <w:rPr>
                <w:lang w:eastAsia="en-GB"/>
              </w:rPr>
            </w:pPr>
            <w:r>
              <w:rPr>
                <w:lang w:eastAsia="en-GB"/>
              </w:rPr>
              <w:t>RI</w:t>
            </w:r>
          </w:p>
        </w:tc>
        <w:tc>
          <w:tcPr>
            <w:tcW w:w="2687" w:type="dxa"/>
            <w:shd w:val="clear" w:color="auto" w:fill="auto"/>
            <w:noWrap/>
            <w:vAlign w:val="bottom"/>
          </w:tcPr>
          <w:p w:rsidR="005B7889" w:rsidRPr="008A33AB" w:rsidRDefault="005B7889" w:rsidP="00E337F5">
            <w:pPr>
              <w:spacing w:line="240" w:lineRule="auto"/>
              <w:rPr>
                <w:lang w:eastAsia="en-GB"/>
              </w:rPr>
            </w:pPr>
            <w:r>
              <w:rPr>
                <w:lang w:eastAsia="en-GB"/>
              </w:rPr>
              <w:t>PAA</w:t>
            </w:r>
          </w:p>
        </w:tc>
        <w:tc>
          <w:tcPr>
            <w:tcW w:w="866" w:type="dxa"/>
            <w:shd w:val="clear" w:color="auto" w:fill="auto"/>
            <w:noWrap/>
            <w:vAlign w:val="bottom"/>
          </w:tcPr>
          <w:p w:rsidR="005B7889" w:rsidRPr="008A33AB" w:rsidRDefault="004D093A" w:rsidP="004D093A">
            <w:pPr>
              <w:spacing w:line="240" w:lineRule="auto"/>
              <w:jc w:val="center"/>
              <w:rPr>
                <w:lang w:eastAsia="en-GB"/>
              </w:rPr>
            </w:pPr>
            <w:r>
              <w:rPr>
                <w:lang w:eastAsia="en-GB"/>
              </w:rPr>
              <w:t>45100</w:t>
            </w:r>
          </w:p>
        </w:tc>
        <w:tc>
          <w:tcPr>
            <w:tcW w:w="992" w:type="dxa"/>
            <w:shd w:val="clear" w:color="auto" w:fill="auto"/>
            <w:noWrap/>
            <w:vAlign w:val="bottom"/>
          </w:tcPr>
          <w:p w:rsidR="005B7889" w:rsidRPr="008A33AB" w:rsidRDefault="005B7889" w:rsidP="004D093A">
            <w:pPr>
              <w:spacing w:line="240" w:lineRule="auto"/>
              <w:jc w:val="center"/>
              <w:rPr>
                <w:lang w:eastAsia="en-GB"/>
              </w:rPr>
            </w:pPr>
            <w:r>
              <w:rPr>
                <w:lang w:eastAsia="en-GB"/>
              </w:rPr>
              <w:t>139</w:t>
            </w:r>
            <w:r w:rsidR="004D093A">
              <w:rPr>
                <w:lang w:eastAsia="en-GB"/>
              </w:rPr>
              <w:t>100</w:t>
            </w:r>
          </w:p>
        </w:tc>
        <w:tc>
          <w:tcPr>
            <w:tcW w:w="992" w:type="dxa"/>
            <w:shd w:val="clear" w:color="auto" w:fill="auto"/>
            <w:noWrap/>
            <w:vAlign w:val="bottom"/>
          </w:tcPr>
          <w:p w:rsidR="005B7889" w:rsidRPr="008A33AB" w:rsidRDefault="005B7889" w:rsidP="004D093A">
            <w:pPr>
              <w:spacing w:line="240" w:lineRule="auto"/>
              <w:jc w:val="center"/>
              <w:rPr>
                <w:lang w:eastAsia="en-GB"/>
              </w:rPr>
            </w:pPr>
            <w:r>
              <w:rPr>
                <w:lang w:eastAsia="en-GB"/>
              </w:rPr>
              <w:t>1857</w:t>
            </w:r>
            <w:r w:rsidR="004D093A">
              <w:rPr>
                <w:lang w:eastAsia="en-GB"/>
              </w:rPr>
              <w:t>00</w:t>
            </w:r>
          </w:p>
        </w:tc>
        <w:tc>
          <w:tcPr>
            <w:tcW w:w="892" w:type="dxa"/>
            <w:shd w:val="clear" w:color="auto" w:fill="auto"/>
            <w:noWrap/>
            <w:vAlign w:val="bottom"/>
          </w:tcPr>
          <w:p w:rsidR="005B7889" w:rsidRPr="008A33AB" w:rsidRDefault="005B7889" w:rsidP="004D093A">
            <w:pPr>
              <w:spacing w:line="240" w:lineRule="auto"/>
              <w:jc w:val="center"/>
              <w:rPr>
                <w:lang w:eastAsia="en-GB"/>
              </w:rPr>
            </w:pPr>
            <w:r>
              <w:rPr>
                <w:lang w:eastAsia="en-GB"/>
              </w:rPr>
              <w:t>3.1</w:t>
            </w:r>
          </w:p>
        </w:tc>
      </w:tr>
      <w:tr w:rsidR="005B7889" w:rsidRPr="008A33AB" w:rsidTr="005B7889">
        <w:trPr>
          <w:trHeight w:val="300"/>
        </w:trPr>
        <w:tc>
          <w:tcPr>
            <w:tcW w:w="1149" w:type="dxa"/>
            <w:shd w:val="clear" w:color="auto" w:fill="auto"/>
            <w:noWrap/>
            <w:vAlign w:val="bottom"/>
            <w:hideMark/>
          </w:tcPr>
          <w:p w:rsidR="005B7889" w:rsidRPr="008A33AB" w:rsidRDefault="005B7889" w:rsidP="00E337F5">
            <w:pPr>
              <w:spacing w:line="240" w:lineRule="auto"/>
              <w:rPr>
                <w:lang w:eastAsia="en-GB"/>
              </w:rPr>
            </w:pPr>
            <w:r w:rsidRPr="008A33AB">
              <w:rPr>
                <w:lang w:eastAsia="en-GB"/>
              </w:rPr>
              <w:t>TS1/37/1</w:t>
            </w:r>
          </w:p>
        </w:tc>
        <w:tc>
          <w:tcPr>
            <w:tcW w:w="1034" w:type="dxa"/>
            <w:vAlign w:val="bottom"/>
          </w:tcPr>
          <w:p w:rsidR="005B7889" w:rsidRPr="008A33AB" w:rsidRDefault="005B7889" w:rsidP="00E337F5">
            <w:pPr>
              <w:spacing w:line="240" w:lineRule="auto"/>
              <w:rPr>
                <w:lang w:eastAsia="en-GB"/>
              </w:rPr>
            </w:pPr>
            <w:r w:rsidRPr="008A33AB">
              <w:rPr>
                <w:lang w:eastAsia="en-GB"/>
              </w:rPr>
              <w:t>RI</w:t>
            </w:r>
          </w:p>
        </w:tc>
        <w:tc>
          <w:tcPr>
            <w:tcW w:w="2687" w:type="dxa"/>
            <w:shd w:val="clear" w:color="auto" w:fill="auto"/>
            <w:noWrap/>
            <w:vAlign w:val="bottom"/>
            <w:hideMark/>
          </w:tcPr>
          <w:p w:rsidR="005B7889" w:rsidRPr="008A33AB" w:rsidRDefault="005B7889" w:rsidP="00E337F5">
            <w:pPr>
              <w:spacing w:line="240" w:lineRule="auto"/>
              <w:rPr>
                <w:lang w:eastAsia="en-GB"/>
              </w:rPr>
            </w:pPr>
            <w:r w:rsidRPr="008A33AB">
              <w:rPr>
                <w:lang w:eastAsia="en-GB"/>
              </w:rPr>
              <w:t>P</w:t>
            </w:r>
            <w:r>
              <w:rPr>
                <w:lang w:eastAsia="en-GB"/>
              </w:rPr>
              <w:t>(</w:t>
            </w:r>
            <w:r w:rsidRPr="008A33AB">
              <w:rPr>
                <w:lang w:eastAsia="en-GB"/>
              </w:rPr>
              <w:t>AA-</w:t>
            </w:r>
            <w:r>
              <w:rPr>
                <w:lang w:eastAsia="en-GB"/>
              </w:rPr>
              <w:t>co-</w:t>
            </w:r>
            <w:r w:rsidRPr="008A33AB">
              <w:rPr>
                <w:lang w:eastAsia="en-GB"/>
              </w:rPr>
              <w:t>ACE</w:t>
            </w:r>
            <w:r>
              <w:rPr>
                <w:lang w:eastAsia="en-GB"/>
              </w:rPr>
              <w:t>)</w:t>
            </w:r>
          </w:p>
        </w:tc>
        <w:tc>
          <w:tcPr>
            <w:tcW w:w="866" w:type="dxa"/>
            <w:shd w:val="clear" w:color="auto" w:fill="auto"/>
            <w:noWrap/>
            <w:vAlign w:val="bottom"/>
            <w:hideMark/>
          </w:tcPr>
          <w:p w:rsidR="005B7889" w:rsidRPr="008A33AB" w:rsidRDefault="004D093A" w:rsidP="004D093A">
            <w:pPr>
              <w:spacing w:line="240" w:lineRule="auto"/>
              <w:jc w:val="center"/>
              <w:rPr>
                <w:lang w:eastAsia="en-GB"/>
              </w:rPr>
            </w:pPr>
            <w:r>
              <w:rPr>
                <w:lang w:eastAsia="en-GB"/>
              </w:rPr>
              <w:t>31900</w:t>
            </w:r>
          </w:p>
        </w:tc>
        <w:tc>
          <w:tcPr>
            <w:tcW w:w="992" w:type="dxa"/>
            <w:shd w:val="clear" w:color="auto" w:fill="auto"/>
            <w:noWrap/>
            <w:vAlign w:val="bottom"/>
            <w:hideMark/>
          </w:tcPr>
          <w:p w:rsidR="005B7889" w:rsidRPr="008A33AB" w:rsidRDefault="005B7889" w:rsidP="004D093A">
            <w:pPr>
              <w:spacing w:line="240" w:lineRule="auto"/>
              <w:jc w:val="center"/>
              <w:rPr>
                <w:lang w:eastAsia="en-GB"/>
              </w:rPr>
            </w:pPr>
            <w:r w:rsidRPr="008A33AB">
              <w:rPr>
                <w:lang w:eastAsia="en-GB"/>
              </w:rPr>
              <w:t>102</w:t>
            </w:r>
            <w:r w:rsidR="004D093A">
              <w:rPr>
                <w:lang w:eastAsia="en-GB"/>
              </w:rPr>
              <w:t>900</w:t>
            </w:r>
          </w:p>
        </w:tc>
        <w:tc>
          <w:tcPr>
            <w:tcW w:w="992" w:type="dxa"/>
            <w:shd w:val="clear" w:color="auto" w:fill="auto"/>
            <w:noWrap/>
            <w:vAlign w:val="bottom"/>
            <w:hideMark/>
          </w:tcPr>
          <w:p w:rsidR="005B7889" w:rsidRPr="008A33AB" w:rsidRDefault="004D093A" w:rsidP="004D093A">
            <w:pPr>
              <w:spacing w:line="240" w:lineRule="auto"/>
              <w:jc w:val="center"/>
              <w:rPr>
                <w:lang w:eastAsia="en-GB"/>
              </w:rPr>
            </w:pPr>
            <w:r>
              <w:rPr>
                <w:lang w:eastAsia="en-GB"/>
              </w:rPr>
              <w:t>169700</w:t>
            </w:r>
          </w:p>
        </w:tc>
        <w:tc>
          <w:tcPr>
            <w:tcW w:w="892" w:type="dxa"/>
            <w:shd w:val="clear" w:color="auto" w:fill="auto"/>
            <w:noWrap/>
            <w:vAlign w:val="bottom"/>
            <w:hideMark/>
          </w:tcPr>
          <w:p w:rsidR="005B7889" w:rsidRPr="008A33AB" w:rsidRDefault="005B7889" w:rsidP="004D093A">
            <w:pPr>
              <w:spacing w:line="240" w:lineRule="auto"/>
              <w:jc w:val="center"/>
              <w:rPr>
                <w:lang w:eastAsia="en-GB"/>
              </w:rPr>
            </w:pPr>
            <w:r w:rsidRPr="008A33AB">
              <w:rPr>
                <w:lang w:eastAsia="en-GB"/>
              </w:rPr>
              <w:t>3.2</w:t>
            </w:r>
          </w:p>
        </w:tc>
      </w:tr>
      <w:tr w:rsidR="005B7889" w:rsidRPr="008A33AB" w:rsidTr="005B7889">
        <w:trPr>
          <w:trHeight w:val="300"/>
        </w:trPr>
        <w:tc>
          <w:tcPr>
            <w:tcW w:w="1149" w:type="dxa"/>
            <w:shd w:val="clear" w:color="auto" w:fill="auto"/>
            <w:noWrap/>
            <w:vAlign w:val="bottom"/>
            <w:hideMark/>
          </w:tcPr>
          <w:p w:rsidR="005B7889" w:rsidRPr="008A33AB" w:rsidRDefault="005B7889" w:rsidP="00E337F5">
            <w:pPr>
              <w:spacing w:line="240" w:lineRule="auto"/>
              <w:rPr>
                <w:lang w:eastAsia="en-GB"/>
              </w:rPr>
            </w:pPr>
            <w:r w:rsidRPr="008A33AB">
              <w:rPr>
                <w:lang w:eastAsia="en-GB"/>
              </w:rPr>
              <w:t>TS1/37/1</w:t>
            </w:r>
          </w:p>
        </w:tc>
        <w:tc>
          <w:tcPr>
            <w:tcW w:w="1034" w:type="dxa"/>
            <w:vAlign w:val="bottom"/>
          </w:tcPr>
          <w:p w:rsidR="005B7889" w:rsidRPr="008A33AB" w:rsidRDefault="005B7889" w:rsidP="00E337F5">
            <w:pPr>
              <w:spacing w:line="240" w:lineRule="auto"/>
              <w:rPr>
                <w:lang w:eastAsia="en-GB"/>
              </w:rPr>
            </w:pPr>
            <w:r w:rsidRPr="008A33AB">
              <w:rPr>
                <w:lang w:eastAsia="en-GB"/>
              </w:rPr>
              <w:t>UV(295</w:t>
            </w:r>
            <w:r>
              <w:rPr>
                <w:lang w:eastAsia="en-GB"/>
              </w:rPr>
              <w:t>)</w:t>
            </w:r>
          </w:p>
        </w:tc>
        <w:tc>
          <w:tcPr>
            <w:tcW w:w="2687" w:type="dxa"/>
            <w:shd w:val="clear" w:color="auto" w:fill="auto"/>
            <w:noWrap/>
            <w:vAlign w:val="bottom"/>
            <w:hideMark/>
          </w:tcPr>
          <w:p w:rsidR="005B7889" w:rsidRPr="008A33AB" w:rsidRDefault="005B7889" w:rsidP="00E337F5">
            <w:pPr>
              <w:spacing w:line="240" w:lineRule="auto"/>
              <w:rPr>
                <w:lang w:eastAsia="en-GB"/>
              </w:rPr>
            </w:pPr>
            <w:r w:rsidRPr="008A33AB">
              <w:rPr>
                <w:lang w:eastAsia="en-GB"/>
              </w:rPr>
              <w:t>P</w:t>
            </w:r>
            <w:r>
              <w:rPr>
                <w:lang w:eastAsia="en-GB"/>
              </w:rPr>
              <w:t>(</w:t>
            </w:r>
            <w:r w:rsidRPr="008A33AB">
              <w:rPr>
                <w:lang w:eastAsia="en-GB"/>
              </w:rPr>
              <w:t>AA-</w:t>
            </w:r>
            <w:r>
              <w:rPr>
                <w:lang w:eastAsia="en-GB"/>
              </w:rPr>
              <w:t>co-</w:t>
            </w:r>
            <w:r w:rsidRPr="008A33AB">
              <w:rPr>
                <w:lang w:eastAsia="en-GB"/>
              </w:rPr>
              <w:t>ACE</w:t>
            </w:r>
            <w:r>
              <w:rPr>
                <w:lang w:eastAsia="en-GB"/>
              </w:rPr>
              <w:t>)</w:t>
            </w:r>
          </w:p>
        </w:tc>
        <w:tc>
          <w:tcPr>
            <w:tcW w:w="866" w:type="dxa"/>
            <w:shd w:val="clear" w:color="auto" w:fill="auto"/>
            <w:noWrap/>
            <w:vAlign w:val="bottom"/>
            <w:hideMark/>
          </w:tcPr>
          <w:p w:rsidR="005B7889" w:rsidRPr="008A33AB" w:rsidRDefault="004D093A" w:rsidP="004D093A">
            <w:pPr>
              <w:spacing w:line="240" w:lineRule="auto"/>
              <w:jc w:val="center"/>
              <w:rPr>
                <w:lang w:eastAsia="en-GB"/>
              </w:rPr>
            </w:pPr>
            <w:r>
              <w:rPr>
                <w:lang w:eastAsia="en-GB"/>
              </w:rPr>
              <w:t>3640</w:t>
            </w:r>
            <w:r w:rsidR="005B7889" w:rsidRPr="008A33AB">
              <w:rPr>
                <w:lang w:eastAsia="en-GB"/>
              </w:rPr>
              <w:t>0</w:t>
            </w:r>
          </w:p>
        </w:tc>
        <w:tc>
          <w:tcPr>
            <w:tcW w:w="992" w:type="dxa"/>
            <w:shd w:val="clear" w:color="auto" w:fill="auto"/>
            <w:noWrap/>
            <w:vAlign w:val="bottom"/>
            <w:hideMark/>
          </w:tcPr>
          <w:p w:rsidR="005B7889" w:rsidRPr="008A33AB" w:rsidRDefault="005B7889" w:rsidP="004D093A">
            <w:pPr>
              <w:spacing w:line="240" w:lineRule="auto"/>
              <w:jc w:val="center"/>
              <w:rPr>
                <w:lang w:eastAsia="en-GB"/>
              </w:rPr>
            </w:pPr>
            <w:r w:rsidRPr="008A33AB">
              <w:rPr>
                <w:lang w:eastAsia="en-GB"/>
              </w:rPr>
              <w:t>113136</w:t>
            </w:r>
          </w:p>
        </w:tc>
        <w:tc>
          <w:tcPr>
            <w:tcW w:w="992" w:type="dxa"/>
            <w:shd w:val="clear" w:color="auto" w:fill="auto"/>
            <w:noWrap/>
            <w:vAlign w:val="bottom"/>
            <w:hideMark/>
          </w:tcPr>
          <w:p w:rsidR="005B7889" w:rsidRPr="008A33AB" w:rsidRDefault="005B7889" w:rsidP="004D093A">
            <w:pPr>
              <w:spacing w:line="240" w:lineRule="auto"/>
              <w:jc w:val="center"/>
              <w:rPr>
                <w:lang w:eastAsia="en-GB"/>
              </w:rPr>
            </w:pPr>
            <w:r w:rsidRPr="008A33AB">
              <w:rPr>
                <w:lang w:eastAsia="en-GB"/>
              </w:rPr>
              <w:t>1765</w:t>
            </w:r>
            <w:r w:rsidR="004D093A">
              <w:rPr>
                <w:lang w:eastAsia="en-GB"/>
              </w:rPr>
              <w:t>00</w:t>
            </w:r>
          </w:p>
        </w:tc>
        <w:tc>
          <w:tcPr>
            <w:tcW w:w="892" w:type="dxa"/>
            <w:shd w:val="clear" w:color="auto" w:fill="auto"/>
            <w:noWrap/>
            <w:vAlign w:val="bottom"/>
            <w:hideMark/>
          </w:tcPr>
          <w:p w:rsidR="005B7889" w:rsidRPr="008A33AB" w:rsidRDefault="005B7889" w:rsidP="004D093A">
            <w:pPr>
              <w:spacing w:line="240" w:lineRule="auto"/>
              <w:jc w:val="center"/>
              <w:rPr>
                <w:lang w:eastAsia="en-GB"/>
              </w:rPr>
            </w:pPr>
            <w:r w:rsidRPr="008A33AB">
              <w:rPr>
                <w:lang w:eastAsia="en-GB"/>
              </w:rPr>
              <w:t>3.1</w:t>
            </w:r>
          </w:p>
        </w:tc>
      </w:tr>
      <w:tr w:rsidR="005B7889" w:rsidRPr="008A33AB" w:rsidTr="005B7889">
        <w:trPr>
          <w:trHeight w:val="300"/>
        </w:trPr>
        <w:tc>
          <w:tcPr>
            <w:tcW w:w="1149" w:type="dxa"/>
            <w:shd w:val="clear" w:color="auto" w:fill="auto"/>
            <w:noWrap/>
            <w:vAlign w:val="bottom"/>
            <w:hideMark/>
          </w:tcPr>
          <w:p w:rsidR="005B7889" w:rsidRPr="008A33AB" w:rsidRDefault="005B7889" w:rsidP="00E337F5">
            <w:pPr>
              <w:spacing w:line="240" w:lineRule="auto"/>
              <w:rPr>
                <w:lang w:eastAsia="en-GB"/>
              </w:rPr>
            </w:pPr>
            <w:r w:rsidRPr="008A33AB">
              <w:rPr>
                <w:lang w:eastAsia="en-GB"/>
              </w:rPr>
              <w:t>TS1/37/2</w:t>
            </w:r>
          </w:p>
        </w:tc>
        <w:tc>
          <w:tcPr>
            <w:tcW w:w="1034" w:type="dxa"/>
            <w:vAlign w:val="bottom"/>
          </w:tcPr>
          <w:p w:rsidR="005B7889" w:rsidRPr="008A33AB" w:rsidRDefault="005B7889" w:rsidP="00E337F5">
            <w:pPr>
              <w:spacing w:line="240" w:lineRule="auto"/>
              <w:rPr>
                <w:lang w:eastAsia="en-GB"/>
              </w:rPr>
            </w:pPr>
            <w:r>
              <w:rPr>
                <w:lang w:eastAsia="en-GB"/>
              </w:rPr>
              <w:t>RI</w:t>
            </w:r>
          </w:p>
        </w:tc>
        <w:tc>
          <w:tcPr>
            <w:tcW w:w="2687" w:type="dxa"/>
            <w:shd w:val="clear" w:color="auto" w:fill="auto"/>
            <w:noWrap/>
            <w:vAlign w:val="bottom"/>
            <w:hideMark/>
          </w:tcPr>
          <w:p w:rsidR="005B7889" w:rsidRPr="008A33AB" w:rsidRDefault="005B7889" w:rsidP="00E337F5">
            <w:pPr>
              <w:spacing w:line="240" w:lineRule="auto"/>
              <w:rPr>
                <w:lang w:eastAsia="en-GB"/>
              </w:rPr>
            </w:pPr>
            <w:r>
              <w:rPr>
                <w:lang w:eastAsia="en-GB"/>
              </w:rPr>
              <w:t>P(AA-</w:t>
            </w:r>
            <w:r w:rsidRPr="00F55EC9">
              <w:rPr>
                <w:i/>
                <w:lang w:eastAsia="en-GB"/>
              </w:rPr>
              <w:t>co</w:t>
            </w:r>
            <w:r>
              <w:rPr>
                <w:lang w:eastAsia="en-GB"/>
              </w:rPr>
              <w:t>-AMMA)</w:t>
            </w:r>
          </w:p>
        </w:tc>
        <w:tc>
          <w:tcPr>
            <w:tcW w:w="866" w:type="dxa"/>
            <w:shd w:val="clear" w:color="auto" w:fill="auto"/>
            <w:noWrap/>
            <w:vAlign w:val="bottom"/>
            <w:hideMark/>
          </w:tcPr>
          <w:p w:rsidR="005B7889" w:rsidRPr="008A33AB" w:rsidRDefault="005B7889" w:rsidP="004D093A">
            <w:pPr>
              <w:spacing w:line="240" w:lineRule="auto"/>
              <w:jc w:val="center"/>
              <w:rPr>
                <w:lang w:eastAsia="en-GB"/>
              </w:rPr>
            </w:pPr>
            <w:r w:rsidRPr="008A33AB">
              <w:rPr>
                <w:lang w:eastAsia="en-GB"/>
              </w:rPr>
              <w:t>160</w:t>
            </w:r>
            <w:r w:rsidR="004D093A">
              <w:rPr>
                <w:lang w:eastAsia="en-GB"/>
              </w:rPr>
              <w:t>00</w:t>
            </w:r>
          </w:p>
        </w:tc>
        <w:tc>
          <w:tcPr>
            <w:tcW w:w="992" w:type="dxa"/>
            <w:shd w:val="clear" w:color="auto" w:fill="auto"/>
            <w:noWrap/>
            <w:vAlign w:val="bottom"/>
            <w:hideMark/>
          </w:tcPr>
          <w:p w:rsidR="005B7889" w:rsidRPr="008A33AB" w:rsidRDefault="005B7889" w:rsidP="004D093A">
            <w:pPr>
              <w:spacing w:line="240" w:lineRule="auto"/>
              <w:jc w:val="center"/>
              <w:rPr>
                <w:lang w:eastAsia="en-GB"/>
              </w:rPr>
            </w:pPr>
            <w:r w:rsidRPr="008A33AB">
              <w:rPr>
                <w:lang w:eastAsia="en-GB"/>
              </w:rPr>
              <w:t>97059</w:t>
            </w:r>
          </w:p>
        </w:tc>
        <w:tc>
          <w:tcPr>
            <w:tcW w:w="992" w:type="dxa"/>
            <w:shd w:val="clear" w:color="auto" w:fill="auto"/>
            <w:noWrap/>
            <w:vAlign w:val="bottom"/>
            <w:hideMark/>
          </w:tcPr>
          <w:p w:rsidR="005B7889" w:rsidRPr="008A33AB" w:rsidRDefault="004D093A" w:rsidP="004D093A">
            <w:pPr>
              <w:spacing w:line="240" w:lineRule="auto"/>
              <w:jc w:val="center"/>
              <w:rPr>
                <w:lang w:eastAsia="en-GB"/>
              </w:rPr>
            </w:pPr>
            <w:r>
              <w:rPr>
                <w:lang w:eastAsia="en-GB"/>
              </w:rPr>
              <w:t>169800</w:t>
            </w:r>
          </w:p>
        </w:tc>
        <w:tc>
          <w:tcPr>
            <w:tcW w:w="892" w:type="dxa"/>
            <w:shd w:val="clear" w:color="auto" w:fill="auto"/>
            <w:noWrap/>
            <w:vAlign w:val="bottom"/>
            <w:hideMark/>
          </w:tcPr>
          <w:p w:rsidR="005B7889" w:rsidRPr="008A33AB" w:rsidRDefault="005B7889" w:rsidP="004D093A">
            <w:pPr>
              <w:spacing w:line="240" w:lineRule="auto"/>
              <w:jc w:val="center"/>
              <w:rPr>
                <w:lang w:eastAsia="en-GB"/>
              </w:rPr>
            </w:pPr>
            <w:r w:rsidRPr="008A33AB">
              <w:rPr>
                <w:lang w:eastAsia="en-GB"/>
              </w:rPr>
              <w:t>6.0</w:t>
            </w:r>
          </w:p>
        </w:tc>
      </w:tr>
      <w:tr w:rsidR="005B7889" w:rsidRPr="008A33AB" w:rsidTr="005B7889">
        <w:trPr>
          <w:trHeight w:val="300"/>
        </w:trPr>
        <w:tc>
          <w:tcPr>
            <w:tcW w:w="1149" w:type="dxa"/>
            <w:shd w:val="clear" w:color="auto" w:fill="auto"/>
            <w:noWrap/>
            <w:vAlign w:val="bottom"/>
            <w:hideMark/>
          </w:tcPr>
          <w:p w:rsidR="005B7889" w:rsidRPr="008A33AB" w:rsidRDefault="005B7889" w:rsidP="00E337F5">
            <w:pPr>
              <w:spacing w:line="240" w:lineRule="auto"/>
              <w:rPr>
                <w:lang w:eastAsia="en-GB"/>
              </w:rPr>
            </w:pPr>
            <w:r w:rsidRPr="008A33AB">
              <w:rPr>
                <w:lang w:eastAsia="en-GB"/>
              </w:rPr>
              <w:t>TS1/37/2</w:t>
            </w:r>
          </w:p>
        </w:tc>
        <w:tc>
          <w:tcPr>
            <w:tcW w:w="1034" w:type="dxa"/>
            <w:vAlign w:val="bottom"/>
          </w:tcPr>
          <w:p w:rsidR="005B7889" w:rsidRPr="008A33AB" w:rsidRDefault="005B7889" w:rsidP="00E337F5">
            <w:pPr>
              <w:spacing w:line="240" w:lineRule="auto"/>
              <w:rPr>
                <w:lang w:eastAsia="en-GB"/>
              </w:rPr>
            </w:pPr>
            <w:r>
              <w:rPr>
                <w:lang w:eastAsia="en-GB"/>
              </w:rPr>
              <w:t>UV</w:t>
            </w:r>
            <w:r w:rsidRPr="008A33AB">
              <w:rPr>
                <w:lang w:eastAsia="en-GB"/>
              </w:rPr>
              <w:t>(</w:t>
            </w:r>
            <w:r w:rsidR="00134F32">
              <w:rPr>
                <w:lang w:eastAsia="en-GB"/>
              </w:rPr>
              <w:t>37</w:t>
            </w:r>
            <w:r>
              <w:rPr>
                <w:lang w:eastAsia="en-GB"/>
              </w:rPr>
              <w:t>0</w:t>
            </w:r>
            <w:r w:rsidRPr="008A33AB">
              <w:rPr>
                <w:lang w:eastAsia="en-GB"/>
              </w:rPr>
              <w:t>)</w:t>
            </w:r>
          </w:p>
        </w:tc>
        <w:tc>
          <w:tcPr>
            <w:tcW w:w="2687" w:type="dxa"/>
            <w:shd w:val="clear" w:color="auto" w:fill="auto"/>
            <w:noWrap/>
            <w:vAlign w:val="bottom"/>
          </w:tcPr>
          <w:p w:rsidR="005B7889" w:rsidRPr="008A33AB" w:rsidRDefault="005B7889" w:rsidP="00E337F5">
            <w:pPr>
              <w:spacing w:line="240" w:lineRule="auto"/>
              <w:rPr>
                <w:lang w:eastAsia="en-GB"/>
              </w:rPr>
            </w:pPr>
            <w:r>
              <w:rPr>
                <w:lang w:eastAsia="en-GB"/>
              </w:rPr>
              <w:t>P(AA-</w:t>
            </w:r>
            <w:r w:rsidRPr="00F55EC9">
              <w:rPr>
                <w:i/>
                <w:lang w:eastAsia="en-GB"/>
              </w:rPr>
              <w:t>co</w:t>
            </w:r>
            <w:r>
              <w:rPr>
                <w:lang w:eastAsia="en-GB"/>
              </w:rPr>
              <w:t>-AMMA)</w:t>
            </w:r>
          </w:p>
        </w:tc>
        <w:tc>
          <w:tcPr>
            <w:tcW w:w="866" w:type="dxa"/>
            <w:shd w:val="clear" w:color="auto" w:fill="auto"/>
            <w:noWrap/>
            <w:vAlign w:val="bottom"/>
            <w:hideMark/>
          </w:tcPr>
          <w:p w:rsidR="005B7889" w:rsidRPr="008A33AB" w:rsidRDefault="005B7889" w:rsidP="004D093A">
            <w:pPr>
              <w:spacing w:line="240" w:lineRule="auto"/>
              <w:jc w:val="center"/>
              <w:rPr>
                <w:lang w:eastAsia="en-GB"/>
              </w:rPr>
            </w:pPr>
            <w:r w:rsidRPr="008A33AB">
              <w:rPr>
                <w:lang w:eastAsia="en-GB"/>
              </w:rPr>
              <w:t>21</w:t>
            </w:r>
            <w:r w:rsidR="004D093A">
              <w:rPr>
                <w:lang w:eastAsia="en-GB"/>
              </w:rPr>
              <w:t>700</w:t>
            </w:r>
          </w:p>
        </w:tc>
        <w:tc>
          <w:tcPr>
            <w:tcW w:w="992" w:type="dxa"/>
            <w:shd w:val="clear" w:color="auto" w:fill="auto"/>
            <w:noWrap/>
            <w:vAlign w:val="bottom"/>
            <w:hideMark/>
          </w:tcPr>
          <w:p w:rsidR="005B7889" w:rsidRPr="008A33AB" w:rsidRDefault="005B7889" w:rsidP="004D093A">
            <w:pPr>
              <w:spacing w:line="240" w:lineRule="auto"/>
              <w:jc w:val="center"/>
              <w:rPr>
                <w:lang w:eastAsia="en-GB"/>
              </w:rPr>
            </w:pPr>
            <w:r w:rsidRPr="008A33AB">
              <w:rPr>
                <w:lang w:eastAsia="en-GB"/>
              </w:rPr>
              <w:t>115074</w:t>
            </w:r>
          </w:p>
        </w:tc>
        <w:tc>
          <w:tcPr>
            <w:tcW w:w="992" w:type="dxa"/>
            <w:shd w:val="clear" w:color="auto" w:fill="auto"/>
            <w:noWrap/>
            <w:vAlign w:val="bottom"/>
            <w:hideMark/>
          </w:tcPr>
          <w:p w:rsidR="005B7889" w:rsidRPr="008A33AB" w:rsidRDefault="005B7889" w:rsidP="004D093A">
            <w:pPr>
              <w:spacing w:line="240" w:lineRule="auto"/>
              <w:jc w:val="center"/>
              <w:rPr>
                <w:lang w:eastAsia="en-GB"/>
              </w:rPr>
            </w:pPr>
            <w:r w:rsidRPr="008A33AB">
              <w:rPr>
                <w:lang w:eastAsia="en-GB"/>
              </w:rPr>
              <w:t>2007</w:t>
            </w:r>
            <w:r w:rsidR="004D093A">
              <w:rPr>
                <w:lang w:eastAsia="en-GB"/>
              </w:rPr>
              <w:t>00</w:t>
            </w:r>
          </w:p>
        </w:tc>
        <w:tc>
          <w:tcPr>
            <w:tcW w:w="892" w:type="dxa"/>
            <w:shd w:val="clear" w:color="auto" w:fill="auto"/>
            <w:noWrap/>
            <w:vAlign w:val="bottom"/>
            <w:hideMark/>
          </w:tcPr>
          <w:p w:rsidR="005B7889" w:rsidRPr="008A33AB" w:rsidRDefault="005B7889" w:rsidP="004D093A">
            <w:pPr>
              <w:spacing w:line="240" w:lineRule="auto"/>
              <w:jc w:val="center"/>
              <w:rPr>
                <w:lang w:eastAsia="en-GB"/>
              </w:rPr>
            </w:pPr>
            <w:r w:rsidRPr="008A33AB">
              <w:rPr>
                <w:lang w:eastAsia="en-GB"/>
              </w:rPr>
              <w:t>5.3</w:t>
            </w:r>
          </w:p>
        </w:tc>
      </w:tr>
      <w:tr w:rsidR="005B7889" w:rsidRPr="008A33AB" w:rsidTr="005B7889">
        <w:trPr>
          <w:trHeight w:val="300"/>
        </w:trPr>
        <w:tc>
          <w:tcPr>
            <w:tcW w:w="1149" w:type="dxa"/>
            <w:shd w:val="clear" w:color="auto" w:fill="auto"/>
            <w:noWrap/>
            <w:vAlign w:val="bottom"/>
            <w:hideMark/>
          </w:tcPr>
          <w:p w:rsidR="005B7889" w:rsidRPr="008A33AB" w:rsidRDefault="005B7889" w:rsidP="00E337F5">
            <w:pPr>
              <w:spacing w:line="240" w:lineRule="auto"/>
              <w:rPr>
                <w:lang w:eastAsia="en-GB"/>
              </w:rPr>
            </w:pPr>
            <w:r w:rsidRPr="008A33AB">
              <w:rPr>
                <w:lang w:eastAsia="en-GB"/>
              </w:rPr>
              <w:t>TS1/38/4</w:t>
            </w:r>
          </w:p>
        </w:tc>
        <w:tc>
          <w:tcPr>
            <w:tcW w:w="1034" w:type="dxa"/>
            <w:vAlign w:val="bottom"/>
          </w:tcPr>
          <w:p w:rsidR="005B7889" w:rsidRPr="008A33AB" w:rsidRDefault="005B7889" w:rsidP="00E337F5">
            <w:pPr>
              <w:spacing w:line="240" w:lineRule="auto"/>
              <w:rPr>
                <w:lang w:eastAsia="en-GB"/>
              </w:rPr>
            </w:pPr>
            <w:r>
              <w:rPr>
                <w:lang w:eastAsia="en-GB"/>
              </w:rPr>
              <w:t>RI</w:t>
            </w:r>
          </w:p>
        </w:tc>
        <w:tc>
          <w:tcPr>
            <w:tcW w:w="2687" w:type="dxa"/>
            <w:shd w:val="clear" w:color="auto" w:fill="auto"/>
            <w:noWrap/>
            <w:vAlign w:val="bottom"/>
          </w:tcPr>
          <w:p w:rsidR="005B7889" w:rsidRPr="008A33AB" w:rsidRDefault="005B7889" w:rsidP="00E337F5">
            <w:pPr>
              <w:spacing w:line="240" w:lineRule="auto"/>
              <w:rPr>
                <w:lang w:eastAsia="en-GB"/>
              </w:rPr>
            </w:pPr>
            <w:r w:rsidRPr="008A33AB">
              <w:rPr>
                <w:lang w:eastAsia="en-GB"/>
              </w:rPr>
              <w:t>P</w:t>
            </w:r>
            <w:r>
              <w:rPr>
                <w:lang w:eastAsia="en-GB"/>
              </w:rPr>
              <w:t>(</w:t>
            </w:r>
            <w:r w:rsidRPr="008A33AB">
              <w:rPr>
                <w:lang w:eastAsia="en-GB"/>
              </w:rPr>
              <w:t>AA-</w:t>
            </w:r>
            <w:r w:rsidRPr="00847B8E">
              <w:rPr>
                <w:i/>
                <w:lang w:eastAsia="en-GB"/>
              </w:rPr>
              <w:t>co</w:t>
            </w:r>
            <w:r>
              <w:rPr>
                <w:lang w:eastAsia="en-GB"/>
              </w:rPr>
              <w:t>-</w:t>
            </w:r>
            <w:r w:rsidRPr="008A33AB">
              <w:rPr>
                <w:lang w:eastAsia="en-GB"/>
              </w:rPr>
              <w:t>ACE-</w:t>
            </w:r>
            <w:r w:rsidRPr="00847B8E">
              <w:rPr>
                <w:i/>
                <w:lang w:eastAsia="en-GB"/>
              </w:rPr>
              <w:t>co</w:t>
            </w:r>
            <w:r>
              <w:rPr>
                <w:lang w:eastAsia="en-GB"/>
              </w:rPr>
              <w:t>-</w:t>
            </w:r>
            <w:r w:rsidRPr="008A33AB">
              <w:rPr>
                <w:lang w:eastAsia="en-GB"/>
              </w:rPr>
              <w:t>AMMA</w:t>
            </w:r>
            <w:r>
              <w:rPr>
                <w:lang w:eastAsia="en-GB"/>
              </w:rPr>
              <w:t>)</w:t>
            </w:r>
          </w:p>
        </w:tc>
        <w:tc>
          <w:tcPr>
            <w:tcW w:w="866" w:type="dxa"/>
            <w:shd w:val="clear" w:color="auto" w:fill="auto"/>
            <w:noWrap/>
            <w:vAlign w:val="bottom"/>
            <w:hideMark/>
          </w:tcPr>
          <w:p w:rsidR="005B7889" w:rsidRPr="008A33AB" w:rsidRDefault="005B7889" w:rsidP="004D093A">
            <w:pPr>
              <w:spacing w:line="240" w:lineRule="auto"/>
              <w:jc w:val="center"/>
              <w:rPr>
                <w:lang w:eastAsia="en-GB"/>
              </w:rPr>
            </w:pPr>
            <w:r w:rsidRPr="008A33AB">
              <w:rPr>
                <w:lang w:eastAsia="en-GB"/>
              </w:rPr>
              <w:t>90</w:t>
            </w:r>
            <w:r w:rsidR="004D093A">
              <w:rPr>
                <w:lang w:eastAsia="en-GB"/>
              </w:rPr>
              <w:t>600</w:t>
            </w:r>
          </w:p>
        </w:tc>
        <w:tc>
          <w:tcPr>
            <w:tcW w:w="992" w:type="dxa"/>
            <w:shd w:val="clear" w:color="auto" w:fill="auto"/>
            <w:noWrap/>
            <w:vAlign w:val="bottom"/>
            <w:hideMark/>
          </w:tcPr>
          <w:p w:rsidR="005B7889" w:rsidRPr="008A33AB" w:rsidRDefault="005B7889" w:rsidP="004D093A">
            <w:pPr>
              <w:spacing w:line="240" w:lineRule="auto"/>
              <w:jc w:val="center"/>
              <w:rPr>
                <w:lang w:eastAsia="en-GB"/>
              </w:rPr>
            </w:pPr>
            <w:r w:rsidRPr="008A33AB">
              <w:rPr>
                <w:lang w:eastAsia="en-GB"/>
              </w:rPr>
              <w:t>400355</w:t>
            </w:r>
          </w:p>
        </w:tc>
        <w:tc>
          <w:tcPr>
            <w:tcW w:w="992" w:type="dxa"/>
            <w:shd w:val="clear" w:color="auto" w:fill="auto"/>
            <w:noWrap/>
            <w:vAlign w:val="bottom"/>
            <w:hideMark/>
          </w:tcPr>
          <w:p w:rsidR="005B7889" w:rsidRPr="008A33AB" w:rsidRDefault="004D093A" w:rsidP="004D093A">
            <w:pPr>
              <w:spacing w:line="240" w:lineRule="auto"/>
              <w:jc w:val="center"/>
              <w:rPr>
                <w:lang w:eastAsia="en-GB"/>
              </w:rPr>
            </w:pPr>
            <w:r>
              <w:rPr>
                <w:lang w:eastAsia="en-GB"/>
              </w:rPr>
              <w:t>616500</w:t>
            </w:r>
          </w:p>
        </w:tc>
        <w:tc>
          <w:tcPr>
            <w:tcW w:w="892" w:type="dxa"/>
            <w:shd w:val="clear" w:color="auto" w:fill="auto"/>
            <w:noWrap/>
            <w:vAlign w:val="bottom"/>
            <w:hideMark/>
          </w:tcPr>
          <w:p w:rsidR="005B7889" w:rsidRPr="008A33AB" w:rsidRDefault="005B7889" w:rsidP="004D093A">
            <w:pPr>
              <w:spacing w:line="240" w:lineRule="auto"/>
              <w:jc w:val="center"/>
              <w:rPr>
                <w:lang w:eastAsia="en-GB"/>
              </w:rPr>
            </w:pPr>
            <w:r w:rsidRPr="008A33AB">
              <w:rPr>
                <w:lang w:eastAsia="en-GB"/>
              </w:rPr>
              <w:t>4.4</w:t>
            </w:r>
          </w:p>
        </w:tc>
      </w:tr>
      <w:tr w:rsidR="005B7889" w:rsidRPr="008A33AB" w:rsidTr="005B7889">
        <w:trPr>
          <w:trHeight w:val="300"/>
        </w:trPr>
        <w:tc>
          <w:tcPr>
            <w:tcW w:w="1149" w:type="dxa"/>
            <w:shd w:val="clear" w:color="auto" w:fill="auto"/>
            <w:noWrap/>
            <w:vAlign w:val="bottom"/>
            <w:hideMark/>
          </w:tcPr>
          <w:p w:rsidR="005B7889" w:rsidRPr="008A33AB" w:rsidRDefault="005B7889" w:rsidP="00E337F5">
            <w:pPr>
              <w:spacing w:line="240" w:lineRule="auto"/>
              <w:rPr>
                <w:lang w:eastAsia="en-GB"/>
              </w:rPr>
            </w:pPr>
            <w:r w:rsidRPr="008A33AB">
              <w:rPr>
                <w:lang w:eastAsia="en-GB"/>
              </w:rPr>
              <w:t>TS1/38/4</w:t>
            </w:r>
          </w:p>
        </w:tc>
        <w:tc>
          <w:tcPr>
            <w:tcW w:w="1034" w:type="dxa"/>
            <w:vAlign w:val="bottom"/>
          </w:tcPr>
          <w:p w:rsidR="005B7889" w:rsidRPr="008A33AB" w:rsidRDefault="005B7889" w:rsidP="00E337F5">
            <w:pPr>
              <w:spacing w:line="240" w:lineRule="auto"/>
              <w:rPr>
                <w:lang w:eastAsia="en-GB"/>
              </w:rPr>
            </w:pPr>
            <w:r>
              <w:rPr>
                <w:lang w:eastAsia="en-GB"/>
              </w:rPr>
              <w:t>UV</w:t>
            </w:r>
            <w:r w:rsidRPr="008A33AB">
              <w:rPr>
                <w:lang w:eastAsia="en-GB"/>
              </w:rPr>
              <w:t>(295)</w:t>
            </w:r>
          </w:p>
        </w:tc>
        <w:tc>
          <w:tcPr>
            <w:tcW w:w="2687" w:type="dxa"/>
            <w:shd w:val="clear" w:color="auto" w:fill="auto"/>
            <w:noWrap/>
            <w:vAlign w:val="bottom"/>
          </w:tcPr>
          <w:p w:rsidR="005B7889" w:rsidRPr="008A33AB" w:rsidRDefault="005B7889" w:rsidP="00E337F5">
            <w:pPr>
              <w:spacing w:line="240" w:lineRule="auto"/>
              <w:rPr>
                <w:lang w:eastAsia="en-GB"/>
              </w:rPr>
            </w:pPr>
            <w:r w:rsidRPr="008A33AB">
              <w:rPr>
                <w:lang w:eastAsia="en-GB"/>
              </w:rPr>
              <w:t>P</w:t>
            </w:r>
            <w:r>
              <w:rPr>
                <w:lang w:eastAsia="en-GB"/>
              </w:rPr>
              <w:t>(</w:t>
            </w:r>
            <w:r w:rsidRPr="008A33AB">
              <w:rPr>
                <w:lang w:eastAsia="en-GB"/>
              </w:rPr>
              <w:t>AA-</w:t>
            </w:r>
            <w:r w:rsidRPr="00847B8E">
              <w:rPr>
                <w:i/>
                <w:lang w:eastAsia="en-GB"/>
              </w:rPr>
              <w:t>co</w:t>
            </w:r>
            <w:r>
              <w:rPr>
                <w:lang w:eastAsia="en-GB"/>
              </w:rPr>
              <w:t>-</w:t>
            </w:r>
            <w:r w:rsidRPr="008A33AB">
              <w:rPr>
                <w:lang w:eastAsia="en-GB"/>
              </w:rPr>
              <w:t>ACE-</w:t>
            </w:r>
            <w:r w:rsidRPr="00847B8E">
              <w:rPr>
                <w:i/>
                <w:lang w:eastAsia="en-GB"/>
              </w:rPr>
              <w:t>co</w:t>
            </w:r>
            <w:r>
              <w:rPr>
                <w:lang w:eastAsia="en-GB"/>
              </w:rPr>
              <w:t>-</w:t>
            </w:r>
            <w:r w:rsidRPr="008A33AB">
              <w:rPr>
                <w:lang w:eastAsia="en-GB"/>
              </w:rPr>
              <w:t>AMMA</w:t>
            </w:r>
            <w:r>
              <w:rPr>
                <w:lang w:eastAsia="en-GB"/>
              </w:rPr>
              <w:t>)</w:t>
            </w:r>
          </w:p>
        </w:tc>
        <w:tc>
          <w:tcPr>
            <w:tcW w:w="866" w:type="dxa"/>
            <w:shd w:val="clear" w:color="auto" w:fill="auto"/>
            <w:noWrap/>
            <w:vAlign w:val="bottom"/>
            <w:hideMark/>
          </w:tcPr>
          <w:p w:rsidR="005B7889" w:rsidRPr="008A33AB" w:rsidRDefault="004D093A" w:rsidP="004D093A">
            <w:pPr>
              <w:spacing w:line="240" w:lineRule="auto"/>
              <w:jc w:val="center"/>
              <w:rPr>
                <w:lang w:eastAsia="en-GB"/>
              </w:rPr>
            </w:pPr>
            <w:r>
              <w:rPr>
                <w:lang w:eastAsia="en-GB"/>
              </w:rPr>
              <w:t>32000</w:t>
            </w:r>
          </w:p>
        </w:tc>
        <w:tc>
          <w:tcPr>
            <w:tcW w:w="992" w:type="dxa"/>
            <w:shd w:val="clear" w:color="auto" w:fill="auto"/>
            <w:noWrap/>
            <w:vAlign w:val="bottom"/>
            <w:hideMark/>
          </w:tcPr>
          <w:p w:rsidR="005B7889" w:rsidRPr="008A33AB" w:rsidRDefault="005B7889" w:rsidP="004D093A">
            <w:pPr>
              <w:spacing w:line="240" w:lineRule="auto"/>
              <w:jc w:val="center"/>
              <w:rPr>
                <w:lang w:eastAsia="en-GB"/>
              </w:rPr>
            </w:pPr>
            <w:r w:rsidRPr="008A33AB">
              <w:rPr>
                <w:lang w:eastAsia="en-GB"/>
              </w:rPr>
              <w:t>442</w:t>
            </w:r>
            <w:r w:rsidR="004D093A">
              <w:rPr>
                <w:lang w:eastAsia="en-GB"/>
              </w:rPr>
              <w:t>700</w:t>
            </w:r>
          </w:p>
        </w:tc>
        <w:tc>
          <w:tcPr>
            <w:tcW w:w="992" w:type="dxa"/>
            <w:shd w:val="clear" w:color="auto" w:fill="auto"/>
            <w:noWrap/>
            <w:vAlign w:val="bottom"/>
            <w:hideMark/>
          </w:tcPr>
          <w:p w:rsidR="005B7889" w:rsidRPr="008A33AB" w:rsidRDefault="004D093A" w:rsidP="004D093A">
            <w:pPr>
              <w:spacing w:line="240" w:lineRule="auto"/>
              <w:jc w:val="center"/>
              <w:rPr>
                <w:lang w:eastAsia="en-GB"/>
              </w:rPr>
            </w:pPr>
            <w:r>
              <w:rPr>
                <w:lang w:eastAsia="en-GB"/>
              </w:rPr>
              <w:t>664100</w:t>
            </w:r>
          </w:p>
        </w:tc>
        <w:tc>
          <w:tcPr>
            <w:tcW w:w="892" w:type="dxa"/>
            <w:shd w:val="clear" w:color="auto" w:fill="auto"/>
            <w:noWrap/>
            <w:vAlign w:val="bottom"/>
            <w:hideMark/>
          </w:tcPr>
          <w:p w:rsidR="005B7889" w:rsidRPr="008A33AB" w:rsidRDefault="005B7889" w:rsidP="004D093A">
            <w:pPr>
              <w:spacing w:line="240" w:lineRule="auto"/>
              <w:jc w:val="center"/>
              <w:rPr>
                <w:lang w:eastAsia="en-GB"/>
              </w:rPr>
            </w:pPr>
            <w:r w:rsidRPr="008A33AB">
              <w:rPr>
                <w:lang w:eastAsia="en-GB"/>
              </w:rPr>
              <w:t>13.8</w:t>
            </w:r>
          </w:p>
        </w:tc>
      </w:tr>
      <w:tr w:rsidR="005B7889" w:rsidRPr="008A33AB" w:rsidTr="005B7889">
        <w:trPr>
          <w:trHeight w:val="300"/>
        </w:trPr>
        <w:tc>
          <w:tcPr>
            <w:tcW w:w="1149" w:type="dxa"/>
            <w:shd w:val="clear" w:color="auto" w:fill="auto"/>
            <w:noWrap/>
            <w:vAlign w:val="bottom"/>
            <w:hideMark/>
          </w:tcPr>
          <w:p w:rsidR="005B7889" w:rsidRPr="008A33AB" w:rsidRDefault="005B7889" w:rsidP="00E337F5">
            <w:pPr>
              <w:spacing w:line="240" w:lineRule="auto"/>
              <w:rPr>
                <w:lang w:eastAsia="en-GB"/>
              </w:rPr>
            </w:pPr>
            <w:r w:rsidRPr="008A33AB">
              <w:rPr>
                <w:lang w:eastAsia="en-GB"/>
              </w:rPr>
              <w:t>TS1/38/4</w:t>
            </w:r>
          </w:p>
        </w:tc>
        <w:tc>
          <w:tcPr>
            <w:tcW w:w="1034" w:type="dxa"/>
            <w:vAlign w:val="bottom"/>
          </w:tcPr>
          <w:p w:rsidR="005B7889" w:rsidRPr="008A33AB" w:rsidRDefault="005B7889" w:rsidP="00E337F5">
            <w:pPr>
              <w:spacing w:line="240" w:lineRule="auto"/>
              <w:rPr>
                <w:lang w:eastAsia="en-GB"/>
              </w:rPr>
            </w:pPr>
            <w:r>
              <w:rPr>
                <w:lang w:eastAsia="en-GB"/>
              </w:rPr>
              <w:t>UV</w:t>
            </w:r>
            <w:r w:rsidRPr="008A33AB">
              <w:rPr>
                <w:lang w:eastAsia="en-GB"/>
              </w:rPr>
              <w:t>(</w:t>
            </w:r>
            <w:r w:rsidR="00134F32">
              <w:rPr>
                <w:lang w:eastAsia="en-GB"/>
              </w:rPr>
              <w:t>37</w:t>
            </w:r>
            <w:r>
              <w:rPr>
                <w:lang w:eastAsia="en-GB"/>
              </w:rPr>
              <w:t>0</w:t>
            </w:r>
            <w:r w:rsidRPr="008A33AB">
              <w:rPr>
                <w:lang w:eastAsia="en-GB"/>
              </w:rPr>
              <w:t>)</w:t>
            </w:r>
          </w:p>
        </w:tc>
        <w:tc>
          <w:tcPr>
            <w:tcW w:w="2687" w:type="dxa"/>
            <w:shd w:val="clear" w:color="auto" w:fill="auto"/>
            <w:noWrap/>
            <w:vAlign w:val="bottom"/>
          </w:tcPr>
          <w:p w:rsidR="005B7889" w:rsidRPr="008A33AB" w:rsidRDefault="005B7889" w:rsidP="00E337F5">
            <w:pPr>
              <w:spacing w:line="240" w:lineRule="auto"/>
              <w:rPr>
                <w:lang w:eastAsia="en-GB"/>
              </w:rPr>
            </w:pPr>
            <w:r w:rsidRPr="008A33AB">
              <w:rPr>
                <w:lang w:eastAsia="en-GB"/>
              </w:rPr>
              <w:t>P</w:t>
            </w:r>
            <w:r>
              <w:rPr>
                <w:lang w:eastAsia="en-GB"/>
              </w:rPr>
              <w:t>(</w:t>
            </w:r>
            <w:r w:rsidRPr="008A33AB">
              <w:rPr>
                <w:lang w:eastAsia="en-GB"/>
              </w:rPr>
              <w:t>AA-</w:t>
            </w:r>
            <w:r w:rsidRPr="00847B8E">
              <w:rPr>
                <w:i/>
                <w:lang w:eastAsia="en-GB"/>
              </w:rPr>
              <w:t>co</w:t>
            </w:r>
            <w:r>
              <w:rPr>
                <w:lang w:eastAsia="en-GB"/>
              </w:rPr>
              <w:t>-</w:t>
            </w:r>
            <w:r w:rsidRPr="008A33AB">
              <w:rPr>
                <w:lang w:eastAsia="en-GB"/>
              </w:rPr>
              <w:t>ACE-</w:t>
            </w:r>
            <w:r w:rsidRPr="00847B8E">
              <w:rPr>
                <w:i/>
                <w:lang w:eastAsia="en-GB"/>
              </w:rPr>
              <w:t>co</w:t>
            </w:r>
            <w:r>
              <w:rPr>
                <w:lang w:eastAsia="en-GB"/>
              </w:rPr>
              <w:t>-</w:t>
            </w:r>
            <w:r w:rsidRPr="008A33AB">
              <w:rPr>
                <w:lang w:eastAsia="en-GB"/>
              </w:rPr>
              <w:t>AMMA</w:t>
            </w:r>
            <w:r>
              <w:rPr>
                <w:lang w:eastAsia="en-GB"/>
              </w:rPr>
              <w:t>)</w:t>
            </w:r>
          </w:p>
        </w:tc>
        <w:tc>
          <w:tcPr>
            <w:tcW w:w="866" w:type="dxa"/>
            <w:shd w:val="clear" w:color="auto" w:fill="auto"/>
            <w:noWrap/>
            <w:vAlign w:val="bottom"/>
            <w:hideMark/>
          </w:tcPr>
          <w:p w:rsidR="005B7889" w:rsidRPr="008A33AB" w:rsidRDefault="005B7889" w:rsidP="004D093A">
            <w:pPr>
              <w:spacing w:line="240" w:lineRule="auto"/>
              <w:jc w:val="center"/>
              <w:rPr>
                <w:lang w:eastAsia="en-GB"/>
              </w:rPr>
            </w:pPr>
            <w:r w:rsidRPr="008A33AB">
              <w:rPr>
                <w:lang w:eastAsia="en-GB"/>
              </w:rPr>
              <w:t>259</w:t>
            </w:r>
            <w:r w:rsidR="004D093A">
              <w:rPr>
                <w:lang w:eastAsia="en-GB"/>
              </w:rPr>
              <w:t>00</w:t>
            </w:r>
          </w:p>
        </w:tc>
        <w:tc>
          <w:tcPr>
            <w:tcW w:w="992" w:type="dxa"/>
            <w:shd w:val="clear" w:color="auto" w:fill="auto"/>
            <w:noWrap/>
            <w:vAlign w:val="bottom"/>
            <w:hideMark/>
          </w:tcPr>
          <w:p w:rsidR="005B7889" w:rsidRPr="008A33AB" w:rsidRDefault="004D093A" w:rsidP="004D093A">
            <w:pPr>
              <w:spacing w:line="240" w:lineRule="auto"/>
              <w:jc w:val="center"/>
              <w:rPr>
                <w:lang w:eastAsia="en-GB"/>
              </w:rPr>
            </w:pPr>
            <w:r>
              <w:rPr>
                <w:lang w:eastAsia="en-GB"/>
              </w:rPr>
              <w:t>46900</w:t>
            </w:r>
            <w:r w:rsidR="005B7889" w:rsidRPr="008A33AB">
              <w:rPr>
                <w:lang w:eastAsia="en-GB"/>
              </w:rPr>
              <w:t>0</w:t>
            </w:r>
          </w:p>
        </w:tc>
        <w:tc>
          <w:tcPr>
            <w:tcW w:w="992" w:type="dxa"/>
            <w:shd w:val="clear" w:color="auto" w:fill="auto"/>
            <w:noWrap/>
            <w:vAlign w:val="bottom"/>
            <w:hideMark/>
          </w:tcPr>
          <w:p w:rsidR="005B7889" w:rsidRPr="008A33AB" w:rsidRDefault="004D093A" w:rsidP="004D093A">
            <w:pPr>
              <w:spacing w:line="240" w:lineRule="auto"/>
              <w:jc w:val="center"/>
              <w:rPr>
                <w:lang w:eastAsia="en-GB"/>
              </w:rPr>
            </w:pPr>
            <w:r>
              <w:rPr>
                <w:lang w:eastAsia="en-GB"/>
              </w:rPr>
              <w:t>704700</w:t>
            </w:r>
          </w:p>
        </w:tc>
        <w:tc>
          <w:tcPr>
            <w:tcW w:w="892" w:type="dxa"/>
            <w:shd w:val="clear" w:color="auto" w:fill="auto"/>
            <w:noWrap/>
            <w:vAlign w:val="bottom"/>
            <w:hideMark/>
          </w:tcPr>
          <w:p w:rsidR="005B7889" w:rsidRPr="008A33AB" w:rsidRDefault="005B7889" w:rsidP="004D093A">
            <w:pPr>
              <w:spacing w:line="240" w:lineRule="auto"/>
              <w:jc w:val="center"/>
              <w:rPr>
                <w:lang w:eastAsia="en-GB"/>
              </w:rPr>
            </w:pPr>
            <w:r w:rsidRPr="008A33AB">
              <w:rPr>
                <w:lang w:eastAsia="en-GB"/>
              </w:rPr>
              <w:t>18.1</w:t>
            </w:r>
          </w:p>
        </w:tc>
      </w:tr>
      <w:tr w:rsidR="005B7889" w:rsidRPr="008A33AB" w:rsidTr="005B7889">
        <w:trPr>
          <w:trHeight w:val="300"/>
        </w:trPr>
        <w:tc>
          <w:tcPr>
            <w:tcW w:w="1149" w:type="dxa"/>
            <w:shd w:val="clear" w:color="auto" w:fill="auto"/>
            <w:noWrap/>
            <w:vAlign w:val="bottom"/>
            <w:hideMark/>
          </w:tcPr>
          <w:p w:rsidR="005B7889" w:rsidRPr="008A33AB" w:rsidRDefault="005B7889" w:rsidP="00E337F5">
            <w:pPr>
              <w:spacing w:line="240" w:lineRule="auto"/>
              <w:rPr>
                <w:lang w:eastAsia="en-GB"/>
              </w:rPr>
            </w:pPr>
            <w:r w:rsidRPr="008A33AB">
              <w:rPr>
                <w:lang w:eastAsia="en-GB"/>
              </w:rPr>
              <w:t>TS1/68/1</w:t>
            </w:r>
          </w:p>
        </w:tc>
        <w:tc>
          <w:tcPr>
            <w:tcW w:w="1034" w:type="dxa"/>
            <w:vAlign w:val="bottom"/>
          </w:tcPr>
          <w:p w:rsidR="005B7889" w:rsidRPr="008A33AB" w:rsidRDefault="005B7889" w:rsidP="00E337F5">
            <w:pPr>
              <w:spacing w:line="240" w:lineRule="auto"/>
              <w:rPr>
                <w:lang w:eastAsia="en-GB"/>
              </w:rPr>
            </w:pPr>
            <w:r w:rsidRPr="008A33AB">
              <w:rPr>
                <w:lang w:eastAsia="en-GB"/>
              </w:rPr>
              <w:t>RI</w:t>
            </w:r>
          </w:p>
        </w:tc>
        <w:tc>
          <w:tcPr>
            <w:tcW w:w="2687" w:type="dxa"/>
            <w:shd w:val="clear" w:color="auto" w:fill="auto"/>
            <w:noWrap/>
            <w:vAlign w:val="bottom"/>
          </w:tcPr>
          <w:p w:rsidR="005B7889" w:rsidRPr="008A33AB" w:rsidRDefault="005B7889" w:rsidP="00E337F5">
            <w:pPr>
              <w:spacing w:line="240" w:lineRule="auto"/>
              <w:rPr>
                <w:lang w:eastAsia="en-GB"/>
              </w:rPr>
            </w:pPr>
            <w:r w:rsidRPr="008A33AB">
              <w:rPr>
                <w:lang w:eastAsia="en-GB"/>
              </w:rPr>
              <w:t>P</w:t>
            </w:r>
            <w:r>
              <w:rPr>
                <w:lang w:eastAsia="en-GB"/>
              </w:rPr>
              <w:t>(</w:t>
            </w:r>
            <w:r w:rsidRPr="008A33AB">
              <w:rPr>
                <w:lang w:eastAsia="en-GB"/>
              </w:rPr>
              <w:t>AA-</w:t>
            </w:r>
            <w:r w:rsidRPr="00847B8E">
              <w:rPr>
                <w:i/>
                <w:lang w:eastAsia="en-GB"/>
              </w:rPr>
              <w:t>co</w:t>
            </w:r>
            <w:r>
              <w:rPr>
                <w:lang w:eastAsia="en-GB"/>
              </w:rPr>
              <w:t>-</w:t>
            </w:r>
            <w:r w:rsidRPr="008A33AB">
              <w:rPr>
                <w:lang w:eastAsia="en-GB"/>
              </w:rPr>
              <w:t>ACE-</w:t>
            </w:r>
            <w:r w:rsidRPr="00847B8E">
              <w:rPr>
                <w:i/>
                <w:lang w:eastAsia="en-GB"/>
              </w:rPr>
              <w:t>co</w:t>
            </w:r>
            <w:r>
              <w:rPr>
                <w:lang w:eastAsia="en-GB"/>
              </w:rPr>
              <w:t>-</w:t>
            </w:r>
            <w:r w:rsidRPr="008A33AB">
              <w:rPr>
                <w:lang w:eastAsia="en-GB"/>
              </w:rPr>
              <w:t>AMMA</w:t>
            </w:r>
            <w:r>
              <w:rPr>
                <w:lang w:eastAsia="en-GB"/>
              </w:rPr>
              <w:t>)</w:t>
            </w:r>
          </w:p>
        </w:tc>
        <w:tc>
          <w:tcPr>
            <w:tcW w:w="866" w:type="dxa"/>
            <w:shd w:val="clear" w:color="auto" w:fill="auto"/>
            <w:noWrap/>
            <w:vAlign w:val="bottom"/>
            <w:hideMark/>
          </w:tcPr>
          <w:p w:rsidR="005B7889" w:rsidRPr="008A33AB" w:rsidRDefault="005B7889" w:rsidP="004D093A">
            <w:pPr>
              <w:spacing w:line="240" w:lineRule="auto"/>
              <w:jc w:val="center"/>
              <w:rPr>
                <w:lang w:eastAsia="en-GB"/>
              </w:rPr>
            </w:pPr>
            <w:r w:rsidRPr="008A33AB">
              <w:rPr>
                <w:lang w:eastAsia="en-GB"/>
              </w:rPr>
              <w:t>22</w:t>
            </w:r>
            <w:r w:rsidR="004D093A">
              <w:rPr>
                <w:lang w:eastAsia="en-GB"/>
              </w:rPr>
              <w:t>300</w:t>
            </w:r>
          </w:p>
        </w:tc>
        <w:tc>
          <w:tcPr>
            <w:tcW w:w="992" w:type="dxa"/>
            <w:shd w:val="clear" w:color="auto" w:fill="auto"/>
            <w:noWrap/>
            <w:vAlign w:val="bottom"/>
            <w:hideMark/>
          </w:tcPr>
          <w:p w:rsidR="005B7889" w:rsidRPr="008A33AB" w:rsidRDefault="004D093A" w:rsidP="004D093A">
            <w:pPr>
              <w:spacing w:line="240" w:lineRule="auto"/>
              <w:jc w:val="center"/>
              <w:rPr>
                <w:lang w:eastAsia="en-GB"/>
              </w:rPr>
            </w:pPr>
            <w:r>
              <w:rPr>
                <w:lang w:eastAsia="en-GB"/>
              </w:rPr>
              <w:t>324100</w:t>
            </w:r>
          </w:p>
        </w:tc>
        <w:tc>
          <w:tcPr>
            <w:tcW w:w="992" w:type="dxa"/>
            <w:shd w:val="clear" w:color="auto" w:fill="auto"/>
            <w:noWrap/>
            <w:vAlign w:val="bottom"/>
            <w:hideMark/>
          </w:tcPr>
          <w:p w:rsidR="005B7889" w:rsidRPr="008A33AB" w:rsidRDefault="004D093A" w:rsidP="004D093A">
            <w:pPr>
              <w:spacing w:line="240" w:lineRule="auto"/>
              <w:jc w:val="center"/>
              <w:rPr>
                <w:lang w:eastAsia="en-GB"/>
              </w:rPr>
            </w:pPr>
            <w:r>
              <w:rPr>
                <w:lang w:eastAsia="en-GB"/>
              </w:rPr>
              <w:t>630000</w:t>
            </w:r>
          </w:p>
        </w:tc>
        <w:tc>
          <w:tcPr>
            <w:tcW w:w="892" w:type="dxa"/>
            <w:shd w:val="clear" w:color="auto" w:fill="auto"/>
            <w:noWrap/>
            <w:vAlign w:val="bottom"/>
            <w:hideMark/>
          </w:tcPr>
          <w:p w:rsidR="005B7889" w:rsidRPr="008A33AB" w:rsidRDefault="005B7889" w:rsidP="004D093A">
            <w:pPr>
              <w:spacing w:line="240" w:lineRule="auto"/>
              <w:jc w:val="center"/>
              <w:rPr>
                <w:lang w:eastAsia="en-GB"/>
              </w:rPr>
            </w:pPr>
            <w:r w:rsidRPr="008A33AB">
              <w:rPr>
                <w:lang w:eastAsia="en-GB"/>
              </w:rPr>
              <w:t>14.6</w:t>
            </w:r>
          </w:p>
        </w:tc>
      </w:tr>
      <w:tr w:rsidR="005B7889" w:rsidRPr="008A33AB" w:rsidTr="005B7889">
        <w:trPr>
          <w:trHeight w:val="300"/>
        </w:trPr>
        <w:tc>
          <w:tcPr>
            <w:tcW w:w="1149" w:type="dxa"/>
            <w:shd w:val="clear" w:color="auto" w:fill="auto"/>
            <w:noWrap/>
            <w:vAlign w:val="bottom"/>
            <w:hideMark/>
          </w:tcPr>
          <w:p w:rsidR="005B7889" w:rsidRPr="008A33AB" w:rsidRDefault="005B7889" w:rsidP="00E337F5">
            <w:pPr>
              <w:spacing w:line="240" w:lineRule="auto"/>
              <w:rPr>
                <w:lang w:eastAsia="en-GB"/>
              </w:rPr>
            </w:pPr>
            <w:r w:rsidRPr="008A33AB">
              <w:rPr>
                <w:lang w:eastAsia="en-GB"/>
              </w:rPr>
              <w:t>TS1/68/1</w:t>
            </w:r>
          </w:p>
        </w:tc>
        <w:tc>
          <w:tcPr>
            <w:tcW w:w="1034" w:type="dxa"/>
            <w:vAlign w:val="bottom"/>
          </w:tcPr>
          <w:p w:rsidR="005B7889" w:rsidRPr="008A33AB" w:rsidRDefault="005B7889" w:rsidP="00E337F5">
            <w:pPr>
              <w:spacing w:line="240" w:lineRule="auto"/>
              <w:rPr>
                <w:lang w:eastAsia="en-GB"/>
              </w:rPr>
            </w:pPr>
            <w:r>
              <w:rPr>
                <w:lang w:eastAsia="en-GB"/>
              </w:rPr>
              <w:t>UV</w:t>
            </w:r>
            <w:r w:rsidRPr="008A33AB">
              <w:rPr>
                <w:lang w:eastAsia="en-GB"/>
              </w:rPr>
              <w:t>(295)</w:t>
            </w:r>
          </w:p>
        </w:tc>
        <w:tc>
          <w:tcPr>
            <w:tcW w:w="2687" w:type="dxa"/>
            <w:shd w:val="clear" w:color="auto" w:fill="auto"/>
            <w:noWrap/>
            <w:vAlign w:val="bottom"/>
          </w:tcPr>
          <w:p w:rsidR="005B7889" w:rsidRPr="008A33AB" w:rsidRDefault="005B7889" w:rsidP="00E337F5">
            <w:pPr>
              <w:spacing w:line="240" w:lineRule="auto"/>
              <w:rPr>
                <w:lang w:eastAsia="en-GB"/>
              </w:rPr>
            </w:pPr>
            <w:r w:rsidRPr="008A33AB">
              <w:rPr>
                <w:lang w:eastAsia="en-GB"/>
              </w:rPr>
              <w:t>P</w:t>
            </w:r>
            <w:r>
              <w:rPr>
                <w:lang w:eastAsia="en-GB"/>
              </w:rPr>
              <w:t>(</w:t>
            </w:r>
            <w:r w:rsidRPr="008A33AB">
              <w:rPr>
                <w:lang w:eastAsia="en-GB"/>
              </w:rPr>
              <w:t>AA-</w:t>
            </w:r>
            <w:r w:rsidRPr="00847B8E">
              <w:rPr>
                <w:i/>
                <w:lang w:eastAsia="en-GB"/>
              </w:rPr>
              <w:t>co</w:t>
            </w:r>
            <w:r>
              <w:rPr>
                <w:lang w:eastAsia="en-GB"/>
              </w:rPr>
              <w:t>-</w:t>
            </w:r>
            <w:r w:rsidRPr="008A33AB">
              <w:rPr>
                <w:lang w:eastAsia="en-GB"/>
              </w:rPr>
              <w:t>ACE-</w:t>
            </w:r>
            <w:r w:rsidRPr="00847B8E">
              <w:rPr>
                <w:i/>
                <w:lang w:eastAsia="en-GB"/>
              </w:rPr>
              <w:t>co</w:t>
            </w:r>
            <w:r>
              <w:rPr>
                <w:lang w:eastAsia="en-GB"/>
              </w:rPr>
              <w:t>-</w:t>
            </w:r>
            <w:r w:rsidRPr="008A33AB">
              <w:rPr>
                <w:lang w:eastAsia="en-GB"/>
              </w:rPr>
              <w:t>AMMA</w:t>
            </w:r>
            <w:r>
              <w:rPr>
                <w:lang w:eastAsia="en-GB"/>
              </w:rPr>
              <w:t>)</w:t>
            </w:r>
          </w:p>
        </w:tc>
        <w:tc>
          <w:tcPr>
            <w:tcW w:w="866" w:type="dxa"/>
            <w:shd w:val="clear" w:color="auto" w:fill="auto"/>
            <w:noWrap/>
            <w:vAlign w:val="bottom"/>
            <w:hideMark/>
          </w:tcPr>
          <w:p w:rsidR="005B7889" w:rsidRPr="008A33AB" w:rsidRDefault="005B7889" w:rsidP="004D093A">
            <w:pPr>
              <w:spacing w:line="240" w:lineRule="auto"/>
              <w:jc w:val="center"/>
              <w:rPr>
                <w:lang w:eastAsia="en-GB"/>
              </w:rPr>
            </w:pPr>
            <w:r w:rsidRPr="008A33AB">
              <w:rPr>
                <w:lang w:eastAsia="en-GB"/>
              </w:rPr>
              <w:t>6</w:t>
            </w:r>
            <w:r w:rsidR="004D093A">
              <w:rPr>
                <w:lang w:eastAsia="en-GB"/>
              </w:rPr>
              <w:t>100</w:t>
            </w:r>
          </w:p>
        </w:tc>
        <w:tc>
          <w:tcPr>
            <w:tcW w:w="992" w:type="dxa"/>
            <w:shd w:val="clear" w:color="auto" w:fill="auto"/>
            <w:noWrap/>
            <w:vAlign w:val="bottom"/>
            <w:hideMark/>
          </w:tcPr>
          <w:p w:rsidR="005B7889" w:rsidRPr="008A33AB" w:rsidRDefault="004D093A" w:rsidP="004D093A">
            <w:pPr>
              <w:spacing w:line="240" w:lineRule="auto"/>
              <w:jc w:val="center"/>
              <w:rPr>
                <w:lang w:eastAsia="en-GB"/>
              </w:rPr>
            </w:pPr>
            <w:r>
              <w:rPr>
                <w:lang w:eastAsia="en-GB"/>
              </w:rPr>
              <w:t>334600</w:t>
            </w:r>
          </w:p>
        </w:tc>
        <w:tc>
          <w:tcPr>
            <w:tcW w:w="992" w:type="dxa"/>
            <w:shd w:val="clear" w:color="auto" w:fill="auto"/>
            <w:noWrap/>
            <w:vAlign w:val="bottom"/>
            <w:hideMark/>
          </w:tcPr>
          <w:p w:rsidR="005B7889" w:rsidRPr="008A33AB" w:rsidRDefault="004D093A" w:rsidP="004D093A">
            <w:pPr>
              <w:spacing w:line="240" w:lineRule="auto"/>
              <w:jc w:val="center"/>
              <w:rPr>
                <w:lang w:eastAsia="en-GB"/>
              </w:rPr>
            </w:pPr>
            <w:r>
              <w:rPr>
                <w:lang w:eastAsia="en-GB"/>
              </w:rPr>
              <w:t>648100</w:t>
            </w:r>
          </w:p>
        </w:tc>
        <w:tc>
          <w:tcPr>
            <w:tcW w:w="892" w:type="dxa"/>
            <w:shd w:val="clear" w:color="auto" w:fill="auto"/>
            <w:noWrap/>
            <w:vAlign w:val="bottom"/>
            <w:hideMark/>
          </w:tcPr>
          <w:p w:rsidR="005B7889" w:rsidRPr="008A33AB" w:rsidRDefault="005B7889" w:rsidP="004D093A">
            <w:pPr>
              <w:spacing w:line="240" w:lineRule="auto"/>
              <w:jc w:val="center"/>
              <w:rPr>
                <w:lang w:eastAsia="en-GB"/>
              </w:rPr>
            </w:pPr>
            <w:r w:rsidRPr="008A33AB">
              <w:rPr>
                <w:lang w:eastAsia="en-GB"/>
              </w:rPr>
              <w:t>55.3</w:t>
            </w:r>
          </w:p>
        </w:tc>
      </w:tr>
      <w:tr w:rsidR="00BA7467" w:rsidRPr="00BA7467" w:rsidTr="005B7889">
        <w:trPr>
          <w:trHeight w:val="300"/>
        </w:trPr>
        <w:tc>
          <w:tcPr>
            <w:tcW w:w="1149" w:type="dxa"/>
            <w:shd w:val="clear" w:color="auto" w:fill="auto"/>
            <w:noWrap/>
            <w:vAlign w:val="bottom"/>
            <w:hideMark/>
          </w:tcPr>
          <w:p w:rsidR="005B7889" w:rsidRPr="00BA7467" w:rsidRDefault="005B7889" w:rsidP="00E337F5">
            <w:pPr>
              <w:spacing w:line="240" w:lineRule="auto"/>
              <w:rPr>
                <w:lang w:eastAsia="en-GB"/>
              </w:rPr>
            </w:pPr>
            <w:r w:rsidRPr="00BA7467">
              <w:rPr>
                <w:lang w:eastAsia="en-GB"/>
              </w:rPr>
              <w:t>TS1/68/1</w:t>
            </w:r>
          </w:p>
        </w:tc>
        <w:tc>
          <w:tcPr>
            <w:tcW w:w="1034" w:type="dxa"/>
            <w:vAlign w:val="bottom"/>
          </w:tcPr>
          <w:p w:rsidR="005B7889" w:rsidRPr="00BA7467" w:rsidRDefault="00134F32" w:rsidP="00E337F5">
            <w:pPr>
              <w:spacing w:line="240" w:lineRule="auto"/>
              <w:rPr>
                <w:lang w:eastAsia="en-GB"/>
              </w:rPr>
            </w:pPr>
            <w:r>
              <w:rPr>
                <w:lang w:eastAsia="en-GB"/>
              </w:rPr>
              <w:t>UV(37</w:t>
            </w:r>
            <w:r w:rsidR="005B7889" w:rsidRPr="00BA7467">
              <w:rPr>
                <w:lang w:eastAsia="en-GB"/>
              </w:rPr>
              <w:t>0)</w:t>
            </w:r>
          </w:p>
        </w:tc>
        <w:tc>
          <w:tcPr>
            <w:tcW w:w="2687" w:type="dxa"/>
            <w:shd w:val="clear" w:color="auto" w:fill="auto"/>
            <w:noWrap/>
            <w:vAlign w:val="bottom"/>
          </w:tcPr>
          <w:p w:rsidR="005B7889" w:rsidRPr="00BA7467" w:rsidRDefault="005B7889" w:rsidP="00E337F5">
            <w:pPr>
              <w:spacing w:line="240" w:lineRule="auto"/>
              <w:rPr>
                <w:lang w:eastAsia="en-GB"/>
              </w:rPr>
            </w:pPr>
            <w:r w:rsidRPr="00BA7467">
              <w:rPr>
                <w:lang w:eastAsia="en-GB"/>
              </w:rPr>
              <w:t>P(AA-</w:t>
            </w:r>
            <w:r w:rsidRPr="00BA7467">
              <w:rPr>
                <w:i/>
                <w:lang w:eastAsia="en-GB"/>
              </w:rPr>
              <w:t>co</w:t>
            </w:r>
            <w:r w:rsidRPr="00BA7467">
              <w:rPr>
                <w:lang w:eastAsia="en-GB"/>
              </w:rPr>
              <w:t>-ACE-</w:t>
            </w:r>
            <w:r w:rsidRPr="00BA7467">
              <w:rPr>
                <w:i/>
                <w:lang w:eastAsia="en-GB"/>
              </w:rPr>
              <w:t>co</w:t>
            </w:r>
            <w:r w:rsidRPr="00BA7467">
              <w:rPr>
                <w:lang w:eastAsia="en-GB"/>
              </w:rPr>
              <w:t>-AMMA)</w:t>
            </w:r>
          </w:p>
        </w:tc>
        <w:tc>
          <w:tcPr>
            <w:tcW w:w="866" w:type="dxa"/>
            <w:shd w:val="clear" w:color="auto" w:fill="auto"/>
            <w:noWrap/>
            <w:vAlign w:val="bottom"/>
            <w:hideMark/>
          </w:tcPr>
          <w:p w:rsidR="005B7889" w:rsidRPr="00BA7467" w:rsidRDefault="004D093A" w:rsidP="004D093A">
            <w:pPr>
              <w:spacing w:line="240" w:lineRule="auto"/>
              <w:jc w:val="center"/>
              <w:rPr>
                <w:lang w:eastAsia="en-GB"/>
              </w:rPr>
            </w:pPr>
            <w:r>
              <w:rPr>
                <w:lang w:eastAsia="en-GB"/>
              </w:rPr>
              <w:t>340</w:t>
            </w:r>
            <w:r w:rsidR="005B7889" w:rsidRPr="00BA7467">
              <w:rPr>
                <w:lang w:eastAsia="en-GB"/>
              </w:rPr>
              <w:t>0</w:t>
            </w:r>
          </w:p>
        </w:tc>
        <w:tc>
          <w:tcPr>
            <w:tcW w:w="992" w:type="dxa"/>
            <w:shd w:val="clear" w:color="auto" w:fill="auto"/>
            <w:noWrap/>
            <w:vAlign w:val="bottom"/>
            <w:hideMark/>
          </w:tcPr>
          <w:p w:rsidR="005B7889" w:rsidRPr="00BA7467" w:rsidRDefault="004D093A" w:rsidP="004D093A">
            <w:pPr>
              <w:spacing w:line="240" w:lineRule="auto"/>
              <w:jc w:val="center"/>
              <w:rPr>
                <w:lang w:eastAsia="en-GB"/>
              </w:rPr>
            </w:pPr>
            <w:r>
              <w:rPr>
                <w:lang w:eastAsia="en-GB"/>
              </w:rPr>
              <w:t>485200</w:t>
            </w:r>
          </w:p>
        </w:tc>
        <w:tc>
          <w:tcPr>
            <w:tcW w:w="992" w:type="dxa"/>
            <w:shd w:val="clear" w:color="auto" w:fill="auto"/>
            <w:noWrap/>
            <w:vAlign w:val="bottom"/>
            <w:hideMark/>
          </w:tcPr>
          <w:p w:rsidR="005B7889" w:rsidRPr="00BA7467" w:rsidRDefault="004D093A" w:rsidP="004D093A">
            <w:pPr>
              <w:spacing w:line="240" w:lineRule="auto"/>
              <w:jc w:val="center"/>
              <w:rPr>
                <w:lang w:eastAsia="en-GB"/>
              </w:rPr>
            </w:pPr>
            <w:r>
              <w:rPr>
                <w:lang w:eastAsia="en-GB"/>
              </w:rPr>
              <w:t>948800</w:t>
            </w:r>
          </w:p>
        </w:tc>
        <w:tc>
          <w:tcPr>
            <w:tcW w:w="892" w:type="dxa"/>
            <w:shd w:val="clear" w:color="auto" w:fill="auto"/>
            <w:noWrap/>
            <w:vAlign w:val="bottom"/>
            <w:hideMark/>
          </w:tcPr>
          <w:p w:rsidR="005B7889" w:rsidRPr="00BA7467" w:rsidRDefault="005B7889" w:rsidP="004D093A">
            <w:pPr>
              <w:spacing w:line="240" w:lineRule="auto"/>
              <w:jc w:val="center"/>
              <w:rPr>
                <w:lang w:eastAsia="en-GB"/>
              </w:rPr>
            </w:pPr>
            <w:r w:rsidRPr="00BA7467">
              <w:rPr>
                <w:lang w:eastAsia="en-GB"/>
              </w:rPr>
              <w:t>144.0</w:t>
            </w:r>
          </w:p>
        </w:tc>
      </w:tr>
    </w:tbl>
    <w:p w:rsidR="001E5F3A" w:rsidRPr="00BA7467" w:rsidRDefault="001E5F3A" w:rsidP="00134F32">
      <w:pPr>
        <w:pStyle w:val="Heading6"/>
        <w:numPr>
          <w:ilvl w:val="0"/>
          <w:numId w:val="0"/>
        </w:numPr>
        <w:ind w:left="1152" w:hanging="1152"/>
        <w:rPr>
          <w:color w:val="auto"/>
        </w:rPr>
      </w:pPr>
      <w:r w:rsidRPr="00BA7467">
        <w:rPr>
          <w:color w:val="auto"/>
        </w:rPr>
        <w:t xml:space="preserve">RAFT </w:t>
      </w:r>
      <w:r w:rsidR="00B92C2C" w:rsidRPr="00BA7467">
        <w:rPr>
          <w:color w:val="auto"/>
        </w:rPr>
        <w:t>Linear</w:t>
      </w:r>
      <w:r w:rsidRPr="00BA7467">
        <w:rPr>
          <w:color w:val="auto"/>
        </w:rPr>
        <w:t xml:space="preserve"> Polymer Analysis</w:t>
      </w:r>
    </w:p>
    <w:p w:rsidR="00F45D8A" w:rsidRPr="004E31C5" w:rsidRDefault="00B92C2C" w:rsidP="009F370C">
      <w:r w:rsidRPr="00BA7467">
        <w:t>The addition of RAFT agent to polymerisation reactions has a large effect on the resultant molecular weights of the polymers</w:t>
      </w:r>
      <w:r w:rsidRPr="006A7DFA">
        <w:t xml:space="preserve">. However as the RAFT group shows an absorbance response at 295 </w:t>
      </w:r>
      <w:r>
        <w:t xml:space="preserve">nm (matching the ACE absorbance peak) it interferes with the detection of </w:t>
      </w:r>
      <w:r w:rsidR="00E75578">
        <w:t xml:space="preserve">the </w:t>
      </w:r>
      <w:r>
        <w:t>label within the polymer sample.</w:t>
      </w:r>
      <w:r w:rsidR="004E31C5">
        <w:t xml:space="preserve"> Therefore</w:t>
      </w:r>
      <w:r w:rsidR="00E75578">
        <w:t>,</w:t>
      </w:r>
      <w:r w:rsidR="004E31C5">
        <w:t xml:space="preserve"> </w:t>
      </w:r>
      <w:r w:rsidR="004E31C5" w:rsidRPr="004E31C5">
        <w:t xml:space="preserve">although </w:t>
      </w:r>
      <w:r w:rsidR="004E31C5" w:rsidRPr="004E31C5">
        <w:lastRenderedPageBreak/>
        <w:t>RAFT-PAA contains no ACE</w:t>
      </w:r>
      <w:r w:rsidR="00E75578">
        <w:t>,</w:t>
      </w:r>
      <w:r w:rsidR="004E31C5" w:rsidRPr="004E31C5">
        <w:t xml:space="preserve"> its UV response was larger than the RI response. The ACE loaded equivalent shows a much larger UV response thanks to the presence of the label</w:t>
      </w:r>
      <w:r w:rsidR="004E31C5">
        <w:t xml:space="preserve"> (</w:t>
      </w:r>
      <w:r w:rsidR="004E31C5" w:rsidRPr="004E31C5">
        <w:fldChar w:fldCharType="begin"/>
      </w:r>
      <w:r w:rsidR="004E31C5" w:rsidRPr="004E31C5">
        <w:instrText xml:space="preserve"> REF _Ref331087757 \h  \* MERGEFORMAT </w:instrText>
      </w:r>
      <w:r w:rsidR="004E31C5" w:rsidRPr="004E31C5">
        <w:fldChar w:fldCharType="separate"/>
      </w:r>
      <w:r w:rsidR="00DC3E10" w:rsidRPr="00DC3E10">
        <w:t xml:space="preserve">Figure </w:t>
      </w:r>
      <w:r w:rsidR="00DC3E10" w:rsidRPr="00DC3E10">
        <w:rPr>
          <w:noProof/>
        </w:rPr>
        <w:t>50</w:t>
      </w:r>
      <w:r w:rsidR="004E31C5" w:rsidRPr="004E31C5">
        <w:fldChar w:fldCharType="end"/>
      </w:r>
      <w:r w:rsidR="004E31C5" w:rsidRPr="004E31C5">
        <w:t>).</w:t>
      </w:r>
      <w:r w:rsidR="004E31C5">
        <w:t xml:space="preserve"> Despite this comparing a ACE </w:t>
      </w:r>
      <w:r w:rsidR="004E31C5" w:rsidRPr="00BA207E">
        <w:t>loaded and ACE free polymer batch shows they have almost equivalent molecular weight distribution (</w:t>
      </w:r>
      <w:r w:rsidR="004E31C5" w:rsidRPr="00BA207E">
        <w:fldChar w:fldCharType="begin"/>
      </w:r>
      <w:r w:rsidR="004E31C5" w:rsidRPr="00BA207E">
        <w:instrText xml:space="preserve"> REF _Ref331088061 \h </w:instrText>
      </w:r>
      <w:r w:rsidR="00BA207E" w:rsidRPr="00BA207E">
        <w:instrText xml:space="preserve"> \* MERGEFORMAT </w:instrText>
      </w:r>
      <w:r w:rsidR="004E31C5" w:rsidRPr="00BA207E">
        <w:fldChar w:fldCharType="separate"/>
      </w:r>
      <w:r w:rsidR="00DC3E10" w:rsidRPr="00DC3E10">
        <w:t xml:space="preserve">Figure </w:t>
      </w:r>
      <w:r w:rsidR="00DC3E10" w:rsidRPr="00DC3E10">
        <w:rPr>
          <w:noProof/>
        </w:rPr>
        <w:t>51</w:t>
      </w:r>
      <w:r w:rsidR="004E31C5" w:rsidRPr="00BA207E">
        <w:fldChar w:fldCharType="end"/>
      </w:r>
      <w:r w:rsidR="004E31C5" w:rsidRPr="00BA207E">
        <w:t>), as the size of the polymer chain is governed b</w:t>
      </w:r>
      <w:r w:rsidR="00BA207E">
        <w:t>y RAFT</w:t>
      </w:r>
      <w:r w:rsidR="004F4D80">
        <w:t xml:space="preserve"> </w:t>
      </w:r>
      <w:r w:rsidR="00BA207E">
        <w:t>:</w:t>
      </w:r>
      <w:r w:rsidR="004F4D80">
        <w:t xml:space="preserve"> </w:t>
      </w:r>
      <w:r w:rsidR="00BA207E">
        <w:t>initiator</w:t>
      </w:r>
      <w:r w:rsidR="004F4D80">
        <w:t xml:space="preserve"> </w:t>
      </w:r>
      <w:r w:rsidR="00BA207E">
        <w:t>:</w:t>
      </w:r>
      <w:r w:rsidR="004F4D80">
        <w:t xml:space="preserve"> </w:t>
      </w:r>
      <w:r w:rsidR="00BA207E">
        <w:t>monomer ratio.</w:t>
      </w:r>
    </w:p>
    <w:p w:rsidR="004E31C5" w:rsidRDefault="00E41867" w:rsidP="009F370C">
      <w:pPr>
        <w:spacing w:line="240" w:lineRule="auto"/>
        <w:jc w:val="center"/>
      </w:pPr>
      <w:r>
        <w:rPr>
          <w:noProof/>
          <w:lang w:eastAsia="en-GB"/>
        </w:rPr>
        <w:drawing>
          <wp:inline distT="0" distB="0" distL="0" distR="0" wp14:anchorId="1FF93D7B" wp14:editId="37B8538D">
            <wp:extent cx="4572000" cy="2743200"/>
            <wp:effectExtent l="0" t="0" r="0" b="0"/>
            <wp:docPr id="293" name="Chart 293"/>
            <wp:cNvGraphicFramePr/>
            <a:graphic xmlns:a="http://schemas.openxmlformats.org/drawingml/2006/main">
              <a:graphicData uri="http://schemas.openxmlformats.org/drawingml/2006/chart">
                <c:chart xmlns:c="http://schemas.openxmlformats.org/drawingml/2006/chart" xmlns:r="http://schemas.openxmlformats.org/officeDocument/2006/relationships" r:id="rId108"/>
              </a:graphicData>
            </a:graphic>
          </wp:inline>
        </w:drawing>
      </w:r>
    </w:p>
    <w:p w:rsidR="00B92C2C" w:rsidRPr="006A7DFA" w:rsidRDefault="004E31C5" w:rsidP="009F370C">
      <w:pPr>
        <w:pStyle w:val="Caption"/>
        <w:jc w:val="center"/>
        <w:rPr>
          <w:b w:val="0"/>
          <w:color w:val="auto"/>
          <w:sz w:val="22"/>
        </w:rPr>
      </w:pPr>
      <w:bookmarkStart w:id="191" w:name="_Ref331087757"/>
      <w:bookmarkStart w:id="192" w:name="_Toc385451147"/>
      <w:r w:rsidRPr="006A7DFA">
        <w:rPr>
          <w:b w:val="0"/>
          <w:color w:val="auto"/>
          <w:sz w:val="22"/>
        </w:rPr>
        <w:t xml:space="preserve">Figure </w:t>
      </w:r>
      <w:r w:rsidRPr="006A7DFA">
        <w:rPr>
          <w:b w:val="0"/>
          <w:color w:val="auto"/>
          <w:sz w:val="22"/>
        </w:rPr>
        <w:fldChar w:fldCharType="begin"/>
      </w:r>
      <w:r w:rsidRPr="006A7DFA">
        <w:rPr>
          <w:b w:val="0"/>
          <w:color w:val="auto"/>
          <w:sz w:val="22"/>
        </w:rPr>
        <w:instrText xml:space="preserve"> SEQ Figure \* ARABIC </w:instrText>
      </w:r>
      <w:r w:rsidRPr="006A7DFA">
        <w:rPr>
          <w:b w:val="0"/>
          <w:color w:val="auto"/>
          <w:sz w:val="22"/>
        </w:rPr>
        <w:fldChar w:fldCharType="separate"/>
      </w:r>
      <w:r w:rsidR="00DC3E10">
        <w:rPr>
          <w:b w:val="0"/>
          <w:noProof/>
          <w:color w:val="auto"/>
          <w:sz w:val="22"/>
        </w:rPr>
        <w:t>50</w:t>
      </w:r>
      <w:r w:rsidRPr="006A7DFA">
        <w:rPr>
          <w:b w:val="0"/>
          <w:color w:val="auto"/>
          <w:sz w:val="22"/>
        </w:rPr>
        <w:fldChar w:fldCharType="end"/>
      </w:r>
      <w:bookmarkEnd w:id="191"/>
      <w:r w:rsidRPr="006A7DFA">
        <w:rPr>
          <w:b w:val="0"/>
          <w:color w:val="auto"/>
          <w:sz w:val="22"/>
        </w:rPr>
        <w:t xml:space="preserve"> – Raw chromatogram data of peaks from RAFT-PAA (TS1/60/1</w:t>
      </w:r>
      <w:proofErr w:type="gramStart"/>
      <w:r w:rsidRPr="006A7DFA">
        <w:rPr>
          <w:b w:val="0"/>
          <w:color w:val="auto"/>
          <w:sz w:val="22"/>
        </w:rPr>
        <w:t>)</w:t>
      </w:r>
      <w:proofErr w:type="gramEnd"/>
      <w:r w:rsidRPr="006A7DFA">
        <w:rPr>
          <w:b w:val="0"/>
          <w:color w:val="auto"/>
          <w:sz w:val="22"/>
        </w:rPr>
        <w:br/>
        <w:t>and RAFT-PAA-ACE (TS1/60/2)  samples</w:t>
      </w:r>
      <w:bookmarkEnd w:id="192"/>
    </w:p>
    <w:p w:rsidR="004E31C5" w:rsidRDefault="00E41867" w:rsidP="009F370C">
      <w:pPr>
        <w:spacing w:line="240" w:lineRule="auto"/>
        <w:jc w:val="center"/>
      </w:pPr>
      <w:r>
        <w:rPr>
          <w:noProof/>
          <w:lang w:eastAsia="en-GB"/>
        </w:rPr>
        <w:drawing>
          <wp:inline distT="0" distB="0" distL="0" distR="0" wp14:anchorId="356A2715" wp14:editId="446A28D2">
            <wp:extent cx="4572000" cy="2743200"/>
            <wp:effectExtent l="0" t="0" r="0" b="0"/>
            <wp:docPr id="296" name="Chart 296"/>
            <wp:cNvGraphicFramePr/>
            <a:graphic xmlns:a="http://schemas.openxmlformats.org/drawingml/2006/main">
              <a:graphicData uri="http://schemas.openxmlformats.org/drawingml/2006/chart">
                <c:chart xmlns:c="http://schemas.openxmlformats.org/drawingml/2006/chart" xmlns:r="http://schemas.openxmlformats.org/officeDocument/2006/relationships" r:id="rId109"/>
              </a:graphicData>
            </a:graphic>
          </wp:inline>
        </w:drawing>
      </w:r>
    </w:p>
    <w:p w:rsidR="004E31C5" w:rsidRPr="006A7DFA" w:rsidRDefault="004E31C5" w:rsidP="009F370C">
      <w:pPr>
        <w:pStyle w:val="Caption"/>
        <w:jc w:val="center"/>
        <w:rPr>
          <w:b w:val="0"/>
          <w:color w:val="auto"/>
          <w:sz w:val="22"/>
          <w:szCs w:val="22"/>
        </w:rPr>
      </w:pPr>
      <w:bookmarkStart w:id="193" w:name="_Ref331088061"/>
      <w:bookmarkStart w:id="194" w:name="_Toc385451148"/>
      <w:r w:rsidRPr="006A7DFA">
        <w:rPr>
          <w:b w:val="0"/>
          <w:color w:val="auto"/>
          <w:sz w:val="22"/>
        </w:rPr>
        <w:t xml:space="preserve">Figure </w:t>
      </w:r>
      <w:r w:rsidRPr="006A7DFA">
        <w:rPr>
          <w:b w:val="0"/>
          <w:color w:val="auto"/>
          <w:sz w:val="22"/>
        </w:rPr>
        <w:fldChar w:fldCharType="begin"/>
      </w:r>
      <w:r w:rsidRPr="006A7DFA">
        <w:rPr>
          <w:b w:val="0"/>
          <w:color w:val="auto"/>
          <w:sz w:val="22"/>
        </w:rPr>
        <w:instrText xml:space="preserve"> SEQ Figure \* ARABIC </w:instrText>
      </w:r>
      <w:r w:rsidRPr="006A7DFA">
        <w:rPr>
          <w:b w:val="0"/>
          <w:color w:val="auto"/>
          <w:sz w:val="22"/>
        </w:rPr>
        <w:fldChar w:fldCharType="separate"/>
      </w:r>
      <w:r w:rsidR="00DC3E10">
        <w:rPr>
          <w:b w:val="0"/>
          <w:noProof/>
          <w:color w:val="auto"/>
          <w:sz w:val="22"/>
        </w:rPr>
        <w:t>51</w:t>
      </w:r>
      <w:r w:rsidRPr="006A7DFA">
        <w:rPr>
          <w:b w:val="0"/>
          <w:color w:val="auto"/>
          <w:sz w:val="22"/>
        </w:rPr>
        <w:fldChar w:fldCharType="end"/>
      </w:r>
      <w:bookmarkEnd w:id="193"/>
      <w:r w:rsidRPr="006A7DFA">
        <w:rPr>
          <w:b w:val="0"/>
          <w:color w:val="auto"/>
          <w:sz w:val="22"/>
        </w:rPr>
        <w:t xml:space="preserve"> – Molecular weight distributions of RAFT-PAA (TS1/60/1</w:t>
      </w:r>
      <w:proofErr w:type="gramStart"/>
      <w:r w:rsidRPr="006A7DFA">
        <w:rPr>
          <w:b w:val="0"/>
          <w:color w:val="auto"/>
          <w:sz w:val="22"/>
        </w:rPr>
        <w:t>)</w:t>
      </w:r>
      <w:proofErr w:type="gramEnd"/>
      <w:r w:rsidRPr="006A7DFA">
        <w:rPr>
          <w:b w:val="0"/>
          <w:color w:val="auto"/>
          <w:sz w:val="22"/>
        </w:rPr>
        <w:br/>
        <w:t>and RAFT-PAA-ACE (TS1/60/2</w:t>
      </w:r>
      <w:r w:rsidRPr="006A7DFA">
        <w:rPr>
          <w:b w:val="0"/>
          <w:color w:val="auto"/>
          <w:sz w:val="22"/>
          <w:szCs w:val="22"/>
        </w:rPr>
        <w:t>) samples</w:t>
      </w:r>
      <w:bookmarkEnd w:id="194"/>
    </w:p>
    <w:p w:rsidR="00BA207E" w:rsidRDefault="00BA207E" w:rsidP="007D5FD0">
      <w:r w:rsidRPr="00BA207E">
        <w:t>The full specifications</w:t>
      </w:r>
      <w:r>
        <w:t xml:space="preserve"> of RAFT PAA polymers are shown in (</w:t>
      </w:r>
      <w:r w:rsidRPr="004E31C5">
        <w:fldChar w:fldCharType="begin"/>
      </w:r>
      <w:r w:rsidRPr="004E31C5">
        <w:instrText xml:space="preserve"> REF _Ref331088166 \h  \* MERGEFORMAT </w:instrText>
      </w:r>
      <w:r w:rsidRPr="004E31C5">
        <w:fldChar w:fldCharType="separate"/>
      </w:r>
      <w:r w:rsidR="00DC3E10" w:rsidRPr="00DC3E10">
        <w:t xml:space="preserve">Table </w:t>
      </w:r>
      <w:r w:rsidR="00DC3E10" w:rsidRPr="00DC3E10">
        <w:rPr>
          <w:noProof/>
        </w:rPr>
        <w:t>11</w:t>
      </w:r>
      <w:r w:rsidRPr="004E31C5">
        <w:fldChar w:fldCharType="end"/>
      </w:r>
      <w:r w:rsidR="009F370C">
        <w:t>).</w:t>
      </w:r>
    </w:p>
    <w:p w:rsidR="00161D9A" w:rsidRPr="00BA207E" w:rsidRDefault="00161D9A" w:rsidP="007D5FD0"/>
    <w:p w:rsidR="00E25404" w:rsidRPr="006A7DFA" w:rsidRDefault="00E25404" w:rsidP="007D5FD0">
      <w:pPr>
        <w:pStyle w:val="Caption"/>
        <w:rPr>
          <w:b w:val="0"/>
          <w:color w:val="auto"/>
          <w:sz w:val="22"/>
        </w:rPr>
      </w:pPr>
      <w:bookmarkStart w:id="195" w:name="_Ref331088166"/>
      <w:bookmarkStart w:id="196" w:name="_Toc385451360"/>
      <w:r w:rsidRPr="006A7DFA">
        <w:rPr>
          <w:b w:val="0"/>
          <w:color w:val="auto"/>
          <w:sz w:val="22"/>
        </w:rPr>
        <w:lastRenderedPageBreak/>
        <w:t xml:space="preserve">Table </w:t>
      </w:r>
      <w:r w:rsidRPr="006A7DFA">
        <w:rPr>
          <w:b w:val="0"/>
          <w:color w:val="auto"/>
          <w:sz w:val="22"/>
        </w:rPr>
        <w:fldChar w:fldCharType="begin"/>
      </w:r>
      <w:r w:rsidRPr="006A7DFA">
        <w:rPr>
          <w:b w:val="0"/>
          <w:color w:val="auto"/>
          <w:sz w:val="22"/>
        </w:rPr>
        <w:instrText xml:space="preserve"> SEQ Table \* ARABIC </w:instrText>
      </w:r>
      <w:r w:rsidRPr="006A7DFA">
        <w:rPr>
          <w:b w:val="0"/>
          <w:color w:val="auto"/>
          <w:sz w:val="22"/>
        </w:rPr>
        <w:fldChar w:fldCharType="separate"/>
      </w:r>
      <w:r w:rsidR="00DC3E10">
        <w:rPr>
          <w:b w:val="0"/>
          <w:noProof/>
          <w:color w:val="auto"/>
          <w:sz w:val="22"/>
        </w:rPr>
        <w:t>11</w:t>
      </w:r>
      <w:r w:rsidRPr="006A7DFA">
        <w:rPr>
          <w:b w:val="0"/>
          <w:color w:val="auto"/>
          <w:sz w:val="22"/>
        </w:rPr>
        <w:fldChar w:fldCharType="end"/>
      </w:r>
      <w:bookmarkEnd w:id="195"/>
      <w:r w:rsidRPr="006A7DFA">
        <w:rPr>
          <w:b w:val="0"/>
          <w:color w:val="auto"/>
          <w:sz w:val="22"/>
        </w:rPr>
        <w:t xml:space="preserve"> - Calculated specifications for linear Labelled RAFT-</w:t>
      </w:r>
      <w:proofErr w:type="spellStart"/>
      <w:r w:rsidRPr="006A7DFA">
        <w:rPr>
          <w:b w:val="0"/>
          <w:color w:val="auto"/>
          <w:sz w:val="22"/>
        </w:rPr>
        <w:t>Polyacrylic</w:t>
      </w:r>
      <w:proofErr w:type="spellEnd"/>
      <w:r w:rsidRPr="006A7DFA">
        <w:rPr>
          <w:b w:val="0"/>
          <w:color w:val="auto"/>
          <w:sz w:val="22"/>
        </w:rPr>
        <w:t xml:space="preserve"> acid Polymers</w:t>
      </w:r>
      <w:bookmarkEnd w:id="196"/>
    </w:p>
    <w:tbl>
      <w:tblPr>
        <w:tblW w:w="7826" w:type="dxa"/>
        <w:jc w:val="center"/>
        <w:tblInd w:w="-87" w:type="dxa"/>
        <w:tblLook w:val="04A0" w:firstRow="1" w:lastRow="0" w:firstColumn="1" w:lastColumn="0" w:noHBand="0" w:noVBand="1"/>
      </w:tblPr>
      <w:tblGrid>
        <w:gridCol w:w="1236"/>
        <w:gridCol w:w="1116"/>
        <w:gridCol w:w="1670"/>
        <w:gridCol w:w="825"/>
        <w:gridCol w:w="946"/>
        <w:gridCol w:w="946"/>
        <w:gridCol w:w="1087"/>
      </w:tblGrid>
      <w:tr w:rsidR="00847B8E" w:rsidRPr="008A33AB" w:rsidTr="00E337F5">
        <w:trPr>
          <w:trHeight w:val="80"/>
          <w:jc w:val="center"/>
        </w:trPr>
        <w:tc>
          <w:tcPr>
            <w:tcW w:w="1236" w:type="dxa"/>
            <w:tcBorders>
              <w:bottom w:val="single" w:sz="4" w:space="0" w:color="auto"/>
            </w:tcBorders>
            <w:shd w:val="clear" w:color="auto" w:fill="auto"/>
            <w:noWrap/>
            <w:vAlign w:val="bottom"/>
            <w:hideMark/>
          </w:tcPr>
          <w:p w:rsidR="00847B8E" w:rsidRPr="008A33AB" w:rsidRDefault="0086672A" w:rsidP="00E337F5">
            <w:pPr>
              <w:spacing w:line="240" w:lineRule="auto"/>
              <w:rPr>
                <w:lang w:eastAsia="en-GB"/>
              </w:rPr>
            </w:pPr>
            <w:r>
              <w:rPr>
                <w:lang w:eastAsia="en-GB"/>
              </w:rPr>
              <w:t>Detector</w:t>
            </w:r>
            <w:r w:rsidR="00847B8E" w:rsidRPr="008A33AB">
              <w:rPr>
                <w:lang w:eastAsia="en-GB"/>
              </w:rPr>
              <w:t> </w:t>
            </w:r>
          </w:p>
        </w:tc>
        <w:tc>
          <w:tcPr>
            <w:tcW w:w="1116" w:type="dxa"/>
            <w:tcBorders>
              <w:bottom w:val="single" w:sz="4" w:space="0" w:color="auto"/>
            </w:tcBorders>
            <w:shd w:val="clear" w:color="auto" w:fill="auto"/>
            <w:noWrap/>
            <w:vAlign w:val="bottom"/>
            <w:hideMark/>
          </w:tcPr>
          <w:p w:rsidR="00847B8E" w:rsidRPr="008A33AB" w:rsidRDefault="00847B8E" w:rsidP="00E337F5">
            <w:pPr>
              <w:spacing w:line="240" w:lineRule="auto"/>
              <w:rPr>
                <w:lang w:eastAsia="en-GB"/>
              </w:rPr>
            </w:pPr>
            <w:r w:rsidRPr="008A33AB">
              <w:rPr>
                <w:lang w:eastAsia="en-GB"/>
              </w:rPr>
              <w:t>Name</w:t>
            </w:r>
          </w:p>
        </w:tc>
        <w:tc>
          <w:tcPr>
            <w:tcW w:w="1670" w:type="dxa"/>
            <w:tcBorders>
              <w:bottom w:val="single" w:sz="4" w:space="0" w:color="auto"/>
            </w:tcBorders>
            <w:shd w:val="clear" w:color="auto" w:fill="auto"/>
            <w:noWrap/>
            <w:vAlign w:val="bottom"/>
            <w:hideMark/>
          </w:tcPr>
          <w:p w:rsidR="00847B8E" w:rsidRPr="008A33AB" w:rsidRDefault="00847B8E" w:rsidP="00E337F5">
            <w:pPr>
              <w:spacing w:line="240" w:lineRule="auto"/>
              <w:rPr>
                <w:lang w:eastAsia="en-GB"/>
              </w:rPr>
            </w:pPr>
            <w:r w:rsidRPr="008A33AB">
              <w:rPr>
                <w:lang w:eastAsia="en-GB"/>
              </w:rPr>
              <w:t>Contents</w:t>
            </w:r>
          </w:p>
        </w:tc>
        <w:tc>
          <w:tcPr>
            <w:tcW w:w="825" w:type="dxa"/>
            <w:tcBorders>
              <w:bottom w:val="single" w:sz="4" w:space="0" w:color="auto"/>
            </w:tcBorders>
            <w:shd w:val="clear" w:color="auto" w:fill="auto"/>
            <w:noWrap/>
            <w:vAlign w:val="bottom"/>
            <w:hideMark/>
          </w:tcPr>
          <w:p w:rsidR="00847B8E" w:rsidRPr="008A33AB" w:rsidRDefault="00847B8E" w:rsidP="004D093A">
            <w:pPr>
              <w:spacing w:line="240" w:lineRule="auto"/>
              <w:jc w:val="center"/>
              <w:rPr>
                <w:lang w:eastAsia="en-GB"/>
              </w:rPr>
            </w:pPr>
            <w:proofErr w:type="spellStart"/>
            <w:r w:rsidRPr="008A33AB">
              <w:rPr>
                <w:lang w:eastAsia="en-GB"/>
              </w:rPr>
              <w:t>M</w:t>
            </w:r>
            <w:r w:rsidRPr="00BA207E">
              <w:rPr>
                <w:vertAlign w:val="subscript"/>
                <w:lang w:eastAsia="en-GB"/>
              </w:rPr>
              <w:t>n</w:t>
            </w:r>
            <w:proofErr w:type="spellEnd"/>
          </w:p>
        </w:tc>
        <w:tc>
          <w:tcPr>
            <w:tcW w:w="946" w:type="dxa"/>
            <w:tcBorders>
              <w:bottom w:val="single" w:sz="4" w:space="0" w:color="auto"/>
            </w:tcBorders>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M</w:t>
            </w:r>
            <w:r w:rsidRPr="00BA207E">
              <w:rPr>
                <w:vertAlign w:val="subscript"/>
                <w:lang w:eastAsia="en-GB"/>
              </w:rPr>
              <w:t>w</w:t>
            </w:r>
          </w:p>
        </w:tc>
        <w:tc>
          <w:tcPr>
            <w:tcW w:w="946" w:type="dxa"/>
            <w:tcBorders>
              <w:bottom w:val="single" w:sz="4" w:space="0" w:color="auto"/>
            </w:tcBorders>
            <w:shd w:val="clear" w:color="auto" w:fill="auto"/>
            <w:noWrap/>
            <w:vAlign w:val="bottom"/>
            <w:hideMark/>
          </w:tcPr>
          <w:p w:rsidR="00847B8E" w:rsidRPr="008A33AB" w:rsidRDefault="00847B8E" w:rsidP="004D093A">
            <w:pPr>
              <w:spacing w:line="240" w:lineRule="auto"/>
              <w:jc w:val="center"/>
              <w:rPr>
                <w:lang w:eastAsia="en-GB"/>
              </w:rPr>
            </w:pPr>
            <w:proofErr w:type="spellStart"/>
            <w:r w:rsidRPr="008A33AB">
              <w:rPr>
                <w:lang w:eastAsia="en-GB"/>
              </w:rPr>
              <w:t>M</w:t>
            </w:r>
            <w:r w:rsidRPr="00BA207E">
              <w:rPr>
                <w:vertAlign w:val="subscript"/>
                <w:lang w:eastAsia="en-GB"/>
              </w:rPr>
              <w:t>z</w:t>
            </w:r>
            <w:proofErr w:type="spellEnd"/>
          </w:p>
        </w:tc>
        <w:tc>
          <w:tcPr>
            <w:tcW w:w="1087" w:type="dxa"/>
            <w:tcBorders>
              <w:bottom w:val="single" w:sz="4" w:space="0" w:color="auto"/>
            </w:tcBorders>
            <w:shd w:val="clear" w:color="auto" w:fill="auto"/>
            <w:vAlign w:val="bottom"/>
            <w:hideMark/>
          </w:tcPr>
          <w:p w:rsidR="00847B8E" w:rsidRPr="008A33AB" w:rsidRDefault="00847B8E" w:rsidP="004D093A">
            <w:pPr>
              <w:spacing w:line="240" w:lineRule="auto"/>
              <w:jc w:val="center"/>
              <w:rPr>
                <w:lang w:eastAsia="en-GB"/>
              </w:rPr>
            </w:pPr>
            <w:r w:rsidRPr="008A33AB">
              <w:rPr>
                <w:lang w:eastAsia="en-GB"/>
              </w:rPr>
              <w:t>D</w:t>
            </w:r>
          </w:p>
        </w:tc>
      </w:tr>
      <w:tr w:rsidR="00847B8E" w:rsidRPr="008A33AB" w:rsidTr="00E337F5">
        <w:trPr>
          <w:trHeight w:val="300"/>
          <w:jc w:val="center"/>
        </w:trPr>
        <w:tc>
          <w:tcPr>
            <w:tcW w:w="1236" w:type="dxa"/>
            <w:tcBorders>
              <w:top w:val="single" w:sz="4" w:space="0" w:color="auto"/>
            </w:tcBorders>
            <w:shd w:val="clear" w:color="auto" w:fill="auto"/>
            <w:noWrap/>
            <w:vAlign w:val="bottom"/>
            <w:hideMark/>
          </w:tcPr>
          <w:p w:rsidR="00847B8E" w:rsidRPr="008A33AB" w:rsidRDefault="00847B8E" w:rsidP="00E337F5">
            <w:pPr>
              <w:spacing w:line="240" w:lineRule="auto"/>
              <w:rPr>
                <w:lang w:eastAsia="en-GB"/>
              </w:rPr>
            </w:pPr>
            <w:r>
              <w:rPr>
                <w:lang w:eastAsia="en-GB"/>
              </w:rPr>
              <w:t>RI</w:t>
            </w:r>
          </w:p>
        </w:tc>
        <w:tc>
          <w:tcPr>
            <w:tcW w:w="1116" w:type="dxa"/>
            <w:tcBorders>
              <w:top w:val="single" w:sz="4" w:space="0" w:color="auto"/>
            </w:tcBorders>
            <w:shd w:val="clear" w:color="auto" w:fill="auto"/>
            <w:noWrap/>
            <w:vAlign w:val="bottom"/>
            <w:hideMark/>
          </w:tcPr>
          <w:p w:rsidR="00847B8E" w:rsidRPr="008A33AB" w:rsidRDefault="00847B8E" w:rsidP="00E337F5">
            <w:pPr>
              <w:spacing w:line="240" w:lineRule="auto"/>
              <w:rPr>
                <w:lang w:eastAsia="en-GB"/>
              </w:rPr>
            </w:pPr>
            <w:r w:rsidRPr="008A33AB">
              <w:rPr>
                <w:lang w:eastAsia="en-GB"/>
              </w:rPr>
              <w:t>TS1/60/1</w:t>
            </w:r>
          </w:p>
        </w:tc>
        <w:tc>
          <w:tcPr>
            <w:tcW w:w="1670" w:type="dxa"/>
            <w:tcBorders>
              <w:top w:val="single" w:sz="4" w:space="0" w:color="auto"/>
            </w:tcBorders>
            <w:shd w:val="clear" w:color="auto" w:fill="auto"/>
            <w:noWrap/>
            <w:vAlign w:val="bottom"/>
            <w:hideMark/>
          </w:tcPr>
          <w:p w:rsidR="00847B8E" w:rsidRPr="008A33AB" w:rsidRDefault="00847B8E" w:rsidP="00E337F5">
            <w:pPr>
              <w:spacing w:line="240" w:lineRule="auto"/>
              <w:rPr>
                <w:lang w:eastAsia="en-GB"/>
              </w:rPr>
            </w:pPr>
            <w:r w:rsidRPr="008A33AB">
              <w:rPr>
                <w:lang w:eastAsia="en-GB"/>
              </w:rPr>
              <w:t>PAA</w:t>
            </w:r>
          </w:p>
        </w:tc>
        <w:tc>
          <w:tcPr>
            <w:tcW w:w="825" w:type="dxa"/>
            <w:tcBorders>
              <w:top w:val="single" w:sz="4" w:space="0" w:color="auto"/>
            </w:tcBorders>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1</w:t>
            </w:r>
            <w:r w:rsidR="004D093A">
              <w:rPr>
                <w:lang w:eastAsia="en-GB"/>
              </w:rPr>
              <w:t>60</w:t>
            </w:r>
            <w:r w:rsidRPr="008A33AB">
              <w:rPr>
                <w:lang w:eastAsia="en-GB"/>
              </w:rPr>
              <w:t>0</w:t>
            </w:r>
          </w:p>
        </w:tc>
        <w:tc>
          <w:tcPr>
            <w:tcW w:w="946" w:type="dxa"/>
            <w:tcBorders>
              <w:top w:val="single" w:sz="4" w:space="0" w:color="auto"/>
            </w:tcBorders>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9970</w:t>
            </w:r>
          </w:p>
        </w:tc>
        <w:tc>
          <w:tcPr>
            <w:tcW w:w="946" w:type="dxa"/>
            <w:tcBorders>
              <w:top w:val="single" w:sz="4" w:space="0" w:color="auto"/>
            </w:tcBorders>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18</w:t>
            </w:r>
            <w:r w:rsidR="004D093A">
              <w:rPr>
                <w:lang w:eastAsia="en-GB"/>
              </w:rPr>
              <w:t>700</w:t>
            </w:r>
          </w:p>
        </w:tc>
        <w:tc>
          <w:tcPr>
            <w:tcW w:w="1087" w:type="dxa"/>
            <w:tcBorders>
              <w:top w:val="single" w:sz="4" w:space="0" w:color="auto"/>
            </w:tcBorders>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6.3</w:t>
            </w:r>
          </w:p>
        </w:tc>
      </w:tr>
      <w:tr w:rsidR="00847B8E" w:rsidRPr="008A33AB" w:rsidTr="00E337F5">
        <w:trPr>
          <w:trHeight w:val="300"/>
          <w:jc w:val="center"/>
        </w:trPr>
        <w:tc>
          <w:tcPr>
            <w:tcW w:w="1236" w:type="dxa"/>
            <w:shd w:val="clear" w:color="auto" w:fill="auto"/>
            <w:noWrap/>
            <w:vAlign w:val="bottom"/>
          </w:tcPr>
          <w:p w:rsidR="00847B8E" w:rsidRPr="008A33AB" w:rsidRDefault="00847B8E" w:rsidP="00E337F5">
            <w:pPr>
              <w:spacing w:line="240" w:lineRule="auto"/>
              <w:rPr>
                <w:lang w:eastAsia="en-GB"/>
              </w:rPr>
            </w:pPr>
            <w:r>
              <w:rPr>
                <w:lang w:eastAsia="en-GB"/>
              </w:rPr>
              <w:t>UV</w:t>
            </w:r>
            <w:r w:rsidRPr="008A33AB">
              <w:rPr>
                <w:lang w:eastAsia="en-GB"/>
              </w:rPr>
              <w:t xml:space="preserve"> (295)</w:t>
            </w:r>
          </w:p>
        </w:tc>
        <w:tc>
          <w:tcPr>
            <w:tcW w:w="1116" w:type="dxa"/>
            <w:shd w:val="clear" w:color="auto" w:fill="auto"/>
            <w:noWrap/>
            <w:vAlign w:val="bottom"/>
          </w:tcPr>
          <w:p w:rsidR="00847B8E" w:rsidRPr="008A33AB" w:rsidRDefault="00847B8E" w:rsidP="00E337F5">
            <w:pPr>
              <w:spacing w:line="240" w:lineRule="auto"/>
              <w:rPr>
                <w:lang w:eastAsia="en-GB"/>
              </w:rPr>
            </w:pPr>
            <w:r w:rsidRPr="008A33AB">
              <w:rPr>
                <w:lang w:eastAsia="en-GB"/>
              </w:rPr>
              <w:t>TS1/60/1</w:t>
            </w:r>
          </w:p>
        </w:tc>
        <w:tc>
          <w:tcPr>
            <w:tcW w:w="1670" w:type="dxa"/>
            <w:shd w:val="clear" w:color="auto" w:fill="auto"/>
            <w:noWrap/>
            <w:vAlign w:val="bottom"/>
          </w:tcPr>
          <w:p w:rsidR="00847B8E" w:rsidRPr="008A33AB" w:rsidRDefault="00847B8E" w:rsidP="00E337F5">
            <w:pPr>
              <w:spacing w:line="240" w:lineRule="auto"/>
              <w:rPr>
                <w:lang w:eastAsia="en-GB"/>
              </w:rPr>
            </w:pPr>
            <w:r w:rsidRPr="008A33AB">
              <w:rPr>
                <w:lang w:eastAsia="en-GB"/>
              </w:rPr>
              <w:t>PAA</w:t>
            </w:r>
          </w:p>
        </w:tc>
        <w:tc>
          <w:tcPr>
            <w:tcW w:w="825" w:type="dxa"/>
            <w:shd w:val="clear" w:color="auto" w:fill="auto"/>
            <w:noWrap/>
            <w:vAlign w:val="bottom"/>
          </w:tcPr>
          <w:p w:rsidR="00847B8E" w:rsidRPr="008A33AB" w:rsidRDefault="00847B8E" w:rsidP="004D093A">
            <w:pPr>
              <w:spacing w:line="240" w:lineRule="auto"/>
              <w:jc w:val="center"/>
              <w:rPr>
                <w:lang w:eastAsia="en-GB"/>
              </w:rPr>
            </w:pPr>
            <w:r w:rsidRPr="008A33AB">
              <w:rPr>
                <w:lang w:eastAsia="en-GB"/>
              </w:rPr>
              <w:t>727</w:t>
            </w:r>
          </w:p>
        </w:tc>
        <w:tc>
          <w:tcPr>
            <w:tcW w:w="946" w:type="dxa"/>
            <w:shd w:val="clear" w:color="auto" w:fill="auto"/>
            <w:noWrap/>
            <w:vAlign w:val="bottom"/>
          </w:tcPr>
          <w:p w:rsidR="00847B8E" w:rsidRPr="008A33AB" w:rsidRDefault="00847B8E" w:rsidP="004D093A">
            <w:pPr>
              <w:spacing w:line="240" w:lineRule="auto"/>
              <w:jc w:val="center"/>
              <w:rPr>
                <w:lang w:eastAsia="en-GB"/>
              </w:rPr>
            </w:pPr>
            <w:r w:rsidRPr="008A33AB">
              <w:rPr>
                <w:lang w:eastAsia="en-GB"/>
              </w:rPr>
              <w:t>8955</w:t>
            </w:r>
          </w:p>
        </w:tc>
        <w:tc>
          <w:tcPr>
            <w:tcW w:w="946" w:type="dxa"/>
            <w:shd w:val="clear" w:color="auto" w:fill="auto"/>
            <w:noWrap/>
            <w:vAlign w:val="bottom"/>
          </w:tcPr>
          <w:p w:rsidR="00847B8E" w:rsidRPr="008A33AB" w:rsidRDefault="004D093A" w:rsidP="004D093A">
            <w:pPr>
              <w:spacing w:line="240" w:lineRule="auto"/>
              <w:jc w:val="center"/>
              <w:rPr>
                <w:lang w:eastAsia="en-GB"/>
              </w:rPr>
            </w:pPr>
            <w:r>
              <w:rPr>
                <w:lang w:eastAsia="en-GB"/>
              </w:rPr>
              <w:t>19000</w:t>
            </w:r>
          </w:p>
        </w:tc>
        <w:tc>
          <w:tcPr>
            <w:tcW w:w="1087" w:type="dxa"/>
            <w:shd w:val="clear" w:color="auto" w:fill="auto"/>
            <w:noWrap/>
            <w:vAlign w:val="bottom"/>
          </w:tcPr>
          <w:p w:rsidR="00847B8E" w:rsidRPr="008A33AB" w:rsidRDefault="00847B8E" w:rsidP="004D093A">
            <w:pPr>
              <w:spacing w:line="240" w:lineRule="auto"/>
              <w:jc w:val="center"/>
              <w:rPr>
                <w:lang w:eastAsia="en-GB"/>
              </w:rPr>
            </w:pPr>
            <w:r w:rsidRPr="008A33AB">
              <w:rPr>
                <w:lang w:eastAsia="en-GB"/>
              </w:rPr>
              <w:t>12.3</w:t>
            </w:r>
          </w:p>
        </w:tc>
      </w:tr>
      <w:tr w:rsidR="00847B8E" w:rsidRPr="008A33AB" w:rsidTr="00E337F5">
        <w:trPr>
          <w:trHeight w:val="300"/>
          <w:jc w:val="center"/>
        </w:trPr>
        <w:tc>
          <w:tcPr>
            <w:tcW w:w="1236" w:type="dxa"/>
            <w:shd w:val="clear" w:color="auto" w:fill="auto"/>
            <w:noWrap/>
            <w:vAlign w:val="bottom"/>
            <w:hideMark/>
          </w:tcPr>
          <w:p w:rsidR="00847B8E" w:rsidRPr="008A33AB" w:rsidRDefault="00847B8E" w:rsidP="00E337F5">
            <w:pPr>
              <w:spacing w:line="240" w:lineRule="auto"/>
              <w:rPr>
                <w:lang w:eastAsia="en-GB"/>
              </w:rPr>
            </w:pPr>
            <w:r>
              <w:rPr>
                <w:lang w:eastAsia="en-GB"/>
              </w:rPr>
              <w:t>RI</w:t>
            </w:r>
          </w:p>
        </w:tc>
        <w:tc>
          <w:tcPr>
            <w:tcW w:w="1116" w:type="dxa"/>
            <w:shd w:val="clear" w:color="auto" w:fill="auto"/>
            <w:noWrap/>
            <w:vAlign w:val="bottom"/>
            <w:hideMark/>
          </w:tcPr>
          <w:p w:rsidR="00847B8E" w:rsidRPr="008A33AB" w:rsidRDefault="00847B8E" w:rsidP="00E337F5">
            <w:pPr>
              <w:spacing w:line="240" w:lineRule="auto"/>
              <w:rPr>
                <w:lang w:eastAsia="en-GB"/>
              </w:rPr>
            </w:pPr>
            <w:r w:rsidRPr="008A33AB">
              <w:rPr>
                <w:lang w:eastAsia="en-GB"/>
              </w:rPr>
              <w:t>TS1/60/2</w:t>
            </w:r>
          </w:p>
        </w:tc>
        <w:tc>
          <w:tcPr>
            <w:tcW w:w="1670" w:type="dxa"/>
            <w:shd w:val="clear" w:color="auto" w:fill="auto"/>
            <w:noWrap/>
            <w:vAlign w:val="bottom"/>
            <w:hideMark/>
          </w:tcPr>
          <w:p w:rsidR="00847B8E" w:rsidRPr="008A33AB" w:rsidRDefault="00847B8E" w:rsidP="00E337F5">
            <w:pPr>
              <w:spacing w:line="240" w:lineRule="auto"/>
              <w:rPr>
                <w:lang w:eastAsia="en-GB"/>
              </w:rPr>
            </w:pPr>
            <w:r w:rsidRPr="008A33AB">
              <w:rPr>
                <w:lang w:eastAsia="en-GB"/>
              </w:rPr>
              <w:t>P</w:t>
            </w:r>
            <w:r>
              <w:rPr>
                <w:lang w:eastAsia="en-GB"/>
              </w:rPr>
              <w:t>(</w:t>
            </w:r>
            <w:r w:rsidRPr="008A33AB">
              <w:rPr>
                <w:lang w:eastAsia="en-GB"/>
              </w:rPr>
              <w:t>AA-</w:t>
            </w:r>
            <w:r w:rsidRPr="00E337F5">
              <w:rPr>
                <w:i/>
                <w:lang w:eastAsia="en-GB"/>
              </w:rPr>
              <w:t>co</w:t>
            </w:r>
            <w:r>
              <w:rPr>
                <w:lang w:eastAsia="en-GB"/>
              </w:rPr>
              <w:t>-</w:t>
            </w:r>
            <w:r w:rsidRPr="008A33AB">
              <w:rPr>
                <w:lang w:eastAsia="en-GB"/>
              </w:rPr>
              <w:t>AC</w:t>
            </w:r>
            <w:r>
              <w:rPr>
                <w:lang w:eastAsia="en-GB"/>
              </w:rPr>
              <w:t>E)</w:t>
            </w:r>
          </w:p>
        </w:tc>
        <w:tc>
          <w:tcPr>
            <w:tcW w:w="825"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2623</w:t>
            </w:r>
          </w:p>
        </w:tc>
        <w:tc>
          <w:tcPr>
            <w:tcW w:w="946"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12422</w:t>
            </w:r>
          </w:p>
        </w:tc>
        <w:tc>
          <w:tcPr>
            <w:tcW w:w="946"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21</w:t>
            </w:r>
            <w:r w:rsidR="004D093A">
              <w:rPr>
                <w:lang w:eastAsia="en-GB"/>
              </w:rPr>
              <w:t>600</w:t>
            </w:r>
          </w:p>
        </w:tc>
        <w:tc>
          <w:tcPr>
            <w:tcW w:w="1087"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4.7</w:t>
            </w:r>
          </w:p>
        </w:tc>
      </w:tr>
      <w:tr w:rsidR="00847B8E" w:rsidRPr="008A33AB" w:rsidTr="00E337F5">
        <w:trPr>
          <w:trHeight w:val="300"/>
          <w:jc w:val="center"/>
        </w:trPr>
        <w:tc>
          <w:tcPr>
            <w:tcW w:w="1236" w:type="dxa"/>
            <w:shd w:val="clear" w:color="auto" w:fill="auto"/>
            <w:noWrap/>
            <w:vAlign w:val="bottom"/>
            <w:hideMark/>
          </w:tcPr>
          <w:p w:rsidR="00847B8E" w:rsidRPr="008A33AB" w:rsidRDefault="00847B8E" w:rsidP="00E337F5">
            <w:pPr>
              <w:spacing w:line="240" w:lineRule="auto"/>
              <w:rPr>
                <w:lang w:eastAsia="en-GB"/>
              </w:rPr>
            </w:pPr>
            <w:r w:rsidRPr="008A33AB">
              <w:rPr>
                <w:lang w:eastAsia="en-GB"/>
              </w:rPr>
              <w:t>UV (295)</w:t>
            </w:r>
          </w:p>
        </w:tc>
        <w:tc>
          <w:tcPr>
            <w:tcW w:w="1116" w:type="dxa"/>
            <w:shd w:val="clear" w:color="auto" w:fill="auto"/>
            <w:noWrap/>
            <w:vAlign w:val="bottom"/>
            <w:hideMark/>
          </w:tcPr>
          <w:p w:rsidR="00847B8E" w:rsidRPr="008A33AB" w:rsidRDefault="00847B8E" w:rsidP="00E337F5">
            <w:pPr>
              <w:spacing w:line="240" w:lineRule="auto"/>
              <w:rPr>
                <w:lang w:eastAsia="en-GB"/>
              </w:rPr>
            </w:pPr>
            <w:r w:rsidRPr="008A33AB">
              <w:rPr>
                <w:lang w:eastAsia="en-GB"/>
              </w:rPr>
              <w:t>TS1/60/2</w:t>
            </w:r>
          </w:p>
        </w:tc>
        <w:tc>
          <w:tcPr>
            <w:tcW w:w="1670" w:type="dxa"/>
            <w:shd w:val="clear" w:color="auto" w:fill="auto"/>
            <w:noWrap/>
            <w:vAlign w:val="bottom"/>
            <w:hideMark/>
          </w:tcPr>
          <w:p w:rsidR="00847B8E" w:rsidRPr="008A33AB" w:rsidRDefault="00847B8E" w:rsidP="00E337F5">
            <w:pPr>
              <w:spacing w:line="240" w:lineRule="auto"/>
              <w:rPr>
                <w:lang w:eastAsia="en-GB"/>
              </w:rPr>
            </w:pPr>
            <w:r w:rsidRPr="008A33AB">
              <w:rPr>
                <w:lang w:eastAsia="en-GB"/>
              </w:rPr>
              <w:t>P</w:t>
            </w:r>
            <w:r>
              <w:rPr>
                <w:lang w:eastAsia="en-GB"/>
              </w:rPr>
              <w:t>(</w:t>
            </w:r>
            <w:r w:rsidRPr="008A33AB">
              <w:rPr>
                <w:lang w:eastAsia="en-GB"/>
              </w:rPr>
              <w:t>AA-</w:t>
            </w:r>
            <w:r w:rsidRPr="00E337F5">
              <w:rPr>
                <w:i/>
                <w:lang w:eastAsia="en-GB"/>
              </w:rPr>
              <w:t>co</w:t>
            </w:r>
            <w:r>
              <w:rPr>
                <w:lang w:eastAsia="en-GB"/>
              </w:rPr>
              <w:t>-</w:t>
            </w:r>
            <w:r w:rsidRPr="008A33AB">
              <w:rPr>
                <w:lang w:eastAsia="en-GB"/>
              </w:rPr>
              <w:t>AC</w:t>
            </w:r>
            <w:r>
              <w:rPr>
                <w:lang w:eastAsia="en-GB"/>
              </w:rPr>
              <w:t>E)</w:t>
            </w:r>
          </w:p>
        </w:tc>
        <w:tc>
          <w:tcPr>
            <w:tcW w:w="825"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1068</w:t>
            </w:r>
          </w:p>
        </w:tc>
        <w:tc>
          <w:tcPr>
            <w:tcW w:w="946"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12505</w:t>
            </w:r>
          </w:p>
        </w:tc>
        <w:tc>
          <w:tcPr>
            <w:tcW w:w="946" w:type="dxa"/>
            <w:shd w:val="clear" w:color="auto" w:fill="auto"/>
            <w:noWrap/>
            <w:vAlign w:val="bottom"/>
            <w:hideMark/>
          </w:tcPr>
          <w:p w:rsidR="00847B8E" w:rsidRPr="008A33AB" w:rsidRDefault="004D093A" w:rsidP="004D093A">
            <w:pPr>
              <w:spacing w:line="240" w:lineRule="auto"/>
              <w:jc w:val="center"/>
              <w:rPr>
                <w:lang w:eastAsia="en-GB"/>
              </w:rPr>
            </w:pPr>
            <w:r>
              <w:rPr>
                <w:lang w:eastAsia="en-GB"/>
              </w:rPr>
              <w:t>23100</w:t>
            </w:r>
          </w:p>
        </w:tc>
        <w:tc>
          <w:tcPr>
            <w:tcW w:w="1087"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11.7</w:t>
            </w:r>
          </w:p>
        </w:tc>
      </w:tr>
      <w:tr w:rsidR="00847B8E" w:rsidRPr="008A33AB" w:rsidTr="00E337F5">
        <w:trPr>
          <w:trHeight w:val="300"/>
          <w:jc w:val="center"/>
        </w:trPr>
        <w:tc>
          <w:tcPr>
            <w:tcW w:w="1236" w:type="dxa"/>
            <w:shd w:val="clear" w:color="auto" w:fill="auto"/>
            <w:noWrap/>
            <w:vAlign w:val="bottom"/>
            <w:hideMark/>
          </w:tcPr>
          <w:p w:rsidR="00847B8E" w:rsidRPr="008A33AB" w:rsidRDefault="00847B8E" w:rsidP="00E337F5">
            <w:pPr>
              <w:spacing w:line="240" w:lineRule="auto"/>
              <w:rPr>
                <w:lang w:eastAsia="en-GB"/>
              </w:rPr>
            </w:pPr>
            <w:r>
              <w:rPr>
                <w:lang w:eastAsia="en-GB"/>
              </w:rPr>
              <w:t>RI</w:t>
            </w:r>
          </w:p>
        </w:tc>
        <w:tc>
          <w:tcPr>
            <w:tcW w:w="1116" w:type="dxa"/>
            <w:shd w:val="clear" w:color="auto" w:fill="auto"/>
            <w:noWrap/>
            <w:vAlign w:val="bottom"/>
            <w:hideMark/>
          </w:tcPr>
          <w:p w:rsidR="00847B8E" w:rsidRPr="008A33AB" w:rsidRDefault="00847B8E" w:rsidP="00E337F5">
            <w:pPr>
              <w:spacing w:line="240" w:lineRule="auto"/>
              <w:rPr>
                <w:lang w:eastAsia="en-GB"/>
              </w:rPr>
            </w:pPr>
            <w:r w:rsidRPr="008A33AB">
              <w:rPr>
                <w:lang w:eastAsia="en-GB"/>
              </w:rPr>
              <w:t>TS1/64/1</w:t>
            </w:r>
          </w:p>
        </w:tc>
        <w:tc>
          <w:tcPr>
            <w:tcW w:w="1670" w:type="dxa"/>
            <w:shd w:val="clear" w:color="auto" w:fill="auto"/>
            <w:noWrap/>
            <w:vAlign w:val="bottom"/>
            <w:hideMark/>
          </w:tcPr>
          <w:p w:rsidR="00847B8E" w:rsidRPr="008A33AB" w:rsidRDefault="00847B8E" w:rsidP="00E337F5">
            <w:pPr>
              <w:spacing w:line="240" w:lineRule="auto"/>
              <w:rPr>
                <w:lang w:eastAsia="en-GB"/>
              </w:rPr>
            </w:pPr>
            <w:r w:rsidRPr="008A33AB">
              <w:rPr>
                <w:lang w:eastAsia="en-GB"/>
              </w:rPr>
              <w:t>PAA</w:t>
            </w:r>
          </w:p>
        </w:tc>
        <w:tc>
          <w:tcPr>
            <w:tcW w:w="825"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8186</w:t>
            </w:r>
          </w:p>
        </w:tc>
        <w:tc>
          <w:tcPr>
            <w:tcW w:w="946"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44070</w:t>
            </w:r>
          </w:p>
        </w:tc>
        <w:tc>
          <w:tcPr>
            <w:tcW w:w="946" w:type="dxa"/>
            <w:shd w:val="clear" w:color="auto" w:fill="auto"/>
            <w:noWrap/>
            <w:vAlign w:val="bottom"/>
            <w:hideMark/>
          </w:tcPr>
          <w:p w:rsidR="00847B8E" w:rsidRPr="008A33AB" w:rsidRDefault="004D093A" w:rsidP="004D093A">
            <w:pPr>
              <w:spacing w:line="240" w:lineRule="auto"/>
              <w:jc w:val="center"/>
              <w:rPr>
                <w:lang w:eastAsia="en-GB"/>
              </w:rPr>
            </w:pPr>
            <w:r>
              <w:rPr>
                <w:lang w:eastAsia="en-GB"/>
              </w:rPr>
              <w:t>72600</w:t>
            </w:r>
          </w:p>
        </w:tc>
        <w:tc>
          <w:tcPr>
            <w:tcW w:w="1087"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5.4</w:t>
            </w:r>
          </w:p>
        </w:tc>
      </w:tr>
      <w:tr w:rsidR="00847B8E" w:rsidRPr="008A33AB" w:rsidTr="00E337F5">
        <w:trPr>
          <w:trHeight w:val="300"/>
          <w:jc w:val="center"/>
        </w:trPr>
        <w:tc>
          <w:tcPr>
            <w:tcW w:w="1236" w:type="dxa"/>
            <w:shd w:val="clear" w:color="auto" w:fill="auto"/>
            <w:noWrap/>
            <w:vAlign w:val="bottom"/>
            <w:hideMark/>
          </w:tcPr>
          <w:p w:rsidR="00847B8E" w:rsidRPr="008A33AB" w:rsidRDefault="00847B8E" w:rsidP="00E337F5">
            <w:pPr>
              <w:spacing w:line="240" w:lineRule="auto"/>
              <w:rPr>
                <w:lang w:eastAsia="en-GB"/>
              </w:rPr>
            </w:pPr>
            <w:r w:rsidRPr="008A33AB">
              <w:rPr>
                <w:lang w:eastAsia="en-GB"/>
              </w:rPr>
              <w:t>UV (295)</w:t>
            </w:r>
          </w:p>
        </w:tc>
        <w:tc>
          <w:tcPr>
            <w:tcW w:w="1116" w:type="dxa"/>
            <w:shd w:val="clear" w:color="auto" w:fill="auto"/>
            <w:noWrap/>
            <w:vAlign w:val="bottom"/>
            <w:hideMark/>
          </w:tcPr>
          <w:p w:rsidR="00847B8E" w:rsidRPr="008A33AB" w:rsidRDefault="00847B8E" w:rsidP="00E337F5">
            <w:pPr>
              <w:spacing w:line="240" w:lineRule="auto"/>
              <w:rPr>
                <w:lang w:eastAsia="en-GB"/>
              </w:rPr>
            </w:pPr>
            <w:r w:rsidRPr="008A33AB">
              <w:rPr>
                <w:lang w:eastAsia="en-GB"/>
              </w:rPr>
              <w:t>TS1/64/1</w:t>
            </w:r>
          </w:p>
        </w:tc>
        <w:tc>
          <w:tcPr>
            <w:tcW w:w="1670" w:type="dxa"/>
            <w:shd w:val="clear" w:color="auto" w:fill="auto"/>
            <w:noWrap/>
            <w:vAlign w:val="bottom"/>
          </w:tcPr>
          <w:p w:rsidR="00847B8E" w:rsidRPr="008A33AB" w:rsidRDefault="00847B8E" w:rsidP="00E337F5">
            <w:pPr>
              <w:spacing w:line="240" w:lineRule="auto"/>
              <w:rPr>
                <w:lang w:eastAsia="en-GB"/>
              </w:rPr>
            </w:pPr>
            <w:r w:rsidRPr="008A33AB">
              <w:rPr>
                <w:lang w:eastAsia="en-GB"/>
              </w:rPr>
              <w:t>PAA</w:t>
            </w:r>
          </w:p>
        </w:tc>
        <w:tc>
          <w:tcPr>
            <w:tcW w:w="825"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3070</w:t>
            </w:r>
          </w:p>
        </w:tc>
        <w:tc>
          <w:tcPr>
            <w:tcW w:w="946"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39893</w:t>
            </w:r>
          </w:p>
        </w:tc>
        <w:tc>
          <w:tcPr>
            <w:tcW w:w="946"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74110</w:t>
            </w:r>
          </w:p>
        </w:tc>
        <w:tc>
          <w:tcPr>
            <w:tcW w:w="1087"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13.0</w:t>
            </w:r>
          </w:p>
        </w:tc>
      </w:tr>
      <w:tr w:rsidR="00847B8E" w:rsidRPr="008A33AB" w:rsidTr="00E337F5">
        <w:trPr>
          <w:trHeight w:val="300"/>
          <w:jc w:val="center"/>
        </w:trPr>
        <w:tc>
          <w:tcPr>
            <w:tcW w:w="1236" w:type="dxa"/>
            <w:shd w:val="clear" w:color="auto" w:fill="auto"/>
            <w:noWrap/>
            <w:vAlign w:val="bottom"/>
            <w:hideMark/>
          </w:tcPr>
          <w:p w:rsidR="00847B8E" w:rsidRPr="008A33AB" w:rsidRDefault="00847B8E" w:rsidP="00E337F5">
            <w:pPr>
              <w:spacing w:line="240" w:lineRule="auto"/>
              <w:rPr>
                <w:lang w:eastAsia="en-GB"/>
              </w:rPr>
            </w:pPr>
            <w:r>
              <w:rPr>
                <w:lang w:eastAsia="en-GB"/>
              </w:rPr>
              <w:t>RI</w:t>
            </w:r>
          </w:p>
        </w:tc>
        <w:tc>
          <w:tcPr>
            <w:tcW w:w="1116" w:type="dxa"/>
            <w:shd w:val="clear" w:color="auto" w:fill="auto"/>
            <w:noWrap/>
            <w:vAlign w:val="bottom"/>
            <w:hideMark/>
          </w:tcPr>
          <w:p w:rsidR="00847B8E" w:rsidRPr="008A33AB" w:rsidRDefault="00847B8E" w:rsidP="00E337F5">
            <w:pPr>
              <w:spacing w:line="240" w:lineRule="auto"/>
              <w:rPr>
                <w:lang w:eastAsia="en-GB"/>
              </w:rPr>
            </w:pPr>
            <w:r w:rsidRPr="008A33AB">
              <w:rPr>
                <w:lang w:eastAsia="en-GB"/>
              </w:rPr>
              <w:t>TS1/64/2</w:t>
            </w:r>
          </w:p>
        </w:tc>
        <w:tc>
          <w:tcPr>
            <w:tcW w:w="1670" w:type="dxa"/>
            <w:shd w:val="clear" w:color="auto" w:fill="auto"/>
            <w:noWrap/>
            <w:vAlign w:val="bottom"/>
          </w:tcPr>
          <w:p w:rsidR="00847B8E" w:rsidRPr="008A33AB" w:rsidRDefault="00847B8E" w:rsidP="00E337F5">
            <w:pPr>
              <w:spacing w:line="240" w:lineRule="auto"/>
              <w:rPr>
                <w:lang w:eastAsia="en-GB"/>
              </w:rPr>
            </w:pPr>
            <w:r w:rsidRPr="008A33AB">
              <w:rPr>
                <w:lang w:eastAsia="en-GB"/>
              </w:rPr>
              <w:t>PAA</w:t>
            </w:r>
          </w:p>
        </w:tc>
        <w:tc>
          <w:tcPr>
            <w:tcW w:w="825"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3049</w:t>
            </w:r>
          </w:p>
        </w:tc>
        <w:tc>
          <w:tcPr>
            <w:tcW w:w="946"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14798</w:t>
            </w:r>
          </w:p>
        </w:tc>
        <w:tc>
          <w:tcPr>
            <w:tcW w:w="946"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26302</w:t>
            </w:r>
          </w:p>
        </w:tc>
        <w:tc>
          <w:tcPr>
            <w:tcW w:w="1087"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4.9</w:t>
            </w:r>
          </w:p>
        </w:tc>
      </w:tr>
      <w:tr w:rsidR="00847B8E" w:rsidRPr="008A33AB" w:rsidTr="00E337F5">
        <w:trPr>
          <w:trHeight w:val="300"/>
          <w:jc w:val="center"/>
        </w:trPr>
        <w:tc>
          <w:tcPr>
            <w:tcW w:w="1236" w:type="dxa"/>
            <w:shd w:val="clear" w:color="auto" w:fill="auto"/>
            <w:noWrap/>
            <w:vAlign w:val="bottom"/>
            <w:hideMark/>
          </w:tcPr>
          <w:p w:rsidR="00847B8E" w:rsidRPr="008A33AB" w:rsidRDefault="00847B8E" w:rsidP="00E337F5">
            <w:pPr>
              <w:spacing w:line="240" w:lineRule="auto"/>
              <w:rPr>
                <w:lang w:eastAsia="en-GB"/>
              </w:rPr>
            </w:pPr>
            <w:r w:rsidRPr="008A33AB">
              <w:rPr>
                <w:lang w:eastAsia="en-GB"/>
              </w:rPr>
              <w:t>UV (295)</w:t>
            </w:r>
          </w:p>
        </w:tc>
        <w:tc>
          <w:tcPr>
            <w:tcW w:w="1116" w:type="dxa"/>
            <w:shd w:val="clear" w:color="auto" w:fill="auto"/>
            <w:noWrap/>
            <w:vAlign w:val="bottom"/>
            <w:hideMark/>
          </w:tcPr>
          <w:p w:rsidR="00847B8E" w:rsidRPr="008A33AB" w:rsidRDefault="00847B8E" w:rsidP="00E337F5">
            <w:pPr>
              <w:spacing w:line="240" w:lineRule="auto"/>
              <w:rPr>
                <w:lang w:eastAsia="en-GB"/>
              </w:rPr>
            </w:pPr>
            <w:r w:rsidRPr="008A33AB">
              <w:rPr>
                <w:lang w:eastAsia="en-GB"/>
              </w:rPr>
              <w:t>TS1/64/2</w:t>
            </w:r>
          </w:p>
        </w:tc>
        <w:tc>
          <w:tcPr>
            <w:tcW w:w="1670" w:type="dxa"/>
            <w:shd w:val="clear" w:color="auto" w:fill="auto"/>
            <w:noWrap/>
            <w:vAlign w:val="bottom"/>
          </w:tcPr>
          <w:p w:rsidR="00847B8E" w:rsidRPr="008A33AB" w:rsidRDefault="00847B8E" w:rsidP="00E337F5">
            <w:pPr>
              <w:spacing w:line="240" w:lineRule="auto"/>
              <w:rPr>
                <w:lang w:eastAsia="en-GB"/>
              </w:rPr>
            </w:pPr>
            <w:r w:rsidRPr="008A33AB">
              <w:rPr>
                <w:lang w:eastAsia="en-GB"/>
              </w:rPr>
              <w:t>PAA</w:t>
            </w:r>
          </w:p>
        </w:tc>
        <w:tc>
          <w:tcPr>
            <w:tcW w:w="825"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1028</w:t>
            </w:r>
          </w:p>
        </w:tc>
        <w:tc>
          <w:tcPr>
            <w:tcW w:w="946"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13150</w:t>
            </w:r>
          </w:p>
        </w:tc>
        <w:tc>
          <w:tcPr>
            <w:tcW w:w="946"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25553</w:t>
            </w:r>
          </w:p>
        </w:tc>
        <w:tc>
          <w:tcPr>
            <w:tcW w:w="1087"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12.8</w:t>
            </w:r>
          </w:p>
        </w:tc>
      </w:tr>
      <w:tr w:rsidR="00847B8E" w:rsidRPr="008A33AB" w:rsidTr="00E337F5">
        <w:trPr>
          <w:trHeight w:val="300"/>
          <w:jc w:val="center"/>
        </w:trPr>
        <w:tc>
          <w:tcPr>
            <w:tcW w:w="1236" w:type="dxa"/>
            <w:shd w:val="clear" w:color="auto" w:fill="auto"/>
            <w:noWrap/>
            <w:vAlign w:val="bottom"/>
            <w:hideMark/>
          </w:tcPr>
          <w:p w:rsidR="00847B8E" w:rsidRPr="008A33AB" w:rsidRDefault="00847B8E" w:rsidP="00E337F5">
            <w:pPr>
              <w:spacing w:line="240" w:lineRule="auto"/>
              <w:rPr>
                <w:lang w:eastAsia="en-GB"/>
              </w:rPr>
            </w:pPr>
            <w:r>
              <w:rPr>
                <w:lang w:eastAsia="en-GB"/>
              </w:rPr>
              <w:t>RI</w:t>
            </w:r>
          </w:p>
        </w:tc>
        <w:tc>
          <w:tcPr>
            <w:tcW w:w="1116" w:type="dxa"/>
            <w:shd w:val="clear" w:color="auto" w:fill="auto"/>
            <w:noWrap/>
            <w:vAlign w:val="bottom"/>
            <w:hideMark/>
          </w:tcPr>
          <w:p w:rsidR="00847B8E" w:rsidRPr="008A33AB" w:rsidRDefault="00847B8E" w:rsidP="00E337F5">
            <w:pPr>
              <w:spacing w:line="240" w:lineRule="auto"/>
              <w:rPr>
                <w:lang w:eastAsia="en-GB"/>
              </w:rPr>
            </w:pPr>
            <w:r w:rsidRPr="008A33AB">
              <w:rPr>
                <w:lang w:eastAsia="en-GB"/>
              </w:rPr>
              <w:t>TS1/64/3</w:t>
            </w:r>
          </w:p>
        </w:tc>
        <w:tc>
          <w:tcPr>
            <w:tcW w:w="1670" w:type="dxa"/>
            <w:shd w:val="clear" w:color="auto" w:fill="auto"/>
            <w:noWrap/>
            <w:vAlign w:val="bottom"/>
          </w:tcPr>
          <w:p w:rsidR="00847B8E" w:rsidRPr="008A33AB" w:rsidRDefault="00847B8E" w:rsidP="00E337F5">
            <w:pPr>
              <w:spacing w:line="240" w:lineRule="auto"/>
              <w:rPr>
                <w:lang w:eastAsia="en-GB"/>
              </w:rPr>
            </w:pPr>
            <w:r w:rsidRPr="008A33AB">
              <w:rPr>
                <w:lang w:eastAsia="en-GB"/>
              </w:rPr>
              <w:t>PAA</w:t>
            </w:r>
          </w:p>
        </w:tc>
        <w:tc>
          <w:tcPr>
            <w:tcW w:w="825"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655</w:t>
            </w:r>
          </w:p>
        </w:tc>
        <w:tc>
          <w:tcPr>
            <w:tcW w:w="946"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6852</w:t>
            </w:r>
          </w:p>
        </w:tc>
        <w:tc>
          <w:tcPr>
            <w:tcW w:w="946"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13028</w:t>
            </w:r>
          </w:p>
        </w:tc>
        <w:tc>
          <w:tcPr>
            <w:tcW w:w="1087"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10.5</w:t>
            </w:r>
          </w:p>
        </w:tc>
      </w:tr>
      <w:tr w:rsidR="00847B8E" w:rsidRPr="008A33AB" w:rsidTr="00E337F5">
        <w:trPr>
          <w:trHeight w:val="300"/>
          <w:jc w:val="center"/>
        </w:trPr>
        <w:tc>
          <w:tcPr>
            <w:tcW w:w="1236" w:type="dxa"/>
            <w:shd w:val="clear" w:color="auto" w:fill="auto"/>
            <w:noWrap/>
            <w:vAlign w:val="bottom"/>
            <w:hideMark/>
          </w:tcPr>
          <w:p w:rsidR="00847B8E" w:rsidRPr="008A33AB" w:rsidRDefault="00847B8E" w:rsidP="00E337F5">
            <w:pPr>
              <w:spacing w:line="240" w:lineRule="auto"/>
              <w:rPr>
                <w:lang w:eastAsia="en-GB"/>
              </w:rPr>
            </w:pPr>
            <w:r w:rsidRPr="008A33AB">
              <w:rPr>
                <w:lang w:eastAsia="en-GB"/>
              </w:rPr>
              <w:t>UV (295)</w:t>
            </w:r>
          </w:p>
        </w:tc>
        <w:tc>
          <w:tcPr>
            <w:tcW w:w="1116" w:type="dxa"/>
            <w:shd w:val="clear" w:color="auto" w:fill="auto"/>
            <w:noWrap/>
            <w:vAlign w:val="bottom"/>
            <w:hideMark/>
          </w:tcPr>
          <w:p w:rsidR="00847B8E" w:rsidRPr="008A33AB" w:rsidRDefault="00847B8E" w:rsidP="00E337F5">
            <w:pPr>
              <w:spacing w:line="240" w:lineRule="auto"/>
              <w:rPr>
                <w:lang w:eastAsia="en-GB"/>
              </w:rPr>
            </w:pPr>
            <w:r w:rsidRPr="008A33AB">
              <w:rPr>
                <w:lang w:eastAsia="en-GB"/>
              </w:rPr>
              <w:t>TS1/64/3</w:t>
            </w:r>
          </w:p>
        </w:tc>
        <w:tc>
          <w:tcPr>
            <w:tcW w:w="1670" w:type="dxa"/>
            <w:shd w:val="clear" w:color="auto" w:fill="auto"/>
            <w:noWrap/>
            <w:vAlign w:val="bottom"/>
          </w:tcPr>
          <w:p w:rsidR="00847B8E" w:rsidRPr="008A33AB" w:rsidRDefault="00847B8E" w:rsidP="00E337F5">
            <w:pPr>
              <w:spacing w:line="240" w:lineRule="auto"/>
              <w:rPr>
                <w:lang w:eastAsia="en-GB"/>
              </w:rPr>
            </w:pPr>
            <w:r w:rsidRPr="008A33AB">
              <w:rPr>
                <w:lang w:eastAsia="en-GB"/>
              </w:rPr>
              <w:t>PAA</w:t>
            </w:r>
          </w:p>
        </w:tc>
        <w:tc>
          <w:tcPr>
            <w:tcW w:w="825"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665</w:t>
            </w:r>
          </w:p>
        </w:tc>
        <w:tc>
          <w:tcPr>
            <w:tcW w:w="946"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6824</w:t>
            </w:r>
          </w:p>
        </w:tc>
        <w:tc>
          <w:tcPr>
            <w:tcW w:w="946"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12619</w:t>
            </w:r>
          </w:p>
        </w:tc>
        <w:tc>
          <w:tcPr>
            <w:tcW w:w="1087"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10.3</w:t>
            </w:r>
          </w:p>
        </w:tc>
      </w:tr>
      <w:tr w:rsidR="00847B8E" w:rsidRPr="008A33AB" w:rsidTr="00E337F5">
        <w:trPr>
          <w:trHeight w:val="300"/>
          <w:jc w:val="center"/>
        </w:trPr>
        <w:tc>
          <w:tcPr>
            <w:tcW w:w="1236" w:type="dxa"/>
            <w:shd w:val="clear" w:color="auto" w:fill="auto"/>
            <w:noWrap/>
            <w:vAlign w:val="bottom"/>
            <w:hideMark/>
          </w:tcPr>
          <w:p w:rsidR="00847B8E" w:rsidRPr="008A33AB" w:rsidRDefault="00847B8E" w:rsidP="00E337F5">
            <w:pPr>
              <w:spacing w:line="240" w:lineRule="auto"/>
              <w:rPr>
                <w:lang w:eastAsia="en-GB"/>
              </w:rPr>
            </w:pPr>
            <w:r>
              <w:rPr>
                <w:lang w:eastAsia="en-GB"/>
              </w:rPr>
              <w:t>RI</w:t>
            </w:r>
          </w:p>
        </w:tc>
        <w:tc>
          <w:tcPr>
            <w:tcW w:w="1116" w:type="dxa"/>
            <w:shd w:val="clear" w:color="auto" w:fill="auto"/>
            <w:noWrap/>
            <w:vAlign w:val="bottom"/>
            <w:hideMark/>
          </w:tcPr>
          <w:p w:rsidR="00847B8E" w:rsidRPr="008A33AB" w:rsidRDefault="00847B8E" w:rsidP="00E337F5">
            <w:pPr>
              <w:spacing w:line="240" w:lineRule="auto"/>
              <w:rPr>
                <w:lang w:eastAsia="en-GB"/>
              </w:rPr>
            </w:pPr>
            <w:r w:rsidRPr="008A33AB">
              <w:rPr>
                <w:lang w:eastAsia="en-GB"/>
              </w:rPr>
              <w:t>TS1/75/1</w:t>
            </w:r>
          </w:p>
        </w:tc>
        <w:tc>
          <w:tcPr>
            <w:tcW w:w="1670" w:type="dxa"/>
            <w:shd w:val="clear" w:color="auto" w:fill="auto"/>
            <w:noWrap/>
            <w:vAlign w:val="bottom"/>
          </w:tcPr>
          <w:p w:rsidR="00847B8E" w:rsidRPr="008A33AB" w:rsidRDefault="00847B8E" w:rsidP="00E337F5">
            <w:pPr>
              <w:spacing w:line="240" w:lineRule="auto"/>
              <w:rPr>
                <w:lang w:eastAsia="en-GB"/>
              </w:rPr>
            </w:pPr>
            <w:r w:rsidRPr="008A33AB">
              <w:rPr>
                <w:lang w:eastAsia="en-GB"/>
              </w:rPr>
              <w:t>P</w:t>
            </w:r>
            <w:r>
              <w:rPr>
                <w:lang w:eastAsia="en-GB"/>
              </w:rPr>
              <w:t>(</w:t>
            </w:r>
            <w:r w:rsidRPr="008A33AB">
              <w:rPr>
                <w:lang w:eastAsia="en-GB"/>
              </w:rPr>
              <w:t>AA-</w:t>
            </w:r>
            <w:r w:rsidRPr="00E337F5">
              <w:rPr>
                <w:i/>
                <w:lang w:eastAsia="en-GB"/>
              </w:rPr>
              <w:t>co</w:t>
            </w:r>
            <w:r>
              <w:rPr>
                <w:lang w:eastAsia="en-GB"/>
              </w:rPr>
              <w:t>-</w:t>
            </w:r>
            <w:r w:rsidRPr="008A33AB">
              <w:rPr>
                <w:lang w:eastAsia="en-GB"/>
              </w:rPr>
              <w:t>AC</w:t>
            </w:r>
            <w:r>
              <w:rPr>
                <w:lang w:eastAsia="en-GB"/>
              </w:rPr>
              <w:t>E)</w:t>
            </w:r>
          </w:p>
        </w:tc>
        <w:tc>
          <w:tcPr>
            <w:tcW w:w="825"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46057</w:t>
            </w:r>
          </w:p>
        </w:tc>
        <w:tc>
          <w:tcPr>
            <w:tcW w:w="946"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169474</w:t>
            </w:r>
          </w:p>
        </w:tc>
        <w:tc>
          <w:tcPr>
            <w:tcW w:w="946"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274772</w:t>
            </w:r>
          </w:p>
        </w:tc>
        <w:tc>
          <w:tcPr>
            <w:tcW w:w="1087"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3.7</w:t>
            </w:r>
          </w:p>
        </w:tc>
      </w:tr>
      <w:tr w:rsidR="00847B8E" w:rsidRPr="008A33AB" w:rsidTr="00E337F5">
        <w:trPr>
          <w:trHeight w:val="300"/>
          <w:jc w:val="center"/>
        </w:trPr>
        <w:tc>
          <w:tcPr>
            <w:tcW w:w="1236" w:type="dxa"/>
            <w:shd w:val="clear" w:color="auto" w:fill="auto"/>
            <w:noWrap/>
            <w:vAlign w:val="bottom"/>
            <w:hideMark/>
          </w:tcPr>
          <w:p w:rsidR="00847B8E" w:rsidRPr="008A33AB" w:rsidRDefault="00847B8E" w:rsidP="00E337F5">
            <w:pPr>
              <w:spacing w:line="240" w:lineRule="auto"/>
              <w:rPr>
                <w:lang w:eastAsia="en-GB"/>
              </w:rPr>
            </w:pPr>
            <w:r w:rsidRPr="008A33AB">
              <w:rPr>
                <w:lang w:eastAsia="en-GB"/>
              </w:rPr>
              <w:t>UV (295)</w:t>
            </w:r>
          </w:p>
        </w:tc>
        <w:tc>
          <w:tcPr>
            <w:tcW w:w="1116" w:type="dxa"/>
            <w:shd w:val="clear" w:color="auto" w:fill="auto"/>
            <w:noWrap/>
            <w:vAlign w:val="bottom"/>
            <w:hideMark/>
          </w:tcPr>
          <w:p w:rsidR="00847B8E" w:rsidRPr="008A33AB" w:rsidRDefault="00847B8E" w:rsidP="00E337F5">
            <w:pPr>
              <w:spacing w:line="240" w:lineRule="auto"/>
              <w:rPr>
                <w:lang w:eastAsia="en-GB"/>
              </w:rPr>
            </w:pPr>
            <w:r w:rsidRPr="008A33AB">
              <w:rPr>
                <w:lang w:eastAsia="en-GB"/>
              </w:rPr>
              <w:t>TS1/75/1</w:t>
            </w:r>
          </w:p>
        </w:tc>
        <w:tc>
          <w:tcPr>
            <w:tcW w:w="1670" w:type="dxa"/>
            <w:shd w:val="clear" w:color="auto" w:fill="auto"/>
            <w:noWrap/>
            <w:vAlign w:val="bottom"/>
          </w:tcPr>
          <w:p w:rsidR="00847B8E" w:rsidRPr="008A33AB" w:rsidRDefault="00847B8E" w:rsidP="00E337F5">
            <w:pPr>
              <w:spacing w:line="240" w:lineRule="auto"/>
              <w:rPr>
                <w:lang w:eastAsia="en-GB"/>
              </w:rPr>
            </w:pPr>
            <w:r w:rsidRPr="008A33AB">
              <w:rPr>
                <w:lang w:eastAsia="en-GB"/>
              </w:rPr>
              <w:t>P</w:t>
            </w:r>
            <w:r>
              <w:rPr>
                <w:lang w:eastAsia="en-GB"/>
              </w:rPr>
              <w:t>(</w:t>
            </w:r>
            <w:r w:rsidRPr="008A33AB">
              <w:rPr>
                <w:lang w:eastAsia="en-GB"/>
              </w:rPr>
              <w:t>AA-</w:t>
            </w:r>
            <w:r w:rsidRPr="00E337F5">
              <w:rPr>
                <w:i/>
                <w:lang w:eastAsia="en-GB"/>
              </w:rPr>
              <w:t>co</w:t>
            </w:r>
            <w:r>
              <w:rPr>
                <w:lang w:eastAsia="en-GB"/>
              </w:rPr>
              <w:t>-</w:t>
            </w:r>
            <w:r w:rsidRPr="008A33AB">
              <w:rPr>
                <w:lang w:eastAsia="en-GB"/>
              </w:rPr>
              <w:t>AC</w:t>
            </w:r>
            <w:r>
              <w:rPr>
                <w:lang w:eastAsia="en-GB"/>
              </w:rPr>
              <w:t>E)</w:t>
            </w:r>
          </w:p>
        </w:tc>
        <w:tc>
          <w:tcPr>
            <w:tcW w:w="825"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17474</w:t>
            </w:r>
          </w:p>
        </w:tc>
        <w:tc>
          <w:tcPr>
            <w:tcW w:w="946"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178402</w:t>
            </w:r>
          </w:p>
        </w:tc>
        <w:tc>
          <w:tcPr>
            <w:tcW w:w="946"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308995</w:t>
            </w:r>
          </w:p>
        </w:tc>
        <w:tc>
          <w:tcPr>
            <w:tcW w:w="1087"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10.2</w:t>
            </w:r>
          </w:p>
        </w:tc>
      </w:tr>
      <w:tr w:rsidR="00847B8E" w:rsidRPr="008A33AB" w:rsidTr="00E337F5">
        <w:trPr>
          <w:trHeight w:val="300"/>
          <w:jc w:val="center"/>
        </w:trPr>
        <w:tc>
          <w:tcPr>
            <w:tcW w:w="1236" w:type="dxa"/>
            <w:shd w:val="clear" w:color="auto" w:fill="auto"/>
            <w:noWrap/>
            <w:vAlign w:val="bottom"/>
            <w:hideMark/>
          </w:tcPr>
          <w:p w:rsidR="00847B8E" w:rsidRPr="008A33AB" w:rsidRDefault="00847B8E" w:rsidP="00E337F5">
            <w:pPr>
              <w:spacing w:line="240" w:lineRule="auto"/>
              <w:rPr>
                <w:lang w:eastAsia="en-GB"/>
              </w:rPr>
            </w:pPr>
            <w:r w:rsidRPr="008A33AB">
              <w:rPr>
                <w:lang w:eastAsia="en-GB"/>
              </w:rPr>
              <w:t>RI</w:t>
            </w:r>
          </w:p>
        </w:tc>
        <w:tc>
          <w:tcPr>
            <w:tcW w:w="1116" w:type="dxa"/>
            <w:shd w:val="clear" w:color="auto" w:fill="auto"/>
            <w:noWrap/>
            <w:vAlign w:val="bottom"/>
            <w:hideMark/>
          </w:tcPr>
          <w:p w:rsidR="00847B8E" w:rsidRPr="008A33AB" w:rsidRDefault="00847B8E" w:rsidP="00E337F5">
            <w:pPr>
              <w:spacing w:line="240" w:lineRule="auto"/>
              <w:rPr>
                <w:lang w:eastAsia="en-GB"/>
              </w:rPr>
            </w:pPr>
            <w:r w:rsidRPr="008A33AB">
              <w:rPr>
                <w:lang w:eastAsia="en-GB"/>
              </w:rPr>
              <w:t>TS1/85/1</w:t>
            </w:r>
          </w:p>
        </w:tc>
        <w:tc>
          <w:tcPr>
            <w:tcW w:w="1670" w:type="dxa"/>
            <w:shd w:val="clear" w:color="auto" w:fill="auto"/>
            <w:noWrap/>
            <w:vAlign w:val="bottom"/>
          </w:tcPr>
          <w:p w:rsidR="00847B8E" w:rsidRPr="008A33AB" w:rsidRDefault="00847B8E" w:rsidP="00E337F5">
            <w:pPr>
              <w:spacing w:line="240" w:lineRule="auto"/>
              <w:rPr>
                <w:lang w:eastAsia="en-GB"/>
              </w:rPr>
            </w:pPr>
            <w:r w:rsidRPr="008A33AB">
              <w:rPr>
                <w:lang w:eastAsia="en-GB"/>
              </w:rPr>
              <w:t>P</w:t>
            </w:r>
            <w:r>
              <w:rPr>
                <w:lang w:eastAsia="en-GB"/>
              </w:rPr>
              <w:t>(</w:t>
            </w:r>
            <w:r w:rsidRPr="008A33AB">
              <w:rPr>
                <w:lang w:eastAsia="en-GB"/>
              </w:rPr>
              <w:t>AA-</w:t>
            </w:r>
            <w:r w:rsidRPr="00E337F5">
              <w:rPr>
                <w:i/>
                <w:lang w:eastAsia="en-GB"/>
              </w:rPr>
              <w:t>co</w:t>
            </w:r>
            <w:r>
              <w:rPr>
                <w:lang w:eastAsia="en-GB"/>
              </w:rPr>
              <w:t>-</w:t>
            </w:r>
            <w:r w:rsidRPr="008A33AB">
              <w:rPr>
                <w:lang w:eastAsia="en-GB"/>
              </w:rPr>
              <w:t>AC</w:t>
            </w:r>
            <w:r>
              <w:rPr>
                <w:lang w:eastAsia="en-GB"/>
              </w:rPr>
              <w:t>E)</w:t>
            </w:r>
          </w:p>
        </w:tc>
        <w:tc>
          <w:tcPr>
            <w:tcW w:w="825"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12971</w:t>
            </w:r>
          </w:p>
        </w:tc>
        <w:tc>
          <w:tcPr>
            <w:tcW w:w="946"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47475</w:t>
            </w:r>
          </w:p>
        </w:tc>
        <w:tc>
          <w:tcPr>
            <w:tcW w:w="946" w:type="dxa"/>
            <w:shd w:val="clear" w:color="auto" w:fill="auto"/>
            <w:noWrap/>
            <w:vAlign w:val="bottom"/>
            <w:hideMark/>
          </w:tcPr>
          <w:p w:rsidR="00847B8E" w:rsidRPr="008A33AB" w:rsidRDefault="004D093A" w:rsidP="004D093A">
            <w:pPr>
              <w:spacing w:line="240" w:lineRule="auto"/>
              <w:jc w:val="center"/>
              <w:rPr>
                <w:lang w:eastAsia="en-GB"/>
              </w:rPr>
            </w:pPr>
            <w:r>
              <w:rPr>
                <w:lang w:eastAsia="en-GB"/>
              </w:rPr>
              <w:t>79900</w:t>
            </w:r>
          </w:p>
        </w:tc>
        <w:tc>
          <w:tcPr>
            <w:tcW w:w="1087"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3.7</w:t>
            </w:r>
          </w:p>
        </w:tc>
      </w:tr>
      <w:tr w:rsidR="00847B8E" w:rsidRPr="008A33AB" w:rsidTr="00E337F5">
        <w:trPr>
          <w:trHeight w:val="300"/>
          <w:jc w:val="center"/>
        </w:trPr>
        <w:tc>
          <w:tcPr>
            <w:tcW w:w="1236" w:type="dxa"/>
            <w:shd w:val="clear" w:color="auto" w:fill="auto"/>
            <w:noWrap/>
            <w:vAlign w:val="bottom"/>
            <w:hideMark/>
          </w:tcPr>
          <w:p w:rsidR="00847B8E" w:rsidRPr="008A33AB" w:rsidRDefault="00847B8E" w:rsidP="00E337F5">
            <w:pPr>
              <w:spacing w:line="240" w:lineRule="auto"/>
              <w:rPr>
                <w:lang w:eastAsia="en-GB"/>
              </w:rPr>
            </w:pPr>
            <w:r w:rsidRPr="008A33AB">
              <w:rPr>
                <w:lang w:eastAsia="en-GB"/>
              </w:rPr>
              <w:t>UV (295)</w:t>
            </w:r>
          </w:p>
        </w:tc>
        <w:tc>
          <w:tcPr>
            <w:tcW w:w="1116" w:type="dxa"/>
            <w:shd w:val="clear" w:color="auto" w:fill="auto"/>
            <w:noWrap/>
            <w:vAlign w:val="bottom"/>
            <w:hideMark/>
          </w:tcPr>
          <w:p w:rsidR="00847B8E" w:rsidRPr="008A33AB" w:rsidRDefault="00847B8E" w:rsidP="00E337F5">
            <w:pPr>
              <w:spacing w:line="240" w:lineRule="auto"/>
              <w:rPr>
                <w:lang w:eastAsia="en-GB"/>
              </w:rPr>
            </w:pPr>
            <w:r w:rsidRPr="008A33AB">
              <w:rPr>
                <w:lang w:eastAsia="en-GB"/>
              </w:rPr>
              <w:t>TS1/85/1</w:t>
            </w:r>
          </w:p>
        </w:tc>
        <w:tc>
          <w:tcPr>
            <w:tcW w:w="1670" w:type="dxa"/>
            <w:shd w:val="clear" w:color="auto" w:fill="auto"/>
            <w:noWrap/>
            <w:vAlign w:val="bottom"/>
          </w:tcPr>
          <w:p w:rsidR="00847B8E" w:rsidRPr="008A33AB" w:rsidRDefault="00847B8E" w:rsidP="00E337F5">
            <w:pPr>
              <w:spacing w:line="240" w:lineRule="auto"/>
              <w:rPr>
                <w:lang w:eastAsia="en-GB"/>
              </w:rPr>
            </w:pPr>
            <w:r w:rsidRPr="008A33AB">
              <w:rPr>
                <w:lang w:eastAsia="en-GB"/>
              </w:rPr>
              <w:t>P</w:t>
            </w:r>
            <w:r>
              <w:rPr>
                <w:lang w:eastAsia="en-GB"/>
              </w:rPr>
              <w:t>(</w:t>
            </w:r>
            <w:r w:rsidRPr="008A33AB">
              <w:rPr>
                <w:lang w:eastAsia="en-GB"/>
              </w:rPr>
              <w:t>AA-</w:t>
            </w:r>
            <w:r w:rsidRPr="00E337F5">
              <w:rPr>
                <w:i/>
                <w:lang w:eastAsia="en-GB"/>
              </w:rPr>
              <w:t>co</w:t>
            </w:r>
            <w:r>
              <w:rPr>
                <w:lang w:eastAsia="en-GB"/>
              </w:rPr>
              <w:t>-</w:t>
            </w:r>
            <w:r w:rsidRPr="008A33AB">
              <w:rPr>
                <w:lang w:eastAsia="en-GB"/>
              </w:rPr>
              <w:t>AC</w:t>
            </w:r>
            <w:r>
              <w:rPr>
                <w:lang w:eastAsia="en-GB"/>
              </w:rPr>
              <w:t>E)</w:t>
            </w:r>
          </w:p>
        </w:tc>
        <w:tc>
          <w:tcPr>
            <w:tcW w:w="825" w:type="dxa"/>
            <w:shd w:val="clear" w:color="auto" w:fill="auto"/>
            <w:noWrap/>
            <w:vAlign w:val="bottom"/>
            <w:hideMark/>
          </w:tcPr>
          <w:p w:rsidR="00847B8E" w:rsidRPr="008A33AB" w:rsidRDefault="004D093A" w:rsidP="004D093A">
            <w:pPr>
              <w:spacing w:line="240" w:lineRule="auto"/>
              <w:jc w:val="center"/>
              <w:rPr>
                <w:lang w:eastAsia="en-GB"/>
              </w:rPr>
            </w:pPr>
            <w:r>
              <w:rPr>
                <w:lang w:eastAsia="en-GB"/>
              </w:rPr>
              <w:t>4600</w:t>
            </w:r>
          </w:p>
        </w:tc>
        <w:tc>
          <w:tcPr>
            <w:tcW w:w="946"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39281</w:t>
            </w:r>
          </w:p>
        </w:tc>
        <w:tc>
          <w:tcPr>
            <w:tcW w:w="946"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77567</w:t>
            </w:r>
          </w:p>
        </w:tc>
        <w:tc>
          <w:tcPr>
            <w:tcW w:w="1087"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8.5</w:t>
            </w:r>
          </w:p>
        </w:tc>
      </w:tr>
      <w:tr w:rsidR="00847B8E" w:rsidRPr="008A33AB" w:rsidTr="00E337F5">
        <w:trPr>
          <w:trHeight w:val="300"/>
          <w:jc w:val="center"/>
        </w:trPr>
        <w:tc>
          <w:tcPr>
            <w:tcW w:w="1236" w:type="dxa"/>
            <w:shd w:val="clear" w:color="auto" w:fill="auto"/>
            <w:noWrap/>
            <w:vAlign w:val="bottom"/>
            <w:hideMark/>
          </w:tcPr>
          <w:p w:rsidR="00847B8E" w:rsidRPr="008A33AB" w:rsidRDefault="00847B8E" w:rsidP="00E337F5">
            <w:pPr>
              <w:spacing w:line="240" w:lineRule="auto"/>
              <w:rPr>
                <w:lang w:eastAsia="en-GB"/>
              </w:rPr>
            </w:pPr>
            <w:r>
              <w:rPr>
                <w:lang w:eastAsia="en-GB"/>
              </w:rPr>
              <w:t>RI</w:t>
            </w:r>
          </w:p>
        </w:tc>
        <w:tc>
          <w:tcPr>
            <w:tcW w:w="1116" w:type="dxa"/>
            <w:shd w:val="clear" w:color="auto" w:fill="auto"/>
            <w:noWrap/>
            <w:vAlign w:val="bottom"/>
            <w:hideMark/>
          </w:tcPr>
          <w:p w:rsidR="00847B8E" w:rsidRPr="008A33AB" w:rsidRDefault="00847B8E" w:rsidP="00E337F5">
            <w:pPr>
              <w:spacing w:line="240" w:lineRule="auto"/>
              <w:rPr>
                <w:lang w:eastAsia="en-GB"/>
              </w:rPr>
            </w:pPr>
            <w:r w:rsidRPr="008A33AB">
              <w:rPr>
                <w:lang w:eastAsia="en-GB"/>
              </w:rPr>
              <w:t>TS1/85/2</w:t>
            </w:r>
          </w:p>
        </w:tc>
        <w:tc>
          <w:tcPr>
            <w:tcW w:w="1670" w:type="dxa"/>
            <w:shd w:val="clear" w:color="auto" w:fill="auto"/>
            <w:noWrap/>
            <w:vAlign w:val="bottom"/>
          </w:tcPr>
          <w:p w:rsidR="00847B8E" w:rsidRPr="008A33AB" w:rsidRDefault="00847B8E" w:rsidP="00E337F5">
            <w:pPr>
              <w:spacing w:line="240" w:lineRule="auto"/>
              <w:rPr>
                <w:lang w:eastAsia="en-GB"/>
              </w:rPr>
            </w:pPr>
            <w:r w:rsidRPr="008A33AB">
              <w:rPr>
                <w:lang w:eastAsia="en-GB"/>
              </w:rPr>
              <w:t>P</w:t>
            </w:r>
            <w:r>
              <w:rPr>
                <w:lang w:eastAsia="en-GB"/>
              </w:rPr>
              <w:t>(</w:t>
            </w:r>
            <w:r w:rsidRPr="008A33AB">
              <w:rPr>
                <w:lang w:eastAsia="en-GB"/>
              </w:rPr>
              <w:t>AA-</w:t>
            </w:r>
            <w:r w:rsidRPr="00E337F5">
              <w:rPr>
                <w:i/>
                <w:lang w:eastAsia="en-GB"/>
              </w:rPr>
              <w:t>co</w:t>
            </w:r>
            <w:r>
              <w:rPr>
                <w:lang w:eastAsia="en-GB"/>
              </w:rPr>
              <w:t>-</w:t>
            </w:r>
            <w:r w:rsidRPr="008A33AB">
              <w:rPr>
                <w:lang w:eastAsia="en-GB"/>
              </w:rPr>
              <w:t>AC</w:t>
            </w:r>
            <w:r>
              <w:rPr>
                <w:lang w:eastAsia="en-GB"/>
              </w:rPr>
              <w:t>E)</w:t>
            </w:r>
          </w:p>
        </w:tc>
        <w:tc>
          <w:tcPr>
            <w:tcW w:w="825" w:type="dxa"/>
            <w:shd w:val="clear" w:color="auto" w:fill="auto"/>
            <w:noWrap/>
            <w:vAlign w:val="bottom"/>
            <w:hideMark/>
          </w:tcPr>
          <w:p w:rsidR="00847B8E" w:rsidRPr="008A33AB" w:rsidRDefault="004D093A" w:rsidP="004D093A">
            <w:pPr>
              <w:spacing w:line="240" w:lineRule="auto"/>
              <w:jc w:val="center"/>
              <w:rPr>
                <w:lang w:eastAsia="en-GB"/>
              </w:rPr>
            </w:pPr>
            <w:r>
              <w:rPr>
                <w:lang w:eastAsia="en-GB"/>
              </w:rPr>
              <w:t>1600</w:t>
            </w:r>
          </w:p>
        </w:tc>
        <w:tc>
          <w:tcPr>
            <w:tcW w:w="946"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13239</w:t>
            </w:r>
          </w:p>
        </w:tc>
        <w:tc>
          <w:tcPr>
            <w:tcW w:w="946" w:type="dxa"/>
            <w:shd w:val="clear" w:color="auto" w:fill="auto"/>
            <w:noWrap/>
            <w:vAlign w:val="bottom"/>
            <w:hideMark/>
          </w:tcPr>
          <w:p w:rsidR="00847B8E" w:rsidRPr="008A33AB" w:rsidRDefault="004D093A" w:rsidP="004D093A">
            <w:pPr>
              <w:spacing w:line="240" w:lineRule="auto"/>
              <w:jc w:val="center"/>
              <w:rPr>
                <w:lang w:eastAsia="en-GB"/>
              </w:rPr>
            </w:pPr>
            <w:r>
              <w:rPr>
                <w:lang w:eastAsia="en-GB"/>
              </w:rPr>
              <w:t>25000</w:t>
            </w:r>
          </w:p>
        </w:tc>
        <w:tc>
          <w:tcPr>
            <w:tcW w:w="1087"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8.2</w:t>
            </w:r>
          </w:p>
        </w:tc>
      </w:tr>
      <w:tr w:rsidR="00847B8E" w:rsidRPr="008A33AB" w:rsidTr="00E337F5">
        <w:trPr>
          <w:trHeight w:val="300"/>
          <w:jc w:val="center"/>
        </w:trPr>
        <w:tc>
          <w:tcPr>
            <w:tcW w:w="1236" w:type="dxa"/>
            <w:shd w:val="clear" w:color="auto" w:fill="auto"/>
            <w:noWrap/>
            <w:vAlign w:val="bottom"/>
            <w:hideMark/>
          </w:tcPr>
          <w:p w:rsidR="00847B8E" w:rsidRPr="008A33AB" w:rsidRDefault="00847B8E" w:rsidP="00E337F5">
            <w:pPr>
              <w:spacing w:line="240" w:lineRule="auto"/>
              <w:rPr>
                <w:lang w:eastAsia="en-GB"/>
              </w:rPr>
            </w:pPr>
            <w:r>
              <w:rPr>
                <w:lang w:eastAsia="en-GB"/>
              </w:rPr>
              <w:t>UV</w:t>
            </w:r>
            <w:r w:rsidRPr="008A33AB">
              <w:rPr>
                <w:lang w:eastAsia="en-GB"/>
              </w:rPr>
              <w:t xml:space="preserve"> (295)</w:t>
            </w:r>
          </w:p>
        </w:tc>
        <w:tc>
          <w:tcPr>
            <w:tcW w:w="1116" w:type="dxa"/>
            <w:shd w:val="clear" w:color="auto" w:fill="auto"/>
            <w:noWrap/>
            <w:vAlign w:val="bottom"/>
            <w:hideMark/>
          </w:tcPr>
          <w:p w:rsidR="00847B8E" w:rsidRPr="008A33AB" w:rsidRDefault="00847B8E" w:rsidP="00E337F5">
            <w:pPr>
              <w:spacing w:line="240" w:lineRule="auto"/>
              <w:rPr>
                <w:lang w:eastAsia="en-GB"/>
              </w:rPr>
            </w:pPr>
            <w:r w:rsidRPr="008A33AB">
              <w:rPr>
                <w:lang w:eastAsia="en-GB"/>
              </w:rPr>
              <w:t>TS1/85/2</w:t>
            </w:r>
          </w:p>
        </w:tc>
        <w:tc>
          <w:tcPr>
            <w:tcW w:w="1670" w:type="dxa"/>
            <w:shd w:val="clear" w:color="auto" w:fill="auto"/>
            <w:noWrap/>
            <w:vAlign w:val="bottom"/>
          </w:tcPr>
          <w:p w:rsidR="00847B8E" w:rsidRPr="008A33AB" w:rsidRDefault="00847B8E" w:rsidP="00E337F5">
            <w:pPr>
              <w:spacing w:line="240" w:lineRule="auto"/>
              <w:rPr>
                <w:lang w:eastAsia="en-GB"/>
              </w:rPr>
            </w:pPr>
            <w:r w:rsidRPr="008A33AB">
              <w:rPr>
                <w:lang w:eastAsia="en-GB"/>
              </w:rPr>
              <w:t>P</w:t>
            </w:r>
            <w:r>
              <w:rPr>
                <w:lang w:eastAsia="en-GB"/>
              </w:rPr>
              <w:t>(</w:t>
            </w:r>
            <w:r w:rsidRPr="008A33AB">
              <w:rPr>
                <w:lang w:eastAsia="en-GB"/>
              </w:rPr>
              <w:t>AA-</w:t>
            </w:r>
            <w:r w:rsidRPr="00E337F5">
              <w:rPr>
                <w:i/>
                <w:lang w:eastAsia="en-GB"/>
              </w:rPr>
              <w:t>co</w:t>
            </w:r>
            <w:r>
              <w:rPr>
                <w:lang w:eastAsia="en-GB"/>
              </w:rPr>
              <w:t>-</w:t>
            </w:r>
            <w:r w:rsidRPr="008A33AB">
              <w:rPr>
                <w:lang w:eastAsia="en-GB"/>
              </w:rPr>
              <w:t>AC</w:t>
            </w:r>
            <w:r>
              <w:rPr>
                <w:lang w:eastAsia="en-GB"/>
              </w:rPr>
              <w:t>E)</w:t>
            </w:r>
          </w:p>
        </w:tc>
        <w:tc>
          <w:tcPr>
            <w:tcW w:w="825" w:type="dxa"/>
            <w:shd w:val="clear" w:color="auto" w:fill="auto"/>
            <w:noWrap/>
            <w:vAlign w:val="bottom"/>
            <w:hideMark/>
          </w:tcPr>
          <w:p w:rsidR="00847B8E" w:rsidRPr="008A33AB" w:rsidRDefault="004D093A" w:rsidP="004D093A">
            <w:pPr>
              <w:spacing w:line="240" w:lineRule="auto"/>
              <w:jc w:val="center"/>
              <w:rPr>
                <w:lang w:eastAsia="en-GB"/>
              </w:rPr>
            </w:pPr>
            <w:r>
              <w:rPr>
                <w:lang w:eastAsia="en-GB"/>
              </w:rPr>
              <w:t>1000</w:t>
            </w:r>
          </w:p>
        </w:tc>
        <w:tc>
          <w:tcPr>
            <w:tcW w:w="946" w:type="dxa"/>
            <w:shd w:val="clear" w:color="auto" w:fill="auto"/>
            <w:noWrap/>
            <w:vAlign w:val="bottom"/>
            <w:hideMark/>
          </w:tcPr>
          <w:p w:rsidR="00847B8E" w:rsidRPr="008A33AB" w:rsidRDefault="004D093A" w:rsidP="004D093A">
            <w:pPr>
              <w:spacing w:line="240" w:lineRule="auto"/>
              <w:jc w:val="center"/>
              <w:rPr>
                <w:lang w:eastAsia="en-GB"/>
              </w:rPr>
            </w:pPr>
            <w:r>
              <w:rPr>
                <w:lang w:eastAsia="en-GB"/>
              </w:rPr>
              <w:t>12200</w:t>
            </w:r>
          </w:p>
        </w:tc>
        <w:tc>
          <w:tcPr>
            <w:tcW w:w="946"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25070</w:t>
            </w:r>
          </w:p>
        </w:tc>
        <w:tc>
          <w:tcPr>
            <w:tcW w:w="1087"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12.0</w:t>
            </w:r>
          </w:p>
        </w:tc>
      </w:tr>
      <w:tr w:rsidR="00847B8E" w:rsidRPr="008A33AB" w:rsidTr="00E337F5">
        <w:trPr>
          <w:trHeight w:val="300"/>
          <w:jc w:val="center"/>
        </w:trPr>
        <w:tc>
          <w:tcPr>
            <w:tcW w:w="1236" w:type="dxa"/>
            <w:shd w:val="clear" w:color="auto" w:fill="auto"/>
            <w:noWrap/>
            <w:vAlign w:val="bottom"/>
            <w:hideMark/>
          </w:tcPr>
          <w:p w:rsidR="00847B8E" w:rsidRPr="008A33AB" w:rsidRDefault="00847B8E" w:rsidP="00E337F5">
            <w:pPr>
              <w:spacing w:line="240" w:lineRule="auto"/>
              <w:rPr>
                <w:lang w:eastAsia="en-GB"/>
              </w:rPr>
            </w:pPr>
            <w:r>
              <w:rPr>
                <w:lang w:eastAsia="en-GB"/>
              </w:rPr>
              <w:t>RI</w:t>
            </w:r>
          </w:p>
        </w:tc>
        <w:tc>
          <w:tcPr>
            <w:tcW w:w="1116" w:type="dxa"/>
            <w:shd w:val="clear" w:color="auto" w:fill="auto"/>
            <w:noWrap/>
            <w:vAlign w:val="bottom"/>
            <w:hideMark/>
          </w:tcPr>
          <w:p w:rsidR="00847B8E" w:rsidRPr="008A33AB" w:rsidRDefault="00847B8E" w:rsidP="00E337F5">
            <w:pPr>
              <w:spacing w:line="240" w:lineRule="auto"/>
              <w:rPr>
                <w:lang w:eastAsia="en-GB"/>
              </w:rPr>
            </w:pPr>
            <w:r w:rsidRPr="008A33AB">
              <w:rPr>
                <w:lang w:eastAsia="en-GB"/>
              </w:rPr>
              <w:t>TS1/85/3</w:t>
            </w:r>
          </w:p>
        </w:tc>
        <w:tc>
          <w:tcPr>
            <w:tcW w:w="1670" w:type="dxa"/>
            <w:shd w:val="clear" w:color="auto" w:fill="auto"/>
            <w:noWrap/>
            <w:vAlign w:val="bottom"/>
          </w:tcPr>
          <w:p w:rsidR="00847B8E" w:rsidRPr="008A33AB" w:rsidRDefault="00847B8E" w:rsidP="00E337F5">
            <w:pPr>
              <w:spacing w:line="240" w:lineRule="auto"/>
              <w:rPr>
                <w:lang w:eastAsia="en-GB"/>
              </w:rPr>
            </w:pPr>
            <w:r w:rsidRPr="008A33AB">
              <w:rPr>
                <w:lang w:eastAsia="en-GB"/>
              </w:rPr>
              <w:t>PAA</w:t>
            </w:r>
          </w:p>
        </w:tc>
        <w:tc>
          <w:tcPr>
            <w:tcW w:w="825" w:type="dxa"/>
            <w:shd w:val="clear" w:color="auto" w:fill="auto"/>
            <w:noWrap/>
            <w:vAlign w:val="bottom"/>
            <w:hideMark/>
          </w:tcPr>
          <w:p w:rsidR="00847B8E" w:rsidRPr="008A33AB" w:rsidRDefault="004D093A" w:rsidP="004D093A">
            <w:pPr>
              <w:spacing w:line="240" w:lineRule="auto"/>
              <w:jc w:val="center"/>
              <w:rPr>
                <w:lang w:eastAsia="en-GB"/>
              </w:rPr>
            </w:pPr>
            <w:r>
              <w:rPr>
                <w:lang w:eastAsia="en-GB"/>
              </w:rPr>
              <w:t>40200</w:t>
            </w:r>
          </w:p>
        </w:tc>
        <w:tc>
          <w:tcPr>
            <w:tcW w:w="946" w:type="dxa"/>
            <w:shd w:val="clear" w:color="auto" w:fill="auto"/>
            <w:noWrap/>
            <w:vAlign w:val="bottom"/>
            <w:hideMark/>
          </w:tcPr>
          <w:p w:rsidR="00847B8E" w:rsidRPr="008A33AB" w:rsidRDefault="004D093A" w:rsidP="004D093A">
            <w:pPr>
              <w:spacing w:line="240" w:lineRule="auto"/>
              <w:jc w:val="center"/>
              <w:rPr>
                <w:lang w:eastAsia="en-GB"/>
              </w:rPr>
            </w:pPr>
            <w:r>
              <w:rPr>
                <w:lang w:eastAsia="en-GB"/>
              </w:rPr>
              <w:t>156700</w:t>
            </w:r>
          </w:p>
        </w:tc>
        <w:tc>
          <w:tcPr>
            <w:tcW w:w="946"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254726</w:t>
            </w:r>
          </w:p>
        </w:tc>
        <w:tc>
          <w:tcPr>
            <w:tcW w:w="1087"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3.9</w:t>
            </w:r>
          </w:p>
        </w:tc>
      </w:tr>
      <w:tr w:rsidR="00847B8E" w:rsidRPr="008A33AB" w:rsidTr="00E337F5">
        <w:trPr>
          <w:trHeight w:val="300"/>
          <w:jc w:val="center"/>
        </w:trPr>
        <w:tc>
          <w:tcPr>
            <w:tcW w:w="1236" w:type="dxa"/>
            <w:shd w:val="clear" w:color="auto" w:fill="auto"/>
            <w:noWrap/>
            <w:vAlign w:val="bottom"/>
            <w:hideMark/>
          </w:tcPr>
          <w:p w:rsidR="00847B8E" w:rsidRPr="008A33AB" w:rsidRDefault="00847B8E" w:rsidP="00E337F5">
            <w:pPr>
              <w:spacing w:line="240" w:lineRule="auto"/>
              <w:rPr>
                <w:lang w:eastAsia="en-GB"/>
              </w:rPr>
            </w:pPr>
            <w:r>
              <w:rPr>
                <w:lang w:eastAsia="en-GB"/>
              </w:rPr>
              <w:t>UV</w:t>
            </w:r>
            <w:r w:rsidRPr="008A33AB">
              <w:rPr>
                <w:lang w:eastAsia="en-GB"/>
              </w:rPr>
              <w:t xml:space="preserve"> (295)</w:t>
            </w:r>
          </w:p>
        </w:tc>
        <w:tc>
          <w:tcPr>
            <w:tcW w:w="1116" w:type="dxa"/>
            <w:shd w:val="clear" w:color="auto" w:fill="auto"/>
            <w:noWrap/>
            <w:vAlign w:val="bottom"/>
            <w:hideMark/>
          </w:tcPr>
          <w:p w:rsidR="00847B8E" w:rsidRPr="008A33AB" w:rsidRDefault="00847B8E" w:rsidP="00E337F5">
            <w:pPr>
              <w:spacing w:line="240" w:lineRule="auto"/>
              <w:rPr>
                <w:lang w:eastAsia="en-GB"/>
              </w:rPr>
            </w:pPr>
            <w:r w:rsidRPr="008A33AB">
              <w:rPr>
                <w:lang w:eastAsia="en-GB"/>
              </w:rPr>
              <w:t>TS1/85/3</w:t>
            </w:r>
          </w:p>
        </w:tc>
        <w:tc>
          <w:tcPr>
            <w:tcW w:w="1670" w:type="dxa"/>
            <w:shd w:val="clear" w:color="auto" w:fill="auto"/>
            <w:noWrap/>
            <w:vAlign w:val="bottom"/>
          </w:tcPr>
          <w:p w:rsidR="00847B8E" w:rsidRPr="008A33AB" w:rsidRDefault="00847B8E" w:rsidP="00E337F5">
            <w:pPr>
              <w:spacing w:line="240" w:lineRule="auto"/>
              <w:rPr>
                <w:lang w:eastAsia="en-GB"/>
              </w:rPr>
            </w:pPr>
            <w:r w:rsidRPr="008A33AB">
              <w:rPr>
                <w:lang w:eastAsia="en-GB"/>
              </w:rPr>
              <w:t>PAA</w:t>
            </w:r>
          </w:p>
        </w:tc>
        <w:tc>
          <w:tcPr>
            <w:tcW w:w="825" w:type="dxa"/>
            <w:shd w:val="clear" w:color="auto" w:fill="auto"/>
            <w:noWrap/>
            <w:vAlign w:val="bottom"/>
            <w:hideMark/>
          </w:tcPr>
          <w:p w:rsidR="00847B8E" w:rsidRPr="008A33AB" w:rsidRDefault="004D093A" w:rsidP="004D093A">
            <w:pPr>
              <w:spacing w:line="240" w:lineRule="auto"/>
              <w:jc w:val="center"/>
              <w:rPr>
                <w:lang w:eastAsia="en-GB"/>
              </w:rPr>
            </w:pPr>
            <w:r>
              <w:rPr>
                <w:lang w:eastAsia="en-GB"/>
              </w:rPr>
              <w:t>1450</w:t>
            </w:r>
          </w:p>
        </w:tc>
        <w:tc>
          <w:tcPr>
            <w:tcW w:w="946"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102148</w:t>
            </w:r>
          </w:p>
        </w:tc>
        <w:tc>
          <w:tcPr>
            <w:tcW w:w="946"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254092</w:t>
            </w:r>
          </w:p>
        </w:tc>
        <w:tc>
          <w:tcPr>
            <w:tcW w:w="1087"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70.1</w:t>
            </w:r>
          </w:p>
        </w:tc>
      </w:tr>
      <w:tr w:rsidR="00847B8E" w:rsidRPr="008A33AB" w:rsidTr="00E337F5">
        <w:trPr>
          <w:trHeight w:val="300"/>
          <w:jc w:val="center"/>
        </w:trPr>
        <w:tc>
          <w:tcPr>
            <w:tcW w:w="1236" w:type="dxa"/>
            <w:shd w:val="clear" w:color="auto" w:fill="auto"/>
            <w:noWrap/>
            <w:vAlign w:val="bottom"/>
            <w:hideMark/>
          </w:tcPr>
          <w:p w:rsidR="00847B8E" w:rsidRPr="008A33AB" w:rsidRDefault="00847B8E" w:rsidP="00E337F5">
            <w:pPr>
              <w:spacing w:line="240" w:lineRule="auto"/>
              <w:rPr>
                <w:lang w:eastAsia="en-GB"/>
              </w:rPr>
            </w:pPr>
            <w:r>
              <w:rPr>
                <w:lang w:eastAsia="en-GB"/>
              </w:rPr>
              <w:t>RI</w:t>
            </w:r>
          </w:p>
        </w:tc>
        <w:tc>
          <w:tcPr>
            <w:tcW w:w="1116" w:type="dxa"/>
            <w:shd w:val="clear" w:color="auto" w:fill="auto"/>
            <w:noWrap/>
            <w:vAlign w:val="bottom"/>
            <w:hideMark/>
          </w:tcPr>
          <w:p w:rsidR="00847B8E" w:rsidRPr="008A33AB" w:rsidRDefault="00847B8E" w:rsidP="00E337F5">
            <w:pPr>
              <w:spacing w:line="240" w:lineRule="auto"/>
              <w:rPr>
                <w:lang w:eastAsia="en-GB"/>
              </w:rPr>
            </w:pPr>
            <w:r w:rsidRPr="008A33AB">
              <w:rPr>
                <w:lang w:eastAsia="en-GB"/>
              </w:rPr>
              <w:t>TS1/85/4</w:t>
            </w:r>
          </w:p>
        </w:tc>
        <w:tc>
          <w:tcPr>
            <w:tcW w:w="1670" w:type="dxa"/>
            <w:shd w:val="clear" w:color="auto" w:fill="auto"/>
            <w:noWrap/>
            <w:vAlign w:val="bottom"/>
          </w:tcPr>
          <w:p w:rsidR="00847B8E" w:rsidRPr="008A33AB" w:rsidRDefault="00847B8E" w:rsidP="00E337F5">
            <w:pPr>
              <w:spacing w:line="240" w:lineRule="auto"/>
              <w:rPr>
                <w:lang w:eastAsia="en-GB"/>
              </w:rPr>
            </w:pPr>
            <w:r w:rsidRPr="008A33AB">
              <w:rPr>
                <w:lang w:eastAsia="en-GB"/>
              </w:rPr>
              <w:t>PAA</w:t>
            </w:r>
          </w:p>
        </w:tc>
        <w:tc>
          <w:tcPr>
            <w:tcW w:w="825" w:type="dxa"/>
            <w:shd w:val="clear" w:color="auto" w:fill="auto"/>
            <w:noWrap/>
            <w:vAlign w:val="bottom"/>
            <w:hideMark/>
          </w:tcPr>
          <w:p w:rsidR="00847B8E" w:rsidRPr="008A33AB" w:rsidRDefault="004D093A" w:rsidP="004D093A">
            <w:pPr>
              <w:spacing w:line="240" w:lineRule="auto"/>
              <w:jc w:val="center"/>
              <w:rPr>
                <w:lang w:eastAsia="en-GB"/>
              </w:rPr>
            </w:pPr>
            <w:r>
              <w:rPr>
                <w:lang w:eastAsia="en-GB"/>
              </w:rPr>
              <w:t>51300</w:t>
            </w:r>
          </w:p>
        </w:tc>
        <w:tc>
          <w:tcPr>
            <w:tcW w:w="946" w:type="dxa"/>
            <w:shd w:val="clear" w:color="auto" w:fill="auto"/>
            <w:noWrap/>
            <w:vAlign w:val="bottom"/>
            <w:hideMark/>
          </w:tcPr>
          <w:p w:rsidR="00847B8E" w:rsidRPr="008A33AB" w:rsidRDefault="004D093A" w:rsidP="004D093A">
            <w:pPr>
              <w:spacing w:line="240" w:lineRule="auto"/>
              <w:jc w:val="center"/>
              <w:rPr>
                <w:lang w:eastAsia="en-GB"/>
              </w:rPr>
            </w:pPr>
            <w:r>
              <w:rPr>
                <w:lang w:eastAsia="en-GB"/>
              </w:rPr>
              <w:t>201900</w:t>
            </w:r>
          </w:p>
        </w:tc>
        <w:tc>
          <w:tcPr>
            <w:tcW w:w="946"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344144</w:t>
            </w:r>
          </w:p>
        </w:tc>
        <w:tc>
          <w:tcPr>
            <w:tcW w:w="1087"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3.9</w:t>
            </w:r>
          </w:p>
        </w:tc>
      </w:tr>
      <w:tr w:rsidR="00847B8E" w:rsidRPr="008A33AB" w:rsidTr="00E337F5">
        <w:trPr>
          <w:trHeight w:val="300"/>
          <w:jc w:val="center"/>
        </w:trPr>
        <w:tc>
          <w:tcPr>
            <w:tcW w:w="1236" w:type="dxa"/>
            <w:shd w:val="clear" w:color="auto" w:fill="auto"/>
            <w:noWrap/>
            <w:vAlign w:val="bottom"/>
            <w:hideMark/>
          </w:tcPr>
          <w:p w:rsidR="00847B8E" w:rsidRPr="008A33AB" w:rsidRDefault="00E337F5" w:rsidP="00E337F5">
            <w:pPr>
              <w:spacing w:line="240" w:lineRule="auto"/>
              <w:rPr>
                <w:lang w:eastAsia="en-GB"/>
              </w:rPr>
            </w:pPr>
            <w:r>
              <w:rPr>
                <w:lang w:eastAsia="en-GB"/>
              </w:rPr>
              <w:t>UV (</w:t>
            </w:r>
            <w:r w:rsidR="00847B8E" w:rsidRPr="008A33AB">
              <w:rPr>
                <w:lang w:eastAsia="en-GB"/>
              </w:rPr>
              <w:t>295)</w:t>
            </w:r>
          </w:p>
        </w:tc>
        <w:tc>
          <w:tcPr>
            <w:tcW w:w="1116" w:type="dxa"/>
            <w:shd w:val="clear" w:color="auto" w:fill="auto"/>
            <w:noWrap/>
            <w:vAlign w:val="bottom"/>
            <w:hideMark/>
          </w:tcPr>
          <w:p w:rsidR="00847B8E" w:rsidRPr="008A33AB" w:rsidRDefault="00847B8E" w:rsidP="00E337F5">
            <w:pPr>
              <w:spacing w:line="240" w:lineRule="auto"/>
              <w:rPr>
                <w:lang w:eastAsia="en-GB"/>
              </w:rPr>
            </w:pPr>
            <w:r w:rsidRPr="008A33AB">
              <w:rPr>
                <w:lang w:eastAsia="en-GB"/>
              </w:rPr>
              <w:t>TS1/85/4</w:t>
            </w:r>
          </w:p>
        </w:tc>
        <w:tc>
          <w:tcPr>
            <w:tcW w:w="1670" w:type="dxa"/>
            <w:shd w:val="clear" w:color="auto" w:fill="auto"/>
            <w:noWrap/>
            <w:vAlign w:val="bottom"/>
          </w:tcPr>
          <w:p w:rsidR="00847B8E" w:rsidRPr="008A33AB" w:rsidRDefault="00847B8E" w:rsidP="00E337F5">
            <w:pPr>
              <w:spacing w:line="240" w:lineRule="auto"/>
              <w:rPr>
                <w:lang w:eastAsia="en-GB"/>
              </w:rPr>
            </w:pPr>
            <w:r w:rsidRPr="008A33AB">
              <w:rPr>
                <w:lang w:eastAsia="en-GB"/>
              </w:rPr>
              <w:t>PAA</w:t>
            </w:r>
          </w:p>
        </w:tc>
        <w:tc>
          <w:tcPr>
            <w:tcW w:w="825" w:type="dxa"/>
            <w:shd w:val="clear" w:color="auto" w:fill="auto"/>
            <w:noWrap/>
            <w:vAlign w:val="bottom"/>
            <w:hideMark/>
          </w:tcPr>
          <w:p w:rsidR="00847B8E" w:rsidRPr="008A33AB" w:rsidRDefault="004D093A" w:rsidP="004D093A">
            <w:pPr>
              <w:spacing w:line="240" w:lineRule="auto"/>
              <w:jc w:val="center"/>
              <w:rPr>
                <w:lang w:eastAsia="en-GB"/>
              </w:rPr>
            </w:pPr>
            <w:r>
              <w:rPr>
                <w:lang w:eastAsia="en-GB"/>
              </w:rPr>
              <w:t>2100</w:t>
            </w:r>
          </w:p>
        </w:tc>
        <w:tc>
          <w:tcPr>
            <w:tcW w:w="946" w:type="dxa"/>
            <w:shd w:val="clear" w:color="auto" w:fill="auto"/>
            <w:noWrap/>
            <w:vAlign w:val="bottom"/>
            <w:hideMark/>
          </w:tcPr>
          <w:p w:rsidR="00847B8E" w:rsidRPr="008A33AB" w:rsidRDefault="004D093A" w:rsidP="004D093A">
            <w:pPr>
              <w:spacing w:line="240" w:lineRule="auto"/>
              <w:jc w:val="center"/>
              <w:rPr>
                <w:lang w:eastAsia="en-GB"/>
              </w:rPr>
            </w:pPr>
            <w:r>
              <w:rPr>
                <w:lang w:eastAsia="en-GB"/>
              </w:rPr>
              <w:t>174600</w:t>
            </w:r>
          </w:p>
        </w:tc>
        <w:tc>
          <w:tcPr>
            <w:tcW w:w="946"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314058</w:t>
            </w:r>
          </w:p>
        </w:tc>
        <w:tc>
          <w:tcPr>
            <w:tcW w:w="1087"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82.6</w:t>
            </w:r>
          </w:p>
        </w:tc>
      </w:tr>
      <w:tr w:rsidR="00847B8E" w:rsidRPr="008A33AB" w:rsidTr="00E337F5">
        <w:trPr>
          <w:trHeight w:val="300"/>
          <w:jc w:val="center"/>
        </w:trPr>
        <w:tc>
          <w:tcPr>
            <w:tcW w:w="1236" w:type="dxa"/>
            <w:shd w:val="clear" w:color="auto" w:fill="auto"/>
            <w:noWrap/>
            <w:vAlign w:val="bottom"/>
            <w:hideMark/>
          </w:tcPr>
          <w:p w:rsidR="00847B8E" w:rsidRPr="008A33AB" w:rsidRDefault="00E337F5" w:rsidP="00E337F5">
            <w:pPr>
              <w:spacing w:line="240" w:lineRule="auto"/>
              <w:rPr>
                <w:lang w:eastAsia="en-GB"/>
              </w:rPr>
            </w:pPr>
            <w:r>
              <w:rPr>
                <w:lang w:eastAsia="en-GB"/>
              </w:rPr>
              <w:t>RI</w:t>
            </w:r>
          </w:p>
        </w:tc>
        <w:tc>
          <w:tcPr>
            <w:tcW w:w="1116" w:type="dxa"/>
            <w:shd w:val="clear" w:color="auto" w:fill="auto"/>
            <w:noWrap/>
            <w:vAlign w:val="bottom"/>
            <w:hideMark/>
          </w:tcPr>
          <w:p w:rsidR="00847B8E" w:rsidRPr="008A33AB" w:rsidRDefault="00847B8E" w:rsidP="00E337F5">
            <w:pPr>
              <w:spacing w:line="240" w:lineRule="auto"/>
              <w:rPr>
                <w:lang w:eastAsia="en-GB"/>
              </w:rPr>
            </w:pPr>
            <w:r w:rsidRPr="008A33AB">
              <w:rPr>
                <w:lang w:eastAsia="en-GB"/>
              </w:rPr>
              <w:t>TS1/85/5</w:t>
            </w:r>
          </w:p>
        </w:tc>
        <w:tc>
          <w:tcPr>
            <w:tcW w:w="1670" w:type="dxa"/>
            <w:shd w:val="clear" w:color="auto" w:fill="auto"/>
            <w:noWrap/>
            <w:vAlign w:val="bottom"/>
          </w:tcPr>
          <w:p w:rsidR="00847B8E" w:rsidRPr="008A33AB" w:rsidRDefault="00847B8E" w:rsidP="00E337F5">
            <w:pPr>
              <w:spacing w:line="240" w:lineRule="auto"/>
              <w:rPr>
                <w:lang w:eastAsia="en-GB"/>
              </w:rPr>
            </w:pPr>
            <w:r w:rsidRPr="008A33AB">
              <w:rPr>
                <w:lang w:eastAsia="en-GB"/>
              </w:rPr>
              <w:t>PAA</w:t>
            </w:r>
          </w:p>
        </w:tc>
        <w:tc>
          <w:tcPr>
            <w:tcW w:w="825" w:type="dxa"/>
            <w:shd w:val="clear" w:color="auto" w:fill="auto"/>
            <w:noWrap/>
            <w:vAlign w:val="bottom"/>
            <w:hideMark/>
          </w:tcPr>
          <w:p w:rsidR="00847B8E" w:rsidRPr="008A33AB" w:rsidRDefault="004D093A" w:rsidP="004D093A">
            <w:pPr>
              <w:spacing w:line="240" w:lineRule="auto"/>
              <w:jc w:val="center"/>
              <w:rPr>
                <w:lang w:eastAsia="en-GB"/>
              </w:rPr>
            </w:pPr>
            <w:r>
              <w:rPr>
                <w:lang w:eastAsia="en-GB"/>
              </w:rPr>
              <w:t>2360</w:t>
            </w:r>
            <w:r w:rsidR="00847B8E" w:rsidRPr="008A33AB">
              <w:rPr>
                <w:lang w:eastAsia="en-GB"/>
              </w:rPr>
              <w:t>0</w:t>
            </w:r>
          </w:p>
        </w:tc>
        <w:tc>
          <w:tcPr>
            <w:tcW w:w="946"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70981</w:t>
            </w:r>
          </w:p>
        </w:tc>
        <w:tc>
          <w:tcPr>
            <w:tcW w:w="946" w:type="dxa"/>
            <w:shd w:val="clear" w:color="auto" w:fill="auto"/>
            <w:noWrap/>
            <w:vAlign w:val="bottom"/>
            <w:hideMark/>
          </w:tcPr>
          <w:p w:rsidR="00847B8E" w:rsidRPr="008A33AB" w:rsidRDefault="004D093A" w:rsidP="004D093A">
            <w:pPr>
              <w:spacing w:line="240" w:lineRule="auto"/>
              <w:jc w:val="center"/>
              <w:rPr>
                <w:lang w:eastAsia="en-GB"/>
              </w:rPr>
            </w:pPr>
            <w:r>
              <w:rPr>
                <w:lang w:eastAsia="en-GB"/>
              </w:rPr>
              <w:t>108500</w:t>
            </w:r>
          </w:p>
        </w:tc>
        <w:tc>
          <w:tcPr>
            <w:tcW w:w="1087"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3.0</w:t>
            </w:r>
          </w:p>
        </w:tc>
      </w:tr>
      <w:tr w:rsidR="00847B8E" w:rsidRPr="008A33AB" w:rsidTr="00E337F5">
        <w:trPr>
          <w:trHeight w:val="300"/>
          <w:jc w:val="center"/>
        </w:trPr>
        <w:tc>
          <w:tcPr>
            <w:tcW w:w="1236" w:type="dxa"/>
            <w:shd w:val="clear" w:color="auto" w:fill="auto"/>
            <w:noWrap/>
            <w:vAlign w:val="bottom"/>
            <w:hideMark/>
          </w:tcPr>
          <w:p w:rsidR="00847B8E" w:rsidRPr="008A33AB" w:rsidRDefault="00847B8E" w:rsidP="00E337F5">
            <w:pPr>
              <w:spacing w:line="240" w:lineRule="auto"/>
              <w:rPr>
                <w:lang w:eastAsia="en-GB"/>
              </w:rPr>
            </w:pPr>
            <w:r w:rsidRPr="008A33AB">
              <w:rPr>
                <w:lang w:eastAsia="en-GB"/>
              </w:rPr>
              <w:t>UV (295)</w:t>
            </w:r>
          </w:p>
        </w:tc>
        <w:tc>
          <w:tcPr>
            <w:tcW w:w="1116" w:type="dxa"/>
            <w:shd w:val="clear" w:color="auto" w:fill="auto"/>
            <w:noWrap/>
            <w:vAlign w:val="bottom"/>
            <w:hideMark/>
          </w:tcPr>
          <w:p w:rsidR="00847B8E" w:rsidRPr="008A33AB" w:rsidRDefault="00847B8E" w:rsidP="00E337F5">
            <w:pPr>
              <w:spacing w:line="240" w:lineRule="auto"/>
              <w:rPr>
                <w:lang w:eastAsia="en-GB"/>
              </w:rPr>
            </w:pPr>
            <w:r w:rsidRPr="008A33AB">
              <w:rPr>
                <w:lang w:eastAsia="en-GB"/>
              </w:rPr>
              <w:t>TS1/85/5</w:t>
            </w:r>
          </w:p>
        </w:tc>
        <w:tc>
          <w:tcPr>
            <w:tcW w:w="1670" w:type="dxa"/>
            <w:shd w:val="clear" w:color="auto" w:fill="auto"/>
            <w:noWrap/>
            <w:vAlign w:val="bottom"/>
          </w:tcPr>
          <w:p w:rsidR="00847B8E" w:rsidRPr="008A33AB" w:rsidRDefault="00847B8E" w:rsidP="00E337F5">
            <w:pPr>
              <w:spacing w:line="240" w:lineRule="auto"/>
              <w:rPr>
                <w:lang w:eastAsia="en-GB"/>
              </w:rPr>
            </w:pPr>
            <w:r w:rsidRPr="008A33AB">
              <w:rPr>
                <w:lang w:eastAsia="en-GB"/>
              </w:rPr>
              <w:t>PAA</w:t>
            </w:r>
          </w:p>
        </w:tc>
        <w:tc>
          <w:tcPr>
            <w:tcW w:w="825"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60</w:t>
            </w:r>
            <w:r w:rsidR="004D093A">
              <w:rPr>
                <w:lang w:eastAsia="en-GB"/>
              </w:rPr>
              <w:t>00</w:t>
            </w:r>
          </w:p>
        </w:tc>
        <w:tc>
          <w:tcPr>
            <w:tcW w:w="946"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64259</w:t>
            </w:r>
          </w:p>
        </w:tc>
        <w:tc>
          <w:tcPr>
            <w:tcW w:w="946"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110846</w:t>
            </w:r>
          </w:p>
        </w:tc>
        <w:tc>
          <w:tcPr>
            <w:tcW w:w="1087"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10.6</w:t>
            </w:r>
          </w:p>
        </w:tc>
      </w:tr>
      <w:tr w:rsidR="00847B8E" w:rsidRPr="008A33AB" w:rsidTr="00E337F5">
        <w:trPr>
          <w:trHeight w:val="300"/>
          <w:jc w:val="center"/>
        </w:trPr>
        <w:tc>
          <w:tcPr>
            <w:tcW w:w="1236" w:type="dxa"/>
            <w:shd w:val="clear" w:color="auto" w:fill="auto"/>
            <w:noWrap/>
            <w:vAlign w:val="bottom"/>
            <w:hideMark/>
          </w:tcPr>
          <w:p w:rsidR="00847B8E" w:rsidRPr="008A33AB" w:rsidRDefault="00847B8E" w:rsidP="00E337F5">
            <w:pPr>
              <w:spacing w:line="240" w:lineRule="auto"/>
              <w:rPr>
                <w:lang w:eastAsia="en-GB"/>
              </w:rPr>
            </w:pPr>
            <w:r w:rsidRPr="008A33AB">
              <w:rPr>
                <w:lang w:eastAsia="en-GB"/>
              </w:rPr>
              <w:t>RI</w:t>
            </w:r>
          </w:p>
        </w:tc>
        <w:tc>
          <w:tcPr>
            <w:tcW w:w="1116" w:type="dxa"/>
            <w:shd w:val="clear" w:color="auto" w:fill="auto"/>
            <w:noWrap/>
            <w:vAlign w:val="bottom"/>
            <w:hideMark/>
          </w:tcPr>
          <w:p w:rsidR="00847B8E" w:rsidRPr="008A33AB" w:rsidRDefault="00847B8E" w:rsidP="00E337F5">
            <w:pPr>
              <w:spacing w:line="240" w:lineRule="auto"/>
              <w:rPr>
                <w:lang w:eastAsia="en-GB"/>
              </w:rPr>
            </w:pPr>
            <w:r w:rsidRPr="008A33AB">
              <w:rPr>
                <w:lang w:eastAsia="en-GB"/>
              </w:rPr>
              <w:t>TS1/85/6</w:t>
            </w:r>
          </w:p>
        </w:tc>
        <w:tc>
          <w:tcPr>
            <w:tcW w:w="1670" w:type="dxa"/>
            <w:shd w:val="clear" w:color="auto" w:fill="auto"/>
            <w:noWrap/>
            <w:vAlign w:val="bottom"/>
          </w:tcPr>
          <w:p w:rsidR="00847B8E" w:rsidRPr="008A33AB" w:rsidRDefault="00847B8E" w:rsidP="00E337F5">
            <w:pPr>
              <w:spacing w:line="240" w:lineRule="auto"/>
              <w:rPr>
                <w:lang w:eastAsia="en-GB"/>
              </w:rPr>
            </w:pPr>
            <w:r w:rsidRPr="008A33AB">
              <w:rPr>
                <w:lang w:eastAsia="en-GB"/>
              </w:rPr>
              <w:t>P</w:t>
            </w:r>
            <w:r>
              <w:rPr>
                <w:lang w:eastAsia="en-GB"/>
              </w:rPr>
              <w:t>(</w:t>
            </w:r>
            <w:r w:rsidRPr="008A33AB">
              <w:rPr>
                <w:lang w:eastAsia="en-GB"/>
              </w:rPr>
              <w:t>AA-</w:t>
            </w:r>
            <w:r w:rsidRPr="00E337F5">
              <w:rPr>
                <w:i/>
                <w:lang w:eastAsia="en-GB"/>
              </w:rPr>
              <w:t>co</w:t>
            </w:r>
            <w:r>
              <w:rPr>
                <w:lang w:eastAsia="en-GB"/>
              </w:rPr>
              <w:t>-</w:t>
            </w:r>
            <w:r w:rsidRPr="008A33AB">
              <w:rPr>
                <w:lang w:eastAsia="en-GB"/>
              </w:rPr>
              <w:t>AC</w:t>
            </w:r>
            <w:r>
              <w:rPr>
                <w:lang w:eastAsia="en-GB"/>
              </w:rPr>
              <w:t>E)</w:t>
            </w:r>
          </w:p>
        </w:tc>
        <w:tc>
          <w:tcPr>
            <w:tcW w:w="825" w:type="dxa"/>
            <w:shd w:val="clear" w:color="auto" w:fill="auto"/>
            <w:noWrap/>
            <w:vAlign w:val="bottom"/>
            <w:hideMark/>
          </w:tcPr>
          <w:p w:rsidR="00847B8E" w:rsidRPr="008A33AB" w:rsidRDefault="004D093A" w:rsidP="004D093A">
            <w:pPr>
              <w:spacing w:line="240" w:lineRule="auto"/>
              <w:jc w:val="center"/>
              <w:rPr>
                <w:lang w:eastAsia="en-GB"/>
              </w:rPr>
            </w:pPr>
            <w:r>
              <w:rPr>
                <w:lang w:eastAsia="en-GB"/>
              </w:rPr>
              <w:t>11400</w:t>
            </w:r>
          </w:p>
        </w:tc>
        <w:tc>
          <w:tcPr>
            <w:tcW w:w="946"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34543</w:t>
            </w:r>
          </w:p>
        </w:tc>
        <w:tc>
          <w:tcPr>
            <w:tcW w:w="946"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56143</w:t>
            </w:r>
          </w:p>
        </w:tc>
        <w:tc>
          <w:tcPr>
            <w:tcW w:w="1087"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3.0</w:t>
            </w:r>
          </w:p>
        </w:tc>
      </w:tr>
      <w:tr w:rsidR="00847B8E" w:rsidRPr="008A33AB" w:rsidTr="00E337F5">
        <w:trPr>
          <w:trHeight w:val="300"/>
          <w:jc w:val="center"/>
        </w:trPr>
        <w:tc>
          <w:tcPr>
            <w:tcW w:w="1236" w:type="dxa"/>
            <w:shd w:val="clear" w:color="auto" w:fill="auto"/>
            <w:noWrap/>
            <w:vAlign w:val="bottom"/>
            <w:hideMark/>
          </w:tcPr>
          <w:p w:rsidR="00847B8E" w:rsidRPr="008A33AB" w:rsidRDefault="00847B8E" w:rsidP="00E337F5">
            <w:pPr>
              <w:spacing w:line="240" w:lineRule="auto"/>
              <w:rPr>
                <w:lang w:eastAsia="en-GB"/>
              </w:rPr>
            </w:pPr>
            <w:r>
              <w:rPr>
                <w:lang w:eastAsia="en-GB"/>
              </w:rPr>
              <w:t>UV</w:t>
            </w:r>
            <w:r w:rsidRPr="008A33AB">
              <w:rPr>
                <w:lang w:eastAsia="en-GB"/>
              </w:rPr>
              <w:t xml:space="preserve"> (295)</w:t>
            </w:r>
          </w:p>
        </w:tc>
        <w:tc>
          <w:tcPr>
            <w:tcW w:w="1116" w:type="dxa"/>
            <w:shd w:val="clear" w:color="auto" w:fill="auto"/>
            <w:noWrap/>
            <w:vAlign w:val="bottom"/>
            <w:hideMark/>
          </w:tcPr>
          <w:p w:rsidR="00847B8E" w:rsidRPr="008A33AB" w:rsidRDefault="00847B8E" w:rsidP="00E337F5">
            <w:pPr>
              <w:spacing w:line="240" w:lineRule="auto"/>
              <w:rPr>
                <w:lang w:eastAsia="en-GB"/>
              </w:rPr>
            </w:pPr>
            <w:r w:rsidRPr="008A33AB">
              <w:rPr>
                <w:lang w:eastAsia="en-GB"/>
              </w:rPr>
              <w:t>TS1/85/6</w:t>
            </w:r>
          </w:p>
        </w:tc>
        <w:tc>
          <w:tcPr>
            <w:tcW w:w="1670" w:type="dxa"/>
            <w:shd w:val="clear" w:color="auto" w:fill="auto"/>
            <w:noWrap/>
            <w:vAlign w:val="bottom"/>
          </w:tcPr>
          <w:p w:rsidR="00847B8E" w:rsidRPr="008A33AB" w:rsidRDefault="00847B8E" w:rsidP="00E337F5">
            <w:pPr>
              <w:spacing w:line="240" w:lineRule="auto"/>
              <w:rPr>
                <w:lang w:eastAsia="en-GB"/>
              </w:rPr>
            </w:pPr>
            <w:r w:rsidRPr="008A33AB">
              <w:rPr>
                <w:lang w:eastAsia="en-GB"/>
              </w:rPr>
              <w:t>P</w:t>
            </w:r>
            <w:r>
              <w:rPr>
                <w:lang w:eastAsia="en-GB"/>
              </w:rPr>
              <w:t>(</w:t>
            </w:r>
            <w:r w:rsidRPr="008A33AB">
              <w:rPr>
                <w:lang w:eastAsia="en-GB"/>
              </w:rPr>
              <w:t>AA-</w:t>
            </w:r>
            <w:r w:rsidRPr="00E337F5">
              <w:rPr>
                <w:i/>
                <w:lang w:eastAsia="en-GB"/>
              </w:rPr>
              <w:t>co</w:t>
            </w:r>
            <w:r>
              <w:rPr>
                <w:lang w:eastAsia="en-GB"/>
              </w:rPr>
              <w:t>-</w:t>
            </w:r>
            <w:r w:rsidRPr="008A33AB">
              <w:rPr>
                <w:lang w:eastAsia="en-GB"/>
              </w:rPr>
              <w:t>AC</w:t>
            </w:r>
            <w:r>
              <w:rPr>
                <w:lang w:eastAsia="en-GB"/>
              </w:rPr>
              <w:t>E)</w:t>
            </w:r>
          </w:p>
        </w:tc>
        <w:tc>
          <w:tcPr>
            <w:tcW w:w="825" w:type="dxa"/>
            <w:shd w:val="clear" w:color="auto" w:fill="auto"/>
            <w:noWrap/>
            <w:vAlign w:val="bottom"/>
            <w:hideMark/>
          </w:tcPr>
          <w:p w:rsidR="00847B8E" w:rsidRPr="008A33AB" w:rsidRDefault="004D093A" w:rsidP="004D093A">
            <w:pPr>
              <w:spacing w:line="240" w:lineRule="auto"/>
              <w:jc w:val="center"/>
              <w:rPr>
                <w:lang w:eastAsia="en-GB"/>
              </w:rPr>
            </w:pPr>
            <w:r>
              <w:rPr>
                <w:lang w:eastAsia="en-GB"/>
              </w:rPr>
              <w:t>2000</w:t>
            </w:r>
          </w:p>
        </w:tc>
        <w:tc>
          <w:tcPr>
            <w:tcW w:w="946" w:type="dxa"/>
            <w:shd w:val="clear" w:color="auto" w:fill="auto"/>
            <w:noWrap/>
            <w:vAlign w:val="bottom"/>
            <w:hideMark/>
          </w:tcPr>
          <w:p w:rsidR="00847B8E" w:rsidRPr="008A33AB" w:rsidRDefault="004D093A" w:rsidP="004D093A">
            <w:pPr>
              <w:spacing w:line="240" w:lineRule="auto"/>
              <w:jc w:val="center"/>
              <w:rPr>
                <w:lang w:eastAsia="en-GB"/>
              </w:rPr>
            </w:pPr>
            <w:r>
              <w:rPr>
                <w:lang w:eastAsia="en-GB"/>
              </w:rPr>
              <w:t>31700</w:t>
            </w:r>
          </w:p>
        </w:tc>
        <w:tc>
          <w:tcPr>
            <w:tcW w:w="946" w:type="dxa"/>
            <w:shd w:val="clear" w:color="auto" w:fill="auto"/>
            <w:noWrap/>
            <w:vAlign w:val="bottom"/>
            <w:hideMark/>
          </w:tcPr>
          <w:p w:rsidR="00847B8E" w:rsidRPr="008A33AB" w:rsidRDefault="004D093A" w:rsidP="004D093A">
            <w:pPr>
              <w:spacing w:line="240" w:lineRule="auto"/>
              <w:jc w:val="center"/>
              <w:rPr>
                <w:lang w:eastAsia="en-GB"/>
              </w:rPr>
            </w:pPr>
            <w:r>
              <w:rPr>
                <w:lang w:eastAsia="en-GB"/>
              </w:rPr>
              <w:t>58600</w:t>
            </w:r>
          </w:p>
        </w:tc>
        <w:tc>
          <w:tcPr>
            <w:tcW w:w="1087"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15.9</w:t>
            </w:r>
          </w:p>
        </w:tc>
      </w:tr>
      <w:tr w:rsidR="00847B8E" w:rsidRPr="008A33AB" w:rsidTr="00E337F5">
        <w:trPr>
          <w:trHeight w:val="300"/>
          <w:jc w:val="center"/>
        </w:trPr>
        <w:tc>
          <w:tcPr>
            <w:tcW w:w="1236" w:type="dxa"/>
            <w:shd w:val="clear" w:color="auto" w:fill="auto"/>
            <w:noWrap/>
            <w:vAlign w:val="bottom"/>
            <w:hideMark/>
          </w:tcPr>
          <w:p w:rsidR="00847B8E" w:rsidRPr="008A33AB" w:rsidRDefault="00847B8E" w:rsidP="00E337F5">
            <w:pPr>
              <w:spacing w:line="240" w:lineRule="auto"/>
              <w:rPr>
                <w:lang w:eastAsia="en-GB"/>
              </w:rPr>
            </w:pPr>
            <w:r>
              <w:rPr>
                <w:lang w:eastAsia="en-GB"/>
              </w:rPr>
              <w:t>RI</w:t>
            </w:r>
          </w:p>
        </w:tc>
        <w:tc>
          <w:tcPr>
            <w:tcW w:w="1116" w:type="dxa"/>
            <w:shd w:val="clear" w:color="auto" w:fill="auto"/>
            <w:noWrap/>
            <w:vAlign w:val="bottom"/>
            <w:hideMark/>
          </w:tcPr>
          <w:p w:rsidR="00847B8E" w:rsidRPr="008A33AB" w:rsidRDefault="00847B8E" w:rsidP="00E337F5">
            <w:pPr>
              <w:spacing w:line="240" w:lineRule="auto"/>
              <w:rPr>
                <w:lang w:eastAsia="en-GB"/>
              </w:rPr>
            </w:pPr>
            <w:r w:rsidRPr="008A33AB">
              <w:rPr>
                <w:lang w:eastAsia="en-GB"/>
              </w:rPr>
              <w:t>TS1/90/1</w:t>
            </w:r>
          </w:p>
        </w:tc>
        <w:tc>
          <w:tcPr>
            <w:tcW w:w="1670" w:type="dxa"/>
            <w:shd w:val="clear" w:color="auto" w:fill="auto"/>
            <w:noWrap/>
            <w:vAlign w:val="bottom"/>
            <w:hideMark/>
          </w:tcPr>
          <w:p w:rsidR="00847B8E" w:rsidRPr="008A33AB" w:rsidRDefault="00847B8E" w:rsidP="00E337F5">
            <w:pPr>
              <w:spacing w:line="240" w:lineRule="auto"/>
              <w:rPr>
                <w:lang w:eastAsia="en-GB"/>
              </w:rPr>
            </w:pPr>
            <w:r w:rsidRPr="008A33AB">
              <w:rPr>
                <w:lang w:eastAsia="en-GB"/>
              </w:rPr>
              <w:t>PAA</w:t>
            </w:r>
          </w:p>
        </w:tc>
        <w:tc>
          <w:tcPr>
            <w:tcW w:w="825" w:type="dxa"/>
            <w:shd w:val="clear" w:color="auto" w:fill="auto"/>
            <w:noWrap/>
            <w:vAlign w:val="bottom"/>
            <w:hideMark/>
          </w:tcPr>
          <w:p w:rsidR="00847B8E" w:rsidRPr="008A33AB" w:rsidRDefault="004D093A" w:rsidP="004D093A">
            <w:pPr>
              <w:spacing w:line="240" w:lineRule="auto"/>
              <w:jc w:val="center"/>
              <w:rPr>
                <w:lang w:eastAsia="en-GB"/>
              </w:rPr>
            </w:pPr>
            <w:r>
              <w:rPr>
                <w:lang w:eastAsia="en-GB"/>
              </w:rPr>
              <w:t>5800</w:t>
            </w:r>
          </w:p>
        </w:tc>
        <w:tc>
          <w:tcPr>
            <w:tcW w:w="946" w:type="dxa"/>
            <w:shd w:val="clear" w:color="auto" w:fill="auto"/>
            <w:noWrap/>
            <w:vAlign w:val="bottom"/>
            <w:hideMark/>
          </w:tcPr>
          <w:p w:rsidR="00847B8E" w:rsidRPr="008A33AB" w:rsidRDefault="004D093A" w:rsidP="004D093A">
            <w:pPr>
              <w:spacing w:line="240" w:lineRule="auto"/>
              <w:jc w:val="center"/>
              <w:rPr>
                <w:lang w:eastAsia="en-GB"/>
              </w:rPr>
            </w:pPr>
            <w:r>
              <w:rPr>
                <w:lang w:eastAsia="en-GB"/>
              </w:rPr>
              <w:t>56200</w:t>
            </w:r>
          </w:p>
        </w:tc>
        <w:tc>
          <w:tcPr>
            <w:tcW w:w="946"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115483</w:t>
            </w:r>
          </w:p>
        </w:tc>
        <w:tc>
          <w:tcPr>
            <w:tcW w:w="1087" w:type="dxa"/>
            <w:shd w:val="clear" w:color="auto" w:fill="auto"/>
            <w:noWrap/>
            <w:vAlign w:val="bottom"/>
            <w:hideMark/>
          </w:tcPr>
          <w:p w:rsidR="00847B8E" w:rsidRPr="008A33AB" w:rsidRDefault="00847B8E" w:rsidP="004D093A">
            <w:pPr>
              <w:spacing w:line="240" w:lineRule="auto"/>
              <w:jc w:val="center"/>
              <w:rPr>
                <w:lang w:eastAsia="en-GB"/>
              </w:rPr>
            </w:pPr>
            <w:r w:rsidRPr="008A33AB">
              <w:rPr>
                <w:lang w:eastAsia="en-GB"/>
              </w:rPr>
              <w:t>9.7</w:t>
            </w:r>
          </w:p>
        </w:tc>
      </w:tr>
      <w:tr w:rsidR="00847B8E" w:rsidRPr="006A7DFA" w:rsidTr="00E337F5">
        <w:trPr>
          <w:trHeight w:val="300"/>
          <w:jc w:val="center"/>
        </w:trPr>
        <w:tc>
          <w:tcPr>
            <w:tcW w:w="1236" w:type="dxa"/>
            <w:shd w:val="clear" w:color="auto" w:fill="auto"/>
            <w:noWrap/>
            <w:vAlign w:val="bottom"/>
            <w:hideMark/>
          </w:tcPr>
          <w:p w:rsidR="00847B8E" w:rsidRPr="006A7DFA" w:rsidRDefault="00847B8E" w:rsidP="00E337F5">
            <w:pPr>
              <w:spacing w:line="240" w:lineRule="auto"/>
              <w:rPr>
                <w:lang w:eastAsia="en-GB"/>
              </w:rPr>
            </w:pPr>
            <w:r w:rsidRPr="006A7DFA">
              <w:rPr>
                <w:lang w:eastAsia="en-GB"/>
              </w:rPr>
              <w:t>UV (295)</w:t>
            </w:r>
          </w:p>
        </w:tc>
        <w:tc>
          <w:tcPr>
            <w:tcW w:w="1116" w:type="dxa"/>
            <w:shd w:val="clear" w:color="auto" w:fill="auto"/>
            <w:noWrap/>
            <w:vAlign w:val="bottom"/>
            <w:hideMark/>
          </w:tcPr>
          <w:p w:rsidR="00847B8E" w:rsidRPr="006A7DFA" w:rsidRDefault="00847B8E" w:rsidP="00E337F5">
            <w:pPr>
              <w:spacing w:line="240" w:lineRule="auto"/>
              <w:rPr>
                <w:lang w:eastAsia="en-GB"/>
              </w:rPr>
            </w:pPr>
            <w:r w:rsidRPr="006A7DFA">
              <w:rPr>
                <w:lang w:eastAsia="en-GB"/>
              </w:rPr>
              <w:t>TS1/90/1</w:t>
            </w:r>
          </w:p>
        </w:tc>
        <w:tc>
          <w:tcPr>
            <w:tcW w:w="1670" w:type="dxa"/>
            <w:shd w:val="clear" w:color="auto" w:fill="auto"/>
            <w:noWrap/>
            <w:vAlign w:val="bottom"/>
            <w:hideMark/>
          </w:tcPr>
          <w:p w:rsidR="00847B8E" w:rsidRPr="006A7DFA" w:rsidRDefault="00847B8E" w:rsidP="00E337F5">
            <w:pPr>
              <w:spacing w:line="240" w:lineRule="auto"/>
              <w:rPr>
                <w:lang w:eastAsia="en-GB"/>
              </w:rPr>
            </w:pPr>
            <w:r w:rsidRPr="006A7DFA">
              <w:rPr>
                <w:lang w:eastAsia="en-GB"/>
              </w:rPr>
              <w:t>PAA</w:t>
            </w:r>
          </w:p>
        </w:tc>
        <w:tc>
          <w:tcPr>
            <w:tcW w:w="825" w:type="dxa"/>
            <w:shd w:val="clear" w:color="auto" w:fill="auto"/>
            <w:noWrap/>
            <w:vAlign w:val="bottom"/>
            <w:hideMark/>
          </w:tcPr>
          <w:p w:rsidR="00847B8E" w:rsidRPr="006A7DFA" w:rsidRDefault="004D093A" w:rsidP="004D093A">
            <w:pPr>
              <w:spacing w:line="240" w:lineRule="auto"/>
              <w:jc w:val="center"/>
              <w:rPr>
                <w:lang w:eastAsia="en-GB"/>
              </w:rPr>
            </w:pPr>
            <w:r>
              <w:rPr>
                <w:lang w:eastAsia="en-GB"/>
              </w:rPr>
              <w:t>3400</w:t>
            </w:r>
          </w:p>
        </w:tc>
        <w:tc>
          <w:tcPr>
            <w:tcW w:w="946" w:type="dxa"/>
            <w:shd w:val="clear" w:color="auto" w:fill="auto"/>
            <w:noWrap/>
            <w:vAlign w:val="bottom"/>
            <w:hideMark/>
          </w:tcPr>
          <w:p w:rsidR="00847B8E" w:rsidRPr="006A7DFA" w:rsidRDefault="00847B8E" w:rsidP="004D093A">
            <w:pPr>
              <w:spacing w:line="240" w:lineRule="auto"/>
              <w:jc w:val="center"/>
              <w:rPr>
                <w:lang w:eastAsia="en-GB"/>
              </w:rPr>
            </w:pPr>
            <w:r w:rsidRPr="006A7DFA">
              <w:rPr>
                <w:lang w:eastAsia="en-GB"/>
              </w:rPr>
              <w:t>13073</w:t>
            </w:r>
          </w:p>
        </w:tc>
        <w:tc>
          <w:tcPr>
            <w:tcW w:w="946" w:type="dxa"/>
            <w:shd w:val="clear" w:color="auto" w:fill="auto"/>
            <w:noWrap/>
            <w:vAlign w:val="bottom"/>
            <w:hideMark/>
          </w:tcPr>
          <w:p w:rsidR="00847B8E" w:rsidRPr="006A7DFA" w:rsidRDefault="00847B8E" w:rsidP="004D093A">
            <w:pPr>
              <w:spacing w:line="240" w:lineRule="auto"/>
              <w:jc w:val="center"/>
              <w:rPr>
                <w:lang w:eastAsia="en-GB"/>
              </w:rPr>
            </w:pPr>
            <w:r w:rsidRPr="006A7DFA">
              <w:rPr>
                <w:lang w:eastAsia="en-GB"/>
              </w:rPr>
              <w:t>21773</w:t>
            </w:r>
          </w:p>
        </w:tc>
        <w:tc>
          <w:tcPr>
            <w:tcW w:w="1087" w:type="dxa"/>
            <w:shd w:val="clear" w:color="auto" w:fill="auto"/>
            <w:noWrap/>
            <w:vAlign w:val="bottom"/>
            <w:hideMark/>
          </w:tcPr>
          <w:p w:rsidR="00847B8E" w:rsidRPr="006A7DFA" w:rsidRDefault="00847B8E" w:rsidP="004D093A">
            <w:pPr>
              <w:spacing w:line="240" w:lineRule="auto"/>
              <w:jc w:val="center"/>
              <w:rPr>
                <w:lang w:eastAsia="en-GB"/>
              </w:rPr>
            </w:pPr>
            <w:r w:rsidRPr="006A7DFA">
              <w:rPr>
                <w:lang w:eastAsia="en-GB"/>
              </w:rPr>
              <w:t>3.8</w:t>
            </w:r>
          </w:p>
        </w:tc>
      </w:tr>
    </w:tbl>
    <w:p w:rsidR="00134F32" w:rsidRPr="009F370C" w:rsidRDefault="00134F32" w:rsidP="00134F32">
      <w:r>
        <w:lastRenderedPageBreak/>
        <w:t xml:space="preserve">Using the charged aqueous columns accurate molecular weights can be determined from the RI detector, although the system continued to present large </w:t>
      </w:r>
      <w:proofErr w:type="spellStart"/>
      <w:r>
        <w:t>dispersities</w:t>
      </w:r>
      <w:proofErr w:type="spellEnd"/>
      <w:r>
        <w:t xml:space="preserve"> (only CTA </w:t>
      </w:r>
      <w:r w:rsidRPr="00847B8E">
        <w:rPr>
          <w:b/>
        </w:rPr>
        <w:t>(1)</w:t>
      </w:r>
      <w:r>
        <w:t xml:space="preserve"> polymers were analysed using this technique). It was suspected that these figures were due to band broadening within the column as opposed to being an intrinsic property of the samples.</w:t>
      </w:r>
    </w:p>
    <w:p w:rsidR="009F370C" w:rsidRPr="009F370C" w:rsidRDefault="009F370C" w:rsidP="009F370C">
      <w:pPr>
        <w:pStyle w:val="Heading5"/>
      </w:pPr>
      <w:proofErr w:type="spellStart"/>
      <w:r w:rsidRPr="006A7DFA">
        <w:t>Tetrahydrofuran</w:t>
      </w:r>
      <w:proofErr w:type="spellEnd"/>
      <w:r w:rsidRPr="006A7DFA">
        <w:t xml:space="preserve"> (THF) GPC</w:t>
      </w:r>
    </w:p>
    <w:p w:rsidR="002116A5" w:rsidRDefault="0055272A" w:rsidP="007D5FD0">
      <w:r w:rsidRPr="006A7DFA">
        <w:t>Due to t</w:t>
      </w:r>
      <w:r w:rsidR="0086672A" w:rsidRPr="006A7DFA">
        <w:t xml:space="preserve">he </w:t>
      </w:r>
      <w:r w:rsidR="00261E97">
        <w:t xml:space="preserve">high </w:t>
      </w:r>
      <w:proofErr w:type="spellStart"/>
      <w:r w:rsidR="002116A5" w:rsidRPr="006A7DFA">
        <w:t>dispersity</w:t>
      </w:r>
      <w:proofErr w:type="spellEnd"/>
      <w:r w:rsidR="002116A5" w:rsidRPr="006A7DFA">
        <w:t xml:space="preserve"> of </w:t>
      </w:r>
      <w:r w:rsidR="00B54291" w:rsidRPr="006A7DFA">
        <w:t xml:space="preserve">RAFT </w:t>
      </w:r>
      <w:r w:rsidRPr="006A7DFA">
        <w:t xml:space="preserve">PAA </w:t>
      </w:r>
      <w:r w:rsidR="00B54291" w:rsidRPr="006A7DFA">
        <w:t xml:space="preserve">polymers </w:t>
      </w:r>
      <w:r w:rsidR="0086672A" w:rsidRPr="006A7DFA">
        <w:t xml:space="preserve">via </w:t>
      </w:r>
      <w:r w:rsidRPr="006A7DFA">
        <w:t>charged GPC</w:t>
      </w:r>
      <w:r w:rsidR="0086672A" w:rsidRPr="006A7DFA">
        <w:t xml:space="preserve">, samples were </w:t>
      </w:r>
      <w:r w:rsidR="002116A5" w:rsidRPr="006A7DFA">
        <w:t xml:space="preserve">analysed via RI detection on a </w:t>
      </w:r>
      <w:proofErr w:type="spellStart"/>
      <w:r w:rsidR="002116A5" w:rsidRPr="006A7DFA">
        <w:t>tetrahydrofuran</w:t>
      </w:r>
      <w:proofErr w:type="spellEnd"/>
      <w:r w:rsidR="002116A5" w:rsidRPr="006A7DFA">
        <w:t xml:space="preserve"> (THF) based GPC, calibrated using PMAA </w:t>
      </w:r>
      <w:proofErr w:type="spellStart"/>
      <w:r w:rsidR="002116A5" w:rsidRPr="006A7DFA">
        <w:t>calibrants</w:t>
      </w:r>
      <w:proofErr w:type="spellEnd"/>
      <w:r w:rsidR="002116A5" w:rsidRPr="006A7DFA">
        <w:t xml:space="preserve">. </w:t>
      </w:r>
      <w:r w:rsidR="00646CE7" w:rsidRPr="006A7DFA">
        <w:t>S</w:t>
      </w:r>
      <w:r w:rsidR="00582160" w:rsidRPr="006A7DFA">
        <w:t xml:space="preserve">amples </w:t>
      </w:r>
      <w:r w:rsidR="00582160" w:rsidRPr="002116A5">
        <w:t xml:space="preserve">were methylated with </w:t>
      </w:r>
      <w:proofErr w:type="spellStart"/>
      <w:r w:rsidR="00582160" w:rsidRPr="002116A5">
        <w:t>trisdiazomethane</w:t>
      </w:r>
      <w:proofErr w:type="spellEnd"/>
      <w:r w:rsidR="002116A5" w:rsidRPr="002116A5">
        <w:t xml:space="preserve"> </w:t>
      </w:r>
      <w:r w:rsidR="00646CE7">
        <w:t>to improve solubility</w:t>
      </w:r>
      <w:r w:rsidR="00582160">
        <w:t>.</w:t>
      </w:r>
      <w:r w:rsidR="002116A5">
        <w:t xml:space="preserve"> Free radical polymers (containing no CTA) showed similar molecular weights to th</w:t>
      </w:r>
      <w:r w:rsidR="00261E97">
        <w:t xml:space="preserve">ose obtained with </w:t>
      </w:r>
      <w:r w:rsidR="002116A5">
        <w:t xml:space="preserve">charged ionic columns but with markedly reduced </w:t>
      </w:r>
      <w:proofErr w:type="spellStart"/>
      <w:r w:rsidR="002116A5">
        <w:t>disp</w:t>
      </w:r>
      <w:r w:rsidR="002116A5" w:rsidRPr="00A32AB7">
        <w:t>ersity</w:t>
      </w:r>
      <w:proofErr w:type="spellEnd"/>
      <w:r w:rsidR="002116A5" w:rsidRPr="00A32AB7">
        <w:t xml:space="preserve"> (</w:t>
      </w:r>
      <w:r w:rsidR="002116A5" w:rsidRPr="00A32AB7">
        <w:fldChar w:fldCharType="begin"/>
      </w:r>
      <w:r w:rsidR="002116A5" w:rsidRPr="00A32AB7">
        <w:instrText xml:space="preserve"> REF _Ref360280339 \h </w:instrText>
      </w:r>
      <w:r w:rsidR="00A32AB7" w:rsidRPr="00A32AB7">
        <w:instrText xml:space="preserve"> \* MERGEFORMAT </w:instrText>
      </w:r>
      <w:r w:rsidR="002116A5" w:rsidRPr="00A32AB7">
        <w:fldChar w:fldCharType="separate"/>
      </w:r>
      <w:r w:rsidR="00DC3E10" w:rsidRPr="00DC3E10">
        <w:t xml:space="preserve">Table </w:t>
      </w:r>
      <w:r w:rsidR="00DC3E10" w:rsidRPr="00DC3E10">
        <w:rPr>
          <w:noProof/>
        </w:rPr>
        <w:t>12</w:t>
      </w:r>
      <w:r w:rsidR="002116A5" w:rsidRPr="00A32AB7">
        <w:fldChar w:fldCharType="end"/>
      </w:r>
      <w:r w:rsidR="002116A5" w:rsidRPr="00A32AB7">
        <w:t>)</w:t>
      </w:r>
      <w:r w:rsidR="003D78B2">
        <w:t>.</w:t>
      </w:r>
    </w:p>
    <w:p w:rsidR="00D053C1" w:rsidRPr="006A7DFA" w:rsidRDefault="00D053C1" w:rsidP="007D5FD0">
      <w:pPr>
        <w:pStyle w:val="Caption"/>
        <w:rPr>
          <w:b w:val="0"/>
          <w:color w:val="auto"/>
          <w:sz w:val="22"/>
        </w:rPr>
      </w:pPr>
      <w:bookmarkStart w:id="197" w:name="_Ref360280339"/>
      <w:bookmarkStart w:id="198" w:name="_Toc385451361"/>
      <w:r w:rsidRPr="006A7DFA">
        <w:rPr>
          <w:b w:val="0"/>
          <w:color w:val="auto"/>
          <w:sz w:val="22"/>
        </w:rPr>
        <w:t xml:space="preserve">Table </w:t>
      </w:r>
      <w:r w:rsidRPr="006A7DFA">
        <w:rPr>
          <w:b w:val="0"/>
          <w:color w:val="auto"/>
          <w:sz w:val="22"/>
        </w:rPr>
        <w:fldChar w:fldCharType="begin"/>
      </w:r>
      <w:r w:rsidRPr="006A7DFA">
        <w:rPr>
          <w:b w:val="0"/>
          <w:color w:val="auto"/>
          <w:sz w:val="22"/>
        </w:rPr>
        <w:instrText xml:space="preserve"> SEQ Table \* ARABIC </w:instrText>
      </w:r>
      <w:r w:rsidRPr="006A7DFA">
        <w:rPr>
          <w:b w:val="0"/>
          <w:color w:val="auto"/>
          <w:sz w:val="22"/>
        </w:rPr>
        <w:fldChar w:fldCharType="separate"/>
      </w:r>
      <w:r w:rsidR="00DC3E10">
        <w:rPr>
          <w:b w:val="0"/>
          <w:noProof/>
          <w:color w:val="auto"/>
          <w:sz w:val="22"/>
        </w:rPr>
        <w:t>12</w:t>
      </w:r>
      <w:r w:rsidRPr="006A7DFA">
        <w:rPr>
          <w:b w:val="0"/>
          <w:color w:val="auto"/>
          <w:sz w:val="22"/>
        </w:rPr>
        <w:fldChar w:fldCharType="end"/>
      </w:r>
      <w:bookmarkEnd w:id="197"/>
      <w:r w:rsidRPr="006A7DFA">
        <w:rPr>
          <w:b w:val="0"/>
          <w:color w:val="auto"/>
          <w:sz w:val="22"/>
        </w:rPr>
        <w:t xml:space="preserve"> – THF </w:t>
      </w:r>
      <w:r w:rsidR="00582160" w:rsidRPr="006A7DFA">
        <w:rPr>
          <w:b w:val="0"/>
          <w:color w:val="auto"/>
          <w:sz w:val="22"/>
        </w:rPr>
        <w:t>GPC of non-</w:t>
      </w:r>
      <w:r w:rsidRPr="006A7DFA">
        <w:rPr>
          <w:b w:val="0"/>
          <w:color w:val="auto"/>
          <w:sz w:val="22"/>
        </w:rPr>
        <w:t>RAFT polymers</w:t>
      </w:r>
      <w:bookmarkEnd w:id="198"/>
    </w:p>
    <w:tbl>
      <w:tblPr>
        <w:tblW w:w="7646" w:type="dxa"/>
        <w:jc w:val="center"/>
        <w:tblInd w:w="-1793" w:type="dxa"/>
        <w:tblLook w:val="04A0" w:firstRow="1" w:lastRow="0" w:firstColumn="1" w:lastColumn="0" w:noHBand="0" w:noVBand="1"/>
      </w:tblPr>
      <w:tblGrid>
        <w:gridCol w:w="1142"/>
        <w:gridCol w:w="2664"/>
        <w:gridCol w:w="960"/>
        <w:gridCol w:w="960"/>
        <w:gridCol w:w="960"/>
        <w:gridCol w:w="960"/>
      </w:tblGrid>
      <w:tr w:rsidR="00D053C1" w:rsidRPr="00D053C1" w:rsidTr="00C14400">
        <w:trPr>
          <w:trHeight w:val="117"/>
          <w:jc w:val="center"/>
        </w:trPr>
        <w:tc>
          <w:tcPr>
            <w:tcW w:w="1142" w:type="dxa"/>
            <w:tcBorders>
              <w:top w:val="nil"/>
              <w:left w:val="nil"/>
              <w:bottom w:val="single" w:sz="4" w:space="0" w:color="auto"/>
              <w:right w:val="nil"/>
            </w:tcBorders>
            <w:shd w:val="clear" w:color="auto" w:fill="auto"/>
            <w:noWrap/>
            <w:vAlign w:val="bottom"/>
            <w:hideMark/>
          </w:tcPr>
          <w:p w:rsidR="00D053C1" w:rsidRPr="00D053C1" w:rsidRDefault="00D053C1" w:rsidP="00E337F5">
            <w:pPr>
              <w:spacing w:line="240" w:lineRule="auto"/>
              <w:rPr>
                <w:lang w:eastAsia="en-GB"/>
              </w:rPr>
            </w:pPr>
            <w:r w:rsidRPr="00D053C1">
              <w:rPr>
                <w:lang w:eastAsia="en-GB"/>
              </w:rPr>
              <w:t>No.</w:t>
            </w:r>
          </w:p>
        </w:tc>
        <w:tc>
          <w:tcPr>
            <w:tcW w:w="2664" w:type="dxa"/>
            <w:tcBorders>
              <w:top w:val="nil"/>
              <w:left w:val="nil"/>
              <w:bottom w:val="single" w:sz="4" w:space="0" w:color="auto"/>
              <w:right w:val="nil"/>
            </w:tcBorders>
            <w:shd w:val="clear" w:color="auto" w:fill="auto"/>
            <w:noWrap/>
            <w:vAlign w:val="bottom"/>
            <w:hideMark/>
          </w:tcPr>
          <w:p w:rsidR="00D053C1" w:rsidRPr="00D053C1" w:rsidRDefault="00D053C1" w:rsidP="00E337F5">
            <w:pPr>
              <w:spacing w:line="240" w:lineRule="auto"/>
              <w:rPr>
                <w:lang w:eastAsia="en-GB"/>
              </w:rPr>
            </w:pPr>
            <w:r w:rsidRPr="00D053C1">
              <w:rPr>
                <w:lang w:eastAsia="en-GB"/>
              </w:rPr>
              <w:t>Polymer</w:t>
            </w:r>
          </w:p>
        </w:tc>
        <w:tc>
          <w:tcPr>
            <w:tcW w:w="960" w:type="dxa"/>
            <w:tcBorders>
              <w:top w:val="nil"/>
              <w:left w:val="nil"/>
              <w:bottom w:val="single" w:sz="4" w:space="0" w:color="auto"/>
              <w:right w:val="nil"/>
            </w:tcBorders>
            <w:shd w:val="clear" w:color="auto" w:fill="auto"/>
            <w:noWrap/>
            <w:vAlign w:val="bottom"/>
            <w:hideMark/>
          </w:tcPr>
          <w:p w:rsidR="00D053C1" w:rsidRPr="00D053C1" w:rsidRDefault="00D053C1" w:rsidP="004D093A">
            <w:pPr>
              <w:spacing w:line="240" w:lineRule="auto"/>
              <w:jc w:val="center"/>
              <w:rPr>
                <w:lang w:eastAsia="en-GB"/>
              </w:rPr>
            </w:pPr>
            <w:proofErr w:type="spellStart"/>
            <w:r w:rsidRPr="00D053C1">
              <w:rPr>
                <w:lang w:eastAsia="en-GB"/>
              </w:rPr>
              <w:t>M</w:t>
            </w:r>
            <w:r w:rsidRPr="00847B8E">
              <w:rPr>
                <w:vertAlign w:val="subscript"/>
                <w:lang w:eastAsia="en-GB"/>
              </w:rPr>
              <w:t>n</w:t>
            </w:r>
            <w:proofErr w:type="spellEnd"/>
          </w:p>
        </w:tc>
        <w:tc>
          <w:tcPr>
            <w:tcW w:w="960" w:type="dxa"/>
            <w:tcBorders>
              <w:top w:val="nil"/>
              <w:left w:val="nil"/>
              <w:bottom w:val="single" w:sz="4" w:space="0" w:color="auto"/>
              <w:right w:val="nil"/>
            </w:tcBorders>
            <w:shd w:val="clear" w:color="auto" w:fill="auto"/>
            <w:noWrap/>
            <w:vAlign w:val="bottom"/>
            <w:hideMark/>
          </w:tcPr>
          <w:p w:rsidR="00D053C1" w:rsidRPr="00D053C1" w:rsidRDefault="00D053C1" w:rsidP="004D093A">
            <w:pPr>
              <w:spacing w:line="240" w:lineRule="auto"/>
              <w:jc w:val="center"/>
              <w:rPr>
                <w:lang w:eastAsia="en-GB"/>
              </w:rPr>
            </w:pPr>
            <w:r w:rsidRPr="00D053C1">
              <w:rPr>
                <w:lang w:eastAsia="en-GB"/>
              </w:rPr>
              <w:t>M</w:t>
            </w:r>
            <w:r w:rsidRPr="00847B8E">
              <w:rPr>
                <w:vertAlign w:val="subscript"/>
                <w:lang w:eastAsia="en-GB"/>
              </w:rPr>
              <w:t>w</w:t>
            </w:r>
          </w:p>
        </w:tc>
        <w:tc>
          <w:tcPr>
            <w:tcW w:w="960" w:type="dxa"/>
            <w:tcBorders>
              <w:top w:val="nil"/>
              <w:left w:val="nil"/>
              <w:bottom w:val="single" w:sz="4" w:space="0" w:color="auto"/>
              <w:right w:val="nil"/>
            </w:tcBorders>
            <w:shd w:val="clear" w:color="auto" w:fill="auto"/>
            <w:noWrap/>
            <w:vAlign w:val="bottom"/>
            <w:hideMark/>
          </w:tcPr>
          <w:p w:rsidR="00D053C1" w:rsidRPr="00D053C1" w:rsidRDefault="00D053C1" w:rsidP="004D093A">
            <w:pPr>
              <w:spacing w:line="240" w:lineRule="auto"/>
              <w:jc w:val="center"/>
              <w:rPr>
                <w:lang w:eastAsia="en-GB"/>
              </w:rPr>
            </w:pPr>
            <w:proofErr w:type="spellStart"/>
            <w:r w:rsidRPr="00D053C1">
              <w:rPr>
                <w:lang w:eastAsia="en-GB"/>
              </w:rPr>
              <w:t>M</w:t>
            </w:r>
            <w:r w:rsidRPr="00847B8E">
              <w:rPr>
                <w:vertAlign w:val="subscript"/>
                <w:lang w:eastAsia="en-GB"/>
              </w:rPr>
              <w:t>z</w:t>
            </w:r>
            <w:proofErr w:type="spellEnd"/>
          </w:p>
        </w:tc>
        <w:tc>
          <w:tcPr>
            <w:tcW w:w="960" w:type="dxa"/>
            <w:tcBorders>
              <w:top w:val="nil"/>
              <w:left w:val="nil"/>
              <w:bottom w:val="single" w:sz="4" w:space="0" w:color="auto"/>
              <w:right w:val="nil"/>
            </w:tcBorders>
            <w:shd w:val="clear" w:color="auto" w:fill="auto"/>
            <w:noWrap/>
            <w:vAlign w:val="bottom"/>
            <w:hideMark/>
          </w:tcPr>
          <w:p w:rsidR="00D053C1" w:rsidRPr="00D053C1" w:rsidRDefault="00D053C1" w:rsidP="004D093A">
            <w:pPr>
              <w:spacing w:line="240" w:lineRule="auto"/>
              <w:jc w:val="center"/>
              <w:rPr>
                <w:lang w:eastAsia="en-GB"/>
              </w:rPr>
            </w:pPr>
            <w:r w:rsidRPr="00D053C1">
              <w:rPr>
                <w:lang w:eastAsia="en-GB"/>
              </w:rPr>
              <w:t>D</w:t>
            </w:r>
          </w:p>
        </w:tc>
      </w:tr>
      <w:tr w:rsidR="00C97181" w:rsidRPr="00D053C1" w:rsidTr="00C14400">
        <w:trPr>
          <w:trHeight w:val="300"/>
          <w:jc w:val="center"/>
        </w:trPr>
        <w:tc>
          <w:tcPr>
            <w:tcW w:w="1142" w:type="dxa"/>
            <w:tcBorders>
              <w:top w:val="single" w:sz="4" w:space="0" w:color="auto"/>
              <w:left w:val="nil"/>
              <w:right w:val="nil"/>
            </w:tcBorders>
            <w:shd w:val="clear" w:color="auto" w:fill="auto"/>
            <w:noWrap/>
            <w:vAlign w:val="bottom"/>
          </w:tcPr>
          <w:p w:rsidR="00C97181" w:rsidRPr="00D053C1" w:rsidRDefault="00C97181" w:rsidP="00E337F5">
            <w:pPr>
              <w:spacing w:line="240" w:lineRule="auto"/>
              <w:rPr>
                <w:lang w:eastAsia="en-GB"/>
              </w:rPr>
            </w:pPr>
            <w:r>
              <w:rPr>
                <w:lang w:eastAsia="en-GB"/>
              </w:rPr>
              <w:t>TS1 81 1</w:t>
            </w:r>
          </w:p>
        </w:tc>
        <w:tc>
          <w:tcPr>
            <w:tcW w:w="2664" w:type="dxa"/>
            <w:tcBorders>
              <w:top w:val="single" w:sz="4" w:space="0" w:color="auto"/>
              <w:left w:val="nil"/>
              <w:right w:val="nil"/>
            </w:tcBorders>
            <w:shd w:val="clear" w:color="auto" w:fill="auto"/>
            <w:noWrap/>
            <w:vAlign w:val="bottom"/>
          </w:tcPr>
          <w:p w:rsidR="00C97181" w:rsidRPr="00D053C1" w:rsidRDefault="00C97181" w:rsidP="00E337F5">
            <w:pPr>
              <w:spacing w:line="240" w:lineRule="auto"/>
              <w:rPr>
                <w:lang w:eastAsia="en-GB"/>
              </w:rPr>
            </w:pPr>
            <w:r>
              <w:rPr>
                <w:lang w:eastAsia="en-GB"/>
              </w:rPr>
              <w:t>PAA</w:t>
            </w:r>
          </w:p>
        </w:tc>
        <w:tc>
          <w:tcPr>
            <w:tcW w:w="960" w:type="dxa"/>
            <w:tcBorders>
              <w:top w:val="single" w:sz="4" w:space="0" w:color="auto"/>
              <w:left w:val="nil"/>
              <w:right w:val="nil"/>
            </w:tcBorders>
            <w:shd w:val="clear" w:color="auto" w:fill="auto"/>
            <w:noWrap/>
            <w:vAlign w:val="bottom"/>
          </w:tcPr>
          <w:p w:rsidR="00C97181" w:rsidRPr="00D053C1" w:rsidRDefault="00C97181" w:rsidP="004D093A">
            <w:pPr>
              <w:spacing w:line="240" w:lineRule="auto"/>
              <w:jc w:val="center"/>
              <w:rPr>
                <w:lang w:eastAsia="en-GB"/>
              </w:rPr>
            </w:pPr>
            <w:r>
              <w:rPr>
                <w:lang w:eastAsia="en-GB"/>
              </w:rPr>
              <w:t>58094</w:t>
            </w:r>
          </w:p>
        </w:tc>
        <w:tc>
          <w:tcPr>
            <w:tcW w:w="960" w:type="dxa"/>
            <w:tcBorders>
              <w:top w:val="nil"/>
              <w:left w:val="nil"/>
              <w:bottom w:val="nil"/>
              <w:right w:val="nil"/>
            </w:tcBorders>
            <w:shd w:val="clear" w:color="auto" w:fill="auto"/>
            <w:noWrap/>
            <w:vAlign w:val="bottom"/>
          </w:tcPr>
          <w:p w:rsidR="00C97181" w:rsidRPr="00D053C1" w:rsidRDefault="00C97181" w:rsidP="004D093A">
            <w:pPr>
              <w:spacing w:line="240" w:lineRule="auto"/>
              <w:jc w:val="center"/>
              <w:rPr>
                <w:lang w:eastAsia="en-GB"/>
              </w:rPr>
            </w:pPr>
            <w:r>
              <w:rPr>
                <w:lang w:eastAsia="en-GB"/>
              </w:rPr>
              <w:t>112531</w:t>
            </w:r>
          </w:p>
        </w:tc>
        <w:tc>
          <w:tcPr>
            <w:tcW w:w="960" w:type="dxa"/>
            <w:tcBorders>
              <w:top w:val="nil"/>
              <w:left w:val="nil"/>
              <w:bottom w:val="nil"/>
              <w:right w:val="nil"/>
            </w:tcBorders>
            <w:shd w:val="clear" w:color="auto" w:fill="auto"/>
            <w:noWrap/>
            <w:vAlign w:val="bottom"/>
          </w:tcPr>
          <w:p w:rsidR="00C97181" w:rsidRPr="00D053C1" w:rsidRDefault="00C97181" w:rsidP="004D093A">
            <w:pPr>
              <w:spacing w:line="240" w:lineRule="auto"/>
              <w:jc w:val="center"/>
              <w:rPr>
                <w:lang w:eastAsia="en-GB"/>
              </w:rPr>
            </w:pPr>
            <w:r>
              <w:rPr>
                <w:lang w:eastAsia="en-GB"/>
              </w:rPr>
              <w:t>186452</w:t>
            </w:r>
          </w:p>
        </w:tc>
        <w:tc>
          <w:tcPr>
            <w:tcW w:w="960" w:type="dxa"/>
            <w:tcBorders>
              <w:top w:val="nil"/>
              <w:left w:val="nil"/>
              <w:bottom w:val="nil"/>
              <w:right w:val="nil"/>
            </w:tcBorders>
            <w:shd w:val="clear" w:color="auto" w:fill="auto"/>
            <w:noWrap/>
            <w:vAlign w:val="bottom"/>
          </w:tcPr>
          <w:p w:rsidR="00C97181" w:rsidRPr="00D053C1" w:rsidRDefault="00C97181" w:rsidP="004D093A">
            <w:pPr>
              <w:spacing w:line="240" w:lineRule="auto"/>
              <w:jc w:val="center"/>
              <w:rPr>
                <w:lang w:eastAsia="en-GB"/>
              </w:rPr>
            </w:pPr>
            <w:r>
              <w:rPr>
                <w:lang w:eastAsia="en-GB"/>
              </w:rPr>
              <w:t>1.94</w:t>
            </w:r>
          </w:p>
        </w:tc>
      </w:tr>
      <w:tr w:rsidR="00D053C1" w:rsidRPr="00D053C1" w:rsidTr="00C14400">
        <w:trPr>
          <w:trHeight w:val="300"/>
          <w:jc w:val="center"/>
        </w:trPr>
        <w:tc>
          <w:tcPr>
            <w:tcW w:w="1142" w:type="dxa"/>
            <w:tcBorders>
              <w:left w:val="nil"/>
              <w:bottom w:val="nil"/>
              <w:right w:val="nil"/>
            </w:tcBorders>
            <w:shd w:val="clear" w:color="auto" w:fill="auto"/>
            <w:noWrap/>
            <w:vAlign w:val="bottom"/>
            <w:hideMark/>
          </w:tcPr>
          <w:p w:rsidR="00D053C1" w:rsidRPr="00D053C1" w:rsidRDefault="00D053C1" w:rsidP="00E337F5">
            <w:pPr>
              <w:spacing w:line="240" w:lineRule="auto"/>
              <w:rPr>
                <w:lang w:eastAsia="en-GB"/>
              </w:rPr>
            </w:pPr>
            <w:r w:rsidRPr="00D053C1">
              <w:rPr>
                <w:lang w:eastAsia="en-GB"/>
              </w:rPr>
              <w:t>TS1 37 1</w:t>
            </w:r>
          </w:p>
        </w:tc>
        <w:tc>
          <w:tcPr>
            <w:tcW w:w="2664" w:type="dxa"/>
            <w:tcBorders>
              <w:left w:val="nil"/>
              <w:bottom w:val="nil"/>
              <w:right w:val="nil"/>
            </w:tcBorders>
            <w:shd w:val="clear" w:color="auto" w:fill="auto"/>
            <w:noWrap/>
            <w:vAlign w:val="bottom"/>
            <w:hideMark/>
          </w:tcPr>
          <w:p w:rsidR="00D053C1" w:rsidRPr="00D053C1" w:rsidRDefault="00D053C1" w:rsidP="00E337F5">
            <w:pPr>
              <w:spacing w:line="240" w:lineRule="auto"/>
              <w:rPr>
                <w:lang w:eastAsia="en-GB"/>
              </w:rPr>
            </w:pPr>
            <w:r w:rsidRPr="00D053C1">
              <w:rPr>
                <w:lang w:eastAsia="en-GB"/>
              </w:rPr>
              <w:t>P</w:t>
            </w:r>
            <w:r>
              <w:rPr>
                <w:lang w:eastAsia="en-GB"/>
              </w:rPr>
              <w:t>(</w:t>
            </w:r>
            <w:r w:rsidRPr="00D053C1">
              <w:rPr>
                <w:lang w:eastAsia="en-GB"/>
              </w:rPr>
              <w:t>AA</w:t>
            </w:r>
            <w:r w:rsidR="00A70CB4">
              <w:rPr>
                <w:lang w:eastAsia="en-GB"/>
              </w:rPr>
              <w:t>-</w:t>
            </w:r>
            <w:r w:rsidR="00A70CB4" w:rsidRPr="00A70CB4">
              <w:rPr>
                <w:i/>
                <w:lang w:eastAsia="en-GB"/>
              </w:rPr>
              <w:t>co</w:t>
            </w:r>
            <w:r w:rsidR="00A70CB4">
              <w:rPr>
                <w:lang w:eastAsia="en-GB"/>
              </w:rPr>
              <w:t>-ACE</w:t>
            </w:r>
            <w:r>
              <w:rPr>
                <w:lang w:eastAsia="en-GB"/>
              </w:rPr>
              <w:t>)</w:t>
            </w:r>
          </w:p>
        </w:tc>
        <w:tc>
          <w:tcPr>
            <w:tcW w:w="960" w:type="dxa"/>
            <w:tcBorders>
              <w:left w:val="nil"/>
              <w:bottom w:val="nil"/>
              <w:right w:val="nil"/>
            </w:tcBorders>
            <w:shd w:val="clear" w:color="auto" w:fill="auto"/>
            <w:noWrap/>
            <w:vAlign w:val="bottom"/>
            <w:hideMark/>
          </w:tcPr>
          <w:p w:rsidR="00D053C1" w:rsidRPr="00D053C1" w:rsidRDefault="00D053C1" w:rsidP="004D093A">
            <w:pPr>
              <w:spacing w:line="240" w:lineRule="auto"/>
              <w:jc w:val="center"/>
              <w:rPr>
                <w:lang w:eastAsia="en-GB"/>
              </w:rPr>
            </w:pPr>
            <w:r w:rsidRPr="00D053C1">
              <w:rPr>
                <w:lang w:eastAsia="en-GB"/>
              </w:rPr>
              <w:t>42167</w:t>
            </w:r>
          </w:p>
        </w:tc>
        <w:tc>
          <w:tcPr>
            <w:tcW w:w="960" w:type="dxa"/>
            <w:tcBorders>
              <w:top w:val="nil"/>
              <w:left w:val="nil"/>
              <w:bottom w:val="nil"/>
              <w:right w:val="nil"/>
            </w:tcBorders>
            <w:shd w:val="clear" w:color="auto" w:fill="auto"/>
            <w:noWrap/>
            <w:vAlign w:val="bottom"/>
            <w:hideMark/>
          </w:tcPr>
          <w:p w:rsidR="00D053C1" w:rsidRPr="00D053C1" w:rsidRDefault="00D053C1" w:rsidP="004D093A">
            <w:pPr>
              <w:spacing w:line="240" w:lineRule="auto"/>
              <w:jc w:val="center"/>
              <w:rPr>
                <w:lang w:eastAsia="en-GB"/>
              </w:rPr>
            </w:pPr>
            <w:r w:rsidRPr="00D053C1">
              <w:rPr>
                <w:lang w:eastAsia="en-GB"/>
              </w:rPr>
              <w:t>64915</w:t>
            </w:r>
          </w:p>
        </w:tc>
        <w:tc>
          <w:tcPr>
            <w:tcW w:w="960" w:type="dxa"/>
            <w:tcBorders>
              <w:top w:val="nil"/>
              <w:left w:val="nil"/>
              <w:bottom w:val="nil"/>
              <w:right w:val="nil"/>
            </w:tcBorders>
            <w:shd w:val="clear" w:color="auto" w:fill="auto"/>
            <w:noWrap/>
            <w:vAlign w:val="bottom"/>
            <w:hideMark/>
          </w:tcPr>
          <w:p w:rsidR="00D053C1" w:rsidRPr="00D053C1" w:rsidRDefault="00D053C1" w:rsidP="004D093A">
            <w:pPr>
              <w:spacing w:line="240" w:lineRule="auto"/>
              <w:jc w:val="center"/>
              <w:rPr>
                <w:lang w:eastAsia="en-GB"/>
              </w:rPr>
            </w:pPr>
            <w:r w:rsidRPr="00D053C1">
              <w:rPr>
                <w:lang w:eastAsia="en-GB"/>
              </w:rPr>
              <w:t>89993</w:t>
            </w:r>
          </w:p>
        </w:tc>
        <w:tc>
          <w:tcPr>
            <w:tcW w:w="960" w:type="dxa"/>
            <w:tcBorders>
              <w:top w:val="nil"/>
              <w:left w:val="nil"/>
              <w:bottom w:val="nil"/>
              <w:right w:val="nil"/>
            </w:tcBorders>
            <w:shd w:val="clear" w:color="auto" w:fill="auto"/>
            <w:noWrap/>
            <w:vAlign w:val="bottom"/>
            <w:hideMark/>
          </w:tcPr>
          <w:p w:rsidR="00D053C1" w:rsidRPr="00D053C1" w:rsidRDefault="00D053C1" w:rsidP="004D093A">
            <w:pPr>
              <w:spacing w:line="240" w:lineRule="auto"/>
              <w:jc w:val="center"/>
              <w:rPr>
                <w:lang w:eastAsia="en-GB"/>
              </w:rPr>
            </w:pPr>
            <w:r w:rsidRPr="00D053C1">
              <w:rPr>
                <w:lang w:eastAsia="en-GB"/>
              </w:rPr>
              <w:t>1.54</w:t>
            </w:r>
          </w:p>
        </w:tc>
      </w:tr>
      <w:tr w:rsidR="00D053C1" w:rsidRPr="00D053C1" w:rsidTr="00C14400">
        <w:trPr>
          <w:trHeight w:val="300"/>
          <w:jc w:val="center"/>
        </w:trPr>
        <w:tc>
          <w:tcPr>
            <w:tcW w:w="1142" w:type="dxa"/>
            <w:tcBorders>
              <w:top w:val="nil"/>
              <w:left w:val="nil"/>
              <w:bottom w:val="nil"/>
              <w:right w:val="nil"/>
            </w:tcBorders>
            <w:shd w:val="clear" w:color="auto" w:fill="auto"/>
            <w:noWrap/>
            <w:vAlign w:val="bottom"/>
            <w:hideMark/>
          </w:tcPr>
          <w:p w:rsidR="00D053C1" w:rsidRPr="00D053C1" w:rsidRDefault="00D053C1" w:rsidP="00E337F5">
            <w:pPr>
              <w:spacing w:line="240" w:lineRule="auto"/>
              <w:rPr>
                <w:lang w:eastAsia="en-GB"/>
              </w:rPr>
            </w:pPr>
            <w:r w:rsidRPr="00D053C1">
              <w:rPr>
                <w:lang w:eastAsia="en-GB"/>
              </w:rPr>
              <w:t>TS1 37 2</w:t>
            </w:r>
          </w:p>
        </w:tc>
        <w:tc>
          <w:tcPr>
            <w:tcW w:w="2664" w:type="dxa"/>
            <w:tcBorders>
              <w:top w:val="nil"/>
              <w:left w:val="nil"/>
              <w:bottom w:val="nil"/>
              <w:right w:val="nil"/>
            </w:tcBorders>
            <w:shd w:val="clear" w:color="auto" w:fill="auto"/>
            <w:noWrap/>
            <w:vAlign w:val="bottom"/>
            <w:hideMark/>
          </w:tcPr>
          <w:p w:rsidR="00D053C1" w:rsidRPr="00D053C1" w:rsidRDefault="00D053C1" w:rsidP="00E337F5">
            <w:pPr>
              <w:spacing w:line="240" w:lineRule="auto"/>
              <w:rPr>
                <w:lang w:eastAsia="en-GB"/>
              </w:rPr>
            </w:pPr>
            <w:r>
              <w:rPr>
                <w:lang w:eastAsia="en-GB"/>
              </w:rPr>
              <w:t>P(AA</w:t>
            </w:r>
            <w:r w:rsidR="00A70CB4">
              <w:rPr>
                <w:lang w:eastAsia="en-GB"/>
              </w:rPr>
              <w:t>-</w:t>
            </w:r>
            <w:r w:rsidR="00A70CB4" w:rsidRPr="00A70CB4">
              <w:rPr>
                <w:i/>
                <w:lang w:eastAsia="en-GB"/>
              </w:rPr>
              <w:t>co</w:t>
            </w:r>
            <w:r w:rsidR="00A70CB4">
              <w:rPr>
                <w:lang w:eastAsia="en-GB"/>
              </w:rPr>
              <w:t>-AMMA</w:t>
            </w:r>
            <w:r>
              <w:rPr>
                <w:lang w:eastAsia="en-GB"/>
              </w:rPr>
              <w:t>)</w:t>
            </w:r>
          </w:p>
        </w:tc>
        <w:tc>
          <w:tcPr>
            <w:tcW w:w="960" w:type="dxa"/>
            <w:tcBorders>
              <w:top w:val="nil"/>
              <w:left w:val="nil"/>
              <w:bottom w:val="nil"/>
              <w:right w:val="nil"/>
            </w:tcBorders>
            <w:shd w:val="clear" w:color="auto" w:fill="auto"/>
            <w:noWrap/>
            <w:vAlign w:val="bottom"/>
            <w:hideMark/>
          </w:tcPr>
          <w:p w:rsidR="00D053C1" w:rsidRPr="00D053C1" w:rsidRDefault="00D053C1" w:rsidP="004D093A">
            <w:pPr>
              <w:spacing w:line="240" w:lineRule="auto"/>
              <w:jc w:val="center"/>
              <w:rPr>
                <w:lang w:eastAsia="en-GB"/>
              </w:rPr>
            </w:pPr>
            <w:r w:rsidRPr="00D053C1">
              <w:rPr>
                <w:lang w:eastAsia="en-GB"/>
              </w:rPr>
              <w:t>30037</w:t>
            </w:r>
          </w:p>
        </w:tc>
        <w:tc>
          <w:tcPr>
            <w:tcW w:w="960" w:type="dxa"/>
            <w:tcBorders>
              <w:top w:val="nil"/>
              <w:left w:val="nil"/>
              <w:bottom w:val="nil"/>
              <w:right w:val="nil"/>
            </w:tcBorders>
            <w:shd w:val="clear" w:color="auto" w:fill="auto"/>
            <w:noWrap/>
            <w:vAlign w:val="bottom"/>
            <w:hideMark/>
          </w:tcPr>
          <w:p w:rsidR="00D053C1" w:rsidRPr="00D053C1" w:rsidRDefault="00D053C1" w:rsidP="004D093A">
            <w:pPr>
              <w:spacing w:line="240" w:lineRule="auto"/>
              <w:jc w:val="center"/>
              <w:rPr>
                <w:lang w:eastAsia="en-GB"/>
              </w:rPr>
            </w:pPr>
            <w:r w:rsidRPr="00D053C1">
              <w:rPr>
                <w:lang w:eastAsia="en-GB"/>
              </w:rPr>
              <w:t>50473</w:t>
            </w:r>
          </w:p>
        </w:tc>
        <w:tc>
          <w:tcPr>
            <w:tcW w:w="960" w:type="dxa"/>
            <w:tcBorders>
              <w:top w:val="nil"/>
              <w:left w:val="nil"/>
              <w:bottom w:val="nil"/>
              <w:right w:val="nil"/>
            </w:tcBorders>
            <w:shd w:val="clear" w:color="auto" w:fill="auto"/>
            <w:noWrap/>
            <w:vAlign w:val="bottom"/>
            <w:hideMark/>
          </w:tcPr>
          <w:p w:rsidR="00D053C1" w:rsidRPr="00D053C1" w:rsidRDefault="00D053C1" w:rsidP="004D093A">
            <w:pPr>
              <w:spacing w:line="240" w:lineRule="auto"/>
              <w:jc w:val="center"/>
              <w:rPr>
                <w:lang w:eastAsia="en-GB"/>
              </w:rPr>
            </w:pPr>
            <w:r w:rsidRPr="00D053C1">
              <w:rPr>
                <w:lang w:eastAsia="en-GB"/>
              </w:rPr>
              <w:t>72797</w:t>
            </w:r>
          </w:p>
        </w:tc>
        <w:tc>
          <w:tcPr>
            <w:tcW w:w="960" w:type="dxa"/>
            <w:tcBorders>
              <w:top w:val="nil"/>
              <w:left w:val="nil"/>
              <w:bottom w:val="nil"/>
              <w:right w:val="nil"/>
            </w:tcBorders>
            <w:shd w:val="clear" w:color="auto" w:fill="auto"/>
            <w:noWrap/>
            <w:vAlign w:val="bottom"/>
            <w:hideMark/>
          </w:tcPr>
          <w:p w:rsidR="00D053C1" w:rsidRPr="00D053C1" w:rsidRDefault="00D053C1" w:rsidP="004D093A">
            <w:pPr>
              <w:spacing w:line="240" w:lineRule="auto"/>
              <w:jc w:val="center"/>
              <w:rPr>
                <w:lang w:eastAsia="en-GB"/>
              </w:rPr>
            </w:pPr>
            <w:r w:rsidRPr="00D053C1">
              <w:rPr>
                <w:lang w:eastAsia="en-GB"/>
              </w:rPr>
              <w:t>1.68</w:t>
            </w:r>
          </w:p>
        </w:tc>
      </w:tr>
      <w:tr w:rsidR="00D053C1" w:rsidRPr="00D053C1" w:rsidTr="00C14400">
        <w:trPr>
          <w:trHeight w:val="300"/>
          <w:jc w:val="center"/>
        </w:trPr>
        <w:tc>
          <w:tcPr>
            <w:tcW w:w="1142" w:type="dxa"/>
            <w:tcBorders>
              <w:top w:val="nil"/>
              <w:left w:val="nil"/>
              <w:bottom w:val="nil"/>
              <w:right w:val="nil"/>
            </w:tcBorders>
            <w:shd w:val="clear" w:color="auto" w:fill="auto"/>
            <w:noWrap/>
            <w:vAlign w:val="bottom"/>
            <w:hideMark/>
          </w:tcPr>
          <w:p w:rsidR="00D053C1" w:rsidRPr="00D053C1" w:rsidRDefault="00D053C1" w:rsidP="00E337F5">
            <w:pPr>
              <w:spacing w:line="240" w:lineRule="auto"/>
              <w:rPr>
                <w:lang w:eastAsia="en-GB"/>
              </w:rPr>
            </w:pPr>
            <w:r w:rsidRPr="00D053C1">
              <w:rPr>
                <w:lang w:eastAsia="en-GB"/>
              </w:rPr>
              <w:t>TS1 38 4</w:t>
            </w:r>
          </w:p>
        </w:tc>
        <w:tc>
          <w:tcPr>
            <w:tcW w:w="2664" w:type="dxa"/>
            <w:tcBorders>
              <w:top w:val="nil"/>
              <w:left w:val="nil"/>
              <w:bottom w:val="nil"/>
              <w:right w:val="nil"/>
            </w:tcBorders>
            <w:shd w:val="clear" w:color="auto" w:fill="auto"/>
            <w:noWrap/>
            <w:vAlign w:val="bottom"/>
            <w:hideMark/>
          </w:tcPr>
          <w:p w:rsidR="00D053C1" w:rsidRPr="00D053C1" w:rsidRDefault="00A70CB4" w:rsidP="00E337F5">
            <w:pPr>
              <w:spacing w:line="240" w:lineRule="auto"/>
              <w:rPr>
                <w:lang w:eastAsia="en-GB"/>
              </w:rPr>
            </w:pPr>
            <w:r>
              <w:rPr>
                <w:lang w:eastAsia="en-GB"/>
              </w:rPr>
              <w:t>P(AA-co-ACE-co-AMMA)</w:t>
            </w:r>
          </w:p>
        </w:tc>
        <w:tc>
          <w:tcPr>
            <w:tcW w:w="960" w:type="dxa"/>
            <w:tcBorders>
              <w:top w:val="nil"/>
              <w:left w:val="nil"/>
              <w:bottom w:val="nil"/>
              <w:right w:val="nil"/>
            </w:tcBorders>
            <w:shd w:val="clear" w:color="auto" w:fill="auto"/>
            <w:noWrap/>
            <w:vAlign w:val="bottom"/>
            <w:hideMark/>
          </w:tcPr>
          <w:p w:rsidR="00D053C1" w:rsidRPr="00D053C1" w:rsidRDefault="004D093A" w:rsidP="004D093A">
            <w:pPr>
              <w:spacing w:line="240" w:lineRule="auto"/>
              <w:jc w:val="center"/>
              <w:rPr>
                <w:lang w:eastAsia="en-GB"/>
              </w:rPr>
            </w:pPr>
            <w:r>
              <w:rPr>
                <w:lang w:eastAsia="en-GB"/>
              </w:rPr>
              <w:t>4710</w:t>
            </w:r>
            <w:r w:rsidR="00D053C1" w:rsidRPr="00D053C1">
              <w:rPr>
                <w:lang w:eastAsia="en-GB"/>
              </w:rPr>
              <w:t>0</w:t>
            </w:r>
          </w:p>
        </w:tc>
        <w:tc>
          <w:tcPr>
            <w:tcW w:w="960" w:type="dxa"/>
            <w:tcBorders>
              <w:top w:val="nil"/>
              <w:left w:val="nil"/>
              <w:bottom w:val="nil"/>
              <w:right w:val="nil"/>
            </w:tcBorders>
            <w:shd w:val="clear" w:color="auto" w:fill="auto"/>
            <w:noWrap/>
            <w:vAlign w:val="bottom"/>
            <w:hideMark/>
          </w:tcPr>
          <w:p w:rsidR="00D053C1" w:rsidRPr="00D053C1" w:rsidRDefault="00D053C1" w:rsidP="004D093A">
            <w:pPr>
              <w:spacing w:line="240" w:lineRule="auto"/>
              <w:jc w:val="center"/>
              <w:rPr>
                <w:lang w:eastAsia="en-GB"/>
              </w:rPr>
            </w:pPr>
            <w:r w:rsidRPr="00D053C1">
              <w:rPr>
                <w:lang w:eastAsia="en-GB"/>
              </w:rPr>
              <w:t>129087</w:t>
            </w:r>
          </w:p>
        </w:tc>
        <w:tc>
          <w:tcPr>
            <w:tcW w:w="960" w:type="dxa"/>
            <w:tcBorders>
              <w:top w:val="nil"/>
              <w:left w:val="nil"/>
              <w:bottom w:val="nil"/>
              <w:right w:val="nil"/>
            </w:tcBorders>
            <w:shd w:val="clear" w:color="auto" w:fill="auto"/>
            <w:noWrap/>
            <w:vAlign w:val="bottom"/>
            <w:hideMark/>
          </w:tcPr>
          <w:p w:rsidR="00D053C1" w:rsidRPr="00D053C1" w:rsidRDefault="00D053C1" w:rsidP="004D093A">
            <w:pPr>
              <w:spacing w:line="240" w:lineRule="auto"/>
              <w:jc w:val="center"/>
              <w:rPr>
                <w:lang w:eastAsia="en-GB"/>
              </w:rPr>
            </w:pPr>
            <w:r w:rsidRPr="00D053C1">
              <w:rPr>
                <w:lang w:eastAsia="en-GB"/>
              </w:rPr>
              <w:t>229847</w:t>
            </w:r>
          </w:p>
        </w:tc>
        <w:tc>
          <w:tcPr>
            <w:tcW w:w="960" w:type="dxa"/>
            <w:tcBorders>
              <w:top w:val="nil"/>
              <w:left w:val="nil"/>
              <w:bottom w:val="nil"/>
              <w:right w:val="nil"/>
            </w:tcBorders>
            <w:shd w:val="clear" w:color="auto" w:fill="auto"/>
            <w:noWrap/>
            <w:vAlign w:val="bottom"/>
            <w:hideMark/>
          </w:tcPr>
          <w:p w:rsidR="00D053C1" w:rsidRPr="00D053C1" w:rsidRDefault="00D053C1" w:rsidP="004D093A">
            <w:pPr>
              <w:spacing w:line="240" w:lineRule="auto"/>
              <w:jc w:val="center"/>
              <w:rPr>
                <w:lang w:eastAsia="en-GB"/>
              </w:rPr>
            </w:pPr>
            <w:r w:rsidRPr="00D053C1">
              <w:rPr>
                <w:lang w:eastAsia="en-GB"/>
              </w:rPr>
              <w:t>2.74</w:t>
            </w:r>
          </w:p>
        </w:tc>
      </w:tr>
      <w:tr w:rsidR="00A70CB4" w:rsidRPr="00D053C1" w:rsidTr="00C14400">
        <w:trPr>
          <w:trHeight w:val="300"/>
          <w:jc w:val="center"/>
        </w:trPr>
        <w:tc>
          <w:tcPr>
            <w:tcW w:w="1142" w:type="dxa"/>
            <w:tcBorders>
              <w:top w:val="nil"/>
              <w:left w:val="nil"/>
              <w:bottom w:val="nil"/>
              <w:right w:val="nil"/>
            </w:tcBorders>
            <w:shd w:val="clear" w:color="auto" w:fill="auto"/>
            <w:noWrap/>
            <w:vAlign w:val="bottom"/>
          </w:tcPr>
          <w:p w:rsidR="00A70CB4" w:rsidRPr="00D053C1" w:rsidRDefault="00A70CB4" w:rsidP="00E337F5">
            <w:pPr>
              <w:spacing w:line="240" w:lineRule="auto"/>
              <w:rPr>
                <w:lang w:eastAsia="en-GB"/>
              </w:rPr>
            </w:pPr>
            <w:r>
              <w:rPr>
                <w:lang w:eastAsia="en-GB"/>
              </w:rPr>
              <w:t>TS1 68 1</w:t>
            </w:r>
          </w:p>
        </w:tc>
        <w:tc>
          <w:tcPr>
            <w:tcW w:w="2664" w:type="dxa"/>
            <w:tcBorders>
              <w:top w:val="nil"/>
              <w:left w:val="nil"/>
              <w:bottom w:val="nil"/>
              <w:right w:val="nil"/>
            </w:tcBorders>
            <w:shd w:val="clear" w:color="auto" w:fill="auto"/>
            <w:noWrap/>
            <w:vAlign w:val="bottom"/>
          </w:tcPr>
          <w:p w:rsidR="00A70CB4" w:rsidRDefault="00A70CB4" w:rsidP="00E337F5">
            <w:pPr>
              <w:spacing w:line="240" w:lineRule="auto"/>
              <w:rPr>
                <w:lang w:eastAsia="en-GB"/>
              </w:rPr>
            </w:pPr>
            <w:r>
              <w:rPr>
                <w:lang w:eastAsia="en-GB"/>
              </w:rPr>
              <w:t>P(AA-co-ACE-co-AMMA)</w:t>
            </w:r>
          </w:p>
        </w:tc>
        <w:tc>
          <w:tcPr>
            <w:tcW w:w="960" w:type="dxa"/>
            <w:tcBorders>
              <w:top w:val="nil"/>
              <w:left w:val="nil"/>
              <w:bottom w:val="nil"/>
              <w:right w:val="nil"/>
            </w:tcBorders>
            <w:shd w:val="clear" w:color="auto" w:fill="auto"/>
            <w:noWrap/>
            <w:vAlign w:val="bottom"/>
          </w:tcPr>
          <w:p w:rsidR="00A70CB4" w:rsidRPr="00D053C1" w:rsidRDefault="004D093A" w:rsidP="004D093A">
            <w:pPr>
              <w:spacing w:line="240" w:lineRule="auto"/>
              <w:jc w:val="center"/>
              <w:rPr>
                <w:lang w:eastAsia="en-GB"/>
              </w:rPr>
            </w:pPr>
            <w:r>
              <w:rPr>
                <w:lang w:eastAsia="en-GB"/>
              </w:rPr>
              <w:t>43800</w:t>
            </w:r>
          </w:p>
        </w:tc>
        <w:tc>
          <w:tcPr>
            <w:tcW w:w="960" w:type="dxa"/>
            <w:tcBorders>
              <w:top w:val="nil"/>
              <w:left w:val="nil"/>
              <w:bottom w:val="nil"/>
              <w:right w:val="nil"/>
            </w:tcBorders>
            <w:shd w:val="clear" w:color="auto" w:fill="auto"/>
            <w:noWrap/>
            <w:vAlign w:val="bottom"/>
          </w:tcPr>
          <w:p w:rsidR="00A70CB4" w:rsidRPr="00D053C1" w:rsidRDefault="004D093A" w:rsidP="004D093A">
            <w:pPr>
              <w:spacing w:line="240" w:lineRule="auto"/>
              <w:jc w:val="center"/>
              <w:rPr>
                <w:lang w:eastAsia="en-GB"/>
              </w:rPr>
            </w:pPr>
            <w:r>
              <w:rPr>
                <w:lang w:eastAsia="en-GB"/>
              </w:rPr>
              <w:t>89900</w:t>
            </w:r>
          </w:p>
        </w:tc>
        <w:tc>
          <w:tcPr>
            <w:tcW w:w="960" w:type="dxa"/>
            <w:tcBorders>
              <w:top w:val="nil"/>
              <w:left w:val="nil"/>
              <w:bottom w:val="nil"/>
              <w:right w:val="nil"/>
            </w:tcBorders>
            <w:shd w:val="clear" w:color="auto" w:fill="auto"/>
            <w:noWrap/>
            <w:vAlign w:val="bottom"/>
          </w:tcPr>
          <w:p w:rsidR="00A70CB4" w:rsidRPr="00D053C1" w:rsidRDefault="00071C9D" w:rsidP="004D093A">
            <w:pPr>
              <w:spacing w:line="240" w:lineRule="auto"/>
              <w:jc w:val="center"/>
              <w:rPr>
                <w:lang w:eastAsia="en-GB"/>
              </w:rPr>
            </w:pPr>
            <w:r>
              <w:rPr>
                <w:lang w:eastAsia="en-GB"/>
              </w:rPr>
              <w:t>166248</w:t>
            </w:r>
          </w:p>
        </w:tc>
        <w:tc>
          <w:tcPr>
            <w:tcW w:w="960" w:type="dxa"/>
            <w:tcBorders>
              <w:top w:val="nil"/>
              <w:left w:val="nil"/>
              <w:bottom w:val="nil"/>
              <w:right w:val="nil"/>
            </w:tcBorders>
            <w:shd w:val="clear" w:color="auto" w:fill="auto"/>
            <w:noWrap/>
            <w:vAlign w:val="bottom"/>
          </w:tcPr>
          <w:p w:rsidR="00A70CB4" w:rsidRPr="00D053C1" w:rsidRDefault="00071C9D" w:rsidP="004D093A">
            <w:pPr>
              <w:spacing w:line="240" w:lineRule="auto"/>
              <w:jc w:val="center"/>
              <w:rPr>
                <w:lang w:eastAsia="en-GB"/>
              </w:rPr>
            </w:pPr>
            <w:r>
              <w:rPr>
                <w:lang w:eastAsia="en-GB"/>
              </w:rPr>
              <w:t>2.05</w:t>
            </w:r>
          </w:p>
        </w:tc>
      </w:tr>
    </w:tbl>
    <w:p w:rsidR="003D78B2" w:rsidRDefault="003D78B2" w:rsidP="003D78B2">
      <w:pPr>
        <w:pStyle w:val="Caption"/>
        <w:keepNext/>
        <w:jc w:val="center"/>
      </w:pPr>
      <w:bookmarkStart w:id="199" w:name="_Ref360280377"/>
      <w:r>
        <w:rPr>
          <w:noProof/>
          <w:lang w:eastAsia="en-GB"/>
        </w:rPr>
        <w:drawing>
          <wp:inline distT="0" distB="0" distL="0" distR="0" wp14:anchorId="37ACD21D" wp14:editId="7C05637F">
            <wp:extent cx="4572000" cy="2743200"/>
            <wp:effectExtent l="0" t="0" r="0" b="0"/>
            <wp:docPr id="96" name="Chart 96"/>
            <wp:cNvGraphicFramePr/>
            <a:graphic xmlns:a="http://schemas.openxmlformats.org/drawingml/2006/main">
              <a:graphicData uri="http://schemas.openxmlformats.org/drawingml/2006/chart">
                <c:chart xmlns:c="http://schemas.openxmlformats.org/drawingml/2006/chart" xmlns:r="http://schemas.openxmlformats.org/officeDocument/2006/relationships" r:id="rId110"/>
              </a:graphicData>
            </a:graphic>
          </wp:inline>
        </w:drawing>
      </w:r>
    </w:p>
    <w:p w:rsidR="0068728C" w:rsidRPr="003D78B2" w:rsidRDefault="003D78B2" w:rsidP="003D78B2">
      <w:pPr>
        <w:pStyle w:val="Caption"/>
        <w:jc w:val="center"/>
        <w:rPr>
          <w:b w:val="0"/>
          <w:color w:val="auto"/>
          <w:sz w:val="28"/>
        </w:rPr>
      </w:pPr>
      <w:bookmarkStart w:id="200" w:name="_Toc385451149"/>
      <w:r w:rsidRPr="003D78B2">
        <w:rPr>
          <w:b w:val="0"/>
          <w:color w:val="auto"/>
          <w:sz w:val="22"/>
        </w:rPr>
        <w:t xml:space="preserve">Figure </w:t>
      </w:r>
      <w:r w:rsidRPr="003D78B2">
        <w:rPr>
          <w:b w:val="0"/>
          <w:color w:val="auto"/>
          <w:sz w:val="22"/>
        </w:rPr>
        <w:fldChar w:fldCharType="begin"/>
      </w:r>
      <w:r w:rsidRPr="003D78B2">
        <w:rPr>
          <w:b w:val="0"/>
          <w:color w:val="auto"/>
          <w:sz w:val="22"/>
        </w:rPr>
        <w:instrText xml:space="preserve"> SEQ Figure \* ARABIC </w:instrText>
      </w:r>
      <w:r w:rsidRPr="003D78B2">
        <w:rPr>
          <w:b w:val="0"/>
          <w:color w:val="auto"/>
          <w:sz w:val="22"/>
        </w:rPr>
        <w:fldChar w:fldCharType="separate"/>
      </w:r>
      <w:r w:rsidR="00DC3E10">
        <w:rPr>
          <w:b w:val="0"/>
          <w:noProof/>
          <w:color w:val="auto"/>
          <w:sz w:val="22"/>
        </w:rPr>
        <w:t>52</w:t>
      </w:r>
      <w:r w:rsidRPr="003D78B2">
        <w:rPr>
          <w:b w:val="0"/>
          <w:color w:val="auto"/>
          <w:sz w:val="22"/>
        </w:rPr>
        <w:fldChar w:fldCharType="end"/>
      </w:r>
      <w:r w:rsidRPr="003D78B2">
        <w:rPr>
          <w:b w:val="0"/>
          <w:color w:val="auto"/>
          <w:sz w:val="22"/>
        </w:rPr>
        <w:t xml:space="preserve"> </w:t>
      </w:r>
      <w:r>
        <w:rPr>
          <w:b w:val="0"/>
          <w:color w:val="auto"/>
          <w:sz w:val="22"/>
        </w:rPr>
        <w:t>–</w:t>
      </w:r>
      <w:r w:rsidRPr="003D78B2">
        <w:rPr>
          <w:b w:val="0"/>
          <w:color w:val="auto"/>
          <w:sz w:val="22"/>
        </w:rPr>
        <w:t xml:space="preserve"> </w:t>
      </w:r>
      <w:r>
        <w:rPr>
          <w:b w:val="0"/>
          <w:color w:val="auto"/>
          <w:sz w:val="22"/>
        </w:rPr>
        <w:t>Molecular weight distribution of PAA polymers on THF column</w:t>
      </w:r>
      <w:bookmarkEnd w:id="200"/>
    </w:p>
    <w:p w:rsidR="003D78B2" w:rsidRDefault="003D78B2" w:rsidP="003D78B2">
      <w:pPr>
        <w:jc w:val="left"/>
      </w:pPr>
      <w:r>
        <w:br w:type="page"/>
      </w:r>
      <w:r>
        <w:lastRenderedPageBreak/>
        <w:t xml:space="preserve">Polymers containing RAFT functionality </w:t>
      </w:r>
      <w:r w:rsidR="002D7E6C">
        <w:t>CTA (</w:t>
      </w:r>
      <w:r w:rsidR="002D7E6C" w:rsidRPr="002116A5">
        <w:rPr>
          <w:b/>
        </w:rPr>
        <w:t>1</w:t>
      </w:r>
      <w:r w:rsidR="002D7E6C" w:rsidRPr="002116A5">
        <w:t xml:space="preserve">) </w:t>
      </w:r>
      <w:r>
        <w:t xml:space="preserve">were also </w:t>
      </w:r>
      <w:r w:rsidRPr="00313483">
        <w:t>analysed (</w:t>
      </w:r>
      <w:r w:rsidR="00F535A1" w:rsidRPr="00313483">
        <w:fldChar w:fldCharType="begin"/>
      </w:r>
      <w:r w:rsidR="00F535A1" w:rsidRPr="00313483">
        <w:instrText xml:space="preserve"> REF _Ref363206208 \h  \* MERGEFORMAT </w:instrText>
      </w:r>
      <w:r w:rsidR="00F535A1" w:rsidRPr="00313483">
        <w:fldChar w:fldCharType="separate"/>
      </w:r>
      <w:r w:rsidR="00DC3E10" w:rsidRPr="00DC3E10">
        <w:t>Table 13</w:t>
      </w:r>
      <w:r w:rsidR="00F535A1" w:rsidRPr="00313483">
        <w:fldChar w:fldCharType="end"/>
      </w:r>
      <w:r w:rsidR="00F535A1" w:rsidRPr="00313483">
        <w:t xml:space="preserve">). </w:t>
      </w:r>
      <w:r w:rsidRPr="00313483">
        <w:t>The</w:t>
      </w:r>
      <w:r w:rsidRPr="00103AEB">
        <w:t xml:space="preserve"> </w:t>
      </w:r>
      <w:proofErr w:type="spellStart"/>
      <w:r w:rsidRPr="00103AEB">
        <w:t>dispers</w:t>
      </w:r>
      <w:r>
        <w:t>ity</w:t>
      </w:r>
      <w:proofErr w:type="spellEnd"/>
      <w:r>
        <w:t xml:space="preserve"> of RAFT polymers varies wit</w:t>
      </w:r>
      <w:r w:rsidR="00261E97">
        <w:t>hin acceptable limits depending on</w:t>
      </w:r>
      <w:r>
        <w:t xml:space="preserve"> the ratio of initiator used and the final molecular weight of the polymer.</w:t>
      </w:r>
    </w:p>
    <w:p w:rsidR="00F354EF" w:rsidRPr="00C14400" w:rsidRDefault="00F354EF" w:rsidP="007D5FD0">
      <w:pPr>
        <w:pStyle w:val="Caption"/>
        <w:rPr>
          <w:b w:val="0"/>
          <w:color w:val="auto"/>
          <w:sz w:val="22"/>
        </w:rPr>
      </w:pPr>
      <w:bookmarkStart w:id="201" w:name="_Ref363206208"/>
      <w:bookmarkStart w:id="202" w:name="_Toc385451362"/>
      <w:r w:rsidRPr="00C14400">
        <w:rPr>
          <w:b w:val="0"/>
          <w:color w:val="auto"/>
          <w:sz w:val="22"/>
        </w:rPr>
        <w:t xml:space="preserve">Table </w:t>
      </w:r>
      <w:r w:rsidRPr="00C14400">
        <w:rPr>
          <w:b w:val="0"/>
          <w:color w:val="auto"/>
          <w:sz w:val="22"/>
        </w:rPr>
        <w:fldChar w:fldCharType="begin"/>
      </w:r>
      <w:r w:rsidRPr="00C14400">
        <w:rPr>
          <w:b w:val="0"/>
          <w:color w:val="auto"/>
          <w:sz w:val="22"/>
        </w:rPr>
        <w:instrText xml:space="preserve"> SEQ Table \* ARABIC </w:instrText>
      </w:r>
      <w:r w:rsidRPr="00C14400">
        <w:rPr>
          <w:b w:val="0"/>
          <w:color w:val="auto"/>
          <w:sz w:val="22"/>
        </w:rPr>
        <w:fldChar w:fldCharType="separate"/>
      </w:r>
      <w:r w:rsidR="00DC3E10">
        <w:rPr>
          <w:b w:val="0"/>
          <w:noProof/>
          <w:color w:val="auto"/>
          <w:sz w:val="22"/>
        </w:rPr>
        <w:t>13</w:t>
      </w:r>
      <w:r w:rsidRPr="00C14400">
        <w:rPr>
          <w:b w:val="0"/>
          <w:color w:val="auto"/>
          <w:sz w:val="22"/>
        </w:rPr>
        <w:fldChar w:fldCharType="end"/>
      </w:r>
      <w:bookmarkEnd w:id="199"/>
      <w:bookmarkEnd w:id="201"/>
      <w:r w:rsidRPr="00C14400">
        <w:rPr>
          <w:b w:val="0"/>
          <w:color w:val="auto"/>
          <w:sz w:val="22"/>
        </w:rPr>
        <w:t xml:space="preserve"> – THF GPC of RAFT PAA polymer using CTA (</w:t>
      </w:r>
      <w:r w:rsidRPr="0055258F">
        <w:rPr>
          <w:color w:val="auto"/>
          <w:sz w:val="22"/>
        </w:rPr>
        <w:t>1</w:t>
      </w:r>
      <w:r w:rsidRPr="00C14400">
        <w:rPr>
          <w:b w:val="0"/>
          <w:color w:val="auto"/>
          <w:sz w:val="22"/>
        </w:rPr>
        <w:t>)</w:t>
      </w:r>
      <w:bookmarkEnd w:id="202"/>
    </w:p>
    <w:tbl>
      <w:tblPr>
        <w:tblW w:w="7540" w:type="dxa"/>
        <w:jc w:val="center"/>
        <w:tblInd w:w="-1051" w:type="dxa"/>
        <w:tblLook w:val="04A0" w:firstRow="1" w:lastRow="0" w:firstColumn="1" w:lastColumn="0" w:noHBand="0" w:noVBand="1"/>
      </w:tblPr>
      <w:tblGrid>
        <w:gridCol w:w="1237"/>
        <w:gridCol w:w="1836"/>
        <w:gridCol w:w="1276"/>
        <w:gridCol w:w="1134"/>
        <w:gridCol w:w="1097"/>
        <w:gridCol w:w="960"/>
      </w:tblGrid>
      <w:tr w:rsidR="00F354EF" w:rsidRPr="00F354EF" w:rsidTr="00A23B01">
        <w:trPr>
          <w:trHeight w:val="300"/>
          <w:jc w:val="center"/>
        </w:trPr>
        <w:tc>
          <w:tcPr>
            <w:tcW w:w="1237" w:type="dxa"/>
            <w:tcBorders>
              <w:top w:val="nil"/>
              <w:left w:val="nil"/>
              <w:bottom w:val="single" w:sz="4" w:space="0" w:color="auto"/>
              <w:right w:val="nil"/>
            </w:tcBorders>
            <w:shd w:val="clear" w:color="auto" w:fill="auto"/>
            <w:noWrap/>
            <w:vAlign w:val="bottom"/>
            <w:hideMark/>
          </w:tcPr>
          <w:p w:rsidR="00F354EF" w:rsidRPr="00F354EF" w:rsidRDefault="00F354EF" w:rsidP="00E337F5">
            <w:pPr>
              <w:spacing w:line="240" w:lineRule="auto"/>
              <w:rPr>
                <w:lang w:eastAsia="en-GB"/>
              </w:rPr>
            </w:pPr>
            <w:r w:rsidRPr="00F354EF">
              <w:rPr>
                <w:lang w:eastAsia="en-GB"/>
              </w:rPr>
              <w:t>No.</w:t>
            </w:r>
          </w:p>
        </w:tc>
        <w:tc>
          <w:tcPr>
            <w:tcW w:w="1836" w:type="dxa"/>
            <w:tcBorders>
              <w:top w:val="nil"/>
              <w:left w:val="nil"/>
              <w:bottom w:val="single" w:sz="4" w:space="0" w:color="auto"/>
              <w:right w:val="nil"/>
            </w:tcBorders>
            <w:shd w:val="clear" w:color="auto" w:fill="auto"/>
            <w:noWrap/>
            <w:vAlign w:val="bottom"/>
            <w:hideMark/>
          </w:tcPr>
          <w:p w:rsidR="00F354EF" w:rsidRPr="00F354EF" w:rsidRDefault="00F354EF" w:rsidP="00E337F5">
            <w:pPr>
              <w:spacing w:line="240" w:lineRule="auto"/>
              <w:rPr>
                <w:lang w:eastAsia="en-GB"/>
              </w:rPr>
            </w:pPr>
            <w:r w:rsidRPr="00F354EF">
              <w:rPr>
                <w:lang w:eastAsia="en-GB"/>
              </w:rPr>
              <w:t>Polymer</w:t>
            </w:r>
          </w:p>
        </w:tc>
        <w:tc>
          <w:tcPr>
            <w:tcW w:w="1276" w:type="dxa"/>
            <w:tcBorders>
              <w:top w:val="nil"/>
              <w:left w:val="nil"/>
              <w:bottom w:val="single" w:sz="4" w:space="0" w:color="auto"/>
              <w:right w:val="nil"/>
            </w:tcBorders>
            <w:shd w:val="clear" w:color="auto" w:fill="auto"/>
            <w:noWrap/>
            <w:vAlign w:val="bottom"/>
            <w:hideMark/>
          </w:tcPr>
          <w:p w:rsidR="00F354EF" w:rsidRPr="00F354EF" w:rsidRDefault="00F354EF" w:rsidP="004D093A">
            <w:pPr>
              <w:spacing w:line="240" w:lineRule="auto"/>
              <w:jc w:val="center"/>
              <w:rPr>
                <w:lang w:eastAsia="en-GB"/>
              </w:rPr>
            </w:pPr>
            <w:proofErr w:type="spellStart"/>
            <w:r w:rsidRPr="00F354EF">
              <w:rPr>
                <w:lang w:eastAsia="en-GB"/>
              </w:rPr>
              <w:t>M</w:t>
            </w:r>
            <w:r w:rsidRPr="00847B8E">
              <w:rPr>
                <w:vertAlign w:val="subscript"/>
                <w:lang w:eastAsia="en-GB"/>
              </w:rPr>
              <w:t>n</w:t>
            </w:r>
            <w:proofErr w:type="spellEnd"/>
          </w:p>
        </w:tc>
        <w:tc>
          <w:tcPr>
            <w:tcW w:w="1134" w:type="dxa"/>
            <w:tcBorders>
              <w:top w:val="nil"/>
              <w:left w:val="nil"/>
              <w:bottom w:val="single" w:sz="4" w:space="0" w:color="auto"/>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M</w:t>
            </w:r>
            <w:r w:rsidRPr="00847B8E">
              <w:rPr>
                <w:vertAlign w:val="subscript"/>
                <w:lang w:eastAsia="en-GB"/>
              </w:rPr>
              <w:t>w</w:t>
            </w:r>
          </w:p>
        </w:tc>
        <w:tc>
          <w:tcPr>
            <w:tcW w:w="1097" w:type="dxa"/>
            <w:tcBorders>
              <w:top w:val="nil"/>
              <w:left w:val="nil"/>
              <w:bottom w:val="single" w:sz="4" w:space="0" w:color="auto"/>
              <w:right w:val="nil"/>
            </w:tcBorders>
            <w:shd w:val="clear" w:color="auto" w:fill="auto"/>
            <w:noWrap/>
            <w:vAlign w:val="bottom"/>
            <w:hideMark/>
          </w:tcPr>
          <w:p w:rsidR="00F354EF" w:rsidRPr="00F354EF" w:rsidRDefault="00F354EF" w:rsidP="004D093A">
            <w:pPr>
              <w:spacing w:line="240" w:lineRule="auto"/>
              <w:jc w:val="center"/>
              <w:rPr>
                <w:lang w:eastAsia="en-GB"/>
              </w:rPr>
            </w:pPr>
            <w:proofErr w:type="spellStart"/>
            <w:r w:rsidRPr="00F354EF">
              <w:rPr>
                <w:lang w:eastAsia="en-GB"/>
              </w:rPr>
              <w:t>M</w:t>
            </w:r>
            <w:r w:rsidRPr="00847B8E">
              <w:rPr>
                <w:vertAlign w:val="subscript"/>
                <w:lang w:eastAsia="en-GB"/>
              </w:rPr>
              <w:t>z</w:t>
            </w:r>
            <w:proofErr w:type="spellEnd"/>
          </w:p>
        </w:tc>
        <w:tc>
          <w:tcPr>
            <w:tcW w:w="960" w:type="dxa"/>
            <w:tcBorders>
              <w:top w:val="nil"/>
              <w:left w:val="nil"/>
              <w:bottom w:val="single" w:sz="4" w:space="0" w:color="auto"/>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D</w:t>
            </w:r>
          </w:p>
        </w:tc>
      </w:tr>
      <w:tr w:rsidR="00F354EF" w:rsidRPr="00F354EF" w:rsidTr="00A23B01">
        <w:trPr>
          <w:trHeight w:val="300"/>
          <w:jc w:val="center"/>
        </w:trPr>
        <w:tc>
          <w:tcPr>
            <w:tcW w:w="1237" w:type="dxa"/>
            <w:tcBorders>
              <w:top w:val="single" w:sz="4" w:space="0" w:color="auto"/>
              <w:left w:val="nil"/>
              <w:bottom w:val="nil"/>
              <w:right w:val="nil"/>
            </w:tcBorders>
            <w:shd w:val="clear" w:color="auto" w:fill="auto"/>
            <w:noWrap/>
            <w:vAlign w:val="bottom"/>
            <w:hideMark/>
          </w:tcPr>
          <w:p w:rsidR="00F354EF" w:rsidRPr="00F354EF" w:rsidRDefault="00F354EF" w:rsidP="00E337F5">
            <w:pPr>
              <w:spacing w:line="240" w:lineRule="auto"/>
              <w:rPr>
                <w:lang w:eastAsia="en-GB"/>
              </w:rPr>
            </w:pPr>
            <w:r w:rsidRPr="00F354EF">
              <w:rPr>
                <w:lang w:eastAsia="en-GB"/>
              </w:rPr>
              <w:t>TS1/64/3</w:t>
            </w:r>
          </w:p>
        </w:tc>
        <w:tc>
          <w:tcPr>
            <w:tcW w:w="1836" w:type="dxa"/>
            <w:tcBorders>
              <w:top w:val="single" w:sz="4" w:space="0" w:color="auto"/>
              <w:left w:val="nil"/>
              <w:bottom w:val="nil"/>
              <w:right w:val="nil"/>
            </w:tcBorders>
            <w:shd w:val="clear" w:color="auto" w:fill="auto"/>
            <w:noWrap/>
            <w:vAlign w:val="bottom"/>
            <w:hideMark/>
          </w:tcPr>
          <w:p w:rsidR="00F354EF" w:rsidRPr="00F354EF" w:rsidRDefault="00E337F5" w:rsidP="00E337F5">
            <w:pPr>
              <w:spacing w:line="240" w:lineRule="auto"/>
              <w:rPr>
                <w:lang w:eastAsia="en-GB"/>
              </w:rPr>
            </w:pPr>
            <w:r>
              <w:rPr>
                <w:lang w:eastAsia="en-GB"/>
              </w:rPr>
              <w:t>PAA</w:t>
            </w:r>
          </w:p>
        </w:tc>
        <w:tc>
          <w:tcPr>
            <w:tcW w:w="1276" w:type="dxa"/>
            <w:tcBorders>
              <w:top w:val="single" w:sz="4" w:space="0" w:color="auto"/>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4361</w:t>
            </w:r>
          </w:p>
        </w:tc>
        <w:tc>
          <w:tcPr>
            <w:tcW w:w="1134" w:type="dxa"/>
            <w:tcBorders>
              <w:top w:val="single" w:sz="4" w:space="0" w:color="auto"/>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6386</w:t>
            </w:r>
          </w:p>
        </w:tc>
        <w:tc>
          <w:tcPr>
            <w:tcW w:w="1097" w:type="dxa"/>
            <w:tcBorders>
              <w:top w:val="single" w:sz="4" w:space="0" w:color="auto"/>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8670</w:t>
            </w:r>
          </w:p>
        </w:tc>
        <w:tc>
          <w:tcPr>
            <w:tcW w:w="960" w:type="dxa"/>
            <w:tcBorders>
              <w:top w:val="single" w:sz="4" w:space="0" w:color="auto"/>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1.46</w:t>
            </w:r>
          </w:p>
        </w:tc>
      </w:tr>
      <w:tr w:rsidR="00F354EF" w:rsidRPr="00F354EF" w:rsidTr="00A23B01">
        <w:trPr>
          <w:trHeight w:val="300"/>
          <w:jc w:val="center"/>
        </w:trPr>
        <w:tc>
          <w:tcPr>
            <w:tcW w:w="1237" w:type="dxa"/>
            <w:tcBorders>
              <w:top w:val="nil"/>
              <w:left w:val="nil"/>
              <w:bottom w:val="nil"/>
              <w:right w:val="nil"/>
            </w:tcBorders>
            <w:shd w:val="clear" w:color="auto" w:fill="auto"/>
            <w:noWrap/>
            <w:vAlign w:val="bottom"/>
            <w:hideMark/>
          </w:tcPr>
          <w:p w:rsidR="00F354EF" w:rsidRPr="00F354EF" w:rsidRDefault="00F354EF" w:rsidP="00E337F5">
            <w:pPr>
              <w:spacing w:line="240" w:lineRule="auto"/>
              <w:rPr>
                <w:lang w:eastAsia="en-GB"/>
              </w:rPr>
            </w:pPr>
            <w:r w:rsidRPr="00F354EF">
              <w:rPr>
                <w:lang w:eastAsia="en-GB"/>
              </w:rPr>
              <w:t>TS1/64/2</w:t>
            </w:r>
          </w:p>
        </w:tc>
        <w:tc>
          <w:tcPr>
            <w:tcW w:w="1836" w:type="dxa"/>
            <w:tcBorders>
              <w:top w:val="nil"/>
              <w:left w:val="nil"/>
              <w:bottom w:val="nil"/>
              <w:right w:val="nil"/>
            </w:tcBorders>
            <w:shd w:val="clear" w:color="auto" w:fill="auto"/>
            <w:noWrap/>
            <w:vAlign w:val="bottom"/>
            <w:hideMark/>
          </w:tcPr>
          <w:p w:rsidR="00F354EF" w:rsidRPr="00F354EF" w:rsidRDefault="00E337F5" w:rsidP="00E337F5">
            <w:pPr>
              <w:spacing w:line="240" w:lineRule="auto"/>
              <w:rPr>
                <w:lang w:eastAsia="en-GB"/>
              </w:rPr>
            </w:pPr>
            <w:r>
              <w:rPr>
                <w:lang w:eastAsia="en-GB"/>
              </w:rPr>
              <w:t>PAA</w:t>
            </w:r>
          </w:p>
        </w:tc>
        <w:tc>
          <w:tcPr>
            <w:tcW w:w="1276"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7062</w:t>
            </w:r>
          </w:p>
        </w:tc>
        <w:tc>
          <w:tcPr>
            <w:tcW w:w="1134"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14260</w:t>
            </w:r>
          </w:p>
        </w:tc>
        <w:tc>
          <w:tcPr>
            <w:tcW w:w="1097"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13880</w:t>
            </w:r>
          </w:p>
        </w:tc>
        <w:tc>
          <w:tcPr>
            <w:tcW w:w="960"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1.45</w:t>
            </w:r>
          </w:p>
        </w:tc>
      </w:tr>
      <w:tr w:rsidR="00F354EF" w:rsidRPr="00F354EF" w:rsidTr="00A23B01">
        <w:trPr>
          <w:trHeight w:val="300"/>
          <w:jc w:val="center"/>
        </w:trPr>
        <w:tc>
          <w:tcPr>
            <w:tcW w:w="1237" w:type="dxa"/>
            <w:tcBorders>
              <w:top w:val="nil"/>
              <w:left w:val="nil"/>
              <w:bottom w:val="nil"/>
              <w:right w:val="nil"/>
            </w:tcBorders>
            <w:shd w:val="clear" w:color="auto" w:fill="auto"/>
            <w:noWrap/>
            <w:vAlign w:val="bottom"/>
            <w:hideMark/>
          </w:tcPr>
          <w:p w:rsidR="00F354EF" w:rsidRPr="00F354EF" w:rsidRDefault="00F354EF" w:rsidP="00E337F5">
            <w:pPr>
              <w:spacing w:line="240" w:lineRule="auto"/>
              <w:rPr>
                <w:lang w:eastAsia="en-GB"/>
              </w:rPr>
            </w:pPr>
            <w:r w:rsidRPr="00F354EF">
              <w:rPr>
                <w:lang w:eastAsia="en-GB"/>
              </w:rPr>
              <w:t>TS1/85/15</w:t>
            </w:r>
          </w:p>
        </w:tc>
        <w:tc>
          <w:tcPr>
            <w:tcW w:w="1836" w:type="dxa"/>
            <w:tcBorders>
              <w:top w:val="nil"/>
              <w:left w:val="nil"/>
              <w:bottom w:val="nil"/>
              <w:right w:val="nil"/>
            </w:tcBorders>
            <w:shd w:val="clear" w:color="auto" w:fill="auto"/>
            <w:noWrap/>
            <w:vAlign w:val="bottom"/>
            <w:hideMark/>
          </w:tcPr>
          <w:p w:rsidR="00F354EF" w:rsidRPr="00F354EF" w:rsidRDefault="00E337F5" w:rsidP="00E337F5">
            <w:pPr>
              <w:spacing w:line="240" w:lineRule="auto"/>
              <w:rPr>
                <w:lang w:eastAsia="en-GB"/>
              </w:rPr>
            </w:pPr>
            <w:r>
              <w:rPr>
                <w:lang w:eastAsia="en-GB"/>
              </w:rPr>
              <w:t>PAA</w:t>
            </w:r>
          </w:p>
        </w:tc>
        <w:tc>
          <w:tcPr>
            <w:tcW w:w="1276"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10791</w:t>
            </w:r>
          </w:p>
        </w:tc>
        <w:tc>
          <w:tcPr>
            <w:tcW w:w="1134"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17186</w:t>
            </w:r>
          </w:p>
        </w:tc>
        <w:tc>
          <w:tcPr>
            <w:tcW w:w="1097"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24332</w:t>
            </w:r>
          </w:p>
        </w:tc>
        <w:tc>
          <w:tcPr>
            <w:tcW w:w="960"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1.59</w:t>
            </w:r>
          </w:p>
        </w:tc>
      </w:tr>
      <w:tr w:rsidR="00F354EF" w:rsidRPr="00F354EF" w:rsidTr="00A23B01">
        <w:trPr>
          <w:trHeight w:val="300"/>
          <w:jc w:val="center"/>
        </w:trPr>
        <w:tc>
          <w:tcPr>
            <w:tcW w:w="1237" w:type="dxa"/>
            <w:tcBorders>
              <w:top w:val="nil"/>
              <w:left w:val="nil"/>
              <w:bottom w:val="nil"/>
              <w:right w:val="nil"/>
            </w:tcBorders>
            <w:shd w:val="clear" w:color="auto" w:fill="auto"/>
            <w:noWrap/>
            <w:vAlign w:val="bottom"/>
            <w:hideMark/>
          </w:tcPr>
          <w:p w:rsidR="00F354EF" w:rsidRPr="00F354EF" w:rsidRDefault="00F354EF" w:rsidP="00E337F5">
            <w:pPr>
              <w:spacing w:line="240" w:lineRule="auto"/>
              <w:rPr>
                <w:lang w:eastAsia="en-GB"/>
              </w:rPr>
            </w:pPr>
            <w:r w:rsidRPr="00F354EF">
              <w:rPr>
                <w:lang w:eastAsia="en-GB"/>
              </w:rPr>
              <w:t>TS1/60/1</w:t>
            </w:r>
          </w:p>
        </w:tc>
        <w:tc>
          <w:tcPr>
            <w:tcW w:w="1836" w:type="dxa"/>
            <w:tcBorders>
              <w:top w:val="nil"/>
              <w:left w:val="nil"/>
              <w:bottom w:val="nil"/>
              <w:right w:val="nil"/>
            </w:tcBorders>
            <w:shd w:val="clear" w:color="auto" w:fill="auto"/>
            <w:noWrap/>
            <w:vAlign w:val="bottom"/>
            <w:hideMark/>
          </w:tcPr>
          <w:p w:rsidR="00F354EF" w:rsidRPr="00F354EF" w:rsidRDefault="00E337F5" w:rsidP="00E337F5">
            <w:pPr>
              <w:spacing w:line="240" w:lineRule="auto"/>
              <w:rPr>
                <w:lang w:eastAsia="en-GB"/>
              </w:rPr>
            </w:pPr>
            <w:r>
              <w:rPr>
                <w:lang w:eastAsia="en-GB"/>
              </w:rPr>
              <w:t>PAA</w:t>
            </w:r>
          </w:p>
        </w:tc>
        <w:tc>
          <w:tcPr>
            <w:tcW w:w="1276"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6793</w:t>
            </w:r>
          </w:p>
        </w:tc>
        <w:tc>
          <w:tcPr>
            <w:tcW w:w="1134"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10319</w:t>
            </w:r>
          </w:p>
        </w:tc>
        <w:tc>
          <w:tcPr>
            <w:tcW w:w="1097"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14044</w:t>
            </w:r>
          </w:p>
        </w:tc>
        <w:tc>
          <w:tcPr>
            <w:tcW w:w="960"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1.52</w:t>
            </w:r>
          </w:p>
        </w:tc>
      </w:tr>
      <w:tr w:rsidR="00F354EF" w:rsidRPr="00F354EF" w:rsidTr="00A23B01">
        <w:trPr>
          <w:trHeight w:val="300"/>
          <w:jc w:val="center"/>
        </w:trPr>
        <w:tc>
          <w:tcPr>
            <w:tcW w:w="1237" w:type="dxa"/>
            <w:tcBorders>
              <w:top w:val="nil"/>
              <w:left w:val="nil"/>
              <w:bottom w:val="nil"/>
              <w:right w:val="nil"/>
            </w:tcBorders>
            <w:shd w:val="clear" w:color="auto" w:fill="auto"/>
            <w:noWrap/>
            <w:vAlign w:val="bottom"/>
            <w:hideMark/>
          </w:tcPr>
          <w:p w:rsidR="00F354EF" w:rsidRPr="00F354EF" w:rsidRDefault="00F354EF" w:rsidP="00E337F5">
            <w:pPr>
              <w:spacing w:line="240" w:lineRule="auto"/>
              <w:rPr>
                <w:lang w:eastAsia="en-GB"/>
              </w:rPr>
            </w:pPr>
            <w:r w:rsidRPr="00F354EF">
              <w:rPr>
                <w:lang w:eastAsia="en-GB"/>
              </w:rPr>
              <w:t>TS1/64/1</w:t>
            </w:r>
          </w:p>
        </w:tc>
        <w:tc>
          <w:tcPr>
            <w:tcW w:w="1836" w:type="dxa"/>
            <w:tcBorders>
              <w:top w:val="nil"/>
              <w:left w:val="nil"/>
              <w:bottom w:val="nil"/>
              <w:right w:val="nil"/>
            </w:tcBorders>
            <w:shd w:val="clear" w:color="auto" w:fill="auto"/>
            <w:noWrap/>
            <w:vAlign w:val="bottom"/>
            <w:hideMark/>
          </w:tcPr>
          <w:p w:rsidR="00F354EF" w:rsidRPr="00F354EF" w:rsidRDefault="00E337F5" w:rsidP="00E337F5">
            <w:pPr>
              <w:spacing w:line="240" w:lineRule="auto"/>
              <w:rPr>
                <w:lang w:eastAsia="en-GB"/>
              </w:rPr>
            </w:pPr>
            <w:r>
              <w:rPr>
                <w:lang w:eastAsia="en-GB"/>
              </w:rPr>
              <w:t>PAA</w:t>
            </w:r>
          </w:p>
        </w:tc>
        <w:tc>
          <w:tcPr>
            <w:tcW w:w="1276"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10865</w:t>
            </w:r>
          </w:p>
        </w:tc>
        <w:tc>
          <w:tcPr>
            <w:tcW w:w="1134"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21995</w:t>
            </w:r>
          </w:p>
        </w:tc>
        <w:tc>
          <w:tcPr>
            <w:tcW w:w="1097"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34648</w:t>
            </w:r>
          </w:p>
        </w:tc>
        <w:tc>
          <w:tcPr>
            <w:tcW w:w="960"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2.02</w:t>
            </w:r>
          </w:p>
        </w:tc>
      </w:tr>
      <w:tr w:rsidR="00F354EF" w:rsidRPr="00F354EF" w:rsidTr="00A23B01">
        <w:trPr>
          <w:trHeight w:val="300"/>
          <w:jc w:val="center"/>
        </w:trPr>
        <w:tc>
          <w:tcPr>
            <w:tcW w:w="1237" w:type="dxa"/>
            <w:tcBorders>
              <w:top w:val="nil"/>
              <w:left w:val="nil"/>
              <w:bottom w:val="nil"/>
              <w:right w:val="nil"/>
            </w:tcBorders>
            <w:shd w:val="clear" w:color="auto" w:fill="auto"/>
            <w:noWrap/>
            <w:vAlign w:val="bottom"/>
            <w:hideMark/>
          </w:tcPr>
          <w:p w:rsidR="00F354EF" w:rsidRPr="00F354EF" w:rsidRDefault="00F354EF" w:rsidP="00E337F5">
            <w:pPr>
              <w:spacing w:line="240" w:lineRule="auto"/>
              <w:rPr>
                <w:lang w:eastAsia="en-GB"/>
              </w:rPr>
            </w:pPr>
            <w:r w:rsidRPr="00F354EF">
              <w:rPr>
                <w:lang w:eastAsia="en-GB"/>
              </w:rPr>
              <w:t>TS1/85/13</w:t>
            </w:r>
          </w:p>
        </w:tc>
        <w:tc>
          <w:tcPr>
            <w:tcW w:w="1836" w:type="dxa"/>
            <w:tcBorders>
              <w:top w:val="nil"/>
              <w:left w:val="nil"/>
              <w:bottom w:val="nil"/>
              <w:right w:val="nil"/>
            </w:tcBorders>
            <w:shd w:val="clear" w:color="auto" w:fill="auto"/>
            <w:noWrap/>
            <w:vAlign w:val="bottom"/>
            <w:hideMark/>
          </w:tcPr>
          <w:p w:rsidR="00F354EF" w:rsidRPr="00F354EF" w:rsidRDefault="00E337F5" w:rsidP="00E337F5">
            <w:pPr>
              <w:spacing w:line="240" w:lineRule="auto"/>
              <w:rPr>
                <w:lang w:eastAsia="en-GB"/>
              </w:rPr>
            </w:pPr>
            <w:r>
              <w:rPr>
                <w:lang w:eastAsia="en-GB"/>
              </w:rPr>
              <w:t>PAA</w:t>
            </w:r>
          </w:p>
        </w:tc>
        <w:tc>
          <w:tcPr>
            <w:tcW w:w="1276" w:type="dxa"/>
            <w:tcBorders>
              <w:top w:val="nil"/>
              <w:left w:val="nil"/>
              <w:bottom w:val="nil"/>
              <w:right w:val="nil"/>
            </w:tcBorders>
            <w:shd w:val="clear" w:color="auto" w:fill="auto"/>
            <w:noWrap/>
            <w:vAlign w:val="center"/>
            <w:hideMark/>
          </w:tcPr>
          <w:p w:rsidR="00F354EF" w:rsidRPr="00F354EF" w:rsidRDefault="00F354EF" w:rsidP="004D093A">
            <w:pPr>
              <w:spacing w:line="240" w:lineRule="auto"/>
              <w:jc w:val="center"/>
              <w:rPr>
                <w:lang w:eastAsia="en-GB"/>
              </w:rPr>
            </w:pPr>
            <w:r w:rsidRPr="00F354EF">
              <w:rPr>
                <w:lang w:eastAsia="en-GB"/>
              </w:rPr>
              <w:t>10717</w:t>
            </w:r>
          </w:p>
        </w:tc>
        <w:tc>
          <w:tcPr>
            <w:tcW w:w="1134" w:type="dxa"/>
            <w:tcBorders>
              <w:top w:val="nil"/>
              <w:left w:val="nil"/>
              <w:bottom w:val="nil"/>
              <w:right w:val="nil"/>
            </w:tcBorders>
            <w:shd w:val="clear" w:color="auto" w:fill="auto"/>
            <w:noWrap/>
            <w:vAlign w:val="center"/>
            <w:hideMark/>
          </w:tcPr>
          <w:p w:rsidR="00F354EF" w:rsidRPr="00F354EF" w:rsidRDefault="00F354EF" w:rsidP="004D093A">
            <w:pPr>
              <w:spacing w:line="240" w:lineRule="auto"/>
              <w:jc w:val="center"/>
              <w:rPr>
                <w:lang w:eastAsia="en-GB"/>
              </w:rPr>
            </w:pPr>
            <w:r w:rsidRPr="00F354EF">
              <w:rPr>
                <w:lang w:eastAsia="en-GB"/>
              </w:rPr>
              <w:t>17180</w:t>
            </w:r>
          </w:p>
        </w:tc>
        <w:tc>
          <w:tcPr>
            <w:tcW w:w="1097" w:type="dxa"/>
            <w:tcBorders>
              <w:top w:val="nil"/>
              <w:left w:val="nil"/>
              <w:bottom w:val="nil"/>
              <w:right w:val="nil"/>
            </w:tcBorders>
            <w:shd w:val="clear" w:color="auto" w:fill="auto"/>
            <w:noWrap/>
            <w:vAlign w:val="center"/>
            <w:hideMark/>
          </w:tcPr>
          <w:p w:rsidR="00F354EF" w:rsidRPr="00F354EF" w:rsidRDefault="00F354EF" w:rsidP="004D093A">
            <w:pPr>
              <w:spacing w:line="240" w:lineRule="auto"/>
              <w:jc w:val="center"/>
              <w:rPr>
                <w:lang w:eastAsia="en-GB"/>
              </w:rPr>
            </w:pPr>
            <w:r w:rsidRPr="00F354EF">
              <w:rPr>
                <w:lang w:eastAsia="en-GB"/>
              </w:rPr>
              <w:t>24636</w:t>
            </w:r>
          </w:p>
        </w:tc>
        <w:tc>
          <w:tcPr>
            <w:tcW w:w="960" w:type="dxa"/>
            <w:tcBorders>
              <w:top w:val="nil"/>
              <w:left w:val="nil"/>
              <w:bottom w:val="nil"/>
              <w:right w:val="nil"/>
            </w:tcBorders>
            <w:shd w:val="clear" w:color="auto" w:fill="auto"/>
            <w:noWrap/>
            <w:vAlign w:val="center"/>
            <w:hideMark/>
          </w:tcPr>
          <w:p w:rsidR="00F354EF" w:rsidRPr="00F354EF" w:rsidRDefault="00F354EF" w:rsidP="004D093A">
            <w:pPr>
              <w:spacing w:line="240" w:lineRule="auto"/>
              <w:jc w:val="center"/>
              <w:rPr>
                <w:lang w:eastAsia="en-GB"/>
              </w:rPr>
            </w:pPr>
            <w:r w:rsidRPr="00F354EF">
              <w:rPr>
                <w:lang w:eastAsia="en-GB"/>
              </w:rPr>
              <w:t>1.60</w:t>
            </w:r>
          </w:p>
        </w:tc>
      </w:tr>
      <w:tr w:rsidR="00F354EF" w:rsidRPr="00F354EF" w:rsidTr="00A23B01">
        <w:trPr>
          <w:trHeight w:val="300"/>
          <w:jc w:val="center"/>
        </w:trPr>
        <w:tc>
          <w:tcPr>
            <w:tcW w:w="1237" w:type="dxa"/>
            <w:tcBorders>
              <w:top w:val="nil"/>
              <w:left w:val="nil"/>
              <w:bottom w:val="nil"/>
              <w:right w:val="nil"/>
            </w:tcBorders>
            <w:shd w:val="clear" w:color="auto" w:fill="auto"/>
            <w:noWrap/>
            <w:vAlign w:val="bottom"/>
            <w:hideMark/>
          </w:tcPr>
          <w:p w:rsidR="00F354EF" w:rsidRPr="00F354EF" w:rsidRDefault="00F354EF" w:rsidP="00E337F5">
            <w:pPr>
              <w:spacing w:line="240" w:lineRule="auto"/>
              <w:rPr>
                <w:lang w:eastAsia="en-GB"/>
              </w:rPr>
            </w:pPr>
            <w:r w:rsidRPr="00F354EF">
              <w:rPr>
                <w:lang w:eastAsia="en-GB"/>
              </w:rPr>
              <w:t>TS1/85/11</w:t>
            </w:r>
          </w:p>
        </w:tc>
        <w:tc>
          <w:tcPr>
            <w:tcW w:w="1836" w:type="dxa"/>
            <w:tcBorders>
              <w:top w:val="nil"/>
              <w:left w:val="nil"/>
              <w:bottom w:val="nil"/>
              <w:right w:val="nil"/>
            </w:tcBorders>
            <w:shd w:val="clear" w:color="auto" w:fill="auto"/>
            <w:noWrap/>
            <w:vAlign w:val="bottom"/>
            <w:hideMark/>
          </w:tcPr>
          <w:p w:rsidR="00F354EF" w:rsidRPr="00F354EF" w:rsidRDefault="00E337F5" w:rsidP="00E337F5">
            <w:pPr>
              <w:spacing w:line="240" w:lineRule="auto"/>
              <w:rPr>
                <w:lang w:eastAsia="en-GB"/>
              </w:rPr>
            </w:pPr>
            <w:r>
              <w:rPr>
                <w:lang w:eastAsia="en-GB"/>
              </w:rPr>
              <w:t>PAA</w:t>
            </w:r>
          </w:p>
        </w:tc>
        <w:tc>
          <w:tcPr>
            <w:tcW w:w="1276" w:type="dxa"/>
            <w:tcBorders>
              <w:top w:val="nil"/>
              <w:left w:val="nil"/>
              <w:bottom w:val="nil"/>
              <w:right w:val="nil"/>
            </w:tcBorders>
            <w:shd w:val="clear" w:color="auto" w:fill="auto"/>
            <w:noWrap/>
            <w:vAlign w:val="center"/>
            <w:hideMark/>
          </w:tcPr>
          <w:p w:rsidR="00F354EF" w:rsidRPr="00F354EF" w:rsidRDefault="00F354EF" w:rsidP="004D093A">
            <w:pPr>
              <w:spacing w:line="240" w:lineRule="auto"/>
              <w:jc w:val="center"/>
              <w:rPr>
                <w:lang w:eastAsia="en-GB"/>
              </w:rPr>
            </w:pPr>
            <w:r w:rsidRPr="00F354EF">
              <w:rPr>
                <w:lang w:eastAsia="en-GB"/>
              </w:rPr>
              <w:t>39899</w:t>
            </w:r>
          </w:p>
        </w:tc>
        <w:tc>
          <w:tcPr>
            <w:tcW w:w="1134" w:type="dxa"/>
            <w:tcBorders>
              <w:top w:val="nil"/>
              <w:left w:val="nil"/>
              <w:bottom w:val="nil"/>
              <w:right w:val="nil"/>
            </w:tcBorders>
            <w:shd w:val="clear" w:color="auto" w:fill="auto"/>
            <w:noWrap/>
            <w:vAlign w:val="center"/>
            <w:hideMark/>
          </w:tcPr>
          <w:p w:rsidR="00F354EF" w:rsidRPr="00F354EF" w:rsidRDefault="00F354EF" w:rsidP="004D093A">
            <w:pPr>
              <w:spacing w:line="240" w:lineRule="auto"/>
              <w:jc w:val="center"/>
              <w:rPr>
                <w:lang w:eastAsia="en-GB"/>
              </w:rPr>
            </w:pPr>
            <w:r w:rsidRPr="00F354EF">
              <w:rPr>
                <w:lang w:eastAsia="en-GB"/>
              </w:rPr>
              <w:t>61392</w:t>
            </w:r>
          </w:p>
        </w:tc>
        <w:tc>
          <w:tcPr>
            <w:tcW w:w="1097" w:type="dxa"/>
            <w:tcBorders>
              <w:top w:val="nil"/>
              <w:left w:val="nil"/>
              <w:bottom w:val="nil"/>
              <w:right w:val="nil"/>
            </w:tcBorders>
            <w:shd w:val="clear" w:color="auto" w:fill="auto"/>
            <w:noWrap/>
            <w:vAlign w:val="center"/>
            <w:hideMark/>
          </w:tcPr>
          <w:p w:rsidR="00F354EF" w:rsidRPr="00F354EF" w:rsidRDefault="00F354EF" w:rsidP="004D093A">
            <w:pPr>
              <w:spacing w:line="240" w:lineRule="auto"/>
              <w:jc w:val="center"/>
              <w:rPr>
                <w:lang w:eastAsia="en-GB"/>
              </w:rPr>
            </w:pPr>
            <w:r w:rsidRPr="00F354EF">
              <w:rPr>
                <w:lang w:eastAsia="en-GB"/>
              </w:rPr>
              <w:t>83440</w:t>
            </w:r>
          </w:p>
        </w:tc>
        <w:tc>
          <w:tcPr>
            <w:tcW w:w="960" w:type="dxa"/>
            <w:tcBorders>
              <w:top w:val="nil"/>
              <w:left w:val="nil"/>
              <w:bottom w:val="nil"/>
              <w:right w:val="nil"/>
            </w:tcBorders>
            <w:shd w:val="clear" w:color="auto" w:fill="auto"/>
            <w:noWrap/>
            <w:vAlign w:val="center"/>
            <w:hideMark/>
          </w:tcPr>
          <w:p w:rsidR="00F354EF" w:rsidRPr="00F354EF" w:rsidRDefault="00F354EF" w:rsidP="004D093A">
            <w:pPr>
              <w:spacing w:line="240" w:lineRule="auto"/>
              <w:jc w:val="center"/>
              <w:rPr>
                <w:lang w:eastAsia="en-GB"/>
              </w:rPr>
            </w:pPr>
            <w:r w:rsidRPr="00F354EF">
              <w:rPr>
                <w:lang w:eastAsia="en-GB"/>
              </w:rPr>
              <w:t>1.54</w:t>
            </w:r>
          </w:p>
        </w:tc>
      </w:tr>
      <w:tr w:rsidR="00F354EF" w:rsidRPr="00F354EF" w:rsidTr="00A23B01">
        <w:trPr>
          <w:trHeight w:val="300"/>
          <w:jc w:val="center"/>
        </w:trPr>
        <w:tc>
          <w:tcPr>
            <w:tcW w:w="1237" w:type="dxa"/>
            <w:tcBorders>
              <w:top w:val="nil"/>
              <w:left w:val="nil"/>
              <w:bottom w:val="nil"/>
              <w:right w:val="nil"/>
            </w:tcBorders>
            <w:shd w:val="clear" w:color="auto" w:fill="auto"/>
            <w:noWrap/>
            <w:vAlign w:val="bottom"/>
            <w:hideMark/>
          </w:tcPr>
          <w:p w:rsidR="00F354EF" w:rsidRPr="00F354EF" w:rsidRDefault="00F354EF" w:rsidP="00E337F5">
            <w:pPr>
              <w:spacing w:line="240" w:lineRule="auto"/>
              <w:rPr>
                <w:lang w:eastAsia="en-GB"/>
              </w:rPr>
            </w:pPr>
            <w:r w:rsidRPr="00F354EF">
              <w:rPr>
                <w:lang w:eastAsia="en-GB"/>
              </w:rPr>
              <w:t>TS1/85/3</w:t>
            </w:r>
          </w:p>
        </w:tc>
        <w:tc>
          <w:tcPr>
            <w:tcW w:w="1836" w:type="dxa"/>
            <w:tcBorders>
              <w:top w:val="nil"/>
              <w:left w:val="nil"/>
              <w:bottom w:val="nil"/>
              <w:right w:val="nil"/>
            </w:tcBorders>
            <w:shd w:val="clear" w:color="auto" w:fill="auto"/>
            <w:noWrap/>
            <w:vAlign w:val="bottom"/>
            <w:hideMark/>
          </w:tcPr>
          <w:p w:rsidR="00F354EF" w:rsidRPr="00F354EF" w:rsidRDefault="00E337F5" w:rsidP="00E337F5">
            <w:pPr>
              <w:spacing w:line="240" w:lineRule="auto"/>
              <w:rPr>
                <w:lang w:eastAsia="en-GB"/>
              </w:rPr>
            </w:pPr>
            <w:r>
              <w:rPr>
                <w:lang w:eastAsia="en-GB"/>
              </w:rPr>
              <w:t>PAA</w:t>
            </w:r>
          </w:p>
        </w:tc>
        <w:tc>
          <w:tcPr>
            <w:tcW w:w="1276"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52525</w:t>
            </w:r>
          </w:p>
        </w:tc>
        <w:tc>
          <w:tcPr>
            <w:tcW w:w="1134"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84586</w:t>
            </w:r>
          </w:p>
        </w:tc>
        <w:tc>
          <w:tcPr>
            <w:tcW w:w="1097"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118181</w:t>
            </w:r>
          </w:p>
        </w:tc>
        <w:tc>
          <w:tcPr>
            <w:tcW w:w="960" w:type="dxa"/>
            <w:tcBorders>
              <w:top w:val="nil"/>
              <w:left w:val="nil"/>
              <w:bottom w:val="nil"/>
              <w:right w:val="nil"/>
            </w:tcBorders>
            <w:shd w:val="clear" w:color="auto" w:fill="auto"/>
            <w:noWrap/>
            <w:vAlign w:val="center"/>
            <w:hideMark/>
          </w:tcPr>
          <w:p w:rsidR="00F354EF" w:rsidRPr="00F354EF" w:rsidRDefault="00F354EF" w:rsidP="004D093A">
            <w:pPr>
              <w:spacing w:line="240" w:lineRule="auto"/>
              <w:jc w:val="center"/>
              <w:rPr>
                <w:lang w:eastAsia="en-GB"/>
              </w:rPr>
            </w:pPr>
            <w:r w:rsidRPr="00F354EF">
              <w:rPr>
                <w:lang w:eastAsia="en-GB"/>
              </w:rPr>
              <w:t>1.61</w:t>
            </w:r>
          </w:p>
        </w:tc>
      </w:tr>
      <w:tr w:rsidR="00F354EF" w:rsidRPr="00F354EF" w:rsidTr="00A23B01">
        <w:trPr>
          <w:trHeight w:val="300"/>
          <w:jc w:val="center"/>
        </w:trPr>
        <w:tc>
          <w:tcPr>
            <w:tcW w:w="1237" w:type="dxa"/>
            <w:tcBorders>
              <w:top w:val="nil"/>
              <w:left w:val="nil"/>
              <w:bottom w:val="nil"/>
              <w:right w:val="nil"/>
            </w:tcBorders>
            <w:shd w:val="clear" w:color="auto" w:fill="auto"/>
            <w:noWrap/>
            <w:vAlign w:val="bottom"/>
            <w:hideMark/>
          </w:tcPr>
          <w:p w:rsidR="00F354EF" w:rsidRPr="00F354EF" w:rsidRDefault="00F354EF" w:rsidP="00E337F5">
            <w:pPr>
              <w:spacing w:line="240" w:lineRule="auto"/>
              <w:rPr>
                <w:lang w:eastAsia="en-GB"/>
              </w:rPr>
            </w:pPr>
            <w:r w:rsidRPr="00F354EF">
              <w:rPr>
                <w:lang w:eastAsia="en-GB"/>
              </w:rPr>
              <w:t>TS1/85/4</w:t>
            </w:r>
          </w:p>
        </w:tc>
        <w:tc>
          <w:tcPr>
            <w:tcW w:w="1836" w:type="dxa"/>
            <w:tcBorders>
              <w:top w:val="nil"/>
              <w:left w:val="nil"/>
              <w:bottom w:val="nil"/>
              <w:right w:val="nil"/>
            </w:tcBorders>
            <w:shd w:val="clear" w:color="auto" w:fill="auto"/>
            <w:noWrap/>
            <w:vAlign w:val="bottom"/>
            <w:hideMark/>
          </w:tcPr>
          <w:p w:rsidR="00F354EF" w:rsidRPr="00F354EF" w:rsidRDefault="00E337F5" w:rsidP="00E337F5">
            <w:pPr>
              <w:spacing w:line="240" w:lineRule="auto"/>
              <w:rPr>
                <w:lang w:eastAsia="en-GB"/>
              </w:rPr>
            </w:pPr>
            <w:r>
              <w:rPr>
                <w:lang w:eastAsia="en-GB"/>
              </w:rPr>
              <w:t>PAA</w:t>
            </w:r>
          </w:p>
        </w:tc>
        <w:tc>
          <w:tcPr>
            <w:tcW w:w="1276"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56188</w:t>
            </w:r>
          </w:p>
        </w:tc>
        <w:tc>
          <w:tcPr>
            <w:tcW w:w="1134"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94148</w:t>
            </w:r>
          </w:p>
        </w:tc>
        <w:tc>
          <w:tcPr>
            <w:tcW w:w="1097"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139171</w:t>
            </w:r>
          </w:p>
        </w:tc>
        <w:tc>
          <w:tcPr>
            <w:tcW w:w="960" w:type="dxa"/>
            <w:tcBorders>
              <w:top w:val="nil"/>
              <w:left w:val="nil"/>
              <w:bottom w:val="nil"/>
              <w:right w:val="nil"/>
            </w:tcBorders>
            <w:shd w:val="clear" w:color="auto" w:fill="auto"/>
            <w:noWrap/>
            <w:vAlign w:val="center"/>
            <w:hideMark/>
          </w:tcPr>
          <w:p w:rsidR="00F354EF" w:rsidRPr="00F354EF" w:rsidRDefault="00F354EF" w:rsidP="004D093A">
            <w:pPr>
              <w:spacing w:line="240" w:lineRule="auto"/>
              <w:jc w:val="center"/>
              <w:rPr>
                <w:lang w:eastAsia="en-GB"/>
              </w:rPr>
            </w:pPr>
            <w:r w:rsidRPr="00F354EF">
              <w:rPr>
                <w:lang w:eastAsia="en-GB"/>
              </w:rPr>
              <w:t>1.68</w:t>
            </w:r>
          </w:p>
        </w:tc>
      </w:tr>
      <w:tr w:rsidR="00F354EF" w:rsidRPr="00F354EF" w:rsidTr="00A23B01">
        <w:trPr>
          <w:trHeight w:val="300"/>
          <w:jc w:val="center"/>
        </w:trPr>
        <w:tc>
          <w:tcPr>
            <w:tcW w:w="1237" w:type="dxa"/>
            <w:tcBorders>
              <w:top w:val="nil"/>
              <w:left w:val="nil"/>
              <w:bottom w:val="nil"/>
              <w:right w:val="nil"/>
            </w:tcBorders>
            <w:shd w:val="clear" w:color="auto" w:fill="auto"/>
            <w:noWrap/>
            <w:vAlign w:val="bottom"/>
            <w:hideMark/>
          </w:tcPr>
          <w:p w:rsidR="00F354EF" w:rsidRPr="00F354EF" w:rsidRDefault="00F354EF" w:rsidP="00E337F5">
            <w:pPr>
              <w:spacing w:line="240" w:lineRule="auto"/>
              <w:rPr>
                <w:lang w:eastAsia="en-GB"/>
              </w:rPr>
            </w:pPr>
            <w:r w:rsidRPr="00F354EF">
              <w:rPr>
                <w:lang w:eastAsia="en-GB"/>
              </w:rPr>
              <w:t>TS1/85/2</w:t>
            </w:r>
          </w:p>
        </w:tc>
        <w:tc>
          <w:tcPr>
            <w:tcW w:w="1836" w:type="dxa"/>
            <w:tcBorders>
              <w:top w:val="nil"/>
              <w:left w:val="nil"/>
              <w:bottom w:val="nil"/>
              <w:right w:val="nil"/>
            </w:tcBorders>
            <w:shd w:val="clear" w:color="auto" w:fill="auto"/>
            <w:noWrap/>
            <w:vAlign w:val="bottom"/>
            <w:hideMark/>
          </w:tcPr>
          <w:p w:rsidR="00F354EF" w:rsidRPr="00F354EF" w:rsidRDefault="00F354EF" w:rsidP="00E337F5">
            <w:pPr>
              <w:spacing w:line="240" w:lineRule="auto"/>
              <w:rPr>
                <w:lang w:eastAsia="en-GB"/>
              </w:rPr>
            </w:pPr>
            <w:r>
              <w:rPr>
                <w:lang w:eastAsia="en-GB"/>
              </w:rPr>
              <w:t>P(AA-</w:t>
            </w:r>
            <w:r w:rsidRPr="00F354EF">
              <w:rPr>
                <w:i/>
                <w:lang w:eastAsia="en-GB"/>
              </w:rPr>
              <w:t>co</w:t>
            </w:r>
            <w:r>
              <w:rPr>
                <w:lang w:eastAsia="en-GB"/>
              </w:rPr>
              <w:t>-ACE)</w:t>
            </w:r>
          </w:p>
        </w:tc>
        <w:tc>
          <w:tcPr>
            <w:tcW w:w="1276"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6683</w:t>
            </w:r>
          </w:p>
        </w:tc>
        <w:tc>
          <w:tcPr>
            <w:tcW w:w="1134"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10588</w:t>
            </w:r>
          </w:p>
        </w:tc>
        <w:tc>
          <w:tcPr>
            <w:tcW w:w="1097"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15271</w:t>
            </w:r>
          </w:p>
        </w:tc>
        <w:tc>
          <w:tcPr>
            <w:tcW w:w="960"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1.58</w:t>
            </w:r>
          </w:p>
        </w:tc>
      </w:tr>
      <w:tr w:rsidR="00F354EF" w:rsidRPr="00F354EF" w:rsidTr="00A23B01">
        <w:trPr>
          <w:trHeight w:val="300"/>
          <w:jc w:val="center"/>
        </w:trPr>
        <w:tc>
          <w:tcPr>
            <w:tcW w:w="1237" w:type="dxa"/>
            <w:tcBorders>
              <w:top w:val="nil"/>
              <w:left w:val="nil"/>
              <w:bottom w:val="nil"/>
              <w:right w:val="nil"/>
            </w:tcBorders>
            <w:shd w:val="clear" w:color="auto" w:fill="auto"/>
            <w:noWrap/>
            <w:vAlign w:val="bottom"/>
            <w:hideMark/>
          </w:tcPr>
          <w:p w:rsidR="00F354EF" w:rsidRPr="00F354EF" w:rsidRDefault="00F354EF" w:rsidP="00E337F5">
            <w:pPr>
              <w:spacing w:line="240" w:lineRule="auto"/>
              <w:rPr>
                <w:lang w:eastAsia="en-GB"/>
              </w:rPr>
            </w:pPr>
            <w:r w:rsidRPr="00F354EF">
              <w:rPr>
                <w:lang w:eastAsia="en-GB"/>
              </w:rPr>
              <w:t>TS1/85/16</w:t>
            </w:r>
          </w:p>
        </w:tc>
        <w:tc>
          <w:tcPr>
            <w:tcW w:w="1836" w:type="dxa"/>
            <w:tcBorders>
              <w:top w:val="nil"/>
              <w:left w:val="nil"/>
              <w:bottom w:val="nil"/>
              <w:right w:val="nil"/>
            </w:tcBorders>
            <w:shd w:val="clear" w:color="auto" w:fill="auto"/>
            <w:noWrap/>
            <w:vAlign w:val="bottom"/>
          </w:tcPr>
          <w:p w:rsidR="00F354EF" w:rsidRPr="00F354EF" w:rsidRDefault="00F354EF" w:rsidP="00E337F5">
            <w:pPr>
              <w:spacing w:line="240" w:lineRule="auto"/>
              <w:rPr>
                <w:lang w:eastAsia="en-GB"/>
              </w:rPr>
            </w:pPr>
            <w:r>
              <w:rPr>
                <w:lang w:eastAsia="en-GB"/>
              </w:rPr>
              <w:t>P(AA-</w:t>
            </w:r>
            <w:r w:rsidRPr="00F354EF">
              <w:rPr>
                <w:i/>
                <w:lang w:eastAsia="en-GB"/>
              </w:rPr>
              <w:t>co</w:t>
            </w:r>
            <w:r>
              <w:rPr>
                <w:lang w:eastAsia="en-GB"/>
              </w:rPr>
              <w:t>-ACE)</w:t>
            </w:r>
          </w:p>
        </w:tc>
        <w:tc>
          <w:tcPr>
            <w:tcW w:w="1276"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11459</w:t>
            </w:r>
          </w:p>
        </w:tc>
        <w:tc>
          <w:tcPr>
            <w:tcW w:w="1134"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16972</w:t>
            </w:r>
          </w:p>
        </w:tc>
        <w:tc>
          <w:tcPr>
            <w:tcW w:w="1097"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23529</w:t>
            </w:r>
          </w:p>
        </w:tc>
        <w:tc>
          <w:tcPr>
            <w:tcW w:w="960" w:type="dxa"/>
            <w:tcBorders>
              <w:top w:val="nil"/>
              <w:left w:val="nil"/>
              <w:bottom w:val="nil"/>
              <w:right w:val="nil"/>
            </w:tcBorders>
            <w:shd w:val="clear" w:color="auto" w:fill="auto"/>
            <w:noWrap/>
            <w:vAlign w:val="center"/>
            <w:hideMark/>
          </w:tcPr>
          <w:p w:rsidR="00F354EF" w:rsidRPr="00F354EF" w:rsidRDefault="00F354EF" w:rsidP="004D093A">
            <w:pPr>
              <w:spacing w:line="240" w:lineRule="auto"/>
              <w:jc w:val="center"/>
              <w:rPr>
                <w:lang w:eastAsia="en-GB"/>
              </w:rPr>
            </w:pPr>
            <w:r w:rsidRPr="00F354EF">
              <w:rPr>
                <w:lang w:eastAsia="en-GB"/>
              </w:rPr>
              <w:t>1.48</w:t>
            </w:r>
          </w:p>
        </w:tc>
      </w:tr>
      <w:tr w:rsidR="00F354EF" w:rsidRPr="00F354EF" w:rsidTr="00A23B01">
        <w:trPr>
          <w:trHeight w:val="300"/>
          <w:jc w:val="center"/>
        </w:trPr>
        <w:tc>
          <w:tcPr>
            <w:tcW w:w="1237" w:type="dxa"/>
            <w:tcBorders>
              <w:top w:val="nil"/>
              <w:left w:val="nil"/>
              <w:bottom w:val="nil"/>
              <w:right w:val="nil"/>
            </w:tcBorders>
            <w:shd w:val="clear" w:color="auto" w:fill="auto"/>
            <w:noWrap/>
            <w:vAlign w:val="bottom"/>
            <w:hideMark/>
          </w:tcPr>
          <w:p w:rsidR="00F354EF" w:rsidRPr="00F354EF" w:rsidRDefault="00F354EF" w:rsidP="00E337F5">
            <w:pPr>
              <w:spacing w:line="240" w:lineRule="auto"/>
              <w:rPr>
                <w:lang w:eastAsia="en-GB"/>
              </w:rPr>
            </w:pPr>
            <w:r w:rsidRPr="00F354EF">
              <w:rPr>
                <w:lang w:eastAsia="en-GB"/>
              </w:rPr>
              <w:t>TS1/60/2</w:t>
            </w:r>
          </w:p>
        </w:tc>
        <w:tc>
          <w:tcPr>
            <w:tcW w:w="1836" w:type="dxa"/>
            <w:tcBorders>
              <w:top w:val="nil"/>
              <w:left w:val="nil"/>
              <w:bottom w:val="nil"/>
              <w:right w:val="nil"/>
            </w:tcBorders>
            <w:shd w:val="clear" w:color="auto" w:fill="auto"/>
            <w:noWrap/>
            <w:vAlign w:val="bottom"/>
          </w:tcPr>
          <w:p w:rsidR="00F354EF" w:rsidRPr="00F354EF" w:rsidRDefault="00F354EF" w:rsidP="00E337F5">
            <w:pPr>
              <w:spacing w:line="240" w:lineRule="auto"/>
              <w:rPr>
                <w:lang w:eastAsia="en-GB"/>
              </w:rPr>
            </w:pPr>
            <w:r>
              <w:rPr>
                <w:lang w:eastAsia="en-GB"/>
              </w:rPr>
              <w:t>P(AA-</w:t>
            </w:r>
            <w:r w:rsidRPr="00F354EF">
              <w:rPr>
                <w:i/>
                <w:lang w:eastAsia="en-GB"/>
              </w:rPr>
              <w:t>co</w:t>
            </w:r>
            <w:r>
              <w:rPr>
                <w:lang w:eastAsia="en-GB"/>
              </w:rPr>
              <w:t>-ACE)</w:t>
            </w:r>
          </w:p>
        </w:tc>
        <w:tc>
          <w:tcPr>
            <w:tcW w:w="1276"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6579</w:t>
            </w:r>
          </w:p>
        </w:tc>
        <w:tc>
          <w:tcPr>
            <w:tcW w:w="1134"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9515</w:t>
            </w:r>
          </w:p>
        </w:tc>
        <w:tc>
          <w:tcPr>
            <w:tcW w:w="1097"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12711</w:t>
            </w:r>
          </w:p>
        </w:tc>
        <w:tc>
          <w:tcPr>
            <w:tcW w:w="960"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1.45</w:t>
            </w:r>
          </w:p>
        </w:tc>
      </w:tr>
      <w:tr w:rsidR="00F354EF" w:rsidRPr="00F354EF" w:rsidTr="00A23B01">
        <w:trPr>
          <w:trHeight w:val="300"/>
          <w:jc w:val="center"/>
        </w:trPr>
        <w:tc>
          <w:tcPr>
            <w:tcW w:w="1237" w:type="dxa"/>
            <w:tcBorders>
              <w:top w:val="nil"/>
              <w:left w:val="nil"/>
              <w:bottom w:val="nil"/>
              <w:right w:val="nil"/>
            </w:tcBorders>
            <w:shd w:val="clear" w:color="auto" w:fill="auto"/>
            <w:noWrap/>
            <w:vAlign w:val="bottom"/>
            <w:hideMark/>
          </w:tcPr>
          <w:p w:rsidR="00F354EF" w:rsidRPr="00F354EF" w:rsidRDefault="00F354EF" w:rsidP="00E337F5">
            <w:pPr>
              <w:spacing w:line="240" w:lineRule="auto"/>
              <w:rPr>
                <w:lang w:eastAsia="en-GB"/>
              </w:rPr>
            </w:pPr>
            <w:r w:rsidRPr="00F354EF">
              <w:rPr>
                <w:lang w:eastAsia="en-GB"/>
              </w:rPr>
              <w:t>TS1/85/14</w:t>
            </w:r>
          </w:p>
        </w:tc>
        <w:tc>
          <w:tcPr>
            <w:tcW w:w="1836" w:type="dxa"/>
            <w:tcBorders>
              <w:top w:val="nil"/>
              <w:left w:val="nil"/>
              <w:bottom w:val="nil"/>
              <w:right w:val="nil"/>
            </w:tcBorders>
            <w:shd w:val="clear" w:color="auto" w:fill="auto"/>
            <w:noWrap/>
            <w:vAlign w:val="bottom"/>
          </w:tcPr>
          <w:p w:rsidR="00F354EF" w:rsidRPr="00F354EF" w:rsidRDefault="00F354EF" w:rsidP="00E337F5">
            <w:pPr>
              <w:spacing w:line="240" w:lineRule="auto"/>
              <w:rPr>
                <w:lang w:eastAsia="en-GB"/>
              </w:rPr>
            </w:pPr>
            <w:r>
              <w:rPr>
                <w:lang w:eastAsia="en-GB"/>
              </w:rPr>
              <w:t>P(AA-</w:t>
            </w:r>
            <w:r w:rsidRPr="00F354EF">
              <w:rPr>
                <w:i/>
                <w:lang w:eastAsia="en-GB"/>
              </w:rPr>
              <w:t>co</w:t>
            </w:r>
            <w:r>
              <w:rPr>
                <w:lang w:eastAsia="en-GB"/>
              </w:rPr>
              <w:t>-ACE)</w:t>
            </w:r>
          </w:p>
        </w:tc>
        <w:tc>
          <w:tcPr>
            <w:tcW w:w="1276"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11279</w:t>
            </w:r>
          </w:p>
        </w:tc>
        <w:tc>
          <w:tcPr>
            <w:tcW w:w="1134"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18704</w:t>
            </w:r>
          </w:p>
        </w:tc>
        <w:tc>
          <w:tcPr>
            <w:tcW w:w="1097"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27061</w:t>
            </w:r>
          </w:p>
        </w:tc>
        <w:tc>
          <w:tcPr>
            <w:tcW w:w="960" w:type="dxa"/>
            <w:tcBorders>
              <w:top w:val="nil"/>
              <w:left w:val="nil"/>
              <w:bottom w:val="nil"/>
              <w:right w:val="nil"/>
            </w:tcBorders>
            <w:shd w:val="clear" w:color="auto" w:fill="auto"/>
            <w:noWrap/>
            <w:vAlign w:val="center"/>
            <w:hideMark/>
          </w:tcPr>
          <w:p w:rsidR="00F354EF" w:rsidRPr="00F354EF" w:rsidRDefault="00F354EF" w:rsidP="004D093A">
            <w:pPr>
              <w:spacing w:line="240" w:lineRule="auto"/>
              <w:jc w:val="center"/>
              <w:rPr>
                <w:lang w:eastAsia="en-GB"/>
              </w:rPr>
            </w:pPr>
            <w:r w:rsidRPr="00F354EF">
              <w:rPr>
                <w:lang w:eastAsia="en-GB"/>
              </w:rPr>
              <w:t>1.66</w:t>
            </w:r>
          </w:p>
        </w:tc>
      </w:tr>
      <w:tr w:rsidR="00F354EF" w:rsidRPr="00F354EF" w:rsidTr="00A23B01">
        <w:trPr>
          <w:trHeight w:val="300"/>
          <w:jc w:val="center"/>
        </w:trPr>
        <w:tc>
          <w:tcPr>
            <w:tcW w:w="1237" w:type="dxa"/>
            <w:tcBorders>
              <w:top w:val="nil"/>
              <w:left w:val="nil"/>
              <w:bottom w:val="nil"/>
              <w:right w:val="nil"/>
            </w:tcBorders>
            <w:shd w:val="clear" w:color="auto" w:fill="auto"/>
            <w:noWrap/>
            <w:vAlign w:val="bottom"/>
            <w:hideMark/>
          </w:tcPr>
          <w:p w:rsidR="00F354EF" w:rsidRPr="00F354EF" w:rsidRDefault="00F354EF" w:rsidP="00E337F5">
            <w:pPr>
              <w:spacing w:line="240" w:lineRule="auto"/>
              <w:rPr>
                <w:lang w:eastAsia="en-GB"/>
              </w:rPr>
            </w:pPr>
            <w:r w:rsidRPr="00F354EF">
              <w:rPr>
                <w:lang w:eastAsia="en-GB"/>
              </w:rPr>
              <w:t>TS1/85/6</w:t>
            </w:r>
          </w:p>
        </w:tc>
        <w:tc>
          <w:tcPr>
            <w:tcW w:w="1836" w:type="dxa"/>
            <w:tcBorders>
              <w:top w:val="nil"/>
              <w:left w:val="nil"/>
              <w:bottom w:val="nil"/>
              <w:right w:val="nil"/>
            </w:tcBorders>
            <w:shd w:val="clear" w:color="auto" w:fill="auto"/>
            <w:noWrap/>
            <w:vAlign w:val="bottom"/>
          </w:tcPr>
          <w:p w:rsidR="00F354EF" w:rsidRPr="00F354EF" w:rsidRDefault="00F354EF" w:rsidP="00E337F5">
            <w:pPr>
              <w:spacing w:line="240" w:lineRule="auto"/>
              <w:rPr>
                <w:lang w:eastAsia="en-GB"/>
              </w:rPr>
            </w:pPr>
            <w:r>
              <w:rPr>
                <w:lang w:eastAsia="en-GB"/>
              </w:rPr>
              <w:t>P(AA-</w:t>
            </w:r>
            <w:r w:rsidRPr="00F354EF">
              <w:rPr>
                <w:i/>
                <w:lang w:eastAsia="en-GB"/>
              </w:rPr>
              <w:t>co</w:t>
            </w:r>
            <w:r>
              <w:rPr>
                <w:lang w:eastAsia="en-GB"/>
              </w:rPr>
              <w:t>-ACE)</w:t>
            </w:r>
          </w:p>
        </w:tc>
        <w:tc>
          <w:tcPr>
            <w:tcW w:w="1276"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16277</w:t>
            </w:r>
          </w:p>
        </w:tc>
        <w:tc>
          <w:tcPr>
            <w:tcW w:w="1134"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27413</w:t>
            </w:r>
          </w:p>
        </w:tc>
        <w:tc>
          <w:tcPr>
            <w:tcW w:w="1097"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39202</w:t>
            </w:r>
          </w:p>
        </w:tc>
        <w:tc>
          <w:tcPr>
            <w:tcW w:w="960" w:type="dxa"/>
            <w:tcBorders>
              <w:top w:val="nil"/>
              <w:left w:val="nil"/>
              <w:bottom w:val="nil"/>
              <w:right w:val="nil"/>
            </w:tcBorders>
            <w:shd w:val="clear" w:color="auto" w:fill="auto"/>
            <w:noWrap/>
            <w:vAlign w:val="center"/>
            <w:hideMark/>
          </w:tcPr>
          <w:p w:rsidR="00F354EF" w:rsidRPr="00F354EF" w:rsidRDefault="00F354EF" w:rsidP="004D093A">
            <w:pPr>
              <w:spacing w:line="240" w:lineRule="auto"/>
              <w:jc w:val="center"/>
              <w:rPr>
                <w:lang w:eastAsia="en-GB"/>
              </w:rPr>
            </w:pPr>
            <w:r w:rsidRPr="00F354EF">
              <w:rPr>
                <w:lang w:eastAsia="en-GB"/>
              </w:rPr>
              <w:t>1.68</w:t>
            </w:r>
          </w:p>
        </w:tc>
      </w:tr>
      <w:tr w:rsidR="00F354EF" w:rsidRPr="00F354EF" w:rsidTr="00A23B01">
        <w:trPr>
          <w:trHeight w:val="300"/>
          <w:jc w:val="center"/>
        </w:trPr>
        <w:tc>
          <w:tcPr>
            <w:tcW w:w="1237" w:type="dxa"/>
            <w:tcBorders>
              <w:top w:val="nil"/>
              <w:left w:val="nil"/>
              <w:bottom w:val="nil"/>
              <w:right w:val="nil"/>
            </w:tcBorders>
            <w:shd w:val="clear" w:color="auto" w:fill="auto"/>
            <w:noWrap/>
            <w:vAlign w:val="bottom"/>
            <w:hideMark/>
          </w:tcPr>
          <w:p w:rsidR="00F354EF" w:rsidRPr="00F354EF" w:rsidRDefault="00F354EF" w:rsidP="00E337F5">
            <w:pPr>
              <w:spacing w:line="240" w:lineRule="auto"/>
              <w:rPr>
                <w:lang w:eastAsia="en-GB"/>
              </w:rPr>
            </w:pPr>
            <w:r w:rsidRPr="00F354EF">
              <w:rPr>
                <w:lang w:eastAsia="en-GB"/>
              </w:rPr>
              <w:t>TS1/85/1</w:t>
            </w:r>
          </w:p>
        </w:tc>
        <w:tc>
          <w:tcPr>
            <w:tcW w:w="1836" w:type="dxa"/>
            <w:tcBorders>
              <w:top w:val="nil"/>
              <w:left w:val="nil"/>
              <w:bottom w:val="nil"/>
              <w:right w:val="nil"/>
            </w:tcBorders>
            <w:shd w:val="clear" w:color="auto" w:fill="auto"/>
            <w:noWrap/>
            <w:vAlign w:val="bottom"/>
          </w:tcPr>
          <w:p w:rsidR="00F354EF" w:rsidRPr="00F354EF" w:rsidRDefault="00F354EF" w:rsidP="00E337F5">
            <w:pPr>
              <w:spacing w:line="240" w:lineRule="auto"/>
              <w:rPr>
                <w:lang w:eastAsia="en-GB"/>
              </w:rPr>
            </w:pPr>
            <w:r>
              <w:rPr>
                <w:lang w:eastAsia="en-GB"/>
              </w:rPr>
              <w:t>P(AA-</w:t>
            </w:r>
            <w:r w:rsidRPr="00F354EF">
              <w:rPr>
                <w:i/>
                <w:lang w:eastAsia="en-GB"/>
              </w:rPr>
              <w:t>co</w:t>
            </w:r>
            <w:r>
              <w:rPr>
                <w:lang w:eastAsia="en-GB"/>
              </w:rPr>
              <w:t>-ACE)</w:t>
            </w:r>
          </w:p>
        </w:tc>
        <w:tc>
          <w:tcPr>
            <w:tcW w:w="1276"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17703</w:t>
            </w:r>
          </w:p>
        </w:tc>
        <w:tc>
          <w:tcPr>
            <w:tcW w:w="1134"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33022</w:t>
            </w:r>
          </w:p>
        </w:tc>
        <w:tc>
          <w:tcPr>
            <w:tcW w:w="1097"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48360</w:t>
            </w:r>
          </w:p>
        </w:tc>
        <w:tc>
          <w:tcPr>
            <w:tcW w:w="960"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1.87</w:t>
            </w:r>
          </w:p>
        </w:tc>
      </w:tr>
      <w:tr w:rsidR="00F354EF" w:rsidRPr="00F354EF" w:rsidTr="00A23B01">
        <w:trPr>
          <w:trHeight w:val="300"/>
          <w:jc w:val="center"/>
        </w:trPr>
        <w:tc>
          <w:tcPr>
            <w:tcW w:w="1237" w:type="dxa"/>
            <w:tcBorders>
              <w:top w:val="nil"/>
              <w:left w:val="nil"/>
              <w:bottom w:val="nil"/>
              <w:right w:val="nil"/>
            </w:tcBorders>
            <w:shd w:val="clear" w:color="auto" w:fill="auto"/>
            <w:noWrap/>
            <w:vAlign w:val="bottom"/>
            <w:hideMark/>
          </w:tcPr>
          <w:p w:rsidR="00F354EF" w:rsidRPr="00F354EF" w:rsidRDefault="00F354EF" w:rsidP="00E337F5">
            <w:pPr>
              <w:spacing w:line="240" w:lineRule="auto"/>
              <w:rPr>
                <w:lang w:eastAsia="en-GB"/>
              </w:rPr>
            </w:pPr>
            <w:r w:rsidRPr="00F354EF">
              <w:rPr>
                <w:lang w:eastAsia="en-GB"/>
              </w:rPr>
              <w:t>TS1/85/12</w:t>
            </w:r>
          </w:p>
        </w:tc>
        <w:tc>
          <w:tcPr>
            <w:tcW w:w="1836" w:type="dxa"/>
            <w:tcBorders>
              <w:top w:val="nil"/>
              <w:left w:val="nil"/>
              <w:bottom w:val="nil"/>
              <w:right w:val="nil"/>
            </w:tcBorders>
            <w:shd w:val="clear" w:color="auto" w:fill="auto"/>
            <w:noWrap/>
            <w:vAlign w:val="bottom"/>
          </w:tcPr>
          <w:p w:rsidR="00F354EF" w:rsidRPr="00F354EF" w:rsidRDefault="00F354EF" w:rsidP="00E337F5">
            <w:pPr>
              <w:spacing w:line="240" w:lineRule="auto"/>
              <w:rPr>
                <w:lang w:eastAsia="en-GB"/>
              </w:rPr>
            </w:pPr>
            <w:r>
              <w:rPr>
                <w:lang w:eastAsia="en-GB"/>
              </w:rPr>
              <w:t>P(AA-</w:t>
            </w:r>
            <w:r w:rsidRPr="00F354EF">
              <w:rPr>
                <w:i/>
                <w:lang w:eastAsia="en-GB"/>
              </w:rPr>
              <w:t>co</w:t>
            </w:r>
            <w:r>
              <w:rPr>
                <w:lang w:eastAsia="en-GB"/>
              </w:rPr>
              <w:t>-ACE)</w:t>
            </w:r>
          </w:p>
        </w:tc>
        <w:tc>
          <w:tcPr>
            <w:tcW w:w="1276"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31525</w:t>
            </w:r>
          </w:p>
        </w:tc>
        <w:tc>
          <w:tcPr>
            <w:tcW w:w="1134"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53143</w:t>
            </w:r>
          </w:p>
        </w:tc>
        <w:tc>
          <w:tcPr>
            <w:tcW w:w="1097"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74282</w:t>
            </w:r>
          </w:p>
        </w:tc>
        <w:tc>
          <w:tcPr>
            <w:tcW w:w="960" w:type="dxa"/>
            <w:tcBorders>
              <w:top w:val="nil"/>
              <w:left w:val="nil"/>
              <w:bottom w:val="nil"/>
              <w:right w:val="nil"/>
            </w:tcBorders>
            <w:shd w:val="clear" w:color="auto" w:fill="auto"/>
            <w:noWrap/>
            <w:vAlign w:val="center"/>
            <w:hideMark/>
          </w:tcPr>
          <w:p w:rsidR="00F354EF" w:rsidRPr="00F354EF" w:rsidRDefault="00F354EF" w:rsidP="004D093A">
            <w:pPr>
              <w:spacing w:line="240" w:lineRule="auto"/>
              <w:jc w:val="center"/>
              <w:rPr>
                <w:lang w:eastAsia="en-GB"/>
              </w:rPr>
            </w:pPr>
            <w:r w:rsidRPr="00F354EF">
              <w:rPr>
                <w:lang w:eastAsia="en-GB"/>
              </w:rPr>
              <w:t>1.69</w:t>
            </w:r>
          </w:p>
        </w:tc>
      </w:tr>
      <w:tr w:rsidR="00F354EF" w:rsidRPr="00F354EF" w:rsidTr="00A23B01">
        <w:trPr>
          <w:trHeight w:val="300"/>
          <w:jc w:val="center"/>
        </w:trPr>
        <w:tc>
          <w:tcPr>
            <w:tcW w:w="1237" w:type="dxa"/>
            <w:tcBorders>
              <w:top w:val="nil"/>
              <w:left w:val="nil"/>
              <w:bottom w:val="nil"/>
              <w:right w:val="nil"/>
            </w:tcBorders>
            <w:shd w:val="clear" w:color="auto" w:fill="auto"/>
            <w:noWrap/>
            <w:vAlign w:val="bottom"/>
            <w:hideMark/>
          </w:tcPr>
          <w:p w:rsidR="00F354EF" w:rsidRPr="00F354EF" w:rsidRDefault="00F354EF" w:rsidP="00E337F5">
            <w:pPr>
              <w:spacing w:line="240" w:lineRule="auto"/>
              <w:rPr>
                <w:lang w:eastAsia="en-GB"/>
              </w:rPr>
            </w:pPr>
            <w:r w:rsidRPr="00F354EF">
              <w:rPr>
                <w:lang w:eastAsia="en-GB"/>
              </w:rPr>
              <w:t>TS1/75/1</w:t>
            </w:r>
          </w:p>
        </w:tc>
        <w:tc>
          <w:tcPr>
            <w:tcW w:w="1836" w:type="dxa"/>
            <w:tcBorders>
              <w:top w:val="nil"/>
              <w:left w:val="nil"/>
              <w:bottom w:val="nil"/>
              <w:right w:val="nil"/>
            </w:tcBorders>
            <w:shd w:val="clear" w:color="auto" w:fill="auto"/>
            <w:noWrap/>
            <w:vAlign w:val="bottom"/>
          </w:tcPr>
          <w:p w:rsidR="00F354EF" w:rsidRPr="00F354EF" w:rsidRDefault="00F354EF" w:rsidP="00E337F5">
            <w:pPr>
              <w:spacing w:line="240" w:lineRule="auto"/>
              <w:rPr>
                <w:lang w:eastAsia="en-GB"/>
              </w:rPr>
            </w:pPr>
            <w:r>
              <w:rPr>
                <w:lang w:eastAsia="en-GB"/>
              </w:rPr>
              <w:t>P(AA-</w:t>
            </w:r>
            <w:r w:rsidRPr="00F354EF">
              <w:rPr>
                <w:i/>
                <w:lang w:eastAsia="en-GB"/>
              </w:rPr>
              <w:t>co</w:t>
            </w:r>
            <w:r>
              <w:rPr>
                <w:lang w:eastAsia="en-GB"/>
              </w:rPr>
              <w:t>-ACE)</w:t>
            </w:r>
          </w:p>
        </w:tc>
        <w:tc>
          <w:tcPr>
            <w:tcW w:w="1276"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55945</w:t>
            </w:r>
          </w:p>
        </w:tc>
        <w:tc>
          <w:tcPr>
            <w:tcW w:w="1134"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90869</w:t>
            </w:r>
          </w:p>
        </w:tc>
        <w:tc>
          <w:tcPr>
            <w:tcW w:w="1097"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129410</w:t>
            </w:r>
          </w:p>
        </w:tc>
        <w:tc>
          <w:tcPr>
            <w:tcW w:w="960"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1.62</w:t>
            </w:r>
          </w:p>
        </w:tc>
      </w:tr>
    </w:tbl>
    <w:p w:rsidR="0068728C" w:rsidRDefault="004D093A" w:rsidP="003D78B2">
      <w:bookmarkStart w:id="203" w:name="_Ref360280387"/>
      <w:r>
        <w:t>From these</w:t>
      </w:r>
      <w:r w:rsidR="003D78B2">
        <w:t xml:space="preserve"> data it is apparent that p</w:t>
      </w:r>
      <w:r w:rsidR="003D78B2" w:rsidRPr="00835EFE">
        <w:t xml:space="preserve">olymers prepared in the presence of high quantities of </w:t>
      </w:r>
      <w:r w:rsidR="003D78B2">
        <w:t xml:space="preserve">CTA </w:t>
      </w:r>
      <w:r w:rsidR="003D78B2" w:rsidRPr="00835EFE">
        <w:t xml:space="preserve">had much lower molar masses than the polymer synthesised in the absence of </w:t>
      </w:r>
      <w:r w:rsidR="003D78B2">
        <w:t>it</w:t>
      </w:r>
      <w:r w:rsidR="003D78B2" w:rsidRPr="00835EFE">
        <w:t>.  Also, as expected</w:t>
      </w:r>
      <w:r w:rsidR="003D78B2">
        <w:t>,</w:t>
      </w:r>
      <w:r w:rsidR="003D78B2" w:rsidRPr="00835EFE">
        <w:t xml:space="preserve"> </w:t>
      </w:r>
      <w:r w:rsidR="003D78B2" w:rsidRPr="0055258F">
        <w:t xml:space="preserve">altering the ratio of </w:t>
      </w:r>
      <w:proofErr w:type="gramStart"/>
      <w:r w:rsidR="003D78B2" w:rsidRPr="0055258F">
        <w:t>AA</w:t>
      </w:r>
      <w:r w:rsidR="003D78B2">
        <w:t xml:space="preserve"> </w:t>
      </w:r>
      <w:r w:rsidR="003D78B2" w:rsidRPr="0055258F">
        <w:t>:</w:t>
      </w:r>
      <w:proofErr w:type="gramEnd"/>
      <w:r w:rsidR="003D78B2">
        <w:t xml:space="preserve"> </w:t>
      </w:r>
      <w:r w:rsidR="003D78B2" w:rsidRPr="0055258F">
        <w:t xml:space="preserve">CTA had a dramatic effect on the molar </w:t>
      </w:r>
      <w:r w:rsidR="003D78B2">
        <w:t xml:space="preserve">mass of the resulting </w:t>
      </w:r>
      <w:r w:rsidR="003D78B2" w:rsidRPr="00761BFE">
        <w:t xml:space="preserve">polymer. </w:t>
      </w:r>
      <w:r w:rsidR="003D78B2" w:rsidRPr="00761BFE">
        <w:fldChar w:fldCharType="begin"/>
      </w:r>
      <w:r w:rsidR="003D78B2" w:rsidRPr="00761BFE">
        <w:instrText xml:space="preserve"> REF _Ref362955684 \h  \* MERGEFORMAT </w:instrText>
      </w:r>
      <w:r w:rsidR="003D78B2" w:rsidRPr="00761BFE">
        <w:fldChar w:fldCharType="separate"/>
      </w:r>
      <w:r w:rsidR="00DC3E10" w:rsidRPr="00DC3E10">
        <w:t>Figure 53</w:t>
      </w:r>
      <w:r w:rsidR="003D78B2" w:rsidRPr="00761BFE">
        <w:fldChar w:fldCharType="end"/>
      </w:r>
      <w:r w:rsidR="003D78B2" w:rsidRPr="00761BFE">
        <w:t xml:space="preserve"> shows that</w:t>
      </w:r>
      <w:r w:rsidR="003D78B2" w:rsidRPr="0055258F">
        <w:t xml:space="preserve"> the molar mass dependence of the ratio of </w:t>
      </w:r>
      <w:proofErr w:type="gramStart"/>
      <w:r w:rsidR="003D78B2" w:rsidRPr="0055258F">
        <w:t>AA</w:t>
      </w:r>
      <w:r w:rsidR="003D78B2">
        <w:t xml:space="preserve"> </w:t>
      </w:r>
      <w:r w:rsidR="003D78B2" w:rsidRPr="0055258F">
        <w:t>:</w:t>
      </w:r>
      <w:proofErr w:type="gramEnd"/>
      <w:r w:rsidR="003D78B2">
        <w:t xml:space="preserve"> </w:t>
      </w:r>
      <w:r w:rsidR="003D78B2" w:rsidRPr="0055258F">
        <w:t>CTA was not affected by the</w:t>
      </w:r>
      <w:r w:rsidR="003D78B2" w:rsidRPr="00835EFE">
        <w:t xml:space="preserve"> incorporation of small amounts of the ACE </w:t>
      </w:r>
      <w:proofErr w:type="spellStart"/>
      <w:r w:rsidR="003D78B2" w:rsidRPr="00835EFE">
        <w:t>comonomer</w:t>
      </w:r>
      <w:proofErr w:type="spellEnd"/>
      <w:r w:rsidR="003D78B2" w:rsidRPr="00835EFE">
        <w:t>.</w:t>
      </w:r>
    </w:p>
    <w:p w:rsidR="003D78B2" w:rsidRDefault="003D78B2" w:rsidP="003D78B2">
      <w:pPr>
        <w:jc w:val="center"/>
      </w:pPr>
      <w:r>
        <w:rPr>
          <w:noProof/>
          <w:lang w:eastAsia="en-GB"/>
        </w:rPr>
        <w:lastRenderedPageBreak/>
        <w:drawing>
          <wp:inline distT="0" distB="0" distL="0" distR="0" wp14:anchorId="306AAD8E" wp14:editId="0790E646">
            <wp:extent cx="4391025" cy="2219325"/>
            <wp:effectExtent l="0" t="0" r="0" b="0"/>
            <wp:docPr id="97" name="Chart 97"/>
            <wp:cNvGraphicFramePr/>
            <a:graphic xmlns:a="http://schemas.openxmlformats.org/drawingml/2006/main">
              <a:graphicData uri="http://schemas.openxmlformats.org/drawingml/2006/chart">
                <c:chart xmlns:c="http://schemas.openxmlformats.org/drawingml/2006/chart" xmlns:r="http://schemas.openxmlformats.org/officeDocument/2006/relationships" r:id="rId111"/>
              </a:graphicData>
            </a:graphic>
          </wp:inline>
        </w:drawing>
      </w:r>
    </w:p>
    <w:p w:rsidR="003D78B2" w:rsidRPr="00C14400" w:rsidRDefault="003D78B2" w:rsidP="003D78B2">
      <w:pPr>
        <w:pStyle w:val="Caption"/>
        <w:jc w:val="center"/>
        <w:rPr>
          <w:b w:val="0"/>
          <w:color w:val="auto"/>
          <w:sz w:val="22"/>
        </w:rPr>
      </w:pPr>
      <w:bookmarkStart w:id="204" w:name="_Ref362955684"/>
      <w:bookmarkStart w:id="205" w:name="_Toc385451150"/>
      <w:r w:rsidRPr="00C14400">
        <w:rPr>
          <w:b w:val="0"/>
          <w:color w:val="auto"/>
          <w:sz w:val="22"/>
        </w:rPr>
        <w:t xml:space="preserve">Figure </w:t>
      </w:r>
      <w:r w:rsidRPr="00C14400">
        <w:rPr>
          <w:b w:val="0"/>
          <w:color w:val="auto"/>
          <w:sz w:val="22"/>
        </w:rPr>
        <w:fldChar w:fldCharType="begin"/>
      </w:r>
      <w:r w:rsidRPr="00C14400">
        <w:rPr>
          <w:b w:val="0"/>
          <w:color w:val="auto"/>
          <w:sz w:val="22"/>
        </w:rPr>
        <w:instrText xml:space="preserve"> SEQ Figure \* ARABIC </w:instrText>
      </w:r>
      <w:r w:rsidRPr="00C14400">
        <w:rPr>
          <w:b w:val="0"/>
          <w:color w:val="auto"/>
          <w:sz w:val="22"/>
        </w:rPr>
        <w:fldChar w:fldCharType="separate"/>
      </w:r>
      <w:r w:rsidR="00DC3E10">
        <w:rPr>
          <w:b w:val="0"/>
          <w:noProof/>
          <w:color w:val="auto"/>
          <w:sz w:val="22"/>
        </w:rPr>
        <w:t>53</w:t>
      </w:r>
      <w:r w:rsidRPr="00C14400">
        <w:rPr>
          <w:b w:val="0"/>
          <w:color w:val="auto"/>
          <w:sz w:val="22"/>
        </w:rPr>
        <w:fldChar w:fldCharType="end"/>
      </w:r>
      <w:bookmarkEnd w:id="204"/>
      <w:r w:rsidRPr="00C14400">
        <w:rPr>
          <w:b w:val="0"/>
          <w:color w:val="auto"/>
          <w:sz w:val="22"/>
        </w:rPr>
        <w:t xml:space="preserve"> – </w:t>
      </w:r>
      <w:proofErr w:type="spellStart"/>
      <w:r w:rsidRPr="00C14400">
        <w:rPr>
          <w:b w:val="0"/>
          <w:i/>
          <w:color w:val="auto"/>
          <w:sz w:val="22"/>
        </w:rPr>
        <w:t>M</w:t>
      </w:r>
      <w:r w:rsidR="00261E97">
        <w:rPr>
          <w:b w:val="0"/>
          <w:color w:val="auto"/>
          <w:sz w:val="22"/>
          <w:vertAlign w:val="subscript"/>
        </w:rPr>
        <w:t>n</w:t>
      </w:r>
      <w:proofErr w:type="spellEnd"/>
      <w:r w:rsidRPr="00C14400">
        <w:rPr>
          <w:b w:val="0"/>
          <w:color w:val="auto"/>
          <w:sz w:val="22"/>
        </w:rPr>
        <w:t xml:space="preserve"> of polymers with CTA </w:t>
      </w:r>
      <w:r w:rsidRPr="00A23B01">
        <w:rPr>
          <w:color w:val="auto"/>
          <w:sz w:val="22"/>
        </w:rPr>
        <w:t>1</w:t>
      </w:r>
      <w:r w:rsidRPr="00C14400">
        <w:rPr>
          <w:b w:val="0"/>
          <w:color w:val="auto"/>
          <w:sz w:val="22"/>
        </w:rPr>
        <w:t xml:space="preserve"> (with and without ACE) at various CTA</w:t>
      </w:r>
      <w:proofErr w:type="gramStart"/>
      <w:r w:rsidRPr="00C14400">
        <w:rPr>
          <w:b w:val="0"/>
          <w:color w:val="auto"/>
          <w:sz w:val="22"/>
        </w:rPr>
        <w:t>:AA</w:t>
      </w:r>
      <w:proofErr w:type="gramEnd"/>
      <w:r w:rsidRPr="00C14400">
        <w:rPr>
          <w:b w:val="0"/>
          <w:color w:val="auto"/>
          <w:sz w:val="22"/>
        </w:rPr>
        <w:t xml:space="preserve"> feed ratios</w:t>
      </w:r>
      <w:bookmarkEnd w:id="205"/>
    </w:p>
    <w:p w:rsidR="003D78B2" w:rsidRDefault="003D78B2" w:rsidP="003D78B2">
      <w:r>
        <w:t xml:space="preserve">Additionally there was no great variation between the </w:t>
      </w:r>
      <w:proofErr w:type="spellStart"/>
      <w:r>
        <w:t>M</w:t>
      </w:r>
      <w:r w:rsidR="00261E97">
        <w:rPr>
          <w:vertAlign w:val="subscript"/>
        </w:rPr>
        <w:t>n</w:t>
      </w:r>
      <w:proofErr w:type="spellEnd"/>
      <w:r w:rsidRPr="008C1278">
        <w:t xml:space="preserve"> of </w:t>
      </w:r>
      <w:r>
        <w:t xml:space="preserve">polymers produced at a fixed ratio of </w:t>
      </w:r>
      <w:proofErr w:type="gramStart"/>
      <w:r>
        <w:t>AA</w:t>
      </w:r>
      <w:r w:rsidR="002D7E6C">
        <w:t xml:space="preserve"> </w:t>
      </w:r>
      <w:r>
        <w:t>:</w:t>
      </w:r>
      <w:proofErr w:type="gramEnd"/>
      <w:r w:rsidR="002D7E6C">
        <w:t xml:space="preserve"> </w:t>
      </w:r>
      <w:r>
        <w:t xml:space="preserve">CTA between CTA </w:t>
      </w:r>
      <w:r w:rsidRPr="008C1278">
        <w:rPr>
          <w:b/>
        </w:rPr>
        <w:t>1</w:t>
      </w:r>
      <w:r>
        <w:t xml:space="preserve">, </w:t>
      </w:r>
      <w:r w:rsidRPr="008C1278">
        <w:rPr>
          <w:b/>
        </w:rPr>
        <w:t>2</w:t>
      </w:r>
      <w:r>
        <w:t xml:space="preserve"> and </w:t>
      </w:r>
      <w:r w:rsidRPr="008C1278">
        <w:rPr>
          <w:b/>
        </w:rPr>
        <w:t>3</w:t>
      </w:r>
      <w:r w:rsidRPr="00E954D1">
        <w:t xml:space="preserve"> (</w:t>
      </w:r>
      <w:r w:rsidR="002D7E6C" w:rsidRPr="00761BFE">
        <w:fldChar w:fldCharType="begin"/>
      </w:r>
      <w:r w:rsidR="002D7E6C" w:rsidRPr="00761BFE">
        <w:instrText xml:space="preserve"> REF _Ref362956092 \h  \* MERGEFORMAT </w:instrText>
      </w:r>
      <w:r w:rsidR="002D7E6C" w:rsidRPr="00761BFE">
        <w:fldChar w:fldCharType="separate"/>
      </w:r>
      <w:r w:rsidR="00DC3E10" w:rsidRPr="00DC3E10">
        <w:t>Figure 54</w:t>
      </w:r>
      <w:r w:rsidR="002D7E6C" w:rsidRPr="00761BFE">
        <w:fldChar w:fldCharType="end"/>
      </w:r>
      <w:r w:rsidR="00261E97">
        <w:t>)</w:t>
      </w:r>
      <w:r w:rsidR="002D7E6C" w:rsidRPr="00761BFE">
        <w:t>, raw</w:t>
      </w:r>
      <w:r w:rsidR="002D7E6C" w:rsidRPr="00F535A1">
        <w:t xml:space="preserve"> data for (2) (</w:t>
      </w:r>
      <w:r w:rsidR="00F535A1" w:rsidRPr="00F535A1">
        <w:fldChar w:fldCharType="begin"/>
      </w:r>
      <w:r w:rsidR="00F535A1" w:rsidRPr="00F535A1">
        <w:instrText xml:space="preserve"> REF _Ref363206271 \h  \* MERGEFORMAT </w:instrText>
      </w:r>
      <w:r w:rsidR="00F535A1" w:rsidRPr="00F535A1">
        <w:fldChar w:fldCharType="separate"/>
      </w:r>
      <w:r w:rsidR="00DC3E10" w:rsidRPr="00C14400">
        <w:rPr>
          <w:sz w:val="22"/>
        </w:rPr>
        <w:t xml:space="preserve">Table </w:t>
      </w:r>
      <w:r w:rsidR="00DC3E10" w:rsidRPr="00DC3E10">
        <w:rPr>
          <w:noProof/>
          <w:sz w:val="22"/>
        </w:rPr>
        <w:t>14</w:t>
      </w:r>
      <w:r w:rsidR="00F535A1" w:rsidRPr="00F535A1">
        <w:fldChar w:fldCharType="end"/>
      </w:r>
      <w:r w:rsidR="00F535A1">
        <w:t xml:space="preserve"> </w:t>
      </w:r>
      <w:r w:rsidR="002D7E6C" w:rsidRPr="003D78B2">
        <w:t>a</w:t>
      </w:r>
      <w:r w:rsidR="002D7E6C" w:rsidRPr="002116A5">
        <w:t>nd (</w:t>
      </w:r>
      <w:r w:rsidR="002D7E6C" w:rsidRPr="002116A5">
        <w:rPr>
          <w:b/>
        </w:rPr>
        <w:t>3</w:t>
      </w:r>
      <w:r w:rsidR="002D7E6C" w:rsidRPr="002116A5">
        <w:t>) (</w:t>
      </w:r>
      <w:r w:rsidR="002D7E6C" w:rsidRPr="00F535A1">
        <w:fldChar w:fldCharType="begin"/>
      </w:r>
      <w:r w:rsidR="002D7E6C" w:rsidRPr="00F535A1">
        <w:instrText xml:space="preserve"> REF _Ref360280399 \h  \* MERGEFORMAT </w:instrText>
      </w:r>
      <w:r w:rsidR="002D7E6C" w:rsidRPr="00F535A1">
        <w:fldChar w:fldCharType="separate"/>
      </w:r>
      <w:r w:rsidR="00DC3E10" w:rsidRPr="00DC3E10">
        <w:t>Table</w:t>
      </w:r>
      <w:r w:rsidR="00DC3E10" w:rsidRPr="00C14400">
        <w:rPr>
          <w:sz w:val="22"/>
        </w:rPr>
        <w:t xml:space="preserve"> </w:t>
      </w:r>
      <w:r w:rsidR="00DC3E10" w:rsidRPr="00DC3E10">
        <w:rPr>
          <w:noProof/>
          <w:sz w:val="22"/>
        </w:rPr>
        <w:t>15</w:t>
      </w:r>
      <w:r w:rsidR="002D7E6C" w:rsidRPr="00F535A1">
        <w:fldChar w:fldCharType="end"/>
      </w:r>
      <w:r w:rsidR="002D7E6C" w:rsidRPr="00F535A1">
        <w:t>).</w:t>
      </w:r>
    </w:p>
    <w:p w:rsidR="002D7E6C" w:rsidRDefault="002D7E6C" w:rsidP="002D7E6C">
      <w:pPr>
        <w:jc w:val="center"/>
      </w:pPr>
      <w:r>
        <w:rPr>
          <w:noProof/>
          <w:lang w:eastAsia="en-GB"/>
        </w:rPr>
        <w:drawing>
          <wp:inline distT="0" distB="0" distL="0" distR="0" wp14:anchorId="5CDEBC0F" wp14:editId="67E160DE">
            <wp:extent cx="5105400" cy="2228850"/>
            <wp:effectExtent l="0" t="0" r="0" b="0"/>
            <wp:docPr id="98" name="Chart 98"/>
            <wp:cNvGraphicFramePr/>
            <a:graphic xmlns:a="http://schemas.openxmlformats.org/drawingml/2006/main">
              <a:graphicData uri="http://schemas.openxmlformats.org/drawingml/2006/chart">
                <c:chart xmlns:c="http://schemas.openxmlformats.org/drawingml/2006/chart" xmlns:r="http://schemas.openxmlformats.org/officeDocument/2006/relationships" r:id="rId112"/>
              </a:graphicData>
            </a:graphic>
          </wp:inline>
        </w:drawing>
      </w:r>
    </w:p>
    <w:p w:rsidR="002D7E6C" w:rsidRDefault="002D7E6C" w:rsidP="002D7E6C">
      <w:pPr>
        <w:pStyle w:val="Caption"/>
        <w:jc w:val="center"/>
        <w:rPr>
          <w:b w:val="0"/>
          <w:color w:val="auto"/>
          <w:sz w:val="22"/>
        </w:rPr>
      </w:pPr>
      <w:bookmarkStart w:id="206" w:name="_Ref362956092"/>
      <w:bookmarkStart w:id="207" w:name="_Toc385451151"/>
      <w:r w:rsidRPr="00C14400">
        <w:rPr>
          <w:b w:val="0"/>
          <w:color w:val="auto"/>
          <w:sz w:val="22"/>
          <w:szCs w:val="22"/>
        </w:rPr>
        <w:t xml:space="preserve">Figure </w:t>
      </w:r>
      <w:r w:rsidRPr="00C14400">
        <w:rPr>
          <w:b w:val="0"/>
          <w:color w:val="auto"/>
          <w:sz w:val="22"/>
          <w:szCs w:val="22"/>
        </w:rPr>
        <w:fldChar w:fldCharType="begin"/>
      </w:r>
      <w:r w:rsidRPr="00C14400">
        <w:rPr>
          <w:b w:val="0"/>
          <w:color w:val="auto"/>
          <w:sz w:val="22"/>
          <w:szCs w:val="22"/>
        </w:rPr>
        <w:instrText xml:space="preserve"> SEQ Figure \* ARABIC </w:instrText>
      </w:r>
      <w:r w:rsidRPr="00C14400">
        <w:rPr>
          <w:b w:val="0"/>
          <w:color w:val="auto"/>
          <w:sz w:val="22"/>
          <w:szCs w:val="22"/>
        </w:rPr>
        <w:fldChar w:fldCharType="separate"/>
      </w:r>
      <w:r w:rsidR="00DC3E10">
        <w:rPr>
          <w:b w:val="0"/>
          <w:noProof/>
          <w:color w:val="auto"/>
          <w:sz w:val="22"/>
          <w:szCs w:val="22"/>
        </w:rPr>
        <w:t>54</w:t>
      </w:r>
      <w:r w:rsidRPr="00C14400">
        <w:rPr>
          <w:b w:val="0"/>
          <w:color w:val="auto"/>
          <w:sz w:val="22"/>
          <w:szCs w:val="22"/>
        </w:rPr>
        <w:fldChar w:fldCharType="end"/>
      </w:r>
      <w:bookmarkEnd w:id="206"/>
      <w:r w:rsidRPr="00C14400">
        <w:rPr>
          <w:b w:val="0"/>
          <w:color w:val="auto"/>
          <w:sz w:val="22"/>
          <w:szCs w:val="22"/>
        </w:rPr>
        <w:t xml:space="preserve"> </w:t>
      </w:r>
      <w:r w:rsidR="00261E97">
        <w:rPr>
          <w:b w:val="0"/>
          <w:color w:val="auto"/>
          <w:sz w:val="22"/>
          <w:szCs w:val="22"/>
        </w:rPr>
        <w:t>–</w:t>
      </w:r>
      <w:r w:rsidRPr="00C14400">
        <w:rPr>
          <w:b w:val="0"/>
          <w:color w:val="auto"/>
          <w:sz w:val="22"/>
          <w:szCs w:val="22"/>
        </w:rPr>
        <w:t xml:space="preserve"> </w:t>
      </w:r>
      <w:proofErr w:type="spellStart"/>
      <w:r w:rsidRPr="00C14400">
        <w:rPr>
          <w:b w:val="0"/>
          <w:i/>
          <w:color w:val="auto"/>
          <w:sz w:val="22"/>
          <w:szCs w:val="22"/>
        </w:rPr>
        <w:t>M</w:t>
      </w:r>
      <w:r w:rsidR="00261E97">
        <w:rPr>
          <w:b w:val="0"/>
          <w:color w:val="auto"/>
          <w:sz w:val="22"/>
          <w:szCs w:val="22"/>
          <w:vertAlign w:val="subscript"/>
        </w:rPr>
        <w:t>n</w:t>
      </w:r>
      <w:proofErr w:type="spellEnd"/>
      <w:r w:rsidRPr="00C14400">
        <w:rPr>
          <w:b w:val="0"/>
          <w:color w:val="auto"/>
          <w:sz w:val="22"/>
          <w:szCs w:val="22"/>
        </w:rPr>
        <w:t xml:space="preserve"> of </w:t>
      </w:r>
      <w:r w:rsidRPr="00C14400">
        <w:rPr>
          <w:b w:val="0"/>
          <w:color w:val="auto"/>
          <w:sz w:val="22"/>
        </w:rPr>
        <w:t xml:space="preserve">polymers with CTA </w:t>
      </w:r>
      <w:r w:rsidRPr="00A23B01">
        <w:rPr>
          <w:color w:val="auto"/>
          <w:sz w:val="22"/>
        </w:rPr>
        <w:t>1</w:t>
      </w:r>
      <w:r w:rsidRPr="00C14400">
        <w:rPr>
          <w:b w:val="0"/>
          <w:color w:val="auto"/>
          <w:sz w:val="22"/>
        </w:rPr>
        <w:t xml:space="preserve">, </w:t>
      </w:r>
      <w:r w:rsidRPr="00A23B01">
        <w:rPr>
          <w:color w:val="auto"/>
          <w:sz w:val="22"/>
        </w:rPr>
        <w:t>2</w:t>
      </w:r>
      <w:r w:rsidRPr="00C14400">
        <w:rPr>
          <w:b w:val="0"/>
          <w:color w:val="auto"/>
          <w:sz w:val="22"/>
        </w:rPr>
        <w:t xml:space="preserve"> and </w:t>
      </w:r>
      <w:r w:rsidRPr="00A23B01">
        <w:rPr>
          <w:color w:val="auto"/>
          <w:sz w:val="22"/>
        </w:rPr>
        <w:t>3</w:t>
      </w:r>
      <w:r w:rsidRPr="00C14400">
        <w:rPr>
          <w:b w:val="0"/>
          <w:color w:val="auto"/>
          <w:sz w:val="22"/>
        </w:rPr>
        <w:t xml:space="preserve"> (with and without ACE) at various </w:t>
      </w:r>
      <w:proofErr w:type="gramStart"/>
      <w:r w:rsidRPr="00C14400">
        <w:rPr>
          <w:b w:val="0"/>
          <w:color w:val="auto"/>
          <w:sz w:val="22"/>
        </w:rPr>
        <w:t>CTA</w:t>
      </w:r>
      <w:r w:rsidR="00A23B01">
        <w:rPr>
          <w:b w:val="0"/>
          <w:color w:val="auto"/>
          <w:sz w:val="22"/>
        </w:rPr>
        <w:t xml:space="preserve"> </w:t>
      </w:r>
      <w:r w:rsidRPr="00C14400">
        <w:rPr>
          <w:b w:val="0"/>
          <w:color w:val="auto"/>
          <w:sz w:val="22"/>
        </w:rPr>
        <w:t>:</w:t>
      </w:r>
      <w:proofErr w:type="gramEnd"/>
      <w:r w:rsidR="00A23B01">
        <w:rPr>
          <w:b w:val="0"/>
          <w:color w:val="auto"/>
          <w:sz w:val="22"/>
        </w:rPr>
        <w:t xml:space="preserve"> </w:t>
      </w:r>
      <w:r w:rsidRPr="00C14400">
        <w:rPr>
          <w:b w:val="0"/>
          <w:color w:val="auto"/>
          <w:sz w:val="22"/>
        </w:rPr>
        <w:t>AA feed ratios</w:t>
      </w:r>
      <w:bookmarkEnd w:id="207"/>
    </w:p>
    <w:p w:rsidR="002D7E6C" w:rsidRDefault="002D7E6C">
      <w:pPr>
        <w:spacing w:line="276" w:lineRule="auto"/>
        <w:jc w:val="left"/>
      </w:pPr>
      <w:r>
        <w:br w:type="page"/>
      </w:r>
    </w:p>
    <w:p w:rsidR="00F354EF" w:rsidRPr="00C14400" w:rsidRDefault="00F354EF" w:rsidP="007D5FD0">
      <w:pPr>
        <w:pStyle w:val="Caption"/>
        <w:rPr>
          <w:b w:val="0"/>
          <w:color w:val="auto"/>
          <w:sz w:val="22"/>
        </w:rPr>
      </w:pPr>
      <w:bookmarkStart w:id="208" w:name="_Ref363206271"/>
      <w:bookmarkStart w:id="209" w:name="_Toc385451363"/>
      <w:r w:rsidRPr="00C14400">
        <w:rPr>
          <w:b w:val="0"/>
          <w:color w:val="auto"/>
          <w:sz w:val="22"/>
        </w:rPr>
        <w:lastRenderedPageBreak/>
        <w:t xml:space="preserve">Table </w:t>
      </w:r>
      <w:r w:rsidRPr="00C14400">
        <w:rPr>
          <w:b w:val="0"/>
          <w:color w:val="auto"/>
          <w:sz w:val="22"/>
        </w:rPr>
        <w:fldChar w:fldCharType="begin"/>
      </w:r>
      <w:r w:rsidRPr="00C14400">
        <w:rPr>
          <w:b w:val="0"/>
          <w:color w:val="auto"/>
          <w:sz w:val="22"/>
        </w:rPr>
        <w:instrText xml:space="preserve"> SEQ Table \* ARABIC </w:instrText>
      </w:r>
      <w:r w:rsidRPr="00C14400">
        <w:rPr>
          <w:b w:val="0"/>
          <w:color w:val="auto"/>
          <w:sz w:val="22"/>
        </w:rPr>
        <w:fldChar w:fldCharType="separate"/>
      </w:r>
      <w:r w:rsidR="00DC3E10">
        <w:rPr>
          <w:b w:val="0"/>
          <w:noProof/>
          <w:color w:val="auto"/>
          <w:sz w:val="22"/>
        </w:rPr>
        <w:t>14</w:t>
      </w:r>
      <w:r w:rsidRPr="00C14400">
        <w:rPr>
          <w:b w:val="0"/>
          <w:color w:val="auto"/>
          <w:sz w:val="22"/>
        </w:rPr>
        <w:fldChar w:fldCharType="end"/>
      </w:r>
      <w:bookmarkEnd w:id="203"/>
      <w:bookmarkEnd w:id="208"/>
      <w:r w:rsidR="00D053C1" w:rsidRPr="00C14400">
        <w:rPr>
          <w:b w:val="0"/>
          <w:color w:val="auto"/>
          <w:sz w:val="22"/>
        </w:rPr>
        <w:t xml:space="preserve"> - THF GPC of RAFT PAA polymer using CTA (</w:t>
      </w:r>
      <w:r w:rsidR="00D053C1" w:rsidRPr="0055258F">
        <w:rPr>
          <w:color w:val="auto"/>
          <w:sz w:val="22"/>
        </w:rPr>
        <w:t>2</w:t>
      </w:r>
      <w:r w:rsidR="00D053C1" w:rsidRPr="00C14400">
        <w:rPr>
          <w:b w:val="0"/>
          <w:color w:val="auto"/>
          <w:sz w:val="22"/>
        </w:rPr>
        <w:t>)</w:t>
      </w:r>
      <w:bookmarkEnd w:id="209"/>
    </w:p>
    <w:tbl>
      <w:tblPr>
        <w:tblW w:w="7461" w:type="dxa"/>
        <w:jc w:val="center"/>
        <w:tblInd w:w="-1485" w:type="dxa"/>
        <w:tblLook w:val="04A0" w:firstRow="1" w:lastRow="0" w:firstColumn="1" w:lastColumn="0" w:noHBand="0" w:noVBand="1"/>
      </w:tblPr>
      <w:tblGrid>
        <w:gridCol w:w="1246"/>
        <w:gridCol w:w="2375"/>
        <w:gridCol w:w="960"/>
        <w:gridCol w:w="960"/>
        <w:gridCol w:w="960"/>
        <w:gridCol w:w="960"/>
      </w:tblGrid>
      <w:tr w:rsidR="00F354EF" w:rsidRPr="00F354EF" w:rsidTr="00071C9D">
        <w:trPr>
          <w:trHeight w:val="300"/>
          <w:jc w:val="center"/>
        </w:trPr>
        <w:tc>
          <w:tcPr>
            <w:tcW w:w="1246" w:type="dxa"/>
            <w:tcBorders>
              <w:top w:val="nil"/>
              <w:left w:val="nil"/>
              <w:bottom w:val="single" w:sz="4" w:space="0" w:color="auto"/>
              <w:right w:val="nil"/>
            </w:tcBorders>
            <w:shd w:val="clear" w:color="auto" w:fill="auto"/>
            <w:noWrap/>
            <w:vAlign w:val="bottom"/>
            <w:hideMark/>
          </w:tcPr>
          <w:p w:rsidR="00F354EF" w:rsidRPr="00F354EF" w:rsidRDefault="00F354EF" w:rsidP="00E337F5">
            <w:pPr>
              <w:spacing w:line="240" w:lineRule="auto"/>
              <w:rPr>
                <w:lang w:eastAsia="en-GB"/>
              </w:rPr>
            </w:pPr>
            <w:r w:rsidRPr="00F354EF">
              <w:rPr>
                <w:lang w:eastAsia="en-GB"/>
              </w:rPr>
              <w:t>No.</w:t>
            </w:r>
          </w:p>
        </w:tc>
        <w:tc>
          <w:tcPr>
            <w:tcW w:w="2375" w:type="dxa"/>
            <w:tcBorders>
              <w:top w:val="nil"/>
              <w:left w:val="nil"/>
              <w:bottom w:val="single" w:sz="4" w:space="0" w:color="auto"/>
              <w:right w:val="nil"/>
            </w:tcBorders>
            <w:shd w:val="clear" w:color="auto" w:fill="auto"/>
            <w:noWrap/>
            <w:vAlign w:val="bottom"/>
            <w:hideMark/>
          </w:tcPr>
          <w:p w:rsidR="00F354EF" w:rsidRPr="00F354EF" w:rsidRDefault="00F354EF" w:rsidP="00E337F5">
            <w:pPr>
              <w:spacing w:line="240" w:lineRule="auto"/>
              <w:rPr>
                <w:lang w:eastAsia="en-GB"/>
              </w:rPr>
            </w:pPr>
            <w:r w:rsidRPr="00F354EF">
              <w:rPr>
                <w:lang w:eastAsia="en-GB"/>
              </w:rPr>
              <w:t>Polymer</w:t>
            </w:r>
          </w:p>
        </w:tc>
        <w:tc>
          <w:tcPr>
            <w:tcW w:w="960" w:type="dxa"/>
            <w:tcBorders>
              <w:top w:val="nil"/>
              <w:left w:val="nil"/>
              <w:bottom w:val="single" w:sz="4" w:space="0" w:color="auto"/>
              <w:right w:val="nil"/>
            </w:tcBorders>
            <w:shd w:val="clear" w:color="auto" w:fill="auto"/>
            <w:noWrap/>
            <w:vAlign w:val="bottom"/>
            <w:hideMark/>
          </w:tcPr>
          <w:p w:rsidR="00F354EF" w:rsidRPr="00F354EF" w:rsidRDefault="00F354EF" w:rsidP="004D093A">
            <w:pPr>
              <w:spacing w:line="240" w:lineRule="auto"/>
              <w:jc w:val="center"/>
              <w:rPr>
                <w:lang w:eastAsia="en-GB"/>
              </w:rPr>
            </w:pPr>
            <w:proofErr w:type="spellStart"/>
            <w:r w:rsidRPr="00F354EF">
              <w:rPr>
                <w:lang w:eastAsia="en-GB"/>
              </w:rPr>
              <w:t>M</w:t>
            </w:r>
            <w:r w:rsidRPr="00847B8E">
              <w:rPr>
                <w:vertAlign w:val="subscript"/>
                <w:lang w:eastAsia="en-GB"/>
              </w:rPr>
              <w:t>n</w:t>
            </w:r>
            <w:proofErr w:type="spellEnd"/>
          </w:p>
        </w:tc>
        <w:tc>
          <w:tcPr>
            <w:tcW w:w="960" w:type="dxa"/>
            <w:tcBorders>
              <w:top w:val="nil"/>
              <w:left w:val="nil"/>
              <w:bottom w:val="single" w:sz="4" w:space="0" w:color="auto"/>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M</w:t>
            </w:r>
            <w:r w:rsidRPr="00847B8E">
              <w:rPr>
                <w:vertAlign w:val="subscript"/>
                <w:lang w:eastAsia="en-GB"/>
              </w:rPr>
              <w:t>w</w:t>
            </w:r>
          </w:p>
        </w:tc>
        <w:tc>
          <w:tcPr>
            <w:tcW w:w="960" w:type="dxa"/>
            <w:tcBorders>
              <w:top w:val="nil"/>
              <w:left w:val="nil"/>
              <w:bottom w:val="single" w:sz="4" w:space="0" w:color="auto"/>
              <w:right w:val="nil"/>
            </w:tcBorders>
            <w:shd w:val="clear" w:color="auto" w:fill="auto"/>
            <w:noWrap/>
            <w:vAlign w:val="bottom"/>
            <w:hideMark/>
          </w:tcPr>
          <w:p w:rsidR="00F354EF" w:rsidRPr="00F354EF" w:rsidRDefault="00F354EF" w:rsidP="004D093A">
            <w:pPr>
              <w:spacing w:line="240" w:lineRule="auto"/>
              <w:jc w:val="center"/>
              <w:rPr>
                <w:lang w:eastAsia="en-GB"/>
              </w:rPr>
            </w:pPr>
            <w:proofErr w:type="spellStart"/>
            <w:r w:rsidRPr="00F354EF">
              <w:rPr>
                <w:lang w:eastAsia="en-GB"/>
              </w:rPr>
              <w:t>M</w:t>
            </w:r>
            <w:r w:rsidRPr="00847B8E">
              <w:rPr>
                <w:vertAlign w:val="subscript"/>
                <w:lang w:eastAsia="en-GB"/>
              </w:rPr>
              <w:t>z</w:t>
            </w:r>
            <w:proofErr w:type="spellEnd"/>
          </w:p>
        </w:tc>
        <w:tc>
          <w:tcPr>
            <w:tcW w:w="960" w:type="dxa"/>
            <w:tcBorders>
              <w:top w:val="nil"/>
              <w:left w:val="nil"/>
              <w:bottom w:val="single" w:sz="4" w:space="0" w:color="auto"/>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D</w:t>
            </w:r>
          </w:p>
        </w:tc>
      </w:tr>
      <w:tr w:rsidR="00F354EF" w:rsidRPr="00F354EF" w:rsidTr="00071C9D">
        <w:trPr>
          <w:trHeight w:val="300"/>
          <w:jc w:val="center"/>
        </w:trPr>
        <w:tc>
          <w:tcPr>
            <w:tcW w:w="1246" w:type="dxa"/>
            <w:tcBorders>
              <w:top w:val="single" w:sz="4" w:space="0" w:color="auto"/>
              <w:left w:val="nil"/>
              <w:bottom w:val="nil"/>
              <w:right w:val="nil"/>
            </w:tcBorders>
            <w:shd w:val="clear" w:color="auto" w:fill="auto"/>
            <w:noWrap/>
            <w:vAlign w:val="bottom"/>
            <w:hideMark/>
          </w:tcPr>
          <w:p w:rsidR="00F354EF" w:rsidRPr="00F354EF" w:rsidRDefault="00F354EF" w:rsidP="00E337F5">
            <w:pPr>
              <w:spacing w:line="240" w:lineRule="auto"/>
              <w:rPr>
                <w:lang w:eastAsia="en-GB"/>
              </w:rPr>
            </w:pPr>
            <w:r w:rsidRPr="00F354EF">
              <w:rPr>
                <w:lang w:eastAsia="en-GB"/>
              </w:rPr>
              <w:t>TS1 105 5</w:t>
            </w:r>
          </w:p>
        </w:tc>
        <w:tc>
          <w:tcPr>
            <w:tcW w:w="2375" w:type="dxa"/>
            <w:tcBorders>
              <w:top w:val="single" w:sz="4" w:space="0" w:color="auto"/>
              <w:left w:val="nil"/>
              <w:bottom w:val="nil"/>
              <w:right w:val="nil"/>
            </w:tcBorders>
            <w:shd w:val="clear" w:color="auto" w:fill="auto"/>
            <w:noWrap/>
            <w:vAlign w:val="bottom"/>
            <w:hideMark/>
          </w:tcPr>
          <w:p w:rsidR="00F354EF" w:rsidRPr="00F354EF" w:rsidRDefault="00E337F5" w:rsidP="00E337F5">
            <w:pPr>
              <w:spacing w:line="240" w:lineRule="auto"/>
              <w:rPr>
                <w:lang w:eastAsia="en-GB"/>
              </w:rPr>
            </w:pPr>
            <w:r>
              <w:rPr>
                <w:lang w:eastAsia="en-GB"/>
              </w:rPr>
              <w:t>PAA</w:t>
            </w:r>
          </w:p>
        </w:tc>
        <w:tc>
          <w:tcPr>
            <w:tcW w:w="960" w:type="dxa"/>
            <w:tcBorders>
              <w:top w:val="single" w:sz="4" w:space="0" w:color="auto"/>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70954</w:t>
            </w:r>
          </w:p>
        </w:tc>
        <w:tc>
          <w:tcPr>
            <w:tcW w:w="960" w:type="dxa"/>
            <w:tcBorders>
              <w:top w:val="single" w:sz="4" w:space="0" w:color="auto"/>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132249</w:t>
            </w:r>
          </w:p>
        </w:tc>
        <w:tc>
          <w:tcPr>
            <w:tcW w:w="960" w:type="dxa"/>
            <w:tcBorders>
              <w:top w:val="single" w:sz="4" w:space="0" w:color="auto"/>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217444</w:t>
            </w:r>
          </w:p>
        </w:tc>
        <w:tc>
          <w:tcPr>
            <w:tcW w:w="960" w:type="dxa"/>
            <w:tcBorders>
              <w:top w:val="single" w:sz="4" w:space="0" w:color="auto"/>
              <w:left w:val="nil"/>
              <w:bottom w:val="nil"/>
              <w:right w:val="nil"/>
            </w:tcBorders>
            <w:shd w:val="clear" w:color="auto" w:fill="auto"/>
            <w:noWrap/>
            <w:vAlign w:val="bottom"/>
            <w:hideMark/>
          </w:tcPr>
          <w:p w:rsidR="00F354EF" w:rsidRPr="00F354EF" w:rsidRDefault="00071C9D" w:rsidP="004D093A">
            <w:pPr>
              <w:spacing w:line="240" w:lineRule="auto"/>
              <w:jc w:val="center"/>
              <w:rPr>
                <w:lang w:eastAsia="en-GB"/>
              </w:rPr>
            </w:pPr>
            <w:r>
              <w:rPr>
                <w:lang w:eastAsia="en-GB"/>
              </w:rPr>
              <w:t>1.86</w:t>
            </w:r>
          </w:p>
        </w:tc>
      </w:tr>
      <w:tr w:rsidR="00F354EF" w:rsidRPr="00F354EF" w:rsidTr="00071C9D">
        <w:trPr>
          <w:trHeight w:val="300"/>
          <w:jc w:val="center"/>
        </w:trPr>
        <w:tc>
          <w:tcPr>
            <w:tcW w:w="1246" w:type="dxa"/>
            <w:tcBorders>
              <w:top w:val="nil"/>
              <w:left w:val="nil"/>
              <w:bottom w:val="nil"/>
              <w:right w:val="nil"/>
            </w:tcBorders>
            <w:shd w:val="clear" w:color="auto" w:fill="auto"/>
            <w:noWrap/>
            <w:vAlign w:val="bottom"/>
            <w:hideMark/>
          </w:tcPr>
          <w:p w:rsidR="00F354EF" w:rsidRPr="00F354EF" w:rsidRDefault="00F354EF" w:rsidP="00E337F5">
            <w:pPr>
              <w:spacing w:line="240" w:lineRule="auto"/>
              <w:rPr>
                <w:lang w:eastAsia="en-GB"/>
              </w:rPr>
            </w:pPr>
            <w:r w:rsidRPr="00F354EF">
              <w:rPr>
                <w:lang w:eastAsia="en-GB"/>
              </w:rPr>
              <w:t>TS1 105 4</w:t>
            </w:r>
          </w:p>
        </w:tc>
        <w:tc>
          <w:tcPr>
            <w:tcW w:w="2375" w:type="dxa"/>
            <w:tcBorders>
              <w:top w:val="nil"/>
              <w:left w:val="nil"/>
              <w:bottom w:val="nil"/>
              <w:right w:val="nil"/>
            </w:tcBorders>
            <w:shd w:val="clear" w:color="auto" w:fill="auto"/>
            <w:noWrap/>
            <w:vAlign w:val="bottom"/>
            <w:hideMark/>
          </w:tcPr>
          <w:p w:rsidR="00F354EF" w:rsidRPr="00F354EF" w:rsidRDefault="00F354EF" w:rsidP="00E337F5">
            <w:pPr>
              <w:spacing w:line="240" w:lineRule="auto"/>
              <w:rPr>
                <w:lang w:eastAsia="en-GB"/>
              </w:rPr>
            </w:pPr>
            <w:r>
              <w:rPr>
                <w:lang w:eastAsia="en-GB"/>
              </w:rPr>
              <w:t>P</w:t>
            </w:r>
            <w:r w:rsidR="00E337F5">
              <w:rPr>
                <w:lang w:eastAsia="en-GB"/>
              </w:rPr>
              <w:t>AA</w:t>
            </w:r>
          </w:p>
        </w:tc>
        <w:tc>
          <w:tcPr>
            <w:tcW w:w="960"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40251</w:t>
            </w:r>
          </w:p>
        </w:tc>
        <w:tc>
          <w:tcPr>
            <w:tcW w:w="960"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64187</w:t>
            </w:r>
          </w:p>
        </w:tc>
        <w:tc>
          <w:tcPr>
            <w:tcW w:w="960"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88375</w:t>
            </w:r>
          </w:p>
        </w:tc>
        <w:tc>
          <w:tcPr>
            <w:tcW w:w="960"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1.59</w:t>
            </w:r>
          </w:p>
        </w:tc>
      </w:tr>
      <w:tr w:rsidR="00F354EF" w:rsidRPr="00F354EF" w:rsidTr="00071C9D">
        <w:trPr>
          <w:trHeight w:val="300"/>
          <w:jc w:val="center"/>
        </w:trPr>
        <w:tc>
          <w:tcPr>
            <w:tcW w:w="1246" w:type="dxa"/>
            <w:tcBorders>
              <w:top w:val="nil"/>
              <w:left w:val="nil"/>
              <w:bottom w:val="nil"/>
              <w:right w:val="nil"/>
            </w:tcBorders>
            <w:shd w:val="clear" w:color="auto" w:fill="auto"/>
            <w:noWrap/>
            <w:vAlign w:val="bottom"/>
            <w:hideMark/>
          </w:tcPr>
          <w:p w:rsidR="00F354EF" w:rsidRPr="00F354EF" w:rsidRDefault="00F354EF" w:rsidP="00E337F5">
            <w:pPr>
              <w:spacing w:line="240" w:lineRule="auto"/>
              <w:rPr>
                <w:lang w:eastAsia="en-GB"/>
              </w:rPr>
            </w:pPr>
            <w:r w:rsidRPr="00F354EF">
              <w:rPr>
                <w:lang w:eastAsia="en-GB"/>
              </w:rPr>
              <w:t>TS1 105 3</w:t>
            </w:r>
          </w:p>
        </w:tc>
        <w:tc>
          <w:tcPr>
            <w:tcW w:w="2375" w:type="dxa"/>
            <w:tcBorders>
              <w:top w:val="nil"/>
              <w:left w:val="nil"/>
              <w:bottom w:val="nil"/>
              <w:right w:val="nil"/>
            </w:tcBorders>
            <w:shd w:val="clear" w:color="auto" w:fill="auto"/>
            <w:noWrap/>
            <w:vAlign w:val="bottom"/>
          </w:tcPr>
          <w:p w:rsidR="00F354EF" w:rsidRPr="00F354EF" w:rsidRDefault="00F354EF" w:rsidP="00E337F5">
            <w:pPr>
              <w:spacing w:line="240" w:lineRule="auto"/>
              <w:rPr>
                <w:lang w:eastAsia="en-GB"/>
              </w:rPr>
            </w:pPr>
            <w:r>
              <w:rPr>
                <w:lang w:eastAsia="en-GB"/>
              </w:rPr>
              <w:t>P</w:t>
            </w:r>
            <w:r w:rsidR="00E337F5">
              <w:rPr>
                <w:lang w:eastAsia="en-GB"/>
              </w:rPr>
              <w:t>AA</w:t>
            </w:r>
          </w:p>
        </w:tc>
        <w:tc>
          <w:tcPr>
            <w:tcW w:w="960"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7412</w:t>
            </w:r>
          </w:p>
        </w:tc>
        <w:tc>
          <w:tcPr>
            <w:tcW w:w="960"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15174</w:t>
            </w:r>
          </w:p>
        </w:tc>
        <w:tc>
          <w:tcPr>
            <w:tcW w:w="960"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32251</w:t>
            </w:r>
          </w:p>
        </w:tc>
        <w:tc>
          <w:tcPr>
            <w:tcW w:w="960"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2.04</w:t>
            </w:r>
          </w:p>
        </w:tc>
      </w:tr>
      <w:tr w:rsidR="00F354EF" w:rsidRPr="00F354EF" w:rsidTr="00071C9D">
        <w:trPr>
          <w:trHeight w:val="300"/>
          <w:jc w:val="center"/>
        </w:trPr>
        <w:tc>
          <w:tcPr>
            <w:tcW w:w="1246" w:type="dxa"/>
            <w:tcBorders>
              <w:top w:val="nil"/>
              <w:left w:val="nil"/>
              <w:bottom w:val="nil"/>
              <w:right w:val="nil"/>
            </w:tcBorders>
            <w:shd w:val="clear" w:color="auto" w:fill="auto"/>
            <w:noWrap/>
            <w:vAlign w:val="bottom"/>
            <w:hideMark/>
          </w:tcPr>
          <w:p w:rsidR="00F354EF" w:rsidRPr="00F354EF" w:rsidRDefault="00F354EF" w:rsidP="00E337F5">
            <w:pPr>
              <w:spacing w:line="240" w:lineRule="auto"/>
              <w:rPr>
                <w:lang w:eastAsia="en-GB"/>
              </w:rPr>
            </w:pPr>
            <w:r w:rsidRPr="00F354EF">
              <w:rPr>
                <w:lang w:eastAsia="en-GB"/>
              </w:rPr>
              <w:t>TS1 112 6</w:t>
            </w:r>
          </w:p>
        </w:tc>
        <w:tc>
          <w:tcPr>
            <w:tcW w:w="2375" w:type="dxa"/>
            <w:tcBorders>
              <w:top w:val="nil"/>
              <w:left w:val="nil"/>
              <w:bottom w:val="nil"/>
              <w:right w:val="nil"/>
            </w:tcBorders>
            <w:shd w:val="clear" w:color="auto" w:fill="auto"/>
            <w:noWrap/>
            <w:vAlign w:val="bottom"/>
          </w:tcPr>
          <w:p w:rsidR="00F354EF" w:rsidRPr="00F354EF" w:rsidRDefault="00F354EF" w:rsidP="00E337F5">
            <w:pPr>
              <w:spacing w:line="240" w:lineRule="auto"/>
              <w:rPr>
                <w:lang w:eastAsia="en-GB"/>
              </w:rPr>
            </w:pPr>
            <w:r>
              <w:rPr>
                <w:lang w:eastAsia="en-GB"/>
              </w:rPr>
              <w:t>P(AA-co-ACE)</w:t>
            </w:r>
          </w:p>
        </w:tc>
        <w:tc>
          <w:tcPr>
            <w:tcW w:w="960"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124940</w:t>
            </w:r>
          </w:p>
        </w:tc>
        <w:tc>
          <w:tcPr>
            <w:tcW w:w="960"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284730</w:t>
            </w:r>
          </w:p>
        </w:tc>
        <w:tc>
          <w:tcPr>
            <w:tcW w:w="960"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513004</w:t>
            </w:r>
          </w:p>
        </w:tc>
        <w:tc>
          <w:tcPr>
            <w:tcW w:w="960" w:type="dxa"/>
            <w:tcBorders>
              <w:top w:val="nil"/>
              <w:left w:val="nil"/>
              <w:bottom w:val="nil"/>
              <w:right w:val="nil"/>
            </w:tcBorders>
            <w:shd w:val="clear" w:color="auto" w:fill="auto"/>
            <w:noWrap/>
            <w:vAlign w:val="bottom"/>
            <w:hideMark/>
          </w:tcPr>
          <w:p w:rsidR="00F354EF" w:rsidRPr="00F354EF" w:rsidRDefault="00071C9D" w:rsidP="004D093A">
            <w:pPr>
              <w:spacing w:line="240" w:lineRule="auto"/>
              <w:jc w:val="center"/>
              <w:rPr>
                <w:lang w:eastAsia="en-GB"/>
              </w:rPr>
            </w:pPr>
            <w:r>
              <w:rPr>
                <w:lang w:eastAsia="en-GB"/>
              </w:rPr>
              <w:t>2.27</w:t>
            </w:r>
          </w:p>
        </w:tc>
      </w:tr>
      <w:tr w:rsidR="00F354EF" w:rsidRPr="00F354EF" w:rsidTr="00071C9D">
        <w:trPr>
          <w:trHeight w:val="300"/>
          <w:jc w:val="center"/>
        </w:trPr>
        <w:tc>
          <w:tcPr>
            <w:tcW w:w="1246" w:type="dxa"/>
            <w:tcBorders>
              <w:top w:val="nil"/>
              <w:left w:val="nil"/>
              <w:bottom w:val="nil"/>
              <w:right w:val="nil"/>
            </w:tcBorders>
            <w:shd w:val="clear" w:color="auto" w:fill="auto"/>
            <w:noWrap/>
            <w:vAlign w:val="bottom"/>
            <w:hideMark/>
          </w:tcPr>
          <w:p w:rsidR="00F354EF" w:rsidRPr="00F354EF" w:rsidRDefault="00F354EF" w:rsidP="00E337F5">
            <w:pPr>
              <w:spacing w:line="240" w:lineRule="auto"/>
              <w:rPr>
                <w:lang w:eastAsia="en-GB"/>
              </w:rPr>
            </w:pPr>
            <w:r w:rsidRPr="00F354EF">
              <w:rPr>
                <w:lang w:eastAsia="en-GB"/>
              </w:rPr>
              <w:t>TS1 112 5</w:t>
            </w:r>
          </w:p>
        </w:tc>
        <w:tc>
          <w:tcPr>
            <w:tcW w:w="2375" w:type="dxa"/>
            <w:tcBorders>
              <w:top w:val="nil"/>
              <w:left w:val="nil"/>
              <w:bottom w:val="nil"/>
              <w:right w:val="nil"/>
            </w:tcBorders>
            <w:shd w:val="clear" w:color="auto" w:fill="auto"/>
            <w:noWrap/>
            <w:vAlign w:val="bottom"/>
          </w:tcPr>
          <w:p w:rsidR="00F354EF" w:rsidRPr="00F354EF" w:rsidRDefault="00F354EF" w:rsidP="00E337F5">
            <w:pPr>
              <w:spacing w:line="240" w:lineRule="auto"/>
              <w:rPr>
                <w:lang w:eastAsia="en-GB"/>
              </w:rPr>
            </w:pPr>
            <w:r>
              <w:rPr>
                <w:lang w:eastAsia="en-GB"/>
              </w:rPr>
              <w:t>P(AA-co-ACE)</w:t>
            </w:r>
          </w:p>
        </w:tc>
        <w:tc>
          <w:tcPr>
            <w:tcW w:w="960"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86562</w:t>
            </w:r>
          </w:p>
        </w:tc>
        <w:tc>
          <w:tcPr>
            <w:tcW w:w="960"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157781</w:t>
            </w:r>
          </w:p>
        </w:tc>
        <w:tc>
          <w:tcPr>
            <w:tcW w:w="960"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243800</w:t>
            </w:r>
          </w:p>
        </w:tc>
        <w:tc>
          <w:tcPr>
            <w:tcW w:w="960"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1.82</w:t>
            </w:r>
          </w:p>
        </w:tc>
      </w:tr>
      <w:tr w:rsidR="00F354EF" w:rsidRPr="00F354EF" w:rsidTr="00071C9D">
        <w:trPr>
          <w:trHeight w:val="300"/>
          <w:jc w:val="center"/>
        </w:trPr>
        <w:tc>
          <w:tcPr>
            <w:tcW w:w="1246" w:type="dxa"/>
            <w:tcBorders>
              <w:top w:val="nil"/>
              <w:left w:val="nil"/>
              <w:bottom w:val="nil"/>
              <w:right w:val="nil"/>
            </w:tcBorders>
            <w:shd w:val="clear" w:color="auto" w:fill="auto"/>
            <w:noWrap/>
            <w:vAlign w:val="bottom"/>
            <w:hideMark/>
          </w:tcPr>
          <w:p w:rsidR="00F354EF" w:rsidRPr="00F354EF" w:rsidRDefault="00F354EF" w:rsidP="00E337F5">
            <w:pPr>
              <w:spacing w:line="240" w:lineRule="auto"/>
              <w:rPr>
                <w:lang w:eastAsia="en-GB"/>
              </w:rPr>
            </w:pPr>
            <w:r w:rsidRPr="00F354EF">
              <w:rPr>
                <w:lang w:eastAsia="en-GB"/>
              </w:rPr>
              <w:t>TS1 112 1</w:t>
            </w:r>
          </w:p>
        </w:tc>
        <w:tc>
          <w:tcPr>
            <w:tcW w:w="2375" w:type="dxa"/>
            <w:tcBorders>
              <w:top w:val="nil"/>
              <w:left w:val="nil"/>
              <w:bottom w:val="nil"/>
              <w:right w:val="nil"/>
            </w:tcBorders>
            <w:shd w:val="clear" w:color="auto" w:fill="auto"/>
            <w:noWrap/>
            <w:vAlign w:val="bottom"/>
          </w:tcPr>
          <w:p w:rsidR="00F354EF" w:rsidRPr="00F354EF" w:rsidRDefault="00F354EF" w:rsidP="00E337F5">
            <w:pPr>
              <w:spacing w:line="240" w:lineRule="auto"/>
              <w:rPr>
                <w:lang w:eastAsia="en-GB"/>
              </w:rPr>
            </w:pPr>
            <w:r>
              <w:rPr>
                <w:lang w:eastAsia="en-GB"/>
              </w:rPr>
              <w:t>P(AA-co-ACE)</w:t>
            </w:r>
          </w:p>
        </w:tc>
        <w:tc>
          <w:tcPr>
            <w:tcW w:w="960"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73329</w:t>
            </w:r>
          </w:p>
        </w:tc>
        <w:tc>
          <w:tcPr>
            <w:tcW w:w="960"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95301</w:t>
            </w:r>
          </w:p>
        </w:tc>
        <w:tc>
          <w:tcPr>
            <w:tcW w:w="960"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122249</w:t>
            </w:r>
          </w:p>
        </w:tc>
        <w:tc>
          <w:tcPr>
            <w:tcW w:w="960" w:type="dxa"/>
            <w:tcBorders>
              <w:top w:val="nil"/>
              <w:left w:val="nil"/>
              <w:right w:val="nil"/>
            </w:tcBorders>
            <w:shd w:val="clear" w:color="auto" w:fill="auto"/>
            <w:noWrap/>
            <w:vAlign w:val="bottom"/>
            <w:hideMark/>
          </w:tcPr>
          <w:p w:rsidR="00F354EF" w:rsidRPr="00F354EF" w:rsidRDefault="00071C9D" w:rsidP="004D093A">
            <w:pPr>
              <w:spacing w:line="240" w:lineRule="auto"/>
              <w:jc w:val="center"/>
              <w:rPr>
                <w:lang w:eastAsia="en-GB"/>
              </w:rPr>
            </w:pPr>
            <w:r>
              <w:rPr>
                <w:lang w:eastAsia="en-GB"/>
              </w:rPr>
              <w:t>1.29</w:t>
            </w:r>
          </w:p>
        </w:tc>
      </w:tr>
      <w:tr w:rsidR="00F354EF" w:rsidRPr="00F354EF" w:rsidTr="00071C9D">
        <w:trPr>
          <w:trHeight w:val="300"/>
          <w:jc w:val="center"/>
        </w:trPr>
        <w:tc>
          <w:tcPr>
            <w:tcW w:w="1246" w:type="dxa"/>
            <w:tcBorders>
              <w:top w:val="nil"/>
              <w:left w:val="nil"/>
              <w:bottom w:val="nil"/>
              <w:right w:val="nil"/>
            </w:tcBorders>
            <w:shd w:val="clear" w:color="auto" w:fill="auto"/>
            <w:noWrap/>
            <w:vAlign w:val="bottom"/>
            <w:hideMark/>
          </w:tcPr>
          <w:p w:rsidR="00F354EF" w:rsidRPr="00F354EF" w:rsidRDefault="00F354EF" w:rsidP="00E337F5">
            <w:pPr>
              <w:spacing w:line="240" w:lineRule="auto"/>
              <w:rPr>
                <w:lang w:eastAsia="en-GB"/>
              </w:rPr>
            </w:pPr>
            <w:r w:rsidRPr="00F354EF">
              <w:rPr>
                <w:lang w:eastAsia="en-GB"/>
              </w:rPr>
              <w:t>TS1 112 4</w:t>
            </w:r>
          </w:p>
        </w:tc>
        <w:tc>
          <w:tcPr>
            <w:tcW w:w="2375" w:type="dxa"/>
            <w:tcBorders>
              <w:top w:val="nil"/>
              <w:left w:val="nil"/>
              <w:bottom w:val="nil"/>
              <w:right w:val="nil"/>
            </w:tcBorders>
            <w:shd w:val="clear" w:color="auto" w:fill="auto"/>
            <w:noWrap/>
            <w:vAlign w:val="bottom"/>
          </w:tcPr>
          <w:p w:rsidR="00F354EF" w:rsidRPr="00F354EF" w:rsidRDefault="00F354EF" w:rsidP="00E337F5">
            <w:pPr>
              <w:spacing w:line="240" w:lineRule="auto"/>
              <w:rPr>
                <w:lang w:eastAsia="en-GB"/>
              </w:rPr>
            </w:pPr>
            <w:r>
              <w:rPr>
                <w:lang w:eastAsia="en-GB"/>
              </w:rPr>
              <w:t>P(AA-co-ACE)</w:t>
            </w:r>
          </w:p>
        </w:tc>
        <w:tc>
          <w:tcPr>
            <w:tcW w:w="960"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50529</w:t>
            </w:r>
          </w:p>
        </w:tc>
        <w:tc>
          <w:tcPr>
            <w:tcW w:w="960"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90880</w:t>
            </w:r>
          </w:p>
        </w:tc>
        <w:tc>
          <w:tcPr>
            <w:tcW w:w="960"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133831</w:t>
            </w:r>
          </w:p>
        </w:tc>
        <w:tc>
          <w:tcPr>
            <w:tcW w:w="960" w:type="dxa"/>
            <w:tcBorders>
              <w:top w:val="nil"/>
              <w:left w:val="nil"/>
              <w:bottom w:val="nil"/>
              <w:right w:val="nil"/>
            </w:tcBorders>
            <w:shd w:val="clear" w:color="auto" w:fill="auto"/>
            <w:noWrap/>
            <w:vAlign w:val="bottom"/>
            <w:hideMark/>
          </w:tcPr>
          <w:p w:rsidR="00F354EF" w:rsidRPr="00F354EF" w:rsidRDefault="00071C9D" w:rsidP="004D093A">
            <w:pPr>
              <w:spacing w:line="240" w:lineRule="auto"/>
              <w:jc w:val="center"/>
              <w:rPr>
                <w:lang w:eastAsia="en-GB"/>
              </w:rPr>
            </w:pPr>
            <w:r>
              <w:rPr>
                <w:lang w:eastAsia="en-GB"/>
              </w:rPr>
              <w:t>1.79</w:t>
            </w:r>
          </w:p>
        </w:tc>
      </w:tr>
      <w:tr w:rsidR="00F354EF" w:rsidRPr="00F354EF" w:rsidTr="00071C9D">
        <w:trPr>
          <w:trHeight w:val="300"/>
          <w:jc w:val="center"/>
        </w:trPr>
        <w:tc>
          <w:tcPr>
            <w:tcW w:w="1246" w:type="dxa"/>
            <w:tcBorders>
              <w:top w:val="nil"/>
              <w:left w:val="nil"/>
              <w:bottom w:val="nil"/>
              <w:right w:val="nil"/>
            </w:tcBorders>
            <w:shd w:val="clear" w:color="auto" w:fill="auto"/>
            <w:noWrap/>
            <w:vAlign w:val="bottom"/>
            <w:hideMark/>
          </w:tcPr>
          <w:p w:rsidR="00F354EF" w:rsidRPr="00F354EF" w:rsidRDefault="00F354EF" w:rsidP="00E337F5">
            <w:pPr>
              <w:spacing w:line="240" w:lineRule="auto"/>
              <w:rPr>
                <w:lang w:eastAsia="en-GB"/>
              </w:rPr>
            </w:pPr>
            <w:r w:rsidRPr="00F354EF">
              <w:rPr>
                <w:lang w:eastAsia="en-GB"/>
              </w:rPr>
              <w:t>TS1 112 2</w:t>
            </w:r>
          </w:p>
        </w:tc>
        <w:tc>
          <w:tcPr>
            <w:tcW w:w="2375" w:type="dxa"/>
            <w:tcBorders>
              <w:top w:val="nil"/>
              <w:left w:val="nil"/>
              <w:bottom w:val="nil"/>
              <w:right w:val="nil"/>
            </w:tcBorders>
            <w:shd w:val="clear" w:color="auto" w:fill="auto"/>
            <w:noWrap/>
            <w:vAlign w:val="bottom"/>
          </w:tcPr>
          <w:p w:rsidR="00F354EF" w:rsidRPr="00F354EF" w:rsidRDefault="00F354EF" w:rsidP="00E337F5">
            <w:pPr>
              <w:spacing w:line="240" w:lineRule="auto"/>
              <w:rPr>
                <w:lang w:eastAsia="en-GB"/>
              </w:rPr>
            </w:pPr>
            <w:r>
              <w:rPr>
                <w:lang w:eastAsia="en-GB"/>
              </w:rPr>
              <w:t>P(AA-co-ACE)</w:t>
            </w:r>
          </w:p>
        </w:tc>
        <w:tc>
          <w:tcPr>
            <w:tcW w:w="960"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45045</w:t>
            </w:r>
          </w:p>
        </w:tc>
        <w:tc>
          <w:tcPr>
            <w:tcW w:w="960"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53427</w:t>
            </w:r>
          </w:p>
        </w:tc>
        <w:tc>
          <w:tcPr>
            <w:tcW w:w="960"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62108</w:t>
            </w:r>
          </w:p>
        </w:tc>
        <w:tc>
          <w:tcPr>
            <w:tcW w:w="960" w:type="dxa"/>
            <w:tcBorders>
              <w:top w:val="nil"/>
              <w:left w:val="nil"/>
              <w:bottom w:val="nil"/>
              <w:right w:val="nil"/>
            </w:tcBorders>
            <w:shd w:val="clear" w:color="auto" w:fill="auto"/>
            <w:noWrap/>
            <w:vAlign w:val="bottom"/>
            <w:hideMark/>
          </w:tcPr>
          <w:p w:rsidR="00F354EF" w:rsidRPr="00F354EF" w:rsidRDefault="00071C9D" w:rsidP="004D093A">
            <w:pPr>
              <w:spacing w:line="240" w:lineRule="auto"/>
              <w:jc w:val="center"/>
              <w:rPr>
                <w:lang w:eastAsia="en-GB"/>
              </w:rPr>
            </w:pPr>
            <w:r>
              <w:rPr>
                <w:lang w:eastAsia="en-GB"/>
              </w:rPr>
              <w:t>1.1</w:t>
            </w:r>
            <w:r w:rsidR="00F354EF" w:rsidRPr="00F354EF">
              <w:rPr>
                <w:lang w:eastAsia="en-GB"/>
              </w:rPr>
              <w:t>8</w:t>
            </w:r>
          </w:p>
        </w:tc>
      </w:tr>
      <w:tr w:rsidR="00F354EF" w:rsidRPr="00F354EF" w:rsidTr="00071C9D">
        <w:trPr>
          <w:trHeight w:val="300"/>
          <w:jc w:val="center"/>
        </w:trPr>
        <w:tc>
          <w:tcPr>
            <w:tcW w:w="1246" w:type="dxa"/>
            <w:tcBorders>
              <w:top w:val="nil"/>
              <w:left w:val="nil"/>
              <w:bottom w:val="nil"/>
              <w:right w:val="nil"/>
            </w:tcBorders>
            <w:shd w:val="clear" w:color="auto" w:fill="auto"/>
            <w:noWrap/>
            <w:vAlign w:val="bottom"/>
            <w:hideMark/>
          </w:tcPr>
          <w:p w:rsidR="00F354EF" w:rsidRPr="00F354EF" w:rsidRDefault="00F354EF" w:rsidP="00E337F5">
            <w:pPr>
              <w:spacing w:line="240" w:lineRule="auto"/>
              <w:rPr>
                <w:lang w:eastAsia="en-GB"/>
              </w:rPr>
            </w:pPr>
            <w:r w:rsidRPr="00F354EF">
              <w:rPr>
                <w:lang w:eastAsia="en-GB"/>
              </w:rPr>
              <w:t>TS1 105 1</w:t>
            </w:r>
          </w:p>
        </w:tc>
        <w:tc>
          <w:tcPr>
            <w:tcW w:w="2375" w:type="dxa"/>
            <w:tcBorders>
              <w:top w:val="nil"/>
              <w:left w:val="nil"/>
              <w:bottom w:val="nil"/>
              <w:right w:val="nil"/>
            </w:tcBorders>
            <w:shd w:val="clear" w:color="auto" w:fill="auto"/>
            <w:noWrap/>
            <w:vAlign w:val="bottom"/>
          </w:tcPr>
          <w:p w:rsidR="00F354EF" w:rsidRPr="00F354EF" w:rsidRDefault="00F354EF" w:rsidP="00E337F5">
            <w:pPr>
              <w:spacing w:line="240" w:lineRule="auto"/>
              <w:rPr>
                <w:lang w:eastAsia="en-GB"/>
              </w:rPr>
            </w:pPr>
            <w:r>
              <w:rPr>
                <w:lang w:eastAsia="en-GB"/>
              </w:rPr>
              <w:t>P(AA-co-ACE)</w:t>
            </w:r>
          </w:p>
        </w:tc>
        <w:tc>
          <w:tcPr>
            <w:tcW w:w="960"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15946</w:t>
            </w:r>
          </w:p>
        </w:tc>
        <w:tc>
          <w:tcPr>
            <w:tcW w:w="960"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19736</w:t>
            </w:r>
          </w:p>
        </w:tc>
        <w:tc>
          <w:tcPr>
            <w:tcW w:w="960"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24637</w:t>
            </w:r>
          </w:p>
        </w:tc>
        <w:tc>
          <w:tcPr>
            <w:tcW w:w="960" w:type="dxa"/>
            <w:tcBorders>
              <w:top w:val="nil"/>
              <w:left w:val="nil"/>
              <w:bottom w:val="nil"/>
            </w:tcBorders>
            <w:shd w:val="clear" w:color="auto" w:fill="auto"/>
            <w:noWrap/>
            <w:vAlign w:val="bottom"/>
            <w:hideMark/>
          </w:tcPr>
          <w:p w:rsidR="00F354EF" w:rsidRPr="00F354EF" w:rsidRDefault="00071C9D" w:rsidP="004D093A">
            <w:pPr>
              <w:spacing w:line="240" w:lineRule="auto"/>
              <w:jc w:val="center"/>
              <w:rPr>
                <w:lang w:eastAsia="en-GB"/>
              </w:rPr>
            </w:pPr>
            <w:r>
              <w:rPr>
                <w:lang w:eastAsia="en-GB"/>
              </w:rPr>
              <w:t>1.23</w:t>
            </w:r>
          </w:p>
        </w:tc>
      </w:tr>
      <w:tr w:rsidR="00F354EF" w:rsidRPr="00F354EF" w:rsidTr="00071C9D">
        <w:trPr>
          <w:trHeight w:val="300"/>
          <w:jc w:val="center"/>
        </w:trPr>
        <w:tc>
          <w:tcPr>
            <w:tcW w:w="1246" w:type="dxa"/>
            <w:tcBorders>
              <w:top w:val="nil"/>
              <w:left w:val="nil"/>
              <w:bottom w:val="nil"/>
              <w:right w:val="nil"/>
            </w:tcBorders>
            <w:shd w:val="clear" w:color="auto" w:fill="auto"/>
            <w:noWrap/>
            <w:vAlign w:val="bottom"/>
            <w:hideMark/>
          </w:tcPr>
          <w:p w:rsidR="00F354EF" w:rsidRPr="00F354EF" w:rsidRDefault="00F354EF" w:rsidP="00E337F5">
            <w:pPr>
              <w:spacing w:line="240" w:lineRule="auto"/>
              <w:rPr>
                <w:lang w:eastAsia="en-GB"/>
              </w:rPr>
            </w:pPr>
            <w:r w:rsidRPr="00F354EF">
              <w:rPr>
                <w:lang w:eastAsia="en-GB"/>
              </w:rPr>
              <w:t>TS1 112 3</w:t>
            </w:r>
          </w:p>
        </w:tc>
        <w:tc>
          <w:tcPr>
            <w:tcW w:w="2375" w:type="dxa"/>
            <w:tcBorders>
              <w:top w:val="nil"/>
              <w:left w:val="nil"/>
              <w:bottom w:val="nil"/>
              <w:right w:val="nil"/>
            </w:tcBorders>
            <w:shd w:val="clear" w:color="auto" w:fill="auto"/>
            <w:noWrap/>
            <w:vAlign w:val="bottom"/>
          </w:tcPr>
          <w:p w:rsidR="00F354EF" w:rsidRPr="00F354EF" w:rsidRDefault="00F354EF" w:rsidP="00E337F5">
            <w:pPr>
              <w:spacing w:line="240" w:lineRule="auto"/>
              <w:rPr>
                <w:lang w:eastAsia="en-GB"/>
              </w:rPr>
            </w:pPr>
            <w:r>
              <w:rPr>
                <w:lang w:eastAsia="en-GB"/>
              </w:rPr>
              <w:t>P(AA-co-ACE)</w:t>
            </w:r>
          </w:p>
        </w:tc>
        <w:tc>
          <w:tcPr>
            <w:tcW w:w="960"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37480</w:t>
            </w:r>
          </w:p>
        </w:tc>
        <w:tc>
          <w:tcPr>
            <w:tcW w:w="960"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60994</w:t>
            </w:r>
          </w:p>
        </w:tc>
        <w:tc>
          <w:tcPr>
            <w:tcW w:w="960" w:type="dxa"/>
            <w:tcBorders>
              <w:top w:val="nil"/>
              <w:left w:val="nil"/>
              <w:bottom w:val="nil"/>
              <w:right w:val="nil"/>
            </w:tcBorders>
            <w:shd w:val="clear" w:color="auto" w:fill="auto"/>
            <w:noWrap/>
            <w:vAlign w:val="bottom"/>
            <w:hideMark/>
          </w:tcPr>
          <w:p w:rsidR="00F354EF" w:rsidRPr="00F354EF" w:rsidRDefault="00F354EF" w:rsidP="004D093A">
            <w:pPr>
              <w:spacing w:line="240" w:lineRule="auto"/>
              <w:jc w:val="center"/>
              <w:rPr>
                <w:lang w:eastAsia="en-GB"/>
              </w:rPr>
            </w:pPr>
            <w:r w:rsidRPr="00F354EF">
              <w:rPr>
                <w:lang w:eastAsia="en-GB"/>
              </w:rPr>
              <w:t>88610</w:t>
            </w:r>
          </w:p>
        </w:tc>
        <w:tc>
          <w:tcPr>
            <w:tcW w:w="960" w:type="dxa"/>
            <w:tcBorders>
              <w:top w:val="nil"/>
              <w:left w:val="nil"/>
              <w:bottom w:val="nil"/>
              <w:right w:val="nil"/>
            </w:tcBorders>
            <w:shd w:val="clear" w:color="auto" w:fill="auto"/>
            <w:noWrap/>
            <w:vAlign w:val="bottom"/>
            <w:hideMark/>
          </w:tcPr>
          <w:p w:rsidR="00F354EF" w:rsidRPr="00F354EF" w:rsidRDefault="00071C9D" w:rsidP="004D093A">
            <w:pPr>
              <w:spacing w:line="240" w:lineRule="auto"/>
              <w:jc w:val="center"/>
              <w:rPr>
                <w:lang w:eastAsia="en-GB"/>
              </w:rPr>
            </w:pPr>
            <w:r>
              <w:rPr>
                <w:lang w:eastAsia="en-GB"/>
              </w:rPr>
              <w:t>1.63</w:t>
            </w:r>
          </w:p>
        </w:tc>
      </w:tr>
      <w:tr w:rsidR="00F535A1" w:rsidRPr="00F354EF" w:rsidTr="00071C9D">
        <w:trPr>
          <w:trHeight w:val="300"/>
          <w:jc w:val="center"/>
        </w:trPr>
        <w:tc>
          <w:tcPr>
            <w:tcW w:w="1246" w:type="dxa"/>
            <w:tcBorders>
              <w:top w:val="nil"/>
              <w:left w:val="nil"/>
              <w:bottom w:val="nil"/>
              <w:right w:val="nil"/>
            </w:tcBorders>
            <w:shd w:val="clear" w:color="auto" w:fill="auto"/>
            <w:noWrap/>
            <w:vAlign w:val="bottom"/>
          </w:tcPr>
          <w:p w:rsidR="00F535A1" w:rsidRPr="00F354EF" w:rsidRDefault="00F535A1" w:rsidP="00E337F5">
            <w:pPr>
              <w:spacing w:line="240" w:lineRule="auto"/>
              <w:rPr>
                <w:lang w:eastAsia="en-GB"/>
              </w:rPr>
            </w:pPr>
          </w:p>
        </w:tc>
        <w:tc>
          <w:tcPr>
            <w:tcW w:w="2375" w:type="dxa"/>
            <w:tcBorders>
              <w:top w:val="nil"/>
              <w:left w:val="nil"/>
              <w:bottom w:val="nil"/>
              <w:right w:val="nil"/>
            </w:tcBorders>
            <w:shd w:val="clear" w:color="auto" w:fill="auto"/>
            <w:noWrap/>
            <w:vAlign w:val="bottom"/>
          </w:tcPr>
          <w:p w:rsidR="00F535A1" w:rsidRDefault="00F535A1" w:rsidP="00E337F5">
            <w:pPr>
              <w:spacing w:line="240" w:lineRule="auto"/>
              <w:rPr>
                <w:lang w:eastAsia="en-GB"/>
              </w:rPr>
            </w:pPr>
          </w:p>
        </w:tc>
        <w:tc>
          <w:tcPr>
            <w:tcW w:w="960" w:type="dxa"/>
            <w:tcBorders>
              <w:top w:val="nil"/>
              <w:left w:val="nil"/>
              <w:bottom w:val="nil"/>
              <w:right w:val="nil"/>
            </w:tcBorders>
            <w:shd w:val="clear" w:color="auto" w:fill="auto"/>
            <w:noWrap/>
            <w:vAlign w:val="bottom"/>
          </w:tcPr>
          <w:p w:rsidR="00F535A1" w:rsidRPr="00F354EF" w:rsidRDefault="00F535A1" w:rsidP="00E337F5">
            <w:pPr>
              <w:spacing w:line="240" w:lineRule="auto"/>
              <w:rPr>
                <w:lang w:eastAsia="en-GB"/>
              </w:rPr>
            </w:pPr>
          </w:p>
        </w:tc>
        <w:tc>
          <w:tcPr>
            <w:tcW w:w="960" w:type="dxa"/>
            <w:tcBorders>
              <w:top w:val="nil"/>
              <w:left w:val="nil"/>
              <w:bottom w:val="nil"/>
              <w:right w:val="nil"/>
            </w:tcBorders>
            <w:shd w:val="clear" w:color="auto" w:fill="auto"/>
            <w:noWrap/>
            <w:vAlign w:val="bottom"/>
          </w:tcPr>
          <w:p w:rsidR="00F535A1" w:rsidRPr="00F354EF" w:rsidRDefault="00F535A1" w:rsidP="00E337F5">
            <w:pPr>
              <w:spacing w:line="240" w:lineRule="auto"/>
              <w:rPr>
                <w:lang w:eastAsia="en-GB"/>
              </w:rPr>
            </w:pPr>
          </w:p>
        </w:tc>
        <w:tc>
          <w:tcPr>
            <w:tcW w:w="960" w:type="dxa"/>
            <w:tcBorders>
              <w:top w:val="nil"/>
              <w:left w:val="nil"/>
              <w:bottom w:val="nil"/>
              <w:right w:val="nil"/>
            </w:tcBorders>
            <w:shd w:val="clear" w:color="auto" w:fill="auto"/>
            <w:noWrap/>
            <w:vAlign w:val="bottom"/>
          </w:tcPr>
          <w:p w:rsidR="00F535A1" w:rsidRPr="00F354EF" w:rsidRDefault="00F535A1" w:rsidP="00E337F5">
            <w:pPr>
              <w:spacing w:line="240" w:lineRule="auto"/>
              <w:rPr>
                <w:lang w:eastAsia="en-GB"/>
              </w:rPr>
            </w:pPr>
          </w:p>
        </w:tc>
        <w:tc>
          <w:tcPr>
            <w:tcW w:w="960" w:type="dxa"/>
            <w:tcBorders>
              <w:top w:val="nil"/>
              <w:left w:val="nil"/>
              <w:bottom w:val="nil"/>
              <w:right w:val="nil"/>
            </w:tcBorders>
            <w:shd w:val="clear" w:color="auto" w:fill="auto"/>
            <w:noWrap/>
            <w:vAlign w:val="bottom"/>
          </w:tcPr>
          <w:p w:rsidR="00F535A1" w:rsidRDefault="00F535A1" w:rsidP="00E337F5">
            <w:pPr>
              <w:spacing w:line="240" w:lineRule="auto"/>
              <w:rPr>
                <w:lang w:eastAsia="en-GB"/>
              </w:rPr>
            </w:pPr>
          </w:p>
        </w:tc>
      </w:tr>
    </w:tbl>
    <w:p w:rsidR="00D053C1" w:rsidRPr="00C14400" w:rsidRDefault="00D053C1" w:rsidP="007D5FD0">
      <w:pPr>
        <w:pStyle w:val="Caption"/>
        <w:rPr>
          <w:b w:val="0"/>
          <w:color w:val="auto"/>
          <w:sz w:val="22"/>
        </w:rPr>
      </w:pPr>
      <w:bookmarkStart w:id="210" w:name="_Ref360280399"/>
      <w:bookmarkStart w:id="211" w:name="_Toc385451364"/>
      <w:r w:rsidRPr="00C14400">
        <w:rPr>
          <w:b w:val="0"/>
          <w:color w:val="auto"/>
          <w:sz w:val="22"/>
        </w:rPr>
        <w:t xml:space="preserve">Table </w:t>
      </w:r>
      <w:r w:rsidRPr="00C14400">
        <w:rPr>
          <w:b w:val="0"/>
          <w:color w:val="auto"/>
          <w:sz w:val="22"/>
        </w:rPr>
        <w:fldChar w:fldCharType="begin"/>
      </w:r>
      <w:r w:rsidRPr="00C14400">
        <w:rPr>
          <w:b w:val="0"/>
          <w:color w:val="auto"/>
          <w:sz w:val="22"/>
        </w:rPr>
        <w:instrText xml:space="preserve"> SEQ Table \* ARABIC </w:instrText>
      </w:r>
      <w:r w:rsidRPr="00C14400">
        <w:rPr>
          <w:b w:val="0"/>
          <w:color w:val="auto"/>
          <w:sz w:val="22"/>
        </w:rPr>
        <w:fldChar w:fldCharType="separate"/>
      </w:r>
      <w:r w:rsidR="00DC3E10">
        <w:rPr>
          <w:b w:val="0"/>
          <w:noProof/>
          <w:color w:val="auto"/>
          <w:sz w:val="22"/>
        </w:rPr>
        <w:t>15</w:t>
      </w:r>
      <w:r w:rsidRPr="00C14400">
        <w:rPr>
          <w:b w:val="0"/>
          <w:color w:val="auto"/>
          <w:sz w:val="22"/>
        </w:rPr>
        <w:fldChar w:fldCharType="end"/>
      </w:r>
      <w:bookmarkEnd w:id="210"/>
      <w:r w:rsidRPr="00C14400">
        <w:rPr>
          <w:b w:val="0"/>
          <w:color w:val="auto"/>
          <w:sz w:val="22"/>
        </w:rPr>
        <w:t xml:space="preserve"> - THF GPC of RAFT PAA polymer using CTA (3)</w:t>
      </w:r>
      <w:bookmarkEnd w:id="211"/>
    </w:p>
    <w:tbl>
      <w:tblPr>
        <w:tblW w:w="7399" w:type="dxa"/>
        <w:jc w:val="center"/>
        <w:tblInd w:w="-1546" w:type="dxa"/>
        <w:tblLook w:val="04A0" w:firstRow="1" w:lastRow="0" w:firstColumn="1" w:lastColumn="0" w:noHBand="0" w:noVBand="1"/>
      </w:tblPr>
      <w:tblGrid>
        <w:gridCol w:w="1172"/>
        <w:gridCol w:w="2387"/>
        <w:gridCol w:w="960"/>
        <w:gridCol w:w="960"/>
        <w:gridCol w:w="960"/>
        <w:gridCol w:w="960"/>
      </w:tblGrid>
      <w:tr w:rsidR="00D053C1" w:rsidRPr="00D053C1" w:rsidTr="00071C9D">
        <w:trPr>
          <w:trHeight w:val="300"/>
          <w:jc w:val="center"/>
        </w:trPr>
        <w:tc>
          <w:tcPr>
            <w:tcW w:w="1172" w:type="dxa"/>
            <w:tcBorders>
              <w:top w:val="nil"/>
              <w:left w:val="nil"/>
              <w:bottom w:val="single" w:sz="4" w:space="0" w:color="auto"/>
              <w:right w:val="nil"/>
            </w:tcBorders>
            <w:shd w:val="clear" w:color="auto" w:fill="auto"/>
            <w:noWrap/>
            <w:vAlign w:val="bottom"/>
            <w:hideMark/>
          </w:tcPr>
          <w:p w:rsidR="00D053C1" w:rsidRPr="00D053C1" w:rsidRDefault="00D053C1" w:rsidP="00E337F5">
            <w:pPr>
              <w:spacing w:line="240" w:lineRule="auto"/>
              <w:rPr>
                <w:lang w:eastAsia="en-GB"/>
              </w:rPr>
            </w:pPr>
            <w:r w:rsidRPr="00D053C1">
              <w:rPr>
                <w:lang w:eastAsia="en-GB"/>
              </w:rPr>
              <w:t>No.</w:t>
            </w:r>
          </w:p>
        </w:tc>
        <w:tc>
          <w:tcPr>
            <w:tcW w:w="2387" w:type="dxa"/>
            <w:tcBorders>
              <w:top w:val="nil"/>
              <w:left w:val="nil"/>
              <w:bottom w:val="single" w:sz="4" w:space="0" w:color="auto"/>
              <w:right w:val="nil"/>
            </w:tcBorders>
            <w:shd w:val="clear" w:color="auto" w:fill="auto"/>
            <w:noWrap/>
            <w:vAlign w:val="bottom"/>
            <w:hideMark/>
          </w:tcPr>
          <w:p w:rsidR="00D053C1" w:rsidRPr="00D053C1" w:rsidRDefault="00D053C1" w:rsidP="00E337F5">
            <w:pPr>
              <w:spacing w:line="240" w:lineRule="auto"/>
              <w:rPr>
                <w:lang w:eastAsia="en-GB"/>
              </w:rPr>
            </w:pPr>
            <w:r w:rsidRPr="00D053C1">
              <w:rPr>
                <w:lang w:eastAsia="en-GB"/>
              </w:rPr>
              <w:t>Polymer</w:t>
            </w:r>
          </w:p>
        </w:tc>
        <w:tc>
          <w:tcPr>
            <w:tcW w:w="960" w:type="dxa"/>
            <w:tcBorders>
              <w:top w:val="nil"/>
              <w:left w:val="nil"/>
              <w:bottom w:val="single" w:sz="4" w:space="0" w:color="auto"/>
              <w:right w:val="nil"/>
            </w:tcBorders>
            <w:shd w:val="clear" w:color="auto" w:fill="auto"/>
            <w:noWrap/>
            <w:vAlign w:val="bottom"/>
            <w:hideMark/>
          </w:tcPr>
          <w:p w:rsidR="00D053C1" w:rsidRPr="00D053C1" w:rsidRDefault="00D053C1" w:rsidP="004D093A">
            <w:pPr>
              <w:spacing w:line="240" w:lineRule="auto"/>
              <w:jc w:val="center"/>
              <w:rPr>
                <w:lang w:eastAsia="en-GB"/>
              </w:rPr>
            </w:pPr>
            <w:proofErr w:type="spellStart"/>
            <w:r w:rsidRPr="00D053C1">
              <w:rPr>
                <w:lang w:eastAsia="en-GB"/>
              </w:rPr>
              <w:t>M</w:t>
            </w:r>
            <w:r w:rsidRPr="00847B8E">
              <w:rPr>
                <w:vertAlign w:val="subscript"/>
                <w:lang w:eastAsia="en-GB"/>
              </w:rPr>
              <w:t>n</w:t>
            </w:r>
            <w:proofErr w:type="spellEnd"/>
          </w:p>
        </w:tc>
        <w:tc>
          <w:tcPr>
            <w:tcW w:w="960" w:type="dxa"/>
            <w:tcBorders>
              <w:top w:val="nil"/>
              <w:left w:val="nil"/>
              <w:bottom w:val="single" w:sz="4" w:space="0" w:color="auto"/>
              <w:right w:val="nil"/>
            </w:tcBorders>
            <w:shd w:val="clear" w:color="auto" w:fill="auto"/>
            <w:noWrap/>
            <w:vAlign w:val="bottom"/>
            <w:hideMark/>
          </w:tcPr>
          <w:p w:rsidR="00D053C1" w:rsidRPr="00D053C1" w:rsidRDefault="00D053C1" w:rsidP="004D093A">
            <w:pPr>
              <w:spacing w:line="240" w:lineRule="auto"/>
              <w:jc w:val="center"/>
              <w:rPr>
                <w:lang w:eastAsia="en-GB"/>
              </w:rPr>
            </w:pPr>
            <w:r w:rsidRPr="00D053C1">
              <w:rPr>
                <w:lang w:eastAsia="en-GB"/>
              </w:rPr>
              <w:t>M</w:t>
            </w:r>
            <w:r w:rsidRPr="00847B8E">
              <w:rPr>
                <w:vertAlign w:val="subscript"/>
                <w:lang w:eastAsia="en-GB"/>
              </w:rPr>
              <w:t>w</w:t>
            </w:r>
          </w:p>
        </w:tc>
        <w:tc>
          <w:tcPr>
            <w:tcW w:w="960" w:type="dxa"/>
            <w:tcBorders>
              <w:top w:val="nil"/>
              <w:left w:val="nil"/>
              <w:bottom w:val="single" w:sz="4" w:space="0" w:color="auto"/>
              <w:right w:val="nil"/>
            </w:tcBorders>
            <w:shd w:val="clear" w:color="auto" w:fill="auto"/>
            <w:noWrap/>
            <w:vAlign w:val="bottom"/>
            <w:hideMark/>
          </w:tcPr>
          <w:p w:rsidR="00D053C1" w:rsidRPr="00D053C1" w:rsidRDefault="00D053C1" w:rsidP="004D093A">
            <w:pPr>
              <w:spacing w:line="240" w:lineRule="auto"/>
              <w:jc w:val="center"/>
              <w:rPr>
                <w:lang w:eastAsia="en-GB"/>
              </w:rPr>
            </w:pPr>
            <w:proofErr w:type="spellStart"/>
            <w:r w:rsidRPr="00D053C1">
              <w:rPr>
                <w:lang w:eastAsia="en-GB"/>
              </w:rPr>
              <w:t>M</w:t>
            </w:r>
            <w:r w:rsidRPr="00847B8E">
              <w:rPr>
                <w:vertAlign w:val="subscript"/>
                <w:lang w:eastAsia="en-GB"/>
              </w:rPr>
              <w:t>z</w:t>
            </w:r>
            <w:proofErr w:type="spellEnd"/>
          </w:p>
        </w:tc>
        <w:tc>
          <w:tcPr>
            <w:tcW w:w="960" w:type="dxa"/>
            <w:tcBorders>
              <w:top w:val="nil"/>
              <w:left w:val="nil"/>
              <w:bottom w:val="single" w:sz="4" w:space="0" w:color="auto"/>
              <w:right w:val="nil"/>
            </w:tcBorders>
            <w:shd w:val="clear" w:color="auto" w:fill="auto"/>
            <w:noWrap/>
            <w:vAlign w:val="bottom"/>
            <w:hideMark/>
          </w:tcPr>
          <w:p w:rsidR="00D053C1" w:rsidRPr="00D053C1" w:rsidRDefault="00D053C1" w:rsidP="004D093A">
            <w:pPr>
              <w:spacing w:line="240" w:lineRule="auto"/>
              <w:jc w:val="center"/>
              <w:rPr>
                <w:lang w:eastAsia="en-GB"/>
              </w:rPr>
            </w:pPr>
            <w:r w:rsidRPr="00D053C1">
              <w:rPr>
                <w:lang w:eastAsia="en-GB"/>
              </w:rPr>
              <w:t>D</w:t>
            </w:r>
          </w:p>
        </w:tc>
      </w:tr>
      <w:tr w:rsidR="00D053C1" w:rsidRPr="00D053C1" w:rsidTr="00071C9D">
        <w:trPr>
          <w:trHeight w:val="300"/>
          <w:jc w:val="center"/>
        </w:trPr>
        <w:tc>
          <w:tcPr>
            <w:tcW w:w="1172" w:type="dxa"/>
            <w:tcBorders>
              <w:top w:val="single" w:sz="4" w:space="0" w:color="auto"/>
              <w:left w:val="nil"/>
              <w:bottom w:val="nil"/>
              <w:right w:val="nil"/>
            </w:tcBorders>
            <w:shd w:val="clear" w:color="auto" w:fill="auto"/>
            <w:noWrap/>
            <w:vAlign w:val="bottom"/>
            <w:hideMark/>
          </w:tcPr>
          <w:p w:rsidR="00D053C1" w:rsidRPr="00D053C1" w:rsidRDefault="00D053C1" w:rsidP="00E337F5">
            <w:pPr>
              <w:spacing w:line="240" w:lineRule="auto"/>
              <w:rPr>
                <w:lang w:eastAsia="en-GB"/>
              </w:rPr>
            </w:pPr>
            <w:r w:rsidRPr="00D053C1">
              <w:rPr>
                <w:lang w:eastAsia="en-GB"/>
              </w:rPr>
              <w:t>TS1 110 3</w:t>
            </w:r>
          </w:p>
        </w:tc>
        <w:tc>
          <w:tcPr>
            <w:tcW w:w="2387" w:type="dxa"/>
            <w:tcBorders>
              <w:top w:val="single" w:sz="4" w:space="0" w:color="auto"/>
              <w:left w:val="nil"/>
              <w:bottom w:val="nil"/>
              <w:right w:val="nil"/>
            </w:tcBorders>
            <w:shd w:val="clear" w:color="auto" w:fill="auto"/>
            <w:noWrap/>
            <w:vAlign w:val="bottom"/>
            <w:hideMark/>
          </w:tcPr>
          <w:p w:rsidR="00D053C1" w:rsidRPr="00D053C1" w:rsidRDefault="00D053C1" w:rsidP="00E337F5">
            <w:pPr>
              <w:spacing w:line="240" w:lineRule="auto"/>
              <w:rPr>
                <w:lang w:eastAsia="en-GB"/>
              </w:rPr>
            </w:pPr>
            <w:r>
              <w:rPr>
                <w:lang w:eastAsia="en-GB"/>
              </w:rPr>
              <w:t>P(AA-co-ACE)</w:t>
            </w:r>
          </w:p>
        </w:tc>
        <w:tc>
          <w:tcPr>
            <w:tcW w:w="960" w:type="dxa"/>
            <w:tcBorders>
              <w:top w:val="single" w:sz="4" w:space="0" w:color="auto"/>
              <w:left w:val="nil"/>
              <w:bottom w:val="nil"/>
              <w:right w:val="nil"/>
            </w:tcBorders>
            <w:shd w:val="clear" w:color="auto" w:fill="auto"/>
            <w:noWrap/>
            <w:vAlign w:val="bottom"/>
            <w:hideMark/>
          </w:tcPr>
          <w:p w:rsidR="00D053C1" w:rsidRPr="00D053C1" w:rsidRDefault="00D053C1" w:rsidP="004D093A">
            <w:pPr>
              <w:spacing w:line="240" w:lineRule="auto"/>
              <w:jc w:val="center"/>
              <w:rPr>
                <w:lang w:eastAsia="en-GB"/>
              </w:rPr>
            </w:pPr>
            <w:r w:rsidRPr="00D053C1">
              <w:rPr>
                <w:lang w:eastAsia="en-GB"/>
              </w:rPr>
              <w:t>177153</w:t>
            </w:r>
          </w:p>
        </w:tc>
        <w:tc>
          <w:tcPr>
            <w:tcW w:w="960" w:type="dxa"/>
            <w:tcBorders>
              <w:top w:val="single" w:sz="4" w:space="0" w:color="auto"/>
              <w:left w:val="nil"/>
              <w:bottom w:val="nil"/>
              <w:right w:val="nil"/>
            </w:tcBorders>
            <w:shd w:val="clear" w:color="auto" w:fill="auto"/>
            <w:noWrap/>
            <w:vAlign w:val="bottom"/>
            <w:hideMark/>
          </w:tcPr>
          <w:p w:rsidR="00D053C1" w:rsidRPr="00D053C1" w:rsidRDefault="004D093A" w:rsidP="004D093A">
            <w:pPr>
              <w:spacing w:line="240" w:lineRule="auto"/>
              <w:jc w:val="center"/>
              <w:rPr>
                <w:lang w:eastAsia="en-GB"/>
              </w:rPr>
            </w:pPr>
            <w:r>
              <w:rPr>
                <w:lang w:eastAsia="en-GB"/>
              </w:rPr>
              <w:t>311300</w:t>
            </w:r>
          </w:p>
        </w:tc>
        <w:tc>
          <w:tcPr>
            <w:tcW w:w="960" w:type="dxa"/>
            <w:tcBorders>
              <w:top w:val="single" w:sz="4" w:space="0" w:color="auto"/>
              <w:left w:val="nil"/>
              <w:bottom w:val="nil"/>
              <w:right w:val="nil"/>
            </w:tcBorders>
            <w:shd w:val="clear" w:color="auto" w:fill="auto"/>
            <w:noWrap/>
            <w:vAlign w:val="bottom"/>
            <w:hideMark/>
          </w:tcPr>
          <w:p w:rsidR="00D053C1" w:rsidRPr="00D053C1" w:rsidRDefault="00D053C1" w:rsidP="004D093A">
            <w:pPr>
              <w:spacing w:line="240" w:lineRule="auto"/>
              <w:jc w:val="center"/>
              <w:rPr>
                <w:lang w:eastAsia="en-GB"/>
              </w:rPr>
            </w:pPr>
            <w:r w:rsidRPr="00D053C1">
              <w:rPr>
                <w:lang w:eastAsia="en-GB"/>
              </w:rPr>
              <w:t>484159</w:t>
            </w:r>
          </w:p>
        </w:tc>
        <w:tc>
          <w:tcPr>
            <w:tcW w:w="960" w:type="dxa"/>
            <w:tcBorders>
              <w:top w:val="single" w:sz="4" w:space="0" w:color="auto"/>
              <w:left w:val="nil"/>
              <w:bottom w:val="nil"/>
              <w:right w:val="nil"/>
            </w:tcBorders>
            <w:shd w:val="clear" w:color="auto" w:fill="auto"/>
            <w:noWrap/>
            <w:vAlign w:val="bottom"/>
            <w:hideMark/>
          </w:tcPr>
          <w:p w:rsidR="00D053C1" w:rsidRPr="00D053C1" w:rsidRDefault="00071C9D" w:rsidP="004D093A">
            <w:pPr>
              <w:spacing w:line="240" w:lineRule="auto"/>
              <w:jc w:val="center"/>
              <w:rPr>
                <w:lang w:eastAsia="en-GB"/>
              </w:rPr>
            </w:pPr>
            <w:r>
              <w:rPr>
                <w:lang w:eastAsia="en-GB"/>
              </w:rPr>
              <w:t>1.76</w:t>
            </w:r>
          </w:p>
        </w:tc>
      </w:tr>
      <w:tr w:rsidR="00D053C1" w:rsidRPr="00D053C1" w:rsidTr="00071C9D">
        <w:trPr>
          <w:trHeight w:val="300"/>
          <w:jc w:val="center"/>
        </w:trPr>
        <w:tc>
          <w:tcPr>
            <w:tcW w:w="1172" w:type="dxa"/>
            <w:tcBorders>
              <w:top w:val="nil"/>
              <w:left w:val="nil"/>
              <w:bottom w:val="nil"/>
              <w:right w:val="nil"/>
            </w:tcBorders>
            <w:shd w:val="clear" w:color="auto" w:fill="auto"/>
            <w:noWrap/>
            <w:vAlign w:val="bottom"/>
            <w:hideMark/>
          </w:tcPr>
          <w:p w:rsidR="00D053C1" w:rsidRPr="00D053C1" w:rsidRDefault="00D053C1" w:rsidP="00E337F5">
            <w:pPr>
              <w:spacing w:line="240" w:lineRule="auto"/>
              <w:rPr>
                <w:lang w:eastAsia="en-GB"/>
              </w:rPr>
            </w:pPr>
            <w:r w:rsidRPr="00D053C1">
              <w:rPr>
                <w:lang w:eastAsia="en-GB"/>
              </w:rPr>
              <w:t>TS1 110 2</w:t>
            </w:r>
          </w:p>
        </w:tc>
        <w:tc>
          <w:tcPr>
            <w:tcW w:w="2387" w:type="dxa"/>
            <w:tcBorders>
              <w:top w:val="nil"/>
              <w:left w:val="nil"/>
              <w:bottom w:val="nil"/>
              <w:right w:val="nil"/>
            </w:tcBorders>
            <w:shd w:val="clear" w:color="auto" w:fill="auto"/>
            <w:noWrap/>
            <w:vAlign w:val="bottom"/>
          </w:tcPr>
          <w:p w:rsidR="00D053C1" w:rsidRPr="00D053C1" w:rsidRDefault="00D053C1" w:rsidP="00E337F5">
            <w:pPr>
              <w:spacing w:line="240" w:lineRule="auto"/>
              <w:rPr>
                <w:lang w:eastAsia="en-GB"/>
              </w:rPr>
            </w:pPr>
            <w:r>
              <w:rPr>
                <w:lang w:eastAsia="en-GB"/>
              </w:rPr>
              <w:t>P(AA-co-ACE)</w:t>
            </w:r>
          </w:p>
        </w:tc>
        <w:tc>
          <w:tcPr>
            <w:tcW w:w="960" w:type="dxa"/>
            <w:tcBorders>
              <w:top w:val="nil"/>
              <w:left w:val="nil"/>
              <w:bottom w:val="nil"/>
              <w:right w:val="nil"/>
            </w:tcBorders>
            <w:shd w:val="clear" w:color="auto" w:fill="auto"/>
            <w:noWrap/>
            <w:vAlign w:val="bottom"/>
            <w:hideMark/>
          </w:tcPr>
          <w:p w:rsidR="00D053C1" w:rsidRPr="00D053C1" w:rsidRDefault="004D093A" w:rsidP="004D093A">
            <w:pPr>
              <w:spacing w:line="240" w:lineRule="auto"/>
              <w:jc w:val="center"/>
              <w:rPr>
                <w:lang w:eastAsia="en-GB"/>
              </w:rPr>
            </w:pPr>
            <w:r>
              <w:rPr>
                <w:lang w:eastAsia="en-GB"/>
              </w:rPr>
              <w:t>63100</w:t>
            </w:r>
          </w:p>
        </w:tc>
        <w:tc>
          <w:tcPr>
            <w:tcW w:w="960" w:type="dxa"/>
            <w:tcBorders>
              <w:top w:val="nil"/>
              <w:left w:val="nil"/>
              <w:bottom w:val="nil"/>
              <w:right w:val="nil"/>
            </w:tcBorders>
            <w:shd w:val="clear" w:color="auto" w:fill="auto"/>
            <w:noWrap/>
            <w:vAlign w:val="bottom"/>
            <w:hideMark/>
          </w:tcPr>
          <w:p w:rsidR="00D053C1" w:rsidRPr="00D053C1" w:rsidRDefault="00D053C1" w:rsidP="004D093A">
            <w:pPr>
              <w:spacing w:line="240" w:lineRule="auto"/>
              <w:jc w:val="center"/>
              <w:rPr>
                <w:lang w:eastAsia="en-GB"/>
              </w:rPr>
            </w:pPr>
            <w:r w:rsidRPr="00D053C1">
              <w:rPr>
                <w:lang w:eastAsia="en-GB"/>
              </w:rPr>
              <w:t>100983</w:t>
            </w:r>
          </w:p>
        </w:tc>
        <w:tc>
          <w:tcPr>
            <w:tcW w:w="960" w:type="dxa"/>
            <w:tcBorders>
              <w:top w:val="nil"/>
              <w:left w:val="nil"/>
              <w:bottom w:val="nil"/>
              <w:right w:val="nil"/>
            </w:tcBorders>
            <w:shd w:val="clear" w:color="auto" w:fill="auto"/>
            <w:noWrap/>
            <w:vAlign w:val="bottom"/>
            <w:hideMark/>
          </w:tcPr>
          <w:p w:rsidR="00D053C1" w:rsidRPr="00D053C1" w:rsidRDefault="00D053C1" w:rsidP="004D093A">
            <w:pPr>
              <w:spacing w:line="240" w:lineRule="auto"/>
              <w:jc w:val="center"/>
              <w:rPr>
                <w:lang w:eastAsia="en-GB"/>
              </w:rPr>
            </w:pPr>
            <w:r w:rsidRPr="00D053C1">
              <w:rPr>
                <w:lang w:eastAsia="en-GB"/>
              </w:rPr>
              <w:t>148534</w:t>
            </w:r>
          </w:p>
        </w:tc>
        <w:tc>
          <w:tcPr>
            <w:tcW w:w="960" w:type="dxa"/>
            <w:tcBorders>
              <w:top w:val="nil"/>
              <w:left w:val="nil"/>
              <w:bottom w:val="nil"/>
              <w:right w:val="nil"/>
            </w:tcBorders>
            <w:shd w:val="clear" w:color="auto" w:fill="auto"/>
            <w:noWrap/>
            <w:vAlign w:val="bottom"/>
            <w:hideMark/>
          </w:tcPr>
          <w:p w:rsidR="00D053C1" w:rsidRPr="00D053C1" w:rsidRDefault="00071C9D" w:rsidP="004D093A">
            <w:pPr>
              <w:spacing w:line="240" w:lineRule="auto"/>
              <w:jc w:val="center"/>
              <w:rPr>
                <w:lang w:eastAsia="en-GB"/>
              </w:rPr>
            </w:pPr>
            <w:r>
              <w:rPr>
                <w:lang w:eastAsia="en-GB"/>
              </w:rPr>
              <w:t>1.59</w:t>
            </w:r>
          </w:p>
        </w:tc>
      </w:tr>
      <w:tr w:rsidR="00D053C1" w:rsidRPr="00D053C1" w:rsidTr="00071C9D">
        <w:trPr>
          <w:trHeight w:val="300"/>
          <w:jc w:val="center"/>
        </w:trPr>
        <w:tc>
          <w:tcPr>
            <w:tcW w:w="1172" w:type="dxa"/>
            <w:tcBorders>
              <w:top w:val="nil"/>
              <w:left w:val="nil"/>
              <w:bottom w:val="nil"/>
              <w:right w:val="nil"/>
            </w:tcBorders>
            <w:shd w:val="clear" w:color="auto" w:fill="auto"/>
            <w:noWrap/>
            <w:vAlign w:val="bottom"/>
            <w:hideMark/>
          </w:tcPr>
          <w:p w:rsidR="00D053C1" w:rsidRPr="00D053C1" w:rsidRDefault="00D053C1" w:rsidP="00E337F5">
            <w:pPr>
              <w:spacing w:line="240" w:lineRule="auto"/>
              <w:rPr>
                <w:lang w:eastAsia="en-GB"/>
              </w:rPr>
            </w:pPr>
            <w:r w:rsidRPr="00D053C1">
              <w:rPr>
                <w:lang w:eastAsia="en-GB"/>
              </w:rPr>
              <w:t>TS1 110 8</w:t>
            </w:r>
          </w:p>
        </w:tc>
        <w:tc>
          <w:tcPr>
            <w:tcW w:w="2387" w:type="dxa"/>
            <w:tcBorders>
              <w:top w:val="nil"/>
              <w:left w:val="nil"/>
              <w:bottom w:val="nil"/>
              <w:right w:val="nil"/>
            </w:tcBorders>
            <w:shd w:val="clear" w:color="auto" w:fill="auto"/>
            <w:noWrap/>
            <w:vAlign w:val="bottom"/>
          </w:tcPr>
          <w:p w:rsidR="00D053C1" w:rsidRPr="00D053C1" w:rsidRDefault="00D053C1" w:rsidP="00E337F5">
            <w:pPr>
              <w:spacing w:line="240" w:lineRule="auto"/>
              <w:rPr>
                <w:lang w:eastAsia="en-GB"/>
              </w:rPr>
            </w:pPr>
            <w:r>
              <w:rPr>
                <w:lang w:eastAsia="en-GB"/>
              </w:rPr>
              <w:t>P(AA-co-ACE)</w:t>
            </w:r>
          </w:p>
        </w:tc>
        <w:tc>
          <w:tcPr>
            <w:tcW w:w="960" w:type="dxa"/>
            <w:tcBorders>
              <w:top w:val="nil"/>
              <w:left w:val="nil"/>
              <w:bottom w:val="nil"/>
              <w:right w:val="nil"/>
            </w:tcBorders>
            <w:shd w:val="clear" w:color="auto" w:fill="auto"/>
            <w:noWrap/>
            <w:vAlign w:val="bottom"/>
            <w:hideMark/>
          </w:tcPr>
          <w:p w:rsidR="00D053C1" w:rsidRPr="00D053C1" w:rsidRDefault="004D093A" w:rsidP="004D093A">
            <w:pPr>
              <w:spacing w:line="240" w:lineRule="auto"/>
              <w:jc w:val="center"/>
              <w:rPr>
                <w:lang w:eastAsia="en-GB"/>
              </w:rPr>
            </w:pPr>
            <w:r>
              <w:rPr>
                <w:lang w:eastAsia="en-GB"/>
              </w:rPr>
              <w:t>6320</w:t>
            </w:r>
            <w:r w:rsidR="00D053C1" w:rsidRPr="00D053C1">
              <w:rPr>
                <w:lang w:eastAsia="en-GB"/>
              </w:rPr>
              <w:t>0</w:t>
            </w:r>
          </w:p>
        </w:tc>
        <w:tc>
          <w:tcPr>
            <w:tcW w:w="960" w:type="dxa"/>
            <w:tcBorders>
              <w:top w:val="nil"/>
              <w:left w:val="nil"/>
              <w:bottom w:val="nil"/>
              <w:right w:val="nil"/>
            </w:tcBorders>
            <w:shd w:val="clear" w:color="auto" w:fill="auto"/>
            <w:noWrap/>
            <w:vAlign w:val="bottom"/>
            <w:hideMark/>
          </w:tcPr>
          <w:p w:rsidR="00D053C1" w:rsidRPr="00D053C1" w:rsidRDefault="00D053C1" w:rsidP="004D093A">
            <w:pPr>
              <w:spacing w:line="240" w:lineRule="auto"/>
              <w:jc w:val="center"/>
              <w:rPr>
                <w:lang w:eastAsia="en-GB"/>
              </w:rPr>
            </w:pPr>
            <w:r w:rsidRPr="00D053C1">
              <w:rPr>
                <w:lang w:eastAsia="en-GB"/>
              </w:rPr>
              <w:t>76074</w:t>
            </w:r>
          </w:p>
        </w:tc>
        <w:tc>
          <w:tcPr>
            <w:tcW w:w="960" w:type="dxa"/>
            <w:tcBorders>
              <w:top w:val="nil"/>
              <w:left w:val="nil"/>
              <w:bottom w:val="nil"/>
              <w:right w:val="nil"/>
            </w:tcBorders>
            <w:shd w:val="clear" w:color="auto" w:fill="auto"/>
            <w:noWrap/>
            <w:vAlign w:val="bottom"/>
            <w:hideMark/>
          </w:tcPr>
          <w:p w:rsidR="00D053C1" w:rsidRPr="00D053C1" w:rsidRDefault="004D093A" w:rsidP="004D093A">
            <w:pPr>
              <w:spacing w:line="240" w:lineRule="auto"/>
              <w:jc w:val="center"/>
              <w:rPr>
                <w:lang w:eastAsia="en-GB"/>
              </w:rPr>
            </w:pPr>
            <w:r>
              <w:rPr>
                <w:lang w:eastAsia="en-GB"/>
              </w:rPr>
              <w:t>89500</w:t>
            </w:r>
          </w:p>
        </w:tc>
        <w:tc>
          <w:tcPr>
            <w:tcW w:w="960" w:type="dxa"/>
            <w:tcBorders>
              <w:top w:val="nil"/>
              <w:left w:val="nil"/>
              <w:bottom w:val="nil"/>
              <w:right w:val="nil"/>
            </w:tcBorders>
            <w:shd w:val="clear" w:color="auto" w:fill="auto"/>
            <w:noWrap/>
            <w:vAlign w:val="bottom"/>
            <w:hideMark/>
          </w:tcPr>
          <w:p w:rsidR="00D053C1" w:rsidRPr="00D053C1" w:rsidRDefault="00071C9D" w:rsidP="004D093A">
            <w:pPr>
              <w:spacing w:line="240" w:lineRule="auto"/>
              <w:jc w:val="center"/>
              <w:rPr>
                <w:lang w:eastAsia="en-GB"/>
              </w:rPr>
            </w:pPr>
            <w:r>
              <w:rPr>
                <w:lang w:eastAsia="en-GB"/>
              </w:rPr>
              <w:t>1.20</w:t>
            </w:r>
          </w:p>
        </w:tc>
      </w:tr>
      <w:tr w:rsidR="00D053C1" w:rsidRPr="00D053C1" w:rsidTr="00071C9D">
        <w:trPr>
          <w:trHeight w:val="300"/>
          <w:jc w:val="center"/>
        </w:trPr>
        <w:tc>
          <w:tcPr>
            <w:tcW w:w="1172" w:type="dxa"/>
            <w:tcBorders>
              <w:top w:val="nil"/>
              <w:left w:val="nil"/>
              <w:bottom w:val="nil"/>
              <w:right w:val="nil"/>
            </w:tcBorders>
            <w:shd w:val="clear" w:color="auto" w:fill="auto"/>
            <w:noWrap/>
            <w:vAlign w:val="bottom"/>
            <w:hideMark/>
          </w:tcPr>
          <w:p w:rsidR="00D053C1" w:rsidRPr="00D053C1" w:rsidRDefault="00D053C1" w:rsidP="00E337F5">
            <w:pPr>
              <w:spacing w:line="240" w:lineRule="auto"/>
              <w:rPr>
                <w:lang w:eastAsia="en-GB"/>
              </w:rPr>
            </w:pPr>
            <w:r w:rsidRPr="00D053C1">
              <w:rPr>
                <w:lang w:eastAsia="en-GB"/>
              </w:rPr>
              <w:t>TS1 110 1</w:t>
            </w:r>
          </w:p>
        </w:tc>
        <w:tc>
          <w:tcPr>
            <w:tcW w:w="2387" w:type="dxa"/>
            <w:tcBorders>
              <w:top w:val="nil"/>
              <w:left w:val="nil"/>
              <w:bottom w:val="nil"/>
              <w:right w:val="nil"/>
            </w:tcBorders>
            <w:shd w:val="clear" w:color="auto" w:fill="auto"/>
            <w:noWrap/>
            <w:vAlign w:val="bottom"/>
          </w:tcPr>
          <w:p w:rsidR="00D053C1" w:rsidRPr="00D053C1" w:rsidRDefault="00D053C1" w:rsidP="00E337F5">
            <w:pPr>
              <w:spacing w:line="240" w:lineRule="auto"/>
              <w:rPr>
                <w:lang w:eastAsia="en-GB"/>
              </w:rPr>
            </w:pPr>
            <w:r>
              <w:rPr>
                <w:lang w:eastAsia="en-GB"/>
              </w:rPr>
              <w:t>P(AA-co-ACE)</w:t>
            </w:r>
          </w:p>
        </w:tc>
        <w:tc>
          <w:tcPr>
            <w:tcW w:w="960" w:type="dxa"/>
            <w:tcBorders>
              <w:top w:val="nil"/>
              <w:left w:val="nil"/>
              <w:bottom w:val="nil"/>
              <w:right w:val="nil"/>
            </w:tcBorders>
            <w:shd w:val="clear" w:color="auto" w:fill="auto"/>
            <w:noWrap/>
            <w:vAlign w:val="bottom"/>
            <w:hideMark/>
          </w:tcPr>
          <w:p w:rsidR="00D053C1" w:rsidRPr="00D053C1" w:rsidRDefault="00D053C1" w:rsidP="004D093A">
            <w:pPr>
              <w:spacing w:line="240" w:lineRule="auto"/>
              <w:jc w:val="center"/>
              <w:rPr>
                <w:lang w:eastAsia="en-GB"/>
              </w:rPr>
            </w:pPr>
            <w:r w:rsidRPr="00D053C1">
              <w:rPr>
                <w:lang w:eastAsia="en-GB"/>
              </w:rPr>
              <w:t>26194</w:t>
            </w:r>
          </w:p>
        </w:tc>
        <w:tc>
          <w:tcPr>
            <w:tcW w:w="960" w:type="dxa"/>
            <w:tcBorders>
              <w:top w:val="nil"/>
              <w:left w:val="nil"/>
              <w:bottom w:val="nil"/>
              <w:right w:val="nil"/>
            </w:tcBorders>
            <w:shd w:val="clear" w:color="auto" w:fill="auto"/>
            <w:noWrap/>
            <w:vAlign w:val="bottom"/>
            <w:hideMark/>
          </w:tcPr>
          <w:p w:rsidR="00D053C1" w:rsidRPr="00D053C1" w:rsidRDefault="004D093A" w:rsidP="004D093A">
            <w:pPr>
              <w:spacing w:line="240" w:lineRule="auto"/>
              <w:jc w:val="center"/>
              <w:rPr>
                <w:lang w:eastAsia="en-GB"/>
              </w:rPr>
            </w:pPr>
            <w:r>
              <w:rPr>
                <w:lang w:eastAsia="en-GB"/>
              </w:rPr>
              <w:t>36000</w:t>
            </w:r>
          </w:p>
        </w:tc>
        <w:tc>
          <w:tcPr>
            <w:tcW w:w="960" w:type="dxa"/>
            <w:tcBorders>
              <w:top w:val="nil"/>
              <w:left w:val="nil"/>
              <w:bottom w:val="nil"/>
              <w:right w:val="nil"/>
            </w:tcBorders>
            <w:shd w:val="clear" w:color="auto" w:fill="auto"/>
            <w:noWrap/>
            <w:vAlign w:val="bottom"/>
            <w:hideMark/>
          </w:tcPr>
          <w:p w:rsidR="00D053C1" w:rsidRPr="00D053C1" w:rsidRDefault="004D093A" w:rsidP="004D093A">
            <w:pPr>
              <w:spacing w:line="240" w:lineRule="auto"/>
              <w:jc w:val="center"/>
              <w:rPr>
                <w:lang w:eastAsia="en-GB"/>
              </w:rPr>
            </w:pPr>
            <w:r>
              <w:rPr>
                <w:lang w:eastAsia="en-GB"/>
              </w:rPr>
              <w:t>46000</w:t>
            </w:r>
          </w:p>
        </w:tc>
        <w:tc>
          <w:tcPr>
            <w:tcW w:w="960" w:type="dxa"/>
            <w:tcBorders>
              <w:top w:val="nil"/>
              <w:left w:val="nil"/>
              <w:bottom w:val="nil"/>
              <w:right w:val="nil"/>
            </w:tcBorders>
            <w:shd w:val="clear" w:color="auto" w:fill="auto"/>
            <w:noWrap/>
            <w:vAlign w:val="bottom"/>
            <w:hideMark/>
          </w:tcPr>
          <w:p w:rsidR="00D053C1" w:rsidRPr="00D053C1" w:rsidRDefault="00071C9D" w:rsidP="004D093A">
            <w:pPr>
              <w:spacing w:line="240" w:lineRule="auto"/>
              <w:jc w:val="center"/>
              <w:rPr>
                <w:lang w:eastAsia="en-GB"/>
              </w:rPr>
            </w:pPr>
            <w:r>
              <w:rPr>
                <w:lang w:eastAsia="en-GB"/>
              </w:rPr>
              <w:t>1.37</w:t>
            </w:r>
          </w:p>
        </w:tc>
      </w:tr>
      <w:tr w:rsidR="00D053C1" w:rsidRPr="00D053C1" w:rsidTr="00071C9D">
        <w:trPr>
          <w:trHeight w:val="300"/>
          <w:jc w:val="center"/>
        </w:trPr>
        <w:tc>
          <w:tcPr>
            <w:tcW w:w="1172" w:type="dxa"/>
            <w:tcBorders>
              <w:top w:val="nil"/>
              <w:left w:val="nil"/>
              <w:bottom w:val="nil"/>
              <w:right w:val="nil"/>
            </w:tcBorders>
            <w:shd w:val="clear" w:color="auto" w:fill="auto"/>
            <w:noWrap/>
            <w:vAlign w:val="bottom"/>
            <w:hideMark/>
          </w:tcPr>
          <w:p w:rsidR="00D053C1" w:rsidRPr="00D053C1" w:rsidRDefault="00D053C1" w:rsidP="00E337F5">
            <w:pPr>
              <w:spacing w:line="240" w:lineRule="auto"/>
              <w:rPr>
                <w:lang w:eastAsia="en-GB"/>
              </w:rPr>
            </w:pPr>
            <w:r w:rsidRPr="00D053C1">
              <w:rPr>
                <w:lang w:eastAsia="en-GB"/>
              </w:rPr>
              <w:t>TS1 110 4</w:t>
            </w:r>
          </w:p>
        </w:tc>
        <w:tc>
          <w:tcPr>
            <w:tcW w:w="2387" w:type="dxa"/>
            <w:tcBorders>
              <w:top w:val="nil"/>
              <w:left w:val="nil"/>
              <w:bottom w:val="nil"/>
              <w:right w:val="nil"/>
            </w:tcBorders>
            <w:shd w:val="clear" w:color="auto" w:fill="auto"/>
            <w:noWrap/>
            <w:vAlign w:val="bottom"/>
          </w:tcPr>
          <w:p w:rsidR="00D053C1" w:rsidRPr="00D053C1" w:rsidRDefault="00D053C1" w:rsidP="00E337F5">
            <w:pPr>
              <w:spacing w:line="240" w:lineRule="auto"/>
              <w:rPr>
                <w:lang w:eastAsia="en-GB"/>
              </w:rPr>
            </w:pPr>
            <w:r>
              <w:rPr>
                <w:lang w:eastAsia="en-GB"/>
              </w:rPr>
              <w:t>P(AA-co-ACE)</w:t>
            </w:r>
          </w:p>
        </w:tc>
        <w:tc>
          <w:tcPr>
            <w:tcW w:w="960" w:type="dxa"/>
            <w:tcBorders>
              <w:top w:val="nil"/>
              <w:left w:val="nil"/>
              <w:bottom w:val="nil"/>
              <w:right w:val="nil"/>
            </w:tcBorders>
            <w:shd w:val="clear" w:color="auto" w:fill="auto"/>
            <w:noWrap/>
            <w:vAlign w:val="bottom"/>
            <w:hideMark/>
          </w:tcPr>
          <w:p w:rsidR="00D053C1" w:rsidRPr="00D053C1" w:rsidRDefault="004D093A" w:rsidP="004D093A">
            <w:pPr>
              <w:spacing w:line="240" w:lineRule="auto"/>
              <w:jc w:val="center"/>
              <w:rPr>
                <w:lang w:eastAsia="en-GB"/>
              </w:rPr>
            </w:pPr>
            <w:r>
              <w:rPr>
                <w:lang w:eastAsia="en-GB"/>
              </w:rPr>
              <w:t>13000</w:t>
            </w:r>
          </w:p>
        </w:tc>
        <w:tc>
          <w:tcPr>
            <w:tcW w:w="960" w:type="dxa"/>
            <w:tcBorders>
              <w:top w:val="nil"/>
              <w:left w:val="nil"/>
              <w:bottom w:val="nil"/>
              <w:right w:val="nil"/>
            </w:tcBorders>
            <w:shd w:val="clear" w:color="auto" w:fill="auto"/>
            <w:noWrap/>
            <w:vAlign w:val="bottom"/>
            <w:hideMark/>
          </w:tcPr>
          <w:p w:rsidR="00D053C1" w:rsidRPr="00D053C1" w:rsidRDefault="004D093A" w:rsidP="004D093A">
            <w:pPr>
              <w:spacing w:line="240" w:lineRule="auto"/>
              <w:jc w:val="center"/>
              <w:rPr>
                <w:lang w:eastAsia="en-GB"/>
              </w:rPr>
            </w:pPr>
            <w:r>
              <w:rPr>
                <w:lang w:eastAsia="en-GB"/>
              </w:rPr>
              <w:t>18700</w:t>
            </w:r>
          </w:p>
        </w:tc>
        <w:tc>
          <w:tcPr>
            <w:tcW w:w="960" w:type="dxa"/>
            <w:tcBorders>
              <w:top w:val="nil"/>
              <w:left w:val="nil"/>
              <w:bottom w:val="nil"/>
              <w:right w:val="nil"/>
            </w:tcBorders>
            <w:shd w:val="clear" w:color="auto" w:fill="auto"/>
            <w:noWrap/>
            <w:vAlign w:val="bottom"/>
            <w:hideMark/>
          </w:tcPr>
          <w:p w:rsidR="00D053C1" w:rsidRPr="00D053C1" w:rsidRDefault="00D053C1" w:rsidP="004D093A">
            <w:pPr>
              <w:spacing w:line="240" w:lineRule="auto"/>
              <w:jc w:val="center"/>
              <w:rPr>
                <w:lang w:eastAsia="en-GB"/>
              </w:rPr>
            </w:pPr>
            <w:r w:rsidRPr="00D053C1">
              <w:rPr>
                <w:lang w:eastAsia="en-GB"/>
              </w:rPr>
              <w:t>24581</w:t>
            </w:r>
          </w:p>
        </w:tc>
        <w:tc>
          <w:tcPr>
            <w:tcW w:w="960" w:type="dxa"/>
            <w:tcBorders>
              <w:top w:val="nil"/>
              <w:left w:val="nil"/>
              <w:bottom w:val="nil"/>
              <w:right w:val="nil"/>
            </w:tcBorders>
            <w:shd w:val="clear" w:color="auto" w:fill="auto"/>
            <w:noWrap/>
            <w:vAlign w:val="bottom"/>
            <w:hideMark/>
          </w:tcPr>
          <w:p w:rsidR="00D053C1" w:rsidRPr="00D053C1" w:rsidRDefault="00071C9D" w:rsidP="004D093A">
            <w:pPr>
              <w:spacing w:line="240" w:lineRule="auto"/>
              <w:jc w:val="center"/>
              <w:rPr>
                <w:lang w:eastAsia="en-GB"/>
              </w:rPr>
            </w:pPr>
            <w:r>
              <w:rPr>
                <w:lang w:eastAsia="en-GB"/>
              </w:rPr>
              <w:t>1.43</w:t>
            </w:r>
          </w:p>
        </w:tc>
      </w:tr>
      <w:tr w:rsidR="00D053C1" w:rsidRPr="00D053C1" w:rsidTr="00071C9D">
        <w:trPr>
          <w:trHeight w:val="300"/>
          <w:jc w:val="center"/>
        </w:trPr>
        <w:tc>
          <w:tcPr>
            <w:tcW w:w="1172" w:type="dxa"/>
            <w:tcBorders>
              <w:top w:val="nil"/>
              <w:left w:val="nil"/>
              <w:bottom w:val="nil"/>
              <w:right w:val="nil"/>
            </w:tcBorders>
            <w:shd w:val="clear" w:color="auto" w:fill="auto"/>
            <w:noWrap/>
            <w:vAlign w:val="bottom"/>
            <w:hideMark/>
          </w:tcPr>
          <w:p w:rsidR="00D053C1" w:rsidRPr="00D053C1" w:rsidRDefault="00D053C1" w:rsidP="00E337F5">
            <w:pPr>
              <w:spacing w:line="240" w:lineRule="auto"/>
              <w:rPr>
                <w:lang w:eastAsia="en-GB"/>
              </w:rPr>
            </w:pPr>
            <w:r w:rsidRPr="00D053C1">
              <w:rPr>
                <w:lang w:eastAsia="en-GB"/>
              </w:rPr>
              <w:t>TS1 110 7</w:t>
            </w:r>
          </w:p>
        </w:tc>
        <w:tc>
          <w:tcPr>
            <w:tcW w:w="2387" w:type="dxa"/>
            <w:tcBorders>
              <w:top w:val="nil"/>
              <w:left w:val="nil"/>
              <w:bottom w:val="nil"/>
              <w:right w:val="nil"/>
            </w:tcBorders>
            <w:shd w:val="clear" w:color="auto" w:fill="auto"/>
            <w:noWrap/>
            <w:vAlign w:val="bottom"/>
          </w:tcPr>
          <w:p w:rsidR="00D053C1" w:rsidRPr="00D053C1" w:rsidRDefault="00D053C1" w:rsidP="00E337F5">
            <w:pPr>
              <w:spacing w:line="240" w:lineRule="auto"/>
              <w:rPr>
                <w:lang w:eastAsia="en-GB"/>
              </w:rPr>
            </w:pPr>
            <w:r>
              <w:rPr>
                <w:lang w:eastAsia="en-GB"/>
              </w:rPr>
              <w:t>P(AA-co-ACE)</w:t>
            </w:r>
          </w:p>
        </w:tc>
        <w:tc>
          <w:tcPr>
            <w:tcW w:w="960" w:type="dxa"/>
            <w:tcBorders>
              <w:top w:val="nil"/>
              <w:left w:val="nil"/>
              <w:bottom w:val="nil"/>
              <w:right w:val="nil"/>
            </w:tcBorders>
            <w:shd w:val="clear" w:color="auto" w:fill="auto"/>
            <w:noWrap/>
            <w:vAlign w:val="bottom"/>
            <w:hideMark/>
          </w:tcPr>
          <w:p w:rsidR="00D053C1" w:rsidRPr="00D053C1" w:rsidRDefault="004D093A" w:rsidP="004D093A">
            <w:pPr>
              <w:spacing w:line="240" w:lineRule="auto"/>
              <w:jc w:val="center"/>
              <w:rPr>
                <w:lang w:eastAsia="en-GB"/>
              </w:rPr>
            </w:pPr>
            <w:r>
              <w:rPr>
                <w:lang w:eastAsia="en-GB"/>
              </w:rPr>
              <w:t>16900</w:t>
            </w:r>
          </w:p>
        </w:tc>
        <w:tc>
          <w:tcPr>
            <w:tcW w:w="960" w:type="dxa"/>
            <w:tcBorders>
              <w:top w:val="nil"/>
              <w:left w:val="nil"/>
              <w:bottom w:val="nil"/>
              <w:right w:val="nil"/>
            </w:tcBorders>
            <w:shd w:val="clear" w:color="auto" w:fill="auto"/>
            <w:noWrap/>
            <w:vAlign w:val="bottom"/>
            <w:hideMark/>
          </w:tcPr>
          <w:p w:rsidR="00D053C1" w:rsidRPr="00D053C1" w:rsidRDefault="004D093A" w:rsidP="004D093A">
            <w:pPr>
              <w:spacing w:line="240" w:lineRule="auto"/>
              <w:jc w:val="center"/>
              <w:rPr>
                <w:lang w:eastAsia="en-GB"/>
              </w:rPr>
            </w:pPr>
            <w:r>
              <w:rPr>
                <w:lang w:eastAsia="en-GB"/>
              </w:rPr>
              <w:t>20300</w:t>
            </w:r>
          </w:p>
        </w:tc>
        <w:tc>
          <w:tcPr>
            <w:tcW w:w="960" w:type="dxa"/>
            <w:tcBorders>
              <w:top w:val="nil"/>
              <w:left w:val="nil"/>
              <w:bottom w:val="nil"/>
              <w:right w:val="nil"/>
            </w:tcBorders>
            <w:shd w:val="clear" w:color="auto" w:fill="auto"/>
            <w:noWrap/>
            <w:vAlign w:val="bottom"/>
            <w:hideMark/>
          </w:tcPr>
          <w:p w:rsidR="00D053C1" w:rsidRPr="00D053C1" w:rsidRDefault="00D053C1" w:rsidP="004D093A">
            <w:pPr>
              <w:spacing w:line="240" w:lineRule="auto"/>
              <w:jc w:val="center"/>
              <w:rPr>
                <w:lang w:eastAsia="en-GB"/>
              </w:rPr>
            </w:pPr>
            <w:r w:rsidRPr="00D053C1">
              <w:rPr>
                <w:lang w:eastAsia="en-GB"/>
              </w:rPr>
              <w:t>24162</w:t>
            </w:r>
          </w:p>
        </w:tc>
        <w:tc>
          <w:tcPr>
            <w:tcW w:w="960" w:type="dxa"/>
            <w:tcBorders>
              <w:top w:val="nil"/>
              <w:left w:val="nil"/>
              <w:bottom w:val="nil"/>
              <w:right w:val="nil"/>
            </w:tcBorders>
            <w:shd w:val="clear" w:color="auto" w:fill="auto"/>
            <w:noWrap/>
            <w:vAlign w:val="bottom"/>
            <w:hideMark/>
          </w:tcPr>
          <w:p w:rsidR="00D053C1" w:rsidRPr="00D053C1" w:rsidRDefault="00071C9D" w:rsidP="004D093A">
            <w:pPr>
              <w:spacing w:line="240" w:lineRule="auto"/>
              <w:jc w:val="center"/>
              <w:rPr>
                <w:lang w:eastAsia="en-GB"/>
              </w:rPr>
            </w:pPr>
            <w:r>
              <w:rPr>
                <w:lang w:eastAsia="en-GB"/>
              </w:rPr>
              <w:t>1.20</w:t>
            </w:r>
          </w:p>
        </w:tc>
      </w:tr>
    </w:tbl>
    <w:p w:rsidR="00B01FF9" w:rsidRDefault="00B01FF9" w:rsidP="00A23B01">
      <w:pPr>
        <w:pStyle w:val="Heading2"/>
      </w:pPr>
      <w:bookmarkStart w:id="212" w:name="_Toc385451425"/>
      <w:r>
        <w:t>Conclusions</w:t>
      </w:r>
      <w:bookmarkEnd w:id="212"/>
    </w:p>
    <w:p w:rsidR="00BA7467" w:rsidRDefault="00B01FF9" w:rsidP="00B01FF9">
      <w:r>
        <w:t xml:space="preserve">A range of linear </w:t>
      </w:r>
      <w:proofErr w:type="gramStart"/>
      <w:r>
        <w:t>poly(</w:t>
      </w:r>
      <w:proofErr w:type="gramEnd"/>
      <w:r>
        <w:t xml:space="preserve">acrylic acid) and poly(acrylamide) polymers were prepared using both free radical and RAFT polymerisation methods. Molecular weight was determined by GPC methods and it was found methylation by </w:t>
      </w:r>
      <w:proofErr w:type="spellStart"/>
      <w:r w:rsidRPr="002116A5">
        <w:t>trisdiazomethane</w:t>
      </w:r>
      <w:proofErr w:type="spellEnd"/>
      <w:r>
        <w:t xml:space="preserve"> was necessary to analyse </w:t>
      </w:r>
      <w:proofErr w:type="gramStart"/>
      <w:r>
        <w:t>poly(</w:t>
      </w:r>
      <w:proofErr w:type="gramEnd"/>
      <w:r>
        <w:t xml:space="preserve">acrylic acid). The incorporation of </w:t>
      </w:r>
      <w:proofErr w:type="spellStart"/>
      <w:r>
        <w:t>fluorophores</w:t>
      </w:r>
      <w:proofErr w:type="spellEnd"/>
      <w:r>
        <w:t xml:space="preserve"> has an effect on the resultant molecular weight of free radical polymers however the molecular weight of RAFT polymers is determined by the initial </w:t>
      </w:r>
      <w:proofErr w:type="gramStart"/>
      <w:r>
        <w:t>CTA :</w:t>
      </w:r>
      <w:proofErr w:type="gramEnd"/>
      <w:r>
        <w:t xml:space="preserve"> AA ratio.</w:t>
      </w:r>
    </w:p>
    <w:p w:rsidR="00BA7467" w:rsidRDefault="00B01FF9" w:rsidP="00FF1EEA">
      <w:pPr>
        <w:pStyle w:val="Heading1"/>
      </w:pPr>
      <w:bookmarkStart w:id="213" w:name="_Toc385451426"/>
      <w:r>
        <w:lastRenderedPageBreak/>
        <w:t>Analysis of Fluorescence Labels</w:t>
      </w:r>
      <w:bookmarkEnd w:id="213"/>
    </w:p>
    <w:p w:rsidR="003E106E" w:rsidRPr="00C14400" w:rsidRDefault="00DE33C2" w:rsidP="00B01FF9">
      <w:pPr>
        <w:pStyle w:val="Heading2"/>
      </w:pPr>
      <w:bookmarkStart w:id="214" w:name="_Toc385451427"/>
      <w:r>
        <w:t>Molar Absorption Coefficients</w:t>
      </w:r>
      <w:bookmarkEnd w:id="214"/>
    </w:p>
    <w:p w:rsidR="003E106E" w:rsidRPr="0055258F" w:rsidRDefault="003E106E" w:rsidP="003E106E">
      <w:pPr>
        <w:rPr>
          <w:b/>
          <w:sz w:val="22"/>
        </w:rPr>
      </w:pPr>
      <w:r w:rsidRPr="00C14400">
        <w:t xml:space="preserve">The Beer-Lambert </w:t>
      </w:r>
      <w:r w:rsidRPr="003E106E">
        <w:t>law (</w:t>
      </w:r>
      <w:r w:rsidRPr="003E106E">
        <w:fldChar w:fldCharType="begin"/>
      </w:r>
      <w:r w:rsidRPr="003E106E">
        <w:instrText xml:space="preserve"> REF _Ref362878206 \h  \* MERGEFORMAT </w:instrText>
      </w:r>
      <w:r w:rsidRPr="003E106E">
        <w:fldChar w:fldCharType="separate"/>
      </w:r>
      <w:r w:rsidR="00DC3E10" w:rsidRPr="00F92284">
        <w:t xml:space="preserve">Equation </w:t>
      </w:r>
      <w:r w:rsidR="00DC3E10" w:rsidRPr="00DC3E10">
        <w:rPr>
          <w:noProof/>
        </w:rPr>
        <w:t>5</w:t>
      </w:r>
      <w:r w:rsidRPr="003E106E">
        <w:fldChar w:fldCharType="end"/>
      </w:r>
      <w:r w:rsidRPr="003E106E">
        <w:t>) states</w:t>
      </w:r>
      <w:r>
        <w:t xml:space="preserve"> that the absorbance of a label in fixed conditions (path length and solvent)</w:t>
      </w:r>
      <w:r w:rsidR="004C320E">
        <w:t xml:space="preserve"> is </w:t>
      </w:r>
      <w:r w:rsidRPr="00DA040F">
        <w:t>linear with concentration</w:t>
      </w:r>
      <w:r w:rsidR="004C320E">
        <w:t xml:space="preserve">, as defined by the molar </w:t>
      </w:r>
      <w:r w:rsidRPr="00DA040F">
        <w:t>absorption (or extinction) coefficient (</w:t>
      </w:r>
      <m:oMath>
        <m:r>
          <w:rPr>
            <w:rFonts w:ascii="Cambria Math" w:hAnsi="Cambria Math"/>
          </w:rPr>
          <m:t>ε</m:t>
        </m:r>
      </m:oMath>
      <w:r w:rsidRPr="00DA040F">
        <w:t>).</w:t>
      </w:r>
    </w:p>
    <w:p w:rsidR="003E106E" w:rsidRPr="00DC5D31" w:rsidRDefault="003E106E" w:rsidP="003E106E">
      <w:r>
        <w:t xml:space="preserve">To determine the molar absorption coefficient, concentration gradients of </w:t>
      </w:r>
      <w:proofErr w:type="spellStart"/>
      <w:r>
        <w:t>acenapthene</w:t>
      </w:r>
      <w:proofErr w:type="spellEnd"/>
      <w:r>
        <w:t xml:space="preserve"> and </w:t>
      </w:r>
      <w:proofErr w:type="spellStart"/>
      <w:r>
        <w:t>anthracene</w:t>
      </w:r>
      <w:proofErr w:type="spellEnd"/>
      <w:r>
        <w:t xml:space="preserve"> (substituted to better simulate the binding of ACE and AMMA </w:t>
      </w:r>
      <w:r w:rsidRPr="00DC5D31">
        <w:t xml:space="preserve">to a </w:t>
      </w:r>
      <w:r w:rsidRPr="004C320E">
        <w:t xml:space="preserve">polymer </w:t>
      </w:r>
      <w:r w:rsidRPr="00761BFE">
        <w:t>backbone (</w:t>
      </w:r>
      <w:r w:rsidR="004C320E" w:rsidRPr="00761BFE">
        <w:fldChar w:fldCharType="begin"/>
      </w:r>
      <w:r w:rsidR="004C320E" w:rsidRPr="00761BFE">
        <w:instrText xml:space="preserve"> REF _Ref362878456 \h  \* MERGEFORMAT </w:instrText>
      </w:r>
      <w:r w:rsidR="004C320E" w:rsidRPr="00761BFE">
        <w:fldChar w:fldCharType="separate"/>
      </w:r>
      <w:r w:rsidR="00DC3E10" w:rsidRPr="00DC3E10">
        <w:t>Figure 55</w:t>
      </w:r>
      <w:r w:rsidR="004C320E" w:rsidRPr="00761BFE">
        <w:fldChar w:fldCharType="end"/>
      </w:r>
      <w:r w:rsidR="004C320E" w:rsidRPr="00761BFE">
        <w:t>)</w:t>
      </w:r>
      <w:r w:rsidRPr="00761BFE">
        <w:t xml:space="preserve">) were created in methanol, and analysed </w:t>
      </w:r>
      <w:r w:rsidR="00DF3440" w:rsidRPr="00761BFE">
        <w:t xml:space="preserve">to show relative </w:t>
      </w:r>
      <w:proofErr w:type="spellStart"/>
      <w:r w:rsidR="00DF3440" w:rsidRPr="00761BFE">
        <w:t>absorbances</w:t>
      </w:r>
      <w:proofErr w:type="spellEnd"/>
      <w:r w:rsidRPr="00761BFE">
        <w:t xml:space="preserve"> (</w:t>
      </w:r>
      <w:r w:rsidR="004C320E" w:rsidRPr="00761BFE">
        <w:fldChar w:fldCharType="begin"/>
      </w:r>
      <w:r w:rsidR="004C320E" w:rsidRPr="00761BFE">
        <w:instrText xml:space="preserve"> REF _Ref362878494 \h  \* MERGEFORMAT </w:instrText>
      </w:r>
      <w:r w:rsidR="004C320E" w:rsidRPr="00761BFE">
        <w:fldChar w:fldCharType="separate"/>
      </w:r>
      <w:r w:rsidR="00DC3E10" w:rsidRPr="00DC3E10">
        <w:t>Figure 56</w:t>
      </w:r>
      <w:r w:rsidR="004C320E" w:rsidRPr="00761BFE">
        <w:fldChar w:fldCharType="end"/>
      </w:r>
      <w:r w:rsidR="004C320E" w:rsidRPr="00761BFE">
        <w:t xml:space="preserve"> </w:t>
      </w:r>
      <w:r w:rsidRPr="00761BFE">
        <w:t>/</w:t>
      </w:r>
      <w:r w:rsidR="004C320E" w:rsidRPr="00761BFE">
        <w:t xml:space="preserve"> </w:t>
      </w:r>
      <w:r w:rsidR="004C320E" w:rsidRPr="00761BFE">
        <w:fldChar w:fldCharType="begin"/>
      </w:r>
      <w:r w:rsidR="004C320E" w:rsidRPr="00761BFE">
        <w:instrText xml:space="preserve"> REF _Ref362878509 \h  \* MERGEFORMAT </w:instrText>
      </w:r>
      <w:r w:rsidR="004C320E" w:rsidRPr="00761BFE">
        <w:fldChar w:fldCharType="separate"/>
      </w:r>
      <w:r w:rsidR="00DC3E10" w:rsidRPr="00DC3E10">
        <w:t>Figure 57</w:t>
      </w:r>
      <w:r w:rsidR="004C320E" w:rsidRPr="00761BFE">
        <w:fldChar w:fldCharType="end"/>
      </w:r>
      <w:r w:rsidRPr="00761BFE">
        <w:t>).</w:t>
      </w:r>
    </w:p>
    <w:p w:rsidR="003E106E" w:rsidRDefault="003E106E" w:rsidP="003E106E">
      <w:pPr>
        <w:jc w:val="center"/>
      </w:pPr>
      <w:r>
        <w:rPr>
          <w:noProof/>
          <w:lang w:eastAsia="en-GB"/>
        </w:rPr>
        <w:drawing>
          <wp:inline distT="0" distB="0" distL="0" distR="0" wp14:anchorId="28B11EB4" wp14:editId="2DF3B470">
            <wp:extent cx="4184305" cy="1200150"/>
            <wp:effectExtent l="0" t="0" r="698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3" cstate="print"/>
                    <a:srcRect l="25448" t="58876" r="31618" b="19220"/>
                    <a:stretch/>
                  </pic:blipFill>
                  <pic:spPr bwMode="auto">
                    <a:xfrm>
                      <a:off x="0" y="0"/>
                      <a:ext cx="4189962" cy="1201773"/>
                    </a:xfrm>
                    <a:prstGeom prst="rect">
                      <a:avLst/>
                    </a:prstGeom>
                    <a:ln>
                      <a:noFill/>
                    </a:ln>
                    <a:extLst>
                      <a:ext uri="{53640926-AAD7-44D8-BBD7-CCE9431645EC}">
                        <a14:shadowObscured xmlns:a14="http://schemas.microsoft.com/office/drawing/2010/main"/>
                      </a:ext>
                    </a:extLst>
                  </pic:spPr>
                </pic:pic>
              </a:graphicData>
            </a:graphic>
          </wp:inline>
        </w:drawing>
      </w:r>
    </w:p>
    <w:p w:rsidR="003E106E" w:rsidRPr="00C14400" w:rsidRDefault="003E106E" w:rsidP="003E106E">
      <w:pPr>
        <w:pStyle w:val="Caption"/>
        <w:jc w:val="center"/>
        <w:rPr>
          <w:b w:val="0"/>
          <w:color w:val="auto"/>
          <w:sz w:val="22"/>
        </w:rPr>
      </w:pPr>
      <w:bookmarkStart w:id="215" w:name="_Ref362878456"/>
      <w:bookmarkStart w:id="216" w:name="_Toc385451152"/>
      <w:r w:rsidRPr="00C14400">
        <w:rPr>
          <w:b w:val="0"/>
          <w:color w:val="auto"/>
          <w:sz w:val="22"/>
        </w:rPr>
        <w:t xml:space="preserve">Figure </w:t>
      </w:r>
      <w:r w:rsidRPr="00C14400">
        <w:rPr>
          <w:b w:val="0"/>
          <w:color w:val="auto"/>
          <w:sz w:val="22"/>
        </w:rPr>
        <w:fldChar w:fldCharType="begin"/>
      </w:r>
      <w:r w:rsidRPr="00C14400">
        <w:rPr>
          <w:b w:val="0"/>
          <w:color w:val="auto"/>
          <w:sz w:val="22"/>
        </w:rPr>
        <w:instrText xml:space="preserve"> SEQ Figure \* ARABIC </w:instrText>
      </w:r>
      <w:r w:rsidRPr="00C14400">
        <w:rPr>
          <w:b w:val="0"/>
          <w:color w:val="auto"/>
          <w:sz w:val="22"/>
        </w:rPr>
        <w:fldChar w:fldCharType="separate"/>
      </w:r>
      <w:r w:rsidR="00DC3E10">
        <w:rPr>
          <w:b w:val="0"/>
          <w:noProof/>
          <w:color w:val="auto"/>
          <w:sz w:val="22"/>
        </w:rPr>
        <w:t>55</w:t>
      </w:r>
      <w:r w:rsidRPr="00C14400">
        <w:rPr>
          <w:b w:val="0"/>
          <w:color w:val="auto"/>
          <w:sz w:val="22"/>
        </w:rPr>
        <w:fldChar w:fldCharType="end"/>
      </w:r>
      <w:bookmarkEnd w:id="215"/>
      <w:r w:rsidRPr="00C14400">
        <w:rPr>
          <w:b w:val="0"/>
          <w:color w:val="auto"/>
          <w:sz w:val="22"/>
        </w:rPr>
        <w:t xml:space="preserve"> – </w:t>
      </w:r>
      <w:proofErr w:type="spellStart"/>
      <w:r w:rsidRPr="00C14400">
        <w:rPr>
          <w:b w:val="0"/>
          <w:color w:val="auto"/>
          <w:sz w:val="22"/>
        </w:rPr>
        <w:t>Acenapthene</w:t>
      </w:r>
      <w:proofErr w:type="spellEnd"/>
      <w:r w:rsidRPr="00C14400">
        <w:rPr>
          <w:b w:val="0"/>
          <w:color w:val="auto"/>
          <w:sz w:val="22"/>
        </w:rPr>
        <w:t xml:space="preserve"> and </w:t>
      </w:r>
      <w:proofErr w:type="spellStart"/>
      <w:r w:rsidRPr="00C14400">
        <w:rPr>
          <w:b w:val="0"/>
          <w:color w:val="auto"/>
          <w:sz w:val="22"/>
        </w:rPr>
        <w:t>Anthracene</w:t>
      </w:r>
      <w:proofErr w:type="spellEnd"/>
      <w:r w:rsidRPr="00C14400">
        <w:rPr>
          <w:b w:val="0"/>
          <w:color w:val="auto"/>
          <w:sz w:val="22"/>
        </w:rPr>
        <w:t xml:space="preserve"> have identical aromatic structure to ACE and AMMA</w:t>
      </w:r>
      <w:bookmarkEnd w:id="216"/>
    </w:p>
    <w:p w:rsidR="003E106E" w:rsidRDefault="003E106E" w:rsidP="003E106E">
      <w:pPr>
        <w:pStyle w:val="Caption"/>
        <w:jc w:val="center"/>
      </w:pPr>
      <w:r w:rsidRPr="00313CF2">
        <w:rPr>
          <w:noProof/>
          <w:lang w:eastAsia="en-GB"/>
        </w:rPr>
        <w:drawing>
          <wp:inline distT="0" distB="0" distL="0" distR="0" wp14:anchorId="795DE661" wp14:editId="225C1233">
            <wp:extent cx="4276725" cy="2466975"/>
            <wp:effectExtent l="0" t="0" r="0" b="0"/>
            <wp:docPr id="63" name="Chart 63"/>
            <wp:cNvGraphicFramePr/>
            <a:graphic xmlns:a="http://schemas.openxmlformats.org/drawingml/2006/main">
              <a:graphicData uri="http://schemas.openxmlformats.org/drawingml/2006/chart">
                <c:chart xmlns:c="http://schemas.openxmlformats.org/drawingml/2006/chart" xmlns:r="http://schemas.openxmlformats.org/officeDocument/2006/relationships" r:id="rId114"/>
              </a:graphicData>
            </a:graphic>
          </wp:inline>
        </w:drawing>
      </w:r>
    </w:p>
    <w:p w:rsidR="003E106E" w:rsidRDefault="003E106E" w:rsidP="003E106E">
      <w:pPr>
        <w:pStyle w:val="Caption"/>
        <w:jc w:val="center"/>
        <w:rPr>
          <w:b w:val="0"/>
          <w:color w:val="auto"/>
          <w:sz w:val="22"/>
        </w:rPr>
      </w:pPr>
      <w:bookmarkStart w:id="217" w:name="_Ref362878494"/>
      <w:bookmarkStart w:id="218" w:name="_Toc385451153"/>
      <w:r w:rsidRPr="00C14400">
        <w:rPr>
          <w:b w:val="0"/>
          <w:color w:val="auto"/>
          <w:sz w:val="22"/>
        </w:rPr>
        <w:t xml:space="preserve">Figure </w:t>
      </w:r>
      <w:r w:rsidRPr="00C14400">
        <w:rPr>
          <w:b w:val="0"/>
          <w:color w:val="auto"/>
          <w:sz w:val="22"/>
        </w:rPr>
        <w:fldChar w:fldCharType="begin"/>
      </w:r>
      <w:r w:rsidRPr="00C14400">
        <w:rPr>
          <w:b w:val="0"/>
          <w:color w:val="auto"/>
          <w:sz w:val="22"/>
        </w:rPr>
        <w:instrText xml:space="preserve"> SEQ Figure \* ARABIC </w:instrText>
      </w:r>
      <w:r w:rsidRPr="00C14400">
        <w:rPr>
          <w:b w:val="0"/>
          <w:color w:val="auto"/>
          <w:sz w:val="22"/>
        </w:rPr>
        <w:fldChar w:fldCharType="separate"/>
      </w:r>
      <w:r w:rsidR="00DC3E10">
        <w:rPr>
          <w:b w:val="0"/>
          <w:noProof/>
          <w:color w:val="auto"/>
          <w:sz w:val="22"/>
        </w:rPr>
        <w:t>56</w:t>
      </w:r>
      <w:r w:rsidRPr="00C14400">
        <w:rPr>
          <w:b w:val="0"/>
          <w:color w:val="auto"/>
          <w:sz w:val="22"/>
        </w:rPr>
        <w:fldChar w:fldCharType="end"/>
      </w:r>
      <w:bookmarkEnd w:id="217"/>
      <w:r w:rsidRPr="00C14400">
        <w:rPr>
          <w:b w:val="0"/>
          <w:color w:val="auto"/>
          <w:sz w:val="22"/>
        </w:rPr>
        <w:t xml:space="preserve"> - Decreasing absorbance of </w:t>
      </w:r>
      <w:proofErr w:type="spellStart"/>
      <w:r w:rsidRPr="00C14400">
        <w:rPr>
          <w:b w:val="0"/>
          <w:color w:val="auto"/>
          <w:sz w:val="22"/>
        </w:rPr>
        <w:t>acenapthene</w:t>
      </w:r>
      <w:proofErr w:type="spellEnd"/>
      <w:r w:rsidRPr="00C14400">
        <w:rPr>
          <w:b w:val="0"/>
          <w:color w:val="auto"/>
          <w:sz w:val="22"/>
        </w:rPr>
        <w:t xml:space="preserve"> peaks as</w:t>
      </w:r>
      <w:r w:rsidRPr="00C14400">
        <w:rPr>
          <w:b w:val="0"/>
          <w:color w:val="auto"/>
          <w:sz w:val="22"/>
        </w:rPr>
        <w:br/>
        <w:t>concentration is reduced from 1E-4 to 5E-6 Molar</w:t>
      </w:r>
      <w:bookmarkEnd w:id="218"/>
    </w:p>
    <w:p w:rsidR="003E106E" w:rsidRDefault="003E106E" w:rsidP="003E106E">
      <w:pPr>
        <w:pStyle w:val="Caption"/>
        <w:jc w:val="center"/>
      </w:pPr>
      <w:r>
        <w:rPr>
          <w:noProof/>
          <w:lang w:eastAsia="en-GB"/>
        </w:rPr>
        <w:lastRenderedPageBreak/>
        <w:drawing>
          <wp:inline distT="0" distB="0" distL="0" distR="0" wp14:anchorId="4132E4DA" wp14:editId="58824D1F">
            <wp:extent cx="4219575" cy="2505075"/>
            <wp:effectExtent l="0" t="0" r="0" b="0"/>
            <wp:docPr id="2075" name="Chart 2075"/>
            <wp:cNvGraphicFramePr/>
            <a:graphic xmlns:a="http://schemas.openxmlformats.org/drawingml/2006/main">
              <a:graphicData uri="http://schemas.openxmlformats.org/drawingml/2006/chart">
                <c:chart xmlns:c="http://schemas.openxmlformats.org/drawingml/2006/chart" xmlns:r="http://schemas.openxmlformats.org/officeDocument/2006/relationships" r:id="rId115"/>
              </a:graphicData>
            </a:graphic>
          </wp:inline>
        </w:drawing>
      </w:r>
    </w:p>
    <w:p w:rsidR="003E106E" w:rsidRPr="00C14400" w:rsidRDefault="003E106E" w:rsidP="003E106E">
      <w:pPr>
        <w:pStyle w:val="Caption"/>
        <w:jc w:val="center"/>
        <w:rPr>
          <w:b w:val="0"/>
          <w:color w:val="auto"/>
          <w:sz w:val="22"/>
        </w:rPr>
      </w:pPr>
      <w:bookmarkStart w:id="219" w:name="_Ref362878509"/>
      <w:bookmarkStart w:id="220" w:name="_Toc385451154"/>
      <w:r w:rsidRPr="00C14400">
        <w:rPr>
          <w:b w:val="0"/>
          <w:color w:val="auto"/>
          <w:sz w:val="22"/>
        </w:rPr>
        <w:t xml:space="preserve">Figure </w:t>
      </w:r>
      <w:r w:rsidRPr="00C14400">
        <w:rPr>
          <w:b w:val="0"/>
          <w:color w:val="auto"/>
          <w:sz w:val="22"/>
        </w:rPr>
        <w:fldChar w:fldCharType="begin"/>
      </w:r>
      <w:r w:rsidRPr="00C14400">
        <w:rPr>
          <w:b w:val="0"/>
          <w:color w:val="auto"/>
          <w:sz w:val="22"/>
        </w:rPr>
        <w:instrText xml:space="preserve"> SEQ Figure \* ARABIC </w:instrText>
      </w:r>
      <w:r w:rsidRPr="00C14400">
        <w:rPr>
          <w:b w:val="0"/>
          <w:color w:val="auto"/>
          <w:sz w:val="22"/>
        </w:rPr>
        <w:fldChar w:fldCharType="separate"/>
      </w:r>
      <w:r w:rsidR="00DC3E10">
        <w:rPr>
          <w:b w:val="0"/>
          <w:noProof/>
          <w:color w:val="auto"/>
          <w:sz w:val="22"/>
        </w:rPr>
        <w:t>57</w:t>
      </w:r>
      <w:r w:rsidRPr="00C14400">
        <w:rPr>
          <w:b w:val="0"/>
          <w:color w:val="auto"/>
          <w:sz w:val="22"/>
        </w:rPr>
        <w:fldChar w:fldCharType="end"/>
      </w:r>
      <w:bookmarkEnd w:id="219"/>
      <w:r w:rsidRPr="00C14400">
        <w:rPr>
          <w:b w:val="0"/>
          <w:color w:val="auto"/>
          <w:sz w:val="22"/>
        </w:rPr>
        <w:t xml:space="preserve"> - Decreasing absorbance of </w:t>
      </w:r>
      <w:proofErr w:type="spellStart"/>
      <w:r w:rsidRPr="00C14400">
        <w:rPr>
          <w:b w:val="0"/>
          <w:color w:val="auto"/>
          <w:sz w:val="22"/>
        </w:rPr>
        <w:t>anthracene</w:t>
      </w:r>
      <w:proofErr w:type="spellEnd"/>
      <w:r w:rsidRPr="00C14400">
        <w:rPr>
          <w:b w:val="0"/>
          <w:color w:val="auto"/>
          <w:sz w:val="22"/>
        </w:rPr>
        <w:t xml:space="preserve"> peaks as</w:t>
      </w:r>
      <w:r w:rsidRPr="00C14400">
        <w:rPr>
          <w:b w:val="0"/>
          <w:color w:val="auto"/>
          <w:sz w:val="22"/>
        </w:rPr>
        <w:br/>
        <w:t>concentration is reduced from 9E-4 to 1E-7 Molar</w:t>
      </w:r>
      <w:bookmarkEnd w:id="220"/>
    </w:p>
    <w:p w:rsidR="00DE33C2" w:rsidRPr="00761BFE" w:rsidRDefault="003E106E" w:rsidP="00DE33C2">
      <w:r w:rsidRPr="00B77FA0">
        <w:t>At low</w:t>
      </w:r>
      <w:r w:rsidRPr="00DC5D31">
        <w:t xml:space="preserve"> concentrations the correlation between the maximum peak absorbance (289 nm</w:t>
      </w:r>
      <w:r>
        <w:t xml:space="preserve"> for </w:t>
      </w:r>
      <w:proofErr w:type="spellStart"/>
      <w:r>
        <w:t>acenapthene</w:t>
      </w:r>
      <w:proofErr w:type="spellEnd"/>
      <w:r>
        <w:t xml:space="preserve"> </w:t>
      </w:r>
      <w:r w:rsidRPr="00DC5D31">
        <w:t>/</w:t>
      </w:r>
      <w:r>
        <w:t xml:space="preserve"> </w:t>
      </w:r>
      <w:r w:rsidRPr="00DC5D31">
        <w:t>256 nm</w:t>
      </w:r>
      <w:r>
        <w:t xml:space="preserve"> for </w:t>
      </w:r>
      <w:proofErr w:type="spellStart"/>
      <w:r>
        <w:t>anthracene</w:t>
      </w:r>
      <w:proofErr w:type="spellEnd"/>
      <w:r w:rsidRPr="00DC5D31">
        <w:t xml:space="preserve">) and </w:t>
      </w:r>
      <w:r w:rsidR="00423459">
        <w:t xml:space="preserve">at low concentrations the relationship between concentration and absorbance is </w:t>
      </w:r>
      <w:r w:rsidRPr="00761BFE">
        <w:t>linear (</w:t>
      </w:r>
      <w:r w:rsidR="004C320E" w:rsidRPr="00761BFE">
        <w:fldChar w:fldCharType="begin"/>
      </w:r>
      <w:r w:rsidR="004C320E" w:rsidRPr="00761BFE">
        <w:instrText xml:space="preserve"> REF _Ref362878832 \h  \* MERGEFORMAT </w:instrText>
      </w:r>
      <w:r w:rsidR="004C320E" w:rsidRPr="00761BFE">
        <w:fldChar w:fldCharType="separate"/>
      </w:r>
      <w:r w:rsidR="00DC3E10" w:rsidRPr="00DC3E10">
        <w:t>Figure 58</w:t>
      </w:r>
      <w:r w:rsidR="004C320E" w:rsidRPr="00761BFE">
        <w:fldChar w:fldCharType="end"/>
      </w:r>
      <w:r w:rsidR="004C320E" w:rsidRPr="00761BFE">
        <w:t xml:space="preserve"> </w:t>
      </w:r>
      <w:r w:rsidRPr="00761BFE">
        <w:t>/</w:t>
      </w:r>
      <w:r w:rsidR="004C320E" w:rsidRPr="00761BFE">
        <w:fldChar w:fldCharType="begin"/>
      </w:r>
      <w:r w:rsidR="004C320E" w:rsidRPr="00761BFE">
        <w:instrText xml:space="preserve"> REF _Ref362878847 \h  \* MERGEFORMAT </w:instrText>
      </w:r>
      <w:r w:rsidR="004C320E" w:rsidRPr="00761BFE">
        <w:fldChar w:fldCharType="separate"/>
      </w:r>
      <w:r w:rsidR="00DC3E10" w:rsidRPr="00DC3E10">
        <w:t>Figure 59</w:t>
      </w:r>
      <w:r w:rsidR="004C320E" w:rsidRPr="00761BFE">
        <w:fldChar w:fldCharType="end"/>
      </w:r>
      <w:r w:rsidRPr="00761BFE">
        <w:t>)</w:t>
      </w:r>
      <w:r w:rsidR="00423459" w:rsidRPr="00761BFE">
        <w:t xml:space="preserve">. </w:t>
      </w:r>
      <w:r w:rsidRPr="00761BFE">
        <w:t xml:space="preserve">From the gradient of the </w:t>
      </w:r>
      <w:r w:rsidRPr="00134F32">
        <w:t xml:space="preserve">absorbance increase at low concentrations the molar absorption coefficients were calculated as 5699 </w:t>
      </w:r>
      <w:r w:rsidR="00134F32" w:rsidRPr="00134F32">
        <w:t>mol</w:t>
      </w:r>
      <w:r w:rsidR="00134F32" w:rsidRPr="00134F32">
        <w:rPr>
          <w:vertAlign w:val="superscript"/>
        </w:rPr>
        <w:t>−1</w:t>
      </w:r>
      <w:r w:rsidR="00134F32" w:rsidRPr="00134F32">
        <w:t> cm</w:t>
      </w:r>
      <w:r w:rsidR="00134F32" w:rsidRPr="00134F32">
        <w:rPr>
          <w:vertAlign w:val="superscript"/>
        </w:rPr>
        <w:t>−1</w:t>
      </w:r>
      <w:r w:rsidR="00134F32" w:rsidRPr="00134F32">
        <w:t xml:space="preserve"> </w:t>
      </w:r>
      <w:r w:rsidRPr="00134F32">
        <w:t xml:space="preserve">for </w:t>
      </w:r>
      <w:proofErr w:type="spellStart"/>
      <w:r w:rsidRPr="00134F32">
        <w:t>acenapthene</w:t>
      </w:r>
      <w:proofErr w:type="spellEnd"/>
      <w:r w:rsidRPr="00134F32">
        <w:t xml:space="preserve"> and 7202</w:t>
      </w:r>
      <w:r w:rsidR="00134F32">
        <w:t xml:space="preserve"> </w:t>
      </w:r>
      <w:r w:rsidR="00134F32" w:rsidRPr="00134F32">
        <w:t>mol</w:t>
      </w:r>
      <w:r w:rsidR="00134F32" w:rsidRPr="00134F32">
        <w:rPr>
          <w:vertAlign w:val="superscript"/>
        </w:rPr>
        <w:t>−1</w:t>
      </w:r>
      <w:r w:rsidR="00134F32" w:rsidRPr="00134F32">
        <w:t> cm</w:t>
      </w:r>
      <w:r w:rsidR="00134F32" w:rsidRPr="00134F32">
        <w:rPr>
          <w:vertAlign w:val="superscript"/>
        </w:rPr>
        <w:t>−1</w:t>
      </w:r>
      <w:r w:rsidR="00134F32" w:rsidRPr="00134F32">
        <w:t xml:space="preserve"> </w:t>
      </w:r>
      <w:r w:rsidRPr="00134F32">
        <w:t xml:space="preserve">for </w:t>
      </w:r>
      <w:proofErr w:type="spellStart"/>
      <w:r w:rsidRPr="00134F32">
        <w:t>anthracene</w:t>
      </w:r>
      <w:proofErr w:type="spellEnd"/>
      <w:r w:rsidRPr="00134F32">
        <w:t>.</w:t>
      </w:r>
      <w:r w:rsidR="00DE33C2" w:rsidRPr="00134F32">
        <w:t xml:space="preserve"> This linear relationship breaks down at</w:t>
      </w:r>
      <w:r w:rsidR="00DE33C2" w:rsidRPr="00761BFE">
        <w:t xml:space="preserve"> higher concentrations (approx. </w:t>
      </w:r>
      <w:r w:rsidR="00261E97">
        <w:t>0.0005</w:t>
      </w:r>
      <w:r w:rsidR="00DE33C2" w:rsidRPr="00761BFE">
        <w:t xml:space="preserve"> M for </w:t>
      </w:r>
      <w:proofErr w:type="spellStart"/>
      <w:r w:rsidR="00DE33C2" w:rsidRPr="00761BFE">
        <w:t>acenapthene</w:t>
      </w:r>
      <w:proofErr w:type="spellEnd"/>
      <w:r w:rsidR="00DE33C2" w:rsidRPr="00761BFE">
        <w:t xml:space="preserve"> / </w:t>
      </w:r>
      <w:r w:rsidR="00261E97">
        <w:t>0.000</w:t>
      </w:r>
      <w:r w:rsidR="00DE33C2" w:rsidRPr="00761BFE">
        <w:t>2</w:t>
      </w:r>
      <w:r w:rsidR="00261E97">
        <w:t xml:space="preserve"> M</w:t>
      </w:r>
      <w:r w:rsidR="00DE33C2" w:rsidRPr="00761BFE">
        <w:t xml:space="preserve"> for </w:t>
      </w:r>
      <w:proofErr w:type="spellStart"/>
      <w:r w:rsidR="00DE33C2" w:rsidRPr="00761BFE">
        <w:t>anthracene</w:t>
      </w:r>
      <w:proofErr w:type="spellEnd"/>
      <w:r w:rsidR="00DE33C2" w:rsidRPr="00761BFE">
        <w:t>) (</w:t>
      </w:r>
      <w:r w:rsidR="00DE33C2" w:rsidRPr="00761BFE">
        <w:fldChar w:fldCharType="begin"/>
      </w:r>
      <w:r w:rsidR="00DE33C2" w:rsidRPr="00761BFE">
        <w:instrText xml:space="preserve"> REF _Ref362878860 \h  \* MERGEFORMAT </w:instrText>
      </w:r>
      <w:r w:rsidR="00DE33C2" w:rsidRPr="00761BFE">
        <w:fldChar w:fldCharType="separate"/>
      </w:r>
      <w:r w:rsidR="00DC3E10" w:rsidRPr="00DC3E10">
        <w:t>Figure 60</w:t>
      </w:r>
      <w:r w:rsidR="00DE33C2" w:rsidRPr="00761BFE">
        <w:fldChar w:fldCharType="end"/>
      </w:r>
      <w:r w:rsidR="00DE33C2" w:rsidRPr="00761BFE">
        <w:t xml:space="preserve"> / </w:t>
      </w:r>
      <w:r w:rsidR="00DE33C2" w:rsidRPr="00761BFE">
        <w:fldChar w:fldCharType="begin"/>
      </w:r>
      <w:r w:rsidR="00DE33C2" w:rsidRPr="00761BFE">
        <w:instrText xml:space="preserve"> REF _Ref362878869 \h  \* MERGEFORMAT </w:instrText>
      </w:r>
      <w:r w:rsidR="00DE33C2" w:rsidRPr="00761BFE">
        <w:fldChar w:fldCharType="separate"/>
      </w:r>
      <w:r w:rsidR="00DC3E10" w:rsidRPr="00DC3E10">
        <w:t>Figure 61</w:t>
      </w:r>
      <w:r w:rsidR="00DE33C2" w:rsidRPr="00761BFE">
        <w:fldChar w:fldCharType="end"/>
      </w:r>
      <w:r w:rsidR="00DE33C2" w:rsidRPr="00761BFE">
        <w:t>).</w:t>
      </w:r>
    </w:p>
    <w:p w:rsidR="003E106E" w:rsidRPr="00F41F0E" w:rsidRDefault="003E106E" w:rsidP="003E106E">
      <w:pPr>
        <w:pStyle w:val="Caption"/>
        <w:jc w:val="center"/>
        <w:rPr>
          <w:color w:val="auto"/>
          <w:sz w:val="22"/>
          <w:szCs w:val="24"/>
        </w:rPr>
      </w:pPr>
      <w:r>
        <w:rPr>
          <w:noProof/>
          <w:lang w:eastAsia="en-GB"/>
        </w:rPr>
        <w:drawing>
          <wp:inline distT="0" distB="0" distL="0" distR="0" wp14:anchorId="19D57482" wp14:editId="2CE35554">
            <wp:extent cx="4143375" cy="2371725"/>
            <wp:effectExtent l="0" t="0" r="0" b="0"/>
            <wp:docPr id="2077" name="Chart 2077"/>
            <wp:cNvGraphicFramePr/>
            <a:graphic xmlns:a="http://schemas.openxmlformats.org/drawingml/2006/main">
              <a:graphicData uri="http://schemas.openxmlformats.org/drawingml/2006/chart">
                <c:chart xmlns:c="http://schemas.openxmlformats.org/drawingml/2006/chart" xmlns:r="http://schemas.openxmlformats.org/officeDocument/2006/relationships" r:id="rId116"/>
              </a:graphicData>
            </a:graphic>
          </wp:inline>
        </w:drawing>
      </w:r>
    </w:p>
    <w:p w:rsidR="003E106E" w:rsidRPr="00C14400" w:rsidRDefault="003E106E" w:rsidP="003E106E">
      <w:pPr>
        <w:pStyle w:val="Caption"/>
        <w:jc w:val="center"/>
        <w:rPr>
          <w:b w:val="0"/>
          <w:color w:val="auto"/>
          <w:sz w:val="22"/>
        </w:rPr>
      </w:pPr>
      <w:bookmarkStart w:id="221" w:name="_Ref362878832"/>
      <w:bookmarkStart w:id="222" w:name="_Toc385451155"/>
      <w:r w:rsidRPr="00C14400">
        <w:rPr>
          <w:b w:val="0"/>
          <w:color w:val="auto"/>
          <w:sz w:val="22"/>
        </w:rPr>
        <w:t xml:space="preserve">Figure </w:t>
      </w:r>
      <w:r w:rsidRPr="00C14400">
        <w:rPr>
          <w:b w:val="0"/>
          <w:color w:val="auto"/>
          <w:sz w:val="22"/>
        </w:rPr>
        <w:fldChar w:fldCharType="begin"/>
      </w:r>
      <w:r w:rsidRPr="00C14400">
        <w:rPr>
          <w:b w:val="0"/>
          <w:color w:val="auto"/>
          <w:sz w:val="22"/>
        </w:rPr>
        <w:instrText xml:space="preserve"> SEQ Figure \* ARABIC </w:instrText>
      </w:r>
      <w:r w:rsidRPr="00C14400">
        <w:rPr>
          <w:b w:val="0"/>
          <w:color w:val="auto"/>
          <w:sz w:val="22"/>
        </w:rPr>
        <w:fldChar w:fldCharType="separate"/>
      </w:r>
      <w:r w:rsidR="00DC3E10">
        <w:rPr>
          <w:b w:val="0"/>
          <w:noProof/>
          <w:color w:val="auto"/>
          <w:sz w:val="22"/>
        </w:rPr>
        <w:t>58</w:t>
      </w:r>
      <w:r w:rsidRPr="00C14400">
        <w:rPr>
          <w:b w:val="0"/>
          <w:color w:val="auto"/>
          <w:sz w:val="22"/>
        </w:rPr>
        <w:fldChar w:fldCharType="end"/>
      </w:r>
      <w:bookmarkEnd w:id="221"/>
      <w:r w:rsidRPr="00C14400">
        <w:rPr>
          <w:b w:val="0"/>
          <w:color w:val="auto"/>
          <w:sz w:val="22"/>
        </w:rPr>
        <w:t xml:space="preserve"> – Linear correlation of 289 nm peak of </w:t>
      </w:r>
      <w:proofErr w:type="spellStart"/>
      <w:r w:rsidRPr="00C14400">
        <w:rPr>
          <w:b w:val="0"/>
          <w:color w:val="auto"/>
          <w:sz w:val="22"/>
        </w:rPr>
        <w:t>acenapthene</w:t>
      </w:r>
      <w:proofErr w:type="spellEnd"/>
      <w:r w:rsidRPr="00C14400">
        <w:rPr>
          <w:b w:val="0"/>
          <w:color w:val="auto"/>
          <w:sz w:val="22"/>
        </w:rPr>
        <w:t xml:space="preserve"> at low concentrations</w:t>
      </w:r>
      <w:bookmarkEnd w:id="222"/>
    </w:p>
    <w:p w:rsidR="003E106E" w:rsidRDefault="003E106E" w:rsidP="00DE33C2">
      <w:pPr>
        <w:pStyle w:val="Caption"/>
        <w:jc w:val="center"/>
        <w:rPr>
          <w:b w:val="0"/>
          <w:color w:val="auto"/>
          <w:sz w:val="22"/>
        </w:rPr>
      </w:pPr>
      <w:r w:rsidRPr="003E548D">
        <w:rPr>
          <w:noProof/>
          <w:lang w:eastAsia="en-GB"/>
        </w:rPr>
        <w:lastRenderedPageBreak/>
        <w:drawing>
          <wp:inline distT="0" distB="0" distL="0" distR="0" wp14:anchorId="284D308A" wp14:editId="344BDA60">
            <wp:extent cx="4191000" cy="2419350"/>
            <wp:effectExtent l="0" t="0" r="0" b="0"/>
            <wp:docPr id="300" name="Chart 300"/>
            <wp:cNvGraphicFramePr/>
            <a:graphic xmlns:a="http://schemas.openxmlformats.org/drawingml/2006/main">
              <a:graphicData uri="http://schemas.openxmlformats.org/drawingml/2006/chart">
                <c:chart xmlns:c="http://schemas.openxmlformats.org/drawingml/2006/chart" xmlns:r="http://schemas.openxmlformats.org/officeDocument/2006/relationships" r:id="rId117"/>
              </a:graphicData>
            </a:graphic>
          </wp:inline>
        </w:drawing>
      </w:r>
    </w:p>
    <w:p w:rsidR="003E106E" w:rsidRDefault="003E106E" w:rsidP="00DE33C2">
      <w:pPr>
        <w:pStyle w:val="Caption"/>
        <w:jc w:val="center"/>
        <w:rPr>
          <w:b w:val="0"/>
          <w:color w:val="auto"/>
          <w:sz w:val="22"/>
        </w:rPr>
      </w:pPr>
      <w:bookmarkStart w:id="223" w:name="_Ref362878847"/>
      <w:bookmarkStart w:id="224" w:name="_Toc385451156"/>
      <w:r w:rsidRPr="00C14400">
        <w:rPr>
          <w:b w:val="0"/>
          <w:color w:val="auto"/>
          <w:sz w:val="22"/>
        </w:rPr>
        <w:t xml:space="preserve">Figure </w:t>
      </w:r>
      <w:r w:rsidRPr="00C14400">
        <w:rPr>
          <w:b w:val="0"/>
          <w:color w:val="auto"/>
          <w:sz w:val="22"/>
        </w:rPr>
        <w:fldChar w:fldCharType="begin"/>
      </w:r>
      <w:r w:rsidRPr="00C14400">
        <w:rPr>
          <w:b w:val="0"/>
          <w:color w:val="auto"/>
          <w:sz w:val="22"/>
        </w:rPr>
        <w:instrText xml:space="preserve"> SEQ Figure \* ARABIC </w:instrText>
      </w:r>
      <w:r w:rsidRPr="00C14400">
        <w:rPr>
          <w:b w:val="0"/>
          <w:color w:val="auto"/>
          <w:sz w:val="22"/>
        </w:rPr>
        <w:fldChar w:fldCharType="separate"/>
      </w:r>
      <w:r w:rsidR="00DC3E10">
        <w:rPr>
          <w:b w:val="0"/>
          <w:noProof/>
          <w:color w:val="auto"/>
          <w:sz w:val="22"/>
        </w:rPr>
        <w:t>59</w:t>
      </w:r>
      <w:r w:rsidRPr="00C14400">
        <w:rPr>
          <w:b w:val="0"/>
          <w:color w:val="auto"/>
          <w:sz w:val="22"/>
        </w:rPr>
        <w:fldChar w:fldCharType="end"/>
      </w:r>
      <w:bookmarkEnd w:id="223"/>
      <w:r w:rsidRPr="00C14400">
        <w:rPr>
          <w:b w:val="0"/>
          <w:color w:val="auto"/>
          <w:sz w:val="22"/>
        </w:rPr>
        <w:t xml:space="preserve"> – Linear correlation of 289 nm peak of </w:t>
      </w:r>
      <w:proofErr w:type="spellStart"/>
      <w:r w:rsidRPr="00C14400">
        <w:rPr>
          <w:b w:val="0"/>
          <w:color w:val="auto"/>
          <w:sz w:val="22"/>
        </w:rPr>
        <w:t>a</w:t>
      </w:r>
      <w:r w:rsidR="00DE33C2">
        <w:rPr>
          <w:b w:val="0"/>
          <w:color w:val="auto"/>
          <w:sz w:val="22"/>
        </w:rPr>
        <w:t>nthracene</w:t>
      </w:r>
      <w:proofErr w:type="spellEnd"/>
      <w:r w:rsidRPr="00C14400">
        <w:rPr>
          <w:b w:val="0"/>
          <w:color w:val="auto"/>
          <w:sz w:val="22"/>
        </w:rPr>
        <w:t xml:space="preserve"> at low concentrations</w:t>
      </w:r>
      <w:bookmarkEnd w:id="224"/>
    </w:p>
    <w:p w:rsidR="004C320E" w:rsidRDefault="004C320E" w:rsidP="00DE33C2">
      <w:pPr>
        <w:spacing w:line="240" w:lineRule="auto"/>
        <w:jc w:val="center"/>
      </w:pPr>
      <w:r>
        <w:rPr>
          <w:noProof/>
          <w:lang w:eastAsia="en-GB"/>
        </w:rPr>
        <w:drawing>
          <wp:inline distT="0" distB="0" distL="0" distR="0" wp14:anchorId="5D057036" wp14:editId="34AEB191">
            <wp:extent cx="4048125" cy="2400300"/>
            <wp:effectExtent l="0" t="0" r="0" b="0"/>
            <wp:docPr id="289" name="Chart 289"/>
            <wp:cNvGraphicFramePr/>
            <a:graphic xmlns:a="http://schemas.openxmlformats.org/drawingml/2006/main">
              <a:graphicData uri="http://schemas.openxmlformats.org/drawingml/2006/chart">
                <c:chart xmlns:c="http://schemas.openxmlformats.org/drawingml/2006/chart" xmlns:r="http://schemas.openxmlformats.org/officeDocument/2006/relationships" r:id="rId118"/>
              </a:graphicData>
            </a:graphic>
          </wp:inline>
        </w:drawing>
      </w:r>
    </w:p>
    <w:p w:rsidR="004C320E" w:rsidRDefault="004C320E" w:rsidP="00DE33C2">
      <w:pPr>
        <w:pStyle w:val="Caption"/>
        <w:jc w:val="center"/>
        <w:rPr>
          <w:b w:val="0"/>
          <w:color w:val="auto"/>
          <w:sz w:val="22"/>
        </w:rPr>
      </w:pPr>
      <w:bookmarkStart w:id="225" w:name="_Ref362878860"/>
      <w:bookmarkStart w:id="226" w:name="_Toc385451157"/>
      <w:r w:rsidRPr="00C14400">
        <w:rPr>
          <w:b w:val="0"/>
          <w:color w:val="auto"/>
          <w:sz w:val="22"/>
        </w:rPr>
        <w:t xml:space="preserve">Figure </w:t>
      </w:r>
      <w:r w:rsidRPr="00C14400">
        <w:rPr>
          <w:b w:val="0"/>
          <w:color w:val="auto"/>
          <w:sz w:val="22"/>
        </w:rPr>
        <w:fldChar w:fldCharType="begin"/>
      </w:r>
      <w:r w:rsidRPr="00C14400">
        <w:rPr>
          <w:b w:val="0"/>
          <w:color w:val="auto"/>
          <w:sz w:val="22"/>
        </w:rPr>
        <w:instrText xml:space="preserve"> SEQ Figure \* ARABIC </w:instrText>
      </w:r>
      <w:r w:rsidRPr="00C14400">
        <w:rPr>
          <w:b w:val="0"/>
          <w:color w:val="auto"/>
          <w:sz w:val="22"/>
        </w:rPr>
        <w:fldChar w:fldCharType="separate"/>
      </w:r>
      <w:r w:rsidR="00DC3E10">
        <w:rPr>
          <w:b w:val="0"/>
          <w:noProof/>
          <w:color w:val="auto"/>
          <w:sz w:val="22"/>
        </w:rPr>
        <w:t>60</w:t>
      </w:r>
      <w:r w:rsidRPr="00C14400">
        <w:rPr>
          <w:b w:val="0"/>
          <w:color w:val="auto"/>
          <w:sz w:val="22"/>
        </w:rPr>
        <w:fldChar w:fldCharType="end"/>
      </w:r>
      <w:bookmarkEnd w:id="225"/>
      <w:r w:rsidRPr="00C14400">
        <w:rPr>
          <w:b w:val="0"/>
          <w:color w:val="auto"/>
          <w:sz w:val="22"/>
        </w:rPr>
        <w:t xml:space="preserve"> – </w:t>
      </w:r>
      <w:proofErr w:type="spellStart"/>
      <w:r w:rsidRPr="00C14400">
        <w:rPr>
          <w:b w:val="0"/>
          <w:color w:val="auto"/>
          <w:sz w:val="22"/>
        </w:rPr>
        <w:t>Acenapthene</w:t>
      </w:r>
      <w:proofErr w:type="spellEnd"/>
      <w:r w:rsidRPr="00C14400">
        <w:rPr>
          <w:b w:val="0"/>
          <w:color w:val="auto"/>
          <w:sz w:val="22"/>
        </w:rPr>
        <w:t xml:space="preserve"> peak </w:t>
      </w:r>
      <w:proofErr w:type="spellStart"/>
      <w:r w:rsidRPr="00C14400">
        <w:rPr>
          <w:b w:val="0"/>
          <w:color w:val="auto"/>
          <w:sz w:val="22"/>
        </w:rPr>
        <w:t>absorbances</w:t>
      </w:r>
      <w:proofErr w:type="spellEnd"/>
      <w:r w:rsidRPr="00C14400">
        <w:rPr>
          <w:b w:val="0"/>
          <w:color w:val="auto"/>
          <w:sz w:val="22"/>
        </w:rPr>
        <w:t xml:space="preserve"> at 289 nm</w:t>
      </w:r>
      <w:r w:rsidRPr="00C14400">
        <w:rPr>
          <w:b w:val="0"/>
          <w:color w:val="auto"/>
          <w:sz w:val="22"/>
        </w:rPr>
        <w:br/>
        <w:t xml:space="preserve">are no longer linear in concentrations exceeding </w:t>
      </w:r>
      <w:r w:rsidR="00134F32">
        <w:rPr>
          <w:b w:val="0"/>
          <w:color w:val="auto"/>
          <w:sz w:val="22"/>
        </w:rPr>
        <w:t>10</w:t>
      </w:r>
      <w:r w:rsidR="00134F32" w:rsidRPr="00103DAE">
        <w:rPr>
          <w:b w:val="0"/>
          <w:color w:val="auto"/>
          <w:sz w:val="22"/>
          <w:vertAlign w:val="superscript"/>
        </w:rPr>
        <w:t>-</w:t>
      </w:r>
      <w:r w:rsidR="00134F32">
        <w:rPr>
          <w:b w:val="0"/>
          <w:color w:val="auto"/>
          <w:sz w:val="22"/>
          <w:vertAlign w:val="superscript"/>
        </w:rPr>
        <w:t>4</w:t>
      </w:r>
      <w:r w:rsidR="00134F32" w:rsidRPr="00C14400">
        <w:rPr>
          <w:b w:val="0"/>
          <w:color w:val="auto"/>
          <w:sz w:val="22"/>
        </w:rPr>
        <w:t xml:space="preserve"> </w:t>
      </w:r>
      <w:r w:rsidR="00134F32">
        <w:rPr>
          <w:b w:val="0"/>
          <w:color w:val="auto"/>
          <w:sz w:val="22"/>
        </w:rPr>
        <w:t>M</w:t>
      </w:r>
      <w:bookmarkEnd w:id="226"/>
    </w:p>
    <w:p w:rsidR="003E106E" w:rsidRPr="00C14400" w:rsidRDefault="003E106E" w:rsidP="00DE33C2">
      <w:pPr>
        <w:spacing w:line="240" w:lineRule="auto"/>
        <w:jc w:val="center"/>
      </w:pPr>
      <w:r w:rsidRPr="00C14400">
        <w:rPr>
          <w:noProof/>
          <w:lang w:eastAsia="en-GB"/>
        </w:rPr>
        <w:drawing>
          <wp:inline distT="0" distB="0" distL="0" distR="0" wp14:anchorId="2CDEDB5F" wp14:editId="7C92A13A">
            <wp:extent cx="4114800" cy="2495550"/>
            <wp:effectExtent l="0" t="0" r="0" b="0"/>
            <wp:docPr id="301" name="Chart 30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9"/>
              </a:graphicData>
            </a:graphic>
          </wp:inline>
        </w:drawing>
      </w:r>
    </w:p>
    <w:p w:rsidR="003E106E" w:rsidRPr="00C14400" w:rsidRDefault="003E106E" w:rsidP="00DE33C2">
      <w:pPr>
        <w:pStyle w:val="Caption"/>
        <w:jc w:val="center"/>
        <w:rPr>
          <w:b w:val="0"/>
          <w:color w:val="auto"/>
          <w:sz w:val="22"/>
        </w:rPr>
      </w:pPr>
      <w:bookmarkStart w:id="227" w:name="_Ref362878869"/>
      <w:bookmarkStart w:id="228" w:name="_Toc385451158"/>
      <w:r w:rsidRPr="00C14400">
        <w:rPr>
          <w:b w:val="0"/>
          <w:color w:val="auto"/>
          <w:sz w:val="22"/>
        </w:rPr>
        <w:t xml:space="preserve">Figure </w:t>
      </w:r>
      <w:r w:rsidRPr="00C14400">
        <w:rPr>
          <w:b w:val="0"/>
          <w:color w:val="auto"/>
          <w:sz w:val="22"/>
        </w:rPr>
        <w:fldChar w:fldCharType="begin"/>
      </w:r>
      <w:r w:rsidRPr="00C14400">
        <w:rPr>
          <w:b w:val="0"/>
          <w:color w:val="auto"/>
          <w:sz w:val="22"/>
        </w:rPr>
        <w:instrText xml:space="preserve"> SEQ Figure \* ARABIC </w:instrText>
      </w:r>
      <w:r w:rsidRPr="00C14400">
        <w:rPr>
          <w:b w:val="0"/>
          <w:color w:val="auto"/>
          <w:sz w:val="22"/>
        </w:rPr>
        <w:fldChar w:fldCharType="separate"/>
      </w:r>
      <w:r w:rsidR="00DC3E10">
        <w:rPr>
          <w:b w:val="0"/>
          <w:noProof/>
          <w:color w:val="auto"/>
          <w:sz w:val="22"/>
        </w:rPr>
        <w:t>61</w:t>
      </w:r>
      <w:r w:rsidRPr="00C14400">
        <w:rPr>
          <w:b w:val="0"/>
          <w:color w:val="auto"/>
          <w:sz w:val="22"/>
        </w:rPr>
        <w:fldChar w:fldCharType="end"/>
      </w:r>
      <w:bookmarkEnd w:id="227"/>
      <w:r w:rsidRPr="00C14400">
        <w:rPr>
          <w:b w:val="0"/>
          <w:color w:val="auto"/>
          <w:sz w:val="22"/>
        </w:rPr>
        <w:t xml:space="preserve"> - </w:t>
      </w:r>
      <w:proofErr w:type="spellStart"/>
      <w:r w:rsidRPr="00C14400">
        <w:rPr>
          <w:b w:val="0"/>
          <w:color w:val="auto"/>
          <w:sz w:val="22"/>
        </w:rPr>
        <w:t>Anthracene</w:t>
      </w:r>
      <w:proofErr w:type="spellEnd"/>
      <w:r w:rsidRPr="00C14400">
        <w:rPr>
          <w:b w:val="0"/>
          <w:color w:val="auto"/>
          <w:sz w:val="22"/>
        </w:rPr>
        <w:t xml:space="preserve"> peak absorbance at 256 nm</w:t>
      </w:r>
      <w:r w:rsidRPr="00C14400">
        <w:rPr>
          <w:b w:val="0"/>
          <w:color w:val="auto"/>
          <w:sz w:val="22"/>
        </w:rPr>
        <w:br/>
        <w:t>are no longer linear in concentrations exceeding 1E-4 M</w:t>
      </w:r>
      <w:bookmarkEnd w:id="228"/>
    </w:p>
    <w:p w:rsidR="00DE33C2" w:rsidRDefault="00DE33C2" w:rsidP="00B01FF9">
      <w:pPr>
        <w:pStyle w:val="Heading2"/>
      </w:pPr>
      <w:bookmarkStart w:id="229" w:name="_Toc385451428"/>
      <w:r>
        <w:lastRenderedPageBreak/>
        <w:t>Fluorescence Spectra</w:t>
      </w:r>
      <w:bookmarkEnd w:id="229"/>
    </w:p>
    <w:p w:rsidR="00134F32" w:rsidRDefault="00134F32" w:rsidP="00134F32">
      <w:r>
        <w:t xml:space="preserve">The emission of fluorescence labels in solution is highly dependent on the choice of solvent, as fluorescence quenching is a large concern in unregulated media. The fluorescent label ACE was studied at very low concentrations in order to minimise </w:t>
      </w:r>
      <w:proofErr w:type="spellStart"/>
      <w:r>
        <w:t>eximer</w:t>
      </w:r>
      <w:proofErr w:type="spellEnd"/>
      <w:r>
        <w:t xml:space="preserve"> formation which would form an additional degree of quenching. In </w:t>
      </w:r>
      <w:proofErr w:type="spellStart"/>
      <w:r>
        <w:t>dioxane</w:t>
      </w:r>
      <w:proofErr w:type="spellEnd"/>
      <w:r>
        <w:t xml:space="preserve"> however ACE shows a typical excitation / emission peaks of 295 nm and 340 nm which </w:t>
      </w:r>
      <w:proofErr w:type="gramStart"/>
      <w:r>
        <w:t>is</w:t>
      </w:r>
      <w:proofErr w:type="gramEnd"/>
      <w:r>
        <w:t xml:space="preserve"> consistent with </w:t>
      </w:r>
      <w:r w:rsidRPr="00761BFE">
        <w:t>prior research (</w:t>
      </w:r>
      <w:r w:rsidRPr="00761BFE">
        <w:fldChar w:fldCharType="begin"/>
      </w:r>
      <w:r w:rsidRPr="00761BFE">
        <w:instrText xml:space="preserve"> REF _Ref363749285 \h  \* MERGEFORMAT </w:instrText>
      </w:r>
      <w:r w:rsidRPr="00761BFE">
        <w:fldChar w:fldCharType="separate"/>
      </w:r>
      <w:r w:rsidR="00DC3E10" w:rsidRPr="00DC3E10">
        <w:t>Figure 62</w:t>
      </w:r>
      <w:r w:rsidRPr="00761BFE">
        <w:fldChar w:fldCharType="end"/>
      </w:r>
      <w:r w:rsidRPr="00761BFE">
        <w:t>). At</w:t>
      </w:r>
      <w:r>
        <w:t xml:space="preserve"> equivalent concentration AMMA’s peak excitation is 370 nm and its primary (most intense) emission peak is </w:t>
      </w:r>
      <w:r w:rsidRPr="00761BFE">
        <w:t>at 410 nm (</w:t>
      </w:r>
      <w:r w:rsidRPr="00761BFE">
        <w:fldChar w:fldCharType="begin"/>
      </w:r>
      <w:r w:rsidRPr="00761BFE">
        <w:instrText xml:space="preserve"> REF _Ref364262208 \h  \* MERGEFORMAT </w:instrText>
      </w:r>
      <w:r w:rsidRPr="00761BFE">
        <w:fldChar w:fldCharType="separate"/>
      </w:r>
      <w:r w:rsidR="00DC3E10" w:rsidRPr="00DC3E10">
        <w:t>Figure 63</w:t>
      </w:r>
      <w:r w:rsidRPr="00761BFE">
        <w:fldChar w:fldCharType="end"/>
      </w:r>
      <w:r w:rsidRPr="00761BFE">
        <w:t>).</w:t>
      </w:r>
    </w:p>
    <w:p w:rsidR="00E85AA6" w:rsidRDefault="00E85AA6" w:rsidP="00174AB8">
      <w:pPr>
        <w:keepNext/>
        <w:spacing w:line="240" w:lineRule="auto"/>
        <w:jc w:val="center"/>
      </w:pPr>
      <w:r>
        <w:rPr>
          <w:noProof/>
          <w:lang w:eastAsia="en-GB"/>
        </w:rPr>
        <w:drawing>
          <wp:inline distT="0" distB="0" distL="0" distR="0" wp14:anchorId="2040267B" wp14:editId="581112A0">
            <wp:extent cx="4761186" cy="2743200"/>
            <wp:effectExtent l="0" t="0" r="1905" b="0"/>
            <wp:docPr id="2062" name="Chart 2062"/>
            <wp:cNvGraphicFramePr/>
            <a:graphic xmlns:a="http://schemas.openxmlformats.org/drawingml/2006/main">
              <a:graphicData uri="http://schemas.openxmlformats.org/drawingml/2006/chart">
                <c:chart xmlns:c="http://schemas.openxmlformats.org/drawingml/2006/chart" xmlns:r="http://schemas.openxmlformats.org/officeDocument/2006/relationships" r:id="rId120"/>
              </a:graphicData>
            </a:graphic>
          </wp:inline>
        </w:drawing>
      </w:r>
    </w:p>
    <w:p w:rsidR="00DE33C2" w:rsidRPr="00E85AA6" w:rsidRDefault="00E85AA6" w:rsidP="00174AB8">
      <w:pPr>
        <w:pStyle w:val="Caption"/>
        <w:jc w:val="center"/>
        <w:rPr>
          <w:b w:val="0"/>
          <w:color w:val="auto"/>
          <w:sz w:val="22"/>
        </w:rPr>
      </w:pPr>
      <w:bookmarkStart w:id="230" w:name="_Ref363749285"/>
      <w:bookmarkStart w:id="231" w:name="_Toc385451159"/>
      <w:r w:rsidRPr="00E85AA6">
        <w:rPr>
          <w:b w:val="0"/>
          <w:color w:val="auto"/>
          <w:sz w:val="22"/>
        </w:rPr>
        <w:t xml:space="preserve">Figure </w:t>
      </w:r>
      <w:r w:rsidRPr="00E85AA6">
        <w:rPr>
          <w:b w:val="0"/>
          <w:color w:val="auto"/>
          <w:sz w:val="22"/>
        </w:rPr>
        <w:fldChar w:fldCharType="begin"/>
      </w:r>
      <w:r w:rsidRPr="00E85AA6">
        <w:rPr>
          <w:b w:val="0"/>
          <w:color w:val="auto"/>
          <w:sz w:val="22"/>
        </w:rPr>
        <w:instrText xml:space="preserve"> SEQ Figure \* ARABIC </w:instrText>
      </w:r>
      <w:r w:rsidRPr="00E85AA6">
        <w:rPr>
          <w:b w:val="0"/>
          <w:color w:val="auto"/>
          <w:sz w:val="22"/>
        </w:rPr>
        <w:fldChar w:fldCharType="separate"/>
      </w:r>
      <w:r w:rsidR="00DC3E10">
        <w:rPr>
          <w:b w:val="0"/>
          <w:noProof/>
          <w:color w:val="auto"/>
          <w:sz w:val="22"/>
        </w:rPr>
        <w:t>62</w:t>
      </w:r>
      <w:r w:rsidRPr="00E85AA6">
        <w:rPr>
          <w:b w:val="0"/>
          <w:color w:val="auto"/>
          <w:sz w:val="22"/>
        </w:rPr>
        <w:fldChar w:fldCharType="end"/>
      </w:r>
      <w:bookmarkEnd w:id="230"/>
      <w:r>
        <w:rPr>
          <w:b w:val="0"/>
          <w:color w:val="auto"/>
          <w:sz w:val="22"/>
        </w:rPr>
        <w:t xml:space="preserve"> – Excitation / Emission spectra of ACE label in </w:t>
      </w:r>
      <w:proofErr w:type="spellStart"/>
      <w:r>
        <w:rPr>
          <w:b w:val="0"/>
          <w:color w:val="auto"/>
          <w:sz w:val="22"/>
        </w:rPr>
        <w:t>dioxane</w:t>
      </w:r>
      <w:proofErr w:type="spellEnd"/>
      <w:r>
        <w:rPr>
          <w:b w:val="0"/>
          <w:color w:val="auto"/>
          <w:sz w:val="22"/>
        </w:rPr>
        <w:t xml:space="preserve"> (</w:t>
      </w:r>
      <w:r w:rsidR="00134F32">
        <w:rPr>
          <w:b w:val="0"/>
          <w:color w:val="auto"/>
          <w:sz w:val="22"/>
        </w:rPr>
        <w:t>10</w:t>
      </w:r>
      <w:r w:rsidR="00134F32" w:rsidRPr="00103DAE">
        <w:rPr>
          <w:b w:val="0"/>
          <w:color w:val="auto"/>
          <w:sz w:val="22"/>
          <w:vertAlign w:val="superscript"/>
        </w:rPr>
        <w:t>-</w:t>
      </w:r>
      <w:r w:rsidR="00134F32">
        <w:rPr>
          <w:b w:val="0"/>
          <w:color w:val="auto"/>
          <w:sz w:val="22"/>
          <w:vertAlign w:val="superscript"/>
        </w:rPr>
        <w:t>6</w:t>
      </w:r>
      <w:r>
        <w:rPr>
          <w:b w:val="0"/>
          <w:color w:val="auto"/>
          <w:sz w:val="22"/>
        </w:rPr>
        <w:t xml:space="preserve"> M)</w:t>
      </w:r>
      <w:bookmarkEnd w:id="231"/>
    </w:p>
    <w:p w:rsidR="00174AB8" w:rsidRDefault="006023BE" w:rsidP="00174AB8">
      <w:pPr>
        <w:keepNext/>
        <w:spacing w:line="240" w:lineRule="auto"/>
        <w:jc w:val="center"/>
      </w:pPr>
      <w:r>
        <w:rPr>
          <w:noProof/>
          <w:lang w:eastAsia="en-GB"/>
        </w:rPr>
        <w:drawing>
          <wp:inline distT="0" distB="0" distL="0" distR="0" wp14:anchorId="22046B14" wp14:editId="1E8CA7C6">
            <wp:extent cx="4840014" cy="2743200"/>
            <wp:effectExtent l="0" t="0" r="0" b="0"/>
            <wp:docPr id="33" name="Chart 33"/>
            <wp:cNvGraphicFramePr/>
            <a:graphic xmlns:a="http://schemas.openxmlformats.org/drawingml/2006/main">
              <a:graphicData uri="http://schemas.openxmlformats.org/drawingml/2006/chart">
                <c:chart xmlns:c="http://schemas.openxmlformats.org/drawingml/2006/chart" xmlns:r="http://schemas.openxmlformats.org/officeDocument/2006/relationships" r:id="rId121"/>
              </a:graphicData>
            </a:graphic>
          </wp:inline>
        </w:drawing>
      </w:r>
    </w:p>
    <w:p w:rsidR="00BE2FC3" w:rsidRDefault="00174AB8" w:rsidP="00174AB8">
      <w:pPr>
        <w:pStyle w:val="Caption"/>
        <w:jc w:val="center"/>
        <w:rPr>
          <w:b w:val="0"/>
          <w:color w:val="C0504D" w:themeColor="accent2"/>
        </w:rPr>
      </w:pPr>
      <w:bookmarkStart w:id="232" w:name="_Ref364262208"/>
      <w:bookmarkStart w:id="233" w:name="_Toc385451160"/>
      <w:r w:rsidRPr="00174AB8">
        <w:rPr>
          <w:b w:val="0"/>
          <w:color w:val="000000" w:themeColor="text1"/>
          <w:sz w:val="22"/>
          <w:szCs w:val="22"/>
        </w:rPr>
        <w:t xml:space="preserve">Figure </w:t>
      </w:r>
      <w:r w:rsidRPr="00174AB8">
        <w:rPr>
          <w:b w:val="0"/>
          <w:color w:val="000000" w:themeColor="text1"/>
          <w:sz w:val="22"/>
          <w:szCs w:val="22"/>
        </w:rPr>
        <w:fldChar w:fldCharType="begin"/>
      </w:r>
      <w:r w:rsidRPr="00174AB8">
        <w:rPr>
          <w:b w:val="0"/>
          <w:color w:val="000000" w:themeColor="text1"/>
          <w:sz w:val="22"/>
          <w:szCs w:val="22"/>
        </w:rPr>
        <w:instrText xml:space="preserve"> SEQ Figure \* ARABIC </w:instrText>
      </w:r>
      <w:r w:rsidRPr="00174AB8">
        <w:rPr>
          <w:b w:val="0"/>
          <w:color w:val="000000" w:themeColor="text1"/>
          <w:sz w:val="22"/>
          <w:szCs w:val="22"/>
        </w:rPr>
        <w:fldChar w:fldCharType="separate"/>
      </w:r>
      <w:r w:rsidR="00DC3E10">
        <w:rPr>
          <w:b w:val="0"/>
          <w:noProof/>
          <w:color w:val="000000" w:themeColor="text1"/>
          <w:sz w:val="22"/>
          <w:szCs w:val="22"/>
        </w:rPr>
        <w:t>63</w:t>
      </w:r>
      <w:r w:rsidRPr="00174AB8">
        <w:rPr>
          <w:b w:val="0"/>
          <w:color w:val="000000" w:themeColor="text1"/>
          <w:sz w:val="22"/>
          <w:szCs w:val="22"/>
        </w:rPr>
        <w:fldChar w:fldCharType="end"/>
      </w:r>
      <w:bookmarkEnd w:id="232"/>
      <w:r w:rsidRPr="00174AB8">
        <w:rPr>
          <w:b w:val="0"/>
          <w:color w:val="000000" w:themeColor="text1"/>
          <w:sz w:val="22"/>
          <w:szCs w:val="22"/>
        </w:rPr>
        <w:t xml:space="preserve"> - Excitation</w:t>
      </w:r>
      <w:r w:rsidRPr="00174AB8">
        <w:rPr>
          <w:b w:val="0"/>
          <w:color w:val="000000" w:themeColor="text1"/>
          <w:sz w:val="22"/>
        </w:rPr>
        <w:t xml:space="preserve"> </w:t>
      </w:r>
      <w:r>
        <w:rPr>
          <w:b w:val="0"/>
          <w:color w:val="auto"/>
          <w:sz w:val="22"/>
        </w:rPr>
        <w:t xml:space="preserve">/ Emission spectra of AMMA label in </w:t>
      </w:r>
      <w:proofErr w:type="spellStart"/>
      <w:r>
        <w:rPr>
          <w:b w:val="0"/>
          <w:color w:val="auto"/>
          <w:sz w:val="22"/>
        </w:rPr>
        <w:t>dioxane</w:t>
      </w:r>
      <w:proofErr w:type="spellEnd"/>
      <w:r>
        <w:rPr>
          <w:b w:val="0"/>
          <w:color w:val="auto"/>
          <w:sz w:val="22"/>
        </w:rPr>
        <w:t xml:space="preserve"> </w:t>
      </w:r>
      <w:r w:rsidR="00134F32">
        <w:rPr>
          <w:b w:val="0"/>
          <w:color w:val="auto"/>
          <w:sz w:val="22"/>
        </w:rPr>
        <w:t>(10</w:t>
      </w:r>
      <w:r w:rsidR="00134F32" w:rsidRPr="00103DAE">
        <w:rPr>
          <w:b w:val="0"/>
          <w:color w:val="auto"/>
          <w:sz w:val="22"/>
          <w:vertAlign w:val="superscript"/>
        </w:rPr>
        <w:t>-</w:t>
      </w:r>
      <w:r w:rsidR="00134F32">
        <w:rPr>
          <w:b w:val="0"/>
          <w:color w:val="auto"/>
          <w:sz w:val="22"/>
          <w:vertAlign w:val="superscript"/>
        </w:rPr>
        <w:t>6</w:t>
      </w:r>
      <w:r w:rsidR="00134F32">
        <w:rPr>
          <w:b w:val="0"/>
          <w:color w:val="auto"/>
          <w:sz w:val="22"/>
        </w:rPr>
        <w:t xml:space="preserve"> M)</w:t>
      </w:r>
      <w:bookmarkEnd w:id="233"/>
    </w:p>
    <w:p w:rsidR="004C320E" w:rsidRDefault="00DE33C2" w:rsidP="00B01FF9">
      <w:pPr>
        <w:pStyle w:val="Heading2"/>
      </w:pPr>
      <w:bookmarkStart w:id="234" w:name="_Toc385451429"/>
      <w:r>
        <w:lastRenderedPageBreak/>
        <w:t>Time Correlated Photon Counting</w:t>
      </w:r>
      <w:bookmarkEnd w:id="234"/>
    </w:p>
    <w:p w:rsidR="00DE33C2" w:rsidRPr="00C14400" w:rsidRDefault="00DE33C2" w:rsidP="00B01FF9">
      <w:pPr>
        <w:pStyle w:val="Heading3"/>
      </w:pPr>
      <w:bookmarkStart w:id="235" w:name="_Toc385451430"/>
      <w:r w:rsidRPr="00C14400">
        <w:t>Time Correlation Calibration</w:t>
      </w:r>
      <w:bookmarkEnd w:id="235"/>
    </w:p>
    <w:p w:rsidR="00DE33C2" w:rsidRDefault="00DE33C2" w:rsidP="00761BFE">
      <w:r w:rsidRPr="00C14400">
        <w:t>T</w:t>
      </w:r>
      <w:r>
        <w:t xml:space="preserve">ime calibration is determined </w:t>
      </w:r>
      <w:r w:rsidRPr="00C14400">
        <w:t xml:space="preserve">using instrumental time delays </w:t>
      </w:r>
      <w:r>
        <w:t xml:space="preserve">on the spectrometer and the scattering of light from </w:t>
      </w:r>
      <w:proofErr w:type="gramStart"/>
      <w:r>
        <w:t>a silica</w:t>
      </w:r>
      <w:proofErr w:type="gramEnd"/>
      <w:r>
        <w:t xml:space="preserve"> </w:t>
      </w:r>
      <w:r w:rsidRPr="00761BFE">
        <w:t>prompt, used to show the profile of the laser pulse. Alternate switches force an instrumental delay in the light pulse which is then detected by the machine (</w:t>
      </w:r>
      <w:r w:rsidRPr="00761BFE">
        <w:fldChar w:fldCharType="begin"/>
      </w:r>
      <w:r w:rsidRPr="00761BFE">
        <w:instrText xml:space="preserve"> REF _Ref362958439 \h  \* MERGEFORMAT </w:instrText>
      </w:r>
      <w:r w:rsidRPr="00761BFE">
        <w:fldChar w:fldCharType="separate"/>
      </w:r>
      <w:r w:rsidR="00DC3E10" w:rsidRPr="00DC3E10">
        <w:t>Figure 64</w:t>
      </w:r>
      <w:r w:rsidRPr="00761BFE">
        <w:fldChar w:fldCharType="end"/>
      </w:r>
      <w:r w:rsidRPr="00761BFE">
        <w:t>).</w:t>
      </w:r>
    </w:p>
    <w:p w:rsidR="00DE33C2" w:rsidRDefault="00DE33C2" w:rsidP="00DE33C2">
      <w:pPr>
        <w:jc w:val="center"/>
      </w:pPr>
      <w:r>
        <w:rPr>
          <w:noProof/>
          <w:lang w:eastAsia="en-GB"/>
        </w:rPr>
        <w:drawing>
          <wp:inline distT="0" distB="0" distL="0" distR="0" wp14:anchorId="150D11AD" wp14:editId="316BDCE9">
            <wp:extent cx="4572000" cy="2743200"/>
            <wp:effectExtent l="0" t="0" r="0" b="0"/>
            <wp:docPr id="14" name="Chart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122"/>
              </a:graphicData>
            </a:graphic>
          </wp:inline>
        </w:drawing>
      </w:r>
    </w:p>
    <w:p w:rsidR="00DE33C2" w:rsidRDefault="00DE33C2" w:rsidP="00E11E88">
      <w:pPr>
        <w:pStyle w:val="Caption"/>
        <w:spacing w:line="360" w:lineRule="auto"/>
        <w:jc w:val="center"/>
        <w:rPr>
          <w:b w:val="0"/>
          <w:color w:val="auto"/>
          <w:sz w:val="22"/>
        </w:rPr>
      </w:pPr>
      <w:bookmarkStart w:id="236" w:name="_Ref362958439"/>
      <w:bookmarkStart w:id="237" w:name="_Ref362958436"/>
      <w:bookmarkStart w:id="238" w:name="_Toc385451161"/>
      <w:r w:rsidRPr="00C14400">
        <w:rPr>
          <w:b w:val="0"/>
          <w:color w:val="auto"/>
          <w:sz w:val="22"/>
        </w:rPr>
        <w:t xml:space="preserve">Figure </w:t>
      </w:r>
      <w:r w:rsidRPr="00C14400">
        <w:rPr>
          <w:b w:val="0"/>
          <w:color w:val="auto"/>
          <w:sz w:val="22"/>
        </w:rPr>
        <w:fldChar w:fldCharType="begin"/>
      </w:r>
      <w:r w:rsidRPr="00C14400">
        <w:rPr>
          <w:b w:val="0"/>
          <w:color w:val="auto"/>
          <w:sz w:val="22"/>
        </w:rPr>
        <w:instrText xml:space="preserve"> SEQ Figure \* ARABIC </w:instrText>
      </w:r>
      <w:r w:rsidRPr="00C14400">
        <w:rPr>
          <w:b w:val="0"/>
          <w:color w:val="auto"/>
          <w:sz w:val="22"/>
        </w:rPr>
        <w:fldChar w:fldCharType="separate"/>
      </w:r>
      <w:r w:rsidR="00DC3E10">
        <w:rPr>
          <w:b w:val="0"/>
          <w:noProof/>
          <w:color w:val="auto"/>
          <w:sz w:val="22"/>
        </w:rPr>
        <w:t>64</w:t>
      </w:r>
      <w:r w:rsidRPr="00C14400">
        <w:rPr>
          <w:b w:val="0"/>
          <w:color w:val="auto"/>
          <w:sz w:val="22"/>
        </w:rPr>
        <w:fldChar w:fldCharType="end"/>
      </w:r>
      <w:bookmarkEnd w:id="236"/>
      <w:r w:rsidRPr="00C14400">
        <w:rPr>
          <w:b w:val="0"/>
          <w:color w:val="auto"/>
          <w:sz w:val="22"/>
        </w:rPr>
        <w:t xml:space="preserve"> – Variation in prompt scattering profile with respect to instrumental time delays</w:t>
      </w:r>
      <w:bookmarkEnd w:id="237"/>
      <w:bookmarkEnd w:id="238"/>
    </w:p>
    <w:p w:rsidR="009A7600" w:rsidRDefault="009A7600" w:rsidP="009A7600">
      <w:r>
        <w:t>The machine measures the time range of the pulse across 511 channels, each channel representing an allotted time period within which photons are counted. The time calibration is given by the number of channels the peak of the silica prompt moves in regards to a known time delay on the instrument. The exact time constant can vary over time, being affected by the temperature of the electronics, mains voltage fluctuations or other factors, so repeated calibrations were made to ensure reasonable accuracy were made during the course of the project.</w:t>
      </w:r>
    </w:p>
    <w:p w:rsidR="009A7600" w:rsidRDefault="009A7600" w:rsidP="009A7600">
      <w:r>
        <w:t xml:space="preserve">The instrumental time delay switches are 1, 2, 4, 8, 16 and 32 nanoseconds, with an error of 0.1 ns (or 1% for 16 and 32 ns switches). Multiple switches can be used to give more </w:t>
      </w:r>
      <w:proofErr w:type="spellStart"/>
      <w:r>
        <w:t>datapoints</w:t>
      </w:r>
      <w:proofErr w:type="spellEnd"/>
      <w:r>
        <w:t xml:space="preserve"> from which the calibration can be calculated, although it should be recognised that using multiple delays will increase the total error of the measurement.</w:t>
      </w:r>
    </w:p>
    <w:p w:rsidR="00DE33C2" w:rsidRDefault="00DE33C2" w:rsidP="00DE33C2">
      <w:r>
        <w:lastRenderedPageBreak/>
        <w:t xml:space="preserve">Time delay calculations were carried out using the peak channel and, more accurately, centroid positioning of the peaks. Using all of the data the peak heights </w:t>
      </w:r>
      <w:r w:rsidR="00805838">
        <w:t xml:space="preserve">indicated that </w:t>
      </w:r>
      <w:r>
        <w:t>the weighted average time calibration</w:t>
      </w:r>
      <w:r w:rsidR="00134F32">
        <w:t xml:space="preserve"> was</w:t>
      </w:r>
      <w:r>
        <w:t xml:space="preserve"> 0.4007 (variance 0.0059), or using centroid positioning it was shown to be 0.3979 (variance 0.002</w:t>
      </w:r>
      <w:r w:rsidR="00134F32">
        <w:t>5</w:t>
      </w:r>
      <w:r>
        <w:t>).</w:t>
      </w:r>
    </w:p>
    <w:p w:rsidR="00DE33C2" w:rsidRDefault="00DE33C2" w:rsidP="00DE33C2">
      <w:r>
        <w:t>Previous studies carried out during the length of the project showed the time calibration varied between to 0.4056 (variance 0.0012), recorded June 2013, notable for the current room temperature being elevated to 28</w:t>
      </w:r>
      <w:r w:rsidRPr="00B3403F">
        <w:rPr>
          <w:vertAlign w:val="superscript"/>
        </w:rPr>
        <w:t>o</w:t>
      </w:r>
      <w:r>
        <w:t xml:space="preserve">C) and 0.3949 (variance 0.0070, recorded October 2011, raw data </w:t>
      </w:r>
      <w:r w:rsidRPr="00761BFE">
        <w:t xml:space="preserve">shown in </w:t>
      </w:r>
      <w:r w:rsidRPr="00761BFE">
        <w:fldChar w:fldCharType="begin"/>
      </w:r>
      <w:r w:rsidRPr="00761BFE">
        <w:instrText xml:space="preserve"> REF _Ref362958472 \h  \* MERGEFORMAT </w:instrText>
      </w:r>
      <w:r w:rsidRPr="00761BFE">
        <w:fldChar w:fldCharType="separate"/>
      </w:r>
      <w:r w:rsidR="00DC3E10" w:rsidRPr="00DC3E10">
        <w:t>Figure 65</w:t>
      </w:r>
      <w:r w:rsidRPr="00761BFE">
        <w:fldChar w:fldCharType="end"/>
      </w:r>
      <w:r w:rsidRPr="00761BFE">
        <w:t>).</w:t>
      </w:r>
    </w:p>
    <w:p w:rsidR="00DE33C2" w:rsidRDefault="00DE33C2" w:rsidP="00DE33C2">
      <w:pPr>
        <w:keepNext/>
        <w:jc w:val="center"/>
      </w:pPr>
      <w:r>
        <w:rPr>
          <w:noProof/>
          <w:lang w:eastAsia="en-GB"/>
        </w:rPr>
        <w:drawing>
          <wp:inline distT="0" distB="0" distL="0" distR="0" wp14:anchorId="12069FED" wp14:editId="2332134D">
            <wp:extent cx="4572000" cy="2743200"/>
            <wp:effectExtent l="0" t="0" r="0" b="0"/>
            <wp:docPr id="240" name="Chart 240"/>
            <wp:cNvGraphicFramePr/>
            <a:graphic xmlns:a="http://schemas.openxmlformats.org/drawingml/2006/main">
              <a:graphicData uri="http://schemas.openxmlformats.org/drawingml/2006/chart">
                <c:chart xmlns:c="http://schemas.openxmlformats.org/drawingml/2006/chart" xmlns:r="http://schemas.openxmlformats.org/officeDocument/2006/relationships" r:id="rId123"/>
              </a:graphicData>
            </a:graphic>
          </wp:inline>
        </w:drawing>
      </w:r>
    </w:p>
    <w:p w:rsidR="00DE33C2" w:rsidRPr="005F3C29" w:rsidRDefault="00DE33C2" w:rsidP="00E11E88">
      <w:pPr>
        <w:pStyle w:val="Caption"/>
        <w:spacing w:line="360" w:lineRule="auto"/>
        <w:jc w:val="center"/>
      </w:pPr>
      <w:bookmarkStart w:id="239" w:name="_Ref362958472"/>
      <w:bookmarkStart w:id="240" w:name="_Toc385451162"/>
      <w:r w:rsidRPr="005E298F">
        <w:rPr>
          <w:b w:val="0"/>
          <w:color w:val="auto"/>
          <w:sz w:val="22"/>
          <w:szCs w:val="22"/>
        </w:rPr>
        <w:t xml:space="preserve">Figure </w:t>
      </w:r>
      <w:r w:rsidRPr="005E298F">
        <w:rPr>
          <w:b w:val="0"/>
          <w:color w:val="auto"/>
          <w:sz w:val="22"/>
          <w:szCs w:val="22"/>
        </w:rPr>
        <w:fldChar w:fldCharType="begin"/>
      </w:r>
      <w:r w:rsidRPr="005E298F">
        <w:rPr>
          <w:b w:val="0"/>
          <w:color w:val="auto"/>
          <w:sz w:val="22"/>
          <w:szCs w:val="22"/>
        </w:rPr>
        <w:instrText xml:space="preserve"> SEQ Figure \* ARABIC </w:instrText>
      </w:r>
      <w:r w:rsidRPr="005E298F">
        <w:rPr>
          <w:b w:val="0"/>
          <w:color w:val="auto"/>
          <w:sz w:val="22"/>
          <w:szCs w:val="22"/>
        </w:rPr>
        <w:fldChar w:fldCharType="separate"/>
      </w:r>
      <w:r w:rsidR="00DC3E10">
        <w:rPr>
          <w:b w:val="0"/>
          <w:noProof/>
          <w:color w:val="auto"/>
          <w:sz w:val="22"/>
          <w:szCs w:val="22"/>
        </w:rPr>
        <w:t>65</w:t>
      </w:r>
      <w:r w:rsidRPr="005E298F">
        <w:rPr>
          <w:b w:val="0"/>
          <w:color w:val="auto"/>
          <w:sz w:val="22"/>
          <w:szCs w:val="22"/>
        </w:rPr>
        <w:fldChar w:fldCharType="end"/>
      </w:r>
      <w:bookmarkEnd w:id="239"/>
      <w:r w:rsidRPr="005E298F">
        <w:rPr>
          <w:b w:val="0"/>
          <w:color w:val="auto"/>
          <w:sz w:val="22"/>
          <w:szCs w:val="22"/>
        </w:rPr>
        <w:t xml:space="preserve"> - Variation</w:t>
      </w:r>
      <w:r w:rsidRPr="005E298F">
        <w:rPr>
          <w:b w:val="0"/>
          <w:color w:val="auto"/>
          <w:sz w:val="22"/>
        </w:rPr>
        <w:t xml:space="preserve"> </w:t>
      </w:r>
      <w:r w:rsidRPr="00C14400">
        <w:rPr>
          <w:b w:val="0"/>
          <w:color w:val="auto"/>
          <w:sz w:val="22"/>
        </w:rPr>
        <w:t>in prompt scattering profile with respect to instrumental time delays</w:t>
      </w:r>
      <w:bookmarkEnd w:id="240"/>
    </w:p>
    <w:p w:rsidR="009A7600" w:rsidRDefault="009A7600" w:rsidP="009A7600">
      <w:r>
        <w:t>Taking into account the variability of the measurement over time, the time calibration was fixed at 0.4 ns per channel for all measurements on the Edinburgh 199 as this was assumed to give an accurate approximation of the machine within acceptable error.</w:t>
      </w:r>
    </w:p>
    <w:p w:rsidR="00DE33C2" w:rsidRDefault="00DE33C2" w:rsidP="00B01FF9">
      <w:pPr>
        <w:pStyle w:val="Heading3"/>
      </w:pPr>
      <w:bookmarkStart w:id="241" w:name="_Toc385451431"/>
      <w:r>
        <w:t>Fluorescence Lifetime</w:t>
      </w:r>
      <w:bookmarkEnd w:id="241"/>
    </w:p>
    <w:p w:rsidR="00745061" w:rsidRDefault="00745061" w:rsidP="00745061">
      <w:r>
        <w:t>Fluorescence lifetime measurements are made by following a sample after e</w:t>
      </w:r>
      <w:r w:rsidRPr="00C14400">
        <w:t xml:space="preserve">xcitation by a monochromatic beam of </w:t>
      </w:r>
      <w:r w:rsidRPr="00522E5F">
        <w:t>light</w:t>
      </w:r>
      <w:r>
        <w:t>,</w:t>
      </w:r>
      <w:r w:rsidRPr="00522E5F">
        <w:t xml:space="preserve"> counting the number of photons emitted at </w:t>
      </w:r>
      <w:r>
        <w:t>a fixed</w:t>
      </w:r>
      <w:r w:rsidRPr="00522E5F">
        <w:t xml:space="preserve"> fluorescent wavelength over time measured in channels</w:t>
      </w:r>
      <w:r>
        <w:t xml:space="preserve">. The incident light beam is measured using </w:t>
      </w:r>
      <w:proofErr w:type="gramStart"/>
      <w:r>
        <w:t>a silica</w:t>
      </w:r>
      <w:proofErr w:type="gramEnd"/>
      <w:r>
        <w:t xml:space="preserve"> prompt which scatters light at the same wavelength as the excitation source. When the fluorescent sample is </w:t>
      </w:r>
      <w:r>
        <w:lastRenderedPageBreak/>
        <w:t xml:space="preserve">measured the light is filtered so only light at a higher wavelength (I.E. that which has been absorbed and emitted by the sample) is </w:t>
      </w:r>
      <w:r w:rsidR="00DC4A77">
        <w:t>detected</w:t>
      </w:r>
      <w:r>
        <w:t xml:space="preserve">. Using this method the </w:t>
      </w:r>
      <w:r w:rsidR="00FC4214">
        <w:t xml:space="preserve">fluorescence excited state decay </w:t>
      </w:r>
      <w:r>
        <w:t xml:space="preserve">of the excited species formed from the aromatic label can </w:t>
      </w:r>
      <w:r w:rsidRPr="00761BFE">
        <w:t>be observed (</w:t>
      </w:r>
      <w:r w:rsidR="00DC4A77" w:rsidRPr="00761BFE">
        <w:fldChar w:fldCharType="begin"/>
      </w:r>
      <w:r w:rsidR="00DC4A77" w:rsidRPr="00761BFE">
        <w:instrText xml:space="preserve"> REF _Ref363749444 \h </w:instrText>
      </w:r>
      <w:r w:rsidR="00761BFE">
        <w:instrText xml:space="preserve"> \* MERGEFORMAT </w:instrText>
      </w:r>
      <w:r w:rsidR="00DC4A77" w:rsidRPr="00761BFE">
        <w:fldChar w:fldCharType="separate"/>
      </w:r>
      <w:r w:rsidR="00DC3E10" w:rsidRPr="00DC3E10">
        <w:t>Figure 66</w:t>
      </w:r>
      <w:r w:rsidR="00DC4A77" w:rsidRPr="00761BFE">
        <w:fldChar w:fldCharType="end"/>
      </w:r>
      <w:r w:rsidR="00DC4A77" w:rsidRPr="00761BFE">
        <w:t>).</w:t>
      </w:r>
    </w:p>
    <w:p w:rsidR="00E85AA6" w:rsidRDefault="00DC4A77" w:rsidP="00161650">
      <w:pPr>
        <w:spacing w:line="240" w:lineRule="auto"/>
        <w:jc w:val="center"/>
      </w:pPr>
      <w:r>
        <w:rPr>
          <w:noProof/>
          <w:lang w:eastAsia="en-GB"/>
        </w:rPr>
        <w:drawing>
          <wp:inline distT="0" distB="0" distL="0" distR="0" wp14:anchorId="531B4065" wp14:editId="57825136">
            <wp:extent cx="4762500" cy="2743200"/>
            <wp:effectExtent l="0" t="0" r="0" b="0"/>
            <wp:docPr id="2068" name="Chart 2068"/>
            <wp:cNvGraphicFramePr/>
            <a:graphic xmlns:a="http://schemas.openxmlformats.org/drawingml/2006/main">
              <a:graphicData uri="http://schemas.openxmlformats.org/drawingml/2006/chart">
                <c:chart xmlns:c="http://schemas.openxmlformats.org/drawingml/2006/chart" xmlns:r="http://schemas.openxmlformats.org/officeDocument/2006/relationships" r:id="rId124"/>
              </a:graphicData>
            </a:graphic>
          </wp:inline>
        </w:drawing>
      </w:r>
    </w:p>
    <w:p w:rsidR="00745061" w:rsidRPr="00C14400" w:rsidRDefault="00745061" w:rsidP="00161650">
      <w:pPr>
        <w:spacing w:line="240" w:lineRule="auto"/>
        <w:jc w:val="center"/>
        <w:rPr>
          <w:sz w:val="22"/>
        </w:rPr>
      </w:pPr>
      <w:bookmarkStart w:id="242" w:name="_Ref363749444"/>
      <w:bookmarkStart w:id="243" w:name="_Toc385451163"/>
      <w:r w:rsidRPr="00C14400">
        <w:rPr>
          <w:sz w:val="22"/>
        </w:rPr>
        <w:t xml:space="preserve">Figure </w:t>
      </w:r>
      <w:r w:rsidRPr="00C14400">
        <w:rPr>
          <w:sz w:val="22"/>
        </w:rPr>
        <w:fldChar w:fldCharType="begin"/>
      </w:r>
      <w:r w:rsidRPr="00C14400">
        <w:rPr>
          <w:sz w:val="22"/>
        </w:rPr>
        <w:instrText xml:space="preserve"> SEQ Figure \* ARABIC </w:instrText>
      </w:r>
      <w:r w:rsidRPr="00C14400">
        <w:rPr>
          <w:sz w:val="22"/>
        </w:rPr>
        <w:fldChar w:fldCharType="separate"/>
      </w:r>
      <w:r w:rsidR="00DC3E10">
        <w:rPr>
          <w:noProof/>
          <w:sz w:val="22"/>
        </w:rPr>
        <w:t>66</w:t>
      </w:r>
      <w:r w:rsidRPr="00C14400">
        <w:rPr>
          <w:noProof/>
          <w:sz w:val="22"/>
        </w:rPr>
        <w:fldChar w:fldCharType="end"/>
      </w:r>
      <w:bookmarkEnd w:id="242"/>
      <w:r w:rsidRPr="00C14400">
        <w:rPr>
          <w:sz w:val="22"/>
        </w:rPr>
        <w:t xml:space="preserve"> – Raw ex</w:t>
      </w:r>
      <w:r w:rsidR="00A06400">
        <w:rPr>
          <w:sz w:val="22"/>
        </w:rPr>
        <w:t xml:space="preserve">cited state lifetime of ACE in </w:t>
      </w:r>
      <w:proofErr w:type="spellStart"/>
      <w:r w:rsidR="00637079">
        <w:rPr>
          <w:sz w:val="22"/>
        </w:rPr>
        <w:t>dioxane</w:t>
      </w:r>
      <w:proofErr w:type="spellEnd"/>
      <w:r w:rsidR="00A06400">
        <w:rPr>
          <w:sz w:val="22"/>
        </w:rPr>
        <w:t xml:space="preserve"> (10</w:t>
      </w:r>
      <w:r w:rsidR="00E85AA6">
        <w:rPr>
          <w:sz w:val="22"/>
          <w:vertAlign w:val="superscript"/>
        </w:rPr>
        <w:t>-4</w:t>
      </w:r>
      <w:r w:rsidR="00A06400">
        <w:rPr>
          <w:sz w:val="22"/>
        </w:rPr>
        <w:t xml:space="preserve"> M)</w:t>
      </w:r>
      <w:bookmarkEnd w:id="243"/>
    </w:p>
    <w:p w:rsidR="00745061" w:rsidRDefault="00745061" w:rsidP="00FC4214">
      <w:r w:rsidRPr="00936F59">
        <w:t xml:space="preserve">The </w:t>
      </w:r>
      <w:r>
        <w:t xml:space="preserve">observed </w:t>
      </w:r>
      <w:r w:rsidRPr="00936F59">
        <w:t>fluorescen</w:t>
      </w:r>
      <w:r w:rsidR="00826311">
        <w:t>ce</w:t>
      </w:r>
      <w:r w:rsidRPr="00936F59">
        <w:t xml:space="preserve"> decay can then be modelled </w:t>
      </w:r>
      <w:r w:rsidR="00FC4214" w:rsidRPr="00FC4214">
        <w:t xml:space="preserve">using </w:t>
      </w:r>
      <w:r w:rsidR="00FC4214" w:rsidRPr="00FC4214">
        <w:fldChar w:fldCharType="begin"/>
      </w:r>
      <w:r w:rsidR="00FC4214" w:rsidRPr="00FC4214">
        <w:instrText xml:space="preserve"> REF _Ref362967074 \h  \* MERGEFORMAT </w:instrText>
      </w:r>
      <w:r w:rsidR="00FC4214" w:rsidRPr="00FC4214">
        <w:fldChar w:fldCharType="separate"/>
      </w:r>
      <w:r w:rsidR="00DC3E10" w:rsidRPr="002608ED">
        <w:rPr>
          <w:sz w:val="22"/>
        </w:rPr>
        <w:t xml:space="preserve">Equation </w:t>
      </w:r>
      <w:r w:rsidR="00DC3E10" w:rsidRPr="00DC3E10">
        <w:rPr>
          <w:noProof/>
          <w:sz w:val="22"/>
        </w:rPr>
        <w:t>7</w:t>
      </w:r>
      <w:r w:rsidR="00FC4214" w:rsidRPr="00FC4214">
        <w:fldChar w:fldCharType="end"/>
      </w:r>
      <w:r w:rsidR="00FC4214" w:rsidRPr="00FC4214">
        <w:t xml:space="preserve"> to </w:t>
      </w:r>
      <w:r w:rsidRPr="00FC4214">
        <w:t>determine the samples fluorescence lifetime</w:t>
      </w:r>
      <w:r w:rsidR="00FC4214">
        <w:t xml:space="preserve">. </w:t>
      </w:r>
      <w:r w:rsidR="0007340B">
        <w:t>O</w:t>
      </w:r>
      <w:r w:rsidR="00FC4214">
        <w:t>nly single exponential decays have been used</w:t>
      </w:r>
      <w:r w:rsidR="0007340B">
        <w:t xml:space="preserve"> in this project as </w:t>
      </w:r>
      <w:r w:rsidR="00805838">
        <w:t xml:space="preserve">it is </w:t>
      </w:r>
      <w:r w:rsidR="0007340B">
        <w:t>believe</w:t>
      </w:r>
      <w:r w:rsidR="00805838">
        <w:t xml:space="preserve">d the label </w:t>
      </w:r>
      <w:r w:rsidR="0007340B">
        <w:t>exist</w:t>
      </w:r>
      <w:r w:rsidR="00805838">
        <w:t>s</w:t>
      </w:r>
      <w:r w:rsidR="0007340B">
        <w:t xml:space="preserve"> in a homogeneous environment in solution. </w:t>
      </w:r>
      <w:r w:rsidRPr="00DC5D31">
        <w:t>A double exponential</w:t>
      </w:r>
      <w:r>
        <w:t xml:space="preserve"> equation will often give a smaller standard deviation than the same comparison using only a single exponential</w:t>
      </w:r>
      <w:r w:rsidR="0007340B">
        <w:t xml:space="preserve"> </w:t>
      </w:r>
      <w:r w:rsidR="00826311">
        <w:t xml:space="preserve">however the applicability of fitting multiple exponential components is made with regards to the inhomogeneity of the </w:t>
      </w:r>
      <w:proofErr w:type="gramStart"/>
      <w:r w:rsidR="00826311">
        <w:t>system,</w:t>
      </w:r>
      <w:proofErr w:type="gramEnd"/>
      <w:r w:rsidR="00826311">
        <w:t xml:space="preserve"> with each exponential representing a separate environment within which the ACE probe may be located. A single </w:t>
      </w:r>
      <w:r w:rsidR="00DC4A77">
        <w:t xml:space="preserve">exponential </w:t>
      </w:r>
      <w:r w:rsidR="00826311">
        <w:t>from</w:t>
      </w:r>
      <w:r w:rsidR="00DC4A77">
        <w:t xml:space="preserve"> ACE is shown </w:t>
      </w:r>
      <w:r w:rsidR="00DC4A77" w:rsidRPr="00761BFE">
        <w:t>below (</w:t>
      </w:r>
      <w:r w:rsidR="00DC4A77" w:rsidRPr="00761BFE">
        <w:fldChar w:fldCharType="begin"/>
      </w:r>
      <w:r w:rsidR="00DC4A77" w:rsidRPr="00761BFE">
        <w:instrText xml:space="preserve"> REF _Ref363749642 \h  \* MERGEFORMAT </w:instrText>
      </w:r>
      <w:r w:rsidR="00DC4A77" w:rsidRPr="00761BFE">
        <w:fldChar w:fldCharType="separate"/>
      </w:r>
      <w:r w:rsidR="00DC3E10" w:rsidRPr="00DC3E10">
        <w:t>Figure 67</w:t>
      </w:r>
      <w:r w:rsidR="00DC4A77" w:rsidRPr="00761BFE">
        <w:fldChar w:fldCharType="end"/>
      </w:r>
      <w:r w:rsidR="00DC4A77" w:rsidRPr="00761BFE">
        <w:t>) along with the residuals</w:t>
      </w:r>
      <w:r w:rsidR="00DC4A77">
        <w:t xml:space="preserve"> of the single </w:t>
      </w:r>
      <w:r w:rsidR="00DC4A77" w:rsidRPr="006023BE">
        <w:t xml:space="preserve">exponential </w:t>
      </w:r>
      <w:r w:rsidR="00DC4A77" w:rsidRPr="00761BFE">
        <w:t>fit (</w:t>
      </w:r>
      <w:r w:rsidR="006023BE" w:rsidRPr="00761BFE">
        <w:fldChar w:fldCharType="begin"/>
      </w:r>
      <w:r w:rsidR="006023BE" w:rsidRPr="00761BFE">
        <w:instrText xml:space="preserve"> REF _Ref363829905 \h  \* MERGEFORMAT </w:instrText>
      </w:r>
      <w:r w:rsidR="006023BE" w:rsidRPr="00761BFE">
        <w:fldChar w:fldCharType="separate"/>
      </w:r>
      <w:r w:rsidR="00DC3E10" w:rsidRPr="00DC3E10">
        <w:t>Figure 68</w:t>
      </w:r>
      <w:r w:rsidR="006023BE" w:rsidRPr="00761BFE">
        <w:fldChar w:fldCharType="end"/>
      </w:r>
      <w:r w:rsidR="00DC4A77" w:rsidRPr="00761BFE">
        <w:t>)</w:t>
      </w:r>
      <w:r w:rsidR="00261E97">
        <w:t>,</w:t>
      </w:r>
      <w:r w:rsidR="00DC4A77" w:rsidRPr="00761BFE">
        <w:t xml:space="preserve"> which represents</w:t>
      </w:r>
      <w:r w:rsidR="00DC4A77">
        <w:t xml:space="preserve"> the accuracy of the fit.</w:t>
      </w:r>
    </w:p>
    <w:p w:rsidR="00826311" w:rsidRDefault="00826311" w:rsidP="00826311">
      <w:r>
        <w:t>This fit was carried out using Horiba Scientific software DAS 6. Although it is a single exponential and should be linear it does seem to drift above 100 ns, we believe this to be a result of automatic background intensity calculations in the software.</w:t>
      </w:r>
    </w:p>
    <w:p w:rsidR="00826311" w:rsidRDefault="00826311" w:rsidP="00FC4214"/>
    <w:p w:rsidR="00DC4A77" w:rsidRDefault="00DC4A77" w:rsidP="00161650">
      <w:pPr>
        <w:keepNext/>
        <w:spacing w:line="240" w:lineRule="auto"/>
        <w:jc w:val="center"/>
      </w:pPr>
      <w:r>
        <w:rPr>
          <w:noProof/>
          <w:lang w:eastAsia="en-GB"/>
        </w:rPr>
        <w:lastRenderedPageBreak/>
        <w:drawing>
          <wp:inline distT="0" distB="0" distL="0" distR="0" wp14:anchorId="3D725B62" wp14:editId="6728A57A">
            <wp:extent cx="4762500" cy="2743200"/>
            <wp:effectExtent l="0" t="0" r="0" b="0"/>
            <wp:docPr id="302" name="Chart 302"/>
            <wp:cNvGraphicFramePr/>
            <a:graphic xmlns:a="http://schemas.openxmlformats.org/drawingml/2006/main">
              <a:graphicData uri="http://schemas.openxmlformats.org/drawingml/2006/chart">
                <c:chart xmlns:c="http://schemas.openxmlformats.org/drawingml/2006/chart" xmlns:r="http://schemas.openxmlformats.org/officeDocument/2006/relationships" r:id="rId125"/>
              </a:graphicData>
            </a:graphic>
          </wp:inline>
        </w:drawing>
      </w:r>
    </w:p>
    <w:p w:rsidR="00DC4A77" w:rsidRPr="00DC4A77" w:rsidRDefault="00DC4A77" w:rsidP="00161650">
      <w:pPr>
        <w:pStyle w:val="Caption"/>
        <w:jc w:val="center"/>
        <w:rPr>
          <w:b w:val="0"/>
          <w:color w:val="auto"/>
          <w:sz w:val="22"/>
          <w:szCs w:val="22"/>
        </w:rPr>
      </w:pPr>
      <w:bookmarkStart w:id="244" w:name="_Ref363749642"/>
      <w:bookmarkStart w:id="245" w:name="_Toc385451164"/>
      <w:r w:rsidRPr="00DC4A77">
        <w:rPr>
          <w:b w:val="0"/>
          <w:color w:val="auto"/>
          <w:sz w:val="22"/>
          <w:szCs w:val="22"/>
        </w:rPr>
        <w:t xml:space="preserve">Figure </w:t>
      </w:r>
      <w:r w:rsidRPr="00DC4A77">
        <w:rPr>
          <w:b w:val="0"/>
          <w:color w:val="auto"/>
          <w:sz w:val="22"/>
          <w:szCs w:val="22"/>
        </w:rPr>
        <w:fldChar w:fldCharType="begin"/>
      </w:r>
      <w:r w:rsidRPr="00DC4A77">
        <w:rPr>
          <w:b w:val="0"/>
          <w:color w:val="auto"/>
          <w:sz w:val="22"/>
          <w:szCs w:val="22"/>
        </w:rPr>
        <w:instrText xml:space="preserve"> SEQ Figure \* ARABIC </w:instrText>
      </w:r>
      <w:r w:rsidRPr="00DC4A77">
        <w:rPr>
          <w:b w:val="0"/>
          <w:color w:val="auto"/>
          <w:sz w:val="22"/>
          <w:szCs w:val="22"/>
        </w:rPr>
        <w:fldChar w:fldCharType="separate"/>
      </w:r>
      <w:r w:rsidR="00DC3E10">
        <w:rPr>
          <w:b w:val="0"/>
          <w:noProof/>
          <w:color w:val="auto"/>
          <w:sz w:val="22"/>
          <w:szCs w:val="22"/>
        </w:rPr>
        <w:t>67</w:t>
      </w:r>
      <w:r w:rsidRPr="00DC4A77">
        <w:rPr>
          <w:b w:val="0"/>
          <w:color w:val="auto"/>
          <w:sz w:val="22"/>
          <w:szCs w:val="22"/>
        </w:rPr>
        <w:fldChar w:fldCharType="end"/>
      </w:r>
      <w:bookmarkEnd w:id="244"/>
      <w:r w:rsidRPr="00DC4A77">
        <w:rPr>
          <w:b w:val="0"/>
          <w:color w:val="auto"/>
          <w:sz w:val="22"/>
          <w:szCs w:val="22"/>
        </w:rPr>
        <w:t xml:space="preserve"> – Excited state lifetime of ACE in </w:t>
      </w:r>
      <w:proofErr w:type="spellStart"/>
      <w:r>
        <w:rPr>
          <w:b w:val="0"/>
          <w:color w:val="auto"/>
          <w:sz w:val="22"/>
          <w:szCs w:val="22"/>
        </w:rPr>
        <w:t>dioxane</w:t>
      </w:r>
      <w:proofErr w:type="spellEnd"/>
      <w:r>
        <w:rPr>
          <w:b w:val="0"/>
          <w:color w:val="auto"/>
          <w:sz w:val="22"/>
          <w:szCs w:val="22"/>
        </w:rPr>
        <w:t xml:space="preserve"> with single exponential fit</w:t>
      </w:r>
      <w:r w:rsidRPr="00DC4A77">
        <w:rPr>
          <w:b w:val="0"/>
          <w:color w:val="auto"/>
          <w:sz w:val="22"/>
          <w:szCs w:val="22"/>
        </w:rPr>
        <w:t xml:space="preserve"> (10</w:t>
      </w:r>
      <w:r w:rsidRPr="00DC4A77">
        <w:rPr>
          <w:b w:val="0"/>
          <w:color w:val="auto"/>
          <w:sz w:val="22"/>
          <w:szCs w:val="22"/>
          <w:vertAlign w:val="superscript"/>
        </w:rPr>
        <w:t>-4</w:t>
      </w:r>
      <w:r w:rsidRPr="00DC4A77">
        <w:rPr>
          <w:b w:val="0"/>
          <w:color w:val="auto"/>
          <w:sz w:val="22"/>
          <w:szCs w:val="22"/>
        </w:rPr>
        <w:t xml:space="preserve"> M)</w:t>
      </w:r>
      <w:bookmarkEnd w:id="245"/>
    </w:p>
    <w:p w:rsidR="00DC4A77" w:rsidRDefault="00DC4A77" w:rsidP="00161650">
      <w:pPr>
        <w:keepNext/>
        <w:spacing w:line="240" w:lineRule="auto"/>
        <w:jc w:val="center"/>
      </w:pPr>
      <w:r>
        <w:rPr>
          <w:noProof/>
          <w:lang w:eastAsia="en-GB"/>
        </w:rPr>
        <w:drawing>
          <wp:inline distT="0" distB="0" distL="0" distR="0" wp14:anchorId="1D612239" wp14:editId="326AA393">
            <wp:extent cx="4761186" cy="1332186"/>
            <wp:effectExtent l="0" t="0" r="1905" b="1905"/>
            <wp:docPr id="312" name="Chart 312"/>
            <wp:cNvGraphicFramePr/>
            <a:graphic xmlns:a="http://schemas.openxmlformats.org/drawingml/2006/main">
              <a:graphicData uri="http://schemas.openxmlformats.org/drawingml/2006/chart">
                <c:chart xmlns:c="http://schemas.openxmlformats.org/drawingml/2006/chart" xmlns:r="http://schemas.openxmlformats.org/officeDocument/2006/relationships" r:id="rId126"/>
              </a:graphicData>
            </a:graphic>
          </wp:inline>
        </w:drawing>
      </w:r>
    </w:p>
    <w:p w:rsidR="00DC4A77" w:rsidRDefault="00DC4A77" w:rsidP="00161650">
      <w:pPr>
        <w:pStyle w:val="Caption"/>
        <w:jc w:val="center"/>
        <w:rPr>
          <w:b w:val="0"/>
          <w:color w:val="auto"/>
          <w:sz w:val="22"/>
          <w:szCs w:val="22"/>
        </w:rPr>
      </w:pPr>
      <w:bookmarkStart w:id="246" w:name="_Ref363829905"/>
      <w:bookmarkStart w:id="247" w:name="_Toc385451165"/>
      <w:r w:rsidRPr="00DC4A77">
        <w:rPr>
          <w:b w:val="0"/>
          <w:color w:val="auto"/>
          <w:sz w:val="22"/>
          <w:szCs w:val="22"/>
        </w:rPr>
        <w:t xml:space="preserve">Figure </w:t>
      </w:r>
      <w:r w:rsidRPr="00DC4A77">
        <w:rPr>
          <w:b w:val="0"/>
          <w:color w:val="auto"/>
          <w:sz w:val="22"/>
          <w:szCs w:val="22"/>
        </w:rPr>
        <w:fldChar w:fldCharType="begin"/>
      </w:r>
      <w:r w:rsidRPr="00DC4A77">
        <w:rPr>
          <w:b w:val="0"/>
          <w:color w:val="auto"/>
          <w:sz w:val="22"/>
          <w:szCs w:val="22"/>
        </w:rPr>
        <w:instrText xml:space="preserve"> SEQ Figure \* ARABIC </w:instrText>
      </w:r>
      <w:r w:rsidRPr="00DC4A77">
        <w:rPr>
          <w:b w:val="0"/>
          <w:color w:val="auto"/>
          <w:sz w:val="22"/>
          <w:szCs w:val="22"/>
        </w:rPr>
        <w:fldChar w:fldCharType="separate"/>
      </w:r>
      <w:r w:rsidR="00DC3E10">
        <w:rPr>
          <w:b w:val="0"/>
          <w:noProof/>
          <w:color w:val="auto"/>
          <w:sz w:val="22"/>
          <w:szCs w:val="22"/>
        </w:rPr>
        <w:t>68</w:t>
      </w:r>
      <w:r w:rsidRPr="00DC4A77">
        <w:rPr>
          <w:b w:val="0"/>
          <w:color w:val="auto"/>
          <w:sz w:val="22"/>
          <w:szCs w:val="22"/>
        </w:rPr>
        <w:fldChar w:fldCharType="end"/>
      </w:r>
      <w:bookmarkEnd w:id="246"/>
      <w:r w:rsidRPr="00DC4A77">
        <w:rPr>
          <w:b w:val="0"/>
          <w:color w:val="auto"/>
          <w:sz w:val="22"/>
          <w:szCs w:val="22"/>
        </w:rPr>
        <w:t xml:space="preserve"> – residuals</w:t>
      </w:r>
      <w:r w:rsidRPr="00DC4A77">
        <w:rPr>
          <w:b w:val="0"/>
          <w:color w:val="auto"/>
          <w:sz w:val="28"/>
          <w:szCs w:val="22"/>
        </w:rPr>
        <w:t xml:space="preserve"> </w:t>
      </w:r>
      <w:r>
        <w:rPr>
          <w:b w:val="0"/>
          <w:color w:val="auto"/>
          <w:sz w:val="22"/>
          <w:szCs w:val="22"/>
        </w:rPr>
        <w:t>of single exponential fit</w:t>
      </w:r>
      <w:r w:rsidRPr="00DC4A77">
        <w:rPr>
          <w:b w:val="0"/>
          <w:color w:val="auto"/>
          <w:sz w:val="22"/>
          <w:szCs w:val="22"/>
        </w:rPr>
        <w:t xml:space="preserve"> </w:t>
      </w:r>
      <w:r>
        <w:rPr>
          <w:b w:val="0"/>
          <w:color w:val="auto"/>
          <w:sz w:val="22"/>
          <w:szCs w:val="22"/>
        </w:rPr>
        <w:t xml:space="preserve">to ACE in </w:t>
      </w:r>
      <w:proofErr w:type="spellStart"/>
      <w:r>
        <w:rPr>
          <w:b w:val="0"/>
          <w:color w:val="auto"/>
          <w:sz w:val="22"/>
          <w:szCs w:val="22"/>
        </w:rPr>
        <w:t>dioxane</w:t>
      </w:r>
      <w:proofErr w:type="spellEnd"/>
      <w:r>
        <w:rPr>
          <w:b w:val="0"/>
          <w:color w:val="auto"/>
          <w:sz w:val="22"/>
          <w:szCs w:val="22"/>
        </w:rPr>
        <w:t xml:space="preserve"> </w:t>
      </w:r>
      <w:r w:rsidRPr="00DC4A77">
        <w:rPr>
          <w:b w:val="0"/>
          <w:color w:val="auto"/>
          <w:sz w:val="22"/>
          <w:szCs w:val="22"/>
        </w:rPr>
        <w:t>(10</w:t>
      </w:r>
      <w:r w:rsidRPr="00DC4A77">
        <w:rPr>
          <w:b w:val="0"/>
          <w:color w:val="auto"/>
          <w:sz w:val="22"/>
          <w:szCs w:val="22"/>
          <w:vertAlign w:val="superscript"/>
        </w:rPr>
        <w:t>-4</w:t>
      </w:r>
      <w:r w:rsidRPr="00DC4A77">
        <w:rPr>
          <w:b w:val="0"/>
          <w:color w:val="auto"/>
          <w:sz w:val="22"/>
          <w:szCs w:val="22"/>
        </w:rPr>
        <w:t xml:space="preserve"> M)</w:t>
      </w:r>
      <w:bookmarkEnd w:id="247"/>
    </w:p>
    <w:p w:rsidR="00DC4A77" w:rsidRDefault="003B6E6F" w:rsidP="00DC4A77">
      <w:r>
        <w:t xml:space="preserve">The exponential </w:t>
      </w:r>
      <w:r w:rsidRPr="003B6E6F">
        <w:t xml:space="preserve">function shown in </w:t>
      </w:r>
      <w:r w:rsidRPr="003B6E6F">
        <w:fldChar w:fldCharType="begin"/>
      </w:r>
      <w:r w:rsidRPr="003B6E6F">
        <w:instrText xml:space="preserve"> REF _Ref363749642 \h  \* MERGEFORMAT </w:instrText>
      </w:r>
      <w:r w:rsidRPr="003B6E6F">
        <w:fldChar w:fldCharType="separate"/>
      </w:r>
      <w:r w:rsidR="00DC3E10" w:rsidRPr="00DC4A77">
        <w:rPr>
          <w:sz w:val="22"/>
        </w:rPr>
        <w:t xml:space="preserve">Figure </w:t>
      </w:r>
      <w:r w:rsidR="00DC3E10" w:rsidRPr="00DC3E10">
        <w:rPr>
          <w:noProof/>
          <w:sz w:val="22"/>
        </w:rPr>
        <w:t>67</w:t>
      </w:r>
      <w:r w:rsidRPr="003B6E6F">
        <w:fldChar w:fldCharType="end"/>
      </w:r>
      <w:r w:rsidRPr="003B6E6F">
        <w:t xml:space="preserve"> was</w:t>
      </w:r>
      <w:r>
        <w:t xml:space="preserve"> found to give an excited state lifetime of 11.6 ns, with a st</w:t>
      </w:r>
      <w:r w:rsidR="00261E97">
        <w:t>an</w:t>
      </w:r>
      <w:r>
        <w:t>d</w:t>
      </w:r>
      <w:r w:rsidR="00261E97">
        <w:t>ard</w:t>
      </w:r>
      <w:r>
        <w:t xml:space="preserve"> deviation of 0.04</w:t>
      </w:r>
      <w:r w:rsidR="00261E97">
        <w:t xml:space="preserve"> </w:t>
      </w:r>
      <w:r>
        <w:t>ns, the background intensity A was 4.3</w:t>
      </w:r>
      <w:r w:rsidR="00637079">
        <w:t xml:space="preserve">7, B was 0.65 and </w:t>
      </w:r>
      <w:r w:rsidR="00F26B50" w:rsidRPr="00F26B50">
        <w:t>χ²</w:t>
      </w:r>
      <w:r w:rsidR="000D5D35">
        <w:t xml:space="preserve"> (goodness of fit)</w:t>
      </w:r>
      <w:r w:rsidR="00637079">
        <w:t xml:space="preserve"> was 3.41</w:t>
      </w:r>
      <w:r>
        <w:t>. Whilst this is not a perfect fit it does give a good approximation as to the lifetime of a label free in solution subject to quenching by the polar solvent.</w:t>
      </w:r>
    </w:p>
    <w:p w:rsidR="00941CB4" w:rsidRDefault="00941CB4" w:rsidP="00B01FF9">
      <w:pPr>
        <w:pStyle w:val="Heading3"/>
      </w:pPr>
      <w:bookmarkStart w:id="248" w:name="_Toc385451432"/>
      <w:r>
        <w:t>G Factor Calibration</w:t>
      </w:r>
      <w:bookmarkEnd w:id="248"/>
    </w:p>
    <w:p w:rsidR="00941CB4" w:rsidRDefault="00941CB4" w:rsidP="00941CB4">
      <w:r>
        <w:t xml:space="preserve">The fluorescence correlation </w:t>
      </w:r>
      <w:r w:rsidRPr="0007340B">
        <w:t>time is calculated from time resolved anisotropy measurements (TRAMS) using</w:t>
      </w:r>
      <w:r w:rsidR="00826311">
        <w:t xml:space="preserve"> </w:t>
      </w:r>
      <w:r w:rsidR="00826311">
        <w:fldChar w:fldCharType="begin"/>
      </w:r>
      <w:r w:rsidR="00826311">
        <w:instrText xml:space="preserve"> REF _Ref365387182 \h </w:instrText>
      </w:r>
      <w:r w:rsidR="00826311">
        <w:fldChar w:fldCharType="separate"/>
      </w:r>
      <w:r w:rsidR="00DC3E10">
        <w:t xml:space="preserve">Equation </w:t>
      </w:r>
      <w:r w:rsidR="00DC3E10">
        <w:rPr>
          <w:noProof/>
        </w:rPr>
        <w:t>16</w:t>
      </w:r>
      <w:r w:rsidR="00826311">
        <w:fldChar w:fldCharType="end"/>
      </w:r>
      <w:r w:rsidRPr="0007340B">
        <w:t>.</w:t>
      </w:r>
      <w:r>
        <w:t xml:space="preserve"> The sample is excited using polarised light, and the emitted fluorescent light is then </w:t>
      </w:r>
      <w:r w:rsidRPr="00E4405A">
        <w:t>polarised in one of two directions</w:t>
      </w:r>
      <w:r>
        <w:t>, with</w:t>
      </w:r>
      <w:r w:rsidRPr="00E4405A">
        <w:t xml:space="preserve"> 90</w:t>
      </w:r>
      <w:r w:rsidRPr="00E4405A">
        <w:rPr>
          <w:vertAlign w:val="superscript"/>
        </w:rPr>
        <w:t>o</w:t>
      </w:r>
      <w:r w:rsidRPr="00E4405A">
        <w:t xml:space="preserve"> </w:t>
      </w:r>
      <w:r>
        <w:t>separation</w:t>
      </w:r>
      <w:r w:rsidRPr="00E4405A">
        <w:t xml:space="preserve">, producing </w:t>
      </w:r>
      <w:r>
        <w:t xml:space="preserve">separate </w:t>
      </w:r>
      <w:r w:rsidRPr="00E4405A">
        <w:t>crossed and paral</w:t>
      </w:r>
      <w:r>
        <w:t xml:space="preserve">lel spectra. </w:t>
      </w:r>
      <w:r w:rsidRPr="00E4405A">
        <w:t xml:space="preserve">A prompt is also measured to </w:t>
      </w:r>
      <w:r w:rsidR="00805838">
        <w:t>observe</w:t>
      </w:r>
      <w:r w:rsidRPr="00E4405A">
        <w:t xml:space="preserve"> the profile of the incident light source</w:t>
      </w:r>
      <w:r>
        <w:t xml:space="preserve">. Use </w:t>
      </w:r>
      <w:r w:rsidRPr="000D5D35">
        <w:t xml:space="preserve">of </w:t>
      </w:r>
      <w:r w:rsidR="00826311">
        <w:fldChar w:fldCharType="begin"/>
      </w:r>
      <w:r w:rsidR="00826311">
        <w:instrText xml:space="preserve"> REF _Ref365387182 \h </w:instrText>
      </w:r>
      <w:r w:rsidR="00826311">
        <w:fldChar w:fldCharType="separate"/>
      </w:r>
      <w:r w:rsidR="005A3E28">
        <w:t xml:space="preserve">Equation </w:t>
      </w:r>
      <w:r w:rsidR="005A3E28">
        <w:rPr>
          <w:noProof/>
        </w:rPr>
        <w:t>16</w:t>
      </w:r>
      <w:r w:rsidR="00826311">
        <w:fldChar w:fldCharType="end"/>
      </w:r>
      <w:r w:rsidR="00826311">
        <w:t xml:space="preserve"> </w:t>
      </w:r>
      <w:r w:rsidRPr="000D5D35">
        <w:t>however</w:t>
      </w:r>
      <w:r>
        <w:t xml:space="preserve"> is dependent on the G Factor lying close to unity.</w:t>
      </w:r>
    </w:p>
    <w:p w:rsidR="00941CB4" w:rsidRDefault="00F26B50" w:rsidP="00941CB4">
      <w:r>
        <w:lastRenderedPageBreak/>
        <w:t xml:space="preserve">To measure </w:t>
      </w:r>
      <w:proofErr w:type="gramStart"/>
      <w:r>
        <w:t xml:space="preserve">this </w:t>
      </w:r>
      <w:r w:rsidR="00941CB4">
        <w:t>the</w:t>
      </w:r>
      <w:proofErr w:type="gramEnd"/>
      <w:r w:rsidR="00941CB4">
        <w:t xml:space="preserve"> fixed polariser is rotated into the horizontal position and several measurements are made comparing the parallel and crossed decay of a </w:t>
      </w:r>
      <w:r w:rsidR="00941CB4" w:rsidRPr="00637079">
        <w:t xml:space="preserve">sample </w:t>
      </w:r>
      <w:r w:rsidR="00D349A9" w:rsidRPr="00637079">
        <w:t>(</w:t>
      </w:r>
      <w:r w:rsidR="00941CB4" w:rsidRPr="00637079">
        <w:fldChar w:fldCharType="begin"/>
      </w:r>
      <w:r w:rsidR="00941CB4" w:rsidRPr="00637079">
        <w:instrText xml:space="preserve"> REF _Ref363468245 \h  \* MERGEFORMAT </w:instrText>
      </w:r>
      <w:r w:rsidR="00941CB4" w:rsidRPr="00637079">
        <w:fldChar w:fldCharType="separate"/>
      </w:r>
      <w:r w:rsidR="00DC3E10" w:rsidRPr="00DC3E10">
        <w:t>Figure 69</w:t>
      </w:r>
      <w:r w:rsidR="00941CB4" w:rsidRPr="00637079">
        <w:fldChar w:fldCharType="end"/>
      </w:r>
      <w:r w:rsidR="00D349A9" w:rsidRPr="00637079">
        <w:t>)</w:t>
      </w:r>
      <w:r w:rsidR="00941CB4" w:rsidRPr="00637079">
        <w:t xml:space="preserve">. </w:t>
      </w:r>
      <w:r w:rsidR="00D349A9" w:rsidRPr="00637079">
        <w:t>This was repeated</w:t>
      </w:r>
      <w:r w:rsidR="00D349A9">
        <w:t xml:space="preserve"> several time</w:t>
      </w:r>
      <w:r w:rsidR="00805838">
        <w:t>s</w:t>
      </w:r>
      <w:r w:rsidR="00D349A9">
        <w:t xml:space="preserve"> and t</w:t>
      </w:r>
      <w:r w:rsidR="00941CB4" w:rsidRPr="00941CB4">
        <w:t>he relative</w:t>
      </w:r>
      <w:r w:rsidR="00941CB4">
        <w:t xml:space="preserve"> intensities of th</w:t>
      </w:r>
      <w:r w:rsidR="00D349A9">
        <w:t xml:space="preserve">e data were </w:t>
      </w:r>
      <w:r w:rsidR="00941CB4">
        <w:t xml:space="preserve">compared using </w:t>
      </w:r>
      <w:r w:rsidR="00941CB4">
        <w:fldChar w:fldCharType="begin"/>
      </w:r>
      <w:r w:rsidR="00941CB4">
        <w:instrText xml:space="preserve"> REF _Ref363465556 \h </w:instrText>
      </w:r>
      <w:r w:rsidR="00941CB4">
        <w:fldChar w:fldCharType="separate"/>
      </w:r>
      <w:r w:rsidR="00DC3E10">
        <w:t xml:space="preserve">Equation </w:t>
      </w:r>
      <w:r w:rsidR="00DC3E10">
        <w:rPr>
          <w:noProof/>
        </w:rPr>
        <w:t>17</w:t>
      </w:r>
      <w:r w:rsidR="00941CB4">
        <w:fldChar w:fldCharType="end"/>
      </w:r>
      <w:r w:rsidR="00941CB4">
        <w:t xml:space="preserve"> to reveal a G Factor of 1.0004, with a</w:t>
      </w:r>
      <w:r w:rsidR="00D349A9">
        <w:t xml:space="preserve"> standard deviation </w:t>
      </w:r>
      <w:r w:rsidR="00805838">
        <w:t>of 0.011</w:t>
      </w:r>
      <w:r w:rsidR="00A87566">
        <w:t>1</w:t>
      </w:r>
      <w:r w:rsidR="00805838">
        <w:t>, thus satisfying the</w:t>
      </w:r>
      <w:r w:rsidR="00D349A9">
        <w:t xml:space="preserve"> demand that the G factor lies close to unity.</w:t>
      </w:r>
    </w:p>
    <w:p w:rsidR="00941CB4" w:rsidRDefault="00941CB4" w:rsidP="00941CB4">
      <w:pPr>
        <w:keepNext/>
        <w:jc w:val="center"/>
      </w:pPr>
      <w:r>
        <w:rPr>
          <w:noProof/>
          <w:lang w:eastAsia="en-GB"/>
        </w:rPr>
        <w:drawing>
          <wp:inline distT="0" distB="0" distL="0" distR="0" wp14:anchorId="40120117" wp14:editId="0DC09C29">
            <wp:extent cx="4572000" cy="2743200"/>
            <wp:effectExtent l="0" t="0" r="0" b="0"/>
            <wp:docPr id="48" name="Chart 48"/>
            <wp:cNvGraphicFramePr/>
            <a:graphic xmlns:a="http://schemas.openxmlformats.org/drawingml/2006/main">
              <a:graphicData uri="http://schemas.openxmlformats.org/drawingml/2006/chart">
                <c:chart xmlns:c="http://schemas.openxmlformats.org/drawingml/2006/chart" xmlns:r="http://schemas.openxmlformats.org/officeDocument/2006/relationships" r:id="rId127"/>
              </a:graphicData>
            </a:graphic>
          </wp:inline>
        </w:drawing>
      </w:r>
    </w:p>
    <w:p w:rsidR="00941CB4" w:rsidRPr="00941CB4" w:rsidRDefault="00941CB4" w:rsidP="00941CB4">
      <w:pPr>
        <w:pStyle w:val="Caption"/>
        <w:jc w:val="center"/>
        <w:rPr>
          <w:b w:val="0"/>
          <w:color w:val="auto"/>
          <w:sz w:val="22"/>
        </w:rPr>
      </w:pPr>
      <w:bookmarkStart w:id="249" w:name="_Ref363468245"/>
      <w:bookmarkStart w:id="250" w:name="_Ref363468242"/>
      <w:bookmarkStart w:id="251" w:name="_Toc385451166"/>
      <w:r w:rsidRPr="00941CB4">
        <w:rPr>
          <w:b w:val="0"/>
          <w:color w:val="auto"/>
          <w:sz w:val="22"/>
        </w:rPr>
        <w:t xml:space="preserve">Figure </w:t>
      </w:r>
      <w:r w:rsidRPr="00941CB4">
        <w:rPr>
          <w:b w:val="0"/>
          <w:color w:val="auto"/>
          <w:sz w:val="22"/>
        </w:rPr>
        <w:fldChar w:fldCharType="begin"/>
      </w:r>
      <w:r w:rsidRPr="00941CB4">
        <w:rPr>
          <w:b w:val="0"/>
          <w:color w:val="auto"/>
          <w:sz w:val="22"/>
        </w:rPr>
        <w:instrText xml:space="preserve"> SEQ Figure \* ARABIC </w:instrText>
      </w:r>
      <w:r w:rsidRPr="00941CB4">
        <w:rPr>
          <w:b w:val="0"/>
          <w:color w:val="auto"/>
          <w:sz w:val="22"/>
        </w:rPr>
        <w:fldChar w:fldCharType="separate"/>
      </w:r>
      <w:r w:rsidR="00DC3E10">
        <w:rPr>
          <w:b w:val="0"/>
          <w:noProof/>
          <w:color w:val="auto"/>
          <w:sz w:val="22"/>
        </w:rPr>
        <w:t>69</w:t>
      </w:r>
      <w:r w:rsidRPr="00941CB4">
        <w:rPr>
          <w:b w:val="0"/>
          <w:color w:val="auto"/>
          <w:sz w:val="22"/>
        </w:rPr>
        <w:fldChar w:fldCharType="end"/>
      </w:r>
      <w:bookmarkEnd w:id="249"/>
      <w:r w:rsidRPr="00941CB4">
        <w:rPr>
          <w:b w:val="0"/>
          <w:color w:val="auto"/>
          <w:sz w:val="22"/>
        </w:rPr>
        <w:t xml:space="preserve"> – </w:t>
      </w:r>
      <w:bookmarkEnd w:id="250"/>
      <w:r w:rsidR="00826311" w:rsidRPr="00941CB4">
        <w:rPr>
          <w:b w:val="0"/>
          <w:color w:val="auto"/>
          <w:sz w:val="22"/>
        </w:rPr>
        <w:t>Raw data from parallel and crossed polariser 2 positions</w:t>
      </w:r>
      <w:r w:rsidR="00826311">
        <w:rPr>
          <w:b w:val="0"/>
          <w:color w:val="auto"/>
          <w:sz w:val="22"/>
        </w:rPr>
        <w:br/>
        <w:t>with fixed</w:t>
      </w:r>
      <w:r w:rsidR="00826311" w:rsidRPr="00941CB4">
        <w:rPr>
          <w:b w:val="0"/>
          <w:color w:val="auto"/>
          <w:sz w:val="22"/>
        </w:rPr>
        <w:t xml:space="preserve"> horizontal position of polariser 1</w:t>
      </w:r>
      <w:r w:rsidR="00826311">
        <w:rPr>
          <w:b w:val="0"/>
          <w:color w:val="auto"/>
          <w:sz w:val="22"/>
        </w:rPr>
        <w:t xml:space="preserve"> (10</w:t>
      </w:r>
      <w:r w:rsidR="00826311" w:rsidRPr="00831ABA">
        <w:rPr>
          <w:b w:val="0"/>
          <w:color w:val="auto"/>
          <w:sz w:val="22"/>
          <w:vertAlign w:val="superscript"/>
        </w:rPr>
        <w:t>-4</w:t>
      </w:r>
      <w:r w:rsidR="00826311">
        <w:rPr>
          <w:b w:val="0"/>
          <w:color w:val="auto"/>
          <w:sz w:val="22"/>
        </w:rPr>
        <w:t xml:space="preserve"> M ACE in </w:t>
      </w:r>
      <w:proofErr w:type="spellStart"/>
      <w:r w:rsidR="00826311">
        <w:rPr>
          <w:b w:val="0"/>
          <w:color w:val="auto"/>
          <w:sz w:val="22"/>
        </w:rPr>
        <w:t>dioxane</w:t>
      </w:r>
      <w:proofErr w:type="spellEnd"/>
      <w:r w:rsidR="00826311">
        <w:rPr>
          <w:b w:val="0"/>
          <w:color w:val="auto"/>
          <w:sz w:val="22"/>
        </w:rPr>
        <w:t>)</w:t>
      </w:r>
      <w:bookmarkEnd w:id="251"/>
    </w:p>
    <w:p w:rsidR="00DE33C2" w:rsidRDefault="00DE33C2" w:rsidP="00B01FF9">
      <w:pPr>
        <w:pStyle w:val="Heading3"/>
      </w:pPr>
      <w:bookmarkStart w:id="252" w:name="_Toc385451433"/>
      <w:r>
        <w:t>Fluorescence Correlation Time</w:t>
      </w:r>
      <w:bookmarkEnd w:id="252"/>
    </w:p>
    <w:p w:rsidR="0007340B" w:rsidRDefault="00D349A9" w:rsidP="00D349A9">
      <w:r>
        <w:t xml:space="preserve">Fluorescence correlation time measurements are made via both crossed and parallel decay profiles with the fixed polariser in the vertical </w:t>
      </w:r>
      <w:r w:rsidR="003B6E6F">
        <w:t>position</w:t>
      </w:r>
      <w:r w:rsidR="003B6E6F" w:rsidRPr="003B6E6F">
        <w:t>.</w:t>
      </w:r>
      <w:r w:rsidR="003B6E6F">
        <w:t xml:space="preserve"> In solution the ACE label rotates extremely quickly and so very little difference is observed between the two </w:t>
      </w:r>
      <w:r w:rsidR="003B6E6F" w:rsidRPr="00637079">
        <w:t>decay profiles (</w:t>
      </w:r>
      <w:r w:rsidR="003B6E6F" w:rsidRPr="00637079">
        <w:fldChar w:fldCharType="begin"/>
      </w:r>
      <w:r w:rsidR="003B6E6F" w:rsidRPr="00637079">
        <w:instrText xml:space="preserve"> REF _Ref363750366 \h  \* MERGEFORMAT </w:instrText>
      </w:r>
      <w:r w:rsidR="003B6E6F" w:rsidRPr="00637079">
        <w:fldChar w:fldCharType="separate"/>
      </w:r>
      <w:r w:rsidR="00DC3E10" w:rsidRPr="00DC3E10">
        <w:t>Figure 70</w:t>
      </w:r>
      <w:r w:rsidR="003B6E6F" w:rsidRPr="00637079">
        <w:fldChar w:fldCharType="end"/>
      </w:r>
      <w:r w:rsidR="003B6E6F" w:rsidRPr="00637079">
        <w:t>).</w:t>
      </w:r>
    </w:p>
    <w:p w:rsidR="0007340B" w:rsidRDefault="003B6E6F" w:rsidP="00DC4A77">
      <w:pPr>
        <w:jc w:val="center"/>
      </w:pPr>
      <w:r>
        <w:rPr>
          <w:noProof/>
          <w:lang w:eastAsia="en-GB"/>
        </w:rPr>
        <w:lastRenderedPageBreak/>
        <w:drawing>
          <wp:inline distT="0" distB="0" distL="0" distR="0" wp14:anchorId="31338B57" wp14:editId="21755629">
            <wp:extent cx="4572000" cy="2743200"/>
            <wp:effectExtent l="0" t="0" r="0" b="0"/>
            <wp:docPr id="319" name="Chart 319"/>
            <wp:cNvGraphicFramePr/>
            <a:graphic xmlns:a="http://schemas.openxmlformats.org/drawingml/2006/main">
              <a:graphicData uri="http://schemas.openxmlformats.org/drawingml/2006/chart">
                <c:chart xmlns:c="http://schemas.openxmlformats.org/drawingml/2006/chart" xmlns:r="http://schemas.openxmlformats.org/officeDocument/2006/relationships" r:id="rId128"/>
              </a:graphicData>
            </a:graphic>
          </wp:inline>
        </w:drawing>
      </w:r>
    </w:p>
    <w:p w:rsidR="0007340B" w:rsidRPr="008A33FE" w:rsidRDefault="0007340B" w:rsidP="0007340B">
      <w:pPr>
        <w:pStyle w:val="Caption"/>
        <w:jc w:val="center"/>
        <w:rPr>
          <w:b w:val="0"/>
          <w:color w:val="auto"/>
          <w:sz w:val="22"/>
        </w:rPr>
      </w:pPr>
      <w:bookmarkStart w:id="253" w:name="_Ref363750366"/>
      <w:bookmarkStart w:id="254" w:name="_Toc385451167"/>
      <w:r w:rsidRPr="008A33FE">
        <w:rPr>
          <w:b w:val="0"/>
          <w:color w:val="auto"/>
          <w:sz w:val="22"/>
        </w:rPr>
        <w:t xml:space="preserve">Figure </w:t>
      </w:r>
      <w:r w:rsidRPr="008A33FE">
        <w:rPr>
          <w:b w:val="0"/>
          <w:color w:val="auto"/>
          <w:sz w:val="22"/>
        </w:rPr>
        <w:fldChar w:fldCharType="begin"/>
      </w:r>
      <w:r w:rsidRPr="008A33FE">
        <w:rPr>
          <w:b w:val="0"/>
          <w:color w:val="auto"/>
          <w:sz w:val="22"/>
        </w:rPr>
        <w:instrText xml:space="preserve"> SEQ Figure \* ARABIC </w:instrText>
      </w:r>
      <w:r w:rsidRPr="008A33FE">
        <w:rPr>
          <w:b w:val="0"/>
          <w:color w:val="auto"/>
          <w:sz w:val="22"/>
        </w:rPr>
        <w:fldChar w:fldCharType="separate"/>
      </w:r>
      <w:r w:rsidR="00DC3E10">
        <w:rPr>
          <w:b w:val="0"/>
          <w:noProof/>
          <w:color w:val="auto"/>
          <w:sz w:val="22"/>
        </w:rPr>
        <w:t>70</w:t>
      </w:r>
      <w:r w:rsidRPr="008A33FE">
        <w:rPr>
          <w:b w:val="0"/>
          <w:color w:val="auto"/>
          <w:sz w:val="22"/>
        </w:rPr>
        <w:fldChar w:fldCharType="end"/>
      </w:r>
      <w:bookmarkEnd w:id="253"/>
      <w:r w:rsidRPr="008A33FE">
        <w:rPr>
          <w:b w:val="0"/>
          <w:color w:val="auto"/>
          <w:sz w:val="22"/>
        </w:rPr>
        <w:t xml:space="preserve"> – Raw data output of a correlation time measurement recording crossed and</w:t>
      </w:r>
      <w:r w:rsidRPr="008A33FE">
        <w:rPr>
          <w:b w:val="0"/>
          <w:color w:val="auto"/>
          <w:sz w:val="22"/>
        </w:rPr>
        <w:br/>
        <w:t xml:space="preserve">parallel </w:t>
      </w:r>
      <w:r w:rsidRPr="00637079">
        <w:rPr>
          <w:b w:val="0"/>
          <w:color w:val="auto"/>
          <w:sz w:val="22"/>
        </w:rPr>
        <w:t xml:space="preserve">polarised spectra of </w:t>
      </w:r>
      <w:r w:rsidR="00637079" w:rsidRPr="00637079">
        <w:rPr>
          <w:b w:val="0"/>
          <w:color w:val="auto"/>
          <w:sz w:val="22"/>
        </w:rPr>
        <w:t xml:space="preserve">ACE in </w:t>
      </w:r>
      <w:proofErr w:type="spellStart"/>
      <w:r w:rsidR="00637079" w:rsidRPr="00637079">
        <w:rPr>
          <w:b w:val="0"/>
          <w:color w:val="auto"/>
          <w:sz w:val="22"/>
        </w:rPr>
        <w:t>dioxane</w:t>
      </w:r>
      <w:proofErr w:type="spellEnd"/>
      <w:r w:rsidR="00637079" w:rsidRPr="00637079">
        <w:rPr>
          <w:b w:val="0"/>
          <w:color w:val="auto"/>
          <w:sz w:val="22"/>
        </w:rPr>
        <w:t xml:space="preserve"> (10</w:t>
      </w:r>
      <w:r w:rsidR="00637079" w:rsidRPr="00637079">
        <w:rPr>
          <w:b w:val="0"/>
          <w:color w:val="auto"/>
          <w:sz w:val="22"/>
          <w:vertAlign w:val="superscript"/>
        </w:rPr>
        <w:t>-4</w:t>
      </w:r>
      <w:r w:rsidR="00637079" w:rsidRPr="00637079">
        <w:rPr>
          <w:b w:val="0"/>
          <w:color w:val="auto"/>
          <w:sz w:val="22"/>
        </w:rPr>
        <w:t xml:space="preserve"> M)</w:t>
      </w:r>
      <w:bookmarkEnd w:id="254"/>
    </w:p>
    <w:p w:rsidR="003B6E6F" w:rsidRPr="00293841" w:rsidRDefault="0007340B" w:rsidP="00AE3F10">
      <w:r>
        <w:t xml:space="preserve">From the crossed and parallel spectra </w:t>
      </w:r>
      <w:r w:rsidR="00A76661">
        <w:t xml:space="preserve">several </w:t>
      </w:r>
      <w:r>
        <w:t>fits can be determine</w:t>
      </w:r>
      <w:r w:rsidR="003B6E6F">
        <w:t>d from the raw data; the sum</w:t>
      </w:r>
      <w:r w:rsidR="00AE3F10">
        <w:t xml:space="preserve"> </w:t>
      </w:r>
      <w:r w:rsidR="00AE3F10" w:rsidRPr="00637079">
        <w:t xml:space="preserve">function (as derived from </w:t>
      </w:r>
      <w:r w:rsidR="00AE3F10" w:rsidRPr="00637079">
        <w:fldChar w:fldCharType="begin"/>
      </w:r>
      <w:r w:rsidR="00AE3F10" w:rsidRPr="00637079">
        <w:instrText xml:space="preserve"> REF _Ref363750647 \h </w:instrText>
      </w:r>
      <w:r w:rsidR="00637079" w:rsidRPr="00637079">
        <w:instrText xml:space="preserve"> \* MERGEFORMAT </w:instrText>
      </w:r>
      <w:r w:rsidR="00AE3F10" w:rsidRPr="00637079">
        <w:fldChar w:fldCharType="separate"/>
      </w:r>
      <w:r w:rsidR="00DC3E10">
        <w:t>Equation 10</w:t>
      </w:r>
      <w:r w:rsidR="00AE3F10" w:rsidRPr="00637079">
        <w:fldChar w:fldCharType="end"/>
      </w:r>
      <w:r w:rsidR="00AE3F10" w:rsidRPr="00637079">
        <w:t xml:space="preserve">) and the difference function (derived from </w:t>
      </w:r>
      <w:r w:rsidR="00AE3F10" w:rsidRPr="00637079">
        <w:fldChar w:fldCharType="begin"/>
      </w:r>
      <w:r w:rsidR="00AE3F10" w:rsidRPr="00637079">
        <w:instrText xml:space="preserve"> REF _Ref363750683 \h </w:instrText>
      </w:r>
      <w:r w:rsidR="00637079" w:rsidRPr="00637079">
        <w:instrText xml:space="preserve"> \* MERGEFORMAT </w:instrText>
      </w:r>
      <w:r w:rsidR="00AE3F10" w:rsidRPr="00637079">
        <w:fldChar w:fldCharType="separate"/>
      </w:r>
      <w:r w:rsidR="00DC3E10">
        <w:t>Equation 11</w:t>
      </w:r>
      <w:r w:rsidR="00AE3F10" w:rsidRPr="00637079">
        <w:fldChar w:fldCharType="end"/>
      </w:r>
      <w:r w:rsidR="00AE3F10" w:rsidRPr="00637079">
        <w:t>)</w:t>
      </w:r>
      <w:r w:rsidR="00637079" w:rsidRPr="00637079">
        <w:t xml:space="preserve"> (</w:t>
      </w:r>
      <w:r w:rsidR="00637079" w:rsidRPr="00637079">
        <w:fldChar w:fldCharType="begin"/>
      </w:r>
      <w:r w:rsidR="00637079" w:rsidRPr="00637079">
        <w:instrText xml:space="preserve"> REF _Ref364150313 \h  \* MERGEFORMAT </w:instrText>
      </w:r>
      <w:r w:rsidR="00637079" w:rsidRPr="00637079">
        <w:fldChar w:fldCharType="separate"/>
      </w:r>
      <w:r w:rsidR="00DC3E10" w:rsidRPr="00DC3E10">
        <w:t>Figure 71</w:t>
      </w:r>
      <w:r w:rsidR="00637079" w:rsidRPr="00637079">
        <w:fldChar w:fldCharType="end"/>
      </w:r>
      <w:r w:rsidR="00637079" w:rsidRPr="00637079">
        <w:t>).</w:t>
      </w:r>
    </w:p>
    <w:p w:rsidR="003B6E6F" w:rsidRPr="00AE3F10" w:rsidRDefault="00A76661" w:rsidP="00A76661">
      <w:pPr>
        <w:spacing w:line="240" w:lineRule="auto"/>
        <w:jc w:val="center"/>
        <w:rPr>
          <w:b/>
          <w:color w:val="C00000"/>
        </w:rPr>
      </w:pPr>
      <w:r>
        <w:rPr>
          <w:noProof/>
          <w:lang w:eastAsia="en-GB"/>
        </w:rPr>
        <w:drawing>
          <wp:inline distT="0" distB="0" distL="0" distR="0" wp14:anchorId="2D77164C" wp14:editId="4C9F2C50">
            <wp:extent cx="4572000" cy="2743200"/>
            <wp:effectExtent l="0" t="0" r="0" b="0"/>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29"/>
              </a:graphicData>
            </a:graphic>
          </wp:inline>
        </w:drawing>
      </w:r>
    </w:p>
    <w:p w:rsidR="003B6E6F" w:rsidRPr="008A33FE" w:rsidRDefault="003B6E6F" w:rsidP="00A76661">
      <w:pPr>
        <w:pStyle w:val="Caption"/>
        <w:jc w:val="center"/>
        <w:rPr>
          <w:b w:val="0"/>
          <w:color w:val="auto"/>
          <w:sz w:val="40"/>
          <w:szCs w:val="24"/>
        </w:rPr>
      </w:pPr>
      <w:bookmarkStart w:id="255" w:name="_Ref364150313"/>
      <w:bookmarkStart w:id="256" w:name="_Toc385451168"/>
      <w:r w:rsidRPr="008A33FE">
        <w:rPr>
          <w:b w:val="0"/>
          <w:color w:val="auto"/>
          <w:sz w:val="22"/>
        </w:rPr>
        <w:t xml:space="preserve">Figure </w:t>
      </w:r>
      <w:r w:rsidRPr="008A33FE">
        <w:rPr>
          <w:b w:val="0"/>
          <w:color w:val="auto"/>
          <w:sz w:val="22"/>
        </w:rPr>
        <w:fldChar w:fldCharType="begin"/>
      </w:r>
      <w:r w:rsidRPr="008A33FE">
        <w:rPr>
          <w:b w:val="0"/>
          <w:color w:val="auto"/>
          <w:sz w:val="22"/>
        </w:rPr>
        <w:instrText xml:space="preserve"> SEQ Figure \* ARABIC </w:instrText>
      </w:r>
      <w:r w:rsidRPr="008A33FE">
        <w:rPr>
          <w:b w:val="0"/>
          <w:color w:val="auto"/>
          <w:sz w:val="22"/>
        </w:rPr>
        <w:fldChar w:fldCharType="separate"/>
      </w:r>
      <w:r w:rsidR="00DC3E10">
        <w:rPr>
          <w:b w:val="0"/>
          <w:noProof/>
          <w:color w:val="auto"/>
          <w:sz w:val="22"/>
        </w:rPr>
        <w:t>71</w:t>
      </w:r>
      <w:r w:rsidRPr="008A33FE">
        <w:rPr>
          <w:b w:val="0"/>
          <w:color w:val="auto"/>
          <w:sz w:val="22"/>
        </w:rPr>
        <w:fldChar w:fldCharType="end"/>
      </w:r>
      <w:bookmarkEnd w:id="255"/>
      <w:r w:rsidRPr="008A33FE">
        <w:rPr>
          <w:b w:val="0"/>
          <w:color w:val="auto"/>
          <w:sz w:val="22"/>
        </w:rPr>
        <w:t xml:space="preserve"> –</w:t>
      </w:r>
      <w:r w:rsidR="00637079">
        <w:rPr>
          <w:b w:val="0"/>
          <w:color w:val="auto"/>
          <w:sz w:val="22"/>
        </w:rPr>
        <w:t xml:space="preserve"> Sum and difference fits to ACE </w:t>
      </w:r>
      <w:r w:rsidR="00637079" w:rsidRPr="00637079">
        <w:rPr>
          <w:b w:val="0"/>
          <w:color w:val="auto"/>
          <w:sz w:val="22"/>
        </w:rPr>
        <w:t xml:space="preserve">in </w:t>
      </w:r>
      <w:proofErr w:type="spellStart"/>
      <w:r w:rsidR="00637079" w:rsidRPr="00637079">
        <w:rPr>
          <w:b w:val="0"/>
          <w:color w:val="auto"/>
          <w:sz w:val="22"/>
        </w:rPr>
        <w:t>dioxane</w:t>
      </w:r>
      <w:proofErr w:type="spellEnd"/>
      <w:r w:rsidR="00637079" w:rsidRPr="00637079">
        <w:rPr>
          <w:b w:val="0"/>
          <w:color w:val="auto"/>
          <w:sz w:val="22"/>
        </w:rPr>
        <w:t xml:space="preserve"> (10</w:t>
      </w:r>
      <w:r w:rsidR="00637079" w:rsidRPr="00637079">
        <w:rPr>
          <w:b w:val="0"/>
          <w:color w:val="auto"/>
          <w:sz w:val="22"/>
          <w:vertAlign w:val="superscript"/>
        </w:rPr>
        <w:t>-4</w:t>
      </w:r>
      <w:r w:rsidR="00637079" w:rsidRPr="00637079">
        <w:rPr>
          <w:b w:val="0"/>
          <w:color w:val="auto"/>
          <w:sz w:val="22"/>
        </w:rPr>
        <w:t xml:space="preserve"> M)</w:t>
      </w:r>
      <w:bookmarkEnd w:id="256"/>
    </w:p>
    <w:p w:rsidR="003B6E6F" w:rsidRDefault="00AE3F10" w:rsidP="0007340B">
      <w:r>
        <w:t xml:space="preserve">The anisotropy function (as derived from </w:t>
      </w:r>
      <w:r>
        <w:fldChar w:fldCharType="begin"/>
      </w:r>
      <w:r>
        <w:instrText xml:space="preserve"> REF _Ref363465578 \h </w:instrText>
      </w:r>
      <w:r>
        <w:fldChar w:fldCharType="separate"/>
      </w:r>
      <w:r w:rsidR="00DC3E10">
        <w:t xml:space="preserve">Equation </w:t>
      </w:r>
      <w:r w:rsidR="00DC3E10">
        <w:rPr>
          <w:noProof/>
        </w:rPr>
        <w:t>9</w:t>
      </w:r>
      <w:r>
        <w:fldChar w:fldCharType="end"/>
      </w:r>
      <w:r>
        <w:t>) is equal to the difference function divided by the sum (</w:t>
      </w:r>
      <w:r>
        <w:fldChar w:fldCharType="begin"/>
      </w:r>
      <w:r>
        <w:instrText xml:space="preserve"> REF _Ref363750768 \h </w:instrText>
      </w:r>
      <w:r>
        <w:fldChar w:fldCharType="separate"/>
      </w:r>
      <w:r w:rsidR="00DC3E10">
        <w:t xml:space="preserve">Equation </w:t>
      </w:r>
      <w:r w:rsidR="00DC3E10">
        <w:rPr>
          <w:noProof/>
        </w:rPr>
        <w:t>12</w:t>
      </w:r>
      <w:r>
        <w:fldChar w:fldCharType="end"/>
      </w:r>
      <w:r>
        <w:t xml:space="preserve">). The anisotropic decay typically falls very quickly towards zero before descending into noise and it is this </w:t>
      </w:r>
      <w:r w:rsidR="005342F5">
        <w:t>that</w:t>
      </w:r>
      <w:r>
        <w:t xml:space="preserve"> can be modelled to reveal the correlation time </w:t>
      </w:r>
      <w:r w:rsidRPr="00637079">
        <w:t>of ACE (</w:t>
      </w:r>
      <w:r w:rsidRPr="00637079">
        <w:fldChar w:fldCharType="begin"/>
      </w:r>
      <w:r w:rsidRPr="00637079">
        <w:instrText xml:space="preserve"> REF _Ref363750862 \h  \* MERGEFORMAT </w:instrText>
      </w:r>
      <w:r w:rsidRPr="00637079">
        <w:fldChar w:fldCharType="separate"/>
      </w:r>
      <w:r w:rsidR="00DC3E10" w:rsidRPr="00DC3E10">
        <w:t>Figure 72</w:t>
      </w:r>
      <w:r w:rsidRPr="00637079">
        <w:fldChar w:fldCharType="end"/>
      </w:r>
      <w:r w:rsidRPr="00637079">
        <w:t>). At 10</w:t>
      </w:r>
      <w:r w:rsidRPr="00637079">
        <w:rPr>
          <w:vertAlign w:val="superscript"/>
        </w:rPr>
        <w:t>-4</w:t>
      </w:r>
      <w:r w:rsidR="00791381" w:rsidRPr="00637079">
        <w:t xml:space="preserve"> </w:t>
      </w:r>
      <w:r w:rsidRPr="00637079">
        <w:t>M concentration</w:t>
      </w:r>
      <w:r>
        <w:t xml:space="preserve"> </w:t>
      </w:r>
      <w:r>
        <w:lastRenderedPageBreak/>
        <w:t xml:space="preserve">in </w:t>
      </w:r>
      <w:proofErr w:type="spellStart"/>
      <w:r>
        <w:t>dioxane</w:t>
      </w:r>
      <w:proofErr w:type="spellEnd"/>
      <w:r>
        <w:t xml:space="preserve"> the ACE label was found to have a correlation time of 0.17 n</w:t>
      </w:r>
      <w:r w:rsidR="00826311">
        <w:t>s</w:t>
      </w:r>
      <w:r>
        <w:t>, with a</w:t>
      </w:r>
      <w:r w:rsidR="005342F5">
        <w:t xml:space="preserve"> standard deviation </w:t>
      </w:r>
      <w:r>
        <w:t xml:space="preserve">of 0.01, A was 0.004, B was 0.175 and </w:t>
      </w:r>
      <w:r w:rsidR="00F26B50" w:rsidRPr="00F26B50">
        <w:t>χ²</w:t>
      </w:r>
      <w:r w:rsidR="00805838">
        <w:t xml:space="preserve"> was 1.05. Therefore this suggests</w:t>
      </w:r>
      <w:r>
        <w:t xml:space="preserve"> that the ACE lab</w:t>
      </w:r>
      <w:r w:rsidR="00805838">
        <w:t>el rotates freely in solution at</w:t>
      </w:r>
      <w:r>
        <w:t xml:space="preserve"> a speed that far exceeds the excited state lifetime of its excited state.</w:t>
      </w:r>
    </w:p>
    <w:p w:rsidR="0007340B" w:rsidRDefault="003B6E6F" w:rsidP="003B6E6F">
      <w:pPr>
        <w:jc w:val="center"/>
      </w:pPr>
      <w:r>
        <w:rPr>
          <w:noProof/>
          <w:lang w:eastAsia="en-GB"/>
        </w:rPr>
        <w:drawing>
          <wp:inline distT="0" distB="0" distL="0" distR="0" wp14:anchorId="1173D694" wp14:editId="23FB9341">
            <wp:extent cx="4572000" cy="2743200"/>
            <wp:effectExtent l="0" t="0" r="0" b="0"/>
            <wp:docPr id="318" name="Chart 318"/>
            <wp:cNvGraphicFramePr/>
            <a:graphic xmlns:a="http://schemas.openxmlformats.org/drawingml/2006/main">
              <a:graphicData uri="http://schemas.openxmlformats.org/drawingml/2006/chart">
                <c:chart xmlns:c="http://schemas.openxmlformats.org/drawingml/2006/chart" xmlns:r="http://schemas.openxmlformats.org/officeDocument/2006/relationships" r:id="rId130"/>
              </a:graphicData>
            </a:graphic>
          </wp:inline>
        </w:drawing>
      </w:r>
    </w:p>
    <w:p w:rsidR="00791381" w:rsidRDefault="0007340B" w:rsidP="0007340B">
      <w:pPr>
        <w:pStyle w:val="Caption"/>
        <w:jc w:val="center"/>
        <w:rPr>
          <w:b w:val="0"/>
          <w:color w:val="auto"/>
          <w:sz w:val="22"/>
        </w:rPr>
      </w:pPr>
      <w:bookmarkStart w:id="257" w:name="_Ref363750862"/>
      <w:bookmarkStart w:id="258" w:name="_Toc385451169"/>
      <w:r w:rsidRPr="008A33FE">
        <w:rPr>
          <w:b w:val="0"/>
          <w:color w:val="auto"/>
          <w:sz w:val="22"/>
        </w:rPr>
        <w:t xml:space="preserve">Figure </w:t>
      </w:r>
      <w:r w:rsidRPr="008A33FE">
        <w:rPr>
          <w:b w:val="0"/>
          <w:color w:val="auto"/>
          <w:sz w:val="22"/>
        </w:rPr>
        <w:fldChar w:fldCharType="begin"/>
      </w:r>
      <w:r w:rsidRPr="008A33FE">
        <w:rPr>
          <w:b w:val="0"/>
          <w:color w:val="auto"/>
          <w:sz w:val="22"/>
        </w:rPr>
        <w:instrText xml:space="preserve"> SEQ Figure \* ARABIC </w:instrText>
      </w:r>
      <w:r w:rsidRPr="008A33FE">
        <w:rPr>
          <w:b w:val="0"/>
          <w:color w:val="auto"/>
          <w:sz w:val="22"/>
        </w:rPr>
        <w:fldChar w:fldCharType="separate"/>
      </w:r>
      <w:r w:rsidR="00DC3E10">
        <w:rPr>
          <w:b w:val="0"/>
          <w:noProof/>
          <w:color w:val="auto"/>
          <w:sz w:val="22"/>
        </w:rPr>
        <w:t>72</w:t>
      </w:r>
      <w:r w:rsidRPr="008A33FE">
        <w:rPr>
          <w:b w:val="0"/>
          <w:color w:val="auto"/>
          <w:sz w:val="22"/>
        </w:rPr>
        <w:fldChar w:fldCharType="end"/>
      </w:r>
      <w:bookmarkEnd w:id="257"/>
      <w:r w:rsidRPr="008A33FE">
        <w:rPr>
          <w:b w:val="0"/>
          <w:color w:val="auto"/>
          <w:sz w:val="22"/>
        </w:rPr>
        <w:t xml:space="preserve"> – </w:t>
      </w:r>
      <w:r w:rsidR="00637079">
        <w:rPr>
          <w:b w:val="0"/>
          <w:color w:val="auto"/>
          <w:sz w:val="22"/>
        </w:rPr>
        <w:t xml:space="preserve">Anisotropy fit of ACE </w:t>
      </w:r>
      <w:r w:rsidR="00637079" w:rsidRPr="00637079">
        <w:rPr>
          <w:b w:val="0"/>
          <w:color w:val="auto"/>
          <w:sz w:val="22"/>
        </w:rPr>
        <w:t xml:space="preserve">in </w:t>
      </w:r>
      <w:proofErr w:type="spellStart"/>
      <w:r w:rsidR="00637079" w:rsidRPr="00637079">
        <w:rPr>
          <w:b w:val="0"/>
          <w:color w:val="auto"/>
          <w:sz w:val="22"/>
        </w:rPr>
        <w:t>dioxane</w:t>
      </w:r>
      <w:proofErr w:type="spellEnd"/>
      <w:r w:rsidR="00637079" w:rsidRPr="00637079">
        <w:rPr>
          <w:b w:val="0"/>
          <w:color w:val="auto"/>
          <w:sz w:val="22"/>
        </w:rPr>
        <w:t xml:space="preserve"> (10</w:t>
      </w:r>
      <w:r w:rsidR="00637079" w:rsidRPr="00637079">
        <w:rPr>
          <w:b w:val="0"/>
          <w:color w:val="auto"/>
          <w:sz w:val="22"/>
          <w:vertAlign w:val="superscript"/>
        </w:rPr>
        <w:t>-4</w:t>
      </w:r>
      <w:r w:rsidR="00637079" w:rsidRPr="00637079">
        <w:rPr>
          <w:b w:val="0"/>
          <w:color w:val="auto"/>
          <w:sz w:val="22"/>
        </w:rPr>
        <w:t xml:space="preserve"> M)</w:t>
      </w:r>
      <w:bookmarkEnd w:id="258"/>
    </w:p>
    <w:p w:rsidR="00B01FF9" w:rsidRDefault="00B01FF9" w:rsidP="00B01FF9">
      <w:pPr>
        <w:pStyle w:val="Heading2"/>
      </w:pPr>
      <w:bookmarkStart w:id="259" w:name="_Toc385451434"/>
      <w:r>
        <w:t>Conclusion</w:t>
      </w:r>
      <w:bookmarkEnd w:id="259"/>
    </w:p>
    <w:p w:rsidR="00B01FF9" w:rsidRDefault="00B01FF9" w:rsidP="00B01FF9">
      <w:r>
        <w:t>The properties of fluorescence labels ACE and AMMA have been characterised sufficiently to allow for further investigation into their properties when covalently attached to a polymer backbone.</w:t>
      </w:r>
    </w:p>
    <w:p w:rsidR="00791381" w:rsidRDefault="00791381" w:rsidP="00B01FF9">
      <w:pPr>
        <w:pStyle w:val="Heading2"/>
        <w:numPr>
          <w:ilvl w:val="0"/>
          <w:numId w:val="0"/>
        </w:numPr>
        <w:ind w:left="576"/>
        <w:rPr>
          <w:szCs w:val="18"/>
        </w:rPr>
      </w:pPr>
      <w:r>
        <w:br w:type="page"/>
      </w:r>
    </w:p>
    <w:p w:rsidR="00D02626" w:rsidRPr="00C14400" w:rsidRDefault="00522E5F" w:rsidP="005342F5">
      <w:pPr>
        <w:pStyle w:val="Heading1"/>
      </w:pPr>
      <w:bookmarkStart w:id="260" w:name="_Toc385451435"/>
      <w:r w:rsidRPr="00C14400">
        <w:lastRenderedPageBreak/>
        <w:t xml:space="preserve">Fluorescently Labelled </w:t>
      </w:r>
      <w:proofErr w:type="gramStart"/>
      <w:r w:rsidR="005342F5">
        <w:t>Poly(</w:t>
      </w:r>
      <w:proofErr w:type="gramEnd"/>
      <w:r w:rsidR="005342F5">
        <w:t>acrylic acid) and Poly(acrylamide)</w:t>
      </w:r>
      <w:bookmarkEnd w:id="260"/>
    </w:p>
    <w:p w:rsidR="00826311" w:rsidRDefault="00826311" w:rsidP="00826311">
      <w:r>
        <w:t>S</w:t>
      </w:r>
      <w:r w:rsidRPr="00C14400">
        <w:t>ingl</w:t>
      </w:r>
      <w:r>
        <w:t>y</w:t>
      </w:r>
      <w:r w:rsidRPr="00C14400">
        <w:t xml:space="preserve"> and doubly labelled polymer</w:t>
      </w:r>
      <w:r>
        <w:t>s</w:t>
      </w:r>
      <w:r w:rsidRPr="00C14400">
        <w:t xml:space="preserve"> have been examined using a range of fluorescent measurements. Characterisation of the fluorescence response of these polymers in dilute aqueous solutions is essential before they can be used as sensors for detection.</w:t>
      </w:r>
    </w:p>
    <w:p w:rsidR="00423459" w:rsidRPr="00C14400" w:rsidRDefault="009A7600" w:rsidP="00B01FF9">
      <w:pPr>
        <w:pStyle w:val="Heading2"/>
        <w:rPr>
          <w:rFonts w:eastAsia="Times New Roman"/>
        </w:rPr>
      </w:pPr>
      <w:bookmarkStart w:id="261" w:name="_Toc385451436"/>
      <w:r>
        <w:rPr>
          <w:rFonts w:eastAsia="Times New Roman"/>
        </w:rPr>
        <w:t>Determining Content of Fluorescence Label in Polymers</w:t>
      </w:r>
      <w:bookmarkEnd w:id="261"/>
    </w:p>
    <w:p w:rsidR="00423459" w:rsidRDefault="00423459" w:rsidP="00AA4236">
      <w:r>
        <w:t xml:space="preserve">The </w:t>
      </w:r>
      <w:r w:rsidR="009164ED">
        <w:t xml:space="preserve">presence of </w:t>
      </w:r>
      <w:r w:rsidRPr="00F406F9">
        <w:t xml:space="preserve">label </w:t>
      </w:r>
      <w:r>
        <w:t xml:space="preserve">within polymer chains </w:t>
      </w:r>
      <w:r w:rsidRPr="00F406F9">
        <w:t xml:space="preserve">can be clearly </w:t>
      </w:r>
      <w:r w:rsidR="00805838">
        <w:t>observed</w:t>
      </w:r>
      <w:r>
        <w:t xml:space="preserve"> via UV </w:t>
      </w:r>
      <w:r w:rsidR="000645BA">
        <w:t>spectrometry</w:t>
      </w:r>
      <w:r w:rsidR="00AA4236">
        <w:t>. The polymers do not absorb in the region 250 to 400 nm</w:t>
      </w:r>
      <w:r w:rsidR="00773929">
        <w:t xml:space="preserve">, whereas </w:t>
      </w:r>
      <w:r w:rsidR="00AA4236">
        <w:t>ACE has a broad peak from 250-320 nm (peak 289 nm)</w:t>
      </w:r>
      <w:r w:rsidR="00773929">
        <w:t xml:space="preserve"> and AMMA a sharp peak from 250-260 nm</w:t>
      </w:r>
      <w:r w:rsidR="00AA4236">
        <w:t xml:space="preserve"> </w:t>
      </w:r>
      <w:r w:rsidR="009164ED">
        <w:t>(</w:t>
      </w:r>
      <w:r w:rsidR="00AA4236" w:rsidRPr="00AA4236">
        <w:rPr>
          <w:szCs w:val="24"/>
        </w:rPr>
        <w:fldChar w:fldCharType="begin"/>
      </w:r>
      <w:r w:rsidR="00AA4236" w:rsidRPr="00AA4236">
        <w:rPr>
          <w:szCs w:val="24"/>
        </w:rPr>
        <w:instrText xml:space="preserve"> REF _Ref364078884 \h  \* MERGEFORMAT </w:instrText>
      </w:r>
      <w:r w:rsidR="00AA4236" w:rsidRPr="00AA4236">
        <w:rPr>
          <w:szCs w:val="24"/>
        </w:rPr>
      </w:r>
      <w:r w:rsidR="00AA4236" w:rsidRPr="00AA4236">
        <w:rPr>
          <w:szCs w:val="24"/>
        </w:rPr>
        <w:fldChar w:fldCharType="separate"/>
      </w:r>
      <w:r w:rsidR="00DC3E10" w:rsidRPr="00DC3E10">
        <w:rPr>
          <w:szCs w:val="24"/>
        </w:rPr>
        <w:t xml:space="preserve">Figure </w:t>
      </w:r>
      <w:r w:rsidR="00DC3E10" w:rsidRPr="00DC3E10">
        <w:rPr>
          <w:noProof/>
          <w:szCs w:val="24"/>
        </w:rPr>
        <w:t>73</w:t>
      </w:r>
      <w:r w:rsidR="00AA4236" w:rsidRPr="00AA4236">
        <w:rPr>
          <w:szCs w:val="24"/>
        </w:rPr>
        <w:fldChar w:fldCharType="end"/>
      </w:r>
      <w:r w:rsidR="00AA4236">
        <w:rPr>
          <w:szCs w:val="24"/>
        </w:rPr>
        <w:t xml:space="preserve">, </w:t>
      </w:r>
      <w:r w:rsidR="00AA4236" w:rsidRPr="00AA4236">
        <w:rPr>
          <w:szCs w:val="24"/>
        </w:rPr>
        <w:fldChar w:fldCharType="begin"/>
      </w:r>
      <w:r w:rsidR="00AA4236" w:rsidRPr="00AA4236">
        <w:rPr>
          <w:szCs w:val="24"/>
        </w:rPr>
        <w:instrText xml:space="preserve"> REF _Ref312057302 \h  \* MERGEFORMAT </w:instrText>
      </w:r>
      <w:r w:rsidR="00AA4236" w:rsidRPr="00AA4236">
        <w:rPr>
          <w:szCs w:val="24"/>
        </w:rPr>
      </w:r>
      <w:r w:rsidR="00AA4236" w:rsidRPr="00AA4236">
        <w:rPr>
          <w:szCs w:val="24"/>
        </w:rPr>
        <w:fldChar w:fldCharType="separate"/>
      </w:r>
      <w:r w:rsidR="00DC3E10" w:rsidRPr="00DC3E10">
        <w:rPr>
          <w:szCs w:val="24"/>
        </w:rPr>
        <w:t xml:space="preserve">Figure </w:t>
      </w:r>
      <w:r w:rsidR="00DC3E10" w:rsidRPr="00DC3E10">
        <w:rPr>
          <w:noProof/>
          <w:szCs w:val="24"/>
        </w:rPr>
        <w:t>74</w:t>
      </w:r>
      <w:r w:rsidR="00AA4236" w:rsidRPr="00AA4236">
        <w:rPr>
          <w:szCs w:val="24"/>
        </w:rPr>
        <w:fldChar w:fldCharType="end"/>
      </w:r>
      <w:r w:rsidR="009164ED" w:rsidRPr="00AA4236">
        <w:rPr>
          <w:szCs w:val="24"/>
        </w:rPr>
        <w:t>).</w:t>
      </w:r>
    </w:p>
    <w:p w:rsidR="00AA4236" w:rsidRDefault="00AA4236" w:rsidP="00AA4236">
      <w:pPr>
        <w:keepNext/>
        <w:spacing w:line="240" w:lineRule="auto"/>
        <w:jc w:val="center"/>
      </w:pPr>
      <w:r>
        <w:rPr>
          <w:noProof/>
          <w:lang w:eastAsia="en-GB"/>
        </w:rPr>
        <w:drawing>
          <wp:inline distT="0" distB="0" distL="0" distR="0" wp14:anchorId="054CF3E4" wp14:editId="74352C0B">
            <wp:extent cx="4572000" cy="2466975"/>
            <wp:effectExtent l="0" t="0" r="0" b="0"/>
            <wp:docPr id="34" name="Chart 34"/>
            <wp:cNvGraphicFramePr/>
            <a:graphic xmlns:a="http://schemas.openxmlformats.org/drawingml/2006/main">
              <a:graphicData uri="http://schemas.openxmlformats.org/drawingml/2006/chart">
                <c:chart xmlns:c="http://schemas.openxmlformats.org/drawingml/2006/chart" xmlns:r="http://schemas.openxmlformats.org/officeDocument/2006/relationships" r:id="rId131"/>
              </a:graphicData>
            </a:graphic>
          </wp:inline>
        </w:drawing>
      </w:r>
    </w:p>
    <w:p w:rsidR="00AA4236" w:rsidRDefault="00AA4236" w:rsidP="00AA4236">
      <w:pPr>
        <w:pStyle w:val="Caption"/>
        <w:jc w:val="center"/>
      </w:pPr>
      <w:bookmarkStart w:id="262" w:name="_Ref364078884"/>
      <w:bookmarkStart w:id="263" w:name="_Toc385451170"/>
      <w:r w:rsidRPr="00AA4236">
        <w:rPr>
          <w:b w:val="0"/>
          <w:color w:val="auto"/>
          <w:sz w:val="22"/>
          <w:szCs w:val="22"/>
        </w:rPr>
        <w:t xml:space="preserve">Figure </w:t>
      </w:r>
      <w:r w:rsidRPr="00AA4236">
        <w:rPr>
          <w:b w:val="0"/>
          <w:color w:val="auto"/>
          <w:sz w:val="22"/>
          <w:szCs w:val="22"/>
        </w:rPr>
        <w:fldChar w:fldCharType="begin"/>
      </w:r>
      <w:r w:rsidRPr="00AA4236">
        <w:rPr>
          <w:b w:val="0"/>
          <w:color w:val="auto"/>
          <w:sz w:val="22"/>
          <w:szCs w:val="22"/>
        </w:rPr>
        <w:instrText xml:space="preserve"> SEQ Figure \* ARABIC </w:instrText>
      </w:r>
      <w:r w:rsidRPr="00AA4236">
        <w:rPr>
          <w:b w:val="0"/>
          <w:color w:val="auto"/>
          <w:sz w:val="22"/>
          <w:szCs w:val="22"/>
        </w:rPr>
        <w:fldChar w:fldCharType="separate"/>
      </w:r>
      <w:r w:rsidR="00DC3E10">
        <w:rPr>
          <w:b w:val="0"/>
          <w:noProof/>
          <w:color w:val="auto"/>
          <w:sz w:val="22"/>
          <w:szCs w:val="22"/>
        </w:rPr>
        <w:t>73</w:t>
      </w:r>
      <w:r w:rsidRPr="00AA4236">
        <w:rPr>
          <w:b w:val="0"/>
          <w:color w:val="auto"/>
          <w:sz w:val="22"/>
          <w:szCs w:val="22"/>
        </w:rPr>
        <w:fldChar w:fldCharType="end"/>
      </w:r>
      <w:bookmarkEnd w:id="262"/>
      <w:r w:rsidRPr="00AA4236">
        <w:rPr>
          <w:b w:val="0"/>
          <w:color w:val="auto"/>
          <w:sz w:val="22"/>
          <w:szCs w:val="22"/>
        </w:rPr>
        <w:t xml:space="preserve"> - UV absorbance</w:t>
      </w:r>
      <w:r w:rsidRPr="00AA4236">
        <w:rPr>
          <w:b w:val="0"/>
          <w:color w:val="auto"/>
          <w:sz w:val="22"/>
        </w:rPr>
        <w:t xml:space="preserve"> </w:t>
      </w:r>
      <w:r w:rsidRPr="00C14400">
        <w:rPr>
          <w:b w:val="0"/>
          <w:color w:val="auto"/>
          <w:sz w:val="22"/>
        </w:rPr>
        <w:t xml:space="preserve">plots of </w:t>
      </w:r>
      <w:proofErr w:type="gramStart"/>
      <w:r w:rsidRPr="00C14400">
        <w:rPr>
          <w:b w:val="0"/>
          <w:color w:val="auto"/>
          <w:sz w:val="22"/>
        </w:rPr>
        <w:t>poly(</w:t>
      </w:r>
      <w:proofErr w:type="gramEnd"/>
      <w:r w:rsidRPr="00C14400">
        <w:rPr>
          <w:b w:val="0"/>
          <w:color w:val="auto"/>
          <w:sz w:val="22"/>
        </w:rPr>
        <w:t>acryl</w:t>
      </w:r>
      <w:r>
        <w:rPr>
          <w:b w:val="0"/>
          <w:color w:val="auto"/>
          <w:sz w:val="22"/>
        </w:rPr>
        <w:t>ic acid</w:t>
      </w:r>
      <w:r w:rsidRPr="00C14400">
        <w:rPr>
          <w:b w:val="0"/>
          <w:color w:val="auto"/>
          <w:sz w:val="22"/>
        </w:rPr>
        <w:t>) polymers</w:t>
      </w:r>
      <w:bookmarkEnd w:id="263"/>
    </w:p>
    <w:p w:rsidR="00423459" w:rsidRDefault="00B57356" w:rsidP="00AA4236">
      <w:pPr>
        <w:spacing w:line="240" w:lineRule="auto"/>
        <w:jc w:val="center"/>
      </w:pPr>
      <w:r>
        <w:rPr>
          <w:noProof/>
          <w:lang w:eastAsia="en-GB"/>
        </w:rPr>
        <w:drawing>
          <wp:inline distT="0" distB="0" distL="0" distR="0" wp14:anchorId="36E7A75F" wp14:editId="700CA746">
            <wp:extent cx="4572000" cy="2143125"/>
            <wp:effectExtent l="0" t="0" r="0" b="0"/>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32"/>
              </a:graphicData>
            </a:graphic>
          </wp:inline>
        </w:drawing>
      </w:r>
    </w:p>
    <w:p w:rsidR="00423459" w:rsidRDefault="00423459" w:rsidP="00AA4236">
      <w:pPr>
        <w:pStyle w:val="Caption"/>
        <w:jc w:val="center"/>
        <w:rPr>
          <w:b w:val="0"/>
          <w:color w:val="auto"/>
          <w:sz w:val="22"/>
        </w:rPr>
      </w:pPr>
      <w:bookmarkStart w:id="264" w:name="_Ref312057302"/>
      <w:bookmarkStart w:id="265" w:name="_Toc385451171"/>
      <w:r w:rsidRPr="00C14400">
        <w:rPr>
          <w:b w:val="0"/>
          <w:color w:val="auto"/>
          <w:sz w:val="22"/>
        </w:rPr>
        <w:t xml:space="preserve">Figure </w:t>
      </w:r>
      <w:r w:rsidRPr="00C14400">
        <w:rPr>
          <w:b w:val="0"/>
          <w:color w:val="auto"/>
          <w:sz w:val="22"/>
        </w:rPr>
        <w:fldChar w:fldCharType="begin"/>
      </w:r>
      <w:r w:rsidRPr="00C14400">
        <w:rPr>
          <w:b w:val="0"/>
          <w:color w:val="auto"/>
          <w:sz w:val="22"/>
        </w:rPr>
        <w:instrText xml:space="preserve"> SEQ Figure \* ARABIC </w:instrText>
      </w:r>
      <w:r w:rsidRPr="00C14400">
        <w:rPr>
          <w:b w:val="0"/>
          <w:color w:val="auto"/>
          <w:sz w:val="22"/>
        </w:rPr>
        <w:fldChar w:fldCharType="separate"/>
      </w:r>
      <w:r w:rsidR="00DC3E10">
        <w:rPr>
          <w:b w:val="0"/>
          <w:noProof/>
          <w:color w:val="auto"/>
          <w:sz w:val="22"/>
        </w:rPr>
        <w:t>74</w:t>
      </w:r>
      <w:r w:rsidRPr="00C14400">
        <w:rPr>
          <w:b w:val="0"/>
          <w:color w:val="auto"/>
          <w:sz w:val="22"/>
        </w:rPr>
        <w:fldChar w:fldCharType="end"/>
      </w:r>
      <w:bookmarkEnd w:id="264"/>
      <w:r w:rsidRPr="00C14400">
        <w:rPr>
          <w:b w:val="0"/>
          <w:color w:val="auto"/>
          <w:sz w:val="22"/>
        </w:rPr>
        <w:t xml:space="preserve"> - UV absorbance plots of </w:t>
      </w:r>
      <w:proofErr w:type="gramStart"/>
      <w:r w:rsidRPr="00C14400">
        <w:rPr>
          <w:b w:val="0"/>
          <w:color w:val="auto"/>
          <w:sz w:val="22"/>
        </w:rPr>
        <w:t>poly(</w:t>
      </w:r>
      <w:proofErr w:type="gramEnd"/>
      <w:r w:rsidRPr="00C14400">
        <w:rPr>
          <w:b w:val="0"/>
          <w:color w:val="auto"/>
          <w:sz w:val="22"/>
        </w:rPr>
        <w:t>acrylamide) polymers</w:t>
      </w:r>
      <w:bookmarkEnd w:id="265"/>
    </w:p>
    <w:p w:rsidR="009164ED" w:rsidRPr="00791381" w:rsidRDefault="009164ED" w:rsidP="009164ED">
      <w:pPr>
        <w:rPr>
          <w:szCs w:val="24"/>
        </w:rPr>
      </w:pPr>
      <w:proofErr w:type="gramStart"/>
      <w:r w:rsidRPr="00791381">
        <w:rPr>
          <w:szCs w:val="24"/>
        </w:rPr>
        <w:lastRenderedPageBreak/>
        <w:t xml:space="preserve">The loading of </w:t>
      </w:r>
      <w:r w:rsidR="00805838">
        <w:rPr>
          <w:szCs w:val="24"/>
        </w:rPr>
        <w:t xml:space="preserve">a </w:t>
      </w:r>
      <w:r w:rsidRPr="00791381">
        <w:rPr>
          <w:szCs w:val="24"/>
        </w:rPr>
        <w:t xml:space="preserve">fluorescent label in the polymer </w:t>
      </w:r>
      <w:r w:rsidR="00791381" w:rsidRPr="00791381">
        <w:rPr>
          <w:szCs w:val="24"/>
        </w:rPr>
        <w:t xml:space="preserve">(as a </w:t>
      </w:r>
      <w:proofErr w:type="spellStart"/>
      <w:r w:rsidR="00AA4236" w:rsidRPr="00AA4236">
        <w:rPr>
          <w:i/>
          <w:szCs w:val="24"/>
        </w:rPr>
        <w:t>Wt</w:t>
      </w:r>
      <w:proofErr w:type="spellEnd"/>
      <w:r w:rsidR="00791381" w:rsidRPr="00791381">
        <w:rPr>
          <w:i/>
          <w:szCs w:val="24"/>
        </w:rPr>
        <w:t xml:space="preserve"> %</w:t>
      </w:r>
      <w:r w:rsidR="00791381" w:rsidRPr="00791381">
        <w:rPr>
          <w:szCs w:val="24"/>
        </w:rPr>
        <w:t xml:space="preserve">) </w:t>
      </w:r>
      <w:r w:rsidRPr="00791381">
        <w:rPr>
          <w:szCs w:val="24"/>
        </w:rPr>
        <w:t xml:space="preserve">can be determined by studying the peak absorbance at 289 nm and contrasting </w:t>
      </w:r>
      <w:r w:rsidR="00805838">
        <w:rPr>
          <w:szCs w:val="24"/>
        </w:rPr>
        <w:t xml:space="preserve">it </w:t>
      </w:r>
      <w:r w:rsidRPr="00791381">
        <w:rPr>
          <w:szCs w:val="24"/>
        </w:rPr>
        <w:t>with the concentration of polymer in solution</w:t>
      </w:r>
      <w:r w:rsidR="00791381" w:rsidRPr="00791381">
        <w:rPr>
          <w:szCs w:val="24"/>
        </w:rPr>
        <w:t xml:space="preserve"> using </w:t>
      </w:r>
      <w:r w:rsidR="00791381" w:rsidRPr="00791381">
        <w:rPr>
          <w:szCs w:val="24"/>
        </w:rPr>
        <w:fldChar w:fldCharType="begin"/>
      </w:r>
      <w:r w:rsidR="00791381" w:rsidRPr="00791381">
        <w:rPr>
          <w:szCs w:val="24"/>
        </w:rPr>
        <w:instrText xml:space="preserve"> REF _Ref363830837 \h  \* MERGEFORMAT </w:instrText>
      </w:r>
      <w:r w:rsidR="00791381" w:rsidRPr="00791381">
        <w:rPr>
          <w:szCs w:val="24"/>
        </w:rPr>
      </w:r>
      <w:r w:rsidR="00791381" w:rsidRPr="00791381">
        <w:rPr>
          <w:szCs w:val="24"/>
        </w:rPr>
        <w:fldChar w:fldCharType="separate"/>
      </w:r>
      <w:r w:rsidR="00DC3E10" w:rsidRPr="00DC3E10">
        <w:rPr>
          <w:color w:val="000000" w:themeColor="text1"/>
          <w:szCs w:val="24"/>
        </w:rPr>
        <w:t xml:space="preserve">Equation </w:t>
      </w:r>
      <w:r w:rsidR="00DC3E10" w:rsidRPr="00DC3E10">
        <w:rPr>
          <w:noProof/>
          <w:color w:val="000000" w:themeColor="text1"/>
          <w:szCs w:val="24"/>
        </w:rPr>
        <w:t>29</w:t>
      </w:r>
      <w:r w:rsidR="00791381" w:rsidRPr="00791381">
        <w:rPr>
          <w:szCs w:val="24"/>
        </w:rPr>
        <w:fldChar w:fldCharType="end"/>
      </w:r>
      <w:r w:rsidRPr="00791381">
        <w:rPr>
          <w:szCs w:val="24"/>
        </w:rPr>
        <w:t>.</w:t>
      </w:r>
      <w:proofErr w:type="gramEnd"/>
      <w:r w:rsidRPr="00791381">
        <w:rPr>
          <w:szCs w:val="24"/>
        </w:rPr>
        <w:t xml:space="preserve"> </w:t>
      </w:r>
      <w:r w:rsidR="00791381" w:rsidRPr="00791381">
        <w:rPr>
          <w:szCs w:val="24"/>
        </w:rPr>
        <w:t xml:space="preserve">Here </w:t>
      </w:r>
      <w:r w:rsidR="00791381" w:rsidRPr="00791381">
        <w:rPr>
          <w:i/>
          <w:szCs w:val="24"/>
        </w:rPr>
        <w:t>C</w:t>
      </w:r>
      <w:r w:rsidR="00791381" w:rsidRPr="00791381">
        <w:rPr>
          <w:i/>
          <w:szCs w:val="24"/>
          <w:vertAlign w:val="subscript"/>
        </w:rPr>
        <w:t>F</w:t>
      </w:r>
      <w:r w:rsidR="00791381" w:rsidRPr="00791381">
        <w:rPr>
          <w:szCs w:val="24"/>
        </w:rPr>
        <w:t xml:space="preserve"> represents the concentration of label in solution, as determined via t</w:t>
      </w:r>
      <w:r w:rsidRPr="00791381">
        <w:rPr>
          <w:szCs w:val="24"/>
        </w:rPr>
        <w:t xml:space="preserve">he molar extinction coefficient of ACE and AMMA, calculated </w:t>
      </w:r>
      <w:r w:rsidR="00791381" w:rsidRPr="00791381">
        <w:rPr>
          <w:szCs w:val="24"/>
        </w:rPr>
        <w:t>from</w:t>
      </w:r>
      <w:r w:rsidRPr="00791381">
        <w:rPr>
          <w:szCs w:val="24"/>
        </w:rPr>
        <w:t xml:space="preserve"> the </w:t>
      </w:r>
      <w:proofErr w:type="spellStart"/>
      <w:r w:rsidRPr="00791381">
        <w:rPr>
          <w:szCs w:val="24"/>
        </w:rPr>
        <w:t>trendline</w:t>
      </w:r>
      <w:r w:rsidR="00791381" w:rsidRPr="00791381">
        <w:rPr>
          <w:szCs w:val="24"/>
        </w:rPr>
        <w:t>s</w:t>
      </w:r>
      <w:proofErr w:type="spellEnd"/>
      <w:r w:rsidRPr="00791381">
        <w:rPr>
          <w:szCs w:val="24"/>
        </w:rPr>
        <w:t xml:space="preserve"> </w:t>
      </w:r>
      <w:r w:rsidR="00791381" w:rsidRPr="00791381">
        <w:rPr>
          <w:szCs w:val="24"/>
        </w:rPr>
        <w:t>i</w:t>
      </w:r>
      <w:r w:rsidRPr="00791381">
        <w:rPr>
          <w:szCs w:val="24"/>
        </w:rPr>
        <w:t xml:space="preserve">n </w:t>
      </w:r>
      <w:r w:rsidRPr="00791381">
        <w:rPr>
          <w:szCs w:val="24"/>
        </w:rPr>
        <w:fldChar w:fldCharType="begin"/>
      </w:r>
      <w:r w:rsidRPr="00791381">
        <w:rPr>
          <w:szCs w:val="24"/>
        </w:rPr>
        <w:instrText xml:space="preserve"> REF _Ref362878832 \h  \* MERGEFORMAT </w:instrText>
      </w:r>
      <w:r w:rsidRPr="00791381">
        <w:rPr>
          <w:szCs w:val="24"/>
        </w:rPr>
      </w:r>
      <w:r w:rsidRPr="00791381">
        <w:rPr>
          <w:szCs w:val="24"/>
        </w:rPr>
        <w:fldChar w:fldCharType="separate"/>
      </w:r>
      <w:r w:rsidR="00DC3E10" w:rsidRPr="00DC3E10">
        <w:rPr>
          <w:szCs w:val="24"/>
        </w:rPr>
        <w:t xml:space="preserve">Figure </w:t>
      </w:r>
      <w:r w:rsidR="00DC3E10" w:rsidRPr="00DC3E10">
        <w:rPr>
          <w:noProof/>
          <w:szCs w:val="24"/>
        </w:rPr>
        <w:t>58</w:t>
      </w:r>
      <w:r w:rsidRPr="00791381">
        <w:rPr>
          <w:szCs w:val="24"/>
        </w:rPr>
        <w:fldChar w:fldCharType="end"/>
      </w:r>
      <w:r w:rsidRPr="00791381">
        <w:rPr>
          <w:szCs w:val="24"/>
        </w:rPr>
        <w:t xml:space="preserve"> and </w:t>
      </w:r>
      <w:r w:rsidRPr="00791381">
        <w:rPr>
          <w:szCs w:val="24"/>
        </w:rPr>
        <w:fldChar w:fldCharType="begin"/>
      </w:r>
      <w:r w:rsidRPr="00791381">
        <w:rPr>
          <w:szCs w:val="24"/>
        </w:rPr>
        <w:instrText xml:space="preserve"> REF _Ref362878847 \h  \* MERGEFORMAT </w:instrText>
      </w:r>
      <w:r w:rsidRPr="00791381">
        <w:rPr>
          <w:szCs w:val="24"/>
        </w:rPr>
      </w:r>
      <w:r w:rsidRPr="00791381">
        <w:rPr>
          <w:szCs w:val="24"/>
        </w:rPr>
        <w:fldChar w:fldCharType="separate"/>
      </w:r>
      <w:r w:rsidR="00DC3E10" w:rsidRPr="00DC3E10">
        <w:rPr>
          <w:szCs w:val="24"/>
        </w:rPr>
        <w:t xml:space="preserve">Figure </w:t>
      </w:r>
      <w:r w:rsidR="00DC3E10" w:rsidRPr="00DC3E10">
        <w:rPr>
          <w:noProof/>
          <w:szCs w:val="24"/>
        </w:rPr>
        <w:t>59</w:t>
      </w:r>
      <w:r w:rsidRPr="00791381">
        <w:rPr>
          <w:szCs w:val="24"/>
        </w:rPr>
        <w:fldChar w:fldCharType="end"/>
      </w:r>
      <w:r w:rsidR="00791381" w:rsidRPr="00791381">
        <w:rPr>
          <w:szCs w:val="24"/>
        </w:rPr>
        <w:t xml:space="preserve">. </w:t>
      </w:r>
      <w:r w:rsidRPr="00791381">
        <w:rPr>
          <w:i/>
          <w:szCs w:val="24"/>
        </w:rPr>
        <w:t>C</w:t>
      </w:r>
      <w:r w:rsidRPr="00791381">
        <w:rPr>
          <w:i/>
          <w:szCs w:val="24"/>
          <w:vertAlign w:val="subscript"/>
        </w:rPr>
        <w:t>M</w:t>
      </w:r>
      <w:r w:rsidRPr="00791381">
        <w:rPr>
          <w:szCs w:val="24"/>
        </w:rPr>
        <w:t xml:space="preserve"> represents the total weight of polymer dissolved in solution.</w:t>
      </w:r>
    </w:p>
    <w:p w:rsidR="009164ED" w:rsidRPr="006023BE" w:rsidRDefault="00AA4236" w:rsidP="009164ED">
      <w:pPr>
        <w:spacing w:line="240" w:lineRule="auto"/>
        <w:rPr>
          <w:rFonts w:eastAsiaTheme="minorEastAsia"/>
        </w:rPr>
      </w:pPr>
      <m:oMathPara>
        <m:oMath>
          <m:r>
            <w:rPr>
              <w:rFonts w:ascii="Cambria Math" w:hAnsi="Cambria Math"/>
            </w:rPr>
            <m:t xml:space="preserve">Wt %= </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F</m:t>
                  </m:r>
                </m:sub>
              </m:sSub>
            </m:num>
            <m:den>
              <m:sSub>
                <m:sSubPr>
                  <m:ctrlPr>
                    <w:rPr>
                      <w:rFonts w:ascii="Cambria Math" w:hAnsi="Cambria Math"/>
                      <w:i/>
                    </w:rPr>
                  </m:ctrlPr>
                </m:sSubPr>
                <m:e>
                  <m:r>
                    <w:rPr>
                      <w:rFonts w:ascii="Cambria Math" w:hAnsi="Cambria Math"/>
                    </w:rPr>
                    <m:t>C</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M</m:t>
                  </m:r>
                </m:sub>
              </m:sSub>
            </m:den>
          </m:f>
          <m:r>
            <w:rPr>
              <w:rFonts w:ascii="Cambria Math" w:hAnsi="Cambria Math"/>
            </w:rPr>
            <m:t xml:space="preserve"> × 100</m:t>
          </m:r>
        </m:oMath>
      </m:oMathPara>
    </w:p>
    <w:p w:rsidR="009164ED" w:rsidRPr="006023BE" w:rsidRDefault="009164ED" w:rsidP="009164ED">
      <w:pPr>
        <w:pStyle w:val="Caption"/>
        <w:jc w:val="right"/>
        <w:rPr>
          <w:b w:val="0"/>
          <w:color w:val="000000" w:themeColor="text1"/>
          <w:sz w:val="22"/>
        </w:rPr>
      </w:pPr>
      <w:bookmarkStart w:id="266" w:name="_Toc385451347"/>
      <w:bookmarkStart w:id="267" w:name="_Ref363830837"/>
      <w:r w:rsidRPr="006023BE">
        <w:rPr>
          <w:b w:val="0"/>
          <w:color w:val="000000" w:themeColor="text1"/>
          <w:sz w:val="22"/>
        </w:rPr>
        <w:t xml:space="preserve">Equation </w:t>
      </w:r>
      <w:r w:rsidRPr="006023BE">
        <w:rPr>
          <w:b w:val="0"/>
          <w:color w:val="000000" w:themeColor="text1"/>
          <w:sz w:val="22"/>
        </w:rPr>
        <w:fldChar w:fldCharType="begin"/>
      </w:r>
      <w:r w:rsidRPr="006023BE">
        <w:rPr>
          <w:b w:val="0"/>
          <w:color w:val="000000" w:themeColor="text1"/>
          <w:sz w:val="22"/>
        </w:rPr>
        <w:instrText xml:space="preserve"> SEQ Equation \* ARABIC </w:instrText>
      </w:r>
      <w:r w:rsidRPr="006023BE">
        <w:rPr>
          <w:b w:val="0"/>
          <w:color w:val="000000" w:themeColor="text1"/>
          <w:sz w:val="22"/>
        </w:rPr>
        <w:fldChar w:fldCharType="separate"/>
      </w:r>
      <w:r w:rsidR="00DC3E10">
        <w:rPr>
          <w:b w:val="0"/>
          <w:noProof/>
          <w:color w:val="000000" w:themeColor="text1"/>
          <w:sz w:val="22"/>
        </w:rPr>
        <w:t>29</w:t>
      </w:r>
      <w:bookmarkEnd w:id="266"/>
      <w:r w:rsidRPr="006023BE">
        <w:rPr>
          <w:b w:val="0"/>
          <w:color w:val="000000" w:themeColor="text1"/>
          <w:sz w:val="22"/>
        </w:rPr>
        <w:fldChar w:fldCharType="end"/>
      </w:r>
      <w:bookmarkEnd w:id="267"/>
    </w:p>
    <w:p w:rsidR="00423459" w:rsidRDefault="00423459" w:rsidP="00423459">
      <w:r>
        <w:t xml:space="preserve">The results of all linear </w:t>
      </w:r>
      <w:r w:rsidR="00540DBD">
        <w:t xml:space="preserve">uncontrolled </w:t>
      </w:r>
      <w:r>
        <w:t xml:space="preserve">polymers produced so far are shown in </w:t>
      </w:r>
      <w:r>
        <w:fldChar w:fldCharType="begin"/>
      </w:r>
      <w:r>
        <w:instrText xml:space="preserve"> REF _Ref331088400 \h </w:instrText>
      </w:r>
      <w:r>
        <w:fldChar w:fldCharType="separate"/>
      </w:r>
      <w:r w:rsidR="00DC3E10" w:rsidRPr="000D29A4">
        <w:t xml:space="preserve">Table </w:t>
      </w:r>
      <w:r w:rsidR="00DC3E10">
        <w:rPr>
          <w:noProof/>
        </w:rPr>
        <w:t>16</w:t>
      </w:r>
      <w:r>
        <w:fldChar w:fldCharType="end"/>
      </w:r>
      <w:r>
        <w:t xml:space="preserve">. The loading of label onto </w:t>
      </w:r>
      <w:proofErr w:type="gramStart"/>
      <w:r>
        <w:t>poly(</w:t>
      </w:r>
      <w:proofErr w:type="gramEnd"/>
      <w:r>
        <w:t>acrylamide) polymers is considerably lower than that of poly(acrylic acid). The two doubly labelled PAA samples contain differing ratios of ACE and AMMA, which should result in a difference to the amount of energy transfer</w:t>
      </w:r>
      <w:r w:rsidR="000A2878">
        <w:t xml:space="preserve"> capable by the individual polymer.</w:t>
      </w:r>
    </w:p>
    <w:p w:rsidR="00423459" w:rsidRPr="000D29A4" w:rsidRDefault="00423459" w:rsidP="00423459">
      <w:bookmarkStart w:id="268" w:name="_Ref331088400"/>
      <w:bookmarkStart w:id="269" w:name="_Toc385451365"/>
      <w:r w:rsidRPr="000D29A4">
        <w:t xml:space="preserve">Table </w:t>
      </w:r>
      <w:fldSimple w:instr=" SEQ Table \* ARABIC ">
        <w:r w:rsidR="00DC3E10">
          <w:rPr>
            <w:noProof/>
          </w:rPr>
          <w:t>16</w:t>
        </w:r>
      </w:fldSimple>
      <w:bookmarkEnd w:id="268"/>
      <w:r w:rsidRPr="000D29A4">
        <w:t xml:space="preserve"> – </w:t>
      </w:r>
      <w:proofErr w:type="spellStart"/>
      <w:r w:rsidRPr="000D29A4">
        <w:t>Wt</w:t>
      </w:r>
      <w:proofErr w:type="spellEnd"/>
      <w:r w:rsidRPr="000D29A4">
        <w:t xml:space="preserve"> % loading of labels onto linear polymers produced</w:t>
      </w:r>
      <w:bookmarkEnd w:id="269"/>
    </w:p>
    <w:tbl>
      <w:tblPr>
        <w:tblW w:w="5764" w:type="dxa"/>
        <w:jc w:val="center"/>
        <w:tblInd w:w="-337" w:type="dxa"/>
        <w:tblLook w:val="04A0" w:firstRow="1" w:lastRow="0" w:firstColumn="1" w:lastColumn="0" w:noHBand="0" w:noVBand="1"/>
      </w:tblPr>
      <w:tblGrid>
        <w:gridCol w:w="1193"/>
        <w:gridCol w:w="2465"/>
        <w:gridCol w:w="1053"/>
        <w:gridCol w:w="1053"/>
      </w:tblGrid>
      <w:tr w:rsidR="00423459" w:rsidRPr="00A16496" w:rsidTr="00C036F5">
        <w:trPr>
          <w:trHeight w:val="193"/>
          <w:jc w:val="center"/>
        </w:trPr>
        <w:tc>
          <w:tcPr>
            <w:tcW w:w="1193" w:type="dxa"/>
            <w:tcBorders>
              <w:bottom w:val="single" w:sz="4" w:space="0" w:color="auto"/>
            </w:tcBorders>
            <w:vAlign w:val="center"/>
          </w:tcPr>
          <w:p w:rsidR="00423459" w:rsidRPr="00A16496" w:rsidRDefault="00423459" w:rsidP="00C036F5">
            <w:pPr>
              <w:spacing w:line="240" w:lineRule="auto"/>
              <w:rPr>
                <w:lang w:eastAsia="en-GB"/>
              </w:rPr>
            </w:pPr>
            <w:r>
              <w:rPr>
                <w:lang w:eastAsia="en-GB"/>
              </w:rPr>
              <w:t>Sample</w:t>
            </w:r>
          </w:p>
        </w:tc>
        <w:tc>
          <w:tcPr>
            <w:tcW w:w="2465" w:type="dxa"/>
            <w:tcBorders>
              <w:bottom w:val="single" w:sz="4" w:space="0" w:color="auto"/>
            </w:tcBorders>
            <w:shd w:val="clear" w:color="auto" w:fill="auto"/>
            <w:noWrap/>
            <w:vAlign w:val="center"/>
            <w:hideMark/>
          </w:tcPr>
          <w:p w:rsidR="00423459" w:rsidRPr="00A16496" w:rsidRDefault="00423459" w:rsidP="00C036F5">
            <w:pPr>
              <w:spacing w:line="240" w:lineRule="auto"/>
              <w:rPr>
                <w:lang w:eastAsia="en-GB"/>
              </w:rPr>
            </w:pPr>
            <w:r w:rsidRPr="00A16496">
              <w:rPr>
                <w:lang w:eastAsia="en-GB"/>
              </w:rPr>
              <w:t>Polymer</w:t>
            </w:r>
          </w:p>
        </w:tc>
        <w:tc>
          <w:tcPr>
            <w:tcW w:w="1053" w:type="dxa"/>
            <w:tcBorders>
              <w:bottom w:val="single" w:sz="4" w:space="0" w:color="auto"/>
            </w:tcBorders>
            <w:shd w:val="clear" w:color="auto" w:fill="auto"/>
            <w:noWrap/>
            <w:vAlign w:val="bottom"/>
            <w:hideMark/>
          </w:tcPr>
          <w:p w:rsidR="00423459" w:rsidRPr="00A16496" w:rsidRDefault="00423459" w:rsidP="00C036F5">
            <w:pPr>
              <w:spacing w:line="240" w:lineRule="auto"/>
              <w:jc w:val="center"/>
              <w:rPr>
                <w:lang w:eastAsia="en-GB"/>
              </w:rPr>
            </w:pPr>
            <w:r w:rsidRPr="00A16496">
              <w:rPr>
                <w:lang w:eastAsia="en-GB"/>
              </w:rPr>
              <w:t>ACE</w:t>
            </w:r>
          </w:p>
        </w:tc>
        <w:tc>
          <w:tcPr>
            <w:tcW w:w="1053" w:type="dxa"/>
            <w:tcBorders>
              <w:bottom w:val="single" w:sz="4" w:space="0" w:color="auto"/>
            </w:tcBorders>
            <w:shd w:val="clear" w:color="auto" w:fill="auto"/>
            <w:noWrap/>
            <w:vAlign w:val="bottom"/>
            <w:hideMark/>
          </w:tcPr>
          <w:p w:rsidR="00423459" w:rsidRPr="00A16496" w:rsidRDefault="00423459" w:rsidP="00C036F5">
            <w:pPr>
              <w:spacing w:line="240" w:lineRule="auto"/>
              <w:jc w:val="center"/>
              <w:rPr>
                <w:lang w:eastAsia="en-GB"/>
              </w:rPr>
            </w:pPr>
            <w:r w:rsidRPr="00A16496">
              <w:rPr>
                <w:lang w:eastAsia="en-GB"/>
              </w:rPr>
              <w:t>AMMA</w:t>
            </w:r>
          </w:p>
        </w:tc>
      </w:tr>
      <w:tr w:rsidR="00423459" w:rsidRPr="00A16496" w:rsidTr="00C036F5">
        <w:trPr>
          <w:trHeight w:val="315"/>
          <w:jc w:val="center"/>
        </w:trPr>
        <w:tc>
          <w:tcPr>
            <w:tcW w:w="1193" w:type="dxa"/>
            <w:tcBorders>
              <w:top w:val="single" w:sz="4" w:space="0" w:color="auto"/>
            </w:tcBorders>
            <w:vAlign w:val="bottom"/>
          </w:tcPr>
          <w:p w:rsidR="00423459" w:rsidRPr="00A16496" w:rsidRDefault="00423459" w:rsidP="00C036F5">
            <w:pPr>
              <w:spacing w:line="240" w:lineRule="auto"/>
              <w:rPr>
                <w:lang w:eastAsia="en-GB"/>
              </w:rPr>
            </w:pPr>
            <w:r w:rsidRPr="00A16496">
              <w:rPr>
                <w:lang w:eastAsia="en-GB"/>
              </w:rPr>
              <w:t>TS1/</w:t>
            </w:r>
            <w:r>
              <w:rPr>
                <w:lang w:eastAsia="en-GB"/>
              </w:rPr>
              <w:t>81</w:t>
            </w:r>
            <w:r w:rsidRPr="00A16496">
              <w:rPr>
                <w:lang w:eastAsia="en-GB"/>
              </w:rPr>
              <w:t>/1</w:t>
            </w:r>
          </w:p>
        </w:tc>
        <w:tc>
          <w:tcPr>
            <w:tcW w:w="2465" w:type="dxa"/>
            <w:tcBorders>
              <w:top w:val="single" w:sz="4" w:space="0" w:color="auto"/>
            </w:tcBorders>
            <w:shd w:val="clear" w:color="auto" w:fill="auto"/>
            <w:noWrap/>
            <w:vAlign w:val="bottom"/>
            <w:hideMark/>
          </w:tcPr>
          <w:p w:rsidR="00423459" w:rsidRPr="00A16496" w:rsidRDefault="00423459" w:rsidP="00C036F5">
            <w:pPr>
              <w:spacing w:line="240" w:lineRule="auto"/>
              <w:rPr>
                <w:lang w:eastAsia="en-GB"/>
              </w:rPr>
            </w:pPr>
            <w:r w:rsidRPr="00A16496">
              <w:rPr>
                <w:lang w:eastAsia="en-GB"/>
              </w:rPr>
              <w:t>PAA</w:t>
            </w:r>
          </w:p>
        </w:tc>
        <w:tc>
          <w:tcPr>
            <w:tcW w:w="1053" w:type="dxa"/>
            <w:tcBorders>
              <w:top w:val="single" w:sz="4" w:space="0" w:color="auto"/>
            </w:tcBorders>
            <w:shd w:val="clear" w:color="auto" w:fill="auto"/>
            <w:noWrap/>
            <w:vAlign w:val="bottom"/>
            <w:hideMark/>
          </w:tcPr>
          <w:p w:rsidR="00423459" w:rsidRPr="00A16496" w:rsidRDefault="00423459" w:rsidP="00C036F5">
            <w:pPr>
              <w:spacing w:line="240" w:lineRule="auto"/>
              <w:jc w:val="center"/>
              <w:rPr>
                <w:lang w:eastAsia="en-GB"/>
              </w:rPr>
            </w:pPr>
            <w:r w:rsidRPr="00A16496">
              <w:rPr>
                <w:lang w:eastAsia="en-GB"/>
              </w:rPr>
              <w:t>-</w:t>
            </w:r>
          </w:p>
        </w:tc>
        <w:tc>
          <w:tcPr>
            <w:tcW w:w="1053" w:type="dxa"/>
            <w:tcBorders>
              <w:top w:val="single" w:sz="4" w:space="0" w:color="auto"/>
            </w:tcBorders>
            <w:shd w:val="clear" w:color="auto" w:fill="auto"/>
            <w:noWrap/>
            <w:vAlign w:val="bottom"/>
            <w:hideMark/>
          </w:tcPr>
          <w:p w:rsidR="00423459" w:rsidRPr="00A16496" w:rsidRDefault="00423459" w:rsidP="00C036F5">
            <w:pPr>
              <w:spacing w:line="240" w:lineRule="auto"/>
              <w:jc w:val="center"/>
              <w:rPr>
                <w:lang w:eastAsia="en-GB"/>
              </w:rPr>
            </w:pPr>
            <w:r w:rsidRPr="00A16496">
              <w:rPr>
                <w:lang w:eastAsia="en-GB"/>
              </w:rPr>
              <w:t>-</w:t>
            </w:r>
          </w:p>
        </w:tc>
      </w:tr>
      <w:tr w:rsidR="00423459" w:rsidRPr="00A16496" w:rsidTr="00C036F5">
        <w:trPr>
          <w:trHeight w:val="315"/>
          <w:jc w:val="center"/>
        </w:trPr>
        <w:tc>
          <w:tcPr>
            <w:tcW w:w="1193" w:type="dxa"/>
            <w:vAlign w:val="bottom"/>
          </w:tcPr>
          <w:p w:rsidR="00423459" w:rsidRPr="00A16496" w:rsidRDefault="00423459" w:rsidP="00C036F5">
            <w:pPr>
              <w:spacing w:line="240" w:lineRule="auto"/>
              <w:rPr>
                <w:lang w:eastAsia="en-GB"/>
              </w:rPr>
            </w:pPr>
            <w:r w:rsidRPr="00A16496">
              <w:rPr>
                <w:lang w:eastAsia="en-GB"/>
              </w:rPr>
              <w:t>TS1/37/1</w:t>
            </w:r>
          </w:p>
        </w:tc>
        <w:tc>
          <w:tcPr>
            <w:tcW w:w="2465" w:type="dxa"/>
            <w:shd w:val="clear" w:color="auto" w:fill="auto"/>
            <w:noWrap/>
            <w:vAlign w:val="bottom"/>
            <w:hideMark/>
          </w:tcPr>
          <w:p w:rsidR="00423459" w:rsidRPr="00A16496" w:rsidRDefault="00423459" w:rsidP="00C036F5">
            <w:pPr>
              <w:spacing w:line="240" w:lineRule="auto"/>
              <w:rPr>
                <w:lang w:eastAsia="en-GB"/>
              </w:rPr>
            </w:pPr>
            <w:r w:rsidRPr="00A16496">
              <w:rPr>
                <w:lang w:eastAsia="en-GB"/>
              </w:rPr>
              <w:t>PAA-ACE</w:t>
            </w:r>
          </w:p>
        </w:tc>
        <w:tc>
          <w:tcPr>
            <w:tcW w:w="1053" w:type="dxa"/>
            <w:shd w:val="clear" w:color="auto" w:fill="auto"/>
            <w:noWrap/>
            <w:vAlign w:val="bottom"/>
            <w:hideMark/>
          </w:tcPr>
          <w:p w:rsidR="00423459" w:rsidRPr="00A16496" w:rsidRDefault="00423459" w:rsidP="00C036F5">
            <w:pPr>
              <w:spacing w:line="240" w:lineRule="auto"/>
              <w:jc w:val="center"/>
              <w:rPr>
                <w:lang w:eastAsia="en-GB"/>
              </w:rPr>
            </w:pPr>
            <w:r w:rsidRPr="00A16496">
              <w:rPr>
                <w:lang w:eastAsia="en-GB"/>
              </w:rPr>
              <w:t>1.05</w:t>
            </w:r>
          </w:p>
        </w:tc>
        <w:tc>
          <w:tcPr>
            <w:tcW w:w="1053" w:type="dxa"/>
            <w:shd w:val="clear" w:color="auto" w:fill="auto"/>
            <w:noWrap/>
            <w:vAlign w:val="bottom"/>
            <w:hideMark/>
          </w:tcPr>
          <w:p w:rsidR="00423459" w:rsidRPr="00A16496" w:rsidRDefault="00423459" w:rsidP="00C036F5">
            <w:pPr>
              <w:spacing w:line="240" w:lineRule="auto"/>
              <w:jc w:val="center"/>
              <w:rPr>
                <w:lang w:eastAsia="en-GB"/>
              </w:rPr>
            </w:pPr>
            <w:r w:rsidRPr="00A16496">
              <w:rPr>
                <w:lang w:eastAsia="en-GB"/>
              </w:rPr>
              <w:t>-</w:t>
            </w:r>
          </w:p>
        </w:tc>
      </w:tr>
      <w:tr w:rsidR="00423459" w:rsidRPr="00A16496" w:rsidTr="00C036F5">
        <w:trPr>
          <w:trHeight w:val="300"/>
          <w:jc w:val="center"/>
        </w:trPr>
        <w:tc>
          <w:tcPr>
            <w:tcW w:w="1193" w:type="dxa"/>
            <w:vAlign w:val="bottom"/>
          </w:tcPr>
          <w:p w:rsidR="00423459" w:rsidRPr="00A16496" w:rsidRDefault="00423459" w:rsidP="00C036F5">
            <w:pPr>
              <w:spacing w:line="240" w:lineRule="auto"/>
              <w:rPr>
                <w:lang w:eastAsia="en-GB"/>
              </w:rPr>
            </w:pPr>
            <w:r w:rsidRPr="00A16496">
              <w:rPr>
                <w:lang w:eastAsia="en-GB"/>
              </w:rPr>
              <w:t>TS1/37/2</w:t>
            </w:r>
          </w:p>
        </w:tc>
        <w:tc>
          <w:tcPr>
            <w:tcW w:w="2465" w:type="dxa"/>
            <w:shd w:val="clear" w:color="auto" w:fill="auto"/>
            <w:noWrap/>
            <w:vAlign w:val="bottom"/>
            <w:hideMark/>
          </w:tcPr>
          <w:p w:rsidR="00423459" w:rsidRPr="00A16496" w:rsidRDefault="00423459" w:rsidP="00C036F5">
            <w:pPr>
              <w:spacing w:line="240" w:lineRule="auto"/>
              <w:rPr>
                <w:lang w:eastAsia="en-GB"/>
              </w:rPr>
            </w:pPr>
            <w:r w:rsidRPr="00A16496">
              <w:rPr>
                <w:lang w:eastAsia="en-GB"/>
              </w:rPr>
              <w:t>PAA-AMMA</w:t>
            </w:r>
          </w:p>
        </w:tc>
        <w:tc>
          <w:tcPr>
            <w:tcW w:w="1053" w:type="dxa"/>
            <w:shd w:val="clear" w:color="auto" w:fill="auto"/>
            <w:noWrap/>
            <w:vAlign w:val="bottom"/>
            <w:hideMark/>
          </w:tcPr>
          <w:p w:rsidR="00423459" w:rsidRPr="00A16496" w:rsidRDefault="00423459" w:rsidP="00C036F5">
            <w:pPr>
              <w:spacing w:line="240" w:lineRule="auto"/>
              <w:jc w:val="center"/>
              <w:rPr>
                <w:lang w:eastAsia="en-GB"/>
              </w:rPr>
            </w:pPr>
            <w:r w:rsidRPr="00A16496">
              <w:rPr>
                <w:lang w:eastAsia="en-GB"/>
              </w:rPr>
              <w:t>-</w:t>
            </w:r>
          </w:p>
        </w:tc>
        <w:tc>
          <w:tcPr>
            <w:tcW w:w="1053" w:type="dxa"/>
            <w:shd w:val="clear" w:color="auto" w:fill="auto"/>
            <w:noWrap/>
            <w:vAlign w:val="bottom"/>
            <w:hideMark/>
          </w:tcPr>
          <w:p w:rsidR="00423459" w:rsidRPr="00A16496" w:rsidRDefault="00423459" w:rsidP="00C036F5">
            <w:pPr>
              <w:spacing w:line="240" w:lineRule="auto"/>
              <w:jc w:val="center"/>
              <w:rPr>
                <w:lang w:eastAsia="en-GB"/>
              </w:rPr>
            </w:pPr>
            <w:r w:rsidRPr="00A16496">
              <w:rPr>
                <w:lang w:eastAsia="en-GB"/>
              </w:rPr>
              <w:t>0.32</w:t>
            </w:r>
          </w:p>
        </w:tc>
      </w:tr>
      <w:tr w:rsidR="00423459" w:rsidRPr="00A16496" w:rsidTr="00C036F5">
        <w:trPr>
          <w:trHeight w:val="300"/>
          <w:jc w:val="center"/>
        </w:trPr>
        <w:tc>
          <w:tcPr>
            <w:tcW w:w="1193" w:type="dxa"/>
            <w:vAlign w:val="bottom"/>
          </w:tcPr>
          <w:p w:rsidR="00423459" w:rsidRPr="00A16496" w:rsidRDefault="00423459" w:rsidP="00C036F5">
            <w:pPr>
              <w:spacing w:line="240" w:lineRule="auto"/>
              <w:rPr>
                <w:lang w:eastAsia="en-GB"/>
              </w:rPr>
            </w:pPr>
            <w:r w:rsidRPr="00A16496">
              <w:rPr>
                <w:lang w:eastAsia="en-GB"/>
              </w:rPr>
              <w:t>TS1/38/4</w:t>
            </w:r>
          </w:p>
        </w:tc>
        <w:tc>
          <w:tcPr>
            <w:tcW w:w="2465" w:type="dxa"/>
            <w:shd w:val="clear" w:color="auto" w:fill="auto"/>
            <w:noWrap/>
            <w:vAlign w:val="bottom"/>
            <w:hideMark/>
          </w:tcPr>
          <w:p w:rsidR="00423459" w:rsidRPr="00A16496" w:rsidRDefault="00423459" w:rsidP="00C036F5">
            <w:pPr>
              <w:spacing w:line="240" w:lineRule="auto"/>
              <w:rPr>
                <w:lang w:eastAsia="en-GB"/>
              </w:rPr>
            </w:pPr>
            <w:r w:rsidRPr="00A16496">
              <w:rPr>
                <w:lang w:eastAsia="en-GB"/>
              </w:rPr>
              <w:t>PAA-ACE-AMMA</w:t>
            </w:r>
          </w:p>
        </w:tc>
        <w:tc>
          <w:tcPr>
            <w:tcW w:w="1053" w:type="dxa"/>
            <w:shd w:val="clear" w:color="auto" w:fill="auto"/>
            <w:noWrap/>
            <w:vAlign w:val="bottom"/>
            <w:hideMark/>
          </w:tcPr>
          <w:p w:rsidR="00423459" w:rsidRPr="00A16496" w:rsidRDefault="00423459" w:rsidP="00C036F5">
            <w:pPr>
              <w:spacing w:line="240" w:lineRule="auto"/>
              <w:jc w:val="center"/>
              <w:rPr>
                <w:lang w:eastAsia="en-GB"/>
              </w:rPr>
            </w:pPr>
            <w:r w:rsidRPr="00A16496">
              <w:rPr>
                <w:lang w:eastAsia="en-GB"/>
              </w:rPr>
              <w:t>0.54</w:t>
            </w:r>
          </w:p>
        </w:tc>
        <w:tc>
          <w:tcPr>
            <w:tcW w:w="1053" w:type="dxa"/>
            <w:shd w:val="clear" w:color="auto" w:fill="auto"/>
            <w:noWrap/>
            <w:vAlign w:val="bottom"/>
            <w:hideMark/>
          </w:tcPr>
          <w:p w:rsidR="00423459" w:rsidRPr="00A16496" w:rsidRDefault="00423459" w:rsidP="00C036F5">
            <w:pPr>
              <w:spacing w:line="240" w:lineRule="auto"/>
              <w:jc w:val="center"/>
              <w:rPr>
                <w:lang w:eastAsia="en-GB"/>
              </w:rPr>
            </w:pPr>
            <w:r w:rsidRPr="00A16496">
              <w:rPr>
                <w:lang w:eastAsia="en-GB"/>
              </w:rPr>
              <w:t>0.94</w:t>
            </w:r>
          </w:p>
        </w:tc>
      </w:tr>
      <w:tr w:rsidR="00423459" w:rsidRPr="00A16496" w:rsidTr="00C036F5">
        <w:trPr>
          <w:trHeight w:val="300"/>
          <w:jc w:val="center"/>
        </w:trPr>
        <w:tc>
          <w:tcPr>
            <w:tcW w:w="1193" w:type="dxa"/>
            <w:vAlign w:val="bottom"/>
          </w:tcPr>
          <w:p w:rsidR="00423459" w:rsidRPr="00A16496" w:rsidRDefault="00423459" w:rsidP="00C036F5">
            <w:pPr>
              <w:spacing w:line="240" w:lineRule="auto"/>
              <w:rPr>
                <w:lang w:eastAsia="en-GB"/>
              </w:rPr>
            </w:pPr>
            <w:r>
              <w:rPr>
                <w:lang w:eastAsia="en-GB"/>
              </w:rPr>
              <w:t>TS1/68</w:t>
            </w:r>
            <w:r w:rsidRPr="00A16496">
              <w:rPr>
                <w:lang w:eastAsia="en-GB"/>
              </w:rPr>
              <w:t>/1</w:t>
            </w:r>
          </w:p>
        </w:tc>
        <w:tc>
          <w:tcPr>
            <w:tcW w:w="2465" w:type="dxa"/>
            <w:shd w:val="clear" w:color="auto" w:fill="auto"/>
            <w:noWrap/>
            <w:vAlign w:val="bottom"/>
            <w:hideMark/>
          </w:tcPr>
          <w:p w:rsidR="00423459" w:rsidRPr="00A16496" w:rsidRDefault="00423459" w:rsidP="00C036F5">
            <w:pPr>
              <w:spacing w:line="240" w:lineRule="auto"/>
              <w:rPr>
                <w:lang w:eastAsia="en-GB"/>
              </w:rPr>
            </w:pPr>
            <w:r>
              <w:rPr>
                <w:lang w:eastAsia="en-GB"/>
              </w:rPr>
              <w:t>PAA-ACE-AMMA</w:t>
            </w:r>
          </w:p>
        </w:tc>
        <w:tc>
          <w:tcPr>
            <w:tcW w:w="1053" w:type="dxa"/>
            <w:shd w:val="clear" w:color="auto" w:fill="auto"/>
            <w:noWrap/>
            <w:vAlign w:val="bottom"/>
            <w:hideMark/>
          </w:tcPr>
          <w:p w:rsidR="00423459" w:rsidRPr="00361866" w:rsidRDefault="00423459" w:rsidP="00C036F5">
            <w:pPr>
              <w:spacing w:line="240" w:lineRule="auto"/>
              <w:jc w:val="center"/>
              <w:rPr>
                <w:lang w:eastAsia="en-GB"/>
              </w:rPr>
            </w:pPr>
            <w:r>
              <w:rPr>
                <w:lang w:eastAsia="en-GB"/>
              </w:rPr>
              <w:t>0.85</w:t>
            </w:r>
          </w:p>
        </w:tc>
        <w:tc>
          <w:tcPr>
            <w:tcW w:w="1053" w:type="dxa"/>
            <w:shd w:val="clear" w:color="auto" w:fill="auto"/>
            <w:noWrap/>
            <w:vAlign w:val="bottom"/>
            <w:hideMark/>
          </w:tcPr>
          <w:p w:rsidR="00423459" w:rsidRPr="00361866" w:rsidRDefault="00423459" w:rsidP="00C036F5">
            <w:pPr>
              <w:spacing w:line="240" w:lineRule="auto"/>
              <w:jc w:val="center"/>
              <w:rPr>
                <w:lang w:eastAsia="en-GB"/>
              </w:rPr>
            </w:pPr>
            <w:r w:rsidRPr="00361866">
              <w:rPr>
                <w:lang w:eastAsia="en-GB"/>
              </w:rPr>
              <w:t>0.</w:t>
            </w:r>
            <w:r>
              <w:rPr>
                <w:lang w:eastAsia="en-GB"/>
              </w:rPr>
              <w:t>76</w:t>
            </w:r>
          </w:p>
        </w:tc>
      </w:tr>
      <w:tr w:rsidR="00423459" w:rsidRPr="00A16496" w:rsidTr="00C036F5">
        <w:trPr>
          <w:trHeight w:val="300"/>
          <w:jc w:val="center"/>
        </w:trPr>
        <w:tc>
          <w:tcPr>
            <w:tcW w:w="1193" w:type="dxa"/>
            <w:vAlign w:val="bottom"/>
          </w:tcPr>
          <w:p w:rsidR="00423459" w:rsidRPr="00A16496" w:rsidRDefault="00423459" w:rsidP="00C036F5">
            <w:pPr>
              <w:spacing w:line="240" w:lineRule="auto"/>
              <w:rPr>
                <w:lang w:eastAsia="en-GB"/>
              </w:rPr>
            </w:pPr>
            <w:r w:rsidRPr="00A16496">
              <w:rPr>
                <w:lang w:eastAsia="en-GB"/>
              </w:rPr>
              <w:t>TS1/</w:t>
            </w:r>
            <w:r>
              <w:rPr>
                <w:lang w:eastAsia="en-GB"/>
              </w:rPr>
              <w:t>11</w:t>
            </w:r>
            <w:r w:rsidRPr="00A16496">
              <w:rPr>
                <w:lang w:eastAsia="en-GB"/>
              </w:rPr>
              <w:t>/1</w:t>
            </w:r>
          </w:p>
        </w:tc>
        <w:tc>
          <w:tcPr>
            <w:tcW w:w="2465" w:type="dxa"/>
            <w:shd w:val="clear" w:color="auto" w:fill="auto"/>
            <w:noWrap/>
            <w:vAlign w:val="bottom"/>
            <w:hideMark/>
          </w:tcPr>
          <w:p w:rsidR="00423459" w:rsidRPr="00A16496" w:rsidRDefault="00423459" w:rsidP="00C036F5">
            <w:pPr>
              <w:spacing w:line="240" w:lineRule="auto"/>
              <w:rPr>
                <w:lang w:eastAsia="en-GB"/>
              </w:rPr>
            </w:pPr>
            <w:r w:rsidRPr="00A16496">
              <w:rPr>
                <w:lang w:eastAsia="en-GB"/>
              </w:rPr>
              <w:t>PAM</w:t>
            </w:r>
          </w:p>
        </w:tc>
        <w:tc>
          <w:tcPr>
            <w:tcW w:w="1053" w:type="dxa"/>
            <w:shd w:val="clear" w:color="auto" w:fill="auto"/>
            <w:noWrap/>
            <w:vAlign w:val="bottom"/>
            <w:hideMark/>
          </w:tcPr>
          <w:p w:rsidR="00423459" w:rsidRPr="00A16496" w:rsidRDefault="00423459" w:rsidP="00C036F5">
            <w:pPr>
              <w:spacing w:line="240" w:lineRule="auto"/>
              <w:jc w:val="center"/>
              <w:rPr>
                <w:lang w:eastAsia="en-GB"/>
              </w:rPr>
            </w:pPr>
            <w:r>
              <w:rPr>
                <w:lang w:eastAsia="en-GB"/>
              </w:rPr>
              <w:t>-</w:t>
            </w:r>
          </w:p>
        </w:tc>
        <w:tc>
          <w:tcPr>
            <w:tcW w:w="1053" w:type="dxa"/>
            <w:shd w:val="clear" w:color="auto" w:fill="auto"/>
            <w:noWrap/>
            <w:vAlign w:val="bottom"/>
            <w:hideMark/>
          </w:tcPr>
          <w:p w:rsidR="00423459" w:rsidRPr="00A16496" w:rsidRDefault="00423459" w:rsidP="00C036F5">
            <w:pPr>
              <w:spacing w:line="240" w:lineRule="auto"/>
              <w:jc w:val="center"/>
              <w:rPr>
                <w:lang w:eastAsia="en-GB"/>
              </w:rPr>
            </w:pPr>
            <w:r w:rsidRPr="00A16496">
              <w:rPr>
                <w:lang w:eastAsia="en-GB"/>
              </w:rPr>
              <w:t>-</w:t>
            </w:r>
          </w:p>
        </w:tc>
      </w:tr>
      <w:tr w:rsidR="00423459" w:rsidRPr="00A16496" w:rsidTr="00C036F5">
        <w:trPr>
          <w:trHeight w:val="300"/>
          <w:jc w:val="center"/>
        </w:trPr>
        <w:tc>
          <w:tcPr>
            <w:tcW w:w="1193" w:type="dxa"/>
            <w:vAlign w:val="bottom"/>
          </w:tcPr>
          <w:p w:rsidR="00423459" w:rsidRPr="00A16496" w:rsidRDefault="00423459" w:rsidP="00C036F5">
            <w:pPr>
              <w:spacing w:line="240" w:lineRule="auto"/>
              <w:rPr>
                <w:lang w:eastAsia="en-GB"/>
              </w:rPr>
            </w:pPr>
            <w:r>
              <w:rPr>
                <w:lang w:eastAsia="en-GB"/>
              </w:rPr>
              <w:t>TS1/27</w:t>
            </w:r>
            <w:r w:rsidRPr="00A16496">
              <w:rPr>
                <w:lang w:eastAsia="en-GB"/>
              </w:rPr>
              <w:t>/1</w:t>
            </w:r>
          </w:p>
        </w:tc>
        <w:tc>
          <w:tcPr>
            <w:tcW w:w="2465" w:type="dxa"/>
            <w:shd w:val="clear" w:color="auto" w:fill="auto"/>
            <w:noWrap/>
            <w:vAlign w:val="bottom"/>
            <w:hideMark/>
          </w:tcPr>
          <w:p w:rsidR="00423459" w:rsidRPr="00A16496" w:rsidRDefault="00423459" w:rsidP="00C036F5">
            <w:pPr>
              <w:spacing w:line="240" w:lineRule="auto"/>
              <w:rPr>
                <w:lang w:eastAsia="en-GB"/>
              </w:rPr>
            </w:pPr>
            <w:r w:rsidRPr="00A16496">
              <w:rPr>
                <w:lang w:eastAsia="en-GB"/>
              </w:rPr>
              <w:t>PAM-ACE</w:t>
            </w:r>
          </w:p>
        </w:tc>
        <w:tc>
          <w:tcPr>
            <w:tcW w:w="1053" w:type="dxa"/>
            <w:shd w:val="clear" w:color="auto" w:fill="auto"/>
            <w:noWrap/>
            <w:vAlign w:val="bottom"/>
            <w:hideMark/>
          </w:tcPr>
          <w:p w:rsidR="00423459" w:rsidRPr="00A16496" w:rsidRDefault="00423459" w:rsidP="00C036F5">
            <w:pPr>
              <w:spacing w:line="240" w:lineRule="auto"/>
              <w:jc w:val="center"/>
              <w:rPr>
                <w:lang w:eastAsia="en-GB"/>
              </w:rPr>
            </w:pPr>
            <w:r>
              <w:rPr>
                <w:lang w:eastAsia="en-GB"/>
              </w:rPr>
              <w:t>0.45</w:t>
            </w:r>
          </w:p>
        </w:tc>
        <w:tc>
          <w:tcPr>
            <w:tcW w:w="1053" w:type="dxa"/>
            <w:shd w:val="clear" w:color="auto" w:fill="auto"/>
            <w:noWrap/>
            <w:vAlign w:val="bottom"/>
            <w:hideMark/>
          </w:tcPr>
          <w:p w:rsidR="00423459" w:rsidRPr="00A16496" w:rsidRDefault="00423459" w:rsidP="00C036F5">
            <w:pPr>
              <w:spacing w:line="240" w:lineRule="auto"/>
              <w:jc w:val="center"/>
              <w:rPr>
                <w:lang w:eastAsia="en-GB"/>
              </w:rPr>
            </w:pPr>
            <w:r w:rsidRPr="00A16496">
              <w:rPr>
                <w:lang w:eastAsia="en-GB"/>
              </w:rPr>
              <w:t>-</w:t>
            </w:r>
          </w:p>
        </w:tc>
      </w:tr>
      <w:tr w:rsidR="00423459" w:rsidRPr="00A16496" w:rsidTr="00C036F5">
        <w:trPr>
          <w:trHeight w:val="300"/>
          <w:jc w:val="center"/>
        </w:trPr>
        <w:tc>
          <w:tcPr>
            <w:tcW w:w="1193" w:type="dxa"/>
            <w:vAlign w:val="bottom"/>
          </w:tcPr>
          <w:p w:rsidR="00423459" w:rsidRPr="00A16496" w:rsidRDefault="00423459" w:rsidP="00C036F5">
            <w:pPr>
              <w:spacing w:line="240" w:lineRule="auto"/>
              <w:rPr>
                <w:lang w:eastAsia="en-GB"/>
              </w:rPr>
            </w:pPr>
            <w:r w:rsidRPr="00A16496">
              <w:rPr>
                <w:lang w:eastAsia="en-GB"/>
              </w:rPr>
              <w:t>TS1/34/1</w:t>
            </w:r>
          </w:p>
        </w:tc>
        <w:tc>
          <w:tcPr>
            <w:tcW w:w="2465" w:type="dxa"/>
            <w:shd w:val="clear" w:color="auto" w:fill="auto"/>
            <w:noWrap/>
            <w:vAlign w:val="bottom"/>
            <w:hideMark/>
          </w:tcPr>
          <w:p w:rsidR="00423459" w:rsidRPr="00A16496" w:rsidRDefault="00423459" w:rsidP="00C036F5">
            <w:pPr>
              <w:spacing w:line="240" w:lineRule="auto"/>
              <w:rPr>
                <w:lang w:eastAsia="en-GB"/>
              </w:rPr>
            </w:pPr>
            <w:r w:rsidRPr="00A16496">
              <w:rPr>
                <w:lang w:eastAsia="en-GB"/>
              </w:rPr>
              <w:t>PAM-AMMA</w:t>
            </w:r>
          </w:p>
        </w:tc>
        <w:tc>
          <w:tcPr>
            <w:tcW w:w="1053" w:type="dxa"/>
            <w:shd w:val="clear" w:color="auto" w:fill="auto"/>
            <w:noWrap/>
            <w:vAlign w:val="bottom"/>
            <w:hideMark/>
          </w:tcPr>
          <w:p w:rsidR="00423459" w:rsidRPr="00A16496" w:rsidRDefault="00423459" w:rsidP="00C036F5">
            <w:pPr>
              <w:spacing w:line="240" w:lineRule="auto"/>
              <w:jc w:val="center"/>
              <w:rPr>
                <w:lang w:eastAsia="en-GB"/>
              </w:rPr>
            </w:pPr>
            <w:r w:rsidRPr="00A16496">
              <w:rPr>
                <w:lang w:eastAsia="en-GB"/>
              </w:rPr>
              <w:t>-</w:t>
            </w:r>
          </w:p>
        </w:tc>
        <w:tc>
          <w:tcPr>
            <w:tcW w:w="1053" w:type="dxa"/>
            <w:shd w:val="clear" w:color="auto" w:fill="auto"/>
            <w:noWrap/>
            <w:vAlign w:val="bottom"/>
            <w:hideMark/>
          </w:tcPr>
          <w:p w:rsidR="00423459" w:rsidRPr="00A16496" w:rsidRDefault="00423459" w:rsidP="00C036F5">
            <w:pPr>
              <w:spacing w:line="240" w:lineRule="auto"/>
              <w:jc w:val="center"/>
              <w:rPr>
                <w:lang w:eastAsia="en-GB"/>
              </w:rPr>
            </w:pPr>
            <w:r w:rsidRPr="00A16496">
              <w:rPr>
                <w:lang w:eastAsia="en-GB"/>
              </w:rPr>
              <w:t>0.17</w:t>
            </w:r>
          </w:p>
        </w:tc>
      </w:tr>
    </w:tbl>
    <w:p w:rsidR="00423459" w:rsidRDefault="00423459" w:rsidP="00423459"/>
    <w:p w:rsidR="00711A3D" w:rsidRPr="00C14400" w:rsidRDefault="00711A3D" w:rsidP="00B01FF9">
      <w:pPr>
        <w:pStyle w:val="Heading2"/>
      </w:pPr>
      <w:bookmarkStart w:id="270" w:name="_Toc385451437"/>
      <w:r w:rsidRPr="00C14400">
        <w:lastRenderedPageBreak/>
        <w:t>Stead</w:t>
      </w:r>
      <w:r w:rsidR="002818EF" w:rsidRPr="00C14400">
        <w:t>y</w:t>
      </w:r>
      <w:r w:rsidRPr="00C14400">
        <w:t xml:space="preserve"> State Luminescence Spectroscopy</w:t>
      </w:r>
      <w:bookmarkEnd w:id="270"/>
    </w:p>
    <w:p w:rsidR="00DF6B5C" w:rsidRPr="00C14400" w:rsidRDefault="00DF6B5C" w:rsidP="00B01FF9">
      <w:pPr>
        <w:pStyle w:val="Heading3"/>
      </w:pPr>
      <w:bookmarkStart w:id="271" w:name="_Toc385451438"/>
      <w:r w:rsidRPr="00C14400">
        <w:t>Singly Labelled Polymers</w:t>
      </w:r>
      <w:bookmarkEnd w:id="271"/>
    </w:p>
    <w:p w:rsidR="003D299D" w:rsidRDefault="003D299D" w:rsidP="002F12A3">
      <w:r w:rsidRPr="00C14400">
        <w:t>The presence</w:t>
      </w:r>
      <w:r w:rsidR="00F514BF" w:rsidRPr="00C14400">
        <w:t xml:space="preserve"> and identification</w:t>
      </w:r>
      <w:r w:rsidRPr="00C14400">
        <w:t xml:space="preserve"> of fluorescent </w:t>
      </w:r>
      <w:r w:rsidR="00F514BF" w:rsidRPr="00C14400">
        <w:t xml:space="preserve">peaks in labelled polymers can be determined via steady state spectroscopy, </w:t>
      </w:r>
      <w:r w:rsidRPr="00C14400">
        <w:t xml:space="preserve">comparing the emission and excitation spectra which are </w:t>
      </w:r>
      <w:r w:rsidR="00F514BF" w:rsidRPr="00C14400">
        <w:t xml:space="preserve">usually </w:t>
      </w:r>
      <w:r w:rsidR="003C6E5A" w:rsidRPr="00C14400">
        <w:t xml:space="preserve">rough </w:t>
      </w:r>
      <w:r w:rsidR="003C6E5A" w:rsidRPr="00DA040F">
        <w:t>mirror</w:t>
      </w:r>
      <w:r w:rsidR="00F514BF" w:rsidRPr="00DA040F">
        <w:t xml:space="preserve"> images of one another. ACE-</w:t>
      </w:r>
      <w:r w:rsidR="008B3BD4">
        <w:t xml:space="preserve">labelled </w:t>
      </w:r>
      <w:proofErr w:type="gramStart"/>
      <w:r w:rsidR="008B3BD4">
        <w:t>p</w:t>
      </w:r>
      <w:r w:rsidR="007F5704">
        <w:t>oly</w:t>
      </w:r>
      <w:r w:rsidR="008B3BD4">
        <w:t>(</w:t>
      </w:r>
      <w:proofErr w:type="gramEnd"/>
      <w:r w:rsidR="007F5704">
        <w:t>acrylamide</w:t>
      </w:r>
      <w:r w:rsidR="008B3BD4">
        <w:t>)</w:t>
      </w:r>
      <w:r w:rsidR="00947752" w:rsidRPr="00DA040F">
        <w:t xml:space="preserve"> show</w:t>
      </w:r>
      <w:r w:rsidR="008B3BD4">
        <w:t>s</w:t>
      </w:r>
      <w:r w:rsidR="00947752" w:rsidRPr="00DA040F">
        <w:t xml:space="preserve"> </w:t>
      </w:r>
      <w:r w:rsidR="00947752">
        <w:t xml:space="preserve">a peak </w:t>
      </w:r>
      <w:r w:rsidR="00F514BF" w:rsidRPr="00947752">
        <w:t xml:space="preserve">excitation at </w:t>
      </w:r>
      <w:r w:rsidR="00DF6B5C">
        <w:t>290 nm and an emission at 340</w:t>
      </w:r>
      <w:r w:rsidR="008B3BD4">
        <w:t xml:space="preserve"> </w:t>
      </w:r>
      <w:r w:rsidR="008B3BD4" w:rsidRPr="00DC5D31">
        <w:t>(</w:t>
      </w:r>
      <w:r w:rsidR="008B3BD4">
        <w:fldChar w:fldCharType="begin"/>
      </w:r>
      <w:r w:rsidR="008B3BD4">
        <w:instrText xml:space="preserve"> REF _Ref312057332 \h  \* MERGEFORMAT </w:instrText>
      </w:r>
      <w:r w:rsidR="008B3BD4">
        <w:fldChar w:fldCharType="separate"/>
      </w:r>
      <w:r w:rsidR="00DC3E10" w:rsidRPr="00DC3E10">
        <w:rPr>
          <w:szCs w:val="24"/>
        </w:rPr>
        <w:t xml:space="preserve">Figure </w:t>
      </w:r>
      <w:r w:rsidR="00DC3E10" w:rsidRPr="00DC3E10">
        <w:rPr>
          <w:noProof/>
          <w:szCs w:val="24"/>
        </w:rPr>
        <w:t>75</w:t>
      </w:r>
      <w:r w:rsidR="008B3BD4">
        <w:fldChar w:fldCharType="end"/>
      </w:r>
      <w:r w:rsidR="008B3BD4">
        <w:t>)</w:t>
      </w:r>
      <w:r w:rsidR="00DF6B5C">
        <w:t xml:space="preserve">, </w:t>
      </w:r>
      <w:r w:rsidR="00F514BF" w:rsidRPr="00947752">
        <w:t xml:space="preserve">consistent with the ACE </w:t>
      </w:r>
      <w:proofErr w:type="spellStart"/>
      <w:r w:rsidR="00F514BF" w:rsidRPr="00DC5D31">
        <w:t>fluorophore</w:t>
      </w:r>
      <w:proofErr w:type="spellEnd"/>
      <w:r w:rsidR="00DC5D31" w:rsidRPr="00DC5D31">
        <w:t xml:space="preserve"> </w:t>
      </w:r>
      <w:r w:rsidR="008B3BD4">
        <w:t xml:space="preserve">in </w:t>
      </w:r>
      <w:r w:rsidR="008B3BD4" w:rsidRPr="008B3BD4">
        <w:rPr>
          <w:szCs w:val="24"/>
        </w:rPr>
        <w:t xml:space="preserve">solution </w:t>
      </w:r>
      <w:r w:rsidR="00DC5D31" w:rsidRPr="008B3BD4">
        <w:rPr>
          <w:szCs w:val="24"/>
        </w:rPr>
        <w:t>(</w:t>
      </w:r>
      <w:r w:rsidR="008B3BD4" w:rsidRPr="008B3BD4">
        <w:rPr>
          <w:szCs w:val="24"/>
        </w:rPr>
        <w:fldChar w:fldCharType="begin"/>
      </w:r>
      <w:r w:rsidR="008B3BD4" w:rsidRPr="008B3BD4">
        <w:rPr>
          <w:szCs w:val="24"/>
        </w:rPr>
        <w:instrText xml:space="preserve"> REF _Ref363749285 \h  \* MERGEFORMAT </w:instrText>
      </w:r>
      <w:r w:rsidR="008B3BD4" w:rsidRPr="008B3BD4">
        <w:rPr>
          <w:szCs w:val="24"/>
        </w:rPr>
      </w:r>
      <w:r w:rsidR="008B3BD4" w:rsidRPr="008B3BD4">
        <w:rPr>
          <w:szCs w:val="24"/>
        </w:rPr>
        <w:fldChar w:fldCharType="separate"/>
      </w:r>
      <w:r w:rsidR="00DC3E10" w:rsidRPr="00DC3E10">
        <w:rPr>
          <w:szCs w:val="24"/>
        </w:rPr>
        <w:t xml:space="preserve">Figure </w:t>
      </w:r>
      <w:r w:rsidR="00DC3E10" w:rsidRPr="00DC3E10">
        <w:rPr>
          <w:noProof/>
          <w:szCs w:val="24"/>
        </w:rPr>
        <w:t>62</w:t>
      </w:r>
      <w:r w:rsidR="008B3BD4" w:rsidRPr="008B3BD4">
        <w:rPr>
          <w:szCs w:val="24"/>
        </w:rPr>
        <w:fldChar w:fldCharType="end"/>
      </w:r>
      <w:r w:rsidR="00322F47">
        <w:rPr>
          <w:szCs w:val="24"/>
        </w:rPr>
        <w:t>).</w:t>
      </w:r>
      <w:r w:rsidR="007F5704" w:rsidRPr="008B3BD4">
        <w:rPr>
          <w:szCs w:val="24"/>
        </w:rPr>
        <w:t xml:space="preserve"> </w:t>
      </w:r>
      <w:r w:rsidR="00355694" w:rsidRPr="008B3BD4">
        <w:rPr>
          <w:szCs w:val="24"/>
        </w:rPr>
        <w:t>Unlabelled</w:t>
      </w:r>
      <w:r w:rsidR="00355694" w:rsidRPr="00DC5D31">
        <w:t xml:space="preserve"> </w:t>
      </w:r>
      <w:proofErr w:type="gramStart"/>
      <w:r w:rsidR="00355694" w:rsidRPr="00DC5D31">
        <w:t>poly</w:t>
      </w:r>
      <w:r w:rsidR="00322F47">
        <w:t>(</w:t>
      </w:r>
      <w:proofErr w:type="gramEnd"/>
      <w:r w:rsidR="00355694" w:rsidRPr="00DC5D31">
        <w:t>acryl</w:t>
      </w:r>
      <w:r w:rsidR="007F5704" w:rsidRPr="00DC5D31">
        <w:t>amide</w:t>
      </w:r>
      <w:r w:rsidR="00322F47">
        <w:t>)</w:t>
      </w:r>
      <w:r w:rsidR="00355694" w:rsidRPr="00DC5D31">
        <w:t>, bereft of aromatic groups or</w:t>
      </w:r>
      <w:r w:rsidR="006265EB" w:rsidRPr="00DC5D31">
        <w:t xml:space="preserve"> other conjugated double bonds</w:t>
      </w:r>
      <w:r w:rsidR="00355694">
        <w:t>, do</w:t>
      </w:r>
      <w:r w:rsidR="008B3BD4">
        <w:t>es</w:t>
      </w:r>
      <w:r w:rsidR="00355694">
        <w:t xml:space="preserve"> not fluoresce in this region.</w:t>
      </w:r>
    </w:p>
    <w:p w:rsidR="003C6E5A" w:rsidRDefault="008B3BD4" w:rsidP="002F12A3">
      <w:pPr>
        <w:jc w:val="center"/>
      </w:pPr>
      <w:r>
        <w:rPr>
          <w:noProof/>
          <w:lang w:eastAsia="en-GB"/>
        </w:rPr>
        <w:drawing>
          <wp:inline distT="0" distB="0" distL="0" distR="0" wp14:anchorId="307A1860" wp14:editId="5705DC96">
            <wp:extent cx="4958499" cy="2743200"/>
            <wp:effectExtent l="0" t="0" r="0" b="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3"/>
              </a:graphicData>
            </a:graphic>
          </wp:inline>
        </w:drawing>
      </w:r>
    </w:p>
    <w:p w:rsidR="003D299D" w:rsidRPr="00C14400" w:rsidRDefault="003C6E5A" w:rsidP="002F12A3">
      <w:pPr>
        <w:pStyle w:val="Caption"/>
        <w:spacing w:line="360" w:lineRule="auto"/>
        <w:jc w:val="center"/>
        <w:rPr>
          <w:b w:val="0"/>
          <w:color w:val="auto"/>
          <w:sz w:val="22"/>
        </w:rPr>
      </w:pPr>
      <w:bookmarkStart w:id="272" w:name="_Ref312057332"/>
      <w:bookmarkStart w:id="273" w:name="_Toc385451172"/>
      <w:r w:rsidRPr="00C14400">
        <w:rPr>
          <w:b w:val="0"/>
          <w:color w:val="auto"/>
          <w:sz w:val="22"/>
        </w:rPr>
        <w:t xml:space="preserve">Figure </w:t>
      </w:r>
      <w:r w:rsidR="003F0512" w:rsidRPr="00C14400">
        <w:rPr>
          <w:b w:val="0"/>
          <w:color w:val="auto"/>
          <w:sz w:val="22"/>
        </w:rPr>
        <w:fldChar w:fldCharType="begin"/>
      </w:r>
      <w:r w:rsidRPr="00C14400">
        <w:rPr>
          <w:b w:val="0"/>
          <w:color w:val="auto"/>
          <w:sz w:val="22"/>
        </w:rPr>
        <w:instrText xml:space="preserve"> SEQ Figure \* ARABIC </w:instrText>
      </w:r>
      <w:r w:rsidR="003F0512" w:rsidRPr="00C14400">
        <w:rPr>
          <w:b w:val="0"/>
          <w:color w:val="auto"/>
          <w:sz w:val="22"/>
        </w:rPr>
        <w:fldChar w:fldCharType="separate"/>
      </w:r>
      <w:r w:rsidR="00DC3E10">
        <w:rPr>
          <w:b w:val="0"/>
          <w:noProof/>
          <w:color w:val="auto"/>
          <w:sz w:val="22"/>
        </w:rPr>
        <w:t>75</w:t>
      </w:r>
      <w:r w:rsidR="003F0512" w:rsidRPr="00C14400">
        <w:rPr>
          <w:b w:val="0"/>
          <w:color w:val="auto"/>
          <w:sz w:val="22"/>
        </w:rPr>
        <w:fldChar w:fldCharType="end"/>
      </w:r>
      <w:bookmarkEnd w:id="272"/>
      <w:r w:rsidRPr="00C14400">
        <w:rPr>
          <w:b w:val="0"/>
          <w:color w:val="auto"/>
          <w:sz w:val="22"/>
        </w:rPr>
        <w:t xml:space="preserve"> - </w:t>
      </w:r>
      <w:r w:rsidR="003D299D" w:rsidRPr="00C14400">
        <w:rPr>
          <w:b w:val="0"/>
          <w:color w:val="auto"/>
          <w:sz w:val="22"/>
        </w:rPr>
        <w:t>Emission and Excitation Spectra of</w:t>
      </w:r>
      <w:r w:rsidR="00E31DDB" w:rsidRPr="00C14400">
        <w:rPr>
          <w:b w:val="0"/>
          <w:color w:val="auto"/>
          <w:sz w:val="22"/>
        </w:rPr>
        <w:t xml:space="preserve"> </w:t>
      </w:r>
      <w:r w:rsidR="00D53546" w:rsidRPr="00C14400">
        <w:rPr>
          <w:b w:val="0"/>
          <w:color w:val="auto"/>
          <w:sz w:val="22"/>
        </w:rPr>
        <w:t xml:space="preserve">ACE labelled </w:t>
      </w:r>
      <w:r w:rsidR="00B33DAE">
        <w:rPr>
          <w:b w:val="0"/>
          <w:color w:val="auto"/>
          <w:sz w:val="22"/>
        </w:rPr>
        <w:t xml:space="preserve">PAM </w:t>
      </w:r>
      <w:r w:rsidR="003D299D" w:rsidRPr="00C14400">
        <w:rPr>
          <w:b w:val="0"/>
          <w:color w:val="auto"/>
          <w:sz w:val="22"/>
        </w:rPr>
        <w:t>solutions</w:t>
      </w:r>
      <w:bookmarkEnd w:id="273"/>
    </w:p>
    <w:p w:rsidR="0037777F" w:rsidRDefault="008B3BD4" w:rsidP="002F12A3">
      <w:r>
        <w:t>Singly labelled</w:t>
      </w:r>
      <w:r w:rsidR="006265EB">
        <w:t xml:space="preserve"> </w:t>
      </w:r>
      <w:r w:rsidR="00947752">
        <w:t>p</w:t>
      </w:r>
      <w:r w:rsidR="006265EB">
        <w:t>oly</w:t>
      </w:r>
      <w:r w:rsidR="00540DBD">
        <w:t>(</w:t>
      </w:r>
      <w:r w:rsidR="006265EB">
        <w:t>acrylic acid</w:t>
      </w:r>
      <w:r w:rsidR="00540DBD">
        <w:t>)</w:t>
      </w:r>
      <w:r w:rsidR="006265EB">
        <w:t xml:space="preserve">s </w:t>
      </w:r>
      <w:r w:rsidR="000A509D" w:rsidRPr="00F406F9">
        <w:t xml:space="preserve">have been studied by the same techniques and the difference between ACE and AMMA </w:t>
      </w:r>
      <w:r w:rsidR="000A509D" w:rsidRPr="00DC5D31">
        <w:t xml:space="preserve">labelled polymers, and the overlap between </w:t>
      </w:r>
      <w:r>
        <w:t xml:space="preserve">the </w:t>
      </w:r>
      <w:r w:rsidR="000A509D" w:rsidRPr="00DC5D31">
        <w:t xml:space="preserve">emission </w:t>
      </w:r>
      <w:r>
        <w:t xml:space="preserve">of </w:t>
      </w:r>
      <w:r w:rsidR="002F12A3">
        <w:t>ACE</w:t>
      </w:r>
      <w:r>
        <w:t xml:space="preserve"> </w:t>
      </w:r>
      <w:r w:rsidR="000A509D" w:rsidRPr="00DC5D31">
        <w:t xml:space="preserve">and </w:t>
      </w:r>
      <w:r>
        <w:t xml:space="preserve">the </w:t>
      </w:r>
      <w:r w:rsidR="000A509D" w:rsidRPr="00DC5D31">
        <w:t xml:space="preserve">excitation </w:t>
      </w:r>
      <w:r>
        <w:t xml:space="preserve">of AMMA (310 – 345 nm) </w:t>
      </w:r>
      <w:r w:rsidR="000A509D" w:rsidRPr="00DC5D31">
        <w:t>ca</w:t>
      </w:r>
      <w:r w:rsidR="00DC5D31" w:rsidRPr="00DC5D31">
        <w:t>n be clearly observed (</w:t>
      </w:r>
      <w:r w:rsidR="003F76CE">
        <w:fldChar w:fldCharType="begin"/>
      </w:r>
      <w:r w:rsidR="003F76CE">
        <w:instrText xml:space="preserve"> REF _Ref312057429 \h  \* MERGEFORMAT </w:instrText>
      </w:r>
      <w:r w:rsidR="003F76CE">
        <w:fldChar w:fldCharType="separate"/>
      </w:r>
      <w:r w:rsidR="00DC3E10" w:rsidRPr="00DC3E10">
        <w:t xml:space="preserve">Figure </w:t>
      </w:r>
      <w:r w:rsidR="00DC3E10" w:rsidRPr="00DC3E10">
        <w:rPr>
          <w:noProof/>
        </w:rPr>
        <w:t>76</w:t>
      </w:r>
      <w:r w:rsidR="003F76CE">
        <w:fldChar w:fldCharType="end"/>
      </w:r>
      <w:r w:rsidR="000A509D" w:rsidRPr="00DC5D31">
        <w:t>)</w:t>
      </w:r>
      <w:r w:rsidR="000C487D" w:rsidRPr="00DC5D31">
        <w:t>.</w:t>
      </w:r>
    </w:p>
    <w:p w:rsidR="007F5704" w:rsidRDefault="002F12A3" w:rsidP="00540DBD">
      <w:pPr>
        <w:spacing w:line="240" w:lineRule="auto"/>
        <w:jc w:val="center"/>
      </w:pPr>
      <w:r>
        <w:rPr>
          <w:noProof/>
          <w:lang w:eastAsia="en-GB"/>
        </w:rPr>
        <w:lastRenderedPageBreak/>
        <w:drawing>
          <wp:inline distT="0" distB="0" distL="0" distR="0" wp14:anchorId="16EC4BCC" wp14:editId="02249AC5">
            <wp:extent cx="4826524" cy="2743200"/>
            <wp:effectExtent l="0" t="0" r="0" b="0"/>
            <wp:docPr id="51" name="Chart 5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4"/>
              </a:graphicData>
            </a:graphic>
          </wp:inline>
        </w:drawing>
      </w:r>
    </w:p>
    <w:p w:rsidR="003C6E5A" w:rsidRPr="00C14400" w:rsidRDefault="00DA7ED4" w:rsidP="00540DBD">
      <w:pPr>
        <w:pStyle w:val="Caption"/>
        <w:jc w:val="center"/>
        <w:rPr>
          <w:b w:val="0"/>
          <w:color w:val="auto"/>
          <w:sz w:val="22"/>
        </w:rPr>
      </w:pPr>
      <w:bookmarkStart w:id="274" w:name="_Ref312057429"/>
      <w:bookmarkStart w:id="275" w:name="_Toc385451173"/>
      <w:r w:rsidRPr="00C14400">
        <w:rPr>
          <w:b w:val="0"/>
          <w:color w:val="auto"/>
          <w:sz w:val="22"/>
          <w:szCs w:val="22"/>
        </w:rPr>
        <w:t xml:space="preserve">Figure </w:t>
      </w:r>
      <w:r w:rsidR="003F0512" w:rsidRPr="00C14400">
        <w:rPr>
          <w:b w:val="0"/>
          <w:color w:val="auto"/>
          <w:sz w:val="22"/>
          <w:szCs w:val="22"/>
        </w:rPr>
        <w:fldChar w:fldCharType="begin"/>
      </w:r>
      <w:r w:rsidRPr="00C14400">
        <w:rPr>
          <w:b w:val="0"/>
          <w:color w:val="auto"/>
          <w:sz w:val="22"/>
          <w:szCs w:val="22"/>
        </w:rPr>
        <w:instrText xml:space="preserve"> SEQ Figure \* ARABIC </w:instrText>
      </w:r>
      <w:r w:rsidR="003F0512" w:rsidRPr="00C14400">
        <w:rPr>
          <w:b w:val="0"/>
          <w:color w:val="auto"/>
          <w:sz w:val="22"/>
          <w:szCs w:val="22"/>
        </w:rPr>
        <w:fldChar w:fldCharType="separate"/>
      </w:r>
      <w:r w:rsidR="00DC3E10">
        <w:rPr>
          <w:b w:val="0"/>
          <w:noProof/>
          <w:color w:val="auto"/>
          <w:sz w:val="22"/>
          <w:szCs w:val="22"/>
        </w:rPr>
        <w:t>76</w:t>
      </w:r>
      <w:r w:rsidR="003F0512" w:rsidRPr="00C14400">
        <w:rPr>
          <w:b w:val="0"/>
          <w:color w:val="auto"/>
          <w:sz w:val="22"/>
          <w:szCs w:val="22"/>
        </w:rPr>
        <w:fldChar w:fldCharType="end"/>
      </w:r>
      <w:bookmarkEnd w:id="274"/>
      <w:r w:rsidRPr="00C14400">
        <w:rPr>
          <w:b w:val="0"/>
          <w:color w:val="auto"/>
          <w:sz w:val="22"/>
          <w:szCs w:val="22"/>
        </w:rPr>
        <w:t xml:space="preserve"> - </w:t>
      </w:r>
      <w:r w:rsidRPr="00C14400">
        <w:rPr>
          <w:b w:val="0"/>
          <w:color w:val="auto"/>
          <w:sz w:val="22"/>
        </w:rPr>
        <w:t>Emission and excitation spectra</w:t>
      </w:r>
      <w:r w:rsidR="000C487D" w:rsidRPr="00C14400">
        <w:rPr>
          <w:b w:val="0"/>
          <w:color w:val="auto"/>
          <w:sz w:val="22"/>
        </w:rPr>
        <w:t xml:space="preserve"> </w:t>
      </w:r>
      <w:r w:rsidRPr="00C14400">
        <w:rPr>
          <w:b w:val="0"/>
          <w:color w:val="auto"/>
          <w:sz w:val="22"/>
        </w:rPr>
        <w:t>of singly labell</w:t>
      </w:r>
      <w:r w:rsidR="00B33DAE">
        <w:rPr>
          <w:b w:val="0"/>
          <w:color w:val="auto"/>
          <w:sz w:val="22"/>
        </w:rPr>
        <w:t>ed PAA</w:t>
      </w:r>
      <w:r w:rsidRPr="00C14400">
        <w:rPr>
          <w:b w:val="0"/>
          <w:color w:val="auto"/>
          <w:sz w:val="22"/>
        </w:rPr>
        <w:t xml:space="preserve"> polymers</w:t>
      </w:r>
      <w:bookmarkEnd w:id="275"/>
    </w:p>
    <w:p w:rsidR="00DA7ED4" w:rsidRDefault="00733229" w:rsidP="007D5FD0">
      <w:r>
        <w:t>The e</w:t>
      </w:r>
      <w:r w:rsidR="007E6E5A">
        <w:t xml:space="preserve">mission and excitation </w:t>
      </w:r>
      <w:r>
        <w:t>spectrum</w:t>
      </w:r>
      <w:r w:rsidR="00740444">
        <w:t xml:space="preserve"> of singly labelled </w:t>
      </w:r>
      <w:r w:rsidR="00C048DE">
        <w:t xml:space="preserve">PAA </w:t>
      </w:r>
      <w:r w:rsidR="00740444">
        <w:t xml:space="preserve">polymers </w:t>
      </w:r>
      <w:r w:rsidR="007E6E5A">
        <w:t>do not alter significantly with the pH of the solution</w:t>
      </w:r>
      <w:r>
        <w:t xml:space="preserve">, </w:t>
      </w:r>
      <w:r w:rsidR="007E6E5A">
        <w:t>although there is some sligh</w:t>
      </w:r>
      <w:r>
        <w:t xml:space="preserve">t quenching at higher pH </w:t>
      </w:r>
      <w:r w:rsidR="00DC5D31" w:rsidRPr="00DC5D31">
        <w:t>(</w:t>
      </w:r>
      <w:r w:rsidR="003F76CE">
        <w:fldChar w:fldCharType="begin"/>
      </w:r>
      <w:r w:rsidR="003F76CE">
        <w:instrText xml:space="preserve"> REF _Ref312057480 \h  \* MERGEFORMAT </w:instrText>
      </w:r>
      <w:r w:rsidR="003F76CE">
        <w:fldChar w:fldCharType="separate"/>
      </w:r>
      <w:r w:rsidR="00DC3E10" w:rsidRPr="00DC3E10">
        <w:t xml:space="preserve">Figure </w:t>
      </w:r>
      <w:r w:rsidR="00DC3E10" w:rsidRPr="00DC3E10">
        <w:rPr>
          <w:noProof/>
        </w:rPr>
        <w:t>77</w:t>
      </w:r>
      <w:r w:rsidR="003F76CE">
        <w:fldChar w:fldCharType="end"/>
      </w:r>
      <w:r w:rsidR="007E6E5A">
        <w:t>).</w:t>
      </w:r>
      <w:r w:rsidR="00DA7ED4">
        <w:t xml:space="preserve"> </w:t>
      </w:r>
      <w:r w:rsidR="007E6E5A">
        <w:t>A</w:t>
      </w:r>
      <w:r w:rsidR="00DA7ED4">
        <w:t xml:space="preserve">s the ACE-label is covalently bound to the </w:t>
      </w:r>
      <w:proofErr w:type="spellStart"/>
      <w:r w:rsidR="00DA7ED4">
        <w:t>polyacrylic</w:t>
      </w:r>
      <w:proofErr w:type="spellEnd"/>
      <w:r w:rsidR="00DA7ED4">
        <w:t xml:space="preserve"> acid chain the expansion/contraction of the polymer chain has no effect on the wavelengths or intensity of the </w:t>
      </w:r>
      <w:r w:rsidR="00DA7ED4" w:rsidRPr="00DC5D31">
        <w:t>label</w:t>
      </w:r>
      <w:r w:rsidR="00407611">
        <w:t>’</w:t>
      </w:r>
      <w:r w:rsidR="00DA7ED4" w:rsidRPr="00DC5D31">
        <w:t xml:space="preserve">s luminescence. </w:t>
      </w:r>
      <w:r w:rsidR="004D367F" w:rsidRPr="00DC5D31">
        <w:t>Th</w:t>
      </w:r>
      <w:r w:rsidRPr="00DC5D31">
        <w:t xml:space="preserve">e AMMA label, </w:t>
      </w:r>
      <w:r w:rsidR="007E6E5A" w:rsidRPr="00DC5D31">
        <w:t xml:space="preserve">bound </w:t>
      </w:r>
      <w:r w:rsidRPr="00DC5D31">
        <w:t xml:space="preserve">pendent </w:t>
      </w:r>
      <w:r w:rsidR="007E6E5A" w:rsidRPr="00DC5D31">
        <w:t xml:space="preserve">to </w:t>
      </w:r>
      <w:r w:rsidRPr="00DC5D31">
        <w:t xml:space="preserve">the </w:t>
      </w:r>
      <w:r w:rsidR="007E6E5A" w:rsidRPr="00DC5D31">
        <w:t xml:space="preserve">PAA </w:t>
      </w:r>
      <w:r w:rsidRPr="00DC5D31">
        <w:t xml:space="preserve">chain, </w:t>
      </w:r>
      <w:r w:rsidR="007E6E5A" w:rsidRPr="00DC5D31">
        <w:t>is slightly more sensitive to pH, although it retains similar structure and retains the same peak emission</w:t>
      </w:r>
      <w:r w:rsidR="00DC5D31" w:rsidRPr="00DC5D31">
        <w:t>/excitation wavelengths (</w:t>
      </w:r>
      <w:r w:rsidR="003F76CE">
        <w:fldChar w:fldCharType="begin"/>
      </w:r>
      <w:r w:rsidR="003F76CE">
        <w:instrText xml:space="preserve"> REF _Ref312057513 \h  \* MERGEFORMAT </w:instrText>
      </w:r>
      <w:r w:rsidR="003F76CE">
        <w:fldChar w:fldCharType="separate"/>
      </w:r>
      <w:r w:rsidR="00DC3E10" w:rsidRPr="00DC3E10">
        <w:t xml:space="preserve">Figure </w:t>
      </w:r>
      <w:r w:rsidR="00DC3E10" w:rsidRPr="00DC3E10">
        <w:rPr>
          <w:noProof/>
        </w:rPr>
        <w:t>78</w:t>
      </w:r>
      <w:r w:rsidR="003F76CE">
        <w:fldChar w:fldCharType="end"/>
      </w:r>
      <w:r w:rsidR="004D367F" w:rsidRPr="00DC5D31">
        <w:t>).</w:t>
      </w:r>
    </w:p>
    <w:p w:rsidR="004D367F" w:rsidRDefault="00B810A2" w:rsidP="00C14400">
      <w:pPr>
        <w:jc w:val="center"/>
      </w:pPr>
      <w:r>
        <w:rPr>
          <w:noProof/>
          <w:lang w:eastAsia="en-GB"/>
        </w:rPr>
        <w:drawing>
          <wp:inline distT="0" distB="0" distL="0" distR="0" wp14:anchorId="515219E2" wp14:editId="55B7D449">
            <wp:extent cx="4289196" cy="2733773"/>
            <wp:effectExtent l="0" t="0" r="0" b="0"/>
            <wp:docPr id="292" name="Chart 292"/>
            <wp:cNvGraphicFramePr/>
            <a:graphic xmlns:a="http://schemas.openxmlformats.org/drawingml/2006/main">
              <a:graphicData uri="http://schemas.openxmlformats.org/drawingml/2006/chart">
                <c:chart xmlns:c="http://schemas.openxmlformats.org/drawingml/2006/chart" xmlns:r="http://schemas.openxmlformats.org/officeDocument/2006/relationships" r:id="rId135"/>
              </a:graphicData>
            </a:graphic>
          </wp:inline>
        </w:drawing>
      </w:r>
    </w:p>
    <w:p w:rsidR="004D367F" w:rsidRPr="00C14400" w:rsidRDefault="004D367F" w:rsidP="00C14400">
      <w:pPr>
        <w:pStyle w:val="Caption"/>
        <w:jc w:val="center"/>
        <w:rPr>
          <w:b w:val="0"/>
          <w:color w:val="auto"/>
          <w:sz w:val="22"/>
        </w:rPr>
      </w:pPr>
      <w:bookmarkStart w:id="276" w:name="_Ref312057480"/>
      <w:bookmarkStart w:id="277" w:name="_Toc385451174"/>
      <w:r w:rsidRPr="00C14400">
        <w:rPr>
          <w:b w:val="0"/>
          <w:color w:val="auto"/>
          <w:sz w:val="22"/>
        </w:rPr>
        <w:t xml:space="preserve">Figure </w:t>
      </w:r>
      <w:r w:rsidR="003F0512" w:rsidRPr="00C14400">
        <w:rPr>
          <w:b w:val="0"/>
          <w:color w:val="auto"/>
          <w:sz w:val="22"/>
        </w:rPr>
        <w:fldChar w:fldCharType="begin"/>
      </w:r>
      <w:r w:rsidRPr="00C14400">
        <w:rPr>
          <w:b w:val="0"/>
          <w:color w:val="auto"/>
          <w:sz w:val="22"/>
        </w:rPr>
        <w:instrText xml:space="preserve"> SEQ Figure \* ARABIC </w:instrText>
      </w:r>
      <w:r w:rsidR="003F0512" w:rsidRPr="00C14400">
        <w:rPr>
          <w:b w:val="0"/>
          <w:color w:val="auto"/>
          <w:sz w:val="22"/>
        </w:rPr>
        <w:fldChar w:fldCharType="separate"/>
      </w:r>
      <w:r w:rsidR="00DC3E10">
        <w:rPr>
          <w:b w:val="0"/>
          <w:noProof/>
          <w:color w:val="auto"/>
          <w:sz w:val="22"/>
        </w:rPr>
        <w:t>77</w:t>
      </w:r>
      <w:r w:rsidR="003F0512" w:rsidRPr="00C14400">
        <w:rPr>
          <w:b w:val="0"/>
          <w:color w:val="auto"/>
          <w:sz w:val="22"/>
        </w:rPr>
        <w:fldChar w:fldCharType="end"/>
      </w:r>
      <w:bookmarkEnd w:id="276"/>
      <w:r w:rsidR="00B810A2" w:rsidRPr="00C14400">
        <w:rPr>
          <w:b w:val="0"/>
          <w:color w:val="auto"/>
          <w:sz w:val="22"/>
        </w:rPr>
        <w:t xml:space="preserve"> – Emission/Excitation intensities o</w:t>
      </w:r>
      <w:r w:rsidR="003B4D89" w:rsidRPr="00C14400">
        <w:rPr>
          <w:b w:val="0"/>
          <w:color w:val="auto"/>
          <w:sz w:val="22"/>
        </w:rPr>
        <w:t>f ACE-Labelled</w:t>
      </w:r>
      <w:r w:rsidR="00B810A2" w:rsidRPr="00C14400">
        <w:rPr>
          <w:b w:val="0"/>
          <w:color w:val="auto"/>
          <w:sz w:val="22"/>
        </w:rPr>
        <w:t xml:space="preserve"> PAA polymers v</w:t>
      </w:r>
      <w:r w:rsidRPr="00C14400">
        <w:rPr>
          <w:b w:val="0"/>
          <w:color w:val="auto"/>
          <w:sz w:val="22"/>
        </w:rPr>
        <w:t xml:space="preserve">arying </w:t>
      </w:r>
      <w:r w:rsidR="00B810A2" w:rsidRPr="00C14400">
        <w:rPr>
          <w:b w:val="0"/>
          <w:color w:val="auto"/>
          <w:sz w:val="22"/>
        </w:rPr>
        <w:t xml:space="preserve">with </w:t>
      </w:r>
      <w:r w:rsidRPr="00C14400">
        <w:rPr>
          <w:b w:val="0"/>
          <w:color w:val="auto"/>
          <w:sz w:val="22"/>
        </w:rPr>
        <w:t>pH</w:t>
      </w:r>
      <w:bookmarkEnd w:id="277"/>
    </w:p>
    <w:p w:rsidR="004D367F" w:rsidRDefault="00B810A2" w:rsidP="00C14400">
      <w:pPr>
        <w:pStyle w:val="Caption"/>
        <w:jc w:val="center"/>
      </w:pPr>
      <w:r>
        <w:rPr>
          <w:noProof/>
          <w:lang w:eastAsia="en-GB"/>
        </w:rPr>
        <w:lastRenderedPageBreak/>
        <w:drawing>
          <wp:inline distT="0" distB="0" distL="0" distR="0" wp14:anchorId="0857D58E" wp14:editId="2CA864AE">
            <wp:extent cx="4119513" cy="3271101"/>
            <wp:effectExtent l="0" t="0" r="0" b="5715"/>
            <wp:docPr id="294" name="Chart 294"/>
            <wp:cNvGraphicFramePr/>
            <a:graphic xmlns:a="http://schemas.openxmlformats.org/drawingml/2006/main">
              <a:graphicData uri="http://schemas.openxmlformats.org/drawingml/2006/chart">
                <c:chart xmlns:c="http://schemas.openxmlformats.org/drawingml/2006/chart" xmlns:r="http://schemas.openxmlformats.org/officeDocument/2006/relationships" r:id="rId136"/>
              </a:graphicData>
            </a:graphic>
          </wp:inline>
        </w:drawing>
      </w:r>
    </w:p>
    <w:p w:rsidR="00DA7ED4" w:rsidRPr="00C14400" w:rsidRDefault="004D367F" w:rsidP="00C14400">
      <w:pPr>
        <w:pStyle w:val="Caption"/>
        <w:jc w:val="center"/>
        <w:rPr>
          <w:b w:val="0"/>
          <w:color w:val="auto"/>
        </w:rPr>
      </w:pPr>
      <w:bookmarkStart w:id="278" w:name="_Ref312057513"/>
      <w:bookmarkStart w:id="279" w:name="_Toc385451175"/>
      <w:r w:rsidRPr="00C14400">
        <w:rPr>
          <w:b w:val="0"/>
          <w:color w:val="auto"/>
          <w:sz w:val="22"/>
        </w:rPr>
        <w:t xml:space="preserve">Figure </w:t>
      </w:r>
      <w:r w:rsidR="003F0512" w:rsidRPr="00C14400">
        <w:rPr>
          <w:b w:val="0"/>
          <w:color w:val="auto"/>
          <w:sz w:val="22"/>
        </w:rPr>
        <w:fldChar w:fldCharType="begin"/>
      </w:r>
      <w:r w:rsidRPr="00C14400">
        <w:rPr>
          <w:b w:val="0"/>
          <w:color w:val="auto"/>
          <w:sz w:val="22"/>
        </w:rPr>
        <w:instrText xml:space="preserve"> SEQ Figure \* ARABIC </w:instrText>
      </w:r>
      <w:r w:rsidR="003F0512" w:rsidRPr="00C14400">
        <w:rPr>
          <w:b w:val="0"/>
          <w:color w:val="auto"/>
          <w:sz w:val="22"/>
        </w:rPr>
        <w:fldChar w:fldCharType="separate"/>
      </w:r>
      <w:r w:rsidR="00DC3E10">
        <w:rPr>
          <w:b w:val="0"/>
          <w:noProof/>
          <w:color w:val="auto"/>
          <w:sz w:val="22"/>
        </w:rPr>
        <w:t>78</w:t>
      </w:r>
      <w:r w:rsidR="003F0512" w:rsidRPr="00C14400">
        <w:rPr>
          <w:b w:val="0"/>
          <w:color w:val="auto"/>
          <w:sz w:val="22"/>
        </w:rPr>
        <w:fldChar w:fldCharType="end"/>
      </w:r>
      <w:bookmarkEnd w:id="278"/>
      <w:r w:rsidRPr="00C14400">
        <w:rPr>
          <w:b w:val="0"/>
          <w:color w:val="auto"/>
          <w:sz w:val="22"/>
        </w:rPr>
        <w:t xml:space="preserve"> – </w:t>
      </w:r>
      <w:r w:rsidR="00B810A2" w:rsidRPr="00C14400">
        <w:rPr>
          <w:b w:val="0"/>
          <w:color w:val="auto"/>
          <w:sz w:val="22"/>
        </w:rPr>
        <w:t>Emission/Excitation intensities of AMMA-Labelled</w:t>
      </w:r>
      <w:r w:rsidR="00773929">
        <w:rPr>
          <w:b w:val="0"/>
          <w:color w:val="auto"/>
          <w:sz w:val="22"/>
        </w:rPr>
        <w:br/>
      </w:r>
      <w:r w:rsidR="00B810A2" w:rsidRPr="00C14400">
        <w:rPr>
          <w:b w:val="0"/>
          <w:color w:val="auto"/>
          <w:sz w:val="22"/>
        </w:rPr>
        <w:t>PAA polymers</w:t>
      </w:r>
      <w:r w:rsidR="00773929">
        <w:rPr>
          <w:b w:val="0"/>
          <w:color w:val="auto"/>
          <w:sz w:val="22"/>
        </w:rPr>
        <w:t xml:space="preserve"> </w:t>
      </w:r>
      <w:r w:rsidR="00B810A2" w:rsidRPr="00C14400">
        <w:rPr>
          <w:b w:val="0"/>
          <w:color w:val="auto"/>
          <w:sz w:val="22"/>
        </w:rPr>
        <w:t>varying with pH</w:t>
      </w:r>
      <w:bookmarkEnd w:id="279"/>
    </w:p>
    <w:p w:rsidR="00DF6B5C" w:rsidRPr="00C14400" w:rsidRDefault="00DF6B5C" w:rsidP="00B01FF9">
      <w:pPr>
        <w:pStyle w:val="Heading3"/>
      </w:pPr>
      <w:bookmarkStart w:id="280" w:name="_Toc385451439"/>
      <w:r w:rsidRPr="00C14400">
        <w:t>Doubly labelled polymers</w:t>
      </w:r>
      <w:bookmarkEnd w:id="280"/>
    </w:p>
    <w:p w:rsidR="008263D9" w:rsidRDefault="004D367F" w:rsidP="007D5FD0">
      <w:r w:rsidRPr="00C14400">
        <w:t>Use of the spectral</w:t>
      </w:r>
      <w:r w:rsidR="00DA7ED4" w:rsidRPr="00C14400">
        <w:t xml:space="preserve"> overlap </w:t>
      </w:r>
      <w:r w:rsidRPr="00C14400">
        <w:t xml:space="preserve">between </w:t>
      </w:r>
      <w:r>
        <w:t>ACE and AMMA labels</w:t>
      </w:r>
      <w:r w:rsidR="004A61B5">
        <w:t xml:space="preserve"> </w:t>
      </w:r>
      <w:r w:rsidR="00DA7ED4">
        <w:t xml:space="preserve">can be made </w:t>
      </w:r>
      <w:r>
        <w:t xml:space="preserve">when both are </w:t>
      </w:r>
      <w:r w:rsidR="008156F4">
        <w:t xml:space="preserve">covalently attached to a </w:t>
      </w:r>
      <w:r>
        <w:t>single polymer chain. Doubly labelled polymers are capable of demonstrating non-radiative energy transfer (NRET)</w:t>
      </w:r>
      <w:r w:rsidR="008156F4">
        <w:t xml:space="preserve"> </w:t>
      </w:r>
      <w:r>
        <w:t xml:space="preserve">across the chain </w:t>
      </w:r>
      <w:r w:rsidR="00DF2418">
        <w:t>backbone</w:t>
      </w:r>
      <w:r w:rsidR="00733229">
        <w:t>,</w:t>
      </w:r>
      <w:r>
        <w:t xml:space="preserve"> provided the labels are located within a certain distance from each other</w:t>
      </w:r>
      <w:r w:rsidR="00733229">
        <w:t xml:space="preserve"> in space</w:t>
      </w:r>
      <w:r>
        <w:t xml:space="preserve">. As the polymer is formed randomly some overlap occurs naturally, however separate labels can be forced closer together by lowering the pH of the solvent and causing the chain to contract. As PAA </w:t>
      </w:r>
      <w:r w:rsidRPr="00DC5D31">
        <w:t xml:space="preserve">coils, ACE and AMMA form </w:t>
      </w:r>
      <w:r w:rsidR="00733229" w:rsidRPr="00DC5D31">
        <w:t>donor-a</w:t>
      </w:r>
      <w:r w:rsidRPr="00DC5D31">
        <w:t>cceptor pairs and energy can be t</w:t>
      </w:r>
      <w:r w:rsidR="00DF6B5C" w:rsidRPr="00DC5D31">
        <w:t>ransferred between them</w:t>
      </w:r>
      <w:r w:rsidR="00733229" w:rsidRPr="00DC5D31">
        <w:t xml:space="preserve">, </w:t>
      </w:r>
      <w:r w:rsidR="00826311">
        <w:t xml:space="preserve">as </w:t>
      </w:r>
      <w:r w:rsidR="00733229" w:rsidRPr="00DC5D31">
        <w:t xml:space="preserve">shown by the </w:t>
      </w:r>
      <w:r w:rsidR="00826311">
        <w:t xml:space="preserve">rising peaks on the emission </w:t>
      </w:r>
      <w:r w:rsidR="00733229" w:rsidRPr="00DC5D31">
        <w:t xml:space="preserve">spectrum </w:t>
      </w:r>
      <w:r w:rsidR="00826311">
        <w:t xml:space="preserve">at 390 and 415 nm </w:t>
      </w:r>
      <w:r w:rsidR="00733229" w:rsidRPr="00DC5D31">
        <w:t xml:space="preserve">when the sample is excited at 295 nm </w:t>
      </w:r>
      <w:r w:rsidR="00DC5D31" w:rsidRPr="00DC5D31">
        <w:t>(</w:t>
      </w:r>
      <w:r w:rsidR="003F76CE">
        <w:fldChar w:fldCharType="begin"/>
      </w:r>
      <w:r w:rsidR="003F76CE">
        <w:instrText xml:space="preserve"> REF _Ref312057550 \h  \* MERGEFORMAT </w:instrText>
      </w:r>
      <w:r w:rsidR="003F76CE">
        <w:fldChar w:fldCharType="separate"/>
      </w:r>
      <w:r w:rsidR="00DC3E10" w:rsidRPr="00DC3E10">
        <w:t xml:space="preserve">Figure </w:t>
      </w:r>
      <w:r w:rsidR="00DC3E10" w:rsidRPr="00DC3E10">
        <w:rPr>
          <w:noProof/>
        </w:rPr>
        <w:t>79</w:t>
      </w:r>
      <w:r w:rsidR="003F76CE">
        <w:fldChar w:fldCharType="end"/>
      </w:r>
      <w:r w:rsidRPr="00DC5D31">
        <w:t>)</w:t>
      </w:r>
      <w:r w:rsidR="009A4466" w:rsidRPr="00DC5D31">
        <w:t>.</w:t>
      </w:r>
      <w:r w:rsidR="00736CCB" w:rsidRPr="00DC5D31">
        <w:t xml:space="preserve"> </w:t>
      </w:r>
      <w:proofErr w:type="gramStart"/>
      <w:r w:rsidR="00407611">
        <w:t>However d</w:t>
      </w:r>
      <w:r w:rsidR="00733229" w:rsidRPr="00DC5D31">
        <w:t>irect excitation of the AMMA label at 340 nm shows</w:t>
      </w:r>
      <w:r w:rsidR="00736CCB" w:rsidRPr="00DC5D31">
        <w:t xml:space="preserve"> no significant </w:t>
      </w:r>
      <w:r w:rsidR="00826311">
        <w:t xml:space="preserve">difference </w:t>
      </w:r>
      <w:r w:rsidR="00733229" w:rsidRPr="00DC5D31">
        <w:t>i</w:t>
      </w:r>
      <w:r w:rsidR="00320663" w:rsidRPr="00DC5D31">
        <w:t>n the emission spectra</w:t>
      </w:r>
      <w:r w:rsidR="00733229" w:rsidRPr="00DC5D31">
        <w:t xml:space="preserve"> with response to the polymer coiling</w:t>
      </w:r>
      <w:r w:rsidR="00DC5D31" w:rsidRPr="00DC5D31">
        <w:t xml:space="preserve"> (</w:t>
      </w:r>
      <w:r w:rsidR="003F76CE">
        <w:fldChar w:fldCharType="begin"/>
      </w:r>
      <w:r w:rsidR="003F76CE">
        <w:instrText xml:space="preserve"> REF _Ref312057557 \h  \* MERGEFORMAT </w:instrText>
      </w:r>
      <w:r w:rsidR="003F76CE">
        <w:fldChar w:fldCharType="separate"/>
      </w:r>
      <w:r w:rsidR="00DC3E10" w:rsidRPr="00DC3E10">
        <w:rPr>
          <w:color w:val="000000" w:themeColor="text1"/>
        </w:rPr>
        <w:t xml:space="preserve">Figure </w:t>
      </w:r>
      <w:r w:rsidR="00DC3E10" w:rsidRPr="00DC3E10">
        <w:rPr>
          <w:noProof/>
          <w:color w:val="000000" w:themeColor="text1"/>
        </w:rPr>
        <w:t>80</w:t>
      </w:r>
      <w:r w:rsidR="003F76CE">
        <w:fldChar w:fldCharType="end"/>
      </w:r>
      <w:r w:rsidR="00736CCB" w:rsidRPr="00DC5D31">
        <w:t>).</w:t>
      </w:r>
      <w:proofErr w:type="gramEnd"/>
    </w:p>
    <w:p w:rsidR="004D367F" w:rsidRDefault="00937761" w:rsidP="00C14400">
      <w:pPr>
        <w:jc w:val="center"/>
      </w:pPr>
      <w:r>
        <w:rPr>
          <w:noProof/>
          <w:lang w:eastAsia="en-GB"/>
        </w:rPr>
        <w:lastRenderedPageBreak/>
        <mc:AlternateContent>
          <mc:Choice Requires="wps">
            <w:drawing>
              <wp:anchor distT="0" distB="0" distL="114300" distR="114300" simplePos="0" relativeHeight="251712512" behindDoc="0" locked="0" layoutInCell="1" allowOverlap="1" wp14:anchorId="532B349C" wp14:editId="3B8E36DD">
                <wp:simplePos x="0" y="0"/>
                <wp:positionH relativeFrom="column">
                  <wp:posOffset>3867150</wp:posOffset>
                </wp:positionH>
                <wp:positionV relativeFrom="paragraph">
                  <wp:posOffset>-131089</wp:posOffset>
                </wp:positionV>
                <wp:extent cx="419100" cy="333375"/>
                <wp:effectExtent l="0" t="0" r="0" b="9525"/>
                <wp:wrapNone/>
                <wp:docPr id="2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33375"/>
                        </a:xfrm>
                        <a:prstGeom prst="rect">
                          <a:avLst/>
                        </a:prstGeom>
                        <a:solidFill>
                          <a:srgbClr val="FFFFFF"/>
                        </a:solidFill>
                        <a:ln w="9525">
                          <a:noFill/>
                          <a:miter lim="800000"/>
                          <a:headEnd/>
                          <a:tailEnd/>
                        </a:ln>
                      </wps:spPr>
                      <wps:txbx>
                        <w:txbxContent>
                          <w:p w:rsidR="005A3E28" w:rsidRPr="00A15DAF" w:rsidRDefault="005A3E28" w:rsidP="007D5FD0">
                            <w:proofErr w:type="gramStart"/>
                            <w:r w:rsidRPr="00A15DAF">
                              <w:t>pH</w:t>
                            </w:r>
                            <w:proofErr w:type="gram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left:0;text-align:left;margin-left:304.5pt;margin-top:-10.3pt;width:33pt;height:26.2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" stroked="f">
                <v:textbox>
                  <w:txbxContent>
                    <w:p w:rsidR="005A3E28" w:rsidRPr="00A15DAF" w:rsidRDefault="005A3E28" w:rsidP="007D5FD0">
                      <w:proofErr w:type="gramStart"/>
                      <w:r w:rsidRPr="00A15DAF">
                        <w:t>pH</w:t>
                      </w:r>
                      <w:proofErr w:type="gramEnd"/>
                    </w:p>
                  </w:txbxContent>
                </v:textbox>
              </v:shape>
            </w:pict>
          </mc:Fallback>
        </mc:AlternateContent>
      </w:r>
      <w:r w:rsidR="004D367F">
        <w:rPr>
          <w:noProof/>
          <w:lang w:eastAsia="en-GB"/>
        </w:rPr>
        <w:drawing>
          <wp:inline distT="0" distB="0" distL="0" distR="0" wp14:anchorId="59DB8F3B" wp14:editId="5712A732">
            <wp:extent cx="4629150" cy="2628900"/>
            <wp:effectExtent l="0" t="0" r="0" b="0"/>
            <wp:docPr id="1042" name="Chart 1042"/>
            <wp:cNvGraphicFramePr/>
            <a:graphic xmlns:a="http://schemas.openxmlformats.org/drawingml/2006/main">
              <a:graphicData uri="http://schemas.openxmlformats.org/drawingml/2006/chart">
                <c:chart xmlns:c="http://schemas.openxmlformats.org/drawingml/2006/chart" xmlns:r="http://schemas.openxmlformats.org/officeDocument/2006/relationships" r:id="rId137"/>
              </a:graphicData>
            </a:graphic>
          </wp:inline>
        </w:drawing>
      </w:r>
    </w:p>
    <w:p w:rsidR="004D367F" w:rsidRPr="00C14400" w:rsidRDefault="004D367F" w:rsidP="00C14400">
      <w:pPr>
        <w:pStyle w:val="Caption"/>
        <w:jc w:val="center"/>
        <w:rPr>
          <w:b w:val="0"/>
        </w:rPr>
      </w:pPr>
      <w:bookmarkStart w:id="281" w:name="_Ref312057550"/>
      <w:bookmarkStart w:id="282" w:name="_Toc385451176"/>
      <w:r w:rsidRPr="00C14400">
        <w:rPr>
          <w:b w:val="0"/>
          <w:color w:val="auto"/>
          <w:sz w:val="22"/>
        </w:rPr>
        <w:t xml:space="preserve">Figure </w:t>
      </w:r>
      <w:r w:rsidR="003F0512" w:rsidRPr="00C14400">
        <w:rPr>
          <w:b w:val="0"/>
          <w:color w:val="auto"/>
          <w:sz w:val="22"/>
        </w:rPr>
        <w:fldChar w:fldCharType="begin"/>
      </w:r>
      <w:r w:rsidRPr="00C14400">
        <w:rPr>
          <w:b w:val="0"/>
          <w:color w:val="auto"/>
          <w:sz w:val="22"/>
        </w:rPr>
        <w:instrText xml:space="preserve"> SEQ Figure \* ARABIC </w:instrText>
      </w:r>
      <w:r w:rsidR="003F0512" w:rsidRPr="00C14400">
        <w:rPr>
          <w:b w:val="0"/>
          <w:color w:val="auto"/>
          <w:sz w:val="22"/>
        </w:rPr>
        <w:fldChar w:fldCharType="separate"/>
      </w:r>
      <w:r w:rsidR="00DC3E10">
        <w:rPr>
          <w:b w:val="0"/>
          <w:noProof/>
          <w:color w:val="auto"/>
          <w:sz w:val="22"/>
        </w:rPr>
        <w:t>79</w:t>
      </w:r>
      <w:r w:rsidR="003F0512" w:rsidRPr="00C14400">
        <w:rPr>
          <w:b w:val="0"/>
          <w:color w:val="auto"/>
          <w:sz w:val="22"/>
        </w:rPr>
        <w:fldChar w:fldCharType="end"/>
      </w:r>
      <w:bookmarkEnd w:id="281"/>
      <w:r w:rsidRPr="00C14400">
        <w:rPr>
          <w:b w:val="0"/>
          <w:color w:val="auto"/>
          <w:sz w:val="22"/>
        </w:rPr>
        <w:t xml:space="preserve"> – Emission spectra of a doubly labelled PAA sample excited at 295 nm</w:t>
      </w:r>
      <w:bookmarkEnd w:id="282"/>
    </w:p>
    <w:p w:rsidR="00736CCB" w:rsidRDefault="00736CCB" w:rsidP="00C14400">
      <w:pPr>
        <w:jc w:val="center"/>
      </w:pPr>
      <w:r>
        <w:rPr>
          <w:noProof/>
          <w:lang w:eastAsia="en-GB"/>
        </w:rPr>
        <w:drawing>
          <wp:inline distT="0" distB="0" distL="0" distR="0" wp14:anchorId="01A4FE10" wp14:editId="31B35792">
            <wp:extent cx="4467225" cy="2619375"/>
            <wp:effectExtent l="0" t="0" r="0" b="0"/>
            <wp:docPr id="298" name="Chart 298"/>
            <wp:cNvGraphicFramePr/>
            <a:graphic xmlns:a="http://schemas.openxmlformats.org/drawingml/2006/main">
              <a:graphicData uri="http://schemas.openxmlformats.org/drawingml/2006/chart">
                <c:chart xmlns:c="http://schemas.openxmlformats.org/drawingml/2006/chart" xmlns:r="http://schemas.openxmlformats.org/officeDocument/2006/relationships" r:id="rId138"/>
              </a:graphicData>
            </a:graphic>
          </wp:inline>
        </w:drawing>
      </w:r>
    </w:p>
    <w:p w:rsidR="009A4466" w:rsidRPr="00C14400" w:rsidRDefault="00736CCB" w:rsidP="00C14400">
      <w:pPr>
        <w:pStyle w:val="Caption"/>
        <w:jc w:val="center"/>
        <w:rPr>
          <w:b w:val="0"/>
          <w:color w:val="auto"/>
          <w:sz w:val="22"/>
        </w:rPr>
      </w:pPr>
      <w:bookmarkStart w:id="283" w:name="_Ref312057557"/>
      <w:bookmarkStart w:id="284" w:name="_Toc385451177"/>
      <w:r w:rsidRPr="00C14400">
        <w:rPr>
          <w:b w:val="0"/>
          <w:color w:val="auto"/>
          <w:sz w:val="22"/>
        </w:rPr>
        <w:t xml:space="preserve">Figure </w:t>
      </w:r>
      <w:r w:rsidR="003F0512" w:rsidRPr="00C14400">
        <w:rPr>
          <w:b w:val="0"/>
          <w:color w:val="auto"/>
          <w:sz w:val="22"/>
        </w:rPr>
        <w:fldChar w:fldCharType="begin"/>
      </w:r>
      <w:r w:rsidRPr="00C14400">
        <w:rPr>
          <w:b w:val="0"/>
          <w:color w:val="auto"/>
          <w:sz w:val="22"/>
        </w:rPr>
        <w:instrText xml:space="preserve"> SEQ Figure \* ARABIC </w:instrText>
      </w:r>
      <w:r w:rsidR="003F0512" w:rsidRPr="00C14400">
        <w:rPr>
          <w:b w:val="0"/>
          <w:color w:val="auto"/>
          <w:sz w:val="22"/>
        </w:rPr>
        <w:fldChar w:fldCharType="separate"/>
      </w:r>
      <w:r w:rsidR="00DC3E10">
        <w:rPr>
          <w:b w:val="0"/>
          <w:noProof/>
          <w:color w:val="auto"/>
          <w:sz w:val="22"/>
        </w:rPr>
        <w:t>80</w:t>
      </w:r>
      <w:r w:rsidR="003F0512" w:rsidRPr="00C14400">
        <w:rPr>
          <w:b w:val="0"/>
          <w:color w:val="auto"/>
          <w:sz w:val="22"/>
        </w:rPr>
        <w:fldChar w:fldCharType="end"/>
      </w:r>
      <w:bookmarkEnd w:id="283"/>
      <w:r w:rsidRPr="00C14400">
        <w:rPr>
          <w:b w:val="0"/>
          <w:color w:val="auto"/>
          <w:sz w:val="22"/>
        </w:rPr>
        <w:t xml:space="preserve"> – </w:t>
      </w:r>
      <w:r w:rsidR="00B52E51" w:rsidRPr="00C14400">
        <w:rPr>
          <w:b w:val="0"/>
          <w:color w:val="auto"/>
          <w:sz w:val="22"/>
        </w:rPr>
        <w:t xml:space="preserve">Emission spectra of a doubly labelled </w:t>
      </w:r>
      <w:r w:rsidRPr="00C14400">
        <w:rPr>
          <w:b w:val="0"/>
          <w:color w:val="auto"/>
          <w:sz w:val="22"/>
        </w:rPr>
        <w:t>PAA sample excited at 340 nm wavelength</w:t>
      </w:r>
      <w:bookmarkEnd w:id="284"/>
    </w:p>
    <w:p w:rsidR="00515636" w:rsidRPr="00515636" w:rsidRDefault="00DA7ED4" w:rsidP="007D5FD0">
      <w:r>
        <w:t xml:space="preserve">The </w:t>
      </w:r>
      <w:r w:rsidR="00DF295E">
        <w:t xml:space="preserve">amount of energy transfer </w:t>
      </w:r>
      <w:r w:rsidR="00B52E51">
        <w:t>occurring between the ACE and the AMMA labe</w:t>
      </w:r>
      <w:r w:rsidR="00B33DAE">
        <w:t>l</w:t>
      </w:r>
      <w:r w:rsidR="00B52E51">
        <w:t xml:space="preserve"> in this system </w:t>
      </w:r>
      <w:r w:rsidR="00515636">
        <w:t>can be quantified using the following equation</w:t>
      </w:r>
      <w:r w:rsidR="00B52E51">
        <w:t xml:space="preserve"> and the values of the 295 nm emission spectra.</w:t>
      </w:r>
      <w:r w:rsidR="00C0492F">
        <w:t xml:space="preserve"> </w:t>
      </w:r>
      <w:r w:rsidR="001D6765">
        <w:t>Taking the peak intensity of each peak (donor = 333 nm, acceptor = 392 nm) a</w:t>
      </w:r>
      <w:r w:rsidR="00B33DAE">
        <w:t xml:space="preserve">nd utilising </w:t>
      </w:r>
      <w:r w:rsidR="00B33DAE">
        <w:fldChar w:fldCharType="begin"/>
      </w:r>
      <w:r w:rsidR="00B33DAE">
        <w:instrText xml:space="preserve"> REF _Ref362447905 \h </w:instrText>
      </w:r>
      <w:r w:rsidR="00B33DAE">
        <w:fldChar w:fldCharType="separate"/>
      </w:r>
      <w:r w:rsidR="00DC3E10">
        <w:t xml:space="preserve">Equation </w:t>
      </w:r>
      <w:r w:rsidR="00DC3E10">
        <w:rPr>
          <w:noProof/>
        </w:rPr>
        <w:t>20</w:t>
      </w:r>
      <w:r w:rsidR="00B33DAE">
        <w:fldChar w:fldCharType="end"/>
      </w:r>
      <w:r w:rsidR="00B33DAE">
        <w:t xml:space="preserve"> a</w:t>
      </w:r>
      <w:r w:rsidR="001D6765">
        <w:t xml:space="preserve"> graph can be formed that clearly demonstrates a </w:t>
      </w:r>
      <w:r w:rsidR="00805838">
        <w:t xml:space="preserve">reduction </w:t>
      </w:r>
      <w:r w:rsidR="001D6765" w:rsidRPr="00DC5D31">
        <w:t>in the amount of energy transfer occurring as the pol</w:t>
      </w:r>
      <w:r w:rsidR="00DC5D31" w:rsidRPr="00DC5D31">
        <w:t>ymer uncoils above pH 4 (</w:t>
      </w:r>
      <w:r w:rsidR="003F76CE">
        <w:fldChar w:fldCharType="begin"/>
      </w:r>
      <w:r w:rsidR="003F76CE">
        <w:instrText xml:space="preserve"> REF _Ref312057580 \h  \* MERGEFORMAT </w:instrText>
      </w:r>
      <w:r w:rsidR="003F76CE">
        <w:fldChar w:fldCharType="separate"/>
      </w:r>
      <w:r w:rsidR="00DC3E10" w:rsidRPr="00DC3E10">
        <w:t xml:space="preserve">Figure </w:t>
      </w:r>
      <w:r w:rsidR="00DC3E10" w:rsidRPr="00DC3E10">
        <w:rPr>
          <w:noProof/>
        </w:rPr>
        <w:t>81</w:t>
      </w:r>
      <w:r w:rsidR="003F76CE">
        <w:fldChar w:fldCharType="end"/>
      </w:r>
      <w:r w:rsidR="001D6765" w:rsidRPr="00DC5D31">
        <w:t>).</w:t>
      </w:r>
    </w:p>
    <w:p w:rsidR="00DF295E" w:rsidRDefault="00DF295E" w:rsidP="00B97B7B">
      <w:pPr>
        <w:tabs>
          <w:tab w:val="left" w:pos="284"/>
        </w:tabs>
        <w:jc w:val="center"/>
      </w:pPr>
      <w:r>
        <w:rPr>
          <w:noProof/>
          <w:lang w:eastAsia="en-GB"/>
        </w:rPr>
        <w:lastRenderedPageBreak/>
        <w:drawing>
          <wp:inline distT="0" distB="0" distL="0" distR="0" wp14:anchorId="483358E0" wp14:editId="74E570BC">
            <wp:extent cx="4171950" cy="2295525"/>
            <wp:effectExtent l="0" t="0" r="0" b="0"/>
            <wp:docPr id="1043" name="Chart 1043"/>
            <wp:cNvGraphicFramePr/>
            <a:graphic xmlns:a="http://schemas.openxmlformats.org/drawingml/2006/main">
              <a:graphicData uri="http://schemas.openxmlformats.org/drawingml/2006/chart">
                <c:chart xmlns:c="http://schemas.openxmlformats.org/drawingml/2006/chart" xmlns:r="http://schemas.openxmlformats.org/officeDocument/2006/relationships" r:id="rId139"/>
              </a:graphicData>
            </a:graphic>
          </wp:inline>
        </w:drawing>
      </w:r>
    </w:p>
    <w:p w:rsidR="00DF295E" w:rsidRPr="00C14400" w:rsidRDefault="00DF295E" w:rsidP="00C14400">
      <w:pPr>
        <w:pStyle w:val="Caption"/>
        <w:jc w:val="center"/>
        <w:rPr>
          <w:b w:val="0"/>
          <w:color w:val="auto"/>
          <w:sz w:val="22"/>
        </w:rPr>
      </w:pPr>
      <w:bookmarkStart w:id="285" w:name="_Ref312057580"/>
      <w:bookmarkStart w:id="286" w:name="_Toc385451178"/>
      <w:r w:rsidRPr="00C14400">
        <w:rPr>
          <w:b w:val="0"/>
          <w:color w:val="auto"/>
          <w:sz w:val="22"/>
        </w:rPr>
        <w:t xml:space="preserve">Figure </w:t>
      </w:r>
      <w:r w:rsidR="003F0512" w:rsidRPr="00C14400">
        <w:rPr>
          <w:b w:val="0"/>
          <w:color w:val="auto"/>
          <w:sz w:val="22"/>
        </w:rPr>
        <w:fldChar w:fldCharType="begin"/>
      </w:r>
      <w:r w:rsidRPr="00C14400">
        <w:rPr>
          <w:b w:val="0"/>
          <w:color w:val="auto"/>
          <w:sz w:val="22"/>
        </w:rPr>
        <w:instrText xml:space="preserve"> SEQ Figure \* ARABIC </w:instrText>
      </w:r>
      <w:r w:rsidR="003F0512" w:rsidRPr="00C14400">
        <w:rPr>
          <w:b w:val="0"/>
          <w:color w:val="auto"/>
          <w:sz w:val="22"/>
        </w:rPr>
        <w:fldChar w:fldCharType="separate"/>
      </w:r>
      <w:r w:rsidR="00DC3E10">
        <w:rPr>
          <w:b w:val="0"/>
          <w:noProof/>
          <w:color w:val="auto"/>
          <w:sz w:val="22"/>
        </w:rPr>
        <w:t>81</w:t>
      </w:r>
      <w:r w:rsidR="003F0512" w:rsidRPr="00C14400">
        <w:rPr>
          <w:b w:val="0"/>
          <w:color w:val="auto"/>
          <w:sz w:val="22"/>
        </w:rPr>
        <w:fldChar w:fldCharType="end"/>
      </w:r>
      <w:bookmarkEnd w:id="285"/>
      <w:r w:rsidRPr="00C14400">
        <w:rPr>
          <w:b w:val="0"/>
          <w:color w:val="auto"/>
          <w:sz w:val="22"/>
        </w:rPr>
        <w:t xml:space="preserve"> </w:t>
      </w:r>
      <w:r w:rsidR="00B55E08" w:rsidRPr="00C14400">
        <w:rPr>
          <w:b w:val="0"/>
          <w:color w:val="auto"/>
          <w:sz w:val="22"/>
        </w:rPr>
        <w:t>–</w:t>
      </w:r>
      <w:r w:rsidRPr="00C14400">
        <w:rPr>
          <w:b w:val="0"/>
          <w:color w:val="auto"/>
          <w:sz w:val="22"/>
        </w:rPr>
        <w:t xml:space="preserve"> </w:t>
      </w:r>
      <w:r w:rsidR="00B55E08" w:rsidRPr="00C14400">
        <w:rPr>
          <w:b w:val="0"/>
          <w:color w:val="auto"/>
          <w:sz w:val="22"/>
        </w:rPr>
        <w:t>Measure of Energy Transfer occurring across doubly labelled PAA samples with pH</w:t>
      </w:r>
      <w:bookmarkEnd w:id="286"/>
    </w:p>
    <w:p w:rsidR="00DF6B5C" w:rsidRPr="00C14400" w:rsidRDefault="00522E5F" w:rsidP="00B01FF9">
      <w:pPr>
        <w:pStyle w:val="Heading3"/>
      </w:pPr>
      <w:bookmarkStart w:id="287" w:name="_Toc385451440"/>
      <w:r w:rsidRPr="00C14400">
        <w:t>Parameters of</w:t>
      </w:r>
      <w:r w:rsidR="00DF6B5C" w:rsidRPr="00C14400">
        <w:t xml:space="preserve"> Steady State Analysis</w:t>
      </w:r>
      <w:bookmarkEnd w:id="287"/>
    </w:p>
    <w:p w:rsidR="00453AF5" w:rsidRDefault="00453AF5" w:rsidP="007D5FD0">
      <w:r w:rsidRPr="00C14400">
        <w:t>For all of the above measurements the slit width</w:t>
      </w:r>
      <w:r w:rsidR="008B2DD4" w:rsidRPr="00C14400">
        <w:t xml:space="preserve"> </w:t>
      </w:r>
      <w:r w:rsidR="008B2DD4">
        <w:t xml:space="preserve">of the emission laser and the </w:t>
      </w:r>
      <w:r w:rsidR="006265EB">
        <w:t>detector has been set to 1 nm</w:t>
      </w:r>
      <w:r>
        <w:t>. Altering the slit width changes the fine structure of the peaks and allow</w:t>
      </w:r>
      <w:r w:rsidR="006265EB">
        <w:t>s</w:t>
      </w:r>
      <w:r>
        <w:t xml:space="preserve"> excit</w:t>
      </w:r>
      <w:r w:rsidR="006265EB">
        <w:t>ation of a</w:t>
      </w:r>
      <w:r>
        <w:t xml:space="preserve"> much broader range of</w:t>
      </w:r>
      <w:r w:rsidR="008B2DD4">
        <w:t xml:space="preserve"> wavelengths</w:t>
      </w:r>
      <w:r w:rsidR="008B7C30">
        <w:t xml:space="preserve">. This </w:t>
      </w:r>
      <w:r w:rsidR="00805838">
        <w:t>provides</w:t>
      </w:r>
      <w:r w:rsidR="008B2DD4">
        <w:t xml:space="preserve"> a much more intense signal to the </w:t>
      </w:r>
      <w:r w:rsidR="008B2DD4" w:rsidRPr="00DC5D31">
        <w:t>detector (</w:t>
      </w:r>
      <w:r w:rsidR="003F76CE">
        <w:fldChar w:fldCharType="begin"/>
      </w:r>
      <w:r w:rsidR="003F76CE">
        <w:instrText xml:space="preserve"> REF _Ref312057599 \h  \* MERGEFORMAT </w:instrText>
      </w:r>
      <w:r w:rsidR="003F76CE">
        <w:fldChar w:fldCharType="separate"/>
      </w:r>
      <w:r w:rsidR="00DC3E10" w:rsidRPr="00DC3E10">
        <w:t xml:space="preserve">Figure </w:t>
      </w:r>
      <w:r w:rsidR="00DC3E10" w:rsidRPr="00DC3E10">
        <w:rPr>
          <w:noProof/>
        </w:rPr>
        <w:t>82</w:t>
      </w:r>
      <w:r w:rsidR="003F76CE">
        <w:fldChar w:fldCharType="end"/>
      </w:r>
      <w:r w:rsidR="008B2DD4" w:rsidRPr="00DC5D31">
        <w:t>). It also increases the efficiency of energy transfer between donor and acceptor, the</w:t>
      </w:r>
      <w:r w:rsidR="008B2DD4">
        <w:t xml:space="preserve"> calculated ET rising from 0.26, 0.29 to 0.43 as the slit width incr</w:t>
      </w:r>
      <w:r w:rsidR="00680C95">
        <w:t>eases from 1 to 3 nm. At</w:t>
      </w:r>
      <w:r w:rsidR="008B2DD4">
        <w:t xml:space="preserve"> higher slit widths the detector appears to be swamped and </w:t>
      </w:r>
      <w:r w:rsidR="00F61575">
        <w:t>at</w:t>
      </w:r>
      <w:r w:rsidR="008B2DD4">
        <w:t xml:space="preserve"> 4 nm the emission spectra </w:t>
      </w:r>
      <w:r w:rsidR="00680C95">
        <w:t>l</w:t>
      </w:r>
      <w:r w:rsidR="00407611">
        <w:t>o</w:t>
      </w:r>
      <w:r w:rsidR="00680C95">
        <w:t>se the label characteristics.</w:t>
      </w:r>
    </w:p>
    <w:p w:rsidR="008B2DD4" w:rsidRDefault="00453AF5" w:rsidP="00C14400">
      <w:pPr>
        <w:jc w:val="center"/>
      </w:pPr>
      <w:r>
        <w:rPr>
          <w:noProof/>
          <w:lang w:eastAsia="en-GB"/>
        </w:rPr>
        <w:drawing>
          <wp:inline distT="0" distB="0" distL="0" distR="0" wp14:anchorId="2122DF59" wp14:editId="51DF2755">
            <wp:extent cx="4067175" cy="2266950"/>
            <wp:effectExtent l="0" t="0" r="0" b="0"/>
            <wp:docPr id="295" name="Chart 295"/>
            <wp:cNvGraphicFramePr/>
            <a:graphic xmlns:a="http://schemas.openxmlformats.org/drawingml/2006/main">
              <a:graphicData uri="http://schemas.openxmlformats.org/drawingml/2006/chart">
                <c:chart xmlns:c="http://schemas.openxmlformats.org/drawingml/2006/chart" xmlns:r="http://schemas.openxmlformats.org/officeDocument/2006/relationships" r:id="rId140"/>
              </a:graphicData>
            </a:graphic>
          </wp:inline>
        </w:drawing>
      </w:r>
    </w:p>
    <w:p w:rsidR="00B01236" w:rsidRPr="00C14400" w:rsidRDefault="008B2DD4" w:rsidP="00C14400">
      <w:pPr>
        <w:pStyle w:val="Caption"/>
        <w:jc w:val="center"/>
        <w:rPr>
          <w:b w:val="0"/>
          <w:color w:val="auto"/>
          <w:sz w:val="22"/>
        </w:rPr>
      </w:pPr>
      <w:bookmarkStart w:id="288" w:name="_Ref312057599"/>
      <w:bookmarkStart w:id="289" w:name="_Toc385451179"/>
      <w:r w:rsidRPr="00C14400">
        <w:rPr>
          <w:b w:val="0"/>
          <w:color w:val="auto"/>
          <w:sz w:val="22"/>
        </w:rPr>
        <w:t xml:space="preserve">Figure </w:t>
      </w:r>
      <w:r w:rsidR="003F0512" w:rsidRPr="00C14400">
        <w:rPr>
          <w:b w:val="0"/>
          <w:color w:val="auto"/>
          <w:sz w:val="22"/>
        </w:rPr>
        <w:fldChar w:fldCharType="begin"/>
      </w:r>
      <w:r w:rsidRPr="00C14400">
        <w:rPr>
          <w:b w:val="0"/>
          <w:color w:val="auto"/>
          <w:sz w:val="22"/>
        </w:rPr>
        <w:instrText xml:space="preserve"> SEQ Figure \* ARABIC </w:instrText>
      </w:r>
      <w:r w:rsidR="003F0512" w:rsidRPr="00C14400">
        <w:rPr>
          <w:b w:val="0"/>
          <w:color w:val="auto"/>
          <w:sz w:val="22"/>
        </w:rPr>
        <w:fldChar w:fldCharType="separate"/>
      </w:r>
      <w:r w:rsidR="00DC3E10">
        <w:rPr>
          <w:b w:val="0"/>
          <w:noProof/>
          <w:color w:val="auto"/>
          <w:sz w:val="22"/>
        </w:rPr>
        <w:t>82</w:t>
      </w:r>
      <w:r w:rsidR="003F0512" w:rsidRPr="00C14400">
        <w:rPr>
          <w:b w:val="0"/>
          <w:color w:val="auto"/>
          <w:sz w:val="22"/>
        </w:rPr>
        <w:fldChar w:fldCharType="end"/>
      </w:r>
      <w:bookmarkEnd w:id="288"/>
      <w:r w:rsidRPr="00C14400">
        <w:rPr>
          <w:b w:val="0"/>
          <w:color w:val="auto"/>
          <w:sz w:val="22"/>
        </w:rPr>
        <w:t xml:space="preserve"> – Doubly labelled PAA sample at pH 3.78 with varying slit widths of laser and detector</w:t>
      </w:r>
      <w:bookmarkEnd w:id="289"/>
    </w:p>
    <w:p w:rsidR="00BE2E07" w:rsidRPr="00C14400" w:rsidRDefault="00BE2E07" w:rsidP="00B01FF9">
      <w:pPr>
        <w:pStyle w:val="Heading3"/>
      </w:pPr>
      <w:bookmarkStart w:id="290" w:name="_Toc385451441"/>
      <w:r w:rsidRPr="00C14400">
        <w:lastRenderedPageBreak/>
        <w:t>3D Steady State Spectra</w:t>
      </w:r>
      <w:bookmarkEnd w:id="290"/>
    </w:p>
    <w:p w:rsidR="00BE2E07" w:rsidRDefault="00CB1E0E" w:rsidP="007D5FD0">
      <w:r>
        <w:t>S</w:t>
      </w:r>
      <w:r w:rsidR="00BE2E07" w:rsidRPr="00C14400">
        <w:t>imultaneous excit</w:t>
      </w:r>
      <w:r w:rsidR="008B7C30" w:rsidRPr="00C14400">
        <w:t>ation-emission spectra</w:t>
      </w:r>
      <w:r>
        <w:t xml:space="preserve"> were used to </w:t>
      </w:r>
      <w:r w:rsidR="008B7C30" w:rsidRPr="00C14400">
        <w:t>creat</w:t>
      </w:r>
      <w:r>
        <w:t xml:space="preserve">e </w:t>
      </w:r>
      <w:r w:rsidR="00BE2E07" w:rsidRPr="00C14400">
        <w:t>3D graph</w:t>
      </w:r>
      <w:r>
        <w:t xml:space="preserve">s depicting </w:t>
      </w:r>
      <w:r w:rsidR="00BE2E07" w:rsidRPr="00C14400">
        <w:t>the emission of sample</w:t>
      </w:r>
      <w:r>
        <w:t>s</w:t>
      </w:r>
      <w:r w:rsidR="00BE2E07" w:rsidRPr="00C14400">
        <w:t xml:space="preserve"> at every excitation wavelength between 25</w:t>
      </w:r>
      <w:r>
        <w:t xml:space="preserve">0 </w:t>
      </w:r>
      <w:r w:rsidR="00BE2E07" w:rsidRPr="00C14400">
        <w:t>-</w:t>
      </w:r>
      <w:r>
        <w:t xml:space="preserve"> </w:t>
      </w:r>
      <w:r w:rsidR="00BE2E07" w:rsidRPr="00C14400">
        <w:t>500 nm. A blank sample showing the passage of the laser through ultrapure water show</w:t>
      </w:r>
      <w:r>
        <w:t>s</w:t>
      </w:r>
      <w:r w:rsidR="00BE2E07" w:rsidRPr="00C14400">
        <w:t xml:space="preserve"> </w:t>
      </w:r>
      <w:r w:rsidR="00AC4F42" w:rsidRPr="00C14400">
        <w:t>a diagonal laser beam across the centre of the spectra, deviating slightly from exact emission</w:t>
      </w:r>
      <w:r>
        <w:t xml:space="preserve"> </w:t>
      </w:r>
      <w:r w:rsidR="00AC4F42" w:rsidRPr="00DC5D31">
        <w:t>=</w:t>
      </w:r>
      <w:r>
        <w:t xml:space="preserve"> </w:t>
      </w:r>
      <w:r w:rsidR="00AC4F42" w:rsidRPr="00DC5D31">
        <w:t xml:space="preserve">excitation wavelengths by a few nm, the </w:t>
      </w:r>
      <w:r w:rsidR="003B4D89" w:rsidRPr="00DC5D31">
        <w:t xml:space="preserve">intensity of the </w:t>
      </w:r>
      <w:r w:rsidR="00AC4F42" w:rsidRPr="00DC5D31">
        <w:t xml:space="preserve">laser beam </w:t>
      </w:r>
      <w:r w:rsidR="003B4D89" w:rsidRPr="00DC5D31">
        <w:t>increasing</w:t>
      </w:r>
      <w:r w:rsidR="00AC4F42" w:rsidRPr="00DC5D31">
        <w:t xml:space="preserve"> with higher wavelengths</w:t>
      </w:r>
      <w:r w:rsidR="00DC5D31" w:rsidRPr="00DC5D31">
        <w:t xml:space="preserve"> (</w:t>
      </w:r>
      <w:r w:rsidR="003F76CE">
        <w:fldChar w:fldCharType="begin"/>
      </w:r>
      <w:r w:rsidR="003F76CE">
        <w:instrText xml:space="preserve"> REF _Ref312057616 \h  \* MERGEFORMAT </w:instrText>
      </w:r>
      <w:r w:rsidR="003F76CE">
        <w:fldChar w:fldCharType="separate"/>
      </w:r>
      <w:r w:rsidR="00DC3E10" w:rsidRPr="00DC3E10">
        <w:t xml:space="preserve">Figure </w:t>
      </w:r>
      <w:r w:rsidR="00DC3E10" w:rsidRPr="00DC3E10">
        <w:rPr>
          <w:noProof/>
        </w:rPr>
        <w:t>83</w:t>
      </w:r>
      <w:r w:rsidR="003F76CE">
        <w:fldChar w:fldCharType="end"/>
      </w:r>
      <w:r w:rsidR="00BE2E07" w:rsidRPr="00DC5D31">
        <w:t>)</w:t>
      </w:r>
      <w:r w:rsidR="00AC4F42" w:rsidRPr="00DC5D31">
        <w:t>.</w:t>
      </w:r>
    </w:p>
    <w:p w:rsidR="00BE2E07" w:rsidRPr="00C14400" w:rsidRDefault="0093189A" w:rsidP="00745061">
      <w:pPr>
        <w:spacing w:line="240" w:lineRule="auto"/>
        <w:rPr>
          <w:sz w:val="32"/>
        </w:rPr>
      </w:pPr>
      <w:r w:rsidRPr="00C14400">
        <w:rPr>
          <w:noProof/>
          <w:sz w:val="32"/>
          <w:lang w:eastAsia="en-GB"/>
        </w:rPr>
        <w:drawing>
          <wp:inline distT="0" distB="0" distL="0" distR="0" wp14:anchorId="78F4C516" wp14:editId="6139DBB2">
            <wp:extent cx="5731510" cy="4022090"/>
            <wp:effectExtent l="0" t="0" r="2540" b="0"/>
            <wp:docPr id="8" name="Picture 6" descr="TS1 40 1 low pH.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S1 40 1 low pH.bmp"/>
                    <pic:cNvPicPr/>
                  </pic:nvPicPr>
                  <pic:blipFill>
                    <a:blip r:embed="rId141" cstate="print"/>
                    <a:stretch>
                      <a:fillRect/>
                    </a:stretch>
                  </pic:blipFill>
                  <pic:spPr>
                    <a:xfrm>
                      <a:off x="0" y="0"/>
                      <a:ext cx="5731510" cy="4022090"/>
                    </a:xfrm>
                    <a:prstGeom prst="rect">
                      <a:avLst/>
                    </a:prstGeom>
                  </pic:spPr>
                </pic:pic>
              </a:graphicData>
            </a:graphic>
          </wp:inline>
        </w:drawing>
      </w:r>
    </w:p>
    <w:p w:rsidR="00BE2E07" w:rsidRPr="00C14400" w:rsidRDefault="00BE2E07" w:rsidP="00745061">
      <w:pPr>
        <w:pStyle w:val="Caption"/>
        <w:jc w:val="center"/>
        <w:rPr>
          <w:b w:val="0"/>
          <w:color w:val="auto"/>
          <w:sz w:val="22"/>
        </w:rPr>
      </w:pPr>
      <w:bookmarkStart w:id="291" w:name="_Ref312057616"/>
      <w:bookmarkStart w:id="292" w:name="_Toc385451180"/>
      <w:r w:rsidRPr="00C14400">
        <w:rPr>
          <w:b w:val="0"/>
          <w:color w:val="auto"/>
          <w:sz w:val="22"/>
        </w:rPr>
        <w:t xml:space="preserve">Figure </w:t>
      </w:r>
      <w:r w:rsidR="003F0512" w:rsidRPr="00C14400">
        <w:rPr>
          <w:b w:val="0"/>
          <w:color w:val="auto"/>
          <w:sz w:val="22"/>
        </w:rPr>
        <w:fldChar w:fldCharType="begin"/>
      </w:r>
      <w:r w:rsidRPr="00C14400">
        <w:rPr>
          <w:b w:val="0"/>
          <w:color w:val="auto"/>
          <w:sz w:val="22"/>
        </w:rPr>
        <w:instrText xml:space="preserve"> SEQ Figure \* ARABIC </w:instrText>
      </w:r>
      <w:r w:rsidR="003F0512" w:rsidRPr="00C14400">
        <w:rPr>
          <w:b w:val="0"/>
          <w:color w:val="auto"/>
          <w:sz w:val="22"/>
        </w:rPr>
        <w:fldChar w:fldCharType="separate"/>
      </w:r>
      <w:r w:rsidR="00DC3E10">
        <w:rPr>
          <w:b w:val="0"/>
          <w:noProof/>
          <w:color w:val="auto"/>
          <w:sz w:val="22"/>
        </w:rPr>
        <w:t>83</w:t>
      </w:r>
      <w:r w:rsidR="003F0512" w:rsidRPr="00C14400">
        <w:rPr>
          <w:b w:val="0"/>
          <w:color w:val="auto"/>
          <w:sz w:val="22"/>
        </w:rPr>
        <w:fldChar w:fldCharType="end"/>
      </w:r>
      <w:bookmarkEnd w:id="291"/>
      <w:r w:rsidRPr="00C14400">
        <w:rPr>
          <w:b w:val="0"/>
          <w:color w:val="auto"/>
          <w:sz w:val="22"/>
        </w:rPr>
        <w:t xml:space="preserve"> – A </w:t>
      </w:r>
      <w:r w:rsidR="0093189A" w:rsidRPr="00C14400">
        <w:rPr>
          <w:b w:val="0"/>
          <w:color w:val="auto"/>
          <w:sz w:val="22"/>
        </w:rPr>
        <w:t xml:space="preserve">contour map of a </w:t>
      </w:r>
      <w:r w:rsidRPr="00C14400">
        <w:rPr>
          <w:b w:val="0"/>
          <w:color w:val="auto"/>
          <w:sz w:val="22"/>
        </w:rPr>
        <w:t>steady state excitation/emission spectr</w:t>
      </w:r>
      <w:r w:rsidR="00826311">
        <w:rPr>
          <w:b w:val="0"/>
          <w:color w:val="auto"/>
          <w:sz w:val="22"/>
        </w:rPr>
        <w:t>um</w:t>
      </w:r>
      <w:r w:rsidR="0093189A" w:rsidRPr="00C14400">
        <w:rPr>
          <w:b w:val="0"/>
          <w:color w:val="auto"/>
          <w:sz w:val="22"/>
        </w:rPr>
        <w:t xml:space="preserve"> using </w:t>
      </w:r>
      <w:r w:rsidRPr="00C14400">
        <w:rPr>
          <w:b w:val="0"/>
          <w:color w:val="auto"/>
          <w:sz w:val="22"/>
        </w:rPr>
        <w:t>ultrapure</w:t>
      </w:r>
      <w:r w:rsidR="0093189A" w:rsidRPr="00C14400">
        <w:rPr>
          <w:b w:val="0"/>
          <w:color w:val="auto"/>
          <w:sz w:val="22"/>
        </w:rPr>
        <w:br/>
      </w:r>
      <w:r w:rsidRPr="00C14400">
        <w:rPr>
          <w:b w:val="0"/>
          <w:color w:val="auto"/>
          <w:sz w:val="22"/>
        </w:rPr>
        <w:t>water</w:t>
      </w:r>
      <w:r w:rsidR="00AC4F42" w:rsidRPr="00C14400">
        <w:rPr>
          <w:b w:val="0"/>
          <w:color w:val="auto"/>
          <w:sz w:val="22"/>
        </w:rPr>
        <w:t xml:space="preserve"> as a blank solvent</w:t>
      </w:r>
      <w:r w:rsidR="0093189A" w:rsidRPr="00C14400">
        <w:rPr>
          <w:b w:val="0"/>
          <w:color w:val="auto"/>
          <w:sz w:val="22"/>
        </w:rPr>
        <w:t>, with contours at regular integer’s from 3E3 to 2E5</w:t>
      </w:r>
      <w:bookmarkEnd w:id="292"/>
    </w:p>
    <w:p w:rsidR="00CB1E0E" w:rsidRPr="00DC5D31" w:rsidRDefault="00805838" w:rsidP="00CB1E0E">
      <w:r>
        <w:t xml:space="preserve">Polymers containing </w:t>
      </w:r>
      <w:r w:rsidR="00075A2A" w:rsidRPr="00DC5D31">
        <w:t>ACE</w:t>
      </w:r>
      <w:r w:rsidR="00B96E55" w:rsidRPr="00DC5D31">
        <w:t xml:space="preserve"> </w:t>
      </w:r>
      <w:r>
        <w:t xml:space="preserve">present </w:t>
      </w:r>
      <w:r w:rsidR="00B96E55" w:rsidRPr="00DC5D31">
        <w:t xml:space="preserve">a clear </w:t>
      </w:r>
      <w:r w:rsidR="00DC5D31" w:rsidRPr="00DC5D31">
        <w:t xml:space="preserve">and single group of peaks </w:t>
      </w:r>
      <w:r w:rsidR="00EA14D3">
        <w:t>exciting between 250-350 nm, and emitting</w:t>
      </w:r>
      <w:r w:rsidR="009A0511">
        <w:t xml:space="preserve"> 315-400 nm</w:t>
      </w:r>
      <w:r w:rsidR="00EA14D3">
        <w:t xml:space="preserve"> </w:t>
      </w:r>
      <w:r w:rsidR="00DC5D31" w:rsidRPr="00DC5D31">
        <w:t>(</w:t>
      </w:r>
      <w:r w:rsidR="003F76CE">
        <w:fldChar w:fldCharType="begin"/>
      </w:r>
      <w:r w:rsidR="003F76CE">
        <w:instrText xml:space="preserve"> REF _Ref312057641 \h  \* MERGEFORMAT </w:instrText>
      </w:r>
      <w:r w:rsidR="003F76CE">
        <w:fldChar w:fldCharType="separate"/>
      </w:r>
      <w:r w:rsidR="00DC3E10" w:rsidRPr="00DC3E10">
        <w:t xml:space="preserve">Figure </w:t>
      </w:r>
      <w:r w:rsidR="00DC3E10" w:rsidRPr="00DC3E10">
        <w:rPr>
          <w:noProof/>
        </w:rPr>
        <w:t>84</w:t>
      </w:r>
      <w:r w:rsidR="003F76CE">
        <w:fldChar w:fldCharType="end"/>
      </w:r>
      <w:r w:rsidR="00B96E55" w:rsidRPr="00DC5D31">
        <w:t>)</w:t>
      </w:r>
      <w:r w:rsidR="009A0511">
        <w:t>. T</w:t>
      </w:r>
      <w:r w:rsidR="00B96E55" w:rsidRPr="00DC5D31">
        <w:t>he AMMA labelled polymer</w:t>
      </w:r>
      <w:r w:rsidR="009A0511">
        <w:t xml:space="preserve"> however </w:t>
      </w:r>
      <w:r w:rsidR="00B96E55" w:rsidRPr="00DC5D31">
        <w:t xml:space="preserve"> offers a </w:t>
      </w:r>
      <w:r w:rsidR="008B7C30" w:rsidRPr="00DC5D31">
        <w:t>m</w:t>
      </w:r>
      <w:r w:rsidR="00CB1E0E">
        <w:t>uch broader</w:t>
      </w:r>
      <w:r w:rsidR="008B7C30" w:rsidRPr="00DC5D31">
        <w:t xml:space="preserve"> </w:t>
      </w:r>
      <w:r w:rsidR="00793FDF" w:rsidRPr="00DC5D31">
        <w:t>signal</w:t>
      </w:r>
      <w:r w:rsidR="009A0511">
        <w:t xml:space="preserve"> with the primary peak exciting 350-410 nm and emitting 380-450</w:t>
      </w:r>
      <w:r>
        <w:t xml:space="preserve"> nm</w:t>
      </w:r>
      <w:r w:rsidR="009A0511">
        <w:t xml:space="preserve">, but with a second fluorescent region exciting </w:t>
      </w:r>
      <w:r>
        <w:t xml:space="preserve">at </w:t>
      </w:r>
      <w:r w:rsidR="009A0511">
        <w:t>250-275 nm and emitting</w:t>
      </w:r>
      <w:r>
        <w:t xml:space="preserve"> at</w:t>
      </w:r>
      <w:r w:rsidR="009A0511">
        <w:t xml:space="preserve"> 400-450 nm </w:t>
      </w:r>
      <w:r w:rsidR="00793FDF" w:rsidRPr="00DC5D31">
        <w:t>(</w:t>
      </w:r>
      <w:r w:rsidR="003F76CE">
        <w:fldChar w:fldCharType="begin"/>
      </w:r>
      <w:r w:rsidR="003F76CE">
        <w:instrText xml:space="preserve"> REF _Ref312057645 \h  \* MERGEFORMAT </w:instrText>
      </w:r>
      <w:r w:rsidR="003F76CE">
        <w:fldChar w:fldCharType="separate"/>
      </w:r>
      <w:r w:rsidR="00DC3E10" w:rsidRPr="00DC3E10">
        <w:t xml:space="preserve">Figure </w:t>
      </w:r>
      <w:r w:rsidR="00DC3E10" w:rsidRPr="00DC3E10">
        <w:rPr>
          <w:noProof/>
        </w:rPr>
        <w:t>85</w:t>
      </w:r>
      <w:r w:rsidR="003F76CE">
        <w:fldChar w:fldCharType="end"/>
      </w:r>
      <w:r w:rsidR="00B96E55" w:rsidRPr="00DC5D31">
        <w:t>).</w:t>
      </w:r>
    </w:p>
    <w:p w:rsidR="00AC4F42" w:rsidRDefault="0093189A" w:rsidP="00745061">
      <w:pPr>
        <w:spacing w:line="240" w:lineRule="auto"/>
      </w:pPr>
      <w:r>
        <w:rPr>
          <w:noProof/>
          <w:lang w:eastAsia="en-GB"/>
        </w:rPr>
        <w:lastRenderedPageBreak/>
        <w:drawing>
          <wp:inline distT="0" distB="0" distL="0" distR="0" wp14:anchorId="03AE1B80" wp14:editId="4961BD30">
            <wp:extent cx="5724525" cy="3571875"/>
            <wp:effectExtent l="0" t="0" r="9525" b="9525"/>
            <wp:docPr id="11" name="Picture 10" descr="TS1 37 1 High pH.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S1 37 1 High pH.bmp"/>
                    <pic:cNvPicPr/>
                  </pic:nvPicPr>
                  <pic:blipFill rotWithShape="1">
                    <a:blip r:embed="rId142" cstate="print"/>
                    <a:srcRect t="8294" b="2791"/>
                    <a:stretch/>
                  </pic:blipFill>
                  <pic:spPr bwMode="auto">
                    <a:xfrm>
                      <a:off x="0" y="0"/>
                      <a:ext cx="5731510" cy="3576233"/>
                    </a:xfrm>
                    <a:prstGeom prst="rect">
                      <a:avLst/>
                    </a:prstGeom>
                    <a:ln>
                      <a:noFill/>
                    </a:ln>
                    <a:extLst>
                      <a:ext uri="{53640926-AAD7-44D8-BBD7-CCE9431645EC}">
                        <a14:shadowObscured xmlns:a14="http://schemas.microsoft.com/office/drawing/2010/main"/>
                      </a:ext>
                    </a:extLst>
                  </pic:spPr>
                </pic:pic>
              </a:graphicData>
            </a:graphic>
          </wp:inline>
        </w:drawing>
      </w:r>
    </w:p>
    <w:p w:rsidR="00AC4F42" w:rsidRPr="00C14400" w:rsidRDefault="00AC4F42" w:rsidP="00745061">
      <w:pPr>
        <w:pStyle w:val="Caption"/>
        <w:jc w:val="center"/>
        <w:rPr>
          <w:b w:val="0"/>
          <w:color w:val="auto"/>
          <w:sz w:val="22"/>
        </w:rPr>
      </w:pPr>
      <w:bookmarkStart w:id="293" w:name="_Ref312057641"/>
      <w:bookmarkStart w:id="294" w:name="_Toc385451181"/>
      <w:r w:rsidRPr="00C14400">
        <w:rPr>
          <w:b w:val="0"/>
          <w:color w:val="auto"/>
          <w:sz w:val="22"/>
        </w:rPr>
        <w:t xml:space="preserve">Figure </w:t>
      </w:r>
      <w:r w:rsidR="003F0512" w:rsidRPr="00C14400">
        <w:rPr>
          <w:b w:val="0"/>
          <w:color w:val="auto"/>
          <w:sz w:val="22"/>
        </w:rPr>
        <w:fldChar w:fldCharType="begin"/>
      </w:r>
      <w:r w:rsidRPr="00C14400">
        <w:rPr>
          <w:b w:val="0"/>
          <w:color w:val="auto"/>
          <w:sz w:val="22"/>
        </w:rPr>
        <w:instrText xml:space="preserve"> SEQ Figure \* ARABIC </w:instrText>
      </w:r>
      <w:r w:rsidR="003F0512" w:rsidRPr="00C14400">
        <w:rPr>
          <w:b w:val="0"/>
          <w:color w:val="auto"/>
          <w:sz w:val="22"/>
        </w:rPr>
        <w:fldChar w:fldCharType="separate"/>
      </w:r>
      <w:r w:rsidR="00DC3E10">
        <w:rPr>
          <w:b w:val="0"/>
          <w:noProof/>
          <w:color w:val="auto"/>
          <w:sz w:val="22"/>
        </w:rPr>
        <w:t>84</w:t>
      </w:r>
      <w:r w:rsidR="003F0512" w:rsidRPr="00C14400">
        <w:rPr>
          <w:b w:val="0"/>
          <w:color w:val="auto"/>
          <w:sz w:val="22"/>
        </w:rPr>
        <w:fldChar w:fldCharType="end"/>
      </w:r>
      <w:bookmarkEnd w:id="293"/>
      <w:r w:rsidRPr="00C14400">
        <w:rPr>
          <w:b w:val="0"/>
          <w:color w:val="auto"/>
          <w:sz w:val="22"/>
        </w:rPr>
        <w:t xml:space="preserve"> – A </w:t>
      </w:r>
      <w:r w:rsidR="0093189A" w:rsidRPr="00C14400">
        <w:rPr>
          <w:b w:val="0"/>
          <w:color w:val="auto"/>
          <w:sz w:val="22"/>
        </w:rPr>
        <w:t xml:space="preserve">3D </w:t>
      </w:r>
      <w:r w:rsidRPr="00C14400">
        <w:rPr>
          <w:b w:val="0"/>
          <w:color w:val="auto"/>
          <w:sz w:val="22"/>
        </w:rPr>
        <w:t>excitation/emission spectr</w:t>
      </w:r>
      <w:r w:rsidR="0093189A" w:rsidRPr="00C14400">
        <w:rPr>
          <w:b w:val="0"/>
          <w:color w:val="auto"/>
          <w:sz w:val="22"/>
        </w:rPr>
        <w:t>um</w:t>
      </w:r>
      <w:r w:rsidRPr="00C14400">
        <w:rPr>
          <w:b w:val="0"/>
          <w:color w:val="auto"/>
          <w:sz w:val="22"/>
        </w:rPr>
        <w:t xml:space="preserve"> of </w:t>
      </w:r>
      <w:r w:rsidR="0093189A" w:rsidRPr="00C14400">
        <w:rPr>
          <w:b w:val="0"/>
          <w:color w:val="auto"/>
          <w:sz w:val="22"/>
        </w:rPr>
        <w:t>PAA</w:t>
      </w:r>
      <w:r w:rsidR="001F3DD6" w:rsidRPr="00C14400">
        <w:rPr>
          <w:b w:val="0"/>
          <w:color w:val="auto"/>
          <w:sz w:val="22"/>
        </w:rPr>
        <w:t>-ACE</w:t>
      </w:r>
      <w:r w:rsidR="0093189A" w:rsidRPr="00C14400">
        <w:rPr>
          <w:b w:val="0"/>
          <w:color w:val="auto"/>
          <w:sz w:val="22"/>
        </w:rPr>
        <w:br/>
        <w:t>with contours every half integer from 2E3 to 4.6E4</w:t>
      </w:r>
      <w:bookmarkEnd w:id="294"/>
    </w:p>
    <w:p w:rsidR="00AC4F42" w:rsidRDefault="0093189A" w:rsidP="00745061">
      <w:pPr>
        <w:spacing w:line="240" w:lineRule="auto"/>
        <w:jc w:val="center"/>
      </w:pPr>
      <w:r>
        <w:rPr>
          <w:noProof/>
          <w:lang w:eastAsia="en-GB"/>
        </w:rPr>
        <w:drawing>
          <wp:inline distT="0" distB="0" distL="0" distR="0" wp14:anchorId="45A3C369" wp14:editId="368C7F58">
            <wp:extent cx="5724525" cy="3533775"/>
            <wp:effectExtent l="0" t="0" r="9525" b="9525"/>
            <wp:docPr id="9" name="Picture 13" descr="TS1 34 1 Low pH.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S1 34 1 Low pH.bmp"/>
                    <pic:cNvPicPr/>
                  </pic:nvPicPr>
                  <pic:blipFill rotWithShape="1">
                    <a:blip r:embed="rId143" cstate="print"/>
                    <a:srcRect t="9241" b="2792"/>
                    <a:stretch/>
                  </pic:blipFill>
                  <pic:spPr bwMode="auto">
                    <a:xfrm>
                      <a:off x="0" y="0"/>
                      <a:ext cx="5731510" cy="3538087"/>
                    </a:xfrm>
                    <a:prstGeom prst="rect">
                      <a:avLst/>
                    </a:prstGeom>
                    <a:ln>
                      <a:noFill/>
                    </a:ln>
                    <a:extLst>
                      <a:ext uri="{53640926-AAD7-44D8-BBD7-CCE9431645EC}">
                        <a14:shadowObscured xmlns:a14="http://schemas.microsoft.com/office/drawing/2010/main"/>
                      </a:ext>
                    </a:extLst>
                  </pic:spPr>
                </pic:pic>
              </a:graphicData>
            </a:graphic>
          </wp:inline>
        </w:drawing>
      </w:r>
    </w:p>
    <w:p w:rsidR="00BE2E07" w:rsidRDefault="00AC4F42" w:rsidP="00745061">
      <w:pPr>
        <w:pStyle w:val="Caption"/>
        <w:jc w:val="center"/>
        <w:rPr>
          <w:b w:val="0"/>
          <w:color w:val="auto"/>
          <w:sz w:val="22"/>
        </w:rPr>
      </w:pPr>
      <w:bookmarkStart w:id="295" w:name="_Ref312057645"/>
      <w:bookmarkStart w:id="296" w:name="_Toc385451182"/>
      <w:r w:rsidRPr="00C14400">
        <w:rPr>
          <w:b w:val="0"/>
          <w:color w:val="auto"/>
          <w:sz w:val="22"/>
        </w:rPr>
        <w:t xml:space="preserve">Figure </w:t>
      </w:r>
      <w:r w:rsidR="003F0512" w:rsidRPr="00C14400">
        <w:rPr>
          <w:b w:val="0"/>
          <w:color w:val="auto"/>
          <w:sz w:val="22"/>
        </w:rPr>
        <w:fldChar w:fldCharType="begin"/>
      </w:r>
      <w:r w:rsidRPr="00C14400">
        <w:rPr>
          <w:b w:val="0"/>
          <w:color w:val="auto"/>
          <w:sz w:val="22"/>
        </w:rPr>
        <w:instrText xml:space="preserve"> SEQ Figure \* ARABIC </w:instrText>
      </w:r>
      <w:r w:rsidR="003F0512" w:rsidRPr="00C14400">
        <w:rPr>
          <w:b w:val="0"/>
          <w:color w:val="auto"/>
          <w:sz w:val="22"/>
        </w:rPr>
        <w:fldChar w:fldCharType="separate"/>
      </w:r>
      <w:r w:rsidR="00DC3E10">
        <w:rPr>
          <w:b w:val="0"/>
          <w:noProof/>
          <w:color w:val="auto"/>
          <w:sz w:val="22"/>
        </w:rPr>
        <w:t>85</w:t>
      </w:r>
      <w:r w:rsidR="003F0512" w:rsidRPr="00C14400">
        <w:rPr>
          <w:b w:val="0"/>
          <w:color w:val="auto"/>
          <w:sz w:val="22"/>
        </w:rPr>
        <w:fldChar w:fldCharType="end"/>
      </w:r>
      <w:bookmarkEnd w:id="295"/>
      <w:r w:rsidRPr="00C14400">
        <w:rPr>
          <w:b w:val="0"/>
          <w:color w:val="auto"/>
          <w:sz w:val="22"/>
        </w:rPr>
        <w:t xml:space="preserve"> - A 3D excitation/emission spectr</w:t>
      </w:r>
      <w:r w:rsidR="00826311">
        <w:rPr>
          <w:b w:val="0"/>
          <w:color w:val="auto"/>
          <w:sz w:val="22"/>
        </w:rPr>
        <w:t>um</w:t>
      </w:r>
      <w:r w:rsidRPr="00C14400">
        <w:rPr>
          <w:b w:val="0"/>
          <w:color w:val="auto"/>
          <w:sz w:val="22"/>
        </w:rPr>
        <w:t xml:space="preserve"> of P</w:t>
      </w:r>
      <w:r w:rsidR="0093189A" w:rsidRPr="00C14400">
        <w:rPr>
          <w:b w:val="0"/>
          <w:color w:val="auto"/>
          <w:sz w:val="22"/>
        </w:rPr>
        <w:t>AA</w:t>
      </w:r>
      <w:r w:rsidRPr="00C14400">
        <w:rPr>
          <w:b w:val="0"/>
          <w:color w:val="auto"/>
          <w:sz w:val="22"/>
        </w:rPr>
        <w:t>-AMMA</w:t>
      </w:r>
      <w:r w:rsidR="0093189A" w:rsidRPr="00C14400">
        <w:rPr>
          <w:b w:val="0"/>
          <w:color w:val="auto"/>
          <w:sz w:val="22"/>
        </w:rPr>
        <w:br/>
        <w:t>with contours every half integer from 1.5E3 to 1E4</w:t>
      </w:r>
      <w:bookmarkEnd w:id="296"/>
    </w:p>
    <w:p w:rsidR="00826311" w:rsidRDefault="00826311" w:rsidP="00826311"/>
    <w:p w:rsidR="00826311" w:rsidRDefault="00826311" w:rsidP="00826311">
      <w:r>
        <w:lastRenderedPageBreak/>
        <w:t xml:space="preserve">This technique offers an efficient way </w:t>
      </w:r>
      <w:r w:rsidRPr="00DC5D31">
        <w:t>of demonstrating all of the complex interactions of aromatically-labelled polymers in one m</w:t>
      </w:r>
      <w:r>
        <w:t xml:space="preserve">easurement, giving a good indication of sample purity as it is proof of the presence of only the desired </w:t>
      </w:r>
      <w:proofErr w:type="spellStart"/>
      <w:r>
        <w:t>fluorophores</w:t>
      </w:r>
      <w:proofErr w:type="spellEnd"/>
      <w:r>
        <w:t>.</w:t>
      </w:r>
    </w:p>
    <w:p w:rsidR="00CB1E0E" w:rsidRDefault="00CB1E0E" w:rsidP="00CB1E0E">
      <w:r w:rsidRPr="00DC5D31">
        <w:t xml:space="preserve">Doubly labelled </w:t>
      </w:r>
      <w:r w:rsidR="00826311">
        <w:t>p</w:t>
      </w:r>
      <w:r w:rsidRPr="00DC5D31">
        <w:t>olymers can also be studied using this technique. At low pH the signals of ACE and AMMA labels are both clearly visible, but as evidence of the energy transfer across the polymers vertical lines can be seen below the AMMA peaks (</w:t>
      </w:r>
      <w:r>
        <w:fldChar w:fldCharType="begin"/>
      </w:r>
      <w:r>
        <w:instrText xml:space="preserve"> REF _Ref312057650 \h  \* MERGEFORMAT </w:instrText>
      </w:r>
      <w:r>
        <w:fldChar w:fldCharType="separate"/>
      </w:r>
      <w:r w:rsidR="00DC3E10" w:rsidRPr="00DC3E10">
        <w:t xml:space="preserve">Figure </w:t>
      </w:r>
      <w:r w:rsidR="00DC3E10" w:rsidRPr="00DC3E10">
        <w:rPr>
          <w:noProof/>
        </w:rPr>
        <w:t>86</w:t>
      </w:r>
      <w:r>
        <w:fldChar w:fldCharType="end"/>
      </w:r>
      <w:r>
        <w:t>),</w:t>
      </w:r>
      <w:r w:rsidRPr="00DC5D31">
        <w:t xml:space="preserve"> </w:t>
      </w:r>
      <w:r>
        <w:t>t</w:t>
      </w:r>
      <w:r w:rsidRPr="00DC5D31">
        <w:t>hese peaks are not visible if the same sample is raised to a higher pH (</w:t>
      </w:r>
      <w:r>
        <w:fldChar w:fldCharType="begin"/>
      </w:r>
      <w:r>
        <w:instrText xml:space="preserve"> REF _Ref312057658 \h  \* MERGEFORMAT </w:instrText>
      </w:r>
      <w:r>
        <w:fldChar w:fldCharType="separate"/>
      </w:r>
      <w:r w:rsidR="00DC3E10" w:rsidRPr="00DC3E10">
        <w:t xml:space="preserve">Figure </w:t>
      </w:r>
      <w:r w:rsidR="00DC3E10" w:rsidRPr="00DC3E10">
        <w:rPr>
          <w:noProof/>
        </w:rPr>
        <w:t>87</w:t>
      </w:r>
      <w:r>
        <w:fldChar w:fldCharType="end"/>
      </w:r>
      <w:r w:rsidRPr="00DC5D31">
        <w:t>).</w:t>
      </w:r>
    </w:p>
    <w:p w:rsidR="00752F7D" w:rsidRDefault="00937761" w:rsidP="00745061">
      <w:pPr>
        <w:spacing w:line="240" w:lineRule="auto"/>
        <w:jc w:val="center"/>
      </w:pPr>
      <w:r>
        <w:rPr>
          <w:noProof/>
          <w:lang w:eastAsia="en-GB"/>
        </w:rPr>
        <mc:AlternateContent>
          <mc:Choice Requires="wps">
            <w:drawing>
              <wp:anchor distT="0" distB="0" distL="114300" distR="114300" simplePos="0" relativeHeight="251713536" behindDoc="0" locked="0" layoutInCell="1" allowOverlap="1" wp14:anchorId="46FE1189" wp14:editId="1BF381F3">
                <wp:simplePos x="0" y="0"/>
                <wp:positionH relativeFrom="column">
                  <wp:posOffset>3133725</wp:posOffset>
                </wp:positionH>
                <wp:positionV relativeFrom="paragraph">
                  <wp:posOffset>2024380</wp:posOffset>
                </wp:positionV>
                <wp:extent cx="704850" cy="609600"/>
                <wp:effectExtent l="19050" t="19050" r="19050" b="19050"/>
                <wp:wrapNone/>
                <wp:docPr id="238" name="Oval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4850" cy="60960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8" o:spid="_x0000_s1026" style="position:absolute;margin-left:246.75pt;margin-top:159.4pt;width:55.5pt;height:48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" filled="f" strokecolor="red" strokeweight="2.25pt"/>
            </w:pict>
          </mc:Fallback>
        </mc:AlternateContent>
      </w:r>
      <w:r w:rsidR="0093189A">
        <w:rPr>
          <w:noProof/>
          <w:lang w:eastAsia="en-GB"/>
        </w:rPr>
        <w:drawing>
          <wp:inline distT="0" distB="0" distL="0" distR="0" wp14:anchorId="67CCFE33" wp14:editId="3E40C9D6">
            <wp:extent cx="5724525" cy="3514725"/>
            <wp:effectExtent l="0" t="0" r="0" b="9525"/>
            <wp:docPr id="12" name="Picture 0" descr="pH 3.4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 3.44.bmp"/>
                    <pic:cNvPicPr/>
                  </pic:nvPicPr>
                  <pic:blipFill rotWithShape="1">
                    <a:blip r:embed="rId144" cstate="print"/>
                    <a:srcRect t="8530" b="3977"/>
                    <a:stretch/>
                  </pic:blipFill>
                  <pic:spPr bwMode="auto">
                    <a:xfrm>
                      <a:off x="0" y="0"/>
                      <a:ext cx="5731510" cy="3519014"/>
                    </a:xfrm>
                    <a:prstGeom prst="rect">
                      <a:avLst/>
                    </a:prstGeom>
                    <a:ln>
                      <a:noFill/>
                    </a:ln>
                    <a:extLst>
                      <a:ext uri="{53640926-AAD7-44D8-BBD7-CCE9431645EC}">
                        <a14:shadowObscured xmlns:a14="http://schemas.microsoft.com/office/drawing/2010/main"/>
                      </a:ext>
                    </a:extLst>
                  </pic:spPr>
                </pic:pic>
              </a:graphicData>
            </a:graphic>
          </wp:inline>
        </w:drawing>
      </w:r>
    </w:p>
    <w:p w:rsidR="0093189A" w:rsidRDefault="00752F7D" w:rsidP="00745061">
      <w:pPr>
        <w:pStyle w:val="Caption"/>
        <w:jc w:val="center"/>
        <w:rPr>
          <w:b w:val="0"/>
          <w:color w:val="auto"/>
          <w:sz w:val="22"/>
        </w:rPr>
      </w:pPr>
      <w:bookmarkStart w:id="297" w:name="_Ref312057650"/>
      <w:bookmarkStart w:id="298" w:name="_Toc385451183"/>
      <w:r w:rsidRPr="00C14400">
        <w:rPr>
          <w:b w:val="0"/>
          <w:color w:val="auto"/>
          <w:sz w:val="22"/>
        </w:rPr>
        <w:t xml:space="preserve">Figure </w:t>
      </w:r>
      <w:r w:rsidR="003F0512" w:rsidRPr="00C14400">
        <w:rPr>
          <w:b w:val="0"/>
          <w:color w:val="auto"/>
          <w:sz w:val="22"/>
        </w:rPr>
        <w:fldChar w:fldCharType="begin"/>
      </w:r>
      <w:r w:rsidRPr="00C14400">
        <w:rPr>
          <w:b w:val="0"/>
          <w:color w:val="auto"/>
          <w:sz w:val="22"/>
        </w:rPr>
        <w:instrText xml:space="preserve"> SEQ Figure \* ARABIC </w:instrText>
      </w:r>
      <w:r w:rsidR="003F0512" w:rsidRPr="00C14400">
        <w:rPr>
          <w:b w:val="0"/>
          <w:color w:val="auto"/>
          <w:sz w:val="22"/>
        </w:rPr>
        <w:fldChar w:fldCharType="separate"/>
      </w:r>
      <w:r w:rsidR="00DC3E10">
        <w:rPr>
          <w:b w:val="0"/>
          <w:noProof/>
          <w:color w:val="auto"/>
          <w:sz w:val="22"/>
        </w:rPr>
        <w:t>86</w:t>
      </w:r>
      <w:r w:rsidR="003F0512" w:rsidRPr="00C14400">
        <w:rPr>
          <w:b w:val="0"/>
          <w:color w:val="auto"/>
          <w:sz w:val="22"/>
        </w:rPr>
        <w:fldChar w:fldCharType="end"/>
      </w:r>
      <w:bookmarkEnd w:id="297"/>
      <w:r w:rsidRPr="00C14400">
        <w:rPr>
          <w:b w:val="0"/>
          <w:color w:val="auto"/>
          <w:sz w:val="22"/>
        </w:rPr>
        <w:t xml:space="preserve"> –</w:t>
      </w:r>
      <w:r w:rsidR="0093189A" w:rsidRPr="00C14400">
        <w:rPr>
          <w:b w:val="0"/>
          <w:color w:val="auto"/>
          <w:sz w:val="22"/>
        </w:rPr>
        <w:t xml:space="preserve"> A 3D excitation/emission spectr</w:t>
      </w:r>
      <w:r w:rsidR="00826311">
        <w:rPr>
          <w:b w:val="0"/>
          <w:color w:val="auto"/>
          <w:sz w:val="22"/>
        </w:rPr>
        <w:t>um</w:t>
      </w:r>
      <w:r w:rsidR="0093189A" w:rsidRPr="00C14400">
        <w:rPr>
          <w:b w:val="0"/>
          <w:color w:val="auto"/>
          <w:sz w:val="22"/>
        </w:rPr>
        <w:t xml:space="preserve"> of PAA-ACE-AMMA (1.3 mg ml</w:t>
      </w:r>
      <w:r w:rsidR="0093189A" w:rsidRPr="00C14400">
        <w:rPr>
          <w:b w:val="0"/>
          <w:color w:val="auto"/>
          <w:sz w:val="22"/>
          <w:vertAlign w:val="superscript"/>
        </w:rPr>
        <w:t>-1</w:t>
      </w:r>
      <w:proofErr w:type="gramStart"/>
      <w:r w:rsidR="0093189A" w:rsidRPr="00C14400">
        <w:rPr>
          <w:b w:val="0"/>
          <w:color w:val="auto"/>
          <w:sz w:val="22"/>
        </w:rPr>
        <w:t>)</w:t>
      </w:r>
      <w:proofErr w:type="gramEnd"/>
      <w:r w:rsidR="0093189A" w:rsidRPr="00C14400">
        <w:rPr>
          <w:b w:val="0"/>
          <w:color w:val="auto"/>
          <w:sz w:val="22"/>
        </w:rPr>
        <w:br/>
        <w:t>with contours every half integer from 2E3 to 4E5 at pH 3.44</w:t>
      </w:r>
      <w:r w:rsidR="00826311">
        <w:rPr>
          <w:b w:val="0"/>
          <w:color w:val="auto"/>
          <w:sz w:val="22"/>
        </w:rPr>
        <w:t>.</w:t>
      </w:r>
      <w:r w:rsidR="00826311">
        <w:rPr>
          <w:b w:val="0"/>
          <w:color w:val="auto"/>
          <w:sz w:val="22"/>
        </w:rPr>
        <w:br/>
        <w:t>The red circle indicates peaks caused by indirect AMMA emission due to NRET.</w:t>
      </w:r>
      <w:bookmarkEnd w:id="298"/>
    </w:p>
    <w:p w:rsidR="00826311" w:rsidRPr="00826311" w:rsidRDefault="00826311" w:rsidP="00826311"/>
    <w:p w:rsidR="00752F7D" w:rsidRPr="00C14400" w:rsidRDefault="00937761" w:rsidP="005F3C29">
      <w:pPr>
        <w:spacing w:line="240" w:lineRule="auto"/>
      </w:pPr>
      <w:r w:rsidRPr="00C14400">
        <w:rPr>
          <w:noProof/>
          <w:lang w:eastAsia="en-GB"/>
        </w:rPr>
        <w:lastRenderedPageBreak/>
        <mc:AlternateContent>
          <mc:Choice Requires="wps">
            <w:drawing>
              <wp:anchor distT="0" distB="0" distL="114300" distR="114300" simplePos="0" relativeHeight="251714560" behindDoc="0" locked="0" layoutInCell="1" allowOverlap="1" wp14:anchorId="568BF261" wp14:editId="51DE52B2">
                <wp:simplePos x="0" y="0"/>
                <wp:positionH relativeFrom="column">
                  <wp:posOffset>3228975</wp:posOffset>
                </wp:positionH>
                <wp:positionV relativeFrom="paragraph">
                  <wp:posOffset>2013585</wp:posOffset>
                </wp:positionV>
                <wp:extent cx="704850" cy="609600"/>
                <wp:effectExtent l="19050" t="19050" r="19050" b="19050"/>
                <wp:wrapNone/>
                <wp:docPr id="230" name="Oval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4850" cy="60960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9" o:spid="_x0000_s1026" style="position:absolute;margin-left:254.25pt;margin-top:158.55pt;width:55.5pt;height:48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" filled="f" strokecolor="red" strokeweight="2.25pt"/>
            </w:pict>
          </mc:Fallback>
        </mc:AlternateContent>
      </w:r>
      <w:r w:rsidR="0093189A" w:rsidRPr="00C14400">
        <w:rPr>
          <w:noProof/>
          <w:lang w:eastAsia="en-GB"/>
        </w:rPr>
        <w:drawing>
          <wp:inline distT="0" distB="0" distL="0" distR="0" wp14:anchorId="5917603D" wp14:editId="70D3DB60">
            <wp:extent cx="5724525" cy="3552825"/>
            <wp:effectExtent l="0" t="0" r="9525" b="9525"/>
            <wp:docPr id="13" name="Picture 1" descr="pH 7.8.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 7.8.bmp"/>
                    <pic:cNvPicPr/>
                  </pic:nvPicPr>
                  <pic:blipFill rotWithShape="1">
                    <a:blip r:embed="rId145" cstate="print"/>
                    <a:srcRect t="8294" b="3265"/>
                    <a:stretch/>
                  </pic:blipFill>
                  <pic:spPr bwMode="auto">
                    <a:xfrm>
                      <a:off x="0" y="0"/>
                      <a:ext cx="5731510" cy="3557160"/>
                    </a:xfrm>
                    <a:prstGeom prst="rect">
                      <a:avLst/>
                    </a:prstGeom>
                    <a:ln>
                      <a:noFill/>
                    </a:ln>
                    <a:extLst>
                      <a:ext uri="{53640926-AAD7-44D8-BBD7-CCE9431645EC}">
                        <a14:shadowObscured xmlns:a14="http://schemas.microsoft.com/office/drawing/2010/main"/>
                      </a:ext>
                    </a:extLst>
                  </pic:spPr>
                </pic:pic>
              </a:graphicData>
            </a:graphic>
          </wp:inline>
        </w:drawing>
      </w:r>
    </w:p>
    <w:p w:rsidR="00793FDF" w:rsidRPr="00C14400" w:rsidRDefault="00752F7D" w:rsidP="00C14400">
      <w:pPr>
        <w:pStyle w:val="Caption"/>
        <w:jc w:val="center"/>
        <w:rPr>
          <w:b w:val="0"/>
          <w:color w:val="auto"/>
          <w:sz w:val="22"/>
        </w:rPr>
      </w:pPr>
      <w:bookmarkStart w:id="299" w:name="_Ref312057658"/>
      <w:bookmarkStart w:id="300" w:name="_Toc385451184"/>
      <w:r w:rsidRPr="00C14400">
        <w:rPr>
          <w:b w:val="0"/>
          <w:color w:val="auto"/>
          <w:sz w:val="22"/>
        </w:rPr>
        <w:t xml:space="preserve">Figure </w:t>
      </w:r>
      <w:r w:rsidR="003F0512" w:rsidRPr="00C14400">
        <w:rPr>
          <w:b w:val="0"/>
          <w:color w:val="auto"/>
          <w:sz w:val="22"/>
        </w:rPr>
        <w:fldChar w:fldCharType="begin"/>
      </w:r>
      <w:r w:rsidRPr="00C14400">
        <w:rPr>
          <w:b w:val="0"/>
          <w:color w:val="auto"/>
          <w:sz w:val="22"/>
        </w:rPr>
        <w:instrText xml:space="preserve"> SEQ Figure \* ARABIC </w:instrText>
      </w:r>
      <w:r w:rsidR="003F0512" w:rsidRPr="00C14400">
        <w:rPr>
          <w:b w:val="0"/>
          <w:color w:val="auto"/>
          <w:sz w:val="22"/>
        </w:rPr>
        <w:fldChar w:fldCharType="separate"/>
      </w:r>
      <w:r w:rsidR="00DC3E10">
        <w:rPr>
          <w:b w:val="0"/>
          <w:noProof/>
          <w:color w:val="auto"/>
          <w:sz w:val="22"/>
        </w:rPr>
        <w:t>87</w:t>
      </w:r>
      <w:r w:rsidR="003F0512" w:rsidRPr="00C14400">
        <w:rPr>
          <w:b w:val="0"/>
          <w:color w:val="auto"/>
          <w:sz w:val="22"/>
        </w:rPr>
        <w:fldChar w:fldCharType="end"/>
      </w:r>
      <w:bookmarkEnd w:id="299"/>
      <w:r w:rsidRPr="00C14400">
        <w:rPr>
          <w:b w:val="0"/>
          <w:color w:val="auto"/>
          <w:sz w:val="22"/>
        </w:rPr>
        <w:t xml:space="preserve"> –</w:t>
      </w:r>
      <w:r w:rsidR="0093189A" w:rsidRPr="00C14400">
        <w:rPr>
          <w:b w:val="0"/>
          <w:color w:val="auto"/>
          <w:sz w:val="22"/>
        </w:rPr>
        <w:t xml:space="preserve"> A 3D excitation/emission </w:t>
      </w:r>
      <w:proofErr w:type="spellStart"/>
      <w:r w:rsidR="0093189A" w:rsidRPr="00C14400">
        <w:rPr>
          <w:b w:val="0"/>
          <w:color w:val="auto"/>
          <w:sz w:val="22"/>
        </w:rPr>
        <w:t>spectr</w:t>
      </w:r>
      <w:r w:rsidR="00826311">
        <w:rPr>
          <w:b w:val="0"/>
          <w:color w:val="auto"/>
          <w:sz w:val="22"/>
        </w:rPr>
        <w:t>u</w:t>
      </w:r>
      <w:proofErr w:type="spellEnd"/>
      <w:r w:rsidR="00826311">
        <w:rPr>
          <w:b w:val="0"/>
          <w:color w:val="auto"/>
          <w:sz w:val="22"/>
        </w:rPr>
        <w:t>,</w:t>
      </w:r>
      <w:r w:rsidR="0093189A" w:rsidRPr="00C14400">
        <w:rPr>
          <w:b w:val="0"/>
          <w:color w:val="auto"/>
          <w:sz w:val="22"/>
        </w:rPr>
        <w:t xml:space="preserve"> of PAA-ACE-AMMA (1.3 mg ml</w:t>
      </w:r>
      <w:r w:rsidR="0093189A" w:rsidRPr="00C14400">
        <w:rPr>
          <w:b w:val="0"/>
          <w:color w:val="auto"/>
          <w:sz w:val="22"/>
          <w:vertAlign w:val="superscript"/>
        </w:rPr>
        <w:t>-1</w:t>
      </w:r>
      <w:proofErr w:type="gramStart"/>
      <w:r w:rsidR="0093189A" w:rsidRPr="00C14400">
        <w:rPr>
          <w:b w:val="0"/>
          <w:color w:val="auto"/>
          <w:sz w:val="22"/>
        </w:rPr>
        <w:t>)</w:t>
      </w:r>
      <w:proofErr w:type="gramEnd"/>
      <w:r w:rsidR="0093189A" w:rsidRPr="00C14400">
        <w:rPr>
          <w:b w:val="0"/>
          <w:color w:val="auto"/>
          <w:sz w:val="22"/>
        </w:rPr>
        <w:br/>
        <w:t>with contours every half integer from 3E3 to 1E6 at pH 7.80</w:t>
      </w:r>
      <w:r w:rsidR="00826311">
        <w:rPr>
          <w:b w:val="0"/>
          <w:color w:val="auto"/>
          <w:sz w:val="22"/>
        </w:rPr>
        <w:t>.</w:t>
      </w:r>
      <w:r w:rsidR="00826311">
        <w:rPr>
          <w:b w:val="0"/>
          <w:color w:val="auto"/>
          <w:sz w:val="22"/>
        </w:rPr>
        <w:br/>
        <w:t xml:space="preserve">The red circle denotes the absence of indirect AMMA emission at high </w:t>
      </w:r>
      <w:proofErr w:type="spellStart"/>
      <w:r w:rsidR="00826311">
        <w:rPr>
          <w:b w:val="0"/>
          <w:color w:val="auto"/>
          <w:sz w:val="22"/>
        </w:rPr>
        <w:t>pH.</w:t>
      </w:r>
      <w:bookmarkEnd w:id="300"/>
      <w:proofErr w:type="spellEnd"/>
    </w:p>
    <w:p w:rsidR="00522E5F" w:rsidRPr="00C14400" w:rsidRDefault="00522E5F" w:rsidP="00B01FF9">
      <w:pPr>
        <w:pStyle w:val="Heading2"/>
      </w:pPr>
      <w:bookmarkStart w:id="301" w:name="_Toc385451442"/>
      <w:r w:rsidRPr="00C14400">
        <w:t>Time Correlated Simple Photon Counting</w:t>
      </w:r>
      <w:bookmarkEnd w:id="301"/>
    </w:p>
    <w:p w:rsidR="000938FF" w:rsidRPr="00C14400" w:rsidRDefault="008263D9" w:rsidP="00B01FF9">
      <w:pPr>
        <w:pStyle w:val="Heading3"/>
      </w:pPr>
      <w:bookmarkStart w:id="302" w:name="_Toc385451443"/>
      <w:r w:rsidRPr="00C14400">
        <w:t xml:space="preserve">Fluorescence </w:t>
      </w:r>
      <w:r w:rsidR="000938FF" w:rsidRPr="00C14400">
        <w:t>Lifetime Studies</w:t>
      </w:r>
      <w:bookmarkEnd w:id="302"/>
    </w:p>
    <w:p w:rsidR="000B1CD3" w:rsidRDefault="001341BF" w:rsidP="00875DB7">
      <w:r>
        <w:t>When the ACE fluorescent labels is covalently attached to a polymer backbone the macromolecular volume of the polymer provides some level of shielding from the polar solvent, extending the fluorescence lifetime</w:t>
      </w:r>
      <w:r w:rsidR="00875DB7">
        <w:t>. Whereas in solution (</w:t>
      </w:r>
      <w:proofErr w:type="spellStart"/>
      <w:r w:rsidR="00875DB7">
        <w:t>dioxane</w:t>
      </w:r>
      <w:proofErr w:type="spellEnd"/>
      <w:r w:rsidR="00875DB7">
        <w:t xml:space="preserve">) the ACE </w:t>
      </w:r>
      <w:proofErr w:type="spellStart"/>
      <w:r w:rsidR="00875DB7">
        <w:t>fluorophore</w:t>
      </w:r>
      <w:proofErr w:type="spellEnd"/>
      <w:r w:rsidR="00875DB7">
        <w:t xml:space="preserve"> gave an excited state lifetime of approximately 11 </w:t>
      </w:r>
      <w:r w:rsidR="00875DB7" w:rsidRPr="00875DB7">
        <w:rPr>
          <w:szCs w:val="24"/>
        </w:rPr>
        <w:t>nanoseconds (</w:t>
      </w:r>
      <w:r w:rsidR="00875DB7" w:rsidRPr="00875DB7">
        <w:rPr>
          <w:szCs w:val="24"/>
        </w:rPr>
        <w:fldChar w:fldCharType="begin"/>
      </w:r>
      <w:r w:rsidR="00875DB7" w:rsidRPr="00875DB7">
        <w:rPr>
          <w:szCs w:val="24"/>
        </w:rPr>
        <w:instrText xml:space="preserve"> REF _Ref363749642 \h  \* MERGEFORMAT </w:instrText>
      </w:r>
      <w:r w:rsidR="00875DB7" w:rsidRPr="00875DB7">
        <w:rPr>
          <w:szCs w:val="24"/>
        </w:rPr>
      </w:r>
      <w:r w:rsidR="00875DB7" w:rsidRPr="00875DB7">
        <w:rPr>
          <w:szCs w:val="24"/>
        </w:rPr>
        <w:fldChar w:fldCharType="separate"/>
      </w:r>
      <w:r w:rsidR="00DC3E10" w:rsidRPr="00DC3E10">
        <w:rPr>
          <w:szCs w:val="24"/>
        </w:rPr>
        <w:t xml:space="preserve">Figure </w:t>
      </w:r>
      <w:r w:rsidR="00DC3E10" w:rsidRPr="00DC3E10">
        <w:rPr>
          <w:noProof/>
          <w:szCs w:val="24"/>
        </w:rPr>
        <w:t>67</w:t>
      </w:r>
      <w:r w:rsidR="00875DB7" w:rsidRPr="00875DB7">
        <w:rPr>
          <w:szCs w:val="24"/>
        </w:rPr>
        <w:fldChar w:fldCharType="end"/>
      </w:r>
      <w:r w:rsidR="00875DB7" w:rsidRPr="00875DB7">
        <w:rPr>
          <w:szCs w:val="24"/>
        </w:rPr>
        <w:t>)</w:t>
      </w:r>
      <w:r w:rsidR="00875DB7">
        <w:t xml:space="preserve"> when dissolved in water an ACE-labelled PAA polymer gives a fluorescence excited state lifetime in excess of 20 nanoseconds </w:t>
      </w:r>
      <w:r w:rsidR="00DC5D31" w:rsidRPr="00875DB7">
        <w:rPr>
          <w:szCs w:val="24"/>
        </w:rPr>
        <w:t>(</w:t>
      </w:r>
      <w:r w:rsidR="003F0512" w:rsidRPr="00875DB7">
        <w:rPr>
          <w:szCs w:val="24"/>
        </w:rPr>
        <w:fldChar w:fldCharType="begin"/>
      </w:r>
      <w:r w:rsidR="00DC5D31" w:rsidRPr="00875DB7">
        <w:rPr>
          <w:szCs w:val="24"/>
        </w:rPr>
        <w:instrText xml:space="preserve"> REF _Ref312057698 \h </w:instrText>
      </w:r>
      <w:r w:rsidR="00875DB7">
        <w:rPr>
          <w:szCs w:val="24"/>
        </w:rPr>
        <w:instrText xml:space="preserve"> \* MERGEFORMAT </w:instrText>
      </w:r>
      <w:r w:rsidR="003F0512" w:rsidRPr="00875DB7">
        <w:rPr>
          <w:szCs w:val="24"/>
        </w:rPr>
      </w:r>
      <w:r w:rsidR="003F0512" w:rsidRPr="00875DB7">
        <w:rPr>
          <w:szCs w:val="24"/>
        </w:rPr>
        <w:fldChar w:fldCharType="separate"/>
      </w:r>
      <w:r w:rsidR="00DC3E10" w:rsidRPr="00DC3E10">
        <w:rPr>
          <w:szCs w:val="24"/>
        </w:rPr>
        <w:t xml:space="preserve">Figure </w:t>
      </w:r>
      <w:r w:rsidR="00DC3E10" w:rsidRPr="00DC3E10">
        <w:rPr>
          <w:noProof/>
          <w:szCs w:val="24"/>
        </w:rPr>
        <w:t>88</w:t>
      </w:r>
      <w:r w:rsidR="003F0512" w:rsidRPr="00875DB7">
        <w:rPr>
          <w:szCs w:val="24"/>
        </w:rPr>
        <w:fldChar w:fldCharType="end"/>
      </w:r>
      <w:r w:rsidR="00DC5D31" w:rsidRPr="00875DB7">
        <w:rPr>
          <w:szCs w:val="24"/>
        </w:rPr>
        <w:t>)</w:t>
      </w:r>
      <w:r w:rsidR="000840DA" w:rsidRPr="00875DB7">
        <w:rPr>
          <w:szCs w:val="24"/>
        </w:rPr>
        <w:t>.</w:t>
      </w:r>
    </w:p>
    <w:p w:rsidR="00B56F7A" w:rsidRDefault="00F45FDE" w:rsidP="00C14400">
      <w:pPr>
        <w:jc w:val="center"/>
      </w:pPr>
      <w:r>
        <w:rPr>
          <w:noProof/>
          <w:lang w:eastAsia="en-GB"/>
        </w:rPr>
        <w:lastRenderedPageBreak/>
        <w:drawing>
          <wp:inline distT="0" distB="0" distL="0" distR="0" wp14:anchorId="0A93DC34" wp14:editId="657360C6">
            <wp:extent cx="4150581" cy="2361537"/>
            <wp:effectExtent l="0" t="0" r="2540" b="1270"/>
            <wp:docPr id="2051" name="Chart 205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6"/>
              </a:graphicData>
            </a:graphic>
          </wp:inline>
        </w:drawing>
      </w:r>
    </w:p>
    <w:p w:rsidR="00F45FDE" w:rsidRPr="00C14400" w:rsidRDefault="00B56F7A" w:rsidP="00C14400">
      <w:pPr>
        <w:jc w:val="center"/>
        <w:rPr>
          <w:sz w:val="22"/>
        </w:rPr>
      </w:pPr>
      <w:bookmarkStart w:id="303" w:name="_Ref312057698"/>
      <w:bookmarkStart w:id="304" w:name="_Toc385451185"/>
      <w:r w:rsidRPr="00C14400">
        <w:rPr>
          <w:sz w:val="22"/>
        </w:rPr>
        <w:t xml:space="preserve">Figure </w:t>
      </w:r>
      <w:r w:rsidR="003F0512" w:rsidRPr="00C14400">
        <w:rPr>
          <w:sz w:val="22"/>
        </w:rPr>
        <w:fldChar w:fldCharType="begin"/>
      </w:r>
      <w:r w:rsidR="00817A25" w:rsidRPr="00C14400">
        <w:rPr>
          <w:sz w:val="22"/>
        </w:rPr>
        <w:instrText xml:space="preserve"> SEQ Figure \* ARABIC </w:instrText>
      </w:r>
      <w:r w:rsidR="003F0512" w:rsidRPr="00C14400">
        <w:rPr>
          <w:sz w:val="22"/>
        </w:rPr>
        <w:fldChar w:fldCharType="separate"/>
      </w:r>
      <w:r w:rsidR="00DC3E10">
        <w:rPr>
          <w:noProof/>
          <w:sz w:val="22"/>
        </w:rPr>
        <w:t>88</w:t>
      </w:r>
      <w:r w:rsidR="003F0512" w:rsidRPr="00C14400">
        <w:rPr>
          <w:noProof/>
          <w:sz w:val="22"/>
        </w:rPr>
        <w:fldChar w:fldCharType="end"/>
      </w:r>
      <w:bookmarkEnd w:id="303"/>
      <w:r w:rsidRPr="00C14400">
        <w:rPr>
          <w:sz w:val="22"/>
        </w:rPr>
        <w:t xml:space="preserve"> – Raw </w:t>
      </w:r>
      <w:r w:rsidR="00F45FDE" w:rsidRPr="00C14400">
        <w:rPr>
          <w:sz w:val="22"/>
        </w:rPr>
        <w:t xml:space="preserve">excited state lifetime </w:t>
      </w:r>
      <w:r w:rsidRPr="00C14400">
        <w:rPr>
          <w:sz w:val="22"/>
        </w:rPr>
        <w:t xml:space="preserve">data </w:t>
      </w:r>
      <w:r w:rsidR="00F45FDE" w:rsidRPr="00C14400">
        <w:rPr>
          <w:sz w:val="22"/>
        </w:rPr>
        <w:t xml:space="preserve">of a </w:t>
      </w:r>
      <w:r w:rsidR="00C80851" w:rsidRPr="00C14400">
        <w:rPr>
          <w:sz w:val="22"/>
        </w:rPr>
        <w:t>PAA-ACE sample</w:t>
      </w:r>
      <w:bookmarkEnd w:id="304"/>
    </w:p>
    <w:p w:rsidR="00826311" w:rsidRDefault="000B1CD3" w:rsidP="00826311">
      <w:r w:rsidRPr="00936F59">
        <w:t xml:space="preserve">The </w:t>
      </w:r>
      <w:r w:rsidR="00F45FDE">
        <w:t xml:space="preserve">observed </w:t>
      </w:r>
      <w:r w:rsidRPr="00936F59">
        <w:t xml:space="preserve">fluorescent decay can then be modelled </w:t>
      </w:r>
      <w:r w:rsidR="00F45FDE">
        <w:t>statistically</w:t>
      </w:r>
      <w:r w:rsidRPr="00936F59">
        <w:t xml:space="preserve"> to determine the samples fluorescen</w:t>
      </w:r>
      <w:r w:rsidR="007F16C9">
        <w:t>ce</w:t>
      </w:r>
      <w:r w:rsidRPr="00936F59">
        <w:t xml:space="preserve"> </w:t>
      </w:r>
      <w:r w:rsidRPr="00DC5D31">
        <w:t>lifetime</w:t>
      </w:r>
      <w:r w:rsidR="00F45FDE" w:rsidRPr="00DC5D31">
        <w:t xml:space="preserve"> using one, two or more exponentials to</w:t>
      </w:r>
      <w:r w:rsidRPr="00DC5D31">
        <w:t xml:space="preserve"> </w:t>
      </w:r>
      <w:r w:rsidR="00F45FDE" w:rsidRPr="00DC5D31">
        <w:t>indicate the number o</w:t>
      </w:r>
      <w:r w:rsidR="00281B51" w:rsidRPr="00DC5D31">
        <w:t xml:space="preserve">f individual components in the sample </w:t>
      </w:r>
      <w:r w:rsidR="00DC5D31" w:rsidRPr="00DC5D31">
        <w:t>(</w:t>
      </w:r>
      <w:r w:rsidR="003F76CE">
        <w:fldChar w:fldCharType="begin"/>
      </w:r>
      <w:r w:rsidR="003F76CE">
        <w:instrText xml:space="preserve"> REF _Ref312057711 \h  \* MERGEFORMAT </w:instrText>
      </w:r>
      <w:r w:rsidR="003F76CE">
        <w:fldChar w:fldCharType="separate"/>
      </w:r>
      <w:r w:rsidR="00DC3E10" w:rsidRPr="00DC3E10">
        <w:t xml:space="preserve">Figure </w:t>
      </w:r>
      <w:r w:rsidR="00DC3E10" w:rsidRPr="00DC3E10">
        <w:rPr>
          <w:noProof/>
        </w:rPr>
        <w:t>89</w:t>
      </w:r>
      <w:r w:rsidR="003F76CE">
        <w:fldChar w:fldCharType="end"/>
      </w:r>
      <w:r w:rsidRPr="00DC5D31">
        <w:t>)</w:t>
      </w:r>
      <w:r w:rsidR="00281B51" w:rsidRPr="00DC5D31">
        <w:t>. T</w:t>
      </w:r>
      <w:r w:rsidRPr="00DC5D31">
        <w:t>he accuracy of these fits can be conveyed u</w:t>
      </w:r>
      <w:r w:rsidR="00DC5D31" w:rsidRPr="00DC5D31">
        <w:t>sing the residual decays (</w:t>
      </w:r>
      <w:r w:rsidR="003F76CE">
        <w:fldChar w:fldCharType="begin"/>
      </w:r>
      <w:r w:rsidR="003F76CE">
        <w:instrText xml:space="preserve"> REF _Ref312057715 \h  \* MERGEFORMAT </w:instrText>
      </w:r>
      <w:r w:rsidR="003F76CE">
        <w:fldChar w:fldCharType="separate"/>
      </w:r>
      <w:r w:rsidR="00DC3E10" w:rsidRPr="00DC3E10">
        <w:t xml:space="preserve">Figure </w:t>
      </w:r>
      <w:r w:rsidR="00DC3E10" w:rsidRPr="00DC3E10">
        <w:rPr>
          <w:noProof/>
        </w:rPr>
        <w:t>90</w:t>
      </w:r>
      <w:r w:rsidR="003F76CE">
        <w:fldChar w:fldCharType="end"/>
      </w:r>
      <w:r w:rsidRPr="00DC5D31">
        <w:t>).</w:t>
      </w:r>
      <w:r w:rsidR="00281B51" w:rsidRPr="00DC5D31">
        <w:t xml:space="preserve"> </w:t>
      </w:r>
      <w:r w:rsidR="00826311" w:rsidRPr="00DC5D31">
        <w:t>A double exponential</w:t>
      </w:r>
      <w:r w:rsidR="00826311">
        <w:t xml:space="preserve"> equation will often give a smaller standard deviation than the same comparison using only a single exponential however fitting multiple exponentials to the data is justified when the system is inhomogeneous, with each exponential representing a separate environment within which the ACE probe may be located.</w:t>
      </w:r>
    </w:p>
    <w:p w:rsidR="008F2537" w:rsidRDefault="008F2537" w:rsidP="00826311">
      <w:r>
        <w:rPr>
          <w:noProof/>
          <w:lang w:eastAsia="en-GB"/>
        </w:rPr>
        <w:drawing>
          <wp:inline distT="0" distB="0" distL="0" distR="0" wp14:anchorId="6C060DC3" wp14:editId="3F4AD439">
            <wp:extent cx="4572000" cy="2360428"/>
            <wp:effectExtent l="0" t="0" r="0" b="1905"/>
            <wp:docPr id="303" name="Chart 303"/>
            <wp:cNvGraphicFramePr/>
            <a:graphic xmlns:a="http://schemas.openxmlformats.org/drawingml/2006/main">
              <a:graphicData uri="http://schemas.openxmlformats.org/drawingml/2006/chart">
                <c:chart xmlns:c="http://schemas.openxmlformats.org/drawingml/2006/chart" xmlns:r="http://schemas.openxmlformats.org/officeDocument/2006/relationships" r:id="rId147"/>
              </a:graphicData>
            </a:graphic>
          </wp:inline>
        </w:drawing>
      </w:r>
    </w:p>
    <w:p w:rsidR="00281B51" w:rsidRPr="00C14400" w:rsidRDefault="008F2537" w:rsidP="00C14400">
      <w:pPr>
        <w:pStyle w:val="Caption"/>
        <w:jc w:val="center"/>
        <w:rPr>
          <w:b w:val="0"/>
          <w:color w:val="auto"/>
          <w:sz w:val="22"/>
        </w:rPr>
      </w:pPr>
      <w:bookmarkStart w:id="305" w:name="_Ref312057711"/>
      <w:bookmarkStart w:id="306" w:name="_Toc385451186"/>
      <w:r w:rsidRPr="00C14400">
        <w:rPr>
          <w:b w:val="0"/>
          <w:color w:val="auto"/>
          <w:sz w:val="22"/>
        </w:rPr>
        <w:t xml:space="preserve">Figure </w:t>
      </w:r>
      <w:r w:rsidR="003F0512" w:rsidRPr="00C14400">
        <w:rPr>
          <w:b w:val="0"/>
          <w:color w:val="auto"/>
          <w:sz w:val="22"/>
        </w:rPr>
        <w:fldChar w:fldCharType="begin"/>
      </w:r>
      <w:r w:rsidRPr="00C14400">
        <w:rPr>
          <w:b w:val="0"/>
          <w:color w:val="auto"/>
          <w:sz w:val="22"/>
        </w:rPr>
        <w:instrText xml:space="preserve"> SEQ Figure \* ARABIC </w:instrText>
      </w:r>
      <w:r w:rsidR="003F0512" w:rsidRPr="00C14400">
        <w:rPr>
          <w:b w:val="0"/>
          <w:color w:val="auto"/>
          <w:sz w:val="22"/>
        </w:rPr>
        <w:fldChar w:fldCharType="separate"/>
      </w:r>
      <w:r w:rsidR="00DC3E10">
        <w:rPr>
          <w:b w:val="0"/>
          <w:noProof/>
          <w:color w:val="auto"/>
          <w:sz w:val="22"/>
        </w:rPr>
        <w:t>89</w:t>
      </w:r>
      <w:r w:rsidR="003F0512" w:rsidRPr="00C14400">
        <w:rPr>
          <w:b w:val="0"/>
          <w:color w:val="auto"/>
          <w:sz w:val="22"/>
        </w:rPr>
        <w:fldChar w:fldCharType="end"/>
      </w:r>
      <w:bookmarkEnd w:id="305"/>
      <w:r w:rsidRPr="00C14400">
        <w:rPr>
          <w:b w:val="0"/>
          <w:color w:val="auto"/>
          <w:sz w:val="22"/>
        </w:rPr>
        <w:t xml:space="preserve"> – </w:t>
      </w:r>
      <w:r w:rsidR="007653F4" w:rsidRPr="00C14400">
        <w:rPr>
          <w:b w:val="0"/>
          <w:color w:val="auto"/>
          <w:sz w:val="22"/>
        </w:rPr>
        <w:t>Fluorescence</w:t>
      </w:r>
      <w:r w:rsidRPr="00C14400">
        <w:rPr>
          <w:b w:val="0"/>
          <w:color w:val="auto"/>
          <w:sz w:val="22"/>
        </w:rPr>
        <w:t xml:space="preserve"> decay on logarithmic scale with single and</w:t>
      </w:r>
      <w:r w:rsidR="00E84DE3" w:rsidRPr="00C14400">
        <w:rPr>
          <w:b w:val="0"/>
          <w:color w:val="auto"/>
          <w:sz w:val="22"/>
        </w:rPr>
        <w:br/>
      </w:r>
      <w:r w:rsidRPr="00C14400">
        <w:rPr>
          <w:b w:val="0"/>
          <w:color w:val="auto"/>
          <w:sz w:val="22"/>
        </w:rPr>
        <w:t>double fits applie</w:t>
      </w:r>
      <w:r w:rsidR="00E84DE3" w:rsidRPr="00C14400">
        <w:rPr>
          <w:b w:val="0"/>
          <w:color w:val="auto"/>
          <w:sz w:val="22"/>
        </w:rPr>
        <w:t>d</w:t>
      </w:r>
      <w:r w:rsidR="00BD0391" w:rsidRPr="00C14400">
        <w:rPr>
          <w:b w:val="0"/>
          <w:color w:val="auto"/>
          <w:sz w:val="22"/>
        </w:rPr>
        <w:t xml:space="preserve"> using a PAA-ACE sample</w:t>
      </w:r>
      <w:bookmarkEnd w:id="306"/>
    </w:p>
    <w:p w:rsidR="00B56F7A" w:rsidRPr="00C14400" w:rsidRDefault="00B56F7A" w:rsidP="00C14400">
      <w:pPr>
        <w:pStyle w:val="Caption"/>
        <w:jc w:val="center"/>
        <w:rPr>
          <w:color w:val="auto"/>
        </w:rPr>
      </w:pPr>
      <w:r w:rsidRPr="00C14400">
        <w:rPr>
          <w:noProof/>
          <w:color w:val="auto"/>
          <w:lang w:eastAsia="en-GB"/>
        </w:rPr>
        <w:lastRenderedPageBreak/>
        <w:drawing>
          <wp:inline distT="0" distB="0" distL="0" distR="0" wp14:anchorId="69D9A57B" wp14:editId="5DAE4835">
            <wp:extent cx="5593278" cy="1508167"/>
            <wp:effectExtent l="0" t="0" r="7620" b="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48"/>
              </a:graphicData>
            </a:graphic>
          </wp:inline>
        </w:drawing>
      </w:r>
    </w:p>
    <w:p w:rsidR="00B56F7A" w:rsidRPr="00C14400" w:rsidRDefault="00B56F7A" w:rsidP="00C14400">
      <w:pPr>
        <w:pStyle w:val="Caption"/>
        <w:jc w:val="center"/>
        <w:rPr>
          <w:b w:val="0"/>
          <w:color w:val="auto"/>
          <w:sz w:val="22"/>
        </w:rPr>
      </w:pPr>
      <w:bookmarkStart w:id="307" w:name="_Ref312057715"/>
      <w:bookmarkStart w:id="308" w:name="_Toc385451187"/>
      <w:r w:rsidRPr="00C14400">
        <w:rPr>
          <w:b w:val="0"/>
          <w:color w:val="auto"/>
          <w:sz w:val="22"/>
        </w:rPr>
        <w:t xml:space="preserve">Figure </w:t>
      </w:r>
      <w:r w:rsidR="003F0512" w:rsidRPr="00C14400">
        <w:rPr>
          <w:b w:val="0"/>
          <w:color w:val="auto"/>
          <w:sz w:val="22"/>
        </w:rPr>
        <w:fldChar w:fldCharType="begin"/>
      </w:r>
      <w:r w:rsidRPr="00C14400">
        <w:rPr>
          <w:b w:val="0"/>
          <w:color w:val="auto"/>
          <w:sz w:val="22"/>
        </w:rPr>
        <w:instrText xml:space="preserve"> SEQ Figure \* ARABIC </w:instrText>
      </w:r>
      <w:r w:rsidR="003F0512" w:rsidRPr="00C14400">
        <w:rPr>
          <w:b w:val="0"/>
          <w:color w:val="auto"/>
          <w:sz w:val="22"/>
        </w:rPr>
        <w:fldChar w:fldCharType="separate"/>
      </w:r>
      <w:r w:rsidR="00DC3E10">
        <w:rPr>
          <w:b w:val="0"/>
          <w:noProof/>
          <w:color w:val="auto"/>
          <w:sz w:val="22"/>
        </w:rPr>
        <w:t>90</w:t>
      </w:r>
      <w:r w:rsidR="003F0512" w:rsidRPr="00C14400">
        <w:rPr>
          <w:b w:val="0"/>
          <w:color w:val="auto"/>
          <w:sz w:val="22"/>
        </w:rPr>
        <w:fldChar w:fldCharType="end"/>
      </w:r>
      <w:bookmarkEnd w:id="307"/>
      <w:r w:rsidR="000840DA" w:rsidRPr="00C14400">
        <w:rPr>
          <w:b w:val="0"/>
          <w:color w:val="auto"/>
          <w:sz w:val="22"/>
        </w:rPr>
        <w:t xml:space="preserve"> – Residuals from the single and double fit to</w:t>
      </w:r>
      <w:r w:rsidR="00281B51" w:rsidRPr="00C14400">
        <w:rPr>
          <w:b w:val="0"/>
          <w:color w:val="auto"/>
          <w:sz w:val="22"/>
        </w:rPr>
        <w:t xml:space="preserve"> a</w:t>
      </w:r>
      <w:r w:rsidR="000840DA" w:rsidRPr="00C14400">
        <w:rPr>
          <w:b w:val="0"/>
          <w:color w:val="auto"/>
          <w:sz w:val="22"/>
        </w:rPr>
        <w:t xml:space="preserve"> fluorescen</w:t>
      </w:r>
      <w:r w:rsidR="007F16C9" w:rsidRPr="00C14400">
        <w:rPr>
          <w:b w:val="0"/>
          <w:color w:val="auto"/>
          <w:sz w:val="22"/>
        </w:rPr>
        <w:t>ce</w:t>
      </w:r>
      <w:r w:rsidR="000840DA" w:rsidRPr="00C14400">
        <w:rPr>
          <w:b w:val="0"/>
          <w:color w:val="auto"/>
          <w:sz w:val="22"/>
        </w:rPr>
        <w:t xml:space="preserve"> lifetime decay</w:t>
      </w:r>
      <w:bookmarkEnd w:id="308"/>
    </w:p>
    <w:p w:rsidR="00522E5F" w:rsidRPr="00C14400" w:rsidRDefault="00522E5F" w:rsidP="00B01FF9">
      <w:pPr>
        <w:pStyle w:val="Heading4"/>
      </w:pPr>
      <w:r w:rsidRPr="00C14400">
        <w:t>Fluorescen</w:t>
      </w:r>
      <w:r w:rsidR="007F16C9" w:rsidRPr="00C14400">
        <w:t>ce</w:t>
      </w:r>
      <w:r w:rsidR="00CA5435">
        <w:t xml:space="preserve"> L</w:t>
      </w:r>
      <w:r w:rsidRPr="00C14400">
        <w:t xml:space="preserve">ifetime of </w:t>
      </w:r>
      <w:proofErr w:type="gramStart"/>
      <w:r w:rsidR="00CA5435">
        <w:t>P</w:t>
      </w:r>
      <w:r w:rsidRPr="00C14400">
        <w:t>oly</w:t>
      </w:r>
      <w:r w:rsidR="00A64B2B">
        <w:t>(</w:t>
      </w:r>
      <w:proofErr w:type="gramEnd"/>
      <w:r w:rsidR="00A64B2B">
        <w:t>acrylic a</w:t>
      </w:r>
      <w:r w:rsidRPr="00C14400">
        <w:t>cid</w:t>
      </w:r>
      <w:r w:rsidR="00A64B2B">
        <w:t>)</w:t>
      </w:r>
      <w:r w:rsidR="00CA5435">
        <w:t xml:space="preserve"> D</w:t>
      </w:r>
      <w:r w:rsidRPr="00C14400">
        <w:t>ependent to pH</w:t>
      </w:r>
    </w:p>
    <w:p w:rsidR="00745FCC" w:rsidRDefault="007D3B05" w:rsidP="007D5FD0">
      <w:r w:rsidRPr="00C14400">
        <w:t xml:space="preserve">The lifetime of fluorescence decay of </w:t>
      </w:r>
      <w:proofErr w:type="gramStart"/>
      <w:r w:rsidRPr="00C14400">
        <w:t>poly</w:t>
      </w:r>
      <w:r w:rsidR="00A64B2B">
        <w:t>(</w:t>
      </w:r>
      <w:proofErr w:type="gramEnd"/>
      <w:r w:rsidRPr="00C14400">
        <w:t xml:space="preserve">acrylic </w:t>
      </w:r>
      <w:r w:rsidRPr="00522E5F">
        <w:t>acid</w:t>
      </w:r>
      <w:r w:rsidR="00A64B2B">
        <w:t>)</w:t>
      </w:r>
      <w:r w:rsidRPr="00522E5F">
        <w:t xml:space="preserve"> is dependent on the pH of the solution. This change is brought </w:t>
      </w:r>
      <w:r>
        <w:t xml:space="preserve">about by the expansion of the coiled polymer chain leading to increased exposure and quenching by the aqueous solvent, </w:t>
      </w:r>
      <w:r w:rsidR="00281B51">
        <w:t xml:space="preserve">resulting in </w:t>
      </w:r>
      <w:r>
        <w:t>fa</w:t>
      </w:r>
      <w:r w:rsidR="00337CC7">
        <w:t xml:space="preserve">ster </w:t>
      </w:r>
      <w:r w:rsidR="00281B51" w:rsidRPr="00DC5D31">
        <w:t xml:space="preserve">excited state </w:t>
      </w:r>
      <w:r w:rsidR="00337CC7" w:rsidRPr="00DC5D31">
        <w:t>decays at higher p</w:t>
      </w:r>
      <w:r w:rsidR="00DC5D31" w:rsidRPr="00DC5D31">
        <w:t>H (</w:t>
      </w:r>
      <w:r w:rsidR="003F76CE">
        <w:fldChar w:fldCharType="begin"/>
      </w:r>
      <w:r w:rsidR="003F76CE">
        <w:instrText xml:space="preserve"> REF _Ref312057744 \h  \* MERGEFORMAT </w:instrText>
      </w:r>
      <w:r w:rsidR="003F76CE">
        <w:fldChar w:fldCharType="separate"/>
      </w:r>
      <w:r w:rsidR="00DC3E10" w:rsidRPr="00DC3E10">
        <w:t xml:space="preserve">Figure </w:t>
      </w:r>
      <w:r w:rsidR="00DC3E10" w:rsidRPr="00DC3E10">
        <w:rPr>
          <w:noProof/>
        </w:rPr>
        <w:t>91</w:t>
      </w:r>
      <w:r w:rsidR="003F76CE">
        <w:fldChar w:fldCharType="end"/>
      </w:r>
      <w:r w:rsidRPr="00DC5D31">
        <w:t xml:space="preserve">). The calculated lifetimes of these decays at room temperature show it falling </w:t>
      </w:r>
      <w:r w:rsidR="000B1CD3" w:rsidRPr="00DC5D31">
        <w:t>from approx. 3</w:t>
      </w:r>
      <w:r w:rsidR="003743EA">
        <w:t>2</w:t>
      </w:r>
      <w:r w:rsidR="00980E09">
        <w:t xml:space="preserve"> nanoseconds to 20 nanoseconds </w:t>
      </w:r>
      <w:r w:rsidR="000B1CD3" w:rsidRPr="00DC5D31">
        <w:t xml:space="preserve">above pH </w:t>
      </w:r>
      <w:r w:rsidR="0002459C">
        <w:t>4</w:t>
      </w:r>
      <w:r w:rsidR="00DC5D31" w:rsidRPr="007D3F0B">
        <w:rPr>
          <w:szCs w:val="24"/>
        </w:rPr>
        <w:t xml:space="preserve"> </w:t>
      </w:r>
      <w:r w:rsidR="00834E18">
        <w:rPr>
          <w:szCs w:val="24"/>
        </w:rPr>
        <w:t>(</w:t>
      </w:r>
      <w:r w:rsidR="007D3F0B" w:rsidRPr="007D3F0B">
        <w:rPr>
          <w:szCs w:val="24"/>
        </w:rPr>
        <w:fldChar w:fldCharType="begin"/>
      </w:r>
      <w:r w:rsidR="007D3F0B" w:rsidRPr="007D3F0B">
        <w:rPr>
          <w:szCs w:val="24"/>
        </w:rPr>
        <w:instrText xml:space="preserve"> REF _Ref364092113 \h  \* MERGEFORMAT </w:instrText>
      </w:r>
      <w:r w:rsidR="007D3F0B" w:rsidRPr="007D3F0B">
        <w:rPr>
          <w:szCs w:val="24"/>
        </w:rPr>
      </w:r>
      <w:r w:rsidR="007D3F0B" w:rsidRPr="007D3F0B">
        <w:rPr>
          <w:szCs w:val="24"/>
        </w:rPr>
        <w:fldChar w:fldCharType="separate"/>
      </w:r>
      <w:r w:rsidR="00DC3E10" w:rsidRPr="00DC3E10">
        <w:rPr>
          <w:szCs w:val="24"/>
        </w:rPr>
        <w:t xml:space="preserve">Table </w:t>
      </w:r>
      <w:r w:rsidR="00DC3E10" w:rsidRPr="00DC3E10">
        <w:rPr>
          <w:noProof/>
          <w:szCs w:val="24"/>
        </w:rPr>
        <w:t>17</w:t>
      </w:r>
      <w:r w:rsidR="007D3F0B" w:rsidRPr="007D3F0B">
        <w:rPr>
          <w:szCs w:val="24"/>
        </w:rPr>
        <w:fldChar w:fldCharType="end"/>
      </w:r>
      <w:r w:rsidR="007D3F0B" w:rsidRPr="007D3F0B">
        <w:rPr>
          <w:szCs w:val="24"/>
        </w:rPr>
        <w:t xml:space="preserve">, </w:t>
      </w:r>
      <w:r w:rsidR="003F76CE" w:rsidRPr="007D3F0B">
        <w:rPr>
          <w:szCs w:val="24"/>
        </w:rPr>
        <w:fldChar w:fldCharType="begin"/>
      </w:r>
      <w:r w:rsidR="003F76CE" w:rsidRPr="007D3F0B">
        <w:rPr>
          <w:szCs w:val="24"/>
        </w:rPr>
        <w:instrText xml:space="preserve"> REF _Ref312057753 \h  \* MERGEFORMAT </w:instrText>
      </w:r>
      <w:r w:rsidR="003F76CE" w:rsidRPr="007D3F0B">
        <w:rPr>
          <w:szCs w:val="24"/>
        </w:rPr>
      </w:r>
      <w:r w:rsidR="003F76CE" w:rsidRPr="007D3F0B">
        <w:rPr>
          <w:szCs w:val="24"/>
        </w:rPr>
        <w:fldChar w:fldCharType="separate"/>
      </w:r>
      <w:r w:rsidR="00DC3E10" w:rsidRPr="00DC3E10">
        <w:rPr>
          <w:szCs w:val="24"/>
        </w:rPr>
        <w:t xml:space="preserve">Figure </w:t>
      </w:r>
      <w:r w:rsidR="00DC3E10" w:rsidRPr="00DC3E10">
        <w:rPr>
          <w:noProof/>
          <w:szCs w:val="24"/>
        </w:rPr>
        <w:t>92</w:t>
      </w:r>
      <w:r w:rsidR="003F76CE" w:rsidRPr="007D3F0B">
        <w:rPr>
          <w:szCs w:val="24"/>
        </w:rPr>
        <w:fldChar w:fldCharType="end"/>
      </w:r>
      <w:r w:rsidR="00936F59" w:rsidRPr="00DC5D31">
        <w:t>).</w:t>
      </w:r>
    </w:p>
    <w:p w:rsidR="007D3B05" w:rsidRDefault="00AB4F1A" w:rsidP="00C14400">
      <w:pPr>
        <w:jc w:val="center"/>
      </w:pPr>
      <w:r>
        <w:rPr>
          <w:noProof/>
          <w:lang w:eastAsia="en-GB"/>
        </w:rPr>
        <w:drawing>
          <wp:inline distT="0" distB="0" distL="0" distR="0" wp14:anchorId="02150202" wp14:editId="7AFAB7A7">
            <wp:extent cx="4705350" cy="2667000"/>
            <wp:effectExtent l="0" t="0" r="0" b="0"/>
            <wp:docPr id="10"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49"/>
              </a:graphicData>
            </a:graphic>
          </wp:inline>
        </w:drawing>
      </w:r>
    </w:p>
    <w:p w:rsidR="00AB4F1A" w:rsidRDefault="007D3B05" w:rsidP="00C14400">
      <w:pPr>
        <w:pStyle w:val="Caption"/>
        <w:jc w:val="center"/>
        <w:rPr>
          <w:b w:val="0"/>
          <w:color w:val="auto"/>
          <w:sz w:val="22"/>
          <w:vertAlign w:val="superscript"/>
        </w:rPr>
      </w:pPr>
      <w:bookmarkStart w:id="309" w:name="_Ref312057744"/>
      <w:bookmarkStart w:id="310" w:name="_Toc385451188"/>
      <w:r w:rsidRPr="00C14400">
        <w:rPr>
          <w:b w:val="0"/>
          <w:color w:val="auto"/>
          <w:sz w:val="22"/>
        </w:rPr>
        <w:t xml:space="preserve">Figure </w:t>
      </w:r>
      <w:r w:rsidR="003F0512" w:rsidRPr="00C14400">
        <w:rPr>
          <w:b w:val="0"/>
          <w:color w:val="auto"/>
          <w:sz w:val="22"/>
        </w:rPr>
        <w:fldChar w:fldCharType="begin"/>
      </w:r>
      <w:r w:rsidRPr="00C14400">
        <w:rPr>
          <w:b w:val="0"/>
          <w:color w:val="auto"/>
          <w:sz w:val="22"/>
        </w:rPr>
        <w:instrText xml:space="preserve"> SEQ Figure \* ARABIC </w:instrText>
      </w:r>
      <w:r w:rsidR="003F0512" w:rsidRPr="00C14400">
        <w:rPr>
          <w:b w:val="0"/>
          <w:color w:val="auto"/>
          <w:sz w:val="22"/>
        </w:rPr>
        <w:fldChar w:fldCharType="separate"/>
      </w:r>
      <w:r w:rsidR="00DC3E10">
        <w:rPr>
          <w:b w:val="0"/>
          <w:noProof/>
          <w:color w:val="auto"/>
          <w:sz w:val="22"/>
        </w:rPr>
        <w:t>91</w:t>
      </w:r>
      <w:r w:rsidR="003F0512" w:rsidRPr="00C14400">
        <w:rPr>
          <w:b w:val="0"/>
          <w:color w:val="auto"/>
          <w:sz w:val="22"/>
        </w:rPr>
        <w:fldChar w:fldCharType="end"/>
      </w:r>
      <w:bookmarkEnd w:id="309"/>
      <w:r w:rsidRPr="00C14400">
        <w:rPr>
          <w:b w:val="0"/>
          <w:color w:val="auto"/>
          <w:sz w:val="22"/>
        </w:rPr>
        <w:t xml:space="preserve"> – Lifetime of </w:t>
      </w:r>
      <w:r w:rsidR="00C0492F" w:rsidRPr="00C14400">
        <w:rPr>
          <w:b w:val="0"/>
          <w:color w:val="auto"/>
          <w:sz w:val="22"/>
        </w:rPr>
        <w:t>fluorescence</w:t>
      </w:r>
      <w:r w:rsidRPr="00C14400">
        <w:rPr>
          <w:b w:val="0"/>
          <w:color w:val="auto"/>
          <w:sz w:val="22"/>
        </w:rPr>
        <w:t xml:space="preserve"> decay of ACE-PAA</w:t>
      </w:r>
      <w:r w:rsidR="00281B51" w:rsidRPr="00C14400">
        <w:rPr>
          <w:b w:val="0"/>
          <w:color w:val="auto"/>
          <w:sz w:val="22"/>
        </w:rPr>
        <w:br/>
      </w:r>
      <w:r w:rsidRPr="00C14400">
        <w:rPr>
          <w:b w:val="0"/>
          <w:color w:val="auto"/>
          <w:sz w:val="22"/>
        </w:rPr>
        <w:t xml:space="preserve">at </w:t>
      </w:r>
      <w:r w:rsidR="00281B51" w:rsidRPr="00C14400">
        <w:rPr>
          <w:b w:val="0"/>
          <w:color w:val="auto"/>
          <w:sz w:val="22"/>
        </w:rPr>
        <w:t xml:space="preserve">pH 2 and pH </w:t>
      </w:r>
      <w:r w:rsidR="00DC5D31" w:rsidRPr="00C14400">
        <w:rPr>
          <w:b w:val="0"/>
          <w:color w:val="auto"/>
          <w:sz w:val="22"/>
        </w:rPr>
        <w:t>6</w:t>
      </w:r>
      <w:r w:rsidR="00281B51" w:rsidRPr="00C14400">
        <w:rPr>
          <w:b w:val="0"/>
          <w:color w:val="auto"/>
          <w:sz w:val="22"/>
        </w:rPr>
        <w:t>, sample</w:t>
      </w:r>
      <w:r w:rsidRPr="00C14400">
        <w:rPr>
          <w:b w:val="0"/>
          <w:color w:val="auto"/>
          <w:sz w:val="22"/>
        </w:rPr>
        <w:t xml:space="preserve"> at 25</w:t>
      </w:r>
      <w:r w:rsidRPr="00C14400">
        <w:rPr>
          <w:b w:val="0"/>
          <w:color w:val="auto"/>
          <w:sz w:val="22"/>
          <w:vertAlign w:val="superscript"/>
        </w:rPr>
        <w:t>o</w:t>
      </w:r>
      <w:r w:rsidRPr="00C14400">
        <w:rPr>
          <w:b w:val="0"/>
          <w:color w:val="auto"/>
          <w:sz w:val="22"/>
        </w:rPr>
        <w:t>C</w:t>
      </w:r>
      <w:r w:rsidR="0098036B" w:rsidRPr="00C14400">
        <w:rPr>
          <w:b w:val="0"/>
          <w:color w:val="auto"/>
          <w:sz w:val="22"/>
        </w:rPr>
        <w:t xml:space="preserve"> a</w:t>
      </w:r>
      <w:r w:rsidR="00281B51" w:rsidRPr="00C14400">
        <w:rPr>
          <w:b w:val="0"/>
          <w:color w:val="auto"/>
          <w:sz w:val="22"/>
        </w:rPr>
        <w:t>nd</w:t>
      </w:r>
      <w:r w:rsidR="0098036B" w:rsidRPr="00C14400">
        <w:rPr>
          <w:b w:val="0"/>
          <w:color w:val="auto"/>
          <w:sz w:val="22"/>
        </w:rPr>
        <w:t xml:space="preserve"> 0.42 mg ml</w:t>
      </w:r>
      <w:r w:rsidR="0098036B" w:rsidRPr="00C14400">
        <w:rPr>
          <w:b w:val="0"/>
          <w:color w:val="auto"/>
          <w:sz w:val="22"/>
          <w:vertAlign w:val="superscript"/>
        </w:rPr>
        <w:t>-1</w:t>
      </w:r>
      <w:bookmarkEnd w:id="310"/>
    </w:p>
    <w:p w:rsidR="007D3F0B" w:rsidRPr="007D3F0B" w:rsidRDefault="007D3F0B" w:rsidP="007D3F0B">
      <w:pPr>
        <w:pStyle w:val="Caption"/>
        <w:keepNext/>
        <w:spacing w:line="360" w:lineRule="auto"/>
        <w:rPr>
          <w:b w:val="0"/>
          <w:color w:val="auto"/>
          <w:sz w:val="22"/>
          <w:szCs w:val="22"/>
        </w:rPr>
      </w:pPr>
      <w:bookmarkStart w:id="311" w:name="_Ref364092113"/>
      <w:bookmarkStart w:id="312" w:name="_Toc385451366"/>
      <w:bookmarkStart w:id="313" w:name="_Ref364092108"/>
      <w:r w:rsidRPr="007D3F0B">
        <w:rPr>
          <w:b w:val="0"/>
          <w:color w:val="auto"/>
          <w:sz w:val="22"/>
          <w:szCs w:val="22"/>
        </w:rPr>
        <w:t xml:space="preserve">Table </w:t>
      </w:r>
      <w:r w:rsidRPr="007D3F0B">
        <w:rPr>
          <w:b w:val="0"/>
          <w:color w:val="auto"/>
          <w:sz w:val="22"/>
          <w:szCs w:val="22"/>
        </w:rPr>
        <w:fldChar w:fldCharType="begin"/>
      </w:r>
      <w:r w:rsidRPr="007D3F0B">
        <w:rPr>
          <w:b w:val="0"/>
          <w:color w:val="auto"/>
          <w:sz w:val="22"/>
          <w:szCs w:val="22"/>
        </w:rPr>
        <w:instrText xml:space="preserve"> SEQ Table \* ARABIC </w:instrText>
      </w:r>
      <w:r w:rsidRPr="007D3F0B">
        <w:rPr>
          <w:b w:val="0"/>
          <w:color w:val="auto"/>
          <w:sz w:val="22"/>
          <w:szCs w:val="22"/>
        </w:rPr>
        <w:fldChar w:fldCharType="separate"/>
      </w:r>
      <w:r w:rsidR="00DC3E10">
        <w:rPr>
          <w:b w:val="0"/>
          <w:noProof/>
          <w:color w:val="auto"/>
          <w:sz w:val="22"/>
          <w:szCs w:val="22"/>
        </w:rPr>
        <w:t>17</w:t>
      </w:r>
      <w:r w:rsidRPr="007D3F0B">
        <w:rPr>
          <w:b w:val="0"/>
          <w:color w:val="auto"/>
          <w:sz w:val="22"/>
          <w:szCs w:val="22"/>
        </w:rPr>
        <w:fldChar w:fldCharType="end"/>
      </w:r>
      <w:bookmarkEnd w:id="311"/>
      <w:r w:rsidRPr="007D3F0B">
        <w:rPr>
          <w:b w:val="0"/>
          <w:color w:val="auto"/>
          <w:sz w:val="22"/>
          <w:szCs w:val="22"/>
        </w:rPr>
        <w:t xml:space="preserve"> – Example data of calculated lifetimes from </w:t>
      </w:r>
      <w:r w:rsidRPr="007D3F0B">
        <w:rPr>
          <w:b w:val="0"/>
          <w:color w:val="auto"/>
          <w:sz w:val="22"/>
          <w:szCs w:val="22"/>
        </w:rPr>
        <w:fldChar w:fldCharType="begin"/>
      </w:r>
      <w:r w:rsidRPr="007D3F0B">
        <w:rPr>
          <w:b w:val="0"/>
          <w:color w:val="auto"/>
          <w:sz w:val="22"/>
          <w:szCs w:val="22"/>
        </w:rPr>
        <w:instrText xml:space="preserve"> REF _Ref312057753 \h  \* MERGEFORMAT </w:instrText>
      </w:r>
      <w:r w:rsidRPr="007D3F0B">
        <w:rPr>
          <w:b w:val="0"/>
          <w:color w:val="auto"/>
          <w:sz w:val="22"/>
          <w:szCs w:val="22"/>
        </w:rPr>
      </w:r>
      <w:r w:rsidRPr="007D3F0B">
        <w:rPr>
          <w:b w:val="0"/>
          <w:color w:val="auto"/>
          <w:sz w:val="22"/>
          <w:szCs w:val="22"/>
        </w:rPr>
        <w:fldChar w:fldCharType="separate"/>
      </w:r>
      <w:r w:rsidR="00DC3E10" w:rsidRPr="00DC3E10">
        <w:rPr>
          <w:b w:val="0"/>
          <w:color w:val="auto"/>
          <w:sz w:val="22"/>
          <w:szCs w:val="22"/>
        </w:rPr>
        <w:t xml:space="preserve">Figure </w:t>
      </w:r>
      <w:r w:rsidR="00DC3E10" w:rsidRPr="00DC3E10">
        <w:rPr>
          <w:b w:val="0"/>
          <w:noProof/>
          <w:color w:val="auto"/>
          <w:sz w:val="22"/>
          <w:szCs w:val="22"/>
        </w:rPr>
        <w:t>92</w:t>
      </w:r>
      <w:bookmarkEnd w:id="312"/>
      <w:r w:rsidRPr="007D3F0B">
        <w:rPr>
          <w:b w:val="0"/>
          <w:color w:val="auto"/>
          <w:sz w:val="22"/>
          <w:szCs w:val="22"/>
        </w:rPr>
        <w:fldChar w:fldCharType="end"/>
      </w:r>
      <w:bookmarkEnd w:id="313"/>
      <w:r w:rsidR="00834E18">
        <w:rPr>
          <w:b w:val="0"/>
          <w:color w:val="auto"/>
          <w:sz w:val="22"/>
          <w:szCs w:val="22"/>
        </w:rPr>
        <w:t xml:space="preserve"> </w:t>
      </w:r>
    </w:p>
    <w:tbl>
      <w:tblPr>
        <w:tblW w:w="5760" w:type="dxa"/>
        <w:jc w:val="center"/>
        <w:tblInd w:w="93" w:type="dxa"/>
        <w:tblLook w:val="04A0" w:firstRow="1" w:lastRow="0" w:firstColumn="1" w:lastColumn="0" w:noHBand="0" w:noVBand="1"/>
      </w:tblPr>
      <w:tblGrid>
        <w:gridCol w:w="960"/>
        <w:gridCol w:w="960"/>
        <w:gridCol w:w="1256"/>
        <w:gridCol w:w="664"/>
        <w:gridCol w:w="960"/>
        <w:gridCol w:w="960"/>
      </w:tblGrid>
      <w:tr w:rsidR="007D3F0B" w:rsidRPr="00C41B41" w:rsidTr="00C41B41">
        <w:trPr>
          <w:trHeight w:val="300"/>
          <w:jc w:val="center"/>
        </w:trPr>
        <w:tc>
          <w:tcPr>
            <w:tcW w:w="960" w:type="dxa"/>
            <w:tcBorders>
              <w:top w:val="nil"/>
              <w:left w:val="nil"/>
              <w:bottom w:val="single" w:sz="4" w:space="0" w:color="auto"/>
              <w:right w:val="nil"/>
            </w:tcBorders>
            <w:shd w:val="clear" w:color="auto" w:fill="auto"/>
            <w:noWrap/>
            <w:vAlign w:val="bottom"/>
            <w:hideMark/>
          </w:tcPr>
          <w:p w:rsidR="007D3F0B" w:rsidRPr="00C41B41" w:rsidRDefault="007D3F0B" w:rsidP="007D3F0B">
            <w:pPr>
              <w:spacing w:after="0" w:line="240"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pH</w:t>
            </w:r>
          </w:p>
        </w:tc>
        <w:tc>
          <w:tcPr>
            <w:tcW w:w="960" w:type="dxa"/>
            <w:tcBorders>
              <w:top w:val="nil"/>
              <w:left w:val="nil"/>
              <w:bottom w:val="single" w:sz="4" w:space="0" w:color="auto"/>
              <w:right w:val="nil"/>
            </w:tcBorders>
            <w:shd w:val="clear" w:color="auto" w:fill="auto"/>
            <w:noWrap/>
            <w:vAlign w:val="bottom"/>
            <w:hideMark/>
          </w:tcPr>
          <w:p w:rsidR="007D3F0B" w:rsidRPr="00C41B41" w:rsidRDefault="007D3F0B" w:rsidP="005A3E28">
            <w:pPr>
              <w:spacing w:after="0" w:line="240"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T / ns</w:t>
            </w:r>
          </w:p>
        </w:tc>
        <w:tc>
          <w:tcPr>
            <w:tcW w:w="1256" w:type="dxa"/>
            <w:tcBorders>
              <w:top w:val="nil"/>
              <w:left w:val="nil"/>
              <w:bottom w:val="single" w:sz="4" w:space="0" w:color="auto"/>
              <w:right w:val="nil"/>
            </w:tcBorders>
            <w:shd w:val="clear" w:color="auto" w:fill="auto"/>
            <w:noWrap/>
            <w:vAlign w:val="bottom"/>
            <w:hideMark/>
          </w:tcPr>
          <w:p w:rsidR="007D3F0B" w:rsidRPr="00C41B41" w:rsidRDefault="007D3F0B" w:rsidP="007D3F0B">
            <w:pPr>
              <w:spacing w:after="0" w:line="240"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Error / ns</w:t>
            </w:r>
          </w:p>
        </w:tc>
        <w:tc>
          <w:tcPr>
            <w:tcW w:w="664" w:type="dxa"/>
            <w:tcBorders>
              <w:top w:val="nil"/>
              <w:left w:val="nil"/>
              <w:bottom w:val="single" w:sz="4" w:space="0" w:color="auto"/>
              <w:right w:val="nil"/>
            </w:tcBorders>
            <w:shd w:val="clear" w:color="auto" w:fill="auto"/>
            <w:noWrap/>
            <w:vAlign w:val="bottom"/>
            <w:hideMark/>
          </w:tcPr>
          <w:p w:rsidR="007D3F0B" w:rsidRPr="00C41B41" w:rsidRDefault="007D3F0B" w:rsidP="007D3F0B">
            <w:pPr>
              <w:spacing w:after="0" w:line="240"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B</w:t>
            </w:r>
          </w:p>
        </w:tc>
        <w:tc>
          <w:tcPr>
            <w:tcW w:w="960" w:type="dxa"/>
            <w:tcBorders>
              <w:top w:val="nil"/>
              <w:left w:val="nil"/>
              <w:bottom w:val="single" w:sz="4" w:space="0" w:color="auto"/>
              <w:right w:val="nil"/>
            </w:tcBorders>
            <w:shd w:val="clear" w:color="auto" w:fill="auto"/>
            <w:noWrap/>
            <w:vAlign w:val="bottom"/>
            <w:hideMark/>
          </w:tcPr>
          <w:p w:rsidR="007D3F0B" w:rsidRPr="00C41B41" w:rsidRDefault="007D3F0B" w:rsidP="007D3F0B">
            <w:pPr>
              <w:spacing w:after="0" w:line="240"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A</w:t>
            </w:r>
          </w:p>
        </w:tc>
        <w:tc>
          <w:tcPr>
            <w:tcW w:w="960" w:type="dxa"/>
            <w:tcBorders>
              <w:top w:val="nil"/>
              <w:left w:val="nil"/>
              <w:bottom w:val="single" w:sz="4" w:space="0" w:color="auto"/>
              <w:right w:val="nil"/>
            </w:tcBorders>
            <w:shd w:val="clear" w:color="auto" w:fill="auto"/>
            <w:noWrap/>
            <w:vAlign w:val="bottom"/>
            <w:hideMark/>
          </w:tcPr>
          <w:p w:rsidR="007D3F0B" w:rsidRPr="00407611" w:rsidRDefault="00407611" w:rsidP="007D3F0B">
            <w:pPr>
              <w:spacing w:after="0" w:line="240" w:lineRule="auto"/>
              <w:jc w:val="center"/>
              <w:rPr>
                <w:rFonts w:ascii="Calibri" w:eastAsia="Times New Roman" w:hAnsi="Calibri" w:cs="Times New Roman"/>
                <w:color w:val="000000"/>
                <w:lang w:eastAsia="en-GB"/>
              </w:rPr>
            </w:pPr>
            <w:r w:rsidRPr="00407611">
              <w:rPr>
                <w:rStyle w:val="nowrap1"/>
                <w:bCs/>
                <w:i/>
                <w:iCs/>
                <w:lang w:val="en"/>
              </w:rPr>
              <w:t>χ</w:t>
            </w:r>
            <w:r w:rsidRPr="00407611">
              <w:rPr>
                <w:rStyle w:val="nowrap1"/>
                <w:bCs/>
                <w:lang w:val="en"/>
              </w:rPr>
              <w:t>²</w:t>
            </w:r>
          </w:p>
        </w:tc>
      </w:tr>
      <w:tr w:rsidR="007D3F0B" w:rsidRPr="00C41B41" w:rsidTr="00C41B41">
        <w:trPr>
          <w:trHeight w:val="300"/>
          <w:jc w:val="center"/>
        </w:trPr>
        <w:tc>
          <w:tcPr>
            <w:tcW w:w="960" w:type="dxa"/>
            <w:tcBorders>
              <w:top w:val="nil"/>
              <w:left w:val="nil"/>
              <w:bottom w:val="nil"/>
              <w:right w:val="nil"/>
            </w:tcBorders>
            <w:shd w:val="clear" w:color="auto" w:fill="auto"/>
            <w:noWrap/>
            <w:vAlign w:val="bottom"/>
            <w:hideMark/>
          </w:tcPr>
          <w:p w:rsidR="007D3F0B" w:rsidRPr="00C41B41" w:rsidRDefault="007D3F0B" w:rsidP="007D3F0B">
            <w:pPr>
              <w:spacing w:after="0" w:line="240"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1.92</w:t>
            </w:r>
          </w:p>
        </w:tc>
        <w:tc>
          <w:tcPr>
            <w:tcW w:w="960" w:type="dxa"/>
            <w:tcBorders>
              <w:top w:val="nil"/>
              <w:left w:val="nil"/>
              <w:bottom w:val="nil"/>
              <w:right w:val="nil"/>
            </w:tcBorders>
            <w:shd w:val="clear" w:color="auto" w:fill="auto"/>
            <w:noWrap/>
            <w:vAlign w:val="bottom"/>
            <w:hideMark/>
          </w:tcPr>
          <w:p w:rsidR="007D3F0B" w:rsidRPr="00C41B41" w:rsidRDefault="007D3F0B" w:rsidP="007D3F0B">
            <w:pPr>
              <w:spacing w:after="0" w:line="240"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30.21</w:t>
            </w:r>
          </w:p>
        </w:tc>
        <w:tc>
          <w:tcPr>
            <w:tcW w:w="1256" w:type="dxa"/>
            <w:tcBorders>
              <w:top w:val="nil"/>
              <w:left w:val="nil"/>
              <w:bottom w:val="nil"/>
              <w:right w:val="nil"/>
            </w:tcBorders>
            <w:shd w:val="clear" w:color="auto" w:fill="auto"/>
            <w:noWrap/>
            <w:vAlign w:val="bottom"/>
            <w:hideMark/>
          </w:tcPr>
          <w:p w:rsidR="007D3F0B" w:rsidRPr="00C41B41" w:rsidRDefault="007D3F0B" w:rsidP="007D3F0B">
            <w:pPr>
              <w:spacing w:after="0" w:line="240"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0.20</w:t>
            </w:r>
          </w:p>
        </w:tc>
        <w:tc>
          <w:tcPr>
            <w:tcW w:w="664" w:type="dxa"/>
            <w:tcBorders>
              <w:top w:val="nil"/>
              <w:left w:val="nil"/>
              <w:bottom w:val="nil"/>
              <w:right w:val="nil"/>
            </w:tcBorders>
            <w:shd w:val="clear" w:color="auto" w:fill="auto"/>
            <w:noWrap/>
            <w:vAlign w:val="bottom"/>
            <w:hideMark/>
          </w:tcPr>
          <w:p w:rsidR="007D3F0B" w:rsidRPr="00C41B41" w:rsidRDefault="007D3F0B" w:rsidP="007D3F0B">
            <w:pPr>
              <w:spacing w:after="0" w:line="240"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0.67</w:t>
            </w:r>
          </w:p>
        </w:tc>
        <w:tc>
          <w:tcPr>
            <w:tcW w:w="960" w:type="dxa"/>
            <w:tcBorders>
              <w:top w:val="nil"/>
              <w:left w:val="nil"/>
              <w:bottom w:val="nil"/>
              <w:right w:val="nil"/>
            </w:tcBorders>
            <w:shd w:val="clear" w:color="auto" w:fill="auto"/>
            <w:noWrap/>
            <w:vAlign w:val="bottom"/>
            <w:hideMark/>
          </w:tcPr>
          <w:p w:rsidR="007D3F0B" w:rsidRPr="00C41B41" w:rsidRDefault="007D3F0B" w:rsidP="007D3F0B">
            <w:pPr>
              <w:spacing w:after="0" w:line="240"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18.37</w:t>
            </w:r>
          </w:p>
        </w:tc>
        <w:tc>
          <w:tcPr>
            <w:tcW w:w="960" w:type="dxa"/>
            <w:tcBorders>
              <w:top w:val="nil"/>
              <w:left w:val="nil"/>
              <w:bottom w:val="nil"/>
              <w:right w:val="nil"/>
            </w:tcBorders>
            <w:shd w:val="clear" w:color="auto" w:fill="auto"/>
            <w:noWrap/>
            <w:vAlign w:val="bottom"/>
            <w:hideMark/>
          </w:tcPr>
          <w:p w:rsidR="007D3F0B" w:rsidRPr="00C41B41" w:rsidRDefault="007D3F0B" w:rsidP="007D3F0B">
            <w:pPr>
              <w:spacing w:after="0" w:line="240"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2.92</w:t>
            </w:r>
          </w:p>
        </w:tc>
      </w:tr>
      <w:tr w:rsidR="007D3F0B" w:rsidRPr="00C41B41" w:rsidTr="00C41B41">
        <w:trPr>
          <w:trHeight w:val="300"/>
          <w:jc w:val="center"/>
        </w:trPr>
        <w:tc>
          <w:tcPr>
            <w:tcW w:w="960" w:type="dxa"/>
            <w:tcBorders>
              <w:top w:val="nil"/>
              <w:left w:val="nil"/>
              <w:bottom w:val="nil"/>
              <w:right w:val="nil"/>
            </w:tcBorders>
            <w:shd w:val="clear" w:color="auto" w:fill="auto"/>
            <w:noWrap/>
            <w:vAlign w:val="bottom"/>
            <w:hideMark/>
          </w:tcPr>
          <w:p w:rsidR="007D3F0B" w:rsidRPr="00C41B41" w:rsidRDefault="007D3F0B" w:rsidP="007D3F0B">
            <w:pPr>
              <w:spacing w:after="0" w:line="240"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6.17</w:t>
            </w:r>
          </w:p>
        </w:tc>
        <w:tc>
          <w:tcPr>
            <w:tcW w:w="960" w:type="dxa"/>
            <w:tcBorders>
              <w:top w:val="nil"/>
              <w:left w:val="nil"/>
              <w:bottom w:val="nil"/>
              <w:right w:val="nil"/>
            </w:tcBorders>
            <w:shd w:val="clear" w:color="auto" w:fill="auto"/>
            <w:noWrap/>
            <w:vAlign w:val="bottom"/>
            <w:hideMark/>
          </w:tcPr>
          <w:p w:rsidR="007D3F0B" w:rsidRPr="00C41B41" w:rsidRDefault="007D3F0B" w:rsidP="007D3F0B">
            <w:pPr>
              <w:spacing w:after="0" w:line="240"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21.68</w:t>
            </w:r>
          </w:p>
        </w:tc>
        <w:tc>
          <w:tcPr>
            <w:tcW w:w="1256" w:type="dxa"/>
            <w:tcBorders>
              <w:top w:val="nil"/>
              <w:left w:val="nil"/>
              <w:bottom w:val="nil"/>
              <w:right w:val="nil"/>
            </w:tcBorders>
            <w:shd w:val="clear" w:color="auto" w:fill="auto"/>
            <w:noWrap/>
            <w:vAlign w:val="bottom"/>
            <w:hideMark/>
          </w:tcPr>
          <w:p w:rsidR="007D3F0B" w:rsidRPr="00C41B41" w:rsidRDefault="007D3F0B" w:rsidP="007D3F0B">
            <w:pPr>
              <w:spacing w:after="0" w:line="240"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0.09</w:t>
            </w:r>
          </w:p>
        </w:tc>
        <w:tc>
          <w:tcPr>
            <w:tcW w:w="664" w:type="dxa"/>
            <w:tcBorders>
              <w:top w:val="nil"/>
              <w:left w:val="nil"/>
              <w:bottom w:val="nil"/>
              <w:right w:val="nil"/>
            </w:tcBorders>
            <w:shd w:val="clear" w:color="auto" w:fill="auto"/>
            <w:noWrap/>
            <w:vAlign w:val="bottom"/>
            <w:hideMark/>
          </w:tcPr>
          <w:p w:rsidR="007D3F0B" w:rsidRPr="00C41B41" w:rsidRDefault="007D3F0B" w:rsidP="007D3F0B">
            <w:pPr>
              <w:spacing w:after="0" w:line="240"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3.68</w:t>
            </w:r>
          </w:p>
        </w:tc>
        <w:tc>
          <w:tcPr>
            <w:tcW w:w="960" w:type="dxa"/>
            <w:tcBorders>
              <w:top w:val="nil"/>
              <w:left w:val="nil"/>
              <w:bottom w:val="nil"/>
              <w:right w:val="nil"/>
            </w:tcBorders>
            <w:shd w:val="clear" w:color="auto" w:fill="auto"/>
            <w:noWrap/>
            <w:vAlign w:val="bottom"/>
            <w:hideMark/>
          </w:tcPr>
          <w:p w:rsidR="007D3F0B" w:rsidRPr="00C41B41" w:rsidRDefault="007D3F0B" w:rsidP="007D3F0B">
            <w:pPr>
              <w:spacing w:after="0" w:line="240"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12.42</w:t>
            </w:r>
          </w:p>
        </w:tc>
        <w:tc>
          <w:tcPr>
            <w:tcW w:w="960" w:type="dxa"/>
            <w:tcBorders>
              <w:top w:val="nil"/>
              <w:left w:val="nil"/>
              <w:bottom w:val="nil"/>
              <w:right w:val="nil"/>
            </w:tcBorders>
            <w:shd w:val="clear" w:color="auto" w:fill="auto"/>
            <w:noWrap/>
            <w:vAlign w:val="bottom"/>
            <w:hideMark/>
          </w:tcPr>
          <w:p w:rsidR="007D3F0B" w:rsidRPr="00C41B41" w:rsidRDefault="007D3F0B" w:rsidP="007D3F0B">
            <w:pPr>
              <w:spacing w:after="0" w:line="240"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4.11</w:t>
            </w:r>
          </w:p>
        </w:tc>
      </w:tr>
    </w:tbl>
    <w:p w:rsidR="007D3F0B" w:rsidRPr="007D3F0B" w:rsidRDefault="007D3F0B" w:rsidP="007D3F0B"/>
    <w:p w:rsidR="00812ACF" w:rsidRDefault="003743EA" w:rsidP="00C14400">
      <w:pPr>
        <w:jc w:val="center"/>
      </w:pPr>
      <w:r>
        <w:rPr>
          <w:noProof/>
          <w:lang w:eastAsia="en-GB"/>
        </w:rPr>
        <w:lastRenderedPageBreak/>
        <w:drawing>
          <wp:inline distT="0" distB="0" distL="0" distR="0" wp14:anchorId="7F6472F5" wp14:editId="4B9B2A59">
            <wp:extent cx="4572000" cy="2743200"/>
            <wp:effectExtent l="0" t="0" r="0" b="0"/>
            <wp:docPr id="314" name="Chart 314"/>
            <wp:cNvGraphicFramePr/>
            <a:graphic xmlns:a="http://schemas.openxmlformats.org/drawingml/2006/main">
              <a:graphicData uri="http://schemas.openxmlformats.org/drawingml/2006/chart">
                <c:chart xmlns:c="http://schemas.openxmlformats.org/drawingml/2006/chart" xmlns:r="http://schemas.openxmlformats.org/officeDocument/2006/relationships" r:id="rId150"/>
              </a:graphicData>
            </a:graphic>
          </wp:inline>
        </w:drawing>
      </w:r>
    </w:p>
    <w:p w:rsidR="00745FCC" w:rsidRPr="00812ACF" w:rsidRDefault="00812ACF" w:rsidP="00C14400">
      <w:pPr>
        <w:pStyle w:val="Caption"/>
        <w:jc w:val="center"/>
      </w:pPr>
      <w:bookmarkStart w:id="314" w:name="_Ref312057753"/>
      <w:bookmarkStart w:id="315" w:name="_Toc385451189"/>
      <w:r w:rsidRPr="00C14400">
        <w:rPr>
          <w:b w:val="0"/>
          <w:color w:val="auto"/>
          <w:sz w:val="22"/>
        </w:rPr>
        <w:t xml:space="preserve">Figure </w:t>
      </w:r>
      <w:r w:rsidR="003F0512" w:rsidRPr="00C14400">
        <w:rPr>
          <w:b w:val="0"/>
          <w:color w:val="auto"/>
          <w:sz w:val="22"/>
        </w:rPr>
        <w:fldChar w:fldCharType="begin"/>
      </w:r>
      <w:r w:rsidRPr="00C14400">
        <w:rPr>
          <w:b w:val="0"/>
          <w:color w:val="auto"/>
          <w:sz w:val="22"/>
        </w:rPr>
        <w:instrText xml:space="preserve"> SEQ Figure \* ARABIC </w:instrText>
      </w:r>
      <w:r w:rsidR="003F0512" w:rsidRPr="00C14400">
        <w:rPr>
          <w:b w:val="0"/>
          <w:color w:val="auto"/>
          <w:sz w:val="22"/>
        </w:rPr>
        <w:fldChar w:fldCharType="separate"/>
      </w:r>
      <w:r w:rsidR="00DC3E10">
        <w:rPr>
          <w:b w:val="0"/>
          <w:noProof/>
          <w:color w:val="auto"/>
          <w:sz w:val="22"/>
        </w:rPr>
        <w:t>92</w:t>
      </w:r>
      <w:r w:rsidR="003F0512" w:rsidRPr="00C14400">
        <w:rPr>
          <w:b w:val="0"/>
          <w:color w:val="auto"/>
          <w:sz w:val="22"/>
        </w:rPr>
        <w:fldChar w:fldCharType="end"/>
      </w:r>
      <w:bookmarkEnd w:id="314"/>
      <w:r w:rsidRPr="00C14400">
        <w:rPr>
          <w:b w:val="0"/>
          <w:color w:val="auto"/>
          <w:sz w:val="22"/>
        </w:rPr>
        <w:t xml:space="preserve"> – Fluorescen</w:t>
      </w:r>
      <w:r w:rsidR="007F16C9" w:rsidRPr="00C14400">
        <w:rPr>
          <w:b w:val="0"/>
          <w:color w:val="auto"/>
          <w:sz w:val="22"/>
        </w:rPr>
        <w:t>ce</w:t>
      </w:r>
      <w:r w:rsidRPr="00C14400">
        <w:rPr>
          <w:b w:val="0"/>
          <w:color w:val="auto"/>
          <w:sz w:val="22"/>
        </w:rPr>
        <w:t xml:space="preserve"> </w:t>
      </w:r>
      <w:r w:rsidR="003743EA">
        <w:rPr>
          <w:b w:val="0"/>
          <w:color w:val="auto"/>
          <w:sz w:val="22"/>
        </w:rPr>
        <w:t xml:space="preserve">lifetime of </w:t>
      </w:r>
      <w:r w:rsidRPr="00C14400">
        <w:rPr>
          <w:b w:val="0"/>
          <w:color w:val="auto"/>
          <w:sz w:val="22"/>
        </w:rPr>
        <w:t>PAA</w:t>
      </w:r>
      <w:r w:rsidR="003743EA">
        <w:rPr>
          <w:b w:val="0"/>
          <w:color w:val="auto"/>
          <w:sz w:val="22"/>
        </w:rPr>
        <w:t>-ACE</w:t>
      </w:r>
      <w:r w:rsidRPr="00C14400">
        <w:rPr>
          <w:b w:val="0"/>
          <w:color w:val="auto"/>
          <w:sz w:val="22"/>
        </w:rPr>
        <w:t xml:space="preserve"> sampl</w:t>
      </w:r>
      <w:r w:rsidRPr="003743EA">
        <w:rPr>
          <w:b w:val="0"/>
          <w:color w:val="auto"/>
          <w:sz w:val="22"/>
          <w:szCs w:val="22"/>
        </w:rPr>
        <w:t>es, 0.4 mg ml</w:t>
      </w:r>
      <w:r w:rsidRPr="003743EA">
        <w:rPr>
          <w:b w:val="0"/>
          <w:color w:val="auto"/>
          <w:sz w:val="22"/>
          <w:szCs w:val="22"/>
          <w:vertAlign w:val="superscript"/>
        </w:rPr>
        <w:t>-1</w:t>
      </w:r>
      <w:r w:rsidRPr="003743EA">
        <w:rPr>
          <w:b w:val="0"/>
          <w:color w:val="auto"/>
          <w:sz w:val="22"/>
          <w:szCs w:val="22"/>
        </w:rPr>
        <w:t xml:space="preserve"> at</w:t>
      </w:r>
      <w:r w:rsidR="003743EA">
        <w:rPr>
          <w:b w:val="0"/>
          <w:color w:val="auto"/>
          <w:sz w:val="22"/>
          <w:szCs w:val="22"/>
        </w:rPr>
        <w:t xml:space="preserve"> room temperature</w:t>
      </w:r>
      <w:r w:rsidR="003743EA" w:rsidRPr="003743EA">
        <w:rPr>
          <w:b w:val="0"/>
          <w:color w:val="auto"/>
          <w:sz w:val="22"/>
          <w:szCs w:val="22"/>
        </w:rPr>
        <w:br/>
        <w:t>error bars at 95% confidence intervals</w:t>
      </w:r>
      <w:bookmarkEnd w:id="315"/>
    </w:p>
    <w:p w:rsidR="00522E5F" w:rsidRPr="00C14400" w:rsidRDefault="00522E5F" w:rsidP="00B01FF9">
      <w:pPr>
        <w:pStyle w:val="Heading4"/>
      </w:pPr>
      <w:r w:rsidRPr="00C14400">
        <w:t>Fluorescen</w:t>
      </w:r>
      <w:r w:rsidR="007F16C9" w:rsidRPr="00C14400">
        <w:t>ce</w:t>
      </w:r>
      <w:r w:rsidRPr="00C14400">
        <w:t xml:space="preserve"> </w:t>
      </w:r>
      <w:r w:rsidR="00CA5435">
        <w:t>L</w:t>
      </w:r>
      <w:r w:rsidRPr="00C14400">
        <w:t xml:space="preserve">ifetime of </w:t>
      </w:r>
      <w:proofErr w:type="gramStart"/>
      <w:r w:rsidR="00CA5435">
        <w:t>P</w:t>
      </w:r>
      <w:r w:rsidRPr="00C14400">
        <w:t>oly</w:t>
      </w:r>
      <w:r w:rsidR="00A64B2B">
        <w:t>(</w:t>
      </w:r>
      <w:proofErr w:type="gramEnd"/>
      <w:r w:rsidRPr="00C14400">
        <w:t>acrylamide</w:t>
      </w:r>
      <w:r w:rsidR="00A64B2B">
        <w:t>)</w:t>
      </w:r>
      <w:r w:rsidRPr="00C14400">
        <w:t xml:space="preserve"> </w:t>
      </w:r>
      <w:r w:rsidR="00721469">
        <w:t xml:space="preserve">with </w:t>
      </w:r>
      <w:r w:rsidR="00CA5435">
        <w:t>R</w:t>
      </w:r>
      <w:r w:rsidR="00721469">
        <w:t xml:space="preserve">espect </w:t>
      </w:r>
      <w:r w:rsidRPr="00C14400">
        <w:t>to pH and</w:t>
      </w:r>
      <w:r w:rsidR="00CA5435">
        <w:t xml:space="preserve"> T</w:t>
      </w:r>
      <w:r w:rsidRPr="00C14400">
        <w:t>emperature</w:t>
      </w:r>
    </w:p>
    <w:p w:rsidR="00745FCC" w:rsidRDefault="00421F6B" w:rsidP="007D5FD0">
      <w:r w:rsidRPr="00C14400">
        <w:t xml:space="preserve">The conformational behaviour </w:t>
      </w:r>
      <w:r w:rsidRPr="00522E5F">
        <w:t>of PAA is well known and studied within the literature</w:t>
      </w:r>
      <w:r w:rsidR="003F0512" w:rsidRPr="00522E5F">
        <w:fldChar w:fldCharType="begin"/>
      </w:r>
      <w:r w:rsidR="00302575">
        <w:instrText xml:space="preserve"> ADDIN EN.CITE &lt;EndNote&gt;&lt;Cite&gt;&lt;Author&gt;Swanson&lt;/Author&gt;&lt;Year&gt;2010&lt;/Year&gt;&lt;RecNum&gt;10&lt;/RecNum&gt;&lt;DisplayText&gt;[25]&lt;/DisplayText&gt;&lt;record&gt;&lt;rec-number&gt;10&lt;/rec-number&gt;&lt;foreign-keys&gt;&lt;key app="EN" db-id="st2sws0t8dzst3esap05evd9r95ez5pddpdx"&gt;10&lt;/key&gt;&lt;/foreign-keys&gt;&lt;ref-type name="Book"&gt;6&lt;/ref-type&gt;&lt;contributors&gt;&lt;authors&gt;&lt;author&gt;Linda Swanson&lt;/author&gt;&lt;/authors&gt;&lt;secondary-authors&gt;&lt;author&gt;Norman S. Allen&lt;/author&gt;&lt;/secondary-authors&gt;&lt;/contributors&gt;&lt;titles&gt;&lt;title&gt;Optical Properties of Polyelectrolytes&lt;/title&gt;&lt;secondary-title&gt;Photochemistry and Photophysics of Polymer Materials&lt;/secondary-title&gt;&lt;/titles&gt;&lt;pages&gt;689&lt;/pages&gt;&lt;section&gt;41-91&lt;/section&gt;&lt;dates&gt;&lt;year&gt;2010&lt;/year&gt;&lt;/dates&gt;&lt;pub-location&gt;Hoboken, New Jersey&lt;/pub-location&gt;&lt;publisher&gt;John Wiley &amp;amp; Sons, Inc&lt;/publisher&gt;&lt;urls&gt;&lt;/urls&gt;&lt;/record&gt;&lt;/Cite&gt;&lt;/EndNote&gt;</w:instrText>
      </w:r>
      <w:r w:rsidR="003F0512" w:rsidRPr="00522E5F">
        <w:fldChar w:fldCharType="separate"/>
      </w:r>
      <w:r w:rsidR="00302575">
        <w:rPr>
          <w:noProof/>
        </w:rPr>
        <w:t>[</w:t>
      </w:r>
      <w:hyperlink w:anchor="_ENREF_25" w:tooltip="Swanson, 2010 #10" w:history="1">
        <w:r w:rsidR="00E11A8C">
          <w:rPr>
            <w:noProof/>
          </w:rPr>
          <w:t>25</w:t>
        </w:r>
      </w:hyperlink>
      <w:r w:rsidR="00302575">
        <w:rPr>
          <w:noProof/>
        </w:rPr>
        <w:t>]</w:t>
      </w:r>
      <w:r w:rsidR="003F0512" w:rsidRPr="00522E5F">
        <w:fldChar w:fldCharType="end"/>
      </w:r>
      <w:r w:rsidRPr="00522E5F">
        <w:t>, however much less information is known about</w:t>
      </w:r>
      <w:r w:rsidR="005301E6" w:rsidRPr="00522E5F">
        <w:t xml:space="preserve"> </w:t>
      </w:r>
      <w:r w:rsidR="005301E6">
        <w:t>the</w:t>
      </w:r>
      <w:r>
        <w:t xml:space="preserve"> behaviour of labelled PAM samples </w:t>
      </w:r>
      <w:r w:rsidR="005301E6">
        <w:t xml:space="preserve">as it </w:t>
      </w:r>
      <w:r>
        <w:t>has not previously been expressly examined</w:t>
      </w:r>
      <w:r w:rsidR="005301E6">
        <w:t xml:space="preserve">. </w:t>
      </w:r>
      <w:proofErr w:type="gramStart"/>
      <w:r w:rsidR="005301E6">
        <w:t>P</w:t>
      </w:r>
      <w:r>
        <w:t>oly</w:t>
      </w:r>
      <w:r w:rsidR="00721469">
        <w:t>(</w:t>
      </w:r>
      <w:proofErr w:type="gramEnd"/>
      <w:r>
        <w:t>acrylamide</w:t>
      </w:r>
      <w:r w:rsidR="00721469">
        <w:t>)</w:t>
      </w:r>
      <w:r>
        <w:t xml:space="preserve"> is not a smart polymer and does not undergo a conformational change with pH or temperature. For this reason </w:t>
      </w:r>
      <w:r w:rsidR="00721469">
        <w:t xml:space="preserve">linear </w:t>
      </w:r>
      <w:proofErr w:type="gramStart"/>
      <w:r>
        <w:t>poly</w:t>
      </w:r>
      <w:r w:rsidR="00721469">
        <w:t>(</w:t>
      </w:r>
      <w:proofErr w:type="gramEnd"/>
      <w:r>
        <w:t>acrylamide</w:t>
      </w:r>
      <w:r w:rsidR="00721469">
        <w:t>) solution behaviour</w:t>
      </w:r>
      <w:r>
        <w:t xml:space="preserve"> </w:t>
      </w:r>
      <w:r w:rsidR="00721469">
        <w:t xml:space="preserve">has not previously  been </w:t>
      </w:r>
      <w:r>
        <w:t xml:space="preserve">examined </w:t>
      </w:r>
      <w:r w:rsidR="00721469">
        <w:t>via fluorescent labelling in respect to either pH or temperature</w:t>
      </w:r>
      <w:r>
        <w:t>.</w:t>
      </w:r>
    </w:p>
    <w:p w:rsidR="00421F6B" w:rsidRDefault="008B7C30" w:rsidP="007D5FD0">
      <w:r>
        <w:t>The r</w:t>
      </w:r>
      <w:r w:rsidR="00421F6B">
        <w:t>esults have shown that the lifetime of ACE covalently bound to a polyacrylamide chain increas</w:t>
      </w:r>
      <w:r w:rsidR="00791BEE">
        <w:t xml:space="preserve">es </w:t>
      </w:r>
      <w:r w:rsidR="0002459C">
        <w:t xml:space="preserve">only slightly </w:t>
      </w:r>
      <w:r w:rsidR="00791BEE">
        <w:t xml:space="preserve">with an increase </w:t>
      </w:r>
      <w:r w:rsidR="00791BEE" w:rsidRPr="00791BEE">
        <w:t>in pH (</w:t>
      </w:r>
      <w:r w:rsidR="003F76CE">
        <w:fldChar w:fldCharType="begin"/>
      </w:r>
      <w:r w:rsidR="003F76CE">
        <w:instrText xml:space="preserve"> REF _Ref312238827 \h  \* MERGEFORMAT </w:instrText>
      </w:r>
      <w:r w:rsidR="003F76CE">
        <w:fldChar w:fldCharType="separate"/>
      </w:r>
      <w:r w:rsidR="00DC3E10" w:rsidRPr="00DC3E10">
        <w:t xml:space="preserve">Figure </w:t>
      </w:r>
      <w:r w:rsidR="00DC3E10" w:rsidRPr="00DC3E10">
        <w:rPr>
          <w:noProof/>
        </w:rPr>
        <w:t>93</w:t>
      </w:r>
      <w:r w:rsidR="003F76CE">
        <w:fldChar w:fldCharType="end"/>
      </w:r>
      <w:r w:rsidR="00421F6B" w:rsidRPr="00791BEE">
        <w:t>), yet decreases wi</w:t>
      </w:r>
      <w:r w:rsidR="00791BEE" w:rsidRPr="00791BEE">
        <w:t>th increasing temperature (</w:t>
      </w:r>
      <w:r w:rsidR="003F76CE">
        <w:fldChar w:fldCharType="begin"/>
      </w:r>
      <w:r w:rsidR="003F76CE">
        <w:instrText xml:space="preserve"> REF _Ref312238837 \h  \* MERGEFORMAT </w:instrText>
      </w:r>
      <w:r w:rsidR="003F76CE">
        <w:fldChar w:fldCharType="separate"/>
      </w:r>
      <w:r w:rsidR="00DC3E10" w:rsidRPr="00DC3E10">
        <w:t xml:space="preserve">Figure </w:t>
      </w:r>
      <w:r w:rsidR="00DC3E10" w:rsidRPr="00DC3E10">
        <w:rPr>
          <w:noProof/>
        </w:rPr>
        <w:t>94</w:t>
      </w:r>
      <w:r w:rsidR="003F76CE">
        <w:fldChar w:fldCharType="end"/>
      </w:r>
      <w:r w:rsidR="00421F6B" w:rsidRPr="00791BEE">
        <w:t>).</w:t>
      </w:r>
    </w:p>
    <w:p w:rsidR="00421F6B" w:rsidRDefault="002B6C14" w:rsidP="002B6C14">
      <w:pPr>
        <w:jc w:val="center"/>
      </w:pPr>
      <w:r>
        <w:rPr>
          <w:noProof/>
          <w:lang w:eastAsia="en-GB"/>
        </w:rPr>
        <w:lastRenderedPageBreak/>
        <w:drawing>
          <wp:inline distT="0" distB="0" distL="0" distR="0" wp14:anchorId="1AB4703A" wp14:editId="17421706">
            <wp:extent cx="4572000" cy="2743200"/>
            <wp:effectExtent l="0" t="0" r="0" b="0"/>
            <wp:docPr id="110" name="Chart 1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51"/>
              </a:graphicData>
            </a:graphic>
          </wp:inline>
        </w:drawing>
      </w:r>
    </w:p>
    <w:p w:rsidR="00F5312C" w:rsidRPr="00566901" w:rsidRDefault="00421F6B" w:rsidP="00566901">
      <w:pPr>
        <w:pStyle w:val="Caption"/>
        <w:jc w:val="center"/>
        <w:rPr>
          <w:b w:val="0"/>
          <w:color w:val="auto"/>
          <w:sz w:val="22"/>
        </w:rPr>
      </w:pPr>
      <w:bookmarkStart w:id="316" w:name="_Ref312238827"/>
      <w:bookmarkStart w:id="317" w:name="_Ref312238823"/>
      <w:bookmarkStart w:id="318" w:name="_Toc385451190"/>
      <w:r w:rsidRPr="00566901">
        <w:rPr>
          <w:b w:val="0"/>
          <w:color w:val="auto"/>
          <w:sz w:val="22"/>
        </w:rPr>
        <w:t xml:space="preserve">Figure </w:t>
      </w:r>
      <w:r w:rsidR="003F0512" w:rsidRPr="00566901">
        <w:rPr>
          <w:b w:val="0"/>
          <w:color w:val="auto"/>
          <w:sz w:val="22"/>
        </w:rPr>
        <w:fldChar w:fldCharType="begin"/>
      </w:r>
      <w:r w:rsidRPr="00566901">
        <w:rPr>
          <w:b w:val="0"/>
          <w:color w:val="auto"/>
          <w:sz w:val="22"/>
        </w:rPr>
        <w:instrText xml:space="preserve"> SEQ Figure \* ARABIC </w:instrText>
      </w:r>
      <w:r w:rsidR="003F0512" w:rsidRPr="00566901">
        <w:rPr>
          <w:b w:val="0"/>
          <w:color w:val="auto"/>
          <w:sz w:val="22"/>
        </w:rPr>
        <w:fldChar w:fldCharType="separate"/>
      </w:r>
      <w:r w:rsidR="00DC3E10">
        <w:rPr>
          <w:b w:val="0"/>
          <w:noProof/>
          <w:color w:val="auto"/>
          <w:sz w:val="22"/>
        </w:rPr>
        <w:t>93</w:t>
      </w:r>
      <w:r w:rsidR="003F0512" w:rsidRPr="00566901">
        <w:rPr>
          <w:b w:val="0"/>
          <w:color w:val="auto"/>
          <w:sz w:val="22"/>
        </w:rPr>
        <w:fldChar w:fldCharType="end"/>
      </w:r>
      <w:bookmarkEnd w:id="316"/>
      <w:r w:rsidRPr="00566901">
        <w:rPr>
          <w:b w:val="0"/>
          <w:color w:val="auto"/>
          <w:sz w:val="22"/>
        </w:rPr>
        <w:t xml:space="preserve"> – Fluorescen</w:t>
      </w:r>
      <w:r w:rsidR="00676C41" w:rsidRPr="00566901">
        <w:rPr>
          <w:b w:val="0"/>
          <w:color w:val="auto"/>
          <w:sz w:val="22"/>
        </w:rPr>
        <w:t>ce</w:t>
      </w:r>
      <w:r w:rsidRPr="00566901">
        <w:rPr>
          <w:b w:val="0"/>
          <w:color w:val="auto"/>
          <w:sz w:val="22"/>
        </w:rPr>
        <w:t xml:space="preserve"> </w:t>
      </w:r>
      <w:r w:rsidR="00391FA6">
        <w:rPr>
          <w:b w:val="0"/>
          <w:color w:val="auto"/>
          <w:sz w:val="22"/>
        </w:rPr>
        <w:t>l</w:t>
      </w:r>
      <w:r w:rsidRPr="00566901">
        <w:rPr>
          <w:b w:val="0"/>
          <w:color w:val="auto"/>
          <w:sz w:val="22"/>
        </w:rPr>
        <w:t xml:space="preserve">ifetime of </w:t>
      </w:r>
      <w:r w:rsidR="00391FA6">
        <w:rPr>
          <w:b w:val="0"/>
          <w:color w:val="auto"/>
          <w:sz w:val="22"/>
        </w:rPr>
        <w:t xml:space="preserve">labelled </w:t>
      </w:r>
      <w:proofErr w:type="gramStart"/>
      <w:r w:rsidR="00391FA6">
        <w:rPr>
          <w:b w:val="0"/>
          <w:color w:val="auto"/>
          <w:sz w:val="22"/>
        </w:rPr>
        <w:t>p</w:t>
      </w:r>
      <w:r w:rsidRPr="00566901">
        <w:rPr>
          <w:b w:val="0"/>
          <w:color w:val="auto"/>
          <w:sz w:val="22"/>
        </w:rPr>
        <w:t>oly</w:t>
      </w:r>
      <w:r w:rsidR="00391FA6">
        <w:rPr>
          <w:b w:val="0"/>
          <w:color w:val="auto"/>
          <w:sz w:val="22"/>
        </w:rPr>
        <w:t>(</w:t>
      </w:r>
      <w:proofErr w:type="gramEnd"/>
      <w:r w:rsidRPr="00566901">
        <w:rPr>
          <w:b w:val="0"/>
          <w:color w:val="auto"/>
          <w:sz w:val="22"/>
        </w:rPr>
        <w:t>acrylamide</w:t>
      </w:r>
      <w:r w:rsidR="00391FA6">
        <w:rPr>
          <w:b w:val="0"/>
          <w:color w:val="auto"/>
          <w:sz w:val="22"/>
        </w:rPr>
        <w:t>)</w:t>
      </w:r>
      <w:r w:rsidRPr="00566901">
        <w:rPr>
          <w:b w:val="0"/>
          <w:color w:val="auto"/>
          <w:sz w:val="22"/>
        </w:rPr>
        <w:t xml:space="preserve"> </w:t>
      </w:r>
      <w:r w:rsidR="00391FA6">
        <w:rPr>
          <w:b w:val="0"/>
          <w:color w:val="auto"/>
          <w:sz w:val="22"/>
        </w:rPr>
        <w:t>w</w:t>
      </w:r>
      <w:r w:rsidRPr="00566901">
        <w:rPr>
          <w:b w:val="0"/>
          <w:color w:val="auto"/>
          <w:sz w:val="22"/>
        </w:rPr>
        <w:t>ith pH change at several temperatures</w:t>
      </w:r>
      <w:bookmarkEnd w:id="317"/>
      <w:bookmarkEnd w:id="318"/>
      <w:r w:rsidR="002B6C14">
        <w:rPr>
          <w:b w:val="0"/>
          <w:color w:val="auto"/>
          <w:sz w:val="22"/>
        </w:rPr>
        <w:tab/>
      </w:r>
    </w:p>
    <w:p w:rsidR="00421F6B" w:rsidRDefault="002B6C14" w:rsidP="002B6C14">
      <w:pPr>
        <w:spacing w:line="240" w:lineRule="auto"/>
        <w:jc w:val="center"/>
      </w:pPr>
      <w:r>
        <w:rPr>
          <w:noProof/>
          <w:lang w:eastAsia="en-GB"/>
        </w:rPr>
        <w:drawing>
          <wp:inline distT="0" distB="0" distL="0" distR="0" wp14:anchorId="5D79EC43" wp14:editId="2969B130">
            <wp:extent cx="4572000" cy="2743200"/>
            <wp:effectExtent l="0" t="0" r="0" b="0"/>
            <wp:docPr id="111" name="Chart 1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2"/>
              </a:graphicData>
            </a:graphic>
          </wp:inline>
        </w:drawing>
      </w:r>
    </w:p>
    <w:p w:rsidR="00745FCC" w:rsidRPr="00566901" w:rsidRDefault="00421F6B" w:rsidP="002B6C14">
      <w:pPr>
        <w:pStyle w:val="Caption"/>
        <w:jc w:val="center"/>
        <w:rPr>
          <w:b w:val="0"/>
          <w:color w:val="auto"/>
          <w:sz w:val="22"/>
        </w:rPr>
      </w:pPr>
      <w:bookmarkStart w:id="319" w:name="_Ref312238837"/>
      <w:bookmarkStart w:id="320" w:name="_Toc385451191"/>
      <w:r w:rsidRPr="00566901">
        <w:rPr>
          <w:b w:val="0"/>
          <w:color w:val="auto"/>
          <w:sz w:val="22"/>
        </w:rPr>
        <w:t xml:space="preserve">Figure </w:t>
      </w:r>
      <w:r w:rsidR="003F0512" w:rsidRPr="00566901">
        <w:rPr>
          <w:b w:val="0"/>
          <w:color w:val="auto"/>
          <w:sz w:val="22"/>
        </w:rPr>
        <w:fldChar w:fldCharType="begin"/>
      </w:r>
      <w:r w:rsidRPr="00566901">
        <w:rPr>
          <w:b w:val="0"/>
          <w:color w:val="auto"/>
          <w:sz w:val="22"/>
        </w:rPr>
        <w:instrText xml:space="preserve"> SEQ Figure \* ARABIC </w:instrText>
      </w:r>
      <w:r w:rsidR="003F0512" w:rsidRPr="00566901">
        <w:rPr>
          <w:b w:val="0"/>
          <w:color w:val="auto"/>
          <w:sz w:val="22"/>
        </w:rPr>
        <w:fldChar w:fldCharType="separate"/>
      </w:r>
      <w:r w:rsidR="00DC3E10">
        <w:rPr>
          <w:b w:val="0"/>
          <w:noProof/>
          <w:color w:val="auto"/>
          <w:sz w:val="22"/>
        </w:rPr>
        <w:t>94</w:t>
      </w:r>
      <w:r w:rsidR="003F0512" w:rsidRPr="00566901">
        <w:rPr>
          <w:b w:val="0"/>
          <w:color w:val="auto"/>
          <w:sz w:val="22"/>
        </w:rPr>
        <w:fldChar w:fldCharType="end"/>
      </w:r>
      <w:bookmarkEnd w:id="319"/>
      <w:r w:rsidRPr="00566901">
        <w:rPr>
          <w:b w:val="0"/>
          <w:color w:val="auto"/>
          <w:sz w:val="22"/>
        </w:rPr>
        <w:t xml:space="preserve"> - Fluorescen</w:t>
      </w:r>
      <w:r w:rsidR="00676C41" w:rsidRPr="00566901">
        <w:rPr>
          <w:b w:val="0"/>
          <w:color w:val="auto"/>
          <w:sz w:val="22"/>
        </w:rPr>
        <w:t>ce</w:t>
      </w:r>
      <w:r w:rsidRPr="00566901">
        <w:rPr>
          <w:b w:val="0"/>
          <w:color w:val="auto"/>
          <w:sz w:val="22"/>
        </w:rPr>
        <w:t xml:space="preserve"> </w:t>
      </w:r>
      <w:r w:rsidR="00391FA6">
        <w:rPr>
          <w:b w:val="0"/>
          <w:color w:val="auto"/>
          <w:sz w:val="22"/>
        </w:rPr>
        <w:t>l</w:t>
      </w:r>
      <w:r w:rsidRPr="00566901">
        <w:rPr>
          <w:b w:val="0"/>
          <w:color w:val="auto"/>
          <w:sz w:val="22"/>
        </w:rPr>
        <w:t xml:space="preserve">ifetime of </w:t>
      </w:r>
      <w:r w:rsidR="00391FA6">
        <w:rPr>
          <w:b w:val="0"/>
          <w:color w:val="auto"/>
          <w:sz w:val="22"/>
        </w:rPr>
        <w:t xml:space="preserve">labelled </w:t>
      </w:r>
      <w:proofErr w:type="gramStart"/>
      <w:r w:rsidR="00391FA6">
        <w:rPr>
          <w:b w:val="0"/>
          <w:color w:val="auto"/>
          <w:sz w:val="22"/>
        </w:rPr>
        <w:t>p</w:t>
      </w:r>
      <w:r w:rsidRPr="00566901">
        <w:rPr>
          <w:b w:val="0"/>
          <w:color w:val="auto"/>
          <w:sz w:val="22"/>
        </w:rPr>
        <w:t>oly</w:t>
      </w:r>
      <w:r w:rsidR="00391FA6">
        <w:rPr>
          <w:b w:val="0"/>
          <w:color w:val="auto"/>
          <w:sz w:val="22"/>
        </w:rPr>
        <w:t>(</w:t>
      </w:r>
      <w:proofErr w:type="gramEnd"/>
      <w:r w:rsidRPr="00566901">
        <w:rPr>
          <w:b w:val="0"/>
          <w:color w:val="auto"/>
          <w:sz w:val="22"/>
        </w:rPr>
        <w:t>acrylamide</w:t>
      </w:r>
      <w:r w:rsidR="00391FA6">
        <w:rPr>
          <w:b w:val="0"/>
          <w:color w:val="auto"/>
          <w:sz w:val="22"/>
        </w:rPr>
        <w:t xml:space="preserve">) </w:t>
      </w:r>
      <w:r w:rsidRPr="00566901">
        <w:rPr>
          <w:b w:val="0"/>
          <w:color w:val="auto"/>
          <w:sz w:val="22"/>
        </w:rPr>
        <w:t xml:space="preserve">with changing temperature at several </w:t>
      </w:r>
      <w:proofErr w:type="spellStart"/>
      <w:r w:rsidRPr="00566901">
        <w:rPr>
          <w:b w:val="0"/>
          <w:color w:val="auto"/>
          <w:sz w:val="22"/>
        </w:rPr>
        <w:t>pHs</w:t>
      </w:r>
      <w:bookmarkEnd w:id="320"/>
      <w:proofErr w:type="spellEnd"/>
    </w:p>
    <w:p w:rsidR="000938FF" w:rsidRDefault="006E73C2" w:rsidP="00391FA6">
      <w:r w:rsidRPr="0098036B">
        <w:t xml:space="preserve">The decrease in </w:t>
      </w:r>
      <w:proofErr w:type="gramStart"/>
      <w:r w:rsidR="00391FA6">
        <w:t>poly(</w:t>
      </w:r>
      <w:proofErr w:type="gramEnd"/>
      <w:r w:rsidR="00391FA6">
        <w:t xml:space="preserve">acrylamide) lifetime with temperature </w:t>
      </w:r>
      <w:r w:rsidRPr="0098036B">
        <w:t>is expected, as</w:t>
      </w:r>
      <w:r w:rsidR="00391FA6">
        <w:t xml:space="preserve"> with more energy in the system</w:t>
      </w:r>
      <w:r w:rsidRPr="0098036B">
        <w:t xml:space="preserve"> fluorescent </w:t>
      </w:r>
      <w:r w:rsidR="000938FF" w:rsidRPr="0098036B">
        <w:t>quenching from water molecules will increase.</w:t>
      </w:r>
      <w:r w:rsidR="000A509D" w:rsidRPr="0098036B">
        <w:t xml:space="preserve"> An Arrhenius plot of the lifetime data shows the change in deactivation of the label from water with respect</w:t>
      </w:r>
      <w:r w:rsidR="00296230">
        <w:t xml:space="preserve"> to temperature is </w:t>
      </w:r>
      <w:r w:rsidR="00296230" w:rsidRPr="00296230">
        <w:t>linear (</w:t>
      </w:r>
      <w:r w:rsidR="003F76CE">
        <w:fldChar w:fldCharType="begin"/>
      </w:r>
      <w:r w:rsidR="003F76CE">
        <w:instrText xml:space="preserve"> REF _Ref312239204 \h  \* MERGEFORMAT </w:instrText>
      </w:r>
      <w:r w:rsidR="003F76CE">
        <w:fldChar w:fldCharType="separate"/>
      </w:r>
      <w:r w:rsidR="00DC3E10" w:rsidRPr="00DC3E10">
        <w:t xml:space="preserve">Figure </w:t>
      </w:r>
      <w:r w:rsidR="00DC3E10" w:rsidRPr="00DC3E10">
        <w:rPr>
          <w:noProof/>
        </w:rPr>
        <w:t>95</w:t>
      </w:r>
      <w:r w:rsidR="003F76CE">
        <w:fldChar w:fldCharType="end"/>
      </w:r>
      <w:r w:rsidR="000A509D" w:rsidRPr="00296230">
        <w:t>). This is evidence that no conformational change is occurring for the polyacrylamide. From</w:t>
      </w:r>
      <w:r w:rsidR="000A509D" w:rsidRPr="0098036B">
        <w:t xml:space="preserve"> the gradient and intercept of this data </w:t>
      </w:r>
      <w:r w:rsidR="008B7C30">
        <w:t>one</w:t>
      </w:r>
      <w:r w:rsidR="000A509D" w:rsidRPr="0098036B">
        <w:t xml:space="preserve"> can calculate the Activation Energies of these transitions to be </w:t>
      </w:r>
      <w:proofErr w:type="gramStart"/>
      <w:r w:rsidR="000A509D" w:rsidRPr="0098036B">
        <w:t>3.85 kJ mol</w:t>
      </w:r>
      <w:r w:rsidR="000A509D" w:rsidRPr="0098036B">
        <w:rPr>
          <w:vertAlign w:val="superscript"/>
        </w:rPr>
        <w:t>-1</w:t>
      </w:r>
      <w:proofErr w:type="gramEnd"/>
      <w:r w:rsidR="000A509D" w:rsidRPr="0098036B">
        <w:t>.</w:t>
      </w:r>
    </w:p>
    <w:p w:rsidR="006E73C2" w:rsidRDefault="00B85FE7" w:rsidP="00391FA6">
      <w:pPr>
        <w:spacing w:line="240" w:lineRule="auto"/>
        <w:jc w:val="center"/>
      </w:pPr>
      <w:r w:rsidRPr="002B10F2">
        <w:rPr>
          <w:noProof/>
          <w:lang w:eastAsia="en-GB"/>
        </w:rPr>
        <w:lastRenderedPageBreak/>
        <w:drawing>
          <wp:inline distT="0" distB="0" distL="0" distR="0" wp14:anchorId="56BF5906" wp14:editId="05C72C2D">
            <wp:extent cx="3978111" cy="2017336"/>
            <wp:effectExtent l="0" t="0" r="3810" b="2540"/>
            <wp:docPr id="24" name="Chart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153"/>
              </a:graphicData>
            </a:graphic>
          </wp:inline>
        </w:drawing>
      </w:r>
    </w:p>
    <w:p w:rsidR="001F3DD6" w:rsidRPr="00566901" w:rsidRDefault="006E73C2" w:rsidP="00391FA6">
      <w:pPr>
        <w:pStyle w:val="Caption"/>
        <w:jc w:val="center"/>
        <w:rPr>
          <w:b w:val="0"/>
          <w:color w:val="auto"/>
          <w:sz w:val="22"/>
          <w:lang w:val="en-US"/>
        </w:rPr>
      </w:pPr>
      <w:bookmarkStart w:id="321" w:name="_Ref312239204"/>
      <w:bookmarkStart w:id="322" w:name="_Toc385451192"/>
      <w:r w:rsidRPr="00566901">
        <w:rPr>
          <w:b w:val="0"/>
          <w:color w:val="auto"/>
          <w:sz w:val="22"/>
        </w:rPr>
        <w:t xml:space="preserve">Figure </w:t>
      </w:r>
      <w:r w:rsidR="003F0512" w:rsidRPr="00566901">
        <w:rPr>
          <w:b w:val="0"/>
          <w:color w:val="auto"/>
          <w:sz w:val="22"/>
        </w:rPr>
        <w:fldChar w:fldCharType="begin"/>
      </w:r>
      <w:r w:rsidRPr="00566901">
        <w:rPr>
          <w:b w:val="0"/>
          <w:color w:val="auto"/>
          <w:sz w:val="22"/>
        </w:rPr>
        <w:instrText xml:space="preserve"> SEQ Figure \* ARABIC </w:instrText>
      </w:r>
      <w:r w:rsidR="003F0512" w:rsidRPr="00566901">
        <w:rPr>
          <w:b w:val="0"/>
          <w:color w:val="auto"/>
          <w:sz w:val="22"/>
        </w:rPr>
        <w:fldChar w:fldCharType="separate"/>
      </w:r>
      <w:r w:rsidR="00DC3E10">
        <w:rPr>
          <w:b w:val="0"/>
          <w:noProof/>
          <w:color w:val="auto"/>
          <w:sz w:val="22"/>
        </w:rPr>
        <w:t>95</w:t>
      </w:r>
      <w:r w:rsidR="003F0512" w:rsidRPr="00566901">
        <w:rPr>
          <w:b w:val="0"/>
          <w:color w:val="auto"/>
          <w:sz w:val="22"/>
        </w:rPr>
        <w:fldChar w:fldCharType="end"/>
      </w:r>
      <w:bookmarkEnd w:id="321"/>
      <w:r w:rsidRPr="00566901">
        <w:rPr>
          <w:b w:val="0"/>
          <w:color w:val="auto"/>
          <w:sz w:val="22"/>
        </w:rPr>
        <w:t xml:space="preserve"> - </w:t>
      </w:r>
      <w:r w:rsidRPr="00566901">
        <w:rPr>
          <w:b w:val="0"/>
          <w:color w:val="auto"/>
          <w:sz w:val="22"/>
          <w:lang w:val="en-US"/>
        </w:rPr>
        <w:t>Arrhenius Plot of Fluorescence data for ACE on Polyacrylamide at pH 9</w:t>
      </w:r>
      <w:bookmarkEnd w:id="322"/>
    </w:p>
    <w:p w:rsidR="00B85FE7" w:rsidRPr="00566901" w:rsidRDefault="00B85FE7" w:rsidP="003310E8">
      <w:pPr>
        <w:pStyle w:val="Heading3"/>
      </w:pPr>
      <w:bookmarkStart w:id="323" w:name="_Toc385451444"/>
      <w:r w:rsidRPr="00566901">
        <w:t>Anisotropy Measurements</w:t>
      </w:r>
      <w:r w:rsidR="007D01D0">
        <w:t xml:space="preserve"> of fluorescent polymers</w:t>
      </w:r>
      <w:bookmarkEnd w:id="323"/>
    </w:p>
    <w:p w:rsidR="00F16C4C" w:rsidRDefault="00CA5435" w:rsidP="00EE762F">
      <w:r>
        <w:t xml:space="preserve">The binding of a </w:t>
      </w:r>
      <w:proofErr w:type="spellStart"/>
      <w:r>
        <w:t>fluorophore</w:t>
      </w:r>
      <w:proofErr w:type="spellEnd"/>
      <w:r>
        <w:t xml:space="preserve"> to a polymer backbone restricts rotation of the </w:t>
      </w:r>
      <w:proofErr w:type="spellStart"/>
      <w:r>
        <w:t>fluorophore</w:t>
      </w:r>
      <w:proofErr w:type="spellEnd"/>
      <w:r>
        <w:t xml:space="preserve"> through space and so </w:t>
      </w:r>
      <w:r w:rsidR="0002459C">
        <w:t>causes</w:t>
      </w:r>
      <w:r w:rsidR="00391FA6">
        <w:t xml:space="preserve"> a dramatic increase in</w:t>
      </w:r>
      <w:r>
        <w:t xml:space="preserve"> correlation time, as is apparent by comparing the raw crossed and parallel decays from the free label in solution (</w:t>
      </w:r>
      <w:proofErr w:type="spellStart"/>
      <w:r w:rsidRPr="00CA5435">
        <w:t>Dioxane</w:t>
      </w:r>
      <w:proofErr w:type="spellEnd"/>
      <w:r w:rsidRPr="00CA5435">
        <w:t>:</w:t>
      </w:r>
      <w:r w:rsidRPr="00535731">
        <w:t xml:space="preserve"> </w:t>
      </w:r>
      <w:r w:rsidRPr="00535731">
        <w:fldChar w:fldCharType="begin"/>
      </w:r>
      <w:r w:rsidRPr="00535731">
        <w:instrText xml:space="preserve"> REF _Ref363468245 \h  \* MERGEFORMAT </w:instrText>
      </w:r>
      <w:r w:rsidRPr="00535731">
        <w:fldChar w:fldCharType="separate"/>
      </w:r>
      <w:r w:rsidR="00DC3E10" w:rsidRPr="00DC3E10">
        <w:t>Figure 69</w:t>
      </w:r>
      <w:r w:rsidRPr="00535731">
        <w:fldChar w:fldCharType="end"/>
      </w:r>
      <w:r w:rsidRPr="00535731">
        <w:t xml:space="preserve">) with the raw decays of a </w:t>
      </w:r>
      <w:proofErr w:type="spellStart"/>
      <w:r w:rsidRPr="00535731">
        <w:t>fluorophore</w:t>
      </w:r>
      <w:proofErr w:type="spellEnd"/>
      <w:r w:rsidRPr="00535731">
        <w:t xml:space="preserve"> bound to PAA (</w:t>
      </w:r>
      <w:r w:rsidRPr="00535731">
        <w:fldChar w:fldCharType="begin"/>
      </w:r>
      <w:r w:rsidRPr="00535731">
        <w:instrText xml:space="preserve"> REF _Ref312057852 \h  \* MERGEFORMAT </w:instrText>
      </w:r>
      <w:r w:rsidRPr="00535731">
        <w:fldChar w:fldCharType="separate"/>
      </w:r>
      <w:r w:rsidR="00DC3E10" w:rsidRPr="00DC3E10">
        <w:t>Figure 96</w:t>
      </w:r>
      <w:r w:rsidRPr="00535731">
        <w:fldChar w:fldCharType="end"/>
      </w:r>
      <w:r w:rsidRPr="00535731">
        <w:t>)</w:t>
      </w:r>
      <w:r w:rsidR="00C04322" w:rsidRPr="00535731">
        <w:t>.</w:t>
      </w:r>
      <w:r w:rsidR="00C574AC" w:rsidRPr="00535731">
        <w:t xml:space="preserve"> This is ap</w:t>
      </w:r>
      <w:r w:rsidR="00C574AC">
        <w:t xml:space="preserve">parent from the increased amount of scattered light occurring with the light </w:t>
      </w:r>
      <w:r w:rsidR="00EE762F">
        <w:t>pulse although the two decays</w:t>
      </w:r>
      <w:r w:rsidR="00C574AC">
        <w:t xml:space="preserve"> do not converge for several hundred nanoseconds.  The scattered light may appear to distort the data but when </w:t>
      </w:r>
      <w:r w:rsidR="00C574AC" w:rsidRPr="00805838">
        <w:t xml:space="preserve">viewed from a logarithmic perspective </w:t>
      </w:r>
      <w:r w:rsidR="00EE762F">
        <w:t xml:space="preserve">the scattered light only affects a few nanoseconds on the histogram which otherwise shows a </w:t>
      </w:r>
      <w:r w:rsidR="00C574AC" w:rsidRPr="00805838">
        <w:t>straight line (</w:t>
      </w:r>
      <w:r w:rsidR="00C574AC" w:rsidRPr="00805838">
        <w:fldChar w:fldCharType="begin"/>
      </w:r>
      <w:r w:rsidR="00C574AC" w:rsidRPr="00805838">
        <w:instrText xml:space="preserve"> REF _Ref312057862 \h  \* MERGEFORMAT </w:instrText>
      </w:r>
      <w:r w:rsidR="00C574AC" w:rsidRPr="00805838">
        <w:fldChar w:fldCharType="separate"/>
      </w:r>
      <w:r w:rsidR="00DC3E10" w:rsidRPr="00DC3E10">
        <w:t>Figure 97</w:t>
      </w:r>
      <w:r w:rsidR="00C574AC" w:rsidRPr="00805838">
        <w:fldChar w:fldCharType="end"/>
      </w:r>
      <w:r w:rsidR="00C574AC" w:rsidRPr="00805838">
        <w:t>).</w:t>
      </w:r>
    </w:p>
    <w:p w:rsidR="00F16C4C" w:rsidRDefault="001E3EA7" w:rsidP="007D5FD0">
      <w:r>
        <w:rPr>
          <w:noProof/>
          <w:lang w:eastAsia="en-GB"/>
        </w:rPr>
        <w:drawing>
          <wp:inline distT="0" distB="0" distL="0" distR="0" wp14:anchorId="44F66A87" wp14:editId="3C618F04">
            <wp:extent cx="4939645" cy="2724346"/>
            <wp:effectExtent l="0" t="0" r="0" b="0"/>
            <wp:docPr id="304" name="Chart 304"/>
            <wp:cNvGraphicFramePr/>
            <a:graphic xmlns:a="http://schemas.openxmlformats.org/drawingml/2006/main">
              <a:graphicData uri="http://schemas.openxmlformats.org/drawingml/2006/chart">
                <c:chart xmlns:c="http://schemas.openxmlformats.org/drawingml/2006/chart" xmlns:r="http://schemas.openxmlformats.org/officeDocument/2006/relationships" r:id="rId154"/>
              </a:graphicData>
            </a:graphic>
          </wp:inline>
        </w:drawing>
      </w:r>
    </w:p>
    <w:p w:rsidR="00FC0A1E" w:rsidRPr="008A33FE" w:rsidRDefault="00F16C4C" w:rsidP="008A33FE">
      <w:pPr>
        <w:pStyle w:val="Caption"/>
        <w:jc w:val="center"/>
        <w:rPr>
          <w:b w:val="0"/>
          <w:color w:val="auto"/>
          <w:sz w:val="22"/>
        </w:rPr>
      </w:pPr>
      <w:bookmarkStart w:id="324" w:name="_Ref312057852"/>
      <w:bookmarkStart w:id="325" w:name="_Toc385451193"/>
      <w:r w:rsidRPr="008A33FE">
        <w:rPr>
          <w:b w:val="0"/>
          <w:color w:val="auto"/>
          <w:sz w:val="22"/>
        </w:rPr>
        <w:t xml:space="preserve">Figure </w:t>
      </w:r>
      <w:r w:rsidR="003F0512" w:rsidRPr="008A33FE">
        <w:rPr>
          <w:b w:val="0"/>
          <w:color w:val="auto"/>
          <w:sz w:val="22"/>
        </w:rPr>
        <w:fldChar w:fldCharType="begin"/>
      </w:r>
      <w:r w:rsidRPr="008A33FE">
        <w:rPr>
          <w:b w:val="0"/>
          <w:color w:val="auto"/>
          <w:sz w:val="22"/>
        </w:rPr>
        <w:instrText xml:space="preserve"> SEQ Figure \* ARABIC </w:instrText>
      </w:r>
      <w:r w:rsidR="003F0512" w:rsidRPr="008A33FE">
        <w:rPr>
          <w:b w:val="0"/>
          <w:color w:val="auto"/>
          <w:sz w:val="22"/>
        </w:rPr>
        <w:fldChar w:fldCharType="separate"/>
      </w:r>
      <w:r w:rsidR="00DC3E10">
        <w:rPr>
          <w:b w:val="0"/>
          <w:noProof/>
          <w:color w:val="auto"/>
          <w:sz w:val="22"/>
        </w:rPr>
        <w:t>96</w:t>
      </w:r>
      <w:r w:rsidR="003F0512" w:rsidRPr="008A33FE">
        <w:rPr>
          <w:b w:val="0"/>
          <w:color w:val="auto"/>
          <w:sz w:val="22"/>
        </w:rPr>
        <w:fldChar w:fldCharType="end"/>
      </w:r>
      <w:bookmarkEnd w:id="324"/>
      <w:r w:rsidRPr="008A33FE">
        <w:rPr>
          <w:b w:val="0"/>
          <w:color w:val="auto"/>
          <w:sz w:val="22"/>
        </w:rPr>
        <w:t xml:space="preserve"> – Raw data output of </w:t>
      </w:r>
      <w:r w:rsidR="00281B51" w:rsidRPr="008A33FE">
        <w:rPr>
          <w:b w:val="0"/>
          <w:color w:val="auto"/>
          <w:sz w:val="22"/>
        </w:rPr>
        <w:t xml:space="preserve">a correlation time measurement recording </w:t>
      </w:r>
      <w:r w:rsidRPr="008A33FE">
        <w:rPr>
          <w:b w:val="0"/>
          <w:color w:val="auto"/>
          <w:sz w:val="22"/>
        </w:rPr>
        <w:t>crossed and</w:t>
      </w:r>
      <w:r w:rsidR="00FC0A1E" w:rsidRPr="008A33FE">
        <w:rPr>
          <w:b w:val="0"/>
          <w:color w:val="auto"/>
          <w:sz w:val="22"/>
        </w:rPr>
        <w:br/>
        <w:t>parallel polarised spectra of a 0.21 mg ml</w:t>
      </w:r>
      <w:r w:rsidR="00FC0A1E" w:rsidRPr="008A33FE">
        <w:rPr>
          <w:b w:val="0"/>
          <w:color w:val="auto"/>
          <w:sz w:val="22"/>
          <w:vertAlign w:val="superscript"/>
        </w:rPr>
        <w:t>-1</w:t>
      </w:r>
      <w:r w:rsidR="00FC0A1E" w:rsidRPr="008A33FE">
        <w:rPr>
          <w:b w:val="0"/>
          <w:color w:val="auto"/>
          <w:sz w:val="22"/>
        </w:rPr>
        <w:t xml:space="preserve"> PAA-ACE sample at pH 1.70</w:t>
      </w:r>
      <w:bookmarkEnd w:id="325"/>
    </w:p>
    <w:p w:rsidR="00C80851" w:rsidRDefault="001E3EA7" w:rsidP="007D5FD0">
      <w:r w:rsidRPr="001E3EA7">
        <w:rPr>
          <w:noProof/>
          <w:lang w:eastAsia="en-GB"/>
        </w:rPr>
        <w:lastRenderedPageBreak/>
        <w:drawing>
          <wp:inline distT="0" distB="0" distL="0" distR="0" wp14:anchorId="05B85B5B" wp14:editId="0C956FCE">
            <wp:extent cx="4835951" cy="2403835"/>
            <wp:effectExtent l="0" t="0" r="3175" b="0"/>
            <wp:docPr id="308" name="Chart 308"/>
            <wp:cNvGraphicFramePr/>
            <a:graphic xmlns:a="http://schemas.openxmlformats.org/drawingml/2006/main">
              <a:graphicData uri="http://schemas.openxmlformats.org/drawingml/2006/chart">
                <c:chart xmlns:c="http://schemas.openxmlformats.org/drawingml/2006/chart" xmlns:r="http://schemas.openxmlformats.org/officeDocument/2006/relationships" r:id="rId155"/>
              </a:graphicData>
            </a:graphic>
          </wp:inline>
        </w:drawing>
      </w:r>
    </w:p>
    <w:p w:rsidR="00654787" w:rsidRPr="008A33FE" w:rsidRDefault="00C80851" w:rsidP="008A33FE">
      <w:pPr>
        <w:pStyle w:val="Caption"/>
        <w:jc w:val="center"/>
        <w:rPr>
          <w:b w:val="0"/>
        </w:rPr>
      </w:pPr>
      <w:bookmarkStart w:id="326" w:name="_Ref312057862"/>
      <w:bookmarkStart w:id="327" w:name="_Toc385451194"/>
      <w:r w:rsidRPr="008A33FE">
        <w:rPr>
          <w:b w:val="0"/>
          <w:color w:val="auto"/>
          <w:sz w:val="22"/>
        </w:rPr>
        <w:t xml:space="preserve">Figure </w:t>
      </w:r>
      <w:r w:rsidR="003F0512" w:rsidRPr="008A33FE">
        <w:rPr>
          <w:b w:val="0"/>
          <w:color w:val="auto"/>
          <w:sz w:val="22"/>
        </w:rPr>
        <w:fldChar w:fldCharType="begin"/>
      </w:r>
      <w:r w:rsidRPr="008A33FE">
        <w:rPr>
          <w:b w:val="0"/>
          <w:color w:val="auto"/>
          <w:sz w:val="22"/>
        </w:rPr>
        <w:instrText xml:space="preserve"> SEQ Figure \* ARABIC </w:instrText>
      </w:r>
      <w:r w:rsidR="003F0512" w:rsidRPr="008A33FE">
        <w:rPr>
          <w:b w:val="0"/>
          <w:color w:val="auto"/>
          <w:sz w:val="22"/>
        </w:rPr>
        <w:fldChar w:fldCharType="separate"/>
      </w:r>
      <w:r w:rsidR="00DC3E10">
        <w:rPr>
          <w:b w:val="0"/>
          <w:noProof/>
          <w:color w:val="auto"/>
          <w:sz w:val="22"/>
        </w:rPr>
        <w:t>97</w:t>
      </w:r>
      <w:r w:rsidR="003F0512" w:rsidRPr="008A33FE">
        <w:rPr>
          <w:b w:val="0"/>
          <w:color w:val="auto"/>
          <w:sz w:val="22"/>
        </w:rPr>
        <w:fldChar w:fldCharType="end"/>
      </w:r>
      <w:bookmarkEnd w:id="326"/>
      <w:r w:rsidRPr="008A33FE">
        <w:rPr>
          <w:b w:val="0"/>
          <w:color w:val="auto"/>
          <w:sz w:val="22"/>
        </w:rPr>
        <w:t xml:space="preserve"> – Log</w:t>
      </w:r>
      <w:r w:rsidR="00A46DF3" w:rsidRPr="008A33FE">
        <w:rPr>
          <w:b w:val="0"/>
          <w:color w:val="auto"/>
          <w:sz w:val="22"/>
        </w:rPr>
        <w:t>arithmic view of</w:t>
      </w:r>
      <w:r w:rsidR="00281B51" w:rsidRPr="008A33FE">
        <w:rPr>
          <w:b w:val="0"/>
          <w:color w:val="auto"/>
          <w:sz w:val="22"/>
        </w:rPr>
        <w:t xml:space="preserve"> crossed and parallel output</w:t>
      </w:r>
      <w:r w:rsidR="00A46DF3" w:rsidRPr="008A33FE">
        <w:rPr>
          <w:b w:val="0"/>
          <w:color w:val="auto"/>
          <w:sz w:val="22"/>
        </w:rPr>
        <w:br/>
      </w:r>
      <w:r w:rsidRPr="008A33FE">
        <w:rPr>
          <w:b w:val="0"/>
          <w:color w:val="auto"/>
          <w:sz w:val="22"/>
        </w:rPr>
        <w:t xml:space="preserve">for </w:t>
      </w:r>
      <w:r w:rsidR="00A46DF3" w:rsidRPr="008A33FE">
        <w:rPr>
          <w:b w:val="0"/>
          <w:color w:val="auto"/>
          <w:sz w:val="22"/>
        </w:rPr>
        <w:t>0.21 mg ml</w:t>
      </w:r>
      <w:r w:rsidR="00A46DF3" w:rsidRPr="008A33FE">
        <w:rPr>
          <w:b w:val="0"/>
          <w:color w:val="auto"/>
          <w:sz w:val="22"/>
          <w:vertAlign w:val="superscript"/>
        </w:rPr>
        <w:t>-1</w:t>
      </w:r>
      <w:r w:rsidR="00A46DF3" w:rsidRPr="008A33FE">
        <w:rPr>
          <w:b w:val="0"/>
          <w:color w:val="auto"/>
          <w:sz w:val="22"/>
        </w:rPr>
        <w:t xml:space="preserve"> PAA-</w:t>
      </w:r>
      <w:r w:rsidRPr="008A33FE">
        <w:rPr>
          <w:b w:val="0"/>
          <w:color w:val="auto"/>
          <w:sz w:val="22"/>
        </w:rPr>
        <w:t>ACE sample at pH 1.70</w:t>
      </w:r>
      <w:bookmarkEnd w:id="327"/>
    </w:p>
    <w:p w:rsidR="00DB0253" w:rsidRPr="00293841" w:rsidRDefault="00507FCD" w:rsidP="00507FCD">
      <w:r>
        <w:t xml:space="preserve">The presence of the macromolecular polymer chain, and the resultant restriction it causes to the attached </w:t>
      </w:r>
      <w:proofErr w:type="spellStart"/>
      <w:r w:rsidRPr="00535731">
        <w:t>fluorophore’s</w:t>
      </w:r>
      <w:proofErr w:type="spellEnd"/>
      <w:r w:rsidRPr="00535731">
        <w:t xml:space="preserve"> freedom of movement</w:t>
      </w:r>
      <w:r w:rsidR="0084173B" w:rsidRPr="00535731">
        <w:t xml:space="preserve">, can appear to give </w:t>
      </w:r>
      <w:proofErr w:type="gramStart"/>
      <w:r w:rsidR="0084173B" w:rsidRPr="00535731">
        <w:t xml:space="preserve">a </w:t>
      </w:r>
      <w:r w:rsidRPr="00535731">
        <w:t>small</w:t>
      </w:r>
      <w:proofErr w:type="gramEnd"/>
      <w:r w:rsidRPr="00535731">
        <w:t xml:space="preserve"> residual background anisotropy </w:t>
      </w:r>
      <w:r w:rsidR="00E6408A" w:rsidRPr="00535731">
        <w:t>(</w:t>
      </w:r>
      <w:r w:rsidR="003F76CE" w:rsidRPr="00535731">
        <w:fldChar w:fldCharType="begin"/>
      </w:r>
      <w:r w:rsidR="003F76CE" w:rsidRPr="00535731">
        <w:instrText xml:space="preserve"> REF _Ref312057899 \h  \* MERGEFORMAT </w:instrText>
      </w:r>
      <w:r w:rsidR="003F76CE" w:rsidRPr="00535731">
        <w:fldChar w:fldCharType="separate"/>
      </w:r>
      <w:r w:rsidR="00DC3E10" w:rsidRPr="00DC3E10">
        <w:t>Figure 98</w:t>
      </w:r>
      <w:r w:rsidR="003F76CE" w:rsidRPr="00535731">
        <w:fldChar w:fldCharType="end"/>
      </w:r>
      <w:r w:rsidR="00293841" w:rsidRPr="00535731">
        <w:t>).</w:t>
      </w:r>
      <w:r w:rsidR="00DB0253" w:rsidRPr="00535731">
        <w:t xml:space="preserve"> In response to this</w:t>
      </w:r>
      <w:r w:rsidR="00EE762F">
        <w:t>,</w:t>
      </w:r>
      <w:r w:rsidR="00DB0253" w:rsidRPr="00535731">
        <w:t xml:space="preserve"> any mathematical model (using </w:t>
      </w:r>
      <w:r w:rsidR="00DB0253" w:rsidRPr="00535731">
        <w:fldChar w:fldCharType="begin"/>
      </w:r>
      <w:r w:rsidR="00DB0253" w:rsidRPr="00535731">
        <w:instrText xml:space="preserve"> REF _Ref362967458 \h  \* MERGEFORMAT </w:instrText>
      </w:r>
      <w:r w:rsidR="00DB0253" w:rsidRPr="00535731">
        <w:fldChar w:fldCharType="separate"/>
      </w:r>
      <w:r w:rsidR="00DC3E10">
        <w:rPr>
          <w:b/>
          <w:bCs/>
          <w:lang w:val="en-US"/>
        </w:rPr>
        <w:t>Error! Reference source not found.</w:t>
      </w:r>
      <w:r w:rsidR="00DB0253" w:rsidRPr="00535731">
        <w:fldChar w:fldCharType="end"/>
      </w:r>
      <w:r w:rsidR="00066063" w:rsidRPr="00535731">
        <w:t xml:space="preserve">) </w:t>
      </w:r>
      <w:proofErr w:type="gramStart"/>
      <w:r w:rsidR="00066063" w:rsidRPr="00535731">
        <w:t>must</w:t>
      </w:r>
      <w:proofErr w:type="gramEnd"/>
      <w:r w:rsidR="00066063">
        <w:t xml:space="preserve"> </w:t>
      </w:r>
      <w:r w:rsidR="00391FA6">
        <w:t>include</w:t>
      </w:r>
      <w:r w:rsidR="00805838">
        <w:t xml:space="preserve"> </w:t>
      </w:r>
      <w:r w:rsidR="00066063">
        <w:t xml:space="preserve">a decision as to </w:t>
      </w:r>
      <w:r w:rsidR="00DB0253">
        <w:t>whether it is appropriate or not to fix the A value to zero. Free in solution (</w:t>
      </w:r>
      <w:proofErr w:type="spellStart"/>
      <w:r w:rsidR="00DB0253">
        <w:t>Dioxane</w:t>
      </w:r>
      <w:proofErr w:type="spellEnd"/>
      <w:r w:rsidR="00DB0253">
        <w:t>) ACE was show</w:t>
      </w:r>
      <w:r w:rsidR="0005157C">
        <w:t>n to have a correlation time of</w:t>
      </w:r>
      <w:r w:rsidR="00DB0253">
        <w:t xml:space="preserve"> </w:t>
      </w:r>
      <w:r w:rsidR="0005157C">
        <w:t xml:space="preserve">0.17ns, with an A </w:t>
      </w:r>
      <w:r w:rsidR="0005157C" w:rsidRPr="0005157C">
        <w:t xml:space="preserve">value of </w:t>
      </w:r>
      <w:r w:rsidR="00DB0253" w:rsidRPr="0005157C">
        <w:t>0.004</w:t>
      </w:r>
      <w:r w:rsidR="0005157C" w:rsidRPr="0005157C">
        <w:t xml:space="preserve"> (</w:t>
      </w:r>
      <w:r w:rsidR="00DB0253" w:rsidRPr="0005157C">
        <w:fldChar w:fldCharType="begin"/>
      </w:r>
      <w:r w:rsidR="00DB0253" w:rsidRPr="0005157C">
        <w:instrText xml:space="preserve"> REF _Ref364150313 \h </w:instrText>
      </w:r>
      <w:r w:rsidR="0005157C" w:rsidRPr="0005157C">
        <w:instrText xml:space="preserve"> \* MERGEFORMAT </w:instrText>
      </w:r>
      <w:r w:rsidR="00DB0253" w:rsidRPr="0005157C">
        <w:fldChar w:fldCharType="separate"/>
      </w:r>
      <w:r w:rsidR="00DC3E10" w:rsidRPr="00DC3E10">
        <w:t>Figure 71</w:t>
      </w:r>
      <w:r w:rsidR="00DB0253" w:rsidRPr="0005157C">
        <w:fldChar w:fldCharType="end"/>
      </w:r>
      <w:r w:rsidR="0005157C" w:rsidRPr="0005157C">
        <w:t>).</w:t>
      </w:r>
      <w:r w:rsidR="0005157C">
        <w:t xml:space="preserve"> With increasing </w:t>
      </w:r>
      <w:proofErr w:type="gramStart"/>
      <w:r w:rsidR="0005157C">
        <w:t>A</w:t>
      </w:r>
      <w:proofErr w:type="gramEnd"/>
      <w:r w:rsidR="0005157C">
        <w:t xml:space="preserve"> values it becomes less clear whether these higher value</w:t>
      </w:r>
      <w:r w:rsidR="00805838">
        <w:t>s</w:t>
      </w:r>
      <w:r w:rsidR="0005157C">
        <w:t xml:space="preserve"> are an intrinsic value of the system or arise from instrumental error.</w:t>
      </w:r>
    </w:p>
    <w:p w:rsidR="002160EA" w:rsidRDefault="002160EA" w:rsidP="006E390A">
      <w:pPr>
        <w:spacing w:line="240" w:lineRule="auto"/>
        <w:jc w:val="center"/>
      </w:pPr>
      <w:r>
        <w:rPr>
          <w:noProof/>
          <w:lang w:eastAsia="en-GB"/>
        </w:rPr>
        <w:drawing>
          <wp:inline distT="0" distB="0" distL="0" distR="0" wp14:anchorId="5BEED8B9" wp14:editId="74FD1575">
            <wp:extent cx="4572000" cy="2743200"/>
            <wp:effectExtent l="0" t="0" r="0" b="0"/>
            <wp:docPr id="106" name="Chart 106"/>
            <wp:cNvGraphicFramePr/>
            <a:graphic xmlns:a="http://schemas.openxmlformats.org/drawingml/2006/main">
              <a:graphicData uri="http://schemas.openxmlformats.org/drawingml/2006/chart">
                <c:chart xmlns:c="http://schemas.openxmlformats.org/drawingml/2006/chart" xmlns:r="http://schemas.openxmlformats.org/officeDocument/2006/relationships" r:id="rId156"/>
              </a:graphicData>
            </a:graphic>
          </wp:inline>
        </w:drawing>
      </w:r>
    </w:p>
    <w:p w:rsidR="006018E3" w:rsidRDefault="006018E3" w:rsidP="0005157C">
      <w:pPr>
        <w:pStyle w:val="Caption"/>
        <w:jc w:val="center"/>
        <w:rPr>
          <w:b w:val="0"/>
          <w:color w:val="auto"/>
          <w:sz w:val="22"/>
        </w:rPr>
      </w:pPr>
      <w:bookmarkStart w:id="328" w:name="_Ref312057899"/>
      <w:bookmarkStart w:id="329" w:name="_Toc385451195"/>
      <w:r w:rsidRPr="008A33FE">
        <w:rPr>
          <w:b w:val="0"/>
          <w:color w:val="auto"/>
          <w:sz w:val="22"/>
        </w:rPr>
        <w:lastRenderedPageBreak/>
        <w:t xml:space="preserve">Figure </w:t>
      </w:r>
      <w:r w:rsidR="003F0512" w:rsidRPr="008A33FE">
        <w:rPr>
          <w:b w:val="0"/>
          <w:color w:val="auto"/>
          <w:sz w:val="22"/>
        </w:rPr>
        <w:fldChar w:fldCharType="begin"/>
      </w:r>
      <w:r w:rsidRPr="008A33FE">
        <w:rPr>
          <w:b w:val="0"/>
          <w:color w:val="auto"/>
          <w:sz w:val="22"/>
        </w:rPr>
        <w:instrText xml:space="preserve"> SEQ Figure \* ARABIC </w:instrText>
      </w:r>
      <w:r w:rsidR="003F0512" w:rsidRPr="008A33FE">
        <w:rPr>
          <w:b w:val="0"/>
          <w:color w:val="auto"/>
          <w:sz w:val="22"/>
        </w:rPr>
        <w:fldChar w:fldCharType="separate"/>
      </w:r>
      <w:r w:rsidR="00DC3E10">
        <w:rPr>
          <w:b w:val="0"/>
          <w:noProof/>
          <w:color w:val="auto"/>
          <w:sz w:val="22"/>
        </w:rPr>
        <w:t>98</w:t>
      </w:r>
      <w:r w:rsidR="003F0512" w:rsidRPr="008A33FE">
        <w:rPr>
          <w:b w:val="0"/>
          <w:color w:val="auto"/>
          <w:sz w:val="22"/>
        </w:rPr>
        <w:fldChar w:fldCharType="end"/>
      </w:r>
      <w:bookmarkEnd w:id="328"/>
      <w:r w:rsidRPr="008A33FE">
        <w:rPr>
          <w:b w:val="0"/>
          <w:color w:val="auto"/>
          <w:sz w:val="22"/>
        </w:rPr>
        <w:t xml:space="preserve"> – Anisotropy of ACE-PAA sample at pH 1.70, and two </w:t>
      </w:r>
      <w:r w:rsidR="00BA741C" w:rsidRPr="008A33FE">
        <w:rPr>
          <w:b w:val="0"/>
          <w:color w:val="auto"/>
          <w:sz w:val="22"/>
        </w:rPr>
        <w:t xml:space="preserve">opposing </w:t>
      </w:r>
      <w:r w:rsidRPr="008A33FE">
        <w:rPr>
          <w:b w:val="0"/>
          <w:color w:val="auto"/>
          <w:sz w:val="22"/>
        </w:rPr>
        <w:t>experimental fits to the data</w:t>
      </w:r>
      <w:bookmarkEnd w:id="329"/>
    </w:p>
    <w:p w:rsidR="002160EA" w:rsidRDefault="002160EA" w:rsidP="002160EA">
      <w:pPr>
        <w:keepNext/>
        <w:jc w:val="center"/>
      </w:pPr>
      <w:r>
        <w:rPr>
          <w:noProof/>
          <w:lang w:eastAsia="en-GB"/>
        </w:rPr>
        <w:drawing>
          <wp:inline distT="0" distB="0" distL="0" distR="0" wp14:anchorId="2C2D2B0E" wp14:editId="5BD9942C">
            <wp:extent cx="4572000" cy="1428750"/>
            <wp:effectExtent l="0" t="0" r="0" b="0"/>
            <wp:docPr id="107" name="Chart 107"/>
            <wp:cNvGraphicFramePr/>
            <a:graphic xmlns:a="http://schemas.openxmlformats.org/drawingml/2006/main">
              <a:graphicData uri="http://schemas.openxmlformats.org/drawingml/2006/chart">
                <c:chart xmlns:c="http://schemas.openxmlformats.org/drawingml/2006/chart" xmlns:r="http://schemas.openxmlformats.org/officeDocument/2006/relationships" r:id="rId157"/>
              </a:graphicData>
            </a:graphic>
          </wp:inline>
        </w:drawing>
      </w:r>
    </w:p>
    <w:p w:rsidR="002160EA" w:rsidRDefault="002160EA" w:rsidP="002160EA">
      <w:pPr>
        <w:pStyle w:val="Caption"/>
        <w:jc w:val="center"/>
        <w:rPr>
          <w:b w:val="0"/>
          <w:color w:val="auto"/>
          <w:sz w:val="22"/>
        </w:rPr>
      </w:pPr>
      <w:bookmarkStart w:id="330" w:name="_Toc385451196"/>
      <w:r w:rsidRPr="002160EA">
        <w:rPr>
          <w:b w:val="0"/>
          <w:color w:val="auto"/>
          <w:sz w:val="22"/>
          <w:szCs w:val="22"/>
        </w:rPr>
        <w:t xml:space="preserve">Figure </w:t>
      </w:r>
      <w:r w:rsidRPr="002160EA">
        <w:rPr>
          <w:b w:val="0"/>
          <w:color w:val="auto"/>
          <w:sz w:val="22"/>
          <w:szCs w:val="22"/>
        </w:rPr>
        <w:fldChar w:fldCharType="begin"/>
      </w:r>
      <w:r w:rsidRPr="002160EA">
        <w:rPr>
          <w:b w:val="0"/>
          <w:color w:val="auto"/>
          <w:sz w:val="22"/>
          <w:szCs w:val="22"/>
        </w:rPr>
        <w:instrText xml:space="preserve"> SEQ Figure \* ARABIC </w:instrText>
      </w:r>
      <w:r w:rsidRPr="002160EA">
        <w:rPr>
          <w:b w:val="0"/>
          <w:color w:val="auto"/>
          <w:sz w:val="22"/>
          <w:szCs w:val="22"/>
        </w:rPr>
        <w:fldChar w:fldCharType="separate"/>
      </w:r>
      <w:r w:rsidR="00DC3E10">
        <w:rPr>
          <w:b w:val="0"/>
          <w:noProof/>
          <w:color w:val="auto"/>
          <w:sz w:val="22"/>
          <w:szCs w:val="22"/>
        </w:rPr>
        <w:t>99</w:t>
      </w:r>
      <w:r w:rsidRPr="002160EA">
        <w:rPr>
          <w:b w:val="0"/>
          <w:color w:val="auto"/>
          <w:sz w:val="22"/>
          <w:szCs w:val="22"/>
        </w:rPr>
        <w:fldChar w:fldCharType="end"/>
      </w:r>
      <w:r w:rsidRPr="002160EA">
        <w:rPr>
          <w:b w:val="0"/>
          <w:color w:val="auto"/>
          <w:sz w:val="22"/>
          <w:szCs w:val="22"/>
        </w:rPr>
        <w:t xml:space="preserve"> - Residuals</w:t>
      </w:r>
      <w:r w:rsidRPr="002160EA">
        <w:rPr>
          <w:b w:val="0"/>
          <w:color w:val="auto"/>
          <w:sz w:val="22"/>
        </w:rPr>
        <w:t xml:space="preserve"> </w:t>
      </w:r>
      <w:r>
        <w:rPr>
          <w:b w:val="0"/>
          <w:color w:val="auto"/>
          <w:sz w:val="22"/>
        </w:rPr>
        <w:t>from fits to fluorescence anisotropy</w:t>
      </w:r>
      <w:r w:rsidRPr="00C14400">
        <w:rPr>
          <w:b w:val="0"/>
          <w:color w:val="auto"/>
          <w:sz w:val="22"/>
        </w:rPr>
        <w:t xml:space="preserve"> decay</w:t>
      </w:r>
      <w:r>
        <w:rPr>
          <w:b w:val="0"/>
          <w:color w:val="auto"/>
          <w:sz w:val="22"/>
        </w:rPr>
        <w:t xml:space="preserve"> with </w:t>
      </w:r>
      <w:proofErr w:type="gramStart"/>
      <w:r>
        <w:rPr>
          <w:b w:val="0"/>
          <w:color w:val="auto"/>
          <w:sz w:val="22"/>
        </w:rPr>
        <w:t>A</w:t>
      </w:r>
      <w:proofErr w:type="gramEnd"/>
      <w:r>
        <w:rPr>
          <w:b w:val="0"/>
          <w:color w:val="auto"/>
          <w:sz w:val="22"/>
        </w:rPr>
        <w:t xml:space="preserve"> free and set to zero</w:t>
      </w:r>
      <w:bookmarkEnd w:id="330"/>
    </w:p>
    <w:p w:rsidR="00293841" w:rsidRPr="008A33FE" w:rsidRDefault="00293841" w:rsidP="003310E8">
      <w:pPr>
        <w:pStyle w:val="Heading4"/>
      </w:pPr>
      <w:r w:rsidRPr="008A33FE">
        <w:t xml:space="preserve">Anisotropy of </w:t>
      </w:r>
      <w:r w:rsidR="003B6945" w:rsidRPr="008A33FE">
        <w:t>labelled fluorescent polymers</w:t>
      </w:r>
      <w:r w:rsidR="002325D6">
        <w:t xml:space="preserve"> with pH</w:t>
      </w:r>
    </w:p>
    <w:p w:rsidR="002325D6" w:rsidRDefault="00BD4280" w:rsidP="002325D6">
      <w:pPr>
        <w:rPr>
          <w:szCs w:val="24"/>
        </w:rPr>
      </w:pPr>
      <w:r>
        <w:t xml:space="preserve">As the correlation time of a </w:t>
      </w:r>
      <w:proofErr w:type="spellStart"/>
      <w:r>
        <w:t>fluorophore</w:t>
      </w:r>
      <w:proofErr w:type="spellEnd"/>
      <w:r>
        <w:t xml:space="preserve"> covalently bound onto a polymeric chain will reflect the conformational state of the polymer, the anisotropic decay functions of PAA-ACE will alter as a consequence </w:t>
      </w:r>
      <w:r w:rsidRPr="00BD4280">
        <w:t xml:space="preserve">of </w:t>
      </w:r>
      <w:r w:rsidRPr="00834E18">
        <w:t>pH (</w:t>
      </w:r>
      <w:r w:rsidRPr="00834E18">
        <w:fldChar w:fldCharType="begin"/>
      </w:r>
      <w:r w:rsidRPr="00834E18">
        <w:instrText xml:space="preserve"> REF _Ref365368534 \h  \* MERGEFORMAT </w:instrText>
      </w:r>
      <w:r w:rsidRPr="00834E18">
        <w:fldChar w:fldCharType="separate"/>
      </w:r>
      <w:r w:rsidR="00DC3E10" w:rsidRPr="00DC3E10">
        <w:t>Figure 100</w:t>
      </w:r>
      <w:r w:rsidRPr="00834E18">
        <w:fldChar w:fldCharType="end"/>
      </w:r>
      <w:r w:rsidRPr="00834E18">
        <w:t>).</w:t>
      </w:r>
      <w:r w:rsidR="002325D6" w:rsidRPr="00834E18">
        <w:t xml:space="preserve"> </w:t>
      </w:r>
      <w:proofErr w:type="gramStart"/>
      <w:r w:rsidR="002325D6" w:rsidRPr="00834E18">
        <w:t>Poly</w:t>
      </w:r>
      <w:r w:rsidR="002325D6">
        <w:t>(</w:t>
      </w:r>
      <w:proofErr w:type="gramEnd"/>
      <w:r w:rsidR="002325D6">
        <w:t xml:space="preserve">acrylamide) however undergoes no such conformational change and is as such entirely </w:t>
      </w:r>
      <w:r w:rsidR="002325D6" w:rsidRPr="002325D6">
        <w:t>unresponsive to pH (</w:t>
      </w:r>
      <w:r w:rsidR="002325D6" w:rsidRPr="002325D6">
        <w:fldChar w:fldCharType="begin"/>
      </w:r>
      <w:r w:rsidR="002325D6" w:rsidRPr="002325D6">
        <w:instrText xml:space="preserve"> REF _Ref365369351 \h </w:instrText>
      </w:r>
      <w:r w:rsidR="002325D6">
        <w:instrText xml:space="preserve"> \* MERGEFORMAT </w:instrText>
      </w:r>
      <w:r w:rsidR="002325D6" w:rsidRPr="002325D6">
        <w:fldChar w:fldCharType="separate"/>
      </w:r>
      <w:r w:rsidR="00DC3E10" w:rsidRPr="00DC3E10">
        <w:t>Figure 101</w:t>
      </w:r>
      <w:r w:rsidR="002325D6" w:rsidRPr="002325D6">
        <w:fldChar w:fldCharType="end"/>
      </w:r>
      <w:r w:rsidR="002325D6" w:rsidRPr="002325D6">
        <w:t>).</w:t>
      </w:r>
      <w:r w:rsidR="002325D6">
        <w:t xml:space="preserve"> Select anisotropic correlation times of ACE labelled PAA and PAM polymers are shown </w:t>
      </w:r>
      <w:r w:rsidR="002325D6" w:rsidRPr="002325D6">
        <w:t xml:space="preserve">below in </w:t>
      </w:r>
      <w:r w:rsidR="002325D6" w:rsidRPr="002325D6">
        <w:fldChar w:fldCharType="begin"/>
      </w:r>
      <w:r w:rsidR="002325D6" w:rsidRPr="002325D6">
        <w:instrText xml:space="preserve"> REF _Ref365369481 \h </w:instrText>
      </w:r>
      <w:r w:rsidR="002325D6">
        <w:instrText xml:space="preserve"> \* MERGEFORMAT </w:instrText>
      </w:r>
      <w:r w:rsidR="002325D6" w:rsidRPr="002325D6">
        <w:fldChar w:fldCharType="separate"/>
      </w:r>
      <w:r w:rsidR="00DC3E10" w:rsidRPr="00DC3E10">
        <w:t>Table 18</w:t>
      </w:r>
      <w:r w:rsidR="002325D6" w:rsidRPr="002325D6">
        <w:fldChar w:fldCharType="end"/>
      </w:r>
      <w:r w:rsidR="002325D6" w:rsidRPr="002325D6">
        <w:t>.</w:t>
      </w:r>
    </w:p>
    <w:p w:rsidR="002325D6" w:rsidRPr="00FA3D56" w:rsidRDefault="002325D6" w:rsidP="002325D6">
      <w:pPr>
        <w:pStyle w:val="Caption"/>
        <w:keepNext/>
        <w:rPr>
          <w:b w:val="0"/>
          <w:color w:val="000000" w:themeColor="text1"/>
          <w:sz w:val="22"/>
        </w:rPr>
      </w:pPr>
      <w:bookmarkStart w:id="331" w:name="_Ref365369481"/>
      <w:bookmarkStart w:id="332" w:name="_Toc385451367"/>
      <w:r w:rsidRPr="00FA3D56">
        <w:rPr>
          <w:b w:val="0"/>
          <w:color w:val="000000" w:themeColor="text1"/>
          <w:sz w:val="22"/>
        </w:rPr>
        <w:t xml:space="preserve">Table </w:t>
      </w:r>
      <w:r w:rsidRPr="00FA3D56">
        <w:rPr>
          <w:b w:val="0"/>
          <w:color w:val="000000" w:themeColor="text1"/>
          <w:sz w:val="22"/>
        </w:rPr>
        <w:fldChar w:fldCharType="begin"/>
      </w:r>
      <w:r w:rsidRPr="00FA3D56">
        <w:rPr>
          <w:b w:val="0"/>
          <w:color w:val="000000" w:themeColor="text1"/>
          <w:sz w:val="22"/>
        </w:rPr>
        <w:instrText xml:space="preserve"> SEQ Table \* ARABIC </w:instrText>
      </w:r>
      <w:r w:rsidRPr="00FA3D56">
        <w:rPr>
          <w:b w:val="0"/>
          <w:color w:val="000000" w:themeColor="text1"/>
          <w:sz w:val="22"/>
        </w:rPr>
        <w:fldChar w:fldCharType="separate"/>
      </w:r>
      <w:r w:rsidR="00DC3E10">
        <w:rPr>
          <w:b w:val="0"/>
          <w:noProof/>
          <w:color w:val="000000" w:themeColor="text1"/>
          <w:sz w:val="22"/>
        </w:rPr>
        <w:t>18</w:t>
      </w:r>
      <w:r w:rsidRPr="00FA3D56">
        <w:rPr>
          <w:b w:val="0"/>
          <w:noProof/>
          <w:color w:val="000000" w:themeColor="text1"/>
          <w:sz w:val="22"/>
        </w:rPr>
        <w:fldChar w:fldCharType="end"/>
      </w:r>
      <w:bookmarkEnd w:id="331"/>
      <w:r w:rsidRPr="00FA3D56">
        <w:rPr>
          <w:b w:val="0"/>
          <w:color w:val="000000" w:themeColor="text1"/>
          <w:sz w:val="22"/>
        </w:rPr>
        <w:t xml:space="preserve"> – Correlation time </w:t>
      </w:r>
      <w:r>
        <w:rPr>
          <w:b w:val="0"/>
          <w:color w:val="000000" w:themeColor="text1"/>
          <w:sz w:val="22"/>
        </w:rPr>
        <w:t>of PAA-ACE (TS1/37/1) and PAM-ACE (TS1/27/1) varying with temp and pH at 0.35 mg ml</w:t>
      </w:r>
      <w:r w:rsidRPr="00E950D4">
        <w:rPr>
          <w:b w:val="0"/>
          <w:color w:val="000000" w:themeColor="text1"/>
          <w:sz w:val="22"/>
          <w:vertAlign w:val="superscript"/>
        </w:rPr>
        <w:t>-1</w:t>
      </w:r>
      <w:bookmarkEnd w:id="332"/>
    </w:p>
    <w:tbl>
      <w:tblPr>
        <w:tblW w:w="7767" w:type="dxa"/>
        <w:jc w:val="center"/>
        <w:tblInd w:w="93" w:type="dxa"/>
        <w:tblLook w:val="04A0" w:firstRow="1" w:lastRow="0" w:firstColumn="1" w:lastColumn="0" w:noHBand="0" w:noVBand="1"/>
      </w:tblPr>
      <w:tblGrid>
        <w:gridCol w:w="1149"/>
        <w:gridCol w:w="642"/>
        <w:gridCol w:w="1255"/>
        <w:gridCol w:w="881"/>
        <w:gridCol w:w="960"/>
        <w:gridCol w:w="960"/>
        <w:gridCol w:w="960"/>
        <w:gridCol w:w="960"/>
      </w:tblGrid>
      <w:tr w:rsidR="002325D6" w:rsidRPr="00C41B41" w:rsidTr="002325D6">
        <w:trPr>
          <w:trHeight w:val="300"/>
          <w:jc w:val="center"/>
        </w:trPr>
        <w:tc>
          <w:tcPr>
            <w:tcW w:w="1149" w:type="dxa"/>
            <w:tcBorders>
              <w:top w:val="nil"/>
              <w:left w:val="nil"/>
              <w:bottom w:val="single" w:sz="4" w:space="0" w:color="auto"/>
              <w:right w:val="nil"/>
            </w:tcBorders>
            <w:shd w:val="clear" w:color="auto" w:fill="auto"/>
            <w:noWrap/>
            <w:vAlign w:val="bottom"/>
            <w:hideMark/>
          </w:tcPr>
          <w:p w:rsidR="002325D6" w:rsidRPr="00C41B41" w:rsidRDefault="002325D6" w:rsidP="002325D6">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Polymer</w:t>
            </w:r>
          </w:p>
        </w:tc>
        <w:tc>
          <w:tcPr>
            <w:tcW w:w="642" w:type="dxa"/>
            <w:tcBorders>
              <w:top w:val="nil"/>
              <w:left w:val="nil"/>
              <w:bottom w:val="single" w:sz="4" w:space="0" w:color="auto"/>
              <w:right w:val="nil"/>
            </w:tcBorders>
            <w:shd w:val="clear" w:color="auto" w:fill="auto"/>
            <w:noWrap/>
            <w:vAlign w:val="bottom"/>
            <w:hideMark/>
          </w:tcPr>
          <w:p w:rsidR="002325D6" w:rsidRPr="00C41B41" w:rsidRDefault="002325D6" w:rsidP="002325D6">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pH</w:t>
            </w:r>
          </w:p>
        </w:tc>
        <w:tc>
          <w:tcPr>
            <w:tcW w:w="1255" w:type="dxa"/>
            <w:tcBorders>
              <w:top w:val="nil"/>
              <w:left w:val="nil"/>
              <w:bottom w:val="single" w:sz="4" w:space="0" w:color="auto"/>
              <w:right w:val="nil"/>
            </w:tcBorders>
            <w:shd w:val="clear" w:color="auto" w:fill="auto"/>
            <w:noWrap/>
            <w:vAlign w:val="bottom"/>
            <w:hideMark/>
          </w:tcPr>
          <w:p w:rsidR="002325D6" w:rsidRPr="00C41B41" w:rsidRDefault="002325D6" w:rsidP="002325D6">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 xml:space="preserve">Temp / </w:t>
            </w:r>
            <w:proofErr w:type="spellStart"/>
            <w:r w:rsidRPr="00C41B41">
              <w:rPr>
                <w:rFonts w:ascii="Calibri" w:eastAsia="Times New Roman" w:hAnsi="Calibri" w:cs="Times New Roman"/>
                <w:color w:val="000000"/>
                <w:vertAlign w:val="superscript"/>
                <w:lang w:eastAsia="en-GB"/>
              </w:rPr>
              <w:t>o</w:t>
            </w:r>
            <w:r w:rsidRPr="00C41B41">
              <w:rPr>
                <w:rFonts w:ascii="Calibri" w:eastAsia="Times New Roman" w:hAnsi="Calibri" w:cs="Times New Roman"/>
                <w:color w:val="000000"/>
                <w:lang w:eastAsia="en-GB"/>
              </w:rPr>
              <w:t>C</w:t>
            </w:r>
            <w:proofErr w:type="spellEnd"/>
          </w:p>
        </w:tc>
        <w:tc>
          <w:tcPr>
            <w:tcW w:w="881" w:type="dxa"/>
            <w:tcBorders>
              <w:top w:val="nil"/>
              <w:left w:val="nil"/>
              <w:bottom w:val="single" w:sz="4" w:space="0" w:color="auto"/>
              <w:right w:val="nil"/>
            </w:tcBorders>
            <w:shd w:val="clear" w:color="auto" w:fill="auto"/>
            <w:noWrap/>
            <w:vAlign w:val="bottom"/>
            <w:hideMark/>
          </w:tcPr>
          <w:p w:rsidR="002325D6" w:rsidRPr="00C41B41" w:rsidRDefault="0002459C" w:rsidP="0002459C">
            <w:pPr>
              <w:spacing w:after="0" w:line="276" w:lineRule="auto"/>
              <w:jc w:val="center"/>
              <w:rPr>
                <w:rFonts w:ascii="Calibri" w:eastAsia="Times New Roman" w:hAnsi="Calibri" w:cs="Times New Roman"/>
                <w:color w:val="000000"/>
                <w:lang w:eastAsia="en-GB"/>
              </w:rPr>
            </w:pPr>
            <w:proofErr w:type="spellStart"/>
            <w:r w:rsidRPr="00204C7C">
              <w:t>τ</w:t>
            </w:r>
            <w:r w:rsidRPr="00C41B41">
              <w:rPr>
                <w:rFonts w:ascii="Calibri" w:eastAsia="Times New Roman" w:hAnsi="Calibri" w:cs="Times New Roman"/>
                <w:color w:val="000000"/>
                <w:vertAlign w:val="subscript"/>
                <w:lang w:eastAsia="en-GB"/>
              </w:rPr>
              <w:t>c</w:t>
            </w:r>
            <w:proofErr w:type="spellEnd"/>
            <w:r w:rsidR="002325D6" w:rsidRPr="00C41B41">
              <w:rPr>
                <w:rFonts w:ascii="Calibri" w:eastAsia="Times New Roman" w:hAnsi="Calibri" w:cs="Times New Roman"/>
                <w:color w:val="000000"/>
                <w:vertAlign w:val="subscript"/>
                <w:lang w:eastAsia="en-GB"/>
              </w:rPr>
              <w:t xml:space="preserve"> </w:t>
            </w:r>
            <w:r w:rsidR="002325D6" w:rsidRPr="00C41B41">
              <w:rPr>
                <w:rFonts w:ascii="Calibri" w:eastAsia="Times New Roman" w:hAnsi="Calibri" w:cs="Times New Roman"/>
                <w:color w:val="000000"/>
                <w:lang w:eastAsia="en-GB"/>
              </w:rPr>
              <w:t>/ n</w:t>
            </w:r>
            <w:r>
              <w:rPr>
                <w:rFonts w:ascii="Calibri" w:eastAsia="Times New Roman" w:hAnsi="Calibri" w:cs="Times New Roman"/>
                <w:color w:val="000000"/>
                <w:lang w:eastAsia="en-GB"/>
              </w:rPr>
              <w:t>s</w:t>
            </w:r>
          </w:p>
        </w:tc>
        <w:tc>
          <w:tcPr>
            <w:tcW w:w="960" w:type="dxa"/>
            <w:tcBorders>
              <w:top w:val="nil"/>
              <w:left w:val="nil"/>
              <w:bottom w:val="single" w:sz="4" w:space="0" w:color="auto"/>
              <w:right w:val="nil"/>
            </w:tcBorders>
            <w:shd w:val="clear" w:color="auto" w:fill="auto"/>
            <w:noWrap/>
            <w:vAlign w:val="bottom"/>
            <w:hideMark/>
          </w:tcPr>
          <w:p w:rsidR="002325D6" w:rsidRPr="00C41B41" w:rsidRDefault="002325D6" w:rsidP="0002459C">
            <w:pPr>
              <w:spacing w:after="0" w:line="276" w:lineRule="auto"/>
              <w:jc w:val="center"/>
              <w:rPr>
                <w:rFonts w:ascii="Calibri" w:eastAsia="Times New Roman" w:hAnsi="Calibri" w:cs="Times New Roman"/>
                <w:color w:val="000000"/>
                <w:lang w:eastAsia="en-GB"/>
              </w:rPr>
            </w:pPr>
            <w:r>
              <w:rPr>
                <w:rFonts w:ascii="Calibri" w:eastAsia="Times New Roman" w:hAnsi="Calibri" w:cs="Times New Roman"/>
                <w:color w:val="000000"/>
                <w:lang w:eastAsia="en-GB"/>
              </w:rPr>
              <w:t>SD</w:t>
            </w:r>
            <w:r w:rsidRPr="00C41B41">
              <w:rPr>
                <w:rFonts w:ascii="Calibri" w:eastAsia="Times New Roman" w:hAnsi="Calibri" w:cs="Times New Roman"/>
                <w:color w:val="000000"/>
                <w:lang w:eastAsia="en-GB"/>
              </w:rPr>
              <w:t xml:space="preserve"> / n</w:t>
            </w:r>
            <w:r w:rsidR="0002459C">
              <w:rPr>
                <w:rFonts w:ascii="Calibri" w:eastAsia="Times New Roman" w:hAnsi="Calibri" w:cs="Times New Roman"/>
                <w:color w:val="000000"/>
                <w:lang w:eastAsia="en-GB"/>
              </w:rPr>
              <w:t>s</w:t>
            </w:r>
          </w:p>
        </w:tc>
        <w:tc>
          <w:tcPr>
            <w:tcW w:w="960" w:type="dxa"/>
            <w:tcBorders>
              <w:top w:val="nil"/>
              <w:left w:val="nil"/>
              <w:bottom w:val="single" w:sz="4" w:space="0" w:color="auto"/>
              <w:right w:val="nil"/>
            </w:tcBorders>
            <w:shd w:val="clear" w:color="auto" w:fill="auto"/>
            <w:noWrap/>
            <w:vAlign w:val="bottom"/>
            <w:hideMark/>
          </w:tcPr>
          <w:p w:rsidR="002325D6" w:rsidRPr="00C41B41" w:rsidRDefault="002325D6" w:rsidP="002325D6">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B</w:t>
            </w:r>
          </w:p>
        </w:tc>
        <w:tc>
          <w:tcPr>
            <w:tcW w:w="960" w:type="dxa"/>
            <w:tcBorders>
              <w:top w:val="nil"/>
              <w:left w:val="nil"/>
              <w:bottom w:val="single" w:sz="4" w:space="0" w:color="auto"/>
              <w:right w:val="nil"/>
            </w:tcBorders>
            <w:shd w:val="clear" w:color="auto" w:fill="auto"/>
            <w:noWrap/>
            <w:vAlign w:val="bottom"/>
            <w:hideMark/>
          </w:tcPr>
          <w:p w:rsidR="002325D6" w:rsidRPr="00C41B41" w:rsidRDefault="002325D6" w:rsidP="002325D6">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A</w:t>
            </w:r>
          </w:p>
        </w:tc>
        <w:tc>
          <w:tcPr>
            <w:tcW w:w="960" w:type="dxa"/>
            <w:tcBorders>
              <w:top w:val="nil"/>
              <w:left w:val="nil"/>
              <w:bottom w:val="single" w:sz="4" w:space="0" w:color="auto"/>
              <w:right w:val="nil"/>
            </w:tcBorders>
            <w:shd w:val="clear" w:color="auto" w:fill="auto"/>
            <w:noWrap/>
            <w:vAlign w:val="bottom"/>
            <w:hideMark/>
          </w:tcPr>
          <w:p w:rsidR="002325D6" w:rsidRPr="00391FA6" w:rsidRDefault="00391FA6" w:rsidP="002325D6">
            <w:pPr>
              <w:spacing w:after="0" w:line="276" w:lineRule="auto"/>
              <w:jc w:val="center"/>
              <w:rPr>
                <w:rFonts w:ascii="Calibri" w:eastAsia="Times New Roman" w:hAnsi="Calibri" w:cs="Times New Roman"/>
                <w:color w:val="000000"/>
                <w:lang w:eastAsia="en-GB"/>
              </w:rPr>
            </w:pPr>
            <w:r w:rsidRPr="00391FA6">
              <w:rPr>
                <w:rStyle w:val="nowrap1"/>
                <w:bCs/>
                <w:i/>
                <w:iCs/>
                <w:lang w:val="en"/>
              </w:rPr>
              <w:t>χ</w:t>
            </w:r>
            <w:r w:rsidRPr="00391FA6">
              <w:rPr>
                <w:rStyle w:val="nowrap1"/>
                <w:bCs/>
                <w:lang w:val="en"/>
              </w:rPr>
              <w:t>²</w:t>
            </w:r>
          </w:p>
        </w:tc>
      </w:tr>
      <w:tr w:rsidR="002325D6" w:rsidRPr="00C41B41" w:rsidTr="002325D6">
        <w:trPr>
          <w:trHeight w:val="300"/>
          <w:jc w:val="center"/>
        </w:trPr>
        <w:tc>
          <w:tcPr>
            <w:tcW w:w="1149" w:type="dxa"/>
            <w:tcBorders>
              <w:top w:val="nil"/>
              <w:left w:val="nil"/>
              <w:bottom w:val="nil"/>
              <w:right w:val="nil"/>
            </w:tcBorders>
            <w:shd w:val="clear" w:color="auto" w:fill="auto"/>
            <w:noWrap/>
            <w:vAlign w:val="bottom"/>
            <w:hideMark/>
          </w:tcPr>
          <w:p w:rsidR="002325D6" w:rsidRPr="00C41B41" w:rsidRDefault="002325D6" w:rsidP="002325D6">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PAA-ACE</w:t>
            </w:r>
          </w:p>
        </w:tc>
        <w:tc>
          <w:tcPr>
            <w:tcW w:w="642" w:type="dxa"/>
            <w:tcBorders>
              <w:top w:val="nil"/>
              <w:left w:val="nil"/>
              <w:bottom w:val="nil"/>
              <w:right w:val="nil"/>
            </w:tcBorders>
            <w:shd w:val="clear" w:color="auto" w:fill="auto"/>
            <w:noWrap/>
            <w:vAlign w:val="bottom"/>
            <w:hideMark/>
          </w:tcPr>
          <w:p w:rsidR="002325D6" w:rsidRPr="00C41B41" w:rsidRDefault="002325D6" w:rsidP="002325D6">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1.65</w:t>
            </w:r>
          </w:p>
        </w:tc>
        <w:tc>
          <w:tcPr>
            <w:tcW w:w="1255" w:type="dxa"/>
            <w:tcBorders>
              <w:top w:val="nil"/>
              <w:left w:val="nil"/>
              <w:bottom w:val="nil"/>
              <w:right w:val="nil"/>
            </w:tcBorders>
            <w:shd w:val="clear" w:color="auto" w:fill="auto"/>
            <w:noWrap/>
            <w:vAlign w:val="bottom"/>
            <w:hideMark/>
          </w:tcPr>
          <w:p w:rsidR="002325D6" w:rsidRPr="00C41B41" w:rsidRDefault="002325D6" w:rsidP="002325D6">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25</w:t>
            </w:r>
          </w:p>
        </w:tc>
        <w:tc>
          <w:tcPr>
            <w:tcW w:w="881" w:type="dxa"/>
            <w:tcBorders>
              <w:top w:val="nil"/>
              <w:left w:val="nil"/>
              <w:bottom w:val="nil"/>
              <w:right w:val="nil"/>
            </w:tcBorders>
            <w:shd w:val="clear" w:color="auto" w:fill="auto"/>
            <w:noWrap/>
            <w:vAlign w:val="bottom"/>
            <w:hideMark/>
          </w:tcPr>
          <w:p w:rsidR="002325D6" w:rsidRPr="00C41B41" w:rsidRDefault="002325D6" w:rsidP="002325D6">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5.58</w:t>
            </w:r>
          </w:p>
        </w:tc>
        <w:tc>
          <w:tcPr>
            <w:tcW w:w="960" w:type="dxa"/>
            <w:tcBorders>
              <w:top w:val="nil"/>
              <w:left w:val="nil"/>
              <w:bottom w:val="nil"/>
              <w:right w:val="nil"/>
            </w:tcBorders>
            <w:shd w:val="clear" w:color="auto" w:fill="auto"/>
            <w:noWrap/>
            <w:vAlign w:val="bottom"/>
            <w:hideMark/>
          </w:tcPr>
          <w:p w:rsidR="002325D6" w:rsidRPr="00C41B41" w:rsidRDefault="002325D6" w:rsidP="002325D6">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0.14</w:t>
            </w:r>
          </w:p>
        </w:tc>
        <w:tc>
          <w:tcPr>
            <w:tcW w:w="960" w:type="dxa"/>
            <w:tcBorders>
              <w:top w:val="nil"/>
              <w:left w:val="nil"/>
              <w:bottom w:val="nil"/>
              <w:right w:val="nil"/>
            </w:tcBorders>
            <w:shd w:val="clear" w:color="auto" w:fill="auto"/>
            <w:noWrap/>
            <w:vAlign w:val="bottom"/>
            <w:hideMark/>
          </w:tcPr>
          <w:p w:rsidR="002325D6" w:rsidRPr="00C41B41" w:rsidRDefault="002325D6" w:rsidP="002325D6">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0.04</w:t>
            </w:r>
          </w:p>
        </w:tc>
        <w:tc>
          <w:tcPr>
            <w:tcW w:w="960" w:type="dxa"/>
            <w:tcBorders>
              <w:top w:val="nil"/>
              <w:left w:val="nil"/>
              <w:bottom w:val="nil"/>
              <w:right w:val="nil"/>
            </w:tcBorders>
            <w:shd w:val="clear" w:color="auto" w:fill="auto"/>
            <w:noWrap/>
            <w:vAlign w:val="bottom"/>
            <w:hideMark/>
          </w:tcPr>
          <w:p w:rsidR="002325D6" w:rsidRPr="00C41B41" w:rsidRDefault="002325D6" w:rsidP="002325D6">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0.02</w:t>
            </w:r>
          </w:p>
        </w:tc>
        <w:tc>
          <w:tcPr>
            <w:tcW w:w="960" w:type="dxa"/>
            <w:tcBorders>
              <w:top w:val="nil"/>
              <w:left w:val="nil"/>
              <w:bottom w:val="nil"/>
              <w:right w:val="nil"/>
            </w:tcBorders>
            <w:shd w:val="clear" w:color="auto" w:fill="auto"/>
            <w:noWrap/>
            <w:vAlign w:val="bottom"/>
            <w:hideMark/>
          </w:tcPr>
          <w:p w:rsidR="002325D6" w:rsidRPr="00C41B41" w:rsidRDefault="002325D6" w:rsidP="002325D6">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0.17</w:t>
            </w:r>
          </w:p>
        </w:tc>
      </w:tr>
      <w:tr w:rsidR="002325D6" w:rsidRPr="00C41B41" w:rsidTr="002325D6">
        <w:trPr>
          <w:trHeight w:val="300"/>
          <w:jc w:val="center"/>
        </w:trPr>
        <w:tc>
          <w:tcPr>
            <w:tcW w:w="1149" w:type="dxa"/>
            <w:tcBorders>
              <w:top w:val="nil"/>
              <w:left w:val="nil"/>
              <w:bottom w:val="nil"/>
              <w:right w:val="nil"/>
            </w:tcBorders>
            <w:shd w:val="clear" w:color="auto" w:fill="auto"/>
            <w:noWrap/>
            <w:vAlign w:val="bottom"/>
            <w:hideMark/>
          </w:tcPr>
          <w:p w:rsidR="002325D6" w:rsidRPr="00C41B41" w:rsidRDefault="002325D6" w:rsidP="002325D6">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PAA-ACE</w:t>
            </w:r>
          </w:p>
        </w:tc>
        <w:tc>
          <w:tcPr>
            <w:tcW w:w="642" w:type="dxa"/>
            <w:tcBorders>
              <w:top w:val="nil"/>
              <w:left w:val="nil"/>
              <w:bottom w:val="nil"/>
              <w:right w:val="nil"/>
            </w:tcBorders>
            <w:shd w:val="clear" w:color="auto" w:fill="auto"/>
            <w:noWrap/>
            <w:vAlign w:val="bottom"/>
            <w:hideMark/>
          </w:tcPr>
          <w:p w:rsidR="002325D6" w:rsidRPr="00C41B41" w:rsidRDefault="002325D6" w:rsidP="002325D6">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9.64</w:t>
            </w:r>
          </w:p>
        </w:tc>
        <w:tc>
          <w:tcPr>
            <w:tcW w:w="1255" w:type="dxa"/>
            <w:tcBorders>
              <w:top w:val="nil"/>
              <w:left w:val="nil"/>
              <w:bottom w:val="nil"/>
              <w:right w:val="nil"/>
            </w:tcBorders>
            <w:shd w:val="clear" w:color="auto" w:fill="auto"/>
            <w:noWrap/>
            <w:vAlign w:val="bottom"/>
            <w:hideMark/>
          </w:tcPr>
          <w:p w:rsidR="002325D6" w:rsidRPr="00C41B41" w:rsidRDefault="002325D6" w:rsidP="002325D6">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25</w:t>
            </w:r>
          </w:p>
        </w:tc>
        <w:tc>
          <w:tcPr>
            <w:tcW w:w="881" w:type="dxa"/>
            <w:tcBorders>
              <w:top w:val="nil"/>
              <w:left w:val="nil"/>
              <w:bottom w:val="nil"/>
              <w:right w:val="nil"/>
            </w:tcBorders>
            <w:shd w:val="clear" w:color="auto" w:fill="auto"/>
            <w:noWrap/>
            <w:vAlign w:val="bottom"/>
            <w:hideMark/>
          </w:tcPr>
          <w:p w:rsidR="002325D6" w:rsidRPr="00C41B41" w:rsidRDefault="002325D6" w:rsidP="002325D6">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1.74</w:t>
            </w:r>
          </w:p>
        </w:tc>
        <w:tc>
          <w:tcPr>
            <w:tcW w:w="960" w:type="dxa"/>
            <w:tcBorders>
              <w:top w:val="nil"/>
              <w:left w:val="nil"/>
              <w:bottom w:val="nil"/>
              <w:right w:val="nil"/>
            </w:tcBorders>
            <w:shd w:val="clear" w:color="auto" w:fill="auto"/>
            <w:noWrap/>
            <w:vAlign w:val="bottom"/>
            <w:hideMark/>
          </w:tcPr>
          <w:p w:rsidR="002325D6" w:rsidRPr="00C41B41" w:rsidRDefault="002325D6" w:rsidP="002325D6">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0.21</w:t>
            </w:r>
          </w:p>
        </w:tc>
        <w:tc>
          <w:tcPr>
            <w:tcW w:w="960" w:type="dxa"/>
            <w:tcBorders>
              <w:top w:val="nil"/>
              <w:left w:val="nil"/>
              <w:bottom w:val="nil"/>
              <w:right w:val="nil"/>
            </w:tcBorders>
            <w:shd w:val="clear" w:color="auto" w:fill="auto"/>
            <w:noWrap/>
            <w:vAlign w:val="bottom"/>
            <w:hideMark/>
          </w:tcPr>
          <w:p w:rsidR="002325D6" w:rsidRPr="00C41B41" w:rsidRDefault="002325D6" w:rsidP="002325D6">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0.19</w:t>
            </w:r>
          </w:p>
        </w:tc>
        <w:tc>
          <w:tcPr>
            <w:tcW w:w="960" w:type="dxa"/>
            <w:tcBorders>
              <w:top w:val="nil"/>
              <w:left w:val="nil"/>
              <w:bottom w:val="nil"/>
              <w:right w:val="nil"/>
            </w:tcBorders>
            <w:shd w:val="clear" w:color="auto" w:fill="auto"/>
            <w:noWrap/>
            <w:vAlign w:val="bottom"/>
            <w:hideMark/>
          </w:tcPr>
          <w:p w:rsidR="002325D6" w:rsidRPr="00C41B41" w:rsidRDefault="002325D6" w:rsidP="002325D6">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0.03</w:t>
            </w:r>
          </w:p>
        </w:tc>
        <w:tc>
          <w:tcPr>
            <w:tcW w:w="960" w:type="dxa"/>
            <w:tcBorders>
              <w:top w:val="nil"/>
              <w:left w:val="nil"/>
              <w:bottom w:val="nil"/>
              <w:right w:val="nil"/>
            </w:tcBorders>
            <w:shd w:val="clear" w:color="auto" w:fill="auto"/>
            <w:noWrap/>
            <w:vAlign w:val="bottom"/>
            <w:hideMark/>
          </w:tcPr>
          <w:p w:rsidR="002325D6" w:rsidRPr="00C41B41" w:rsidRDefault="002325D6" w:rsidP="002325D6">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0.20</w:t>
            </w:r>
          </w:p>
        </w:tc>
      </w:tr>
      <w:tr w:rsidR="002325D6" w:rsidRPr="00C41B41" w:rsidTr="002325D6">
        <w:trPr>
          <w:trHeight w:val="300"/>
          <w:jc w:val="center"/>
        </w:trPr>
        <w:tc>
          <w:tcPr>
            <w:tcW w:w="1149" w:type="dxa"/>
            <w:tcBorders>
              <w:top w:val="nil"/>
              <w:left w:val="nil"/>
              <w:bottom w:val="nil"/>
              <w:right w:val="nil"/>
            </w:tcBorders>
            <w:shd w:val="clear" w:color="auto" w:fill="auto"/>
            <w:noWrap/>
            <w:vAlign w:val="bottom"/>
            <w:hideMark/>
          </w:tcPr>
          <w:p w:rsidR="002325D6" w:rsidRPr="00C41B41" w:rsidRDefault="002325D6" w:rsidP="002325D6">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PAM-ACE</w:t>
            </w:r>
          </w:p>
        </w:tc>
        <w:tc>
          <w:tcPr>
            <w:tcW w:w="642" w:type="dxa"/>
            <w:tcBorders>
              <w:top w:val="nil"/>
              <w:left w:val="nil"/>
              <w:bottom w:val="nil"/>
              <w:right w:val="nil"/>
            </w:tcBorders>
            <w:shd w:val="clear" w:color="auto" w:fill="auto"/>
            <w:noWrap/>
            <w:vAlign w:val="bottom"/>
            <w:hideMark/>
          </w:tcPr>
          <w:p w:rsidR="002325D6" w:rsidRPr="00C41B41" w:rsidRDefault="002325D6" w:rsidP="002325D6">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1.60</w:t>
            </w:r>
          </w:p>
        </w:tc>
        <w:tc>
          <w:tcPr>
            <w:tcW w:w="1255" w:type="dxa"/>
            <w:tcBorders>
              <w:top w:val="nil"/>
              <w:left w:val="nil"/>
              <w:bottom w:val="nil"/>
              <w:right w:val="nil"/>
            </w:tcBorders>
            <w:shd w:val="clear" w:color="auto" w:fill="auto"/>
            <w:noWrap/>
            <w:vAlign w:val="bottom"/>
            <w:hideMark/>
          </w:tcPr>
          <w:p w:rsidR="002325D6" w:rsidRPr="00C41B41" w:rsidRDefault="002325D6" w:rsidP="002325D6">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25</w:t>
            </w:r>
          </w:p>
        </w:tc>
        <w:tc>
          <w:tcPr>
            <w:tcW w:w="881" w:type="dxa"/>
            <w:tcBorders>
              <w:top w:val="nil"/>
              <w:left w:val="nil"/>
              <w:bottom w:val="nil"/>
              <w:right w:val="nil"/>
            </w:tcBorders>
            <w:shd w:val="clear" w:color="auto" w:fill="auto"/>
            <w:noWrap/>
            <w:vAlign w:val="bottom"/>
            <w:hideMark/>
          </w:tcPr>
          <w:p w:rsidR="002325D6" w:rsidRPr="00C41B41" w:rsidRDefault="002325D6" w:rsidP="002325D6">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1.62</w:t>
            </w:r>
          </w:p>
        </w:tc>
        <w:tc>
          <w:tcPr>
            <w:tcW w:w="960" w:type="dxa"/>
            <w:tcBorders>
              <w:top w:val="nil"/>
              <w:left w:val="nil"/>
              <w:bottom w:val="nil"/>
              <w:right w:val="nil"/>
            </w:tcBorders>
            <w:shd w:val="clear" w:color="auto" w:fill="auto"/>
            <w:noWrap/>
            <w:vAlign w:val="bottom"/>
            <w:hideMark/>
          </w:tcPr>
          <w:p w:rsidR="002325D6" w:rsidRPr="00C41B41" w:rsidRDefault="002325D6" w:rsidP="002325D6">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0.06</w:t>
            </w:r>
          </w:p>
        </w:tc>
        <w:tc>
          <w:tcPr>
            <w:tcW w:w="960" w:type="dxa"/>
            <w:tcBorders>
              <w:top w:val="nil"/>
              <w:left w:val="nil"/>
              <w:bottom w:val="nil"/>
              <w:right w:val="nil"/>
            </w:tcBorders>
            <w:shd w:val="clear" w:color="auto" w:fill="auto"/>
            <w:noWrap/>
            <w:vAlign w:val="bottom"/>
            <w:hideMark/>
          </w:tcPr>
          <w:p w:rsidR="002325D6" w:rsidRPr="00C41B41" w:rsidRDefault="002325D6" w:rsidP="002325D6">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0.15</w:t>
            </w:r>
          </w:p>
        </w:tc>
        <w:tc>
          <w:tcPr>
            <w:tcW w:w="960" w:type="dxa"/>
            <w:tcBorders>
              <w:top w:val="nil"/>
              <w:left w:val="nil"/>
              <w:bottom w:val="nil"/>
              <w:right w:val="nil"/>
            </w:tcBorders>
            <w:shd w:val="clear" w:color="auto" w:fill="auto"/>
            <w:noWrap/>
            <w:vAlign w:val="bottom"/>
            <w:hideMark/>
          </w:tcPr>
          <w:p w:rsidR="002325D6" w:rsidRPr="00C41B41" w:rsidRDefault="002325D6" w:rsidP="002325D6">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0.00</w:t>
            </w:r>
          </w:p>
        </w:tc>
        <w:tc>
          <w:tcPr>
            <w:tcW w:w="960" w:type="dxa"/>
            <w:tcBorders>
              <w:top w:val="nil"/>
              <w:left w:val="nil"/>
              <w:bottom w:val="nil"/>
              <w:right w:val="nil"/>
            </w:tcBorders>
            <w:shd w:val="clear" w:color="auto" w:fill="auto"/>
            <w:noWrap/>
            <w:vAlign w:val="bottom"/>
            <w:hideMark/>
          </w:tcPr>
          <w:p w:rsidR="002325D6" w:rsidRPr="00C41B41" w:rsidRDefault="002325D6" w:rsidP="002325D6">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1.13</w:t>
            </w:r>
          </w:p>
        </w:tc>
      </w:tr>
      <w:tr w:rsidR="002325D6" w:rsidRPr="00C41B41" w:rsidTr="002325D6">
        <w:trPr>
          <w:trHeight w:val="300"/>
          <w:jc w:val="center"/>
        </w:trPr>
        <w:tc>
          <w:tcPr>
            <w:tcW w:w="1149" w:type="dxa"/>
            <w:tcBorders>
              <w:top w:val="nil"/>
              <w:left w:val="nil"/>
              <w:bottom w:val="nil"/>
              <w:right w:val="nil"/>
            </w:tcBorders>
            <w:shd w:val="clear" w:color="auto" w:fill="auto"/>
            <w:noWrap/>
            <w:vAlign w:val="bottom"/>
            <w:hideMark/>
          </w:tcPr>
          <w:p w:rsidR="002325D6" w:rsidRPr="00C41B41" w:rsidRDefault="002325D6" w:rsidP="002325D6">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PAM-ACE</w:t>
            </w:r>
          </w:p>
        </w:tc>
        <w:tc>
          <w:tcPr>
            <w:tcW w:w="642" w:type="dxa"/>
            <w:tcBorders>
              <w:top w:val="nil"/>
              <w:left w:val="nil"/>
              <w:bottom w:val="nil"/>
              <w:right w:val="nil"/>
            </w:tcBorders>
            <w:shd w:val="clear" w:color="auto" w:fill="auto"/>
            <w:noWrap/>
            <w:vAlign w:val="bottom"/>
            <w:hideMark/>
          </w:tcPr>
          <w:p w:rsidR="002325D6" w:rsidRPr="00C41B41" w:rsidRDefault="002325D6" w:rsidP="002325D6">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9.33</w:t>
            </w:r>
          </w:p>
        </w:tc>
        <w:tc>
          <w:tcPr>
            <w:tcW w:w="1255" w:type="dxa"/>
            <w:tcBorders>
              <w:top w:val="nil"/>
              <w:left w:val="nil"/>
              <w:bottom w:val="nil"/>
              <w:right w:val="nil"/>
            </w:tcBorders>
            <w:shd w:val="clear" w:color="auto" w:fill="auto"/>
            <w:noWrap/>
            <w:vAlign w:val="bottom"/>
            <w:hideMark/>
          </w:tcPr>
          <w:p w:rsidR="002325D6" w:rsidRPr="00C41B41" w:rsidRDefault="002325D6" w:rsidP="002325D6">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25</w:t>
            </w:r>
          </w:p>
        </w:tc>
        <w:tc>
          <w:tcPr>
            <w:tcW w:w="881" w:type="dxa"/>
            <w:tcBorders>
              <w:top w:val="nil"/>
              <w:left w:val="nil"/>
              <w:bottom w:val="nil"/>
              <w:right w:val="nil"/>
            </w:tcBorders>
            <w:shd w:val="clear" w:color="auto" w:fill="auto"/>
            <w:noWrap/>
            <w:vAlign w:val="bottom"/>
            <w:hideMark/>
          </w:tcPr>
          <w:p w:rsidR="002325D6" w:rsidRPr="00C41B41" w:rsidRDefault="002325D6" w:rsidP="002325D6">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1.55</w:t>
            </w:r>
          </w:p>
        </w:tc>
        <w:tc>
          <w:tcPr>
            <w:tcW w:w="960" w:type="dxa"/>
            <w:tcBorders>
              <w:top w:val="nil"/>
              <w:left w:val="nil"/>
              <w:bottom w:val="nil"/>
              <w:right w:val="nil"/>
            </w:tcBorders>
            <w:shd w:val="clear" w:color="auto" w:fill="auto"/>
            <w:noWrap/>
            <w:vAlign w:val="bottom"/>
            <w:hideMark/>
          </w:tcPr>
          <w:p w:rsidR="002325D6" w:rsidRPr="00C41B41" w:rsidRDefault="002325D6" w:rsidP="002325D6">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0.09</w:t>
            </w:r>
          </w:p>
        </w:tc>
        <w:tc>
          <w:tcPr>
            <w:tcW w:w="960" w:type="dxa"/>
            <w:tcBorders>
              <w:top w:val="nil"/>
              <w:left w:val="nil"/>
              <w:bottom w:val="nil"/>
              <w:right w:val="nil"/>
            </w:tcBorders>
            <w:shd w:val="clear" w:color="auto" w:fill="auto"/>
            <w:noWrap/>
            <w:vAlign w:val="bottom"/>
            <w:hideMark/>
          </w:tcPr>
          <w:p w:rsidR="002325D6" w:rsidRPr="00C41B41" w:rsidRDefault="002325D6" w:rsidP="002325D6">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0.20</w:t>
            </w:r>
          </w:p>
        </w:tc>
        <w:tc>
          <w:tcPr>
            <w:tcW w:w="960" w:type="dxa"/>
            <w:tcBorders>
              <w:top w:val="nil"/>
              <w:left w:val="nil"/>
              <w:bottom w:val="nil"/>
              <w:right w:val="nil"/>
            </w:tcBorders>
            <w:shd w:val="clear" w:color="auto" w:fill="auto"/>
            <w:noWrap/>
            <w:vAlign w:val="bottom"/>
            <w:hideMark/>
          </w:tcPr>
          <w:p w:rsidR="002325D6" w:rsidRPr="00C41B41" w:rsidRDefault="002325D6" w:rsidP="002325D6">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0.03</w:t>
            </w:r>
          </w:p>
        </w:tc>
        <w:tc>
          <w:tcPr>
            <w:tcW w:w="960" w:type="dxa"/>
            <w:tcBorders>
              <w:top w:val="nil"/>
              <w:left w:val="nil"/>
              <w:bottom w:val="nil"/>
              <w:right w:val="nil"/>
            </w:tcBorders>
            <w:shd w:val="clear" w:color="auto" w:fill="auto"/>
            <w:noWrap/>
            <w:vAlign w:val="bottom"/>
            <w:hideMark/>
          </w:tcPr>
          <w:p w:rsidR="002325D6" w:rsidRPr="00C41B41" w:rsidRDefault="002325D6" w:rsidP="002325D6">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0.97</w:t>
            </w:r>
          </w:p>
        </w:tc>
      </w:tr>
    </w:tbl>
    <w:p w:rsidR="00BD4280" w:rsidRDefault="00BD4280" w:rsidP="00BD4280">
      <w:pPr>
        <w:keepNext/>
        <w:jc w:val="center"/>
      </w:pPr>
      <w:r>
        <w:rPr>
          <w:noProof/>
          <w:lang w:eastAsia="en-GB"/>
        </w:rPr>
        <w:lastRenderedPageBreak/>
        <w:drawing>
          <wp:inline distT="0" distB="0" distL="0" distR="0" wp14:anchorId="45163EE4" wp14:editId="017781AE">
            <wp:extent cx="4572000" cy="2743200"/>
            <wp:effectExtent l="0" t="0" r="0" b="0"/>
            <wp:docPr id="236" name="Chart 236"/>
            <wp:cNvGraphicFramePr/>
            <a:graphic xmlns:a="http://schemas.openxmlformats.org/drawingml/2006/main">
              <a:graphicData uri="http://schemas.openxmlformats.org/drawingml/2006/chart">
                <c:chart xmlns:c="http://schemas.openxmlformats.org/drawingml/2006/chart" xmlns:r="http://schemas.openxmlformats.org/officeDocument/2006/relationships" r:id="rId158"/>
              </a:graphicData>
            </a:graphic>
          </wp:inline>
        </w:drawing>
      </w:r>
    </w:p>
    <w:p w:rsidR="00600D9D" w:rsidRDefault="00BD4280" w:rsidP="00BD4280">
      <w:pPr>
        <w:pStyle w:val="Caption"/>
        <w:jc w:val="center"/>
        <w:rPr>
          <w:b w:val="0"/>
          <w:color w:val="auto"/>
          <w:sz w:val="22"/>
        </w:rPr>
      </w:pPr>
      <w:bookmarkStart w:id="333" w:name="_Ref365368534"/>
      <w:bookmarkStart w:id="334" w:name="_Toc385451197"/>
      <w:r w:rsidRPr="00BD4280">
        <w:rPr>
          <w:b w:val="0"/>
          <w:color w:val="auto"/>
          <w:sz w:val="22"/>
        </w:rPr>
        <w:t xml:space="preserve">Figure </w:t>
      </w:r>
      <w:r w:rsidRPr="00BD4280">
        <w:rPr>
          <w:b w:val="0"/>
          <w:color w:val="auto"/>
          <w:sz w:val="22"/>
        </w:rPr>
        <w:fldChar w:fldCharType="begin"/>
      </w:r>
      <w:r w:rsidRPr="00BD4280">
        <w:rPr>
          <w:b w:val="0"/>
          <w:color w:val="auto"/>
          <w:sz w:val="22"/>
        </w:rPr>
        <w:instrText xml:space="preserve"> SEQ Figure \* ARABIC </w:instrText>
      </w:r>
      <w:r w:rsidRPr="00BD4280">
        <w:rPr>
          <w:b w:val="0"/>
          <w:color w:val="auto"/>
          <w:sz w:val="22"/>
        </w:rPr>
        <w:fldChar w:fldCharType="separate"/>
      </w:r>
      <w:r w:rsidR="00DC3E10">
        <w:rPr>
          <w:b w:val="0"/>
          <w:noProof/>
          <w:color w:val="auto"/>
          <w:sz w:val="22"/>
        </w:rPr>
        <w:t>100</w:t>
      </w:r>
      <w:r w:rsidRPr="00BD4280">
        <w:rPr>
          <w:b w:val="0"/>
          <w:color w:val="auto"/>
          <w:sz w:val="22"/>
        </w:rPr>
        <w:fldChar w:fldCharType="end"/>
      </w:r>
      <w:bookmarkEnd w:id="333"/>
      <w:r w:rsidRPr="00BD4280">
        <w:rPr>
          <w:b w:val="0"/>
          <w:color w:val="auto"/>
          <w:sz w:val="22"/>
        </w:rPr>
        <w:t xml:space="preserve"> – Raw anisotropy</w:t>
      </w:r>
      <w:r>
        <w:rPr>
          <w:b w:val="0"/>
          <w:color w:val="auto"/>
          <w:sz w:val="22"/>
        </w:rPr>
        <w:t xml:space="preserve"> and single fits</w:t>
      </w:r>
      <w:r w:rsidRPr="00BD4280">
        <w:rPr>
          <w:b w:val="0"/>
          <w:color w:val="auto"/>
          <w:sz w:val="22"/>
        </w:rPr>
        <w:t xml:space="preserve"> from PAA-ACE at high and low pH</w:t>
      </w:r>
      <w:bookmarkEnd w:id="334"/>
    </w:p>
    <w:p w:rsidR="002325D6" w:rsidRDefault="002325D6" w:rsidP="002325D6">
      <w:pPr>
        <w:keepNext/>
        <w:jc w:val="center"/>
      </w:pPr>
      <w:r>
        <w:rPr>
          <w:noProof/>
          <w:lang w:eastAsia="en-GB"/>
        </w:rPr>
        <w:drawing>
          <wp:inline distT="0" distB="0" distL="0" distR="0" wp14:anchorId="60B6A34F" wp14:editId="59A40942">
            <wp:extent cx="4572000" cy="2743200"/>
            <wp:effectExtent l="0" t="0" r="0" b="0"/>
            <wp:docPr id="244" name="Chart 244"/>
            <wp:cNvGraphicFramePr/>
            <a:graphic xmlns:a="http://schemas.openxmlformats.org/drawingml/2006/main">
              <a:graphicData uri="http://schemas.openxmlformats.org/drawingml/2006/chart">
                <c:chart xmlns:c="http://schemas.openxmlformats.org/drawingml/2006/chart" xmlns:r="http://schemas.openxmlformats.org/officeDocument/2006/relationships" r:id="rId159"/>
              </a:graphicData>
            </a:graphic>
          </wp:inline>
        </w:drawing>
      </w:r>
    </w:p>
    <w:p w:rsidR="002325D6" w:rsidRDefault="002325D6" w:rsidP="002325D6">
      <w:pPr>
        <w:pStyle w:val="Caption"/>
        <w:jc w:val="center"/>
        <w:rPr>
          <w:szCs w:val="24"/>
        </w:rPr>
      </w:pPr>
      <w:bookmarkStart w:id="335" w:name="_Ref365369351"/>
      <w:bookmarkStart w:id="336" w:name="_Toc385451198"/>
      <w:r w:rsidRPr="002325D6">
        <w:rPr>
          <w:b w:val="0"/>
          <w:color w:val="auto"/>
          <w:sz w:val="22"/>
          <w:szCs w:val="22"/>
        </w:rPr>
        <w:t xml:space="preserve">Figure </w:t>
      </w:r>
      <w:r w:rsidRPr="002325D6">
        <w:rPr>
          <w:b w:val="0"/>
          <w:color w:val="auto"/>
          <w:sz w:val="22"/>
          <w:szCs w:val="22"/>
        </w:rPr>
        <w:fldChar w:fldCharType="begin"/>
      </w:r>
      <w:r w:rsidRPr="002325D6">
        <w:rPr>
          <w:b w:val="0"/>
          <w:color w:val="auto"/>
          <w:sz w:val="22"/>
          <w:szCs w:val="22"/>
        </w:rPr>
        <w:instrText xml:space="preserve"> SEQ Figure \* ARABIC </w:instrText>
      </w:r>
      <w:r w:rsidRPr="002325D6">
        <w:rPr>
          <w:b w:val="0"/>
          <w:color w:val="auto"/>
          <w:sz w:val="22"/>
          <w:szCs w:val="22"/>
        </w:rPr>
        <w:fldChar w:fldCharType="separate"/>
      </w:r>
      <w:r w:rsidR="00DC3E10">
        <w:rPr>
          <w:b w:val="0"/>
          <w:noProof/>
          <w:color w:val="auto"/>
          <w:sz w:val="22"/>
          <w:szCs w:val="22"/>
        </w:rPr>
        <w:t>101</w:t>
      </w:r>
      <w:r w:rsidRPr="002325D6">
        <w:rPr>
          <w:b w:val="0"/>
          <w:color w:val="auto"/>
          <w:sz w:val="22"/>
          <w:szCs w:val="22"/>
        </w:rPr>
        <w:fldChar w:fldCharType="end"/>
      </w:r>
      <w:bookmarkEnd w:id="335"/>
      <w:r w:rsidRPr="002325D6">
        <w:rPr>
          <w:b w:val="0"/>
          <w:color w:val="auto"/>
          <w:sz w:val="22"/>
          <w:szCs w:val="22"/>
        </w:rPr>
        <w:t xml:space="preserve"> - Raw</w:t>
      </w:r>
      <w:r w:rsidRPr="002325D6">
        <w:rPr>
          <w:b w:val="0"/>
          <w:color w:val="auto"/>
          <w:sz w:val="22"/>
        </w:rPr>
        <w:t xml:space="preserve"> </w:t>
      </w:r>
      <w:r w:rsidRPr="00BD4280">
        <w:rPr>
          <w:b w:val="0"/>
          <w:color w:val="auto"/>
          <w:sz w:val="22"/>
        </w:rPr>
        <w:t>anisotropy</w:t>
      </w:r>
      <w:r>
        <w:rPr>
          <w:b w:val="0"/>
          <w:color w:val="auto"/>
          <w:sz w:val="22"/>
        </w:rPr>
        <w:t xml:space="preserve"> and single fits</w:t>
      </w:r>
      <w:r w:rsidRPr="00BD4280">
        <w:rPr>
          <w:b w:val="0"/>
          <w:color w:val="auto"/>
          <w:sz w:val="22"/>
        </w:rPr>
        <w:t xml:space="preserve"> from PA</w:t>
      </w:r>
      <w:r>
        <w:rPr>
          <w:b w:val="0"/>
          <w:color w:val="auto"/>
          <w:sz w:val="22"/>
        </w:rPr>
        <w:t>M</w:t>
      </w:r>
      <w:r w:rsidRPr="00BD4280">
        <w:rPr>
          <w:b w:val="0"/>
          <w:color w:val="auto"/>
          <w:sz w:val="22"/>
        </w:rPr>
        <w:t>-ACE</w:t>
      </w:r>
      <w:r>
        <w:rPr>
          <w:b w:val="0"/>
          <w:color w:val="auto"/>
          <w:sz w:val="22"/>
        </w:rPr>
        <w:t xml:space="preserve"> </w:t>
      </w:r>
      <w:r w:rsidRPr="00BD4280">
        <w:rPr>
          <w:b w:val="0"/>
          <w:color w:val="auto"/>
          <w:sz w:val="22"/>
        </w:rPr>
        <w:t>at high and low pH</w:t>
      </w:r>
      <w:bookmarkEnd w:id="336"/>
    </w:p>
    <w:p w:rsidR="002325D6" w:rsidRPr="00296230" w:rsidRDefault="002325D6" w:rsidP="002325D6">
      <w:r>
        <w:t xml:space="preserve">Labelled solutions of both PAA and PAM were analysed at a series of pH and this clearly demonstrates the decreasing speed of rotation of </w:t>
      </w:r>
      <w:proofErr w:type="gramStart"/>
      <w:r w:rsidR="00391FA6">
        <w:t>poly(</w:t>
      </w:r>
      <w:proofErr w:type="gramEnd"/>
      <w:r w:rsidR="00391FA6">
        <w:t>acrylic acid)</w:t>
      </w:r>
      <w:r>
        <w:t xml:space="preserve"> polymer coils below pH 4 </w:t>
      </w:r>
      <w:r w:rsidR="00391FA6">
        <w:t>whilst</w:t>
      </w:r>
      <w:r>
        <w:t xml:space="preserve"> the </w:t>
      </w:r>
      <w:r w:rsidR="00391FA6">
        <w:t xml:space="preserve">poly(acrylamide) remains </w:t>
      </w:r>
      <w:r>
        <w:t xml:space="preserve">nonresponsive with </w:t>
      </w:r>
      <w:r w:rsidRPr="00B25D36">
        <w:t xml:space="preserve">respect to </w:t>
      </w:r>
      <w:r w:rsidRPr="00834E18">
        <w:t>pH</w:t>
      </w:r>
      <w:r w:rsidR="00B25D36" w:rsidRPr="00834E18">
        <w:t xml:space="preserve"> (</w:t>
      </w:r>
      <w:r w:rsidR="00B25D36" w:rsidRPr="00834E18">
        <w:fldChar w:fldCharType="begin"/>
      </w:r>
      <w:r w:rsidR="00B25D36" w:rsidRPr="00834E18">
        <w:instrText xml:space="preserve"> REF _Ref365371698 \h  \* MERGEFORMAT </w:instrText>
      </w:r>
      <w:r w:rsidR="00B25D36" w:rsidRPr="00834E18">
        <w:fldChar w:fldCharType="separate"/>
      </w:r>
      <w:r w:rsidR="00DC3E10" w:rsidRPr="00DC3E10">
        <w:t>Figure 102</w:t>
      </w:r>
      <w:r w:rsidR="00B25D36" w:rsidRPr="00834E18">
        <w:fldChar w:fldCharType="end"/>
      </w:r>
      <w:r w:rsidR="00B25D36" w:rsidRPr="00834E18">
        <w:t>)</w:t>
      </w:r>
      <w:r w:rsidRPr="00834E18">
        <w:t>.</w:t>
      </w:r>
    </w:p>
    <w:p w:rsidR="002325D6" w:rsidRDefault="002325D6" w:rsidP="002325D6">
      <w:pPr>
        <w:spacing w:line="240" w:lineRule="auto"/>
        <w:jc w:val="center"/>
      </w:pPr>
      <w:r>
        <w:rPr>
          <w:noProof/>
          <w:lang w:eastAsia="en-GB"/>
        </w:rPr>
        <w:lastRenderedPageBreak/>
        <w:drawing>
          <wp:inline distT="0" distB="0" distL="0" distR="0" wp14:anchorId="0503FC13" wp14:editId="04EA293E">
            <wp:extent cx="4572000" cy="2743200"/>
            <wp:effectExtent l="0" t="0" r="0" b="0"/>
            <wp:docPr id="245" name="Chart 245"/>
            <wp:cNvGraphicFramePr/>
            <a:graphic xmlns:a="http://schemas.openxmlformats.org/drawingml/2006/main">
              <a:graphicData uri="http://schemas.openxmlformats.org/drawingml/2006/chart">
                <c:chart xmlns:c="http://schemas.openxmlformats.org/drawingml/2006/chart" xmlns:r="http://schemas.openxmlformats.org/officeDocument/2006/relationships" r:id="rId160"/>
              </a:graphicData>
            </a:graphic>
          </wp:inline>
        </w:drawing>
      </w:r>
    </w:p>
    <w:p w:rsidR="002325D6" w:rsidRDefault="002325D6" w:rsidP="002325D6">
      <w:pPr>
        <w:pStyle w:val="Caption"/>
        <w:jc w:val="center"/>
        <w:rPr>
          <w:b w:val="0"/>
          <w:color w:val="auto"/>
          <w:sz w:val="22"/>
        </w:rPr>
      </w:pPr>
      <w:bookmarkStart w:id="337" w:name="_Ref365371698"/>
      <w:bookmarkStart w:id="338" w:name="_Toc385451199"/>
      <w:r w:rsidRPr="008A33FE">
        <w:rPr>
          <w:b w:val="0"/>
          <w:color w:val="auto"/>
          <w:sz w:val="22"/>
        </w:rPr>
        <w:t xml:space="preserve">Figure </w:t>
      </w:r>
      <w:r w:rsidRPr="008A33FE">
        <w:rPr>
          <w:b w:val="0"/>
          <w:color w:val="auto"/>
          <w:sz w:val="22"/>
        </w:rPr>
        <w:fldChar w:fldCharType="begin"/>
      </w:r>
      <w:r w:rsidRPr="008A33FE">
        <w:rPr>
          <w:b w:val="0"/>
          <w:color w:val="auto"/>
          <w:sz w:val="22"/>
        </w:rPr>
        <w:instrText xml:space="preserve"> SEQ Figure \* ARABIC </w:instrText>
      </w:r>
      <w:r w:rsidRPr="008A33FE">
        <w:rPr>
          <w:b w:val="0"/>
          <w:color w:val="auto"/>
          <w:sz w:val="22"/>
        </w:rPr>
        <w:fldChar w:fldCharType="separate"/>
      </w:r>
      <w:r w:rsidR="00DC3E10">
        <w:rPr>
          <w:b w:val="0"/>
          <w:noProof/>
          <w:color w:val="auto"/>
          <w:sz w:val="22"/>
        </w:rPr>
        <w:t>102</w:t>
      </w:r>
      <w:r w:rsidRPr="008A33FE">
        <w:rPr>
          <w:b w:val="0"/>
          <w:color w:val="auto"/>
          <w:sz w:val="22"/>
        </w:rPr>
        <w:fldChar w:fldCharType="end"/>
      </w:r>
      <w:bookmarkEnd w:id="337"/>
      <w:r w:rsidRPr="008A33FE">
        <w:rPr>
          <w:b w:val="0"/>
          <w:color w:val="auto"/>
          <w:sz w:val="22"/>
        </w:rPr>
        <w:t xml:space="preserve"> – Correlation times of </w:t>
      </w:r>
      <w:r>
        <w:rPr>
          <w:b w:val="0"/>
          <w:color w:val="auto"/>
          <w:sz w:val="22"/>
        </w:rPr>
        <w:t xml:space="preserve">ACE labelled PAA </w:t>
      </w:r>
      <w:r w:rsidRPr="008A33FE">
        <w:rPr>
          <w:b w:val="0"/>
          <w:color w:val="auto"/>
          <w:sz w:val="22"/>
        </w:rPr>
        <w:t>and</w:t>
      </w:r>
      <w:r>
        <w:rPr>
          <w:b w:val="0"/>
          <w:color w:val="auto"/>
          <w:sz w:val="22"/>
        </w:rPr>
        <w:t xml:space="preserve"> PAM reco</w:t>
      </w:r>
      <w:r w:rsidRPr="008A33FE">
        <w:rPr>
          <w:b w:val="0"/>
          <w:color w:val="auto"/>
          <w:sz w:val="22"/>
        </w:rPr>
        <w:t>rded at 25</w:t>
      </w:r>
      <w:r w:rsidRPr="008A33FE">
        <w:rPr>
          <w:b w:val="0"/>
          <w:color w:val="auto"/>
          <w:sz w:val="22"/>
          <w:vertAlign w:val="superscript"/>
        </w:rPr>
        <w:t>o</w:t>
      </w:r>
      <w:r w:rsidRPr="008A33FE">
        <w:rPr>
          <w:b w:val="0"/>
          <w:color w:val="auto"/>
          <w:sz w:val="22"/>
        </w:rPr>
        <w:t>C</w:t>
      </w:r>
      <w:bookmarkEnd w:id="338"/>
    </w:p>
    <w:p w:rsidR="00B25D36" w:rsidRPr="008A33FE" w:rsidRDefault="00B25D36" w:rsidP="003310E8">
      <w:pPr>
        <w:pStyle w:val="Heading4"/>
      </w:pPr>
      <w:r w:rsidRPr="008A33FE">
        <w:t>Anisotropy of labelled fluorescent polymers</w:t>
      </w:r>
      <w:r>
        <w:t xml:space="preserve"> with temperature</w:t>
      </w:r>
    </w:p>
    <w:p w:rsidR="00B25D36" w:rsidRDefault="00B25D36" w:rsidP="00B25D36">
      <w:r>
        <w:t>A</w:t>
      </w:r>
      <w:r w:rsidRPr="00296230">
        <w:t>nisotropy measurements are very sensitive</w:t>
      </w:r>
      <w:r>
        <w:t xml:space="preserve"> to temperature</w:t>
      </w:r>
      <w:r w:rsidRPr="00296230">
        <w:t>, with the increased energy and motion of higher temperatures rapidly diminishing the re</w:t>
      </w:r>
      <w:r w:rsidR="005B039C">
        <w:t>sidual</w:t>
      </w:r>
      <w:r w:rsidRPr="005B039C">
        <w:t>. This is evident from both PAA-ACE (</w:t>
      </w:r>
      <w:r w:rsidR="005B039C" w:rsidRPr="005B039C">
        <w:fldChar w:fldCharType="begin"/>
      </w:r>
      <w:r w:rsidR="005B039C" w:rsidRPr="005B039C">
        <w:instrText xml:space="preserve"> REF _Ref365372357 \h </w:instrText>
      </w:r>
      <w:r w:rsidR="005B039C">
        <w:instrText xml:space="preserve"> \* MERGEFORMAT </w:instrText>
      </w:r>
      <w:r w:rsidR="005B039C" w:rsidRPr="005B039C">
        <w:fldChar w:fldCharType="separate"/>
      </w:r>
      <w:r w:rsidR="00DC3E10" w:rsidRPr="00DC3E10">
        <w:t>Figure 103</w:t>
      </w:r>
      <w:r w:rsidR="005B039C" w:rsidRPr="005B039C">
        <w:fldChar w:fldCharType="end"/>
      </w:r>
      <w:r w:rsidRPr="005B039C">
        <w:t>) and PAM-ACE (</w:t>
      </w:r>
      <w:r w:rsidR="005B039C" w:rsidRPr="005B039C">
        <w:fldChar w:fldCharType="begin"/>
      </w:r>
      <w:r w:rsidR="005B039C" w:rsidRPr="005B039C">
        <w:instrText xml:space="preserve"> REF _Ref365372366 \h </w:instrText>
      </w:r>
      <w:r w:rsidR="005B039C">
        <w:instrText xml:space="preserve"> \* MERGEFORMAT </w:instrText>
      </w:r>
      <w:r w:rsidR="005B039C" w:rsidRPr="005B039C">
        <w:fldChar w:fldCharType="separate"/>
      </w:r>
      <w:r w:rsidR="00DC3E10" w:rsidRPr="00DC3E10">
        <w:t>Figure 104</w:t>
      </w:r>
      <w:r w:rsidR="005B039C" w:rsidRPr="005B039C">
        <w:fldChar w:fldCharType="end"/>
      </w:r>
      <w:r w:rsidRPr="005B039C">
        <w:t>) data.</w:t>
      </w:r>
    </w:p>
    <w:p w:rsidR="00BD4280" w:rsidRDefault="00BD4280" w:rsidP="005B039C">
      <w:pPr>
        <w:keepNext/>
        <w:spacing w:line="240" w:lineRule="auto"/>
        <w:jc w:val="center"/>
      </w:pPr>
      <w:r>
        <w:rPr>
          <w:noProof/>
          <w:lang w:eastAsia="en-GB"/>
        </w:rPr>
        <w:drawing>
          <wp:inline distT="0" distB="0" distL="0" distR="0" wp14:anchorId="263CD5D0" wp14:editId="06E35F70">
            <wp:extent cx="4572000" cy="2676525"/>
            <wp:effectExtent l="0" t="0" r="0" b="0"/>
            <wp:docPr id="243" name="Chart 24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1"/>
              </a:graphicData>
            </a:graphic>
          </wp:inline>
        </w:drawing>
      </w:r>
    </w:p>
    <w:p w:rsidR="00600D9D" w:rsidRDefault="00BD4280" w:rsidP="005B039C">
      <w:pPr>
        <w:pStyle w:val="Caption"/>
        <w:jc w:val="center"/>
      </w:pPr>
      <w:bookmarkStart w:id="339" w:name="_Ref365372357"/>
      <w:bookmarkStart w:id="340" w:name="_Toc385451200"/>
      <w:r w:rsidRPr="00BD4280">
        <w:rPr>
          <w:b w:val="0"/>
          <w:color w:val="auto"/>
          <w:sz w:val="22"/>
          <w:szCs w:val="22"/>
        </w:rPr>
        <w:t xml:space="preserve">Figure </w:t>
      </w:r>
      <w:r w:rsidRPr="00BD4280">
        <w:rPr>
          <w:b w:val="0"/>
          <w:color w:val="auto"/>
          <w:sz w:val="22"/>
          <w:szCs w:val="22"/>
        </w:rPr>
        <w:fldChar w:fldCharType="begin"/>
      </w:r>
      <w:r w:rsidRPr="00BD4280">
        <w:rPr>
          <w:b w:val="0"/>
          <w:color w:val="auto"/>
          <w:sz w:val="22"/>
          <w:szCs w:val="22"/>
        </w:rPr>
        <w:instrText xml:space="preserve"> SEQ Figure \* ARABIC </w:instrText>
      </w:r>
      <w:r w:rsidRPr="00BD4280">
        <w:rPr>
          <w:b w:val="0"/>
          <w:color w:val="auto"/>
          <w:sz w:val="22"/>
          <w:szCs w:val="22"/>
        </w:rPr>
        <w:fldChar w:fldCharType="separate"/>
      </w:r>
      <w:r w:rsidR="00DC3E10">
        <w:rPr>
          <w:b w:val="0"/>
          <w:noProof/>
          <w:color w:val="auto"/>
          <w:sz w:val="22"/>
          <w:szCs w:val="22"/>
        </w:rPr>
        <w:t>103</w:t>
      </w:r>
      <w:r w:rsidRPr="00BD4280">
        <w:rPr>
          <w:b w:val="0"/>
          <w:color w:val="auto"/>
          <w:sz w:val="22"/>
          <w:szCs w:val="22"/>
        </w:rPr>
        <w:fldChar w:fldCharType="end"/>
      </w:r>
      <w:bookmarkEnd w:id="339"/>
      <w:r w:rsidRPr="00BD4280">
        <w:rPr>
          <w:b w:val="0"/>
          <w:color w:val="auto"/>
          <w:sz w:val="22"/>
          <w:szCs w:val="22"/>
        </w:rPr>
        <w:t xml:space="preserve"> - Raw</w:t>
      </w:r>
      <w:r w:rsidRPr="00BD4280">
        <w:rPr>
          <w:b w:val="0"/>
          <w:color w:val="auto"/>
          <w:sz w:val="22"/>
        </w:rPr>
        <w:t xml:space="preserve"> anisotropy</w:t>
      </w:r>
      <w:r>
        <w:rPr>
          <w:b w:val="0"/>
          <w:color w:val="auto"/>
          <w:sz w:val="22"/>
        </w:rPr>
        <w:t xml:space="preserve"> and single fits</w:t>
      </w:r>
      <w:r w:rsidRPr="00BD4280">
        <w:rPr>
          <w:b w:val="0"/>
          <w:color w:val="auto"/>
          <w:sz w:val="22"/>
        </w:rPr>
        <w:t xml:space="preserve"> from PAA-A</w:t>
      </w:r>
      <w:r w:rsidR="00B25D36">
        <w:rPr>
          <w:b w:val="0"/>
          <w:color w:val="auto"/>
          <w:sz w:val="22"/>
        </w:rPr>
        <w:t>CE</w:t>
      </w:r>
      <w:r>
        <w:rPr>
          <w:b w:val="0"/>
          <w:color w:val="auto"/>
          <w:sz w:val="22"/>
        </w:rPr>
        <w:br/>
        <w:t>at high and low temperatures</w:t>
      </w:r>
      <w:bookmarkEnd w:id="340"/>
    </w:p>
    <w:p w:rsidR="00B25D36" w:rsidRDefault="00B25D36" w:rsidP="005B039C">
      <w:pPr>
        <w:keepNext/>
        <w:spacing w:line="240" w:lineRule="auto"/>
        <w:jc w:val="center"/>
      </w:pPr>
      <w:r>
        <w:rPr>
          <w:noProof/>
          <w:lang w:eastAsia="en-GB"/>
        </w:rPr>
        <w:lastRenderedPageBreak/>
        <w:drawing>
          <wp:inline distT="0" distB="0" distL="0" distR="0" wp14:anchorId="5BD0FB1E" wp14:editId="7B3E86E9">
            <wp:extent cx="4572000" cy="2619375"/>
            <wp:effectExtent l="0" t="0" r="0" b="0"/>
            <wp:docPr id="246" name="Chart 246"/>
            <wp:cNvGraphicFramePr/>
            <a:graphic xmlns:a="http://schemas.openxmlformats.org/drawingml/2006/main">
              <a:graphicData uri="http://schemas.openxmlformats.org/drawingml/2006/chart">
                <c:chart xmlns:c="http://schemas.openxmlformats.org/drawingml/2006/chart" xmlns:r="http://schemas.openxmlformats.org/officeDocument/2006/relationships" r:id="rId162"/>
              </a:graphicData>
            </a:graphic>
          </wp:inline>
        </w:drawing>
      </w:r>
    </w:p>
    <w:p w:rsidR="00B25D36" w:rsidRDefault="00B25D36" w:rsidP="005B039C">
      <w:pPr>
        <w:pStyle w:val="Caption"/>
        <w:jc w:val="center"/>
      </w:pPr>
      <w:bookmarkStart w:id="341" w:name="_Ref365372366"/>
      <w:bookmarkStart w:id="342" w:name="_Toc385451201"/>
      <w:r w:rsidRPr="00B25D36">
        <w:rPr>
          <w:b w:val="0"/>
          <w:color w:val="auto"/>
          <w:sz w:val="22"/>
          <w:szCs w:val="22"/>
        </w:rPr>
        <w:t xml:space="preserve">Figure </w:t>
      </w:r>
      <w:r w:rsidRPr="00B25D36">
        <w:rPr>
          <w:b w:val="0"/>
          <w:color w:val="auto"/>
          <w:sz w:val="22"/>
          <w:szCs w:val="22"/>
        </w:rPr>
        <w:fldChar w:fldCharType="begin"/>
      </w:r>
      <w:r w:rsidRPr="00B25D36">
        <w:rPr>
          <w:b w:val="0"/>
          <w:color w:val="auto"/>
          <w:sz w:val="22"/>
          <w:szCs w:val="22"/>
        </w:rPr>
        <w:instrText xml:space="preserve"> SEQ Figure \* ARABIC </w:instrText>
      </w:r>
      <w:r w:rsidRPr="00B25D36">
        <w:rPr>
          <w:b w:val="0"/>
          <w:color w:val="auto"/>
          <w:sz w:val="22"/>
          <w:szCs w:val="22"/>
        </w:rPr>
        <w:fldChar w:fldCharType="separate"/>
      </w:r>
      <w:r w:rsidR="00DC3E10">
        <w:rPr>
          <w:b w:val="0"/>
          <w:noProof/>
          <w:color w:val="auto"/>
          <w:sz w:val="22"/>
          <w:szCs w:val="22"/>
        </w:rPr>
        <w:t>104</w:t>
      </w:r>
      <w:r w:rsidRPr="00B25D36">
        <w:rPr>
          <w:b w:val="0"/>
          <w:color w:val="auto"/>
          <w:sz w:val="22"/>
          <w:szCs w:val="22"/>
        </w:rPr>
        <w:fldChar w:fldCharType="end"/>
      </w:r>
      <w:bookmarkEnd w:id="341"/>
      <w:r w:rsidRPr="00B25D36">
        <w:rPr>
          <w:b w:val="0"/>
          <w:color w:val="auto"/>
          <w:sz w:val="22"/>
          <w:szCs w:val="22"/>
        </w:rPr>
        <w:t xml:space="preserve"> - Raw</w:t>
      </w:r>
      <w:r w:rsidRPr="00B25D36">
        <w:rPr>
          <w:b w:val="0"/>
          <w:color w:val="auto"/>
          <w:sz w:val="22"/>
        </w:rPr>
        <w:t xml:space="preserve"> </w:t>
      </w:r>
      <w:r w:rsidRPr="00BD4280">
        <w:rPr>
          <w:b w:val="0"/>
          <w:color w:val="auto"/>
          <w:sz w:val="22"/>
        </w:rPr>
        <w:t>anisotropy</w:t>
      </w:r>
      <w:r>
        <w:rPr>
          <w:b w:val="0"/>
          <w:color w:val="auto"/>
          <w:sz w:val="22"/>
        </w:rPr>
        <w:t xml:space="preserve"> and single fits</w:t>
      </w:r>
      <w:r w:rsidRPr="00BD4280">
        <w:rPr>
          <w:b w:val="0"/>
          <w:color w:val="auto"/>
          <w:sz w:val="22"/>
        </w:rPr>
        <w:t xml:space="preserve"> from PA</w:t>
      </w:r>
      <w:r>
        <w:rPr>
          <w:b w:val="0"/>
          <w:color w:val="auto"/>
          <w:sz w:val="22"/>
        </w:rPr>
        <w:t>M</w:t>
      </w:r>
      <w:r w:rsidRPr="00BD4280">
        <w:rPr>
          <w:b w:val="0"/>
          <w:color w:val="auto"/>
          <w:sz w:val="22"/>
        </w:rPr>
        <w:t>-A</w:t>
      </w:r>
      <w:r>
        <w:rPr>
          <w:b w:val="0"/>
          <w:color w:val="auto"/>
          <w:sz w:val="22"/>
        </w:rPr>
        <w:t>CE</w:t>
      </w:r>
      <w:r>
        <w:rPr>
          <w:b w:val="0"/>
          <w:color w:val="auto"/>
          <w:sz w:val="22"/>
        </w:rPr>
        <w:br/>
        <w:t>at high and low temperatures</w:t>
      </w:r>
      <w:bookmarkEnd w:id="342"/>
    </w:p>
    <w:p w:rsidR="00BD4280" w:rsidRDefault="00BD4280" w:rsidP="005B039C">
      <w:pPr>
        <w:spacing w:line="240" w:lineRule="auto"/>
        <w:rPr>
          <w:szCs w:val="24"/>
        </w:rPr>
      </w:pPr>
      <w:r>
        <w:t>Select</w:t>
      </w:r>
      <w:r w:rsidR="00391FA6">
        <w:t>ed</w:t>
      </w:r>
      <w:r>
        <w:t xml:space="preserve"> anisotropic correlation times of ACE labelled PAA and PAM polymers are shown bel</w:t>
      </w:r>
      <w:r w:rsidRPr="00727FC0">
        <w:rPr>
          <w:szCs w:val="24"/>
        </w:rPr>
        <w:t xml:space="preserve">ow in </w:t>
      </w:r>
      <w:r w:rsidRPr="00727FC0">
        <w:rPr>
          <w:szCs w:val="24"/>
        </w:rPr>
        <w:fldChar w:fldCharType="begin"/>
      </w:r>
      <w:r w:rsidRPr="00727FC0">
        <w:rPr>
          <w:szCs w:val="24"/>
        </w:rPr>
        <w:instrText xml:space="preserve"> REF _Ref364601668 \h </w:instrText>
      </w:r>
      <w:r>
        <w:rPr>
          <w:szCs w:val="24"/>
        </w:rPr>
        <w:instrText xml:space="preserve"> \* MERGEFORMAT </w:instrText>
      </w:r>
      <w:r w:rsidRPr="00727FC0">
        <w:rPr>
          <w:szCs w:val="24"/>
        </w:rPr>
      </w:r>
      <w:r w:rsidRPr="00727FC0">
        <w:rPr>
          <w:szCs w:val="24"/>
        </w:rPr>
        <w:fldChar w:fldCharType="separate"/>
      </w:r>
      <w:r w:rsidR="00DC3E10" w:rsidRPr="00DC3E10">
        <w:rPr>
          <w:color w:val="000000" w:themeColor="text1"/>
          <w:szCs w:val="24"/>
        </w:rPr>
        <w:t xml:space="preserve">Table </w:t>
      </w:r>
      <w:r w:rsidR="00DC3E10" w:rsidRPr="00DC3E10">
        <w:rPr>
          <w:noProof/>
          <w:color w:val="000000" w:themeColor="text1"/>
          <w:szCs w:val="24"/>
        </w:rPr>
        <w:t>19</w:t>
      </w:r>
      <w:r w:rsidRPr="00727FC0">
        <w:rPr>
          <w:szCs w:val="24"/>
        </w:rPr>
        <w:fldChar w:fldCharType="end"/>
      </w:r>
      <w:r w:rsidR="00174E84">
        <w:rPr>
          <w:szCs w:val="24"/>
        </w:rPr>
        <w:t>.</w:t>
      </w:r>
    </w:p>
    <w:p w:rsidR="00AF1AA1" w:rsidRPr="00FA3D56" w:rsidRDefault="00AF1AA1" w:rsidP="005B039C">
      <w:pPr>
        <w:pStyle w:val="Caption"/>
        <w:keepNext/>
        <w:rPr>
          <w:b w:val="0"/>
          <w:color w:val="000000" w:themeColor="text1"/>
          <w:sz w:val="22"/>
        </w:rPr>
      </w:pPr>
      <w:bookmarkStart w:id="343" w:name="_Ref364601668"/>
      <w:bookmarkStart w:id="344" w:name="_Toc385451368"/>
      <w:r w:rsidRPr="00FA3D56">
        <w:rPr>
          <w:b w:val="0"/>
          <w:color w:val="000000" w:themeColor="text1"/>
          <w:sz w:val="22"/>
        </w:rPr>
        <w:t xml:space="preserve">Table </w:t>
      </w:r>
      <w:r w:rsidR="00615B4F" w:rsidRPr="00FA3D56">
        <w:rPr>
          <w:b w:val="0"/>
          <w:color w:val="000000" w:themeColor="text1"/>
          <w:sz w:val="22"/>
        </w:rPr>
        <w:fldChar w:fldCharType="begin"/>
      </w:r>
      <w:r w:rsidR="00615B4F" w:rsidRPr="00FA3D56">
        <w:rPr>
          <w:b w:val="0"/>
          <w:color w:val="000000" w:themeColor="text1"/>
          <w:sz w:val="22"/>
        </w:rPr>
        <w:instrText xml:space="preserve"> SEQ Table \* ARABIC </w:instrText>
      </w:r>
      <w:r w:rsidR="00615B4F" w:rsidRPr="00FA3D56">
        <w:rPr>
          <w:b w:val="0"/>
          <w:color w:val="000000" w:themeColor="text1"/>
          <w:sz w:val="22"/>
        </w:rPr>
        <w:fldChar w:fldCharType="separate"/>
      </w:r>
      <w:r w:rsidR="00DC3E10">
        <w:rPr>
          <w:b w:val="0"/>
          <w:noProof/>
          <w:color w:val="000000" w:themeColor="text1"/>
          <w:sz w:val="22"/>
        </w:rPr>
        <w:t>19</w:t>
      </w:r>
      <w:r w:rsidR="00615B4F" w:rsidRPr="00FA3D56">
        <w:rPr>
          <w:b w:val="0"/>
          <w:noProof/>
          <w:color w:val="000000" w:themeColor="text1"/>
          <w:sz w:val="22"/>
        </w:rPr>
        <w:fldChar w:fldCharType="end"/>
      </w:r>
      <w:bookmarkEnd w:id="343"/>
      <w:r w:rsidRPr="00FA3D56">
        <w:rPr>
          <w:b w:val="0"/>
          <w:color w:val="000000" w:themeColor="text1"/>
          <w:sz w:val="22"/>
        </w:rPr>
        <w:t xml:space="preserve"> – Correlation time </w:t>
      </w:r>
      <w:r w:rsidR="00FA3D56">
        <w:rPr>
          <w:b w:val="0"/>
          <w:color w:val="000000" w:themeColor="text1"/>
          <w:sz w:val="22"/>
        </w:rPr>
        <w:t xml:space="preserve">of PAA-ACE </w:t>
      </w:r>
      <w:r w:rsidR="00E950D4">
        <w:rPr>
          <w:b w:val="0"/>
          <w:color w:val="000000" w:themeColor="text1"/>
          <w:sz w:val="22"/>
        </w:rPr>
        <w:t xml:space="preserve">(TS1/37/1) </w:t>
      </w:r>
      <w:r w:rsidR="00FA3D56">
        <w:rPr>
          <w:b w:val="0"/>
          <w:color w:val="000000" w:themeColor="text1"/>
          <w:sz w:val="22"/>
        </w:rPr>
        <w:t xml:space="preserve">and PAM-ACE </w:t>
      </w:r>
      <w:r w:rsidR="00E950D4">
        <w:rPr>
          <w:b w:val="0"/>
          <w:color w:val="000000" w:themeColor="text1"/>
          <w:sz w:val="22"/>
        </w:rPr>
        <w:t xml:space="preserve">(TS1/27/1) </w:t>
      </w:r>
      <w:r w:rsidR="00FA3D56">
        <w:rPr>
          <w:b w:val="0"/>
          <w:color w:val="000000" w:themeColor="text1"/>
          <w:sz w:val="22"/>
        </w:rPr>
        <w:t>varying with temp and pH at 0.35 mg ml</w:t>
      </w:r>
      <w:r w:rsidR="00FA3D56" w:rsidRPr="00E950D4">
        <w:rPr>
          <w:b w:val="0"/>
          <w:color w:val="000000" w:themeColor="text1"/>
          <w:sz w:val="22"/>
          <w:vertAlign w:val="superscript"/>
        </w:rPr>
        <w:t>-1</w:t>
      </w:r>
      <w:bookmarkEnd w:id="344"/>
    </w:p>
    <w:tbl>
      <w:tblPr>
        <w:tblW w:w="7767" w:type="dxa"/>
        <w:jc w:val="center"/>
        <w:tblInd w:w="93" w:type="dxa"/>
        <w:tblLook w:val="04A0" w:firstRow="1" w:lastRow="0" w:firstColumn="1" w:lastColumn="0" w:noHBand="0" w:noVBand="1"/>
      </w:tblPr>
      <w:tblGrid>
        <w:gridCol w:w="1149"/>
        <w:gridCol w:w="642"/>
        <w:gridCol w:w="1255"/>
        <w:gridCol w:w="881"/>
        <w:gridCol w:w="960"/>
        <w:gridCol w:w="960"/>
        <w:gridCol w:w="960"/>
        <w:gridCol w:w="960"/>
      </w:tblGrid>
      <w:tr w:rsidR="00E950D4" w:rsidRPr="00C41B41" w:rsidTr="00C41B41">
        <w:trPr>
          <w:trHeight w:val="300"/>
          <w:jc w:val="center"/>
        </w:trPr>
        <w:tc>
          <w:tcPr>
            <w:tcW w:w="1149" w:type="dxa"/>
            <w:tcBorders>
              <w:top w:val="nil"/>
              <w:left w:val="nil"/>
              <w:bottom w:val="single" w:sz="4" w:space="0" w:color="auto"/>
              <w:right w:val="nil"/>
            </w:tcBorders>
            <w:shd w:val="clear" w:color="auto" w:fill="auto"/>
            <w:noWrap/>
            <w:vAlign w:val="bottom"/>
            <w:hideMark/>
          </w:tcPr>
          <w:p w:rsidR="00E950D4" w:rsidRPr="00C41B41" w:rsidRDefault="00E950D4" w:rsidP="007441A3">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Polymer</w:t>
            </w:r>
          </w:p>
        </w:tc>
        <w:tc>
          <w:tcPr>
            <w:tcW w:w="642" w:type="dxa"/>
            <w:tcBorders>
              <w:top w:val="nil"/>
              <w:left w:val="nil"/>
              <w:bottom w:val="single" w:sz="4" w:space="0" w:color="auto"/>
              <w:right w:val="nil"/>
            </w:tcBorders>
            <w:shd w:val="clear" w:color="auto" w:fill="auto"/>
            <w:noWrap/>
            <w:vAlign w:val="bottom"/>
            <w:hideMark/>
          </w:tcPr>
          <w:p w:rsidR="00E950D4" w:rsidRPr="00C41B41" w:rsidRDefault="00E950D4" w:rsidP="007441A3">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pH</w:t>
            </w:r>
          </w:p>
        </w:tc>
        <w:tc>
          <w:tcPr>
            <w:tcW w:w="1255" w:type="dxa"/>
            <w:tcBorders>
              <w:top w:val="nil"/>
              <w:left w:val="nil"/>
              <w:bottom w:val="single" w:sz="4" w:space="0" w:color="auto"/>
              <w:right w:val="nil"/>
            </w:tcBorders>
            <w:shd w:val="clear" w:color="auto" w:fill="auto"/>
            <w:noWrap/>
            <w:vAlign w:val="bottom"/>
            <w:hideMark/>
          </w:tcPr>
          <w:p w:rsidR="00E950D4" w:rsidRPr="00C41B41" w:rsidRDefault="00E950D4" w:rsidP="007441A3">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 xml:space="preserve">Temp / </w:t>
            </w:r>
            <w:proofErr w:type="spellStart"/>
            <w:r w:rsidRPr="00C41B41">
              <w:rPr>
                <w:rFonts w:ascii="Calibri" w:eastAsia="Times New Roman" w:hAnsi="Calibri" w:cs="Times New Roman"/>
                <w:color w:val="000000"/>
                <w:vertAlign w:val="superscript"/>
                <w:lang w:eastAsia="en-GB"/>
              </w:rPr>
              <w:t>o</w:t>
            </w:r>
            <w:r w:rsidRPr="00C41B41">
              <w:rPr>
                <w:rFonts w:ascii="Calibri" w:eastAsia="Times New Roman" w:hAnsi="Calibri" w:cs="Times New Roman"/>
                <w:color w:val="000000"/>
                <w:lang w:eastAsia="en-GB"/>
              </w:rPr>
              <w:t>C</w:t>
            </w:r>
            <w:proofErr w:type="spellEnd"/>
          </w:p>
        </w:tc>
        <w:tc>
          <w:tcPr>
            <w:tcW w:w="881" w:type="dxa"/>
            <w:tcBorders>
              <w:top w:val="nil"/>
              <w:left w:val="nil"/>
              <w:bottom w:val="single" w:sz="4" w:space="0" w:color="auto"/>
              <w:right w:val="nil"/>
            </w:tcBorders>
            <w:shd w:val="clear" w:color="auto" w:fill="auto"/>
            <w:noWrap/>
            <w:vAlign w:val="bottom"/>
            <w:hideMark/>
          </w:tcPr>
          <w:p w:rsidR="00E950D4" w:rsidRPr="00C41B41" w:rsidRDefault="0002459C" w:rsidP="0002459C">
            <w:pPr>
              <w:spacing w:after="0" w:line="276" w:lineRule="auto"/>
              <w:jc w:val="center"/>
              <w:rPr>
                <w:rFonts w:ascii="Calibri" w:eastAsia="Times New Roman" w:hAnsi="Calibri" w:cs="Times New Roman"/>
                <w:color w:val="000000"/>
                <w:lang w:eastAsia="en-GB"/>
              </w:rPr>
            </w:pPr>
            <w:proofErr w:type="spellStart"/>
            <w:r w:rsidRPr="00204C7C">
              <w:t>τ</w:t>
            </w:r>
            <w:r w:rsidRPr="00C41B41">
              <w:rPr>
                <w:rFonts w:ascii="Calibri" w:eastAsia="Times New Roman" w:hAnsi="Calibri" w:cs="Times New Roman"/>
                <w:color w:val="000000"/>
                <w:vertAlign w:val="subscript"/>
                <w:lang w:eastAsia="en-GB"/>
              </w:rPr>
              <w:t>c</w:t>
            </w:r>
            <w:proofErr w:type="spellEnd"/>
            <w:r w:rsidRPr="00C41B41">
              <w:rPr>
                <w:rFonts w:ascii="Calibri" w:eastAsia="Times New Roman" w:hAnsi="Calibri" w:cs="Times New Roman"/>
                <w:color w:val="000000"/>
                <w:lang w:eastAsia="en-GB"/>
              </w:rPr>
              <w:t xml:space="preserve"> </w:t>
            </w:r>
            <w:r w:rsidR="00E950D4" w:rsidRPr="00C41B41">
              <w:rPr>
                <w:rFonts w:ascii="Calibri" w:eastAsia="Times New Roman" w:hAnsi="Calibri" w:cs="Times New Roman"/>
                <w:color w:val="000000"/>
                <w:lang w:eastAsia="en-GB"/>
              </w:rPr>
              <w:t>/ n</w:t>
            </w:r>
            <w:r>
              <w:rPr>
                <w:rFonts w:ascii="Calibri" w:eastAsia="Times New Roman" w:hAnsi="Calibri" w:cs="Times New Roman"/>
                <w:color w:val="000000"/>
                <w:lang w:eastAsia="en-GB"/>
              </w:rPr>
              <w:t>s</w:t>
            </w:r>
          </w:p>
        </w:tc>
        <w:tc>
          <w:tcPr>
            <w:tcW w:w="960" w:type="dxa"/>
            <w:tcBorders>
              <w:top w:val="nil"/>
              <w:left w:val="nil"/>
              <w:bottom w:val="single" w:sz="4" w:space="0" w:color="auto"/>
              <w:right w:val="nil"/>
            </w:tcBorders>
            <w:shd w:val="clear" w:color="auto" w:fill="auto"/>
            <w:noWrap/>
            <w:vAlign w:val="bottom"/>
            <w:hideMark/>
          </w:tcPr>
          <w:p w:rsidR="00E950D4" w:rsidRPr="00C41B41" w:rsidRDefault="00C41B41" w:rsidP="0002459C">
            <w:pPr>
              <w:spacing w:after="0" w:line="276" w:lineRule="auto"/>
              <w:jc w:val="center"/>
              <w:rPr>
                <w:rFonts w:ascii="Calibri" w:eastAsia="Times New Roman" w:hAnsi="Calibri" w:cs="Times New Roman"/>
                <w:color w:val="000000"/>
                <w:lang w:eastAsia="en-GB"/>
              </w:rPr>
            </w:pPr>
            <w:r>
              <w:rPr>
                <w:rFonts w:ascii="Calibri" w:eastAsia="Times New Roman" w:hAnsi="Calibri" w:cs="Times New Roman"/>
                <w:color w:val="000000"/>
                <w:lang w:eastAsia="en-GB"/>
              </w:rPr>
              <w:t>SD</w:t>
            </w:r>
            <w:r w:rsidR="00E950D4" w:rsidRPr="00C41B41">
              <w:rPr>
                <w:rFonts w:ascii="Calibri" w:eastAsia="Times New Roman" w:hAnsi="Calibri" w:cs="Times New Roman"/>
                <w:color w:val="000000"/>
                <w:lang w:eastAsia="en-GB"/>
              </w:rPr>
              <w:t xml:space="preserve"> / n</w:t>
            </w:r>
            <w:r w:rsidR="0002459C">
              <w:rPr>
                <w:rFonts w:ascii="Calibri" w:eastAsia="Times New Roman" w:hAnsi="Calibri" w:cs="Times New Roman"/>
                <w:color w:val="000000"/>
                <w:lang w:eastAsia="en-GB"/>
              </w:rPr>
              <w:t>s</w:t>
            </w:r>
          </w:p>
        </w:tc>
        <w:tc>
          <w:tcPr>
            <w:tcW w:w="960" w:type="dxa"/>
            <w:tcBorders>
              <w:top w:val="nil"/>
              <w:left w:val="nil"/>
              <w:bottom w:val="single" w:sz="4" w:space="0" w:color="auto"/>
              <w:right w:val="nil"/>
            </w:tcBorders>
            <w:shd w:val="clear" w:color="auto" w:fill="auto"/>
            <w:noWrap/>
            <w:vAlign w:val="bottom"/>
            <w:hideMark/>
          </w:tcPr>
          <w:p w:rsidR="00E950D4" w:rsidRPr="00C41B41" w:rsidRDefault="00E950D4" w:rsidP="007441A3">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B</w:t>
            </w:r>
          </w:p>
        </w:tc>
        <w:tc>
          <w:tcPr>
            <w:tcW w:w="960" w:type="dxa"/>
            <w:tcBorders>
              <w:top w:val="nil"/>
              <w:left w:val="nil"/>
              <w:bottom w:val="single" w:sz="4" w:space="0" w:color="auto"/>
              <w:right w:val="nil"/>
            </w:tcBorders>
            <w:shd w:val="clear" w:color="auto" w:fill="auto"/>
            <w:noWrap/>
            <w:vAlign w:val="bottom"/>
            <w:hideMark/>
          </w:tcPr>
          <w:p w:rsidR="00E950D4" w:rsidRPr="00C41B41" w:rsidRDefault="00E950D4" w:rsidP="007441A3">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A</w:t>
            </w:r>
          </w:p>
        </w:tc>
        <w:tc>
          <w:tcPr>
            <w:tcW w:w="960" w:type="dxa"/>
            <w:tcBorders>
              <w:top w:val="nil"/>
              <w:left w:val="nil"/>
              <w:bottom w:val="single" w:sz="4" w:space="0" w:color="auto"/>
              <w:right w:val="nil"/>
            </w:tcBorders>
            <w:shd w:val="clear" w:color="auto" w:fill="auto"/>
            <w:noWrap/>
            <w:vAlign w:val="bottom"/>
            <w:hideMark/>
          </w:tcPr>
          <w:p w:rsidR="00E950D4" w:rsidRPr="00C41B41" w:rsidRDefault="007865F6" w:rsidP="007441A3">
            <w:pPr>
              <w:spacing w:after="0" w:line="276" w:lineRule="auto"/>
              <w:jc w:val="center"/>
              <w:rPr>
                <w:rFonts w:ascii="Calibri" w:eastAsia="Times New Roman" w:hAnsi="Calibri" w:cs="Times New Roman"/>
                <w:color w:val="000000"/>
                <w:lang w:eastAsia="en-GB"/>
              </w:rPr>
            </w:pPr>
            <w:r w:rsidRPr="00391FA6">
              <w:rPr>
                <w:rStyle w:val="nowrap1"/>
                <w:bCs/>
                <w:i/>
                <w:iCs/>
                <w:lang w:val="en"/>
              </w:rPr>
              <w:t>χ</w:t>
            </w:r>
            <w:r w:rsidRPr="00391FA6">
              <w:rPr>
                <w:rStyle w:val="nowrap1"/>
                <w:bCs/>
                <w:lang w:val="en"/>
              </w:rPr>
              <w:t>²</w:t>
            </w:r>
          </w:p>
        </w:tc>
      </w:tr>
      <w:tr w:rsidR="00E950D4" w:rsidRPr="00C41B41" w:rsidTr="00C41B41">
        <w:trPr>
          <w:trHeight w:val="300"/>
          <w:jc w:val="center"/>
        </w:trPr>
        <w:tc>
          <w:tcPr>
            <w:tcW w:w="1149" w:type="dxa"/>
            <w:tcBorders>
              <w:top w:val="single" w:sz="4" w:space="0" w:color="auto"/>
              <w:left w:val="nil"/>
              <w:bottom w:val="nil"/>
              <w:right w:val="nil"/>
            </w:tcBorders>
            <w:shd w:val="clear" w:color="auto" w:fill="auto"/>
            <w:noWrap/>
            <w:vAlign w:val="bottom"/>
            <w:hideMark/>
          </w:tcPr>
          <w:p w:rsidR="00E950D4" w:rsidRPr="00C41B41" w:rsidRDefault="00E950D4" w:rsidP="007441A3">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PAA-ACE</w:t>
            </w:r>
          </w:p>
        </w:tc>
        <w:tc>
          <w:tcPr>
            <w:tcW w:w="642" w:type="dxa"/>
            <w:tcBorders>
              <w:top w:val="single" w:sz="4" w:space="0" w:color="auto"/>
              <w:left w:val="nil"/>
              <w:bottom w:val="nil"/>
              <w:right w:val="nil"/>
            </w:tcBorders>
            <w:shd w:val="clear" w:color="auto" w:fill="auto"/>
            <w:noWrap/>
            <w:vAlign w:val="bottom"/>
            <w:hideMark/>
          </w:tcPr>
          <w:p w:rsidR="00E950D4" w:rsidRPr="00C41B41" w:rsidRDefault="00E950D4" w:rsidP="007441A3">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4.30</w:t>
            </w:r>
          </w:p>
        </w:tc>
        <w:tc>
          <w:tcPr>
            <w:tcW w:w="1255" w:type="dxa"/>
            <w:tcBorders>
              <w:top w:val="single" w:sz="4" w:space="0" w:color="auto"/>
              <w:left w:val="nil"/>
              <w:bottom w:val="nil"/>
              <w:right w:val="nil"/>
            </w:tcBorders>
            <w:shd w:val="clear" w:color="auto" w:fill="auto"/>
            <w:noWrap/>
            <w:vAlign w:val="bottom"/>
            <w:hideMark/>
          </w:tcPr>
          <w:p w:rsidR="00E950D4" w:rsidRPr="00C41B41" w:rsidRDefault="00E950D4" w:rsidP="007441A3">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10</w:t>
            </w:r>
          </w:p>
        </w:tc>
        <w:tc>
          <w:tcPr>
            <w:tcW w:w="881" w:type="dxa"/>
            <w:tcBorders>
              <w:top w:val="single" w:sz="4" w:space="0" w:color="auto"/>
              <w:left w:val="nil"/>
              <w:bottom w:val="nil"/>
              <w:right w:val="nil"/>
            </w:tcBorders>
            <w:shd w:val="clear" w:color="auto" w:fill="auto"/>
            <w:noWrap/>
            <w:vAlign w:val="bottom"/>
            <w:hideMark/>
          </w:tcPr>
          <w:p w:rsidR="00E950D4" w:rsidRPr="00C41B41" w:rsidRDefault="00E950D4" w:rsidP="007441A3">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4.16</w:t>
            </w:r>
          </w:p>
        </w:tc>
        <w:tc>
          <w:tcPr>
            <w:tcW w:w="960" w:type="dxa"/>
            <w:tcBorders>
              <w:top w:val="single" w:sz="4" w:space="0" w:color="auto"/>
              <w:left w:val="nil"/>
              <w:bottom w:val="nil"/>
              <w:right w:val="nil"/>
            </w:tcBorders>
            <w:shd w:val="clear" w:color="auto" w:fill="auto"/>
            <w:noWrap/>
            <w:vAlign w:val="bottom"/>
            <w:hideMark/>
          </w:tcPr>
          <w:p w:rsidR="00E950D4" w:rsidRPr="00C41B41" w:rsidRDefault="00E950D4" w:rsidP="007441A3">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0.19</w:t>
            </w:r>
          </w:p>
        </w:tc>
        <w:tc>
          <w:tcPr>
            <w:tcW w:w="960" w:type="dxa"/>
            <w:tcBorders>
              <w:top w:val="single" w:sz="4" w:space="0" w:color="auto"/>
              <w:left w:val="nil"/>
              <w:bottom w:val="nil"/>
              <w:right w:val="nil"/>
            </w:tcBorders>
            <w:shd w:val="clear" w:color="auto" w:fill="auto"/>
            <w:noWrap/>
            <w:vAlign w:val="bottom"/>
            <w:hideMark/>
          </w:tcPr>
          <w:p w:rsidR="00E950D4" w:rsidRPr="00C41B41" w:rsidRDefault="00E950D4" w:rsidP="007441A3">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0.13</w:t>
            </w:r>
          </w:p>
        </w:tc>
        <w:tc>
          <w:tcPr>
            <w:tcW w:w="960" w:type="dxa"/>
            <w:tcBorders>
              <w:top w:val="single" w:sz="4" w:space="0" w:color="auto"/>
              <w:left w:val="nil"/>
              <w:bottom w:val="nil"/>
              <w:right w:val="nil"/>
            </w:tcBorders>
            <w:shd w:val="clear" w:color="auto" w:fill="auto"/>
            <w:noWrap/>
            <w:vAlign w:val="bottom"/>
            <w:hideMark/>
          </w:tcPr>
          <w:p w:rsidR="00E950D4" w:rsidRPr="00C41B41" w:rsidRDefault="00E950D4" w:rsidP="007441A3">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0.02</w:t>
            </w:r>
          </w:p>
        </w:tc>
        <w:tc>
          <w:tcPr>
            <w:tcW w:w="960" w:type="dxa"/>
            <w:tcBorders>
              <w:top w:val="single" w:sz="4" w:space="0" w:color="auto"/>
              <w:left w:val="nil"/>
              <w:bottom w:val="nil"/>
              <w:right w:val="nil"/>
            </w:tcBorders>
            <w:shd w:val="clear" w:color="auto" w:fill="auto"/>
            <w:noWrap/>
            <w:vAlign w:val="bottom"/>
            <w:hideMark/>
          </w:tcPr>
          <w:p w:rsidR="00E950D4" w:rsidRPr="00C41B41" w:rsidRDefault="00E950D4" w:rsidP="007441A3">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1.63</w:t>
            </w:r>
          </w:p>
        </w:tc>
      </w:tr>
      <w:tr w:rsidR="00E950D4" w:rsidRPr="00C41B41" w:rsidTr="00C41B41">
        <w:trPr>
          <w:trHeight w:val="300"/>
          <w:jc w:val="center"/>
        </w:trPr>
        <w:tc>
          <w:tcPr>
            <w:tcW w:w="1149" w:type="dxa"/>
            <w:tcBorders>
              <w:top w:val="nil"/>
              <w:left w:val="nil"/>
              <w:bottom w:val="nil"/>
              <w:right w:val="nil"/>
            </w:tcBorders>
            <w:shd w:val="clear" w:color="auto" w:fill="auto"/>
            <w:noWrap/>
            <w:vAlign w:val="bottom"/>
            <w:hideMark/>
          </w:tcPr>
          <w:p w:rsidR="00E950D4" w:rsidRPr="00C41B41" w:rsidRDefault="00E950D4" w:rsidP="007441A3">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PAA-ACE</w:t>
            </w:r>
          </w:p>
        </w:tc>
        <w:tc>
          <w:tcPr>
            <w:tcW w:w="642" w:type="dxa"/>
            <w:tcBorders>
              <w:top w:val="nil"/>
              <w:left w:val="nil"/>
              <w:bottom w:val="nil"/>
              <w:right w:val="nil"/>
            </w:tcBorders>
            <w:shd w:val="clear" w:color="auto" w:fill="auto"/>
            <w:noWrap/>
            <w:vAlign w:val="bottom"/>
            <w:hideMark/>
          </w:tcPr>
          <w:p w:rsidR="00E950D4" w:rsidRPr="00C41B41" w:rsidRDefault="00E950D4" w:rsidP="007441A3">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4.37</w:t>
            </w:r>
          </w:p>
        </w:tc>
        <w:tc>
          <w:tcPr>
            <w:tcW w:w="1255" w:type="dxa"/>
            <w:tcBorders>
              <w:top w:val="nil"/>
              <w:left w:val="nil"/>
              <w:bottom w:val="nil"/>
              <w:right w:val="nil"/>
            </w:tcBorders>
            <w:shd w:val="clear" w:color="auto" w:fill="auto"/>
            <w:noWrap/>
            <w:vAlign w:val="bottom"/>
            <w:hideMark/>
          </w:tcPr>
          <w:p w:rsidR="00E950D4" w:rsidRPr="00C41B41" w:rsidRDefault="00E950D4" w:rsidP="007441A3">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55</w:t>
            </w:r>
          </w:p>
        </w:tc>
        <w:tc>
          <w:tcPr>
            <w:tcW w:w="881" w:type="dxa"/>
            <w:tcBorders>
              <w:top w:val="nil"/>
              <w:left w:val="nil"/>
              <w:bottom w:val="nil"/>
              <w:right w:val="nil"/>
            </w:tcBorders>
            <w:shd w:val="clear" w:color="auto" w:fill="auto"/>
            <w:noWrap/>
            <w:vAlign w:val="bottom"/>
            <w:hideMark/>
          </w:tcPr>
          <w:p w:rsidR="00E950D4" w:rsidRPr="00C41B41" w:rsidRDefault="00E950D4" w:rsidP="007441A3">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1.09</w:t>
            </w:r>
          </w:p>
        </w:tc>
        <w:tc>
          <w:tcPr>
            <w:tcW w:w="960" w:type="dxa"/>
            <w:tcBorders>
              <w:top w:val="nil"/>
              <w:left w:val="nil"/>
              <w:bottom w:val="nil"/>
              <w:right w:val="nil"/>
            </w:tcBorders>
            <w:shd w:val="clear" w:color="auto" w:fill="auto"/>
            <w:noWrap/>
            <w:vAlign w:val="bottom"/>
            <w:hideMark/>
          </w:tcPr>
          <w:p w:rsidR="00E950D4" w:rsidRPr="00C41B41" w:rsidRDefault="00E950D4" w:rsidP="007441A3">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0.07</w:t>
            </w:r>
          </w:p>
        </w:tc>
        <w:tc>
          <w:tcPr>
            <w:tcW w:w="960" w:type="dxa"/>
            <w:tcBorders>
              <w:top w:val="nil"/>
              <w:left w:val="nil"/>
              <w:bottom w:val="nil"/>
              <w:right w:val="nil"/>
            </w:tcBorders>
            <w:shd w:val="clear" w:color="auto" w:fill="auto"/>
            <w:noWrap/>
            <w:vAlign w:val="bottom"/>
            <w:hideMark/>
          </w:tcPr>
          <w:p w:rsidR="00E950D4" w:rsidRPr="00C41B41" w:rsidRDefault="00E950D4" w:rsidP="007441A3">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0.02</w:t>
            </w:r>
          </w:p>
        </w:tc>
        <w:tc>
          <w:tcPr>
            <w:tcW w:w="960" w:type="dxa"/>
            <w:tcBorders>
              <w:top w:val="nil"/>
              <w:left w:val="nil"/>
              <w:bottom w:val="nil"/>
              <w:right w:val="nil"/>
            </w:tcBorders>
            <w:shd w:val="clear" w:color="auto" w:fill="auto"/>
            <w:noWrap/>
            <w:vAlign w:val="bottom"/>
            <w:hideMark/>
          </w:tcPr>
          <w:p w:rsidR="00E950D4" w:rsidRPr="00C41B41" w:rsidRDefault="00E950D4" w:rsidP="007441A3">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0.02</w:t>
            </w:r>
          </w:p>
        </w:tc>
        <w:tc>
          <w:tcPr>
            <w:tcW w:w="960" w:type="dxa"/>
            <w:tcBorders>
              <w:top w:val="nil"/>
              <w:left w:val="nil"/>
              <w:bottom w:val="nil"/>
              <w:right w:val="nil"/>
            </w:tcBorders>
            <w:shd w:val="clear" w:color="auto" w:fill="auto"/>
            <w:noWrap/>
            <w:vAlign w:val="bottom"/>
            <w:hideMark/>
          </w:tcPr>
          <w:p w:rsidR="00E950D4" w:rsidRPr="00C41B41" w:rsidRDefault="00E950D4" w:rsidP="007441A3">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0.93</w:t>
            </w:r>
          </w:p>
        </w:tc>
      </w:tr>
      <w:tr w:rsidR="00E950D4" w:rsidRPr="00C41B41" w:rsidTr="00C41B41">
        <w:trPr>
          <w:trHeight w:val="300"/>
          <w:jc w:val="center"/>
        </w:trPr>
        <w:tc>
          <w:tcPr>
            <w:tcW w:w="1149" w:type="dxa"/>
            <w:tcBorders>
              <w:top w:val="nil"/>
              <w:left w:val="nil"/>
              <w:bottom w:val="nil"/>
              <w:right w:val="nil"/>
            </w:tcBorders>
            <w:shd w:val="clear" w:color="auto" w:fill="auto"/>
            <w:noWrap/>
            <w:vAlign w:val="bottom"/>
            <w:hideMark/>
          </w:tcPr>
          <w:p w:rsidR="00E950D4" w:rsidRPr="00C41B41" w:rsidRDefault="00E950D4" w:rsidP="007441A3">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PAM-ACE</w:t>
            </w:r>
          </w:p>
        </w:tc>
        <w:tc>
          <w:tcPr>
            <w:tcW w:w="642" w:type="dxa"/>
            <w:tcBorders>
              <w:top w:val="nil"/>
              <w:left w:val="nil"/>
              <w:bottom w:val="nil"/>
              <w:right w:val="nil"/>
            </w:tcBorders>
            <w:shd w:val="clear" w:color="auto" w:fill="auto"/>
            <w:noWrap/>
            <w:vAlign w:val="bottom"/>
            <w:hideMark/>
          </w:tcPr>
          <w:p w:rsidR="00E950D4" w:rsidRPr="00C41B41" w:rsidRDefault="00E950D4" w:rsidP="007441A3">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3.55</w:t>
            </w:r>
          </w:p>
        </w:tc>
        <w:tc>
          <w:tcPr>
            <w:tcW w:w="1255" w:type="dxa"/>
            <w:tcBorders>
              <w:top w:val="nil"/>
              <w:left w:val="nil"/>
              <w:bottom w:val="nil"/>
              <w:right w:val="nil"/>
            </w:tcBorders>
            <w:shd w:val="clear" w:color="auto" w:fill="auto"/>
            <w:noWrap/>
            <w:vAlign w:val="bottom"/>
            <w:hideMark/>
          </w:tcPr>
          <w:p w:rsidR="00E950D4" w:rsidRPr="00C41B41" w:rsidRDefault="00E950D4" w:rsidP="007441A3">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10</w:t>
            </w:r>
          </w:p>
        </w:tc>
        <w:tc>
          <w:tcPr>
            <w:tcW w:w="881" w:type="dxa"/>
            <w:tcBorders>
              <w:top w:val="nil"/>
              <w:left w:val="nil"/>
              <w:bottom w:val="nil"/>
              <w:right w:val="nil"/>
            </w:tcBorders>
            <w:shd w:val="clear" w:color="auto" w:fill="auto"/>
            <w:noWrap/>
            <w:vAlign w:val="bottom"/>
            <w:hideMark/>
          </w:tcPr>
          <w:p w:rsidR="00E950D4" w:rsidRPr="00C41B41" w:rsidRDefault="00E950D4" w:rsidP="007441A3">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3.55</w:t>
            </w:r>
          </w:p>
        </w:tc>
        <w:tc>
          <w:tcPr>
            <w:tcW w:w="960" w:type="dxa"/>
            <w:tcBorders>
              <w:top w:val="nil"/>
              <w:left w:val="nil"/>
              <w:bottom w:val="nil"/>
              <w:right w:val="nil"/>
            </w:tcBorders>
            <w:shd w:val="clear" w:color="auto" w:fill="auto"/>
            <w:noWrap/>
            <w:vAlign w:val="bottom"/>
            <w:hideMark/>
          </w:tcPr>
          <w:p w:rsidR="00E950D4" w:rsidRPr="00C41B41" w:rsidRDefault="00E950D4" w:rsidP="007441A3">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0.14</w:t>
            </w:r>
          </w:p>
        </w:tc>
        <w:tc>
          <w:tcPr>
            <w:tcW w:w="960" w:type="dxa"/>
            <w:tcBorders>
              <w:top w:val="nil"/>
              <w:left w:val="nil"/>
              <w:bottom w:val="nil"/>
              <w:right w:val="nil"/>
            </w:tcBorders>
            <w:shd w:val="clear" w:color="auto" w:fill="auto"/>
            <w:noWrap/>
            <w:vAlign w:val="bottom"/>
            <w:hideMark/>
          </w:tcPr>
          <w:p w:rsidR="00E950D4" w:rsidRPr="00C41B41" w:rsidRDefault="00E950D4" w:rsidP="007441A3">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0.12</w:t>
            </w:r>
          </w:p>
        </w:tc>
        <w:tc>
          <w:tcPr>
            <w:tcW w:w="960" w:type="dxa"/>
            <w:tcBorders>
              <w:top w:val="nil"/>
              <w:left w:val="nil"/>
              <w:bottom w:val="nil"/>
              <w:right w:val="nil"/>
            </w:tcBorders>
            <w:shd w:val="clear" w:color="auto" w:fill="auto"/>
            <w:noWrap/>
            <w:vAlign w:val="bottom"/>
            <w:hideMark/>
          </w:tcPr>
          <w:p w:rsidR="00E950D4" w:rsidRPr="00C41B41" w:rsidRDefault="00E950D4" w:rsidP="007441A3">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0.01</w:t>
            </w:r>
          </w:p>
        </w:tc>
        <w:tc>
          <w:tcPr>
            <w:tcW w:w="960" w:type="dxa"/>
            <w:tcBorders>
              <w:top w:val="nil"/>
              <w:left w:val="nil"/>
              <w:bottom w:val="nil"/>
              <w:right w:val="nil"/>
            </w:tcBorders>
            <w:shd w:val="clear" w:color="auto" w:fill="auto"/>
            <w:noWrap/>
            <w:vAlign w:val="bottom"/>
            <w:hideMark/>
          </w:tcPr>
          <w:p w:rsidR="00E950D4" w:rsidRPr="00C41B41" w:rsidRDefault="00E950D4" w:rsidP="007441A3">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1.21</w:t>
            </w:r>
          </w:p>
        </w:tc>
      </w:tr>
      <w:tr w:rsidR="00E950D4" w:rsidRPr="00C41B41" w:rsidTr="00C41B41">
        <w:trPr>
          <w:trHeight w:val="300"/>
          <w:jc w:val="center"/>
        </w:trPr>
        <w:tc>
          <w:tcPr>
            <w:tcW w:w="1149" w:type="dxa"/>
            <w:tcBorders>
              <w:top w:val="nil"/>
              <w:left w:val="nil"/>
              <w:bottom w:val="nil"/>
              <w:right w:val="nil"/>
            </w:tcBorders>
            <w:shd w:val="clear" w:color="auto" w:fill="auto"/>
            <w:noWrap/>
            <w:vAlign w:val="bottom"/>
            <w:hideMark/>
          </w:tcPr>
          <w:p w:rsidR="00E950D4" w:rsidRPr="00C41B41" w:rsidRDefault="00E950D4" w:rsidP="007441A3">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PAM-ACE</w:t>
            </w:r>
          </w:p>
        </w:tc>
        <w:tc>
          <w:tcPr>
            <w:tcW w:w="642" w:type="dxa"/>
            <w:tcBorders>
              <w:top w:val="nil"/>
              <w:left w:val="nil"/>
              <w:bottom w:val="nil"/>
              <w:right w:val="nil"/>
            </w:tcBorders>
            <w:shd w:val="clear" w:color="auto" w:fill="auto"/>
            <w:noWrap/>
            <w:vAlign w:val="bottom"/>
            <w:hideMark/>
          </w:tcPr>
          <w:p w:rsidR="00E950D4" w:rsidRPr="00C41B41" w:rsidRDefault="00E950D4" w:rsidP="007441A3">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3.15</w:t>
            </w:r>
          </w:p>
        </w:tc>
        <w:tc>
          <w:tcPr>
            <w:tcW w:w="1255" w:type="dxa"/>
            <w:tcBorders>
              <w:top w:val="nil"/>
              <w:left w:val="nil"/>
              <w:bottom w:val="nil"/>
              <w:right w:val="nil"/>
            </w:tcBorders>
            <w:shd w:val="clear" w:color="auto" w:fill="auto"/>
            <w:noWrap/>
            <w:vAlign w:val="bottom"/>
            <w:hideMark/>
          </w:tcPr>
          <w:p w:rsidR="00E950D4" w:rsidRPr="00C41B41" w:rsidRDefault="00E950D4" w:rsidP="007441A3">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55</w:t>
            </w:r>
          </w:p>
        </w:tc>
        <w:tc>
          <w:tcPr>
            <w:tcW w:w="881" w:type="dxa"/>
            <w:tcBorders>
              <w:top w:val="nil"/>
              <w:left w:val="nil"/>
              <w:bottom w:val="nil"/>
              <w:right w:val="nil"/>
            </w:tcBorders>
            <w:shd w:val="clear" w:color="auto" w:fill="auto"/>
            <w:noWrap/>
            <w:vAlign w:val="bottom"/>
            <w:hideMark/>
          </w:tcPr>
          <w:p w:rsidR="00E950D4" w:rsidRPr="00C41B41" w:rsidRDefault="00E950D4" w:rsidP="007441A3">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0.88</w:t>
            </w:r>
          </w:p>
        </w:tc>
        <w:tc>
          <w:tcPr>
            <w:tcW w:w="960" w:type="dxa"/>
            <w:tcBorders>
              <w:top w:val="nil"/>
              <w:left w:val="nil"/>
              <w:bottom w:val="nil"/>
              <w:right w:val="nil"/>
            </w:tcBorders>
            <w:shd w:val="clear" w:color="auto" w:fill="auto"/>
            <w:noWrap/>
            <w:vAlign w:val="bottom"/>
            <w:hideMark/>
          </w:tcPr>
          <w:p w:rsidR="00E950D4" w:rsidRPr="00C41B41" w:rsidRDefault="00E950D4" w:rsidP="007441A3">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0.05</w:t>
            </w:r>
          </w:p>
        </w:tc>
        <w:tc>
          <w:tcPr>
            <w:tcW w:w="960" w:type="dxa"/>
            <w:tcBorders>
              <w:top w:val="nil"/>
              <w:left w:val="nil"/>
              <w:bottom w:val="nil"/>
              <w:right w:val="nil"/>
            </w:tcBorders>
            <w:shd w:val="clear" w:color="auto" w:fill="auto"/>
            <w:noWrap/>
            <w:vAlign w:val="bottom"/>
            <w:hideMark/>
          </w:tcPr>
          <w:p w:rsidR="00E950D4" w:rsidRPr="00C41B41" w:rsidRDefault="00E950D4" w:rsidP="007441A3">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0.09</w:t>
            </w:r>
          </w:p>
        </w:tc>
        <w:tc>
          <w:tcPr>
            <w:tcW w:w="960" w:type="dxa"/>
            <w:tcBorders>
              <w:top w:val="nil"/>
              <w:left w:val="nil"/>
              <w:bottom w:val="nil"/>
              <w:right w:val="nil"/>
            </w:tcBorders>
            <w:shd w:val="clear" w:color="auto" w:fill="auto"/>
            <w:noWrap/>
            <w:vAlign w:val="bottom"/>
            <w:hideMark/>
          </w:tcPr>
          <w:p w:rsidR="00E950D4" w:rsidRPr="00C41B41" w:rsidRDefault="00E950D4" w:rsidP="007441A3">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0.01</w:t>
            </w:r>
          </w:p>
        </w:tc>
        <w:tc>
          <w:tcPr>
            <w:tcW w:w="960" w:type="dxa"/>
            <w:tcBorders>
              <w:top w:val="nil"/>
              <w:left w:val="nil"/>
              <w:bottom w:val="nil"/>
              <w:right w:val="nil"/>
            </w:tcBorders>
            <w:shd w:val="clear" w:color="auto" w:fill="auto"/>
            <w:noWrap/>
            <w:vAlign w:val="bottom"/>
            <w:hideMark/>
          </w:tcPr>
          <w:p w:rsidR="00E950D4" w:rsidRPr="00C41B41" w:rsidRDefault="00E950D4" w:rsidP="007441A3">
            <w:pPr>
              <w:spacing w:after="0" w:line="276" w:lineRule="auto"/>
              <w:jc w:val="center"/>
              <w:rPr>
                <w:rFonts w:ascii="Calibri" w:eastAsia="Times New Roman" w:hAnsi="Calibri" w:cs="Times New Roman"/>
                <w:color w:val="000000"/>
                <w:lang w:eastAsia="en-GB"/>
              </w:rPr>
            </w:pPr>
            <w:r w:rsidRPr="00C41B41">
              <w:rPr>
                <w:rFonts w:ascii="Calibri" w:eastAsia="Times New Roman" w:hAnsi="Calibri" w:cs="Times New Roman"/>
                <w:color w:val="000000"/>
                <w:lang w:eastAsia="en-GB"/>
              </w:rPr>
              <w:t>0.97</w:t>
            </w:r>
          </w:p>
        </w:tc>
      </w:tr>
    </w:tbl>
    <w:p w:rsidR="00AF1AA1" w:rsidRDefault="00AF1AA1" w:rsidP="007D5FD0"/>
    <w:p w:rsidR="00727FC0" w:rsidRDefault="005B039C" w:rsidP="00727FC0">
      <w:r>
        <w:t>Labelled PAA and PAM were analysed at a range of temperatures and the decrease in correlation time relative to temperature is shown</w:t>
      </w:r>
      <w:r w:rsidRPr="005B039C">
        <w:t xml:space="preserve"> in </w:t>
      </w:r>
      <w:r w:rsidRPr="005B039C">
        <w:fldChar w:fldCharType="begin"/>
      </w:r>
      <w:r w:rsidRPr="005B039C">
        <w:instrText xml:space="preserve"> REF _Ref312057935 \h  \* MERGEFORMAT </w:instrText>
      </w:r>
      <w:r w:rsidRPr="005B039C">
        <w:fldChar w:fldCharType="separate"/>
      </w:r>
      <w:r w:rsidR="00DC3E10" w:rsidRPr="00DC3E10">
        <w:t>Figure 105</w:t>
      </w:r>
      <w:r w:rsidRPr="005B039C">
        <w:fldChar w:fldCharType="end"/>
      </w:r>
      <w:r w:rsidRPr="005B039C">
        <w:t>.</w:t>
      </w:r>
      <w:r>
        <w:t xml:space="preserve"> </w:t>
      </w:r>
      <w:r w:rsidRPr="005B039C">
        <w:t>This</w:t>
      </w:r>
      <w:r>
        <w:t xml:space="preserve"> response comes from the increased volatility of temperatures at high temperatures rather than any conformational macromolecular shift.</w:t>
      </w:r>
    </w:p>
    <w:p w:rsidR="00AA714C" w:rsidRDefault="002B6C14" w:rsidP="007D01D0">
      <w:pPr>
        <w:spacing w:line="240" w:lineRule="auto"/>
        <w:jc w:val="center"/>
      </w:pPr>
      <w:r>
        <w:rPr>
          <w:noProof/>
          <w:lang w:eastAsia="en-GB"/>
        </w:rPr>
        <w:lastRenderedPageBreak/>
        <w:drawing>
          <wp:inline distT="0" distB="0" distL="0" distR="0" wp14:anchorId="28CA90C2" wp14:editId="7E201C8B">
            <wp:extent cx="4572000" cy="2743200"/>
            <wp:effectExtent l="0" t="0" r="0" b="0"/>
            <wp:docPr id="113" name="Chart 11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3"/>
              </a:graphicData>
            </a:graphic>
          </wp:inline>
        </w:drawing>
      </w:r>
    </w:p>
    <w:p w:rsidR="00104C1D" w:rsidRDefault="00AA714C" w:rsidP="007D01D0">
      <w:pPr>
        <w:pStyle w:val="Caption"/>
        <w:jc w:val="center"/>
        <w:rPr>
          <w:b w:val="0"/>
          <w:color w:val="auto"/>
          <w:sz w:val="22"/>
        </w:rPr>
      </w:pPr>
      <w:bookmarkStart w:id="345" w:name="_Ref312057935"/>
      <w:bookmarkStart w:id="346" w:name="_Toc385451202"/>
      <w:r w:rsidRPr="008A33FE">
        <w:rPr>
          <w:b w:val="0"/>
          <w:color w:val="auto"/>
          <w:sz w:val="22"/>
        </w:rPr>
        <w:t xml:space="preserve">Figure </w:t>
      </w:r>
      <w:r w:rsidR="003F0512" w:rsidRPr="008A33FE">
        <w:rPr>
          <w:b w:val="0"/>
          <w:color w:val="auto"/>
          <w:sz w:val="22"/>
        </w:rPr>
        <w:fldChar w:fldCharType="begin"/>
      </w:r>
      <w:r w:rsidRPr="008A33FE">
        <w:rPr>
          <w:b w:val="0"/>
          <w:color w:val="auto"/>
          <w:sz w:val="22"/>
        </w:rPr>
        <w:instrText xml:space="preserve"> SEQ Figure \* ARABIC </w:instrText>
      </w:r>
      <w:r w:rsidR="003F0512" w:rsidRPr="008A33FE">
        <w:rPr>
          <w:b w:val="0"/>
          <w:color w:val="auto"/>
          <w:sz w:val="22"/>
        </w:rPr>
        <w:fldChar w:fldCharType="separate"/>
      </w:r>
      <w:r w:rsidR="00DC3E10">
        <w:rPr>
          <w:b w:val="0"/>
          <w:noProof/>
          <w:color w:val="auto"/>
          <w:sz w:val="22"/>
        </w:rPr>
        <w:t>105</w:t>
      </w:r>
      <w:r w:rsidR="003F0512" w:rsidRPr="008A33FE">
        <w:rPr>
          <w:b w:val="0"/>
          <w:color w:val="auto"/>
          <w:sz w:val="22"/>
        </w:rPr>
        <w:fldChar w:fldCharType="end"/>
      </w:r>
      <w:bookmarkEnd w:id="345"/>
      <w:r w:rsidRPr="008A33FE">
        <w:rPr>
          <w:b w:val="0"/>
          <w:color w:val="auto"/>
          <w:sz w:val="22"/>
        </w:rPr>
        <w:t xml:space="preserve"> – Correlation times of </w:t>
      </w:r>
      <w:r w:rsidR="00DA30CD">
        <w:rPr>
          <w:b w:val="0"/>
          <w:color w:val="auto"/>
          <w:sz w:val="22"/>
        </w:rPr>
        <w:t xml:space="preserve">ACE labelled </w:t>
      </w:r>
      <w:r w:rsidRPr="008A33FE">
        <w:rPr>
          <w:b w:val="0"/>
          <w:color w:val="auto"/>
          <w:sz w:val="22"/>
        </w:rPr>
        <w:t>low pH PA</w:t>
      </w:r>
      <w:r w:rsidR="00570A68" w:rsidRPr="008A33FE">
        <w:rPr>
          <w:b w:val="0"/>
          <w:color w:val="auto"/>
          <w:sz w:val="22"/>
        </w:rPr>
        <w:t>A an</w:t>
      </w:r>
      <w:r w:rsidRPr="008A33FE">
        <w:rPr>
          <w:b w:val="0"/>
          <w:color w:val="auto"/>
          <w:sz w:val="22"/>
        </w:rPr>
        <w:t>d P</w:t>
      </w:r>
      <w:r w:rsidR="00570A68" w:rsidRPr="008A33FE">
        <w:rPr>
          <w:b w:val="0"/>
          <w:color w:val="auto"/>
          <w:sz w:val="22"/>
        </w:rPr>
        <w:t>AM</w:t>
      </w:r>
      <w:r w:rsidRPr="008A33FE">
        <w:rPr>
          <w:b w:val="0"/>
          <w:color w:val="auto"/>
          <w:sz w:val="22"/>
        </w:rPr>
        <w:t xml:space="preserve"> at various temperatures</w:t>
      </w:r>
      <w:bookmarkEnd w:id="346"/>
    </w:p>
    <w:p w:rsidR="003310E8" w:rsidRDefault="003310E8" w:rsidP="003310E8">
      <w:pPr>
        <w:pStyle w:val="Heading2"/>
      </w:pPr>
      <w:bookmarkStart w:id="347" w:name="_Toc385451445"/>
      <w:r>
        <w:t>Conclusion</w:t>
      </w:r>
      <w:bookmarkEnd w:id="347"/>
    </w:p>
    <w:p w:rsidR="003310E8" w:rsidRPr="003310E8" w:rsidRDefault="003310E8" w:rsidP="003310E8">
      <w:r>
        <w:t xml:space="preserve">The presence of small amounts of fluorescence probes on </w:t>
      </w:r>
      <w:proofErr w:type="gramStart"/>
      <w:r>
        <w:t>poly(</w:t>
      </w:r>
      <w:proofErr w:type="gramEnd"/>
      <w:r>
        <w:t xml:space="preserve">acrylic acid) and poly(acrylamide) are easily detectible by their absorbance and emission/excitation spectra. Through time resolved photon counting the nature of these polymers can be revealed as both lifetime and anisotropy confirm the conformational change of PAA with respect to </w:t>
      </w:r>
      <w:proofErr w:type="spellStart"/>
      <w:r>
        <w:t>pH.</w:t>
      </w:r>
      <w:proofErr w:type="spellEnd"/>
      <w:r>
        <w:t xml:space="preserve"> </w:t>
      </w:r>
      <w:proofErr w:type="gramStart"/>
      <w:r>
        <w:t>Poly(</w:t>
      </w:r>
      <w:proofErr w:type="gramEnd"/>
      <w:r>
        <w:t>acrylamide) however is a nonresponsive polymer which shows no smart behaviour with respect to temperature o</w:t>
      </w:r>
      <w:r w:rsidR="0002459C">
        <w:t>r</w:t>
      </w:r>
      <w:r>
        <w:t xml:space="preserve"> </w:t>
      </w:r>
      <w:proofErr w:type="spellStart"/>
      <w:r>
        <w:t>pH.</w:t>
      </w:r>
      <w:proofErr w:type="spellEnd"/>
    </w:p>
    <w:p w:rsidR="00066063" w:rsidRDefault="00066063">
      <w:pPr>
        <w:spacing w:line="276" w:lineRule="auto"/>
        <w:jc w:val="left"/>
      </w:pPr>
    </w:p>
    <w:p w:rsidR="00391FA6" w:rsidRDefault="00391FA6" w:rsidP="00391FA6">
      <w:pPr>
        <w:spacing w:line="276" w:lineRule="auto"/>
        <w:jc w:val="left"/>
        <w:rPr>
          <w:b/>
          <w:sz w:val="22"/>
        </w:rPr>
      </w:pPr>
    </w:p>
    <w:p w:rsidR="00391FA6" w:rsidRDefault="00391FA6" w:rsidP="00391FA6">
      <w:pPr>
        <w:spacing w:line="276" w:lineRule="auto"/>
        <w:jc w:val="left"/>
        <w:rPr>
          <w:bCs/>
          <w:sz w:val="22"/>
          <w:szCs w:val="18"/>
        </w:rPr>
      </w:pPr>
      <w:r>
        <w:rPr>
          <w:b/>
          <w:sz w:val="22"/>
        </w:rPr>
        <w:br w:type="page"/>
      </w:r>
    </w:p>
    <w:p w:rsidR="00391FA6" w:rsidRPr="00C14400" w:rsidRDefault="00391FA6" w:rsidP="00391FA6">
      <w:pPr>
        <w:pStyle w:val="Heading1"/>
      </w:pPr>
      <w:bookmarkStart w:id="348" w:name="_Toc385451446"/>
      <w:r>
        <w:lastRenderedPageBreak/>
        <w:t>The Molecular Weight Dependency of La</w:t>
      </w:r>
      <w:r w:rsidRPr="00C14400">
        <w:t xml:space="preserve">belled </w:t>
      </w:r>
      <w:proofErr w:type="gramStart"/>
      <w:r>
        <w:t>Poly(</w:t>
      </w:r>
      <w:proofErr w:type="gramEnd"/>
      <w:r>
        <w:t>acrylic acid) formed via Controlled RAFT Polymerisation</w:t>
      </w:r>
      <w:bookmarkEnd w:id="348"/>
    </w:p>
    <w:p w:rsidR="00CC1049" w:rsidRDefault="004501E8" w:rsidP="004501E8">
      <w:r>
        <w:t xml:space="preserve">Use of controlled polymerisation to control the molecular weight of </w:t>
      </w:r>
      <w:proofErr w:type="gramStart"/>
      <w:r>
        <w:t>poly(</w:t>
      </w:r>
      <w:proofErr w:type="gramEnd"/>
      <w:r>
        <w:t xml:space="preserve">acrylic acid) allows for experimental studies to be made </w:t>
      </w:r>
      <w:r w:rsidR="002A4619">
        <w:t>observing</w:t>
      </w:r>
      <w:r>
        <w:t xml:space="preserve"> the effect molecular weight has on the conformational response of the polymer. </w:t>
      </w:r>
      <w:r w:rsidR="00BD7170">
        <w:t>Chain length dependence of LCST is known in other systems</w:t>
      </w:r>
      <w:r w:rsidR="00EF6FFF">
        <w:t xml:space="preserve"> </w:t>
      </w:r>
      <w:r w:rsidR="00EF6FFF">
        <w:fldChar w:fldCharType="begin"/>
      </w:r>
      <w:r w:rsidR="00E11A8C">
        <w:instrText xml:space="preserve"> ADDIN EN.CITE &lt;EndNote&gt;&lt;Cite&gt;&lt;Author&gt;Weaver&lt;/Author&gt;&lt;Year&gt;2004&lt;/Year&gt;&lt;RecNum&gt;186&lt;/RecNum&gt;&lt;DisplayText&gt;[157]&lt;/DisplayText&gt;&lt;record&gt;&lt;rec-number&gt;186&lt;/rec-number&gt;&lt;foreign-keys&gt;&lt;key app="EN" db-id="st2sws0t8dzst3esap05evd9r95ez5pddpdx"&gt;186&lt;/key&gt;&lt;/foreign-keys&gt;&lt;ref-type name="Journal Article"&gt;17&lt;/ref-type&gt;&lt;contributors&gt;&lt;authors&gt;&lt;author&gt;Weaver, J. V. M.&lt;/author&gt;&lt;author&gt;Bannister, I.&lt;/author&gt;&lt;author&gt;Robinson, K. L.&lt;/author&gt;&lt;author&gt;Bories-Azeau, X.&lt;/author&gt;&lt;author&gt;Armes, S. P.&lt;/author&gt;&lt;author&gt;Smallridge, M.&lt;/author&gt;&lt;author&gt;McKenna, P.&lt;/author&gt;&lt;/authors&gt;&lt;/contributors&gt;&lt;titles&gt;&lt;title&gt;Stimulus-Responsive Water-Soluble Polymers Based on 2-Hydroxyethyl Methacrylate&lt;/title&gt;&lt;secondary-title&gt;Macromolecules&lt;/secondary-title&gt;&lt;/titles&gt;&lt;periodical&gt;&lt;full-title&gt;Macromolecules&lt;/full-title&gt;&lt;/periodical&gt;&lt;pages&gt;2395-2403&lt;/pages&gt;&lt;volume&gt;37&lt;/volume&gt;&lt;number&gt;7&lt;/number&gt;&lt;dates&gt;&lt;year&gt;2004&lt;/year&gt;&lt;pub-dates&gt;&lt;date&gt;2004/04/01&lt;/date&gt;&lt;/pub-dates&gt;&lt;/dates&gt;&lt;publisher&gt;American Chemical Society&lt;/publisher&gt;&lt;isbn&gt;0024-9297&lt;/isbn&gt;&lt;urls&gt;&lt;related-urls&gt;&lt;url&gt;http://dx.doi.org/10.1021/ma0356358&lt;/url&gt;&lt;/related-urls&gt;&lt;/urls&gt;&lt;electronic-resource-num&gt;10.1021/ma0356358&lt;/electronic-resource-num&gt;&lt;access-date&gt;2013/08/23&lt;/access-date&gt;&lt;/record&gt;&lt;/Cite&gt;&lt;/EndNote&gt;</w:instrText>
      </w:r>
      <w:r w:rsidR="00EF6FFF">
        <w:fldChar w:fldCharType="separate"/>
      </w:r>
      <w:r w:rsidR="00E11A8C">
        <w:rPr>
          <w:noProof/>
        </w:rPr>
        <w:t>[</w:t>
      </w:r>
      <w:hyperlink w:anchor="_ENREF_157" w:tooltip="Weaver, 2004 #186" w:history="1">
        <w:r w:rsidR="00E11A8C">
          <w:rPr>
            <w:noProof/>
          </w:rPr>
          <w:t>157</w:t>
        </w:r>
      </w:hyperlink>
      <w:r w:rsidR="00E11A8C">
        <w:rPr>
          <w:noProof/>
        </w:rPr>
        <w:t>]</w:t>
      </w:r>
      <w:r w:rsidR="00EF6FFF">
        <w:fldChar w:fldCharType="end"/>
      </w:r>
      <w:r w:rsidR="00BD7170">
        <w:t>, although these generally reflect the greater solubility of smaller polymers.</w:t>
      </w:r>
    </w:p>
    <w:p w:rsidR="00EE79A1" w:rsidRPr="00C14400" w:rsidRDefault="00EE79A1" w:rsidP="004F3DAB">
      <w:pPr>
        <w:pStyle w:val="Heading2"/>
        <w:rPr>
          <w:rFonts w:eastAsia="Times New Roman"/>
        </w:rPr>
      </w:pPr>
      <w:bookmarkStart w:id="349" w:name="_Toc385451447"/>
      <w:r w:rsidRPr="00C14400">
        <w:rPr>
          <w:rFonts w:eastAsia="Times New Roman"/>
        </w:rPr>
        <w:t xml:space="preserve">UV </w:t>
      </w:r>
      <w:r>
        <w:rPr>
          <w:rFonts w:eastAsia="Times New Roman"/>
        </w:rPr>
        <w:t>absorbance</w:t>
      </w:r>
      <w:r w:rsidRPr="00C14400">
        <w:rPr>
          <w:rFonts w:eastAsia="Times New Roman"/>
        </w:rPr>
        <w:t xml:space="preserve"> of Linear RAFT Polymers</w:t>
      </w:r>
      <w:bookmarkEnd w:id="349"/>
    </w:p>
    <w:p w:rsidR="00EE79A1" w:rsidRDefault="00142215" w:rsidP="00EE79A1">
      <w:r>
        <w:t xml:space="preserve">All three chain transfer agents </w:t>
      </w:r>
      <w:r w:rsidR="00EE79A1" w:rsidRPr="00C14400">
        <w:t xml:space="preserve">used to produce </w:t>
      </w:r>
      <w:r>
        <w:t xml:space="preserve">controlled </w:t>
      </w:r>
      <w:proofErr w:type="gramStart"/>
      <w:r>
        <w:t>poly(</w:t>
      </w:r>
      <w:proofErr w:type="gramEnd"/>
      <w:r>
        <w:t>acrylic acid) polymers absorb</w:t>
      </w:r>
      <w:r w:rsidR="00EE79A1" w:rsidRPr="00C14400">
        <w:t xml:space="preserve"> in the 2</w:t>
      </w:r>
      <w:r>
        <w:t>5</w:t>
      </w:r>
      <w:r w:rsidR="00EE79A1" w:rsidRPr="00C14400">
        <w:t>0-3</w:t>
      </w:r>
      <w:r>
        <w:t>50 nm region and therefore mask</w:t>
      </w:r>
      <w:r w:rsidR="00EE79A1" w:rsidRPr="00C14400">
        <w:t xml:space="preserve"> the presence </w:t>
      </w:r>
      <w:r w:rsidR="00EE79A1">
        <w:t xml:space="preserve">of </w:t>
      </w:r>
      <w:r w:rsidR="0002459C">
        <w:t xml:space="preserve">the </w:t>
      </w:r>
      <w:r w:rsidR="00EE79A1">
        <w:t>ACE</w:t>
      </w:r>
      <w:r>
        <w:t xml:space="preserve"> </w:t>
      </w:r>
      <w:r w:rsidRPr="00834E18">
        <w:t>label (</w:t>
      </w:r>
      <w:r w:rsidRPr="00834E18">
        <w:fldChar w:fldCharType="begin"/>
      </w:r>
      <w:r w:rsidRPr="00834E18">
        <w:instrText xml:space="preserve"> REF _Ref365131022 \h  \* MERGEFORMAT </w:instrText>
      </w:r>
      <w:r w:rsidRPr="00834E18">
        <w:fldChar w:fldCharType="separate"/>
      </w:r>
      <w:r w:rsidR="00DC3E10" w:rsidRPr="00DC3E10">
        <w:t>Figure 106</w:t>
      </w:r>
      <w:r w:rsidRPr="00834E18">
        <w:fldChar w:fldCharType="end"/>
      </w:r>
      <w:r w:rsidRPr="00834E18">
        <w:t>)</w:t>
      </w:r>
      <w:r w:rsidR="00EE79A1" w:rsidRPr="00834E18">
        <w:t>.</w:t>
      </w:r>
      <w:r w:rsidR="00EE79A1" w:rsidRPr="00142215">
        <w:t xml:space="preserve"> As such i</w:t>
      </w:r>
      <w:r w:rsidR="00EE79A1">
        <w:t>t is not possible to determine the loading of labels using UV absorbance.</w:t>
      </w:r>
    </w:p>
    <w:p w:rsidR="00142215" w:rsidRDefault="00142215" w:rsidP="004501E8">
      <w:pPr>
        <w:keepNext/>
        <w:spacing w:line="240" w:lineRule="auto"/>
        <w:jc w:val="center"/>
      </w:pPr>
      <w:r>
        <w:rPr>
          <w:noProof/>
          <w:lang w:eastAsia="en-GB"/>
        </w:rPr>
        <w:drawing>
          <wp:inline distT="0" distB="0" distL="0" distR="0" wp14:anchorId="30F3F7EF" wp14:editId="1A7B53D5">
            <wp:extent cx="4572000" cy="2743200"/>
            <wp:effectExtent l="0" t="0" r="0" b="0"/>
            <wp:docPr id="232" name="Chart 232"/>
            <wp:cNvGraphicFramePr/>
            <a:graphic xmlns:a="http://schemas.openxmlformats.org/drawingml/2006/main">
              <a:graphicData uri="http://schemas.openxmlformats.org/drawingml/2006/chart">
                <c:chart xmlns:c="http://schemas.openxmlformats.org/drawingml/2006/chart" xmlns:r="http://schemas.openxmlformats.org/officeDocument/2006/relationships" r:id="rId164"/>
              </a:graphicData>
            </a:graphic>
          </wp:inline>
        </w:drawing>
      </w:r>
    </w:p>
    <w:p w:rsidR="009A1A41" w:rsidRPr="00142215" w:rsidRDefault="00142215" w:rsidP="004501E8">
      <w:pPr>
        <w:pStyle w:val="Caption"/>
        <w:jc w:val="center"/>
        <w:rPr>
          <w:b w:val="0"/>
          <w:color w:val="auto"/>
          <w:sz w:val="22"/>
        </w:rPr>
      </w:pPr>
      <w:bookmarkStart w:id="350" w:name="_Ref365131022"/>
      <w:bookmarkStart w:id="351" w:name="_Toc385451203"/>
      <w:r w:rsidRPr="00142215">
        <w:rPr>
          <w:b w:val="0"/>
          <w:color w:val="auto"/>
          <w:sz w:val="22"/>
        </w:rPr>
        <w:t xml:space="preserve">Figure </w:t>
      </w:r>
      <w:r w:rsidRPr="00142215">
        <w:rPr>
          <w:b w:val="0"/>
          <w:color w:val="auto"/>
          <w:sz w:val="22"/>
        </w:rPr>
        <w:fldChar w:fldCharType="begin"/>
      </w:r>
      <w:r w:rsidRPr="00142215">
        <w:rPr>
          <w:b w:val="0"/>
          <w:color w:val="auto"/>
          <w:sz w:val="22"/>
        </w:rPr>
        <w:instrText xml:space="preserve"> SEQ Figure \* ARABIC </w:instrText>
      </w:r>
      <w:r w:rsidRPr="00142215">
        <w:rPr>
          <w:b w:val="0"/>
          <w:color w:val="auto"/>
          <w:sz w:val="22"/>
        </w:rPr>
        <w:fldChar w:fldCharType="separate"/>
      </w:r>
      <w:r w:rsidR="00DC3E10">
        <w:rPr>
          <w:b w:val="0"/>
          <w:noProof/>
          <w:color w:val="auto"/>
          <w:sz w:val="22"/>
        </w:rPr>
        <w:t>106</w:t>
      </w:r>
      <w:r w:rsidRPr="00142215">
        <w:rPr>
          <w:b w:val="0"/>
          <w:color w:val="auto"/>
          <w:sz w:val="22"/>
        </w:rPr>
        <w:fldChar w:fldCharType="end"/>
      </w:r>
      <w:bookmarkEnd w:id="350"/>
      <w:r w:rsidRPr="00142215">
        <w:rPr>
          <w:b w:val="0"/>
          <w:color w:val="auto"/>
          <w:sz w:val="22"/>
        </w:rPr>
        <w:t xml:space="preserve"> </w:t>
      </w:r>
      <w:r>
        <w:rPr>
          <w:b w:val="0"/>
          <w:color w:val="auto"/>
          <w:sz w:val="22"/>
        </w:rPr>
        <w:t>–</w:t>
      </w:r>
      <w:r w:rsidRPr="00142215">
        <w:rPr>
          <w:b w:val="0"/>
          <w:color w:val="auto"/>
          <w:sz w:val="22"/>
        </w:rPr>
        <w:t xml:space="preserve"> </w:t>
      </w:r>
      <w:r>
        <w:rPr>
          <w:b w:val="0"/>
          <w:color w:val="auto"/>
          <w:sz w:val="22"/>
        </w:rPr>
        <w:t>Absorbance of linear RAFT polymers</w:t>
      </w:r>
      <w:bookmarkEnd w:id="351"/>
    </w:p>
    <w:p w:rsidR="009A1A41" w:rsidRDefault="005367F9" w:rsidP="004F3DAB">
      <w:pPr>
        <w:pStyle w:val="Heading2"/>
      </w:pPr>
      <w:bookmarkStart w:id="352" w:name="_Toc385451448"/>
      <w:r>
        <w:t>Fluorescence Steady State Spectra</w:t>
      </w:r>
      <w:bookmarkEnd w:id="352"/>
    </w:p>
    <w:p w:rsidR="00BD7170" w:rsidRDefault="00142215" w:rsidP="00EE79A1">
      <w:r>
        <w:t xml:space="preserve">Polymers created using CTA </w:t>
      </w:r>
      <w:r w:rsidRPr="0002459C">
        <w:rPr>
          <w:b/>
        </w:rPr>
        <w:t>(1)</w:t>
      </w:r>
      <w:r>
        <w:t xml:space="preserve"> were examined to see what impact the presence of chain transfer agent would have on fluorescence intensity. The absorbance </w:t>
      </w:r>
      <w:r w:rsidR="004501E8">
        <w:t xml:space="preserve">of </w:t>
      </w:r>
      <w:r>
        <w:t xml:space="preserve">the CTA in the 300-400 nm </w:t>
      </w:r>
      <w:proofErr w:type="gramStart"/>
      <w:r>
        <w:t>region</w:t>
      </w:r>
      <w:proofErr w:type="gramEnd"/>
      <w:r>
        <w:t xml:space="preserve"> suggest</w:t>
      </w:r>
      <w:r w:rsidR="004501E8">
        <w:t>s</w:t>
      </w:r>
      <w:r>
        <w:t xml:space="preserve"> it could </w:t>
      </w:r>
      <w:r w:rsidR="004501E8">
        <w:t xml:space="preserve">potentially </w:t>
      </w:r>
      <w:r>
        <w:t>quench the ACE label and inhibit fluorescen</w:t>
      </w:r>
      <w:r w:rsidR="004501E8">
        <w:t>ce</w:t>
      </w:r>
      <w:r>
        <w:t xml:space="preserve"> analysis.</w:t>
      </w:r>
    </w:p>
    <w:p w:rsidR="00142215" w:rsidRDefault="00142215" w:rsidP="00EE79A1">
      <w:r>
        <w:lastRenderedPageBreak/>
        <w:t xml:space="preserve">However comparison of varying amounts of CTA </w:t>
      </w:r>
      <w:r w:rsidRPr="0002459C">
        <w:rPr>
          <w:b/>
        </w:rPr>
        <w:t>(1)</w:t>
      </w:r>
      <w:r>
        <w:t xml:space="preserve"> show that the </w:t>
      </w:r>
      <w:proofErr w:type="gramStart"/>
      <w:r>
        <w:t xml:space="preserve">presence </w:t>
      </w:r>
      <w:r w:rsidRPr="00DF6FE6">
        <w:t xml:space="preserve">of the </w:t>
      </w:r>
      <w:r w:rsidR="00DF6FE6" w:rsidRPr="00DF6FE6">
        <w:t>RAFT end</w:t>
      </w:r>
      <w:proofErr w:type="gramEnd"/>
      <w:r w:rsidR="00DF6FE6" w:rsidRPr="00DF6FE6">
        <w:t xml:space="preserve"> groups only affect</w:t>
      </w:r>
      <w:r w:rsidR="004501E8">
        <w:t>s</w:t>
      </w:r>
      <w:r w:rsidR="00DF6FE6" w:rsidRPr="00DF6FE6">
        <w:t xml:space="preserve"> the fine structure of the polymers (</w:t>
      </w:r>
      <w:r w:rsidR="00DF6FE6" w:rsidRPr="00DF6FE6">
        <w:fldChar w:fldCharType="begin"/>
      </w:r>
      <w:r w:rsidR="00DF6FE6" w:rsidRPr="00DF6FE6">
        <w:instrText xml:space="preserve"> REF _Ref365131476 \h </w:instrText>
      </w:r>
      <w:r w:rsidR="00DF6FE6">
        <w:instrText xml:space="preserve"> \* MERGEFORMAT </w:instrText>
      </w:r>
      <w:r w:rsidR="00DF6FE6" w:rsidRPr="00DF6FE6">
        <w:fldChar w:fldCharType="separate"/>
      </w:r>
      <w:r w:rsidR="00DC3E10" w:rsidRPr="00DC3E10">
        <w:t>Figure 107</w:t>
      </w:r>
      <w:r w:rsidR="00DF6FE6" w:rsidRPr="00DF6FE6">
        <w:fldChar w:fldCharType="end"/>
      </w:r>
      <w:r w:rsidR="00DF6FE6" w:rsidRPr="00DF6FE6">
        <w:t xml:space="preserve">, </w:t>
      </w:r>
      <w:r w:rsidR="00DF6FE6" w:rsidRPr="00DF6FE6">
        <w:fldChar w:fldCharType="begin"/>
      </w:r>
      <w:r w:rsidR="00DF6FE6" w:rsidRPr="00DF6FE6">
        <w:instrText xml:space="preserve"> REF _Ref365131480 \h </w:instrText>
      </w:r>
      <w:r w:rsidR="00DF6FE6">
        <w:instrText xml:space="preserve"> \* MERGEFORMAT </w:instrText>
      </w:r>
      <w:r w:rsidR="00DF6FE6" w:rsidRPr="00DF6FE6">
        <w:fldChar w:fldCharType="separate"/>
      </w:r>
      <w:r w:rsidR="00DC3E10" w:rsidRPr="00DC3E10">
        <w:t>Figure 108</w:t>
      </w:r>
      <w:r w:rsidR="00DF6FE6" w:rsidRPr="00DF6FE6">
        <w:fldChar w:fldCharType="end"/>
      </w:r>
      <w:r w:rsidR="00DF6FE6" w:rsidRPr="00DF6FE6">
        <w:t>).</w:t>
      </w:r>
      <w:r w:rsidR="00DF6FE6">
        <w:t xml:space="preserve"> Additionally it has been shown that CTA </w:t>
      </w:r>
      <w:r w:rsidR="00DF6FE6" w:rsidRPr="0002459C">
        <w:rPr>
          <w:b/>
        </w:rPr>
        <w:t>(1)</w:t>
      </w:r>
      <w:r w:rsidR="00DF6FE6">
        <w:t xml:space="preserve"> is not fluorescent in this region.</w:t>
      </w:r>
    </w:p>
    <w:p w:rsidR="009A1A41" w:rsidRPr="009A1A41" w:rsidRDefault="009A1A41" w:rsidP="00DF6FE6">
      <w:pPr>
        <w:keepNext/>
        <w:spacing w:line="240" w:lineRule="auto"/>
        <w:jc w:val="center"/>
        <w:rPr>
          <w:sz w:val="32"/>
        </w:rPr>
      </w:pPr>
      <w:r>
        <w:rPr>
          <w:noProof/>
          <w:lang w:eastAsia="en-GB"/>
        </w:rPr>
        <w:drawing>
          <wp:inline distT="0" distB="0" distL="0" distR="0" wp14:anchorId="084BDB37" wp14:editId="61256F5F">
            <wp:extent cx="4572000" cy="2743200"/>
            <wp:effectExtent l="0" t="0" r="0" b="0"/>
            <wp:docPr id="18" name="Chart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165"/>
              </a:graphicData>
            </a:graphic>
          </wp:inline>
        </w:drawing>
      </w:r>
    </w:p>
    <w:p w:rsidR="00F034EF" w:rsidRPr="009A1A41" w:rsidRDefault="009A1A41" w:rsidP="00DF6FE6">
      <w:pPr>
        <w:pStyle w:val="Caption"/>
        <w:jc w:val="center"/>
        <w:rPr>
          <w:b w:val="0"/>
          <w:color w:val="auto"/>
          <w:sz w:val="22"/>
        </w:rPr>
      </w:pPr>
      <w:bookmarkStart w:id="353" w:name="_Ref365131476"/>
      <w:bookmarkStart w:id="354" w:name="_Toc385451204"/>
      <w:r w:rsidRPr="009A1A41">
        <w:rPr>
          <w:b w:val="0"/>
          <w:color w:val="auto"/>
          <w:sz w:val="22"/>
        </w:rPr>
        <w:t xml:space="preserve">Figure </w:t>
      </w:r>
      <w:r w:rsidRPr="009A1A41">
        <w:rPr>
          <w:b w:val="0"/>
          <w:color w:val="auto"/>
          <w:sz w:val="22"/>
        </w:rPr>
        <w:fldChar w:fldCharType="begin"/>
      </w:r>
      <w:r w:rsidRPr="009A1A41">
        <w:rPr>
          <w:b w:val="0"/>
          <w:color w:val="auto"/>
          <w:sz w:val="22"/>
        </w:rPr>
        <w:instrText xml:space="preserve"> SEQ Figure \* ARABIC </w:instrText>
      </w:r>
      <w:r w:rsidRPr="009A1A41">
        <w:rPr>
          <w:b w:val="0"/>
          <w:color w:val="auto"/>
          <w:sz w:val="22"/>
        </w:rPr>
        <w:fldChar w:fldCharType="separate"/>
      </w:r>
      <w:r w:rsidR="00DC3E10">
        <w:rPr>
          <w:b w:val="0"/>
          <w:noProof/>
          <w:color w:val="auto"/>
          <w:sz w:val="22"/>
        </w:rPr>
        <w:t>107</w:t>
      </w:r>
      <w:r w:rsidRPr="009A1A41">
        <w:rPr>
          <w:b w:val="0"/>
          <w:color w:val="auto"/>
          <w:sz w:val="22"/>
        </w:rPr>
        <w:fldChar w:fldCharType="end"/>
      </w:r>
      <w:bookmarkEnd w:id="353"/>
      <w:r w:rsidRPr="009A1A41">
        <w:rPr>
          <w:b w:val="0"/>
          <w:color w:val="auto"/>
          <w:sz w:val="22"/>
        </w:rPr>
        <w:t xml:space="preserve"> – Excitation spectra for emission of PAA-ACE polymers emission at 340 nm</w:t>
      </w:r>
      <w:bookmarkEnd w:id="354"/>
    </w:p>
    <w:p w:rsidR="009A1A41" w:rsidRDefault="009A1A41" w:rsidP="00DF6FE6">
      <w:pPr>
        <w:keepNext/>
        <w:spacing w:line="240" w:lineRule="auto"/>
        <w:jc w:val="center"/>
      </w:pPr>
      <w:r>
        <w:rPr>
          <w:noProof/>
          <w:lang w:eastAsia="en-GB"/>
        </w:rPr>
        <w:drawing>
          <wp:inline distT="0" distB="0" distL="0" distR="0" wp14:anchorId="742E77A9" wp14:editId="35B17AAB">
            <wp:extent cx="4572000" cy="2743200"/>
            <wp:effectExtent l="0" t="0" r="0" b="0"/>
            <wp:docPr id="2053" name="Chart 205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6"/>
              </a:graphicData>
            </a:graphic>
          </wp:inline>
        </w:drawing>
      </w:r>
    </w:p>
    <w:p w:rsidR="009A1A41" w:rsidRPr="009A1A41" w:rsidRDefault="009A1A41" w:rsidP="00DF6FE6">
      <w:pPr>
        <w:pStyle w:val="Caption"/>
        <w:jc w:val="center"/>
        <w:rPr>
          <w:b w:val="0"/>
          <w:color w:val="auto"/>
          <w:sz w:val="22"/>
          <w:szCs w:val="22"/>
        </w:rPr>
      </w:pPr>
      <w:bookmarkStart w:id="355" w:name="_Ref365131480"/>
      <w:bookmarkStart w:id="356" w:name="_Toc385451205"/>
      <w:r w:rsidRPr="009A1A41">
        <w:rPr>
          <w:b w:val="0"/>
          <w:color w:val="auto"/>
          <w:sz w:val="22"/>
          <w:szCs w:val="22"/>
        </w:rPr>
        <w:t xml:space="preserve">Figure </w:t>
      </w:r>
      <w:r w:rsidRPr="009A1A41">
        <w:rPr>
          <w:b w:val="0"/>
          <w:color w:val="auto"/>
          <w:sz w:val="22"/>
          <w:szCs w:val="22"/>
        </w:rPr>
        <w:fldChar w:fldCharType="begin"/>
      </w:r>
      <w:r w:rsidRPr="009A1A41">
        <w:rPr>
          <w:b w:val="0"/>
          <w:color w:val="auto"/>
          <w:sz w:val="22"/>
          <w:szCs w:val="22"/>
        </w:rPr>
        <w:instrText xml:space="preserve"> SEQ Figure \* ARABIC </w:instrText>
      </w:r>
      <w:r w:rsidRPr="009A1A41">
        <w:rPr>
          <w:b w:val="0"/>
          <w:color w:val="auto"/>
          <w:sz w:val="22"/>
          <w:szCs w:val="22"/>
        </w:rPr>
        <w:fldChar w:fldCharType="separate"/>
      </w:r>
      <w:r w:rsidR="00DC3E10">
        <w:rPr>
          <w:b w:val="0"/>
          <w:noProof/>
          <w:color w:val="auto"/>
          <w:sz w:val="22"/>
          <w:szCs w:val="22"/>
        </w:rPr>
        <w:t>108</w:t>
      </w:r>
      <w:r w:rsidRPr="009A1A41">
        <w:rPr>
          <w:b w:val="0"/>
          <w:color w:val="auto"/>
          <w:sz w:val="22"/>
          <w:szCs w:val="22"/>
        </w:rPr>
        <w:fldChar w:fldCharType="end"/>
      </w:r>
      <w:bookmarkEnd w:id="355"/>
      <w:r w:rsidRPr="009A1A41">
        <w:rPr>
          <w:b w:val="0"/>
          <w:color w:val="auto"/>
          <w:sz w:val="22"/>
          <w:szCs w:val="22"/>
        </w:rPr>
        <w:t xml:space="preserve"> - E</w:t>
      </w:r>
      <w:r>
        <w:rPr>
          <w:b w:val="0"/>
          <w:color w:val="auto"/>
          <w:sz w:val="22"/>
          <w:szCs w:val="22"/>
        </w:rPr>
        <w:t>mission</w:t>
      </w:r>
      <w:r w:rsidRPr="009A1A41">
        <w:rPr>
          <w:b w:val="0"/>
          <w:color w:val="auto"/>
          <w:sz w:val="22"/>
          <w:szCs w:val="22"/>
        </w:rPr>
        <w:t xml:space="preserve"> spectra for emission of PAA-ACE polymers emission at </w:t>
      </w:r>
      <w:r>
        <w:rPr>
          <w:b w:val="0"/>
          <w:color w:val="auto"/>
          <w:sz w:val="22"/>
          <w:szCs w:val="22"/>
        </w:rPr>
        <w:t>295</w:t>
      </w:r>
      <w:r w:rsidRPr="009A1A41">
        <w:rPr>
          <w:b w:val="0"/>
          <w:color w:val="auto"/>
          <w:sz w:val="22"/>
          <w:szCs w:val="22"/>
        </w:rPr>
        <w:t xml:space="preserve"> nm</w:t>
      </w:r>
      <w:bookmarkEnd w:id="356"/>
    </w:p>
    <w:p w:rsidR="009A1A41" w:rsidRDefault="00DF6FE6" w:rsidP="00EE79A1">
      <w:pPr>
        <w:rPr>
          <w:sz w:val="22"/>
        </w:rPr>
      </w:pPr>
      <w:r>
        <w:rPr>
          <w:sz w:val="22"/>
        </w:rPr>
        <w:t xml:space="preserve">Variations in the fine structure can be explained by the variation of molecular weight which is a consequence of CTA concentration. The ACE fluorescent label is sensitive to polar solvents (such as water) and the alterations to the vibrational structure reflect </w:t>
      </w:r>
      <w:r w:rsidR="00252DB2">
        <w:rPr>
          <w:sz w:val="22"/>
        </w:rPr>
        <w:t xml:space="preserve">an </w:t>
      </w:r>
      <w:r>
        <w:rPr>
          <w:sz w:val="22"/>
        </w:rPr>
        <w:t>increasing hydrophilic environment that a lower molecular weight polymer exposes the label to.</w:t>
      </w:r>
    </w:p>
    <w:p w:rsidR="002D3656" w:rsidRDefault="002D3656" w:rsidP="00EE79A1">
      <w:pPr>
        <w:rPr>
          <w:sz w:val="22"/>
        </w:rPr>
      </w:pPr>
      <w:r>
        <w:rPr>
          <w:sz w:val="22"/>
        </w:rPr>
        <w:lastRenderedPageBreak/>
        <w:t xml:space="preserve">Controlled polymers created using CTA </w:t>
      </w:r>
      <w:r w:rsidRPr="0002459C">
        <w:rPr>
          <w:b/>
          <w:sz w:val="22"/>
        </w:rPr>
        <w:t>(2)</w:t>
      </w:r>
      <w:r>
        <w:rPr>
          <w:sz w:val="22"/>
        </w:rPr>
        <w:t xml:space="preserve"> were also analysed using this technique and it was found that like those using CTA </w:t>
      </w:r>
      <w:r w:rsidRPr="0002459C">
        <w:rPr>
          <w:b/>
          <w:sz w:val="22"/>
        </w:rPr>
        <w:t>(1)</w:t>
      </w:r>
      <w:r>
        <w:rPr>
          <w:sz w:val="22"/>
        </w:rPr>
        <w:t xml:space="preserve"> polymers created in the absence of ACE showed no fluorescence in this region whilst ACE demonstrated a traditional 290 – 340 nm excitation / </w:t>
      </w:r>
      <w:r w:rsidRPr="00644C83">
        <w:t>emission (</w:t>
      </w:r>
      <w:r w:rsidRPr="00644C83">
        <w:fldChar w:fldCharType="begin"/>
      </w:r>
      <w:r w:rsidRPr="00644C83">
        <w:instrText xml:space="preserve"> REF _Ref365284907 \h </w:instrText>
      </w:r>
      <w:r w:rsidR="00644C83">
        <w:instrText xml:space="preserve"> \* MERGEFORMAT </w:instrText>
      </w:r>
      <w:r w:rsidRPr="00644C83">
        <w:fldChar w:fldCharType="separate"/>
      </w:r>
      <w:r w:rsidR="00DC3E10" w:rsidRPr="00DC3E10">
        <w:t>Figure 109</w:t>
      </w:r>
      <w:r w:rsidRPr="00644C83">
        <w:fldChar w:fldCharType="end"/>
      </w:r>
      <w:r w:rsidRPr="00644C83">
        <w:t>).</w:t>
      </w:r>
    </w:p>
    <w:p w:rsidR="002D3656" w:rsidRPr="002D3656" w:rsidRDefault="002D3656" w:rsidP="00A31824">
      <w:pPr>
        <w:keepNext/>
        <w:spacing w:line="240" w:lineRule="auto"/>
        <w:jc w:val="center"/>
      </w:pPr>
      <w:r w:rsidRPr="002D3656">
        <w:rPr>
          <w:noProof/>
          <w:lang w:eastAsia="en-GB"/>
        </w:rPr>
        <w:drawing>
          <wp:inline distT="0" distB="0" distL="0" distR="0" wp14:anchorId="74BBB7BA" wp14:editId="608450F5">
            <wp:extent cx="4848225" cy="2743200"/>
            <wp:effectExtent l="0" t="0" r="0" b="0"/>
            <wp:docPr id="225" name="Chart 225"/>
            <wp:cNvGraphicFramePr/>
            <a:graphic xmlns:a="http://schemas.openxmlformats.org/drawingml/2006/main">
              <a:graphicData uri="http://schemas.openxmlformats.org/drawingml/2006/chart">
                <c:chart xmlns:c="http://schemas.openxmlformats.org/drawingml/2006/chart" xmlns:r="http://schemas.openxmlformats.org/officeDocument/2006/relationships" r:id="rId167"/>
              </a:graphicData>
            </a:graphic>
          </wp:inline>
        </w:drawing>
      </w:r>
    </w:p>
    <w:p w:rsidR="00AB5E8A" w:rsidRPr="002D3656" w:rsidRDefault="002D3656" w:rsidP="00A31824">
      <w:pPr>
        <w:pStyle w:val="Caption"/>
        <w:jc w:val="center"/>
        <w:rPr>
          <w:b w:val="0"/>
          <w:color w:val="auto"/>
          <w:sz w:val="22"/>
        </w:rPr>
      </w:pPr>
      <w:bookmarkStart w:id="357" w:name="_Ref365284907"/>
      <w:bookmarkStart w:id="358" w:name="_Toc385451206"/>
      <w:r w:rsidRPr="002D3656">
        <w:rPr>
          <w:b w:val="0"/>
          <w:color w:val="auto"/>
          <w:sz w:val="22"/>
        </w:rPr>
        <w:t xml:space="preserve">Figure </w:t>
      </w:r>
      <w:r w:rsidRPr="002D3656">
        <w:rPr>
          <w:b w:val="0"/>
          <w:color w:val="auto"/>
          <w:sz w:val="22"/>
        </w:rPr>
        <w:fldChar w:fldCharType="begin"/>
      </w:r>
      <w:r w:rsidRPr="002D3656">
        <w:rPr>
          <w:b w:val="0"/>
          <w:color w:val="auto"/>
          <w:sz w:val="22"/>
        </w:rPr>
        <w:instrText xml:space="preserve"> SEQ Figure \* ARABIC </w:instrText>
      </w:r>
      <w:r w:rsidRPr="002D3656">
        <w:rPr>
          <w:b w:val="0"/>
          <w:color w:val="auto"/>
          <w:sz w:val="22"/>
        </w:rPr>
        <w:fldChar w:fldCharType="separate"/>
      </w:r>
      <w:r w:rsidR="00DC3E10">
        <w:rPr>
          <w:b w:val="0"/>
          <w:noProof/>
          <w:color w:val="auto"/>
          <w:sz w:val="22"/>
        </w:rPr>
        <w:t>109</w:t>
      </w:r>
      <w:r w:rsidRPr="002D3656">
        <w:rPr>
          <w:b w:val="0"/>
          <w:color w:val="auto"/>
          <w:sz w:val="22"/>
        </w:rPr>
        <w:fldChar w:fldCharType="end"/>
      </w:r>
      <w:bookmarkEnd w:id="357"/>
      <w:r w:rsidRPr="002D3656">
        <w:rPr>
          <w:b w:val="0"/>
          <w:color w:val="auto"/>
          <w:sz w:val="22"/>
        </w:rPr>
        <w:t xml:space="preserve"> – Excitation and emission of controlled PAA polymers using CTA (2)</w:t>
      </w:r>
      <w:bookmarkEnd w:id="358"/>
    </w:p>
    <w:p w:rsidR="002D3656" w:rsidRDefault="002D3656" w:rsidP="002D3656">
      <w:r>
        <w:t xml:space="preserve">No polymers were created using CTA </w:t>
      </w:r>
      <w:r w:rsidRPr="0002459C">
        <w:rPr>
          <w:b/>
        </w:rPr>
        <w:t>(3)</w:t>
      </w:r>
      <w:r>
        <w:t xml:space="preserve"> that did not include the </w:t>
      </w:r>
      <w:proofErr w:type="spellStart"/>
      <w:r>
        <w:t>fluorophore</w:t>
      </w:r>
      <w:proofErr w:type="spellEnd"/>
      <w:r>
        <w:t xml:space="preserve"> ACE however steady state analysis showed </w:t>
      </w:r>
      <w:r w:rsidR="00A31824" w:rsidRPr="00A31824">
        <w:t xml:space="preserve">the excitation / emission of the ACE </w:t>
      </w:r>
      <w:proofErr w:type="spellStart"/>
      <w:r w:rsidR="00A31824" w:rsidRPr="00A31824">
        <w:t>fluorophore</w:t>
      </w:r>
      <w:proofErr w:type="spellEnd"/>
      <w:r w:rsidR="00A31824" w:rsidRPr="00A31824">
        <w:t xml:space="preserve"> i</w:t>
      </w:r>
      <w:r w:rsidR="004501E8">
        <w:t>s</w:t>
      </w:r>
      <w:r w:rsidR="00A31824" w:rsidRPr="00A31824">
        <w:t xml:space="preserve"> uninterrupted by the presence of CTA </w:t>
      </w:r>
      <w:r w:rsidRPr="00A31824">
        <w:t>(</w:t>
      </w:r>
      <w:r w:rsidRPr="00A31824">
        <w:fldChar w:fldCharType="begin"/>
      </w:r>
      <w:r w:rsidRPr="00A31824">
        <w:instrText xml:space="preserve"> REF _Ref365285197 \h  \* MERGEFORMAT </w:instrText>
      </w:r>
      <w:r w:rsidRPr="00A31824">
        <w:fldChar w:fldCharType="separate"/>
      </w:r>
      <w:r w:rsidR="00DC3E10" w:rsidRPr="00DC3E10">
        <w:t>Figure 110</w:t>
      </w:r>
      <w:r w:rsidRPr="00A31824">
        <w:fldChar w:fldCharType="end"/>
      </w:r>
      <w:r w:rsidRPr="00A31824">
        <w:t>).</w:t>
      </w:r>
    </w:p>
    <w:p w:rsidR="002D3656" w:rsidRDefault="002D3656" w:rsidP="002D3656">
      <w:pPr>
        <w:keepNext/>
        <w:jc w:val="center"/>
      </w:pPr>
      <w:r>
        <w:rPr>
          <w:noProof/>
          <w:lang w:eastAsia="en-GB"/>
        </w:rPr>
        <w:drawing>
          <wp:inline distT="0" distB="0" distL="0" distR="0" wp14:anchorId="4F22A08B" wp14:editId="7E75D0A8">
            <wp:extent cx="4752975" cy="2743200"/>
            <wp:effectExtent l="0" t="0" r="0" b="0"/>
            <wp:docPr id="233" name="Chart 23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8"/>
              </a:graphicData>
            </a:graphic>
          </wp:inline>
        </w:drawing>
      </w:r>
    </w:p>
    <w:p w:rsidR="002D3656" w:rsidRDefault="002D3656" w:rsidP="002D3656">
      <w:pPr>
        <w:pStyle w:val="Caption"/>
        <w:jc w:val="center"/>
      </w:pPr>
      <w:bookmarkStart w:id="359" w:name="_Ref365285197"/>
      <w:bookmarkStart w:id="360" w:name="_Toc385451207"/>
      <w:r w:rsidRPr="002D3656">
        <w:rPr>
          <w:b w:val="0"/>
          <w:color w:val="auto"/>
          <w:sz w:val="22"/>
        </w:rPr>
        <w:t xml:space="preserve">Figure </w:t>
      </w:r>
      <w:r w:rsidRPr="002D3656">
        <w:rPr>
          <w:b w:val="0"/>
          <w:color w:val="auto"/>
          <w:sz w:val="22"/>
        </w:rPr>
        <w:fldChar w:fldCharType="begin"/>
      </w:r>
      <w:r w:rsidRPr="002D3656">
        <w:rPr>
          <w:b w:val="0"/>
          <w:color w:val="auto"/>
          <w:sz w:val="22"/>
        </w:rPr>
        <w:instrText xml:space="preserve"> SEQ Figure \* ARABIC </w:instrText>
      </w:r>
      <w:r w:rsidRPr="002D3656">
        <w:rPr>
          <w:b w:val="0"/>
          <w:color w:val="auto"/>
          <w:sz w:val="22"/>
        </w:rPr>
        <w:fldChar w:fldCharType="separate"/>
      </w:r>
      <w:r w:rsidR="00DC3E10">
        <w:rPr>
          <w:b w:val="0"/>
          <w:noProof/>
          <w:color w:val="auto"/>
          <w:sz w:val="22"/>
        </w:rPr>
        <w:t>110</w:t>
      </w:r>
      <w:r w:rsidRPr="002D3656">
        <w:rPr>
          <w:b w:val="0"/>
          <w:color w:val="auto"/>
          <w:sz w:val="22"/>
        </w:rPr>
        <w:fldChar w:fldCharType="end"/>
      </w:r>
      <w:bookmarkEnd w:id="359"/>
      <w:r w:rsidRPr="002D3656">
        <w:rPr>
          <w:b w:val="0"/>
          <w:color w:val="auto"/>
          <w:sz w:val="22"/>
        </w:rPr>
        <w:t xml:space="preserve"> -</w:t>
      </w:r>
      <w:r w:rsidRPr="002D3656">
        <w:rPr>
          <w:color w:val="auto"/>
          <w:sz w:val="22"/>
        </w:rPr>
        <w:t xml:space="preserve"> </w:t>
      </w:r>
      <w:r w:rsidRPr="002D3656">
        <w:rPr>
          <w:b w:val="0"/>
          <w:color w:val="auto"/>
          <w:sz w:val="22"/>
        </w:rPr>
        <w:t>Excitation and emission of contr</w:t>
      </w:r>
      <w:r>
        <w:rPr>
          <w:b w:val="0"/>
          <w:color w:val="auto"/>
          <w:sz w:val="22"/>
        </w:rPr>
        <w:t>olled PAA polymers using CTA (3)</w:t>
      </w:r>
      <w:bookmarkEnd w:id="360"/>
    </w:p>
    <w:p w:rsidR="00EE79A1" w:rsidRPr="00EE79A1" w:rsidRDefault="004F3DAB" w:rsidP="004F3DAB">
      <w:pPr>
        <w:pStyle w:val="Heading2"/>
      </w:pPr>
      <w:bookmarkStart w:id="361" w:name="_Toc385451449"/>
      <w:r>
        <w:lastRenderedPageBreak/>
        <w:t>Fluorescence Lifetime of RAFT Polymers</w:t>
      </w:r>
      <w:bookmarkEnd w:id="361"/>
    </w:p>
    <w:p w:rsidR="0044695E" w:rsidRDefault="004F3DAB" w:rsidP="0044695E">
      <w:r>
        <w:t>L</w:t>
      </w:r>
      <w:r w:rsidR="004501E8">
        <w:t xml:space="preserve">ow molar mass </w:t>
      </w:r>
      <w:r w:rsidR="005F6628">
        <w:t xml:space="preserve">polymers </w:t>
      </w:r>
      <w:r w:rsidR="004501E8">
        <w:t xml:space="preserve">(&lt; 16.9 </w:t>
      </w:r>
      <w:proofErr w:type="spellStart"/>
      <w:r w:rsidR="004501E8">
        <w:t>kDa</w:t>
      </w:r>
      <w:proofErr w:type="spellEnd"/>
      <w:r w:rsidR="004501E8">
        <w:t xml:space="preserve">) </w:t>
      </w:r>
      <w:r w:rsidR="0044695E">
        <w:t xml:space="preserve">do </w:t>
      </w:r>
      <w:r w:rsidR="0044695E" w:rsidRPr="0044695E">
        <w:t>not show the increase in lifetime at low pH, so that the lifetime of the fluorescent label rema</w:t>
      </w:r>
      <w:r w:rsidR="00A03308">
        <w:t xml:space="preserve">ined in the 20 to 25 ns region </w:t>
      </w:r>
      <w:r w:rsidR="00A03308" w:rsidRPr="00A03308">
        <w:t>(</w:t>
      </w:r>
      <w:r w:rsidR="00A03308" w:rsidRPr="00A03308">
        <w:fldChar w:fldCharType="begin"/>
      </w:r>
      <w:r w:rsidR="00A03308" w:rsidRPr="00A03308">
        <w:instrText xml:space="preserve"> REF _Ref365384065 \h </w:instrText>
      </w:r>
      <w:r w:rsidR="00A03308">
        <w:instrText xml:space="preserve"> \* MERGEFORMAT </w:instrText>
      </w:r>
      <w:r w:rsidR="00A03308" w:rsidRPr="00A03308">
        <w:fldChar w:fldCharType="separate"/>
      </w:r>
      <w:r w:rsidR="00DC3E10" w:rsidRPr="00DC3E10">
        <w:t>Figure 111</w:t>
      </w:r>
      <w:r w:rsidR="00A03308" w:rsidRPr="00A03308">
        <w:fldChar w:fldCharType="end"/>
      </w:r>
      <w:r w:rsidR="00A03308" w:rsidRPr="00A03308">
        <w:t>)</w:t>
      </w:r>
      <w:r w:rsidR="0044695E" w:rsidRPr="00A03308">
        <w:t>. Conversely</w:t>
      </w:r>
      <w:r w:rsidR="0044695E" w:rsidRPr="0044695E">
        <w:t xml:space="preserve"> larger molar mass polyme</w:t>
      </w:r>
      <w:r w:rsidR="005307DD">
        <w:t>rs acted more typically of PAA</w:t>
      </w:r>
      <w:r w:rsidR="009B53FF">
        <w:t xml:space="preserve"> with the fluorescence lifetime rising sharply below pH 5 indicating a conformational change is occurring.</w:t>
      </w:r>
    </w:p>
    <w:p w:rsidR="0044695E" w:rsidRDefault="005307DD" w:rsidP="00A03308">
      <w:pPr>
        <w:keepNext/>
        <w:jc w:val="center"/>
      </w:pPr>
      <w:r>
        <w:rPr>
          <w:noProof/>
          <w:lang w:eastAsia="en-GB"/>
        </w:rPr>
        <w:drawing>
          <wp:inline distT="0" distB="0" distL="0" distR="0" wp14:anchorId="58FCA30C" wp14:editId="6F07DC4C">
            <wp:extent cx="4572000" cy="2743200"/>
            <wp:effectExtent l="0" t="0" r="0" b="0"/>
            <wp:docPr id="41" name="Chart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9"/>
              </a:graphicData>
            </a:graphic>
          </wp:inline>
        </w:drawing>
      </w:r>
    </w:p>
    <w:p w:rsidR="005F6628" w:rsidRDefault="0044695E" w:rsidP="00A03308">
      <w:pPr>
        <w:pStyle w:val="Caption"/>
        <w:spacing w:line="360" w:lineRule="auto"/>
        <w:jc w:val="center"/>
        <w:rPr>
          <w:b w:val="0"/>
          <w:color w:val="auto"/>
          <w:sz w:val="22"/>
        </w:rPr>
      </w:pPr>
      <w:bookmarkStart w:id="362" w:name="_Ref365384065"/>
      <w:bookmarkStart w:id="363" w:name="_Toc385451208"/>
      <w:r w:rsidRPr="0044695E">
        <w:rPr>
          <w:b w:val="0"/>
          <w:color w:val="auto"/>
          <w:sz w:val="22"/>
        </w:rPr>
        <w:t xml:space="preserve">Figure </w:t>
      </w:r>
      <w:r w:rsidRPr="0044695E">
        <w:rPr>
          <w:b w:val="0"/>
          <w:color w:val="auto"/>
          <w:sz w:val="22"/>
        </w:rPr>
        <w:fldChar w:fldCharType="begin"/>
      </w:r>
      <w:r w:rsidRPr="0044695E">
        <w:rPr>
          <w:b w:val="0"/>
          <w:color w:val="auto"/>
          <w:sz w:val="22"/>
        </w:rPr>
        <w:instrText xml:space="preserve"> SEQ Figure \* ARABIC </w:instrText>
      </w:r>
      <w:r w:rsidRPr="0044695E">
        <w:rPr>
          <w:b w:val="0"/>
          <w:color w:val="auto"/>
          <w:sz w:val="22"/>
        </w:rPr>
        <w:fldChar w:fldCharType="separate"/>
      </w:r>
      <w:r w:rsidR="00DC3E10">
        <w:rPr>
          <w:b w:val="0"/>
          <w:noProof/>
          <w:color w:val="auto"/>
          <w:sz w:val="22"/>
        </w:rPr>
        <w:t>111</w:t>
      </w:r>
      <w:r w:rsidRPr="0044695E">
        <w:rPr>
          <w:b w:val="0"/>
          <w:color w:val="auto"/>
          <w:sz w:val="22"/>
        </w:rPr>
        <w:fldChar w:fldCharType="end"/>
      </w:r>
      <w:bookmarkEnd w:id="362"/>
      <w:r w:rsidRPr="0044695E">
        <w:rPr>
          <w:b w:val="0"/>
          <w:color w:val="auto"/>
          <w:sz w:val="22"/>
        </w:rPr>
        <w:t xml:space="preserve"> –</w:t>
      </w:r>
      <w:r w:rsidR="009B53FF">
        <w:rPr>
          <w:b w:val="0"/>
          <w:color w:val="auto"/>
          <w:sz w:val="22"/>
        </w:rPr>
        <w:t xml:space="preserve"> </w:t>
      </w:r>
      <w:r w:rsidR="009B53FF" w:rsidRPr="009B53FF">
        <w:rPr>
          <w:b w:val="0"/>
          <w:color w:val="auto"/>
          <w:sz w:val="22"/>
        </w:rPr>
        <w:t xml:space="preserve">Complete lifetime data as a function of </w:t>
      </w:r>
      <w:proofErr w:type="spellStart"/>
      <w:r w:rsidR="009B53FF" w:rsidRPr="009B53FF">
        <w:rPr>
          <w:b w:val="0"/>
          <w:color w:val="auto"/>
          <w:sz w:val="22"/>
        </w:rPr>
        <w:t>pH.</w:t>
      </w:r>
      <w:proofErr w:type="spellEnd"/>
      <w:r w:rsidR="009B53FF" w:rsidRPr="009B53FF">
        <w:rPr>
          <w:b w:val="0"/>
          <w:color w:val="auto"/>
          <w:sz w:val="22"/>
        </w:rPr>
        <w:t xml:space="preserve"> </w:t>
      </w:r>
      <w:r w:rsidR="009B53FF">
        <w:rPr>
          <w:b w:val="0"/>
          <w:color w:val="auto"/>
          <w:sz w:val="22"/>
        </w:rPr>
        <w:t>Closed</w:t>
      </w:r>
      <w:r w:rsidR="009B53FF" w:rsidRPr="009B53FF">
        <w:rPr>
          <w:b w:val="0"/>
          <w:color w:val="auto"/>
          <w:sz w:val="22"/>
        </w:rPr>
        <w:t xml:space="preserve"> symbols are for molar masses of PAA where </w:t>
      </w:r>
      <w:proofErr w:type="spellStart"/>
      <w:r w:rsidR="009B53FF" w:rsidRPr="009B53FF">
        <w:rPr>
          <w:b w:val="0"/>
          <w:color w:val="auto"/>
          <w:sz w:val="22"/>
        </w:rPr>
        <w:t>Mn</w:t>
      </w:r>
      <w:proofErr w:type="spellEnd"/>
      <w:r w:rsidR="009B53FF" w:rsidRPr="009B53FF">
        <w:rPr>
          <w:b w:val="0"/>
          <w:color w:val="auto"/>
          <w:sz w:val="22"/>
        </w:rPr>
        <w:t xml:space="preserve"> &gt; 16:5 </w:t>
      </w:r>
      <w:proofErr w:type="spellStart"/>
      <w:r w:rsidR="009B53FF" w:rsidRPr="009B53FF">
        <w:rPr>
          <w:b w:val="0"/>
          <w:color w:val="auto"/>
          <w:sz w:val="22"/>
        </w:rPr>
        <w:t>kDa</w:t>
      </w:r>
      <w:proofErr w:type="spellEnd"/>
      <w:r w:rsidR="009B53FF" w:rsidRPr="009B53FF">
        <w:rPr>
          <w:b w:val="0"/>
          <w:color w:val="auto"/>
          <w:sz w:val="22"/>
        </w:rPr>
        <w:t>, and thus exhibit a pH-dependent co</w:t>
      </w:r>
      <w:r w:rsidR="009B53FF">
        <w:rPr>
          <w:b w:val="0"/>
          <w:color w:val="auto"/>
          <w:sz w:val="22"/>
        </w:rPr>
        <w:t>il-to-globule transition. Open</w:t>
      </w:r>
      <w:r w:rsidR="009B53FF" w:rsidRPr="009B53FF">
        <w:rPr>
          <w:b w:val="0"/>
          <w:color w:val="auto"/>
          <w:sz w:val="22"/>
        </w:rPr>
        <w:t xml:space="preserve"> symbols represent polymers that </w:t>
      </w:r>
      <w:r w:rsidR="009B53FF">
        <w:rPr>
          <w:b w:val="0"/>
          <w:color w:val="auto"/>
          <w:sz w:val="22"/>
        </w:rPr>
        <w:t xml:space="preserve">do not exhibit a pH dependent </w:t>
      </w:r>
      <w:r w:rsidR="009B53FF" w:rsidRPr="009B53FF">
        <w:rPr>
          <w:rFonts w:ascii="Cambria Math" w:hAnsi="Cambria Math" w:cs="Cambria Math"/>
          <w:b w:val="0"/>
          <w:color w:val="auto"/>
          <w:sz w:val="22"/>
        </w:rPr>
        <w:t>𝜏</w:t>
      </w:r>
      <w:r w:rsidR="009B53FF" w:rsidRPr="009B53FF">
        <w:rPr>
          <w:b w:val="0"/>
          <w:color w:val="auto"/>
          <w:sz w:val="22"/>
        </w:rPr>
        <w:t>.</w:t>
      </w:r>
      <w:bookmarkEnd w:id="363"/>
    </w:p>
    <w:p w:rsidR="00A03308" w:rsidRDefault="009B53FF" w:rsidP="009B53FF">
      <w:r>
        <w:t>Th</w:t>
      </w:r>
      <w:r w:rsidR="004F3DAB">
        <w:t xml:space="preserve">e </w:t>
      </w:r>
      <w:r w:rsidRPr="004F3DAB">
        <w:t xml:space="preserve">data </w:t>
      </w:r>
      <w:r w:rsidR="004F3DAB" w:rsidRPr="0002459C">
        <w:t xml:space="preserve">shown in </w:t>
      </w:r>
      <w:r w:rsidR="0002459C" w:rsidRPr="0002459C">
        <w:fldChar w:fldCharType="begin"/>
      </w:r>
      <w:r w:rsidR="0002459C" w:rsidRPr="0002459C">
        <w:instrText xml:space="preserve"> REF _Ref365384065 \h </w:instrText>
      </w:r>
      <w:r w:rsidR="0002459C">
        <w:instrText xml:space="preserve"> \* MERGEFORMAT </w:instrText>
      </w:r>
      <w:r w:rsidR="0002459C" w:rsidRPr="0002459C">
        <w:fldChar w:fldCharType="separate"/>
      </w:r>
      <w:r w:rsidR="00DC3E10" w:rsidRPr="00DC3E10">
        <w:t>Figure 111</w:t>
      </w:r>
      <w:r w:rsidR="0002459C" w:rsidRPr="0002459C">
        <w:fldChar w:fldCharType="end"/>
      </w:r>
      <w:r w:rsidR="0002459C" w:rsidRPr="0002459C">
        <w:t xml:space="preserve"> </w:t>
      </w:r>
      <w:r w:rsidR="004F3DAB" w:rsidRPr="0002459C">
        <w:t>i</w:t>
      </w:r>
      <w:r w:rsidRPr="0002459C">
        <w:t xml:space="preserve">s calculated using a double exponential fit (as outlined in </w:t>
      </w:r>
      <w:r w:rsidRPr="0002459C">
        <w:fldChar w:fldCharType="begin"/>
      </w:r>
      <w:r w:rsidRPr="0002459C">
        <w:instrText xml:space="preserve"> REF _Ref365996298 \h  \* MERGEFORMAT </w:instrText>
      </w:r>
      <w:r w:rsidRPr="0002459C">
        <w:fldChar w:fldCharType="separate"/>
      </w:r>
      <w:r w:rsidR="00DC3E10" w:rsidRPr="00DC3E10">
        <w:t>Equation 8</w:t>
      </w:r>
      <w:r w:rsidRPr="0002459C">
        <w:fldChar w:fldCharType="end"/>
      </w:r>
      <w:r w:rsidRPr="0002459C">
        <w:t>) in order to ensure accurate</w:t>
      </w:r>
      <w:r>
        <w:t xml:space="preserve"> fitting to the data.</w:t>
      </w:r>
      <w:r w:rsidRPr="009B53FF">
        <w:t xml:space="preserve"> </w:t>
      </w:r>
      <w:r>
        <w:t xml:space="preserve">A direct comparison between the fluorescence decays of </w:t>
      </w:r>
      <w:r w:rsidR="004F3DAB">
        <w:t>polymer</w:t>
      </w:r>
      <w:r w:rsidR="0002459C">
        <w:t>s</w:t>
      </w:r>
      <w:r>
        <w:t xml:space="preserve"> </w:t>
      </w:r>
      <w:r w:rsidR="0002459C">
        <w:t xml:space="preserve">with </w:t>
      </w:r>
      <w:proofErr w:type="spellStart"/>
      <w:r w:rsidR="000772B7">
        <w:t>M</w:t>
      </w:r>
      <w:r w:rsidR="000772B7" w:rsidRPr="000772B7">
        <w:rPr>
          <w:vertAlign w:val="subscript"/>
        </w:rPr>
        <w:t>n</w:t>
      </w:r>
      <w:proofErr w:type="spellEnd"/>
      <w:r w:rsidR="000772B7">
        <w:t xml:space="preserve"> 6.6 </w:t>
      </w:r>
      <w:r w:rsidR="00A03308">
        <w:t xml:space="preserve">and </w:t>
      </w:r>
      <w:r w:rsidR="000772B7">
        <w:t xml:space="preserve">55.9 </w:t>
      </w:r>
      <w:proofErr w:type="spellStart"/>
      <w:r w:rsidR="000772B7">
        <w:t>kDa</w:t>
      </w:r>
      <w:proofErr w:type="spellEnd"/>
      <w:r w:rsidR="000772B7">
        <w:t xml:space="preserve"> r</w:t>
      </w:r>
      <w:r w:rsidR="00A03308">
        <w:t xml:space="preserve">eveal that the </w:t>
      </w:r>
      <w:r w:rsidR="00A03308" w:rsidRPr="003435C0">
        <w:t xml:space="preserve">low pH </w:t>
      </w:r>
      <w:r w:rsidR="003F4BFD" w:rsidRPr="003435C0">
        <w:t>low molecular weight polymer does not show a straight logarithmic decay</w:t>
      </w:r>
      <w:r w:rsidR="004340FB" w:rsidRPr="003435C0">
        <w:t xml:space="preserve"> (</w:t>
      </w:r>
      <w:r w:rsidR="004340FB" w:rsidRPr="003435C0">
        <w:fldChar w:fldCharType="begin"/>
      </w:r>
      <w:r w:rsidR="004340FB" w:rsidRPr="003435C0">
        <w:instrText xml:space="preserve"> REF _Ref368681644 \h  \* MERGEFORMAT </w:instrText>
      </w:r>
      <w:r w:rsidR="004340FB" w:rsidRPr="003435C0">
        <w:fldChar w:fldCharType="separate"/>
      </w:r>
      <w:r w:rsidR="00DC3E10" w:rsidRPr="00DC3E10">
        <w:t>Figure 112</w:t>
      </w:r>
      <w:r w:rsidR="004340FB" w:rsidRPr="003435C0">
        <w:fldChar w:fldCharType="end"/>
      </w:r>
      <w:r w:rsidR="004340FB" w:rsidRPr="003435C0">
        <w:t>)</w:t>
      </w:r>
      <w:r w:rsidR="003F4BFD" w:rsidRPr="003435C0">
        <w:t>,</w:t>
      </w:r>
      <w:r w:rsidRPr="003435C0">
        <w:t xml:space="preserve"> hindering the accuracy of single exponential fits</w:t>
      </w:r>
      <w:r w:rsidR="003435C0" w:rsidRPr="003435C0">
        <w:t xml:space="preserve"> (</w:t>
      </w:r>
      <w:r w:rsidR="003435C0" w:rsidRPr="0002459C">
        <w:fldChar w:fldCharType="begin"/>
      </w:r>
      <w:r w:rsidR="003435C0" w:rsidRPr="0002459C">
        <w:instrText xml:space="preserve"> REF _Ref370208712 \h  \* MERGEFORMAT </w:instrText>
      </w:r>
      <w:r w:rsidR="003435C0" w:rsidRPr="0002459C">
        <w:fldChar w:fldCharType="separate"/>
      </w:r>
      <w:r w:rsidR="00DC3E10" w:rsidRPr="00DC3E10">
        <w:t>Table 20</w:t>
      </w:r>
      <w:r w:rsidR="003435C0" w:rsidRPr="0002459C">
        <w:fldChar w:fldCharType="end"/>
      </w:r>
      <w:r w:rsidR="0002459C" w:rsidRPr="0002459C">
        <w:t xml:space="preserve">, </w:t>
      </w:r>
      <w:r w:rsidR="0002459C" w:rsidRPr="0002459C">
        <w:fldChar w:fldCharType="begin"/>
      </w:r>
      <w:r w:rsidR="0002459C" w:rsidRPr="0002459C">
        <w:instrText xml:space="preserve"> REF _Ref385174689 \h </w:instrText>
      </w:r>
      <w:r w:rsidR="0002459C">
        <w:instrText xml:space="preserve"> \* MERGEFORMAT </w:instrText>
      </w:r>
      <w:r w:rsidR="0002459C" w:rsidRPr="0002459C">
        <w:fldChar w:fldCharType="separate"/>
      </w:r>
      <w:r w:rsidR="00DC3E10" w:rsidRPr="00DC3E10">
        <w:t>Figure 113</w:t>
      </w:r>
      <w:r w:rsidR="0002459C" w:rsidRPr="0002459C">
        <w:fldChar w:fldCharType="end"/>
      </w:r>
      <w:r w:rsidR="003435C0" w:rsidRPr="0002459C">
        <w:t>)</w:t>
      </w:r>
      <w:r w:rsidRPr="0002459C">
        <w:t>.</w:t>
      </w:r>
      <w:r w:rsidR="003F4BFD" w:rsidRPr="0002459C">
        <w:t xml:space="preserve"> </w:t>
      </w:r>
      <w:r w:rsidR="0002459C" w:rsidRPr="0002459C">
        <w:t xml:space="preserve">In conclusion a </w:t>
      </w:r>
      <w:r w:rsidR="004F3DAB" w:rsidRPr="0002459C">
        <w:t>plot</w:t>
      </w:r>
      <w:r w:rsidR="004F3DAB" w:rsidRPr="003435C0">
        <w:t xml:space="preserve"> using</w:t>
      </w:r>
      <w:r w:rsidR="004F3DAB">
        <w:t xml:space="preserve"> single exponentials shows the same results but with increased errors and dramatically larger </w:t>
      </w:r>
      <w:proofErr w:type="spellStart"/>
      <w:r w:rsidR="004F3DAB">
        <w:t>ChiSq</w:t>
      </w:r>
      <w:proofErr w:type="spellEnd"/>
      <w:r w:rsidR="004F3DAB">
        <w:t xml:space="preserve"> values.</w:t>
      </w:r>
    </w:p>
    <w:p w:rsidR="00FB41CD" w:rsidRDefault="00FB41CD" w:rsidP="00A03308">
      <w:pPr>
        <w:keepNext/>
        <w:jc w:val="center"/>
      </w:pPr>
      <w:r>
        <w:rPr>
          <w:noProof/>
          <w:lang w:eastAsia="en-GB"/>
        </w:rPr>
        <w:lastRenderedPageBreak/>
        <w:drawing>
          <wp:inline distT="0" distB="0" distL="0" distR="0" wp14:anchorId="7576192E" wp14:editId="4EB0EEFA">
            <wp:extent cx="4572000" cy="2743200"/>
            <wp:effectExtent l="0" t="0" r="0" b="0"/>
            <wp:docPr id="2078" name="Chart 2078"/>
            <wp:cNvGraphicFramePr/>
            <a:graphic xmlns:a="http://schemas.openxmlformats.org/drawingml/2006/main">
              <a:graphicData uri="http://schemas.openxmlformats.org/drawingml/2006/chart">
                <c:chart xmlns:c="http://schemas.openxmlformats.org/drawingml/2006/chart" xmlns:r="http://schemas.openxmlformats.org/officeDocument/2006/relationships" r:id="rId170"/>
              </a:graphicData>
            </a:graphic>
          </wp:inline>
        </w:drawing>
      </w:r>
    </w:p>
    <w:p w:rsidR="00A03308" w:rsidRDefault="00A03308" w:rsidP="00A03308">
      <w:pPr>
        <w:pStyle w:val="Caption"/>
        <w:jc w:val="center"/>
        <w:rPr>
          <w:b w:val="0"/>
          <w:color w:val="auto"/>
          <w:sz w:val="22"/>
        </w:rPr>
      </w:pPr>
      <w:bookmarkStart w:id="364" w:name="_Ref368681644"/>
      <w:bookmarkStart w:id="365" w:name="_Toc385451209"/>
      <w:r w:rsidRPr="00A03308">
        <w:rPr>
          <w:b w:val="0"/>
          <w:color w:val="auto"/>
          <w:sz w:val="22"/>
        </w:rPr>
        <w:t xml:space="preserve">Figure </w:t>
      </w:r>
      <w:r w:rsidRPr="00A03308">
        <w:rPr>
          <w:b w:val="0"/>
          <w:color w:val="auto"/>
          <w:sz w:val="22"/>
        </w:rPr>
        <w:fldChar w:fldCharType="begin"/>
      </w:r>
      <w:r w:rsidRPr="00A03308">
        <w:rPr>
          <w:b w:val="0"/>
          <w:color w:val="auto"/>
          <w:sz w:val="22"/>
        </w:rPr>
        <w:instrText xml:space="preserve"> SEQ Figure \* ARABIC </w:instrText>
      </w:r>
      <w:r w:rsidRPr="00A03308">
        <w:rPr>
          <w:b w:val="0"/>
          <w:color w:val="auto"/>
          <w:sz w:val="22"/>
        </w:rPr>
        <w:fldChar w:fldCharType="separate"/>
      </w:r>
      <w:r w:rsidR="00DC3E10">
        <w:rPr>
          <w:b w:val="0"/>
          <w:noProof/>
          <w:color w:val="auto"/>
          <w:sz w:val="22"/>
        </w:rPr>
        <w:t>112</w:t>
      </w:r>
      <w:r w:rsidRPr="00A03308">
        <w:rPr>
          <w:b w:val="0"/>
          <w:color w:val="auto"/>
          <w:sz w:val="22"/>
        </w:rPr>
        <w:fldChar w:fldCharType="end"/>
      </w:r>
      <w:bookmarkEnd w:id="364"/>
      <w:r w:rsidRPr="00A03308">
        <w:rPr>
          <w:b w:val="0"/>
          <w:color w:val="auto"/>
          <w:sz w:val="22"/>
        </w:rPr>
        <w:t xml:space="preserve"> </w:t>
      </w:r>
      <w:r w:rsidR="003F4BFD">
        <w:rPr>
          <w:b w:val="0"/>
          <w:color w:val="auto"/>
          <w:sz w:val="22"/>
        </w:rPr>
        <w:t>–</w:t>
      </w:r>
      <w:r w:rsidRPr="00A03308">
        <w:rPr>
          <w:b w:val="0"/>
          <w:color w:val="auto"/>
          <w:sz w:val="22"/>
        </w:rPr>
        <w:t xml:space="preserve"> </w:t>
      </w:r>
      <w:r w:rsidR="003F4BFD">
        <w:rPr>
          <w:b w:val="0"/>
          <w:color w:val="auto"/>
          <w:sz w:val="22"/>
        </w:rPr>
        <w:t xml:space="preserve">Raw fluorescent lifetime of </w:t>
      </w:r>
      <w:proofErr w:type="gramStart"/>
      <w:r w:rsidR="003F4BFD">
        <w:rPr>
          <w:b w:val="0"/>
          <w:color w:val="auto"/>
          <w:sz w:val="22"/>
        </w:rPr>
        <w:t>P(</w:t>
      </w:r>
      <w:proofErr w:type="gramEnd"/>
      <w:r w:rsidR="003F4BFD">
        <w:rPr>
          <w:b w:val="0"/>
          <w:color w:val="auto"/>
          <w:sz w:val="22"/>
        </w:rPr>
        <w:t>AA-co-ACE)</w:t>
      </w:r>
      <w:r w:rsidR="004340FB">
        <w:rPr>
          <w:b w:val="0"/>
          <w:color w:val="auto"/>
          <w:sz w:val="22"/>
        </w:rPr>
        <w:t xml:space="preserve"> at pH 3 and 9</w:t>
      </w:r>
      <w:bookmarkEnd w:id="365"/>
    </w:p>
    <w:p w:rsidR="0002459C" w:rsidRPr="0002459C" w:rsidRDefault="0002459C" w:rsidP="0002459C"/>
    <w:p w:rsidR="003435C0" w:rsidRPr="003435C0" w:rsidRDefault="003435C0" w:rsidP="003435C0">
      <w:pPr>
        <w:pStyle w:val="Caption"/>
        <w:keepNext/>
        <w:rPr>
          <w:b w:val="0"/>
          <w:color w:val="auto"/>
          <w:sz w:val="22"/>
        </w:rPr>
      </w:pPr>
      <w:bookmarkStart w:id="366" w:name="_Ref370208712"/>
      <w:bookmarkStart w:id="367" w:name="_Toc385451369"/>
      <w:r w:rsidRPr="003435C0">
        <w:rPr>
          <w:b w:val="0"/>
          <w:color w:val="auto"/>
          <w:sz w:val="22"/>
        </w:rPr>
        <w:t xml:space="preserve">Table </w:t>
      </w:r>
      <w:r w:rsidRPr="003435C0">
        <w:rPr>
          <w:b w:val="0"/>
          <w:color w:val="auto"/>
          <w:sz w:val="22"/>
        </w:rPr>
        <w:fldChar w:fldCharType="begin"/>
      </w:r>
      <w:r w:rsidRPr="003435C0">
        <w:rPr>
          <w:b w:val="0"/>
          <w:color w:val="auto"/>
          <w:sz w:val="22"/>
        </w:rPr>
        <w:instrText xml:space="preserve"> SEQ Table \* ARABIC </w:instrText>
      </w:r>
      <w:r w:rsidRPr="003435C0">
        <w:rPr>
          <w:b w:val="0"/>
          <w:color w:val="auto"/>
          <w:sz w:val="22"/>
        </w:rPr>
        <w:fldChar w:fldCharType="separate"/>
      </w:r>
      <w:r w:rsidR="00DC3E10">
        <w:rPr>
          <w:b w:val="0"/>
          <w:noProof/>
          <w:color w:val="auto"/>
          <w:sz w:val="22"/>
        </w:rPr>
        <w:t>20</w:t>
      </w:r>
      <w:r w:rsidRPr="003435C0">
        <w:rPr>
          <w:b w:val="0"/>
          <w:color w:val="auto"/>
          <w:sz w:val="22"/>
        </w:rPr>
        <w:fldChar w:fldCharType="end"/>
      </w:r>
      <w:bookmarkEnd w:id="366"/>
      <w:r w:rsidRPr="003435C0">
        <w:rPr>
          <w:b w:val="0"/>
          <w:color w:val="auto"/>
          <w:sz w:val="22"/>
        </w:rPr>
        <w:t xml:space="preserve"> – Comparison of single and double exponential fits of RAFT-PAA-ACE polymers</w:t>
      </w:r>
      <w:bookmarkEnd w:id="367"/>
    </w:p>
    <w:tbl>
      <w:tblPr>
        <w:tblW w:w="5760" w:type="dxa"/>
        <w:jc w:val="center"/>
        <w:tblInd w:w="93" w:type="dxa"/>
        <w:tblLook w:val="04A0" w:firstRow="1" w:lastRow="0" w:firstColumn="1" w:lastColumn="0" w:noHBand="0" w:noVBand="1"/>
      </w:tblPr>
      <w:tblGrid>
        <w:gridCol w:w="724"/>
        <w:gridCol w:w="1459"/>
        <w:gridCol w:w="697"/>
        <w:gridCol w:w="579"/>
        <w:gridCol w:w="1418"/>
        <w:gridCol w:w="883"/>
      </w:tblGrid>
      <w:tr w:rsidR="003435C0" w:rsidRPr="004D093A" w:rsidTr="00562A90">
        <w:trPr>
          <w:trHeight w:val="300"/>
          <w:jc w:val="center"/>
        </w:trPr>
        <w:tc>
          <w:tcPr>
            <w:tcW w:w="2880" w:type="dxa"/>
            <w:gridSpan w:val="3"/>
            <w:tcBorders>
              <w:top w:val="nil"/>
              <w:left w:val="nil"/>
              <w:bottom w:val="nil"/>
              <w:right w:val="nil"/>
            </w:tcBorders>
            <w:shd w:val="clear" w:color="auto" w:fill="auto"/>
            <w:noWrap/>
            <w:vAlign w:val="bottom"/>
            <w:hideMark/>
          </w:tcPr>
          <w:p w:rsidR="003435C0" w:rsidRPr="004D093A" w:rsidRDefault="003435C0" w:rsidP="003435C0">
            <w:pPr>
              <w:spacing w:after="0" w:line="240" w:lineRule="auto"/>
              <w:jc w:val="left"/>
              <w:rPr>
                <w:rFonts w:eastAsia="Times New Roman" w:cs="Times New Roman"/>
                <w:color w:val="000000"/>
                <w:szCs w:val="24"/>
                <w:lang w:eastAsia="en-GB"/>
              </w:rPr>
            </w:pPr>
            <w:r w:rsidRPr="004D093A">
              <w:rPr>
                <w:rFonts w:eastAsia="Times New Roman" w:cs="Times New Roman"/>
                <w:color w:val="000000"/>
                <w:szCs w:val="24"/>
                <w:lang w:eastAsia="en-GB"/>
              </w:rPr>
              <w:t>Single Exponential Fit:</w:t>
            </w:r>
          </w:p>
        </w:tc>
        <w:tc>
          <w:tcPr>
            <w:tcW w:w="579" w:type="dxa"/>
            <w:tcBorders>
              <w:top w:val="nil"/>
              <w:left w:val="nil"/>
              <w:right w:val="nil"/>
            </w:tcBorders>
            <w:shd w:val="clear" w:color="auto" w:fill="auto"/>
            <w:noWrap/>
            <w:vAlign w:val="bottom"/>
            <w:hideMark/>
          </w:tcPr>
          <w:p w:rsidR="003435C0" w:rsidRPr="004D093A" w:rsidRDefault="003435C0" w:rsidP="003435C0">
            <w:pPr>
              <w:spacing w:after="0" w:line="240" w:lineRule="auto"/>
              <w:jc w:val="center"/>
              <w:rPr>
                <w:rFonts w:eastAsia="Times New Roman" w:cs="Times New Roman"/>
                <w:color w:val="000000"/>
                <w:szCs w:val="24"/>
                <w:lang w:eastAsia="en-GB"/>
              </w:rPr>
            </w:pPr>
          </w:p>
        </w:tc>
        <w:tc>
          <w:tcPr>
            <w:tcW w:w="1418" w:type="dxa"/>
            <w:tcBorders>
              <w:top w:val="nil"/>
              <w:left w:val="nil"/>
              <w:right w:val="nil"/>
            </w:tcBorders>
            <w:shd w:val="clear" w:color="auto" w:fill="auto"/>
            <w:noWrap/>
            <w:vAlign w:val="bottom"/>
            <w:hideMark/>
          </w:tcPr>
          <w:p w:rsidR="003435C0" w:rsidRPr="004D093A" w:rsidRDefault="003435C0" w:rsidP="003435C0">
            <w:pPr>
              <w:spacing w:after="0" w:line="240" w:lineRule="auto"/>
              <w:jc w:val="center"/>
              <w:rPr>
                <w:rFonts w:eastAsia="Times New Roman" w:cs="Times New Roman"/>
                <w:color w:val="000000"/>
                <w:szCs w:val="24"/>
                <w:lang w:eastAsia="en-GB"/>
              </w:rPr>
            </w:pPr>
          </w:p>
        </w:tc>
        <w:tc>
          <w:tcPr>
            <w:tcW w:w="883" w:type="dxa"/>
            <w:tcBorders>
              <w:top w:val="nil"/>
              <w:left w:val="nil"/>
              <w:right w:val="nil"/>
            </w:tcBorders>
            <w:shd w:val="clear" w:color="auto" w:fill="auto"/>
            <w:noWrap/>
            <w:vAlign w:val="bottom"/>
            <w:hideMark/>
          </w:tcPr>
          <w:p w:rsidR="003435C0" w:rsidRPr="004D093A" w:rsidRDefault="003435C0" w:rsidP="003435C0">
            <w:pPr>
              <w:spacing w:after="0" w:line="240" w:lineRule="auto"/>
              <w:jc w:val="center"/>
              <w:rPr>
                <w:rFonts w:eastAsia="Times New Roman" w:cs="Times New Roman"/>
                <w:color w:val="000000"/>
                <w:szCs w:val="24"/>
                <w:lang w:eastAsia="en-GB"/>
              </w:rPr>
            </w:pPr>
          </w:p>
        </w:tc>
      </w:tr>
      <w:tr w:rsidR="00562A90" w:rsidRPr="004D093A" w:rsidTr="00562A90">
        <w:trPr>
          <w:trHeight w:val="300"/>
          <w:jc w:val="center"/>
        </w:trPr>
        <w:tc>
          <w:tcPr>
            <w:tcW w:w="724" w:type="dxa"/>
            <w:tcBorders>
              <w:top w:val="nil"/>
              <w:left w:val="nil"/>
              <w:bottom w:val="nil"/>
              <w:right w:val="nil"/>
            </w:tcBorders>
            <w:shd w:val="clear" w:color="auto" w:fill="auto"/>
            <w:noWrap/>
            <w:vAlign w:val="bottom"/>
            <w:hideMark/>
          </w:tcPr>
          <w:p w:rsidR="00562A90" w:rsidRPr="004D093A" w:rsidRDefault="00562A90" w:rsidP="003435C0">
            <w:pPr>
              <w:spacing w:after="0" w:line="240" w:lineRule="auto"/>
              <w:jc w:val="center"/>
              <w:rPr>
                <w:rFonts w:eastAsia="Times New Roman" w:cs="Times New Roman"/>
                <w:color w:val="000000"/>
                <w:szCs w:val="24"/>
                <w:lang w:eastAsia="en-GB"/>
              </w:rPr>
            </w:pPr>
          </w:p>
        </w:tc>
        <w:tc>
          <w:tcPr>
            <w:tcW w:w="1459" w:type="dxa"/>
            <w:tcBorders>
              <w:top w:val="nil"/>
              <w:left w:val="nil"/>
              <w:right w:val="nil"/>
            </w:tcBorders>
            <w:shd w:val="clear" w:color="auto" w:fill="auto"/>
            <w:noWrap/>
            <w:vAlign w:val="bottom"/>
          </w:tcPr>
          <w:p w:rsidR="00562A90" w:rsidRPr="004D093A" w:rsidRDefault="00562A90" w:rsidP="003435C0">
            <w:pPr>
              <w:spacing w:after="0" w:line="240" w:lineRule="auto"/>
              <w:jc w:val="center"/>
              <w:rPr>
                <w:rFonts w:eastAsia="Times New Roman" w:cs="Times New Roman"/>
                <w:color w:val="000000"/>
                <w:szCs w:val="24"/>
                <w:lang w:eastAsia="en-GB"/>
              </w:rPr>
            </w:pPr>
          </w:p>
        </w:tc>
        <w:tc>
          <w:tcPr>
            <w:tcW w:w="1276" w:type="dxa"/>
            <w:gridSpan w:val="2"/>
            <w:tcBorders>
              <w:top w:val="nil"/>
              <w:left w:val="nil"/>
              <w:bottom w:val="single" w:sz="4" w:space="0" w:color="auto"/>
              <w:right w:val="nil"/>
            </w:tcBorders>
            <w:shd w:val="clear" w:color="auto" w:fill="auto"/>
            <w:noWrap/>
            <w:vAlign w:val="bottom"/>
          </w:tcPr>
          <w:p w:rsidR="00562A90" w:rsidRPr="004D093A" w:rsidRDefault="00562A90" w:rsidP="005A3E28">
            <w:pPr>
              <w:spacing w:after="0" w:line="240" w:lineRule="auto"/>
              <w:jc w:val="center"/>
              <w:rPr>
                <w:rFonts w:eastAsia="Times New Roman" w:cs="Times New Roman"/>
                <w:color w:val="000000"/>
                <w:szCs w:val="24"/>
                <w:lang w:eastAsia="en-GB"/>
              </w:rPr>
            </w:pPr>
            <w:r w:rsidRPr="004D093A">
              <w:rPr>
                <w:rFonts w:eastAsia="Times New Roman" w:cs="Times New Roman"/>
                <w:color w:val="000000"/>
                <w:szCs w:val="24"/>
                <w:lang w:eastAsia="en-GB"/>
              </w:rPr>
              <w:t>T / n</w:t>
            </w:r>
            <w:r w:rsidR="005A3E28">
              <w:rPr>
                <w:rFonts w:eastAsia="Times New Roman" w:cs="Times New Roman"/>
                <w:color w:val="000000"/>
                <w:szCs w:val="24"/>
                <w:lang w:eastAsia="en-GB"/>
              </w:rPr>
              <w:t>s</w:t>
            </w:r>
          </w:p>
        </w:tc>
        <w:tc>
          <w:tcPr>
            <w:tcW w:w="1418" w:type="dxa"/>
            <w:tcBorders>
              <w:top w:val="nil"/>
              <w:left w:val="nil"/>
              <w:bottom w:val="single" w:sz="4" w:space="0" w:color="auto"/>
              <w:right w:val="nil"/>
            </w:tcBorders>
            <w:shd w:val="clear" w:color="auto" w:fill="auto"/>
            <w:noWrap/>
            <w:vAlign w:val="bottom"/>
            <w:hideMark/>
          </w:tcPr>
          <w:p w:rsidR="00562A90" w:rsidRPr="004D093A" w:rsidRDefault="00562A90" w:rsidP="005A3E28">
            <w:pPr>
              <w:spacing w:after="0" w:line="240" w:lineRule="auto"/>
              <w:jc w:val="center"/>
              <w:rPr>
                <w:rFonts w:eastAsia="Times New Roman" w:cs="Times New Roman"/>
                <w:color w:val="000000"/>
                <w:szCs w:val="24"/>
                <w:lang w:eastAsia="en-GB"/>
              </w:rPr>
            </w:pPr>
            <w:r w:rsidRPr="004D093A">
              <w:rPr>
                <w:rFonts w:eastAsia="Times New Roman" w:cs="Times New Roman"/>
                <w:color w:val="000000"/>
                <w:szCs w:val="24"/>
                <w:lang w:eastAsia="en-GB"/>
              </w:rPr>
              <w:t>SD / n</w:t>
            </w:r>
            <w:r w:rsidR="005A3E28">
              <w:rPr>
                <w:rFonts w:eastAsia="Times New Roman" w:cs="Times New Roman"/>
                <w:color w:val="000000"/>
                <w:szCs w:val="24"/>
                <w:lang w:eastAsia="en-GB"/>
              </w:rPr>
              <w:t>s</w:t>
            </w:r>
          </w:p>
        </w:tc>
        <w:tc>
          <w:tcPr>
            <w:tcW w:w="883" w:type="dxa"/>
            <w:tcBorders>
              <w:top w:val="nil"/>
              <w:left w:val="nil"/>
              <w:bottom w:val="single" w:sz="4" w:space="0" w:color="auto"/>
              <w:right w:val="nil"/>
            </w:tcBorders>
            <w:shd w:val="clear" w:color="auto" w:fill="auto"/>
            <w:noWrap/>
            <w:vAlign w:val="bottom"/>
            <w:hideMark/>
          </w:tcPr>
          <w:p w:rsidR="00562A90" w:rsidRPr="004D093A" w:rsidRDefault="00562A90" w:rsidP="003435C0">
            <w:pPr>
              <w:spacing w:after="0" w:line="240" w:lineRule="auto"/>
              <w:jc w:val="center"/>
              <w:rPr>
                <w:rFonts w:eastAsia="Times New Roman" w:cs="Times New Roman"/>
                <w:color w:val="000000"/>
                <w:szCs w:val="24"/>
                <w:lang w:eastAsia="en-GB"/>
              </w:rPr>
            </w:pPr>
            <w:r w:rsidRPr="004D093A">
              <w:rPr>
                <w:rStyle w:val="nowrap1"/>
                <w:rFonts w:cs="Times New Roman"/>
                <w:bCs/>
                <w:i/>
                <w:iCs/>
                <w:szCs w:val="24"/>
                <w:lang w:val="en"/>
              </w:rPr>
              <w:t>χ</w:t>
            </w:r>
            <w:r w:rsidRPr="004D093A">
              <w:rPr>
                <w:rStyle w:val="nowrap1"/>
                <w:rFonts w:cs="Times New Roman"/>
                <w:bCs/>
                <w:szCs w:val="24"/>
                <w:lang w:val="en"/>
              </w:rPr>
              <w:t>²</w:t>
            </w:r>
          </w:p>
        </w:tc>
      </w:tr>
      <w:tr w:rsidR="00562A90" w:rsidRPr="004D093A" w:rsidTr="00562A90">
        <w:trPr>
          <w:trHeight w:val="300"/>
          <w:jc w:val="center"/>
        </w:trPr>
        <w:tc>
          <w:tcPr>
            <w:tcW w:w="2183" w:type="dxa"/>
            <w:gridSpan w:val="2"/>
            <w:tcBorders>
              <w:top w:val="nil"/>
              <w:left w:val="nil"/>
              <w:bottom w:val="nil"/>
              <w:right w:val="nil"/>
            </w:tcBorders>
            <w:shd w:val="clear" w:color="auto" w:fill="auto"/>
            <w:noWrap/>
            <w:vAlign w:val="bottom"/>
            <w:hideMark/>
          </w:tcPr>
          <w:p w:rsidR="00562A90" w:rsidRPr="004D093A" w:rsidRDefault="00562A90" w:rsidP="003435C0">
            <w:pPr>
              <w:spacing w:after="0" w:line="240" w:lineRule="auto"/>
              <w:jc w:val="left"/>
              <w:rPr>
                <w:rFonts w:eastAsia="Times New Roman" w:cs="Times New Roman"/>
                <w:szCs w:val="24"/>
                <w:lang w:eastAsia="en-GB"/>
              </w:rPr>
            </w:pPr>
            <w:r w:rsidRPr="004D093A">
              <w:rPr>
                <w:rFonts w:eastAsia="Times New Roman" w:cs="Times New Roman"/>
                <w:szCs w:val="24"/>
                <w:lang w:eastAsia="en-GB"/>
              </w:rPr>
              <w:t xml:space="preserve">6.6 </w:t>
            </w:r>
            <w:proofErr w:type="spellStart"/>
            <w:r w:rsidRPr="004D093A">
              <w:rPr>
                <w:rFonts w:eastAsia="Times New Roman" w:cs="Times New Roman"/>
                <w:szCs w:val="24"/>
                <w:lang w:eastAsia="en-GB"/>
              </w:rPr>
              <w:t>kDa</w:t>
            </w:r>
            <w:proofErr w:type="spellEnd"/>
            <w:r w:rsidRPr="004D093A">
              <w:rPr>
                <w:rFonts w:eastAsia="Times New Roman" w:cs="Times New Roman"/>
                <w:szCs w:val="24"/>
                <w:lang w:eastAsia="en-GB"/>
              </w:rPr>
              <w:t>, pH 3</w:t>
            </w:r>
          </w:p>
        </w:tc>
        <w:tc>
          <w:tcPr>
            <w:tcW w:w="1276" w:type="dxa"/>
            <w:gridSpan w:val="2"/>
            <w:tcBorders>
              <w:top w:val="nil"/>
              <w:left w:val="nil"/>
              <w:bottom w:val="nil"/>
              <w:right w:val="nil"/>
            </w:tcBorders>
            <w:shd w:val="clear" w:color="auto" w:fill="auto"/>
            <w:noWrap/>
            <w:vAlign w:val="bottom"/>
          </w:tcPr>
          <w:p w:rsidR="00562A90" w:rsidRPr="004D093A" w:rsidRDefault="00562A90" w:rsidP="003435C0">
            <w:pPr>
              <w:spacing w:after="0" w:line="240" w:lineRule="auto"/>
              <w:jc w:val="center"/>
              <w:rPr>
                <w:rFonts w:eastAsia="Times New Roman" w:cs="Times New Roman"/>
                <w:color w:val="000000"/>
                <w:szCs w:val="24"/>
                <w:lang w:eastAsia="en-GB"/>
              </w:rPr>
            </w:pPr>
            <w:r w:rsidRPr="004D093A">
              <w:rPr>
                <w:rFonts w:eastAsia="Times New Roman" w:cs="Times New Roman"/>
                <w:color w:val="000000"/>
                <w:szCs w:val="24"/>
                <w:lang w:eastAsia="en-GB"/>
              </w:rPr>
              <w:t>23.42</w:t>
            </w:r>
          </w:p>
        </w:tc>
        <w:tc>
          <w:tcPr>
            <w:tcW w:w="1418" w:type="dxa"/>
            <w:tcBorders>
              <w:top w:val="nil"/>
              <w:left w:val="nil"/>
              <w:bottom w:val="nil"/>
              <w:right w:val="nil"/>
            </w:tcBorders>
            <w:shd w:val="clear" w:color="auto" w:fill="auto"/>
            <w:noWrap/>
            <w:vAlign w:val="bottom"/>
            <w:hideMark/>
          </w:tcPr>
          <w:p w:rsidR="00562A90" w:rsidRPr="004D093A" w:rsidRDefault="00562A90" w:rsidP="003435C0">
            <w:pPr>
              <w:spacing w:after="0" w:line="240" w:lineRule="auto"/>
              <w:jc w:val="center"/>
              <w:rPr>
                <w:rFonts w:eastAsia="Times New Roman" w:cs="Times New Roman"/>
                <w:color w:val="000000"/>
                <w:szCs w:val="24"/>
                <w:lang w:eastAsia="en-GB"/>
              </w:rPr>
            </w:pPr>
            <w:r w:rsidRPr="004D093A">
              <w:rPr>
                <w:rFonts w:eastAsia="Times New Roman" w:cs="Times New Roman"/>
                <w:color w:val="000000"/>
                <w:szCs w:val="24"/>
                <w:lang w:eastAsia="en-GB"/>
              </w:rPr>
              <w:t>0.31</w:t>
            </w:r>
          </w:p>
        </w:tc>
        <w:tc>
          <w:tcPr>
            <w:tcW w:w="883" w:type="dxa"/>
            <w:tcBorders>
              <w:top w:val="nil"/>
              <w:left w:val="nil"/>
              <w:bottom w:val="nil"/>
              <w:right w:val="nil"/>
            </w:tcBorders>
            <w:shd w:val="clear" w:color="auto" w:fill="auto"/>
            <w:noWrap/>
            <w:vAlign w:val="bottom"/>
            <w:hideMark/>
          </w:tcPr>
          <w:p w:rsidR="00562A90" w:rsidRPr="004D093A" w:rsidRDefault="00562A90" w:rsidP="003435C0">
            <w:pPr>
              <w:spacing w:after="0" w:line="240" w:lineRule="auto"/>
              <w:jc w:val="center"/>
              <w:rPr>
                <w:rFonts w:eastAsia="Times New Roman" w:cs="Times New Roman"/>
                <w:color w:val="000000"/>
                <w:szCs w:val="24"/>
                <w:lang w:eastAsia="en-GB"/>
              </w:rPr>
            </w:pPr>
            <w:r w:rsidRPr="004D093A">
              <w:rPr>
                <w:rFonts w:eastAsia="Times New Roman" w:cs="Times New Roman"/>
                <w:color w:val="000000"/>
                <w:szCs w:val="24"/>
                <w:lang w:eastAsia="en-GB"/>
              </w:rPr>
              <w:t>23.42</w:t>
            </w:r>
          </w:p>
        </w:tc>
      </w:tr>
      <w:tr w:rsidR="00562A90" w:rsidRPr="004D093A" w:rsidTr="00562A90">
        <w:trPr>
          <w:trHeight w:val="300"/>
          <w:jc w:val="center"/>
        </w:trPr>
        <w:tc>
          <w:tcPr>
            <w:tcW w:w="2183" w:type="dxa"/>
            <w:gridSpan w:val="2"/>
            <w:tcBorders>
              <w:top w:val="nil"/>
              <w:left w:val="nil"/>
              <w:bottom w:val="nil"/>
              <w:right w:val="nil"/>
            </w:tcBorders>
            <w:shd w:val="clear" w:color="auto" w:fill="auto"/>
            <w:noWrap/>
            <w:vAlign w:val="bottom"/>
            <w:hideMark/>
          </w:tcPr>
          <w:p w:rsidR="00562A90" w:rsidRPr="004D093A" w:rsidRDefault="00562A90" w:rsidP="003435C0">
            <w:pPr>
              <w:spacing w:after="0" w:line="240" w:lineRule="auto"/>
              <w:jc w:val="left"/>
              <w:rPr>
                <w:rFonts w:eastAsia="Times New Roman" w:cs="Times New Roman"/>
                <w:szCs w:val="24"/>
                <w:lang w:eastAsia="en-GB"/>
              </w:rPr>
            </w:pPr>
            <w:r w:rsidRPr="004D093A">
              <w:rPr>
                <w:rFonts w:eastAsia="Times New Roman" w:cs="Times New Roman"/>
                <w:szCs w:val="24"/>
                <w:lang w:eastAsia="en-GB"/>
              </w:rPr>
              <w:t xml:space="preserve">6.6 </w:t>
            </w:r>
            <w:proofErr w:type="spellStart"/>
            <w:r w:rsidRPr="004D093A">
              <w:rPr>
                <w:rFonts w:eastAsia="Times New Roman" w:cs="Times New Roman"/>
                <w:szCs w:val="24"/>
                <w:lang w:eastAsia="en-GB"/>
              </w:rPr>
              <w:t>kDa</w:t>
            </w:r>
            <w:proofErr w:type="spellEnd"/>
            <w:r w:rsidRPr="004D093A">
              <w:rPr>
                <w:rFonts w:eastAsia="Times New Roman" w:cs="Times New Roman"/>
                <w:szCs w:val="24"/>
                <w:lang w:eastAsia="en-GB"/>
              </w:rPr>
              <w:t>, pH 9</w:t>
            </w:r>
          </w:p>
        </w:tc>
        <w:tc>
          <w:tcPr>
            <w:tcW w:w="1276" w:type="dxa"/>
            <w:gridSpan w:val="2"/>
            <w:tcBorders>
              <w:top w:val="nil"/>
              <w:left w:val="nil"/>
              <w:bottom w:val="nil"/>
              <w:right w:val="nil"/>
            </w:tcBorders>
            <w:shd w:val="clear" w:color="auto" w:fill="auto"/>
            <w:noWrap/>
            <w:vAlign w:val="bottom"/>
          </w:tcPr>
          <w:p w:rsidR="00562A90" w:rsidRPr="004D093A" w:rsidRDefault="00562A90" w:rsidP="003435C0">
            <w:pPr>
              <w:spacing w:after="0" w:line="240" w:lineRule="auto"/>
              <w:jc w:val="center"/>
              <w:rPr>
                <w:rFonts w:eastAsia="Times New Roman" w:cs="Times New Roman"/>
                <w:color w:val="000000"/>
                <w:szCs w:val="24"/>
                <w:lang w:eastAsia="en-GB"/>
              </w:rPr>
            </w:pPr>
            <w:r w:rsidRPr="004D093A">
              <w:rPr>
                <w:rFonts w:eastAsia="Times New Roman" w:cs="Times New Roman"/>
                <w:color w:val="000000"/>
                <w:szCs w:val="24"/>
                <w:lang w:eastAsia="en-GB"/>
              </w:rPr>
              <w:t>23.88</w:t>
            </w:r>
          </w:p>
        </w:tc>
        <w:tc>
          <w:tcPr>
            <w:tcW w:w="1418" w:type="dxa"/>
            <w:tcBorders>
              <w:top w:val="nil"/>
              <w:left w:val="nil"/>
              <w:bottom w:val="nil"/>
              <w:right w:val="nil"/>
            </w:tcBorders>
            <w:shd w:val="clear" w:color="auto" w:fill="auto"/>
            <w:noWrap/>
            <w:vAlign w:val="bottom"/>
            <w:hideMark/>
          </w:tcPr>
          <w:p w:rsidR="00562A90" w:rsidRPr="004D093A" w:rsidRDefault="00562A90" w:rsidP="003435C0">
            <w:pPr>
              <w:spacing w:after="0" w:line="240" w:lineRule="auto"/>
              <w:jc w:val="center"/>
              <w:rPr>
                <w:rFonts w:eastAsia="Times New Roman" w:cs="Times New Roman"/>
                <w:color w:val="000000"/>
                <w:szCs w:val="24"/>
                <w:lang w:eastAsia="en-GB"/>
              </w:rPr>
            </w:pPr>
            <w:r w:rsidRPr="004D093A">
              <w:rPr>
                <w:rFonts w:eastAsia="Times New Roman" w:cs="Times New Roman"/>
                <w:color w:val="000000"/>
                <w:szCs w:val="24"/>
                <w:lang w:eastAsia="en-GB"/>
              </w:rPr>
              <w:t>0.10</w:t>
            </w:r>
          </w:p>
        </w:tc>
        <w:tc>
          <w:tcPr>
            <w:tcW w:w="883" w:type="dxa"/>
            <w:tcBorders>
              <w:top w:val="nil"/>
              <w:left w:val="nil"/>
              <w:bottom w:val="nil"/>
              <w:right w:val="nil"/>
            </w:tcBorders>
            <w:shd w:val="clear" w:color="auto" w:fill="auto"/>
            <w:noWrap/>
            <w:vAlign w:val="bottom"/>
            <w:hideMark/>
          </w:tcPr>
          <w:p w:rsidR="00562A90" w:rsidRPr="004D093A" w:rsidRDefault="00562A90" w:rsidP="003435C0">
            <w:pPr>
              <w:spacing w:after="0" w:line="240" w:lineRule="auto"/>
              <w:jc w:val="center"/>
              <w:rPr>
                <w:rFonts w:eastAsia="Times New Roman" w:cs="Times New Roman"/>
                <w:color w:val="000000"/>
                <w:szCs w:val="24"/>
                <w:lang w:eastAsia="en-GB"/>
              </w:rPr>
            </w:pPr>
            <w:r w:rsidRPr="004D093A">
              <w:rPr>
                <w:rFonts w:eastAsia="Times New Roman" w:cs="Times New Roman"/>
                <w:color w:val="000000"/>
                <w:szCs w:val="24"/>
                <w:lang w:eastAsia="en-GB"/>
              </w:rPr>
              <w:t>23.88</w:t>
            </w:r>
          </w:p>
        </w:tc>
      </w:tr>
      <w:tr w:rsidR="00562A90" w:rsidRPr="004D093A" w:rsidTr="00562A90">
        <w:trPr>
          <w:trHeight w:val="300"/>
          <w:jc w:val="center"/>
        </w:trPr>
        <w:tc>
          <w:tcPr>
            <w:tcW w:w="2183" w:type="dxa"/>
            <w:gridSpan w:val="2"/>
            <w:tcBorders>
              <w:top w:val="nil"/>
              <w:left w:val="nil"/>
              <w:bottom w:val="nil"/>
              <w:right w:val="nil"/>
            </w:tcBorders>
            <w:shd w:val="clear" w:color="auto" w:fill="auto"/>
            <w:noWrap/>
            <w:vAlign w:val="bottom"/>
          </w:tcPr>
          <w:p w:rsidR="00562A90" w:rsidRPr="004D093A" w:rsidRDefault="00562A90" w:rsidP="003435C0">
            <w:pPr>
              <w:spacing w:after="0" w:line="240" w:lineRule="auto"/>
              <w:jc w:val="left"/>
              <w:rPr>
                <w:rFonts w:eastAsia="Times New Roman" w:cs="Times New Roman"/>
                <w:szCs w:val="24"/>
                <w:lang w:eastAsia="en-GB"/>
              </w:rPr>
            </w:pPr>
            <w:r w:rsidRPr="004D093A">
              <w:rPr>
                <w:rFonts w:eastAsia="Times New Roman" w:cs="Times New Roman"/>
                <w:szCs w:val="24"/>
                <w:lang w:eastAsia="en-GB"/>
              </w:rPr>
              <w:t xml:space="preserve">63.2 </w:t>
            </w:r>
            <w:proofErr w:type="spellStart"/>
            <w:r w:rsidRPr="004D093A">
              <w:rPr>
                <w:rFonts w:eastAsia="Times New Roman" w:cs="Times New Roman"/>
                <w:szCs w:val="24"/>
                <w:lang w:eastAsia="en-GB"/>
              </w:rPr>
              <w:t>kDa</w:t>
            </w:r>
            <w:proofErr w:type="spellEnd"/>
            <w:r w:rsidRPr="004D093A">
              <w:rPr>
                <w:rFonts w:eastAsia="Times New Roman" w:cs="Times New Roman"/>
                <w:szCs w:val="24"/>
                <w:lang w:eastAsia="en-GB"/>
              </w:rPr>
              <w:t>, pH 3</w:t>
            </w:r>
          </w:p>
        </w:tc>
        <w:tc>
          <w:tcPr>
            <w:tcW w:w="1276" w:type="dxa"/>
            <w:gridSpan w:val="2"/>
            <w:tcBorders>
              <w:top w:val="nil"/>
              <w:left w:val="nil"/>
              <w:bottom w:val="nil"/>
              <w:right w:val="nil"/>
            </w:tcBorders>
            <w:shd w:val="clear" w:color="auto" w:fill="auto"/>
            <w:noWrap/>
            <w:vAlign w:val="bottom"/>
          </w:tcPr>
          <w:p w:rsidR="00562A90" w:rsidRPr="004D093A" w:rsidRDefault="00562A90" w:rsidP="003435C0">
            <w:pPr>
              <w:spacing w:after="0" w:line="240" w:lineRule="auto"/>
              <w:jc w:val="center"/>
              <w:rPr>
                <w:rFonts w:eastAsia="Times New Roman" w:cs="Times New Roman"/>
                <w:color w:val="000000"/>
                <w:szCs w:val="24"/>
                <w:lang w:eastAsia="en-GB"/>
              </w:rPr>
            </w:pPr>
            <w:r w:rsidRPr="004D093A">
              <w:rPr>
                <w:rFonts w:eastAsia="Times New Roman" w:cs="Times New Roman"/>
                <w:color w:val="000000"/>
                <w:szCs w:val="24"/>
                <w:lang w:eastAsia="en-GB"/>
              </w:rPr>
              <w:t>34.44</w:t>
            </w:r>
          </w:p>
        </w:tc>
        <w:tc>
          <w:tcPr>
            <w:tcW w:w="1418" w:type="dxa"/>
            <w:tcBorders>
              <w:top w:val="nil"/>
              <w:left w:val="nil"/>
              <w:bottom w:val="nil"/>
              <w:right w:val="nil"/>
            </w:tcBorders>
            <w:shd w:val="clear" w:color="auto" w:fill="auto"/>
            <w:noWrap/>
            <w:vAlign w:val="bottom"/>
          </w:tcPr>
          <w:p w:rsidR="00562A90" w:rsidRPr="004D093A" w:rsidRDefault="00562A90" w:rsidP="003435C0">
            <w:pPr>
              <w:spacing w:after="0" w:line="240" w:lineRule="auto"/>
              <w:jc w:val="center"/>
              <w:rPr>
                <w:rFonts w:eastAsia="Times New Roman" w:cs="Times New Roman"/>
                <w:color w:val="000000"/>
                <w:szCs w:val="24"/>
                <w:lang w:eastAsia="en-GB"/>
              </w:rPr>
            </w:pPr>
            <w:r w:rsidRPr="004D093A">
              <w:rPr>
                <w:rFonts w:eastAsia="Times New Roman" w:cs="Times New Roman"/>
                <w:color w:val="000000"/>
                <w:szCs w:val="24"/>
                <w:lang w:eastAsia="en-GB"/>
              </w:rPr>
              <w:t>0.15</w:t>
            </w:r>
          </w:p>
        </w:tc>
        <w:tc>
          <w:tcPr>
            <w:tcW w:w="883" w:type="dxa"/>
            <w:tcBorders>
              <w:top w:val="nil"/>
              <w:left w:val="nil"/>
              <w:bottom w:val="nil"/>
              <w:right w:val="nil"/>
            </w:tcBorders>
            <w:shd w:val="clear" w:color="auto" w:fill="auto"/>
            <w:noWrap/>
            <w:vAlign w:val="bottom"/>
          </w:tcPr>
          <w:p w:rsidR="00562A90" w:rsidRPr="004D093A" w:rsidRDefault="00562A90" w:rsidP="003435C0">
            <w:pPr>
              <w:spacing w:after="0" w:line="240" w:lineRule="auto"/>
              <w:jc w:val="center"/>
              <w:rPr>
                <w:rFonts w:eastAsia="Times New Roman" w:cs="Times New Roman"/>
                <w:color w:val="000000"/>
                <w:szCs w:val="24"/>
                <w:lang w:eastAsia="en-GB"/>
              </w:rPr>
            </w:pPr>
            <w:r w:rsidRPr="004D093A">
              <w:rPr>
                <w:rFonts w:eastAsia="Times New Roman" w:cs="Times New Roman"/>
                <w:color w:val="000000"/>
                <w:szCs w:val="24"/>
                <w:lang w:eastAsia="en-GB"/>
              </w:rPr>
              <w:t>34.44</w:t>
            </w:r>
          </w:p>
        </w:tc>
      </w:tr>
      <w:tr w:rsidR="00562A90" w:rsidRPr="004D093A" w:rsidTr="00562A90">
        <w:trPr>
          <w:trHeight w:val="300"/>
          <w:jc w:val="center"/>
        </w:trPr>
        <w:tc>
          <w:tcPr>
            <w:tcW w:w="2183" w:type="dxa"/>
            <w:gridSpan w:val="2"/>
            <w:tcBorders>
              <w:top w:val="nil"/>
              <w:left w:val="nil"/>
              <w:bottom w:val="nil"/>
              <w:right w:val="nil"/>
            </w:tcBorders>
            <w:shd w:val="clear" w:color="auto" w:fill="auto"/>
            <w:noWrap/>
            <w:vAlign w:val="bottom"/>
          </w:tcPr>
          <w:p w:rsidR="00562A90" w:rsidRPr="004D093A" w:rsidRDefault="00562A90" w:rsidP="003435C0">
            <w:pPr>
              <w:spacing w:after="0" w:line="240" w:lineRule="auto"/>
              <w:jc w:val="left"/>
              <w:rPr>
                <w:rFonts w:eastAsia="Times New Roman" w:cs="Times New Roman"/>
                <w:szCs w:val="24"/>
                <w:lang w:eastAsia="en-GB"/>
              </w:rPr>
            </w:pPr>
            <w:r w:rsidRPr="004D093A">
              <w:rPr>
                <w:rFonts w:eastAsia="Times New Roman" w:cs="Times New Roman"/>
                <w:szCs w:val="24"/>
                <w:lang w:eastAsia="en-GB"/>
              </w:rPr>
              <w:t xml:space="preserve">63.2 </w:t>
            </w:r>
            <w:proofErr w:type="spellStart"/>
            <w:r w:rsidRPr="004D093A">
              <w:rPr>
                <w:rFonts w:eastAsia="Times New Roman" w:cs="Times New Roman"/>
                <w:szCs w:val="24"/>
                <w:lang w:eastAsia="en-GB"/>
              </w:rPr>
              <w:t>kDa</w:t>
            </w:r>
            <w:proofErr w:type="spellEnd"/>
            <w:r w:rsidRPr="004D093A">
              <w:rPr>
                <w:rFonts w:eastAsia="Times New Roman" w:cs="Times New Roman"/>
                <w:szCs w:val="24"/>
                <w:lang w:eastAsia="en-GB"/>
              </w:rPr>
              <w:t>, pH 9</w:t>
            </w:r>
          </w:p>
        </w:tc>
        <w:tc>
          <w:tcPr>
            <w:tcW w:w="1276" w:type="dxa"/>
            <w:gridSpan w:val="2"/>
            <w:tcBorders>
              <w:top w:val="nil"/>
              <w:left w:val="nil"/>
              <w:bottom w:val="nil"/>
              <w:right w:val="nil"/>
            </w:tcBorders>
            <w:shd w:val="clear" w:color="auto" w:fill="auto"/>
            <w:noWrap/>
            <w:vAlign w:val="bottom"/>
          </w:tcPr>
          <w:p w:rsidR="00562A90" w:rsidRPr="004D093A" w:rsidRDefault="00562A90" w:rsidP="003435C0">
            <w:pPr>
              <w:spacing w:after="0" w:line="240" w:lineRule="auto"/>
              <w:jc w:val="center"/>
              <w:rPr>
                <w:rFonts w:eastAsia="Times New Roman" w:cs="Times New Roman"/>
                <w:color w:val="000000"/>
                <w:szCs w:val="24"/>
                <w:lang w:eastAsia="en-GB"/>
              </w:rPr>
            </w:pPr>
            <w:r w:rsidRPr="004D093A">
              <w:rPr>
                <w:rFonts w:eastAsia="Times New Roman" w:cs="Times New Roman"/>
                <w:color w:val="000000"/>
                <w:szCs w:val="24"/>
                <w:lang w:eastAsia="en-GB"/>
              </w:rPr>
              <w:t>25.25</w:t>
            </w:r>
          </w:p>
        </w:tc>
        <w:tc>
          <w:tcPr>
            <w:tcW w:w="1418" w:type="dxa"/>
            <w:tcBorders>
              <w:top w:val="nil"/>
              <w:left w:val="nil"/>
              <w:bottom w:val="nil"/>
              <w:right w:val="nil"/>
            </w:tcBorders>
            <w:shd w:val="clear" w:color="auto" w:fill="auto"/>
            <w:noWrap/>
            <w:vAlign w:val="bottom"/>
          </w:tcPr>
          <w:p w:rsidR="00562A90" w:rsidRPr="004D093A" w:rsidRDefault="00562A90" w:rsidP="003435C0">
            <w:pPr>
              <w:spacing w:after="0" w:line="240" w:lineRule="auto"/>
              <w:jc w:val="center"/>
              <w:rPr>
                <w:rFonts w:eastAsia="Times New Roman" w:cs="Times New Roman"/>
                <w:color w:val="000000"/>
                <w:szCs w:val="24"/>
                <w:lang w:eastAsia="en-GB"/>
              </w:rPr>
            </w:pPr>
            <w:r w:rsidRPr="004D093A">
              <w:rPr>
                <w:rFonts w:eastAsia="Times New Roman" w:cs="Times New Roman"/>
                <w:color w:val="000000"/>
                <w:szCs w:val="24"/>
                <w:lang w:eastAsia="en-GB"/>
              </w:rPr>
              <w:t>0.11</w:t>
            </w:r>
          </w:p>
        </w:tc>
        <w:tc>
          <w:tcPr>
            <w:tcW w:w="883" w:type="dxa"/>
            <w:tcBorders>
              <w:top w:val="nil"/>
              <w:left w:val="nil"/>
              <w:bottom w:val="nil"/>
              <w:right w:val="nil"/>
            </w:tcBorders>
            <w:shd w:val="clear" w:color="auto" w:fill="auto"/>
            <w:noWrap/>
            <w:vAlign w:val="bottom"/>
          </w:tcPr>
          <w:p w:rsidR="00562A90" w:rsidRPr="004D093A" w:rsidRDefault="00562A90" w:rsidP="003435C0">
            <w:pPr>
              <w:spacing w:after="0" w:line="240" w:lineRule="auto"/>
              <w:jc w:val="center"/>
              <w:rPr>
                <w:rFonts w:eastAsia="Times New Roman" w:cs="Times New Roman"/>
                <w:color w:val="000000"/>
                <w:szCs w:val="24"/>
                <w:lang w:eastAsia="en-GB"/>
              </w:rPr>
            </w:pPr>
            <w:r w:rsidRPr="004D093A">
              <w:rPr>
                <w:rFonts w:eastAsia="Times New Roman" w:cs="Times New Roman"/>
                <w:color w:val="000000"/>
                <w:szCs w:val="24"/>
                <w:lang w:eastAsia="en-GB"/>
              </w:rPr>
              <w:t>25.25</w:t>
            </w:r>
          </w:p>
        </w:tc>
      </w:tr>
      <w:tr w:rsidR="003435C0" w:rsidRPr="004D093A" w:rsidTr="00562A90">
        <w:trPr>
          <w:trHeight w:val="300"/>
          <w:jc w:val="center"/>
        </w:trPr>
        <w:tc>
          <w:tcPr>
            <w:tcW w:w="724" w:type="dxa"/>
            <w:tcBorders>
              <w:top w:val="nil"/>
              <w:left w:val="nil"/>
              <w:bottom w:val="nil"/>
              <w:right w:val="nil"/>
            </w:tcBorders>
            <w:shd w:val="clear" w:color="auto" w:fill="auto"/>
            <w:noWrap/>
            <w:vAlign w:val="bottom"/>
            <w:hideMark/>
          </w:tcPr>
          <w:p w:rsidR="003435C0" w:rsidRPr="004D093A" w:rsidRDefault="003435C0" w:rsidP="003435C0">
            <w:pPr>
              <w:spacing w:after="0" w:line="240" w:lineRule="auto"/>
              <w:jc w:val="center"/>
              <w:rPr>
                <w:rFonts w:eastAsia="Times New Roman" w:cs="Times New Roman"/>
                <w:color w:val="000000"/>
                <w:szCs w:val="24"/>
                <w:lang w:eastAsia="en-GB"/>
              </w:rPr>
            </w:pPr>
          </w:p>
        </w:tc>
        <w:tc>
          <w:tcPr>
            <w:tcW w:w="1459" w:type="dxa"/>
            <w:tcBorders>
              <w:top w:val="nil"/>
              <w:left w:val="nil"/>
              <w:bottom w:val="nil"/>
              <w:right w:val="nil"/>
            </w:tcBorders>
            <w:shd w:val="clear" w:color="auto" w:fill="auto"/>
            <w:noWrap/>
            <w:vAlign w:val="bottom"/>
            <w:hideMark/>
          </w:tcPr>
          <w:p w:rsidR="003435C0" w:rsidRPr="004D093A" w:rsidRDefault="003435C0" w:rsidP="003435C0">
            <w:pPr>
              <w:spacing w:after="0" w:line="240" w:lineRule="auto"/>
              <w:jc w:val="center"/>
              <w:rPr>
                <w:rFonts w:eastAsia="Times New Roman" w:cs="Times New Roman"/>
                <w:color w:val="000000"/>
                <w:szCs w:val="24"/>
                <w:lang w:eastAsia="en-GB"/>
              </w:rPr>
            </w:pPr>
          </w:p>
        </w:tc>
        <w:tc>
          <w:tcPr>
            <w:tcW w:w="697" w:type="dxa"/>
            <w:tcBorders>
              <w:top w:val="nil"/>
              <w:left w:val="nil"/>
              <w:bottom w:val="nil"/>
              <w:right w:val="nil"/>
            </w:tcBorders>
            <w:shd w:val="clear" w:color="auto" w:fill="auto"/>
            <w:noWrap/>
            <w:vAlign w:val="bottom"/>
            <w:hideMark/>
          </w:tcPr>
          <w:p w:rsidR="003435C0" w:rsidRPr="004D093A" w:rsidRDefault="003435C0" w:rsidP="003435C0">
            <w:pPr>
              <w:spacing w:after="0" w:line="240" w:lineRule="auto"/>
              <w:jc w:val="center"/>
              <w:rPr>
                <w:rFonts w:eastAsia="Times New Roman" w:cs="Times New Roman"/>
                <w:color w:val="000000"/>
                <w:szCs w:val="24"/>
                <w:lang w:eastAsia="en-GB"/>
              </w:rPr>
            </w:pPr>
          </w:p>
        </w:tc>
        <w:tc>
          <w:tcPr>
            <w:tcW w:w="579" w:type="dxa"/>
            <w:tcBorders>
              <w:top w:val="nil"/>
              <w:left w:val="nil"/>
              <w:bottom w:val="nil"/>
              <w:right w:val="nil"/>
            </w:tcBorders>
            <w:shd w:val="clear" w:color="auto" w:fill="auto"/>
            <w:noWrap/>
            <w:vAlign w:val="bottom"/>
            <w:hideMark/>
          </w:tcPr>
          <w:p w:rsidR="003435C0" w:rsidRPr="004D093A" w:rsidRDefault="003435C0" w:rsidP="003435C0">
            <w:pPr>
              <w:spacing w:after="0" w:line="240" w:lineRule="auto"/>
              <w:jc w:val="center"/>
              <w:rPr>
                <w:rFonts w:eastAsia="Times New Roman" w:cs="Times New Roman"/>
                <w:color w:val="000000"/>
                <w:szCs w:val="24"/>
                <w:lang w:eastAsia="en-GB"/>
              </w:rPr>
            </w:pPr>
          </w:p>
        </w:tc>
        <w:tc>
          <w:tcPr>
            <w:tcW w:w="1418" w:type="dxa"/>
            <w:tcBorders>
              <w:top w:val="nil"/>
              <w:left w:val="nil"/>
              <w:bottom w:val="nil"/>
              <w:right w:val="nil"/>
            </w:tcBorders>
            <w:shd w:val="clear" w:color="auto" w:fill="auto"/>
            <w:noWrap/>
            <w:vAlign w:val="bottom"/>
            <w:hideMark/>
          </w:tcPr>
          <w:p w:rsidR="003435C0" w:rsidRPr="004D093A" w:rsidRDefault="003435C0" w:rsidP="003435C0">
            <w:pPr>
              <w:spacing w:after="0" w:line="240" w:lineRule="auto"/>
              <w:jc w:val="center"/>
              <w:rPr>
                <w:rFonts w:eastAsia="Times New Roman" w:cs="Times New Roman"/>
                <w:color w:val="000000"/>
                <w:szCs w:val="24"/>
                <w:lang w:eastAsia="en-GB"/>
              </w:rPr>
            </w:pPr>
          </w:p>
        </w:tc>
        <w:tc>
          <w:tcPr>
            <w:tcW w:w="883" w:type="dxa"/>
            <w:tcBorders>
              <w:top w:val="nil"/>
              <w:left w:val="nil"/>
              <w:bottom w:val="nil"/>
              <w:right w:val="nil"/>
            </w:tcBorders>
            <w:shd w:val="clear" w:color="auto" w:fill="auto"/>
            <w:noWrap/>
            <w:vAlign w:val="bottom"/>
            <w:hideMark/>
          </w:tcPr>
          <w:p w:rsidR="003435C0" w:rsidRPr="004D093A" w:rsidRDefault="003435C0" w:rsidP="003435C0">
            <w:pPr>
              <w:spacing w:after="0" w:line="240" w:lineRule="auto"/>
              <w:jc w:val="center"/>
              <w:rPr>
                <w:rFonts w:eastAsia="Times New Roman" w:cs="Times New Roman"/>
                <w:color w:val="000000"/>
                <w:szCs w:val="24"/>
                <w:lang w:eastAsia="en-GB"/>
              </w:rPr>
            </w:pPr>
          </w:p>
        </w:tc>
      </w:tr>
      <w:tr w:rsidR="003435C0" w:rsidRPr="004D093A" w:rsidTr="00562A90">
        <w:trPr>
          <w:trHeight w:val="300"/>
          <w:jc w:val="center"/>
        </w:trPr>
        <w:tc>
          <w:tcPr>
            <w:tcW w:w="2880" w:type="dxa"/>
            <w:gridSpan w:val="3"/>
            <w:tcBorders>
              <w:top w:val="nil"/>
              <w:left w:val="nil"/>
              <w:bottom w:val="nil"/>
              <w:right w:val="nil"/>
            </w:tcBorders>
            <w:shd w:val="clear" w:color="auto" w:fill="auto"/>
            <w:noWrap/>
            <w:vAlign w:val="bottom"/>
            <w:hideMark/>
          </w:tcPr>
          <w:p w:rsidR="003435C0" w:rsidRPr="004D093A" w:rsidRDefault="003435C0" w:rsidP="003435C0">
            <w:pPr>
              <w:spacing w:after="0" w:line="240" w:lineRule="auto"/>
              <w:jc w:val="left"/>
              <w:rPr>
                <w:rFonts w:eastAsia="Times New Roman" w:cs="Times New Roman"/>
                <w:color w:val="000000"/>
                <w:szCs w:val="24"/>
                <w:lang w:eastAsia="en-GB"/>
              </w:rPr>
            </w:pPr>
            <w:r w:rsidRPr="004D093A">
              <w:rPr>
                <w:rFonts w:eastAsia="Times New Roman" w:cs="Times New Roman"/>
                <w:color w:val="000000"/>
                <w:szCs w:val="24"/>
                <w:lang w:eastAsia="en-GB"/>
              </w:rPr>
              <w:t>Double Exponential Fit:</w:t>
            </w:r>
          </w:p>
        </w:tc>
        <w:tc>
          <w:tcPr>
            <w:tcW w:w="579" w:type="dxa"/>
            <w:tcBorders>
              <w:top w:val="nil"/>
              <w:left w:val="nil"/>
              <w:bottom w:val="nil"/>
              <w:right w:val="nil"/>
            </w:tcBorders>
            <w:shd w:val="clear" w:color="auto" w:fill="auto"/>
            <w:noWrap/>
            <w:vAlign w:val="bottom"/>
            <w:hideMark/>
          </w:tcPr>
          <w:p w:rsidR="003435C0" w:rsidRPr="004D093A" w:rsidRDefault="003435C0" w:rsidP="003435C0">
            <w:pPr>
              <w:spacing w:after="0" w:line="240" w:lineRule="auto"/>
              <w:jc w:val="center"/>
              <w:rPr>
                <w:rFonts w:eastAsia="Times New Roman" w:cs="Times New Roman"/>
                <w:color w:val="000000"/>
                <w:szCs w:val="24"/>
                <w:lang w:eastAsia="en-GB"/>
              </w:rPr>
            </w:pPr>
          </w:p>
        </w:tc>
        <w:tc>
          <w:tcPr>
            <w:tcW w:w="1418" w:type="dxa"/>
            <w:tcBorders>
              <w:top w:val="nil"/>
              <w:left w:val="nil"/>
              <w:bottom w:val="nil"/>
              <w:right w:val="nil"/>
            </w:tcBorders>
            <w:shd w:val="clear" w:color="auto" w:fill="auto"/>
            <w:noWrap/>
            <w:vAlign w:val="bottom"/>
            <w:hideMark/>
          </w:tcPr>
          <w:p w:rsidR="003435C0" w:rsidRPr="004D093A" w:rsidRDefault="003435C0" w:rsidP="003435C0">
            <w:pPr>
              <w:spacing w:after="0" w:line="240" w:lineRule="auto"/>
              <w:jc w:val="center"/>
              <w:rPr>
                <w:rFonts w:eastAsia="Times New Roman" w:cs="Times New Roman"/>
                <w:color w:val="000000"/>
                <w:szCs w:val="24"/>
                <w:lang w:eastAsia="en-GB"/>
              </w:rPr>
            </w:pPr>
          </w:p>
        </w:tc>
        <w:tc>
          <w:tcPr>
            <w:tcW w:w="883" w:type="dxa"/>
            <w:tcBorders>
              <w:top w:val="nil"/>
              <w:left w:val="nil"/>
              <w:bottom w:val="nil"/>
              <w:right w:val="nil"/>
            </w:tcBorders>
            <w:shd w:val="clear" w:color="auto" w:fill="auto"/>
            <w:noWrap/>
            <w:vAlign w:val="bottom"/>
            <w:hideMark/>
          </w:tcPr>
          <w:p w:rsidR="003435C0" w:rsidRPr="004D093A" w:rsidRDefault="003435C0" w:rsidP="003435C0">
            <w:pPr>
              <w:spacing w:after="0" w:line="240" w:lineRule="auto"/>
              <w:jc w:val="center"/>
              <w:rPr>
                <w:rFonts w:eastAsia="Times New Roman" w:cs="Times New Roman"/>
                <w:color w:val="000000"/>
                <w:szCs w:val="24"/>
                <w:lang w:eastAsia="en-GB"/>
              </w:rPr>
            </w:pPr>
          </w:p>
        </w:tc>
      </w:tr>
      <w:tr w:rsidR="00562A90" w:rsidRPr="004D093A" w:rsidTr="00562A90">
        <w:trPr>
          <w:trHeight w:val="300"/>
          <w:jc w:val="center"/>
        </w:trPr>
        <w:tc>
          <w:tcPr>
            <w:tcW w:w="724" w:type="dxa"/>
            <w:tcBorders>
              <w:top w:val="nil"/>
              <w:left w:val="nil"/>
              <w:bottom w:val="nil"/>
              <w:right w:val="nil"/>
            </w:tcBorders>
            <w:shd w:val="clear" w:color="auto" w:fill="auto"/>
            <w:noWrap/>
            <w:vAlign w:val="bottom"/>
            <w:hideMark/>
          </w:tcPr>
          <w:p w:rsidR="00562A90" w:rsidRPr="004D093A" w:rsidRDefault="00562A90" w:rsidP="003435C0">
            <w:pPr>
              <w:spacing w:after="0" w:line="240" w:lineRule="auto"/>
              <w:jc w:val="center"/>
              <w:rPr>
                <w:rFonts w:eastAsia="Times New Roman" w:cs="Times New Roman"/>
                <w:color w:val="000000"/>
                <w:szCs w:val="24"/>
                <w:lang w:eastAsia="en-GB"/>
              </w:rPr>
            </w:pPr>
          </w:p>
        </w:tc>
        <w:tc>
          <w:tcPr>
            <w:tcW w:w="1459" w:type="dxa"/>
            <w:tcBorders>
              <w:top w:val="nil"/>
              <w:left w:val="nil"/>
              <w:right w:val="nil"/>
            </w:tcBorders>
            <w:shd w:val="clear" w:color="auto" w:fill="auto"/>
            <w:noWrap/>
            <w:vAlign w:val="bottom"/>
          </w:tcPr>
          <w:p w:rsidR="00562A90" w:rsidRPr="004D093A" w:rsidRDefault="00562A90" w:rsidP="003435C0">
            <w:pPr>
              <w:spacing w:after="0" w:line="240" w:lineRule="auto"/>
              <w:jc w:val="center"/>
              <w:rPr>
                <w:rFonts w:eastAsia="Times New Roman" w:cs="Times New Roman"/>
                <w:color w:val="000000"/>
                <w:szCs w:val="24"/>
                <w:lang w:eastAsia="en-GB"/>
              </w:rPr>
            </w:pPr>
          </w:p>
        </w:tc>
        <w:tc>
          <w:tcPr>
            <w:tcW w:w="1276" w:type="dxa"/>
            <w:gridSpan w:val="2"/>
            <w:tcBorders>
              <w:top w:val="nil"/>
              <w:left w:val="nil"/>
              <w:bottom w:val="single" w:sz="4" w:space="0" w:color="auto"/>
              <w:right w:val="nil"/>
            </w:tcBorders>
            <w:shd w:val="clear" w:color="auto" w:fill="auto"/>
            <w:noWrap/>
            <w:vAlign w:val="bottom"/>
          </w:tcPr>
          <w:p w:rsidR="00562A90" w:rsidRPr="004D093A" w:rsidRDefault="00562A90" w:rsidP="005A3E28">
            <w:pPr>
              <w:spacing w:after="0" w:line="240" w:lineRule="auto"/>
              <w:jc w:val="center"/>
              <w:rPr>
                <w:rFonts w:eastAsia="Times New Roman" w:cs="Times New Roman"/>
                <w:color w:val="000000"/>
                <w:szCs w:val="24"/>
                <w:lang w:eastAsia="en-GB"/>
              </w:rPr>
            </w:pPr>
            <w:r w:rsidRPr="004D093A">
              <w:rPr>
                <w:rFonts w:eastAsia="Times New Roman" w:cs="Times New Roman"/>
                <w:color w:val="000000"/>
                <w:szCs w:val="24"/>
                <w:lang w:eastAsia="en-GB"/>
              </w:rPr>
              <w:t>T / n</w:t>
            </w:r>
            <w:r w:rsidR="005A3E28">
              <w:rPr>
                <w:rFonts w:eastAsia="Times New Roman" w:cs="Times New Roman"/>
                <w:color w:val="000000"/>
                <w:szCs w:val="24"/>
                <w:lang w:eastAsia="en-GB"/>
              </w:rPr>
              <w:t>s</w:t>
            </w:r>
          </w:p>
        </w:tc>
        <w:tc>
          <w:tcPr>
            <w:tcW w:w="1418" w:type="dxa"/>
            <w:tcBorders>
              <w:top w:val="nil"/>
              <w:left w:val="nil"/>
              <w:bottom w:val="single" w:sz="4" w:space="0" w:color="auto"/>
              <w:right w:val="nil"/>
            </w:tcBorders>
            <w:shd w:val="clear" w:color="auto" w:fill="auto"/>
            <w:noWrap/>
            <w:vAlign w:val="bottom"/>
            <w:hideMark/>
          </w:tcPr>
          <w:p w:rsidR="00562A90" w:rsidRPr="004D093A" w:rsidRDefault="005A3E28" w:rsidP="003435C0">
            <w:pPr>
              <w:spacing w:after="0" w:line="240" w:lineRule="auto"/>
              <w:jc w:val="center"/>
              <w:rPr>
                <w:rFonts w:eastAsia="Times New Roman" w:cs="Times New Roman"/>
                <w:color w:val="000000"/>
                <w:szCs w:val="24"/>
                <w:lang w:eastAsia="en-GB"/>
              </w:rPr>
            </w:pPr>
            <w:r>
              <w:rPr>
                <w:rFonts w:eastAsia="Times New Roman" w:cs="Times New Roman"/>
                <w:color w:val="000000"/>
                <w:szCs w:val="24"/>
                <w:lang w:eastAsia="en-GB"/>
              </w:rPr>
              <w:t>SD / ns</w:t>
            </w:r>
          </w:p>
        </w:tc>
        <w:tc>
          <w:tcPr>
            <w:tcW w:w="883" w:type="dxa"/>
            <w:tcBorders>
              <w:top w:val="nil"/>
              <w:left w:val="nil"/>
              <w:bottom w:val="single" w:sz="4" w:space="0" w:color="auto"/>
              <w:right w:val="nil"/>
            </w:tcBorders>
            <w:shd w:val="clear" w:color="auto" w:fill="auto"/>
            <w:noWrap/>
            <w:vAlign w:val="bottom"/>
            <w:hideMark/>
          </w:tcPr>
          <w:p w:rsidR="00562A90" w:rsidRPr="004D093A" w:rsidRDefault="00562A90" w:rsidP="003435C0">
            <w:pPr>
              <w:spacing w:after="0" w:line="240" w:lineRule="auto"/>
              <w:jc w:val="center"/>
              <w:rPr>
                <w:rFonts w:eastAsia="Times New Roman" w:cs="Times New Roman"/>
                <w:color w:val="000000"/>
                <w:szCs w:val="24"/>
                <w:lang w:eastAsia="en-GB"/>
              </w:rPr>
            </w:pPr>
            <w:r w:rsidRPr="004D093A">
              <w:rPr>
                <w:rStyle w:val="nowrap1"/>
                <w:rFonts w:cs="Times New Roman"/>
                <w:bCs/>
                <w:i/>
                <w:iCs/>
                <w:szCs w:val="24"/>
                <w:lang w:val="en"/>
              </w:rPr>
              <w:t>χ</w:t>
            </w:r>
            <w:r w:rsidRPr="004D093A">
              <w:rPr>
                <w:rStyle w:val="nowrap1"/>
                <w:rFonts w:cs="Times New Roman"/>
                <w:bCs/>
                <w:szCs w:val="24"/>
                <w:lang w:val="en"/>
              </w:rPr>
              <w:t>²</w:t>
            </w:r>
          </w:p>
        </w:tc>
      </w:tr>
      <w:tr w:rsidR="00562A90" w:rsidRPr="004D093A" w:rsidTr="00562A90">
        <w:trPr>
          <w:trHeight w:val="300"/>
          <w:jc w:val="center"/>
        </w:trPr>
        <w:tc>
          <w:tcPr>
            <w:tcW w:w="2183" w:type="dxa"/>
            <w:gridSpan w:val="2"/>
            <w:tcBorders>
              <w:top w:val="nil"/>
              <w:left w:val="nil"/>
              <w:bottom w:val="nil"/>
              <w:right w:val="nil"/>
            </w:tcBorders>
            <w:shd w:val="clear" w:color="auto" w:fill="auto"/>
            <w:noWrap/>
            <w:vAlign w:val="bottom"/>
            <w:hideMark/>
          </w:tcPr>
          <w:p w:rsidR="00562A90" w:rsidRPr="004D093A" w:rsidRDefault="00562A90" w:rsidP="003435C0">
            <w:pPr>
              <w:spacing w:after="0" w:line="240" w:lineRule="auto"/>
              <w:jc w:val="left"/>
              <w:rPr>
                <w:rFonts w:eastAsia="Times New Roman" w:cs="Times New Roman"/>
                <w:szCs w:val="24"/>
                <w:lang w:eastAsia="en-GB"/>
              </w:rPr>
            </w:pPr>
            <w:r w:rsidRPr="004D093A">
              <w:rPr>
                <w:rFonts w:eastAsia="Times New Roman" w:cs="Times New Roman"/>
                <w:szCs w:val="24"/>
                <w:lang w:eastAsia="en-GB"/>
              </w:rPr>
              <w:t xml:space="preserve">6.6 </w:t>
            </w:r>
            <w:proofErr w:type="spellStart"/>
            <w:r w:rsidRPr="004D093A">
              <w:rPr>
                <w:rFonts w:eastAsia="Times New Roman" w:cs="Times New Roman"/>
                <w:szCs w:val="24"/>
                <w:lang w:eastAsia="en-GB"/>
              </w:rPr>
              <w:t>kDa</w:t>
            </w:r>
            <w:proofErr w:type="spellEnd"/>
            <w:r w:rsidRPr="004D093A">
              <w:rPr>
                <w:rFonts w:eastAsia="Times New Roman" w:cs="Times New Roman"/>
                <w:szCs w:val="24"/>
                <w:lang w:eastAsia="en-GB"/>
              </w:rPr>
              <w:t>, pH 3</w:t>
            </w:r>
          </w:p>
        </w:tc>
        <w:tc>
          <w:tcPr>
            <w:tcW w:w="1276" w:type="dxa"/>
            <w:gridSpan w:val="2"/>
            <w:tcBorders>
              <w:top w:val="nil"/>
              <w:left w:val="nil"/>
              <w:bottom w:val="nil"/>
              <w:right w:val="nil"/>
            </w:tcBorders>
            <w:shd w:val="clear" w:color="auto" w:fill="auto"/>
            <w:noWrap/>
            <w:vAlign w:val="bottom"/>
          </w:tcPr>
          <w:p w:rsidR="00562A90" w:rsidRPr="004D093A" w:rsidRDefault="00562A90" w:rsidP="003435C0">
            <w:pPr>
              <w:spacing w:after="0" w:line="240" w:lineRule="auto"/>
              <w:jc w:val="center"/>
              <w:rPr>
                <w:rFonts w:eastAsia="Times New Roman" w:cs="Times New Roman"/>
                <w:color w:val="000000"/>
                <w:szCs w:val="24"/>
                <w:lang w:eastAsia="en-GB"/>
              </w:rPr>
            </w:pPr>
            <w:r w:rsidRPr="004D093A">
              <w:rPr>
                <w:rFonts w:eastAsia="Times New Roman" w:cs="Times New Roman"/>
                <w:color w:val="000000"/>
                <w:szCs w:val="24"/>
                <w:lang w:eastAsia="en-GB"/>
              </w:rPr>
              <w:t>23.42</w:t>
            </w:r>
          </w:p>
        </w:tc>
        <w:tc>
          <w:tcPr>
            <w:tcW w:w="1418" w:type="dxa"/>
            <w:tcBorders>
              <w:top w:val="nil"/>
              <w:left w:val="nil"/>
              <w:bottom w:val="nil"/>
              <w:right w:val="nil"/>
            </w:tcBorders>
            <w:shd w:val="clear" w:color="auto" w:fill="auto"/>
            <w:noWrap/>
            <w:vAlign w:val="bottom"/>
            <w:hideMark/>
          </w:tcPr>
          <w:p w:rsidR="00562A90" w:rsidRPr="004D093A" w:rsidRDefault="00562A90" w:rsidP="003435C0">
            <w:pPr>
              <w:spacing w:after="0" w:line="240" w:lineRule="auto"/>
              <w:jc w:val="center"/>
              <w:rPr>
                <w:rFonts w:eastAsia="Times New Roman" w:cs="Times New Roman"/>
                <w:color w:val="000000"/>
                <w:szCs w:val="24"/>
                <w:lang w:eastAsia="en-GB"/>
              </w:rPr>
            </w:pPr>
            <w:r w:rsidRPr="004D093A">
              <w:rPr>
                <w:rFonts w:eastAsia="Times New Roman" w:cs="Times New Roman"/>
                <w:color w:val="000000"/>
                <w:szCs w:val="24"/>
                <w:lang w:eastAsia="en-GB"/>
              </w:rPr>
              <w:t>0.00</w:t>
            </w:r>
          </w:p>
        </w:tc>
        <w:tc>
          <w:tcPr>
            <w:tcW w:w="883" w:type="dxa"/>
            <w:tcBorders>
              <w:top w:val="nil"/>
              <w:left w:val="nil"/>
              <w:bottom w:val="nil"/>
              <w:right w:val="nil"/>
            </w:tcBorders>
            <w:shd w:val="clear" w:color="auto" w:fill="auto"/>
            <w:noWrap/>
            <w:vAlign w:val="bottom"/>
            <w:hideMark/>
          </w:tcPr>
          <w:p w:rsidR="00562A90" w:rsidRPr="004D093A" w:rsidRDefault="00562A90" w:rsidP="003435C0">
            <w:pPr>
              <w:spacing w:after="0" w:line="240" w:lineRule="auto"/>
              <w:jc w:val="center"/>
              <w:rPr>
                <w:rFonts w:eastAsia="Times New Roman" w:cs="Times New Roman"/>
                <w:color w:val="000000"/>
                <w:szCs w:val="24"/>
                <w:lang w:eastAsia="en-GB"/>
              </w:rPr>
            </w:pPr>
            <w:r w:rsidRPr="004D093A">
              <w:rPr>
                <w:rFonts w:eastAsia="Times New Roman" w:cs="Times New Roman"/>
                <w:color w:val="000000"/>
                <w:szCs w:val="24"/>
                <w:lang w:eastAsia="en-GB"/>
              </w:rPr>
              <w:t>9.26</w:t>
            </w:r>
          </w:p>
        </w:tc>
      </w:tr>
      <w:tr w:rsidR="00562A90" w:rsidRPr="004D093A" w:rsidTr="00562A90">
        <w:trPr>
          <w:trHeight w:val="300"/>
          <w:jc w:val="center"/>
        </w:trPr>
        <w:tc>
          <w:tcPr>
            <w:tcW w:w="2183" w:type="dxa"/>
            <w:gridSpan w:val="2"/>
            <w:tcBorders>
              <w:top w:val="nil"/>
              <w:left w:val="nil"/>
              <w:bottom w:val="nil"/>
              <w:right w:val="nil"/>
            </w:tcBorders>
            <w:shd w:val="clear" w:color="auto" w:fill="auto"/>
            <w:noWrap/>
            <w:vAlign w:val="bottom"/>
            <w:hideMark/>
          </w:tcPr>
          <w:p w:rsidR="00562A90" w:rsidRPr="004D093A" w:rsidRDefault="00562A90" w:rsidP="003435C0">
            <w:pPr>
              <w:spacing w:after="0" w:line="240" w:lineRule="auto"/>
              <w:jc w:val="left"/>
              <w:rPr>
                <w:rFonts w:eastAsia="Times New Roman" w:cs="Times New Roman"/>
                <w:szCs w:val="24"/>
                <w:lang w:eastAsia="en-GB"/>
              </w:rPr>
            </w:pPr>
            <w:r w:rsidRPr="004D093A">
              <w:rPr>
                <w:rFonts w:eastAsia="Times New Roman" w:cs="Times New Roman"/>
                <w:szCs w:val="24"/>
                <w:lang w:eastAsia="en-GB"/>
              </w:rPr>
              <w:t xml:space="preserve">6.6 </w:t>
            </w:r>
            <w:proofErr w:type="spellStart"/>
            <w:r w:rsidRPr="004D093A">
              <w:rPr>
                <w:rFonts w:eastAsia="Times New Roman" w:cs="Times New Roman"/>
                <w:szCs w:val="24"/>
                <w:lang w:eastAsia="en-GB"/>
              </w:rPr>
              <w:t>kDa</w:t>
            </w:r>
            <w:proofErr w:type="spellEnd"/>
            <w:r w:rsidRPr="004D093A">
              <w:rPr>
                <w:rFonts w:eastAsia="Times New Roman" w:cs="Times New Roman"/>
                <w:szCs w:val="24"/>
                <w:lang w:eastAsia="en-GB"/>
              </w:rPr>
              <w:t>, pH 9</w:t>
            </w:r>
          </w:p>
        </w:tc>
        <w:tc>
          <w:tcPr>
            <w:tcW w:w="1276" w:type="dxa"/>
            <w:gridSpan w:val="2"/>
            <w:tcBorders>
              <w:top w:val="nil"/>
              <w:left w:val="nil"/>
              <w:bottom w:val="nil"/>
              <w:right w:val="nil"/>
            </w:tcBorders>
            <w:shd w:val="clear" w:color="auto" w:fill="auto"/>
            <w:noWrap/>
            <w:vAlign w:val="bottom"/>
          </w:tcPr>
          <w:p w:rsidR="00562A90" w:rsidRPr="004D093A" w:rsidRDefault="00562A90" w:rsidP="003435C0">
            <w:pPr>
              <w:spacing w:after="0" w:line="240" w:lineRule="auto"/>
              <w:jc w:val="center"/>
              <w:rPr>
                <w:rFonts w:eastAsia="Times New Roman" w:cs="Times New Roman"/>
                <w:color w:val="000000"/>
                <w:szCs w:val="24"/>
                <w:lang w:eastAsia="en-GB"/>
              </w:rPr>
            </w:pPr>
            <w:r w:rsidRPr="004D093A">
              <w:rPr>
                <w:rFonts w:eastAsia="Times New Roman" w:cs="Times New Roman"/>
                <w:color w:val="000000"/>
                <w:szCs w:val="24"/>
                <w:lang w:eastAsia="en-GB"/>
              </w:rPr>
              <w:t>23.64</w:t>
            </w:r>
          </w:p>
        </w:tc>
        <w:tc>
          <w:tcPr>
            <w:tcW w:w="1418" w:type="dxa"/>
            <w:tcBorders>
              <w:top w:val="nil"/>
              <w:left w:val="nil"/>
              <w:bottom w:val="nil"/>
              <w:right w:val="nil"/>
            </w:tcBorders>
            <w:shd w:val="clear" w:color="auto" w:fill="auto"/>
            <w:noWrap/>
            <w:vAlign w:val="bottom"/>
            <w:hideMark/>
          </w:tcPr>
          <w:p w:rsidR="00562A90" w:rsidRPr="004D093A" w:rsidRDefault="00562A90" w:rsidP="003435C0">
            <w:pPr>
              <w:spacing w:after="0" w:line="240" w:lineRule="auto"/>
              <w:jc w:val="center"/>
              <w:rPr>
                <w:rFonts w:eastAsia="Times New Roman" w:cs="Times New Roman"/>
                <w:color w:val="000000"/>
                <w:szCs w:val="24"/>
                <w:lang w:eastAsia="en-GB"/>
              </w:rPr>
            </w:pPr>
            <w:r w:rsidRPr="004D093A">
              <w:rPr>
                <w:rFonts w:eastAsia="Times New Roman" w:cs="Times New Roman"/>
                <w:color w:val="000000"/>
                <w:szCs w:val="24"/>
                <w:lang w:eastAsia="en-GB"/>
              </w:rPr>
              <w:t>0.00</w:t>
            </w:r>
          </w:p>
        </w:tc>
        <w:tc>
          <w:tcPr>
            <w:tcW w:w="883" w:type="dxa"/>
            <w:tcBorders>
              <w:top w:val="nil"/>
              <w:left w:val="nil"/>
              <w:bottom w:val="nil"/>
              <w:right w:val="nil"/>
            </w:tcBorders>
            <w:shd w:val="clear" w:color="auto" w:fill="auto"/>
            <w:noWrap/>
            <w:vAlign w:val="bottom"/>
            <w:hideMark/>
          </w:tcPr>
          <w:p w:rsidR="00562A90" w:rsidRPr="004D093A" w:rsidRDefault="00562A90" w:rsidP="003435C0">
            <w:pPr>
              <w:spacing w:after="0" w:line="240" w:lineRule="auto"/>
              <w:jc w:val="center"/>
              <w:rPr>
                <w:rFonts w:eastAsia="Times New Roman" w:cs="Times New Roman"/>
                <w:color w:val="000000"/>
                <w:szCs w:val="24"/>
                <w:lang w:eastAsia="en-GB"/>
              </w:rPr>
            </w:pPr>
            <w:r w:rsidRPr="004D093A">
              <w:rPr>
                <w:rFonts w:eastAsia="Times New Roman" w:cs="Times New Roman"/>
                <w:color w:val="000000"/>
                <w:szCs w:val="24"/>
                <w:lang w:eastAsia="en-GB"/>
              </w:rPr>
              <w:t>12.71</w:t>
            </w:r>
          </w:p>
        </w:tc>
      </w:tr>
      <w:tr w:rsidR="00562A90" w:rsidRPr="004D093A" w:rsidTr="00562A90">
        <w:trPr>
          <w:trHeight w:val="300"/>
          <w:jc w:val="center"/>
        </w:trPr>
        <w:tc>
          <w:tcPr>
            <w:tcW w:w="2183" w:type="dxa"/>
            <w:gridSpan w:val="2"/>
            <w:tcBorders>
              <w:top w:val="nil"/>
              <w:left w:val="nil"/>
              <w:bottom w:val="nil"/>
              <w:right w:val="nil"/>
            </w:tcBorders>
            <w:shd w:val="clear" w:color="auto" w:fill="auto"/>
            <w:noWrap/>
            <w:vAlign w:val="bottom"/>
          </w:tcPr>
          <w:p w:rsidR="00562A90" w:rsidRPr="004D093A" w:rsidRDefault="00562A90" w:rsidP="003435C0">
            <w:pPr>
              <w:spacing w:after="0" w:line="240" w:lineRule="auto"/>
              <w:jc w:val="left"/>
              <w:rPr>
                <w:rFonts w:eastAsia="Times New Roman" w:cs="Times New Roman"/>
                <w:szCs w:val="24"/>
                <w:lang w:eastAsia="en-GB"/>
              </w:rPr>
            </w:pPr>
            <w:r w:rsidRPr="004D093A">
              <w:rPr>
                <w:rFonts w:eastAsia="Times New Roman" w:cs="Times New Roman"/>
                <w:szCs w:val="24"/>
                <w:lang w:eastAsia="en-GB"/>
              </w:rPr>
              <w:t xml:space="preserve">63.2 </w:t>
            </w:r>
            <w:proofErr w:type="spellStart"/>
            <w:r w:rsidRPr="004D093A">
              <w:rPr>
                <w:rFonts w:eastAsia="Times New Roman" w:cs="Times New Roman"/>
                <w:szCs w:val="24"/>
                <w:lang w:eastAsia="en-GB"/>
              </w:rPr>
              <w:t>kDa</w:t>
            </w:r>
            <w:proofErr w:type="spellEnd"/>
            <w:r w:rsidRPr="004D093A">
              <w:rPr>
                <w:rFonts w:eastAsia="Times New Roman" w:cs="Times New Roman"/>
                <w:szCs w:val="24"/>
                <w:lang w:eastAsia="en-GB"/>
              </w:rPr>
              <w:t>, pH 3</w:t>
            </w:r>
          </w:p>
        </w:tc>
        <w:tc>
          <w:tcPr>
            <w:tcW w:w="1276" w:type="dxa"/>
            <w:gridSpan w:val="2"/>
            <w:tcBorders>
              <w:top w:val="nil"/>
              <w:left w:val="nil"/>
              <w:bottom w:val="nil"/>
              <w:right w:val="nil"/>
            </w:tcBorders>
            <w:shd w:val="clear" w:color="auto" w:fill="auto"/>
            <w:noWrap/>
            <w:vAlign w:val="bottom"/>
          </w:tcPr>
          <w:p w:rsidR="00562A90" w:rsidRPr="004D093A" w:rsidRDefault="00562A90" w:rsidP="003435C0">
            <w:pPr>
              <w:spacing w:after="0" w:line="240" w:lineRule="auto"/>
              <w:jc w:val="center"/>
              <w:rPr>
                <w:rFonts w:eastAsia="Times New Roman" w:cs="Times New Roman"/>
                <w:color w:val="000000"/>
                <w:szCs w:val="24"/>
                <w:lang w:eastAsia="en-GB"/>
              </w:rPr>
            </w:pPr>
            <w:r w:rsidRPr="004D093A">
              <w:rPr>
                <w:rFonts w:eastAsia="Times New Roman" w:cs="Times New Roman"/>
                <w:color w:val="000000"/>
                <w:szCs w:val="24"/>
                <w:lang w:eastAsia="en-GB"/>
              </w:rPr>
              <w:t>35.34</w:t>
            </w:r>
          </w:p>
        </w:tc>
        <w:tc>
          <w:tcPr>
            <w:tcW w:w="1418" w:type="dxa"/>
            <w:tcBorders>
              <w:top w:val="nil"/>
              <w:left w:val="nil"/>
              <w:bottom w:val="nil"/>
              <w:right w:val="nil"/>
            </w:tcBorders>
            <w:shd w:val="clear" w:color="auto" w:fill="auto"/>
            <w:noWrap/>
            <w:vAlign w:val="bottom"/>
          </w:tcPr>
          <w:p w:rsidR="00562A90" w:rsidRPr="004D093A" w:rsidRDefault="00562A90" w:rsidP="003435C0">
            <w:pPr>
              <w:spacing w:after="0" w:line="240" w:lineRule="auto"/>
              <w:jc w:val="center"/>
              <w:rPr>
                <w:rFonts w:eastAsia="Times New Roman" w:cs="Times New Roman"/>
                <w:color w:val="000000"/>
                <w:szCs w:val="24"/>
                <w:lang w:eastAsia="en-GB"/>
              </w:rPr>
            </w:pPr>
            <w:r w:rsidRPr="004D093A">
              <w:rPr>
                <w:rFonts w:eastAsia="Times New Roman" w:cs="Times New Roman"/>
                <w:color w:val="000000"/>
                <w:szCs w:val="24"/>
                <w:lang w:eastAsia="en-GB"/>
              </w:rPr>
              <w:t>0.01</w:t>
            </w:r>
          </w:p>
        </w:tc>
        <w:tc>
          <w:tcPr>
            <w:tcW w:w="883" w:type="dxa"/>
            <w:tcBorders>
              <w:top w:val="nil"/>
              <w:left w:val="nil"/>
              <w:bottom w:val="nil"/>
              <w:right w:val="nil"/>
            </w:tcBorders>
            <w:shd w:val="clear" w:color="auto" w:fill="auto"/>
            <w:noWrap/>
            <w:vAlign w:val="bottom"/>
          </w:tcPr>
          <w:p w:rsidR="00562A90" w:rsidRPr="004D093A" w:rsidRDefault="00562A90" w:rsidP="003435C0">
            <w:pPr>
              <w:spacing w:after="0" w:line="240" w:lineRule="auto"/>
              <w:jc w:val="center"/>
              <w:rPr>
                <w:rFonts w:eastAsia="Times New Roman" w:cs="Times New Roman"/>
                <w:color w:val="000000"/>
                <w:szCs w:val="24"/>
                <w:lang w:eastAsia="en-GB"/>
              </w:rPr>
            </w:pPr>
            <w:r w:rsidRPr="004D093A">
              <w:rPr>
                <w:rFonts w:eastAsia="Times New Roman" w:cs="Times New Roman"/>
                <w:color w:val="000000"/>
                <w:szCs w:val="24"/>
                <w:lang w:eastAsia="en-GB"/>
              </w:rPr>
              <w:t>1.99</w:t>
            </w:r>
          </w:p>
        </w:tc>
      </w:tr>
      <w:tr w:rsidR="00562A90" w:rsidRPr="004D093A" w:rsidTr="00562A90">
        <w:trPr>
          <w:trHeight w:val="300"/>
          <w:jc w:val="center"/>
        </w:trPr>
        <w:tc>
          <w:tcPr>
            <w:tcW w:w="2183" w:type="dxa"/>
            <w:gridSpan w:val="2"/>
            <w:tcBorders>
              <w:top w:val="nil"/>
              <w:left w:val="nil"/>
              <w:bottom w:val="nil"/>
              <w:right w:val="nil"/>
            </w:tcBorders>
            <w:shd w:val="clear" w:color="auto" w:fill="auto"/>
            <w:noWrap/>
            <w:vAlign w:val="bottom"/>
          </w:tcPr>
          <w:p w:rsidR="00562A90" w:rsidRPr="004D093A" w:rsidRDefault="00562A90" w:rsidP="003435C0">
            <w:pPr>
              <w:spacing w:after="0" w:line="240" w:lineRule="auto"/>
              <w:jc w:val="left"/>
              <w:rPr>
                <w:rFonts w:eastAsia="Times New Roman" w:cs="Times New Roman"/>
                <w:szCs w:val="24"/>
                <w:lang w:eastAsia="en-GB"/>
              </w:rPr>
            </w:pPr>
            <w:r w:rsidRPr="004D093A">
              <w:rPr>
                <w:rFonts w:eastAsia="Times New Roman" w:cs="Times New Roman"/>
                <w:szCs w:val="24"/>
                <w:lang w:eastAsia="en-GB"/>
              </w:rPr>
              <w:t xml:space="preserve">63.2 </w:t>
            </w:r>
            <w:proofErr w:type="spellStart"/>
            <w:r w:rsidRPr="004D093A">
              <w:rPr>
                <w:rFonts w:eastAsia="Times New Roman" w:cs="Times New Roman"/>
                <w:szCs w:val="24"/>
                <w:lang w:eastAsia="en-GB"/>
              </w:rPr>
              <w:t>kDa</w:t>
            </w:r>
            <w:proofErr w:type="spellEnd"/>
            <w:r w:rsidRPr="004D093A">
              <w:rPr>
                <w:rFonts w:eastAsia="Times New Roman" w:cs="Times New Roman"/>
                <w:szCs w:val="24"/>
                <w:lang w:eastAsia="en-GB"/>
              </w:rPr>
              <w:t>, pH 9</w:t>
            </w:r>
          </w:p>
        </w:tc>
        <w:tc>
          <w:tcPr>
            <w:tcW w:w="1276" w:type="dxa"/>
            <w:gridSpan w:val="2"/>
            <w:tcBorders>
              <w:top w:val="nil"/>
              <w:left w:val="nil"/>
              <w:bottom w:val="nil"/>
              <w:right w:val="nil"/>
            </w:tcBorders>
            <w:shd w:val="clear" w:color="auto" w:fill="auto"/>
            <w:noWrap/>
            <w:vAlign w:val="bottom"/>
          </w:tcPr>
          <w:p w:rsidR="00562A90" w:rsidRPr="004D093A" w:rsidRDefault="00562A90" w:rsidP="003435C0">
            <w:pPr>
              <w:spacing w:after="0" w:line="240" w:lineRule="auto"/>
              <w:jc w:val="center"/>
              <w:rPr>
                <w:rFonts w:eastAsia="Times New Roman" w:cs="Times New Roman"/>
                <w:color w:val="000000"/>
                <w:szCs w:val="24"/>
                <w:lang w:eastAsia="en-GB"/>
              </w:rPr>
            </w:pPr>
            <w:r w:rsidRPr="004D093A">
              <w:rPr>
                <w:rFonts w:eastAsia="Times New Roman" w:cs="Times New Roman"/>
                <w:color w:val="000000"/>
                <w:szCs w:val="24"/>
                <w:lang w:eastAsia="en-GB"/>
              </w:rPr>
              <w:t>25.48</w:t>
            </w:r>
          </w:p>
        </w:tc>
        <w:tc>
          <w:tcPr>
            <w:tcW w:w="1418" w:type="dxa"/>
            <w:tcBorders>
              <w:top w:val="nil"/>
              <w:left w:val="nil"/>
              <w:bottom w:val="nil"/>
              <w:right w:val="nil"/>
            </w:tcBorders>
            <w:shd w:val="clear" w:color="auto" w:fill="auto"/>
            <w:noWrap/>
            <w:vAlign w:val="bottom"/>
          </w:tcPr>
          <w:p w:rsidR="00562A90" w:rsidRPr="004D093A" w:rsidRDefault="00562A90" w:rsidP="003435C0">
            <w:pPr>
              <w:spacing w:after="0" w:line="240" w:lineRule="auto"/>
              <w:jc w:val="center"/>
              <w:rPr>
                <w:rFonts w:eastAsia="Times New Roman" w:cs="Times New Roman"/>
                <w:color w:val="000000"/>
                <w:szCs w:val="24"/>
                <w:lang w:eastAsia="en-GB"/>
              </w:rPr>
            </w:pPr>
            <w:r w:rsidRPr="004D093A">
              <w:rPr>
                <w:rFonts w:eastAsia="Times New Roman" w:cs="Times New Roman"/>
                <w:color w:val="000000"/>
                <w:szCs w:val="24"/>
                <w:lang w:eastAsia="en-GB"/>
              </w:rPr>
              <w:t>0.01</w:t>
            </w:r>
          </w:p>
        </w:tc>
        <w:tc>
          <w:tcPr>
            <w:tcW w:w="883" w:type="dxa"/>
            <w:tcBorders>
              <w:top w:val="nil"/>
              <w:left w:val="nil"/>
              <w:bottom w:val="nil"/>
              <w:right w:val="nil"/>
            </w:tcBorders>
            <w:shd w:val="clear" w:color="auto" w:fill="auto"/>
            <w:noWrap/>
            <w:vAlign w:val="bottom"/>
          </w:tcPr>
          <w:p w:rsidR="00562A90" w:rsidRPr="004D093A" w:rsidRDefault="00562A90" w:rsidP="003435C0">
            <w:pPr>
              <w:spacing w:after="0" w:line="240" w:lineRule="auto"/>
              <w:jc w:val="center"/>
              <w:rPr>
                <w:rFonts w:eastAsia="Times New Roman" w:cs="Times New Roman"/>
                <w:color w:val="000000"/>
                <w:szCs w:val="24"/>
                <w:lang w:eastAsia="en-GB"/>
              </w:rPr>
            </w:pPr>
            <w:r w:rsidRPr="004D093A">
              <w:rPr>
                <w:rFonts w:eastAsia="Times New Roman" w:cs="Times New Roman"/>
                <w:color w:val="000000"/>
                <w:szCs w:val="24"/>
                <w:lang w:eastAsia="en-GB"/>
              </w:rPr>
              <w:t>2.47</w:t>
            </w:r>
          </w:p>
        </w:tc>
      </w:tr>
    </w:tbl>
    <w:p w:rsidR="0002459C" w:rsidRDefault="0002459C" w:rsidP="0002459C">
      <w:pPr>
        <w:jc w:val="center"/>
      </w:pPr>
    </w:p>
    <w:p w:rsidR="0002459C" w:rsidRDefault="0002459C" w:rsidP="0002459C">
      <w:pPr>
        <w:jc w:val="center"/>
      </w:pPr>
    </w:p>
    <w:p w:rsidR="0002459C" w:rsidRDefault="0002459C" w:rsidP="0002459C">
      <w:pPr>
        <w:jc w:val="center"/>
      </w:pPr>
      <w:proofErr w:type="gramStart"/>
      <w:r>
        <w:lastRenderedPageBreak/>
        <w:t>a</w:t>
      </w:r>
      <w:proofErr w:type="gramEnd"/>
      <w:r>
        <w:t>)</w:t>
      </w:r>
      <w:r>
        <w:rPr>
          <w:noProof/>
          <w:lang w:eastAsia="en-GB"/>
        </w:rPr>
        <w:drawing>
          <wp:inline distT="0" distB="0" distL="0" distR="0" wp14:anchorId="4F5B2CFD" wp14:editId="77D9C25E">
            <wp:extent cx="2009775" cy="1733550"/>
            <wp:effectExtent l="0" t="0" r="0" b="0"/>
            <wp:docPr id="31" name="Chart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171"/>
              </a:graphicData>
            </a:graphic>
          </wp:inline>
        </w:drawing>
      </w:r>
      <w:r>
        <w:t>b)</w:t>
      </w:r>
      <w:r>
        <w:rPr>
          <w:noProof/>
          <w:lang w:eastAsia="en-GB"/>
        </w:rPr>
        <w:drawing>
          <wp:inline distT="0" distB="0" distL="0" distR="0" wp14:anchorId="780295E4" wp14:editId="163D54E0">
            <wp:extent cx="2114550" cy="1771650"/>
            <wp:effectExtent l="0" t="0" r="0" b="0"/>
            <wp:docPr id="234" name="Chart 234"/>
            <wp:cNvGraphicFramePr/>
            <a:graphic xmlns:a="http://schemas.openxmlformats.org/drawingml/2006/main">
              <a:graphicData uri="http://schemas.openxmlformats.org/drawingml/2006/chart">
                <c:chart xmlns:c="http://schemas.openxmlformats.org/drawingml/2006/chart" xmlns:r="http://schemas.openxmlformats.org/officeDocument/2006/relationships" r:id="rId172"/>
              </a:graphicData>
            </a:graphic>
          </wp:inline>
        </w:drawing>
      </w:r>
    </w:p>
    <w:p w:rsidR="0002459C" w:rsidRDefault="0002459C" w:rsidP="0002459C">
      <w:pPr>
        <w:jc w:val="center"/>
        <w:rPr>
          <w:noProof/>
          <w:lang w:eastAsia="en-GB"/>
        </w:rPr>
      </w:pPr>
      <w:r>
        <w:t>c)</w:t>
      </w:r>
      <w:r w:rsidRPr="00116429">
        <w:rPr>
          <w:noProof/>
          <w:lang w:eastAsia="en-GB"/>
        </w:rPr>
        <w:t xml:space="preserve"> </w:t>
      </w:r>
      <w:r>
        <w:rPr>
          <w:noProof/>
          <w:lang w:eastAsia="en-GB"/>
        </w:rPr>
        <w:drawing>
          <wp:inline distT="0" distB="0" distL="0" distR="0" wp14:anchorId="49EDD164" wp14:editId="4386D620">
            <wp:extent cx="2152650" cy="1733550"/>
            <wp:effectExtent l="0" t="0" r="0" b="0"/>
            <wp:docPr id="42" name="Chart 42"/>
            <wp:cNvGraphicFramePr/>
            <a:graphic xmlns:a="http://schemas.openxmlformats.org/drawingml/2006/main">
              <a:graphicData uri="http://schemas.openxmlformats.org/drawingml/2006/chart">
                <c:chart xmlns:c="http://schemas.openxmlformats.org/drawingml/2006/chart" xmlns:r="http://schemas.openxmlformats.org/officeDocument/2006/relationships" r:id="rId173"/>
              </a:graphicData>
            </a:graphic>
          </wp:inline>
        </w:drawing>
      </w:r>
      <w:r>
        <w:t xml:space="preserve"> </w:t>
      </w:r>
      <w:proofErr w:type="gramStart"/>
      <w:r>
        <w:t>d</w:t>
      </w:r>
      <w:proofErr w:type="gramEnd"/>
      <w:r>
        <w:t>)</w:t>
      </w:r>
      <w:r w:rsidRPr="00116429">
        <w:rPr>
          <w:noProof/>
          <w:lang w:eastAsia="en-GB"/>
        </w:rPr>
        <w:t xml:space="preserve"> </w:t>
      </w:r>
      <w:r>
        <w:rPr>
          <w:noProof/>
          <w:lang w:eastAsia="en-GB"/>
        </w:rPr>
        <w:drawing>
          <wp:inline distT="0" distB="0" distL="0" distR="0" wp14:anchorId="26D15993" wp14:editId="48662EF9">
            <wp:extent cx="2133600" cy="1714500"/>
            <wp:effectExtent l="0" t="0" r="0" b="0"/>
            <wp:docPr id="53" name="Chart 53"/>
            <wp:cNvGraphicFramePr/>
            <a:graphic xmlns:a="http://schemas.openxmlformats.org/drawingml/2006/main">
              <a:graphicData uri="http://schemas.openxmlformats.org/drawingml/2006/chart">
                <c:chart xmlns:c="http://schemas.openxmlformats.org/drawingml/2006/chart" xmlns:r="http://schemas.openxmlformats.org/officeDocument/2006/relationships" r:id="rId174"/>
              </a:graphicData>
            </a:graphic>
          </wp:inline>
        </w:drawing>
      </w:r>
    </w:p>
    <w:p w:rsidR="0002459C" w:rsidRDefault="0002459C" w:rsidP="0002459C">
      <w:pPr>
        <w:pStyle w:val="Caption"/>
        <w:jc w:val="center"/>
        <w:rPr>
          <w:b w:val="0"/>
          <w:color w:val="auto"/>
          <w:sz w:val="22"/>
        </w:rPr>
      </w:pPr>
      <w:bookmarkStart w:id="368" w:name="_Ref385174689"/>
      <w:bookmarkStart w:id="369" w:name="_Toc385446181"/>
      <w:bookmarkStart w:id="370" w:name="_Toc385451210"/>
      <w:r w:rsidRPr="00A03308">
        <w:rPr>
          <w:b w:val="0"/>
          <w:color w:val="auto"/>
          <w:sz w:val="22"/>
        </w:rPr>
        <w:t xml:space="preserve">Figure </w:t>
      </w:r>
      <w:r w:rsidRPr="00A03308">
        <w:rPr>
          <w:b w:val="0"/>
          <w:color w:val="auto"/>
          <w:sz w:val="22"/>
        </w:rPr>
        <w:fldChar w:fldCharType="begin"/>
      </w:r>
      <w:r w:rsidRPr="00A03308">
        <w:rPr>
          <w:b w:val="0"/>
          <w:color w:val="auto"/>
          <w:sz w:val="22"/>
        </w:rPr>
        <w:instrText xml:space="preserve"> SEQ Figure \* ARABIC </w:instrText>
      </w:r>
      <w:r w:rsidRPr="00A03308">
        <w:rPr>
          <w:b w:val="0"/>
          <w:color w:val="auto"/>
          <w:sz w:val="22"/>
        </w:rPr>
        <w:fldChar w:fldCharType="separate"/>
      </w:r>
      <w:r w:rsidR="00DC3E10">
        <w:rPr>
          <w:b w:val="0"/>
          <w:noProof/>
          <w:color w:val="auto"/>
          <w:sz w:val="22"/>
        </w:rPr>
        <w:t>113</w:t>
      </w:r>
      <w:r w:rsidRPr="00A03308">
        <w:rPr>
          <w:b w:val="0"/>
          <w:color w:val="auto"/>
          <w:sz w:val="22"/>
        </w:rPr>
        <w:fldChar w:fldCharType="end"/>
      </w:r>
      <w:bookmarkEnd w:id="368"/>
      <w:r w:rsidRPr="00A03308">
        <w:rPr>
          <w:b w:val="0"/>
          <w:color w:val="auto"/>
          <w:sz w:val="22"/>
        </w:rPr>
        <w:t xml:space="preserve"> </w:t>
      </w:r>
      <w:r>
        <w:rPr>
          <w:b w:val="0"/>
          <w:color w:val="auto"/>
          <w:sz w:val="22"/>
        </w:rPr>
        <w:t>–</w:t>
      </w:r>
      <w:r w:rsidRPr="00A03308">
        <w:rPr>
          <w:b w:val="0"/>
          <w:color w:val="auto"/>
          <w:sz w:val="22"/>
        </w:rPr>
        <w:t xml:space="preserve"> </w:t>
      </w:r>
      <w:r>
        <w:rPr>
          <w:b w:val="0"/>
          <w:color w:val="auto"/>
          <w:sz w:val="22"/>
        </w:rPr>
        <w:t xml:space="preserve">Single (black line) and double (dashed line) exponential fits of fluorescence decay </w:t>
      </w:r>
      <w:proofErr w:type="gramStart"/>
      <w:r>
        <w:rPr>
          <w:b w:val="0"/>
          <w:color w:val="auto"/>
          <w:sz w:val="22"/>
        </w:rPr>
        <w:t>data  from</w:t>
      </w:r>
      <w:proofErr w:type="gramEnd"/>
      <w:r>
        <w:rPr>
          <w:b w:val="0"/>
          <w:color w:val="auto"/>
          <w:sz w:val="22"/>
        </w:rPr>
        <w:t xml:space="preserve"> Figure 112. Data includes 6.6 </w:t>
      </w:r>
      <w:proofErr w:type="spellStart"/>
      <w:r>
        <w:rPr>
          <w:b w:val="0"/>
          <w:color w:val="auto"/>
          <w:sz w:val="22"/>
        </w:rPr>
        <w:t>kDa</w:t>
      </w:r>
      <w:proofErr w:type="spellEnd"/>
      <w:r>
        <w:rPr>
          <w:b w:val="0"/>
          <w:color w:val="auto"/>
          <w:sz w:val="22"/>
        </w:rPr>
        <w:t xml:space="preserve"> </w:t>
      </w:r>
      <w:proofErr w:type="gramStart"/>
      <w:r>
        <w:rPr>
          <w:b w:val="0"/>
          <w:color w:val="auto"/>
          <w:sz w:val="22"/>
        </w:rPr>
        <w:t>sample</w:t>
      </w:r>
      <w:proofErr w:type="gramEnd"/>
      <w:r>
        <w:rPr>
          <w:b w:val="0"/>
          <w:color w:val="auto"/>
          <w:sz w:val="22"/>
        </w:rPr>
        <w:t xml:space="preserve"> at low pH (a), at high pH (b), and the 63.2 </w:t>
      </w:r>
      <w:proofErr w:type="spellStart"/>
      <w:r>
        <w:rPr>
          <w:b w:val="0"/>
          <w:color w:val="auto"/>
          <w:sz w:val="22"/>
        </w:rPr>
        <w:t>kDa</w:t>
      </w:r>
      <w:proofErr w:type="spellEnd"/>
      <w:r>
        <w:rPr>
          <w:b w:val="0"/>
          <w:color w:val="auto"/>
          <w:sz w:val="22"/>
        </w:rPr>
        <w:t xml:space="preserve"> sample at low pH (c) and high pH (d). Double exponential fits provide almost perfect match to data whilst</w:t>
      </w:r>
      <w:bookmarkEnd w:id="369"/>
      <w:bookmarkEnd w:id="370"/>
    </w:p>
    <w:p w:rsidR="0002459C" w:rsidRDefault="0002459C" w:rsidP="0002459C">
      <w:r>
        <w:t xml:space="preserve">That the low pH 6.6 </w:t>
      </w:r>
      <w:proofErr w:type="spellStart"/>
      <w:r>
        <w:t>kDa</w:t>
      </w:r>
      <w:proofErr w:type="spellEnd"/>
      <w:r>
        <w:t xml:space="preserve"> PAA-ACE fluorescence decay not entirely linear suggests there may be some interaction between the </w:t>
      </w:r>
      <w:proofErr w:type="spellStart"/>
      <w:r>
        <w:t>fluorophore</w:t>
      </w:r>
      <w:proofErr w:type="spellEnd"/>
      <w:r>
        <w:t xml:space="preserve"> and the CTA or that the measurement is being interfered with by scattered light, however this can still be modelled using the double exponential fit.</w:t>
      </w:r>
    </w:p>
    <w:p w:rsidR="004F3DAB" w:rsidRDefault="004F3DAB" w:rsidP="004F3DAB">
      <w:r>
        <w:t xml:space="preserve">Certainly however the low </w:t>
      </w:r>
      <w:proofErr w:type="spellStart"/>
      <w:r>
        <w:t>M</w:t>
      </w:r>
      <w:r w:rsidRPr="000772B7">
        <w:rPr>
          <w:vertAlign w:val="subscript"/>
        </w:rPr>
        <w:t>n</w:t>
      </w:r>
      <w:proofErr w:type="spellEnd"/>
      <w:r>
        <w:t xml:space="preserve"> polymer does not exhibit the marked increase in fluorescent lifetime exhibited by the larger polymer at low pH and the transition between stimuli responsive and non-responsive samples occurs over a remarkably small range of molar masses (between 16.3 and 16.9 </w:t>
      </w:r>
      <w:proofErr w:type="spellStart"/>
      <w:r>
        <w:t>kDa</w:t>
      </w:r>
      <w:proofErr w:type="spellEnd"/>
      <w:r>
        <w:t xml:space="preserve">) which is even more remarkable considering the </w:t>
      </w:r>
      <w:proofErr w:type="spellStart"/>
      <w:r>
        <w:t>dispersities</w:t>
      </w:r>
      <w:proofErr w:type="spellEnd"/>
      <w:r>
        <w:t xml:space="preserve"> of these samples. If this transition was due to quenching of the fluorescence label by the RAFT agents</w:t>
      </w:r>
      <w:r w:rsidR="002A4619">
        <w:t>,</w:t>
      </w:r>
      <w:r>
        <w:t xml:space="preserve"> </w:t>
      </w:r>
      <w:r w:rsidR="002A4619">
        <w:t>it</w:t>
      </w:r>
      <w:r>
        <w:t xml:space="preserve"> would </w:t>
      </w:r>
      <w:r w:rsidR="002A4619">
        <w:t xml:space="preserve">be </w:t>
      </w:r>
      <w:r>
        <w:t>expect</w:t>
      </w:r>
      <w:r w:rsidR="002A4619">
        <w:t>ed</w:t>
      </w:r>
      <w:r>
        <w:t xml:space="preserve"> to occur over a much broader region.</w:t>
      </w:r>
    </w:p>
    <w:p w:rsidR="004340FB" w:rsidRDefault="00143CF8" w:rsidP="004F3DAB">
      <w:pPr>
        <w:pStyle w:val="Heading2"/>
      </w:pPr>
      <w:bookmarkStart w:id="371" w:name="_Toc385451450"/>
      <w:r>
        <w:lastRenderedPageBreak/>
        <w:t xml:space="preserve">Fluorescence </w:t>
      </w:r>
      <w:r w:rsidR="004340FB">
        <w:t>Anisotropy</w:t>
      </w:r>
      <w:r>
        <w:t xml:space="preserve"> of RAFT Polymers</w:t>
      </w:r>
      <w:bookmarkEnd w:id="371"/>
    </w:p>
    <w:p w:rsidR="004F3DAB" w:rsidRDefault="00143CF8" w:rsidP="00143CF8">
      <w:r>
        <w:t xml:space="preserve">Analysis of polymers using TRAMS show that polymers </w:t>
      </w:r>
      <w:r w:rsidR="004F3DAB">
        <w:t xml:space="preserve">created with a greater ratio of CTA showed a severely diminished correlation time whilst the high pH samples remained unaffected </w:t>
      </w:r>
      <w:r w:rsidR="004F3DAB" w:rsidRPr="00E6408A">
        <w:t>(</w:t>
      </w:r>
      <w:r w:rsidR="004F3DAB">
        <w:fldChar w:fldCharType="begin"/>
      </w:r>
      <w:r w:rsidR="004F3DAB">
        <w:instrText xml:space="preserve"> REF _Ref312057948 \h  \* MERGEFORMAT </w:instrText>
      </w:r>
      <w:r w:rsidR="004F3DAB">
        <w:fldChar w:fldCharType="separate"/>
      </w:r>
      <w:r w:rsidR="00DC3E10" w:rsidRPr="00DC3E10">
        <w:rPr>
          <w:color w:val="000000" w:themeColor="text1"/>
        </w:rPr>
        <w:t xml:space="preserve">Figure </w:t>
      </w:r>
      <w:r w:rsidR="00DC3E10" w:rsidRPr="00DC3E10">
        <w:rPr>
          <w:noProof/>
          <w:color w:val="000000" w:themeColor="text1"/>
        </w:rPr>
        <w:t>114</w:t>
      </w:r>
      <w:r w:rsidR="004F3DAB">
        <w:fldChar w:fldCharType="end"/>
      </w:r>
      <w:r w:rsidR="004F3DAB">
        <w:t>).</w:t>
      </w:r>
    </w:p>
    <w:p w:rsidR="004F3DAB" w:rsidRPr="00834E18" w:rsidRDefault="004F3DAB" w:rsidP="005F1797">
      <w:pPr>
        <w:spacing w:line="240" w:lineRule="auto"/>
        <w:jc w:val="center"/>
        <w:rPr>
          <w:sz w:val="22"/>
        </w:rPr>
      </w:pPr>
      <w:bookmarkStart w:id="372" w:name="_Ref369388525"/>
      <w:bookmarkStart w:id="373" w:name="_Toc385451211"/>
      <w:r>
        <w:rPr>
          <w:noProof/>
          <w:lang w:eastAsia="en-GB"/>
        </w:rPr>
        <w:drawing>
          <wp:anchor distT="0" distB="0" distL="114300" distR="114300" simplePos="0" relativeHeight="251729920" behindDoc="0" locked="0" layoutInCell="1" allowOverlap="1" wp14:anchorId="640B5489" wp14:editId="21B6F39F">
            <wp:simplePos x="0" y="0"/>
            <wp:positionH relativeFrom="column">
              <wp:posOffset>312420</wp:posOffset>
            </wp:positionH>
            <wp:positionV relativeFrom="paragraph">
              <wp:posOffset>3810</wp:posOffset>
            </wp:positionV>
            <wp:extent cx="4572000" cy="2743200"/>
            <wp:effectExtent l="0" t="0" r="0" b="0"/>
            <wp:wrapSquare wrapText="bothSides"/>
            <wp:docPr id="56" name="Chart 56"/>
            <wp:cNvGraphicFramePr/>
            <a:graphic xmlns:a="http://schemas.openxmlformats.org/drawingml/2006/main">
              <a:graphicData uri="http://schemas.openxmlformats.org/drawingml/2006/chart">
                <c:chart xmlns:c="http://schemas.openxmlformats.org/drawingml/2006/chart" xmlns:r="http://schemas.openxmlformats.org/officeDocument/2006/relationships" r:id="rId175"/>
              </a:graphicData>
            </a:graphic>
            <wp14:sizeRelH relativeFrom="page">
              <wp14:pctWidth>0</wp14:pctWidth>
            </wp14:sizeRelH>
            <wp14:sizeRelV relativeFrom="page">
              <wp14:pctHeight>0</wp14:pctHeight>
            </wp14:sizeRelV>
          </wp:anchor>
        </w:drawing>
      </w:r>
      <w:bookmarkStart w:id="374" w:name="_Ref312057948"/>
      <w:r w:rsidRPr="00834E18">
        <w:rPr>
          <w:sz w:val="22"/>
        </w:rPr>
        <w:t xml:space="preserve">Figure </w:t>
      </w:r>
      <w:r w:rsidRPr="00834E18">
        <w:rPr>
          <w:sz w:val="22"/>
        </w:rPr>
        <w:fldChar w:fldCharType="begin"/>
      </w:r>
      <w:r w:rsidRPr="00834E18">
        <w:rPr>
          <w:sz w:val="22"/>
        </w:rPr>
        <w:instrText xml:space="preserve"> SEQ Figure \* ARABIC </w:instrText>
      </w:r>
      <w:r w:rsidRPr="00834E18">
        <w:rPr>
          <w:sz w:val="22"/>
        </w:rPr>
        <w:fldChar w:fldCharType="separate"/>
      </w:r>
      <w:r w:rsidR="00DC3E10">
        <w:rPr>
          <w:noProof/>
          <w:sz w:val="22"/>
        </w:rPr>
        <w:t>114</w:t>
      </w:r>
      <w:r w:rsidRPr="00834E18">
        <w:rPr>
          <w:sz w:val="22"/>
        </w:rPr>
        <w:fldChar w:fldCharType="end"/>
      </w:r>
      <w:bookmarkEnd w:id="372"/>
      <w:bookmarkEnd w:id="374"/>
      <w:r w:rsidRPr="00834E18">
        <w:rPr>
          <w:sz w:val="22"/>
        </w:rPr>
        <w:t xml:space="preserve"> – Correlation time of controlled PAA-ACE polymers</w:t>
      </w:r>
      <w:r w:rsidRPr="00834E18">
        <w:rPr>
          <w:sz w:val="22"/>
        </w:rPr>
        <w:br/>
        <w:t xml:space="preserve">with varying presence of CTA </w:t>
      </w:r>
      <w:r w:rsidRPr="0002459C">
        <w:rPr>
          <w:b/>
          <w:sz w:val="22"/>
        </w:rPr>
        <w:t>(1)</w:t>
      </w:r>
      <w:bookmarkEnd w:id="373"/>
    </w:p>
    <w:p w:rsidR="00DC3E10" w:rsidRDefault="004F3DAB" w:rsidP="00DC3E10">
      <w:r w:rsidRPr="00834E18">
        <w:t>The differenc</w:t>
      </w:r>
      <w:r>
        <w:t xml:space="preserve">e between low pH and high pH with low CTA loading reflects the conformational change of the </w:t>
      </w:r>
      <w:proofErr w:type="gramStart"/>
      <w:r>
        <w:t>poly(</w:t>
      </w:r>
      <w:proofErr w:type="gramEnd"/>
      <w:r>
        <w:t xml:space="preserve">acrylic acid). </w:t>
      </w:r>
      <w:r w:rsidR="00143CF8" w:rsidRPr="003D24FA">
        <w:t>This is identifiable both in the raw data (</w:t>
      </w:r>
      <w:r w:rsidR="00143CF8" w:rsidRPr="003D24FA">
        <w:fldChar w:fldCharType="begin"/>
      </w:r>
      <w:r w:rsidR="00143CF8" w:rsidRPr="003D24FA">
        <w:instrText xml:space="preserve"> REF _Ref365386445 \h </w:instrText>
      </w:r>
      <w:r w:rsidR="00143CF8">
        <w:instrText xml:space="preserve"> \* MERGEFORMAT </w:instrText>
      </w:r>
      <w:r w:rsidR="00143CF8" w:rsidRPr="003D24FA">
        <w:fldChar w:fldCharType="separate"/>
      </w:r>
      <w:r w:rsidR="00DC3E10" w:rsidRPr="00DC3E10">
        <w:t>Figure 115</w:t>
      </w:r>
      <w:r w:rsidR="00143CF8" w:rsidRPr="003D24FA">
        <w:fldChar w:fldCharType="end"/>
      </w:r>
      <w:r w:rsidR="00143CF8" w:rsidRPr="003D24FA">
        <w:t xml:space="preserve">) and from the </w:t>
      </w:r>
      <w:r w:rsidR="0002459C">
        <w:t>single fits which were used to produce</w:t>
      </w:r>
      <w:r w:rsidR="00143CF8" w:rsidRPr="003D24FA">
        <w:t xml:space="preserve"> </w:t>
      </w:r>
      <w:r w:rsidR="005F1797">
        <w:fldChar w:fldCharType="begin"/>
      </w:r>
      <w:r w:rsidR="005F1797">
        <w:instrText xml:space="preserve"> REF _Ref369388525 \h </w:instrText>
      </w:r>
      <w:r w:rsidR="005F1797">
        <w:fldChar w:fldCharType="separate"/>
      </w:r>
      <w:r w:rsidR="00DC3E10" w:rsidRPr="00834E18">
        <w:rPr>
          <w:sz w:val="22"/>
        </w:rPr>
        <w:t xml:space="preserve">Figure </w:t>
      </w:r>
      <w:r w:rsidR="00DC3E10">
        <w:rPr>
          <w:noProof/>
          <w:sz w:val="22"/>
        </w:rPr>
        <w:t>114</w:t>
      </w:r>
      <w:r w:rsidR="005F1797">
        <w:fldChar w:fldCharType="end"/>
      </w:r>
      <w:r w:rsidR="005F1797">
        <w:t xml:space="preserve"> </w:t>
      </w:r>
      <w:r w:rsidR="00143CF8" w:rsidRPr="003D24FA">
        <w:t>(</w:t>
      </w:r>
      <w:r w:rsidR="00143CF8" w:rsidRPr="003D24FA">
        <w:fldChar w:fldCharType="begin"/>
      </w:r>
      <w:r w:rsidR="00143CF8" w:rsidRPr="003D24FA">
        <w:instrText xml:space="preserve"> REF _Ref365386598 \h </w:instrText>
      </w:r>
      <w:r w:rsidR="00143CF8">
        <w:instrText xml:space="preserve"> \* MERGEFORMAT </w:instrText>
      </w:r>
      <w:r w:rsidR="00143CF8" w:rsidRPr="003D24FA">
        <w:fldChar w:fldCharType="separate"/>
      </w:r>
      <w:r w:rsidR="00DC3E10">
        <w:t>a</w:t>
      </w:r>
      <w:proofErr w:type="gramStart"/>
      <w:r w:rsidR="00DC3E10">
        <w:t>)</w:t>
      </w:r>
      <w:proofErr w:type="gramEnd"/>
      <w:r w:rsidR="00DC3E10">
        <w:rPr>
          <w:noProof/>
          <w:lang w:eastAsia="en-GB"/>
        </w:rPr>
        <w:drawing>
          <wp:inline distT="0" distB="0" distL="0" distR="0" wp14:anchorId="22C2925F" wp14:editId="1D75FD23">
            <wp:extent cx="2476500" cy="2162175"/>
            <wp:effectExtent l="0" t="0" r="0" b="0"/>
            <wp:docPr id="62" name="Chart 62"/>
            <wp:cNvGraphicFramePr/>
            <a:graphic xmlns:a="http://schemas.openxmlformats.org/drawingml/2006/main">
              <a:graphicData uri="http://schemas.openxmlformats.org/drawingml/2006/chart">
                <c:chart xmlns:c="http://schemas.openxmlformats.org/drawingml/2006/chart" xmlns:r="http://schemas.openxmlformats.org/officeDocument/2006/relationships" r:id="rId176"/>
              </a:graphicData>
            </a:graphic>
          </wp:inline>
        </w:drawing>
      </w:r>
      <w:r w:rsidR="00DC3E10">
        <w:t>b)</w:t>
      </w:r>
      <w:r w:rsidR="00DC3E10">
        <w:rPr>
          <w:noProof/>
          <w:lang w:eastAsia="en-GB"/>
        </w:rPr>
        <w:drawing>
          <wp:inline distT="0" distB="0" distL="0" distR="0" wp14:anchorId="527CEB26" wp14:editId="1D55FCEE">
            <wp:extent cx="2324100" cy="2162175"/>
            <wp:effectExtent l="0" t="0" r="0" b="0"/>
            <wp:docPr id="2052" name="Chart 2052"/>
            <wp:cNvGraphicFramePr/>
            <a:graphic xmlns:a="http://schemas.openxmlformats.org/drawingml/2006/main">
              <a:graphicData uri="http://schemas.openxmlformats.org/drawingml/2006/chart">
                <c:chart xmlns:c="http://schemas.openxmlformats.org/drawingml/2006/chart" xmlns:r="http://schemas.openxmlformats.org/officeDocument/2006/relationships" r:id="rId177"/>
              </a:graphicData>
            </a:graphic>
          </wp:inline>
        </w:drawing>
      </w:r>
    </w:p>
    <w:p w:rsidR="00DC3E10" w:rsidRDefault="00DC3E10" w:rsidP="00652210">
      <w:pPr>
        <w:keepNext/>
        <w:jc w:val="center"/>
      </w:pPr>
      <w:proofErr w:type="gramStart"/>
      <w:r>
        <w:lastRenderedPageBreak/>
        <w:t>c)</w:t>
      </w:r>
      <w:proofErr w:type="gramEnd"/>
      <w:r>
        <w:rPr>
          <w:noProof/>
          <w:lang w:eastAsia="en-GB"/>
        </w:rPr>
        <w:drawing>
          <wp:inline distT="0" distB="0" distL="0" distR="0" wp14:anchorId="06D4EE10" wp14:editId="31BD86BF">
            <wp:extent cx="2362200" cy="2152650"/>
            <wp:effectExtent l="0" t="0" r="0" b="0"/>
            <wp:docPr id="2057" name="Chart 2057"/>
            <wp:cNvGraphicFramePr/>
            <a:graphic xmlns:a="http://schemas.openxmlformats.org/drawingml/2006/main">
              <a:graphicData uri="http://schemas.openxmlformats.org/drawingml/2006/chart">
                <c:chart xmlns:c="http://schemas.openxmlformats.org/drawingml/2006/chart" xmlns:r="http://schemas.openxmlformats.org/officeDocument/2006/relationships" r:id="rId178"/>
              </a:graphicData>
            </a:graphic>
          </wp:inline>
        </w:drawing>
      </w:r>
      <w:r>
        <w:t>d)</w:t>
      </w:r>
      <w:r>
        <w:rPr>
          <w:noProof/>
          <w:lang w:eastAsia="en-GB"/>
        </w:rPr>
        <w:drawing>
          <wp:inline distT="0" distB="0" distL="0" distR="0" wp14:anchorId="4EE72A4C" wp14:editId="154E8871">
            <wp:extent cx="2362200" cy="2152650"/>
            <wp:effectExtent l="0" t="0" r="0" b="0"/>
            <wp:docPr id="2064" name="Chart 2064"/>
            <wp:cNvGraphicFramePr/>
            <a:graphic xmlns:a="http://schemas.openxmlformats.org/drawingml/2006/main">
              <a:graphicData uri="http://schemas.openxmlformats.org/drawingml/2006/chart">
                <c:chart xmlns:c="http://schemas.openxmlformats.org/drawingml/2006/chart" xmlns:r="http://schemas.openxmlformats.org/officeDocument/2006/relationships" r:id="rId179"/>
              </a:graphicData>
            </a:graphic>
          </wp:inline>
        </w:drawing>
      </w:r>
    </w:p>
    <w:p w:rsidR="004F3DAB" w:rsidRDefault="00DC3E10" w:rsidP="004F3DAB">
      <w:proofErr w:type="gramStart"/>
      <w:r w:rsidRPr="003D24FA">
        <w:rPr>
          <w:sz w:val="22"/>
        </w:rPr>
        <w:t xml:space="preserve">Figure </w:t>
      </w:r>
      <w:r>
        <w:rPr>
          <w:b/>
          <w:noProof/>
          <w:sz w:val="22"/>
        </w:rPr>
        <w:t>116</w:t>
      </w:r>
      <w:r w:rsidR="00143CF8" w:rsidRPr="003D24FA">
        <w:fldChar w:fldCharType="end"/>
      </w:r>
      <w:r w:rsidR="00143CF8" w:rsidRPr="003D24FA">
        <w:t>).</w:t>
      </w:r>
      <w:proofErr w:type="gramEnd"/>
    </w:p>
    <w:p w:rsidR="00143CF8" w:rsidRDefault="00143CF8" w:rsidP="00143CF8">
      <w:pPr>
        <w:keepNext/>
        <w:jc w:val="center"/>
      </w:pPr>
      <w:r>
        <w:rPr>
          <w:noProof/>
          <w:lang w:eastAsia="en-GB"/>
        </w:rPr>
        <w:drawing>
          <wp:inline distT="0" distB="0" distL="0" distR="0" wp14:anchorId="1C86C3D3" wp14:editId="79132408">
            <wp:extent cx="4572000" cy="2743200"/>
            <wp:effectExtent l="0" t="0" r="0" b="0"/>
            <wp:docPr id="311" name="Chart 3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80"/>
              </a:graphicData>
            </a:graphic>
          </wp:inline>
        </w:drawing>
      </w:r>
    </w:p>
    <w:p w:rsidR="00143CF8" w:rsidRPr="003D24FA" w:rsidRDefault="00143CF8" w:rsidP="00143CF8">
      <w:pPr>
        <w:pStyle w:val="Caption"/>
        <w:jc w:val="center"/>
        <w:rPr>
          <w:b w:val="0"/>
          <w:color w:val="auto"/>
          <w:sz w:val="22"/>
        </w:rPr>
      </w:pPr>
      <w:bookmarkStart w:id="375" w:name="_Ref365386445"/>
      <w:bookmarkStart w:id="376" w:name="_Toc385451212"/>
      <w:r w:rsidRPr="003D24FA">
        <w:rPr>
          <w:b w:val="0"/>
          <w:color w:val="auto"/>
          <w:sz w:val="22"/>
        </w:rPr>
        <w:t xml:space="preserve">Figure </w:t>
      </w:r>
      <w:r w:rsidRPr="003D24FA">
        <w:rPr>
          <w:b w:val="0"/>
          <w:color w:val="auto"/>
          <w:sz w:val="22"/>
        </w:rPr>
        <w:fldChar w:fldCharType="begin"/>
      </w:r>
      <w:r w:rsidRPr="003D24FA">
        <w:rPr>
          <w:b w:val="0"/>
          <w:color w:val="auto"/>
          <w:sz w:val="22"/>
        </w:rPr>
        <w:instrText xml:space="preserve"> SEQ Figure \* ARABIC </w:instrText>
      </w:r>
      <w:r w:rsidRPr="003D24FA">
        <w:rPr>
          <w:b w:val="0"/>
          <w:color w:val="auto"/>
          <w:sz w:val="22"/>
        </w:rPr>
        <w:fldChar w:fldCharType="separate"/>
      </w:r>
      <w:r w:rsidR="00DC3E10">
        <w:rPr>
          <w:b w:val="0"/>
          <w:noProof/>
          <w:color w:val="auto"/>
          <w:sz w:val="22"/>
        </w:rPr>
        <w:t>115</w:t>
      </w:r>
      <w:r w:rsidRPr="003D24FA">
        <w:rPr>
          <w:b w:val="0"/>
          <w:color w:val="auto"/>
          <w:sz w:val="22"/>
        </w:rPr>
        <w:fldChar w:fldCharType="end"/>
      </w:r>
      <w:bookmarkEnd w:id="375"/>
      <w:r w:rsidRPr="003D24FA">
        <w:rPr>
          <w:b w:val="0"/>
          <w:color w:val="auto"/>
          <w:sz w:val="22"/>
        </w:rPr>
        <w:t xml:space="preserve"> – Raw anisotropy of </w:t>
      </w:r>
      <w:proofErr w:type="gramStart"/>
      <w:r w:rsidRPr="003D24FA">
        <w:rPr>
          <w:b w:val="0"/>
          <w:color w:val="auto"/>
          <w:sz w:val="22"/>
        </w:rPr>
        <w:t>P(</w:t>
      </w:r>
      <w:proofErr w:type="gramEnd"/>
      <w:r w:rsidRPr="003D24FA">
        <w:rPr>
          <w:b w:val="0"/>
          <w:color w:val="auto"/>
          <w:sz w:val="22"/>
        </w:rPr>
        <w:t>AA-co-ACE) at low and high pH</w:t>
      </w:r>
      <w:bookmarkEnd w:id="376"/>
    </w:p>
    <w:p w:rsidR="00652210" w:rsidRDefault="00652210" w:rsidP="00652210">
      <w:pPr>
        <w:keepNext/>
        <w:jc w:val="center"/>
      </w:pPr>
      <w:bookmarkStart w:id="377" w:name="_Ref365386598"/>
      <w:proofErr w:type="gramStart"/>
      <w:r>
        <w:lastRenderedPageBreak/>
        <w:t>a</w:t>
      </w:r>
      <w:proofErr w:type="gramEnd"/>
      <w:r>
        <w:t>)</w:t>
      </w:r>
      <w:r>
        <w:rPr>
          <w:noProof/>
          <w:lang w:eastAsia="en-GB"/>
        </w:rPr>
        <w:drawing>
          <wp:inline distT="0" distB="0" distL="0" distR="0" wp14:anchorId="22C2925F" wp14:editId="1D75FD23">
            <wp:extent cx="2476500" cy="2162175"/>
            <wp:effectExtent l="0" t="0" r="0" b="0"/>
            <wp:docPr id="306" name="Chart 306"/>
            <wp:cNvGraphicFramePr/>
            <a:graphic xmlns:a="http://schemas.openxmlformats.org/drawingml/2006/main">
              <a:graphicData uri="http://schemas.openxmlformats.org/drawingml/2006/chart">
                <c:chart xmlns:c="http://schemas.openxmlformats.org/drawingml/2006/chart" xmlns:r="http://schemas.openxmlformats.org/officeDocument/2006/relationships" r:id="rId181"/>
              </a:graphicData>
            </a:graphic>
          </wp:inline>
        </w:drawing>
      </w:r>
      <w:r>
        <w:t>b)</w:t>
      </w:r>
      <w:r>
        <w:rPr>
          <w:noProof/>
          <w:lang w:eastAsia="en-GB"/>
        </w:rPr>
        <w:drawing>
          <wp:inline distT="0" distB="0" distL="0" distR="0" wp14:anchorId="527CEB26" wp14:editId="1D55FCEE">
            <wp:extent cx="2324100" cy="2162175"/>
            <wp:effectExtent l="0" t="0" r="0" b="0"/>
            <wp:docPr id="317" name="Chart 317"/>
            <wp:cNvGraphicFramePr/>
            <a:graphic xmlns:a="http://schemas.openxmlformats.org/drawingml/2006/main">
              <a:graphicData uri="http://schemas.openxmlformats.org/drawingml/2006/chart">
                <c:chart xmlns:c="http://schemas.openxmlformats.org/drawingml/2006/chart" xmlns:r="http://schemas.openxmlformats.org/officeDocument/2006/relationships" r:id="rId182"/>
              </a:graphicData>
            </a:graphic>
          </wp:inline>
        </w:drawing>
      </w:r>
    </w:p>
    <w:p w:rsidR="00652210" w:rsidRDefault="00652210" w:rsidP="00652210">
      <w:pPr>
        <w:keepNext/>
        <w:jc w:val="center"/>
      </w:pPr>
      <w:proofErr w:type="gramStart"/>
      <w:r>
        <w:t>c)</w:t>
      </w:r>
      <w:proofErr w:type="gramEnd"/>
      <w:r>
        <w:rPr>
          <w:noProof/>
          <w:lang w:eastAsia="en-GB"/>
        </w:rPr>
        <w:drawing>
          <wp:inline distT="0" distB="0" distL="0" distR="0" wp14:anchorId="06D4EE10" wp14:editId="31BD86BF">
            <wp:extent cx="2362200" cy="2152650"/>
            <wp:effectExtent l="0" t="0" r="0" b="0"/>
            <wp:docPr id="100" name="Chart 100"/>
            <wp:cNvGraphicFramePr/>
            <a:graphic xmlns:a="http://schemas.openxmlformats.org/drawingml/2006/main">
              <a:graphicData uri="http://schemas.openxmlformats.org/drawingml/2006/chart">
                <c:chart xmlns:c="http://schemas.openxmlformats.org/drawingml/2006/chart" xmlns:r="http://schemas.openxmlformats.org/officeDocument/2006/relationships" r:id="rId183"/>
              </a:graphicData>
            </a:graphic>
          </wp:inline>
        </w:drawing>
      </w:r>
      <w:r>
        <w:t>d)</w:t>
      </w:r>
      <w:r>
        <w:rPr>
          <w:noProof/>
          <w:lang w:eastAsia="en-GB"/>
        </w:rPr>
        <w:drawing>
          <wp:inline distT="0" distB="0" distL="0" distR="0" wp14:anchorId="4EE72A4C" wp14:editId="154E8871">
            <wp:extent cx="2362200" cy="2152650"/>
            <wp:effectExtent l="0" t="0" r="0" b="0"/>
            <wp:docPr id="115" name="Chart 115"/>
            <wp:cNvGraphicFramePr/>
            <a:graphic xmlns:a="http://schemas.openxmlformats.org/drawingml/2006/main">
              <a:graphicData uri="http://schemas.openxmlformats.org/drawingml/2006/chart">
                <c:chart xmlns:c="http://schemas.openxmlformats.org/drawingml/2006/chart" xmlns:r="http://schemas.openxmlformats.org/officeDocument/2006/relationships" r:id="rId184"/>
              </a:graphicData>
            </a:graphic>
          </wp:inline>
        </w:drawing>
      </w:r>
    </w:p>
    <w:p w:rsidR="00143CF8" w:rsidRPr="00A03308" w:rsidRDefault="00143CF8" w:rsidP="00143CF8">
      <w:pPr>
        <w:pStyle w:val="Caption"/>
        <w:jc w:val="center"/>
      </w:pPr>
      <w:bookmarkStart w:id="378" w:name="_Toc385451213"/>
      <w:r w:rsidRPr="003D24FA">
        <w:rPr>
          <w:b w:val="0"/>
          <w:color w:val="auto"/>
          <w:sz w:val="22"/>
          <w:szCs w:val="22"/>
        </w:rPr>
        <w:t xml:space="preserve">Figure </w:t>
      </w:r>
      <w:r w:rsidRPr="003D24FA">
        <w:rPr>
          <w:b w:val="0"/>
          <w:color w:val="auto"/>
          <w:sz w:val="22"/>
          <w:szCs w:val="22"/>
        </w:rPr>
        <w:fldChar w:fldCharType="begin"/>
      </w:r>
      <w:r w:rsidRPr="003D24FA">
        <w:rPr>
          <w:b w:val="0"/>
          <w:color w:val="auto"/>
          <w:sz w:val="22"/>
          <w:szCs w:val="22"/>
        </w:rPr>
        <w:instrText xml:space="preserve"> SEQ Figure \* ARABIC </w:instrText>
      </w:r>
      <w:r w:rsidRPr="003D24FA">
        <w:rPr>
          <w:b w:val="0"/>
          <w:color w:val="auto"/>
          <w:sz w:val="22"/>
          <w:szCs w:val="22"/>
        </w:rPr>
        <w:fldChar w:fldCharType="separate"/>
      </w:r>
      <w:r w:rsidR="00DC3E10">
        <w:rPr>
          <w:b w:val="0"/>
          <w:noProof/>
          <w:color w:val="auto"/>
          <w:sz w:val="22"/>
          <w:szCs w:val="22"/>
        </w:rPr>
        <w:t>116</w:t>
      </w:r>
      <w:r w:rsidRPr="003D24FA">
        <w:rPr>
          <w:b w:val="0"/>
          <w:color w:val="auto"/>
          <w:sz w:val="22"/>
          <w:szCs w:val="22"/>
        </w:rPr>
        <w:fldChar w:fldCharType="end"/>
      </w:r>
      <w:bookmarkEnd w:id="377"/>
      <w:r w:rsidRPr="003D24FA">
        <w:rPr>
          <w:b w:val="0"/>
          <w:color w:val="auto"/>
          <w:sz w:val="22"/>
          <w:szCs w:val="22"/>
        </w:rPr>
        <w:t xml:space="preserve"> – Single</w:t>
      </w:r>
      <w:r w:rsidRPr="003D24FA">
        <w:rPr>
          <w:b w:val="0"/>
          <w:color w:val="auto"/>
          <w:sz w:val="22"/>
        </w:rPr>
        <w:t xml:space="preserve"> </w:t>
      </w:r>
      <w:r>
        <w:rPr>
          <w:b w:val="0"/>
          <w:color w:val="auto"/>
          <w:sz w:val="22"/>
        </w:rPr>
        <w:t xml:space="preserve">fit of anisotropy of </w:t>
      </w:r>
      <w:proofErr w:type="gramStart"/>
      <w:r>
        <w:rPr>
          <w:b w:val="0"/>
          <w:color w:val="auto"/>
          <w:sz w:val="22"/>
        </w:rPr>
        <w:t>P(</w:t>
      </w:r>
      <w:proofErr w:type="gramEnd"/>
      <w:r>
        <w:rPr>
          <w:b w:val="0"/>
          <w:color w:val="auto"/>
          <w:sz w:val="22"/>
        </w:rPr>
        <w:t xml:space="preserve">AA-co-ACE) </w:t>
      </w:r>
      <w:r w:rsidRPr="003D24FA">
        <w:rPr>
          <w:b w:val="0"/>
          <w:color w:val="auto"/>
          <w:sz w:val="22"/>
        </w:rPr>
        <w:t>at low and high pH</w:t>
      </w:r>
      <w:bookmarkEnd w:id="378"/>
    </w:p>
    <w:p w:rsidR="00143CF8" w:rsidRDefault="00143CF8" w:rsidP="004F3DAB">
      <w:r>
        <w:t>As M</w:t>
      </w:r>
      <w:r w:rsidRPr="007C7121">
        <w:rPr>
          <w:vertAlign w:val="subscript"/>
        </w:rPr>
        <w:t>CTA</w:t>
      </w:r>
      <w:r>
        <w:t>/M</w:t>
      </w:r>
      <w:r w:rsidRPr="0044695E">
        <w:rPr>
          <w:vertAlign w:val="subscript"/>
        </w:rPr>
        <w:t>100</w:t>
      </w:r>
      <w:r w:rsidRPr="007C7121">
        <w:rPr>
          <w:vertAlign w:val="subscript"/>
        </w:rPr>
        <w:t>AA</w:t>
      </w:r>
      <w:r>
        <w:t xml:space="preserve"> accurately reflects the molecular weight of the resultant polymer it appears that lower molecular weight polymers do not undergo a conformational change with </w:t>
      </w:r>
      <w:proofErr w:type="spellStart"/>
      <w:r>
        <w:t>pH.</w:t>
      </w:r>
      <w:proofErr w:type="spellEnd"/>
      <w:r>
        <w:t xml:space="preserve"> Most interestingly this does not seem to be a gradual reduction in coiling but a switch between a coiled / uncoiled system occurring at 0.5 – 0.5 M</w:t>
      </w:r>
      <w:r w:rsidRPr="00CE6975">
        <w:rPr>
          <w:vertAlign w:val="subscript"/>
        </w:rPr>
        <w:t>CTA</w:t>
      </w:r>
      <w:r>
        <w:t xml:space="preserve"> / M</w:t>
      </w:r>
      <w:r w:rsidRPr="00CE6975">
        <w:rPr>
          <w:vertAlign w:val="subscript"/>
        </w:rPr>
        <w:t>AA</w:t>
      </w:r>
      <w:r>
        <w:t xml:space="preserve"> loading, which correlates to a molecular weight of 17 </w:t>
      </w:r>
      <w:proofErr w:type="spellStart"/>
      <w:r>
        <w:t>kDa</w:t>
      </w:r>
      <w:proofErr w:type="spellEnd"/>
      <w:r>
        <w:t>.</w:t>
      </w:r>
    </w:p>
    <w:p w:rsidR="00050A61" w:rsidRDefault="00143CF8" w:rsidP="007D5FD0">
      <w:r>
        <w:t xml:space="preserve">Further investigations were made </w:t>
      </w:r>
      <w:r w:rsidRPr="00143CF8">
        <w:t xml:space="preserve">using </w:t>
      </w:r>
      <w:r w:rsidR="00A03308" w:rsidRPr="00143CF8">
        <w:t xml:space="preserve">impulse </w:t>
      </w:r>
      <w:proofErr w:type="spellStart"/>
      <w:r w:rsidR="00A03308" w:rsidRPr="00143CF8">
        <w:t>reconvolution</w:t>
      </w:r>
      <w:proofErr w:type="spellEnd"/>
      <w:r w:rsidR="00A03308" w:rsidRPr="00143CF8">
        <w:t xml:space="preserve"> of polarised light sources</w:t>
      </w:r>
      <w:r>
        <w:t>. B</w:t>
      </w:r>
      <w:r w:rsidR="00163A49">
        <w:t xml:space="preserve">y fitting the time dependent difference </w:t>
      </w:r>
      <w:proofErr w:type="gramStart"/>
      <w:r w:rsidR="00163A49" w:rsidRPr="00163A49">
        <w:rPr>
          <w:i/>
        </w:rPr>
        <w:t>D(</w:t>
      </w:r>
      <w:proofErr w:type="gramEnd"/>
      <w:r w:rsidR="00163A49" w:rsidRPr="00163A49">
        <w:rPr>
          <w:i/>
        </w:rPr>
        <w:t xml:space="preserve">t) </w:t>
      </w:r>
      <w:r w:rsidR="00163A49">
        <w:t xml:space="preserve">with </w:t>
      </w:r>
      <w:r w:rsidR="00163A49">
        <w:fldChar w:fldCharType="begin"/>
      </w:r>
      <w:r w:rsidR="00163A49">
        <w:instrText xml:space="preserve"> REF _Ref365387182 \h </w:instrText>
      </w:r>
      <w:r w:rsidR="00163A49">
        <w:fldChar w:fldCharType="separate"/>
      </w:r>
      <w:r w:rsidR="00DC3E10">
        <w:t xml:space="preserve">Equation </w:t>
      </w:r>
      <w:r w:rsidR="00DC3E10">
        <w:rPr>
          <w:noProof/>
        </w:rPr>
        <w:t>16</w:t>
      </w:r>
      <w:r w:rsidR="00163A49">
        <w:fldChar w:fldCharType="end"/>
      </w:r>
      <w:r w:rsidR="00EE762F">
        <w:t>,</w:t>
      </w:r>
      <w:r w:rsidR="00163A49">
        <w:t xml:space="preserve"> a more accurate correlation time can be produced which discounts interference from the pulse laser and any resultant scattered light.</w:t>
      </w:r>
      <w:r>
        <w:t xml:space="preserve"> Impulse </w:t>
      </w:r>
      <w:proofErr w:type="spellStart"/>
      <w:r>
        <w:t>reconvolution</w:t>
      </w:r>
      <w:proofErr w:type="spellEnd"/>
      <w:r>
        <w:t xml:space="preserve"> results were in agreement with fluorescence lifetime data, </w:t>
      </w:r>
      <w:r w:rsidRPr="005F1797">
        <w:t xml:space="preserve">showing that polymers with a molecular weight below 16.9 </w:t>
      </w:r>
      <w:proofErr w:type="spellStart"/>
      <w:r w:rsidRPr="005F1797">
        <w:t>kDa</w:t>
      </w:r>
      <w:proofErr w:type="spellEnd"/>
      <w:r w:rsidRPr="005F1797">
        <w:t xml:space="preserve"> underwent no conformational change with pH, u</w:t>
      </w:r>
      <w:r w:rsidR="00B71E05">
        <w:t xml:space="preserve">nlike higher molecular </w:t>
      </w:r>
      <w:r w:rsidR="00B71E05" w:rsidRPr="007865F6">
        <w:t>weight sa</w:t>
      </w:r>
      <w:r w:rsidRPr="007865F6">
        <w:t>mples (</w:t>
      </w:r>
      <w:r w:rsidRPr="007865F6">
        <w:fldChar w:fldCharType="begin"/>
      </w:r>
      <w:r w:rsidRPr="007865F6">
        <w:instrText xml:space="preserve"> REF _Ref365389342 \h  \* MERGEFORMAT </w:instrText>
      </w:r>
      <w:r w:rsidRPr="007865F6">
        <w:fldChar w:fldCharType="separate"/>
      </w:r>
      <w:r w:rsidR="00DC3E10" w:rsidRPr="00DC3E10">
        <w:t>Figure 117</w:t>
      </w:r>
      <w:r w:rsidRPr="007865F6">
        <w:fldChar w:fldCharType="end"/>
      </w:r>
      <w:r w:rsidR="007865F6" w:rsidRPr="007865F6">
        <w:t xml:space="preserve">, </w:t>
      </w:r>
      <w:r w:rsidR="007865F6" w:rsidRPr="007865F6">
        <w:fldChar w:fldCharType="begin"/>
      </w:r>
      <w:r w:rsidR="007865F6" w:rsidRPr="007865F6">
        <w:instrText xml:space="preserve"> REF _Ref369791310 \h </w:instrText>
      </w:r>
      <w:r w:rsidR="007865F6">
        <w:instrText xml:space="preserve"> \* MERGEFORMAT </w:instrText>
      </w:r>
      <w:r w:rsidR="007865F6" w:rsidRPr="007865F6">
        <w:fldChar w:fldCharType="separate"/>
      </w:r>
      <w:r w:rsidR="00DC3E10" w:rsidRPr="00DC3E10">
        <w:t>Table 21</w:t>
      </w:r>
      <w:r w:rsidR="007865F6" w:rsidRPr="007865F6">
        <w:fldChar w:fldCharType="end"/>
      </w:r>
      <w:r w:rsidRPr="007865F6">
        <w:t>).</w:t>
      </w:r>
    </w:p>
    <w:p w:rsidR="00D0663D" w:rsidRDefault="004F3DAB" w:rsidP="00D0663D">
      <w:pPr>
        <w:keepNext/>
        <w:jc w:val="center"/>
      </w:pPr>
      <w:r>
        <w:rPr>
          <w:noProof/>
          <w:lang w:eastAsia="en-GB"/>
        </w:rPr>
        <w:lastRenderedPageBreak/>
        <w:drawing>
          <wp:inline distT="0" distB="0" distL="0" distR="0" wp14:anchorId="3D9C8388" wp14:editId="386ED46B">
            <wp:extent cx="4572000" cy="2743200"/>
            <wp:effectExtent l="0" t="0" r="0" b="0"/>
            <wp:docPr id="52" name="Chart 52"/>
            <wp:cNvGraphicFramePr/>
            <a:graphic xmlns:a="http://schemas.openxmlformats.org/drawingml/2006/main">
              <a:graphicData uri="http://schemas.openxmlformats.org/drawingml/2006/chart">
                <c:chart xmlns:c="http://schemas.openxmlformats.org/drawingml/2006/chart" xmlns:r="http://schemas.openxmlformats.org/officeDocument/2006/relationships" r:id="rId185"/>
              </a:graphicData>
            </a:graphic>
          </wp:inline>
        </w:drawing>
      </w:r>
    </w:p>
    <w:p w:rsidR="003D24FA" w:rsidRDefault="00D0663D" w:rsidP="00D0663D">
      <w:pPr>
        <w:pStyle w:val="Caption"/>
        <w:jc w:val="center"/>
        <w:rPr>
          <w:b w:val="0"/>
          <w:color w:val="auto"/>
          <w:sz w:val="22"/>
        </w:rPr>
      </w:pPr>
      <w:bookmarkStart w:id="379" w:name="_Ref365389342"/>
      <w:bookmarkStart w:id="380" w:name="_Toc385451214"/>
      <w:r w:rsidRPr="00D0663D">
        <w:rPr>
          <w:b w:val="0"/>
          <w:color w:val="auto"/>
          <w:sz w:val="22"/>
          <w:szCs w:val="22"/>
        </w:rPr>
        <w:t xml:space="preserve">Figure </w:t>
      </w:r>
      <w:r w:rsidRPr="00D0663D">
        <w:rPr>
          <w:b w:val="0"/>
          <w:color w:val="auto"/>
          <w:sz w:val="22"/>
          <w:szCs w:val="22"/>
        </w:rPr>
        <w:fldChar w:fldCharType="begin"/>
      </w:r>
      <w:r w:rsidRPr="00D0663D">
        <w:rPr>
          <w:b w:val="0"/>
          <w:color w:val="auto"/>
          <w:sz w:val="22"/>
          <w:szCs w:val="22"/>
        </w:rPr>
        <w:instrText xml:space="preserve"> SEQ Figure \* ARABIC </w:instrText>
      </w:r>
      <w:r w:rsidRPr="00D0663D">
        <w:rPr>
          <w:b w:val="0"/>
          <w:color w:val="auto"/>
          <w:sz w:val="22"/>
          <w:szCs w:val="22"/>
        </w:rPr>
        <w:fldChar w:fldCharType="separate"/>
      </w:r>
      <w:r w:rsidR="00DC3E10">
        <w:rPr>
          <w:b w:val="0"/>
          <w:noProof/>
          <w:color w:val="auto"/>
          <w:sz w:val="22"/>
          <w:szCs w:val="22"/>
        </w:rPr>
        <w:t>117</w:t>
      </w:r>
      <w:r w:rsidRPr="00D0663D">
        <w:rPr>
          <w:b w:val="0"/>
          <w:color w:val="auto"/>
          <w:sz w:val="22"/>
          <w:szCs w:val="22"/>
        </w:rPr>
        <w:fldChar w:fldCharType="end"/>
      </w:r>
      <w:bookmarkEnd w:id="379"/>
      <w:r w:rsidRPr="00D0663D">
        <w:rPr>
          <w:b w:val="0"/>
          <w:color w:val="auto"/>
          <w:sz w:val="22"/>
          <w:szCs w:val="22"/>
        </w:rPr>
        <w:t xml:space="preserve"> – Impulse </w:t>
      </w:r>
      <w:proofErr w:type="spellStart"/>
      <w:r w:rsidRPr="00D0663D">
        <w:rPr>
          <w:b w:val="0"/>
          <w:color w:val="auto"/>
          <w:sz w:val="22"/>
          <w:szCs w:val="22"/>
        </w:rPr>
        <w:t>reconvolution</w:t>
      </w:r>
      <w:proofErr w:type="spellEnd"/>
      <w:r w:rsidRPr="00D0663D">
        <w:rPr>
          <w:b w:val="0"/>
          <w:color w:val="auto"/>
          <w:sz w:val="22"/>
          <w:szCs w:val="22"/>
        </w:rPr>
        <w:t xml:space="preserve"> correlation</w:t>
      </w:r>
      <w:r w:rsidRPr="00D0663D">
        <w:rPr>
          <w:b w:val="0"/>
          <w:color w:val="auto"/>
          <w:sz w:val="22"/>
        </w:rPr>
        <w:t xml:space="preserve"> </w:t>
      </w:r>
      <w:r w:rsidRPr="00A03308">
        <w:rPr>
          <w:b w:val="0"/>
          <w:color w:val="auto"/>
          <w:sz w:val="22"/>
        </w:rPr>
        <w:t xml:space="preserve">times of </w:t>
      </w:r>
      <w:proofErr w:type="gramStart"/>
      <w:r w:rsidRPr="00A03308">
        <w:rPr>
          <w:b w:val="0"/>
          <w:color w:val="auto"/>
          <w:sz w:val="22"/>
        </w:rPr>
        <w:t>P(</w:t>
      </w:r>
      <w:proofErr w:type="gramEnd"/>
      <w:r w:rsidRPr="00A03308">
        <w:rPr>
          <w:b w:val="0"/>
          <w:color w:val="auto"/>
          <w:sz w:val="22"/>
        </w:rPr>
        <w:t>AA-co-ACE</w:t>
      </w:r>
      <w:r>
        <w:rPr>
          <w:b w:val="0"/>
          <w:color w:val="auto"/>
          <w:sz w:val="22"/>
        </w:rPr>
        <w:t>)</w:t>
      </w:r>
      <w:bookmarkEnd w:id="380"/>
    </w:p>
    <w:p w:rsidR="00B71E05" w:rsidRPr="00B71E05" w:rsidRDefault="00B71E05" w:rsidP="00B71E05">
      <w:pPr>
        <w:pStyle w:val="Caption"/>
        <w:keepNext/>
        <w:rPr>
          <w:b w:val="0"/>
          <w:color w:val="auto"/>
          <w:sz w:val="22"/>
        </w:rPr>
      </w:pPr>
      <w:bookmarkStart w:id="381" w:name="_Ref369791310"/>
      <w:bookmarkStart w:id="382" w:name="_Toc385451370"/>
      <w:r w:rsidRPr="00B71E05">
        <w:rPr>
          <w:b w:val="0"/>
          <w:color w:val="auto"/>
          <w:sz w:val="22"/>
        </w:rPr>
        <w:t xml:space="preserve">Table </w:t>
      </w:r>
      <w:r w:rsidRPr="00B71E05">
        <w:rPr>
          <w:b w:val="0"/>
          <w:color w:val="auto"/>
          <w:sz w:val="22"/>
        </w:rPr>
        <w:fldChar w:fldCharType="begin"/>
      </w:r>
      <w:r w:rsidRPr="00B71E05">
        <w:rPr>
          <w:b w:val="0"/>
          <w:color w:val="auto"/>
          <w:sz w:val="22"/>
        </w:rPr>
        <w:instrText xml:space="preserve"> SEQ Table \* ARABIC </w:instrText>
      </w:r>
      <w:r w:rsidRPr="00B71E05">
        <w:rPr>
          <w:b w:val="0"/>
          <w:color w:val="auto"/>
          <w:sz w:val="22"/>
        </w:rPr>
        <w:fldChar w:fldCharType="separate"/>
      </w:r>
      <w:r w:rsidR="00DC3E10">
        <w:rPr>
          <w:b w:val="0"/>
          <w:noProof/>
          <w:color w:val="auto"/>
          <w:sz w:val="22"/>
        </w:rPr>
        <w:t>21</w:t>
      </w:r>
      <w:r w:rsidRPr="00B71E05">
        <w:rPr>
          <w:b w:val="0"/>
          <w:color w:val="auto"/>
          <w:sz w:val="22"/>
        </w:rPr>
        <w:fldChar w:fldCharType="end"/>
      </w:r>
      <w:bookmarkEnd w:id="381"/>
      <w:r w:rsidRPr="00B71E05">
        <w:rPr>
          <w:b w:val="0"/>
          <w:color w:val="auto"/>
          <w:sz w:val="22"/>
        </w:rPr>
        <w:t xml:space="preserve"> – Comparison of time resolved anisotropy decay by direct analysis of anisotropy function and impulse </w:t>
      </w:r>
      <w:proofErr w:type="spellStart"/>
      <w:r w:rsidRPr="00B71E05">
        <w:rPr>
          <w:b w:val="0"/>
          <w:color w:val="auto"/>
          <w:sz w:val="22"/>
        </w:rPr>
        <w:t>reconvolution</w:t>
      </w:r>
      <w:proofErr w:type="spellEnd"/>
      <w:r w:rsidRPr="00B71E05">
        <w:rPr>
          <w:b w:val="0"/>
          <w:color w:val="auto"/>
          <w:sz w:val="22"/>
        </w:rPr>
        <w:t xml:space="preserve"> of difference function</w:t>
      </w:r>
      <w:bookmarkEnd w:id="382"/>
    </w:p>
    <w:tbl>
      <w:tblPr>
        <w:tblW w:w="5659" w:type="dxa"/>
        <w:jc w:val="center"/>
        <w:tblInd w:w="-589" w:type="dxa"/>
        <w:tblCellMar>
          <w:left w:w="0" w:type="dxa"/>
          <w:right w:w="0" w:type="dxa"/>
        </w:tblCellMar>
        <w:tblLook w:val="04A0" w:firstRow="1" w:lastRow="0" w:firstColumn="1" w:lastColumn="0" w:noHBand="0" w:noVBand="1"/>
      </w:tblPr>
      <w:tblGrid>
        <w:gridCol w:w="1720"/>
        <w:gridCol w:w="901"/>
        <w:gridCol w:w="859"/>
        <w:gridCol w:w="728"/>
        <w:gridCol w:w="712"/>
        <w:gridCol w:w="739"/>
      </w:tblGrid>
      <w:tr w:rsidR="00A75FA4" w:rsidRPr="004D093A" w:rsidTr="00A75FA4">
        <w:trPr>
          <w:trHeight w:val="300"/>
          <w:jc w:val="center"/>
        </w:trPr>
        <w:tc>
          <w:tcPr>
            <w:tcW w:w="5659" w:type="dxa"/>
            <w:gridSpan w:val="6"/>
          </w:tcPr>
          <w:p w:rsidR="00A75FA4" w:rsidRPr="004D093A" w:rsidRDefault="00A75FA4" w:rsidP="00A75FA4">
            <w:pPr>
              <w:spacing w:after="0" w:line="240" w:lineRule="auto"/>
              <w:jc w:val="left"/>
              <w:rPr>
                <w:rFonts w:eastAsia="Times New Roman" w:cs="Times New Roman"/>
                <w:szCs w:val="24"/>
                <w:lang w:eastAsia="en-GB"/>
              </w:rPr>
            </w:pPr>
            <w:r w:rsidRPr="004D093A">
              <w:rPr>
                <w:rFonts w:eastAsia="Times New Roman" w:cs="Times New Roman"/>
                <w:szCs w:val="24"/>
                <w:lang w:eastAsia="en-GB"/>
              </w:rPr>
              <w:t>Direct Analysis</w:t>
            </w:r>
          </w:p>
        </w:tc>
      </w:tr>
      <w:tr w:rsidR="00A75FA4" w:rsidRPr="004D093A" w:rsidTr="00A75FA4">
        <w:trPr>
          <w:trHeight w:val="300"/>
          <w:jc w:val="center"/>
        </w:trPr>
        <w:tc>
          <w:tcPr>
            <w:tcW w:w="1720" w:type="dxa"/>
          </w:tcPr>
          <w:p w:rsidR="00A75FA4" w:rsidRPr="004D093A" w:rsidRDefault="00A75FA4" w:rsidP="00A75FA4">
            <w:pPr>
              <w:spacing w:after="0" w:line="240" w:lineRule="auto"/>
              <w:jc w:val="left"/>
              <w:rPr>
                <w:rFonts w:eastAsia="Times New Roman" w:cs="Times New Roman"/>
                <w:szCs w:val="24"/>
                <w:lang w:eastAsia="en-GB"/>
              </w:rPr>
            </w:pPr>
          </w:p>
        </w:tc>
        <w:tc>
          <w:tcPr>
            <w:tcW w:w="901" w:type="dxa"/>
            <w:tcBorders>
              <w:bottom w:val="single" w:sz="4" w:space="0" w:color="auto"/>
            </w:tcBorders>
            <w:vAlign w:val="center"/>
            <w:hideMark/>
          </w:tcPr>
          <w:p w:rsidR="00A75FA4" w:rsidRPr="004D093A" w:rsidRDefault="00A75FA4" w:rsidP="004D093A">
            <w:pPr>
              <w:spacing w:after="0" w:line="240" w:lineRule="auto"/>
              <w:jc w:val="center"/>
              <w:rPr>
                <w:rFonts w:eastAsia="Times New Roman" w:cs="Times New Roman"/>
                <w:szCs w:val="24"/>
                <w:lang w:eastAsia="en-GB"/>
              </w:rPr>
            </w:pPr>
            <w:proofErr w:type="spellStart"/>
            <w:r w:rsidRPr="004D093A">
              <w:rPr>
                <w:rFonts w:eastAsia="Times New Roman" w:cs="Times New Roman"/>
                <w:szCs w:val="24"/>
                <w:lang w:eastAsia="en-GB"/>
              </w:rPr>
              <w:t>T</w:t>
            </w:r>
            <w:r w:rsidR="004D093A" w:rsidRPr="004D093A">
              <w:rPr>
                <w:rFonts w:eastAsia="Times New Roman" w:cs="Times New Roman"/>
                <w:szCs w:val="24"/>
                <w:vertAlign w:val="subscript"/>
                <w:lang w:eastAsia="en-GB"/>
              </w:rPr>
              <w:t>c</w:t>
            </w:r>
            <w:proofErr w:type="spellEnd"/>
            <w:r w:rsidR="00652210">
              <w:rPr>
                <w:rFonts w:eastAsia="Times New Roman" w:cs="Times New Roman"/>
                <w:szCs w:val="24"/>
                <w:lang w:eastAsia="en-GB"/>
              </w:rPr>
              <w:t xml:space="preserve"> / ns</w:t>
            </w:r>
          </w:p>
        </w:tc>
        <w:tc>
          <w:tcPr>
            <w:tcW w:w="859" w:type="dxa"/>
            <w:tcBorders>
              <w:bottom w:val="single" w:sz="4" w:space="0" w:color="auto"/>
            </w:tcBorders>
            <w:vAlign w:val="center"/>
            <w:hideMark/>
          </w:tcPr>
          <w:p w:rsidR="00A75FA4" w:rsidRPr="004D093A" w:rsidRDefault="00A75FA4" w:rsidP="00652210">
            <w:pPr>
              <w:spacing w:after="0" w:line="240" w:lineRule="auto"/>
              <w:jc w:val="center"/>
              <w:rPr>
                <w:rFonts w:eastAsia="Times New Roman" w:cs="Times New Roman"/>
                <w:szCs w:val="24"/>
                <w:lang w:eastAsia="en-GB"/>
              </w:rPr>
            </w:pPr>
            <w:r w:rsidRPr="004D093A">
              <w:rPr>
                <w:rFonts w:eastAsia="Times New Roman" w:cs="Times New Roman"/>
                <w:szCs w:val="24"/>
                <w:lang w:eastAsia="en-GB"/>
              </w:rPr>
              <w:t>SD / n</w:t>
            </w:r>
            <w:r w:rsidR="00652210">
              <w:rPr>
                <w:rFonts w:eastAsia="Times New Roman" w:cs="Times New Roman"/>
                <w:szCs w:val="24"/>
                <w:lang w:eastAsia="en-GB"/>
              </w:rPr>
              <w:t>s</w:t>
            </w:r>
          </w:p>
        </w:tc>
        <w:tc>
          <w:tcPr>
            <w:tcW w:w="728" w:type="dxa"/>
            <w:tcBorders>
              <w:bottom w:val="single" w:sz="4" w:space="0" w:color="auto"/>
            </w:tcBorders>
            <w:vAlign w:val="center"/>
            <w:hideMark/>
          </w:tcPr>
          <w:p w:rsidR="00A75FA4" w:rsidRPr="004D093A" w:rsidRDefault="00A75FA4" w:rsidP="00B71E05">
            <w:pPr>
              <w:spacing w:after="0" w:line="240" w:lineRule="auto"/>
              <w:jc w:val="center"/>
              <w:rPr>
                <w:rFonts w:eastAsia="Times New Roman" w:cs="Times New Roman"/>
                <w:szCs w:val="24"/>
                <w:lang w:eastAsia="en-GB"/>
              </w:rPr>
            </w:pPr>
            <w:r w:rsidRPr="004D093A">
              <w:rPr>
                <w:rFonts w:eastAsia="Times New Roman" w:cs="Times New Roman"/>
                <w:szCs w:val="24"/>
                <w:lang w:eastAsia="en-GB"/>
              </w:rPr>
              <w:t>A</w:t>
            </w:r>
          </w:p>
        </w:tc>
        <w:tc>
          <w:tcPr>
            <w:tcW w:w="712" w:type="dxa"/>
            <w:tcBorders>
              <w:bottom w:val="single" w:sz="4" w:space="0" w:color="auto"/>
            </w:tcBorders>
            <w:vAlign w:val="center"/>
            <w:hideMark/>
          </w:tcPr>
          <w:p w:rsidR="00A75FA4" w:rsidRPr="004D093A" w:rsidRDefault="00A75FA4" w:rsidP="00B71E05">
            <w:pPr>
              <w:spacing w:after="0" w:line="240" w:lineRule="auto"/>
              <w:jc w:val="center"/>
              <w:rPr>
                <w:rFonts w:eastAsia="Times New Roman" w:cs="Times New Roman"/>
                <w:szCs w:val="24"/>
                <w:lang w:eastAsia="en-GB"/>
              </w:rPr>
            </w:pPr>
            <w:r w:rsidRPr="004D093A">
              <w:rPr>
                <w:rFonts w:eastAsia="Times New Roman" w:cs="Times New Roman"/>
                <w:szCs w:val="24"/>
                <w:lang w:eastAsia="en-GB"/>
              </w:rPr>
              <w:t>B</w:t>
            </w:r>
          </w:p>
        </w:tc>
        <w:tc>
          <w:tcPr>
            <w:tcW w:w="739" w:type="dxa"/>
            <w:tcBorders>
              <w:bottom w:val="single" w:sz="4" w:space="0" w:color="auto"/>
            </w:tcBorders>
            <w:vAlign w:val="center"/>
            <w:hideMark/>
          </w:tcPr>
          <w:p w:rsidR="00A75FA4" w:rsidRPr="004D093A" w:rsidRDefault="00A75FA4" w:rsidP="007865F6">
            <w:pPr>
              <w:spacing w:after="0" w:line="240" w:lineRule="auto"/>
              <w:jc w:val="center"/>
              <w:rPr>
                <w:rFonts w:eastAsia="Times New Roman" w:cs="Times New Roman"/>
                <w:szCs w:val="24"/>
                <w:lang w:eastAsia="en-GB"/>
              </w:rPr>
            </w:pPr>
            <w:r w:rsidRPr="004D093A">
              <w:rPr>
                <w:rStyle w:val="nowrap1"/>
                <w:bCs/>
                <w:i/>
                <w:iCs/>
                <w:szCs w:val="24"/>
                <w:lang w:val="en"/>
              </w:rPr>
              <w:t>χ</w:t>
            </w:r>
            <w:r w:rsidRPr="004D093A">
              <w:rPr>
                <w:rStyle w:val="nowrap1"/>
                <w:bCs/>
                <w:szCs w:val="24"/>
                <w:lang w:val="en"/>
              </w:rPr>
              <w:t>²</w:t>
            </w:r>
          </w:p>
        </w:tc>
      </w:tr>
      <w:tr w:rsidR="00A75FA4" w:rsidRPr="004D093A" w:rsidTr="00A75FA4">
        <w:trPr>
          <w:trHeight w:val="300"/>
          <w:jc w:val="center"/>
        </w:trPr>
        <w:tc>
          <w:tcPr>
            <w:tcW w:w="1720" w:type="dxa"/>
          </w:tcPr>
          <w:p w:rsidR="00A75FA4" w:rsidRPr="004D093A" w:rsidRDefault="00A75FA4" w:rsidP="00A75FA4">
            <w:pPr>
              <w:spacing w:after="0" w:line="240" w:lineRule="auto"/>
              <w:jc w:val="left"/>
              <w:rPr>
                <w:rFonts w:eastAsia="Times New Roman" w:cs="Times New Roman"/>
                <w:szCs w:val="24"/>
                <w:lang w:eastAsia="en-GB"/>
              </w:rPr>
            </w:pPr>
            <w:r w:rsidRPr="004D093A">
              <w:rPr>
                <w:rFonts w:eastAsia="Times New Roman" w:cs="Times New Roman"/>
                <w:szCs w:val="24"/>
                <w:lang w:eastAsia="en-GB"/>
              </w:rPr>
              <w:t xml:space="preserve">6.6 </w:t>
            </w:r>
            <w:proofErr w:type="spellStart"/>
            <w:r w:rsidRPr="004D093A">
              <w:rPr>
                <w:rFonts w:eastAsia="Times New Roman" w:cs="Times New Roman"/>
                <w:szCs w:val="24"/>
                <w:lang w:eastAsia="en-GB"/>
              </w:rPr>
              <w:t>kDa</w:t>
            </w:r>
            <w:proofErr w:type="spellEnd"/>
            <w:r w:rsidRPr="004D093A">
              <w:rPr>
                <w:rFonts w:eastAsia="Times New Roman" w:cs="Times New Roman"/>
                <w:szCs w:val="24"/>
                <w:lang w:eastAsia="en-GB"/>
              </w:rPr>
              <w:t>, pH 3</w:t>
            </w:r>
          </w:p>
        </w:tc>
        <w:tc>
          <w:tcPr>
            <w:tcW w:w="901" w:type="dxa"/>
            <w:tcBorders>
              <w:top w:val="single" w:sz="4" w:space="0" w:color="auto"/>
            </w:tcBorders>
            <w:vAlign w:val="center"/>
            <w:hideMark/>
          </w:tcPr>
          <w:p w:rsidR="00A75FA4" w:rsidRPr="004D093A" w:rsidRDefault="00A75FA4" w:rsidP="00B71E05">
            <w:pPr>
              <w:spacing w:after="0" w:line="240" w:lineRule="auto"/>
              <w:jc w:val="center"/>
              <w:rPr>
                <w:rFonts w:eastAsia="Times New Roman" w:cs="Times New Roman"/>
                <w:szCs w:val="24"/>
                <w:lang w:eastAsia="en-GB"/>
              </w:rPr>
            </w:pPr>
            <w:r w:rsidRPr="004D093A">
              <w:rPr>
                <w:rFonts w:eastAsia="Times New Roman" w:cs="Times New Roman"/>
                <w:szCs w:val="24"/>
                <w:lang w:eastAsia="en-GB"/>
              </w:rPr>
              <w:t>1.50</w:t>
            </w:r>
          </w:p>
        </w:tc>
        <w:tc>
          <w:tcPr>
            <w:tcW w:w="859" w:type="dxa"/>
            <w:tcBorders>
              <w:top w:val="single" w:sz="4" w:space="0" w:color="auto"/>
            </w:tcBorders>
            <w:vAlign w:val="center"/>
            <w:hideMark/>
          </w:tcPr>
          <w:p w:rsidR="00A75FA4" w:rsidRPr="004D093A" w:rsidRDefault="00A75FA4" w:rsidP="00B71E05">
            <w:pPr>
              <w:spacing w:after="0" w:line="240" w:lineRule="auto"/>
              <w:jc w:val="center"/>
              <w:rPr>
                <w:rFonts w:eastAsia="Times New Roman" w:cs="Times New Roman"/>
                <w:szCs w:val="24"/>
                <w:lang w:eastAsia="en-GB"/>
              </w:rPr>
            </w:pPr>
            <w:r w:rsidRPr="004D093A">
              <w:rPr>
                <w:rFonts w:eastAsia="Times New Roman" w:cs="Times New Roman"/>
                <w:szCs w:val="24"/>
                <w:lang w:eastAsia="en-GB"/>
              </w:rPr>
              <w:t>0.07</w:t>
            </w:r>
          </w:p>
        </w:tc>
        <w:tc>
          <w:tcPr>
            <w:tcW w:w="728" w:type="dxa"/>
            <w:tcBorders>
              <w:top w:val="single" w:sz="4" w:space="0" w:color="auto"/>
            </w:tcBorders>
            <w:vAlign w:val="center"/>
            <w:hideMark/>
          </w:tcPr>
          <w:p w:rsidR="00A75FA4" w:rsidRPr="004D093A" w:rsidRDefault="00A75FA4" w:rsidP="00B71E05">
            <w:pPr>
              <w:spacing w:after="0" w:line="240" w:lineRule="auto"/>
              <w:jc w:val="center"/>
              <w:rPr>
                <w:rFonts w:eastAsia="Times New Roman" w:cs="Times New Roman"/>
                <w:szCs w:val="24"/>
                <w:lang w:eastAsia="en-GB"/>
              </w:rPr>
            </w:pPr>
            <w:r w:rsidRPr="004D093A">
              <w:rPr>
                <w:rFonts w:eastAsia="Times New Roman" w:cs="Times New Roman"/>
                <w:szCs w:val="24"/>
                <w:lang w:eastAsia="en-GB"/>
              </w:rPr>
              <w:t>0.002</w:t>
            </w:r>
          </w:p>
        </w:tc>
        <w:tc>
          <w:tcPr>
            <w:tcW w:w="712" w:type="dxa"/>
            <w:tcBorders>
              <w:top w:val="single" w:sz="4" w:space="0" w:color="auto"/>
            </w:tcBorders>
            <w:vAlign w:val="center"/>
            <w:hideMark/>
          </w:tcPr>
          <w:p w:rsidR="00A75FA4" w:rsidRPr="004D093A" w:rsidRDefault="00A75FA4" w:rsidP="00B71E05">
            <w:pPr>
              <w:spacing w:after="0" w:line="240" w:lineRule="auto"/>
              <w:jc w:val="center"/>
              <w:rPr>
                <w:rFonts w:eastAsia="Times New Roman" w:cs="Times New Roman"/>
                <w:szCs w:val="24"/>
                <w:lang w:eastAsia="en-GB"/>
              </w:rPr>
            </w:pPr>
            <w:r w:rsidRPr="004D093A">
              <w:rPr>
                <w:rFonts w:eastAsia="Times New Roman" w:cs="Times New Roman"/>
                <w:szCs w:val="24"/>
                <w:lang w:eastAsia="en-GB"/>
              </w:rPr>
              <w:t>0.24</w:t>
            </w:r>
          </w:p>
        </w:tc>
        <w:tc>
          <w:tcPr>
            <w:tcW w:w="739" w:type="dxa"/>
            <w:tcBorders>
              <w:top w:val="single" w:sz="4" w:space="0" w:color="auto"/>
            </w:tcBorders>
            <w:vAlign w:val="center"/>
            <w:hideMark/>
          </w:tcPr>
          <w:p w:rsidR="00A75FA4" w:rsidRPr="004D093A" w:rsidRDefault="00A75FA4" w:rsidP="00B71E05">
            <w:pPr>
              <w:spacing w:after="0" w:line="240" w:lineRule="auto"/>
              <w:jc w:val="center"/>
              <w:rPr>
                <w:rFonts w:eastAsia="Times New Roman" w:cs="Times New Roman"/>
                <w:szCs w:val="24"/>
                <w:lang w:eastAsia="en-GB"/>
              </w:rPr>
            </w:pPr>
            <w:r w:rsidRPr="004D093A">
              <w:rPr>
                <w:rFonts w:eastAsia="Times New Roman" w:cs="Times New Roman"/>
                <w:szCs w:val="24"/>
                <w:lang w:eastAsia="en-GB"/>
              </w:rPr>
              <w:t>1.19</w:t>
            </w:r>
          </w:p>
        </w:tc>
      </w:tr>
      <w:tr w:rsidR="00A75FA4" w:rsidRPr="004D093A" w:rsidTr="00A75FA4">
        <w:trPr>
          <w:trHeight w:val="300"/>
          <w:jc w:val="center"/>
        </w:trPr>
        <w:tc>
          <w:tcPr>
            <w:tcW w:w="1720" w:type="dxa"/>
          </w:tcPr>
          <w:p w:rsidR="00A75FA4" w:rsidRPr="004D093A" w:rsidRDefault="00A75FA4" w:rsidP="00A75FA4">
            <w:pPr>
              <w:spacing w:after="0" w:line="240" w:lineRule="auto"/>
              <w:jc w:val="left"/>
              <w:rPr>
                <w:rFonts w:eastAsia="Times New Roman" w:cs="Times New Roman"/>
                <w:szCs w:val="24"/>
                <w:lang w:eastAsia="en-GB"/>
              </w:rPr>
            </w:pPr>
            <w:r w:rsidRPr="004D093A">
              <w:rPr>
                <w:rFonts w:eastAsia="Times New Roman" w:cs="Times New Roman"/>
                <w:szCs w:val="24"/>
                <w:lang w:eastAsia="en-GB"/>
              </w:rPr>
              <w:t xml:space="preserve">6.6 </w:t>
            </w:r>
            <w:proofErr w:type="spellStart"/>
            <w:r w:rsidRPr="004D093A">
              <w:rPr>
                <w:rFonts w:eastAsia="Times New Roman" w:cs="Times New Roman"/>
                <w:szCs w:val="24"/>
                <w:lang w:eastAsia="en-GB"/>
              </w:rPr>
              <w:t>kDa</w:t>
            </w:r>
            <w:proofErr w:type="spellEnd"/>
            <w:r w:rsidRPr="004D093A">
              <w:rPr>
                <w:rFonts w:eastAsia="Times New Roman" w:cs="Times New Roman"/>
                <w:szCs w:val="24"/>
                <w:lang w:eastAsia="en-GB"/>
              </w:rPr>
              <w:t>, pH 9</w:t>
            </w:r>
          </w:p>
        </w:tc>
        <w:tc>
          <w:tcPr>
            <w:tcW w:w="901" w:type="dxa"/>
            <w:vAlign w:val="center"/>
            <w:hideMark/>
          </w:tcPr>
          <w:p w:rsidR="00A75FA4" w:rsidRPr="004D093A" w:rsidRDefault="00A75FA4" w:rsidP="00B71E05">
            <w:pPr>
              <w:spacing w:after="0" w:line="240" w:lineRule="auto"/>
              <w:jc w:val="center"/>
              <w:rPr>
                <w:rFonts w:eastAsia="Times New Roman" w:cs="Times New Roman"/>
                <w:szCs w:val="24"/>
                <w:lang w:eastAsia="en-GB"/>
              </w:rPr>
            </w:pPr>
            <w:r w:rsidRPr="004D093A">
              <w:rPr>
                <w:rFonts w:eastAsia="Times New Roman" w:cs="Times New Roman"/>
                <w:szCs w:val="24"/>
                <w:lang w:eastAsia="en-GB"/>
              </w:rPr>
              <w:t>1.52</w:t>
            </w:r>
          </w:p>
        </w:tc>
        <w:tc>
          <w:tcPr>
            <w:tcW w:w="859" w:type="dxa"/>
            <w:vAlign w:val="center"/>
            <w:hideMark/>
          </w:tcPr>
          <w:p w:rsidR="00A75FA4" w:rsidRPr="004D093A" w:rsidRDefault="00A75FA4" w:rsidP="00B71E05">
            <w:pPr>
              <w:spacing w:after="0" w:line="240" w:lineRule="auto"/>
              <w:jc w:val="center"/>
              <w:rPr>
                <w:rFonts w:eastAsia="Times New Roman" w:cs="Times New Roman"/>
                <w:szCs w:val="24"/>
                <w:lang w:eastAsia="en-GB"/>
              </w:rPr>
            </w:pPr>
            <w:r w:rsidRPr="004D093A">
              <w:rPr>
                <w:rFonts w:eastAsia="Times New Roman" w:cs="Times New Roman"/>
                <w:szCs w:val="24"/>
                <w:lang w:eastAsia="en-GB"/>
              </w:rPr>
              <w:t>0.05</w:t>
            </w:r>
          </w:p>
        </w:tc>
        <w:tc>
          <w:tcPr>
            <w:tcW w:w="728" w:type="dxa"/>
            <w:vAlign w:val="center"/>
            <w:hideMark/>
          </w:tcPr>
          <w:p w:rsidR="00A75FA4" w:rsidRPr="004D093A" w:rsidRDefault="00A75FA4" w:rsidP="00B71E05">
            <w:pPr>
              <w:spacing w:after="0" w:line="240" w:lineRule="auto"/>
              <w:jc w:val="center"/>
              <w:rPr>
                <w:rFonts w:eastAsia="Times New Roman" w:cs="Times New Roman"/>
                <w:szCs w:val="24"/>
                <w:lang w:eastAsia="en-GB"/>
              </w:rPr>
            </w:pPr>
            <w:r w:rsidRPr="004D093A">
              <w:rPr>
                <w:rFonts w:eastAsia="Times New Roman" w:cs="Times New Roman"/>
                <w:szCs w:val="24"/>
                <w:lang w:eastAsia="en-GB"/>
              </w:rPr>
              <w:t>0.001</w:t>
            </w:r>
          </w:p>
        </w:tc>
        <w:tc>
          <w:tcPr>
            <w:tcW w:w="712" w:type="dxa"/>
            <w:vAlign w:val="center"/>
            <w:hideMark/>
          </w:tcPr>
          <w:p w:rsidR="00A75FA4" w:rsidRPr="004D093A" w:rsidRDefault="00A75FA4" w:rsidP="00B71E05">
            <w:pPr>
              <w:spacing w:after="0" w:line="240" w:lineRule="auto"/>
              <w:jc w:val="center"/>
              <w:rPr>
                <w:rFonts w:eastAsia="Times New Roman" w:cs="Times New Roman"/>
                <w:szCs w:val="24"/>
                <w:lang w:eastAsia="en-GB"/>
              </w:rPr>
            </w:pPr>
            <w:r w:rsidRPr="004D093A">
              <w:rPr>
                <w:rFonts w:eastAsia="Times New Roman" w:cs="Times New Roman"/>
                <w:szCs w:val="24"/>
                <w:lang w:eastAsia="en-GB"/>
              </w:rPr>
              <w:t>0.22</w:t>
            </w:r>
          </w:p>
        </w:tc>
        <w:tc>
          <w:tcPr>
            <w:tcW w:w="739" w:type="dxa"/>
            <w:vAlign w:val="center"/>
            <w:hideMark/>
          </w:tcPr>
          <w:p w:rsidR="00A75FA4" w:rsidRPr="004D093A" w:rsidRDefault="00A75FA4" w:rsidP="00B71E05">
            <w:pPr>
              <w:spacing w:after="0" w:line="240" w:lineRule="auto"/>
              <w:jc w:val="center"/>
              <w:rPr>
                <w:rFonts w:eastAsia="Times New Roman" w:cs="Times New Roman"/>
                <w:szCs w:val="24"/>
                <w:lang w:eastAsia="en-GB"/>
              </w:rPr>
            </w:pPr>
            <w:r w:rsidRPr="004D093A">
              <w:rPr>
                <w:rFonts w:eastAsia="Times New Roman" w:cs="Times New Roman"/>
                <w:szCs w:val="24"/>
                <w:lang w:eastAsia="en-GB"/>
              </w:rPr>
              <w:t>1.22</w:t>
            </w:r>
          </w:p>
        </w:tc>
      </w:tr>
      <w:tr w:rsidR="00A75FA4" w:rsidRPr="004D093A" w:rsidTr="00A75FA4">
        <w:trPr>
          <w:trHeight w:val="300"/>
          <w:jc w:val="center"/>
        </w:trPr>
        <w:tc>
          <w:tcPr>
            <w:tcW w:w="1720" w:type="dxa"/>
          </w:tcPr>
          <w:p w:rsidR="00A75FA4" w:rsidRPr="004D093A" w:rsidRDefault="00A75FA4" w:rsidP="00A75FA4">
            <w:pPr>
              <w:spacing w:after="0" w:line="240" w:lineRule="auto"/>
              <w:jc w:val="left"/>
              <w:rPr>
                <w:rFonts w:eastAsia="Times New Roman" w:cs="Times New Roman"/>
                <w:szCs w:val="24"/>
                <w:lang w:eastAsia="en-GB"/>
              </w:rPr>
            </w:pPr>
            <w:r w:rsidRPr="004D093A">
              <w:rPr>
                <w:rFonts w:eastAsia="Times New Roman" w:cs="Times New Roman"/>
                <w:szCs w:val="24"/>
                <w:lang w:eastAsia="en-GB"/>
              </w:rPr>
              <w:t xml:space="preserve">63.2 </w:t>
            </w:r>
            <w:proofErr w:type="spellStart"/>
            <w:r w:rsidRPr="004D093A">
              <w:rPr>
                <w:rFonts w:eastAsia="Times New Roman" w:cs="Times New Roman"/>
                <w:szCs w:val="24"/>
                <w:lang w:eastAsia="en-GB"/>
              </w:rPr>
              <w:t>kDa</w:t>
            </w:r>
            <w:proofErr w:type="spellEnd"/>
            <w:r w:rsidRPr="004D093A">
              <w:rPr>
                <w:rFonts w:eastAsia="Times New Roman" w:cs="Times New Roman"/>
                <w:szCs w:val="24"/>
                <w:lang w:eastAsia="en-GB"/>
              </w:rPr>
              <w:t>, pH 3</w:t>
            </w:r>
          </w:p>
        </w:tc>
        <w:tc>
          <w:tcPr>
            <w:tcW w:w="901" w:type="dxa"/>
            <w:vAlign w:val="center"/>
            <w:hideMark/>
          </w:tcPr>
          <w:p w:rsidR="00A75FA4" w:rsidRPr="004D093A" w:rsidRDefault="00A75FA4" w:rsidP="00B71E05">
            <w:pPr>
              <w:spacing w:after="0" w:line="240" w:lineRule="auto"/>
              <w:jc w:val="center"/>
              <w:rPr>
                <w:rFonts w:eastAsia="Times New Roman" w:cs="Times New Roman"/>
                <w:szCs w:val="24"/>
                <w:lang w:eastAsia="en-GB"/>
              </w:rPr>
            </w:pPr>
            <w:r w:rsidRPr="004D093A">
              <w:rPr>
                <w:rFonts w:eastAsia="Times New Roman" w:cs="Times New Roman"/>
                <w:szCs w:val="24"/>
                <w:lang w:eastAsia="en-GB"/>
              </w:rPr>
              <w:t>1.46</w:t>
            </w:r>
          </w:p>
        </w:tc>
        <w:tc>
          <w:tcPr>
            <w:tcW w:w="859" w:type="dxa"/>
            <w:vAlign w:val="center"/>
            <w:hideMark/>
          </w:tcPr>
          <w:p w:rsidR="00A75FA4" w:rsidRPr="004D093A" w:rsidRDefault="00A75FA4" w:rsidP="00B71E05">
            <w:pPr>
              <w:spacing w:after="0" w:line="240" w:lineRule="auto"/>
              <w:jc w:val="center"/>
              <w:rPr>
                <w:rFonts w:eastAsia="Times New Roman" w:cs="Times New Roman"/>
                <w:szCs w:val="24"/>
                <w:lang w:eastAsia="en-GB"/>
              </w:rPr>
            </w:pPr>
            <w:r w:rsidRPr="004D093A">
              <w:rPr>
                <w:rFonts w:eastAsia="Times New Roman" w:cs="Times New Roman"/>
                <w:szCs w:val="24"/>
                <w:lang w:eastAsia="en-GB"/>
              </w:rPr>
              <w:t>0.08</w:t>
            </w:r>
          </w:p>
        </w:tc>
        <w:tc>
          <w:tcPr>
            <w:tcW w:w="728" w:type="dxa"/>
            <w:vAlign w:val="center"/>
            <w:hideMark/>
          </w:tcPr>
          <w:p w:rsidR="00A75FA4" w:rsidRPr="004D093A" w:rsidRDefault="00A75FA4" w:rsidP="00B71E05">
            <w:pPr>
              <w:spacing w:after="0" w:line="240" w:lineRule="auto"/>
              <w:jc w:val="center"/>
              <w:rPr>
                <w:rFonts w:eastAsia="Times New Roman" w:cs="Times New Roman"/>
                <w:szCs w:val="24"/>
                <w:lang w:eastAsia="en-GB"/>
              </w:rPr>
            </w:pPr>
            <w:r w:rsidRPr="004D093A">
              <w:rPr>
                <w:rFonts w:eastAsia="Times New Roman" w:cs="Times New Roman"/>
                <w:szCs w:val="24"/>
                <w:lang w:eastAsia="en-GB"/>
              </w:rPr>
              <w:t>0.002</w:t>
            </w:r>
          </w:p>
        </w:tc>
        <w:tc>
          <w:tcPr>
            <w:tcW w:w="712" w:type="dxa"/>
            <w:vAlign w:val="center"/>
            <w:hideMark/>
          </w:tcPr>
          <w:p w:rsidR="00A75FA4" w:rsidRPr="004D093A" w:rsidRDefault="00A75FA4" w:rsidP="00B71E05">
            <w:pPr>
              <w:spacing w:after="0" w:line="240" w:lineRule="auto"/>
              <w:jc w:val="center"/>
              <w:rPr>
                <w:rFonts w:eastAsia="Times New Roman" w:cs="Times New Roman"/>
                <w:szCs w:val="24"/>
                <w:lang w:eastAsia="en-GB"/>
              </w:rPr>
            </w:pPr>
            <w:r w:rsidRPr="004D093A">
              <w:rPr>
                <w:rFonts w:eastAsia="Times New Roman" w:cs="Times New Roman"/>
                <w:szCs w:val="24"/>
                <w:lang w:eastAsia="en-GB"/>
              </w:rPr>
              <w:t>0.09</w:t>
            </w:r>
          </w:p>
        </w:tc>
        <w:tc>
          <w:tcPr>
            <w:tcW w:w="739" w:type="dxa"/>
            <w:vAlign w:val="center"/>
            <w:hideMark/>
          </w:tcPr>
          <w:p w:rsidR="00A75FA4" w:rsidRPr="004D093A" w:rsidRDefault="00A75FA4" w:rsidP="00B71E05">
            <w:pPr>
              <w:spacing w:after="0" w:line="240" w:lineRule="auto"/>
              <w:jc w:val="center"/>
              <w:rPr>
                <w:rFonts w:eastAsia="Times New Roman" w:cs="Times New Roman"/>
                <w:szCs w:val="24"/>
                <w:lang w:eastAsia="en-GB"/>
              </w:rPr>
            </w:pPr>
            <w:r w:rsidRPr="004D093A">
              <w:rPr>
                <w:rFonts w:eastAsia="Times New Roman" w:cs="Times New Roman"/>
                <w:szCs w:val="24"/>
                <w:lang w:eastAsia="en-GB"/>
              </w:rPr>
              <w:t>0.84</w:t>
            </w:r>
          </w:p>
        </w:tc>
      </w:tr>
      <w:tr w:rsidR="00A75FA4" w:rsidRPr="004D093A" w:rsidTr="00A75FA4">
        <w:trPr>
          <w:trHeight w:val="300"/>
          <w:jc w:val="center"/>
        </w:trPr>
        <w:tc>
          <w:tcPr>
            <w:tcW w:w="1720" w:type="dxa"/>
          </w:tcPr>
          <w:p w:rsidR="00A75FA4" w:rsidRPr="004D093A" w:rsidRDefault="00A75FA4" w:rsidP="00A75FA4">
            <w:pPr>
              <w:spacing w:after="0" w:line="240" w:lineRule="auto"/>
              <w:jc w:val="left"/>
              <w:rPr>
                <w:rFonts w:eastAsia="Times New Roman" w:cs="Times New Roman"/>
                <w:szCs w:val="24"/>
                <w:lang w:eastAsia="en-GB"/>
              </w:rPr>
            </w:pPr>
            <w:r w:rsidRPr="004D093A">
              <w:rPr>
                <w:rFonts w:eastAsia="Times New Roman" w:cs="Times New Roman"/>
                <w:szCs w:val="24"/>
                <w:lang w:eastAsia="en-GB"/>
              </w:rPr>
              <w:t xml:space="preserve">63.2 </w:t>
            </w:r>
            <w:proofErr w:type="spellStart"/>
            <w:r w:rsidRPr="004D093A">
              <w:rPr>
                <w:rFonts w:eastAsia="Times New Roman" w:cs="Times New Roman"/>
                <w:szCs w:val="24"/>
                <w:lang w:eastAsia="en-GB"/>
              </w:rPr>
              <w:t>kDa</w:t>
            </w:r>
            <w:proofErr w:type="spellEnd"/>
            <w:r w:rsidRPr="004D093A">
              <w:rPr>
                <w:rFonts w:eastAsia="Times New Roman" w:cs="Times New Roman"/>
                <w:szCs w:val="24"/>
                <w:lang w:eastAsia="en-GB"/>
              </w:rPr>
              <w:t>, pH 9</w:t>
            </w:r>
          </w:p>
        </w:tc>
        <w:tc>
          <w:tcPr>
            <w:tcW w:w="901" w:type="dxa"/>
            <w:vAlign w:val="center"/>
            <w:hideMark/>
          </w:tcPr>
          <w:p w:rsidR="00A75FA4" w:rsidRPr="004D093A" w:rsidRDefault="00A75FA4" w:rsidP="00B71E05">
            <w:pPr>
              <w:spacing w:after="0" w:line="240" w:lineRule="auto"/>
              <w:jc w:val="center"/>
              <w:rPr>
                <w:rFonts w:eastAsia="Times New Roman" w:cs="Times New Roman"/>
                <w:szCs w:val="24"/>
                <w:lang w:eastAsia="en-GB"/>
              </w:rPr>
            </w:pPr>
            <w:r w:rsidRPr="004D093A">
              <w:rPr>
                <w:rFonts w:eastAsia="Times New Roman" w:cs="Times New Roman"/>
                <w:szCs w:val="24"/>
                <w:lang w:eastAsia="en-GB"/>
              </w:rPr>
              <w:t>3.52</w:t>
            </w:r>
          </w:p>
        </w:tc>
        <w:tc>
          <w:tcPr>
            <w:tcW w:w="859" w:type="dxa"/>
            <w:vAlign w:val="center"/>
            <w:hideMark/>
          </w:tcPr>
          <w:p w:rsidR="00A75FA4" w:rsidRPr="004D093A" w:rsidRDefault="00A75FA4" w:rsidP="00B71E05">
            <w:pPr>
              <w:spacing w:after="0" w:line="240" w:lineRule="auto"/>
              <w:jc w:val="center"/>
              <w:rPr>
                <w:rFonts w:eastAsia="Times New Roman" w:cs="Times New Roman"/>
                <w:szCs w:val="24"/>
                <w:lang w:eastAsia="en-GB"/>
              </w:rPr>
            </w:pPr>
            <w:r w:rsidRPr="004D093A">
              <w:rPr>
                <w:rFonts w:eastAsia="Times New Roman" w:cs="Times New Roman"/>
                <w:szCs w:val="24"/>
                <w:lang w:eastAsia="en-GB"/>
              </w:rPr>
              <w:t>0.26</w:t>
            </w:r>
          </w:p>
        </w:tc>
        <w:tc>
          <w:tcPr>
            <w:tcW w:w="728" w:type="dxa"/>
            <w:vAlign w:val="center"/>
            <w:hideMark/>
          </w:tcPr>
          <w:p w:rsidR="00A75FA4" w:rsidRPr="004D093A" w:rsidRDefault="00A75FA4" w:rsidP="00B71E05">
            <w:pPr>
              <w:spacing w:after="0" w:line="240" w:lineRule="auto"/>
              <w:jc w:val="center"/>
              <w:rPr>
                <w:rFonts w:eastAsia="Times New Roman" w:cs="Times New Roman"/>
                <w:szCs w:val="24"/>
                <w:lang w:eastAsia="en-GB"/>
              </w:rPr>
            </w:pPr>
            <w:r w:rsidRPr="004D093A">
              <w:rPr>
                <w:rFonts w:eastAsia="Times New Roman" w:cs="Times New Roman"/>
                <w:szCs w:val="24"/>
                <w:lang w:eastAsia="en-GB"/>
              </w:rPr>
              <w:t>0.004</w:t>
            </w:r>
          </w:p>
        </w:tc>
        <w:tc>
          <w:tcPr>
            <w:tcW w:w="712" w:type="dxa"/>
            <w:vAlign w:val="center"/>
            <w:hideMark/>
          </w:tcPr>
          <w:p w:rsidR="00A75FA4" w:rsidRPr="004D093A" w:rsidRDefault="00A75FA4" w:rsidP="00B71E05">
            <w:pPr>
              <w:spacing w:after="0" w:line="240" w:lineRule="auto"/>
              <w:jc w:val="center"/>
              <w:rPr>
                <w:rFonts w:eastAsia="Times New Roman" w:cs="Times New Roman"/>
                <w:szCs w:val="24"/>
                <w:lang w:eastAsia="en-GB"/>
              </w:rPr>
            </w:pPr>
            <w:r w:rsidRPr="004D093A">
              <w:rPr>
                <w:rFonts w:eastAsia="Times New Roman" w:cs="Times New Roman"/>
                <w:szCs w:val="24"/>
                <w:lang w:eastAsia="en-GB"/>
              </w:rPr>
              <w:t>0.06</w:t>
            </w:r>
          </w:p>
        </w:tc>
        <w:tc>
          <w:tcPr>
            <w:tcW w:w="739" w:type="dxa"/>
            <w:vAlign w:val="center"/>
            <w:hideMark/>
          </w:tcPr>
          <w:p w:rsidR="00A75FA4" w:rsidRPr="004D093A" w:rsidRDefault="00A75FA4" w:rsidP="00B71E05">
            <w:pPr>
              <w:spacing w:after="0" w:line="240" w:lineRule="auto"/>
              <w:jc w:val="center"/>
              <w:rPr>
                <w:rFonts w:eastAsia="Times New Roman" w:cs="Times New Roman"/>
                <w:szCs w:val="24"/>
                <w:lang w:eastAsia="en-GB"/>
              </w:rPr>
            </w:pPr>
            <w:r w:rsidRPr="004D093A">
              <w:rPr>
                <w:rFonts w:eastAsia="Times New Roman" w:cs="Times New Roman"/>
                <w:szCs w:val="24"/>
                <w:lang w:eastAsia="en-GB"/>
              </w:rPr>
              <w:t>1.00</w:t>
            </w:r>
          </w:p>
        </w:tc>
      </w:tr>
      <w:tr w:rsidR="00A75FA4" w:rsidRPr="004D093A" w:rsidTr="00A75FA4">
        <w:trPr>
          <w:trHeight w:val="300"/>
          <w:jc w:val="center"/>
        </w:trPr>
        <w:tc>
          <w:tcPr>
            <w:tcW w:w="1720" w:type="dxa"/>
          </w:tcPr>
          <w:p w:rsidR="00A75FA4" w:rsidRPr="004D093A" w:rsidRDefault="00A75FA4" w:rsidP="00A75FA4">
            <w:pPr>
              <w:spacing w:after="0" w:line="240" w:lineRule="auto"/>
              <w:jc w:val="left"/>
              <w:rPr>
                <w:rFonts w:eastAsia="Times New Roman" w:cs="Times New Roman"/>
                <w:szCs w:val="24"/>
                <w:lang w:eastAsia="en-GB"/>
              </w:rPr>
            </w:pPr>
          </w:p>
        </w:tc>
        <w:tc>
          <w:tcPr>
            <w:tcW w:w="901" w:type="dxa"/>
            <w:vAlign w:val="center"/>
          </w:tcPr>
          <w:p w:rsidR="00A75FA4" w:rsidRPr="004D093A" w:rsidRDefault="00A75FA4" w:rsidP="00A75FA4">
            <w:pPr>
              <w:spacing w:after="0" w:line="240" w:lineRule="auto"/>
              <w:jc w:val="center"/>
              <w:rPr>
                <w:rFonts w:eastAsia="Times New Roman" w:cs="Times New Roman"/>
                <w:szCs w:val="24"/>
                <w:lang w:eastAsia="en-GB"/>
              </w:rPr>
            </w:pPr>
          </w:p>
        </w:tc>
        <w:tc>
          <w:tcPr>
            <w:tcW w:w="859" w:type="dxa"/>
            <w:vAlign w:val="center"/>
          </w:tcPr>
          <w:p w:rsidR="00A75FA4" w:rsidRPr="004D093A" w:rsidRDefault="00A75FA4" w:rsidP="00A75FA4">
            <w:pPr>
              <w:spacing w:after="0" w:line="240" w:lineRule="auto"/>
              <w:jc w:val="center"/>
              <w:rPr>
                <w:rFonts w:eastAsia="Times New Roman" w:cs="Times New Roman"/>
                <w:szCs w:val="24"/>
                <w:lang w:eastAsia="en-GB"/>
              </w:rPr>
            </w:pPr>
          </w:p>
        </w:tc>
        <w:tc>
          <w:tcPr>
            <w:tcW w:w="728" w:type="dxa"/>
            <w:vAlign w:val="center"/>
          </w:tcPr>
          <w:p w:rsidR="00A75FA4" w:rsidRPr="004D093A" w:rsidRDefault="00A75FA4" w:rsidP="00A75FA4">
            <w:pPr>
              <w:spacing w:after="0" w:line="240" w:lineRule="auto"/>
              <w:jc w:val="center"/>
              <w:rPr>
                <w:rFonts w:eastAsia="Times New Roman" w:cs="Times New Roman"/>
                <w:szCs w:val="24"/>
                <w:lang w:eastAsia="en-GB"/>
              </w:rPr>
            </w:pPr>
          </w:p>
        </w:tc>
        <w:tc>
          <w:tcPr>
            <w:tcW w:w="712" w:type="dxa"/>
            <w:vAlign w:val="center"/>
          </w:tcPr>
          <w:p w:rsidR="00A75FA4" w:rsidRPr="004D093A" w:rsidRDefault="00A75FA4" w:rsidP="00A75FA4">
            <w:pPr>
              <w:spacing w:after="0" w:line="240" w:lineRule="auto"/>
              <w:jc w:val="center"/>
              <w:rPr>
                <w:rFonts w:eastAsia="Times New Roman" w:cs="Times New Roman"/>
                <w:szCs w:val="24"/>
                <w:lang w:eastAsia="en-GB"/>
              </w:rPr>
            </w:pPr>
          </w:p>
        </w:tc>
        <w:tc>
          <w:tcPr>
            <w:tcW w:w="739" w:type="dxa"/>
            <w:vAlign w:val="center"/>
          </w:tcPr>
          <w:p w:rsidR="00A75FA4" w:rsidRPr="004D093A" w:rsidRDefault="00A75FA4" w:rsidP="00A75FA4">
            <w:pPr>
              <w:spacing w:after="0" w:line="240" w:lineRule="auto"/>
              <w:jc w:val="center"/>
              <w:rPr>
                <w:rFonts w:eastAsia="Times New Roman" w:cs="Times New Roman"/>
                <w:szCs w:val="24"/>
                <w:lang w:eastAsia="en-GB"/>
              </w:rPr>
            </w:pPr>
          </w:p>
        </w:tc>
      </w:tr>
      <w:tr w:rsidR="00A75FA4" w:rsidRPr="004D093A" w:rsidTr="00A75FA4">
        <w:trPr>
          <w:trHeight w:val="300"/>
          <w:jc w:val="center"/>
        </w:trPr>
        <w:tc>
          <w:tcPr>
            <w:tcW w:w="5659" w:type="dxa"/>
            <w:gridSpan w:val="6"/>
          </w:tcPr>
          <w:p w:rsidR="00A75FA4" w:rsidRPr="004D093A" w:rsidRDefault="00A75FA4" w:rsidP="00A75FA4">
            <w:pPr>
              <w:spacing w:after="0" w:line="240" w:lineRule="auto"/>
              <w:jc w:val="left"/>
              <w:rPr>
                <w:rFonts w:eastAsia="Times New Roman" w:cs="Times New Roman"/>
                <w:szCs w:val="24"/>
                <w:lang w:eastAsia="en-GB"/>
              </w:rPr>
            </w:pPr>
            <w:r w:rsidRPr="004D093A">
              <w:rPr>
                <w:rFonts w:eastAsia="Times New Roman" w:cs="Times New Roman"/>
                <w:szCs w:val="24"/>
                <w:lang w:eastAsia="en-GB"/>
              </w:rPr>
              <w:t xml:space="preserve">Impulse </w:t>
            </w:r>
            <w:proofErr w:type="spellStart"/>
            <w:r w:rsidRPr="004D093A">
              <w:rPr>
                <w:rFonts w:eastAsia="Times New Roman" w:cs="Times New Roman"/>
                <w:szCs w:val="24"/>
                <w:lang w:eastAsia="en-GB"/>
              </w:rPr>
              <w:t>Reconvolution</w:t>
            </w:r>
            <w:proofErr w:type="spellEnd"/>
          </w:p>
        </w:tc>
      </w:tr>
      <w:tr w:rsidR="00A75FA4" w:rsidRPr="004D093A" w:rsidTr="00A75FA4">
        <w:trPr>
          <w:trHeight w:val="300"/>
          <w:jc w:val="center"/>
        </w:trPr>
        <w:tc>
          <w:tcPr>
            <w:tcW w:w="1720" w:type="dxa"/>
          </w:tcPr>
          <w:p w:rsidR="00A75FA4" w:rsidRPr="004D093A" w:rsidRDefault="00A75FA4" w:rsidP="00A75FA4">
            <w:pPr>
              <w:spacing w:after="0" w:line="240" w:lineRule="auto"/>
              <w:jc w:val="left"/>
              <w:rPr>
                <w:rFonts w:eastAsia="Times New Roman" w:cs="Times New Roman"/>
                <w:szCs w:val="24"/>
                <w:lang w:eastAsia="en-GB"/>
              </w:rPr>
            </w:pPr>
          </w:p>
        </w:tc>
        <w:tc>
          <w:tcPr>
            <w:tcW w:w="901" w:type="dxa"/>
            <w:vAlign w:val="center"/>
          </w:tcPr>
          <w:p w:rsidR="00A75FA4" w:rsidRPr="004D093A" w:rsidRDefault="004D093A" w:rsidP="00652210">
            <w:pPr>
              <w:spacing w:after="0" w:line="240" w:lineRule="auto"/>
              <w:jc w:val="center"/>
              <w:rPr>
                <w:rFonts w:eastAsia="Times New Roman" w:cs="Times New Roman"/>
                <w:szCs w:val="24"/>
                <w:lang w:eastAsia="en-GB"/>
              </w:rPr>
            </w:pPr>
            <w:proofErr w:type="spellStart"/>
            <w:r w:rsidRPr="004D093A">
              <w:rPr>
                <w:rFonts w:eastAsia="Times New Roman" w:cs="Times New Roman"/>
                <w:szCs w:val="24"/>
                <w:lang w:eastAsia="en-GB"/>
              </w:rPr>
              <w:t>T</w:t>
            </w:r>
            <w:r w:rsidRPr="004D093A">
              <w:rPr>
                <w:rFonts w:eastAsia="Times New Roman" w:cs="Times New Roman"/>
                <w:szCs w:val="24"/>
                <w:vertAlign w:val="subscript"/>
                <w:lang w:eastAsia="en-GB"/>
              </w:rPr>
              <w:t>c</w:t>
            </w:r>
            <w:proofErr w:type="spellEnd"/>
            <w:r w:rsidR="00A75FA4" w:rsidRPr="004D093A">
              <w:rPr>
                <w:rFonts w:eastAsia="Times New Roman" w:cs="Times New Roman"/>
                <w:szCs w:val="24"/>
                <w:lang w:eastAsia="en-GB"/>
              </w:rPr>
              <w:t xml:space="preserve"> / n</w:t>
            </w:r>
            <w:r w:rsidR="00652210">
              <w:rPr>
                <w:rFonts w:eastAsia="Times New Roman" w:cs="Times New Roman"/>
                <w:szCs w:val="24"/>
                <w:lang w:eastAsia="en-GB"/>
              </w:rPr>
              <w:t>s</w:t>
            </w:r>
          </w:p>
        </w:tc>
        <w:tc>
          <w:tcPr>
            <w:tcW w:w="859" w:type="dxa"/>
            <w:vAlign w:val="center"/>
          </w:tcPr>
          <w:p w:rsidR="00A75FA4" w:rsidRPr="004D093A" w:rsidRDefault="00A75FA4" w:rsidP="00652210">
            <w:pPr>
              <w:spacing w:after="0" w:line="240" w:lineRule="auto"/>
              <w:jc w:val="center"/>
              <w:rPr>
                <w:rFonts w:eastAsia="Times New Roman" w:cs="Times New Roman"/>
                <w:szCs w:val="24"/>
                <w:lang w:eastAsia="en-GB"/>
              </w:rPr>
            </w:pPr>
            <w:r w:rsidRPr="004D093A">
              <w:rPr>
                <w:rFonts w:eastAsia="Times New Roman" w:cs="Times New Roman"/>
                <w:szCs w:val="24"/>
                <w:lang w:eastAsia="en-GB"/>
              </w:rPr>
              <w:t>SD / n</w:t>
            </w:r>
            <w:r w:rsidR="00652210">
              <w:rPr>
                <w:rFonts w:eastAsia="Times New Roman" w:cs="Times New Roman"/>
                <w:szCs w:val="24"/>
                <w:lang w:eastAsia="en-GB"/>
              </w:rPr>
              <w:t>s</w:t>
            </w:r>
          </w:p>
        </w:tc>
        <w:tc>
          <w:tcPr>
            <w:tcW w:w="728" w:type="dxa"/>
            <w:vAlign w:val="center"/>
          </w:tcPr>
          <w:p w:rsidR="00A75FA4" w:rsidRPr="004D093A" w:rsidRDefault="00A75FA4" w:rsidP="00A75FA4">
            <w:pPr>
              <w:spacing w:after="0" w:line="240" w:lineRule="auto"/>
              <w:jc w:val="center"/>
              <w:rPr>
                <w:rFonts w:eastAsia="Times New Roman" w:cs="Times New Roman"/>
                <w:szCs w:val="24"/>
                <w:lang w:eastAsia="en-GB"/>
              </w:rPr>
            </w:pPr>
            <w:r w:rsidRPr="004D093A">
              <w:rPr>
                <w:rFonts w:eastAsia="Times New Roman" w:cs="Times New Roman"/>
                <w:szCs w:val="24"/>
                <w:lang w:eastAsia="en-GB"/>
              </w:rPr>
              <w:t>R</w:t>
            </w:r>
            <w:r w:rsidRPr="004D093A">
              <w:rPr>
                <w:rFonts w:eastAsia="Times New Roman" w:cs="Times New Roman"/>
                <w:szCs w:val="24"/>
                <w:vertAlign w:val="subscript"/>
                <w:lang w:eastAsia="en-GB"/>
              </w:rPr>
              <w:t>o</w:t>
            </w:r>
          </w:p>
        </w:tc>
        <w:tc>
          <w:tcPr>
            <w:tcW w:w="712" w:type="dxa"/>
            <w:vAlign w:val="center"/>
          </w:tcPr>
          <w:p w:rsidR="00A75FA4" w:rsidRPr="004D093A" w:rsidRDefault="00A75FA4" w:rsidP="00A75FA4">
            <w:pPr>
              <w:spacing w:after="0" w:line="240" w:lineRule="auto"/>
              <w:jc w:val="center"/>
              <w:rPr>
                <w:rFonts w:eastAsia="Times New Roman" w:cs="Times New Roman"/>
                <w:szCs w:val="24"/>
                <w:lang w:eastAsia="en-GB"/>
              </w:rPr>
            </w:pPr>
            <w:proofErr w:type="spellStart"/>
            <w:r w:rsidRPr="004D093A">
              <w:rPr>
                <w:rFonts w:eastAsia="Times New Roman" w:cs="Times New Roman"/>
                <w:szCs w:val="24"/>
                <w:lang w:eastAsia="en-GB"/>
              </w:rPr>
              <w:t>R</w:t>
            </w:r>
            <w:r w:rsidRPr="004D093A">
              <w:rPr>
                <w:rFonts w:eastAsia="Times New Roman" w:cs="Times New Roman"/>
                <w:szCs w:val="24"/>
                <w:vertAlign w:val="subscript"/>
                <w:lang w:eastAsia="en-GB"/>
              </w:rPr>
              <w:t>i</w:t>
            </w:r>
            <w:proofErr w:type="spellEnd"/>
          </w:p>
        </w:tc>
        <w:tc>
          <w:tcPr>
            <w:tcW w:w="739" w:type="dxa"/>
            <w:vAlign w:val="center"/>
          </w:tcPr>
          <w:p w:rsidR="00A75FA4" w:rsidRPr="004D093A" w:rsidRDefault="00A75FA4" w:rsidP="00A75FA4">
            <w:pPr>
              <w:spacing w:after="0" w:line="240" w:lineRule="auto"/>
              <w:jc w:val="center"/>
              <w:rPr>
                <w:rFonts w:eastAsia="Times New Roman" w:cs="Times New Roman"/>
                <w:szCs w:val="24"/>
                <w:lang w:eastAsia="en-GB"/>
              </w:rPr>
            </w:pPr>
            <w:r w:rsidRPr="004D093A">
              <w:rPr>
                <w:rStyle w:val="nowrap1"/>
                <w:bCs/>
                <w:i/>
                <w:iCs/>
                <w:szCs w:val="24"/>
                <w:lang w:val="en"/>
              </w:rPr>
              <w:t>χ</w:t>
            </w:r>
            <w:r w:rsidRPr="004D093A">
              <w:rPr>
                <w:rStyle w:val="nowrap1"/>
                <w:bCs/>
                <w:szCs w:val="24"/>
                <w:lang w:val="en"/>
              </w:rPr>
              <w:t>²</w:t>
            </w:r>
          </w:p>
        </w:tc>
      </w:tr>
      <w:tr w:rsidR="00A75FA4" w:rsidRPr="004D093A" w:rsidTr="00A75FA4">
        <w:trPr>
          <w:trHeight w:val="300"/>
          <w:jc w:val="center"/>
        </w:trPr>
        <w:tc>
          <w:tcPr>
            <w:tcW w:w="1720" w:type="dxa"/>
          </w:tcPr>
          <w:p w:rsidR="00A75FA4" w:rsidRPr="004D093A" w:rsidRDefault="00A75FA4" w:rsidP="00A75FA4">
            <w:pPr>
              <w:spacing w:after="0" w:line="240" w:lineRule="auto"/>
              <w:jc w:val="left"/>
              <w:rPr>
                <w:rFonts w:eastAsia="Times New Roman" w:cs="Times New Roman"/>
                <w:szCs w:val="24"/>
                <w:lang w:eastAsia="en-GB"/>
              </w:rPr>
            </w:pPr>
            <w:r w:rsidRPr="004D093A">
              <w:rPr>
                <w:rFonts w:eastAsia="Times New Roman" w:cs="Times New Roman"/>
                <w:szCs w:val="24"/>
                <w:lang w:eastAsia="en-GB"/>
              </w:rPr>
              <w:t xml:space="preserve">6.6 </w:t>
            </w:r>
            <w:proofErr w:type="spellStart"/>
            <w:r w:rsidRPr="004D093A">
              <w:rPr>
                <w:rFonts w:eastAsia="Times New Roman" w:cs="Times New Roman"/>
                <w:szCs w:val="24"/>
                <w:lang w:eastAsia="en-GB"/>
              </w:rPr>
              <w:t>kDa</w:t>
            </w:r>
            <w:proofErr w:type="spellEnd"/>
            <w:r w:rsidRPr="004D093A">
              <w:rPr>
                <w:rFonts w:eastAsia="Times New Roman" w:cs="Times New Roman"/>
                <w:szCs w:val="24"/>
                <w:lang w:eastAsia="en-GB"/>
              </w:rPr>
              <w:t>, pH 3</w:t>
            </w:r>
          </w:p>
        </w:tc>
        <w:tc>
          <w:tcPr>
            <w:tcW w:w="901" w:type="dxa"/>
            <w:tcBorders>
              <w:top w:val="single" w:sz="4" w:space="0" w:color="auto"/>
            </w:tcBorders>
            <w:vAlign w:val="center"/>
            <w:hideMark/>
          </w:tcPr>
          <w:p w:rsidR="00A75FA4" w:rsidRPr="004D093A" w:rsidRDefault="00A75FA4" w:rsidP="00A75FA4">
            <w:pPr>
              <w:spacing w:after="0" w:line="240" w:lineRule="auto"/>
              <w:jc w:val="center"/>
              <w:rPr>
                <w:rFonts w:eastAsia="Times New Roman" w:cs="Times New Roman"/>
                <w:szCs w:val="24"/>
                <w:lang w:eastAsia="en-GB"/>
              </w:rPr>
            </w:pPr>
            <w:r w:rsidRPr="004D093A">
              <w:rPr>
                <w:rFonts w:eastAsia="Times New Roman" w:cs="Times New Roman"/>
                <w:szCs w:val="24"/>
                <w:lang w:eastAsia="en-GB"/>
              </w:rPr>
              <w:t>1.30</w:t>
            </w:r>
          </w:p>
        </w:tc>
        <w:tc>
          <w:tcPr>
            <w:tcW w:w="859" w:type="dxa"/>
            <w:tcBorders>
              <w:top w:val="single" w:sz="4" w:space="0" w:color="auto"/>
            </w:tcBorders>
            <w:vAlign w:val="center"/>
            <w:hideMark/>
          </w:tcPr>
          <w:p w:rsidR="00A75FA4" w:rsidRPr="004D093A" w:rsidRDefault="00A75FA4" w:rsidP="00A75FA4">
            <w:pPr>
              <w:spacing w:after="0" w:line="240" w:lineRule="auto"/>
              <w:jc w:val="center"/>
              <w:rPr>
                <w:rFonts w:eastAsia="Times New Roman" w:cs="Times New Roman"/>
                <w:szCs w:val="24"/>
                <w:lang w:eastAsia="en-GB"/>
              </w:rPr>
            </w:pPr>
            <w:r w:rsidRPr="004D093A">
              <w:rPr>
                <w:rFonts w:eastAsia="Times New Roman" w:cs="Times New Roman"/>
                <w:szCs w:val="24"/>
                <w:lang w:eastAsia="en-GB"/>
              </w:rPr>
              <w:t>0.09</w:t>
            </w:r>
          </w:p>
        </w:tc>
        <w:tc>
          <w:tcPr>
            <w:tcW w:w="728" w:type="dxa"/>
            <w:tcBorders>
              <w:top w:val="single" w:sz="4" w:space="0" w:color="auto"/>
            </w:tcBorders>
            <w:vAlign w:val="center"/>
            <w:hideMark/>
          </w:tcPr>
          <w:p w:rsidR="00A75FA4" w:rsidRPr="004D093A" w:rsidRDefault="00A75FA4" w:rsidP="00A75FA4">
            <w:pPr>
              <w:spacing w:after="0" w:line="240" w:lineRule="auto"/>
              <w:jc w:val="center"/>
              <w:rPr>
                <w:rFonts w:eastAsia="Times New Roman" w:cs="Times New Roman"/>
                <w:szCs w:val="24"/>
                <w:lang w:eastAsia="en-GB"/>
              </w:rPr>
            </w:pPr>
            <w:r w:rsidRPr="004D093A">
              <w:rPr>
                <w:rFonts w:eastAsia="Times New Roman" w:cs="Times New Roman"/>
                <w:szCs w:val="24"/>
                <w:lang w:eastAsia="en-GB"/>
              </w:rPr>
              <w:t>0.128</w:t>
            </w:r>
          </w:p>
        </w:tc>
        <w:tc>
          <w:tcPr>
            <w:tcW w:w="712" w:type="dxa"/>
            <w:tcBorders>
              <w:top w:val="single" w:sz="4" w:space="0" w:color="auto"/>
            </w:tcBorders>
            <w:vAlign w:val="center"/>
            <w:hideMark/>
          </w:tcPr>
          <w:p w:rsidR="00A75FA4" w:rsidRPr="004D093A" w:rsidRDefault="00A75FA4" w:rsidP="00A75FA4">
            <w:pPr>
              <w:spacing w:after="0" w:line="240" w:lineRule="auto"/>
              <w:jc w:val="center"/>
              <w:rPr>
                <w:rFonts w:eastAsia="Times New Roman" w:cs="Times New Roman"/>
                <w:szCs w:val="24"/>
                <w:lang w:eastAsia="en-GB"/>
              </w:rPr>
            </w:pPr>
            <w:r w:rsidRPr="004D093A">
              <w:rPr>
                <w:rFonts w:eastAsia="Times New Roman" w:cs="Times New Roman"/>
                <w:szCs w:val="24"/>
                <w:lang w:eastAsia="en-GB"/>
              </w:rPr>
              <w:t>0.00</w:t>
            </w:r>
          </w:p>
        </w:tc>
        <w:tc>
          <w:tcPr>
            <w:tcW w:w="739" w:type="dxa"/>
            <w:tcBorders>
              <w:top w:val="single" w:sz="4" w:space="0" w:color="auto"/>
            </w:tcBorders>
            <w:vAlign w:val="center"/>
            <w:hideMark/>
          </w:tcPr>
          <w:p w:rsidR="00A75FA4" w:rsidRPr="004D093A" w:rsidRDefault="00A75FA4" w:rsidP="00A75FA4">
            <w:pPr>
              <w:spacing w:after="0" w:line="240" w:lineRule="auto"/>
              <w:jc w:val="center"/>
              <w:rPr>
                <w:rFonts w:eastAsia="Times New Roman" w:cs="Times New Roman"/>
                <w:szCs w:val="24"/>
                <w:lang w:eastAsia="en-GB"/>
              </w:rPr>
            </w:pPr>
            <w:r w:rsidRPr="004D093A">
              <w:rPr>
                <w:rFonts w:eastAsia="Times New Roman" w:cs="Times New Roman"/>
                <w:szCs w:val="24"/>
                <w:lang w:eastAsia="en-GB"/>
              </w:rPr>
              <w:t>1.25</w:t>
            </w:r>
          </w:p>
        </w:tc>
      </w:tr>
      <w:tr w:rsidR="00A75FA4" w:rsidRPr="004D093A" w:rsidTr="00A75FA4">
        <w:trPr>
          <w:trHeight w:val="300"/>
          <w:jc w:val="center"/>
        </w:trPr>
        <w:tc>
          <w:tcPr>
            <w:tcW w:w="1720" w:type="dxa"/>
          </w:tcPr>
          <w:p w:rsidR="00A75FA4" w:rsidRPr="004D093A" w:rsidRDefault="00A75FA4" w:rsidP="00A75FA4">
            <w:pPr>
              <w:spacing w:after="0" w:line="240" w:lineRule="auto"/>
              <w:jc w:val="left"/>
              <w:rPr>
                <w:rFonts w:eastAsia="Times New Roman" w:cs="Times New Roman"/>
                <w:szCs w:val="24"/>
                <w:lang w:eastAsia="en-GB"/>
              </w:rPr>
            </w:pPr>
            <w:r w:rsidRPr="004D093A">
              <w:rPr>
                <w:rFonts w:eastAsia="Times New Roman" w:cs="Times New Roman"/>
                <w:szCs w:val="24"/>
                <w:lang w:eastAsia="en-GB"/>
              </w:rPr>
              <w:t xml:space="preserve">6.6 </w:t>
            </w:r>
            <w:proofErr w:type="spellStart"/>
            <w:r w:rsidRPr="004D093A">
              <w:rPr>
                <w:rFonts w:eastAsia="Times New Roman" w:cs="Times New Roman"/>
                <w:szCs w:val="24"/>
                <w:lang w:eastAsia="en-GB"/>
              </w:rPr>
              <w:t>kDa</w:t>
            </w:r>
            <w:proofErr w:type="spellEnd"/>
            <w:r w:rsidRPr="004D093A">
              <w:rPr>
                <w:rFonts w:eastAsia="Times New Roman" w:cs="Times New Roman"/>
                <w:szCs w:val="24"/>
                <w:lang w:eastAsia="en-GB"/>
              </w:rPr>
              <w:t>, pH 9</w:t>
            </w:r>
          </w:p>
        </w:tc>
        <w:tc>
          <w:tcPr>
            <w:tcW w:w="901" w:type="dxa"/>
            <w:vAlign w:val="center"/>
            <w:hideMark/>
          </w:tcPr>
          <w:p w:rsidR="00A75FA4" w:rsidRPr="004D093A" w:rsidRDefault="00A75FA4" w:rsidP="00A75FA4">
            <w:pPr>
              <w:spacing w:after="0" w:line="240" w:lineRule="auto"/>
              <w:jc w:val="center"/>
              <w:rPr>
                <w:rFonts w:eastAsia="Times New Roman" w:cs="Times New Roman"/>
                <w:szCs w:val="24"/>
                <w:lang w:eastAsia="en-GB"/>
              </w:rPr>
            </w:pPr>
            <w:r w:rsidRPr="004D093A">
              <w:rPr>
                <w:rFonts w:eastAsia="Times New Roman" w:cs="Times New Roman"/>
                <w:szCs w:val="24"/>
                <w:lang w:eastAsia="en-GB"/>
              </w:rPr>
              <w:t>1.58</w:t>
            </w:r>
          </w:p>
        </w:tc>
        <w:tc>
          <w:tcPr>
            <w:tcW w:w="859" w:type="dxa"/>
            <w:vAlign w:val="center"/>
            <w:hideMark/>
          </w:tcPr>
          <w:p w:rsidR="00A75FA4" w:rsidRPr="004D093A" w:rsidRDefault="00A75FA4" w:rsidP="00A75FA4">
            <w:pPr>
              <w:spacing w:after="0" w:line="240" w:lineRule="auto"/>
              <w:jc w:val="center"/>
              <w:rPr>
                <w:rFonts w:eastAsia="Times New Roman" w:cs="Times New Roman"/>
                <w:szCs w:val="24"/>
                <w:lang w:eastAsia="en-GB"/>
              </w:rPr>
            </w:pPr>
            <w:r w:rsidRPr="004D093A">
              <w:rPr>
                <w:rFonts w:eastAsia="Times New Roman" w:cs="Times New Roman"/>
                <w:szCs w:val="24"/>
                <w:lang w:eastAsia="en-GB"/>
              </w:rPr>
              <w:t>0.10</w:t>
            </w:r>
          </w:p>
        </w:tc>
        <w:tc>
          <w:tcPr>
            <w:tcW w:w="728" w:type="dxa"/>
            <w:vAlign w:val="center"/>
            <w:hideMark/>
          </w:tcPr>
          <w:p w:rsidR="00A75FA4" w:rsidRPr="004D093A" w:rsidRDefault="00A75FA4" w:rsidP="00A75FA4">
            <w:pPr>
              <w:spacing w:after="0" w:line="240" w:lineRule="auto"/>
              <w:jc w:val="center"/>
              <w:rPr>
                <w:rFonts w:eastAsia="Times New Roman" w:cs="Times New Roman"/>
                <w:szCs w:val="24"/>
                <w:lang w:eastAsia="en-GB"/>
              </w:rPr>
            </w:pPr>
            <w:r w:rsidRPr="004D093A">
              <w:rPr>
                <w:rFonts w:eastAsia="Times New Roman" w:cs="Times New Roman"/>
                <w:szCs w:val="24"/>
                <w:lang w:eastAsia="en-GB"/>
              </w:rPr>
              <w:t>0.860</w:t>
            </w:r>
          </w:p>
        </w:tc>
        <w:tc>
          <w:tcPr>
            <w:tcW w:w="712" w:type="dxa"/>
            <w:vAlign w:val="center"/>
            <w:hideMark/>
          </w:tcPr>
          <w:p w:rsidR="00A75FA4" w:rsidRPr="004D093A" w:rsidRDefault="00A75FA4" w:rsidP="00A75FA4">
            <w:pPr>
              <w:spacing w:after="0" w:line="240" w:lineRule="auto"/>
              <w:jc w:val="center"/>
              <w:rPr>
                <w:rFonts w:eastAsia="Times New Roman" w:cs="Times New Roman"/>
                <w:szCs w:val="24"/>
                <w:lang w:eastAsia="en-GB"/>
              </w:rPr>
            </w:pPr>
            <w:r w:rsidRPr="004D093A">
              <w:rPr>
                <w:rFonts w:eastAsia="Times New Roman" w:cs="Times New Roman"/>
                <w:szCs w:val="24"/>
                <w:lang w:eastAsia="en-GB"/>
              </w:rPr>
              <w:t>0.00</w:t>
            </w:r>
          </w:p>
        </w:tc>
        <w:tc>
          <w:tcPr>
            <w:tcW w:w="739" w:type="dxa"/>
            <w:vAlign w:val="center"/>
            <w:hideMark/>
          </w:tcPr>
          <w:p w:rsidR="00A75FA4" w:rsidRPr="004D093A" w:rsidRDefault="00A75FA4" w:rsidP="00A75FA4">
            <w:pPr>
              <w:spacing w:after="0" w:line="240" w:lineRule="auto"/>
              <w:jc w:val="center"/>
              <w:rPr>
                <w:rFonts w:eastAsia="Times New Roman" w:cs="Times New Roman"/>
                <w:szCs w:val="24"/>
                <w:lang w:eastAsia="en-GB"/>
              </w:rPr>
            </w:pPr>
            <w:r w:rsidRPr="004D093A">
              <w:rPr>
                <w:rFonts w:eastAsia="Times New Roman" w:cs="Times New Roman"/>
                <w:szCs w:val="24"/>
                <w:lang w:eastAsia="en-GB"/>
              </w:rPr>
              <w:t>1.25</w:t>
            </w:r>
          </w:p>
        </w:tc>
      </w:tr>
      <w:tr w:rsidR="00A75FA4" w:rsidRPr="004D093A" w:rsidTr="00A75FA4">
        <w:trPr>
          <w:trHeight w:val="300"/>
          <w:jc w:val="center"/>
        </w:trPr>
        <w:tc>
          <w:tcPr>
            <w:tcW w:w="1720" w:type="dxa"/>
          </w:tcPr>
          <w:p w:rsidR="00A75FA4" w:rsidRPr="004D093A" w:rsidRDefault="00A75FA4" w:rsidP="00A75FA4">
            <w:pPr>
              <w:spacing w:after="0" w:line="240" w:lineRule="auto"/>
              <w:jc w:val="left"/>
              <w:rPr>
                <w:rFonts w:eastAsia="Times New Roman" w:cs="Times New Roman"/>
                <w:szCs w:val="24"/>
                <w:lang w:eastAsia="en-GB"/>
              </w:rPr>
            </w:pPr>
            <w:r w:rsidRPr="004D093A">
              <w:rPr>
                <w:rFonts w:eastAsia="Times New Roman" w:cs="Times New Roman"/>
                <w:szCs w:val="24"/>
                <w:lang w:eastAsia="en-GB"/>
              </w:rPr>
              <w:t xml:space="preserve">63.2 </w:t>
            </w:r>
            <w:proofErr w:type="spellStart"/>
            <w:r w:rsidRPr="004D093A">
              <w:rPr>
                <w:rFonts w:eastAsia="Times New Roman" w:cs="Times New Roman"/>
                <w:szCs w:val="24"/>
                <w:lang w:eastAsia="en-GB"/>
              </w:rPr>
              <w:t>kDa</w:t>
            </w:r>
            <w:proofErr w:type="spellEnd"/>
            <w:r w:rsidRPr="004D093A">
              <w:rPr>
                <w:rFonts w:eastAsia="Times New Roman" w:cs="Times New Roman"/>
                <w:szCs w:val="24"/>
                <w:lang w:eastAsia="en-GB"/>
              </w:rPr>
              <w:t>, pH 3</w:t>
            </w:r>
          </w:p>
        </w:tc>
        <w:tc>
          <w:tcPr>
            <w:tcW w:w="901" w:type="dxa"/>
            <w:vAlign w:val="center"/>
            <w:hideMark/>
          </w:tcPr>
          <w:p w:rsidR="00A75FA4" w:rsidRPr="004D093A" w:rsidRDefault="00A75FA4" w:rsidP="00A75FA4">
            <w:pPr>
              <w:spacing w:after="0" w:line="240" w:lineRule="auto"/>
              <w:jc w:val="center"/>
              <w:rPr>
                <w:rFonts w:eastAsia="Times New Roman" w:cs="Times New Roman"/>
                <w:szCs w:val="24"/>
                <w:lang w:eastAsia="en-GB"/>
              </w:rPr>
            </w:pPr>
            <w:r w:rsidRPr="004D093A">
              <w:rPr>
                <w:rFonts w:eastAsia="Times New Roman" w:cs="Times New Roman"/>
                <w:szCs w:val="24"/>
                <w:lang w:eastAsia="en-GB"/>
              </w:rPr>
              <w:t>1.69</w:t>
            </w:r>
          </w:p>
        </w:tc>
        <w:tc>
          <w:tcPr>
            <w:tcW w:w="859" w:type="dxa"/>
            <w:vAlign w:val="center"/>
            <w:hideMark/>
          </w:tcPr>
          <w:p w:rsidR="00A75FA4" w:rsidRPr="004D093A" w:rsidRDefault="00A75FA4" w:rsidP="00A75FA4">
            <w:pPr>
              <w:spacing w:after="0" w:line="240" w:lineRule="auto"/>
              <w:jc w:val="center"/>
              <w:rPr>
                <w:rFonts w:eastAsia="Times New Roman" w:cs="Times New Roman"/>
                <w:szCs w:val="24"/>
                <w:lang w:eastAsia="en-GB"/>
              </w:rPr>
            </w:pPr>
            <w:r w:rsidRPr="004D093A">
              <w:rPr>
                <w:rFonts w:eastAsia="Times New Roman" w:cs="Times New Roman"/>
                <w:szCs w:val="24"/>
                <w:lang w:eastAsia="en-GB"/>
              </w:rPr>
              <w:t>0.35</w:t>
            </w:r>
          </w:p>
        </w:tc>
        <w:tc>
          <w:tcPr>
            <w:tcW w:w="728" w:type="dxa"/>
            <w:vAlign w:val="center"/>
            <w:hideMark/>
          </w:tcPr>
          <w:p w:rsidR="00A75FA4" w:rsidRPr="004D093A" w:rsidRDefault="00A75FA4" w:rsidP="00A75FA4">
            <w:pPr>
              <w:spacing w:after="0" w:line="240" w:lineRule="auto"/>
              <w:jc w:val="center"/>
              <w:rPr>
                <w:rFonts w:eastAsia="Times New Roman" w:cs="Times New Roman"/>
                <w:szCs w:val="24"/>
                <w:lang w:eastAsia="en-GB"/>
              </w:rPr>
            </w:pPr>
            <w:r w:rsidRPr="004D093A">
              <w:rPr>
                <w:rFonts w:eastAsia="Times New Roman" w:cs="Times New Roman"/>
                <w:szCs w:val="24"/>
                <w:lang w:eastAsia="en-GB"/>
              </w:rPr>
              <w:t>0.082</w:t>
            </w:r>
          </w:p>
        </w:tc>
        <w:tc>
          <w:tcPr>
            <w:tcW w:w="712" w:type="dxa"/>
            <w:vAlign w:val="center"/>
            <w:hideMark/>
          </w:tcPr>
          <w:p w:rsidR="00A75FA4" w:rsidRPr="004D093A" w:rsidRDefault="00A75FA4" w:rsidP="00A75FA4">
            <w:pPr>
              <w:spacing w:after="0" w:line="240" w:lineRule="auto"/>
              <w:jc w:val="center"/>
              <w:rPr>
                <w:rFonts w:eastAsia="Times New Roman" w:cs="Times New Roman"/>
                <w:szCs w:val="24"/>
                <w:lang w:eastAsia="en-GB"/>
              </w:rPr>
            </w:pPr>
            <w:r w:rsidRPr="004D093A">
              <w:rPr>
                <w:rFonts w:eastAsia="Times New Roman" w:cs="Times New Roman"/>
                <w:szCs w:val="24"/>
                <w:lang w:eastAsia="en-GB"/>
              </w:rPr>
              <w:t>0.01</w:t>
            </w:r>
          </w:p>
        </w:tc>
        <w:tc>
          <w:tcPr>
            <w:tcW w:w="739" w:type="dxa"/>
            <w:vAlign w:val="center"/>
            <w:hideMark/>
          </w:tcPr>
          <w:p w:rsidR="00A75FA4" w:rsidRPr="004D093A" w:rsidRDefault="00A75FA4" w:rsidP="00A75FA4">
            <w:pPr>
              <w:spacing w:after="0" w:line="240" w:lineRule="auto"/>
              <w:jc w:val="center"/>
              <w:rPr>
                <w:rFonts w:eastAsia="Times New Roman" w:cs="Times New Roman"/>
                <w:szCs w:val="24"/>
                <w:lang w:eastAsia="en-GB"/>
              </w:rPr>
            </w:pPr>
            <w:r w:rsidRPr="004D093A">
              <w:rPr>
                <w:rFonts w:eastAsia="Times New Roman" w:cs="Times New Roman"/>
                <w:szCs w:val="24"/>
                <w:lang w:eastAsia="en-GB"/>
              </w:rPr>
              <w:t>1.10</w:t>
            </w:r>
          </w:p>
        </w:tc>
      </w:tr>
      <w:tr w:rsidR="00A75FA4" w:rsidRPr="004D093A" w:rsidTr="00A75FA4">
        <w:trPr>
          <w:trHeight w:val="300"/>
          <w:jc w:val="center"/>
        </w:trPr>
        <w:tc>
          <w:tcPr>
            <w:tcW w:w="1720" w:type="dxa"/>
          </w:tcPr>
          <w:p w:rsidR="00A75FA4" w:rsidRPr="004D093A" w:rsidRDefault="00A75FA4" w:rsidP="00A75FA4">
            <w:pPr>
              <w:spacing w:after="0" w:line="240" w:lineRule="auto"/>
              <w:jc w:val="left"/>
              <w:rPr>
                <w:rFonts w:eastAsia="Times New Roman" w:cs="Times New Roman"/>
                <w:szCs w:val="24"/>
                <w:lang w:eastAsia="en-GB"/>
              </w:rPr>
            </w:pPr>
            <w:r w:rsidRPr="004D093A">
              <w:rPr>
                <w:rFonts w:eastAsia="Times New Roman" w:cs="Times New Roman"/>
                <w:szCs w:val="24"/>
                <w:lang w:eastAsia="en-GB"/>
              </w:rPr>
              <w:t xml:space="preserve">63.2 </w:t>
            </w:r>
            <w:proofErr w:type="spellStart"/>
            <w:r w:rsidRPr="004D093A">
              <w:rPr>
                <w:rFonts w:eastAsia="Times New Roman" w:cs="Times New Roman"/>
                <w:szCs w:val="24"/>
                <w:lang w:eastAsia="en-GB"/>
              </w:rPr>
              <w:t>kDa</w:t>
            </w:r>
            <w:proofErr w:type="spellEnd"/>
            <w:r w:rsidRPr="004D093A">
              <w:rPr>
                <w:rFonts w:eastAsia="Times New Roman" w:cs="Times New Roman"/>
                <w:szCs w:val="24"/>
                <w:lang w:eastAsia="en-GB"/>
              </w:rPr>
              <w:t>, pH 9</w:t>
            </w:r>
          </w:p>
        </w:tc>
        <w:tc>
          <w:tcPr>
            <w:tcW w:w="901" w:type="dxa"/>
            <w:vAlign w:val="center"/>
            <w:hideMark/>
          </w:tcPr>
          <w:p w:rsidR="00A75FA4" w:rsidRPr="004D093A" w:rsidRDefault="00A75FA4" w:rsidP="00A75FA4">
            <w:pPr>
              <w:spacing w:after="0" w:line="240" w:lineRule="auto"/>
              <w:jc w:val="center"/>
              <w:rPr>
                <w:rFonts w:eastAsia="Times New Roman" w:cs="Times New Roman"/>
                <w:szCs w:val="24"/>
                <w:lang w:eastAsia="en-GB"/>
              </w:rPr>
            </w:pPr>
            <w:r w:rsidRPr="004D093A">
              <w:rPr>
                <w:rFonts w:eastAsia="Times New Roman" w:cs="Times New Roman"/>
                <w:szCs w:val="24"/>
                <w:lang w:eastAsia="en-GB"/>
              </w:rPr>
              <w:t>3.74</w:t>
            </w:r>
          </w:p>
        </w:tc>
        <w:tc>
          <w:tcPr>
            <w:tcW w:w="859" w:type="dxa"/>
            <w:vAlign w:val="center"/>
            <w:hideMark/>
          </w:tcPr>
          <w:p w:rsidR="00A75FA4" w:rsidRPr="004D093A" w:rsidRDefault="00A75FA4" w:rsidP="00A75FA4">
            <w:pPr>
              <w:spacing w:after="0" w:line="240" w:lineRule="auto"/>
              <w:jc w:val="center"/>
              <w:rPr>
                <w:rFonts w:eastAsia="Times New Roman" w:cs="Times New Roman"/>
                <w:szCs w:val="24"/>
                <w:lang w:eastAsia="en-GB"/>
              </w:rPr>
            </w:pPr>
            <w:r w:rsidRPr="004D093A">
              <w:rPr>
                <w:rFonts w:eastAsia="Times New Roman" w:cs="Times New Roman"/>
                <w:szCs w:val="24"/>
                <w:lang w:eastAsia="en-GB"/>
              </w:rPr>
              <w:t>0.42</w:t>
            </w:r>
          </w:p>
        </w:tc>
        <w:tc>
          <w:tcPr>
            <w:tcW w:w="728" w:type="dxa"/>
            <w:vAlign w:val="center"/>
            <w:hideMark/>
          </w:tcPr>
          <w:p w:rsidR="00A75FA4" w:rsidRPr="004D093A" w:rsidRDefault="00A75FA4" w:rsidP="00A75FA4">
            <w:pPr>
              <w:spacing w:after="0" w:line="240" w:lineRule="auto"/>
              <w:jc w:val="center"/>
              <w:rPr>
                <w:rFonts w:eastAsia="Times New Roman" w:cs="Times New Roman"/>
                <w:szCs w:val="24"/>
                <w:lang w:eastAsia="en-GB"/>
              </w:rPr>
            </w:pPr>
            <w:r w:rsidRPr="004D093A">
              <w:rPr>
                <w:rFonts w:eastAsia="Times New Roman" w:cs="Times New Roman"/>
                <w:szCs w:val="24"/>
                <w:lang w:eastAsia="en-GB"/>
              </w:rPr>
              <w:t>0.448</w:t>
            </w:r>
          </w:p>
        </w:tc>
        <w:tc>
          <w:tcPr>
            <w:tcW w:w="712" w:type="dxa"/>
            <w:vAlign w:val="center"/>
            <w:hideMark/>
          </w:tcPr>
          <w:p w:rsidR="00A75FA4" w:rsidRPr="004D093A" w:rsidRDefault="00A75FA4" w:rsidP="00A75FA4">
            <w:pPr>
              <w:spacing w:after="0" w:line="240" w:lineRule="auto"/>
              <w:jc w:val="center"/>
              <w:rPr>
                <w:rFonts w:eastAsia="Times New Roman" w:cs="Times New Roman"/>
                <w:szCs w:val="24"/>
                <w:lang w:eastAsia="en-GB"/>
              </w:rPr>
            </w:pPr>
            <w:r w:rsidRPr="004D093A">
              <w:rPr>
                <w:rFonts w:eastAsia="Times New Roman" w:cs="Times New Roman"/>
                <w:szCs w:val="24"/>
                <w:lang w:eastAsia="en-GB"/>
              </w:rPr>
              <w:t>0.02</w:t>
            </w:r>
          </w:p>
        </w:tc>
        <w:tc>
          <w:tcPr>
            <w:tcW w:w="739" w:type="dxa"/>
            <w:vAlign w:val="center"/>
            <w:hideMark/>
          </w:tcPr>
          <w:p w:rsidR="00A75FA4" w:rsidRPr="004D093A" w:rsidRDefault="00A75FA4" w:rsidP="00A75FA4">
            <w:pPr>
              <w:spacing w:after="0" w:line="240" w:lineRule="auto"/>
              <w:jc w:val="center"/>
              <w:rPr>
                <w:rFonts w:eastAsia="Times New Roman" w:cs="Times New Roman"/>
                <w:szCs w:val="24"/>
                <w:lang w:eastAsia="en-GB"/>
              </w:rPr>
            </w:pPr>
            <w:r w:rsidRPr="004D093A">
              <w:rPr>
                <w:rFonts w:eastAsia="Times New Roman" w:cs="Times New Roman"/>
                <w:szCs w:val="24"/>
                <w:lang w:eastAsia="en-GB"/>
              </w:rPr>
              <w:t>1.01</w:t>
            </w:r>
          </w:p>
        </w:tc>
      </w:tr>
      <w:tr w:rsidR="00A75FA4" w:rsidRPr="004D093A" w:rsidTr="00A75FA4">
        <w:trPr>
          <w:trHeight w:val="300"/>
          <w:jc w:val="center"/>
        </w:trPr>
        <w:tc>
          <w:tcPr>
            <w:tcW w:w="1720" w:type="dxa"/>
          </w:tcPr>
          <w:p w:rsidR="00A75FA4" w:rsidRPr="004D093A" w:rsidRDefault="00A75FA4" w:rsidP="00B71E05">
            <w:pPr>
              <w:spacing w:after="0" w:line="240" w:lineRule="auto"/>
              <w:jc w:val="center"/>
              <w:rPr>
                <w:rFonts w:eastAsia="Times New Roman" w:cs="Times New Roman"/>
                <w:szCs w:val="24"/>
                <w:lang w:eastAsia="en-GB"/>
              </w:rPr>
            </w:pPr>
          </w:p>
        </w:tc>
        <w:tc>
          <w:tcPr>
            <w:tcW w:w="901" w:type="dxa"/>
            <w:vAlign w:val="center"/>
          </w:tcPr>
          <w:p w:rsidR="00A75FA4" w:rsidRPr="004D093A" w:rsidRDefault="00A75FA4" w:rsidP="00B71E05">
            <w:pPr>
              <w:spacing w:after="0" w:line="240" w:lineRule="auto"/>
              <w:jc w:val="center"/>
              <w:rPr>
                <w:rFonts w:eastAsia="Times New Roman" w:cs="Times New Roman"/>
                <w:szCs w:val="24"/>
                <w:lang w:eastAsia="en-GB"/>
              </w:rPr>
            </w:pPr>
          </w:p>
        </w:tc>
        <w:tc>
          <w:tcPr>
            <w:tcW w:w="859" w:type="dxa"/>
            <w:vAlign w:val="center"/>
          </w:tcPr>
          <w:p w:rsidR="00A75FA4" w:rsidRPr="004D093A" w:rsidRDefault="00A75FA4" w:rsidP="00B71E05">
            <w:pPr>
              <w:spacing w:after="0" w:line="240" w:lineRule="auto"/>
              <w:jc w:val="center"/>
              <w:rPr>
                <w:rFonts w:eastAsia="Times New Roman" w:cs="Times New Roman"/>
                <w:szCs w:val="24"/>
                <w:lang w:eastAsia="en-GB"/>
              </w:rPr>
            </w:pPr>
          </w:p>
        </w:tc>
        <w:tc>
          <w:tcPr>
            <w:tcW w:w="728" w:type="dxa"/>
            <w:vAlign w:val="center"/>
          </w:tcPr>
          <w:p w:rsidR="00A75FA4" w:rsidRPr="004D093A" w:rsidRDefault="00A75FA4" w:rsidP="00B71E05">
            <w:pPr>
              <w:spacing w:after="0" w:line="240" w:lineRule="auto"/>
              <w:jc w:val="center"/>
              <w:rPr>
                <w:rFonts w:eastAsia="Times New Roman" w:cs="Times New Roman"/>
                <w:szCs w:val="24"/>
                <w:lang w:eastAsia="en-GB"/>
              </w:rPr>
            </w:pPr>
          </w:p>
        </w:tc>
        <w:tc>
          <w:tcPr>
            <w:tcW w:w="712" w:type="dxa"/>
            <w:vAlign w:val="center"/>
          </w:tcPr>
          <w:p w:rsidR="00A75FA4" w:rsidRPr="004D093A" w:rsidRDefault="00A75FA4" w:rsidP="00B71E05">
            <w:pPr>
              <w:spacing w:after="0" w:line="240" w:lineRule="auto"/>
              <w:jc w:val="center"/>
              <w:rPr>
                <w:rFonts w:eastAsia="Times New Roman" w:cs="Times New Roman"/>
                <w:szCs w:val="24"/>
                <w:lang w:eastAsia="en-GB"/>
              </w:rPr>
            </w:pPr>
          </w:p>
        </w:tc>
        <w:tc>
          <w:tcPr>
            <w:tcW w:w="739" w:type="dxa"/>
            <w:vAlign w:val="center"/>
          </w:tcPr>
          <w:p w:rsidR="00A75FA4" w:rsidRPr="004D093A" w:rsidRDefault="00A75FA4" w:rsidP="00B71E05">
            <w:pPr>
              <w:spacing w:after="0" w:line="240" w:lineRule="auto"/>
              <w:jc w:val="center"/>
              <w:rPr>
                <w:rFonts w:eastAsia="Times New Roman" w:cs="Times New Roman"/>
                <w:szCs w:val="24"/>
                <w:lang w:eastAsia="en-GB"/>
              </w:rPr>
            </w:pPr>
          </w:p>
        </w:tc>
      </w:tr>
    </w:tbl>
    <w:p w:rsidR="00A75FA4" w:rsidRDefault="00D0663D" w:rsidP="002A4619">
      <w:r>
        <w:t xml:space="preserve">Impulse </w:t>
      </w:r>
      <w:proofErr w:type="spellStart"/>
      <w:r>
        <w:t>reconvolution</w:t>
      </w:r>
      <w:proofErr w:type="spellEnd"/>
      <w:r>
        <w:t xml:space="preserve"> </w:t>
      </w:r>
      <w:r w:rsidR="002A4619">
        <w:t xml:space="preserve">provides a reasonable fit to raw data of both </w:t>
      </w:r>
      <w:r>
        <w:t xml:space="preserve">extreme large and small </w:t>
      </w:r>
      <w:proofErr w:type="gramStart"/>
      <w:r>
        <w:t>polymers,</w:t>
      </w:r>
      <w:proofErr w:type="gramEnd"/>
      <w:r>
        <w:t xml:space="preserve"> however the calculated c</w:t>
      </w:r>
      <w:r w:rsidR="00A03308" w:rsidRPr="00A03308">
        <w:t xml:space="preserve">orrelation time of </w:t>
      </w:r>
      <w:r w:rsidR="00ED5005">
        <w:t xml:space="preserve">the </w:t>
      </w:r>
      <w:r w:rsidR="00A03308" w:rsidRPr="00A03308">
        <w:t>polymer</w:t>
      </w:r>
      <w:r w:rsidR="00ED5005">
        <w:t xml:space="preserve"> with an </w:t>
      </w:r>
      <w:proofErr w:type="spellStart"/>
      <w:r w:rsidR="00ED5005">
        <w:t>M</w:t>
      </w:r>
      <w:r w:rsidR="00ED5005" w:rsidRPr="00ED5005">
        <w:rPr>
          <w:vertAlign w:val="subscript"/>
        </w:rPr>
        <w:t>n</w:t>
      </w:r>
      <w:proofErr w:type="spellEnd"/>
      <w:r w:rsidR="00A03308" w:rsidRPr="00A03308">
        <w:t xml:space="preserve"> </w:t>
      </w:r>
      <w:r w:rsidR="00ED5005">
        <w:t xml:space="preserve">17.7 </w:t>
      </w:r>
      <w:proofErr w:type="spellStart"/>
      <w:r w:rsidR="00ED5005">
        <w:t>kDa</w:t>
      </w:r>
      <w:proofErr w:type="spellEnd"/>
      <w:r w:rsidR="00A03308" w:rsidRPr="00A03308">
        <w:t xml:space="preserve"> does not rise as significantly as </w:t>
      </w:r>
      <w:r w:rsidR="00652210">
        <w:t xml:space="preserve">the </w:t>
      </w:r>
      <w:r w:rsidR="00A03308" w:rsidRPr="00A03308">
        <w:t>larger polymers, suggesting there is partial freedom of movement for the label in an uncompressed form.</w:t>
      </w:r>
    </w:p>
    <w:p w:rsidR="00652210" w:rsidRDefault="00652210" w:rsidP="002A4619"/>
    <w:p w:rsidR="00652210" w:rsidRDefault="00652210" w:rsidP="002A4619"/>
    <w:p w:rsidR="00507F84" w:rsidRDefault="00507F84" w:rsidP="00507F84">
      <w:pPr>
        <w:pStyle w:val="Heading2"/>
      </w:pPr>
      <w:bookmarkStart w:id="383" w:name="_Toc385451451"/>
      <w:r>
        <w:lastRenderedPageBreak/>
        <w:t>Molecular Weight Distribution Analysis</w:t>
      </w:r>
      <w:bookmarkEnd w:id="383"/>
    </w:p>
    <w:p w:rsidR="00A75FA4" w:rsidRDefault="00A75FA4" w:rsidP="00D0663D">
      <w:r>
        <w:t xml:space="preserve">The sharp distinction between polymers 16.3 and 16.9 </w:t>
      </w:r>
      <w:proofErr w:type="spellStart"/>
      <w:r>
        <w:t>kDa</w:t>
      </w:r>
      <w:proofErr w:type="spellEnd"/>
      <w:r w:rsidR="00507F84">
        <w:t xml:space="preserve"> (</w:t>
      </w:r>
      <w:proofErr w:type="spellStart"/>
      <w:r w:rsidR="00507F84">
        <w:t>dispersity</w:t>
      </w:r>
      <w:proofErr w:type="spellEnd"/>
      <w:r w:rsidR="00507F84">
        <w:t xml:space="preserve"> 1.7 and 1.2) </w:t>
      </w:r>
      <w:r>
        <w:t>that is made by fluorescence lifetime and anisotropy, with one sample demonstrating conformational response and the other not, is particularly interesting due to the inevitable overlap of molecular weight distributions between these two s</w:t>
      </w:r>
      <w:r w:rsidR="00507F84">
        <w:t>amples</w:t>
      </w:r>
      <w:r>
        <w:t xml:space="preserve">. </w:t>
      </w:r>
      <w:r w:rsidR="004D093A">
        <w:t>A test method was devised to study the raw GPC data output used in the analysis of these sample</w:t>
      </w:r>
      <w:r w:rsidR="002A4619">
        <w:t>s</w:t>
      </w:r>
      <w:r w:rsidR="004D093A">
        <w:t xml:space="preserve"> to show the</w:t>
      </w:r>
      <w:r w:rsidR="00EF37C1">
        <w:t xml:space="preserve">se data sets can be separated significantly, as revealed using the P value of the Mann-Witney and </w:t>
      </w:r>
      <w:proofErr w:type="spellStart"/>
      <w:r w:rsidR="00EF37C1">
        <w:t>Kolmogrov</w:t>
      </w:r>
      <w:proofErr w:type="spellEnd"/>
      <w:r w:rsidR="00EF37C1">
        <w:t>-Smirnov tests.</w:t>
      </w:r>
    </w:p>
    <w:p w:rsidR="00693BD1" w:rsidRDefault="00EF37C1" w:rsidP="00D0663D">
      <w:r>
        <w:t xml:space="preserve">The </w:t>
      </w:r>
      <w:proofErr w:type="spellStart"/>
      <w:r>
        <w:t>dw</w:t>
      </w:r>
      <w:proofErr w:type="spellEnd"/>
      <w:r>
        <w:t>/</w:t>
      </w:r>
      <w:proofErr w:type="spellStart"/>
      <w:r>
        <w:t>dlogM</w:t>
      </w:r>
      <w:proofErr w:type="spellEnd"/>
      <w:r>
        <w:t xml:space="preserve"> data was normalised and then multiplied by M, the sum of this function would then give M</w:t>
      </w:r>
      <w:r w:rsidRPr="00EF37C1">
        <w:rPr>
          <w:vertAlign w:val="subscript"/>
        </w:rPr>
        <w:t>w</w:t>
      </w:r>
      <w:r>
        <w:t>. This data was then</w:t>
      </w:r>
      <w:r w:rsidR="005A284B">
        <w:t xml:space="preserve"> analysed using nonparametric </w:t>
      </w:r>
      <w:r>
        <w:t>tests such as the Mann-Witney test (which compares ranks) and the Kolmog</w:t>
      </w:r>
      <w:r w:rsidR="00652210">
        <w:t>o</w:t>
      </w:r>
      <w:r>
        <w:t>rov-Smirnov test (which compar</w:t>
      </w:r>
      <w:r w:rsidRPr="00EF37C1">
        <w:t>es cumulative distributions</w:t>
      </w:r>
      <w:r w:rsidR="002A4619">
        <w:t>). The P values of these analyse</w:t>
      </w:r>
      <w:r w:rsidRPr="00EF37C1">
        <w:t xml:space="preserve">s are shown in </w:t>
      </w:r>
      <w:r w:rsidRPr="00EF37C1">
        <w:fldChar w:fldCharType="begin"/>
      </w:r>
      <w:r w:rsidRPr="00EF37C1">
        <w:instrText xml:space="preserve"> REF _Ref370483386 \h </w:instrText>
      </w:r>
      <w:r>
        <w:instrText xml:space="preserve"> \* MERGEFORMAT </w:instrText>
      </w:r>
      <w:r w:rsidRPr="00EF37C1">
        <w:fldChar w:fldCharType="separate"/>
      </w:r>
      <w:r w:rsidR="00DC3E10" w:rsidRPr="00DC3E10">
        <w:t>Table 22</w:t>
      </w:r>
      <w:r w:rsidRPr="00EF37C1">
        <w:fldChar w:fldCharType="end"/>
      </w:r>
      <w:r w:rsidRPr="00EF37C1">
        <w:t>.</w:t>
      </w:r>
    </w:p>
    <w:p w:rsidR="00EF37C1" w:rsidRPr="00EF37C1" w:rsidRDefault="00EF37C1" w:rsidP="00EF37C1">
      <w:pPr>
        <w:pStyle w:val="Caption"/>
        <w:keepNext/>
        <w:rPr>
          <w:b w:val="0"/>
          <w:color w:val="000000" w:themeColor="text1"/>
          <w:sz w:val="22"/>
        </w:rPr>
      </w:pPr>
      <w:bookmarkStart w:id="384" w:name="_Ref370483386"/>
      <w:bookmarkStart w:id="385" w:name="_Toc385451371"/>
      <w:r w:rsidRPr="00EF37C1">
        <w:rPr>
          <w:b w:val="0"/>
          <w:color w:val="000000" w:themeColor="text1"/>
          <w:sz w:val="22"/>
        </w:rPr>
        <w:t xml:space="preserve">Table </w:t>
      </w:r>
      <w:r w:rsidRPr="00EF37C1">
        <w:rPr>
          <w:b w:val="0"/>
          <w:color w:val="000000" w:themeColor="text1"/>
          <w:sz w:val="22"/>
        </w:rPr>
        <w:fldChar w:fldCharType="begin"/>
      </w:r>
      <w:r w:rsidRPr="00EF37C1">
        <w:rPr>
          <w:b w:val="0"/>
          <w:color w:val="000000" w:themeColor="text1"/>
          <w:sz w:val="22"/>
        </w:rPr>
        <w:instrText xml:space="preserve"> SEQ Table \* ARABIC </w:instrText>
      </w:r>
      <w:r w:rsidRPr="00EF37C1">
        <w:rPr>
          <w:b w:val="0"/>
          <w:color w:val="000000" w:themeColor="text1"/>
          <w:sz w:val="22"/>
        </w:rPr>
        <w:fldChar w:fldCharType="separate"/>
      </w:r>
      <w:r w:rsidR="00DC3E10">
        <w:rPr>
          <w:b w:val="0"/>
          <w:noProof/>
          <w:color w:val="000000" w:themeColor="text1"/>
          <w:sz w:val="22"/>
        </w:rPr>
        <w:t>22</w:t>
      </w:r>
      <w:r w:rsidRPr="00EF37C1">
        <w:rPr>
          <w:b w:val="0"/>
          <w:color w:val="000000" w:themeColor="text1"/>
          <w:sz w:val="22"/>
        </w:rPr>
        <w:fldChar w:fldCharType="end"/>
      </w:r>
      <w:bookmarkEnd w:id="384"/>
      <w:r w:rsidRPr="00EF37C1">
        <w:rPr>
          <w:b w:val="0"/>
          <w:color w:val="000000" w:themeColor="text1"/>
          <w:sz w:val="22"/>
        </w:rPr>
        <w:t xml:space="preserve"> – P values comparing three re</w:t>
      </w:r>
      <w:r w:rsidR="005A284B">
        <w:rPr>
          <w:b w:val="0"/>
          <w:color w:val="000000" w:themeColor="text1"/>
          <w:sz w:val="22"/>
        </w:rPr>
        <w:t xml:space="preserve">peat sets of data for GPC data analysed using the </w:t>
      </w:r>
      <w:proofErr w:type="spellStart"/>
      <w:r w:rsidR="005A284B">
        <w:rPr>
          <w:b w:val="0"/>
          <w:color w:val="000000" w:themeColor="text1"/>
          <w:sz w:val="22"/>
        </w:rPr>
        <w:t>Kolmogrov</w:t>
      </w:r>
      <w:proofErr w:type="spellEnd"/>
      <w:r w:rsidR="005A284B">
        <w:rPr>
          <w:b w:val="0"/>
          <w:color w:val="000000" w:themeColor="text1"/>
          <w:sz w:val="22"/>
        </w:rPr>
        <w:t xml:space="preserve">-Smirnov test. </w:t>
      </w:r>
      <w:r w:rsidRPr="00EF37C1">
        <w:rPr>
          <w:b w:val="0"/>
          <w:color w:val="000000" w:themeColor="text1"/>
          <w:sz w:val="22"/>
        </w:rPr>
        <w:t>P values &lt;0.005 are considered significant and labelled green whilst P values &gt;0.005 are considered to have no significant difference.</w:t>
      </w:r>
      <w:bookmarkEnd w:id="385"/>
    </w:p>
    <w:tbl>
      <w:tblPr>
        <w:tblW w:w="7680" w:type="dxa"/>
        <w:jc w:val="center"/>
        <w:tblInd w:w="93" w:type="dxa"/>
        <w:tblLook w:val="04A0" w:firstRow="1" w:lastRow="0" w:firstColumn="1" w:lastColumn="0" w:noHBand="0" w:noVBand="1"/>
      </w:tblPr>
      <w:tblGrid>
        <w:gridCol w:w="686"/>
        <w:gridCol w:w="1234"/>
        <w:gridCol w:w="967"/>
        <w:gridCol w:w="958"/>
        <w:gridCol w:w="955"/>
        <w:gridCol w:w="967"/>
        <w:gridCol w:w="958"/>
        <w:gridCol w:w="955"/>
      </w:tblGrid>
      <w:tr w:rsidR="004D093A" w:rsidRPr="004D093A" w:rsidTr="004D093A">
        <w:trPr>
          <w:trHeight w:val="300"/>
          <w:jc w:val="center"/>
        </w:trPr>
        <w:tc>
          <w:tcPr>
            <w:tcW w:w="686" w:type="dxa"/>
            <w:tcBorders>
              <w:top w:val="nil"/>
              <w:left w:val="nil"/>
              <w:bottom w:val="nil"/>
              <w:right w:val="nil"/>
            </w:tcBorders>
            <w:shd w:val="clear" w:color="auto" w:fill="auto"/>
            <w:noWrap/>
            <w:vAlign w:val="bottom"/>
            <w:hideMark/>
          </w:tcPr>
          <w:p w:rsidR="004D093A" w:rsidRPr="004D093A" w:rsidRDefault="004D093A" w:rsidP="004D093A">
            <w:pPr>
              <w:spacing w:after="0" w:line="240" w:lineRule="auto"/>
              <w:jc w:val="left"/>
              <w:rPr>
                <w:rFonts w:ascii="Calibri" w:eastAsia="Times New Roman" w:hAnsi="Calibri" w:cs="Times New Roman"/>
                <w:color w:val="000000"/>
                <w:sz w:val="22"/>
                <w:lang w:eastAsia="en-GB"/>
              </w:rPr>
            </w:pPr>
          </w:p>
        </w:tc>
        <w:tc>
          <w:tcPr>
            <w:tcW w:w="1234" w:type="dxa"/>
            <w:tcBorders>
              <w:top w:val="nil"/>
              <w:left w:val="nil"/>
              <w:bottom w:val="nil"/>
              <w:right w:val="nil"/>
            </w:tcBorders>
            <w:shd w:val="clear" w:color="auto" w:fill="auto"/>
            <w:noWrap/>
            <w:vAlign w:val="bottom"/>
            <w:hideMark/>
          </w:tcPr>
          <w:p w:rsidR="004D093A" w:rsidRPr="004D093A" w:rsidRDefault="004D093A" w:rsidP="004D093A">
            <w:pPr>
              <w:spacing w:after="0" w:line="240" w:lineRule="auto"/>
              <w:jc w:val="left"/>
              <w:rPr>
                <w:rFonts w:ascii="Calibri" w:eastAsia="Times New Roman" w:hAnsi="Calibri" w:cs="Times New Roman"/>
                <w:color w:val="000000"/>
                <w:sz w:val="22"/>
                <w:lang w:eastAsia="en-GB"/>
              </w:rPr>
            </w:pPr>
          </w:p>
        </w:tc>
        <w:tc>
          <w:tcPr>
            <w:tcW w:w="2880" w:type="dxa"/>
            <w:gridSpan w:val="3"/>
            <w:tcBorders>
              <w:top w:val="nil"/>
              <w:left w:val="nil"/>
              <w:right w:val="nil"/>
            </w:tcBorders>
            <w:shd w:val="clear" w:color="auto" w:fill="auto"/>
            <w:noWrap/>
            <w:vAlign w:val="bottom"/>
            <w:hideMark/>
          </w:tcPr>
          <w:p w:rsidR="004D093A" w:rsidRPr="004D093A" w:rsidRDefault="004D093A" w:rsidP="004D093A">
            <w:pPr>
              <w:spacing w:after="0" w:line="240" w:lineRule="auto"/>
              <w:jc w:val="center"/>
              <w:rPr>
                <w:rFonts w:ascii="Calibri" w:eastAsia="Times New Roman" w:hAnsi="Calibri" w:cs="Times New Roman"/>
                <w:b/>
                <w:color w:val="000000"/>
                <w:sz w:val="22"/>
                <w:lang w:eastAsia="en-GB"/>
              </w:rPr>
            </w:pPr>
            <w:r w:rsidRPr="004D093A">
              <w:rPr>
                <w:rFonts w:ascii="Calibri" w:eastAsia="Times New Roman" w:hAnsi="Calibri" w:cs="Times New Roman"/>
                <w:b/>
                <w:color w:val="000000"/>
                <w:sz w:val="22"/>
                <w:lang w:eastAsia="en-GB"/>
              </w:rPr>
              <w:t xml:space="preserve">16.3 </w:t>
            </w:r>
            <w:proofErr w:type="spellStart"/>
            <w:r w:rsidRPr="004D093A">
              <w:rPr>
                <w:rFonts w:ascii="Calibri" w:eastAsia="Times New Roman" w:hAnsi="Calibri" w:cs="Times New Roman"/>
                <w:b/>
                <w:color w:val="000000"/>
                <w:sz w:val="22"/>
                <w:lang w:eastAsia="en-GB"/>
              </w:rPr>
              <w:t>kDa</w:t>
            </w:r>
            <w:proofErr w:type="spellEnd"/>
          </w:p>
        </w:tc>
        <w:tc>
          <w:tcPr>
            <w:tcW w:w="2880" w:type="dxa"/>
            <w:gridSpan w:val="3"/>
            <w:tcBorders>
              <w:top w:val="nil"/>
              <w:left w:val="nil"/>
              <w:right w:val="nil"/>
            </w:tcBorders>
            <w:shd w:val="clear" w:color="auto" w:fill="auto"/>
            <w:noWrap/>
            <w:vAlign w:val="bottom"/>
            <w:hideMark/>
          </w:tcPr>
          <w:p w:rsidR="004D093A" w:rsidRPr="004D093A" w:rsidRDefault="004D093A" w:rsidP="004D093A">
            <w:pPr>
              <w:spacing w:after="0" w:line="240" w:lineRule="auto"/>
              <w:jc w:val="center"/>
              <w:rPr>
                <w:rFonts w:ascii="Calibri" w:eastAsia="Times New Roman" w:hAnsi="Calibri" w:cs="Times New Roman"/>
                <w:b/>
                <w:color w:val="000000"/>
                <w:sz w:val="22"/>
                <w:lang w:eastAsia="en-GB"/>
              </w:rPr>
            </w:pPr>
            <w:r w:rsidRPr="004D093A">
              <w:rPr>
                <w:rFonts w:ascii="Calibri" w:eastAsia="Times New Roman" w:hAnsi="Calibri" w:cs="Times New Roman"/>
                <w:b/>
                <w:color w:val="000000"/>
                <w:sz w:val="22"/>
                <w:lang w:eastAsia="en-GB"/>
              </w:rPr>
              <w:t xml:space="preserve">16.9 </w:t>
            </w:r>
            <w:proofErr w:type="spellStart"/>
            <w:r w:rsidRPr="004D093A">
              <w:rPr>
                <w:rFonts w:ascii="Calibri" w:eastAsia="Times New Roman" w:hAnsi="Calibri" w:cs="Times New Roman"/>
                <w:b/>
                <w:color w:val="000000"/>
                <w:sz w:val="22"/>
                <w:lang w:eastAsia="en-GB"/>
              </w:rPr>
              <w:t>kDa</w:t>
            </w:r>
            <w:proofErr w:type="spellEnd"/>
          </w:p>
        </w:tc>
      </w:tr>
      <w:tr w:rsidR="004D093A" w:rsidRPr="004D093A" w:rsidTr="004D093A">
        <w:trPr>
          <w:trHeight w:val="300"/>
          <w:jc w:val="center"/>
        </w:trPr>
        <w:tc>
          <w:tcPr>
            <w:tcW w:w="686" w:type="dxa"/>
            <w:tcBorders>
              <w:top w:val="nil"/>
              <w:left w:val="nil"/>
              <w:bottom w:val="nil"/>
              <w:right w:val="nil"/>
            </w:tcBorders>
            <w:shd w:val="clear" w:color="auto" w:fill="auto"/>
            <w:noWrap/>
            <w:vAlign w:val="bottom"/>
            <w:hideMark/>
          </w:tcPr>
          <w:p w:rsidR="004D093A" w:rsidRPr="004D093A" w:rsidRDefault="004D093A" w:rsidP="004D093A">
            <w:pPr>
              <w:spacing w:after="0" w:line="240" w:lineRule="auto"/>
              <w:jc w:val="left"/>
              <w:rPr>
                <w:rFonts w:ascii="Calibri" w:eastAsia="Times New Roman" w:hAnsi="Calibri" w:cs="Times New Roman"/>
                <w:color w:val="000000"/>
                <w:sz w:val="22"/>
                <w:lang w:eastAsia="en-GB"/>
              </w:rPr>
            </w:pPr>
          </w:p>
        </w:tc>
        <w:tc>
          <w:tcPr>
            <w:tcW w:w="1234" w:type="dxa"/>
            <w:tcBorders>
              <w:top w:val="nil"/>
              <w:left w:val="nil"/>
              <w:right w:val="nil"/>
            </w:tcBorders>
            <w:shd w:val="clear" w:color="auto" w:fill="auto"/>
            <w:noWrap/>
            <w:vAlign w:val="bottom"/>
            <w:hideMark/>
          </w:tcPr>
          <w:p w:rsidR="004D093A" w:rsidRPr="004D093A" w:rsidRDefault="004D093A" w:rsidP="004D093A">
            <w:pPr>
              <w:spacing w:after="0" w:line="240" w:lineRule="auto"/>
              <w:jc w:val="left"/>
              <w:rPr>
                <w:rFonts w:ascii="Calibri" w:eastAsia="Times New Roman" w:hAnsi="Calibri" w:cs="Times New Roman"/>
                <w:color w:val="000000"/>
                <w:sz w:val="22"/>
                <w:lang w:eastAsia="en-GB"/>
              </w:rPr>
            </w:pPr>
          </w:p>
        </w:tc>
        <w:tc>
          <w:tcPr>
            <w:tcW w:w="967" w:type="dxa"/>
            <w:tcBorders>
              <w:top w:val="nil"/>
              <w:left w:val="nil"/>
              <w:bottom w:val="single" w:sz="4" w:space="0" w:color="auto"/>
              <w:right w:val="nil"/>
            </w:tcBorders>
            <w:shd w:val="clear" w:color="auto" w:fill="auto"/>
            <w:noWrap/>
            <w:vAlign w:val="bottom"/>
            <w:hideMark/>
          </w:tcPr>
          <w:p w:rsidR="004D093A" w:rsidRPr="004D093A" w:rsidRDefault="004D093A" w:rsidP="00EF37C1">
            <w:pPr>
              <w:spacing w:after="0" w:line="240" w:lineRule="auto"/>
              <w:jc w:val="center"/>
              <w:rPr>
                <w:rFonts w:ascii="Calibri" w:eastAsia="Times New Roman" w:hAnsi="Calibri" w:cs="Times New Roman"/>
                <w:color w:val="000000"/>
                <w:sz w:val="22"/>
                <w:lang w:eastAsia="en-GB"/>
              </w:rPr>
            </w:pPr>
            <w:r w:rsidRPr="004D093A">
              <w:rPr>
                <w:rFonts w:ascii="Calibri" w:eastAsia="Times New Roman" w:hAnsi="Calibri" w:cs="Times New Roman"/>
                <w:color w:val="000000"/>
                <w:sz w:val="22"/>
                <w:lang w:eastAsia="en-GB"/>
              </w:rPr>
              <w:t>Repeat A</w:t>
            </w:r>
          </w:p>
        </w:tc>
        <w:tc>
          <w:tcPr>
            <w:tcW w:w="958" w:type="dxa"/>
            <w:tcBorders>
              <w:top w:val="nil"/>
              <w:left w:val="nil"/>
              <w:bottom w:val="single" w:sz="4" w:space="0" w:color="auto"/>
              <w:right w:val="nil"/>
            </w:tcBorders>
            <w:shd w:val="clear" w:color="auto" w:fill="auto"/>
            <w:noWrap/>
            <w:vAlign w:val="bottom"/>
            <w:hideMark/>
          </w:tcPr>
          <w:p w:rsidR="004D093A" w:rsidRPr="004D093A" w:rsidRDefault="004D093A" w:rsidP="00EF37C1">
            <w:pPr>
              <w:spacing w:after="0" w:line="240" w:lineRule="auto"/>
              <w:jc w:val="center"/>
              <w:rPr>
                <w:rFonts w:ascii="Calibri" w:eastAsia="Times New Roman" w:hAnsi="Calibri" w:cs="Times New Roman"/>
                <w:color w:val="000000"/>
                <w:sz w:val="22"/>
                <w:lang w:eastAsia="en-GB"/>
              </w:rPr>
            </w:pPr>
            <w:r w:rsidRPr="004D093A">
              <w:rPr>
                <w:rFonts w:ascii="Calibri" w:eastAsia="Times New Roman" w:hAnsi="Calibri" w:cs="Times New Roman"/>
                <w:color w:val="000000"/>
                <w:sz w:val="22"/>
                <w:lang w:eastAsia="en-GB"/>
              </w:rPr>
              <w:t>Repeat B</w:t>
            </w:r>
          </w:p>
        </w:tc>
        <w:tc>
          <w:tcPr>
            <w:tcW w:w="955" w:type="dxa"/>
            <w:tcBorders>
              <w:top w:val="nil"/>
              <w:left w:val="nil"/>
              <w:bottom w:val="single" w:sz="4" w:space="0" w:color="auto"/>
              <w:right w:val="nil"/>
            </w:tcBorders>
            <w:shd w:val="clear" w:color="auto" w:fill="auto"/>
            <w:noWrap/>
            <w:vAlign w:val="bottom"/>
            <w:hideMark/>
          </w:tcPr>
          <w:p w:rsidR="004D093A" w:rsidRPr="004D093A" w:rsidRDefault="004D093A" w:rsidP="00EF37C1">
            <w:pPr>
              <w:spacing w:after="0" w:line="240" w:lineRule="auto"/>
              <w:jc w:val="center"/>
              <w:rPr>
                <w:rFonts w:ascii="Calibri" w:eastAsia="Times New Roman" w:hAnsi="Calibri" w:cs="Times New Roman"/>
                <w:color w:val="000000"/>
                <w:sz w:val="22"/>
                <w:lang w:eastAsia="en-GB"/>
              </w:rPr>
            </w:pPr>
            <w:r w:rsidRPr="004D093A">
              <w:rPr>
                <w:rFonts w:ascii="Calibri" w:eastAsia="Times New Roman" w:hAnsi="Calibri" w:cs="Times New Roman"/>
                <w:color w:val="000000"/>
                <w:sz w:val="22"/>
                <w:lang w:eastAsia="en-GB"/>
              </w:rPr>
              <w:t>Repeat C</w:t>
            </w:r>
          </w:p>
        </w:tc>
        <w:tc>
          <w:tcPr>
            <w:tcW w:w="967" w:type="dxa"/>
            <w:tcBorders>
              <w:top w:val="nil"/>
              <w:left w:val="nil"/>
              <w:bottom w:val="single" w:sz="4" w:space="0" w:color="auto"/>
              <w:right w:val="nil"/>
            </w:tcBorders>
            <w:shd w:val="clear" w:color="auto" w:fill="auto"/>
            <w:noWrap/>
            <w:vAlign w:val="bottom"/>
            <w:hideMark/>
          </w:tcPr>
          <w:p w:rsidR="004D093A" w:rsidRPr="004D093A" w:rsidRDefault="004D093A" w:rsidP="00EF37C1">
            <w:pPr>
              <w:spacing w:after="0" w:line="240" w:lineRule="auto"/>
              <w:jc w:val="center"/>
              <w:rPr>
                <w:rFonts w:ascii="Calibri" w:eastAsia="Times New Roman" w:hAnsi="Calibri" w:cs="Times New Roman"/>
                <w:color w:val="000000"/>
                <w:sz w:val="22"/>
                <w:lang w:eastAsia="en-GB"/>
              </w:rPr>
            </w:pPr>
            <w:r w:rsidRPr="004D093A">
              <w:rPr>
                <w:rFonts w:ascii="Calibri" w:eastAsia="Times New Roman" w:hAnsi="Calibri" w:cs="Times New Roman"/>
                <w:color w:val="000000"/>
                <w:sz w:val="22"/>
                <w:lang w:eastAsia="en-GB"/>
              </w:rPr>
              <w:t>Repeat A</w:t>
            </w:r>
          </w:p>
        </w:tc>
        <w:tc>
          <w:tcPr>
            <w:tcW w:w="958" w:type="dxa"/>
            <w:tcBorders>
              <w:top w:val="nil"/>
              <w:left w:val="nil"/>
              <w:bottom w:val="single" w:sz="4" w:space="0" w:color="auto"/>
              <w:right w:val="nil"/>
            </w:tcBorders>
            <w:shd w:val="clear" w:color="auto" w:fill="auto"/>
            <w:noWrap/>
            <w:vAlign w:val="bottom"/>
            <w:hideMark/>
          </w:tcPr>
          <w:p w:rsidR="004D093A" w:rsidRPr="004D093A" w:rsidRDefault="004D093A" w:rsidP="00EF37C1">
            <w:pPr>
              <w:spacing w:after="0" w:line="240" w:lineRule="auto"/>
              <w:jc w:val="center"/>
              <w:rPr>
                <w:rFonts w:ascii="Calibri" w:eastAsia="Times New Roman" w:hAnsi="Calibri" w:cs="Times New Roman"/>
                <w:color w:val="000000"/>
                <w:sz w:val="22"/>
                <w:lang w:eastAsia="en-GB"/>
              </w:rPr>
            </w:pPr>
            <w:r w:rsidRPr="004D093A">
              <w:rPr>
                <w:rFonts w:ascii="Calibri" w:eastAsia="Times New Roman" w:hAnsi="Calibri" w:cs="Times New Roman"/>
                <w:color w:val="000000"/>
                <w:sz w:val="22"/>
                <w:lang w:eastAsia="en-GB"/>
              </w:rPr>
              <w:t>Repeat B</w:t>
            </w:r>
          </w:p>
        </w:tc>
        <w:tc>
          <w:tcPr>
            <w:tcW w:w="955" w:type="dxa"/>
            <w:tcBorders>
              <w:top w:val="nil"/>
              <w:left w:val="nil"/>
              <w:bottom w:val="single" w:sz="4" w:space="0" w:color="auto"/>
              <w:right w:val="nil"/>
            </w:tcBorders>
            <w:shd w:val="clear" w:color="auto" w:fill="auto"/>
            <w:noWrap/>
            <w:vAlign w:val="bottom"/>
            <w:hideMark/>
          </w:tcPr>
          <w:p w:rsidR="004D093A" w:rsidRPr="004D093A" w:rsidRDefault="004D093A" w:rsidP="00EF37C1">
            <w:pPr>
              <w:spacing w:after="0" w:line="240" w:lineRule="auto"/>
              <w:jc w:val="center"/>
              <w:rPr>
                <w:rFonts w:ascii="Calibri" w:eastAsia="Times New Roman" w:hAnsi="Calibri" w:cs="Times New Roman"/>
                <w:color w:val="000000"/>
                <w:sz w:val="22"/>
                <w:lang w:eastAsia="en-GB"/>
              </w:rPr>
            </w:pPr>
            <w:r w:rsidRPr="004D093A">
              <w:rPr>
                <w:rFonts w:ascii="Calibri" w:eastAsia="Times New Roman" w:hAnsi="Calibri" w:cs="Times New Roman"/>
                <w:color w:val="000000"/>
                <w:sz w:val="22"/>
                <w:lang w:eastAsia="en-GB"/>
              </w:rPr>
              <w:t>Repeat C</w:t>
            </w:r>
          </w:p>
        </w:tc>
      </w:tr>
      <w:tr w:rsidR="004D093A" w:rsidRPr="004D093A" w:rsidTr="005A284B">
        <w:trPr>
          <w:trHeight w:val="300"/>
          <w:jc w:val="center"/>
        </w:trPr>
        <w:tc>
          <w:tcPr>
            <w:tcW w:w="686" w:type="dxa"/>
            <w:vMerge w:val="restart"/>
            <w:tcBorders>
              <w:top w:val="nil"/>
              <w:left w:val="nil"/>
              <w:bottom w:val="nil"/>
              <w:right w:val="nil"/>
            </w:tcBorders>
            <w:shd w:val="clear" w:color="auto" w:fill="auto"/>
            <w:noWrap/>
            <w:vAlign w:val="center"/>
            <w:hideMark/>
          </w:tcPr>
          <w:p w:rsidR="004D093A" w:rsidRPr="004D093A" w:rsidRDefault="004D093A" w:rsidP="005A284B">
            <w:pPr>
              <w:spacing w:after="0" w:line="240" w:lineRule="auto"/>
              <w:jc w:val="center"/>
              <w:rPr>
                <w:rFonts w:ascii="Calibri" w:eastAsia="Times New Roman" w:hAnsi="Calibri" w:cs="Times New Roman"/>
                <w:b/>
                <w:color w:val="000000"/>
                <w:sz w:val="22"/>
                <w:lang w:eastAsia="en-GB"/>
              </w:rPr>
            </w:pPr>
            <w:r w:rsidRPr="004D093A">
              <w:rPr>
                <w:rFonts w:ascii="Calibri" w:eastAsia="Times New Roman" w:hAnsi="Calibri" w:cs="Times New Roman"/>
                <w:b/>
                <w:color w:val="000000"/>
                <w:sz w:val="22"/>
                <w:lang w:eastAsia="en-GB"/>
              </w:rPr>
              <w:t xml:space="preserve">16.3 </w:t>
            </w:r>
            <w:proofErr w:type="spellStart"/>
            <w:r w:rsidRPr="004D093A">
              <w:rPr>
                <w:rFonts w:ascii="Calibri" w:eastAsia="Times New Roman" w:hAnsi="Calibri" w:cs="Times New Roman"/>
                <w:b/>
                <w:color w:val="000000"/>
                <w:sz w:val="22"/>
                <w:lang w:eastAsia="en-GB"/>
              </w:rPr>
              <w:t>kDa</w:t>
            </w:r>
            <w:proofErr w:type="spellEnd"/>
          </w:p>
        </w:tc>
        <w:tc>
          <w:tcPr>
            <w:tcW w:w="1234" w:type="dxa"/>
            <w:tcBorders>
              <w:top w:val="nil"/>
              <w:left w:val="nil"/>
              <w:bottom w:val="nil"/>
              <w:right w:val="single" w:sz="4" w:space="0" w:color="auto"/>
            </w:tcBorders>
            <w:shd w:val="clear" w:color="auto" w:fill="auto"/>
            <w:noWrap/>
            <w:vAlign w:val="bottom"/>
            <w:hideMark/>
          </w:tcPr>
          <w:p w:rsidR="004D093A" w:rsidRPr="004D093A" w:rsidRDefault="004D093A" w:rsidP="004D093A">
            <w:pPr>
              <w:spacing w:after="0" w:line="240" w:lineRule="auto"/>
              <w:jc w:val="left"/>
              <w:rPr>
                <w:rFonts w:ascii="Calibri" w:eastAsia="Times New Roman" w:hAnsi="Calibri" w:cs="Times New Roman"/>
                <w:color w:val="000000"/>
                <w:sz w:val="22"/>
                <w:lang w:eastAsia="en-GB"/>
              </w:rPr>
            </w:pPr>
            <w:r w:rsidRPr="004D093A">
              <w:rPr>
                <w:rFonts w:ascii="Calibri" w:eastAsia="Times New Roman" w:hAnsi="Calibri" w:cs="Times New Roman"/>
                <w:color w:val="000000"/>
                <w:sz w:val="22"/>
                <w:lang w:eastAsia="en-GB"/>
              </w:rPr>
              <w:t>Repeat A</w:t>
            </w:r>
          </w:p>
        </w:tc>
        <w:tc>
          <w:tcPr>
            <w:tcW w:w="967" w:type="dxa"/>
            <w:tcBorders>
              <w:top w:val="single" w:sz="4" w:space="0" w:color="auto"/>
              <w:left w:val="single" w:sz="4" w:space="0" w:color="auto"/>
              <w:bottom w:val="nil"/>
              <w:right w:val="nil"/>
            </w:tcBorders>
            <w:shd w:val="clear" w:color="auto" w:fill="auto"/>
            <w:noWrap/>
            <w:vAlign w:val="bottom"/>
            <w:hideMark/>
          </w:tcPr>
          <w:p w:rsidR="004D093A" w:rsidRPr="004D093A" w:rsidRDefault="004D093A" w:rsidP="004D093A">
            <w:pPr>
              <w:spacing w:after="0" w:line="240" w:lineRule="auto"/>
              <w:jc w:val="center"/>
              <w:rPr>
                <w:rFonts w:ascii="Calibri" w:eastAsia="Times New Roman" w:hAnsi="Calibri" w:cs="Times New Roman"/>
                <w:b/>
                <w:bCs/>
                <w:color w:val="C0504D"/>
                <w:sz w:val="22"/>
                <w:lang w:eastAsia="en-GB"/>
              </w:rPr>
            </w:pPr>
            <w:r w:rsidRPr="004D093A">
              <w:rPr>
                <w:rFonts w:ascii="Calibri" w:eastAsia="Times New Roman" w:hAnsi="Calibri" w:cs="Times New Roman"/>
                <w:b/>
                <w:bCs/>
                <w:color w:val="C0504D"/>
                <w:sz w:val="22"/>
                <w:lang w:eastAsia="en-GB"/>
              </w:rPr>
              <w:t xml:space="preserve"> - </w:t>
            </w:r>
          </w:p>
        </w:tc>
        <w:tc>
          <w:tcPr>
            <w:tcW w:w="958" w:type="dxa"/>
            <w:tcBorders>
              <w:top w:val="single" w:sz="4" w:space="0" w:color="auto"/>
              <w:left w:val="nil"/>
              <w:bottom w:val="nil"/>
              <w:right w:val="nil"/>
            </w:tcBorders>
            <w:shd w:val="clear" w:color="auto" w:fill="auto"/>
            <w:noWrap/>
            <w:vAlign w:val="bottom"/>
          </w:tcPr>
          <w:p w:rsidR="004D093A" w:rsidRPr="004D093A" w:rsidRDefault="004D093A" w:rsidP="004D093A">
            <w:pPr>
              <w:spacing w:after="0" w:line="240" w:lineRule="auto"/>
              <w:jc w:val="center"/>
              <w:rPr>
                <w:rFonts w:ascii="Calibri" w:eastAsia="Times New Roman" w:hAnsi="Calibri" w:cs="Times New Roman"/>
                <w:b/>
                <w:bCs/>
                <w:color w:val="C0504D"/>
                <w:sz w:val="22"/>
                <w:lang w:eastAsia="en-GB"/>
              </w:rPr>
            </w:pPr>
          </w:p>
        </w:tc>
        <w:tc>
          <w:tcPr>
            <w:tcW w:w="955" w:type="dxa"/>
            <w:tcBorders>
              <w:top w:val="single" w:sz="4" w:space="0" w:color="auto"/>
              <w:left w:val="nil"/>
              <w:bottom w:val="nil"/>
              <w:right w:val="nil"/>
            </w:tcBorders>
            <w:shd w:val="clear" w:color="auto" w:fill="auto"/>
            <w:noWrap/>
            <w:vAlign w:val="bottom"/>
          </w:tcPr>
          <w:p w:rsidR="004D093A" w:rsidRPr="004D093A" w:rsidRDefault="004D093A" w:rsidP="004D093A">
            <w:pPr>
              <w:spacing w:after="0" w:line="240" w:lineRule="auto"/>
              <w:jc w:val="center"/>
              <w:rPr>
                <w:rFonts w:ascii="Calibri" w:eastAsia="Times New Roman" w:hAnsi="Calibri" w:cs="Times New Roman"/>
                <w:b/>
                <w:bCs/>
                <w:color w:val="C0504D"/>
                <w:sz w:val="22"/>
                <w:lang w:eastAsia="en-GB"/>
              </w:rPr>
            </w:pPr>
          </w:p>
        </w:tc>
        <w:tc>
          <w:tcPr>
            <w:tcW w:w="967" w:type="dxa"/>
            <w:tcBorders>
              <w:top w:val="single" w:sz="4" w:space="0" w:color="auto"/>
              <w:left w:val="nil"/>
              <w:bottom w:val="nil"/>
              <w:right w:val="nil"/>
            </w:tcBorders>
            <w:shd w:val="clear" w:color="auto" w:fill="auto"/>
            <w:noWrap/>
            <w:vAlign w:val="bottom"/>
          </w:tcPr>
          <w:p w:rsidR="004D093A" w:rsidRPr="004D093A" w:rsidRDefault="004D093A" w:rsidP="004D093A">
            <w:pPr>
              <w:spacing w:after="0" w:line="240" w:lineRule="auto"/>
              <w:jc w:val="center"/>
              <w:rPr>
                <w:rFonts w:ascii="Calibri" w:eastAsia="Times New Roman" w:hAnsi="Calibri" w:cs="Times New Roman"/>
                <w:b/>
                <w:bCs/>
                <w:color w:val="9BBB59"/>
                <w:sz w:val="22"/>
                <w:lang w:eastAsia="en-GB"/>
              </w:rPr>
            </w:pPr>
          </w:p>
        </w:tc>
        <w:tc>
          <w:tcPr>
            <w:tcW w:w="958" w:type="dxa"/>
            <w:tcBorders>
              <w:top w:val="single" w:sz="4" w:space="0" w:color="auto"/>
              <w:left w:val="nil"/>
              <w:bottom w:val="nil"/>
              <w:right w:val="nil"/>
            </w:tcBorders>
            <w:shd w:val="clear" w:color="auto" w:fill="auto"/>
            <w:noWrap/>
            <w:vAlign w:val="bottom"/>
          </w:tcPr>
          <w:p w:rsidR="004D093A" w:rsidRPr="004D093A" w:rsidRDefault="004D093A" w:rsidP="004D093A">
            <w:pPr>
              <w:spacing w:after="0" w:line="240" w:lineRule="auto"/>
              <w:jc w:val="center"/>
              <w:rPr>
                <w:rFonts w:ascii="Calibri" w:eastAsia="Times New Roman" w:hAnsi="Calibri" w:cs="Times New Roman"/>
                <w:b/>
                <w:bCs/>
                <w:color w:val="9BBB59"/>
                <w:sz w:val="22"/>
                <w:lang w:eastAsia="en-GB"/>
              </w:rPr>
            </w:pPr>
          </w:p>
        </w:tc>
        <w:tc>
          <w:tcPr>
            <w:tcW w:w="955" w:type="dxa"/>
            <w:tcBorders>
              <w:top w:val="single" w:sz="4" w:space="0" w:color="auto"/>
              <w:left w:val="nil"/>
              <w:bottom w:val="nil"/>
              <w:right w:val="nil"/>
            </w:tcBorders>
            <w:shd w:val="clear" w:color="auto" w:fill="auto"/>
            <w:noWrap/>
            <w:vAlign w:val="bottom"/>
          </w:tcPr>
          <w:p w:rsidR="004D093A" w:rsidRPr="004D093A" w:rsidRDefault="004D093A" w:rsidP="004D093A">
            <w:pPr>
              <w:spacing w:after="0" w:line="240" w:lineRule="auto"/>
              <w:jc w:val="center"/>
              <w:rPr>
                <w:rFonts w:ascii="Calibri" w:eastAsia="Times New Roman" w:hAnsi="Calibri" w:cs="Times New Roman"/>
                <w:b/>
                <w:bCs/>
                <w:color w:val="9BBB59"/>
                <w:sz w:val="22"/>
                <w:lang w:eastAsia="en-GB"/>
              </w:rPr>
            </w:pPr>
          </w:p>
        </w:tc>
      </w:tr>
      <w:tr w:rsidR="004D093A" w:rsidRPr="004D093A" w:rsidTr="005A284B">
        <w:trPr>
          <w:trHeight w:val="300"/>
          <w:jc w:val="center"/>
        </w:trPr>
        <w:tc>
          <w:tcPr>
            <w:tcW w:w="686" w:type="dxa"/>
            <w:vMerge/>
            <w:tcBorders>
              <w:top w:val="nil"/>
              <w:left w:val="nil"/>
              <w:bottom w:val="nil"/>
              <w:right w:val="nil"/>
            </w:tcBorders>
            <w:vAlign w:val="center"/>
            <w:hideMark/>
          </w:tcPr>
          <w:p w:rsidR="004D093A" w:rsidRPr="004D093A" w:rsidRDefault="004D093A" w:rsidP="00EF37C1">
            <w:pPr>
              <w:spacing w:after="0" w:line="240" w:lineRule="auto"/>
              <w:jc w:val="center"/>
              <w:rPr>
                <w:rFonts w:ascii="Calibri" w:eastAsia="Times New Roman" w:hAnsi="Calibri" w:cs="Times New Roman"/>
                <w:b/>
                <w:color w:val="000000"/>
                <w:sz w:val="22"/>
                <w:lang w:eastAsia="en-GB"/>
              </w:rPr>
            </w:pPr>
          </w:p>
        </w:tc>
        <w:tc>
          <w:tcPr>
            <w:tcW w:w="1234" w:type="dxa"/>
            <w:tcBorders>
              <w:top w:val="nil"/>
              <w:left w:val="nil"/>
              <w:bottom w:val="nil"/>
              <w:right w:val="single" w:sz="4" w:space="0" w:color="auto"/>
            </w:tcBorders>
            <w:shd w:val="clear" w:color="auto" w:fill="auto"/>
            <w:noWrap/>
            <w:vAlign w:val="bottom"/>
            <w:hideMark/>
          </w:tcPr>
          <w:p w:rsidR="004D093A" w:rsidRPr="004D093A" w:rsidRDefault="004D093A" w:rsidP="004D093A">
            <w:pPr>
              <w:spacing w:after="0" w:line="240" w:lineRule="auto"/>
              <w:jc w:val="left"/>
              <w:rPr>
                <w:rFonts w:ascii="Calibri" w:eastAsia="Times New Roman" w:hAnsi="Calibri" w:cs="Times New Roman"/>
                <w:color w:val="000000"/>
                <w:sz w:val="22"/>
                <w:lang w:eastAsia="en-GB"/>
              </w:rPr>
            </w:pPr>
            <w:r w:rsidRPr="004D093A">
              <w:rPr>
                <w:rFonts w:ascii="Calibri" w:eastAsia="Times New Roman" w:hAnsi="Calibri" w:cs="Times New Roman"/>
                <w:color w:val="000000"/>
                <w:sz w:val="22"/>
                <w:lang w:eastAsia="en-GB"/>
              </w:rPr>
              <w:t>Repeat B</w:t>
            </w:r>
          </w:p>
        </w:tc>
        <w:tc>
          <w:tcPr>
            <w:tcW w:w="967" w:type="dxa"/>
            <w:tcBorders>
              <w:top w:val="nil"/>
              <w:left w:val="single" w:sz="4" w:space="0" w:color="auto"/>
              <w:bottom w:val="nil"/>
              <w:right w:val="nil"/>
            </w:tcBorders>
            <w:shd w:val="clear" w:color="auto" w:fill="auto"/>
            <w:noWrap/>
            <w:vAlign w:val="bottom"/>
            <w:hideMark/>
          </w:tcPr>
          <w:p w:rsidR="004D093A" w:rsidRPr="004D093A" w:rsidRDefault="004D093A" w:rsidP="004D093A">
            <w:pPr>
              <w:spacing w:after="0" w:line="240" w:lineRule="auto"/>
              <w:jc w:val="center"/>
              <w:rPr>
                <w:rFonts w:ascii="Calibri" w:eastAsia="Times New Roman" w:hAnsi="Calibri" w:cs="Times New Roman"/>
                <w:b/>
                <w:bCs/>
                <w:color w:val="C0504D"/>
                <w:sz w:val="22"/>
                <w:lang w:eastAsia="en-GB"/>
              </w:rPr>
            </w:pPr>
            <w:r w:rsidRPr="004D093A">
              <w:rPr>
                <w:rFonts w:ascii="Calibri" w:eastAsia="Times New Roman" w:hAnsi="Calibri" w:cs="Times New Roman"/>
                <w:b/>
                <w:bCs/>
                <w:color w:val="C0504D"/>
                <w:sz w:val="22"/>
                <w:lang w:eastAsia="en-GB"/>
              </w:rPr>
              <w:t>0.712</w:t>
            </w:r>
            <w:r w:rsidR="005A284B">
              <w:rPr>
                <w:rFonts w:ascii="Calibri" w:eastAsia="Times New Roman" w:hAnsi="Calibri" w:cs="Times New Roman"/>
                <w:b/>
                <w:bCs/>
                <w:color w:val="C0504D"/>
                <w:sz w:val="22"/>
                <w:lang w:eastAsia="en-GB"/>
              </w:rPr>
              <w:t>0</w:t>
            </w:r>
          </w:p>
        </w:tc>
        <w:tc>
          <w:tcPr>
            <w:tcW w:w="958" w:type="dxa"/>
            <w:tcBorders>
              <w:top w:val="nil"/>
              <w:left w:val="nil"/>
              <w:bottom w:val="nil"/>
              <w:right w:val="nil"/>
            </w:tcBorders>
            <w:shd w:val="clear" w:color="auto" w:fill="auto"/>
            <w:noWrap/>
            <w:vAlign w:val="bottom"/>
            <w:hideMark/>
          </w:tcPr>
          <w:p w:rsidR="004D093A" w:rsidRPr="004D093A" w:rsidRDefault="004D093A" w:rsidP="004D093A">
            <w:pPr>
              <w:spacing w:after="0" w:line="240" w:lineRule="auto"/>
              <w:jc w:val="center"/>
              <w:rPr>
                <w:rFonts w:ascii="Calibri" w:eastAsia="Times New Roman" w:hAnsi="Calibri" w:cs="Times New Roman"/>
                <w:b/>
                <w:bCs/>
                <w:color w:val="C0504D"/>
                <w:sz w:val="22"/>
                <w:lang w:eastAsia="en-GB"/>
              </w:rPr>
            </w:pPr>
            <w:r w:rsidRPr="004D093A">
              <w:rPr>
                <w:rFonts w:ascii="Calibri" w:eastAsia="Times New Roman" w:hAnsi="Calibri" w:cs="Times New Roman"/>
                <w:b/>
                <w:bCs/>
                <w:color w:val="C0504D"/>
                <w:sz w:val="22"/>
                <w:lang w:eastAsia="en-GB"/>
              </w:rPr>
              <w:t xml:space="preserve"> - </w:t>
            </w:r>
          </w:p>
        </w:tc>
        <w:tc>
          <w:tcPr>
            <w:tcW w:w="955" w:type="dxa"/>
            <w:tcBorders>
              <w:top w:val="nil"/>
              <w:left w:val="nil"/>
              <w:bottom w:val="nil"/>
              <w:right w:val="nil"/>
            </w:tcBorders>
            <w:shd w:val="clear" w:color="auto" w:fill="auto"/>
            <w:noWrap/>
            <w:vAlign w:val="bottom"/>
          </w:tcPr>
          <w:p w:rsidR="004D093A" w:rsidRPr="004D093A" w:rsidRDefault="004D093A" w:rsidP="004D093A">
            <w:pPr>
              <w:spacing w:after="0" w:line="240" w:lineRule="auto"/>
              <w:jc w:val="center"/>
              <w:rPr>
                <w:rFonts w:ascii="Calibri" w:eastAsia="Times New Roman" w:hAnsi="Calibri" w:cs="Times New Roman"/>
                <w:b/>
                <w:bCs/>
                <w:color w:val="C0504D"/>
                <w:sz w:val="22"/>
                <w:lang w:eastAsia="en-GB"/>
              </w:rPr>
            </w:pPr>
          </w:p>
        </w:tc>
        <w:tc>
          <w:tcPr>
            <w:tcW w:w="967" w:type="dxa"/>
            <w:tcBorders>
              <w:top w:val="nil"/>
              <w:left w:val="nil"/>
              <w:bottom w:val="nil"/>
              <w:right w:val="nil"/>
            </w:tcBorders>
            <w:shd w:val="clear" w:color="auto" w:fill="auto"/>
            <w:noWrap/>
            <w:vAlign w:val="bottom"/>
          </w:tcPr>
          <w:p w:rsidR="004D093A" w:rsidRPr="004D093A" w:rsidRDefault="004D093A" w:rsidP="004D093A">
            <w:pPr>
              <w:spacing w:after="0" w:line="240" w:lineRule="auto"/>
              <w:jc w:val="center"/>
              <w:rPr>
                <w:rFonts w:ascii="Calibri" w:eastAsia="Times New Roman" w:hAnsi="Calibri" w:cs="Times New Roman"/>
                <w:b/>
                <w:bCs/>
                <w:color w:val="9BBB59"/>
                <w:sz w:val="22"/>
                <w:lang w:eastAsia="en-GB"/>
              </w:rPr>
            </w:pPr>
          </w:p>
        </w:tc>
        <w:tc>
          <w:tcPr>
            <w:tcW w:w="958" w:type="dxa"/>
            <w:tcBorders>
              <w:top w:val="nil"/>
              <w:left w:val="nil"/>
              <w:bottom w:val="nil"/>
              <w:right w:val="nil"/>
            </w:tcBorders>
            <w:shd w:val="clear" w:color="auto" w:fill="auto"/>
            <w:noWrap/>
            <w:vAlign w:val="bottom"/>
          </w:tcPr>
          <w:p w:rsidR="004D093A" w:rsidRPr="004D093A" w:rsidRDefault="004D093A" w:rsidP="004D093A">
            <w:pPr>
              <w:spacing w:after="0" w:line="240" w:lineRule="auto"/>
              <w:jc w:val="center"/>
              <w:rPr>
                <w:rFonts w:ascii="Calibri" w:eastAsia="Times New Roman" w:hAnsi="Calibri" w:cs="Times New Roman"/>
                <w:b/>
                <w:bCs/>
                <w:color w:val="9BBB59"/>
                <w:sz w:val="22"/>
                <w:lang w:eastAsia="en-GB"/>
              </w:rPr>
            </w:pPr>
          </w:p>
        </w:tc>
        <w:tc>
          <w:tcPr>
            <w:tcW w:w="955" w:type="dxa"/>
            <w:tcBorders>
              <w:top w:val="nil"/>
              <w:left w:val="nil"/>
              <w:bottom w:val="nil"/>
              <w:right w:val="nil"/>
            </w:tcBorders>
            <w:shd w:val="clear" w:color="auto" w:fill="auto"/>
            <w:noWrap/>
            <w:vAlign w:val="bottom"/>
          </w:tcPr>
          <w:p w:rsidR="004D093A" w:rsidRPr="004D093A" w:rsidRDefault="004D093A" w:rsidP="004D093A">
            <w:pPr>
              <w:spacing w:after="0" w:line="240" w:lineRule="auto"/>
              <w:jc w:val="center"/>
              <w:rPr>
                <w:rFonts w:ascii="Calibri" w:eastAsia="Times New Roman" w:hAnsi="Calibri" w:cs="Times New Roman"/>
                <w:b/>
                <w:bCs/>
                <w:color w:val="9BBB59"/>
                <w:sz w:val="22"/>
                <w:lang w:eastAsia="en-GB"/>
              </w:rPr>
            </w:pPr>
          </w:p>
        </w:tc>
      </w:tr>
      <w:tr w:rsidR="004D093A" w:rsidRPr="004D093A" w:rsidTr="005A284B">
        <w:trPr>
          <w:trHeight w:val="300"/>
          <w:jc w:val="center"/>
        </w:trPr>
        <w:tc>
          <w:tcPr>
            <w:tcW w:w="686" w:type="dxa"/>
            <w:vMerge/>
            <w:tcBorders>
              <w:top w:val="nil"/>
              <w:left w:val="nil"/>
              <w:bottom w:val="nil"/>
              <w:right w:val="nil"/>
            </w:tcBorders>
            <w:vAlign w:val="center"/>
            <w:hideMark/>
          </w:tcPr>
          <w:p w:rsidR="004D093A" w:rsidRPr="004D093A" w:rsidRDefault="004D093A" w:rsidP="00EF37C1">
            <w:pPr>
              <w:spacing w:after="0" w:line="240" w:lineRule="auto"/>
              <w:jc w:val="center"/>
              <w:rPr>
                <w:rFonts w:ascii="Calibri" w:eastAsia="Times New Roman" w:hAnsi="Calibri" w:cs="Times New Roman"/>
                <w:b/>
                <w:color w:val="000000"/>
                <w:sz w:val="22"/>
                <w:lang w:eastAsia="en-GB"/>
              </w:rPr>
            </w:pPr>
          </w:p>
        </w:tc>
        <w:tc>
          <w:tcPr>
            <w:tcW w:w="1234" w:type="dxa"/>
            <w:tcBorders>
              <w:top w:val="nil"/>
              <w:left w:val="nil"/>
              <w:bottom w:val="nil"/>
              <w:right w:val="single" w:sz="4" w:space="0" w:color="auto"/>
            </w:tcBorders>
            <w:shd w:val="clear" w:color="auto" w:fill="auto"/>
            <w:noWrap/>
            <w:vAlign w:val="bottom"/>
            <w:hideMark/>
          </w:tcPr>
          <w:p w:rsidR="004D093A" w:rsidRPr="004D093A" w:rsidRDefault="004D093A" w:rsidP="004D093A">
            <w:pPr>
              <w:spacing w:after="0" w:line="240" w:lineRule="auto"/>
              <w:jc w:val="left"/>
              <w:rPr>
                <w:rFonts w:ascii="Calibri" w:eastAsia="Times New Roman" w:hAnsi="Calibri" w:cs="Times New Roman"/>
                <w:color w:val="000000"/>
                <w:sz w:val="22"/>
                <w:lang w:eastAsia="en-GB"/>
              </w:rPr>
            </w:pPr>
            <w:r w:rsidRPr="004D093A">
              <w:rPr>
                <w:rFonts w:ascii="Calibri" w:eastAsia="Times New Roman" w:hAnsi="Calibri" w:cs="Times New Roman"/>
                <w:color w:val="000000"/>
                <w:sz w:val="22"/>
                <w:lang w:eastAsia="en-GB"/>
              </w:rPr>
              <w:t>Repeat C</w:t>
            </w:r>
          </w:p>
        </w:tc>
        <w:tc>
          <w:tcPr>
            <w:tcW w:w="967" w:type="dxa"/>
            <w:tcBorders>
              <w:top w:val="nil"/>
              <w:left w:val="single" w:sz="4" w:space="0" w:color="auto"/>
              <w:bottom w:val="nil"/>
              <w:right w:val="nil"/>
            </w:tcBorders>
            <w:shd w:val="clear" w:color="auto" w:fill="auto"/>
            <w:noWrap/>
            <w:vAlign w:val="bottom"/>
            <w:hideMark/>
          </w:tcPr>
          <w:p w:rsidR="004D093A" w:rsidRPr="004D093A" w:rsidRDefault="004D093A" w:rsidP="004D093A">
            <w:pPr>
              <w:spacing w:after="0" w:line="240" w:lineRule="auto"/>
              <w:jc w:val="center"/>
              <w:rPr>
                <w:rFonts w:ascii="Calibri" w:eastAsia="Times New Roman" w:hAnsi="Calibri" w:cs="Times New Roman"/>
                <w:b/>
                <w:bCs/>
                <w:color w:val="C0504D"/>
                <w:sz w:val="22"/>
                <w:lang w:eastAsia="en-GB"/>
              </w:rPr>
            </w:pPr>
            <w:r w:rsidRPr="004D093A">
              <w:rPr>
                <w:rFonts w:ascii="Calibri" w:eastAsia="Times New Roman" w:hAnsi="Calibri" w:cs="Times New Roman"/>
                <w:b/>
                <w:bCs/>
                <w:color w:val="C0504D"/>
                <w:sz w:val="22"/>
                <w:lang w:eastAsia="en-GB"/>
              </w:rPr>
              <w:t>0.4691</w:t>
            </w:r>
          </w:p>
        </w:tc>
        <w:tc>
          <w:tcPr>
            <w:tcW w:w="958" w:type="dxa"/>
            <w:tcBorders>
              <w:top w:val="nil"/>
              <w:left w:val="nil"/>
              <w:bottom w:val="nil"/>
              <w:right w:val="nil"/>
            </w:tcBorders>
            <w:shd w:val="clear" w:color="auto" w:fill="auto"/>
            <w:noWrap/>
            <w:vAlign w:val="bottom"/>
            <w:hideMark/>
          </w:tcPr>
          <w:p w:rsidR="004D093A" w:rsidRPr="004D093A" w:rsidRDefault="004D093A" w:rsidP="004D093A">
            <w:pPr>
              <w:spacing w:after="0" w:line="240" w:lineRule="auto"/>
              <w:jc w:val="center"/>
              <w:rPr>
                <w:rFonts w:ascii="Calibri" w:eastAsia="Times New Roman" w:hAnsi="Calibri" w:cs="Times New Roman"/>
                <w:b/>
                <w:bCs/>
                <w:color w:val="C0504D"/>
                <w:sz w:val="22"/>
                <w:lang w:eastAsia="en-GB"/>
              </w:rPr>
            </w:pPr>
            <w:r w:rsidRPr="004D093A">
              <w:rPr>
                <w:rFonts w:ascii="Calibri" w:eastAsia="Times New Roman" w:hAnsi="Calibri" w:cs="Times New Roman"/>
                <w:b/>
                <w:bCs/>
                <w:color w:val="C0504D"/>
                <w:sz w:val="22"/>
                <w:lang w:eastAsia="en-GB"/>
              </w:rPr>
              <w:t>0.9873</w:t>
            </w:r>
          </w:p>
        </w:tc>
        <w:tc>
          <w:tcPr>
            <w:tcW w:w="955" w:type="dxa"/>
            <w:tcBorders>
              <w:top w:val="nil"/>
              <w:left w:val="nil"/>
              <w:bottom w:val="nil"/>
              <w:right w:val="nil"/>
            </w:tcBorders>
            <w:shd w:val="clear" w:color="auto" w:fill="auto"/>
            <w:noWrap/>
            <w:vAlign w:val="bottom"/>
            <w:hideMark/>
          </w:tcPr>
          <w:p w:rsidR="004D093A" w:rsidRPr="004D093A" w:rsidRDefault="004D093A" w:rsidP="004D093A">
            <w:pPr>
              <w:spacing w:after="0" w:line="240" w:lineRule="auto"/>
              <w:jc w:val="center"/>
              <w:rPr>
                <w:rFonts w:ascii="Calibri" w:eastAsia="Times New Roman" w:hAnsi="Calibri" w:cs="Times New Roman"/>
                <w:b/>
                <w:bCs/>
                <w:color w:val="C0504D"/>
                <w:sz w:val="22"/>
                <w:lang w:eastAsia="en-GB"/>
              </w:rPr>
            </w:pPr>
            <w:r w:rsidRPr="004D093A">
              <w:rPr>
                <w:rFonts w:ascii="Calibri" w:eastAsia="Times New Roman" w:hAnsi="Calibri" w:cs="Times New Roman"/>
                <w:b/>
                <w:bCs/>
                <w:color w:val="C0504D"/>
                <w:sz w:val="22"/>
                <w:lang w:eastAsia="en-GB"/>
              </w:rPr>
              <w:t xml:space="preserve"> - </w:t>
            </w:r>
          </w:p>
        </w:tc>
        <w:tc>
          <w:tcPr>
            <w:tcW w:w="967" w:type="dxa"/>
            <w:tcBorders>
              <w:top w:val="nil"/>
              <w:left w:val="nil"/>
              <w:bottom w:val="nil"/>
              <w:right w:val="nil"/>
            </w:tcBorders>
            <w:shd w:val="clear" w:color="auto" w:fill="auto"/>
            <w:noWrap/>
            <w:vAlign w:val="bottom"/>
          </w:tcPr>
          <w:p w:rsidR="004D093A" w:rsidRPr="004D093A" w:rsidRDefault="004D093A" w:rsidP="004D093A">
            <w:pPr>
              <w:spacing w:after="0" w:line="240" w:lineRule="auto"/>
              <w:jc w:val="center"/>
              <w:rPr>
                <w:rFonts w:ascii="Calibri" w:eastAsia="Times New Roman" w:hAnsi="Calibri" w:cs="Times New Roman"/>
                <w:b/>
                <w:bCs/>
                <w:color w:val="9BBB59"/>
                <w:sz w:val="22"/>
                <w:lang w:eastAsia="en-GB"/>
              </w:rPr>
            </w:pPr>
          </w:p>
        </w:tc>
        <w:tc>
          <w:tcPr>
            <w:tcW w:w="958" w:type="dxa"/>
            <w:tcBorders>
              <w:top w:val="nil"/>
              <w:left w:val="nil"/>
              <w:bottom w:val="nil"/>
              <w:right w:val="nil"/>
            </w:tcBorders>
            <w:shd w:val="clear" w:color="auto" w:fill="auto"/>
            <w:noWrap/>
            <w:vAlign w:val="bottom"/>
          </w:tcPr>
          <w:p w:rsidR="004D093A" w:rsidRPr="004D093A" w:rsidRDefault="004D093A" w:rsidP="004D093A">
            <w:pPr>
              <w:spacing w:after="0" w:line="240" w:lineRule="auto"/>
              <w:jc w:val="center"/>
              <w:rPr>
                <w:rFonts w:ascii="Calibri" w:eastAsia="Times New Roman" w:hAnsi="Calibri" w:cs="Times New Roman"/>
                <w:b/>
                <w:bCs/>
                <w:color w:val="9BBB59"/>
                <w:sz w:val="22"/>
                <w:lang w:eastAsia="en-GB"/>
              </w:rPr>
            </w:pPr>
          </w:p>
        </w:tc>
        <w:tc>
          <w:tcPr>
            <w:tcW w:w="955" w:type="dxa"/>
            <w:tcBorders>
              <w:top w:val="nil"/>
              <w:left w:val="nil"/>
              <w:bottom w:val="nil"/>
              <w:right w:val="nil"/>
            </w:tcBorders>
            <w:shd w:val="clear" w:color="auto" w:fill="auto"/>
            <w:noWrap/>
            <w:vAlign w:val="bottom"/>
          </w:tcPr>
          <w:p w:rsidR="004D093A" w:rsidRPr="004D093A" w:rsidRDefault="004D093A" w:rsidP="004D093A">
            <w:pPr>
              <w:spacing w:after="0" w:line="240" w:lineRule="auto"/>
              <w:jc w:val="center"/>
              <w:rPr>
                <w:rFonts w:ascii="Calibri" w:eastAsia="Times New Roman" w:hAnsi="Calibri" w:cs="Times New Roman"/>
                <w:b/>
                <w:bCs/>
                <w:color w:val="9BBB59"/>
                <w:sz w:val="22"/>
                <w:lang w:eastAsia="en-GB"/>
              </w:rPr>
            </w:pPr>
          </w:p>
        </w:tc>
      </w:tr>
      <w:tr w:rsidR="004D093A" w:rsidRPr="004D093A" w:rsidTr="005A284B">
        <w:trPr>
          <w:trHeight w:val="300"/>
          <w:jc w:val="center"/>
        </w:trPr>
        <w:tc>
          <w:tcPr>
            <w:tcW w:w="686" w:type="dxa"/>
            <w:vMerge w:val="restart"/>
            <w:tcBorders>
              <w:top w:val="nil"/>
              <w:left w:val="nil"/>
              <w:bottom w:val="nil"/>
              <w:right w:val="nil"/>
            </w:tcBorders>
            <w:shd w:val="clear" w:color="auto" w:fill="auto"/>
            <w:noWrap/>
            <w:vAlign w:val="center"/>
            <w:hideMark/>
          </w:tcPr>
          <w:p w:rsidR="004D093A" w:rsidRPr="004D093A" w:rsidRDefault="004D093A" w:rsidP="00EF37C1">
            <w:pPr>
              <w:spacing w:after="0" w:line="240" w:lineRule="auto"/>
              <w:jc w:val="center"/>
              <w:rPr>
                <w:rFonts w:ascii="Calibri" w:eastAsia="Times New Roman" w:hAnsi="Calibri" w:cs="Times New Roman"/>
                <w:b/>
                <w:color w:val="000000"/>
                <w:sz w:val="22"/>
                <w:lang w:eastAsia="en-GB"/>
              </w:rPr>
            </w:pPr>
            <w:r w:rsidRPr="004D093A">
              <w:rPr>
                <w:rFonts w:ascii="Calibri" w:eastAsia="Times New Roman" w:hAnsi="Calibri" w:cs="Times New Roman"/>
                <w:b/>
                <w:color w:val="000000"/>
                <w:sz w:val="22"/>
                <w:lang w:eastAsia="en-GB"/>
              </w:rPr>
              <w:t xml:space="preserve">16.9 </w:t>
            </w:r>
            <w:proofErr w:type="spellStart"/>
            <w:r w:rsidRPr="004D093A">
              <w:rPr>
                <w:rFonts w:ascii="Calibri" w:eastAsia="Times New Roman" w:hAnsi="Calibri" w:cs="Times New Roman"/>
                <w:b/>
                <w:color w:val="000000"/>
                <w:sz w:val="22"/>
                <w:lang w:eastAsia="en-GB"/>
              </w:rPr>
              <w:t>kDa</w:t>
            </w:r>
            <w:proofErr w:type="spellEnd"/>
          </w:p>
        </w:tc>
        <w:tc>
          <w:tcPr>
            <w:tcW w:w="1234" w:type="dxa"/>
            <w:tcBorders>
              <w:top w:val="nil"/>
              <w:left w:val="nil"/>
              <w:bottom w:val="nil"/>
              <w:right w:val="single" w:sz="4" w:space="0" w:color="auto"/>
            </w:tcBorders>
            <w:shd w:val="clear" w:color="auto" w:fill="auto"/>
            <w:noWrap/>
            <w:vAlign w:val="bottom"/>
            <w:hideMark/>
          </w:tcPr>
          <w:p w:rsidR="004D093A" w:rsidRPr="004D093A" w:rsidRDefault="004D093A" w:rsidP="004D093A">
            <w:pPr>
              <w:spacing w:after="0" w:line="240" w:lineRule="auto"/>
              <w:jc w:val="left"/>
              <w:rPr>
                <w:rFonts w:ascii="Calibri" w:eastAsia="Times New Roman" w:hAnsi="Calibri" w:cs="Times New Roman"/>
                <w:color w:val="000000"/>
                <w:sz w:val="22"/>
                <w:lang w:eastAsia="en-GB"/>
              </w:rPr>
            </w:pPr>
            <w:r w:rsidRPr="004D093A">
              <w:rPr>
                <w:rFonts w:ascii="Calibri" w:eastAsia="Times New Roman" w:hAnsi="Calibri" w:cs="Times New Roman"/>
                <w:color w:val="000000"/>
                <w:sz w:val="22"/>
                <w:lang w:eastAsia="en-GB"/>
              </w:rPr>
              <w:t>Repeat A</w:t>
            </w:r>
          </w:p>
        </w:tc>
        <w:tc>
          <w:tcPr>
            <w:tcW w:w="967" w:type="dxa"/>
            <w:tcBorders>
              <w:top w:val="nil"/>
              <w:left w:val="single" w:sz="4" w:space="0" w:color="auto"/>
              <w:bottom w:val="nil"/>
              <w:right w:val="nil"/>
            </w:tcBorders>
            <w:shd w:val="clear" w:color="auto" w:fill="auto"/>
            <w:noWrap/>
            <w:vAlign w:val="bottom"/>
            <w:hideMark/>
          </w:tcPr>
          <w:p w:rsidR="004D093A" w:rsidRPr="004D093A" w:rsidRDefault="004D093A" w:rsidP="004D093A">
            <w:pPr>
              <w:spacing w:after="0" w:line="240" w:lineRule="auto"/>
              <w:jc w:val="center"/>
              <w:rPr>
                <w:rFonts w:ascii="Calibri" w:eastAsia="Times New Roman" w:hAnsi="Calibri" w:cs="Times New Roman"/>
                <w:b/>
                <w:bCs/>
                <w:color w:val="9BBB59"/>
                <w:sz w:val="22"/>
                <w:lang w:eastAsia="en-GB"/>
              </w:rPr>
            </w:pPr>
            <w:r w:rsidRPr="004D093A">
              <w:rPr>
                <w:rFonts w:ascii="Calibri" w:eastAsia="Times New Roman" w:hAnsi="Calibri" w:cs="Times New Roman"/>
                <w:b/>
                <w:bCs/>
                <w:color w:val="9BBB59"/>
                <w:sz w:val="22"/>
                <w:lang w:eastAsia="en-GB"/>
              </w:rPr>
              <w:t>&lt;0.001</w:t>
            </w:r>
          </w:p>
        </w:tc>
        <w:tc>
          <w:tcPr>
            <w:tcW w:w="958" w:type="dxa"/>
            <w:tcBorders>
              <w:top w:val="nil"/>
              <w:left w:val="nil"/>
              <w:bottom w:val="nil"/>
              <w:right w:val="nil"/>
            </w:tcBorders>
            <w:shd w:val="clear" w:color="auto" w:fill="auto"/>
            <w:noWrap/>
            <w:vAlign w:val="bottom"/>
            <w:hideMark/>
          </w:tcPr>
          <w:p w:rsidR="004D093A" w:rsidRPr="004D093A" w:rsidRDefault="004D093A" w:rsidP="004D093A">
            <w:pPr>
              <w:spacing w:after="0" w:line="240" w:lineRule="auto"/>
              <w:jc w:val="center"/>
              <w:rPr>
                <w:rFonts w:ascii="Calibri" w:eastAsia="Times New Roman" w:hAnsi="Calibri" w:cs="Times New Roman"/>
                <w:b/>
                <w:bCs/>
                <w:color w:val="9BBB59"/>
                <w:sz w:val="22"/>
                <w:lang w:eastAsia="en-GB"/>
              </w:rPr>
            </w:pPr>
            <w:r w:rsidRPr="004D093A">
              <w:rPr>
                <w:rFonts w:ascii="Calibri" w:eastAsia="Times New Roman" w:hAnsi="Calibri" w:cs="Times New Roman"/>
                <w:b/>
                <w:bCs/>
                <w:color w:val="9BBB59"/>
                <w:sz w:val="22"/>
                <w:lang w:eastAsia="en-GB"/>
              </w:rPr>
              <w:t>&lt;0.001</w:t>
            </w:r>
          </w:p>
        </w:tc>
        <w:tc>
          <w:tcPr>
            <w:tcW w:w="955" w:type="dxa"/>
            <w:tcBorders>
              <w:top w:val="nil"/>
              <w:left w:val="nil"/>
              <w:bottom w:val="nil"/>
              <w:right w:val="nil"/>
            </w:tcBorders>
            <w:shd w:val="clear" w:color="auto" w:fill="auto"/>
            <w:noWrap/>
            <w:vAlign w:val="bottom"/>
            <w:hideMark/>
          </w:tcPr>
          <w:p w:rsidR="004D093A" w:rsidRPr="004D093A" w:rsidRDefault="004D093A" w:rsidP="004D093A">
            <w:pPr>
              <w:spacing w:after="0" w:line="240" w:lineRule="auto"/>
              <w:jc w:val="center"/>
              <w:rPr>
                <w:rFonts w:ascii="Calibri" w:eastAsia="Times New Roman" w:hAnsi="Calibri" w:cs="Times New Roman"/>
                <w:b/>
                <w:bCs/>
                <w:color w:val="9BBB59"/>
                <w:sz w:val="22"/>
                <w:lang w:eastAsia="en-GB"/>
              </w:rPr>
            </w:pPr>
            <w:r w:rsidRPr="004D093A">
              <w:rPr>
                <w:rFonts w:ascii="Calibri" w:eastAsia="Times New Roman" w:hAnsi="Calibri" w:cs="Times New Roman"/>
                <w:b/>
                <w:bCs/>
                <w:color w:val="9BBB59"/>
                <w:sz w:val="22"/>
                <w:lang w:eastAsia="en-GB"/>
              </w:rPr>
              <w:t>&lt;0.0001</w:t>
            </w:r>
          </w:p>
        </w:tc>
        <w:tc>
          <w:tcPr>
            <w:tcW w:w="967" w:type="dxa"/>
            <w:tcBorders>
              <w:top w:val="nil"/>
              <w:left w:val="nil"/>
              <w:bottom w:val="nil"/>
              <w:right w:val="nil"/>
            </w:tcBorders>
            <w:shd w:val="clear" w:color="auto" w:fill="auto"/>
            <w:noWrap/>
            <w:vAlign w:val="bottom"/>
            <w:hideMark/>
          </w:tcPr>
          <w:p w:rsidR="004D093A" w:rsidRPr="004D093A" w:rsidRDefault="004D093A" w:rsidP="004D093A">
            <w:pPr>
              <w:spacing w:after="0" w:line="240" w:lineRule="auto"/>
              <w:jc w:val="center"/>
              <w:rPr>
                <w:rFonts w:ascii="Calibri" w:eastAsia="Times New Roman" w:hAnsi="Calibri" w:cs="Times New Roman"/>
                <w:b/>
                <w:bCs/>
                <w:color w:val="C0504D"/>
                <w:sz w:val="22"/>
                <w:lang w:eastAsia="en-GB"/>
              </w:rPr>
            </w:pPr>
            <w:r w:rsidRPr="004D093A">
              <w:rPr>
                <w:rFonts w:ascii="Calibri" w:eastAsia="Times New Roman" w:hAnsi="Calibri" w:cs="Times New Roman"/>
                <w:b/>
                <w:bCs/>
                <w:color w:val="C0504D"/>
                <w:sz w:val="22"/>
                <w:lang w:eastAsia="en-GB"/>
              </w:rPr>
              <w:t xml:space="preserve"> - </w:t>
            </w:r>
          </w:p>
        </w:tc>
        <w:tc>
          <w:tcPr>
            <w:tcW w:w="958" w:type="dxa"/>
            <w:tcBorders>
              <w:top w:val="nil"/>
              <w:left w:val="nil"/>
              <w:bottom w:val="nil"/>
              <w:right w:val="nil"/>
            </w:tcBorders>
            <w:shd w:val="clear" w:color="auto" w:fill="auto"/>
            <w:noWrap/>
            <w:vAlign w:val="bottom"/>
          </w:tcPr>
          <w:p w:rsidR="004D093A" w:rsidRPr="004D093A" w:rsidRDefault="004D093A" w:rsidP="004D093A">
            <w:pPr>
              <w:spacing w:after="0" w:line="240" w:lineRule="auto"/>
              <w:jc w:val="center"/>
              <w:rPr>
                <w:rFonts w:ascii="Calibri" w:eastAsia="Times New Roman" w:hAnsi="Calibri" w:cs="Times New Roman"/>
                <w:b/>
                <w:bCs/>
                <w:color w:val="C0504D"/>
                <w:sz w:val="22"/>
                <w:lang w:eastAsia="en-GB"/>
              </w:rPr>
            </w:pPr>
          </w:p>
        </w:tc>
        <w:tc>
          <w:tcPr>
            <w:tcW w:w="955" w:type="dxa"/>
            <w:tcBorders>
              <w:top w:val="nil"/>
              <w:left w:val="nil"/>
              <w:bottom w:val="nil"/>
              <w:right w:val="nil"/>
            </w:tcBorders>
            <w:shd w:val="clear" w:color="auto" w:fill="auto"/>
            <w:noWrap/>
            <w:vAlign w:val="bottom"/>
          </w:tcPr>
          <w:p w:rsidR="004D093A" w:rsidRPr="004D093A" w:rsidRDefault="004D093A" w:rsidP="004D093A">
            <w:pPr>
              <w:spacing w:after="0" w:line="240" w:lineRule="auto"/>
              <w:jc w:val="center"/>
              <w:rPr>
                <w:rFonts w:ascii="Calibri" w:eastAsia="Times New Roman" w:hAnsi="Calibri" w:cs="Times New Roman"/>
                <w:b/>
                <w:bCs/>
                <w:color w:val="C0504D"/>
                <w:sz w:val="22"/>
                <w:lang w:eastAsia="en-GB"/>
              </w:rPr>
            </w:pPr>
          </w:p>
        </w:tc>
      </w:tr>
      <w:tr w:rsidR="004D093A" w:rsidRPr="004D093A" w:rsidTr="004D093A">
        <w:trPr>
          <w:trHeight w:val="300"/>
          <w:jc w:val="center"/>
        </w:trPr>
        <w:tc>
          <w:tcPr>
            <w:tcW w:w="686" w:type="dxa"/>
            <w:vMerge/>
            <w:tcBorders>
              <w:top w:val="nil"/>
              <w:left w:val="nil"/>
              <w:bottom w:val="nil"/>
              <w:right w:val="nil"/>
            </w:tcBorders>
            <w:vAlign w:val="center"/>
            <w:hideMark/>
          </w:tcPr>
          <w:p w:rsidR="004D093A" w:rsidRPr="004D093A" w:rsidRDefault="004D093A" w:rsidP="004D093A">
            <w:pPr>
              <w:spacing w:after="0" w:line="240" w:lineRule="auto"/>
              <w:jc w:val="left"/>
              <w:rPr>
                <w:rFonts w:ascii="Calibri" w:eastAsia="Times New Roman" w:hAnsi="Calibri" w:cs="Times New Roman"/>
                <w:color w:val="000000"/>
                <w:sz w:val="22"/>
                <w:lang w:eastAsia="en-GB"/>
              </w:rPr>
            </w:pPr>
          </w:p>
        </w:tc>
        <w:tc>
          <w:tcPr>
            <w:tcW w:w="1234" w:type="dxa"/>
            <w:tcBorders>
              <w:top w:val="nil"/>
              <w:left w:val="nil"/>
              <w:bottom w:val="nil"/>
              <w:right w:val="single" w:sz="4" w:space="0" w:color="auto"/>
            </w:tcBorders>
            <w:shd w:val="clear" w:color="auto" w:fill="auto"/>
            <w:noWrap/>
            <w:vAlign w:val="bottom"/>
            <w:hideMark/>
          </w:tcPr>
          <w:p w:rsidR="004D093A" w:rsidRPr="004D093A" w:rsidRDefault="004D093A" w:rsidP="004D093A">
            <w:pPr>
              <w:spacing w:after="0" w:line="240" w:lineRule="auto"/>
              <w:jc w:val="left"/>
              <w:rPr>
                <w:rFonts w:ascii="Calibri" w:eastAsia="Times New Roman" w:hAnsi="Calibri" w:cs="Times New Roman"/>
                <w:color w:val="000000"/>
                <w:sz w:val="22"/>
                <w:lang w:eastAsia="en-GB"/>
              </w:rPr>
            </w:pPr>
            <w:r w:rsidRPr="004D093A">
              <w:rPr>
                <w:rFonts w:ascii="Calibri" w:eastAsia="Times New Roman" w:hAnsi="Calibri" w:cs="Times New Roman"/>
                <w:color w:val="000000"/>
                <w:sz w:val="22"/>
                <w:lang w:eastAsia="en-GB"/>
              </w:rPr>
              <w:t>Repeat B</w:t>
            </w:r>
          </w:p>
        </w:tc>
        <w:tc>
          <w:tcPr>
            <w:tcW w:w="967" w:type="dxa"/>
            <w:tcBorders>
              <w:top w:val="nil"/>
              <w:left w:val="single" w:sz="4" w:space="0" w:color="auto"/>
              <w:bottom w:val="nil"/>
              <w:right w:val="nil"/>
            </w:tcBorders>
            <w:shd w:val="clear" w:color="auto" w:fill="auto"/>
            <w:noWrap/>
            <w:vAlign w:val="bottom"/>
            <w:hideMark/>
          </w:tcPr>
          <w:p w:rsidR="004D093A" w:rsidRPr="004D093A" w:rsidRDefault="004D093A" w:rsidP="004D093A">
            <w:pPr>
              <w:spacing w:after="0" w:line="240" w:lineRule="auto"/>
              <w:jc w:val="center"/>
              <w:rPr>
                <w:rFonts w:ascii="Calibri" w:eastAsia="Times New Roman" w:hAnsi="Calibri" w:cs="Times New Roman"/>
                <w:b/>
                <w:bCs/>
                <w:color w:val="9BBB59"/>
                <w:sz w:val="22"/>
                <w:lang w:eastAsia="en-GB"/>
              </w:rPr>
            </w:pPr>
            <w:r w:rsidRPr="004D093A">
              <w:rPr>
                <w:rFonts w:ascii="Calibri" w:eastAsia="Times New Roman" w:hAnsi="Calibri" w:cs="Times New Roman"/>
                <w:b/>
                <w:bCs/>
                <w:color w:val="9BBB59"/>
                <w:sz w:val="22"/>
                <w:lang w:eastAsia="en-GB"/>
              </w:rPr>
              <w:t>&lt;0.001</w:t>
            </w:r>
          </w:p>
        </w:tc>
        <w:tc>
          <w:tcPr>
            <w:tcW w:w="958" w:type="dxa"/>
            <w:tcBorders>
              <w:top w:val="nil"/>
              <w:left w:val="nil"/>
              <w:bottom w:val="nil"/>
              <w:right w:val="nil"/>
            </w:tcBorders>
            <w:shd w:val="clear" w:color="auto" w:fill="auto"/>
            <w:noWrap/>
            <w:vAlign w:val="bottom"/>
            <w:hideMark/>
          </w:tcPr>
          <w:p w:rsidR="004D093A" w:rsidRPr="004D093A" w:rsidRDefault="004D093A" w:rsidP="004D093A">
            <w:pPr>
              <w:spacing w:after="0" w:line="240" w:lineRule="auto"/>
              <w:jc w:val="center"/>
              <w:rPr>
                <w:rFonts w:ascii="Calibri" w:eastAsia="Times New Roman" w:hAnsi="Calibri" w:cs="Times New Roman"/>
                <w:b/>
                <w:bCs/>
                <w:color w:val="9BBB59"/>
                <w:sz w:val="22"/>
                <w:lang w:eastAsia="en-GB"/>
              </w:rPr>
            </w:pPr>
            <w:r w:rsidRPr="004D093A">
              <w:rPr>
                <w:rFonts w:ascii="Calibri" w:eastAsia="Times New Roman" w:hAnsi="Calibri" w:cs="Times New Roman"/>
                <w:b/>
                <w:bCs/>
                <w:color w:val="9BBB59"/>
                <w:sz w:val="22"/>
                <w:lang w:eastAsia="en-GB"/>
              </w:rPr>
              <w:t>&lt;0.001</w:t>
            </w:r>
          </w:p>
        </w:tc>
        <w:tc>
          <w:tcPr>
            <w:tcW w:w="955" w:type="dxa"/>
            <w:tcBorders>
              <w:top w:val="nil"/>
              <w:left w:val="nil"/>
              <w:bottom w:val="nil"/>
              <w:right w:val="nil"/>
            </w:tcBorders>
            <w:shd w:val="clear" w:color="auto" w:fill="auto"/>
            <w:noWrap/>
            <w:vAlign w:val="bottom"/>
            <w:hideMark/>
          </w:tcPr>
          <w:p w:rsidR="004D093A" w:rsidRPr="004D093A" w:rsidRDefault="004D093A" w:rsidP="004D093A">
            <w:pPr>
              <w:spacing w:after="0" w:line="240" w:lineRule="auto"/>
              <w:jc w:val="center"/>
              <w:rPr>
                <w:rFonts w:ascii="Calibri" w:eastAsia="Times New Roman" w:hAnsi="Calibri" w:cs="Times New Roman"/>
                <w:b/>
                <w:bCs/>
                <w:color w:val="9BBB59"/>
                <w:sz w:val="22"/>
                <w:lang w:eastAsia="en-GB"/>
              </w:rPr>
            </w:pPr>
            <w:r w:rsidRPr="004D093A">
              <w:rPr>
                <w:rFonts w:ascii="Calibri" w:eastAsia="Times New Roman" w:hAnsi="Calibri" w:cs="Times New Roman"/>
                <w:b/>
                <w:bCs/>
                <w:color w:val="9BBB59"/>
                <w:sz w:val="22"/>
                <w:lang w:eastAsia="en-GB"/>
              </w:rPr>
              <w:t>&lt;0.0001</w:t>
            </w:r>
          </w:p>
        </w:tc>
        <w:tc>
          <w:tcPr>
            <w:tcW w:w="967" w:type="dxa"/>
            <w:tcBorders>
              <w:top w:val="nil"/>
              <w:left w:val="nil"/>
              <w:bottom w:val="nil"/>
              <w:right w:val="nil"/>
            </w:tcBorders>
            <w:shd w:val="clear" w:color="auto" w:fill="auto"/>
            <w:noWrap/>
            <w:vAlign w:val="bottom"/>
            <w:hideMark/>
          </w:tcPr>
          <w:p w:rsidR="004D093A" w:rsidRPr="004D093A" w:rsidRDefault="004D093A" w:rsidP="004D093A">
            <w:pPr>
              <w:spacing w:after="0" w:line="240" w:lineRule="auto"/>
              <w:jc w:val="center"/>
              <w:rPr>
                <w:rFonts w:ascii="Calibri" w:eastAsia="Times New Roman" w:hAnsi="Calibri" w:cs="Times New Roman"/>
                <w:b/>
                <w:bCs/>
                <w:color w:val="C0504D"/>
                <w:sz w:val="22"/>
                <w:lang w:eastAsia="en-GB"/>
              </w:rPr>
            </w:pPr>
            <w:r w:rsidRPr="004D093A">
              <w:rPr>
                <w:rFonts w:ascii="Calibri" w:eastAsia="Times New Roman" w:hAnsi="Calibri" w:cs="Times New Roman"/>
                <w:b/>
                <w:bCs/>
                <w:color w:val="C0504D"/>
                <w:sz w:val="22"/>
                <w:lang w:eastAsia="en-GB"/>
              </w:rPr>
              <w:t>0.9638</w:t>
            </w:r>
          </w:p>
        </w:tc>
        <w:tc>
          <w:tcPr>
            <w:tcW w:w="958" w:type="dxa"/>
            <w:tcBorders>
              <w:top w:val="nil"/>
              <w:left w:val="nil"/>
              <w:bottom w:val="nil"/>
              <w:right w:val="nil"/>
            </w:tcBorders>
            <w:shd w:val="clear" w:color="auto" w:fill="auto"/>
            <w:noWrap/>
            <w:vAlign w:val="bottom"/>
            <w:hideMark/>
          </w:tcPr>
          <w:p w:rsidR="004D093A" w:rsidRPr="004D093A" w:rsidRDefault="004D093A" w:rsidP="004D093A">
            <w:pPr>
              <w:spacing w:after="0" w:line="240" w:lineRule="auto"/>
              <w:jc w:val="center"/>
              <w:rPr>
                <w:rFonts w:ascii="Calibri" w:eastAsia="Times New Roman" w:hAnsi="Calibri" w:cs="Times New Roman"/>
                <w:b/>
                <w:bCs/>
                <w:color w:val="C0504D"/>
                <w:sz w:val="22"/>
                <w:lang w:eastAsia="en-GB"/>
              </w:rPr>
            </w:pPr>
            <w:r w:rsidRPr="004D093A">
              <w:rPr>
                <w:rFonts w:ascii="Calibri" w:eastAsia="Times New Roman" w:hAnsi="Calibri" w:cs="Times New Roman"/>
                <w:b/>
                <w:bCs/>
                <w:color w:val="C0504D"/>
                <w:sz w:val="22"/>
                <w:lang w:eastAsia="en-GB"/>
              </w:rPr>
              <w:t xml:space="preserve"> - </w:t>
            </w:r>
          </w:p>
        </w:tc>
        <w:tc>
          <w:tcPr>
            <w:tcW w:w="955" w:type="dxa"/>
            <w:tcBorders>
              <w:top w:val="nil"/>
              <w:left w:val="nil"/>
              <w:bottom w:val="nil"/>
              <w:right w:val="nil"/>
            </w:tcBorders>
            <w:shd w:val="clear" w:color="auto" w:fill="auto"/>
            <w:noWrap/>
            <w:vAlign w:val="bottom"/>
            <w:hideMark/>
          </w:tcPr>
          <w:p w:rsidR="004D093A" w:rsidRPr="004D093A" w:rsidRDefault="004D093A" w:rsidP="005A284B">
            <w:pPr>
              <w:spacing w:after="0" w:line="240" w:lineRule="auto"/>
              <w:jc w:val="center"/>
              <w:rPr>
                <w:rFonts w:ascii="Calibri" w:eastAsia="Times New Roman" w:hAnsi="Calibri" w:cs="Times New Roman"/>
                <w:b/>
                <w:bCs/>
                <w:color w:val="C0504D"/>
                <w:sz w:val="22"/>
                <w:lang w:eastAsia="en-GB"/>
              </w:rPr>
            </w:pPr>
          </w:p>
        </w:tc>
      </w:tr>
      <w:tr w:rsidR="004D093A" w:rsidRPr="004D093A" w:rsidTr="004D093A">
        <w:trPr>
          <w:trHeight w:val="300"/>
          <w:jc w:val="center"/>
        </w:trPr>
        <w:tc>
          <w:tcPr>
            <w:tcW w:w="686" w:type="dxa"/>
            <w:vMerge/>
            <w:tcBorders>
              <w:top w:val="nil"/>
              <w:left w:val="nil"/>
              <w:bottom w:val="nil"/>
              <w:right w:val="nil"/>
            </w:tcBorders>
            <w:vAlign w:val="center"/>
            <w:hideMark/>
          </w:tcPr>
          <w:p w:rsidR="004D093A" w:rsidRPr="004D093A" w:rsidRDefault="004D093A" w:rsidP="004D093A">
            <w:pPr>
              <w:spacing w:after="0" w:line="240" w:lineRule="auto"/>
              <w:jc w:val="left"/>
              <w:rPr>
                <w:rFonts w:ascii="Calibri" w:eastAsia="Times New Roman" w:hAnsi="Calibri" w:cs="Times New Roman"/>
                <w:color w:val="000000"/>
                <w:sz w:val="22"/>
                <w:lang w:eastAsia="en-GB"/>
              </w:rPr>
            </w:pPr>
          </w:p>
        </w:tc>
        <w:tc>
          <w:tcPr>
            <w:tcW w:w="1234" w:type="dxa"/>
            <w:tcBorders>
              <w:top w:val="nil"/>
              <w:left w:val="nil"/>
              <w:bottom w:val="nil"/>
              <w:right w:val="single" w:sz="4" w:space="0" w:color="auto"/>
            </w:tcBorders>
            <w:shd w:val="clear" w:color="auto" w:fill="auto"/>
            <w:noWrap/>
            <w:vAlign w:val="bottom"/>
            <w:hideMark/>
          </w:tcPr>
          <w:p w:rsidR="004D093A" w:rsidRPr="004D093A" w:rsidRDefault="004D093A" w:rsidP="004D093A">
            <w:pPr>
              <w:spacing w:after="0" w:line="240" w:lineRule="auto"/>
              <w:jc w:val="left"/>
              <w:rPr>
                <w:rFonts w:ascii="Calibri" w:eastAsia="Times New Roman" w:hAnsi="Calibri" w:cs="Times New Roman"/>
                <w:color w:val="000000"/>
                <w:sz w:val="22"/>
                <w:lang w:eastAsia="en-GB"/>
              </w:rPr>
            </w:pPr>
            <w:r w:rsidRPr="004D093A">
              <w:rPr>
                <w:rFonts w:ascii="Calibri" w:eastAsia="Times New Roman" w:hAnsi="Calibri" w:cs="Times New Roman"/>
                <w:color w:val="000000"/>
                <w:sz w:val="22"/>
                <w:lang w:eastAsia="en-GB"/>
              </w:rPr>
              <w:t>Repeat C</w:t>
            </w:r>
          </w:p>
        </w:tc>
        <w:tc>
          <w:tcPr>
            <w:tcW w:w="967" w:type="dxa"/>
            <w:tcBorders>
              <w:top w:val="nil"/>
              <w:left w:val="single" w:sz="4" w:space="0" w:color="auto"/>
              <w:bottom w:val="nil"/>
              <w:right w:val="nil"/>
            </w:tcBorders>
            <w:shd w:val="clear" w:color="auto" w:fill="auto"/>
            <w:noWrap/>
            <w:vAlign w:val="bottom"/>
            <w:hideMark/>
          </w:tcPr>
          <w:p w:rsidR="004D093A" w:rsidRPr="004D093A" w:rsidRDefault="004D093A" w:rsidP="004D093A">
            <w:pPr>
              <w:spacing w:after="0" w:line="240" w:lineRule="auto"/>
              <w:jc w:val="center"/>
              <w:rPr>
                <w:rFonts w:ascii="Calibri" w:eastAsia="Times New Roman" w:hAnsi="Calibri" w:cs="Times New Roman"/>
                <w:b/>
                <w:bCs/>
                <w:color w:val="9BBB59"/>
                <w:sz w:val="22"/>
                <w:lang w:eastAsia="en-GB"/>
              </w:rPr>
            </w:pPr>
            <w:r w:rsidRPr="004D093A">
              <w:rPr>
                <w:rFonts w:ascii="Calibri" w:eastAsia="Times New Roman" w:hAnsi="Calibri" w:cs="Times New Roman"/>
                <w:b/>
                <w:bCs/>
                <w:color w:val="9BBB59"/>
                <w:sz w:val="22"/>
                <w:lang w:eastAsia="en-GB"/>
              </w:rPr>
              <w:t>&lt;0.001</w:t>
            </w:r>
          </w:p>
        </w:tc>
        <w:tc>
          <w:tcPr>
            <w:tcW w:w="958" w:type="dxa"/>
            <w:tcBorders>
              <w:top w:val="nil"/>
              <w:left w:val="nil"/>
              <w:bottom w:val="nil"/>
              <w:right w:val="nil"/>
            </w:tcBorders>
            <w:shd w:val="clear" w:color="auto" w:fill="auto"/>
            <w:noWrap/>
            <w:vAlign w:val="bottom"/>
            <w:hideMark/>
          </w:tcPr>
          <w:p w:rsidR="004D093A" w:rsidRPr="004D093A" w:rsidRDefault="004D093A" w:rsidP="004D093A">
            <w:pPr>
              <w:spacing w:after="0" w:line="240" w:lineRule="auto"/>
              <w:jc w:val="center"/>
              <w:rPr>
                <w:rFonts w:ascii="Calibri" w:eastAsia="Times New Roman" w:hAnsi="Calibri" w:cs="Times New Roman"/>
                <w:b/>
                <w:bCs/>
                <w:color w:val="9BBB59"/>
                <w:sz w:val="22"/>
                <w:lang w:eastAsia="en-GB"/>
              </w:rPr>
            </w:pPr>
            <w:r w:rsidRPr="004D093A">
              <w:rPr>
                <w:rFonts w:ascii="Calibri" w:eastAsia="Times New Roman" w:hAnsi="Calibri" w:cs="Times New Roman"/>
                <w:b/>
                <w:bCs/>
                <w:color w:val="9BBB59"/>
                <w:sz w:val="22"/>
                <w:lang w:eastAsia="en-GB"/>
              </w:rPr>
              <w:t>&lt;0.001</w:t>
            </w:r>
          </w:p>
        </w:tc>
        <w:tc>
          <w:tcPr>
            <w:tcW w:w="955" w:type="dxa"/>
            <w:tcBorders>
              <w:top w:val="nil"/>
              <w:left w:val="nil"/>
              <w:bottom w:val="nil"/>
              <w:right w:val="nil"/>
            </w:tcBorders>
            <w:shd w:val="clear" w:color="auto" w:fill="auto"/>
            <w:noWrap/>
            <w:vAlign w:val="bottom"/>
            <w:hideMark/>
          </w:tcPr>
          <w:p w:rsidR="004D093A" w:rsidRPr="004D093A" w:rsidRDefault="004D093A" w:rsidP="004D093A">
            <w:pPr>
              <w:spacing w:after="0" w:line="240" w:lineRule="auto"/>
              <w:jc w:val="center"/>
              <w:rPr>
                <w:rFonts w:ascii="Calibri" w:eastAsia="Times New Roman" w:hAnsi="Calibri" w:cs="Times New Roman"/>
                <w:b/>
                <w:bCs/>
                <w:color w:val="9BBB59"/>
                <w:sz w:val="22"/>
                <w:lang w:eastAsia="en-GB"/>
              </w:rPr>
            </w:pPr>
            <w:r w:rsidRPr="004D093A">
              <w:rPr>
                <w:rFonts w:ascii="Calibri" w:eastAsia="Times New Roman" w:hAnsi="Calibri" w:cs="Times New Roman"/>
                <w:b/>
                <w:bCs/>
                <w:color w:val="9BBB59"/>
                <w:sz w:val="22"/>
                <w:lang w:eastAsia="en-GB"/>
              </w:rPr>
              <w:t>0.0002</w:t>
            </w:r>
          </w:p>
        </w:tc>
        <w:tc>
          <w:tcPr>
            <w:tcW w:w="967" w:type="dxa"/>
            <w:tcBorders>
              <w:top w:val="nil"/>
              <w:left w:val="nil"/>
              <w:bottom w:val="nil"/>
              <w:right w:val="nil"/>
            </w:tcBorders>
            <w:shd w:val="clear" w:color="auto" w:fill="auto"/>
            <w:noWrap/>
            <w:vAlign w:val="bottom"/>
            <w:hideMark/>
          </w:tcPr>
          <w:p w:rsidR="004D093A" w:rsidRPr="004D093A" w:rsidRDefault="004D093A" w:rsidP="004D093A">
            <w:pPr>
              <w:spacing w:after="0" w:line="240" w:lineRule="auto"/>
              <w:jc w:val="center"/>
              <w:rPr>
                <w:rFonts w:ascii="Calibri" w:eastAsia="Times New Roman" w:hAnsi="Calibri" w:cs="Times New Roman"/>
                <w:b/>
                <w:bCs/>
                <w:color w:val="C0504D"/>
                <w:sz w:val="22"/>
                <w:lang w:eastAsia="en-GB"/>
              </w:rPr>
            </w:pPr>
            <w:r w:rsidRPr="004D093A">
              <w:rPr>
                <w:rFonts w:ascii="Calibri" w:eastAsia="Times New Roman" w:hAnsi="Calibri" w:cs="Times New Roman"/>
                <w:b/>
                <w:bCs/>
                <w:color w:val="C0504D"/>
                <w:sz w:val="22"/>
                <w:lang w:eastAsia="en-GB"/>
              </w:rPr>
              <w:t>0.1508</w:t>
            </w:r>
          </w:p>
        </w:tc>
        <w:tc>
          <w:tcPr>
            <w:tcW w:w="958" w:type="dxa"/>
            <w:tcBorders>
              <w:top w:val="nil"/>
              <w:left w:val="nil"/>
              <w:bottom w:val="nil"/>
              <w:right w:val="nil"/>
            </w:tcBorders>
            <w:shd w:val="clear" w:color="auto" w:fill="auto"/>
            <w:noWrap/>
            <w:vAlign w:val="bottom"/>
            <w:hideMark/>
          </w:tcPr>
          <w:p w:rsidR="004D093A" w:rsidRPr="004D093A" w:rsidRDefault="004D093A" w:rsidP="004D093A">
            <w:pPr>
              <w:spacing w:after="0" w:line="240" w:lineRule="auto"/>
              <w:jc w:val="center"/>
              <w:rPr>
                <w:rFonts w:ascii="Calibri" w:eastAsia="Times New Roman" w:hAnsi="Calibri" w:cs="Times New Roman"/>
                <w:b/>
                <w:bCs/>
                <w:color w:val="C0504D"/>
                <w:sz w:val="22"/>
                <w:lang w:eastAsia="en-GB"/>
              </w:rPr>
            </w:pPr>
            <w:r w:rsidRPr="004D093A">
              <w:rPr>
                <w:rFonts w:ascii="Calibri" w:eastAsia="Times New Roman" w:hAnsi="Calibri" w:cs="Times New Roman"/>
                <w:b/>
                <w:bCs/>
                <w:color w:val="C0504D"/>
                <w:sz w:val="22"/>
                <w:lang w:eastAsia="en-GB"/>
              </w:rPr>
              <w:t>0.1591</w:t>
            </w:r>
          </w:p>
        </w:tc>
        <w:tc>
          <w:tcPr>
            <w:tcW w:w="955" w:type="dxa"/>
            <w:tcBorders>
              <w:top w:val="nil"/>
              <w:left w:val="nil"/>
              <w:bottom w:val="nil"/>
              <w:right w:val="nil"/>
            </w:tcBorders>
            <w:shd w:val="clear" w:color="auto" w:fill="auto"/>
            <w:noWrap/>
            <w:vAlign w:val="bottom"/>
            <w:hideMark/>
          </w:tcPr>
          <w:p w:rsidR="004D093A" w:rsidRPr="004D093A" w:rsidRDefault="004D093A" w:rsidP="004D093A">
            <w:pPr>
              <w:spacing w:after="0" w:line="240" w:lineRule="auto"/>
              <w:jc w:val="center"/>
              <w:rPr>
                <w:rFonts w:ascii="Calibri" w:eastAsia="Times New Roman" w:hAnsi="Calibri" w:cs="Times New Roman"/>
                <w:b/>
                <w:bCs/>
                <w:color w:val="C0504D"/>
                <w:sz w:val="22"/>
                <w:lang w:eastAsia="en-GB"/>
              </w:rPr>
            </w:pPr>
            <w:r w:rsidRPr="004D093A">
              <w:rPr>
                <w:rFonts w:ascii="Calibri" w:eastAsia="Times New Roman" w:hAnsi="Calibri" w:cs="Times New Roman"/>
                <w:b/>
                <w:bCs/>
                <w:color w:val="C0504D"/>
                <w:sz w:val="22"/>
                <w:lang w:eastAsia="en-GB"/>
              </w:rPr>
              <w:t xml:space="preserve"> - </w:t>
            </w:r>
          </w:p>
        </w:tc>
      </w:tr>
    </w:tbl>
    <w:p w:rsidR="00693BD1" w:rsidRDefault="00693BD1" w:rsidP="00693BD1"/>
    <w:p w:rsidR="00693BD1" w:rsidRDefault="00693BD1" w:rsidP="00693BD1">
      <w:r>
        <w:t>This suggests that despite the high degree of overlap between the populations of the two samples there is a recognisable, significant difference in the populations of polymer molecular weights.</w:t>
      </w:r>
    </w:p>
    <w:p w:rsidR="00693BD1" w:rsidRDefault="00693BD1" w:rsidP="00693BD1"/>
    <w:p w:rsidR="00693BD1" w:rsidRDefault="00693BD1" w:rsidP="00693BD1"/>
    <w:p w:rsidR="00693BD1" w:rsidRDefault="00693BD1">
      <w:pPr>
        <w:spacing w:line="276" w:lineRule="auto"/>
        <w:jc w:val="left"/>
      </w:pPr>
    </w:p>
    <w:p w:rsidR="003B05A3" w:rsidRDefault="003B05A3" w:rsidP="005F1797">
      <w:pPr>
        <w:pStyle w:val="Heading2"/>
      </w:pPr>
      <w:bookmarkStart w:id="386" w:name="_Toc385451452"/>
      <w:r>
        <w:lastRenderedPageBreak/>
        <w:t>Conclusions</w:t>
      </w:r>
      <w:bookmarkEnd w:id="386"/>
    </w:p>
    <w:p w:rsidR="005F1797" w:rsidRDefault="003B05A3" w:rsidP="005F1797">
      <w:r w:rsidRPr="003B05A3">
        <w:t xml:space="preserve">A series of </w:t>
      </w:r>
      <w:r w:rsidR="00291D28">
        <w:t xml:space="preserve">controlled </w:t>
      </w:r>
      <w:r w:rsidRPr="003B05A3">
        <w:t>PAAs were synthesised w</w:t>
      </w:r>
      <w:r w:rsidR="00291D28">
        <w:t xml:space="preserve">ith varying molecular weights, </w:t>
      </w:r>
      <w:r w:rsidRPr="003B05A3">
        <w:t xml:space="preserve">both with/without a fluorescent label (ACE) and it was demonstrated that PAA with </w:t>
      </w:r>
      <w:r w:rsidR="00652210">
        <w:t xml:space="preserve">low </w:t>
      </w:r>
      <w:r w:rsidRPr="003B05A3">
        <w:t>molar mass</w:t>
      </w:r>
      <w:r w:rsidR="00652210">
        <w:t>es</w:t>
      </w:r>
      <w:r w:rsidRPr="003B05A3">
        <w:t xml:space="preserve"> </w:t>
      </w:r>
      <w:r w:rsidR="00652210">
        <w:t>(</w:t>
      </w:r>
      <w:r w:rsidRPr="003B05A3">
        <w:t xml:space="preserve">&lt; 17 </w:t>
      </w:r>
      <w:proofErr w:type="spellStart"/>
      <w:r w:rsidRPr="003B05A3">
        <w:t>kDa</w:t>
      </w:r>
      <w:proofErr w:type="spellEnd"/>
      <w:r w:rsidR="00652210">
        <w:t>)</w:t>
      </w:r>
      <w:r w:rsidRPr="003B05A3">
        <w:t xml:space="preserve"> polymers did not show any swelling behaviour</w:t>
      </w:r>
      <w:r w:rsidR="00652210">
        <w:t xml:space="preserve"> (</w:t>
      </w:r>
      <w:r w:rsidRPr="003B05A3">
        <w:t>which is typical of higher molar mass PAA</w:t>
      </w:r>
      <w:r w:rsidR="00652210">
        <w:t>)</w:t>
      </w:r>
      <w:r w:rsidRPr="003B05A3">
        <w:t xml:space="preserve"> as pH was </w:t>
      </w:r>
      <w:r w:rsidR="005F1797">
        <w:t>increased. Both fluor</w:t>
      </w:r>
      <w:r w:rsidR="005F1797" w:rsidRPr="005F1797">
        <w:t>escence lifetime (</w:t>
      </w:r>
      <w:r w:rsidR="005F1797" w:rsidRPr="005F1797">
        <w:fldChar w:fldCharType="begin"/>
      </w:r>
      <w:r w:rsidR="005F1797" w:rsidRPr="005F1797">
        <w:instrText xml:space="preserve"> REF _Ref365384065 \h </w:instrText>
      </w:r>
      <w:r w:rsidR="005F1797">
        <w:instrText xml:space="preserve"> \* MERGEFORMAT </w:instrText>
      </w:r>
      <w:r w:rsidR="005F1797" w:rsidRPr="005F1797">
        <w:fldChar w:fldCharType="separate"/>
      </w:r>
      <w:r w:rsidR="00DC3E10" w:rsidRPr="00DC3E10">
        <w:t>Figure 111</w:t>
      </w:r>
      <w:r w:rsidR="005F1797" w:rsidRPr="005F1797">
        <w:fldChar w:fldCharType="end"/>
      </w:r>
      <w:r w:rsidR="005F1797" w:rsidRPr="005F1797">
        <w:t>), direct analysis of time resolved anisotropy (</w:t>
      </w:r>
      <w:r w:rsidR="005F1797" w:rsidRPr="005F1797">
        <w:fldChar w:fldCharType="begin"/>
      </w:r>
      <w:r w:rsidR="005F1797" w:rsidRPr="005F1797">
        <w:instrText xml:space="preserve"> REF _Ref369388525 \h </w:instrText>
      </w:r>
      <w:r w:rsidR="005F1797">
        <w:instrText xml:space="preserve"> \* MERGEFORMAT </w:instrText>
      </w:r>
      <w:r w:rsidR="005F1797" w:rsidRPr="005F1797">
        <w:fldChar w:fldCharType="separate"/>
      </w:r>
      <w:r w:rsidR="00DC3E10" w:rsidRPr="00DC3E10">
        <w:t>Figure 114</w:t>
      </w:r>
      <w:r w:rsidR="005F1797" w:rsidRPr="005F1797">
        <w:fldChar w:fldCharType="end"/>
      </w:r>
      <w:r w:rsidR="005F1797" w:rsidRPr="005F1797">
        <w:t xml:space="preserve">) and impulse </w:t>
      </w:r>
      <w:proofErr w:type="spellStart"/>
      <w:r w:rsidR="005F1797" w:rsidRPr="005F1797">
        <w:t>reconvolution</w:t>
      </w:r>
      <w:proofErr w:type="spellEnd"/>
      <w:r w:rsidR="005F1797" w:rsidRPr="005F1797">
        <w:t xml:space="preserve"> (</w:t>
      </w:r>
      <w:r w:rsidR="005F1797" w:rsidRPr="005F1797">
        <w:fldChar w:fldCharType="begin"/>
      </w:r>
      <w:r w:rsidR="005F1797" w:rsidRPr="005F1797">
        <w:instrText xml:space="preserve"> REF _Ref365389342 \h  \* MERGEFORMAT </w:instrText>
      </w:r>
      <w:r w:rsidR="005F1797" w:rsidRPr="005F1797">
        <w:fldChar w:fldCharType="separate"/>
      </w:r>
      <w:r w:rsidR="00DC3E10" w:rsidRPr="00DC3E10">
        <w:t>Figure 117</w:t>
      </w:r>
      <w:r w:rsidR="005F1797" w:rsidRPr="005F1797">
        <w:fldChar w:fldCharType="end"/>
      </w:r>
      <w:r w:rsidR="005F1797" w:rsidRPr="005F1797">
        <w:t>) are in good agreement that low molecular</w:t>
      </w:r>
      <w:r w:rsidR="005F1797">
        <w:t xml:space="preserve"> weight polymers do not undergo a conformational change with </w:t>
      </w:r>
      <w:proofErr w:type="spellStart"/>
      <w:r w:rsidR="005F1797">
        <w:t>pH.</w:t>
      </w:r>
      <w:proofErr w:type="spellEnd"/>
      <w:r w:rsidR="005F1797">
        <w:t xml:space="preserve"> Whilst fluorescence lifetime data could be affected by quenching from the chain transfer agent this phenomenon would not affect the correlation time which is independent of fluorescence intensity.</w:t>
      </w:r>
    </w:p>
    <w:p w:rsidR="005F1797" w:rsidRDefault="005F1797" w:rsidP="005F1797">
      <w:r>
        <w:t>B</w:t>
      </w:r>
      <w:r w:rsidRPr="00163A49">
        <w:t xml:space="preserve">oth lifetime and anisotropy data suggest the change in behaviour appears to occur at approximately </w:t>
      </w:r>
      <w:r>
        <w:t xml:space="preserve">16 - </w:t>
      </w:r>
      <w:r w:rsidRPr="00163A49">
        <w:t xml:space="preserve">17 </w:t>
      </w:r>
      <w:proofErr w:type="spellStart"/>
      <w:r w:rsidRPr="00163A49">
        <w:t>kDa</w:t>
      </w:r>
      <w:proofErr w:type="spellEnd"/>
      <w:r w:rsidRPr="00163A49">
        <w:t>, and this</w:t>
      </w:r>
      <w:r>
        <w:t xml:space="preserve"> </w:t>
      </w:r>
      <w:r w:rsidRPr="00163A49">
        <w:t xml:space="preserve">dramatic change suggests that the results were not derived from quenching of the fluorescent ACE group by the </w:t>
      </w:r>
      <w:proofErr w:type="spellStart"/>
      <w:r w:rsidRPr="00163A49">
        <w:t>dithioate</w:t>
      </w:r>
      <w:proofErr w:type="spellEnd"/>
      <w:r w:rsidRPr="00163A49">
        <w:t xml:space="preserve"> end groups: </w:t>
      </w:r>
      <w:r>
        <w:t>it is</w:t>
      </w:r>
      <w:r w:rsidRPr="00163A49">
        <w:t xml:space="preserve"> expect</w:t>
      </w:r>
      <w:r>
        <w:t>ed</w:t>
      </w:r>
      <w:r w:rsidRPr="00163A49">
        <w:t xml:space="preserve"> </w:t>
      </w:r>
      <w:r>
        <w:t xml:space="preserve">that </w:t>
      </w:r>
      <w:r w:rsidRPr="00163A49">
        <w:t>quenching due to increased con</w:t>
      </w:r>
      <w:r>
        <w:t xml:space="preserve">centration of the end groups would </w:t>
      </w:r>
      <w:r w:rsidRPr="00163A49">
        <w:t>produce a gradual change in behaviour. Thus, these experiments show a direct effect of molar mass on the pH responsive behaviour of PAA.</w:t>
      </w:r>
    </w:p>
    <w:p w:rsidR="003B05A3" w:rsidRDefault="003B05A3" w:rsidP="007D5FD0">
      <w:r>
        <w:t xml:space="preserve">Current experimental data however is dependent on the presence of chain transfer agents at polymer chain ends and requires that any quenching interaction between CTA and </w:t>
      </w:r>
      <w:proofErr w:type="spellStart"/>
      <w:r>
        <w:t>fluorophore</w:t>
      </w:r>
      <w:proofErr w:type="spellEnd"/>
      <w:r>
        <w:t xml:space="preserve"> is insufficient to reduce both lifetime and correlation time of low molecular weight polymers. </w:t>
      </w:r>
      <w:r w:rsidR="00D018F8">
        <w:t xml:space="preserve">It can be asserted that the hydrophobic CTA would in fact encourage globule formation, rather than hinder </w:t>
      </w:r>
      <w:proofErr w:type="gramStart"/>
      <w:r w:rsidR="00D018F8">
        <w:t>it,</w:t>
      </w:r>
      <w:proofErr w:type="gramEnd"/>
      <w:r w:rsidR="00D018F8">
        <w:t xml:space="preserve"> however there is no experimental data to prove this. </w:t>
      </w:r>
      <w:r>
        <w:t xml:space="preserve">These concerns could be addressed </w:t>
      </w:r>
      <w:r w:rsidR="00327FED">
        <w:t xml:space="preserve">in future </w:t>
      </w:r>
      <w:r>
        <w:t xml:space="preserve">by the removal of RAFT group from polymer chain ends or the use of a non-fluorescent method of detection to </w:t>
      </w:r>
      <w:r w:rsidR="00D018F8">
        <w:t>prove the effect is unrelated to quenching.</w:t>
      </w:r>
    </w:p>
    <w:p w:rsidR="008D72DD" w:rsidRDefault="008D72DD" w:rsidP="007D5FD0"/>
    <w:p w:rsidR="00ED2828" w:rsidRDefault="00ED2828" w:rsidP="007D5FD0">
      <w:r>
        <w:br w:type="page"/>
      </w:r>
    </w:p>
    <w:p w:rsidR="000938FF" w:rsidRPr="008A33FE" w:rsidRDefault="00FE452D" w:rsidP="00154425">
      <w:pPr>
        <w:pStyle w:val="Heading1"/>
      </w:pPr>
      <w:bookmarkStart w:id="387" w:name="_Toc385451453"/>
      <w:r>
        <w:lastRenderedPageBreak/>
        <w:t>Detection of Inter-</w:t>
      </w:r>
      <w:r w:rsidR="00154425">
        <w:t xml:space="preserve">Polymer </w:t>
      </w:r>
      <w:proofErr w:type="spellStart"/>
      <w:r w:rsidR="008B0D11" w:rsidRPr="008A33FE">
        <w:t>Complexation</w:t>
      </w:r>
      <w:proofErr w:type="spellEnd"/>
      <w:r w:rsidR="00154425">
        <w:t xml:space="preserve"> via Fluorescence Methods</w:t>
      </w:r>
      <w:bookmarkEnd w:id="387"/>
    </w:p>
    <w:p w:rsidR="005301E6" w:rsidRDefault="00B62C2F" w:rsidP="007D5FD0">
      <w:r w:rsidRPr="008A33FE">
        <w:t xml:space="preserve">Mixtures </w:t>
      </w:r>
      <w:r w:rsidRPr="00CD59A9">
        <w:t xml:space="preserve">of </w:t>
      </w:r>
      <w:r w:rsidR="00570A68">
        <w:t>PAA and PAM</w:t>
      </w:r>
      <w:r w:rsidR="005301E6" w:rsidRPr="00CD59A9">
        <w:t xml:space="preserve"> at low pH are known to turn cloudy, a sign that</w:t>
      </w:r>
      <w:r w:rsidR="00F83673">
        <w:t xml:space="preserve"> IPC formation has occurred</w:t>
      </w:r>
      <w:r w:rsidR="005301E6">
        <w:t xml:space="preserve">. </w:t>
      </w:r>
      <w:r w:rsidR="00F83673">
        <w:t>Even dilute m</w:t>
      </w:r>
      <w:r w:rsidR="005301E6">
        <w:t xml:space="preserve">ixtures </w:t>
      </w:r>
      <w:r w:rsidR="00F83673">
        <w:t>of singly labelled PAA and PAM</w:t>
      </w:r>
      <w:r w:rsidR="005301E6">
        <w:t xml:space="preserve"> have </w:t>
      </w:r>
      <w:r w:rsidR="005301E6" w:rsidRPr="001E6666">
        <w:t>been observed switching instantly from clear to cloudy as the pH is raised and lowered (</w:t>
      </w:r>
      <w:r w:rsidR="003F76CE">
        <w:fldChar w:fldCharType="begin"/>
      </w:r>
      <w:r w:rsidR="003F76CE">
        <w:instrText xml:space="preserve"> REF _Ref312058251 \h  \* MERGEFORMAT </w:instrText>
      </w:r>
      <w:r w:rsidR="003F76CE">
        <w:fldChar w:fldCharType="separate"/>
      </w:r>
      <w:r w:rsidR="00DC3E10" w:rsidRPr="00DC3E10">
        <w:t xml:space="preserve">Figure </w:t>
      </w:r>
      <w:r w:rsidR="00DC3E10" w:rsidRPr="00DC3E10">
        <w:rPr>
          <w:noProof/>
        </w:rPr>
        <w:t>118</w:t>
      </w:r>
      <w:r w:rsidR="003F76CE">
        <w:fldChar w:fldCharType="end"/>
      </w:r>
      <w:r w:rsidR="005301E6" w:rsidRPr="001E6666">
        <w:t>).</w:t>
      </w:r>
    </w:p>
    <w:p w:rsidR="005301E6" w:rsidRDefault="00937761" w:rsidP="007D5FD0">
      <w:r>
        <w:rPr>
          <w:noProof/>
          <w:lang w:eastAsia="en-GB"/>
        </w:rPr>
        <mc:AlternateContent>
          <mc:Choice Requires="wpg">
            <w:drawing>
              <wp:anchor distT="0" distB="0" distL="114300" distR="114300" simplePos="0" relativeHeight="251694080" behindDoc="0" locked="0" layoutInCell="1" allowOverlap="1" wp14:anchorId="51506B4E" wp14:editId="15315D90">
                <wp:simplePos x="0" y="0"/>
                <wp:positionH relativeFrom="column">
                  <wp:posOffset>1457325</wp:posOffset>
                </wp:positionH>
                <wp:positionV relativeFrom="paragraph">
                  <wp:posOffset>15875</wp:posOffset>
                </wp:positionV>
                <wp:extent cx="2962275" cy="1962150"/>
                <wp:effectExtent l="0" t="0" r="9525" b="0"/>
                <wp:wrapSquare wrapText="bothSides"/>
                <wp:docPr id="2"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962275" cy="1962150"/>
                          <a:chOff x="0" y="0"/>
                          <a:chExt cx="2962275" cy="1962150"/>
                        </a:xfrm>
                      </wpg:grpSpPr>
                      <pic:pic xmlns:pic="http://schemas.openxmlformats.org/drawingml/2006/picture">
                        <pic:nvPicPr>
                          <pic:cNvPr id="226" name="Picture 6"/>
                          <pic:cNvPicPr>
                            <a:picLocks noChangeAspect="1"/>
                          </pic:cNvPicPr>
                        </pic:nvPicPr>
                        <pic:blipFill>
                          <a:blip r:embed="rId186" cstate="print">
                            <a:extLst>
                              <a:ext uri="{28A0092B-C50C-407E-A947-70E740481C1C}">
                                <a14:useLocalDpi xmlns:a14="http://schemas.microsoft.com/office/drawing/2010/main" val="0"/>
                              </a:ext>
                            </a:extLst>
                          </a:blip>
                          <a:stretch>
                            <a:fillRect/>
                          </a:stretch>
                        </pic:blipFill>
                        <pic:spPr>
                          <a:xfrm rot="16200000" flipV="1">
                            <a:off x="1257300" y="257175"/>
                            <a:ext cx="1952625" cy="1457325"/>
                          </a:xfrm>
                          <a:prstGeom prst="rect">
                            <a:avLst/>
                          </a:prstGeom>
                        </pic:spPr>
                      </pic:pic>
                      <pic:pic xmlns:pic="http://schemas.openxmlformats.org/drawingml/2006/picture">
                        <pic:nvPicPr>
                          <pic:cNvPr id="229" name="Picture 7"/>
                          <pic:cNvPicPr>
                            <a:picLocks noChangeAspect="1"/>
                          </pic:cNvPicPr>
                        </pic:nvPicPr>
                        <pic:blipFill>
                          <a:blip r:embed="rId187" cstate="print">
                            <a:extLst>
                              <a:ext uri="{28A0092B-C50C-407E-A947-70E740481C1C}">
                                <a14:useLocalDpi xmlns:a14="http://schemas.microsoft.com/office/drawing/2010/main" val="0"/>
                              </a:ext>
                            </a:extLst>
                          </a:blip>
                          <a:stretch>
                            <a:fillRect/>
                          </a:stretch>
                        </pic:blipFill>
                        <pic:spPr>
                          <a:xfrm rot="16200000" flipV="1">
                            <a:off x="-247650" y="247650"/>
                            <a:ext cx="1952625" cy="1457325"/>
                          </a:xfrm>
                          <a:prstGeom prst="rect">
                            <a:avLst/>
                          </a:prstGeom>
                        </pic:spPr>
                      </pic:pic>
                    </wpg:wgp>
                  </a:graphicData>
                </a:graphic>
                <wp14:sizeRelH relativeFrom="page">
                  <wp14:pctWidth>0</wp14:pctWidth>
                </wp14:sizeRelH>
                <wp14:sizeRelV relativeFrom="page">
                  <wp14:pctHeight>0</wp14:pctHeight>
                </wp14:sizeRelV>
              </wp:anchor>
            </w:drawing>
          </mc:Choice>
          <mc:Fallback>
            <w:pict>
              <v:group id="Group 23" o:spid="_x0000_s1026" style="position:absolute;margin-left:114.75pt;margin-top:1.25pt;width:233.25pt;height:154.5pt;z-index:251694080" coordsize="29622,1962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">
                <v:shape id="Picture 6" o:spid="_x0000_s1027" type="#_x0000_t75" style="position:absolute;left:12573;top:2571;width:19526;height:14573;rotation:90;flip:y;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kW+svBAAAA3AAAAA8AAABkcnMvZG93bnJldi54bWxEj92KwjAUhO+FfYdwBO80taBINUrpIix7&#10;588DHJuzbdnmpCSxZt9+IwheDjPzDbM7RNOLkZzvLCtYLjIQxLXVHTcKrpfjfAPCB2SNvWVS8Ece&#10;DvuPyQ4LbR98ovEcGpEg7AtU0IYwFFL6uiWDfmEH4uT9WGcwJOkaqR0+Etz0Ms+ytTTYcVpocaCq&#10;pfr3fDcKurhCu/osL5G+q83gg3OVuSk1m8ZyCyJQDO/wq/2lFeT5Gp5n0hGQ+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kW+svBAAAA3AAAAA8AAAAAAAAAAAAAAAAAnwIA&#10;AGRycy9kb3ducmV2LnhtbFBLBQYAAAAABAAEAPcAAACNAwAAAAA=&#10;">
                  <v:imagedata r:id="rId188" o:title=""/>
                  <v:path arrowok="t"/>
                </v:shape>
                <v:shape id="Picture 7" o:spid="_x0000_s1028" type="#_x0000_t75" style="position:absolute;left:-2476;top:2476;width:19526;height:14573;rotation:90;flip:y;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7Ubf/CAAAA3AAAAA8AAABkcnMvZG93bnJldi54bWxEj0GLwjAUhO8L/ofwhL2tqT3IthpFBGFP&#10;C+sKXh/Nsw0mL7WJbfXXbxYEj8PMfMOsNqOzoqcuGM8K5rMMBHHlteFawfF3//EJIkRkjdYzKbhT&#10;gM168rbCUvuBf6g/xFokCIcSFTQxtqWUoWrIYZj5ljh5Z985jEl2tdQdDgnurMyzbCEdGk4LDba0&#10;a6i6HG5OwWludo/vIbhFtFlxlf3etIVV6n06bpcgIo3xFX62v7SCPC/g/0w6AnL9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1G3/wgAAANwAAAAPAAAAAAAAAAAAAAAAAJ8C&#10;AABkcnMvZG93bnJldi54bWxQSwUGAAAAAAQABAD3AAAAjgMAAAAA&#10;">
                  <v:imagedata r:id="rId189" o:title=""/>
                  <v:path arrowok="t"/>
                </v:shape>
                <w10:wrap type="square"/>
              </v:group>
            </w:pict>
          </mc:Fallback>
        </mc:AlternateContent>
      </w:r>
    </w:p>
    <w:p w:rsidR="00B62C2F" w:rsidRDefault="005301E6" w:rsidP="007D5FD0">
      <w:r>
        <w:t xml:space="preserve"> </w:t>
      </w:r>
    </w:p>
    <w:p w:rsidR="005301E6" w:rsidRDefault="005301E6" w:rsidP="007D5FD0"/>
    <w:p w:rsidR="00B62C2F" w:rsidRDefault="00B62C2F" w:rsidP="007D5FD0"/>
    <w:p w:rsidR="00337CC7" w:rsidRDefault="00337CC7" w:rsidP="007D5FD0"/>
    <w:p w:rsidR="00337CC7" w:rsidRPr="008A33FE" w:rsidRDefault="00337CC7" w:rsidP="00291D28">
      <w:pPr>
        <w:pStyle w:val="Caption"/>
        <w:tabs>
          <w:tab w:val="left" w:pos="1134"/>
        </w:tabs>
        <w:jc w:val="center"/>
        <w:rPr>
          <w:b w:val="0"/>
          <w:noProof/>
          <w:color w:val="auto"/>
          <w:sz w:val="22"/>
        </w:rPr>
      </w:pPr>
      <w:bookmarkStart w:id="388" w:name="_Ref312058251"/>
      <w:bookmarkStart w:id="389" w:name="_Toc385451215"/>
      <w:r w:rsidRPr="008A33FE">
        <w:rPr>
          <w:b w:val="0"/>
          <w:color w:val="auto"/>
          <w:sz w:val="22"/>
        </w:rPr>
        <w:t xml:space="preserve">Figure </w:t>
      </w:r>
      <w:r w:rsidR="003F0512" w:rsidRPr="008A33FE">
        <w:rPr>
          <w:b w:val="0"/>
          <w:color w:val="auto"/>
          <w:sz w:val="22"/>
        </w:rPr>
        <w:fldChar w:fldCharType="begin"/>
      </w:r>
      <w:r w:rsidRPr="008A33FE">
        <w:rPr>
          <w:b w:val="0"/>
          <w:color w:val="auto"/>
          <w:sz w:val="22"/>
        </w:rPr>
        <w:instrText xml:space="preserve"> SEQ Figure \* ARABIC </w:instrText>
      </w:r>
      <w:r w:rsidR="003F0512" w:rsidRPr="008A33FE">
        <w:rPr>
          <w:b w:val="0"/>
          <w:color w:val="auto"/>
          <w:sz w:val="22"/>
        </w:rPr>
        <w:fldChar w:fldCharType="separate"/>
      </w:r>
      <w:r w:rsidR="00DC3E10">
        <w:rPr>
          <w:b w:val="0"/>
          <w:noProof/>
          <w:color w:val="auto"/>
          <w:sz w:val="22"/>
        </w:rPr>
        <w:t>118</w:t>
      </w:r>
      <w:r w:rsidR="003F0512" w:rsidRPr="008A33FE">
        <w:rPr>
          <w:b w:val="0"/>
          <w:color w:val="auto"/>
          <w:sz w:val="22"/>
        </w:rPr>
        <w:fldChar w:fldCharType="end"/>
      </w:r>
      <w:bookmarkEnd w:id="388"/>
      <w:r w:rsidR="0060194F" w:rsidRPr="008A33FE">
        <w:rPr>
          <w:b w:val="0"/>
          <w:color w:val="auto"/>
          <w:sz w:val="22"/>
        </w:rPr>
        <w:t xml:space="preserve"> – Mixtures </w:t>
      </w:r>
      <w:r w:rsidRPr="008A33FE">
        <w:rPr>
          <w:b w:val="0"/>
          <w:color w:val="auto"/>
          <w:sz w:val="22"/>
        </w:rPr>
        <w:t xml:space="preserve">of PAA </w:t>
      </w:r>
      <w:r w:rsidR="00674E19" w:rsidRPr="008A33FE">
        <w:rPr>
          <w:b w:val="0"/>
          <w:color w:val="auto"/>
          <w:sz w:val="22"/>
        </w:rPr>
        <w:t xml:space="preserve">and PAM </w:t>
      </w:r>
      <w:r w:rsidRPr="008A33FE">
        <w:rPr>
          <w:b w:val="0"/>
          <w:color w:val="auto"/>
          <w:sz w:val="22"/>
        </w:rPr>
        <w:t>(0.2 mg ml</w:t>
      </w:r>
      <w:r w:rsidRPr="008A33FE">
        <w:rPr>
          <w:b w:val="0"/>
          <w:color w:val="auto"/>
          <w:sz w:val="22"/>
          <w:vertAlign w:val="superscript"/>
        </w:rPr>
        <w:t>-1</w:t>
      </w:r>
      <w:r w:rsidR="00291D28" w:rsidRPr="00291D28">
        <w:rPr>
          <w:b w:val="0"/>
          <w:color w:val="auto"/>
          <w:sz w:val="22"/>
        </w:rPr>
        <w:t xml:space="preserve"> each</w:t>
      </w:r>
      <w:r w:rsidRPr="008A33FE">
        <w:rPr>
          <w:b w:val="0"/>
          <w:color w:val="auto"/>
          <w:sz w:val="22"/>
        </w:rPr>
        <w:t xml:space="preserve">) at pH </w:t>
      </w:r>
      <w:r w:rsidR="008463ED" w:rsidRPr="008A33FE">
        <w:rPr>
          <w:b w:val="0"/>
          <w:color w:val="auto"/>
          <w:sz w:val="22"/>
        </w:rPr>
        <w:t>2</w:t>
      </w:r>
      <w:r w:rsidRPr="008A33FE">
        <w:rPr>
          <w:b w:val="0"/>
          <w:color w:val="auto"/>
          <w:sz w:val="22"/>
        </w:rPr>
        <w:t xml:space="preserve"> and 7</w:t>
      </w:r>
      <w:bookmarkEnd w:id="389"/>
    </w:p>
    <w:p w:rsidR="00A6080D" w:rsidRPr="008A33FE" w:rsidRDefault="00A6080D" w:rsidP="007D5FD0">
      <w:r>
        <w:t xml:space="preserve">By labelling one or both of the constituent polymers it should be possible to observe this </w:t>
      </w:r>
      <w:r w:rsidRPr="008A33FE">
        <w:t xml:space="preserve">interaction using the fluorescent </w:t>
      </w:r>
      <w:r w:rsidR="001E6666" w:rsidRPr="008A33FE">
        <w:t>techniques outlined in</w:t>
      </w:r>
      <w:r w:rsidR="00190652">
        <w:t xml:space="preserve"> section </w:t>
      </w:r>
      <w:r w:rsidR="00190652">
        <w:fldChar w:fldCharType="begin"/>
      </w:r>
      <w:r w:rsidR="00190652">
        <w:instrText xml:space="preserve"> REF _Ref365529389 \r \h </w:instrText>
      </w:r>
      <w:r w:rsidR="00190652">
        <w:fldChar w:fldCharType="separate"/>
      </w:r>
      <w:r w:rsidR="00DC3E10">
        <w:t>1.3</w:t>
      </w:r>
      <w:r w:rsidR="00190652">
        <w:fldChar w:fldCharType="end"/>
      </w:r>
      <w:r w:rsidRPr="008A33FE">
        <w:t>.</w:t>
      </w:r>
    </w:p>
    <w:p w:rsidR="00351244" w:rsidRPr="008A33FE" w:rsidRDefault="00351244" w:rsidP="00154425">
      <w:pPr>
        <w:pStyle w:val="Heading2"/>
      </w:pPr>
      <w:bookmarkStart w:id="390" w:name="_Toc385451454"/>
      <w:proofErr w:type="spellStart"/>
      <w:r w:rsidRPr="008A33FE">
        <w:t>Complexation</w:t>
      </w:r>
      <w:proofErr w:type="spellEnd"/>
      <w:r w:rsidRPr="008A33FE">
        <w:t xml:space="preserve"> via Steady State</w:t>
      </w:r>
      <w:bookmarkEnd w:id="390"/>
    </w:p>
    <w:p w:rsidR="00351244" w:rsidRPr="008A33FE" w:rsidRDefault="00351244" w:rsidP="00154425">
      <w:pPr>
        <w:pStyle w:val="Heading3"/>
      </w:pPr>
      <w:bookmarkStart w:id="391" w:name="_Toc385451455"/>
      <w:r w:rsidRPr="008A33FE">
        <w:t>Singly Labelled Polymers</w:t>
      </w:r>
      <w:bookmarkEnd w:id="391"/>
    </w:p>
    <w:p w:rsidR="005D53FC" w:rsidRDefault="005D53FC" w:rsidP="007D5FD0">
      <w:r>
        <w:t xml:space="preserve">IPC formation appears to have no effect on </w:t>
      </w:r>
      <w:proofErr w:type="spellStart"/>
      <w:r>
        <w:t>λ</w:t>
      </w:r>
      <w:r>
        <w:rPr>
          <w:vertAlign w:val="subscript"/>
        </w:rPr>
        <w:t>em</w:t>
      </w:r>
      <w:proofErr w:type="spellEnd"/>
      <w:r>
        <w:t xml:space="preserve"> or </w:t>
      </w:r>
      <w:proofErr w:type="spellStart"/>
      <w:r>
        <w:t>λ</w:t>
      </w:r>
      <w:r>
        <w:rPr>
          <w:vertAlign w:val="subscript"/>
        </w:rPr>
        <w:t>ex</w:t>
      </w:r>
      <w:proofErr w:type="spellEnd"/>
      <w:r>
        <w:t xml:space="preserve">, although it does cause an increase in fluorescence </w:t>
      </w:r>
      <w:r w:rsidRPr="005D53FC">
        <w:t>intensity</w:t>
      </w:r>
      <w:r>
        <w:t xml:space="preserve"> and increased light scattering at wavelengths near the incidental light beam</w:t>
      </w:r>
      <w:r w:rsidRPr="005D53FC">
        <w:t xml:space="preserve"> (</w:t>
      </w:r>
      <w:r w:rsidRPr="00596C91">
        <w:fldChar w:fldCharType="begin"/>
      </w:r>
      <w:r w:rsidRPr="00596C91">
        <w:instrText xml:space="preserve"> REF _Ref365528910 \h  \* MERGEFORMAT </w:instrText>
      </w:r>
      <w:r w:rsidRPr="00596C91">
        <w:fldChar w:fldCharType="separate"/>
      </w:r>
      <w:r w:rsidR="00DC3E10" w:rsidRPr="00DC3E10">
        <w:t>Figure 119</w:t>
      </w:r>
      <w:r w:rsidRPr="00596C91">
        <w:fldChar w:fldCharType="end"/>
      </w:r>
      <w:r w:rsidRPr="00596C91">
        <w:t xml:space="preserve">, </w:t>
      </w:r>
      <w:r w:rsidRPr="00596C91">
        <w:fldChar w:fldCharType="begin"/>
      </w:r>
      <w:r w:rsidRPr="00596C91">
        <w:instrText xml:space="preserve"> REF _Ref365528912 \h  \* MERGEFORMAT </w:instrText>
      </w:r>
      <w:r w:rsidRPr="00596C91">
        <w:fldChar w:fldCharType="separate"/>
      </w:r>
      <w:r w:rsidR="00DC3E10" w:rsidRPr="00DC3E10">
        <w:t>Figure 120</w:t>
      </w:r>
      <w:r w:rsidRPr="00596C91">
        <w:fldChar w:fldCharType="end"/>
      </w:r>
      <w:r w:rsidRPr="00596C91">
        <w:t xml:space="preserve">). </w:t>
      </w:r>
      <w:r w:rsidR="00190652" w:rsidRPr="00596C91">
        <w:t>With</w:t>
      </w:r>
      <w:r w:rsidR="00190652">
        <w:t xml:space="preserve"> a fixed concentration of PAA-ACE (0.27 mg ml</w:t>
      </w:r>
      <w:r w:rsidR="00190652" w:rsidRPr="00190652">
        <w:rPr>
          <w:vertAlign w:val="superscript"/>
        </w:rPr>
        <w:t>-1</w:t>
      </w:r>
      <w:r w:rsidR="00190652">
        <w:t>) v</w:t>
      </w:r>
      <w:r>
        <w:t xml:space="preserve">ery low concentrations of </w:t>
      </w:r>
      <w:proofErr w:type="gramStart"/>
      <w:r>
        <w:t>poly(</w:t>
      </w:r>
      <w:proofErr w:type="gramEnd"/>
      <w:r>
        <w:t xml:space="preserve">acrylamide) do not appear to show any increase in fluorescence intensity </w:t>
      </w:r>
      <w:r w:rsidR="00190652">
        <w:t>which rises quickly and then appears to level and diminish at very high concentrations.</w:t>
      </w:r>
    </w:p>
    <w:p w:rsidR="005D53FC" w:rsidRDefault="005D53FC" w:rsidP="00190652">
      <w:pPr>
        <w:keepNext/>
        <w:jc w:val="center"/>
      </w:pPr>
      <w:r>
        <w:rPr>
          <w:noProof/>
          <w:lang w:eastAsia="en-GB"/>
        </w:rPr>
        <w:lastRenderedPageBreak/>
        <w:drawing>
          <wp:inline distT="0" distB="0" distL="0" distR="0" wp14:anchorId="21DF2911" wp14:editId="09373D28">
            <wp:extent cx="4572000" cy="2743200"/>
            <wp:effectExtent l="0" t="0" r="0" b="0"/>
            <wp:docPr id="2070" name="Chart 2070"/>
            <wp:cNvGraphicFramePr/>
            <a:graphic xmlns:a="http://schemas.openxmlformats.org/drawingml/2006/main">
              <a:graphicData uri="http://schemas.openxmlformats.org/drawingml/2006/chart">
                <c:chart xmlns:c="http://schemas.openxmlformats.org/drawingml/2006/chart" xmlns:r="http://schemas.openxmlformats.org/officeDocument/2006/relationships" r:id="rId190"/>
              </a:graphicData>
            </a:graphic>
          </wp:inline>
        </w:drawing>
      </w:r>
    </w:p>
    <w:p w:rsidR="005D53FC" w:rsidRPr="005D53FC" w:rsidRDefault="005D53FC" w:rsidP="005D53FC">
      <w:pPr>
        <w:pStyle w:val="Caption"/>
        <w:jc w:val="center"/>
        <w:rPr>
          <w:b w:val="0"/>
          <w:color w:val="auto"/>
          <w:sz w:val="22"/>
        </w:rPr>
      </w:pPr>
      <w:bookmarkStart w:id="392" w:name="_Ref365528910"/>
      <w:bookmarkStart w:id="393" w:name="_Toc385451216"/>
      <w:r w:rsidRPr="005D53FC">
        <w:rPr>
          <w:b w:val="0"/>
          <w:color w:val="auto"/>
          <w:sz w:val="22"/>
        </w:rPr>
        <w:t xml:space="preserve">Figure </w:t>
      </w:r>
      <w:r w:rsidRPr="005D53FC">
        <w:rPr>
          <w:b w:val="0"/>
          <w:color w:val="auto"/>
          <w:sz w:val="22"/>
        </w:rPr>
        <w:fldChar w:fldCharType="begin"/>
      </w:r>
      <w:r w:rsidRPr="005D53FC">
        <w:rPr>
          <w:b w:val="0"/>
          <w:color w:val="auto"/>
          <w:sz w:val="22"/>
        </w:rPr>
        <w:instrText xml:space="preserve"> SEQ Figure \* ARABIC </w:instrText>
      </w:r>
      <w:r w:rsidRPr="005D53FC">
        <w:rPr>
          <w:b w:val="0"/>
          <w:color w:val="auto"/>
          <w:sz w:val="22"/>
        </w:rPr>
        <w:fldChar w:fldCharType="separate"/>
      </w:r>
      <w:r w:rsidR="00DC3E10">
        <w:rPr>
          <w:b w:val="0"/>
          <w:noProof/>
          <w:color w:val="auto"/>
          <w:sz w:val="22"/>
        </w:rPr>
        <w:t>119</w:t>
      </w:r>
      <w:r w:rsidRPr="005D53FC">
        <w:rPr>
          <w:b w:val="0"/>
          <w:color w:val="auto"/>
          <w:sz w:val="22"/>
        </w:rPr>
        <w:fldChar w:fldCharType="end"/>
      </w:r>
      <w:bookmarkEnd w:id="392"/>
      <w:r w:rsidRPr="005D53FC">
        <w:rPr>
          <w:b w:val="0"/>
          <w:color w:val="auto"/>
          <w:sz w:val="22"/>
        </w:rPr>
        <w:t xml:space="preserve"> </w:t>
      </w:r>
      <w:r w:rsidR="00190652">
        <w:rPr>
          <w:b w:val="0"/>
          <w:color w:val="auto"/>
          <w:sz w:val="22"/>
        </w:rPr>
        <w:t>–</w:t>
      </w:r>
      <w:r w:rsidRPr="005D53FC">
        <w:rPr>
          <w:b w:val="0"/>
          <w:color w:val="auto"/>
          <w:sz w:val="22"/>
        </w:rPr>
        <w:t xml:space="preserve"> </w:t>
      </w:r>
      <w:r w:rsidR="00190652">
        <w:rPr>
          <w:b w:val="0"/>
          <w:color w:val="auto"/>
          <w:sz w:val="22"/>
        </w:rPr>
        <w:t>Excitation spectra for PAA-ACE emission at 340 nm (0.27 mg ml</w:t>
      </w:r>
      <w:r w:rsidR="00190652" w:rsidRPr="00190652">
        <w:rPr>
          <w:b w:val="0"/>
          <w:color w:val="auto"/>
          <w:sz w:val="22"/>
          <w:vertAlign w:val="superscript"/>
        </w:rPr>
        <w:t>-1</w:t>
      </w:r>
      <w:proofErr w:type="gramStart"/>
      <w:r w:rsidR="00190652">
        <w:rPr>
          <w:b w:val="0"/>
          <w:color w:val="auto"/>
          <w:sz w:val="22"/>
        </w:rPr>
        <w:t>)</w:t>
      </w:r>
      <w:proofErr w:type="gramEnd"/>
      <w:r w:rsidR="00190652">
        <w:rPr>
          <w:b w:val="0"/>
          <w:color w:val="auto"/>
          <w:sz w:val="22"/>
        </w:rPr>
        <w:br/>
        <w:t>with varying PAM concentration</w:t>
      </w:r>
      <w:bookmarkEnd w:id="393"/>
    </w:p>
    <w:p w:rsidR="005D53FC" w:rsidRDefault="005D53FC" w:rsidP="005D53FC">
      <w:pPr>
        <w:keepNext/>
        <w:jc w:val="center"/>
      </w:pPr>
      <w:r>
        <w:rPr>
          <w:noProof/>
          <w:lang w:eastAsia="en-GB"/>
        </w:rPr>
        <w:drawing>
          <wp:inline distT="0" distB="0" distL="0" distR="0" wp14:anchorId="2731E20D" wp14:editId="3FB9E13E">
            <wp:extent cx="4572000" cy="2743200"/>
            <wp:effectExtent l="0" t="0" r="0" b="0"/>
            <wp:docPr id="2072" name="Chart 2072"/>
            <wp:cNvGraphicFramePr/>
            <a:graphic xmlns:a="http://schemas.openxmlformats.org/drawingml/2006/main">
              <a:graphicData uri="http://schemas.openxmlformats.org/drawingml/2006/chart">
                <c:chart xmlns:c="http://schemas.openxmlformats.org/drawingml/2006/chart" xmlns:r="http://schemas.openxmlformats.org/officeDocument/2006/relationships" r:id="rId191"/>
              </a:graphicData>
            </a:graphic>
          </wp:inline>
        </w:drawing>
      </w:r>
    </w:p>
    <w:p w:rsidR="005D53FC" w:rsidRPr="005D53FC" w:rsidRDefault="005D53FC" w:rsidP="005D53FC">
      <w:pPr>
        <w:pStyle w:val="Caption"/>
        <w:jc w:val="center"/>
        <w:rPr>
          <w:b w:val="0"/>
          <w:color w:val="auto"/>
          <w:sz w:val="22"/>
        </w:rPr>
      </w:pPr>
      <w:bookmarkStart w:id="394" w:name="_Ref365528912"/>
      <w:bookmarkStart w:id="395" w:name="_Toc385451217"/>
      <w:r w:rsidRPr="005D53FC">
        <w:rPr>
          <w:b w:val="0"/>
          <w:color w:val="auto"/>
          <w:sz w:val="22"/>
        </w:rPr>
        <w:t xml:space="preserve">Figure </w:t>
      </w:r>
      <w:r w:rsidRPr="005D53FC">
        <w:rPr>
          <w:b w:val="0"/>
          <w:color w:val="auto"/>
          <w:sz w:val="22"/>
        </w:rPr>
        <w:fldChar w:fldCharType="begin"/>
      </w:r>
      <w:r w:rsidRPr="005D53FC">
        <w:rPr>
          <w:b w:val="0"/>
          <w:color w:val="auto"/>
          <w:sz w:val="22"/>
        </w:rPr>
        <w:instrText xml:space="preserve"> SEQ Figure \* ARABIC </w:instrText>
      </w:r>
      <w:r w:rsidRPr="005D53FC">
        <w:rPr>
          <w:b w:val="0"/>
          <w:color w:val="auto"/>
          <w:sz w:val="22"/>
        </w:rPr>
        <w:fldChar w:fldCharType="separate"/>
      </w:r>
      <w:r w:rsidR="00DC3E10">
        <w:rPr>
          <w:b w:val="0"/>
          <w:noProof/>
          <w:color w:val="auto"/>
          <w:sz w:val="22"/>
        </w:rPr>
        <w:t>120</w:t>
      </w:r>
      <w:r w:rsidRPr="005D53FC">
        <w:rPr>
          <w:b w:val="0"/>
          <w:color w:val="auto"/>
          <w:sz w:val="22"/>
        </w:rPr>
        <w:fldChar w:fldCharType="end"/>
      </w:r>
      <w:bookmarkEnd w:id="394"/>
      <w:r w:rsidRPr="005D53FC">
        <w:rPr>
          <w:b w:val="0"/>
          <w:color w:val="auto"/>
          <w:sz w:val="22"/>
        </w:rPr>
        <w:t xml:space="preserve"> </w:t>
      </w:r>
      <w:r w:rsidR="00190652">
        <w:rPr>
          <w:b w:val="0"/>
          <w:color w:val="auto"/>
          <w:sz w:val="22"/>
        </w:rPr>
        <w:t>–</w:t>
      </w:r>
      <w:r w:rsidRPr="005D53FC">
        <w:rPr>
          <w:b w:val="0"/>
          <w:color w:val="auto"/>
          <w:sz w:val="22"/>
        </w:rPr>
        <w:t xml:space="preserve"> </w:t>
      </w:r>
      <w:r w:rsidR="00190652">
        <w:rPr>
          <w:b w:val="0"/>
          <w:color w:val="auto"/>
          <w:sz w:val="22"/>
        </w:rPr>
        <w:t>Emission spectra of PAA-ACE excited at 295 nm (0.27 mg ml</w:t>
      </w:r>
      <w:r w:rsidR="00190652" w:rsidRPr="00190652">
        <w:rPr>
          <w:b w:val="0"/>
          <w:color w:val="auto"/>
          <w:sz w:val="22"/>
          <w:vertAlign w:val="superscript"/>
        </w:rPr>
        <w:t>-1</w:t>
      </w:r>
      <w:proofErr w:type="gramStart"/>
      <w:r w:rsidR="00190652">
        <w:rPr>
          <w:b w:val="0"/>
          <w:color w:val="auto"/>
          <w:sz w:val="22"/>
        </w:rPr>
        <w:t>)</w:t>
      </w:r>
      <w:proofErr w:type="gramEnd"/>
      <w:r w:rsidR="00190652">
        <w:rPr>
          <w:b w:val="0"/>
          <w:color w:val="auto"/>
          <w:sz w:val="22"/>
        </w:rPr>
        <w:br/>
        <w:t>with varying PAM concentration</w:t>
      </w:r>
      <w:bookmarkEnd w:id="395"/>
    </w:p>
    <w:p w:rsidR="00351244" w:rsidRPr="008A33FE" w:rsidRDefault="00351244" w:rsidP="00154425">
      <w:pPr>
        <w:pStyle w:val="Heading3"/>
      </w:pPr>
      <w:bookmarkStart w:id="396" w:name="_Toc385451456"/>
      <w:proofErr w:type="spellStart"/>
      <w:r w:rsidRPr="008A33FE">
        <w:t>Complexation</w:t>
      </w:r>
      <w:proofErr w:type="spellEnd"/>
      <w:r w:rsidRPr="008A33FE">
        <w:t xml:space="preserve"> between two singly labelled polymers</w:t>
      </w:r>
      <w:bookmarkEnd w:id="396"/>
    </w:p>
    <w:p w:rsidR="00351244" w:rsidRDefault="00BA3223" w:rsidP="007D5FD0">
      <w:r w:rsidRPr="008A33FE">
        <w:t xml:space="preserve">The </w:t>
      </w:r>
      <w:proofErr w:type="spellStart"/>
      <w:r w:rsidRPr="008A33FE">
        <w:t>complexation</w:t>
      </w:r>
      <w:proofErr w:type="spellEnd"/>
      <w:r w:rsidRPr="008A33FE">
        <w:t xml:space="preserve"> between </w:t>
      </w:r>
      <w:r w:rsidRPr="00BA3223">
        <w:t>two polymer chains, one containing a donor and the other an acceptor luminescent label, should bring these labels together close enough in space for NRET to occur.</w:t>
      </w:r>
      <w:r>
        <w:t xml:space="preserve"> The a</w:t>
      </w:r>
      <w:r w:rsidR="00693BD1">
        <w:t>b</w:t>
      </w:r>
      <w:r>
        <w:t>sorption of light at 295</w:t>
      </w:r>
      <w:r w:rsidR="00E93D34">
        <w:t xml:space="preserve"> </w:t>
      </w:r>
      <w:r>
        <w:t xml:space="preserve">nm </w:t>
      </w:r>
      <w:r w:rsidR="00E93D34">
        <w:t>for</w:t>
      </w:r>
      <w:r w:rsidR="00254A1D">
        <w:t xml:space="preserve"> ACE </w:t>
      </w:r>
      <w:r>
        <w:t xml:space="preserve">and emission at </w:t>
      </w:r>
      <w:r w:rsidR="00254A1D">
        <w:t>higher wavelengths from AMMA should be visible via steady state spectroscopy.</w:t>
      </w:r>
    </w:p>
    <w:p w:rsidR="00254A1D" w:rsidRPr="00BA3223" w:rsidRDefault="00254A1D" w:rsidP="007D5FD0">
      <w:r>
        <w:lastRenderedPageBreak/>
        <w:t>Dilute solutions of PAA-ACE and PAM-AMMA were prepared</w:t>
      </w:r>
      <w:r w:rsidR="00DB1AA5">
        <w:t xml:space="preserve"> and examined, with the PAM in both equivalent and excess quantities to the PAA polymer</w:t>
      </w:r>
      <w:r w:rsidR="00DB1AA5" w:rsidRPr="00DB1AA5">
        <w:t xml:space="preserve"> (</w:t>
      </w:r>
      <w:r w:rsidR="003F76CE">
        <w:fldChar w:fldCharType="begin"/>
      </w:r>
      <w:r w:rsidR="003F76CE">
        <w:instrText xml:space="preserve"> REF _Ref312059408 \h  \* MERGEFORMAT </w:instrText>
      </w:r>
      <w:r w:rsidR="003F76CE">
        <w:fldChar w:fldCharType="separate"/>
      </w:r>
      <w:r w:rsidR="00DC3E10" w:rsidRPr="00DC3E10">
        <w:t xml:space="preserve">Figure </w:t>
      </w:r>
      <w:r w:rsidR="00DC3E10" w:rsidRPr="00DC3E10">
        <w:rPr>
          <w:noProof/>
        </w:rPr>
        <w:t>121</w:t>
      </w:r>
      <w:r w:rsidR="003F76CE">
        <w:fldChar w:fldCharType="end"/>
      </w:r>
      <w:r w:rsidR="00DB1AA5" w:rsidRPr="00DB1AA5">
        <w:t>).</w:t>
      </w:r>
      <w:r w:rsidR="001455D4">
        <w:t xml:space="preserve"> </w:t>
      </w:r>
      <w:r w:rsidR="00DB1AA5">
        <w:t xml:space="preserve">At low pH the emission spectra </w:t>
      </w:r>
      <w:r w:rsidR="005A3E28">
        <w:t xml:space="preserve">when exciting </w:t>
      </w:r>
      <w:r w:rsidR="00DB1AA5">
        <w:t xml:space="preserve">at 295 nm shows increased emissions at higher wavelength </w:t>
      </w:r>
      <w:r w:rsidR="00693BD1">
        <w:t xml:space="preserve">(375 – 425 nm) </w:t>
      </w:r>
      <w:r w:rsidR="00DB1AA5">
        <w:t xml:space="preserve">whilst </w:t>
      </w:r>
      <w:r w:rsidR="00693BD1">
        <w:t xml:space="preserve">for </w:t>
      </w:r>
      <w:r w:rsidR="00DB1AA5">
        <w:t xml:space="preserve">370 nm emission (direct AMMA excitation) </w:t>
      </w:r>
      <w:r w:rsidR="00693BD1">
        <w:t xml:space="preserve">the emission profile </w:t>
      </w:r>
      <w:r w:rsidR="00DB1AA5">
        <w:t xml:space="preserve">remains relatively unchanged. </w:t>
      </w:r>
      <w:r w:rsidRPr="00DB1AA5">
        <w:t>Unlike the interaction between ACE and AMMA boun</w:t>
      </w:r>
      <w:r>
        <w:t>d across a single polymer</w:t>
      </w:r>
      <w:r w:rsidRPr="00DB1AA5">
        <w:t xml:space="preserve"> chain</w:t>
      </w:r>
      <w:r w:rsidR="00190652">
        <w:t>,</w:t>
      </w:r>
      <w:r w:rsidRPr="00DB1AA5">
        <w:t xml:space="preserve"> </w:t>
      </w:r>
      <w:r w:rsidR="00DB1AA5">
        <w:t>t</w:t>
      </w:r>
      <w:r>
        <w:t>he rising AMMA emission peaks are not clearly distinguishable</w:t>
      </w:r>
      <w:r w:rsidR="00DB1AA5">
        <w:t>. This experiment was repeated in re</w:t>
      </w:r>
      <w:r w:rsidR="00DB1AA5" w:rsidRPr="00DB1AA5">
        <w:t xml:space="preserve">verse, with the ACE on the PAM and AMMA on the PAA, and similar trends </w:t>
      </w:r>
      <w:r w:rsidR="00E93D34">
        <w:t>were</w:t>
      </w:r>
      <w:r w:rsidR="00DB1AA5" w:rsidRPr="00DB1AA5">
        <w:t xml:space="preserve"> observed (</w:t>
      </w:r>
      <w:r w:rsidR="003F76CE">
        <w:fldChar w:fldCharType="begin"/>
      </w:r>
      <w:r w:rsidR="003F76CE">
        <w:instrText xml:space="preserve"> REF _Ref312059602 \h  \* MERGEFORMAT </w:instrText>
      </w:r>
      <w:r w:rsidR="003F76CE">
        <w:fldChar w:fldCharType="separate"/>
      </w:r>
      <w:r w:rsidR="00DC3E10" w:rsidRPr="00DC3E10">
        <w:t xml:space="preserve">Figure </w:t>
      </w:r>
      <w:r w:rsidR="00DC3E10" w:rsidRPr="00DC3E10">
        <w:rPr>
          <w:noProof/>
        </w:rPr>
        <w:t>122</w:t>
      </w:r>
      <w:r w:rsidR="003F76CE">
        <w:fldChar w:fldCharType="end"/>
      </w:r>
      <w:r w:rsidR="00DB1AA5" w:rsidRPr="00DB1AA5">
        <w:t>)</w:t>
      </w:r>
      <w:r w:rsidR="00DB1AA5">
        <w:t>.</w:t>
      </w:r>
    </w:p>
    <w:p w:rsidR="00351244" w:rsidRDefault="00351244" w:rsidP="007D5FD0">
      <w:r>
        <w:rPr>
          <w:noProof/>
          <w:lang w:eastAsia="en-GB"/>
        </w:rPr>
        <w:drawing>
          <wp:inline distT="0" distB="0" distL="0" distR="0" wp14:anchorId="5902DD2A" wp14:editId="5DEB85B3">
            <wp:extent cx="5124450" cy="2543175"/>
            <wp:effectExtent l="0" t="0" r="0" b="0"/>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92"/>
              </a:graphicData>
            </a:graphic>
          </wp:inline>
        </w:drawing>
      </w:r>
    </w:p>
    <w:p w:rsidR="00351244" w:rsidRPr="008A33FE" w:rsidRDefault="00351244" w:rsidP="008A33FE">
      <w:pPr>
        <w:pStyle w:val="Caption"/>
        <w:jc w:val="center"/>
        <w:rPr>
          <w:b w:val="0"/>
          <w:color w:val="auto"/>
          <w:sz w:val="22"/>
        </w:rPr>
      </w:pPr>
      <w:bookmarkStart w:id="397" w:name="_Ref312059408"/>
      <w:bookmarkStart w:id="398" w:name="_Toc385451218"/>
      <w:r w:rsidRPr="008A33FE">
        <w:rPr>
          <w:b w:val="0"/>
          <w:color w:val="auto"/>
          <w:sz w:val="22"/>
        </w:rPr>
        <w:t xml:space="preserve">Figure </w:t>
      </w:r>
      <w:r w:rsidR="003F0512" w:rsidRPr="008A33FE">
        <w:rPr>
          <w:b w:val="0"/>
          <w:color w:val="auto"/>
          <w:sz w:val="22"/>
        </w:rPr>
        <w:fldChar w:fldCharType="begin"/>
      </w:r>
      <w:r w:rsidRPr="008A33FE">
        <w:rPr>
          <w:b w:val="0"/>
          <w:color w:val="auto"/>
          <w:sz w:val="22"/>
        </w:rPr>
        <w:instrText xml:space="preserve"> SEQ Figure \* ARABIC </w:instrText>
      </w:r>
      <w:r w:rsidR="003F0512" w:rsidRPr="008A33FE">
        <w:rPr>
          <w:b w:val="0"/>
          <w:color w:val="auto"/>
          <w:sz w:val="22"/>
        </w:rPr>
        <w:fldChar w:fldCharType="separate"/>
      </w:r>
      <w:r w:rsidR="00DC3E10">
        <w:rPr>
          <w:b w:val="0"/>
          <w:noProof/>
          <w:color w:val="auto"/>
          <w:sz w:val="22"/>
        </w:rPr>
        <w:t>121</w:t>
      </w:r>
      <w:r w:rsidR="003F0512" w:rsidRPr="008A33FE">
        <w:rPr>
          <w:b w:val="0"/>
          <w:color w:val="auto"/>
          <w:sz w:val="22"/>
        </w:rPr>
        <w:fldChar w:fldCharType="end"/>
      </w:r>
      <w:bookmarkEnd w:id="397"/>
      <w:r w:rsidRPr="008A33FE">
        <w:rPr>
          <w:b w:val="0"/>
          <w:color w:val="auto"/>
          <w:sz w:val="22"/>
        </w:rPr>
        <w:t xml:space="preserve"> – Emission spectr</w:t>
      </w:r>
      <w:r w:rsidR="00693BD1">
        <w:rPr>
          <w:b w:val="0"/>
          <w:color w:val="auto"/>
          <w:sz w:val="22"/>
        </w:rPr>
        <w:t xml:space="preserve">a </w:t>
      </w:r>
      <w:r w:rsidRPr="008A33FE">
        <w:rPr>
          <w:b w:val="0"/>
          <w:color w:val="auto"/>
          <w:sz w:val="22"/>
        </w:rPr>
        <w:t>of a mixture between two singly labelled polymers</w:t>
      </w:r>
      <w:r w:rsidR="00934358">
        <w:rPr>
          <w:b w:val="0"/>
          <w:color w:val="auto"/>
          <w:sz w:val="22"/>
        </w:rPr>
        <w:t xml:space="preserve"> </w:t>
      </w:r>
      <w:r w:rsidRPr="008A33FE">
        <w:rPr>
          <w:b w:val="0"/>
          <w:color w:val="auto"/>
          <w:sz w:val="22"/>
        </w:rPr>
        <w:t>and a comparison with PAA-ACE (</w:t>
      </w:r>
      <w:r w:rsidR="002225E6" w:rsidRPr="008A33FE">
        <w:rPr>
          <w:b w:val="0"/>
          <w:color w:val="auto"/>
          <w:sz w:val="22"/>
        </w:rPr>
        <w:t>1 mg ml</w:t>
      </w:r>
      <w:r w:rsidR="002225E6" w:rsidRPr="008A33FE">
        <w:rPr>
          <w:b w:val="0"/>
          <w:color w:val="auto"/>
          <w:sz w:val="22"/>
          <w:vertAlign w:val="superscript"/>
        </w:rPr>
        <w:t>-1</w:t>
      </w:r>
      <w:r w:rsidRPr="008A33FE">
        <w:rPr>
          <w:b w:val="0"/>
          <w:color w:val="auto"/>
          <w:sz w:val="22"/>
        </w:rPr>
        <w:t>)</w:t>
      </w:r>
      <w:bookmarkEnd w:id="398"/>
    </w:p>
    <w:p w:rsidR="00351244" w:rsidRDefault="00351244" w:rsidP="00190652">
      <w:pPr>
        <w:spacing w:line="240" w:lineRule="auto"/>
        <w:jc w:val="center"/>
      </w:pPr>
      <w:r>
        <w:rPr>
          <w:noProof/>
          <w:lang w:eastAsia="en-GB"/>
        </w:rPr>
        <w:drawing>
          <wp:inline distT="0" distB="0" distL="0" distR="0" wp14:anchorId="2F74FE04" wp14:editId="3641BF10">
            <wp:extent cx="5105400" cy="2466975"/>
            <wp:effectExtent l="0" t="0" r="0" b="0"/>
            <wp:docPr id="2066" name="Chart 2066"/>
            <wp:cNvGraphicFramePr/>
            <a:graphic xmlns:a="http://schemas.openxmlformats.org/drawingml/2006/main">
              <a:graphicData uri="http://schemas.openxmlformats.org/drawingml/2006/chart">
                <c:chart xmlns:c="http://schemas.openxmlformats.org/drawingml/2006/chart" xmlns:r="http://schemas.openxmlformats.org/officeDocument/2006/relationships" r:id="rId193"/>
              </a:graphicData>
            </a:graphic>
          </wp:inline>
        </w:drawing>
      </w:r>
    </w:p>
    <w:p w:rsidR="00351244" w:rsidRDefault="00351244" w:rsidP="00190652">
      <w:pPr>
        <w:pStyle w:val="Caption"/>
        <w:jc w:val="center"/>
        <w:rPr>
          <w:b w:val="0"/>
          <w:color w:val="auto"/>
          <w:sz w:val="22"/>
        </w:rPr>
      </w:pPr>
      <w:bookmarkStart w:id="399" w:name="_Ref312059602"/>
      <w:bookmarkStart w:id="400" w:name="_Toc385451219"/>
      <w:r w:rsidRPr="008A33FE">
        <w:rPr>
          <w:b w:val="0"/>
          <w:color w:val="auto"/>
          <w:sz w:val="22"/>
          <w:szCs w:val="22"/>
        </w:rPr>
        <w:t xml:space="preserve">Figure </w:t>
      </w:r>
      <w:r w:rsidR="003F0512" w:rsidRPr="008A33FE">
        <w:rPr>
          <w:b w:val="0"/>
          <w:color w:val="auto"/>
          <w:sz w:val="22"/>
          <w:szCs w:val="22"/>
        </w:rPr>
        <w:fldChar w:fldCharType="begin"/>
      </w:r>
      <w:r w:rsidRPr="008A33FE">
        <w:rPr>
          <w:b w:val="0"/>
          <w:color w:val="auto"/>
          <w:sz w:val="22"/>
          <w:szCs w:val="22"/>
        </w:rPr>
        <w:instrText xml:space="preserve"> SEQ Figure \* ARABIC </w:instrText>
      </w:r>
      <w:r w:rsidR="003F0512" w:rsidRPr="008A33FE">
        <w:rPr>
          <w:b w:val="0"/>
          <w:color w:val="auto"/>
          <w:sz w:val="22"/>
          <w:szCs w:val="22"/>
        </w:rPr>
        <w:fldChar w:fldCharType="separate"/>
      </w:r>
      <w:r w:rsidR="00DC3E10">
        <w:rPr>
          <w:b w:val="0"/>
          <w:noProof/>
          <w:color w:val="auto"/>
          <w:sz w:val="22"/>
          <w:szCs w:val="22"/>
        </w:rPr>
        <w:t>122</w:t>
      </w:r>
      <w:r w:rsidR="003F0512" w:rsidRPr="008A33FE">
        <w:rPr>
          <w:b w:val="0"/>
          <w:color w:val="auto"/>
          <w:sz w:val="22"/>
          <w:szCs w:val="22"/>
        </w:rPr>
        <w:fldChar w:fldCharType="end"/>
      </w:r>
      <w:bookmarkEnd w:id="399"/>
      <w:r w:rsidRPr="008A33FE">
        <w:rPr>
          <w:b w:val="0"/>
          <w:color w:val="auto"/>
          <w:sz w:val="22"/>
          <w:szCs w:val="22"/>
        </w:rPr>
        <w:t xml:space="preserve"> - Emission</w:t>
      </w:r>
      <w:r w:rsidRPr="008A33FE">
        <w:rPr>
          <w:b w:val="0"/>
          <w:color w:val="auto"/>
          <w:sz w:val="22"/>
        </w:rPr>
        <w:t xml:space="preserve"> / Excitation spectra of a mixture between two singly labelled polymers</w:t>
      </w:r>
      <w:r w:rsidR="00934358">
        <w:rPr>
          <w:b w:val="0"/>
          <w:color w:val="auto"/>
          <w:sz w:val="22"/>
        </w:rPr>
        <w:t xml:space="preserve"> </w:t>
      </w:r>
      <w:r w:rsidRPr="008A33FE">
        <w:rPr>
          <w:b w:val="0"/>
          <w:color w:val="auto"/>
          <w:sz w:val="22"/>
        </w:rPr>
        <w:t>and a comparison with PAM-ACE (</w:t>
      </w:r>
      <w:r w:rsidR="002225E6" w:rsidRPr="008A33FE">
        <w:rPr>
          <w:b w:val="0"/>
          <w:color w:val="auto"/>
          <w:sz w:val="22"/>
        </w:rPr>
        <w:t>1 mg ml</w:t>
      </w:r>
      <w:r w:rsidR="002225E6" w:rsidRPr="008A33FE">
        <w:rPr>
          <w:b w:val="0"/>
          <w:color w:val="auto"/>
          <w:sz w:val="22"/>
          <w:vertAlign w:val="superscript"/>
        </w:rPr>
        <w:t>-1</w:t>
      </w:r>
      <w:r w:rsidRPr="008A33FE">
        <w:rPr>
          <w:b w:val="0"/>
          <w:color w:val="auto"/>
          <w:sz w:val="22"/>
        </w:rPr>
        <w:t>)</w:t>
      </w:r>
      <w:bookmarkEnd w:id="400"/>
    </w:p>
    <w:p w:rsidR="000B0C75" w:rsidRDefault="000B0C75" w:rsidP="00190652">
      <w:r>
        <w:lastRenderedPageBreak/>
        <w:t>This indicates</w:t>
      </w:r>
      <w:r w:rsidR="00190652">
        <w:t xml:space="preserve"> that when </w:t>
      </w:r>
      <w:proofErr w:type="spellStart"/>
      <w:r w:rsidR="00190652">
        <w:t>interpolymer</w:t>
      </w:r>
      <w:proofErr w:type="spellEnd"/>
      <w:r w:rsidR="00190652">
        <w:t xml:space="preserve"> </w:t>
      </w:r>
      <w:proofErr w:type="spellStart"/>
      <w:r w:rsidR="00190652">
        <w:t>complexation</w:t>
      </w:r>
      <w:proofErr w:type="spellEnd"/>
      <w:r w:rsidR="00190652">
        <w:t xml:space="preserve"> occurs it is capable of bring</w:t>
      </w:r>
      <w:r>
        <w:t>ing a donor and acceptor label close enough together in space for NRET to occur across two poly</w:t>
      </w:r>
      <w:r w:rsidRPr="009A0817">
        <w:t>mer chains</w:t>
      </w:r>
      <w:r w:rsidR="00E93D34">
        <w:t xml:space="preserve"> </w:t>
      </w:r>
      <w:r w:rsidR="009A0817" w:rsidRPr="009A0817">
        <w:t>(</w:t>
      </w:r>
      <w:r w:rsidR="009A0817" w:rsidRPr="009A0817">
        <w:fldChar w:fldCharType="begin"/>
      </w:r>
      <w:r w:rsidR="009A0817" w:rsidRPr="009A0817">
        <w:instrText xml:space="preserve"> REF _Ref365531051 \h  \* MERGEFORMAT </w:instrText>
      </w:r>
      <w:r w:rsidR="009A0817" w:rsidRPr="009A0817">
        <w:fldChar w:fldCharType="separate"/>
      </w:r>
      <w:r w:rsidR="00DC3E10" w:rsidRPr="00DC3E10">
        <w:t>Figure 123</w:t>
      </w:r>
      <w:r w:rsidR="009A0817" w:rsidRPr="009A0817">
        <w:fldChar w:fldCharType="end"/>
      </w:r>
      <w:r w:rsidR="009A0817" w:rsidRPr="009A0817">
        <w:t>)</w:t>
      </w:r>
      <w:r w:rsidR="00E93D34">
        <w:t>,</w:t>
      </w:r>
      <w:r w:rsidR="00E93D34" w:rsidRPr="009A0817">
        <w:t xml:space="preserve"> however the fine spectra is obscured by scattered light </w:t>
      </w:r>
      <w:r w:rsidR="00E93D34">
        <w:t>caused by the agglomeration of such large particles</w:t>
      </w:r>
      <w:r w:rsidRPr="009A0817">
        <w:t>.</w:t>
      </w:r>
    </w:p>
    <w:p w:rsidR="009A0817" w:rsidRDefault="009A0817" w:rsidP="009A0817">
      <w:r>
        <w:rPr>
          <w:noProof/>
          <w:lang w:eastAsia="en-GB"/>
        </w:rPr>
        <w:drawing>
          <wp:inline distT="0" distB="0" distL="0" distR="0" wp14:anchorId="134B99F7" wp14:editId="565E4157">
            <wp:extent cx="4542155" cy="1347470"/>
            <wp:effectExtent l="0" t="0" r="0" b="508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4542155" cy="1347470"/>
                    </a:xfrm>
                    <a:prstGeom prst="rect">
                      <a:avLst/>
                    </a:prstGeom>
                    <a:noFill/>
                  </pic:spPr>
                </pic:pic>
              </a:graphicData>
            </a:graphic>
          </wp:inline>
        </w:drawing>
      </w:r>
    </w:p>
    <w:p w:rsidR="009A0817" w:rsidRPr="00C14400" w:rsidRDefault="009A0817" w:rsidP="009A0817">
      <w:pPr>
        <w:pStyle w:val="Caption"/>
        <w:jc w:val="center"/>
        <w:rPr>
          <w:b w:val="0"/>
          <w:color w:val="auto"/>
          <w:sz w:val="22"/>
        </w:rPr>
      </w:pPr>
      <w:bookmarkStart w:id="401" w:name="_Ref365531051"/>
      <w:bookmarkStart w:id="402" w:name="_Toc385451220"/>
      <w:r w:rsidRPr="00C14400">
        <w:rPr>
          <w:b w:val="0"/>
          <w:color w:val="auto"/>
          <w:sz w:val="22"/>
        </w:rPr>
        <w:t xml:space="preserve">Figure </w:t>
      </w:r>
      <w:r w:rsidRPr="00C14400">
        <w:rPr>
          <w:b w:val="0"/>
          <w:color w:val="auto"/>
          <w:sz w:val="22"/>
        </w:rPr>
        <w:fldChar w:fldCharType="begin"/>
      </w:r>
      <w:r w:rsidRPr="00C14400">
        <w:rPr>
          <w:b w:val="0"/>
          <w:color w:val="auto"/>
          <w:sz w:val="22"/>
        </w:rPr>
        <w:instrText xml:space="preserve"> SEQ Figure \* ARABIC </w:instrText>
      </w:r>
      <w:r w:rsidRPr="00C14400">
        <w:rPr>
          <w:b w:val="0"/>
          <w:color w:val="auto"/>
          <w:sz w:val="22"/>
        </w:rPr>
        <w:fldChar w:fldCharType="separate"/>
      </w:r>
      <w:r w:rsidR="00DC3E10">
        <w:rPr>
          <w:b w:val="0"/>
          <w:noProof/>
          <w:color w:val="auto"/>
          <w:sz w:val="22"/>
        </w:rPr>
        <w:t>123</w:t>
      </w:r>
      <w:r w:rsidRPr="00C14400">
        <w:rPr>
          <w:b w:val="0"/>
          <w:color w:val="auto"/>
          <w:sz w:val="22"/>
        </w:rPr>
        <w:fldChar w:fldCharType="end"/>
      </w:r>
      <w:bookmarkEnd w:id="401"/>
      <w:r w:rsidRPr="00C14400">
        <w:rPr>
          <w:b w:val="0"/>
          <w:color w:val="auto"/>
          <w:sz w:val="22"/>
        </w:rPr>
        <w:t xml:space="preserve"> – pH dependent </w:t>
      </w:r>
      <w:proofErr w:type="spellStart"/>
      <w:r w:rsidRPr="00C14400">
        <w:rPr>
          <w:b w:val="0"/>
          <w:color w:val="auto"/>
          <w:sz w:val="22"/>
        </w:rPr>
        <w:t>complexation</w:t>
      </w:r>
      <w:proofErr w:type="spellEnd"/>
      <w:r w:rsidRPr="00C14400">
        <w:rPr>
          <w:b w:val="0"/>
          <w:color w:val="auto"/>
          <w:sz w:val="22"/>
        </w:rPr>
        <w:t xml:space="preserve"> between polymers could lead</w:t>
      </w:r>
      <w:r w:rsidRPr="00C14400">
        <w:rPr>
          <w:b w:val="0"/>
          <w:color w:val="auto"/>
          <w:sz w:val="22"/>
        </w:rPr>
        <w:br/>
        <w:t>to energy transfer between labels across polymer chains</w:t>
      </w:r>
      <w:bookmarkEnd w:id="402"/>
    </w:p>
    <w:p w:rsidR="00351244" w:rsidRPr="008A33FE" w:rsidRDefault="00351244" w:rsidP="00154425">
      <w:pPr>
        <w:pStyle w:val="Heading3"/>
      </w:pPr>
      <w:bookmarkStart w:id="403" w:name="_Toc385451457"/>
      <w:proofErr w:type="spellStart"/>
      <w:r w:rsidRPr="008A33FE">
        <w:t>Complexation</w:t>
      </w:r>
      <w:proofErr w:type="spellEnd"/>
      <w:r w:rsidRPr="008A33FE">
        <w:t xml:space="preserve"> of doubly labelled polymers</w:t>
      </w:r>
      <w:bookmarkEnd w:id="403"/>
    </w:p>
    <w:p w:rsidR="00851421" w:rsidRDefault="00851421" w:rsidP="007D5FD0">
      <w:r>
        <w:t xml:space="preserve">When </w:t>
      </w:r>
      <w:r w:rsidR="00EB5586">
        <w:t>both donor and acceptor label</w:t>
      </w:r>
      <w:r>
        <w:t>s are</w:t>
      </w:r>
      <w:r w:rsidR="00EB5586">
        <w:t xml:space="preserve"> bound across </w:t>
      </w:r>
      <w:r>
        <w:t xml:space="preserve">a single </w:t>
      </w:r>
      <w:proofErr w:type="gramStart"/>
      <w:r>
        <w:t>poly(</w:t>
      </w:r>
      <w:proofErr w:type="gramEnd"/>
      <w:r>
        <w:t xml:space="preserve">acrylic acid) it may be possible to observe IPC formation more directly than </w:t>
      </w:r>
      <w:r w:rsidR="00E93D34">
        <w:t>with</w:t>
      </w:r>
      <w:r>
        <w:t xml:space="preserve"> singly labelled system</w:t>
      </w:r>
      <w:r w:rsidR="00E93D34">
        <w:t>s</w:t>
      </w:r>
      <w:r>
        <w:t>.</w:t>
      </w:r>
      <w:r w:rsidR="00096A91">
        <w:t xml:space="preserve"> As a low pH is required for complex formation there is already substantial NRET occurring with both ACE and AMMA emission peaks visible w</w:t>
      </w:r>
      <w:r>
        <w:t>hen the sample is excited at 295</w:t>
      </w:r>
      <w:r w:rsidR="00096A91">
        <w:t xml:space="preserve"> nm. Theoretically as the polymer switches from a coil to a ladder type structure we expect</w:t>
      </w:r>
      <w:r>
        <w:t xml:space="preserve"> the proximity of these labels to change, with a resultant effect on the NRET observed.</w:t>
      </w:r>
    </w:p>
    <w:p w:rsidR="00351244" w:rsidRPr="00CF5F9B" w:rsidRDefault="00851421" w:rsidP="00851421">
      <w:r>
        <w:t>A solution of 0.23 mg ml</w:t>
      </w:r>
      <w:r w:rsidRPr="00851421">
        <w:rPr>
          <w:vertAlign w:val="superscript"/>
        </w:rPr>
        <w:t>-1</w:t>
      </w:r>
      <w:r>
        <w:t xml:space="preserve"> PAA was made and mixed with various amounts of unlabelled PAM. The solution turned cloudy, </w:t>
      </w:r>
      <w:r w:rsidR="00096A91">
        <w:t>signifying IPC formation, and the intensity of both ACE and AMMA peaks increase</w:t>
      </w:r>
      <w:r>
        <w:t xml:space="preserve"> due to increased light scattering in aggregated molecules</w:t>
      </w:r>
      <w:r w:rsidR="00096A91">
        <w:t xml:space="preserve"> (</w:t>
      </w:r>
      <w:r w:rsidR="003F76CE">
        <w:fldChar w:fldCharType="begin"/>
      </w:r>
      <w:r w:rsidR="003F76CE">
        <w:instrText xml:space="preserve"> REF _Ref312066301 \h  \* MERGEFORMAT </w:instrText>
      </w:r>
      <w:r w:rsidR="003F76CE">
        <w:fldChar w:fldCharType="separate"/>
      </w:r>
      <w:r w:rsidR="00DC3E10" w:rsidRPr="00DC3E10">
        <w:t xml:space="preserve">Figure </w:t>
      </w:r>
      <w:r w:rsidR="00DC3E10" w:rsidRPr="00DC3E10">
        <w:rPr>
          <w:noProof/>
        </w:rPr>
        <w:t>124</w:t>
      </w:r>
      <w:r w:rsidR="003F76CE">
        <w:fldChar w:fldCharType="end"/>
      </w:r>
      <w:r w:rsidR="00096A91" w:rsidRPr="00096A91">
        <w:t>).</w:t>
      </w:r>
      <w:r w:rsidR="00096A91">
        <w:t xml:space="preserve"> Comparatively</w:t>
      </w:r>
      <w:r w:rsidR="00E0159B">
        <w:t xml:space="preserve">, using </w:t>
      </w:r>
      <w:r w:rsidR="00E0159B">
        <w:fldChar w:fldCharType="begin"/>
      </w:r>
      <w:r w:rsidR="00E0159B">
        <w:instrText xml:space="preserve"> REF _Ref362447905 \h </w:instrText>
      </w:r>
      <w:r w:rsidR="00E0159B">
        <w:fldChar w:fldCharType="separate"/>
      </w:r>
      <w:r w:rsidR="00DC3E10">
        <w:t xml:space="preserve">Equation </w:t>
      </w:r>
      <w:r w:rsidR="00DC3E10">
        <w:rPr>
          <w:noProof/>
        </w:rPr>
        <w:t>20</w:t>
      </w:r>
      <w:r w:rsidR="00E0159B">
        <w:fldChar w:fldCharType="end"/>
      </w:r>
      <w:r w:rsidR="00E0159B">
        <w:t xml:space="preserve">, </w:t>
      </w:r>
      <w:r w:rsidR="00E93D34">
        <w:t xml:space="preserve">the energy transfer </w:t>
      </w:r>
      <w:r w:rsidR="00187836">
        <w:t>calculated from the peak heights shows the energy transfer ris</w:t>
      </w:r>
      <w:r w:rsidR="00E93D34">
        <w:t xml:space="preserve">ing until a </w:t>
      </w:r>
      <w:proofErr w:type="gramStart"/>
      <w:r w:rsidR="00E93D34">
        <w:t>1 :</w:t>
      </w:r>
      <w:proofErr w:type="gramEnd"/>
      <w:r w:rsidR="00E93D34">
        <w:t xml:space="preserve"> 1 ratio</w:t>
      </w:r>
      <w:r w:rsidR="00187836">
        <w:t xml:space="preserve"> of PAA and PAM is reached and then remaining fixed (</w:t>
      </w:r>
      <w:r w:rsidR="003F76CE">
        <w:fldChar w:fldCharType="begin"/>
      </w:r>
      <w:r w:rsidR="003F76CE">
        <w:instrText xml:space="preserve"> REF _Ref312066519 \h  \* MERGEFORMAT </w:instrText>
      </w:r>
      <w:r w:rsidR="003F76CE">
        <w:fldChar w:fldCharType="separate"/>
      </w:r>
      <w:r w:rsidR="00DC3E10" w:rsidRPr="00DC3E10">
        <w:t xml:space="preserve">Figure </w:t>
      </w:r>
      <w:r w:rsidR="00DC3E10" w:rsidRPr="00DC3E10">
        <w:rPr>
          <w:noProof/>
        </w:rPr>
        <w:t>125</w:t>
      </w:r>
      <w:r w:rsidR="003F76CE">
        <w:fldChar w:fldCharType="end"/>
      </w:r>
      <w:r w:rsidR="00096A91" w:rsidRPr="00096A91">
        <w:t>)</w:t>
      </w:r>
      <w:r w:rsidR="00096A91">
        <w:t>.</w:t>
      </w:r>
    </w:p>
    <w:p w:rsidR="00351244" w:rsidRDefault="00F66877" w:rsidP="00567358">
      <w:pPr>
        <w:spacing w:line="240" w:lineRule="auto"/>
      </w:pPr>
      <w:r>
        <w:rPr>
          <w:noProof/>
          <w:lang w:eastAsia="en-GB"/>
        </w:rPr>
        <w:lastRenderedPageBreak/>
        <w:drawing>
          <wp:inline distT="0" distB="0" distL="0" distR="0" wp14:anchorId="78FD91AD" wp14:editId="32CA8958">
            <wp:extent cx="4572000" cy="2743200"/>
            <wp:effectExtent l="0" t="0" r="0" b="0"/>
            <wp:docPr id="118" name="Chart 118"/>
            <wp:cNvGraphicFramePr/>
            <a:graphic xmlns:a="http://schemas.openxmlformats.org/drawingml/2006/main">
              <a:graphicData uri="http://schemas.openxmlformats.org/drawingml/2006/chart">
                <c:chart xmlns:c="http://schemas.openxmlformats.org/drawingml/2006/chart" xmlns:r="http://schemas.openxmlformats.org/officeDocument/2006/relationships" r:id="rId195"/>
              </a:graphicData>
            </a:graphic>
          </wp:inline>
        </w:drawing>
      </w:r>
    </w:p>
    <w:p w:rsidR="00351244" w:rsidRPr="008A33FE" w:rsidRDefault="00351244" w:rsidP="00567358">
      <w:pPr>
        <w:pStyle w:val="Caption"/>
        <w:jc w:val="center"/>
        <w:rPr>
          <w:b w:val="0"/>
          <w:color w:val="auto"/>
          <w:sz w:val="22"/>
        </w:rPr>
      </w:pPr>
      <w:bookmarkStart w:id="404" w:name="_Ref312066301"/>
      <w:bookmarkStart w:id="405" w:name="_Toc385451221"/>
      <w:r w:rsidRPr="008A33FE">
        <w:rPr>
          <w:b w:val="0"/>
          <w:color w:val="auto"/>
          <w:sz w:val="22"/>
        </w:rPr>
        <w:t xml:space="preserve">Figure </w:t>
      </w:r>
      <w:r w:rsidR="003F0512" w:rsidRPr="008A33FE">
        <w:rPr>
          <w:b w:val="0"/>
          <w:color w:val="auto"/>
          <w:sz w:val="22"/>
        </w:rPr>
        <w:fldChar w:fldCharType="begin"/>
      </w:r>
      <w:r w:rsidRPr="008A33FE">
        <w:rPr>
          <w:b w:val="0"/>
          <w:color w:val="auto"/>
          <w:sz w:val="22"/>
        </w:rPr>
        <w:instrText xml:space="preserve"> SEQ Figure \* ARABIC </w:instrText>
      </w:r>
      <w:r w:rsidR="003F0512" w:rsidRPr="008A33FE">
        <w:rPr>
          <w:b w:val="0"/>
          <w:color w:val="auto"/>
          <w:sz w:val="22"/>
        </w:rPr>
        <w:fldChar w:fldCharType="separate"/>
      </w:r>
      <w:r w:rsidR="00DC3E10">
        <w:rPr>
          <w:b w:val="0"/>
          <w:noProof/>
          <w:color w:val="auto"/>
          <w:sz w:val="22"/>
        </w:rPr>
        <w:t>124</w:t>
      </w:r>
      <w:r w:rsidR="003F0512" w:rsidRPr="008A33FE">
        <w:rPr>
          <w:b w:val="0"/>
          <w:color w:val="auto"/>
          <w:sz w:val="22"/>
        </w:rPr>
        <w:fldChar w:fldCharType="end"/>
      </w:r>
      <w:bookmarkEnd w:id="404"/>
      <w:r w:rsidRPr="008A33FE">
        <w:rPr>
          <w:b w:val="0"/>
          <w:color w:val="auto"/>
          <w:sz w:val="22"/>
        </w:rPr>
        <w:t xml:space="preserve"> – Emission spectra of doubly labelled PAA polymer (0.23 mg ml</w:t>
      </w:r>
      <w:r w:rsidRPr="00187836">
        <w:rPr>
          <w:b w:val="0"/>
          <w:color w:val="auto"/>
          <w:sz w:val="22"/>
          <w:vertAlign w:val="superscript"/>
        </w:rPr>
        <w:t>-1</w:t>
      </w:r>
      <w:proofErr w:type="gramStart"/>
      <w:r w:rsidRPr="008A33FE">
        <w:rPr>
          <w:b w:val="0"/>
          <w:color w:val="auto"/>
          <w:sz w:val="22"/>
        </w:rPr>
        <w:t>)</w:t>
      </w:r>
      <w:proofErr w:type="gramEnd"/>
      <w:r w:rsidRPr="008A33FE">
        <w:rPr>
          <w:b w:val="0"/>
          <w:color w:val="auto"/>
          <w:sz w:val="22"/>
        </w:rPr>
        <w:br/>
        <w:t>with varying concentrations of unlabelled PAM</w:t>
      </w:r>
      <w:bookmarkEnd w:id="405"/>
    </w:p>
    <w:p w:rsidR="00351244" w:rsidRDefault="00E0159B" w:rsidP="00567358">
      <w:pPr>
        <w:spacing w:line="240" w:lineRule="auto"/>
        <w:jc w:val="center"/>
      </w:pPr>
      <w:r>
        <w:rPr>
          <w:noProof/>
          <w:lang w:eastAsia="en-GB"/>
        </w:rPr>
        <w:drawing>
          <wp:inline distT="0" distB="0" distL="0" distR="0" wp14:anchorId="1F03B33D" wp14:editId="6BFFDC76">
            <wp:extent cx="4572000" cy="2743200"/>
            <wp:effectExtent l="0" t="0" r="0" b="0"/>
            <wp:docPr id="125" name="Chart 125"/>
            <wp:cNvGraphicFramePr/>
            <a:graphic xmlns:a="http://schemas.openxmlformats.org/drawingml/2006/main">
              <a:graphicData uri="http://schemas.openxmlformats.org/drawingml/2006/chart">
                <c:chart xmlns:c="http://schemas.openxmlformats.org/drawingml/2006/chart" xmlns:r="http://schemas.openxmlformats.org/officeDocument/2006/relationships" r:id="rId196"/>
              </a:graphicData>
            </a:graphic>
          </wp:inline>
        </w:drawing>
      </w:r>
    </w:p>
    <w:p w:rsidR="00351244" w:rsidRDefault="00351244" w:rsidP="008A33FE">
      <w:pPr>
        <w:pStyle w:val="Caption"/>
        <w:jc w:val="center"/>
        <w:rPr>
          <w:b w:val="0"/>
          <w:color w:val="auto"/>
          <w:sz w:val="22"/>
        </w:rPr>
      </w:pPr>
      <w:bookmarkStart w:id="406" w:name="_Ref312066519"/>
      <w:bookmarkStart w:id="407" w:name="_Toc385451222"/>
      <w:r w:rsidRPr="008A33FE">
        <w:rPr>
          <w:b w:val="0"/>
          <w:color w:val="auto"/>
          <w:sz w:val="22"/>
        </w:rPr>
        <w:t xml:space="preserve">Figure </w:t>
      </w:r>
      <w:r w:rsidR="003F0512" w:rsidRPr="008A33FE">
        <w:rPr>
          <w:b w:val="0"/>
          <w:color w:val="auto"/>
          <w:sz w:val="22"/>
        </w:rPr>
        <w:fldChar w:fldCharType="begin"/>
      </w:r>
      <w:r w:rsidRPr="008A33FE">
        <w:rPr>
          <w:b w:val="0"/>
          <w:color w:val="auto"/>
          <w:sz w:val="22"/>
        </w:rPr>
        <w:instrText xml:space="preserve"> SEQ Figure \* ARABIC </w:instrText>
      </w:r>
      <w:r w:rsidR="003F0512" w:rsidRPr="008A33FE">
        <w:rPr>
          <w:b w:val="0"/>
          <w:color w:val="auto"/>
          <w:sz w:val="22"/>
        </w:rPr>
        <w:fldChar w:fldCharType="separate"/>
      </w:r>
      <w:r w:rsidR="00DC3E10">
        <w:rPr>
          <w:b w:val="0"/>
          <w:noProof/>
          <w:color w:val="auto"/>
          <w:sz w:val="22"/>
        </w:rPr>
        <w:t>125</w:t>
      </w:r>
      <w:r w:rsidR="003F0512" w:rsidRPr="008A33FE">
        <w:rPr>
          <w:b w:val="0"/>
          <w:color w:val="auto"/>
          <w:sz w:val="22"/>
        </w:rPr>
        <w:fldChar w:fldCharType="end"/>
      </w:r>
      <w:bookmarkEnd w:id="406"/>
      <w:r w:rsidR="0073077C" w:rsidRPr="008A33FE">
        <w:rPr>
          <w:b w:val="0"/>
          <w:color w:val="auto"/>
          <w:sz w:val="22"/>
        </w:rPr>
        <w:t xml:space="preserve"> – </w:t>
      </w:r>
      <w:r w:rsidR="00E0159B">
        <w:rPr>
          <w:b w:val="0"/>
          <w:color w:val="auto"/>
          <w:sz w:val="22"/>
        </w:rPr>
        <w:t>Energy transfer occurring between PAA-ACE-AMMA and</w:t>
      </w:r>
      <w:r w:rsidR="00B94AE5">
        <w:rPr>
          <w:b w:val="0"/>
          <w:color w:val="auto"/>
          <w:sz w:val="22"/>
        </w:rPr>
        <w:t xml:space="preserve"> PAM</w:t>
      </w:r>
      <w:bookmarkEnd w:id="407"/>
      <w:r w:rsidR="00E0159B">
        <w:rPr>
          <w:b w:val="0"/>
          <w:color w:val="auto"/>
          <w:sz w:val="22"/>
        </w:rPr>
        <w:t xml:space="preserve"> </w:t>
      </w:r>
    </w:p>
    <w:p w:rsidR="00E459E1" w:rsidRDefault="00B26E93" w:rsidP="00E459E1">
      <w:r>
        <w:t xml:space="preserve">In another series the concentration of PAA-ACE was decreased as the concentration of PAM rose </w:t>
      </w:r>
      <w:r w:rsidR="00C04A0F">
        <w:t xml:space="preserve">in solution. </w:t>
      </w:r>
      <w:r w:rsidR="00E459E1">
        <w:t xml:space="preserve">As the </w:t>
      </w:r>
      <w:r w:rsidR="00E459E1" w:rsidRPr="0026799E">
        <w:t>concentration of ACE varies between measurements comparisons are made between relative intensities, with the acceptor peak fixed at 100%</w:t>
      </w:r>
      <w:proofErr w:type="gramStart"/>
      <w:r w:rsidR="0026799E" w:rsidRPr="0026799E">
        <w:t>,</w:t>
      </w:r>
      <w:r w:rsidR="00C53E21">
        <w:t>,</w:t>
      </w:r>
      <w:proofErr w:type="gramEnd"/>
      <w:r w:rsidR="00C53E21">
        <w:t xml:space="preserve"> this approach </w:t>
      </w:r>
      <w:r w:rsidR="0026799E" w:rsidRPr="0026799E">
        <w:t>show</w:t>
      </w:r>
      <w:r w:rsidR="00C53E21">
        <w:t>s</w:t>
      </w:r>
      <w:r w:rsidR="0026799E" w:rsidRPr="0026799E">
        <w:t xml:space="preserve"> that the</w:t>
      </w:r>
      <w:r w:rsidR="00947FEA">
        <w:t xml:space="preserve"> intensity of the </w:t>
      </w:r>
      <w:r w:rsidR="0026799E" w:rsidRPr="0026799E">
        <w:t>acceptor peak rises with increasing PAM concentration (</w:t>
      </w:r>
      <w:r w:rsidR="0026799E" w:rsidRPr="0026799E">
        <w:fldChar w:fldCharType="begin"/>
      </w:r>
      <w:r w:rsidR="0026799E" w:rsidRPr="0026799E">
        <w:instrText xml:space="preserve"> REF _Ref365536558 \h  \* MERGEFORMAT </w:instrText>
      </w:r>
      <w:r w:rsidR="0026799E" w:rsidRPr="0026799E">
        <w:fldChar w:fldCharType="separate"/>
      </w:r>
      <w:r w:rsidR="00DC3E10" w:rsidRPr="00DC3E10">
        <w:t>Figure 126</w:t>
      </w:r>
      <w:r w:rsidR="0026799E" w:rsidRPr="0026799E">
        <w:fldChar w:fldCharType="end"/>
      </w:r>
      <w:r w:rsidR="0026799E" w:rsidRPr="0026799E">
        <w:t>)</w:t>
      </w:r>
      <w:r w:rsidR="00E459E1" w:rsidRPr="0026799E">
        <w:t xml:space="preserve">. </w:t>
      </w:r>
      <w:r w:rsidR="00C53E21">
        <w:t xml:space="preserve">Here an equivalent amount of PAA and PAM </w:t>
      </w:r>
      <w:r w:rsidR="0026799E" w:rsidRPr="0026799E">
        <w:t>is reached at 50% PAM but the ET continues to rise until the solution is 87% PAM (</w:t>
      </w:r>
      <w:r w:rsidR="0026799E" w:rsidRPr="0026799E">
        <w:fldChar w:fldCharType="begin"/>
      </w:r>
      <w:r w:rsidR="0026799E" w:rsidRPr="0026799E">
        <w:instrText xml:space="preserve"> REF _Ref365536637 \h </w:instrText>
      </w:r>
      <w:r w:rsidR="0026799E">
        <w:instrText xml:space="preserve"> \* MERGEFORMAT </w:instrText>
      </w:r>
      <w:r w:rsidR="0026799E" w:rsidRPr="0026799E">
        <w:fldChar w:fldCharType="separate"/>
      </w:r>
      <w:r w:rsidR="00DC3E10" w:rsidRPr="00DC3E10">
        <w:t>Figure 127</w:t>
      </w:r>
      <w:r w:rsidR="0026799E" w:rsidRPr="0026799E">
        <w:fldChar w:fldCharType="end"/>
      </w:r>
      <w:r w:rsidR="0026799E" w:rsidRPr="0026799E">
        <w:t>)</w:t>
      </w:r>
      <w:r w:rsidR="00E459E1" w:rsidRPr="0026799E">
        <w:t>.</w:t>
      </w:r>
      <w:r w:rsidR="0026799E" w:rsidRPr="0026799E">
        <w:t xml:space="preserve"> 100% PAM could not be reached as the PAA polymer is necessary for fluorescence</w:t>
      </w:r>
      <w:r w:rsidR="0026799E">
        <w:t xml:space="preserve"> to occur.</w:t>
      </w:r>
    </w:p>
    <w:p w:rsidR="00B26E93" w:rsidRDefault="00B26E93" w:rsidP="00567358">
      <w:pPr>
        <w:keepNext/>
        <w:spacing w:line="240" w:lineRule="auto"/>
        <w:jc w:val="center"/>
      </w:pPr>
      <w:r>
        <w:rPr>
          <w:noProof/>
          <w:lang w:eastAsia="en-GB"/>
        </w:rPr>
        <w:lastRenderedPageBreak/>
        <w:drawing>
          <wp:inline distT="0" distB="0" distL="0" distR="0" wp14:anchorId="51B988A3" wp14:editId="55BBB319">
            <wp:extent cx="4572000" cy="2743200"/>
            <wp:effectExtent l="0" t="0" r="0" b="0"/>
            <wp:docPr id="127" name="Chart 127"/>
            <wp:cNvGraphicFramePr/>
            <a:graphic xmlns:a="http://schemas.openxmlformats.org/drawingml/2006/main">
              <a:graphicData uri="http://schemas.openxmlformats.org/drawingml/2006/chart">
                <c:chart xmlns:c="http://schemas.openxmlformats.org/drawingml/2006/chart" xmlns:r="http://schemas.openxmlformats.org/officeDocument/2006/relationships" r:id="rId197"/>
              </a:graphicData>
            </a:graphic>
          </wp:inline>
        </w:drawing>
      </w:r>
    </w:p>
    <w:p w:rsidR="00B26E93" w:rsidRPr="0026799E" w:rsidRDefault="00B26E93" w:rsidP="00567358">
      <w:pPr>
        <w:pStyle w:val="Caption"/>
        <w:jc w:val="center"/>
        <w:rPr>
          <w:b w:val="0"/>
          <w:color w:val="auto"/>
          <w:sz w:val="22"/>
        </w:rPr>
      </w:pPr>
      <w:bookmarkStart w:id="408" w:name="_Ref365536558"/>
      <w:bookmarkStart w:id="409" w:name="_Toc385451223"/>
      <w:r w:rsidRPr="0026799E">
        <w:rPr>
          <w:b w:val="0"/>
          <w:color w:val="auto"/>
          <w:sz w:val="22"/>
        </w:rPr>
        <w:t xml:space="preserve">Figure </w:t>
      </w:r>
      <w:r w:rsidRPr="0026799E">
        <w:rPr>
          <w:b w:val="0"/>
          <w:color w:val="auto"/>
          <w:sz w:val="22"/>
        </w:rPr>
        <w:fldChar w:fldCharType="begin"/>
      </w:r>
      <w:r w:rsidRPr="0026799E">
        <w:rPr>
          <w:b w:val="0"/>
          <w:color w:val="auto"/>
          <w:sz w:val="22"/>
        </w:rPr>
        <w:instrText xml:space="preserve"> SEQ Figure \* ARABIC </w:instrText>
      </w:r>
      <w:r w:rsidRPr="0026799E">
        <w:rPr>
          <w:b w:val="0"/>
          <w:color w:val="auto"/>
          <w:sz w:val="22"/>
        </w:rPr>
        <w:fldChar w:fldCharType="separate"/>
      </w:r>
      <w:r w:rsidR="00DC3E10">
        <w:rPr>
          <w:b w:val="0"/>
          <w:noProof/>
          <w:color w:val="auto"/>
          <w:sz w:val="22"/>
        </w:rPr>
        <w:t>126</w:t>
      </w:r>
      <w:r w:rsidRPr="0026799E">
        <w:rPr>
          <w:b w:val="0"/>
          <w:color w:val="auto"/>
          <w:sz w:val="22"/>
        </w:rPr>
        <w:fldChar w:fldCharType="end"/>
      </w:r>
      <w:bookmarkEnd w:id="408"/>
      <w:r w:rsidR="0026799E" w:rsidRPr="0026799E">
        <w:rPr>
          <w:b w:val="0"/>
          <w:color w:val="auto"/>
          <w:sz w:val="22"/>
        </w:rPr>
        <w:t xml:space="preserve"> – Relative emission spectra from PAA-ACE-AMMA excitation at 295nm</w:t>
      </w:r>
      <w:r w:rsidR="0026799E">
        <w:rPr>
          <w:b w:val="0"/>
          <w:color w:val="auto"/>
          <w:sz w:val="22"/>
        </w:rPr>
        <w:br/>
      </w:r>
      <w:r w:rsidR="0026799E" w:rsidRPr="0026799E">
        <w:rPr>
          <w:b w:val="0"/>
          <w:color w:val="auto"/>
          <w:sz w:val="22"/>
        </w:rPr>
        <w:t>with and without presence of PAM</w:t>
      </w:r>
      <w:bookmarkEnd w:id="409"/>
    </w:p>
    <w:p w:rsidR="0026799E" w:rsidRDefault="0026799E" w:rsidP="00567358">
      <w:pPr>
        <w:keepNext/>
        <w:spacing w:line="240" w:lineRule="auto"/>
        <w:jc w:val="center"/>
      </w:pPr>
      <w:r>
        <w:rPr>
          <w:noProof/>
          <w:lang w:eastAsia="en-GB"/>
        </w:rPr>
        <w:drawing>
          <wp:inline distT="0" distB="0" distL="0" distR="0" wp14:anchorId="1CD2B6C7" wp14:editId="5ABAAAF6">
            <wp:extent cx="4572000" cy="2743200"/>
            <wp:effectExtent l="0" t="0" r="0" b="0"/>
            <wp:docPr id="1029" name="Chart 1029"/>
            <wp:cNvGraphicFramePr/>
            <a:graphic xmlns:a="http://schemas.openxmlformats.org/drawingml/2006/main">
              <a:graphicData uri="http://schemas.openxmlformats.org/drawingml/2006/chart">
                <c:chart xmlns:c="http://schemas.openxmlformats.org/drawingml/2006/chart" xmlns:r="http://schemas.openxmlformats.org/officeDocument/2006/relationships" r:id="rId198"/>
              </a:graphicData>
            </a:graphic>
          </wp:inline>
        </w:drawing>
      </w:r>
    </w:p>
    <w:p w:rsidR="00E459E1" w:rsidRPr="0026799E" w:rsidRDefault="0026799E" w:rsidP="00567358">
      <w:pPr>
        <w:pStyle w:val="Caption"/>
        <w:jc w:val="center"/>
        <w:rPr>
          <w:b w:val="0"/>
          <w:color w:val="auto"/>
          <w:sz w:val="22"/>
        </w:rPr>
      </w:pPr>
      <w:bookmarkStart w:id="410" w:name="_Ref365536637"/>
      <w:bookmarkStart w:id="411" w:name="_Toc385451224"/>
      <w:r w:rsidRPr="0026799E">
        <w:rPr>
          <w:b w:val="0"/>
          <w:color w:val="auto"/>
          <w:sz w:val="22"/>
        </w:rPr>
        <w:t xml:space="preserve">Figure </w:t>
      </w:r>
      <w:r w:rsidRPr="0026799E">
        <w:rPr>
          <w:b w:val="0"/>
          <w:color w:val="auto"/>
          <w:sz w:val="22"/>
        </w:rPr>
        <w:fldChar w:fldCharType="begin"/>
      </w:r>
      <w:r w:rsidRPr="0026799E">
        <w:rPr>
          <w:b w:val="0"/>
          <w:color w:val="auto"/>
          <w:sz w:val="22"/>
        </w:rPr>
        <w:instrText xml:space="preserve"> SEQ Figure \* ARABIC </w:instrText>
      </w:r>
      <w:r w:rsidRPr="0026799E">
        <w:rPr>
          <w:b w:val="0"/>
          <w:color w:val="auto"/>
          <w:sz w:val="22"/>
        </w:rPr>
        <w:fldChar w:fldCharType="separate"/>
      </w:r>
      <w:r w:rsidR="00DC3E10">
        <w:rPr>
          <w:b w:val="0"/>
          <w:noProof/>
          <w:color w:val="auto"/>
          <w:sz w:val="22"/>
        </w:rPr>
        <w:t>127</w:t>
      </w:r>
      <w:r w:rsidRPr="0026799E">
        <w:rPr>
          <w:b w:val="0"/>
          <w:color w:val="auto"/>
          <w:sz w:val="22"/>
        </w:rPr>
        <w:fldChar w:fldCharType="end"/>
      </w:r>
      <w:bookmarkEnd w:id="410"/>
      <w:r w:rsidRPr="0026799E">
        <w:rPr>
          <w:b w:val="0"/>
          <w:color w:val="auto"/>
          <w:sz w:val="22"/>
        </w:rPr>
        <w:t xml:space="preserve"> – Energy transfer from PAA-ACE-AMMA + PAM</w:t>
      </w:r>
      <w:bookmarkEnd w:id="411"/>
    </w:p>
    <w:p w:rsidR="00E459E1" w:rsidRPr="00E459E1" w:rsidRDefault="0026799E" w:rsidP="00E459E1">
      <w:r>
        <w:t>To ensure the effect was solely due to IPC formation t</w:t>
      </w:r>
      <w:r w:rsidR="00C53E21">
        <w:t>he</w:t>
      </w:r>
      <w:r>
        <w:t xml:space="preserve"> pH</w:t>
      </w:r>
      <w:r w:rsidR="00B94AE5">
        <w:t>,</w:t>
      </w:r>
      <w:r>
        <w:t xml:space="preserve"> a sample was raised from pH 2 </w:t>
      </w:r>
      <w:r w:rsidRPr="0026799E">
        <w:t>to 9 and the AMMA acceptor peaks disappeared almost entirely</w:t>
      </w:r>
      <w:r w:rsidR="00C53E21">
        <w:t xml:space="preserve"> as a result</w:t>
      </w:r>
      <w:r w:rsidRPr="0026799E">
        <w:t xml:space="preserve"> (</w:t>
      </w:r>
      <w:r w:rsidRPr="0026799E">
        <w:fldChar w:fldCharType="begin"/>
      </w:r>
      <w:r w:rsidRPr="0026799E">
        <w:instrText xml:space="preserve"> REF _Ref365536719 \h </w:instrText>
      </w:r>
      <w:r>
        <w:instrText xml:space="preserve"> \* MERGEFORMAT </w:instrText>
      </w:r>
      <w:r w:rsidRPr="0026799E">
        <w:fldChar w:fldCharType="separate"/>
      </w:r>
      <w:r w:rsidR="00DC3E10" w:rsidRPr="00DC3E10">
        <w:t>Figure 128</w:t>
      </w:r>
      <w:r w:rsidRPr="0026799E">
        <w:fldChar w:fldCharType="end"/>
      </w:r>
      <w:r w:rsidRPr="0026799E">
        <w:t>)</w:t>
      </w:r>
      <w:r w:rsidR="00C53E21">
        <w:t>. This result</w:t>
      </w:r>
      <w:r>
        <w:t xml:space="preserve"> demonstrat</w:t>
      </w:r>
      <w:r w:rsidR="00C53E21">
        <w:t>es that</w:t>
      </w:r>
      <w:r>
        <w:t xml:space="preserve"> this is an entirely reversible effect caused by IPC formation between the two polymers.</w:t>
      </w:r>
    </w:p>
    <w:p w:rsidR="00E459E1" w:rsidRDefault="0018002A" w:rsidP="00567358">
      <w:pPr>
        <w:keepNext/>
        <w:spacing w:line="240" w:lineRule="auto"/>
        <w:jc w:val="center"/>
      </w:pPr>
      <w:r>
        <w:rPr>
          <w:noProof/>
          <w:lang w:eastAsia="en-GB"/>
        </w:rPr>
        <w:lastRenderedPageBreak/>
        <w:drawing>
          <wp:inline distT="0" distB="0" distL="0" distR="0" wp14:anchorId="463D81D3" wp14:editId="40AA490E">
            <wp:extent cx="4572000" cy="2743200"/>
            <wp:effectExtent l="0" t="0" r="0" b="0"/>
            <wp:docPr id="231" name="Chart 231"/>
            <wp:cNvGraphicFramePr/>
            <a:graphic xmlns:a="http://schemas.openxmlformats.org/drawingml/2006/main">
              <a:graphicData uri="http://schemas.openxmlformats.org/drawingml/2006/chart">
                <c:chart xmlns:c="http://schemas.openxmlformats.org/drawingml/2006/chart" xmlns:r="http://schemas.openxmlformats.org/officeDocument/2006/relationships" r:id="rId199"/>
              </a:graphicData>
            </a:graphic>
          </wp:inline>
        </w:drawing>
      </w:r>
    </w:p>
    <w:p w:rsidR="00E459E1" w:rsidRPr="00E459E1" w:rsidRDefault="00E459E1" w:rsidP="00567358">
      <w:pPr>
        <w:pStyle w:val="Caption"/>
        <w:jc w:val="center"/>
      </w:pPr>
      <w:bookmarkStart w:id="412" w:name="_Ref365536719"/>
      <w:bookmarkStart w:id="413" w:name="_Toc385451225"/>
      <w:r w:rsidRPr="0026799E">
        <w:rPr>
          <w:b w:val="0"/>
          <w:color w:val="auto"/>
          <w:sz w:val="22"/>
          <w:szCs w:val="22"/>
        </w:rPr>
        <w:t xml:space="preserve">Figure </w:t>
      </w:r>
      <w:r w:rsidRPr="0026799E">
        <w:rPr>
          <w:b w:val="0"/>
          <w:color w:val="auto"/>
          <w:sz w:val="22"/>
          <w:szCs w:val="22"/>
        </w:rPr>
        <w:fldChar w:fldCharType="begin"/>
      </w:r>
      <w:r w:rsidRPr="0026799E">
        <w:rPr>
          <w:b w:val="0"/>
          <w:color w:val="auto"/>
          <w:sz w:val="22"/>
          <w:szCs w:val="22"/>
        </w:rPr>
        <w:instrText xml:space="preserve"> SEQ Figure \* ARABIC </w:instrText>
      </w:r>
      <w:r w:rsidRPr="0026799E">
        <w:rPr>
          <w:b w:val="0"/>
          <w:color w:val="auto"/>
          <w:sz w:val="22"/>
          <w:szCs w:val="22"/>
        </w:rPr>
        <w:fldChar w:fldCharType="separate"/>
      </w:r>
      <w:r w:rsidR="00DC3E10">
        <w:rPr>
          <w:b w:val="0"/>
          <w:noProof/>
          <w:color w:val="auto"/>
          <w:sz w:val="22"/>
          <w:szCs w:val="22"/>
        </w:rPr>
        <w:t>128</w:t>
      </w:r>
      <w:r w:rsidRPr="0026799E">
        <w:rPr>
          <w:b w:val="0"/>
          <w:color w:val="auto"/>
          <w:sz w:val="22"/>
          <w:szCs w:val="22"/>
        </w:rPr>
        <w:fldChar w:fldCharType="end"/>
      </w:r>
      <w:bookmarkEnd w:id="412"/>
      <w:r w:rsidR="0026799E" w:rsidRPr="0026799E">
        <w:rPr>
          <w:b w:val="0"/>
          <w:color w:val="auto"/>
          <w:sz w:val="22"/>
          <w:szCs w:val="22"/>
        </w:rPr>
        <w:t xml:space="preserve"> - Relative</w:t>
      </w:r>
      <w:r w:rsidR="0026799E" w:rsidRPr="0026799E">
        <w:rPr>
          <w:b w:val="0"/>
          <w:color w:val="auto"/>
          <w:sz w:val="22"/>
        </w:rPr>
        <w:t xml:space="preserve"> emission </w:t>
      </w:r>
      <w:r w:rsidR="0026799E">
        <w:rPr>
          <w:b w:val="0"/>
          <w:color w:val="auto"/>
          <w:sz w:val="22"/>
        </w:rPr>
        <w:t>spectra from PAA-ACE-AMMA and 72 % at varying pH</w:t>
      </w:r>
      <w:bookmarkEnd w:id="413"/>
    </w:p>
    <w:p w:rsidR="00A6080D" w:rsidRPr="008A33FE" w:rsidRDefault="00A6080D" w:rsidP="00154425">
      <w:pPr>
        <w:pStyle w:val="Heading2"/>
      </w:pPr>
      <w:bookmarkStart w:id="414" w:name="_Toc385451458"/>
      <w:proofErr w:type="spellStart"/>
      <w:r w:rsidRPr="008A33FE">
        <w:t>Complexation</w:t>
      </w:r>
      <w:proofErr w:type="spellEnd"/>
      <w:r w:rsidRPr="008A33FE">
        <w:t xml:space="preserve"> via Lifetime Studies</w:t>
      </w:r>
      <w:bookmarkEnd w:id="414"/>
    </w:p>
    <w:p w:rsidR="00BA06A3" w:rsidRDefault="00A6080D" w:rsidP="00330A1C">
      <w:r w:rsidRPr="00563406">
        <w:t xml:space="preserve">Excited state lifetimes </w:t>
      </w:r>
      <w:r>
        <w:t>of labelled polymers show</w:t>
      </w:r>
      <w:r w:rsidR="00C53E21">
        <w:t>ed</w:t>
      </w:r>
      <w:r>
        <w:t xml:space="preserve"> a clear response to the presence of </w:t>
      </w:r>
      <w:r w:rsidR="00C53E21">
        <w:t xml:space="preserve">the </w:t>
      </w:r>
      <w:proofErr w:type="spellStart"/>
      <w:r>
        <w:t>complexing</w:t>
      </w:r>
      <w:proofErr w:type="spellEnd"/>
      <w:r>
        <w:t xml:space="preserve"> polymers.</w:t>
      </w:r>
      <w:r w:rsidR="00674E19">
        <w:t xml:space="preserve"> ACE-labelled </w:t>
      </w:r>
      <w:proofErr w:type="gramStart"/>
      <w:r w:rsidR="00674E19">
        <w:t>poly</w:t>
      </w:r>
      <w:r w:rsidR="00B258B8">
        <w:t>(</w:t>
      </w:r>
      <w:proofErr w:type="gramEnd"/>
      <w:r w:rsidR="00674E19">
        <w:t>acrylic acid</w:t>
      </w:r>
      <w:r w:rsidR="00B258B8">
        <w:t>)</w:t>
      </w:r>
      <w:r w:rsidR="00674E19">
        <w:t xml:space="preserve"> solutions were prepared and mixed with poly</w:t>
      </w:r>
      <w:r w:rsidR="00B258B8">
        <w:t>(</w:t>
      </w:r>
      <w:r w:rsidR="00674E19">
        <w:t>acrylamide</w:t>
      </w:r>
      <w:r w:rsidR="00B258B8">
        <w:t>)</w:t>
      </w:r>
      <w:r w:rsidR="00674E19">
        <w:t xml:space="preserve"> at a range of </w:t>
      </w:r>
      <w:proofErr w:type="spellStart"/>
      <w:r w:rsidR="00674E19">
        <w:t>pHs</w:t>
      </w:r>
      <w:proofErr w:type="spellEnd"/>
      <w:r w:rsidR="00096A91">
        <w:t>.</w:t>
      </w:r>
      <w:r w:rsidR="00C53E21">
        <w:t xml:space="preserve"> The fluorescence decay of </w:t>
      </w:r>
      <w:proofErr w:type="gramStart"/>
      <w:r w:rsidR="00C53E21">
        <w:t>poly(</w:t>
      </w:r>
      <w:proofErr w:type="gramEnd"/>
      <w:r w:rsidR="00C53E21">
        <w:t xml:space="preserve">acrylic acid) in the presence of poly(acrylamide) shows a </w:t>
      </w:r>
      <w:r w:rsidR="00330A1C">
        <w:t xml:space="preserve">noticeable hump following the excitation light source caused by scattered </w:t>
      </w:r>
      <w:r w:rsidR="00330A1C" w:rsidRPr="00B94AE5">
        <w:t xml:space="preserve">light </w:t>
      </w:r>
      <w:r w:rsidR="003D2302" w:rsidRPr="00B94AE5">
        <w:t>(</w:t>
      </w:r>
      <w:r w:rsidR="003F76CE" w:rsidRPr="00B94AE5">
        <w:fldChar w:fldCharType="begin"/>
      </w:r>
      <w:r w:rsidR="003F76CE" w:rsidRPr="00B94AE5">
        <w:instrText xml:space="preserve"> REF _Ref312239623 \h  \* MERGEFORMAT </w:instrText>
      </w:r>
      <w:r w:rsidR="003F76CE" w:rsidRPr="00B94AE5">
        <w:fldChar w:fldCharType="separate"/>
      </w:r>
      <w:r w:rsidR="00DC3E10" w:rsidRPr="00DC3E10">
        <w:t>Figure 129</w:t>
      </w:r>
      <w:r w:rsidR="003F76CE" w:rsidRPr="00B94AE5">
        <w:fldChar w:fldCharType="end"/>
      </w:r>
      <w:r w:rsidR="00330A1C" w:rsidRPr="00B94AE5">
        <w:t xml:space="preserve">), </w:t>
      </w:r>
      <w:r w:rsidR="00B94AE5">
        <w:t>whilst no light scattering occurs</w:t>
      </w:r>
      <w:r w:rsidR="00330A1C" w:rsidRPr="00B94AE5">
        <w:t xml:space="preserve"> in the same samples at high pH (</w:t>
      </w:r>
      <w:r w:rsidR="00330A1C" w:rsidRPr="00B94AE5">
        <w:fldChar w:fldCharType="begin"/>
      </w:r>
      <w:r w:rsidR="00330A1C" w:rsidRPr="00B94AE5">
        <w:instrText xml:space="preserve"> REF _Ref365549788 \h </w:instrText>
      </w:r>
      <w:r w:rsidR="00B94AE5">
        <w:instrText xml:space="preserve"> \* MERGEFORMAT </w:instrText>
      </w:r>
      <w:r w:rsidR="00330A1C" w:rsidRPr="00B94AE5">
        <w:fldChar w:fldCharType="separate"/>
      </w:r>
      <w:r w:rsidR="00DC3E10" w:rsidRPr="00DC3E10">
        <w:t>Figure 130</w:t>
      </w:r>
      <w:r w:rsidR="00330A1C" w:rsidRPr="00B94AE5">
        <w:fldChar w:fldCharType="end"/>
      </w:r>
      <w:r w:rsidR="00330A1C" w:rsidRPr="00B94AE5">
        <w:t>).</w:t>
      </w:r>
    </w:p>
    <w:p w:rsidR="00C723C6" w:rsidRDefault="00C723C6" w:rsidP="00CC55ED">
      <w:pPr>
        <w:spacing w:line="240" w:lineRule="auto"/>
      </w:pPr>
      <w:r>
        <w:rPr>
          <w:noProof/>
          <w:lang w:eastAsia="en-GB"/>
        </w:rPr>
        <w:drawing>
          <wp:inline distT="0" distB="0" distL="0" distR="0" wp14:anchorId="5FC169E9" wp14:editId="1A0908F5">
            <wp:extent cx="5162550" cy="2619375"/>
            <wp:effectExtent l="0" t="0" r="0" b="0"/>
            <wp:docPr id="15" name="Chart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200"/>
              </a:graphicData>
            </a:graphic>
          </wp:inline>
        </w:drawing>
      </w:r>
    </w:p>
    <w:p w:rsidR="00C723C6" w:rsidRDefault="00C723C6" w:rsidP="00CC55ED">
      <w:pPr>
        <w:pStyle w:val="Caption"/>
        <w:jc w:val="center"/>
        <w:rPr>
          <w:b w:val="0"/>
          <w:color w:val="auto"/>
          <w:sz w:val="22"/>
        </w:rPr>
      </w:pPr>
      <w:bookmarkStart w:id="415" w:name="_Ref312239623"/>
      <w:bookmarkStart w:id="416" w:name="_Toc385451226"/>
      <w:r w:rsidRPr="008A33FE">
        <w:rPr>
          <w:b w:val="0"/>
          <w:color w:val="auto"/>
          <w:sz w:val="22"/>
        </w:rPr>
        <w:t xml:space="preserve">Figure </w:t>
      </w:r>
      <w:r w:rsidR="003F0512" w:rsidRPr="008A33FE">
        <w:rPr>
          <w:b w:val="0"/>
          <w:color w:val="auto"/>
          <w:sz w:val="22"/>
        </w:rPr>
        <w:fldChar w:fldCharType="begin"/>
      </w:r>
      <w:r w:rsidRPr="008A33FE">
        <w:rPr>
          <w:b w:val="0"/>
          <w:color w:val="auto"/>
          <w:sz w:val="22"/>
        </w:rPr>
        <w:instrText xml:space="preserve"> SEQ Figure \* ARABIC </w:instrText>
      </w:r>
      <w:r w:rsidR="003F0512" w:rsidRPr="008A33FE">
        <w:rPr>
          <w:b w:val="0"/>
          <w:color w:val="auto"/>
          <w:sz w:val="22"/>
        </w:rPr>
        <w:fldChar w:fldCharType="separate"/>
      </w:r>
      <w:r w:rsidR="00DC3E10">
        <w:rPr>
          <w:b w:val="0"/>
          <w:noProof/>
          <w:color w:val="auto"/>
          <w:sz w:val="22"/>
        </w:rPr>
        <w:t>129</w:t>
      </w:r>
      <w:r w:rsidR="003F0512" w:rsidRPr="008A33FE">
        <w:rPr>
          <w:b w:val="0"/>
          <w:color w:val="auto"/>
          <w:sz w:val="22"/>
        </w:rPr>
        <w:fldChar w:fldCharType="end"/>
      </w:r>
      <w:bookmarkEnd w:id="415"/>
      <w:r w:rsidRPr="008A33FE">
        <w:rPr>
          <w:b w:val="0"/>
          <w:color w:val="auto"/>
          <w:sz w:val="22"/>
        </w:rPr>
        <w:t xml:space="preserve"> – </w:t>
      </w:r>
      <w:r w:rsidR="00E219F8" w:rsidRPr="008A33FE">
        <w:rPr>
          <w:b w:val="0"/>
          <w:color w:val="auto"/>
          <w:sz w:val="22"/>
        </w:rPr>
        <w:t>Fluorescent</w:t>
      </w:r>
      <w:r w:rsidRPr="008A33FE">
        <w:rPr>
          <w:b w:val="0"/>
          <w:color w:val="auto"/>
          <w:sz w:val="22"/>
        </w:rPr>
        <w:t xml:space="preserve"> decay of </w:t>
      </w:r>
      <w:r w:rsidR="00330A1C">
        <w:rPr>
          <w:b w:val="0"/>
          <w:color w:val="auto"/>
          <w:sz w:val="22"/>
        </w:rPr>
        <w:t>PAA-ACE (</w:t>
      </w:r>
      <w:r w:rsidR="00B503D6">
        <w:rPr>
          <w:b w:val="0"/>
          <w:color w:val="auto"/>
          <w:sz w:val="22"/>
        </w:rPr>
        <w:t>0.5</w:t>
      </w:r>
      <w:r w:rsidR="00330A1C">
        <w:rPr>
          <w:b w:val="0"/>
          <w:color w:val="auto"/>
          <w:sz w:val="22"/>
        </w:rPr>
        <w:t xml:space="preserve"> mg ml</w:t>
      </w:r>
      <w:r w:rsidR="00330A1C" w:rsidRPr="00330A1C">
        <w:rPr>
          <w:b w:val="0"/>
          <w:color w:val="auto"/>
          <w:sz w:val="22"/>
          <w:vertAlign w:val="superscript"/>
        </w:rPr>
        <w:t>-1</w:t>
      </w:r>
      <w:r w:rsidR="00330A1C">
        <w:rPr>
          <w:b w:val="0"/>
          <w:color w:val="auto"/>
          <w:sz w:val="22"/>
        </w:rPr>
        <w:t>)</w:t>
      </w:r>
      <w:r w:rsidR="00E219F8" w:rsidRPr="008A33FE">
        <w:rPr>
          <w:b w:val="0"/>
          <w:color w:val="auto"/>
          <w:sz w:val="22"/>
        </w:rPr>
        <w:t xml:space="preserve"> alone</w:t>
      </w:r>
      <w:r w:rsidR="004C6BF2" w:rsidRPr="008A33FE">
        <w:rPr>
          <w:b w:val="0"/>
          <w:color w:val="auto"/>
          <w:sz w:val="22"/>
        </w:rPr>
        <w:br/>
      </w:r>
      <w:r w:rsidR="00E219F8" w:rsidRPr="008A33FE">
        <w:rPr>
          <w:b w:val="0"/>
          <w:color w:val="auto"/>
          <w:sz w:val="22"/>
        </w:rPr>
        <w:t xml:space="preserve">with PAM and with </w:t>
      </w:r>
      <w:r w:rsidR="00330A1C">
        <w:rPr>
          <w:b w:val="0"/>
          <w:color w:val="auto"/>
          <w:sz w:val="22"/>
        </w:rPr>
        <w:t>PAM-AMMA</w:t>
      </w:r>
      <w:r w:rsidR="00E219F8" w:rsidRPr="008A33FE">
        <w:rPr>
          <w:b w:val="0"/>
          <w:color w:val="auto"/>
          <w:sz w:val="22"/>
        </w:rPr>
        <w:t xml:space="preserve"> </w:t>
      </w:r>
      <w:r w:rsidR="00330A1C">
        <w:rPr>
          <w:b w:val="0"/>
          <w:color w:val="auto"/>
          <w:sz w:val="22"/>
        </w:rPr>
        <w:t>(0.</w:t>
      </w:r>
      <w:r w:rsidR="00B503D6">
        <w:rPr>
          <w:b w:val="0"/>
          <w:color w:val="auto"/>
          <w:sz w:val="22"/>
        </w:rPr>
        <w:t>6</w:t>
      </w:r>
      <w:r w:rsidR="00330A1C">
        <w:rPr>
          <w:b w:val="0"/>
          <w:color w:val="auto"/>
          <w:sz w:val="22"/>
        </w:rPr>
        <w:t xml:space="preserve"> mg ml</w:t>
      </w:r>
      <w:r w:rsidR="00330A1C" w:rsidRPr="00330A1C">
        <w:rPr>
          <w:b w:val="0"/>
          <w:color w:val="auto"/>
          <w:sz w:val="22"/>
          <w:vertAlign w:val="superscript"/>
        </w:rPr>
        <w:t>-1</w:t>
      </w:r>
      <w:r w:rsidR="00330A1C">
        <w:rPr>
          <w:b w:val="0"/>
          <w:color w:val="auto"/>
          <w:sz w:val="22"/>
        </w:rPr>
        <w:t xml:space="preserve">) </w:t>
      </w:r>
      <w:r w:rsidR="00E219F8" w:rsidRPr="008A33FE">
        <w:rPr>
          <w:b w:val="0"/>
          <w:color w:val="auto"/>
          <w:sz w:val="22"/>
        </w:rPr>
        <w:t>in solution</w:t>
      </w:r>
      <w:bookmarkEnd w:id="416"/>
    </w:p>
    <w:p w:rsidR="00B258B8" w:rsidRDefault="00B258B8" w:rsidP="00B258B8">
      <w:pPr>
        <w:keepNext/>
      </w:pPr>
      <w:r>
        <w:rPr>
          <w:noProof/>
          <w:lang w:eastAsia="en-GB"/>
        </w:rPr>
        <w:lastRenderedPageBreak/>
        <w:drawing>
          <wp:inline distT="0" distB="0" distL="0" distR="0" wp14:anchorId="67A95566" wp14:editId="663E254F">
            <wp:extent cx="5057775" cy="2619375"/>
            <wp:effectExtent l="0" t="0" r="0" b="0"/>
            <wp:docPr id="2067" name="Chart 2067"/>
            <wp:cNvGraphicFramePr/>
            <a:graphic xmlns:a="http://schemas.openxmlformats.org/drawingml/2006/main">
              <a:graphicData uri="http://schemas.openxmlformats.org/drawingml/2006/chart">
                <c:chart xmlns:c="http://schemas.openxmlformats.org/drawingml/2006/chart" xmlns:r="http://schemas.openxmlformats.org/officeDocument/2006/relationships" r:id="rId201"/>
              </a:graphicData>
            </a:graphic>
          </wp:inline>
        </w:drawing>
      </w:r>
    </w:p>
    <w:p w:rsidR="00B258B8" w:rsidRPr="00B258B8" w:rsidRDefault="00B258B8" w:rsidP="00B258B8">
      <w:pPr>
        <w:pStyle w:val="Caption"/>
        <w:jc w:val="center"/>
      </w:pPr>
      <w:bookmarkStart w:id="417" w:name="_Ref365549788"/>
      <w:bookmarkStart w:id="418" w:name="_Toc385451227"/>
      <w:r w:rsidRPr="00330A1C">
        <w:rPr>
          <w:b w:val="0"/>
          <w:color w:val="auto"/>
          <w:sz w:val="22"/>
          <w:szCs w:val="22"/>
        </w:rPr>
        <w:t xml:space="preserve">Figure </w:t>
      </w:r>
      <w:r w:rsidRPr="00330A1C">
        <w:rPr>
          <w:b w:val="0"/>
          <w:color w:val="auto"/>
          <w:sz w:val="22"/>
          <w:szCs w:val="22"/>
        </w:rPr>
        <w:fldChar w:fldCharType="begin"/>
      </w:r>
      <w:r w:rsidRPr="00330A1C">
        <w:rPr>
          <w:b w:val="0"/>
          <w:color w:val="auto"/>
          <w:sz w:val="22"/>
          <w:szCs w:val="22"/>
        </w:rPr>
        <w:instrText xml:space="preserve"> SEQ Figure \* ARABIC </w:instrText>
      </w:r>
      <w:r w:rsidRPr="00330A1C">
        <w:rPr>
          <w:b w:val="0"/>
          <w:color w:val="auto"/>
          <w:sz w:val="22"/>
          <w:szCs w:val="22"/>
        </w:rPr>
        <w:fldChar w:fldCharType="separate"/>
      </w:r>
      <w:r w:rsidR="00DC3E10">
        <w:rPr>
          <w:b w:val="0"/>
          <w:noProof/>
          <w:color w:val="auto"/>
          <w:sz w:val="22"/>
          <w:szCs w:val="22"/>
        </w:rPr>
        <w:t>130</w:t>
      </w:r>
      <w:r w:rsidRPr="00330A1C">
        <w:rPr>
          <w:b w:val="0"/>
          <w:color w:val="auto"/>
          <w:sz w:val="22"/>
          <w:szCs w:val="22"/>
        </w:rPr>
        <w:fldChar w:fldCharType="end"/>
      </w:r>
      <w:bookmarkEnd w:id="417"/>
      <w:r w:rsidRPr="00330A1C">
        <w:rPr>
          <w:b w:val="0"/>
          <w:color w:val="auto"/>
          <w:sz w:val="22"/>
          <w:szCs w:val="22"/>
        </w:rPr>
        <w:t xml:space="preserve"> - </w:t>
      </w:r>
      <w:r w:rsidR="00330A1C" w:rsidRPr="00330A1C">
        <w:rPr>
          <w:b w:val="0"/>
          <w:color w:val="auto"/>
          <w:sz w:val="22"/>
          <w:szCs w:val="22"/>
        </w:rPr>
        <w:t>Fluorescent</w:t>
      </w:r>
      <w:r w:rsidR="00330A1C" w:rsidRPr="00330A1C">
        <w:rPr>
          <w:b w:val="0"/>
          <w:color w:val="auto"/>
          <w:sz w:val="28"/>
        </w:rPr>
        <w:t xml:space="preserve"> </w:t>
      </w:r>
      <w:r w:rsidR="00330A1C" w:rsidRPr="008A33FE">
        <w:rPr>
          <w:b w:val="0"/>
          <w:color w:val="auto"/>
          <w:sz w:val="22"/>
        </w:rPr>
        <w:t xml:space="preserve">decay of </w:t>
      </w:r>
      <w:proofErr w:type="spellStart"/>
      <w:r w:rsidR="00330A1C">
        <w:rPr>
          <w:b w:val="0"/>
          <w:color w:val="auto"/>
          <w:sz w:val="22"/>
        </w:rPr>
        <w:t>uncomplexed</w:t>
      </w:r>
      <w:proofErr w:type="spellEnd"/>
      <w:r w:rsidR="00330A1C">
        <w:rPr>
          <w:b w:val="0"/>
          <w:color w:val="auto"/>
          <w:sz w:val="22"/>
        </w:rPr>
        <w:t xml:space="preserve"> PAA-ACE (0.</w:t>
      </w:r>
      <w:r w:rsidR="00B503D6">
        <w:rPr>
          <w:b w:val="0"/>
          <w:color w:val="auto"/>
          <w:sz w:val="22"/>
        </w:rPr>
        <w:t>5</w:t>
      </w:r>
      <w:r w:rsidR="00330A1C">
        <w:rPr>
          <w:b w:val="0"/>
          <w:color w:val="auto"/>
          <w:sz w:val="22"/>
        </w:rPr>
        <w:t xml:space="preserve"> mg ml</w:t>
      </w:r>
      <w:r w:rsidR="00330A1C" w:rsidRPr="00330A1C">
        <w:rPr>
          <w:b w:val="0"/>
          <w:color w:val="auto"/>
          <w:sz w:val="22"/>
          <w:vertAlign w:val="superscript"/>
        </w:rPr>
        <w:t>-1</w:t>
      </w:r>
      <w:r w:rsidR="00330A1C">
        <w:rPr>
          <w:b w:val="0"/>
          <w:color w:val="auto"/>
          <w:sz w:val="22"/>
        </w:rPr>
        <w:t>)</w:t>
      </w:r>
      <w:r w:rsidR="00330A1C" w:rsidRPr="008A33FE">
        <w:rPr>
          <w:b w:val="0"/>
          <w:color w:val="auto"/>
          <w:sz w:val="22"/>
        </w:rPr>
        <w:t xml:space="preserve"> alone</w:t>
      </w:r>
      <w:r w:rsidR="00330A1C" w:rsidRPr="008A33FE">
        <w:rPr>
          <w:b w:val="0"/>
          <w:color w:val="auto"/>
          <w:sz w:val="22"/>
        </w:rPr>
        <w:br/>
        <w:t xml:space="preserve">with PAM and with </w:t>
      </w:r>
      <w:r w:rsidR="00330A1C">
        <w:rPr>
          <w:b w:val="0"/>
          <w:color w:val="auto"/>
          <w:sz w:val="22"/>
        </w:rPr>
        <w:t>PAM-AMMA</w:t>
      </w:r>
      <w:r w:rsidR="00330A1C" w:rsidRPr="008A33FE">
        <w:rPr>
          <w:b w:val="0"/>
          <w:color w:val="auto"/>
          <w:sz w:val="22"/>
        </w:rPr>
        <w:t xml:space="preserve"> </w:t>
      </w:r>
      <w:r w:rsidR="00330A1C">
        <w:rPr>
          <w:b w:val="0"/>
          <w:color w:val="auto"/>
          <w:sz w:val="22"/>
        </w:rPr>
        <w:t>(0.</w:t>
      </w:r>
      <w:r w:rsidR="00B503D6">
        <w:rPr>
          <w:b w:val="0"/>
          <w:color w:val="auto"/>
          <w:sz w:val="22"/>
        </w:rPr>
        <w:t>6</w:t>
      </w:r>
      <w:r w:rsidR="00330A1C">
        <w:rPr>
          <w:b w:val="0"/>
          <w:color w:val="auto"/>
          <w:sz w:val="22"/>
        </w:rPr>
        <w:t xml:space="preserve"> mg ml</w:t>
      </w:r>
      <w:r w:rsidR="00330A1C" w:rsidRPr="00330A1C">
        <w:rPr>
          <w:b w:val="0"/>
          <w:color w:val="auto"/>
          <w:sz w:val="22"/>
          <w:vertAlign w:val="superscript"/>
        </w:rPr>
        <w:t>-1</w:t>
      </w:r>
      <w:r w:rsidR="00330A1C">
        <w:rPr>
          <w:b w:val="0"/>
          <w:color w:val="auto"/>
          <w:sz w:val="22"/>
        </w:rPr>
        <w:t xml:space="preserve">) </w:t>
      </w:r>
      <w:r w:rsidR="00330A1C" w:rsidRPr="008A33FE">
        <w:rPr>
          <w:b w:val="0"/>
          <w:color w:val="auto"/>
          <w:sz w:val="22"/>
        </w:rPr>
        <w:t>in solution</w:t>
      </w:r>
      <w:bookmarkEnd w:id="418"/>
    </w:p>
    <w:p w:rsidR="00330A1C" w:rsidRDefault="00330A1C" w:rsidP="007D5FD0">
      <w:r>
        <w:t xml:space="preserve">Once the scattered light from the pulse has been discounted the fluorescence decay from the </w:t>
      </w:r>
      <w:proofErr w:type="spellStart"/>
      <w:r>
        <w:t>comple</w:t>
      </w:r>
      <w:r w:rsidR="00FE452D">
        <w:t>xe</w:t>
      </w:r>
      <w:r>
        <w:t>d</w:t>
      </w:r>
      <w:proofErr w:type="spellEnd"/>
      <w:r>
        <w:t xml:space="preserve"> PAA-</w:t>
      </w:r>
      <w:proofErr w:type="gramStart"/>
      <w:r>
        <w:t>ACE :</w:t>
      </w:r>
      <w:proofErr w:type="gramEnd"/>
      <w:r>
        <w:t xml:space="preserve"> PAM sample shows a similar excited state fluorescence lifetime to PAA-ACE, whilst the PAA-ACE : PAM-AMMA sample shows a slightly shorter effect. The scattering of light can be reduced by decreasing the concentration of </w:t>
      </w:r>
      <w:r w:rsidRPr="00596C91">
        <w:t>samples (</w:t>
      </w:r>
      <w:r w:rsidRPr="00596C91">
        <w:fldChar w:fldCharType="begin"/>
      </w:r>
      <w:r w:rsidRPr="00596C91">
        <w:instrText xml:space="preserve"> REF _Ref312239644 \h  \* MERGEFORMAT </w:instrText>
      </w:r>
      <w:r w:rsidRPr="00596C91">
        <w:fldChar w:fldCharType="separate"/>
      </w:r>
      <w:r w:rsidR="00DC3E10" w:rsidRPr="00DC3E10">
        <w:t>Figure 131</w:t>
      </w:r>
      <w:r w:rsidRPr="00596C91">
        <w:fldChar w:fldCharType="end"/>
      </w:r>
      <w:r w:rsidRPr="00596C91">
        <w:t>) although</w:t>
      </w:r>
      <w:r>
        <w:t xml:space="preserve"> this has little effect on the eventual fluorescence lifetime.</w:t>
      </w:r>
    </w:p>
    <w:p w:rsidR="004C6BF2" w:rsidRDefault="004C6BF2" w:rsidP="00B503D6">
      <w:pPr>
        <w:spacing w:line="240" w:lineRule="auto"/>
      </w:pPr>
      <w:r>
        <w:rPr>
          <w:noProof/>
          <w:lang w:eastAsia="en-GB"/>
        </w:rPr>
        <w:drawing>
          <wp:inline distT="0" distB="0" distL="0" distR="0" wp14:anchorId="792A402E" wp14:editId="64ED27E9">
            <wp:extent cx="5495925" cy="2705100"/>
            <wp:effectExtent l="0" t="0" r="0" b="0"/>
            <wp:docPr id="17" name="Chart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202"/>
              </a:graphicData>
            </a:graphic>
          </wp:inline>
        </w:drawing>
      </w:r>
    </w:p>
    <w:p w:rsidR="004C6BF2" w:rsidRDefault="004C6BF2" w:rsidP="00B503D6">
      <w:pPr>
        <w:pStyle w:val="Caption"/>
        <w:jc w:val="center"/>
        <w:rPr>
          <w:b w:val="0"/>
          <w:color w:val="auto"/>
          <w:sz w:val="22"/>
        </w:rPr>
      </w:pPr>
      <w:bookmarkStart w:id="419" w:name="_Ref312239644"/>
      <w:bookmarkStart w:id="420" w:name="_Toc385451228"/>
      <w:r w:rsidRPr="00773929">
        <w:rPr>
          <w:b w:val="0"/>
          <w:color w:val="auto"/>
          <w:sz w:val="22"/>
        </w:rPr>
        <w:t xml:space="preserve">Figure </w:t>
      </w:r>
      <w:r w:rsidR="003F0512" w:rsidRPr="00773929">
        <w:rPr>
          <w:b w:val="0"/>
          <w:color w:val="auto"/>
          <w:sz w:val="22"/>
        </w:rPr>
        <w:fldChar w:fldCharType="begin"/>
      </w:r>
      <w:r w:rsidRPr="00773929">
        <w:rPr>
          <w:b w:val="0"/>
          <w:color w:val="auto"/>
          <w:sz w:val="22"/>
        </w:rPr>
        <w:instrText xml:space="preserve"> SEQ Figure \* ARABIC </w:instrText>
      </w:r>
      <w:r w:rsidR="003F0512" w:rsidRPr="00773929">
        <w:rPr>
          <w:b w:val="0"/>
          <w:color w:val="auto"/>
          <w:sz w:val="22"/>
        </w:rPr>
        <w:fldChar w:fldCharType="separate"/>
      </w:r>
      <w:r w:rsidR="00DC3E10">
        <w:rPr>
          <w:b w:val="0"/>
          <w:noProof/>
          <w:color w:val="auto"/>
          <w:sz w:val="22"/>
        </w:rPr>
        <w:t>131</w:t>
      </w:r>
      <w:r w:rsidR="003F0512" w:rsidRPr="00773929">
        <w:rPr>
          <w:b w:val="0"/>
          <w:color w:val="auto"/>
          <w:sz w:val="22"/>
        </w:rPr>
        <w:fldChar w:fldCharType="end"/>
      </w:r>
      <w:bookmarkEnd w:id="419"/>
      <w:r w:rsidRPr="00773929">
        <w:rPr>
          <w:b w:val="0"/>
          <w:color w:val="auto"/>
          <w:sz w:val="22"/>
        </w:rPr>
        <w:t xml:space="preserve"> – Low pH Fluorescent decay of </w:t>
      </w:r>
      <w:r w:rsidR="00B503D6">
        <w:rPr>
          <w:b w:val="0"/>
          <w:color w:val="auto"/>
          <w:sz w:val="22"/>
        </w:rPr>
        <w:t>PAA-ACE (0.3 mg ml</w:t>
      </w:r>
      <w:r w:rsidR="00B503D6" w:rsidRPr="00330A1C">
        <w:rPr>
          <w:b w:val="0"/>
          <w:color w:val="auto"/>
          <w:sz w:val="22"/>
          <w:vertAlign w:val="superscript"/>
        </w:rPr>
        <w:t>-1</w:t>
      </w:r>
      <w:r w:rsidR="00B503D6">
        <w:rPr>
          <w:b w:val="0"/>
          <w:color w:val="auto"/>
          <w:sz w:val="22"/>
        </w:rPr>
        <w:t>)</w:t>
      </w:r>
      <w:r w:rsidR="00B503D6" w:rsidRPr="008A33FE">
        <w:rPr>
          <w:b w:val="0"/>
          <w:color w:val="auto"/>
          <w:sz w:val="22"/>
        </w:rPr>
        <w:t xml:space="preserve"> alone</w:t>
      </w:r>
      <w:r w:rsidR="00B503D6" w:rsidRPr="008A33FE">
        <w:rPr>
          <w:b w:val="0"/>
          <w:color w:val="auto"/>
          <w:sz w:val="22"/>
        </w:rPr>
        <w:br/>
        <w:t xml:space="preserve">with PAM and with </w:t>
      </w:r>
      <w:r w:rsidR="00B503D6">
        <w:rPr>
          <w:b w:val="0"/>
          <w:color w:val="auto"/>
          <w:sz w:val="22"/>
        </w:rPr>
        <w:t>PAM-AMMA</w:t>
      </w:r>
      <w:r w:rsidR="00B503D6" w:rsidRPr="008A33FE">
        <w:rPr>
          <w:b w:val="0"/>
          <w:color w:val="auto"/>
          <w:sz w:val="22"/>
        </w:rPr>
        <w:t xml:space="preserve"> </w:t>
      </w:r>
      <w:r w:rsidR="00B503D6">
        <w:rPr>
          <w:b w:val="0"/>
          <w:color w:val="auto"/>
          <w:sz w:val="22"/>
        </w:rPr>
        <w:t>(0.3 mg ml</w:t>
      </w:r>
      <w:r w:rsidR="00B503D6" w:rsidRPr="00330A1C">
        <w:rPr>
          <w:b w:val="0"/>
          <w:color w:val="auto"/>
          <w:sz w:val="22"/>
          <w:vertAlign w:val="superscript"/>
        </w:rPr>
        <w:t>-1</w:t>
      </w:r>
      <w:r w:rsidR="00B503D6">
        <w:rPr>
          <w:b w:val="0"/>
          <w:color w:val="auto"/>
          <w:sz w:val="22"/>
        </w:rPr>
        <w:t xml:space="preserve">) </w:t>
      </w:r>
      <w:r w:rsidR="00B503D6" w:rsidRPr="008A33FE">
        <w:rPr>
          <w:b w:val="0"/>
          <w:color w:val="auto"/>
          <w:sz w:val="22"/>
        </w:rPr>
        <w:t>in solution</w:t>
      </w:r>
      <w:bookmarkEnd w:id="420"/>
    </w:p>
    <w:p w:rsidR="00330A1C" w:rsidRPr="00330A1C" w:rsidRDefault="00330A1C" w:rsidP="00330A1C"/>
    <w:p w:rsidR="00330A1C" w:rsidRDefault="00330A1C" w:rsidP="00B503D6">
      <w:r>
        <w:lastRenderedPageBreak/>
        <w:t xml:space="preserve">A tail fit </w:t>
      </w:r>
      <w:r w:rsidR="00947FEA">
        <w:t xml:space="preserve">(discounting the data surrounding sample excitation) </w:t>
      </w:r>
      <w:r>
        <w:t xml:space="preserve">of these results which discounts the scattered light prompt shows that IPC complex formation causes no decrease to the </w:t>
      </w:r>
      <w:r w:rsidRPr="00B503D6">
        <w:t>fluorescence lifetime</w:t>
      </w:r>
      <w:r w:rsidR="00B503D6" w:rsidRPr="00B503D6">
        <w:t xml:space="preserve"> (</w:t>
      </w:r>
      <w:r w:rsidR="00B503D6" w:rsidRPr="00B503D6">
        <w:fldChar w:fldCharType="begin"/>
      </w:r>
      <w:r w:rsidR="00B503D6" w:rsidRPr="00B503D6">
        <w:instrText xml:space="preserve"> REF _Ref312239653 \h </w:instrText>
      </w:r>
      <w:r w:rsidR="00B503D6">
        <w:instrText xml:space="preserve"> \* MERGEFORMAT </w:instrText>
      </w:r>
      <w:r w:rsidR="00B503D6" w:rsidRPr="00B503D6">
        <w:fldChar w:fldCharType="separate"/>
      </w:r>
      <w:r w:rsidR="00DC3E10" w:rsidRPr="00DC3E10">
        <w:t>Figure 132</w:t>
      </w:r>
      <w:r w:rsidR="00B503D6" w:rsidRPr="00B503D6">
        <w:fldChar w:fldCharType="end"/>
      </w:r>
      <w:r w:rsidR="00B503D6" w:rsidRPr="00B503D6">
        <w:t>). There is a small decrease observed</w:t>
      </w:r>
      <w:r w:rsidR="00B503D6">
        <w:t xml:space="preserve"> in the PAA-</w:t>
      </w:r>
      <w:proofErr w:type="gramStart"/>
      <w:r w:rsidR="00B503D6">
        <w:t>ACE :</w:t>
      </w:r>
      <w:proofErr w:type="gramEnd"/>
      <w:r w:rsidR="00B503D6">
        <w:t xml:space="preserve"> PAM-ACE system, complementing the previous results which suggested </w:t>
      </w:r>
      <w:proofErr w:type="spellStart"/>
      <w:r w:rsidR="00B503D6">
        <w:t>interpolymer</w:t>
      </w:r>
      <w:proofErr w:type="spellEnd"/>
      <w:r w:rsidR="00B503D6">
        <w:t xml:space="preserve"> NRET may be occurring.</w:t>
      </w:r>
    </w:p>
    <w:p w:rsidR="00A278B8" w:rsidRDefault="00FD28B3" w:rsidP="00B503D6">
      <w:pPr>
        <w:spacing w:line="240" w:lineRule="auto"/>
        <w:jc w:val="center"/>
      </w:pPr>
      <w:r>
        <w:rPr>
          <w:noProof/>
          <w:lang w:eastAsia="en-GB"/>
        </w:rPr>
        <w:drawing>
          <wp:inline distT="0" distB="0" distL="0" distR="0" wp14:anchorId="7920F194" wp14:editId="7FE0B618">
            <wp:extent cx="4572000" cy="2390775"/>
            <wp:effectExtent l="0" t="0" r="0" b="0"/>
            <wp:docPr id="1030" name="Chart 1030"/>
            <wp:cNvGraphicFramePr/>
            <a:graphic xmlns:a="http://schemas.openxmlformats.org/drawingml/2006/main">
              <a:graphicData uri="http://schemas.openxmlformats.org/drawingml/2006/chart">
                <c:chart xmlns:c="http://schemas.openxmlformats.org/drawingml/2006/chart" xmlns:r="http://schemas.openxmlformats.org/officeDocument/2006/relationships" r:id="rId203"/>
              </a:graphicData>
            </a:graphic>
          </wp:inline>
        </w:drawing>
      </w:r>
    </w:p>
    <w:p w:rsidR="00EE4C15" w:rsidRDefault="00A278B8" w:rsidP="00B503D6">
      <w:pPr>
        <w:pStyle w:val="Caption"/>
        <w:jc w:val="center"/>
        <w:rPr>
          <w:b w:val="0"/>
          <w:color w:val="auto"/>
          <w:sz w:val="22"/>
        </w:rPr>
      </w:pPr>
      <w:bookmarkStart w:id="421" w:name="_Ref312239653"/>
      <w:bookmarkStart w:id="422" w:name="_Toc385451229"/>
      <w:r w:rsidRPr="00773929">
        <w:rPr>
          <w:b w:val="0"/>
          <w:color w:val="auto"/>
          <w:sz w:val="22"/>
        </w:rPr>
        <w:t xml:space="preserve">Figure </w:t>
      </w:r>
      <w:r w:rsidR="003F0512" w:rsidRPr="00773929">
        <w:rPr>
          <w:b w:val="0"/>
          <w:color w:val="auto"/>
          <w:sz w:val="22"/>
        </w:rPr>
        <w:fldChar w:fldCharType="begin"/>
      </w:r>
      <w:r w:rsidRPr="00773929">
        <w:rPr>
          <w:b w:val="0"/>
          <w:color w:val="auto"/>
          <w:sz w:val="22"/>
        </w:rPr>
        <w:instrText xml:space="preserve"> SEQ Figure \* ARABIC </w:instrText>
      </w:r>
      <w:r w:rsidR="003F0512" w:rsidRPr="00773929">
        <w:rPr>
          <w:b w:val="0"/>
          <w:color w:val="auto"/>
          <w:sz w:val="22"/>
        </w:rPr>
        <w:fldChar w:fldCharType="separate"/>
      </w:r>
      <w:r w:rsidR="00DC3E10">
        <w:rPr>
          <w:b w:val="0"/>
          <w:noProof/>
          <w:color w:val="auto"/>
          <w:sz w:val="22"/>
        </w:rPr>
        <w:t>132</w:t>
      </w:r>
      <w:r w:rsidR="003F0512" w:rsidRPr="00773929">
        <w:rPr>
          <w:b w:val="0"/>
          <w:color w:val="auto"/>
          <w:sz w:val="22"/>
        </w:rPr>
        <w:fldChar w:fldCharType="end"/>
      </w:r>
      <w:bookmarkEnd w:id="421"/>
      <w:r w:rsidRPr="00773929">
        <w:rPr>
          <w:b w:val="0"/>
          <w:color w:val="auto"/>
          <w:sz w:val="22"/>
        </w:rPr>
        <w:t xml:space="preserve"> – Fluorescen</w:t>
      </w:r>
      <w:r w:rsidR="00676C41" w:rsidRPr="00773929">
        <w:rPr>
          <w:b w:val="0"/>
          <w:color w:val="auto"/>
          <w:sz w:val="22"/>
        </w:rPr>
        <w:t>ce</w:t>
      </w:r>
      <w:r w:rsidRPr="00773929">
        <w:rPr>
          <w:b w:val="0"/>
          <w:color w:val="auto"/>
          <w:sz w:val="22"/>
        </w:rPr>
        <w:t xml:space="preserve"> lifetime </w:t>
      </w:r>
      <w:r w:rsidR="00E849EB">
        <w:rPr>
          <w:b w:val="0"/>
          <w:color w:val="auto"/>
          <w:sz w:val="22"/>
        </w:rPr>
        <w:t xml:space="preserve">tail fit </w:t>
      </w:r>
      <w:r w:rsidRPr="00773929">
        <w:rPr>
          <w:b w:val="0"/>
          <w:color w:val="auto"/>
          <w:sz w:val="22"/>
        </w:rPr>
        <w:t xml:space="preserve">of </w:t>
      </w:r>
      <w:r w:rsidR="00E849EB">
        <w:rPr>
          <w:b w:val="0"/>
          <w:color w:val="auto"/>
          <w:sz w:val="22"/>
        </w:rPr>
        <w:t>PAA-ACE (0.5 mg ml</w:t>
      </w:r>
      <w:r w:rsidR="00E849EB" w:rsidRPr="00E849EB">
        <w:rPr>
          <w:b w:val="0"/>
          <w:color w:val="auto"/>
          <w:sz w:val="22"/>
          <w:vertAlign w:val="superscript"/>
        </w:rPr>
        <w:t>-1</w:t>
      </w:r>
      <w:r w:rsidR="00E849EB">
        <w:rPr>
          <w:b w:val="0"/>
          <w:color w:val="auto"/>
          <w:sz w:val="22"/>
        </w:rPr>
        <w:t>)</w:t>
      </w:r>
      <w:r w:rsidRPr="00773929">
        <w:rPr>
          <w:b w:val="0"/>
          <w:color w:val="auto"/>
          <w:sz w:val="22"/>
        </w:rPr>
        <w:t xml:space="preserve"> samples</w:t>
      </w:r>
      <w:r w:rsidR="00104C1D" w:rsidRPr="00773929">
        <w:rPr>
          <w:b w:val="0"/>
          <w:color w:val="auto"/>
          <w:sz w:val="22"/>
        </w:rPr>
        <w:t xml:space="preserve"> alone</w:t>
      </w:r>
      <w:r w:rsidRPr="00773929">
        <w:rPr>
          <w:b w:val="0"/>
          <w:color w:val="auto"/>
          <w:sz w:val="22"/>
        </w:rPr>
        <w:br/>
      </w:r>
      <w:r w:rsidR="00F8694B" w:rsidRPr="00773929">
        <w:rPr>
          <w:b w:val="0"/>
          <w:color w:val="auto"/>
          <w:sz w:val="22"/>
        </w:rPr>
        <w:t xml:space="preserve">and </w:t>
      </w:r>
      <w:r w:rsidRPr="00773929">
        <w:rPr>
          <w:b w:val="0"/>
          <w:color w:val="auto"/>
          <w:sz w:val="22"/>
        </w:rPr>
        <w:t xml:space="preserve">with PAM and </w:t>
      </w:r>
      <w:r w:rsidR="00E849EB">
        <w:rPr>
          <w:b w:val="0"/>
          <w:color w:val="auto"/>
          <w:sz w:val="22"/>
        </w:rPr>
        <w:t>PAM-</w:t>
      </w:r>
      <w:r w:rsidRPr="00773929">
        <w:rPr>
          <w:b w:val="0"/>
          <w:color w:val="auto"/>
          <w:sz w:val="22"/>
        </w:rPr>
        <w:t>AMMA</w:t>
      </w:r>
      <w:r w:rsidR="00E849EB">
        <w:rPr>
          <w:b w:val="0"/>
          <w:color w:val="auto"/>
          <w:sz w:val="22"/>
        </w:rPr>
        <w:t xml:space="preserve"> (0.6 mg ml</w:t>
      </w:r>
      <w:r w:rsidR="00E849EB" w:rsidRPr="00E849EB">
        <w:rPr>
          <w:b w:val="0"/>
          <w:color w:val="auto"/>
          <w:sz w:val="22"/>
          <w:vertAlign w:val="superscript"/>
        </w:rPr>
        <w:t>-1</w:t>
      </w:r>
      <w:r w:rsidR="00E849EB">
        <w:rPr>
          <w:b w:val="0"/>
          <w:color w:val="auto"/>
          <w:sz w:val="22"/>
        </w:rPr>
        <w:t xml:space="preserve">) </w:t>
      </w:r>
      <w:r w:rsidRPr="00773929">
        <w:rPr>
          <w:b w:val="0"/>
          <w:color w:val="auto"/>
          <w:sz w:val="22"/>
        </w:rPr>
        <w:t>in solution</w:t>
      </w:r>
      <w:bookmarkEnd w:id="422"/>
    </w:p>
    <w:p w:rsidR="00B503D6" w:rsidRDefault="00B503D6" w:rsidP="00B503D6">
      <w:r>
        <w:t xml:space="preserve">A fit which </w:t>
      </w:r>
      <w:r w:rsidR="004E75A4">
        <w:t xml:space="preserve">includes the scattered light </w:t>
      </w:r>
      <w:r>
        <w:t xml:space="preserve">is able to distinguish between the </w:t>
      </w:r>
      <w:proofErr w:type="spellStart"/>
      <w:r>
        <w:t>complexed</w:t>
      </w:r>
      <w:proofErr w:type="spellEnd"/>
      <w:r>
        <w:t xml:space="preserve"> and </w:t>
      </w:r>
      <w:proofErr w:type="spellStart"/>
      <w:r w:rsidRPr="00596C91">
        <w:t>uncomplexed</w:t>
      </w:r>
      <w:proofErr w:type="spellEnd"/>
      <w:r w:rsidRPr="00596C91">
        <w:t xml:space="preserve"> polymer using this technique, particularly at high concentration</w:t>
      </w:r>
      <w:r w:rsidR="002A4619">
        <w:t>s</w:t>
      </w:r>
      <w:r w:rsidRPr="00596C91">
        <w:t xml:space="preserve"> (</w:t>
      </w:r>
      <w:r w:rsidRPr="00596C91">
        <w:fldChar w:fldCharType="begin"/>
      </w:r>
      <w:r w:rsidRPr="00596C91">
        <w:instrText xml:space="preserve"> REF _Ref365550868 \h </w:instrText>
      </w:r>
      <w:r w:rsidR="00596C91">
        <w:instrText xml:space="preserve"> \* MERGEFORMAT </w:instrText>
      </w:r>
      <w:r w:rsidRPr="00596C91">
        <w:fldChar w:fldCharType="separate"/>
      </w:r>
      <w:r w:rsidR="00DC3E10" w:rsidRPr="00DC3E10">
        <w:t>Figure 133</w:t>
      </w:r>
      <w:r w:rsidRPr="00596C91">
        <w:fldChar w:fldCharType="end"/>
      </w:r>
      <w:r w:rsidRPr="00596C91">
        <w:t>), however</w:t>
      </w:r>
      <w:r>
        <w:t xml:space="preserve"> </w:t>
      </w:r>
      <w:r w:rsidR="00E849EB">
        <w:t>this is not an entirely accurate test and will not work at low concentrations.</w:t>
      </w:r>
    </w:p>
    <w:p w:rsidR="00B503D6" w:rsidRDefault="00B503D6" w:rsidP="00B503D6">
      <w:pPr>
        <w:keepNext/>
        <w:spacing w:line="240" w:lineRule="auto"/>
        <w:jc w:val="center"/>
      </w:pPr>
      <w:r>
        <w:rPr>
          <w:noProof/>
          <w:lang w:eastAsia="en-GB"/>
        </w:rPr>
        <w:drawing>
          <wp:inline distT="0" distB="0" distL="0" distR="0" wp14:anchorId="6AB6B62B" wp14:editId="7E778EC5">
            <wp:extent cx="4572000" cy="2628900"/>
            <wp:effectExtent l="0" t="0" r="0" b="0"/>
            <wp:docPr id="124" name="Chart 124"/>
            <wp:cNvGraphicFramePr/>
            <a:graphic xmlns:a="http://schemas.openxmlformats.org/drawingml/2006/main">
              <a:graphicData uri="http://schemas.openxmlformats.org/drawingml/2006/chart">
                <c:chart xmlns:c="http://schemas.openxmlformats.org/drawingml/2006/chart" xmlns:r="http://schemas.openxmlformats.org/officeDocument/2006/relationships" r:id="rId204"/>
              </a:graphicData>
            </a:graphic>
          </wp:inline>
        </w:drawing>
      </w:r>
    </w:p>
    <w:p w:rsidR="00B503D6" w:rsidRPr="00B503D6" w:rsidRDefault="00B503D6" w:rsidP="00B503D6">
      <w:pPr>
        <w:pStyle w:val="Caption"/>
        <w:jc w:val="center"/>
      </w:pPr>
      <w:bookmarkStart w:id="423" w:name="_Ref365550868"/>
      <w:bookmarkStart w:id="424" w:name="_Toc385451230"/>
      <w:r w:rsidRPr="00E849EB">
        <w:rPr>
          <w:b w:val="0"/>
          <w:color w:val="auto"/>
          <w:sz w:val="22"/>
          <w:szCs w:val="22"/>
        </w:rPr>
        <w:t xml:space="preserve">Figure </w:t>
      </w:r>
      <w:r w:rsidRPr="00E849EB">
        <w:rPr>
          <w:b w:val="0"/>
          <w:color w:val="auto"/>
          <w:sz w:val="22"/>
          <w:szCs w:val="22"/>
        </w:rPr>
        <w:fldChar w:fldCharType="begin"/>
      </w:r>
      <w:r w:rsidRPr="00E849EB">
        <w:rPr>
          <w:b w:val="0"/>
          <w:color w:val="auto"/>
          <w:sz w:val="22"/>
          <w:szCs w:val="22"/>
        </w:rPr>
        <w:instrText xml:space="preserve"> SEQ Figure \* ARABIC </w:instrText>
      </w:r>
      <w:r w:rsidRPr="00E849EB">
        <w:rPr>
          <w:b w:val="0"/>
          <w:color w:val="auto"/>
          <w:sz w:val="22"/>
          <w:szCs w:val="22"/>
        </w:rPr>
        <w:fldChar w:fldCharType="separate"/>
      </w:r>
      <w:r w:rsidR="00DC3E10">
        <w:rPr>
          <w:b w:val="0"/>
          <w:noProof/>
          <w:color w:val="auto"/>
          <w:sz w:val="22"/>
          <w:szCs w:val="22"/>
        </w:rPr>
        <w:t>133</w:t>
      </w:r>
      <w:r w:rsidRPr="00E849EB">
        <w:rPr>
          <w:b w:val="0"/>
          <w:color w:val="auto"/>
          <w:sz w:val="22"/>
          <w:szCs w:val="22"/>
        </w:rPr>
        <w:fldChar w:fldCharType="end"/>
      </w:r>
      <w:bookmarkEnd w:id="423"/>
      <w:r w:rsidR="00E849EB" w:rsidRPr="00E849EB">
        <w:rPr>
          <w:b w:val="0"/>
          <w:color w:val="auto"/>
          <w:sz w:val="22"/>
          <w:szCs w:val="22"/>
        </w:rPr>
        <w:t xml:space="preserve"> - Fluorescence</w:t>
      </w:r>
      <w:r w:rsidR="00E849EB" w:rsidRPr="00E849EB">
        <w:rPr>
          <w:b w:val="0"/>
          <w:color w:val="auto"/>
          <w:sz w:val="22"/>
        </w:rPr>
        <w:t xml:space="preserve"> </w:t>
      </w:r>
      <w:r w:rsidR="00E849EB" w:rsidRPr="00773929">
        <w:rPr>
          <w:b w:val="0"/>
          <w:color w:val="auto"/>
          <w:sz w:val="22"/>
        </w:rPr>
        <w:t xml:space="preserve">lifetime of </w:t>
      </w:r>
      <w:r w:rsidR="00E849EB">
        <w:rPr>
          <w:b w:val="0"/>
          <w:color w:val="auto"/>
          <w:sz w:val="22"/>
        </w:rPr>
        <w:t>PAA-ACE (0.5 mg ml</w:t>
      </w:r>
      <w:r w:rsidR="00E849EB" w:rsidRPr="00E849EB">
        <w:rPr>
          <w:b w:val="0"/>
          <w:color w:val="auto"/>
          <w:sz w:val="22"/>
          <w:vertAlign w:val="superscript"/>
        </w:rPr>
        <w:t>-1</w:t>
      </w:r>
      <w:r w:rsidR="00E849EB">
        <w:rPr>
          <w:b w:val="0"/>
          <w:color w:val="auto"/>
          <w:sz w:val="22"/>
        </w:rPr>
        <w:t>)</w:t>
      </w:r>
      <w:r w:rsidR="00E849EB" w:rsidRPr="00773929">
        <w:rPr>
          <w:b w:val="0"/>
          <w:color w:val="auto"/>
          <w:sz w:val="22"/>
        </w:rPr>
        <w:t xml:space="preserve"> samples alone</w:t>
      </w:r>
      <w:r w:rsidR="00E849EB" w:rsidRPr="00773929">
        <w:rPr>
          <w:b w:val="0"/>
          <w:color w:val="auto"/>
          <w:sz w:val="22"/>
        </w:rPr>
        <w:br/>
        <w:t xml:space="preserve">and with PAM and </w:t>
      </w:r>
      <w:r w:rsidR="00E849EB">
        <w:rPr>
          <w:b w:val="0"/>
          <w:color w:val="auto"/>
          <w:sz w:val="22"/>
        </w:rPr>
        <w:t>PAM-</w:t>
      </w:r>
      <w:r w:rsidR="00E849EB" w:rsidRPr="00773929">
        <w:rPr>
          <w:b w:val="0"/>
          <w:color w:val="auto"/>
          <w:sz w:val="22"/>
        </w:rPr>
        <w:t>AMMA</w:t>
      </w:r>
      <w:r w:rsidR="00E849EB">
        <w:rPr>
          <w:b w:val="0"/>
          <w:color w:val="auto"/>
          <w:sz w:val="22"/>
        </w:rPr>
        <w:t xml:space="preserve"> (0.6 mg ml</w:t>
      </w:r>
      <w:r w:rsidR="00E849EB" w:rsidRPr="00E849EB">
        <w:rPr>
          <w:b w:val="0"/>
          <w:color w:val="auto"/>
          <w:sz w:val="22"/>
          <w:vertAlign w:val="superscript"/>
        </w:rPr>
        <w:t>-1</w:t>
      </w:r>
      <w:r w:rsidR="00E849EB">
        <w:rPr>
          <w:b w:val="0"/>
          <w:color w:val="auto"/>
          <w:sz w:val="22"/>
        </w:rPr>
        <w:t xml:space="preserve">) </w:t>
      </w:r>
      <w:r w:rsidR="00E849EB" w:rsidRPr="00773929">
        <w:rPr>
          <w:b w:val="0"/>
          <w:color w:val="auto"/>
          <w:sz w:val="22"/>
        </w:rPr>
        <w:t>in solution</w:t>
      </w:r>
      <w:bookmarkEnd w:id="424"/>
    </w:p>
    <w:p w:rsidR="00563406" w:rsidRPr="00563406" w:rsidRDefault="00563406" w:rsidP="00154425">
      <w:pPr>
        <w:pStyle w:val="Heading2"/>
      </w:pPr>
      <w:bookmarkStart w:id="425" w:name="_Toc385451459"/>
      <w:proofErr w:type="spellStart"/>
      <w:r w:rsidRPr="00563406">
        <w:lastRenderedPageBreak/>
        <w:t>Complexation</w:t>
      </w:r>
      <w:proofErr w:type="spellEnd"/>
      <w:r w:rsidRPr="00563406">
        <w:t xml:space="preserve"> via Anisotropy measurements</w:t>
      </w:r>
      <w:bookmarkEnd w:id="425"/>
    </w:p>
    <w:p w:rsidR="005301E6" w:rsidRPr="003D2302" w:rsidRDefault="005D43C2" w:rsidP="007D5FD0">
      <w:r w:rsidRPr="00563406">
        <w:t xml:space="preserve">Evidence of complex formation </w:t>
      </w:r>
      <w:r>
        <w:t>is even more apparent using anisotropy</w:t>
      </w:r>
      <w:r w:rsidR="00F8694B">
        <w:t xml:space="preserve"> metho</w:t>
      </w:r>
      <w:r w:rsidR="00392014">
        <w:t>ds. With PAA-ACE</w:t>
      </w:r>
      <w:r w:rsidR="00F8694B" w:rsidRPr="003D2302">
        <w:t xml:space="preserve"> the difference in the anisotropy signal is apparent when </w:t>
      </w:r>
      <w:proofErr w:type="gramStart"/>
      <w:r w:rsidR="00F8694B" w:rsidRPr="003D2302">
        <w:t>poly</w:t>
      </w:r>
      <w:r w:rsidR="00392014">
        <w:t>(</w:t>
      </w:r>
      <w:proofErr w:type="gramEnd"/>
      <w:r w:rsidR="00F8694B" w:rsidRPr="003D2302">
        <w:t>acrylamide</w:t>
      </w:r>
      <w:r w:rsidR="00392014">
        <w:t>)</w:t>
      </w:r>
      <w:r w:rsidR="00F8694B" w:rsidRPr="003D2302">
        <w:t xml:space="preserve"> </w:t>
      </w:r>
      <w:r w:rsidR="00411E92" w:rsidRPr="003D2302">
        <w:t>i</w:t>
      </w:r>
      <w:r w:rsidR="003D2302" w:rsidRPr="003D2302">
        <w:t xml:space="preserve">s added to the solution </w:t>
      </w:r>
      <w:r w:rsidR="00392014">
        <w:t xml:space="preserve">at low pH </w:t>
      </w:r>
      <w:r w:rsidR="003D2302" w:rsidRPr="003D2302">
        <w:t>(</w:t>
      </w:r>
      <w:r w:rsidR="003F76CE">
        <w:fldChar w:fldCharType="begin"/>
      </w:r>
      <w:r w:rsidR="003F76CE">
        <w:instrText xml:space="preserve"> REF _Ref312239677 \h  \* MERGEFORMAT </w:instrText>
      </w:r>
      <w:r w:rsidR="003F76CE">
        <w:fldChar w:fldCharType="separate"/>
      </w:r>
      <w:r w:rsidR="00DC3E10" w:rsidRPr="00DC3E10">
        <w:t xml:space="preserve">Figure </w:t>
      </w:r>
      <w:r w:rsidR="00DC3E10" w:rsidRPr="00DC3E10">
        <w:rPr>
          <w:noProof/>
        </w:rPr>
        <w:t>134</w:t>
      </w:r>
      <w:r w:rsidR="003F76CE">
        <w:fldChar w:fldCharType="end"/>
      </w:r>
      <w:r w:rsidR="00FE452D">
        <w:t>). The formation of</w:t>
      </w:r>
      <w:r w:rsidR="00F8694B" w:rsidRPr="003D2302">
        <w:t xml:space="preserve"> </w:t>
      </w:r>
      <w:r w:rsidR="00FE452D">
        <w:t>IPCs</w:t>
      </w:r>
      <w:r w:rsidR="00F8694B" w:rsidRPr="003D2302">
        <w:t xml:space="preserve"> </w:t>
      </w:r>
      <w:r w:rsidR="00FE452D">
        <w:t xml:space="preserve">is </w:t>
      </w:r>
      <w:r w:rsidR="00F8694B" w:rsidRPr="003D2302">
        <w:t xml:space="preserve">clearly </w:t>
      </w:r>
      <w:r w:rsidR="00FE452D">
        <w:t>restricting</w:t>
      </w:r>
      <w:r w:rsidR="00F8694B" w:rsidRPr="003D2302">
        <w:t xml:space="preserve"> the polymer</w:t>
      </w:r>
      <w:r w:rsidR="00947FEA">
        <w:t>’</w:t>
      </w:r>
      <w:r w:rsidR="00F8694B" w:rsidRPr="003D2302">
        <w:t>s</w:t>
      </w:r>
      <w:r w:rsidR="00FE452D">
        <w:t xml:space="preserve"> segmental mobility</w:t>
      </w:r>
      <w:r w:rsidR="00F8694B" w:rsidRPr="003D2302">
        <w:t xml:space="preserve">, and it is a relationship that goes both ways, as when polyacrylamide is labelled with ACE a similar extension </w:t>
      </w:r>
      <w:r w:rsidR="00B94AE5">
        <w:t>in anisotropy can be observed</w:t>
      </w:r>
      <w:r w:rsidR="003D2302" w:rsidRPr="003D2302">
        <w:t xml:space="preserve"> (</w:t>
      </w:r>
      <w:r w:rsidR="003F76CE">
        <w:fldChar w:fldCharType="begin"/>
      </w:r>
      <w:r w:rsidR="003F76CE">
        <w:instrText xml:space="preserve"> REF _Ref312239691 \h  \* MERGEFORMAT </w:instrText>
      </w:r>
      <w:r w:rsidR="003F76CE">
        <w:fldChar w:fldCharType="separate"/>
      </w:r>
      <w:r w:rsidR="00DC3E10" w:rsidRPr="00DC3E10">
        <w:t xml:space="preserve">Figure </w:t>
      </w:r>
      <w:r w:rsidR="00DC3E10" w:rsidRPr="00DC3E10">
        <w:rPr>
          <w:noProof/>
        </w:rPr>
        <w:t>135</w:t>
      </w:r>
      <w:r w:rsidR="003F76CE">
        <w:fldChar w:fldCharType="end"/>
      </w:r>
      <w:r w:rsidR="00F8694B" w:rsidRPr="003D2302">
        <w:t>).</w:t>
      </w:r>
    </w:p>
    <w:p w:rsidR="00F8694B" w:rsidRDefault="00F8694B" w:rsidP="007D5FD0">
      <w:r>
        <w:rPr>
          <w:noProof/>
          <w:lang w:eastAsia="en-GB"/>
        </w:rPr>
        <w:drawing>
          <wp:inline distT="0" distB="0" distL="0" distR="0" wp14:anchorId="4BAD2522" wp14:editId="4C767612">
            <wp:extent cx="5248275" cy="2952750"/>
            <wp:effectExtent l="0" t="0" r="0" b="0"/>
            <wp:docPr id="19" name="Chart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205"/>
              </a:graphicData>
            </a:graphic>
          </wp:inline>
        </w:drawing>
      </w:r>
    </w:p>
    <w:p w:rsidR="00F8694B" w:rsidRPr="00C94514" w:rsidRDefault="00F8694B" w:rsidP="00934358">
      <w:pPr>
        <w:pStyle w:val="Caption"/>
        <w:jc w:val="center"/>
        <w:rPr>
          <w:b w:val="0"/>
          <w:color w:val="auto"/>
          <w:sz w:val="22"/>
        </w:rPr>
      </w:pPr>
      <w:bookmarkStart w:id="426" w:name="_Ref312239677"/>
      <w:bookmarkStart w:id="427" w:name="_Toc385451231"/>
      <w:r w:rsidRPr="00C94514">
        <w:rPr>
          <w:b w:val="0"/>
          <w:color w:val="auto"/>
          <w:sz w:val="22"/>
        </w:rPr>
        <w:t xml:space="preserve">Figure </w:t>
      </w:r>
      <w:r w:rsidR="003F0512" w:rsidRPr="00C94514">
        <w:rPr>
          <w:b w:val="0"/>
          <w:color w:val="auto"/>
          <w:sz w:val="22"/>
        </w:rPr>
        <w:fldChar w:fldCharType="begin"/>
      </w:r>
      <w:r w:rsidRPr="00C94514">
        <w:rPr>
          <w:b w:val="0"/>
          <w:color w:val="auto"/>
          <w:sz w:val="22"/>
        </w:rPr>
        <w:instrText xml:space="preserve"> SEQ Figure \* ARABIC </w:instrText>
      </w:r>
      <w:r w:rsidR="003F0512" w:rsidRPr="00C94514">
        <w:rPr>
          <w:b w:val="0"/>
          <w:color w:val="auto"/>
          <w:sz w:val="22"/>
        </w:rPr>
        <w:fldChar w:fldCharType="separate"/>
      </w:r>
      <w:r w:rsidR="00DC3E10">
        <w:rPr>
          <w:b w:val="0"/>
          <w:noProof/>
          <w:color w:val="auto"/>
          <w:sz w:val="22"/>
        </w:rPr>
        <w:t>134</w:t>
      </w:r>
      <w:r w:rsidR="003F0512" w:rsidRPr="00C94514">
        <w:rPr>
          <w:b w:val="0"/>
          <w:color w:val="auto"/>
          <w:sz w:val="22"/>
        </w:rPr>
        <w:fldChar w:fldCharType="end"/>
      </w:r>
      <w:bookmarkEnd w:id="426"/>
      <w:r w:rsidR="00FD28B3">
        <w:rPr>
          <w:b w:val="0"/>
          <w:color w:val="auto"/>
          <w:sz w:val="22"/>
        </w:rPr>
        <w:t xml:space="preserve"> – Anisotropy profiles of PAA-ACE</w:t>
      </w:r>
      <w:r w:rsidRPr="00C94514">
        <w:rPr>
          <w:b w:val="0"/>
          <w:color w:val="auto"/>
          <w:sz w:val="22"/>
        </w:rPr>
        <w:t xml:space="preserve"> (0.32 mg ml-1) alone</w:t>
      </w:r>
      <w:r w:rsidRPr="00C94514">
        <w:rPr>
          <w:b w:val="0"/>
          <w:color w:val="auto"/>
          <w:sz w:val="22"/>
        </w:rPr>
        <w:br/>
        <w:t xml:space="preserve">and </w:t>
      </w:r>
      <w:proofErr w:type="spellStart"/>
      <w:r w:rsidRPr="00C94514">
        <w:rPr>
          <w:b w:val="0"/>
          <w:color w:val="auto"/>
          <w:sz w:val="22"/>
        </w:rPr>
        <w:t>with</w:t>
      </w:r>
      <w:r w:rsidR="00FD28B3">
        <w:rPr>
          <w:b w:val="0"/>
          <w:color w:val="auto"/>
          <w:sz w:val="22"/>
        </w:rPr>
        <w:t>PAM</w:t>
      </w:r>
      <w:proofErr w:type="spellEnd"/>
      <w:r w:rsidR="00FD28B3">
        <w:rPr>
          <w:b w:val="0"/>
          <w:color w:val="auto"/>
          <w:sz w:val="22"/>
        </w:rPr>
        <w:t xml:space="preserve"> </w:t>
      </w:r>
      <w:r w:rsidRPr="00C94514">
        <w:rPr>
          <w:b w:val="0"/>
          <w:color w:val="auto"/>
          <w:sz w:val="22"/>
        </w:rPr>
        <w:t>(0.24 mg ml</w:t>
      </w:r>
      <w:r w:rsidRPr="00C94514">
        <w:rPr>
          <w:b w:val="0"/>
          <w:color w:val="auto"/>
          <w:sz w:val="22"/>
          <w:vertAlign w:val="superscript"/>
        </w:rPr>
        <w:t>-1</w:t>
      </w:r>
      <w:r w:rsidRPr="00C94514">
        <w:rPr>
          <w:b w:val="0"/>
          <w:color w:val="auto"/>
          <w:sz w:val="22"/>
        </w:rPr>
        <w:t xml:space="preserve">) at </w:t>
      </w:r>
      <w:r w:rsidR="00FD28B3">
        <w:rPr>
          <w:b w:val="0"/>
          <w:color w:val="auto"/>
          <w:sz w:val="22"/>
        </w:rPr>
        <w:t>pH 3 and 9</w:t>
      </w:r>
      <w:bookmarkEnd w:id="427"/>
    </w:p>
    <w:p w:rsidR="00EE4C15" w:rsidRPr="00F8694B" w:rsidRDefault="007D43FF" w:rsidP="007D5FD0">
      <w:pPr>
        <w:rPr>
          <w:sz w:val="28"/>
        </w:rPr>
      </w:pPr>
      <w:r>
        <w:rPr>
          <w:noProof/>
          <w:lang w:eastAsia="en-GB"/>
        </w:rPr>
        <w:drawing>
          <wp:inline distT="0" distB="0" distL="0" distR="0" wp14:anchorId="779C7FE1" wp14:editId="49E2D7CB">
            <wp:extent cx="5153025" cy="2514600"/>
            <wp:effectExtent l="0" t="0" r="0" b="0"/>
            <wp:docPr id="2049" name="Chart 2049"/>
            <wp:cNvGraphicFramePr/>
            <a:graphic xmlns:a="http://schemas.openxmlformats.org/drawingml/2006/main">
              <a:graphicData uri="http://schemas.openxmlformats.org/drawingml/2006/chart">
                <c:chart xmlns:c="http://schemas.openxmlformats.org/drawingml/2006/chart" xmlns:r="http://schemas.openxmlformats.org/officeDocument/2006/relationships" r:id="rId206"/>
              </a:graphicData>
            </a:graphic>
          </wp:inline>
        </w:drawing>
      </w:r>
    </w:p>
    <w:p w:rsidR="00B4204B" w:rsidRPr="00773929" w:rsidRDefault="00EE4C15" w:rsidP="00934358">
      <w:pPr>
        <w:pStyle w:val="Caption"/>
        <w:jc w:val="center"/>
        <w:rPr>
          <w:b w:val="0"/>
          <w:color w:val="auto"/>
          <w:sz w:val="22"/>
        </w:rPr>
      </w:pPr>
      <w:bookmarkStart w:id="428" w:name="_Ref312239691"/>
      <w:bookmarkStart w:id="429" w:name="_Toc385451232"/>
      <w:r w:rsidRPr="00773929">
        <w:rPr>
          <w:b w:val="0"/>
          <w:color w:val="auto"/>
          <w:sz w:val="22"/>
        </w:rPr>
        <w:t xml:space="preserve">Figure </w:t>
      </w:r>
      <w:r w:rsidR="003F0512" w:rsidRPr="00773929">
        <w:rPr>
          <w:b w:val="0"/>
          <w:color w:val="auto"/>
          <w:sz w:val="22"/>
        </w:rPr>
        <w:fldChar w:fldCharType="begin"/>
      </w:r>
      <w:r w:rsidRPr="00773929">
        <w:rPr>
          <w:b w:val="0"/>
          <w:color w:val="auto"/>
          <w:sz w:val="22"/>
        </w:rPr>
        <w:instrText xml:space="preserve"> SEQ Figure \* ARABIC </w:instrText>
      </w:r>
      <w:r w:rsidR="003F0512" w:rsidRPr="00773929">
        <w:rPr>
          <w:b w:val="0"/>
          <w:color w:val="auto"/>
          <w:sz w:val="22"/>
        </w:rPr>
        <w:fldChar w:fldCharType="separate"/>
      </w:r>
      <w:r w:rsidR="00DC3E10">
        <w:rPr>
          <w:b w:val="0"/>
          <w:noProof/>
          <w:color w:val="auto"/>
          <w:sz w:val="22"/>
        </w:rPr>
        <w:t>135</w:t>
      </w:r>
      <w:r w:rsidR="003F0512" w:rsidRPr="00773929">
        <w:rPr>
          <w:b w:val="0"/>
          <w:color w:val="auto"/>
          <w:sz w:val="22"/>
        </w:rPr>
        <w:fldChar w:fldCharType="end"/>
      </w:r>
      <w:bookmarkEnd w:id="428"/>
      <w:r w:rsidRPr="00773929">
        <w:rPr>
          <w:b w:val="0"/>
          <w:color w:val="auto"/>
          <w:sz w:val="22"/>
        </w:rPr>
        <w:t xml:space="preserve"> – Anis</w:t>
      </w:r>
      <w:r w:rsidR="00F8694B" w:rsidRPr="00773929">
        <w:rPr>
          <w:b w:val="0"/>
          <w:color w:val="auto"/>
          <w:sz w:val="22"/>
        </w:rPr>
        <w:t>o</w:t>
      </w:r>
      <w:r w:rsidRPr="00773929">
        <w:rPr>
          <w:b w:val="0"/>
          <w:color w:val="auto"/>
          <w:sz w:val="22"/>
        </w:rPr>
        <w:t xml:space="preserve">tropy fit of </w:t>
      </w:r>
      <w:r w:rsidR="00FD28B3">
        <w:rPr>
          <w:b w:val="0"/>
          <w:color w:val="auto"/>
          <w:sz w:val="22"/>
        </w:rPr>
        <w:t>PAM-ACE</w:t>
      </w:r>
      <w:r w:rsidR="007D43FF" w:rsidRPr="00773929">
        <w:rPr>
          <w:b w:val="0"/>
          <w:color w:val="auto"/>
          <w:sz w:val="22"/>
        </w:rPr>
        <w:t xml:space="preserve"> (0.13 mg ml</w:t>
      </w:r>
      <w:r w:rsidR="007D43FF" w:rsidRPr="00773929">
        <w:rPr>
          <w:b w:val="0"/>
          <w:color w:val="auto"/>
          <w:sz w:val="22"/>
          <w:vertAlign w:val="superscript"/>
        </w:rPr>
        <w:t>-1</w:t>
      </w:r>
      <w:r w:rsidR="007D43FF" w:rsidRPr="00773929">
        <w:rPr>
          <w:b w:val="0"/>
          <w:color w:val="auto"/>
          <w:sz w:val="22"/>
        </w:rPr>
        <w:t>)</w:t>
      </w:r>
      <w:r w:rsidR="00F108FF">
        <w:rPr>
          <w:b w:val="0"/>
          <w:color w:val="auto"/>
          <w:sz w:val="22"/>
        </w:rPr>
        <w:t xml:space="preserve"> alone</w:t>
      </w:r>
      <w:r w:rsidR="00F108FF">
        <w:rPr>
          <w:b w:val="0"/>
          <w:color w:val="auto"/>
          <w:sz w:val="22"/>
        </w:rPr>
        <w:br/>
        <w:t>and with PAA</w:t>
      </w:r>
      <w:r w:rsidRPr="00773929">
        <w:rPr>
          <w:b w:val="0"/>
          <w:color w:val="auto"/>
          <w:sz w:val="22"/>
        </w:rPr>
        <w:t xml:space="preserve"> </w:t>
      </w:r>
      <w:r w:rsidR="007D43FF" w:rsidRPr="00773929">
        <w:rPr>
          <w:b w:val="0"/>
          <w:color w:val="auto"/>
          <w:sz w:val="22"/>
        </w:rPr>
        <w:t>(0.13 mg ml</w:t>
      </w:r>
      <w:r w:rsidR="007D43FF" w:rsidRPr="00773929">
        <w:rPr>
          <w:b w:val="0"/>
          <w:color w:val="auto"/>
          <w:sz w:val="22"/>
          <w:vertAlign w:val="superscript"/>
        </w:rPr>
        <w:t>-1</w:t>
      </w:r>
      <w:r w:rsidR="007D43FF" w:rsidRPr="00773929">
        <w:rPr>
          <w:b w:val="0"/>
          <w:color w:val="auto"/>
          <w:sz w:val="22"/>
        </w:rPr>
        <w:t>)</w:t>
      </w:r>
      <w:r w:rsidR="00A6080D" w:rsidRPr="00773929">
        <w:rPr>
          <w:b w:val="0"/>
          <w:color w:val="auto"/>
          <w:sz w:val="22"/>
        </w:rPr>
        <w:t xml:space="preserve"> </w:t>
      </w:r>
      <w:r w:rsidRPr="00773929">
        <w:rPr>
          <w:b w:val="0"/>
          <w:color w:val="auto"/>
          <w:sz w:val="22"/>
        </w:rPr>
        <w:t>solution</w:t>
      </w:r>
      <w:r w:rsidR="007D43FF" w:rsidRPr="00773929">
        <w:rPr>
          <w:b w:val="0"/>
          <w:color w:val="auto"/>
          <w:sz w:val="22"/>
        </w:rPr>
        <w:t xml:space="preserve"> at pH 3.31</w:t>
      </w:r>
      <w:bookmarkEnd w:id="429"/>
    </w:p>
    <w:p w:rsidR="00215FB4" w:rsidRPr="00215FB4" w:rsidRDefault="00215FB4" w:rsidP="007D5FD0">
      <w:r>
        <w:lastRenderedPageBreak/>
        <w:t xml:space="preserve">This long component makes analysing the correlation time of the sample more difficult than </w:t>
      </w:r>
      <w:r w:rsidR="00FE452D">
        <w:t>th</w:t>
      </w:r>
      <w:r>
        <w:t xml:space="preserve">at has been </w:t>
      </w:r>
      <w:r w:rsidR="00392014">
        <w:t xml:space="preserve">previously </w:t>
      </w:r>
      <w:r>
        <w:t xml:space="preserve">observed using simple single exponential fits.  As the anisotropy decay is modelled </w:t>
      </w:r>
      <w:r w:rsidRPr="00392014">
        <w:t>using</w:t>
      </w:r>
      <w:r w:rsidR="00392014" w:rsidRPr="00392014">
        <w:t xml:space="preserve"> </w:t>
      </w:r>
      <w:r w:rsidR="009835BD">
        <w:fldChar w:fldCharType="begin"/>
      </w:r>
      <w:r w:rsidR="009835BD">
        <w:instrText xml:space="preserve"> REF _Ref365387182 \h </w:instrText>
      </w:r>
      <w:r w:rsidR="009835BD">
        <w:fldChar w:fldCharType="separate"/>
      </w:r>
      <w:r w:rsidR="009835BD">
        <w:t xml:space="preserve">Equation </w:t>
      </w:r>
      <w:r w:rsidR="009835BD">
        <w:rPr>
          <w:noProof/>
        </w:rPr>
        <w:t>16</w:t>
      </w:r>
      <w:r w:rsidR="009835BD">
        <w:fldChar w:fldCharType="end"/>
      </w:r>
      <w:r w:rsidR="009835BD">
        <w:t xml:space="preserve"> </w:t>
      </w:r>
      <w:r w:rsidRPr="00392014">
        <w:t>the term</w:t>
      </w:r>
      <w:r>
        <w:t xml:space="preserve"> A</w:t>
      </w:r>
      <w:r w:rsidR="00FE452D">
        <w:t>,</w:t>
      </w:r>
      <w:r>
        <w:t xml:space="preserve"> which sets the</w:t>
      </w:r>
      <w:r w:rsidR="00852C8C">
        <w:t xml:space="preserve"> anisotropic</w:t>
      </w:r>
      <w:r>
        <w:t xml:space="preserve"> baseline</w:t>
      </w:r>
      <w:r w:rsidR="00FE452D">
        <w:t>,</w:t>
      </w:r>
      <w:r>
        <w:t xml:space="preserve"> </w:t>
      </w:r>
      <w:r w:rsidR="00FE452D">
        <w:t>is artificially raised</w:t>
      </w:r>
      <w:r>
        <w:t xml:space="preserve"> and as a consequence very small correlation times are calculated.</w:t>
      </w:r>
    </w:p>
    <w:p w:rsidR="00EE4C15" w:rsidRDefault="00215FB4" w:rsidP="007D5FD0">
      <w:r w:rsidRPr="003D2302">
        <w:t>However</w:t>
      </w:r>
      <w:r w:rsidR="00FE452D">
        <w:t>,</w:t>
      </w:r>
      <w:r w:rsidRPr="003D2302">
        <w:t xml:space="preserve"> if</w:t>
      </w:r>
      <w:r w:rsidR="00392014">
        <w:t xml:space="preserve"> A is fixed to </w:t>
      </w:r>
      <w:r w:rsidRPr="003D2302">
        <w:t>zero</w:t>
      </w:r>
      <w:r w:rsidR="00BA741C">
        <w:t xml:space="preserve"> </w:t>
      </w:r>
      <w:r w:rsidRPr="003D2302">
        <w:t xml:space="preserve">the difference between these two samples </w:t>
      </w:r>
      <w:r w:rsidR="003D2302" w:rsidRPr="003D2302">
        <w:t>can be clearly observed (</w:t>
      </w:r>
      <w:r w:rsidR="003F76CE">
        <w:fldChar w:fldCharType="begin"/>
      </w:r>
      <w:r w:rsidR="003F76CE">
        <w:instrText xml:space="preserve"> REF _Ref312239714 \h  \* MERGEFORMAT </w:instrText>
      </w:r>
      <w:r w:rsidR="003F76CE">
        <w:fldChar w:fldCharType="separate"/>
      </w:r>
      <w:r w:rsidR="00DC3E10" w:rsidRPr="00DC3E10">
        <w:rPr>
          <w:color w:val="000000" w:themeColor="text1"/>
        </w:rPr>
        <w:t xml:space="preserve">Figure </w:t>
      </w:r>
      <w:r w:rsidR="00DC3E10" w:rsidRPr="00DC3E10">
        <w:rPr>
          <w:noProof/>
          <w:color w:val="000000" w:themeColor="text1"/>
        </w:rPr>
        <w:t>136</w:t>
      </w:r>
      <w:r w:rsidR="003F76CE">
        <w:fldChar w:fldCharType="end"/>
      </w:r>
      <w:r w:rsidRPr="003D2302">
        <w:t>)</w:t>
      </w:r>
      <w:r w:rsidR="00852C8C">
        <w:t>, a distinction not made possible if standard single fits wi</w:t>
      </w:r>
      <w:r w:rsidR="00A4132C">
        <w:t xml:space="preserve">th </w:t>
      </w:r>
      <w:proofErr w:type="gramStart"/>
      <w:r w:rsidR="00A4132C">
        <w:t>A</w:t>
      </w:r>
      <w:proofErr w:type="gramEnd"/>
      <w:r w:rsidR="00A4132C">
        <w:t xml:space="preserve"> left variable are applied</w:t>
      </w:r>
      <w:r w:rsidR="00852C8C">
        <w:t xml:space="preserve">. </w:t>
      </w:r>
      <w:r w:rsidRPr="003D2302">
        <w:t>At low pH, as the polymers complex</w:t>
      </w:r>
      <w:r w:rsidR="00821E89">
        <w:t>es</w:t>
      </w:r>
      <w:r w:rsidRPr="003D2302">
        <w:t>, the correlation time of the ACE sample dramatically increases. As a consequence</w:t>
      </w:r>
      <w:r>
        <w:t xml:space="preserve"> of fixing A the calculated correlation times of </w:t>
      </w:r>
      <w:proofErr w:type="spellStart"/>
      <w:r w:rsidR="00821E89">
        <w:t>uncomplexed</w:t>
      </w:r>
      <w:proofErr w:type="spellEnd"/>
      <w:r w:rsidR="00821E89">
        <w:t xml:space="preserve"> </w:t>
      </w:r>
      <w:r>
        <w:t xml:space="preserve">PAA-ACE </w:t>
      </w:r>
      <w:r w:rsidR="00FE452D">
        <w:t>has the potential to deviate from</w:t>
      </w:r>
      <w:r>
        <w:t xml:space="preserve"> </w:t>
      </w:r>
      <w:r w:rsidR="00947FEA">
        <w:t xml:space="preserve">pH responsive values of </w:t>
      </w:r>
      <w:r w:rsidR="00FE452D">
        <w:t xml:space="preserve"> 2-5 n</w:t>
      </w:r>
      <w:r w:rsidR="00947FEA">
        <w:t>s</w:t>
      </w:r>
      <w:r w:rsidR="00821E89">
        <w:t>, as the accuracy of the fit decreases</w:t>
      </w:r>
      <w:r w:rsidR="00FE452D">
        <w:t xml:space="preserve"> depending on the background anisotropy of the measurement, however this </w:t>
      </w:r>
      <w:r w:rsidR="00947FEA">
        <w:t>e</w:t>
      </w:r>
      <w:r w:rsidR="00FE452D">
        <w:t>ffect is small</w:t>
      </w:r>
      <w:r w:rsidR="00821E89" w:rsidRPr="00821E89">
        <w:t xml:space="preserve"> (</w:t>
      </w:r>
      <w:r w:rsidR="00821E89" w:rsidRPr="00821E89">
        <w:fldChar w:fldCharType="begin"/>
      </w:r>
      <w:r w:rsidR="00821E89" w:rsidRPr="00821E89">
        <w:instrText xml:space="preserve"> REF _Ref369387726 \h </w:instrText>
      </w:r>
      <w:r w:rsidR="00821E89">
        <w:instrText xml:space="preserve"> \* MERGEFORMAT </w:instrText>
      </w:r>
      <w:r w:rsidR="00821E89" w:rsidRPr="00821E89">
        <w:fldChar w:fldCharType="separate"/>
      </w:r>
      <w:r w:rsidR="00DC3E10" w:rsidRPr="00DC3E10">
        <w:t>Table 23</w:t>
      </w:r>
      <w:r w:rsidR="00821E89" w:rsidRPr="00821E89">
        <w:fldChar w:fldCharType="end"/>
      </w:r>
      <w:r w:rsidR="00821E89" w:rsidRPr="00821E89">
        <w:t>)</w:t>
      </w:r>
      <w:r w:rsidR="00392014">
        <w:t>.</w:t>
      </w:r>
    </w:p>
    <w:p w:rsidR="00215FB4" w:rsidRDefault="005B122C" w:rsidP="00392014">
      <w:pPr>
        <w:spacing w:line="240" w:lineRule="auto"/>
        <w:jc w:val="center"/>
      </w:pPr>
      <w:r>
        <w:rPr>
          <w:noProof/>
          <w:lang w:eastAsia="en-GB"/>
        </w:rPr>
        <w:drawing>
          <wp:inline distT="0" distB="0" distL="0" distR="0" wp14:anchorId="1E7D66BB" wp14:editId="4BDAE18F">
            <wp:extent cx="4572000" cy="2743200"/>
            <wp:effectExtent l="0" t="0" r="0" b="0"/>
            <wp:docPr id="2071" name="Chart 2071"/>
            <wp:cNvGraphicFramePr/>
            <a:graphic xmlns:a="http://schemas.openxmlformats.org/drawingml/2006/main">
              <a:graphicData uri="http://schemas.openxmlformats.org/drawingml/2006/chart">
                <c:chart xmlns:c="http://schemas.openxmlformats.org/drawingml/2006/chart" xmlns:r="http://schemas.openxmlformats.org/officeDocument/2006/relationships" r:id="rId207"/>
              </a:graphicData>
            </a:graphic>
          </wp:inline>
        </w:drawing>
      </w:r>
    </w:p>
    <w:p w:rsidR="00215FB4" w:rsidRDefault="00215FB4" w:rsidP="00392014">
      <w:pPr>
        <w:pStyle w:val="Caption"/>
        <w:jc w:val="center"/>
        <w:rPr>
          <w:b w:val="0"/>
          <w:color w:val="auto"/>
          <w:sz w:val="22"/>
        </w:rPr>
      </w:pPr>
      <w:bookmarkStart w:id="430" w:name="_Ref312239714"/>
      <w:bookmarkStart w:id="431" w:name="_Toc385451233"/>
      <w:r w:rsidRPr="00773929">
        <w:rPr>
          <w:b w:val="0"/>
          <w:color w:val="auto"/>
          <w:sz w:val="22"/>
        </w:rPr>
        <w:t xml:space="preserve">Figure </w:t>
      </w:r>
      <w:r w:rsidR="003F0512" w:rsidRPr="00773929">
        <w:rPr>
          <w:b w:val="0"/>
          <w:color w:val="auto"/>
          <w:sz w:val="22"/>
        </w:rPr>
        <w:fldChar w:fldCharType="begin"/>
      </w:r>
      <w:r w:rsidRPr="00773929">
        <w:rPr>
          <w:b w:val="0"/>
          <w:color w:val="auto"/>
          <w:sz w:val="22"/>
        </w:rPr>
        <w:instrText xml:space="preserve"> SEQ Figure \* ARABIC </w:instrText>
      </w:r>
      <w:r w:rsidR="003F0512" w:rsidRPr="00773929">
        <w:rPr>
          <w:b w:val="0"/>
          <w:color w:val="auto"/>
          <w:sz w:val="22"/>
        </w:rPr>
        <w:fldChar w:fldCharType="separate"/>
      </w:r>
      <w:r w:rsidR="00DC3E10">
        <w:rPr>
          <w:b w:val="0"/>
          <w:noProof/>
          <w:color w:val="auto"/>
          <w:sz w:val="22"/>
        </w:rPr>
        <w:t>136</w:t>
      </w:r>
      <w:r w:rsidR="003F0512" w:rsidRPr="00773929">
        <w:rPr>
          <w:b w:val="0"/>
          <w:color w:val="auto"/>
          <w:sz w:val="22"/>
        </w:rPr>
        <w:fldChar w:fldCharType="end"/>
      </w:r>
      <w:bookmarkEnd w:id="430"/>
      <w:r w:rsidRPr="00773929">
        <w:rPr>
          <w:b w:val="0"/>
          <w:color w:val="auto"/>
          <w:sz w:val="22"/>
        </w:rPr>
        <w:t xml:space="preserve"> –</w:t>
      </w:r>
      <w:r w:rsidR="00466912" w:rsidRPr="00773929">
        <w:rPr>
          <w:b w:val="0"/>
          <w:color w:val="auto"/>
          <w:sz w:val="22"/>
        </w:rPr>
        <w:t xml:space="preserve"> Correlation times of </w:t>
      </w:r>
      <w:r w:rsidR="00155336">
        <w:rPr>
          <w:b w:val="0"/>
          <w:color w:val="auto"/>
          <w:sz w:val="22"/>
        </w:rPr>
        <w:t>poly</w:t>
      </w:r>
      <w:r w:rsidRPr="00773929">
        <w:rPr>
          <w:b w:val="0"/>
          <w:color w:val="auto"/>
          <w:sz w:val="22"/>
        </w:rPr>
        <w:t>mer mixtures at a range of pH</w:t>
      </w:r>
      <w:proofErr w:type="gramStart"/>
      <w:r w:rsidRPr="00773929">
        <w:rPr>
          <w:b w:val="0"/>
          <w:color w:val="auto"/>
          <w:sz w:val="22"/>
        </w:rPr>
        <w:t>,</w:t>
      </w:r>
      <w:proofErr w:type="gramEnd"/>
      <w:r w:rsidR="00466912" w:rsidRPr="00773929">
        <w:rPr>
          <w:b w:val="0"/>
          <w:color w:val="auto"/>
          <w:sz w:val="22"/>
        </w:rPr>
        <w:br/>
      </w:r>
      <w:r w:rsidRPr="00773929">
        <w:rPr>
          <w:b w:val="0"/>
          <w:color w:val="auto"/>
          <w:sz w:val="22"/>
        </w:rPr>
        <w:t>calculated by fixing A to zero</w:t>
      </w:r>
      <w:bookmarkEnd w:id="431"/>
    </w:p>
    <w:p w:rsidR="00F45EAD" w:rsidRPr="005547E2" w:rsidRDefault="00F45EAD" w:rsidP="00F45EAD">
      <w:pPr>
        <w:pStyle w:val="Caption"/>
        <w:keepNext/>
        <w:rPr>
          <w:b w:val="0"/>
          <w:color w:val="auto"/>
          <w:sz w:val="22"/>
        </w:rPr>
      </w:pPr>
      <w:bookmarkStart w:id="432" w:name="_Ref369387726"/>
      <w:bookmarkStart w:id="433" w:name="_Toc385451372"/>
      <w:r w:rsidRPr="005547E2">
        <w:rPr>
          <w:b w:val="0"/>
          <w:color w:val="auto"/>
          <w:sz w:val="22"/>
        </w:rPr>
        <w:t xml:space="preserve">Table </w:t>
      </w:r>
      <w:r w:rsidRPr="005547E2">
        <w:rPr>
          <w:b w:val="0"/>
          <w:color w:val="auto"/>
          <w:sz w:val="22"/>
        </w:rPr>
        <w:fldChar w:fldCharType="begin"/>
      </w:r>
      <w:r w:rsidRPr="005547E2">
        <w:rPr>
          <w:b w:val="0"/>
          <w:color w:val="auto"/>
          <w:sz w:val="22"/>
        </w:rPr>
        <w:instrText xml:space="preserve"> SEQ Table \* ARABIC </w:instrText>
      </w:r>
      <w:r w:rsidRPr="005547E2">
        <w:rPr>
          <w:b w:val="0"/>
          <w:color w:val="auto"/>
          <w:sz w:val="22"/>
        </w:rPr>
        <w:fldChar w:fldCharType="separate"/>
      </w:r>
      <w:r w:rsidR="00DC3E10">
        <w:rPr>
          <w:b w:val="0"/>
          <w:noProof/>
          <w:color w:val="auto"/>
          <w:sz w:val="22"/>
        </w:rPr>
        <w:t>23</w:t>
      </w:r>
      <w:r w:rsidRPr="005547E2">
        <w:rPr>
          <w:b w:val="0"/>
          <w:color w:val="auto"/>
          <w:sz w:val="22"/>
        </w:rPr>
        <w:fldChar w:fldCharType="end"/>
      </w:r>
      <w:bookmarkEnd w:id="432"/>
      <w:r w:rsidR="005547E2">
        <w:rPr>
          <w:b w:val="0"/>
          <w:color w:val="auto"/>
          <w:sz w:val="22"/>
        </w:rPr>
        <w:t xml:space="preserve"> – Example data from </w:t>
      </w:r>
      <w:r w:rsidR="005547E2">
        <w:rPr>
          <w:b w:val="0"/>
          <w:color w:val="auto"/>
          <w:sz w:val="22"/>
        </w:rPr>
        <w:fldChar w:fldCharType="begin"/>
      </w:r>
      <w:r w:rsidR="005547E2">
        <w:rPr>
          <w:b w:val="0"/>
          <w:color w:val="auto"/>
          <w:sz w:val="22"/>
        </w:rPr>
        <w:instrText xml:space="preserve"> REF _Ref312239714 \h </w:instrText>
      </w:r>
      <w:r w:rsidR="005547E2">
        <w:rPr>
          <w:b w:val="0"/>
          <w:color w:val="auto"/>
          <w:sz w:val="22"/>
        </w:rPr>
      </w:r>
      <w:r w:rsidR="005547E2">
        <w:rPr>
          <w:b w:val="0"/>
          <w:color w:val="auto"/>
          <w:sz w:val="22"/>
        </w:rPr>
        <w:fldChar w:fldCharType="separate"/>
      </w:r>
      <w:r w:rsidR="00DC3E10" w:rsidRPr="00773929">
        <w:rPr>
          <w:b w:val="0"/>
          <w:color w:val="auto"/>
          <w:sz w:val="22"/>
        </w:rPr>
        <w:t xml:space="preserve">Figure </w:t>
      </w:r>
      <w:r w:rsidR="00DC3E10">
        <w:rPr>
          <w:b w:val="0"/>
          <w:noProof/>
          <w:color w:val="auto"/>
          <w:sz w:val="22"/>
        </w:rPr>
        <w:t>136</w:t>
      </w:r>
      <w:bookmarkEnd w:id="433"/>
      <w:r w:rsidR="005547E2">
        <w:rPr>
          <w:b w:val="0"/>
          <w:color w:val="auto"/>
          <w:sz w:val="22"/>
        </w:rPr>
        <w:fldChar w:fldCharType="end"/>
      </w:r>
    </w:p>
    <w:tbl>
      <w:tblPr>
        <w:tblW w:w="7634" w:type="dxa"/>
        <w:jc w:val="center"/>
        <w:tblInd w:w="-728" w:type="dxa"/>
        <w:tblLook w:val="04A0" w:firstRow="1" w:lastRow="0" w:firstColumn="1" w:lastColumn="0" w:noHBand="0" w:noVBand="1"/>
      </w:tblPr>
      <w:tblGrid>
        <w:gridCol w:w="1843"/>
        <w:gridCol w:w="898"/>
        <w:gridCol w:w="960"/>
        <w:gridCol w:w="960"/>
        <w:gridCol w:w="960"/>
        <w:gridCol w:w="1038"/>
        <w:gridCol w:w="975"/>
      </w:tblGrid>
      <w:tr w:rsidR="00F45EAD" w:rsidRPr="00F45EAD" w:rsidTr="00596C91">
        <w:trPr>
          <w:trHeight w:val="300"/>
          <w:jc w:val="center"/>
        </w:trPr>
        <w:tc>
          <w:tcPr>
            <w:tcW w:w="1843" w:type="dxa"/>
            <w:tcBorders>
              <w:bottom w:val="single" w:sz="4" w:space="0" w:color="auto"/>
            </w:tcBorders>
            <w:shd w:val="clear" w:color="auto" w:fill="auto"/>
            <w:noWrap/>
            <w:vAlign w:val="bottom"/>
            <w:hideMark/>
          </w:tcPr>
          <w:p w:rsidR="00F45EAD" w:rsidRPr="00F45EAD" w:rsidRDefault="005547E2" w:rsidP="00F45EAD">
            <w:pPr>
              <w:spacing w:after="0" w:line="240" w:lineRule="auto"/>
              <w:jc w:val="left"/>
              <w:rPr>
                <w:rFonts w:ascii="Calibri" w:eastAsia="Times New Roman" w:hAnsi="Calibri" w:cs="Times New Roman"/>
                <w:color w:val="000000"/>
                <w:sz w:val="22"/>
                <w:lang w:eastAsia="en-GB"/>
              </w:rPr>
            </w:pPr>
            <w:r>
              <w:rPr>
                <w:rFonts w:ascii="Calibri" w:eastAsia="Times New Roman" w:hAnsi="Calibri" w:cs="Times New Roman"/>
                <w:color w:val="000000"/>
                <w:sz w:val="22"/>
                <w:lang w:eastAsia="en-GB"/>
              </w:rPr>
              <w:t>Sample</w:t>
            </w:r>
          </w:p>
        </w:tc>
        <w:tc>
          <w:tcPr>
            <w:tcW w:w="898" w:type="dxa"/>
            <w:tcBorders>
              <w:bottom w:val="single" w:sz="4" w:space="0" w:color="auto"/>
            </w:tcBorders>
            <w:shd w:val="clear" w:color="auto" w:fill="auto"/>
            <w:noWrap/>
            <w:vAlign w:val="bottom"/>
            <w:hideMark/>
          </w:tcPr>
          <w:p w:rsidR="00F45EAD" w:rsidRPr="00F45EAD" w:rsidRDefault="005547E2" w:rsidP="00F45EAD">
            <w:pPr>
              <w:spacing w:after="0" w:line="240" w:lineRule="auto"/>
              <w:jc w:val="left"/>
              <w:rPr>
                <w:rFonts w:ascii="Calibri" w:eastAsia="Times New Roman" w:hAnsi="Calibri" w:cs="Times New Roman"/>
                <w:color w:val="000000"/>
                <w:sz w:val="22"/>
                <w:lang w:eastAsia="en-GB"/>
              </w:rPr>
            </w:pPr>
            <w:r>
              <w:rPr>
                <w:rFonts w:ascii="Calibri" w:eastAsia="Times New Roman" w:hAnsi="Calibri" w:cs="Times New Roman"/>
                <w:color w:val="000000"/>
                <w:sz w:val="22"/>
                <w:lang w:eastAsia="en-GB"/>
              </w:rPr>
              <w:t>pH</w:t>
            </w:r>
          </w:p>
        </w:tc>
        <w:tc>
          <w:tcPr>
            <w:tcW w:w="960" w:type="dxa"/>
            <w:tcBorders>
              <w:bottom w:val="single" w:sz="4" w:space="0" w:color="auto"/>
            </w:tcBorders>
            <w:shd w:val="clear" w:color="auto" w:fill="auto"/>
            <w:noWrap/>
            <w:vAlign w:val="bottom"/>
            <w:hideMark/>
          </w:tcPr>
          <w:p w:rsidR="00F45EAD" w:rsidRPr="00F45EAD" w:rsidRDefault="00A1246A" w:rsidP="00A1246A">
            <w:pPr>
              <w:spacing w:after="0" w:line="240" w:lineRule="auto"/>
              <w:jc w:val="center"/>
              <w:rPr>
                <w:rFonts w:ascii="Calibri" w:eastAsia="Times New Roman" w:hAnsi="Calibri" w:cs="Times New Roman"/>
                <w:color w:val="000000"/>
                <w:sz w:val="22"/>
                <w:lang w:eastAsia="en-GB"/>
              </w:rPr>
            </w:pPr>
            <w:proofErr w:type="spellStart"/>
            <w:r>
              <w:rPr>
                <w:rFonts w:ascii="Times New Roman" w:hAnsi="Times New Roman" w:cs="Times New Roman"/>
              </w:rPr>
              <w:t>τ</w:t>
            </w:r>
            <w:r w:rsidRPr="00CB462A">
              <w:rPr>
                <w:vertAlign w:val="subscript"/>
              </w:rPr>
              <w:t>c</w:t>
            </w:r>
            <w:proofErr w:type="spellEnd"/>
            <w:r w:rsidRPr="00373A86">
              <w:t xml:space="preserve"> </w:t>
            </w:r>
            <w:r w:rsidR="00947FEA">
              <w:rPr>
                <w:rFonts w:ascii="Calibri" w:eastAsia="Times New Roman" w:hAnsi="Calibri" w:cs="Times New Roman"/>
                <w:color w:val="000000"/>
                <w:sz w:val="22"/>
                <w:lang w:eastAsia="en-GB"/>
              </w:rPr>
              <w:t>/ ns</w:t>
            </w:r>
          </w:p>
        </w:tc>
        <w:tc>
          <w:tcPr>
            <w:tcW w:w="960" w:type="dxa"/>
            <w:tcBorders>
              <w:bottom w:val="single" w:sz="4" w:space="0" w:color="auto"/>
            </w:tcBorders>
            <w:shd w:val="clear" w:color="auto" w:fill="auto"/>
            <w:noWrap/>
            <w:vAlign w:val="bottom"/>
            <w:hideMark/>
          </w:tcPr>
          <w:p w:rsidR="00F45EAD" w:rsidRPr="00F45EAD" w:rsidRDefault="00F45EAD" w:rsidP="00947FEA">
            <w:pPr>
              <w:spacing w:after="0" w:line="240" w:lineRule="auto"/>
              <w:jc w:val="center"/>
              <w:rPr>
                <w:rFonts w:ascii="Calibri" w:eastAsia="Times New Roman" w:hAnsi="Calibri" w:cs="Times New Roman"/>
                <w:color w:val="000000"/>
                <w:sz w:val="22"/>
                <w:lang w:eastAsia="en-GB"/>
              </w:rPr>
            </w:pPr>
            <w:r w:rsidRPr="00F45EAD">
              <w:rPr>
                <w:rFonts w:ascii="Calibri" w:eastAsia="Times New Roman" w:hAnsi="Calibri" w:cs="Times New Roman"/>
                <w:color w:val="000000"/>
                <w:sz w:val="22"/>
                <w:lang w:eastAsia="en-GB"/>
              </w:rPr>
              <w:t>SD / n</w:t>
            </w:r>
            <w:r w:rsidR="00947FEA">
              <w:rPr>
                <w:rFonts w:ascii="Calibri" w:eastAsia="Times New Roman" w:hAnsi="Calibri" w:cs="Times New Roman"/>
                <w:color w:val="000000"/>
                <w:sz w:val="22"/>
                <w:lang w:eastAsia="en-GB"/>
              </w:rPr>
              <w:t>s</w:t>
            </w:r>
          </w:p>
        </w:tc>
        <w:tc>
          <w:tcPr>
            <w:tcW w:w="960" w:type="dxa"/>
            <w:tcBorders>
              <w:bottom w:val="single" w:sz="4" w:space="0" w:color="auto"/>
            </w:tcBorders>
            <w:shd w:val="clear" w:color="auto" w:fill="auto"/>
            <w:noWrap/>
            <w:vAlign w:val="bottom"/>
            <w:hideMark/>
          </w:tcPr>
          <w:p w:rsidR="00F45EAD" w:rsidRPr="00F45EAD" w:rsidRDefault="00F45EAD" w:rsidP="005547E2">
            <w:pPr>
              <w:spacing w:after="0" w:line="240" w:lineRule="auto"/>
              <w:jc w:val="center"/>
              <w:rPr>
                <w:rFonts w:ascii="Calibri" w:eastAsia="Times New Roman" w:hAnsi="Calibri" w:cs="Times New Roman"/>
                <w:color w:val="000000"/>
                <w:sz w:val="22"/>
                <w:lang w:eastAsia="en-GB"/>
              </w:rPr>
            </w:pPr>
            <w:r w:rsidRPr="00F45EAD">
              <w:rPr>
                <w:rFonts w:ascii="Calibri" w:eastAsia="Times New Roman" w:hAnsi="Calibri" w:cs="Times New Roman"/>
                <w:color w:val="000000"/>
                <w:sz w:val="22"/>
                <w:lang w:eastAsia="en-GB"/>
              </w:rPr>
              <w:t>A</w:t>
            </w:r>
          </w:p>
        </w:tc>
        <w:tc>
          <w:tcPr>
            <w:tcW w:w="1038" w:type="dxa"/>
            <w:tcBorders>
              <w:bottom w:val="single" w:sz="4" w:space="0" w:color="auto"/>
            </w:tcBorders>
            <w:shd w:val="clear" w:color="auto" w:fill="auto"/>
            <w:noWrap/>
            <w:vAlign w:val="bottom"/>
            <w:hideMark/>
          </w:tcPr>
          <w:p w:rsidR="00F45EAD" w:rsidRPr="00F45EAD" w:rsidRDefault="00F45EAD" w:rsidP="005547E2">
            <w:pPr>
              <w:spacing w:after="0" w:line="240" w:lineRule="auto"/>
              <w:jc w:val="center"/>
              <w:rPr>
                <w:rFonts w:ascii="Calibri" w:eastAsia="Times New Roman" w:hAnsi="Calibri" w:cs="Times New Roman"/>
                <w:color w:val="000000"/>
                <w:sz w:val="22"/>
                <w:lang w:eastAsia="en-GB"/>
              </w:rPr>
            </w:pPr>
            <w:r w:rsidRPr="00F45EAD">
              <w:rPr>
                <w:rFonts w:ascii="Calibri" w:eastAsia="Times New Roman" w:hAnsi="Calibri" w:cs="Times New Roman"/>
                <w:color w:val="000000"/>
                <w:sz w:val="22"/>
                <w:lang w:eastAsia="en-GB"/>
              </w:rPr>
              <w:t>B</w:t>
            </w:r>
          </w:p>
        </w:tc>
        <w:tc>
          <w:tcPr>
            <w:tcW w:w="975" w:type="dxa"/>
            <w:tcBorders>
              <w:bottom w:val="single" w:sz="4" w:space="0" w:color="auto"/>
            </w:tcBorders>
            <w:shd w:val="clear" w:color="auto" w:fill="auto"/>
            <w:noWrap/>
            <w:vAlign w:val="bottom"/>
            <w:hideMark/>
          </w:tcPr>
          <w:p w:rsidR="00F45EAD" w:rsidRPr="00F45EAD" w:rsidRDefault="00F45EAD" w:rsidP="005547E2">
            <w:pPr>
              <w:spacing w:after="0" w:line="240" w:lineRule="auto"/>
              <w:jc w:val="center"/>
              <w:rPr>
                <w:rFonts w:ascii="Calibri" w:eastAsia="Times New Roman" w:hAnsi="Calibri" w:cs="Times New Roman"/>
                <w:color w:val="000000"/>
                <w:sz w:val="22"/>
                <w:lang w:eastAsia="en-GB"/>
              </w:rPr>
            </w:pPr>
            <w:proofErr w:type="spellStart"/>
            <w:r w:rsidRPr="00F45EAD">
              <w:rPr>
                <w:rFonts w:ascii="Calibri" w:eastAsia="Times New Roman" w:hAnsi="Calibri" w:cs="Times New Roman"/>
                <w:color w:val="000000"/>
                <w:sz w:val="22"/>
                <w:lang w:eastAsia="en-GB"/>
              </w:rPr>
              <w:t>ChiSq</w:t>
            </w:r>
            <w:proofErr w:type="spellEnd"/>
          </w:p>
        </w:tc>
      </w:tr>
      <w:tr w:rsidR="00F45EAD" w:rsidRPr="00F45EAD" w:rsidTr="00596C91">
        <w:trPr>
          <w:trHeight w:val="300"/>
          <w:jc w:val="center"/>
        </w:trPr>
        <w:tc>
          <w:tcPr>
            <w:tcW w:w="1843" w:type="dxa"/>
            <w:tcBorders>
              <w:top w:val="single" w:sz="4" w:space="0" w:color="auto"/>
            </w:tcBorders>
            <w:shd w:val="clear" w:color="auto" w:fill="auto"/>
            <w:noWrap/>
            <w:vAlign w:val="bottom"/>
            <w:hideMark/>
          </w:tcPr>
          <w:p w:rsidR="00F45EAD" w:rsidRPr="00F45EAD" w:rsidRDefault="00F45EAD" w:rsidP="00F45EAD">
            <w:pPr>
              <w:spacing w:after="0" w:line="240" w:lineRule="auto"/>
              <w:jc w:val="left"/>
              <w:rPr>
                <w:rFonts w:ascii="Calibri" w:eastAsia="Times New Roman" w:hAnsi="Calibri" w:cs="Times New Roman"/>
                <w:color w:val="000000"/>
                <w:sz w:val="22"/>
                <w:lang w:eastAsia="en-GB"/>
              </w:rPr>
            </w:pPr>
            <w:r w:rsidRPr="00F45EAD">
              <w:rPr>
                <w:rFonts w:ascii="Calibri" w:eastAsia="Times New Roman" w:hAnsi="Calibri" w:cs="Times New Roman"/>
                <w:color w:val="000000"/>
                <w:sz w:val="22"/>
                <w:lang w:eastAsia="en-GB"/>
              </w:rPr>
              <w:t>PAA</w:t>
            </w:r>
            <w:r w:rsidR="00373A86">
              <w:rPr>
                <w:rFonts w:ascii="Calibri" w:eastAsia="Times New Roman" w:hAnsi="Calibri" w:cs="Times New Roman"/>
                <w:color w:val="000000"/>
                <w:sz w:val="22"/>
                <w:lang w:eastAsia="en-GB"/>
              </w:rPr>
              <w:t>-ACE</w:t>
            </w:r>
          </w:p>
        </w:tc>
        <w:tc>
          <w:tcPr>
            <w:tcW w:w="898" w:type="dxa"/>
            <w:tcBorders>
              <w:top w:val="single" w:sz="4" w:space="0" w:color="auto"/>
            </w:tcBorders>
            <w:shd w:val="clear" w:color="auto" w:fill="auto"/>
            <w:noWrap/>
            <w:vAlign w:val="bottom"/>
            <w:hideMark/>
          </w:tcPr>
          <w:p w:rsidR="00F45EAD" w:rsidRPr="00F45EAD" w:rsidRDefault="00F45EAD" w:rsidP="005547E2">
            <w:pPr>
              <w:spacing w:after="0" w:line="240" w:lineRule="auto"/>
              <w:jc w:val="center"/>
              <w:rPr>
                <w:rFonts w:ascii="Calibri" w:eastAsia="Times New Roman" w:hAnsi="Calibri" w:cs="Times New Roman"/>
                <w:color w:val="000000"/>
                <w:sz w:val="22"/>
                <w:lang w:eastAsia="en-GB"/>
              </w:rPr>
            </w:pPr>
            <w:r w:rsidRPr="00F45EAD">
              <w:rPr>
                <w:rFonts w:ascii="Calibri" w:eastAsia="Times New Roman" w:hAnsi="Calibri" w:cs="Times New Roman"/>
                <w:color w:val="000000"/>
                <w:sz w:val="22"/>
                <w:lang w:eastAsia="en-GB"/>
              </w:rPr>
              <w:t>2</w:t>
            </w:r>
          </w:p>
        </w:tc>
        <w:tc>
          <w:tcPr>
            <w:tcW w:w="960" w:type="dxa"/>
            <w:tcBorders>
              <w:top w:val="single" w:sz="4" w:space="0" w:color="auto"/>
            </w:tcBorders>
            <w:shd w:val="clear" w:color="auto" w:fill="auto"/>
            <w:noWrap/>
            <w:vAlign w:val="bottom"/>
            <w:hideMark/>
          </w:tcPr>
          <w:p w:rsidR="00F45EAD" w:rsidRPr="00F45EAD" w:rsidRDefault="00F45EAD" w:rsidP="005547E2">
            <w:pPr>
              <w:spacing w:after="0" w:line="240" w:lineRule="auto"/>
              <w:jc w:val="center"/>
              <w:rPr>
                <w:rFonts w:ascii="Calibri" w:eastAsia="Times New Roman" w:hAnsi="Calibri" w:cs="Times New Roman"/>
                <w:color w:val="000000"/>
                <w:sz w:val="22"/>
                <w:lang w:eastAsia="en-GB"/>
              </w:rPr>
            </w:pPr>
            <w:r w:rsidRPr="00F45EAD">
              <w:rPr>
                <w:rFonts w:ascii="Calibri" w:eastAsia="Times New Roman" w:hAnsi="Calibri" w:cs="Times New Roman"/>
                <w:color w:val="000000"/>
                <w:sz w:val="22"/>
                <w:lang w:eastAsia="en-GB"/>
              </w:rPr>
              <w:t>13.64</w:t>
            </w:r>
          </w:p>
        </w:tc>
        <w:tc>
          <w:tcPr>
            <w:tcW w:w="960" w:type="dxa"/>
            <w:tcBorders>
              <w:top w:val="single" w:sz="4" w:space="0" w:color="auto"/>
            </w:tcBorders>
            <w:shd w:val="clear" w:color="auto" w:fill="auto"/>
            <w:noWrap/>
            <w:vAlign w:val="bottom"/>
            <w:hideMark/>
          </w:tcPr>
          <w:p w:rsidR="00F45EAD" w:rsidRPr="00F45EAD" w:rsidRDefault="00F45EAD" w:rsidP="005547E2">
            <w:pPr>
              <w:spacing w:after="0" w:line="240" w:lineRule="auto"/>
              <w:jc w:val="center"/>
              <w:rPr>
                <w:rFonts w:ascii="Calibri" w:eastAsia="Times New Roman" w:hAnsi="Calibri" w:cs="Times New Roman"/>
                <w:color w:val="000000"/>
                <w:sz w:val="22"/>
                <w:lang w:eastAsia="en-GB"/>
              </w:rPr>
            </w:pPr>
            <w:r w:rsidRPr="00F45EAD">
              <w:rPr>
                <w:rFonts w:ascii="Calibri" w:eastAsia="Times New Roman" w:hAnsi="Calibri" w:cs="Times New Roman"/>
                <w:color w:val="000000"/>
                <w:sz w:val="22"/>
                <w:lang w:eastAsia="en-GB"/>
              </w:rPr>
              <w:t>1.57</w:t>
            </w:r>
          </w:p>
        </w:tc>
        <w:tc>
          <w:tcPr>
            <w:tcW w:w="960" w:type="dxa"/>
            <w:tcBorders>
              <w:top w:val="single" w:sz="4" w:space="0" w:color="auto"/>
            </w:tcBorders>
            <w:shd w:val="clear" w:color="auto" w:fill="auto"/>
            <w:noWrap/>
            <w:vAlign w:val="bottom"/>
            <w:hideMark/>
          </w:tcPr>
          <w:p w:rsidR="00F45EAD" w:rsidRPr="00F45EAD" w:rsidRDefault="00596C91" w:rsidP="005547E2">
            <w:pPr>
              <w:spacing w:after="0" w:line="240" w:lineRule="auto"/>
              <w:jc w:val="center"/>
              <w:rPr>
                <w:rFonts w:ascii="Calibri" w:eastAsia="Times New Roman" w:hAnsi="Calibri" w:cs="Times New Roman"/>
                <w:color w:val="000000"/>
                <w:sz w:val="22"/>
                <w:lang w:eastAsia="en-GB"/>
              </w:rPr>
            </w:pPr>
            <w:r>
              <w:rPr>
                <w:rFonts w:ascii="Calibri" w:eastAsia="Times New Roman" w:hAnsi="Calibri" w:cs="Times New Roman"/>
                <w:color w:val="000000"/>
                <w:sz w:val="22"/>
                <w:lang w:eastAsia="en-GB"/>
              </w:rPr>
              <w:t>0</w:t>
            </w:r>
          </w:p>
        </w:tc>
        <w:tc>
          <w:tcPr>
            <w:tcW w:w="1038" w:type="dxa"/>
            <w:tcBorders>
              <w:top w:val="single" w:sz="4" w:space="0" w:color="auto"/>
            </w:tcBorders>
            <w:shd w:val="clear" w:color="auto" w:fill="auto"/>
            <w:noWrap/>
            <w:vAlign w:val="bottom"/>
            <w:hideMark/>
          </w:tcPr>
          <w:p w:rsidR="00F45EAD" w:rsidRPr="00F45EAD" w:rsidRDefault="00596C91" w:rsidP="005547E2">
            <w:pPr>
              <w:spacing w:after="0" w:line="240" w:lineRule="auto"/>
              <w:jc w:val="center"/>
              <w:rPr>
                <w:rFonts w:ascii="Calibri" w:eastAsia="Times New Roman" w:hAnsi="Calibri" w:cs="Times New Roman"/>
                <w:color w:val="000000"/>
                <w:sz w:val="22"/>
                <w:lang w:eastAsia="en-GB"/>
              </w:rPr>
            </w:pPr>
            <w:r>
              <w:rPr>
                <w:rFonts w:ascii="Calibri" w:eastAsia="Times New Roman" w:hAnsi="Calibri" w:cs="Times New Roman"/>
                <w:color w:val="000000"/>
                <w:sz w:val="22"/>
                <w:lang w:eastAsia="en-GB"/>
              </w:rPr>
              <w:t>0.088</w:t>
            </w:r>
          </w:p>
        </w:tc>
        <w:tc>
          <w:tcPr>
            <w:tcW w:w="975" w:type="dxa"/>
            <w:tcBorders>
              <w:top w:val="single" w:sz="4" w:space="0" w:color="auto"/>
            </w:tcBorders>
            <w:shd w:val="clear" w:color="auto" w:fill="auto"/>
            <w:noWrap/>
            <w:vAlign w:val="bottom"/>
            <w:hideMark/>
          </w:tcPr>
          <w:p w:rsidR="00F45EAD" w:rsidRPr="00F45EAD" w:rsidRDefault="00596C91" w:rsidP="00AF3F85">
            <w:pPr>
              <w:spacing w:after="0" w:line="240" w:lineRule="auto"/>
              <w:jc w:val="center"/>
              <w:rPr>
                <w:rFonts w:ascii="Calibri" w:eastAsia="Times New Roman" w:hAnsi="Calibri" w:cs="Times New Roman"/>
                <w:color w:val="000000"/>
                <w:sz w:val="22"/>
                <w:lang w:eastAsia="en-GB"/>
              </w:rPr>
            </w:pPr>
            <w:r>
              <w:rPr>
                <w:rFonts w:ascii="Calibri" w:eastAsia="Times New Roman" w:hAnsi="Calibri" w:cs="Times New Roman"/>
                <w:color w:val="000000"/>
                <w:sz w:val="22"/>
                <w:lang w:eastAsia="en-GB"/>
              </w:rPr>
              <w:t>3.43</w:t>
            </w:r>
          </w:p>
        </w:tc>
      </w:tr>
      <w:tr w:rsidR="00F45EAD" w:rsidRPr="00F45EAD" w:rsidTr="00596C91">
        <w:trPr>
          <w:trHeight w:val="300"/>
          <w:jc w:val="center"/>
        </w:trPr>
        <w:tc>
          <w:tcPr>
            <w:tcW w:w="1843" w:type="dxa"/>
            <w:shd w:val="clear" w:color="auto" w:fill="auto"/>
            <w:noWrap/>
            <w:vAlign w:val="bottom"/>
            <w:hideMark/>
          </w:tcPr>
          <w:p w:rsidR="00F45EAD" w:rsidRPr="00F45EAD" w:rsidRDefault="00F45EAD" w:rsidP="00F45EAD">
            <w:pPr>
              <w:spacing w:after="0" w:line="240" w:lineRule="auto"/>
              <w:jc w:val="left"/>
              <w:rPr>
                <w:rFonts w:ascii="Calibri" w:eastAsia="Times New Roman" w:hAnsi="Calibri" w:cs="Times New Roman"/>
                <w:color w:val="000000"/>
                <w:sz w:val="22"/>
                <w:lang w:eastAsia="en-GB"/>
              </w:rPr>
            </w:pPr>
            <w:r w:rsidRPr="00F45EAD">
              <w:rPr>
                <w:rFonts w:ascii="Calibri" w:eastAsia="Times New Roman" w:hAnsi="Calibri" w:cs="Times New Roman"/>
                <w:color w:val="000000"/>
                <w:sz w:val="22"/>
                <w:lang w:eastAsia="en-GB"/>
              </w:rPr>
              <w:t>PAA-ACE</w:t>
            </w:r>
            <w:r w:rsidR="00373A86">
              <w:rPr>
                <w:rFonts w:ascii="Calibri" w:eastAsia="Times New Roman" w:hAnsi="Calibri" w:cs="Times New Roman"/>
                <w:color w:val="000000"/>
                <w:sz w:val="22"/>
                <w:lang w:eastAsia="en-GB"/>
              </w:rPr>
              <w:t xml:space="preserve"> + PAM</w:t>
            </w:r>
          </w:p>
        </w:tc>
        <w:tc>
          <w:tcPr>
            <w:tcW w:w="898" w:type="dxa"/>
            <w:shd w:val="clear" w:color="auto" w:fill="auto"/>
            <w:noWrap/>
            <w:vAlign w:val="bottom"/>
            <w:hideMark/>
          </w:tcPr>
          <w:p w:rsidR="00F45EAD" w:rsidRPr="00F45EAD" w:rsidRDefault="00F45EAD" w:rsidP="005547E2">
            <w:pPr>
              <w:spacing w:after="0" w:line="240" w:lineRule="auto"/>
              <w:jc w:val="center"/>
              <w:rPr>
                <w:rFonts w:ascii="Calibri" w:eastAsia="Times New Roman" w:hAnsi="Calibri" w:cs="Times New Roman"/>
                <w:color w:val="000000"/>
                <w:sz w:val="22"/>
                <w:lang w:eastAsia="en-GB"/>
              </w:rPr>
            </w:pPr>
            <w:r w:rsidRPr="00F45EAD">
              <w:rPr>
                <w:rFonts w:ascii="Calibri" w:eastAsia="Times New Roman" w:hAnsi="Calibri" w:cs="Times New Roman"/>
                <w:color w:val="000000"/>
                <w:sz w:val="22"/>
                <w:lang w:eastAsia="en-GB"/>
              </w:rPr>
              <w:t>2</w:t>
            </w:r>
          </w:p>
        </w:tc>
        <w:tc>
          <w:tcPr>
            <w:tcW w:w="960" w:type="dxa"/>
            <w:shd w:val="clear" w:color="auto" w:fill="auto"/>
            <w:noWrap/>
            <w:vAlign w:val="bottom"/>
            <w:hideMark/>
          </w:tcPr>
          <w:p w:rsidR="00F45EAD" w:rsidRPr="00F45EAD" w:rsidRDefault="00596C91" w:rsidP="005547E2">
            <w:pPr>
              <w:spacing w:after="0" w:line="240" w:lineRule="auto"/>
              <w:jc w:val="center"/>
              <w:rPr>
                <w:rFonts w:ascii="Calibri" w:eastAsia="Times New Roman" w:hAnsi="Calibri" w:cs="Times New Roman"/>
                <w:color w:val="000000"/>
                <w:sz w:val="22"/>
                <w:lang w:eastAsia="en-GB"/>
              </w:rPr>
            </w:pPr>
            <w:r>
              <w:rPr>
                <w:rFonts w:ascii="Calibri" w:eastAsia="Times New Roman" w:hAnsi="Calibri" w:cs="Times New Roman"/>
                <w:color w:val="000000"/>
                <w:sz w:val="22"/>
                <w:lang w:eastAsia="en-GB"/>
              </w:rPr>
              <w:t>130.26</w:t>
            </w:r>
          </w:p>
        </w:tc>
        <w:tc>
          <w:tcPr>
            <w:tcW w:w="960" w:type="dxa"/>
            <w:shd w:val="clear" w:color="auto" w:fill="auto"/>
            <w:noWrap/>
            <w:vAlign w:val="bottom"/>
            <w:hideMark/>
          </w:tcPr>
          <w:p w:rsidR="00F45EAD" w:rsidRPr="00F45EAD" w:rsidRDefault="00596C91" w:rsidP="00596C91">
            <w:pPr>
              <w:spacing w:after="0" w:line="240" w:lineRule="auto"/>
              <w:jc w:val="center"/>
              <w:rPr>
                <w:rFonts w:ascii="Calibri" w:eastAsia="Times New Roman" w:hAnsi="Calibri" w:cs="Times New Roman"/>
                <w:color w:val="000000"/>
                <w:sz w:val="22"/>
                <w:lang w:eastAsia="en-GB"/>
              </w:rPr>
            </w:pPr>
            <w:r>
              <w:rPr>
                <w:rFonts w:ascii="Calibri" w:eastAsia="Times New Roman" w:hAnsi="Calibri" w:cs="Times New Roman"/>
                <w:color w:val="000000"/>
                <w:sz w:val="22"/>
                <w:lang w:eastAsia="en-GB"/>
              </w:rPr>
              <w:t>19</w:t>
            </w:r>
            <w:r w:rsidR="00F45EAD" w:rsidRPr="00F45EAD">
              <w:rPr>
                <w:rFonts w:ascii="Calibri" w:eastAsia="Times New Roman" w:hAnsi="Calibri" w:cs="Times New Roman"/>
                <w:color w:val="000000"/>
                <w:sz w:val="22"/>
                <w:lang w:eastAsia="en-GB"/>
              </w:rPr>
              <w:t>.</w:t>
            </w:r>
            <w:r>
              <w:rPr>
                <w:rFonts w:ascii="Calibri" w:eastAsia="Times New Roman" w:hAnsi="Calibri" w:cs="Times New Roman"/>
                <w:color w:val="000000"/>
                <w:sz w:val="22"/>
                <w:lang w:eastAsia="en-GB"/>
              </w:rPr>
              <w:t>14</w:t>
            </w:r>
          </w:p>
        </w:tc>
        <w:tc>
          <w:tcPr>
            <w:tcW w:w="960" w:type="dxa"/>
            <w:shd w:val="clear" w:color="auto" w:fill="auto"/>
            <w:noWrap/>
            <w:vAlign w:val="bottom"/>
            <w:hideMark/>
          </w:tcPr>
          <w:p w:rsidR="00F45EAD" w:rsidRPr="00F45EAD" w:rsidRDefault="00596C91" w:rsidP="005547E2">
            <w:pPr>
              <w:spacing w:after="0" w:line="240" w:lineRule="auto"/>
              <w:jc w:val="center"/>
              <w:rPr>
                <w:rFonts w:ascii="Calibri" w:eastAsia="Times New Roman" w:hAnsi="Calibri" w:cs="Times New Roman"/>
                <w:color w:val="000000"/>
                <w:sz w:val="22"/>
                <w:lang w:eastAsia="en-GB"/>
              </w:rPr>
            </w:pPr>
            <w:r>
              <w:rPr>
                <w:rFonts w:ascii="Calibri" w:eastAsia="Times New Roman" w:hAnsi="Calibri" w:cs="Times New Roman"/>
                <w:color w:val="000000"/>
                <w:sz w:val="22"/>
                <w:lang w:eastAsia="en-GB"/>
              </w:rPr>
              <w:t>0</w:t>
            </w:r>
          </w:p>
        </w:tc>
        <w:tc>
          <w:tcPr>
            <w:tcW w:w="1038" w:type="dxa"/>
            <w:shd w:val="clear" w:color="auto" w:fill="auto"/>
            <w:noWrap/>
            <w:vAlign w:val="bottom"/>
            <w:hideMark/>
          </w:tcPr>
          <w:p w:rsidR="00F45EAD" w:rsidRPr="00F45EAD" w:rsidRDefault="00596C91" w:rsidP="005547E2">
            <w:pPr>
              <w:spacing w:after="0" w:line="240" w:lineRule="auto"/>
              <w:jc w:val="center"/>
              <w:rPr>
                <w:rFonts w:ascii="Calibri" w:eastAsia="Times New Roman" w:hAnsi="Calibri" w:cs="Times New Roman"/>
                <w:color w:val="000000"/>
                <w:sz w:val="22"/>
                <w:lang w:eastAsia="en-GB"/>
              </w:rPr>
            </w:pPr>
            <w:r>
              <w:rPr>
                <w:rFonts w:ascii="Calibri" w:eastAsia="Times New Roman" w:hAnsi="Calibri" w:cs="Times New Roman"/>
                <w:color w:val="000000"/>
                <w:sz w:val="22"/>
                <w:lang w:eastAsia="en-GB"/>
              </w:rPr>
              <w:t>0.039</w:t>
            </w:r>
          </w:p>
        </w:tc>
        <w:tc>
          <w:tcPr>
            <w:tcW w:w="975" w:type="dxa"/>
            <w:shd w:val="clear" w:color="auto" w:fill="auto"/>
            <w:noWrap/>
            <w:vAlign w:val="bottom"/>
            <w:hideMark/>
          </w:tcPr>
          <w:p w:rsidR="00F45EAD" w:rsidRPr="00F45EAD" w:rsidRDefault="00596C91" w:rsidP="005547E2">
            <w:pPr>
              <w:spacing w:after="0" w:line="240" w:lineRule="auto"/>
              <w:jc w:val="center"/>
              <w:rPr>
                <w:rFonts w:ascii="Calibri" w:eastAsia="Times New Roman" w:hAnsi="Calibri" w:cs="Times New Roman"/>
                <w:color w:val="000000"/>
                <w:sz w:val="22"/>
                <w:lang w:eastAsia="en-GB"/>
              </w:rPr>
            </w:pPr>
            <w:r>
              <w:rPr>
                <w:rFonts w:ascii="Calibri" w:eastAsia="Times New Roman" w:hAnsi="Calibri" w:cs="Times New Roman"/>
                <w:color w:val="000000"/>
                <w:sz w:val="22"/>
                <w:lang w:eastAsia="en-GB"/>
              </w:rPr>
              <w:t>1.09</w:t>
            </w:r>
          </w:p>
        </w:tc>
      </w:tr>
      <w:tr w:rsidR="00F45EAD" w:rsidRPr="00F45EAD" w:rsidTr="00596C91">
        <w:trPr>
          <w:trHeight w:val="300"/>
          <w:jc w:val="center"/>
        </w:trPr>
        <w:tc>
          <w:tcPr>
            <w:tcW w:w="1843" w:type="dxa"/>
            <w:shd w:val="clear" w:color="auto" w:fill="auto"/>
            <w:noWrap/>
            <w:vAlign w:val="bottom"/>
            <w:hideMark/>
          </w:tcPr>
          <w:p w:rsidR="00F45EAD" w:rsidRPr="00F45EAD" w:rsidRDefault="00F45EAD" w:rsidP="00F45EAD">
            <w:pPr>
              <w:spacing w:after="0" w:line="240" w:lineRule="auto"/>
              <w:jc w:val="left"/>
              <w:rPr>
                <w:rFonts w:ascii="Calibri" w:eastAsia="Times New Roman" w:hAnsi="Calibri" w:cs="Times New Roman"/>
                <w:color w:val="000000"/>
                <w:sz w:val="22"/>
                <w:lang w:eastAsia="en-GB"/>
              </w:rPr>
            </w:pPr>
            <w:r w:rsidRPr="00F45EAD">
              <w:rPr>
                <w:rFonts w:ascii="Calibri" w:eastAsia="Times New Roman" w:hAnsi="Calibri" w:cs="Times New Roman"/>
                <w:color w:val="000000"/>
                <w:sz w:val="22"/>
                <w:lang w:eastAsia="en-GB"/>
              </w:rPr>
              <w:t>PAA</w:t>
            </w:r>
            <w:r w:rsidR="00373A86">
              <w:rPr>
                <w:rFonts w:ascii="Calibri" w:eastAsia="Times New Roman" w:hAnsi="Calibri" w:cs="Times New Roman"/>
                <w:color w:val="000000"/>
                <w:sz w:val="22"/>
                <w:lang w:eastAsia="en-GB"/>
              </w:rPr>
              <w:t>-ACE</w:t>
            </w:r>
          </w:p>
        </w:tc>
        <w:tc>
          <w:tcPr>
            <w:tcW w:w="898" w:type="dxa"/>
            <w:shd w:val="clear" w:color="auto" w:fill="auto"/>
            <w:noWrap/>
            <w:vAlign w:val="bottom"/>
            <w:hideMark/>
          </w:tcPr>
          <w:p w:rsidR="00F45EAD" w:rsidRPr="00F45EAD" w:rsidRDefault="00F45EAD" w:rsidP="005547E2">
            <w:pPr>
              <w:spacing w:after="0" w:line="240" w:lineRule="auto"/>
              <w:jc w:val="center"/>
              <w:rPr>
                <w:rFonts w:ascii="Calibri" w:eastAsia="Times New Roman" w:hAnsi="Calibri" w:cs="Times New Roman"/>
                <w:color w:val="000000"/>
                <w:sz w:val="22"/>
                <w:lang w:eastAsia="en-GB"/>
              </w:rPr>
            </w:pPr>
            <w:r w:rsidRPr="00F45EAD">
              <w:rPr>
                <w:rFonts w:ascii="Calibri" w:eastAsia="Times New Roman" w:hAnsi="Calibri" w:cs="Times New Roman"/>
                <w:color w:val="000000"/>
                <w:sz w:val="22"/>
                <w:lang w:eastAsia="en-GB"/>
              </w:rPr>
              <w:t>6</w:t>
            </w:r>
          </w:p>
        </w:tc>
        <w:tc>
          <w:tcPr>
            <w:tcW w:w="960" w:type="dxa"/>
            <w:shd w:val="clear" w:color="auto" w:fill="auto"/>
            <w:noWrap/>
            <w:vAlign w:val="bottom"/>
            <w:hideMark/>
          </w:tcPr>
          <w:p w:rsidR="00F45EAD" w:rsidRPr="00F45EAD" w:rsidRDefault="00596C91" w:rsidP="005547E2">
            <w:pPr>
              <w:spacing w:after="0" w:line="240" w:lineRule="auto"/>
              <w:jc w:val="center"/>
              <w:rPr>
                <w:rFonts w:ascii="Calibri" w:eastAsia="Times New Roman" w:hAnsi="Calibri" w:cs="Times New Roman"/>
                <w:color w:val="000000"/>
                <w:sz w:val="22"/>
                <w:lang w:eastAsia="en-GB"/>
              </w:rPr>
            </w:pPr>
            <w:r>
              <w:rPr>
                <w:rFonts w:ascii="Calibri" w:eastAsia="Times New Roman" w:hAnsi="Calibri" w:cs="Times New Roman"/>
                <w:color w:val="000000"/>
                <w:sz w:val="22"/>
                <w:lang w:eastAsia="en-GB"/>
              </w:rPr>
              <w:t>12.16</w:t>
            </w:r>
          </w:p>
        </w:tc>
        <w:tc>
          <w:tcPr>
            <w:tcW w:w="960" w:type="dxa"/>
            <w:shd w:val="clear" w:color="auto" w:fill="auto"/>
            <w:noWrap/>
            <w:vAlign w:val="bottom"/>
            <w:hideMark/>
          </w:tcPr>
          <w:p w:rsidR="00F45EAD" w:rsidRPr="00F45EAD" w:rsidRDefault="00596C91" w:rsidP="00596C91">
            <w:pPr>
              <w:spacing w:after="0" w:line="240" w:lineRule="auto"/>
              <w:jc w:val="center"/>
              <w:rPr>
                <w:rFonts w:ascii="Calibri" w:eastAsia="Times New Roman" w:hAnsi="Calibri" w:cs="Times New Roman"/>
                <w:color w:val="000000"/>
                <w:sz w:val="22"/>
                <w:lang w:eastAsia="en-GB"/>
              </w:rPr>
            </w:pPr>
            <w:r>
              <w:rPr>
                <w:rFonts w:ascii="Calibri" w:eastAsia="Times New Roman" w:hAnsi="Calibri" w:cs="Times New Roman"/>
                <w:color w:val="000000"/>
                <w:sz w:val="22"/>
                <w:lang w:eastAsia="en-GB"/>
              </w:rPr>
              <w:t>1.62</w:t>
            </w:r>
          </w:p>
        </w:tc>
        <w:tc>
          <w:tcPr>
            <w:tcW w:w="960" w:type="dxa"/>
            <w:shd w:val="clear" w:color="auto" w:fill="auto"/>
            <w:noWrap/>
            <w:vAlign w:val="bottom"/>
            <w:hideMark/>
          </w:tcPr>
          <w:p w:rsidR="00F45EAD" w:rsidRPr="00F45EAD" w:rsidRDefault="00596C91" w:rsidP="005547E2">
            <w:pPr>
              <w:spacing w:after="0" w:line="240" w:lineRule="auto"/>
              <w:jc w:val="center"/>
              <w:rPr>
                <w:rFonts w:ascii="Calibri" w:eastAsia="Times New Roman" w:hAnsi="Calibri" w:cs="Times New Roman"/>
                <w:color w:val="000000"/>
                <w:sz w:val="22"/>
                <w:lang w:eastAsia="en-GB"/>
              </w:rPr>
            </w:pPr>
            <w:r>
              <w:rPr>
                <w:rFonts w:ascii="Calibri" w:eastAsia="Times New Roman" w:hAnsi="Calibri" w:cs="Times New Roman"/>
                <w:color w:val="000000"/>
                <w:sz w:val="22"/>
                <w:lang w:eastAsia="en-GB"/>
              </w:rPr>
              <w:t>0</w:t>
            </w:r>
          </w:p>
        </w:tc>
        <w:tc>
          <w:tcPr>
            <w:tcW w:w="1038" w:type="dxa"/>
            <w:shd w:val="clear" w:color="auto" w:fill="auto"/>
            <w:noWrap/>
            <w:vAlign w:val="bottom"/>
            <w:hideMark/>
          </w:tcPr>
          <w:p w:rsidR="00F45EAD" w:rsidRPr="00F45EAD" w:rsidRDefault="00596C91" w:rsidP="005547E2">
            <w:pPr>
              <w:spacing w:after="0" w:line="240" w:lineRule="auto"/>
              <w:jc w:val="center"/>
              <w:rPr>
                <w:rFonts w:ascii="Calibri" w:eastAsia="Times New Roman" w:hAnsi="Calibri" w:cs="Times New Roman"/>
                <w:color w:val="000000"/>
                <w:sz w:val="22"/>
                <w:lang w:eastAsia="en-GB"/>
              </w:rPr>
            </w:pPr>
            <w:r>
              <w:rPr>
                <w:rFonts w:ascii="Calibri" w:eastAsia="Times New Roman" w:hAnsi="Calibri" w:cs="Times New Roman"/>
                <w:color w:val="000000"/>
                <w:sz w:val="22"/>
                <w:lang w:eastAsia="en-GB"/>
              </w:rPr>
              <w:t>0.073</w:t>
            </w:r>
          </w:p>
        </w:tc>
        <w:tc>
          <w:tcPr>
            <w:tcW w:w="975" w:type="dxa"/>
            <w:shd w:val="clear" w:color="auto" w:fill="auto"/>
            <w:noWrap/>
            <w:vAlign w:val="bottom"/>
            <w:hideMark/>
          </w:tcPr>
          <w:p w:rsidR="00F45EAD" w:rsidRPr="00F45EAD" w:rsidRDefault="00596C91" w:rsidP="005547E2">
            <w:pPr>
              <w:spacing w:after="0" w:line="240" w:lineRule="auto"/>
              <w:jc w:val="center"/>
              <w:rPr>
                <w:rFonts w:ascii="Calibri" w:eastAsia="Times New Roman" w:hAnsi="Calibri" w:cs="Times New Roman"/>
                <w:color w:val="000000"/>
                <w:sz w:val="22"/>
                <w:lang w:eastAsia="en-GB"/>
              </w:rPr>
            </w:pPr>
            <w:r>
              <w:rPr>
                <w:rFonts w:ascii="Calibri" w:eastAsia="Times New Roman" w:hAnsi="Calibri" w:cs="Times New Roman"/>
                <w:color w:val="000000"/>
                <w:sz w:val="22"/>
                <w:lang w:eastAsia="en-GB"/>
              </w:rPr>
              <w:t>10.28</w:t>
            </w:r>
          </w:p>
        </w:tc>
      </w:tr>
      <w:tr w:rsidR="00F45EAD" w:rsidRPr="00F45EAD" w:rsidTr="00596C91">
        <w:trPr>
          <w:trHeight w:val="300"/>
          <w:jc w:val="center"/>
        </w:trPr>
        <w:tc>
          <w:tcPr>
            <w:tcW w:w="1843" w:type="dxa"/>
            <w:shd w:val="clear" w:color="auto" w:fill="auto"/>
            <w:noWrap/>
            <w:vAlign w:val="bottom"/>
            <w:hideMark/>
          </w:tcPr>
          <w:p w:rsidR="00F45EAD" w:rsidRPr="00F45EAD" w:rsidRDefault="00373A86" w:rsidP="00F45EAD">
            <w:pPr>
              <w:spacing w:after="0" w:line="240" w:lineRule="auto"/>
              <w:jc w:val="left"/>
              <w:rPr>
                <w:rFonts w:ascii="Calibri" w:eastAsia="Times New Roman" w:hAnsi="Calibri" w:cs="Times New Roman"/>
                <w:color w:val="000000"/>
                <w:sz w:val="22"/>
                <w:lang w:eastAsia="en-GB"/>
              </w:rPr>
            </w:pPr>
            <w:r>
              <w:rPr>
                <w:rFonts w:ascii="Calibri" w:eastAsia="Times New Roman" w:hAnsi="Calibri" w:cs="Times New Roman"/>
                <w:color w:val="000000"/>
                <w:sz w:val="22"/>
                <w:lang w:eastAsia="en-GB"/>
              </w:rPr>
              <w:t>PAA-ACE + PAM</w:t>
            </w:r>
          </w:p>
        </w:tc>
        <w:tc>
          <w:tcPr>
            <w:tcW w:w="898" w:type="dxa"/>
            <w:shd w:val="clear" w:color="auto" w:fill="auto"/>
            <w:noWrap/>
            <w:vAlign w:val="bottom"/>
            <w:hideMark/>
          </w:tcPr>
          <w:p w:rsidR="00F45EAD" w:rsidRPr="00F45EAD" w:rsidRDefault="00F45EAD" w:rsidP="005547E2">
            <w:pPr>
              <w:spacing w:after="0" w:line="240" w:lineRule="auto"/>
              <w:jc w:val="center"/>
              <w:rPr>
                <w:rFonts w:ascii="Calibri" w:eastAsia="Times New Roman" w:hAnsi="Calibri" w:cs="Times New Roman"/>
                <w:color w:val="000000"/>
                <w:sz w:val="22"/>
                <w:lang w:eastAsia="en-GB"/>
              </w:rPr>
            </w:pPr>
            <w:r w:rsidRPr="00F45EAD">
              <w:rPr>
                <w:rFonts w:ascii="Calibri" w:eastAsia="Times New Roman" w:hAnsi="Calibri" w:cs="Times New Roman"/>
                <w:color w:val="000000"/>
                <w:sz w:val="22"/>
                <w:lang w:eastAsia="en-GB"/>
              </w:rPr>
              <w:t>6</w:t>
            </w:r>
          </w:p>
        </w:tc>
        <w:tc>
          <w:tcPr>
            <w:tcW w:w="960" w:type="dxa"/>
            <w:shd w:val="clear" w:color="auto" w:fill="auto"/>
            <w:noWrap/>
            <w:vAlign w:val="bottom"/>
            <w:hideMark/>
          </w:tcPr>
          <w:p w:rsidR="00F45EAD" w:rsidRPr="00F45EAD" w:rsidRDefault="00596C91" w:rsidP="00596C91">
            <w:pPr>
              <w:spacing w:after="0" w:line="240" w:lineRule="auto"/>
              <w:jc w:val="center"/>
              <w:rPr>
                <w:rFonts w:ascii="Calibri" w:eastAsia="Times New Roman" w:hAnsi="Calibri" w:cs="Times New Roman"/>
                <w:color w:val="000000"/>
                <w:sz w:val="22"/>
                <w:lang w:eastAsia="en-GB"/>
              </w:rPr>
            </w:pPr>
            <w:r>
              <w:rPr>
                <w:rFonts w:ascii="Calibri" w:eastAsia="Times New Roman" w:hAnsi="Calibri" w:cs="Times New Roman"/>
                <w:color w:val="000000"/>
                <w:sz w:val="22"/>
                <w:lang w:eastAsia="en-GB"/>
              </w:rPr>
              <w:t>2.25</w:t>
            </w:r>
          </w:p>
        </w:tc>
        <w:tc>
          <w:tcPr>
            <w:tcW w:w="960" w:type="dxa"/>
            <w:shd w:val="clear" w:color="auto" w:fill="auto"/>
            <w:noWrap/>
            <w:vAlign w:val="bottom"/>
            <w:hideMark/>
          </w:tcPr>
          <w:p w:rsidR="00F45EAD" w:rsidRPr="00F45EAD" w:rsidRDefault="00596C91" w:rsidP="00596C91">
            <w:pPr>
              <w:spacing w:after="0" w:line="240" w:lineRule="auto"/>
              <w:jc w:val="center"/>
              <w:rPr>
                <w:rFonts w:ascii="Calibri" w:eastAsia="Times New Roman" w:hAnsi="Calibri" w:cs="Times New Roman"/>
                <w:color w:val="000000"/>
                <w:sz w:val="22"/>
                <w:lang w:eastAsia="en-GB"/>
              </w:rPr>
            </w:pPr>
            <w:r>
              <w:rPr>
                <w:rFonts w:ascii="Calibri" w:eastAsia="Times New Roman" w:hAnsi="Calibri" w:cs="Times New Roman"/>
                <w:color w:val="000000"/>
                <w:sz w:val="22"/>
                <w:lang w:eastAsia="en-GB"/>
              </w:rPr>
              <w:t>0.19</w:t>
            </w:r>
          </w:p>
        </w:tc>
        <w:tc>
          <w:tcPr>
            <w:tcW w:w="960" w:type="dxa"/>
            <w:shd w:val="clear" w:color="auto" w:fill="auto"/>
            <w:noWrap/>
            <w:vAlign w:val="bottom"/>
            <w:hideMark/>
          </w:tcPr>
          <w:p w:rsidR="00F45EAD" w:rsidRPr="00F45EAD" w:rsidRDefault="00596C91" w:rsidP="005547E2">
            <w:pPr>
              <w:spacing w:after="0" w:line="240" w:lineRule="auto"/>
              <w:jc w:val="center"/>
              <w:rPr>
                <w:rFonts w:ascii="Calibri" w:eastAsia="Times New Roman" w:hAnsi="Calibri" w:cs="Times New Roman"/>
                <w:color w:val="000000"/>
                <w:sz w:val="22"/>
                <w:lang w:eastAsia="en-GB"/>
              </w:rPr>
            </w:pPr>
            <w:r>
              <w:rPr>
                <w:rFonts w:ascii="Calibri" w:eastAsia="Times New Roman" w:hAnsi="Calibri" w:cs="Times New Roman"/>
                <w:color w:val="000000"/>
                <w:sz w:val="22"/>
                <w:lang w:eastAsia="en-GB"/>
              </w:rPr>
              <w:t>0</w:t>
            </w:r>
          </w:p>
        </w:tc>
        <w:tc>
          <w:tcPr>
            <w:tcW w:w="1038" w:type="dxa"/>
            <w:shd w:val="clear" w:color="auto" w:fill="auto"/>
            <w:noWrap/>
            <w:vAlign w:val="bottom"/>
            <w:hideMark/>
          </w:tcPr>
          <w:p w:rsidR="00F45EAD" w:rsidRPr="00F45EAD" w:rsidRDefault="00596C91" w:rsidP="005547E2">
            <w:pPr>
              <w:spacing w:after="0" w:line="240" w:lineRule="auto"/>
              <w:jc w:val="center"/>
              <w:rPr>
                <w:rFonts w:ascii="Calibri" w:eastAsia="Times New Roman" w:hAnsi="Calibri" w:cs="Times New Roman"/>
                <w:color w:val="000000"/>
                <w:sz w:val="22"/>
                <w:lang w:eastAsia="en-GB"/>
              </w:rPr>
            </w:pPr>
            <w:r>
              <w:rPr>
                <w:rFonts w:ascii="Calibri" w:eastAsia="Times New Roman" w:hAnsi="Calibri" w:cs="Times New Roman"/>
                <w:color w:val="000000"/>
                <w:sz w:val="22"/>
                <w:lang w:eastAsia="en-GB"/>
              </w:rPr>
              <w:t>0.095</w:t>
            </w:r>
          </w:p>
        </w:tc>
        <w:tc>
          <w:tcPr>
            <w:tcW w:w="975" w:type="dxa"/>
            <w:shd w:val="clear" w:color="auto" w:fill="auto"/>
            <w:noWrap/>
            <w:vAlign w:val="bottom"/>
            <w:hideMark/>
          </w:tcPr>
          <w:p w:rsidR="00F45EAD" w:rsidRPr="00F45EAD" w:rsidRDefault="00596C91" w:rsidP="005547E2">
            <w:pPr>
              <w:spacing w:after="0" w:line="240" w:lineRule="auto"/>
              <w:jc w:val="center"/>
              <w:rPr>
                <w:rFonts w:ascii="Calibri" w:eastAsia="Times New Roman" w:hAnsi="Calibri" w:cs="Times New Roman"/>
                <w:color w:val="000000"/>
                <w:sz w:val="22"/>
                <w:lang w:eastAsia="en-GB"/>
              </w:rPr>
            </w:pPr>
            <w:r>
              <w:rPr>
                <w:rFonts w:ascii="Calibri" w:eastAsia="Times New Roman" w:hAnsi="Calibri" w:cs="Times New Roman"/>
                <w:color w:val="000000"/>
                <w:sz w:val="22"/>
                <w:lang w:eastAsia="en-GB"/>
              </w:rPr>
              <w:t>1.05</w:t>
            </w:r>
          </w:p>
        </w:tc>
      </w:tr>
    </w:tbl>
    <w:p w:rsidR="00F45EAD" w:rsidRPr="00F45EAD" w:rsidRDefault="00F45EAD" w:rsidP="00F45EAD"/>
    <w:p w:rsidR="006807C8" w:rsidRDefault="00FE0839" w:rsidP="00FE0839">
      <w:r w:rsidRPr="00FE0839">
        <w:lastRenderedPageBreak/>
        <w:t>The apparent response of the anisotropy to</w:t>
      </w:r>
      <w:r w:rsidR="00A4132C">
        <w:t xml:space="preserve"> IPC</w:t>
      </w:r>
      <w:r>
        <w:t xml:space="preserve"> formation below pH 3 shows this is an extremely sensitive technique, one that has clear potential as a method of detection. To this end a series of tests were carried out with the PAA concentration set at 0.2 mg ml</w:t>
      </w:r>
      <w:r w:rsidRPr="00FE0839">
        <w:rPr>
          <w:vertAlign w:val="superscript"/>
        </w:rPr>
        <w:t>-1</w:t>
      </w:r>
      <w:r>
        <w:t xml:space="preserve"> (200 ppm), the pH adjusted to 2 and the concentration of PAM varied. </w:t>
      </w:r>
      <w:r w:rsidR="006807C8">
        <w:t xml:space="preserve">As the level of IPC formation drops the long correlation </w:t>
      </w:r>
      <w:r w:rsidR="006807C8" w:rsidRPr="006807C8">
        <w:t>time steadily diminishes revealing a more ‘normal’ anisotropic profile (</w:t>
      </w:r>
      <w:r w:rsidR="006807C8" w:rsidRPr="006807C8">
        <w:fldChar w:fldCharType="begin"/>
      </w:r>
      <w:r w:rsidR="006807C8" w:rsidRPr="006807C8">
        <w:instrText xml:space="preserve"> REF _Ref365968094 \h </w:instrText>
      </w:r>
      <w:r w:rsidR="006807C8">
        <w:instrText xml:space="preserve"> \* MERGEFORMAT </w:instrText>
      </w:r>
      <w:r w:rsidR="006807C8" w:rsidRPr="006807C8">
        <w:fldChar w:fldCharType="separate"/>
      </w:r>
      <w:r w:rsidR="00DC3E10" w:rsidRPr="00DC3E10">
        <w:t>Figure 137</w:t>
      </w:r>
      <w:r w:rsidR="006807C8" w:rsidRPr="006807C8">
        <w:fldChar w:fldCharType="end"/>
      </w:r>
      <w:r w:rsidR="006807C8" w:rsidRPr="006807C8">
        <w:t xml:space="preserve">), which can be readily demonstrated using a single exponential fit with </w:t>
      </w:r>
      <w:proofErr w:type="gramStart"/>
      <w:r w:rsidR="006807C8" w:rsidRPr="006807C8">
        <w:t>A</w:t>
      </w:r>
      <w:proofErr w:type="gramEnd"/>
      <w:r w:rsidR="006807C8" w:rsidRPr="006807C8">
        <w:t xml:space="preserve"> set to zero (</w:t>
      </w:r>
      <w:r w:rsidR="006807C8" w:rsidRPr="006807C8">
        <w:fldChar w:fldCharType="begin"/>
      </w:r>
      <w:r w:rsidR="006807C8" w:rsidRPr="006807C8">
        <w:instrText xml:space="preserve"> REF _Ref365968128 \h </w:instrText>
      </w:r>
      <w:r w:rsidR="006807C8">
        <w:instrText xml:space="preserve"> \* MERGEFORMAT </w:instrText>
      </w:r>
      <w:r w:rsidR="006807C8" w:rsidRPr="006807C8">
        <w:fldChar w:fldCharType="separate"/>
      </w:r>
      <w:r w:rsidR="00DC3E10" w:rsidRPr="00DC3E10">
        <w:t>Figure 138</w:t>
      </w:r>
      <w:r w:rsidR="006807C8" w:rsidRPr="006807C8">
        <w:fldChar w:fldCharType="end"/>
      </w:r>
      <w:r w:rsidR="006807C8" w:rsidRPr="006807C8">
        <w:t>).</w:t>
      </w:r>
    </w:p>
    <w:p w:rsidR="00852C8C" w:rsidRDefault="000B54F9" w:rsidP="00852C8C">
      <w:pPr>
        <w:keepNext/>
        <w:jc w:val="center"/>
      </w:pPr>
      <w:r>
        <w:rPr>
          <w:noProof/>
          <w:lang w:eastAsia="en-GB"/>
        </w:rPr>
        <w:drawing>
          <wp:inline distT="0" distB="0" distL="0" distR="0" wp14:anchorId="270C0BAF" wp14:editId="1428FF29">
            <wp:extent cx="1428750" cy="2409825"/>
            <wp:effectExtent l="0" t="0" r="0" b="0"/>
            <wp:docPr id="1035" name="Chart 1035"/>
            <wp:cNvGraphicFramePr/>
            <a:graphic xmlns:a="http://schemas.openxmlformats.org/drawingml/2006/main">
              <a:graphicData uri="http://schemas.openxmlformats.org/drawingml/2006/chart">
                <c:chart xmlns:c="http://schemas.openxmlformats.org/drawingml/2006/chart" xmlns:r="http://schemas.openxmlformats.org/officeDocument/2006/relationships" r:id="rId208"/>
              </a:graphicData>
            </a:graphic>
          </wp:inline>
        </w:drawing>
      </w:r>
      <w:r w:rsidR="007A280E">
        <w:rPr>
          <w:noProof/>
          <w:lang w:eastAsia="en-GB"/>
        </w:rPr>
        <w:drawing>
          <wp:inline distT="0" distB="0" distL="0" distR="0" wp14:anchorId="343203A4" wp14:editId="7DC267F1">
            <wp:extent cx="1333500" cy="2419350"/>
            <wp:effectExtent l="0" t="0" r="0" b="0"/>
            <wp:docPr id="29" name="Chart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209"/>
              </a:graphicData>
            </a:graphic>
          </wp:inline>
        </w:drawing>
      </w:r>
      <w:r w:rsidR="007A280E">
        <w:rPr>
          <w:noProof/>
          <w:lang w:eastAsia="en-GB"/>
        </w:rPr>
        <w:drawing>
          <wp:inline distT="0" distB="0" distL="0" distR="0" wp14:anchorId="343203A4" wp14:editId="7DC267F1">
            <wp:extent cx="1181100" cy="2409825"/>
            <wp:effectExtent l="0" t="0" r="0" b="0"/>
            <wp:docPr id="30" name="Chart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210"/>
              </a:graphicData>
            </a:graphic>
          </wp:inline>
        </w:drawing>
      </w:r>
      <w:r w:rsidR="007A280E">
        <w:rPr>
          <w:noProof/>
          <w:lang w:eastAsia="en-GB"/>
        </w:rPr>
        <w:drawing>
          <wp:inline distT="0" distB="0" distL="0" distR="0" wp14:anchorId="343203A4" wp14:editId="7DC267F1">
            <wp:extent cx="1200150" cy="2419350"/>
            <wp:effectExtent l="0" t="0" r="0" b="0"/>
            <wp:docPr id="27" name="Chart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211"/>
              </a:graphicData>
            </a:graphic>
          </wp:inline>
        </w:drawing>
      </w:r>
    </w:p>
    <w:p w:rsidR="00852C8C" w:rsidRDefault="00852C8C" w:rsidP="00852C8C">
      <w:pPr>
        <w:pStyle w:val="Caption"/>
        <w:jc w:val="center"/>
        <w:rPr>
          <w:b w:val="0"/>
          <w:color w:val="auto"/>
          <w:sz w:val="22"/>
        </w:rPr>
      </w:pPr>
      <w:bookmarkStart w:id="434" w:name="_Ref365968094"/>
      <w:bookmarkStart w:id="435" w:name="_Toc385451234"/>
      <w:r w:rsidRPr="009A1052">
        <w:rPr>
          <w:b w:val="0"/>
          <w:color w:val="auto"/>
          <w:sz w:val="22"/>
        </w:rPr>
        <w:t xml:space="preserve">Figure </w:t>
      </w:r>
      <w:r w:rsidRPr="009A1052">
        <w:rPr>
          <w:b w:val="0"/>
          <w:color w:val="auto"/>
          <w:sz w:val="22"/>
        </w:rPr>
        <w:fldChar w:fldCharType="begin"/>
      </w:r>
      <w:r w:rsidRPr="009A1052">
        <w:rPr>
          <w:b w:val="0"/>
          <w:color w:val="auto"/>
          <w:sz w:val="22"/>
        </w:rPr>
        <w:instrText xml:space="preserve"> SEQ Figure \* ARABIC </w:instrText>
      </w:r>
      <w:r w:rsidRPr="009A1052">
        <w:rPr>
          <w:b w:val="0"/>
          <w:color w:val="auto"/>
          <w:sz w:val="22"/>
        </w:rPr>
        <w:fldChar w:fldCharType="separate"/>
      </w:r>
      <w:r w:rsidR="00DC3E10">
        <w:rPr>
          <w:b w:val="0"/>
          <w:noProof/>
          <w:color w:val="auto"/>
          <w:sz w:val="22"/>
        </w:rPr>
        <w:t>137</w:t>
      </w:r>
      <w:r w:rsidRPr="009A1052">
        <w:rPr>
          <w:b w:val="0"/>
          <w:color w:val="auto"/>
          <w:sz w:val="22"/>
        </w:rPr>
        <w:fldChar w:fldCharType="end"/>
      </w:r>
      <w:bookmarkEnd w:id="434"/>
      <w:r w:rsidRPr="009A1052">
        <w:rPr>
          <w:b w:val="0"/>
          <w:color w:val="auto"/>
          <w:sz w:val="22"/>
        </w:rPr>
        <w:t xml:space="preserve"> – Raw data of concentration dependence of PAA-PAM IPC formation</w:t>
      </w:r>
      <w:r w:rsidR="007A280E">
        <w:rPr>
          <w:b w:val="0"/>
          <w:color w:val="auto"/>
          <w:sz w:val="22"/>
        </w:rPr>
        <w:br/>
        <w:t>PAM concentration 0 ppm (red), 2 ppm (green), 21 ppm (orange) and 105 ppm (blue)</w:t>
      </w:r>
      <w:bookmarkEnd w:id="435"/>
    </w:p>
    <w:p w:rsidR="00F64091" w:rsidRDefault="00F64091" w:rsidP="00F64091">
      <w:pPr>
        <w:keepNext/>
        <w:jc w:val="center"/>
      </w:pPr>
      <w:r>
        <w:rPr>
          <w:noProof/>
          <w:lang w:eastAsia="en-GB"/>
        </w:rPr>
        <w:drawing>
          <wp:inline distT="0" distB="0" distL="0" distR="0" wp14:anchorId="03D17F6C" wp14:editId="1711F634">
            <wp:extent cx="4572000" cy="2743200"/>
            <wp:effectExtent l="0" t="0" r="0" b="0"/>
            <wp:docPr id="1032" name="Chart 1032"/>
            <wp:cNvGraphicFramePr/>
            <a:graphic xmlns:a="http://schemas.openxmlformats.org/drawingml/2006/main">
              <a:graphicData uri="http://schemas.openxmlformats.org/drawingml/2006/chart">
                <c:chart xmlns:c="http://schemas.openxmlformats.org/drawingml/2006/chart" xmlns:r="http://schemas.openxmlformats.org/officeDocument/2006/relationships" r:id="rId212"/>
              </a:graphicData>
            </a:graphic>
          </wp:inline>
        </w:drawing>
      </w:r>
    </w:p>
    <w:p w:rsidR="00F64091" w:rsidRDefault="00F64091" w:rsidP="00F64091">
      <w:pPr>
        <w:pStyle w:val="Caption"/>
        <w:jc w:val="center"/>
        <w:rPr>
          <w:b w:val="0"/>
          <w:color w:val="auto"/>
          <w:sz w:val="22"/>
        </w:rPr>
      </w:pPr>
      <w:bookmarkStart w:id="436" w:name="_Ref365968128"/>
      <w:bookmarkStart w:id="437" w:name="_Toc385451235"/>
      <w:r w:rsidRPr="000B54F9">
        <w:rPr>
          <w:b w:val="0"/>
          <w:color w:val="auto"/>
          <w:sz w:val="22"/>
        </w:rPr>
        <w:t xml:space="preserve">Figure </w:t>
      </w:r>
      <w:r w:rsidRPr="000B54F9">
        <w:rPr>
          <w:b w:val="0"/>
          <w:color w:val="auto"/>
          <w:sz w:val="22"/>
        </w:rPr>
        <w:fldChar w:fldCharType="begin"/>
      </w:r>
      <w:r w:rsidRPr="000B54F9">
        <w:rPr>
          <w:b w:val="0"/>
          <w:color w:val="auto"/>
          <w:sz w:val="22"/>
        </w:rPr>
        <w:instrText xml:space="preserve"> SEQ Figure \* ARABIC </w:instrText>
      </w:r>
      <w:r w:rsidRPr="000B54F9">
        <w:rPr>
          <w:b w:val="0"/>
          <w:color w:val="auto"/>
          <w:sz w:val="22"/>
        </w:rPr>
        <w:fldChar w:fldCharType="separate"/>
      </w:r>
      <w:r w:rsidR="00DC3E10">
        <w:rPr>
          <w:b w:val="0"/>
          <w:noProof/>
          <w:color w:val="auto"/>
          <w:sz w:val="22"/>
        </w:rPr>
        <w:t>138</w:t>
      </w:r>
      <w:r w:rsidRPr="000B54F9">
        <w:rPr>
          <w:b w:val="0"/>
          <w:color w:val="auto"/>
          <w:sz w:val="22"/>
        </w:rPr>
        <w:fldChar w:fldCharType="end"/>
      </w:r>
      <w:bookmarkEnd w:id="436"/>
      <w:r w:rsidRPr="000B54F9">
        <w:rPr>
          <w:b w:val="0"/>
          <w:color w:val="auto"/>
          <w:sz w:val="22"/>
        </w:rPr>
        <w:t xml:space="preserve"> – Single fit </w:t>
      </w:r>
      <w:r w:rsidR="00A4132C">
        <w:rPr>
          <w:b w:val="0"/>
          <w:color w:val="auto"/>
          <w:sz w:val="22"/>
        </w:rPr>
        <w:t xml:space="preserve">(A = zero) </w:t>
      </w:r>
      <w:r w:rsidR="007A280E">
        <w:rPr>
          <w:b w:val="0"/>
          <w:color w:val="auto"/>
          <w:sz w:val="22"/>
        </w:rPr>
        <w:t xml:space="preserve">functions </w:t>
      </w:r>
      <w:r w:rsidR="00A4132C">
        <w:rPr>
          <w:b w:val="0"/>
          <w:color w:val="auto"/>
          <w:sz w:val="22"/>
        </w:rPr>
        <w:t xml:space="preserve">of anisotropy </w:t>
      </w:r>
      <w:r w:rsidRPr="000B54F9">
        <w:rPr>
          <w:b w:val="0"/>
          <w:color w:val="auto"/>
          <w:sz w:val="22"/>
        </w:rPr>
        <w:t>data</w:t>
      </w:r>
      <w:r w:rsidR="00A4132C">
        <w:rPr>
          <w:b w:val="0"/>
          <w:color w:val="auto"/>
          <w:sz w:val="22"/>
        </w:rPr>
        <w:t xml:space="preserve"> from </w:t>
      </w:r>
      <w:r w:rsidR="00A4132C">
        <w:rPr>
          <w:b w:val="0"/>
          <w:color w:val="auto"/>
          <w:sz w:val="22"/>
        </w:rPr>
        <w:fldChar w:fldCharType="begin"/>
      </w:r>
      <w:r w:rsidR="00A4132C">
        <w:rPr>
          <w:b w:val="0"/>
          <w:color w:val="auto"/>
          <w:sz w:val="22"/>
        </w:rPr>
        <w:instrText xml:space="preserve"> REF _Ref365968094 \h </w:instrText>
      </w:r>
      <w:r w:rsidR="00A4132C">
        <w:rPr>
          <w:b w:val="0"/>
          <w:color w:val="auto"/>
          <w:sz w:val="22"/>
        </w:rPr>
      </w:r>
      <w:r w:rsidR="00A4132C">
        <w:rPr>
          <w:b w:val="0"/>
          <w:color w:val="auto"/>
          <w:sz w:val="22"/>
        </w:rPr>
        <w:fldChar w:fldCharType="separate"/>
      </w:r>
      <w:r w:rsidR="00DC3E10" w:rsidRPr="009A1052">
        <w:rPr>
          <w:b w:val="0"/>
          <w:color w:val="auto"/>
          <w:sz w:val="22"/>
        </w:rPr>
        <w:t xml:space="preserve">Figure </w:t>
      </w:r>
      <w:r w:rsidR="00DC3E10">
        <w:rPr>
          <w:b w:val="0"/>
          <w:noProof/>
          <w:color w:val="auto"/>
          <w:sz w:val="22"/>
        </w:rPr>
        <w:t>137</w:t>
      </w:r>
      <w:bookmarkEnd w:id="437"/>
      <w:r w:rsidR="00A4132C">
        <w:rPr>
          <w:b w:val="0"/>
          <w:color w:val="auto"/>
          <w:sz w:val="22"/>
        </w:rPr>
        <w:fldChar w:fldCharType="end"/>
      </w:r>
    </w:p>
    <w:p w:rsidR="00292D73" w:rsidRPr="00292D73" w:rsidRDefault="00292D73" w:rsidP="00292D73">
      <w:r>
        <w:lastRenderedPageBreak/>
        <w:t xml:space="preserve">When the correlation time is calculated </w:t>
      </w:r>
      <w:proofErr w:type="gramStart"/>
      <w:r w:rsidR="00215DBB">
        <w:t>a smooth</w:t>
      </w:r>
      <w:proofErr w:type="gramEnd"/>
      <w:r w:rsidR="00215DBB">
        <w:t xml:space="preserve"> </w:t>
      </w:r>
      <w:r>
        <w:t>concentrati</w:t>
      </w:r>
      <w:r w:rsidRPr="00292D73">
        <w:t xml:space="preserve">on </w:t>
      </w:r>
      <w:r w:rsidR="006F460F">
        <w:t>dependence</w:t>
      </w:r>
      <w:r w:rsidRPr="00292D73">
        <w:t xml:space="preserve"> was seen from 0 – 80 ppm, reaching a peak correlation time at a concentration that is less than half of the concentration of the probe polymer (</w:t>
      </w:r>
      <w:r w:rsidRPr="00292D73">
        <w:fldChar w:fldCharType="begin"/>
      </w:r>
      <w:r w:rsidRPr="00292D73">
        <w:instrText xml:space="preserve"> REF _Ref365969228 \h </w:instrText>
      </w:r>
      <w:r>
        <w:instrText xml:space="preserve"> \* MERGEFORMAT </w:instrText>
      </w:r>
      <w:r w:rsidRPr="00292D73">
        <w:fldChar w:fldCharType="separate"/>
      </w:r>
      <w:r w:rsidR="00DC3E10" w:rsidRPr="00DC3E10">
        <w:t>Figure 139</w:t>
      </w:r>
      <w:r w:rsidRPr="00292D73">
        <w:fldChar w:fldCharType="end"/>
      </w:r>
      <w:r w:rsidRPr="00292D73">
        <w:t>).</w:t>
      </w:r>
      <w:r w:rsidR="00215DBB">
        <w:t xml:space="preserve"> Therefore we believe this demonstrates the beginning of a rudimentary sensor for extremely dilute </w:t>
      </w:r>
      <w:proofErr w:type="gramStart"/>
      <w:r w:rsidR="00215DBB">
        <w:t>poly(</w:t>
      </w:r>
      <w:proofErr w:type="gramEnd"/>
      <w:r w:rsidR="00215DBB">
        <w:t>acrylamide) in aqueous systems.</w:t>
      </w:r>
    </w:p>
    <w:p w:rsidR="00852C8C" w:rsidRDefault="000B54F9" w:rsidP="00D200B6">
      <w:pPr>
        <w:keepNext/>
        <w:spacing w:line="240" w:lineRule="auto"/>
        <w:jc w:val="center"/>
      </w:pPr>
      <w:r>
        <w:rPr>
          <w:noProof/>
          <w:lang w:eastAsia="en-GB"/>
        </w:rPr>
        <w:drawing>
          <wp:inline distT="0" distB="0" distL="0" distR="0" wp14:anchorId="271EE390" wp14:editId="670CC767">
            <wp:extent cx="4572000" cy="2619375"/>
            <wp:effectExtent l="0" t="0" r="0" b="0"/>
            <wp:docPr id="1034" name="Chart 1034"/>
            <wp:cNvGraphicFramePr/>
            <a:graphic xmlns:a="http://schemas.openxmlformats.org/drawingml/2006/main">
              <a:graphicData uri="http://schemas.openxmlformats.org/drawingml/2006/chart">
                <c:chart xmlns:c="http://schemas.openxmlformats.org/drawingml/2006/chart" xmlns:r="http://schemas.openxmlformats.org/officeDocument/2006/relationships" r:id="rId213"/>
              </a:graphicData>
            </a:graphic>
          </wp:inline>
        </w:drawing>
      </w:r>
    </w:p>
    <w:p w:rsidR="00852C8C" w:rsidRDefault="00852C8C" w:rsidP="00D200B6">
      <w:pPr>
        <w:pStyle w:val="Caption"/>
        <w:jc w:val="center"/>
        <w:rPr>
          <w:b w:val="0"/>
          <w:color w:val="auto"/>
          <w:sz w:val="22"/>
        </w:rPr>
      </w:pPr>
      <w:bookmarkStart w:id="438" w:name="_Ref365969228"/>
      <w:bookmarkStart w:id="439" w:name="_Toc385451236"/>
      <w:r w:rsidRPr="009A1052">
        <w:rPr>
          <w:b w:val="0"/>
          <w:color w:val="auto"/>
          <w:sz w:val="22"/>
        </w:rPr>
        <w:t xml:space="preserve">Figure </w:t>
      </w:r>
      <w:r w:rsidRPr="009A1052">
        <w:rPr>
          <w:b w:val="0"/>
          <w:color w:val="auto"/>
          <w:sz w:val="22"/>
        </w:rPr>
        <w:fldChar w:fldCharType="begin"/>
      </w:r>
      <w:r w:rsidRPr="009A1052">
        <w:rPr>
          <w:b w:val="0"/>
          <w:color w:val="auto"/>
          <w:sz w:val="22"/>
        </w:rPr>
        <w:instrText xml:space="preserve"> SEQ Figure \* ARABIC </w:instrText>
      </w:r>
      <w:r w:rsidRPr="009A1052">
        <w:rPr>
          <w:b w:val="0"/>
          <w:color w:val="auto"/>
          <w:sz w:val="22"/>
        </w:rPr>
        <w:fldChar w:fldCharType="separate"/>
      </w:r>
      <w:r w:rsidR="00DC3E10">
        <w:rPr>
          <w:b w:val="0"/>
          <w:noProof/>
          <w:color w:val="auto"/>
          <w:sz w:val="22"/>
        </w:rPr>
        <w:t>139</w:t>
      </w:r>
      <w:r w:rsidRPr="009A1052">
        <w:rPr>
          <w:b w:val="0"/>
          <w:color w:val="auto"/>
          <w:sz w:val="22"/>
        </w:rPr>
        <w:fldChar w:fldCharType="end"/>
      </w:r>
      <w:bookmarkEnd w:id="438"/>
      <w:r w:rsidRPr="009A1052">
        <w:rPr>
          <w:b w:val="0"/>
          <w:color w:val="auto"/>
          <w:sz w:val="22"/>
        </w:rPr>
        <w:t xml:space="preserve"> - Concentration dependence of PAA-PAM IPC formation</w:t>
      </w:r>
      <w:bookmarkEnd w:id="439"/>
    </w:p>
    <w:p w:rsidR="00D200B6" w:rsidRDefault="00D200B6" w:rsidP="00D200B6">
      <w:r>
        <w:t>As the interaction between PAA and PAM is known to be molecular weight dependent this work was repeated using a larg</w:t>
      </w:r>
      <w:r w:rsidRPr="00D200B6">
        <w:t xml:space="preserve">er polymer prepared </w:t>
      </w:r>
      <w:r w:rsidR="00A1246A">
        <w:t>via RAFT polymerisation (</w:t>
      </w:r>
      <w:proofErr w:type="spellStart"/>
      <w:r w:rsidRPr="00D200B6">
        <w:t>M</w:t>
      </w:r>
      <w:r w:rsidR="001A505E">
        <w:rPr>
          <w:vertAlign w:val="subscript"/>
        </w:rPr>
        <w:t>n</w:t>
      </w:r>
      <w:proofErr w:type="spellEnd"/>
      <w:r w:rsidRPr="00D200B6">
        <w:t xml:space="preserve"> 56,000) (</w:t>
      </w:r>
      <w:r w:rsidRPr="00D200B6">
        <w:fldChar w:fldCharType="begin"/>
      </w:r>
      <w:r w:rsidRPr="00D200B6">
        <w:instrText xml:space="preserve"> REF _Ref366160469 \h </w:instrText>
      </w:r>
      <w:r>
        <w:instrText xml:space="preserve"> \* MERGEFORMAT </w:instrText>
      </w:r>
      <w:r w:rsidRPr="00D200B6">
        <w:fldChar w:fldCharType="separate"/>
      </w:r>
      <w:r w:rsidR="00DC3E10" w:rsidRPr="00DC3E10">
        <w:t>Figure 140</w:t>
      </w:r>
      <w:r w:rsidRPr="00D200B6">
        <w:fldChar w:fldCharType="end"/>
      </w:r>
      <w:r w:rsidRPr="00D200B6">
        <w:t xml:space="preserve">). </w:t>
      </w:r>
      <w:r>
        <w:t xml:space="preserve"> In this instance the correlation time from IPC formation rose dramatically higher than that of </w:t>
      </w:r>
      <w:r w:rsidR="00A1246A">
        <w:t>the</w:t>
      </w:r>
      <w:r>
        <w:t xml:space="preserve"> system using uncontrolled </w:t>
      </w:r>
      <w:r w:rsidR="006F460F">
        <w:t xml:space="preserve">(free radical synthesised) </w:t>
      </w:r>
      <w:r>
        <w:t>PAA</w:t>
      </w:r>
      <w:r w:rsidR="00A1246A">
        <w:t xml:space="preserve"> (</w:t>
      </w:r>
      <w:proofErr w:type="spellStart"/>
      <w:r w:rsidR="00A1246A">
        <w:t>M</w:t>
      </w:r>
      <w:r w:rsidR="00A1246A" w:rsidRPr="00A1246A">
        <w:rPr>
          <w:vertAlign w:val="subscript"/>
        </w:rPr>
        <w:t>n</w:t>
      </w:r>
      <w:proofErr w:type="spellEnd"/>
      <w:r w:rsidR="00A1246A">
        <w:t xml:space="preserve"> 42,000).</w:t>
      </w:r>
    </w:p>
    <w:p w:rsidR="00D200B6" w:rsidRDefault="00D200B6" w:rsidP="00D200B6">
      <w:r>
        <w:rPr>
          <w:noProof/>
          <w:lang w:eastAsia="en-GB"/>
        </w:rPr>
        <w:drawing>
          <wp:inline distT="0" distB="0" distL="0" distR="0" wp14:anchorId="704AAE2E" wp14:editId="7C090CE6">
            <wp:extent cx="4572000" cy="2343150"/>
            <wp:effectExtent l="0" t="0" r="0" b="0"/>
            <wp:docPr id="16"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214"/>
              </a:graphicData>
            </a:graphic>
          </wp:inline>
        </w:drawing>
      </w:r>
    </w:p>
    <w:p w:rsidR="00D200B6" w:rsidRPr="00D200B6" w:rsidRDefault="00D200B6" w:rsidP="00D200B6">
      <w:pPr>
        <w:pStyle w:val="Caption"/>
        <w:jc w:val="center"/>
        <w:rPr>
          <w:b w:val="0"/>
          <w:color w:val="auto"/>
          <w:sz w:val="22"/>
        </w:rPr>
      </w:pPr>
      <w:bookmarkStart w:id="440" w:name="_Ref366160469"/>
      <w:bookmarkStart w:id="441" w:name="_Toc385451237"/>
      <w:r w:rsidRPr="00D200B6">
        <w:rPr>
          <w:b w:val="0"/>
          <w:color w:val="auto"/>
          <w:sz w:val="22"/>
        </w:rPr>
        <w:t xml:space="preserve">Figure </w:t>
      </w:r>
      <w:r w:rsidRPr="00D200B6">
        <w:rPr>
          <w:b w:val="0"/>
          <w:color w:val="auto"/>
          <w:sz w:val="22"/>
        </w:rPr>
        <w:fldChar w:fldCharType="begin"/>
      </w:r>
      <w:r w:rsidRPr="00D200B6">
        <w:rPr>
          <w:b w:val="0"/>
          <w:color w:val="auto"/>
          <w:sz w:val="22"/>
        </w:rPr>
        <w:instrText xml:space="preserve"> SEQ Figure \* ARABIC </w:instrText>
      </w:r>
      <w:r w:rsidRPr="00D200B6">
        <w:rPr>
          <w:b w:val="0"/>
          <w:color w:val="auto"/>
          <w:sz w:val="22"/>
        </w:rPr>
        <w:fldChar w:fldCharType="separate"/>
      </w:r>
      <w:r w:rsidR="00DC3E10">
        <w:rPr>
          <w:b w:val="0"/>
          <w:noProof/>
          <w:color w:val="auto"/>
          <w:sz w:val="22"/>
        </w:rPr>
        <w:t>140</w:t>
      </w:r>
      <w:r w:rsidRPr="00D200B6">
        <w:rPr>
          <w:b w:val="0"/>
          <w:color w:val="auto"/>
          <w:sz w:val="22"/>
        </w:rPr>
        <w:fldChar w:fldCharType="end"/>
      </w:r>
      <w:bookmarkEnd w:id="440"/>
      <w:r w:rsidR="00F97048">
        <w:rPr>
          <w:b w:val="0"/>
          <w:color w:val="auto"/>
          <w:sz w:val="22"/>
        </w:rPr>
        <w:t xml:space="preserve"> – Correlation times of RAFT-PAA-ACE – PAM mixtures</w:t>
      </w:r>
      <w:bookmarkEnd w:id="441"/>
    </w:p>
    <w:p w:rsidR="00DC7C79" w:rsidRPr="00DC7C79" w:rsidRDefault="00A1246A" w:rsidP="00A1246A">
      <w:pPr>
        <w:pStyle w:val="Heading2"/>
      </w:pPr>
      <w:bookmarkStart w:id="442" w:name="_Toc385451460"/>
      <w:r>
        <w:lastRenderedPageBreak/>
        <w:t>Conclusion</w:t>
      </w:r>
      <w:bookmarkEnd w:id="442"/>
    </w:p>
    <w:p w:rsidR="00934358" w:rsidRDefault="00A1246A" w:rsidP="00934358">
      <w:r>
        <w:t xml:space="preserve">Time resolved anisotropy appears to be the most accurate way of determining the presence of IPC in dilute aqueous solutions. </w:t>
      </w:r>
      <w:r w:rsidR="00DC7C79">
        <w:t xml:space="preserve">For this experiment a single fit to the correlation time the assumption is made </w:t>
      </w:r>
      <w:r w:rsidR="00934358" w:rsidRPr="00427E8A">
        <w:t xml:space="preserve">that these polymers offer a simple homogenous </w:t>
      </w:r>
      <w:r w:rsidR="00934358">
        <w:t xml:space="preserve">system, an assumption made in order to justify the use of a single exponential when fitting fluorescence lifetimes and anisotropy data. This assumes a </w:t>
      </w:r>
      <w:r w:rsidR="00934358" w:rsidRPr="00871393">
        <w:t xml:space="preserve">clean </w:t>
      </w:r>
      <w:proofErr w:type="gramStart"/>
      <w:r w:rsidR="00934358" w:rsidRPr="00871393">
        <w:t>1 :</w:t>
      </w:r>
      <w:proofErr w:type="gramEnd"/>
      <w:r w:rsidR="00934358" w:rsidRPr="00871393">
        <w:t xml:space="preserve"> 1 stoichiometric mixture of probe </w:t>
      </w:r>
      <w:proofErr w:type="spellStart"/>
      <w:r w:rsidR="00934358" w:rsidRPr="00871393">
        <w:t>polyacid</w:t>
      </w:r>
      <w:proofErr w:type="spellEnd"/>
      <w:r w:rsidR="00934358" w:rsidRPr="00871393">
        <w:t xml:space="preserve"> and </w:t>
      </w:r>
      <w:proofErr w:type="spellStart"/>
      <w:r w:rsidR="00934358" w:rsidRPr="00871393">
        <w:t>complexing</w:t>
      </w:r>
      <w:proofErr w:type="spellEnd"/>
      <w:r w:rsidR="00934358" w:rsidRPr="00871393">
        <w:t xml:space="preserve"> </w:t>
      </w:r>
      <w:proofErr w:type="spellStart"/>
      <w:r w:rsidR="00934358" w:rsidRPr="00BD2009">
        <w:t>polybase</w:t>
      </w:r>
      <w:proofErr w:type="spellEnd"/>
      <w:r w:rsidR="00010363" w:rsidRPr="00BD2009">
        <w:t xml:space="preserve"> (</w:t>
      </w:r>
      <w:r w:rsidR="00010363" w:rsidRPr="00BD2009">
        <w:fldChar w:fldCharType="begin"/>
      </w:r>
      <w:r w:rsidR="00010363" w:rsidRPr="00BD2009">
        <w:instrText xml:space="preserve"> REF _Ref365553668 \h  \* MERGEFORMAT </w:instrText>
      </w:r>
      <w:r w:rsidR="00010363" w:rsidRPr="00BD2009">
        <w:fldChar w:fldCharType="separate"/>
      </w:r>
      <w:r w:rsidR="00DC3E10" w:rsidRPr="00DC3E10">
        <w:t>Figure 141</w:t>
      </w:r>
      <w:r w:rsidR="00010363" w:rsidRPr="00BD2009">
        <w:fldChar w:fldCharType="end"/>
      </w:r>
      <w:r w:rsidR="00934358" w:rsidRPr="00BD2009">
        <w:t>). However</w:t>
      </w:r>
      <w:r w:rsidR="00934358">
        <w:t xml:space="preserve"> it is apparent that this will not always be the case.</w:t>
      </w:r>
    </w:p>
    <w:p w:rsidR="006F460F" w:rsidRDefault="006F460F" w:rsidP="00934358"/>
    <w:p w:rsidR="00934358" w:rsidRDefault="00934358" w:rsidP="00010363">
      <w:pPr>
        <w:keepNext/>
        <w:spacing w:line="240" w:lineRule="auto"/>
        <w:jc w:val="center"/>
      </w:pPr>
      <w:r>
        <w:rPr>
          <w:noProof/>
          <w:lang w:eastAsia="en-GB"/>
        </w:rPr>
        <w:drawing>
          <wp:inline distT="0" distB="0" distL="0" distR="0" wp14:anchorId="0240CCDE" wp14:editId="0B001720">
            <wp:extent cx="705031" cy="1695450"/>
            <wp:effectExtent l="0" t="0" r="0" b="0"/>
            <wp:docPr id="2056" name="Picture 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706643" cy="1699326"/>
                    </a:xfrm>
                    <a:prstGeom prst="rect">
                      <a:avLst/>
                    </a:prstGeom>
                    <a:noFill/>
                  </pic:spPr>
                </pic:pic>
              </a:graphicData>
            </a:graphic>
          </wp:inline>
        </w:drawing>
      </w:r>
    </w:p>
    <w:p w:rsidR="00934358" w:rsidRDefault="00934358" w:rsidP="00010363">
      <w:pPr>
        <w:pStyle w:val="Caption"/>
        <w:jc w:val="center"/>
        <w:rPr>
          <w:b w:val="0"/>
          <w:color w:val="auto"/>
          <w:sz w:val="22"/>
        </w:rPr>
      </w:pPr>
      <w:bookmarkStart w:id="443" w:name="_Ref365553668"/>
      <w:bookmarkStart w:id="444" w:name="_Toc385451238"/>
      <w:r w:rsidRPr="0007077A">
        <w:rPr>
          <w:b w:val="0"/>
          <w:color w:val="auto"/>
          <w:sz w:val="22"/>
        </w:rPr>
        <w:t xml:space="preserve">Figure </w:t>
      </w:r>
      <w:r w:rsidRPr="0007077A">
        <w:rPr>
          <w:b w:val="0"/>
          <w:color w:val="auto"/>
          <w:sz w:val="22"/>
        </w:rPr>
        <w:fldChar w:fldCharType="begin"/>
      </w:r>
      <w:r w:rsidRPr="0007077A">
        <w:rPr>
          <w:b w:val="0"/>
          <w:color w:val="auto"/>
          <w:sz w:val="22"/>
        </w:rPr>
        <w:instrText xml:space="preserve"> SEQ Figure \* ARABIC </w:instrText>
      </w:r>
      <w:r w:rsidRPr="0007077A">
        <w:rPr>
          <w:b w:val="0"/>
          <w:color w:val="auto"/>
          <w:sz w:val="22"/>
        </w:rPr>
        <w:fldChar w:fldCharType="separate"/>
      </w:r>
      <w:r w:rsidR="00DC3E10">
        <w:rPr>
          <w:b w:val="0"/>
          <w:noProof/>
          <w:color w:val="auto"/>
          <w:sz w:val="22"/>
        </w:rPr>
        <w:t>141</w:t>
      </w:r>
      <w:r w:rsidRPr="0007077A">
        <w:rPr>
          <w:b w:val="0"/>
          <w:color w:val="auto"/>
          <w:sz w:val="22"/>
        </w:rPr>
        <w:fldChar w:fldCharType="end"/>
      </w:r>
      <w:bookmarkEnd w:id="443"/>
      <w:r w:rsidRPr="0007077A">
        <w:rPr>
          <w:b w:val="0"/>
          <w:color w:val="auto"/>
          <w:sz w:val="22"/>
        </w:rPr>
        <w:t xml:space="preserve"> – Idealised homogenous complex formation</w:t>
      </w:r>
      <w:r w:rsidR="006F460F">
        <w:rPr>
          <w:b w:val="0"/>
          <w:color w:val="auto"/>
          <w:sz w:val="22"/>
        </w:rPr>
        <w:br/>
        <w:t xml:space="preserve">following </w:t>
      </w:r>
      <w:proofErr w:type="spellStart"/>
      <w:r w:rsidR="006F460F">
        <w:rPr>
          <w:b w:val="0"/>
          <w:color w:val="auto"/>
          <w:sz w:val="22"/>
        </w:rPr>
        <w:t>Baranovsky</w:t>
      </w:r>
      <w:proofErr w:type="spellEnd"/>
      <w:r w:rsidR="006F460F">
        <w:rPr>
          <w:b w:val="0"/>
          <w:color w:val="auto"/>
          <w:sz w:val="22"/>
        </w:rPr>
        <w:t xml:space="preserve"> structure (</w:t>
      </w:r>
      <w:r w:rsidR="006F460F">
        <w:rPr>
          <w:b w:val="0"/>
          <w:color w:val="auto"/>
          <w:sz w:val="22"/>
        </w:rPr>
        <w:fldChar w:fldCharType="begin"/>
      </w:r>
      <w:r w:rsidR="006F460F">
        <w:rPr>
          <w:b w:val="0"/>
          <w:color w:val="auto"/>
          <w:sz w:val="22"/>
        </w:rPr>
        <w:instrText xml:space="preserve"> REF _Ref338068423 \h </w:instrText>
      </w:r>
      <w:r w:rsidR="006F460F">
        <w:rPr>
          <w:b w:val="0"/>
          <w:color w:val="auto"/>
          <w:sz w:val="22"/>
        </w:rPr>
      </w:r>
      <w:r w:rsidR="006F460F">
        <w:rPr>
          <w:b w:val="0"/>
          <w:color w:val="auto"/>
          <w:sz w:val="22"/>
        </w:rPr>
        <w:fldChar w:fldCharType="separate"/>
      </w:r>
      <w:r w:rsidR="00DC3E10" w:rsidRPr="001D0511">
        <w:rPr>
          <w:b w:val="0"/>
          <w:color w:val="auto"/>
          <w:sz w:val="22"/>
        </w:rPr>
        <w:t xml:space="preserve">Figure </w:t>
      </w:r>
      <w:r w:rsidR="00DC3E10">
        <w:rPr>
          <w:b w:val="0"/>
          <w:noProof/>
          <w:color w:val="auto"/>
          <w:sz w:val="22"/>
        </w:rPr>
        <w:t>18</w:t>
      </w:r>
      <w:r w:rsidR="006F460F">
        <w:rPr>
          <w:b w:val="0"/>
          <w:color w:val="auto"/>
          <w:sz w:val="22"/>
        </w:rPr>
        <w:fldChar w:fldCharType="end"/>
      </w:r>
      <w:r w:rsidR="006F460F">
        <w:rPr>
          <w:b w:val="0"/>
          <w:color w:val="auto"/>
          <w:sz w:val="22"/>
        </w:rPr>
        <w:t>)</w:t>
      </w:r>
      <w:bookmarkEnd w:id="444"/>
    </w:p>
    <w:p w:rsidR="006F460F" w:rsidRPr="006F460F" w:rsidRDefault="006F460F" w:rsidP="006F460F"/>
    <w:p w:rsidR="00934358" w:rsidRDefault="00934358" w:rsidP="00934358">
      <w:r>
        <w:t>This assumption was made to explain experimental outcomes in an uncomplicated manner, to develop a detection system which could be applied on a large scale with minimum involvement from the user, however from a purely scientific point of view it leaves several concerns which mu</w:t>
      </w:r>
      <w:r w:rsidR="00B94AE5">
        <w:t>st</w:t>
      </w:r>
      <w:r>
        <w:t xml:space="preserve"> be addressed. Even assuming</w:t>
      </w:r>
      <w:r w:rsidR="00DC7C79">
        <w:t xml:space="preserve"> at high concentrations</w:t>
      </w:r>
      <w:r>
        <w:t xml:space="preserve"> all labelled polymers </w:t>
      </w:r>
      <w:r w:rsidRPr="00010363">
        <w:t xml:space="preserve">are involved </w:t>
      </w:r>
      <w:r w:rsidR="00DC7C79">
        <w:t xml:space="preserve">in </w:t>
      </w:r>
      <w:proofErr w:type="spellStart"/>
      <w:r w:rsidRPr="00010363">
        <w:t>complexation</w:t>
      </w:r>
      <w:proofErr w:type="spellEnd"/>
      <w:r w:rsidRPr="00010363">
        <w:t>, imperfect binding resulting in loop-defect structures would have an effect on the observed correlation times of the label (</w:t>
      </w:r>
      <w:r w:rsidR="00010363" w:rsidRPr="00010363">
        <w:fldChar w:fldCharType="begin"/>
      </w:r>
      <w:r w:rsidR="00010363" w:rsidRPr="00010363">
        <w:instrText xml:space="preserve"> REF _Ref365553776 \h </w:instrText>
      </w:r>
      <w:r w:rsidR="00010363">
        <w:instrText xml:space="preserve"> \* MERGEFORMAT </w:instrText>
      </w:r>
      <w:r w:rsidR="00010363" w:rsidRPr="00010363">
        <w:fldChar w:fldCharType="separate"/>
      </w:r>
      <w:r w:rsidR="00DC3E10" w:rsidRPr="00DC3E10">
        <w:t>Figure 142</w:t>
      </w:r>
      <w:r w:rsidR="00010363" w:rsidRPr="00010363">
        <w:fldChar w:fldCharType="end"/>
      </w:r>
      <w:r w:rsidR="00AD3411" w:rsidRPr="00010363">
        <w:t>).</w:t>
      </w:r>
    </w:p>
    <w:p w:rsidR="00934358" w:rsidRDefault="00934358" w:rsidP="00010363">
      <w:pPr>
        <w:keepNext/>
        <w:spacing w:line="240" w:lineRule="auto"/>
        <w:jc w:val="center"/>
      </w:pPr>
      <w:r>
        <w:rPr>
          <w:noProof/>
          <w:lang w:eastAsia="en-GB"/>
        </w:rPr>
        <w:lastRenderedPageBreak/>
        <w:drawing>
          <wp:inline distT="0" distB="0" distL="0" distR="0" wp14:anchorId="1D83DC21" wp14:editId="66A09C9E">
            <wp:extent cx="996122" cy="1820295"/>
            <wp:effectExtent l="0" t="0" r="0" b="8890"/>
            <wp:docPr id="2065" name="Picture 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995828" cy="1819758"/>
                    </a:xfrm>
                    <a:prstGeom prst="rect">
                      <a:avLst/>
                    </a:prstGeom>
                    <a:noFill/>
                  </pic:spPr>
                </pic:pic>
              </a:graphicData>
            </a:graphic>
          </wp:inline>
        </w:drawing>
      </w:r>
    </w:p>
    <w:p w:rsidR="00934358" w:rsidRDefault="00934358" w:rsidP="00010363">
      <w:pPr>
        <w:pStyle w:val="Caption"/>
        <w:jc w:val="center"/>
        <w:rPr>
          <w:b w:val="0"/>
          <w:color w:val="auto"/>
          <w:sz w:val="22"/>
        </w:rPr>
      </w:pPr>
      <w:bookmarkStart w:id="445" w:name="_Ref365553776"/>
      <w:bookmarkStart w:id="446" w:name="_Toc385451239"/>
      <w:r w:rsidRPr="00427E8A">
        <w:rPr>
          <w:b w:val="0"/>
          <w:color w:val="auto"/>
          <w:sz w:val="22"/>
        </w:rPr>
        <w:t xml:space="preserve">Figure </w:t>
      </w:r>
      <w:r w:rsidRPr="00427E8A">
        <w:rPr>
          <w:b w:val="0"/>
          <w:color w:val="auto"/>
          <w:sz w:val="22"/>
        </w:rPr>
        <w:fldChar w:fldCharType="begin"/>
      </w:r>
      <w:r w:rsidRPr="00427E8A">
        <w:rPr>
          <w:b w:val="0"/>
          <w:color w:val="auto"/>
          <w:sz w:val="22"/>
        </w:rPr>
        <w:instrText xml:space="preserve"> SEQ Figure \* ARABIC </w:instrText>
      </w:r>
      <w:r w:rsidRPr="00427E8A">
        <w:rPr>
          <w:b w:val="0"/>
          <w:color w:val="auto"/>
          <w:sz w:val="22"/>
        </w:rPr>
        <w:fldChar w:fldCharType="separate"/>
      </w:r>
      <w:r w:rsidR="00DC3E10">
        <w:rPr>
          <w:b w:val="0"/>
          <w:noProof/>
          <w:color w:val="auto"/>
          <w:sz w:val="22"/>
        </w:rPr>
        <w:t>142</w:t>
      </w:r>
      <w:r w:rsidRPr="00427E8A">
        <w:rPr>
          <w:b w:val="0"/>
          <w:color w:val="auto"/>
          <w:sz w:val="22"/>
        </w:rPr>
        <w:fldChar w:fldCharType="end"/>
      </w:r>
      <w:bookmarkEnd w:id="445"/>
      <w:r w:rsidRPr="00427E8A">
        <w:rPr>
          <w:b w:val="0"/>
          <w:color w:val="auto"/>
          <w:sz w:val="22"/>
        </w:rPr>
        <w:t xml:space="preserve"> – Loop defects</w:t>
      </w:r>
      <w:r>
        <w:rPr>
          <w:b w:val="0"/>
          <w:color w:val="auto"/>
          <w:sz w:val="22"/>
        </w:rPr>
        <w:t xml:space="preserve"> on a probe polymer</w:t>
      </w:r>
      <w:bookmarkEnd w:id="446"/>
    </w:p>
    <w:p w:rsidR="006F460F" w:rsidRPr="006F460F" w:rsidRDefault="006F460F" w:rsidP="006F460F"/>
    <w:p w:rsidR="00934358" w:rsidRDefault="00934358" w:rsidP="00934358">
      <w:r>
        <w:t xml:space="preserve">The case for modelling the data using a multiple exponential </w:t>
      </w:r>
      <w:r w:rsidR="006F460F">
        <w:t>fits</w:t>
      </w:r>
      <w:r>
        <w:t xml:space="preserve"> increases further when low </w:t>
      </w:r>
      <w:proofErr w:type="gramStart"/>
      <w:r>
        <w:t>poly(</w:t>
      </w:r>
      <w:proofErr w:type="gramEnd"/>
      <w:r>
        <w:t>acrylamide) concentrations</w:t>
      </w:r>
      <w:r w:rsidR="00B94AE5">
        <w:t xml:space="preserve"> are considered</w:t>
      </w:r>
      <w:r>
        <w:t xml:space="preserve">, where not all of the labelled poly(acrylic acid) will have </w:t>
      </w:r>
      <w:proofErr w:type="spellStart"/>
      <w:r w:rsidRPr="00010363">
        <w:t>complexed</w:t>
      </w:r>
      <w:proofErr w:type="spellEnd"/>
      <w:r w:rsidRPr="00010363">
        <w:t xml:space="preserve"> (</w:t>
      </w:r>
      <w:r w:rsidR="00010363" w:rsidRPr="00010363">
        <w:fldChar w:fldCharType="begin"/>
      </w:r>
      <w:r w:rsidR="00010363" w:rsidRPr="00010363">
        <w:instrText xml:space="preserve"> REF _Ref365553793 \h </w:instrText>
      </w:r>
      <w:r w:rsidR="00010363">
        <w:instrText xml:space="preserve"> \* MERGEFORMAT </w:instrText>
      </w:r>
      <w:r w:rsidR="00010363" w:rsidRPr="00010363">
        <w:fldChar w:fldCharType="separate"/>
      </w:r>
      <w:r w:rsidR="00DC3E10" w:rsidRPr="00DC3E10">
        <w:t>Figure 143</w:t>
      </w:r>
      <w:r w:rsidR="00010363" w:rsidRPr="00010363">
        <w:fldChar w:fldCharType="end"/>
      </w:r>
      <w:r w:rsidRPr="00010363">
        <w:t xml:space="preserve">). </w:t>
      </w:r>
      <w:r w:rsidR="00B94AE5">
        <w:t>The</w:t>
      </w:r>
      <w:r>
        <w:t xml:space="preserve"> </w:t>
      </w:r>
      <w:r w:rsidR="009A1052">
        <w:t xml:space="preserve">proposed method of detection </w:t>
      </w:r>
      <w:r>
        <w:t>us</w:t>
      </w:r>
      <w:r w:rsidR="006F460F">
        <w:t>ing</w:t>
      </w:r>
      <w:r>
        <w:t xml:space="preserve"> a single exponential fit </w:t>
      </w:r>
      <w:r w:rsidR="00B94AE5">
        <w:t>presents</w:t>
      </w:r>
      <w:r>
        <w:t xml:space="preserve"> a single average value, with anisotropies of both fluorescence labels combined</w:t>
      </w:r>
      <w:r w:rsidR="00B94AE5">
        <w:t>.</w:t>
      </w:r>
      <w:r>
        <w:t xml:space="preserve"> </w:t>
      </w:r>
      <w:r w:rsidR="00E93D34">
        <w:t>U</w:t>
      </w:r>
      <w:r>
        <w:t>sing a</w:t>
      </w:r>
      <w:r w:rsidR="00BD2009">
        <w:t xml:space="preserve"> double exponential system it may</w:t>
      </w:r>
      <w:r>
        <w:t xml:space="preserve"> be possible to isolate these two components.</w:t>
      </w:r>
      <w:r w:rsidR="00E93D34">
        <w:t xml:space="preserve"> However for the purposes of a detection method the averaging of these two states of being provides a greater degree of control and the formation of a smooth concentration / correlation time gradient when plotted.</w:t>
      </w:r>
    </w:p>
    <w:p w:rsidR="006F460F" w:rsidRDefault="006F460F" w:rsidP="00934358"/>
    <w:p w:rsidR="00934358" w:rsidRDefault="00934358" w:rsidP="00934358">
      <w:pPr>
        <w:keepNext/>
        <w:jc w:val="center"/>
      </w:pPr>
      <w:r>
        <w:rPr>
          <w:noProof/>
          <w:lang w:eastAsia="en-GB"/>
        </w:rPr>
        <w:drawing>
          <wp:inline distT="0" distB="0" distL="0" distR="0" wp14:anchorId="3AA544A9" wp14:editId="7147CECC">
            <wp:extent cx="1902645" cy="1871295"/>
            <wp:effectExtent l="0" t="0" r="254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904118" cy="1872744"/>
                    </a:xfrm>
                    <a:prstGeom prst="rect">
                      <a:avLst/>
                    </a:prstGeom>
                    <a:noFill/>
                  </pic:spPr>
                </pic:pic>
              </a:graphicData>
            </a:graphic>
          </wp:inline>
        </w:drawing>
      </w:r>
    </w:p>
    <w:p w:rsidR="00934358" w:rsidRPr="00427E8A" w:rsidRDefault="00934358" w:rsidP="00934358">
      <w:pPr>
        <w:pStyle w:val="Caption"/>
        <w:jc w:val="center"/>
        <w:rPr>
          <w:b w:val="0"/>
          <w:color w:val="auto"/>
          <w:sz w:val="22"/>
        </w:rPr>
      </w:pPr>
      <w:bookmarkStart w:id="447" w:name="_Ref365553793"/>
      <w:bookmarkStart w:id="448" w:name="_Toc385451240"/>
      <w:r w:rsidRPr="00427E8A">
        <w:rPr>
          <w:b w:val="0"/>
          <w:color w:val="auto"/>
          <w:sz w:val="22"/>
        </w:rPr>
        <w:t xml:space="preserve">Figure </w:t>
      </w:r>
      <w:r w:rsidRPr="00427E8A">
        <w:rPr>
          <w:b w:val="0"/>
          <w:color w:val="auto"/>
          <w:sz w:val="22"/>
        </w:rPr>
        <w:fldChar w:fldCharType="begin"/>
      </w:r>
      <w:r w:rsidRPr="00427E8A">
        <w:rPr>
          <w:b w:val="0"/>
          <w:color w:val="auto"/>
          <w:sz w:val="22"/>
        </w:rPr>
        <w:instrText xml:space="preserve"> SEQ Figure \* ARABIC </w:instrText>
      </w:r>
      <w:r w:rsidRPr="00427E8A">
        <w:rPr>
          <w:b w:val="0"/>
          <w:color w:val="auto"/>
          <w:sz w:val="22"/>
        </w:rPr>
        <w:fldChar w:fldCharType="separate"/>
      </w:r>
      <w:r w:rsidR="00DC3E10">
        <w:rPr>
          <w:b w:val="0"/>
          <w:noProof/>
          <w:color w:val="auto"/>
          <w:sz w:val="22"/>
        </w:rPr>
        <w:t>143</w:t>
      </w:r>
      <w:r w:rsidRPr="00427E8A">
        <w:rPr>
          <w:b w:val="0"/>
          <w:color w:val="auto"/>
          <w:sz w:val="22"/>
        </w:rPr>
        <w:fldChar w:fldCharType="end"/>
      </w:r>
      <w:bookmarkEnd w:id="447"/>
      <w:r w:rsidRPr="00427E8A">
        <w:rPr>
          <w:b w:val="0"/>
          <w:color w:val="auto"/>
          <w:sz w:val="22"/>
        </w:rPr>
        <w:t xml:space="preserve"> – Mixture of </w:t>
      </w:r>
      <w:proofErr w:type="spellStart"/>
      <w:r w:rsidRPr="00427E8A">
        <w:rPr>
          <w:b w:val="0"/>
          <w:color w:val="auto"/>
          <w:sz w:val="22"/>
        </w:rPr>
        <w:t>complexed</w:t>
      </w:r>
      <w:proofErr w:type="spellEnd"/>
      <w:r w:rsidRPr="00427E8A">
        <w:rPr>
          <w:b w:val="0"/>
          <w:color w:val="auto"/>
          <w:sz w:val="22"/>
        </w:rPr>
        <w:t xml:space="preserve"> and </w:t>
      </w:r>
      <w:proofErr w:type="spellStart"/>
      <w:r w:rsidRPr="00427E8A">
        <w:rPr>
          <w:b w:val="0"/>
          <w:color w:val="auto"/>
          <w:sz w:val="22"/>
        </w:rPr>
        <w:t>uncomplexed</w:t>
      </w:r>
      <w:proofErr w:type="spellEnd"/>
      <w:r w:rsidRPr="00427E8A">
        <w:rPr>
          <w:b w:val="0"/>
          <w:color w:val="auto"/>
          <w:sz w:val="22"/>
        </w:rPr>
        <w:t xml:space="preserve"> probe </w:t>
      </w:r>
      <w:proofErr w:type="spellStart"/>
      <w:r w:rsidRPr="00427E8A">
        <w:rPr>
          <w:b w:val="0"/>
          <w:color w:val="auto"/>
          <w:sz w:val="22"/>
        </w:rPr>
        <w:t>polyacids</w:t>
      </w:r>
      <w:bookmarkEnd w:id="448"/>
      <w:proofErr w:type="spellEnd"/>
    </w:p>
    <w:p w:rsidR="00283F3C" w:rsidRDefault="00283F3C" w:rsidP="007D5FD0">
      <w:r>
        <w:br w:type="page"/>
      </w:r>
    </w:p>
    <w:p w:rsidR="00C3781B" w:rsidRDefault="00C3781B" w:rsidP="007D5FD0">
      <w:pPr>
        <w:pStyle w:val="Heading1"/>
      </w:pPr>
      <w:bookmarkStart w:id="449" w:name="_Toc385451461"/>
      <w:r>
        <w:lastRenderedPageBreak/>
        <w:t>Field Research</w:t>
      </w:r>
      <w:bookmarkEnd w:id="449"/>
    </w:p>
    <w:p w:rsidR="003310E8" w:rsidRPr="003310E8" w:rsidRDefault="003310E8" w:rsidP="003310E8">
      <w:r>
        <w:t xml:space="preserve">The technique of detecting dilute </w:t>
      </w:r>
      <w:proofErr w:type="gramStart"/>
      <w:r>
        <w:t>poly(</w:t>
      </w:r>
      <w:proofErr w:type="gramEnd"/>
      <w:r>
        <w:t xml:space="preserve">acrylamide) using fluorescence anisotropy outlined in Chapter 6 shows potential for use in many industrial applications. Tests have been carried out to investigate the robustness of the technique with regard to commercial grade polymers, impure water samples and initial trials </w:t>
      </w:r>
      <w:r w:rsidR="002A4619">
        <w:t xml:space="preserve">were </w:t>
      </w:r>
      <w:r>
        <w:t>carried out on water purification plants.</w:t>
      </w:r>
    </w:p>
    <w:p w:rsidR="00283F3C" w:rsidRPr="0010710A" w:rsidRDefault="00283F3C" w:rsidP="00C3781B">
      <w:pPr>
        <w:pStyle w:val="Heading2"/>
      </w:pPr>
      <w:bookmarkStart w:id="450" w:name="_Toc385451462"/>
      <w:r w:rsidRPr="00465557">
        <w:rPr>
          <w:color w:val="000000" w:themeColor="text1"/>
        </w:rPr>
        <w:t>Comm</w:t>
      </w:r>
      <w:r w:rsidRPr="0010710A">
        <w:t>ercial Polymers</w:t>
      </w:r>
      <w:bookmarkEnd w:id="450"/>
    </w:p>
    <w:p w:rsidR="0010710A" w:rsidRPr="0010710A" w:rsidRDefault="0010710A" w:rsidP="00C3781B">
      <w:pPr>
        <w:pStyle w:val="Heading3"/>
      </w:pPr>
      <w:bookmarkStart w:id="451" w:name="_Toc385451463"/>
      <w:r>
        <w:t>Laboratory vs. Industrial Polymers</w:t>
      </w:r>
      <w:bookmarkEnd w:id="451"/>
    </w:p>
    <w:p w:rsidR="00466912" w:rsidRDefault="00283F3C" w:rsidP="007D5FD0">
      <w:r>
        <w:t xml:space="preserve">The </w:t>
      </w:r>
      <w:proofErr w:type="spellStart"/>
      <w:r>
        <w:t>complexation</w:t>
      </w:r>
      <w:proofErr w:type="spellEnd"/>
      <w:r>
        <w:t xml:space="preserve"> between </w:t>
      </w:r>
      <w:proofErr w:type="gramStart"/>
      <w:r>
        <w:t>poly</w:t>
      </w:r>
      <w:r w:rsidR="006154AA">
        <w:t>(</w:t>
      </w:r>
      <w:proofErr w:type="gramEnd"/>
      <w:r>
        <w:t>acrylamide</w:t>
      </w:r>
      <w:r w:rsidR="006154AA">
        <w:t>)</w:t>
      </w:r>
      <w:r>
        <w:t xml:space="preserve"> and poly</w:t>
      </w:r>
      <w:r w:rsidR="006154AA">
        <w:t>(</w:t>
      </w:r>
      <w:r>
        <w:t>acrylic acid</w:t>
      </w:r>
      <w:r w:rsidR="006154AA">
        <w:t>)</w:t>
      </w:r>
      <w:r>
        <w:t xml:space="preserve"> demonstrated in th</w:t>
      </w:r>
      <w:r w:rsidR="00BD2009">
        <w:t xml:space="preserve">e previous chapter </w:t>
      </w:r>
      <w:r>
        <w:t>uses specifically synthesised polymers created within the laboratory. These polymers are much smaller</w:t>
      </w:r>
      <w:r w:rsidR="006154AA">
        <w:t>, and purer,</w:t>
      </w:r>
      <w:r>
        <w:t xml:space="preserve"> than th</w:t>
      </w:r>
      <w:r w:rsidR="006154AA">
        <w:t xml:space="preserve">e commercial grades traditionally </w:t>
      </w:r>
      <w:r>
        <w:t xml:space="preserve">used in </w:t>
      </w:r>
      <w:r w:rsidR="00B94AE5">
        <w:t xml:space="preserve">industrial </w:t>
      </w:r>
      <w:r>
        <w:t>applications</w:t>
      </w:r>
      <w:r w:rsidR="006154AA">
        <w:t xml:space="preserve"> such as flocculation</w:t>
      </w:r>
      <w:r>
        <w:t xml:space="preserve">. </w:t>
      </w:r>
      <w:r w:rsidR="006154AA">
        <w:t>Literature suggests that l</w:t>
      </w:r>
      <w:r>
        <w:t xml:space="preserve">arger molecular weights lead to </w:t>
      </w:r>
      <w:r w:rsidR="00B904F5">
        <w:t>more efficient</w:t>
      </w:r>
      <w:r w:rsidR="006154AA">
        <w:t xml:space="preserve"> IPC formation</w:t>
      </w:r>
      <w:r w:rsidR="00B904F5">
        <w:t>, h</w:t>
      </w:r>
      <w:r>
        <w:t>owever impurities in the polymer</w:t>
      </w:r>
      <w:r w:rsidR="004244EA">
        <w:t xml:space="preserve"> (such as </w:t>
      </w:r>
      <w:r>
        <w:t>anionic and cationic co</w:t>
      </w:r>
      <w:r w:rsidR="006154AA">
        <w:t>polymer co</w:t>
      </w:r>
      <w:r>
        <w:t>mponents</w:t>
      </w:r>
      <w:r w:rsidR="004244EA">
        <w:t>)</w:t>
      </w:r>
      <w:r>
        <w:t xml:space="preserve"> must be considered. To ensure that </w:t>
      </w:r>
      <w:r w:rsidR="00B94AE5">
        <w:t>the proposed</w:t>
      </w:r>
      <w:r>
        <w:t xml:space="preserve"> system is applicable to these commercial systems and would have use in environmental testing it is vital to show that labelled polymers show </w:t>
      </w:r>
      <w:r w:rsidR="006154AA">
        <w:t xml:space="preserve">a similar </w:t>
      </w:r>
      <w:r>
        <w:t>interaction with many different grades of poly</w:t>
      </w:r>
      <w:r w:rsidR="006154AA">
        <w:t>(</w:t>
      </w:r>
      <w:r>
        <w:t>acrylamide</w:t>
      </w:r>
      <w:r w:rsidR="006154AA">
        <w:t>)</w:t>
      </w:r>
      <w:r>
        <w:t>.</w:t>
      </w:r>
    </w:p>
    <w:p w:rsidR="0010710A" w:rsidRPr="0010710A" w:rsidRDefault="0010710A" w:rsidP="00C3781B">
      <w:pPr>
        <w:pStyle w:val="Heading3"/>
      </w:pPr>
      <w:bookmarkStart w:id="452" w:name="_Toc385451464"/>
      <w:r w:rsidRPr="0010710A">
        <w:t>SNF Commercial Flocculants</w:t>
      </w:r>
      <w:bookmarkEnd w:id="452"/>
    </w:p>
    <w:p w:rsidR="00695EF7" w:rsidRDefault="00EF37C1" w:rsidP="007D5FD0">
      <w:r>
        <w:t xml:space="preserve">To this end </w:t>
      </w:r>
      <w:proofErr w:type="gramStart"/>
      <w:r>
        <w:t>SNF(</w:t>
      </w:r>
      <w:proofErr w:type="gramEnd"/>
      <w:r>
        <w:t xml:space="preserve">UK)LTD </w:t>
      </w:r>
      <w:r w:rsidR="00466912">
        <w:t>donated several of their polymers for testing.</w:t>
      </w:r>
      <w:r w:rsidR="006154AA">
        <w:t xml:space="preserve"> These polymers are classified as either being anionic, non-ionic or cationic due to the ratio of charged monomers present in the copolymer mixture </w:t>
      </w:r>
      <w:r w:rsidR="00466912" w:rsidRPr="003D2302">
        <w:t>(</w:t>
      </w:r>
      <w:r w:rsidR="003F76CE">
        <w:fldChar w:fldCharType="begin"/>
      </w:r>
      <w:r w:rsidR="003F76CE">
        <w:instrText xml:space="preserve"> REF _Ref312239731 \h  \* MERGEFORMAT </w:instrText>
      </w:r>
      <w:r w:rsidR="003F76CE">
        <w:fldChar w:fldCharType="separate"/>
      </w:r>
      <w:r w:rsidR="00DC3E10" w:rsidRPr="00DC3E10">
        <w:rPr>
          <w:color w:val="000000" w:themeColor="text1"/>
        </w:rPr>
        <w:t xml:space="preserve">Figure </w:t>
      </w:r>
      <w:r w:rsidR="00DC3E10" w:rsidRPr="00DC3E10">
        <w:rPr>
          <w:noProof/>
          <w:color w:val="000000" w:themeColor="text1"/>
        </w:rPr>
        <w:t>144</w:t>
      </w:r>
      <w:r w:rsidR="003F76CE">
        <w:fldChar w:fldCharType="end"/>
      </w:r>
      <w:r w:rsidR="00466912" w:rsidRPr="003D2302">
        <w:t xml:space="preserve">). Supplied as solid beads these are just a few examples of a variety of </w:t>
      </w:r>
      <w:r w:rsidR="004244EA">
        <w:t>flocculants</w:t>
      </w:r>
      <w:r w:rsidR="00466912" w:rsidRPr="003D2302">
        <w:t xml:space="preserve"> produced by SNF</w:t>
      </w:r>
      <w:r w:rsidR="00466912">
        <w:t>. The reported molecular weight of these polymers is over six million</w:t>
      </w:r>
      <w:r w:rsidR="006154AA">
        <w:t xml:space="preserve"> although it will va</w:t>
      </w:r>
      <w:r w:rsidR="006154AA" w:rsidRPr="006154AA">
        <w:t>ry from sample to sample</w:t>
      </w:r>
      <w:r w:rsidR="00466912" w:rsidRPr="006154AA">
        <w:t>.</w:t>
      </w:r>
      <w:r w:rsidR="006154AA" w:rsidRPr="006154AA">
        <w:t xml:space="preserve"> The full range of tested </w:t>
      </w:r>
      <w:proofErr w:type="gramStart"/>
      <w:r w:rsidR="006154AA">
        <w:t>poly(</w:t>
      </w:r>
      <w:proofErr w:type="gramEnd"/>
      <w:r w:rsidR="006154AA">
        <w:t xml:space="preserve">acrylamide) </w:t>
      </w:r>
      <w:r w:rsidR="006154AA" w:rsidRPr="006154AA">
        <w:t xml:space="preserve">samples are shown in </w:t>
      </w:r>
      <w:r w:rsidR="006154AA" w:rsidRPr="006154AA">
        <w:fldChar w:fldCharType="begin"/>
      </w:r>
      <w:r w:rsidR="006154AA" w:rsidRPr="006154AA">
        <w:instrText xml:space="preserve"> REF _Ref364157792 \h </w:instrText>
      </w:r>
      <w:r w:rsidR="006154AA">
        <w:instrText xml:space="preserve"> \* MERGEFORMAT </w:instrText>
      </w:r>
      <w:r w:rsidR="006154AA" w:rsidRPr="006154AA">
        <w:fldChar w:fldCharType="separate"/>
      </w:r>
      <w:r w:rsidR="00DC3E10" w:rsidRPr="00DC3E10">
        <w:t>Table 24</w:t>
      </w:r>
      <w:r w:rsidR="006154AA" w:rsidRPr="006154AA">
        <w:fldChar w:fldCharType="end"/>
      </w:r>
      <w:r w:rsidR="006154AA">
        <w:t>.</w:t>
      </w:r>
    </w:p>
    <w:p w:rsidR="00466912" w:rsidRDefault="004B2898" w:rsidP="00655432">
      <w:pPr>
        <w:jc w:val="center"/>
      </w:pPr>
      <w:r>
        <w:object w:dxaOrig="6950" w:dyaOrig="3285">
          <v:shape id="_x0000_i1064" type="#_x0000_t75" style="width:347.15pt;height:164.25pt" o:ole="">
            <v:imagedata r:id="rId218" o:title=""/>
          </v:shape>
          <o:OLEObject Type="Embed" ProgID="ChemDraw.Document.6.0" ShapeID="_x0000_i1064" DrawAspect="Content" ObjectID="_1459268307" r:id="rId219"/>
        </w:object>
      </w:r>
    </w:p>
    <w:p w:rsidR="00695EF7" w:rsidRDefault="00466912" w:rsidP="00C3781B">
      <w:pPr>
        <w:pStyle w:val="Caption"/>
        <w:jc w:val="center"/>
        <w:rPr>
          <w:b w:val="0"/>
          <w:color w:val="auto"/>
          <w:sz w:val="22"/>
        </w:rPr>
      </w:pPr>
      <w:bookmarkStart w:id="453" w:name="_Ref312239731"/>
      <w:bookmarkStart w:id="454" w:name="_Toc385451241"/>
      <w:r w:rsidRPr="00C3781B">
        <w:rPr>
          <w:b w:val="0"/>
          <w:color w:val="auto"/>
          <w:sz w:val="22"/>
        </w:rPr>
        <w:t xml:space="preserve">Figure </w:t>
      </w:r>
      <w:r w:rsidR="003F0512" w:rsidRPr="00C3781B">
        <w:rPr>
          <w:b w:val="0"/>
          <w:color w:val="auto"/>
          <w:sz w:val="22"/>
        </w:rPr>
        <w:fldChar w:fldCharType="begin"/>
      </w:r>
      <w:r w:rsidRPr="00C3781B">
        <w:rPr>
          <w:b w:val="0"/>
          <w:color w:val="auto"/>
          <w:sz w:val="22"/>
        </w:rPr>
        <w:instrText xml:space="preserve"> SEQ Figure \* ARABIC </w:instrText>
      </w:r>
      <w:r w:rsidR="003F0512" w:rsidRPr="00C3781B">
        <w:rPr>
          <w:b w:val="0"/>
          <w:color w:val="auto"/>
          <w:sz w:val="22"/>
        </w:rPr>
        <w:fldChar w:fldCharType="separate"/>
      </w:r>
      <w:r w:rsidR="00DC3E10">
        <w:rPr>
          <w:b w:val="0"/>
          <w:noProof/>
          <w:color w:val="auto"/>
          <w:sz w:val="22"/>
        </w:rPr>
        <w:t>144</w:t>
      </w:r>
      <w:r w:rsidR="003F0512" w:rsidRPr="00C3781B">
        <w:rPr>
          <w:b w:val="0"/>
          <w:color w:val="auto"/>
          <w:sz w:val="22"/>
        </w:rPr>
        <w:fldChar w:fldCharType="end"/>
      </w:r>
      <w:bookmarkEnd w:id="453"/>
      <w:r w:rsidRPr="00C3781B">
        <w:rPr>
          <w:b w:val="0"/>
          <w:color w:val="auto"/>
          <w:sz w:val="22"/>
        </w:rPr>
        <w:t xml:space="preserve"> – Anionic and Cationic modifications to polyacrylamide</w:t>
      </w:r>
      <w:bookmarkEnd w:id="454"/>
    </w:p>
    <w:p w:rsidR="006154AA" w:rsidRPr="006154AA" w:rsidRDefault="006154AA" w:rsidP="006154AA">
      <w:pPr>
        <w:pStyle w:val="Caption"/>
        <w:keepNext/>
        <w:rPr>
          <w:b w:val="0"/>
          <w:color w:val="auto"/>
          <w:sz w:val="22"/>
        </w:rPr>
      </w:pPr>
      <w:bookmarkStart w:id="455" w:name="_Ref364157792"/>
      <w:bookmarkStart w:id="456" w:name="_Toc385451373"/>
      <w:r w:rsidRPr="006154AA">
        <w:rPr>
          <w:b w:val="0"/>
          <w:color w:val="auto"/>
          <w:sz w:val="22"/>
        </w:rPr>
        <w:t xml:space="preserve">Table </w:t>
      </w:r>
      <w:r w:rsidRPr="006154AA">
        <w:rPr>
          <w:b w:val="0"/>
          <w:color w:val="auto"/>
          <w:sz w:val="22"/>
        </w:rPr>
        <w:fldChar w:fldCharType="begin"/>
      </w:r>
      <w:r w:rsidRPr="006154AA">
        <w:rPr>
          <w:b w:val="0"/>
          <w:color w:val="auto"/>
          <w:sz w:val="22"/>
        </w:rPr>
        <w:instrText xml:space="preserve"> SEQ Table \* ARABIC </w:instrText>
      </w:r>
      <w:r w:rsidRPr="006154AA">
        <w:rPr>
          <w:b w:val="0"/>
          <w:color w:val="auto"/>
          <w:sz w:val="22"/>
        </w:rPr>
        <w:fldChar w:fldCharType="separate"/>
      </w:r>
      <w:r w:rsidR="00DC3E10">
        <w:rPr>
          <w:b w:val="0"/>
          <w:noProof/>
          <w:color w:val="auto"/>
          <w:sz w:val="22"/>
        </w:rPr>
        <w:t>24</w:t>
      </w:r>
      <w:r w:rsidRPr="006154AA">
        <w:rPr>
          <w:b w:val="0"/>
          <w:color w:val="auto"/>
          <w:sz w:val="22"/>
        </w:rPr>
        <w:fldChar w:fldCharType="end"/>
      </w:r>
      <w:bookmarkEnd w:id="455"/>
      <w:r w:rsidRPr="006154AA">
        <w:rPr>
          <w:b w:val="0"/>
          <w:color w:val="auto"/>
          <w:sz w:val="22"/>
        </w:rPr>
        <w:t xml:space="preserve"> – </w:t>
      </w:r>
      <w:proofErr w:type="gramStart"/>
      <w:r w:rsidRPr="006154AA">
        <w:rPr>
          <w:b w:val="0"/>
          <w:color w:val="auto"/>
          <w:sz w:val="22"/>
        </w:rPr>
        <w:t>SNF(</w:t>
      </w:r>
      <w:proofErr w:type="gramEnd"/>
      <w:r w:rsidRPr="006154AA">
        <w:rPr>
          <w:b w:val="0"/>
          <w:color w:val="auto"/>
          <w:sz w:val="22"/>
        </w:rPr>
        <w:t xml:space="preserve">UK)LTD supplied polymers tested for </w:t>
      </w:r>
      <w:proofErr w:type="spellStart"/>
      <w:r w:rsidRPr="006154AA">
        <w:rPr>
          <w:b w:val="0"/>
          <w:color w:val="auto"/>
          <w:sz w:val="22"/>
        </w:rPr>
        <w:t>complexation</w:t>
      </w:r>
      <w:proofErr w:type="spellEnd"/>
      <w:r w:rsidRPr="006154AA">
        <w:rPr>
          <w:b w:val="0"/>
          <w:color w:val="auto"/>
          <w:sz w:val="22"/>
        </w:rPr>
        <w:t xml:space="preserve"> with PAA-ACE probe</w:t>
      </w:r>
      <w:bookmarkEnd w:id="456"/>
    </w:p>
    <w:tbl>
      <w:tblPr>
        <w:tblStyle w:val="TableGrid"/>
        <w:tblW w:w="0" w:type="auto"/>
        <w:jc w:val="center"/>
        <w:tblInd w:w="2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53"/>
        <w:gridCol w:w="2304"/>
      </w:tblGrid>
      <w:tr w:rsidR="006154AA" w:rsidRPr="00A54C84" w:rsidTr="00231051">
        <w:trPr>
          <w:jc w:val="center"/>
        </w:trPr>
        <w:tc>
          <w:tcPr>
            <w:tcW w:w="2853" w:type="dxa"/>
            <w:tcBorders>
              <w:bottom w:val="single" w:sz="4" w:space="0" w:color="auto"/>
            </w:tcBorders>
          </w:tcPr>
          <w:p w:rsidR="006154AA" w:rsidRPr="00A54C84" w:rsidRDefault="006154AA" w:rsidP="006154AA">
            <w:pPr>
              <w:spacing w:line="240" w:lineRule="auto"/>
              <w:jc w:val="center"/>
            </w:pPr>
            <w:r w:rsidRPr="00A54C84">
              <w:t>Polymer</w:t>
            </w:r>
          </w:p>
        </w:tc>
        <w:tc>
          <w:tcPr>
            <w:tcW w:w="2304" w:type="dxa"/>
            <w:tcBorders>
              <w:bottom w:val="single" w:sz="4" w:space="0" w:color="auto"/>
            </w:tcBorders>
          </w:tcPr>
          <w:p w:rsidR="006154AA" w:rsidRPr="00A54C84" w:rsidRDefault="003310E8" w:rsidP="006154AA">
            <w:pPr>
              <w:spacing w:line="240" w:lineRule="auto"/>
              <w:jc w:val="center"/>
            </w:pPr>
            <w:r>
              <w:t>Respective Charge</w:t>
            </w:r>
          </w:p>
        </w:tc>
      </w:tr>
      <w:tr w:rsidR="006154AA" w:rsidRPr="00A54C84" w:rsidTr="00231051">
        <w:trPr>
          <w:jc w:val="center"/>
        </w:trPr>
        <w:tc>
          <w:tcPr>
            <w:tcW w:w="2853" w:type="dxa"/>
            <w:vAlign w:val="center"/>
          </w:tcPr>
          <w:p w:rsidR="006154AA" w:rsidRPr="00A54C84" w:rsidRDefault="006154AA" w:rsidP="006154AA">
            <w:pPr>
              <w:spacing w:line="240" w:lineRule="auto"/>
              <w:rPr>
                <w:rFonts w:ascii="Calibri" w:hAnsi="Calibri"/>
              </w:rPr>
            </w:pPr>
            <w:proofErr w:type="spellStart"/>
            <w:r w:rsidRPr="00A54C84">
              <w:rPr>
                <w:rFonts w:ascii="Calibri" w:hAnsi="Calibri"/>
              </w:rPr>
              <w:t>FloPam</w:t>
            </w:r>
            <w:proofErr w:type="spellEnd"/>
            <w:r w:rsidRPr="00A54C84">
              <w:rPr>
                <w:rFonts w:ascii="Calibri" w:hAnsi="Calibri"/>
              </w:rPr>
              <w:t xml:space="preserve"> AN905</w:t>
            </w:r>
          </w:p>
        </w:tc>
        <w:tc>
          <w:tcPr>
            <w:tcW w:w="2304" w:type="dxa"/>
            <w:vAlign w:val="center"/>
          </w:tcPr>
          <w:p w:rsidR="006154AA" w:rsidRPr="00A54C84" w:rsidRDefault="006154AA" w:rsidP="003310E8">
            <w:pPr>
              <w:spacing w:line="240" w:lineRule="auto"/>
              <w:jc w:val="center"/>
              <w:rPr>
                <w:rFonts w:ascii="Calibri" w:hAnsi="Calibri"/>
              </w:rPr>
            </w:pPr>
            <w:r w:rsidRPr="00A54C84">
              <w:rPr>
                <w:rFonts w:ascii="Calibri" w:hAnsi="Calibri"/>
              </w:rPr>
              <w:t>Anionic</w:t>
            </w:r>
          </w:p>
        </w:tc>
      </w:tr>
      <w:tr w:rsidR="006154AA" w:rsidRPr="00A54C84" w:rsidTr="00231051">
        <w:trPr>
          <w:jc w:val="center"/>
        </w:trPr>
        <w:tc>
          <w:tcPr>
            <w:tcW w:w="2853" w:type="dxa"/>
            <w:vAlign w:val="center"/>
          </w:tcPr>
          <w:p w:rsidR="006154AA" w:rsidRPr="00A54C84" w:rsidRDefault="006154AA" w:rsidP="006154AA">
            <w:pPr>
              <w:spacing w:line="240" w:lineRule="auto"/>
              <w:rPr>
                <w:rFonts w:ascii="Calibri" w:hAnsi="Calibri"/>
              </w:rPr>
            </w:pPr>
            <w:proofErr w:type="spellStart"/>
            <w:r w:rsidRPr="00A54C84">
              <w:rPr>
                <w:rFonts w:ascii="Calibri" w:hAnsi="Calibri"/>
              </w:rPr>
              <w:t>FloPam</w:t>
            </w:r>
            <w:proofErr w:type="spellEnd"/>
            <w:r w:rsidRPr="00A54C84">
              <w:rPr>
                <w:rFonts w:ascii="Calibri" w:hAnsi="Calibri"/>
              </w:rPr>
              <w:t xml:space="preserve"> AN910</w:t>
            </w:r>
          </w:p>
        </w:tc>
        <w:tc>
          <w:tcPr>
            <w:tcW w:w="2304" w:type="dxa"/>
            <w:vAlign w:val="center"/>
          </w:tcPr>
          <w:p w:rsidR="006154AA" w:rsidRPr="00A54C84" w:rsidRDefault="006154AA" w:rsidP="003310E8">
            <w:pPr>
              <w:spacing w:line="240" w:lineRule="auto"/>
              <w:jc w:val="center"/>
              <w:rPr>
                <w:rFonts w:ascii="Calibri" w:hAnsi="Calibri"/>
              </w:rPr>
            </w:pPr>
            <w:r w:rsidRPr="00A54C84">
              <w:rPr>
                <w:rFonts w:ascii="Calibri" w:hAnsi="Calibri"/>
              </w:rPr>
              <w:t>Anionic</w:t>
            </w:r>
          </w:p>
        </w:tc>
      </w:tr>
      <w:tr w:rsidR="006154AA" w:rsidRPr="00A54C84" w:rsidTr="00231051">
        <w:trPr>
          <w:jc w:val="center"/>
        </w:trPr>
        <w:tc>
          <w:tcPr>
            <w:tcW w:w="2853" w:type="dxa"/>
            <w:vAlign w:val="center"/>
          </w:tcPr>
          <w:p w:rsidR="006154AA" w:rsidRPr="00A54C84" w:rsidRDefault="006154AA" w:rsidP="006154AA">
            <w:pPr>
              <w:spacing w:line="240" w:lineRule="auto"/>
              <w:rPr>
                <w:rFonts w:ascii="Calibri" w:hAnsi="Calibri"/>
              </w:rPr>
            </w:pPr>
            <w:proofErr w:type="spellStart"/>
            <w:r w:rsidRPr="00A54C84">
              <w:rPr>
                <w:rFonts w:ascii="Calibri" w:hAnsi="Calibri"/>
              </w:rPr>
              <w:t>FloPam</w:t>
            </w:r>
            <w:proofErr w:type="spellEnd"/>
            <w:r w:rsidRPr="00A54C84">
              <w:rPr>
                <w:rFonts w:ascii="Calibri" w:hAnsi="Calibri"/>
              </w:rPr>
              <w:t xml:space="preserve"> AN912</w:t>
            </w:r>
          </w:p>
        </w:tc>
        <w:tc>
          <w:tcPr>
            <w:tcW w:w="2304" w:type="dxa"/>
            <w:vAlign w:val="center"/>
          </w:tcPr>
          <w:p w:rsidR="006154AA" w:rsidRPr="00A54C84" w:rsidRDefault="006154AA" w:rsidP="003310E8">
            <w:pPr>
              <w:spacing w:line="240" w:lineRule="auto"/>
              <w:jc w:val="center"/>
              <w:rPr>
                <w:rFonts w:ascii="Calibri" w:hAnsi="Calibri"/>
              </w:rPr>
            </w:pPr>
            <w:r w:rsidRPr="00A54C84">
              <w:rPr>
                <w:rFonts w:ascii="Calibri" w:hAnsi="Calibri"/>
              </w:rPr>
              <w:t>Anionic</w:t>
            </w:r>
          </w:p>
        </w:tc>
      </w:tr>
      <w:tr w:rsidR="006154AA" w:rsidRPr="00A54C84" w:rsidTr="00231051">
        <w:trPr>
          <w:jc w:val="center"/>
        </w:trPr>
        <w:tc>
          <w:tcPr>
            <w:tcW w:w="2853" w:type="dxa"/>
            <w:vAlign w:val="center"/>
          </w:tcPr>
          <w:p w:rsidR="006154AA" w:rsidRPr="00A54C84" w:rsidRDefault="006154AA" w:rsidP="006154AA">
            <w:pPr>
              <w:spacing w:line="240" w:lineRule="auto"/>
              <w:rPr>
                <w:rFonts w:ascii="Calibri" w:hAnsi="Calibri"/>
              </w:rPr>
            </w:pPr>
            <w:proofErr w:type="spellStart"/>
            <w:r w:rsidRPr="00A54C84">
              <w:rPr>
                <w:rFonts w:ascii="Calibri" w:hAnsi="Calibri"/>
              </w:rPr>
              <w:t>FloPam</w:t>
            </w:r>
            <w:proofErr w:type="spellEnd"/>
            <w:r w:rsidRPr="00A54C84">
              <w:rPr>
                <w:rFonts w:ascii="Calibri" w:hAnsi="Calibri"/>
              </w:rPr>
              <w:t xml:space="preserve"> AN912</w:t>
            </w:r>
          </w:p>
        </w:tc>
        <w:tc>
          <w:tcPr>
            <w:tcW w:w="2304" w:type="dxa"/>
            <w:vAlign w:val="center"/>
          </w:tcPr>
          <w:p w:rsidR="006154AA" w:rsidRPr="00A54C84" w:rsidRDefault="006154AA" w:rsidP="003310E8">
            <w:pPr>
              <w:spacing w:line="240" w:lineRule="auto"/>
              <w:jc w:val="center"/>
              <w:rPr>
                <w:rFonts w:ascii="Calibri" w:hAnsi="Calibri"/>
              </w:rPr>
            </w:pPr>
            <w:r w:rsidRPr="00A54C84">
              <w:rPr>
                <w:rFonts w:ascii="Calibri" w:hAnsi="Calibri"/>
              </w:rPr>
              <w:t>Anionic</w:t>
            </w:r>
          </w:p>
        </w:tc>
      </w:tr>
      <w:tr w:rsidR="006154AA" w:rsidRPr="00A54C84" w:rsidTr="00231051">
        <w:trPr>
          <w:jc w:val="center"/>
        </w:trPr>
        <w:tc>
          <w:tcPr>
            <w:tcW w:w="2853" w:type="dxa"/>
            <w:vAlign w:val="center"/>
          </w:tcPr>
          <w:p w:rsidR="006154AA" w:rsidRPr="00A54C84" w:rsidRDefault="00A50FA2" w:rsidP="00A50FA2">
            <w:pPr>
              <w:spacing w:line="240" w:lineRule="auto"/>
              <w:rPr>
                <w:rFonts w:ascii="Calibri" w:hAnsi="Calibri"/>
              </w:rPr>
            </w:pPr>
            <w:proofErr w:type="spellStart"/>
            <w:r w:rsidRPr="00A54C84">
              <w:rPr>
                <w:rFonts w:ascii="Calibri" w:hAnsi="Calibri"/>
              </w:rPr>
              <w:t>FloPam</w:t>
            </w:r>
            <w:proofErr w:type="spellEnd"/>
            <w:r w:rsidRPr="00A54C84">
              <w:rPr>
                <w:rFonts w:ascii="Calibri" w:hAnsi="Calibri"/>
              </w:rPr>
              <w:t xml:space="preserve"> AN913</w:t>
            </w:r>
          </w:p>
        </w:tc>
        <w:tc>
          <w:tcPr>
            <w:tcW w:w="2304" w:type="dxa"/>
            <w:vAlign w:val="center"/>
          </w:tcPr>
          <w:p w:rsidR="006154AA" w:rsidRPr="00A54C84" w:rsidRDefault="006154AA" w:rsidP="003310E8">
            <w:pPr>
              <w:spacing w:line="240" w:lineRule="auto"/>
              <w:jc w:val="center"/>
              <w:rPr>
                <w:rFonts w:ascii="Calibri" w:hAnsi="Calibri"/>
              </w:rPr>
            </w:pPr>
            <w:r w:rsidRPr="00A54C84">
              <w:rPr>
                <w:rFonts w:ascii="Calibri" w:hAnsi="Calibri"/>
              </w:rPr>
              <w:t>Anionic</w:t>
            </w:r>
          </w:p>
        </w:tc>
      </w:tr>
      <w:tr w:rsidR="006154AA" w:rsidRPr="00A54C84" w:rsidTr="00231051">
        <w:trPr>
          <w:jc w:val="center"/>
        </w:trPr>
        <w:tc>
          <w:tcPr>
            <w:tcW w:w="2853" w:type="dxa"/>
            <w:vAlign w:val="center"/>
          </w:tcPr>
          <w:p w:rsidR="006154AA" w:rsidRPr="00A54C84" w:rsidRDefault="006154AA" w:rsidP="00A50FA2">
            <w:pPr>
              <w:spacing w:line="240" w:lineRule="auto"/>
              <w:rPr>
                <w:rFonts w:ascii="Calibri" w:hAnsi="Calibri"/>
              </w:rPr>
            </w:pPr>
            <w:proofErr w:type="spellStart"/>
            <w:r w:rsidRPr="00A54C84">
              <w:rPr>
                <w:rFonts w:ascii="Calibri" w:hAnsi="Calibri"/>
              </w:rPr>
              <w:t>FloPam</w:t>
            </w:r>
            <w:proofErr w:type="spellEnd"/>
            <w:r w:rsidRPr="00A54C84">
              <w:rPr>
                <w:rFonts w:ascii="Calibri" w:hAnsi="Calibri"/>
              </w:rPr>
              <w:t xml:space="preserve"> AN923</w:t>
            </w:r>
          </w:p>
        </w:tc>
        <w:tc>
          <w:tcPr>
            <w:tcW w:w="2304" w:type="dxa"/>
            <w:vAlign w:val="center"/>
          </w:tcPr>
          <w:p w:rsidR="006154AA" w:rsidRPr="00A54C84" w:rsidRDefault="006154AA" w:rsidP="003310E8">
            <w:pPr>
              <w:spacing w:line="240" w:lineRule="auto"/>
              <w:jc w:val="center"/>
              <w:rPr>
                <w:rFonts w:ascii="Calibri" w:hAnsi="Calibri"/>
              </w:rPr>
            </w:pPr>
            <w:r w:rsidRPr="00A54C84">
              <w:rPr>
                <w:rFonts w:ascii="Calibri" w:hAnsi="Calibri"/>
              </w:rPr>
              <w:t>Anionic</w:t>
            </w:r>
          </w:p>
        </w:tc>
      </w:tr>
      <w:tr w:rsidR="00A54C84" w:rsidRPr="00A54C84" w:rsidTr="00231051">
        <w:trPr>
          <w:jc w:val="center"/>
        </w:trPr>
        <w:tc>
          <w:tcPr>
            <w:tcW w:w="2853" w:type="dxa"/>
            <w:vAlign w:val="center"/>
          </w:tcPr>
          <w:p w:rsidR="00A54C84" w:rsidRPr="00A54C84" w:rsidRDefault="00A54C84" w:rsidP="00A50FA2">
            <w:pPr>
              <w:spacing w:line="240" w:lineRule="auto"/>
              <w:rPr>
                <w:rFonts w:ascii="Calibri" w:hAnsi="Calibri"/>
              </w:rPr>
            </w:pPr>
            <w:proofErr w:type="spellStart"/>
            <w:r w:rsidRPr="00A54C84">
              <w:rPr>
                <w:rFonts w:ascii="Calibri" w:hAnsi="Calibri"/>
              </w:rPr>
              <w:t>FloPam</w:t>
            </w:r>
            <w:proofErr w:type="spellEnd"/>
            <w:r w:rsidRPr="00A54C84">
              <w:rPr>
                <w:rFonts w:ascii="Calibri" w:hAnsi="Calibri"/>
              </w:rPr>
              <w:t xml:space="preserve"> AN</w:t>
            </w:r>
            <w:r>
              <w:rPr>
                <w:rFonts w:ascii="Calibri" w:hAnsi="Calibri"/>
              </w:rPr>
              <w:t>9</w:t>
            </w:r>
            <w:r w:rsidRPr="00A54C84">
              <w:rPr>
                <w:rFonts w:ascii="Calibri" w:hAnsi="Calibri"/>
              </w:rPr>
              <w:t>15</w:t>
            </w:r>
          </w:p>
        </w:tc>
        <w:tc>
          <w:tcPr>
            <w:tcW w:w="2304" w:type="dxa"/>
            <w:vAlign w:val="center"/>
          </w:tcPr>
          <w:p w:rsidR="00A54C84" w:rsidRPr="00A54C84" w:rsidRDefault="00A54C84" w:rsidP="003310E8">
            <w:pPr>
              <w:spacing w:line="240" w:lineRule="auto"/>
              <w:jc w:val="center"/>
              <w:rPr>
                <w:rFonts w:ascii="Calibri" w:hAnsi="Calibri"/>
              </w:rPr>
            </w:pPr>
            <w:r w:rsidRPr="00A54C84">
              <w:rPr>
                <w:rFonts w:ascii="Calibri" w:hAnsi="Calibri"/>
              </w:rPr>
              <w:t>Anionic</w:t>
            </w:r>
          </w:p>
        </w:tc>
      </w:tr>
      <w:tr w:rsidR="00A54C84" w:rsidRPr="00A54C84" w:rsidTr="00231051">
        <w:trPr>
          <w:jc w:val="center"/>
        </w:trPr>
        <w:tc>
          <w:tcPr>
            <w:tcW w:w="2853" w:type="dxa"/>
            <w:vAlign w:val="center"/>
          </w:tcPr>
          <w:p w:rsidR="00A54C84" w:rsidRPr="00A54C84" w:rsidRDefault="00A54C84" w:rsidP="00A50FA2">
            <w:pPr>
              <w:spacing w:line="240" w:lineRule="auto"/>
              <w:rPr>
                <w:rFonts w:ascii="Calibri" w:hAnsi="Calibri"/>
              </w:rPr>
            </w:pPr>
            <w:proofErr w:type="spellStart"/>
            <w:r w:rsidRPr="00A54C84">
              <w:rPr>
                <w:rFonts w:ascii="Calibri" w:hAnsi="Calibri"/>
              </w:rPr>
              <w:t>FloPam</w:t>
            </w:r>
            <w:proofErr w:type="spellEnd"/>
            <w:r w:rsidRPr="00A54C84">
              <w:rPr>
                <w:rFonts w:ascii="Calibri" w:hAnsi="Calibri"/>
              </w:rPr>
              <w:t xml:space="preserve"> AN</w:t>
            </w:r>
            <w:r>
              <w:rPr>
                <w:rFonts w:ascii="Calibri" w:hAnsi="Calibri"/>
              </w:rPr>
              <w:t>9</w:t>
            </w:r>
            <w:r w:rsidRPr="00A54C84">
              <w:rPr>
                <w:rFonts w:ascii="Calibri" w:hAnsi="Calibri"/>
              </w:rPr>
              <w:t>20</w:t>
            </w:r>
          </w:p>
        </w:tc>
        <w:tc>
          <w:tcPr>
            <w:tcW w:w="2304" w:type="dxa"/>
            <w:vAlign w:val="center"/>
          </w:tcPr>
          <w:p w:rsidR="00A54C84" w:rsidRPr="00A54C84" w:rsidRDefault="00A54C84" w:rsidP="003310E8">
            <w:pPr>
              <w:spacing w:line="240" w:lineRule="auto"/>
              <w:jc w:val="center"/>
              <w:rPr>
                <w:rFonts w:ascii="Calibri" w:hAnsi="Calibri"/>
              </w:rPr>
            </w:pPr>
            <w:r w:rsidRPr="00A54C84">
              <w:rPr>
                <w:rFonts w:ascii="Calibri" w:hAnsi="Calibri"/>
              </w:rPr>
              <w:t>Anionic</w:t>
            </w:r>
          </w:p>
        </w:tc>
      </w:tr>
      <w:tr w:rsidR="006154AA" w:rsidRPr="00A54C84" w:rsidTr="00231051">
        <w:trPr>
          <w:jc w:val="center"/>
        </w:trPr>
        <w:tc>
          <w:tcPr>
            <w:tcW w:w="2853" w:type="dxa"/>
            <w:vAlign w:val="center"/>
          </w:tcPr>
          <w:p w:rsidR="006154AA" w:rsidRPr="00A54C84" w:rsidRDefault="006154AA" w:rsidP="00A50FA2">
            <w:pPr>
              <w:spacing w:line="240" w:lineRule="auto"/>
              <w:rPr>
                <w:rFonts w:ascii="Calibri" w:hAnsi="Calibri"/>
              </w:rPr>
            </w:pPr>
            <w:proofErr w:type="spellStart"/>
            <w:r w:rsidRPr="00A54C84">
              <w:rPr>
                <w:rFonts w:ascii="Calibri" w:hAnsi="Calibri"/>
              </w:rPr>
              <w:t>FloPam</w:t>
            </w:r>
            <w:proofErr w:type="spellEnd"/>
            <w:r w:rsidRPr="00A54C84">
              <w:rPr>
                <w:rFonts w:ascii="Calibri" w:hAnsi="Calibri"/>
              </w:rPr>
              <w:t xml:space="preserve"> AN934</w:t>
            </w:r>
          </w:p>
        </w:tc>
        <w:tc>
          <w:tcPr>
            <w:tcW w:w="2304" w:type="dxa"/>
            <w:vAlign w:val="center"/>
          </w:tcPr>
          <w:p w:rsidR="006154AA" w:rsidRPr="00A54C84" w:rsidRDefault="006154AA" w:rsidP="003310E8">
            <w:pPr>
              <w:spacing w:line="240" w:lineRule="auto"/>
              <w:jc w:val="center"/>
              <w:rPr>
                <w:rFonts w:ascii="Calibri" w:hAnsi="Calibri"/>
              </w:rPr>
            </w:pPr>
            <w:r w:rsidRPr="00A54C84">
              <w:rPr>
                <w:rFonts w:ascii="Calibri" w:hAnsi="Calibri"/>
              </w:rPr>
              <w:t>Anionic</w:t>
            </w:r>
          </w:p>
        </w:tc>
      </w:tr>
      <w:tr w:rsidR="006154AA" w:rsidRPr="00A54C84" w:rsidTr="00231051">
        <w:trPr>
          <w:jc w:val="center"/>
        </w:trPr>
        <w:tc>
          <w:tcPr>
            <w:tcW w:w="2853" w:type="dxa"/>
            <w:vAlign w:val="center"/>
          </w:tcPr>
          <w:p w:rsidR="006154AA" w:rsidRPr="00A54C84" w:rsidRDefault="006154AA" w:rsidP="006154AA">
            <w:pPr>
              <w:spacing w:line="240" w:lineRule="auto"/>
              <w:rPr>
                <w:rFonts w:ascii="Calibri" w:hAnsi="Calibri"/>
              </w:rPr>
            </w:pPr>
            <w:proofErr w:type="spellStart"/>
            <w:r w:rsidRPr="00A54C84">
              <w:rPr>
                <w:rFonts w:ascii="Calibri" w:hAnsi="Calibri"/>
              </w:rPr>
              <w:t>FloPam</w:t>
            </w:r>
            <w:proofErr w:type="spellEnd"/>
            <w:r w:rsidRPr="00A54C84">
              <w:rPr>
                <w:rFonts w:ascii="Calibri" w:hAnsi="Calibri"/>
              </w:rPr>
              <w:t xml:space="preserve"> FA920</w:t>
            </w:r>
          </w:p>
        </w:tc>
        <w:tc>
          <w:tcPr>
            <w:tcW w:w="2304" w:type="dxa"/>
            <w:vAlign w:val="center"/>
          </w:tcPr>
          <w:p w:rsidR="006154AA" w:rsidRPr="00A54C84" w:rsidRDefault="006154AA" w:rsidP="003310E8">
            <w:pPr>
              <w:spacing w:line="240" w:lineRule="auto"/>
              <w:jc w:val="center"/>
              <w:rPr>
                <w:rFonts w:ascii="Calibri" w:hAnsi="Calibri"/>
              </w:rPr>
            </w:pPr>
            <w:r w:rsidRPr="00A54C84">
              <w:rPr>
                <w:rFonts w:ascii="Calibri" w:hAnsi="Calibri"/>
              </w:rPr>
              <w:t>Non-ionic</w:t>
            </w:r>
          </w:p>
        </w:tc>
      </w:tr>
      <w:tr w:rsidR="006154AA" w:rsidRPr="00A54C84" w:rsidTr="00231051">
        <w:trPr>
          <w:jc w:val="center"/>
        </w:trPr>
        <w:tc>
          <w:tcPr>
            <w:tcW w:w="2853" w:type="dxa"/>
            <w:vAlign w:val="center"/>
          </w:tcPr>
          <w:p w:rsidR="006154AA" w:rsidRPr="00A54C84" w:rsidRDefault="006154AA" w:rsidP="006154AA">
            <w:pPr>
              <w:spacing w:line="240" w:lineRule="auto"/>
              <w:rPr>
                <w:rFonts w:ascii="Calibri" w:hAnsi="Calibri"/>
              </w:rPr>
            </w:pPr>
            <w:proofErr w:type="spellStart"/>
            <w:r w:rsidRPr="00A54C84">
              <w:rPr>
                <w:rFonts w:ascii="Calibri" w:hAnsi="Calibri"/>
              </w:rPr>
              <w:t>FloPam</w:t>
            </w:r>
            <w:proofErr w:type="spellEnd"/>
            <w:r w:rsidRPr="00A54C84">
              <w:rPr>
                <w:rFonts w:ascii="Calibri" w:hAnsi="Calibri"/>
              </w:rPr>
              <w:t xml:space="preserve"> FO4115</w:t>
            </w:r>
          </w:p>
        </w:tc>
        <w:tc>
          <w:tcPr>
            <w:tcW w:w="2304" w:type="dxa"/>
            <w:vAlign w:val="center"/>
          </w:tcPr>
          <w:p w:rsidR="006154AA" w:rsidRPr="00A54C84" w:rsidRDefault="006154AA" w:rsidP="003310E8">
            <w:pPr>
              <w:spacing w:line="240" w:lineRule="auto"/>
              <w:jc w:val="center"/>
              <w:rPr>
                <w:rFonts w:ascii="Calibri" w:hAnsi="Calibri"/>
              </w:rPr>
            </w:pPr>
            <w:r w:rsidRPr="00A54C84">
              <w:rPr>
                <w:rFonts w:ascii="Calibri" w:hAnsi="Calibri"/>
              </w:rPr>
              <w:t>Cationic</w:t>
            </w:r>
          </w:p>
        </w:tc>
      </w:tr>
      <w:tr w:rsidR="006154AA" w:rsidRPr="00A54C84" w:rsidTr="00231051">
        <w:trPr>
          <w:jc w:val="center"/>
        </w:trPr>
        <w:tc>
          <w:tcPr>
            <w:tcW w:w="2853" w:type="dxa"/>
            <w:vAlign w:val="center"/>
          </w:tcPr>
          <w:p w:rsidR="006154AA" w:rsidRPr="00A54C84" w:rsidRDefault="006154AA" w:rsidP="006154AA">
            <w:pPr>
              <w:spacing w:line="240" w:lineRule="auto"/>
              <w:rPr>
                <w:rFonts w:ascii="Calibri" w:hAnsi="Calibri"/>
              </w:rPr>
            </w:pPr>
            <w:proofErr w:type="spellStart"/>
            <w:r w:rsidRPr="00A54C84">
              <w:rPr>
                <w:rFonts w:ascii="Calibri" w:hAnsi="Calibri"/>
              </w:rPr>
              <w:t>FloPam</w:t>
            </w:r>
            <w:proofErr w:type="spellEnd"/>
            <w:r w:rsidRPr="00A54C84">
              <w:rPr>
                <w:rFonts w:ascii="Calibri" w:hAnsi="Calibri"/>
              </w:rPr>
              <w:t xml:space="preserve"> FO4140</w:t>
            </w:r>
          </w:p>
        </w:tc>
        <w:tc>
          <w:tcPr>
            <w:tcW w:w="2304" w:type="dxa"/>
            <w:vAlign w:val="center"/>
          </w:tcPr>
          <w:p w:rsidR="006154AA" w:rsidRPr="00A54C84" w:rsidRDefault="006154AA" w:rsidP="003310E8">
            <w:pPr>
              <w:spacing w:line="240" w:lineRule="auto"/>
              <w:jc w:val="center"/>
              <w:rPr>
                <w:rFonts w:ascii="Calibri" w:hAnsi="Calibri"/>
              </w:rPr>
            </w:pPr>
            <w:r w:rsidRPr="00A54C84">
              <w:rPr>
                <w:rFonts w:ascii="Calibri" w:hAnsi="Calibri"/>
              </w:rPr>
              <w:t>Cationic</w:t>
            </w:r>
          </w:p>
        </w:tc>
      </w:tr>
      <w:tr w:rsidR="006154AA" w:rsidRPr="00A54C84" w:rsidTr="00231051">
        <w:trPr>
          <w:jc w:val="center"/>
        </w:trPr>
        <w:tc>
          <w:tcPr>
            <w:tcW w:w="2853" w:type="dxa"/>
            <w:vAlign w:val="center"/>
          </w:tcPr>
          <w:p w:rsidR="006154AA" w:rsidRPr="00A54C84" w:rsidRDefault="006154AA" w:rsidP="006154AA">
            <w:pPr>
              <w:spacing w:line="240" w:lineRule="auto"/>
              <w:rPr>
                <w:rFonts w:ascii="Calibri" w:hAnsi="Calibri"/>
              </w:rPr>
            </w:pPr>
            <w:proofErr w:type="spellStart"/>
            <w:r w:rsidRPr="00A54C84">
              <w:rPr>
                <w:rFonts w:ascii="Calibri" w:hAnsi="Calibri"/>
              </w:rPr>
              <w:t>FloPam</w:t>
            </w:r>
            <w:proofErr w:type="spellEnd"/>
            <w:r w:rsidRPr="00A54C84">
              <w:rPr>
                <w:rFonts w:ascii="Calibri" w:hAnsi="Calibri"/>
              </w:rPr>
              <w:t xml:space="preserve"> FO4190</w:t>
            </w:r>
          </w:p>
        </w:tc>
        <w:tc>
          <w:tcPr>
            <w:tcW w:w="2304" w:type="dxa"/>
            <w:vAlign w:val="center"/>
          </w:tcPr>
          <w:p w:rsidR="006154AA" w:rsidRPr="00A54C84" w:rsidRDefault="006154AA" w:rsidP="003310E8">
            <w:pPr>
              <w:spacing w:line="240" w:lineRule="auto"/>
              <w:jc w:val="center"/>
              <w:rPr>
                <w:rFonts w:ascii="Calibri" w:hAnsi="Calibri"/>
              </w:rPr>
            </w:pPr>
            <w:r w:rsidRPr="00A54C84">
              <w:rPr>
                <w:rFonts w:ascii="Calibri" w:hAnsi="Calibri"/>
              </w:rPr>
              <w:t>Cationic</w:t>
            </w:r>
          </w:p>
        </w:tc>
      </w:tr>
      <w:tr w:rsidR="006154AA" w:rsidRPr="00A54C84" w:rsidTr="00231051">
        <w:trPr>
          <w:jc w:val="center"/>
        </w:trPr>
        <w:tc>
          <w:tcPr>
            <w:tcW w:w="2853" w:type="dxa"/>
            <w:vAlign w:val="center"/>
          </w:tcPr>
          <w:p w:rsidR="006154AA" w:rsidRPr="00A54C84" w:rsidRDefault="006154AA" w:rsidP="00A50FA2">
            <w:pPr>
              <w:spacing w:line="240" w:lineRule="auto"/>
              <w:rPr>
                <w:rFonts w:ascii="Calibri" w:hAnsi="Calibri"/>
              </w:rPr>
            </w:pPr>
            <w:proofErr w:type="spellStart"/>
            <w:r w:rsidRPr="00A54C84">
              <w:rPr>
                <w:rFonts w:ascii="Calibri" w:hAnsi="Calibri"/>
              </w:rPr>
              <w:t>FloPam</w:t>
            </w:r>
            <w:proofErr w:type="spellEnd"/>
            <w:r w:rsidRPr="00A54C84">
              <w:rPr>
                <w:rFonts w:ascii="Calibri" w:hAnsi="Calibri"/>
              </w:rPr>
              <w:t xml:space="preserve"> FO4650</w:t>
            </w:r>
          </w:p>
        </w:tc>
        <w:tc>
          <w:tcPr>
            <w:tcW w:w="2304" w:type="dxa"/>
            <w:vAlign w:val="center"/>
          </w:tcPr>
          <w:p w:rsidR="006154AA" w:rsidRPr="00A54C84" w:rsidRDefault="006154AA" w:rsidP="003310E8">
            <w:pPr>
              <w:spacing w:line="240" w:lineRule="auto"/>
              <w:jc w:val="center"/>
              <w:rPr>
                <w:rFonts w:ascii="Calibri" w:hAnsi="Calibri"/>
              </w:rPr>
            </w:pPr>
            <w:r w:rsidRPr="00A54C84">
              <w:rPr>
                <w:rFonts w:ascii="Calibri" w:hAnsi="Calibri"/>
              </w:rPr>
              <w:t>Cationic</w:t>
            </w:r>
          </w:p>
        </w:tc>
      </w:tr>
      <w:tr w:rsidR="006154AA" w:rsidRPr="00A54C84" w:rsidTr="00231051">
        <w:trPr>
          <w:jc w:val="center"/>
        </w:trPr>
        <w:tc>
          <w:tcPr>
            <w:tcW w:w="2853" w:type="dxa"/>
            <w:vAlign w:val="center"/>
          </w:tcPr>
          <w:p w:rsidR="006154AA" w:rsidRPr="00A54C84" w:rsidRDefault="006154AA" w:rsidP="006154AA">
            <w:pPr>
              <w:spacing w:line="240" w:lineRule="auto"/>
              <w:rPr>
                <w:rFonts w:ascii="Calibri" w:hAnsi="Calibri"/>
              </w:rPr>
            </w:pPr>
            <w:proofErr w:type="spellStart"/>
            <w:r w:rsidRPr="00A54C84">
              <w:rPr>
                <w:rFonts w:ascii="Calibri" w:eastAsia="Times New Roman" w:hAnsi="Calibri" w:cs="Times New Roman"/>
                <w:lang w:eastAsia="en-GB"/>
              </w:rPr>
              <w:t>FloPam</w:t>
            </w:r>
            <w:proofErr w:type="spellEnd"/>
            <w:r w:rsidRPr="00A54C84">
              <w:rPr>
                <w:rFonts w:ascii="Calibri" w:eastAsia="Times New Roman" w:hAnsi="Calibri" w:cs="Times New Roman"/>
                <w:lang w:eastAsia="en-GB"/>
              </w:rPr>
              <w:t xml:space="preserve"> F04240</w:t>
            </w:r>
          </w:p>
        </w:tc>
        <w:tc>
          <w:tcPr>
            <w:tcW w:w="2304" w:type="dxa"/>
            <w:vAlign w:val="center"/>
          </w:tcPr>
          <w:p w:rsidR="006154AA" w:rsidRPr="00A54C84" w:rsidRDefault="006154AA" w:rsidP="003310E8">
            <w:pPr>
              <w:spacing w:line="240" w:lineRule="auto"/>
              <w:jc w:val="center"/>
              <w:rPr>
                <w:rFonts w:ascii="Calibri" w:hAnsi="Calibri"/>
              </w:rPr>
            </w:pPr>
            <w:r w:rsidRPr="00A54C84">
              <w:rPr>
                <w:rFonts w:ascii="Calibri" w:hAnsi="Calibri"/>
              </w:rPr>
              <w:t>Cationic</w:t>
            </w:r>
          </w:p>
        </w:tc>
      </w:tr>
    </w:tbl>
    <w:p w:rsidR="0010710A" w:rsidRDefault="0010710A" w:rsidP="00BC7D77">
      <w:pPr>
        <w:pStyle w:val="Heading3"/>
      </w:pPr>
      <w:bookmarkStart w:id="457" w:name="_Toc385451465"/>
      <w:proofErr w:type="spellStart"/>
      <w:r>
        <w:t>Complexation</w:t>
      </w:r>
      <w:proofErr w:type="spellEnd"/>
      <w:r>
        <w:t xml:space="preserve"> with commercial polymers</w:t>
      </w:r>
      <w:bookmarkEnd w:id="457"/>
    </w:p>
    <w:p w:rsidR="00AA34C7" w:rsidRPr="00AA34C7" w:rsidRDefault="00AA34C7" w:rsidP="00BC7D77">
      <w:pPr>
        <w:pStyle w:val="Heading4"/>
      </w:pPr>
      <w:r w:rsidRPr="00AA34C7">
        <w:t>Non-ionic SNF Polymers</w:t>
      </w:r>
    </w:p>
    <w:p w:rsidR="00283F3C" w:rsidRPr="00695EF7" w:rsidRDefault="006154AA" w:rsidP="007D5FD0">
      <w:pPr>
        <w:rPr>
          <w:color w:val="000000" w:themeColor="text1"/>
        </w:rPr>
      </w:pPr>
      <w:r>
        <w:t>Non-ionic</w:t>
      </w:r>
      <w:r w:rsidR="00B904F5">
        <w:t xml:space="preserve"> </w:t>
      </w:r>
      <w:r w:rsidR="00695EF7" w:rsidRPr="0010710A">
        <w:t>polymers</w:t>
      </w:r>
      <w:r w:rsidR="0010710A">
        <w:t xml:space="preserve"> supplied by SNF </w:t>
      </w:r>
      <w:r w:rsidR="003A5554">
        <w:t>(</w:t>
      </w:r>
      <w:proofErr w:type="spellStart"/>
      <w:r w:rsidR="003A5554">
        <w:t>FloPam</w:t>
      </w:r>
      <w:proofErr w:type="spellEnd"/>
      <w:r w:rsidR="003A5554">
        <w:t xml:space="preserve"> FA920) </w:t>
      </w:r>
      <w:r w:rsidR="0010710A">
        <w:t xml:space="preserve">can successfully complex </w:t>
      </w:r>
      <w:r w:rsidR="00695EF7">
        <w:t>with the relatively low molecular weight PAA-ACE polymer</w:t>
      </w:r>
      <w:r w:rsidR="0010710A">
        <w:t>,</w:t>
      </w:r>
      <w:r w:rsidR="00695EF7">
        <w:t xml:space="preserve"> </w:t>
      </w:r>
      <w:r w:rsidR="00466912">
        <w:t xml:space="preserve">as shown by the </w:t>
      </w:r>
      <w:r w:rsidR="00AF3F85">
        <w:t xml:space="preserve">high </w:t>
      </w:r>
      <w:r w:rsidR="00466912">
        <w:t xml:space="preserve">correlation times of </w:t>
      </w:r>
      <w:r>
        <w:t>dilute mixtures at low pH, with correlation times diminishing rapidly as the pH increases above 3 (</w:t>
      </w:r>
      <w:r w:rsidR="003F76CE">
        <w:fldChar w:fldCharType="begin"/>
      </w:r>
      <w:r w:rsidR="003F76CE">
        <w:instrText xml:space="preserve"> REF _Ref312072435 \h  \* MERGEFORMAT </w:instrText>
      </w:r>
      <w:r w:rsidR="003F76CE">
        <w:fldChar w:fldCharType="separate"/>
      </w:r>
      <w:r w:rsidR="00DC3E10" w:rsidRPr="00DC3E10">
        <w:rPr>
          <w:color w:val="000000" w:themeColor="text1"/>
        </w:rPr>
        <w:t xml:space="preserve">Figure </w:t>
      </w:r>
      <w:r w:rsidR="00DC3E10" w:rsidRPr="00DC3E10">
        <w:rPr>
          <w:noProof/>
          <w:color w:val="000000" w:themeColor="text1"/>
        </w:rPr>
        <w:t>145</w:t>
      </w:r>
      <w:r w:rsidR="003F76CE">
        <w:fldChar w:fldCharType="end"/>
      </w:r>
      <w:r w:rsidR="00695EF7">
        <w:t>)</w:t>
      </w:r>
      <w:r w:rsidR="00466912">
        <w:t>.</w:t>
      </w:r>
    </w:p>
    <w:p w:rsidR="00215FB4" w:rsidRDefault="000006FF" w:rsidP="006154AA">
      <w:pPr>
        <w:spacing w:line="240" w:lineRule="auto"/>
        <w:jc w:val="center"/>
      </w:pPr>
      <w:r>
        <w:rPr>
          <w:noProof/>
          <w:lang w:eastAsia="en-GB"/>
        </w:rPr>
        <w:lastRenderedPageBreak/>
        <w:drawing>
          <wp:inline distT="0" distB="0" distL="0" distR="0" wp14:anchorId="7DAA6FF7" wp14:editId="0E963FC9">
            <wp:extent cx="4572000" cy="2743200"/>
            <wp:effectExtent l="0" t="0" r="0" b="0"/>
            <wp:docPr id="2063" name="Chart 2063"/>
            <wp:cNvGraphicFramePr/>
            <a:graphic xmlns:a="http://schemas.openxmlformats.org/drawingml/2006/main">
              <a:graphicData uri="http://schemas.openxmlformats.org/drawingml/2006/chart">
                <c:chart xmlns:c="http://schemas.openxmlformats.org/drawingml/2006/chart" xmlns:r="http://schemas.openxmlformats.org/officeDocument/2006/relationships" r:id="rId220"/>
              </a:graphicData>
            </a:graphic>
          </wp:inline>
        </w:drawing>
      </w:r>
    </w:p>
    <w:p w:rsidR="009D37C3" w:rsidRDefault="00215FB4" w:rsidP="00C3781B">
      <w:pPr>
        <w:pStyle w:val="Caption"/>
        <w:jc w:val="center"/>
        <w:rPr>
          <w:b w:val="0"/>
          <w:color w:val="auto"/>
          <w:sz w:val="22"/>
        </w:rPr>
      </w:pPr>
      <w:bookmarkStart w:id="458" w:name="_Ref312072435"/>
      <w:bookmarkStart w:id="459" w:name="_Toc385451242"/>
      <w:r w:rsidRPr="00C3781B">
        <w:rPr>
          <w:b w:val="0"/>
          <w:color w:val="auto"/>
          <w:sz w:val="22"/>
        </w:rPr>
        <w:t xml:space="preserve">Figure </w:t>
      </w:r>
      <w:r w:rsidR="003F0512" w:rsidRPr="00C3781B">
        <w:rPr>
          <w:b w:val="0"/>
          <w:color w:val="auto"/>
          <w:sz w:val="22"/>
        </w:rPr>
        <w:fldChar w:fldCharType="begin"/>
      </w:r>
      <w:r w:rsidRPr="00C3781B">
        <w:rPr>
          <w:b w:val="0"/>
          <w:color w:val="auto"/>
          <w:sz w:val="22"/>
        </w:rPr>
        <w:instrText xml:space="preserve"> SEQ Figure \* ARABIC </w:instrText>
      </w:r>
      <w:r w:rsidR="003F0512" w:rsidRPr="00C3781B">
        <w:rPr>
          <w:b w:val="0"/>
          <w:color w:val="auto"/>
          <w:sz w:val="22"/>
        </w:rPr>
        <w:fldChar w:fldCharType="separate"/>
      </w:r>
      <w:r w:rsidR="00DC3E10">
        <w:rPr>
          <w:b w:val="0"/>
          <w:noProof/>
          <w:color w:val="auto"/>
          <w:sz w:val="22"/>
        </w:rPr>
        <w:t>145</w:t>
      </w:r>
      <w:r w:rsidR="003F0512" w:rsidRPr="00C3781B">
        <w:rPr>
          <w:b w:val="0"/>
          <w:color w:val="auto"/>
          <w:sz w:val="22"/>
        </w:rPr>
        <w:fldChar w:fldCharType="end"/>
      </w:r>
      <w:bookmarkEnd w:id="458"/>
      <w:r w:rsidRPr="00C3781B">
        <w:rPr>
          <w:b w:val="0"/>
          <w:color w:val="auto"/>
          <w:sz w:val="22"/>
        </w:rPr>
        <w:t xml:space="preserve"> – Correlation time of SNF </w:t>
      </w:r>
      <w:proofErr w:type="spellStart"/>
      <w:r w:rsidR="00F97048">
        <w:rPr>
          <w:b w:val="0"/>
          <w:color w:val="auto"/>
          <w:sz w:val="22"/>
        </w:rPr>
        <w:t>FloPam</w:t>
      </w:r>
      <w:proofErr w:type="spellEnd"/>
      <w:r w:rsidR="00F97048">
        <w:rPr>
          <w:b w:val="0"/>
          <w:color w:val="auto"/>
          <w:sz w:val="22"/>
        </w:rPr>
        <w:t xml:space="preserve"> </w:t>
      </w:r>
      <w:r w:rsidR="003A5554">
        <w:rPr>
          <w:b w:val="0"/>
          <w:color w:val="auto"/>
          <w:sz w:val="22"/>
        </w:rPr>
        <w:t>FA920 mixed with probe</w:t>
      </w:r>
      <w:r w:rsidR="00F23F1D">
        <w:rPr>
          <w:b w:val="0"/>
          <w:color w:val="auto"/>
          <w:sz w:val="22"/>
        </w:rPr>
        <w:t xml:space="preserve"> PAA-ACE</w:t>
      </w:r>
      <w:bookmarkEnd w:id="459"/>
    </w:p>
    <w:p w:rsidR="009D37C3" w:rsidRDefault="00B13514" w:rsidP="009D37C3">
      <w:r>
        <w:t>A series of measurements were made with the concentration of PAA-ACE fixed at both 70 and 700 ppm, the pH adjusted to 2 and the concentration of PAM varied from 0 to 200 ppm (</w:t>
      </w:r>
      <w:r w:rsidRPr="00E32573">
        <w:fldChar w:fldCharType="begin"/>
      </w:r>
      <w:r w:rsidRPr="00E32573">
        <w:instrText xml:space="preserve"> REF _Ref331093411 \h  \* MERGEFORMAT </w:instrText>
      </w:r>
      <w:r w:rsidRPr="00E32573">
        <w:fldChar w:fldCharType="separate"/>
      </w:r>
      <w:r w:rsidR="00DC3E10" w:rsidRPr="00DC3E10">
        <w:rPr>
          <w:color w:val="000000" w:themeColor="text1"/>
        </w:rPr>
        <w:t xml:space="preserve">Figure </w:t>
      </w:r>
      <w:r w:rsidR="00DC3E10" w:rsidRPr="00DC3E10">
        <w:rPr>
          <w:noProof/>
          <w:color w:val="000000" w:themeColor="text1"/>
        </w:rPr>
        <w:t>146</w:t>
      </w:r>
      <w:r w:rsidRPr="00E32573">
        <w:fldChar w:fldCharType="end"/>
      </w:r>
      <w:r>
        <w:t xml:space="preserve">). 700ppm probe polymer is sensitive down to 100 ppm </w:t>
      </w:r>
      <w:proofErr w:type="spellStart"/>
      <w:r>
        <w:t>FloPam</w:t>
      </w:r>
      <w:proofErr w:type="spellEnd"/>
      <w:r>
        <w:t xml:space="preserve"> FA920 before the correlation time dropped below 100 nanoseconds, however 70ppm probe polymer was sensitive to 10 ppm before the correlation time dropped </w:t>
      </w:r>
      <w:r w:rsidR="009D37C3">
        <w:t>(</w:t>
      </w:r>
      <w:r w:rsidR="009D37C3" w:rsidRPr="002E7190">
        <w:fldChar w:fldCharType="begin"/>
      </w:r>
      <w:r w:rsidR="009D37C3" w:rsidRPr="002E7190">
        <w:instrText xml:space="preserve"> REF _Ref331093936 \h  \* MERGEFORMAT </w:instrText>
      </w:r>
      <w:r w:rsidR="009D37C3" w:rsidRPr="002E7190">
        <w:fldChar w:fldCharType="separate"/>
      </w:r>
      <w:r w:rsidR="00DC3E10" w:rsidRPr="00DC3E10">
        <w:rPr>
          <w:color w:val="000000" w:themeColor="text1"/>
        </w:rPr>
        <w:t xml:space="preserve">Figure </w:t>
      </w:r>
      <w:r w:rsidR="00DC3E10" w:rsidRPr="00DC3E10">
        <w:rPr>
          <w:noProof/>
          <w:color w:val="000000" w:themeColor="text1"/>
        </w:rPr>
        <w:t>147</w:t>
      </w:r>
      <w:r w:rsidR="009D37C3" w:rsidRPr="002E7190">
        <w:fldChar w:fldCharType="end"/>
      </w:r>
      <w:r w:rsidR="009D37C3">
        <w:t>).</w:t>
      </w:r>
      <w:r>
        <w:t xml:space="preserve"> This clearly demonstrates how the sensitivity of this detection system can be modified by altering the concentration of probe polymer.</w:t>
      </w:r>
    </w:p>
    <w:p w:rsidR="009D37C3" w:rsidRDefault="00B13514" w:rsidP="00B13514">
      <w:pPr>
        <w:spacing w:line="240" w:lineRule="auto"/>
        <w:jc w:val="center"/>
      </w:pPr>
      <w:r>
        <w:rPr>
          <w:noProof/>
          <w:lang w:eastAsia="en-GB"/>
        </w:rPr>
        <w:drawing>
          <wp:inline distT="0" distB="0" distL="0" distR="0" wp14:anchorId="3519A875" wp14:editId="34607150">
            <wp:extent cx="4572000" cy="2743200"/>
            <wp:effectExtent l="0" t="0" r="0" b="0"/>
            <wp:docPr id="316" name="Chart 316"/>
            <wp:cNvGraphicFramePr/>
            <a:graphic xmlns:a="http://schemas.openxmlformats.org/drawingml/2006/main">
              <a:graphicData uri="http://schemas.openxmlformats.org/drawingml/2006/chart">
                <c:chart xmlns:c="http://schemas.openxmlformats.org/drawingml/2006/chart" xmlns:r="http://schemas.openxmlformats.org/officeDocument/2006/relationships" r:id="rId221"/>
              </a:graphicData>
            </a:graphic>
          </wp:inline>
        </w:drawing>
      </w:r>
    </w:p>
    <w:p w:rsidR="009D37C3" w:rsidRPr="00C3781B" w:rsidRDefault="009D37C3" w:rsidP="00B13514">
      <w:pPr>
        <w:pStyle w:val="Caption"/>
        <w:jc w:val="center"/>
        <w:rPr>
          <w:b w:val="0"/>
          <w:color w:val="auto"/>
          <w:sz w:val="22"/>
        </w:rPr>
      </w:pPr>
      <w:bookmarkStart w:id="460" w:name="_Ref331093411"/>
      <w:bookmarkStart w:id="461" w:name="_Toc385451243"/>
      <w:r w:rsidRPr="00C3781B">
        <w:rPr>
          <w:b w:val="0"/>
          <w:color w:val="auto"/>
          <w:sz w:val="22"/>
        </w:rPr>
        <w:t xml:space="preserve">Figure </w:t>
      </w:r>
      <w:r w:rsidRPr="00C3781B">
        <w:rPr>
          <w:b w:val="0"/>
          <w:color w:val="auto"/>
          <w:sz w:val="22"/>
        </w:rPr>
        <w:fldChar w:fldCharType="begin"/>
      </w:r>
      <w:r w:rsidRPr="00C3781B">
        <w:rPr>
          <w:b w:val="0"/>
          <w:color w:val="auto"/>
          <w:sz w:val="22"/>
        </w:rPr>
        <w:instrText xml:space="preserve"> SEQ Figure \* ARABIC </w:instrText>
      </w:r>
      <w:r w:rsidRPr="00C3781B">
        <w:rPr>
          <w:b w:val="0"/>
          <w:color w:val="auto"/>
          <w:sz w:val="22"/>
        </w:rPr>
        <w:fldChar w:fldCharType="separate"/>
      </w:r>
      <w:r w:rsidR="00DC3E10">
        <w:rPr>
          <w:b w:val="0"/>
          <w:noProof/>
          <w:color w:val="auto"/>
          <w:sz w:val="22"/>
        </w:rPr>
        <w:t>146</w:t>
      </w:r>
      <w:r w:rsidRPr="00C3781B">
        <w:rPr>
          <w:b w:val="0"/>
          <w:noProof/>
          <w:color w:val="auto"/>
          <w:sz w:val="22"/>
        </w:rPr>
        <w:fldChar w:fldCharType="end"/>
      </w:r>
      <w:bookmarkEnd w:id="460"/>
      <w:r w:rsidRPr="00C3781B">
        <w:rPr>
          <w:b w:val="0"/>
          <w:color w:val="auto"/>
          <w:sz w:val="22"/>
        </w:rPr>
        <w:t xml:space="preserve"> – Correlation times of PAA-ACE + </w:t>
      </w:r>
      <w:proofErr w:type="gramStart"/>
      <w:r w:rsidRPr="00C3781B">
        <w:rPr>
          <w:b w:val="0"/>
          <w:color w:val="auto"/>
          <w:sz w:val="22"/>
        </w:rPr>
        <w:t>FA920</w:t>
      </w:r>
      <w:r w:rsidR="00B13514">
        <w:rPr>
          <w:b w:val="0"/>
          <w:color w:val="auto"/>
          <w:sz w:val="22"/>
        </w:rPr>
        <w:t xml:space="preserve"> </w:t>
      </w:r>
      <w:r w:rsidRPr="00C3781B">
        <w:rPr>
          <w:b w:val="0"/>
          <w:color w:val="auto"/>
          <w:sz w:val="22"/>
        </w:rPr>
        <w:t xml:space="preserve"> mixtures</w:t>
      </w:r>
      <w:proofErr w:type="gramEnd"/>
      <w:r w:rsidRPr="00C3781B">
        <w:rPr>
          <w:b w:val="0"/>
          <w:color w:val="auto"/>
          <w:sz w:val="22"/>
        </w:rPr>
        <w:t xml:space="preserve"> at varying PAM concentration</w:t>
      </w:r>
      <w:bookmarkEnd w:id="461"/>
    </w:p>
    <w:p w:rsidR="009D37C3" w:rsidRDefault="00B13514" w:rsidP="00B13514">
      <w:pPr>
        <w:spacing w:line="240" w:lineRule="auto"/>
        <w:jc w:val="center"/>
      </w:pPr>
      <w:r>
        <w:rPr>
          <w:noProof/>
          <w:lang w:eastAsia="en-GB"/>
        </w:rPr>
        <w:lastRenderedPageBreak/>
        <w:drawing>
          <wp:inline distT="0" distB="0" distL="0" distR="0" wp14:anchorId="72E7D79C" wp14:editId="43477BCD">
            <wp:extent cx="4572000" cy="2743200"/>
            <wp:effectExtent l="0" t="0" r="0" b="0"/>
            <wp:docPr id="101" name="Chart 101"/>
            <wp:cNvGraphicFramePr/>
            <a:graphic xmlns:a="http://schemas.openxmlformats.org/drawingml/2006/main">
              <a:graphicData uri="http://schemas.openxmlformats.org/drawingml/2006/chart">
                <c:chart xmlns:c="http://schemas.openxmlformats.org/drawingml/2006/chart" xmlns:r="http://schemas.openxmlformats.org/officeDocument/2006/relationships" r:id="rId222"/>
              </a:graphicData>
            </a:graphic>
          </wp:inline>
        </w:drawing>
      </w:r>
    </w:p>
    <w:p w:rsidR="009D37C3" w:rsidRPr="00C3781B" w:rsidRDefault="009D37C3" w:rsidP="00B13514">
      <w:pPr>
        <w:pStyle w:val="Caption"/>
        <w:jc w:val="center"/>
        <w:rPr>
          <w:b w:val="0"/>
          <w:color w:val="auto"/>
          <w:sz w:val="22"/>
        </w:rPr>
      </w:pPr>
      <w:bookmarkStart w:id="462" w:name="_Ref331093936"/>
      <w:bookmarkStart w:id="463" w:name="_Toc385451244"/>
      <w:r w:rsidRPr="00C3781B">
        <w:rPr>
          <w:b w:val="0"/>
          <w:color w:val="auto"/>
          <w:sz w:val="22"/>
        </w:rPr>
        <w:t xml:space="preserve">Figure </w:t>
      </w:r>
      <w:r w:rsidRPr="00C3781B">
        <w:rPr>
          <w:b w:val="0"/>
          <w:color w:val="auto"/>
          <w:sz w:val="22"/>
        </w:rPr>
        <w:fldChar w:fldCharType="begin"/>
      </w:r>
      <w:r w:rsidRPr="00C3781B">
        <w:rPr>
          <w:b w:val="0"/>
          <w:color w:val="auto"/>
          <w:sz w:val="22"/>
        </w:rPr>
        <w:instrText xml:space="preserve"> SEQ Figure \* ARABIC </w:instrText>
      </w:r>
      <w:r w:rsidRPr="00C3781B">
        <w:rPr>
          <w:b w:val="0"/>
          <w:color w:val="auto"/>
          <w:sz w:val="22"/>
        </w:rPr>
        <w:fldChar w:fldCharType="separate"/>
      </w:r>
      <w:r w:rsidR="00DC3E10">
        <w:rPr>
          <w:b w:val="0"/>
          <w:noProof/>
          <w:color w:val="auto"/>
          <w:sz w:val="22"/>
        </w:rPr>
        <w:t>147</w:t>
      </w:r>
      <w:r w:rsidRPr="00C3781B">
        <w:rPr>
          <w:b w:val="0"/>
          <w:noProof/>
          <w:color w:val="auto"/>
          <w:sz w:val="22"/>
        </w:rPr>
        <w:fldChar w:fldCharType="end"/>
      </w:r>
      <w:bookmarkEnd w:id="462"/>
      <w:r w:rsidRPr="00C3781B">
        <w:rPr>
          <w:b w:val="0"/>
          <w:color w:val="auto"/>
          <w:sz w:val="22"/>
        </w:rPr>
        <w:t xml:space="preserve"> - Correl</w:t>
      </w:r>
      <w:r w:rsidR="00B13514">
        <w:rPr>
          <w:b w:val="0"/>
          <w:color w:val="auto"/>
          <w:sz w:val="22"/>
        </w:rPr>
        <w:t>ation times of PAA-ACE + FA920</w:t>
      </w:r>
      <w:r w:rsidRPr="00C3781B">
        <w:rPr>
          <w:b w:val="0"/>
          <w:color w:val="auto"/>
          <w:sz w:val="22"/>
        </w:rPr>
        <w:t xml:space="preserve"> mixtures at varying PAM concentration</w:t>
      </w:r>
      <w:bookmarkEnd w:id="463"/>
    </w:p>
    <w:p w:rsidR="000734F9" w:rsidRPr="000734F9" w:rsidRDefault="000734F9" w:rsidP="007D5FD0">
      <w:pPr>
        <w:pStyle w:val="Heading4"/>
      </w:pPr>
      <w:r w:rsidRPr="000734F9">
        <w:t xml:space="preserve">Anionic </w:t>
      </w:r>
      <w:proofErr w:type="gramStart"/>
      <w:r w:rsidRPr="000734F9">
        <w:t>Poly</w:t>
      </w:r>
      <w:r w:rsidR="00BC7D77">
        <w:t>(</w:t>
      </w:r>
      <w:proofErr w:type="gramEnd"/>
      <w:r w:rsidRPr="000734F9">
        <w:t>acrylamide</w:t>
      </w:r>
      <w:r w:rsidR="00BC7D77">
        <w:t>)</w:t>
      </w:r>
    </w:p>
    <w:p w:rsidR="00B904F5" w:rsidRDefault="00B904F5" w:rsidP="00BC7D77">
      <w:r>
        <w:t xml:space="preserve">The anionic </w:t>
      </w:r>
      <w:proofErr w:type="spellStart"/>
      <w:r w:rsidR="003A5554">
        <w:t>FloPam</w:t>
      </w:r>
      <w:proofErr w:type="spellEnd"/>
      <w:r w:rsidR="003A5554">
        <w:t xml:space="preserve"> AN934 readily complexes with the probe in a manner similar to that of </w:t>
      </w:r>
      <w:proofErr w:type="spellStart"/>
      <w:r w:rsidR="003A5554">
        <w:t>FloPam</w:t>
      </w:r>
      <w:proofErr w:type="spellEnd"/>
      <w:r w:rsidR="003A5554">
        <w:t xml:space="preserve"> FA920 at low pH</w:t>
      </w:r>
      <w:r w:rsidR="00F23F1D">
        <w:t xml:space="preserve">, although </w:t>
      </w:r>
      <w:proofErr w:type="spellStart"/>
      <w:r w:rsidR="00F23F1D">
        <w:t>pH</w:t>
      </w:r>
      <w:r w:rsidR="00F23F1D" w:rsidRPr="00F23F1D">
        <w:rPr>
          <w:vertAlign w:val="subscript"/>
        </w:rPr>
        <w:t>crit</w:t>
      </w:r>
      <w:proofErr w:type="spellEnd"/>
      <w:r w:rsidR="00F23F1D">
        <w:t xml:space="preserve"> appears to have diminished from 3 to 2 as only intermediate binding is observed at pH 2.5</w:t>
      </w:r>
      <w:r w:rsidR="00333ABA">
        <w:t xml:space="preserve"> and the observed correlation time has diminished from an excess of 100 nanoseconds to 60</w:t>
      </w:r>
      <w:r w:rsidR="003A5554">
        <w:t xml:space="preserve"> </w:t>
      </w:r>
      <w:r w:rsidR="00CE4718">
        <w:t>(</w:t>
      </w:r>
      <w:r w:rsidR="00CE4718" w:rsidRPr="00CE4718">
        <w:fldChar w:fldCharType="begin"/>
      </w:r>
      <w:r w:rsidR="00CE4718" w:rsidRPr="00CE4718">
        <w:instrText xml:space="preserve"> REF _Ref331091472 \h  \* MERGEFORMAT </w:instrText>
      </w:r>
      <w:r w:rsidR="00CE4718" w:rsidRPr="00CE4718">
        <w:fldChar w:fldCharType="separate"/>
      </w:r>
      <w:r w:rsidR="00DC3E10" w:rsidRPr="00DC3E10">
        <w:rPr>
          <w:color w:val="000000" w:themeColor="text1"/>
        </w:rPr>
        <w:t xml:space="preserve">Figure </w:t>
      </w:r>
      <w:r w:rsidR="00DC3E10" w:rsidRPr="00DC3E10">
        <w:rPr>
          <w:noProof/>
          <w:color w:val="000000" w:themeColor="text1"/>
        </w:rPr>
        <w:t>148</w:t>
      </w:r>
      <w:r w:rsidR="00CE4718" w:rsidRPr="00CE4718">
        <w:fldChar w:fldCharType="end"/>
      </w:r>
      <w:r w:rsidR="00CE4718" w:rsidRPr="00CE4718">
        <w:t>)</w:t>
      </w:r>
      <w:r w:rsidR="00F23F1D">
        <w:t>.</w:t>
      </w:r>
    </w:p>
    <w:p w:rsidR="00CE4718" w:rsidRDefault="00333ABA" w:rsidP="000006FF">
      <w:pPr>
        <w:spacing w:line="240" w:lineRule="auto"/>
        <w:jc w:val="center"/>
      </w:pPr>
      <w:r>
        <w:rPr>
          <w:noProof/>
          <w:lang w:eastAsia="en-GB"/>
        </w:rPr>
        <w:drawing>
          <wp:inline distT="0" distB="0" distL="0" distR="0" wp14:anchorId="2865322E" wp14:editId="4D42C5DC">
            <wp:extent cx="4572000" cy="2571750"/>
            <wp:effectExtent l="0" t="0" r="0" b="0"/>
            <wp:docPr id="255" name="Chart 255"/>
            <wp:cNvGraphicFramePr/>
            <a:graphic xmlns:a="http://schemas.openxmlformats.org/drawingml/2006/main">
              <a:graphicData uri="http://schemas.openxmlformats.org/drawingml/2006/chart">
                <c:chart xmlns:c="http://schemas.openxmlformats.org/drawingml/2006/chart" xmlns:r="http://schemas.openxmlformats.org/officeDocument/2006/relationships" r:id="rId223"/>
              </a:graphicData>
            </a:graphic>
          </wp:inline>
        </w:drawing>
      </w:r>
    </w:p>
    <w:p w:rsidR="00B904F5" w:rsidRDefault="00CE4718" w:rsidP="000006FF">
      <w:pPr>
        <w:pStyle w:val="Caption"/>
        <w:jc w:val="center"/>
        <w:rPr>
          <w:b w:val="0"/>
          <w:color w:val="auto"/>
          <w:sz w:val="22"/>
        </w:rPr>
      </w:pPr>
      <w:bookmarkStart w:id="464" w:name="_Ref331091472"/>
      <w:bookmarkStart w:id="465" w:name="_Toc385451245"/>
      <w:r w:rsidRPr="00C3781B">
        <w:rPr>
          <w:b w:val="0"/>
          <w:color w:val="auto"/>
          <w:sz w:val="22"/>
        </w:rPr>
        <w:t xml:space="preserve">Figure </w:t>
      </w:r>
      <w:r w:rsidR="00E00F50" w:rsidRPr="00C3781B">
        <w:rPr>
          <w:b w:val="0"/>
          <w:color w:val="auto"/>
          <w:sz w:val="22"/>
        </w:rPr>
        <w:fldChar w:fldCharType="begin"/>
      </w:r>
      <w:r w:rsidR="00E00F50" w:rsidRPr="00C3781B">
        <w:rPr>
          <w:b w:val="0"/>
          <w:color w:val="auto"/>
          <w:sz w:val="22"/>
        </w:rPr>
        <w:instrText xml:space="preserve"> SEQ Figure \* ARABIC </w:instrText>
      </w:r>
      <w:r w:rsidR="00E00F50" w:rsidRPr="00C3781B">
        <w:rPr>
          <w:b w:val="0"/>
          <w:color w:val="auto"/>
          <w:sz w:val="22"/>
        </w:rPr>
        <w:fldChar w:fldCharType="separate"/>
      </w:r>
      <w:r w:rsidR="00DC3E10">
        <w:rPr>
          <w:b w:val="0"/>
          <w:noProof/>
          <w:color w:val="auto"/>
          <w:sz w:val="22"/>
        </w:rPr>
        <w:t>148</w:t>
      </w:r>
      <w:r w:rsidR="00E00F50" w:rsidRPr="00C3781B">
        <w:rPr>
          <w:b w:val="0"/>
          <w:noProof/>
          <w:color w:val="auto"/>
          <w:sz w:val="22"/>
        </w:rPr>
        <w:fldChar w:fldCharType="end"/>
      </w:r>
      <w:bookmarkEnd w:id="464"/>
      <w:r w:rsidRPr="00C3781B">
        <w:rPr>
          <w:b w:val="0"/>
          <w:color w:val="auto"/>
          <w:sz w:val="22"/>
        </w:rPr>
        <w:t xml:space="preserve"> – </w:t>
      </w:r>
      <w:r w:rsidR="00F23F1D" w:rsidRPr="00C3781B">
        <w:rPr>
          <w:b w:val="0"/>
          <w:color w:val="auto"/>
          <w:sz w:val="22"/>
        </w:rPr>
        <w:t xml:space="preserve">Correlation time of SNF </w:t>
      </w:r>
      <w:proofErr w:type="spellStart"/>
      <w:r w:rsidR="00F23F1D">
        <w:rPr>
          <w:b w:val="0"/>
          <w:color w:val="auto"/>
          <w:sz w:val="22"/>
        </w:rPr>
        <w:t>FloPam</w:t>
      </w:r>
      <w:proofErr w:type="spellEnd"/>
      <w:r w:rsidR="00F23F1D">
        <w:rPr>
          <w:b w:val="0"/>
          <w:color w:val="auto"/>
          <w:sz w:val="22"/>
        </w:rPr>
        <w:t xml:space="preserve"> AN934 mixed with probe PAA-ACE</w:t>
      </w:r>
      <w:bookmarkEnd w:id="465"/>
    </w:p>
    <w:p w:rsidR="00333ABA" w:rsidRDefault="00333ABA" w:rsidP="00333ABA">
      <w:r>
        <w:t xml:space="preserve">A second anionic polymer AN910 was tested and this polymer revealed correlation times even lower </w:t>
      </w:r>
      <w:r w:rsidRPr="00333ABA">
        <w:t>than that of AN934 (</w:t>
      </w:r>
      <w:r w:rsidRPr="00333ABA">
        <w:fldChar w:fldCharType="begin"/>
      </w:r>
      <w:r w:rsidRPr="00333ABA">
        <w:instrText xml:space="preserve"> REF _Ref366744388 \h </w:instrText>
      </w:r>
      <w:r>
        <w:instrText xml:space="preserve"> \* MERGEFORMAT </w:instrText>
      </w:r>
      <w:r w:rsidRPr="00333ABA">
        <w:fldChar w:fldCharType="separate"/>
      </w:r>
      <w:r w:rsidR="00DC3E10" w:rsidRPr="00DC3E10">
        <w:t>Figure 149</w:t>
      </w:r>
      <w:r w:rsidRPr="00333ABA">
        <w:fldChar w:fldCharType="end"/>
      </w:r>
      <w:r w:rsidRPr="00333ABA">
        <w:t>), suggesting</w:t>
      </w:r>
      <w:r>
        <w:t xml:space="preserve"> that the anionic component of the copolymer </w:t>
      </w:r>
      <w:proofErr w:type="spellStart"/>
      <w:r>
        <w:t>flocculant</w:t>
      </w:r>
      <w:proofErr w:type="spellEnd"/>
      <w:r>
        <w:t xml:space="preserve"> is weakening IPC formation.</w:t>
      </w:r>
    </w:p>
    <w:p w:rsidR="00333ABA" w:rsidRDefault="00333ABA" w:rsidP="00333ABA">
      <w:pPr>
        <w:keepNext/>
        <w:spacing w:line="240" w:lineRule="auto"/>
        <w:jc w:val="center"/>
      </w:pPr>
      <w:r>
        <w:rPr>
          <w:noProof/>
          <w:lang w:eastAsia="en-GB"/>
        </w:rPr>
        <w:lastRenderedPageBreak/>
        <w:drawing>
          <wp:inline distT="0" distB="0" distL="0" distR="0" wp14:anchorId="15AD56C6" wp14:editId="35E6B934">
            <wp:extent cx="4572000" cy="2571750"/>
            <wp:effectExtent l="0" t="0" r="0" b="0"/>
            <wp:docPr id="32" name="Chart 32"/>
            <wp:cNvGraphicFramePr/>
            <a:graphic xmlns:a="http://schemas.openxmlformats.org/drawingml/2006/main">
              <a:graphicData uri="http://schemas.openxmlformats.org/drawingml/2006/chart">
                <c:chart xmlns:c="http://schemas.openxmlformats.org/drawingml/2006/chart" xmlns:r="http://schemas.openxmlformats.org/officeDocument/2006/relationships" r:id="rId224"/>
              </a:graphicData>
            </a:graphic>
          </wp:inline>
        </w:drawing>
      </w:r>
    </w:p>
    <w:p w:rsidR="00333ABA" w:rsidRPr="00333ABA" w:rsidRDefault="00333ABA" w:rsidP="00333ABA">
      <w:pPr>
        <w:pStyle w:val="Caption"/>
        <w:jc w:val="center"/>
        <w:rPr>
          <w:b w:val="0"/>
          <w:color w:val="auto"/>
          <w:sz w:val="22"/>
          <w:szCs w:val="22"/>
        </w:rPr>
      </w:pPr>
      <w:bookmarkStart w:id="466" w:name="_Ref366744388"/>
      <w:bookmarkStart w:id="467" w:name="_Toc385451246"/>
      <w:r w:rsidRPr="00333ABA">
        <w:rPr>
          <w:b w:val="0"/>
          <w:color w:val="auto"/>
          <w:sz w:val="22"/>
          <w:szCs w:val="22"/>
        </w:rPr>
        <w:t xml:space="preserve">Figure </w:t>
      </w:r>
      <w:r w:rsidRPr="00333ABA">
        <w:rPr>
          <w:b w:val="0"/>
          <w:color w:val="auto"/>
          <w:sz w:val="22"/>
          <w:szCs w:val="22"/>
        </w:rPr>
        <w:fldChar w:fldCharType="begin"/>
      </w:r>
      <w:r w:rsidRPr="00333ABA">
        <w:rPr>
          <w:b w:val="0"/>
          <w:color w:val="auto"/>
          <w:sz w:val="22"/>
          <w:szCs w:val="22"/>
        </w:rPr>
        <w:instrText xml:space="preserve"> SEQ Figure \* ARABIC </w:instrText>
      </w:r>
      <w:r w:rsidRPr="00333ABA">
        <w:rPr>
          <w:b w:val="0"/>
          <w:color w:val="auto"/>
          <w:sz w:val="22"/>
          <w:szCs w:val="22"/>
        </w:rPr>
        <w:fldChar w:fldCharType="separate"/>
      </w:r>
      <w:r w:rsidR="00DC3E10">
        <w:rPr>
          <w:b w:val="0"/>
          <w:noProof/>
          <w:color w:val="auto"/>
          <w:sz w:val="22"/>
          <w:szCs w:val="22"/>
        </w:rPr>
        <w:t>149</w:t>
      </w:r>
      <w:r w:rsidRPr="00333ABA">
        <w:rPr>
          <w:b w:val="0"/>
          <w:color w:val="auto"/>
          <w:sz w:val="22"/>
          <w:szCs w:val="22"/>
        </w:rPr>
        <w:fldChar w:fldCharType="end"/>
      </w:r>
      <w:bookmarkEnd w:id="466"/>
      <w:r w:rsidRPr="00333ABA">
        <w:rPr>
          <w:b w:val="0"/>
          <w:color w:val="auto"/>
          <w:sz w:val="22"/>
          <w:szCs w:val="22"/>
        </w:rPr>
        <w:t xml:space="preserve"> - Correlation time of SNF </w:t>
      </w:r>
      <w:proofErr w:type="spellStart"/>
      <w:r>
        <w:rPr>
          <w:b w:val="0"/>
          <w:color w:val="auto"/>
          <w:sz w:val="22"/>
          <w:szCs w:val="22"/>
        </w:rPr>
        <w:t>FloPam</w:t>
      </w:r>
      <w:proofErr w:type="spellEnd"/>
      <w:r>
        <w:rPr>
          <w:b w:val="0"/>
          <w:color w:val="auto"/>
          <w:sz w:val="22"/>
          <w:szCs w:val="22"/>
        </w:rPr>
        <w:t xml:space="preserve"> AN910 (1.12 </w:t>
      </w:r>
      <w:r w:rsidR="006F460F">
        <w:rPr>
          <w:b w:val="0"/>
          <w:color w:val="auto"/>
          <w:sz w:val="22"/>
          <w:szCs w:val="22"/>
        </w:rPr>
        <w:t>ppm</w:t>
      </w:r>
      <w:proofErr w:type="gramStart"/>
      <w:r>
        <w:rPr>
          <w:b w:val="0"/>
          <w:color w:val="auto"/>
          <w:sz w:val="22"/>
          <w:szCs w:val="22"/>
        </w:rPr>
        <w:t>)</w:t>
      </w:r>
      <w:proofErr w:type="gramEnd"/>
      <w:r>
        <w:rPr>
          <w:b w:val="0"/>
          <w:color w:val="auto"/>
          <w:sz w:val="22"/>
          <w:szCs w:val="22"/>
        </w:rPr>
        <w:br/>
      </w:r>
      <w:r w:rsidRPr="00333ABA">
        <w:rPr>
          <w:b w:val="0"/>
          <w:color w:val="auto"/>
          <w:sz w:val="22"/>
          <w:szCs w:val="22"/>
        </w:rPr>
        <w:t>mixed with probe PAA-ACE</w:t>
      </w:r>
      <w:r w:rsidR="006F460F">
        <w:rPr>
          <w:b w:val="0"/>
          <w:color w:val="auto"/>
          <w:sz w:val="22"/>
          <w:szCs w:val="22"/>
        </w:rPr>
        <w:t xml:space="preserve"> (2.5 ppm</w:t>
      </w:r>
      <w:r>
        <w:rPr>
          <w:b w:val="0"/>
          <w:color w:val="auto"/>
          <w:sz w:val="22"/>
          <w:szCs w:val="22"/>
        </w:rPr>
        <w:t>)</w:t>
      </w:r>
      <w:bookmarkEnd w:id="467"/>
    </w:p>
    <w:p w:rsidR="000734F9" w:rsidRPr="000734F9" w:rsidRDefault="00BC7D77" w:rsidP="007D5FD0">
      <w:pPr>
        <w:pStyle w:val="Heading4"/>
      </w:pPr>
      <w:r>
        <w:t xml:space="preserve">Cationic </w:t>
      </w:r>
      <w:proofErr w:type="gramStart"/>
      <w:r>
        <w:t>Poly(</w:t>
      </w:r>
      <w:proofErr w:type="gramEnd"/>
      <w:r>
        <w:t>acrylamide)</w:t>
      </w:r>
    </w:p>
    <w:p w:rsidR="00B904F5" w:rsidRPr="00695EF7" w:rsidRDefault="00F23F1D" w:rsidP="002355D4">
      <w:pPr>
        <w:rPr>
          <w:color w:val="000000" w:themeColor="text1"/>
        </w:rPr>
      </w:pPr>
      <w:r>
        <w:t>SNF c</w:t>
      </w:r>
      <w:r w:rsidR="00B904F5">
        <w:t>ationic polymer</w:t>
      </w:r>
      <w:r>
        <w:t xml:space="preserve"> FO4650 complexes at a higher pH range than that of the anionic and neutral PAM mixtures, and during IPC formation show</w:t>
      </w:r>
      <w:r w:rsidR="002A4619">
        <w:t>s</w:t>
      </w:r>
      <w:r>
        <w:t xml:space="preserve"> a much larger correlation time than that observed in the prior systems</w:t>
      </w:r>
      <w:r w:rsidR="002355D4">
        <w:t xml:space="preserve">, possibly due to strong electrostatic attraction between the positively charged </w:t>
      </w:r>
      <w:proofErr w:type="spellStart"/>
      <w:r w:rsidR="002355D4">
        <w:t>flocculant</w:t>
      </w:r>
      <w:proofErr w:type="spellEnd"/>
      <w:r w:rsidR="002355D4">
        <w:t xml:space="preserve"> and the negatively charged PAA chains </w:t>
      </w:r>
      <w:r w:rsidR="00CE4718">
        <w:t>(</w:t>
      </w:r>
      <w:r w:rsidR="00CE4718" w:rsidRPr="00CE4718">
        <w:fldChar w:fldCharType="begin"/>
      </w:r>
      <w:r w:rsidR="00CE4718" w:rsidRPr="00CE4718">
        <w:instrText xml:space="preserve"> REF _Ref331091860 \h  \* MERGEFORMAT </w:instrText>
      </w:r>
      <w:r w:rsidR="00CE4718" w:rsidRPr="00CE4718">
        <w:fldChar w:fldCharType="separate"/>
      </w:r>
      <w:r w:rsidR="00DC3E10" w:rsidRPr="00DC3E10">
        <w:rPr>
          <w:color w:val="000000" w:themeColor="text1"/>
        </w:rPr>
        <w:t xml:space="preserve">Figure </w:t>
      </w:r>
      <w:r w:rsidR="00DC3E10" w:rsidRPr="00DC3E10">
        <w:rPr>
          <w:noProof/>
          <w:color w:val="000000" w:themeColor="text1"/>
        </w:rPr>
        <w:t>150</w:t>
      </w:r>
      <w:r w:rsidR="00CE4718" w:rsidRPr="00CE4718">
        <w:fldChar w:fldCharType="end"/>
      </w:r>
      <w:r w:rsidR="00CE4718" w:rsidRPr="00CE4718">
        <w:t>)</w:t>
      </w:r>
      <w:r w:rsidR="002355D4">
        <w:t>.</w:t>
      </w:r>
      <w:r w:rsidR="00914291">
        <w:t xml:space="preserve"> The sample was analysed via steady state spectroscopy (excited at 295nm) and it was shown that the concentration of PAA-ACE suspended in solution remained constant (</w:t>
      </w:r>
      <w:r w:rsidR="00914291" w:rsidRPr="00E32573">
        <w:fldChar w:fldCharType="begin"/>
      </w:r>
      <w:r w:rsidR="00914291" w:rsidRPr="00E32573">
        <w:instrText xml:space="preserve"> REF _Ref343195538 \h  \* MERGEFORMAT </w:instrText>
      </w:r>
      <w:r w:rsidR="00914291" w:rsidRPr="00E32573">
        <w:fldChar w:fldCharType="separate"/>
      </w:r>
      <w:r w:rsidR="00DC3E10" w:rsidRPr="00DC3E10">
        <w:t xml:space="preserve">Figure </w:t>
      </w:r>
      <w:r w:rsidR="00DC3E10" w:rsidRPr="00DC3E10">
        <w:rPr>
          <w:noProof/>
        </w:rPr>
        <w:t>151</w:t>
      </w:r>
      <w:r w:rsidR="00914291" w:rsidRPr="00E32573">
        <w:fldChar w:fldCharType="end"/>
      </w:r>
      <w:r w:rsidR="00914291">
        <w:t>)</w:t>
      </w:r>
    </w:p>
    <w:p w:rsidR="00CE4718" w:rsidRDefault="000006FF" w:rsidP="000006FF">
      <w:pPr>
        <w:spacing w:line="240" w:lineRule="auto"/>
        <w:jc w:val="center"/>
      </w:pPr>
      <w:r>
        <w:rPr>
          <w:noProof/>
          <w:lang w:eastAsia="en-GB"/>
        </w:rPr>
        <w:drawing>
          <wp:inline distT="0" distB="0" distL="0" distR="0" wp14:anchorId="6F5BE078" wp14:editId="32BF60F8">
            <wp:extent cx="4572000" cy="2562225"/>
            <wp:effectExtent l="0" t="0" r="0" b="0"/>
            <wp:docPr id="315" name="Chart 315"/>
            <wp:cNvGraphicFramePr/>
            <a:graphic xmlns:a="http://schemas.openxmlformats.org/drawingml/2006/main">
              <a:graphicData uri="http://schemas.openxmlformats.org/drawingml/2006/chart">
                <c:chart xmlns:c="http://schemas.openxmlformats.org/drawingml/2006/chart" xmlns:r="http://schemas.openxmlformats.org/officeDocument/2006/relationships" r:id="rId225"/>
              </a:graphicData>
            </a:graphic>
          </wp:inline>
        </w:drawing>
      </w:r>
    </w:p>
    <w:p w:rsidR="00B904F5" w:rsidRPr="00C3781B" w:rsidRDefault="00CE4718" w:rsidP="000006FF">
      <w:pPr>
        <w:pStyle w:val="Caption"/>
        <w:jc w:val="center"/>
        <w:rPr>
          <w:b w:val="0"/>
          <w:color w:val="auto"/>
          <w:sz w:val="22"/>
        </w:rPr>
      </w:pPr>
      <w:bookmarkStart w:id="468" w:name="_Ref331091860"/>
      <w:bookmarkStart w:id="469" w:name="_Toc385451247"/>
      <w:r w:rsidRPr="00C3781B">
        <w:rPr>
          <w:b w:val="0"/>
          <w:color w:val="auto"/>
          <w:sz w:val="22"/>
        </w:rPr>
        <w:t xml:space="preserve">Figure </w:t>
      </w:r>
      <w:r w:rsidR="00E00F50" w:rsidRPr="00C3781B">
        <w:rPr>
          <w:b w:val="0"/>
          <w:color w:val="auto"/>
          <w:sz w:val="22"/>
        </w:rPr>
        <w:fldChar w:fldCharType="begin"/>
      </w:r>
      <w:r w:rsidR="00E00F50" w:rsidRPr="00C3781B">
        <w:rPr>
          <w:b w:val="0"/>
          <w:color w:val="auto"/>
          <w:sz w:val="22"/>
        </w:rPr>
        <w:instrText xml:space="preserve"> SEQ Figure \* ARABIC </w:instrText>
      </w:r>
      <w:r w:rsidR="00E00F50" w:rsidRPr="00C3781B">
        <w:rPr>
          <w:b w:val="0"/>
          <w:color w:val="auto"/>
          <w:sz w:val="22"/>
        </w:rPr>
        <w:fldChar w:fldCharType="separate"/>
      </w:r>
      <w:r w:rsidR="00DC3E10">
        <w:rPr>
          <w:b w:val="0"/>
          <w:noProof/>
          <w:color w:val="auto"/>
          <w:sz w:val="22"/>
        </w:rPr>
        <w:t>150</w:t>
      </w:r>
      <w:r w:rsidR="00E00F50" w:rsidRPr="00C3781B">
        <w:rPr>
          <w:b w:val="0"/>
          <w:noProof/>
          <w:color w:val="auto"/>
          <w:sz w:val="22"/>
        </w:rPr>
        <w:fldChar w:fldCharType="end"/>
      </w:r>
      <w:bookmarkEnd w:id="468"/>
      <w:r w:rsidRPr="00C3781B">
        <w:rPr>
          <w:b w:val="0"/>
          <w:color w:val="auto"/>
          <w:sz w:val="22"/>
        </w:rPr>
        <w:t xml:space="preserve"> - Correlation time of PAA-ACE and cationic polyacrylamide mixtures</w:t>
      </w:r>
      <w:bookmarkEnd w:id="469"/>
    </w:p>
    <w:p w:rsidR="00CC1477" w:rsidRDefault="00CC1477" w:rsidP="00B13514">
      <w:pPr>
        <w:spacing w:line="240" w:lineRule="auto"/>
        <w:jc w:val="center"/>
      </w:pPr>
      <w:r w:rsidRPr="00CC1477">
        <w:rPr>
          <w:noProof/>
          <w:lang w:eastAsia="en-GB"/>
        </w:rPr>
        <w:lastRenderedPageBreak/>
        <w:drawing>
          <wp:inline distT="0" distB="0" distL="0" distR="0" wp14:anchorId="72F7C9DB" wp14:editId="2707C681">
            <wp:extent cx="4419600" cy="2047875"/>
            <wp:effectExtent l="0" t="0" r="0" b="0"/>
            <wp:docPr id="2073" name="Chart 2073"/>
            <wp:cNvGraphicFramePr/>
            <a:graphic xmlns:a="http://schemas.openxmlformats.org/drawingml/2006/main">
              <a:graphicData uri="http://schemas.openxmlformats.org/drawingml/2006/chart">
                <c:chart xmlns:c="http://schemas.openxmlformats.org/drawingml/2006/chart" xmlns:r="http://schemas.openxmlformats.org/officeDocument/2006/relationships" r:id="rId226"/>
              </a:graphicData>
            </a:graphic>
          </wp:inline>
        </w:drawing>
      </w:r>
    </w:p>
    <w:p w:rsidR="00B13514" w:rsidRDefault="00CC1477" w:rsidP="00B13514">
      <w:pPr>
        <w:pStyle w:val="Caption"/>
        <w:jc w:val="center"/>
        <w:rPr>
          <w:b w:val="0"/>
          <w:color w:val="auto"/>
          <w:sz w:val="22"/>
        </w:rPr>
      </w:pPr>
      <w:bookmarkStart w:id="470" w:name="_Ref343195538"/>
      <w:bookmarkStart w:id="471" w:name="_Toc385451248"/>
      <w:r w:rsidRPr="00C3781B">
        <w:rPr>
          <w:b w:val="0"/>
          <w:color w:val="auto"/>
          <w:sz w:val="22"/>
        </w:rPr>
        <w:t xml:space="preserve">Figure </w:t>
      </w:r>
      <w:r w:rsidR="00E00F50" w:rsidRPr="00C3781B">
        <w:rPr>
          <w:b w:val="0"/>
          <w:color w:val="auto"/>
          <w:sz w:val="22"/>
        </w:rPr>
        <w:fldChar w:fldCharType="begin"/>
      </w:r>
      <w:r w:rsidR="00E00F50" w:rsidRPr="00C3781B">
        <w:rPr>
          <w:b w:val="0"/>
          <w:color w:val="auto"/>
          <w:sz w:val="22"/>
        </w:rPr>
        <w:instrText xml:space="preserve"> SEQ Figure \* ARABIC </w:instrText>
      </w:r>
      <w:r w:rsidR="00E00F50" w:rsidRPr="00C3781B">
        <w:rPr>
          <w:b w:val="0"/>
          <w:color w:val="auto"/>
          <w:sz w:val="22"/>
        </w:rPr>
        <w:fldChar w:fldCharType="separate"/>
      </w:r>
      <w:r w:rsidR="00DC3E10">
        <w:rPr>
          <w:b w:val="0"/>
          <w:noProof/>
          <w:color w:val="auto"/>
          <w:sz w:val="22"/>
        </w:rPr>
        <w:t>151</w:t>
      </w:r>
      <w:r w:rsidR="00E00F50" w:rsidRPr="00C3781B">
        <w:rPr>
          <w:b w:val="0"/>
          <w:noProof/>
          <w:color w:val="auto"/>
          <w:sz w:val="22"/>
        </w:rPr>
        <w:fldChar w:fldCharType="end"/>
      </w:r>
      <w:bookmarkEnd w:id="470"/>
      <w:r w:rsidRPr="00C3781B">
        <w:rPr>
          <w:b w:val="0"/>
          <w:color w:val="auto"/>
          <w:sz w:val="22"/>
        </w:rPr>
        <w:t xml:space="preserve"> – Emission spectra from 295nm excitation for PAA-</w:t>
      </w:r>
      <w:proofErr w:type="gramStart"/>
      <w:r w:rsidRPr="00C3781B">
        <w:rPr>
          <w:b w:val="0"/>
          <w:color w:val="auto"/>
          <w:sz w:val="22"/>
        </w:rPr>
        <w:t>ACE :</w:t>
      </w:r>
      <w:proofErr w:type="gramEnd"/>
      <w:r w:rsidRPr="00C3781B">
        <w:rPr>
          <w:b w:val="0"/>
          <w:color w:val="auto"/>
          <w:sz w:val="22"/>
        </w:rPr>
        <w:t xml:space="preserve"> PAM sample</w:t>
      </w:r>
      <w:bookmarkEnd w:id="471"/>
    </w:p>
    <w:p w:rsidR="00914291" w:rsidRDefault="00914291" w:rsidP="00B13514">
      <w:r>
        <w:t xml:space="preserve">As the fluorescence intensity of the PAA-ACE does not diminish at low pH the amount of polymer in solution must be remaining constant and there is no interaction between it and the cationic </w:t>
      </w:r>
      <w:proofErr w:type="gramStart"/>
      <w:r>
        <w:t>poly(</w:t>
      </w:r>
      <w:proofErr w:type="gramEnd"/>
      <w:r>
        <w:t>acrylamide). Therefore we believe that this polymer interacts purely via electrostatic attraction in the pH range 2.5 – 5, however whether it’s incapability to hydrogen bond is down to reversible hydrolysis of the PAM or competition from bulky cationic groups on the polymer chain cannot be proven.</w:t>
      </w:r>
    </w:p>
    <w:p w:rsidR="00B13514" w:rsidRDefault="00B13514" w:rsidP="00B13514">
      <w:r>
        <w:t xml:space="preserve">A series of solutions with varying concentrations of cationic polymer </w:t>
      </w:r>
      <w:proofErr w:type="spellStart"/>
      <w:r>
        <w:t>FloPam</w:t>
      </w:r>
      <w:proofErr w:type="spellEnd"/>
      <w:r>
        <w:t xml:space="preserve"> FO4115 (a polymer with less cationic charge density than FO4650) were mixed with a fixed concentration of 0</w:t>
      </w:r>
      <w:r w:rsidRPr="0091560E">
        <w:t>.113 mg ml</w:t>
      </w:r>
      <w:r w:rsidRPr="00B13514">
        <w:rPr>
          <w:vertAlign w:val="superscript"/>
        </w:rPr>
        <w:t>-1</w:t>
      </w:r>
      <w:r w:rsidRPr="0091560E">
        <w:t xml:space="preserve"> P(AA-co-ACE) </w:t>
      </w:r>
      <w:r>
        <w:t xml:space="preserve">and set to pH 2 </w:t>
      </w:r>
      <w:r w:rsidRPr="0091560E">
        <w:t>in order to determine the limits of detection of that polymer (</w:t>
      </w:r>
      <w:r w:rsidRPr="0091560E">
        <w:fldChar w:fldCharType="begin"/>
      </w:r>
      <w:r w:rsidRPr="0091560E">
        <w:instrText xml:space="preserve"> REF _Ref358801621 \h </w:instrText>
      </w:r>
      <w:r>
        <w:instrText xml:space="preserve"> \* MERGEFORMAT </w:instrText>
      </w:r>
      <w:r w:rsidRPr="0091560E">
        <w:fldChar w:fldCharType="separate"/>
      </w:r>
      <w:r w:rsidR="00DC3E10" w:rsidRPr="00DC3E10">
        <w:t>Figure 152</w:t>
      </w:r>
      <w:r w:rsidRPr="0091560E">
        <w:fldChar w:fldCharType="end"/>
      </w:r>
      <w:r w:rsidRPr="0091560E">
        <w:t>). Peak correlation</w:t>
      </w:r>
      <w:r>
        <w:t xml:space="preserve"> time (&gt;</w:t>
      </w:r>
      <w:r w:rsidR="00914291">
        <w:t>100</w:t>
      </w:r>
      <w:r>
        <w:t xml:space="preserve"> nanoseconds) was achieved a</w:t>
      </w:r>
      <w:r w:rsidR="00914291">
        <w:t>t concentrations a</w:t>
      </w:r>
      <w:r>
        <w:t>s low as 30 mg per litre, below which the correlation time falls rapidly.</w:t>
      </w:r>
    </w:p>
    <w:p w:rsidR="00B13514" w:rsidRDefault="00D9280D" w:rsidP="00B13514">
      <w:pPr>
        <w:spacing w:line="240" w:lineRule="auto"/>
        <w:jc w:val="center"/>
      </w:pPr>
      <w:r>
        <w:rPr>
          <w:noProof/>
          <w:lang w:eastAsia="en-GB"/>
        </w:rPr>
        <w:lastRenderedPageBreak/>
        <w:drawing>
          <wp:inline distT="0" distB="0" distL="0" distR="0" wp14:anchorId="70570493" wp14:editId="555760B4">
            <wp:extent cx="4673600" cy="2743200"/>
            <wp:effectExtent l="0" t="0" r="0" b="0"/>
            <wp:docPr id="2055" name="Chart 2055"/>
            <wp:cNvGraphicFramePr/>
            <a:graphic xmlns:a="http://schemas.openxmlformats.org/drawingml/2006/main">
              <a:graphicData uri="http://schemas.openxmlformats.org/drawingml/2006/chart">
                <c:chart xmlns:c="http://schemas.openxmlformats.org/drawingml/2006/chart" xmlns:r="http://schemas.openxmlformats.org/officeDocument/2006/relationships" r:id="rId227"/>
              </a:graphicData>
            </a:graphic>
          </wp:inline>
        </w:drawing>
      </w:r>
    </w:p>
    <w:p w:rsidR="00B13514" w:rsidRPr="00B71E6A" w:rsidRDefault="00B13514" w:rsidP="00B71E6A">
      <w:pPr>
        <w:pStyle w:val="Caption"/>
        <w:jc w:val="center"/>
        <w:rPr>
          <w:b w:val="0"/>
          <w:color w:val="auto"/>
          <w:sz w:val="22"/>
        </w:rPr>
      </w:pPr>
      <w:bookmarkStart w:id="472" w:name="_Ref358801621"/>
      <w:bookmarkStart w:id="473" w:name="_Toc385451249"/>
      <w:r w:rsidRPr="00C3781B">
        <w:rPr>
          <w:b w:val="0"/>
          <w:color w:val="auto"/>
          <w:sz w:val="22"/>
        </w:rPr>
        <w:t xml:space="preserve">Figure </w:t>
      </w:r>
      <w:r w:rsidRPr="00C3781B">
        <w:rPr>
          <w:b w:val="0"/>
          <w:color w:val="auto"/>
          <w:sz w:val="22"/>
        </w:rPr>
        <w:fldChar w:fldCharType="begin"/>
      </w:r>
      <w:r w:rsidRPr="00C3781B">
        <w:rPr>
          <w:b w:val="0"/>
          <w:color w:val="auto"/>
          <w:sz w:val="22"/>
        </w:rPr>
        <w:instrText xml:space="preserve"> SEQ Figure \* ARABIC </w:instrText>
      </w:r>
      <w:r w:rsidRPr="00C3781B">
        <w:rPr>
          <w:b w:val="0"/>
          <w:color w:val="auto"/>
          <w:sz w:val="22"/>
        </w:rPr>
        <w:fldChar w:fldCharType="separate"/>
      </w:r>
      <w:r w:rsidR="00DC3E10">
        <w:rPr>
          <w:b w:val="0"/>
          <w:noProof/>
          <w:color w:val="auto"/>
          <w:sz w:val="22"/>
        </w:rPr>
        <w:t>152</w:t>
      </w:r>
      <w:r w:rsidRPr="00C3781B">
        <w:rPr>
          <w:b w:val="0"/>
          <w:noProof/>
          <w:color w:val="auto"/>
          <w:sz w:val="22"/>
        </w:rPr>
        <w:fldChar w:fldCharType="end"/>
      </w:r>
      <w:bookmarkEnd w:id="472"/>
      <w:r w:rsidRPr="00C3781B">
        <w:rPr>
          <w:b w:val="0"/>
          <w:color w:val="auto"/>
          <w:sz w:val="22"/>
        </w:rPr>
        <w:t xml:space="preserve"> – Lower concentration limit of FO4115 by 0.113 mg ml</w:t>
      </w:r>
      <w:r w:rsidR="00E056D5" w:rsidRPr="00E056D5">
        <w:rPr>
          <w:b w:val="0"/>
          <w:color w:val="auto"/>
          <w:sz w:val="22"/>
          <w:vertAlign w:val="superscript"/>
        </w:rPr>
        <w:t>-1</w:t>
      </w:r>
      <w:r w:rsidRPr="00C3781B">
        <w:rPr>
          <w:b w:val="0"/>
          <w:color w:val="auto"/>
          <w:sz w:val="22"/>
        </w:rPr>
        <w:t xml:space="preserve"> </w:t>
      </w:r>
      <w:proofErr w:type="gramStart"/>
      <w:r w:rsidRPr="00C3781B">
        <w:rPr>
          <w:b w:val="0"/>
          <w:color w:val="auto"/>
          <w:sz w:val="22"/>
        </w:rPr>
        <w:t>P(</w:t>
      </w:r>
      <w:proofErr w:type="gramEnd"/>
      <w:r w:rsidRPr="00C3781B">
        <w:rPr>
          <w:b w:val="0"/>
          <w:color w:val="auto"/>
          <w:sz w:val="22"/>
        </w:rPr>
        <w:t>AA-co-ACE)</w:t>
      </w:r>
      <w:bookmarkEnd w:id="473"/>
    </w:p>
    <w:p w:rsidR="000734F9" w:rsidRPr="00E32573" w:rsidRDefault="00E32573" w:rsidP="007D5FD0">
      <w:pPr>
        <w:pStyle w:val="Heading4"/>
      </w:pPr>
      <w:r w:rsidRPr="00E32573">
        <w:t>Conclusion</w:t>
      </w:r>
    </w:p>
    <w:p w:rsidR="00DD26FA" w:rsidRDefault="00466912" w:rsidP="00B71E6A">
      <w:r w:rsidRPr="00695EF7">
        <w:t xml:space="preserve">These are some very encouraging first results, as they show that </w:t>
      </w:r>
      <w:r w:rsidR="00CE4718">
        <w:t xml:space="preserve">(with a few distinct differences) the </w:t>
      </w:r>
      <w:proofErr w:type="gramStart"/>
      <w:r w:rsidR="00CE4718">
        <w:t>poly</w:t>
      </w:r>
      <w:r w:rsidR="000006FF">
        <w:t>(</w:t>
      </w:r>
      <w:proofErr w:type="gramEnd"/>
      <w:r w:rsidR="00CE4718">
        <w:t>acrylamide</w:t>
      </w:r>
      <w:r w:rsidR="000006FF">
        <w:t>)</w:t>
      </w:r>
      <w:r w:rsidR="00304987">
        <w:t xml:space="preserve"> based</w:t>
      </w:r>
      <w:r w:rsidR="000006FF">
        <w:t xml:space="preserve"> flocculant</w:t>
      </w:r>
      <w:r w:rsidR="00CE4718">
        <w:t xml:space="preserve">s offered </w:t>
      </w:r>
      <w:r w:rsidR="000006FF">
        <w:t>by</w:t>
      </w:r>
      <w:r w:rsidR="00CE4718">
        <w:t xml:space="preserve"> SNF are capable of </w:t>
      </w:r>
      <w:proofErr w:type="spellStart"/>
      <w:r w:rsidR="00CE4718">
        <w:t>complexing</w:t>
      </w:r>
      <w:proofErr w:type="spellEnd"/>
      <w:r w:rsidR="00CE4718">
        <w:t xml:space="preserve"> with the PAA-ACE probe</w:t>
      </w:r>
      <w:r w:rsidR="00B71E6A">
        <w:t xml:space="preserve"> and that the system is a suitable concentration detector.</w:t>
      </w:r>
    </w:p>
    <w:p w:rsidR="00AA34C7" w:rsidRDefault="00087042" w:rsidP="00DD26FA">
      <w:pPr>
        <w:pStyle w:val="Heading2"/>
      </w:pPr>
      <w:bookmarkStart w:id="474" w:name="_Toc385451466"/>
      <w:proofErr w:type="spellStart"/>
      <w:r w:rsidRPr="00087042">
        <w:t>Complex</w:t>
      </w:r>
      <w:r w:rsidRPr="002E7190">
        <w:t>ation</w:t>
      </w:r>
      <w:proofErr w:type="spellEnd"/>
      <w:r w:rsidRPr="002E7190">
        <w:t xml:space="preserve"> with Impurities</w:t>
      </w:r>
      <w:bookmarkEnd w:id="474"/>
    </w:p>
    <w:p w:rsidR="002E7190" w:rsidRDefault="002E7190" w:rsidP="007D5FD0">
      <w:r>
        <w:t xml:space="preserve">In order to be a useful technique for environmental analysis the </w:t>
      </w:r>
      <w:proofErr w:type="spellStart"/>
      <w:r>
        <w:t>complexation</w:t>
      </w:r>
      <w:proofErr w:type="spellEnd"/>
      <w:r>
        <w:t xml:space="preserve"> of PAA-ACE and PAM</w:t>
      </w:r>
      <w:r w:rsidR="00DD63C6">
        <w:t>, and the detection of it via fluorescence</w:t>
      </w:r>
      <w:r w:rsidR="00DD26FA">
        <w:t xml:space="preserve"> anisotropy</w:t>
      </w:r>
      <w:r w:rsidR="00DD63C6">
        <w:t>, must be viable in impure water sources. Ideally the detection method must be robust enough to withstand biologically active sewage water</w:t>
      </w:r>
      <w:r w:rsidR="00DD26FA">
        <w:t xml:space="preserve"> and a range of chemical and biological impurities which may be contained within</w:t>
      </w:r>
      <w:r w:rsidR="00DD63C6">
        <w:t>.</w:t>
      </w:r>
    </w:p>
    <w:p w:rsidR="00DD26FA" w:rsidRDefault="00DD26FA" w:rsidP="00DD26FA">
      <w:pPr>
        <w:pStyle w:val="Heading3"/>
      </w:pPr>
      <w:bookmarkStart w:id="475" w:name="_Toc385451467"/>
      <w:r>
        <w:t>Water Sources</w:t>
      </w:r>
      <w:bookmarkEnd w:id="475"/>
    </w:p>
    <w:p w:rsidR="00DD26FA" w:rsidRDefault="00DD26FA" w:rsidP="00DD26FA">
      <w:r w:rsidRPr="00A41572">
        <w:t>Th</w:t>
      </w:r>
      <w:r>
        <w:t>e detection method was tested in th</w:t>
      </w:r>
      <w:r w:rsidRPr="00A41572">
        <w:t xml:space="preserve">ree </w:t>
      </w:r>
      <w:r>
        <w:t>environmentally sourced water samples (</w:t>
      </w:r>
      <w:proofErr w:type="spellStart"/>
      <w:r>
        <w:t>Ewden</w:t>
      </w:r>
      <w:proofErr w:type="spellEnd"/>
      <w:r>
        <w:t xml:space="preserve">, </w:t>
      </w:r>
      <w:proofErr w:type="spellStart"/>
      <w:r>
        <w:t>Eccup</w:t>
      </w:r>
      <w:proofErr w:type="spellEnd"/>
      <w:r>
        <w:t xml:space="preserve"> and Soil Aggregates (SA)). These three water sources were analysed via ICP to give the elemental composition of all impurities in the water supply, in comparison with ultra-pure, deionised,</w:t>
      </w:r>
      <w:r w:rsidR="00011260">
        <w:t xml:space="preserve"> tap </w:t>
      </w:r>
      <w:r w:rsidRPr="00087ADC">
        <w:t>and sea water (</w:t>
      </w:r>
      <w:r w:rsidRPr="00087ADC">
        <w:fldChar w:fldCharType="begin"/>
      </w:r>
      <w:r w:rsidRPr="00087ADC">
        <w:instrText xml:space="preserve"> REF _Ref364964315 \h </w:instrText>
      </w:r>
      <w:r w:rsidR="00087ADC">
        <w:instrText xml:space="preserve"> \* MERGEFORMAT </w:instrText>
      </w:r>
      <w:r w:rsidRPr="00087ADC">
        <w:fldChar w:fldCharType="separate"/>
      </w:r>
      <w:r w:rsidR="00DC3E10" w:rsidRPr="00DC3E10">
        <w:t>Table 25</w:t>
      </w:r>
      <w:r w:rsidRPr="00087ADC">
        <w:fldChar w:fldCharType="end"/>
      </w:r>
      <w:r w:rsidRPr="00087ADC">
        <w:t>).</w:t>
      </w:r>
    </w:p>
    <w:p w:rsidR="00914291" w:rsidRPr="007800C4" w:rsidRDefault="00914291" w:rsidP="00DD26FA"/>
    <w:p w:rsidR="00DD26FA" w:rsidRPr="00DD26FA" w:rsidRDefault="00DD26FA" w:rsidP="00DD26FA">
      <w:pPr>
        <w:pStyle w:val="Caption"/>
        <w:keepNext/>
        <w:rPr>
          <w:b w:val="0"/>
          <w:vertAlign w:val="superscript"/>
        </w:rPr>
      </w:pPr>
      <w:bookmarkStart w:id="476" w:name="_Ref364964315"/>
      <w:bookmarkStart w:id="477" w:name="_Ref364965397"/>
      <w:bookmarkStart w:id="478" w:name="_Toc385451374"/>
      <w:r w:rsidRPr="00DD26FA">
        <w:rPr>
          <w:b w:val="0"/>
          <w:color w:val="auto"/>
          <w:sz w:val="22"/>
        </w:rPr>
        <w:lastRenderedPageBreak/>
        <w:t xml:space="preserve">Table </w:t>
      </w:r>
      <w:r w:rsidRPr="00DD26FA">
        <w:rPr>
          <w:b w:val="0"/>
          <w:color w:val="auto"/>
          <w:sz w:val="22"/>
        </w:rPr>
        <w:fldChar w:fldCharType="begin"/>
      </w:r>
      <w:r w:rsidRPr="00DD26FA">
        <w:rPr>
          <w:b w:val="0"/>
          <w:color w:val="auto"/>
          <w:sz w:val="22"/>
        </w:rPr>
        <w:instrText xml:space="preserve"> SEQ Table \* ARABIC </w:instrText>
      </w:r>
      <w:r w:rsidRPr="00DD26FA">
        <w:rPr>
          <w:b w:val="0"/>
          <w:color w:val="auto"/>
          <w:sz w:val="22"/>
        </w:rPr>
        <w:fldChar w:fldCharType="separate"/>
      </w:r>
      <w:r w:rsidR="00DC3E10">
        <w:rPr>
          <w:b w:val="0"/>
          <w:noProof/>
          <w:color w:val="auto"/>
          <w:sz w:val="22"/>
        </w:rPr>
        <w:t>25</w:t>
      </w:r>
      <w:r w:rsidRPr="00DD26FA">
        <w:rPr>
          <w:b w:val="0"/>
          <w:color w:val="auto"/>
          <w:sz w:val="22"/>
        </w:rPr>
        <w:fldChar w:fldCharType="end"/>
      </w:r>
      <w:bookmarkEnd w:id="476"/>
      <w:r>
        <w:rPr>
          <w:b w:val="0"/>
          <w:color w:val="auto"/>
          <w:sz w:val="22"/>
        </w:rPr>
        <w:t xml:space="preserve"> – ICP analysis of water sources, all results in mg l</w:t>
      </w:r>
      <w:r w:rsidRPr="00DD26FA">
        <w:rPr>
          <w:b w:val="0"/>
          <w:color w:val="auto"/>
          <w:sz w:val="22"/>
          <w:vertAlign w:val="superscript"/>
        </w:rPr>
        <w:t>-1</w:t>
      </w:r>
      <w:bookmarkEnd w:id="477"/>
      <w:bookmarkEnd w:id="478"/>
    </w:p>
    <w:tbl>
      <w:tblPr>
        <w:tblW w:w="9510" w:type="dxa"/>
        <w:jc w:val="center"/>
        <w:tblLook w:val="04A0" w:firstRow="1" w:lastRow="0" w:firstColumn="1" w:lastColumn="0" w:noHBand="0" w:noVBand="1"/>
      </w:tblPr>
      <w:tblGrid>
        <w:gridCol w:w="943"/>
        <w:gridCol w:w="768"/>
        <w:gridCol w:w="683"/>
        <w:gridCol w:w="717"/>
        <w:gridCol w:w="683"/>
        <w:gridCol w:w="683"/>
        <w:gridCol w:w="718"/>
        <w:gridCol w:w="717"/>
        <w:gridCol w:w="718"/>
        <w:gridCol w:w="632"/>
        <w:gridCol w:w="718"/>
        <w:gridCol w:w="768"/>
        <w:gridCol w:w="762"/>
      </w:tblGrid>
      <w:tr w:rsidR="00DD26FA" w:rsidRPr="007800C4" w:rsidTr="00DD26FA">
        <w:trPr>
          <w:trHeight w:val="315"/>
          <w:jc w:val="center"/>
        </w:trPr>
        <w:tc>
          <w:tcPr>
            <w:tcW w:w="943" w:type="dxa"/>
            <w:tcBorders>
              <w:top w:val="nil"/>
              <w:left w:val="nil"/>
              <w:bottom w:val="nil"/>
              <w:right w:val="nil"/>
            </w:tcBorders>
            <w:shd w:val="clear" w:color="auto" w:fill="auto"/>
            <w:noWrap/>
            <w:vAlign w:val="bottom"/>
            <w:hideMark/>
          </w:tcPr>
          <w:p w:rsidR="00DD26FA" w:rsidRPr="00592761" w:rsidRDefault="00DD26FA" w:rsidP="00011260">
            <w:pPr>
              <w:spacing w:after="0" w:line="240" w:lineRule="auto"/>
              <w:jc w:val="center"/>
              <w:rPr>
                <w:rFonts w:ascii="Calibri" w:eastAsia="Times New Roman" w:hAnsi="Calibri" w:cs="Times New Roman"/>
                <w:color w:val="000000"/>
                <w:sz w:val="18"/>
                <w:lang w:eastAsia="en-GB"/>
              </w:rPr>
            </w:pPr>
          </w:p>
        </w:tc>
        <w:tc>
          <w:tcPr>
            <w:tcW w:w="768" w:type="dxa"/>
            <w:tcBorders>
              <w:top w:val="nil"/>
              <w:left w:val="nil"/>
              <w:bottom w:val="single" w:sz="8" w:space="0" w:color="auto"/>
              <w:right w:val="nil"/>
            </w:tcBorders>
            <w:shd w:val="clear" w:color="auto" w:fill="auto"/>
            <w:vAlign w:val="bottom"/>
            <w:hideMark/>
          </w:tcPr>
          <w:p w:rsidR="00DD26FA" w:rsidRPr="00592761" w:rsidRDefault="00DD26FA" w:rsidP="00011260">
            <w:pPr>
              <w:spacing w:after="0" w:line="240" w:lineRule="auto"/>
              <w:jc w:val="center"/>
              <w:rPr>
                <w:rFonts w:ascii="Calibri" w:eastAsia="Times New Roman" w:hAnsi="Calibri" w:cs="Times New Roman"/>
                <w:b/>
                <w:bCs/>
                <w:color w:val="000000"/>
                <w:sz w:val="18"/>
                <w:lang w:eastAsia="en-GB"/>
              </w:rPr>
            </w:pPr>
            <w:r w:rsidRPr="00592761">
              <w:rPr>
                <w:rFonts w:ascii="Calibri" w:eastAsia="Times New Roman" w:hAnsi="Calibri" w:cs="Times New Roman"/>
                <w:b/>
                <w:bCs/>
                <w:color w:val="000000"/>
                <w:sz w:val="18"/>
                <w:lang w:eastAsia="en-GB"/>
              </w:rPr>
              <w:t>Al</w:t>
            </w:r>
          </w:p>
        </w:tc>
        <w:tc>
          <w:tcPr>
            <w:tcW w:w="683" w:type="dxa"/>
            <w:tcBorders>
              <w:top w:val="nil"/>
              <w:left w:val="nil"/>
              <w:bottom w:val="single" w:sz="8" w:space="0" w:color="auto"/>
              <w:right w:val="nil"/>
            </w:tcBorders>
            <w:shd w:val="clear" w:color="auto" w:fill="auto"/>
            <w:vAlign w:val="bottom"/>
            <w:hideMark/>
          </w:tcPr>
          <w:p w:rsidR="00DD26FA" w:rsidRPr="00592761" w:rsidRDefault="00DD26FA" w:rsidP="00011260">
            <w:pPr>
              <w:spacing w:after="0" w:line="240" w:lineRule="auto"/>
              <w:jc w:val="center"/>
              <w:rPr>
                <w:rFonts w:ascii="Calibri" w:eastAsia="Times New Roman" w:hAnsi="Calibri" w:cs="Times New Roman"/>
                <w:b/>
                <w:bCs/>
                <w:color w:val="000000"/>
                <w:sz w:val="18"/>
                <w:lang w:eastAsia="en-GB"/>
              </w:rPr>
            </w:pPr>
            <w:r w:rsidRPr="00592761">
              <w:rPr>
                <w:rFonts w:ascii="Calibri" w:eastAsia="Times New Roman" w:hAnsi="Calibri" w:cs="Times New Roman"/>
                <w:b/>
                <w:bCs/>
                <w:color w:val="000000"/>
                <w:sz w:val="18"/>
                <w:lang w:eastAsia="en-GB"/>
              </w:rPr>
              <w:t>Ca</w:t>
            </w:r>
          </w:p>
        </w:tc>
        <w:tc>
          <w:tcPr>
            <w:tcW w:w="717" w:type="dxa"/>
            <w:tcBorders>
              <w:top w:val="nil"/>
              <w:left w:val="nil"/>
              <w:bottom w:val="single" w:sz="8" w:space="0" w:color="auto"/>
              <w:right w:val="nil"/>
            </w:tcBorders>
            <w:shd w:val="clear" w:color="auto" w:fill="auto"/>
            <w:vAlign w:val="bottom"/>
            <w:hideMark/>
          </w:tcPr>
          <w:p w:rsidR="00DD26FA" w:rsidRPr="00592761" w:rsidRDefault="00DD26FA" w:rsidP="00011260">
            <w:pPr>
              <w:spacing w:after="0" w:line="240" w:lineRule="auto"/>
              <w:jc w:val="center"/>
              <w:rPr>
                <w:rFonts w:ascii="Calibri" w:eastAsia="Times New Roman" w:hAnsi="Calibri" w:cs="Times New Roman"/>
                <w:b/>
                <w:bCs/>
                <w:color w:val="000000"/>
                <w:sz w:val="18"/>
                <w:lang w:eastAsia="en-GB"/>
              </w:rPr>
            </w:pPr>
            <w:r w:rsidRPr="00592761">
              <w:rPr>
                <w:rFonts w:ascii="Calibri" w:eastAsia="Times New Roman" w:hAnsi="Calibri" w:cs="Times New Roman"/>
                <w:b/>
                <w:bCs/>
                <w:color w:val="000000"/>
                <w:sz w:val="18"/>
                <w:lang w:eastAsia="en-GB"/>
              </w:rPr>
              <w:t>Cu</w:t>
            </w:r>
          </w:p>
        </w:tc>
        <w:tc>
          <w:tcPr>
            <w:tcW w:w="683" w:type="dxa"/>
            <w:tcBorders>
              <w:top w:val="nil"/>
              <w:left w:val="nil"/>
              <w:bottom w:val="single" w:sz="8" w:space="0" w:color="auto"/>
              <w:right w:val="nil"/>
            </w:tcBorders>
            <w:shd w:val="clear" w:color="auto" w:fill="auto"/>
            <w:vAlign w:val="bottom"/>
            <w:hideMark/>
          </w:tcPr>
          <w:p w:rsidR="00DD26FA" w:rsidRPr="00592761" w:rsidRDefault="00DD26FA" w:rsidP="00011260">
            <w:pPr>
              <w:spacing w:after="0" w:line="240" w:lineRule="auto"/>
              <w:jc w:val="center"/>
              <w:rPr>
                <w:rFonts w:ascii="Calibri" w:eastAsia="Times New Roman" w:hAnsi="Calibri" w:cs="Times New Roman"/>
                <w:b/>
                <w:bCs/>
                <w:color w:val="000000"/>
                <w:sz w:val="18"/>
                <w:lang w:eastAsia="en-GB"/>
              </w:rPr>
            </w:pPr>
            <w:r w:rsidRPr="00592761">
              <w:rPr>
                <w:rFonts w:ascii="Calibri" w:eastAsia="Times New Roman" w:hAnsi="Calibri" w:cs="Times New Roman"/>
                <w:b/>
                <w:bCs/>
                <w:color w:val="000000"/>
                <w:sz w:val="18"/>
                <w:lang w:eastAsia="en-GB"/>
              </w:rPr>
              <w:t>Fe</w:t>
            </w:r>
          </w:p>
        </w:tc>
        <w:tc>
          <w:tcPr>
            <w:tcW w:w="683" w:type="dxa"/>
            <w:tcBorders>
              <w:top w:val="nil"/>
              <w:left w:val="nil"/>
              <w:bottom w:val="single" w:sz="8" w:space="0" w:color="auto"/>
              <w:right w:val="nil"/>
            </w:tcBorders>
            <w:shd w:val="clear" w:color="auto" w:fill="auto"/>
            <w:vAlign w:val="bottom"/>
            <w:hideMark/>
          </w:tcPr>
          <w:p w:rsidR="00DD26FA" w:rsidRPr="00592761" w:rsidRDefault="00DD26FA" w:rsidP="00011260">
            <w:pPr>
              <w:spacing w:after="0" w:line="240" w:lineRule="auto"/>
              <w:jc w:val="center"/>
              <w:rPr>
                <w:rFonts w:ascii="Calibri" w:eastAsia="Times New Roman" w:hAnsi="Calibri" w:cs="Times New Roman"/>
                <w:b/>
                <w:bCs/>
                <w:color w:val="000000"/>
                <w:sz w:val="18"/>
                <w:lang w:eastAsia="en-GB"/>
              </w:rPr>
            </w:pPr>
            <w:r w:rsidRPr="00592761">
              <w:rPr>
                <w:rFonts w:ascii="Calibri" w:eastAsia="Times New Roman" w:hAnsi="Calibri" w:cs="Times New Roman"/>
                <w:b/>
                <w:bCs/>
                <w:color w:val="000000"/>
                <w:sz w:val="18"/>
                <w:lang w:eastAsia="en-GB"/>
              </w:rPr>
              <w:t>K</w:t>
            </w:r>
          </w:p>
        </w:tc>
        <w:tc>
          <w:tcPr>
            <w:tcW w:w="718" w:type="dxa"/>
            <w:tcBorders>
              <w:top w:val="nil"/>
              <w:left w:val="nil"/>
              <w:bottom w:val="single" w:sz="8" w:space="0" w:color="auto"/>
              <w:right w:val="nil"/>
            </w:tcBorders>
            <w:shd w:val="clear" w:color="auto" w:fill="auto"/>
            <w:vAlign w:val="bottom"/>
            <w:hideMark/>
          </w:tcPr>
          <w:p w:rsidR="00DD26FA" w:rsidRPr="00592761" w:rsidRDefault="00DD26FA" w:rsidP="00011260">
            <w:pPr>
              <w:spacing w:after="0" w:line="240" w:lineRule="auto"/>
              <w:jc w:val="center"/>
              <w:rPr>
                <w:rFonts w:ascii="Calibri" w:eastAsia="Times New Roman" w:hAnsi="Calibri" w:cs="Times New Roman"/>
                <w:b/>
                <w:bCs/>
                <w:color w:val="000000"/>
                <w:sz w:val="18"/>
                <w:lang w:eastAsia="en-GB"/>
              </w:rPr>
            </w:pPr>
            <w:r w:rsidRPr="00592761">
              <w:rPr>
                <w:rFonts w:ascii="Calibri" w:eastAsia="Times New Roman" w:hAnsi="Calibri" w:cs="Times New Roman"/>
                <w:b/>
                <w:bCs/>
                <w:color w:val="000000"/>
                <w:sz w:val="18"/>
                <w:lang w:eastAsia="en-GB"/>
              </w:rPr>
              <w:t>Mg</w:t>
            </w:r>
          </w:p>
        </w:tc>
        <w:tc>
          <w:tcPr>
            <w:tcW w:w="717" w:type="dxa"/>
            <w:tcBorders>
              <w:top w:val="nil"/>
              <w:left w:val="nil"/>
              <w:bottom w:val="single" w:sz="8" w:space="0" w:color="auto"/>
              <w:right w:val="nil"/>
            </w:tcBorders>
            <w:shd w:val="clear" w:color="auto" w:fill="auto"/>
            <w:vAlign w:val="bottom"/>
            <w:hideMark/>
          </w:tcPr>
          <w:p w:rsidR="00DD26FA" w:rsidRPr="00592761" w:rsidRDefault="00DD26FA" w:rsidP="00011260">
            <w:pPr>
              <w:spacing w:after="0" w:line="240" w:lineRule="auto"/>
              <w:jc w:val="center"/>
              <w:rPr>
                <w:rFonts w:ascii="Calibri" w:eastAsia="Times New Roman" w:hAnsi="Calibri" w:cs="Times New Roman"/>
                <w:b/>
                <w:bCs/>
                <w:color w:val="000000"/>
                <w:sz w:val="18"/>
                <w:lang w:eastAsia="en-GB"/>
              </w:rPr>
            </w:pPr>
            <w:proofErr w:type="spellStart"/>
            <w:r w:rsidRPr="00592761">
              <w:rPr>
                <w:rFonts w:ascii="Calibri" w:eastAsia="Times New Roman" w:hAnsi="Calibri" w:cs="Times New Roman"/>
                <w:b/>
                <w:bCs/>
                <w:color w:val="000000"/>
                <w:sz w:val="18"/>
                <w:lang w:eastAsia="en-GB"/>
              </w:rPr>
              <w:t>Mn</w:t>
            </w:r>
            <w:proofErr w:type="spellEnd"/>
          </w:p>
        </w:tc>
        <w:tc>
          <w:tcPr>
            <w:tcW w:w="718" w:type="dxa"/>
            <w:tcBorders>
              <w:top w:val="nil"/>
              <w:left w:val="nil"/>
              <w:bottom w:val="single" w:sz="8" w:space="0" w:color="auto"/>
              <w:right w:val="nil"/>
            </w:tcBorders>
            <w:shd w:val="clear" w:color="auto" w:fill="auto"/>
            <w:vAlign w:val="bottom"/>
            <w:hideMark/>
          </w:tcPr>
          <w:p w:rsidR="00DD26FA" w:rsidRPr="00592761" w:rsidRDefault="00DD26FA" w:rsidP="00011260">
            <w:pPr>
              <w:spacing w:after="0" w:line="240" w:lineRule="auto"/>
              <w:jc w:val="center"/>
              <w:rPr>
                <w:rFonts w:ascii="Calibri" w:eastAsia="Times New Roman" w:hAnsi="Calibri" w:cs="Times New Roman"/>
                <w:b/>
                <w:bCs/>
                <w:color w:val="000000"/>
                <w:sz w:val="18"/>
                <w:lang w:eastAsia="en-GB"/>
              </w:rPr>
            </w:pPr>
            <w:r w:rsidRPr="00592761">
              <w:rPr>
                <w:rFonts w:ascii="Calibri" w:eastAsia="Times New Roman" w:hAnsi="Calibri" w:cs="Times New Roman"/>
                <w:b/>
                <w:bCs/>
                <w:color w:val="000000"/>
                <w:sz w:val="18"/>
                <w:lang w:eastAsia="en-GB"/>
              </w:rPr>
              <w:t>Na</w:t>
            </w:r>
          </w:p>
        </w:tc>
        <w:tc>
          <w:tcPr>
            <w:tcW w:w="632" w:type="dxa"/>
            <w:tcBorders>
              <w:top w:val="nil"/>
              <w:left w:val="nil"/>
              <w:bottom w:val="single" w:sz="8" w:space="0" w:color="auto"/>
              <w:right w:val="nil"/>
            </w:tcBorders>
            <w:shd w:val="clear" w:color="auto" w:fill="auto"/>
            <w:vAlign w:val="bottom"/>
            <w:hideMark/>
          </w:tcPr>
          <w:p w:rsidR="00DD26FA" w:rsidRPr="00592761" w:rsidRDefault="00DD26FA" w:rsidP="00011260">
            <w:pPr>
              <w:spacing w:after="0" w:line="240" w:lineRule="auto"/>
              <w:jc w:val="center"/>
              <w:rPr>
                <w:rFonts w:ascii="Calibri" w:eastAsia="Times New Roman" w:hAnsi="Calibri" w:cs="Times New Roman"/>
                <w:b/>
                <w:bCs/>
                <w:color w:val="000000"/>
                <w:sz w:val="18"/>
                <w:lang w:eastAsia="en-GB"/>
              </w:rPr>
            </w:pPr>
            <w:r w:rsidRPr="00592761">
              <w:rPr>
                <w:rFonts w:ascii="Calibri" w:eastAsia="Times New Roman" w:hAnsi="Calibri" w:cs="Times New Roman"/>
                <w:b/>
                <w:bCs/>
                <w:color w:val="000000"/>
                <w:sz w:val="18"/>
                <w:lang w:eastAsia="en-GB"/>
              </w:rPr>
              <w:t>P</w:t>
            </w:r>
          </w:p>
        </w:tc>
        <w:tc>
          <w:tcPr>
            <w:tcW w:w="718" w:type="dxa"/>
            <w:tcBorders>
              <w:top w:val="nil"/>
              <w:left w:val="nil"/>
              <w:bottom w:val="single" w:sz="8" w:space="0" w:color="auto"/>
              <w:right w:val="nil"/>
            </w:tcBorders>
            <w:shd w:val="clear" w:color="auto" w:fill="auto"/>
            <w:vAlign w:val="bottom"/>
            <w:hideMark/>
          </w:tcPr>
          <w:p w:rsidR="00DD26FA" w:rsidRPr="00592761" w:rsidRDefault="00DD26FA" w:rsidP="00011260">
            <w:pPr>
              <w:spacing w:after="0" w:line="240" w:lineRule="auto"/>
              <w:jc w:val="center"/>
              <w:rPr>
                <w:rFonts w:ascii="Calibri" w:eastAsia="Times New Roman" w:hAnsi="Calibri" w:cs="Times New Roman"/>
                <w:b/>
                <w:bCs/>
                <w:color w:val="000000"/>
                <w:sz w:val="18"/>
                <w:lang w:eastAsia="en-GB"/>
              </w:rPr>
            </w:pPr>
            <w:r w:rsidRPr="00592761">
              <w:rPr>
                <w:rFonts w:ascii="Calibri" w:eastAsia="Times New Roman" w:hAnsi="Calibri" w:cs="Times New Roman"/>
                <w:b/>
                <w:bCs/>
                <w:color w:val="000000"/>
                <w:sz w:val="18"/>
                <w:lang w:eastAsia="en-GB"/>
              </w:rPr>
              <w:t>S</w:t>
            </w:r>
          </w:p>
        </w:tc>
        <w:tc>
          <w:tcPr>
            <w:tcW w:w="768" w:type="dxa"/>
            <w:tcBorders>
              <w:top w:val="nil"/>
              <w:left w:val="nil"/>
              <w:bottom w:val="single" w:sz="8" w:space="0" w:color="auto"/>
              <w:right w:val="nil"/>
            </w:tcBorders>
            <w:shd w:val="clear" w:color="auto" w:fill="auto"/>
            <w:vAlign w:val="bottom"/>
            <w:hideMark/>
          </w:tcPr>
          <w:p w:rsidR="00DD26FA" w:rsidRPr="00592761" w:rsidRDefault="00DD26FA" w:rsidP="00011260">
            <w:pPr>
              <w:spacing w:after="0" w:line="240" w:lineRule="auto"/>
              <w:jc w:val="center"/>
              <w:rPr>
                <w:rFonts w:ascii="Calibri" w:eastAsia="Times New Roman" w:hAnsi="Calibri" w:cs="Times New Roman"/>
                <w:b/>
                <w:bCs/>
                <w:color w:val="000000"/>
                <w:sz w:val="18"/>
                <w:lang w:eastAsia="en-GB"/>
              </w:rPr>
            </w:pPr>
            <w:r w:rsidRPr="00592761">
              <w:rPr>
                <w:rFonts w:ascii="Calibri" w:eastAsia="Times New Roman" w:hAnsi="Calibri" w:cs="Times New Roman"/>
                <w:b/>
                <w:bCs/>
                <w:color w:val="000000"/>
                <w:sz w:val="18"/>
                <w:lang w:eastAsia="en-GB"/>
              </w:rPr>
              <w:t>Si</w:t>
            </w:r>
          </w:p>
        </w:tc>
        <w:tc>
          <w:tcPr>
            <w:tcW w:w="762" w:type="dxa"/>
            <w:tcBorders>
              <w:top w:val="nil"/>
              <w:left w:val="nil"/>
              <w:bottom w:val="single" w:sz="8" w:space="0" w:color="auto"/>
              <w:right w:val="nil"/>
            </w:tcBorders>
            <w:shd w:val="clear" w:color="auto" w:fill="auto"/>
            <w:vAlign w:val="bottom"/>
            <w:hideMark/>
          </w:tcPr>
          <w:p w:rsidR="00DD26FA" w:rsidRPr="00592761" w:rsidRDefault="00DD26FA" w:rsidP="00011260">
            <w:pPr>
              <w:spacing w:after="0" w:line="240" w:lineRule="auto"/>
              <w:jc w:val="center"/>
              <w:rPr>
                <w:rFonts w:ascii="Calibri" w:eastAsia="Times New Roman" w:hAnsi="Calibri" w:cs="Times New Roman"/>
                <w:b/>
                <w:bCs/>
                <w:color w:val="000000"/>
                <w:sz w:val="18"/>
                <w:lang w:eastAsia="en-GB"/>
              </w:rPr>
            </w:pPr>
            <w:r w:rsidRPr="00592761">
              <w:rPr>
                <w:rFonts w:ascii="Calibri" w:eastAsia="Times New Roman" w:hAnsi="Calibri" w:cs="Times New Roman"/>
                <w:b/>
                <w:bCs/>
                <w:color w:val="000000"/>
                <w:sz w:val="18"/>
                <w:lang w:eastAsia="en-GB"/>
              </w:rPr>
              <w:t>Zn</w:t>
            </w:r>
          </w:p>
        </w:tc>
      </w:tr>
      <w:tr w:rsidR="00DD26FA" w:rsidRPr="007800C4" w:rsidTr="00DD26FA">
        <w:trPr>
          <w:trHeight w:val="300"/>
          <w:jc w:val="center"/>
        </w:trPr>
        <w:tc>
          <w:tcPr>
            <w:tcW w:w="943"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center"/>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U.P.</w:t>
            </w:r>
          </w:p>
        </w:tc>
        <w:tc>
          <w:tcPr>
            <w:tcW w:w="768"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0.051</w:t>
            </w:r>
          </w:p>
        </w:tc>
        <w:tc>
          <w:tcPr>
            <w:tcW w:w="683"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0.150</w:t>
            </w:r>
          </w:p>
        </w:tc>
        <w:tc>
          <w:tcPr>
            <w:tcW w:w="717"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lt;0.002</w:t>
            </w:r>
          </w:p>
        </w:tc>
        <w:tc>
          <w:tcPr>
            <w:tcW w:w="683"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0.002</w:t>
            </w:r>
          </w:p>
        </w:tc>
        <w:tc>
          <w:tcPr>
            <w:tcW w:w="683"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0.150</w:t>
            </w:r>
          </w:p>
        </w:tc>
        <w:tc>
          <w:tcPr>
            <w:tcW w:w="718"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0.051</w:t>
            </w:r>
          </w:p>
        </w:tc>
        <w:tc>
          <w:tcPr>
            <w:tcW w:w="717"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lt;0.001</w:t>
            </w:r>
          </w:p>
        </w:tc>
        <w:tc>
          <w:tcPr>
            <w:tcW w:w="718"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1.120</w:t>
            </w:r>
          </w:p>
        </w:tc>
        <w:tc>
          <w:tcPr>
            <w:tcW w:w="632"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lt;0.01</w:t>
            </w:r>
          </w:p>
        </w:tc>
        <w:tc>
          <w:tcPr>
            <w:tcW w:w="718"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0.010</w:t>
            </w:r>
          </w:p>
        </w:tc>
        <w:tc>
          <w:tcPr>
            <w:tcW w:w="768"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0.030</w:t>
            </w:r>
          </w:p>
        </w:tc>
        <w:tc>
          <w:tcPr>
            <w:tcW w:w="762"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lt;0.001</w:t>
            </w:r>
          </w:p>
        </w:tc>
      </w:tr>
      <w:tr w:rsidR="00DD26FA" w:rsidRPr="007800C4" w:rsidTr="00DD26FA">
        <w:trPr>
          <w:trHeight w:val="300"/>
          <w:jc w:val="center"/>
        </w:trPr>
        <w:tc>
          <w:tcPr>
            <w:tcW w:w="943"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center"/>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Deionised</w:t>
            </w:r>
          </w:p>
        </w:tc>
        <w:tc>
          <w:tcPr>
            <w:tcW w:w="768"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0.019</w:t>
            </w:r>
          </w:p>
        </w:tc>
        <w:tc>
          <w:tcPr>
            <w:tcW w:w="683"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0.078</w:t>
            </w:r>
          </w:p>
        </w:tc>
        <w:tc>
          <w:tcPr>
            <w:tcW w:w="717"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lt;0.002</w:t>
            </w:r>
          </w:p>
        </w:tc>
        <w:tc>
          <w:tcPr>
            <w:tcW w:w="683"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0.003</w:t>
            </w:r>
          </w:p>
        </w:tc>
        <w:tc>
          <w:tcPr>
            <w:tcW w:w="683"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0.120</w:t>
            </w:r>
          </w:p>
        </w:tc>
        <w:tc>
          <w:tcPr>
            <w:tcW w:w="718"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0.029</w:t>
            </w:r>
          </w:p>
        </w:tc>
        <w:tc>
          <w:tcPr>
            <w:tcW w:w="717"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lt;0.001</w:t>
            </w:r>
          </w:p>
        </w:tc>
        <w:tc>
          <w:tcPr>
            <w:tcW w:w="718"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0.820</w:t>
            </w:r>
          </w:p>
        </w:tc>
        <w:tc>
          <w:tcPr>
            <w:tcW w:w="632"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0.030</w:t>
            </w:r>
          </w:p>
        </w:tc>
        <w:tc>
          <w:tcPr>
            <w:tcW w:w="718"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0.040</w:t>
            </w:r>
          </w:p>
        </w:tc>
        <w:tc>
          <w:tcPr>
            <w:tcW w:w="768"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0.030</w:t>
            </w:r>
          </w:p>
        </w:tc>
        <w:tc>
          <w:tcPr>
            <w:tcW w:w="762"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0.002</w:t>
            </w:r>
          </w:p>
        </w:tc>
      </w:tr>
      <w:tr w:rsidR="00DD26FA" w:rsidRPr="007800C4" w:rsidTr="00DD26FA">
        <w:trPr>
          <w:trHeight w:val="300"/>
          <w:jc w:val="center"/>
        </w:trPr>
        <w:tc>
          <w:tcPr>
            <w:tcW w:w="943"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center"/>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Tap</w:t>
            </w:r>
          </w:p>
        </w:tc>
        <w:tc>
          <w:tcPr>
            <w:tcW w:w="768"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0.056</w:t>
            </w:r>
          </w:p>
        </w:tc>
        <w:tc>
          <w:tcPr>
            <w:tcW w:w="683"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4.920</w:t>
            </w:r>
          </w:p>
        </w:tc>
        <w:tc>
          <w:tcPr>
            <w:tcW w:w="717"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0.005</w:t>
            </w:r>
          </w:p>
        </w:tc>
        <w:tc>
          <w:tcPr>
            <w:tcW w:w="683"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0.040</w:t>
            </w:r>
          </w:p>
        </w:tc>
        <w:tc>
          <w:tcPr>
            <w:tcW w:w="683"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0.980</w:t>
            </w:r>
          </w:p>
        </w:tc>
        <w:tc>
          <w:tcPr>
            <w:tcW w:w="718"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2.470</w:t>
            </w:r>
          </w:p>
        </w:tc>
        <w:tc>
          <w:tcPr>
            <w:tcW w:w="717"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0.004</w:t>
            </w:r>
          </w:p>
        </w:tc>
        <w:tc>
          <w:tcPr>
            <w:tcW w:w="718"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27.400</w:t>
            </w:r>
          </w:p>
        </w:tc>
        <w:tc>
          <w:tcPr>
            <w:tcW w:w="632"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1.130</w:t>
            </w:r>
          </w:p>
        </w:tc>
        <w:tc>
          <w:tcPr>
            <w:tcW w:w="718"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14.200</w:t>
            </w:r>
          </w:p>
        </w:tc>
        <w:tc>
          <w:tcPr>
            <w:tcW w:w="768"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2.690</w:t>
            </w:r>
          </w:p>
        </w:tc>
        <w:tc>
          <w:tcPr>
            <w:tcW w:w="762"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0.009</w:t>
            </w:r>
          </w:p>
        </w:tc>
      </w:tr>
      <w:tr w:rsidR="00DD26FA" w:rsidRPr="007800C4" w:rsidTr="00DD26FA">
        <w:trPr>
          <w:trHeight w:val="300"/>
          <w:jc w:val="center"/>
        </w:trPr>
        <w:tc>
          <w:tcPr>
            <w:tcW w:w="943" w:type="dxa"/>
            <w:tcBorders>
              <w:top w:val="nil"/>
              <w:left w:val="nil"/>
              <w:bottom w:val="nil"/>
              <w:right w:val="nil"/>
            </w:tcBorders>
            <w:shd w:val="clear" w:color="auto" w:fill="auto"/>
            <w:vAlign w:val="bottom"/>
          </w:tcPr>
          <w:p w:rsidR="00DD26FA" w:rsidRDefault="00DD26FA" w:rsidP="00011260">
            <w:pPr>
              <w:spacing w:after="0" w:line="240" w:lineRule="auto"/>
              <w:jc w:val="center"/>
              <w:rPr>
                <w:rFonts w:ascii="Calibri" w:eastAsia="Times New Roman" w:hAnsi="Calibri" w:cs="Times New Roman"/>
                <w:color w:val="000000"/>
                <w:sz w:val="18"/>
                <w:lang w:eastAsia="en-GB"/>
              </w:rPr>
            </w:pPr>
            <w:r>
              <w:rPr>
                <w:rFonts w:ascii="Calibri" w:eastAsia="Times New Roman" w:hAnsi="Calibri" w:cs="Times New Roman"/>
                <w:color w:val="000000"/>
                <w:sz w:val="18"/>
                <w:lang w:eastAsia="en-GB"/>
              </w:rPr>
              <w:t>Sea</w:t>
            </w:r>
          </w:p>
        </w:tc>
        <w:tc>
          <w:tcPr>
            <w:tcW w:w="768" w:type="dxa"/>
            <w:tcBorders>
              <w:top w:val="nil"/>
              <w:left w:val="nil"/>
              <w:bottom w:val="nil"/>
              <w:right w:val="nil"/>
            </w:tcBorders>
            <w:shd w:val="clear" w:color="auto" w:fill="auto"/>
            <w:vAlign w:val="bottom"/>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Pr>
                <w:rFonts w:ascii="Calibri" w:eastAsia="Times New Roman" w:hAnsi="Calibri" w:cs="Times New Roman"/>
                <w:color w:val="000000"/>
                <w:sz w:val="18"/>
                <w:lang w:eastAsia="en-GB"/>
              </w:rPr>
              <w:t>0.410</w:t>
            </w:r>
          </w:p>
        </w:tc>
        <w:tc>
          <w:tcPr>
            <w:tcW w:w="683" w:type="dxa"/>
            <w:tcBorders>
              <w:top w:val="nil"/>
              <w:left w:val="nil"/>
              <w:bottom w:val="nil"/>
              <w:right w:val="nil"/>
            </w:tcBorders>
            <w:shd w:val="clear" w:color="auto" w:fill="auto"/>
            <w:vAlign w:val="bottom"/>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Pr>
                <w:rFonts w:ascii="Calibri" w:eastAsia="Times New Roman" w:hAnsi="Calibri" w:cs="Times New Roman"/>
                <w:color w:val="000000"/>
                <w:sz w:val="18"/>
                <w:lang w:eastAsia="en-GB"/>
              </w:rPr>
              <w:t>390.0</w:t>
            </w:r>
          </w:p>
        </w:tc>
        <w:tc>
          <w:tcPr>
            <w:tcW w:w="717" w:type="dxa"/>
            <w:tcBorders>
              <w:top w:val="nil"/>
              <w:left w:val="nil"/>
              <w:bottom w:val="nil"/>
              <w:right w:val="nil"/>
            </w:tcBorders>
            <w:shd w:val="clear" w:color="auto" w:fill="auto"/>
            <w:vAlign w:val="bottom"/>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Pr>
                <w:rFonts w:ascii="Calibri" w:eastAsia="Times New Roman" w:hAnsi="Calibri" w:cs="Times New Roman"/>
                <w:color w:val="000000"/>
                <w:sz w:val="18"/>
                <w:lang w:eastAsia="en-GB"/>
              </w:rPr>
              <w:t>&lt;0.002</w:t>
            </w:r>
          </w:p>
        </w:tc>
        <w:tc>
          <w:tcPr>
            <w:tcW w:w="683" w:type="dxa"/>
            <w:tcBorders>
              <w:top w:val="nil"/>
              <w:left w:val="nil"/>
              <w:bottom w:val="nil"/>
              <w:right w:val="nil"/>
            </w:tcBorders>
            <w:shd w:val="clear" w:color="auto" w:fill="auto"/>
            <w:vAlign w:val="bottom"/>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Pr>
                <w:rFonts w:ascii="Calibri" w:eastAsia="Times New Roman" w:hAnsi="Calibri" w:cs="Times New Roman"/>
                <w:color w:val="000000"/>
                <w:sz w:val="18"/>
                <w:lang w:eastAsia="en-GB"/>
              </w:rPr>
              <w:t>0.430</w:t>
            </w:r>
          </w:p>
        </w:tc>
        <w:tc>
          <w:tcPr>
            <w:tcW w:w="683" w:type="dxa"/>
            <w:tcBorders>
              <w:top w:val="nil"/>
              <w:left w:val="nil"/>
              <w:bottom w:val="nil"/>
              <w:right w:val="nil"/>
            </w:tcBorders>
            <w:shd w:val="clear" w:color="auto" w:fill="auto"/>
            <w:vAlign w:val="bottom"/>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Pr>
                <w:rFonts w:ascii="Calibri" w:eastAsia="Times New Roman" w:hAnsi="Calibri" w:cs="Times New Roman"/>
                <w:color w:val="000000"/>
                <w:sz w:val="18"/>
                <w:lang w:eastAsia="en-GB"/>
              </w:rPr>
              <w:t>394.0</w:t>
            </w:r>
          </w:p>
        </w:tc>
        <w:tc>
          <w:tcPr>
            <w:tcW w:w="718" w:type="dxa"/>
            <w:tcBorders>
              <w:top w:val="nil"/>
              <w:left w:val="nil"/>
              <w:bottom w:val="nil"/>
              <w:right w:val="nil"/>
            </w:tcBorders>
            <w:shd w:val="clear" w:color="auto" w:fill="auto"/>
            <w:vAlign w:val="bottom"/>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Pr>
                <w:rFonts w:ascii="Calibri" w:eastAsia="Times New Roman" w:hAnsi="Calibri" w:cs="Times New Roman"/>
                <w:color w:val="000000"/>
                <w:sz w:val="18"/>
                <w:lang w:eastAsia="en-GB"/>
              </w:rPr>
              <w:t>1180.0</w:t>
            </w:r>
          </w:p>
        </w:tc>
        <w:tc>
          <w:tcPr>
            <w:tcW w:w="717" w:type="dxa"/>
            <w:tcBorders>
              <w:top w:val="nil"/>
              <w:left w:val="nil"/>
              <w:bottom w:val="nil"/>
              <w:right w:val="nil"/>
            </w:tcBorders>
            <w:shd w:val="clear" w:color="auto" w:fill="auto"/>
            <w:vAlign w:val="bottom"/>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Pr>
                <w:rFonts w:ascii="Calibri" w:eastAsia="Times New Roman" w:hAnsi="Calibri" w:cs="Times New Roman"/>
                <w:color w:val="000000"/>
                <w:sz w:val="18"/>
                <w:lang w:eastAsia="en-GB"/>
              </w:rPr>
              <w:t>0.008</w:t>
            </w:r>
          </w:p>
        </w:tc>
        <w:tc>
          <w:tcPr>
            <w:tcW w:w="718" w:type="dxa"/>
            <w:tcBorders>
              <w:top w:val="nil"/>
              <w:left w:val="nil"/>
              <w:bottom w:val="nil"/>
              <w:right w:val="nil"/>
            </w:tcBorders>
            <w:shd w:val="clear" w:color="auto" w:fill="auto"/>
            <w:vAlign w:val="bottom"/>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Pr>
                <w:rFonts w:ascii="Calibri" w:eastAsia="Times New Roman" w:hAnsi="Calibri" w:cs="Times New Roman"/>
                <w:color w:val="000000"/>
                <w:sz w:val="18"/>
                <w:lang w:eastAsia="en-GB"/>
              </w:rPr>
              <w:t>9850.0</w:t>
            </w:r>
          </w:p>
        </w:tc>
        <w:tc>
          <w:tcPr>
            <w:tcW w:w="632" w:type="dxa"/>
            <w:tcBorders>
              <w:top w:val="nil"/>
              <w:left w:val="nil"/>
              <w:bottom w:val="nil"/>
              <w:right w:val="nil"/>
            </w:tcBorders>
            <w:shd w:val="clear" w:color="auto" w:fill="auto"/>
            <w:vAlign w:val="bottom"/>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Pr>
                <w:rFonts w:ascii="Calibri" w:eastAsia="Times New Roman" w:hAnsi="Calibri" w:cs="Times New Roman"/>
                <w:color w:val="000000"/>
                <w:sz w:val="18"/>
                <w:lang w:eastAsia="en-GB"/>
              </w:rPr>
              <w:t>&lt;0.1</w:t>
            </w:r>
          </w:p>
        </w:tc>
        <w:tc>
          <w:tcPr>
            <w:tcW w:w="718" w:type="dxa"/>
            <w:tcBorders>
              <w:top w:val="nil"/>
              <w:left w:val="nil"/>
              <w:bottom w:val="nil"/>
              <w:right w:val="nil"/>
            </w:tcBorders>
            <w:shd w:val="clear" w:color="auto" w:fill="auto"/>
            <w:vAlign w:val="bottom"/>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Pr>
                <w:rFonts w:ascii="Calibri" w:eastAsia="Times New Roman" w:hAnsi="Calibri" w:cs="Times New Roman"/>
                <w:color w:val="000000"/>
                <w:sz w:val="18"/>
                <w:lang w:eastAsia="en-GB"/>
              </w:rPr>
              <w:t>811.0</w:t>
            </w:r>
          </w:p>
        </w:tc>
        <w:tc>
          <w:tcPr>
            <w:tcW w:w="768" w:type="dxa"/>
            <w:tcBorders>
              <w:top w:val="nil"/>
              <w:left w:val="nil"/>
              <w:bottom w:val="nil"/>
              <w:right w:val="nil"/>
            </w:tcBorders>
            <w:shd w:val="clear" w:color="auto" w:fill="auto"/>
            <w:vAlign w:val="bottom"/>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Pr>
                <w:rFonts w:ascii="Calibri" w:eastAsia="Times New Roman" w:hAnsi="Calibri" w:cs="Times New Roman"/>
                <w:color w:val="000000"/>
                <w:sz w:val="18"/>
                <w:lang w:eastAsia="en-GB"/>
              </w:rPr>
              <w:t>1.270</w:t>
            </w:r>
          </w:p>
        </w:tc>
        <w:tc>
          <w:tcPr>
            <w:tcW w:w="762" w:type="dxa"/>
            <w:tcBorders>
              <w:top w:val="nil"/>
              <w:left w:val="nil"/>
              <w:bottom w:val="nil"/>
              <w:right w:val="nil"/>
            </w:tcBorders>
            <w:shd w:val="clear" w:color="auto" w:fill="auto"/>
            <w:vAlign w:val="bottom"/>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Pr>
                <w:rFonts w:ascii="Calibri" w:eastAsia="Times New Roman" w:hAnsi="Calibri" w:cs="Times New Roman"/>
                <w:color w:val="000000"/>
                <w:sz w:val="18"/>
                <w:lang w:eastAsia="en-GB"/>
              </w:rPr>
              <w:t>&lt;0.005</w:t>
            </w:r>
          </w:p>
        </w:tc>
      </w:tr>
      <w:tr w:rsidR="00DD26FA" w:rsidRPr="007800C4" w:rsidTr="00DD26FA">
        <w:trPr>
          <w:trHeight w:val="300"/>
          <w:jc w:val="center"/>
        </w:trPr>
        <w:tc>
          <w:tcPr>
            <w:tcW w:w="943"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center"/>
              <w:rPr>
                <w:rFonts w:ascii="Calibri" w:eastAsia="Times New Roman" w:hAnsi="Calibri" w:cs="Times New Roman"/>
                <w:color w:val="000000"/>
                <w:sz w:val="18"/>
                <w:lang w:eastAsia="en-GB"/>
              </w:rPr>
            </w:pPr>
            <w:proofErr w:type="spellStart"/>
            <w:r>
              <w:rPr>
                <w:rFonts w:ascii="Calibri" w:eastAsia="Times New Roman" w:hAnsi="Calibri" w:cs="Times New Roman"/>
                <w:color w:val="000000"/>
                <w:sz w:val="18"/>
                <w:lang w:eastAsia="en-GB"/>
              </w:rPr>
              <w:t>Ewden</w:t>
            </w:r>
            <w:proofErr w:type="spellEnd"/>
          </w:p>
        </w:tc>
        <w:tc>
          <w:tcPr>
            <w:tcW w:w="768"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0.177</w:t>
            </w:r>
          </w:p>
        </w:tc>
        <w:tc>
          <w:tcPr>
            <w:tcW w:w="683"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4.010</w:t>
            </w:r>
          </w:p>
        </w:tc>
        <w:tc>
          <w:tcPr>
            <w:tcW w:w="717"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0.048</w:t>
            </w:r>
          </w:p>
        </w:tc>
        <w:tc>
          <w:tcPr>
            <w:tcW w:w="683"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0.457</w:t>
            </w:r>
          </w:p>
        </w:tc>
        <w:tc>
          <w:tcPr>
            <w:tcW w:w="683"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0.710</w:t>
            </w:r>
          </w:p>
        </w:tc>
        <w:tc>
          <w:tcPr>
            <w:tcW w:w="718"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2.490</w:t>
            </w:r>
          </w:p>
        </w:tc>
        <w:tc>
          <w:tcPr>
            <w:tcW w:w="717"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0.048</w:t>
            </w:r>
          </w:p>
        </w:tc>
        <w:tc>
          <w:tcPr>
            <w:tcW w:w="718"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8.560</w:t>
            </w:r>
          </w:p>
        </w:tc>
        <w:tc>
          <w:tcPr>
            <w:tcW w:w="632"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0.015</w:t>
            </w:r>
          </w:p>
        </w:tc>
        <w:tc>
          <w:tcPr>
            <w:tcW w:w="718"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2.350</w:t>
            </w:r>
          </w:p>
        </w:tc>
        <w:tc>
          <w:tcPr>
            <w:tcW w:w="768"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2.610</w:t>
            </w:r>
          </w:p>
        </w:tc>
        <w:tc>
          <w:tcPr>
            <w:tcW w:w="762"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0.042</w:t>
            </w:r>
          </w:p>
        </w:tc>
      </w:tr>
      <w:tr w:rsidR="00DD26FA" w:rsidRPr="007800C4" w:rsidTr="00DD26FA">
        <w:trPr>
          <w:trHeight w:val="300"/>
          <w:jc w:val="center"/>
        </w:trPr>
        <w:tc>
          <w:tcPr>
            <w:tcW w:w="943"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center"/>
              <w:rPr>
                <w:rFonts w:ascii="Calibri" w:eastAsia="Times New Roman" w:hAnsi="Calibri" w:cs="Times New Roman"/>
                <w:color w:val="000000"/>
                <w:sz w:val="18"/>
                <w:lang w:eastAsia="en-GB"/>
              </w:rPr>
            </w:pPr>
            <w:proofErr w:type="spellStart"/>
            <w:r>
              <w:rPr>
                <w:rFonts w:ascii="Calibri" w:eastAsia="Times New Roman" w:hAnsi="Calibri" w:cs="Times New Roman"/>
                <w:color w:val="000000"/>
                <w:sz w:val="18"/>
                <w:lang w:eastAsia="en-GB"/>
              </w:rPr>
              <w:t>Eccup</w:t>
            </w:r>
            <w:proofErr w:type="spellEnd"/>
          </w:p>
        </w:tc>
        <w:tc>
          <w:tcPr>
            <w:tcW w:w="768"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0.278</w:t>
            </w:r>
          </w:p>
        </w:tc>
        <w:tc>
          <w:tcPr>
            <w:tcW w:w="683"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9.270</w:t>
            </w:r>
          </w:p>
        </w:tc>
        <w:tc>
          <w:tcPr>
            <w:tcW w:w="717"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0.003</w:t>
            </w:r>
          </w:p>
        </w:tc>
        <w:tc>
          <w:tcPr>
            <w:tcW w:w="683"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0.510</w:t>
            </w:r>
          </w:p>
        </w:tc>
        <w:tc>
          <w:tcPr>
            <w:tcW w:w="683"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2.080</w:t>
            </w:r>
          </w:p>
        </w:tc>
        <w:tc>
          <w:tcPr>
            <w:tcW w:w="718"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22.840</w:t>
            </w:r>
          </w:p>
        </w:tc>
        <w:tc>
          <w:tcPr>
            <w:tcW w:w="717"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0.020</w:t>
            </w:r>
          </w:p>
        </w:tc>
        <w:tc>
          <w:tcPr>
            <w:tcW w:w="718"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Pr>
                <w:rFonts w:ascii="Calibri" w:eastAsia="Times New Roman" w:hAnsi="Calibri" w:cs="Times New Roman"/>
                <w:color w:val="000000"/>
                <w:sz w:val="18"/>
                <w:lang w:eastAsia="en-GB"/>
              </w:rPr>
              <w:t>13.90</w:t>
            </w:r>
          </w:p>
        </w:tc>
        <w:tc>
          <w:tcPr>
            <w:tcW w:w="632"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0.030</w:t>
            </w:r>
          </w:p>
        </w:tc>
        <w:tc>
          <w:tcPr>
            <w:tcW w:w="718"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3.330</w:t>
            </w:r>
          </w:p>
        </w:tc>
        <w:tc>
          <w:tcPr>
            <w:tcW w:w="768"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2.520</w:t>
            </w:r>
          </w:p>
        </w:tc>
        <w:tc>
          <w:tcPr>
            <w:tcW w:w="762"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0.017</w:t>
            </w:r>
          </w:p>
        </w:tc>
      </w:tr>
      <w:tr w:rsidR="00DD26FA" w:rsidRPr="007800C4" w:rsidTr="00DD26FA">
        <w:trPr>
          <w:trHeight w:val="300"/>
          <w:jc w:val="center"/>
        </w:trPr>
        <w:tc>
          <w:tcPr>
            <w:tcW w:w="943" w:type="dxa"/>
            <w:tcBorders>
              <w:top w:val="nil"/>
              <w:left w:val="nil"/>
              <w:bottom w:val="nil"/>
              <w:right w:val="nil"/>
            </w:tcBorders>
            <w:shd w:val="clear" w:color="auto" w:fill="auto"/>
            <w:vAlign w:val="bottom"/>
            <w:hideMark/>
          </w:tcPr>
          <w:p w:rsidR="00DD26FA" w:rsidRPr="00592761" w:rsidRDefault="00DD26FA" w:rsidP="00011260">
            <w:pPr>
              <w:spacing w:after="0" w:line="240" w:lineRule="auto"/>
              <w:jc w:val="center"/>
              <w:rPr>
                <w:rFonts w:ascii="Calibri" w:eastAsia="Times New Roman" w:hAnsi="Calibri" w:cs="Times New Roman"/>
                <w:color w:val="000000"/>
                <w:sz w:val="18"/>
                <w:lang w:eastAsia="en-GB"/>
              </w:rPr>
            </w:pPr>
            <w:r>
              <w:rPr>
                <w:rFonts w:ascii="Calibri" w:eastAsia="Times New Roman" w:hAnsi="Calibri" w:cs="Times New Roman"/>
                <w:color w:val="000000"/>
                <w:sz w:val="18"/>
                <w:lang w:eastAsia="en-GB"/>
              </w:rPr>
              <w:t>SA</w:t>
            </w:r>
          </w:p>
        </w:tc>
        <w:tc>
          <w:tcPr>
            <w:tcW w:w="768" w:type="dxa"/>
            <w:tcBorders>
              <w:top w:val="nil"/>
              <w:left w:val="nil"/>
              <w:bottom w:val="nil"/>
              <w:right w:val="nil"/>
            </w:tcBorders>
            <w:shd w:val="clear" w:color="auto" w:fill="auto"/>
            <w:noWrap/>
            <w:vAlign w:val="center"/>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Pr>
                <w:rFonts w:ascii="Calibri" w:eastAsia="Times New Roman" w:hAnsi="Calibri" w:cs="Times New Roman"/>
                <w:color w:val="000000"/>
                <w:sz w:val="18"/>
                <w:lang w:eastAsia="en-GB"/>
              </w:rPr>
              <w:t>102.0</w:t>
            </w:r>
          </w:p>
        </w:tc>
        <w:tc>
          <w:tcPr>
            <w:tcW w:w="683" w:type="dxa"/>
            <w:tcBorders>
              <w:top w:val="nil"/>
              <w:left w:val="nil"/>
              <w:bottom w:val="nil"/>
              <w:right w:val="nil"/>
            </w:tcBorders>
            <w:shd w:val="clear" w:color="auto" w:fill="auto"/>
            <w:noWrap/>
            <w:vAlign w:val="center"/>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47.10</w:t>
            </w:r>
          </w:p>
        </w:tc>
        <w:tc>
          <w:tcPr>
            <w:tcW w:w="717" w:type="dxa"/>
            <w:tcBorders>
              <w:top w:val="nil"/>
              <w:left w:val="nil"/>
              <w:bottom w:val="nil"/>
              <w:right w:val="nil"/>
            </w:tcBorders>
            <w:shd w:val="clear" w:color="auto" w:fill="auto"/>
            <w:noWrap/>
            <w:vAlign w:val="center"/>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0.210</w:t>
            </w:r>
          </w:p>
        </w:tc>
        <w:tc>
          <w:tcPr>
            <w:tcW w:w="683" w:type="dxa"/>
            <w:tcBorders>
              <w:top w:val="nil"/>
              <w:left w:val="nil"/>
              <w:bottom w:val="nil"/>
              <w:right w:val="nil"/>
            </w:tcBorders>
            <w:shd w:val="clear" w:color="auto" w:fill="auto"/>
            <w:noWrap/>
            <w:vAlign w:val="center"/>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Pr>
                <w:rFonts w:ascii="Calibri" w:eastAsia="Times New Roman" w:hAnsi="Calibri" w:cs="Times New Roman"/>
                <w:color w:val="000000"/>
                <w:sz w:val="18"/>
                <w:lang w:eastAsia="en-GB"/>
              </w:rPr>
              <w:t>80.</w:t>
            </w:r>
            <w:r w:rsidRPr="00592761">
              <w:rPr>
                <w:rFonts w:ascii="Calibri" w:eastAsia="Times New Roman" w:hAnsi="Calibri" w:cs="Times New Roman"/>
                <w:color w:val="000000"/>
                <w:sz w:val="18"/>
                <w:lang w:eastAsia="en-GB"/>
              </w:rPr>
              <w:t>00</w:t>
            </w:r>
          </w:p>
        </w:tc>
        <w:tc>
          <w:tcPr>
            <w:tcW w:w="683" w:type="dxa"/>
            <w:tcBorders>
              <w:top w:val="nil"/>
              <w:left w:val="nil"/>
              <w:bottom w:val="nil"/>
              <w:right w:val="nil"/>
            </w:tcBorders>
            <w:shd w:val="clear" w:color="auto" w:fill="auto"/>
            <w:noWrap/>
            <w:vAlign w:val="center"/>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Pr>
                <w:rFonts w:ascii="Calibri" w:eastAsia="Times New Roman" w:hAnsi="Calibri" w:cs="Times New Roman"/>
                <w:color w:val="000000"/>
                <w:sz w:val="18"/>
                <w:lang w:eastAsia="en-GB"/>
              </w:rPr>
              <w:t>32.0</w:t>
            </w:r>
            <w:r w:rsidRPr="00592761">
              <w:rPr>
                <w:rFonts w:ascii="Calibri" w:eastAsia="Times New Roman" w:hAnsi="Calibri" w:cs="Times New Roman"/>
                <w:color w:val="000000"/>
                <w:sz w:val="18"/>
                <w:lang w:eastAsia="en-GB"/>
              </w:rPr>
              <w:t>0</w:t>
            </w:r>
          </w:p>
        </w:tc>
        <w:tc>
          <w:tcPr>
            <w:tcW w:w="718" w:type="dxa"/>
            <w:tcBorders>
              <w:top w:val="nil"/>
              <w:left w:val="nil"/>
              <w:bottom w:val="nil"/>
              <w:right w:val="nil"/>
            </w:tcBorders>
            <w:shd w:val="clear" w:color="auto" w:fill="auto"/>
            <w:noWrap/>
            <w:vAlign w:val="center"/>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15.200</w:t>
            </w:r>
          </w:p>
        </w:tc>
        <w:tc>
          <w:tcPr>
            <w:tcW w:w="717" w:type="dxa"/>
            <w:tcBorders>
              <w:top w:val="nil"/>
              <w:left w:val="nil"/>
              <w:bottom w:val="nil"/>
              <w:right w:val="nil"/>
            </w:tcBorders>
            <w:shd w:val="clear" w:color="auto" w:fill="auto"/>
            <w:noWrap/>
            <w:vAlign w:val="center"/>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1.170</w:t>
            </w:r>
          </w:p>
        </w:tc>
        <w:tc>
          <w:tcPr>
            <w:tcW w:w="718" w:type="dxa"/>
            <w:tcBorders>
              <w:top w:val="nil"/>
              <w:left w:val="nil"/>
              <w:bottom w:val="nil"/>
              <w:right w:val="nil"/>
            </w:tcBorders>
            <w:shd w:val="clear" w:color="auto" w:fill="auto"/>
            <w:noWrap/>
            <w:vAlign w:val="center"/>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Pr>
                <w:rFonts w:ascii="Calibri" w:eastAsia="Times New Roman" w:hAnsi="Calibri" w:cs="Times New Roman"/>
                <w:color w:val="000000"/>
                <w:sz w:val="18"/>
                <w:lang w:eastAsia="en-GB"/>
              </w:rPr>
              <w:t>25.10</w:t>
            </w:r>
          </w:p>
        </w:tc>
        <w:tc>
          <w:tcPr>
            <w:tcW w:w="632" w:type="dxa"/>
            <w:tcBorders>
              <w:top w:val="nil"/>
              <w:left w:val="nil"/>
              <w:bottom w:val="nil"/>
              <w:right w:val="nil"/>
            </w:tcBorders>
            <w:shd w:val="clear" w:color="auto" w:fill="auto"/>
            <w:noWrap/>
            <w:vAlign w:val="center"/>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3.650</w:t>
            </w:r>
          </w:p>
        </w:tc>
        <w:tc>
          <w:tcPr>
            <w:tcW w:w="718" w:type="dxa"/>
            <w:tcBorders>
              <w:top w:val="nil"/>
              <w:left w:val="nil"/>
              <w:bottom w:val="nil"/>
              <w:right w:val="nil"/>
            </w:tcBorders>
            <w:shd w:val="clear" w:color="auto" w:fill="auto"/>
            <w:noWrap/>
            <w:vAlign w:val="center"/>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15.500</w:t>
            </w:r>
          </w:p>
        </w:tc>
        <w:tc>
          <w:tcPr>
            <w:tcW w:w="768" w:type="dxa"/>
            <w:tcBorders>
              <w:top w:val="nil"/>
              <w:left w:val="nil"/>
              <w:bottom w:val="nil"/>
              <w:right w:val="nil"/>
            </w:tcBorders>
            <w:shd w:val="clear" w:color="auto" w:fill="auto"/>
            <w:noWrap/>
            <w:vAlign w:val="center"/>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Pr>
                <w:rFonts w:ascii="Calibri" w:eastAsia="Times New Roman" w:hAnsi="Calibri" w:cs="Times New Roman"/>
                <w:color w:val="000000"/>
                <w:sz w:val="18"/>
                <w:lang w:eastAsia="en-GB"/>
              </w:rPr>
              <w:t>216.0</w:t>
            </w:r>
          </w:p>
        </w:tc>
        <w:tc>
          <w:tcPr>
            <w:tcW w:w="762" w:type="dxa"/>
            <w:tcBorders>
              <w:top w:val="nil"/>
              <w:left w:val="nil"/>
              <w:bottom w:val="nil"/>
              <w:right w:val="nil"/>
            </w:tcBorders>
            <w:shd w:val="clear" w:color="auto" w:fill="auto"/>
            <w:noWrap/>
            <w:vAlign w:val="center"/>
            <w:hideMark/>
          </w:tcPr>
          <w:p w:rsidR="00DD26FA" w:rsidRPr="00592761" w:rsidRDefault="00DD26FA" w:rsidP="00011260">
            <w:pPr>
              <w:spacing w:after="0" w:line="240" w:lineRule="auto"/>
              <w:jc w:val="right"/>
              <w:rPr>
                <w:rFonts w:ascii="Calibri" w:eastAsia="Times New Roman" w:hAnsi="Calibri" w:cs="Times New Roman"/>
                <w:color w:val="000000"/>
                <w:sz w:val="18"/>
                <w:lang w:eastAsia="en-GB"/>
              </w:rPr>
            </w:pPr>
            <w:r w:rsidRPr="00592761">
              <w:rPr>
                <w:rFonts w:ascii="Calibri" w:eastAsia="Times New Roman" w:hAnsi="Calibri" w:cs="Times New Roman"/>
                <w:color w:val="000000"/>
                <w:sz w:val="18"/>
                <w:lang w:eastAsia="en-GB"/>
              </w:rPr>
              <w:t>0.920</w:t>
            </w:r>
          </w:p>
        </w:tc>
      </w:tr>
    </w:tbl>
    <w:p w:rsidR="00011260" w:rsidRDefault="00304987" w:rsidP="00011260">
      <w:r>
        <w:br/>
      </w:r>
      <w:r w:rsidR="00011260">
        <w:t xml:space="preserve">The tap water was collected from the </w:t>
      </w:r>
      <w:proofErr w:type="spellStart"/>
      <w:r w:rsidR="00011260">
        <w:t>Dainton</w:t>
      </w:r>
      <w:proofErr w:type="spellEnd"/>
      <w:r w:rsidR="00011260">
        <w:t xml:space="preserve"> Building at the University of Sheffield on 24/02/2012. Sea water was collected from Holes Bay, Poole Harbour, on the 03/07/2013.</w:t>
      </w:r>
    </w:p>
    <w:p w:rsidR="002E7190" w:rsidRPr="002E7190" w:rsidRDefault="00011260" w:rsidP="007D5FD0">
      <w:pPr>
        <w:pStyle w:val="Heading4"/>
      </w:pPr>
      <w:r>
        <w:t xml:space="preserve">Testing in </w:t>
      </w:r>
      <w:r w:rsidR="00206221">
        <w:t xml:space="preserve">Fresh </w:t>
      </w:r>
      <w:r>
        <w:t>Water</w:t>
      </w:r>
    </w:p>
    <w:p w:rsidR="00087042" w:rsidRDefault="00011260" w:rsidP="007D5FD0">
      <w:r>
        <w:t>The detection method has previously been demonstrated on dilute polymer samples in ultra-pure water. In order to prove the system’s robustness in fresh water samples the probe polymer was dissolved in both tap and sea water and studied across the full pH range (</w:t>
      </w:r>
      <w:r w:rsidRPr="00C9302F">
        <w:fldChar w:fldCharType="begin"/>
      </w:r>
      <w:r w:rsidRPr="00C9302F">
        <w:instrText xml:space="preserve"> REF _Ref331094991 \h  \* MERGEFORMAT </w:instrText>
      </w:r>
      <w:r w:rsidRPr="00C9302F">
        <w:fldChar w:fldCharType="separate"/>
      </w:r>
      <w:r w:rsidR="00DC3E10" w:rsidRPr="00DC3E10">
        <w:rPr>
          <w:color w:val="000000" w:themeColor="text1"/>
        </w:rPr>
        <w:t xml:space="preserve">Figure </w:t>
      </w:r>
      <w:r w:rsidR="00DC3E10" w:rsidRPr="00DC3E10">
        <w:rPr>
          <w:noProof/>
          <w:color w:val="000000" w:themeColor="text1"/>
        </w:rPr>
        <w:t>153</w:t>
      </w:r>
      <w:r w:rsidRPr="00C9302F">
        <w:fldChar w:fldCharType="end"/>
      </w:r>
      <w:r w:rsidRPr="00C9302F">
        <w:t>)</w:t>
      </w:r>
      <w:r>
        <w:t>. This was then compared with samples in the pre</w:t>
      </w:r>
      <w:r w:rsidRPr="00011260">
        <w:t xml:space="preserve">sence of </w:t>
      </w:r>
      <w:proofErr w:type="spellStart"/>
      <w:r w:rsidRPr="00011260">
        <w:t>FloPam</w:t>
      </w:r>
      <w:proofErr w:type="spellEnd"/>
      <w:r w:rsidRPr="00011260">
        <w:t xml:space="preserve"> FA92</w:t>
      </w:r>
      <w:r w:rsidRPr="00206221">
        <w:t xml:space="preserve">0 which demonstrated clear </w:t>
      </w:r>
      <w:proofErr w:type="spellStart"/>
      <w:r w:rsidRPr="00206221">
        <w:t>complexation</w:t>
      </w:r>
      <w:proofErr w:type="spellEnd"/>
      <w:r w:rsidRPr="00206221">
        <w:t xml:space="preserve"> at pH &lt;3</w:t>
      </w:r>
      <w:r w:rsidR="00B71E6A">
        <w:t>.</w:t>
      </w:r>
      <w:r w:rsidRPr="00206221">
        <w:t xml:space="preserve"> IPC formation is evident in both impure aqueous samples, albeit with increased errors in the detection (particularly in the sea water sample). It’s interesting to note that in the sea water sample (which has a high ionic strength compared to tap water) the probe response in the absence of PAM does not show </w:t>
      </w:r>
      <w:r w:rsidR="00914291">
        <w:t xml:space="preserve">a </w:t>
      </w:r>
      <w:r w:rsidRPr="00206221">
        <w:t xml:space="preserve">conformational change at low pH although there is a slight increase in correlation time at high pH, possibly due to an interaction between the polymer and </w:t>
      </w:r>
      <w:r w:rsidR="00914291">
        <w:t xml:space="preserve">the </w:t>
      </w:r>
      <w:r w:rsidRPr="00206221">
        <w:t>aggregating calcium</w:t>
      </w:r>
      <w:r w:rsidR="00206221" w:rsidRPr="00206221">
        <w:t xml:space="preserve"> (</w:t>
      </w:r>
      <w:r w:rsidR="00206221" w:rsidRPr="00206221">
        <w:fldChar w:fldCharType="begin"/>
      </w:r>
      <w:r w:rsidR="00206221" w:rsidRPr="00206221">
        <w:instrText xml:space="preserve"> REF _Ref364965048 \h </w:instrText>
      </w:r>
      <w:r w:rsidR="00206221">
        <w:instrText xml:space="preserve"> \* MERGEFORMAT </w:instrText>
      </w:r>
      <w:r w:rsidR="00206221" w:rsidRPr="00206221">
        <w:fldChar w:fldCharType="separate"/>
      </w:r>
      <w:r w:rsidR="00DC3E10" w:rsidRPr="00DC3E10">
        <w:t>Figure 154</w:t>
      </w:r>
      <w:r w:rsidR="00206221" w:rsidRPr="00206221">
        <w:fldChar w:fldCharType="end"/>
      </w:r>
      <w:r w:rsidR="00206221" w:rsidRPr="00206221">
        <w:t>)</w:t>
      </w:r>
      <w:r w:rsidRPr="00206221">
        <w:t>.</w:t>
      </w:r>
    </w:p>
    <w:p w:rsidR="00087042" w:rsidRDefault="00664463" w:rsidP="00664463">
      <w:pPr>
        <w:spacing w:line="240" w:lineRule="auto"/>
        <w:jc w:val="center"/>
      </w:pPr>
      <w:r>
        <w:rPr>
          <w:noProof/>
          <w:lang w:eastAsia="en-GB"/>
        </w:rPr>
        <w:lastRenderedPageBreak/>
        <w:drawing>
          <wp:inline distT="0" distB="0" distL="0" distR="0" wp14:anchorId="1425C969" wp14:editId="08AC89D4">
            <wp:extent cx="4572000" cy="2743200"/>
            <wp:effectExtent l="0" t="0" r="0" b="0"/>
            <wp:docPr id="227" name="Chart 227"/>
            <wp:cNvGraphicFramePr/>
            <a:graphic xmlns:a="http://schemas.openxmlformats.org/drawingml/2006/main">
              <a:graphicData uri="http://schemas.openxmlformats.org/drawingml/2006/chart">
                <c:chart xmlns:c="http://schemas.openxmlformats.org/drawingml/2006/chart" xmlns:r="http://schemas.openxmlformats.org/officeDocument/2006/relationships" r:id="rId228"/>
              </a:graphicData>
            </a:graphic>
          </wp:inline>
        </w:drawing>
      </w:r>
    </w:p>
    <w:p w:rsidR="00AA34C7" w:rsidRPr="00655432" w:rsidRDefault="00087042" w:rsidP="00664463">
      <w:pPr>
        <w:pStyle w:val="Caption"/>
        <w:jc w:val="center"/>
        <w:rPr>
          <w:b w:val="0"/>
          <w:color w:val="auto"/>
          <w:sz w:val="22"/>
        </w:rPr>
      </w:pPr>
      <w:bookmarkStart w:id="479" w:name="_Ref331094991"/>
      <w:bookmarkStart w:id="480" w:name="_Toc385451250"/>
      <w:r w:rsidRPr="00655432">
        <w:rPr>
          <w:b w:val="0"/>
          <w:color w:val="auto"/>
          <w:sz w:val="22"/>
        </w:rPr>
        <w:t xml:space="preserve">Figure </w:t>
      </w:r>
      <w:r w:rsidR="00C036F5" w:rsidRPr="00655432">
        <w:rPr>
          <w:b w:val="0"/>
          <w:color w:val="auto"/>
          <w:sz w:val="22"/>
        </w:rPr>
        <w:fldChar w:fldCharType="begin"/>
      </w:r>
      <w:r w:rsidR="00C036F5" w:rsidRPr="00655432">
        <w:rPr>
          <w:b w:val="0"/>
          <w:color w:val="auto"/>
          <w:sz w:val="22"/>
        </w:rPr>
        <w:instrText xml:space="preserve"> SEQ Figure \* ARABIC </w:instrText>
      </w:r>
      <w:r w:rsidR="00C036F5" w:rsidRPr="00655432">
        <w:rPr>
          <w:b w:val="0"/>
          <w:color w:val="auto"/>
          <w:sz w:val="22"/>
        </w:rPr>
        <w:fldChar w:fldCharType="separate"/>
      </w:r>
      <w:r w:rsidR="00DC3E10">
        <w:rPr>
          <w:b w:val="0"/>
          <w:noProof/>
          <w:color w:val="auto"/>
          <w:sz w:val="22"/>
        </w:rPr>
        <w:t>153</w:t>
      </w:r>
      <w:r w:rsidR="00C036F5" w:rsidRPr="00655432">
        <w:rPr>
          <w:b w:val="0"/>
          <w:noProof/>
          <w:color w:val="auto"/>
          <w:sz w:val="22"/>
        </w:rPr>
        <w:fldChar w:fldCharType="end"/>
      </w:r>
      <w:bookmarkEnd w:id="479"/>
      <w:r w:rsidRPr="00655432">
        <w:rPr>
          <w:b w:val="0"/>
          <w:color w:val="auto"/>
          <w:sz w:val="22"/>
        </w:rPr>
        <w:t xml:space="preserve"> – PAA-ACE + </w:t>
      </w:r>
      <w:proofErr w:type="spellStart"/>
      <w:r w:rsidR="00664463">
        <w:rPr>
          <w:b w:val="0"/>
          <w:color w:val="auto"/>
          <w:sz w:val="22"/>
        </w:rPr>
        <w:t>FloPam</w:t>
      </w:r>
      <w:proofErr w:type="spellEnd"/>
      <w:r w:rsidR="00664463">
        <w:rPr>
          <w:b w:val="0"/>
          <w:color w:val="auto"/>
          <w:sz w:val="22"/>
        </w:rPr>
        <w:t xml:space="preserve"> </w:t>
      </w:r>
      <w:r w:rsidRPr="00655432">
        <w:rPr>
          <w:b w:val="0"/>
          <w:color w:val="auto"/>
          <w:sz w:val="22"/>
        </w:rPr>
        <w:t>FA920</w:t>
      </w:r>
      <w:r w:rsidR="00664463">
        <w:rPr>
          <w:b w:val="0"/>
          <w:color w:val="auto"/>
          <w:sz w:val="22"/>
        </w:rPr>
        <w:t xml:space="preserve"> </w:t>
      </w:r>
      <w:proofErr w:type="spellStart"/>
      <w:r w:rsidRPr="00655432">
        <w:rPr>
          <w:b w:val="0"/>
          <w:color w:val="auto"/>
          <w:sz w:val="22"/>
        </w:rPr>
        <w:t>complexing</w:t>
      </w:r>
      <w:proofErr w:type="spellEnd"/>
      <w:r w:rsidRPr="00655432">
        <w:rPr>
          <w:b w:val="0"/>
          <w:color w:val="auto"/>
          <w:sz w:val="22"/>
        </w:rPr>
        <w:t xml:space="preserve"> in Sheffield University tap water</w:t>
      </w:r>
      <w:bookmarkEnd w:id="480"/>
    </w:p>
    <w:p w:rsidR="00011260" w:rsidRDefault="00011260" w:rsidP="00664463">
      <w:pPr>
        <w:keepNext/>
        <w:spacing w:line="240" w:lineRule="auto"/>
        <w:jc w:val="center"/>
      </w:pPr>
      <w:r>
        <w:rPr>
          <w:noProof/>
          <w:lang w:eastAsia="en-GB"/>
        </w:rPr>
        <w:drawing>
          <wp:inline distT="0" distB="0" distL="0" distR="0" wp14:anchorId="5E3044D5" wp14:editId="7CCD8FC5">
            <wp:extent cx="1977655" cy="2306099"/>
            <wp:effectExtent l="0" t="0" r="381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229">
                      <a:extLst>
                        <a:ext uri="{28A0092B-C50C-407E-A947-70E740481C1C}">
                          <a14:useLocalDpi xmlns:a14="http://schemas.microsoft.com/office/drawing/2010/main" val="0"/>
                        </a:ext>
                      </a:extLst>
                    </a:blip>
                    <a:srcRect l="13033" r="15830"/>
                    <a:stretch/>
                  </pic:blipFill>
                  <pic:spPr bwMode="auto">
                    <a:xfrm>
                      <a:off x="0" y="0"/>
                      <a:ext cx="1983531" cy="2312951"/>
                    </a:xfrm>
                    <a:prstGeom prst="rect">
                      <a:avLst/>
                    </a:prstGeom>
                    <a:noFill/>
                    <a:ln>
                      <a:noFill/>
                    </a:ln>
                    <a:extLst>
                      <a:ext uri="{53640926-AAD7-44D8-BBD7-CCE9431645EC}">
                        <a14:shadowObscured xmlns:a14="http://schemas.microsoft.com/office/drawing/2010/main"/>
                      </a:ext>
                    </a:extLst>
                  </pic:spPr>
                </pic:pic>
              </a:graphicData>
            </a:graphic>
          </wp:inline>
        </w:drawing>
      </w:r>
    </w:p>
    <w:p w:rsidR="00011260" w:rsidRDefault="00011260" w:rsidP="00664463">
      <w:pPr>
        <w:pStyle w:val="Caption"/>
        <w:jc w:val="center"/>
      </w:pPr>
      <w:bookmarkStart w:id="481" w:name="_Ref364965048"/>
      <w:bookmarkStart w:id="482" w:name="_Toc385451251"/>
      <w:r w:rsidRPr="00011260">
        <w:rPr>
          <w:b w:val="0"/>
          <w:color w:val="auto"/>
          <w:sz w:val="22"/>
          <w:szCs w:val="22"/>
        </w:rPr>
        <w:t xml:space="preserve">Figure </w:t>
      </w:r>
      <w:r w:rsidRPr="00011260">
        <w:rPr>
          <w:b w:val="0"/>
          <w:color w:val="auto"/>
          <w:sz w:val="22"/>
          <w:szCs w:val="22"/>
        </w:rPr>
        <w:fldChar w:fldCharType="begin"/>
      </w:r>
      <w:r w:rsidRPr="00011260">
        <w:rPr>
          <w:b w:val="0"/>
          <w:color w:val="auto"/>
          <w:sz w:val="22"/>
          <w:szCs w:val="22"/>
        </w:rPr>
        <w:instrText xml:space="preserve"> SEQ Figure \* ARABIC </w:instrText>
      </w:r>
      <w:r w:rsidRPr="00011260">
        <w:rPr>
          <w:b w:val="0"/>
          <w:color w:val="auto"/>
          <w:sz w:val="22"/>
          <w:szCs w:val="22"/>
        </w:rPr>
        <w:fldChar w:fldCharType="separate"/>
      </w:r>
      <w:r w:rsidR="00DC3E10">
        <w:rPr>
          <w:b w:val="0"/>
          <w:noProof/>
          <w:color w:val="auto"/>
          <w:sz w:val="22"/>
          <w:szCs w:val="22"/>
        </w:rPr>
        <w:t>154</w:t>
      </w:r>
      <w:r w:rsidRPr="00011260">
        <w:rPr>
          <w:b w:val="0"/>
          <w:color w:val="auto"/>
          <w:sz w:val="22"/>
          <w:szCs w:val="22"/>
        </w:rPr>
        <w:fldChar w:fldCharType="end"/>
      </w:r>
      <w:bookmarkEnd w:id="481"/>
      <w:r w:rsidRPr="00011260">
        <w:rPr>
          <w:b w:val="0"/>
          <w:color w:val="auto"/>
          <w:sz w:val="22"/>
          <w:szCs w:val="22"/>
        </w:rPr>
        <w:t xml:space="preserve"> - Sea</w:t>
      </w:r>
      <w:r w:rsidRPr="00011260">
        <w:rPr>
          <w:b w:val="0"/>
          <w:color w:val="auto"/>
          <w:sz w:val="22"/>
        </w:rPr>
        <w:t xml:space="preserve"> </w:t>
      </w:r>
      <w:r w:rsidRPr="00664655">
        <w:rPr>
          <w:b w:val="0"/>
          <w:color w:val="auto"/>
          <w:sz w:val="22"/>
        </w:rPr>
        <w:t>water sample response to pH adjustment</w:t>
      </w:r>
      <w:r>
        <w:rPr>
          <w:b w:val="0"/>
          <w:color w:val="auto"/>
          <w:sz w:val="22"/>
        </w:rPr>
        <w:t xml:space="preserve"> by </w:t>
      </w:r>
      <w:proofErr w:type="spellStart"/>
      <w:r>
        <w:rPr>
          <w:b w:val="0"/>
          <w:color w:val="auto"/>
          <w:sz w:val="22"/>
        </w:rPr>
        <w:t>NaOH</w:t>
      </w:r>
      <w:proofErr w:type="spellEnd"/>
      <w:r>
        <w:rPr>
          <w:b w:val="0"/>
          <w:color w:val="auto"/>
          <w:sz w:val="22"/>
        </w:rPr>
        <w:t xml:space="preserve"> </w:t>
      </w:r>
      <w:proofErr w:type="gramStart"/>
      <w:r>
        <w:rPr>
          <w:b w:val="0"/>
          <w:color w:val="auto"/>
          <w:sz w:val="22"/>
        </w:rPr>
        <w:t>addition</w:t>
      </w:r>
      <w:proofErr w:type="gramEnd"/>
      <w:r w:rsidRPr="00664655">
        <w:rPr>
          <w:b w:val="0"/>
          <w:color w:val="auto"/>
          <w:sz w:val="22"/>
        </w:rPr>
        <w:br/>
        <w:t>(</w:t>
      </w:r>
      <w:r>
        <w:rPr>
          <w:b w:val="0"/>
          <w:color w:val="auto"/>
          <w:sz w:val="22"/>
        </w:rPr>
        <w:t>l</w:t>
      </w:r>
      <w:r w:rsidRPr="00664655">
        <w:rPr>
          <w:b w:val="0"/>
          <w:color w:val="auto"/>
          <w:sz w:val="22"/>
        </w:rPr>
        <w:t>eft pH 3, right pH 8)</w:t>
      </w:r>
      <w:bookmarkEnd w:id="482"/>
    </w:p>
    <w:p w:rsidR="00AA34C7" w:rsidRPr="00C9302F" w:rsidRDefault="00EF6DF8" w:rsidP="007D5FD0">
      <w:pPr>
        <w:pStyle w:val="Heading4"/>
      </w:pPr>
      <w:r>
        <w:t xml:space="preserve">Salt </w:t>
      </w:r>
      <w:r w:rsidR="00DD63C6" w:rsidRPr="00C9302F">
        <w:t>Impurities</w:t>
      </w:r>
    </w:p>
    <w:p w:rsidR="00202B62" w:rsidRDefault="00914291" w:rsidP="007D5FD0">
      <w:r>
        <w:t xml:space="preserve">Samples of </w:t>
      </w:r>
      <w:proofErr w:type="spellStart"/>
      <w:r w:rsidR="00206221">
        <w:t>FloPam</w:t>
      </w:r>
      <w:proofErr w:type="spellEnd"/>
      <w:r w:rsidR="00206221">
        <w:t xml:space="preserve"> FA920 </w:t>
      </w:r>
      <w:r>
        <w:t xml:space="preserve">(2 </w:t>
      </w:r>
      <w:r w:rsidR="006F460F">
        <w:t>ppm</w:t>
      </w:r>
      <w:r>
        <w:t xml:space="preserve">) were prepared </w:t>
      </w:r>
      <w:r w:rsidR="00206221">
        <w:t xml:space="preserve">in a range of 0.1 M salt impurities, mixed with an equivalent amount of probe </w:t>
      </w:r>
      <w:r w:rsidR="00202B62">
        <w:t>(</w:t>
      </w:r>
      <w:r w:rsidR="00202B62" w:rsidRPr="00570A68">
        <w:fldChar w:fldCharType="begin"/>
      </w:r>
      <w:r w:rsidR="00202B62" w:rsidRPr="00570A68">
        <w:instrText xml:space="preserve"> REF _Ref331095467 \h  \* MERGEFORMAT </w:instrText>
      </w:r>
      <w:r w:rsidR="00202B62" w:rsidRPr="00570A68">
        <w:fldChar w:fldCharType="separate"/>
      </w:r>
      <w:r w:rsidR="00DC3E10" w:rsidRPr="00DC3E10">
        <w:rPr>
          <w:color w:val="000000" w:themeColor="text1"/>
        </w:rPr>
        <w:t xml:space="preserve">Figure </w:t>
      </w:r>
      <w:r w:rsidR="00DC3E10" w:rsidRPr="00DC3E10">
        <w:rPr>
          <w:noProof/>
          <w:color w:val="000000" w:themeColor="text1"/>
        </w:rPr>
        <w:t>155</w:t>
      </w:r>
      <w:r w:rsidR="00202B62" w:rsidRPr="00570A68">
        <w:fldChar w:fldCharType="end"/>
      </w:r>
      <w:r w:rsidR="00202B62" w:rsidRPr="00570A68">
        <w:t>).</w:t>
      </w:r>
      <w:r w:rsidR="00206221">
        <w:t xml:space="preserve"> In the case of ammonia, sodium phosphate, sodium chloride and calcium chloride </w:t>
      </w:r>
      <w:proofErr w:type="spellStart"/>
      <w:r w:rsidR="00206221">
        <w:t>complexation</w:t>
      </w:r>
      <w:proofErr w:type="spellEnd"/>
      <w:r w:rsidR="00206221">
        <w:t xml:space="preserve"> was clearly observable below pH 2, although it should be noted that the calcium chloride had a marked effect on the correlation times at higher </w:t>
      </w:r>
      <w:proofErr w:type="spellStart"/>
      <w:proofErr w:type="gramStart"/>
      <w:r w:rsidR="00206221">
        <w:t>pHs</w:t>
      </w:r>
      <w:proofErr w:type="spellEnd"/>
      <w:proofErr w:type="gramEnd"/>
      <w:r w:rsidR="00206221">
        <w:t xml:space="preserve">. In the presence of magnesium sulphate the increase in correlation time was clearly diminished although still </w:t>
      </w:r>
      <w:r w:rsidR="00206221" w:rsidRPr="00B71E6A">
        <w:t xml:space="preserve">distinct from the </w:t>
      </w:r>
      <w:proofErr w:type="spellStart"/>
      <w:r w:rsidR="00206221" w:rsidRPr="00B71E6A">
        <w:t>uncomplexed</w:t>
      </w:r>
      <w:proofErr w:type="spellEnd"/>
      <w:r w:rsidR="00206221" w:rsidRPr="00B71E6A">
        <w:t xml:space="preserve"> polymer. When the concentration of magnesium sulphate was reduced to 0.01 M the full </w:t>
      </w:r>
      <w:proofErr w:type="spellStart"/>
      <w:r w:rsidR="00206221" w:rsidRPr="00B71E6A">
        <w:t>complexation</w:t>
      </w:r>
      <w:proofErr w:type="spellEnd"/>
      <w:r w:rsidR="00206221" w:rsidRPr="00B71E6A">
        <w:t xml:space="preserve"> response was observed</w:t>
      </w:r>
      <w:r w:rsidR="00202B62" w:rsidRPr="00B71E6A">
        <w:t xml:space="preserve"> (</w:t>
      </w:r>
      <w:r w:rsidR="00B71E6A" w:rsidRPr="00B71E6A">
        <w:fldChar w:fldCharType="begin"/>
      </w:r>
      <w:r w:rsidR="00B71E6A" w:rsidRPr="00B71E6A">
        <w:instrText xml:space="preserve"> REF _Ref366164906 \h </w:instrText>
      </w:r>
      <w:r w:rsidR="00B71E6A">
        <w:instrText xml:space="preserve"> \* MERGEFORMAT </w:instrText>
      </w:r>
      <w:r w:rsidR="00B71E6A" w:rsidRPr="00B71E6A">
        <w:fldChar w:fldCharType="separate"/>
      </w:r>
      <w:r w:rsidR="00DC3E10" w:rsidRPr="00DC3E10">
        <w:t>Figure 156</w:t>
      </w:r>
      <w:r w:rsidR="00B71E6A" w:rsidRPr="00B71E6A">
        <w:fldChar w:fldCharType="end"/>
      </w:r>
      <w:r w:rsidR="00B71E6A" w:rsidRPr="00B71E6A">
        <w:t>).</w:t>
      </w:r>
    </w:p>
    <w:p w:rsidR="00DD63C6" w:rsidRDefault="0059365E" w:rsidP="005043EE">
      <w:pPr>
        <w:spacing w:line="240" w:lineRule="auto"/>
        <w:jc w:val="center"/>
      </w:pPr>
      <w:r>
        <w:rPr>
          <w:noProof/>
          <w:lang w:eastAsia="en-GB"/>
        </w:rPr>
        <w:lastRenderedPageBreak/>
        <w:drawing>
          <wp:inline distT="0" distB="0" distL="0" distR="0" wp14:anchorId="75116416" wp14:editId="37399302">
            <wp:extent cx="4572000" cy="2743200"/>
            <wp:effectExtent l="0" t="0" r="0" b="0"/>
            <wp:docPr id="228" name="Chart 228"/>
            <wp:cNvGraphicFramePr/>
            <a:graphic xmlns:a="http://schemas.openxmlformats.org/drawingml/2006/main">
              <a:graphicData uri="http://schemas.openxmlformats.org/drawingml/2006/chart">
                <c:chart xmlns:c="http://schemas.openxmlformats.org/drawingml/2006/chart" xmlns:r="http://schemas.openxmlformats.org/officeDocument/2006/relationships" r:id="rId230"/>
              </a:graphicData>
            </a:graphic>
          </wp:inline>
        </w:drawing>
      </w:r>
    </w:p>
    <w:p w:rsidR="00DD63C6" w:rsidRPr="00DD26FA" w:rsidRDefault="00DD63C6" w:rsidP="005043EE">
      <w:pPr>
        <w:pStyle w:val="Caption"/>
        <w:jc w:val="center"/>
        <w:rPr>
          <w:rStyle w:val="googqs-tidbit"/>
          <w:b w:val="0"/>
          <w:color w:val="auto"/>
          <w:sz w:val="28"/>
          <w:vertAlign w:val="subscript"/>
          <w:lang w:val="en"/>
        </w:rPr>
      </w:pPr>
      <w:bookmarkStart w:id="483" w:name="_Ref331095467"/>
      <w:bookmarkStart w:id="484" w:name="_Toc385451252"/>
      <w:r w:rsidRPr="00DD26FA">
        <w:rPr>
          <w:b w:val="0"/>
          <w:color w:val="auto"/>
          <w:sz w:val="22"/>
        </w:rPr>
        <w:t xml:space="preserve">Figure </w:t>
      </w:r>
      <w:r w:rsidR="00011260" w:rsidRPr="00DD26FA">
        <w:rPr>
          <w:b w:val="0"/>
          <w:color w:val="auto"/>
          <w:sz w:val="22"/>
        </w:rPr>
        <w:fldChar w:fldCharType="begin"/>
      </w:r>
      <w:r w:rsidR="00011260" w:rsidRPr="00DD26FA">
        <w:rPr>
          <w:b w:val="0"/>
          <w:color w:val="auto"/>
          <w:sz w:val="22"/>
        </w:rPr>
        <w:instrText xml:space="preserve"> SEQ Figure \* ARABIC </w:instrText>
      </w:r>
      <w:r w:rsidR="00011260" w:rsidRPr="00DD26FA">
        <w:rPr>
          <w:b w:val="0"/>
          <w:color w:val="auto"/>
          <w:sz w:val="22"/>
        </w:rPr>
        <w:fldChar w:fldCharType="separate"/>
      </w:r>
      <w:r w:rsidR="00DC3E10">
        <w:rPr>
          <w:b w:val="0"/>
          <w:noProof/>
          <w:color w:val="auto"/>
          <w:sz w:val="22"/>
        </w:rPr>
        <w:t>155</w:t>
      </w:r>
      <w:r w:rsidR="00011260" w:rsidRPr="00DD26FA">
        <w:rPr>
          <w:b w:val="0"/>
          <w:noProof/>
          <w:color w:val="auto"/>
          <w:sz w:val="22"/>
        </w:rPr>
        <w:fldChar w:fldCharType="end"/>
      </w:r>
      <w:bookmarkEnd w:id="483"/>
      <w:r w:rsidR="00EF6DF8" w:rsidRPr="00DD26FA">
        <w:rPr>
          <w:b w:val="0"/>
          <w:color w:val="auto"/>
          <w:sz w:val="22"/>
        </w:rPr>
        <w:t xml:space="preserve"> – Correlation time of </w:t>
      </w:r>
      <w:r w:rsidR="0059365E">
        <w:rPr>
          <w:b w:val="0"/>
          <w:color w:val="auto"/>
          <w:sz w:val="22"/>
        </w:rPr>
        <w:t>probe</w:t>
      </w:r>
      <w:r w:rsidR="009F43B3">
        <w:rPr>
          <w:b w:val="0"/>
          <w:color w:val="auto"/>
          <w:sz w:val="22"/>
        </w:rPr>
        <w:t xml:space="preserve"> and FA92</w:t>
      </w:r>
      <w:r w:rsidR="00EF6DF8" w:rsidRPr="00DD26FA">
        <w:rPr>
          <w:b w:val="0"/>
          <w:color w:val="auto"/>
          <w:sz w:val="22"/>
        </w:rPr>
        <w:t>0 samples</w:t>
      </w:r>
      <w:r w:rsidR="00EF6DF8" w:rsidRPr="00DD26FA">
        <w:rPr>
          <w:b w:val="0"/>
          <w:color w:val="auto"/>
          <w:sz w:val="22"/>
        </w:rPr>
        <w:br/>
        <w:t xml:space="preserve">in 0.1 Molar </w:t>
      </w:r>
      <w:r w:rsidR="00202B62" w:rsidRPr="00DD26FA">
        <w:rPr>
          <w:b w:val="0"/>
          <w:color w:val="auto"/>
          <w:sz w:val="22"/>
        </w:rPr>
        <w:t>impurities</w:t>
      </w:r>
      <w:bookmarkEnd w:id="484"/>
    </w:p>
    <w:p w:rsidR="00206221" w:rsidRPr="00206221" w:rsidRDefault="0059365E" w:rsidP="005043EE">
      <w:pPr>
        <w:keepNext/>
        <w:spacing w:line="240" w:lineRule="auto"/>
        <w:jc w:val="center"/>
        <w:rPr>
          <w:sz w:val="22"/>
        </w:rPr>
      </w:pPr>
      <w:r>
        <w:rPr>
          <w:noProof/>
          <w:lang w:eastAsia="en-GB"/>
        </w:rPr>
        <w:drawing>
          <wp:inline distT="0" distB="0" distL="0" distR="0" wp14:anchorId="36C986AC" wp14:editId="6C40513E">
            <wp:extent cx="4572000" cy="2743200"/>
            <wp:effectExtent l="0" t="0" r="0" b="0"/>
            <wp:docPr id="50" name="Chart 50"/>
            <wp:cNvGraphicFramePr/>
            <a:graphic xmlns:a="http://schemas.openxmlformats.org/drawingml/2006/main">
              <a:graphicData uri="http://schemas.openxmlformats.org/drawingml/2006/chart">
                <c:chart xmlns:c="http://schemas.openxmlformats.org/drawingml/2006/chart" xmlns:r="http://schemas.openxmlformats.org/officeDocument/2006/relationships" r:id="rId231"/>
              </a:graphicData>
            </a:graphic>
          </wp:inline>
        </w:drawing>
      </w:r>
    </w:p>
    <w:p w:rsidR="00202B62" w:rsidRDefault="00206221" w:rsidP="005043EE">
      <w:pPr>
        <w:pStyle w:val="Caption"/>
        <w:jc w:val="center"/>
        <w:rPr>
          <w:lang w:val="en"/>
        </w:rPr>
      </w:pPr>
      <w:bookmarkStart w:id="485" w:name="_Ref366164906"/>
      <w:bookmarkStart w:id="486" w:name="_Toc385451253"/>
      <w:r w:rsidRPr="00206221">
        <w:rPr>
          <w:b w:val="0"/>
          <w:color w:val="auto"/>
          <w:sz w:val="22"/>
          <w:szCs w:val="22"/>
        </w:rPr>
        <w:t xml:space="preserve">Figure </w:t>
      </w:r>
      <w:r w:rsidRPr="00206221">
        <w:rPr>
          <w:b w:val="0"/>
          <w:color w:val="auto"/>
          <w:sz w:val="22"/>
          <w:szCs w:val="22"/>
        </w:rPr>
        <w:fldChar w:fldCharType="begin"/>
      </w:r>
      <w:r w:rsidRPr="00206221">
        <w:rPr>
          <w:b w:val="0"/>
          <w:color w:val="auto"/>
          <w:sz w:val="22"/>
          <w:szCs w:val="22"/>
        </w:rPr>
        <w:instrText xml:space="preserve"> SEQ Figure \* ARABIC </w:instrText>
      </w:r>
      <w:r w:rsidRPr="00206221">
        <w:rPr>
          <w:b w:val="0"/>
          <w:color w:val="auto"/>
          <w:sz w:val="22"/>
          <w:szCs w:val="22"/>
        </w:rPr>
        <w:fldChar w:fldCharType="separate"/>
      </w:r>
      <w:r w:rsidR="00DC3E10">
        <w:rPr>
          <w:b w:val="0"/>
          <w:noProof/>
          <w:color w:val="auto"/>
          <w:sz w:val="22"/>
          <w:szCs w:val="22"/>
        </w:rPr>
        <w:t>156</w:t>
      </w:r>
      <w:r w:rsidRPr="00206221">
        <w:rPr>
          <w:b w:val="0"/>
          <w:color w:val="auto"/>
          <w:sz w:val="22"/>
          <w:szCs w:val="22"/>
        </w:rPr>
        <w:fldChar w:fldCharType="end"/>
      </w:r>
      <w:bookmarkEnd w:id="485"/>
      <w:r w:rsidRPr="00206221">
        <w:rPr>
          <w:b w:val="0"/>
          <w:color w:val="auto"/>
          <w:sz w:val="22"/>
          <w:szCs w:val="22"/>
        </w:rPr>
        <w:t xml:space="preserve"> -</w:t>
      </w:r>
      <w:r>
        <w:rPr>
          <w:b w:val="0"/>
          <w:color w:val="auto"/>
          <w:sz w:val="22"/>
          <w:szCs w:val="22"/>
        </w:rPr>
        <w:t xml:space="preserve"> </w:t>
      </w:r>
      <w:r w:rsidRPr="00F64F9D">
        <w:rPr>
          <w:b w:val="0"/>
          <w:color w:val="auto"/>
          <w:sz w:val="22"/>
          <w:szCs w:val="22"/>
        </w:rPr>
        <w:t>Correlation</w:t>
      </w:r>
      <w:r w:rsidRPr="00F64F9D">
        <w:rPr>
          <w:b w:val="0"/>
          <w:color w:val="auto"/>
          <w:sz w:val="28"/>
        </w:rPr>
        <w:t xml:space="preserve"> </w:t>
      </w:r>
      <w:r w:rsidRPr="00EF6DF8">
        <w:rPr>
          <w:b w:val="0"/>
          <w:color w:val="000000" w:themeColor="text1"/>
          <w:sz w:val="22"/>
        </w:rPr>
        <w:t xml:space="preserve">time of </w:t>
      </w:r>
      <w:r>
        <w:rPr>
          <w:b w:val="0"/>
          <w:color w:val="000000" w:themeColor="text1"/>
          <w:sz w:val="22"/>
        </w:rPr>
        <w:t xml:space="preserve">probe </w:t>
      </w:r>
      <w:r w:rsidRPr="00EF6DF8">
        <w:rPr>
          <w:b w:val="0"/>
          <w:color w:val="000000" w:themeColor="text1"/>
          <w:sz w:val="22"/>
        </w:rPr>
        <w:t xml:space="preserve">and </w:t>
      </w:r>
      <w:proofErr w:type="spellStart"/>
      <w:r>
        <w:rPr>
          <w:b w:val="0"/>
          <w:color w:val="000000" w:themeColor="text1"/>
          <w:sz w:val="22"/>
        </w:rPr>
        <w:t>FloPam</w:t>
      </w:r>
      <w:proofErr w:type="spellEnd"/>
      <w:r>
        <w:rPr>
          <w:b w:val="0"/>
          <w:color w:val="000000" w:themeColor="text1"/>
          <w:sz w:val="22"/>
        </w:rPr>
        <w:t xml:space="preserve"> </w:t>
      </w:r>
      <w:r w:rsidRPr="00EF6DF8">
        <w:rPr>
          <w:b w:val="0"/>
          <w:color w:val="000000" w:themeColor="text1"/>
          <w:sz w:val="22"/>
        </w:rPr>
        <w:t>FA920 samples</w:t>
      </w:r>
      <w:r>
        <w:rPr>
          <w:b w:val="0"/>
          <w:color w:val="000000" w:themeColor="text1"/>
          <w:sz w:val="22"/>
        </w:rPr>
        <w:br/>
        <w:t>in magnesium sulphate</w:t>
      </w:r>
      <w:bookmarkEnd w:id="486"/>
    </w:p>
    <w:p w:rsidR="00EF6DF8" w:rsidRPr="008E61BD" w:rsidRDefault="00EF6DF8" w:rsidP="007D5FD0">
      <w:pPr>
        <w:pStyle w:val="Heading2"/>
      </w:pPr>
      <w:bookmarkStart w:id="487" w:name="_Toc385451468"/>
      <w:r>
        <w:t>Detection of Flocc</w:t>
      </w:r>
      <w:r w:rsidRPr="008E61BD">
        <w:t>ulated Samples</w:t>
      </w:r>
      <w:bookmarkEnd w:id="487"/>
    </w:p>
    <w:p w:rsidR="008E61BD" w:rsidRPr="00B43FB0" w:rsidRDefault="008E61BD" w:rsidP="00206221">
      <w:pPr>
        <w:pStyle w:val="Heading3"/>
      </w:pPr>
      <w:bookmarkStart w:id="488" w:name="_Toc385451469"/>
      <w:proofErr w:type="spellStart"/>
      <w:r w:rsidRPr="008E61BD">
        <w:t>Ewden</w:t>
      </w:r>
      <w:proofErr w:type="spellEnd"/>
      <w:r w:rsidRPr="008E61BD">
        <w:t xml:space="preserve"> Water Treatment Plant</w:t>
      </w:r>
      <w:bookmarkEnd w:id="488"/>
    </w:p>
    <w:p w:rsidR="00EF6DF8" w:rsidRDefault="00EF6DF8" w:rsidP="007D5FD0">
      <w:r>
        <w:t>On the 15/03/201</w:t>
      </w:r>
      <w:r w:rsidR="00C270CC">
        <w:t>2</w:t>
      </w:r>
      <w:r>
        <w:t xml:space="preserve"> </w:t>
      </w:r>
      <w:r w:rsidR="00457427">
        <w:t>ra</w:t>
      </w:r>
      <w:r>
        <w:t xml:space="preserve">w water entering the </w:t>
      </w:r>
      <w:proofErr w:type="spellStart"/>
      <w:r>
        <w:t>Ewden</w:t>
      </w:r>
      <w:proofErr w:type="spellEnd"/>
      <w:r>
        <w:t xml:space="preserve"> water processing plant </w:t>
      </w:r>
      <w:r w:rsidR="00457427">
        <w:t>(pH 7, 3.09 NTU) was sampled for analysis</w:t>
      </w:r>
      <w:r>
        <w:t xml:space="preserve"> (</w:t>
      </w:r>
      <w:r w:rsidRPr="00EF6DF8">
        <w:fldChar w:fldCharType="begin"/>
      </w:r>
      <w:r w:rsidRPr="00EF6DF8">
        <w:instrText xml:space="preserve"> REF _Ref331096067 \h  \* MERGEFORMAT </w:instrText>
      </w:r>
      <w:r w:rsidRPr="00EF6DF8">
        <w:fldChar w:fldCharType="separate"/>
      </w:r>
      <w:r w:rsidR="00DC3E10" w:rsidRPr="00DC3E10">
        <w:rPr>
          <w:color w:val="000000" w:themeColor="text1"/>
        </w:rPr>
        <w:t xml:space="preserve">Figure </w:t>
      </w:r>
      <w:r w:rsidR="00DC3E10" w:rsidRPr="00DC3E10">
        <w:rPr>
          <w:noProof/>
          <w:color w:val="000000" w:themeColor="text1"/>
        </w:rPr>
        <w:t>157</w:t>
      </w:r>
      <w:r w:rsidRPr="00EF6DF8">
        <w:fldChar w:fldCharType="end"/>
      </w:r>
      <w:r w:rsidRPr="00EF6DF8">
        <w:t>)</w:t>
      </w:r>
      <w:r>
        <w:t xml:space="preserve">. </w:t>
      </w:r>
      <w:r w:rsidR="008E61BD">
        <w:t xml:space="preserve">The water entering the </w:t>
      </w:r>
      <w:proofErr w:type="spellStart"/>
      <w:r w:rsidR="008E61BD">
        <w:t>Ewden</w:t>
      </w:r>
      <w:proofErr w:type="spellEnd"/>
      <w:r w:rsidR="008E61BD">
        <w:t xml:space="preserve"> Water Processing plant flows down from the pea</w:t>
      </w:r>
      <w:r w:rsidR="008E2D6F">
        <w:t>k</w:t>
      </w:r>
      <w:r w:rsidR="00457427">
        <w:t xml:space="preserve"> district</w:t>
      </w:r>
      <w:r w:rsidR="008E61BD">
        <w:t xml:space="preserve"> and though its exact composition changes depending on environmental conditions it is known to contain </w:t>
      </w:r>
      <w:proofErr w:type="gramStart"/>
      <w:r w:rsidR="008E61BD">
        <w:t>a high</w:t>
      </w:r>
      <w:proofErr w:type="gramEnd"/>
      <w:r w:rsidR="008E61BD">
        <w:t xml:space="preserve"> peat content. The eleme</w:t>
      </w:r>
      <w:r w:rsidR="00457427">
        <w:t xml:space="preserve">ntal composition is </w:t>
      </w:r>
      <w:r w:rsidR="008E61BD">
        <w:t xml:space="preserve">shown </w:t>
      </w:r>
      <w:r w:rsidR="008E61BD" w:rsidRPr="00206221">
        <w:t>in</w:t>
      </w:r>
      <w:r w:rsidR="00206221">
        <w:t xml:space="preserve"> </w:t>
      </w:r>
      <w:r w:rsidR="00206221" w:rsidRPr="00206221">
        <w:fldChar w:fldCharType="begin"/>
      </w:r>
      <w:r w:rsidR="00206221" w:rsidRPr="00206221">
        <w:instrText xml:space="preserve"> REF _Ref364964315 \h  \* MERGEFORMAT </w:instrText>
      </w:r>
      <w:r w:rsidR="00206221" w:rsidRPr="00206221">
        <w:fldChar w:fldCharType="separate"/>
      </w:r>
      <w:r w:rsidR="00DC3E10" w:rsidRPr="00DC3E10">
        <w:t>Table 25</w:t>
      </w:r>
      <w:r w:rsidR="00206221" w:rsidRPr="00206221">
        <w:fldChar w:fldCharType="end"/>
      </w:r>
      <w:r w:rsidR="00206221">
        <w:t>.</w:t>
      </w:r>
    </w:p>
    <w:p w:rsidR="00EF6DF8" w:rsidRDefault="00EF6DF8" w:rsidP="00617DF0">
      <w:pPr>
        <w:spacing w:line="240" w:lineRule="auto"/>
        <w:jc w:val="center"/>
      </w:pPr>
      <w:r w:rsidRPr="00EF6DF8">
        <w:rPr>
          <w:noProof/>
          <w:lang w:eastAsia="en-GB"/>
        </w:rPr>
        <w:lastRenderedPageBreak/>
        <w:drawing>
          <wp:inline distT="0" distB="0" distL="0" distR="0" wp14:anchorId="7A79B2C7" wp14:editId="29CC74DB">
            <wp:extent cx="2152650" cy="1444759"/>
            <wp:effectExtent l="0" t="0" r="0" b="0"/>
            <wp:docPr id="819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5" name="Picture 3"/>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153392" cy="1445257"/>
                    </a:xfrm>
                    <a:prstGeom prst="rect">
                      <a:avLst/>
                    </a:prstGeom>
                    <a:noFill/>
                    <a:ln>
                      <a:noFill/>
                    </a:ln>
                    <a:effectLst/>
                    <a:extLst/>
                  </pic:spPr>
                </pic:pic>
              </a:graphicData>
            </a:graphic>
          </wp:inline>
        </w:drawing>
      </w:r>
    </w:p>
    <w:p w:rsidR="00EF6DF8" w:rsidRDefault="00EF6DF8" w:rsidP="00617DF0">
      <w:pPr>
        <w:pStyle w:val="Caption"/>
        <w:jc w:val="center"/>
        <w:rPr>
          <w:b w:val="0"/>
          <w:color w:val="auto"/>
          <w:sz w:val="22"/>
        </w:rPr>
      </w:pPr>
      <w:bookmarkStart w:id="489" w:name="_Ref331096067"/>
      <w:bookmarkStart w:id="490" w:name="_Toc385451254"/>
      <w:r w:rsidRPr="00655432">
        <w:rPr>
          <w:b w:val="0"/>
          <w:color w:val="auto"/>
          <w:sz w:val="22"/>
        </w:rPr>
        <w:t xml:space="preserve">Figure </w:t>
      </w:r>
      <w:r w:rsidR="00C036F5" w:rsidRPr="00655432">
        <w:rPr>
          <w:b w:val="0"/>
          <w:color w:val="auto"/>
          <w:sz w:val="22"/>
        </w:rPr>
        <w:fldChar w:fldCharType="begin"/>
      </w:r>
      <w:r w:rsidR="00C036F5" w:rsidRPr="00655432">
        <w:rPr>
          <w:b w:val="0"/>
          <w:color w:val="auto"/>
          <w:sz w:val="22"/>
        </w:rPr>
        <w:instrText xml:space="preserve"> SEQ Figure \* ARABIC </w:instrText>
      </w:r>
      <w:r w:rsidR="00C036F5" w:rsidRPr="00655432">
        <w:rPr>
          <w:b w:val="0"/>
          <w:color w:val="auto"/>
          <w:sz w:val="22"/>
        </w:rPr>
        <w:fldChar w:fldCharType="separate"/>
      </w:r>
      <w:r w:rsidR="00DC3E10">
        <w:rPr>
          <w:b w:val="0"/>
          <w:noProof/>
          <w:color w:val="auto"/>
          <w:sz w:val="22"/>
        </w:rPr>
        <w:t>157</w:t>
      </w:r>
      <w:r w:rsidR="00C036F5" w:rsidRPr="00655432">
        <w:rPr>
          <w:b w:val="0"/>
          <w:noProof/>
          <w:color w:val="auto"/>
          <w:sz w:val="22"/>
        </w:rPr>
        <w:fldChar w:fldCharType="end"/>
      </w:r>
      <w:bookmarkEnd w:id="489"/>
      <w:r w:rsidRPr="00655432">
        <w:rPr>
          <w:b w:val="0"/>
          <w:color w:val="auto"/>
          <w:sz w:val="22"/>
        </w:rPr>
        <w:t xml:space="preserve"> – Visual comparison between clear U. P. Water and </w:t>
      </w:r>
      <w:proofErr w:type="spellStart"/>
      <w:r w:rsidRPr="00655432">
        <w:rPr>
          <w:b w:val="0"/>
          <w:color w:val="auto"/>
          <w:sz w:val="22"/>
        </w:rPr>
        <w:t>Ewden</w:t>
      </w:r>
      <w:proofErr w:type="spellEnd"/>
      <w:r w:rsidRPr="00655432">
        <w:rPr>
          <w:b w:val="0"/>
          <w:color w:val="auto"/>
          <w:sz w:val="22"/>
        </w:rPr>
        <w:t xml:space="preserve"> River Water</w:t>
      </w:r>
      <w:bookmarkEnd w:id="490"/>
    </w:p>
    <w:p w:rsidR="00BD7390" w:rsidRDefault="00BD7390" w:rsidP="00457427">
      <w:r>
        <w:t>To ensure the impurities of the system do not impede the detection system</w:t>
      </w:r>
      <w:r w:rsidR="00457427">
        <w:t>,</w:t>
      </w:r>
      <w:r>
        <w:t xml:space="preserve"> PAA-ACE was added to a sample of </w:t>
      </w:r>
      <w:proofErr w:type="spellStart"/>
      <w:r>
        <w:t>Ewden</w:t>
      </w:r>
      <w:proofErr w:type="spellEnd"/>
      <w:r>
        <w:t xml:space="preserve"> water and no increase in correlation time was observed with pH, indicating a lack</w:t>
      </w:r>
      <w:r w:rsidR="00457427">
        <w:t xml:space="preserve"> of </w:t>
      </w:r>
      <w:proofErr w:type="spellStart"/>
      <w:r w:rsidR="00457427">
        <w:t>flocculant</w:t>
      </w:r>
      <w:proofErr w:type="spellEnd"/>
      <w:r w:rsidR="00457427">
        <w:t xml:space="preserve"> in the raw water</w:t>
      </w:r>
      <w:r>
        <w:t>.</w:t>
      </w:r>
      <w:r w:rsidR="00457427">
        <w:t xml:space="preserve"> T</w:t>
      </w:r>
      <w:r>
        <w:t>he sample was spiked with an overdose of FA920, with no mixing to induce flocculation, and the expected increase occurred (</w:t>
      </w:r>
      <w:r w:rsidRPr="003668E9">
        <w:fldChar w:fldCharType="begin"/>
      </w:r>
      <w:r w:rsidRPr="003668E9">
        <w:instrText xml:space="preserve"> REF _Ref331098932 \h  \* MERGEFORMAT </w:instrText>
      </w:r>
      <w:r w:rsidRPr="003668E9">
        <w:fldChar w:fldCharType="separate"/>
      </w:r>
      <w:r w:rsidR="00DC3E10" w:rsidRPr="00DC3E10">
        <w:rPr>
          <w:color w:val="000000" w:themeColor="text1"/>
        </w:rPr>
        <w:t xml:space="preserve">Figure </w:t>
      </w:r>
      <w:r w:rsidR="00DC3E10" w:rsidRPr="00DC3E10">
        <w:rPr>
          <w:noProof/>
          <w:color w:val="000000" w:themeColor="text1"/>
        </w:rPr>
        <w:t>158</w:t>
      </w:r>
      <w:r w:rsidRPr="003668E9">
        <w:fldChar w:fldCharType="end"/>
      </w:r>
      <w:r>
        <w:t>).</w:t>
      </w:r>
    </w:p>
    <w:p w:rsidR="00BD7390" w:rsidRDefault="00BD7390" w:rsidP="00617DF0">
      <w:pPr>
        <w:spacing w:line="240" w:lineRule="auto"/>
        <w:jc w:val="center"/>
      </w:pPr>
      <w:r>
        <w:rPr>
          <w:noProof/>
          <w:lang w:eastAsia="en-GB"/>
        </w:rPr>
        <w:drawing>
          <wp:inline distT="0" distB="0" distL="0" distR="0" wp14:anchorId="23ABB314" wp14:editId="0D01BE9D">
            <wp:extent cx="4572000" cy="2324100"/>
            <wp:effectExtent l="0" t="0" r="0" b="0"/>
            <wp:docPr id="102" name="Chart 102"/>
            <wp:cNvGraphicFramePr/>
            <a:graphic xmlns:a="http://schemas.openxmlformats.org/drawingml/2006/main">
              <a:graphicData uri="http://schemas.openxmlformats.org/drawingml/2006/chart">
                <c:chart xmlns:c="http://schemas.openxmlformats.org/drawingml/2006/chart" xmlns:r="http://schemas.openxmlformats.org/officeDocument/2006/relationships" r:id="rId233"/>
              </a:graphicData>
            </a:graphic>
          </wp:inline>
        </w:drawing>
      </w:r>
    </w:p>
    <w:p w:rsidR="00BD7390" w:rsidRPr="00DD26FA" w:rsidRDefault="00BD7390" w:rsidP="00617DF0">
      <w:pPr>
        <w:pStyle w:val="Caption"/>
        <w:jc w:val="center"/>
        <w:rPr>
          <w:b w:val="0"/>
          <w:color w:val="auto"/>
          <w:sz w:val="22"/>
        </w:rPr>
      </w:pPr>
      <w:bookmarkStart w:id="491" w:name="_Ref331098932"/>
      <w:bookmarkStart w:id="492" w:name="_Toc385451255"/>
      <w:r w:rsidRPr="00DD26FA">
        <w:rPr>
          <w:b w:val="0"/>
          <w:color w:val="auto"/>
          <w:sz w:val="22"/>
        </w:rPr>
        <w:t xml:space="preserve">Figure </w:t>
      </w:r>
      <w:r w:rsidRPr="00DD26FA">
        <w:rPr>
          <w:b w:val="0"/>
          <w:color w:val="auto"/>
          <w:sz w:val="22"/>
        </w:rPr>
        <w:fldChar w:fldCharType="begin"/>
      </w:r>
      <w:r w:rsidRPr="00DD26FA">
        <w:rPr>
          <w:b w:val="0"/>
          <w:color w:val="auto"/>
          <w:sz w:val="22"/>
        </w:rPr>
        <w:instrText xml:space="preserve"> SEQ Figure \* ARABIC </w:instrText>
      </w:r>
      <w:r w:rsidRPr="00DD26FA">
        <w:rPr>
          <w:b w:val="0"/>
          <w:color w:val="auto"/>
          <w:sz w:val="22"/>
        </w:rPr>
        <w:fldChar w:fldCharType="separate"/>
      </w:r>
      <w:r w:rsidR="00DC3E10">
        <w:rPr>
          <w:b w:val="0"/>
          <w:noProof/>
          <w:color w:val="auto"/>
          <w:sz w:val="22"/>
        </w:rPr>
        <w:t>158</w:t>
      </w:r>
      <w:r w:rsidRPr="00DD26FA">
        <w:rPr>
          <w:b w:val="0"/>
          <w:noProof/>
          <w:color w:val="auto"/>
          <w:sz w:val="22"/>
        </w:rPr>
        <w:fldChar w:fldCharType="end"/>
      </w:r>
      <w:bookmarkEnd w:id="491"/>
      <w:r w:rsidRPr="00DD26FA">
        <w:rPr>
          <w:b w:val="0"/>
          <w:color w:val="auto"/>
          <w:sz w:val="22"/>
        </w:rPr>
        <w:t xml:space="preserve"> – Correlati</w:t>
      </w:r>
      <w:r>
        <w:rPr>
          <w:b w:val="0"/>
          <w:color w:val="auto"/>
          <w:sz w:val="22"/>
        </w:rPr>
        <w:t xml:space="preserve">on time of PAA-ACE in </w:t>
      </w:r>
      <w:proofErr w:type="spellStart"/>
      <w:r w:rsidRPr="00DD26FA">
        <w:rPr>
          <w:b w:val="0"/>
          <w:color w:val="auto"/>
          <w:sz w:val="22"/>
        </w:rPr>
        <w:t>Ewden</w:t>
      </w:r>
      <w:proofErr w:type="spellEnd"/>
      <w:r w:rsidRPr="00DD26FA">
        <w:rPr>
          <w:b w:val="0"/>
          <w:color w:val="auto"/>
          <w:sz w:val="22"/>
        </w:rPr>
        <w:t xml:space="preserve"> Water</w:t>
      </w:r>
      <w:r>
        <w:rPr>
          <w:b w:val="0"/>
          <w:color w:val="auto"/>
          <w:sz w:val="22"/>
        </w:rPr>
        <w:br/>
      </w:r>
      <w:r w:rsidRPr="00DD26FA">
        <w:rPr>
          <w:b w:val="0"/>
          <w:color w:val="auto"/>
          <w:sz w:val="22"/>
        </w:rPr>
        <w:t xml:space="preserve">and </w:t>
      </w:r>
      <w:proofErr w:type="spellStart"/>
      <w:r w:rsidRPr="00DD26FA">
        <w:rPr>
          <w:b w:val="0"/>
          <w:color w:val="auto"/>
          <w:sz w:val="22"/>
        </w:rPr>
        <w:t>Ewden</w:t>
      </w:r>
      <w:proofErr w:type="spellEnd"/>
      <w:r w:rsidRPr="00DD26FA">
        <w:rPr>
          <w:b w:val="0"/>
          <w:color w:val="auto"/>
          <w:sz w:val="22"/>
        </w:rPr>
        <w:t xml:space="preserve"> Water spiked with FA920</w:t>
      </w:r>
      <w:bookmarkEnd w:id="492"/>
    </w:p>
    <w:p w:rsidR="00EF6DF8" w:rsidRDefault="00206221" w:rsidP="007D5FD0">
      <w:r>
        <w:rPr>
          <w:color w:val="000000" w:themeColor="text1"/>
        </w:rPr>
        <w:t>In order to</w:t>
      </w:r>
      <w:r w:rsidRPr="008E61BD">
        <w:rPr>
          <w:color w:val="000000" w:themeColor="text1"/>
        </w:rPr>
        <w:t xml:space="preserve"> simulate the flocculation that occurs in </w:t>
      </w:r>
      <w:r>
        <w:rPr>
          <w:color w:val="000000" w:themeColor="text1"/>
        </w:rPr>
        <w:t>a water treatment plant</w:t>
      </w:r>
      <w:r w:rsidRPr="008E61BD">
        <w:rPr>
          <w:color w:val="000000" w:themeColor="text1"/>
        </w:rPr>
        <w:t xml:space="preserve"> </w:t>
      </w:r>
      <w:r>
        <w:rPr>
          <w:color w:val="000000" w:themeColor="text1"/>
        </w:rPr>
        <w:t>a litre of the sample was mixed with FeSO</w:t>
      </w:r>
      <w:r w:rsidRPr="00B306E4">
        <w:rPr>
          <w:color w:val="000000" w:themeColor="text1"/>
          <w:vertAlign w:val="subscript"/>
        </w:rPr>
        <w:t>4</w:t>
      </w:r>
      <w:r>
        <w:rPr>
          <w:color w:val="000000" w:themeColor="text1"/>
        </w:rPr>
        <w:t xml:space="preserve"> and pH corrected to 4 with lime. These mixtures were stirred at 200 rpm for 5 minutes, then </w:t>
      </w:r>
      <w:r w:rsidR="006228D6">
        <w:rPr>
          <w:color w:val="000000" w:themeColor="text1"/>
        </w:rPr>
        <w:t xml:space="preserve">at </w:t>
      </w:r>
      <w:r>
        <w:rPr>
          <w:color w:val="000000" w:themeColor="text1"/>
        </w:rPr>
        <w:t xml:space="preserve">30 rpm for 10 minutes, and then left for ten minutes to settle. This action simulates the action of a flash mixer and conditioning time at an industrial plant. After settling a sample was examined by turbidity and a visual inspection was made of the flocculate sizes </w:t>
      </w:r>
      <w:r w:rsidR="00B41CA0">
        <w:t>(</w:t>
      </w:r>
      <w:r w:rsidR="00B41CA0" w:rsidRPr="00B41CA0">
        <w:fldChar w:fldCharType="begin"/>
      </w:r>
      <w:r w:rsidR="00B41CA0" w:rsidRPr="00B41CA0">
        <w:instrText xml:space="preserve"> REF _Ref331097083 \h  \* MERGEFORMAT </w:instrText>
      </w:r>
      <w:r w:rsidR="00B41CA0" w:rsidRPr="00B41CA0">
        <w:fldChar w:fldCharType="separate"/>
      </w:r>
      <w:r w:rsidR="00DC3E10" w:rsidRPr="00DC3E10">
        <w:t xml:space="preserve">Figure </w:t>
      </w:r>
      <w:r w:rsidR="00DC3E10" w:rsidRPr="00DC3E10">
        <w:rPr>
          <w:noProof/>
        </w:rPr>
        <w:t>159</w:t>
      </w:r>
      <w:r w:rsidR="00B41CA0" w:rsidRPr="00B41CA0">
        <w:fldChar w:fldCharType="end"/>
      </w:r>
      <w:r w:rsidR="00B41CA0">
        <w:t>)</w:t>
      </w:r>
      <w:r w:rsidR="008E61BD">
        <w:t>.</w:t>
      </w:r>
      <w:r w:rsidR="00B41CA0">
        <w:t xml:space="preserve"> </w:t>
      </w:r>
      <w:r>
        <w:rPr>
          <w:color w:val="000000" w:themeColor="text1"/>
        </w:rPr>
        <w:t>From this inspection it became apparent that 70 ppm</w:t>
      </w:r>
      <w:r w:rsidR="00914291">
        <w:rPr>
          <w:color w:val="000000" w:themeColor="text1"/>
        </w:rPr>
        <w:t xml:space="preserve"> l</w:t>
      </w:r>
      <w:r w:rsidR="00914291" w:rsidRPr="00914291">
        <w:rPr>
          <w:color w:val="000000" w:themeColor="text1"/>
          <w:vertAlign w:val="superscript"/>
        </w:rPr>
        <w:t>-1</w:t>
      </w:r>
      <w:r>
        <w:rPr>
          <w:color w:val="000000" w:themeColor="text1"/>
        </w:rPr>
        <w:t xml:space="preserve"> of iron sulphate offered the greatest improvement to sample turbidity, and whilst it did not create t</w:t>
      </w:r>
      <w:r w:rsidR="007909DD">
        <w:rPr>
          <w:color w:val="000000" w:themeColor="text1"/>
        </w:rPr>
        <w:t xml:space="preserve">he largest </w:t>
      </w:r>
      <w:proofErr w:type="spellStart"/>
      <w:r w:rsidR="007909DD">
        <w:rPr>
          <w:color w:val="000000" w:themeColor="text1"/>
        </w:rPr>
        <w:t>flocs</w:t>
      </w:r>
      <w:proofErr w:type="spellEnd"/>
      <w:r w:rsidR="007909DD">
        <w:rPr>
          <w:color w:val="000000" w:themeColor="text1"/>
        </w:rPr>
        <w:t xml:space="preserve"> they </w:t>
      </w:r>
      <w:r w:rsidR="00141F4E">
        <w:rPr>
          <w:color w:val="000000" w:themeColor="text1"/>
        </w:rPr>
        <w:t>were of a size capable of being filtered from the solution</w:t>
      </w:r>
      <w:r w:rsidR="007909DD">
        <w:rPr>
          <w:color w:val="000000" w:themeColor="text1"/>
        </w:rPr>
        <w:t xml:space="preserve"> </w:t>
      </w:r>
      <w:r w:rsidR="00B41CA0">
        <w:t>(</w:t>
      </w:r>
      <w:r w:rsidR="00B41CA0" w:rsidRPr="00B41CA0">
        <w:fldChar w:fldCharType="begin"/>
      </w:r>
      <w:r w:rsidR="00B41CA0" w:rsidRPr="00B41CA0">
        <w:instrText xml:space="preserve"> REF _Ref331097408 \h  \* MERGEFORMAT </w:instrText>
      </w:r>
      <w:r w:rsidR="00B41CA0" w:rsidRPr="00B41CA0">
        <w:fldChar w:fldCharType="separate"/>
      </w:r>
      <w:r w:rsidR="00DC3E10" w:rsidRPr="00DC3E10">
        <w:t xml:space="preserve">Figure </w:t>
      </w:r>
      <w:r w:rsidR="00DC3E10" w:rsidRPr="00DC3E10">
        <w:rPr>
          <w:noProof/>
        </w:rPr>
        <w:t>160</w:t>
      </w:r>
      <w:r w:rsidR="00B41CA0" w:rsidRPr="00B41CA0">
        <w:fldChar w:fldCharType="end"/>
      </w:r>
      <w:r w:rsidR="00B41CA0">
        <w:t>).</w:t>
      </w:r>
    </w:p>
    <w:p w:rsidR="00B41CA0" w:rsidRDefault="00304987" w:rsidP="0023113C">
      <w:pPr>
        <w:spacing w:line="240" w:lineRule="auto"/>
        <w:jc w:val="center"/>
      </w:pPr>
      <w:r>
        <w:rPr>
          <w:noProof/>
          <w:lang w:eastAsia="en-GB"/>
        </w:rPr>
        <w:lastRenderedPageBreak/>
        <w:drawing>
          <wp:inline distT="0" distB="0" distL="0" distR="0" wp14:anchorId="16FA574B" wp14:editId="1CF38BF3">
            <wp:extent cx="4572000" cy="2619375"/>
            <wp:effectExtent l="0" t="0" r="0" b="0"/>
            <wp:docPr id="23" name="Chart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234"/>
              </a:graphicData>
            </a:graphic>
          </wp:inline>
        </w:drawing>
      </w:r>
    </w:p>
    <w:p w:rsidR="008E61BD" w:rsidRPr="00206221" w:rsidRDefault="00B41CA0" w:rsidP="0023113C">
      <w:pPr>
        <w:pStyle w:val="Caption"/>
        <w:jc w:val="center"/>
        <w:rPr>
          <w:b w:val="0"/>
          <w:color w:val="auto"/>
          <w:sz w:val="22"/>
        </w:rPr>
      </w:pPr>
      <w:bookmarkStart w:id="493" w:name="_Ref331097083"/>
      <w:bookmarkStart w:id="494" w:name="_Toc385451256"/>
      <w:r w:rsidRPr="00206221">
        <w:rPr>
          <w:b w:val="0"/>
          <w:color w:val="auto"/>
          <w:sz w:val="22"/>
        </w:rPr>
        <w:t xml:space="preserve">Figure </w:t>
      </w:r>
      <w:r w:rsidR="00011260" w:rsidRPr="00206221">
        <w:rPr>
          <w:b w:val="0"/>
          <w:color w:val="auto"/>
          <w:sz w:val="22"/>
        </w:rPr>
        <w:fldChar w:fldCharType="begin"/>
      </w:r>
      <w:r w:rsidR="00011260" w:rsidRPr="00206221">
        <w:rPr>
          <w:b w:val="0"/>
          <w:color w:val="auto"/>
          <w:sz w:val="22"/>
        </w:rPr>
        <w:instrText xml:space="preserve"> SEQ Figure \* ARABIC </w:instrText>
      </w:r>
      <w:r w:rsidR="00011260" w:rsidRPr="00206221">
        <w:rPr>
          <w:b w:val="0"/>
          <w:color w:val="auto"/>
          <w:sz w:val="22"/>
        </w:rPr>
        <w:fldChar w:fldCharType="separate"/>
      </w:r>
      <w:r w:rsidR="00DC3E10">
        <w:rPr>
          <w:b w:val="0"/>
          <w:noProof/>
          <w:color w:val="auto"/>
          <w:sz w:val="22"/>
        </w:rPr>
        <w:t>159</w:t>
      </w:r>
      <w:r w:rsidR="00011260" w:rsidRPr="00206221">
        <w:rPr>
          <w:b w:val="0"/>
          <w:noProof/>
          <w:color w:val="auto"/>
          <w:sz w:val="22"/>
        </w:rPr>
        <w:fldChar w:fldCharType="end"/>
      </w:r>
      <w:bookmarkEnd w:id="493"/>
      <w:r w:rsidRPr="00206221">
        <w:rPr>
          <w:b w:val="0"/>
          <w:color w:val="auto"/>
          <w:sz w:val="22"/>
        </w:rPr>
        <w:t xml:space="preserve"> – Turbidity </w:t>
      </w:r>
      <w:r w:rsidR="00F75666">
        <w:rPr>
          <w:b w:val="0"/>
          <w:color w:val="auto"/>
          <w:sz w:val="22"/>
        </w:rPr>
        <w:t xml:space="preserve">(columns) </w:t>
      </w:r>
      <w:r w:rsidRPr="00206221">
        <w:rPr>
          <w:b w:val="0"/>
          <w:color w:val="auto"/>
          <w:sz w:val="22"/>
        </w:rPr>
        <w:t xml:space="preserve">and </w:t>
      </w:r>
      <w:proofErr w:type="spellStart"/>
      <w:r w:rsidRPr="00206221">
        <w:rPr>
          <w:b w:val="0"/>
          <w:color w:val="auto"/>
          <w:sz w:val="22"/>
        </w:rPr>
        <w:t>Floc</w:t>
      </w:r>
      <w:proofErr w:type="spellEnd"/>
      <w:r w:rsidRPr="00206221">
        <w:rPr>
          <w:b w:val="0"/>
          <w:color w:val="auto"/>
          <w:sz w:val="22"/>
        </w:rPr>
        <w:t xml:space="preserve"> Size</w:t>
      </w:r>
      <w:r w:rsidR="00F75666">
        <w:rPr>
          <w:b w:val="0"/>
          <w:color w:val="auto"/>
          <w:sz w:val="22"/>
        </w:rPr>
        <w:t xml:space="preserve"> (line)</w:t>
      </w:r>
      <w:r w:rsidRPr="00206221">
        <w:rPr>
          <w:b w:val="0"/>
          <w:color w:val="auto"/>
          <w:sz w:val="22"/>
        </w:rPr>
        <w:t xml:space="preserve"> of Flash Mixing</w:t>
      </w:r>
      <w:r w:rsidRPr="00206221">
        <w:rPr>
          <w:b w:val="0"/>
          <w:color w:val="auto"/>
          <w:sz w:val="22"/>
        </w:rPr>
        <w:br/>
        <w:t xml:space="preserve">of 1 litre of </w:t>
      </w:r>
      <w:proofErr w:type="spellStart"/>
      <w:r w:rsidRPr="00206221">
        <w:rPr>
          <w:b w:val="0"/>
          <w:color w:val="auto"/>
          <w:sz w:val="22"/>
        </w:rPr>
        <w:t>Ewden</w:t>
      </w:r>
      <w:proofErr w:type="spellEnd"/>
      <w:r w:rsidRPr="00206221">
        <w:rPr>
          <w:b w:val="0"/>
          <w:color w:val="auto"/>
          <w:sz w:val="22"/>
        </w:rPr>
        <w:t xml:space="preserve"> Water with 40-80 ppm of FeSO</w:t>
      </w:r>
      <w:r w:rsidRPr="00206221">
        <w:rPr>
          <w:b w:val="0"/>
          <w:color w:val="auto"/>
          <w:sz w:val="22"/>
          <w:vertAlign w:val="subscript"/>
        </w:rPr>
        <w:t>4</w:t>
      </w:r>
      <w:bookmarkEnd w:id="494"/>
    </w:p>
    <w:p w:rsidR="00B41CA0" w:rsidRDefault="00B41CA0" w:rsidP="0023113C">
      <w:pPr>
        <w:spacing w:line="240" w:lineRule="auto"/>
        <w:jc w:val="center"/>
      </w:pPr>
      <w:r>
        <w:rPr>
          <w:noProof/>
          <w:lang w:eastAsia="en-GB"/>
        </w:rPr>
        <w:drawing>
          <wp:inline distT="0" distB="0" distL="0" distR="0" wp14:anchorId="464CA97E" wp14:editId="060F13CE">
            <wp:extent cx="3933825" cy="2514600"/>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3933825" cy="2514600"/>
                    </a:xfrm>
                    <a:prstGeom prst="rect">
                      <a:avLst/>
                    </a:prstGeom>
                    <a:noFill/>
                    <a:ln>
                      <a:noFill/>
                    </a:ln>
                  </pic:spPr>
                </pic:pic>
              </a:graphicData>
            </a:graphic>
          </wp:inline>
        </w:drawing>
      </w:r>
    </w:p>
    <w:p w:rsidR="00B41CA0" w:rsidRPr="00206221" w:rsidRDefault="00B41CA0" w:rsidP="0023113C">
      <w:pPr>
        <w:pStyle w:val="Caption"/>
        <w:jc w:val="center"/>
        <w:rPr>
          <w:b w:val="0"/>
          <w:color w:val="auto"/>
          <w:sz w:val="22"/>
        </w:rPr>
      </w:pPr>
      <w:bookmarkStart w:id="495" w:name="_Ref331097408"/>
      <w:bookmarkStart w:id="496" w:name="_Toc385451257"/>
      <w:r w:rsidRPr="00206221">
        <w:rPr>
          <w:b w:val="0"/>
          <w:color w:val="auto"/>
          <w:sz w:val="22"/>
        </w:rPr>
        <w:t xml:space="preserve">Figure </w:t>
      </w:r>
      <w:r w:rsidR="00011260" w:rsidRPr="00206221">
        <w:rPr>
          <w:b w:val="0"/>
          <w:color w:val="auto"/>
          <w:sz w:val="22"/>
        </w:rPr>
        <w:fldChar w:fldCharType="begin"/>
      </w:r>
      <w:r w:rsidR="00011260" w:rsidRPr="00206221">
        <w:rPr>
          <w:b w:val="0"/>
          <w:color w:val="auto"/>
          <w:sz w:val="22"/>
        </w:rPr>
        <w:instrText xml:space="preserve"> SEQ Figure \* ARABIC </w:instrText>
      </w:r>
      <w:r w:rsidR="00011260" w:rsidRPr="00206221">
        <w:rPr>
          <w:b w:val="0"/>
          <w:color w:val="auto"/>
          <w:sz w:val="22"/>
        </w:rPr>
        <w:fldChar w:fldCharType="separate"/>
      </w:r>
      <w:r w:rsidR="00DC3E10">
        <w:rPr>
          <w:b w:val="0"/>
          <w:noProof/>
          <w:color w:val="auto"/>
          <w:sz w:val="22"/>
        </w:rPr>
        <w:t>160</w:t>
      </w:r>
      <w:r w:rsidR="00011260" w:rsidRPr="00206221">
        <w:rPr>
          <w:b w:val="0"/>
          <w:noProof/>
          <w:color w:val="auto"/>
          <w:sz w:val="22"/>
        </w:rPr>
        <w:fldChar w:fldCharType="end"/>
      </w:r>
      <w:bookmarkEnd w:id="495"/>
      <w:r w:rsidRPr="00206221">
        <w:rPr>
          <w:b w:val="0"/>
          <w:color w:val="auto"/>
          <w:sz w:val="22"/>
        </w:rPr>
        <w:t xml:space="preserve"> – Comparison between reference beaker </w:t>
      </w:r>
      <w:r w:rsidR="007634B3" w:rsidRPr="00206221">
        <w:rPr>
          <w:b w:val="0"/>
          <w:color w:val="auto"/>
          <w:sz w:val="22"/>
        </w:rPr>
        <w:t xml:space="preserve">(L) </w:t>
      </w:r>
      <w:r w:rsidRPr="00206221">
        <w:rPr>
          <w:b w:val="0"/>
          <w:color w:val="auto"/>
          <w:sz w:val="22"/>
        </w:rPr>
        <w:t>and flocculated sampl</w:t>
      </w:r>
      <w:r w:rsidR="007634B3" w:rsidRPr="00206221">
        <w:rPr>
          <w:b w:val="0"/>
          <w:color w:val="auto"/>
          <w:sz w:val="22"/>
        </w:rPr>
        <w:t>e (R)</w:t>
      </w:r>
      <w:bookmarkEnd w:id="496"/>
    </w:p>
    <w:p w:rsidR="00B41CA0" w:rsidRDefault="007909DD" w:rsidP="001308EC">
      <w:r>
        <w:t>Another series was created with</w:t>
      </w:r>
      <w:r w:rsidR="001308EC">
        <w:t xml:space="preserve"> polymer (</w:t>
      </w:r>
      <w:r>
        <w:t xml:space="preserve">0.5 ppm, </w:t>
      </w:r>
      <w:r w:rsidR="001308EC">
        <w:t xml:space="preserve">of varying anionic and cationic doses) was added </w:t>
      </w:r>
      <w:r>
        <w:t>in addition to aqueous</w:t>
      </w:r>
      <w:r w:rsidR="001308EC">
        <w:t xml:space="preserve"> FeSO</w:t>
      </w:r>
      <w:r w:rsidR="001308EC" w:rsidRPr="001308EC">
        <w:rPr>
          <w:vertAlign w:val="subscript"/>
        </w:rPr>
        <w:t>4</w:t>
      </w:r>
      <w:r w:rsidRPr="007909DD">
        <w:t xml:space="preserve"> (70 ppm)</w:t>
      </w:r>
      <w:r w:rsidR="001308EC">
        <w:t xml:space="preserve">. To create this </w:t>
      </w:r>
      <w:r w:rsidR="00206221">
        <w:t>70 ppm of FeSO</w:t>
      </w:r>
      <w:r w:rsidR="00206221" w:rsidRPr="00B41CA0">
        <w:rPr>
          <w:vertAlign w:val="subscript"/>
        </w:rPr>
        <w:t>4</w:t>
      </w:r>
      <w:r>
        <w:t xml:space="preserve"> was added to</w:t>
      </w:r>
      <w:r w:rsidR="0023113C">
        <w:t xml:space="preserve"> </w:t>
      </w:r>
      <w:proofErr w:type="spellStart"/>
      <w:r w:rsidR="0023113C">
        <w:t>Ewden</w:t>
      </w:r>
      <w:proofErr w:type="spellEnd"/>
      <w:r w:rsidR="00206221">
        <w:t xml:space="preserve"> Water </w:t>
      </w:r>
      <w:r>
        <w:t xml:space="preserve">(1 litre) </w:t>
      </w:r>
      <w:r w:rsidR="00206221">
        <w:t>and correcte</w:t>
      </w:r>
      <w:r w:rsidR="0023113C">
        <w:t>d to pH 4 with lime. T</w:t>
      </w:r>
      <w:r w:rsidR="00206221">
        <w:t>he samples were stirred for 5 minutes at 200 rpm, then turned down to 30 rpm and left for ten minutes to settle. To these samples 0.5 mg of PAM (dissolved in 5 ml of water) w</w:t>
      </w:r>
      <w:r w:rsidR="0023113C">
        <w:t>as added</w:t>
      </w:r>
      <w:r w:rsidR="00206221">
        <w:t xml:space="preserve"> before they were flash mixed at 300 rpm for a further 1 minute, for 5 minutes at 30 rpm and then left ten minutes to settle. </w:t>
      </w:r>
      <w:proofErr w:type="gramStart"/>
      <w:r w:rsidR="00206221">
        <w:t xml:space="preserve">After this the turbidity of each sample and the </w:t>
      </w:r>
      <w:proofErr w:type="spellStart"/>
      <w:r w:rsidR="00206221">
        <w:t>floc</w:t>
      </w:r>
      <w:proofErr w:type="spellEnd"/>
      <w:r w:rsidR="00206221">
        <w:t>.</w:t>
      </w:r>
      <w:proofErr w:type="gramEnd"/>
      <w:r w:rsidR="00206221">
        <w:t xml:space="preserve"> </w:t>
      </w:r>
      <w:proofErr w:type="gramStart"/>
      <w:r w:rsidR="00206221">
        <w:t>size</w:t>
      </w:r>
      <w:proofErr w:type="gramEnd"/>
      <w:r w:rsidR="00206221">
        <w:t xml:space="preserve"> was assessed </w:t>
      </w:r>
      <w:r w:rsidR="006A4B69">
        <w:t>(</w:t>
      </w:r>
      <w:r w:rsidR="006A4B69" w:rsidRPr="00616049">
        <w:fldChar w:fldCharType="begin"/>
      </w:r>
      <w:r w:rsidR="006A4B69" w:rsidRPr="00616049">
        <w:instrText xml:space="preserve"> REF _Ref331097724 \h </w:instrText>
      </w:r>
      <w:r w:rsidR="00616049" w:rsidRPr="00616049">
        <w:instrText xml:space="preserve"> \* MERGEFORMAT </w:instrText>
      </w:r>
      <w:r w:rsidR="006A4B69" w:rsidRPr="00616049">
        <w:fldChar w:fldCharType="separate"/>
      </w:r>
      <w:r w:rsidR="00DC3E10" w:rsidRPr="00DC3E10">
        <w:rPr>
          <w:color w:val="000000" w:themeColor="text1"/>
        </w:rPr>
        <w:t xml:space="preserve">Figure </w:t>
      </w:r>
      <w:r w:rsidR="00DC3E10" w:rsidRPr="00DC3E10">
        <w:rPr>
          <w:noProof/>
          <w:color w:val="000000" w:themeColor="text1"/>
        </w:rPr>
        <w:t>161</w:t>
      </w:r>
      <w:r w:rsidR="006A4B69" w:rsidRPr="00616049">
        <w:fldChar w:fldCharType="end"/>
      </w:r>
      <w:r w:rsidR="006A4B69">
        <w:t>)</w:t>
      </w:r>
      <w:r w:rsidR="00B41CA0">
        <w:t>.</w:t>
      </w:r>
    </w:p>
    <w:p w:rsidR="006A4B69" w:rsidRDefault="00304987" w:rsidP="00D611F9">
      <w:pPr>
        <w:spacing w:line="240" w:lineRule="auto"/>
        <w:jc w:val="center"/>
      </w:pPr>
      <w:r>
        <w:rPr>
          <w:noProof/>
          <w:lang w:eastAsia="en-GB"/>
        </w:rPr>
        <w:lastRenderedPageBreak/>
        <w:drawing>
          <wp:inline distT="0" distB="0" distL="0" distR="0" wp14:anchorId="0B776ED3" wp14:editId="7FE355D6">
            <wp:extent cx="4572000" cy="2457450"/>
            <wp:effectExtent l="0" t="0" r="0" b="0"/>
            <wp:docPr id="26" name="Chart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236"/>
              </a:graphicData>
            </a:graphic>
          </wp:inline>
        </w:drawing>
      </w:r>
    </w:p>
    <w:p w:rsidR="00B41CA0" w:rsidRDefault="006A4B69" w:rsidP="00D611F9">
      <w:pPr>
        <w:pStyle w:val="Caption"/>
        <w:jc w:val="center"/>
        <w:rPr>
          <w:b w:val="0"/>
          <w:color w:val="auto"/>
          <w:sz w:val="22"/>
        </w:rPr>
      </w:pPr>
      <w:bookmarkStart w:id="497" w:name="_Ref331097724"/>
      <w:bookmarkStart w:id="498" w:name="_Toc385451258"/>
      <w:r w:rsidRPr="00206221">
        <w:rPr>
          <w:b w:val="0"/>
          <w:color w:val="auto"/>
          <w:sz w:val="22"/>
        </w:rPr>
        <w:t xml:space="preserve">Figure </w:t>
      </w:r>
      <w:r w:rsidR="00011260" w:rsidRPr="00206221">
        <w:rPr>
          <w:b w:val="0"/>
          <w:color w:val="auto"/>
          <w:sz w:val="22"/>
        </w:rPr>
        <w:fldChar w:fldCharType="begin"/>
      </w:r>
      <w:r w:rsidR="00011260" w:rsidRPr="00206221">
        <w:rPr>
          <w:b w:val="0"/>
          <w:color w:val="auto"/>
          <w:sz w:val="22"/>
        </w:rPr>
        <w:instrText xml:space="preserve"> SEQ Figure \* ARABIC </w:instrText>
      </w:r>
      <w:r w:rsidR="00011260" w:rsidRPr="00206221">
        <w:rPr>
          <w:b w:val="0"/>
          <w:color w:val="auto"/>
          <w:sz w:val="22"/>
        </w:rPr>
        <w:fldChar w:fldCharType="separate"/>
      </w:r>
      <w:r w:rsidR="00DC3E10">
        <w:rPr>
          <w:b w:val="0"/>
          <w:noProof/>
          <w:color w:val="auto"/>
          <w:sz w:val="22"/>
        </w:rPr>
        <w:t>161</w:t>
      </w:r>
      <w:r w:rsidR="00011260" w:rsidRPr="00206221">
        <w:rPr>
          <w:b w:val="0"/>
          <w:noProof/>
          <w:color w:val="auto"/>
          <w:sz w:val="22"/>
        </w:rPr>
        <w:fldChar w:fldCharType="end"/>
      </w:r>
      <w:bookmarkEnd w:id="497"/>
      <w:r w:rsidRPr="00206221">
        <w:rPr>
          <w:b w:val="0"/>
          <w:color w:val="auto"/>
          <w:sz w:val="22"/>
        </w:rPr>
        <w:t xml:space="preserve"> – Turbidity</w:t>
      </w:r>
      <w:r w:rsidR="00F75666">
        <w:rPr>
          <w:b w:val="0"/>
          <w:color w:val="auto"/>
          <w:sz w:val="22"/>
        </w:rPr>
        <w:t xml:space="preserve"> (columns)</w:t>
      </w:r>
      <w:r w:rsidRPr="00206221">
        <w:rPr>
          <w:b w:val="0"/>
          <w:color w:val="auto"/>
          <w:sz w:val="22"/>
        </w:rPr>
        <w:t xml:space="preserve"> and </w:t>
      </w:r>
      <w:proofErr w:type="spellStart"/>
      <w:r w:rsidRPr="00206221">
        <w:rPr>
          <w:b w:val="0"/>
          <w:color w:val="auto"/>
          <w:sz w:val="22"/>
        </w:rPr>
        <w:t>floc</w:t>
      </w:r>
      <w:proofErr w:type="spellEnd"/>
      <w:r w:rsidRPr="00206221">
        <w:rPr>
          <w:b w:val="0"/>
          <w:color w:val="auto"/>
          <w:sz w:val="22"/>
        </w:rPr>
        <w:t xml:space="preserve"> size </w:t>
      </w:r>
      <w:r w:rsidR="00F75666">
        <w:rPr>
          <w:b w:val="0"/>
          <w:color w:val="auto"/>
          <w:sz w:val="22"/>
        </w:rPr>
        <w:t xml:space="preserve">(line) </w:t>
      </w:r>
      <w:r w:rsidRPr="00206221">
        <w:rPr>
          <w:b w:val="0"/>
          <w:color w:val="auto"/>
          <w:sz w:val="22"/>
        </w:rPr>
        <w:t>of polymer augmented flocculation</w:t>
      </w:r>
      <w:bookmarkEnd w:id="498"/>
    </w:p>
    <w:p w:rsidR="001308EC" w:rsidRDefault="001308EC" w:rsidP="001308EC">
      <w:r>
        <w:t>It appears that the 10% anionic polymer (</w:t>
      </w:r>
      <w:proofErr w:type="spellStart"/>
      <w:r>
        <w:t>FloPam</w:t>
      </w:r>
      <w:proofErr w:type="spellEnd"/>
      <w:r>
        <w:t xml:space="preserve"> AN910) is the most efficient at increasing the density of aggregation, followed by the 10% cationic (</w:t>
      </w:r>
      <w:proofErr w:type="spellStart"/>
      <w:r>
        <w:t>FloPam</w:t>
      </w:r>
      <w:proofErr w:type="spellEnd"/>
      <w:r>
        <w:t xml:space="preserve"> FO4190). This </w:t>
      </w:r>
      <w:r w:rsidR="007909DD">
        <w:t>is a clear improvement over po</w:t>
      </w:r>
      <w:r>
        <w:t xml:space="preserve">lymers </w:t>
      </w:r>
      <w:proofErr w:type="spellStart"/>
      <w:r>
        <w:t>F</w:t>
      </w:r>
      <w:r w:rsidR="007909DD">
        <w:t>loPam</w:t>
      </w:r>
      <w:proofErr w:type="spellEnd"/>
      <w:r w:rsidR="007909DD">
        <w:t xml:space="preserve"> AN905, AN915 and AN920 which</w:t>
      </w:r>
      <w:r>
        <w:t xml:space="preserve"> all gave less efficient flocculation and failed to settle within ten minutes (</w:t>
      </w:r>
      <w:r w:rsidRPr="003668E9">
        <w:fldChar w:fldCharType="begin"/>
      </w:r>
      <w:r w:rsidRPr="003668E9">
        <w:instrText xml:space="preserve"> REF _Ref331098282 \h  \* MERGEFORMAT </w:instrText>
      </w:r>
      <w:r w:rsidRPr="003668E9">
        <w:fldChar w:fldCharType="separate"/>
      </w:r>
      <w:r w:rsidR="00DC3E10" w:rsidRPr="00DC3E10">
        <w:rPr>
          <w:color w:val="000000" w:themeColor="text1"/>
        </w:rPr>
        <w:t xml:space="preserve">Figure </w:t>
      </w:r>
      <w:r w:rsidR="00DC3E10" w:rsidRPr="00DC3E10">
        <w:rPr>
          <w:noProof/>
          <w:color w:val="000000" w:themeColor="text1"/>
        </w:rPr>
        <w:t>162</w:t>
      </w:r>
      <w:r w:rsidRPr="003668E9">
        <w:fldChar w:fldCharType="end"/>
      </w:r>
      <w:r>
        <w:t>).</w:t>
      </w:r>
    </w:p>
    <w:p w:rsidR="006A4B69" w:rsidRDefault="006A4B69" w:rsidP="00D611F9">
      <w:pPr>
        <w:spacing w:line="240" w:lineRule="auto"/>
        <w:jc w:val="center"/>
      </w:pPr>
      <w:r>
        <w:rPr>
          <w:noProof/>
          <w:lang w:eastAsia="en-GB"/>
        </w:rPr>
        <w:drawing>
          <wp:inline distT="0" distB="0" distL="0" distR="0" wp14:anchorId="4F60F3FE" wp14:editId="557D3DD9">
            <wp:extent cx="5334000" cy="1908952"/>
            <wp:effectExtent l="0" t="0" r="0"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5333423" cy="1908746"/>
                    </a:xfrm>
                    <a:prstGeom prst="rect">
                      <a:avLst/>
                    </a:prstGeom>
                    <a:noFill/>
                  </pic:spPr>
                </pic:pic>
              </a:graphicData>
            </a:graphic>
          </wp:inline>
        </w:drawing>
      </w:r>
    </w:p>
    <w:p w:rsidR="008E61BD" w:rsidRPr="00206221" w:rsidRDefault="006A4B69" w:rsidP="00D611F9">
      <w:pPr>
        <w:pStyle w:val="Caption"/>
        <w:jc w:val="center"/>
        <w:rPr>
          <w:b w:val="0"/>
          <w:color w:val="auto"/>
          <w:sz w:val="22"/>
        </w:rPr>
      </w:pPr>
      <w:bookmarkStart w:id="499" w:name="_Ref331098282"/>
      <w:bookmarkStart w:id="500" w:name="_Toc385451259"/>
      <w:r w:rsidRPr="00206221">
        <w:rPr>
          <w:b w:val="0"/>
          <w:color w:val="auto"/>
          <w:sz w:val="22"/>
        </w:rPr>
        <w:t xml:space="preserve">Figure </w:t>
      </w:r>
      <w:r w:rsidR="00011260" w:rsidRPr="00206221">
        <w:rPr>
          <w:b w:val="0"/>
          <w:color w:val="auto"/>
          <w:sz w:val="22"/>
        </w:rPr>
        <w:fldChar w:fldCharType="begin"/>
      </w:r>
      <w:r w:rsidR="00011260" w:rsidRPr="00206221">
        <w:rPr>
          <w:b w:val="0"/>
          <w:color w:val="auto"/>
          <w:sz w:val="22"/>
        </w:rPr>
        <w:instrText xml:space="preserve"> SEQ Figure \* ARABIC </w:instrText>
      </w:r>
      <w:r w:rsidR="00011260" w:rsidRPr="00206221">
        <w:rPr>
          <w:b w:val="0"/>
          <w:color w:val="auto"/>
          <w:sz w:val="22"/>
        </w:rPr>
        <w:fldChar w:fldCharType="separate"/>
      </w:r>
      <w:r w:rsidR="00DC3E10">
        <w:rPr>
          <w:b w:val="0"/>
          <w:noProof/>
          <w:color w:val="auto"/>
          <w:sz w:val="22"/>
        </w:rPr>
        <w:t>162</w:t>
      </w:r>
      <w:r w:rsidR="00011260" w:rsidRPr="00206221">
        <w:rPr>
          <w:b w:val="0"/>
          <w:noProof/>
          <w:color w:val="auto"/>
          <w:sz w:val="22"/>
        </w:rPr>
        <w:fldChar w:fldCharType="end"/>
      </w:r>
      <w:bookmarkEnd w:id="499"/>
      <w:r w:rsidRPr="00206221">
        <w:rPr>
          <w:b w:val="0"/>
          <w:color w:val="auto"/>
          <w:sz w:val="22"/>
        </w:rPr>
        <w:t xml:space="preserve"> – </w:t>
      </w:r>
      <w:r w:rsidR="007909DD">
        <w:rPr>
          <w:b w:val="0"/>
          <w:color w:val="auto"/>
          <w:sz w:val="22"/>
        </w:rPr>
        <w:t>Images of the</w:t>
      </w:r>
      <w:r w:rsidRPr="00206221">
        <w:rPr>
          <w:b w:val="0"/>
          <w:color w:val="auto"/>
          <w:sz w:val="22"/>
        </w:rPr>
        <w:t xml:space="preserve"> reaction vessels after ten minute settling period.</w:t>
      </w:r>
      <w:r w:rsidR="003668E9" w:rsidRPr="00206221">
        <w:rPr>
          <w:b w:val="0"/>
          <w:color w:val="auto"/>
          <w:sz w:val="22"/>
        </w:rPr>
        <w:t xml:space="preserve"> </w:t>
      </w:r>
      <w:r w:rsidRPr="00206221">
        <w:rPr>
          <w:b w:val="0"/>
          <w:color w:val="auto"/>
          <w:sz w:val="22"/>
        </w:rPr>
        <w:t>Vessels from left to right: reference beaker, 5% anionic, 10% anionic, 15% anionic, 20% anionic, 10% cationic.</w:t>
      </w:r>
      <w:bookmarkEnd w:id="500"/>
    </w:p>
    <w:p w:rsidR="00EF6DF8" w:rsidRDefault="001308EC" w:rsidP="007D5FD0">
      <w:r>
        <w:t>T</w:t>
      </w:r>
      <w:r w:rsidR="00206221">
        <w:t xml:space="preserve">he </w:t>
      </w:r>
      <w:r w:rsidR="00206221" w:rsidRPr="003668E9">
        <w:t xml:space="preserve">samples </w:t>
      </w:r>
      <w:r w:rsidR="00874BA6">
        <w:t>containing AN910 and FO4190</w:t>
      </w:r>
      <w:r w:rsidR="00206221">
        <w:t xml:space="preserve"> were the most efficient flocculants, samples of these reaction vessels were retained for fluorescence analysis. 7 ml of PAA-ACE was added to 20ml of each sample and the correlation times were measured at a variety of </w:t>
      </w:r>
      <w:proofErr w:type="spellStart"/>
      <w:proofErr w:type="gramStart"/>
      <w:r w:rsidR="00206221">
        <w:t>pHs</w:t>
      </w:r>
      <w:proofErr w:type="spellEnd"/>
      <w:proofErr w:type="gramEnd"/>
      <w:r w:rsidR="00206221">
        <w:t>. No increase of correlation time was d</w:t>
      </w:r>
      <w:r w:rsidR="006F460F">
        <w:t xml:space="preserve">etected at low </w:t>
      </w:r>
      <w:proofErr w:type="spellStart"/>
      <w:r w:rsidR="006F460F">
        <w:t>pH.</w:t>
      </w:r>
      <w:proofErr w:type="spellEnd"/>
      <w:r w:rsidR="006F460F">
        <w:t xml:space="preserve"> However, to e</w:t>
      </w:r>
      <w:r w:rsidR="00206221">
        <w:t>nsure that this was not a false reading</w:t>
      </w:r>
      <w:r>
        <w:t xml:space="preserve"> the flocculation was repeated with a dramatic overdosing of </w:t>
      </w:r>
      <w:r w:rsidR="00E112BA">
        <w:t>280</w:t>
      </w:r>
      <w:r>
        <w:t xml:space="preserve"> ppm polymer and these overdosed </w:t>
      </w:r>
      <w:r>
        <w:lastRenderedPageBreak/>
        <w:t xml:space="preserve">samples </w:t>
      </w:r>
      <w:r w:rsidR="00206221">
        <w:t>demonstrate</w:t>
      </w:r>
      <w:r>
        <w:t xml:space="preserve"> the desired</w:t>
      </w:r>
      <w:r w:rsidR="00206221">
        <w:t xml:space="preserve"> increase in anisotropy </w:t>
      </w:r>
      <w:r w:rsidR="003668E9">
        <w:t>(</w:t>
      </w:r>
      <w:r w:rsidR="003668E9" w:rsidRPr="003668E9">
        <w:fldChar w:fldCharType="begin"/>
      </w:r>
      <w:r w:rsidR="003668E9" w:rsidRPr="003668E9">
        <w:instrText xml:space="preserve"> REF _Ref331098672 \h  \* MERGEFORMAT </w:instrText>
      </w:r>
      <w:r w:rsidR="003668E9" w:rsidRPr="003668E9">
        <w:fldChar w:fldCharType="separate"/>
      </w:r>
      <w:r w:rsidR="00DC3E10" w:rsidRPr="00DC3E10">
        <w:rPr>
          <w:color w:val="000000" w:themeColor="text1"/>
        </w:rPr>
        <w:t xml:space="preserve">Figure </w:t>
      </w:r>
      <w:r w:rsidR="00DC3E10" w:rsidRPr="00DC3E10">
        <w:rPr>
          <w:noProof/>
          <w:color w:val="000000" w:themeColor="text1"/>
        </w:rPr>
        <w:t>163</w:t>
      </w:r>
      <w:r w:rsidR="003668E9" w:rsidRPr="003668E9">
        <w:fldChar w:fldCharType="end"/>
      </w:r>
      <w:r w:rsidR="00E112BA">
        <w:t>).</w:t>
      </w:r>
      <w:r w:rsidR="005C5610">
        <w:t xml:space="preserve"> Interestingly in these conditions polymer AN910 gave a large increase to correlation time (&gt; 100 ns) whereas in ultrapure water an increase of only </w:t>
      </w:r>
      <w:r w:rsidR="005C5610" w:rsidRPr="005C5610">
        <w:t xml:space="preserve">60 ns </w:t>
      </w:r>
      <w:r w:rsidR="007909DD">
        <w:t xml:space="preserve">was observed </w:t>
      </w:r>
      <w:r w:rsidR="005C5610" w:rsidRPr="005C5610">
        <w:t>(</w:t>
      </w:r>
      <w:r w:rsidR="005C5610" w:rsidRPr="005C5610">
        <w:fldChar w:fldCharType="begin"/>
      </w:r>
      <w:r w:rsidR="005C5610" w:rsidRPr="005C5610">
        <w:instrText xml:space="preserve"> REF _Ref366744388 \h </w:instrText>
      </w:r>
      <w:r w:rsidR="005C5610">
        <w:instrText xml:space="preserve"> \* MERGEFORMAT </w:instrText>
      </w:r>
      <w:r w:rsidR="005C5610" w:rsidRPr="005C5610">
        <w:fldChar w:fldCharType="separate"/>
      </w:r>
      <w:r w:rsidR="00DC3E10" w:rsidRPr="00DC3E10">
        <w:t>Figure 149</w:t>
      </w:r>
      <w:r w:rsidR="005C5610" w:rsidRPr="005C5610">
        <w:fldChar w:fldCharType="end"/>
      </w:r>
      <w:r w:rsidR="005C5610" w:rsidRPr="005C5610">
        <w:t>).</w:t>
      </w:r>
      <w:r w:rsidR="005C5610">
        <w:t xml:space="preserve"> Whether this is a concentration effect or due to the ionic strength of solution is unknown.</w:t>
      </w:r>
    </w:p>
    <w:p w:rsidR="003668E9" w:rsidRDefault="004C125A" w:rsidP="00206221">
      <w:pPr>
        <w:spacing w:line="240" w:lineRule="auto"/>
        <w:jc w:val="center"/>
      </w:pPr>
      <w:r>
        <w:rPr>
          <w:noProof/>
          <w:lang w:eastAsia="en-GB"/>
        </w:rPr>
        <w:drawing>
          <wp:inline distT="0" distB="0" distL="0" distR="0" wp14:anchorId="40BAA139" wp14:editId="52C7D70E">
            <wp:extent cx="4572000" cy="2743200"/>
            <wp:effectExtent l="0" t="0" r="0" b="0"/>
            <wp:docPr id="2059" name="Chart 2059"/>
            <wp:cNvGraphicFramePr/>
            <a:graphic xmlns:a="http://schemas.openxmlformats.org/drawingml/2006/main">
              <a:graphicData uri="http://schemas.openxmlformats.org/drawingml/2006/chart">
                <c:chart xmlns:c="http://schemas.openxmlformats.org/drawingml/2006/chart" xmlns:r="http://schemas.openxmlformats.org/officeDocument/2006/relationships" r:id="rId238"/>
              </a:graphicData>
            </a:graphic>
          </wp:inline>
        </w:drawing>
      </w:r>
    </w:p>
    <w:p w:rsidR="003668E9" w:rsidRPr="00DD26FA" w:rsidRDefault="003668E9" w:rsidP="00206221">
      <w:pPr>
        <w:pStyle w:val="Caption"/>
        <w:jc w:val="center"/>
        <w:rPr>
          <w:b w:val="0"/>
          <w:color w:val="auto"/>
          <w:sz w:val="22"/>
        </w:rPr>
      </w:pPr>
      <w:bookmarkStart w:id="501" w:name="_Ref331098672"/>
      <w:bookmarkStart w:id="502" w:name="_Toc385451260"/>
      <w:r w:rsidRPr="00DD26FA">
        <w:rPr>
          <w:b w:val="0"/>
          <w:color w:val="auto"/>
          <w:sz w:val="22"/>
        </w:rPr>
        <w:t xml:space="preserve">Figure </w:t>
      </w:r>
      <w:r w:rsidR="00011260" w:rsidRPr="00DD26FA">
        <w:rPr>
          <w:b w:val="0"/>
          <w:color w:val="auto"/>
          <w:sz w:val="22"/>
        </w:rPr>
        <w:fldChar w:fldCharType="begin"/>
      </w:r>
      <w:r w:rsidR="00011260" w:rsidRPr="00DD26FA">
        <w:rPr>
          <w:b w:val="0"/>
          <w:color w:val="auto"/>
          <w:sz w:val="22"/>
        </w:rPr>
        <w:instrText xml:space="preserve"> SEQ Figure \* ARABIC </w:instrText>
      </w:r>
      <w:r w:rsidR="00011260" w:rsidRPr="00DD26FA">
        <w:rPr>
          <w:b w:val="0"/>
          <w:color w:val="auto"/>
          <w:sz w:val="22"/>
        </w:rPr>
        <w:fldChar w:fldCharType="separate"/>
      </w:r>
      <w:r w:rsidR="00DC3E10">
        <w:rPr>
          <w:b w:val="0"/>
          <w:noProof/>
          <w:color w:val="auto"/>
          <w:sz w:val="22"/>
        </w:rPr>
        <w:t>163</w:t>
      </w:r>
      <w:r w:rsidR="00011260" w:rsidRPr="00DD26FA">
        <w:rPr>
          <w:b w:val="0"/>
          <w:noProof/>
          <w:color w:val="auto"/>
          <w:sz w:val="22"/>
        </w:rPr>
        <w:fldChar w:fldCharType="end"/>
      </w:r>
      <w:bookmarkEnd w:id="501"/>
      <w:r w:rsidRPr="00DD26FA">
        <w:rPr>
          <w:b w:val="0"/>
          <w:color w:val="auto"/>
          <w:sz w:val="22"/>
        </w:rPr>
        <w:t xml:space="preserve"> – Correlation time of </w:t>
      </w:r>
      <w:proofErr w:type="spellStart"/>
      <w:r w:rsidR="00874BA6">
        <w:rPr>
          <w:b w:val="0"/>
          <w:color w:val="auto"/>
          <w:sz w:val="22"/>
        </w:rPr>
        <w:t>Ewden</w:t>
      </w:r>
      <w:proofErr w:type="spellEnd"/>
      <w:r w:rsidR="00874BA6">
        <w:rPr>
          <w:b w:val="0"/>
          <w:color w:val="auto"/>
          <w:sz w:val="22"/>
        </w:rPr>
        <w:t xml:space="preserve"> water treated with AN910 and FO41</w:t>
      </w:r>
      <w:r w:rsidR="00802066">
        <w:rPr>
          <w:b w:val="0"/>
          <w:color w:val="auto"/>
          <w:sz w:val="22"/>
        </w:rPr>
        <w:t>90</w:t>
      </w:r>
      <w:r w:rsidR="00874BA6">
        <w:rPr>
          <w:b w:val="0"/>
          <w:color w:val="auto"/>
          <w:sz w:val="22"/>
        </w:rPr>
        <w:t xml:space="preserve"> at 0.5 ppm and 280 ppm</w:t>
      </w:r>
      <w:bookmarkEnd w:id="502"/>
    </w:p>
    <w:p w:rsidR="00206221" w:rsidRDefault="006228D6" w:rsidP="00206221">
      <w:r>
        <w:t xml:space="preserve">This is the </w:t>
      </w:r>
      <w:r w:rsidR="00E112BA">
        <w:t xml:space="preserve">first </w:t>
      </w:r>
      <w:r>
        <w:t xml:space="preserve">observed </w:t>
      </w:r>
      <w:r w:rsidR="00E112BA">
        <w:t>demonstration of a reliable test of PAM presence after flocculation, and an indication that unless the system is overloaded the majority of the PAM will be removed via permanent sorption to solid matter. Th</w:t>
      </w:r>
      <w:r w:rsidR="00206221">
        <w:t>ese tests show that there is no detectible residual polymer left in these samples when dosed with the required amount of polymer for peak flocculation. The detection process is robust enough to handle the impurities of the raw water</w:t>
      </w:r>
      <w:r w:rsidR="00E112BA">
        <w:t xml:space="preserve"> when the system is overdosed with an excess of flocculent.</w:t>
      </w:r>
    </w:p>
    <w:p w:rsidR="00A0408E" w:rsidRPr="00B501FB" w:rsidRDefault="00B43FB0" w:rsidP="007D5FD0">
      <w:pPr>
        <w:pStyle w:val="Heading3"/>
      </w:pPr>
      <w:bookmarkStart w:id="503" w:name="_Toc385451470"/>
      <w:proofErr w:type="spellStart"/>
      <w:r w:rsidRPr="00B501FB">
        <w:t>Eccup</w:t>
      </w:r>
      <w:proofErr w:type="spellEnd"/>
      <w:r w:rsidRPr="00B501FB">
        <w:t xml:space="preserve"> Water</w:t>
      </w:r>
      <w:r w:rsidR="00B501FB" w:rsidRPr="00B501FB">
        <w:t xml:space="preserve"> Treatment Plant</w:t>
      </w:r>
      <w:bookmarkEnd w:id="503"/>
    </w:p>
    <w:p w:rsidR="00CE48F3" w:rsidRDefault="00206221" w:rsidP="007D5FD0">
      <w:r>
        <w:t xml:space="preserve">On the 18/09/2012 a sample of water entering the </w:t>
      </w:r>
      <w:proofErr w:type="spellStart"/>
      <w:r w:rsidR="0023113C">
        <w:t>Eccup</w:t>
      </w:r>
      <w:proofErr w:type="spellEnd"/>
      <w:r>
        <w:t xml:space="preserve"> water processing plant was collected for analysis</w:t>
      </w:r>
      <w:r w:rsidR="00014EED">
        <w:t xml:space="preserve"> (</w:t>
      </w:r>
      <w:r>
        <w:t>pH 7.1, turbidity 2.61 NTU</w:t>
      </w:r>
      <w:r w:rsidR="00014EED">
        <w:t>)</w:t>
      </w:r>
      <w:r>
        <w:t xml:space="preserve">. </w:t>
      </w:r>
      <w:r w:rsidR="006228D6">
        <w:t>A o</w:t>
      </w:r>
      <w:r w:rsidR="006228D6">
        <w:rPr>
          <w:color w:val="000000" w:themeColor="text1"/>
        </w:rPr>
        <w:t xml:space="preserve">ne litre sample </w:t>
      </w:r>
      <w:r>
        <w:rPr>
          <w:color w:val="000000" w:themeColor="text1"/>
        </w:rPr>
        <w:t xml:space="preserve">was dosed with 8.5ml </w:t>
      </w:r>
      <w:r w:rsidR="00014EED">
        <w:rPr>
          <w:color w:val="000000" w:themeColor="text1"/>
        </w:rPr>
        <w:t>FeSO</w:t>
      </w:r>
      <w:r w:rsidR="00014EED" w:rsidRPr="00014EED">
        <w:rPr>
          <w:color w:val="000000" w:themeColor="text1"/>
          <w:vertAlign w:val="subscript"/>
        </w:rPr>
        <w:t>4</w:t>
      </w:r>
      <w:r>
        <w:rPr>
          <w:color w:val="000000" w:themeColor="text1"/>
        </w:rPr>
        <w:t xml:space="preserve">, 0.05 </w:t>
      </w:r>
      <w:r w:rsidR="00014EED">
        <w:rPr>
          <w:color w:val="000000" w:themeColor="text1"/>
        </w:rPr>
        <w:t>ml lime solution (to pH 4.5),</w:t>
      </w:r>
      <w:r>
        <w:rPr>
          <w:color w:val="000000" w:themeColor="text1"/>
        </w:rPr>
        <w:t xml:space="preserve"> flash</w:t>
      </w:r>
      <w:r w:rsidR="00014EED">
        <w:rPr>
          <w:color w:val="000000" w:themeColor="text1"/>
        </w:rPr>
        <w:t xml:space="preserve"> mixed for 30 seconds then stirred</w:t>
      </w:r>
      <w:r>
        <w:rPr>
          <w:color w:val="000000" w:themeColor="text1"/>
        </w:rPr>
        <w:t xml:space="preserve"> at 250 rpm for 2 minutes. 0.2 </w:t>
      </w:r>
      <w:r w:rsidR="005866E6">
        <w:rPr>
          <w:color w:val="000000" w:themeColor="text1"/>
        </w:rPr>
        <w:t xml:space="preserve">ppm </w:t>
      </w:r>
      <w:r>
        <w:rPr>
          <w:color w:val="000000" w:themeColor="text1"/>
        </w:rPr>
        <w:t>polymer</w:t>
      </w:r>
      <w:r w:rsidR="005866E6">
        <w:rPr>
          <w:color w:val="000000" w:themeColor="text1"/>
        </w:rPr>
        <w:t xml:space="preserve"> </w:t>
      </w:r>
      <w:r>
        <w:rPr>
          <w:color w:val="000000" w:themeColor="text1"/>
        </w:rPr>
        <w:t>was added before flash mixing for a furt</w:t>
      </w:r>
      <w:r w:rsidR="006228D6">
        <w:rPr>
          <w:color w:val="000000" w:themeColor="text1"/>
        </w:rPr>
        <w:t>her 30 seconds and then stirred</w:t>
      </w:r>
      <w:r>
        <w:rPr>
          <w:color w:val="000000" w:themeColor="text1"/>
        </w:rPr>
        <w:t xml:space="preserve"> at 250rpm for 12 minutes. </w:t>
      </w:r>
      <w:r w:rsidR="006228D6">
        <w:rPr>
          <w:color w:val="000000" w:themeColor="text1"/>
        </w:rPr>
        <w:t xml:space="preserve">The </w:t>
      </w:r>
      <w:proofErr w:type="spellStart"/>
      <w:r w:rsidR="006228D6">
        <w:rPr>
          <w:color w:val="000000" w:themeColor="text1"/>
        </w:rPr>
        <w:t>f</w:t>
      </w:r>
      <w:r>
        <w:rPr>
          <w:color w:val="000000" w:themeColor="text1"/>
        </w:rPr>
        <w:t>loc</w:t>
      </w:r>
      <w:proofErr w:type="spellEnd"/>
      <w:r>
        <w:rPr>
          <w:color w:val="000000" w:themeColor="text1"/>
        </w:rPr>
        <w:t xml:space="preserve"> size was noted and samples were allowed </w:t>
      </w:r>
      <w:r w:rsidR="007909DD">
        <w:rPr>
          <w:color w:val="000000" w:themeColor="text1"/>
        </w:rPr>
        <w:t xml:space="preserve">to settle for </w:t>
      </w:r>
      <w:r>
        <w:rPr>
          <w:color w:val="000000" w:themeColor="text1"/>
        </w:rPr>
        <w:t>fifteen minutes</w:t>
      </w:r>
      <w:r w:rsidR="007909DD">
        <w:rPr>
          <w:color w:val="000000" w:themeColor="text1"/>
        </w:rPr>
        <w:t>.</w:t>
      </w:r>
      <w:r>
        <w:rPr>
          <w:color w:val="000000" w:themeColor="text1"/>
        </w:rPr>
        <w:t xml:space="preserve"> A selection of </w:t>
      </w:r>
      <w:r>
        <w:rPr>
          <w:color w:val="000000" w:themeColor="text1"/>
        </w:rPr>
        <w:lastRenderedPageBreak/>
        <w:t>cationic (FO) and anionic (AN) polymers</w:t>
      </w:r>
      <w:r w:rsidR="00014EED">
        <w:rPr>
          <w:color w:val="000000" w:themeColor="text1"/>
        </w:rPr>
        <w:t xml:space="preserve"> were used and it was shown</w:t>
      </w:r>
      <w:r>
        <w:rPr>
          <w:color w:val="000000" w:themeColor="text1"/>
        </w:rPr>
        <w:t xml:space="preserve"> that FO41</w:t>
      </w:r>
      <w:r w:rsidR="00983143">
        <w:rPr>
          <w:color w:val="000000" w:themeColor="text1"/>
        </w:rPr>
        <w:t>4</w:t>
      </w:r>
      <w:r>
        <w:rPr>
          <w:color w:val="000000" w:themeColor="text1"/>
        </w:rPr>
        <w:t xml:space="preserve">0 and AN905 were the best flocculants </w:t>
      </w:r>
      <w:r w:rsidRPr="009B0DEC">
        <w:t xml:space="preserve">respectively </w:t>
      </w:r>
      <w:r w:rsidR="00E95536" w:rsidRPr="009B0DEC">
        <w:t>(</w:t>
      </w:r>
      <w:r w:rsidR="00D611F9" w:rsidRPr="009B0DEC">
        <w:fldChar w:fldCharType="begin"/>
      </w:r>
      <w:r w:rsidR="00D611F9" w:rsidRPr="009B0DEC">
        <w:instrText xml:space="preserve"> REF _Ref366593564 \h </w:instrText>
      </w:r>
      <w:r w:rsidR="009B0DEC">
        <w:instrText xml:space="preserve"> \* MERGEFORMAT </w:instrText>
      </w:r>
      <w:r w:rsidR="00D611F9" w:rsidRPr="009B0DEC">
        <w:fldChar w:fldCharType="separate"/>
      </w:r>
      <w:r w:rsidR="00DC3E10" w:rsidRPr="00DC3E10">
        <w:t>Figure 164</w:t>
      </w:r>
      <w:r w:rsidR="00D611F9" w:rsidRPr="009B0DEC">
        <w:fldChar w:fldCharType="end"/>
      </w:r>
      <w:r w:rsidR="00D611F9" w:rsidRPr="009B0DEC">
        <w:t>)</w:t>
      </w:r>
      <w:r w:rsidR="00E95536" w:rsidRPr="009B0DEC">
        <w:t>.</w:t>
      </w:r>
    </w:p>
    <w:p w:rsidR="00D611F9" w:rsidRDefault="00D611F9" w:rsidP="005866E6">
      <w:pPr>
        <w:keepNext/>
        <w:spacing w:line="240" w:lineRule="auto"/>
        <w:jc w:val="center"/>
      </w:pPr>
      <w:r>
        <w:rPr>
          <w:noProof/>
          <w:lang w:eastAsia="en-GB"/>
        </w:rPr>
        <w:drawing>
          <wp:inline distT="0" distB="0" distL="0" distR="0" wp14:anchorId="57921BA3" wp14:editId="1B3B171B">
            <wp:extent cx="4572000" cy="2600325"/>
            <wp:effectExtent l="0" t="0" r="0" b="0"/>
            <wp:docPr id="55" name="Chart 55"/>
            <wp:cNvGraphicFramePr/>
            <a:graphic xmlns:a="http://schemas.openxmlformats.org/drawingml/2006/main">
              <a:graphicData uri="http://schemas.openxmlformats.org/drawingml/2006/chart">
                <c:chart xmlns:c="http://schemas.openxmlformats.org/drawingml/2006/chart" xmlns:r="http://schemas.openxmlformats.org/officeDocument/2006/relationships" r:id="rId239"/>
              </a:graphicData>
            </a:graphic>
          </wp:inline>
        </w:drawing>
      </w:r>
    </w:p>
    <w:p w:rsidR="00D611F9" w:rsidRPr="00D611F9" w:rsidRDefault="00D611F9" w:rsidP="005866E6">
      <w:pPr>
        <w:pStyle w:val="Caption"/>
        <w:jc w:val="center"/>
        <w:rPr>
          <w:b w:val="0"/>
          <w:color w:val="auto"/>
          <w:sz w:val="22"/>
        </w:rPr>
      </w:pPr>
      <w:bookmarkStart w:id="504" w:name="_Ref366593564"/>
      <w:bookmarkStart w:id="505" w:name="_Toc385451261"/>
      <w:r w:rsidRPr="00D611F9">
        <w:rPr>
          <w:b w:val="0"/>
          <w:color w:val="auto"/>
          <w:sz w:val="22"/>
        </w:rPr>
        <w:t xml:space="preserve">Figure </w:t>
      </w:r>
      <w:r w:rsidRPr="00D611F9">
        <w:rPr>
          <w:b w:val="0"/>
          <w:color w:val="auto"/>
          <w:sz w:val="22"/>
        </w:rPr>
        <w:fldChar w:fldCharType="begin"/>
      </w:r>
      <w:r w:rsidRPr="00D611F9">
        <w:rPr>
          <w:b w:val="0"/>
          <w:color w:val="auto"/>
          <w:sz w:val="22"/>
        </w:rPr>
        <w:instrText xml:space="preserve"> SEQ Figure \* ARABIC </w:instrText>
      </w:r>
      <w:r w:rsidRPr="00D611F9">
        <w:rPr>
          <w:b w:val="0"/>
          <w:color w:val="auto"/>
          <w:sz w:val="22"/>
        </w:rPr>
        <w:fldChar w:fldCharType="separate"/>
      </w:r>
      <w:r w:rsidR="00DC3E10">
        <w:rPr>
          <w:b w:val="0"/>
          <w:noProof/>
          <w:color w:val="auto"/>
          <w:sz w:val="22"/>
        </w:rPr>
        <w:t>164</w:t>
      </w:r>
      <w:r w:rsidRPr="00D611F9">
        <w:rPr>
          <w:b w:val="0"/>
          <w:color w:val="auto"/>
          <w:sz w:val="22"/>
        </w:rPr>
        <w:fldChar w:fldCharType="end"/>
      </w:r>
      <w:bookmarkEnd w:id="504"/>
      <w:r w:rsidRPr="00D611F9">
        <w:rPr>
          <w:b w:val="0"/>
          <w:color w:val="auto"/>
          <w:sz w:val="22"/>
        </w:rPr>
        <w:t xml:space="preserve"> </w:t>
      </w:r>
      <w:r>
        <w:rPr>
          <w:b w:val="0"/>
          <w:color w:val="auto"/>
          <w:sz w:val="22"/>
        </w:rPr>
        <w:t>–</w:t>
      </w:r>
      <w:r w:rsidRPr="00D611F9">
        <w:rPr>
          <w:b w:val="0"/>
          <w:color w:val="auto"/>
          <w:sz w:val="22"/>
        </w:rPr>
        <w:t xml:space="preserve"> </w:t>
      </w:r>
      <w:r>
        <w:rPr>
          <w:b w:val="0"/>
          <w:color w:val="auto"/>
          <w:sz w:val="22"/>
        </w:rPr>
        <w:t xml:space="preserve">Turbidity (columns) and </w:t>
      </w:r>
      <w:proofErr w:type="spellStart"/>
      <w:r>
        <w:rPr>
          <w:b w:val="0"/>
          <w:color w:val="auto"/>
          <w:sz w:val="22"/>
        </w:rPr>
        <w:t>Floc</w:t>
      </w:r>
      <w:proofErr w:type="spellEnd"/>
      <w:r>
        <w:rPr>
          <w:b w:val="0"/>
          <w:color w:val="auto"/>
          <w:sz w:val="22"/>
        </w:rPr>
        <w:t xml:space="preserve"> Size (line) of polymer treated </w:t>
      </w:r>
      <w:proofErr w:type="spellStart"/>
      <w:r>
        <w:rPr>
          <w:b w:val="0"/>
          <w:color w:val="auto"/>
          <w:sz w:val="22"/>
        </w:rPr>
        <w:t>Eccup</w:t>
      </w:r>
      <w:proofErr w:type="spellEnd"/>
      <w:r>
        <w:rPr>
          <w:b w:val="0"/>
          <w:color w:val="auto"/>
          <w:sz w:val="22"/>
        </w:rPr>
        <w:t xml:space="preserve"> Water</w:t>
      </w:r>
      <w:bookmarkEnd w:id="505"/>
    </w:p>
    <w:p w:rsidR="006F460F" w:rsidRDefault="00206221" w:rsidP="00206221">
      <w:r>
        <w:t xml:space="preserve">500ml </w:t>
      </w:r>
      <w:proofErr w:type="spellStart"/>
      <w:r w:rsidR="0086471E">
        <w:t>Eccup</w:t>
      </w:r>
      <w:proofErr w:type="spellEnd"/>
      <w:r>
        <w:t xml:space="preserve"> water was stirred with 9 mg FeSO</w:t>
      </w:r>
      <w:r w:rsidRPr="007B08DA">
        <w:rPr>
          <w:vertAlign w:val="subscript"/>
        </w:rPr>
        <w:t>4</w:t>
      </w:r>
      <w:r>
        <w:t xml:space="preserve">, brought down to pH 4.5 with lime solution before being mixed with </w:t>
      </w:r>
      <w:r w:rsidR="0086471E">
        <w:t xml:space="preserve">varying concentrations of </w:t>
      </w:r>
      <w:proofErr w:type="spellStart"/>
      <w:r w:rsidR="0086471E">
        <w:t>FloPam</w:t>
      </w:r>
      <w:proofErr w:type="spellEnd"/>
      <w:r w:rsidR="0086471E">
        <w:t xml:space="preserve"> FO4115</w:t>
      </w:r>
      <w:r>
        <w:t>. 2</w:t>
      </w:r>
      <w:r w:rsidR="006228D6">
        <w:t xml:space="preserve"> </w:t>
      </w:r>
      <w:r>
        <w:t>ml was extracted and mixed with</w:t>
      </w:r>
      <w:r w:rsidR="006228D6">
        <w:t xml:space="preserve"> the</w:t>
      </w:r>
      <w:r>
        <w:t xml:space="preserve"> probe polymer and studied via anisotropy at </w:t>
      </w:r>
      <w:r w:rsidRPr="0091560E">
        <w:t xml:space="preserve">pH 0.80 </w:t>
      </w:r>
      <w:r w:rsidR="00B27B25" w:rsidRPr="0091560E">
        <w:t>(</w:t>
      </w:r>
      <w:r w:rsidR="00B27B25" w:rsidRPr="0091560E">
        <w:fldChar w:fldCharType="begin"/>
      </w:r>
      <w:r w:rsidR="00B27B25" w:rsidRPr="0091560E">
        <w:instrText xml:space="preserve"> REF _Ref358800447 \h </w:instrText>
      </w:r>
      <w:r w:rsidR="0091560E">
        <w:instrText xml:space="preserve"> \* MERGEFORMAT </w:instrText>
      </w:r>
      <w:r w:rsidR="00B27B25" w:rsidRPr="0091560E">
        <w:fldChar w:fldCharType="separate"/>
      </w:r>
      <w:r w:rsidR="00DC3E10" w:rsidRPr="00DC3E10">
        <w:t>Figure 165</w:t>
      </w:r>
      <w:r w:rsidR="00B27B25" w:rsidRPr="0091560E">
        <w:fldChar w:fldCharType="end"/>
      </w:r>
      <w:r w:rsidR="00B27B25" w:rsidRPr="0091560E">
        <w:t>)</w:t>
      </w:r>
      <w:r w:rsidR="00CA2C42" w:rsidRPr="0091560E">
        <w:t>.</w:t>
      </w:r>
      <w:r w:rsidRPr="0091560E">
        <w:t xml:space="preserve"> A clear</w:t>
      </w:r>
      <w:r>
        <w:t xml:space="preserve"> correlation between the concentration of PAM used as a flocculent and the correlation time were observed at very low concentrations, with the system detecting complex formation occurring as low as 1.5 mg per litre.</w:t>
      </w:r>
    </w:p>
    <w:p w:rsidR="00B27B25" w:rsidRDefault="004C125A" w:rsidP="00087115">
      <w:pPr>
        <w:spacing w:line="240" w:lineRule="auto"/>
        <w:jc w:val="center"/>
      </w:pPr>
      <w:r>
        <w:rPr>
          <w:noProof/>
          <w:lang w:eastAsia="en-GB"/>
        </w:rPr>
        <w:drawing>
          <wp:inline distT="0" distB="0" distL="0" distR="0" wp14:anchorId="44F226F2" wp14:editId="18CCFE57">
            <wp:extent cx="4371975" cy="2457450"/>
            <wp:effectExtent l="0" t="0" r="0" b="0"/>
            <wp:docPr id="103" name="Chart 103"/>
            <wp:cNvGraphicFramePr/>
            <a:graphic xmlns:a="http://schemas.openxmlformats.org/drawingml/2006/main">
              <a:graphicData uri="http://schemas.openxmlformats.org/drawingml/2006/chart">
                <c:chart xmlns:c="http://schemas.openxmlformats.org/drawingml/2006/chart" xmlns:r="http://schemas.openxmlformats.org/officeDocument/2006/relationships" r:id="rId240"/>
              </a:graphicData>
            </a:graphic>
          </wp:inline>
        </w:drawing>
      </w:r>
    </w:p>
    <w:p w:rsidR="00487A25" w:rsidRDefault="00B27B25" w:rsidP="00087115">
      <w:pPr>
        <w:pStyle w:val="Caption"/>
        <w:jc w:val="center"/>
        <w:rPr>
          <w:b w:val="0"/>
          <w:color w:val="auto"/>
          <w:sz w:val="22"/>
        </w:rPr>
      </w:pPr>
      <w:bookmarkStart w:id="506" w:name="_Ref358800447"/>
      <w:bookmarkStart w:id="507" w:name="_Toc385451262"/>
      <w:r w:rsidRPr="00206221">
        <w:rPr>
          <w:b w:val="0"/>
          <w:color w:val="auto"/>
          <w:sz w:val="22"/>
        </w:rPr>
        <w:t xml:space="preserve">Figure </w:t>
      </w:r>
      <w:r w:rsidR="00011260" w:rsidRPr="00206221">
        <w:rPr>
          <w:b w:val="0"/>
          <w:color w:val="auto"/>
          <w:sz w:val="22"/>
        </w:rPr>
        <w:fldChar w:fldCharType="begin"/>
      </w:r>
      <w:r w:rsidR="00011260" w:rsidRPr="00206221">
        <w:rPr>
          <w:b w:val="0"/>
          <w:color w:val="auto"/>
          <w:sz w:val="22"/>
        </w:rPr>
        <w:instrText xml:space="preserve"> SEQ Figure \* ARABIC </w:instrText>
      </w:r>
      <w:r w:rsidR="00011260" w:rsidRPr="00206221">
        <w:rPr>
          <w:b w:val="0"/>
          <w:color w:val="auto"/>
          <w:sz w:val="22"/>
        </w:rPr>
        <w:fldChar w:fldCharType="separate"/>
      </w:r>
      <w:r w:rsidR="00DC3E10">
        <w:rPr>
          <w:b w:val="0"/>
          <w:noProof/>
          <w:color w:val="auto"/>
          <w:sz w:val="22"/>
        </w:rPr>
        <w:t>165</w:t>
      </w:r>
      <w:r w:rsidR="00011260" w:rsidRPr="00206221">
        <w:rPr>
          <w:b w:val="0"/>
          <w:noProof/>
          <w:color w:val="auto"/>
          <w:sz w:val="22"/>
        </w:rPr>
        <w:fldChar w:fldCharType="end"/>
      </w:r>
      <w:bookmarkEnd w:id="506"/>
      <w:r w:rsidR="00902F05" w:rsidRPr="00206221">
        <w:rPr>
          <w:b w:val="0"/>
          <w:color w:val="auto"/>
          <w:sz w:val="22"/>
        </w:rPr>
        <w:t xml:space="preserve"> – C</w:t>
      </w:r>
      <w:r w:rsidR="00087115">
        <w:rPr>
          <w:b w:val="0"/>
          <w:color w:val="auto"/>
          <w:sz w:val="22"/>
        </w:rPr>
        <w:t xml:space="preserve">orrelation time of flocculated </w:t>
      </w:r>
      <w:proofErr w:type="spellStart"/>
      <w:r w:rsidR="00087115">
        <w:rPr>
          <w:b w:val="0"/>
          <w:color w:val="auto"/>
          <w:sz w:val="22"/>
        </w:rPr>
        <w:t>E</w:t>
      </w:r>
      <w:r w:rsidR="00902F05" w:rsidRPr="00206221">
        <w:rPr>
          <w:b w:val="0"/>
          <w:color w:val="auto"/>
          <w:sz w:val="22"/>
        </w:rPr>
        <w:t>ccup</w:t>
      </w:r>
      <w:proofErr w:type="spellEnd"/>
      <w:r w:rsidR="00902F05" w:rsidRPr="00206221">
        <w:rPr>
          <w:b w:val="0"/>
          <w:color w:val="auto"/>
          <w:sz w:val="22"/>
        </w:rPr>
        <w:t xml:space="preserve"> water with varying polymer dosage</w:t>
      </w:r>
      <w:bookmarkEnd w:id="507"/>
    </w:p>
    <w:p w:rsidR="006F460F" w:rsidRPr="006F460F" w:rsidRDefault="006F460F" w:rsidP="006F460F"/>
    <w:p w:rsidR="00487A25" w:rsidRDefault="00206221" w:rsidP="007D5FD0">
      <w:r>
        <w:lastRenderedPageBreak/>
        <w:t xml:space="preserve">Comparing the detection limits of this polymer after flocculation with the detection limits determined in </w:t>
      </w:r>
      <w:r w:rsidRPr="00BD4817">
        <w:t xml:space="preserve">pure </w:t>
      </w:r>
      <w:r w:rsidRPr="00206221">
        <w:t xml:space="preserve">water </w:t>
      </w:r>
      <w:r w:rsidR="00902F05" w:rsidRPr="00206221">
        <w:t>(</w:t>
      </w:r>
      <w:r w:rsidR="00902F05" w:rsidRPr="00206221">
        <w:fldChar w:fldCharType="begin"/>
      </w:r>
      <w:r w:rsidR="00902F05" w:rsidRPr="00206221">
        <w:instrText xml:space="preserve"> REF _Ref358801621 \h </w:instrText>
      </w:r>
      <w:r>
        <w:instrText xml:space="preserve"> \* MERGEFORMAT </w:instrText>
      </w:r>
      <w:r w:rsidR="00902F05" w:rsidRPr="00206221">
        <w:fldChar w:fldCharType="separate"/>
      </w:r>
      <w:r w:rsidR="00DC3E10" w:rsidRPr="00DC3E10">
        <w:t>Figure 152</w:t>
      </w:r>
      <w:r w:rsidR="00902F05" w:rsidRPr="00206221">
        <w:fldChar w:fldCharType="end"/>
      </w:r>
      <w:r w:rsidR="0086471E">
        <w:t xml:space="preserve">) it is possible to </w:t>
      </w:r>
      <w:r w:rsidR="00902F05" w:rsidRPr="00206221">
        <w:t xml:space="preserve">show the amount of polymer that is consumed by the </w:t>
      </w:r>
      <w:r w:rsidR="0086471E">
        <w:t xml:space="preserve">flocculation process, </w:t>
      </w:r>
      <w:r w:rsidR="00902F05" w:rsidRPr="0091560E">
        <w:t>and view the efficiency of polymer aggregation (</w:t>
      </w:r>
      <w:r w:rsidR="00902F05" w:rsidRPr="0091560E">
        <w:fldChar w:fldCharType="begin"/>
      </w:r>
      <w:r w:rsidR="00902F05" w:rsidRPr="0091560E">
        <w:instrText xml:space="preserve"> REF _Ref358802019 \h </w:instrText>
      </w:r>
      <w:r w:rsidR="0091560E">
        <w:instrText xml:space="preserve"> \* MERGEFORMAT </w:instrText>
      </w:r>
      <w:r w:rsidR="00902F05" w:rsidRPr="0091560E">
        <w:fldChar w:fldCharType="separate"/>
      </w:r>
      <w:r w:rsidR="00DC3E10" w:rsidRPr="00DC3E10">
        <w:t>Figure 166</w:t>
      </w:r>
      <w:r w:rsidR="00902F05" w:rsidRPr="0091560E">
        <w:fldChar w:fldCharType="end"/>
      </w:r>
      <w:r w:rsidR="00902F05" w:rsidRPr="0091560E">
        <w:t>). The correlation times are in broad agreement above 10 mg l</w:t>
      </w:r>
      <w:r w:rsidR="00902F05" w:rsidRPr="0086471E">
        <w:rPr>
          <w:vertAlign w:val="superscript"/>
        </w:rPr>
        <w:t>-1</w:t>
      </w:r>
      <w:r w:rsidR="00902F05" w:rsidRPr="0091560E">
        <w:t xml:space="preserve"> however</w:t>
      </w:r>
      <w:r w:rsidR="004C125A">
        <w:t xml:space="preserve"> at very low concentrations (1 ppm</w:t>
      </w:r>
      <w:r w:rsidR="00902F05" w:rsidRPr="0091560E">
        <w:t>) the correlation time of the laboratory based sample showed a small</w:t>
      </w:r>
      <w:r w:rsidR="00902F05">
        <w:t xml:space="preserve"> response whilst the </w:t>
      </w:r>
      <w:r w:rsidR="000B4F87">
        <w:t>flocculated sample shows no</w:t>
      </w:r>
      <w:r w:rsidR="0086471E">
        <w:t xml:space="preserve"> definite response until approx</w:t>
      </w:r>
      <w:r w:rsidR="006228D6">
        <w:t>imately</w:t>
      </w:r>
      <w:r w:rsidR="000B4F87">
        <w:t xml:space="preserve"> 1.8 mg l</w:t>
      </w:r>
      <w:r w:rsidR="000B4F87" w:rsidRPr="0086471E">
        <w:rPr>
          <w:vertAlign w:val="superscript"/>
        </w:rPr>
        <w:t>-1</w:t>
      </w:r>
      <w:r w:rsidR="000B4F87">
        <w:t xml:space="preserve"> polymer dosage has been reached. This suggests that 0.5 mg polymer is consumed in the flocculation of 500 ml </w:t>
      </w:r>
      <w:proofErr w:type="spellStart"/>
      <w:r w:rsidR="000B4F87">
        <w:t>Eccup</w:t>
      </w:r>
      <w:proofErr w:type="spellEnd"/>
      <w:r w:rsidR="000B4F87">
        <w:t xml:space="preserve"> reservoir water and additional polymer dosage above this level plays no role in the aggregation of dissolved organic matter.</w:t>
      </w:r>
    </w:p>
    <w:p w:rsidR="00902F05" w:rsidRDefault="004C125A" w:rsidP="00470100">
      <w:pPr>
        <w:spacing w:line="240" w:lineRule="auto"/>
        <w:jc w:val="center"/>
      </w:pPr>
      <w:r>
        <w:rPr>
          <w:noProof/>
          <w:lang w:eastAsia="en-GB"/>
        </w:rPr>
        <w:drawing>
          <wp:inline distT="0" distB="0" distL="0" distR="0" wp14:anchorId="0B45FCB7" wp14:editId="16FCB94C">
            <wp:extent cx="4638675" cy="2371725"/>
            <wp:effectExtent l="0" t="0" r="0" b="0"/>
            <wp:docPr id="108" name="Chart 108"/>
            <wp:cNvGraphicFramePr/>
            <a:graphic xmlns:a="http://schemas.openxmlformats.org/drawingml/2006/main">
              <a:graphicData uri="http://schemas.openxmlformats.org/drawingml/2006/chart">
                <c:chart xmlns:c="http://schemas.openxmlformats.org/drawingml/2006/chart" xmlns:r="http://schemas.openxmlformats.org/officeDocument/2006/relationships" r:id="rId241"/>
              </a:graphicData>
            </a:graphic>
          </wp:inline>
        </w:drawing>
      </w:r>
    </w:p>
    <w:p w:rsidR="00902F05" w:rsidRPr="00470100" w:rsidRDefault="00902F05" w:rsidP="00470100">
      <w:pPr>
        <w:pStyle w:val="Caption"/>
        <w:jc w:val="center"/>
        <w:rPr>
          <w:b w:val="0"/>
          <w:color w:val="auto"/>
          <w:sz w:val="22"/>
        </w:rPr>
      </w:pPr>
      <w:bookmarkStart w:id="508" w:name="_Ref358802019"/>
      <w:bookmarkStart w:id="509" w:name="_Toc385451263"/>
      <w:r w:rsidRPr="00470100">
        <w:rPr>
          <w:b w:val="0"/>
          <w:color w:val="auto"/>
          <w:sz w:val="22"/>
        </w:rPr>
        <w:t xml:space="preserve">Figure </w:t>
      </w:r>
      <w:r w:rsidR="00011260" w:rsidRPr="00470100">
        <w:rPr>
          <w:b w:val="0"/>
          <w:color w:val="auto"/>
          <w:sz w:val="22"/>
        </w:rPr>
        <w:fldChar w:fldCharType="begin"/>
      </w:r>
      <w:r w:rsidR="00011260" w:rsidRPr="00470100">
        <w:rPr>
          <w:b w:val="0"/>
          <w:color w:val="auto"/>
          <w:sz w:val="22"/>
        </w:rPr>
        <w:instrText xml:space="preserve"> SEQ Figure \* ARABIC </w:instrText>
      </w:r>
      <w:r w:rsidR="00011260" w:rsidRPr="00470100">
        <w:rPr>
          <w:b w:val="0"/>
          <w:color w:val="auto"/>
          <w:sz w:val="22"/>
        </w:rPr>
        <w:fldChar w:fldCharType="separate"/>
      </w:r>
      <w:r w:rsidR="00DC3E10">
        <w:rPr>
          <w:b w:val="0"/>
          <w:noProof/>
          <w:color w:val="auto"/>
          <w:sz w:val="22"/>
        </w:rPr>
        <w:t>166</w:t>
      </w:r>
      <w:r w:rsidR="00011260" w:rsidRPr="00470100">
        <w:rPr>
          <w:b w:val="0"/>
          <w:noProof/>
          <w:color w:val="auto"/>
          <w:sz w:val="22"/>
        </w:rPr>
        <w:fldChar w:fldCharType="end"/>
      </w:r>
      <w:bookmarkEnd w:id="508"/>
      <w:r w:rsidRPr="00470100">
        <w:rPr>
          <w:b w:val="0"/>
          <w:color w:val="auto"/>
          <w:sz w:val="22"/>
        </w:rPr>
        <w:t xml:space="preserve"> – Comparison of detection limits of PAM in laboratory test verses flocculated sample</w:t>
      </w:r>
      <w:bookmarkEnd w:id="509"/>
    </w:p>
    <w:p w:rsidR="00836FE7" w:rsidRDefault="00836FE7" w:rsidP="007D5FD0">
      <w:r>
        <w:t xml:space="preserve">To test the reverse system using an anionic polymer, 600ml of </w:t>
      </w:r>
      <w:proofErr w:type="spellStart"/>
      <w:r>
        <w:t>Eccup</w:t>
      </w:r>
      <w:proofErr w:type="spellEnd"/>
      <w:r>
        <w:t xml:space="preserve"> reservoir water was flocculated with AN905 </w:t>
      </w:r>
      <w:proofErr w:type="spellStart"/>
      <w:r>
        <w:t>flocculant</w:t>
      </w:r>
      <w:proofErr w:type="spellEnd"/>
      <w:r>
        <w:t xml:space="preserve">. A 20ml sample was then mixed with 3 mg P(AA-co-ACE) and tested via </w:t>
      </w:r>
      <w:r w:rsidRPr="00470100">
        <w:t>anisotropy (</w:t>
      </w:r>
      <w:r w:rsidR="00470100" w:rsidRPr="00470100">
        <w:fldChar w:fldCharType="begin"/>
      </w:r>
      <w:r w:rsidR="00470100" w:rsidRPr="00470100">
        <w:instrText xml:space="preserve"> REF _Ref358968033 \h </w:instrText>
      </w:r>
      <w:r w:rsidR="00470100">
        <w:instrText xml:space="preserve"> \* MERGEFORMAT </w:instrText>
      </w:r>
      <w:r w:rsidR="00470100" w:rsidRPr="00470100">
        <w:fldChar w:fldCharType="separate"/>
      </w:r>
      <w:r w:rsidR="00DC3E10" w:rsidRPr="00DC3E10">
        <w:t>Table 26</w:t>
      </w:r>
      <w:r w:rsidR="00470100" w:rsidRPr="00470100">
        <w:fldChar w:fldCharType="end"/>
      </w:r>
      <w:r w:rsidRPr="00470100">
        <w:t>), resulting</w:t>
      </w:r>
      <w:r>
        <w:t xml:space="preserve"> in a clear signal at extreme overdosing of PAM. This shows that the detection method is equally suitable for an</w:t>
      </w:r>
      <w:r w:rsidR="00470100">
        <w:t>ionic and cationic flocculants.</w:t>
      </w:r>
    </w:p>
    <w:p w:rsidR="00470100" w:rsidRDefault="00470100" w:rsidP="00470100">
      <w:pPr>
        <w:pStyle w:val="Caption"/>
        <w:keepNext/>
        <w:rPr>
          <w:b w:val="0"/>
          <w:color w:val="auto"/>
          <w:sz w:val="22"/>
        </w:rPr>
      </w:pPr>
      <w:bookmarkStart w:id="510" w:name="_Ref358968033"/>
      <w:bookmarkStart w:id="511" w:name="_Toc385451375"/>
      <w:r w:rsidRPr="005668A3">
        <w:rPr>
          <w:b w:val="0"/>
          <w:color w:val="auto"/>
          <w:sz w:val="22"/>
        </w:rPr>
        <w:t xml:space="preserve">Table </w:t>
      </w:r>
      <w:r w:rsidRPr="005668A3">
        <w:rPr>
          <w:b w:val="0"/>
          <w:color w:val="auto"/>
          <w:sz w:val="22"/>
        </w:rPr>
        <w:fldChar w:fldCharType="begin"/>
      </w:r>
      <w:r w:rsidRPr="005668A3">
        <w:rPr>
          <w:b w:val="0"/>
          <w:color w:val="auto"/>
          <w:sz w:val="22"/>
        </w:rPr>
        <w:instrText xml:space="preserve"> SEQ Table \* ARABIC </w:instrText>
      </w:r>
      <w:r w:rsidRPr="005668A3">
        <w:rPr>
          <w:b w:val="0"/>
          <w:color w:val="auto"/>
          <w:sz w:val="22"/>
        </w:rPr>
        <w:fldChar w:fldCharType="separate"/>
      </w:r>
      <w:r w:rsidR="00DC3E10">
        <w:rPr>
          <w:b w:val="0"/>
          <w:noProof/>
          <w:color w:val="auto"/>
          <w:sz w:val="22"/>
        </w:rPr>
        <w:t>26</w:t>
      </w:r>
      <w:r w:rsidRPr="005668A3">
        <w:rPr>
          <w:b w:val="0"/>
          <w:color w:val="auto"/>
          <w:sz w:val="22"/>
        </w:rPr>
        <w:fldChar w:fldCharType="end"/>
      </w:r>
      <w:bookmarkEnd w:id="510"/>
      <w:r w:rsidRPr="005668A3">
        <w:rPr>
          <w:b w:val="0"/>
          <w:color w:val="auto"/>
          <w:sz w:val="22"/>
        </w:rPr>
        <w:t xml:space="preserve"> – Correlation time of </w:t>
      </w:r>
      <w:r>
        <w:rPr>
          <w:b w:val="0"/>
          <w:color w:val="auto"/>
          <w:sz w:val="22"/>
        </w:rPr>
        <w:t>the probe</w:t>
      </w:r>
      <w:r w:rsidRPr="005668A3">
        <w:rPr>
          <w:b w:val="0"/>
          <w:color w:val="auto"/>
          <w:sz w:val="22"/>
        </w:rPr>
        <w:t xml:space="preserve"> in the presence of </w:t>
      </w:r>
      <w:proofErr w:type="spellStart"/>
      <w:r>
        <w:rPr>
          <w:b w:val="0"/>
          <w:color w:val="auto"/>
          <w:sz w:val="22"/>
        </w:rPr>
        <w:t>FloPam</w:t>
      </w:r>
      <w:proofErr w:type="spellEnd"/>
      <w:r>
        <w:rPr>
          <w:b w:val="0"/>
          <w:color w:val="auto"/>
          <w:sz w:val="22"/>
        </w:rPr>
        <w:t xml:space="preserve"> </w:t>
      </w:r>
      <w:r w:rsidRPr="005668A3">
        <w:rPr>
          <w:b w:val="0"/>
          <w:color w:val="auto"/>
          <w:sz w:val="22"/>
        </w:rPr>
        <w:t xml:space="preserve">AN905 flocculated </w:t>
      </w:r>
      <w:proofErr w:type="spellStart"/>
      <w:r w:rsidR="00F83956">
        <w:rPr>
          <w:b w:val="0"/>
          <w:color w:val="auto"/>
          <w:sz w:val="22"/>
        </w:rPr>
        <w:t>Eccup</w:t>
      </w:r>
      <w:proofErr w:type="spellEnd"/>
      <w:r w:rsidRPr="005668A3">
        <w:rPr>
          <w:b w:val="0"/>
          <w:color w:val="auto"/>
          <w:sz w:val="22"/>
        </w:rPr>
        <w:t xml:space="preserve"> water.</w:t>
      </w:r>
      <w:bookmarkEnd w:id="511"/>
    </w:p>
    <w:tbl>
      <w:tblPr>
        <w:tblW w:w="5786" w:type="dxa"/>
        <w:jc w:val="center"/>
        <w:tblInd w:w="-601" w:type="dxa"/>
        <w:tblLook w:val="04A0" w:firstRow="1" w:lastRow="0" w:firstColumn="1" w:lastColumn="0" w:noHBand="0" w:noVBand="1"/>
      </w:tblPr>
      <w:tblGrid>
        <w:gridCol w:w="1107"/>
        <w:gridCol w:w="1107"/>
        <w:gridCol w:w="1107"/>
        <w:gridCol w:w="690"/>
        <w:gridCol w:w="1094"/>
        <w:gridCol w:w="681"/>
      </w:tblGrid>
      <w:tr w:rsidR="007277A1" w:rsidRPr="005C5610" w:rsidTr="007277A1">
        <w:trPr>
          <w:trHeight w:val="529"/>
          <w:jc w:val="center"/>
        </w:trPr>
        <w:tc>
          <w:tcPr>
            <w:tcW w:w="1107" w:type="dxa"/>
            <w:tcBorders>
              <w:top w:val="nil"/>
              <w:left w:val="nil"/>
              <w:bottom w:val="single" w:sz="8" w:space="0" w:color="auto"/>
              <w:right w:val="nil"/>
            </w:tcBorders>
          </w:tcPr>
          <w:p w:rsidR="007277A1" w:rsidRDefault="007277A1" w:rsidP="005C5610">
            <w:pPr>
              <w:spacing w:after="0" w:line="240" w:lineRule="auto"/>
              <w:jc w:val="center"/>
              <w:rPr>
                <w:rFonts w:ascii="Calibri" w:eastAsia="Times New Roman" w:hAnsi="Calibri" w:cs="Times New Roman"/>
                <w:b/>
                <w:bCs/>
                <w:color w:val="000000"/>
                <w:sz w:val="20"/>
                <w:lang w:eastAsia="en-GB"/>
              </w:rPr>
            </w:pPr>
            <w:r>
              <w:rPr>
                <w:rFonts w:ascii="Calibri" w:eastAsia="Times New Roman" w:hAnsi="Calibri" w:cs="Times New Roman"/>
                <w:b/>
                <w:bCs/>
                <w:color w:val="000000"/>
                <w:sz w:val="20"/>
                <w:lang w:eastAsia="en-GB"/>
              </w:rPr>
              <w:t>PAM conc.</w:t>
            </w:r>
          </w:p>
          <w:p w:rsidR="007277A1" w:rsidRDefault="007277A1" w:rsidP="005C5610">
            <w:pPr>
              <w:spacing w:after="0" w:line="240" w:lineRule="auto"/>
              <w:jc w:val="center"/>
              <w:rPr>
                <w:rFonts w:ascii="Calibri" w:eastAsia="Times New Roman" w:hAnsi="Calibri" w:cs="Times New Roman"/>
                <w:b/>
                <w:bCs/>
                <w:color w:val="000000"/>
                <w:sz w:val="20"/>
                <w:lang w:eastAsia="en-GB"/>
              </w:rPr>
            </w:pPr>
            <w:r>
              <w:rPr>
                <w:rFonts w:ascii="Calibri" w:eastAsia="Times New Roman" w:hAnsi="Calibri" w:cs="Times New Roman"/>
                <w:b/>
                <w:bCs/>
                <w:color w:val="000000"/>
                <w:sz w:val="20"/>
                <w:lang w:eastAsia="en-GB"/>
              </w:rPr>
              <w:t>/ ppm</w:t>
            </w:r>
          </w:p>
        </w:tc>
        <w:tc>
          <w:tcPr>
            <w:tcW w:w="1107" w:type="dxa"/>
            <w:tcBorders>
              <w:top w:val="nil"/>
              <w:left w:val="nil"/>
              <w:bottom w:val="single" w:sz="8" w:space="0" w:color="auto"/>
              <w:right w:val="nil"/>
            </w:tcBorders>
          </w:tcPr>
          <w:p w:rsidR="007277A1" w:rsidRPr="005C5610" w:rsidRDefault="007277A1" w:rsidP="005C5610">
            <w:pPr>
              <w:spacing w:after="0" w:line="240" w:lineRule="auto"/>
              <w:jc w:val="center"/>
              <w:rPr>
                <w:rFonts w:ascii="Calibri" w:eastAsia="Times New Roman" w:hAnsi="Calibri" w:cs="Times New Roman"/>
                <w:b/>
                <w:bCs/>
                <w:color w:val="000000"/>
                <w:sz w:val="20"/>
                <w:lang w:eastAsia="en-GB"/>
              </w:rPr>
            </w:pPr>
            <w:proofErr w:type="spellStart"/>
            <w:r>
              <w:rPr>
                <w:rFonts w:ascii="Calibri" w:eastAsia="Times New Roman" w:hAnsi="Calibri" w:cs="Times New Roman"/>
                <w:b/>
                <w:bCs/>
                <w:color w:val="000000"/>
                <w:sz w:val="20"/>
                <w:lang w:eastAsia="en-GB"/>
              </w:rPr>
              <w:t>T</w:t>
            </w:r>
            <w:r w:rsidRPr="005C5610">
              <w:rPr>
                <w:rFonts w:ascii="Calibri" w:eastAsia="Times New Roman" w:hAnsi="Calibri" w:cs="Times New Roman"/>
                <w:b/>
                <w:bCs/>
                <w:color w:val="000000"/>
                <w:sz w:val="20"/>
                <w:vertAlign w:val="subscript"/>
                <w:lang w:eastAsia="en-GB"/>
              </w:rPr>
              <w:t>c</w:t>
            </w:r>
            <w:proofErr w:type="spellEnd"/>
            <w:r>
              <w:rPr>
                <w:rFonts w:ascii="Calibri" w:eastAsia="Times New Roman" w:hAnsi="Calibri" w:cs="Times New Roman"/>
                <w:b/>
                <w:bCs/>
                <w:color w:val="000000"/>
                <w:sz w:val="20"/>
                <w:lang w:eastAsia="en-GB"/>
              </w:rPr>
              <w:br/>
            </w:r>
            <w:r w:rsidRPr="005C5610">
              <w:rPr>
                <w:rFonts w:ascii="Calibri" w:eastAsia="Times New Roman" w:hAnsi="Calibri" w:cs="Times New Roman"/>
                <w:b/>
                <w:bCs/>
                <w:color w:val="000000"/>
                <w:sz w:val="20"/>
                <w:lang w:eastAsia="en-GB"/>
              </w:rPr>
              <w:t xml:space="preserve">/ </w:t>
            </w:r>
            <w:proofErr w:type="spellStart"/>
            <w:r w:rsidRPr="005C5610">
              <w:rPr>
                <w:rFonts w:ascii="Calibri" w:eastAsia="Times New Roman" w:hAnsi="Calibri" w:cs="Times New Roman"/>
                <w:b/>
                <w:bCs/>
                <w:color w:val="000000"/>
                <w:sz w:val="20"/>
                <w:lang w:eastAsia="en-GB"/>
              </w:rPr>
              <w:t>nS</w:t>
            </w:r>
            <w:proofErr w:type="spellEnd"/>
          </w:p>
        </w:tc>
        <w:tc>
          <w:tcPr>
            <w:tcW w:w="1107" w:type="dxa"/>
            <w:tcBorders>
              <w:top w:val="nil"/>
              <w:left w:val="nil"/>
              <w:bottom w:val="single" w:sz="8" w:space="0" w:color="auto"/>
              <w:right w:val="nil"/>
            </w:tcBorders>
          </w:tcPr>
          <w:p w:rsidR="007277A1" w:rsidRPr="005C5610" w:rsidRDefault="007277A1" w:rsidP="005C5610">
            <w:pPr>
              <w:spacing w:after="0" w:line="240" w:lineRule="auto"/>
              <w:jc w:val="center"/>
              <w:rPr>
                <w:rFonts w:ascii="Calibri" w:eastAsia="Times New Roman" w:hAnsi="Calibri" w:cs="Times New Roman"/>
                <w:b/>
                <w:bCs/>
                <w:color w:val="000000"/>
                <w:sz w:val="20"/>
                <w:lang w:eastAsia="en-GB"/>
              </w:rPr>
            </w:pPr>
            <w:r w:rsidRPr="005C5610">
              <w:rPr>
                <w:rFonts w:ascii="Calibri" w:eastAsia="Times New Roman" w:hAnsi="Calibri" w:cs="Times New Roman"/>
                <w:b/>
                <w:bCs/>
                <w:color w:val="000000"/>
                <w:sz w:val="20"/>
                <w:lang w:eastAsia="en-GB"/>
              </w:rPr>
              <w:t>St</w:t>
            </w:r>
            <w:r>
              <w:rPr>
                <w:rFonts w:ascii="Calibri" w:eastAsia="Times New Roman" w:hAnsi="Calibri" w:cs="Times New Roman"/>
                <w:b/>
                <w:bCs/>
                <w:color w:val="000000"/>
                <w:sz w:val="20"/>
                <w:lang w:eastAsia="en-GB"/>
              </w:rPr>
              <w:t>d. Dev.</w:t>
            </w:r>
            <w:r>
              <w:rPr>
                <w:rFonts w:ascii="Calibri" w:eastAsia="Times New Roman" w:hAnsi="Calibri" w:cs="Times New Roman"/>
                <w:b/>
                <w:bCs/>
                <w:color w:val="000000"/>
                <w:sz w:val="20"/>
                <w:lang w:eastAsia="en-GB"/>
              </w:rPr>
              <w:br/>
            </w:r>
            <w:r w:rsidRPr="005C5610">
              <w:rPr>
                <w:rFonts w:ascii="Calibri" w:eastAsia="Times New Roman" w:hAnsi="Calibri" w:cs="Times New Roman"/>
                <w:b/>
                <w:bCs/>
                <w:color w:val="000000"/>
                <w:sz w:val="20"/>
                <w:lang w:eastAsia="en-GB"/>
              </w:rPr>
              <w:t xml:space="preserve">/ </w:t>
            </w:r>
            <w:proofErr w:type="spellStart"/>
            <w:r w:rsidRPr="005C5610">
              <w:rPr>
                <w:rFonts w:ascii="Calibri" w:eastAsia="Times New Roman" w:hAnsi="Calibri" w:cs="Times New Roman"/>
                <w:b/>
                <w:bCs/>
                <w:color w:val="000000"/>
                <w:sz w:val="20"/>
                <w:lang w:eastAsia="en-GB"/>
              </w:rPr>
              <w:t>nS</w:t>
            </w:r>
            <w:proofErr w:type="spellEnd"/>
          </w:p>
        </w:tc>
        <w:tc>
          <w:tcPr>
            <w:tcW w:w="690" w:type="dxa"/>
            <w:tcBorders>
              <w:top w:val="nil"/>
              <w:left w:val="nil"/>
              <w:bottom w:val="single" w:sz="8" w:space="0" w:color="auto"/>
              <w:right w:val="nil"/>
            </w:tcBorders>
          </w:tcPr>
          <w:p w:rsidR="007277A1" w:rsidRPr="005C5610" w:rsidRDefault="007277A1" w:rsidP="00470100">
            <w:pPr>
              <w:spacing w:after="0" w:line="240" w:lineRule="auto"/>
              <w:jc w:val="center"/>
              <w:rPr>
                <w:rFonts w:ascii="Calibri" w:eastAsia="Times New Roman" w:hAnsi="Calibri" w:cs="Times New Roman"/>
                <w:b/>
                <w:bCs/>
                <w:color w:val="000000"/>
                <w:sz w:val="20"/>
                <w:lang w:eastAsia="en-GB"/>
              </w:rPr>
            </w:pPr>
            <w:r>
              <w:rPr>
                <w:rFonts w:ascii="Calibri" w:eastAsia="Times New Roman" w:hAnsi="Calibri" w:cs="Times New Roman"/>
                <w:b/>
                <w:bCs/>
                <w:color w:val="000000"/>
                <w:sz w:val="20"/>
                <w:lang w:eastAsia="en-GB"/>
              </w:rPr>
              <w:br/>
              <w:t>A</w:t>
            </w:r>
          </w:p>
        </w:tc>
        <w:tc>
          <w:tcPr>
            <w:tcW w:w="1094" w:type="dxa"/>
            <w:tcBorders>
              <w:top w:val="nil"/>
              <w:left w:val="nil"/>
              <w:bottom w:val="single" w:sz="8" w:space="0" w:color="auto"/>
              <w:right w:val="nil"/>
            </w:tcBorders>
          </w:tcPr>
          <w:p w:rsidR="007277A1" w:rsidRPr="005C5610" w:rsidRDefault="007277A1" w:rsidP="00470100">
            <w:pPr>
              <w:spacing w:after="0" w:line="240" w:lineRule="auto"/>
              <w:jc w:val="center"/>
              <w:rPr>
                <w:rFonts w:ascii="Calibri" w:eastAsia="Times New Roman" w:hAnsi="Calibri" w:cs="Times New Roman"/>
                <w:b/>
                <w:bCs/>
                <w:color w:val="000000"/>
                <w:sz w:val="20"/>
                <w:lang w:eastAsia="en-GB"/>
              </w:rPr>
            </w:pPr>
            <w:r>
              <w:rPr>
                <w:rFonts w:ascii="Calibri" w:eastAsia="Times New Roman" w:hAnsi="Calibri" w:cs="Times New Roman"/>
                <w:b/>
                <w:bCs/>
                <w:color w:val="000000"/>
                <w:sz w:val="20"/>
                <w:lang w:eastAsia="en-GB"/>
              </w:rPr>
              <w:br/>
              <w:t>B</w:t>
            </w:r>
          </w:p>
        </w:tc>
        <w:tc>
          <w:tcPr>
            <w:tcW w:w="681" w:type="dxa"/>
            <w:tcBorders>
              <w:top w:val="nil"/>
              <w:left w:val="nil"/>
              <w:bottom w:val="single" w:sz="8" w:space="0" w:color="auto"/>
              <w:right w:val="nil"/>
            </w:tcBorders>
          </w:tcPr>
          <w:p w:rsidR="007277A1" w:rsidRDefault="007277A1" w:rsidP="00470100">
            <w:pPr>
              <w:spacing w:after="0" w:line="240" w:lineRule="auto"/>
              <w:jc w:val="center"/>
              <w:rPr>
                <w:rFonts w:ascii="Calibri" w:eastAsia="Times New Roman" w:hAnsi="Calibri" w:cs="Times New Roman"/>
                <w:b/>
                <w:bCs/>
                <w:color w:val="000000"/>
                <w:sz w:val="20"/>
                <w:lang w:eastAsia="en-GB"/>
              </w:rPr>
            </w:pPr>
            <w:r>
              <w:rPr>
                <w:rFonts w:ascii="Calibri" w:eastAsia="Times New Roman" w:hAnsi="Calibri" w:cs="Times New Roman"/>
                <w:b/>
                <w:bCs/>
                <w:color w:val="000000"/>
                <w:sz w:val="20"/>
                <w:lang w:eastAsia="en-GB"/>
              </w:rPr>
              <w:br/>
            </w:r>
            <w:proofErr w:type="spellStart"/>
            <w:r>
              <w:rPr>
                <w:rFonts w:ascii="Calibri" w:eastAsia="Times New Roman" w:hAnsi="Calibri" w:cs="Times New Roman"/>
                <w:b/>
                <w:bCs/>
                <w:color w:val="000000"/>
                <w:sz w:val="20"/>
                <w:lang w:eastAsia="en-GB"/>
              </w:rPr>
              <w:t>ChiSq</w:t>
            </w:r>
            <w:proofErr w:type="spellEnd"/>
          </w:p>
        </w:tc>
      </w:tr>
      <w:tr w:rsidR="007277A1" w:rsidRPr="005C5610" w:rsidTr="007277A1">
        <w:trPr>
          <w:trHeight w:val="300"/>
          <w:jc w:val="center"/>
        </w:trPr>
        <w:tc>
          <w:tcPr>
            <w:tcW w:w="1107" w:type="dxa"/>
            <w:tcBorders>
              <w:top w:val="nil"/>
              <w:left w:val="nil"/>
              <w:bottom w:val="nil"/>
              <w:right w:val="nil"/>
            </w:tcBorders>
          </w:tcPr>
          <w:p w:rsidR="007277A1" w:rsidRDefault="007277A1" w:rsidP="00470100">
            <w:pPr>
              <w:spacing w:after="0" w:line="240" w:lineRule="auto"/>
              <w:jc w:val="center"/>
              <w:rPr>
                <w:rFonts w:ascii="Calibri" w:eastAsia="Times New Roman" w:hAnsi="Calibri" w:cs="Times New Roman"/>
                <w:sz w:val="20"/>
                <w:lang w:eastAsia="en-GB"/>
              </w:rPr>
            </w:pPr>
            <w:r>
              <w:rPr>
                <w:rFonts w:ascii="Calibri" w:eastAsia="Times New Roman" w:hAnsi="Calibri" w:cs="Times New Roman"/>
                <w:sz w:val="20"/>
                <w:lang w:eastAsia="en-GB"/>
              </w:rPr>
              <w:t>980</w:t>
            </w:r>
          </w:p>
        </w:tc>
        <w:tc>
          <w:tcPr>
            <w:tcW w:w="1107" w:type="dxa"/>
            <w:tcBorders>
              <w:top w:val="nil"/>
              <w:left w:val="nil"/>
              <w:bottom w:val="nil"/>
              <w:right w:val="nil"/>
            </w:tcBorders>
          </w:tcPr>
          <w:p w:rsidR="007277A1" w:rsidRPr="007277A1" w:rsidRDefault="007277A1" w:rsidP="00470100">
            <w:pPr>
              <w:spacing w:after="0" w:line="240" w:lineRule="auto"/>
              <w:jc w:val="center"/>
              <w:rPr>
                <w:rFonts w:ascii="Calibri" w:eastAsia="Times New Roman" w:hAnsi="Calibri" w:cs="Times New Roman"/>
                <w:sz w:val="20"/>
                <w:lang w:eastAsia="en-GB"/>
              </w:rPr>
            </w:pPr>
            <w:r>
              <w:rPr>
                <w:rFonts w:ascii="Calibri" w:eastAsia="Times New Roman" w:hAnsi="Calibri" w:cs="Times New Roman"/>
                <w:sz w:val="20"/>
                <w:lang w:eastAsia="en-GB"/>
              </w:rPr>
              <w:t>160</w:t>
            </w:r>
          </w:p>
        </w:tc>
        <w:tc>
          <w:tcPr>
            <w:tcW w:w="1107" w:type="dxa"/>
            <w:tcBorders>
              <w:top w:val="nil"/>
              <w:left w:val="nil"/>
              <w:bottom w:val="nil"/>
              <w:right w:val="nil"/>
            </w:tcBorders>
          </w:tcPr>
          <w:p w:rsidR="007277A1" w:rsidRPr="007277A1" w:rsidRDefault="007277A1" w:rsidP="00470100">
            <w:pPr>
              <w:spacing w:after="0" w:line="240" w:lineRule="auto"/>
              <w:jc w:val="center"/>
              <w:rPr>
                <w:rFonts w:ascii="Calibri" w:eastAsia="Times New Roman" w:hAnsi="Calibri" w:cs="Times New Roman"/>
                <w:sz w:val="20"/>
                <w:lang w:eastAsia="en-GB"/>
              </w:rPr>
            </w:pPr>
            <w:r w:rsidRPr="007277A1">
              <w:rPr>
                <w:rFonts w:ascii="Calibri" w:eastAsia="Times New Roman" w:hAnsi="Calibri" w:cs="Times New Roman"/>
                <w:sz w:val="20"/>
                <w:lang w:eastAsia="en-GB"/>
              </w:rPr>
              <w:t>5.46</w:t>
            </w:r>
          </w:p>
        </w:tc>
        <w:tc>
          <w:tcPr>
            <w:tcW w:w="690" w:type="dxa"/>
            <w:tcBorders>
              <w:top w:val="nil"/>
              <w:left w:val="nil"/>
              <w:bottom w:val="nil"/>
              <w:right w:val="nil"/>
            </w:tcBorders>
          </w:tcPr>
          <w:p w:rsidR="007277A1" w:rsidRPr="007277A1" w:rsidRDefault="007277A1" w:rsidP="00470100">
            <w:pPr>
              <w:spacing w:after="0" w:line="240" w:lineRule="auto"/>
              <w:jc w:val="center"/>
              <w:rPr>
                <w:rFonts w:ascii="Calibri" w:eastAsia="Times New Roman" w:hAnsi="Calibri" w:cs="Times New Roman"/>
                <w:sz w:val="20"/>
                <w:lang w:eastAsia="en-GB"/>
              </w:rPr>
            </w:pPr>
            <w:r w:rsidRPr="007277A1">
              <w:rPr>
                <w:rFonts w:ascii="Calibri" w:eastAsia="Times New Roman" w:hAnsi="Calibri" w:cs="Times New Roman"/>
                <w:sz w:val="20"/>
                <w:lang w:eastAsia="en-GB"/>
              </w:rPr>
              <w:t>0</w:t>
            </w:r>
          </w:p>
        </w:tc>
        <w:tc>
          <w:tcPr>
            <w:tcW w:w="1094" w:type="dxa"/>
            <w:tcBorders>
              <w:top w:val="nil"/>
              <w:left w:val="nil"/>
              <w:bottom w:val="nil"/>
              <w:right w:val="nil"/>
            </w:tcBorders>
          </w:tcPr>
          <w:p w:rsidR="007277A1" w:rsidRPr="007277A1" w:rsidRDefault="007277A1" w:rsidP="00470100">
            <w:pPr>
              <w:spacing w:after="0" w:line="240" w:lineRule="auto"/>
              <w:jc w:val="center"/>
              <w:rPr>
                <w:rFonts w:ascii="Calibri" w:eastAsia="Times New Roman" w:hAnsi="Calibri" w:cs="Times New Roman"/>
                <w:sz w:val="20"/>
                <w:lang w:eastAsia="en-GB"/>
              </w:rPr>
            </w:pPr>
            <w:r w:rsidRPr="007277A1">
              <w:rPr>
                <w:rFonts w:ascii="Calibri" w:eastAsia="Times New Roman" w:hAnsi="Calibri" w:cs="Times New Roman"/>
                <w:sz w:val="20"/>
                <w:lang w:eastAsia="en-GB"/>
              </w:rPr>
              <w:t>0.011</w:t>
            </w:r>
          </w:p>
        </w:tc>
        <w:tc>
          <w:tcPr>
            <w:tcW w:w="681" w:type="dxa"/>
            <w:tcBorders>
              <w:top w:val="nil"/>
              <w:left w:val="nil"/>
              <w:bottom w:val="nil"/>
              <w:right w:val="nil"/>
            </w:tcBorders>
          </w:tcPr>
          <w:p w:rsidR="007277A1" w:rsidRPr="007277A1" w:rsidRDefault="007277A1" w:rsidP="00470100">
            <w:pPr>
              <w:spacing w:after="0" w:line="240" w:lineRule="auto"/>
              <w:jc w:val="center"/>
              <w:rPr>
                <w:rFonts w:ascii="Calibri" w:eastAsia="Times New Roman" w:hAnsi="Calibri" w:cs="Times New Roman"/>
                <w:sz w:val="20"/>
                <w:lang w:eastAsia="en-GB"/>
              </w:rPr>
            </w:pPr>
            <w:r w:rsidRPr="007277A1">
              <w:rPr>
                <w:rFonts w:ascii="Calibri" w:eastAsia="Times New Roman" w:hAnsi="Calibri" w:cs="Times New Roman"/>
                <w:sz w:val="20"/>
                <w:lang w:eastAsia="en-GB"/>
              </w:rPr>
              <w:t>0.94</w:t>
            </w:r>
          </w:p>
        </w:tc>
      </w:tr>
      <w:tr w:rsidR="007277A1" w:rsidRPr="005C5610" w:rsidTr="007277A1">
        <w:trPr>
          <w:trHeight w:val="300"/>
          <w:jc w:val="center"/>
        </w:trPr>
        <w:tc>
          <w:tcPr>
            <w:tcW w:w="1107" w:type="dxa"/>
            <w:tcBorders>
              <w:top w:val="nil"/>
              <w:left w:val="nil"/>
              <w:bottom w:val="nil"/>
              <w:right w:val="nil"/>
            </w:tcBorders>
          </w:tcPr>
          <w:p w:rsidR="007277A1" w:rsidRDefault="007277A1" w:rsidP="00470100">
            <w:pPr>
              <w:spacing w:after="0" w:line="240" w:lineRule="auto"/>
              <w:jc w:val="center"/>
              <w:rPr>
                <w:rFonts w:ascii="Calibri" w:eastAsia="Times New Roman" w:hAnsi="Calibri" w:cs="Times New Roman"/>
                <w:sz w:val="20"/>
                <w:lang w:eastAsia="en-GB"/>
              </w:rPr>
            </w:pPr>
            <w:r>
              <w:rPr>
                <w:rFonts w:ascii="Calibri" w:eastAsia="Times New Roman" w:hAnsi="Calibri" w:cs="Times New Roman"/>
                <w:sz w:val="20"/>
                <w:lang w:eastAsia="en-GB"/>
              </w:rPr>
              <w:t>670</w:t>
            </w:r>
          </w:p>
        </w:tc>
        <w:tc>
          <w:tcPr>
            <w:tcW w:w="1107" w:type="dxa"/>
            <w:tcBorders>
              <w:top w:val="nil"/>
              <w:left w:val="nil"/>
              <w:bottom w:val="nil"/>
              <w:right w:val="nil"/>
            </w:tcBorders>
          </w:tcPr>
          <w:p w:rsidR="007277A1" w:rsidRPr="007277A1" w:rsidRDefault="007277A1" w:rsidP="00470100">
            <w:pPr>
              <w:spacing w:after="0" w:line="240" w:lineRule="auto"/>
              <w:jc w:val="center"/>
              <w:rPr>
                <w:rFonts w:ascii="Calibri" w:eastAsia="Times New Roman" w:hAnsi="Calibri" w:cs="Times New Roman"/>
                <w:sz w:val="20"/>
                <w:lang w:eastAsia="en-GB"/>
              </w:rPr>
            </w:pPr>
            <w:r>
              <w:rPr>
                <w:rFonts w:ascii="Calibri" w:eastAsia="Times New Roman" w:hAnsi="Calibri" w:cs="Times New Roman"/>
                <w:sz w:val="20"/>
                <w:lang w:eastAsia="en-GB"/>
              </w:rPr>
              <w:t>176</w:t>
            </w:r>
          </w:p>
        </w:tc>
        <w:tc>
          <w:tcPr>
            <w:tcW w:w="1107" w:type="dxa"/>
            <w:tcBorders>
              <w:top w:val="nil"/>
              <w:left w:val="nil"/>
              <w:bottom w:val="nil"/>
              <w:right w:val="nil"/>
            </w:tcBorders>
          </w:tcPr>
          <w:p w:rsidR="007277A1" w:rsidRPr="007277A1" w:rsidRDefault="007277A1" w:rsidP="00470100">
            <w:pPr>
              <w:spacing w:after="0" w:line="240" w:lineRule="auto"/>
              <w:jc w:val="center"/>
              <w:rPr>
                <w:rFonts w:ascii="Calibri" w:eastAsia="Times New Roman" w:hAnsi="Calibri" w:cs="Times New Roman"/>
                <w:sz w:val="20"/>
                <w:lang w:eastAsia="en-GB"/>
              </w:rPr>
            </w:pPr>
            <w:r w:rsidRPr="007277A1">
              <w:rPr>
                <w:rFonts w:ascii="Calibri" w:eastAsia="Times New Roman" w:hAnsi="Calibri" w:cs="Times New Roman"/>
                <w:sz w:val="20"/>
                <w:lang w:eastAsia="en-GB"/>
              </w:rPr>
              <w:t>8.35</w:t>
            </w:r>
          </w:p>
        </w:tc>
        <w:tc>
          <w:tcPr>
            <w:tcW w:w="690" w:type="dxa"/>
            <w:tcBorders>
              <w:top w:val="nil"/>
              <w:left w:val="nil"/>
              <w:bottom w:val="nil"/>
              <w:right w:val="nil"/>
            </w:tcBorders>
          </w:tcPr>
          <w:p w:rsidR="007277A1" w:rsidRPr="007277A1" w:rsidRDefault="007277A1" w:rsidP="00470100">
            <w:pPr>
              <w:spacing w:after="0" w:line="240" w:lineRule="auto"/>
              <w:jc w:val="center"/>
              <w:rPr>
                <w:rFonts w:ascii="Calibri" w:eastAsia="Times New Roman" w:hAnsi="Calibri" w:cs="Times New Roman"/>
                <w:sz w:val="20"/>
                <w:lang w:eastAsia="en-GB"/>
              </w:rPr>
            </w:pPr>
            <w:r w:rsidRPr="007277A1">
              <w:rPr>
                <w:rFonts w:ascii="Calibri" w:eastAsia="Times New Roman" w:hAnsi="Calibri" w:cs="Times New Roman"/>
                <w:sz w:val="20"/>
                <w:lang w:eastAsia="en-GB"/>
              </w:rPr>
              <w:t>0</w:t>
            </w:r>
          </w:p>
        </w:tc>
        <w:tc>
          <w:tcPr>
            <w:tcW w:w="1094" w:type="dxa"/>
            <w:tcBorders>
              <w:top w:val="nil"/>
              <w:left w:val="nil"/>
              <w:bottom w:val="nil"/>
              <w:right w:val="nil"/>
            </w:tcBorders>
          </w:tcPr>
          <w:p w:rsidR="007277A1" w:rsidRPr="007277A1" w:rsidRDefault="007277A1" w:rsidP="00470100">
            <w:pPr>
              <w:spacing w:after="0" w:line="240" w:lineRule="auto"/>
              <w:jc w:val="center"/>
              <w:rPr>
                <w:rFonts w:ascii="Calibri" w:eastAsia="Times New Roman" w:hAnsi="Calibri" w:cs="Times New Roman"/>
                <w:sz w:val="20"/>
                <w:lang w:eastAsia="en-GB"/>
              </w:rPr>
            </w:pPr>
            <w:r w:rsidRPr="007277A1">
              <w:rPr>
                <w:rFonts w:ascii="Calibri" w:eastAsia="Times New Roman" w:hAnsi="Calibri" w:cs="Times New Roman"/>
                <w:sz w:val="20"/>
                <w:lang w:eastAsia="en-GB"/>
              </w:rPr>
              <w:t>0.019</w:t>
            </w:r>
          </w:p>
        </w:tc>
        <w:tc>
          <w:tcPr>
            <w:tcW w:w="681" w:type="dxa"/>
            <w:tcBorders>
              <w:top w:val="nil"/>
              <w:left w:val="nil"/>
              <w:bottom w:val="nil"/>
              <w:right w:val="nil"/>
            </w:tcBorders>
          </w:tcPr>
          <w:p w:rsidR="007277A1" w:rsidRPr="007277A1" w:rsidRDefault="007277A1" w:rsidP="00470100">
            <w:pPr>
              <w:spacing w:after="0" w:line="240" w:lineRule="auto"/>
              <w:jc w:val="center"/>
              <w:rPr>
                <w:rFonts w:ascii="Calibri" w:eastAsia="Times New Roman" w:hAnsi="Calibri" w:cs="Times New Roman"/>
                <w:sz w:val="20"/>
                <w:lang w:eastAsia="en-GB"/>
              </w:rPr>
            </w:pPr>
            <w:r w:rsidRPr="007277A1">
              <w:rPr>
                <w:rFonts w:ascii="Calibri" w:eastAsia="Times New Roman" w:hAnsi="Calibri" w:cs="Times New Roman"/>
                <w:sz w:val="20"/>
                <w:lang w:eastAsia="en-GB"/>
              </w:rPr>
              <w:t>1.07</w:t>
            </w:r>
          </w:p>
        </w:tc>
      </w:tr>
      <w:tr w:rsidR="007277A1" w:rsidRPr="005C5610" w:rsidTr="007277A1">
        <w:trPr>
          <w:trHeight w:val="300"/>
          <w:jc w:val="center"/>
        </w:trPr>
        <w:tc>
          <w:tcPr>
            <w:tcW w:w="1107" w:type="dxa"/>
            <w:tcBorders>
              <w:top w:val="nil"/>
              <w:left w:val="nil"/>
              <w:bottom w:val="nil"/>
              <w:right w:val="nil"/>
            </w:tcBorders>
          </w:tcPr>
          <w:p w:rsidR="007277A1" w:rsidRDefault="007277A1" w:rsidP="00470100">
            <w:pPr>
              <w:spacing w:after="0" w:line="240" w:lineRule="auto"/>
              <w:jc w:val="center"/>
              <w:rPr>
                <w:rFonts w:ascii="Calibri" w:eastAsia="Times New Roman" w:hAnsi="Calibri" w:cs="Times New Roman"/>
                <w:sz w:val="20"/>
                <w:lang w:eastAsia="en-GB"/>
              </w:rPr>
            </w:pPr>
            <w:r>
              <w:rPr>
                <w:rFonts w:ascii="Calibri" w:eastAsia="Times New Roman" w:hAnsi="Calibri" w:cs="Times New Roman"/>
                <w:sz w:val="20"/>
                <w:lang w:eastAsia="en-GB"/>
              </w:rPr>
              <w:t>20</w:t>
            </w:r>
          </w:p>
        </w:tc>
        <w:tc>
          <w:tcPr>
            <w:tcW w:w="1107" w:type="dxa"/>
            <w:tcBorders>
              <w:top w:val="nil"/>
              <w:left w:val="nil"/>
              <w:bottom w:val="nil"/>
              <w:right w:val="nil"/>
            </w:tcBorders>
          </w:tcPr>
          <w:p w:rsidR="007277A1" w:rsidRPr="007277A1" w:rsidRDefault="007277A1" w:rsidP="00470100">
            <w:pPr>
              <w:spacing w:after="0" w:line="240" w:lineRule="auto"/>
              <w:jc w:val="center"/>
              <w:rPr>
                <w:rFonts w:ascii="Calibri" w:eastAsia="Times New Roman" w:hAnsi="Calibri" w:cs="Times New Roman"/>
                <w:sz w:val="20"/>
                <w:lang w:eastAsia="en-GB"/>
              </w:rPr>
            </w:pPr>
            <w:r>
              <w:rPr>
                <w:rFonts w:ascii="Calibri" w:eastAsia="Times New Roman" w:hAnsi="Calibri" w:cs="Times New Roman"/>
                <w:sz w:val="20"/>
                <w:lang w:eastAsia="en-GB"/>
              </w:rPr>
              <w:t>1.83</w:t>
            </w:r>
          </w:p>
        </w:tc>
        <w:tc>
          <w:tcPr>
            <w:tcW w:w="1107" w:type="dxa"/>
            <w:tcBorders>
              <w:top w:val="nil"/>
              <w:left w:val="nil"/>
              <w:bottom w:val="nil"/>
              <w:right w:val="nil"/>
            </w:tcBorders>
          </w:tcPr>
          <w:p w:rsidR="007277A1" w:rsidRPr="007277A1" w:rsidRDefault="007277A1" w:rsidP="00470100">
            <w:pPr>
              <w:spacing w:after="0" w:line="240" w:lineRule="auto"/>
              <w:jc w:val="center"/>
              <w:rPr>
                <w:rFonts w:ascii="Calibri" w:eastAsia="Times New Roman" w:hAnsi="Calibri" w:cs="Times New Roman"/>
                <w:sz w:val="20"/>
                <w:lang w:eastAsia="en-GB"/>
              </w:rPr>
            </w:pPr>
            <w:r w:rsidRPr="007277A1">
              <w:rPr>
                <w:rFonts w:ascii="Calibri" w:eastAsia="Times New Roman" w:hAnsi="Calibri" w:cs="Times New Roman"/>
                <w:sz w:val="20"/>
                <w:lang w:eastAsia="en-GB"/>
              </w:rPr>
              <w:t>0.46</w:t>
            </w:r>
          </w:p>
        </w:tc>
        <w:tc>
          <w:tcPr>
            <w:tcW w:w="690" w:type="dxa"/>
            <w:tcBorders>
              <w:top w:val="nil"/>
              <w:left w:val="nil"/>
              <w:bottom w:val="nil"/>
              <w:right w:val="nil"/>
            </w:tcBorders>
          </w:tcPr>
          <w:p w:rsidR="007277A1" w:rsidRPr="007277A1" w:rsidRDefault="007277A1" w:rsidP="00470100">
            <w:pPr>
              <w:spacing w:after="0" w:line="240" w:lineRule="auto"/>
              <w:jc w:val="center"/>
              <w:rPr>
                <w:rFonts w:ascii="Calibri" w:eastAsia="Times New Roman" w:hAnsi="Calibri" w:cs="Times New Roman"/>
                <w:sz w:val="20"/>
                <w:lang w:eastAsia="en-GB"/>
              </w:rPr>
            </w:pPr>
            <w:r w:rsidRPr="007277A1">
              <w:rPr>
                <w:rFonts w:ascii="Calibri" w:eastAsia="Times New Roman" w:hAnsi="Calibri" w:cs="Times New Roman"/>
                <w:sz w:val="20"/>
                <w:lang w:eastAsia="en-GB"/>
              </w:rPr>
              <w:t>0</w:t>
            </w:r>
          </w:p>
        </w:tc>
        <w:tc>
          <w:tcPr>
            <w:tcW w:w="1094" w:type="dxa"/>
            <w:tcBorders>
              <w:top w:val="nil"/>
              <w:left w:val="nil"/>
              <w:bottom w:val="nil"/>
              <w:right w:val="nil"/>
            </w:tcBorders>
          </w:tcPr>
          <w:p w:rsidR="007277A1" w:rsidRPr="007277A1" w:rsidRDefault="007277A1" w:rsidP="00470100">
            <w:pPr>
              <w:spacing w:after="0" w:line="240" w:lineRule="auto"/>
              <w:jc w:val="center"/>
              <w:rPr>
                <w:rFonts w:ascii="Calibri" w:eastAsia="Times New Roman" w:hAnsi="Calibri" w:cs="Times New Roman"/>
                <w:sz w:val="20"/>
                <w:lang w:eastAsia="en-GB"/>
              </w:rPr>
            </w:pPr>
            <w:r w:rsidRPr="007277A1">
              <w:rPr>
                <w:rFonts w:ascii="Calibri" w:eastAsia="Times New Roman" w:hAnsi="Calibri" w:cs="Times New Roman"/>
                <w:sz w:val="20"/>
                <w:lang w:eastAsia="en-GB"/>
              </w:rPr>
              <w:t>0.029</w:t>
            </w:r>
          </w:p>
        </w:tc>
        <w:tc>
          <w:tcPr>
            <w:tcW w:w="681" w:type="dxa"/>
            <w:tcBorders>
              <w:top w:val="nil"/>
              <w:left w:val="nil"/>
              <w:bottom w:val="nil"/>
              <w:right w:val="nil"/>
            </w:tcBorders>
          </w:tcPr>
          <w:p w:rsidR="007277A1" w:rsidRPr="007277A1" w:rsidRDefault="007277A1" w:rsidP="00470100">
            <w:pPr>
              <w:spacing w:after="0" w:line="240" w:lineRule="auto"/>
              <w:jc w:val="center"/>
              <w:rPr>
                <w:rFonts w:ascii="Calibri" w:eastAsia="Times New Roman" w:hAnsi="Calibri" w:cs="Times New Roman"/>
                <w:sz w:val="20"/>
                <w:lang w:eastAsia="en-GB"/>
              </w:rPr>
            </w:pPr>
            <w:r w:rsidRPr="007277A1">
              <w:rPr>
                <w:rFonts w:ascii="Calibri" w:eastAsia="Times New Roman" w:hAnsi="Calibri" w:cs="Times New Roman"/>
                <w:sz w:val="20"/>
                <w:lang w:eastAsia="en-GB"/>
              </w:rPr>
              <w:t>0.94</w:t>
            </w:r>
          </w:p>
        </w:tc>
      </w:tr>
    </w:tbl>
    <w:p w:rsidR="00C05B91" w:rsidRPr="00C05B91" w:rsidRDefault="00C05B91" w:rsidP="007D5FD0">
      <w:pPr>
        <w:pStyle w:val="Heading3"/>
      </w:pPr>
      <w:bookmarkStart w:id="512" w:name="_Toc385451471"/>
      <w:r w:rsidRPr="00C05B91">
        <w:lastRenderedPageBreak/>
        <w:t>Quarry Samples</w:t>
      </w:r>
      <w:bookmarkEnd w:id="512"/>
    </w:p>
    <w:p w:rsidR="00C05B91" w:rsidRDefault="00C05B91" w:rsidP="007D5FD0">
      <w:r w:rsidRPr="00C05B91">
        <w:t xml:space="preserve">On the 4/04/2013 a sample of </w:t>
      </w:r>
      <w:r w:rsidR="00D7574F" w:rsidRPr="00F67984">
        <w:t>recycled soil</w:t>
      </w:r>
      <w:r w:rsidRPr="00F67984">
        <w:t xml:space="preserve"> was delivered to Sheffield University from </w:t>
      </w:r>
      <w:proofErr w:type="spellStart"/>
      <w:r w:rsidR="00D7574F" w:rsidRPr="00F67984">
        <w:t>Whelton</w:t>
      </w:r>
      <w:proofErr w:type="spellEnd"/>
      <w:r w:rsidR="00D7574F" w:rsidRPr="00F67984">
        <w:t xml:space="preserve"> Aggregates. 10 g of t</w:t>
      </w:r>
      <w:r w:rsidRPr="00F67984">
        <w:t>his raw sample was analysed by elemental analysis before being dissolved in 10 litres of water</w:t>
      </w:r>
      <w:r w:rsidR="004D6543" w:rsidRPr="00F67984">
        <w:t xml:space="preserve"> to give a turbidity of </w:t>
      </w:r>
      <w:r w:rsidR="00F67984" w:rsidRPr="00F67984">
        <w:t>15.35 NTU</w:t>
      </w:r>
      <w:r w:rsidR="004D6543" w:rsidRPr="00F67984">
        <w:t xml:space="preserve"> and this was then tested </w:t>
      </w:r>
      <w:r w:rsidR="004D6543" w:rsidRPr="00470100">
        <w:t>by ICP</w:t>
      </w:r>
      <w:r w:rsidR="00CE48F3" w:rsidRPr="00470100">
        <w:t xml:space="preserve"> (</w:t>
      </w:r>
      <w:r w:rsidR="00470100" w:rsidRPr="00470100">
        <w:fldChar w:fldCharType="begin"/>
      </w:r>
      <w:r w:rsidR="00470100" w:rsidRPr="00470100">
        <w:instrText xml:space="preserve"> REF _Ref364964315 \h </w:instrText>
      </w:r>
      <w:r w:rsidR="00470100">
        <w:instrText xml:space="preserve"> \* MERGEFORMAT </w:instrText>
      </w:r>
      <w:r w:rsidR="00470100" w:rsidRPr="00470100">
        <w:fldChar w:fldCharType="separate"/>
      </w:r>
      <w:r w:rsidR="00DC3E10" w:rsidRPr="00DC3E10">
        <w:t>Table 25</w:t>
      </w:r>
      <w:r w:rsidR="00470100" w:rsidRPr="00470100">
        <w:fldChar w:fldCharType="end"/>
      </w:r>
      <w:r w:rsidR="00CE48F3" w:rsidRPr="00470100">
        <w:t>)</w:t>
      </w:r>
      <w:r w:rsidR="00ED32DC" w:rsidRPr="00470100">
        <w:t xml:space="preserve"> which</w:t>
      </w:r>
      <w:r w:rsidR="00ED32DC" w:rsidRPr="00F67984">
        <w:t xml:space="preserve"> showed that he raw effluent contained more than 1 ppm of </w:t>
      </w:r>
      <w:r w:rsidR="00ED32DC" w:rsidRPr="00CE48F3">
        <w:t xml:space="preserve">Al, Ca, Fe, K, Mg, </w:t>
      </w:r>
      <w:proofErr w:type="spellStart"/>
      <w:r w:rsidR="00ED32DC" w:rsidRPr="00CE48F3">
        <w:t>Mn</w:t>
      </w:r>
      <w:proofErr w:type="spellEnd"/>
      <w:r w:rsidR="00ED32DC" w:rsidRPr="00CE48F3">
        <w:t xml:space="preserve">, </w:t>
      </w:r>
      <w:r w:rsidR="00ED32DC" w:rsidRPr="00CE48F3">
        <w:rPr>
          <w:bCs/>
        </w:rPr>
        <w:t>Na, P, S, Si and Ti.</w:t>
      </w:r>
      <w:r w:rsidRPr="00911232">
        <w:t xml:space="preserve"> </w:t>
      </w:r>
    </w:p>
    <w:p w:rsidR="00470100" w:rsidRPr="00470100" w:rsidRDefault="00470100" w:rsidP="00470100">
      <w:pPr>
        <w:keepNext/>
        <w:spacing w:line="240" w:lineRule="auto"/>
        <w:jc w:val="center"/>
      </w:pPr>
      <w:r w:rsidRPr="00470100">
        <w:rPr>
          <w:noProof/>
          <w:lang w:eastAsia="en-GB"/>
        </w:rPr>
        <w:drawing>
          <wp:inline distT="0" distB="0" distL="0" distR="0" wp14:anchorId="785D50A7" wp14:editId="2EEC11C7">
            <wp:extent cx="2066925" cy="1715362"/>
            <wp:effectExtent l="0" t="0" r="0" b="0"/>
            <wp:docPr id="104" name="Picture 104" descr="C:\Users\Tom\Dropbox\Rimmer Group Folder\IMAG09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Tom\Dropbox\Rimmer Group Folder\IMAG0948.jpg"/>
                    <pic:cNvPicPr>
                      <a:picLocks noChangeAspect="1" noChangeArrowheads="1"/>
                    </pic:cNvPicPr>
                  </pic:nvPicPr>
                  <pic:blipFill rotWithShape="1">
                    <a:blip r:embed="rId242" cstate="print">
                      <a:extLst>
                        <a:ext uri="{28A0092B-C50C-407E-A947-70E740481C1C}">
                          <a14:useLocalDpi xmlns:a14="http://schemas.microsoft.com/office/drawing/2010/main" val="0"/>
                        </a:ext>
                      </a:extLst>
                    </a:blip>
                    <a:srcRect l="10204" r="22078"/>
                    <a:stretch/>
                  </pic:blipFill>
                  <pic:spPr bwMode="auto">
                    <a:xfrm>
                      <a:off x="0" y="0"/>
                      <a:ext cx="2069372" cy="1717393"/>
                    </a:xfrm>
                    <a:prstGeom prst="rect">
                      <a:avLst/>
                    </a:prstGeom>
                    <a:noFill/>
                    <a:ln>
                      <a:noFill/>
                    </a:ln>
                    <a:extLst>
                      <a:ext uri="{53640926-AAD7-44D8-BBD7-CCE9431645EC}">
                        <a14:shadowObscured xmlns:a14="http://schemas.microsoft.com/office/drawing/2010/main"/>
                      </a:ext>
                    </a:extLst>
                  </pic:spPr>
                </pic:pic>
              </a:graphicData>
            </a:graphic>
          </wp:inline>
        </w:drawing>
      </w:r>
    </w:p>
    <w:p w:rsidR="00470100" w:rsidRPr="00470100" w:rsidRDefault="00470100" w:rsidP="00470100">
      <w:pPr>
        <w:spacing w:line="240" w:lineRule="auto"/>
        <w:jc w:val="center"/>
      </w:pPr>
      <w:bookmarkStart w:id="513" w:name="_Toc385451264"/>
      <w:r w:rsidRPr="00470100">
        <w:rPr>
          <w:sz w:val="22"/>
        </w:rPr>
        <w:t xml:space="preserve">Figure </w:t>
      </w:r>
      <w:r w:rsidRPr="00470100">
        <w:rPr>
          <w:sz w:val="22"/>
        </w:rPr>
        <w:fldChar w:fldCharType="begin"/>
      </w:r>
      <w:r w:rsidRPr="00470100">
        <w:rPr>
          <w:sz w:val="22"/>
        </w:rPr>
        <w:instrText xml:space="preserve"> SEQ Figure \* ARABIC </w:instrText>
      </w:r>
      <w:r w:rsidRPr="00470100">
        <w:rPr>
          <w:sz w:val="22"/>
        </w:rPr>
        <w:fldChar w:fldCharType="separate"/>
      </w:r>
      <w:r w:rsidR="00DC3E10">
        <w:rPr>
          <w:noProof/>
          <w:sz w:val="22"/>
        </w:rPr>
        <w:t>167</w:t>
      </w:r>
      <w:r w:rsidRPr="00470100">
        <w:rPr>
          <w:sz w:val="22"/>
        </w:rPr>
        <w:fldChar w:fldCharType="end"/>
      </w:r>
      <w:r w:rsidRPr="00470100">
        <w:rPr>
          <w:sz w:val="22"/>
        </w:rPr>
        <w:t xml:space="preserve"> – Visual comparison of soil aggregate water with 20 and 40 ppm flocculated sample</w:t>
      </w:r>
      <w:bookmarkEnd w:id="513"/>
    </w:p>
    <w:p w:rsidR="00C004BE" w:rsidRPr="00CE48F3" w:rsidRDefault="00F67984" w:rsidP="00C004BE">
      <w:r>
        <w:t xml:space="preserve">Samples were flocculated by direct addition of </w:t>
      </w:r>
      <w:proofErr w:type="spellStart"/>
      <w:r>
        <w:t>F</w:t>
      </w:r>
      <w:r w:rsidR="006853B4">
        <w:t>lo</w:t>
      </w:r>
      <w:r>
        <w:t>P</w:t>
      </w:r>
      <w:r w:rsidR="006853B4">
        <w:t>am</w:t>
      </w:r>
      <w:proofErr w:type="spellEnd"/>
      <w:r>
        <w:t xml:space="preserve"> AN910 into 250 ml</w:t>
      </w:r>
      <w:r w:rsidR="006D729C">
        <w:t xml:space="preserve"> sample</w:t>
      </w:r>
      <w:r>
        <w:t xml:space="preserve"> </w:t>
      </w:r>
      <w:r w:rsidR="006D729C">
        <w:t xml:space="preserve">and </w:t>
      </w:r>
      <w:r>
        <w:t xml:space="preserve">stirring </w:t>
      </w:r>
      <w:r w:rsidR="006D729C">
        <w:t>for twenty minutes. Efficiency of flocculation was measured by turbidity (</w:t>
      </w:r>
      <w:r w:rsidR="006D729C" w:rsidRPr="006D729C">
        <w:fldChar w:fldCharType="begin"/>
      </w:r>
      <w:r w:rsidR="006D729C" w:rsidRPr="006D729C">
        <w:instrText xml:space="preserve"> REF _Ref358621452 \h  \* MERGEFORMAT </w:instrText>
      </w:r>
      <w:r w:rsidR="006D729C" w:rsidRPr="006D729C">
        <w:fldChar w:fldCharType="separate"/>
      </w:r>
      <w:r w:rsidR="00DC3E10" w:rsidRPr="00DC3E10">
        <w:t xml:space="preserve">Figure </w:t>
      </w:r>
      <w:r w:rsidR="00DC3E10" w:rsidRPr="00DC3E10">
        <w:rPr>
          <w:noProof/>
        </w:rPr>
        <w:t>168</w:t>
      </w:r>
      <w:r w:rsidR="006D729C" w:rsidRPr="006D729C">
        <w:fldChar w:fldCharType="end"/>
      </w:r>
      <w:r w:rsidR="006D729C" w:rsidRPr="006D729C">
        <w:t>) and</w:t>
      </w:r>
      <w:r w:rsidR="006D729C">
        <w:t xml:space="preserve"> ICP</w:t>
      </w:r>
      <w:r w:rsidR="00CE48F3">
        <w:t xml:space="preserve"> (</w:t>
      </w:r>
      <w:r w:rsidR="00CE48F3" w:rsidRPr="00045130">
        <w:fldChar w:fldCharType="begin"/>
      </w:r>
      <w:r w:rsidR="00CE48F3" w:rsidRPr="00045130">
        <w:instrText xml:space="preserve"> REF _Ref355922338 \h </w:instrText>
      </w:r>
      <w:r w:rsidR="00045130" w:rsidRPr="00045130">
        <w:instrText xml:space="preserve"> \* MERGEFORMAT </w:instrText>
      </w:r>
      <w:r w:rsidR="00CE48F3" w:rsidRPr="00045130">
        <w:fldChar w:fldCharType="separate"/>
      </w:r>
      <w:r w:rsidR="00DC3E10" w:rsidRPr="00DC3E10">
        <w:t xml:space="preserve">Table </w:t>
      </w:r>
      <w:r w:rsidR="00DC3E10" w:rsidRPr="00DC3E10">
        <w:rPr>
          <w:noProof/>
        </w:rPr>
        <w:t>27</w:t>
      </w:r>
      <w:r w:rsidR="00CE48F3" w:rsidRPr="00045130">
        <w:fldChar w:fldCharType="end"/>
      </w:r>
      <w:r w:rsidR="00CE48F3">
        <w:t xml:space="preserve">) </w:t>
      </w:r>
      <w:r w:rsidR="006D729C">
        <w:t>and both su</w:t>
      </w:r>
      <w:r w:rsidR="000F02CF">
        <w:t>g</w:t>
      </w:r>
      <w:r w:rsidR="006D729C">
        <w:t>gest 20 ppm of polymer resulted in</w:t>
      </w:r>
      <w:r w:rsidR="006228D6">
        <w:t xml:space="preserve"> the</w:t>
      </w:r>
      <w:r w:rsidR="006D729C">
        <w:t xml:space="preserve"> most efficient flocculation.</w:t>
      </w:r>
      <w:r w:rsidR="00C004BE">
        <w:t xml:space="preserve"> ICP results show that aggregation appears to have been particularly successful in removing Al, Ca, Fe, K, Mg, </w:t>
      </w:r>
      <w:proofErr w:type="spellStart"/>
      <w:r w:rsidR="00C004BE">
        <w:t>Mn</w:t>
      </w:r>
      <w:proofErr w:type="spellEnd"/>
      <w:r w:rsidR="00C004BE">
        <w:t>, P, Si and Ti by varying degrees but it does</w:t>
      </w:r>
      <w:r w:rsidR="007909DD">
        <w:t xml:space="preserve"> </w:t>
      </w:r>
      <w:r w:rsidR="00C004BE">
        <w:t>n</w:t>
      </w:r>
      <w:r w:rsidR="007909DD">
        <w:t>o</w:t>
      </w:r>
      <w:r w:rsidR="00C004BE">
        <w:t>t appear to have had an effect on the Na or S content.</w:t>
      </w:r>
    </w:p>
    <w:p w:rsidR="00F67984" w:rsidRDefault="00470100" w:rsidP="00470100">
      <w:pPr>
        <w:spacing w:line="240" w:lineRule="auto"/>
        <w:jc w:val="center"/>
      </w:pPr>
      <w:r>
        <w:rPr>
          <w:noProof/>
          <w:lang w:eastAsia="en-GB"/>
        </w:rPr>
        <w:drawing>
          <wp:inline distT="0" distB="0" distL="0" distR="0" wp14:anchorId="3172C38E" wp14:editId="1AC4E446">
            <wp:extent cx="4572000" cy="2638425"/>
            <wp:effectExtent l="0" t="0" r="0" b="0"/>
            <wp:docPr id="105" name="Chart 105"/>
            <wp:cNvGraphicFramePr/>
            <a:graphic xmlns:a="http://schemas.openxmlformats.org/drawingml/2006/main">
              <a:graphicData uri="http://schemas.openxmlformats.org/drawingml/2006/chart">
                <c:chart xmlns:c="http://schemas.openxmlformats.org/drawingml/2006/chart" xmlns:r="http://schemas.openxmlformats.org/officeDocument/2006/relationships" r:id="rId243"/>
              </a:graphicData>
            </a:graphic>
          </wp:inline>
        </w:drawing>
      </w:r>
    </w:p>
    <w:p w:rsidR="00CE48F3" w:rsidRPr="00470100" w:rsidRDefault="00F67984" w:rsidP="00470100">
      <w:pPr>
        <w:pStyle w:val="Caption"/>
        <w:jc w:val="center"/>
        <w:rPr>
          <w:b w:val="0"/>
          <w:color w:val="auto"/>
          <w:sz w:val="22"/>
        </w:rPr>
      </w:pPr>
      <w:bookmarkStart w:id="514" w:name="_Ref358621452"/>
      <w:bookmarkStart w:id="515" w:name="_Toc385451265"/>
      <w:r w:rsidRPr="00470100">
        <w:rPr>
          <w:b w:val="0"/>
          <w:color w:val="auto"/>
          <w:sz w:val="22"/>
        </w:rPr>
        <w:t xml:space="preserve">Figure </w:t>
      </w:r>
      <w:r w:rsidR="00011260" w:rsidRPr="00470100">
        <w:rPr>
          <w:b w:val="0"/>
          <w:color w:val="auto"/>
          <w:sz w:val="22"/>
        </w:rPr>
        <w:fldChar w:fldCharType="begin"/>
      </w:r>
      <w:r w:rsidR="00011260" w:rsidRPr="00470100">
        <w:rPr>
          <w:b w:val="0"/>
          <w:color w:val="auto"/>
          <w:sz w:val="22"/>
        </w:rPr>
        <w:instrText xml:space="preserve"> SEQ Figure \* ARABIC </w:instrText>
      </w:r>
      <w:r w:rsidR="00011260" w:rsidRPr="00470100">
        <w:rPr>
          <w:b w:val="0"/>
          <w:color w:val="auto"/>
          <w:sz w:val="22"/>
        </w:rPr>
        <w:fldChar w:fldCharType="separate"/>
      </w:r>
      <w:r w:rsidR="00DC3E10">
        <w:rPr>
          <w:b w:val="0"/>
          <w:noProof/>
          <w:color w:val="auto"/>
          <w:sz w:val="22"/>
        </w:rPr>
        <w:t>168</w:t>
      </w:r>
      <w:r w:rsidR="00011260" w:rsidRPr="00470100">
        <w:rPr>
          <w:b w:val="0"/>
          <w:noProof/>
          <w:color w:val="auto"/>
          <w:sz w:val="22"/>
        </w:rPr>
        <w:fldChar w:fldCharType="end"/>
      </w:r>
      <w:bookmarkEnd w:id="514"/>
      <w:r w:rsidRPr="00470100">
        <w:rPr>
          <w:b w:val="0"/>
          <w:color w:val="auto"/>
          <w:sz w:val="22"/>
        </w:rPr>
        <w:t xml:space="preserve"> – Turbidity of raw and flocculated </w:t>
      </w:r>
      <w:proofErr w:type="spellStart"/>
      <w:r w:rsidRPr="00470100">
        <w:rPr>
          <w:b w:val="0"/>
          <w:color w:val="auto"/>
          <w:sz w:val="22"/>
        </w:rPr>
        <w:t>Whelton</w:t>
      </w:r>
      <w:proofErr w:type="spellEnd"/>
      <w:r w:rsidRPr="00470100">
        <w:rPr>
          <w:b w:val="0"/>
          <w:color w:val="auto"/>
          <w:sz w:val="22"/>
        </w:rPr>
        <w:t xml:space="preserve"> samples</w:t>
      </w:r>
      <w:bookmarkEnd w:id="515"/>
    </w:p>
    <w:tbl>
      <w:tblPr>
        <w:tblW w:w="21521" w:type="dxa"/>
        <w:tblLook w:val="04A0" w:firstRow="1" w:lastRow="0" w:firstColumn="1" w:lastColumn="0" w:noHBand="0" w:noVBand="1"/>
      </w:tblPr>
      <w:tblGrid>
        <w:gridCol w:w="9230"/>
        <w:gridCol w:w="580"/>
        <w:gridCol w:w="580"/>
        <w:gridCol w:w="680"/>
        <w:gridCol w:w="580"/>
        <w:gridCol w:w="680"/>
        <w:gridCol w:w="680"/>
        <w:gridCol w:w="580"/>
        <w:gridCol w:w="580"/>
        <w:gridCol w:w="580"/>
        <w:gridCol w:w="580"/>
        <w:gridCol w:w="580"/>
        <w:gridCol w:w="680"/>
        <w:gridCol w:w="580"/>
        <w:gridCol w:w="671"/>
        <w:gridCol w:w="580"/>
        <w:gridCol w:w="580"/>
        <w:gridCol w:w="680"/>
        <w:gridCol w:w="580"/>
        <w:gridCol w:w="580"/>
        <w:gridCol w:w="680"/>
      </w:tblGrid>
      <w:tr w:rsidR="00C4708D" w:rsidRPr="00C4708D" w:rsidTr="00DF7456">
        <w:trPr>
          <w:trHeight w:val="300"/>
        </w:trPr>
        <w:tc>
          <w:tcPr>
            <w:tcW w:w="9230" w:type="dxa"/>
            <w:tcBorders>
              <w:top w:val="nil"/>
              <w:left w:val="nil"/>
              <w:bottom w:val="nil"/>
              <w:right w:val="nil"/>
            </w:tcBorders>
            <w:shd w:val="clear" w:color="auto" w:fill="auto"/>
            <w:noWrap/>
            <w:vAlign w:val="bottom"/>
          </w:tcPr>
          <w:p w:rsidR="00C4708D" w:rsidRPr="00470100" w:rsidRDefault="00C4708D" w:rsidP="007D5FD0">
            <w:pPr>
              <w:pStyle w:val="Caption"/>
              <w:rPr>
                <w:b w:val="0"/>
                <w:color w:val="auto"/>
                <w:sz w:val="22"/>
              </w:rPr>
            </w:pPr>
            <w:bookmarkStart w:id="516" w:name="_Ref355922338"/>
            <w:bookmarkStart w:id="517" w:name="_Ref355922333"/>
            <w:bookmarkStart w:id="518" w:name="_Toc385451376"/>
            <w:r w:rsidRPr="00470100">
              <w:rPr>
                <w:b w:val="0"/>
                <w:color w:val="auto"/>
                <w:sz w:val="22"/>
              </w:rPr>
              <w:lastRenderedPageBreak/>
              <w:t xml:space="preserve">Table </w:t>
            </w:r>
            <w:r w:rsidR="00011260" w:rsidRPr="00470100">
              <w:rPr>
                <w:b w:val="0"/>
                <w:color w:val="auto"/>
                <w:sz w:val="22"/>
              </w:rPr>
              <w:fldChar w:fldCharType="begin"/>
            </w:r>
            <w:r w:rsidR="00011260" w:rsidRPr="00470100">
              <w:rPr>
                <w:b w:val="0"/>
                <w:color w:val="auto"/>
                <w:sz w:val="22"/>
              </w:rPr>
              <w:instrText xml:space="preserve"> SEQ Table \* ARABIC </w:instrText>
            </w:r>
            <w:r w:rsidR="00011260" w:rsidRPr="00470100">
              <w:rPr>
                <w:b w:val="0"/>
                <w:color w:val="auto"/>
                <w:sz w:val="22"/>
              </w:rPr>
              <w:fldChar w:fldCharType="separate"/>
            </w:r>
            <w:r w:rsidR="00DC3E10">
              <w:rPr>
                <w:b w:val="0"/>
                <w:noProof/>
                <w:color w:val="auto"/>
                <w:sz w:val="22"/>
              </w:rPr>
              <w:t>27</w:t>
            </w:r>
            <w:r w:rsidR="00011260" w:rsidRPr="00470100">
              <w:rPr>
                <w:b w:val="0"/>
                <w:noProof/>
                <w:color w:val="auto"/>
                <w:sz w:val="22"/>
              </w:rPr>
              <w:fldChar w:fldCharType="end"/>
            </w:r>
            <w:bookmarkEnd w:id="516"/>
            <w:r w:rsidRPr="00470100">
              <w:rPr>
                <w:b w:val="0"/>
                <w:color w:val="auto"/>
                <w:sz w:val="22"/>
              </w:rPr>
              <w:t xml:space="preserve"> - ICP analysis of Quarry flocculated samples </w:t>
            </w:r>
            <w:r w:rsidR="00CE48F3" w:rsidRPr="00470100">
              <w:rPr>
                <w:b w:val="0"/>
                <w:color w:val="auto"/>
                <w:sz w:val="22"/>
              </w:rPr>
              <w:t>(by ppm) compared to raw effluent</w:t>
            </w:r>
            <w:bookmarkEnd w:id="517"/>
            <w:bookmarkEnd w:id="518"/>
          </w:p>
          <w:tbl>
            <w:tblPr>
              <w:tblW w:w="8647" w:type="dxa"/>
              <w:tblLook w:val="04A0" w:firstRow="1" w:lastRow="0" w:firstColumn="1" w:lastColumn="0" w:noHBand="0" w:noVBand="1"/>
            </w:tblPr>
            <w:tblGrid>
              <w:gridCol w:w="851"/>
              <w:gridCol w:w="885"/>
              <w:gridCol w:w="762"/>
              <w:gridCol w:w="642"/>
              <w:gridCol w:w="829"/>
              <w:gridCol w:w="764"/>
              <w:gridCol w:w="885"/>
              <w:gridCol w:w="764"/>
              <w:gridCol w:w="848"/>
              <w:gridCol w:w="764"/>
              <w:gridCol w:w="653"/>
            </w:tblGrid>
            <w:tr w:rsidR="0078763B" w:rsidRPr="00C4708D" w:rsidTr="00C004BE">
              <w:trPr>
                <w:trHeight w:val="300"/>
              </w:trPr>
              <w:tc>
                <w:tcPr>
                  <w:tcW w:w="851" w:type="dxa"/>
                  <w:tcBorders>
                    <w:top w:val="nil"/>
                    <w:left w:val="nil"/>
                    <w:bottom w:val="nil"/>
                    <w:right w:val="nil"/>
                  </w:tcBorders>
                  <w:shd w:val="clear" w:color="auto" w:fill="auto"/>
                  <w:noWrap/>
                  <w:vAlign w:val="bottom"/>
                  <w:hideMark/>
                </w:tcPr>
                <w:p w:rsidR="00C4708D" w:rsidRPr="00C4708D" w:rsidRDefault="00F83956" w:rsidP="00B24EFE">
                  <w:pPr>
                    <w:spacing w:line="240" w:lineRule="auto"/>
                    <w:jc w:val="center"/>
                    <w:rPr>
                      <w:lang w:eastAsia="en-GB"/>
                    </w:rPr>
                  </w:pPr>
                  <w:r>
                    <w:rPr>
                      <w:lang w:eastAsia="en-GB"/>
                    </w:rPr>
                    <w:t>p</w:t>
                  </w:r>
                  <w:r w:rsidR="00D90D3B">
                    <w:rPr>
                      <w:lang w:eastAsia="en-GB"/>
                    </w:rPr>
                    <w:t>pm</w:t>
                  </w:r>
                </w:p>
              </w:tc>
              <w:tc>
                <w:tcPr>
                  <w:tcW w:w="885" w:type="dxa"/>
                  <w:tcBorders>
                    <w:top w:val="nil"/>
                    <w:left w:val="nil"/>
                    <w:bottom w:val="single" w:sz="4" w:space="0" w:color="auto"/>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Al</w:t>
                  </w:r>
                </w:p>
              </w:tc>
              <w:tc>
                <w:tcPr>
                  <w:tcW w:w="762" w:type="dxa"/>
                  <w:tcBorders>
                    <w:top w:val="nil"/>
                    <w:left w:val="nil"/>
                    <w:bottom w:val="single" w:sz="4" w:space="0" w:color="auto"/>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B</w:t>
                  </w:r>
                </w:p>
              </w:tc>
              <w:tc>
                <w:tcPr>
                  <w:tcW w:w="642" w:type="dxa"/>
                  <w:tcBorders>
                    <w:top w:val="nil"/>
                    <w:left w:val="nil"/>
                    <w:bottom w:val="single" w:sz="4" w:space="0" w:color="auto"/>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Ba</w:t>
                  </w:r>
                </w:p>
              </w:tc>
              <w:tc>
                <w:tcPr>
                  <w:tcW w:w="829" w:type="dxa"/>
                  <w:tcBorders>
                    <w:top w:val="nil"/>
                    <w:left w:val="nil"/>
                    <w:bottom w:val="single" w:sz="4" w:space="0" w:color="auto"/>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Ca</w:t>
                  </w:r>
                </w:p>
              </w:tc>
              <w:tc>
                <w:tcPr>
                  <w:tcW w:w="764" w:type="dxa"/>
                  <w:tcBorders>
                    <w:top w:val="nil"/>
                    <w:left w:val="nil"/>
                    <w:bottom w:val="single" w:sz="4" w:space="0" w:color="auto"/>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Cr</w:t>
                  </w:r>
                </w:p>
              </w:tc>
              <w:tc>
                <w:tcPr>
                  <w:tcW w:w="885" w:type="dxa"/>
                  <w:tcBorders>
                    <w:top w:val="nil"/>
                    <w:left w:val="nil"/>
                    <w:bottom w:val="single" w:sz="4" w:space="0" w:color="auto"/>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Cu</w:t>
                  </w:r>
                </w:p>
              </w:tc>
              <w:tc>
                <w:tcPr>
                  <w:tcW w:w="764" w:type="dxa"/>
                  <w:tcBorders>
                    <w:top w:val="nil"/>
                    <w:left w:val="nil"/>
                    <w:bottom w:val="single" w:sz="4" w:space="0" w:color="auto"/>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Fe</w:t>
                  </w:r>
                </w:p>
              </w:tc>
              <w:tc>
                <w:tcPr>
                  <w:tcW w:w="848" w:type="dxa"/>
                  <w:tcBorders>
                    <w:top w:val="nil"/>
                    <w:left w:val="nil"/>
                    <w:bottom w:val="single" w:sz="4" w:space="0" w:color="auto"/>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K</w:t>
                  </w:r>
                </w:p>
              </w:tc>
              <w:tc>
                <w:tcPr>
                  <w:tcW w:w="764" w:type="dxa"/>
                  <w:tcBorders>
                    <w:top w:val="nil"/>
                    <w:left w:val="nil"/>
                    <w:bottom w:val="single" w:sz="4" w:space="0" w:color="auto"/>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Mg</w:t>
                  </w:r>
                </w:p>
              </w:tc>
              <w:tc>
                <w:tcPr>
                  <w:tcW w:w="653" w:type="dxa"/>
                  <w:tcBorders>
                    <w:top w:val="nil"/>
                    <w:left w:val="nil"/>
                    <w:bottom w:val="single" w:sz="4" w:space="0" w:color="auto"/>
                    <w:right w:val="nil"/>
                  </w:tcBorders>
                  <w:shd w:val="clear" w:color="auto" w:fill="auto"/>
                  <w:noWrap/>
                  <w:vAlign w:val="bottom"/>
                  <w:hideMark/>
                </w:tcPr>
                <w:p w:rsidR="00C4708D" w:rsidRPr="00C4708D" w:rsidRDefault="00C4708D" w:rsidP="00B24EFE">
                  <w:pPr>
                    <w:spacing w:line="240" w:lineRule="auto"/>
                    <w:jc w:val="center"/>
                    <w:rPr>
                      <w:lang w:eastAsia="en-GB"/>
                    </w:rPr>
                  </w:pPr>
                  <w:proofErr w:type="spellStart"/>
                  <w:r w:rsidRPr="00C4708D">
                    <w:rPr>
                      <w:lang w:eastAsia="en-GB"/>
                    </w:rPr>
                    <w:t>Mn</w:t>
                  </w:r>
                  <w:proofErr w:type="spellEnd"/>
                </w:p>
              </w:tc>
            </w:tr>
            <w:tr w:rsidR="0078763B" w:rsidRPr="00C4708D" w:rsidTr="00C004BE">
              <w:trPr>
                <w:trHeight w:val="300"/>
              </w:trPr>
              <w:tc>
                <w:tcPr>
                  <w:tcW w:w="851" w:type="dxa"/>
                  <w:tcBorders>
                    <w:top w:val="nil"/>
                    <w:left w:val="nil"/>
                    <w:bottom w:val="nil"/>
                    <w:right w:val="nil"/>
                  </w:tcBorders>
                  <w:shd w:val="clear" w:color="auto" w:fill="auto"/>
                  <w:noWrap/>
                  <w:vAlign w:val="bottom"/>
                  <w:hideMark/>
                </w:tcPr>
                <w:p w:rsidR="00C4708D" w:rsidRPr="00C4708D" w:rsidRDefault="00D90D3B" w:rsidP="00B24EFE">
                  <w:pPr>
                    <w:spacing w:line="240" w:lineRule="auto"/>
                    <w:jc w:val="center"/>
                    <w:rPr>
                      <w:lang w:eastAsia="en-GB"/>
                    </w:rPr>
                  </w:pPr>
                  <w:r>
                    <w:rPr>
                      <w:lang w:eastAsia="en-GB"/>
                    </w:rPr>
                    <w:t>0</w:t>
                  </w:r>
                </w:p>
              </w:tc>
              <w:tc>
                <w:tcPr>
                  <w:tcW w:w="885" w:type="dxa"/>
                  <w:tcBorders>
                    <w:top w:val="single" w:sz="4" w:space="0" w:color="auto"/>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102.00</w:t>
                  </w:r>
                </w:p>
              </w:tc>
              <w:tc>
                <w:tcPr>
                  <w:tcW w:w="762" w:type="dxa"/>
                  <w:tcBorders>
                    <w:top w:val="single" w:sz="4" w:space="0" w:color="auto"/>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70</w:t>
                  </w:r>
                </w:p>
              </w:tc>
              <w:tc>
                <w:tcPr>
                  <w:tcW w:w="642" w:type="dxa"/>
                  <w:tcBorders>
                    <w:top w:val="single" w:sz="4" w:space="0" w:color="auto"/>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78</w:t>
                  </w:r>
                </w:p>
              </w:tc>
              <w:tc>
                <w:tcPr>
                  <w:tcW w:w="829" w:type="dxa"/>
                  <w:tcBorders>
                    <w:top w:val="single" w:sz="4" w:space="0" w:color="auto"/>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47.10</w:t>
                  </w:r>
                </w:p>
              </w:tc>
              <w:tc>
                <w:tcPr>
                  <w:tcW w:w="764" w:type="dxa"/>
                  <w:tcBorders>
                    <w:top w:val="single" w:sz="4" w:space="0" w:color="auto"/>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15</w:t>
                  </w:r>
                </w:p>
              </w:tc>
              <w:tc>
                <w:tcPr>
                  <w:tcW w:w="885" w:type="dxa"/>
                  <w:tcBorders>
                    <w:top w:val="single" w:sz="4" w:space="0" w:color="auto"/>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21</w:t>
                  </w:r>
                </w:p>
              </w:tc>
              <w:tc>
                <w:tcPr>
                  <w:tcW w:w="764" w:type="dxa"/>
                  <w:tcBorders>
                    <w:top w:val="single" w:sz="4" w:space="0" w:color="auto"/>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80.00</w:t>
                  </w:r>
                </w:p>
              </w:tc>
              <w:tc>
                <w:tcPr>
                  <w:tcW w:w="848" w:type="dxa"/>
                  <w:tcBorders>
                    <w:top w:val="single" w:sz="4" w:space="0" w:color="auto"/>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32.00</w:t>
                  </w:r>
                </w:p>
              </w:tc>
              <w:tc>
                <w:tcPr>
                  <w:tcW w:w="764" w:type="dxa"/>
                  <w:tcBorders>
                    <w:top w:val="single" w:sz="4" w:space="0" w:color="auto"/>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15.20</w:t>
                  </w:r>
                </w:p>
              </w:tc>
              <w:tc>
                <w:tcPr>
                  <w:tcW w:w="653" w:type="dxa"/>
                  <w:tcBorders>
                    <w:top w:val="single" w:sz="4" w:space="0" w:color="auto"/>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1.17</w:t>
                  </w:r>
                </w:p>
              </w:tc>
            </w:tr>
            <w:tr w:rsidR="0078763B" w:rsidRPr="00C4708D" w:rsidTr="00C004BE">
              <w:trPr>
                <w:trHeight w:val="300"/>
              </w:trPr>
              <w:tc>
                <w:tcPr>
                  <w:tcW w:w="851"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15</w:t>
                  </w:r>
                </w:p>
              </w:tc>
              <w:tc>
                <w:tcPr>
                  <w:tcW w:w="885"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13.20</w:t>
                  </w:r>
                </w:p>
              </w:tc>
              <w:tc>
                <w:tcPr>
                  <w:tcW w:w="762"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52</w:t>
                  </w:r>
                </w:p>
              </w:tc>
              <w:tc>
                <w:tcPr>
                  <w:tcW w:w="642"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18</w:t>
                  </w:r>
                </w:p>
              </w:tc>
              <w:tc>
                <w:tcPr>
                  <w:tcW w:w="829"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21.20</w:t>
                  </w:r>
                </w:p>
              </w:tc>
              <w:tc>
                <w:tcPr>
                  <w:tcW w:w="764"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03</w:t>
                  </w:r>
                </w:p>
              </w:tc>
              <w:tc>
                <w:tcPr>
                  <w:tcW w:w="885"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04</w:t>
                  </w:r>
                </w:p>
              </w:tc>
              <w:tc>
                <w:tcPr>
                  <w:tcW w:w="764"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12.70</w:t>
                  </w:r>
                </w:p>
              </w:tc>
              <w:tc>
                <w:tcPr>
                  <w:tcW w:w="848"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9.38</w:t>
                  </w:r>
                </w:p>
              </w:tc>
              <w:tc>
                <w:tcPr>
                  <w:tcW w:w="764"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3.55</w:t>
                  </w:r>
                </w:p>
              </w:tc>
              <w:tc>
                <w:tcPr>
                  <w:tcW w:w="653"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13</w:t>
                  </w:r>
                </w:p>
              </w:tc>
            </w:tr>
            <w:tr w:rsidR="0078763B" w:rsidRPr="00C4708D" w:rsidTr="00C004BE">
              <w:trPr>
                <w:trHeight w:val="300"/>
              </w:trPr>
              <w:tc>
                <w:tcPr>
                  <w:tcW w:w="851"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20</w:t>
                  </w:r>
                </w:p>
              </w:tc>
              <w:tc>
                <w:tcPr>
                  <w:tcW w:w="885"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12.40</w:t>
                  </w:r>
                </w:p>
              </w:tc>
              <w:tc>
                <w:tcPr>
                  <w:tcW w:w="762"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24</w:t>
                  </w:r>
                </w:p>
              </w:tc>
              <w:tc>
                <w:tcPr>
                  <w:tcW w:w="642"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17</w:t>
                  </w:r>
                </w:p>
              </w:tc>
              <w:tc>
                <w:tcPr>
                  <w:tcW w:w="829"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19.20</w:t>
                  </w:r>
                </w:p>
              </w:tc>
              <w:tc>
                <w:tcPr>
                  <w:tcW w:w="764"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02</w:t>
                  </w:r>
                </w:p>
              </w:tc>
              <w:tc>
                <w:tcPr>
                  <w:tcW w:w="885"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03</w:t>
                  </w:r>
                </w:p>
              </w:tc>
              <w:tc>
                <w:tcPr>
                  <w:tcW w:w="764"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12.40</w:t>
                  </w:r>
                </w:p>
              </w:tc>
              <w:tc>
                <w:tcPr>
                  <w:tcW w:w="848"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8.83</w:t>
                  </w:r>
                </w:p>
              </w:tc>
              <w:tc>
                <w:tcPr>
                  <w:tcW w:w="764"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3.45</w:t>
                  </w:r>
                </w:p>
              </w:tc>
              <w:tc>
                <w:tcPr>
                  <w:tcW w:w="653"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13</w:t>
                  </w:r>
                </w:p>
              </w:tc>
            </w:tr>
            <w:tr w:rsidR="0078763B" w:rsidRPr="00C4708D" w:rsidTr="00C004BE">
              <w:trPr>
                <w:trHeight w:val="300"/>
              </w:trPr>
              <w:tc>
                <w:tcPr>
                  <w:tcW w:w="851"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25</w:t>
                  </w:r>
                </w:p>
              </w:tc>
              <w:tc>
                <w:tcPr>
                  <w:tcW w:w="885"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27.70</w:t>
                  </w:r>
                </w:p>
              </w:tc>
              <w:tc>
                <w:tcPr>
                  <w:tcW w:w="762"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18</w:t>
                  </w:r>
                </w:p>
              </w:tc>
              <w:tc>
                <w:tcPr>
                  <w:tcW w:w="642"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29</w:t>
                  </w:r>
                </w:p>
              </w:tc>
              <w:tc>
                <w:tcPr>
                  <w:tcW w:w="829"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24.80</w:t>
                  </w:r>
                </w:p>
              </w:tc>
              <w:tc>
                <w:tcPr>
                  <w:tcW w:w="764"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05</w:t>
                  </w:r>
                </w:p>
              </w:tc>
              <w:tc>
                <w:tcPr>
                  <w:tcW w:w="885"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05</w:t>
                  </w:r>
                </w:p>
              </w:tc>
              <w:tc>
                <w:tcPr>
                  <w:tcW w:w="764"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24.40</w:t>
                  </w:r>
                </w:p>
              </w:tc>
              <w:tc>
                <w:tcPr>
                  <w:tcW w:w="848"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12.90</w:t>
                  </w:r>
                </w:p>
              </w:tc>
              <w:tc>
                <w:tcPr>
                  <w:tcW w:w="764"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5.65</w:t>
                  </w:r>
                </w:p>
              </w:tc>
              <w:tc>
                <w:tcPr>
                  <w:tcW w:w="653"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30</w:t>
                  </w:r>
                </w:p>
              </w:tc>
            </w:tr>
            <w:tr w:rsidR="0078763B" w:rsidRPr="00C4708D" w:rsidTr="00C004BE">
              <w:trPr>
                <w:trHeight w:val="300"/>
              </w:trPr>
              <w:tc>
                <w:tcPr>
                  <w:tcW w:w="851"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30</w:t>
                  </w:r>
                </w:p>
              </w:tc>
              <w:tc>
                <w:tcPr>
                  <w:tcW w:w="885"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18.30</w:t>
                  </w:r>
                </w:p>
              </w:tc>
              <w:tc>
                <w:tcPr>
                  <w:tcW w:w="762"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33</w:t>
                  </w:r>
                </w:p>
              </w:tc>
              <w:tc>
                <w:tcPr>
                  <w:tcW w:w="642"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20</w:t>
                  </w:r>
                </w:p>
              </w:tc>
              <w:tc>
                <w:tcPr>
                  <w:tcW w:w="829"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21.90</w:t>
                  </w:r>
                </w:p>
              </w:tc>
              <w:tc>
                <w:tcPr>
                  <w:tcW w:w="764"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03</w:t>
                  </w:r>
                </w:p>
              </w:tc>
              <w:tc>
                <w:tcPr>
                  <w:tcW w:w="885"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05</w:t>
                  </w:r>
                </w:p>
              </w:tc>
              <w:tc>
                <w:tcPr>
                  <w:tcW w:w="764"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16.00</w:t>
                  </w:r>
                </w:p>
              </w:tc>
              <w:tc>
                <w:tcPr>
                  <w:tcW w:w="848"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10.50</w:t>
                  </w:r>
                </w:p>
              </w:tc>
              <w:tc>
                <w:tcPr>
                  <w:tcW w:w="764"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4.32</w:t>
                  </w:r>
                </w:p>
              </w:tc>
              <w:tc>
                <w:tcPr>
                  <w:tcW w:w="653"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18</w:t>
                  </w:r>
                </w:p>
              </w:tc>
            </w:tr>
            <w:tr w:rsidR="0078763B" w:rsidRPr="00C4708D" w:rsidTr="00C004BE">
              <w:trPr>
                <w:trHeight w:val="300"/>
              </w:trPr>
              <w:tc>
                <w:tcPr>
                  <w:tcW w:w="851"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35</w:t>
                  </w:r>
                </w:p>
              </w:tc>
              <w:tc>
                <w:tcPr>
                  <w:tcW w:w="885"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32.10</w:t>
                  </w:r>
                </w:p>
              </w:tc>
              <w:tc>
                <w:tcPr>
                  <w:tcW w:w="762"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72</w:t>
                  </w:r>
                </w:p>
              </w:tc>
              <w:tc>
                <w:tcPr>
                  <w:tcW w:w="642"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30</w:t>
                  </w:r>
                </w:p>
              </w:tc>
              <w:tc>
                <w:tcPr>
                  <w:tcW w:w="829"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24.60</w:t>
                  </w:r>
                </w:p>
              </w:tc>
              <w:tc>
                <w:tcPr>
                  <w:tcW w:w="764"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05</w:t>
                  </w:r>
                </w:p>
              </w:tc>
              <w:tc>
                <w:tcPr>
                  <w:tcW w:w="885"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06</w:t>
                  </w:r>
                </w:p>
              </w:tc>
              <w:tc>
                <w:tcPr>
                  <w:tcW w:w="764"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26.80</w:t>
                  </w:r>
                </w:p>
              </w:tc>
              <w:tc>
                <w:tcPr>
                  <w:tcW w:w="848"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14.00</w:t>
                  </w:r>
                </w:p>
              </w:tc>
              <w:tc>
                <w:tcPr>
                  <w:tcW w:w="764"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6.09</w:t>
                  </w:r>
                </w:p>
              </w:tc>
              <w:tc>
                <w:tcPr>
                  <w:tcW w:w="653"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32</w:t>
                  </w:r>
                </w:p>
              </w:tc>
            </w:tr>
            <w:tr w:rsidR="0078763B" w:rsidRPr="00C4708D" w:rsidTr="00C004BE">
              <w:trPr>
                <w:trHeight w:val="300"/>
              </w:trPr>
              <w:tc>
                <w:tcPr>
                  <w:tcW w:w="851"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40</w:t>
                  </w:r>
                </w:p>
              </w:tc>
              <w:tc>
                <w:tcPr>
                  <w:tcW w:w="885"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18.60</w:t>
                  </w:r>
                </w:p>
              </w:tc>
              <w:tc>
                <w:tcPr>
                  <w:tcW w:w="762"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44</w:t>
                  </w:r>
                </w:p>
              </w:tc>
              <w:tc>
                <w:tcPr>
                  <w:tcW w:w="642"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22</w:t>
                  </w:r>
                </w:p>
              </w:tc>
              <w:tc>
                <w:tcPr>
                  <w:tcW w:w="829"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21.60</w:t>
                  </w:r>
                </w:p>
              </w:tc>
              <w:tc>
                <w:tcPr>
                  <w:tcW w:w="764"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03</w:t>
                  </w:r>
                </w:p>
              </w:tc>
              <w:tc>
                <w:tcPr>
                  <w:tcW w:w="885"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05</w:t>
                  </w:r>
                </w:p>
              </w:tc>
              <w:tc>
                <w:tcPr>
                  <w:tcW w:w="764"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16.90</w:t>
                  </w:r>
                </w:p>
              </w:tc>
              <w:tc>
                <w:tcPr>
                  <w:tcW w:w="848"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10.10</w:t>
                  </w:r>
                </w:p>
              </w:tc>
              <w:tc>
                <w:tcPr>
                  <w:tcW w:w="764"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4.35</w:t>
                  </w:r>
                </w:p>
              </w:tc>
              <w:tc>
                <w:tcPr>
                  <w:tcW w:w="653"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19</w:t>
                  </w:r>
                </w:p>
              </w:tc>
            </w:tr>
            <w:tr w:rsidR="0078763B" w:rsidRPr="00C4708D" w:rsidTr="00C004BE">
              <w:trPr>
                <w:trHeight w:val="300"/>
              </w:trPr>
              <w:tc>
                <w:tcPr>
                  <w:tcW w:w="851"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p>
              </w:tc>
              <w:tc>
                <w:tcPr>
                  <w:tcW w:w="885" w:type="dxa"/>
                  <w:tcBorders>
                    <w:top w:val="nil"/>
                    <w:left w:val="nil"/>
                    <w:right w:val="nil"/>
                  </w:tcBorders>
                  <w:shd w:val="clear" w:color="auto" w:fill="auto"/>
                  <w:noWrap/>
                  <w:vAlign w:val="bottom"/>
                  <w:hideMark/>
                </w:tcPr>
                <w:p w:rsidR="00C4708D" w:rsidRPr="00C4708D" w:rsidRDefault="00C4708D" w:rsidP="00B24EFE">
                  <w:pPr>
                    <w:spacing w:line="240" w:lineRule="auto"/>
                    <w:jc w:val="center"/>
                    <w:rPr>
                      <w:lang w:eastAsia="en-GB"/>
                    </w:rPr>
                  </w:pPr>
                </w:p>
              </w:tc>
              <w:tc>
                <w:tcPr>
                  <w:tcW w:w="762" w:type="dxa"/>
                  <w:tcBorders>
                    <w:top w:val="nil"/>
                    <w:left w:val="nil"/>
                    <w:right w:val="nil"/>
                  </w:tcBorders>
                  <w:shd w:val="clear" w:color="auto" w:fill="auto"/>
                  <w:noWrap/>
                  <w:vAlign w:val="bottom"/>
                  <w:hideMark/>
                </w:tcPr>
                <w:p w:rsidR="00C4708D" w:rsidRPr="00C4708D" w:rsidRDefault="00C4708D" w:rsidP="00B24EFE">
                  <w:pPr>
                    <w:spacing w:line="240" w:lineRule="auto"/>
                    <w:jc w:val="center"/>
                    <w:rPr>
                      <w:lang w:eastAsia="en-GB"/>
                    </w:rPr>
                  </w:pPr>
                </w:p>
              </w:tc>
              <w:tc>
                <w:tcPr>
                  <w:tcW w:w="642" w:type="dxa"/>
                  <w:tcBorders>
                    <w:top w:val="nil"/>
                    <w:left w:val="nil"/>
                    <w:right w:val="nil"/>
                  </w:tcBorders>
                  <w:shd w:val="clear" w:color="auto" w:fill="auto"/>
                  <w:noWrap/>
                  <w:vAlign w:val="bottom"/>
                  <w:hideMark/>
                </w:tcPr>
                <w:p w:rsidR="00C4708D" w:rsidRPr="00C4708D" w:rsidRDefault="00C4708D" w:rsidP="00B24EFE">
                  <w:pPr>
                    <w:spacing w:line="240" w:lineRule="auto"/>
                    <w:jc w:val="center"/>
                    <w:rPr>
                      <w:lang w:eastAsia="en-GB"/>
                    </w:rPr>
                  </w:pPr>
                </w:p>
              </w:tc>
              <w:tc>
                <w:tcPr>
                  <w:tcW w:w="829" w:type="dxa"/>
                  <w:tcBorders>
                    <w:top w:val="nil"/>
                    <w:left w:val="nil"/>
                    <w:right w:val="nil"/>
                  </w:tcBorders>
                  <w:shd w:val="clear" w:color="auto" w:fill="auto"/>
                  <w:noWrap/>
                  <w:vAlign w:val="bottom"/>
                  <w:hideMark/>
                </w:tcPr>
                <w:p w:rsidR="00C4708D" w:rsidRPr="00C4708D" w:rsidRDefault="00C4708D" w:rsidP="00B24EFE">
                  <w:pPr>
                    <w:spacing w:line="240" w:lineRule="auto"/>
                    <w:jc w:val="center"/>
                    <w:rPr>
                      <w:lang w:eastAsia="en-GB"/>
                    </w:rPr>
                  </w:pPr>
                </w:p>
              </w:tc>
              <w:tc>
                <w:tcPr>
                  <w:tcW w:w="764" w:type="dxa"/>
                  <w:tcBorders>
                    <w:top w:val="nil"/>
                    <w:left w:val="nil"/>
                    <w:right w:val="nil"/>
                  </w:tcBorders>
                  <w:shd w:val="clear" w:color="auto" w:fill="auto"/>
                  <w:noWrap/>
                  <w:vAlign w:val="bottom"/>
                  <w:hideMark/>
                </w:tcPr>
                <w:p w:rsidR="00C4708D" w:rsidRPr="00C4708D" w:rsidRDefault="00C4708D" w:rsidP="00B24EFE">
                  <w:pPr>
                    <w:spacing w:line="240" w:lineRule="auto"/>
                    <w:jc w:val="center"/>
                    <w:rPr>
                      <w:lang w:eastAsia="en-GB"/>
                    </w:rPr>
                  </w:pPr>
                </w:p>
              </w:tc>
              <w:tc>
                <w:tcPr>
                  <w:tcW w:w="885" w:type="dxa"/>
                  <w:tcBorders>
                    <w:top w:val="nil"/>
                    <w:left w:val="nil"/>
                    <w:right w:val="nil"/>
                  </w:tcBorders>
                  <w:shd w:val="clear" w:color="auto" w:fill="auto"/>
                  <w:noWrap/>
                  <w:vAlign w:val="bottom"/>
                  <w:hideMark/>
                </w:tcPr>
                <w:p w:rsidR="00C4708D" w:rsidRPr="00C4708D" w:rsidRDefault="00C4708D" w:rsidP="00B24EFE">
                  <w:pPr>
                    <w:spacing w:line="240" w:lineRule="auto"/>
                    <w:jc w:val="center"/>
                    <w:rPr>
                      <w:lang w:eastAsia="en-GB"/>
                    </w:rPr>
                  </w:pPr>
                </w:p>
              </w:tc>
              <w:tc>
                <w:tcPr>
                  <w:tcW w:w="764" w:type="dxa"/>
                  <w:tcBorders>
                    <w:top w:val="nil"/>
                    <w:left w:val="nil"/>
                    <w:right w:val="nil"/>
                  </w:tcBorders>
                  <w:shd w:val="clear" w:color="auto" w:fill="auto"/>
                  <w:noWrap/>
                  <w:vAlign w:val="bottom"/>
                  <w:hideMark/>
                </w:tcPr>
                <w:p w:rsidR="00C4708D" w:rsidRPr="00C4708D" w:rsidRDefault="00C4708D" w:rsidP="00B24EFE">
                  <w:pPr>
                    <w:spacing w:line="240" w:lineRule="auto"/>
                    <w:jc w:val="center"/>
                    <w:rPr>
                      <w:lang w:eastAsia="en-GB"/>
                    </w:rPr>
                  </w:pPr>
                </w:p>
              </w:tc>
              <w:tc>
                <w:tcPr>
                  <w:tcW w:w="848" w:type="dxa"/>
                  <w:tcBorders>
                    <w:top w:val="nil"/>
                    <w:left w:val="nil"/>
                    <w:right w:val="nil"/>
                  </w:tcBorders>
                  <w:shd w:val="clear" w:color="auto" w:fill="auto"/>
                  <w:noWrap/>
                  <w:vAlign w:val="bottom"/>
                  <w:hideMark/>
                </w:tcPr>
                <w:p w:rsidR="00C4708D" w:rsidRPr="00C4708D" w:rsidRDefault="00C4708D" w:rsidP="00B24EFE">
                  <w:pPr>
                    <w:spacing w:line="240" w:lineRule="auto"/>
                    <w:jc w:val="center"/>
                    <w:rPr>
                      <w:lang w:eastAsia="en-GB"/>
                    </w:rPr>
                  </w:pPr>
                </w:p>
              </w:tc>
              <w:tc>
                <w:tcPr>
                  <w:tcW w:w="764" w:type="dxa"/>
                  <w:tcBorders>
                    <w:top w:val="nil"/>
                    <w:left w:val="nil"/>
                    <w:right w:val="nil"/>
                  </w:tcBorders>
                  <w:shd w:val="clear" w:color="auto" w:fill="auto"/>
                  <w:noWrap/>
                  <w:vAlign w:val="bottom"/>
                  <w:hideMark/>
                </w:tcPr>
                <w:p w:rsidR="00C4708D" w:rsidRPr="00C4708D" w:rsidRDefault="00C4708D" w:rsidP="00B24EFE">
                  <w:pPr>
                    <w:spacing w:line="240" w:lineRule="auto"/>
                    <w:jc w:val="center"/>
                    <w:rPr>
                      <w:lang w:eastAsia="en-GB"/>
                    </w:rPr>
                  </w:pPr>
                </w:p>
              </w:tc>
              <w:tc>
                <w:tcPr>
                  <w:tcW w:w="653" w:type="dxa"/>
                  <w:tcBorders>
                    <w:top w:val="nil"/>
                    <w:left w:val="nil"/>
                    <w:right w:val="nil"/>
                  </w:tcBorders>
                  <w:shd w:val="clear" w:color="auto" w:fill="auto"/>
                  <w:noWrap/>
                  <w:vAlign w:val="bottom"/>
                  <w:hideMark/>
                </w:tcPr>
                <w:p w:rsidR="00C4708D" w:rsidRPr="00C4708D" w:rsidRDefault="00C4708D" w:rsidP="00B24EFE">
                  <w:pPr>
                    <w:spacing w:line="240" w:lineRule="auto"/>
                    <w:jc w:val="center"/>
                    <w:rPr>
                      <w:lang w:eastAsia="en-GB"/>
                    </w:rPr>
                  </w:pPr>
                </w:p>
              </w:tc>
            </w:tr>
            <w:tr w:rsidR="0078763B" w:rsidRPr="00C4708D" w:rsidTr="00C004BE">
              <w:trPr>
                <w:trHeight w:val="300"/>
              </w:trPr>
              <w:tc>
                <w:tcPr>
                  <w:tcW w:w="851" w:type="dxa"/>
                  <w:tcBorders>
                    <w:top w:val="nil"/>
                    <w:left w:val="nil"/>
                    <w:bottom w:val="nil"/>
                    <w:right w:val="nil"/>
                  </w:tcBorders>
                  <w:shd w:val="clear" w:color="auto" w:fill="auto"/>
                  <w:noWrap/>
                  <w:vAlign w:val="bottom"/>
                  <w:hideMark/>
                </w:tcPr>
                <w:p w:rsidR="00C4708D" w:rsidRPr="00C4708D" w:rsidRDefault="00D90D3B" w:rsidP="00B24EFE">
                  <w:pPr>
                    <w:spacing w:line="240" w:lineRule="auto"/>
                    <w:jc w:val="center"/>
                    <w:rPr>
                      <w:lang w:eastAsia="en-GB"/>
                    </w:rPr>
                  </w:pPr>
                  <w:r>
                    <w:rPr>
                      <w:lang w:eastAsia="en-GB"/>
                    </w:rPr>
                    <w:t>ppm</w:t>
                  </w:r>
                </w:p>
              </w:tc>
              <w:tc>
                <w:tcPr>
                  <w:tcW w:w="885" w:type="dxa"/>
                  <w:tcBorders>
                    <w:top w:val="nil"/>
                    <w:left w:val="nil"/>
                    <w:bottom w:val="single" w:sz="4" w:space="0" w:color="auto"/>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Na</w:t>
                  </w:r>
                </w:p>
              </w:tc>
              <w:tc>
                <w:tcPr>
                  <w:tcW w:w="762" w:type="dxa"/>
                  <w:tcBorders>
                    <w:top w:val="nil"/>
                    <w:left w:val="nil"/>
                    <w:bottom w:val="single" w:sz="4" w:space="0" w:color="auto"/>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Ni</w:t>
                  </w:r>
                </w:p>
              </w:tc>
              <w:tc>
                <w:tcPr>
                  <w:tcW w:w="642" w:type="dxa"/>
                  <w:tcBorders>
                    <w:top w:val="nil"/>
                    <w:left w:val="nil"/>
                    <w:bottom w:val="single" w:sz="4" w:space="0" w:color="auto"/>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P</w:t>
                  </w:r>
                </w:p>
              </w:tc>
              <w:tc>
                <w:tcPr>
                  <w:tcW w:w="829" w:type="dxa"/>
                  <w:tcBorders>
                    <w:top w:val="nil"/>
                    <w:left w:val="nil"/>
                    <w:bottom w:val="single" w:sz="4" w:space="0" w:color="auto"/>
                    <w:right w:val="nil"/>
                  </w:tcBorders>
                  <w:shd w:val="clear" w:color="auto" w:fill="auto"/>
                  <w:noWrap/>
                  <w:vAlign w:val="bottom"/>
                  <w:hideMark/>
                </w:tcPr>
                <w:p w:rsidR="00C4708D" w:rsidRPr="00C4708D" w:rsidRDefault="00C4708D" w:rsidP="00B24EFE">
                  <w:pPr>
                    <w:spacing w:line="240" w:lineRule="auto"/>
                    <w:jc w:val="center"/>
                    <w:rPr>
                      <w:lang w:eastAsia="en-GB"/>
                    </w:rPr>
                  </w:pPr>
                  <w:proofErr w:type="spellStart"/>
                  <w:r w:rsidRPr="00C4708D">
                    <w:rPr>
                      <w:lang w:eastAsia="en-GB"/>
                    </w:rPr>
                    <w:t>Pb</w:t>
                  </w:r>
                  <w:proofErr w:type="spellEnd"/>
                </w:p>
              </w:tc>
              <w:tc>
                <w:tcPr>
                  <w:tcW w:w="764" w:type="dxa"/>
                  <w:tcBorders>
                    <w:top w:val="nil"/>
                    <w:left w:val="nil"/>
                    <w:bottom w:val="single" w:sz="4" w:space="0" w:color="auto"/>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S</w:t>
                  </w:r>
                </w:p>
              </w:tc>
              <w:tc>
                <w:tcPr>
                  <w:tcW w:w="885" w:type="dxa"/>
                  <w:tcBorders>
                    <w:top w:val="nil"/>
                    <w:left w:val="nil"/>
                    <w:bottom w:val="single" w:sz="4" w:space="0" w:color="auto"/>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Si</w:t>
                  </w:r>
                </w:p>
              </w:tc>
              <w:tc>
                <w:tcPr>
                  <w:tcW w:w="764" w:type="dxa"/>
                  <w:tcBorders>
                    <w:top w:val="nil"/>
                    <w:left w:val="nil"/>
                    <w:bottom w:val="single" w:sz="4" w:space="0" w:color="auto"/>
                    <w:right w:val="nil"/>
                  </w:tcBorders>
                  <w:shd w:val="clear" w:color="auto" w:fill="auto"/>
                  <w:noWrap/>
                  <w:vAlign w:val="bottom"/>
                  <w:hideMark/>
                </w:tcPr>
                <w:p w:rsidR="00C4708D" w:rsidRPr="00C4708D" w:rsidRDefault="00C4708D" w:rsidP="00B24EFE">
                  <w:pPr>
                    <w:spacing w:line="240" w:lineRule="auto"/>
                    <w:jc w:val="center"/>
                    <w:rPr>
                      <w:lang w:eastAsia="en-GB"/>
                    </w:rPr>
                  </w:pPr>
                  <w:proofErr w:type="spellStart"/>
                  <w:r w:rsidRPr="00C4708D">
                    <w:rPr>
                      <w:lang w:eastAsia="en-GB"/>
                    </w:rPr>
                    <w:t>Sr</w:t>
                  </w:r>
                  <w:proofErr w:type="spellEnd"/>
                </w:p>
              </w:tc>
              <w:tc>
                <w:tcPr>
                  <w:tcW w:w="848" w:type="dxa"/>
                  <w:tcBorders>
                    <w:top w:val="nil"/>
                    <w:left w:val="nil"/>
                    <w:bottom w:val="single" w:sz="4" w:space="0" w:color="auto"/>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Zn</w:t>
                  </w:r>
                </w:p>
              </w:tc>
              <w:tc>
                <w:tcPr>
                  <w:tcW w:w="764" w:type="dxa"/>
                  <w:tcBorders>
                    <w:top w:val="nil"/>
                    <w:left w:val="nil"/>
                    <w:bottom w:val="single" w:sz="4" w:space="0" w:color="auto"/>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Ti</w:t>
                  </w:r>
                </w:p>
              </w:tc>
              <w:tc>
                <w:tcPr>
                  <w:tcW w:w="653" w:type="dxa"/>
                  <w:tcBorders>
                    <w:top w:val="nil"/>
                    <w:left w:val="nil"/>
                    <w:bottom w:val="single" w:sz="4" w:space="0" w:color="auto"/>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V</w:t>
                  </w:r>
                </w:p>
              </w:tc>
            </w:tr>
            <w:tr w:rsidR="0078763B" w:rsidRPr="00C4708D" w:rsidTr="00C004BE">
              <w:trPr>
                <w:trHeight w:val="300"/>
              </w:trPr>
              <w:tc>
                <w:tcPr>
                  <w:tcW w:w="851"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w:t>
                  </w:r>
                </w:p>
              </w:tc>
              <w:tc>
                <w:tcPr>
                  <w:tcW w:w="885" w:type="dxa"/>
                  <w:tcBorders>
                    <w:top w:val="single" w:sz="4" w:space="0" w:color="auto"/>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25.10</w:t>
                  </w:r>
                </w:p>
              </w:tc>
              <w:tc>
                <w:tcPr>
                  <w:tcW w:w="762" w:type="dxa"/>
                  <w:tcBorders>
                    <w:top w:val="single" w:sz="4" w:space="0" w:color="auto"/>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10</w:t>
                  </w:r>
                </w:p>
              </w:tc>
              <w:tc>
                <w:tcPr>
                  <w:tcW w:w="642" w:type="dxa"/>
                  <w:tcBorders>
                    <w:top w:val="single" w:sz="4" w:space="0" w:color="auto"/>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3.65</w:t>
                  </w:r>
                </w:p>
              </w:tc>
              <w:tc>
                <w:tcPr>
                  <w:tcW w:w="829" w:type="dxa"/>
                  <w:tcBorders>
                    <w:top w:val="single" w:sz="4" w:space="0" w:color="auto"/>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65</w:t>
                  </w:r>
                </w:p>
              </w:tc>
              <w:tc>
                <w:tcPr>
                  <w:tcW w:w="764" w:type="dxa"/>
                  <w:tcBorders>
                    <w:top w:val="single" w:sz="4" w:space="0" w:color="auto"/>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15.50</w:t>
                  </w:r>
                </w:p>
              </w:tc>
              <w:tc>
                <w:tcPr>
                  <w:tcW w:w="885" w:type="dxa"/>
                  <w:tcBorders>
                    <w:top w:val="single" w:sz="4" w:space="0" w:color="auto"/>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216.00</w:t>
                  </w:r>
                </w:p>
              </w:tc>
              <w:tc>
                <w:tcPr>
                  <w:tcW w:w="764" w:type="dxa"/>
                  <w:tcBorders>
                    <w:top w:val="single" w:sz="4" w:space="0" w:color="auto"/>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24</w:t>
                  </w:r>
                </w:p>
              </w:tc>
              <w:tc>
                <w:tcPr>
                  <w:tcW w:w="848" w:type="dxa"/>
                  <w:tcBorders>
                    <w:top w:val="single" w:sz="4" w:space="0" w:color="auto"/>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92</w:t>
                  </w:r>
                </w:p>
              </w:tc>
              <w:tc>
                <w:tcPr>
                  <w:tcW w:w="764" w:type="dxa"/>
                  <w:tcBorders>
                    <w:top w:val="single" w:sz="4" w:space="0" w:color="auto"/>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5.31</w:t>
                  </w:r>
                </w:p>
              </w:tc>
              <w:tc>
                <w:tcPr>
                  <w:tcW w:w="653" w:type="dxa"/>
                  <w:tcBorders>
                    <w:top w:val="single" w:sz="4" w:space="0" w:color="auto"/>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24</w:t>
                  </w:r>
                </w:p>
              </w:tc>
            </w:tr>
            <w:tr w:rsidR="0078763B" w:rsidRPr="00C4708D" w:rsidTr="00C004BE">
              <w:trPr>
                <w:trHeight w:val="300"/>
              </w:trPr>
              <w:tc>
                <w:tcPr>
                  <w:tcW w:w="851"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15</w:t>
                  </w:r>
                </w:p>
              </w:tc>
              <w:tc>
                <w:tcPr>
                  <w:tcW w:w="885"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23.40</w:t>
                  </w:r>
                </w:p>
              </w:tc>
              <w:tc>
                <w:tcPr>
                  <w:tcW w:w="762"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lt;0.01</w:t>
                  </w:r>
                </w:p>
              </w:tc>
              <w:tc>
                <w:tcPr>
                  <w:tcW w:w="642"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1.15</w:t>
                  </w:r>
                </w:p>
              </w:tc>
              <w:tc>
                <w:tcPr>
                  <w:tcW w:w="829"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lt;0.05</w:t>
                  </w:r>
                </w:p>
              </w:tc>
              <w:tc>
                <w:tcPr>
                  <w:tcW w:w="764"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14.70</w:t>
                  </w:r>
                </w:p>
              </w:tc>
              <w:tc>
                <w:tcPr>
                  <w:tcW w:w="885"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34.10</w:t>
                  </w:r>
                </w:p>
              </w:tc>
              <w:tc>
                <w:tcPr>
                  <w:tcW w:w="764"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08</w:t>
                  </w:r>
                </w:p>
              </w:tc>
              <w:tc>
                <w:tcPr>
                  <w:tcW w:w="848"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13</w:t>
                  </w:r>
                </w:p>
              </w:tc>
              <w:tc>
                <w:tcPr>
                  <w:tcW w:w="764"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81</w:t>
                  </w:r>
                </w:p>
              </w:tc>
              <w:tc>
                <w:tcPr>
                  <w:tcW w:w="653"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04</w:t>
                  </w:r>
                </w:p>
              </w:tc>
            </w:tr>
            <w:tr w:rsidR="0078763B" w:rsidRPr="00C4708D" w:rsidTr="00C004BE">
              <w:trPr>
                <w:trHeight w:val="300"/>
              </w:trPr>
              <w:tc>
                <w:tcPr>
                  <w:tcW w:w="851"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20</w:t>
                  </w:r>
                </w:p>
              </w:tc>
              <w:tc>
                <w:tcPr>
                  <w:tcW w:w="885"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23.20</w:t>
                  </w:r>
                </w:p>
              </w:tc>
              <w:tc>
                <w:tcPr>
                  <w:tcW w:w="762"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lt;0.01</w:t>
                  </w:r>
                </w:p>
              </w:tc>
              <w:tc>
                <w:tcPr>
                  <w:tcW w:w="642"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1.05</w:t>
                  </w:r>
                </w:p>
              </w:tc>
              <w:tc>
                <w:tcPr>
                  <w:tcW w:w="829"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lt;0.05</w:t>
                  </w:r>
                </w:p>
              </w:tc>
              <w:tc>
                <w:tcPr>
                  <w:tcW w:w="764"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14.40</w:t>
                  </w:r>
                </w:p>
              </w:tc>
              <w:tc>
                <w:tcPr>
                  <w:tcW w:w="885"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30.50</w:t>
                  </w:r>
                </w:p>
              </w:tc>
              <w:tc>
                <w:tcPr>
                  <w:tcW w:w="764"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07</w:t>
                  </w:r>
                </w:p>
              </w:tc>
              <w:tc>
                <w:tcPr>
                  <w:tcW w:w="848"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15</w:t>
                  </w:r>
                </w:p>
              </w:tc>
              <w:tc>
                <w:tcPr>
                  <w:tcW w:w="764"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75</w:t>
                  </w:r>
                </w:p>
              </w:tc>
              <w:tc>
                <w:tcPr>
                  <w:tcW w:w="653"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03</w:t>
                  </w:r>
                </w:p>
              </w:tc>
            </w:tr>
            <w:tr w:rsidR="0078763B" w:rsidRPr="00C4708D" w:rsidTr="00C004BE">
              <w:trPr>
                <w:trHeight w:val="300"/>
              </w:trPr>
              <w:tc>
                <w:tcPr>
                  <w:tcW w:w="851"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25</w:t>
                  </w:r>
                </w:p>
              </w:tc>
              <w:tc>
                <w:tcPr>
                  <w:tcW w:w="885"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23.30</w:t>
                  </w:r>
                </w:p>
              </w:tc>
              <w:tc>
                <w:tcPr>
                  <w:tcW w:w="762"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03</w:t>
                  </w:r>
                </w:p>
              </w:tc>
              <w:tc>
                <w:tcPr>
                  <w:tcW w:w="642"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1.55</w:t>
                  </w:r>
                </w:p>
              </w:tc>
              <w:tc>
                <w:tcPr>
                  <w:tcW w:w="829"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15</w:t>
                  </w:r>
                </w:p>
              </w:tc>
              <w:tc>
                <w:tcPr>
                  <w:tcW w:w="764"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14.80</w:t>
                  </w:r>
                </w:p>
              </w:tc>
              <w:tc>
                <w:tcPr>
                  <w:tcW w:w="885"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62.50</w:t>
                  </w:r>
                </w:p>
              </w:tc>
              <w:tc>
                <w:tcPr>
                  <w:tcW w:w="764"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11</w:t>
                  </w:r>
                </w:p>
              </w:tc>
              <w:tc>
                <w:tcPr>
                  <w:tcW w:w="848"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27</w:t>
                  </w:r>
                </w:p>
              </w:tc>
              <w:tc>
                <w:tcPr>
                  <w:tcW w:w="764"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1.56</w:t>
                  </w:r>
                </w:p>
              </w:tc>
              <w:tc>
                <w:tcPr>
                  <w:tcW w:w="653"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07</w:t>
                  </w:r>
                </w:p>
              </w:tc>
            </w:tr>
            <w:tr w:rsidR="0078763B" w:rsidRPr="00C4708D" w:rsidTr="00C004BE">
              <w:trPr>
                <w:trHeight w:val="300"/>
              </w:trPr>
              <w:tc>
                <w:tcPr>
                  <w:tcW w:w="851"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30</w:t>
                  </w:r>
                </w:p>
              </w:tc>
              <w:tc>
                <w:tcPr>
                  <w:tcW w:w="885"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23.40</w:t>
                  </w:r>
                </w:p>
              </w:tc>
              <w:tc>
                <w:tcPr>
                  <w:tcW w:w="762"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02</w:t>
                  </w:r>
                </w:p>
              </w:tc>
              <w:tc>
                <w:tcPr>
                  <w:tcW w:w="642"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1.20</w:t>
                  </w:r>
                </w:p>
              </w:tc>
              <w:tc>
                <w:tcPr>
                  <w:tcW w:w="829"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15</w:t>
                  </w:r>
                </w:p>
              </w:tc>
              <w:tc>
                <w:tcPr>
                  <w:tcW w:w="764"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14.90</w:t>
                  </w:r>
                </w:p>
              </w:tc>
              <w:tc>
                <w:tcPr>
                  <w:tcW w:w="885"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43.50</w:t>
                  </w:r>
                </w:p>
              </w:tc>
              <w:tc>
                <w:tcPr>
                  <w:tcW w:w="764"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09</w:t>
                  </w:r>
                </w:p>
              </w:tc>
              <w:tc>
                <w:tcPr>
                  <w:tcW w:w="848"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18</w:t>
                  </w:r>
                </w:p>
              </w:tc>
              <w:tc>
                <w:tcPr>
                  <w:tcW w:w="764"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1.03</w:t>
                  </w:r>
                </w:p>
              </w:tc>
              <w:tc>
                <w:tcPr>
                  <w:tcW w:w="653"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05</w:t>
                  </w:r>
                </w:p>
              </w:tc>
            </w:tr>
            <w:tr w:rsidR="0078763B" w:rsidRPr="00C4708D" w:rsidTr="00C004BE">
              <w:trPr>
                <w:trHeight w:val="300"/>
              </w:trPr>
              <w:tc>
                <w:tcPr>
                  <w:tcW w:w="851"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35</w:t>
                  </w:r>
                </w:p>
              </w:tc>
              <w:tc>
                <w:tcPr>
                  <w:tcW w:w="885"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24.60</w:t>
                  </w:r>
                </w:p>
              </w:tc>
              <w:tc>
                <w:tcPr>
                  <w:tcW w:w="762"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02</w:t>
                  </w:r>
                </w:p>
              </w:tc>
              <w:tc>
                <w:tcPr>
                  <w:tcW w:w="642"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1.65</w:t>
                  </w:r>
                </w:p>
              </w:tc>
              <w:tc>
                <w:tcPr>
                  <w:tcW w:w="829"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12</w:t>
                  </w:r>
                </w:p>
              </w:tc>
              <w:tc>
                <w:tcPr>
                  <w:tcW w:w="764"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15.30</w:t>
                  </w:r>
                </w:p>
              </w:tc>
              <w:tc>
                <w:tcPr>
                  <w:tcW w:w="885"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72.50</w:t>
                  </w:r>
                </w:p>
              </w:tc>
              <w:tc>
                <w:tcPr>
                  <w:tcW w:w="764"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11</w:t>
                  </w:r>
                </w:p>
              </w:tc>
              <w:tc>
                <w:tcPr>
                  <w:tcW w:w="848"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30</w:t>
                  </w:r>
                </w:p>
              </w:tc>
              <w:tc>
                <w:tcPr>
                  <w:tcW w:w="764"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1.69</w:t>
                  </w:r>
                </w:p>
              </w:tc>
              <w:tc>
                <w:tcPr>
                  <w:tcW w:w="653"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09</w:t>
                  </w:r>
                </w:p>
              </w:tc>
            </w:tr>
            <w:tr w:rsidR="0078763B" w:rsidRPr="00C4708D" w:rsidTr="00C004BE">
              <w:trPr>
                <w:trHeight w:val="300"/>
              </w:trPr>
              <w:tc>
                <w:tcPr>
                  <w:tcW w:w="851"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40</w:t>
                  </w:r>
                </w:p>
              </w:tc>
              <w:tc>
                <w:tcPr>
                  <w:tcW w:w="885"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25.20</w:t>
                  </w:r>
                </w:p>
              </w:tc>
              <w:tc>
                <w:tcPr>
                  <w:tcW w:w="762"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01</w:t>
                  </w:r>
                </w:p>
              </w:tc>
              <w:tc>
                <w:tcPr>
                  <w:tcW w:w="642"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1.30</w:t>
                  </w:r>
                </w:p>
              </w:tc>
              <w:tc>
                <w:tcPr>
                  <w:tcW w:w="829"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10</w:t>
                  </w:r>
                </w:p>
              </w:tc>
              <w:tc>
                <w:tcPr>
                  <w:tcW w:w="764"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15.40</w:t>
                  </w:r>
                </w:p>
              </w:tc>
              <w:tc>
                <w:tcPr>
                  <w:tcW w:w="885"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48.10</w:t>
                  </w:r>
                </w:p>
              </w:tc>
              <w:tc>
                <w:tcPr>
                  <w:tcW w:w="764"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09</w:t>
                  </w:r>
                </w:p>
              </w:tc>
              <w:tc>
                <w:tcPr>
                  <w:tcW w:w="848"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19</w:t>
                  </w:r>
                </w:p>
              </w:tc>
              <w:tc>
                <w:tcPr>
                  <w:tcW w:w="764"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1.14</w:t>
                  </w:r>
                </w:p>
              </w:tc>
              <w:tc>
                <w:tcPr>
                  <w:tcW w:w="653" w:type="dxa"/>
                  <w:tcBorders>
                    <w:top w:val="nil"/>
                    <w:left w:val="nil"/>
                    <w:bottom w:val="nil"/>
                    <w:right w:val="nil"/>
                  </w:tcBorders>
                  <w:shd w:val="clear" w:color="auto" w:fill="auto"/>
                  <w:noWrap/>
                  <w:vAlign w:val="bottom"/>
                  <w:hideMark/>
                </w:tcPr>
                <w:p w:rsidR="00C4708D" w:rsidRPr="00C4708D" w:rsidRDefault="00C4708D" w:rsidP="00B24EFE">
                  <w:pPr>
                    <w:spacing w:line="240" w:lineRule="auto"/>
                    <w:jc w:val="center"/>
                    <w:rPr>
                      <w:lang w:eastAsia="en-GB"/>
                    </w:rPr>
                  </w:pPr>
                  <w:r w:rsidRPr="00C4708D">
                    <w:rPr>
                      <w:lang w:eastAsia="en-GB"/>
                    </w:rPr>
                    <w:t>0.05</w:t>
                  </w:r>
                </w:p>
              </w:tc>
            </w:tr>
          </w:tbl>
          <w:p w:rsidR="00C4708D" w:rsidRPr="00C4708D" w:rsidRDefault="00C4708D" w:rsidP="007D5FD0">
            <w:pPr>
              <w:rPr>
                <w:lang w:eastAsia="en-GB"/>
              </w:rPr>
            </w:pPr>
          </w:p>
        </w:tc>
        <w:tc>
          <w:tcPr>
            <w:tcW w:w="580" w:type="dxa"/>
            <w:tcBorders>
              <w:top w:val="nil"/>
              <w:left w:val="nil"/>
              <w:bottom w:val="nil"/>
              <w:right w:val="nil"/>
            </w:tcBorders>
            <w:shd w:val="clear" w:color="auto" w:fill="auto"/>
            <w:noWrap/>
            <w:vAlign w:val="bottom"/>
          </w:tcPr>
          <w:p w:rsidR="00C4708D" w:rsidRPr="00C4708D" w:rsidRDefault="00C4708D" w:rsidP="007D5FD0">
            <w:pPr>
              <w:rPr>
                <w:lang w:eastAsia="en-GB"/>
              </w:rPr>
            </w:pPr>
          </w:p>
        </w:tc>
        <w:tc>
          <w:tcPr>
            <w:tcW w:w="580" w:type="dxa"/>
            <w:tcBorders>
              <w:top w:val="nil"/>
              <w:left w:val="nil"/>
              <w:bottom w:val="nil"/>
              <w:right w:val="nil"/>
            </w:tcBorders>
            <w:shd w:val="clear" w:color="auto" w:fill="auto"/>
            <w:noWrap/>
            <w:vAlign w:val="bottom"/>
          </w:tcPr>
          <w:p w:rsidR="00C4708D" w:rsidRPr="00C4708D" w:rsidRDefault="00C4708D" w:rsidP="007D5FD0">
            <w:pPr>
              <w:rPr>
                <w:lang w:eastAsia="en-GB"/>
              </w:rPr>
            </w:pPr>
          </w:p>
        </w:tc>
        <w:tc>
          <w:tcPr>
            <w:tcW w:w="680" w:type="dxa"/>
            <w:tcBorders>
              <w:top w:val="nil"/>
              <w:left w:val="nil"/>
              <w:bottom w:val="nil"/>
              <w:right w:val="nil"/>
            </w:tcBorders>
            <w:shd w:val="clear" w:color="auto" w:fill="auto"/>
            <w:noWrap/>
            <w:vAlign w:val="bottom"/>
          </w:tcPr>
          <w:p w:rsidR="00C4708D" w:rsidRPr="00C4708D" w:rsidRDefault="00C4708D" w:rsidP="007D5FD0">
            <w:pPr>
              <w:rPr>
                <w:lang w:eastAsia="en-GB"/>
              </w:rPr>
            </w:pPr>
          </w:p>
        </w:tc>
        <w:tc>
          <w:tcPr>
            <w:tcW w:w="580" w:type="dxa"/>
            <w:tcBorders>
              <w:top w:val="nil"/>
              <w:left w:val="nil"/>
              <w:bottom w:val="nil"/>
              <w:right w:val="nil"/>
            </w:tcBorders>
            <w:shd w:val="clear" w:color="auto" w:fill="auto"/>
            <w:noWrap/>
            <w:vAlign w:val="bottom"/>
          </w:tcPr>
          <w:p w:rsidR="00C4708D" w:rsidRPr="00C4708D" w:rsidRDefault="00C4708D" w:rsidP="007D5FD0">
            <w:pPr>
              <w:rPr>
                <w:lang w:eastAsia="en-GB"/>
              </w:rPr>
            </w:pPr>
          </w:p>
        </w:tc>
        <w:tc>
          <w:tcPr>
            <w:tcW w:w="680" w:type="dxa"/>
            <w:tcBorders>
              <w:top w:val="nil"/>
              <w:left w:val="nil"/>
              <w:bottom w:val="nil"/>
              <w:right w:val="nil"/>
            </w:tcBorders>
            <w:shd w:val="clear" w:color="auto" w:fill="auto"/>
            <w:noWrap/>
            <w:vAlign w:val="bottom"/>
          </w:tcPr>
          <w:p w:rsidR="00C4708D" w:rsidRPr="00C4708D" w:rsidRDefault="00C4708D" w:rsidP="007D5FD0">
            <w:pPr>
              <w:rPr>
                <w:lang w:eastAsia="en-GB"/>
              </w:rPr>
            </w:pPr>
          </w:p>
        </w:tc>
        <w:tc>
          <w:tcPr>
            <w:tcW w:w="680" w:type="dxa"/>
            <w:tcBorders>
              <w:top w:val="nil"/>
              <w:left w:val="nil"/>
              <w:bottom w:val="nil"/>
              <w:right w:val="nil"/>
            </w:tcBorders>
            <w:shd w:val="clear" w:color="auto" w:fill="auto"/>
            <w:noWrap/>
            <w:vAlign w:val="bottom"/>
          </w:tcPr>
          <w:p w:rsidR="00C4708D" w:rsidRPr="00C4708D" w:rsidRDefault="00C4708D" w:rsidP="007D5FD0">
            <w:pPr>
              <w:rPr>
                <w:lang w:eastAsia="en-GB"/>
              </w:rPr>
            </w:pPr>
          </w:p>
        </w:tc>
        <w:tc>
          <w:tcPr>
            <w:tcW w:w="580" w:type="dxa"/>
            <w:tcBorders>
              <w:top w:val="nil"/>
              <w:left w:val="nil"/>
              <w:bottom w:val="nil"/>
              <w:right w:val="nil"/>
            </w:tcBorders>
            <w:shd w:val="clear" w:color="auto" w:fill="auto"/>
            <w:noWrap/>
            <w:vAlign w:val="bottom"/>
          </w:tcPr>
          <w:p w:rsidR="00C4708D" w:rsidRPr="00C4708D" w:rsidRDefault="00C4708D" w:rsidP="007D5FD0">
            <w:pPr>
              <w:rPr>
                <w:lang w:eastAsia="en-GB"/>
              </w:rPr>
            </w:pPr>
          </w:p>
        </w:tc>
        <w:tc>
          <w:tcPr>
            <w:tcW w:w="580" w:type="dxa"/>
            <w:tcBorders>
              <w:top w:val="nil"/>
              <w:left w:val="nil"/>
              <w:bottom w:val="nil"/>
              <w:right w:val="nil"/>
            </w:tcBorders>
            <w:shd w:val="clear" w:color="auto" w:fill="auto"/>
            <w:noWrap/>
            <w:vAlign w:val="bottom"/>
          </w:tcPr>
          <w:p w:rsidR="00C4708D" w:rsidRPr="00C4708D" w:rsidRDefault="00C4708D" w:rsidP="007D5FD0">
            <w:pPr>
              <w:rPr>
                <w:lang w:eastAsia="en-GB"/>
              </w:rPr>
            </w:pPr>
          </w:p>
        </w:tc>
        <w:tc>
          <w:tcPr>
            <w:tcW w:w="580" w:type="dxa"/>
            <w:tcBorders>
              <w:top w:val="nil"/>
              <w:left w:val="nil"/>
              <w:bottom w:val="nil"/>
              <w:right w:val="nil"/>
            </w:tcBorders>
            <w:shd w:val="clear" w:color="auto" w:fill="auto"/>
            <w:noWrap/>
            <w:vAlign w:val="bottom"/>
          </w:tcPr>
          <w:p w:rsidR="00C4708D" w:rsidRPr="00C4708D" w:rsidRDefault="00C4708D" w:rsidP="007D5FD0">
            <w:pPr>
              <w:rPr>
                <w:lang w:eastAsia="en-GB"/>
              </w:rPr>
            </w:pPr>
          </w:p>
        </w:tc>
        <w:tc>
          <w:tcPr>
            <w:tcW w:w="580" w:type="dxa"/>
            <w:tcBorders>
              <w:top w:val="nil"/>
              <w:left w:val="nil"/>
              <w:bottom w:val="nil"/>
              <w:right w:val="nil"/>
            </w:tcBorders>
            <w:shd w:val="clear" w:color="auto" w:fill="auto"/>
            <w:noWrap/>
            <w:vAlign w:val="bottom"/>
          </w:tcPr>
          <w:p w:rsidR="00C4708D" w:rsidRPr="00C4708D" w:rsidRDefault="00C4708D" w:rsidP="007D5FD0">
            <w:pPr>
              <w:rPr>
                <w:lang w:eastAsia="en-GB"/>
              </w:rPr>
            </w:pPr>
          </w:p>
        </w:tc>
        <w:tc>
          <w:tcPr>
            <w:tcW w:w="580" w:type="dxa"/>
            <w:tcBorders>
              <w:top w:val="nil"/>
              <w:left w:val="nil"/>
              <w:bottom w:val="nil"/>
              <w:right w:val="nil"/>
            </w:tcBorders>
            <w:shd w:val="clear" w:color="auto" w:fill="auto"/>
            <w:noWrap/>
            <w:vAlign w:val="bottom"/>
          </w:tcPr>
          <w:p w:rsidR="00C4708D" w:rsidRPr="00C4708D" w:rsidRDefault="00C4708D" w:rsidP="007D5FD0">
            <w:pPr>
              <w:rPr>
                <w:lang w:eastAsia="en-GB"/>
              </w:rPr>
            </w:pPr>
          </w:p>
        </w:tc>
        <w:tc>
          <w:tcPr>
            <w:tcW w:w="680" w:type="dxa"/>
            <w:tcBorders>
              <w:top w:val="nil"/>
              <w:left w:val="nil"/>
              <w:bottom w:val="nil"/>
              <w:right w:val="nil"/>
            </w:tcBorders>
            <w:shd w:val="clear" w:color="auto" w:fill="auto"/>
            <w:noWrap/>
            <w:vAlign w:val="bottom"/>
          </w:tcPr>
          <w:p w:rsidR="00C4708D" w:rsidRPr="00C4708D" w:rsidRDefault="00C4708D" w:rsidP="007D5FD0">
            <w:pPr>
              <w:rPr>
                <w:lang w:eastAsia="en-GB"/>
              </w:rPr>
            </w:pPr>
          </w:p>
        </w:tc>
        <w:tc>
          <w:tcPr>
            <w:tcW w:w="580" w:type="dxa"/>
            <w:tcBorders>
              <w:top w:val="nil"/>
              <w:left w:val="nil"/>
              <w:bottom w:val="nil"/>
              <w:right w:val="nil"/>
            </w:tcBorders>
            <w:shd w:val="clear" w:color="auto" w:fill="auto"/>
            <w:noWrap/>
            <w:vAlign w:val="bottom"/>
          </w:tcPr>
          <w:p w:rsidR="00C4708D" w:rsidRPr="00C4708D" w:rsidRDefault="00C4708D" w:rsidP="007D5FD0">
            <w:pPr>
              <w:rPr>
                <w:lang w:eastAsia="en-GB"/>
              </w:rPr>
            </w:pPr>
          </w:p>
        </w:tc>
        <w:tc>
          <w:tcPr>
            <w:tcW w:w="671" w:type="dxa"/>
            <w:tcBorders>
              <w:top w:val="nil"/>
              <w:left w:val="nil"/>
              <w:bottom w:val="nil"/>
              <w:right w:val="nil"/>
            </w:tcBorders>
            <w:shd w:val="clear" w:color="auto" w:fill="auto"/>
            <w:noWrap/>
            <w:vAlign w:val="bottom"/>
          </w:tcPr>
          <w:p w:rsidR="00C4708D" w:rsidRPr="00C4708D" w:rsidRDefault="00C4708D" w:rsidP="007D5FD0">
            <w:pPr>
              <w:rPr>
                <w:lang w:eastAsia="en-GB"/>
              </w:rPr>
            </w:pPr>
          </w:p>
        </w:tc>
        <w:tc>
          <w:tcPr>
            <w:tcW w:w="580" w:type="dxa"/>
            <w:tcBorders>
              <w:top w:val="nil"/>
              <w:left w:val="nil"/>
              <w:bottom w:val="nil"/>
              <w:right w:val="nil"/>
            </w:tcBorders>
            <w:shd w:val="clear" w:color="auto" w:fill="auto"/>
            <w:noWrap/>
            <w:vAlign w:val="bottom"/>
          </w:tcPr>
          <w:p w:rsidR="00C4708D" w:rsidRPr="00C4708D" w:rsidRDefault="00C4708D" w:rsidP="007D5FD0">
            <w:pPr>
              <w:rPr>
                <w:lang w:eastAsia="en-GB"/>
              </w:rPr>
            </w:pPr>
          </w:p>
        </w:tc>
        <w:tc>
          <w:tcPr>
            <w:tcW w:w="580" w:type="dxa"/>
            <w:tcBorders>
              <w:top w:val="nil"/>
              <w:left w:val="nil"/>
              <w:bottom w:val="nil"/>
              <w:right w:val="nil"/>
            </w:tcBorders>
            <w:shd w:val="clear" w:color="auto" w:fill="auto"/>
            <w:noWrap/>
            <w:vAlign w:val="bottom"/>
          </w:tcPr>
          <w:p w:rsidR="00C4708D" w:rsidRPr="00C4708D" w:rsidRDefault="00C4708D" w:rsidP="007D5FD0">
            <w:pPr>
              <w:rPr>
                <w:lang w:eastAsia="en-GB"/>
              </w:rPr>
            </w:pPr>
          </w:p>
        </w:tc>
        <w:tc>
          <w:tcPr>
            <w:tcW w:w="680" w:type="dxa"/>
            <w:tcBorders>
              <w:top w:val="nil"/>
              <w:left w:val="nil"/>
              <w:bottom w:val="nil"/>
              <w:right w:val="nil"/>
            </w:tcBorders>
            <w:shd w:val="clear" w:color="auto" w:fill="auto"/>
            <w:noWrap/>
            <w:vAlign w:val="bottom"/>
          </w:tcPr>
          <w:p w:rsidR="00C4708D" w:rsidRPr="00C4708D" w:rsidRDefault="00C4708D" w:rsidP="007D5FD0">
            <w:pPr>
              <w:rPr>
                <w:lang w:eastAsia="en-GB"/>
              </w:rPr>
            </w:pPr>
          </w:p>
        </w:tc>
        <w:tc>
          <w:tcPr>
            <w:tcW w:w="580" w:type="dxa"/>
            <w:tcBorders>
              <w:top w:val="nil"/>
              <w:left w:val="nil"/>
              <w:bottom w:val="nil"/>
              <w:right w:val="nil"/>
            </w:tcBorders>
            <w:shd w:val="clear" w:color="auto" w:fill="auto"/>
            <w:noWrap/>
            <w:vAlign w:val="bottom"/>
          </w:tcPr>
          <w:p w:rsidR="00C4708D" w:rsidRPr="00C4708D" w:rsidRDefault="00C4708D" w:rsidP="007D5FD0">
            <w:pPr>
              <w:rPr>
                <w:lang w:eastAsia="en-GB"/>
              </w:rPr>
            </w:pPr>
          </w:p>
        </w:tc>
        <w:tc>
          <w:tcPr>
            <w:tcW w:w="580" w:type="dxa"/>
            <w:tcBorders>
              <w:top w:val="nil"/>
              <w:left w:val="nil"/>
              <w:bottom w:val="nil"/>
              <w:right w:val="nil"/>
            </w:tcBorders>
            <w:shd w:val="clear" w:color="auto" w:fill="auto"/>
            <w:noWrap/>
            <w:vAlign w:val="bottom"/>
          </w:tcPr>
          <w:p w:rsidR="00C4708D" w:rsidRPr="00C4708D" w:rsidRDefault="00C4708D" w:rsidP="007D5FD0">
            <w:pPr>
              <w:rPr>
                <w:lang w:eastAsia="en-GB"/>
              </w:rPr>
            </w:pPr>
          </w:p>
        </w:tc>
        <w:tc>
          <w:tcPr>
            <w:tcW w:w="680" w:type="dxa"/>
            <w:tcBorders>
              <w:top w:val="nil"/>
              <w:left w:val="nil"/>
              <w:bottom w:val="nil"/>
              <w:right w:val="nil"/>
            </w:tcBorders>
            <w:shd w:val="clear" w:color="auto" w:fill="auto"/>
            <w:noWrap/>
            <w:vAlign w:val="bottom"/>
          </w:tcPr>
          <w:p w:rsidR="00C4708D" w:rsidRPr="00C4708D" w:rsidRDefault="00C4708D" w:rsidP="007D5FD0">
            <w:pPr>
              <w:rPr>
                <w:lang w:eastAsia="en-GB"/>
              </w:rPr>
            </w:pPr>
          </w:p>
        </w:tc>
      </w:tr>
    </w:tbl>
    <w:p w:rsidR="006F460F" w:rsidRDefault="006F460F" w:rsidP="007D5FD0"/>
    <w:p w:rsidR="00B15546" w:rsidRDefault="006C449F" w:rsidP="007D5FD0">
      <w:r>
        <w:t xml:space="preserve">Following this 0.06 mg </w:t>
      </w:r>
      <w:proofErr w:type="gramStart"/>
      <w:r>
        <w:t>P(</w:t>
      </w:r>
      <w:proofErr w:type="gramEnd"/>
      <w:r>
        <w:t>AA-co-ACE) was mixed with floccul</w:t>
      </w:r>
      <w:r w:rsidR="0078763B">
        <w:t>ated samples</w:t>
      </w:r>
      <w:r>
        <w:t xml:space="preserve">, brought down to pH &lt; 2 with 0.01 </w:t>
      </w:r>
      <w:r w:rsidR="007909DD">
        <w:t>M</w:t>
      </w:r>
      <w:r>
        <w:t xml:space="preserve"> </w:t>
      </w:r>
      <w:proofErr w:type="spellStart"/>
      <w:r>
        <w:t>HCl</w:t>
      </w:r>
      <w:proofErr w:type="spellEnd"/>
      <w:r>
        <w:t xml:space="preserve"> and tested in the same </w:t>
      </w:r>
      <w:r w:rsidRPr="0091560E">
        <w:t>way (</w:t>
      </w:r>
      <w:r w:rsidR="00E6792A" w:rsidRPr="0091560E">
        <w:fldChar w:fldCharType="begin"/>
      </w:r>
      <w:r w:rsidR="00E6792A" w:rsidRPr="0091560E">
        <w:instrText xml:space="preserve"> REF _Ref358807391 \h </w:instrText>
      </w:r>
      <w:r w:rsidR="0091560E">
        <w:instrText xml:space="preserve"> \* MERGEFORMAT </w:instrText>
      </w:r>
      <w:r w:rsidR="00E6792A" w:rsidRPr="0091560E">
        <w:fldChar w:fldCharType="separate"/>
      </w:r>
      <w:r w:rsidR="00DC3E10" w:rsidRPr="00DC3E10">
        <w:t>Figure 169</w:t>
      </w:r>
      <w:r w:rsidR="00E6792A" w:rsidRPr="0091560E">
        <w:fldChar w:fldCharType="end"/>
      </w:r>
      <w:r w:rsidRPr="0091560E">
        <w:t xml:space="preserve">). A clear increase in anisotropic response due to complex formation is visible </w:t>
      </w:r>
      <w:r w:rsidR="007909DD">
        <w:t>at</w:t>
      </w:r>
      <w:r w:rsidR="00B15546" w:rsidRPr="0091560E">
        <w:t xml:space="preserve"> 30 ppm, growing exponentially to 40 ppm. It was not possible to measure</w:t>
      </w:r>
      <w:r w:rsidR="00B15546">
        <w:t xml:space="preserve"> the anisotropy o</w:t>
      </w:r>
      <w:r w:rsidR="00E6792A">
        <w:t xml:space="preserve">f </w:t>
      </w:r>
      <w:proofErr w:type="gramStart"/>
      <w:r w:rsidR="00E6792A">
        <w:t>P(</w:t>
      </w:r>
      <w:proofErr w:type="gramEnd"/>
      <w:r w:rsidR="00E6792A">
        <w:t xml:space="preserve">AA-co-ACE) in </w:t>
      </w:r>
      <w:r w:rsidR="00E6792A" w:rsidRPr="009B0DEC">
        <w:t xml:space="preserve">raw </w:t>
      </w:r>
      <w:proofErr w:type="spellStart"/>
      <w:r w:rsidR="00E6792A" w:rsidRPr="009B0DEC">
        <w:t>W</w:t>
      </w:r>
      <w:r w:rsidR="00B15546" w:rsidRPr="009B0DEC">
        <w:t>helton</w:t>
      </w:r>
      <w:proofErr w:type="spellEnd"/>
      <w:r w:rsidR="00B15546" w:rsidRPr="009B0DEC">
        <w:t xml:space="preserve"> aggregate samples prior to the addition of </w:t>
      </w:r>
      <w:proofErr w:type="spellStart"/>
      <w:r w:rsidR="00B15546" w:rsidRPr="009B0DEC">
        <w:t>flocculant</w:t>
      </w:r>
      <w:proofErr w:type="spellEnd"/>
      <w:r w:rsidR="00B15546" w:rsidRPr="009B0DEC">
        <w:t xml:space="preserve"> as the sample’s high turbidity prevents passage of the light beam.</w:t>
      </w:r>
      <w:r w:rsidR="009B0DEC" w:rsidRPr="009B0DEC">
        <w:t xml:space="preserve"> The large error bars could be due to the extreme turbidity of the samples which led to a dramatic increase in the amount of scattered light (</w:t>
      </w:r>
      <w:r w:rsidR="009B0DEC" w:rsidRPr="009B0DEC">
        <w:fldChar w:fldCharType="begin"/>
      </w:r>
      <w:r w:rsidR="009B0DEC" w:rsidRPr="009B0DEC">
        <w:instrText xml:space="preserve"> REF _Ref366675132 \h </w:instrText>
      </w:r>
      <w:r w:rsidR="009B0DEC">
        <w:instrText xml:space="preserve"> \* MERGEFORMAT </w:instrText>
      </w:r>
      <w:r w:rsidR="009B0DEC" w:rsidRPr="009B0DEC">
        <w:fldChar w:fldCharType="separate"/>
      </w:r>
      <w:r w:rsidR="00DC3E10" w:rsidRPr="00DC3E10">
        <w:t>Figure 170</w:t>
      </w:r>
      <w:r w:rsidR="009B0DEC" w:rsidRPr="009B0DEC">
        <w:fldChar w:fldCharType="end"/>
      </w:r>
      <w:r w:rsidR="009B0DEC" w:rsidRPr="009B0DEC">
        <w:t>).</w:t>
      </w:r>
    </w:p>
    <w:p w:rsidR="00E6792A" w:rsidRDefault="00D528DF" w:rsidP="002924B7">
      <w:pPr>
        <w:spacing w:line="240" w:lineRule="auto"/>
        <w:jc w:val="center"/>
      </w:pPr>
      <w:r>
        <w:rPr>
          <w:noProof/>
          <w:lang w:eastAsia="en-GB"/>
        </w:rPr>
        <w:lastRenderedPageBreak/>
        <w:drawing>
          <wp:inline distT="0" distB="0" distL="0" distR="0" wp14:anchorId="0E760210" wp14:editId="6039CEDE">
            <wp:extent cx="4572000" cy="2743200"/>
            <wp:effectExtent l="0" t="0" r="0" b="0"/>
            <wp:docPr id="112" name="Chart 112"/>
            <wp:cNvGraphicFramePr/>
            <a:graphic xmlns:a="http://schemas.openxmlformats.org/drawingml/2006/main">
              <a:graphicData uri="http://schemas.openxmlformats.org/drawingml/2006/chart">
                <c:chart xmlns:c="http://schemas.openxmlformats.org/drawingml/2006/chart" xmlns:r="http://schemas.openxmlformats.org/officeDocument/2006/relationships" r:id="rId244"/>
              </a:graphicData>
            </a:graphic>
          </wp:inline>
        </w:drawing>
      </w:r>
    </w:p>
    <w:p w:rsidR="009B0DEC" w:rsidRDefault="00E6792A" w:rsidP="00DF7456">
      <w:pPr>
        <w:pStyle w:val="Caption"/>
        <w:jc w:val="center"/>
        <w:rPr>
          <w:b w:val="0"/>
          <w:color w:val="auto"/>
          <w:sz w:val="22"/>
        </w:rPr>
      </w:pPr>
      <w:bookmarkStart w:id="519" w:name="_Ref358807391"/>
      <w:bookmarkStart w:id="520" w:name="_Toc385451266"/>
      <w:r w:rsidRPr="002924B7">
        <w:rPr>
          <w:b w:val="0"/>
          <w:color w:val="auto"/>
          <w:sz w:val="22"/>
        </w:rPr>
        <w:t xml:space="preserve">Figure </w:t>
      </w:r>
      <w:r w:rsidR="00011260" w:rsidRPr="002924B7">
        <w:rPr>
          <w:b w:val="0"/>
          <w:color w:val="auto"/>
          <w:sz w:val="22"/>
        </w:rPr>
        <w:fldChar w:fldCharType="begin"/>
      </w:r>
      <w:r w:rsidR="00011260" w:rsidRPr="002924B7">
        <w:rPr>
          <w:b w:val="0"/>
          <w:color w:val="auto"/>
          <w:sz w:val="22"/>
        </w:rPr>
        <w:instrText xml:space="preserve"> SEQ Figure \* ARABIC </w:instrText>
      </w:r>
      <w:r w:rsidR="00011260" w:rsidRPr="002924B7">
        <w:rPr>
          <w:b w:val="0"/>
          <w:color w:val="auto"/>
          <w:sz w:val="22"/>
        </w:rPr>
        <w:fldChar w:fldCharType="separate"/>
      </w:r>
      <w:r w:rsidR="00DC3E10">
        <w:rPr>
          <w:b w:val="0"/>
          <w:noProof/>
          <w:color w:val="auto"/>
          <w:sz w:val="22"/>
        </w:rPr>
        <w:t>169</w:t>
      </w:r>
      <w:r w:rsidR="00011260" w:rsidRPr="002924B7">
        <w:rPr>
          <w:b w:val="0"/>
          <w:noProof/>
          <w:color w:val="auto"/>
          <w:sz w:val="22"/>
        </w:rPr>
        <w:fldChar w:fldCharType="end"/>
      </w:r>
      <w:bookmarkEnd w:id="519"/>
      <w:r w:rsidRPr="002924B7">
        <w:rPr>
          <w:b w:val="0"/>
          <w:color w:val="auto"/>
          <w:sz w:val="22"/>
        </w:rPr>
        <w:t xml:space="preserve"> - </w:t>
      </w:r>
      <w:r w:rsidR="00836FE7" w:rsidRPr="002924B7">
        <w:rPr>
          <w:b w:val="0"/>
          <w:color w:val="auto"/>
          <w:sz w:val="22"/>
        </w:rPr>
        <w:t xml:space="preserve">Correlation time of flocculated </w:t>
      </w:r>
      <w:proofErr w:type="spellStart"/>
      <w:r w:rsidR="00836FE7" w:rsidRPr="002924B7">
        <w:rPr>
          <w:b w:val="0"/>
          <w:color w:val="auto"/>
          <w:sz w:val="22"/>
        </w:rPr>
        <w:t>Whelton</w:t>
      </w:r>
      <w:proofErr w:type="spellEnd"/>
      <w:r w:rsidR="00836FE7" w:rsidRPr="002924B7">
        <w:rPr>
          <w:b w:val="0"/>
          <w:color w:val="auto"/>
          <w:sz w:val="22"/>
        </w:rPr>
        <w:t xml:space="preserve"> Aggregates with varying PAM dosage</w:t>
      </w:r>
      <w:bookmarkEnd w:id="520"/>
    </w:p>
    <w:p w:rsidR="006F460F" w:rsidRPr="006F460F" w:rsidRDefault="006F460F" w:rsidP="006F460F"/>
    <w:p w:rsidR="009B0DEC" w:rsidRDefault="007277A1" w:rsidP="009B0DEC">
      <w:pPr>
        <w:keepNext/>
        <w:jc w:val="center"/>
      </w:pPr>
      <w:r>
        <w:rPr>
          <w:noProof/>
          <w:lang w:eastAsia="en-GB"/>
        </w:rPr>
        <w:drawing>
          <wp:inline distT="0" distB="0" distL="0" distR="0" wp14:anchorId="24C1F730" wp14:editId="4034AC6D">
            <wp:extent cx="4572000" cy="2743200"/>
            <wp:effectExtent l="0" t="0" r="0" b="0"/>
            <wp:docPr id="35" name="Chart 35"/>
            <wp:cNvGraphicFramePr/>
            <a:graphic xmlns:a="http://schemas.openxmlformats.org/drawingml/2006/main">
              <a:graphicData uri="http://schemas.openxmlformats.org/drawingml/2006/chart">
                <c:chart xmlns:c="http://schemas.openxmlformats.org/drawingml/2006/chart" xmlns:r="http://schemas.openxmlformats.org/officeDocument/2006/relationships" r:id="rId245"/>
              </a:graphicData>
            </a:graphic>
          </wp:inline>
        </w:drawing>
      </w:r>
    </w:p>
    <w:p w:rsidR="002924B7" w:rsidRPr="00DF7456" w:rsidRDefault="009B0DEC" w:rsidP="009B0DEC">
      <w:pPr>
        <w:pStyle w:val="Caption"/>
        <w:jc w:val="center"/>
        <w:rPr>
          <w:b w:val="0"/>
          <w:color w:val="auto"/>
          <w:sz w:val="22"/>
        </w:rPr>
      </w:pPr>
      <w:bookmarkStart w:id="521" w:name="_Ref366675132"/>
      <w:bookmarkStart w:id="522" w:name="_Toc385451267"/>
      <w:r w:rsidRPr="00C004BE">
        <w:rPr>
          <w:b w:val="0"/>
          <w:color w:val="auto"/>
          <w:sz w:val="22"/>
        </w:rPr>
        <w:t xml:space="preserve">Figure </w:t>
      </w:r>
      <w:r w:rsidRPr="00C004BE">
        <w:rPr>
          <w:b w:val="0"/>
          <w:color w:val="auto"/>
          <w:sz w:val="22"/>
        </w:rPr>
        <w:fldChar w:fldCharType="begin"/>
      </w:r>
      <w:r w:rsidRPr="00C004BE">
        <w:rPr>
          <w:b w:val="0"/>
          <w:color w:val="auto"/>
          <w:sz w:val="22"/>
        </w:rPr>
        <w:instrText xml:space="preserve"> SEQ Figure \* ARABIC </w:instrText>
      </w:r>
      <w:r w:rsidRPr="00C004BE">
        <w:rPr>
          <w:b w:val="0"/>
          <w:color w:val="auto"/>
          <w:sz w:val="22"/>
        </w:rPr>
        <w:fldChar w:fldCharType="separate"/>
      </w:r>
      <w:r w:rsidR="00DC3E10">
        <w:rPr>
          <w:b w:val="0"/>
          <w:noProof/>
          <w:color w:val="auto"/>
          <w:sz w:val="22"/>
        </w:rPr>
        <w:t>170</w:t>
      </w:r>
      <w:r w:rsidRPr="00C004BE">
        <w:rPr>
          <w:b w:val="0"/>
          <w:color w:val="auto"/>
          <w:sz w:val="22"/>
        </w:rPr>
        <w:fldChar w:fldCharType="end"/>
      </w:r>
      <w:bookmarkEnd w:id="521"/>
      <w:r w:rsidRPr="00C004BE">
        <w:rPr>
          <w:b w:val="0"/>
          <w:color w:val="auto"/>
          <w:sz w:val="22"/>
        </w:rPr>
        <w:t xml:space="preserve"> – Raw fluorescence decays of sample in soil aggregate water</w:t>
      </w:r>
      <w:bookmarkEnd w:id="522"/>
      <w:r w:rsidR="002924B7">
        <w:br w:type="page"/>
      </w:r>
    </w:p>
    <w:p w:rsidR="00BC7D77" w:rsidRDefault="000D794C" w:rsidP="00612B29">
      <w:pPr>
        <w:pStyle w:val="Heading2"/>
      </w:pPr>
      <w:bookmarkStart w:id="523" w:name="_Toc385451472"/>
      <w:r w:rsidRPr="00612B29">
        <w:lastRenderedPageBreak/>
        <w:t>Sample</w:t>
      </w:r>
      <w:r>
        <w:t xml:space="preserve"> Size</w:t>
      </w:r>
      <w:bookmarkEnd w:id="523"/>
    </w:p>
    <w:p w:rsidR="000D794C" w:rsidRDefault="000D794C" w:rsidP="00A5448C">
      <w:r>
        <w:t xml:space="preserve">The </w:t>
      </w:r>
      <w:r w:rsidR="007909DD">
        <w:t>precision of statistical data calculations can be improved by analysis of a larger sample size. Calculation</w:t>
      </w:r>
      <w:r w:rsidR="006F460F">
        <w:t>s</w:t>
      </w:r>
      <w:r w:rsidR="007909DD">
        <w:t xml:space="preserve"> of </w:t>
      </w:r>
      <w:r>
        <w:t>excited state correlation times</w:t>
      </w:r>
      <w:r w:rsidR="007909DD">
        <w:t xml:space="preserve">, whilst independent of fluorescence intensity, have improved accuracy when a greater number of photons are used in the calculations. </w:t>
      </w:r>
      <w:r>
        <w:t xml:space="preserve"> Provided the </w:t>
      </w:r>
      <w:r w:rsidR="00A5448C">
        <w:t xml:space="preserve">analysed </w:t>
      </w:r>
      <w:r>
        <w:t>sample does not decompose during the measurement</w:t>
      </w:r>
      <w:r w:rsidR="00A5448C">
        <w:t>,</w:t>
      </w:r>
      <w:r>
        <w:t xml:space="preserve"> fitting to a larger </w:t>
      </w:r>
      <w:r w:rsidR="009835BD">
        <w:t>population</w:t>
      </w:r>
      <w:r>
        <w:t xml:space="preserve"> results in better accuracies of fit</w:t>
      </w:r>
      <w:r w:rsidR="00A5448C">
        <w:t>s and certainties</w:t>
      </w:r>
      <w:r>
        <w:t xml:space="preserve"> with the data. </w:t>
      </w:r>
      <w:r w:rsidR="00A5448C">
        <w:t>IPC formation causes aggregation, which in turn leads to light scattering, which</w:t>
      </w:r>
      <w:r>
        <w:t xml:space="preserve"> increases the quantity of unusable data </w:t>
      </w:r>
      <w:r w:rsidR="00E41722">
        <w:t>which</w:t>
      </w:r>
      <w:r>
        <w:t xml:space="preserve"> is not available for</w:t>
      </w:r>
      <w:r w:rsidR="00A5448C">
        <w:t xml:space="preserve"> correlation time calculations.</w:t>
      </w:r>
    </w:p>
    <w:p w:rsidR="000D794C" w:rsidRPr="000D794C" w:rsidRDefault="000D794C" w:rsidP="000D794C">
      <w:r>
        <w:t>For the purpose of designing a portable, fast detection device the advantages of accurate data gathering must be balanced with the increased timescale of the measurement. The exact</w:t>
      </w:r>
      <w:r w:rsidR="006F460F">
        <w:t xml:space="preserve"> duration</w:t>
      </w:r>
      <w:r>
        <w:t xml:space="preserve"> </w:t>
      </w:r>
      <w:r w:rsidR="006228D6">
        <w:t xml:space="preserve">of </w:t>
      </w:r>
      <w:r>
        <w:t>any measurement will depend upon the intensity of the laser, path length of the sample chamber, concentration of the fluorescent probe and emission efficiency of the polarisers. As each of those factors will depend upon mechanical factors the end result is the importance of the number of photons which must be counted in order to interpret a result with any accuracy.</w:t>
      </w:r>
      <w:r w:rsidR="00E41722">
        <w:t xml:space="preserve"> </w:t>
      </w:r>
      <w:r>
        <w:t>For this purpose 1 mg ml</w:t>
      </w:r>
      <w:r w:rsidRPr="00A5448C">
        <w:rPr>
          <w:vertAlign w:val="superscript"/>
        </w:rPr>
        <w:t>-1</w:t>
      </w:r>
      <w:r>
        <w:t xml:space="preserve"> P(AA-co-ACE) probe was dissolved in U.P. Water with 0.5 mg ml</w:t>
      </w:r>
      <w:r w:rsidRPr="00A5448C">
        <w:rPr>
          <w:vertAlign w:val="superscript"/>
        </w:rPr>
        <w:t>-1</w:t>
      </w:r>
      <w:r>
        <w:t xml:space="preserve"> </w:t>
      </w:r>
      <w:proofErr w:type="spellStart"/>
      <w:r w:rsidR="00F83956">
        <w:t>FloPam</w:t>
      </w:r>
      <w:proofErr w:type="spellEnd"/>
      <w:r w:rsidR="00F83956">
        <w:t xml:space="preserve"> </w:t>
      </w:r>
      <w:r>
        <w:t>FA9</w:t>
      </w:r>
      <w:r w:rsidRPr="00A5448C">
        <w:t xml:space="preserve">20 </w:t>
      </w:r>
      <w:r w:rsidR="00A5448C" w:rsidRPr="00A5448C">
        <w:t>(</w:t>
      </w:r>
      <w:r w:rsidR="00A5448C" w:rsidRPr="00A5448C">
        <w:fldChar w:fldCharType="begin"/>
      </w:r>
      <w:r w:rsidR="00A5448C" w:rsidRPr="00A5448C">
        <w:instrText xml:space="preserve"> REF _Ref365997181 \h </w:instrText>
      </w:r>
      <w:r w:rsidR="00A5448C">
        <w:instrText xml:space="preserve"> \* MERGEFORMAT </w:instrText>
      </w:r>
      <w:r w:rsidR="00A5448C" w:rsidRPr="00A5448C">
        <w:fldChar w:fldCharType="separate"/>
      </w:r>
      <w:r w:rsidR="00DC3E10" w:rsidRPr="00DC3E10">
        <w:t>Figure 171</w:t>
      </w:r>
      <w:r w:rsidR="00A5448C" w:rsidRPr="00A5448C">
        <w:fldChar w:fldCharType="end"/>
      </w:r>
      <w:r w:rsidR="00A5448C" w:rsidRPr="00A5448C">
        <w:t>)</w:t>
      </w:r>
      <w:r w:rsidRPr="00A5448C">
        <w:t xml:space="preserve">. </w:t>
      </w:r>
      <w:r>
        <w:t>The same sample was analysed repeatedly, varying t</w:t>
      </w:r>
      <w:r w:rsidR="00A5448C">
        <w:t>he number of photons recorded in each reading.</w:t>
      </w:r>
    </w:p>
    <w:p w:rsidR="000D794C" w:rsidRDefault="000D794C" w:rsidP="002924B7">
      <w:pPr>
        <w:keepNext/>
        <w:spacing w:line="240" w:lineRule="auto"/>
        <w:jc w:val="center"/>
      </w:pPr>
      <w:r w:rsidRPr="00AD4F91">
        <w:rPr>
          <w:noProof/>
          <w:lang w:eastAsia="en-GB"/>
        </w:rPr>
        <w:drawing>
          <wp:inline distT="0" distB="0" distL="0" distR="0" wp14:anchorId="3FC7B015" wp14:editId="6ABAF157">
            <wp:extent cx="4572000" cy="2743200"/>
            <wp:effectExtent l="0" t="0" r="0" b="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46"/>
              </a:graphicData>
            </a:graphic>
          </wp:inline>
        </w:drawing>
      </w:r>
    </w:p>
    <w:p w:rsidR="000D794C" w:rsidRDefault="000D794C" w:rsidP="002924B7">
      <w:pPr>
        <w:pStyle w:val="Caption"/>
        <w:jc w:val="center"/>
        <w:rPr>
          <w:b w:val="0"/>
          <w:color w:val="auto"/>
          <w:sz w:val="22"/>
        </w:rPr>
      </w:pPr>
      <w:bookmarkStart w:id="524" w:name="_Ref365997181"/>
      <w:bookmarkStart w:id="525" w:name="_Toc385451268"/>
      <w:r w:rsidRPr="00670884">
        <w:rPr>
          <w:b w:val="0"/>
          <w:color w:val="auto"/>
          <w:sz w:val="22"/>
        </w:rPr>
        <w:t xml:space="preserve">Figure </w:t>
      </w:r>
      <w:r w:rsidRPr="00670884">
        <w:rPr>
          <w:b w:val="0"/>
          <w:color w:val="auto"/>
          <w:sz w:val="22"/>
        </w:rPr>
        <w:fldChar w:fldCharType="begin"/>
      </w:r>
      <w:r w:rsidRPr="00670884">
        <w:rPr>
          <w:b w:val="0"/>
          <w:color w:val="auto"/>
          <w:sz w:val="22"/>
        </w:rPr>
        <w:instrText xml:space="preserve"> SEQ Figure \* ARABIC </w:instrText>
      </w:r>
      <w:r w:rsidRPr="00670884">
        <w:rPr>
          <w:b w:val="0"/>
          <w:color w:val="auto"/>
          <w:sz w:val="22"/>
        </w:rPr>
        <w:fldChar w:fldCharType="separate"/>
      </w:r>
      <w:r w:rsidR="00DC3E10">
        <w:rPr>
          <w:b w:val="0"/>
          <w:noProof/>
          <w:color w:val="auto"/>
          <w:sz w:val="22"/>
        </w:rPr>
        <w:t>171</w:t>
      </w:r>
      <w:r w:rsidRPr="00670884">
        <w:rPr>
          <w:b w:val="0"/>
          <w:color w:val="auto"/>
          <w:sz w:val="22"/>
        </w:rPr>
        <w:fldChar w:fldCharType="end"/>
      </w:r>
      <w:bookmarkEnd w:id="524"/>
      <w:r w:rsidRPr="00670884">
        <w:rPr>
          <w:b w:val="0"/>
          <w:color w:val="auto"/>
          <w:sz w:val="22"/>
        </w:rPr>
        <w:t xml:space="preserve"> –Correlation time of FA920 / </w:t>
      </w:r>
      <w:proofErr w:type="gramStart"/>
      <w:r w:rsidRPr="00670884">
        <w:rPr>
          <w:b w:val="0"/>
          <w:color w:val="auto"/>
          <w:sz w:val="22"/>
        </w:rPr>
        <w:t>P(</w:t>
      </w:r>
      <w:proofErr w:type="gramEnd"/>
      <w:r w:rsidRPr="00670884">
        <w:rPr>
          <w:b w:val="0"/>
          <w:color w:val="auto"/>
          <w:sz w:val="22"/>
        </w:rPr>
        <w:t>AA-co-AC</w:t>
      </w:r>
      <w:r w:rsidR="00A5448C">
        <w:rPr>
          <w:b w:val="0"/>
          <w:color w:val="auto"/>
          <w:sz w:val="22"/>
        </w:rPr>
        <w:t>E)</w:t>
      </w:r>
      <w:r w:rsidRPr="00670884">
        <w:rPr>
          <w:b w:val="0"/>
          <w:color w:val="auto"/>
          <w:sz w:val="22"/>
        </w:rPr>
        <w:t xml:space="preserve"> sample</w:t>
      </w:r>
      <w:r w:rsidR="00A5448C">
        <w:rPr>
          <w:b w:val="0"/>
          <w:color w:val="auto"/>
          <w:sz w:val="22"/>
        </w:rPr>
        <w:br/>
      </w:r>
      <w:r w:rsidRPr="00670884">
        <w:rPr>
          <w:b w:val="0"/>
          <w:color w:val="auto"/>
          <w:sz w:val="22"/>
        </w:rPr>
        <w:t>calculated from varying sample size</w:t>
      </w:r>
      <w:bookmarkEnd w:id="525"/>
    </w:p>
    <w:p w:rsidR="00A5448C" w:rsidRDefault="00E41722" w:rsidP="000D794C">
      <w:r>
        <w:lastRenderedPageBreak/>
        <w:t>It is apparent from these results</w:t>
      </w:r>
      <w:r w:rsidR="00A5448C">
        <w:t xml:space="preserve"> th</w:t>
      </w:r>
      <w:r>
        <w:t xml:space="preserve">at samples recorded with less than 3,000 photons counted </w:t>
      </w:r>
      <w:r w:rsidR="00A5448C">
        <w:t>struggled to show the increase in correlation time apparent from IPC formation. Data gathere</w:t>
      </w:r>
      <w:r>
        <w:t>d at and above 3,000 counts had</w:t>
      </w:r>
      <w:r w:rsidR="00A5448C">
        <w:t xml:space="preserve"> high </w:t>
      </w:r>
      <w:r>
        <w:t xml:space="preserve">predicted </w:t>
      </w:r>
      <w:r w:rsidR="00A5448C">
        <w:t>error</w:t>
      </w:r>
      <w:r>
        <w:t>s which beca</w:t>
      </w:r>
      <w:r w:rsidR="00A5448C">
        <w:t xml:space="preserve">me smaller with </w:t>
      </w:r>
      <w:r w:rsidR="006228D6">
        <w:t xml:space="preserve">increasingly larger </w:t>
      </w:r>
      <w:r w:rsidR="00A5448C">
        <w:t>data sets.</w:t>
      </w:r>
    </w:p>
    <w:p w:rsidR="002924B7" w:rsidRDefault="000D794C" w:rsidP="000D794C">
      <w:r>
        <w:t xml:space="preserve">Therefore whilst </w:t>
      </w:r>
      <w:r w:rsidR="00E41722">
        <w:t xml:space="preserve">it is </w:t>
      </w:r>
      <w:r>
        <w:t xml:space="preserve">currently </w:t>
      </w:r>
      <w:r w:rsidR="00E41722">
        <w:t xml:space="preserve">not possible </w:t>
      </w:r>
      <w:r>
        <w:t>to offer any pred</w:t>
      </w:r>
      <w:r w:rsidR="00E41722">
        <w:t>ictions about the timescale of the</w:t>
      </w:r>
      <w:r>
        <w:t xml:space="preserve"> detection method </w:t>
      </w:r>
      <w:r w:rsidR="002924B7">
        <w:t xml:space="preserve">(as that will depend on sample concentration, label loading, efficiency of detector and speed of photon cycles) </w:t>
      </w:r>
      <w:r>
        <w:t>there are indications that an absolute minimum of 3,000 peak photons should be counted and ideally at least 10,000 should be reached for inc</w:t>
      </w:r>
      <w:r w:rsidR="006228D6">
        <w:t>reased accuracy of data. There</w:t>
      </w:r>
      <w:r>
        <w:t xml:space="preserve"> is a caveat that for more turbid samples, which demonstrate greater degrees of light scattering, the peak channel will represent scattered light and not useful data, and so this should always be a considered when setting a target threshold of data.</w:t>
      </w:r>
    </w:p>
    <w:p w:rsidR="003310E8" w:rsidRDefault="003310E8" w:rsidP="003310E8">
      <w:pPr>
        <w:pStyle w:val="Heading2"/>
      </w:pPr>
      <w:bookmarkStart w:id="526" w:name="_Toc385451473"/>
      <w:r>
        <w:t>Conclusions</w:t>
      </w:r>
      <w:bookmarkEnd w:id="526"/>
    </w:p>
    <w:p w:rsidR="00473211" w:rsidRDefault="003310E8" w:rsidP="00473211">
      <w:r>
        <w:t xml:space="preserve">This chapter shows that </w:t>
      </w:r>
      <w:r w:rsidR="00473211">
        <w:t xml:space="preserve">the anisotropy of a polymer probe is a good detection method for </w:t>
      </w:r>
      <w:proofErr w:type="gramStart"/>
      <w:r w:rsidR="00473211">
        <w:t>poly(</w:t>
      </w:r>
      <w:proofErr w:type="gramEnd"/>
      <w:r w:rsidR="00473211">
        <w:t xml:space="preserve">acrylamide) in a range of applications, and that the proposed technique can withstand impure water sources and copolymer functionality on the </w:t>
      </w:r>
      <w:proofErr w:type="spellStart"/>
      <w:r w:rsidR="00473211">
        <w:t>flocculant</w:t>
      </w:r>
      <w:proofErr w:type="spellEnd"/>
      <w:r w:rsidR="00473211">
        <w:t xml:space="preserve"> poly(acrylamide). Charged cationic </w:t>
      </w:r>
      <w:proofErr w:type="gramStart"/>
      <w:r w:rsidR="00473211">
        <w:t>poly(</w:t>
      </w:r>
      <w:proofErr w:type="gramEnd"/>
      <w:r w:rsidR="00473211">
        <w:t>acrylamide) samples require modification to be made to the pH to induce electrostatic attraction necessary for IPC formation to occur but in other respects</w:t>
      </w:r>
      <w:r>
        <w:t xml:space="preserve"> </w:t>
      </w:r>
      <w:r w:rsidR="00473211">
        <w:t>this detection method is suitable for a range of applications and has been shown to be sensitive down to the ppm</w:t>
      </w:r>
      <w:r w:rsidR="00E41722">
        <w:t xml:space="preserve"> concentration range</w:t>
      </w:r>
      <w:r w:rsidR="00473211">
        <w:t>.</w:t>
      </w:r>
      <w:r w:rsidR="00473211">
        <w:br w:type="page"/>
      </w:r>
    </w:p>
    <w:p w:rsidR="00231051" w:rsidRDefault="00154425" w:rsidP="00154425">
      <w:pPr>
        <w:pStyle w:val="Heading1"/>
      </w:pPr>
      <w:bookmarkStart w:id="527" w:name="_Toc385451474"/>
      <w:r>
        <w:lastRenderedPageBreak/>
        <w:t xml:space="preserve">Complex Formation with </w:t>
      </w:r>
      <w:r w:rsidR="00231051">
        <w:t xml:space="preserve">Other </w:t>
      </w:r>
      <w:proofErr w:type="spellStart"/>
      <w:r w:rsidR="00231051">
        <w:t>Polybases</w:t>
      </w:r>
      <w:bookmarkEnd w:id="527"/>
      <w:proofErr w:type="spellEnd"/>
    </w:p>
    <w:p w:rsidR="00231051" w:rsidRDefault="00231051" w:rsidP="000D794C">
      <w:r>
        <w:t xml:space="preserve">Previous literature suggests that </w:t>
      </w:r>
      <w:proofErr w:type="gramStart"/>
      <w:r>
        <w:t>poly(</w:t>
      </w:r>
      <w:proofErr w:type="gramEnd"/>
      <w:r>
        <w:t xml:space="preserve">acrylic acid) is capable of forming IPCs with many </w:t>
      </w:r>
      <w:proofErr w:type="spellStart"/>
      <w:r>
        <w:t>polybases</w:t>
      </w:r>
      <w:proofErr w:type="spellEnd"/>
      <w:r>
        <w:t xml:space="preserve"> besides poly(acrylamide). As the proposed method of detection revolves around the restricted rotation of a covalently attached </w:t>
      </w:r>
      <w:proofErr w:type="spellStart"/>
      <w:r>
        <w:t>fluorophore</w:t>
      </w:r>
      <w:proofErr w:type="spellEnd"/>
      <w:r>
        <w:t xml:space="preserve">, </w:t>
      </w:r>
      <w:proofErr w:type="gramStart"/>
      <w:r>
        <w:t>P(</w:t>
      </w:r>
      <w:proofErr w:type="gramEnd"/>
      <w:r>
        <w:t>AA-</w:t>
      </w:r>
      <w:r w:rsidRPr="00DF7456">
        <w:rPr>
          <w:i/>
        </w:rPr>
        <w:t>co</w:t>
      </w:r>
      <w:r>
        <w:t>-ACE) should be sens</w:t>
      </w:r>
      <w:r w:rsidR="00A81C40">
        <w:t xml:space="preserve">itive </w:t>
      </w:r>
      <w:r w:rsidR="00E41722">
        <w:t xml:space="preserve">to the presence of </w:t>
      </w:r>
      <w:r>
        <w:t xml:space="preserve">any polymer </w:t>
      </w:r>
      <w:r w:rsidR="00E41722">
        <w:t>that</w:t>
      </w:r>
      <w:r>
        <w:t xml:space="preserve"> will interact with poly(acrylic acid)</w:t>
      </w:r>
      <w:r w:rsidR="00A81C40">
        <w:t>,</w:t>
      </w:r>
      <w:r>
        <w:t xml:space="preserve"> whether via hydrogen bonding or electrostatic interactions.</w:t>
      </w:r>
    </w:p>
    <w:p w:rsidR="00473211" w:rsidRDefault="00231051" w:rsidP="000D794C">
      <w:r>
        <w:t>Previously Poly(ethylene oxide) (PEO) has been shown to reduce the correlation times of P(AA-co-ACE) complexes</w:t>
      </w:r>
      <w:r>
        <w:fldChar w:fldCharType="begin"/>
      </w:r>
      <w:r w:rsidR="00E11A8C">
        <w:instrText xml:space="preserve"> ADDIN EN.CITE &lt;EndNote&gt;&lt;Cite&gt;&lt;Author&gt;Heyward&lt;/Author&gt;&lt;Year&gt;1989&lt;/Year&gt;&lt;RecNum&gt;41&lt;/RecNum&gt;&lt;DisplayText&gt;[84]&lt;/DisplayText&gt;&lt;record&gt;&lt;rec-number&gt;41&lt;/rec-number&gt;&lt;foreign-keys&gt;&lt;key app="EN" db-id="st2sws0t8dzst3esap05evd9r95ez5pddpdx"&gt;41&lt;/key&gt;&lt;/foreign-keys&gt;&lt;ref-type name="Journal Article"&gt;17&lt;/ref-type&gt;&lt;contributors&gt;&lt;authors&gt;&lt;author&gt;Heyward, J. J.&lt;/author&gt;&lt;author&gt;Ghiggino, K. P.&lt;/author&gt;&lt;/authors&gt;&lt;/contributors&gt;&lt;titles&gt;&lt;title&gt;Fluorescence polarization study of the poly(acrylic acid)/poly(ethylene oxide) interpolymer complex in aqueous solution&lt;/title&gt;&lt;secondary-title&gt;Macromolecules&lt;/secondary-title&gt;&lt;/titles&gt;&lt;periodical&gt;&lt;full-title&gt;Macromolecules&lt;/full-title&gt;&lt;/periodical&gt;&lt;pages&gt;1159-1165&lt;/pages&gt;&lt;volume&gt;22&lt;/volume&gt;&lt;number&gt;3&lt;/number&gt;&lt;dates&gt;&lt;year&gt;1989&lt;/year&gt;&lt;/dates&gt;&lt;publisher&gt;American Chemical Society&lt;/publisher&gt;&lt;isbn&gt;0024-9297&lt;/isbn&gt;&lt;urls&gt;&lt;related-urls&gt;&lt;url&gt;http://dx.doi.org/10.1021/ma00193a028&lt;/url&gt;&lt;/related-urls&gt;&lt;/urls&gt;&lt;electronic-resource-num&gt;10.1021/ma00193a028&lt;/electronic-resource-num&gt;&lt;/record&gt;&lt;/Cite&gt;&lt;/EndNote&gt;</w:instrText>
      </w:r>
      <w:r>
        <w:fldChar w:fldCharType="separate"/>
      </w:r>
      <w:r w:rsidR="00E11A8C">
        <w:rPr>
          <w:noProof/>
        </w:rPr>
        <w:t>[</w:t>
      </w:r>
      <w:hyperlink w:anchor="_ENREF_84" w:tooltip="Heyward, 1989 #41" w:history="1">
        <w:r w:rsidR="00E11A8C">
          <w:rPr>
            <w:noProof/>
          </w:rPr>
          <w:t>84</w:t>
        </w:r>
      </w:hyperlink>
      <w:r w:rsidR="00E11A8C">
        <w:rPr>
          <w:noProof/>
        </w:rPr>
        <w:t>]</w:t>
      </w:r>
      <w:r>
        <w:fldChar w:fldCharType="end"/>
      </w:r>
      <w:r>
        <w:t xml:space="preserve">, however </w:t>
      </w:r>
      <w:r w:rsidR="00A81C40">
        <w:t xml:space="preserve">a range of polymers </w:t>
      </w:r>
      <w:r>
        <w:t xml:space="preserve">identified in section </w:t>
      </w:r>
      <w:r>
        <w:fldChar w:fldCharType="begin"/>
      </w:r>
      <w:r>
        <w:instrText xml:space="preserve"> REF _Ref364163015 \w \h </w:instrText>
      </w:r>
      <w:r>
        <w:fldChar w:fldCharType="separate"/>
      </w:r>
      <w:r w:rsidR="00DC3E10">
        <w:t>1.4.4</w:t>
      </w:r>
      <w:r>
        <w:fldChar w:fldCharType="end"/>
      </w:r>
      <w:r>
        <w:t xml:space="preserve"> have</w:t>
      </w:r>
      <w:r w:rsidR="00A81C40">
        <w:t xml:space="preserve"> been</w:t>
      </w:r>
      <w:r>
        <w:t xml:space="preserve"> tested for compatibility with our detection method.</w:t>
      </w:r>
      <w:r w:rsidR="00473211">
        <w:t xml:space="preserve"> Polymers listed in this chapter were sourced from Sigma-Aldrich or other suppliers as listed and were used with no further modification.</w:t>
      </w:r>
    </w:p>
    <w:p w:rsidR="00E226CF" w:rsidRDefault="00E226CF" w:rsidP="005D28CD">
      <w:pPr>
        <w:pStyle w:val="Heading2"/>
      </w:pPr>
      <w:bookmarkStart w:id="528" w:name="_Toc385451475"/>
      <w:proofErr w:type="gramStart"/>
      <w:r>
        <w:t>Poly(</w:t>
      </w:r>
      <w:proofErr w:type="gramEnd"/>
      <w:r>
        <w:t>N-</w:t>
      </w:r>
      <w:proofErr w:type="spellStart"/>
      <w:r>
        <w:t>isopropylacrylamide</w:t>
      </w:r>
      <w:proofErr w:type="spellEnd"/>
      <w:r>
        <w:t>)</w:t>
      </w:r>
      <w:bookmarkEnd w:id="528"/>
    </w:p>
    <w:p w:rsidR="00A81C40" w:rsidRDefault="00454650" w:rsidP="00A81C40">
      <w:pPr>
        <w:keepNext/>
        <w:jc w:val="center"/>
      </w:pPr>
      <w:r>
        <w:object w:dxaOrig="2479" w:dyaOrig="2244">
          <v:shape id="_x0000_i1065" type="#_x0000_t75" style="width:123.7pt;height:112.55pt" o:ole="">
            <v:imagedata r:id="rId247" o:title=""/>
          </v:shape>
          <o:OLEObject Type="Embed" ProgID="ChemDraw.Document.6.0" ShapeID="_x0000_i1065" DrawAspect="Content" ObjectID="_1459268308" r:id="rId248"/>
        </w:object>
      </w:r>
    </w:p>
    <w:p w:rsidR="00A81C40" w:rsidRDefault="00A81C40" w:rsidP="00A81C40">
      <w:pPr>
        <w:pStyle w:val="Caption"/>
        <w:jc w:val="center"/>
        <w:rPr>
          <w:b w:val="0"/>
          <w:color w:val="auto"/>
          <w:sz w:val="22"/>
        </w:rPr>
      </w:pPr>
      <w:bookmarkStart w:id="529" w:name="_Toc385451269"/>
      <w:r w:rsidRPr="00A81C40">
        <w:rPr>
          <w:b w:val="0"/>
          <w:color w:val="auto"/>
          <w:sz w:val="22"/>
        </w:rPr>
        <w:t xml:space="preserve">Figure </w:t>
      </w:r>
      <w:r w:rsidRPr="00A81C40">
        <w:rPr>
          <w:b w:val="0"/>
          <w:color w:val="auto"/>
          <w:sz w:val="22"/>
        </w:rPr>
        <w:fldChar w:fldCharType="begin"/>
      </w:r>
      <w:r w:rsidRPr="00A81C40">
        <w:rPr>
          <w:b w:val="0"/>
          <w:color w:val="auto"/>
          <w:sz w:val="22"/>
        </w:rPr>
        <w:instrText xml:space="preserve"> SEQ Figure \* ARABIC </w:instrText>
      </w:r>
      <w:r w:rsidRPr="00A81C40">
        <w:rPr>
          <w:b w:val="0"/>
          <w:color w:val="auto"/>
          <w:sz w:val="22"/>
        </w:rPr>
        <w:fldChar w:fldCharType="separate"/>
      </w:r>
      <w:r w:rsidR="00DC3E10">
        <w:rPr>
          <w:b w:val="0"/>
          <w:noProof/>
          <w:color w:val="auto"/>
          <w:sz w:val="22"/>
        </w:rPr>
        <w:t>172</w:t>
      </w:r>
      <w:r w:rsidRPr="00A81C40">
        <w:rPr>
          <w:b w:val="0"/>
          <w:color w:val="auto"/>
          <w:sz w:val="22"/>
        </w:rPr>
        <w:fldChar w:fldCharType="end"/>
      </w:r>
      <w:r w:rsidRPr="00A81C40">
        <w:rPr>
          <w:b w:val="0"/>
          <w:color w:val="auto"/>
          <w:sz w:val="22"/>
        </w:rPr>
        <w:t xml:space="preserve"> – </w:t>
      </w:r>
      <w:r w:rsidR="003210D9">
        <w:rPr>
          <w:b w:val="0"/>
          <w:color w:val="auto"/>
          <w:sz w:val="22"/>
        </w:rPr>
        <w:t xml:space="preserve">Proposed mode of </w:t>
      </w:r>
      <w:r w:rsidRPr="00A81C40">
        <w:rPr>
          <w:b w:val="0"/>
          <w:color w:val="auto"/>
          <w:sz w:val="22"/>
        </w:rPr>
        <w:t>PAA-PAM hydrogen bonding</w:t>
      </w:r>
      <w:bookmarkEnd w:id="529"/>
    </w:p>
    <w:p w:rsidR="005E5226" w:rsidRDefault="00360221" w:rsidP="005E5226">
      <w:r>
        <w:t xml:space="preserve">A sample of </w:t>
      </w:r>
      <w:proofErr w:type="gramStart"/>
      <w:r>
        <w:t>poly(</w:t>
      </w:r>
      <w:proofErr w:type="gramEnd"/>
      <w:r>
        <w:t xml:space="preserve">N-isopropyl acrylamide) </w:t>
      </w:r>
      <w:r w:rsidR="005E5226">
        <w:t xml:space="preserve">(PNIPAM) </w:t>
      </w:r>
      <w:r>
        <w:t xml:space="preserve">was </w:t>
      </w:r>
      <w:r w:rsidR="005E5226">
        <w:t xml:space="preserve">donated by </w:t>
      </w:r>
      <w:proofErr w:type="spellStart"/>
      <w:r w:rsidR="005E5226">
        <w:t>Yuanbo</w:t>
      </w:r>
      <w:proofErr w:type="spellEnd"/>
      <w:r w:rsidR="005E5226">
        <w:t xml:space="preserve"> Zhao for use in</w:t>
      </w:r>
      <w:r>
        <w:t xml:space="preserve"> IPC </w:t>
      </w:r>
      <w:proofErr w:type="spellStart"/>
      <w:r>
        <w:t>complexation</w:t>
      </w:r>
      <w:proofErr w:type="spellEnd"/>
      <w:r>
        <w:t xml:space="preserve"> studies with PAA. The </w:t>
      </w:r>
      <w:r w:rsidR="005E5226">
        <w:t xml:space="preserve">polymer had a stated </w:t>
      </w:r>
      <w:proofErr w:type="spellStart"/>
      <w:r>
        <w:t>M</w:t>
      </w:r>
      <w:r w:rsidRPr="005E5226">
        <w:rPr>
          <w:vertAlign w:val="subscript"/>
        </w:rPr>
        <w:t>n</w:t>
      </w:r>
      <w:proofErr w:type="spellEnd"/>
      <w:r w:rsidR="005E5226" w:rsidRPr="005E5226">
        <w:t xml:space="preserve"> of</w:t>
      </w:r>
      <w:r>
        <w:t xml:space="preserve"> 22,30</w:t>
      </w:r>
      <w:r w:rsidR="00E41722">
        <w:t>0 g mol</w:t>
      </w:r>
      <w:r w:rsidR="00E41722" w:rsidRPr="00E41722">
        <w:rPr>
          <w:vertAlign w:val="superscript"/>
        </w:rPr>
        <w:t>-1</w:t>
      </w:r>
      <w:r>
        <w:t>, M</w:t>
      </w:r>
      <w:r w:rsidRPr="005E5226">
        <w:rPr>
          <w:vertAlign w:val="subscript"/>
        </w:rPr>
        <w:t>w</w:t>
      </w:r>
      <w:r>
        <w:t xml:space="preserve"> </w:t>
      </w:r>
      <w:r w:rsidR="005E5226">
        <w:t xml:space="preserve">of </w:t>
      </w:r>
      <w:r>
        <w:t>36,3</w:t>
      </w:r>
      <w:r w:rsidR="00E41722">
        <w:t>00 g mol</w:t>
      </w:r>
      <w:r w:rsidR="00E41722" w:rsidRPr="00E41722">
        <w:rPr>
          <w:vertAlign w:val="superscript"/>
        </w:rPr>
        <w:t>-1</w:t>
      </w:r>
      <w:r w:rsidR="005E5226">
        <w:t xml:space="preserve"> and a </w:t>
      </w:r>
      <w:proofErr w:type="spellStart"/>
      <w:r w:rsidR="005E5226">
        <w:t>dispersity</w:t>
      </w:r>
      <w:proofErr w:type="spellEnd"/>
      <w:r w:rsidR="005E5226">
        <w:t xml:space="preserve"> of </w:t>
      </w:r>
      <w:r>
        <w:t>1.89</w:t>
      </w:r>
      <w:r w:rsidR="005E5226">
        <w:t>, determined by DMF GPC. PNIPAM undergo</w:t>
      </w:r>
      <w:r w:rsidR="002D6401">
        <w:t>es</w:t>
      </w:r>
      <w:r w:rsidR="005E5226">
        <w:t xml:space="preserve"> LCST behaviour at 33</w:t>
      </w:r>
      <w:r w:rsidR="005E5226" w:rsidRPr="005E5226">
        <w:rPr>
          <w:vertAlign w:val="superscript"/>
        </w:rPr>
        <w:t>o</w:t>
      </w:r>
      <w:r w:rsidR="005E5226">
        <w:t xml:space="preserve">C and this was confirmed via the </w:t>
      </w:r>
      <w:r w:rsidR="002D6401">
        <w:t xml:space="preserve">increased absorbance </w:t>
      </w:r>
      <w:r w:rsidR="00E41722">
        <w:t xml:space="preserve">of </w:t>
      </w:r>
      <w:r w:rsidR="005E5226">
        <w:t xml:space="preserve">a dilute solution </w:t>
      </w:r>
      <w:r w:rsidR="002D6401">
        <w:t>(1 mg ml</w:t>
      </w:r>
      <w:r w:rsidR="002D6401" w:rsidRPr="002D6401">
        <w:rPr>
          <w:vertAlign w:val="superscript"/>
        </w:rPr>
        <w:t>-1</w:t>
      </w:r>
      <w:r w:rsidR="002D6401">
        <w:t>) shows when heated beyond this tra</w:t>
      </w:r>
      <w:r w:rsidR="002D6401" w:rsidRPr="00DF7456">
        <w:t>nsition</w:t>
      </w:r>
      <w:r w:rsidR="00E41722">
        <w:t>.</w:t>
      </w:r>
      <w:r w:rsidR="00C94EB3">
        <w:t xml:space="preserve"> </w:t>
      </w:r>
      <w:r w:rsidR="00E41722">
        <w:t>A</w:t>
      </w:r>
      <w:r w:rsidR="00C94EB3">
        <w:t xml:space="preserve"> visible cloud point can be observed at 34</w:t>
      </w:r>
      <w:r w:rsidR="00C94EB3" w:rsidRPr="00C94EB3">
        <w:rPr>
          <w:vertAlign w:val="superscript"/>
        </w:rPr>
        <w:t>o</w:t>
      </w:r>
      <w:r w:rsidR="00C94EB3">
        <w:t>C</w:t>
      </w:r>
      <w:r w:rsidR="00DF7456" w:rsidRPr="00DF7456">
        <w:t xml:space="preserve"> (</w:t>
      </w:r>
      <w:r w:rsidR="00DF7456" w:rsidRPr="00DF7456">
        <w:fldChar w:fldCharType="begin"/>
      </w:r>
      <w:r w:rsidR="00DF7456" w:rsidRPr="00DF7456">
        <w:instrText xml:space="preserve"> REF _Ref366595932 \h </w:instrText>
      </w:r>
      <w:r w:rsidR="00DF7456">
        <w:instrText xml:space="preserve"> \* MERGEFORMAT </w:instrText>
      </w:r>
      <w:r w:rsidR="00DF7456" w:rsidRPr="00DF7456">
        <w:fldChar w:fldCharType="separate"/>
      </w:r>
      <w:r w:rsidR="00DC3E10" w:rsidRPr="00DC3E10">
        <w:t>Figure 173</w:t>
      </w:r>
      <w:r w:rsidR="00DF7456" w:rsidRPr="00DF7456">
        <w:fldChar w:fldCharType="end"/>
      </w:r>
      <w:r w:rsidR="00DF7456" w:rsidRPr="00DF7456">
        <w:t>)</w:t>
      </w:r>
      <w:r w:rsidR="005E5226">
        <w:t>.</w:t>
      </w:r>
    </w:p>
    <w:p w:rsidR="00360221" w:rsidRDefault="00360221" w:rsidP="005E5226">
      <w:pPr>
        <w:spacing w:line="240" w:lineRule="auto"/>
        <w:jc w:val="center"/>
      </w:pPr>
      <w:r>
        <w:rPr>
          <w:noProof/>
          <w:lang w:eastAsia="en-GB"/>
        </w:rPr>
        <w:lastRenderedPageBreak/>
        <w:drawing>
          <wp:inline distT="0" distB="0" distL="0" distR="0" wp14:anchorId="20C97D09" wp14:editId="6CCE815B">
            <wp:extent cx="4572000" cy="2447925"/>
            <wp:effectExtent l="0" t="0" r="0" b="0"/>
            <wp:docPr id="224" name="Chart 224"/>
            <wp:cNvGraphicFramePr/>
            <a:graphic xmlns:a="http://schemas.openxmlformats.org/drawingml/2006/main">
              <a:graphicData uri="http://schemas.openxmlformats.org/drawingml/2006/chart">
                <c:chart xmlns:c="http://schemas.openxmlformats.org/drawingml/2006/chart" xmlns:r="http://schemas.openxmlformats.org/officeDocument/2006/relationships" r:id="rId249"/>
              </a:graphicData>
            </a:graphic>
          </wp:inline>
        </w:drawing>
      </w:r>
    </w:p>
    <w:p w:rsidR="00360221" w:rsidRPr="00360221" w:rsidRDefault="00360221" w:rsidP="005E5226">
      <w:pPr>
        <w:pStyle w:val="Caption"/>
        <w:jc w:val="center"/>
        <w:rPr>
          <w:b w:val="0"/>
          <w:color w:val="auto"/>
          <w:sz w:val="22"/>
        </w:rPr>
      </w:pPr>
      <w:bookmarkStart w:id="530" w:name="_Ref366595932"/>
      <w:bookmarkStart w:id="531" w:name="_Toc385451270"/>
      <w:r w:rsidRPr="00360221">
        <w:rPr>
          <w:b w:val="0"/>
          <w:color w:val="auto"/>
          <w:sz w:val="22"/>
        </w:rPr>
        <w:t xml:space="preserve">Figure </w:t>
      </w:r>
      <w:r w:rsidRPr="00360221">
        <w:rPr>
          <w:b w:val="0"/>
          <w:color w:val="auto"/>
          <w:sz w:val="22"/>
        </w:rPr>
        <w:fldChar w:fldCharType="begin"/>
      </w:r>
      <w:r w:rsidRPr="00360221">
        <w:rPr>
          <w:b w:val="0"/>
          <w:color w:val="auto"/>
          <w:sz w:val="22"/>
        </w:rPr>
        <w:instrText xml:space="preserve"> SEQ Figure \* ARABIC </w:instrText>
      </w:r>
      <w:r w:rsidRPr="00360221">
        <w:rPr>
          <w:b w:val="0"/>
          <w:color w:val="auto"/>
          <w:sz w:val="22"/>
        </w:rPr>
        <w:fldChar w:fldCharType="separate"/>
      </w:r>
      <w:r w:rsidR="00DC3E10">
        <w:rPr>
          <w:b w:val="0"/>
          <w:noProof/>
          <w:color w:val="auto"/>
          <w:sz w:val="22"/>
        </w:rPr>
        <w:t>173</w:t>
      </w:r>
      <w:r w:rsidRPr="00360221">
        <w:rPr>
          <w:b w:val="0"/>
          <w:color w:val="auto"/>
          <w:sz w:val="22"/>
        </w:rPr>
        <w:fldChar w:fldCharType="end"/>
      </w:r>
      <w:bookmarkEnd w:id="530"/>
      <w:r w:rsidRPr="00360221">
        <w:rPr>
          <w:b w:val="0"/>
          <w:color w:val="auto"/>
          <w:sz w:val="22"/>
        </w:rPr>
        <w:t xml:space="preserve"> – Absorbance of PNIPAM </w:t>
      </w:r>
      <w:r w:rsidR="00E41722">
        <w:rPr>
          <w:b w:val="0"/>
          <w:color w:val="auto"/>
          <w:sz w:val="22"/>
        </w:rPr>
        <w:t>(1 mg ml</w:t>
      </w:r>
      <w:r w:rsidR="00E41722" w:rsidRPr="00E41722">
        <w:rPr>
          <w:b w:val="0"/>
          <w:color w:val="auto"/>
          <w:sz w:val="22"/>
          <w:vertAlign w:val="superscript"/>
        </w:rPr>
        <w:t>-1</w:t>
      </w:r>
      <w:r w:rsidR="00E41722">
        <w:rPr>
          <w:b w:val="0"/>
          <w:color w:val="auto"/>
          <w:sz w:val="22"/>
        </w:rPr>
        <w:t xml:space="preserve">) </w:t>
      </w:r>
      <w:r w:rsidRPr="00360221">
        <w:rPr>
          <w:b w:val="0"/>
          <w:color w:val="auto"/>
          <w:sz w:val="22"/>
        </w:rPr>
        <w:t>with varying temperature</w:t>
      </w:r>
      <w:bookmarkEnd w:id="531"/>
    </w:p>
    <w:p w:rsidR="003210D9" w:rsidRDefault="00A81C40" w:rsidP="00A81C40">
      <w:proofErr w:type="gramStart"/>
      <w:r>
        <w:t>Poly(</w:t>
      </w:r>
      <w:proofErr w:type="gramEnd"/>
      <w:r>
        <w:t>N-isopropyl acrylamide) (PNIPAM) has a similar interaction with PAA to PAM, with two possible sites for hydrogen bonding (O-HO, N</w:t>
      </w:r>
      <w:r w:rsidR="005E5226">
        <w:t>H-O).</w:t>
      </w:r>
      <w:r>
        <w:t xml:space="preserve"> </w:t>
      </w:r>
      <w:r w:rsidR="005E5226">
        <w:t>W</w:t>
      </w:r>
      <w:r>
        <w:t>hen studied at a range of pH values it was notable that IPC for</w:t>
      </w:r>
      <w:r w:rsidRPr="00A81C40">
        <w:t xml:space="preserve">mation appeared to occur at a higher </w:t>
      </w:r>
      <w:proofErr w:type="spellStart"/>
      <w:r w:rsidRPr="00A81C40">
        <w:t>pH</w:t>
      </w:r>
      <w:r w:rsidRPr="003210D9">
        <w:rPr>
          <w:vertAlign w:val="subscript"/>
        </w:rPr>
        <w:t>crit</w:t>
      </w:r>
      <w:proofErr w:type="spellEnd"/>
      <w:r w:rsidR="00E41722">
        <w:t xml:space="preserve"> than</w:t>
      </w:r>
      <w:r w:rsidRPr="00A81C40">
        <w:t xml:space="preserve"> PAA-PAM IPC formation (</w:t>
      </w:r>
      <w:r w:rsidRPr="00A81C40">
        <w:fldChar w:fldCharType="begin"/>
      </w:r>
      <w:r w:rsidRPr="00A81C40">
        <w:instrText xml:space="preserve"> REF _Ref365998226 \h </w:instrText>
      </w:r>
      <w:r>
        <w:instrText xml:space="preserve"> \* MERGEFORMAT </w:instrText>
      </w:r>
      <w:r w:rsidRPr="00A81C40">
        <w:fldChar w:fldCharType="separate"/>
      </w:r>
      <w:r w:rsidR="00DC3E10" w:rsidRPr="00DC3E10">
        <w:t>Figure 174</w:t>
      </w:r>
      <w:r w:rsidRPr="00A81C40">
        <w:fldChar w:fldCharType="end"/>
      </w:r>
      <w:r w:rsidRPr="00A81C40">
        <w:t>).</w:t>
      </w:r>
      <w:r w:rsidR="003210D9">
        <w:t xml:space="preserve"> Above this pH there is no increase in correlation time, below it the correlation time rises to over 100 nanoseconds, although there appears to be a slight dip at very low pH (which is unlike PA</w:t>
      </w:r>
      <w:r w:rsidR="00585039">
        <w:t>A-PAM</w:t>
      </w:r>
      <w:r w:rsidR="003210D9">
        <w:t xml:space="preserve"> interactions </w:t>
      </w:r>
      <w:r w:rsidR="00E41722">
        <w:t>in which</w:t>
      </w:r>
      <w:r w:rsidR="003210D9">
        <w:t xml:space="preserve"> binding is at its strongest at the lowest pH). This effect may be caused by the addition of hydrophobic groups which PAM does not possess.</w:t>
      </w:r>
    </w:p>
    <w:p w:rsidR="00A5448C" w:rsidRDefault="00A5448C" w:rsidP="00887600">
      <w:pPr>
        <w:keepNext/>
        <w:spacing w:line="240" w:lineRule="auto"/>
        <w:jc w:val="center"/>
      </w:pPr>
      <w:r>
        <w:rPr>
          <w:noProof/>
          <w:lang w:eastAsia="en-GB"/>
        </w:rPr>
        <w:drawing>
          <wp:inline distT="0" distB="0" distL="0" distR="0" wp14:anchorId="49457E03" wp14:editId="0A001FF8">
            <wp:extent cx="4572000" cy="2743200"/>
            <wp:effectExtent l="0" t="0" r="0" b="0"/>
            <wp:docPr id="1028" name="Chart 1028"/>
            <wp:cNvGraphicFramePr/>
            <a:graphic xmlns:a="http://schemas.openxmlformats.org/drawingml/2006/main">
              <a:graphicData uri="http://schemas.openxmlformats.org/drawingml/2006/chart">
                <c:chart xmlns:c="http://schemas.openxmlformats.org/drawingml/2006/chart" xmlns:r="http://schemas.openxmlformats.org/officeDocument/2006/relationships" r:id="rId250"/>
              </a:graphicData>
            </a:graphic>
          </wp:inline>
        </w:drawing>
      </w:r>
    </w:p>
    <w:p w:rsidR="0091560E" w:rsidRDefault="00A5448C" w:rsidP="00887600">
      <w:pPr>
        <w:pStyle w:val="Caption"/>
        <w:jc w:val="center"/>
        <w:rPr>
          <w:b w:val="0"/>
          <w:color w:val="auto"/>
          <w:sz w:val="22"/>
        </w:rPr>
      </w:pPr>
      <w:bookmarkStart w:id="532" w:name="_Ref365998226"/>
      <w:bookmarkStart w:id="533" w:name="_Toc385451271"/>
      <w:r w:rsidRPr="00A81C40">
        <w:rPr>
          <w:b w:val="0"/>
          <w:color w:val="auto"/>
          <w:sz w:val="22"/>
        </w:rPr>
        <w:t xml:space="preserve">Figure </w:t>
      </w:r>
      <w:r w:rsidRPr="00A81C40">
        <w:rPr>
          <w:b w:val="0"/>
          <w:color w:val="auto"/>
          <w:sz w:val="22"/>
        </w:rPr>
        <w:fldChar w:fldCharType="begin"/>
      </w:r>
      <w:r w:rsidRPr="00A81C40">
        <w:rPr>
          <w:b w:val="0"/>
          <w:color w:val="auto"/>
          <w:sz w:val="22"/>
        </w:rPr>
        <w:instrText xml:space="preserve"> SEQ Figure \* ARABIC </w:instrText>
      </w:r>
      <w:r w:rsidRPr="00A81C40">
        <w:rPr>
          <w:b w:val="0"/>
          <w:color w:val="auto"/>
          <w:sz w:val="22"/>
        </w:rPr>
        <w:fldChar w:fldCharType="separate"/>
      </w:r>
      <w:r w:rsidR="00DC3E10">
        <w:rPr>
          <w:b w:val="0"/>
          <w:noProof/>
          <w:color w:val="auto"/>
          <w:sz w:val="22"/>
        </w:rPr>
        <w:t>174</w:t>
      </w:r>
      <w:r w:rsidRPr="00A81C40">
        <w:rPr>
          <w:b w:val="0"/>
          <w:color w:val="auto"/>
          <w:sz w:val="22"/>
        </w:rPr>
        <w:fldChar w:fldCharType="end"/>
      </w:r>
      <w:bookmarkEnd w:id="532"/>
      <w:r w:rsidRPr="00A81C40">
        <w:rPr>
          <w:b w:val="0"/>
          <w:color w:val="auto"/>
          <w:sz w:val="22"/>
        </w:rPr>
        <w:t xml:space="preserve"> </w:t>
      </w:r>
      <w:r w:rsidR="003210D9">
        <w:rPr>
          <w:b w:val="0"/>
          <w:color w:val="auto"/>
          <w:sz w:val="22"/>
        </w:rPr>
        <w:t xml:space="preserve">– </w:t>
      </w:r>
      <w:r w:rsidR="009F6ECF">
        <w:rPr>
          <w:b w:val="0"/>
          <w:color w:val="auto"/>
          <w:sz w:val="22"/>
        </w:rPr>
        <w:t>Correlation time of PAA</w:t>
      </w:r>
      <w:r w:rsidR="00585039">
        <w:rPr>
          <w:b w:val="0"/>
          <w:color w:val="auto"/>
          <w:sz w:val="22"/>
        </w:rPr>
        <w:t xml:space="preserve"> (</w:t>
      </w:r>
      <w:r w:rsidR="00874D35">
        <w:rPr>
          <w:b w:val="0"/>
          <w:color w:val="auto"/>
          <w:sz w:val="22"/>
        </w:rPr>
        <w:t>0</w:t>
      </w:r>
      <w:r w:rsidR="00585039">
        <w:rPr>
          <w:b w:val="0"/>
          <w:color w:val="auto"/>
          <w:sz w:val="22"/>
        </w:rPr>
        <w:t>.</w:t>
      </w:r>
      <w:r w:rsidR="00874D35">
        <w:rPr>
          <w:b w:val="0"/>
          <w:color w:val="auto"/>
          <w:sz w:val="22"/>
        </w:rPr>
        <w:t>35</w:t>
      </w:r>
      <w:r w:rsidR="00585039">
        <w:rPr>
          <w:b w:val="0"/>
          <w:color w:val="auto"/>
          <w:sz w:val="22"/>
        </w:rPr>
        <w:t xml:space="preserve"> mg ml</w:t>
      </w:r>
      <w:r w:rsidR="00585039" w:rsidRPr="00585039">
        <w:rPr>
          <w:b w:val="0"/>
          <w:color w:val="auto"/>
          <w:sz w:val="22"/>
          <w:vertAlign w:val="superscript"/>
        </w:rPr>
        <w:t>-1</w:t>
      </w:r>
      <w:r w:rsidR="00585039">
        <w:rPr>
          <w:b w:val="0"/>
          <w:color w:val="auto"/>
          <w:sz w:val="22"/>
        </w:rPr>
        <w:t xml:space="preserve">) and </w:t>
      </w:r>
      <w:r w:rsidR="009F6ECF">
        <w:rPr>
          <w:b w:val="0"/>
          <w:color w:val="auto"/>
          <w:sz w:val="22"/>
        </w:rPr>
        <w:t xml:space="preserve">PNIPAM </w:t>
      </w:r>
      <w:r w:rsidR="00585039">
        <w:rPr>
          <w:b w:val="0"/>
          <w:color w:val="auto"/>
          <w:sz w:val="22"/>
        </w:rPr>
        <w:t>(</w:t>
      </w:r>
      <w:r w:rsidR="00874D35">
        <w:rPr>
          <w:b w:val="0"/>
          <w:color w:val="auto"/>
          <w:sz w:val="22"/>
        </w:rPr>
        <w:t>0</w:t>
      </w:r>
      <w:r w:rsidR="00585039">
        <w:rPr>
          <w:b w:val="0"/>
          <w:color w:val="auto"/>
          <w:sz w:val="22"/>
        </w:rPr>
        <w:t>.</w:t>
      </w:r>
      <w:r w:rsidR="00874D35">
        <w:rPr>
          <w:b w:val="0"/>
          <w:color w:val="auto"/>
          <w:sz w:val="22"/>
        </w:rPr>
        <w:t>43</w:t>
      </w:r>
      <w:r w:rsidR="00585039">
        <w:rPr>
          <w:b w:val="0"/>
          <w:color w:val="auto"/>
          <w:sz w:val="22"/>
        </w:rPr>
        <w:t xml:space="preserve"> mg ml</w:t>
      </w:r>
      <w:r w:rsidR="00585039" w:rsidRPr="00585039">
        <w:rPr>
          <w:b w:val="0"/>
          <w:color w:val="auto"/>
          <w:sz w:val="22"/>
          <w:vertAlign w:val="superscript"/>
        </w:rPr>
        <w:t>-1</w:t>
      </w:r>
      <w:proofErr w:type="gramStart"/>
      <w:r w:rsidR="00585039">
        <w:rPr>
          <w:b w:val="0"/>
          <w:color w:val="auto"/>
          <w:sz w:val="22"/>
        </w:rPr>
        <w:t>)</w:t>
      </w:r>
      <w:proofErr w:type="gramEnd"/>
      <w:r w:rsidR="00585039">
        <w:rPr>
          <w:b w:val="0"/>
          <w:color w:val="auto"/>
          <w:sz w:val="22"/>
        </w:rPr>
        <w:br/>
      </w:r>
      <w:r w:rsidR="009F6ECF">
        <w:rPr>
          <w:b w:val="0"/>
          <w:color w:val="auto"/>
          <w:sz w:val="22"/>
        </w:rPr>
        <w:t>mixtures with varying pH</w:t>
      </w:r>
      <w:bookmarkEnd w:id="533"/>
    </w:p>
    <w:p w:rsidR="00887600" w:rsidRDefault="00887600" w:rsidP="00887600">
      <w:r>
        <w:lastRenderedPageBreak/>
        <w:t>When the concentration of PAA was fixed at 0.16 mg ml</w:t>
      </w:r>
      <w:r w:rsidRPr="00D954BB">
        <w:rPr>
          <w:vertAlign w:val="superscript"/>
        </w:rPr>
        <w:t>-1</w:t>
      </w:r>
      <w:r>
        <w:t xml:space="preserve"> and the pH adjusted to 2</w:t>
      </w:r>
      <w:r w:rsidR="00873866">
        <w:t xml:space="preserve">, a smooth decrease in </w:t>
      </w:r>
      <w:proofErr w:type="spellStart"/>
      <w:proofErr w:type="gramStart"/>
      <w:r w:rsidR="00873866" w:rsidRPr="00873866">
        <w:rPr>
          <w:bCs/>
        </w:rPr>
        <w:t>τ</w:t>
      </w:r>
      <w:r w:rsidR="00873866" w:rsidRPr="00873866">
        <w:rPr>
          <w:bCs/>
          <w:vertAlign w:val="subscript"/>
        </w:rPr>
        <w:t>c</w:t>
      </w:r>
      <w:proofErr w:type="spellEnd"/>
      <w:proofErr w:type="gramEnd"/>
      <w:r>
        <w:t xml:space="preserve"> </w:t>
      </w:r>
      <w:r w:rsidR="00873866">
        <w:t>was observed in line with</w:t>
      </w:r>
      <w:r w:rsidRPr="003210D9">
        <w:t xml:space="preserve"> P</w:t>
      </w:r>
      <w:r w:rsidR="00873866">
        <w:t>NIPAM</w:t>
      </w:r>
      <w:r w:rsidRPr="003210D9">
        <w:t xml:space="preserve"> concentration (</w:t>
      </w:r>
      <w:r w:rsidRPr="003210D9">
        <w:fldChar w:fldCharType="begin"/>
      </w:r>
      <w:r w:rsidRPr="003210D9">
        <w:instrText xml:space="preserve"> REF _Ref365998682 \h </w:instrText>
      </w:r>
      <w:r>
        <w:instrText xml:space="preserve"> \* MERGEFORMAT </w:instrText>
      </w:r>
      <w:r w:rsidRPr="003210D9">
        <w:fldChar w:fldCharType="separate"/>
      </w:r>
      <w:r w:rsidR="00DC3E10" w:rsidRPr="00DC3E10">
        <w:t>Figure 175</w:t>
      </w:r>
      <w:r w:rsidRPr="003210D9">
        <w:fldChar w:fldCharType="end"/>
      </w:r>
      <w:r w:rsidRPr="003210D9">
        <w:t xml:space="preserve">). </w:t>
      </w:r>
    </w:p>
    <w:p w:rsidR="00A5448C" w:rsidRDefault="00A5448C" w:rsidP="009F6ECF">
      <w:pPr>
        <w:keepNext/>
        <w:spacing w:line="240" w:lineRule="auto"/>
        <w:jc w:val="center"/>
      </w:pPr>
      <w:r>
        <w:rPr>
          <w:noProof/>
          <w:lang w:eastAsia="en-GB"/>
        </w:rPr>
        <w:drawing>
          <wp:inline distT="0" distB="0" distL="0" distR="0" wp14:anchorId="41D72FA1" wp14:editId="774B18B7">
            <wp:extent cx="4572000" cy="2743200"/>
            <wp:effectExtent l="0" t="0" r="0" b="0"/>
            <wp:docPr id="1031" name="Chart 1031"/>
            <wp:cNvGraphicFramePr/>
            <a:graphic xmlns:a="http://schemas.openxmlformats.org/drawingml/2006/main">
              <a:graphicData uri="http://schemas.openxmlformats.org/drawingml/2006/chart">
                <c:chart xmlns:c="http://schemas.openxmlformats.org/drawingml/2006/chart" xmlns:r="http://schemas.openxmlformats.org/officeDocument/2006/relationships" r:id="rId251"/>
              </a:graphicData>
            </a:graphic>
          </wp:inline>
        </w:drawing>
      </w:r>
    </w:p>
    <w:p w:rsidR="00A5448C" w:rsidRDefault="00A5448C" w:rsidP="009F6ECF">
      <w:pPr>
        <w:pStyle w:val="Caption"/>
        <w:jc w:val="center"/>
        <w:rPr>
          <w:b w:val="0"/>
          <w:color w:val="auto"/>
          <w:sz w:val="22"/>
        </w:rPr>
      </w:pPr>
      <w:bookmarkStart w:id="534" w:name="_Ref365998682"/>
      <w:bookmarkStart w:id="535" w:name="_Toc385451272"/>
      <w:r w:rsidRPr="00A81C40">
        <w:rPr>
          <w:b w:val="0"/>
          <w:color w:val="auto"/>
          <w:sz w:val="22"/>
        </w:rPr>
        <w:t xml:space="preserve">Figure </w:t>
      </w:r>
      <w:r w:rsidRPr="00A81C40">
        <w:rPr>
          <w:b w:val="0"/>
          <w:color w:val="auto"/>
          <w:sz w:val="22"/>
        </w:rPr>
        <w:fldChar w:fldCharType="begin"/>
      </w:r>
      <w:r w:rsidRPr="00A81C40">
        <w:rPr>
          <w:b w:val="0"/>
          <w:color w:val="auto"/>
          <w:sz w:val="22"/>
        </w:rPr>
        <w:instrText xml:space="preserve"> SEQ Figure \* ARABIC </w:instrText>
      </w:r>
      <w:r w:rsidRPr="00A81C40">
        <w:rPr>
          <w:b w:val="0"/>
          <w:color w:val="auto"/>
          <w:sz w:val="22"/>
        </w:rPr>
        <w:fldChar w:fldCharType="separate"/>
      </w:r>
      <w:r w:rsidR="00DC3E10">
        <w:rPr>
          <w:b w:val="0"/>
          <w:noProof/>
          <w:color w:val="auto"/>
          <w:sz w:val="22"/>
        </w:rPr>
        <w:t>175</w:t>
      </w:r>
      <w:r w:rsidRPr="00A81C40">
        <w:rPr>
          <w:b w:val="0"/>
          <w:color w:val="auto"/>
          <w:sz w:val="22"/>
        </w:rPr>
        <w:fldChar w:fldCharType="end"/>
      </w:r>
      <w:bookmarkEnd w:id="534"/>
      <w:r w:rsidRPr="00A81C40">
        <w:rPr>
          <w:b w:val="0"/>
          <w:color w:val="auto"/>
          <w:sz w:val="22"/>
        </w:rPr>
        <w:t xml:space="preserve"> </w:t>
      </w:r>
      <w:r w:rsidR="00A81C40">
        <w:rPr>
          <w:b w:val="0"/>
          <w:color w:val="auto"/>
          <w:sz w:val="22"/>
        </w:rPr>
        <w:t xml:space="preserve">– </w:t>
      </w:r>
      <w:r w:rsidR="003A387A">
        <w:rPr>
          <w:b w:val="0"/>
          <w:noProof/>
          <w:color w:val="auto"/>
          <w:sz w:val="22"/>
        </w:rPr>
        <w:t>Correlation times of PAA-</w:t>
      </w:r>
      <w:r w:rsidR="003A387A" w:rsidRPr="00585039">
        <w:rPr>
          <w:b w:val="0"/>
          <w:noProof/>
          <w:color w:val="auto"/>
          <w:sz w:val="22"/>
          <w:szCs w:val="22"/>
        </w:rPr>
        <w:t xml:space="preserve">ACE </w:t>
      </w:r>
      <w:r w:rsidR="00585039" w:rsidRPr="00585039">
        <w:rPr>
          <w:b w:val="0"/>
          <w:noProof/>
          <w:color w:val="auto"/>
          <w:sz w:val="22"/>
          <w:szCs w:val="22"/>
        </w:rPr>
        <w:t>(</w:t>
      </w:r>
      <w:r w:rsidR="00585039" w:rsidRPr="00585039">
        <w:rPr>
          <w:b w:val="0"/>
          <w:color w:val="auto"/>
          <w:sz w:val="22"/>
          <w:szCs w:val="22"/>
        </w:rPr>
        <w:t>16</w:t>
      </w:r>
      <w:r w:rsidR="00585039">
        <w:rPr>
          <w:b w:val="0"/>
          <w:color w:val="auto"/>
          <w:sz w:val="22"/>
          <w:szCs w:val="22"/>
        </w:rPr>
        <w:t>0 ppm</w:t>
      </w:r>
      <w:proofErr w:type="gramStart"/>
      <w:r w:rsidR="00585039" w:rsidRPr="00585039">
        <w:rPr>
          <w:b w:val="0"/>
          <w:color w:val="auto"/>
          <w:sz w:val="22"/>
          <w:szCs w:val="22"/>
        </w:rPr>
        <w:t>)</w:t>
      </w:r>
      <w:proofErr w:type="gramEnd"/>
      <w:r w:rsidR="00585039">
        <w:rPr>
          <w:b w:val="0"/>
          <w:color w:val="auto"/>
          <w:sz w:val="22"/>
          <w:szCs w:val="22"/>
        </w:rPr>
        <w:br/>
      </w:r>
      <w:r w:rsidR="009F6ECF">
        <w:rPr>
          <w:b w:val="0"/>
          <w:noProof/>
          <w:color w:val="auto"/>
          <w:sz w:val="22"/>
        </w:rPr>
        <w:t xml:space="preserve">with varying concentrations of </w:t>
      </w:r>
      <w:r w:rsidR="003A387A">
        <w:rPr>
          <w:b w:val="0"/>
          <w:noProof/>
          <w:color w:val="auto"/>
          <w:sz w:val="22"/>
        </w:rPr>
        <w:t>PNIPAM</w:t>
      </w:r>
      <w:bookmarkEnd w:id="535"/>
    </w:p>
    <w:p w:rsidR="00231051" w:rsidRDefault="00231051" w:rsidP="00A81C40">
      <w:pPr>
        <w:pStyle w:val="Heading2"/>
      </w:pPr>
      <w:bookmarkStart w:id="536" w:name="_Toc385451476"/>
      <w:proofErr w:type="gramStart"/>
      <w:r>
        <w:t>Poly(</w:t>
      </w:r>
      <w:proofErr w:type="gramEnd"/>
      <w:r>
        <w:t>ethylene oxide)</w:t>
      </w:r>
      <w:bookmarkEnd w:id="536"/>
    </w:p>
    <w:p w:rsidR="003210D9" w:rsidRDefault="00D954BB" w:rsidP="009F6ECF">
      <w:pPr>
        <w:keepNext/>
        <w:spacing w:line="240" w:lineRule="auto"/>
        <w:jc w:val="center"/>
      </w:pPr>
      <w:r>
        <w:object w:dxaOrig="1725" w:dyaOrig="1994">
          <v:shape id="_x0000_i1066" type="#_x0000_t75" style="width:86.25pt;height:99.8pt" o:ole="">
            <v:imagedata r:id="rId252" o:title=""/>
          </v:shape>
          <o:OLEObject Type="Embed" ProgID="ChemDraw.Document.6.0" ShapeID="_x0000_i1066" DrawAspect="Content" ObjectID="_1459268309" r:id="rId253"/>
        </w:object>
      </w:r>
    </w:p>
    <w:p w:rsidR="005E5226" w:rsidRDefault="003210D9" w:rsidP="005E5226">
      <w:pPr>
        <w:pStyle w:val="Caption"/>
        <w:jc w:val="center"/>
        <w:rPr>
          <w:b w:val="0"/>
          <w:color w:val="auto"/>
          <w:sz w:val="22"/>
        </w:rPr>
      </w:pPr>
      <w:bookmarkStart w:id="537" w:name="_Toc385451273"/>
      <w:r w:rsidRPr="003210D9">
        <w:rPr>
          <w:b w:val="0"/>
          <w:color w:val="auto"/>
          <w:sz w:val="22"/>
        </w:rPr>
        <w:t xml:space="preserve">Figure </w:t>
      </w:r>
      <w:r w:rsidRPr="003210D9">
        <w:rPr>
          <w:b w:val="0"/>
          <w:color w:val="auto"/>
          <w:sz w:val="22"/>
        </w:rPr>
        <w:fldChar w:fldCharType="begin"/>
      </w:r>
      <w:r w:rsidRPr="003210D9">
        <w:rPr>
          <w:b w:val="0"/>
          <w:color w:val="auto"/>
          <w:sz w:val="22"/>
        </w:rPr>
        <w:instrText xml:space="preserve"> SEQ Figure \* ARABIC </w:instrText>
      </w:r>
      <w:r w:rsidRPr="003210D9">
        <w:rPr>
          <w:b w:val="0"/>
          <w:color w:val="auto"/>
          <w:sz w:val="22"/>
        </w:rPr>
        <w:fldChar w:fldCharType="separate"/>
      </w:r>
      <w:r w:rsidR="00DC3E10">
        <w:rPr>
          <w:b w:val="0"/>
          <w:noProof/>
          <w:color w:val="auto"/>
          <w:sz w:val="22"/>
        </w:rPr>
        <w:t>176</w:t>
      </w:r>
      <w:r w:rsidRPr="003210D9">
        <w:rPr>
          <w:b w:val="0"/>
          <w:color w:val="auto"/>
          <w:sz w:val="22"/>
        </w:rPr>
        <w:fldChar w:fldCharType="end"/>
      </w:r>
      <w:r>
        <w:rPr>
          <w:b w:val="0"/>
          <w:color w:val="auto"/>
          <w:sz w:val="22"/>
        </w:rPr>
        <w:t xml:space="preserve"> - Proposed mode of </w:t>
      </w:r>
      <w:r w:rsidRPr="00A81C40">
        <w:rPr>
          <w:b w:val="0"/>
          <w:color w:val="auto"/>
          <w:sz w:val="22"/>
        </w:rPr>
        <w:t>PAA-P</w:t>
      </w:r>
      <w:r>
        <w:rPr>
          <w:b w:val="0"/>
          <w:color w:val="auto"/>
          <w:sz w:val="22"/>
        </w:rPr>
        <w:t>EO</w:t>
      </w:r>
      <w:r w:rsidRPr="00A81C40">
        <w:rPr>
          <w:b w:val="0"/>
          <w:color w:val="auto"/>
          <w:sz w:val="22"/>
        </w:rPr>
        <w:t xml:space="preserve"> hydrogen bonding</w:t>
      </w:r>
      <w:bookmarkEnd w:id="537"/>
    </w:p>
    <w:p w:rsidR="00D954BB" w:rsidRPr="005E5226" w:rsidRDefault="003210D9" w:rsidP="005E5226">
      <w:pPr>
        <w:rPr>
          <w:sz w:val="22"/>
        </w:rPr>
      </w:pPr>
      <w:r>
        <w:t>The binding of Poly(ethylene oxide) (PEO) and PAA via TRAMS has previously been studied</w:t>
      </w:r>
      <w:r w:rsidR="003A387A">
        <w:t xml:space="preserve"> using a double exponential system</w:t>
      </w:r>
      <w:r w:rsidR="00454650">
        <w:fldChar w:fldCharType="begin"/>
      </w:r>
      <w:r w:rsidR="00E11A8C">
        <w:instrText xml:space="preserve"> ADDIN EN.CITE &lt;EndNote&gt;&lt;Cite&gt;&lt;Author&gt;Heyward&lt;/Author&gt;&lt;Year&gt;1989&lt;/Year&gt;&lt;RecNum&gt;41&lt;/RecNum&gt;&lt;DisplayText&gt;[84]&lt;/DisplayText&gt;&lt;record&gt;&lt;rec-number&gt;41&lt;/rec-number&gt;&lt;foreign-keys&gt;&lt;key app="EN" db-id="st2sws0t8dzst3esap05evd9r95ez5pddpdx"&gt;41&lt;/key&gt;&lt;/foreign-keys&gt;&lt;ref-type name="Journal Article"&gt;17&lt;/ref-type&gt;&lt;contributors&gt;&lt;authors&gt;&lt;author&gt;Heyward, J. J.&lt;/author&gt;&lt;author&gt;Ghiggino, K. P.&lt;/author&gt;&lt;/authors&gt;&lt;/contributors&gt;&lt;titles&gt;&lt;title&gt;Fluorescence polarization study of the poly(acrylic acid)/poly(ethylene oxide) interpolymer complex in aqueous solution&lt;/title&gt;&lt;secondary-title&gt;Macromolecules&lt;/secondary-title&gt;&lt;/titles&gt;&lt;periodical&gt;&lt;full-title&gt;Macromolecules&lt;/full-title&gt;&lt;/periodical&gt;&lt;pages&gt;1159-1165&lt;/pages&gt;&lt;volume&gt;22&lt;/volume&gt;&lt;number&gt;3&lt;/number&gt;&lt;dates&gt;&lt;year&gt;1989&lt;/year&gt;&lt;/dates&gt;&lt;publisher&gt;American Chemical Society&lt;/publisher&gt;&lt;isbn&gt;0024-9297&lt;/isbn&gt;&lt;urls&gt;&lt;related-urls&gt;&lt;url&gt;http://dx.doi.org/10.1021/ma00193a028&lt;/url&gt;&lt;/related-urls&gt;&lt;/urls&gt;&lt;electronic-resource-num&gt;10.1021/ma00193a028&lt;/electronic-resource-num&gt;&lt;/record&gt;&lt;/Cite&gt;&lt;/EndNote&gt;</w:instrText>
      </w:r>
      <w:r w:rsidR="00454650">
        <w:fldChar w:fldCharType="separate"/>
      </w:r>
      <w:r w:rsidR="00E11A8C">
        <w:rPr>
          <w:noProof/>
        </w:rPr>
        <w:t>[</w:t>
      </w:r>
      <w:hyperlink w:anchor="_ENREF_84" w:tooltip="Heyward, 1989 #41" w:history="1">
        <w:r w:rsidR="00E11A8C">
          <w:rPr>
            <w:noProof/>
          </w:rPr>
          <w:t>84</w:t>
        </w:r>
      </w:hyperlink>
      <w:r w:rsidR="00E11A8C">
        <w:rPr>
          <w:noProof/>
        </w:rPr>
        <w:t>]</w:t>
      </w:r>
      <w:r w:rsidR="00454650">
        <w:fldChar w:fldCharType="end"/>
      </w:r>
      <w:r w:rsidR="003A387A">
        <w:t xml:space="preserve">. </w:t>
      </w:r>
      <w:r w:rsidR="00585039">
        <w:t xml:space="preserve">A standard sample (Mw </w:t>
      </w:r>
      <w:r w:rsidR="002D4A3A">
        <w:t>300,000</w:t>
      </w:r>
      <w:r w:rsidR="00D954BB">
        <w:t>) w</w:t>
      </w:r>
      <w:r w:rsidR="00585039">
        <w:t>as mixed with PAA-ACE</w:t>
      </w:r>
      <w:r w:rsidR="00D954BB">
        <w:t xml:space="preserve"> and studied at var</w:t>
      </w:r>
      <w:r w:rsidR="00585039">
        <w:t>ying</w:t>
      </w:r>
      <w:r w:rsidR="00D954BB" w:rsidRPr="00D954BB">
        <w:t xml:space="preserve"> pH (</w:t>
      </w:r>
      <w:r w:rsidR="00D954BB" w:rsidRPr="00D954BB">
        <w:fldChar w:fldCharType="begin"/>
      </w:r>
      <w:r w:rsidR="00D954BB" w:rsidRPr="00D954BB">
        <w:instrText xml:space="preserve"> REF _Ref366072046 \h </w:instrText>
      </w:r>
      <w:r w:rsidR="00D954BB">
        <w:instrText xml:space="preserve"> \* MERGEFORMAT </w:instrText>
      </w:r>
      <w:r w:rsidR="00D954BB" w:rsidRPr="00D954BB">
        <w:fldChar w:fldCharType="separate"/>
      </w:r>
      <w:r w:rsidR="00DC3E10" w:rsidRPr="00DC3E10">
        <w:t>Figure 177</w:t>
      </w:r>
      <w:r w:rsidR="00D954BB" w:rsidRPr="00D954BB">
        <w:fldChar w:fldCharType="end"/>
      </w:r>
      <w:r w:rsidR="00D954BB" w:rsidRPr="00D954BB">
        <w:t>)</w:t>
      </w:r>
      <w:r w:rsidR="00D954BB">
        <w:t xml:space="preserve">.  </w:t>
      </w:r>
      <w:r w:rsidR="009F6ECF">
        <w:t xml:space="preserve">This revealed that IPC formation occurs below pH 4, rising to a peak pH </w:t>
      </w:r>
      <w:r w:rsidR="00454650">
        <w:t>2</w:t>
      </w:r>
      <w:r w:rsidR="009F6ECF">
        <w:t>-</w:t>
      </w:r>
      <w:r w:rsidR="00454650">
        <w:t>3</w:t>
      </w:r>
      <w:r w:rsidR="009F6ECF">
        <w:t xml:space="preserve"> and then diminis</w:t>
      </w:r>
      <w:r w:rsidR="00585039">
        <w:t>hing rapidly below pH 2</w:t>
      </w:r>
      <w:r w:rsidR="009F6ECF">
        <w:t>.</w:t>
      </w:r>
    </w:p>
    <w:p w:rsidR="00AD4F13" w:rsidRDefault="00A5448C" w:rsidP="009F6ECF">
      <w:pPr>
        <w:keepNext/>
        <w:spacing w:line="240" w:lineRule="auto"/>
        <w:jc w:val="center"/>
      </w:pPr>
      <w:r>
        <w:rPr>
          <w:noProof/>
          <w:lang w:eastAsia="en-GB"/>
        </w:rPr>
        <w:lastRenderedPageBreak/>
        <w:drawing>
          <wp:inline distT="0" distB="0" distL="0" distR="0" wp14:anchorId="17000D88" wp14:editId="7813E734">
            <wp:extent cx="4572000" cy="2743200"/>
            <wp:effectExtent l="0" t="0" r="0" b="0"/>
            <wp:docPr id="1033" name="Chart 1033"/>
            <wp:cNvGraphicFramePr/>
            <a:graphic xmlns:a="http://schemas.openxmlformats.org/drawingml/2006/main">
              <a:graphicData uri="http://schemas.openxmlformats.org/drawingml/2006/chart">
                <c:chart xmlns:c="http://schemas.openxmlformats.org/drawingml/2006/chart" xmlns:r="http://schemas.openxmlformats.org/officeDocument/2006/relationships" r:id="rId254"/>
              </a:graphicData>
            </a:graphic>
          </wp:inline>
        </w:drawing>
      </w:r>
    </w:p>
    <w:p w:rsidR="00585039" w:rsidRDefault="00AD4F13" w:rsidP="00585039">
      <w:pPr>
        <w:pStyle w:val="Caption"/>
        <w:jc w:val="center"/>
        <w:rPr>
          <w:b w:val="0"/>
          <w:color w:val="auto"/>
          <w:sz w:val="22"/>
        </w:rPr>
      </w:pPr>
      <w:bookmarkStart w:id="538" w:name="_Ref366072046"/>
      <w:bookmarkStart w:id="539" w:name="_Toc385451274"/>
      <w:r w:rsidRPr="0091560E">
        <w:rPr>
          <w:b w:val="0"/>
          <w:color w:val="auto"/>
          <w:sz w:val="22"/>
        </w:rPr>
        <w:t xml:space="preserve">Figure </w:t>
      </w:r>
      <w:r w:rsidR="009A1052" w:rsidRPr="0091560E">
        <w:rPr>
          <w:b w:val="0"/>
          <w:color w:val="auto"/>
          <w:sz w:val="22"/>
        </w:rPr>
        <w:fldChar w:fldCharType="begin"/>
      </w:r>
      <w:r w:rsidR="009A1052" w:rsidRPr="0091560E">
        <w:rPr>
          <w:b w:val="0"/>
          <w:color w:val="auto"/>
          <w:sz w:val="22"/>
        </w:rPr>
        <w:instrText xml:space="preserve"> SEQ Figure \* ARABIC </w:instrText>
      </w:r>
      <w:r w:rsidR="009A1052" w:rsidRPr="0091560E">
        <w:rPr>
          <w:b w:val="0"/>
          <w:color w:val="auto"/>
          <w:sz w:val="22"/>
        </w:rPr>
        <w:fldChar w:fldCharType="separate"/>
      </w:r>
      <w:r w:rsidR="00DC3E10">
        <w:rPr>
          <w:b w:val="0"/>
          <w:noProof/>
          <w:color w:val="auto"/>
          <w:sz w:val="22"/>
        </w:rPr>
        <w:t>177</w:t>
      </w:r>
      <w:r w:rsidR="009A1052" w:rsidRPr="0091560E">
        <w:rPr>
          <w:b w:val="0"/>
          <w:noProof/>
          <w:color w:val="auto"/>
          <w:sz w:val="22"/>
        </w:rPr>
        <w:fldChar w:fldCharType="end"/>
      </w:r>
      <w:bookmarkEnd w:id="538"/>
      <w:r w:rsidRPr="0091560E">
        <w:rPr>
          <w:b w:val="0"/>
          <w:color w:val="auto"/>
          <w:sz w:val="22"/>
        </w:rPr>
        <w:t xml:space="preserve"> -</w:t>
      </w:r>
      <w:r w:rsidR="00454650" w:rsidRPr="00454650">
        <w:rPr>
          <w:b w:val="0"/>
          <w:color w:val="auto"/>
          <w:sz w:val="22"/>
        </w:rPr>
        <w:t xml:space="preserve"> </w:t>
      </w:r>
      <w:r w:rsidR="00585039">
        <w:rPr>
          <w:b w:val="0"/>
          <w:color w:val="auto"/>
          <w:sz w:val="22"/>
        </w:rPr>
        <w:t>Correlation time of PAA (0.4 mg ml</w:t>
      </w:r>
      <w:r w:rsidR="00585039" w:rsidRPr="00585039">
        <w:rPr>
          <w:b w:val="0"/>
          <w:color w:val="auto"/>
          <w:sz w:val="22"/>
          <w:vertAlign w:val="superscript"/>
        </w:rPr>
        <w:t>-1</w:t>
      </w:r>
      <w:r w:rsidR="00585039">
        <w:rPr>
          <w:b w:val="0"/>
          <w:color w:val="auto"/>
          <w:sz w:val="22"/>
        </w:rPr>
        <w:t>) and PEO (4.4 mg ml</w:t>
      </w:r>
      <w:r w:rsidR="00585039" w:rsidRPr="00585039">
        <w:rPr>
          <w:b w:val="0"/>
          <w:color w:val="auto"/>
          <w:sz w:val="22"/>
          <w:vertAlign w:val="superscript"/>
        </w:rPr>
        <w:t>-1</w:t>
      </w:r>
      <w:proofErr w:type="gramStart"/>
      <w:r w:rsidR="00585039">
        <w:rPr>
          <w:b w:val="0"/>
          <w:color w:val="auto"/>
          <w:sz w:val="22"/>
        </w:rPr>
        <w:t>)</w:t>
      </w:r>
      <w:proofErr w:type="gramEnd"/>
      <w:r w:rsidR="00585039">
        <w:rPr>
          <w:b w:val="0"/>
          <w:color w:val="auto"/>
          <w:sz w:val="22"/>
        </w:rPr>
        <w:br/>
        <w:t>mixtures with varying pH</w:t>
      </w:r>
      <w:bookmarkEnd w:id="539"/>
    </w:p>
    <w:p w:rsidR="00E226CF" w:rsidRDefault="009F6ECF" w:rsidP="000D794C">
      <w:r>
        <w:t>The concentration of PAA was then fixed at 0.2 mg ml</w:t>
      </w:r>
      <w:r w:rsidRPr="009F6ECF">
        <w:rPr>
          <w:vertAlign w:val="superscript"/>
        </w:rPr>
        <w:t>-1</w:t>
      </w:r>
      <w:r>
        <w:t xml:space="preserve"> and the concentration of PEO varied with the pH adjuste</w:t>
      </w:r>
      <w:r w:rsidRPr="009F6ECF">
        <w:t>d to 2</w:t>
      </w:r>
      <w:r>
        <w:t>, showing the probe was sensitive down to PEO concentrations as low as 20 ppm</w:t>
      </w:r>
      <w:r w:rsidRPr="009F6ECF">
        <w:t xml:space="preserve"> (</w:t>
      </w:r>
      <w:r w:rsidRPr="009F6ECF">
        <w:fldChar w:fldCharType="begin"/>
      </w:r>
      <w:r w:rsidRPr="009F6ECF">
        <w:instrText xml:space="preserve"> REF _Ref366072229 \h </w:instrText>
      </w:r>
      <w:r>
        <w:instrText xml:space="preserve"> \* MERGEFORMAT </w:instrText>
      </w:r>
      <w:r w:rsidRPr="009F6ECF">
        <w:fldChar w:fldCharType="separate"/>
      </w:r>
      <w:r w:rsidR="00DC3E10" w:rsidRPr="00DC3E10">
        <w:t>Figure 178</w:t>
      </w:r>
      <w:r w:rsidRPr="009F6ECF">
        <w:fldChar w:fldCharType="end"/>
      </w:r>
      <w:r w:rsidRPr="009F6ECF">
        <w:t>)</w:t>
      </w:r>
      <w:r>
        <w:t>.</w:t>
      </w:r>
    </w:p>
    <w:p w:rsidR="00AD4F13" w:rsidRDefault="00A5448C" w:rsidP="00887600">
      <w:pPr>
        <w:keepNext/>
        <w:spacing w:line="240" w:lineRule="auto"/>
        <w:jc w:val="center"/>
      </w:pPr>
      <w:r>
        <w:rPr>
          <w:noProof/>
          <w:lang w:eastAsia="en-GB"/>
        </w:rPr>
        <w:drawing>
          <wp:inline distT="0" distB="0" distL="0" distR="0" wp14:anchorId="2E99BD10" wp14:editId="5AF6DC5D">
            <wp:extent cx="4572000" cy="2743200"/>
            <wp:effectExtent l="0" t="0" r="0" b="0"/>
            <wp:docPr id="1036" name="Chart 1036"/>
            <wp:cNvGraphicFramePr/>
            <a:graphic xmlns:a="http://schemas.openxmlformats.org/drawingml/2006/main">
              <a:graphicData uri="http://schemas.openxmlformats.org/drawingml/2006/chart">
                <c:chart xmlns:c="http://schemas.openxmlformats.org/drawingml/2006/chart" xmlns:r="http://schemas.openxmlformats.org/officeDocument/2006/relationships" r:id="rId255"/>
              </a:graphicData>
            </a:graphic>
          </wp:inline>
        </w:drawing>
      </w:r>
    </w:p>
    <w:p w:rsidR="00E226CF" w:rsidRPr="0091560E" w:rsidRDefault="00AD4F13" w:rsidP="00887600">
      <w:pPr>
        <w:pStyle w:val="Caption"/>
        <w:jc w:val="center"/>
        <w:rPr>
          <w:b w:val="0"/>
          <w:color w:val="auto"/>
          <w:sz w:val="22"/>
        </w:rPr>
      </w:pPr>
      <w:bookmarkStart w:id="540" w:name="_Ref366072229"/>
      <w:bookmarkStart w:id="541" w:name="_Toc385451275"/>
      <w:r w:rsidRPr="0091560E">
        <w:rPr>
          <w:b w:val="0"/>
          <w:color w:val="auto"/>
          <w:sz w:val="22"/>
        </w:rPr>
        <w:t xml:space="preserve">Figure </w:t>
      </w:r>
      <w:r w:rsidR="009A1052" w:rsidRPr="0091560E">
        <w:rPr>
          <w:b w:val="0"/>
          <w:color w:val="auto"/>
          <w:sz w:val="22"/>
        </w:rPr>
        <w:fldChar w:fldCharType="begin"/>
      </w:r>
      <w:r w:rsidR="009A1052" w:rsidRPr="0091560E">
        <w:rPr>
          <w:b w:val="0"/>
          <w:color w:val="auto"/>
          <w:sz w:val="22"/>
        </w:rPr>
        <w:instrText xml:space="preserve"> SEQ Figure \* ARABIC </w:instrText>
      </w:r>
      <w:r w:rsidR="009A1052" w:rsidRPr="0091560E">
        <w:rPr>
          <w:b w:val="0"/>
          <w:color w:val="auto"/>
          <w:sz w:val="22"/>
        </w:rPr>
        <w:fldChar w:fldCharType="separate"/>
      </w:r>
      <w:r w:rsidR="00DC3E10">
        <w:rPr>
          <w:b w:val="0"/>
          <w:noProof/>
          <w:color w:val="auto"/>
          <w:sz w:val="22"/>
        </w:rPr>
        <w:t>178</w:t>
      </w:r>
      <w:r w:rsidR="009A1052" w:rsidRPr="0091560E">
        <w:rPr>
          <w:b w:val="0"/>
          <w:noProof/>
          <w:color w:val="auto"/>
          <w:sz w:val="22"/>
        </w:rPr>
        <w:fldChar w:fldCharType="end"/>
      </w:r>
      <w:bookmarkEnd w:id="540"/>
      <w:r w:rsidR="009F6ECF">
        <w:rPr>
          <w:b w:val="0"/>
          <w:noProof/>
          <w:color w:val="auto"/>
          <w:sz w:val="22"/>
        </w:rPr>
        <w:t xml:space="preserve"> - </w:t>
      </w:r>
      <w:r w:rsidR="00585039">
        <w:rPr>
          <w:b w:val="0"/>
          <w:noProof/>
          <w:color w:val="auto"/>
          <w:sz w:val="22"/>
        </w:rPr>
        <w:t>Correlation times of PAA-</w:t>
      </w:r>
      <w:r w:rsidR="00585039" w:rsidRPr="00585039">
        <w:rPr>
          <w:b w:val="0"/>
          <w:noProof/>
          <w:color w:val="auto"/>
          <w:sz w:val="22"/>
          <w:szCs w:val="22"/>
        </w:rPr>
        <w:t>ACE (</w:t>
      </w:r>
      <w:r w:rsidR="00585039">
        <w:rPr>
          <w:b w:val="0"/>
          <w:color w:val="auto"/>
          <w:sz w:val="22"/>
          <w:szCs w:val="22"/>
        </w:rPr>
        <w:t>200 ppm</w:t>
      </w:r>
      <w:proofErr w:type="gramStart"/>
      <w:r w:rsidR="00585039" w:rsidRPr="00585039">
        <w:rPr>
          <w:b w:val="0"/>
          <w:color w:val="auto"/>
          <w:sz w:val="22"/>
          <w:szCs w:val="22"/>
        </w:rPr>
        <w:t>)</w:t>
      </w:r>
      <w:proofErr w:type="gramEnd"/>
      <w:r w:rsidR="00585039">
        <w:rPr>
          <w:b w:val="0"/>
          <w:color w:val="auto"/>
          <w:sz w:val="22"/>
          <w:szCs w:val="22"/>
        </w:rPr>
        <w:br/>
      </w:r>
      <w:r w:rsidR="00585039">
        <w:rPr>
          <w:b w:val="0"/>
          <w:noProof/>
          <w:color w:val="auto"/>
          <w:sz w:val="22"/>
        </w:rPr>
        <w:t>with varying concentrations of PEO</w:t>
      </w:r>
      <w:bookmarkEnd w:id="541"/>
    </w:p>
    <w:p w:rsidR="00A5448C" w:rsidRDefault="00A5448C" w:rsidP="005D28CD">
      <w:pPr>
        <w:pStyle w:val="Heading2"/>
      </w:pPr>
      <w:bookmarkStart w:id="542" w:name="_Toc385451477"/>
      <w:proofErr w:type="gramStart"/>
      <w:r>
        <w:lastRenderedPageBreak/>
        <w:t>Poly(</w:t>
      </w:r>
      <w:proofErr w:type="spellStart"/>
      <w:proofErr w:type="gramEnd"/>
      <w:r>
        <w:t>dimethylacrylamide</w:t>
      </w:r>
      <w:proofErr w:type="spellEnd"/>
      <w:r>
        <w:t>)</w:t>
      </w:r>
      <w:bookmarkEnd w:id="542"/>
    </w:p>
    <w:p w:rsidR="00C10A5B" w:rsidRDefault="002D6401" w:rsidP="00887600">
      <w:pPr>
        <w:keepNext/>
        <w:spacing w:line="240" w:lineRule="auto"/>
        <w:jc w:val="center"/>
      </w:pPr>
      <w:r>
        <w:object w:dxaOrig="2479" w:dyaOrig="1723">
          <v:shape id="_x0000_i1067" type="#_x0000_t75" style="width:123.7pt;height:86.25pt" o:ole="">
            <v:imagedata r:id="rId256" o:title=""/>
          </v:shape>
          <o:OLEObject Type="Embed" ProgID="ChemDraw.Document.6.0" ShapeID="_x0000_i1067" DrawAspect="Content" ObjectID="_1459268310" r:id="rId257"/>
        </w:object>
      </w:r>
    </w:p>
    <w:p w:rsidR="00C10A5B" w:rsidRPr="00C10A5B" w:rsidRDefault="00C10A5B" w:rsidP="00887600">
      <w:pPr>
        <w:pStyle w:val="Caption"/>
        <w:jc w:val="center"/>
      </w:pPr>
      <w:bookmarkStart w:id="543" w:name="_Toc385451276"/>
      <w:r w:rsidRPr="00C10A5B">
        <w:rPr>
          <w:b w:val="0"/>
          <w:color w:val="auto"/>
          <w:sz w:val="22"/>
          <w:szCs w:val="22"/>
        </w:rPr>
        <w:t xml:space="preserve">Figure </w:t>
      </w:r>
      <w:r w:rsidRPr="00C10A5B">
        <w:rPr>
          <w:b w:val="0"/>
          <w:color w:val="auto"/>
          <w:sz w:val="22"/>
          <w:szCs w:val="22"/>
        </w:rPr>
        <w:fldChar w:fldCharType="begin"/>
      </w:r>
      <w:r w:rsidRPr="00C10A5B">
        <w:rPr>
          <w:b w:val="0"/>
          <w:color w:val="auto"/>
          <w:sz w:val="22"/>
          <w:szCs w:val="22"/>
        </w:rPr>
        <w:instrText xml:space="preserve"> SEQ Figure \* ARABIC </w:instrText>
      </w:r>
      <w:r w:rsidRPr="00C10A5B">
        <w:rPr>
          <w:b w:val="0"/>
          <w:color w:val="auto"/>
          <w:sz w:val="22"/>
          <w:szCs w:val="22"/>
        </w:rPr>
        <w:fldChar w:fldCharType="separate"/>
      </w:r>
      <w:r w:rsidR="00DC3E10">
        <w:rPr>
          <w:b w:val="0"/>
          <w:noProof/>
          <w:color w:val="auto"/>
          <w:sz w:val="22"/>
          <w:szCs w:val="22"/>
        </w:rPr>
        <w:t>179</w:t>
      </w:r>
      <w:r w:rsidRPr="00C10A5B">
        <w:rPr>
          <w:b w:val="0"/>
          <w:color w:val="auto"/>
          <w:sz w:val="22"/>
          <w:szCs w:val="22"/>
        </w:rPr>
        <w:fldChar w:fldCharType="end"/>
      </w:r>
      <w:r w:rsidRPr="00C10A5B">
        <w:rPr>
          <w:b w:val="0"/>
          <w:color w:val="auto"/>
          <w:sz w:val="22"/>
          <w:szCs w:val="22"/>
        </w:rPr>
        <w:t xml:space="preserve"> - Proposed</w:t>
      </w:r>
      <w:r w:rsidRPr="00C10A5B">
        <w:rPr>
          <w:b w:val="0"/>
          <w:color w:val="auto"/>
          <w:sz w:val="22"/>
        </w:rPr>
        <w:t xml:space="preserve"> </w:t>
      </w:r>
      <w:r>
        <w:rPr>
          <w:b w:val="0"/>
          <w:color w:val="auto"/>
          <w:sz w:val="22"/>
        </w:rPr>
        <w:t xml:space="preserve">mode of </w:t>
      </w:r>
      <w:r w:rsidRPr="00A81C40">
        <w:rPr>
          <w:b w:val="0"/>
          <w:color w:val="auto"/>
          <w:sz w:val="22"/>
        </w:rPr>
        <w:t>PAA-</w:t>
      </w:r>
      <w:r w:rsidRPr="00C10A5B">
        <w:rPr>
          <w:b w:val="0"/>
          <w:color w:val="auto"/>
          <w:sz w:val="22"/>
        </w:rPr>
        <w:t>PMAM</w:t>
      </w:r>
      <w:r w:rsidRPr="00A81C40">
        <w:rPr>
          <w:b w:val="0"/>
          <w:color w:val="auto"/>
          <w:sz w:val="22"/>
        </w:rPr>
        <w:t xml:space="preserve"> hydrogen bonding</w:t>
      </w:r>
      <w:bookmarkEnd w:id="543"/>
    </w:p>
    <w:p w:rsidR="00C10A5B" w:rsidRDefault="005E5226" w:rsidP="00A5448C">
      <w:r>
        <w:t xml:space="preserve">A sample of </w:t>
      </w:r>
      <w:proofErr w:type="gramStart"/>
      <w:r>
        <w:t>p</w:t>
      </w:r>
      <w:r w:rsidR="00C10A5B">
        <w:t>oly(</w:t>
      </w:r>
      <w:proofErr w:type="gramEnd"/>
      <w:r w:rsidR="00C10A5B">
        <w:t>dimethyl acrylamide)</w:t>
      </w:r>
      <w:r>
        <w:t xml:space="preserve"> (PDMA</w:t>
      </w:r>
      <w:r w:rsidR="00432020">
        <w:t>M</w:t>
      </w:r>
      <w:r>
        <w:t>) was donated by Beth Moore</w:t>
      </w:r>
      <w:r w:rsidR="002D6401">
        <w:t xml:space="preserve"> from the University of Warwick</w:t>
      </w:r>
      <w:r>
        <w:t xml:space="preserve">. The sample </w:t>
      </w:r>
      <w:r w:rsidR="00FC338E">
        <w:t xml:space="preserve">was formed via a RAFT controlled free radical reaction and </w:t>
      </w:r>
      <w:r>
        <w:t xml:space="preserve">had a stated </w:t>
      </w:r>
      <w:proofErr w:type="spellStart"/>
      <w:r>
        <w:t>M</w:t>
      </w:r>
      <w:r w:rsidR="00FC338E">
        <w:rPr>
          <w:vertAlign w:val="subscript"/>
        </w:rPr>
        <w:t>n</w:t>
      </w:r>
      <w:proofErr w:type="spellEnd"/>
      <w:r>
        <w:t xml:space="preserve"> of </w:t>
      </w:r>
      <w:r w:rsidR="00FC338E">
        <w:t xml:space="preserve">27.5 </w:t>
      </w:r>
      <w:proofErr w:type="spellStart"/>
      <w:r w:rsidR="00FC338E">
        <w:t>kDa</w:t>
      </w:r>
      <w:proofErr w:type="spellEnd"/>
      <w:r>
        <w:t>, M</w:t>
      </w:r>
      <w:r w:rsidR="00FC338E">
        <w:rPr>
          <w:vertAlign w:val="subscript"/>
        </w:rPr>
        <w:t>w</w:t>
      </w:r>
      <w:r>
        <w:t xml:space="preserve"> of </w:t>
      </w:r>
      <w:r w:rsidR="00FC338E">
        <w:t xml:space="preserve">30.1 </w:t>
      </w:r>
      <w:proofErr w:type="spellStart"/>
      <w:r w:rsidR="00FC338E">
        <w:t>kDa</w:t>
      </w:r>
      <w:proofErr w:type="spellEnd"/>
      <w:r w:rsidR="00FC338E">
        <w:t xml:space="preserve"> </w:t>
      </w:r>
      <w:r>
        <w:t xml:space="preserve">and PD of </w:t>
      </w:r>
      <w:r w:rsidR="00FC338E">
        <w:t>1.09 as determined by DMF GPC.</w:t>
      </w:r>
      <w:r>
        <w:t xml:space="preserve"> T</w:t>
      </w:r>
      <w:r w:rsidR="00432020">
        <w:t>he sample was mixed with</w:t>
      </w:r>
      <w:r w:rsidR="00432020" w:rsidRPr="00432020">
        <w:t xml:space="preserve"> PAA and the pH varied to study the </w:t>
      </w:r>
      <w:proofErr w:type="spellStart"/>
      <w:r w:rsidR="00432020" w:rsidRPr="00432020">
        <w:t>pH</w:t>
      </w:r>
      <w:r w:rsidR="00432020" w:rsidRPr="002D6401">
        <w:rPr>
          <w:vertAlign w:val="subscript"/>
        </w:rPr>
        <w:t>crit</w:t>
      </w:r>
      <w:proofErr w:type="spellEnd"/>
      <w:r w:rsidR="00432020" w:rsidRPr="002D6401">
        <w:rPr>
          <w:vertAlign w:val="subscript"/>
        </w:rPr>
        <w:t xml:space="preserve"> </w:t>
      </w:r>
      <w:r w:rsidR="00432020" w:rsidRPr="00432020">
        <w:t>necessary for IPC formation (</w:t>
      </w:r>
      <w:r w:rsidR="00432020" w:rsidRPr="00432020">
        <w:fldChar w:fldCharType="begin"/>
      </w:r>
      <w:r w:rsidR="00432020" w:rsidRPr="00432020">
        <w:instrText xml:space="preserve"> REF _Ref366238727 \h </w:instrText>
      </w:r>
      <w:r w:rsidR="00432020">
        <w:instrText xml:space="preserve"> \* MERGEFORMAT </w:instrText>
      </w:r>
      <w:r w:rsidR="00432020" w:rsidRPr="00432020">
        <w:fldChar w:fldCharType="separate"/>
      </w:r>
      <w:r w:rsidR="00DC3E10" w:rsidRPr="00DC3E10">
        <w:t>Figure 180</w:t>
      </w:r>
      <w:r w:rsidR="00432020" w:rsidRPr="00432020">
        <w:fldChar w:fldCharType="end"/>
      </w:r>
      <w:r w:rsidR="00432020" w:rsidRPr="00432020">
        <w:t>).</w:t>
      </w:r>
    </w:p>
    <w:p w:rsidR="00A5448C" w:rsidRDefault="00A5448C" w:rsidP="00887600">
      <w:pPr>
        <w:keepNext/>
        <w:spacing w:line="240" w:lineRule="auto"/>
        <w:jc w:val="center"/>
      </w:pPr>
      <w:r>
        <w:rPr>
          <w:noProof/>
          <w:lang w:eastAsia="en-GB"/>
        </w:rPr>
        <w:drawing>
          <wp:inline distT="0" distB="0" distL="0" distR="0" wp14:anchorId="4B70B58D" wp14:editId="3DF1ACED">
            <wp:extent cx="4572000" cy="2743200"/>
            <wp:effectExtent l="0" t="0" r="0" b="0"/>
            <wp:docPr id="1037" name="Chart 1037"/>
            <wp:cNvGraphicFramePr/>
            <a:graphic xmlns:a="http://schemas.openxmlformats.org/drawingml/2006/main">
              <a:graphicData uri="http://schemas.openxmlformats.org/drawingml/2006/chart">
                <c:chart xmlns:c="http://schemas.openxmlformats.org/drawingml/2006/chart" xmlns:r="http://schemas.openxmlformats.org/officeDocument/2006/relationships" r:id="rId258"/>
              </a:graphicData>
            </a:graphic>
          </wp:inline>
        </w:drawing>
      </w:r>
    </w:p>
    <w:p w:rsidR="00A5448C" w:rsidRDefault="00A5448C" w:rsidP="00887600">
      <w:pPr>
        <w:pStyle w:val="Caption"/>
        <w:jc w:val="center"/>
        <w:rPr>
          <w:b w:val="0"/>
          <w:color w:val="auto"/>
          <w:sz w:val="22"/>
        </w:rPr>
      </w:pPr>
      <w:bookmarkStart w:id="544" w:name="_Ref366238727"/>
      <w:bookmarkStart w:id="545" w:name="_Toc385451277"/>
      <w:r w:rsidRPr="00C10A5B">
        <w:rPr>
          <w:b w:val="0"/>
          <w:color w:val="auto"/>
          <w:sz w:val="22"/>
        </w:rPr>
        <w:t xml:space="preserve">Figure </w:t>
      </w:r>
      <w:r w:rsidRPr="00C10A5B">
        <w:rPr>
          <w:b w:val="0"/>
          <w:color w:val="auto"/>
          <w:sz w:val="22"/>
        </w:rPr>
        <w:fldChar w:fldCharType="begin"/>
      </w:r>
      <w:r w:rsidRPr="00C10A5B">
        <w:rPr>
          <w:b w:val="0"/>
          <w:color w:val="auto"/>
          <w:sz w:val="22"/>
        </w:rPr>
        <w:instrText xml:space="preserve"> SEQ Figure \* ARABIC </w:instrText>
      </w:r>
      <w:r w:rsidRPr="00C10A5B">
        <w:rPr>
          <w:b w:val="0"/>
          <w:color w:val="auto"/>
          <w:sz w:val="22"/>
        </w:rPr>
        <w:fldChar w:fldCharType="separate"/>
      </w:r>
      <w:r w:rsidR="00DC3E10">
        <w:rPr>
          <w:b w:val="0"/>
          <w:noProof/>
          <w:color w:val="auto"/>
          <w:sz w:val="22"/>
        </w:rPr>
        <w:t>180</w:t>
      </w:r>
      <w:r w:rsidRPr="00C10A5B">
        <w:rPr>
          <w:b w:val="0"/>
          <w:color w:val="auto"/>
          <w:sz w:val="22"/>
        </w:rPr>
        <w:fldChar w:fldCharType="end"/>
      </w:r>
      <w:bookmarkEnd w:id="544"/>
      <w:r w:rsidR="00C10A5B">
        <w:rPr>
          <w:b w:val="0"/>
          <w:color w:val="auto"/>
          <w:sz w:val="22"/>
        </w:rPr>
        <w:t xml:space="preserve"> - </w:t>
      </w:r>
      <w:r w:rsidR="00874D35">
        <w:rPr>
          <w:b w:val="0"/>
          <w:color w:val="auto"/>
          <w:sz w:val="22"/>
        </w:rPr>
        <w:t>Correlation time of PAA (0.21</w:t>
      </w:r>
      <w:r w:rsidR="00432020">
        <w:rPr>
          <w:b w:val="0"/>
          <w:color w:val="auto"/>
          <w:sz w:val="22"/>
        </w:rPr>
        <w:t xml:space="preserve"> mg ml</w:t>
      </w:r>
      <w:r w:rsidR="00432020" w:rsidRPr="00585039">
        <w:rPr>
          <w:b w:val="0"/>
          <w:color w:val="auto"/>
          <w:sz w:val="22"/>
          <w:vertAlign w:val="superscript"/>
        </w:rPr>
        <w:t>-1</w:t>
      </w:r>
      <w:r w:rsidR="00432020">
        <w:rPr>
          <w:b w:val="0"/>
          <w:color w:val="auto"/>
          <w:sz w:val="22"/>
        </w:rPr>
        <w:t>) and PDMAM (</w:t>
      </w:r>
      <w:r w:rsidR="00874D35">
        <w:rPr>
          <w:b w:val="0"/>
          <w:color w:val="auto"/>
          <w:sz w:val="22"/>
        </w:rPr>
        <w:t>0.33</w:t>
      </w:r>
      <w:r w:rsidR="00432020">
        <w:rPr>
          <w:b w:val="0"/>
          <w:color w:val="auto"/>
          <w:sz w:val="22"/>
        </w:rPr>
        <w:t xml:space="preserve"> mg ml</w:t>
      </w:r>
      <w:r w:rsidR="00432020" w:rsidRPr="00585039">
        <w:rPr>
          <w:b w:val="0"/>
          <w:color w:val="auto"/>
          <w:sz w:val="22"/>
          <w:vertAlign w:val="superscript"/>
        </w:rPr>
        <w:t>-1</w:t>
      </w:r>
      <w:proofErr w:type="gramStart"/>
      <w:r w:rsidR="00432020">
        <w:rPr>
          <w:b w:val="0"/>
          <w:color w:val="auto"/>
          <w:sz w:val="22"/>
        </w:rPr>
        <w:t>)</w:t>
      </w:r>
      <w:proofErr w:type="gramEnd"/>
      <w:r w:rsidR="00432020">
        <w:rPr>
          <w:b w:val="0"/>
          <w:color w:val="auto"/>
          <w:sz w:val="22"/>
        </w:rPr>
        <w:br/>
        <w:t>mixtures with varying pH</w:t>
      </w:r>
      <w:bookmarkEnd w:id="545"/>
    </w:p>
    <w:p w:rsidR="00B9570E" w:rsidRPr="00B9570E" w:rsidRDefault="00B9570E" w:rsidP="00B9570E">
      <w:r>
        <w:t xml:space="preserve">These results show that not only is </w:t>
      </w:r>
      <w:proofErr w:type="spellStart"/>
      <w:r>
        <w:t>pHcrit</w:t>
      </w:r>
      <w:proofErr w:type="spellEnd"/>
      <w:r>
        <w:t xml:space="preserve"> greater for PDMAM-PAA complexes than PAM-PAA, but the observed </w:t>
      </w:r>
      <w:proofErr w:type="spellStart"/>
      <w:r>
        <w:rPr>
          <w:rFonts w:ascii="Times New Roman" w:hAnsi="Times New Roman" w:cs="Times New Roman"/>
        </w:rPr>
        <w:t>τ</w:t>
      </w:r>
      <w:r w:rsidRPr="00CB462A">
        <w:rPr>
          <w:vertAlign w:val="subscript"/>
        </w:rPr>
        <w:t>c</w:t>
      </w:r>
      <w:proofErr w:type="spellEnd"/>
      <w:r>
        <w:t xml:space="preserve"> is greater, suggesting the system measures a stronger interaction between these polymers.</w:t>
      </w:r>
    </w:p>
    <w:p w:rsidR="00E226CF" w:rsidRDefault="00E226CF" w:rsidP="005D28CD">
      <w:pPr>
        <w:pStyle w:val="Heading2"/>
      </w:pPr>
      <w:bookmarkStart w:id="546" w:name="_Toc385451478"/>
      <w:proofErr w:type="gramStart"/>
      <w:r>
        <w:lastRenderedPageBreak/>
        <w:t>Poly(</w:t>
      </w:r>
      <w:proofErr w:type="gramEnd"/>
      <w:r>
        <w:t>vinyl alcohol)</w:t>
      </w:r>
      <w:bookmarkEnd w:id="546"/>
    </w:p>
    <w:p w:rsidR="00C10A5B" w:rsidRDefault="00C10A5B" w:rsidP="00887600">
      <w:pPr>
        <w:keepNext/>
        <w:spacing w:line="240" w:lineRule="auto"/>
        <w:jc w:val="center"/>
      </w:pPr>
      <w:r>
        <w:object w:dxaOrig="2464" w:dyaOrig="1790">
          <v:shape id="_x0000_i1068" type="#_x0000_t75" style="width:122.95pt;height:89.25pt" o:ole="">
            <v:imagedata r:id="rId259" o:title=""/>
          </v:shape>
          <o:OLEObject Type="Embed" ProgID="ChemDraw.Document.6.0" ShapeID="_x0000_i1068" DrawAspect="Content" ObjectID="_1459268311" r:id="rId260"/>
        </w:object>
      </w:r>
    </w:p>
    <w:p w:rsidR="00C10A5B" w:rsidRPr="00C10A5B" w:rsidRDefault="00C10A5B" w:rsidP="00887600">
      <w:pPr>
        <w:pStyle w:val="Caption"/>
        <w:jc w:val="center"/>
      </w:pPr>
      <w:bookmarkStart w:id="547" w:name="_Toc385451278"/>
      <w:r w:rsidRPr="00C10A5B">
        <w:rPr>
          <w:b w:val="0"/>
          <w:color w:val="auto"/>
          <w:sz w:val="22"/>
          <w:szCs w:val="22"/>
        </w:rPr>
        <w:t xml:space="preserve">Figure </w:t>
      </w:r>
      <w:r w:rsidRPr="00C10A5B">
        <w:rPr>
          <w:b w:val="0"/>
          <w:color w:val="auto"/>
          <w:sz w:val="22"/>
          <w:szCs w:val="22"/>
        </w:rPr>
        <w:fldChar w:fldCharType="begin"/>
      </w:r>
      <w:r w:rsidRPr="00C10A5B">
        <w:rPr>
          <w:b w:val="0"/>
          <w:color w:val="auto"/>
          <w:sz w:val="22"/>
          <w:szCs w:val="22"/>
        </w:rPr>
        <w:instrText xml:space="preserve"> SEQ Figure \* ARABIC </w:instrText>
      </w:r>
      <w:r w:rsidRPr="00C10A5B">
        <w:rPr>
          <w:b w:val="0"/>
          <w:color w:val="auto"/>
          <w:sz w:val="22"/>
          <w:szCs w:val="22"/>
        </w:rPr>
        <w:fldChar w:fldCharType="separate"/>
      </w:r>
      <w:r w:rsidR="00DC3E10">
        <w:rPr>
          <w:b w:val="0"/>
          <w:noProof/>
          <w:color w:val="auto"/>
          <w:sz w:val="22"/>
          <w:szCs w:val="22"/>
        </w:rPr>
        <w:t>181</w:t>
      </w:r>
      <w:r w:rsidRPr="00C10A5B">
        <w:rPr>
          <w:b w:val="0"/>
          <w:color w:val="auto"/>
          <w:sz w:val="22"/>
          <w:szCs w:val="22"/>
        </w:rPr>
        <w:fldChar w:fldCharType="end"/>
      </w:r>
      <w:r w:rsidRPr="00C10A5B">
        <w:rPr>
          <w:b w:val="0"/>
          <w:color w:val="auto"/>
          <w:sz w:val="22"/>
          <w:szCs w:val="22"/>
        </w:rPr>
        <w:t xml:space="preserve"> - Proposed</w:t>
      </w:r>
      <w:r w:rsidRPr="00C10A5B">
        <w:rPr>
          <w:b w:val="0"/>
          <w:color w:val="auto"/>
          <w:sz w:val="22"/>
        </w:rPr>
        <w:t xml:space="preserve"> </w:t>
      </w:r>
      <w:r>
        <w:rPr>
          <w:b w:val="0"/>
          <w:color w:val="auto"/>
          <w:sz w:val="22"/>
        </w:rPr>
        <w:t xml:space="preserve">mode of </w:t>
      </w:r>
      <w:r w:rsidRPr="00A81C40">
        <w:rPr>
          <w:b w:val="0"/>
          <w:color w:val="auto"/>
          <w:sz w:val="22"/>
        </w:rPr>
        <w:t>PAA-</w:t>
      </w:r>
      <w:proofErr w:type="spellStart"/>
      <w:r w:rsidRPr="00C10A5B">
        <w:rPr>
          <w:b w:val="0"/>
          <w:color w:val="auto"/>
          <w:sz w:val="22"/>
        </w:rPr>
        <w:t>P</w:t>
      </w:r>
      <w:r>
        <w:rPr>
          <w:b w:val="0"/>
          <w:color w:val="auto"/>
          <w:sz w:val="22"/>
        </w:rPr>
        <w:t>VAl</w:t>
      </w:r>
      <w:proofErr w:type="spellEnd"/>
      <w:r>
        <w:rPr>
          <w:b w:val="0"/>
          <w:color w:val="auto"/>
          <w:sz w:val="22"/>
        </w:rPr>
        <w:t xml:space="preserve"> </w:t>
      </w:r>
      <w:r w:rsidRPr="00A81C40">
        <w:rPr>
          <w:b w:val="0"/>
          <w:color w:val="auto"/>
          <w:sz w:val="22"/>
        </w:rPr>
        <w:t>hydrogen bonding</w:t>
      </w:r>
      <w:bookmarkEnd w:id="547"/>
    </w:p>
    <w:p w:rsidR="00C10A5B" w:rsidRPr="00C10A5B" w:rsidRDefault="003A387A" w:rsidP="00C10A5B">
      <w:r>
        <w:t xml:space="preserve">A </w:t>
      </w:r>
      <w:proofErr w:type="gramStart"/>
      <w:r>
        <w:t>poly(</w:t>
      </w:r>
      <w:proofErr w:type="gramEnd"/>
      <w:r>
        <w:t>vinyl al</w:t>
      </w:r>
      <w:r w:rsidR="00432020">
        <w:t>cohol) (</w:t>
      </w:r>
      <w:proofErr w:type="spellStart"/>
      <w:r w:rsidR="00432020">
        <w:t>PVAl</w:t>
      </w:r>
      <w:proofErr w:type="spellEnd"/>
      <w:r w:rsidR="00432020">
        <w:t xml:space="preserve">) sample (Mw </w:t>
      </w:r>
      <w:r w:rsidR="002D4A3A">
        <w:t>125,000</w:t>
      </w:r>
      <w:r>
        <w:t>) was mixed with a PAA (0.4 mg ml</w:t>
      </w:r>
      <w:r w:rsidRPr="003A387A">
        <w:rPr>
          <w:vertAlign w:val="superscript"/>
        </w:rPr>
        <w:t>-1</w:t>
      </w:r>
      <w:r>
        <w:t xml:space="preserve">) and studied at </w:t>
      </w:r>
      <w:r w:rsidRPr="003A387A">
        <w:t>varying pH (</w:t>
      </w:r>
      <w:r w:rsidRPr="003A387A">
        <w:fldChar w:fldCharType="begin"/>
      </w:r>
      <w:r w:rsidRPr="003A387A">
        <w:instrText xml:space="preserve"> REF _Ref366071569 \h </w:instrText>
      </w:r>
      <w:r>
        <w:instrText xml:space="preserve"> \* MERGEFORMAT </w:instrText>
      </w:r>
      <w:r w:rsidRPr="003A387A">
        <w:fldChar w:fldCharType="separate"/>
      </w:r>
      <w:r w:rsidR="00DC3E10" w:rsidRPr="00DC3E10">
        <w:t>Figure 182</w:t>
      </w:r>
      <w:r w:rsidRPr="003A387A">
        <w:fldChar w:fldCharType="end"/>
      </w:r>
      <w:r w:rsidRPr="003A387A">
        <w:t>).</w:t>
      </w:r>
      <w:r>
        <w:t xml:space="preserve"> This shows that IPC formation occurs below pH 3, although the correlation time does not rise as high as has been observed using other polymer systems. This could indicate the mode of binding between PAA and </w:t>
      </w:r>
      <w:proofErr w:type="spellStart"/>
      <w:r>
        <w:t>PVAl</w:t>
      </w:r>
      <w:proofErr w:type="spellEnd"/>
      <w:r>
        <w:t xml:space="preserve"> is weaker than PAA-PAM.</w:t>
      </w:r>
    </w:p>
    <w:p w:rsidR="00AD4F13" w:rsidRDefault="00A5448C" w:rsidP="00887600">
      <w:pPr>
        <w:keepNext/>
        <w:spacing w:line="240" w:lineRule="auto"/>
        <w:jc w:val="center"/>
      </w:pPr>
      <w:r>
        <w:rPr>
          <w:noProof/>
          <w:lang w:eastAsia="en-GB"/>
        </w:rPr>
        <w:drawing>
          <wp:inline distT="0" distB="0" distL="0" distR="0" wp14:anchorId="7B83DD9B" wp14:editId="0CD97787">
            <wp:extent cx="4572000" cy="2743200"/>
            <wp:effectExtent l="0" t="0" r="0" b="0"/>
            <wp:docPr id="1038" name="Chart 1038"/>
            <wp:cNvGraphicFramePr/>
            <a:graphic xmlns:a="http://schemas.openxmlformats.org/drawingml/2006/main">
              <a:graphicData uri="http://schemas.openxmlformats.org/drawingml/2006/chart">
                <c:chart xmlns:c="http://schemas.openxmlformats.org/drawingml/2006/chart" xmlns:r="http://schemas.openxmlformats.org/officeDocument/2006/relationships" r:id="rId261"/>
              </a:graphicData>
            </a:graphic>
          </wp:inline>
        </w:drawing>
      </w:r>
    </w:p>
    <w:p w:rsidR="00E226CF" w:rsidRPr="003A387A" w:rsidRDefault="00AD4F13" w:rsidP="00887600">
      <w:pPr>
        <w:pStyle w:val="Caption"/>
        <w:jc w:val="center"/>
        <w:rPr>
          <w:b w:val="0"/>
          <w:color w:val="auto"/>
          <w:sz w:val="22"/>
        </w:rPr>
      </w:pPr>
      <w:bookmarkStart w:id="548" w:name="_Ref366071569"/>
      <w:bookmarkStart w:id="549" w:name="_Toc385451279"/>
      <w:r w:rsidRPr="0091560E">
        <w:rPr>
          <w:b w:val="0"/>
          <w:color w:val="auto"/>
          <w:sz w:val="22"/>
        </w:rPr>
        <w:t xml:space="preserve">Figure </w:t>
      </w:r>
      <w:r w:rsidR="009A1052" w:rsidRPr="0091560E">
        <w:rPr>
          <w:b w:val="0"/>
          <w:color w:val="auto"/>
          <w:sz w:val="22"/>
        </w:rPr>
        <w:fldChar w:fldCharType="begin"/>
      </w:r>
      <w:r w:rsidR="009A1052" w:rsidRPr="0091560E">
        <w:rPr>
          <w:b w:val="0"/>
          <w:color w:val="auto"/>
          <w:sz w:val="22"/>
        </w:rPr>
        <w:instrText xml:space="preserve"> SEQ Figure \* ARABIC </w:instrText>
      </w:r>
      <w:r w:rsidR="009A1052" w:rsidRPr="0091560E">
        <w:rPr>
          <w:b w:val="0"/>
          <w:color w:val="auto"/>
          <w:sz w:val="22"/>
        </w:rPr>
        <w:fldChar w:fldCharType="separate"/>
      </w:r>
      <w:r w:rsidR="00DC3E10">
        <w:rPr>
          <w:b w:val="0"/>
          <w:noProof/>
          <w:color w:val="auto"/>
          <w:sz w:val="22"/>
        </w:rPr>
        <w:t>182</w:t>
      </w:r>
      <w:r w:rsidR="009A1052" w:rsidRPr="0091560E">
        <w:rPr>
          <w:b w:val="0"/>
          <w:noProof/>
          <w:color w:val="auto"/>
          <w:sz w:val="22"/>
        </w:rPr>
        <w:fldChar w:fldCharType="end"/>
      </w:r>
      <w:bookmarkEnd w:id="548"/>
      <w:r w:rsidR="004A1877" w:rsidRPr="0091560E">
        <w:rPr>
          <w:b w:val="0"/>
          <w:color w:val="auto"/>
          <w:sz w:val="22"/>
        </w:rPr>
        <w:t xml:space="preserve"> – </w:t>
      </w:r>
      <w:r w:rsidR="00432020">
        <w:rPr>
          <w:b w:val="0"/>
          <w:color w:val="auto"/>
          <w:sz w:val="22"/>
        </w:rPr>
        <w:t>Correlation time of PAA (</w:t>
      </w:r>
      <w:r w:rsidR="00874D35">
        <w:rPr>
          <w:b w:val="0"/>
          <w:color w:val="auto"/>
          <w:sz w:val="22"/>
        </w:rPr>
        <w:t>0.40</w:t>
      </w:r>
      <w:r w:rsidR="00432020">
        <w:rPr>
          <w:b w:val="0"/>
          <w:color w:val="auto"/>
          <w:sz w:val="22"/>
        </w:rPr>
        <w:t xml:space="preserve"> mg ml</w:t>
      </w:r>
      <w:r w:rsidR="00432020" w:rsidRPr="00585039">
        <w:rPr>
          <w:b w:val="0"/>
          <w:color w:val="auto"/>
          <w:sz w:val="22"/>
          <w:vertAlign w:val="superscript"/>
        </w:rPr>
        <w:t>-1</w:t>
      </w:r>
      <w:r w:rsidR="00432020">
        <w:rPr>
          <w:b w:val="0"/>
          <w:color w:val="auto"/>
          <w:sz w:val="22"/>
        </w:rPr>
        <w:t xml:space="preserve">) and </w:t>
      </w:r>
      <w:proofErr w:type="spellStart"/>
      <w:r w:rsidR="00432020">
        <w:rPr>
          <w:b w:val="0"/>
          <w:color w:val="auto"/>
          <w:sz w:val="22"/>
        </w:rPr>
        <w:t>PVAl</w:t>
      </w:r>
      <w:proofErr w:type="spellEnd"/>
      <w:r w:rsidR="00432020">
        <w:rPr>
          <w:b w:val="0"/>
          <w:color w:val="auto"/>
          <w:sz w:val="22"/>
        </w:rPr>
        <w:t xml:space="preserve"> (</w:t>
      </w:r>
      <w:r w:rsidR="00874D35">
        <w:rPr>
          <w:b w:val="0"/>
          <w:color w:val="auto"/>
          <w:sz w:val="22"/>
        </w:rPr>
        <w:t>0.90</w:t>
      </w:r>
      <w:r w:rsidR="00432020">
        <w:rPr>
          <w:b w:val="0"/>
          <w:color w:val="auto"/>
          <w:sz w:val="22"/>
        </w:rPr>
        <w:t xml:space="preserve"> mg ml</w:t>
      </w:r>
      <w:r w:rsidR="00432020" w:rsidRPr="00585039">
        <w:rPr>
          <w:b w:val="0"/>
          <w:color w:val="auto"/>
          <w:sz w:val="22"/>
          <w:vertAlign w:val="superscript"/>
        </w:rPr>
        <w:t>-1</w:t>
      </w:r>
      <w:proofErr w:type="gramStart"/>
      <w:r w:rsidR="00432020">
        <w:rPr>
          <w:b w:val="0"/>
          <w:color w:val="auto"/>
          <w:sz w:val="22"/>
        </w:rPr>
        <w:t>)</w:t>
      </w:r>
      <w:proofErr w:type="gramEnd"/>
      <w:r w:rsidR="00432020">
        <w:rPr>
          <w:b w:val="0"/>
          <w:color w:val="auto"/>
          <w:sz w:val="22"/>
        </w:rPr>
        <w:br/>
        <w:t>mixtures with varying pH</w:t>
      </w:r>
      <w:bookmarkEnd w:id="549"/>
    </w:p>
    <w:p w:rsidR="00231051" w:rsidRDefault="00231051" w:rsidP="005D28CD">
      <w:pPr>
        <w:pStyle w:val="Heading2"/>
      </w:pPr>
      <w:bookmarkStart w:id="550" w:name="_Toc385451479"/>
      <w:proofErr w:type="gramStart"/>
      <w:r>
        <w:lastRenderedPageBreak/>
        <w:t>Poly(</w:t>
      </w:r>
      <w:proofErr w:type="gramEnd"/>
      <w:r w:rsidR="00E226CF">
        <w:t>N-</w:t>
      </w:r>
      <w:proofErr w:type="spellStart"/>
      <w:r w:rsidR="00E226CF">
        <w:t>vinylpyrrolidone</w:t>
      </w:r>
      <w:proofErr w:type="spellEnd"/>
      <w:r w:rsidR="00E226CF">
        <w:t>)</w:t>
      </w:r>
      <w:bookmarkEnd w:id="550"/>
    </w:p>
    <w:p w:rsidR="00C10A5B" w:rsidRDefault="00AE51AB" w:rsidP="00C10A5B">
      <w:pPr>
        <w:keepNext/>
        <w:jc w:val="center"/>
      </w:pPr>
      <w:r>
        <w:object w:dxaOrig="2479" w:dyaOrig="2880">
          <v:shape id="_x0000_i1069" type="#_x0000_t75" style="width:123.7pt;height:2in" o:ole="">
            <v:imagedata r:id="rId262" o:title=""/>
          </v:shape>
          <o:OLEObject Type="Embed" ProgID="ChemDraw.Document.6.0" ShapeID="_x0000_i1069" DrawAspect="Content" ObjectID="_1459268312" r:id="rId263"/>
        </w:object>
      </w:r>
    </w:p>
    <w:p w:rsidR="00C10A5B" w:rsidRDefault="00C10A5B" w:rsidP="00C10A5B">
      <w:pPr>
        <w:pStyle w:val="Caption"/>
        <w:jc w:val="center"/>
      </w:pPr>
      <w:bookmarkStart w:id="551" w:name="_Toc385451280"/>
      <w:r w:rsidRPr="003A387A">
        <w:rPr>
          <w:b w:val="0"/>
          <w:color w:val="auto"/>
          <w:sz w:val="22"/>
        </w:rPr>
        <w:t xml:space="preserve">Figure </w:t>
      </w:r>
      <w:r w:rsidRPr="003A387A">
        <w:rPr>
          <w:b w:val="0"/>
          <w:color w:val="auto"/>
          <w:sz w:val="22"/>
        </w:rPr>
        <w:fldChar w:fldCharType="begin"/>
      </w:r>
      <w:r w:rsidRPr="003A387A">
        <w:rPr>
          <w:b w:val="0"/>
          <w:color w:val="auto"/>
          <w:sz w:val="22"/>
        </w:rPr>
        <w:instrText xml:space="preserve"> SEQ Figure \* ARABIC </w:instrText>
      </w:r>
      <w:r w:rsidRPr="003A387A">
        <w:rPr>
          <w:b w:val="0"/>
          <w:color w:val="auto"/>
          <w:sz w:val="22"/>
        </w:rPr>
        <w:fldChar w:fldCharType="separate"/>
      </w:r>
      <w:r w:rsidR="00DC3E10">
        <w:rPr>
          <w:b w:val="0"/>
          <w:noProof/>
          <w:color w:val="auto"/>
          <w:sz w:val="22"/>
        </w:rPr>
        <w:t>183</w:t>
      </w:r>
      <w:r w:rsidRPr="003A387A">
        <w:rPr>
          <w:b w:val="0"/>
          <w:color w:val="auto"/>
          <w:sz w:val="22"/>
        </w:rPr>
        <w:fldChar w:fldCharType="end"/>
      </w:r>
      <w:r w:rsidRPr="003A387A">
        <w:rPr>
          <w:b w:val="0"/>
          <w:color w:val="auto"/>
          <w:sz w:val="22"/>
        </w:rPr>
        <w:t xml:space="preserve"> -</w:t>
      </w:r>
      <w:r w:rsidRPr="003A387A">
        <w:rPr>
          <w:color w:val="auto"/>
          <w:sz w:val="22"/>
        </w:rPr>
        <w:t xml:space="preserve"> </w:t>
      </w:r>
      <w:r w:rsidRPr="00C10A5B">
        <w:rPr>
          <w:b w:val="0"/>
          <w:color w:val="auto"/>
          <w:sz w:val="22"/>
          <w:szCs w:val="22"/>
        </w:rPr>
        <w:t>Proposed</w:t>
      </w:r>
      <w:r w:rsidRPr="00C10A5B">
        <w:rPr>
          <w:b w:val="0"/>
          <w:color w:val="auto"/>
          <w:sz w:val="22"/>
        </w:rPr>
        <w:t xml:space="preserve"> </w:t>
      </w:r>
      <w:r>
        <w:rPr>
          <w:b w:val="0"/>
          <w:color w:val="auto"/>
          <w:sz w:val="22"/>
        </w:rPr>
        <w:t xml:space="preserve">mode of </w:t>
      </w:r>
      <w:r w:rsidRPr="00A81C40">
        <w:rPr>
          <w:b w:val="0"/>
          <w:color w:val="auto"/>
          <w:sz w:val="22"/>
        </w:rPr>
        <w:t>PAA-</w:t>
      </w:r>
      <w:r w:rsidRPr="00C10A5B">
        <w:rPr>
          <w:b w:val="0"/>
          <w:color w:val="auto"/>
          <w:sz w:val="22"/>
        </w:rPr>
        <w:t>P</w:t>
      </w:r>
      <w:r>
        <w:rPr>
          <w:b w:val="0"/>
          <w:color w:val="auto"/>
          <w:sz w:val="22"/>
        </w:rPr>
        <w:t xml:space="preserve">VP </w:t>
      </w:r>
      <w:r w:rsidRPr="00A81C40">
        <w:rPr>
          <w:b w:val="0"/>
          <w:color w:val="auto"/>
          <w:sz w:val="22"/>
        </w:rPr>
        <w:t>hydrogen bonding</w:t>
      </w:r>
      <w:bookmarkEnd w:id="551"/>
    </w:p>
    <w:p w:rsidR="00AE51AB" w:rsidRDefault="00432020" w:rsidP="00AE51AB">
      <w:r>
        <w:t xml:space="preserve">A </w:t>
      </w:r>
      <w:proofErr w:type="gramStart"/>
      <w:r>
        <w:t>poly(</w:t>
      </w:r>
      <w:proofErr w:type="gramEnd"/>
      <w:r>
        <w:t>N-</w:t>
      </w:r>
      <w:proofErr w:type="spellStart"/>
      <w:r>
        <w:t>vinylpyrrolidone</w:t>
      </w:r>
      <w:proofErr w:type="spellEnd"/>
      <w:r>
        <w:t xml:space="preserve">) (PVP) sample (Mw </w:t>
      </w:r>
      <w:r w:rsidR="002D4A3A">
        <w:t>700,</w:t>
      </w:r>
      <w:r w:rsidR="00874D35">
        <w:t>000 Da</w:t>
      </w:r>
      <w:r>
        <w:t>) was used for testing with PAA IPC formation.</w:t>
      </w:r>
      <w:r w:rsidR="00AE51AB">
        <w:t xml:space="preserve"> This sample (</w:t>
      </w:r>
      <w:r w:rsidR="00874D35">
        <w:t xml:space="preserve">0.50 </w:t>
      </w:r>
      <w:r w:rsidR="00AE51AB">
        <w:t>mg ml</w:t>
      </w:r>
      <w:r w:rsidR="00AE51AB" w:rsidRPr="002D6401">
        <w:rPr>
          <w:vertAlign w:val="superscript"/>
        </w:rPr>
        <w:t>-1</w:t>
      </w:r>
      <w:r w:rsidR="00AE51AB">
        <w:t>) was mixed with PAA (</w:t>
      </w:r>
      <w:r w:rsidR="00874D35">
        <w:t>0.15</w:t>
      </w:r>
      <w:r w:rsidR="00AE51AB">
        <w:t xml:space="preserve"> mg ml-1) and studied to see how IPC formation responds to </w:t>
      </w:r>
      <w:r w:rsidR="00AE51AB" w:rsidRPr="00DF7456">
        <w:t>temperature (</w:t>
      </w:r>
      <w:r w:rsidR="00AE51AB" w:rsidRPr="00DF7456">
        <w:fldChar w:fldCharType="begin"/>
      </w:r>
      <w:r w:rsidR="00AE51AB" w:rsidRPr="00DF7456">
        <w:instrText xml:space="preserve"> REF _Ref366239589 \h  \* MERGEFORMAT </w:instrText>
      </w:r>
      <w:r w:rsidR="00AE51AB" w:rsidRPr="00DF7456">
        <w:fldChar w:fldCharType="separate"/>
      </w:r>
      <w:r w:rsidR="00DC3E10" w:rsidRPr="00DC3E10">
        <w:t>Figure 184</w:t>
      </w:r>
      <w:r w:rsidR="00AE51AB" w:rsidRPr="00DF7456">
        <w:fldChar w:fldCharType="end"/>
      </w:r>
      <w:r w:rsidR="00AE51AB" w:rsidRPr="00DF7456">
        <w:t>).</w:t>
      </w:r>
      <w:r w:rsidR="00AE51AB">
        <w:t xml:space="preserve"> This study did not reveal a tight </w:t>
      </w:r>
      <w:proofErr w:type="spellStart"/>
      <w:r w:rsidR="00AE51AB">
        <w:t>pH</w:t>
      </w:r>
      <w:r w:rsidR="00AE51AB" w:rsidRPr="00AE51AB">
        <w:rPr>
          <w:vertAlign w:val="subscript"/>
        </w:rPr>
        <w:t>crit</w:t>
      </w:r>
      <w:proofErr w:type="spellEnd"/>
      <w:r w:rsidR="00AE51AB">
        <w:t xml:space="preserve"> but a steady decrease in correlation time from pH 2 to 6. </w:t>
      </w:r>
    </w:p>
    <w:p w:rsidR="00AD4F13" w:rsidRDefault="00A5448C" w:rsidP="00887600">
      <w:pPr>
        <w:keepNext/>
        <w:spacing w:line="240" w:lineRule="auto"/>
        <w:jc w:val="center"/>
      </w:pPr>
      <w:r>
        <w:rPr>
          <w:noProof/>
          <w:lang w:eastAsia="en-GB"/>
        </w:rPr>
        <w:drawing>
          <wp:inline distT="0" distB="0" distL="0" distR="0" wp14:anchorId="0DCB1F08" wp14:editId="44723718">
            <wp:extent cx="4572000" cy="2743200"/>
            <wp:effectExtent l="0" t="0" r="0" b="0"/>
            <wp:docPr id="1039" name="Chart 1039"/>
            <wp:cNvGraphicFramePr/>
            <a:graphic xmlns:a="http://schemas.openxmlformats.org/drawingml/2006/main">
              <a:graphicData uri="http://schemas.openxmlformats.org/drawingml/2006/chart">
                <c:chart xmlns:c="http://schemas.openxmlformats.org/drawingml/2006/chart" xmlns:r="http://schemas.openxmlformats.org/officeDocument/2006/relationships" r:id="rId264"/>
              </a:graphicData>
            </a:graphic>
          </wp:inline>
        </w:drawing>
      </w:r>
    </w:p>
    <w:p w:rsidR="00E226CF" w:rsidRPr="0091560E" w:rsidRDefault="00AD4F13" w:rsidP="00887600">
      <w:pPr>
        <w:pStyle w:val="Caption"/>
        <w:jc w:val="center"/>
        <w:rPr>
          <w:b w:val="0"/>
          <w:color w:val="auto"/>
          <w:sz w:val="22"/>
        </w:rPr>
      </w:pPr>
      <w:bookmarkStart w:id="552" w:name="_Ref366239589"/>
      <w:bookmarkStart w:id="553" w:name="_Toc385451281"/>
      <w:r w:rsidRPr="0091560E">
        <w:rPr>
          <w:b w:val="0"/>
          <w:color w:val="auto"/>
          <w:sz w:val="22"/>
        </w:rPr>
        <w:t xml:space="preserve">Figure </w:t>
      </w:r>
      <w:r w:rsidR="009A1052" w:rsidRPr="0091560E">
        <w:rPr>
          <w:b w:val="0"/>
          <w:color w:val="auto"/>
          <w:sz w:val="22"/>
        </w:rPr>
        <w:fldChar w:fldCharType="begin"/>
      </w:r>
      <w:r w:rsidR="009A1052" w:rsidRPr="0091560E">
        <w:rPr>
          <w:b w:val="0"/>
          <w:color w:val="auto"/>
          <w:sz w:val="22"/>
        </w:rPr>
        <w:instrText xml:space="preserve"> SEQ Figure \* ARABIC </w:instrText>
      </w:r>
      <w:r w:rsidR="009A1052" w:rsidRPr="0091560E">
        <w:rPr>
          <w:b w:val="0"/>
          <w:color w:val="auto"/>
          <w:sz w:val="22"/>
        </w:rPr>
        <w:fldChar w:fldCharType="separate"/>
      </w:r>
      <w:r w:rsidR="00DC3E10">
        <w:rPr>
          <w:b w:val="0"/>
          <w:noProof/>
          <w:color w:val="auto"/>
          <w:sz w:val="22"/>
        </w:rPr>
        <w:t>184</w:t>
      </w:r>
      <w:r w:rsidR="009A1052" w:rsidRPr="0091560E">
        <w:rPr>
          <w:b w:val="0"/>
          <w:noProof/>
          <w:color w:val="auto"/>
          <w:sz w:val="22"/>
        </w:rPr>
        <w:fldChar w:fldCharType="end"/>
      </w:r>
      <w:bookmarkEnd w:id="552"/>
      <w:r w:rsidR="00432020">
        <w:rPr>
          <w:b w:val="0"/>
          <w:noProof/>
          <w:color w:val="auto"/>
          <w:sz w:val="22"/>
        </w:rPr>
        <w:t xml:space="preserve"> - </w:t>
      </w:r>
      <w:r w:rsidR="00432020">
        <w:rPr>
          <w:b w:val="0"/>
          <w:color w:val="auto"/>
          <w:sz w:val="22"/>
        </w:rPr>
        <w:t>Correlation time of PAA (</w:t>
      </w:r>
      <w:r w:rsidR="00874D35">
        <w:rPr>
          <w:b w:val="0"/>
          <w:color w:val="auto"/>
          <w:sz w:val="22"/>
        </w:rPr>
        <w:t>0.15</w:t>
      </w:r>
      <w:r w:rsidR="00432020">
        <w:rPr>
          <w:b w:val="0"/>
          <w:color w:val="auto"/>
          <w:sz w:val="22"/>
        </w:rPr>
        <w:t xml:space="preserve"> mg ml</w:t>
      </w:r>
      <w:r w:rsidR="00432020" w:rsidRPr="00585039">
        <w:rPr>
          <w:b w:val="0"/>
          <w:color w:val="auto"/>
          <w:sz w:val="22"/>
          <w:vertAlign w:val="superscript"/>
        </w:rPr>
        <w:t>-1</w:t>
      </w:r>
      <w:r w:rsidR="00432020">
        <w:rPr>
          <w:b w:val="0"/>
          <w:color w:val="auto"/>
          <w:sz w:val="22"/>
        </w:rPr>
        <w:t>) and PVP (</w:t>
      </w:r>
      <w:r w:rsidR="00874D35">
        <w:rPr>
          <w:b w:val="0"/>
          <w:color w:val="auto"/>
          <w:sz w:val="22"/>
        </w:rPr>
        <w:t>0.50</w:t>
      </w:r>
      <w:r w:rsidR="00432020">
        <w:rPr>
          <w:b w:val="0"/>
          <w:color w:val="auto"/>
          <w:sz w:val="22"/>
        </w:rPr>
        <w:t xml:space="preserve"> mg ml</w:t>
      </w:r>
      <w:r w:rsidR="00432020" w:rsidRPr="00585039">
        <w:rPr>
          <w:b w:val="0"/>
          <w:color w:val="auto"/>
          <w:sz w:val="22"/>
          <w:vertAlign w:val="superscript"/>
        </w:rPr>
        <w:t>-1</w:t>
      </w:r>
      <w:proofErr w:type="gramStart"/>
      <w:r w:rsidR="00432020">
        <w:rPr>
          <w:b w:val="0"/>
          <w:color w:val="auto"/>
          <w:sz w:val="22"/>
        </w:rPr>
        <w:t>)</w:t>
      </w:r>
      <w:proofErr w:type="gramEnd"/>
      <w:r w:rsidR="00432020">
        <w:rPr>
          <w:b w:val="0"/>
          <w:color w:val="auto"/>
          <w:sz w:val="22"/>
        </w:rPr>
        <w:br/>
        <w:t>mixtures with varying pH</w:t>
      </w:r>
      <w:bookmarkEnd w:id="553"/>
    </w:p>
    <w:p w:rsidR="00E226CF" w:rsidRDefault="00E226CF" w:rsidP="005D28CD">
      <w:pPr>
        <w:pStyle w:val="Heading2"/>
      </w:pPr>
      <w:bookmarkStart w:id="554" w:name="_Toc385451480"/>
      <w:proofErr w:type="gramStart"/>
      <w:r>
        <w:lastRenderedPageBreak/>
        <w:t>Poly(</w:t>
      </w:r>
      <w:proofErr w:type="gramEnd"/>
      <w:r>
        <w:t>dimethyl amine</w:t>
      </w:r>
      <w:r w:rsidR="00732DE2">
        <w:t>-co-</w:t>
      </w:r>
      <w:proofErr w:type="spellStart"/>
      <w:r w:rsidR="00732DE2">
        <w:t>epichlorohydrin</w:t>
      </w:r>
      <w:proofErr w:type="spellEnd"/>
      <w:r>
        <w:t>)</w:t>
      </w:r>
      <w:bookmarkEnd w:id="554"/>
    </w:p>
    <w:p w:rsidR="007D5F0A" w:rsidRDefault="00B9570E" w:rsidP="007D5F0A">
      <w:pPr>
        <w:keepNext/>
        <w:spacing w:line="240" w:lineRule="auto"/>
        <w:jc w:val="center"/>
      </w:pPr>
      <w:r>
        <w:object w:dxaOrig="2854" w:dyaOrig="2167">
          <v:shape id="_x0000_i1070" type="#_x0000_t75" style="width:120.6pt;height:91.45pt" o:ole="">
            <v:imagedata r:id="rId265" o:title=""/>
          </v:shape>
          <o:OLEObject Type="Embed" ProgID="ChemDraw.Document.6.0" ShapeID="_x0000_i1070" DrawAspect="Content" ObjectID="_1459268313" r:id="rId266"/>
        </w:object>
      </w:r>
    </w:p>
    <w:p w:rsidR="007D5F0A" w:rsidRPr="008F5A67" w:rsidRDefault="007D5F0A" w:rsidP="007D5F0A">
      <w:pPr>
        <w:pStyle w:val="Caption"/>
        <w:jc w:val="center"/>
        <w:rPr>
          <w:vertAlign w:val="superscript"/>
        </w:rPr>
      </w:pPr>
      <w:bookmarkStart w:id="555" w:name="_Toc385451282"/>
      <w:r w:rsidRPr="007D5F0A">
        <w:rPr>
          <w:b w:val="0"/>
          <w:color w:val="auto"/>
          <w:sz w:val="22"/>
          <w:szCs w:val="22"/>
        </w:rPr>
        <w:t xml:space="preserve">Figure </w:t>
      </w:r>
      <w:r w:rsidRPr="007D5F0A">
        <w:rPr>
          <w:b w:val="0"/>
          <w:color w:val="auto"/>
          <w:sz w:val="22"/>
          <w:szCs w:val="22"/>
        </w:rPr>
        <w:fldChar w:fldCharType="begin"/>
      </w:r>
      <w:r w:rsidRPr="007D5F0A">
        <w:rPr>
          <w:b w:val="0"/>
          <w:color w:val="auto"/>
          <w:sz w:val="22"/>
          <w:szCs w:val="22"/>
        </w:rPr>
        <w:instrText xml:space="preserve"> SEQ Figure \* ARABIC </w:instrText>
      </w:r>
      <w:r w:rsidRPr="007D5F0A">
        <w:rPr>
          <w:b w:val="0"/>
          <w:color w:val="auto"/>
          <w:sz w:val="22"/>
          <w:szCs w:val="22"/>
        </w:rPr>
        <w:fldChar w:fldCharType="separate"/>
      </w:r>
      <w:r w:rsidR="00DC3E10">
        <w:rPr>
          <w:b w:val="0"/>
          <w:noProof/>
          <w:color w:val="auto"/>
          <w:sz w:val="22"/>
          <w:szCs w:val="22"/>
        </w:rPr>
        <w:t>185</w:t>
      </w:r>
      <w:r w:rsidRPr="007D5F0A">
        <w:rPr>
          <w:b w:val="0"/>
          <w:color w:val="auto"/>
          <w:sz w:val="22"/>
          <w:szCs w:val="22"/>
        </w:rPr>
        <w:fldChar w:fldCharType="end"/>
      </w:r>
      <w:r w:rsidRPr="007D5F0A">
        <w:rPr>
          <w:b w:val="0"/>
          <w:color w:val="auto"/>
          <w:sz w:val="22"/>
          <w:szCs w:val="22"/>
        </w:rPr>
        <w:t xml:space="preserve"> - Proposed mode</w:t>
      </w:r>
      <w:r w:rsidRPr="007D5F0A">
        <w:rPr>
          <w:b w:val="0"/>
          <w:color w:val="auto"/>
          <w:sz w:val="22"/>
        </w:rPr>
        <w:t xml:space="preserve"> </w:t>
      </w:r>
      <w:r>
        <w:rPr>
          <w:b w:val="0"/>
          <w:color w:val="auto"/>
          <w:sz w:val="22"/>
        </w:rPr>
        <w:t xml:space="preserve">of </w:t>
      </w:r>
      <w:r w:rsidRPr="00A81C40">
        <w:rPr>
          <w:b w:val="0"/>
          <w:color w:val="auto"/>
          <w:sz w:val="22"/>
        </w:rPr>
        <w:t>PAA-</w:t>
      </w:r>
      <w:proofErr w:type="gramStart"/>
      <w:r>
        <w:rPr>
          <w:b w:val="0"/>
          <w:color w:val="auto"/>
          <w:sz w:val="22"/>
        </w:rPr>
        <w:t>poly(</w:t>
      </w:r>
      <w:proofErr w:type="gramEnd"/>
      <w:r>
        <w:rPr>
          <w:b w:val="0"/>
          <w:color w:val="auto"/>
          <w:sz w:val="22"/>
        </w:rPr>
        <w:t>dimethyl amine-co-</w:t>
      </w:r>
      <w:proofErr w:type="spellStart"/>
      <w:r>
        <w:rPr>
          <w:b w:val="0"/>
          <w:color w:val="auto"/>
          <w:sz w:val="22"/>
        </w:rPr>
        <w:t>epichlorohydrin</w:t>
      </w:r>
      <w:proofErr w:type="spellEnd"/>
      <w:r>
        <w:rPr>
          <w:b w:val="0"/>
          <w:color w:val="auto"/>
          <w:sz w:val="22"/>
        </w:rPr>
        <w:t>)</w:t>
      </w:r>
      <w:r>
        <w:rPr>
          <w:b w:val="0"/>
          <w:color w:val="auto"/>
          <w:sz w:val="22"/>
        </w:rPr>
        <w:br/>
        <w:t>electrostatic</w:t>
      </w:r>
      <w:r w:rsidRPr="00A81C40">
        <w:rPr>
          <w:b w:val="0"/>
          <w:color w:val="auto"/>
          <w:sz w:val="22"/>
        </w:rPr>
        <w:t xml:space="preserve"> bonding</w:t>
      </w:r>
      <w:bookmarkEnd w:id="555"/>
    </w:p>
    <w:p w:rsidR="00C10A5B" w:rsidRDefault="00465051" w:rsidP="00C10A5B">
      <w:r>
        <w:t xml:space="preserve">A sample of </w:t>
      </w:r>
      <w:proofErr w:type="gramStart"/>
      <w:r>
        <w:t>poly(</w:t>
      </w:r>
      <w:proofErr w:type="gramEnd"/>
      <w:r>
        <w:t>dimethyl amine-co-</w:t>
      </w:r>
      <w:proofErr w:type="spellStart"/>
      <w:r>
        <w:t>epichlorohydrin</w:t>
      </w:r>
      <w:proofErr w:type="spellEnd"/>
      <w:r w:rsidR="00732DE2">
        <w:t>)</w:t>
      </w:r>
      <w:r>
        <w:t xml:space="preserve"> was supplied by SNF(UK)LTD for testing. This sample (product 4440) is a high molecular weight liquid sample sold for use in the water treatment an</w:t>
      </w:r>
      <w:r w:rsidR="007D5F0A">
        <w:t xml:space="preserve">d pulp processing industry. Despite the presence of OH functional groups on the polymer IPC formation only appears to occur at high pH, suggesting </w:t>
      </w:r>
      <w:r w:rsidR="00B9570E">
        <w:t xml:space="preserve">that </w:t>
      </w:r>
      <w:r w:rsidR="007D5F0A">
        <w:t>these polymers intera</w:t>
      </w:r>
      <w:r w:rsidR="007D5F0A" w:rsidRPr="007D5F0A">
        <w:t>ct via an electrostatic interaction from the charged quaternary amine (</w:t>
      </w:r>
      <w:r w:rsidR="007D5F0A" w:rsidRPr="007D5F0A">
        <w:fldChar w:fldCharType="begin"/>
      </w:r>
      <w:r w:rsidR="007D5F0A" w:rsidRPr="007D5F0A">
        <w:instrText xml:space="preserve"> REF _Ref366682222 \h </w:instrText>
      </w:r>
      <w:r w:rsidR="007D5F0A">
        <w:instrText xml:space="preserve"> \* MERGEFORMAT </w:instrText>
      </w:r>
      <w:r w:rsidR="007D5F0A" w:rsidRPr="007D5F0A">
        <w:fldChar w:fldCharType="separate"/>
      </w:r>
      <w:r w:rsidR="00DC3E10" w:rsidRPr="00DC3E10">
        <w:t>Figure 186</w:t>
      </w:r>
      <w:r w:rsidR="007D5F0A" w:rsidRPr="007D5F0A">
        <w:fldChar w:fldCharType="end"/>
      </w:r>
      <w:r w:rsidR="007D5F0A" w:rsidRPr="007D5F0A">
        <w:t>).</w:t>
      </w:r>
    </w:p>
    <w:p w:rsidR="00B9570E" w:rsidRPr="00C10A5B" w:rsidRDefault="00B9570E" w:rsidP="00C10A5B"/>
    <w:p w:rsidR="00AD4F13" w:rsidRDefault="00A5448C" w:rsidP="00AD4F13">
      <w:pPr>
        <w:keepNext/>
        <w:jc w:val="center"/>
      </w:pPr>
      <w:r>
        <w:rPr>
          <w:noProof/>
          <w:lang w:eastAsia="en-GB"/>
        </w:rPr>
        <w:drawing>
          <wp:inline distT="0" distB="0" distL="0" distR="0" wp14:anchorId="6CB86E9B" wp14:editId="7A7816CF">
            <wp:extent cx="4572000" cy="2819400"/>
            <wp:effectExtent l="0" t="0" r="0" b="0"/>
            <wp:docPr id="1041" name="Chart 1041"/>
            <wp:cNvGraphicFramePr/>
            <a:graphic xmlns:a="http://schemas.openxmlformats.org/drawingml/2006/main">
              <a:graphicData uri="http://schemas.openxmlformats.org/drawingml/2006/chart">
                <c:chart xmlns:c="http://schemas.openxmlformats.org/drawingml/2006/chart" xmlns:r="http://schemas.openxmlformats.org/officeDocument/2006/relationships" r:id="rId267"/>
              </a:graphicData>
            </a:graphic>
          </wp:inline>
        </w:drawing>
      </w:r>
    </w:p>
    <w:p w:rsidR="002D6401" w:rsidRDefault="00AD4F13" w:rsidP="002D6401">
      <w:pPr>
        <w:pStyle w:val="Caption"/>
        <w:jc w:val="center"/>
        <w:rPr>
          <w:b w:val="0"/>
          <w:color w:val="auto"/>
          <w:sz w:val="22"/>
        </w:rPr>
      </w:pPr>
      <w:bookmarkStart w:id="556" w:name="_Ref366682222"/>
      <w:bookmarkStart w:id="557" w:name="_Toc385451283"/>
      <w:r w:rsidRPr="0091560E">
        <w:rPr>
          <w:b w:val="0"/>
          <w:color w:val="auto"/>
          <w:sz w:val="22"/>
        </w:rPr>
        <w:t xml:space="preserve">Figure </w:t>
      </w:r>
      <w:r w:rsidR="009A1052" w:rsidRPr="0091560E">
        <w:rPr>
          <w:b w:val="0"/>
          <w:color w:val="auto"/>
          <w:sz w:val="22"/>
        </w:rPr>
        <w:fldChar w:fldCharType="begin"/>
      </w:r>
      <w:r w:rsidR="009A1052" w:rsidRPr="0091560E">
        <w:rPr>
          <w:b w:val="0"/>
          <w:color w:val="auto"/>
          <w:sz w:val="22"/>
        </w:rPr>
        <w:instrText xml:space="preserve"> SEQ Figure \* ARABIC </w:instrText>
      </w:r>
      <w:r w:rsidR="009A1052" w:rsidRPr="0091560E">
        <w:rPr>
          <w:b w:val="0"/>
          <w:color w:val="auto"/>
          <w:sz w:val="22"/>
        </w:rPr>
        <w:fldChar w:fldCharType="separate"/>
      </w:r>
      <w:r w:rsidR="00DC3E10">
        <w:rPr>
          <w:b w:val="0"/>
          <w:noProof/>
          <w:color w:val="auto"/>
          <w:sz w:val="22"/>
        </w:rPr>
        <w:t>186</w:t>
      </w:r>
      <w:r w:rsidR="009A1052" w:rsidRPr="0091560E">
        <w:rPr>
          <w:b w:val="0"/>
          <w:noProof/>
          <w:color w:val="auto"/>
          <w:sz w:val="22"/>
        </w:rPr>
        <w:fldChar w:fldCharType="end"/>
      </w:r>
      <w:bookmarkEnd w:id="556"/>
      <w:r w:rsidR="002D6401">
        <w:rPr>
          <w:b w:val="0"/>
          <w:noProof/>
          <w:color w:val="auto"/>
          <w:sz w:val="22"/>
        </w:rPr>
        <w:t xml:space="preserve"> - </w:t>
      </w:r>
      <w:r w:rsidR="002D6401">
        <w:rPr>
          <w:b w:val="0"/>
          <w:color w:val="auto"/>
          <w:sz w:val="22"/>
        </w:rPr>
        <w:t>Correlation time of PAA (</w:t>
      </w:r>
      <w:r w:rsidR="00874D35">
        <w:rPr>
          <w:b w:val="0"/>
          <w:color w:val="auto"/>
          <w:sz w:val="22"/>
        </w:rPr>
        <w:t>0.12</w:t>
      </w:r>
      <w:r w:rsidR="002D6401">
        <w:rPr>
          <w:b w:val="0"/>
          <w:color w:val="auto"/>
          <w:sz w:val="22"/>
        </w:rPr>
        <w:t xml:space="preserve"> mg ml</w:t>
      </w:r>
      <w:r w:rsidR="002D6401" w:rsidRPr="00585039">
        <w:rPr>
          <w:b w:val="0"/>
          <w:color w:val="auto"/>
          <w:sz w:val="22"/>
          <w:vertAlign w:val="superscript"/>
        </w:rPr>
        <w:t>-1</w:t>
      </w:r>
      <w:r w:rsidR="002D6401">
        <w:rPr>
          <w:b w:val="0"/>
          <w:color w:val="auto"/>
          <w:sz w:val="22"/>
        </w:rPr>
        <w:t>) and PDMA (</w:t>
      </w:r>
      <w:r w:rsidR="00874D35">
        <w:rPr>
          <w:b w:val="0"/>
          <w:color w:val="auto"/>
          <w:sz w:val="22"/>
        </w:rPr>
        <w:t>0.61</w:t>
      </w:r>
      <w:r w:rsidR="002D6401">
        <w:rPr>
          <w:b w:val="0"/>
          <w:color w:val="auto"/>
          <w:sz w:val="22"/>
        </w:rPr>
        <w:t xml:space="preserve"> mg ml</w:t>
      </w:r>
      <w:r w:rsidR="002D6401" w:rsidRPr="00585039">
        <w:rPr>
          <w:b w:val="0"/>
          <w:color w:val="auto"/>
          <w:sz w:val="22"/>
          <w:vertAlign w:val="superscript"/>
        </w:rPr>
        <w:t>-1</w:t>
      </w:r>
      <w:proofErr w:type="gramStart"/>
      <w:r w:rsidR="002D6401">
        <w:rPr>
          <w:b w:val="0"/>
          <w:color w:val="auto"/>
          <w:sz w:val="22"/>
        </w:rPr>
        <w:t>)</w:t>
      </w:r>
      <w:proofErr w:type="gramEnd"/>
      <w:r w:rsidR="002D6401">
        <w:rPr>
          <w:b w:val="0"/>
          <w:color w:val="auto"/>
          <w:sz w:val="22"/>
        </w:rPr>
        <w:br/>
        <w:t>mixtures with varying pH</w:t>
      </w:r>
      <w:bookmarkEnd w:id="557"/>
    </w:p>
    <w:p w:rsidR="00B9570E" w:rsidRDefault="00B9570E">
      <w:pPr>
        <w:spacing w:line="276" w:lineRule="auto"/>
        <w:jc w:val="left"/>
      </w:pPr>
      <w:r>
        <w:br w:type="page"/>
      </w:r>
    </w:p>
    <w:p w:rsidR="00465051" w:rsidRPr="00465051" w:rsidRDefault="007D5F0A" w:rsidP="000F31D1">
      <w:r>
        <w:lastRenderedPageBreak/>
        <w:t xml:space="preserve">The concentration of PAA was then fixed at 19.3 ppm and the concentration of PDMA varied </w:t>
      </w:r>
      <w:r w:rsidRPr="007D5F0A">
        <w:t>(</w:t>
      </w:r>
      <w:r w:rsidRPr="007D5F0A">
        <w:fldChar w:fldCharType="begin"/>
      </w:r>
      <w:r w:rsidRPr="007D5F0A">
        <w:instrText xml:space="preserve"> REF _Ref366682327 \h </w:instrText>
      </w:r>
      <w:r>
        <w:instrText xml:space="preserve"> \* MERGEFORMAT </w:instrText>
      </w:r>
      <w:r w:rsidRPr="007D5F0A">
        <w:fldChar w:fldCharType="separate"/>
      </w:r>
      <w:r w:rsidR="00DC3E10" w:rsidRPr="00DC3E10">
        <w:t>Figure 187</w:t>
      </w:r>
      <w:r w:rsidRPr="007D5F0A">
        <w:fldChar w:fldCharType="end"/>
      </w:r>
      <w:r w:rsidRPr="007D5F0A">
        <w:t>)</w:t>
      </w:r>
      <w:r>
        <w:t xml:space="preserve">. </w:t>
      </w:r>
      <w:r w:rsidR="000F31D1">
        <w:t>As this was an electrostatic interaction the pH was set to 4, and it can be seen that the PAA-ACE probe is sensitive</w:t>
      </w:r>
      <w:r w:rsidR="00B9570E">
        <w:t xml:space="preserve"> down</w:t>
      </w:r>
      <w:r w:rsidR="000F31D1">
        <w:t xml:space="preserve"> to 100 ppm</w:t>
      </w:r>
      <w:r w:rsidRPr="007D5F0A">
        <w:t>.</w:t>
      </w:r>
    </w:p>
    <w:p w:rsidR="00AD4F13" w:rsidRDefault="00A5448C" w:rsidP="00AD4F13">
      <w:pPr>
        <w:keepNext/>
        <w:jc w:val="center"/>
      </w:pPr>
      <w:r>
        <w:rPr>
          <w:noProof/>
          <w:lang w:eastAsia="en-GB"/>
        </w:rPr>
        <w:drawing>
          <wp:inline distT="0" distB="0" distL="0" distR="0" wp14:anchorId="09DEE53D" wp14:editId="470D1A65">
            <wp:extent cx="4572000" cy="2743200"/>
            <wp:effectExtent l="0" t="0" r="0" b="0"/>
            <wp:docPr id="1044" name="Chart 1044"/>
            <wp:cNvGraphicFramePr/>
            <a:graphic xmlns:a="http://schemas.openxmlformats.org/drawingml/2006/main">
              <a:graphicData uri="http://schemas.openxmlformats.org/drawingml/2006/chart">
                <c:chart xmlns:c="http://schemas.openxmlformats.org/drawingml/2006/chart" xmlns:r="http://schemas.openxmlformats.org/officeDocument/2006/relationships" r:id="rId268"/>
              </a:graphicData>
            </a:graphic>
          </wp:inline>
        </w:drawing>
      </w:r>
    </w:p>
    <w:p w:rsidR="00E226CF" w:rsidRDefault="00AD4F13" w:rsidP="00AD4F13">
      <w:pPr>
        <w:pStyle w:val="Caption"/>
        <w:jc w:val="center"/>
        <w:rPr>
          <w:b w:val="0"/>
          <w:noProof/>
          <w:color w:val="auto"/>
          <w:sz w:val="22"/>
        </w:rPr>
      </w:pPr>
      <w:bookmarkStart w:id="558" w:name="_Ref366682327"/>
      <w:bookmarkStart w:id="559" w:name="_Toc385451284"/>
      <w:r w:rsidRPr="0091560E">
        <w:rPr>
          <w:b w:val="0"/>
          <w:color w:val="auto"/>
          <w:sz w:val="22"/>
        </w:rPr>
        <w:t xml:space="preserve">Figure </w:t>
      </w:r>
      <w:r w:rsidR="009A1052" w:rsidRPr="0091560E">
        <w:rPr>
          <w:b w:val="0"/>
          <w:color w:val="auto"/>
          <w:sz w:val="22"/>
        </w:rPr>
        <w:fldChar w:fldCharType="begin"/>
      </w:r>
      <w:r w:rsidR="009A1052" w:rsidRPr="0091560E">
        <w:rPr>
          <w:b w:val="0"/>
          <w:color w:val="auto"/>
          <w:sz w:val="22"/>
        </w:rPr>
        <w:instrText xml:space="preserve"> SEQ Figure \* ARABIC </w:instrText>
      </w:r>
      <w:r w:rsidR="009A1052" w:rsidRPr="0091560E">
        <w:rPr>
          <w:b w:val="0"/>
          <w:color w:val="auto"/>
          <w:sz w:val="22"/>
        </w:rPr>
        <w:fldChar w:fldCharType="separate"/>
      </w:r>
      <w:r w:rsidR="00DC3E10">
        <w:rPr>
          <w:b w:val="0"/>
          <w:noProof/>
          <w:color w:val="auto"/>
          <w:sz w:val="22"/>
        </w:rPr>
        <w:t>187</w:t>
      </w:r>
      <w:r w:rsidR="009A1052" w:rsidRPr="0091560E">
        <w:rPr>
          <w:b w:val="0"/>
          <w:noProof/>
          <w:color w:val="auto"/>
          <w:sz w:val="22"/>
        </w:rPr>
        <w:fldChar w:fldCharType="end"/>
      </w:r>
      <w:bookmarkEnd w:id="558"/>
      <w:r w:rsidR="004A1877" w:rsidRPr="0091560E">
        <w:rPr>
          <w:b w:val="0"/>
          <w:color w:val="auto"/>
          <w:sz w:val="22"/>
        </w:rPr>
        <w:t xml:space="preserve"> - </w:t>
      </w:r>
      <w:r w:rsidR="00490A10">
        <w:rPr>
          <w:b w:val="0"/>
          <w:noProof/>
          <w:color w:val="auto"/>
          <w:sz w:val="22"/>
        </w:rPr>
        <w:t xml:space="preserve">Correlation times of PAA-ACE </w:t>
      </w:r>
      <w:r w:rsidR="00874D35">
        <w:rPr>
          <w:b w:val="0"/>
          <w:noProof/>
          <w:color w:val="auto"/>
          <w:sz w:val="22"/>
        </w:rPr>
        <w:t xml:space="preserve">(19.3 ppm) </w:t>
      </w:r>
      <w:r w:rsidR="00490A10">
        <w:rPr>
          <w:b w:val="0"/>
          <w:noProof/>
          <w:color w:val="auto"/>
          <w:sz w:val="22"/>
        </w:rPr>
        <w:t>– PDMA mixtures at varying pH</w:t>
      </w:r>
      <w:bookmarkEnd w:id="559"/>
    </w:p>
    <w:p w:rsidR="00B9570E" w:rsidRDefault="00B9570E">
      <w:pPr>
        <w:spacing w:line="276" w:lineRule="auto"/>
        <w:jc w:val="left"/>
      </w:pPr>
      <w:r>
        <w:br w:type="page"/>
      </w:r>
    </w:p>
    <w:p w:rsidR="00126B94" w:rsidRDefault="00126B94" w:rsidP="005D28CD">
      <w:pPr>
        <w:pStyle w:val="Heading2"/>
      </w:pPr>
      <w:bookmarkStart w:id="560" w:name="_Toc385451481"/>
      <w:proofErr w:type="gramStart"/>
      <w:r>
        <w:lastRenderedPageBreak/>
        <w:t>Poly(</w:t>
      </w:r>
      <w:proofErr w:type="spellStart"/>
      <w:proofErr w:type="gramEnd"/>
      <w:r>
        <w:t>diallyldimethylammonium</w:t>
      </w:r>
      <w:proofErr w:type="spellEnd"/>
      <w:r>
        <w:t xml:space="preserve"> chloride)</w:t>
      </w:r>
      <w:bookmarkEnd w:id="560"/>
    </w:p>
    <w:p w:rsidR="00490A10" w:rsidRDefault="00490A10" w:rsidP="00887600">
      <w:pPr>
        <w:keepNext/>
        <w:spacing w:line="240" w:lineRule="auto"/>
        <w:jc w:val="center"/>
      </w:pPr>
      <w:r>
        <w:object w:dxaOrig="3357" w:dyaOrig="2102">
          <v:shape id="_x0000_i1071" type="#_x0000_t75" style="width:168pt;height:105pt" o:ole="">
            <v:imagedata r:id="rId269" o:title=""/>
          </v:shape>
          <o:OLEObject Type="Embed" ProgID="ChemDraw.Document.6.0" ShapeID="_x0000_i1071" DrawAspect="Content" ObjectID="_1459268314" r:id="rId270"/>
        </w:object>
      </w:r>
    </w:p>
    <w:p w:rsidR="008F5A67" w:rsidRPr="008F5A67" w:rsidRDefault="00490A10" w:rsidP="00887600">
      <w:pPr>
        <w:pStyle w:val="Caption"/>
        <w:jc w:val="center"/>
        <w:rPr>
          <w:vertAlign w:val="superscript"/>
        </w:rPr>
      </w:pPr>
      <w:bookmarkStart w:id="561" w:name="_Toc385451285"/>
      <w:r w:rsidRPr="00490A10">
        <w:rPr>
          <w:b w:val="0"/>
          <w:color w:val="auto"/>
          <w:sz w:val="22"/>
          <w:szCs w:val="22"/>
        </w:rPr>
        <w:t xml:space="preserve">Figure </w:t>
      </w:r>
      <w:r w:rsidRPr="00490A10">
        <w:rPr>
          <w:b w:val="0"/>
          <w:color w:val="auto"/>
          <w:sz w:val="22"/>
          <w:szCs w:val="22"/>
        </w:rPr>
        <w:fldChar w:fldCharType="begin"/>
      </w:r>
      <w:r w:rsidRPr="00490A10">
        <w:rPr>
          <w:b w:val="0"/>
          <w:color w:val="auto"/>
          <w:sz w:val="22"/>
          <w:szCs w:val="22"/>
        </w:rPr>
        <w:instrText xml:space="preserve"> SEQ Figure \* ARABIC </w:instrText>
      </w:r>
      <w:r w:rsidRPr="00490A10">
        <w:rPr>
          <w:b w:val="0"/>
          <w:color w:val="auto"/>
          <w:sz w:val="22"/>
          <w:szCs w:val="22"/>
        </w:rPr>
        <w:fldChar w:fldCharType="separate"/>
      </w:r>
      <w:r w:rsidR="00DC3E10">
        <w:rPr>
          <w:b w:val="0"/>
          <w:noProof/>
          <w:color w:val="auto"/>
          <w:sz w:val="22"/>
          <w:szCs w:val="22"/>
        </w:rPr>
        <w:t>188</w:t>
      </w:r>
      <w:r w:rsidRPr="00490A10">
        <w:rPr>
          <w:b w:val="0"/>
          <w:color w:val="auto"/>
          <w:sz w:val="22"/>
          <w:szCs w:val="22"/>
        </w:rPr>
        <w:fldChar w:fldCharType="end"/>
      </w:r>
      <w:r w:rsidRPr="00490A10">
        <w:rPr>
          <w:b w:val="0"/>
          <w:color w:val="auto"/>
          <w:sz w:val="22"/>
          <w:szCs w:val="22"/>
        </w:rPr>
        <w:t xml:space="preserve"> - Proposed</w:t>
      </w:r>
      <w:r w:rsidRPr="00490A10">
        <w:rPr>
          <w:b w:val="0"/>
          <w:color w:val="auto"/>
          <w:sz w:val="22"/>
        </w:rPr>
        <w:t xml:space="preserve"> </w:t>
      </w:r>
      <w:r>
        <w:rPr>
          <w:b w:val="0"/>
          <w:color w:val="auto"/>
          <w:sz w:val="22"/>
        </w:rPr>
        <w:t xml:space="preserve">mode of </w:t>
      </w:r>
      <w:r w:rsidRPr="00A81C40">
        <w:rPr>
          <w:b w:val="0"/>
          <w:color w:val="auto"/>
          <w:sz w:val="22"/>
        </w:rPr>
        <w:t>PAA-</w:t>
      </w:r>
      <w:r w:rsidRPr="00C10A5B">
        <w:rPr>
          <w:b w:val="0"/>
          <w:color w:val="auto"/>
          <w:sz w:val="22"/>
        </w:rPr>
        <w:t>P</w:t>
      </w:r>
      <w:r>
        <w:rPr>
          <w:b w:val="0"/>
          <w:color w:val="auto"/>
          <w:sz w:val="22"/>
        </w:rPr>
        <w:t>DADMAC electrostatic</w:t>
      </w:r>
      <w:r w:rsidRPr="00A81C40">
        <w:rPr>
          <w:b w:val="0"/>
          <w:color w:val="auto"/>
          <w:sz w:val="22"/>
        </w:rPr>
        <w:t xml:space="preserve"> bonding</w:t>
      </w:r>
      <w:bookmarkEnd w:id="561"/>
    </w:p>
    <w:p w:rsidR="00C10A5B" w:rsidRPr="00C10A5B" w:rsidRDefault="008F5A67" w:rsidP="00C10A5B">
      <w:r>
        <w:t xml:space="preserve">A sample of </w:t>
      </w:r>
      <w:proofErr w:type="gramStart"/>
      <w:r>
        <w:t>poly(</w:t>
      </w:r>
      <w:proofErr w:type="spellStart"/>
      <w:proofErr w:type="gramEnd"/>
      <w:r>
        <w:t>diallyldimethylammonium</w:t>
      </w:r>
      <w:proofErr w:type="spellEnd"/>
      <w:r>
        <w:t xml:space="preserve"> chloride) (PDADMAC) was supplied by SNF(UK)LTD for testing. This sample (product 4440) is a high molecular weight liquid sample sold for use in the water treatment and pulp processing industry. A mixture of 0.</w:t>
      </w:r>
      <w:r w:rsidR="00874D35">
        <w:t>12</w:t>
      </w:r>
      <w:r>
        <w:t xml:space="preserve"> mg ml</w:t>
      </w:r>
      <w:r w:rsidRPr="008F5A67">
        <w:rPr>
          <w:vertAlign w:val="superscript"/>
        </w:rPr>
        <w:t>-1</w:t>
      </w:r>
      <w:r>
        <w:t xml:space="preserve"> PAA-ACE with excess PDADMA</w:t>
      </w:r>
      <w:r w:rsidRPr="008F5A67">
        <w:t xml:space="preserve">C was created and tested at various </w:t>
      </w:r>
      <w:proofErr w:type="gramStart"/>
      <w:r w:rsidRPr="008F5A67">
        <w:t>pH</w:t>
      </w:r>
      <w:proofErr w:type="gramEnd"/>
      <w:r w:rsidRPr="008F5A67">
        <w:t xml:space="preserve"> to observe the nature of binding (</w:t>
      </w:r>
      <w:r w:rsidRPr="008F5A67">
        <w:fldChar w:fldCharType="begin"/>
      </w:r>
      <w:r w:rsidRPr="008F5A67">
        <w:instrText xml:space="preserve"> REF _Ref366069854 \h </w:instrText>
      </w:r>
      <w:r>
        <w:instrText xml:space="preserve"> \* MERGEFORMAT </w:instrText>
      </w:r>
      <w:r w:rsidRPr="008F5A67">
        <w:fldChar w:fldCharType="separate"/>
      </w:r>
      <w:r w:rsidR="00DC3E10" w:rsidRPr="00DC3E10">
        <w:t>Figure 189</w:t>
      </w:r>
      <w:r w:rsidRPr="008F5A67">
        <w:fldChar w:fldCharType="end"/>
      </w:r>
      <w:r w:rsidRPr="008F5A67">
        <w:t>).</w:t>
      </w:r>
      <w:r w:rsidR="00D44E2D">
        <w:t xml:space="preserve"> It appears that peak IPC formation occurs at pH 3-6, in weakly acidic solutions. Below pH 3 no complex formation occurs suggesting that the interaction is electrostatically driven and requires the negative charge on PAA functional groups.</w:t>
      </w:r>
    </w:p>
    <w:p w:rsidR="00AD4F13" w:rsidRDefault="00A5448C" w:rsidP="00887600">
      <w:pPr>
        <w:keepNext/>
        <w:spacing w:line="240" w:lineRule="auto"/>
        <w:jc w:val="center"/>
      </w:pPr>
      <w:r>
        <w:rPr>
          <w:noProof/>
          <w:lang w:eastAsia="en-GB"/>
        </w:rPr>
        <w:drawing>
          <wp:inline distT="0" distB="0" distL="0" distR="0" wp14:anchorId="5528F08E" wp14:editId="1EA158D8">
            <wp:extent cx="4572000" cy="2743200"/>
            <wp:effectExtent l="0" t="0" r="0" b="0"/>
            <wp:docPr id="1045" name="Chart 1045"/>
            <wp:cNvGraphicFramePr/>
            <a:graphic xmlns:a="http://schemas.openxmlformats.org/drawingml/2006/main">
              <a:graphicData uri="http://schemas.openxmlformats.org/drawingml/2006/chart">
                <c:chart xmlns:c="http://schemas.openxmlformats.org/drawingml/2006/chart" xmlns:r="http://schemas.openxmlformats.org/officeDocument/2006/relationships" r:id="rId271"/>
              </a:graphicData>
            </a:graphic>
          </wp:inline>
        </w:drawing>
      </w:r>
    </w:p>
    <w:p w:rsidR="00231051" w:rsidRPr="00874D35" w:rsidRDefault="00AD4F13" w:rsidP="00874D35">
      <w:pPr>
        <w:pStyle w:val="Caption"/>
        <w:jc w:val="center"/>
        <w:rPr>
          <w:b w:val="0"/>
          <w:color w:val="auto"/>
          <w:sz w:val="22"/>
        </w:rPr>
      </w:pPr>
      <w:bookmarkStart w:id="562" w:name="_Ref366069854"/>
      <w:bookmarkStart w:id="563" w:name="_Toc385451286"/>
      <w:r w:rsidRPr="0091560E">
        <w:rPr>
          <w:b w:val="0"/>
          <w:color w:val="auto"/>
          <w:sz w:val="22"/>
        </w:rPr>
        <w:t xml:space="preserve">Figure </w:t>
      </w:r>
      <w:r w:rsidR="009A1052" w:rsidRPr="0091560E">
        <w:rPr>
          <w:b w:val="0"/>
          <w:color w:val="auto"/>
          <w:sz w:val="22"/>
        </w:rPr>
        <w:fldChar w:fldCharType="begin"/>
      </w:r>
      <w:r w:rsidR="009A1052" w:rsidRPr="0091560E">
        <w:rPr>
          <w:b w:val="0"/>
          <w:color w:val="auto"/>
          <w:sz w:val="22"/>
        </w:rPr>
        <w:instrText xml:space="preserve"> SEQ Figure \* ARABIC </w:instrText>
      </w:r>
      <w:r w:rsidR="009A1052" w:rsidRPr="0091560E">
        <w:rPr>
          <w:b w:val="0"/>
          <w:color w:val="auto"/>
          <w:sz w:val="22"/>
        </w:rPr>
        <w:fldChar w:fldCharType="separate"/>
      </w:r>
      <w:r w:rsidR="00DC3E10">
        <w:rPr>
          <w:b w:val="0"/>
          <w:noProof/>
          <w:color w:val="auto"/>
          <w:sz w:val="22"/>
        </w:rPr>
        <w:t>189</w:t>
      </w:r>
      <w:r w:rsidR="009A1052" w:rsidRPr="0091560E">
        <w:rPr>
          <w:b w:val="0"/>
          <w:noProof/>
          <w:color w:val="auto"/>
          <w:sz w:val="22"/>
        </w:rPr>
        <w:fldChar w:fldCharType="end"/>
      </w:r>
      <w:bookmarkEnd w:id="562"/>
      <w:r w:rsidR="00A5448C">
        <w:rPr>
          <w:b w:val="0"/>
          <w:noProof/>
          <w:color w:val="auto"/>
          <w:sz w:val="22"/>
        </w:rPr>
        <w:t xml:space="preserve"> </w:t>
      </w:r>
      <w:r w:rsidR="008F5A67">
        <w:rPr>
          <w:b w:val="0"/>
          <w:noProof/>
          <w:color w:val="auto"/>
          <w:sz w:val="22"/>
        </w:rPr>
        <w:t>–</w:t>
      </w:r>
      <w:r w:rsidR="00874D35" w:rsidRPr="00874D35">
        <w:rPr>
          <w:b w:val="0"/>
          <w:color w:val="auto"/>
          <w:sz w:val="22"/>
        </w:rPr>
        <w:t xml:space="preserve"> </w:t>
      </w:r>
      <w:r w:rsidR="00874D35">
        <w:rPr>
          <w:b w:val="0"/>
          <w:color w:val="auto"/>
          <w:sz w:val="22"/>
        </w:rPr>
        <w:t>Correlation time of PAA (0.12 mg ml</w:t>
      </w:r>
      <w:r w:rsidR="00874D35" w:rsidRPr="00585039">
        <w:rPr>
          <w:b w:val="0"/>
          <w:color w:val="auto"/>
          <w:sz w:val="22"/>
          <w:vertAlign w:val="superscript"/>
        </w:rPr>
        <w:t>-1</w:t>
      </w:r>
      <w:r w:rsidR="00874D35">
        <w:rPr>
          <w:b w:val="0"/>
          <w:color w:val="auto"/>
          <w:sz w:val="22"/>
        </w:rPr>
        <w:t>) and PDADMAC (6.75 mg ml</w:t>
      </w:r>
      <w:r w:rsidR="00874D35" w:rsidRPr="00585039">
        <w:rPr>
          <w:b w:val="0"/>
          <w:color w:val="auto"/>
          <w:sz w:val="22"/>
          <w:vertAlign w:val="superscript"/>
        </w:rPr>
        <w:t>-1</w:t>
      </w:r>
      <w:proofErr w:type="gramStart"/>
      <w:r w:rsidR="00874D35">
        <w:rPr>
          <w:b w:val="0"/>
          <w:color w:val="auto"/>
          <w:sz w:val="22"/>
        </w:rPr>
        <w:t>)</w:t>
      </w:r>
      <w:proofErr w:type="gramEnd"/>
      <w:r w:rsidR="00874D35">
        <w:rPr>
          <w:b w:val="0"/>
          <w:color w:val="auto"/>
          <w:sz w:val="22"/>
        </w:rPr>
        <w:br/>
        <w:t>mixtures with varying pH</w:t>
      </w:r>
      <w:bookmarkEnd w:id="563"/>
    </w:p>
    <w:p w:rsidR="002924B7" w:rsidRDefault="002924B7">
      <w:pPr>
        <w:spacing w:line="276" w:lineRule="auto"/>
        <w:jc w:val="left"/>
      </w:pPr>
      <w:r>
        <w:br w:type="page"/>
      </w:r>
    </w:p>
    <w:p w:rsidR="002924B7" w:rsidRDefault="002924B7" w:rsidP="002924B7">
      <w:pPr>
        <w:pStyle w:val="Heading2"/>
      </w:pPr>
      <w:bookmarkStart w:id="564" w:name="_Toc385451482"/>
      <w:r>
        <w:lastRenderedPageBreak/>
        <w:t>Conclusions</w:t>
      </w:r>
      <w:bookmarkEnd w:id="564"/>
    </w:p>
    <w:p w:rsidR="002924B7" w:rsidRDefault="002924B7" w:rsidP="002924B7">
      <w:r>
        <w:t>The detection method</w:t>
      </w:r>
      <w:r w:rsidR="00B9570E">
        <w:t xml:space="preserve"> proposed in the previous chapter</w:t>
      </w:r>
      <w:r>
        <w:t xml:space="preserve"> has been shown to be robust enough to withstand many salt impurities which are liable to be found in a fresh water supply post flocculation, with </w:t>
      </w:r>
      <w:r w:rsidR="00C10A5B">
        <w:t xml:space="preserve">the </w:t>
      </w:r>
      <w:r w:rsidR="006228D6">
        <w:t xml:space="preserve">opacity of the sample being the </w:t>
      </w:r>
      <w:r>
        <w:t xml:space="preserve">main concern. The main inhibiting factor to the level of detection is the concentration of </w:t>
      </w:r>
      <w:proofErr w:type="gramStart"/>
      <w:r>
        <w:t>poly(</w:t>
      </w:r>
      <w:proofErr w:type="gramEnd"/>
      <w:r>
        <w:t>acrylic acid-co-ACE)</w:t>
      </w:r>
      <w:r w:rsidR="00231636">
        <w:t>,</w:t>
      </w:r>
      <w:r>
        <w:t xml:space="preserve"> as whilst lower concentrations of probe polymer are possible it resu</w:t>
      </w:r>
      <w:r w:rsidR="0016332D">
        <w:t>lts in an increased timescale for</w:t>
      </w:r>
      <w:r>
        <w:t xml:space="preserve"> detection. As the concept of detection via </w:t>
      </w:r>
      <w:proofErr w:type="spellStart"/>
      <w:r>
        <w:t>complexation</w:t>
      </w:r>
      <w:proofErr w:type="spellEnd"/>
      <w:r>
        <w:t xml:space="preserve"> has been proven further work will now be required to calibrate detection limits in order to implement</w:t>
      </w:r>
      <w:r w:rsidR="00231636">
        <w:t xml:space="preserve"> a full concentration detector.</w:t>
      </w:r>
    </w:p>
    <w:p w:rsidR="002924B7" w:rsidRDefault="002924B7" w:rsidP="002924B7">
      <w:r>
        <w:t xml:space="preserve">The method of detection is capable of </w:t>
      </w:r>
      <w:r w:rsidR="0016332D">
        <w:t>sensing</w:t>
      </w:r>
      <w:r>
        <w:t xml:space="preserve"> the presence of a range of polymers</w:t>
      </w:r>
      <w:r w:rsidR="003A387A">
        <w:t xml:space="preserve"> and appears to offer some indication as to the relative strength of the binding between different polymers.</w:t>
      </w:r>
      <w:r>
        <w:t xml:space="preserve"> Poly(acrylic acid)-(poly(acrylamide) may be a model system because of the strong nature of the interaction, yielding a very clear and certain signal in comparison to other systems, yet to some extent poly(acrylic acid-co-ACE) is sensitive to every one of the </w:t>
      </w:r>
      <w:proofErr w:type="spellStart"/>
      <w:r>
        <w:t>polybases</w:t>
      </w:r>
      <w:proofErr w:type="spellEnd"/>
      <w:r>
        <w:t xml:space="preserve"> outlined above and will doubtless interact with many more unexplored systems. Further work will be required to quantify the system and determine the full range of its potential.</w:t>
      </w:r>
    </w:p>
    <w:p w:rsidR="00373A86" w:rsidRDefault="00373A86" w:rsidP="002924B7">
      <w:r>
        <w:t xml:space="preserve">The system also appears to be able to distinguish, to some degree of accuracy, the strength of interaction between PAA and the binding polymer, as the rise in </w:t>
      </w:r>
      <w:proofErr w:type="spellStart"/>
      <w:r>
        <w:rPr>
          <w:rFonts w:ascii="Times New Roman" w:hAnsi="Times New Roman" w:cs="Times New Roman"/>
        </w:rPr>
        <w:t>τ</w:t>
      </w:r>
      <w:r w:rsidRPr="00CB462A">
        <w:rPr>
          <w:vertAlign w:val="subscript"/>
        </w:rPr>
        <w:t>c</w:t>
      </w:r>
      <w:proofErr w:type="spellEnd"/>
      <w:r>
        <w:t xml:space="preserve"> of strong IPC complexes (such as PAM and PDMA) give a much stronger response (</w:t>
      </w:r>
      <w:proofErr w:type="spellStart"/>
      <w:r>
        <w:rPr>
          <w:rFonts w:ascii="Times New Roman" w:hAnsi="Times New Roman" w:cs="Times New Roman"/>
        </w:rPr>
        <w:t>τ</w:t>
      </w:r>
      <w:r w:rsidRPr="00CB462A">
        <w:rPr>
          <w:vertAlign w:val="subscript"/>
        </w:rPr>
        <w:t>c</w:t>
      </w:r>
      <w:proofErr w:type="spellEnd"/>
      <w:r w:rsidRPr="00373A86">
        <w:t xml:space="preserve"> &gt; 100 ns)</w:t>
      </w:r>
      <w:r>
        <w:t xml:space="preserve"> than that of weak IPC complexes (PVA, PEO) where the </w:t>
      </w:r>
      <w:r w:rsidR="0016332D">
        <w:t xml:space="preserve">observed </w:t>
      </w:r>
      <w:proofErr w:type="spellStart"/>
      <w:r>
        <w:rPr>
          <w:rFonts w:ascii="Times New Roman" w:hAnsi="Times New Roman" w:cs="Times New Roman"/>
        </w:rPr>
        <w:t>τ</w:t>
      </w:r>
      <w:r w:rsidRPr="00CB462A">
        <w:rPr>
          <w:vertAlign w:val="subscript"/>
        </w:rPr>
        <w:t>c</w:t>
      </w:r>
      <w:proofErr w:type="spellEnd"/>
      <w:r w:rsidRPr="00373A86">
        <w:t xml:space="preserve"> only rises </w:t>
      </w:r>
      <w:r w:rsidR="0016332D">
        <w:t xml:space="preserve">to </w:t>
      </w:r>
      <w:r>
        <w:t xml:space="preserve">40-60 ns. This is understandable as the stronger the interaction between PAA and the </w:t>
      </w:r>
      <w:proofErr w:type="spellStart"/>
      <w:r>
        <w:t>complexing</w:t>
      </w:r>
      <w:proofErr w:type="spellEnd"/>
      <w:r>
        <w:t xml:space="preserve"> polymer the greater the res</w:t>
      </w:r>
      <w:r w:rsidR="0016332D">
        <w:t>triction IPC formation will have</w:t>
      </w:r>
      <w:r>
        <w:t xml:space="preserve"> on complex rotation. However as the molecular weights of these polymers are not directly comparable</w:t>
      </w:r>
      <w:r w:rsidR="006228D6">
        <w:t>,</w:t>
      </w:r>
      <w:r>
        <w:t xml:space="preserve"> further research will be required for direct comparisons to be made.</w:t>
      </w:r>
    </w:p>
    <w:p w:rsidR="002924B7" w:rsidRPr="000D794C" w:rsidRDefault="002924B7" w:rsidP="002924B7">
      <w:r>
        <w:t xml:space="preserve">The work in this chapter was carried out with the help of Andrew </w:t>
      </w:r>
      <w:proofErr w:type="spellStart"/>
      <w:r>
        <w:t>Bretherwick</w:t>
      </w:r>
      <w:proofErr w:type="spellEnd"/>
      <w:r>
        <w:t xml:space="preserve"> of SNF (UK) LTD, who </w:t>
      </w:r>
      <w:r w:rsidR="00490A10">
        <w:t>helped arrange</w:t>
      </w:r>
      <w:r>
        <w:t>r sample collection and on-site flocculation testing to be carried out at relevant Yorkshire Water plants.</w:t>
      </w:r>
    </w:p>
    <w:p w:rsidR="00373A86" w:rsidRDefault="00373A86">
      <w:pPr>
        <w:spacing w:line="276" w:lineRule="auto"/>
        <w:jc w:val="left"/>
      </w:pPr>
      <w:r>
        <w:br w:type="page"/>
      </w:r>
    </w:p>
    <w:p w:rsidR="00283F3C" w:rsidRPr="0096152F" w:rsidRDefault="00764BCD" w:rsidP="007D5FD0">
      <w:pPr>
        <w:pStyle w:val="Heading1"/>
      </w:pPr>
      <w:bookmarkStart w:id="565" w:name="_Toc298507974"/>
      <w:bookmarkStart w:id="566" w:name="_Toc385451483"/>
      <w:r>
        <w:lastRenderedPageBreak/>
        <w:t>So</w:t>
      </w:r>
      <w:r w:rsidR="00283F3C" w:rsidRPr="0096152F">
        <w:t>lid Systems</w:t>
      </w:r>
      <w:bookmarkEnd w:id="565"/>
      <w:bookmarkEnd w:id="566"/>
    </w:p>
    <w:p w:rsidR="00516044" w:rsidRDefault="00516044" w:rsidP="007D5FD0">
      <w:pPr>
        <w:pStyle w:val="Heading2"/>
      </w:pPr>
      <w:bookmarkStart w:id="567" w:name="_Toc385451484"/>
      <w:bookmarkStart w:id="568" w:name="_Toc298507975"/>
      <w:r>
        <w:t>Introduction</w:t>
      </w:r>
      <w:bookmarkEnd w:id="567"/>
    </w:p>
    <w:p w:rsidR="00516044" w:rsidRDefault="00516044" w:rsidP="007D5FD0">
      <w:r w:rsidRPr="0096152F">
        <w:t xml:space="preserve">Although the </w:t>
      </w:r>
      <w:proofErr w:type="spellStart"/>
      <w:r>
        <w:rPr>
          <w:color w:val="000000" w:themeColor="text1"/>
        </w:rPr>
        <w:t>complex</w:t>
      </w:r>
      <w:r w:rsidR="0016332D">
        <w:rPr>
          <w:color w:val="000000" w:themeColor="text1"/>
        </w:rPr>
        <w:t>ation</w:t>
      </w:r>
      <w:proofErr w:type="spellEnd"/>
      <w:r>
        <w:rPr>
          <w:color w:val="000000" w:themeColor="text1"/>
        </w:rPr>
        <w:t xml:space="preserve"> of </w:t>
      </w:r>
      <w:proofErr w:type="gramStart"/>
      <w:r w:rsidRPr="002E2401">
        <w:t>poly</w:t>
      </w:r>
      <w:r w:rsidR="0016332D">
        <w:t>(</w:t>
      </w:r>
      <w:proofErr w:type="gramEnd"/>
      <w:r w:rsidRPr="002E2401">
        <w:t>acrylamide</w:t>
      </w:r>
      <w:r w:rsidR="0016332D">
        <w:t>)</w:t>
      </w:r>
      <w:r w:rsidRPr="002E2401">
        <w:t xml:space="preserve"> </w:t>
      </w:r>
      <w:r>
        <w:t xml:space="preserve">and </w:t>
      </w:r>
      <w:r w:rsidR="0016332D">
        <w:t>fluorescently labelled polymers</w:t>
      </w:r>
      <w:r>
        <w:t xml:space="preserve"> offers a promising means of detecting small concentrations of poly</w:t>
      </w:r>
      <w:r w:rsidR="00D95BC5">
        <w:t>(</w:t>
      </w:r>
      <w:r>
        <w:t>acrylamide</w:t>
      </w:r>
      <w:r w:rsidR="00D95BC5">
        <w:t>)</w:t>
      </w:r>
      <w:r>
        <w:t xml:space="preserve">, there are issues with it as a large scale method for testing water samples. A test method that relies on accurate titrations of fluorescent sample is wasteful, slow and brings potential errors in ensuring that an equivalent amount of polymer is used in every case. Whilst analysis could be fast using simultaneous testing of large numbers of samples using </w:t>
      </w:r>
      <w:proofErr w:type="spellStart"/>
      <w:r>
        <w:t>microtitre</w:t>
      </w:r>
      <w:proofErr w:type="spellEnd"/>
      <w:r>
        <w:t xml:space="preserve"> plates, another method with less complex procedures would be to attach the </w:t>
      </w:r>
      <w:proofErr w:type="gramStart"/>
      <w:r>
        <w:t>poly</w:t>
      </w:r>
      <w:r w:rsidR="00D95BC5">
        <w:t>(</w:t>
      </w:r>
      <w:proofErr w:type="gramEnd"/>
      <w:r>
        <w:t>acrylic acid</w:t>
      </w:r>
      <w:r w:rsidR="00D95BC5">
        <w:t>)</w:t>
      </w:r>
      <w:r>
        <w:t xml:space="preserve"> chains to a solid surface. If the fluorescently bound polymer could be retained between tests, covalently attached to a solid surface, then there is more potential for this technique to be developed into a portable system.</w:t>
      </w:r>
    </w:p>
    <w:p w:rsidR="00516044" w:rsidRDefault="00516044" w:rsidP="007D5FD0">
      <w:r>
        <w:t xml:space="preserve">Two methods have been proposed to create </w:t>
      </w:r>
      <w:proofErr w:type="gramStart"/>
      <w:r>
        <w:t>poly</w:t>
      </w:r>
      <w:r w:rsidR="00D95BC5">
        <w:t>(</w:t>
      </w:r>
      <w:proofErr w:type="gramEnd"/>
      <w:r>
        <w:t>acrylic</w:t>
      </w:r>
      <w:r w:rsidR="00D95BC5">
        <w:t xml:space="preserve"> acid)</w:t>
      </w:r>
      <w:r>
        <w:t xml:space="preserve"> functionalised membrane films. The first method, involving ceric ammonium nitrate </w:t>
      </w:r>
      <w:r w:rsidR="00D95BC5">
        <w:t xml:space="preserve">(CAN) </w:t>
      </w:r>
      <w:r>
        <w:t xml:space="preserve">initiated grafting to pre-prepared HEMA membranes is relatively quick and simple yet there are concerns about its applicability to fluorescent solutions. The second method involves incorporating </w:t>
      </w:r>
      <w:r w:rsidR="00D95BC5">
        <w:t>branching CTA</w:t>
      </w:r>
      <w:r>
        <w:t xml:space="preserve"> agents into the membrane film as it is produced and then using these as anchors for </w:t>
      </w:r>
      <w:proofErr w:type="gramStart"/>
      <w:r>
        <w:t>poly</w:t>
      </w:r>
      <w:r w:rsidR="00D95BC5">
        <w:t>(</w:t>
      </w:r>
      <w:proofErr w:type="gramEnd"/>
      <w:r>
        <w:t>acrylic acid</w:t>
      </w:r>
      <w:r w:rsidR="00D95BC5">
        <w:t>)</w:t>
      </w:r>
      <w:r>
        <w:t xml:space="preserve"> grafting.</w:t>
      </w:r>
    </w:p>
    <w:p w:rsidR="00283F3C" w:rsidRDefault="00283F3C" w:rsidP="00CD249F">
      <w:pPr>
        <w:pStyle w:val="Heading3"/>
      </w:pPr>
      <w:bookmarkStart w:id="569" w:name="_Toc385451485"/>
      <w:r w:rsidRPr="0096152F">
        <w:t>Hydrogels</w:t>
      </w:r>
      <w:bookmarkEnd w:id="568"/>
      <w:bookmarkEnd w:id="569"/>
    </w:p>
    <w:p w:rsidR="00516044" w:rsidRDefault="00516044" w:rsidP="007D5FD0">
      <w:r>
        <w:t>Hydrogels are a network of interconnected polymer chains composed of both hydrophilic and hydrophobic moieties</w:t>
      </w:r>
      <w:r w:rsidR="00B9570E">
        <w:t xml:space="preserve"> </w:t>
      </w:r>
      <w:r>
        <w:fldChar w:fldCharType="begin"/>
      </w:r>
      <w:r w:rsidR="00E11A8C">
        <w:instrText xml:space="preserve"> ADDIN EN.CITE &lt;EndNote&gt;&lt;Cite&gt;&lt;Author&gt;Hoffman&lt;/Author&gt;&lt;Year&gt;2002&lt;/Year&gt;&lt;RecNum&gt;105&lt;/RecNum&gt;&lt;DisplayText&gt;[158]&lt;/DisplayText&gt;&lt;record&gt;&lt;rec-number&gt;105&lt;/rec-number&gt;&lt;foreign-keys&gt;&lt;key app="EN" db-id="st2sws0t8dzst3esap05evd9r95ez5pddpdx"&gt;105&lt;/key&gt;&lt;/foreign-keys&gt;&lt;ref-type name="Journal Article"&gt;17&lt;/ref-type&gt;&lt;contributors&gt;&lt;authors&gt;&lt;author&gt;Hoffman, Allan S.&lt;/author&gt;&lt;/authors&gt;&lt;/contributors&gt;&lt;titles&gt;&lt;title&gt;Hydrogels for biomedical applications&lt;/title&gt;&lt;secondary-title&gt;Advanced Drug Delivery Reviews&lt;/secondary-title&gt;&lt;/titles&gt;&lt;periodical&gt;&lt;full-title&gt;Advanced Drug Delivery Reviews&lt;/full-title&gt;&lt;/periodical&gt;&lt;pages&gt;3-12&lt;/pages&gt;&lt;volume&gt;54&lt;/volume&gt;&lt;number&gt;1&lt;/number&gt;&lt;keywords&gt;&lt;keyword&gt;Hydrogels&lt;/keyword&gt;&lt;keyword&gt;Drug delivery&lt;/keyword&gt;&lt;keyword&gt;Water&lt;/keyword&gt;&lt;keyword&gt;Pores&lt;/keyword&gt;&lt;keyword&gt;Tissue engineering&lt;/keyword&gt;&lt;/keywords&gt;&lt;dates&gt;&lt;year&gt;2002&lt;/year&gt;&lt;/dates&gt;&lt;isbn&gt;0169-409X&lt;/isbn&gt;&lt;urls&gt;&lt;related-urls&gt;&lt;url&gt;http://www.sciencedirect.com/science/article/B6T3R-44GKY25-2/2/e3767141bea91636f9ee1e578aba8b44&lt;/url&gt;&lt;/related-urls&gt;&lt;/urls&gt;&lt;electronic-resource-num&gt;Doi: 10.1016/s0169-409x(01)00239-3&lt;/electronic-resource-num&gt;&lt;/record&gt;&lt;/Cite&gt;&lt;/EndNote&gt;</w:instrText>
      </w:r>
      <w:r>
        <w:fldChar w:fldCharType="separate"/>
      </w:r>
      <w:r w:rsidR="00E11A8C">
        <w:rPr>
          <w:noProof/>
        </w:rPr>
        <w:t>[</w:t>
      </w:r>
      <w:hyperlink w:anchor="_ENREF_158" w:tooltip="Hoffman, 2002 #105" w:history="1">
        <w:r w:rsidR="00E11A8C">
          <w:rPr>
            <w:noProof/>
          </w:rPr>
          <w:t>158</w:t>
        </w:r>
      </w:hyperlink>
      <w:r w:rsidR="00E11A8C">
        <w:rPr>
          <w:noProof/>
        </w:rPr>
        <w:t>]</w:t>
      </w:r>
      <w:r>
        <w:fldChar w:fldCharType="end"/>
      </w:r>
      <w:r>
        <w:t xml:space="preserve">, </w:t>
      </w:r>
      <w:r w:rsidR="00D95BC5">
        <w:t xml:space="preserve">which are commonly </w:t>
      </w:r>
      <w:r>
        <w:t>investigated for their biomedical applications</w:t>
      </w:r>
      <w:r w:rsidR="00B9570E">
        <w:t xml:space="preserve"> </w:t>
      </w:r>
      <w:r>
        <w:fldChar w:fldCharType="begin"/>
      </w:r>
      <w:r w:rsidR="00E11A8C">
        <w:instrText xml:space="preserve"> ADDIN EN.CITE &lt;EndNote&gt;&lt;Cite&gt;&lt;Author&gt;Wichterle&lt;/Author&gt;&lt;Year&gt;1960&lt;/Year&gt;&lt;RecNum&gt;106&lt;/RecNum&gt;&lt;DisplayText&gt;[159]&lt;/DisplayText&gt;&lt;record&gt;&lt;rec-number&gt;106&lt;/rec-number&gt;&lt;foreign-keys&gt;&lt;key app="EN" db-id="st2sws0t8dzst3esap05evd9r95ez5pddpdx"&gt;106&lt;/key&gt;&lt;/foreign-keys&gt;&lt;ref-type name="Journal Article"&gt;17&lt;/ref-type&gt;&lt;contributors&gt;&lt;authors&gt;&lt;author&gt;O. Wichterle&lt;/author&gt;&lt;author&gt;D. Lim&lt;/author&gt;&lt;/authors&gt;&lt;/contributors&gt;&lt;titles&gt;&lt;title&gt;Hydrophilic Gels for Biological Use&lt;/title&gt;&lt;secondary-title&gt;Nature&lt;/secondary-title&gt;&lt;/titles&gt;&lt;periodical&gt;&lt;full-title&gt;Nature&lt;/full-title&gt;&lt;/periodical&gt;&lt;pages&gt;117-118&lt;/pages&gt;&lt;volume&gt;185&lt;/volume&gt;&lt;dates&gt;&lt;year&gt;1960&lt;/year&gt;&lt;/dates&gt;&lt;urls&gt;&lt;/urls&gt;&lt;electronic-resource-num&gt;10.1038/185117a0&lt;/electronic-resource-num&gt;&lt;/record&gt;&lt;/Cite&gt;&lt;/EndNote&gt;</w:instrText>
      </w:r>
      <w:r>
        <w:fldChar w:fldCharType="separate"/>
      </w:r>
      <w:r w:rsidR="00E11A8C">
        <w:rPr>
          <w:noProof/>
        </w:rPr>
        <w:t>[</w:t>
      </w:r>
      <w:hyperlink w:anchor="_ENREF_159" w:tooltip="Wichterle, 1960 #106" w:history="1">
        <w:r w:rsidR="00E11A8C">
          <w:rPr>
            <w:noProof/>
          </w:rPr>
          <w:t>159</w:t>
        </w:r>
      </w:hyperlink>
      <w:r w:rsidR="00E11A8C">
        <w:rPr>
          <w:noProof/>
        </w:rPr>
        <w:t>]</w:t>
      </w:r>
      <w:r>
        <w:fldChar w:fldCharType="end"/>
      </w:r>
      <w:r>
        <w:t>.</w:t>
      </w:r>
    </w:p>
    <w:p w:rsidR="000F31D1" w:rsidRDefault="00283F3C" w:rsidP="007D5FD0">
      <w:r>
        <w:t>The hydrophobic components make up the bulk of the chain, making the gel insoluble in water. The hydrophilic components attract and hold a large number of water molecules, allowing the complex to hold a high water content, or become ‘water swollen’. The swelling behaviour of a given gel is indicative of its composition</w:t>
      </w:r>
      <w:r w:rsidR="00B9570E">
        <w:t xml:space="preserve"> </w:t>
      </w:r>
      <w:r w:rsidR="003F0512">
        <w:fldChar w:fldCharType="begin"/>
      </w:r>
      <w:r w:rsidR="00E11A8C">
        <w:instrText xml:space="preserve"> ADDIN EN.CITE &lt;EndNote&gt;&lt;Cite&gt;&lt;Author&gt;Vázquez&lt;/Author&gt;&lt;Year&gt;1995&lt;/Year&gt;&lt;RecNum&gt;107&lt;/RecNum&gt;&lt;DisplayText&gt;[160]&lt;/DisplayText&gt;&lt;record&gt;&lt;rec-number&gt;107&lt;/rec-number&gt;&lt;foreign-keys&gt;&lt;key app="EN" db-id="st2sws0t8dzst3esap05evd9r95ez5pddpdx"&gt;107&lt;/key&gt;&lt;/foreign-keys&gt;&lt;ref-type name="Journal Article"&gt;17&lt;/ref-type&gt;&lt;contributors&gt;&lt;authors&gt;&lt;author&gt;Vázquez, B.&lt;/author&gt;&lt;author&gt;Gurruchaga, M.&lt;/author&gt;&lt;author&gt;Goñi, I.&lt;/author&gt;&lt;/authors&gt;&lt;/contributors&gt;&lt;titles&gt;&lt;title&gt;Hydrogels based on graft copolymerization of HEMA/BMA mixtures onto soluble gelatin: swelling behaviour&lt;/title&gt;&lt;secondary-title&gt;Polymer&lt;/secondary-title&gt;&lt;/titles&gt;&lt;periodical&gt;&lt;full-title&gt;Polymer&lt;/full-title&gt;&lt;/periodical&gt;&lt;pages&gt;2311-2314&lt;/pages&gt;&lt;volume&gt;36&lt;/volume&gt;&lt;number&gt;11&lt;/number&gt;&lt;keywords&gt;&lt;keyword&gt;graft copolymerization&lt;/keyword&gt;&lt;keyword&gt;hydrogels&lt;/keyword&gt;&lt;keyword&gt;swelling behaviour&lt;/keyword&gt;&lt;/keywords&gt;&lt;dates&gt;&lt;year&gt;1995&lt;/year&gt;&lt;/dates&gt;&lt;isbn&gt;0032-3861&lt;/isbn&gt;&lt;urls&gt;&lt;related-urls&gt;&lt;url&gt;http://www.sciencedirect.com/science/article/B6TXW-3YTJT6G-4J/2/531c2a717e891782d097fc0e6d5e207d&lt;/url&gt;&lt;/related-urls&gt;&lt;/urls&gt;&lt;electronic-resource-num&gt;Doi: 10.1016/0032-3861(95)95312-o&lt;/electronic-resource-num&gt;&lt;/record&gt;&lt;/Cite&gt;&lt;/EndNote&gt;</w:instrText>
      </w:r>
      <w:r w:rsidR="003F0512">
        <w:fldChar w:fldCharType="separate"/>
      </w:r>
      <w:r w:rsidR="00E11A8C">
        <w:rPr>
          <w:noProof/>
        </w:rPr>
        <w:t>[</w:t>
      </w:r>
      <w:hyperlink w:anchor="_ENREF_160" w:tooltip="Vázquez, 1995 #107" w:history="1">
        <w:r w:rsidR="00E11A8C">
          <w:rPr>
            <w:noProof/>
          </w:rPr>
          <w:t>160</w:t>
        </w:r>
      </w:hyperlink>
      <w:r w:rsidR="00E11A8C">
        <w:rPr>
          <w:noProof/>
        </w:rPr>
        <w:t>]</w:t>
      </w:r>
      <w:r w:rsidR="003F0512">
        <w:fldChar w:fldCharType="end"/>
      </w:r>
      <w:r w:rsidR="000F31D1">
        <w:t>.</w:t>
      </w:r>
    </w:p>
    <w:p w:rsidR="00283F3C" w:rsidRDefault="00283F3C" w:rsidP="007D5FD0">
      <w:r>
        <w:lastRenderedPageBreak/>
        <w:t>There are a number of ways to create hydrogels, one of the most common being the formation of a</w:t>
      </w:r>
      <w:r w:rsidR="00D95BC5">
        <w:t>n interpenetrating network (IPN)</w:t>
      </w:r>
      <w:r>
        <w:t xml:space="preserve"> from a </w:t>
      </w:r>
      <w:r w:rsidR="00764BCD">
        <w:t xml:space="preserve">monomer </w:t>
      </w:r>
      <w:r w:rsidR="00D95BC5">
        <w:t xml:space="preserve">and </w:t>
      </w:r>
      <w:proofErr w:type="spellStart"/>
      <w:r w:rsidR="00764BCD" w:rsidRPr="00764BCD">
        <w:t>crosslinker</w:t>
      </w:r>
      <w:r w:rsidR="00D95BC5">
        <w:t>s</w:t>
      </w:r>
      <w:proofErr w:type="spellEnd"/>
      <w:r w:rsidR="00764BCD" w:rsidRPr="00764BCD">
        <w:t xml:space="preserve"> (</w:t>
      </w:r>
      <w:r w:rsidR="003F76CE">
        <w:fldChar w:fldCharType="begin"/>
      </w:r>
      <w:r w:rsidR="003F76CE">
        <w:instrText xml:space="preserve"> REF _Ref312072849 \h  \* MERGEFORMAT </w:instrText>
      </w:r>
      <w:r w:rsidR="003F76CE">
        <w:fldChar w:fldCharType="separate"/>
      </w:r>
      <w:r w:rsidR="00DC3E10" w:rsidRPr="00DC3E10">
        <w:t xml:space="preserve">Figure </w:t>
      </w:r>
      <w:r w:rsidR="00DC3E10" w:rsidRPr="00DC3E10">
        <w:rPr>
          <w:noProof/>
        </w:rPr>
        <w:t>190</w:t>
      </w:r>
      <w:r w:rsidR="003F76CE">
        <w:fldChar w:fldCharType="end"/>
      </w:r>
      <w:r w:rsidRPr="00764BCD">
        <w:t>)</w:t>
      </w:r>
      <w:r w:rsidR="00B9570E">
        <w:t xml:space="preserve"> </w:t>
      </w:r>
      <w:r w:rsidR="003F0512" w:rsidRPr="00764BCD">
        <w:fldChar w:fldCharType="begin"/>
      </w:r>
      <w:r w:rsidR="00E11A8C">
        <w:instrText xml:space="preserve"> ADDIN EN.CITE &lt;EndNote&gt;&lt;Cite&gt;&lt;Author&gt;Hoffman&lt;/Author&gt;&lt;Year&gt;2002&lt;/Year&gt;&lt;RecNum&gt;105&lt;/RecNum&gt;&lt;DisplayText&gt;[158, 161]&lt;/DisplayText&gt;&lt;record&gt;&lt;rec-number&gt;105&lt;/rec-number&gt;&lt;foreign-keys&gt;&lt;key app="EN" db-id="st2sws0t8dzst3esap05evd9r95ez5pddpdx"&gt;105&lt;/key&gt;&lt;/foreign-keys&gt;&lt;ref-type name="Journal Article"&gt;17&lt;/ref-type&gt;&lt;contributors&gt;&lt;authors&gt;&lt;author&gt;Hoffman, Allan S.&lt;/author&gt;&lt;/authors&gt;&lt;/contributors&gt;&lt;titles&gt;&lt;title&gt;Hydrogels for biomedical applications&lt;/title&gt;&lt;secondary-title&gt;Advanced Drug Delivery Reviews&lt;/secondary-title&gt;&lt;/titles&gt;&lt;periodical&gt;&lt;full-title&gt;Advanced Drug Delivery Reviews&lt;/full-title&gt;&lt;/periodical&gt;&lt;pages&gt;3-12&lt;/pages&gt;&lt;volume&gt;54&lt;/volume&gt;&lt;number&gt;1&lt;/number&gt;&lt;keywords&gt;&lt;keyword&gt;Hydrogels&lt;/keyword&gt;&lt;keyword&gt;Drug delivery&lt;/keyword&gt;&lt;keyword&gt;Water&lt;/keyword&gt;&lt;keyword&gt;Pores&lt;/keyword&gt;&lt;keyword&gt;Tissue engineering&lt;/keyword&gt;&lt;/keywords&gt;&lt;dates&gt;&lt;year&gt;2002&lt;/year&gt;&lt;/dates&gt;&lt;isbn&gt;0169-409X&lt;/isbn&gt;&lt;urls&gt;&lt;related-urls&gt;&lt;url&gt;http://www.sciencedirect.com/science/article/B6T3R-44GKY25-2/2/e3767141bea91636f9ee1e578aba8b44&lt;/url&gt;&lt;/related-urls&gt;&lt;/urls&gt;&lt;electronic-resource-num&gt;Doi: 10.1016/s0169-409x(01)00239-3&lt;/electronic-resource-num&gt;&lt;/record&gt;&lt;/Cite&gt;&lt;Cite&gt;&lt;Author&gt;England&lt;/Author&gt;&lt;Year&gt;2010&lt;/Year&gt;&lt;RecNum&gt;108&lt;/RecNum&gt;&lt;record&gt;&lt;rec-number&gt;108&lt;/rec-number&gt;&lt;foreign-keys&gt;&lt;key app="EN" db-id="st2sws0t8dzst3esap05evd9r95ez5pddpdx"&gt;108&lt;/key&gt;&lt;/foreign-keys&gt;&lt;ref-type name="Journal Article"&gt;17&lt;/ref-type&gt;&lt;contributors&gt;&lt;authors&gt;&lt;author&gt;England, Richard Mark&lt;/author&gt;&lt;author&gt;Rimmer, Stephen&lt;/author&gt;&lt;/authors&gt;&lt;/contributors&gt;&lt;titles&gt;&lt;title&gt;Hyper/highly-branched polymers by radical polymerisations&lt;/title&gt;&lt;secondary-title&gt;Polymer Chemistry&lt;/secondary-title&gt;&lt;/titles&gt;&lt;periodical&gt;&lt;full-title&gt;Polymer Chemistry&lt;/full-title&gt;&lt;/periodical&gt;&lt;pages&gt;1533-1544&lt;/pages&gt;&lt;volume&gt;1&lt;/volume&gt;&lt;number&gt;10&lt;/number&gt;&lt;dates&gt;&lt;year&gt;2010&lt;/year&gt;&lt;/dates&gt;&lt;publisher&gt;The Royal Society of Chemistry&lt;/publisher&gt;&lt;isbn&gt;1759-9954&lt;/isbn&gt;&lt;urls&gt;&lt;related-urls&gt;&lt;url&gt;http://dx.doi.org/10.1039/C0PY00154F&lt;/url&gt;&lt;/related-urls&gt;&lt;/urls&gt;&lt;/record&gt;&lt;/Cite&gt;&lt;/EndNote&gt;</w:instrText>
      </w:r>
      <w:r w:rsidR="003F0512" w:rsidRPr="00764BCD">
        <w:fldChar w:fldCharType="separate"/>
      </w:r>
      <w:r w:rsidR="00E11A8C">
        <w:rPr>
          <w:noProof/>
        </w:rPr>
        <w:t>[</w:t>
      </w:r>
      <w:hyperlink w:anchor="_ENREF_158" w:tooltip="Hoffman, 2002 #105" w:history="1">
        <w:r w:rsidR="00E11A8C">
          <w:rPr>
            <w:noProof/>
          </w:rPr>
          <w:t>158</w:t>
        </w:r>
      </w:hyperlink>
      <w:r w:rsidR="00E11A8C">
        <w:rPr>
          <w:noProof/>
        </w:rPr>
        <w:t xml:space="preserve">, </w:t>
      </w:r>
      <w:hyperlink w:anchor="_ENREF_161" w:tooltip="England, 2010 #108" w:history="1">
        <w:r w:rsidR="00E11A8C">
          <w:rPr>
            <w:noProof/>
          </w:rPr>
          <w:t>161</w:t>
        </w:r>
      </w:hyperlink>
      <w:r w:rsidR="00E11A8C">
        <w:rPr>
          <w:noProof/>
        </w:rPr>
        <w:t>]</w:t>
      </w:r>
      <w:r w:rsidR="003F0512" w:rsidRPr="00764BCD">
        <w:fldChar w:fldCharType="end"/>
      </w:r>
      <w:r w:rsidRPr="00764BCD">
        <w:t xml:space="preserve">. Other methods include copolymerisation of bi-functional or multi-functional </w:t>
      </w:r>
      <w:proofErr w:type="spellStart"/>
      <w:r w:rsidRPr="00764BCD">
        <w:t>macromers</w:t>
      </w:r>
      <w:proofErr w:type="spellEnd"/>
      <w:r w:rsidRPr="00764BCD">
        <w:t xml:space="preserve"> with multiple binding sites, or with reactive pendant groups. If</w:t>
      </w:r>
      <w:r>
        <w:t xml:space="preserve"> a monomer is polymerised within an existing hydrogel network an interpenetrating hydrogel network can be formed which has unique properties of its own.</w:t>
      </w:r>
    </w:p>
    <w:p w:rsidR="00283F3C" w:rsidRDefault="00283F3C" w:rsidP="00D95BC5">
      <w:pPr>
        <w:spacing w:line="240" w:lineRule="auto"/>
      </w:pPr>
      <w:r>
        <w:rPr>
          <w:noProof/>
          <w:lang w:eastAsia="en-GB"/>
        </w:rPr>
        <w:drawing>
          <wp:inline distT="0" distB="0" distL="0" distR="0" wp14:anchorId="2EDA2778" wp14:editId="0228E7A3">
            <wp:extent cx="5619750" cy="1362534"/>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5617880" cy="1362081"/>
                    </a:xfrm>
                    <a:prstGeom prst="rect">
                      <a:avLst/>
                    </a:prstGeom>
                    <a:noFill/>
                    <a:ln>
                      <a:noFill/>
                    </a:ln>
                  </pic:spPr>
                </pic:pic>
              </a:graphicData>
            </a:graphic>
          </wp:inline>
        </w:drawing>
      </w:r>
    </w:p>
    <w:p w:rsidR="00283F3C" w:rsidRPr="00F53527" w:rsidRDefault="00283F3C" w:rsidP="00D95BC5">
      <w:pPr>
        <w:pStyle w:val="Caption"/>
        <w:jc w:val="center"/>
        <w:rPr>
          <w:b w:val="0"/>
          <w:color w:val="auto"/>
          <w:sz w:val="22"/>
        </w:rPr>
      </w:pPr>
      <w:bookmarkStart w:id="570" w:name="_Ref312072849"/>
      <w:bookmarkStart w:id="571" w:name="_Toc385451287"/>
      <w:r w:rsidRPr="00F53527">
        <w:rPr>
          <w:b w:val="0"/>
          <w:color w:val="auto"/>
          <w:sz w:val="22"/>
        </w:rPr>
        <w:t xml:space="preserve">Figure </w:t>
      </w:r>
      <w:r w:rsidR="003F0512" w:rsidRPr="00F53527">
        <w:rPr>
          <w:b w:val="0"/>
          <w:color w:val="auto"/>
          <w:sz w:val="22"/>
        </w:rPr>
        <w:fldChar w:fldCharType="begin"/>
      </w:r>
      <w:r w:rsidRPr="00F53527">
        <w:rPr>
          <w:b w:val="0"/>
          <w:color w:val="auto"/>
          <w:sz w:val="22"/>
        </w:rPr>
        <w:instrText xml:space="preserve"> SEQ Figure \* ARABIC </w:instrText>
      </w:r>
      <w:r w:rsidR="003F0512" w:rsidRPr="00F53527">
        <w:rPr>
          <w:b w:val="0"/>
          <w:color w:val="auto"/>
          <w:sz w:val="22"/>
        </w:rPr>
        <w:fldChar w:fldCharType="separate"/>
      </w:r>
      <w:r w:rsidR="00DC3E10">
        <w:rPr>
          <w:b w:val="0"/>
          <w:noProof/>
          <w:color w:val="auto"/>
          <w:sz w:val="22"/>
        </w:rPr>
        <w:t>190</w:t>
      </w:r>
      <w:r w:rsidR="003F0512" w:rsidRPr="00F53527">
        <w:rPr>
          <w:b w:val="0"/>
          <w:color w:val="auto"/>
          <w:sz w:val="22"/>
        </w:rPr>
        <w:fldChar w:fldCharType="end"/>
      </w:r>
      <w:bookmarkEnd w:id="570"/>
      <w:r w:rsidRPr="00F53527">
        <w:rPr>
          <w:b w:val="0"/>
          <w:color w:val="auto"/>
          <w:sz w:val="22"/>
        </w:rPr>
        <w:t xml:space="preserve"> - Creation of a hydrogel network from a monomer and a crosslinking agent</w:t>
      </w:r>
      <w:r w:rsidR="003F0512" w:rsidRPr="00F53527">
        <w:rPr>
          <w:b w:val="0"/>
          <w:color w:val="auto"/>
          <w:sz w:val="22"/>
        </w:rPr>
        <w:fldChar w:fldCharType="begin"/>
      </w:r>
      <w:r w:rsidR="00E11A8C">
        <w:rPr>
          <w:b w:val="0"/>
          <w:color w:val="auto"/>
          <w:sz w:val="22"/>
        </w:rPr>
        <w:instrText xml:space="preserve"> ADDIN EN.CITE &lt;EndNote&gt;&lt;Cite&gt;&lt;Author&gt;Hoffman&lt;/Author&gt;&lt;Year&gt;2002&lt;/Year&gt;&lt;RecNum&gt;105&lt;/RecNum&gt;&lt;DisplayText&gt;[158]&lt;/DisplayText&gt;&lt;record&gt;&lt;rec-number&gt;105&lt;/rec-number&gt;&lt;foreign-keys&gt;&lt;key app="EN" db-id="st2sws0t8dzst3esap05evd9r95ez5pddpdx"&gt;105&lt;/key&gt;&lt;/foreign-keys&gt;&lt;ref-type name="Journal Article"&gt;17&lt;/ref-type&gt;&lt;contributors&gt;&lt;authors&gt;&lt;author&gt;Hoffman, Allan S.&lt;/author&gt;&lt;/authors&gt;&lt;/contributors&gt;&lt;titles&gt;&lt;title&gt;Hydrogels for biomedical applications&lt;/title&gt;&lt;secondary-title&gt;Advanced Drug Delivery Reviews&lt;/secondary-title&gt;&lt;/titles&gt;&lt;periodical&gt;&lt;full-title&gt;Advanced Drug Delivery Reviews&lt;/full-title&gt;&lt;/periodical&gt;&lt;pages&gt;3-12&lt;/pages&gt;&lt;volume&gt;54&lt;/volume&gt;&lt;number&gt;1&lt;/number&gt;&lt;keywords&gt;&lt;keyword&gt;Hydrogels&lt;/keyword&gt;&lt;keyword&gt;Drug delivery&lt;/keyword&gt;&lt;keyword&gt;Water&lt;/keyword&gt;&lt;keyword&gt;Pores&lt;/keyword&gt;&lt;keyword&gt;Tissue engineering&lt;/keyword&gt;&lt;/keywords&gt;&lt;dates&gt;&lt;year&gt;2002&lt;/year&gt;&lt;/dates&gt;&lt;isbn&gt;0169-409X&lt;/isbn&gt;&lt;urls&gt;&lt;related-urls&gt;&lt;url&gt;http://www.sciencedirect.com/science/article/B6T3R-44GKY25-2/2/e3767141bea91636f9ee1e578aba8b44&lt;/url&gt;&lt;/related-urls&gt;&lt;/urls&gt;&lt;electronic-resource-num&gt;Doi: 10.1016/s0169-409x(01)00239-3&lt;/electronic-resource-num&gt;&lt;/record&gt;&lt;/Cite&gt;&lt;/EndNote&gt;</w:instrText>
      </w:r>
      <w:r w:rsidR="003F0512" w:rsidRPr="00F53527">
        <w:rPr>
          <w:b w:val="0"/>
          <w:color w:val="auto"/>
          <w:sz w:val="22"/>
        </w:rPr>
        <w:fldChar w:fldCharType="separate"/>
      </w:r>
      <w:r w:rsidR="00E11A8C">
        <w:rPr>
          <w:b w:val="0"/>
          <w:noProof/>
          <w:color w:val="auto"/>
          <w:sz w:val="22"/>
        </w:rPr>
        <w:t>[</w:t>
      </w:r>
      <w:hyperlink w:anchor="_ENREF_158" w:tooltip="Hoffman, 2002 #105" w:history="1">
        <w:r w:rsidR="00E11A8C">
          <w:rPr>
            <w:b w:val="0"/>
            <w:noProof/>
            <w:color w:val="auto"/>
            <w:sz w:val="22"/>
          </w:rPr>
          <w:t>158</w:t>
        </w:r>
      </w:hyperlink>
      <w:r w:rsidR="00E11A8C">
        <w:rPr>
          <w:b w:val="0"/>
          <w:noProof/>
          <w:color w:val="auto"/>
          <w:sz w:val="22"/>
        </w:rPr>
        <w:t>]</w:t>
      </w:r>
      <w:bookmarkEnd w:id="571"/>
      <w:r w:rsidR="003F0512" w:rsidRPr="00F53527">
        <w:rPr>
          <w:b w:val="0"/>
          <w:color w:val="auto"/>
          <w:sz w:val="22"/>
        </w:rPr>
        <w:fldChar w:fldCharType="end"/>
      </w:r>
    </w:p>
    <w:p w:rsidR="004C7C0D" w:rsidRDefault="00283F3C" w:rsidP="00204659">
      <w:r>
        <w:t xml:space="preserve">The polymerisation of </w:t>
      </w:r>
      <w:r w:rsidR="00A75D6E">
        <w:t>a</w:t>
      </w:r>
      <w:r w:rsidR="00D95BC5">
        <w:t>n IPN</w:t>
      </w:r>
      <w:r>
        <w:t xml:space="preserve"> to form stable membranes can be initiated by a process of </w:t>
      </w:r>
      <w:proofErr w:type="spellStart"/>
      <w:r>
        <w:t>photoinitiation</w:t>
      </w:r>
      <w:proofErr w:type="spellEnd"/>
      <w:r>
        <w:t>, an easy and reliable technique that is widely used by industry. One monomer of part</w:t>
      </w:r>
      <w:r w:rsidR="00B9570E">
        <w:t>icular interest is 2-h</w:t>
      </w:r>
      <w:r>
        <w:t xml:space="preserve">ydroxyethyl </w:t>
      </w:r>
      <w:r w:rsidR="00B9570E">
        <w:t>m</w:t>
      </w:r>
      <w:r>
        <w:t>ethacrylate (HEMA), which forms a nontoxic hydrogel that has been widely research since its discovery in 1960</w:t>
      </w:r>
      <w:r w:rsidR="003F0512">
        <w:fldChar w:fldCharType="begin"/>
      </w:r>
      <w:r w:rsidR="00E11A8C">
        <w:instrText xml:space="preserve"> ADDIN EN.CITE &lt;EndNote&gt;&lt;Cite&gt;&lt;Author&gt;Wichterle&lt;/Author&gt;&lt;Year&gt;1960&lt;/Year&gt;&lt;RecNum&gt;106&lt;/RecNum&gt;&lt;DisplayText&gt;[159]&lt;/DisplayText&gt;&lt;record&gt;&lt;rec-number&gt;106&lt;/rec-number&gt;&lt;foreign-keys&gt;&lt;key app="EN" db-id="st2sws0t8dzst3esap05evd9r95ez5pddpdx"&gt;106&lt;/key&gt;&lt;/foreign-keys&gt;&lt;ref-type name="Journal Article"&gt;17&lt;/ref-type&gt;&lt;contributors&gt;&lt;authors&gt;&lt;author&gt;O. Wichterle&lt;/author&gt;&lt;author&gt;D. Lim&lt;/author&gt;&lt;/authors&gt;&lt;/contributors&gt;&lt;titles&gt;&lt;title&gt;Hydrophilic Gels for Biological Use&lt;/title&gt;&lt;secondary-title&gt;Nature&lt;/secondary-title&gt;&lt;/titles&gt;&lt;periodical&gt;&lt;full-title&gt;Nature&lt;/full-title&gt;&lt;/periodical&gt;&lt;pages&gt;117-118&lt;/pages&gt;&lt;volume&gt;185&lt;/volume&gt;&lt;dates&gt;&lt;year&gt;1960&lt;/year&gt;&lt;/dates&gt;&lt;urls&gt;&lt;/urls&gt;&lt;electronic-resource-num&gt;10.1038/185117a0&lt;/electronic-resource-num&gt;&lt;/record&gt;&lt;/Cite&gt;&lt;/EndNote&gt;</w:instrText>
      </w:r>
      <w:r w:rsidR="003F0512">
        <w:fldChar w:fldCharType="separate"/>
      </w:r>
      <w:r w:rsidR="00E11A8C">
        <w:rPr>
          <w:noProof/>
        </w:rPr>
        <w:t>[</w:t>
      </w:r>
      <w:hyperlink w:anchor="_ENREF_159" w:tooltip="Wichterle, 1960 #106" w:history="1">
        <w:r w:rsidR="00E11A8C">
          <w:rPr>
            <w:noProof/>
          </w:rPr>
          <w:t>159</w:t>
        </w:r>
      </w:hyperlink>
      <w:r w:rsidR="00E11A8C">
        <w:rPr>
          <w:noProof/>
        </w:rPr>
        <w:t>]</w:t>
      </w:r>
      <w:r w:rsidR="003F0512">
        <w:fldChar w:fldCharType="end"/>
      </w:r>
      <w:r>
        <w:t>. There are many methods of preparing hydrogel films of this polymer</w:t>
      </w:r>
      <w:r w:rsidR="003F0512">
        <w:fldChar w:fldCharType="begin">
          <w:fldData xml:space="preserve">PEVuZE5vdGU+PENpdGU+PEF1dGhvcj5DaGlsa290aTwvQXV0aG9yPjxZZWFyPjE5OTM8L1llYXI+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</w:fldData>
        </w:fldChar>
      </w:r>
      <w:r w:rsidR="00E11A8C">
        <w:instrText xml:space="preserve"> ADDIN EN.CITE </w:instrText>
      </w:r>
      <w:r w:rsidR="00E11A8C">
        <w:fldChar w:fldCharType="begin">
          <w:fldData xml:space="preserve">PEVuZE5vdGU+PENpdGU+PEF1dGhvcj5DaGlsa290aTwvQXV0aG9yPjxZZWFyPjE5OTM8L1llYXI+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</w:fldData>
        </w:fldChar>
      </w:r>
      <w:r w:rsidR="00E11A8C">
        <w:instrText xml:space="preserve"> ADDIN EN.CITE.DATA </w:instrText>
      </w:r>
      <w:r w:rsidR="00E11A8C">
        <w:fldChar w:fldCharType="end"/>
      </w:r>
      <w:r w:rsidR="003F0512">
        <w:fldChar w:fldCharType="separate"/>
      </w:r>
      <w:r w:rsidR="00E11A8C">
        <w:rPr>
          <w:noProof/>
        </w:rPr>
        <w:t>[</w:t>
      </w:r>
      <w:hyperlink w:anchor="_ENREF_162" w:tooltip="Chilkoti, 1993 #109" w:history="1">
        <w:r w:rsidR="00E11A8C">
          <w:rPr>
            <w:noProof/>
          </w:rPr>
          <w:t>162-167</w:t>
        </w:r>
      </w:hyperlink>
      <w:r w:rsidR="00E11A8C">
        <w:rPr>
          <w:noProof/>
        </w:rPr>
        <w:t>]</w:t>
      </w:r>
      <w:r w:rsidR="003F0512">
        <w:fldChar w:fldCharType="end"/>
      </w:r>
      <w:r w:rsidR="004D390C">
        <w:t xml:space="preserve"> and c</w:t>
      </w:r>
      <w:r w:rsidR="00D95BC5">
        <w:t xml:space="preserve">ompatible </w:t>
      </w:r>
      <w:proofErr w:type="spellStart"/>
      <w:r w:rsidR="00D95BC5">
        <w:t>crosslinkers</w:t>
      </w:r>
      <w:proofErr w:type="spellEnd"/>
      <w:r w:rsidR="00D95BC5">
        <w:t xml:space="preserve"> include ethylene glycol </w:t>
      </w:r>
      <w:proofErr w:type="spellStart"/>
      <w:r w:rsidR="00D95BC5">
        <w:t>dimethacrylate</w:t>
      </w:r>
      <w:proofErr w:type="spellEnd"/>
      <w:r w:rsidR="00D95BC5">
        <w:t xml:space="preserve"> (EGDMA) </w:t>
      </w:r>
      <w:r w:rsidR="00D95BC5">
        <w:fldChar w:fldCharType="begin"/>
      </w:r>
      <w:r w:rsidR="00E11A8C">
        <w:instrText xml:space="preserve"> ADDIN EN.CITE &lt;EndNote&gt;&lt;Cite&gt;&lt;Author&gt;Chilkoti&lt;/Author&gt;&lt;Year&gt;1993&lt;/Year&gt;&lt;RecNum&gt;109&lt;/RecNum&gt;&lt;DisplayText&gt;[162]&lt;/DisplayText&gt;&lt;record&gt;&lt;rec-number&gt;109&lt;/rec-number&gt;&lt;foreign-keys&gt;&lt;key app="EN" db-id="st2sws0t8dzst3esap05evd9r95ez5pddpdx"&gt;109&lt;/key&gt;&lt;/foreign-keys&gt;&lt;ref-type name="Journal Article"&gt;17&lt;/ref-type&gt;&lt;contributors&gt;&lt;authors&gt;&lt;author&gt;Chilkoti, Ashutosh&lt;/author&gt;&lt;author&gt;Lopez, Gabriel P.&lt;/author&gt;&lt;author&gt;Ratner, Buddy D.&lt;/author&gt;&lt;author&gt;Hearn, Martin J.&lt;/author&gt;&lt;author&gt;Briggs, David&lt;/author&gt;&lt;/authors&gt;&lt;/contributors&gt;&lt;titles&gt;&lt;title&gt;Analysis of polymer surfaces by SIMS. 16. Investigation of surface crosslinking in polymer gels of 2-hydroxyethyl methacrylate&lt;/title&gt;&lt;secondary-title&gt;Macromolecules&lt;/secondary-title&gt;&lt;/titles&gt;&lt;periodical&gt;&lt;full-title&gt;Macromolecules&lt;/full-title&gt;&lt;/periodical&gt;&lt;pages&gt;4825-4832&lt;/pages&gt;&lt;volume&gt;26&lt;/volume&gt;&lt;number&gt;18&lt;/number&gt;&lt;dates&gt;&lt;year&gt;1993&lt;/year&gt;&lt;/dates&gt;&lt;publisher&gt;American Chemical Society&lt;/publisher&gt;&lt;isbn&gt;0024-9297&lt;/isbn&gt;&lt;urls&gt;&lt;related-urls&gt;&lt;url&gt;http://dx.doi.org/10.1021/ma00070a016&lt;/url&gt;&lt;/related-urls&gt;&lt;/urls&gt;&lt;electronic-resource-num&gt;10.1021/ma00070a016&lt;/electronic-resource-num&gt;&lt;/record&gt;&lt;/Cite&gt;&lt;/EndNote&gt;</w:instrText>
      </w:r>
      <w:r w:rsidR="00D95BC5">
        <w:fldChar w:fldCharType="separate"/>
      </w:r>
      <w:r w:rsidR="00E11A8C">
        <w:rPr>
          <w:noProof/>
        </w:rPr>
        <w:t>[</w:t>
      </w:r>
      <w:hyperlink w:anchor="_ENREF_162" w:tooltip="Chilkoti, 1993 #109" w:history="1">
        <w:r w:rsidR="00E11A8C">
          <w:rPr>
            <w:noProof/>
          </w:rPr>
          <w:t>162</w:t>
        </w:r>
      </w:hyperlink>
      <w:r w:rsidR="00E11A8C">
        <w:rPr>
          <w:noProof/>
        </w:rPr>
        <w:t>]</w:t>
      </w:r>
      <w:r w:rsidR="00D95BC5">
        <w:fldChar w:fldCharType="end"/>
      </w:r>
      <w:r w:rsidR="008D31CA">
        <w:t xml:space="preserve">, ethylene glycol </w:t>
      </w:r>
      <w:proofErr w:type="spellStart"/>
      <w:r w:rsidR="008D31CA">
        <w:t>diacrylate</w:t>
      </w:r>
      <w:proofErr w:type="spellEnd"/>
      <w:r w:rsidR="008D31CA">
        <w:t xml:space="preserve"> </w:t>
      </w:r>
      <w:r w:rsidR="003F0512">
        <w:fldChar w:fldCharType="begin"/>
      </w:r>
      <w:r w:rsidR="00E11A8C">
        <w:instrText xml:space="preserve"> ADDIN EN.CITE &lt;EndNote&gt;&lt;Cite&gt;&lt;Author&gt;Chan&lt;/Author&gt;&lt;Year&gt;2005&lt;/Year&gt;&lt;RecNum&gt;113&lt;/RecNum&gt;&lt;DisplayText&gt;[166]&lt;/DisplayText&gt;&lt;record&gt;&lt;rec-number&gt;113&lt;/rec-number&gt;&lt;foreign-keys&gt;&lt;key app="EN" db-id="st2sws0t8dzst3esap05evd9r95ez5pddpdx"&gt;113&lt;/key&gt;&lt;/foreign-keys&gt;&lt;ref-type name="Journal Article"&gt;17&lt;/ref-type&gt;&lt;contributors&gt;&lt;authors&gt;&lt;author&gt;Chan, Kelvin&lt;/author&gt;&lt;author&gt;Gleason, Karen K.&lt;/author&gt;&lt;/authors&gt;&lt;/contributors&gt;&lt;titles&gt;&lt;title&gt;Initiated Chemical Vapor Deposition of Linear and Cross-linked Poly(2-hydroxyethyl methacrylate) for Use as Thin-Film Hydrogels&lt;/title&gt;&lt;secondary-title&gt;Langmuir&lt;/secondary-title&gt;&lt;/titles&gt;&lt;periodical&gt;&lt;full-title&gt;Langmuir&lt;/full-title&gt;&lt;/periodical&gt;&lt;pages&gt;8930-8939&lt;/pages&gt;&lt;volume&gt;21&lt;/volume&gt;&lt;number&gt;19&lt;/number&gt;&lt;dates&gt;&lt;year&gt;2005&lt;/year&gt;&lt;/dates&gt;&lt;publisher&gt;American Chemical Society&lt;/publisher&gt;&lt;isbn&gt;0743-7463&lt;/isbn&gt;&lt;urls&gt;&lt;related-urls&gt;&lt;url&gt;http://dx.doi.org/10.1021/la051004q&lt;/url&gt;&lt;/related-urls&gt;&lt;/urls&gt;&lt;electronic-resource-num&gt;10.1021/la051004q&lt;/electronic-resource-num&gt;&lt;/record&gt;&lt;/Cite&gt;&lt;/EndNote&gt;</w:instrText>
      </w:r>
      <w:r w:rsidR="003F0512">
        <w:fldChar w:fldCharType="separate"/>
      </w:r>
      <w:r w:rsidR="00E11A8C">
        <w:rPr>
          <w:noProof/>
        </w:rPr>
        <w:t>[</w:t>
      </w:r>
      <w:hyperlink w:anchor="_ENREF_166" w:tooltip="Chan, 2005 #113" w:history="1">
        <w:r w:rsidR="00E11A8C">
          <w:rPr>
            <w:noProof/>
          </w:rPr>
          <w:t>166</w:t>
        </w:r>
      </w:hyperlink>
      <w:r w:rsidR="00E11A8C">
        <w:rPr>
          <w:noProof/>
        </w:rPr>
        <w:t>]</w:t>
      </w:r>
      <w:r w:rsidR="003F0512">
        <w:fldChar w:fldCharType="end"/>
      </w:r>
      <w:r w:rsidR="00204659">
        <w:t xml:space="preserve"> and </w:t>
      </w:r>
      <w:proofErr w:type="spellStart"/>
      <w:r w:rsidR="00204659">
        <w:t>divinylbenzene</w:t>
      </w:r>
      <w:proofErr w:type="spellEnd"/>
      <w:r w:rsidR="00204659">
        <w:t xml:space="preserve"> </w:t>
      </w:r>
      <w:bookmarkStart w:id="572" w:name="_Toc298507976"/>
      <w:r w:rsidR="00204659">
        <w:fldChar w:fldCharType="begin"/>
      </w:r>
      <w:r w:rsidR="00E11A8C">
        <w:instrText xml:space="preserve"> ADDIN EN.CITE &lt;EndNote&gt;&lt;Cite&gt;&lt;Author&gt;Smirnov&lt;/Author&gt;&lt;Year&gt;2011&lt;/Year&gt;&lt;RecNum&gt;188&lt;/RecNum&gt;&lt;DisplayText&gt;[168]&lt;/DisplayText&gt;&lt;record&gt;&lt;rec-number&gt;188&lt;/rec-number&gt;&lt;foreign-keys&gt;&lt;key app="EN" db-id="st2sws0t8dzst3esap05evd9r95ez5pddpdx"&gt;188&lt;/key&gt;&lt;/foreign-keys&gt;&lt;ref-type name="Journal Article"&gt;17&lt;/ref-type&gt;&lt;contributors&gt;&lt;authors&gt;&lt;author&gt;Smirnov, K. N.&lt;/author&gt;&lt;author&gt;Dyatchkov, I. A.&lt;/author&gt;&lt;author&gt;Pirogov, A. V.&lt;/author&gt;&lt;author&gt;Shpigun, O. A.&lt;/author&gt;&lt;/authors&gt;&lt;/contributors&gt;&lt;titles&gt;&lt;title&gt;The influence of the synthesis pressure on the chromatographic properties of poly(divinylbenzene-co-ethylvinylbenzene-co-2-hydroxyethyl methacrylate) monolithic columns&lt;/title&gt;&lt;secondary-title&gt;Moscow University Chemistry Bulletin&lt;/secondary-title&gt;&lt;alt-title&gt;Moscow Univ. Chem. Bull.&lt;/alt-title&gt;&lt;/titles&gt;&lt;periodical&gt;&lt;full-title&gt;Moscow University Chemistry Bulletin&lt;/full-title&gt;&lt;abbr-1&gt;Moscow Univ. Chem. Bull.&lt;/abbr-1&gt;&lt;/periodical&gt;&lt;alt-periodical&gt;&lt;full-title&gt;Moscow University Chemistry Bulletin&lt;/full-title&gt;&lt;abbr-1&gt;Moscow Univ. Chem. Bull.&lt;/abbr-1&gt;&lt;/alt-periodical&gt;&lt;pages&gt;351-355&lt;/pages&gt;&lt;volume&gt;66&lt;/volume&gt;&lt;number&gt;6&lt;/number&gt;&lt;keywords&gt;&lt;keyword&gt;monolithic column&lt;/keyword&gt;&lt;keyword&gt;divinylbenzene&lt;/keyword&gt;&lt;keyword&gt;2-hydroxyethyl methacrylate&lt;/keyword&gt;&lt;keyword&gt;HPLC&lt;/keyword&gt;&lt;/keywords&gt;&lt;dates&gt;&lt;year&gt;2011&lt;/year&gt;&lt;pub-dates&gt;&lt;date&gt;2011/12/01&lt;/date&gt;&lt;/pub-dates&gt;&lt;/dates&gt;&lt;publisher&gt;Allerton Press, Inc.&lt;/publisher&gt;&lt;isbn&gt;0027-1314&lt;/isbn&gt;&lt;urls&gt;&lt;related-urls&gt;&lt;url&gt;http://dx.doi.org/10.3103/S0027131411060095&lt;/url&gt;&lt;/related-urls&gt;&lt;/urls&gt;&lt;electronic-resource-num&gt;10.3103/s0027131411060095&lt;/electronic-resource-num&gt;&lt;language&gt;English&lt;/language&gt;&lt;/record&gt;&lt;/Cite&gt;&lt;/EndNote&gt;</w:instrText>
      </w:r>
      <w:r w:rsidR="00204659">
        <w:fldChar w:fldCharType="separate"/>
      </w:r>
      <w:r w:rsidR="00E11A8C">
        <w:rPr>
          <w:noProof/>
        </w:rPr>
        <w:t>[</w:t>
      </w:r>
      <w:hyperlink w:anchor="_ENREF_168" w:tooltip="Smirnov, 2011 #188" w:history="1">
        <w:r w:rsidR="00E11A8C">
          <w:rPr>
            <w:noProof/>
          </w:rPr>
          <w:t>168</w:t>
        </w:r>
      </w:hyperlink>
      <w:r w:rsidR="00E11A8C">
        <w:rPr>
          <w:noProof/>
        </w:rPr>
        <w:t>]</w:t>
      </w:r>
      <w:r w:rsidR="00204659">
        <w:fldChar w:fldCharType="end"/>
      </w:r>
    </w:p>
    <w:p w:rsidR="00283F3C" w:rsidRPr="00A75D6E" w:rsidRDefault="00283F3C" w:rsidP="004C7C0D">
      <w:pPr>
        <w:pStyle w:val="Heading3"/>
      </w:pPr>
      <w:bookmarkStart w:id="573" w:name="_Toc385451486"/>
      <w:r w:rsidRPr="00A75D6E">
        <w:t>Grafting of Polymers</w:t>
      </w:r>
      <w:bookmarkEnd w:id="572"/>
      <w:bookmarkEnd w:id="573"/>
    </w:p>
    <w:p w:rsidR="00A75D6E" w:rsidRDefault="00283F3C" w:rsidP="007D5FD0">
      <w:r w:rsidRPr="0096152F">
        <w:t xml:space="preserve">In order to make the system portable it might be possible to attach </w:t>
      </w:r>
      <w:proofErr w:type="gramStart"/>
      <w:r w:rsidRPr="0096152F">
        <w:t>poly</w:t>
      </w:r>
      <w:r w:rsidR="00E37144">
        <w:t>(</w:t>
      </w:r>
      <w:proofErr w:type="gramEnd"/>
      <w:r w:rsidRPr="0096152F">
        <w:t>acrylic acid</w:t>
      </w:r>
      <w:r w:rsidR="00E37144">
        <w:t>)</w:t>
      </w:r>
      <w:r w:rsidRPr="0096152F">
        <w:t xml:space="preserve"> sensors to the surface of </w:t>
      </w:r>
      <w:r w:rsidR="00E37144">
        <w:t xml:space="preserve">an IPN </w:t>
      </w:r>
      <w:r>
        <w:t>film.</w:t>
      </w:r>
    </w:p>
    <w:p w:rsidR="00E37144" w:rsidRDefault="00283F3C" w:rsidP="007D5FD0">
      <w:r>
        <w:t>One of the most popular methods of ‘grafting’ polymer chains onto a polymer surface is the use of a free radical polymerisation technique</w:t>
      </w:r>
      <w:r w:rsidR="003F0512">
        <w:fldChar w:fldCharType="begin"/>
      </w:r>
      <w:r w:rsidR="00E11A8C">
        <w:instrText xml:space="preserve"> ADDIN EN.CITE &lt;EndNote&gt;&lt;Cite&gt;&lt;Author&gt;Wang&lt;/Author&gt;&lt;Year&gt;2006&lt;/Year&gt;&lt;RecNum&gt;115&lt;/RecNum&gt;&lt;DisplayText&gt;[169]&lt;/DisplayText&gt;&lt;record&gt;&lt;rec-number&gt;115&lt;/rec-number&gt;&lt;foreign-keys&gt;&lt;key app="EN" db-id="st2sws0t8dzst3esap05evd9r95ez5pddpdx"&gt;115&lt;/key&gt;&lt;/foreign-keys&gt;&lt;ref-type name="Journal Article"&gt;17&lt;/ref-type&gt;&lt;contributors&gt;&lt;authors&gt;&lt;author&gt;Wang, Wei&lt;/author&gt;&lt;author&gt;Wang, Li&lt;/author&gt;&lt;author&gt;Chen, Xu&lt;/author&gt;&lt;author&gt;Yang, Qiang&lt;/author&gt;&lt;author&gt;Sun, Tianxu&lt;/author&gt;&lt;author&gt;Zhou, Junfeng&lt;/author&gt;&lt;/authors&gt;&lt;/contributors&gt;&lt;titles&gt;&lt;title&gt;Study on the Graft Reaction of Poly(propylene) Fiber with Acrylic Acid&lt;/title&gt;&lt;secondary-title&gt;Macromolecular Materials and Engineering&lt;/secondary-title&gt;&lt;/titles&gt;&lt;periodical&gt;&lt;full-title&gt;Macromolecular Materials and Engineering&lt;/full-title&gt;&lt;/periodical&gt;&lt;pages&gt;173-180&lt;/pages&gt;&lt;volume&gt;291&lt;/volume&gt;&lt;number&gt;2&lt;/number&gt;&lt;keywords&gt;&lt;keyword&gt;fibers&lt;/keyword&gt;&lt;keyword&gt;graft&lt;/keyword&gt;&lt;keyword&gt;modification&lt;/keyword&gt;&lt;keyword&gt;poly(propylene) (PP)&lt;/keyword&gt;&lt;/keywords&gt;&lt;dates&gt;&lt;year&gt;2006&lt;/year&gt;&lt;/dates&gt;&lt;publisher&gt;WILEY-VCH Verlag&lt;/publisher&gt;&lt;isbn&gt;1439-2054&lt;/isbn&gt;&lt;urls&gt;&lt;related-urls&gt;&lt;url&gt;http://dx.doi.org/10.1002/mame.200500248&lt;/url&gt;&lt;/related-urls&gt;&lt;/urls&gt;&lt;electronic-resource-num&gt;10.1002/mame.200500248&lt;/electronic-resource-num&gt;&lt;/record&gt;&lt;/Cite&gt;&lt;/EndNote&gt;</w:instrText>
      </w:r>
      <w:r w:rsidR="003F0512">
        <w:fldChar w:fldCharType="separate"/>
      </w:r>
      <w:r w:rsidR="00E11A8C">
        <w:rPr>
          <w:noProof/>
        </w:rPr>
        <w:t>[</w:t>
      </w:r>
      <w:hyperlink w:anchor="_ENREF_169" w:tooltip="Wang, 2006 #115" w:history="1">
        <w:r w:rsidR="00E11A8C">
          <w:rPr>
            <w:noProof/>
          </w:rPr>
          <w:t>169</w:t>
        </w:r>
      </w:hyperlink>
      <w:r w:rsidR="00E11A8C">
        <w:rPr>
          <w:noProof/>
        </w:rPr>
        <w:t>]</w:t>
      </w:r>
      <w:r w:rsidR="003F0512">
        <w:fldChar w:fldCharType="end"/>
      </w:r>
      <w:r>
        <w:t xml:space="preserve">, although one major drawback is the creation of large quantities of </w:t>
      </w:r>
      <w:proofErr w:type="spellStart"/>
      <w:r>
        <w:t>homopolymer</w:t>
      </w:r>
      <w:proofErr w:type="spellEnd"/>
      <w:r>
        <w:t xml:space="preserve"> as a side product of the reaction</w:t>
      </w:r>
      <w:r w:rsidR="00E37144">
        <w:t>.</w:t>
      </w:r>
    </w:p>
    <w:p w:rsidR="00E37144" w:rsidRDefault="00E37144" w:rsidP="00E37144">
      <w:r>
        <w:lastRenderedPageBreak/>
        <w:t xml:space="preserve"> The degree of grafting an acid onto a neutral backbone polymer can be determined via acid-base titrations </w:t>
      </w:r>
      <w:r w:rsidR="003F0512">
        <w:fldChar w:fldCharType="begin"/>
      </w:r>
      <w:r w:rsidR="00E11A8C">
        <w:instrText xml:space="preserve"> ADDIN EN.CITE &lt;EndNote&gt;&lt;Cite&gt;&lt;Author&gt;Wang&lt;/Author&gt;&lt;Year&gt;2006&lt;/Year&gt;&lt;RecNum&gt;115&lt;/RecNum&gt;&lt;DisplayText&gt;[169]&lt;/DisplayText&gt;&lt;record&gt;&lt;rec-number&gt;115&lt;/rec-number&gt;&lt;foreign-keys&gt;&lt;key app="EN" db-id="st2sws0t8dzst3esap05evd9r95ez5pddpdx"&gt;115&lt;/key&gt;&lt;/foreign-keys&gt;&lt;ref-type name="Journal Article"&gt;17&lt;/ref-type&gt;&lt;contributors&gt;&lt;authors&gt;&lt;author&gt;Wang, Wei&lt;/author&gt;&lt;author&gt;Wang, Li&lt;/author&gt;&lt;author&gt;Chen, Xu&lt;/author&gt;&lt;author&gt;Yang, Qiang&lt;/author&gt;&lt;author&gt;Sun, Tianxu&lt;/author&gt;&lt;author&gt;Zhou, Junfeng&lt;/author&gt;&lt;/authors&gt;&lt;/contributors&gt;&lt;titles&gt;&lt;title&gt;Study on the Graft Reaction of Poly(propylene) Fiber with Acrylic Acid&lt;/title&gt;&lt;secondary-title&gt;Macromolecular Materials and Engineering&lt;/secondary-title&gt;&lt;/titles&gt;&lt;periodical&gt;&lt;full-title&gt;Macromolecular Materials and Engineering&lt;/full-title&gt;&lt;/periodical&gt;&lt;pages&gt;173-180&lt;/pages&gt;&lt;volume&gt;291&lt;/volume&gt;&lt;number&gt;2&lt;/number&gt;&lt;keywords&gt;&lt;keyword&gt;fibers&lt;/keyword&gt;&lt;keyword&gt;graft&lt;/keyword&gt;&lt;keyword&gt;modification&lt;/keyword&gt;&lt;keyword&gt;poly(propylene) (PP)&lt;/keyword&gt;&lt;/keywords&gt;&lt;dates&gt;&lt;year&gt;2006&lt;/year&gt;&lt;/dates&gt;&lt;publisher&gt;WILEY-VCH Verlag&lt;/publisher&gt;&lt;isbn&gt;1439-2054&lt;/isbn&gt;&lt;urls&gt;&lt;related-urls&gt;&lt;url&gt;http://dx.doi.org/10.1002/mame.200500248&lt;/url&gt;&lt;/related-urls&gt;&lt;/urls&gt;&lt;electronic-resource-num&gt;10.1002/mame.200500248&lt;/electronic-resource-num&gt;&lt;/record&gt;&lt;/Cite&gt;&lt;/EndNote&gt;</w:instrText>
      </w:r>
      <w:r w:rsidR="003F0512">
        <w:fldChar w:fldCharType="separate"/>
      </w:r>
      <w:r w:rsidR="00E11A8C">
        <w:rPr>
          <w:noProof/>
        </w:rPr>
        <w:t>[</w:t>
      </w:r>
      <w:hyperlink w:anchor="_ENREF_169" w:tooltip="Wang, 2006 #115" w:history="1">
        <w:r w:rsidR="00E11A8C">
          <w:rPr>
            <w:noProof/>
          </w:rPr>
          <w:t>169</w:t>
        </w:r>
      </w:hyperlink>
      <w:r w:rsidR="00E11A8C">
        <w:rPr>
          <w:noProof/>
        </w:rPr>
        <w:t>]</w:t>
      </w:r>
      <w:r w:rsidR="003F0512">
        <w:fldChar w:fldCharType="end"/>
      </w:r>
      <w:r>
        <w:t xml:space="preserve"> and by FTIR absorbance bands at 1720 </w:t>
      </w:r>
      <w:r w:rsidR="00283F3C">
        <w:t>cm</w:t>
      </w:r>
      <w:r w:rsidR="00283F3C" w:rsidRPr="000E68EE">
        <w:rPr>
          <w:vertAlign w:val="superscript"/>
        </w:rPr>
        <w:t>-1</w:t>
      </w:r>
      <w:r>
        <w:t xml:space="preserve"> (</w:t>
      </w:r>
      <w:r w:rsidR="00283F3C" w:rsidRPr="000E68EE">
        <w:t>attributed to the carbonyl groups of the new polymer</w:t>
      </w:r>
      <w:r>
        <w:t>)</w:t>
      </w:r>
      <w:r w:rsidR="00B9570E">
        <w:t xml:space="preserve"> </w:t>
      </w:r>
      <w:r w:rsidR="003F0512">
        <w:fldChar w:fldCharType="begin"/>
      </w:r>
      <w:r w:rsidR="00E11A8C">
        <w:instrText xml:space="preserve"> ADDIN EN.CITE &lt;EndNote&gt;&lt;Cite&gt;&lt;Author&gt;Wang&lt;/Author&gt;&lt;Year&gt;2006&lt;/Year&gt;&lt;RecNum&gt;115&lt;/RecNum&gt;&lt;DisplayText&gt;[169]&lt;/DisplayText&gt;&lt;record&gt;&lt;rec-number&gt;115&lt;/rec-number&gt;&lt;foreign-keys&gt;&lt;key app="EN" db-id="st2sws0t8dzst3esap05evd9r95ez5pddpdx"&gt;115&lt;/key&gt;&lt;/foreign-keys&gt;&lt;ref-type name="Journal Article"&gt;17&lt;/ref-type&gt;&lt;contributors&gt;&lt;authors&gt;&lt;author&gt;Wang, Wei&lt;/author&gt;&lt;author&gt;Wang, Li&lt;/author&gt;&lt;author&gt;Chen, Xu&lt;/author&gt;&lt;author&gt;Yang, Qiang&lt;/author&gt;&lt;author&gt;Sun, Tianxu&lt;/author&gt;&lt;author&gt;Zhou, Junfeng&lt;/author&gt;&lt;/authors&gt;&lt;/contributors&gt;&lt;titles&gt;&lt;title&gt;Study on the Graft Reaction of Poly(propylene) Fiber with Acrylic Acid&lt;/title&gt;&lt;secondary-title&gt;Macromolecular Materials and Engineering&lt;/secondary-title&gt;&lt;/titles&gt;&lt;periodical&gt;&lt;full-title&gt;Macromolecular Materials and Engineering&lt;/full-title&gt;&lt;/periodical&gt;&lt;pages&gt;173-180&lt;/pages&gt;&lt;volume&gt;291&lt;/volume&gt;&lt;number&gt;2&lt;/number&gt;&lt;keywords&gt;&lt;keyword&gt;fibers&lt;/keyword&gt;&lt;keyword&gt;graft&lt;/keyword&gt;&lt;keyword&gt;modification&lt;/keyword&gt;&lt;keyword&gt;poly(propylene) (PP)&lt;/keyword&gt;&lt;/keywords&gt;&lt;dates&gt;&lt;year&gt;2006&lt;/year&gt;&lt;/dates&gt;&lt;publisher&gt;WILEY-VCH Verlag&lt;/publisher&gt;&lt;isbn&gt;1439-2054&lt;/isbn&gt;&lt;urls&gt;&lt;related-urls&gt;&lt;url&gt;http://dx.doi.org/10.1002/mame.200500248&lt;/url&gt;&lt;/related-urls&gt;&lt;/urls&gt;&lt;electronic-resource-num&gt;10.1002/mame.200500248&lt;/electronic-resource-num&gt;&lt;/record&gt;&lt;/Cite&gt;&lt;/EndNote&gt;</w:instrText>
      </w:r>
      <w:r w:rsidR="003F0512">
        <w:fldChar w:fldCharType="separate"/>
      </w:r>
      <w:r w:rsidR="00E11A8C">
        <w:rPr>
          <w:noProof/>
        </w:rPr>
        <w:t>[</w:t>
      </w:r>
      <w:hyperlink w:anchor="_ENREF_169" w:tooltip="Wang, 2006 #115" w:history="1">
        <w:r w:rsidR="00E11A8C">
          <w:rPr>
            <w:noProof/>
          </w:rPr>
          <w:t>169</w:t>
        </w:r>
      </w:hyperlink>
      <w:r w:rsidR="00E11A8C">
        <w:rPr>
          <w:noProof/>
        </w:rPr>
        <w:t>]</w:t>
      </w:r>
      <w:r w:rsidR="003F0512">
        <w:fldChar w:fldCharType="end"/>
      </w:r>
      <w:r w:rsidR="00283F3C" w:rsidRPr="000E68EE">
        <w:t>.</w:t>
      </w:r>
      <w:r w:rsidR="00283F3C">
        <w:t xml:space="preserve"> </w:t>
      </w:r>
    </w:p>
    <w:p w:rsidR="00E37144" w:rsidRDefault="00283F3C" w:rsidP="00E37144">
      <w:r>
        <w:t>Currie studied the properties of acid brushes on polystyrene wafers and in particular examined their swelling properties</w:t>
      </w:r>
      <w:r w:rsidR="00B9570E">
        <w:t xml:space="preserve"> </w:t>
      </w:r>
      <w:r w:rsidR="003F0512">
        <w:fldChar w:fldCharType="begin"/>
      </w:r>
      <w:r w:rsidR="00E11A8C">
        <w:instrText xml:space="preserve"> ADDIN EN.CITE &lt;EndNote&gt;&lt;Cite&gt;&lt;Author&gt;Currie&lt;/Author&gt;&lt;Year&gt;2000&lt;/Year&gt;&lt;RecNum&gt;116&lt;/RecNum&gt;&lt;DisplayText&gt;[170]&lt;/DisplayText&gt;&lt;record&gt;&lt;rec-number&gt;116&lt;/rec-number&gt;&lt;foreign-keys&gt;&lt;key app="EN" db-id="st2sws0t8dzst3esap05evd9r95ez5pddpdx"&gt;116&lt;/key&gt;&lt;/foreign-keys&gt;&lt;ref-type name="Journal Article"&gt;17&lt;/ref-type&gt;&lt;contributors&gt;&lt;authors&gt;&lt;author&gt;Currie, E. P. K.&lt;/author&gt;&lt;author&gt;Sieval, A. B.&lt;/author&gt;&lt;author&gt;Fleer, G. J.&lt;/author&gt;&lt;author&gt;Stuart, M. A. Cohen&lt;/author&gt;&lt;/authors&gt;&lt;/contributors&gt;&lt;titles&gt;&lt;title&gt;Polyacrylic Acid Brushes:  Surface Pressure and Salt-Induced Swelling&lt;/title&gt;&lt;secondary-title&gt;Langmuir&lt;/secondary-title&gt;&lt;/titles&gt;&lt;periodical&gt;&lt;full-title&gt;Langmuir&lt;/full-title&gt;&lt;/periodical&gt;&lt;pages&gt;8324-8333&lt;/pages&gt;&lt;volume&gt;16&lt;/volume&gt;&lt;number&gt;22&lt;/number&gt;&lt;dates&gt;&lt;year&gt;2000&lt;/year&gt;&lt;/dates&gt;&lt;publisher&gt;American Chemical Society&lt;/publisher&gt;&lt;isbn&gt;0743-7463&lt;/isbn&gt;&lt;urls&gt;&lt;related-urls&gt;&lt;url&gt;http://dx.doi.org/10.1021/la991528o&lt;/url&gt;&lt;/related-urls&gt;&lt;/urls&gt;&lt;electronic-resource-num&gt;10.1021/la991528o&lt;/electronic-resource-num&gt;&lt;/record&gt;&lt;/Cite&gt;&lt;/EndNote&gt;</w:instrText>
      </w:r>
      <w:r w:rsidR="003F0512">
        <w:fldChar w:fldCharType="separate"/>
      </w:r>
      <w:r w:rsidR="00E11A8C">
        <w:rPr>
          <w:noProof/>
        </w:rPr>
        <w:t>[</w:t>
      </w:r>
      <w:hyperlink w:anchor="_ENREF_170" w:tooltip="Currie, 2000 #116" w:history="1">
        <w:r w:rsidR="00E11A8C">
          <w:rPr>
            <w:noProof/>
          </w:rPr>
          <w:t>170</w:t>
        </w:r>
      </w:hyperlink>
      <w:r w:rsidR="00E11A8C">
        <w:rPr>
          <w:noProof/>
        </w:rPr>
        <w:t>]</w:t>
      </w:r>
      <w:r w:rsidR="003F0512">
        <w:fldChar w:fldCharType="end"/>
      </w:r>
      <w:r>
        <w:t>. They found that at pH 3 the brush height was independent of the ionic strength of solution, whilst at higher pH the brush swelled with increasing ionic strength due to the increasing fraction of charged monomers. However once the ionic strength reached 0.1 M the thickness of the brushes decreased due to increased screening of electrostatic interactions.</w:t>
      </w:r>
    </w:p>
    <w:p w:rsidR="00A75D6E" w:rsidRDefault="00283F3C" w:rsidP="007D5FD0">
      <w:r>
        <w:t>Two methods of graftin</w:t>
      </w:r>
      <w:r w:rsidR="00EA732B">
        <w:t xml:space="preserve">g have been </w:t>
      </w:r>
      <w:r w:rsidR="00EA732B" w:rsidRPr="00EA732B">
        <w:t>investigated (</w:t>
      </w:r>
      <w:r w:rsidR="003F76CE">
        <w:fldChar w:fldCharType="begin"/>
      </w:r>
      <w:r w:rsidR="003F76CE">
        <w:instrText xml:space="preserve"> REF _Ref312072919 \h  \* MERGEFORMAT </w:instrText>
      </w:r>
      <w:r w:rsidR="003F76CE">
        <w:fldChar w:fldCharType="separate"/>
      </w:r>
      <w:r w:rsidR="00DC3E10" w:rsidRPr="00DC3E10">
        <w:t xml:space="preserve">Figure </w:t>
      </w:r>
      <w:r w:rsidR="00DC3E10" w:rsidRPr="00DC3E10">
        <w:rPr>
          <w:noProof/>
        </w:rPr>
        <w:t>191</w:t>
      </w:r>
      <w:r w:rsidR="003F76CE">
        <w:fldChar w:fldCharType="end"/>
      </w:r>
      <w:r w:rsidR="00A75D6E">
        <w:t>):</w:t>
      </w:r>
    </w:p>
    <w:p w:rsidR="00A75D6E" w:rsidRDefault="00283F3C" w:rsidP="007D5FD0">
      <w:pPr>
        <w:pStyle w:val="ListParagraph"/>
        <w:numPr>
          <w:ilvl w:val="0"/>
          <w:numId w:val="23"/>
        </w:numPr>
      </w:pPr>
      <w:r w:rsidRPr="00EA732B">
        <w:t>Using Ceric Ammonium Nitrate (CAN) to introduce radicals on the HEMA backbone</w:t>
      </w:r>
      <w:r>
        <w:t xml:space="preserve"> would allow </w:t>
      </w:r>
      <w:r w:rsidR="00E37144">
        <w:t>direct</w:t>
      </w:r>
      <w:r>
        <w:t xml:space="preserve"> polymeris</w:t>
      </w:r>
      <w:r w:rsidR="00E37144">
        <w:t>ation</w:t>
      </w:r>
      <w:r>
        <w:t xml:space="preserve"> onto the film</w:t>
      </w:r>
      <w:r w:rsidR="00A75D6E">
        <w:t xml:space="preserve"> surface</w:t>
      </w:r>
      <w:r>
        <w:t>.</w:t>
      </w:r>
    </w:p>
    <w:p w:rsidR="00283F3C" w:rsidRDefault="00A75D6E" w:rsidP="007D5FD0">
      <w:pPr>
        <w:pStyle w:val="ListParagraph"/>
        <w:numPr>
          <w:ilvl w:val="0"/>
          <w:numId w:val="23"/>
        </w:numPr>
      </w:pPr>
      <w:r>
        <w:t>I</w:t>
      </w:r>
      <w:r w:rsidR="00283F3C">
        <w:t xml:space="preserve">ncorporation of RAFT agents into the film which can be used as specific </w:t>
      </w:r>
      <w:r>
        <w:t xml:space="preserve">anchor </w:t>
      </w:r>
      <w:r w:rsidR="00283F3C">
        <w:t xml:space="preserve">points to graft </w:t>
      </w:r>
      <w:proofErr w:type="gramStart"/>
      <w:r>
        <w:t>poly(</w:t>
      </w:r>
      <w:proofErr w:type="gramEnd"/>
      <w:r>
        <w:t xml:space="preserve">acrylic acid) </w:t>
      </w:r>
      <w:r w:rsidR="00283F3C">
        <w:t>onto.</w:t>
      </w:r>
    </w:p>
    <w:p w:rsidR="00283F3C" w:rsidRDefault="00283F3C" w:rsidP="00CD249F">
      <w:pPr>
        <w:jc w:val="center"/>
      </w:pPr>
      <w:r>
        <w:rPr>
          <w:noProof/>
          <w:lang w:eastAsia="en-GB"/>
        </w:rPr>
        <w:drawing>
          <wp:inline distT="0" distB="0" distL="0" distR="0" wp14:anchorId="764AFECD" wp14:editId="361DED38">
            <wp:extent cx="2309648" cy="1451494"/>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2310050" cy="1451746"/>
                    </a:xfrm>
                    <a:prstGeom prst="rect">
                      <a:avLst/>
                    </a:prstGeom>
                    <a:noFill/>
                  </pic:spPr>
                </pic:pic>
              </a:graphicData>
            </a:graphic>
          </wp:inline>
        </w:drawing>
      </w:r>
    </w:p>
    <w:p w:rsidR="00283F3C" w:rsidRPr="00F53527" w:rsidRDefault="00283F3C" w:rsidP="00CD249F">
      <w:pPr>
        <w:pStyle w:val="Caption"/>
        <w:jc w:val="center"/>
        <w:rPr>
          <w:b w:val="0"/>
          <w:color w:val="auto"/>
          <w:sz w:val="22"/>
        </w:rPr>
      </w:pPr>
      <w:bookmarkStart w:id="574" w:name="_Ref312072919"/>
      <w:bookmarkStart w:id="575" w:name="_Toc385451288"/>
      <w:r w:rsidRPr="00F53527">
        <w:rPr>
          <w:b w:val="0"/>
          <w:color w:val="auto"/>
          <w:sz w:val="22"/>
        </w:rPr>
        <w:t xml:space="preserve">Figure </w:t>
      </w:r>
      <w:r w:rsidR="003F0512" w:rsidRPr="00F53527">
        <w:rPr>
          <w:b w:val="0"/>
          <w:color w:val="auto"/>
          <w:sz w:val="22"/>
        </w:rPr>
        <w:fldChar w:fldCharType="begin"/>
      </w:r>
      <w:r w:rsidRPr="00F53527">
        <w:rPr>
          <w:b w:val="0"/>
          <w:color w:val="auto"/>
          <w:sz w:val="22"/>
        </w:rPr>
        <w:instrText xml:space="preserve"> SEQ Figure \* ARABIC </w:instrText>
      </w:r>
      <w:r w:rsidR="003F0512" w:rsidRPr="00F53527">
        <w:rPr>
          <w:b w:val="0"/>
          <w:color w:val="auto"/>
          <w:sz w:val="22"/>
        </w:rPr>
        <w:fldChar w:fldCharType="separate"/>
      </w:r>
      <w:r w:rsidR="00DC3E10">
        <w:rPr>
          <w:b w:val="0"/>
          <w:noProof/>
          <w:color w:val="auto"/>
          <w:sz w:val="22"/>
        </w:rPr>
        <w:t>191</w:t>
      </w:r>
      <w:r w:rsidR="003F0512" w:rsidRPr="00F53527">
        <w:rPr>
          <w:b w:val="0"/>
          <w:color w:val="auto"/>
          <w:sz w:val="22"/>
        </w:rPr>
        <w:fldChar w:fldCharType="end"/>
      </w:r>
      <w:bookmarkEnd w:id="574"/>
      <w:r w:rsidR="00A75D6E" w:rsidRPr="00F53527">
        <w:rPr>
          <w:b w:val="0"/>
          <w:color w:val="auto"/>
          <w:sz w:val="22"/>
        </w:rPr>
        <w:t xml:space="preserve"> – PAA </w:t>
      </w:r>
      <w:r w:rsidRPr="00F53527">
        <w:rPr>
          <w:b w:val="0"/>
          <w:color w:val="auto"/>
          <w:sz w:val="22"/>
        </w:rPr>
        <w:t>chains on HEMA backbone, via direct (CAN</w:t>
      </w:r>
      <w:proofErr w:type="gramStart"/>
      <w:r w:rsidRPr="00F53527">
        <w:rPr>
          <w:b w:val="0"/>
          <w:color w:val="auto"/>
          <w:sz w:val="22"/>
        </w:rPr>
        <w:t>)</w:t>
      </w:r>
      <w:proofErr w:type="gramEnd"/>
      <w:r w:rsidRPr="00F53527">
        <w:rPr>
          <w:b w:val="0"/>
          <w:color w:val="auto"/>
          <w:sz w:val="22"/>
        </w:rPr>
        <w:br/>
        <w:t>radical polymerisation or specific (RAFT) attachment points</w:t>
      </w:r>
      <w:bookmarkEnd w:id="575"/>
    </w:p>
    <w:p w:rsidR="00283F3C" w:rsidRPr="0096152F" w:rsidRDefault="00283F3C" w:rsidP="00CD249F">
      <w:pPr>
        <w:pStyle w:val="Heading4"/>
      </w:pPr>
      <w:bookmarkStart w:id="576" w:name="_Toc298507977"/>
      <w:r w:rsidRPr="0096152F">
        <w:t>Ceric Ammonium Nitrate (CAN) Grafting</w:t>
      </w:r>
      <w:bookmarkEnd w:id="576"/>
    </w:p>
    <w:p w:rsidR="00F85BE9" w:rsidRDefault="00E37144" w:rsidP="00422A59">
      <w:r>
        <w:t>The first recorded use of CAN to initiate grafting was recorded in 1958</w:t>
      </w:r>
      <w:r w:rsidR="00B9570E">
        <w:t xml:space="preserve"> </w:t>
      </w:r>
      <w:r w:rsidR="003F0512">
        <w:fldChar w:fldCharType="begin"/>
      </w:r>
      <w:r w:rsidR="00E11A8C">
        <w:instrText xml:space="preserve"> ADDIN EN.CITE &lt;EndNote&gt;&lt;Cite&gt;&lt;Author&gt;Mino&lt;/Author&gt;&lt;Year&gt;1958&lt;/Year&gt;&lt;RecNum&gt;117&lt;/RecNum&gt;&lt;DisplayText&gt;[171]&lt;/DisplayText&gt;&lt;record&gt;&lt;rec-number&gt;117&lt;/rec-number&gt;&lt;foreign-keys&gt;&lt;key app="EN" db-id="st2sws0t8dzst3esap05evd9r95ez5pddpdx"&gt;117&lt;/key&gt;&lt;/foreign-keys&gt;&lt;ref-type name="Journal Article"&gt;17&lt;/ref-type&gt;&lt;contributors&gt;&lt;authors&gt;&lt;author&gt;Mino, G.&lt;/author&gt;&lt;author&gt;Kaizerman, S.&lt;/author&gt;&lt;/authors&gt;&lt;/contributors&gt;&lt;titles&gt;&lt;title&gt;A new method for the preparation of graft copolymers. Polymerization initiated by ceric ion redox systems&lt;/title&gt;&lt;secondary-title&gt;Journal of Polymer Science&lt;/secondary-title&gt;&lt;/titles&gt;&lt;periodical&gt;&lt;full-title&gt;Journal of Polymer Science&lt;/full-title&gt;&lt;/periodical&gt;&lt;pages&gt;242-243&lt;/pages&gt;&lt;volume&gt;31&lt;/volume&gt;&lt;number&gt;122&lt;/number&gt;&lt;dates&gt;&lt;year&gt;1958&lt;/year&gt;&lt;/dates&gt;&lt;publisher&gt;Interscience Publishers, Inc.&lt;/publisher&gt;&lt;isbn&gt;1542-6238&lt;/isbn&gt;&lt;urls&gt;&lt;related-urls&gt;&lt;url&gt;http://dx.doi.org/10.1002/pol.1958.1203112248&lt;/url&gt;&lt;/related-urls&gt;&lt;/urls&gt;&lt;electronic-resource-num&gt;10.1002/pol.1958.1203112248&lt;/electronic-resource-num&gt;&lt;/record&gt;&lt;/Cite&gt;&lt;/EndNote&gt;</w:instrText>
      </w:r>
      <w:r w:rsidR="003F0512">
        <w:fldChar w:fldCharType="separate"/>
      </w:r>
      <w:r w:rsidR="00E11A8C">
        <w:rPr>
          <w:noProof/>
        </w:rPr>
        <w:t>[</w:t>
      </w:r>
      <w:hyperlink w:anchor="_ENREF_171" w:tooltip="Mino, 1958 #117" w:history="1">
        <w:r w:rsidR="00E11A8C">
          <w:rPr>
            <w:noProof/>
          </w:rPr>
          <w:t>171</w:t>
        </w:r>
      </w:hyperlink>
      <w:r w:rsidR="00E11A8C">
        <w:rPr>
          <w:noProof/>
        </w:rPr>
        <w:t>]</w:t>
      </w:r>
      <w:r w:rsidR="003F0512">
        <w:fldChar w:fldCharType="end"/>
      </w:r>
      <w:r w:rsidR="00283F3C">
        <w:t>, although much of the work using it has been to attach it to biomaterials such as starch</w:t>
      </w:r>
      <w:r w:rsidR="00B9570E">
        <w:t xml:space="preserve"> </w:t>
      </w:r>
      <w:r w:rsidR="003A1344">
        <w:fldChar w:fldCharType="begin">
          <w:fldData xml:space="preserve">PEVuZE5vdGU+PENpdGU+PEF1dGhvcj5SZXllczwvQXV0aG9yPjxZZWFyPjE5NjY8L1llYXI+PFJl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</w:fldData>
        </w:fldChar>
      </w:r>
      <w:r w:rsidR="00E11A8C">
        <w:instrText xml:space="preserve"> ADDIN EN.CITE </w:instrText>
      </w:r>
      <w:r w:rsidR="00E11A8C">
        <w:fldChar w:fldCharType="begin">
          <w:fldData xml:space="preserve">PEVuZE5vdGU+PENpdGU+PEF1dGhvcj5SZXllczwvQXV0aG9yPjxZZWFyPjE5NjY8L1llYXI+PFJl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</w:fldData>
        </w:fldChar>
      </w:r>
      <w:r w:rsidR="00E11A8C">
        <w:instrText xml:space="preserve"> ADDIN EN.CITE.DATA </w:instrText>
      </w:r>
      <w:r w:rsidR="00E11A8C">
        <w:fldChar w:fldCharType="end"/>
      </w:r>
      <w:r w:rsidR="003A1344">
        <w:fldChar w:fldCharType="separate"/>
      </w:r>
      <w:r w:rsidR="00E11A8C">
        <w:rPr>
          <w:noProof/>
        </w:rPr>
        <w:t>[</w:t>
      </w:r>
      <w:hyperlink w:anchor="_ENREF_172" w:tooltip="Reyes, 1966 #124" w:history="1">
        <w:r w:rsidR="00E11A8C">
          <w:rPr>
            <w:noProof/>
          </w:rPr>
          <w:t>172</w:t>
        </w:r>
      </w:hyperlink>
      <w:r w:rsidR="00E11A8C">
        <w:rPr>
          <w:noProof/>
        </w:rPr>
        <w:t xml:space="preserve">, </w:t>
      </w:r>
      <w:hyperlink w:anchor="_ENREF_173" w:tooltip="Athawale, 2000 #127" w:history="1">
        <w:r w:rsidR="00E11A8C">
          <w:rPr>
            <w:noProof/>
          </w:rPr>
          <w:t>173</w:t>
        </w:r>
      </w:hyperlink>
      <w:r w:rsidR="00E11A8C">
        <w:rPr>
          <w:noProof/>
        </w:rPr>
        <w:t>]</w:t>
      </w:r>
      <w:r w:rsidR="003A1344">
        <w:fldChar w:fldCharType="end"/>
      </w:r>
      <w:r w:rsidR="00D01652">
        <w:t xml:space="preserve"> and chitosan</w:t>
      </w:r>
      <w:r w:rsidR="00B9570E">
        <w:t xml:space="preserve"> </w:t>
      </w:r>
      <w:r w:rsidR="00D01652">
        <w:fldChar w:fldCharType="begin">
          <w:fldData xml:space="preserve">PEVuZE5vdGU+PENpdGU+PEF1dGhvcj5LaW08L0F1dGhvcj48WWVhcj4yMDAwPC9ZZWFyPjxSZWNO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</w:fldData>
        </w:fldChar>
      </w:r>
      <w:r w:rsidR="00E11A8C">
        <w:instrText xml:space="preserve"> ADDIN EN.CITE </w:instrText>
      </w:r>
      <w:r w:rsidR="00E11A8C">
        <w:fldChar w:fldCharType="begin">
          <w:fldData xml:space="preserve">PEVuZE5vdGU+PENpdGU+PEF1dGhvcj5LaW08L0F1dGhvcj48WWVhcj4yMDAwPC9ZZWFyPjxSZWNO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</w:fldData>
        </w:fldChar>
      </w:r>
      <w:r w:rsidR="00E11A8C">
        <w:instrText xml:space="preserve"> ADDIN EN.CITE.DATA </w:instrText>
      </w:r>
      <w:r w:rsidR="00E11A8C">
        <w:fldChar w:fldCharType="end"/>
      </w:r>
      <w:r w:rsidR="00D01652">
        <w:fldChar w:fldCharType="separate"/>
      </w:r>
      <w:r w:rsidR="00E11A8C">
        <w:rPr>
          <w:noProof/>
        </w:rPr>
        <w:t>[</w:t>
      </w:r>
      <w:hyperlink w:anchor="_ENREF_174" w:tooltip="Kim, 2000 #126" w:history="1">
        <w:r w:rsidR="00E11A8C">
          <w:rPr>
            <w:noProof/>
          </w:rPr>
          <w:t>174</w:t>
        </w:r>
      </w:hyperlink>
      <w:r w:rsidR="00E11A8C">
        <w:rPr>
          <w:noProof/>
        </w:rPr>
        <w:t xml:space="preserve">, </w:t>
      </w:r>
      <w:hyperlink w:anchor="_ENREF_175" w:tooltip="Joshi, 2007 #187" w:history="1">
        <w:r w:rsidR="00E11A8C">
          <w:rPr>
            <w:noProof/>
          </w:rPr>
          <w:t>175</w:t>
        </w:r>
      </w:hyperlink>
      <w:r w:rsidR="00E11A8C">
        <w:rPr>
          <w:noProof/>
        </w:rPr>
        <w:t>]</w:t>
      </w:r>
      <w:r w:rsidR="00D01652">
        <w:fldChar w:fldCharType="end"/>
      </w:r>
      <w:r w:rsidR="00D01652">
        <w:t xml:space="preserve"> </w:t>
      </w:r>
      <w:r w:rsidR="00283F3C">
        <w:t xml:space="preserve">, where there is an abundance of hydroxyl </w:t>
      </w:r>
      <w:r w:rsidR="0075738A">
        <w:t xml:space="preserve">and amine </w:t>
      </w:r>
      <w:r w:rsidR="00283F3C">
        <w:t>groups.</w:t>
      </w:r>
      <w:r w:rsidR="0075738A">
        <w:t xml:space="preserve"> </w:t>
      </w:r>
      <w:r w:rsidR="00F85BE9">
        <w:t xml:space="preserve">This technique </w:t>
      </w:r>
      <w:r w:rsidR="00422A59">
        <w:t>produce</w:t>
      </w:r>
      <w:r w:rsidR="00F85BE9">
        <w:t>s</w:t>
      </w:r>
      <w:r w:rsidR="00422A59">
        <w:t xml:space="preserve"> relatively pure graft copolyme</w:t>
      </w:r>
      <w:r w:rsidR="00F85BE9">
        <w:t>rs from vinyl monomers and works efficiently at</w:t>
      </w:r>
      <w:r w:rsidR="00422A59">
        <w:t xml:space="preserve"> ambient temperatures</w:t>
      </w:r>
      <w:r w:rsidR="00B9570E">
        <w:t xml:space="preserve"> </w:t>
      </w:r>
      <w:r w:rsidR="00F85BE9">
        <w:fldChar w:fldCharType="begin"/>
      </w:r>
      <w:r w:rsidR="00E11A8C">
        <w:instrText xml:space="preserve"> ADDIN EN.CITE &lt;EndNote&gt;&lt;Cite&gt;&lt;Author&gt;Athawale&lt;/Author&gt;&lt;Year&gt;2000&lt;/Year&gt;&lt;RecNum&gt;127&lt;/RecNum&gt;&lt;DisplayText&gt;[173]&lt;/DisplayText&gt;&lt;record&gt;&lt;rec-number&gt;127&lt;/rec-number&gt;&lt;foreign-keys&gt;&lt;key app="EN" db-id="st2sws0t8dzst3esap05evd9r95ez5pddpdx"&gt;127&lt;/key&gt;&lt;/foreign-keys&gt;&lt;ref-type name="Journal Article"&gt;17&lt;/ref-type&gt;&lt;contributors&gt;&lt;authors&gt;&lt;author&gt;Athawale, V. D.&lt;/author&gt;&lt;author&gt;Lele, V.&lt;/author&gt;&lt;/authors&gt;&lt;/contributors&gt;&lt;titles&gt;&lt;title&gt;Syntheses and characterisation of graft copolymers of maize starch and methacrylonitrile&lt;/title&gt;&lt;secondary-title&gt;Carbohydrate Polymers&lt;/secondary-title&gt;&lt;/titles&gt;&lt;periodical&gt;&lt;full-title&gt;Carbohydrate Polymers&lt;/full-title&gt;&lt;/periodical&gt;&lt;pages&gt;407-416&lt;/pages&gt;&lt;volume&gt;41&lt;/volume&gt;&lt;number&gt;4&lt;/number&gt;&lt;keywords&gt;&lt;keyword&gt;Starch&lt;/keyword&gt;&lt;keyword&gt;Methacrylonitrile&lt;/keyword&gt;&lt;keyword&gt;Graft copolymerisation&lt;/keyword&gt;&lt;keyword&gt;Ceric ammonium nitrate&lt;/keyword&gt;&lt;keyword&gt;Characterisation&lt;/keyword&gt;&lt;/keywords&gt;&lt;dates&gt;&lt;year&gt;2000&lt;/year&gt;&lt;/dates&gt;&lt;isbn&gt;0144-8617&lt;/isbn&gt;&lt;urls&gt;&lt;related-urls&gt;&lt;url&gt;http://www.sciencedirect.com/science/article/B6TFD-3Y2N8HM-C/2/e4e8625b50f58c61cbfe75950f986b30&lt;/url&gt;&lt;/related-urls&gt;&lt;/urls&gt;&lt;electronic-resource-num&gt;Doi: 10.1016/s0144-8617(99)00101-0&lt;/electronic-resource-num&gt;&lt;/record&gt;&lt;/Cite&gt;&lt;/EndNote&gt;</w:instrText>
      </w:r>
      <w:r w:rsidR="00F85BE9">
        <w:fldChar w:fldCharType="separate"/>
      </w:r>
      <w:r w:rsidR="00E11A8C">
        <w:rPr>
          <w:noProof/>
        </w:rPr>
        <w:t>[</w:t>
      </w:r>
      <w:hyperlink w:anchor="_ENREF_173" w:tooltip="Athawale, 2000 #127" w:history="1">
        <w:r w:rsidR="00E11A8C">
          <w:rPr>
            <w:noProof/>
          </w:rPr>
          <w:t>173</w:t>
        </w:r>
      </w:hyperlink>
      <w:r w:rsidR="00E11A8C">
        <w:rPr>
          <w:noProof/>
        </w:rPr>
        <w:t>]</w:t>
      </w:r>
      <w:r w:rsidR="00F85BE9">
        <w:fldChar w:fldCharType="end"/>
      </w:r>
      <w:r w:rsidR="00422A59">
        <w:t>.</w:t>
      </w:r>
      <w:r w:rsidR="00F85BE9">
        <w:t xml:space="preserve"> </w:t>
      </w:r>
    </w:p>
    <w:p w:rsidR="00F85BE9" w:rsidRDefault="00F85BE9" w:rsidP="00422A59"/>
    <w:p w:rsidR="00D01652" w:rsidRDefault="0075738A" w:rsidP="00D01652">
      <w:r>
        <w:lastRenderedPageBreak/>
        <w:t>CAN has been used successfully to graft many vinyl monomers including</w:t>
      </w:r>
      <w:r w:rsidR="00BE7FBF">
        <w:t xml:space="preserve"> a</w:t>
      </w:r>
      <w:r>
        <w:t xml:space="preserve">crylamide </w:t>
      </w:r>
      <w:r>
        <w:fldChar w:fldCharType="begin"/>
      </w:r>
      <w:r w:rsidR="00E11A8C">
        <w:instrText xml:space="preserve"> ADDIN EN.CITE &lt;EndNote&gt;&lt;Cite&gt;&lt;Author&gt;McCormick&lt;/Author&gt;&lt;Year&gt;1981&lt;/Year&gt;&lt;RecNum&gt;125&lt;/RecNum&gt;&lt;DisplayText&gt;[176]&lt;/DisplayText&gt;&lt;record&gt;&lt;rec-number&gt;125&lt;/rec-number&gt;&lt;foreign-keys&gt;&lt;key app="EN" db-id="st2sws0t8dzst3esap05evd9r95ez5pddpdx"&gt;125&lt;/key&gt;&lt;/foreign-keys&gt;&lt;ref-type name="Journal Article"&gt;17&lt;/ref-type&gt;&lt;contributors&gt;&lt;authors&gt;&lt;author&gt;McCormick, Charles L.&lt;/author&gt;&lt;author&gt;Park, Lee Soon&lt;/author&gt;&lt;/authors&gt;&lt;/contributors&gt;&lt;titles&gt;&lt;title&gt;Water-soluble copolymers. III. Dextran-g-poly(acrylamides) control of grafting sites and molecular weight by Ce(IV)-induced initiation in homogeneous solutions&lt;/title&gt;&lt;secondary-title&gt;Journal of Polymer Science: Polymer Chemistry Edition&lt;/secondary-title&gt;&lt;/titles&gt;&lt;periodical&gt;&lt;full-title&gt;Journal of Polymer Science: Polymer Chemistry Edition&lt;/full-title&gt;&lt;/periodical&gt;&lt;pages&gt;2229-2241&lt;/pages&gt;&lt;volume&gt;19&lt;/volume&gt;&lt;number&gt;9&lt;/number&gt;&lt;dates&gt;&lt;year&gt;1981&lt;/year&gt;&lt;/dates&gt;&lt;publisher&gt;John Wiley &amp;amp; Sons, Inc.&lt;/publisher&gt;&lt;isbn&gt;1542-9369&lt;/isbn&gt;&lt;urls&gt;&lt;related-urls&gt;&lt;url&gt;http://dx.doi.org/10.1002/pol.1981.170190909&lt;/url&gt;&lt;/related-urls&gt;&lt;/urls&gt;&lt;electronic-resource-num&gt;10.1002/pol.1981.170190909&lt;/electronic-resource-num&gt;&lt;/record&gt;&lt;/Cite&gt;&lt;/EndNote&gt;</w:instrText>
      </w:r>
      <w:r>
        <w:fldChar w:fldCharType="separate"/>
      </w:r>
      <w:r w:rsidR="00E11A8C">
        <w:rPr>
          <w:noProof/>
        </w:rPr>
        <w:t>[</w:t>
      </w:r>
      <w:hyperlink w:anchor="_ENREF_176" w:tooltip="McCormick, 1981 #125" w:history="1">
        <w:r w:rsidR="00E11A8C">
          <w:rPr>
            <w:noProof/>
          </w:rPr>
          <w:t>176</w:t>
        </w:r>
      </w:hyperlink>
      <w:r w:rsidR="00E11A8C">
        <w:rPr>
          <w:noProof/>
        </w:rPr>
        <w:t>]</w:t>
      </w:r>
      <w:r>
        <w:fldChar w:fldCharType="end"/>
      </w:r>
      <w:r>
        <w:t xml:space="preserve">, </w:t>
      </w:r>
      <w:r w:rsidR="00BE7FBF">
        <w:t>N-(2-methoxyethyl)acrylamide</w:t>
      </w:r>
      <w:r w:rsidR="00B9570E">
        <w:t xml:space="preserve"> </w:t>
      </w:r>
      <w:r w:rsidR="00BE7FBF">
        <w:fldChar w:fldCharType="begin"/>
      </w:r>
      <w:r w:rsidR="00E11A8C">
        <w:instrText xml:space="preserve"> ADDIN EN.CITE &lt;EndNote&gt;&lt;Cite&gt;&lt;Author&gt;Hritcu&lt;/Author&gt;&lt;Year&gt;1999&lt;/Year&gt;&lt;RecNum&gt;128&lt;/RecNum&gt;&lt;DisplayText&gt;[177]&lt;/DisplayText&gt;&lt;record&gt;&lt;rec-number&gt;128&lt;/rec-number&gt;&lt;foreign-keys&gt;&lt;key app="EN" db-id="st2sws0t8dzst3esap05evd9r95ez5pddpdx"&gt;128&lt;/key&gt;&lt;/foreign-keys&gt;&lt;ref-type name="Journal Article"&gt;17&lt;/ref-type&gt;&lt;contributors&gt;&lt;authors&gt;&lt;author&gt;Hritcu, Doina&lt;/author&gt;&lt;author&gt;Muller, Werner&lt;/author&gt;&lt;author&gt;Brooks, Donald E.&lt;/author&gt;&lt;/authors&gt;&lt;/contributors&gt;&lt;titles&gt;&lt;title&gt;Poly(styrene) Latex Carrying Cerium(IV)-Initiated Terminally Attached Cleavable Chains: Analysis of Grafted Chains and Model of the Surface Layer&lt;/title&gt;&lt;secondary-title&gt;Macromolecules&lt;/secondary-title&gt;&lt;/titles&gt;&lt;periodical&gt;&lt;full-title&gt;Macromolecules&lt;/full-title&gt;&lt;/periodical&gt;&lt;pages&gt;565-573&lt;/pages&gt;&lt;volume&gt;32&lt;/volume&gt;&lt;number&gt;3&lt;/number&gt;&lt;dates&gt;&lt;year&gt;1999&lt;/year&gt;&lt;/dates&gt;&lt;publisher&gt;American Chemical Society&lt;/publisher&gt;&lt;isbn&gt;0024-9297&lt;/isbn&gt;&lt;urls&gt;&lt;related-urls&gt;&lt;url&gt;http://dx.doi.org/10.1021/ma981397i&lt;/url&gt;&lt;/related-urls&gt;&lt;/urls&gt;&lt;electronic-resource-num&gt;10.1021/ma981397i&lt;/electronic-resource-num&gt;&lt;/record&gt;&lt;/Cite&gt;&lt;/EndNote&gt;</w:instrText>
      </w:r>
      <w:r w:rsidR="00BE7FBF">
        <w:fldChar w:fldCharType="separate"/>
      </w:r>
      <w:r w:rsidR="00E11A8C">
        <w:rPr>
          <w:noProof/>
        </w:rPr>
        <w:t>[</w:t>
      </w:r>
      <w:hyperlink w:anchor="_ENREF_177" w:tooltip="Hritcu, 1999 #128" w:history="1">
        <w:r w:rsidR="00E11A8C">
          <w:rPr>
            <w:noProof/>
          </w:rPr>
          <w:t>177</w:t>
        </w:r>
      </w:hyperlink>
      <w:r w:rsidR="00E11A8C">
        <w:rPr>
          <w:noProof/>
        </w:rPr>
        <w:t>]</w:t>
      </w:r>
      <w:r w:rsidR="00BE7FBF">
        <w:fldChar w:fldCharType="end"/>
      </w:r>
      <w:r w:rsidR="00BE7FBF">
        <w:t xml:space="preserve">, </w:t>
      </w:r>
      <w:r>
        <w:t xml:space="preserve">hydroxyl ethyl methacrylate  </w:t>
      </w:r>
      <w:r>
        <w:fldChar w:fldCharType="begin">
          <w:fldData xml:space="preserve">PEVuZE5vdGU+PENpdGU+PEF1dGhvcj5SYW1vczwvQXV0aG9yPjxZZWFyPjIwMDM8L1llYXI+PFJl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</w:fldData>
        </w:fldChar>
      </w:r>
      <w:r w:rsidR="00E11A8C">
        <w:instrText xml:space="preserve"> ADDIN EN.CITE </w:instrText>
      </w:r>
      <w:r w:rsidR="00E11A8C">
        <w:fldChar w:fldCharType="begin">
          <w:fldData xml:space="preserve">PEVuZE5vdGU+PENpdGU+PEF1dGhvcj5SYW1vczwvQXV0aG9yPjxZZWFyPjIwMDM8L1llYXI+PFJl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</w:fldData>
        </w:fldChar>
      </w:r>
      <w:r w:rsidR="00E11A8C">
        <w:instrText xml:space="preserve"> ADDIN EN.CITE.DATA </w:instrText>
      </w:r>
      <w:r w:rsidR="00E11A8C">
        <w:fldChar w:fldCharType="end"/>
      </w:r>
      <w:r>
        <w:fldChar w:fldCharType="separate"/>
      </w:r>
      <w:r w:rsidR="00E11A8C">
        <w:rPr>
          <w:noProof/>
        </w:rPr>
        <w:t>[</w:t>
      </w:r>
      <w:hyperlink w:anchor="_ENREF_178" w:tooltip="Ramos, 2003 #121" w:history="1">
        <w:r w:rsidR="00E11A8C">
          <w:rPr>
            <w:noProof/>
          </w:rPr>
          <w:t>178</w:t>
        </w:r>
      </w:hyperlink>
      <w:r w:rsidR="00E11A8C">
        <w:rPr>
          <w:noProof/>
        </w:rPr>
        <w:t xml:space="preserve">, </w:t>
      </w:r>
      <w:hyperlink w:anchor="_ENREF_179" w:tooltip="Ramos, 2004 #129" w:history="1">
        <w:r w:rsidR="00E11A8C">
          <w:rPr>
            <w:noProof/>
          </w:rPr>
          <w:t>179</w:t>
        </w:r>
      </w:hyperlink>
      <w:r w:rsidR="00E11A8C">
        <w:rPr>
          <w:noProof/>
        </w:rPr>
        <w:t>]</w:t>
      </w:r>
      <w:r>
        <w:fldChar w:fldCharType="end"/>
      </w:r>
      <w:r>
        <w:t>,</w:t>
      </w:r>
      <w:r w:rsidR="00BE7FBF">
        <w:t xml:space="preserve"> methacrylate </w:t>
      </w:r>
      <w:r w:rsidR="00BE7FBF">
        <w:fldChar w:fldCharType="begin"/>
      </w:r>
      <w:r w:rsidR="00E11A8C">
        <w:instrText xml:space="preserve"> ADDIN EN.CITE &lt;EndNote&gt;&lt;Cite&gt;&lt;Author&gt;Gupta&lt;/Author&gt;&lt;Year&gt;2002&lt;/Year&gt;&lt;RecNum&gt;130&lt;/RecNum&gt;&lt;DisplayText&gt;[180]&lt;/DisplayText&gt;&lt;record&gt;&lt;rec-number&gt;130&lt;/rec-number&gt;&lt;foreign-keys&gt;&lt;key app="EN" db-id="st2sws0t8dzst3esap05evd9r95ez5pddpdx"&gt;130&lt;/key&gt;&lt;/foreign-keys&gt;&lt;ref-type name="Journal Article"&gt;17&lt;/ref-type&gt;&lt;contributors&gt;&lt;authors&gt;&lt;author&gt;Gupta, K. C.&lt;/author&gt;&lt;author&gt;Khandekar, Keerti&lt;/author&gt;&lt;/authors&gt;&lt;/contributors&gt;&lt;titles&gt;&lt;title&gt;Graft copolymerization of acrylamide–methylacrylate comonomers onto cellulose using ceric ammonium nitrate&lt;/title&gt;&lt;secondary-title&gt;Journal of Applied Polymer Science&lt;/secondary-title&gt;&lt;/titles&gt;&lt;periodical&gt;&lt;full-title&gt;Journal of Applied Polymer Science&lt;/full-title&gt;&lt;/periodical&gt;&lt;pages&gt;2631-2642&lt;/pages&gt;&lt;volume&gt;86&lt;/volume&gt;&lt;number&gt;10&lt;/number&gt;&lt;keywords&gt;&lt;keyword&gt;graft copolymerizaton&lt;/keyword&gt;&lt;keyword&gt;cellulose&lt;/keyword&gt;&lt;keyword&gt;ceric ammonium nitrate&lt;/keyword&gt;&lt;keyword&gt;acrylamide&lt;/keyword&gt;&lt;keyword&gt;methylacrylate&lt;/keyword&gt;&lt;/keywords&gt;&lt;dates&gt;&lt;year&gt;2002&lt;/year&gt;&lt;/dates&gt;&lt;publisher&gt;Wiley Subscription Services, Inc., A Wiley Company&lt;/publisher&gt;&lt;isbn&gt;1097-4628&lt;/isbn&gt;&lt;urls&gt;&lt;related-urls&gt;&lt;url&gt;http://dx.doi.org/10.1002/app.11448&lt;/url&gt;&lt;/related-urls&gt;&lt;/urls&gt;&lt;electronic-resource-num&gt;10.1002/app.11448&lt;/electronic-resource-num&gt;&lt;/record&gt;&lt;/Cite&gt;&lt;/EndNote&gt;</w:instrText>
      </w:r>
      <w:r w:rsidR="00BE7FBF">
        <w:fldChar w:fldCharType="separate"/>
      </w:r>
      <w:r w:rsidR="00E11A8C">
        <w:rPr>
          <w:noProof/>
        </w:rPr>
        <w:t>[</w:t>
      </w:r>
      <w:hyperlink w:anchor="_ENREF_180" w:tooltip="Gupta, 2002 #130" w:history="1">
        <w:r w:rsidR="00E11A8C">
          <w:rPr>
            <w:noProof/>
          </w:rPr>
          <w:t>180</w:t>
        </w:r>
      </w:hyperlink>
      <w:r w:rsidR="00E11A8C">
        <w:rPr>
          <w:noProof/>
        </w:rPr>
        <w:t>]</w:t>
      </w:r>
      <w:r w:rsidR="00BE7FBF">
        <w:fldChar w:fldCharType="end"/>
      </w:r>
      <w:r w:rsidR="00BE7FBF">
        <w:t xml:space="preserve"> and acrylic acid </w:t>
      </w:r>
      <w:r w:rsidR="00BE7FBF" w:rsidRPr="0096152F">
        <w:fldChar w:fldCharType="begin">
          <w:fldData xml:space="preserve">PEVuZE5vdGU+PENpdGU+PEF1dGhvcj5DaGFuc29vazwvQXV0aG9yPjxZZWFyPjIwMDM8L1llYXI+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</w:fldData>
        </w:fldChar>
      </w:r>
      <w:r w:rsidR="00E11A8C">
        <w:instrText xml:space="preserve"> ADDIN EN.CITE </w:instrText>
      </w:r>
      <w:r w:rsidR="00E11A8C">
        <w:fldChar w:fldCharType="begin">
          <w:fldData xml:space="preserve">PEVuZE5vdGU+PENpdGU+PEF1dGhvcj5DaGFuc29vazwvQXV0aG9yPjxZZWFyPjIwMDM8L1llYXI+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</w:fldData>
        </w:fldChar>
      </w:r>
      <w:r w:rsidR="00E11A8C">
        <w:instrText xml:space="preserve"> ADDIN EN.CITE.DATA </w:instrText>
      </w:r>
      <w:r w:rsidR="00E11A8C">
        <w:fldChar w:fldCharType="end"/>
      </w:r>
      <w:r w:rsidR="00BE7FBF" w:rsidRPr="0096152F">
        <w:fldChar w:fldCharType="separate"/>
      </w:r>
      <w:r w:rsidR="00E11A8C">
        <w:rPr>
          <w:noProof/>
        </w:rPr>
        <w:t>[</w:t>
      </w:r>
      <w:hyperlink w:anchor="_ENREF_181" w:tooltip="Chansook, 2003 #131" w:history="1">
        <w:r w:rsidR="00E11A8C">
          <w:rPr>
            <w:noProof/>
          </w:rPr>
          <w:t>181</w:t>
        </w:r>
      </w:hyperlink>
      <w:r w:rsidR="00E11A8C">
        <w:rPr>
          <w:noProof/>
        </w:rPr>
        <w:t xml:space="preserve">, </w:t>
      </w:r>
      <w:hyperlink w:anchor="_ENREF_182" w:tooltip="Mukhopadhyay, 1969 #118" w:history="1">
        <w:r w:rsidR="00E11A8C">
          <w:rPr>
            <w:noProof/>
          </w:rPr>
          <w:t>182</w:t>
        </w:r>
      </w:hyperlink>
      <w:r w:rsidR="00E11A8C">
        <w:rPr>
          <w:noProof/>
        </w:rPr>
        <w:t>]</w:t>
      </w:r>
      <w:r w:rsidR="00BE7FBF" w:rsidRPr="0096152F">
        <w:fldChar w:fldCharType="end"/>
      </w:r>
      <w:r w:rsidR="00BE7FBF" w:rsidRPr="0096152F">
        <w:t>.</w:t>
      </w:r>
      <w:r w:rsidR="00913973">
        <w:t xml:space="preserve"> </w:t>
      </w:r>
      <w:r w:rsidR="00422A59">
        <w:t xml:space="preserve">A comparison between the </w:t>
      </w:r>
      <w:proofErr w:type="spellStart"/>
      <w:r w:rsidR="00422A59">
        <w:t>reactivities</w:t>
      </w:r>
      <w:proofErr w:type="spellEnd"/>
      <w:r w:rsidR="00422A59">
        <w:t xml:space="preserve"> of several vinyl monomers onto wool found acrylic acid to be one of the least reactive monomers, due to its increased water solubility leading to a slightly larger degree of </w:t>
      </w:r>
      <w:proofErr w:type="spellStart"/>
      <w:r w:rsidR="00422A59">
        <w:t>homopolymerisation</w:t>
      </w:r>
      <w:proofErr w:type="spellEnd"/>
      <w:r w:rsidR="00B9570E">
        <w:t xml:space="preserve"> </w:t>
      </w:r>
      <w:r w:rsidR="00422A59">
        <w:fldChar w:fldCharType="begin"/>
      </w:r>
      <w:r w:rsidR="00E11A8C">
        <w:instrText xml:space="preserve"> ADDIN EN.CITE &lt;EndNote&gt;&lt;Cite&gt;&lt;Author&gt;Misra&lt;/Author&gt;&lt;Year&gt;1980&lt;/Year&gt;&lt;RecNum&gt;119&lt;/RecNum&gt;&lt;DisplayText&gt;[183]&lt;/DisplayText&gt;&lt;record&gt;&lt;rec-number&gt;119&lt;/rec-number&gt;&lt;foreign-keys&gt;&lt;key app="EN" db-id="st2sws0t8dzst3esap05evd9r95ez5pddpdx"&gt;119&lt;/key&gt;&lt;/foreign-keys&gt;&lt;ref-type name="Journal Article"&gt;17&lt;/ref-type&gt;&lt;contributors&gt;&lt;authors&gt;&lt;author&gt;Misra, B. N.&lt;/author&gt;&lt;author&gt;Mehta, Inderjeet K.&lt;/author&gt;&lt;author&gt;Dogra, Ramesh&lt;/author&gt;&lt;/authors&gt;&lt;/contributors&gt;&lt;titles&gt;&lt;title&gt;Grafting onto wool. VII. Ceric ion-initiated graft copolymerization of vinyl monomers. Comparison of monomer reactivities&lt;/title&gt;&lt;secondary-title&gt;Journal of Applied Polymer Science&lt;/secondary-title&gt;&lt;/titles&gt;&lt;periodical&gt;&lt;full-title&gt;Journal of Applied Polymer Science&lt;/full-title&gt;&lt;/periodical&gt;&lt;pages&gt;235-241&lt;/pages&gt;&lt;volume&gt;25&lt;/volume&gt;&lt;number&gt;2&lt;/number&gt;&lt;dates&gt;&lt;year&gt;1980&lt;/year&gt;&lt;/dates&gt;&lt;publisher&gt;Wiley Subscription Services, Inc., A Wiley Company&lt;/publisher&gt;&lt;isbn&gt;1097-4628&lt;/isbn&gt;&lt;urls&gt;&lt;related-urls&gt;&lt;url&gt;http://dx.doi.org/10.1002/app.1980.070250209&lt;/url&gt;&lt;/related-urls&gt;&lt;/urls&gt;&lt;electronic-resource-num&gt;10.1002/app.1980.070250209&lt;/electronic-resource-num&gt;&lt;/record&gt;&lt;/Cite&gt;&lt;/EndNote&gt;</w:instrText>
      </w:r>
      <w:r w:rsidR="00422A59">
        <w:fldChar w:fldCharType="separate"/>
      </w:r>
      <w:r w:rsidR="00E11A8C">
        <w:rPr>
          <w:noProof/>
        </w:rPr>
        <w:t>[</w:t>
      </w:r>
      <w:hyperlink w:anchor="_ENREF_183" w:tooltip="Misra, 1980 #119" w:history="1">
        <w:r w:rsidR="00E11A8C">
          <w:rPr>
            <w:noProof/>
          </w:rPr>
          <w:t>183</w:t>
        </w:r>
      </w:hyperlink>
      <w:r w:rsidR="00E11A8C">
        <w:rPr>
          <w:noProof/>
        </w:rPr>
        <w:t>]</w:t>
      </w:r>
      <w:r w:rsidR="00422A59">
        <w:fldChar w:fldCharType="end"/>
      </w:r>
      <w:r w:rsidR="00422A59">
        <w:t>.</w:t>
      </w:r>
      <w:r w:rsidR="00D01652">
        <w:t xml:space="preserve"> </w:t>
      </w:r>
      <w:proofErr w:type="spellStart"/>
      <w:r w:rsidR="00D01652">
        <w:t>Homopolymerisation</w:t>
      </w:r>
      <w:proofErr w:type="spellEnd"/>
      <w:r w:rsidR="00D01652">
        <w:t xml:space="preserve"> of the monomer in solution is a concern which </w:t>
      </w:r>
      <w:r w:rsidR="00913973">
        <w:t>can</w:t>
      </w:r>
      <w:r w:rsidR="00D01652">
        <w:t xml:space="preserve"> be alleviated by </w:t>
      </w:r>
      <w:r w:rsidR="00913973">
        <w:t xml:space="preserve">tight control over the ratio between </w:t>
      </w:r>
      <w:r w:rsidR="00D01652">
        <w:t>CAN a</w:t>
      </w:r>
      <w:r w:rsidR="00913973">
        <w:t>nd</w:t>
      </w:r>
      <w:r w:rsidR="00B9570E">
        <w:t xml:space="preserve"> monomer</w:t>
      </w:r>
      <w:r w:rsidR="00913973">
        <w:t xml:space="preserve"> </w:t>
      </w:r>
      <w:r w:rsidR="00D01652" w:rsidRPr="002E2401">
        <w:fldChar w:fldCharType="begin">
          <w:fldData xml:space="preserve">PEVuZE5vdGU+PENpdGU+PEF1dGhvcj5SZXllczwvQXV0aG9yPjxZZWFyPjE5NjY8L1llYXI+PFJl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</w:fldData>
        </w:fldChar>
      </w:r>
      <w:r w:rsidR="00E11A8C">
        <w:instrText xml:space="preserve"> ADDIN EN.CITE </w:instrText>
      </w:r>
      <w:r w:rsidR="00E11A8C">
        <w:fldChar w:fldCharType="begin">
          <w:fldData xml:space="preserve">PEVuZE5vdGU+PENpdGU+PEF1dGhvcj5SZXllczwvQXV0aG9yPjxZZWFyPjE5NjY8L1llYXI+PFJl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</w:fldData>
        </w:fldChar>
      </w:r>
      <w:r w:rsidR="00E11A8C">
        <w:instrText xml:space="preserve"> ADDIN EN.CITE.DATA </w:instrText>
      </w:r>
      <w:r w:rsidR="00E11A8C">
        <w:fldChar w:fldCharType="end"/>
      </w:r>
      <w:r w:rsidR="00D01652" w:rsidRPr="002E2401">
        <w:fldChar w:fldCharType="separate"/>
      </w:r>
      <w:r w:rsidR="00E11A8C">
        <w:rPr>
          <w:noProof/>
        </w:rPr>
        <w:t>[</w:t>
      </w:r>
      <w:hyperlink w:anchor="_ENREF_172" w:tooltip="Reyes, 1966 #124" w:history="1">
        <w:r w:rsidR="00E11A8C">
          <w:rPr>
            <w:noProof/>
          </w:rPr>
          <w:t>172</w:t>
        </w:r>
      </w:hyperlink>
      <w:r w:rsidR="00E11A8C">
        <w:rPr>
          <w:noProof/>
        </w:rPr>
        <w:t xml:space="preserve">, </w:t>
      </w:r>
      <w:hyperlink w:anchor="_ENREF_175" w:tooltip="Joshi, 2007 #187" w:history="1">
        <w:r w:rsidR="00E11A8C">
          <w:rPr>
            <w:noProof/>
          </w:rPr>
          <w:t>175</w:t>
        </w:r>
      </w:hyperlink>
      <w:r w:rsidR="00E11A8C">
        <w:rPr>
          <w:noProof/>
        </w:rPr>
        <w:t>]</w:t>
      </w:r>
      <w:r w:rsidR="00D01652" w:rsidRPr="002E2401">
        <w:fldChar w:fldCharType="end"/>
      </w:r>
      <w:r w:rsidR="00D01652" w:rsidRPr="002E2401">
        <w:t xml:space="preserve">. </w:t>
      </w:r>
    </w:p>
    <w:p w:rsidR="00D01652" w:rsidRDefault="00D01652" w:rsidP="00D01652">
      <w:pPr>
        <w:keepNext/>
        <w:spacing w:line="240" w:lineRule="auto"/>
        <w:jc w:val="center"/>
      </w:pPr>
      <w:r>
        <w:rPr>
          <w:noProof/>
          <w:lang w:eastAsia="en-GB"/>
        </w:rPr>
        <w:drawing>
          <wp:inline distT="0" distB="0" distL="0" distR="0" wp14:anchorId="35225995" wp14:editId="01D3739D">
            <wp:extent cx="4010025" cy="2252073"/>
            <wp:effectExtent l="0" t="0" r="0" b="0"/>
            <wp:docPr id="1051" name="Picture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4009279" cy="2251654"/>
                    </a:xfrm>
                    <a:prstGeom prst="rect">
                      <a:avLst/>
                    </a:prstGeom>
                    <a:noFill/>
                  </pic:spPr>
                </pic:pic>
              </a:graphicData>
            </a:graphic>
          </wp:inline>
        </w:drawing>
      </w:r>
    </w:p>
    <w:p w:rsidR="00D01652" w:rsidRPr="00D01652" w:rsidRDefault="00D01652" w:rsidP="00D01652">
      <w:pPr>
        <w:pStyle w:val="Caption"/>
        <w:jc w:val="center"/>
        <w:rPr>
          <w:b w:val="0"/>
          <w:color w:val="auto"/>
          <w:sz w:val="22"/>
        </w:rPr>
      </w:pPr>
      <w:bookmarkStart w:id="577" w:name="_Toc385451289"/>
      <w:r w:rsidRPr="00D01652">
        <w:rPr>
          <w:b w:val="0"/>
          <w:color w:val="auto"/>
          <w:sz w:val="22"/>
        </w:rPr>
        <w:t xml:space="preserve">Figure </w:t>
      </w:r>
      <w:r w:rsidRPr="00D01652">
        <w:rPr>
          <w:b w:val="0"/>
          <w:color w:val="auto"/>
          <w:sz w:val="22"/>
        </w:rPr>
        <w:fldChar w:fldCharType="begin"/>
      </w:r>
      <w:r w:rsidRPr="00D01652">
        <w:rPr>
          <w:b w:val="0"/>
          <w:color w:val="auto"/>
          <w:sz w:val="22"/>
        </w:rPr>
        <w:instrText xml:space="preserve"> SEQ Figure \* ARABIC </w:instrText>
      </w:r>
      <w:r w:rsidRPr="00D01652">
        <w:rPr>
          <w:b w:val="0"/>
          <w:color w:val="auto"/>
          <w:sz w:val="22"/>
        </w:rPr>
        <w:fldChar w:fldCharType="separate"/>
      </w:r>
      <w:r w:rsidR="00DC3E10">
        <w:rPr>
          <w:b w:val="0"/>
          <w:noProof/>
          <w:color w:val="auto"/>
          <w:sz w:val="22"/>
        </w:rPr>
        <w:t>192</w:t>
      </w:r>
      <w:r w:rsidRPr="00D01652">
        <w:rPr>
          <w:b w:val="0"/>
          <w:color w:val="auto"/>
          <w:sz w:val="22"/>
        </w:rPr>
        <w:fldChar w:fldCharType="end"/>
      </w:r>
      <w:r w:rsidRPr="00D01652">
        <w:rPr>
          <w:b w:val="0"/>
          <w:color w:val="auto"/>
          <w:sz w:val="22"/>
        </w:rPr>
        <w:t xml:space="preserve"> – Ceric Ammonium Nitrate reaction may lead to graft copolymerisation</w:t>
      </w:r>
      <w:r w:rsidRPr="00D01652">
        <w:rPr>
          <w:b w:val="0"/>
          <w:color w:val="auto"/>
          <w:sz w:val="22"/>
        </w:rPr>
        <w:br/>
        <w:t xml:space="preserve">onto solid surface or </w:t>
      </w:r>
      <w:proofErr w:type="spellStart"/>
      <w:r w:rsidRPr="00D01652">
        <w:rPr>
          <w:b w:val="0"/>
          <w:color w:val="auto"/>
          <w:sz w:val="22"/>
        </w:rPr>
        <w:t>homopolymerisation</w:t>
      </w:r>
      <w:proofErr w:type="spellEnd"/>
      <w:r w:rsidRPr="00D01652">
        <w:rPr>
          <w:b w:val="0"/>
          <w:color w:val="auto"/>
          <w:sz w:val="22"/>
        </w:rPr>
        <w:t xml:space="preserve"> in solution</w:t>
      </w:r>
      <w:bookmarkEnd w:id="577"/>
    </w:p>
    <w:p w:rsidR="00283F3C" w:rsidRDefault="00E37144" w:rsidP="007D5FD0">
      <w:r>
        <w:t xml:space="preserve">This process works </w:t>
      </w:r>
      <w:r w:rsidR="00283F3C">
        <w:t>using a ceric ion redox system</w:t>
      </w:r>
      <w:r w:rsidR="00F85BE9">
        <w:t xml:space="preserve"> operating via single electron transfer</w:t>
      </w:r>
      <w:r w:rsidR="00B9570E">
        <w:t xml:space="preserve"> </w:t>
      </w:r>
      <w:r w:rsidR="00F85BE9">
        <w:fldChar w:fldCharType="begin"/>
      </w:r>
      <w:r w:rsidR="00E11A8C">
        <w:instrText xml:space="preserve"> ADDIN EN.CITE &lt;EndNote&gt;&lt;Cite&gt;&lt;Author&gt;Raj Sharma&lt;/Author&gt;&lt;Year&gt;2002&lt;/Year&gt;&lt;RecNum&gt;120&lt;/RecNum&gt;&lt;DisplayText&gt;[184]&lt;/DisplayText&gt;&lt;record&gt;&lt;rec-number&gt;120&lt;/rec-number&gt;&lt;foreign-keys&gt;&lt;key app="EN" db-id="st2sws0t8dzst3esap05evd9r95ez5pddpdx"&gt;120&lt;/key&gt;&lt;/foreign-keys&gt;&lt;ref-type name="Journal Article"&gt;17&lt;/ref-type&gt;&lt;contributors&gt;&lt;authors&gt;&lt;author&gt;Raj Sharma, Brij&lt;/author&gt;&lt;author&gt;Kumar, Vineet&lt;/author&gt;&lt;author&gt;Soni, P. L.&lt;/author&gt;&lt;/authors&gt;&lt;/contributors&gt;&lt;titles&gt;&lt;title&gt;Ceric ammonium nitrate-initiated graft copolymerization of acrylamide onto Cassia tora gum&lt;/title&gt;&lt;secondary-title&gt;Journal of Applied Polymer Science&lt;/secondary-title&gt;&lt;/titles&gt;&lt;periodical&gt;&lt;full-title&gt;Journal of Applied Polymer Science&lt;/full-title&gt;&lt;/periodical&gt;&lt;pages&gt;3250-3255&lt;/pages&gt;&lt;volume&gt;86&lt;/volume&gt;&lt;number&gt;13&lt;/number&gt;&lt;dates&gt;&lt;year&gt;2002&lt;/year&gt;&lt;/dates&gt;&lt;publisher&gt;Wiley Subscription Services, Inc., A Wiley Company&lt;/publisher&gt;&lt;isbn&gt;1097-4628&lt;/isbn&gt;&lt;urls&gt;&lt;related-urls&gt;&lt;url&gt;http://dx.doi.org/10.1002/app.11102&lt;/url&gt;&lt;/related-urls&gt;&lt;/urls&gt;&lt;electronic-resource-num&gt;10.1002/app.11102&lt;/electronic-resource-num&gt;&lt;/record&gt;&lt;/Cite&gt;&lt;/EndNote&gt;</w:instrText>
      </w:r>
      <w:r w:rsidR="00F85BE9">
        <w:fldChar w:fldCharType="separate"/>
      </w:r>
      <w:r w:rsidR="00E11A8C">
        <w:rPr>
          <w:noProof/>
        </w:rPr>
        <w:t>[</w:t>
      </w:r>
      <w:hyperlink w:anchor="_ENREF_184" w:tooltip="Raj Sharma, 2002 #120" w:history="1">
        <w:r w:rsidR="00E11A8C">
          <w:rPr>
            <w:noProof/>
          </w:rPr>
          <w:t>184</w:t>
        </w:r>
      </w:hyperlink>
      <w:r w:rsidR="00E11A8C">
        <w:rPr>
          <w:noProof/>
        </w:rPr>
        <w:t>]</w:t>
      </w:r>
      <w:r w:rsidR="00F85BE9">
        <w:fldChar w:fldCharType="end"/>
      </w:r>
      <w:r w:rsidR="00283F3C">
        <w:t>. The polymerisation proceeds via a single electron transfer to the polymer backbone, forming a free radical on a carbon adjacent to an alcohol group. This i</w:t>
      </w:r>
      <w:r>
        <w:t xml:space="preserve">nitiation reaction is shown in </w:t>
      </w:r>
      <w:r>
        <w:fldChar w:fldCharType="begin"/>
      </w:r>
      <w:r>
        <w:instrText xml:space="preserve"> REF _Ref366598585 \h </w:instrText>
      </w:r>
      <w:r>
        <w:fldChar w:fldCharType="separate"/>
      </w:r>
      <w:r w:rsidR="00DC3E10">
        <w:t xml:space="preserve">Equation </w:t>
      </w:r>
      <w:r w:rsidR="00DC3E10">
        <w:rPr>
          <w:noProof/>
        </w:rPr>
        <w:t>30</w:t>
      </w:r>
      <w:r>
        <w:fldChar w:fldCharType="end"/>
      </w:r>
      <w:r w:rsidR="00283F3C">
        <w:t>, going through intermediate B; a ceric-alcohol complex.</w:t>
      </w:r>
    </w:p>
    <w:p w:rsidR="002A3809" w:rsidRDefault="002A3809" w:rsidP="00913973">
      <w:pPr>
        <w:spacing w:line="240" w:lineRule="auto"/>
        <w:jc w:val="center"/>
      </w:pPr>
      <w:r>
        <w:object w:dxaOrig="8054" w:dyaOrig="547">
          <v:shape id="_x0000_i1072" type="#_x0000_t75" style="width:390.6pt;height:26.25pt" o:ole="">
            <v:imagedata r:id="rId275" o:title=""/>
          </v:shape>
          <o:OLEObject Type="Embed" ProgID="ChemDraw.Document.6.0" ShapeID="_x0000_i1072" DrawAspect="Content" ObjectID="_1459268315" r:id="rId276"/>
        </w:object>
      </w:r>
    </w:p>
    <w:p w:rsidR="00283F3C" w:rsidRDefault="00283F3C" w:rsidP="00913973">
      <w:pPr>
        <w:spacing w:line="240" w:lineRule="auto"/>
        <w:jc w:val="right"/>
      </w:pPr>
      <w:bookmarkStart w:id="578" w:name="_Toc385451348"/>
      <w:bookmarkStart w:id="579" w:name="_Ref366598585"/>
      <w:r>
        <w:t xml:space="preserve">Equation </w:t>
      </w:r>
      <w:r w:rsidR="003F0512">
        <w:fldChar w:fldCharType="begin"/>
      </w:r>
      <w:r w:rsidR="00817A25">
        <w:instrText xml:space="preserve"> SEQ Equation \* ARABIC </w:instrText>
      </w:r>
      <w:r w:rsidR="003F0512">
        <w:fldChar w:fldCharType="separate"/>
      </w:r>
      <w:r w:rsidR="00DC3E10">
        <w:rPr>
          <w:noProof/>
        </w:rPr>
        <w:t>30</w:t>
      </w:r>
      <w:bookmarkEnd w:id="578"/>
      <w:r w:rsidR="003F0512">
        <w:rPr>
          <w:noProof/>
        </w:rPr>
        <w:fldChar w:fldCharType="end"/>
      </w:r>
      <w:bookmarkEnd w:id="579"/>
    </w:p>
    <w:p w:rsidR="00283F3C" w:rsidRDefault="00283F3C" w:rsidP="007D5FD0">
      <w:r>
        <w:t xml:space="preserve">There is some </w:t>
      </w:r>
      <w:r w:rsidRPr="002E2401">
        <w:t xml:space="preserve">dispute as to the exact nature of the </w:t>
      </w:r>
      <w:proofErr w:type="gramStart"/>
      <w:r w:rsidRPr="002E2401">
        <w:t>cerium(</w:t>
      </w:r>
      <w:proofErr w:type="gramEnd"/>
      <w:r w:rsidRPr="002E2401">
        <w:t xml:space="preserve">IV) mechanism when hydroxyl rich biopolymers are used, but its preference for hydroxyl groups is certain. Beyond the mechanism stated </w:t>
      </w:r>
      <w:r w:rsidRPr="0096152F">
        <w:t>above other papers have proposed ring opening mechanisms (</w:t>
      </w:r>
      <w:r w:rsidR="003F0512" w:rsidRPr="0096152F">
        <w:fldChar w:fldCharType="begin">
          <w:fldData xml:space="preserve">PEVuZE5vdGU+PENpdGU+PEF1dGhvcj5SYWogU2hhcm1hPC9BdXRob3I+PFllYXI+MjAwMjwvWWVh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</w:fldData>
        </w:fldChar>
      </w:r>
      <w:r w:rsidR="00E11A8C">
        <w:instrText xml:space="preserve"> ADDIN EN.CITE </w:instrText>
      </w:r>
      <w:r w:rsidR="00E11A8C">
        <w:fldChar w:fldCharType="begin">
          <w:fldData xml:space="preserve">PEVuZE5vdGU+PENpdGU+PEF1dGhvcj5SYWogU2hhcm1hPC9BdXRob3I+PFllYXI+MjAwMjwvWWVh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</w:fldData>
        </w:fldChar>
      </w:r>
      <w:r w:rsidR="00E11A8C">
        <w:instrText xml:space="preserve"> ADDIN EN.CITE.DATA </w:instrText>
      </w:r>
      <w:r w:rsidR="00E11A8C">
        <w:fldChar w:fldCharType="end"/>
      </w:r>
      <w:r w:rsidR="003F0512" w:rsidRPr="0096152F">
        <w:fldChar w:fldCharType="separate"/>
      </w:r>
      <w:r w:rsidR="00E11A8C">
        <w:rPr>
          <w:noProof/>
        </w:rPr>
        <w:t>[</w:t>
      </w:r>
      <w:hyperlink w:anchor="_ENREF_178" w:tooltip="Ramos, 2003 #121" w:history="1">
        <w:r w:rsidR="00E11A8C">
          <w:rPr>
            <w:noProof/>
          </w:rPr>
          <w:t>178</w:t>
        </w:r>
      </w:hyperlink>
      <w:r w:rsidR="00E11A8C">
        <w:rPr>
          <w:noProof/>
        </w:rPr>
        <w:t xml:space="preserve">, </w:t>
      </w:r>
      <w:hyperlink w:anchor="_ENREF_184" w:tooltip="Raj Sharma, 2002 #120" w:history="1">
        <w:r w:rsidR="00E11A8C">
          <w:rPr>
            <w:noProof/>
          </w:rPr>
          <w:t>184</w:t>
        </w:r>
      </w:hyperlink>
      <w:r w:rsidR="00E11A8C">
        <w:rPr>
          <w:noProof/>
        </w:rPr>
        <w:t>]</w:t>
      </w:r>
      <w:r w:rsidR="003F0512" w:rsidRPr="0096152F">
        <w:fldChar w:fldCharType="end"/>
      </w:r>
      <w:r w:rsidRPr="0096152F">
        <w:t xml:space="preserve"> or indicated a preference for CAN to react with amine groups</w:t>
      </w:r>
      <w:r w:rsidR="006228D6">
        <w:t xml:space="preserve"> </w:t>
      </w:r>
      <w:r w:rsidR="003F0512" w:rsidRPr="0096152F">
        <w:fldChar w:fldCharType="begin">
          <w:fldData xml:space="preserve">PEVuZE5vdGU+PENpdGU+PEF1dGhvcj5Kb3NoaTwvQXV0aG9yPjxZZWFyPjIwMDY8L1llYXI+PFJl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</w:fldData>
        </w:fldChar>
      </w:r>
      <w:r w:rsidR="00E11A8C">
        <w:instrText xml:space="preserve"> ADDIN EN.CITE </w:instrText>
      </w:r>
      <w:r w:rsidR="00E11A8C">
        <w:fldChar w:fldCharType="begin">
          <w:fldData xml:space="preserve">PEVuZE5vdGU+PENpdGU+PEF1dGhvcj5Kb3NoaTwvQXV0aG9yPjxZZWFyPjIwMDY8L1llYXI+PFJl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</w:fldData>
        </w:fldChar>
      </w:r>
      <w:r w:rsidR="00E11A8C">
        <w:instrText xml:space="preserve"> ADDIN EN.CITE.DATA </w:instrText>
      </w:r>
      <w:r w:rsidR="00E11A8C">
        <w:fldChar w:fldCharType="end"/>
      </w:r>
      <w:r w:rsidR="003F0512" w:rsidRPr="0096152F">
        <w:fldChar w:fldCharType="separate"/>
      </w:r>
      <w:r w:rsidR="00E11A8C">
        <w:rPr>
          <w:noProof/>
        </w:rPr>
        <w:t>[</w:t>
      </w:r>
      <w:hyperlink w:anchor="_ENREF_185" w:tooltip="Joshi, 2006 #122" w:history="1">
        <w:r w:rsidR="00E11A8C">
          <w:rPr>
            <w:noProof/>
          </w:rPr>
          <w:t>185</w:t>
        </w:r>
      </w:hyperlink>
      <w:r w:rsidR="00E11A8C">
        <w:rPr>
          <w:noProof/>
        </w:rPr>
        <w:t xml:space="preserve">, </w:t>
      </w:r>
      <w:hyperlink w:anchor="_ENREF_186" w:tooltip="dos Santos, 2006 #123" w:history="1">
        <w:r w:rsidR="00E11A8C">
          <w:rPr>
            <w:noProof/>
          </w:rPr>
          <w:t>186</w:t>
        </w:r>
      </w:hyperlink>
      <w:r w:rsidR="00E11A8C">
        <w:rPr>
          <w:noProof/>
        </w:rPr>
        <w:t>]</w:t>
      </w:r>
      <w:r w:rsidR="003F0512" w:rsidRPr="0096152F">
        <w:fldChar w:fldCharType="end"/>
      </w:r>
      <w:r w:rsidRPr="0096152F">
        <w:t>.</w:t>
      </w:r>
    </w:p>
    <w:p w:rsidR="00283F3C" w:rsidRPr="0096152F" w:rsidRDefault="00283F3C" w:rsidP="00CD249F">
      <w:pPr>
        <w:pStyle w:val="Heading4"/>
      </w:pPr>
      <w:bookmarkStart w:id="580" w:name="_Toc298507978"/>
      <w:r w:rsidRPr="0096152F">
        <w:lastRenderedPageBreak/>
        <w:t>RAFT Grafting</w:t>
      </w:r>
      <w:bookmarkEnd w:id="580"/>
    </w:p>
    <w:p w:rsidR="00283F3C" w:rsidRDefault="00283F3C" w:rsidP="007D5FD0">
      <w:r w:rsidRPr="0096152F">
        <w:t xml:space="preserve">Due to the potential inability to perform the CAN grafting in solvents other than water and issues that arose with </w:t>
      </w:r>
      <w:r w:rsidRPr="002E2401">
        <w:t xml:space="preserve">the doubly </w:t>
      </w:r>
      <w:r>
        <w:t>labelled linear polymerisation, a second plan has been considered using Reversible Addition-Fragmentation Chain Transfer (RAFT) polymerisation.</w:t>
      </w:r>
    </w:p>
    <w:p w:rsidR="00710960" w:rsidRDefault="00283F3C" w:rsidP="007D5FD0">
      <w:r>
        <w:t xml:space="preserve">Previous knowledge within our research group includes the formation of Branched PNIPAM from Imidazole </w:t>
      </w:r>
      <w:proofErr w:type="spellStart"/>
      <w:r>
        <w:t>Dithioate</w:t>
      </w:r>
      <w:proofErr w:type="spellEnd"/>
      <w:r>
        <w:t xml:space="preserve"> Linear Polymers</w:t>
      </w:r>
      <w:r w:rsidR="00B9570E">
        <w:t xml:space="preserve"> </w:t>
      </w:r>
      <w:r w:rsidR="003F0512">
        <w:fldChar w:fldCharType="begin"/>
      </w:r>
      <w:r w:rsidR="00E11A8C">
        <w:instrText xml:space="preserve"> ADDIN EN.CITE &lt;EndNote&gt;&lt;Cite&gt;&lt;Author&gt;Carter&lt;/Author&gt;&lt;Year&gt;2007&lt;/Year&gt;&lt;RecNum&gt;90&lt;/RecNum&gt;&lt;DisplayText&gt;[65]&lt;/DisplayText&gt;&lt;record&gt;&lt;rec-number&gt;90&lt;/rec-number&gt;&lt;foreign-keys&gt;&lt;key app="EN" db-id="st2sws0t8dzst3esap05evd9r95ez5pddpdx"&gt;90&lt;/key&gt;&lt;/foreign-keys&gt;&lt;ref-type name="Journal Article"&gt;17&lt;/ref-type&gt;&lt;contributors&gt;&lt;authors&gt;&lt;author&gt;Carter, Steven R.&lt;/author&gt;&lt;author&gt;England, Richard M.&lt;/author&gt;&lt;author&gt;Hunt, Barry J.&lt;/author&gt;&lt;author&gt;Rimmer, Stephen&lt;/author&gt;&lt;/authors&gt;&lt;/contributors&gt;&lt;titles&gt;&lt;title&gt;Functional Graft Poly(N-isopropyl acrylamide)s Using Reversible Addition-Fragmentation Chain Transfer (RAFT) Polymerisation&lt;/title&gt;&lt;secondary-title&gt;Macromolecular Bioscience&lt;/secondary-title&gt;&lt;/titles&gt;&lt;periodical&gt;&lt;full-title&gt;Macromolecular Bioscience&lt;/full-title&gt;&lt;/periodical&gt;&lt;pages&gt;975-986&lt;/pages&gt;&lt;volume&gt;7&lt;/volume&gt;&lt;number&gt;8&lt;/number&gt;&lt;keywords&gt;&lt;keyword&gt;graft copolymers&lt;/keyword&gt;&lt;keyword&gt;graft polymer&lt;/keyword&gt;&lt;keyword&gt;N-isopropyl acrylamide&lt;/keyword&gt;&lt;keyword&gt;RAFT&lt;/keyword&gt;&lt;keyword&gt;RAFT polymerization&lt;/keyword&gt;&lt;keyword&gt;stimulus responsive&lt;/keyword&gt;&lt;/keywords&gt;&lt;dates&gt;&lt;year&gt;2007&lt;/year&gt;&lt;/dates&gt;&lt;publisher&gt;WILEY-VCH Verlag&lt;/publisher&gt;&lt;isbn&gt;1616-5195&lt;/isbn&gt;&lt;urls&gt;&lt;related-urls&gt;&lt;url&gt;http://dx.doi.org/10.1002/mabi.200700108&lt;/url&gt;&lt;/related-urls&gt;&lt;/urls&gt;&lt;electronic-resource-num&gt;10.1002/mabi.200700108&lt;/electronic-resource-num&gt;&lt;/record&gt;&lt;/Cite&gt;&lt;/EndNote&gt;</w:instrText>
      </w:r>
      <w:r w:rsidR="003F0512">
        <w:fldChar w:fldCharType="separate"/>
      </w:r>
      <w:r w:rsidR="00E11A8C">
        <w:rPr>
          <w:noProof/>
        </w:rPr>
        <w:t>[</w:t>
      </w:r>
      <w:hyperlink w:anchor="_ENREF_65" w:tooltip="Carter, 2007 #90" w:history="1">
        <w:r w:rsidR="00E11A8C">
          <w:rPr>
            <w:noProof/>
          </w:rPr>
          <w:t>65</w:t>
        </w:r>
      </w:hyperlink>
      <w:r w:rsidR="00E11A8C">
        <w:rPr>
          <w:noProof/>
        </w:rPr>
        <w:t>]</w:t>
      </w:r>
      <w:r w:rsidR="003F0512">
        <w:fldChar w:fldCharType="end"/>
      </w:r>
      <w:r>
        <w:t>. S. Carter demonstrated a simple two step procedure to form long PNIPAM chains via multi-RAFT polymerisation as the chain extends outwards from predetermined branch points incorporated into the polymer backbone.</w:t>
      </w:r>
    </w:p>
    <w:p w:rsidR="00635EEA" w:rsidRPr="00DA040F" w:rsidRDefault="00635EEA" w:rsidP="007D5FD0">
      <w:r w:rsidRPr="00DA040F">
        <w:br w:type="page"/>
      </w:r>
    </w:p>
    <w:p w:rsidR="00283F3C" w:rsidRDefault="00283F3C" w:rsidP="00CD249F">
      <w:pPr>
        <w:pStyle w:val="Heading2"/>
      </w:pPr>
      <w:bookmarkStart w:id="581" w:name="_Toc385451487"/>
      <w:r>
        <w:lastRenderedPageBreak/>
        <w:t>Experimental</w:t>
      </w:r>
      <w:bookmarkEnd w:id="581"/>
    </w:p>
    <w:p w:rsidR="00951DAF" w:rsidRPr="00951DAF" w:rsidRDefault="00951DAF" w:rsidP="00CD249F">
      <w:pPr>
        <w:pStyle w:val="Heading3"/>
      </w:pPr>
      <w:bookmarkStart w:id="582" w:name="_Toc385451488"/>
      <w:r w:rsidRPr="00951DAF">
        <w:t>Synthesis of 4-Vinylbenzyl-1-pyrrolecarbodithioate (VPC)</w:t>
      </w:r>
      <w:bookmarkEnd w:id="582"/>
    </w:p>
    <w:p w:rsidR="00951DAF" w:rsidRDefault="00951DAF" w:rsidP="007D5FD0">
      <w:r>
        <w:object w:dxaOrig="12514" w:dyaOrig="3554">
          <v:shape id="_x0000_i1073" type="#_x0000_t75" style="width:451.75pt;height:127.6pt" o:ole="">
            <v:imagedata r:id="rId277" o:title=""/>
          </v:shape>
          <o:OLEObject Type="Embed" ProgID="ChemDraw.Document.6.0" ShapeID="_x0000_i1073" DrawAspect="Content" ObjectID="_1459268316" r:id="rId278"/>
        </w:object>
      </w:r>
    </w:p>
    <w:p w:rsidR="00951DAF" w:rsidRPr="00CD249F" w:rsidRDefault="00951DAF" w:rsidP="00CD249F">
      <w:pPr>
        <w:pStyle w:val="Caption"/>
        <w:jc w:val="center"/>
        <w:rPr>
          <w:b w:val="0"/>
          <w:color w:val="auto"/>
          <w:sz w:val="22"/>
        </w:rPr>
      </w:pPr>
      <w:bookmarkStart w:id="583" w:name="_Toc385451290"/>
      <w:r w:rsidRPr="00CD249F">
        <w:rPr>
          <w:b w:val="0"/>
          <w:color w:val="auto"/>
          <w:sz w:val="22"/>
        </w:rPr>
        <w:t xml:space="preserve">Figure </w:t>
      </w:r>
      <w:r w:rsidR="00E00F50" w:rsidRPr="00CD249F">
        <w:rPr>
          <w:b w:val="0"/>
          <w:color w:val="auto"/>
          <w:sz w:val="22"/>
        </w:rPr>
        <w:fldChar w:fldCharType="begin"/>
      </w:r>
      <w:r w:rsidR="00E00F50" w:rsidRPr="00CD249F">
        <w:rPr>
          <w:b w:val="0"/>
          <w:color w:val="auto"/>
          <w:sz w:val="22"/>
        </w:rPr>
        <w:instrText xml:space="preserve"> SEQ Figure \* ARABIC </w:instrText>
      </w:r>
      <w:r w:rsidR="00E00F50" w:rsidRPr="00CD249F">
        <w:rPr>
          <w:b w:val="0"/>
          <w:color w:val="auto"/>
          <w:sz w:val="22"/>
        </w:rPr>
        <w:fldChar w:fldCharType="separate"/>
      </w:r>
      <w:r w:rsidR="00DC3E10">
        <w:rPr>
          <w:b w:val="0"/>
          <w:noProof/>
          <w:color w:val="auto"/>
          <w:sz w:val="22"/>
        </w:rPr>
        <w:t>193</w:t>
      </w:r>
      <w:r w:rsidR="00E00F50" w:rsidRPr="00CD249F">
        <w:rPr>
          <w:b w:val="0"/>
          <w:noProof/>
          <w:color w:val="auto"/>
          <w:sz w:val="22"/>
        </w:rPr>
        <w:fldChar w:fldCharType="end"/>
      </w:r>
      <w:r w:rsidRPr="00CD249F">
        <w:rPr>
          <w:b w:val="0"/>
          <w:color w:val="auto"/>
          <w:sz w:val="22"/>
        </w:rPr>
        <w:t xml:space="preserve"> - Synthesis of 4-vinylbenzyl-1-pyrrolecarbodithioate</w:t>
      </w:r>
      <w:r w:rsidRPr="00CD249F">
        <w:rPr>
          <w:b w:val="0"/>
          <w:color w:val="auto"/>
          <w:sz w:val="22"/>
        </w:rPr>
        <w:br/>
        <w:t xml:space="preserve">from </w:t>
      </w:r>
      <w:proofErr w:type="spellStart"/>
      <w:r w:rsidRPr="00CD249F">
        <w:rPr>
          <w:b w:val="0"/>
          <w:color w:val="auto"/>
          <w:sz w:val="22"/>
        </w:rPr>
        <w:t>pyrrole</w:t>
      </w:r>
      <w:proofErr w:type="spellEnd"/>
      <w:r w:rsidRPr="00CD249F">
        <w:rPr>
          <w:b w:val="0"/>
          <w:color w:val="auto"/>
          <w:sz w:val="22"/>
        </w:rPr>
        <w:t xml:space="preserve"> and 4-vinylbenzyl bromide</w:t>
      </w:r>
      <w:bookmarkEnd w:id="583"/>
    </w:p>
    <w:p w:rsidR="00AF6E17" w:rsidRPr="00951DAF" w:rsidRDefault="00951DAF" w:rsidP="007D5FD0">
      <w:r>
        <w:t xml:space="preserve">The branched RAFT </w:t>
      </w:r>
      <w:proofErr w:type="spellStart"/>
      <w:r>
        <w:t>initator</w:t>
      </w:r>
      <w:proofErr w:type="spellEnd"/>
      <w:r>
        <w:t xml:space="preserve"> 4-Vinylbenzyl-1-pyrrolecarbodithioate was synthesised using a similar reaction to </w:t>
      </w:r>
      <w:r w:rsidR="0016332D">
        <w:t xml:space="preserve">that used on the synthesis of </w:t>
      </w:r>
      <w:r>
        <w:t xml:space="preserve">benzyl-1-pyrrolecarbodithioate (BPC), substituting 4-vinylbenzyl bromide for benzyl bromide. After </w:t>
      </w:r>
      <w:r w:rsidRPr="00006EB6">
        <w:t>separation via flash column chromatography in petroleum ether the solvent was extracted in a rotary evaporator leaving a bright yellow solid. A yield of 64% was achieved.</w:t>
      </w:r>
      <w:r w:rsidR="00AF6E17">
        <w:t xml:space="preserve"> </w:t>
      </w:r>
      <w:r w:rsidR="00AF6E17" w:rsidRPr="00AF6E17">
        <w:rPr>
          <w:vertAlign w:val="superscript"/>
        </w:rPr>
        <w:t>1</w:t>
      </w:r>
      <w:r w:rsidR="00AF6E17">
        <w:t>H NMR (400MHz CDCl</w:t>
      </w:r>
      <w:r w:rsidR="00AF6E17" w:rsidRPr="00AF6E17">
        <w:rPr>
          <w:vertAlign w:val="subscript"/>
        </w:rPr>
        <w:t>3</w:t>
      </w:r>
      <w:r w:rsidR="00AF6E17">
        <w:t xml:space="preserve"> in ppm </w:t>
      </w:r>
      <w:r w:rsidR="00AF6E17" w:rsidRPr="00215144">
        <w:rPr>
          <w:szCs w:val="20"/>
        </w:rPr>
        <w:t>δ</w:t>
      </w:r>
      <w:r w:rsidR="00AF6E17" w:rsidRPr="00215144">
        <w:t xml:space="preserve"> </w:t>
      </w:r>
      <w:r w:rsidR="00AF6E17">
        <w:t xml:space="preserve">7.59 (2H, d, </w:t>
      </w:r>
      <w:proofErr w:type="spellStart"/>
      <w:r w:rsidR="00AF6E17">
        <w:t>Ar</w:t>
      </w:r>
      <w:proofErr w:type="spellEnd"/>
      <w:r w:rsidR="00AF6E17">
        <w:t xml:space="preserve">) </w:t>
      </w:r>
      <w:r w:rsidR="00AF6E17" w:rsidRPr="00215144">
        <w:rPr>
          <w:szCs w:val="20"/>
        </w:rPr>
        <w:t>δ</w:t>
      </w:r>
      <w:r w:rsidR="00AF6E17" w:rsidRPr="00215144">
        <w:t xml:space="preserve"> </w:t>
      </w:r>
      <w:r w:rsidR="00AF6E17">
        <w:t xml:space="preserve">7.45 (2H, d, </w:t>
      </w:r>
      <w:proofErr w:type="spellStart"/>
      <w:r w:rsidR="00AF6E17">
        <w:t>Ar</w:t>
      </w:r>
      <w:proofErr w:type="spellEnd"/>
      <w:r w:rsidR="00AF6E17">
        <w:t xml:space="preserve">) </w:t>
      </w:r>
      <w:r w:rsidR="00AF6E17" w:rsidRPr="00215144">
        <w:rPr>
          <w:szCs w:val="20"/>
        </w:rPr>
        <w:t>δ</w:t>
      </w:r>
      <w:r w:rsidR="00AF6E17" w:rsidRPr="00215144">
        <w:t xml:space="preserve"> </w:t>
      </w:r>
      <w:r w:rsidR="00AF6E17">
        <w:t xml:space="preserve">7.18 (2H, m, </w:t>
      </w:r>
      <w:proofErr w:type="spellStart"/>
      <w:r w:rsidR="00AF6E17">
        <w:t>Ar</w:t>
      </w:r>
      <w:proofErr w:type="spellEnd"/>
      <w:r w:rsidR="00AF6E17">
        <w:t xml:space="preserve">) </w:t>
      </w:r>
      <w:r w:rsidR="00AF6E17" w:rsidRPr="00215144">
        <w:rPr>
          <w:szCs w:val="20"/>
        </w:rPr>
        <w:t>δ</w:t>
      </w:r>
      <w:r w:rsidR="00AF6E17" w:rsidRPr="00215144">
        <w:t xml:space="preserve"> </w:t>
      </w:r>
      <w:r w:rsidR="00AF6E17">
        <w:t xml:space="preserve">6.76 (2H, m, </w:t>
      </w:r>
      <w:proofErr w:type="spellStart"/>
      <w:r w:rsidR="00AF6E17">
        <w:t>Ar</w:t>
      </w:r>
      <w:proofErr w:type="spellEnd"/>
      <w:r w:rsidR="00AF6E17">
        <w:t xml:space="preserve">) </w:t>
      </w:r>
      <w:r w:rsidR="00AF6E17" w:rsidRPr="00215144">
        <w:rPr>
          <w:szCs w:val="20"/>
        </w:rPr>
        <w:t>δ</w:t>
      </w:r>
      <w:r w:rsidR="00AF6E17" w:rsidRPr="00215144">
        <w:t xml:space="preserve"> </w:t>
      </w:r>
      <w:r w:rsidR="00AF6E17">
        <w:t>6.35 (1H, m, RC=C</w:t>
      </w:r>
      <w:r w:rsidR="00AF6E17" w:rsidRPr="00AF6E17">
        <w:rPr>
          <w:b/>
        </w:rPr>
        <w:t>H</w:t>
      </w:r>
      <w:r w:rsidR="00AF6E17">
        <w:t xml:space="preserve">) </w:t>
      </w:r>
      <w:r w:rsidR="00AF6E17" w:rsidRPr="00215144">
        <w:rPr>
          <w:szCs w:val="20"/>
        </w:rPr>
        <w:t>δ</w:t>
      </w:r>
      <w:r w:rsidR="00AF6E17" w:rsidRPr="00215144">
        <w:t xml:space="preserve"> </w:t>
      </w:r>
      <w:r w:rsidR="00AF6E17">
        <w:t>5.81 (1H, m, RC=C</w:t>
      </w:r>
      <w:r w:rsidR="00AF6E17" w:rsidRPr="00AF6E17">
        <w:rPr>
          <w:b/>
        </w:rPr>
        <w:t>H</w:t>
      </w:r>
      <w:r w:rsidR="00AF6E17">
        <w:t xml:space="preserve">), </w:t>
      </w:r>
      <w:r w:rsidR="00AF6E17" w:rsidRPr="00215144">
        <w:rPr>
          <w:szCs w:val="20"/>
        </w:rPr>
        <w:t>δ</w:t>
      </w:r>
      <w:r w:rsidR="00AF6E17" w:rsidRPr="00215144">
        <w:t xml:space="preserve"> </w:t>
      </w:r>
      <w:r w:rsidR="00AF6E17">
        <w:t>4.61 (2H, s, RC</w:t>
      </w:r>
      <w:r w:rsidR="00AF6E17" w:rsidRPr="00AF6E17">
        <w:rPr>
          <w:b/>
        </w:rPr>
        <w:t>H</w:t>
      </w:r>
      <w:r w:rsidR="00AF6E17" w:rsidRPr="00AF6E17">
        <w:rPr>
          <w:b/>
          <w:vertAlign w:val="subscript"/>
        </w:rPr>
        <w:t>2</w:t>
      </w:r>
      <w:r w:rsidR="00AF6E17">
        <w:t xml:space="preserve">Ar)). Elemental analysis expected: C 64.9%, H 5.1%, N 5.4%, </w:t>
      </w:r>
      <w:proofErr w:type="gramStart"/>
      <w:r w:rsidR="00AF6E17">
        <w:t>S</w:t>
      </w:r>
      <w:proofErr w:type="gramEnd"/>
      <w:r w:rsidR="00AF6E17">
        <w:t xml:space="preserve"> 24.7%, actual results: C 65.3%, H 5.1%, N 5.3%, S 22.4%.</w:t>
      </w:r>
    </w:p>
    <w:p w:rsidR="00283F3C" w:rsidRPr="00B211E0" w:rsidRDefault="00283F3C" w:rsidP="00CD249F">
      <w:pPr>
        <w:pStyle w:val="Heading3"/>
      </w:pPr>
      <w:bookmarkStart w:id="584" w:name="_Toc385451489"/>
      <w:r w:rsidRPr="00B211E0">
        <w:t>Solid Polymer Film Synthesis</w:t>
      </w:r>
      <w:bookmarkEnd w:id="584"/>
    </w:p>
    <w:p w:rsidR="00283F3C" w:rsidRDefault="00283F3C" w:rsidP="007D5FD0">
      <w:r w:rsidRPr="00B211E0">
        <w:t xml:space="preserve">Polymer </w:t>
      </w:r>
      <w:r>
        <w:t>films, or membranes, composed of interpenetrating polymer networks (IPN)</w:t>
      </w:r>
      <w:r w:rsidR="003F0512">
        <w:fldChar w:fldCharType="begin"/>
      </w:r>
      <w:r w:rsidR="00E11A8C">
        <w:instrText xml:space="preserve"> ADDIN EN.CITE &lt;EndNote&gt;&lt;Cite&gt;&lt;Author&gt;Jenkins&lt;/Author&gt;&lt;Year&gt;1996&lt;/Year&gt;&lt;RecNum&gt;132&lt;/RecNum&gt;&lt;DisplayText&gt;[187]&lt;/DisplayText&gt;&lt;record&gt;&lt;rec-number&gt;132&lt;/rec-number&gt;&lt;foreign-keys&gt;&lt;key app="EN" db-id="st2sws0t8dzst3esap05evd9r95ez5pddpdx"&gt;132&lt;/key&gt;&lt;/foreign-keys&gt;&lt;ref-type name="Journal Article"&gt;17&lt;/ref-type&gt;&lt;contributors&gt;&lt;authors&gt;&lt;author&gt;Jenkins, A. D., Kratochvil, P., Stepto, R. F. T., Suter, U. W.&lt;/author&gt;&lt;/authors&gt;&lt;/contributors&gt;&lt;titles&gt;&lt;title&gt;Glossary of Basic Terms in Polymer Science&lt;/title&gt;&lt;secondary-title&gt;Pure Appl. Chem.,&lt;/secondary-title&gt;&lt;/titles&gt;&lt;periodical&gt;&lt;full-title&gt;Pure Appl. Chem.,&lt;/full-title&gt;&lt;/periodical&gt;&lt;pages&gt;1591 - 1595&lt;/pages&gt;&lt;volume&gt;68&lt;/volume&gt;&lt;number&gt;8&lt;/number&gt;&lt;dates&gt;&lt;year&gt;1996&lt;/year&gt;&lt;/dates&gt;&lt;urls&gt;&lt;/urls&gt;&lt;/record&gt;&lt;/Cite&gt;&lt;/EndNote&gt;</w:instrText>
      </w:r>
      <w:r w:rsidR="003F0512">
        <w:fldChar w:fldCharType="separate"/>
      </w:r>
      <w:r w:rsidR="00E11A8C">
        <w:rPr>
          <w:noProof/>
        </w:rPr>
        <w:t>[</w:t>
      </w:r>
      <w:hyperlink w:anchor="_ENREF_187" w:tooltip="Jenkins, 1996 #132" w:history="1">
        <w:r w:rsidR="00E11A8C">
          <w:rPr>
            <w:noProof/>
          </w:rPr>
          <w:t>187</w:t>
        </w:r>
      </w:hyperlink>
      <w:r w:rsidR="00E11A8C">
        <w:rPr>
          <w:noProof/>
        </w:rPr>
        <w:t>]</w:t>
      </w:r>
      <w:r w:rsidR="003F0512">
        <w:fldChar w:fldCharType="end"/>
      </w:r>
      <w:r>
        <w:t xml:space="preserve"> were synthesised via a range of methods. Most hydrogel membranes were prepared via UV curing however RAFT containing films were cured thermally for 24 hours.</w:t>
      </w:r>
    </w:p>
    <w:p w:rsidR="00283F3C" w:rsidRDefault="00283F3C" w:rsidP="00CD249F">
      <w:pPr>
        <w:pStyle w:val="Heading4"/>
      </w:pPr>
      <w:r>
        <w:t xml:space="preserve">HEMA Film </w:t>
      </w:r>
      <w:r w:rsidRPr="00D44D87">
        <w:t>Polymerisation</w:t>
      </w:r>
    </w:p>
    <w:p w:rsidR="006612E0" w:rsidRPr="006612E0" w:rsidRDefault="00A75D6E" w:rsidP="00CD249F">
      <w:pPr>
        <w:pStyle w:val="Heading5"/>
      </w:pPr>
      <w:r>
        <w:t xml:space="preserve">PCN via </w:t>
      </w:r>
      <w:proofErr w:type="spellStart"/>
      <w:r w:rsidR="006612E0" w:rsidRPr="006612E0">
        <w:t>Divinyl</w:t>
      </w:r>
      <w:proofErr w:type="spellEnd"/>
      <w:r w:rsidR="006612E0" w:rsidRPr="006612E0">
        <w:t xml:space="preserve"> benzene cross linker</w:t>
      </w:r>
    </w:p>
    <w:p w:rsidR="006612E0" w:rsidRDefault="006612E0" w:rsidP="007D5FD0">
      <w:r w:rsidRPr="00D44D87">
        <w:rPr>
          <w:rFonts w:cstheme="minorHAnsi"/>
          <w:bCs/>
        </w:rPr>
        <w:t xml:space="preserve">2-Hydroxyethyl methacrylate </w:t>
      </w:r>
      <w:r>
        <w:rPr>
          <w:rFonts w:cstheme="minorHAnsi"/>
          <w:bCs/>
        </w:rPr>
        <w:t xml:space="preserve">(HEMA) and ethylene glycol </w:t>
      </w:r>
      <w:proofErr w:type="spellStart"/>
      <w:r>
        <w:rPr>
          <w:rFonts w:cstheme="minorHAnsi"/>
          <w:bCs/>
        </w:rPr>
        <w:t>dimethacrylate</w:t>
      </w:r>
      <w:proofErr w:type="spellEnd"/>
      <w:r>
        <w:rPr>
          <w:rFonts w:cstheme="minorHAnsi"/>
          <w:bCs/>
        </w:rPr>
        <w:t xml:space="preserve"> (EGDMA) </w:t>
      </w:r>
      <w:r w:rsidRPr="00D44D87">
        <w:rPr>
          <w:rFonts w:cstheme="minorHAnsi"/>
          <w:bCs/>
        </w:rPr>
        <w:t>w</w:t>
      </w:r>
      <w:r>
        <w:rPr>
          <w:rFonts w:cstheme="minorHAnsi"/>
          <w:bCs/>
        </w:rPr>
        <w:t xml:space="preserve">ere </w:t>
      </w:r>
      <w:r w:rsidRPr="00D44D87">
        <w:rPr>
          <w:rFonts w:cstheme="minorHAnsi"/>
          <w:bCs/>
        </w:rPr>
        <w:t xml:space="preserve">added to a solution of ethanol, </w:t>
      </w:r>
      <w:r w:rsidR="00B9570E">
        <w:t>2-h</w:t>
      </w:r>
      <w:r w:rsidRPr="00D44D87">
        <w:t>ydroxy-2-methyl-1-phenyl-propan-1-one (</w:t>
      </w:r>
      <w:proofErr w:type="spellStart"/>
      <w:r w:rsidRPr="00D44D87">
        <w:t>Darocur</w:t>
      </w:r>
      <w:proofErr w:type="spellEnd"/>
      <w:r w:rsidRPr="00D44D87">
        <w:t xml:space="preserve"> 1173</w:t>
      </w:r>
      <w:r w:rsidRPr="00F406F9">
        <w:t xml:space="preserve">), </w:t>
      </w:r>
      <w:proofErr w:type="spellStart"/>
      <w:r w:rsidRPr="00F406F9">
        <w:t>benz</w:t>
      </w:r>
      <w:r w:rsidR="0016332D">
        <w:t>o</w:t>
      </w:r>
      <w:r w:rsidRPr="00F406F9">
        <w:t>phenone</w:t>
      </w:r>
      <w:proofErr w:type="spellEnd"/>
      <w:r>
        <w:t xml:space="preserve"> (BP) </w:t>
      </w:r>
      <w:r w:rsidRPr="00F406F9">
        <w:t xml:space="preserve">and </w:t>
      </w:r>
      <w:proofErr w:type="spellStart"/>
      <w:r w:rsidRPr="00F406F9">
        <w:t>triethylamine</w:t>
      </w:r>
      <w:proofErr w:type="spellEnd"/>
      <w:r>
        <w:t xml:space="preserve"> (TEHA)</w:t>
      </w:r>
      <w:r w:rsidRPr="00F406F9">
        <w:t xml:space="preserve">. </w:t>
      </w:r>
      <w:r>
        <w:t>N</w:t>
      </w:r>
      <w:r w:rsidRPr="00F406F9">
        <w:t xml:space="preserve">itrogen was </w:t>
      </w:r>
      <w:r w:rsidRPr="00F406F9">
        <w:lastRenderedPageBreak/>
        <w:t>bubbled through the solution for half an hour. This solution was cured using UV light for five minutes creat</w:t>
      </w:r>
      <w:r>
        <w:t xml:space="preserve">ing a </w:t>
      </w:r>
      <w:r w:rsidR="00266955">
        <w:t>solid</w:t>
      </w:r>
      <w:r>
        <w:t xml:space="preserve"> hydrogel film</w:t>
      </w:r>
      <w:r w:rsidRPr="00F406F9">
        <w:t>.</w:t>
      </w:r>
    </w:p>
    <w:p w:rsidR="00C070BD" w:rsidRDefault="00CD249F" w:rsidP="00CD249F">
      <w:pPr>
        <w:jc w:val="center"/>
      </w:pPr>
      <w:r>
        <w:object w:dxaOrig="11265" w:dyaOrig="3245">
          <v:shape id="_x0000_i1074" type="#_x0000_t75" style="width:338.5pt;height:96.7pt" o:ole="">
            <v:imagedata r:id="rId279" o:title=""/>
          </v:shape>
          <o:OLEObject Type="Embed" ProgID="ChemDraw.Document.6.0" ShapeID="_x0000_i1074" DrawAspect="Content" ObjectID="_1459268317" r:id="rId280"/>
        </w:object>
      </w:r>
    </w:p>
    <w:p w:rsidR="006612E0" w:rsidRPr="00CD249F" w:rsidRDefault="00C070BD" w:rsidP="00CD249F">
      <w:pPr>
        <w:pStyle w:val="Caption"/>
        <w:jc w:val="center"/>
        <w:rPr>
          <w:b w:val="0"/>
          <w:color w:val="auto"/>
          <w:sz w:val="22"/>
        </w:rPr>
      </w:pPr>
      <w:bookmarkStart w:id="585" w:name="_Toc385451291"/>
      <w:r w:rsidRPr="00CD249F">
        <w:rPr>
          <w:b w:val="0"/>
          <w:color w:val="auto"/>
          <w:sz w:val="22"/>
        </w:rPr>
        <w:t xml:space="preserve">Figure </w:t>
      </w:r>
      <w:r w:rsidR="00E00F50" w:rsidRPr="00CD249F">
        <w:rPr>
          <w:b w:val="0"/>
          <w:color w:val="auto"/>
          <w:sz w:val="22"/>
        </w:rPr>
        <w:fldChar w:fldCharType="begin"/>
      </w:r>
      <w:r w:rsidR="00E00F50" w:rsidRPr="00CD249F">
        <w:rPr>
          <w:b w:val="0"/>
          <w:color w:val="auto"/>
          <w:sz w:val="22"/>
        </w:rPr>
        <w:instrText xml:space="preserve"> SEQ Figure \* ARABIC </w:instrText>
      </w:r>
      <w:r w:rsidR="00E00F50" w:rsidRPr="00CD249F">
        <w:rPr>
          <w:b w:val="0"/>
          <w:color w:val="auto"/>
          <w:sz w:val="22"/>
        </w:rPr>
        <w:fldChar w:fldCharType="separate"/>
      </w:r>
      <w:r w:rsidR="00DC3E10">
        <w:rPr>
          <w:b w:val="0"/>
          <w:noProof/>
          <w:color w:val="auto"/>
          <w:sz w:val="22"/>
        </w:rPr>
        <w:t>194</w:t>
      </w:r>
      <w:r w:rsidR="00E00F50" w:rsidRPr="00CD249F">
        <w:rPr>
          <w:b w:val="0"/>
          <w:noProof/>
          <w:color w:val="auto"/>
          <w:sz w:val="22"/>
        </w:rPr>
        <w:fldChar w:fldCharType="end"/>
      </w:r>
      <w:r w:rsidRPr="00CD249F">
        <w:rPr>
          <w:b w:val="0"/>
          <w:color w:val="auto"/>
          <w:sz w:val="22"/>
        </w:rPr>
        <w:t xml:space="preserve"> – Synthesis of HEMA-DVB </w:t>
      </w:r>
      <w:proofErr w:type="spellStart"/>
      <w:r w:rsidRPr="00CD249F">
        <w:rPr>
          <w:b w:val="0"/>
          <w:color w:val="auto"/>
          <w:sz w:val="22"/>
        </w:rPr>
        <w:t>crosslinked</w:t>
      </w:r>
      <w:proofErr w:type="spellEnd"/>
      <w:r w:rsidRPr="00CD249F">
        <w:rPr>
          <w:b w:val="0"/>
          <w:color w:val="auto"/>
          <w:sz w:val="22"/>
        </w:rPr>
        <w:t xml:space="preserve"> hydrogel film</w:t>
      </w:r>
      <w:bookmarkEnd w:id="585"/>
    </w:p>
    <w:p w:rsidR="006612E0" w:rsidRPr="006612E0" w:rsidRDefault="00A75D6E" w:rsidP="00CD249F">
      <w:pPr>
        <w:pStyle w:val="Heading5"/>
      </w:pPr>
      <w:r>
        <w:t xml:space="preserve">PCN via </w:t>
      </w:r>
      <w:r w:rsidR="006612E0" w:rsidRPr="006612E0">
        <w:t>EGDMA Cross linker</w:t>
      </w:r>
    </w:p>
    <w:p w:rsidR="00283F3C" w:rsidRPr="00F406F9" w:rsidRDefault="00283F3C" w:rsidP="007D5FD0">
      <w:r w:rsidRPr="00D44D87">
        <w:rPr>
          <w:rFonts w:cstheme="minorHAnsi"/>
          <w:bCs/>
          <w:color w:val="000000" w:themeColor="text1"/>
        </w:rPr>
        <w:t xml:space="preserve">2-Hydroxyethyl methacrylate </w:t>
      </w:r>
      <w:r>
        <w:rPr>
          <w:rFonts w:cstheme="minorHAnsi"/>
          <w:bCs/>
          <w:color w:val="000000" w:themeColor="text1"/>
        </w:rPr>
        <w:t xml:space="preserve">(HEMA) and EGDMA </w:t>
      </w:r>
      <w:r w:rsidRPr="00D44D87">
        <w:rPr>
          <w:rFonts w:cstheme="minorHAnsi"/>
          <w:bCs/>
          <w:color w:val="000000" w:themeColor="text1"/>
        </w:rPr>
        <w:t>w</w:t>
      </w:r>
      <w:r>
        <w:rPr>
          <w:rFonts w:cstheme="minorHAnsi"/>
          <w:bCs/>
          <w:color w:val="000000" w:themeColor="text1"/>
        </w:rPr>
        <w:t xml:space="preserve">ere </w:t>
      </w:r>
      <w:r w:rsidRPr="00D44D87">
        <w:rPr>
          <w:rFonts w:cstheme="minorHAnsi"/>
          <w:bCs/>
          <w:color w:val="000000" w:themeColor="text1"/>
        </w:rPr>
        <w:t xml:space="preserve">added to a solution of ethanol, </w:t>
      </w:r>
      <w:proofErr w:type="spellStart"/>
      <w:r w:rsidRPr="00D44D87">
        <w:rPr>
          <w:color w:val="000000" w:themeColor="text1"/>
        </w:rPr>
        <w:t>Darocur</w:t>
      </w:r>
      <w:proofErr w:type="spellEnd"/>
      <w:r w:rsidRPr="00D44D87">
        <w:rPr>
          <w:color w:val="000000" w:themeColor="text1"/>
        </w:rPr>
        <w:t xml:space="preserve"> 1173</w:t>
      </w:r>
      <w:r w:rsidR="00C070BD">
        <w:t xml:space="preserve">, </w:t>
      </w:r>
      <w:r w:rsidR="006612E0">
        <w:t xml:space="preserve">BP </w:t>
      </w:r>
      <w:r w:rsidRPr="00F406F9">
        <w:t xml:space="preserve">and </w:t>
      </w:r>
      <w:r w:rsidR="006612E0">
        <w:t>TEHA</w:t>
      </w:r>
      <w:r w:rsidRPr="00F406F9">
        <w:t xml:space="preserve">. </w:t>
      </w:r>
      <w:r>
        <w:t>N</w:t>
      </w:r>
      <w:r w:rsidRPr="00F406F9">
        <w:t>itrogen was bubbled through the solution for half an hour. This solution was cured using UV light for five minutes creat</w:t>
      </w:r>
      <w:r>
        <w:t>ing a strong but</w:t>
      </w:r>
      <w:r w:rsidR="00EA732B">
        <w:t xml:space="preserve"> flexible hydrogel film</w:t>
      </w:r>
      <w:r w:rsidRPr="00F406F9">
        <w:t>.</w:t>
      </w:r>
      <w:r w:rsidR="000A0B31">
        <w:t xml:space="preserve"> </w:t>
      </w:r>
      <w:proofErr w:type="gramStart"/>
      <w:r w:rsidR="000A0B31" w:rsidRPr="00AF6E17">
        <w:rPr>
          <w:vertAlign w:val="superscript"/>
        </w:rPr>
        <w:t>1</w:t>
      </w:r>
      <w:r w:rsidR="000A0B31">
        <w:rPr>
          <w:vertAlign w:val="superscript"/>
        </w:rPr>
        <w:t>3</w:t>
      </w:r>
      <w:r w:rsidR="000A0B31">
        <w:t xml:space="preserve">C solid state NMR (100 MHz in ppm </w:t>
      </w:r>
      <w:r w:rsidR="000A0B31" w:rsidRPr="00215144">
        <w:rPr>
          <w:szCs w:val="20"/>
        </w:rPr>
        <w:t>δ</w:t>
      </w:r>
      <w:r w:rsidR="000A0B31" w:rsidRPr="00215144">
        <w:t xml:space="preserve"> </w:t>
      </w:r>
      <w:r w:rsidR="000A0B31">
        <w:t>179.2 (b, C</w:t>
      </w:r>
      <w:r w:rsidR="000A0B31" w:rsidRPr="000A0B31">
        <w:rPr>
          <w:b/>
        </w:rPr>
        <w:t>C</w:t>
      </w:r>
      <w:r w:rsidR="000A0B31">
        <w:t xml:space="preserve">OO) </w:t>
      </w:r>
      <w:r w:rsidR="000A0B31" w:rsidRPr="00215144">
        <w:rPr>
          <w:szCs w:val="20"/>
        </w:rPr>
        <w:t>δ</w:t>
      </w:r>
      <w:r w:rsidR="000A0B31" w:rsidRPr="00215144">
        <w:t xml:space="preserve"> </w:t>
      </w:r>
      <w:r w:rsidR="000A0B31">
        <w:t>67.5 (b, C</w:t>
      </w:r>
      <w:r w:rsidR="000A0B31" w:rsidRPr="000A0B31">
        <w:rPr>
          <w:b/>
        </w:rPr>
        <w:t>C</w:t>
      </w:r>
      <w:r w:rsidR="000A0B31">
        <w:t xml:space="preserve">OH) </w:t>
      </w:r>
      <w:r w:rsidR="000A0B31" w:rsidRPr="00215144">
        <w:rPr>
          <w:szCs w:val="20"/>
        </w:rPr>
        <w:t>δ</w:t>
      </w:r>
      <w:r w:rsidR="000A0B31" w:rsidRPr="00215144">
        <w:t xml:space="preserve"> </w:t>
      </w:r>
      <w:r w:rsidR="000A0B31">
        <w:t>60.3 (b, C</w:t>
      </w:r>
      <w:r w:rsidR="000A0B31" w:rsidRPr="000A0B31">
        <w:rPr>
          <w:b/>
        </w:rPr>
        <w:t>C</w:t>
      </w:r>
      <w:r w:rsidR="000A0B31">
        <w:t>H</w:t>
      </w:r>
      <w:r w:rsidR="000A0B31" w:rsidRPr="000A0B31">
        <w:rPr>
          <w:vertAlign w:val="subscript"/>
        </w:rPr>
        <w:t>2</w:t>
      </w:r>
      <w:r w:rsidR="000A0B31">
        <w:t xml:space="preserve">C) </w:t>
      </w:r>
      <w:r w:rsidR="000A0B31" w:rsidRPr="00215144">
        <w:rPr>
          <w:szCs w:val="20"/>
        </w:rPr>
        <w:t>δ</w:t>
      </w:r>
      <w:r w:rsidR="000A0B31" w:rsidRPr="00215144">
        <w:t xml:space="preserve"> </w:t>
      </w:r>
      <w:r w:rsidR="000A0B31">
        <w:t>55.1 (b, O</w:t>
      </w:r>
      <w:r w:rsidR="000A0B31" w:rsidRPr="000A0B31">
        <w:rPr>
          <w:b/>
        </w:rPr>
        <w:t>C</w:t>
      </w:r>
      <w:r w:rsidR="000A0B31">
        <w:t>H</w:t>
      </w:r>
      <w:r w:rsidR="000A0B31" w:rsidRPr="000A0B31">
        <w:rPr>
          <w:vertAlign w:val="subscript"/>
        </w:rPr>
        <w:t>2</w:t>
      </w:r>
      <w:r w:rsidR="000A0B31">
        <w:t xml:space="preserve">C) </w:t>
      </w:r>
      <w:r w:rsidR="000A0B31" w:rsidRPr="00215144">
        <w:rPr>
          <w:szCs w:val="20"/>
        </w:rPr>
        <w:t>δ</w:t>
      </w:r>
      <w:r w:rsidR="000A0B31" w:rsidRPr="00215144">
        <w:t xml:space="preserve"> </w:t>
      </w:r>
      <w:r w:rsidR="000A0B31">
        <w:t>45.4 (b, C</w:t>
      </w:r>
      <w:r w:rsidR="000A0B31" w:rsidRPr="000A0B31">
        <w:rPr>
          <w:b/>
        </w:rPr>
        <w:t>C</w:t>
      </w:r>
      <w:r w:rsidR="000A0B31">
        <w:t>CC).</w:t>
      </w:r>
      <w:proofErr w:type="gramEnd"/>
    </w:p>
    <w:p w:rsidR="00283F3C" w:rsidRDefault="00CD249F" w:rsidP="007D5FD0">
      <w:r>
        <w:object w:dxaOrig="13656" w:dyaOrig="4891">
          <v:shape id="_x0000_i1075" type="#_x0000_t75" style="width:398.05pt;height:141.85pt" o:ole="">
            <v:imagedata r:id="rId281" o:title=""/>
          </v:shape>
          <o:OLEObject Type="Embed" ProgID="ChemDraw.Document.6.0" ShapeID="_x0000_i1075" DrawAspect="Content" ObjectID="_1459268318" r:id="rId282"/>
        </w:object>
      </w:r>
    </w:p>
    <w:p w:rsidR="00283F3C" w:rsidRPr="00CD249F" w:rsidRDefault="00283F3C" w:rsidP="00CD249F">
      <w:pPr>
        <w:pStyle w:val="Caption"/>
        <w:jc w:val="center"/>
        <w:rPr>
          <w:b w:val="0"/>
          <w:color w:val="auto"/>
          <w:sz w:val="40"/>
          <w:szCs w:val="24"/>
        </w:rPr>
      </w:pPr>
      <w:bookmarkStart w:id="586" w:name="_Toc385451292"/>
      <w:r w:rsidRPr="00CD249F">
        <w:rPr>
          <w:b w:val="0"/>
          <w:color w:val="auto"/>
          <w:sz w:val="22"/>
        </w:rPr>
        <w:t xml:space="preserve">Figure </w:t>
      </w:r>
      <w:r w:rsidR="003F0512" w:rsidRPr="00CD249F">
        <w:rPr>
          <w:b w:val="0"/>
          <w:color w:val="auto"/>
          <w:sz w:val="22"/>
        </w:rPr>
        <w:fldChar w:fldCharType="begin"/>
      </w:r>
      <w:r w:rsidRPr="00CD249F">
        <w:rPr>
          <w:b w:val="0"/>
          <w:color w:val="auto"/>
          <w:sz w:val="22"/>
        </w:rPr>
        <w:instrText xml:space="preserve"> SEQ Figure \* ARABIC </w:instrText>
      </w:r>
      <w:r w:rsidR="003F0512" w:rsidRPr="00CD249F">
        <w:rPr>
          <w:b w:val="0"/>
          <w:color w:val="auto"/>
          <w:sz w:val="22"/>
        </w:rPr>
        <w:fldChar w:fldCharType="separate"/>
      </w:r>
      <w:r w:rsidR="00DC3E10">
        <w:rPr>
          <w:b w:val="0"/>
          <w:noProof/>
          <w:color w:val="auto"/>
          <w:sz w:val="22"/>
        </w:rPr>
        <w:t>195</w:t>
      </w:r>
      <w:r w:rsidR="003F0512" w:rsidRPr="00CD249F">
        <w:rPr>
          <w:b w:val="0"/>
          <w:color w:val="auto"/>
          <w:sz w:val="22"/>
        </w:rPr>
        <w:fldChar w:fldCharType="end"/>
      </w:r>
      <w:r w:rsidRPr="00CD249F">
        <w:rPr>
          <w:b w:val="0"/>
          <w:color w:val="auto"/>
          <w:sz w:val="22"/>
        </w:rPr>
        <w:t xml:space="preserve"> – Synthesis of HEMA-EGDM </w:t>
      </w:r>
      <w:proofErr w:type="spellStart"/>
      <w:r w:rsidRPr="00CD249F">
        <w:rPr>
          <w:b w:val="0"/>
          <w:color w:val="auto"/>
          <w:sz w:val="22"/>
        </w:rPr>
        <w:t>crosslinked</w:t>
      </w:r>
      <w:proofErr w:type="spellEnd"/>
      <w:r w:rsidRPr="00CD249F">
        <w:rPr>
          <w:b w:val="0"/>
          <w:color w:val="auto"/>
          <w:sz w:val="22"/>
        </w:rPr>
        <w:t xml:space="preserve"> hydrogel film</w:t>
      </w:r>
      <w:bookmarkEnd w:id="586"/>
    </w:p>
    <w:p w:rsidR="00283F3C" w:rsidRPr="00606418" w:rsidRDefault="00A75D6E" w:rsidP="00CD249F">
      <w:pPr>
        <w:pStyle w:val="Heading5"/>
      </w:pPr>
      <w:r>
        <w:t xml:space="preserve">PCN with </w:t>
      </w:r>
      <w:r w:rsidR="00283F3C" w:rsidRPr="00606418">
        <w:t xml:space="preserve">RAFT </w:t>
      </w:r>
      <w:r>
        <w:t>Functionality</w:t>
      </w:r>
    </w:p>
    <w:p w:rsidR="00283F3C" w:rsidRDefault="00283F3C" w:rsidP="007D5FD0">
      <w:r w:rsidRPr="006D3BD9">
        <w:t xml:space="preserve">2-Hydroxyethyl methacrylate (HEMA), ethylene glycol </w:t>
      </w:r>
      <w:proofErr w:type="spellStart"/>
      <w:r w:rsidRPr="006D3BD9">
        <w:t>dimethacrylate</w:t>
      </w:r>
      <w:proofErr w:type="spellEnd"/>
      <w:r w:rsidRPr="006D3BD9">
        <w:t xml:space="preserve"> (EGDMA) and 4-vinylbenzyl 1H-pyrrole-1-carbodithioate</w:t>
      </w:r>
      <w:r w:rsidR="00007DE1">
        <w:t xml:space="preserve"> (VPC)</w:t>
      </w:r>
      <w:r w:rsidRPr="006D3BD9">
        <w:t xml:space="preserve"> </w:t>
      </w:r>
      <w:r w:rsidRPr="00D44D87">
        <w:t>w</w:t>
      </w:r>
      <w:r>
        <w:t xml:space="preserve">ere </w:t>
      </w:r>
      <w:r w:rsidRPr="00D44D87">
        <w:t xml:space="preserve">added to a solution of </w:t>
      </w:r>
      <w:r>
        <w:t xml:space="preserve">dimethyl </w:t>
      </w:r>
      <w:proofErr w:type="spellStart"/>
      <w:r>
        <w:t>sulfoxide</w:t>
      </w:r>
      <w:proofErr w:type="spellEnd"/>
      <w:r>
        <w:t xml:space="preserve"> (DMSO)</w:t>
      </w:r>
      <w:r w:rsidRPr="00D44D87">
        <w:t xml:space="preserve">, </w:t>
      </w:r>
      <w:r>
        <w:t xml:space="preserve">AIBN, </w:t>
      </w:r>
      <w:r w:rsidR="0016332D">
        <w:t>BP</w:t>
      </w:r>
      <w:r w:rsidRPr="00F406F9">
        <w:t xml:space="preserve"> and </w:t>
      </w:r>
      <w:r w:rsidR="0016332D">
        <w:t>TEHA</w:t>
      </w:r>
      <w:r>
        <w:t xml:space="preserve"> and stirred under nitrogen for one hour</w:t>
      </w:r>
      <w:r w:rsidRPr="00F406F9">
        <w:t xml:space="preserve">. </w:t>
      </w:r>
      <w:r>
        <w:t>The film was injected into a mould and cured at 60</w:t>
      </w:r>
      <w:r w:rsidRPr="006D3BD9">
        <w:rPr>
          <w:vertAlign w:val="superscript"/>
        </w:rPr>
        <w:t>o</w:t>
      </w:r>
      <w:r>
        <w:t xml:space="preserve">C for twenty four </w:t>
      </w:r>
      <w:r w:rsidR="00266955">
        <w:t>hours to form a solid membrane.</w:t>
      </w:r>
      <w:r w:rsidR="000A0B31">
        <w:t xml:space="preserve"> </w:t>
      </w:r>
      <w:proofErr w:type="gramStart"/>
      <w:r w:rsidR="000A0B31" w:rsidRPr="00AF6E17">
        <w:rPr>
          <w:vertAlign w:val="superscript"/>
        </w:rPr>
        <w:t>1</w:t>
      </w:r>
      <w:r w:rsidR="000A0B31">
        <w:rPr>
          <w:vertAlign w:val="superscript"/>
        </w:rPr>
        <w:t>3</w:t>
      </w:r>
      <w:r w:rsidR="000A0B31">
        <w:t xml:space="preserve">C solid state NMR (100 MHz in ppm </w:t>
      </w:r>
      <w:r w:rsidR="000A0B31" w:rsidRPr="00215144">
        <w:rPr>
          <w:szCs w:val="20"/>
        </w:rPr>
        <w:t>δ</w:t>
      </w:r>
      <w:r w:rsidR="000A0B31" w:rsidRPr="00215144">
        <w:t xml:space="preserve"> </w:t>
      </w:r>
      <w:r w:rsidR="000A0B31">
        <w:t>179.2 (b, C</w:t>
      </w:r>
      <w:r w:rsidR="000A0B31" w:rsidRPr="000A0B31">
        <w:rPr>
          <w:b/>
        </w:rPr>
        <w:t>C</w:t>
      </w:r>
      <w:r w:rsidR="000A0B31">
        <w:t xml:space="preserve">OO) </w:t>
      </w:r>
      <w:r w:rsidR="000A0B31" w:rsidRPr="00215144">
        <w:rPr>
          <w:szCs w:val="20"/>
        </w:rPr>
        <w:t>δ</w:t>
      </w:r>
      <w:r w:rsidR="000A0B31" w:rsidRPr="00215144">
        <w:t xml:space="preserve"> </w:t>
      </w:r>
      <w:r w:rsidR="000A0B31">
        <w:t>67.5 (b, C</w:t>
      </w:r>
      <w:r w:rsidR="000A0B31" w:rsidRPr="000A0B31">
        <w:rPr>
          <w:b/>
        </w:rPr>
        <w:t>C</w:t>
      </w:r>
      <w:r w:rsidR="000A0B31">
        <w:t xml:space="preserve">OH) </w:t>
      </w:r>
      <w:r w:rsidR="000A0B31" w:rsidRPr="00215144">
        <w:rPr>
          <w:szCs w:val="20"/>
        </w:rPr>
        <w:t>δ</w:t>
      </w:r>
      <w:r w:rsidR="000A0B31" w:rsidRPr="00215144">
        <w:t xml:space="preserve"> </w:t>
      </w:r>
      <w:r w:rsidR="000A0B31">
        <w:t>60.3 (b, C</w:t>
      </w:r>
      <w:r w:rsidR="000A0B31" w:rsidRPr="000A0B31">
        <w:rPr>
          <w:b/>
        </w:rPr>
        <w:t>C</w:t>
      </w:r>
      <w:r w:rsidR="000A0B31">
        <w:t>H</w:t>
      </w:r>
      <w:r w:rsidR="000A0B31" w:rsidRPr="000A0B31">
        <w:rPr>
          <w:vertAlign w:val="subscript"/>
        </w:rPr>
        <w:t>2</w:t>
      </w:r>
      <w:r w:rsidR="000A0B31">
        <w:t xml:space="preserve">C) </w:t>
      </w:r>
      <w:r w:rsidR="000A0B31" w:rsidRPr="00215144">
        <w:rPr>
          <w:szCs w:val="20"/>
        </w:rPr>
        <w:t>δ</w:t>
      </w:r>
      <w:r w:rsidR="000A0B31" w:rsidRPr="00215144">
        <w:t xml:space="preserve"> </w:t>
      </w:r>
      <w:r w:rsidR="000A0B31">
        <w:t>55.1 (b, O</w:t>
      </w:r>
      <w:r w:rsidR="000A0B31" w:rsidRPr="000A0B31">
        <w:rPr>
          <w:b/>
        </w:rPr>
        <w:t>C</w:t>
      </w:r>
      <w:r w:rsidR="000A0B31">
        <w:t>H</w:t>
      </w:r>
      <w:r w:rsidR="000A0B31" w:rsidRPr="000A0B31">
        <w:rPr>
          <w:vertAlign w:val="subscript"/>
        </w:rPr>
        <w:t>2</w:t>
      </w:r>
      <w:r w:rsidR="000A0B31">
        <w:t xml:space="preserve">C) </w:t>
      </w:r>
      <w:r w:rsidR="000A0B31" w:rsidRPr="00215144">
        <w:rPr>
          <w:szCs w:val="20"/>
        </w:rPr>
        <w:t>δ</w:t>
      </w:r>
      <w:r w:rsidR="000A0B31" w:rsidRPr="00215144">
        <w:t xml:space="preserve"> </w:t>
      </w:r>
      <w:r w:rsidR="000A0B31">
        <w:t>45.4 (b, C</w:t>
      </w:r>
      <w:r w:rsidR="000A0B31" w:rsidRPr="000A0B31">
        <w:rPr>
          <w:b/>
        </w:rPr>
        <w:t>C</w:t>
      </w:r>
      <w:r w:rsidR="000A0B31">
        <w:t>CC).</w:t>
      </w:r>
      <w:proofErr w:type="gramEnd"/>
    </w:p>
    <w:p w:rsidR="00283F3C" w:rsidRDefault="00CD249F" w:rsidP="00CD249F">
      <w:pPr>
        <w:jc w:val="center"/>
      </w:pPr>
      <w:r>
        <w:object w:dxaOrig="14638" w:dyaOrig="5717">
          <v:shape id="_x0000_i1076" type="#_x0000_t75" style="width:367.4pt;height:144.05pt" o:ole="">
            <v:imagedata r:id="rId283" o:title=""/>
          </v:shape>
          <o:OLEObject Type="Embed" ProgID="ChemDraw.Document.6.0" ShapeID="_x0000_i1076" DrawAspect="Content" ObjectID="_1459268319" r:id="rId284"/>
        </w:object>
      </w:r>
    </w:p>
    <w:p w:rsidR="00283F3C" w:rsidRDefault="00283F3C" w:rsidP="00CD249F">
      <w:pPr>
        <w:pStyle w:val="Caption"/>
        <w:jc w:val="center"/>
        <w:rPr>
          <w:b w:val="0"/>
          <w:color w:val="auto"/>
          <w:sz w:val="22"/>
        </w:rPr>
      </w:pPr>
      <w:bookmarkStart w:id="587" w:name="_Toc385451293"/>
      <w:r w:rsidRPr="00CD249F">
        <w:rPr>
          <w:b w:val="0"/>
          <w:color w:val="auto"/>
          <w:sz w:val="22"/>
        </w:rPr>
        <w:t xml:space="preserve">Figure </w:t>
      </w:r>
      <w:r w:rsidR="003F0512" w:rsidRPr="00CD249F">
        <w:rPr>
          <w:b w:val="0"/>
          <w:color w:val="auto"/>
          <w:sz w:val="22"/>
        </w:rPr>
        <w:fldChar w:fldCharType="begin"/>
      </w:r>
      <w:r w:rsidRPr="00CD249F">
        <w:rPr>
          <w:b w:val="0"/>
          <w:color w:val="auto"/>
          <w:sz w:val="22"/>
        </w:rPr>
        <w:instrText xml:space="preserve"> SEQ Figure \* ARABIC </w:instrText>
      </w:r>
      <w:r w:rsidR="003F0512" w:rsidRPr="00CD249F">
        <w:rPr>
          <w:b w:val="0"/>
          <w:color w:val="auto"/>
          <w:sz w:val="22"/>
        </w:rPr>
        <w:fldChar w:fldCharType="separate"/>
      </w:r>
      <w:r w:rsidR="00DC3E10">
        <w:rPr>
          <w:b w:val="0"/>
          <w:noProof/>
          <w:color w:val="auto"/>
          <w:sz w:val="22"/>
        </w:rPr>
        <w:t>196</w:t>
      </w:r>
      <w:r w:rsidR="003F0512" w:rsidRPr="00CD249F">
        <w:rPr>
          <w:b w:val="0"/>
          <w:color w:val="auto"/>
          <w:sz w:val="22"/>
        </w:rPr>
        <w:fldChar w:fldCharType="end"/>
      </w:r>
      <w:r w:rsidRPr="00CD249F">
        <w:rPr>
          <w:b w:val="0"/>
          <w:color w:val="auto"/>
          <w:sz w:val="22"/>
        </w:rPr>
        <w:t xml:space="preserve"> – Synthesis of HEMA-EGDM</w:t>
      </w:r>
      <w:r w:rsidR="007645FD" w:rsidRPr="00CD249F">
        <w:rPr>
          <w:b w:val="0"/>
          <w:color w:val="auto"/>
          <w:sz w:val="22"/>
        </w:rPr>
        <w:t>A</w:t>
      </w:r>
      <w:r w:rsidRPr="00CD249F">
        <w:rPr>
          <w:b w:val="0"/>
          <w:color w:val="auto"/>
          <w:sz w:val="22"/>
        </w:rPr>
        <w:t xml:space="preserve"> Raft Bound </w:t>
      </w:r>
      <w:proofErr w:type="spellStart"/>
      <w:r w:rsidRPr="00CD249F">
        <w:rPr>
          <w:b w:val="0"/>
          <w:color w:val="auto"/>
          <w:sz w:val="22"/>
        </w:rPr>
        <w:t>crosslinked</w:t>
      </w:r>
      <w:proofErr w:type="spellEnd"/>
      <w:r w:rsidRPr="00CD249F">
        <w:rPr>
          <w:b w:val="0"/>
          <w:color w:val="auto"/>
          <w:sz w:val="22"/>
        </w:rPr>
        <w:t xml:space="preserve"> hydrogel film</w:t>
      </w:r>
      <w:bookmarkEnd w:id="587"/>
    </w:p>
    <w:p w:rsidR="003A41AC" w:rsidRPr="003A41AC" w:rsidRDefault="00A75D6E" w:rsidP="00CD249F">
      <w:pPr>
        <w:pStyle w:val="Heading3"/>
      </w:pPr>
      <w:bookmarkStart w:id="588" w:name="_Toc385451490"/>
      <w:r>
        <w:t>PCN</w:t>
      </w:r>
      <w:r w:rsidR="003A41AC" w:rsidRPr="003A41AC">
        <w:t xml:space="preserve"> Functionalization</w:t>
      </w:r>
      <w:bookmarkEnd w:id="588"/>
    </w:p>
    <w:p w:rsidR="00606418" w:rsidRPr="00B211E0" w:rsidRDefault="00606418" w:rsidP="00CD249F">
      <w:pPr>
        <w:pStyle w:val="Heading4"/>
      </w:pPr>
      <w:r w:rsidRPr="00B211E0">
        <w:t>Ceric Ammonium Nitrate Initiated Grafting</w:t>
      </w:r>
    </w:p>
    <w:p w:rsidR="00606418" w:rsidRDefault="00606418" w:rsidP="007D5FD0">
      <w:r w:rsidRPr="00B211E0">
        <w:t xml:space="preserve">Ceric Ammonium Nitrate </w:t>
      </w:r>
      <w:r>
        <w:t xml:space="preserve">(CAN) </w:t>
      </w:r>
      <w:r w:rsidRPr="00B211E0">
        <w:t>was dissolved in 6ml Nitric Acid and</w:t>
      </w:r>
      <w:r>
        <w:t xml:space="preserve"> then the solution was</w:t>
      </w:r>
      <w:r w:rsidRPr="00B211E0">
        <w:t xml:space="preserve"> made up to 60ml</w:t>
      </w:r>
      <w:r>
        <w:t xml:space="preserve"> with distilled water. </w:t>
      </w:r>
      <w:r w:rsidRPr="00B211E0">
        <w:t xml:space="preserve">5 ml of this initiator was added to samples </w:t>
      </w:r>
      <w:r>
        <w:t xml:space="preserve">of the HEMA film stirring in solvent, followed by the acrylic acid monomer. The reactions were left for five hours over which time the red colour of the </w:t>
      </w:r>
      <w:proofErr w:type="gramStart"/>
      <w:r>
        <w:t>Ce(</w:t>
      </w:r>
      <w:proofErr w:type="gramEnd"/>
      <w:r>
        <w:t>IV) complex diminished to leave a cloudy solution. After the reaction was finished the samples were washed several times before being stored in isopropanol.</w:t>
      </w:r>
    </w:p>
    <w:p w:rsidR="00606418" w:rsidRDefault="00606418" w:rsidP="00CD249F">
      <w:pPr>
        <w:jc w:val="center"/>
      </w:pPr>
      <w:r>
        <w:object w:dxaOrig="9012" w:dyaOrig="3605">
          <v:shape id="_x0000_i1077" type="#_x0000_t75" style="width:372.2pt;height:149.25pt" o:ole="">
            <v:imagedata r:id="rId285" o:title=""/>
          </v:shape>
          <o:OLEObject Type="Embed" ProgID="ChemDraw.Document.6.0" ShapeID="_x0000_i1077" DrawAspect="Content" ObjectID="_1459268320" r:id="rId286"/>
        </w:object>
      </w:r>
    </w:p>
    <w:p w:rsidR="00606418" w:rsidRPr="00CD249F" w:rsidRDefault="00606418" w:rsidP="00CD249F">
      <w:pPr>
        <w:pStyle w:val="Caption"/>
        <w:jc w:val="center"/>
        <w:rPr>
          <w:b w:val="0"/>
          <w:color w:val="auto"/>
          <w:sz w:val="22"/>
        </w:rPr>
      </w:pPr>
      <w:bookmarkStart w:id="589" w:name="_Toc385451294"/>
      <w:r w:rsidRPr="00CD249F">
        <w:rPr>
          <w:b w:val="0"/>
          <w:color w:val="auto"/>
          <w:sz w:val="22"/>
        </w:rPr>
        <w:t xml:space="preserve">Figure </w:t>
      </w:r>
      <w:r w:rsidR="00E00F50" w:rsidRPr="00CD249F">
        <w:rPr>
          <w:b w:val="0"/>
          <w:color w:val="auto"/>
          <w:sz w:val="22"/>
        </w:rPr>
        <w:fldChar w:fldCharType="begin"/>
      </w:r>
      <w:r w:rsidR="00E00F50" w:rsidRPr="00CD249F">
        <w:rPr>
          <w:b w:val="0"/>
          <w:color w:val="auto"/>
          <w:sz w:val="22"/>
        </w:rPr>
        <w:instrText xml:space="preserve"> SEQ Figure \* ARABIC </w:instrText>
      </w:r>
      <w:r w:rsidR="00E00F50" w:rsidRPr="00CD249F">
        <w:rPr>
          <w:b w:val="0"/>
          <w:color w:val="auto"/>
          <w:sz w:val="22"/>
        </w:rPr>
        <w:fldChar w:fldCharType="separate"/>
      </w:r>
      <w:r w:rsidR="00DC3E10">
        <w:rPr>
          <w:b w:val="0"/>
          <w:noProof/>
          <w:color w:val="auto"/>
          <w:sz w:val="22"/>
        </w:rPr>
        <w:t>197</w:t>
      </w:r>
      <w:r w:rsidR="00E00F50" w:rsidRPr="00CD249F">
        <w:rPr>
          <w:b w:val="0"/>
          <w:noProof/>
          <w:color w:val="auto"/>
          <w:sz w:val="22"/>
        </w:rPr>
        <w:fldChar w:fldCharType="end"/>
      </w:r>
      <w:r w:rsidRPr="00CD249F">
        <w:rPr>
          <w:b w:val="0"/>
          <w:color w:val="auto"/>
          <w:sz w:val="22"/>
        </w:rPr>
        <w:t xml:space="preserve"> – Mechanism of </w:t>
      </w:r>
      <w:proofErr w:type="gramStart"/>
      <w:r w:rsidRPr="00CD249F">
        <w:rPr>
          <w:b w:val="0"/>
          <w:color w:val="auto"/>
          <w:sz w:val="22"/>
        </w:rPr>
        <w:t>Ce(</w:t>
      </w:r>
      <w:proofErr w:type="gramEnd"/>
      <w:r w:rsidRPr="00CD249F">
        <w:rPr>
          <w:b w:val="0"/>
          <w:color w:val="auto"/>
          <w:sz w:val="22"/>
        </w:rPr>
        <w:t xml:space="preserve">IV) initiated grafting of </w:t>
      </w:r>
      <w:proofErr w:type="spellStart"/>
      <w:r w:rsidRPr="00CD249F">
        <w:rPr>
          <w:b w:val="0"/>
          <w:color w:val="auto"/>
          <w:sz w:val="22"/>
        </w:rPr>
        <w:t>polyacrylic</w:t>
      </w:r>
      <w:proofErr w:type="spellEnd"/>
      <w:r w:rsidRPr="00CD249F">
        <w:rPr>
          <w:b w:val="0"/>
          <w:color w:val="auto"/>
          <w:sz w:val="22"/>
        </w:rPr>
        <w:t xml:space="preserve"> acid onto HEMA Film surface</w:t>
      </w:r>
      <w:bookmarkEnd w:id="589"/>
    </w:p>
    <w:p w:rsidR="00283F3C" w:rsidRPr="006D3BD9" w:rsidRDefault="00283F3C" w:rsidP="00CD249F">
      <w:pPr>
        <w:pStyle w:val="Heading4"/>
      </w:pPr>
      <w:r w:rsidRPr="006D3BD9">
        <w:t>RAFT Polymerisation of Acrylic Acid onto HEMA Film</w:t>
      </w:r>
      <w:r>
        <w:t xml:space="preserve"> </w:t>
      </w:r>
    </w:p>
    <w:p w:rsidR="00283F3C" w:rsidRDefault="00283F3C" w:rsidP="007D5FD0">
      <w:pPr>
        <w:rPr>
          <w:b/>
          <w:color w:val="FF0000"/>
        </w:rPr>
      </w:pPr>
      <w:r w:rsidRPr="00CC5FF8">
        <w:t>The RAFT-</w:t>
      </w:r>
      <w:r w:rsidR="00516044">
        <w:t>functionalised PCN</w:t>
      </w:r>
      <w:r w:rsidRPr="00CC5FF8">
        <w:t xml:space="preserve"> was dried overnight in a vacuum oven before being swollen in a solution of AIBN and acrylic acid in DMSO for 12 hours.</w:t>
      </w:r>
      <w:r>
        <w:t xml:space="preserve"> The swollen film was </w:t>
      </w:r>
      <w:r w:rsidR="007634B3">
        <w:t>removed from supernatant and c</w:t>
      </w:r>
      <w:r>
        <w:t>ured at 60</w:t>
      </w:r>
      <w:r w:rsidRPr="00B603A4">
        <w:rPr>
          <w:vertAlign w:val="superscript"/>
        </w:rPr>
        <w:t>o</w:t>
      </w:r>
      <w:r>
        <w:t>C for twenty hour hours to initiate polymerisation.</w:t>
      </w:r>
    </w:p>
    <w:p w:rsidR="00283F3C" w:rsidRDefault="00CD249F" w:rsidP="00CD249F">
      <w:pPr>
        <w:jc w:val="center"/>
      </w:pPr>
      <w:r>
        <w:object w:dxaOrig="14428" w:dyaOrig="7720">
          <v:shape id="_x0000_i1078" type="#_x0000_t75" style="width:382.35pt;height:204.6pt" o:ole="">
            <v:imagedata r:id="rId287" o:title=""/>
          </v:shape>
          <o:OLEObject Type="Embed" ProgID="ChemDraw.Document.6.0" ShapeID="_x0000_i1078" DrawAspect="Content" ObjectID="_1459268321" r:id="rId288"/>
        </w:object>
      </w:r>
    </w:p>
    <w:p w:rsidR="00283F3C" w:rsidRDefault="00283F3C" w:rsidP="00CD249F">
      <w:pPr>
        <w:pStyle w:val="Caption"/>
        <w:jc w:val="center"/>
        <w:rPr>
          <w:b w:val="0"/>
          <w:color w:val="auto"/>
          <w:sz w:val="22"/>
        </w:rPr>
      </w:pPr>
      <w:bookmarkStart w:id="590" w:name="_Toc385451295"/>
      <w:r w:rsidRPr="00CD249F">
        <w:rPr>
          <w:b w:val="0"/>
          <w:color w:val="auto"/>
          <w:sz w:val="22"/>
        </w:rPr>
        <w:t xml:space="preserve">Figure </w:t>
      </w:r>
      <w:r w:rsidR="003F0512" w:rsidRPr="00CD249F">
        <w:rPr>
          <w:b w:val="0"/>
          <w:color w:val="auto"/>
          <w:sz w:val="22"/>
        </w:rPr>
        <w:fldChar w:fldCharType="begin"/>
      </w:r>
      <w:r w:rsidRPr="00CD249F">
        <w:rPr>
          <w:b w:val="0"/>
          <w:color w:val="auto"/>
          <w:sz w:val="22"/>
        </w:rPr>
        <w:instrText xml:space="preserve"> SEQ Figure \* ARABIC </w:instrText>
      </w:r>
      <w:r w:rsidR="003F0512" w:rsidRPr="00CD249F">
        <w:rPr>
          <w:b w:val="0"/>
          <w:color w:val="auto"/>
          <w:sz w:val="22"/>
        </w:rPr>
        <w:fldChar w:fldCharType="separate"/>
      </w:r>
      <w:r w:rsidR="00DC3E10">
        <w:rPr>
          <w:b w:val="0"/>
          <w:noProof/>
          <w:color w:val="auto"/>
          <w:sz w:val="22"/>
        </w:rPr>
        <w:t>198</w:t>
      </w:r>
      <w:r w:rsidR="003F0512" w:rsidRPr="00CD249F">
        <w:rPr>
          <w:b w:val="0"/>
          <w:color w:val="auto"/>
          <w:sz w:val="22"/>
        </w:rPr>
        <w:fldChar w:fldCharType="end"/>
      </w:r>
      <w:r w:rsidRPr="00CD249F">
        <w:rPr>
          <w:b w:val="0"/>
          <w:color w:val="auto"/>
          <w:sz w:val="22"/>
        </w:rPr>
        <w:t xml:space="preserve"> – Mechanism of RAFT polymerisation onto the </w:t>
      </w:r>
      <w:r w:rsidR="00A75D6E" w:rsidRPr="00CD249F">
        <w:rPr>
          <w:b w:val="0"/>
          <w:color w:val="auto"/>
          <w:sz w:val="22"/>
        </w:rPr>
        <w:t>PCN</w:t>
      </w:r>
      <w:bookmarkEnd w:id="590"/>
    </w:p>
    <w:p w:rsidR="00DB051A" w:rsidRDefault="00BD1A7F" w:rsidP="00CD249F">
      <w:pPr>
        <w:pStyle w:val="Heading3"/>
      </w:pPr>
      <w:bookmarkStart w:id="591" w:name="_Toc385451491"/>
      <w:r>
        <w:t>Hydrogel</w:t>
      </w:r>
      <w:r w:rsidR="00DB051A" w:rsidRPr="00D04B8C">
        <w:t xml:space="preserve"> Analysis</w:t>
      </w:r>
      <w:bookmarkEnd w:id="591"/>
    </w:p>
    <w:p w:rsidR="00606418" w:rsidRPr="00221838" w:rsidRDefault="00606418" w:rsidP="00CD249F">
      <w:pPr>
        <w:pStyle w:val="Heading4"/>
      </w:pPr>
      <w:r w:rsidRPr="00221838">
        <w:t>FTIR</w:t>
      </w:r>
      <w:r w:rsidR="00221838">
        <w:t xml:space="preserve"> </w:t>
      </w:r>
    </w:p>
    <w:p w:rsidR="0016332D" w:rsidRPr="00BD1A7F" w:rsidRDefault="00221838" w:rsidP="007D5FD0">
      <w:r>
        <w:t xml:space="preserve">Infrared </w:t>
      </w:r>
      <w:r w:rsidRPr="00BD1A7F">
        <w:t xml:space="preserve">measurements were carried out on </w:t>
      </w:r>
      <w:r w:rsidR="00CA52FA">
        <w:t xml:space="preserve">a </w:t>
      </w:r>
      <w:r w:rsidR="00BC1FF9">
        <w:t>Perkin Elmer Spectrum 100 FTIR Spectrometer. Solid samples were analysed directly via a universal sampling accessory.</w:t>
      </w:r>
    </w:p>
    <w:p w:rsidR="00266955" w:rsidRPr="00BD1A7F" w:rsidRDefault="00266955" w:rsidP="00CD249F">
      <w:pPr>
        <w:pStyle w:val="Heading4"/>
      </w:pPr>
      <w:r w:rsidRPr="00BD1A7F">
        <w:t xml:space="preserve">Solid State </w:t>
      </w:r>
      <w:r w:rsidR="003A41AC" w:rsidRPr="00BD1A7F">
        <w:rPr>
          <w:vertAlign w:val="superscript"/>
        </w:rPr>
        <w:t>13</w:t>
      </w:r>
      <w:r w:rsidR="003A41AC" w:rsidRPr="00BD1A7F">
        <w:t xml:space="preserve">C </w:t>
      </w:r>
      <w:r w:rsidRPr="00BD1A7F">
        <w:t>NMR</w:t>
      </w:r>
    </w:p>
    <w:p w:rsidR="00266955" w:rsidRPr="00266955" w:rsidRDefault="00266955" w:rsidP="007D5FD0">
      <w:r w:rsidRPr="00BD1A7F">
        <w:t xml:space="preserve">Solid State NMR Measurements were carried out by the University of Durham </w:t>
      </w:r>
      <w:r w:rsidR="003A41AC" w:rsidRPr="00BD1A7F">
        <w:t xml:space="preserve">on </w:t>
      </w:r>
      <w:r w:rsidR="00516044">
        <w:t xml:space="preserve">a </w:t>
      </w:r>
      <w:r w:rsidR="003A41AC" w:rsidRPr="00BD1A7F">
        <w:t xml:space="preserve">Varian Unity </w:t>
      </w:r>
      <w:proofErr w:type="spellStart"/>
      <w:r w:rsidR="003A41AC" w:rsidRPr="00BD1A7F">
        <w:t>Inova</w:t>
      </w:r>
      <w:proofErr w:type="spellEnd"/>
      <w:r w:rsidR="003A41AC" w:rsidRPr="00BD1A7F">
        <w:t xml:space="preserve"> spectrometer operating </w:t>
      </w:r>
      <w:r w:rsidR="003A41AC" w:rsidRPr="003A41AC">
        <w:t xml:space="preserve">at 75.00 MHz with a 4 mm spinning probe. </w:t>
      </w:r>
      <w:r w:rsidR="003A41AC">
        <w:t>It was referenced</w:t>
      </w:r>
      <w:r w:rsidR="003A41AC" w:rsidRPr="003A41AC">
        <w:t xml:space="preserve"> with respect to neat </w:t>
      </w:r>
      <w:proofErr w:type="spellStart"/>
      <w:r w:rsidR="003A41AC" w:rsidRPr="003A41AC">
        <w:t>tetramethylsilane</w:t>
      </w:r>
      <w:proofErr w:type="spellEnd"/>
      <w:r w:rsidR="003A41AC" w:rsidRPr="003A41AC">
        <w:t>.</w:t>
      </w:r>
    </w:p>
    <w:p w:rsidR="00D04B8C" w:rsidRPr="00D04B8C" w:rsidRDefault="00D04B8C" w:rsidP="00CD249F">
      <w:pPr>
        <w:pStyle w:val="Heading4"/>
      </w:pPr>
      <w:r w:rsidRPr="00D04B8C">
        <w:t>Methyl Red Indicator</w:t>
      </w:r>
    </w:p>
    <w:p w:rsidR="00D04B8C" w:rsidRPr="00BD1A7F" w:rsidRDefault="00D04B8C" w:rsidP="007D5FD0">
      <w:r w:rsidRPr="00D04B8C">
        <w:t xml:space="preserve">Polymer discs were tested </w:t>
      </w:r>
      <w:r>
        <w:t xml:space="preserve">for the presence of acid by adding a drop of 0.1 M methyl red solution. The indicator changes </w:t>
      </w:r>
      <w:r w:rsidRPr="00BD1A7F">
        <w:t>colour from yellow (or orange) to red in response to the presence of acid.</w:t>
      </w:r>
    </w:p>
    <w:p w:rsidR="00DB051A" w:rsidRPr="00BD1A7F" w:rsidRDefault="00D04B8C" w:rsidP="00CD249F">
      <w:pPr>
        <w:pStyle w:val="Heading4"/>
      </w:pPr>
      <w:r w:rsidRPr="00BD1A7F">
        <w:t>Swelling Measurements</w:t>
      </w:r>
    </w:p>
    <w:p w:rsidR="00D04B8C" w:rsidRDefault="00D04B8C" w:rsidP="00EA460C">
      <w:r w:rsidRPr="00BD1A7F">
        <w:t>Samples were dried in a vacuum oven until at constant weight. They were weighed three times to get the average dry polymer weight</w:t>
      </w:r>
      <w:r w:rsidRPr="00D04B8C">
        <w:t xml:space="preserve">. Polymer films were then soaked in water for 24 hours, rinsed, soaked again, and left until they reached a constant weight; three measurements were made to </w:t>
      </w:r>
      <w:r w:rsidR="00C52423">
        <w:t>get the average swollen weight.</w:t>
      </w:r>
    </w:p>
    <w:p w:rsidR="00EA460C" w:rsidRDefault="00EA460C" w:rsidP="00EA460C">
      <w:r>
        <w:lastRenderedPageBreak/>
        <w:t>Equilibrium swelling</w:t>
      </w:r>
      <w:r w:rsidR="00DE18D6">
        <w:t xml:space="preserve"> %</w:t>
      </w:r>
      <w:r>
        <w:t xml:space="preserve"> (</w:t>
      </w:r>
      <w:proofErr w:type="spellStart"/>
      <w:r>
        <w:t>S</w:t>
      </w:r>
      <w:r w:rsidRPr="00EA460C">
        <w:rPr>
          <w:vertAlign w:val="subscript"/>
        </w:rPr>
        <w:t>w</w:t>
      </w:r>
      <w:proofErr w:type="spellEnd"/>
      <w:r>
        <w:t xml:space="preserve">) was calculated </w:t>
      </w:r>
      <w:r w:rsidRPr="00EA460C">
        <w:t xml:space="preserve">using </w:t>
      </w:r>
      <w:r w:rsidRPr="00EA460C">
        <w:fldChar w:fldCharType="begin"/>
      </w:r>
      <w:r w:rsidRPr="00EA460C">
        <w:instrText xml:space="preserve"> REF _Ref366602678 \h  \* MERGEFORMAT </w:instrText>
      </w:r>
      <w:r w:rsidRPr="00EA460C">
        <w:fldChar w:fldCharType="separate"/>
      </w:r>
      <w:r w:rsidR="00DC3E10" w:rsidRPr="00DC3E10">
        <w:t>Equation 31</w:t>
      </w:r>
      <w:r w:rsidRPr="00EA460C">
        <w:fldChar w:fldCharType="end"/>
      </w:r>
      <w:r w:rsidRPr="00EA460C">
        <w:t>.</w:t>
      </w:r>
    </w:p>
    <w:p w:rsidR="00EA460C" w:rsidRDefault="005A3E28" w:rsidP="00DE18D6">
      <w:pPr>
        <w:spacing w:line="240" w:lineRule="auto"/>
        <w:jc w:val="right"/>
        <w:rPr>
          <w:noProof/>
          <w:lang w:eastAsia="en-GB"/>
        </w:rPr>
      </w:pPr>
      <m:oMathPara>
        <m:oMath>
          <m:sSub>
            <m:sSubPr>
              <m:ctrlPr>
                <w:rPr>
                  <w:rFonts w:ascii="Cambria Math" w:hAnsi="Cambria Math"/>
                </w:rPr>
              </m:ctrlPr>
            </m:sSubPr>
            <m:e>
              <m:r>
                <w:rPr>
                  <w:rFonts w:ascii="Cambria Math" w:hAnsi="Cambria Math"/>
                </w:rPr>
                <m:t>S</m:t>
              </m:r>
            </m:e>
            <m:sub>
              <m:r>
                <w:rPr>
                  <w:rFonts w:ascii="Cambria Math" w:hAnsi="Cambria Math"/>
                </w:rPr>
                <m:t>W</m:t>
              </m:r>
              <m:r>
                <m:rPr>
                  <m:sty m:val="p"/>
                </m:rPr>
                <w:rPr>
                  <w:rFonts w:ascii="Cambria Math" w:hAnsi="Cambria Math"/>
                </w:rPr>
                <m:t xml:space="preserve"> </m:t>
              </m:r>
            </m:sub>
          </m:sSub>
          <m:r>
            <m:rPr>
              <m:sty m:val="p"/>
            </m:rPr>
            <w:rPr>
              <w:rFonts w:ascii="Cambria Math" w:hAnsi="Cambria Math"/>
            </w:rPr>
            <m:t>=</m:t>
          </m:r>
          <m:d>
            <m:dPr>
              <m:ctrlPr>
                <w:rPr>
                  <w:rFonts w:ascii="Cambria Math" w:hAnsi="Cambria Math"/>
                </w:rPr>
              </m:ctrlPr>
            </m:dPr>
            <m:e>
              <m:r>
                <m:rPr>
                  <m:sty m:val="p"/>
                </m:rPr>
                <w:rPr>
                  <w:rFonts w:ascii="Cambria Math" w:hAnsi="Cambria Math"/>
                </w:rPr>
                <m:t xml:space="preserve"> </m:t>
              </m:r>
              <m:f>
                <m:fPr>
                  <m:ctrlPr>
                    <w:rPr>
                      <w:rFonts w:ascii="Cambria Math" w:hAnsi="Cambria Math"/>
                    </w:rPr>
                  </m:ctrlPr>
                </m:fPr>
                <m:num>
                  <m:r>
                    <w:rPr>
                      <w:rFonts w:ascii="Cambria Math" w:hAnsi="Cambria Math"/>
                    </w:rPr>
                    <m:t>wet</m:t>
                  </m:r>
                  <m:r>
                    <m:rPr>
                      <m:sty m:val="p"/>
                    </m:rPr>
                    <w:rPr>
                      <w:rFonts w:ascii="Cambria Math" w:hAnsi="Cambria Math"/>
                    </w:rPr>
                    <m:t xml:space="preserve"> </m:t>
                  </m:r>
                  <m:r>
                    <w:rPr>
                      <w:rFonts w:ascii="Cambria Math" w:hAnsi="Cambria Math"/>
                    </w:rPr>
                    <m:t>weight</m:t>
                  </m:r>
                  <m:r>
                    <m:rPr>
                      <m:sty m:val="p"/>
                    </m:rPr>
                    <w:rPr>
                      <w:rFonts w:ascii="Cambria Math" w:hAnsi="Cambria Math"/>
                    </w:rPr>
                    <m:t>-</m:t>
                  </m:r>
                  <m:r>
                    <w:rPr>
                      <w:rFonts w:ascii="Cambria Math" w:hAnsi="Cambria Math"/>
                    </w:rPr>
                    <m:t>dry</m:t>
                  </m:r>
                  <m:r>
                    <m:rPr>
                      <m:sty m:val="p"/>
                    </m:rPr>
                    <w:rPr>
                      <w:rFonts w:ascii="Cambria Math" w:hAnsi="Cambria Math"/>
                    </w:rPr>
                    <m:t xml:space="preserve"> </m:t>
                  </m:r>
                  <m:r>
                    <w:rPr>
                      <w:rFonts w:ascii="Cambria Math" w:hAnsi="Cambria Math"/>
                    </w:rPr>
                    <m:t>weight</m:t>
                  </m:r>
                </m:num>
                <m:den>
                  <m:r>
                    <w:rPr>
                      <w:rFonts w:ascii="Cambria Math" w:hAnsi="Cambria Math"/>
                    </w:rPr>
                    <m:t>wet</m:t>
                  </m:r>
                  <m:r>
                    <m:rPr>
                      <m:sty m:val="p"/>
                    </m:rPr>
                    <w:rPr>
                      <w:rFonts w:ascii="Cambria Math" w:hAnsi="Cambria Math"/>
                    </w:rPr>
                    <m:t xml:space="preserve"> </m:t>
                  </m:r>
                  <m:r>
                    <w:rPr>
                      <w:rFonts w:ascii="Cambria Math" w:hAnsi="Cambria Math"/>
                    </w:rPr>
                    <m:t>weight</m:t>
                  </m:r>
                </m:den>
              </m:f>
            </m:e>
          </m:d>
          <m:r>
            <m:rPr>
              <m:sty m:val="p"/>
            </m:rPr>
            <w:rPr>
              <w:rFonts w:ascii="Cambria Math" w:hAnsi="Cambria Math"/>
            </w:rPr>
            <m:t>*100</m:t>
          </m:r>
        </m:oMath>
      </m:oMathPara>
    </w:p>
    <w:p w:rsidR="00EA460C" w:rsidRDefault="00EA460C" w:rsidP="00EA460C">
      <w:pPr>
        <w:pStyle w:val="Caption"/>
        <w:jc w:val="right"/>
        <w:rPr>
          <w:b w:val="0"/>
          <w:color w:val="auto"/>
          <w:sz w:val="22"/>
        </w:rPr>
      </w:pPr>
      <w:bookmarkStart w:id="592" w:name="_Toc385451349"/>
      <w:bookmarkStart w:id="593" w:name="_Ref366602678"/>
      <w:r w:rsidRPr="00EA460C">
        <w:rPr>
          <w:b w:val="0"/>
          <w:color w:val="auto"/>
          <w:sz w:val="22"/>
        </w:rPr>
        <w:t xml:space="preserve">Equation </w:t>
      </w:r>
      <w:r w:rsidRPr="00EA460C">
        <w:rPr>
          <w:b w:val="0"/>
          <w:color w:val="auto"/>
          <w:sz w:val="22"/>
        </w:rPr>
        <w:fldChar w:fldCharType="begin"/>
      </w:r>
      <w:r w:rsidRPr="00EA460C">
        <w:rPr>
          <w:b w:val="0"/>
          <w:color w:val="auto"/>
          <w:sz w:val="22"/>
        </w:rPr>
        <w:instrText xml:space="preserve"> SEQ Equation \* ARABIC </w:instrText>
      </w:r>
      <w:r w:rsidRPr="00EA460C">
        <w:rPr>
          <w:b w:val="0"/>
          <w:color w:val="auto"/>
          <w:sz w:val="22"/>
        </w:rPr>
        <w:fldChar w:fldCharType="separate"/>
      </w:r>
      <w:r w:rsidR="00DC3E10">
        <w:rPr>
          <w:b w:val="0"/>
          <w:noProof/>
          <w:color w:val="auto"/>
          <w:sz w:val="22"/>
        </w:rPr>
        <w:t>31</w:t>
      </w:r>
      <w:bookmarkEnd w:id="592"/>
      <w:r w:rsidRPr="00EA460C">
        <w:rPr>
          <w:b w:val="0"/>
          <w:color w:val="auto"/>
          <w:sz w:val="22"/>
        </w:rPr>
        <w:fldChar w:fldCharType="end"/>
      </w:r>
      <w:bookmarkEnd w:id="593"/>
    </w:p>
    <w:p w:rsidR="00C52423" w:rsidRPr="00C52423" w:rsidRDefault="00C52423" w:rsidP="00C52423">
      <w:r w:rsidRPr="00D04B8C">
        <w:t>This was repeated using water at the desired pH as and when required.</w:t>
      </w:r>
      <w:r>
        <w:t xml:space="preserve"> Low pH 0.1 M </w:t>
      </w:r>
      <w:proofErr w:type="spellStart"/>
      <w:r>
        <w:t>HCl</w:t>
      </w:r>
      <w:proofErr w:type="spellEnd"/>
      <w:r>
        <w:t xml:space="preserve">, medium pH 0.1 M </w:t>
      </w:r>
      <w:proofErr w:type="spellStart"/>
      <w:r>
        <w:t>NaCl</w:t>
      </w:r>
      <w:proofErr w:type="spellEnd"/>
      <w:r>
        <w:t>, high pH 0.05 M Na</w:t>
      </w:r>
      <w:r w:rsidRPr="00C52423">
        <w:rPr>
          <w:vertAlign w:val="subscript"/>
        </w:rPr>
        <w:t>2</w:t>
      </w:r>
      <w:r>
        <w:t>CO</w:t>
      </w:r>
      <w:r w:rsidRPr="00C52423">
        <w:rPr>
          <w:vertAlign w:val="subscript"/>
        </w:rPr>
        <w:t>3</w:t>
      </w:r>
      <w:r>
        <w:t>, chosen to ensure the Cl and Na concentrations were constant.</w:t>
      </w:r>
    </w:p>
    <w:p w:rsidR="00DB051A" w:rsidRPr="00D04B8C" w:rsidRDefault="00DB6E1B" w:rsidP="00CD249F">
      <w:pPr>
        <w:pStyle w:val="Heading4"/>
      </w:pPr>
      <w:r>
        <w:t>Ion Exchange Constant</w:t>
      </w:r>
    </w:p>
    <w:p w:rsidR="005364FE" w:rsidRDefault="00DB6E1B" w:rsidP="007D5FD0">
      <w:r>
        <w:t xml:space="preserve">The Ion Exchange Constant of the discs was determined via titration of 0.10 M </w:t>
      </w:r>
      <w:proofErr w:type="spellStart"/>
      <w:r>
        <w:t>HCl</w:t>
      </w:r>
      <w:proofErr w:type="spellEnd"/>
      <w:r>
        <w:t xml:space="preserve"> in a 0.10 M solution of K</w:t>
      </w:r>
      <w:r w:rsidRPr="00DB6E1B">
        <w:rPr>
          <w:vertAlign w:val="subscript"/>
        </w:rPr>
        <w:t>2</w:t>
      </w:r>
      <w:r>
        <w:t>CO</w:t>
      </w:r>
      <w:r w:rsidRPr="00DB6E1B">
        <w:rPr>
          <w:vertAlign w:val="subscript"/>
        </w:rPr>
        <w:t>3</w:t>
      </w:r>
      <w:r>
        <w:t>. P</w:t>
      </w:r>
      <w:r w:rsidR="00DB051A" w:rsidRPr="00D04B8C">
        <w:t xml:space="preserve">olymer film disc were dried under vacuum and weighed. Each was then soaked </w:t>
      </w:r>
      <w:r w:rsidRPr="00D04B8C">
        <w:t>separately</w:t>
      </w:r>
      <w:r w:rsidR="00DB051A" w:rsidRPr="00D04B8C">
        <w:t xml:space="preserve"> in </w:t>
      </w:r>
      <w:r w:rsidR="0057441F">
        <w:t xml:space="preserve">20ml </w:t>
      </w:r>
      <w:r w:rsidR="00DB051A" w:rsidRPr="00D04B8C">
        <w:t>K</w:t>
      </w:r>
      <w:r w:rsidR="00DB051A" w:rsidRPr="00D04B8C">
        <w:rPr>
          <w:vertAlign w:val="subscript"/>
        </w:rPr>
        <w:t>2</w:t>
      </w:r>
      <w:r w:rsidR="00DB051A" w:rsidRPr="00D04B8C">
        <w:t>CO</w:t>
      </w:r>
      <w:r w:rsidR="00DB051A" w:rsidRPr="00D04B8C">
        <w:rPr>
          <w:vertAlign w:val="subscript"/>
        </w:rPr>
        <w:t>3</w:t>
      </w:r>
      <w:r w:rsidR="00DB051A" w:rsidRPr="00D04B8C">
        <w:t xml:space="preserve"> for 24 hours. 6 ml of the supernatant was then taken and</w:t>
      </w:r>
      <w:r>
        <w:t xml:space="preserve"> </w:t>
      </w:r>
      <w:r w:rsidR="0052253C">
        <w:t xml:space="preserve">0.1 M </w:t>
      </w:r>
      <w:proofErr w:type="spellStart"/>
      <w:r w:rsidR="00DB051A" w:rsidRPr="00D04B8C">
        <w:t>HCl</w:t>
      </w:r>
      <w:proofErr w:type="spellEnd"/>
      <w:r w:rsidR="00DB051A" w:rsidRPr="00D04B8C">
        <w:t xml:space="preserve"> was titrated in whilst </w:t>
      </w:r>
      <w:r w:rsidR="00DB051A" w:rsidRPr="00007DE1">
        <w:t>the solution stirred</w:t>
      </w:r>
      <w:r w:rsidR="00D04B8C" w:rsidRPr="00007DE1">
        <w:t xml:space="preserve"> and t</w:t>
      </w:r>
      <w:r w:rsidR="00DB051A" w:rsidRPr="00007DE1">
        <w:t>he pH measured</w:t>
      </w:r>
      <w:r w:rsidR="00D04B8C" w:rsidRPr="00007DE1">
        <w:t>. This experiment was repeated three times to give an average reading.</w:t>
      </w:r>
      <w:r w:rsidRPr="00007DE1">
        <w:t xml:space="preserve"> This </w:t>
      </w:r>
      <w:r w:rsidR="00BF66FE">
        <w:t>was</w:t>
      </w:r>
      <w:r w:rsidRPr="00007DE1">
        <w:t xml:space="preserve"> then compared with a titration of </w:t>
      </w:r>
      <w:r w:rsidR="0052253C">
        <w:t xml:space="preserve">0.1 M </w:t>
      </w:r>
      <w:proofErr w:type="spellStart"/>
      <w:r w:rsidR="0052253C">
        <w:t>HCl</w:t>
      </w:r>
      <w:proofErr w:type="spellEnd"/>
      <w:r w:rsidR="0052253C">
        <w:t xml:space="preserve"> into fresh </w:t>
      </w:r>
      <w:r w:rsidRPr="00007DE1">
        <w:t>K</w:t>
      </w:r>
      <w:r w:rsidRPr="00007DE1">
        <w:rPr>
          <w:vertAlign w:val="subscript"/>
        </w:rPr>
        <w:t>2</w:t>
      </w:r>
      <w:r w:rsidRPr="00007DE1">
        <w:t>CO</w:t>
      </w:r>
      <w:r w:rsidRPr="00007DE1">
        <w:rPr>
          <w:vertAlign w:val="subscript"/>
        </w:rPr>
        <w:t>3</w:t>
      </w:r>
      <w:r w:rsidRPr="00007DE1">
        <w:t xml:space="preserve"> in order to c</w:t>
      </w:r>
      <w:r w:rsidR="00C8366A" w:rsidRPr="00007DE1">
        <w:t>alculate the IEC.</w:t>
      </w:r>
    </w:p>
    <w:p w:rsidR="00283F3C" w:rsidRDefault="00283F3C" w:rsidP="007D5FD0">
      <w:r>
        <w:br w:type="page"/>
      </w:r>
    </w:p>
    <w:p w:rsidR="00865192" w:rsidRPr="008A33FE" w:rsidRDefault="00865192" w:rsidP="00CD249F">
      <w:pPr>
        <w:pStyle w:val="Heading2"/>
      </w:pPr>
      <w:bookmarkStart w:id="594" w:name="_Toc385451492"/>
      <w:proofErr w:type="spellStart"/>
      <w:r w:rsidRPr="008A33FE">
        <w:lastRenderedPageBreak/>
        <w:t>Crosslinked</w:t>
      </w:r>
      <w:proofErr w:type="spellEnd"/>
      <w:r w:rsidRPr="008A33FE">
        <w:t xml:space="preserve"> HEMA Film</w:t>
      </w:r>
      <w:r w:rsidR="003A41AC" w:rsidRPr="008A33FE">
        <w:t>s</w:t>
      </w:r>
      <w:bookmarkEnd w:id="594"/>
    </w:p>
    <w:p w:rsidR="00B211E0" w:rsidRPr="008A33FE" w:rsidRDefault="006D3BD9" w:rsidP="00CD249F">
      <w:pPr>
        <w:pStyle w:val="Heading3"/>
      </w:pPr>
      <w:bookmarkStart w:id="595" w:name="_Toc385451493"/>
      <w:r w:rsidRPr="008A33FE">
        <w:t>Ceric Initiated Grafting</w:t>
      </w:r>
      <w:bookmarkEnd w:id="595"/>
    </w:p>
    <w:p w:rsidR="006D3BD9" w:rsidRPr="008A33FE" w:rsidRDefault="006D3BD9" w:rsidP="00CD249F">
      <w:pPr>
        <w:pStyle w:val="Heading4"/>
      </w:pPr>
      <w:r w:rsidRPr="008A33FE">
        <w:t>Creation of Membrane Film</w:t>
      </w:r>
    </w:p>
    <w:p w:rsidR="001A65BA" w:rsidRDefault="004F6080" w:rsidP="007D5FD0">
      <w:r w:rsidRPr="008A33FE">
        <w:t>Initially six films were created, three using the cross</w:t>
      </w:r>
      <w:r>
        <w:t xml:space="preserve">-linker </w:t>
      </w:r>
      <w:proofErr w:type="spellStart"/>
      <w:r>
        <w:t>divinyl</w:t>
      </w:r>
      <w:proofErr w:type="spellEnd"/>
      <w:r>
        <w:t xml:space="preserve"> benzene (DVB) and three using the cross linker ethylene glycol </w:t>
      </w:r>
      <w:proofErr w:type="spellStart"/>
      <w:r>
        <w:t>dimethacrylate</w:t>
      </w:r>
      <w:proofErr w:type="spellEnd"/>
      <w:r>
        <w:t xml:space="preserve"> (EGDMA).</w:t>
      </w:r>
      <w:r w:rsidR="00337C34">
        <w:t xml:space="preserve">  For UV curing the </w:t>
      </w:r>
      <w:proofErr w:type="spellStart"/>
      <w:r w:rsidR="00337C34">
        <w:t>photoinitiator</w:t>
      </w:r>
      <w:proofErr w:type="spellEnd"/>
      <w:r w:rsidR="00337C34">
        <w:t xml:space="preserve"> </w:t>
      </w:r>
      <w:r w:rsidR="00BF66FE">
        <w:t>2-h</w:t>
      </w:r>
      <w:r w:rsidR="00337C34" w:rsidRPr="00337C34">
        <w:t>ydroxy-2-methyl-1-phenyl-propan-1-on</w:t>
      </w:r>
      <w:r w:rsidR="00337C34">
        <w:t xml:space="preserve"> (trade name </w:t>
      </w:r>
      <w:proofErr w:type="spellStart"/>
      <w:r w:rsidR="00337C34">
        <w:t>Darrocur</w:t>
      </w:r>
      <w:proofErr w:type="spellEnd"/>
      <w:r w:rsidR="00337C34">
        <w:t xml:space="preserve"> 1173) was utilised, and </w:t>
      </w:r>
      <w:proofErr w:type="spellStart"/>
      <w:r w:rsidR="00337C34">
        <w:t>benzophenone</w:t>
      </w:r>
      <w:proofErr w:type="spellEnd"/>
      <w:r w:rsidR="0080166E">
        <w:t xml:space="preserve"> (BP)</w:t>
      </w:r>
      <w:r w:rsidR="00337C34">
        <w:t xml:space="preserve"> and </w:t>
      </w:r>
      <w:proofErr w:type="spellStart"/>
      <w:r w:rsidR="00337C34">
        <w:t>triethylamine</w:t>
      </w:r>
      <w:proofErr w:type="spellEnd"/>
      <w:r w:rsidR="0080166E">
        <w:t xml:space="preserve"> (TEHA)</w:t>
      </w:r>
      <w:r w:rsidR="00337C34">
        <w:t xml:space="preserve"> were used to harvest excess oxygen from the system.</w:t>
      </w:r>
    </w:p>
    <w:p w:rsidR="00337C34" w:rsidRPr="008A33FE" w:rsidRDefault="00337C34" w:rsidP="007D5FD0">
      <w:pPr>
        <w:pStyle w:val="Caption"/>
        <w:rPr>
          <w:b w:val="0"/>
          <w:color w:val="auto"/>
          <w:sz w:val="22"/>
        </w:rPr>
      </w:pPr>
      <w:bookmarkStart w:id="596" w:name="_Toc385451377"/>
      <w:r w:rsidRPr="008A33FE">
        <w:rPr>
          <w:b w:val="0"/>
          <w:color w:val="auto"/>
          <w:sz w:val="22"/>
        </w:rPr>
        <w:t xml:space="preserve">Table </w:t>
      </w:r>
      <w:r w:rsidRPr="008A33FE">
        <w:rPr>
          <w:b w:val="0"/>
          <w:color w:val="auto"/>
          <w:sz w:val="22"/>
        </w:rPr>
        <w:fldChar w:fldCharType="begin"/>
      </w:r>
      <w:r w:rsidRPr="008A33FE">
        <w:rPr>
          <w:b w:val="0"/>
          <w:color w:val="auto"/>
          <w:sz w:val="22"/>
        </w:rPr>
        <w:instrText xml:space="preserve"> SEQ Table \* ARABIC </w:instrText>
      </w:r>
      <w:r w:rsidRPr="008A33FE">
        <w:rPr>
          <w:b w:val="0"/>
          <w:color w:val="auto"/>
          <w:sz w:val="22"/>
        </w:rPr>
        <w:fldChar w:fldCharType="separate"/>
      </w:r>
      <w:r w:rsidR="00DC3E10">
        <w:rPr>
          <w:b w:val="0"/>
          <w:noProof/>
          <w:color w:val="auto"/>
          <w:sz w:val="22"/>
        </w:rPr>
        <w:t>28</w:t>
      </w:r>
      <w:r w:rsidRPr="008A33FE">
        <w:rPr>
          <w:b w:val="0"/>
          <w:color w:val="auto"/>
          <w:sz w:val="22"/>
        </w:rPr>
        <w:fldChar w:fldCharType="end"/>
      </w:r>
      <w:r w:rsidRPr="008A33FE">
        <w:rPr>
          <w:b w:val="0"/>
          <w:color w:val="auto"/>
          <w:sz w:val="22"/>
        </w:rPr>
        <w:t xml:space="preserve"> – </w:t>
      </w:r>
      <w:r w:rsidR="0080166E" w:rsidRPr="008A33FE">
        <w:rPr>
          <w:b w:val="0"/>
          <w:color w:val="auto"/>
          <w:sz w:val="22"/>
        </w:rPr>
        <w:t>Molar ratios</w:t>
      </w:r>
      <w:r w:rsidRPr="008A33FE">
        <w:rPr>
          <w:b w:val="0"/>
          <w:color w:val="auto"/>
          <w:sz w:val="22"/>
        </w:rPr>
        <w:t xml:space="preserve"> of DVB </w:t>
      </w:r>
      <w:proofErr w:type="spellStart"/>
      <w:r w:rsidRPr="008A33FE">
        <w:rPr>
          <w:b w:val="0"/>
          <w:color w:val="auto"/>
          <w:sz w:val="22"/>
        </w:rPr>
        <w:t>crosslinked</w:t>
      </w:r>
      <w:proofErr w:type="spellEnd"/>
      <w:r w:rsidRPr="008A33FE">
        <w:rPr>
          <w:b w:val="0"/>
          <w:color w:val="auto"/>
          <w:sz w:val="22"/>
        </w:rPr>
        <w:t xml:space="preserve"> hydrogel film mixtures</w:t>
      </w:r>
      <w:bookmarkEnd w:id="596"/>
    </w:p>
    <w:tbl>
      <w:tblPr>
        <w:tblW w:w="7122" w:type="dxa"/>
        <w:jc w:val="center"/>
        <w:tblLook w:val="04A0" w:firstRow="1" w:lastRow="0" w:firstColumn="1" w:lastColumn="0" w:noHBand="0" w:noVBand="1"/>
      </w:tblPr>
      <w:tblGrid>
        <w:gridCol w:w="1116"/>
        <w:gridCol w:w="963"/>
        <w:gridCol w:w="963"/>
        <w:gridCol w:w="963"/>
        <w:gridCol w:w="960"/>
        <w:gridCol w:w="1106"/>
        <w:gridCol w:w="1051"/>
      </w:tblGrid>
      <w:tr w:rsidR="00D45046" w:rsidRPr="001A65BA" w:rsidTr="00D45046">
        <w:trPr>
          <w:trHeight w:val="70"/>
          <w:jc w:val="center"/>
        </w:trPr>
        <w:tc>
          <w:tcPr>
            <w:tcW w:w="1116" w:type="dxa"/>
            <w:tcBorders>
              <w:bottom w:val="single" w:sz="4" w:space="0" w:color="auto"/>
            </w:tcBorders>
            <w:shd w:val="clear" w:color="auto" w:fill="auto"/>
            <w:noWrap/>
            <w:vAlign w:val="bottom"/>
          </w:tcPr>
          <w:p w:rsidR="00D45046" w:rsidRPr="0080166E" w:rsidRDefault="00D45046" w:rsidP="00D45046">
            <w:pPr>
              <w:spacing w:line="240" w:lineRule="auto"/>
              <w:rPr>
                <w:lang w:eastAsia="en-GB"/>
              </w:rPr>
            </w:pPr>
            <w:r w:rsidRPr="0080166E">
              <w:rPr>
                <w:lang w:eastAsia="en-GB"/>
              </w:rPr>
              <w:t>Sample</w:t>
            </w:r>
          </w:p>
        </w:tc>
        <w:tc>
          <w:tcPr>
            <w:tcW w:w="963" w:type="dxa"/>
            <w:tcBorders>
              <w:bottom w:val="single" w:sz="4" w:space="0" w:color="auto"/>
            </w:tcBorders>
            <w:vAlign w:val="bottom"/>
          </w:tcPr>
          <w:p w:rsidR="00D45046" w:rsidRPr="0080166E" w:rsidRDefault="00D45046" w:rsidP="002C1050">
            <w:pPr>
              <w:spacing w:line="240" w:lineRule="auto"/>
              <w:rPr>
                <w:lang w:eastAsia="en-GB"/>
              </w:rPr>
            </w:pPr>
            <w:r w:rsidRPr="0080166E">
              <w:rPr>
                <w:lang w:eastAsia="en-GB"/>
              </w:rPr>
              <w:t>HEMA</w:t>
            </w:r>
          </w:p>
        </w:tc>
        <w:tc>
          <w:tcPr>
            <w:tcW w:w="963" w:type="dxa"/>
            <w:tcBorders>
              <w:bottom w:val="single" w:sz="4" w:space="0" w:color="auto"/>
            </w:tcBorders>
            <w:vAlign w:val="bottom"/>
          </w:tcPr>
          <w:p w:rsidR="00D45046" w:rsidRPr="0080166E" w:rsidRDefault="00D45046" w:rsidP="002C1050">
            <w:pPr>
              <w:spacing w:line="240" w:lineRule="auto"/>
              <w:rPr>
                <w:lang w:eastAsia="en-GB"/>
              </w:rPr>
            </w:pPr>
            <w:r w:rsidRPr="0080166E">
              <w:rPr>
                <w:lang w:eastAsia="en-GB"/>
              </w:rPr>
              <w:t>DVB</w:t>
            </w:r>
          </w:p>
        </w:tc>
        <w:tc>
          <w:tcPr>
            <w:tcW w:w="963" w:type="dxa"/>
            <w:tcBorders>
              <w:bottom w:val="single" w:sz="4" w:space="0" w:color="auto"/>
            </w:tcBorders>
            <w:shd w:val="clear" w:color="auto" w:fill="auto"/>
            <w:noWrap/>
            <w:vAlign w:val="bottom"/>
          </w:tcPr>
          <w:p w:rsidR="00D45046" w:rsidRPr="0080166E" w:rsidRDefault="00D45046" w:rsidP="00D45046">
            <w:pPr>
              <w:spacing w:line="240" w:lineRule="auto"/>
              <w:rPr>
                <w:lang w:eastAsia="en-GB"/>
              </w:rPr>
            </w:pPr>
            <w:r w:rsidRPr="0080166E">
              <w:rPr>
                <w:lang w:eastAsia="en-GB"/>
              </w:rPr>
              <w:t>Ethanol</w:t>
            </w:r>
          </w:p>
        </w:tc>
        <w:tc>
          <w:tcPr>
            <w:tcW w:w="960" w:type="dxa"/>
            <w:tcBorders>
              <w:bottom w:val="single" w:sz="4" w:space="0" w:color="auto"/>
            </w:tcBorders>
            <w:shd w:val="clear" w:color="auto" w:fill="auto"/>
            <w:noWrap/>
            <w:vAlign w:val="bottom"/>
          </w:tcPr>
          <w:p w:rsidR="00D45046" w:rsidRPr="0080166E" w:rsidRDefault="00D45046" w:rsidP="00D45046">
            <w:pPr>
              <w:spacing w:line="240" w:lineRule="auto"/>
              <w:rPr>
                <w:lang w:eastAsia="en-GB"/>
              </w:rPr>
            </w:pPr>
            <w:r w:rsidRPr="0080166E">
              <w:rPr>
                <w:lang w:eastAsia="en-GB"/>
              </w:rPr>
              <w:t>D1173</w:t>
            </w:r>
          </w:p>
        </w:tc>
        <w:tc>
          <w:tcPr>
            <w:tcW w:w="1106" w:type="dxa"/>
            <w:tcBorders>
              <w:bottom w:val="single" w:sz="4" w:space="0" w:color="auto"/>
            </w:tcBorders>
            <w:shd w:val="clear" w:color="auto" w:fill="auto"/>
            <w:noWrap/>
            <w:vAlign w:val="bottom"/>
          </w:tcPr>
          <w:p w:rsidR="00D45046" w:rsidRPr="0080166E" w:rsidRDefault="00D45046" w:rsidP="00D45046">
            <w:pPr>
              <w:spacing w:line="240" w:lineRule="auto"/>
              <w:rPr>
                <w:lang w:eastAsia="en-GB"/>
              </w:rPr>
            </w:pPr>
            <w:r w:rsidRPr="0080166E">
              <w:rPr>
                <w:lang w:eastAsia="en-GB"/>
              </w:rPr>
              <w:t>BP</w:t>
            </w:r>
          </w:p>
        </w:tc>
        <w:tc>
          <w:tcPr>
            <w:tcW w:w="1051" w:type="dxa"/>
            <w:tcBorders>
              <w:bottom w:val="single" w:sz="4" w:space="0" w:color="auto"/>
            </w:tcBorders>
            <w:shd w:val="clear" w:color="auto" w:fill="auto"/>
            <w:noWrap/>
            <w:vAlign w:val="bottom"/>
          </w:tcPr>
          <w:p w:rsidR="00D45046" w:rsidRPr="0080166E" w:rsidRDefault="00D45046" w:rsidP="00D45046">
            <w:pPr>
              <w:spacing w:line="240" w:lineRule="auto"/>
              <w:rPr>
                <w:lang w:eastAsia="en-GB"/>
              </w:rPr>
            </w:pPr>
            <w:r w:rsidRPr="0080166E">
              <w:rPr>
                <w:lang w:eastAsia="en-GB"/>
              </w:rPr>
              <w:t>TEHA</w:t>
            </w:r>
          </w:p>
        </w:tc>
      </w:tr>
      <w:tr w:rsidR="00D45046" w:rsidRPr="001A65BA" w:rsidTr="00D45046">
        <w:trPr>
          <w:trHeight w:val="70"/>
          <w:jc w:val="center"/>
        </w:trPr>
        <w:tc>
          <w:tcPr>
            <w:tcW w:w="1116" w:type="dxa"/>
            <w:tcBorders>
              <w:top w:val="single" w:sz="4" w:space="0" w:color="auto"/>
            </w:tcBorders>
            <w:shd w:val="clear" w:color="auto" w:fill="auto"/>
            <w:noWrap/>
            <w:vAlign w:val="bottom"/>
            <w:hideMark/>
          </w:tcPr>
          <w:p w:rsidR="00D45046" w:rsidRPr="001A65BA" w:rsidRDefault="00D45046" w:rsidP="00D45046">
            <w:pPr>
              <w:spacing w:line="240" w:lineRule="auto"/>
              <w:rPr>
                <w:lang w:eastAsia="en-GB"/>
              </w:rPr>
            </w:pPr>
            <w:r w:rsidRPr="001A65BA">
              <w:rPr>
                <w:lang w:eastAsia="en-GB"/>
              </w:rPr>
              <w:t>TS1/17/1</w:t>
            </w:r>
          </w:p>
        </w:tc>
        <w:tc>
          <w:tcPr>
            <w:tcW w:w="963" w:type="dxa"/>
            <w:tcBorders>
              <w:top w:val="single" w:sz="4" w:space="0" w:color="auto"/>
            </w:tcBorders>
            <w:vAlign w:val="bottom"/>
          </w:tcPr>
          <w:p w:rsidR="00D45046" w:rsidRPr="001A65BA" w:rsidRDefault="00D45046" w:rsidP="00BC1FF9">
            <w:pPr>
              <w:spacing w:line="240" w:lineRule="auto"/>
              <w:rPr>
                <w:lang w:eastAsia="en-GB"/>
              </w:rPr>
            </w:pPr>
            <w:r>
              <w:rPr>
                <w:lang w:eastAsia="en-GB"/>
              </w:rPr>
              <w:t>1.</w:t>
            </w:r>
            <w:r w:rsidRPr="001A65BA">
              <w:rPr>
                <w:lang w:eastAsia="en-GB"/>
              </w:rPr>
              <w:t>0</w:t>
            </w:r>
            <w:r>
              <w:rPr>
                <w:lang w:eastAsia="en-GB"/>
              </w:rPr>
              <w:t>0</w:t>
            </w:r>
          </w:p>
        </w:tc>
        <w:tc>
          <w:tcPr>
            <w:tcW w:w="963" w:type="dxa"/>
            <w:tcBorders>
              <w:top w:val="single" w:sz="4" w:space="0" w:color="auto"/>
            </w:tcBorders>
            <w:vAlign w:val="bottom"/>
          </w:tcPr>
          <w:p w:rsidR="00D45046" w:rsidRPr="001A65BA" w:rsidRDefault="00D45046" w:rsidP="00BC1FF9">
            <w:pPr>
              <w:spacing w:line="240" w:lineRule="auto"/>
              <w:rPr>
                <w:lang w:eastAsia="en-GB"/>
              </w:rPr>
            </w:pPr>
            <w:r>
              <w:rPr>
                <w:lang w:eastAsia="en-GB"/>
              </w:rPr>
              <w:t>0.40</w:t>
            </w:r>
          </w:p>
        </w:tc>
        <w:tc>
          <w:tcPr>
            <w:tcW w:w="963" w:type="dxa"/>
            <w:tcBorders>
              <w:top w:val="single" w:sz="4" w:space="0" w:color="auto"/>
            </w:tcBorders>
            <w:shd w:val="clear" w:color="auto" w:fill="auto"/>
            <w:noWrap/>
            <w:vAlign w:val="bottom"/>
            <w:hideMark/>
          </w:tcPr>
          <w:p w:rsidR="00D45046" w:rsidRPr="001A65BA" w:rsidRDefault="00D45046" w:rsidP="00BC1FF9">
            <w:pPr>
              <w:spacing w:line="240" w:lineRule="auto"/>
              <w:rPr>
                <w:lang w:eastAsia="en-GB"/>
              </w:rPr>
            </w:pPr>
            <w:r>
              <w:rPr>
                <w:lang w:eastAsia="en-GB"/>
              </w:rPr>
              <w:t>1.13</w:t>
            </w:r>
          </w:p>
        </w:tc>
        <w:tc>
          <w:tcPr>
            <w:tcW w:w="960" w:type="dxa"/>
            <w:tcBorders>
              <w:top w:val="single" w:sz="4" w:space="0" w:color="auto"/>
            </w:tcBorders>
            <w:shd w:val="clear" w:color="auto" w:fill="auto"/>
            <w:noWrap/>
            <w:vAlign w:val="bottom"/>
            <w:hideMark/>
          </w:tcPr>
          <w:p w:rsidR="00D45046" w:rsidRPr="001A65BA" w:rsidRDefault="00D45046" w:rsidP="00BC1FF9">
            <w:pPr>
              <w:spacing w:line="240" w:lineRule="auto"/>
              <w:rPr>
                <w:lang w:eastAsia="en-GB"/>
              </w:rPr>
            </w:pPr>
            <w:r>
              <w:rPr>
                <w:lang w:eastAsia="en-GB"/>
              </w:rPr>
              <w:t>0.05</w:t>
            </w:r>
          </w:p>
        </w:tc>
        <w:tc>
          <w:tcPr>
            <w:tcW w:w="1106" w:type="dxa"/>
            <w:tcBorders>
              <w:top w:val="single" w:sz="4" w:space="0" w:color="auto"/>
            </w:tcBorders>
            <w:shd w:val="clear" w:color="auto" w:fill="auto"/>
            <w:noWrap/>
            <w:vAlign w:val="bottom"/>
            <w:hideMark/>
          </w:tcPr>
          <w:p w:rsidR="00D45046" w:rsidRPr="001A65BA" w:rsidRDefault="00D45046" w:rsidP="00BC1FF9">
            <w:pPr>
              <w:spacing w:line="240" w:lineRule="auto"/>
              <w:rPr>
                <w:lang w:eastAsia="en-GB"/>
              </w:rPr>
            </w:pPr>
            <w:r w:rsidRPr="001A65BA">
              <w:rPr>
                <w:lang w:eastAsia="en-GB"/>
              </w:rPr>
              <w:t>0.0</w:t>
            </w:r>
            <w:r w:rsidR="00BC1FF9">
              <w:rPr>
                <w:lang w:eastAsia="en-GB"/>
              </w:rPr>
              <w:t>5</w:t>
            </w:r>
          </w:p>
        </w:tc>
        <w:tc>
          <w:tcPr>
            <w:tcW w:w="1051" w:type="dxa"/>
            <w:tcBorders>
              <w:top w:val="single" w:sz="4" w:space="0" w:color="auto"/>
            </w:tcBorders>
            <w:shd w:val="clear" w:color="auto" w:fill="auto"/>
            <w:noWrap/>
            <w:vAlign w:val="bottom"/>
            <w:hideMark/>
          </w:tcPr>
          <w:p w:rsidR="00D45046" w:rsidRPr="001A65BA" w:rsidRDefault="00BC1FF9" w:rsidP="00BC1FF9">
            <w:pPr>
              <w:spacing w:line="240" w:lineRule="auto"/>
              <w:rPr>
                <w:lang w:eastAsia="en-GB"/>
              </w:rPr>
            </w:pPr>
            <w:r>
              <w:rPr>
                <w:lang w:eastAsia="en-GB"/>
              </w:rPr>
              <w:t>0.09</w:t>
            </w:r>
          </w:p>
        </w:tc>
      </w:tr>
      <w:tr w:rsidR="00D45046" w:rsidRPr="001A65BA" w:rsidTr="00D45046">
        <w:trPr>
          <w:trHeight w:val="300"/>
          <w:jc w:val="center"/>
        </w:trPr>
        <w:tc>
          <w:tcPr>
            <w:tcW w:w="1116" w:type="dxa"/>
            <w:shd w:val="clear" w:color="auto" w:fill="auto"/>
            <w:noWrap/>
            <w:vAlign w:val="bottom"/>
            <w:hideMark/>
          </w:tcPr>
          <w:p w:rsidR="00D45046" w:rsidRPr="001A65BA" w:rsidRDefault="00D45046" w:rsidP="00D45046">
            <w:pPr>
              <w:spacing w:line="240" w:lineRule="auto"/>
              <w:rPr>
                <w:lang w:eastAsia="en-GB"/>
              </w:rPr>
            </w:pPr>
            <w:r w:rsidRPr="001A65BA">
              <w:rPr>
                <w:lang w:eastAsia="en-GB"/>
              </w:rPr>
              <w:t>TS1/17/2</w:t>
            </w:r>
          </w:p>
        </w:tc>
        <w:tc>
          <w:tcPr>
            <w:tcW w:w="963" w:type="dxa"/>
            <w:vAlign w:val="bottom"/>
          </w:tcPr>
          <w:p w:rsidR="00D45046" w:rsidRPr="001A65BA" w:rsidRDefault="00D45046" w:rsidP="00BC1FF9">
            <w:pPr>
              <w:spacing w:line="240" w:lineRule="auto"/>
              <w:rPr>
                <w:lang w:eastAsia="en-GB"/>
              </w:rPr>
            </w:pPr>
            <w:r>
              <w:rPr>
                <w:lang w:eastAsia="en-GB"/>
              </w:rPr>
              <w:t>1.</w:t>
            </w:r>
            <w:r w:rsidRPr="001A65BA">
              <w:rPr>
                <w:lang w:eastAsia="en-GB"/>
              </w:rPr>
              <w:t>0</w:t>
            </w:r>
            <w:r>
              <w:rPr>
                <w:lang w:eastAsia="en-GB"/>
              </w:rPr>
              <w:t>0</w:t>
            </w:r>
          </w:p>
        </w:tc>
        <w:tc>
          <w:tcPr>
            <w:tcW w:w="963" w:type="dxa"/>
            <w:vAlign w:val="bottom"/>
          </w:tcPr>
          <w:p w:rsidR="00D45046" w:rsidRPr="001A65BA" w:rsidRDefault="00D45046" w:rsidP="00BC1FF9">
            <w:pPr>
              <w:spacing w:line="240" w:lineRule="auto"/>
              <w:rPr>
                <w:lang w:eastAsia="en-GB"/>
              </w:rPr>
            </w:pPr>
            <w:r>
              <w:rPr>
                <w:lang w:eastAsia="en-GB"/>
              </w:rPr>
              <w:t>0.35</w:t>
            </w:r>
          </w:p>
        </w:tc>
        <w:tc>
          <w:tcPr>
            <w:tcW w:w="963" w:type="dxa"/>
            <w:shd w:val="clear" w:color="auto" w:fill="auto"/>
            <w:noWrap/>
            <w:vAlign w:val="bottom"/>
            <w:hideMark/>
          </w:tcPr>
          <w:p w:rsidR="00D45046" w:rsidRPr="001A65BA" w:rsidRDefault="00D45046" w:rsidP="00BC1FF9">
            <w:pPr>
              <w:spacing w:line="240" w:lineRule="auto"/>
              <w:rPr>
                <w:lang w:eastAsia="en-GB"/>
              </w:rPr>
            </w:pPr>
            <w:r>
              <w:rPr>
                <w:lang w:eastAsia="en-GB"/>
              </w:rPr>
              <w:t>0.97</w:t>
            </w:r>
          </w:p>
        </w:tc>
        <w:tc>
          <w:tcPr>
            <w:tcW w:w="960" w:type="dxa"/>
            <w:shd w:val="clear" w:color="auto" w:fill="auto"/>
            <w:noWrap/>
            <w:vAlign w:val="bottom"/>
            <w:hideMark/>
          </w:tcPr>
          <w:p w:rsidR="00D45046" w:rsidRPr="001A65BA" w:rsidRDefault="00BC1FF9" w:rsidP="00BC1FF9">
            <w:pPr>
              <w:spacing w:line="240" w:lineRule="auto"/>
              <w:rPr>
                <w:lang w:eastAsia="en-GB"/>
              </w:rPr>
            </w:pPr>
            <w:r>
              <w:rPr>
                <w:lang w:eastAsia="en-GB"/>
              </w:rPr>
              <w:t>0.02</w:t>
            </w:r>
          </w:p>
        </w:tc>
        <w:tc>
          <w:tcPr>
            <w:tcW w:w="1106" w:type="dxa"/>
            <w:shd w:val="clear" w:color="auto" w:fill="auto"/>
            <w:noWrap/>
            <w:vAlign w:val="bottom"/>
            <w:hideMark/>
          </w:tcPr>
          <w:p w:rsidR="00D45046" w:rsidRPr="001A65BA" w:rsidRDefault="00D45046" w:rsidP="00BC1FF9">
            <w:pPr>
              <w:spacing w:line="240" w:lineRule="auto"/>
              <w:rPr>
                <w:lang w:eastAsia="en-GB"/>
              </w:rPr>
            </w:pPr>
            <w:r>
              <w:rPr>
                <w:lang w:eastAsia="en-GB"/>
              </w:rPr>
              <w:t>0.04</w:t>
            </w:r>
          </w:p>
        </w:tc>
        <w:tc>
          <w:tcPr>
            <w:tcW w:w="1051" w:type="dxa"/>
            <w:shd w:val="clear" w:color="auto" w:fill="auto"/>
            <w:noWrap/>
            <w:vAlign w:val="bottom"/>
            <w:hideMark/>
          </w:tcPr>
          <w:p w:rsidR="00D45046" w:rsidRPr="001A65BA" w:rsidRDefault="00D45046" w:rsidP="00BC1FF9">
            <w:pPr>
              <w:spacing w:line="240" w:lineRule="auto"/>
              <w:rPr>
                <w:lang w:eastAsia="en-GB"/>
              </w:rPr>
            </w:pPr>
            <w:r>
              <w:rPr>
                <w:lang w:eastAsia="en-GB"/>
              </w:rPr>
              <w:t>0.07</w:t>
            </w:r>
          </w:p>
        </w:tc>
      </w:tr>
      <w:tr w:rsidR="00D45046" w:rsidRPr="001A65BA" w:rsidTr="00D45046">
        <w:trPr>
          <w:trHeight w:val="300"/>
          <w:jc w:val="center"/>
        </w:trPr>
        <w:tc>
          <w:tcPr>
            <w:tcW w:w="1116" w:type="dxa"/>
            <w:shd w:val="clear" w:color="auto" w:fill="auto"/>
            <w:noWrap/>
            <w:vAlign w:val="bottom"/>
            <w:hideMark/>
          </w:tcPr>
          <w:p w:rsidR="00D45046" w:rsidRPr="001A65BA" w:rsidRDefault="00D45046" w:rsidP="00D45046">
            <w:pPr>
              <w:spacing w:line="240" w:lineRule="auto"/>
              <w:rPr>
                <w:lang w:eastAsia="en-GB"/>
              </w:rPr>
            </w:pPr>
            <w:r w:rsidRPr="001A65BA">
              <w:rPr>
                <w:lang w:eastAsia="en-GB"/>
              </w:rPr>
              <w:t>TS1/17/3</w:t>
            </w:r>
          </w:p>
        </w:tc>
        <w:tc>
          <w:tcPr>
            <w:tcW w:w="963" w:type="dxa"/>
            <w:vAlign w:val="bottom"/>
          </w:tcPr>
          <w:p w:rsidR="00D45046" w:rsidRPr="001A65BA" w:rsidRDefault="00D45046" w:rsidP="00BC1FF9">
            <w:pPr>
              <w:spacing w:line="240" w:lineRule="auto"/>
              <w:rPr>
                <w:lang w:eastAsia="en-GB"/>
              </w:rPr>
            </w:pPr>
            <w:r>
              <w:rPr>
                <w:lang w:eastAsia="en-GB"/>
              </w:rPr>
              <w:t>1.</w:t>
            </w:r>
            <w:r w:rsidRPr="001A65BA">
              <w:rPr>
                <w:lang w:eastAsia="en-GB"/>
              </w:rPr>
              <w:t>0</w:t>
            </w:r>
            <w:r>
              <w:rPr>
                <w:lang w:eastAsia="en-GB"/>
              </w:rPr>
              <w:t>0</w:t>
            </w:r>
          </w:p>
        </w:tc>
        <w:tc>
          <w:tcPr>
            <w:tcW w:w="963" w:type="dxa"/>
            <w:vAlign w:val="bottom"/>
          </w:tcPr>
          <w:p w:rsidR="00D45046" w:rsidRPr="001A65BA" w:rsidRDefault="00D45046" w:rsidP="00BC1FF9">
            <w:pPr>
              <w:spacing w:line="240" w:lineRule="auto"/>
              <w:rPr>
                <w:lang w:eastAsia="en-GB"/>
              </w:rPr>
            </w:pPr>
            <w:r>
              <w:rPr>
                <w:lang w:eastAsia="en-GB"/>
              </w:rPr>
              <w:t>0.31</w:t>
            </w:r>
          </w:p>
        </w:tc>
        <w:tc>
          <w:tcPr>
            <w:tcW w:w="963" w:type="dxa"/>
            <w:shd w:val="clear" w:color="auto" w:fill="auto"/>
            <w:noWrap/>
            <w:vAlign w:val="bottom"/>
            <w:hideMark/>
          </w:tcPr>
          <w:p w:rsidR="00D45046" w:rsidRPr="001A65BA" w:rsidRDefault="00D45046" w:rsidP="00BC1FF9">
            <w:pPr>
              <w:spacing w:line="240" w:lineRule="auto"/>
              <w:rPr>
                <w:lang w:eastAsia="en-GB"/>
              </w:rPr>
            </w:pPr>
            <w:r>
              <w:rPr>
                <w:lang w:eastAsia="en-GB"/>
              </w:rPr>
              <w:t>0.88</w:t>
            </w:r>
          </w:p>
        </w:tc>
        <w:tc>
          <w:tcPr>
            <w:tcW w:w="960" w:type="dxa"/>
            <w:shd w:val="clear" w:color="auto" w:fill="auto"/>
            <w:noWrap/>
            <w:vAlign w:val="bottom"/>
            <w:hideMark/>
          </w:tcPr>
          <w:p w:rsidR="00D45046" w:rsidRPr="001A65BA" w:rsidRDefault="00D45046" w:rsidP="00BC1FF9">
            <w:pPr>
              <w:spacing w:line="240" w:lineRule="auto"/>
              <w:rPr>
                <w:lang w:eastAsia="en-GB"/>
              </w:rPr>
            </w:pPr>
            <w:r>
              <w:rPr>
                <w:lang w:eastAsia="en-GB"/>
              </w:rPr>
              <w:t>0.04</w:t>
            </w:r>
          </w:p>
        </w:tc>
        <w:tc>
          <w:tcPr>
            <w:tcW w:w="1106" w:type="dxa"/>
            <w:shd w:val="clear" w:color="auto" w:fill="auto"/>
            <w:noWrap/>
            <w:vAlign w:val="bottom"/>
            <w:hideMark/>
          </w:tcPr>
          <w:p w:rsidR="00D45046" w:rsidRPr="001A65BA" w:rsidRDefault="00BC1FF9" w:rsidP="00BC1FF9">
            <w:pPr>
              <w:spacing w:line="240" w:lineRule="auto"/>
              <w:rPr>
                <w:lang w:eastAsia="en-GB"/>
              </w:rPr>
            </w:pPr>
            <w:r>
              <w:rPr>
                <w:lang w:eastAsia="en-GB"/>
              </w:rPr>
              <w:t>0.02</w:t>
            </w:r>
          </w:p>
        </w:tc>
        <w:tc>
          <w:tcPr>
            <w:tcW w:w="1051" w:type="dxa"/>
            <w:shd w:val="clear" w:color="auto" w:fill="auto"/>
            <w:noWrap/>
            <w:vAlign w:val="bottom"/>
            <w:hideMark/>
          </w:tcPr>
          <w:p w:rsidR="00D45046" w:rsidRPr="001A65BA" w:rsidRDefault="00D45046" w:rsidP="00BC1FF9">
            <w:pPr>
              <w:spacing w:line="240" w:lineRule="auto"/>
              <w:rPr>
                <w:lang w:eastAsia="en-GB"/>
              </w:rPr>
            </w:pPr>
            <w:r>
              <w:rPr>
                <w:lang w:eastAsia="en-GB"/>
              </w:rPr>
              <w:t>0.0</w:t>
            </w:r>
            <w:r w:rsidR="00BC1FF9">
              <w:rPr>
                <w:lang w:eastAsia="en-GB"/>
              </w:rPr>
              <w:t>7</w:t>
            </w:r>
          </w:p>
        </w:tc>
      </w:tr>
    </w:tbl>
    <w:p w:rsidR="001A65BA" w:rsidRPr="008A33FE" w:rsidRDefault="001A65BA" w:rsidP="007D5FD0">
      <w:r>
        <w:t xml:space="preserve">Sample TS1/17/1 formed a stable hydrogel </w:t>
      </w:r>
      <w:r w:rsidR="004F6080">
        <w:t>film;</w:t>
      </w:r>
      <w:r>
        <w:t xml:space="preserve"> however it was found to be very brit</w:t>
      </w:r>
      <w:r w:rsidR="00D45046">
        <w:t>tle and tore easily. Sample TS1</w:t>
      </w:r>
      <w:r>
        <w:t xml:space="preserve">/17/2 </w:t>
      </w:r>
      <w:r w:rsidR="004F6080">
        <w:t>was not a stable film; it collapsed at the slightest pressure and broke apart, suggesting that without sufficient D1173 it had not polymerised suffici</w:t>
      </w:r>
      <w:r w:rsidR="00D45046">
        <w:t xml:space="preserve">ently. Sample TS1/17/3 was </w:t>
      </w:r>
      <w:r w:rsidR="004F6080">
        <w:t>a stable film, however even more brittle than the first and it scratched on contact.</w:t>
      </w:r>
      <w:r w:rsidR="000E22B2">
        <w:t xml:space="preserve"> </w:t>
      </w:r>
      <w:r w:rsidR="0057441F">
        <w:t xml:space="preserve">As neither of the films </w:t>
      </w:r>
      <w:proofErr w:type="gramStart"/>
      <w:r w:rsidR="0057441F">
        <w:t>were</w:t>
      </w:r>
      <w:proofErr w:type="gramEnd"/>
      <w:r w:rsidR="0057441F">
        <w:t xml:space="preserve"> stable </w:t>
      </w:r>
      <w:r w:rsidR="000E22B2">
        <w:t>a</w:t>
      </w:r>
      <w:r w:rsidR="004A1F5D">
        <w:t xml:space="preserve">ll three films were discarded and a more flexible cross linker </w:t>
      </w:r>
      <w:r w:rsidR="002C1050">
        <w:t>investigated</w:t>
      </w:r>
      <w:r w:rsidR="004A1F5D" w:rsidRPr="008A33FE">
        <w:t>.</w:t>
      </w:r>
    </w:p>
    <w:p w:rsidR="00337C34" w:rsidRPr="008A33FE" w:rsidRDefault="00337C34" w:rsidP="007D5FD0">
      <w:pPr>
        <w:pStyle w:val="Caption"/>
        <w:rPr>
          <w:b w:val="0"/>
          <w:color w:val="auto"/>
          <w:sz w:val="22"/>
        </w:rPr>
      </w:pPr>
      <w:bookmarkStart w:id="597" w:name="_Ref332976575"/>
      <w:bookmarkStart w:id="598" w:name="_Toc385451378"/>
      <w:r w:rsidRPr="008A33FE">
        <w:rPr>
          <w:b w:val="0"/>
          <w:color w:val="auto"/>
          <w:sz w:val="22"/>
        </w:rPr>
        <w:t xml:space="preserve">Table </w:t>
      </w:r>
      <w:r w:rsidRPr="008A33FE">
        <w:rPr>
          <w:b w:val="0"/>
          <w:color w:val="auto"/>
          <w:sz w:val="22"/>
        </w:rPr>
        <w:fldChar w:fldCharType="begin"/>
      </w:r>
      <w:r w:rsidRPr="008A33FE">
        <w:rPr>
          <w:b w:val="0"/>
          <w:color w:val="auto"/>
          <w:sz w:val="22"/>
        </w:rPr>
        <w:instrText xml:space="preserve"> SEQ Table \* ARABIC </w:instrText>
      </w:r>
      <w:r w:rsidRPr="008A33FE">
        <w:rPr>
          <w:b w:val="0"/>
          <w:color w:val="auto"/>
          <w:sz w:val="22"/>
        </w:rPr>
        <w:fldChar w:fldCharType="separate"/>
      </w:r>
      <w:r w:rsidR="00DC3E10">
        <w:rPr>
          <w:b w:val="0"/>
          <w:noProof/>
          <w:color w:val="auto"/>
          <w:sz w:val="22"/>
        </w:rPr>
        <w:t>29</w:t>
      </w:r>
      <w:r w:rsidRPr="008A33FE">
        <w:rPr>
          <w:b w:val="0"/>
          <w:color w:val="auto"/>
          <w:sz w:val="22"/>
        </w:rPr>
        <w:fldChar w:fldCharType="end"/>
      </w:r>
      <w:bookmarkEnd w:id="597"/>
      <w:r w:rsidRPr="008A33FE">
        <w:rPr>
          <w:b w:val="0"/>
          <w:color w:val="auto"/>
          <w:sz w:val="22"/>
        </w:rPr>
        <w:t xml:space="preserve"> </w:t>
      </w:r>
      <w:r w:rsidR="0080166E" w:rsidRPr="008A33FE">
        <w:rPr>
          <w:b w:val="0"/>
          <w:color w:val="auto"/>
          <w:sz w:val="22"/>
        </w:rPr>
        <w:t>–</w:t>
      </w:r>
      <w:r w:rsidRPr="008A33FE">
        <w:rPr>
          <w:b w:val="0"/>
          <w:color w:val="auto"/>
          <w:sz w:val="22"/>
        </w:rPr>
        <w:t xml:space="preserve"> </w:t>
      </w:r>
      <w:r w:rsidR="0080166E" w:rsidRPr="008A33FE">
        <w:rPr>
          <w:b w:val="0"/>
          <w:color w:val="auto"/>
          <w:sz w:val="22"/>
        </w:rPr>
        <w:t>Molar ratios</w:t>
      </w:r>
      <w:r w:rsidRPr="008A33FE">
        <w:rPr>
          <w:b w:val="0"/>
          <w:color w:val="auto"/>
          <w:sz w:val="22"/>
        </w:rPr>
        <w:t xml:space="preserve"> of EGDMA </w:t>
      </w:r>
      <w:proofErr w:type="spellStart"/>
      <w:r w:rsidRPr="008A33FE">
        <w:rPr>
          <w:b w:val="0"/>
          <w:color w:val="auto"/>
          <w:sz w:val="22"/>
        </w:rPr>
        <w:t>crosslinked</w:t>
      </w:r>
      <w:proofErr w:type="spellEnd"/>
      <w:r w:rsidRPr="008A33FE">
        <w:rPr>
          <w:b w:val="0"/>
          <w:color w:val="auto"/>
          <w:sz w:val="22"/>
        </w:rPr>
        <w:t xml:space="preserve"> hydrogel film mixtures</w:t>
      </w:r>
      <w:bookmarkEnd w:id="598"/>
    </w:p>
    <w:tbl>
      <w:tblPr>
        <w:tblW w:w="6899" w:type="dxa"/>
        <w:jc w:val="center"/>
        <w:tblLook w:val="04A0" w:firstRow="1" w:lastRow="0" w:firstColumn="1" w:lastColumn="0" w:noHBand="0" w:noVBand="1"/>
      </w:tblPr>
      <w:tblGrid>
        <w:gridCol w:w="1116"/>
        <w:gridCol w:w="963"/>
        <w:gridCol w:w="977"/>
        <w:gridCol w:w="963"/>
        <w:gridCol w:w="960"/>
        <w:gridCol w:w="960"/>
        <w:gridCol w:w="960"/>
      </w:tblGrid>
      <w:tr w:rsidR="00D45046" w:rsidRPr="0080166E" w:rsidTr="00D45046">
        <w:trPr>
          <w:trHeight w:val="300"/>
          <w:jc w:val="center"/>
        </w:trPr>
        <w:tc>
          <w:tcPr>
            <w:tcW w:w="1116" w:type="dxa"/>
            <w:tcBorders>
              <w:bottom w:val="single" w:sz="4" w:space="0" w:color="auto"/>
            </w:tcBorders>
            <w:shd w:val="clear" w:color="auto" w:fill="auto"/>
            <w:noWrap/>
            <w:vAlign w:val="bottom"/>
          </w:tcPr>
          <w:p w:rsidR="00D45046" w:rsidRPr="0080166E" w:rsidRDefault="00D45046" w:rsidP="00D45046">
            <w:pPr>
              <w:spacing w:line="240" w:lineRule="auto"/>
              <w:rPr>
                <w:lang w:eastAsia="en-GB"/>
              </w:rPr>
            </w:pPr>
            <w:r w:rsidRPr="0080166E">
              <w:rPr>
                <w:lang w:eastAsia="en-GB"/>
              </w:rPr>
              <w:t>Sample</w:t>
            </w:r>
          </w:p>
        </w:tc>
        <w:tc>
          <w:tcPr>
            <w:tcW w:w="963" w:type="dxa"/>
            <w:tcBorders>
              <w:bottom w:val="single" w:sz="4" w:space="0" w:color="auto"/>
            </w:tcBorders>
            <w:vAlign w:val="bottom"/>
          </w:tcPr>
          <w:p w:rsidR="00D45046" w:rsidRPr="0080166E" w:rsidRDefault="00D45046" w:rsidP="002C1050">
            <w:pPr>
              <w:spacing w:line="240" w:lineRule="auto"/>
              <w:rPr>
                <w:lang w:eastAsia="en-GB"/>
              </w:rPr>
            </w:pPr>
            <w:r w:rsidRPr="0080166E">
              <w:rPr>
                <w:lang w:eastAsia="en-GB"/>
              </w:rPr>
              <w:t>HEMA</w:t>
            </w:r>
          </w:p>
        </w:tc>
        <w:tc>
          <w:tcPr>
            <w:tcW w:w="977" w:type="dxa"/>
            <w:tcBorders>
              <w:bottom w:val="single" w:sz="4" w:space="0" w:color="auto"/>
            </w:tcBorders>
            <w:shd w:val="clear" w:color="auto" w:fill="auto"/>
            <w:noWrap/>
            <w:vAlign w:val="bottom"/>
          </w:tcPr>
          <w:p w:rsidR="00D45046" w:rsidRPr="0080166E" w:rsidRDefault="00D45046" w:rsidP="00D45046">
            <w:pPr>
              <w:spacing w:line="240" w:lineRule="auto"/>
              <w:rPr>
                <w:lang w:eastAsia="en-GB"/>
              </w:rPr>
            </w:pPr>
            <w:r>
              <w:rPr>
                <w:lang w:eastAsia="en-GB"/>
              </w:rPr>
              <w:t>EGDMA</w:t>
            </w:r>
          </w:p>
        </w:tc>
        <w:tc>
          <w:tcPr>
            <w:tcW w:w="963" w:type="dxa"/>
            <w:tcBorders>
              <w:bottom w:val="single" w:sz="4" w:space="0" w:color="auto"/>
            </w:tcBorders>
            <w:vAlign w:val="bottom"/>
          </w:tcPr>
          <w:p w:rsidR="00D45046" w:rsidRPr="0080166E" w:rsidRDefault="00D45046" w:rsidP="002C1050">
            <w:pPr>
              <w:spacing w:line="240" w:lineRule="auto"/>
              <w:rPr>
                <w:lang w:eastAsia="en-GB"/>
              </w:rPr>
            </w:pPr>
            <w:r w:rsidRPr="0080166E">
              <w:rPr>
                <w:lang w:eastAsia="en-GB"/>
              </w:rPr>
              <w:t>Ethanol</w:t>
            </w:r>
          </w:p>
        </w:tc>
        <w:tc>
          <w:tcPr>
            <w:tcW w:w="960" w:type="dxa"/>
            <w:tcBorders>
              <w:bottom w:val="single" w:sz="4" w:space="0" w:color="auto"/>
            </w:tcBorders>
            <w:shd w:val="clear" w:color="auto" w:fill="auto"/>
            <w:noWrap/>
            <w:vAlign w:val="bottom"/>
          </w:tcPr>
          <w:p w:rsidR="00D45046" w:rsidRPr="0080166E" w:rsidRDefault="00D45046" w:rsidP="00D45046">
            <w:pPr>
              <w:spacing w:line="240" w:lineRule="auto"/>
              <w:rPr>
                <w:lang w:eastAsia="en-GB"/>
              </w:rPr>
            </w:pPr>
            <w:r w:rsidRPr="0080166E">
              <w:rPr>
                <w:lang w:eastAsia="en-GB"/>
              </w:rPr>
              <w:t>D1173</w:t>
            </w:r>
          </w:p>
        </w:tc>
        <w:tc>
          <w:tcPr>
            <w:tcW w:w="960" w:type="dxa"/>
            <w:tcBorders>
              <w:bottom w:val="single" w:sz="4" w:space="0" w:color="auto"/>
            </w:tcBorders>
            <w:shd w:val="clear" w:color="auto" w:fill="auto"/>
            <w:noWrap/>
            <w:vAlign w:val="bottom"/>
          </w:tcPr>
          <w:p w:rsidR="00D45046" w:rsidRPr="0080166E" w:rsidRDefault="00D45046" w:rsidP="00D45046">
            <w:pPr>
              <w:spacing w:line="240" w:lineRule="auto"/>
              <w:rPr>
                <w:lang w:eastAsia="en-GB"/>
              </w:rPr>
            </w:pPr>
            <w:r w:rsidRPr="0080166E">
              <w:rPr>
                <w:lang w:eastAsia="en-GB"/>
              </w:rPr>
              <w:t>BP</w:t>
            </w:r>
          </w:p>
        </w:tc>
        <w:tc>
          <w:tcPr>
            <w:tcW w:w="960" w:type="dxa"/>
            <w:tcBorders>
              <w:bottom w:val="single" w:sz="4" w:space="0" w:color="auto"/>
            </w:tcBorders>
            <w:shd w:val="clear" w:color="auto" w:fill="auto"/>
            <w:noWrap/>
            <w:vAlign w:val="bottom"/>
          </w:tcPr>
          <w:p w:rsidR="00D45046" w:rsidRPr="0080166E" w:rsidRDefault="00D45046" w:rsidP="00D45046">
            <w:pPr>
              <w:spacing w:line="240" w:lineRule="auto"/>
              <w:rPr>
                <w:lang w:eastAsia="en-GB"/>
              </w:rPr>
            </w:pPr>
            <w:r w:rsidRPr="0080166E">
              <w:rPr>
                <w:lang w:eastAsia="en-GB"/>
              </w:rPr>
              <w:t>TEHA</w:t>
            </w:r>
          </w:p>
        </w:tc>
      </w:tr>
      <w:tr w:rsidR="00D45046" w:rsidRPr="0080166E" w:rsidTr="00D45046">
        <w:trPr>
          <w:trHeight w:val="300"/>
          <w:jc w:val="center"/>
        </w:trPr>
        <w:tc>
          <w:tcPr>
            <w:tcW w:w="1116" w:type="dxa"/>
            <w:tcBorders>
              <w:top w:val="single" w:sz="4" w:space="0" w:color="auto"/>
            </w:tcBorders>
            <w:shd w:val="clear" w:color="auto" w:fill="auto"/>
            <w:noWrap/>
            <w:vAlign w:val="bottom"/>
            <w:hideMark/>
          </w:tcPr>
          <w:p w:rsidR="00D45046" w:rsidRPr="0080166E" w:rsidRDefault="00D45046" w:rsidP="00D45046">
            <w:pPr>
              <w:spacing w:line="240" w:lineRule="auto"/>
              <w:rPr>
                <w:lang w:eastAsia="en-GB"/>
              </w:rPr>
            </w:pPr>
            <w:r>
              <w:rPr>
                <w:lang w:eastAsia="en-GB"/>
              </w:rPr>
              <w:t>TS1/17/4</w:t>
            </w:r>
          </w:p>
        </w:tc>
        <w:tc>
          <w:tcPr>
            <w:tcW w:w="963" w:type="dxa"/>
            <w:tcBorders>
              <w:top w:val="single" w:sz="4" w:space="0" w:color="auto"/>
            </w:tcBorders>
            <w:vAlign w:val="bottom"/>
          </w:tcPr>
          <w:p w:rsidR="00D45046" w:rsidRPr="0080166E" w:rsidRDefault="00BC1FF9" w:rsidP="002C1050">
            <w:pPr>
              <w:spacing w:line="240" w:lineRule="auto"/>
              <w:rPr>
                <w:lang w:eastAsia="en-GB"/>
              </w:rPr>
            </w:pPr>
            <w:r>
              <w:rPr>
                <w:lang w:eastAsia="en-GB"/>
              </w:rPr>
              <w:t>1.</w:t>
            </w:r>
            <w:r w:rsidR="00D45046" w:rsidRPr="0080166E">
              <w:rPr>
                <w:lang w:eastAsia="en-GB"/>
              </w:rPr>
              <w:t>0</w:t>
            </w:r>
            <w:r w:rsidR="00D45046">
              <w:rPr>
                <w:lang w:eastAsia="en-GB"/>
              </w:rPr>
              <w:t>0</w:t>
            </w:r>
          </w:p>
        </w:tc>
        <w:tc>
          <w:tcPr>
            <w:tcW w:w="977" w:type="dxa"/>
            <w:tcBorders>
              <w:top w:val="single" w:sz="4" w:space="0" w:color="auto"/>
            </w:tcBorders>
            <w:shd w:val="clear" w:color="auto" w:fill="auto"/>
            <w:noWrap/>
            <w:vAlign w:val="bottom"/>
            <w:hideMark/>
          </w:tcPr>
          <w:p w:rsidR="00D45046" w:rsidRPr="0080166E" w:rsidRDefault="00D45046" w:rsidP="00D45046">
            <w:pPr>
              <w:spacing w:line="240" w:lineRule="auto"/>
              <w:rPr>
                <w:lang w:eastAsia="en-GB"/>
              </w:rPr>
            </w:pPr>
            <w:r w:rsidRPr="0080166E">
              <w:rPr>
                <w:lang w:eastAsia="en-GB"/>
              </w:rPr>
              <w:t>0.30</w:t>
            </w:r>
          </w:p>
        </w:tc>
        <w:tc>
          <w:tcPr>
            <w:tcW w:w="963" w:type="dxa"/>
            <w:tcBorders>
              <w:top w:val="single" w:sz="4" w:space="0" w:color="auto"/>
            </w:tcBorders>
            <w:vAlign w:val="bottom"/>
          </w:tcPr>
          <w:p w:rsidR="00D45046" w:rsidRPr="0080166E" w:rsidRDefault="00BC1FF9" w:rsidP="00BC1FF9">
            <w:pPr>
              <w:spacing w:line="240" w:lineRule="auto"/>
              <w:rPr>
                <w:lang w:eastAsia="en-GB"/>
              </w:rPr>
            </w:pPr>
            <w:r>
              <w:rPr>
                <w:lang w:eastAsia="en-GB"/>
              </w:rPr>
              <w:t>1.23</w:t>
            </w:r>
          </w:p>
        </w:tc>
        <w:tc>
          <w:tcPr>
            <w:tcW w:w="960" w:type="dxa"/>
            <w:tcBorders>
              <w:top w:val="single" w:sz="4" w:space="0" w:color="auto"/>
            </w:tcBorders>
            <w:shd w:val="clear" w:color="auto" w:fill="auto"/>
            <w:noWrap/>
            <w:vAlign w:val="bottom"/>
            <w:hideMark/>
          </w:tcPr>
          <w:p w:rsidR="00D45046" w:rsidRPr="0080166E" w:rsidRDefault="00BC1FF9" w:rsidP="00BC1FF9">
            <w:pPr>
              <w:spacing w:line="240" w:lineRule="auto"/>
              <w:rPr>
                <w:lang w:eastAsia="en-GB"/>
              </w:rPr>
            </w:pPr>
            <w:r>
              <w:rPr>
                <w:lang w:eastAsia="en-GB"/>
              </w:rPr>
              <w:t>0.07</w:t>
            </w:r>
          </w:p>
        </w:tc>
        <w:tc>
          <w:tcPr>
            <w:tcW w:w="960" w:type="dxa"/>
            <w:tcBorders>
              <w:top w:val="single" w:sz="4" w:space="0" w:color="auto"/>
            </w:tcBorders>
            <w:shd w:val="clear" w:color="auto" w:fill="auto"/>
            <w:noWrap/>
            <w:vAlign w:val="bottom"/>
            <w:hideMark/>
          </w:tcPr>
          <w:p w:rsidR="00D45046" w:rsidRPr="0080166E" w:rsidRDefault="00D45046" w:rsidP="00BC1FF9">
            <w:pPr>
              <w:spacing w:line="240" w:lineRule="auto"/>
              <w:rPr>
                <w:lang w:eastAsia="en-GB"/>
              </w:rPr>
            </w:pPr>
            <w:r w:rsidRPr="0080166E">
              <w:rPr>
                <w:lang w:eastAsia="en-GB"/>
              </w:rPr>
              <w:t>0.05</w:t>
            </w:r>
          </w:p>
        </w:tc>
        <w:tc>
          <w:tcPr>
            <w:tcW w:w="960" w:type="dxa"/>
            <w:tcBorders>
              <w:top w:val="single" w:sz="4" w:space="0" w:color="auto"/>
            </w:tcBorders>
            <w:shd w:val="clear" w:color="auto" w:fill="auto"/>
            <w:noWrap/>
            <w:vAlign w:val="bottom"/>
            <w:hideMark/>
          </w:tcPr>
          <w:p w:rsidR="00D45046" w:rsidRPr="0080166E" w:rsidRDefault="00D45046" w:rsidP="00BC1FF9">
            <w:pPr>
              <w:spacing w:line="240" w:lineRule="auto"/>
              <w:rPr>
                <w:lang w:eastAsia="en-GB"/>
              </w:rPr>
            </w:pPr>
            <w:r w:rsidRPr="0080166E">
              <w:rPr>
                <w:lang w:eastAsia="en-GB"/>
              </w:rPr>
              <w:t>0.09</w:t>
            </w:r>
          </w:p>
        </w:tc>
      </w:tr>
      <w:tr w:rsidR="00D45046" w:rsidRPr="0080166E" w:rsidTr="00D45046">
        <w:trPr>
          <w:trHeight w:val="300"/>
          <w:jc w:val="center"/>
        </w:trPr>
        <w:tc>
          <w:tcPr>
            <w:tcW w:w="1116" w:type="dxa"/>
            <w:shd w:val="clear" w:color="auto" w:fill="auto"/>
            <w:noWrap/>
            <w:vAlign w:val="bottom"/>
            <w:hideMark/>
          </w:tcPr>
          <w:p w:rsidR="00D45046" w:rsidRPr="0080166E" w:rsidRDefault="00D45046" w:rsidP="00D45046">
            <w:pPr>
              <w:spacing w:line="240" w:lineRule="auto"/>
              <w:rPr>
                <w:lang w:eastAsia="en-GB"/>
              </w:rPr>
            </w:pPr>
            <w:r>
              <w:rPr>
                <w:lang w:eastAsia="en-GB"/>
              </w:rPr>
              <w:t>TS1/17/5</w:t>
            </w:r>
          </w:p>
        </w:tc>
        <w:tc>
          <w:tcPr>
            <w:tcW w:w="963" w:type="dxa"/>
            <w:vAlign w:val="bottom"/>
          </w:tcPr>
          <w:p w:rsidR="00D45046" w:rsidRPr="0080166E" w:rsidRDefault="00BC1FF9" w:rsidP="002C1050">
            <w:pPr>
              <w:spacing w:line="240" w:lineRule="auto"/>
              <w:rPr>
                <w:lang w:eastAsia="en-GB"/>
              </w:rPr>
            </w:pPr>
            <w:r>
              <w:rPr>
                <w:lang w:eastAsia="en-GB"/>
              </w:rPr>
              <w:t>1.0</w:t>
            </w:r>
            <w:r w:rsidR="00D45046">
              <w:rPr>
                <w:lang w:eastAsia="en-GB"/>
              </w:rPr>
              <w:t>0</w:t>
            </w:r>
          </w:p>
        </w:tc>
        <w:tc>
          <w:tcPr>
            <w:tcW w:w="977" w:type="dxa"/>
            <w:shd w:val="clear" w:color="auto" w:fill="auto"/>
            <w:noWrap/>
            <w:vAlign w:val="bottom"/>
            <w:hideMark/>
          </w:tcPr>
          <w:p w:rsidR="00D45046" w:rsidRPr="0080166E" w:rsidRDefault="00BC1FF9" w:rsidP="00D45046">
            <w:pPr>
              <w:spacing w:line="240" w:lineRule="auto"/>
              <w:rPr>
                <w:lang w:eastAsia="en-GB"/>
              </w:rPr>
            </w:pPr>
            <w:r>
              <w:rPr>
                <w:lang w:eastAsia="en-GB"/>
              </w:rPr>
              <w:t>0.71</w:t>
            </w:r>
          </w:p>
        </w:tc>
        <w:tc>
          <w:tcPr>
            <w:tcW w:w="963" w:type="dxa"/>
            <w:vAlign w:val="bottom"/>
          </w:tcPr>
          <w:p w:rsidR="00D45046" w:rsidRPr="0080166E" w:rsidRDefault="00BC1FF9" w:rsidP="00BC1FF9">
            <w:pPr>
              <w:spacing w:line="240" w:lineRule="auto"/>
              <w:rPr>
                <w:lang w:eastAsia="en-GB"/>
              </w:rPr>
            </w:pPr>
            <w:r>
              <w:rPr>
                <w:lang w:eastAsia="en-GB"/>
              </w:rPr>
              <w:t>1.85</w:t>
            </w:r>
          </w:p>
        </w:tc>
        <w:tc>
          <w:tcPr>
            <w:tcW w:w="960" w:type="dxa"/>
            <w:shd w:val="clear" w:color="auto" w:fill="auto"/>
            <w:noWrap/>
            <w:vAlign w:val="bottom"/>
            <w:hideMark/>
          </w:tcPr>
          <w:p w:rsidR="00D45046" w:rsidRPr="0080166E" w:rsidRDefault="00D45046" w:rsidP="00BC1FF9">
            <w:pPr>
              <w:spacing w:line="240" w:lineRule="auto"/>
              <w:rPr>
                <w:lang w:eastAsia="en-GB"/>
              </w:rPr>
            </w:pPr>
            <w:r>
              <w:rPr>
                <w:lang w:eastAsia="en-GB"/>
              </w:rPr>
              <w:t>0.07</w:t>
            </w:r>
          </w:p>
        </w:tc>
        <w:tc>
          <w:tcPr>
            <w:tcW w:w="960" w:type="dxa"/>
            <w:shd w:val="clear" w:color="auto" w:fill="auto"/>
            <w:noWrap/>
            <w:vAlign w:val="bottom"/>
            <w:hideMark/>
          </w:tcPr>
          <w:p w:rsidR="00D45046" w:rsidRPr="0080166E" w:rsidRDefault="00BC1FF9" w:rsidP="00D45046">
            <w:pPr>
              <w:spacing w:line="240" w:lineRule="auto"/>
              <w:rPr>
                <w:lang w:eastAsia="en-GB"/>
              </w:rPr>
            </w:pPr>
            <w:r>
              <w:rPr>
                <w:lang w:eastAsia="en-GB"/>
              </w:rPr>
              <w:t>0.06</w:t>
            </w:r>
            <w:r w:rsidR="00D45046">
              <w:rPr>
                <w:lang w:eastAsia="en-GB"/>
              </w:rPr>
              <w:t>5</w:t>
            </w:r>
          </w:p>
        </w:tc>
        <w:tc>
          <w:tcPr>
            <w:tcW w:w="960" w:type="dxa"/>
            <w:shd w:val="clear" w:color="auto" w:fill="auto"/>
            <w:noWrap/>
            <w:vAlign w:val="bottom"/>
            <w:hideMark/>
          </w:tcPr>
          <w:p w:rsidR="00D45046" w:rsidRPr="0080166E" w:rsidRDefault="00D45046" w:rsidP="00BC1FF9">
            <w:pPr>
              <w:spacing w:line="240" w:lineRule="auto"/>
              <w:rPr>
                <w:lang w:eastAsia="en-GB"/>
              </w:rPr>
            </w:pPr>
            <w:r>
              <w:rPr>
                <w:lang w:eastAsia="en-GB"/>
              </w:rPr>
              <w:t>0.11</w:t>
            </w:r>
          </w:p>
        </w:tc>
      </w:tr>
      <w:tr w:rsidR="00D45046" w:rsidRPr="0080166E" w:rsidTr="00D45046">
        <w:trPr>
          <w:trHeight w:val="300"/>
          <w:jc w:val="center"/>
        </w:trPr>
        <w:tc>
          <w:tcPr>
            <w:tcW w:w="1116" w:type="dxa"/>
            <w:shd w:val="clear" w:color="auto" w:fill="auto"/>
            <w:noWrap/>
            <w:vAlign w:val="bottom"/>
            <w:hideMark/>
          </w:tcPr>
          <w:p w:rsidR="00D45046" w:rsidRPr="0080166E" w:rsidRDefault="00D45046" w:rsidP="00D45046">
            <w:pPr>
              <w:spacing w:line="240" w:lineRule="auto"/>
              <w:rPr>
                <w:lang w:eastAsia="en-GB"/>
              </w:rPr>
            </w:pPr>
            <w:r>
              <w:rPr>
                <w:lang w:eastAsia="en-GB"/>
              </w:rPr>
              <w:t>TS1/17/6</w:t>
            </w:r>
          </w:p>
        </w:tc>
        <w:tc>
          <w:tcPr>
            <w:tcW w:w="963" w:type="dxa"/>
            <w:vAlign w:val="bottom"/>
          </w:tcPr>
          <w:p w:rsidR="00D45046" w:rsidRPr="0080166E" w:rsidRDefault="00BC1FF9" w:rsidP="002C1050">
            <w:pPr>
              <w:spacing w:line="240" w:lineRule="auto"/>
              <w:rPr>
                <w:lang w:eastAsia="en-GB"/>
              </w:rPr>
            </w:pPr>
            <w:r>
              <w:rPr>
                <w:lang w:eastAsia="en-GB"/>
              </w:rPr>
              <w:t>1.</w:t>
            </w:r>
            <w:r w:rsidR="00D45046" w:rsidRPr="0080166E">
              <w:rPr>
                <w:lang w:eastAsia="en-GB"/>
              </w:rPr>
              <w:t>0</w:t>
            </w:r>
            <w:r w:rsidR="00D45046">
              <w:rPr>
                <w:lang w:eastAsia="en-GB"/>
              </w:rPr>
              <w:t>0</w:t>
            </w:r>
          </w:p>
        </w:tc>
        <w:tc>
          <w:tcPr>
            <w:tcW w:w="977" w:type="dxa"/>
            <w:shd w:val="clear" w:color="auto" w:fill="auto"/>
            <w:noWrap/>
            <w:vAlign w:val="bottom"/>
            <w:hideMark/>
          </w:tcPr>
          <w:p w:rsidR="00D45046" w:rsidRPr="0080166E" w:rsidRDefault="00D45046" w:rsidP="00D45046">
            <w:pPr>
              <w:spacing w:line="240" w:lineRule="auto"/>
              <w:rPr>
                <w:lang w:eastAsia="en-GB"/>
              </w:rPr>
            </w:pPr>
            <w:r w:rsidRPr="0080166E">
              <w:rPr>
                <w:lang w:eastAsia="en-GB"/>
              </w:rPr>
              <w:t>0.06</w:t>
            </w:r>
          </w:p>
        </w:tc>
        <w:tc>
          <w:tcPr>
            <w:tcW w:w="963" w:type="dxa"/>
            <w:vAlign w:val="bottom"/>
          </w:tcPr>
          <w:p w:rsidR="00D45046" w:rsidRPr="0080166E" w:rsidRDefault="00BC1FF9" w:rsidP="00BC1FF9">
            <w:pPr>
              <w:spacing w:line="240" w:lineRule="auto"/>
              <w:rPr>
                <w:lang w:eastAsia="en-GB"/>
              </w:rPr>
            </w:pPr>
            <w:r>
              <w:rPr>
                <w:lang w:eastAsia="en-GB"/>
              </w:rPr>
              <w:t>0.71</w:t>
            </w:r>
          </w:p>
        </w:tc>
        <w:tc>
          <w:tcPr>
            <w:tcW w:w="960" w:type="dxa"/>
            <w:shd w:val="clear" w:color="auto" w:fill="auto"/>
            <w:noWrap/>
            <w:vAlign w:val="bottom"/>
            <w:hideMark/>
          </w:tcPr>
          <w:p w:rsidR="00D45046" w:rsidRPr="0080166E" w:rsidRDefault="00D45046" w:rsidP="00BC1FF9">
            <w:pPr>
              <w:spacing w:line="240" w:lineRule="auto"/>
              <w:rPr>
                <w:lang w:eastAsia="en-GB"/>
              </w:rPr>
            </w:pPr>
            <w:r>
              <w:rPr>
                <w:lang w:eastAsia="en-GB"/>
              </w:rPr>
              <w:t>0.03</w:t>
            </w:r>
          </w:p>
        </w:tc>
        <w:tc>
          <w:tcPr>
            <w:tcW w:w="960" w:type="dxa"/>
            <w:shd w:val="clear" w:color="auto" w:fill="auto"/>
            <w:noWrap/>
            <w:vAlign w:val="bottom"/>
            <w:hideMark/>
          </w:tcPr>
          <w:p w:rsidR="00D45046" w:rsidRPr="0080166E" w:rsidRDefault="00D45046" w:rsidP="00BC1FF9">
            <w:pPr>
              <w:spacing w:line="240" w:lineRule="auto"/>
              <w:rPr>
                <w:lang w:eastAsia="en-GB"/>
              </w:rPr>
            </w:pPr>
            <w:r w:rsidRPr="0080166E">
              <w:rPr>
                <w:lang w:eastAsia="en-GB"/>
              </w:rPr>
              <w:t>0.03</w:t>
            </w:r>
          </w:p>
        </w:tc>
        <w:tc>
          <w:tcPr>
            <w:tcW w:w="960" w:type="dxa"/>
            <w:shd w:val="clear" w:color="auto" w:fill="auto"/>
            <w:noWrap/>
            <w:vAlign w:val="bottom"/>
            <w:hideMark/>
          </w:tcPr>
          <w:p w:rsidR="00D45046" w:rsidRPr="0080166E" w:rsidRDefault="00D45046" w:rsidP="00BC1FF9">
            <w:pPr>
              <w:spacing w:line="240" w:lineRule="auto"/>
              <w:rPr>
                <w:lang w:eastAsia="en-GB"/>
              </w:rPr>
            </w:pPr>
            <w:r w:rsidRPr="0080166E">
              <w:rPr>
                <w:lang w:eastAsia="en-GB"/>
              </w:rPr>
              <w:t>0.05</w:t>
            </w:r>
          </w:p>
        </w:tc>
      </w:tr>
      <w:tr w:rsidR="00D45046" w:rsidRPr="0080166E" w:rsidTr="00D45046">
        <w:trPr>
          <w:trHeight w:val="300"/>
          <w:jc w:val="center"/>
        </w:trPr>
        <w:tc>
          <w:tcPr>
            <w:tcW w:w="1116" w:type="dxa"/>
            <w:shd w:val="clear" w:color="auto" w:fill="auto"/>
            <w:noWrap/>
            <w:vAlign w:val="bottom"/>
            <w:hideMark/>
          </w:tcPr>
          <w:p w:rsidR="00D45046" w:rsidRPr="0080166E" w:rsidRDefault="00D45046" w:rsidP="00D45046">
            <w:pPr>
              <w:spacing w:line="240" w:lineRule="auto"/>
              <w:rPr>
                <w:lang w:eastAsia="en-GB"/>
              </w:rPr>
            </w:pPr>
            <w:r w:rsidRPr="0080166E">
              <w:rPr>
                <w:lang w:eastAsia="en-GB"/>
              </w:rPr>
              <w:t>TS1/18/1</w:t>
            </w:r>
          </w:p>
        </w:tc>
        <w:tc>
          <w:tcPr>
            <w:tcW w:w="963" w:type="dxa"/>
            <w:vAlign w:val="bottom"/>
          </w:tcPr>
          <w:p w:rsidR="00D45046" w:rsidRPr="0080166E" w:rsidRDefault="00BC1FF9" w:rsidP="002C1050">
            <w:pPr>
              <w:spacing w:line="240" w:lineRule="auto"/>
              <w:rPr>
                <w:lang w:eastAsia="en-GB"/>
              </w:rPr>
            </w:pPr>
            <w:r>
              <w:rPr>
                <w:lang w:eastAsia="en-GB"/>
              </w:rPr>
              <w:t>1.</w:t>
            </w:r>
            <w:r w:rsidR="00D45046" w:rsidRPr="0080166E">
              <w:rPr>
                <w:lang w:eastAsia="en-GB"/>
              </w:rPr>
              <w:t>0</w:t>
            </w:r>
            <w:r w:rsidR="00D45046">
              <w:rPr>
                <w:lang w:eastAsia="en-GB"/>
              </w:rPr>
              <w:t>0</w:t>
            </w:r>
          </w:p>
        </w:tc>
        <w:tc>
          <w:tcPr>
            <w:tcW w:w="977" w:type="dxa"/>
            <w:shd w:val="clear" w:color="auto" w:fill="auto"/>
            <w:noWrap/>
            <w:vAlign w:val="bottom"/>
            <w:hideMark/>
          </w:tcPr>
          <w:p w:rsidR="00D45046" w:rsidRPr="0080166E" w:rsidRDefault="00D45046" w:rsidP="00D45046">
            <w:pPr>
              <w:spacing w:line="240" w:lineRule="auto"/>
              <w:rPr>
                <w:lang w:eastAsia="en-GB"/>
              </w:rPr>
            </w:pPr>
            <w:r w:rsidRPr="0080166E">
              <w:rPr>
                <w:lang w:eastAsia="en-GB"/>
              </w:rPr>
              <w:t>0.19</w:t>
            </w:r>
          </w:p>
        </w:tc>
        <w:tc>
          <w:tcPr>
            <w:tcW w:w="963" w:type="dxa"/>
            <w:vAlign w:val="bottom"/>
          </w:tcPr>
          <w:p w:rsidR="00D45046" w:rsidRPr="0080166E" w:rsidRDefault="00BC1FF9" w:rsidP="00BC1FF9">
            <w:pPr>
              <w:spacing w:line="240" w:lineRule="auto"/>
              <w:rPr>
                <w:lang w:eastAsia="en-GB"/>
              </w:rPr>
            </w:pPr>
            <w:r>
              <w:rPr>
                <w:lang w:eastAsia="en-GB"/>
              </w:rPr>
              <w:t>0.68</w:t>
            </w:r>
          </w:p>
        </w:tc>
        <w:tc>
          <w:tcPr>
            <w:tcW w:w="960" w:type="dxa"/>
            <w:shd w:val="clear" w:color="auto" w:fill="auto"/>
            <w:noWrap/>
            <w:vAlign w:val="bottom"/>
            <w:hideMark/>
          </w:tcPr>
          <w:p w:rsidR="00D45046" w:rsidRPr="0080166E" w:rsidRDefault="00D45046" w:rsidP="00BC1FF9">
            <w:pPr>
              <w:spacing w:line="240" w:lineRule="auto"/>
              <w:rPr>
                <w:lang w:eastAsia="en-GB"/>
              </w:rPr>
            </w:pPr>
            <w:r>
              <w:rPr>
                <w:lang w:eastAsia="en-GB"/>
              </w:rPr>
              <w:t>0.04</w:t>
            </w:r>
          </w:p>
        </w:tc>
        <w:tc>
          <w:tcPr>
            <w:tcW w:w="960" w:type="dxa"/>
            <w:shd w:val="clear" w:color="auto" w:fill="auto"/>
            <w:noWrap/>
            <w:vAlign w:val="bottom"/>
            <w:hideMark/>
          </w:tcPr>
          <w:p w:rsidR="00D45046" w:rsidRPr="0080166E" w:rsidRDefault="00BC1FF9" w:rsidP="00BC1FF9">
            <w:pPr>
              <w:spacing w:line="240" w:lineRule="auto"/>
              <w:rPr>
                <w:lang w:eastAsia="en-GB"/>
              </w:rPr>
            </w:pPr>
            <w:r>
              <w:rPr>
                <w:lang w:eastAsia="en-GB"/>
              </w:rPr>
              <w:t>0.04</w:t>
            </w:r>
          </w:p>
        </w:tc>
        <w:tc>
          <w:tcPr>
            <w:tcW w:w="960" w:type="dxa"/>
            <w:shd w:val="clear" w:color="auto" w:fill="auto"/>
            <w:noWrap/>
            <w:vAlign w:val="bottom"/>
            <w:hideMark/>
          </w:tcPr>
          <w:p w:rsidR="00D45046" w:rsidRPr="0080166E" w:rsidRDefault="00BC1FF9" w:rsidP="00BC1FF9">
            <w:pPr>
              <w:spacing w:line="240" w:lineRule="auto"/>
              <w:rPr>
                <w:lang w:eastAsia="en-GB"/>
              </w:rPr>
            </w:pPr>
            <w:r>
              <w:rPr>
                <w:lang w:eastAsia="en-GB"/>
              </w:rPr>
              <w:t>0.10</w:t>
            </w:r>
          </w:p>
        </w:tc>
      </w:tr>
      <w:tr w:rsidR="00D45046" w:rsidRPr="0080166E" w:rsidTr="00D45046">
        <w:trPr>
          <w:trHeight w:val="300"/>
          <w:jc w:val="center"/>
        </w:trPr>
        <w:tc>
          <w:tcPr>
            <w:tcW w:w="1116" w:type="dxa"/>
            <w:shd w:val="clear" w:color="auto" w:fill="auto"/>
            <w:noWrap/>
            <w:vAlign w:val="bottom"/>
            <w:hideMark/>
          </w:tcPr>
          <w:p w:rsidR="00D45046" w:rsidRPr="0080166E" w:rsidRDefault="00D45046" w:rsidP="00D45046">
            <w:pPr>
              <w:spacing w:line="240" w:lineRule="auto"/>
              <w:rPr>
                <w:lang w:eastAsia="en-GB"/>
              </w:rPr>
            </w:pPr>
            <w:r w:rsidRPr="0080166E">
              <w:rPr>
                <w:lang w:eastAsia="en-GB"/>
              </w:rPr>
              <w:t>TS1/18/2</w:t>
            </w:r>
          </w:p>
        </w:tc>
        <w:tc>
          <w:tcPr>
            <w:tcW w:w="963" w:type="dxa"/>
            <w:vAlign w:val="bottom"/>
          </w:tcPr>
          <w:p w:rsidR="00D45046" w:rsidRPr="0080166E" w:rsidRDefault="00BC1FF9" w:rsidP="002C1050">
            <w:pPr>
              <w:spacing w:line="240" w:lineRule="auto"/>
              <w:rPr>
                <w:lang w:eastAsia="en-GB"/>
              </w:rPr>
            </w:pPr>
            <w:r>
              <w:rPr>
                <w:lang w:eastAsia="en-GB"/>
              </w:rPr>
              <w:t>1.</w:t>
            </w:r>
            <w:r w:rsidR="00D45046" w:rsidRPr="0080166E">
              <w:rPr>
                <w:lang w:eastAsia="en-GB"/>
              </w:rPr>
              <w:t>0</w:t>
            </w:r>
            <w:r w:rsidR="00D45046">
              <w:rPr>
                <w:lang w:eastAsia="en-GB"/>
              </w:rPr>
              <w:t>0</w:t>
            </w:r>
          </w:p>
        </w:tc>
        <w:tc>
          <w:tcPr>
            <w:tcW w:w="977" w:type="dxa"/>
            <w:shd w:val="clear" w:color="auto" w:fill="auto"/>
            <w:noWrap/>
            <w:vAlign w:val="bottom"/>
            <w:hideMark/>
          </w:tcPr>
          <w:p w:rsidR="00D45046" w:rsidRPr="0080166E" w:rsidRDefault="00BC1FF9" w:rsidP="00D45046">
            <w:pPr>
              <w:spacing w:line="240" w:lineRule="auto"/>
              <w:rPr>
                <w:lang w:eastAsia="en-GB"/>
              </w:rPr>
            </w:pPr>
            <w:r>
              <w:rPr>
                <w:lang w:eastAsia="en-GB"/>
              </w:rPr>
              <w:t>0.07</w:t>
            </w:r>
          </w:p>
        </w:tc>
        <w:tc>
          <w:tcPr>
            <w:tcW w:w="963" w:type="dxa"/>
            <w:vAlign w:val="bottom"/>
          </w:tcPr>
          <w:p w:rsidR="00D45046" w:rsidRPr="0080166E" w:rsidRDefault="00BC1FF9" w:rsidP="00BC1FF9">
            <w:pPr>
              <w:spacing w:line="240" w:lineRule="auto"/>
              <w:rPr>
                <w:lang w:eastAsia="en-GB"/>
              </w:rPr>
            </w:pPr>
            <w:r>
              <w:rPr>
                <w:lang w:eastAsia="en-GB"/>
              </w:rPr>
              <w:t>0.49</w:t>
            </w:r>
          </w:p>
        </w:tc>
        <w:tc>
          <w:tcPr>
            <w:tcW w:w="960" w:type="dxa"/>
            <w:shd w:val="clear" w:color="auto" w:fill="auto"/>
            <w:noWrap/>
            <w:vAlign w:val="bottom"/>
            <w:hideMark/>
          </w:tcPr>
          <w:p w:rsidR="00D45046" w:rsidRPr="0080166E" w:rsidRDefault="00D45046" w:rsidP="00BC1FF9">
            <w:pPr>
              <w:spacing w:line="240" w:lineRule="auto"/>
              <w:rPr>
                <w:lang w:eastAsia="en-GB"/>
              </w:rPr>
            </w:pPr>
            <w:r w:rsidRPr="0080166E">
              <w:rPr>
                <w:lang w:eastAsia="en-GB"/>
              </w:rPr>
              <w:t>0.03</w:t>
            </w:r>
          </w:p>
        </w:tc>
        <w:tc>
          <w:tcPr>
            <w:tcW w:w="960" w:type="dxa"/>
            <w:shd w:val="clear" w:color="auto" w:fill="auto"/>
            <w:noWrap/>
            <w:vAlign w:val="bottom"/>
            <w:hideMark/>
          </w:tcPr>
          <w:p w:rsidR="00D45046" w:rsidRPr="0080166E" w:rsidRDefault="00BC1FF9" w:rsidP="00BC1FF9">
            <w:pPr>
              <w:spacing w:line="240" w:lineRule="auto"/>
              <w:rPr>
                <w:lang w:eastAsia="en-GB"/>
              </w:rPr>
            </w:pPr>
            <w:r>
              <w:rPr>
                <w:lang w:eastAsia="en-GB"/>
              </w:rPr>
              <w:t>0.05</w:t>
            </w:r>
          </w:p>
        </w:tc>
        <w:tc>
          <w:tcPr>
            <w:tcW w:w="960" w:type="dxa"/>
            <w:shd w:val="clear" w:color="auto" w:fill="auto"/>
            <w:noWrap/>
            <w:vAlign w:val="bottom"/>
            <w:hideMark/>
          </w:tcPr>
          <w:p w:rsidR="00D45046" w:rsidRPr="0080166E" w:rsidRDefault="00BC1FF9" w:rsidP="00BC1FF9">
            <w:pPr>
              <w:spacing w:line="240" w:lineRule="auto"/>
              <w:rPr>
                <w:lang w:eastAsia="en-GB"/>
              </w:rPr>
            </w:pPr>
            <w:r>
              <w:rPr>
                <w:lang w:eastAsia="en-GB"/>
              </w:rPr>
              <w:t>0.09</w:t>
            </w:r>
          </w:p>
        </w:tc>
      </w:tr>
      <w:tr w:rsidR="00D45046" w:rsidRPr="0080166E" w:rsidTr="00D45046">
        <w:trPr>
          <w:trHeight w:val="300"/>
          <w:jc w:val="center"/>
        </w:trPr>
        <w:tc>
          <w:tcPr>
            <w:tcW w:w="1116" w:type="dxa"/>
            <w:shd w:val="clear" w:color="auto" w:fill="auto"/>
            <w:noWrap/>
            <w:vAlign w:val="bottom"/>
            <w:hideMark/>
          </w:tcPr>
          <w:p w:rsidR="00D45046" w:rsidRPr="0080166E" w:rsidRDefault="00D45046" w:rsidP="00D45046">
            <w:pPr>
              <w:spacing w:line="240" w:lineRule="auto"/>
              <w:rPr>
                <w:lang w:eastAsia="en-GB"/>
              </w:rPr>
            </w:pPr>
            <w:r w:rsidRPr="0080166E">
              <w:rPr>
                <w:lang w:eastAsia="en-GB"/>
              </w:rPr>
              <w:t>TS1/18/3</w:t>
            </w:r>
          </w:p>
        </w:tc>
        <w:tc>
          <w:tcPr>
            <w:tcW w:w="963" w:type="dxa"/>
            <w:vAlign w:val="bottom"/>
          </w:tcPr>
          <w:p w:rsidR="00D45046" w:rsidRPr="0080166E" w:rsidRDefault="00BC1FF9" w:rsidP="002C1050">
            <w:pPr>
              <w:spacing w:line="240" w:lineRule="auto"/>
              <w:rPr>
                <w:lang w:eastAsia="en-GB"/>
              </w:rPr>
            </w:pPr>
            <w:r>
              <w:rPr>
                <w:lang w:eastAsia="en-GB"/>
              </w:rPr>
              <w:t>1.</w:t>
            </w:r>
            <w:r w:rsidR="00D45046">
              <w:rPr>
                <w:lang w:eastAsia="en-GB"/>
              </w:rPr>
              <w:t>0</w:t>
            </w:r>
            <w:r w:rsidR="00D45046" w:rsidRPr="0080166E">
              <w:rPr>
                <w:lang w:eastAsia="en-GB"/>
              </w:rPr>
              <w:t>0</w:t>
            </w:r>
          </w:p>
        </w:tc>
        <w:tc>
          <w:tcPr>
            <w:tcW w:w="977" w:type="dxa"/>
            <w:shd w:val="clear" w:color="auto" w:fill="auto"/>
            <w:noWrap/>
            <w:vAlign w:val="bottom"/>
            <w:hideMark/>
          </w:tcPr>
          <w:p w:rsidR="00D45046" w:rsidRPr="0080166E" w:rsidRDefault="00BC1FF9" w:rsidP="00D45046">
            <w:pPr>
              <w:spacing w:line="240" w:lineRule="auto"/>
              <w:rPr>
                <w:lang w:eastAsia="en-GB"/>
              </w:rPr>
            </w:pPr>
            <w:r>
              <w:rPr>
                <w:lang w:eastAsia="en-GB"/>
              </w:rPr>
              <w:t>0.08</w:t>
            </w:r>
          </w:p>
        </w:tc>
        <w:tc>
          <w:tcPr>
            <w:tcW w:w="963" w:type="dxa"/>
            <w:vAlign w:val="bottom"/>
          </w:tcPr>
          <w:p w:rsidR="00D45046" w:rsidRPr="0080166E" w:rsidRDefault="00BC1FF9" w:rsidP="00BC1FF9">
            <w:pPr>
              <w:spacing w:line="240" w:lineRule="auto"/>
              <w:rPr>
                <w:lang w:eastAsia="en-GB"/>
              </w:rPr>
            </w:pPr>
            <w:r>
              <w:rPr>
                <w:lang w:eastAsia="en-GB"/>
              </w:rPr>
              <w:t>0.51</w:t>
            </w:r>
          </w:p>
        </w:tc>
        <w:tc>
          <w:tcPr>
            <w:tcW w:w="960" w:type="dxa"/>
            <w:shd w:val="clear" w:color="auto" w:fill="auto"/>
            <w:noWrap/>
            <w:vAlign w:val="bottom"/>
            <w:hideMark/>
          </w:tcPr>
          <w:p w:rsidR="00D45046" w:rsidRPr="0080166E" w:rsidRDefault="00BC1FF9" w:rsidP="00BC1FF9">
            <w:pPr>
              <w:spacing w:line="240" w:lineRule="auto"/>
              <w:rPr>
                <w:lang w:eastAsia="en-GB"/>
              </w:rPr>
            </w:pPr>
            <w:r>
              <w:rPr>
                <w:lang w:eastAsia="en-GB"/>
              </w:rPr>
              <w:t>0.04</w:t>
            </w:r>
          </w:p>
        </w:tc>
        <w:tc>
          <w:tcPr>
            <w:tcW w:w="960" w:type="dxa"/>
            <w:shd w:val="clear" w:color="auto" w:fill="auto"/>
            <w:noWrap/>
            <w:vAlign w:val="bottom"/>
            <w:hideMark/>
          </w:tcPr>
          <w:p w:rsidR="00D45046" w:rsidRPr="0080166E" w:rsidRDefault="00BC1FF9" w:rsidP="00BC1FF9">
            <w:pPr>
              <w:spacing w:line="240" w:lineRule="auto"/>
              <w:rPr>
                <w:lang w:eastAsia="en-GB"/>
              </w:rPr>
            </w:pPr>
            <w:r>
              <w:rPr>
                <w:lang w:eastAsia="en-GB"/>
              </w:rPr>
              <w:t>0.04</w:t>
            </w:r>
          </w:p>
        </w:tc>
        <w:tc>
          <w:tcPr>
            <w:tcW w:w="960" w:type="dxa"/>
            <w:shd w:val="clear" w:color="auto" w:fill="auto"/>
            <w:noWrap/>
            <w:vAlign w:val="bottom"/>
            <w:hideMark/>
          </w:tcPr>
          <w:p w:rsidR="00D45046" w:rsidRPr="0080166E" w:rsidRDefault="00D45046" w:rsidP="00BC1FF9">
            <w:pPr>
              <w:spacing w:line="240" w:lineRule="auto"/>
              <w:rPr>
                <w:lang w:eastAsia="en-GB"/>
              </w:rPr>
            </w:pPr>
            <w:r w:rsidRPr="0080166E">
              <w:rPr>
                <w:lang w:eastAsia="en-GB"/>
              </w:rPr>
              <w:t>0.07</w:t>
            </w:r>
          </w:p>
        </w:tc>
      </w:tr>
      <w:tr w:rsidR="00D45046" w:rsidRPr="0080166E" w:rsidTr="00D45046">
        <w:trPr>
          <w:trHeight w:val="300"/>
          <w:jc w:val="center"/>
        </w:trPr>
        <w:tc>
          <w:tcPr>
            <w:tcW w:w="1116" w:type="dxa"/>
            <w:shd w:val="clear" w:color="auto" w:fill="auto"/>
            <w:noWrap/>
            <w:vAlign w:val="bottom"/>
          </w:tcPr>
          <w:p w:rsidR="00D45046" w:rsidRPr="0080166E" w:rsidRDefault="00D45046" w:rsidP="00D45046">
            <w:pPr>
              <w:spacing w:line="240" w:lineRule="auto"/>
              <w:rPr>
                <w:lang w:eastAsia="en-GB"/>
              </w:rPr>
            </w:pPr>
            <w:r>
              <w:rPr>
                <w:lang w:eastAsia="en-GB"/>
              </w:rPr>
              <w:t>TS1/50/1</w:t>
            </w:r>
          </w:p>
        </w:tc>
        <w:tc>
          <w:tcPr>
            <w:tcW w:w="963" w:type="dxa"/>
            <w:vAlign w:val="bottom"/>
          </w:tcPr>
          <w:p w:rsidR="00D45046" w:rsidRPr="0080166E" w:rsidRDefault="00BC1FF9" w:rsidP="002C1050">
            <w:pPr>
              <w:spacing w:line="240" w:lineRule="auto"/>
              <w:rPr>
                <w:lang w:eastAsia="en-GB"/>
              </w:rPr>
            </w:pPr>
            <w:r>
              <w:rPr>
                <w:lang w:eastAsia="en-GB"/>
              </w:rPr>
              <w:t>1.</w:t>
            </w:r>
            <w:r w:rsidR="00D45046">
              <w:rPr>
                <w:lang w:eastAsia="en-GB"/>
              </w:rPr>
              <w:t>00</w:t>
            </w:r>
          </w:p>
        </w:tc>
        <w:tc>
          <w:tcPr>
            <w:tcW w:w="977" w:type="dxa"/>
            <w:shd w:val="clear" w:color="auto" w:fill="auto"/>
            <w:noWrap/>
            <w:vAlign w:val="bottom"/>
          </w:tcPr>
          <w:p w:rsidR="00D45046" w:rsidRDefault="00BC1FF9" w:rsidP="00D45046">
            <w:pPr>
              <w:spacing w:line="240" w:lineRule="auto"/>
              <w:rPr>
                <w:lang w:eastAsia="en-GB"/>
              </w:rPr>
            </w:pPr>
            <w:r>
              <w:rPr>
                <w:lang w:eastAsia="en-GB"/>
              </w:rPr>
              <w:t>0.08</w:t>
            </w:r>
          </w:p>
        </w:tc>
        <w:tc>
          <w:tcPr>
            <w:tcW w:w="963" w:type="dxa"/>
            <w:vAlign w:val="bottom"/>
          </w:tcPr>
          <w:p w:rsidR="00D45046" w:rsidRDefault="00D45046" w:rsidP="00BC1FF9">
            <w:pPr>
              <w:spacing w:line="240" w:lineRule="auto"/>
              <w:rPr>
                <w:lang w:eastAsia="en-GB"/>
              </w:rPr>
            </w:pPr>
            <w:r>
              <w:rPr>
                <w:lang w:eastAsia="en-GB"/>
              </w:rPr>
              <w:t>0.50</w:t>
            </w:r>
          </w:p>
        </w:tc>
        <w:tc>
          <w:tcPr>
            <w:tcW w:w="960" w:type="dxa"/>
            <w:shd w:val="clear" w:color="auto" w:fill="auto"/>
            <w:noWrap/>
            <w:vAlign w:val="bottom"/>
          </w:tcPr>
          <w:p w:rsidR="00D45046" w:rsidRDefault="00D45046" w:rsidP="00BC1FF9">
            <w:pPr>
              <w:spacing w:line="240" w:lineRule="auto"/>
              <w:rPr>
                <w:lang w:eastAsia="en-GB"/>
              </w:rPr>
            </w:pPr>
            <w:r>
              <w:rPr>
                <w:lang w:eastAsia="en-GB"/>
              </w:rPr>
              <w:t>0.03</w:t>
            </w:r>
          </w:p>
        </w:tc>
        <w:tc>
          <w:tcPr>
            <w:tcW w:w="960" w:type="dxa"/>
            <w:shd w:val="clear" w:color="auto" w:fill="auto"/>
            <w:noWrap/>
            <w:vAlign w:val="bottom"/>
          </w:tcPr>
          <w:p w:rsidR="00D45046" w:rsidRDefault="00BC1FF9" w:rsidP="00BC1FF9">
            <w:pPr>
              <w:spacing w:line="240" w:lineRule="auto"/>
              <w:rPr>
                <w:lang w:eastAsia="en-GB"/>
              </w:rPr>
            </w:pPr>
            <w:r>
              <w:rPr>
                <w:lang w:eastAsia="en-GB"/>
              </w:rPr>
              <w:t>0.03</w:t>
            </w:r>
          </w:p>
        </w:tc>
        <w:tc>
          <w:tcPr>
            <w:tcW w:w="960" w:type="dxa"/>
            <w:shd w:val="clear" w:color="auto" w:fill="auto"/>
            <w:noWrap/>
            <w:vAlign w:val="bottom"/>
          </w:tcPr>
          <w:p w:rsidR="00D45046" w:rsidRPr="0080166E" w:rsidRDefault="00D45046" w:rsidP="00BC1FF9">
            <w:pPr>
              <w:spacing w:line="240" w:lineRule="auto"/>
              <w:rPr>
                <w:lang w:eastAsia="en-GB"/>
              </w:rPr>
            </w:pPr>
            <w:r>
              <w:rPr>
                <w:lang w:eastAsia="en-GB"/>
              </w:rPr>
              <w:t>0.09</w:t>
            </w:r>
          </w:p>
        </w:tc>
      </w:tr>
    </w:tbl>
    <w:p w:rsidR="00337C34" w:rsidRPr="008A33FE" w:rsidRDefault="00337C34" w:rsidP="007D5FD0">
      <w:r>
        <w:lastRenderedPageBreak/>
        <w:t xml:space="preserve">All three </w:t>
      </w:r>
      <w:r w:rsidR="004A1F5D">
        <w:t xml:space="preserve">initial EGDMA </w:t>
      </w:r>
      <w:r>
        <w:t>films were stable. TS1/17/</w:t>
      </w:r>
      <w:r w:rsidR="004A1F5D">
        <w:t>4</w:t>
      </w:r>
      <w:r>
        <w:t xml:space="preserve"> and</w:t>
      </w:r>
      <w:r w:rsidR="004A1F5D">
        <w:t xml:space="preserve"> 5</w:t>
      </w:r>
      <w:r>
        <w:t xml:space="preserve"> were found to be very hard and brittle, both snapping when pressure was applied. TS1/17/</w:t>
      </w:r>
      <w:r w:rsidR="004A1F5D">
        <w:t>6</w:t>
      </w:r>
      <w:r>
        <w:t xml:space="preserve"> however was softer, capable of slight bending, and the film was strong enough to resist easy tearing.</w:t>
      </w:r>
      <w:r w:rsidR="0080166E">
        <w:t xml:space="preserve"> Sample TS1/18/1 was again too brittle, suggesting too high an amount of cross linker, whilst films TS1/18/2 and 3 and TS1/50/1 were all solid, flexible and strong. Clearly the ratio between cross linker and monomer is </w:t>
      </w:r>
      <w:r w:rsidR="0057441F">
        <w:t xml:space="preserve">a </w:t>
      </w:r>
      <w:r w:rsidR="0080166E">
        <w:t>critical factor</w:t>
      </w:r>
      <w:r w:rsidR="0057441F">
        <w:t xml:space="preserve"> in film </w:t>
      </w:r>
      <w:r w:rsidR="0057441F" w:rsidRPr="008A33FE">
        <w:t>stability</w:t>
      </w:r>
      <w:r w:rsidR="0080166E" w:rsidRPr="008A33FE">
        <w:t>.</w:t>
      </w:r>
    </w:p>
    <w:p w:rsidR="00516044" w:rsidRPr="008A33FE" w:rsidRDefault="00516044" w:rsidP="007D5FD0">
      <w:pPr>
        <w:pStyle w:val="Heading4"/>
      </w:pPr>
      <w:r w:rsidRPr="008A33FE">
        <w:t xml:space="preserve">Ion Exchange Constant of </w:t>
      </w:r>
      <w:proofErr w:type="gramStart"/>
      <w:r w:rsidR="008F0364" w:rsidRPr="008A33FE">
        <w:t>poly(</w:t>
      </w:r>
      <w:proofErr w:type="gramEnd"/>
      <w:r w:rsidRPr="008A33FE">
        <w:t>HEMA</w:t>
      </w:r>
      <w:r w:rsidR="008F0364" w:rsidRPr="008A33FE">
        <w:t>-EGDMA)</w:t>
      </w:r>
      <w:r w:rsidRPr="008A33FE">
        <w:t xml:space="preserve"> </w:t>
      </w:r>
      <w:r w:rsidR="008F0364" w:rsidRPr="008A33FE">
        <w:t>co-network</w:t>
      </w:r>
    </w:p>
    <w:p w:rsidR="00DB6E1B" w:rsidRDefault="00DB6E1B" w:rsidP="007D5FD0">
      <w:r>
        <w:t>Titration to determine the Ion Exchange Constant of these raw HEMA films suggests the HEMA</w:t>
      </w:r>
      <w:r w:rsidR="00C8366A">
        <w:t xml:space="preserve"> film does not exchange ions with the solution (</w:t>
      </w:r>
      <w:r w:rsidR="00C8366A" w:rsidRPr="00C8366A">
        <w:fldChar w:fldCharType="begin"/>
      </w:r>
      <w:r w:rsidR="00C8366A" w:rsidRPr="00C8366A">
        <w:instrText xml:space="preserve"> REF _Ref349826441 \h  \* MERGEFORMAT </w:instrText>
      </w:r>
      <w:r w:rsidR="00C8366A" w:rsidRPr="00C8366A">
        <w:fldChar w:fldCharType="separate"/>
      </w:r>
      <w:r w:rsidR="00DC3E10" w:rsidRPr="00DC3E10">
        <w:t xml:space="preserve">Figure </w:t>
      </w:r>
      <w:r w:rsidR="00DC3E10" w:rsidRPr="00DC3E10">
        <w:rPr>
          <w:noProof/>
        </w:rPr>
        <w:t>199</w:t>
      </w:r>
      <w:r w:rsidR="00C8366A" w:rsidRPr="00C8366A">
        <w:fldChar w:fldCharType="end"/>
      </w:r>
      <w:r w:rsidR="00C8366A">
        <w:t>).</w:t>
      </w:r>
      <w:r w:rsidR="007E2417">
        <w:t xml:space="preserve"> This titration produces two equivalence points, one at pH 8.5 and the other at pH 4.5, and at both points the difference between solvent which has been </w:t>
      </w:r>
      <w:r w:rsidR="00BC1FF9">
        <w:t>used to immerse the film discs showed</w:t>
      </w:r>
      <w:r w:rsidR="007E2417">
        <w:t xml:space="preserve"> a negligible difference to the pure film</w:t>
      </w:r>
      <w:r w:rsidR="00EA460C">
        <w:t xml:space="preserve"> and a resultant IEC of 0</w:t>
      </w:r>
      <w:r w:rsidR="007E2417">
        <w:t>.</w:t>
      </w:r>
    </w:p>
    <w:p w:rsidR="00DB6E1B" w:rsidRDefault="00DB6E1B" w:rsidP="002C1050">
      <w:pPr>
        <w:spacing w:line="240" w:lineRule="auto"/>
      </w:pPr>
      <w:r>
        <w:rPr>
          <w:noProof/>
          <w:lang w:eastAsia="en-GB"/>
        </w:rPr>
        <w:drawing>
          <wp:inline distT="0" distB="0" distL="0" distR="0" wp14:anchorId="2806F047" wp14:editId="2D3CAE03">
            <wp:extent cx="5067300" cy="2305050"/>
            <wp:effectExtent l="0" t="0" r="0" b="0"/>
            <wp:docPr id="43" name="Chart 43"/>
            <wp:cNvGraphicFramePr/>
            <a:graphic xmlns:a="http://schemas.openxmlformats.org/drawingml/2006/main">
              <a:graphicData uri="http://schemas.openxmlformats.org/drawingml/2006/chart">
                <c:chart xmlns:c="http://schemas.openxmlformats.org/drawingml/2006/chart" xmlns:r="http://schemas.openxmlformats.org/officeDocument/2006/relationships" r:id="rId289"/>
              </a:graphicData>
            </a:graphic>
          </wp:inline>
        </w:drawing>
      </w:r>
    </w:p>
    <w:p w:rsidR="00DB6E1B" w:rsidRPr="008A33FE" w:rsidRDefault="00DB6E1B" w:rsidP="002C1050">
      <w:pPr>
        <w:pStyle w:val="Caption"/>
        <w:jc w:val="center"/>
        <w:rPr>
          <w:b w:val="0"/>
          <w:color w:val="auto"/>
          <w:sz w:val="22"/>
        </w:rPr>
      </w:pPr>
      <w:bookmarkStart w:id="599" w:name="_Ref349826441"/>
      <w:bookmarkStart w:id="600" w:name="_Toc385451296"/>
      <w:r w:rsidRPr="008A33FE">
        <w:rPr>
          <w:b w:val="0"/>
          <w:color w:val="auto"/>
          <w:sz w:val="22"/>
        </w:rPr>
        <w:t xml:space="preserve">Figure </w:t>
      </w:r>
      <w:r w:rsidRPr="008A33FE">
        <w:rPr>
          <w:b w:val="0"/>
          <w:color w:val="auto"/>
          <w:sz w:val="22"/>
        </w:rPr>
        <w:fldChar w:fldCharType="begin"/>
      </w:r>
      <w:r w:rsidRPr="008A33FE">
        <w:rPr>
          <w:b w:val="0"/>
          <w:color w:val="auto"/>
          <w:sz w:val="22"/>
        </w:rPr>
        <w:instrText xml:space="preserve"> SEQ Figure \* ARABIC </w:instrText>
      </w:r>
      <w:r w:rsidRPr="008A33FE">
        <w:rPr>
          <w:b w:val="0"/>
          <w:color w:val="auto"/>
          <w:sz w:val="22"/>
        </w:rPr>
        <w:fldChar w:fldCharType="separate"/>
      </w:r>
      <w:r w:rsidR="00DC3E10">
        <w:rPr>
          <w:b w:val="0"/>
          <w:noProof/>
          <w:color w:val="auto"/>
          <w:sz w:val="22"/>
        </w:rPr>
        <w:t>199</w:t>
      </w:r>
      <w:r w:rsidRPr="008A33FE">
        <w:rPr>
          <w:b w:val="0"/>
          <w:color w:val="auto"/>
          <w:sz w:val="22"/>
        </w:rPr>
        <w:fldChar w:fldCharType="end"/>
      </w:r>
      <w:bookmarkEnd w:id="599"/>
      <w:r w:rsidRPr="008A33FE">
        <w:rPr>
          <w:b w:val="0"/>
          <w:color w:val="auto"/>
          <w:sz w:val="22"/>
        </w:rPr>
        <w:t xml:space="preserve"> – Raw Titration data comparing TS1/18/2 and base solvent</w:t>
      </w:r>
      <w:bookmarkEnd w:id="600"/>
    </w:p>
    <w:p w:rsidR="00655EED" w:rsidRPr="008A33FE" w:rsidRDefault="00286FB0" w:rsidP="007D5FD0">
      <w:pPr>
        <w:pStyle w:val="Heading3"/>
      </w:pPr>
      <w:bookmarkStart w:id="601" w:name="_Toc385451494"/>
      <w:r w:rsidRPr="008A33FE">
        <w:t>Grafting Reaction</w:t>
      </w:r>
      <w:bookmarkEnd w:id="601"/>
    </w:p>
    <w:p w:rsidR="0095507B" w:rsidRPr="008A33FE" w:rsidRDefault="0095507B" w:rsidP="007D5FD0">
      <w:pPr>
        <w:pStyle w:val="Heading4"/>
      </w:pPr>
      <w:r w:rsidRPr="008A33FE">
        <w:t>Initial Aqueous Grafting Reaction</w:t>
      </w:r>
    </w:p>
    <w:p w:rsidR="003B1B8C" w:rsidRDefault="00EA460C" w:rsidP="007D5FD0">
      <w:r>
        <w:t>F</w:t>
      </w:r>
      <w:r w:rsidR="0095507B">
        <w:t xml:space="preserve">ilm TS1/18/2 was selected as the most successful HEMA hydrogel. Samples were </w:t>
      </w:r>
      <w:r w:rsidR="00792D90">
        <w:t xml:space="preserve">dried in a vacuum oven, weighed, and then </w:t>
      </w:r>
      <w:r w:rsidR="0095507B">
        <w:t xml:space="preserve">immersed in a ceric ammonium nitrate Ce (IV), acrylic acid (AA) dilute nitric acid solution. Films were left to react for a </w:t>
      </w:r>
      <w:r w:rsidR="002C1050">
        <w:t>set period before being</w:t>
      </w:r>
      <w:r w:rsidR="00792D90">
        <w:t xml:space="preserve"> </w:t>
      </w:r>
      <w:r w:rsidR="002C1050">
        <w:t>removed from the reaction vessel and dried in a vacuum oven overnight before being weighed.</w:t>
      </w:r>
    </w:p>
    <w:p w:rsidR="003B1B8C" w:rsidRPr="00A5207F" w:rsidRDefault="003B1B8C" w:rsidP="007D5FD0">
      <w:pPr>
        <w:pStyle w:val="Caption"/>
        <w:rPr>
          <w:b w:val="0"/>
          <w:color w:val="auto"/>
          <w:sz w:val="22"/>
        </w:rPr>
      </w:pPr>
      <w:bookmarkStart w:id="602" w:name="_Toc385451379"/>
      <w:r w:rsidRPr="00A5207F">
        <w:rPr>
          <w:b w:val="0"/>
          <w:color w:val="auto"/>
          <w:sz w:val="22"/>
        </w:rPr>
        <w:lastRenderedPageBreak/>
        <w:t xml:space="preserve">Table </w:t>
      </w:r>
      <w:r w:rsidR="00225850" w:rsidRPr="00A5207F">
        <w:rPr>
          <w:b w:val="0"/>
          <w:color w:val="auto"/>
          <w:sz w:val="22"/>
        </w:rPr>
        <w:fldChar w:fldCharType="begin"/>
      </w:r>
      <w:r w:rsidR="00225850" w:rsidRPr="00A5207F">
        <w:rPr>
          <w:b w:val="0"/>
          <w:color w:val="auto"/>
          <w:sz w:val="22"/>
        </w:rPr>
        <w:instrText xml:space="preserve"> SEQ Table \* ARABIC </w:instrText>
      </w:r>
      <w:r w:rsidR="00225850" w:rsidRPr="00A5207F">
        <w:rPr>
          <w:b w:val="0"/>
          <w:color w:val="auto"/>
          <w:sz w:val="22"/>
        </w:rPr>
        <w:fldChar w:fldCharType="separate"/>
      </w:r>
      <w:r w:rsidR="00DC3E10">
        <w:rPr>
          <w:b w:val="0"/>
          <w:noProof/>
          <w:color w:val="auto"/>
          <w:sz w:val="22"/>
        </w:rPr>
        <w:t>30</w:t>
      </w:r>
      <w:r w:rsidR="00225850" w:rsidRPr="00A5207F">
        <w:rPr>
          <w:b w:val="0"/>
          <w:noProof/>
          <w:color w:val="auto"/>
          <w:sz w:val="22"/>
        </w:rPr>
        <w:fldChar w:fldCharType="end"/>
      </w:r>
      <w:r w:rsidRPr="00A5207F">
        <w:rPr>
          <w:b w:val="0"/>
          <w:color w:val="auto"/>
          <w:sz w:val="22"/>
        </w:rPr>
        <w:t xml:space="preserve"> – Reaction mixture for initial grafting reactions</w:t>
      </w:r>
      <w:r w:rsidR="00537060" w:rsidRPr="00A5207F">
        <w:rPr>
          <w:b w:val="0"/>
          <w:color w:val="auto"/>
          <w:sz w:val="22"/>
        </w:rPr>
        <w:t xml:space="preserve"> onto hydrogel film TS1/18/2</w:t>
      </w:r>
      <w:bookmarkEnd w:id="602"/>
    </w:p>
    <w:tbl>
      <w:tblPr>
        <w:tblW w:w="8414" w:type="dxa"/>
        <w:jc w:val="center"/>
        <w:tblLook w:val="04A0" w:firstRow="1" w:lastRow="0" w:firstColumn="1" w:lastColumn="0" w:noHBand="0" w:noVBand="1"/>
      </w:tblPr>
      <w:tblGrid>
        <w:gridCol w:w="1241"/>
        <w:gridCol w:w="835"/>
        <w:gridCol w:w="828"/>
        <w:gridCol w:w="865"/>
        <w:gridCol w:w="844"/>
        <w:gridCol w:w="1124"/>
        <w:gridCol w:w="1405"/>
        <w:gridCol w:w="1272"/>
      </w:tblGrid>
      <w:tr w:rsidR="00792D90" w:rsidRPr="003B1B8C" w:rsidTr="002C1050">
        <w:trPr>
          <w:trHeight w:val="300"/>
          <w:jc w:val="center"/>
        </w:trPr>
        <w:tc>
          <w:tcPr>
            <w:tcW w:w="1241" w:type="dxa"/>
            <w:tcBorders>
              <w:bottom w:val="single" w:sz="4" w:space="0" w:color="auto"/>
            </w:tcBorders>
            <w:shd w:val="clear" w:color="auto" w:fill="auto"/>
            <w:noWrap/>
            <w:vAlign w:val="bottom"/>
            <w:hideMark/>
          </w:tcPr>
          <w:p w:rsidR="003B1B8C" w:rsidRPr="003B1B8C" w:rsidRDefault="003B1B8C" w:rsidP="00EE75A7">
            <w:pPr>
              <w:spacing w:line="240" w:lineRule="auto"/>
              <w:rPr>
                <w:lang w:eastAsia="en-GB"/>
              </w:rPr>
            </w:pPr>
            <w:r w:rsidRPr="003B1B8C">
              <w:rPr>
                <w:lang w:eastAsia="en-GB"/>
              </w:rPr>
              <w:t>Sample</w:t>
            </w:r>
          </w:p>
        </w:tc>
        <w:tc>
          <w:tcPr>
            <w:tcW w:w="835" w:type="dxa"/>
            <w:tcBorders>
              <w:bottom w:val="single" w:sz="4" w:space="0" w:color="auto"/>
            </w:tcBorders>
            <w:shd w:val="clear" w:color="auto" w:fill="auto"/>
            <w:noWrap/>
            <w:vAlign w:val="bottom"/>
            <w:hideMark/>
          </w:tcPr>
          <w:p w:rsidR="003B1B8C" w:rsidRPr="003B1B8C" w:rsidRDefault="0095507B" w:rsidP="00EE75A7">
            <w:pPr>
              <w:spacing w:line="240" w:lineRule="auto"/>
              <w:jc w:val="center"/>
              <w:rPr>
                <w:lang w:eastAsia="en-GB"/>
              </w:rPr>
            </w:pPr>
            <w:r>
              <w:rPr>
                <w:lang w:eastAsia="en-GB"/>
              </w:rPr>
              <w:t>Initial Film</w:t>
            </w:r>
            <w:r w:rsidR="003B1B8C" w:rsidRPr="003B1B8C">
              <w:rPr>
                <w:lang w:eastAsia="en-GB"/>
              </w:rPr>
              <w:t xml:space="preserve"> / g</w:t>
            </w:r>
          </w:p>
        </w:tc>
        <w:tc>
          <w:tcPr>
            <w:tcW w:w="828" w:type="dxa"/>
            <w:tcBorders>
              <w:bottom w:val="single" w:sz="4" w:space="0" w:color="auto"/>
            </w:tcBorders>
            <w:shd w:val="clear" w:color="auto" w:fill="auto"/>
            <w:noWrap/>
            <w:vAlign w:val="bottom"/>
            <w:hideMark/>
          </w:tcPr>
          <w:p w:rsidR="003B1B8C" w:rsidRPr="003B1B8C" w:rsidRDefault="003B1B8C" w:rsidP="00EE75A7">
            <w:pPr>
              <w:spacing w:line="240" w:lineRule="auto"/>
              <w:jc w:val="center"/>
              <w:rPr>
                <w:lang w:eastAsia="en-GB"/>
              </w:rPr>
            </w:pPr>
            <w:r w:rsidRPr="003B1B8C">
              <w:rPr>
                <w:lang w:eastAsia="en-GB"/>
              </w:rPr>
              <w:t>Water</w:t>
            </w:r>
            <w:r w:rsidR="0095507B">
              <w:rPr>
                <w:lang w:eastAsia="en-GB"/>
              </w:rPr>
              <w:br/>
            </w:r>
            <w:r w:rsidRPr="003B1B8C">
              <w:rPr>
                <w:lang w:eastAsia="en-GB"/>
              </w:rPr>
              <w:t>/ ml</w:t>
            </w:r>
          </w:p>
        </w:tc>
        <w:tc>
          <w:tcPr>
            <w:tcW w:w="865" w:type="dxa"/>
            <w:tcBorders>
              <w:bottom w:val="single" w:sz="4" w:space="0" w:color="auto"/>
            </w:tcBorders>
            <w:shd w:val="clear" w:color="auto" w:fill="auto"/>
            <w:noWrap/>
            <w:vAlign w:val="bottom"/>
            <w:hideMark/>
          </w:tcPr>
          <w:p w:rsidR="003B1B8C" w:rsidRPr="003B1B8C" w:rsidRDefault="003B1B8C" w:rsidP="00EE75A7">
            <w:pPr>
              <w:spacing w:line="240" w:lineRule="auto"/>
              <w:jc w:val="center"/>
              <w:rPr>
                <w:lang w:eastAsia="en-GB"/>
              </w:rPr>
            </w:pPr>
            <w:r w:rsidRPr="003B1B8C">
              <w:rPr>
                <w:lang w:eastAsia="en-GB"/>
              </w:rPr>
              <w:t>Ce (IV)</w:t>
            </w:r>
            <w:r w:rsidR="0095507B">
              <w:rPr>
                <w:lang w:eastAsia="en-GB"/>
              </w:rPr>
              <w:br/>
            </w:r>
            <w:r w:rsidRPr="003B1B8C">
              <w:rPr>
                <w:lang w:eastAsia="en-GB"/>
              </w:rPr>
              <w:t>/ g</w:t>
            </w:r>
          </w:p>
        </w:tc>
        <w:tc>
          <w:tcPr>
            <w:tcW w:w="844" w:type="dxa"/>
            <w:tcBorders>
              <w:bottom w:val="single" w:sz="4" w:space="0" w:color="auto"/>
            </w:tcBorders>
            <w:shd w:val="clear" w:color="auto" w:fill="auto"/>
            <w:noWrap/>
            <w:vAlign w:val="bottom"/>
            <w:hideMark/>
          </w:tcPr>
          <w:p w:rsidR="003B1B8C" w:rsidRPr="003B1B8C" w:rsidRDefault="003B1B8C" w:rsidP="00EE75A7">
            <w:pPr>
              <w:spacing w:line="240" w:lineRule="auto"/>
              <w:jc w:val="center"/>
              <w:rPr>
                <w:lang w:eastAsia="en-GB"/>
              </w:rPr>
            </w:pPr>
            <w:r w:rsidRPr="003B1B8C">
              <w:rPr>
                <w:lang w:eastAsia="en-GB"/>
              </w:rPr>
              <w:t>AA</w:t>
            </w:r>
            <w:r w:rsidR="0095507B">
              <w:rPr>
                <w:lang w:eastAsia="en-GB"/>
              </w:rPr>
              <w:br/>
            </w:r>
            <w:r w:rsidRPr="003B1B8C">
              <w:rPr>
                <w:lang w:eastAsia="en-GB"/>
              </w:rPr>
              <w:t xml:space="preserve"> / g</w:t>
            </w:r>
          </w:p>
        </w:tc>
        <w:tc>
          <w:tcPr>
            <w:tcW w:w="1124" w:type="dxa"/>
            <w:tcBorders>
              <w:bottom w:val="single" w:sz="4" w:space="0" w:color="auto"/>
            </w:tcBorders>
            <w:shd w:val="clear" w:color="auto" w:fill="auto"/>
            <w:noWrap/>
            <w:vAlign w:val="bottom"/>
            <w:hideMark/>
          </w:tcPr>
          <w:p w:rsidR="003B1B8C" w:rsidRPr="003B1B8C" w:rsidRDefault="0095507B" w:rsidP="00EE75A7">
            <w:pPr>
              <w:spacing w:line="240" w:lineRule="auto"/>
              <w:jc w:val="center"/>
              <w:rPr>
                <w:lang w:eastAsia="en-GB"/>
              </w:rPr>
            </w:pPr>
            <w:r>
              <w:rPr>
                <w:lang w:eastAsia="en-GB"/>
              </w:rPr>
              <w:t>Nitric A</w:t>
            </w:r>
            <w:r w:rsidR="003B1B8C" w:rsidRPr="003B1B8C">
              <w:rPr>
                <w:lang w:eastAsia="en-GB"/>
              </w:rPr>
              <w:t>cid / ml</w:t>
            </w:r>
          </w:p>
        </w:tc>
        <w:tc>
          <w:tcPr>
            <w:tcW w:w="1405" w:type="dxa"/>
            <w:tcBorders>
              <w:bottom w:val="single" w:sz="4" w:space="0" w:color="auto"/>
            </w:tcBorders>
            <w:shd w:val="clear" w:color="auto" w:fill="auto"/>
            <w:noWrap/>
            <w:vAlign w:val="bottom"/>
            <w:hideMark/>
          </w:tcPr>
          <w:p w:rsidR="003B1B8C" w:rsidRPr="003B1B8C" w:rsidRDefault="003B1B8C" w:rsidP="00EE75A7">
            <w:pPr>
              <w:spacing w:line="240" w:lineRule="auto"/>
              <w:jc w:val="center"/>
              <w:rPr>
                <w:lang w:eastAsia="en-GB"/>
              </w:rPr>
            </w:pPr>
            <w:r w:rsidRPr="003B1B8C">
              <w:rPr>
                <w:lang w:eastAsia="en-GB"/>
              </w:rPr>
              <w:t>Reaction Time / hours</w:t>
            </w:r>
          </w:p>
        </w:tc>
        <w:tc>
          <w:tcPr>
            <w:tcW w:w="1272" w:type="dxa"/>
            <w:tcBorders>
              <w:bottom w:val="single" w:sz="4" w:space="0" w:color="auto"/>
            </w:tcBorders>
            <w:shd w:val="clear" w:color="auto" w:fill="auto"/>
            <w:noWrap/>
            <w:vAlign w:val="bottom"/>
            <w:hideMark/>
          </w:tcPr>
          <w:p w:rsidR="003B1B8C" w:rsidRPr="003B1B8C" w:rsidRDefault="003B1B8C" w:rsidP="00EE75A7">
            <w:pPr>
              <w:spacing w:line="240" w:lineRule="auto"/>
              <w:jc w:val="center"/>
              <w:rPr>
                <w:lang w:eastAsia="en-GB"/>
              </w:rPr>
            </w:pPr>
            <w:r w:rsidRPr="003B1B8C">
              <w:rPr>
                <w:lang w:eastAsia="en-GB"/>
              </w:rPr>
              <w:t>Final weight / g</w:t>
            </w:r>
          </w:p>
        </w:tc>
      </w:tr>
      <w:tr w:rsidR="00792D90" w:rsidRPr="003B1B8C" w:rsidTr="002C1050">
        <w:trPr>
          <w:trHeight w:val="300"/>
          <w:jc w:val="center"/>
        </w:trPr>
        <w:tc>
          <w:tcPr>
            <w:tcW w:w="1241" w:type="dxa"/>
            <w:tcBorders>
              <w:top w:val="single" w:sz="4" w:space="0" w:color="auto"/>
            </w:tcBorders>
            <w:shd w:val="clear" w:color="auto" w:fill="auto"/>
            <w:noWrap/>
            <w:vAlign w:val="bottom"/>
            <w:hideMark/>
          </w:tcPr>
          <w:p w:rsidR="003B1B8C" w:rsidRPr="003B1B8C" w:rsidRDefault="003B1B8C" w:rsidP="00EE75A7">
            <w:pPr>
              <w:spacing w:line="240" w:lineRule="auto"/>
              <w:rPr>
                <w:lang w:eastAsia="en-GB"/>
              </w:rPr>
            </w:pPr>
            <w:r w:rsidRPr="003B1B8C">
              <w:rPr>
                <w:lang w:eastAsia="en-GB"/>
              </w:rPr>
              <w:t>TS1/32/1</w:t>
            </w:r>
          </w:p>
        </w:tc>
        <w:tc>
          <w:tcPr>
            <w:tcW w:w="835" w:type="dxa"/>
            <w:tcBorders>
              <w:top w:val="single" w:sz="4" w:space="0" w:color="auto"/>
            </w:tcBorders>
            <w:shd w:val="clear" w:color="auto" w:fill="auto"/>
            <w:noWrap/>
            <w:vAlign w:val="bottom"/>
            <w:hideMark/>
          </w:tcPr>
          <w:p w:rsidR="003B1B8C" w:rsidRPr="003B1B8C" w:rsidRDefault="003B1B8C" w:rsidP="00EE75A7">
            <w:pPr>
              <w:spacing w:line="240" w:lineRule="auto"/>
              <w:jc w:val="center"/>
              <w:rPr>
                <w:lang w:eastAsia="en-GB"/>
              </w:rPr>
            </w:pPr>
            <w:r w:rsidRPr="003B1B8C">
              <w:rPr>
                <w:lang w:eastAsia="en-GB"/>
              </w:rPr>
              <w:t>0.</w:t>
            </w:r>
            <w:r w:rsidR="00792D90">
              <w:rPr>
                <w:lang w:eastAsia="en-GB"/>
              </w:rPr>
              <w:t>1</w:t>
            </w:r>
            <w:r w:rsidR="0095507B">
              <w:rPr>
                <w:lang w:eastAsia="en-GB"/>
              </w:rPr>
              <w:t>0</w:t>
            </w:r>
          </w:p>
        </w:tc>
        <w:tc>
          <w:tcPr>
            <w:tcW w:w="828" w:type="dxa"/>
            <w:tcBorders>
              <w:top w:val="single" w:sz="4" w:space="0" w:color="auto"/>
            </w:tcBorders>
            <w:shd w:val="clear" w:color="auto" w:fill="auto"/>
            <w:noWrap/>
            <w:vAlign w:val="bottom"/>
            <w:hideMark/>
          </w:tcPr>
          <w:p w:rsidR="003B1B8C" w:rsidRPr="003B1B8C" w:rsidRDefault="003B1B8C" w:rsidP="00EE75A7">
            <w:pPr>
              <w:spacing w:line="240" w:lineRule="auto"/>
              <w:jc w:val="center"/>
              <w:rPr>
                <w:lang w:eastAsia="en-GB"/>
              </w:rPr>
            </w:pPr>
            <w:r w:rsidRPr="003B1B8C">
              <w:rPr>
                <w:lang w:eastAsia="en-GB"/>
              </w:rPr>
              <w:t>50</w:t>
            </w:r>
          </w:p>
        </w:tc>
        <w:tc>
          <w:tcPr>
            <w:tcW w:w="865" w:type="dxa"/>
            <w:tcBorders>
              <w:top w:val="single" w:sz="4" w:space="0" w:color="auto"/>
            </w:tcBorders>
            <w:shd w:val="clear" w:color="auto" w:fill="auto"/>
            <w:noWrap/>
            <w:vAlign w:val="bottom"/>
            <w:hideMark/>
          </w:tcPr>
          <w:p w:rsidR="003B1B8C" w:rsidRPr="003B1B8C" w:rsidRDefault="003B1B8C" w:rsidP="00EE75A7">
            <w:pPr>
              <w:spacing w:line="240" w:lineRule="auto"/>
              <w:jc w:val="center"/>
              <w:rPr>
                <w:lang w:eastAsia="en-GB"/>
              </w:rPr>
            </w:pPr>
            <w:r w:rsidRPr="003B1B8C">
              <w:rPr>
                <w:lang w:eastAsia="en-GB"/>
              </w:rPr>
              <w:t>0.01</w:t>
            </w:r>
            <w:r w:rsidR="0095507B">
              <w:rPr>
                <w:lang w:eastAsia="en-GB"/>
              </w:rPr>
              <w:t>0</w:t>
            </w:r>
          </w:p>
        </w:tc>
        <w:tc>
          <w:tcPr>
            <w:tcW w:w="844" w:type="dxa"/>
            <w:tcBorders>
              <w:top w:val="single" w:sz="4" w:space="0" w:color="auto"/>
            </w:tcBorders>
            <w:shd w:val="clear" w:color="auto" w:fill="auto"/>
            <w:noWrap/>
            <w:vAlign w:val="bottom"/>
            <w:hideMark/>
          </w:tcPr>
          <w:p w:rsidR="003B1B8C" w:rsidRPr="003B1B8C" w:rsidRDefault="003B1B8C" w:rsidP="00EE75A7">
            <w:pPr>
              <w:spacing w:line="240" w:lineRule="auto"/>
              <w:jc w:val="center"/>
              <w:rPr>
                <w:lang w:eastAsia="en-GB"/>
              </w:rPr>
            </w:pPr>
            <w:r w:rsidRPr="003B1B8C">
              <w:rPr>
                <w:lang w:eastAsia="en-GB"/>
              </w:rPr>
              <w:t>0.1</w:t>
            </w:r>
            <w:r w:rsidR="0095507B">
              <w:rPr>
                <w:lang w:eastAsia="en-GB"/>
              </w:rPr>
              <w:t>0</w:t>
            </w:r>
          </w:p>
        </w:tc>
        <w:tc>
          <w:tcPr>
            <w:tcW w:w="1124" w:type="dxa"/>
            <w:tcBorders>
              <w:top w:val="single" w:sz="4" w:space="0" w:color="auto"/>
            </w:tcBorders>
            <w:shd w:val="clear" w:color="auto" w:fill="auto"/>
            <w:noWrap/>
            <w:vAlign w:val="bottom"/>
            <w:hideMark/>
          </w:tcPr>
          <w:p w:rsidR="003B1B8C" w:rsidRPr="003B1B8C" w:rsidRDefault="00792D90" w:rsidP="00EE75A7">
            <w:pPr>
              <w:spacing w:line="240" w:lineRule="auto"/>
              <w:jc w:val="center"/>
              <w:rPr>
                <w:lang w:eastAsia="en-GB"/>
              </w:rPr>
            </w:pPr>
            <w:r>
              <w:rPr>
                <w:lang w:eastAsia="en-GB"/>
              </w:rPr>
              <w:t>-</w:t>
            </w:r>
          </w:p>
        </w:tc>
        <w:tc>
          <w:tcPr>
            <w:tcW w:w="1405" w:type="dxa"/>
            <w:tcBorders>
              <w:top w:val="single" w:sz="4" w:space="0" w:color="auto"/>
            </w:tcBorders>
            <w:shd w:val="clear" w:color="auto" w:fill="auto"/>
            <w:noWrap/>
            <w:vAlign w:val="bottom"/>
            <w:hideMark/>
          </w:tcPr>
          <w:p w:rsidR="003B1B8C" w:rsidRPr="003B1B8C" w:rsidRDefault="003B1B8C" w:rsidP="00EE75A7">
            <w:pPr>
              <w:spacing w:line="240" w:lineRule="auto"/>
              <w:jc w:val="center"/>
              <w:rPr>
                <w:lang w:eastAsia="en-GB"/>
              </w:rPr>
            </w:pPr>
            <w:r w:rsidRPr="003B1B8C">
              <w:rPr>
                <w:lang w:eastAsia="en-GB"/>
              </w:rPr>
              <w:t>24</w:t>
            </w:r>
          </w:p>
        </w:tc>
        <w:tc>
          <w:tcPr>
            <w:tcW w:w="1272" w:type="dxa"/>
            <w:tcBorders>
              <w:top w:val="single" w:sz="4" w:space="0" w:color="auto"/>
            </w:tcBorders>
            <w:shd w:val="clear" w:color="auto" w:fill="auto"/>
            <w:noWrap/>
            <w:vAlign w:val="bottom"/>
            <w:hideMark/>
          </w:tcPr>
          <w:p w:rsidR="003B1B8C" w:rsidRPr="003B1B8C" w:rsidRDefault="00792D90" w:rsidP="00EE75A7">
            <w:pPr>
              <w:spacing w:line="240" w:lineRule="auto"/>
              <w:jc w:val="center"/>
              <w:rPr>
                <w:lang w:eastAsia="en-GB"/>
              </w:rPr>
            </w:pPr>
            <w:r>
              <w:rPr>
                <w:lang w:eastAsia="en-GB"/>
              </w:rPr>
              <w:t>0.10</w:t>
            </w:r>
          </w:p>
        </w:tc>
      </w:tr>
      <w:tr w:rsidR="00792D90" w:rsidRPr="003B1B8C" w:rsidTr="002C1050">
        <w:trPr>
          <w:trHeight w:val="300"/>
          <w:jc w:val="center"/>
        </w:trPr>
        <w:tc>
          <w:tcPr>
            <w:tcW w:w="1241" w:type="dxa"/>
            <w:shd w:val="clear" w:color="auto" w:fill="auto"/>
            <w:noWrap/>
            <w:vAlign w:val="bottom"/>
            <w:hideMark/>
          </w:tcPr>
          <w:p w:rsidR="003B1B8C" w:rsidRPr="003B1B8C" w:rsidRDefault="003B1B8C" w:rsidP="00EE75A7">
            <w:pPr>
              <w:spacing w:line="240" w:lineRule="auto"/>
              <w:rPr>
                <w:lang w:eastAsia="en-GB"/>
              </w:rPr>
            </w:pPr>
            <w:r w:rsidRPr="003B1B8C">
              <w:rPr>
                <w:lang w:eastAsia="en-GB"/>
              </w:rPr>
              <w:t>TS1/43/1</w:t>
            </w:r>
          </w:p>
        </w:tc>
        <w:tc>
          <w:tcPr>
            <w:tcW w:w="835" w:type="dxa"/>
            <w:shd w:val="clear" w:color="auto" w:fill="auto"/>
            <w:noWrap/>
            <w:vAlign w:val="bottom"/>
            <w:hideMark/>
          </w:tcPr>
          <w:p w:rsidR="003B1B8C" w:rsidRPr="003B1B8C" w:rsidRDefault="003B1B8C" w:rsidP="00EE75A7">
            <w:pPr>
              <w:spacing w:line="240" w:lineRule="auto"/>
              <w:jc w:val="center"/>
              <w:rPr>
                <w:lang w:eastAsia="en-GB"/>
              </w:rPr>
            </w:pPr>
            <w:r w:rsidRPr="003B1B8C">
              <w:rPr>
                <w:lang w:eastAsia="en-GB"/>
              </w:rPr>
              <w:t>0.3</w:t>
            </w:r>
            <w:r w:rsidR="0095507B">
              <w:rPr>
                <w:lang w:eastAsia="en-GB"/>
              </w:rPr>
              <w:t>2</w:t>
            </w:r>
          </w:p>
        </w:tc>
        <w:tc>
          <w:tcPr>
            <w:tcW w:w="828" w:type="dxa"/>
            <w:shd w:val="clear" w:color="auto" w:fill="auto"/>
            <w:noWrap/>
            <w:vAlign w:val="bottom"/>
            <w:hideMark/>
          </w:tcPr>
          <w:p w:rsidR="003B1B8C" w:rsidRPr="003B1B8C" w:rsidRDefault="003B1B8C" w:rsidP="00EE75A7">
            <w:pPr>
              <w:spacing w:line="240" w:lineRule="auto"/>
              <w:jc w:val="center"/>
              <w:rPr>
                <w:lang w:eastAsia="en-GB"/>
              </w:rPr>
            </w:pPr>
            <w:r w:rsidRPr="003B1B8C">
              <w:rPr>
                <w:lang w:eastAsia="en-GB"/>
              </w:rPr>
              <w:t>54</w:t>
            </w:r>
          </w:p>
        </w:tc>
        <w:tc>
          <w:tcPr>
            <w:tcW w:w="865" w:type="dxa"/>
            <w:shd w:val="clear" w:color="auto" w:fill="auto"/>
            <w:noWrap/>
            <w:vAlign w:val="bottom"/>
            <w:hideMark/>
          </w:tcPr>
          <w:p w:rsidR="003B1B8C" w:rsidRPr="003B1B8C" w:rsidRDefault="003B1B8C" w:rsidP="00EE75A7">
            <w:pPr>
              <w:spacing w:line="240" w:lineRule="auto"/>
              <w:jc w:val="center"/>
              <w:rPr>
                <w:lang w:eastAsia="en-GB"/>
              </w:rPr>
            </w:pPr>
            <w:r w:rsidRPr="003B1B8C">
              <w:rPr>
                <w:lang w:eastAsia="en-GB"/>
              </w:rPr>
              <w:t>0.07</w:t>
            </w:r>
            <w:r w:rsidR="0095507B">
              <w:rPr>
                <w:lang w:eastAsia="en-GB"/>
              </w:rPr>
              <w:t>5</w:t>
            </w:r>
          </w:p>
        </w:tc>
        <w:tc>
          <w:tcPr>
            <w:tcW w:w="844" w:type="dxa"/>
            <w:shd w:val="clear" w:color="auto" w:fill="auto"/>
            <w:noWrap/>
            <w:vAlign w:val="bottom"/>
            <w:hideMark/>
          </w:tcPr>
          <w:p w:rsidR="003B1B8C" w:rsidRPr="003B1B8C" w:rsidRDefault="003B1B8C" w:rsidP="00EE75A7">
            <w:pPr>
              <w:spacing w:line="240" w:lineRule="auto"/>
              <w:jc w:val="center"/>
              <w:rPr>
                <w:lang w:eastAsia="en-GB"/>
              </w:rPr>
            </w:pPr>
            <w:r w:rsidRPr="003B1B8C">
              <w:rPr>
                <w:lang w:eastAsia="en-GB"/>
              </w:rPr>
              <w:t>-</w:t>
            </w:r>
          </w:p>
        </w:tc>
        <w:tc>
          <w:tcPr>
            <w:tcW w:w="1124" w:type="dxa"/>
            <w:shd w:val="clear" w:color="auto" w:fill="auto"/>
            <w:noWrap/>
            <w:vAlign w:val="bottom"/>
            <w:hideMark/>
          </w:tcPr>
          <w:p w:rsidR="003B1B8C" w:rsidRPr="003B1B8C" w:rsidRDefault="003B1B8C" w:rsidP="00EE75A7">
            <w:pPr>
              <w:spacing w:line="240" w:lineRule="auto"/>
              <w:jc w:val="center"/>
              <w:rPr>
                <w:lang w:eastAsia="en-GB"/>
              </w:rPr>
            </w:pPr>
            <w:r w:rsidRPr="003B1B8C">
              <w:rPr>
                <w:lang w:eastAsia="en-GB"/>
              </w:rPr>
              <w:t>0.5</w:t>
            </w:r>
          </w:p>
        </w:tc>
        <w:tc>
          <w:tcPr>
            <w:tcW w:w="1405" w:type="dxa"/>
            <w:shd w:val="clear" w:color="auto" w:fill="auto"/>
            <w:noWrap/>
            <w:vAlign w:val="bottom"/>
            <w:hideMark/>
          </w:tcPr>
          <w:p w:rsidR="003B1B8C" w:rsidRPr="003B1B8C" w:rsidRDefault="003B1B8C" w:rsidP="00EE75A7">
            <w:pPr>
              <w:spacing w:line="240" w:lineRule="auto"/>
              <w:jc w:val="center"/>
              <w:rPr>
                <w:lang w:eastAsia="en-GB"/>
              </w:rPr>
            </w:pPr>
            <w:r w:rsidRPr="003B1B8C">
              <w:rPr>
                <w:lang w:eastAsia="en-GB"/>
              </w:rPr>
              <w:t>5</w:t>
            </w:r>
          </w:p>
        </w:tc>
        <w:tc>
          <w:tcPr>
            <w:tcW w:w="1272" w:type="dxa"/>
            <w:shd w:val="clear" w:color="auto" w:fill="auto"/>
            <w:noWrap/>
            <w:vAlign w:val="bottom"/>
            <w:hideMark/>
          </w:tcPr>
          <w:p w:rsidR="003B1B8C" w:rsidRPr="003B1B8C" w:rsidRDefault="00792D90" w:rsidP="00EE75A7">
            <w:pPr>
              <w:spacing w:line="240" w:lineRule="auto"/>
              <w:jc w:val="center"/>
              <w:rPr>
                <w:lang w:eastAsia="en-GB"/>
              </w:rPr>
            </w:pPr>
            <w:r>
              <w:rPr>
                <w:lang w:eastAsia="en-GB"/>
              </w:rPr>
              <w:t>0.32</w:t>
            </w:r>
          </w:p>
        </w:tc>
      </w:tr>
      <w:tr w:rsidR="00792D90" w:rsidRPr="003B1B8C" w:rsidTr="002C1050">
        <w:trPr>
          <w:trHeight w:val="300"/>
          <w:jc w:val="center"/>
        </w:trPr>
        <w:tc>
          <w:tcPr>
            <w:tcW w:w="1241" w:type="dxa"/>
            <w:shd w:val="clear" w:color="auto" w:fill="auto"/>
            <w:noWrap/>
            <w:vAlign w:val="bottom"/>
            <w:hideMark/>
          </w:tcPr>
          <w:p w:rsidR="003B1B8C" w:rsidRPr="003B1B8C" w:rsidRDefault="003B1B8C" w:rsidP="00EE75A7">
            <w:pPr>
              <w:spacing w:line="240" w:lineRule="auto"/>
              <w:rPr>
                <w:lang w:eastAsia="en-GB"/>
              </w:rPr>
            </w:pPr>
            <w:r w:rsidRPr="003B1B8C">
              <w:rPr>
                <w:lang w:eastAsia="en-GB"/>
              </w:rPr>
              <w:t>TS1/43/2</w:t>
            </w:r>
          </w:p>
        </w:tc>
        <w:tc>
          <w:tcPr>
            <w:tcW w:w="835" w:type="dxa"/>
            <w:shd w:val="clear" w:color="auto" w:fill="auto"/>
            <w:noWrap/>
            <w:vAlign w:val="bottom"/>
            <w:hideMark/>
          </w:tcPr>
          <w:p w:rsidR="003B1B8C" w:rsidRPr="003B1B8C" w:rsidRDefault="0095507B" w:rsidP="00EE75A7">
            <w:pPr>
              <w:spacing w:line="240" w:lineRule="auto"/>
              <w:jc w:val="center"/>
              <w:rPr>
                <w:lang w:eastAsia="en-GB"/>
              </w:rPr>
            </w:pPr>
            <w:r>
              <w:rPr>
                <w:lang w:eastAsia="en-GB"/>
              </w:rPr>
              <w:t>0.57</w:t>
            </w:r>
          </w:p>
        </w:tc>
        <w:tc>
          <w:tcPr>
            <w:tcW w:w="828" w:type="dxa"/>
            <w:shd w:val="clear" w:color="auto" w:fill="auto"/>
            <w:noWrap/>
            <w:vAlign w:val="bottom"/>
            <w:hideMark/>
          </w:tcPr>
          <w:p w:rsidR="003B1B8C" w:rsidRPr="003B1B8C" w:rsidRDefault="003B1B8C" w:rsidP="00EE75A7">
            <w:pPr>
              <w:spacing w:line="240" w:lineRule="auto"/>
              <w:jc w:val="center"/>
              <w:rPr>
                <w:lang w:eastAsia="en-GB"/>
              </w:rPr>
            </w:pPr>
            <w:r w:rsidRPr="003B1B8C">
              <w:rPr>
                <w:lang w:eastAsia="en-GB"/>
              </w:rPr>
              <w:t>54</w:t>
            </w:r>
          </w:p>
        </w:tc>
        <w:tc>
          <w:tcPr>
            <w:tcW w:w="865" w:type="dxa"/>
            <w:shd w:val="clear" w:color="auto" w:fill="auto"/>
            <w:noWrap/>
            <w:vAlign w:val="bottom"/>
            <w:hideMark/>
          </w:tcPr>
          <w:p w:rsidR="003B1B8C" w:rsidRPr="003B1B8C" w:rsidRDefault="0095507B" w:rsidP="00EE75A7">
            <w:pPr>
              <w:spacing w:line="240" w:lineRule="auto"/>
              <w:jc w:val="center"/>
              <w:rPr>
                <w:lang w:eastAsia="en-GB"/>
              </w:rPr>
            </w:pPr>
            <w:r>
              <w:rPr>
                <w:lang w:eastAsia="en-GB"/>
              </w:rPr>
              <w:t>0.075</w:t>
            </w:r>
          </w:p>
        </w:tc>
        <w:tc>
          <w:tcPr>
            <w:tcW w:w="844" w:type="dxa"/>
            <w:shd w:val="clear" w:color="auto" w:fill="auto"/>
            <w:noWrap/>
            <w:vAlign w:val="bottom"/>
            <w:hideMark/>
          </w:tcPr>
          <w:p w:rsidR="003B1B8C" w:rsidRPr="003B1B8C" w:rsidRDefault="003B1B8C" w:rsidP="00EE75A7">
            <w:pPr>
              <w:spacing w:line="240" w:lineRule="auto"/>
              <w:jc w:val="center"/>
              <w:rPr>
                <w:lang w:eastAsia="en-GB"/>
              </w:rPr>
            </w:pPr>
            <w:r w:rsidRPr="003B1B8C">
              <w:rPr>
                <w:lang w:eastAsia="en-GB"/>
              </w:rPr>
              <w:t>1.17</w:t>
            </w:r>
          </w:p>
        </w:tc>
        <w:tc>
          <w:tcPr>
            <w:tcW w:w="1124" w:type="dxa"/>
            <w:shd w:val="clear" w:color="auto" w:fill="auto"/>
            <w:noWrap/>
            <w:vAlign w:val="bottom"/>
            <w:hideMark/>
          </w:tcPr>
          <w:p w:rsidR="003B1B8C" w:rsidRPr="003B1B8C" w:rsidRDefault="003B1B8C" w:rsidP="00EE75A7">
            <w:pPr>
              <w:spacing w:line="240" w:lineRule="auto"/>
              <w:jc w:val="center"/>
              <w:rPr>
                <w:lang w:eastAsia="en-GB"/>
              </w:rPr>
            </w:pPr>
            <w:r w:rsidRPr="003B1B8C">
              <w:rPr>
                <w:lang w:eastAsia="en-GB"/>
              </w:rPr>
              <w:t>0.5</w:t>
            </w:r>
          </w:p>
        </w:tc>
        <w:tc>
          <w:tcPr>
            <w:tcW w:w="1405" w:type="dxa"/>
            <w:shd w:val="clear" w:color="auto" w:fill="auto"/>
            <w:noWrap/>
            <w:vAlign w:val="bottom"/>
            <w:hideMark/>
          </w:tcPr>
          <w:p w:rsidR="003B1B8C" w:rsidRPr="003B1B8C" w:rsidRDefault="003B1B8C" w:rsidP="00EE75A7">
            <w:pPr>
              <w:spacing w:line="240" w:lineRule="auto"/>
              <w:jc w:val="center"/>
              <w:rPr>
                <w:lang w:eastAsia="en-GB"/>
              </w:rPr>
            </w:pPr>
            <w:r w:rsidRPr="003B1B8C">
              <w:rPr>
                <w:lang w:eastAsia="en-GB"/>
              </w:rPr>
              <w:t>5</w:t>
            </w:r>
          </w:p>
        </w:tc>
        <w:tc>
          <w:tcPr>
            <w:tcW w:w="1272" w:type="dxa"/>
            <w:shd w:val="clear" w:color="auto" w:fill="auto"/>
            <w:noWrap/>
            <w:vAlign w:val="bottom"/>
            <w:hideMark/>
          </w:tcPr>
          <w:p w:rsidR="003B1B8C" w:rsidRPr="003B1B8C" w:rsidRDefault="00792D90" w:rsidP="00EE75A7">
            <w:pPr>
              <w:spacing w:line="240" w:lineRule="auto"/>
              <w:jc w:val="center"/>
              <w:rPr>
                <w:lang w:eastAsia="en-GB"/>
              </w:rPr>
            </w:pPr>
            <w:r>
              <w:rPr>
                <w:lang w:eastAsia="en-GB"/>
              </w:rPr>
              <w:t>0.58</w:t>
            </w:r>
          </w:p>
        </w:tc>
      </w:tr>
      <w:tr w:rsidR="00792D90" w:rsidRPr="003B1B8C" w:rsidTr="002C1050">
        <w:trPr>
          <w:trHeight w:val="300"/>
          <w:jc w:val="center"/>
        </w:trPr>
        <w:tc>
          <w:tcPr>
            <w:tcW w:w="1241" w:type="dxa"/>
            <w:shd w:val="clear" w:color="auto" w:fill="auto"/>
            <w:noWrap/>
            <w:vAlign w:val="bottom"/>
            <w:hideMark/>
          </w:tcPr>
          <w:p w:rsidR="003B1B8C" w:rsidRPr="003B1B8C" w:rsidRDefault="003B1B8C" w:rsidP="00EE75A7">
            <w:pPr>
              <w:spacing w:line="240" w:lineRule="auto"/>
              <w:rPr>
                <w:lang w:eastAsia="en-GB"/>
              </w:rPr>
            </w:pPr>
            <w:r w:rsidRPr="003B1B8C">
              <w:rPr>
                <w:lang w:eastAsia="en-GB"/>
              </w:rPr>
              <w:t>TS1/43/3</w:t>
            </w:r>
          </w:p>
        </w:tc>
        <w:tc>
          <w:tcPr>
            <w:tcW w:w="835" w:type="dxa"/>
            <w:shd w:val="clear" w:color="auto" w:fill="auto"/>
            <w:noWrap/>
            <w:vAlign w:val="bottom"/>
            <w:hideMark/>
          </w:tcPr>
          <w:p w:rsidR="003B1B8C" w:rsidRPr="003B1B8C" w:rsidRDefault="0095507B" w:rsidP="00EE75A7">
            <w:pPr>
              <w:spacing w:line="240" w:lineRule="auto"/>
              <w:jc w:val="center"/>
              <w:rPr>
                <w:lang w:eastAsia="en-GB"/>
              </w:rPr>
            </w:pPr>
            <w:r>
              <w:rPr>
                <w:lang w:eastAsia="en-GB"/>
              </w:rPr>
              <w:t>0.37</w:t>
            </w:r>
          </w:p>
        </w:tc>
        <w:tc>
          <w:tcPr>
            <w:tcW w:w="828" w:type="dxa"/>
            <w:shd w:val="clear" w:color="auto" w:fill="auto"/>
            <w:noWrap/>
            <w:vAlign w:val="bottom"/>
            <w:hideMark/>
          </w:tcPr>
          <w:p w:rsidR="003B1B8C" w:rsidRPr="003B1B8C" w:rsidRDefault="003B1B8C" w:rsidP="00EE75A7">
            <w:pPr>
              <w:spacing w:line="240" w:lineRule="auto"/>
              <w:jc w:val="center"/>
              <w:rPr>
                <w:lang w:eastAsia="en-GB"/>
              </w:rPr>
            </w:pPr>
            <w:r w:rsidRPr="003B1B8C">
              <w:rPr>
                <w:lang w:eastAsia="en-GB"/>
              </w:rPr>
              <w:t>54</w:t>
            </w:r>
          </w:p>
        </w:tc>
        <w:tc>
          <w:tcPr>
            <w:tcW w:w="865" w:type="dxa"/>
            <w:shd w:val="clear" w:color="auto" w:fill="auto"/>
            <w:noWrap/>
            <w:vAlign w:val="bottom"/>
            <w:hideMark/>
          </w:tcPr>
          <w:p w:rsidR="003B1B8C" w:rsidRPr="003B1B8C" w:rsidRDefault="0095507B" w:rsidP="00EE75A7">
            <w:pPr>
              <w:spacing w:line="240" w:lineRule="auto"/>
              <w:jc w:val="center"/>
              <w:rPr>
                <w:lang w:eastAsia="en-GB"/>
              </w:rPr>
            </w:pPr>
            <w:r>
              <w:rPr>
                <w:lang w:eastAsia="en-GB"/>
              </w:rPr>
              <w:t>0.075</w:t>
            </w:r>
          </w:p>
        </w:tc>
        <w:tc>
          <w:tcPr>
            <w:tcW w:w="844" w:type="dxa"/>
            <w:shd w:val="clear" w:color="auto" w:fill="auto"/>
            <w:noWrap/>
            <w:vAlign w:val="bottom"/>
            <w:hideMark/>
          </w:tcPr>
          <w:p w:rsidR="003B1B8C" w:rsidRPr="003B1B8C" w:rsidRDefault="0095507B" w:rsidP="00EE75A7">
            <w:pPr>
              <w:spacing w:line="240" w:lineRule="auto"/>
              <w:jc w:val="center"/>
              <w:rPr>
                <w:lang w:eastAsia="en-GB"/>
              </w:rPr>
            </w:pPr>
            <w:r>
              <w:rPr>
                <w:lang w:eastAsia="en-GB"/>
              </w:rPr>
              <w:t>2.08</w:t>
            </w:r>
          </w:p>
        </w:tc>
        <w:tc>
          <w:tcPr>
            <w:tcW w:w="1124" w:type="dxa"/>
            <w:shd w:val="clear" w:color="auto" w:fill="auto"/>
            <w:noWrap/>
            <w:vAlign w:val="bottom"/>
            <w:hideMark/>
          </w:tcPr>
          <w:p w:rsidR="003B1B8C" w:rsidRPr="003B1B8C" w:rsidRDefault="003B1B8C" w:rsidP="00EE75A7">
            <w:pPr>
              <w:spacing w:line="240" w:lineRule="auto"/>
              <w:jc w:val="center"/>
              <w:rPr>
                <w:lang w:eastAsia="en-GB"/>
              </w:rPr>
            </w:pPr>
            <w:r w:rsidRPr="003B1B8C">
              <w:rPr>
                <w:lang w:eastAsia="en-GB"/>
              </w:rPr>
              <w:t>0.5</w:t>
            </w:r>
          </w:p>
        </w:tc>
        <w:tc>
          <w:tcPr>
            <w:tcW w:w="1405" w:type="dxa"/>
            <w:shd w:val="clear" w:color="auto" w:fill="auto"/>
            <w:noWrap/>
            <w:vAlign w:val="bottom"/>
            <w:hideMark/>
          </w:tcPr>
          <w:p w:rsidR="003B1B8C" w:rsidRPr="003B1B8C" w:rsidRDefault="003B1B8C" w:rsidP="00EE75A7">
            <w:pPr>
              <w:spacing w:line="240" w:lineRule="auto"/>
              <w:jc w:val="center"/>
              <w:rPr>
                <w:lang w:eastAsia="en-GB"/>
              </w:rPr>
            </w:pPr>
            <w:r w:rsidRPr="003B1B8C">
              <w:rPr>
                <w:lang w:eastAsia="en-GB"/>
              </w:rPr>
              <w:t>5</w:t>
            </w:r>
          </w:p>
        </w:tc>
        <w:tc>
          <w:tcPr>
            <w:tcW w:w="1272" w:type="dxa"/>
            <w:shd w:val="clear" w:color="auto" w:fill="auto"/>
            <w:noWrap/>
            <w:vAlign w:val="bottom"/>
            <w:hideMark/>
          </w:tcPr>
          <w:p w:rsidR="003B1B8C" w:rsidRPr="003B1B8C" w:rsidRDefault="00792D90" w:rsidP="00EE75A7">
            <w:pPr>
              <w:spacing w:line="240" w:lineRule="auto"/>
              <w:jc w:val="center"/>
              <w:rPr>
                <w:lang w:eastAsia="en-GB"/>
              </w:rPr>
            </w:pPr>
            <w:r>
              <w:rPr>
                <w:lang w:eastAsia="en-GB"/>
              </w:rPr>
              <w:t>0.34</w:t>
            </w:r>
          </w:p>
        </w:tc>
      </w:tr>
      <w:tr w:rsidR="00792D90" w:rsidRPr="003B1B8C" w:rsidTr="002C1050">
        <w:trPr>
          <w:trHeight w:val="300"/>
          <w:jc w:val="center"/>
        </w:trPr>
        <w:tc>
          <w:tcPr>
            <w:tcW w:w="1241" w:type="dxa"/>
            <w:shd w:val="clear" w:color="auto" w:fill="auto"/>
            <w:noWrap/>
            <w:vAlign w:val="bottom"/>
            <w:hideMark/>
          </w:tcPr>
          <w:p w:rsidR="003B1B8C" w:rsidRPr="003B1B8C" w:rsidRDefault="003B1B8C" w:rsidP="00EE75A7">
            <w:pPr>
              <w:spacing w:line="240" w:lineRule="auto"/>
              <w:rPr>
                <w:lang w:eastAsia="en-GB"/>
              </w:rPr>
            </w:pPr>
            <w:r w:rsidRPr="003B1B8C">
              <w:rPr>
                <w:lang w:eastAsia="en-GB"/>
              </w:rPr>
              <w:t>TS1/43/4</w:t>
            </w:r>
          </w:p>
        </w:tc>
        <w:tc>
          <w:tcPr>
            <w:tcW w:w="835" w:type="dxa"/>
            <w:shd w:val="clear" w:color="auto" w:fill="auto"/>
            <w:noWrap/>
            <w:vAlign w:val="bottom"/>
            <w:hideMark/>
          </w:tcPr>
          <w:p w:rsidR="003B1B8C" w:rsidRPr="003B1B8C" w:rsidRDefault="003B1B8C" w:rsidP="00EE75A7">
            <w:pPr>
              <w:spacing w:line="240" w:lineRule="auto"/>
              <w:jc w:val="center"/>
              <w:rPr>
                <w:lang w:eastAsia="en-GB"/>
              </w:rPr>
            </w:pPr>
            <w:r w:rsidRPr="003B1B8C">
              <w:rPr>
                <w:lang w:eastAsia="en-GB"/>
              </w:rPr>
              <w:t>0.6</w:t>
            </w:r>
            <w:r w:rsidR="0095507B">
              <w:rPr>
                <w:lang w:eastAsia="en-GB"/>
              </w:rPr>
              <w:t>0</w:t>
            </w:r>
          </w:p>
        </w:tc>
        <w:tc>
          <w:tcPr>
            <w:tcW w:w="828" w:type="dxa"/>
            <w:shd w:val="clear" w:color="auto" w:fill="auto"/>
            <w:noWrap/>
            <w:vAlign w:val="bottom"/>
            <w:hideMark/>
          </w:tcPr>
          <w:p w:rsidR="003B1B8C" w:rsidRPr="003B1B8C" w:rsidRDefault="003B1B8C" w:rsidP="00EE75A7">
            <w:pPr>
              <w:spacing w:line="240" w:lineRule="auto"/>
              <w:jc w:val="center"/>
              <w:rPr>
                <w:lang w:eastAsia="en-GB"/>
              </w:rPr>
            </w:pPr>
            <w:r w:rsidRPr="003B1B8C">
              <w:rPr>
                <w:lang w:eastAsia="en-GB"/>
              </w:rPr>
              <w:t>54</w:t>
            </w:r>
          </w:p>
        </w:tc>
        <w:tc>
          <w:tcPr>
            <w:tcW w:w="865" w:type="dxa"/>
            <w:shd w:val="clear" w:color="auto" w:fill="auto"/>
            <w:noWrap/>
            <w:vAlign w:val="bottom"/>
            <w:hideMark/>
          </w:tcPr>
          <w:p w:rsidR="003B1B8C" w:rsidRPr="003B1B8C" w:rsidRDefault="0095507B" w:rsidP="00EE75A7">
            <w:pPr>
              <w:spacing w:line="240" w:lineRule="auto"/>
              <w:jc w:val="center"/>
              <w:rPr>
                <w:lang w:eastAsia="en-GB"/>
              </w:rPr>
            </w:pPr>
            <w:r>
              <w:rPr>
                <w:lang w:eastAsia="en-GB"/>
              </w:rPr>
              <w:t>0.075</w:t>
            </w:r>
          </w:p>
        </w:tc>
        <w:tc>
          <w:tcPr>
            <w:tcW w:w="844" w:type="dxa"/>
            <w:shd w:val="clear" w:color="auto" w:fill="auto"/>
            <w:noWrap/>
            <w:vAlign w:val="bottom"/>
            <w:hideMark/>
          </w:tcPr>
          <w:p w:rsidR="003B1B8C" w:rsidRPr="003B1B8C" w:rsidRDefault="0095507B" w:rsidP="00EE75A7">
            <w:pPr>
              <w:spacing w:line="240" w:lineRule="auto"/>
              <w:jc w:val="center"/>
              <w:rPr>
                <w:lang w:eastAsia="en-GB"/>
              </w:rPr>
            </w:pPr>
            <w:r>
              <w:rPr>
                <w:lang w:eastAsia="en-GB"/>
              </w:rPr>
              <w:t>4.06</w:t>
            </w:r>
          </w:p>
        </w:tc>
        <w:tc>
          <w:tcPr>
            <w:tcW w:w="1124" w:type="dxa"/>
            <w:shd w:val="clear" w:color="auto" w:fill="auto"/>
            <w:noWrap/>
            <w:vAlign w:val="bottom"/>
            <w:hideMark/>
          </w:tcPr>
          <w:p w:rsidR="003B1B8C" w:rsidRPr="003B1B8C" w:rsidRDefault="003B1B8C" w:rsidP="00EE75A7">
            <w:pPr>
              <w:spacing w:line="240" w:lineRule="auto"/>
              <w:jc w:val="center"/>
              <w:rPr>
                <w:lang w:eastAsia="en-GB"/>
              </w:rPr>
            </w:pPr>
            <w:r w:rsidRPr="003B1B8C">
              <w:rPr>
                <w:lang w:eastAsia="en-GB"/>
              </w:rPr>
              <w:t>0.5</w:t>
            </w:r>
          </w:p>
        </w:tc>
        <w:tc>
          <w:tcPr>
            <w:tcW w:w="1405" w:type="dxa"/>
            <w:shd w:val="clear" w:color="auto" w:fill="auto"/>
            <w:noWrap/>
            <w:vAlign w:val="bottom"/>
            <w:hideMark/>
          </w:tcPr>
          <w:p w:rsidR="003B1B8C" w:rsidRPr="003B1B8C" w:rsidRDefault="003B1B8C" w:rsidP="00EE75A7">
            <w:pPr>
              <w:spacing w:line="240" w:lineRule="auto"/>
              <w:jc w:val="center"/>
              <w:rPr>
                <w:lang w:eastAsia="en-GB"/>
              </w:rPr>
            </w:pPr>
            <w:r w:rsidRPr="003B1B8C">
              <w:rPr>
                <w:lang w:eastAsia="en-GB"/>
              </w:rPr>
              <w:t>5</w:t>
            </w:r>
          </w:p>
        </w:tc>
        <w:tc>
          <w:tcPr>
            <w:tcW w:w="1272" w:type="dxa"/>
            <w:shd w:val="clear" w:color="auto" w:fill="auto"/>
            <w:noWrap/>
            <w:vAlign w:val="bottom"/>
            <w:hideMark/>
          </w:tcPr>
          <w:p w:rsidR="003B1B8C" w:rsidRPr="003B1B8C" w:rsidRDefault="00792D90" w:rsidP="00EE75A7">
            <w:pPr>
              <w:spacing w:line="240" w:lineRule="auto"/>
              <w:jc w:val="center"/>
              <w:rPr>
                <w:lang w:eastAsia="en-GB"/>
              </w:rPr>
            </w:pPr>
            <w:r>
              <w:rPr>
                <w:lang w:eastAsia="en-GB"/>
              </w:rPr>
              <w:t>0.66</w:t>
            </w:r>
          </w:p>
        </w:tc>
      </w:tr>
    </w:tbl>
    <w:p w:rsidR="002C1050" w:rsidRDefault="002C1050" w:rsidP="007D5FD0">
      <w:r>
        <w:t xml:space="preserve">After twenty four hours no change could be observed in the TS1/32/1 sample, and so the reaction was repeated with increasing concentration of monomer and carried out in the presence of dilute acid. </w:t>
      </w:r>
      <w:r w:rsidR="00EA460C">
        <w:t xml:space="preserve">TS1/43/1 was used as a reference to show a sample with no AA grafting but which had undergone the same experimental conditions. </w:t>
      </w:r>
      <w:r>
        <w:t xml:space="preserve">Over the course of a five hour reaction, samples TS1/43/2, </w:t>
      </w:r>
      <w:r w:rsidR="006228D6">
        <w:t>TS1/43/</w:t>
      </w:r>
      <w:r>
        <w:t xml:space="preserve">3 and </w:t>
      </w:r>
      <w:r w:rsidR="006228D6">
        <w:t>TS1/43/</w:t>
      </w:r>
      <w:r>
        <w:t xml:space="preserve">4 </w:t>
      </w:r>
      <w:r w:rsidR="00BC1FF9">
        <w:t>became more turbid</w:t>
      </w:r>
      <w:r>
        <w:t xml:space="preserve">. TS1/43/2 </w:t>
      </w:r>
      <w:r w:rsidR="00BC1FF9">
        <w:t xml:space="preserve">clouded </w:t>
      </w:r>
      <w:r>
        <w:t>over the five hour period (s</w:t>
      </w:r>
      <w:r w:rsidR="00BC1FF9">
        <w:t xml:space="preserve">uggesting the grafting reaction </w:t>
      </w:r>
      <w:r>
        <w:t xml:space="preserve">occurring </w:t>
      </w:r>
      <w:r w:rsidR="00BC1FF9">
        <w:t xml:space="preserve">was </w:t>
      </w:r>
      <w:r>
        <w:t xml:space="preserve">creating an inhomogeneity in the film) whilst TS1/43/3 and </w:t>
      </w:r>
      <w:r w:rsidR="006228D6">
        <w:t>TS1/43/</w:t>
      </w:r>
      <w:r>
        <w:t>4 became cloudy within an hour</w:t>
      </w:r>
      <w:r w:rsidR="00BC1FF9">
        <w:t>, suggesting that the increased abundance of acid monomer led to improved reaction dynamics</w:t>
      </w:r>
      <w:r>
        <w:t>.</w:t>
      </w:r>
    </w:p>
    <w:p w:rsidR="00904991" w:rsidRDefault="00767C79" w:rsidP="00DA30BF">
      <w:r>
        <w:t xml:space="preserve">IEC titrations revealed that samples TS1/43/2 and </w:t>
      </w:r>
      <w:r w:rsidR="006228D6">
        <w:t>TS1/43/</w:t>
      </w:r>
      <w:r>
        <w:t xml:space="preserve">3 had a higher acid content than the raw HEMA film, </w:t>
      </w:r>
      <w:r w:rsidRPr="00DA30BF">
        <w:t xml:space="preserve">whereas samples TS1/43/1 and </w:t>
      </w:r>
      <w:r w:rsidR="006228D6">
        <w:t>TS1/43/</w:t>
      </w:r>
      <w:r w:rsidRPr="00DA30BF">
        <w:t>4 contain</w:t>
      </w:r>
      <w:r w:rsidR="00BC1FF9">
        <w:t>ed</w:t>
      </w:r>
      <w:r w:rsidRPr="00DA30BF">
        <w:t xml:space="preserve"> no acid and in fact gave a negative IEC (</w:t>
      </w:r>
      <w:r w:rsidRPr="00DA30BF">
        <w:fldChar w:fldCharType="begin"/>
      </w:r>
      <w:r w:rsidRPr="00DA30BF">
        <w:instrText xml:space="preserve"> REF _Ref366786446 \h  \* MERGEFORMAT </w:instrText>
      </w:r>
      <w:r w:rsidRPr="00DA30BF">
        <w:fldChar w:fldCharType="separate"/>
      </w:r>
      <w:r w:rsidR="00DC3E10" w:rsidRPr="00DC3E10">
        <w:t>Figure 200</w:t>
      </w:r>
      <w:r w:rsidRPr="00DA30BF">
        <w:fldChar w:fldCharType="end"/>
      </w:r>
      <w:r w:rsidRPr="00DA30BF">
        <w:t xml:space="preserve">, </w:t>
      </w:r>
      <w:r w:rsidR="00DA30BF" w:rsidRPr="00DA30BF">
        <w:fldChar w:fldCharType="begin"/>
      </w:r>
      <w:r w:rsidR="00DA30BF" w:rsidRPr="00DA30BF">
        <w:instrText xml:space="preserve"> REF _Ref366787180 \h </w:instrText>
      </w:r>
      <w:r w:rsidR="00DA30BF">
        <w:instrText xml:space="preserve"> \* MERGEFORMAT </w:instrText>
      </w:r>
      <w:r w:rsidR="00DA30BF" w:rsidRPr="00DA30BF">
        <w:fldChar w:fldCharType="separate"/>
      </w:r>
      <w:r w:rsidR="00DC3E10" w:rsidRPr="00DC3E10">
        <w:t>Table 31</w:t>
      </w:r>
      <w:r w:rsidR="00DA30BF" w:rsidRPr="00DA30BF">
        <w:fldChar w:fldCharType="end"/>
      </w:r>
      <w:r w:rsidRPr="00DA30BF">
        <w:t>).</w:t>
      </w:r>
      <w:r w:rsidR="00DA30BF">
        <w:t xml:space="preserve"> S</w:t>
      </w:r>
      <w:r w:rsidR="00D2123C">
        <w:t xml:space="preserve">welling tests revealed that </w:t>
      </w:r>
      <w:r>
        <w:t>samples TS1/43/2 and 3 swelled less than the raw HEMA film</w:t>
      </w:r>
      <w:r w:rsidR="00DA30BF">
        <w:t xml:space="preserve"> whereas TS1/43/1 and </w:t>
      </w:r>
      <w:r w:rsidR="006228D6">
        <w:t>TS1/43/</w:t>
      </w:r>
      <w:r w:rsidR="00DA30BF">
        <w:t>4</w:t>
      </w:r>
      <w:r w:rsidR="00904991">
        <w:t xml:space="preserve"> show a slight decrease</w:t>
      </w:r>
      <w:r>
        <w:t xml:space="preserve"> </w:t>
      </w:r>
      <w:r w:rsidR="002B0DA3" w:rsidRPr="002B0DA3">
        <w:t>(</w:t>
      </w:r>
      <w:r w:rsidR="002B0DA3" w:rsidRPr="002B0DA3">
        <w:fldChar w:fldCharType="begin"/>
      </w:r>
      <w:r w:rsidR="002B0DA3" w:rsidRPr="002B0DA3">
        <w:instrText xml:space="preserve"> REF _Ref366694231 \h </w:instrText>
      </w:r>
      <w:r w:rsidR="002B0DA3">
        <w:instrText xml:space="preserve"> \* MERGEFORMAT </w:instrText>
      </w:r>
      <w:r w:rsidR="002B0DA3" w:rsidRPr="002B0DA3">
        <w:fldChar w:fldCharType="separate"/>
      </w:r>
      <w:r w:rsidR="00DC3E10" w:rsidRPr="00DC3E10">
        <w:t>Figure 201</w:t>
      </w:r>
      <w:r w:rsidR="002B0DA3" w:rsidRPr="002B0DA3">
        <w:fldChar w:fldCharType="end"/>
      </w:r>
      <w:r w:rsidR="002B0DA3" w:rsidRPr="002B0DA3">
        <w:t>).</w:t>
      </w:r>
      <w:r w:rsidR="00D2123C">
        <w:t xml:space="preserve"> Two way ANOVA studies of this replicate data show that a significant difference </w:t>
      </w:r>
      <w:r w:rsidR="00A97879">
        <w:t xml:space="preserve">(P &lt;0.05) </w:t>
      </w:r>
      <w:r w:rsidR="00D2123C">
        <w:t>can be shown when comparing samples between different media (P value &lt; 0.0001) and comparing between samples (P value of 0.0014).</w:t>
      </w:r>
      <w:r w:rsidR="00A97879">
        <w:t xml:space="preserve"> Examining the difference between the populations of each individual sample show that with increasing amount of acid content there is less significant difference between the samples swelling at low and medium pH, but there remains a distinction between medium and high pH at all times and comparisons between low and high pH show no significant differences for all samples</w:t>
      </w:r>
      <w:r w:rsidR="002414A2" w:rsidRPr="002414A2">
        <w:t xml:space="preserve"> (</w:t>
      </w:r>
      <w:r w:rsidR="002414A2" w:rsidRPr="002414A2">
        <w:fldChar w:fldCharType="begin"/>
      </w:r>
      <w:r w:rsidR="002414A2" w:rsidRPr="002414A2">
        <w:instrText xml:space="preserve"> REF _Ref371945374 \h  \* MERGEFORMAT </w:instrText>
      </w:r>
      <w:r w:rsidR="002414A2" w:rsidRPr="002414A2">
        <w:fldChar w:fldCharType="separate"/>
      </w:r>
      <w:r w:rsidR="00DC3E10" w:rsidRPr="00DC3E10">
        <w:t>Table 32</w:t>
      </w:r>
      <w:r w:rsidR="002414A2" w:rsidRPr="002414A2">
        <w:fldChar w:fldCharType="end"/>
      </w:r>
      <w:r w:rsidR="002414A2" w:rsidRPr="002414A2">
        <w:t>)</w:t>
      </w:r>
      <w:r w:rsidR="00A97879" w:rsidRPr="002414A2">
        <w:t>. I</w:t>
      </w:r>
      <w:r w:rsidR="00A97879">
        <w:t xml:space="preserve">n conclusion we can say there appears to be a </w:t>
      </w:r>
      <w:r w:rsidR="00A97879">
        <w:lastRenderedPageBreak/>
        <w:t xml:space="preserve">contraction of all these films in the 0.1 M </w:t>
      </w:r>
      <w:proofErr w:type="spellStart"/>
      <w:r w:rsidR="00A97879">
        <w:t>NaCl</w:t>
      </w:r>
      <w:proofErr w:type="spellEnd"/>
      <w:r w:rsidR="00A97879">
        <w:t xml:space="preserve"> solution as opposed to the 0.1 M </w:t>
      </w:r>
      <w:proofErr w:type="spellStart"/>
      <w:r w:rsidR="00A97879">
        <w:t>HCl</w:t>
      </w:r>
      <w:proofErr w:type="spellEnd"/>
      <w:r w:rsidR="00A97879">
        <w:t xml:space="preserve"> and the 0.05 M Na</w:t>
      </w:r>
      <w:r w:rsidR="00A97879" w:rsidRPr="00A97879">
        <w:rPr>
          <w:vertAlign w:val="subscript"/>
        </w:rPr>
        <w:t>2</w:t>
      </w:r>
      <w:r w:rsidR="00A97879">
        <w:t>CO</w:t>
      </w:r>
      <w:r w:rsidR="00A97879" w:rsidRPr="00A97879">
        <w:rPr>
          <w:vertAlign w:val="subscript"/>
        </w:rPr>
        <w:t>3</w:t>
      </w:r>
      <w:r w:rsidR="00A97879">
        <w:t xml:space="preserve"> despite attempts to retain a constant ionic strength. </w:t>
      </w:r>
      <w:r w:rsidR="00904991">
        <w:t xml:space="preserve">Samples were analysed via </w:t>
      </w:r>
      <w:r w:rsidR="00904991" w:rsidRPr="000A65AC">
        <w:t>FTIR (</w:t>
      </w:r>
      <w:r w:rsidR="00904991" w:rsidRPr="000A65AC">
        <w:fldChar w:fldCharType="begin"/>
      </w:r>
      <w:r w:rsidR="00904991" w:rsidRPr="000A65AC">
        <w:instrText xml:space="preserve"> REF _Ref366697008 \h </w:instrText>
      </w:r>
      <w:r w:rsidR="00904991">
        <w:instrText xml:space="preserve"> \* MERGEFORMAT </w:instrText>
      </w:r>
      <w:r w:rsidR="00904991" w:rsidRPr="000A65AC">
        <w:fldChar w:fldCharType="separate"/>
      </w:r>
      <w:r w:rsidR="00DC3E10" w:rsidRPr="00DC3E10">
        <w:t>Figure 202</w:t>
      </w:r>
      <w:r w:rsidR="00904991" w:rsidRPr="000A65AC">
        <w:fldChar w:fldCharType="end"/>
      </w:r>
      <w:r w:rsidR="00904991">
        <w:t xml:space="preserve">). </w:t>
      </w:r>
      <w:r w:rsidR="00904991" w:rsidRPr="00E4405A">
        <w:t>The sample studied showed only minor differences from the original film and no clear indica</w:t>
      </w:r>
      <w:r w:rsidR="00904991">
        <w:t xml:space="preserve">tion of the presence of PAA. </w:t>
      </w:r>
      <w:r w:rsidR="00904991" w:rsidRPr="00724328">
        <w:t xml:space="preserve">Additionally </w:t>
      </w:r>
      <w:r w:rsidR="00904991" w:rsidRPr="002474F5">
        <w:t>75 MHz solid state N</w:t>
      </w:r>
      <w:r w:rsidR="00904991">
        <w:t xml:space="preserve">MR studies </w:t>
      </w:r>
      <w:r w:rsidR="00904991" w:rsidRPr="002474F5">
        <w:t>showed that the sample gave broad peaks at 178</w:t>
      </w:r>
      <w:r w:rsidR="00904991">
        <w:t xml:space="preserve">, 67, 60, 55, 45, 25 and 16 ppm, with there being no difference between the films pre </w:t>
      </w:r>
      <w:proofErr w:type="gramStart"/>
      <w:r w:rsidR="00904991">
        <w:t>or</w:t>
      </w:r>
      <w:proofErr w:type="gramEnd"/>
      <w:r w:rsidR="00904991">
        <w:t xml:space="preserve"> post grafting.</w:t>
      </w:r>
    </w:p>
    <w:p w:rsidR="00767C79" w:rsidRPr="00D57C15" w:rsidRDefault="00DA30BF" w:rsidP="00DA30BF">
      <w:pPr>
        <w:jc w:val="center"/>
      </w:pPr>
      <w:r>
        <w:rPr>
          <w:noProof/>
          <w:lang w:eastAsia="en-GB"/>
        </w:rPr>
        <w:drawing>
          <wp:inline distT="0" distB="0" distL="0" distR="0" wp14:anchorId="162352D1" wp14:editId="642CCFB3">
            <wp:extent cx="4486275" cy="2447925"/>
            <wp:effectExtent l="0" t="0" r="0" b="0"/>
            <wp:docPr id="61" name="Chart 61"/>
            <wp:cNvGraphicFramePr/>
            <a:graphic xmlns:a="http://schemas.openxmlformats.org/drawingml/2006/main">
              <a:graphicData uri="http://schemas.openxmlformats.org/drawingml/2006/chart">
                <c:chart xmlns:c="http://schemas.openxmlformats.org/drawingml/2006/chart" xmlns:r="http://schemas.openxmlformats.org/officeDocument/2006/relationships" r:id="rId290"/>
              </a:graphicData>
            </a:graphic>
          </wp:inline>
        </w:drawing>
      </w:r>
    </w:p>
    <w:p w:rsidR="00767C79" w:rsidRPr="00D57C15" w:rsidRDefault="00767C79" w:rsidP="00DA30BF">
      <w:pPr>
        <w:pStyle w:val="Caption"/>
        <w:jc w:val="center"/>
        <w:rPr>
          <w:b w:val="0"/>
          <w:color w:val="auto"/>
          <w:sz w:val="22"/>
          <w:szCs w:val="22"/>
        </w:rPr>
      </w:pPr>
      <w:bookmarkStart w:id="603" w:name="_Ref366786446"/>
      <w:bookmarkStart w:id="604" w:name="_Toc385451297"/>
      <w:r w:rsidRPr="00D57C15">
        <w:rPr>
          <w:b w:val="0"/>
          <w:color w:val="auto"/>
          <w:sz w:val="22"/>
          <w:szCs w:val="22"/>
        </w:rPr>
        <w:t xml:space="preserve">Figure </w:t>
      </w:r>
      <w:r w:rsidRPr="00D57C15">
        <w:rPr>
          <w:b w:val="0"/>
          <w:color w:val="auto"/>
          <w:sz w:val="22"/>
          <w:szCs w:val="22"/>
        </w:rPr>
        <w:fldChar w:fldCharType="begin"/>
      </w:r>
      <w:r w:rsidRPr="00D57C15">
        <w:rPr>
          <w:b w:val="0"/>
          <w:color w:val="auto"/>
          <w:sz w:val="22"/>
          <w:szCs w:val="22"/>
        </w:rPr>
        <w:instrText xml:space="preserve"> SEQ Figure \* ARABIC </w:instrText>
      </w:r>
      <w:r w:rsidRPr="00D57C15">
        <w:rPr>
          <w:b w:val="0"/>
          <w:color w:val="auto"/>
          <w:sz w:val="22"/>
          <w:szCs w:val="22"/>
        </w:rPr>
        <w:fldChar w:fldCharType="separate"/>
      </w:r>
      <w:r w:rsidR="00DC3E10">
        <w:rPr>
          <w:b w:val="0"/>
          <w:noProof/>
          <w:color w:val="auto"/>
          <w:sz w:val="22"/>
          <w:szCs w:val="22"/>
        </w:rPr>
        <w:t>200</w:t>
      </w:r>
      <w:r w:rsidRPr="00D57C15">
        <w:rPr>
          <w:b w:val="0"/>
          <w:color w:val="auto"/>
          <w:sz w:val="22"/>
          <w:szCs w:val="22"/>
        </w:rPr>
        <w:fldChar w:fldCharType="end"/>
      </w:r>
      <w:bookmarkEnd w:id="603"/>
      <w:r w:rsidRPr="00D57C15">
        <w:rPr>
          <w:b w:val="0"/>
          <w:color w:val="auto"/>
          <w:sz w:val="22"/>
          <w:szCs w:val="22"/>
        </w:rPr>
        <w:t xml:space="preserve"> - Raw Titration data </w:t>
      </w:r>
      <w:r>
        <w:rPr>
          <w:b w:val="0"/>
          <w:color w:val="auto"/>
          <w:sz w:val="22"/>
          <w:szCs w:val="22"/>
        </w:rPr>
        <w:t>of CAN grafted samples</w:t>
      </w:r>
      <w:bookmarkEnd w:id="604"/>
    </w:p>
    <w:p w:rsidR="00767C79" w:rsidRPr="00A5207F" w:rsidRDefault="00767C79" w:rsidP="00767C79">
      <w:pPr>
        <w:pStyle w:val="Caption"/>
        <w:jc w:val="left"/>
        <w:rPr>
          <w:b w:val="0"/>
          <w:color w:val="auto"/>
          <w:sz w:val="22"/>
        </w:rPr>
      </w:pPr>
      <w:bookmarkStart w:id="605" w:name="_Ref366787180"/>
      <w:bookmarkStart w:id="606" w:name="_Toc385451380"/>
      <w:r w:rsidRPr="00A5207F">
        <w:rPr>
          <w:b w:val="0"/>
          <w:color w:val="auto"/>
          <w:sz w:val="22"/>
        </w:rPr>
        <w:t xml:space="preserve">Table </w:t>
      </w:r>
      <w:r w:rsidRPr="00A5207F">
        <w:rPr>
          <w:b w:val="0"/>
          <w:color w:val="auto"/>
          <w:sz w:val="22"/>
        </w:rPr>
        <w:fldChar w:fldCharType="begin"/>
      </w:r>
      <w:r w:rsidRPr="00A5207F">
        <w:rPr>
          <w:b w:val="0"/>
          <w:color w:val="auto"/>
          <w:sz w:val="22"/>
        </w:rPr>
        <w:instrText xml:space="preserve"> SEQ Table \* ARABIC </w:instrText>
      </w:r>
      <w:r w:rsidRPr="00A5207F">
        <w:rPr>
          <w:b w:val="0"/>
          <w:color w:val="auto"/>
          <w:sz w:val="22"/>
        </w:rPr>
        <w:fldChar w:fldCharType="separate"/>
      </w:r>
      <w:r w:rsidR="00DC3E10">
        <w:rPr>
          <w:b w:val="0"/>
          <w:noProof/>
          <w:color w:val="auto"/>
          <w:sz w:val="22"/>
        </w:rPr>
        <w:t>31</w:t>
      </w:r>
      <w:r w:rsidRPr="00A5207F">
        <w:rPr>
          <w:b w:val="0"/>
          <w:noProof/>
          <w:color w:val="auto"/>
          <w:sz w:val="22"/>
        </w:rPr>
        <w:fldChar w:fldCharType="end"/>
      </w:r>
      <w:bookmarkEnd w:id="605"/>
      <w:r w:rsidRPr="00A5207F">
        <w:rPr>
          <w:b w:val="0"/>
          <w:color w:val="auto"/>
          <w:sz w:val="22"/>
        </w:rPr>
        <w:t xml:space="preserve"> – Ion Exchange Constants for HEMA films</w:t>
      </w:r>
      <w:bookmarkEnd w:id="606"/>
    </w:p>
    <w:tbl>
      <w:tblPr>
        <w:tblW w:w="6540" w:type="dxa"/>
        <w:jc w:val="center"/>
        <w:tblInd w:w="93" w:type="dxa"/>
        <w:tblLook w:val="04A0" w:firstRow="1" w:lastRow="0" w:firstColumn="1" w:lastColumn="0" w:noHBand="0" w:noVBand="1"/>
      </w:tblPr>
      <w:tblGrid>
        <w:gridCol w:w="960"/>
        <w:gridCol w:w="1116"/>
        <w:gridCol w:w="1116"/>
        <w:gridCol w:w="1116"/>
        <w:gridCol w:w="1116"/>
        <w:gridCol w:w="1116"/>
      </w:tblGrid>
      <w:tr w:rsidR="00767C79" w:rsidRPr="009A4E29" w:rsidTr="00DA30BF">
        <w:trPr>
          <w:trHeight w:val="300"/>
          <w:jc w:val="center"/>
        </w:trPr>
        <w:tc>
          <w:tcPr>
            <w:tcW w:w="960" w:type="dxa"/>
            <w:shd w:val="clear" w:color="auto" w:fill="auto"/>
            <w:noWrap/>
            <w:vAlign w:val="center"/>
            <w:hideMark/>
          </w:tcPr>
          <w:p w:rsidR="00767C79" w:rsidRPr="009A4E29" w:rsidRDefault="00767C79" w:rsidP="00DA30BF">
            <w:pPr>
              <w:spacing w:line="240" w:lineRule="auto"/>
              <w:jc w:val="center"/>
              <w:rPr>
                <w:lang w:eastAsia="en-GB"/>
              </w:rPr>
            </w:pPr>
          </w:p>
        </w:tc>
        <w:tc>
          <w:tcPr>
            <w:tcW w:w="1116" w:type="dxa"/>
            <w:tcBorders>
              <w:bottom w:val="single" w:sz="4" w:space="0" w:color="auto"/>
            </w:tcBorders>
            <w:shd w:val="clear" w:color="auto" w:fill="auto"/>
            <w:noWrap/>
            <w:vAlign w:val="center"/>
            <w:hideMark/>
          </w:tcPr>
          <w:p w:rsidR="00767C79" w:rsidRPr="009A4E29" w:rsidRDefault="00767C79" w:rsidP="00DA30BF">
            <w:pPr>
              <w:spacing w:line="240" w:lineRule="auto"/>
              <w:jc w:val="center"/>
              <w:rPr>
                <w:lang w:eastAsia="en-GB"/>
              </w:rPr>
            </w:pPr>
            <w:r w:rsidRPr="009A4E29">
              <w:rPr>
                <w:lang w:eastAsia="en-GB"/>
              </w:rPr>
              <w:t>TS1</w:t>
            </w:r>
            <w:r w:rsidR="00DA30BF">
              <w:rPr>
                <w:lang w:eastAsia="en-GB"/>
              </w:rPr>
              <w:t>/32</w:t>
            </w:r>
            <w:r>
              <w:rPr>
                <w:lang w:eastAsia="en-GB"/>
              </w:rPr>
              <w:t>/</w:t>
            </w:r>
            <w:r w:rsidR="00DA30BF">
              <w:rPr>
                <w:lang w:eastAsia="en-GB"/>
              </w:rPr>
              <w:t>1</w:t>
            </w:r>
          </w:p>
        </w:tc>
        <w:tc>
          <w:tcPr>
            <w:tcW w:w="1116" w:type="dxa"/>
            <w:tcBorders>
              <w:bottom w:val="single" w:sz="4" w:space="0" w:color="auto"/>
            </w:tcBorders>
            <w:shd w:val="clear" w:color="auto" w:fill="auto"/>
            <w:noWrap/>
            <w:vAlign w:val="center"/>
            <w:hideMark/>
          </w:tcPr>
          <w:p w:rsidR="00767C79" w:rsidRPr="009A4E29" w:rsidRDefault="00767C79" w:rsidP="00DA30BF">
            <w:pPr>
              <w:spacing w:line="240" w:lineRule="auto"/>
              <w:jc w:val="center"/>
              <w:rPr>
                <w:lang w:eastAsia="en-GB"/>
              </w:rPr>
            </w:pPr>
            <w:r w:rsidRPr="009A4E29">
              <w:rPr>
                <w:lang w:eastAsia="en-GB"/>
              </w:rPr>
              <w:t>TS1</w:t>
            </w:r>
            <w:r>
              <w:rPr>
                <w:lang w:eastAsia="en-GB"/>
              </w:rPr>
              <w:t>/</w:t>
            </w:r>
            <w:r w:rsidR="00DA30BF">
              <w:rPr>
                <w:lang w:eastAsia="en-GB"/>
              </w:rPr>
              <w:t>4</w:t>
            </w:r>
            <w:r>
              <w:rPr>
                <w:lang w:eastAsia="en-GB"/>
              </w:rPr>
              <w:t>3/</w:t>
            </w:r>
            <w:r w:rsidRPr="009A4E29">
              <w:rPr>
                <w:lang w:eastAsia="en-GB"/>
              </w:rPr>
              <w:t>1</w:t>
            </w:r>
          </w:p>
        </w:tc>
        <w:tc>
          <w:tcPr>
            <w:tcW w:w="1116" w:type="dxa"/>
            <w:tcBorders>
              <w:bottom w:val="single" w:sz="4" w:space="0" w:color="auto"/>
            </w:tcBorders>
            <w:shd w:val="clear" w:color="auto" w:fill="auto"/>
            <w:noWrap/>
            <w:vAlign w:val="center"/>
            <w:hideMark/>
          </w:tcPr>
          <w:p w:rsidR="00767C79" w:rsidRPr="009A4E29" w:rsidRDefault="00767C79" w:rsidP="00DA30BF">
            <w:pPr>
              <w:spacing w:line="240" w:lineRule="auto"/>
              <w:jc w:val="center"/>
              <w:rPr>
                <w:lang w:eastAsia="en-GB"/>
              </w:rPr>
            </w:pPr>
            <w:r w:rsidRPr="009A4E29">
              <w:rPr>
                <w:lang w:eastAsia="en-GB"/>
              </w:rPr>
              <w:t>TS1</w:t>
            </w:r>
            <w:r>
              <w:rPr>
                <w:lang w:eastAsia="en-GB"/>
              </w:rPr>
              <w:t>/43/</w:t>
            </w:r>
            <w:r w:rsidRPr="009A4E29">
              <w:rPr>
                <w:lang w:eastAsia="en-GB"/>
              </w:rPr>
              <w:t>2</w:t>
            </w:r>
          </w:p>
        </w:tc>
        <w:tc>
          <w:tcPr>
            <w:tcW w:w="1116" w:type="dxa"/>
            <w:tcBorders>
              <w:bottom w:val="single" w:sz="4" w:space="0" w:color="auto"/>
            </w:tcBorders>
            <w:vAlign w:val="center"/>
          </w:tcPr>
          <w:p w:rsidR="00767C79" w:rsidRPr="009A4E29" w:rsidRDefault="00767C79" w:rsidP="00DA30BF">
            <w:pPr>
              <w:spacing w:line="240" w:lineRule="auto"/>
              <w:jc w:val="center"/>
              <w:rPr>
                <w:lang w:eastAsia="en-GB"/>
              </w:rPr>
            </w:pPr>
            <w:r>
              <w:rPr>
                <w:lang w:eastAsia="en-GB"/>
              </w:rPr>
              <w:t>TS1/43/3</w:t>
            </w:r>
          </w:p>
        </w:tc>
        <w:tc>
          <w:tcPr>
            <w:tcW w:w="1116" w:type="dxa"/>
            <w:tcBorders>
              <w:bottom w:val="single" w:sz="4" w:space="0" w:color="auto"/>
            </w:tcBorders>
            <w:shd w:val="clear" w:color="auto" w:fill="auto"/>
            <w:noWrap/>
            <w:vAlign w:val="center"/>
            <w:hideMark/>
          </w:tcPr>
          <w:p w:rsidR="00767C79" w:rsidRPr="009A4E29" w:rsidRDefault="00767C79" w:rsidP="00DA30BF">
            <w:pPr>
              <w:spacing w:line="240" w:lineRule="auto"/>
              <w:jc w:val="center"/>
              <w:rPr>
                <w:lang w:eastAsia="en-GB"/>
              </w:rPr>
            </w:pPr>
            <w:r w:rsidRPr="009A4E29">
              <w:rPr>
                <w:lang w:eastAsia="en-GB"/>
              </w:rPr>
              <w:t>TS1</w:t>
            </w:r>
            <w:r>
              <w:rPr>
                <w:lang w:eastAsia="en-GB"/>
              </w:rPr>
              <w:t>/43/4</w:t>
            </w:r>
          </w:p>
        </w:tc>
      </w:tr>
      <w:tr w:rsidR="00767C79" w:rsidRPr="009A4E29" w:rsidTr="00DA30BF">
        <w:trPr>
          <w:trHeight w:val="362"/>
          <w:jc w:val="center"/>
        </w:trPr>
        <w:tc>
          <w:tcPr>
            <w:tcW w:w="960" w:type="dxa"/>
            <w:shd w:val="clear" w:color="auto" w:fill="auto"/>
            <w:noWrap/>
            <w:vAlign w:val="center"/>
          </w:tcPr>
          <w:p w:rsidR="00767C79" w:rsidRPr="009A4E29" w:rsidRDefault="00767C79" w:rsidP="00DA30BF">
            <w:pPr>
              <w:spacing w:line="240" w:lineRule="auto"/>
              <w:jc w:val="center"/>
              <w:rPr>
                <w:lang w:eastAsia="en-GB"/>
              </w:rPr>
            </w:pPr>
            <w:r>
              <w:rPr>
                <w:lang w:eastAsia="en-GB"/>
              </w:rPr>
              <w:t>IEC</w:t>
            </w:r>
          </w:p>
        </w:tc>
        <w:tc>
          <w:tcPr>
            <w:tcW w:w="1116" w:type="dxa"/>
            <w:shd w:val="clear" w:color="auto" w:fill="auto"/>
            <w:noWrap/>
            <w:vAlign w:val="center"/>
          </w:tcPr>
          <w:p w:rsidR="00767C79" w:rsidRPr="009A4E29" w:rsidRDefault="00DA30BF" w:rsidP="00DA30BF">
            <w:pPr>
              <w:spacing w:line="240" w:lineRule="auto"/>
              <w:jc w:val="center"/>
              <w:rPr>
                <w:lang w:eastAsia="en-GB"/>
              </w:rPr>
            </w:pPr>
            <w:r>
              <w:rPr>
                <w:lang w:eastAsia="en-GB"/>
              </w:rPr>
              <w:t>-0.182</w:t>
            </w:r>
          </w:p>
        </w:tc>
        <w:tc>
          <w:tcPr>
            <w:tcW w:w="1116" w:type="dxa"/>
            <w:shd w:val="clear" w:color="auto" w:fill="auto"/>
            <w:noWrap/>
            <w:vAlign w:val="center"/>
          </w:tcPr>
          <w:p w:rsidR="00767C79" w:rsidRPr="009A4E29" w:rsidRDefault="00DA30BF" w:rsidP="00DA30BF">
            <w:pPr>
              <w:spacing w:line="240" w:lineRule="auto"/>
              <w:jc w:val="center"/>
              <w:rPr>
                <w:lang w:eastAsia="en-GB"/>
              </w:rPr>
            </w:pPr>
            <w:r>
              <w:rPr>
                <w:lang w:eastAsia="en-GB"/>
              </w:rPr>
              <w:t>-2.260</w:t>
            </w:r>
          </w:p>
        </w:tc>
        <w:tc>
          <w:tcPr>
            <w:tcW w:w="1116" w:type="dxa"/>
            <w:shd w:val="clear" w:color="auto" w:fill="auto"/>
            <w:noWrap/>
            <w:vAlign w:val="center"/>
          </w:tcPr>
          <w:p w:rsidR="00767C79" w:rsidRPr="009A4E29" w:rsidRDefault="00DA30BF" w:rsidP="00DA30BF">
            <w:pPr>
              <w:spacing w:line="240" w:lineRule="auto"/>
              <w:jc w:val="center"/>
              <w:rPr>
                <w:lang w:eastAsia="en-GB"/>
              </w:rPr>
            </w:pPr>
            <w:r>
              <w:rPr>
                <w:lang w:eastAsia="en-GB"/>
              </w:rPr>
              <w:t>4.984</w:t>
            </w:r>
          </w:p>
        </w:tc>
        <w:tc>
          <w:tcPr>
            <w:tcW w:w="1116" w:type="dxa"/>
            <w:vAlign w:val="center"/>
          </w:tcPr>
          <w:p w:rsidR="00767C79" w:rsidRPr="009A4E29" w:rsidRDefault="00DA30BF" w:rsidP="00DA30BF">
            <w:pPr>
              <w:spacing w:line="240" w:lineRule="auto"/>
              <w:jc w:val="center"/>
              <w:rPr>
                <w:lang w:eastAsia="en-GB"/>
              </w:rPr>
            </w:pPr>
            <w:r>
              <w:rPr>
                <w:lang w:eastAsia="en-GB"/>
              </w:rPr>
              <w:t>6.460</w:t>
            </w:r>
          </w:p>
        </w:tc>
        <w:tc>
          <w:tcPr>
            <w:tcW w:w="1116" w:type="dxa"/>
            <w:shd w:val="clear" w:color="auto" w:fill="auto"/>
            <w:noWrap/>
            <w:vAlign w:val="center"/>
          </w:tcPr>
          <w:p w:rsidR="00767C79" w:rsidRPr="009A4E29" w:rsidRDefault="00DA30BF" w:rsidP="00DA30BF">
            <w:pPr>
              <w:spacing w:line="240" w:lineRule="auto"/>
              <w:jc w:val="center"/>
              <w:rPr>
                <w:lang w:eastAsia="en-GB"/>
              </w:rPr>
            </w:pPr>
            <w:r>
              <w:rPr>
                <w:lang w:eastAsia="en-GB"/>
              </w:rPr>
              <w:t>-2.497</w:t>
            </w:r>
          </w:p>
        </w:tc>
      </w:tr>
      <w:tr w:rsidR="002414A2" w:rsidRPr="009A4E29" w:rsidTr="00DA30BF">
        <w:trPr>
          <w:trHeight w:val="362"/>
          <w:jc w:val="center"/>
        </w:trPr>
        <w:tc>
          <w:tcPr>
            <w:tcW w:w="960" w:type="dxa"/>
            <w:shd w:val="clear" w:color="auto" w:fill="auto"/>
            <w:noWrap/>
            <w:vAlign w:val="center"/>
          </w:tcPr>
          <w:p w:rsidR="002414A2" w:rsidRDefault="002414A2" w:rsidP="00DA30BF">
            <w:pPr>
              <w:spacing w:line="240" w:lineRule="auto"/>
              <w:jc w:val="center"/>
              <w:rPr>
                <w:lang w:eastAsia="en-GB"/>
              </w:rPr>
            </w:pPr>
          </w:p>
        </w:tc>
        <w:tc>
          <w:tcPr>
            <w:tcW w:w="1116" w:type="dxa"/>
            <w:shd w:val="clear" w:color="auto" w:fill="auto"/>
            <w:noWrap/>
            <w:vAlign w:val="center"/>
          </w:tcPr>
          <w:p w:rsidR="002414A2" w:rsidRDefault="002414A2" w:rsidP="00DA30BF">
            <w:pPr>
              <w:spacing w:line="240" w:lineRule="auto"/>
              <w:jc w:val="center"/>
              <w:rPr>
                <w:lang w:eastAsia="en-GB"/>
              </w:rPr>
            </w:pPr>
          </w:p>
        </w:tc>
        <w:tc>
          <w:tcPr>
            <w:tcW w:w="1116" w:type="dxa"/>
            <w:shd w:val="clear" w:color="auto" w:fill="auto"/>
            <w:noWrap/>
            <w:vAlign w:val="center"/>
          </w:tcPr>
          <w:p w:rsidR="002414A2" w:rsidRDefault="002414A2" w:rsidP="00DA30BF">
            <w:pPr>
              <w:spacing w:line="240" w:lineRule="auto"/>
              <w:jc w:val="center"/>
              <w:rPr>
                <w:lang w:eastAsia="en-GB"/>
              </w:rPr>
            </w:pPr>
          </w:p>
        </w:tc>
        <w:tc>
          <w:tcPr>
            <w:tcW w:w="1116" w:type="dxa"/>
            <w:shd w:val="clear" w:color="auto" w:fill="auto"/>
            <w:noWrap/>
            <w:vAlign w:val="center"/>
          </w:tcPr>
          <w:p w:rsidR="002414A2" w:rsidRDefault="002414A2" w:rsidP="00DA30BF">
            <w:pPr>
              <w:spacing w:line="240" w:lineRule="auto"/>
              <w:jc w:val="center"/>
              <w:rPr>
                <w:lang w:eastAsia="en-GB"/>
              </w:rPr>
            </w:pPr>
          </w:p>
        </w:tc>
        <w:tc>
          <w:tcPr>
            <w:tcW w:w="1116" w:type="dxa"/>
            <w:vAlign w:val="center"/>
          </w:tcPr>
          <w:p w:rsidR="002414A2" w:rsidRDefault="002414A2" w:rsidP="00DA30BF">
            <w:pPr>
              <w:spacing w:line="240" w:lineRule="auto"/>
              <w:jc w:val="center"/>
              <w:rPr>
                <w:lang w:eastAsia="en-GB"/>
              </w:rPr>
            </w:pPr>
          </w:p>
        </w:tc>
        <w:tc>
          <w:tcPr>
            <w:tcW w:w="1116" w:type="dxa"/>
            <w:shd w:val="clear" w:color="auto" w:fill="auto"/>
            <w:noWrap/>
            <w:vAlign w:val="center"/>
          </w:tcPr>
          <w:p w:rsidR="002414A2" w:rsidRDefault="002414A2" w:rsidP="00DA30BF">
            <w:pPr>
              <w:spacing w:line="240" w:lineRule="auto"/>
              <w:jc w:val="center"/>
              <w:rPr>
                <w:lang w:eastAsia="en-GB"/>
              </w:rPr>
            </w:pPr>
          </w:p>
        </w:tc>
      </w:tr>
    </w:tbl>
    <w:p w:rsidR="002B0DA3" w:rsidRDefault="002B0DA3" w:rsidP="00767C79">
      <w:pPr>
        <w:spacing w:line="240" w:lineRule="auto"/>
        <w:jc w:val="center"/>
      </w:pPr>
      <w:r>
        <w:rPr>
          <w:noProof/>
          <w:lang w:eastAsia="en-GB"/>
        </w:rPr>
        <w:drawing>
          <wp:inline distT="0" distB="0" distL="0" distR="0" wp14:anchorId="2628F393" wp14:editId="0C151750">
            <wp:extent cx="4572000" cy="2152650"/>
            <wp:effectExtent l="0" t="0" r="0" b="0"/>
            <wp:docPr id="57" name="Chart 57"/>
            <wp:cNvGraphicFramePr/>
            <a:graphic xmlns:a="http://schemas.openxmlformats.org/drawingml/2006/main">
              <a:graphicData uri="http://schemas.openxmlformats.org/drawingml/2006/chart">
                <c:chart xmlns:c="http://schemas.openxmlformats.org/drawingml/2006/chart" xmlns:r="http://schemas.openxmlformats.org/officeDocument/2006/relationships" r:id="rId291"/>
              </a:graphicData>
            </a:graphic>
          </wp:inline>
        </w:drawing>
      </w:r>
    </w:p>
    <w:p w:rsidR="00904991" w:rsidRDefault="002B0DA3" w:rsidP="00904991">
      <w:pPr>
        <w:pStyle w:val="Caption"/>
        <w:jc w:val="center"/>
        <w:rPr>
          <w:b w:val="0"/>
          <w:color w:val="auto"/>
          <w:sz w:val="22"/>
        </w:rPr>
      </w:pPr>
      <w:bookmarkStart w:id="607" w:name="_Ref366694231"/>
      <w:bookmarkStart w:id="608" w:name="_Toc385451298"/>
      <w:r w:rsidRPr="002B0DA3">
        <w:rPr>
          <w:b w:val="0"/>
          <w:color w:val="auto"/>
          <w:sz w:val="22"/>
        </w:rPr>
        <w:t xml:space="preserve">Figure </w:t>
      </w:r>
      <w:r w:rsidRPr="002B0DA3">
        <w:rPr>
          <w:b w:val="0"/>
          <w:color w:val="auto"/>
          <w:sz w:val="22"/>
        </w:rPr>
        <w:fldChar w:fldCharType="begin"/>
      </w:r>
      <w:r w:rsidRPr="002B0DA3">
        <w:rPr>
          <w:b w:val="0"/>
          <w:color w:val="auto"/>
          <w:sz w:val="22"/>
        </w:rPr>
        <w:instrText xml:space="preserve"> SEQ Figure \* ARABIC </w:instrText>
      </w:r>
      <w:r w:rsidRPr="002B0DA3">
        <w:rPr>
          <w:b w:val="0"/>
          <w:color w:val="auto"/>
          <w:sz w:val="22"/>
        </w:rPr>
        <w:fldChar w:fldCharType="separate"/>
      </w:r>
      <w:r w:rsidR="00DC3E10">
        <w:rPr>
          <w:b w:val="0"/>
          <w:noProof/>
          <w:color w:val="auto"/>
          <w:sz w:val="22"/>
        </w:rPr>
        <w:t>201</w:t>
      </w:r>
      <w:r w:rsidRPr="002B0DA3">
        <w:rPr>
          <w:b w:val="0"/>
          <w:color w:val="auto"/>
          <w:sz w:val="22"/>
        </w:rPr>
        <w:fldChar w:fldCharType="end"/>
      </w:r>
      <w:bookmarkEnd w:id="607"/>
      <w:r w:rsidRPr="002B0DA3">
        <w:rPr>
          <w:b w:val="0"/>
          <w:color w:val="auto"/>
          <w:sz w:val="22"/>
        </w:rPr>
        <w:t xml:space="preserve"> – Swelling data of Grafted samples</w:t>
      </w:r>
      <w:bookmarkEnd w:id="608"/>
    </w:p>
    <w:p w:rsidR="002414A2" w:rsidRPr="002414A2" w:rsidRDefault="002414A2" w:rsidP="002414A2">
      <w:pPr>
        <w:pStyle w:val="Caption"/>
        <w:keepNext/>
        <w:rPr>
          <w:b w:val="0"/>
          <w:color w:val="auto"/>
          <w:sz w:val="22"/>
        </w:rPr>
      </w:pPr>
      <w:bookmarkStart w:id="609" w:name="_Ref371945374"/>
      <w:bookmarkStart w:id="610" w:name="_Toc385451381"/>
      <w:r w:rsidRPr="002414A2">
        <w:rPr>
          <w:b w:val="0"/>
          <w:color w:val="auto"/>
          <w:sz w:val="22"/>
        </w:rPr>
        <w:lastRenderedPageBreak/>
        <w:t xml:space="preserve">Table </w:t>
      </w:r>
      <w:r w:rsidRPr="002414A2">
        <w:rPr>
          <w:b w:val="0"/>
          <w:color w:val="auto"/>
          <w:sz w:val="22"/>
        </w:rPr>
        <w:fldChar w:fldCharType="begin"/>
      </w:r>
      <w:r w:rsidRPr="002414A2">
        <w:rPr>
          <w:b w:val="0"/>
          <w:color w:val="auto"/>
          <w:sz w:val="22"/>
        </w:rPr>
        <w:instrText xml:space="preserve"> SEQ Table \* ARABIC </w:instrText>
      </w:r>
      <w:r w:rsidRPr="002414A2">
        <w:rPr>
          <w:b w:val="0"/>
          <w:color w:val="auto"/>
          <w:sz w:val="22"/>
        </w:rPr>
        <w:fldChar w:fldCharType="separate"/>
      </w:r>
      <w:r w:rsidR="00DC3E10">
        <w:rPr>
          <w:b w:val="0"/>
          <w:noProof/>
          <w:color w:val="auto"/>
          <w:sz w:val="22"/>
        </w:rPr>
        <w:t>32</w:t>
      </w:r>
      <w:r w:rsidRPr="002414A2">
        <w:rPr>
          <w:b w:val="0"/>
          <w:color w:val="auto"/>
          <w:sz w:val="22"/>
        </w:rPr>
        <w:fldChar w:fldCharType="end"/>
      </w:r>
      <w:bookmarkEnd w:id="609"/>
      <w:r w:rsidRPr="002414A2">
        <w:rPr>
          <w:b w:val="0"/>
          <w:color w:val="auto"/>
          <w:sz w:val="22"/>
        </w:rPr>
        <w:t xml:space="preserve"> - P values of Mann-Whitney comparison between low, medium and high pH swelling values showing significant difference (P &lt; 0.05) between populations</w:t>
      </w:r>
      <w:bookmarkEnd w:id="610"/>
    </w:p>
    <w:tbl>
      <w:tblPr>
        <w:tblW w:w="4204" w:type="dxa"/>
        <w:jc w:val="center"/>
        <w:tblInd w:w="-200" w:type="dxa"/>
        <w:tblLook w:val="04A0" w:firstRow="1" w:lastRow="0" w:firstColumn="1" w:lastColumn="0" w:noHBand="0" w:noVBand="1"/>
      </w:tblPr>
      <w:tblGrid>
        <w:gridCol w:w="1122"/>
        <w:gridCol w:w="992"/>
        <w:gridCol w:w="1114"/>
        <w:gridCol w:w="976"/>
      </w:tblGrid>
      <w:tr w:rsidR="002414A2" w:rsidRPr="002414A2" w:rsidTr="002414A2">
        <w:trPr>
          <w:trHeight w:val="300"/>
          <w:jc w:val="center"/>
        </w:trPr>
        <w:tc>
          <w:tcPr>
            <w:tcW w:w="1122" w:type="dxa"/>
            <w:tcBorders>
              <w:top w:val="nil"/>
              <w:left w:val="nil"/>
              <w:bottom w:val="nil"/>
              <w:right w:val="nil"/>
            </w:tcBorders>
            <w:shd w:val="clear" w:color="auto" w:fill="auto"/>
            <w:noWrap/>
            <w:vAlign w:val="bottom"/>
            <w:hideMark/>
          </w:tcPr>
          <w:p w:rsidR="002414A2" w:rsidRPr="002414A2" w:rsidRDefault="002414A2" w:rsidP="002414A2">
            <w:pPr>
              <w:spacing w:after="0" w:line="240" w:lineRule="auto"/>
              <w:jc w:val="center"/>
              <w:rPr>
                <w:rFonts w:ascii="Calibri" w:eastAsia="Times New Roman" w:hAnsi="Calibri" w:cs="Times New Roman"/>
                <w:color w:val="000000"/>
                <w:sz w:val="22"/>
                <w:lang w:eastAsia="en-GB"/>
              </w:rPr>
            </w:pPr>
          </w:p>
        </w:tc>
        <w:tc>
          <w:tcPr>
            <w:tcW w:w="992" w:type="dxa"/>
            <w:tcBorders>
              <w:top w:val="nil"/>
              <w:left w:val="nil"/>
              <w:bottom w:val="nil"/>
              <w:right w:val="nil"/>
            </w:tcBorders>
            <w:shd w:val="clear" w:color="auto" w:fill="auto"/>
            <w:noWrap/>
            <w:vAlign w:val="center"/>
            <w:hideMark/>
          </w:tcPr>
          <w:p w:rsidR="002414A2" w:rsidRPr="002414A2" w:rsidRDefault="002414A2" w:rsidP="002414A2">
            <w:pPr>
              <w:spacing w:after="0" w:line="240" w:lineRule="auto"/>
              <w:jc w:val="center"/>
              <w:rPr>
                <w:rFonts w:ascii="Calibri" w:eastAsia="Times New Roman" w:hAnsi="Calibri" w:cs="Times New Roman"/>
                <w:color w:val="000000"/>
                <w:sz w:val="22"/>
                <w:lang w:eastAsia="en-GB"/>
              </w:rPr>
            </w:pPr>
            <w:r w:rsidRPr="002414A2">
              <w:rPr>
                <w:rFonts w:ascii="Calibri" w:eastAsia="Times New Roman" w:hAnsi="Calibri" w:cs="Times New Roman"/>
                <w:color w:val="000000"/>
                <w:sz w:val="22"/>
                <w:lang w:eastAsia="en-GB"/>
              </w:rPr>
              <w:t xml:space="preserve">Low </w:t>
            </w:r>
            <w:r>
              <w:rPr>
                <w:rFonts w:ascii="Calibri" w:eastAsia="Times New Roman" w:hAnsi="Calibri" w:cs="Times New Roman"/>
                <w:color w:val="000000"/>
                <w:sz w:val="22"/>
                <w:lang w:eastAsia="en-GB"/>
              </w:rPr>
              <w:t>–</w:t>
            </w:r>
            <w:r w:rsidRPr="002414A2">
              <w:rPr>
                <w:rFonts w:ascii="Calibri" w:eastAsia="Times New Roman" w:hAnsi="Calibri" w:cs="Times New Roman"/>
                <w:color w:val="000000"/>
                <w:sz w:val="22"/>
                <w:lang w:eastAsia="en-GB"/>
              </w:rPr>
              <w:t xml:space="preserve"> Med</w:t>
            </w:r>
            <w:r>
              <w:rPr>
                <w:rFonts w:ascii="Calibri" w:eastAsia="Times New Roman" w:hAnsi="Calibri" w:cs="Times New Roman"/>
                <w:color w:val="000000"/>
                <w:sz w:val="22"/>
                <w:lang w:eastAsia="en-GB"/>
              </w:rPr>
              <w:t xml:space="preserve"> pH</w:t>
            </w:r>
          </w:p>
        </w:tc>
        <w:tc>
          <w:tcPr>
            <w:tcW w:w="1114" w:type="dxa"/>
            <w:tcBorders>
              <w:top w:val="nil"/>
              <w:left w:val="nil"/>
              <w:bottom w:val="nil"/>
              <w:right w:val="nil"/>
            </w:tcBorders>
            <w:shd w:val="clear" w:color="auto" w:fill="auto"/>
            <w:noWrap/>
            <w:vAlign w:val="center"/>
            <w:hideMark/>
          </w:tcPr>
          <w:p w:rsidR="002414A2" w:rsidRPr="002414A2" w:rsidRDefault="002414A2" w:rsidP="002414A2">
            <w:pPr>
              <w:spacing w:after="0" w:line="240" w:lineRule="auto"/>
              <w:jc w:val="center"/>
              <w:rPr>
                <w:rFonts w:ascii="Calibri" w:eastAsia="Times New Roman" w:hAnsi="Calibri" w:cs="Times New Roman"/>
                <w:color w:val="000000"/>
                <w:sz w:val="22"/>
                <w:lang w:eastAsia="en-GB"/>
              </w:rPr>
            </w:pPr>
            <w:r w:rsidRPr="002414A2">
              <w:rPr>
                <w:rFonts w:ascii="Calibri" w:eastAsia="Times New Roman" w:hAnsi="Calibri" w:cs="Times New Roman"/>
                <w:color w:val="000000"/>
                <w:sz w:val="22"/>
                <w:lang w:eastAsia="en-GB"/>
              </w:rPr>
              <w:t xml:space="preserve">Low </w:t>
            </w:r>
            <w:r>
              <w:rPr>
                <w:rFonts w:ascii="Calibri" w:eastAsia="Times New Roman" w:hAnsi="Calibri" w:cs="Times New Roman"/>
                <w:color w:val="000000"/>
                <w:sz w:val="22"/>
                <w:lang w:eastAsia="en-GB"/>
              </w:rPr>
              <w:t>–</w:t>
            </w:r>
            <w:r w:rsidRPr="002414A2">
              <w:rPr>
                <w:rFonts w:ascii="Calibri" w:eastAsia="Times New Roman" w:hAnsi="Calibri" w:cs="Times New Roman"/>
                <w:color w:val="000000"/>
                <w:sz w:val="22"/>
                <w:lang w:eastAsia="en-GB"/>
              </w:rPr>
              <w:t xml:space="preserve"> High</w:t>
            </w:r>
            <w:r>
              <w:rPr>
                <w:rFonts w:ascii="Calibri" w:eastAsia="Times New Roman" w:hAnsi="Calibri" w:cs="Times New Roman"/>
                <w:color w:val="000000"/>
                <w:sz w:val="22"/>
                <w:lang w:eastAsia="en-GB"/>
              </w:rPr>
              <w:t xml:space="preserve"> pH</w:t>
            </w:r>
          </w:p>
        </w:tc>
        <w:tc>
          <w:tcPr>
            <w:tcW w:w="976" w:type="dxa"/>
            <w:tcBorders>
              <w:top w:val="nil"/>
              <w:left w:val="nil"/>
              <w:bottom w:val="nil"/>
              <w:right w:val="nil"/>
            </w:tcBorders>
            <w:shd w:val="clear" w:color="auto" w:fill="auto"/>
            <w:noWrap/>
            <w:vAlign w:val="center"/>
            <w:hideMark/>
          </w:tcPr>
          <w:p w:rsidR="002414A2" w:rsidRPr="002414A2" w:rsidRDefault="002414A2" w:rsidP="002414A2">
            <w:pPr>
              <w:spacing w:after="0" w:line="240" w:lineRule="auto"/>
              <w:jc w:val="center"/>
              <w:rPr>
                <w:rFonts w:ascii="Calibri" w:eastAsia="Times New Roman" w:hAnsi="Calibri" w:cs="Times New Roman"/>
                <w:color w:val="000000"/>
                <w:sz w:val="22"/>
                <w:lang w:eastAsia="en-GB"/>
              </w:rPr>
            </w:pPr>
            <w:r w:rsidRPr="002414A2">
              <w:rPr>
                <w:rFonts w:ascii="Calibri" w:eastAsia="Times New Roman" w:hAnsi="Calibri" w:cs="Times New Roman"/>
                <w:color w:val="000000"/>
                <w:sz w:val="22"/>
                <w:lang w:eastAsia="en-GB"/>
              </w:rPr>
              <w:t xml:space="preserve">Med </w:t>
            </w:r>
            <w:r>
              <w:rPr>
                <w:rFonts w:ascii="Calibri" w:eastAsia="Times New Roman" w:hAnsi="Calibri" w:cs="Times New Roman"/>
                <w:color w:val="000000"/>
                <w:sz w:val="22"/>
                <w:lang w:eastAsia="en-GB"/>
              </w:rPr>
              <w:t>–</w:t>
            </w:r>
            <w:r w:rsidRPr="002414A2">
              <w:rPr>
                <w:rFonts w:ascii="Calibri" w:eastAsia="Times New Roman" w:hAnsi="Calibri" w:cs="Times New Roman"/>
                <w:color w:val="000000"/>
                <w:sz w:val="22"/>
                <w:lang w:eastAsia="en-GB"/>
              </w:rPr>
              <w:t xml:space="preserve"> High</w:t>
            </w:r>
            <w:r>
              <w:rPr>
                <w:rFonts w:ascii="Calibri" w:eastAsia="Times New Roman" w:hAnsi="Calibri" w:cs="Times New Roman"/>
                <w:color w:val="000000"/>
                <w:sz w:val="22"/>
                <w:lang w:eastAsia="en-GB"/>
              </w:rPr>
              <w:t xml:space="preserve"> pH</w:t>
            </w:r>
          </w:p>
        </w:tc>
      </w:tr>
      <w:tr w:rsidR="002414A2" w:rsidRPr="002414A2" w:rsidTr="002414A2">
        <w:trPr>
          <w:trHeight w:val="300"/>
          <w:jc w:val="center"/>
        </w:trPr>
        <w:tc>
          <w:tcPr>
            <w:tcW w:w="1122" w:type="dxa"/>
            <w:tcBorders>
              <w:top w:val="nil"/>
              <w:left w:val="nil"/>
              <w:bottom w:val="nil"/>
              <w:right w:val="nil"/>
            </w:tcBorders>
            <w:shd w:val="clear" w:color="auto" w:fill="auto"/>
            <w:noWrap/>
            <w:vAlign w:val="center"/>
            <w:hideMark/>
          </w:tcPr>
          <w:p w:rsidR="002414A2" w:rsidRPr="002414A2" w:rsidRDefault="002414A2" w:rsidP="002414A2">
            <w:pPr>
              <w:spacing w:after="0" w:line="240" w:lineRule="auto"/>
              <w:jc w:val="center"/>
              <w:rPr>
                <w:rFonts w:ascii="Calibri" w:eastAsia="Times New Roman" w:hAnsi="Calibri" w:cs="Times New Roman"/>
                <w:color w:val="000000"/>
                <w:sz w:val="22"/>
                <w:lang w:eastAsia="en-GB"/>
              </w:rPr>
            </w:pPr>
            <w:r w:rsidRPr="002414A2">
              <w:rPr>
                <w:rFonts w:ascii="Calibri" w:eastAsia="Times New Roman" w:hAnsi="Calibri" w:cs="Times New Roman"/>
                <w:color w:val="000000"/>
                <w:sz w:val="22"/>
                <w:lang w:eastAsia="en-GB"/>
              </w:rPr>
              <w:t>TS1 18 1</w:t>
            </w:r>
          </w:p>
        </w:tc>
        <w:tc>
          <w:tcPr>
            <w:tcW w:w="992" w:type="dxa"/>
            <w:tcBorders>
              <w:top w:val="nil"/>
              <w:left w:val="nil"/>
              <w:bottom w:val="nil"/>
              <w:right w:val="nil"/>
            </w:tcBorders>
            <w:shd w:val="clear" w:color="auto" w:fill="auto"/>
            <w:noWrap/>
            <w:vAlign w:val="center"/>
            <w:hideMark/>
          </w:tcPr>
          <w:p w:rsidR="002414A2" w:rsidRPr="002414A2" w:rsidRDefault="002414A2" w:rsidP="002414A2">
            <w:pPr>
              <w:spacing w:after="0" w:line="240" w:lineRule="auto"/>
              <w:jc w:val="center"/>
              <w:rPr>
                <w:rFonts w:ascii="Calibri" w:eastAsia="Times New Roman" w:hAnsi="Calibri" w:cs="Times New Roman"/>
                <w:color w:val="9BBB59"/>
                <w:sz w:val="22"/>
                <w:lang w:eastAsia="en-GB"/>
              </w:rPr>
            </w:pPr>
            <w:r w:rsidRPr="002414A2">
              <w:rPr>
                <w:rFonts w:ascii="Calibri" w:eastAsia="Times New Roman" w:hAnsi="Calibri" w:cs="Times New Roman"/>
                <w:color w:val="9BBB59"/>
                <w:sz w:val="22"/>
                <w:lang w:eastAsia="en-GB"/>
              </w:rPr>
              <w:t>0.015</w:t>
            </w:r>
            <w:r>
              <w:rPr>
                <w:rFonts w:ascii="Calibri" w:eastAsia="Times New Roman" w:hAnsi="Calibri" w:cs="Times New Roman"/>
                <w:color w:val="9BBB59"/>
                <w:sz w:val="22"/>
                <w:lang w:eastAsia="en-GB"/>
              </w:rPr>
              <w:t>0</w:t>
            </w:r>
          </w:p>
        </w:tc>
        <w:tc>
          <w:tcPr>
            <w:tcW w:w="1114" w:type="dxa"/>
            <w:tcBorders>
              <w:top w:val="nil"/>
              <w:left w:val="nil"/>
              <w:bottom w:val="nil"/>
              <w:right w:val="nil"/>
            </w:tcBorders>
            <w:shd w:val="clear" w:color="auto" w:fill="auto"/>
            <w:noWrap/>
            <w:vAlign w:val="center"/>
            <w:hideMark/>
          </w:tcPr>
          <w:p w:rsidR="002414A2" w:rsidRPr="002414A2" w:rsidRDefault="002414A2" w:rsidP="002414A2">
            <w:pPr>
              <w:spacing w:after="0" w:line="240" w:lineRule="auto"/>
              <w:jc w:val="center"/>
              <w:rPr>
                <w:rFonts w:ascii="Calibri" w:eastAsia="Times New Roman" w:hAnsi="Calibri" w:cs="Times New Roman"/>
                <w:color w:val="FF0000"/>
                <w:sz w:val="22"/>
                <w:lang w:eastAsia="en-GB"/>
              </w:rPr>
            </w:pPr>
            <w:r w:rsidRPr="002414A2">
              <w:rPr>
                <w:rFonts w:ascii="Calibri" w:eastAsia="Times New Roman" w:hAnsi="Calibri" w:cs="Times New Roman"/>
                <w:color w:val="FF0000"/>
                <w:sz w:val="22"/>
                <w:lang w:eastAsia="en-GB"/>
              </w:rPr>
              <w:t>0.2904</w:t>
            </w:r>
          </w:p>
        </w:tc>
        <w:tc>
          <w:tcPr>
            <w:tcW w:w="976" w:type="dxa"/>
            <w:tcBorders>
              <w:top w:val="nil"/>
              <w:left w:val="nil"/>
              <w:bottom w:val="nil"/>
              <w:right w:val="nil"/>
            </w:tcBorders>
            <w:shd w:val="clear" w:color="auto" w:fill="auto"/>
            <w:noWrap/>
            <w:vAlign w:val="center"/>
            <w:hideMark/>
          </w:tcPr>
          <w:p w:rsidR="002414A2" w:rsidRPr="002414A2" w:rsidRDefault="002414A2" w:rsidP="002414A2">
            <w:pPr>
              <w:spacing w:after="0" w:line="240" w:lineRule="auto"/>
              <w:jc w:val="center"/>
              <w:rPr>
                <w:rFonts w:ascii="Calibri" w:eastAsia="Times New Roman" w:hAnsi="Calibri" w:cs="Times New Roman"/>
                <w:color w:val="9BBB59"/>
                <w:sz w:val="22"/>
                <w:lang w:eastAsia="en-GB"/>
              </w:rPr>
            </w:pPr>
            <w:r w:rsidRPr="002414A2">
              <w:rPr>
                <w:rFonts w:ascii="Calibri" w:eastAsia="Times New Roman" w:hAnsi="Calibri" w:cs="Times New Roman"/>
                <w:color w:val="9BBB59"/>
                <w:sz w:val="22"/>
                <w:lang w:eastAsia="en-GB"/>
              </w:rPr>
              <w:t>0.0034</w:t>
            </w:r>
          </w:p>
        </w:tc>
      </w:tr>
      <w:tr w:rsidR="002414A2" w:rsidRPr="002414A2" w:rsidTr="002414A2">
        <w:trPr>
          <w:trHeight w:val="300"/>
          <w:jc w:val="center"/>
        </w:trPr>
        <w:tc>
          <w:tcPr>
            <w:tcW w:w="1122" w:type="dxa"/>
            <w:tcBorders>
              <w:top w:val="nil"/>
              <w:left w:val="nil"/>
              <w:bottom w:val="nil"/>
              <w:right w:val="nil"/>
            </w:tcBorders>
            <w:shd w:val="clear" w:color="auto" w:fill="auto"/>
            <w:noWrap/>
            <w:vAlign w:val="center"/>
            <w:hideMark/>
          </w:tcPr>
          <w:p w:rsidR="002414A2" w:rsidRPr="002414A2" w:rsidRDefault="002414A2" w:rsidP="002414A2">
            <w:pPr>
              <w:spacing w:after="0" w:line="240" w:lineRule="auto"/>
              <w:jc w:val="center"/>
              <w:rPr>
                <w:rFonts w:ascii="Calibri" w:eastAsia="Times New Roman" w:hAnsi="Calibri" w:cs="Times New Roman"/>
                <w:color w:val="000000"/>
                <w:sz w:val="22"/>
                <w:lang w:eastAsia="en-GB"/>
              </w:rPr>
            </w:pPr>
            <w:r w:rsidRPr="002414A2">
              <w:rPr>
                <w:rFonts w:ascii="Calibri" w:eastAsia="Times New Roman" w:hAnsi="Calibri" w:cs="Times New Roman"/>
                <w:color w:val="000000"/>
                <w:sz w:val="22"/>
                <w:lang w:eastAsia="en-GB"/>
              </w:rPr>
              <w:t>TS1 43 1</w:t>
            </w:r>
          </w:p>
        </w:tc>
        <w:tc>
          <w:tcPr>
            <w:tcW w:w="992" w:type="dxa"/>
            <w:tcBorders>
              <w:top w:val="nil"/>
              <w:left w:val="nil"/>
              <w:bottom w:val="nil"/>
              <w:right w:val="nil"/>
            </w:tcBorders>
            <w:shd w:val="clear" w:color="auto" w:fill="auto"/>
            <w:noWrap/>
            <w:vAlign w:val="center"/>
            <w:hideMark/>
          </w:tcPr>
          <w:p w:rsidR="002414A2" w:rsidRPr="002414A2" w:rsidRDefault="002414A2" w:rsidP="002414A2">
            <w:pPr>
              <w:spacing w:after="0" w:line="240" w:lineRule="auto"/>
              <w:jc w:val="center"/>
              <w:rPr>
                <w:rFonts w:ascii="Calibri" w:eastAsia="Times New Roman" w:hAnsi="Calibri" w:cs="Times New Roman"/>
                <w:color w:val="9BBB59"/>
                <w:sz w:val="22"/>
                <w:lang w:eastAsia="en-GB"/>
              </w:rPr>
            </w:pPr>
            <w:r w:rsidRPr="002414A2">
              <w:rPr>
                <w:rFonts w:ascii="Calibri" w:eastAsia="Times New Roman" w:hAnsi="Calibri" w:cs="Times New Roman"/>
                <w:color w:val="9BBB59"/>
                <w:sz w:val="22"/>
                <w:lang w:eastAsia="en-GB"/>
              </w:rPr>
              <w:t>0.01</w:t>
            </w:r>
            <w:r>
              <w:rPr>
                <w:rFonts w:ascii="Calibri" w:eastAsia="Times New Roman" w:hAnsi="Calibri" w:cs="Times New Roman"/>
                <w:color w:val="9BBB59"/>
                <w:sz w:val="22"/>
                <w:lang w:eastAsia="en-GB"/>
              </w:rPr>
              <w:t>00</w:t>
            </w:r>
          </w:p>
        </w:tc>
        <w:tc>
          <w:tcPr>
            <w:tcW w:w="1114" w:type="dxa"/>
            <w:tcBorders>
              <w:top w:val="nil"/>
              <w:left w:val="nil"/>
              <w:bottom w:val="nil"/>
              <w:right w:val="nil"/>
            </w:tcBorders>
            <w:shd w:val="clear" w:color="auto" w:fill="auto"/>
            <w:noWrap/>
            <w:vAlign w:val="center"/>
            <w:hideMark/>
          </w:tcPr>
          <w:p w:rsidR="002414A2" w:rsidRPr="002414A2" w:rsidRDefault="002414A2" w:rsidP="002414A2">
            <w:pPr>
              <w:spacing w:after="0" w:line="240" w:lineRule="auto"/>
              <w:jc w:val="center"/>
              <w:rPr>
                <w:rFonts w:ascii="Calibri" w:eastAsia="Times New Roman" w:hAnsi="Calibri" w:cs="Times New Roman"/>
                <w:color w:val="FF0000"/>
                <w:sz w:val="22"/>
                <w:lang w:eastAsia="en-GB"/>
              </w:rPr>
            </w:pPr>
            <w:r w:rsidRPr="002414A2">
              <w:rPr>
                <w:rFonts w:ascii="Calibri" w:eastAsia="Times New Roman" w:hAnsi="Calibri" w:cs="Times New Roman"/>
                <w:color w:val="FF0000"/>
                <w:sz w:val="22"/>
                <w:lang w:eastAsia="en-GB"/>
              </w:rPr>
              <w:t>0.9419</w:t>
            </w:r>
          </w:p>
        </w:tc>
        <w:tc>
          <w:tcPr>
            <w:tcW w:w="976" w:type="dxa"/>
            <w:tcBorders>
              <w:top w:val="nil"/>
              <w:left w:val="nil"/>
              <w:bottom w:val="nil"/>
              <w:right w:val="nil"/>
            </w:tcBorders>
            <w:shd w:val="clear" w:color="auto" w:fill="auto"/>
            <w:noWrap/>
            <w:vAlign w:val="center"/>
            <w:hideMark/>
          </w:tcPr>
          <w:p w:rsidR="002414A2" w:rsidRPr="002414A2" w:rsidRDefault="002414A2" w:rsidP="002414A2">
            <w:pPr>
              <w:spacing w:after="0" w:line="240" w:lineRule="auto"/>
              <w:jc w:val="center"/>
              <w:rPr>
                <w:rFonts w:ascii="Calibri" w:eastAsia="Times New Roman" w:hAnsi="Calibri" w:cs="Times New Roman"/>
                <w:color w:val="9BBB59"/>
                <w:sz w:val="22"/>
                <w:lang w:eastAsia="en-GB"/>
              </w:rPr>
            </w:pPr>
            <w:r w:rsidRPr="002414A2">
              <w:rPr>
                <w:rFonts w:ascii="Calibri" w:eastAsia="Times New Roman" w:hAnsi="Calibri" w:cs="Times New Roman"/>
                <w:color w:val="9BBB59"/>
                <w:sz w:val="22"/>
                <w:lang w:eastAsia="en-GB"/>
              </w:rPr>
              <w:t>0.0322</w:t>
            </w:r>
          </w:p>
        </w:tc>
      </w:tr>
      <w:tr w:rsidR="002414A2" w:rsidRPr="002414A2" w:rsidTr="002414A2">
        <w:trPr>
          <w:trHeight w:val="300"/>
          <w:jc w:val="center"/>
        </w:trPr>
        <w:tc>
          <w:tcPr>
            <w:tcW w:w="1122" w:type="dxa"/>
            <w:tcBorders>
              <w:top w:val="nil"/>
              <w:left w:val="nil"/>
              <w:bottom w:val="nil"/>
              <w:right w:val="nil"/>
            </w:tcBorders>
            <w:shd w:val="clear" w:color="auto" w:fill="auto"/>
            <w:noWrap/>
            <w:vAlign w:val="center"/>
            <w:hideMark/>
          </w:tcPr>
          <w:p w:rsidR="002414A2" w:rsidRPr="002414A2" w:rsidRDefault="002414A2" w:rsidP="002414A2">
            <w:pPr>
              <w:spacing w:after="0" w:line="240" w:lineRule="auto"/>
              <w:jc w:val="center"/>
              <w:rPr>
                <w:rFonts w:ascii="Calibri" w:eastAsia="Times New Roman" w:hAnsi="Calibri" w:cs="Times New Roman"/>
                <w:color w:val="000000"/>
                <w:sz w:val="22"/>
                <w:lang w:eastAsia="en-GB"/>
              </w:rPr>
            </w:pPr>
            <w:r w:rsidRPr="002414A2">
              <w:rPr>
                <w:rFonts w:ascii="Calibri" w:eastAsia="Times New Roman" w:hAnsi="Calibri" w:cs="Times New Roman"/>
                <w:color w:val="000000"/>
                <w:sz w:val="22"/>
                <w:lang w:eastAsia="en-GB"/>
              </w:rPr>
              <w:t>TS1 43 2</w:t>
            </w:r>
          </w:p>
        </w:tc>
        <w:tc>
          <w:tcPr>
            <w:tcW w:w="992" w:type="dxa"/>
            <w:tcBorders>
              <w:top w:val="nil"/>
              <w:left w:val="nil"/>
              <w:bottom w:val="nil"/>
              <w:right w:val="nil"/>
            </w:tcBorders>
            <w:shd w:val="clear" w:color="auto" w:fill="auto"/>
            <w:noWrap/>
            <w:vAlign w:val="center"/>
            <w:hideMark/>
          </w:tcPr>
          <w:p w:rsidR="002414A2" w:rsidRPr="002414A2" w:rsidRDefault="002414A2" w:rsidP="002414A2">
            <w:pPr>
              <w:spacing w:after="0" w:line="240" w:lineRule="auto"/>
              <w:jc w:val="center"/>
              <w:rPr>
                <w:rFonts w:ascii="Calibri" w:eastAsia="Times New Roman" w:hAnsi="Calibri" w:cs="Times New Roman"/>
                <w:color w:val="9BBB59"/>
                <w:sz w:val="22"/>
                <w:lang w:eastAsia="en-GB"/>
              </w:rPr>
            </w:pPr>
            <w:r w:rsidRPr="002414A2">
              <w:rPr>
                <w:rFonts w:ascii="Calibri" w:eastAsia="Times New Roman" w:hAnsi="Calibri" w:cs="Times New Roman"/>
                <w:color w:val="9BBB59"/>
                <w:sz w:val="22"/>
                <w:lang w:eastAsia="en-GB"/>
              </w:rPr>
              <w:t>0.0008</w:t>
            </w:r>
          </w:p>
        </w:tc>
        <w:tc>
          <w:tcPr>
            <w:tcW w:w="1114" w:type="dxa"/>
            <w:tcBorders>
              <w:top w:val="nil"/>
              <w:left w:val="nil"/>
              <w:bottom w:val="nil"/>
              <w:right w:val="nil"/>
            </w:tcBorders>
            <w:shd w:val="clear" w:color="auto" w:fill="auto"/>
            <w:noWrap/>
            <w:vAlign w:val="center"/>
            <w:hideMark/>
          </w:tcPr>
          <w:p w:rsidR="002414A2" w:rsidRPr="002414A2" w:rsidRDefault="002414A2" w:rsidP="002414A2">
            <w:pPr>
              <w:spacing w:after="0" w:line="240" w:lineRule="auto"/>
              <w:jc w:val="center"/>
              <w:rPr>
                <w:rFonts w:ascii="Calibri" w:eastAsia="Times New Roman" w:hAnsi="Calibri" w:cs="Times New Roman"/>
                <w:color w:val="FF0000"/>
                <w:sz w:val="22"/>
                <w:lang w:eastAsia="en-GB"/>
              </w:rPr>
            </w:pPr>
            <w:r w:rsidRPr="002414A2">
              <w:rPr>
                <w:rFonts w:ascii="Calibri" w:eastAsia="Times New Roman" w:hAnsi="Calibri" w:cs="Times New Roman"/>
                <w:color w:val="FF0000"/>
                <w:sz w:val="22"/>
                <w:lang w:eastAsia="en-GB"/>
              </w:rPr>
              <w:t>0.8268</w:t>
            </w:r>
          </w:p>
        </w:tc>
        <w:tc>
          <w:tcPr>
            <w:tcW w:w="976" w:type="dxa"/>
            <w:tcBorders>
              <w:top w:val="nil"/>
              <w:left w:val="nil"/>
              <w:bottom w:val="nil"/>
              <w:right w:val="nil"/>
            </w:tcBorders>
            <w:shd w:val="clear" w:color="auto" w:fill="auto"/>
            <w:noWrap/>
            <w:vAlign w:val="center"/>
            <w:hideMark/>
          </w:tcPr>
          <w:p w:rsidR="002414A2" w:rsidRPr="002414A2" w:rsidRDefault="002414A2" w:rsidP="002414A2">
            <w:pPr>
              <w:spacing w:after="0" w:line="240" w:lineRule="auto"/>
              <w:jc w:val="center"/>
              <w:rPr>
                <w:rFonts w:ascii="Calibri" w:eastAsia="Times New Roman" w:hAnsi="Calibri" w:cs="Times New Roman"/>
                <w:color w:val="9BBB59"/>
                <w:sz w:val="22"/>
                <w:lang w:eastAsia="en-GB"/>
              </w:rPr>
            </w:pPr>
            <w:r w:rsidRPr="002414A2">
              <w:rPr>
                <w:rFonts w:ascii="Calibri" w:eastAsia="Times New Roman" w:hAnsi="Calibri" w:cs="Times New Roman"/>
                <w:color w:val="9BBB59"/>
                <w:sz w:val="22"/>
                <w:lang w:eastAsia="en-GB"/>
              </w:rPr>
              <w:t>&lt;0.0001</w:t>
            </w:r>
          </w:p>
        </w:tc>
      </w:tr>
      <w:tr w:rsidR="002414A2" w:rsidRPr="002414A2" w:rsidTr="002414A2">
        <w:trPr>
          <w:trHeight w:val="300"/>
          <w:jc w:val="center"/>
        </w:trPr>
        <w:tc>
          <w:tcPr>
            <w:tcW w:w="1122" w:type="dxa"/>
            <w:tcBorders>
              <w:top w:val="nil"/>
              <w:left w:val="nil"/>
              <w:bottom w:val="nil"/>
              <w:right w:val="nil"/>
            </w:tcBorders>
            <w:shd w:val="clear" w:color="auto" w:fill="auto"/>
            <w:noWrap/>
            <w:vAlign w:val="center"/>
            <w:hideMark/>
          </w:tcPr>
          <w:p w:rsidR="002414A2" w:rsidRPr="002414A2" w:rsidRDefault="002414A2" w:rsidP="002414A2">
            <w:pPr>
              <w:spacing w:after="0" w:line="240" w:lineRule="auto"/>
              <w:jc w:val="center"/>
              <w:rPr>
                <w:rFonts w:ascii="Calibri" w:eastAsia="Times New Roman" w:hAnsi="Calibri" w:cs="Times New Roman"/>
                <w:color w:val="000000"/>
                <w:sz w:val="22"/>
                <w:lang w:eastAsia="en-GB"/>
              </w:rPr>
            </w:pPr>
            <w:r w:rsidRPr="002414A2">
              <w:rPr>
                <w:rFonts w:ascii="Calibri" w:eastAsia="Times New Roman" w:hAnsi="Calibri" w:cs="Times New Roman"/>
                <w:color w:val="000000"/>
                <w:sz w:val="22"/>
                <w:lang w:eastAsia="en-GB"/>
              </w:rPr>
              <w:t>TS1 43 3</w:t>
            </w:r>
          </w:p>
        </w:tc>
        <w:tc>
          <w:tcPr>
            <w:tcW w:w="992" w:type="dxa"/>
            <w:tcBorders>
              <w:top w:val="nil"/>
              <w:left w:val="nil"/>
              <w:bottom w:val="nil"/>
              <w:right w:val="nil"/>
            </w:tcBorders>
            <w:shd w:val="clear" w:color="auto" w:fill="auto"/>
            <w:noWrap/>
            <w:vAlign w:val="center"/>
            <w:hideMark/>
          </w:tcPr>
          <w:p w:rsidR="002414A2" w:rsidRPr="002414A2" w:rsidRDefault="002414A2" w:rsidP="002414A2">
            <w:pPr>
              <w:spacing w:after="0" w:line="240" w:lineRule="auto"/>
              <w:jc w:val="center"/>
              <w:rPr>
                <w:rFonts w:ascii="Calibri" w:eastAsia="Times New Roman" w:hAnsi="Calibri" w:cs="Times New Roman"/>
                <w:color w:val="FF0000"/>
                <w:sz w:val="22"/>
                <w:lang w:eastAsia="en-GB"/>
              </w:rPr>
            </w:pPr>
            <w:r w:rsidRPr="002414A2">
              <w:rPr>
                <w:rFonts w:ascii="Calibri" w:eastAsia="Times New Roman" w:hAnsi="Calibri" w:cs="Times New Roman"/>
                <w:color w:val="FF0000"/>
                <w:sz w:val="22"/>
                <w:lang w:eastAsia="en-GB"/>
              </w:rPr>
              <w:t>0.7407</w:t>
            </w:r>
          </w:p>
        </w:tc>
        <w:tc>
          <w:tcPr>
            <w:tcW w:w="1114" w:type="dxa"/>
            <w:tcBorders>
              <w:top w:val="nil"/>
              <w:left w:val="nil"/>
              <w:bottom w:val="nil"/>
              <w:right w:val="nil"/>
            </w:tcBorders>
            <w:shd w:val="clear" w:color="auto" w:fill="auto"/>
            <w:noWrap/>
            <w:vAlign w:val="center"/>
            <w:hideMark/>
          </w:tcPr>
          <w:p w:rsidR="002414A2" w:rsidRPr="002414A2" w:rsidRDefault="002414A2" w:rsidP="002414A2">
            <w:pPr>
              <w:spacing w:after="0" w:line="240" w:lineRule="auto"/>
              <w:jc w:val="center"/>
              <w:rPr>
                <w:rFonts w:ascii="Calibri" w:eastAsia="Times New Roman" w:hAnsi="Calibri" w:cs="Times New Roman"/>
                <w:color w:val="FF0000"/>
                <w:sz w:val="22"/>
                <w:lang w:eastAsia="en-GB"/>
              </w:rPr>
            </w:pPr>
            <w:r w:rsidRPr="002414A2">
              <w:rPr>
                <w:rFonts w:ascii="Calibri" w:eastAsia="Times New Roman" w:hAnsi="Calibri" w:cs="Times New Roman"/>
                <w:color w:val="FF0000"/>
                <w:sz w:val="22"/>
                <w:lang w:eastAsia="en-GB"/>
              </w:rPr>
              <w:t>0.1293</w:t>
            </w:r>
          </w:p>
        </w:tc>
        <w:tc>
          <w:tcPr>
            <w:tcW w:w="976" w:type="dxa"/>
            <w:tcBorders>
              <w:top w:val="nil"/>
              <w:left w:val="nil"/>
              <w:bottom w:val="nil"/>
              <w:right w:val="nil"/>
            </w:tcBorders>
            <w:shd w:val="clear" w:color="auto" w:fill="auto"/>
            <w:noWrap/>
            <w:vAlign w:val="center"/>
            <w:hideMark/>
          </w:tcPr>
          <w:p w:rsidR="002414A2" w:rsidRPr="002414A2" w:rsidRDefault="002414A2" w:rsidP="002414A2">
            <w:pPr>
              <w:spacing w:after="0" w:line="240" w:lineRule="auto"/>
              <w:jc w:val="center"/>
              <w:rPr>
                <w:rFonts w:ascii="Calibri" w:eastAsia="Times New Roman" w:hAnsi="Calibri" w:cs="Times New Roman"/>
                <w:color w:val="9BBB59"/>
                <w:sz w:val="22"/>
                <w:lang w:eastAsia="en-GB"/>
              </w:rPr>
            </w:pPr>
            <w:r w:rsidRPr="002414A2">
              <w:rPr>
                <w:rFonts w:ascii="Calibri" w:eastAsia="Times New Roman" w:hAnsi="Calibri" w:cs="Times New Roman"/>
                <w:color w:val="9BBB59"/>
                <w:sz w:val="22"/>
                <w:lang w:eastAsia="en-GB"/>
              </w:rPr>
              <w:t>0.045</w:t>
            </w:r>
            <w:r>
              <w:rPr>
                <w:rFonts w:ascii="Calibri" w:eastAsia="Times New Roman" w:hAnsi="Calibri" w:cs="Times New Roman"/>
                <w:color w:val="9BBB59"/>
                <w:sz w:val="22"/>
                <w:lang w:eastAsia="en-GB"/>
              </w:rPr>
              <w:t>0</w:t>
            </w:r>
          </w:p>
        </w:tc>
      </w:tr>
      <w:tr w:rsidR="002414A2" w:rsidRPr="002414A2" w:rsidTr="002414A2">
        <w:trPr>
          <w:trHeight w:val="300"/>
          <w:jc w:val="center"/>
        </w:trPr>
        <w:tc>
          <w:tcPr>
            <w:tcW w:w="1122" w:type="dxa"/>
            <w:tcBorders>
              <w:top w:val="nil"/>
              <w:left w:val="nil"/>
              <w:bottom w:val="nil"/>
              <w:right w:val="nil"/>
            </w:tcBorders>
            <w:shd w:val="clear" w:color="auto" w:fill="auto"/>
            <w:noWrap/>
            <w:vAlign w:val="center"/>
            <w:hideMark/>
          </w:tcPr>
          <w:p w:rsidR="002414A2" w:rsidRPr="002414A2" w:rsidRDefault="002414A2" w:rsidP="002414A2">
            <w:pPr>
              <w:spacing w:after="0" w:line="240" w:lineRule="auto"/>
              <w:jc w:val="center"/>
              <w:rPr>
                <w:rFonts w:ascii="Calibri" w:eastAsia="Times New Roman" w:hAnsi="Calibri" w:cs="Times New Roman"/>
                <w:color w:val="000000"/>
                <w:sz w:val="22"/>
                <w:lang w:eastAsia="en-GB"/>
              </w:rPr>
            </w:pPr>
            <w:r w:rsidRPr="002414A2">
              <w:rPr>
                <w:rFonts w:ascii="Calibri" w:eastAsia="Times New Roman" w:hAnsi="Calibri" w:cs="Times New Roman"/>
                <w:color w:val="000000"/>
                <w:sz w:val="22"/>
                <w:lang w:eastAsia="en-GB"/>
              </w:rPr>
              <w:t>TS1 43 4</w:t>
            </w:r>
          </w:p>
        </w:tc>
        <w:tc>
          <w:tcPr>
            <w:tcW w:w="992" w:type="dxa"/>
            <w:tcBorders>
              <w:top w:val="nil"/>
              <w:left w:val="nil"/>
              <w:bottom w:val="nil"/>
              <w:right w:val="nil"/>
            </w:tcBorders>
            <w:shd w:val="clear" w:color="auto" w:fill="auto"/>
            <w:noWrap/>
            <w:vAlign w:val="center"/>
            <w:hideMark/>
          </w:tcPr>
          <w:p w:rsidR="002414A2" w:rsidRPr="002414A2" w:rsidRDefault="002414A2" w:rsidP="002414A2">
            <w:pPr>
              <w:spacing w:after="0" w:line="240" w:lineRule="auto"/>
              <w:jc w:val="center"/>
              <w:rPr>
                <w:rFonts w:ascii="Calibri" w:eastAsia="Times New Roman" w:hAnsi="Calibri" w:cs="Times New Roman"/>
                <w:color w:val="FF0000"/>
                <w:sz w:val="22"/>
                <w:lang w:eastAsia="en-GB"/>
              </w:rPr>
            </w:pPr>
            <w:r w:rsidRPr="002414A2">
              <w:rPr>
                <w:rFonts w:ascii="Calibri" w:eastAsia="Times New Roman" w:hAnsi="Calibri" w:cs="Times New Roman"/>
                <w:color w:val="FF0000"/>
                <w:sz w:val="22"/>
                <w:lang w:eastAsia="en-GB"/>
              </w:rPr>
              <w:t>0.0993</w:t>
            </w:r>
          </w:p>
        </w:tc>
        <w:tc>
          <w:tcPr>
            <w:tcW w:w="1114" w:type="dxa"/>
            <w:tcBorders>
              <w:top w:val="nil"/>
              <w:left w:val="nil"/>
              <w:bottom w:val="nil"/>
              <w:right w:val="nil"/>
            </w:tcBorders>
            <w:shd w:val="clear" w:color="auto" w:fill="auto"/>
            <w:noWrap/>
            <w:vAlign w:val="center"/>
            <w:hideMark/>
          </w:tcPr>
          <w:p w:rsidR="002414A2" w:rsidRPr="002414A2" w:rsidRDefault="002414A2" w:rsidP="002414A2">
            <w:pPr>
              <w:spacing w:after="0" w:line="240" w:lineRule="auto"/>
              <w:jc w:val="center"/>
              <w:rPr>
                <w:rFonts w:ascii="Calibri" w:eastAsia="Times New Roman" w:hAnsi="Calibri" w:cs="Times New Roman"/>
                <w:color w:val="FF0000"/>
                <w:sz w:val="22"/>
                <w:lang w:eastAsia="en-GB"/>
              </w:rPr>
            </w:pPr>
            <w:r w:rsidRPr="002414A2">
              <w:rPr>
                <w:rFonts w:ascii="Calibri" w:eastAsia="Times New Roman" w:hAnsi="Calibri" w:cs="Times New Roman"/>
                <w:color w:val="FF0000"/>
                <w:sz w:val="22"/>
                <w:lang w:eastAsia="en-GB"/>
              </w:rPr>
              <w:t>0.9348</w:t>
            </w:r>
          </w:p>
        </w:tc>
        <w:tc>
          <w:tcPr>
            <w:tcW w:w="976" w:type="dxa"/>
            <w:tcBorders>
              <w:top w:val="nil"/>
              <w:left w:val="nil"/>
              <w:bottom w:val="nil"/>
              <w:right w:val="nil"/>
            </w:tcBorders>
            <w:shd w:val="clear" w:color="auto" w:fill="auto"/>
            <w:noWrap/>
            <w:vAlign w:val="center"/>
            <w:hideMark/>
          </w:tcPr>
          <w:p w:rsidR="002414A2" w:rsidRPr="002414A2" w:rsidRDefault="002414A2" w:rsidP="002414A2">
            <w:pPr>
              <w:spacing w:after="0" w:line="240" w:lineRule="auto"/>
              <w:jc w:val="center"/>
              <w:rPr>
                <w:rFonts w:ascii="Calibri" w:eastAsia="Times New Roman" w:hAnsi="Calibri" w:cs="Times New Roman"/>
                <w:color w:val="9BBB59"/>
                <w:sz w:val="22"/>
                <w:lang w:eastAsia="en-GB"/>
              </w:rPr>
            </w:pPr>
            <w:r w:rsidRPr="002414A2">
              <w:rPr>
                <w:rFonts w:ascii="Calibri" w:eastAsia="Times New Roman" w:hAnsi="Calibri" w:cs="Times New Roman"/>
                <w:color w:val="9BBB59"/>
                <w:sz w:val="22"/>
                <w:lang w:eastAsia="en-GB"/>
              </w:rPr>
              <w:t>0.0268</w:t>
            </w:r>
          </w:p>
        </w:tc>
      </w:tr>
      <w:tr w:rsidR="002414A2" w:rsidRPr="002414A2" w:rsidTr="002414A2">
        <w:trPr>
          <w:trHeight w:val="300"/>
          <w:jc w:val="center"/>
        </w:trPr>
        <w:tc>
          <w:tcPr>
            <w:tcW w:w="1122" w:type="dxa"/>
            <w:tcBorders>
              <w:top w:val="nil"/>
              <w:left w:val="nil"/>
              <w:bottom w:val="nil"/>
              <w:right w:val="nil"/>
            </w:tcBorders>
            <w:shd w:val="clear" w:color="auto" w:fill="auto"/>
            <w:noWrap/>
            <w:vAlign w:val="center"/>
          </w:tcPr>
          <w:p w:rsidR="002414A2" w:rsidRPr="002414A2" w:rsidRDefault="002414A2" w:rsidP="002414A2">
            <w:pPr>
              <w:spacing w:after="0" w:line="240" w:lineRule="auto"/>
              <w:jc w:val="center"/>
              <w:rPr>
                <w:rFonts w:ascii="Calibri" w:eastAsia="Times New Roman" w:hAnsi="Calibri" w:cs="Times New Roman"/>
                <w:color w:val="000000"/>
                <w:sz w:val="22"/>
                <w:lang w:eastAsia="en-GB"/>
              </w:rPr>
            </w:pPr>
          </w:p>
        </w:tc>
        <w:tc>
          <w:tcPr>
            <w:tcW w:w="992" w:type="dxa"/>
            <w:tcBorders>
              <w:top w:val="nil"/>
              <w:left w:val="nil"/>
              <w:bottom w:val="nil"/>
              <w:right w:val="nil"/>
            </w:tcBorders>
            <w:shd w:val="clear" w:color="auto" w:fill="auto"/>
            <w:noWrap/>
            <w:vAlign w:val="center"/>
          </w:tcPr>
          <w:p w:rsidR="002414A2" w:rsidRPr="002414A2" w:rsidRDefault="002414A2" w:rsidP="002414A2">
            <w:pPr>
              <w:spacing w:after="0" w:line="240" w:lineRule="auto"/>
              <w:jc w:val="center"/>
              <w:rPr>
                <w:rFonts w:ascii="Calibri" w:eastAsia="Times New Roman" w:hAnsi="Calibri" w:cs="Times New Roman"/>
                <w:color w:val="FF0000"/>
                <w:sz w:val="22"/>
                <w:lang w:eastAsia="en-GB"/>
              </w:rPr>
            </w:pPr>
          </w:p>
        </w:tc>
        <w:tc>
          <w:tcPr>
            <w:tcW w:w="1114" w:type="dxa"/>
            <w:tcBorders>
              <w:top w:val="nil"/>
              <w:left w:val="nil"/>
              <w:bottom w:val="nil"/>
              <w:right w:val="nil"/>
            </w:tcBorders>
            <w:shd w:val="clear" w:color="auto" w:fill="auto"/>
            <w:noWrap/>
            <w:vAlign w:val="center"/>
          </w:tcPr>
          <w:p w:rsidR="002414A2" w:rsidRPr="002414A2" w:rsidRDefault="002414A2" w:rsidP="002414A2">
            <w:pPr>
              <w:spacing w:after="0" w:line="240" w:lineRule="auto"/>
              <w:jc w:val="center"/>
              <w:rPr>
                <w:rFonts w:ascii="Calibri" w:eastAsia="Times New Roman" w:hAnsi="Calibri" w:cs="Times New Roman"/>
                <w:color w:val="FF0000"/>
                <w:sz w:val="22"/>
                <w:lang w:eastAsia="en-GB"/>
              </w:rPr>
            </w:pPr>
          </w:p>
        </w:tc>
        <w:tc>
          <w:tcPr>
            <w:tcW w:w="976" w:type="dxa"/>
            <w:tcBorders>
              <w:top w:val="nil"/>
              <w:left w:val="nil"/>
              <w:bottom w:val="nil"/>
              <w:right w:val="nil"/>
            </w:tcBorders>
            <w:shd w:val="clear" w:color="auto" w:fill="auto"/>
            <w:noWrap/>
            <w:vAlign w:val="center"/>
          </w:tcPr>
          <w:p w:rsidR="002414A2" w:rsidRPr="002414A2" w:rsidRDefault="002414A2" w:rsidP="002414A2">
            <w:pPr>
              <w:spacing w:after="0" w:line="240" w:lineRule="auto"/>
              <w:jc w:val="center"/>
              <w:rPr>
                <w:rFonts w:ascii="Calibri" w:eastAsia="Times New Roman" w:hAnsi="Calibri" w:cs="Times New Roman"/>
                <w:color w:val="9BBB59"/>
                <w:sz w:val="22"/>
                <w:lang w:eastAsia="en-GB"/>
              </w:rPr>
            </w:pPr>
          </w:p>
        </w:tc>
      </w:tr>
    </w:tbl>
    <w:p w:rsidR="000A65AC" w:rsidRPr="00904991" w:rsidRDefault="000A65AC" w:rsidP="00904991">
      <w:pPr>
        <w:pStyle w:val="Caption"/>
        <w:jc w:val="center"/>
        <w:rPr>
          <w:b w:val="0"/>
          <w:color w:val="auto"/>
          <w:sz w:val="22"/>
        </w:rPr>
      </w:pPr>
      <w:r>
        <w:rPr>
          <w:noProof/>
          <w:lang w:eastAsia="en-GB"/>
        </w:rPr>
        <mc:AlternateContent>
          <mc:Choice Requires="wps">
            <w:drawing>
              <wp:anchor distT="0" distB="0" distL="114300" distR="114300" simplePos="0" relativeHeight="251727872" behindDoc="0" locked="0" layoutInCell="1" allowOverlap="1" wp14:anchorId="4F01CB76" wp14:editId="12E74A1B">
                <wp:simplePos x="0" y="0"/>
                <wp:positionH relativeFrom="column">
                  <wp:posOffset>3808095</wp:posOffset>
                </wp:positionH>
                <wp:positionV relativeFrom="paragraph">
                  <wp:posOffset>76200</wp:posOffset>
                </wp:positionV>
                <wp:extent cx="1038225" cy="1403985"/>
                <wp:effectExtent l="0" t="0" r="9525" b="0"/>
                <wp:wrapNone/>
                <wp:docPr id="1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8225" cy="1403985"/>
                        </a:xfrm>
                        <a:prstGeom prst="rect">
                          <a:avLst/>
                        </a:prstGeom>
                        <a:solidFill>
                          <a:srgbClr val="FFFFFF"/>
                        </a:solidFill>
                        <a:ln w="9525">
                          <a:noFill/>
                          <a:miter lim="800000"/>
                          <a:headEnd/>
                          <a:tailEnd/>
                        </a:ln>
                      </wps:spPr>
                      <wps:txbx>
                        <w:txbxContent>
                          <w:p w:rsidR="005A3E28" w:rsidRPr="00904991" w:rsidRDefault="005A3E28" w:rsidP="000A65AC">
                            <w:pPr>
                              <w:spacing w:line="240" w:lineRule="auto"/>
                              <w:rPr>
                                <w:sz w:val="20"/>
                              </w:rPr>
                            </w:pPr>
                            <w:r w:rsidRPr="000A65AC">
                              <w:rPr>
                                <w:sz w:val="20"/>
                              </w:rPr>
                              <w:t>TS1/18/1</w:t>
                            </w:r>
                            <w:r>
                              <w:rPr>
                                <w:sz w:val="20"/>
                              </w:rPr>
                              <w:br/>
                            </w:r>
                            <w:r>
                              <w:rPr>
                                <w:sz w:val="20"/>
                              </w:rPr>
                              <w:br/>
                              <w:t>TS1/43/1</w:t>
                            </w:r>
                            <w:r>
                              <w:rPr>
                                <w:sz w:val="20"/>
                              </w:rPr>
                              <w:br/>
                            </w:r>
                            <w:r>
                              <w:rPr>
                                <w:sz w:val="20"/>
                              </w:rPr>
                              <w:br/>
                              <w:t>TS1/43/1</w:t>
                            </w:r>
                            <w:r>
                              <w:rPr>
                                <w:sz w:val="20"/>
                              </w:rPr>
                              <w:br/>
                            </w:r>
                            <w:r>
                              <w:rPr>
                                <w:sz w:val="20"/>
                              </w:rPr>
                              <w:br/>
                              <w:t>TS1/43/1</w:t>
                            </w:r>
                            <w:r>
                              <w:rPr>
                                <w:sz w:val="20"/>
                              </w:rPr>
                              <w:br/>
                            </w:r>
                            <w:r>
                              <w:rPr>
                                <w:sz w:val="20"/>
                              </w:rPr>
                              <w:br/>
                            </w:r>
                            <w:r w:rsidRPr="000A65AC">
                              <w:rPr>
                                <w:sz w:val="20"/>
                              </w:rPr>
                              <w:t>TS1/43</w:t>
                            </w:r>
                            <w:r w:rsidRPr="000A65AC">
                              <w:rPr>
                                <w:sz w:val="20"/>
                                <w:szCs w:val="20"/>
                              </w:rPr>
                              <w:t>/1</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7" type="#_x0000_t202" style="position:absolute;left:0;text-align:left;margin-left:299.85pt;margin-top:6pt;width:81.75pt;height:110.55pt;z-index:2517278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" stroked="f">
                <v:textbox style="mso-fit-shape-to-text:t">
                  <w:txbxContent>
                    <w:p w:rsidR="005A3E28" w:rsidRPr="00904991" w:rsidRDefault="005A3E28" w:rsidP="000A65AC">
                      <w:pPr>
                        <w:spacing w:line="240" w:lineRule="auto"/>
                        <w:rPr>
                          <w:sz w:val="20"/>
                        </w:rPr>
                      </w:pPr>
                      <w:r w:rsidRPr="000A65AC">
                        <w:rPr>
                          <w:sz w:val="20"/>
                        </w:rPr>
                        <w:t>TS1/18/1</w:t>
                      </w:r>
                      <w:r>
                        <w:rPr>
                          <w:sz w:val="20"/>
                        </w:rPr>
                        <w:br/>
                      </w:r>
                      <w:r>
                        <w:rPr>
                          <w:sz w:val="20"/>
                        </w:rPr>
                        <w:br/>
                        <w:t>TS1/43/1</w:t>
                      </w:r>
                      <w:r>
                        <w:rPr>
                          <w:sz w:val="20"/>
                        </w:rPr>
                        <w:br/>
                      </w:r>
                      <w:r>
                        <w:rPr>
                          <w:sz w:val="20"/>
                        </w:rPr>
                        <w:br/>
                        <w:t>TS1/43/1</w:t>
                      </w:r>
                      <w:r>
                        <w:rPr>
                          <w:sz w:val="20"/>
                        </w:rPr>
                        <w:br/>
                      </w:r>
                      <w:r>
                        <w:rPr>
                          <w:sz w:val="20"/>
                        </w:rPr>
                        <w:br/>
                        <w:t>TS1/43/1</w:t>
                      </w:r>
                      <w:r>
                        <w:rPr>
                          <w:sz w:val="20"/>
                        </w:rPr>
                        <w:br/>
                      </w:r>
                      <w:r>
                        <w:rPr>
                          <w:sz w:val="20"/>
                        </w:rPr>
                        <w:br/>
                      </w:r>
                      <w:r w:rsidRPr="000A65AC">
                        <w:rPr>
                          <w:sz w:val="20"/>
                        </w:rPr>
                        <w:t>TS1/43</w:t>
                      </w:r>
                      <w:r w:rsidRPr="000A65AC">
                        <w:rPr>
                          <w:sz w:val="20"/>
                          <w:szCs w:val="20"/>
                        </w:rPr>
                        <w:t>/1</w:t>
                      </w:r>
                    </w:p>
                  </w:txbxContent>
                </v:textbox>
              </v:shape>
            </w:pict>
          </mc:Fallback>
        </mc:AlternateContent>
      </w:r>
      <w:r>
        <w:rPr>
          <w:noProof/>
          <w:lang w:eastAsia="en-GB"/>
        </w:rPr>
        <w:drawing>
          <wp:inline distT="0" distB="0" distL="0" distR="0" wp14:anchorId="4E12B849" wp14:editId="3F34B77D">
            <wp:extent cx="4343400" cy="2171700"/>
            <wp:effectExtent l="0" t="0" r="0" b="0"/>
            <wp:docPr id="2048" name="Chart 2048"/>
            <wp:cNvGraphicFramePr/>
            <a:graphic xmlns:a="http://schemas.openxmlformats.org/drawingml/2006/main">
              <a:graphicData uri="http://schemas.openxmlformats.org/drawingml/2006/chart">
                <c:chart xmlns:c="http://schemas.openxmlformats.org/drawingml/2006/chart" xmlns:r="http://schemas.openxmlformats.org/officeDocument/2006/relationships" r:id="rId292"/>
              </a:graphicData>
            </a:graphic>
          </wp:inline>
        </w:drawing>
      </w:r>
    </w:p>
    <w:p w:rsidR="000A65AC" w:rsidRDefault="000A65AC" w:rsidP="00904991">
      <w:pPr>
        <w:pStyle w:val="Caption"/>
        <w:jc w:val="center"/>
        <w:rPr>
          <w:b w:val="0"/>
          <w:color w:val="auto"/>
          <w:sz w:val="22"/>
        </w:rPr>
      </w:pPr>
      <w:bookmarkStart w:id="611" w:name="_Ref366697008"/>
      <w:bookmarkStart w:id="612" w:name="_Toc385451299"/>
      <w:r w:rsidRPr="00A5207F">
        <w:rPr>
          <w:b w:val="0"/>
          <w:color w:val="auto"/>
          <w:sz w:val="22"/>
        </w:rPr>
        <w:t xml:space="preserve">Figure </w:t>
      </w:r>
      <w:r w:rsidRPr="00A5207F">
        <w:rPr>
          <w:b w:val="0"/>
          <w:color w:val="auto"/>
          <w:sz w:val="22"/>
        </w:rPr>
        <w:fldChar w:fldCharType="begin"/>
      </w:r>
      <w:r w:rsidRPr="00A5207F">
        <w:rPr>
          <w:b w:val="0"/>
          <w:color w:val="auto"/>
          <w:sz w:val="22"/>
        </w:rPr>
        <w:instrText xml:space="preserve"> SEQ Figure \* ARABIC </w:instrText>
      </w:r>
      <w:r w:rsidRPr="00A5207F">
        <w:rPr>
          <w:b w:val="0"/>
          <w:color w:val="auto"/>
          <w:sz w:val="22"/>
        </w:rPr>
        <w:fldChar w:fldCharType="separate"/>
      </w:r>
      <w:r w:rsidR="00DC3E10">
        <w:rPr>
          <w:b w:val="0"/>
          <w:noProof/>
          <w:color w:val="auto"/>
          <w:sz w:val="22"/>
        </w:rPr>
        <w:t>202</w:t>
      </w:r>
      <w:r w:rsidRPr="00A5207F">
        <w:rPr>
          <w:b w:val="0"/>
          <w:color w:val="auto"/>
          <w:sz w:val="22"/>
        </w:rPr>
        <w:fldChar w:fldCharType="end"/>
      </w:r>
      <w:bookmarkEnd w:id="611"/>
      <w:r w:rsidRPr="00A5207F">
        <w:rPr>
          <w:b w:val="0"/>
          <w:color w:val="auto"/>
          <w:sz w:val="22"/>
        </w:rPr>
        <w:t xml:space="preserve"> – FTIR study of HEMA-EGDM</w:t>
      </w:r>
      <w:r>
        <w:rPr>
          <w:b w:val="0"/>
          <w:color w:val="auto"/>
          <w:sz w:val="22"/>
        </w:rPr>
        <w:t>A film</w:t>
      </w:r>
      <w:bookmarkEnd w:id="612"/>
    </w:p>
    <w:p w:rsidR="00E277FB" w:rsidRDefault="00EE026B" w:rsidP="007D5FD0">
      <w:r>
        <w:t>D</w:t>
      </w:r>
      <w:r w:rsidR="0099760D">
        <w:t>ue to t</w:t>
      </w:r>
      <w:r>
        <w:t>he insolubility of ACE and AMMA</w:t>
      </w:r>
      <w:r w:rsidR="0099760D">
        <w:t xml:space="preserve"> it would be impossible to attach labels to the PAA chain being grafted onto sheets in an aqueous solution. A test was carried out to see if the </w:t>
      </w:r>
      <w:r w:rsidR="00302424">
        <w:t xml:space="preserve">grafting reaction was possible in alternative </w:t>
      </w:r>
      <w:r w:rsidR="00302424" w:rsidRPr="009A03DC">
        <w:t>solvents</w:t>
      </w:r>
      <w:r w:rsidR="009A03DC" w:rsidRPr="009A03DC">
        <w:t xml:space="preserve"> (</w:t>
      </w:r>
      <w:r w:rsidR="009A03DC" w:rsidRPr="009A03DC">
        <w:fldChar w:fldCharType="begin"/>
      </w:r>
      <w:r w:rsidR="009A03DC" w:rsidRPr="009A03DC">
        <w:instrText xml:space="preserve"> REF _Ref366697335 \h </w:instrText>
      </w:r>
      <w:r w:rsidR="009A03DC">
        <w:instrText xml:space="preserve"> \* MERGEFORMAT </w:instrText>
      </w:r>
      <w:r w:rsidR="009A03DC" w:rsidRPr="009A03DC">
        <w:fldChar w:fldCharType="separate"/>
      </w:r>
      <w:r w:rsidR="00DC3E10" w:rsidRPr="00DC3E10">
        <w:t>Table 33</w:t>
      </w:r>
      <w:r w:rsidR="009A03DC" w:rsidRPr="009A03DC">
        <w:fldChar w:fldCharType="end"/>
      </w:r>
      <w:r w:rsidR="009A03DC" w:rsidRPr="009A03DC">
        <w:t>)</w:t>
      </w:r>
      <w:r w:rsidR="00302424" w:rsidRPr="009A03DC">
        <w:t>. The reaction</w:t>
      </w:r>
      <w:r w:rsidR="00302424">
        <w:t xml:space="preserve"> vessel was left stirring at room temperature and</w:t>
      </w:r>
      <w:r w:rsidR="009A03DC">
        <w:t xml:space="preserve"> the mixture observed over time. A</w:t>
      </w:r>
      <w:r w:rsidR="004A0619">
        <w:t xml:space="preserve"> visual inspection s</w:t>
      </w:r>
      <w:r w:rsidR="00302424">
        <w:t>uggest</w:t>
      </w:r>
      <w:r w:rsidR="004A0619">
        <w:t>ed</w:t>
      </w:r>
      <w:r w:rsidR="00302424">
        <w:t xml:space="preserve"> that the CAN grafting is slowe</w:t>
      </w:r>
      <w:r w:rsidR="004A0619">
        <w:t>r</w:t>
      </w:r>
      <w:r w:rsidR="00302424">
        <w:t xml:space="preserve"> in other solvents</w:t>
      </w:r>
      <w:r w:rsidR="009A03DC">
        <w:t>, successfully working over a four hour period in DMSO and DMSO/isopropanol mixture however not in any other solvents</w:t>
      </w:r>
      <w:r w:rsidR="00302424">
        <w:t>.</w:t>
      </w:r>
      <w:r w:rsidR="00537060">
        <w:t xml:space="preserve"> </w:t>
      </w:r>
      <w:r w:rsidR="009A03DC">
        <w:t xml:space="preserve">This reaction was also carried out in hexane, toluene, diethyl ether and petroleum ether and over a 24 hour period no change in the solution was observed. </w:t>
      </w:r>
      <w:r w:rsidR="00537060">
        <w:t>Unfortunately</w:t>
      </w:r>
      <w:r w:rsidR="009A03DC">
        <w:t>, for the successful reactions,</w:t>
      </w:r>
      <w:r w:rsidR="00537060">
        <w:t xml:space="preserve"> it proved difficult to extract PAA from DMSO and so samples were no</w:t>
      </w:r>
      <w:r w:rsidR="00FB693C">
        <w:t>t</w:t>
      </w:r>
      <w:r w:rsidR="00537060">
        <w:t xml:space="preserve"> kept for analysis.</w:t>
      </w:r>
    </w:p>
    <w:p w:rsidR="002414A2" w:rsidRDefault="002414A2" w:rsidP="007D5FD0"/>
    <w:p w:rsidR="002414A2" w:rsidRDefault="002414A2" w:rsidP="007D5FD0"/>
    <w:p w:rsidR="002414A2" w:rsidRDefault="002414A2" w:rsidP="007D5FD0"/>
    <w:p w:rsidR="0099760D" w:rsidRPr="00A5207F" w:rsidRDefault="0099760D" w:rsidP="007D5FD0">
      <w:pPr>
        <w:pStyle w:val="Caption"/>
        <w:rPr>
          <w:b w:val="0"/>
          <w:color w:val="auto"/>
          <w:sz w:val="22"/>
        </w:rPr>
      </w:pPr>
      <w:bookmarkStart w:id="613" w:name="_Ref366697335"/>
      <w:bookmarkStart w:id="614" w:name="_Toc385451382"/>
      <w:r w:rsidRPr="00A5207F">
        <w:rPr>
          <w:b w:val="0"/>
          <w:color w:val="auto"/>
          <w:sz w:val="22"/>
        </w:rPr>
        <w:lastRenderedPageBreak/>
        <w:t xml:space="preserve">Table </w:t>
      </w:r>
      <w:r w:rsidR="00225850" w:rsidRPr="00A5207F">
        <w:rPr>
          <w:b w:val="0"/>
          <w:color w:val="auto"/>
          <w:sz w:val="22"/>
        </w:rPr>
        <w:fldChar w:fldCharType="begin"/>
      </w:r>
      <w:r w:rsidR="00225850" w:rsidRPr="00A5207F">
        <w:rPr>
          <w:b w:val="0"/>
          <w:color w:val="auto"/>
          <w:sz w:val="22"/>
        </w:rPr>
        <w:instrText xml:space="preserve"> SEQ Table \* ARABIC </w:instrText>
      </w:r>
      <w:r w:rsidR="00225850" w:rsidRPr="00A5207F">
        <w:rPr>
          <w:b w:val="0"/>
          <w:color w:val="auto"/>
          <w:sz w:val="22"/>
        </w:rPr>
        <w:fldChar w:fldCharType="separate"/>
      </w:r>
      <w:r w:rsidR="00DC3E10">
        <w:rPr>
          <w:b w:val="0"/>
          <w:noProof/>
          <w:color w:val="auto"/>
          <w:sz w:val="22"/>
        </w:rPr>
        <w:t>33</w:t>
      </w:r>
      <w:r w:rsidR="00225850" w:rsidRPr="00A5207F">
        <w:rPr>
          <w:b w:val="0"/>
          <w:noProof/>
          <w:color w:val="auto"/>
          <w:sz w:val="22"/>
        </w:rPr>
        <w:fldChar w:fldCharType="end"/>
      </w:r>
      <w:bookmarkEnd w:id="613"/>
      <w:r w:rsidRPr="00A5207F">
        <w:rPr>
          <w:b w:val="0"/>
          <w:color w:val="auto"/>
          <w:sz w:val="22"/>
        </w:rPr>
        <w:t xml:space="preserve"> – </w:t>
      </w:r>
      <w:r w:rsidR="00537060" w:rsidRPr="00A5207F">
        <w:rPr>
          <w:b w:val="0"/>
          <w:color w:val="auto"/>
          <w:sz w:val="22"/>
        </w:rPr>
        <w:t>Ce (IV) polymerisation in</w:t>
      </w:r>
      <w:r w:rsidRPr="00A5207F">
        <w:rPr>
          <w:b w:val="0"/>
          <w:color w:val="auto"/>
          <w:sz w:val="22"/>
        </w:rPr>
        <w:t xml:space="preserve"> alternate solutions</w:t>
      </w:r>
      <w:bookmarkEnd w:id="614"/>
    </w:p>
    <w:tbl>
      <w:tblPr>
        <w:tblW w:w="8745" w:type="dxa"/>
        <w:tblLook w:val="04A0" w:firstRow="1" w:lastRow="0" w:firstColumn="1" w:lastColumn="0" w:noHBand="0" w:noVBand="1"/>
      </w:tblPr>
      <w:tblGrid>
        <w:gridCol w:w="1041"/>
        <w:gridCol w:w="777"/>
        <w:gridCol w:w="840"/>
        <w:gridCol w:w="683"/>
        <w:gridCol w:w="876"/>
        <w:gridCol w:w="567"/>
        <w:gridCol w:w="1908"/>
        <w:gridCol w:w="2053"/>
      </w:tblGrid>
      <w:tr w:rsidR="00EE026B" w:rsidRPr="00EE026B" w:rsidTr="002414A2">
        <w:trPr>
          <w:trHeight w:val="300"/>
        </w:trPr>
        <w:tc>
          <w:tcPr>
            <w:tcW w:w="1041" w:type="dxa"/>
            <w:tcBorders>
              <w:bottom w:val="single" w:sz="4" w:space="0" w:color="auto"/>
            </w:tcBorders>
            <w:shd w:val="clear" w:color="auto" w:fill="auto"/>
            <w:noWrap/>
            <w:vAlign w:val="bottom"/>
            <w:hideMark/>
          </w:tcPr>
          <w:p w:rsidR="00302424" w:rsidRPr="00EE026B" w:rsidRDefault="00302424" w:rsidP="002C1050">
            <w:pPr>
              <w:spacing w:line="240" w:lineRule="auto"/>
              <w:rPr>
                <w:sz w:val="22"/>
                <w:lang w:eastAsia="en-GB"/>
              </w:rPr>
            </w:pPr>
            <w:r w:rsidRPr="00EE026B">
              <w:rPr>
                <w:sz w:val="22"/>
                <w:lang w:eastAsia="en-GB"/>
              </w:rPr>
              <w:t>Sample</w:t>
            </w:r>
          </w:p>
        </w:tc>
        <w:tc>
          <w:tcPr>
            <w:tcW w:w="777" w:type="dxa"/>
            <w:tcBorders>
              <w:bottom w:val="single" w:sz="4" w:space="0" w:color="auto"/>
            </w:tcBorders>
            <w:shd w:val="clear" w:color="auto" w:fill="auto"/>
            <w:noWrap/>
            <w:vAlign w:val="bottom"/>
            <w:hideMark/>
          </w:tcPr>
          <w:p w:rsidR="00302424" w:rsidRPr="00EE026B" w:rsidRDefault="00302424" w:rsidP="002C1050">
            <w:pPr>
              <w:spacing w:line="240" w:lineRule="auto"/>
              <w:jc w:val="center"/>
              <w:rPr>
                <w:sz w:val="22"/>
                <w:lang w:eastAsia="en-GB"/>
              </w:rPr>
            </w:pPr>
            <w:r w:rsidRPr="00EE026B">
              <w:rPr>
                <w:sz w:val="22"/>
                <w:lang w:eastAsia="en-GB"/>
              </w:rPr>
              <w:t>Water / ml</w:t>
            </w:r>
          </w:p>
        </w:tc>
        <w:tc>
          <w:tcPr>
            <w:tcW w:w="840" w:type="dxa"/>
            <w:tcBorders>
              <w:bottom w:val="single" w:sz="4" w:space="0" w:color="auto"/>
            </w:tcBorders>
            <w:shd w:val="clear" w:color="auto" w:fill="auto"/>
            <w:noWrap/>
            <w:vAlign w:val="bottom"/>
            <w:hideMark/>
          </w:tcPr>
          <w:p w:rsidR="00302424" w:rsidRPr="00EE026B" w:rsidRDefault="00302424" w:rsidP="002C1050">
            <w:pPr>
              <w:spacing w:line="240" w:lineRule="auto"/>
              <w:jc w:val="center"/>
              <w:rPr>
                <w:sz w:val="22"/>
                <w:lang w:eastAsia="en-GB"/>
              </w:rPr>
            </w:pPr>
            <w:r w:rsidRPr="00EE026B">
              <w:rPr>
                <w:sz w:val="22"/>
                <w:lang w:eastAsia="en-GB"/>
              </w:rPr>
              <w:t>DMSO / ml</w:t>
            </w:r>
          </w:p>
        </w:tc>
        <w:tc>
          <w:tcPr>
            <w:tcW w:w="683" w:type="dxa"/>
            <w:tcBorders>
              <w:bottom w:val="single" w:sz="4" w:space="0" w:color="auto"/>
            </w:tcBorders>
            <w:shd w:val="clear" w:color="auto" w:fill="auto"/>
            <w:noWrap/>
            <w:vAlign w:val="bottom"/>
            <w:hideMark/>
          </w:tcPr>
          <w:p w:rsidR="00302424" w:rsidRPr="00EE026B" w:rsidRDefault="00302424" w:rsidP="002C1050">
            <w:pPr>
              <w:spacing w:line="240" w:lineRule="auto"/>
              <w:jc w:val="center"/>
              <w:rPr>
                <w:sz w:val="22"/>
                <w:lang w:eastAsia="en-GB"/>
              </w:rPr>
            </w:pPr>
            <w:r w:rsidRPr="00EE026B">
              <w:rPr>
                <w:sz w:val="22"/>
                <w:lang w:eastAsia="en-GB"/>
              </w:rPr>
              <w:t>IPA</w:t>
            </w:r>
            <w:r w:rsidRPr="00EE026B">
              <w:rPr>
                <w:sz w:val="22"/>
                <w:lang w:eastAsia="en-GB"/>
              </w:rPr>
              <w:br/>
              <w:t>/ ml</w:t>
            </w:r>
          </w:p>
        </w:tc>
        <w:tc>
          <w:tcPr>
            <w:tcW w:w="876" w:type="dxa"/>
            <w:tcBorders>
              <w:bottom w:val="single" w:sz="4" w:space="0" w:color="auto"/>
            </w:tcBorders>
            <w:shd w:val="clear" w:color="auto" w:fill="auto"/>
            <w:noWrap/>
            <w:vAlign w:val="bottom"/>
            <w:hideMark/>
          </w:tcPr>
          <w:p w:rsidR="00302424" w:rsidRPr="00EE026B" w:rsidRDefault="00302424" w:rsidP="002C1050">
            <w:pPr>
              <w:spacing w:line="240" w:lineRule="auto"/>
              <w:jc w:val="center"/>
              <w:rPr>
                <w:sz w:val="22"/>
                <w:lang w:eastAsia="en-GB"/>
              </w:rPr>
            </w:pPr>
            <w:r w:rsidRPr="00EE026B">
              <w:rPr>
                <w:sz w:val="22"/>
                <w:lang w:eastAsia="en-GB"/>
              </w:rPr>
              <w:t>Ce (IV) / ml</w:t>
            </w:r>
          </w:p>
        </w:tc>
        <w:tc>
          <w:tcPr>
            <w:tcW w:w="567" w:type="dxa"/>
            <w:tcBorders>
              <w:bottom w:val="single" w:sz="4" w:space="0" w:color="auto"/>
            </w:tcBorders>
            <w:shd w:val="clear" w:color="auto" w:fill="auto"/>
            <w:noWrap/>
            <w:vAlign w:val="bottom"/>
            <w:hideMark/>
          </w:tcPr>
          <w:p w:rsidR="00302424" w:rsidRPr="00EE026B" w:rsidRDefault="00302424" w:rsidP="002C1050">
            <w:pPr>
              <w:spacing w:line="240" w:lineRule="auto"/>
              <w:jc w:val="center"/>
              <w:rPr>
                <w:sz w:val="22"/>
                <w:lang w:eastAsia="en-GB"/>
              </w:rPr>
            </w:pPr>
            <w:r w:rsidRPr="00EE026B">
              <w:rPr>
                <w:sz w:val="22"/>
                <w:lang w:eastAsia="en-GB"/>
              </w:rPr>
              <w:t>AA / g</w:t>
            </w:r>
          </w:p>
        </w:tc>
        <w:tc>
          <w:tcPr>
            <w:tcW w:w="1908" w:type="dxa"/>
            <w:tcBorders>
              <w:bottom w:val="single" w:sz="4" w:space="0" w:color="auto"/>
            </w:tcBorders>
            <w:shd w:val="clear" w:color="auto" w:fill="auto"/>
            <w:noWrap/>
            <w:vAlign w:val="bottom"/>
            <w:hideMark/>
          </w:tcPr>
          <w:p w:rsidR="00302424" w:rsidRPr="00EE026B" w:rsidRDefault="00302424" w:rsidP="002C1050">
            <w:pPr>
              <w:spacing w:line="240" w:lineRule="auto"/>
              <w:rPr>
                <w:sz w:val="22"/>
                <w:lang w:eastAsia="en-GB"/>
              </w:rPr>
            </w:pPr>
            <w:r w:rsidRPr="00EE026B">
              <w:rPr>
                <w:sz w:val="22"/>
                <w:lang w:eastAsia="en-GB"/>
              </w:rPr>
              <w:t>Reaction after 1 hour</w:t>
            </w:r>
          </w:p>
        </w:tc>
        <w:tc>
          <w:tcPr>
            <w:tcW w:w="2053" w:type="dxa"/>
            <w:tcBorders>
              <w:bottom w:val="single" w:sz="4" w:space="0" w:color="auto"/>
            </w:tcBorders>
            <w:shd w:val="clear" w:color="auto" w:fill="auto"/>
            <w:noWrap/>
            <w:vAlign w:val="bottom"/>
            <w:hideMark/>
          </w:tcPr>
          <w:p w:rsidR="00302424" w:rsidRPr="00EE026B" w:rsidRDefault="00302424" w:rsidP="002C1050">
            <w:pPr>
              <w:spacing w:line="240" w:lineRule="auto"/>
              <w:rPr>
                <w:sz w:val="22"/>
                <w:lang w:eastAsia="en-GB"/>
              </w:rPr>
            </w:pPr>
            <w:r w:rsidRPr="00EE026B">
              <w:rPr>
                <w:sz w:val="22"/>
                <w:lang w:eastAsia="en-GB"/>
              </w:rPr>
              <w:t>Reaction after 4 hours</w:t>
            </w:r>
          </w:p>
        </w:tc>
      </w:tr>
      <w:tr w:rsidR="00EE026B" w:rsidRPr="00EE026B" w:rsidTr="002414A2">
        <w:trPr>
          <w:trHeight w:val="300"/>
        </w:trPr>
        <w:tc>
          <w:tcPr>
            <w:tcW w:w="1041" w:type="dxa"/>
            <w:tcBorders>
              <w:top w:val="single" w:sz="4" w:space="0" w:color="auto"/>
            </w:tcBorders>
            <w:shd w:val="clear" w:color="auto" w:fill="auto"/>
            <w:noWrap/>
            <w:vAlign w:val="bottom"/>
            <w:hideMark/>
          </w:tcPr>
          <w:p w:rsidR="00302424" w:rsidRPr="00EE026B" w:rsidRDefault="00302424" w:rsidP="002C1050">
            <w:pPr>
              <w:spacing w:line="240" w:lineRule="auto"/>
              <w:rPr>
                <w:sz w:val="22"/>
                <w:lang w:eastAsia="en-GB"/>
              </w:rPr>
            </w:pPr>
            <w:r w:rsidRPr="00EE026B">
              <w:rPr>
                <w:sz w:val="22"/>
                <w:lang w:eastAsia="en-GB"/>
              </w:rPr>
              <w:t>TS1/48/1</w:t>
            </w:r>
          </w:p>
        </w:tc>
        <w:tc>
          <w:tcPr>
            <w:tcW w:w="777" w:type="dxa"/>
            <w:tcBorders>
              <w:top w:val="single" w:sz="4" w:space="0" w:color="auto"/>
            </w:tcBorders>
            <w:shd w:val="clear" w:color="auto" w:fill="auto"/>
            <w:noWrap/>
            <w:vAlign w:val="bottom"/>
            <w:hideMark/>
          </w:tcPr>
          <w:p w:rsidR="00302424" w:rsidRPr="00EE026B" w:rsidRDefault="00302424" w:rsidP="002C1050">
            <w:pPr>
              <w:spacing w:line="240" w:lineRule="auto"/>
              <w:jc w:val="center"/>
              <w:rPr>
                <w:sz w:val="22"/>
                <w:lang w:eastAsia="en-GB"/>
              </w:rPr>
            </w:pPr>
            <w:r w:rsidRPr="00EE026B">
              <w:rPr>
                <w:sz w:val="22"/>
                <w:lang w:eastAsia="en-GB"/>
              </w:rPr>
              <w:t>50</w:t>
            </w:r>
          </w:p>
        </w:tc>
        <w:tc>
          <w:tcPr>
            <w:tcW w:w="840" w:type="dxa"/>
            <w:tcBorders>
              <w:top w:val="single" w:sz="4" w:space="0" w:color="auto"/>
            </w:tcBorders>
            <w:shd w:val="clear" w:color="auto" w:fill="auto"/>
            <w:noWrap/>
            <w:vAlign w:val="bottom"/>
          </w:tcPr>
          <w:p w:rsidR="00302424" w:rsidRPr="00EE026B" w:rsidRDefault="00302424" w:rsidP="002C1050">
            <w:pPr>
              <w:spacing w:line="240" w:lineRule="auto"/>
              <w:jc w:val="center"/>
              <w:rPr>
                <w:sz w:val="22"/>
                <w:lang w:eastAsia="en-GB"/>
              </w:rPr>
            </w:pPr>
            <w:r w:rsidRPr="00EE026B">
              <w:rPr>
                <w:sz w:val="22"/>
                <w:lang w:eastAsia="en-GB"/>
              </w:rPr>
              <w:t>-</w:t>
            </w:r>
          </w:p>
        </w:tc>
        <w:tc>
          <w:tcPr>
            <w:tcW w:w="683" w:type="dxa"/>
            <w:tcBorders>
              <w:top w:val="single" w:sz="4" w:space="0" w:color="auto"/>
            </w:tcBorders>
            <w:shd w:val="clear" w:color="auto" w:fill="auto"/>
            <w:noWrap/>
            <w:vAlign w:val="bottom"/>
            <w:hideMark/>
          </w:tcPr>
          <w:p w:rsidR="00302424" w:rsidRPr="00EE026B" w:rsidRDefault="00302424" w:rsidP="002C1050">
            <w:pPr>
              <w:spacing w:line="240" w:lineRule="auto"/>
              <w:jc w:val="center"/>
              <w:rPr>
                <w:sz w:val="22"/>
                <w:lang w:eastAsia="en-GB"/>
              </w:rPr>
            </w:pPr>
            <w:r w:rsidRPr="00EE026B">
              <w:rPr>
                <w:sz w:val="22"/>
                <w:lang w:eastAsia="en-GB"/>
              </w:rPr>
              <w:t>-</w:t>
            </w:r>
          </w:p>
        </w:tc>
        <w:tc>
          <w:tcPr>
            <w:tcW w:w="876" w:type="dxa"/>
            <w:tcBorders>
              <w:top w:val="single" w:sz="4" w:space="0" w:color="auto"/>
            </w:tcBorders>
            <w:shd w:val="clear" w:color="auto" w:fill="auto"/>
            <w:noWrap/>
            <w:vAlign w:val="bottom"/>
            <w:hideMark/>
          </w:tcPr>
          <w:p w:rsidR="00302424" w:rsidRPr="00EE026B" w:rsidRDefault="00302424" w:rsidP="002C1050">
            <w:pPr>
              <w:spacing w:line="240" w:lineRule="auto"/>
              <w:jc w:val="center"/>
              <w:rPr>
                <w:sz w:val="22"/>
                <w:lang w:eastAsia="en-GB"/>
              </w:rPr>
            </w:pPr>
            <w:r w:rsidRPr="00EE026B">
              <w:rPr>
                <w:sz w:val="22"/>
                <w:lang w:eastAsia="en-GB"/>
              </w:rPr>
              <w:t>1</w:t>
            </w:r>
          </w:p>
        </w:tc>
        <w:tc>
          <w:tcPr>
            <w:tcW w:w="567" w:type="dxa"/>
            <w:tcBorders>
              <w:top w:val="single" w:sz="4" w:space="0" w:color="auto"/>
            </w:tcBorders>
            <w:shd w:val="clear" w:color="auto" w:fill="auto"/>
            <w:noWrap/>
            <w:vAlign w:val="bottom"/>
            <w:hideMark/>
          </w:tcPr>
          <w:p w:rsidR="00302424" w:rsidRPr="00EE026B" w:rsidRDefault="00302424" w:rsidP="002C1050">
            <w:pPr>
              <w:spacing w:line="240" w:lineRule="auto"/>
              <w:jc w:val="center"/>
              <w:rPr>
                <w:sz w:val="22"/>
                <w:lang w:eastAsia="en-GB"/>
              </w:rPr>
            </w:pPr>
            <w:r w:rsidRPr="00EE026B">
              <w:rPr>
                <w:sz w:val="22"/>
                <w:lang w:eastAsia="en-GB"/>
              </w:rPr>
              <w:t>1</w:t>
            </w:r>
          </w:p>
        </w:tc>
        <w:tc>
          <w:tcPr>
            <w:tcW w:w="1908" w:type="dxa"/>
            <w:tcBorders>
              <w:top w:val="single" w:sz="4" w:space="0" w:color="auto"/>
            </w:tcBorders>
            <w:shd w:val="clear" w:color="auto" w:fill="auto"/>
            <w:noWrap/>
            <w:vAlign w:val="bottom"/>
            <w:hideMark/>
          </w:tcPr>
          <w:p w:rsidR="00302424" w:rsidRPr="00EE026B" w:rsidRDefault="00302424" w:rsidP="002C1050">
            <w:pPr>
              <w:spacing w:line="240" w:lineRule="auto"/>
              <w:rPr>
                <w:sz w:val="22"/>
                <w:lang w:eastAsia="en-GB"/>
              </w:rPr>
            </w:pPr>
            <w:r w:rsidRPr="00EE026B">
              <w:rPr>
                <w:sz w:val="22"/>
                <w:lang w:eastAsia="en-GB"/>
              </w:rPr>
              <w:t>Turned clear</w:t>
            </w:r>
          </w:p>
        </w:tc>
        <w:tc>
          <w:tcPr>
            <w:tcW w:w="2053" w:type="dxa"/>
            <w:tcBorders>
              <w:top w:val="single" w:sz="4" w:space="0" w:color="auto"/>
            </w:tcBorders>
            <w:shd w:val="clear" w:color="auto" w:fill="auto"/>
            <w:noWrap/>
            <w:vAlign w:val="bottom"/>
            <w:hideMark/>
          </w:tcPr>
          <w:p w:rsidR="00302424" w:rsidRPr="00EE026B" w:rsidRDefault="00302424" w:rsidP="002C1050">
            <w:pPr>
              <w:spacing w:line="240" w:lineRule="auto"/>
              <w:rPr>
                <w:sz w:val="22"/>
                <w:lang w:eastAsia="en-GB"/>
              </w:rPr>
            </w:pPr>
            <w:r w:rsidRPr="00EE026B">
              <w:rPr>
                <w:sz w:val="22"/>
                <w:lang w:eastAsia="en-GB"/>
              </w:rPr>
              <w:t>Clear &amp; Transparent</w:t>
            </w:r>
          </w:p>
        </w:tc>
      </w:tr>
      <w:tr w:rsidR="00EE026B" w:rsidRPr="00EE026B" w:rsidTr="002414A2">
        <w:trPr>
          <w:trHeight w:val="300"/>
        </w:trPr>
        <w:tc>
          <w:tcPr>
            <w:tcW w:w="1041" w:type="dxa"/>
            <w:shd w:val="clear" w:color="auto" w:fill="auto"/>
            <w:noWrap/>
            <w:vAlign w:val="bottom"/>
            <w:hideMark/>
          </w:tcPr>
          <w:p w:rsidR="00302424" w:rsidRPr="00EE026B" w:rsidRDefault="00302424" w:rsidP="002C1050">
            <w:pPr>
              <w:spacing w:line="240" w:lineRule="auto"/>
              <w:rPr>
                <w:sz w:val="22"/>
                <w:lang w:eastAsia="en-GB"/>
              </w:rPr>
            </w:pPr>
            <w:r w:rsidRPr="00EE026B">
              <w:rPr>
                <w:sz w:val="22"/>
                <w:lang w:eastAsia="en-GB"/>
              </w:rPr>
              <w:t>TS1/48/2</w:t>
            </w:r>
          </w:p>
        </w:tc>
        <w:tc>
          <w:tcPr>
            <w:tcW w:w="777" w:type="dxa"/>
            <w:shd w:val="clear" w:color="auto" w:fill="auto"/>
            <w:noWrap/>
            <w:vAlign w:val="bottom"/>
            <w:hideMark/>
          </w:tcPr>
          <w:p w:rsidR="00302424" w:rsidRPr="00EE026B" w:rsidRDefault="00302424" w:rsidP="002C1050">
            <w:pPr>
              <w:spacing w:line="240" w:lineRule="auto"/>
              <w:jc w:val="center"/>
              <w:rPr>
                <w:sz w:val="22"/>
                <w:lang w:eastAsia="en-GB"/>
              </w:rPr>
            </w:pPr>
            <w:r w:rsidRPr="00EE026B">
              <w:rPr>
                <w:sz w:val="22"/>
                <w:lang w:eastAsia="en-GB"/>
              </w:rPr>
              <w:t>-</w:t>
            </w:r>
          </w:p>
        </w:tc>
        <w:tc>
          <w:tcPr>
            <w:tcW w:w="840" w:type="dxa"/>
            <w:shd w:val="clear" w:color="auto" w:fill="auto"/>
            <w:noWrap/>
            <w:vAlign w:val="bottom"/>
          </w:tcPr>
          <w:p w:rsidR="00302424" w:rsidRPr="00EE026B" w:rsidRDefault="00302424" w:rsidP="002C1050">
            <w:pPr>
              <w:spacing w:line="240" w:lineRule="auto"/>
              <w:jc w:val="center"/>
              <w:rPr>
                <w:sz w:val="22"/>
                <w:lang w:eastAsia="en-GB"/>
              </w:rPr>
            </w:pPr>
            <w:r w:rsidRPr="00EE026B">
              <w:rPr>
                <w:sz w:val="22"/>
                <w:lang w:eastAsia="en-GB"/>
              </w:rPr>
              <w:t>50</w:t>
            </w:r>
          </w:p>
        </w:tc>
        <w:tc>
          <w:tcPr>
            <w:tcW w:w="683" w:type="dxa"/>
            <w:shd w:val="clear" w:color="auto" w:fill="auto"/>
            <w:noWrap/>
            <w:vAlign w:val="bottom"/>
            <w:hideMark/>
          </w:tcPr>
          <w:p w:rsidR="00302424" w:rsidRPr="00EE026B" w:rsidRDefault="00302424" w:rsidP="002C1050">
            <w:pPr>
              <w:spacing w:line="240" w:lineRule="auto"/>
              <w:jc w:val="center"/>
              <w:rPr>
                <w:sz w:val="22"/>
                <w:lang w:eastAsia="en-GB"/>
              </w:rPr>
            </w:pPr>
            <w:r w:rsidRPr="00EE026B">
              <w:rPr>
                <w:sz w:val="22"/>
                <w:lang w:eastAsia="en-GB"/>
              </w:rPr>
              <w:t>-</w:t>
            </w:r>
          </w:p>
        </w:tc>
        <w:tc>
          <w:tcPr>
            <w:tcW w:w="876" w:type="dxa"/>
            <w:shd w:val="clear" w:color="auto" w:fill="auto"/>
            <w:noWrap/>
            <w:vAlign w:val="bottom"/>
            <w:hideMark/>
          </w:tcPr>
          <w:p w:rsidR="00302424" w:rsidRPr="00EE026B" w:rsidRDefault="00302424" w:rsidP="002C1050">
            <w:pPr>
              <w:spacing w:line="240" w:lineRule="auto"/>
              <w:jc w:val="center"/>
              <w:rPr>
                <w:sz w:val="22"/>
                <w:lang w:eastAsia="en-GB"/>
              </w:rPr>
            </w:pPr>
            <w:r w:rsidRPr="00EE026B">
              <w:rPr>
                <w:sz w:val="22"/>
                <w:lang w:eastAsia="en-GB"/>
              </w:rPr>
              <w:t>1</w:t>
            </w:r>
          </w:p>
        </w:tc>
        <w:tc>
          <w:tcPr>
            <w:tcW w:w="567" w:type="dxa"/>
            <w:shd w:val="clear" w:color="auto" w:fill="auto"/>
            <w:noWrap/>
            <w:vAlign w:val="bottom"/>
            <w:hideMark/>
          </w:tcPr>
          <w:p w:rsidR="00302424" w:rsidRPr="00EE026B" w:rsidRDefault="00302424" w:rsidP="002C1050">
            <w:pPr>
              <w:spacing w:line="240" w:lineRule="auto"/>
              <w:jc w:val="center"/>
              <w:rPr>
                <w:sz w:val="22"/>
                <w:lang w:eastAsia="en-GB"/>
              </w:rPr>
            </w:pPr>
            <w:r w:rsidRPr="00EE026B">
              <w:rPr>
                <w:sz w:val="22"/>
                <w:lang w:eastAsia="en-GB"/>
              </w:rPr>
              <w:t>1</w:t>
            </w:r>
          </w:p>
        </w:tc>
        <w:tc>
          <w:tcPr>
            <w:tcW w:w="1908" w:type="dxa"/>
            <w:shd w:val="clear" w:color="auto" w:fill="auto"/>
            <w:noWrap/>
            <w:vAlign w:val="bottom"/>
            <w:hideMark/>
          </w:tcPr>
          <w:p w:rsidR="00302424" w:rsidRPr="00EE026B" w:rsidRDefault="00302424" w:rsidP="002C1050">
            <w:pPr>
              <w:spacing w:line="240" w:lineRule="auto"/>
              <w:rPr>
                <w:sz w:val="22"/>
                <w:lang w:eastAsia="en-GB"/>
              </w:rPr>
            </w:pPr>
            <w:r w:rsidRPr="00EE026B">
              <w:rPr>
                <w:sz w:val="22"/>
                <w:lang w:eastAsia="en-GB"/>
              </w:rPr>
              <w:t>Remained orange</w:t>
            </w:r>
          </w:p>
        </w:tc>
        <w:tc>
          <w:tcPr>
            <w:tcW w:w="2053" w:type="dxa"/>
            <w:shd w:val="clear" w:color="auto" w:fill="auto"/>
            <w:noWrap/>
            <w:vAlign w:val="bottom"/>
            <w:hideMark/>
          </w:tcPr>
          <w:p w:rsidR="00302424" w:rsidRPr="00EE026B" w:rsidRDefault="00302424" w:rsidP="002C1050">
            <w:pPr>
              <w:spacing w:line="240" w:lineRule="auto"/>
              <w:rPr>
                <w:sz w:val="22"/>
                <w:lang w:eastAsia="en-GB"/>
              </w:rPr>
            </w:pPr>
            <w:r w:rsidRPr="00EE026B">
              <w:rPr>
                <w:sz w:val="22"/>
                <w:lang w:eastAsia="en-GB"/>
              </w:rPr>
              <w:t>Clear &amp; Transparent</w:t>
            </w:r>
          </w:p>
        </w:tc>
      </w:tr>
      <w:tr w:rsidR="00EE026B" w:rsidRPr="00EE026B" w:rsidTr="002414A2">
        <w:trPr>
          <w:trHeight w:val="300"/>
        </w:trPr>
        <w:tc>
          <w:tcPr>
            <w:tcW w:w="1041" w:type="dxa"/>
            <w:shd w:val="clear" w:color="auto" w:fill="auto"/>
            <w:noWrap/>
            <w:vAlign w:val="bottom"/>
            <w:hideMark/>
          </w:tcPr>
          <w:p w:rsidR="00302424" w:rsidRPr="00EE026B" w:rsidRDefault="00302424" w:rsidP="002C1050">
            <w:pPr>
              <w:spacing w:line="240" w:lineRule="auto"/>
              <w:rPr>
                <w:sz w:val="22"/>
                <w:lang w:eastAsia="en-GB"/>
              </w:rPr>
            </w:pPr>
            <w:r w:rsidRPr="00EE026B">
              <w:rPr>
                <w:sz w:val="22"/>
                <w:lang w:eastAsia="en-GB"/>
              </w:rPr>
              <w:t>TS1/48/3</w:t>
            </w:r>
          </w:p>
        </w:tc>
        <w:tc>
          <w:tcPr>
            <w:tcW w:w="777" w:type="dxa"/>
            <w:shd w:val="clear" w:color="auto" w:fill="auto"/>
            <w:noWrap/>
            <w:vAlign w:val="bottom"/>
            <w:hideMark/>
          </w:tcPr>
          <w:p w:rsidR="00302424" w:rsidRPr="00EE026B" w:rsidRDefault="00302424" w:rsidP="002C1050">
            <w:pPr>
              <w:spacing w:line="240" w:lineRule="auto"/>
              <w:jc w:val="center"/>
              <w:rPr>
                <w:sz w:val="22"/>
                <w:lang w:eastAsia="en-GB"/>
              </w:rPr>
            </w:pPr>
            <w:r w:rsidRPr="00EE026B">
              <w:rPr>
                <w:sz w:val="22"/>
                <w:lang w:eastAsia="en-GB"/>
              </w:rPr>
              <w:t>-</w:t>
            </w:r>
          </w:p>
        </w:tc>
        <w:tc>
          <w:tcPr>
            <w:tcW w:w="840" w:type="dxa"/>
            <w:shd w:val="clear" w:color="auto" w:fill="auto"/>
            <w:noWrap/>
            <w:vAlign w:val="bottom"/>
          </w:tcPr>
          <w:p w:rsidR="00302424" w:rsidRPr="00EE026B" w:rsidRDefault="00302424" w:rsidP="002C1050">
            <w:pPr>
              <w:spacing w:line="240" w:lineRule="auto"/>
              <w:jc w:val="center"/>
              <w:rPr>
                <w:sz w:val="22"/>
                <w:lang w:eastAsia="en-GB"/>
              </w:rPr>
            </w:pPr>
            <w:r w:rsidRPr="00EE026B">
              <w:rPr>
                <w:sz w:val="22"/>
                <w:lang w:eastAsia="en-GB"/>
              </w:rPr>
              <w:t>50</w:t>
            </w:r>
          </w:p>
        </w:tc>
        <w:tc>
          <w:tcPr>
            <w:tcW w:w="683" w:type="dxa"/>
            <w:shd w:val="clear" w:color="auto" w:fill="auto"/>
            <w:noWrap/>
            <w:vAlign w:val="bottom"/>
            <w:hideMark/>
          </w:tcPr>
          <w:p w:rsidR="00302424" w:rsidRPr="00EE026B" w:rsidRDefault="00302424" w:rsidP="002C1050">
            <w:pPr>
              <w:spacing w:line="240" w:lineRule="auto"/>
              <w:jc w:val="center"/>
              <w:rPr>
                <w:sz w:val="22"/>
                <w:lang w:eastAsia="en-GB"/>
              </w:rPr>
            </w:pPr>
            <w:r w:rsidRPr="00EE026B">
              <w:rPr>
                <w:sz w:val="22"/>
                <w:lang w:eastAsia="en-GB"/>
              </w:rPr>
              <w:t>0.2</w:t>
            </w:r>
          </w:p>
        </w:tc>
        <w:tc>
          <w:tcPr>
            <w:tcW w:w="876" w:type="dxa"/>
            <w:shd w:val="clear" w:color="auto" w:fill="auto"/>
            <w:noWrap/>
            <w:vAlign w:val="bottom"/>
            <w:hideMark/>
          </w:tcPr>
          <w:p w:rsidR="00302424" w:rsidRPr="00EE026B" w:rsidRDefault="00302424" w:rsidP="002C1050">
            <w:pPr>
              <w:spacing w:line="240" w:lineRule="auto"/>
              <w:jc w:val="center"/>
              <w:rPr>
                <w:sz w:val="22"/>
                <w:lang w:eastAsia="en-GB"/>
              </w:rPr>
            </w:pPr>
            <w:r w:rsidRPr="00EE026B">
              <w:rPr>
                <w:sz w:val="22"/>
                <w:lang w:eastAsia="en-GB"/>
              </w:rPr>
              <w:t>1</w:t>
            </w:r>
          </w:p>
        </w:tc>
        <w:tc>
          <w:tcPr>
            <w:tcW w:w="567" w:type="dxa"/>
            <w:shd w:val="clear" w:color="auto" w:fill="auto"/>
            <w:noWrap/>
            <w:vAlign w:val="bottom"/>
            <w:hideMark/>
          </w:tcPr>
          <w:p w:rsidR="00302424" w:rsidRPr="00EE026B" w:rsidRDefault="00302424" w:rsidP="002C1050">
            <w:pPr>
              <w:spacing w:line="240" w:lineRule="auto"/>
              <w:jc w:val="center"/>
              <w:rPr>
                <w:sz w:val="22"/>
                <w:lang w:eastAsia="en-GB"/>
              </w:rPr>
            </w:pPr>
            <w:r w:rsidRPr="00EE026B">
              <w:rPr>
                <w:sz w:val="22"/>
                <w:lang w:eastAsia="en-GB"/>
              </w:rPr>
              <w:t>1</w:t>
            </w:r>
          </w:p>
        </w:tc>
        <w:tc>
          <w:tcPr>
            <w:tcW w:w="1908" w:type="dxa"/>
            <w:shd w:val="clear" w:color="auto" w:fill="auto"/>
            <w:noWrap/>
            <w:vAlign w:val="bottom"/>
            <w:hideMark/>
          </w:tcPr>
          <w:p w:rsidR="00302424" w:rsidRPr="00EE026B" w:rsidRDefault="00302424" w:rsidP="002C1050">
            <w:pPr>
              <w:spacing w:line="240" w:lineRule="auto"/>
              <w:rPr>
                <w:sz w:val="22"/>
                <w:lang w:eastAsia="en-GB"/>
              </w:rPr>
            </w:pPr>
            <w:r w:rsidRPr="00EE026B">
              <w:rPr>
                <w:sz w:val="22"/>
                <w:lang w:eastAsia="en-GB"/>
              </w:rPr>
              <w:t>Remained orange</w:t>
            </w:r>
          </w:p>
        </w:tc>
        <w:tc>
          <w:tcPr>
            <w:tcW w:w="2053" w:type="dxa"/>
            <w:shd w:val="clear" w:color="auto" w:fill="auto"/>
            <w:noWrap/>
            <w:vAlign w:val="bottom"/>
            <w:hideMark/>
          </w:tcPr>
          <w:p w:rsidR="00302424" w:rsidRPr="00EE026B" w:rsidRDefault="00302424" w:rsidP="002C1050">
            <w:pPr>
              <w:spacing w:line="240" w:lineRule="auto"/>
              <w:rPr>
                <w:sz w:val="22"/>
                <w:lang w:eastAsia="en-GB"/>
              </w:rPr>
            </w:pPr>
            <w:r w:rsidRPr="00EE026B">
              <w:rPr>
                <w:sz w:val="22"/>
                <w:lang w:eastAsia="en-GB"/>
              </w:rPr>
              <w:t>Clear &amp; Transparent</w:t>
            </w:r>
          </w:p>
        </w:tc>
      </w:tr>
    </w:tbl>
    <w:p w:rsidR="002414A2" w:rsidRDefault="002414A2" w:rsidP="007D5FD0"/>
    <w:p w:rsidR="00FB693C" w:rsidRDefault="004A0619" w:rsidP="007D5FD0">
      <w:r>
        <w:t>0.1 g of h</w:t>
      </w:r>
      <w:r w:rsidR="00FB693C">
        <w:t>ydroge</w:t>
      </w:r>
      <w:r>
        <w:t>l</w:t>
      </w:r>
      <w:r w:rsidR="00FB693C">
        <w:t xml:space="preserve"> film TS1/50/1 (</w:t>
      </w:r>
      <w:r w:rsidR="00FB693C" w:rsidRPr="008F0364">
        <w:t xml:space="preserve">see </w:t>
      </w:r>
      <w:r w:rsidRPr="008F0364">
        <w:fldChar w:fldCharType="begin"/>
      </w:r>
      <w:r w:rsidRPr="008F0364">
        <w:instrText xml:space="preserve"> REF _Ref332976575 \h </w:instrText>
      </w:r>
      <w:r w:rsidR="008F0364" w:rsidRPr="008F0364">
        <w:instrText xml:space="preserve"> \* MERGEFORMAT </w:instrText>
      </w:r>
      <w:r w:rsidRPr="008F0364">
        <w:fldChar w:fldCharType="separate"/>
      </w:r>
      <w:r w:rsidR="00DC3E10" w:rsidRPr="00DC3E10">
        <w:rPr>
          <w:color w:val="000000" w:themeColor="text1"/>
        </w:rPr>
        <w:t xml:space="preserve">Table </w:t>
      </w:r>
      <w:r w:rsidR="00DC3E10" w:rsidRPr="00DC3E10">
        <w:rPr>
          <w:noProof/>
          <w:color w:val="000000" w:themeColor="text1"/>
        </w:rPr>
        <w:t>29</w:t>
      </w:r>
      <w:r w:rsidRPr="008F0364">
        <w:fldChar w:fldCharType="end"/>
      </w:r>
      <w:r w:rsidR="00FB693C" w:rsidRPr="008F0364">
        <w:t>)</w:t>
      </w:r>
      <w:r w:rsidRPr="008F0364">
        <w:t xml:space="preserve"> was placed</w:t>
      </w:r>
      <w:r>
        <w:t xml:space="preserve"> in a variety of solvents, to which 1 g</w:t>
      </w:r>
      <w:r w:rsidR="006228D6">
        <w:t xml:space="preserve"> </w:t>
      </w:r>
      <w:r>
        <w:t>of acrylic acid and 1 ml of acidic Ce(IV) solution were added</w:t>
      </w:r>
      <w:r w:rsidR="00FF0F33">
        <w:t xml:space="preserve"> (</w:t>
      </w:r>
      <w:r w:rsidR="00FF0F33" w:rsidRPr="00FF0F33">
        <w:fldChar w:fldCharType="begin"/>
      </w:r>
      <w:r w:rsidR="00FF0F33" w:rsidRPr="00FF0F33">
        <w:instrText xml:space="preserve"> REF _Ref332977167 \h  \* MERGEFORMAT </w:instrText>
      </w:r>
      <w:r w:rsidR="00FF0F33" w:rsidRPr="00FF0F33">
        <w:fldChar w:fldCharType="separate"/>
      </w:r>
      <w:r w:rsidR="00DC3E10" w:rsidRPr="00DC3E10">
        <w:rPr>
          <w:color w:val="000000" w:themeColor="text1"/>
        </w:rPr>
        <w:t xml:space="preserve">Table </w:t>
      </w:r>
      <w:r w:rsidR="00DC3E10" w:rsidRPr="00DC3E10">
        <w:rPr>
          <w:noProof/>
          <w:color w:val="000000" w:themeColor="text1"/>
        </w:rPr>
        <w:t>34</w:t>
      </w:r>
      <w:r w:rsidR="00FF0F33" w:rsidRPr="00FF0F33">
        <w:fldChar w:fldCharType="end"/>
      </w:r>
      <w:r w:rsidR="00FF0F33" w:rsidRPr="00FF0F33">
        <w:t>)</w:t>
      </w:r>
      <w:r>
        <w:t xml:space="preserve">. </w:t>
      </w:r>
      <w:r w:rsidR="00FF0F33">
        <w:t xml:space="preserve">These films were left to graft for 16 hours, during which </w:t>
      </w:r>
      <w:r w:rsidR="00BC1FF9">
        <w:t xml:space="preserve">time </w:t>
      </w:r>
      <w:r w:rsidR="00FF0F33">
        <w:t xml:space="preserve">the aqueous mixture turned into an impenetrable solid </w:t>
      </w:r>
      <w:r w:rsidR="00BC1FF9">
        <w:t>mass</w:t>
      </w:r>
      <w:r w:rsidR="00FF0F33">
        <w:t xml:space="preserve">, whilst the DMSO and ethanol reactions remained </w:t>
      </w:r>
      <w:r w:rsidR="00BC1FF9">
        <w:t xml:space="preserve">as </w:t>
      </w:r>
      <w:r w:rsidR="00FF0F33">
        <w:t xml:space="preserve">clear, transparent films whilst the supernatant turned from a dark red (indicating the presence of Ce(IV)) </w:t>
      </w:r>
      <w:r w:rsidR="00FF0F33" w:rsidRPr="00A54C84">
        <w:t>to clear (</w:t>
      </w:r>
      <w:r w:rsidR="00FF0F33" w:rsidRPr="00A54C84">
        <w:fldChar w:fldCharType="begin"/>
      </w:r>
      <w:r w:rsidR="00FF0F33" w:rsidRPr="00A54C84">
        <w:instrText xml:space="preserve"> REF _Ref332977272 \h  \* MERGEFORMAT </w:instrText>
      </w:r>
      <w:r w:rsidR="00FF0F33" w:rsidRPr="00A54C84">
        <w:fldChar w:fldCharType="separate"/>
      </w:r>
      <w:r w:rsidR="00DC3E10" w:rsidRPr="00DC3E10">
        <w:t>Table 35</w:t>
      </w:r>
      <w:r w:rsidR="00FF0F33" w:rsidRPr="00A54C84">
        <w:fldChar w:fldCharType="end"/>
      </w:r>
      <w:r w:rsidR="00FF0F33" w:rsidRPr="00A54C84">
        <w:t>). The</w:t>
      </w:r>
      <w:r w:rsidR="00FF0F33">
        <w:t xml:space="preserve"> </w:t>
      </w:r>
      <w:r w:rsidR="007634B3">
        <w:t>aqueous</w:t>
      </w:r>
      <w:r w:rsidR="00FF0F33">
        <w:t xml:space="preserve"> mixture was disposed of whilst the grafted films from TS1/51/2 and 3 were kept for analysis.</w:t>
      </w:r>
    </w:p>
    <w:p w:rsidR="00537060" w:rsidRPr="00A5207F" w:rsidRDefault="00537060" w:rsidP="007D5FD0">
      <w:pPr>
        <w:pStyle w:val="Caption"/>
        <w:rPr>
          <w:b w:val="0"/>
          <w:color w:val="auto"/>
          <w:sz w:val="22"/>
        </w:rPr>
      </w:pPr>
      <w:bookmarkStart w:id="615" w:name="_Ref332977167"/>
      <w:bookmarkStart w:id="616" w:name="_Toc385451383"/>
      <w:r w:rsidRPr="00A5207F">
        <w:rPr>
          <w:b w:val="0"/>
          <w:color w:val="auto"/>
          <w:sz w:val="22"/>
        </w:rPr>
        <w:t xml:space="preserve">Table </w:t>
      </w:r>
      <w:r w:rsidR="00225850" w:rsidRPr="00A5207F">
        <w:rPr>
          <w:b w:val="0"/>
          <w:color w:val="auto"/>
          <w:sz w:val="22"/>
        </w:rPr>
        <w:fldChar w:fldCharType="begin"/>
      </w:r>
      <w:r w:rsidR="00225850" w:rsidRPr="00A5207F">
        <w:rPr>
          <w:b w:val="0"/>
          <w:color w:val="auto"/>
          <w:sz w:val="22"/>
        </w:rPr>
        <w:instrText xml:space="preserve"> SEQ Table \* ARABIC </w:instrText>
      </w:r>
      <w:r w:rsidR="00225850" w:rsidRPr="00A5207F">
        <w:rPr>
          <w:b w:val="0"/>
          <w:color w:val="auto"/>
          <w:sz w:val="22"/>
        </w:rPr>
        <w:fldChar w:fldCharType="separate"/>
      </w:r>
      <w:r w:rsidR="00DC3E10">
        <w:rPr>
          <w:b w:val="0"/>
          <w:noProof/>
          <w:color w:val="auto"/>
          <w:sz w:val="22"/>
        </w:rPr>
        <w:t>34</w:t>
      </w:r>
      <w:r w:rsidR="00225850" w:rsidRPr="00A5207F">
        <w:rPr>
          <w:b w:val="0"/>
          <w:noProof/>
          <w:color w:val="auto"/>
          <w:sz w:val="22"/>
        </w:rPr>
        <w:fldChar w:fldCharType="end"/>
      </w:r>
      <w:bookmarkEnd w:id="615"/>
      <w:r w:rsidRPr="00A5207F">
        <w:rPr>
          <w:b w:val="0"/>
          <w:color w:val="auto"/>
          <w:sz w:val="22"/>
        </w:rPr>
        <w:t xml:space="preserve"> – Ce (IV) grafting onto hydrogel film TS1/50/1</w:t>
      </w:r>
      <w:bookmarkEnd w:id="616"/>
    </w:p>
    <w:tbl>
      <w:tblPr>
        <w:tblW w:w="6480" w:type="dxa"/>
        <w:jc w:val="center"/>
        <w:tblInd w:w="1934" w:type="dxa"/>
        <w:tblLook w:val="04A0" w:firstRow="1" w:lastRow="0" w:firstColumn="1" w:lastColumn="0" w:noHBand="0" w:noVBand="1"/>
      </w:tblPr>
      <w:tblGrid>
        <w:gridCol w:w="1268"/>
        <w:gridCol w:w="868"/>
        <w:gridCol w:w="828"/>
        <w:gridCol w:w="992"/>
        <w:gridCol w:w="965"/>
        <w:gridCol w:w="850"/>
        <w:gridCol w:w="709"/>
      </w:tblGrid>
      <w:tr w:rsidR="00537060" w:rsidRPr="0099760D" w:rsidTr="00F53527">
        <w:trPr>
          <w:trHeight w:val="300"/>
          <w:jc w:val="center"/>
        </w:trPr>
        <w:tc>
          <w:tcPr>
            <w:tcW w:w="1268" w:type="dxa"/>
            <w:tcBorders>
              <w:bottom w:val="single" w:sz="4" w:space="0" w:color="auto"/>
            </w:tcBorders>
            <w:shd w:val="clear" w:color="auto" w:fill="auto"/>
            <w:noWrap/>
            <w:vAlign w:val="bottom"/>
            <w:hideMark/>
          </w:tcPr>
          <w:p w:rsidR="00537060" w:rsidRPr="0099760D" w:rsidRDefault="00537060" w:rsidP="00EE75A7">
            <w:pPr>
              <w:spacing w:line="240" w:lineRule="auto"/>
              <w:rPr>
                <w:lang w:eastAsia="en-GB"/>
              </w:rPr>
            </w:pPr>
            <w:r w:rsidRPr="0099760D">
              <w:rPr>
                <w:lang w:eastAsia="en-GB"/>
              </w:rPr>
              <w:t>Sample</w:t>
            </w:r>
          </w:p>
        </w:tc>
        <w:tc>
          <w:tcPr>
            <w:tcW w:w="868" w:type="dxa"/>
            <w:tcBorders>
              <w:bottom w:val="single" w:sz="4" w:space="0" w:color="auto"/>
            </w:tcBorders>
            <w:shd w:val="clear" w:color="auto" w:fill="auto"/>
            <w:noWrap/>
            <w:vAlign w:val="bottom"/>
            <w:hideMark/>
          </w:tcPr>
          <w:p w:rsidR="00537060" w:rsidRPr="0099760D" w:rsidRDefault="00537060" w:rsidP="00EE75A7">
            <w:pPr>
              <w:spacing w:line="240" w:lineRule="auto"/>
              <w:jc w:val="center"/>
              <w:rPr>
                <w:lang w:eastAsia="en-GB"/>
              </w:rPr>
            </w:pPr>
            <w:r>
              <w:rPr>
                <w:lang w:eastAsia="en-GB"/>
              </w:rPr>
              <w:t>Initial Film / g</w:t>
            </w:r>
          </w:p>
        </w:tc>
        <w:tc>
          <w:tcPr>
            <w:tcW w:w="828" w:type="dxa"/>
            <w:tcBorders>
              <w:bottom w:val="single" w:sz="4" w:space="0" w:color="auto"/>
            </w:tcBorders>
          </w:tcPr>
          <w:p w:rsidR="00537060" w:rsidRPr="0099760D" w:rsidRDefault="00537060" w:rsidP="00EE75A7">
            <w:pPr>
              <w:spacing w:line="240" w:lineRule="auto"/>
              <w:jc w:val="center"/>
              <w:rPr>
                <w:lang w:eastAsia="en-GB"/>
              </w:rPr>
            </w:pPr>
            <w:r>
              <w:rPr>
                <w:lang w:eastAsia="en-GB"/>
              </w:rPr>
              <w:t>Water / ml</w:t>
            </w:r>
          </w:p>
        </w:tc>
        <w:tc>
          <w:tcPr>
            <w:tcW w:w="992" w:type="dxa"/>
            <w:tcBorders>
              <w:bottom w:val="single" w:sz="4" w:space="0" w:color="auto"/>
            </w:tcBorders>
            <w:shd w:val="clear" w:color="auto" w:fill="auto"/>
            <w:noWrap/>
            <w:vAlign w:val="bottom"/>
            <w:hideMark/>
          </w:tcPr>
          <w:p w:rsidR="00537060" w:rsidRPr="0099760D" w:rsidRDefault="00537060" w:rsidP="00EE75A7">
            <w:pPr>
              <w:spacing w:line="240" w:lineRule="auto"/>
              <w:jc w:val="center"/>
              <w:rPr>
                <w:lang w:eastAsia="en-GB"/>
              </w:rPr>
            </w:pPr>
            <w:r w:rsidRPr="0099760D">
              <w:rPr>
                <w:lang w:eastAsia="en-GB"/>
              </w:rPr>
              <w:t>DMSO / ml</w:t>
            </w:r>
          </w:p>
        </w:tc>
        <w:tc>
          <w:tcPr>
            <w:tcW w:w="965" w:type="dxa"/>
            <w:tcBorders>
              <w:bottom w:val="single" w:sz="4" w:space="0" w:color="auto"/>
            </w:tcBorders>
            <w:shd w:val="clear" w:color="auto" w:fill="auto"/>
            <w:noWrap/>
            <w:vAlign w:val="bottom"/>
            <w:hideMark/>
          </w:tcPr>
          <w:p w:rsidR="00537060" w:rsidRPr="0099760D" w:rsidRDefault="00537060" w:rsidP="00EE75A7">
            <w:pPr>
              <w:spacing w:line="240" w:lineRule="auto"/>
              <w:jc w:val="center"/>
              <w:rPr>
                <w:lang w:eastAsia="en-GB"/>
              </w:rPr>
            </w:pPr>
            <w:r>
              <w:rPr>
                <w:lang w:eastAsia="en-GB"/>
              </w:rPr>
              <w:t>ethanol</w:t>
            </w:r>
            <w:r w:rsidRPr="0099760D">
              <w:rPr>
                <w:lang w:eastAsia="en-GB"/>
              </w:rPr>
              <w:br/>
            </w:r>
            <w:r>
              <w:rPr>
                <w:lang w:eastAsia="en-GB"/>
              </w:rPr>
              <w:t>/ ml</w:t>
            </w:r>
          </w:p>
        </w:tc>
        <w:tc>
          <w:tcPr>
            <w:tcW w:w="850" w:type="dxa"/>
            <w:tcBorders>
              <w:bottom w:val="single" w:sz="4" w:space="0" w:color="auto"/>
            </w:tcBorders>
            <w:shd w:val="clear" w:color="auto" w:fill="auto"/>
            <w:noWrap/>
            <w:vAlign w:val="bottom"/>
            <w:hideMark/>
          </w:tcPr>
          <w:p w:rsidR="00537060" w:rsidRPr="0099760D" w:rsidRDefault="00537060" w:rsidP="00EE75A7">
            <w:pPr>
              <w:spacing w:line="240" w:lineRule="auto"/>
              <w:jc w:val="center"/>
              <w:rPr>
                <w:lang w:eastAsia="en-GB"/>
              </w:rPr>
            </w:pPr>
            <w:r w:rsidRPr="0099760D">
              <w:rPr>
                <w:lang w:eastAsia="en-GB"/>
              </w:rPr>
              <w:t>Ce (IV)</w:t>
            </w:r>
            <w:r>
              <w:rPr>
                <w:lang w:eastAsia="en-GB"/>
              </w:rPr>
              <w:t xml:space="preserve"> / ml</w:t>
            </w:r>
          </w:p>
        </w:tc>
        <w:tc>
          <w:tcPr>
            <w:tcW w:w="709" w:type="dxa"/>
            <w:tcBorders>
              <w:bottom w:val="single" w:sz="4" w:space="0" w:color="auto"/>
            </w:tcBorders>
            <w:shd w:val="clear" w:color="auto" w:fill="auto"/>
            <w:noWrap/>
            <w:vAlign w:val="bottom"/>
            <w:hideMark/>
          </w:tcPr>
          <w:p w:rsidR="00537060" w:rsidRPr="0099760D" w:rsidRDefault="00537060" w:rsidP="00EE75A7">
            <w:pPr>
              <w:spacing w:line="240" w:lineRule="auto"/>
              <w:jc w:val="center"/>
              <w:rPr>
                <w:lang w:eastAsia="en-GB"/>
              </w:rPr>
            </w:pPr>
            <w:r w:rsidRPr="0099760D">
              <w:rPr>
                <w:lang w:eastAsia="en-GB"/>
              </w:rPr>
              <w:t>AA</w:t>
            </w:r>
            <w:r>
              <w:rPr>
                <w:lang w:eastAsia="en-GB"/>
              </w:rPr>
              <w:t xml:space="preserve"> / g</w:t>
            </w:r>
          </w:p>
        </w:tc>
      </w:tr>
      <w:tr w:rsidR="00537060" w:rsidRPr="0099760D" w:rsidTr="00F53527">
        <w:trPr>
          <w:trHeight w:val="300"/>
          <w:jc w:val="center"/>
        </w:trPr>
        <w:tc>
          <w:tcPr>
            <w:tcW w:w="1268" w:type="dxa"/>
            <w:tcBorders>
              <w:top w:val="single" w:sz="4" w:space="0" w:color="auto"/>
            </w:tcBorders>
            <w:shd w:val="clear" w:color="auto" w:fill="auto"/>
            <w:noWrap/>
            <w:vAlign w:val="bottom"/>
            <w:hideMark/>
          </w:tcPr>
          <w:p w:rsidR="00537060" w:rsidRPr="0099760D" w:rsidRDefault="00537060" w:rsidP="00EE75A7">
            <w:pPr>
              <w:spacing w:line="240" w:lineRule="auto"/>
              <w:rPr>
                <w:lang w:eastAsia="en-GB"/>
              </w:rPr>
            </w:pPr>
            <w:r w:rsidRPr="0099760D">
              <w:rPr>
                <w:lang w:eastAsia="en-GB"/>
              </w:rPr>
              <w:t>TS1/</w:t>
            </w:r>
            <w:r>
              <w:rPr>
                <w:lang w:eastAsia="en-GB"/>
              </w:rPr>
              <w:t>51</w:t>
            </w:r>
            <w:r w:rsidRPr="0099760D">
              <w:rPr>
                <w:lang w:eastAsia="en-GB"/>
              </w:rPr>
              <w:t>/1</w:t>
            </w:r>
          </w:p>
        </w:tc>
        <w:tc>
          <w:tcPr>
            <w:tcW w:w="868" w:type="dxa"/>
            <w:tcBorders>
              <w:top w:val="single" w:sz="4" w:space="0" w:color="auto"/>
            </w:tcBorders>
            <w:shd w:val="clear" w:color="auto" w:fill="auto"/>
            <w:noWrap/>
            <w:vAlign w:val="bottom"/>
            <w:hideMark/>
          </w:tcPr>
          <w:p w:rsidR="00537060" w:rsidRPr="0099760D" w:rsidRDefault="00537060" w:rsidP="00EE75A7">
            <w:pPr>
              <w:spacing w:line="240" w:lineRule="auto"/>
              <w:jc w:val="center"/>
              <w:rPr>
                <w:lang w:eastAsia="en-GB"/>
              </w:rPr>
            </w:pPr>
            <w:r w:rsidRPr="0099760D">
              <w:rPr>
                <w:lang w:eastAsia="en-GB"/>
              </w:rPr>
              <w:t>0</w:t>
            </w:r>
            <w:r>
              <w:rPr>
                <w:lang w:eastAsia="en-GB"/>
              </w:rPr>
              <w:t>.73</w:t>
            </w:r>
          </w:p>
        </w:tc>
        <w:tc>
          <w:tcPr>
            <w:tcW w:w="828" w:type="dxa"/>
            <w:tcBorders>
              <w:top w:val="single" w:sz="4" w:space="0" w:color="auto"/>
            </w:tcBorders>
          </w:tcPr>
          <w:p w:rsidR="00537060" w:rsidRDefault="00537060" w:rsidP="00EE75A7">
            <w:pPr>
              <w:spacing w:line="240" w:lineRule="auto"/>
              <w:jc w:val="center"/>
              <w:rPr>
                <w:lang w:eastAsia="en-GB"/>
              </w:rPr>
            </w:pPr>
            <w:r>
              <w:rPr>
                <w:lang w:eastAsia="en-GB"/>
              </w:rPr>
              <w:t>85</w:t>
            </w:r>
          </w:p>
        </w:tc>
        <w:tc>
          <w:tcPr>
            <w:tcW w:w="992" w:type="dxa"/>
            <w:tcBorders>
              <w:top w:val="single" w:sz="4" w:space="0" w:color="auto"/>
            </w:tcBorders>
            <w:shd w:val="clear" w:color="auto" w:fill="auto"/>
            <w:noWrap/>
            <w:vAlign w:val="bottom"/>
          </w:tcPr>
          <w:p w:rsidR="00537060" w:rsidRPr="0099760D" w:rsidRDefault="00537060" w:rsidP="00EE75A7">
            <w:pPr>
              <w:spacing w:line="240" w:lineRule="auto"/>
              <w:jc w:val="center"/>
              <w:rPr>
                <w:lang w:eastAsia="en-GB"/>
              </w:rPr>
            </w:pPr>
            <w:r>
              <w:rPr>
                <w:lang w:eastAsia="en-GB"/>
              </w:rPr>
              <w:t>-</w:t>
            </w:r>
          </w:p>
        </w:tc>
        <w:tc>
          <w:tcPr>
            <w:tcW w:w="965" w:type="dxa"/>
            <w:tcBorders>
              <w:top w:val="single" w:sz="4" w:space="0" w:color="auto"/>
            </w:tcBorders>
            <w:shd w:val="clear" w:color="auto" w:fill="auto"/>
            <w:noWrap/>
            <w:vAlign w:val="bottom"/>
            <w:hideMark/>
          </w:tcPr>
          <w:p w:rsidR="00537060" w:rsidRPr="0099760D" w:rsidRDefault="00537060" w:rsidP="00EE75A7">
            <w:pPr>
              <w:spacing w:line="240" w:lineRule="auto"/>
              <w:jc w:val="center"/>
              <w:rPr>
                <w:lang w:eastAsia="en-GB"/>
              </w:rPr>
            </w:pPr>
            <w:r>
              <w:rPr>
                <w:lang w:eastAsia="en-GB"/>
              </w:rPr>
              <w:t>-</w:t>
            </w:r>
          </w:p>
        </w:tc>
        <w:tc>
          <w:tcPr>
            <w:tcW w:w="850" w:type="dxa"/>
            <w:tcBorders>
              <w:top w:val="single" w:sz="4" w:space="0" w:color="auto"/>
            </w:tcBorders>
            <w:shd w:val="clear" w:color="auto" w:fill="auto"/>
            <w:noWrap/>
            <w:vAlign w:val="bottom"/>
            <w:hideMark/>
          </w:tcPr>
          <w:p w:rsidR="00537060" w:rsidRPr="0099760D" w:rsidRDefault="00537060" w:rsidP="00EE75A7">
            <w:pPr>
              <w:spacing w:line="240" w:lineRule="auto"/>
              <w:jc w:val="center"/>
              <w:rPr>
                <w:lang w:eastAsia="en-GB"/>
              </w:rPr>
            </w:pPr>
            <w:r>
              <w:rPr>
                <w:lang w:eastAsia="en-GB"/>
              </w:rPr>
              <w:t>1</w:t>
            </w:r>
          </w:p>
        </w:tc>
        <w:tc>
          <w:tcPr>
            <w:tcW w:w="709" w:type="dxa"/>
            <w:tcBorders>
              <w:top w:val="single" w:sz="4" w:space="0" w:color="auto"/>
            </w:tcBorders>
            <w:shd w:val="clear" w:color="auto" w:fill="auto"/>
            <w:noWrap/>
            <w:vAlign w:val="bottom"/>
            <w:hideMark/>
          </w:tcPr>
          <w:p w:rsidR="00537060" w:rsidRPr="0099760D" w:rsidRDefault="00537060" w:rsidP="00EE75A7">
            <w:pPr>
              <w:spacing w:line="240" w:lineRule="auto"/>
              <w:jc w:val="center"/>
              <w:rPr>
                <w:lang w:eastAsia="en-GB"/>
              </w:rPr>
            </w:pPr>
            <w:r>
              <w:rPr>
                <w:lang w:eastAsia="en-GB"/>
              </w:rPr>
              <w:t>4</w:t>
            </w:r>
          </w:p>
        </w:tc>
      </w:tr>
      <w:tr w:rsidR="00537060" w:rsidRPr="0099760D" w:rsidTr="00F53527">
        <w:trPr>
          <w:trHeight w:val="300"/>
          <w:jc w:val="center"/>
        </w:trPr>
        <w:tc>
          <w:tcPr>
            <w:tcW w:w="1268" w:type="dxa"/>
            <w:shd w:val="clear" w:color="auto" w:fill="auto"/>
            <w:noWrap/>
            <w:vAlign w:val="bottom"/>
            <w:hideMark/>
          </w:tcPr>
          <w:p w:rsidR="00537060" w:rsidRPr="0099760D" w:rsidRDefault="00537060" w:rsidP="00EE75A7">
            <w:pPr>
              <w:spacing w:line="240" w:lineRule="auto"/>
              <w:rPr>
                <w:lang w:eastAsia="en-GB"/>
              </w:rPr>
            </w:pPr>
            <w:r>
              <w:rPr>
                <w:lang w:eastAsia="en-GB"/>
              </w:rPr>
              <w:t>TS1/51</w:t>
            </w:r>
            <w:r w:rsidRPr="0099760D">
              <w:rPr>
                <w:lang w:eastAsia="en-GB"/>
              </w:rPr>
              <w:t>/2</w:t>
            </w:r>
          </w:p>
        </w:tc>
        <w:tc>
          <w:tcPr>
            <w:tcW w:w="868" w:type="dxa"/>
            <w:shd w:val="clear" w:color="auto" w:fill="auto"/>
            <w:noWrap/>
            <w:vAlign w:val="bottom"/>
            <w:hideMark/>
          </w:tcPr>
          <w:p w:rsidR="00537060" w:rsidRPr="0099760D" w:rsidRDefault="00537060" w:rsidP="00EE75A7">
            <w:pPr>
              <w:spacing w:line="240" w:lineRule="auto"/>
              <w:jc w:val="center"/>
              <w:rPr>
                <w:lang w:eastAsia="en-GB"/>
              </w:rPr>
            </w:pPr>
            <w:r>
              <w:rPr>
                <w:lang w:eastAsia="en-GB"/>
              </w:rPr>
              <w:t>0.77</w:t>
            </w:r>
          </w:p>
        </w:tc>
        <w:tc>
          <w:tcPr>
            <w:tcW w:w="828" w:type="dxa"/>
          </w:tcPr>
          <w:p w:rsidR="00537060" w:rsidRDefault="00537060" w:rsidP="00EE75A7">
            <w:pPr>
              <w:spacing w:line="240" w:lineRule="auto"/>
              <w:jc w:val="center"/>
              <w:rPr>
                <w:lang w:eastAsia="en-GB"/>
              </w:rPr>
            </w:pPr>
            <w:r>
              <w:rPr>
                <w:lang w:eastAsia="en-GB"/>
              </w:rPr>
              <w:t>-</w:t>
            </w:r>
          </w:p>
        </w:tc>
        <w:tc>
          <w:tcPr>
            <w:tcW w:w="992" w:type="dxa"/>
            <w:shd w:val="clear" w:color="auto" w:fill="auto"/>
            <w:noWrap/>
            <w:vAlign w:val="bottom"/>
          </w:tcPr>
          <w:p w:rsidR="00537060" w:rsidRPr="0099760D" w:rsidRDefault="00537060" w:rsidP="00EE75A7">
            <w:pPr>
              <w:spacing w:line="240" w:lineRule="auto"/>
              <w:jc w:val="center"/>
              <w:rPr>
                <w:lang w:eastAsia="en-GB"/>
              </w:rPr>
            </w:pPr>
            <w:r>
              <w:rPr>
                <w:lang w:eastAsia="en-GB"/>
              </w:rPr>
              <w:t>85</w:t>
            </w:r>
          </w:p>
        </w:tc>
        <w:tc>
          <w:tcPr>
            <w:tcW w:w="965" w:type="dxa"/>
            <w:shd w:val="clear" w:color="auto" w:fill="auto"/>
            <w:noWrap/>
            <w:vAlign w:val="bottom"/>
            <w:hideMark/>
          </w:tcPr>
          <w:p w:rsidR="00537060" w:rsidRPr="0099760D" w:rsidRDefault="00537060" w:rsidP="00EE75A7">
            <w:pPr>
              <w:spacing w:line="240" w:lineRule="auto"/>
              <w:jc w:val="center"/>
              <w:rPr>
                <w:lang w:eastAsia="en-GB"/>
              </w:rPr>
            </w:pPr>
            <w:r>
              <w:rPr>
                <w:lang w:eastAsia="en-GB"/>
              </w:rPr>
              <w:t>-</w:t>
            </w:r>
          </w:p>
        </w:tc>
        <w:tc>
          <w:tcPr>
            <w:tcW w:w="850" w:type="dxa"/>
            <w:shd w:val="clear" w:color="auto" w:fill="auto"/>
            <w:noWrap/>
            <w:vAlign w:val="bottom"/>
            <w:hideMark/>
          </w:tcPr>
          <w:p w:rsidR="00537060" w:rsidRPr="0099760D" w:rsidRDefault="00537060" w:rsidP="00EE75A7">
            <w:pPr>
              <w:spacing w:line="240" w:lineRule="auto"/>
              <w:jc w:val="center"/>
              <w:rPr>
                <w:lang w:eastAsia="en-GB"/>
              </w:rPr>
            </w:pPr>
            <w:r>
              <w:rPr>
                <w:lang w:eastAsia="en-GB"/>
              </w:rPr>
              <w:t>1</w:t>
            </w:r>
          </w:p>
        </w:tc>
        <w:tc>
          <w:tcPr>
            <w:tcW w:w="709" w:type="dxa"/>
            <w:shd w:val="clear" w:color="auto" w:fill="auto"/>
            <w:noWrap/>
            <w:vAlign w:val="bottom"/>
            <w:hideMark/>
          </w:tcPr>
          <w:p w:rsidR="00537060" w:rsidRPr="0099760D" w:rsidRDefault="00537060" w:rsidP="00EE75A7">
            <w:pPr>
              <w:spacing w:line="240" w:lineRule="auto"/>
              <w:jc w:val="center"/>
              <w:rPr>
                <w:lang w:eastAsia="en-GB"/>
              </w:rPr>
            </w:pPr>
            <w:r>
              <w:rPr>
                <w:lang w:eastAsia="en-GB"/>
              </w:rPr>
              <w:t>4</w:t>
            </w:r>
          </w:p>
        </w:tc>
      </w:tr>
      <w:tr w:rsidR="00537060" w:rsidRPr="0099760D" w:rsidTr="00F53527">
        <w:trPr>
          <w:trHeight w:val="300"/>
          <w:jc w:val="center"/>
        </w:trPr>
        <w:tc>
          <w:tcPr>
            <w:tcW w:w="1268" w:type="dxa"/>
            <w:shd w:val="clear" w:color="auto" w:fill="auto"/>
            <w:noWrap/>
            <w:vAlign w:val="bottom"/>
            <w:hideMark/>
          </w:tcPr>
          <w:p w:rsidR="00537060" w:rsidRPr="0099760D" w:rsidRDefault="00537060" w:rsidP="00EE75A7">
            <w:pPr>
              <w:spacing w:line="240" w:lineRule="auto"/>
              <w:rPr>
                <w:lang w:eastAsia="en-GB"/>
              </w:rPr>
            </w:pPr>
            <w:r>
              <w:rPr>
                <w:lang w:eastAsia="en-GB"/>
              </w:rPr>
              <w:t>TS1/51</w:t>
            </w:r>
            <w:r w:rsidRPr="0099760D">
              <w:rPr>
                <w:lang w:eastAsia="en-GB"/>
              </w:rPr>
              <w:t>/3</w:t>
            </w:r>
          </w:p>
        </w:tc>
        <w:tc>
          <w:tcPr>
            <w:tcW w:w="868" w:type="dxa"/>
            <w:shd w:val="clear" w:color="auto" w:fill="auto"/>
            <w:noWrap/>
            <w:vAlign w:val="bottom"/>
            <w:hideMark/>
          </w:tcPr>
          <w:p w:rsidR="00537060" w:rsidRPr="0099760D" w:rsidRDefault="00537060" w:rsidP="00EE75A7">
            <w:pPr>
              <w:spacing w:line="240" w:lineRule="auto"/>
              <w:jc w:val="center"/>
              <w:rPr>
                <w:lang w:eastAsia="en-GB"/>
              </w:rPr>
            </w:pPr>
            <w:r>
              <w:rPr>
                <w:lang w:eastAsia="en-GB"/>
              </w:rPr>
              <w:t>1.30</w:t>
            </w:r>
          </w:p>
        </w:tc>
        <w:tc>
          <w:tcPr>
            <w:tcW w:w="828" w:type="dxa"/>
          </w:tcPr>
          <w:p w:rsidR="00537060" w:rsidRDefault="00537060" w:rsidP="00EE75A7">
            <w:pPr>
              <w:spacing w:line="240" w:lineRule="auto"/>
              <w:jc w:val="center"/>
              <w:rPr>
                <w:lang w:eastAsia="en-GB"/>
              </w:rPr>
            </w:pPr>
            <w:r>
              <w:rPr>
                <w:lang w:eastAsia="en-GB"/>
              </w:rPr>
              <w:t>-</w:t>
            </w:r>
          </w:p>
        </w:tc>
        <w:tc>
          <w:tcPr>
            <w:tcW w:w="992" w:type="dxa"/>
            <w:shd w:val="clear" w:color="auto" w:fill="auto"/>
            <w:noWrap/>
            <w:vAlign w:val="bottom"/>
          </w:tcPr>
          <w:p w:rsidR="00537060" w:rsidRPr="0099760D" w:rsidRDefault="00537060" w:rsidP="00EE75A7">
            <w:pPr>
              <w:spacing w:line="240" w:lineRule="auto"/>
              <w:jc w:val="center"/>
              <w:rPr>
                <w:lang w:eastAsia="en-GB"/>
              </w:rPr>
            </w:pPr>
            <w:r>
              <w:rPr>
                <w:lang w:eastAsia="en-GB"/>
              </w:rPr>
              <w:t>-</w:t>
            </w:r>
          </w:p>
        </w:tc>
        <w:tc>
          <w:tcPr>
            <w:tcW w:w="965" w:type="dxa"/>
            <w:shd w:val="clear" w:color="auto" w:fill="auto"/>
            <w:noWrap/>
            <w:vAlign w:val="bottom"/>
            <w:hideMark/>
          </w:tcPr>
          <w:p w:rsidR="00537060" w:rsidRPr="0099760D" w:rsidRDefault="00537060" w:rsidP="00EE75A7">
            <w:pPr>
              <w:spacing w:line="240" w:lineRule="auto"/>
              <w:jc w:val="center"/>
              <w:rPr>
                <w:lang w:eastAsia="en-GB"/>
              </w:rPr>
            </w:pPr>
            <w:r>
              <w:rPr>
                <w:lang w:eastAsia="en-GB"/>
              </w:rPr>
              <w:t>85</w:t>
            </w:r>
          </w:p>
        </w:tc>
        <w:tc>
          <w:tcPr>
            <w:tcW w:w="850" w:type="dxa"/>
            <w:shd w:val="clear" w:color="auto" w:fill="auto"/>
            <w:noWrap/>
            <w:vAlign w:val="bottom"/>
            <w:hideMark/>
          </w:tcPr>
          <w:p w:rsidR="00537060" w:rsidRPr="0099760D" w:rsidRDefault="00537060" w:rsidP="00EE75A7">
            <w:pPr>
              <w:spacing w:line="240" w:lineRule="auto"/>
              <w:jc w:val="center"/>
              <w:rPr>
                <w:lang w:eastAsia="en-GB"/>
              </w:rPr>
            </w:pPr>
            <w:r>
              <w:rPr>
                <w:lang w:eastAsia="en-GB"/>
              </w:rPr>
              <w:t>1</w:t>
            </w:r>
          </w:p>
        </w:tc>
        <w:tc>
          <w:tcPr>
            <w:tcW w:w="709" w:type="dxa"/>
            <w:shd w:val="clear" w:color="auto" w:fill="auto"/>
            <w:noWrap/>
            <w:vAlign w:val="bottom"/>
            <w:hideMark/>
          </w:tcPr>
          <w:p w:rsidR="00537060" w:rsidRPr="0099760D" w:rsidRDefault="00537060" w:rsidP="00EE75A7">
            <w:pPr>
              <w:spacing w:line="240" w:lineRule="auto"/>
              <w:jc w:val="center"/>
              <w:rPr>
                <w:lang w:eastAsia="en-GB"/>
              </w:rPr>
            </w:pPr>
            <w:r>
              <w:rPr>
                <w:lang w:eastAsia="en-GB"/>
              </w:rPr>
              <w:t>4</w:t>
            </w:r>
          </w:p>
        </w:tc>
      </w:tr>
      <w:tr w:rsidR="00A54C84" w:rsidRPr="0099760D" w:rsidTr="00F53527">
        <w:trPr>
          <w:trHeight w:val="300"/>
          <w:jc w:val="center"/>
        </w:trPr>
        <w:tc>
          <w:tcPr>
            <w:tcW w:w="1268" w:type="dxa"/>
            <w:shd w:val="clear" w:color="auto" w:fill="auto"/>
            <w:noWrap/>
            <w:vAlign w:val="bottom"/>
          </w:tcPr>
          <w:p w:rsidR="00A54C84" w:rsidRDefault="00A54C84" w:rsidP="00EE75A7">
            <w:pPr>
              <w:spacing w:line="240" w:lineRule="auto"/>
              <w:rPr>
                <w:lang w:eastAsia="en-GB"/>
              </w:rPr>
            </w:pPr>
          </w:p>
        </w:tc>
        <w:tc>
          <w:tcPr>
            <w:tcW w:w="868" w:type="dxa"/>
            <w:shd w:val="clear" w:color="auto" w:fill="auto"/>
            <w:noWrap/>
            <w:vAlign w:val="bottom"/>
          </w:tcPr>
          <w:p w:rsidR="00A54C84" w:rsidRDefault="00A54C84" w:rsidP="00EE75A7">
            <w:pPr>
              <w:spacing w:line="240" w:lineRule="auto"/>
              <w:jc w:val="center"/>
              <w:rPr>
                <w:lang w:eastAsia="en-GB"/>
              </w:rPr>
            </w:pPr>
          </w:p>
        </w:tc>
        <w:tc>
          <w:tcPr>
            <w:tcW w:w="828" w:type="dxa"/>
          </w:tcPr>
          <w:p w:rsidR="00A54C84" w:rsidRDefault="00A54C84" w:rsidP="00EE75A7">
            <w:pPr>
              <w:spacing w:line="240" w:lineRule="auto"/>
              <w:jc w:val="center"/>
              <w:rPr>
                <w:lang w:eastAsia="en-GB"/>
              </w:rPr>
            </w:pPr>
          </w:p>
        </w:tc>
        <w:tc>
          <w:tcPr>
            <w:tcW w:w="992" w:type="dxa"/>
            <w:shd w:val="clear" w:color="auto" w:fill="auto"/>
            <w:noWrap/>
            <w:vAlign w:val="bottom"/>
          </w:tcPr>
          <w:p w:rsidR="00A54C84" w:rsidRDefault="00A54C84" w:rsidP="00EE75A7">
            <w:pPr>
              <w:spacing w:line="240" w:lineRule="auto"/>
              <w:jc w:val="center"/>
              <w:rPr>
                <w:lang w:eastAsia="en-GB"/>
              </w:rPr>
            </w:pPr>
          </w:p>
        </w:tc>
        <w:tc>
          <w:tcPr>
            <w:tcW w:w="965" w:type="dxa"/>
            <w:shd w:val="clear" w:color="auto" w:fill="auto"/>
            <w:noWrap/>
            <w:vAlign w:val="bottom"/>
          </w:tcPr>
          <w:p w:rsidR="00A54C84" w:rsidRDefault="00A54C84" w:rsidP="00EE75A7">
            <w:pPr>
              <w:spacing w:line="240" w:lineRule="auto"/>
              <w:jc w:val="center"/>
              <w:rPr>
                <w:lang w:eastAsia="en-GB"/>
              </w:rPr>
            </w:pPr>
          </w:p>
        </w:tc>
        <w:tc>
          <w:tcPr>
            <w:tcW w:w="850" w:type="dxa"/>
            <w:shd w:val="clear" w:color="auto" w:fill="auto"/>
            <w:noWrap/>
            <w:vAlign w:val="bottom"/>
          </w:tcPr>
          <w:p w:rsidR="00A54C84" w:rsidRDefault="00A54C84" w:rsidP="00EE75A7">
            <w:pPr>
              <w:spacing w:line="240" w:lineRule="auto"/>
              <w:jc w:val="center"/>
              <w:rPr>
                <w:lang w:eastAsia="en-GB"/>
              </w:rPr>
            </w:pPr>
          </w:p>
        </w:tc>
        <w:tc>
          <w:tcPr>
            <w:tcW w:w="709" w:type="dxa"/>
            <w:shd w:val="clear" w:color="auto" w:fill="auto"/>
            <w:noWrap/>
            <w:vAlign w:val="bottom"/>
          </w:tcPr>
          <w:p w:rsidR="00A54C84" w:rsidRDefault="00A54C84" w:rsidP="00EE75A7">
            <w:pPr>
              <w:spacing w:line="240" w:lineRule="auto"/>
              <w:jc w:val="center"/>
              <w:rPr>
                <w:lang w:eastAsia="en-GB"/>
              </w:rPr>
            </w:pPr>
          </w:p>
        </w:tc>
      </w:tr>
    </w:tbl>
    <w:p w:rsidR="00864EE9" w:rsidRPr="00E277FB" w:rsidRDefault="00864EE9" w:rsidP="004041F5">
      <w:pPr>
        <w:spacing w:line="240" w:lineRule="auto"/>
        <w:rPr>
          <w:sz w:val="22"/>
        </w:rPr>
      </w:pPr>
      <w:bookmarkStart w:id="617" w:name="_Ref332977272"/>
      <w:bookmarkStart w:id="618" w:name="_Toc385451384"/>
      <w:r w:rsidRPr="00E277FB">
        <w:rPr>
          <w:sz w:val="22"/>
        </w:rPr>
        <w:t xml:space="preserve">Table </w:t>
      </w:r>
      <w:r w:rsidR="00190A32" w:rsidRPr="00E277FB">
        <w:rPr>
          <w:sz w:val="22"/>
        </w:rPr>
        <w:fldChar w:fldCharType="begin"/>
      </w:r>
      <w:r w:rsidR="00190A32" w:rsidRPr="00E277FB">
        <w:rPr>
          <w:sz w:val="22"/>
        </w:rPr>
        <w:instrText xml:space="preserve"> SEQ Table \* ARABIC </w:instrText>
      </w:r>
      <w:r w:rsidR="00190A32" w:rsidRPr="00E277FB">
        <w:rPr>
          <w:sz w:val="22"/>
        </w:rPr>
        <w:fldChar w:fldCharType="separate"/>
      </w:r>
      <w:r w:rsidR="00DC3E10">
        <w:rPr>
          <w:noProof/>
          <w:sz w:val="22"/>
        </w:rPr>
        <w:t>35</w:t>
      </w:r>
      <w:r w:rsidR="00190A32" w:rsidRPr="00E277FB">
        <w:rPr>
          <w:noProof/>
          <w:sz w:val="22"/>
        </w:rPr>
        <w:fldChar w:fldCharType="end"/>
      </w:r>
      <w:bookmarkEnd w:id="617"/>
      <w:r w:rsidRPr="00E277FB">
        <w:rPr>
          <w:sz w:val="22"/>
        </w:rPr>
        <w:t xml:space="preserve"> – Observation of Ce (IV) grafting onto hydrogel film TS1/50/1</w:t>
      </w:r>
      <w:bookmarkEnd w:id="618"/>
    </w:p>
    <w:tbl>
      <w:tblPr>
        <w:tblW w:w="7265" w:type="dxa"/>
        <w:jc w:val="center"/>
        <w:tblInd w:w="-236" w:type="dxa"/>
        <w:tblLook w:val="04A0" w:firstRow="1" w:lastRow="0" w:firstColumn="1" w:lastColumn="0" w:noHBand="0" w:noVBand="1"/>
      </w:tblPr>
      <w:tblGrid>
        <w:gridCol w:w="1116"/>
        <w:gridCol w:w="1471"/>
        <w:gridCol w:w="1417"/>
        <w:gridCol w:w="3261"/>
      </w:tblGrid>
      <w:tr w:rsidR="00537060" w:rsidRPr="00537060" w:rsidTr="00EE75A7">
        <w:trPr>
          <w:trHeight w:val="300"/>
          <w:jc w:val="center"/>
        </w:trPr>
        <w:tc>
          <w:tcPr>
            <w:tcW w:w="1116" w:type="dxa"/>
            <w:tcBorders>
              <w:bottom w:val="single" w:sz="4" w:space="0" w:color="auto"/>
            </w:tcBorders>
            <w:shd w:val="clear" w:color="auto" w:fill="auto"/>
            <w:noWrap/>
            <w:vAlign w:val="bottom"/>
            <w:hideMark/>
          </w:tcPr>
          <w:p w:rsidR="00537060" w:rsidRPr="00537060" w:rsidRDefault="00864EE9" w:rsidP="004041F5">
            <w:pPr>
              <w:spacing w:line="240" w:lineRule="auto"/>
              <w:rPr>
                <w:lang w:eastAsia="en-GB"/>
              </w:rPr>
            </w:pPr>
            <w:r w:rsidRPr="00864EE9">
              <w:rPr>
                <w:lang w:eastAsia="en-GB"/>
              </w:rPr>
              <w:t>Sample</w:t>
            </w:r>
          </w:p>
        </w:tc>
        <w:tc>
          <w:tcPr>
            <w:tcW w:w="1471" w:type="dxa"/>
            <w:tcBorders>
              <w:bottom w:val="single" w:sz="4" w:space="0" w:color="auto"/>
            </w:tcBorders>
            <w:shd w:val="clear" w:color="auto" w:fill="auto"/>
            <w:noWrap/>
            <w:vAlign w:val="bottom"/>
            <w:hideMark/>
          </w:tcPr>
          <w:p w:rsidR="00537060" w:rsidRPr="00537060" w:rsidRDefault="00537060" w:rsidP="004041F5">
            <w:pPr>
              <w:spacing w:line="240" w:lineRule="auto"/>
              <w:rPr>
                <w:lang w:eastAsia="en-GB"/>
              </w:rPr>
            </w:pPr>
            <w:r w:rsidRPr="00537060">
              <w:rPr>
                <w:lang w:eastAsia="en-GB"/>
              </w:rPr>
              <w:t>Instantly</w:t>
            </w:r>
          </w:p>
        </w:tc>
        <w:tc>
          <w:tcPr>
            <w:tcW w:w="1417" w:type="dxa"/>
            <w:tcBorders>
              <w:bottom w:val="single" w:sz="4" w:space="0" w:color="auto"/>
            </w:tcBorders>
            <w:shd w:val="clear" w:color="auto" w:fill="auto"/>
            <w:noWrap/>
            <w:vAlign w:val="bottom"/>
            <w:hideMark/>
          </w:tcPr>
          <w:p w:rsidR="00537060" w:rsidRPr="00537060" w:rsidRDefault="00537060" w:rsidP="004041F5">
            <w:pPr>
              <w:spacing w:line="240" w:lineRule="auto"/>
              <w:rPr>
                <w:lang w:eastAsia="en-GB"/>
              </w:rPr>
            </w:pPr>
            <w:r w:rsidRPr="00537060">
              <w:rPr>
                <w:lang w:eastAsia="en-GB"/>
              </w:rPr>
              <w:t>1 hour</w:t>
            </w:r>
          </w:p>
        </w:tc>
        <w:tc>
          <w:tcPr>
            <w:tcW w:w="3261" w:type="dxa"/>
            <w:tcBorders>
              <w:bottom w:val="single" w:sz="4" w:space="0" w:color="auto"/>
            </w:tcBorders>
            <w:shd w:val="clear" w:color="auto" w:fill="auto"/>
            <w:noWrap/>
            <w:vAlign w:val="bottom"/>
            <w:hideMark/>
          </w:tcPr>
          <w:p w:rsidR="00537060" w:rsidRPr="00537060" w:rsidRDefault="00537060" w:rsidP="004041F5">
            <w:pPr>
              <w:spacing w:line="240" w:lineRule="auto"/>
              <w:rPr>
                <w:lang w:eastAsia="en-GB"/>
              </w:rPr>
            </w:pPr>
            <w:r w:rsidRPr="00537060">
              <w:rPr>
                <w:lang w:eastAsia="en-GB"/>
              </w:rPr>
              <w:t>after 16 hours</w:t>
            </w:r>
          </w:p>
        </w:tc>
      </w:tr>
      <w:tr w:rsidR="00537060" w:rsidRPr="00537060" w:rsidTr="00EE75A7">
        <w:trPr>
          <w:trHeight w:val="300"/>
          <w:jc w:val="center"/>
        </w:trPr>
        <w:tc>
          <w:tcPr>
            <w:tcW w:w="1116" w:type="dxa"/>
            <w:tcBorders>
              <w:top w:val="single" w:sz="4" w:space="0" w:color="auto"/>
            </w:tcBorders>
            <w:shd w:val="clear" w:color="auto" w:fill="auto"/>
            <w:noWrap/>
            <w:vAlign w:val="bottom"/>
            <w:hideMark/>
          </w:tcPr>
          <w:p w:rsidR="00537060" w:rsidRPr="00537060" w:rsidRDefault="00537060" w:rsidP="00EE75A7">
            <w:pPr>
              <w:spacing w:line="240" w:lineRule="auto"/>
              <w:rPr>
                <w:lang w:eastAsia="en-GB"/>
              </w:rPr>
            </w:pPr>
            <w:r w:rsidRPr="00537060">
              <w:rPr>
                <w:lang w:eastAsia="en-GB"/>
              </w:rPr>
              <w:t>TS1/51/1</w:t>
            </w:r>
          </w:p>
        </w:tc>
        <w:tc>
          <w:tcPr>
            <w:tcW w:w="1471" w:type="dxa"/>
            <w:tcBorders>
              <w:top w:val="single" w:sz="4" w:space="0" w:color="auto"/>
            </w:tcBorders>
            <w:shd w:val="clear" w:color="auto" w:fill="auto"/>
            <w:noWrap/>
            <w:vAlign w:val="bottom"/>
            <w:hideMark/>
          </w:tcPr>
          <w:p w:rsidR="00537060" w:rsidRPr="00537060" w:rsidRDefault="00537060" w:rsidP="00EE75A7">
            <w:pPr>
              <w:spacing w:line="240" w:lineRule="auto"/>
              <w:rPr>
                <w:lang w:eastAsia="en-GB"/>
              </w:rPr>
            </w:pPr>
            <w:r w:rsidRPr="00537060">
              <w:rPr>
                <w:lang w:eastAsia="en-GB"/>
              </w:rPr>
              <w:t>went yellow</w:t>
            </w:r>
          </w:p>
        </w:tc>
        <w:tc>
          <w:tcPr>
            <w:tcW w:w="1417" w:type="dxa"/>
            <w:tcBorders>
              <w:top w:val="single" w:sz="4" w:space="0" w:color="auto"/>
            </w:tcBorders>
            <w:shd w:val="clear" w:color="auto" w:fill="auto"/>
            <w:noWrap/>
            <w:vAlign w:val="bottom"/>
            <w:hideMark/>
          </w:tcPr>
          <w:p w:rsidR="00537060" w:rsidRPr="00537060" w:rsidRDefault="00537060" w:rsidP="00EE75A7">
            <w:pPr>
              <w:spacing w:line="240" w:lineRule="auto"/>
              <w:rPr>
                <w:lang w:eastAsia="en-GB"/>
              </w:rPr>
            </w:pPr>
            <w:r w:rsidRPr="00537060">
              <w:rPr>
                <w:lang w:eastAsia="en-GB"/>
              </w:rPr>
              <w:t>nearly clear</w:t>
            </w:r>
          </w:p>
        </w:tc>
        <w:tc>
          <w:tcPr>
            <w:tcW w:w="3261" w:type="dxa"/>
            <w:tcBorders>
              <w:top w:val="single" w:sz="4" w:space="0" w:color="auto"/>
            </w:tcBorders>
            <w:shd w:val="clear" w:color="auto" w:fill="auto"/>
            <w:noWrap/>
            <w:vAlign w:val="bottom"/>
            <w:hideMark/>
          </w:tcPr>
          <w:p w:rsidR="00537060" w:rsidRPr="00537060" w:rsidRDefault="00537060" w:rsidP="00EE75A7">
            <w:pPr>
              <w:spacing w:line="240" w:lineRule="auto"/>
              <w:rPr>
                <w:lang w:eastAsia="en-GB"/>
              </w:rPr>
            </w:pPr>
            <w:r w:rsidRPr="00537060">
              <w:rPr>
                <w:lang w:eastAsia="en-GB"/>
              </w:rPr>
              <w:t>Entire solution turned solid</w:t>
            </w:r>
          </w:p>
        </w:tc>
      </w:tr>
      <w:tr w:rsidR="00537060" w:rsidRPr="00537060" w:rsidTr="00EE75A7">
        <w:trPr>
          <w:trHeight w:val="300"/>
          <w:jc w:val="center"/>
        </w:trPr>
        <w:tc>
          <w:tcPr>
            <w:tcW w:w="1116" w:type="dxa"/>
            <w:shd w:val="clear" w:color="auto" w:fill="auto"/>
            <w:noWrap/>
            <w:vAlign w:val="bottom"/>
            <w:hideMark/>
          </w:tcPr>
          <w:p w:rsidR="00537060" w:rsidRPr="00537060" w:rsidRDefault="00537060" w:rsidP="00EE75A7">
            <w:pPr>
              <w:spacing w:line="240" w:lineRule="auto"/>
              <w:rPr>
                <w:lang w:eastAsia="en-GB"/>
              </w:rPr>
            </w:pPr>
            <w:r w:rsidRPr="00537060">
              <w:rPr>
                <w:lang w:eastAsia="en-GB"/>
              </w:rPr>
              <w:t>TS1/51/2</w:t>
            </w:r>
          </w:p>
        </w:tc>
        <w:tc>
          <w:tcPr>
            <w:tcW w:w="1471" w:type="dxa"/>
            <w:shd w:val="clear" w:color="auto" w:fill="auto"/>
            <w:noWrap/>
            <w:vAlign w:val="bottom"/>
            <w:hideMark/>
          </w:tcPr>
          <w:p w:rsidR="00537060" w:rsidRPr="00537060" w:rsidRDefault="00537060" w:rsidP="00EE75A7">
            <w:pPr>
              <w:spacing w:line="240" w:lineRule="auto"/>
              <w:rPr>
                <w:lang w:eastAsia="en-GB"/>
              </w:rPr>
            </w:pPr>
            <w:r w:rsidRPr="00537060">
              <w:rPr>
                <w:lang w:eastAsia="en-GB"/>
              </w:rPr>
              <w:t>went red</w:t>
            </w:r>
          </w:p>
        </w:tc>
        <w:tc>
          <w:tcPr>
            <w:tcW w:w="1417" w:type="dxa"/>
            <w:shd w:val="clear" w:color="auto" w:fill="auto"/>
            <w:noWrap/>
            <w:vAlign w:val="bottom"/>
            <w:hideMark/>
          </w:tcPr>
          <w:p w:rsidR="00537060" w:rsidRPr="00537060" w:rsidRDefault="00537060" w:rsidP="00EE75A7">
            <w:pPr>
              <w:spacing w:line="240" w:lineRule="auto"/>
              <w:rPr>
                <w:lang w:eastAsia="en-GB"/>
              </w:rPr>
            </w:pPr>
            <w:r w:rsidRPr="00537060">
              <w:rPr>
                <w:lang w:eastAsia="en-GB"/>
              </w:rPr>
              <w:t>dark red</w:t>
            </w:r>
          </w:p>
        </w:tc>
        <w:tc>
          <w:tcPr>
            <w:tcW w:w="3261" w:type="dxa"/>
            <w:shd w:val="clear" w:color="auto" w:fill="auto"/>
            <w:noWrap/>
            <w:vAlign w:val="bottom"/>
            <w:hideMark/>
          </w:tcPr>
          <w:p w:rsidR="00537060" w:rsidRPr="00537060" w:rsidRDefault="00537060" w:rsidP="00EE75A7">
            <w:pPr>
              <w:spacing w:line="240" w:lineRule="auto"/>
              <w:rPr>
                <w:lang w:eastAsia="en-GB"/>
              </w:rPr>
            </w:pPr>
            <w:r w:rsidRPr="00537060">
              <w:rPr>
                <w:lang w:eastAsia="en-GB"/>
              </w:rPr>
              <w:t>Solution slightly less dense red</w:t>
            </w:r>
          </w:p>
        </w:tc>
      </w:tr>
      <w:tr w:rsidR="00537060" w:rsidRPr="00537060" w:rsidTr="00EE75A7">
        <w:trPr>
          <w:trHeight w:val="300"/>
          <w:jc w:val="center"/>
        </w:trPr>
        <w:tc>
          <w:tcPr>
            <w:tcW w:w="1116" w:type="dxa"/>
            <w:shd w:val="clear" w:color="auto" w:fill="auto"/>
            <w:noWrap/>
            <w:vAlign w:val="bottom"/>
            <w:hideMark/>
          </w:tcPr>
          <w:p w:rsidR="00537060" w:rsidRPr="00537060" w:rsidRDefault="00537060" w:rsidP="00EE75A7">
            <w:pPr>
              <w:spacing w:line="240" w:lineRule="auto"/>
              <w:rPr>
                <w:lang w:eastAsia="en-GB"/>
              </w:rPr>
            </w:pPr>
            <w:r w:rsidRPr="00537060">
              <w:rPr>
                <w:lang w:eastAsia="en-GB"/>
              </w:rPr>
              <w:t>TS1/51/3</w:t>
            </w:r>
          </w:p>
        </w:tc>
        <w:tc>
          <w:tcPr>
            <w:tcW w:w="1471" w:type="dxa"/>
            <w:shd w:val="clear" w:color="auto" w:fill="auto"/>
            <w:noWrap/>
            <w:vAlign w:val="bottom"/>
            <w:hideMark/>
          </w:tcPr>
          <w:p w:rsidR="00537060" w:rsidRPr="00537060" w:rsidRDefault="00537060" w:rsidP="00EE75A7">
            <w:pPr>
              <w:spacing w:line="240" w:lineRule="auto"/>
              <w:rPr>
                <w:lang w:eastAsia="en-GB"/>
              </w:rPr>
            </w:pPr>
            <w:r w:rsidRPr="00537060">
              <w:rPr>
                <w:lang w:eastAsia="en-GB"/>
              </w:rPr>
              <w:t>went red</w:t>
            </w:r>
          </w:p>
        </w:tc>
        <w:tc>
          <w:tcPr>
            <w:tcW w:w="1417" w:type="dxa"/>
            <w:shd w:val="clear" w:color="auto" w:fill="auto"/>
            <w:noWrap/>
            <w:vAlign w:val="bottom"/>
            <w:hideMark/>
          </w:tcPr>
          <w:p w:rsidR="00537060" w:rsidRPr="00537060" w:rsidRDefault="00537060" w:rsidP="00EE75A7">
            <w:pPr>
              <w:spacing w:line="240" w:lineRule="auto"/>
              <w:rPr>
                <w:lang w:eastAsia="en-GB"/>
              </w:rPr>
            </w:pPr>
            <w:r w:rsidRPr="00537060">
              <w:rPr>
                <w:lang w:eastAsia="en-GB"/>
              </w:rPr>
              <w:t>orange</w:t>
            </w:r>
          </w:p>
        </w:tc>
        <w:tc>
          <w:tcPr>
            <w:tcW w:w="3261" w:type="dxa"/>
            <w:shd w:val="clear" w:color="auto" w:fill="auto"/>
            <w:noWrap/>
            <w:vAlign w:val="bottom"/>
            <w:hideMark/>
          </w:tcPr>
          <w:p w:rsidR="00537060" w:rsidRPr="00537060" w:rsidRDefault="00537060" w:rsidP="00EE75A7">
            <w:pPr>
              <w:spacing w:line="240" w:lineRule="auto"/>
              <w:rPr>
                <w:lang w:eastAsia="en-GB"/>
              </w:rPr>
            </w:pPr>
            <w:r w:rsidRPr="00537060">
              <w:rPr>
                <w:lang w:eastAsia="en-GB"/>
              </w:rPr>
              <w:t>Solution just off transparent</w:t>
            </w:r>
          </w:p>
        </w:tc>
      </w:tr>
    </w:tbl>
    <w:p w:rsidR="002414A2" w:rsidRDefault="002414A2" w:rsidP="00E277FB"/>
    <w:p w:rsidR="006228D6" w:rsidRDefault="006228D6" w:rsidP="00E277FB"/>
    <w:p w:rsidR="00174E60" w:rsidRDefault="00174E60" w:rsidP="00E277FB">
      <w:r>
        <w:lastRenderedPageBreak/>
        <w:t xml:space="preserve">IEC titrations of TS1/51/2 and </w:t>
      </w:r>
      <w:r w:rsidR="006228D6">
        <w:t>TS1/51/</w:t>
      </w:r>
      <w:r>
        <w:t>3 show that the film created in DMSO formed no acid fun</w:t>
      </w:r>
      <w:r w:rsidRPr="00174E60">
        <w:t>ctionality whilst the ethanol sample gave a positive response (</w:t>
      </w:r>
      <w:r w:rsidRPr="00174E60">
        <w:fldChar w:fldCharType="begin"/>
      </w:r>
      <w:r w:rsidRPr="00174E60">
        <w:instrText xml:space="preserve"> REF _Ref366789862 \h </w:instrText>
      </w:r>
      <w:r>
        <w:instrText xml:space="preserve"> \* MERGEFORMAT </w:instrText>
      </w:r>
      <w:r w:rsidRPr="00174E60">
        <w:fldChar w:fldCharType="separate"/>
      </w:r>
      <w:r w:rsidR="00DC3E10" w:rsidRPr="00DC3E10">
        <w:t>Figure 203</w:t>
      </w:r>
      <w:r w:rsidRPr="00174E60">
        <w:fldChar w:fldCharType="end"/>
      </w:r>
      <w:r w:rsidRPr="00174E60">
        <w:t xml:space="preserve">, </w:t>
      </w:r>
      <w:r w:rsidRPr="00174E60">
        <w:fldChar w:fldCharType="begin"/>
      </w:r>
      <w:r w:rsidRPr="00174E60">
        <w:instrText xml:space="preserve"> REF _Ref366789895 \h </w:instrText>
      </w:r>
      <w:r>
        <w:instrText xml:space="preserve"> \* MERGEFORMAT </w:instrText>
      </w:r>
      <w:r w:rsidRPr="00174E60">
        <w:fldChar w:fldCharType="separate"/>
      </w:r>
      <w:r w:rsidR="00DC3E10" w:rsidRPr="00DC3E10">
        <w:t>Table 36</w:t>
      </w:r>
      <w:r w:rsidRPr="00174E60">
        <w:fldChar w:fldCharType="end"/>
      </w:r>
      <w:r w:rsidRPr="00174E60">
        <w:t>).</w:t>
      </w:r>
      <w:r>
        <w:t xml:space="preserve"> </w:t>
      </w:r>
      <w:r w:rsidR="00E277FB">
        <w:t xml:space="preserve">Swelling studies of these films show </w:t>
      </w:r>
      <w:r w:rsidR="00E277FB" w:rsidRPr="00E277FB">
        <w:t>inconclusive results (</w:t>
      </w:r>
      <w:r w:rsidR="00E277FB" w:rsidRPr="00E277FB">
        <w:fldChar w:fldCharType="begin"/>
      </w:r>
      <w:r w:rsidR="00E277FB" w:rsidRPr="00E277FB">
        <w:instrText xml:space="preserve"> REF _Ref366697869 \h </w:instrText>
      </w:r>
      <w:r w:rsidR="00E277FB">
        <w:instrText xml:space="preserve"> \* MERGEFORMAT </w:instrText>
      </w:r>
      <w:r w:rsidR="00E277FB" w:rsidRPr="00E277FB">
        <w:fldChar w:fldCharType="separate"/>
      </w:r>
      <w:r w:rsidR="00DC3E10" w:rsidRPr="00DC3E10">
        <w:t>Figure 204</w:t>
      </w:r>
      <w:r w:rsidR="00E277FB" w:rsidRPr="00E277FB">
        <w:fldChar w:fldCharType="end"/>
      </w:r>
      <w:r w:rsidR="00E277FB" w:rsidRPr="00E277FB">
        <w:t>).</w:t>
      </w:r>
    </w:p>
    <w:p w:rsidR="00C27B84" w:rsidRDefault="00C27B84" w:rsidP="00C27B84">
      <w:pPr>
        <w:keepNext/>
        <w:spacing w:line="240" w:lineRule="auto"/>
        <w:jc w:val="center"/>
      </w:pPr>
      <w:r>
        <w:rPr>
          <w:noProof/>
          <w:lang w:eastAsia="en-GB"/>
        </w:rPr>
        <w:drawing>
          <wp:inline distT="0" distB="0" distL="0" distR="0" wp14:anchorId="6470109F" wp14:editId="3A3A9847">
            <wp:extent cx="4362450" cy="2438400"/>
            <wp:effectExtent l="0" t="0" r="0" b="0"/>
            <wp:docPr id="2074" name="Chart 2074"/>
            <wp:cNvGraphicFramePr/>
            <a:graphic xmlns:a="http://schemas.openxmlformats.org/drawingml/2006/main">
              <a:graphicData uri="http://schemas.openxmlformats.org/drawingml/2006/chart">
                <c:chart xmlns:c="http://schemas.openxmlformats.org/drawingml/2006/chart" xmlns:r="http://schemas.openxmlformats.org/officeDocument/2006/relationships" r:id="rId293"/>
              </a:graphicData>
            </a:graphic>
          </wp:inline>
        </w:drawing>
      </w:r>
    </w:p>
    <w:p w:rsidR="00D61866" w:rsidRDefault="00C27B84" w:rsidP="00C27B84">
      <w:pPr>
        <w:pStyle w:val="Caption"/>
        <w:jc w:val="center"/>
        <w:rPr>
          <w:b w:val="0"/>
          <w:color w:val="auto"/>
          <w:sz w:val="22"/>
          <w:szCs w:val="22"/>
        </w:rPr>
      </w:pPr>
      <w:bookmarkStart w:id="619" w:name="_Ref366789862"/>
      <w:bookmarkStart w:id="620" w:name="_Toc385451300"/>
      <w:r w:rsidRPr="00C27B84">
        <w:rPr>
          <w:b w:val="0"/>
          <w:color w:val="auto"/>
          <w:sz w:val="22"/>
        </w:rPr>
        <w:t xml:space="preserve">Figure </w:t>
      </w:r>
      <w:r w:rsidRPr="00C27B84">
        <w:rPr>
          <w:b w:val="0"/>
          <w:color w:val="auto"/>
          <w:sz w:val="22"/>
        </w:rPr>
        <w:fldChar w:fldCharType="begin"/>
      </w:r>
      <w:r w:rsidRPr="00C27B84">
        <w:rPr>
          <w:b w:val="0"/>
          <w:color w:val="auto"/>
          <w:sz w:val="22"/>
        </w:rPr>
        <w:instrText xml:space="preserve"> SEQ Figure \* ARABIC </w:instrText>
      </w:r>
      <w:r w:rsidRPr="00C27B84">
        <w:rPr>
          <w:b w:val="0"/>
          <w:color w:val="auto"/>
          <w:sz w:val="22"/>
        </w:rPr>
        <w:fldChar w:fldCharType="separate"/>
      </w:r>
      <w:r w:rsidR="00DC3E10">
        <w:rPr>
          <w:b w:val="0"/>
          <w:noProof/>
          <w:color w:val="auto"/>
          <w:sz w:val="22"/>
        </w:rPr>
        <w:t>203</w:t>
      </w:r>
      <w:r w:rsidRPr="00C27B84">
        <w:rPr>
          <w:b w:val="0"/>
          <w:color w:val="auto"/>
          <w:sz w:val="22"/>
        </w:rPr>
        <w:fldChar w:fldCharType="end"/>
      </w:r>
      <w:bookmarkEnd w:id="619"/>
      <w:r w:rsidRPr="00C27B84">
        <w:rPr>
          <w:b w:val="0"/>
          <w:color w:val="auto"/>
          <w:sz w:val="22"/>
        </w:rPr>
        <w:t xml:space="preserve"> - </w:t>
      </w:r>
      <w:r w:rsidRPr="00D57C15">
        <w:rPr>
          <w:b w:val="0"/>
          <w:color w:val="auto"/>
          <w:sz w:val="22"/>
          <w:szCs w:val="22"/>
        </w:rPr>
        <w:t xml:space="preserve">Raw Titration data </w:t>
      </w:r>
      <w:r>
        <w:rPr>
          <w:b w:val="0"/>
          <w:color w:val="auto"/>
          <w:sz w:val="22"/>
          <w:szCs w:val="22"/>
        </w:rPr>
        <w:t>of CAN grafted samples</w:t>
      </w:r>
      <w:bookmarkEnd w:id="620"/>
    </w:p>
    <w:p w:rsidR="00C27B84" w:rsidRPr="00A5207F" w:rsidRDefault="00C27B84" w:rsidP="00C27B84">
      <w:pPr>
        <w:pStyle w:val="Caption"/>
        <w:jc w:val="left"/>
        <w:rPr>
          <w:b w:val="0"/>
          <w:color w:val="auto"/>
          <w:sz w:val="22"/>
        </w:rPr>
      </w:pPr>
      <w:bookmarkStart w:id="621" w:name="_Ref366789895"/>
      <w:bookmarkStart w:id="622" w:name="_Toc385451385"/>
      <w:r w:rsidRPr="00A5207F">
        <w:rPr>
          <w:b w:val="0"/>
          <w:color w:val="auto"/>
          <w:sz w:val="22"/>
        </w:rPr>
        <w:t xml:space="preserve">Table </w:t>
      </w:r>
      <w:r w:rsidRPr="00A5207F">
        <w:rPr>
          <w:b w:val="0"/>
          <w:color w:val="auto"/>
          <w:sz w:val="22"/>
        </w:rPr>
        <w:fldChar w:fldCharType="begin"/>
      </w:r>
      <w:r w:rsidRPr="00A5207F">
        <w:rPr>
          <w:b w:val="0"/>
          <w:color w:val="auto"/>
          <w:sz w:val="22"/>
        </w:rPr>
        <w:instrText xml:space="preserve"> SEQ Table \* ARABIC </w:instrText>
      </w:r>
      <w:r w:rsidRPr="00A5207F">
        <w:rPr>
          <w:b w:val="0"/>
          <w:color w:val="auto"/>
          <w:sz w:val="22"/>
        </w:rPr>
        <w:fldChar w:fldCharType="separate"/>
      </w:r>
      <w:r w:rsidR="00DC3E10">
        <w:rPr>
          <w:b w:val="0"/>
          <w:noProof/>
          <w:color w:val="auto"/>
          <w:sz w:val="22"/>
        </w:rPr>
        <w:t>36</w:t>
      </w:r>
      <w:r w:rsidRPr="00A5207F">
        <w:rPr>
          <w:b w:val="0"/>
          <w:noProof/>
          <w:color w:val="auto"/>
          <w:sz w:val="22"/>
        </w:rPr>
        <w:fldChar w:fldCharType="end"/>
      </w:r>
      <w:bookmarkEnd w:id="621"/>
      <w:r w:rsidRPr="00A5207F">
        <w:rPr>
          <w:b w:val="0"/>
          <w:color w:val="auto"/>
          <w:sz w:val="22"/>
        </w:rPr>
        <w:t xml:space="preserve"> – Ion Exchange Constants for </w:t>
      </w:r>
      <w:r>
        <w:rPr>
          <w:b w:val="0"/>
          <w:color w:val="auto"/>
          <w:sz w:val="22"/>
        </w:rPr>
        <w:t xml:space="preserve">CAN grafted </w:t>
      </w:r>
      <w:r w:rsidRPr="00A5207F">
        <w:rPr>
          <w:b w:val="0"/>
          <w:color w:val="auto"/>
          <w:sz w:val="22"/>
        </w:rPr>
        <w:t>HEMA films</w:t>
      </w:r>
      <w:bookmarkEnd w:id="622"/>
    </w:p>
    <w:tbl>
      <w:tblPr>
        <w:tblW w:w="3192" w:type="dxa"/>
        <w:jc w:val="center"/>
        <w:tblInd w:w="93" w:type="dxa"/>
        <w:tblLook w:val="04A0" w:firstRow="1" w:lastRow="0" w:firstColumn="1" w:lastColumn="0" w:noHBand="0" w:noVBand="1"/>
      </w:tblPr>
      <w:tblGrid>
        <w:gridCol w:w="960"/>
        <w:gridCol w:w="1116"/>
        <w:gridCol w:w="1116"/>
      </w:tblGrid>
      <w:tr w:rsidR="00C27B84" w:rsidRPr="009A4E29" w:rsidTr="00C27B84">
        <w:trPr>
          <w:trHeight w:val="300"/>
          <w:jc w:val="center"/>
        </w:trPr>
        <w:tc>
          <w:tcPr>
            <w:tcW w:w="960" w:type="dxa"/>
            <w:shd w:val="clear" w:color="auto" w:fill="auto"/>
            <w:noWrap/>
            <w:vAlign w:val="bottom"/>
            <w:hideMark/>
          </w:tcPr>
          <w:p w:rsidR="00C27B84" w:rsidRPr="009A4E29" w:rsidRDefault="00C27B84" w:rsidP="00174E60">
            <w:pPr>
              <w:spacing w:line="240" w:lineRule="auto"/>
              <w:rPr>
                <w:lang w:eastAsia="en-GB"/>
              </w:rPr>
            </w:pPr>
          </w:p>
        </w:tc>
        <w:tc>
          <w:tcPr>
            <w:tcW w:w="1116" w:type="dxa"/>
            <w:tcBorders>
              <w:bottom w:val="single" w:sz="4" w:space="0" w:color="auto"/>
            </w:tcBorders>
            <w:shd w:val="clear" w:color="auto" w:fill="auto"/>
            <w:noWrap/>
            <w:vAlign w:val="bottom"/>
          </w:tcPr>
          <w:p w:rsidR="00C27B84" w:rsidRPr="009A4E29" w:rsidRDefault="00C27B84" w:rsidP="00174E60">
            <w:pPr>
              <w:spacing w:line="240" w:lineRule="auto"/>
              <w:rPr>
                <w:lang w:eastAsia="en-GB"/>
              </w:rPr>
            </w:pPr>
            <w:r>
              <w:rPr>
                <w:lang w:eastAsia="en-GB"/>
              </w:rPr>
              <w:t>TS1/51/2</w:t>
            </w:r>
          </w:p>
        </w:tc>
        <w:tc>
          <w:tcPr>
            <w:tcW w:w="1116" w:type="dxa"/>
            <w:tcBorders>
              <w:bottom w:val="single" w:sz="4" w:space="0" w:color="auto"/>
            </w:tcBorders>
            <w:shd w:val="clear" w:color="auto" w:fill="auto"/>
            <w:noWrap/>
            <w:vAlign w:val="bottom"/>
          </w:tcPr>
          <w:p w:rsidR="00C27B84" w:rsidRPr="009A4E29" w:rsidRDefault="00C27B84" w:rsidP="00C27B84">
            <w:pPr>
              <w:spacing w:line="240" w:lineRule="auto"/>
              <w:rPr>
                <w:lang w:eastAsia="en-GB"/>
              </w:rPr>
            </w:pPr>
            <w:r>
              <w:rPr>
                <w:lang w:eastAsia="en-GB"/>
              </w:rPr>
              <w:t>TS1/51/3</w:t>
            </w:r>
          </w:p>
        </w:tc>
      </w:tr>
      <w:tr w:rsidR="00C27B84" w:rsidRPr="009A4E29" w:rsidTr="00C27B84">
        <w:trPr>
          <w:trHeight w:val="362"/>
          <w:jc w:val="center"/>
        </w:trPr>
        <w:tc>
          <w:tcPr>
            <w:tcW w:w="960" w:type="dxa"/>
            <w:shd w:val="clear" w:color="auto" w:fill="auto"/>
            <w:noWrap/>
            <w:vAlign w:val="bottom"/>
          </w:tcPr>
          <w:p w:rsidR="00C27B84" w:rsidRPr="009A4E29" w:rsidRDefault="00C27B84" w:rsidP="00174E60">
            <w:pPr>
              <w:spacing w:line="240" w:lineRule="auto"/>
              <w:rPr>
                <w:lang w:eastAsia="en-GB"/>
              </w:rPr>
            </w:pPr>
            <w:r>
              <w:rPr>
                <w:lang w:eastAsia="en-GB"/>
              </w:rPr>
              <w:t>IEC</w:t>
            </w:r>
          </w:p>
        </w:tc>
        <w:tc>
          <w:tcPr>
            <w:tcW w:w="1116" w:type="dxa"/>
            <w:shd w:val="clear" w:color="auto" w:fill="auto"/>
            <w:noWrap/>
            <w:vAlign w:val="bottom"/>
          </w:tcPr>
          <w:p w:rsidR="00C27B84" w:rsidRPr="009A4E29" w:rsidRDefault="00C27B84" w:rsidP="00174E60">
            <w:pPr>
              <w:spacing w:line="240" w:lineRule="auto"/>
              <w:rPr>
                <w:lang w:eastAsia="en-GB"/>
              </w:rPr>
            </w:pPr>
            <w:r>
              <w:rPr>
                <w:lang w:eastAsia="en-GB"/>
              </w:rPr>
              <w:t>-0.845</w:t>
            </w:r>
          </w:p>
        </w:tc>
        <w:tc>
          <w:tcPr>
            <w:tcW w:w="1116" w:type="dxa"/>
            <w:shd w:val="clear" w:color="auto" w:fill="auto"/>
            <w:noWrap/>
            <w:vAlign w:val="bottom"/>
          </w:tcPr>
          <w:p w:rsidR="00C27B84" w:rsidRPr="009A4E29" w:rsidRDefault="00C27B84" w:rsidP="00174E60">
            <w:pPr>
              <w:spacing w:line="240" w:lineRule="auto"/>
              <w:rPr>
                <w:lang w:eastAsia="en-GB"/>
              </w:rPr>
            </w:pPr>
            <w:r>
              <w:rPr>
                <w:lang w:eastAsia="en-GB"/>
              </w:rPr>
              <w:t>2.816</w:t>
            </w:r>
          </w:p>
        </w:tc>
      </w:tr>
    </w:tbl>
    <w:p w:rsidR="00C30000" w:rsidRDefault="008671C5" w:rsidP="00EE7B11">
      <w:pPr>
        <w:spacing w:line="240" w:lineRule="auto"/>
        <w:jc w:val="center"/>
      </w:pPr>
      <w:r>
        <w:rPr>
          <w:noProof/>
          <w:lang w:eastAsia="en-GB"/>
        </w:rPr>
        <w:drawing>
          <wp:inline distT="0" distB="0" distL="0" distR="0" wp14:anchorId="74F0A093" wp14:editId="4E4D1DDD">
            <wp:extent cx="4572000" cy="2314575"/>
            <wp:effectExtent l="0" t="0" r="0" b="0"/>
            <wp:docPr id="60" name="Chart 60"/>
            <wp:cNvGraphicFramePr/>
            <a:graphic xmlns:a="http://schemas.openxmlformats.org/drawingml/2006/main">
              <a:graphicData uri="http://schemas.openxmlformats.org/drawingml/2006/chart">
                <c:chart xmlns:c="http://schemas.openxmlformats.org/drawingml/2006/chart" xmlns:r="http://schemas.openxmlformats.org/officeDocument/2006/relationships" r:id="rId294"/>
              </a:graphicData>
            </a:graphic>
          </wp:inline>
        </w:drawing>
      </w:r>
    </w:p>
    <w:p w:rsidR="00C30000" w:rsidRDefault="00C30000" w:rsidP="00EE7B11">
      <w:pPr>
        <w:pStyle w:val="Caption"/>
        <w:jc w:val="center"/>
        <w:rPr>
          <w:b w:val="0"/>
          <w:color w:val="auto"/>
          <w:sz w:val="22"/>
        </w:rPr>
      </w:pPr>
      <w:bookmarkStart w:id="623" w:name="_Ref366697869"/>
      <w:bookmarkStart w:id="624" w:name="_Toc385451301"/>
      <w:r w:rsidRPr="00A5207F">
        <w:rPr>
          <w:b w:val="0"/>
          <w:color w:val="auto"/>
          <w:sz w:val="22"/>
        </w:rPr>
        <w:t xml:space="preserve">Figure </w:t>
      </w:r>
      <w:r w:rsidR="00225850" w:rsidRPr="00A5207F">
        <w:rPr>
          <w:b w:val="0"/>
          <w:color w:val="auto"/>
          <w:sz w:val="22"/>
        </w:rPr>
        <w:fldChar w:fldCharType="begin"/>
      </w:r>
      <w:r w:rsidR="00225850" w:rsidRPr="00A5207F">
        <w:rPr>
          <w:b w:val="0"/>
          <w:color w:val="auto"/>
          <w:sz w:val="22"/>
        </w:rPr>
        <w:instrText xml:space="preserve"> SEQ Figure \* ARABIC </w:instrText>
      </w:r>
      <w:r w:rsidR="00225850" w:rsidRPr="00A5207F">
        <w:rPr>
          <w:b w:val="0"/>
          <w:color w:val="auto"/>
          <w:sz w:val="22"/>
        </w:rPr>
        <w:fldChar w:fldCharType="separate"/>
      </w:r>
      <w:r w:rsidR="00DC3E10">
        <w:rPr>
          <w:b w:val="0"/>
          <w:noProof/>
          <w:color w:val="auto"/>
          <w:sz w:val="22"/>
        </w:rPr>
        <w:t>204</w:t>
      </w:r>
      <w:r w:rsidR="00225850" w:rsidRPr="00A5207F">
        <w:rPr>
          <w:b w:val="0"/>
          <w:noProof/>
          <w:color w:val="auto"/>
          <w:sz w:val="22"/>
        </w:rPr>
        <w:fldChar w:fldCharType="end"/>
      </w:r>
      <w:bookmarkEnd w:id="623"/>
      <w:r w:rsidRPr="00A5207F">
        <w:rPr>
          <w:b w:val="0"/>
          <w:color w:val="auto"/>
          <w:sz w:val="22"/>
        </w:rPr>
        <w:t xml:space="preserve"> – Swelling measurements of CAN Grafted HEMA Films</w:t>
      </w:r>
      <w:bookmarkEnd w:id="624"/>
    </w:p>
    <w:p w:rsidR="00174E60" w:rsidRDefault="00174E60" w:rsidP="00174E60">
      <w:r>
        <w:t xml:space="preserve">Polymers were rinsed several times before being </w:t>
      </w:r>
      <w:r w:rsidRPr="008A33FE">
        <w:t xml:space="preserve">exposed </w:t>
      </w:r>
      <w:r>
        <w:t>to a di</w:t>
      </w:r>
      <w:r w:rsidR="0062395C">
        <w:t>l</w:t>
      </w:r>
      <w:r>
        <w:t xml:space="preserve">ute solution of methyl red, which changed colour from yellow to red in response to acidic elements on the </w:t>
      </w:r>
      <w:r w:rsidRPr="003D2302">
        <w:t>polymer (</w:t>
      </w:r>
      <w:r>
        <w:fldChar w:fldCharType="begin"/>
      </w:r>
      <w:r>
        <w:instrText xml:space="preserve"> REF _Ref312239942 \h  \* MERGEFORMAT </w:instrText>
      </w:r>
      <w:r>
        <w:fldChar w:fldCharType="separate"/>
      </w:r>
      <w:r w:rsidR="00DC3E10" w:rsidRPr="00DC3E10">
        <w:t xml:space="preserve">Figure </w:t>
      </w:r>
      <w:r w:rsidR="00DC3E10" w:rsidRPr="00DC3E10">
        <w:rPr>
          <w:noProof/>
        </w:rPr>
        <w:t>205</w:t>
      </w:r>
      <w:r>
        <w:fldChar w:fldCharType="end"/>
      </w:r>
      <w:r w:rsidRPr="003D2302">
        <w:t>). The raw</w:t>
      </w:r>
      <w:r>
        <w:t xml:space="preserve"> HEMA film (far left) turned the solution yellow whilst all other samples appeared to give a positive reading for acid content.</w:t>
      </w:r>
    </w:p>
    <w:p w:rsidR="00E556C0" w:rsidRDefault="00E556C0" w:rsidP="00DE18D6">
      <w:pPr>
        <w:spacing w:line="240" w:lineRule="auto"/>
      </w:pPr>
      <w:r w:rsidRPr="00E556C0">
        <w:rPr>
          <w:noProof/>
          <w:lang w:eastAsia="en-GB"/>
        </w:rPr>
        <w:lastRenderedPageBreak/>
        <w:drawing>
          <wp:inline distT="0" distB="0" distL="0" distR="0" wp14:anchorId="7F7F87DD" wp14:editId="5A8C2EA8">
            <wp:extent cx="5476875" cy="833233"/>
            <wp:effectExtent l="0" t="0" r="0" b="5080"/>
            <wp:docPr id="104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6"/>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5474449" cy="832864"/>
                    </a:xfrm>
                    <a:prstGeom prst="rect">
                      <a:avLst/>
                    </a:prstGeom>
                    <a:noFill/>
                    <a:ln>
                      <a:noFill/>
                    </a:ln>
                    <a:effectLst/>
                    <a:extLst/>
                  </pic:spPr>
                </pic:pic>
              </a:graphicData>
            </a:graphic>
          </wp:inline>
        </w:drawing>
      </w:r>
    </w:p>
    <w:p w:rsidR="008145A8" w:rsidRPr="00A5207F" w:rsidRDefault="00E556C0" w:rsidP="009A03DC">
      <w:pPr>
        <w:pStyle w:val="Caption"/>
        <w:jc w:val="center"/>
        <w:rPr>
          <w:b w:val="0"/>
          <w:color w:val="auto"/>
          <w:sz w:val="22"/>
        </w:rPr>
      </w:pPr>
      <w:bookmarkStart w:id="625" w:name="_Ref312239942"/>
      <w:bookmarkStart w:id="626" w:name="_Toc385451302"/>
      <w:r w:rsidRPr="00A5207F">
        <w:rPr>
          <w:b w:val="0"/>
          <w:color w:val="auto"/>
          <w:sz w:val="22"/>
        </w:rPr>
        <w:t xml:space="preserve">Figure </w:t>
      </w:r>
      <w:r w:rsidR="003F0512" w:rsidRPr="00A5207F">
        <w:rPr>
          <w:b w:val="0"/>
          <w:color w:val="auto"/>
          <w:sz w:val="22"/>
        </w:rPr>
        <w:fldChar w:fldCharType="begin"/>
      </w:r>
      <w:r w:rsidRPr="00A5207F">
        <w:rPr>
          <w:b w:val="0"/>
          <w:color w:val="auto"/>
          <w:sz w:val="22"/>
        </w:rPr>
        <w:instrText xml:space="preserve"> SEQ Figure \* ARABIC </w:instrText>
      </w:r>
      <w:r w:rsidR="003F0512" w:rsidRPr="00A5207F">
        <w:rPr>
          <w:b w:val="0"/>
          <w:color w:val="auto"/>
          <w:sz w:val="22"/>
        </w:rPr>
        <w:fldChar w:fldCharType="separate"/>
      </w:r>
      <w:r w:rsidR="00DC3E10">
        <w:rPr>
          <w:b w:val="0"/>
          <w:noProof/>
          <w:color w:val="auto"/>
          <w:sz w:val="22"/>
        </w:rPr>
        <w:t>205</w:t>
      </w:r>
      <w:r w:rsidR="003F0512" w:rsidRPr="00A5207F">
        <w:rPr>
          <w:b w:val="0"/>
          <w:color w:val="auto"/>
          <w:sz w:val="22"/>
        </w:rPr>
        <w:fldChar w:fldCharType="end"/>
      </w:r>
      <w:bookmarkEnd w:id="625"/>
      <w:r w:rsidRPr="00A5207F">
        <w:rPr>
          <w:b w:val="0"/>
          <w:color w:val="auto"/>
          <w:sz w:val="22"/>
        </w:rPr>
        <w:t xml:space="preserve"> – Samples of HEMA film in aqueous solution with one drop of Methyl red added</w:t>
      </w:r>
      <w:r w:rsidR="008671C5">
        <w:rPr>
          <w:b w:val="0"/>
          <w:color w:val="auto"/>
          <w:sz w:val="22"/>
        </w:rPr>
        <w:br/>
        <w:t>from left to right: TS1/18/1, TS1/43/1, TS1/43/2, TS1/43/3</w:t>
      </w:r>
      <w:proofErr w:type="gramStart"/>
      <w:r w:rsidR="008671C5">
        <w:rPr>
          <w:b w:val="0"/>
          <w:color w:val="auto"/>
          <w:sz w:val="22"/>
        </w:rPr>
        <w:t>,</w:t>
      </w:r>
      <w:proofErr w:type="gramEnd"/>
      <w:r w:rsidR="008671C5">
        <w:rPr>
          <w:b w:val="0"/>
          <w:color w:val="auto"/>
          <w:sz w:val="22"/>
        </w:rPr>
        <w:br/>
        <w:t>TS1/43/4, TS1/51/2 and TS1/51/3</w:t>
      </w:r>
      <w:bookmarkEnd w:id="626"/>
    </w:p>
    <w:p w:rsidR="005F3D58" w:rsidRPr="008A33FE" w:rsidRDefault="00430591" w:rsidP="000A65AC">
      <w:pPr>
        <w:pStyle w:val="Heading3"/>
      </w:pPr>
      <w:bookmarkStart w:id="627" w:name="_Toc385451495"/>
      <w:r w:rsidRPr="008A33FE">
        <w:t>RAFT M</w:t>
      </w:r>
      <w:r w:rsidR="00B57599" w:rsidRPr="008A33FE">
        <w:t>ethod</w:t>
      </w:r>
      <w:bookmarkEnd w:id="627"/>
    </w:p>
    <w:p w:rsidR="006727A8" w:rsidRPr="008A33FE" w:rsidRDefault="006727A8" w:rsidP="007D5FD0">
      <w:pPr>
        <w:pStyle w:val="Heading3"/>
      </w:pPr>
      <w:bookmarkStart w:id="628" w:name="_Toc385451496"/>
      <w:r w:rsidRPr="008A33FE">
        <w:t>Synthesis of RAFT-HEMA Films</w:t>
      </w:r>
      <w:bookmarkEnd w:id="628"/>
    </w:p>
    <w:p w:rsidR="002D3F42" w:rsidRDefault="00E277FB" w:rsidP="00E277FB">
      <w:r>
        <w:t>Due to the unknown stability of 4-VPC to UV light films, IPN films containing a CTA anchor were polymerised thermally, with ACVA used as an initiator.</w:t>
      </w:r>
      <w:r w:rsidR="002D3F42">
        <w:t xml:space="preserve"> Repeat work was carried out in which </w:t>
      </w:r>
      <w:proofErr w:type="spellStart"/>
      <w:r>
        <w:t>benzophenone</w:t>
      </w:r>
      <w:proofErr w:type="spellEnd"/>
      <w:r>
        <w:t xml:space="preserve"> was</w:t>
      </w:r>
      <w:r w:rsidR="002D3F42">
        <w:t xml:space="preserve"> left out of the reaction mixture and, surprisingly, the film was not as stable, with the denser RAFT agent having an uneven distr</w:t>
      </w:r>
      <w:r w:rsidR="0029412B">
        <w:t xml:space="preserve">ibution through the film, obvious by the variation in colour density </w:t>
      </w:r>
      <w:r w:rsidR="0029412B" w:rsidRPr="008A33FE">
        <w:t xml:space="preserve">between edges and centre of film. When </w:t>
      </w:r>
      <w:proofErr w:type="spellStart"/>
      <w:r w:rsidR="0029412B" w:rsidRPr="008A33FE">
        <w:t>b</w:t>
      </w:r>
      <w:r w:rsidR="002D3F42" w:rsidRPr="008A33FE">
        <w:t>enzophenone</w:t>
      </w:r>
      <w:proofErr w:type="spellEnd"/>
      <w:r w:rsidR="002D3F42" w:rsidRPr="008A33FE">
        <w:t xml:space="preserve"> was re-introduced to the mixture the RAFT film wa</w:t>
      </w:r>
      <w:r w:rsidR="009960B5" w:rsidRPr="008A33FE">
        <w:t>s more stable.</w:t>
      </w:r>
    </w:p>
    <w:p w:rsidR="000E22B2" w:rsidRPr="00A5207F" w:rsidRDefault="000E22B2" w:rsidP="00E277FB">
      <w:pPr>
        <w:pStyle w:val="Caption"/>
        <w:rPr>
          <w:b w:val="0"/>
          <w:color w:val="auto"/>
          <w:sz w:val="22"/>
        </w:rPr>
      </w:pPr>
      <w:bookmarkStart w:id="629" w:name="_Toc385451386"/>
      <w:r w:rsidRPr="00A5207F">
        <w:rPr>
          <w:b w:val="0"/>
          <w:color w:val="auto"/>
          <w:sz w:val="22"/>
        </w:rPr>
        <w:t xml:space="preserve">Table </w:t>
      </w:r>
      <w:r w:rsidRPr="00A5207F">
        <w:rPr>
          <w:b w:val="0"/>
          <w:color w:val="auto"/>
          <w:sz w:val="22"/>
        </w:rPr>
        <w:fldChar w:fldCharType="begin"/>
      </w:r>
      <w:r w:rsidRPr="00A5207F">
        <w:rPr>
          <w:b w:val="0"/>
          <w:color w:val="auto"/>
          <w:sz w:val="22"/>
        </w:rPr>
        <w:instrText xml:space="preserve"> SEQ Table \* ARABIC </w:instrText>
      </w:r>
      <w:r w:rsidRPr="00A5207F">
        <w:rPr>
          <w:b w:val="0"/>
          <w:color w:val="auto"/>
          <w:sz w:val="22"/>
        </w:rPr>
        <w:fldChar w:fldCharType="separate"/>
      </w:r>
      <w:r w:rsidR="00DC3E10">
        <w:rPr>
          <w:b w:val="0"/>
          <w:noProof/>
          <w:color w:val="auto"/>
          <w:sz w:val="22"/>
        </w:rPr>
        <w:t>37</w:t>
      </w:r>
      <w:r w:rsidRPr="00A5207F">
        <w:rPr>
          <w:b w:val="0"/>
          <w:color w:val="auto"/>
          <w:sz w:val="22"/>
        </w:rPr>
        <w:fldChar w:fldCharType="end"/>
      </w:r>
      <w:r w:rsidRPr="00A5207F">
        <w:rPr>
          <w:b w:val="0"/>
          <w:color w:val="auto"/>
          <w:sz w:val="22"/>
        </w:rPr>
        <w:t xml:space="preserve"> - </w:t>
      </w:r>
      <w:r w:rsidR="007E6F9F" w:rsidRPr="00A5207F">
        <w:rPr>
          <w:b w:val="0"/>
          <w:color w:val="auto"/>
          <w:sz w:val="22"/>
        </w:rPr>
        <w:t xml:space="preserve">Molar ratios of RAFT-EGDMA </w:t>
      </w:r>
      <w:proofErr w:type="spellStart"/>
      <w:r w:rsidR="007E6F9F" w:rsidRPr="00A5207F">
        <w:rPr>
          <w:b w:val="0"/>
          <w:color w:val="auto"/>
          <w:sz w:val="22"/>
        </w:rPr>
        <w:t>crosslinked</w:t>
      </w:r>
      <w:proofErr w:type="spellEnd"/>
      <w:r w:rsidR="007E6F9F" w:rsidRPr="00A5207F">
        <w:rPr>
          <w:b w:val="0"/>
          <w:color w:val="auto"/>
          <w:sz w:val="22"/>
        </w:rPr>
        <w:t xml:space="preserve"> hydrogel film mixtures</w:t>
      </w:r>
      <w:bookmarkEnd w:id="629"/>
    </w:p>
    <w:tbl>
      <w:tblPr>
        <w:tblW w:w="7473" w:type="dxa"/>
        <w:jc w:val="center"/>
        <w:tblLook w:val="04A0" w:firstRow="1" w:lastRow="0" w:firstColumn="1" w:lastColumn="0" w:noHBand="0" w:noVBand="1"/>
      </w:tblPr>
      <w:tblGrid>
        <w:gridCol w:w="1116"/>
        <w:gridCol w:w="839"/>
        <w:gridCol w:w="851"/>
        <w:gridCol w:w="977"/>
        <w:gridCol w:w="729"/>
        <w:gridCol w:w="642"/>
        <w:gridCol w:w="770"/>
        <w:gridCol w:w="851"/>
        <w:gridCol w:w="850"/>
      </w:tblGrid>
      <w:tr w:rsidR="000E22B2" w:rsidRPr="008A33FE" w:rsidTr="00C9559E">
        <w:trPr>
          <w:trHeight w:val="300"/>
          <w:jc w:val="center"/>
        </w:trPr>
        <w:tc>
          <w:tcPr>
            <w:tcW w:w="1158" w:type="dxa"/>
            <w:vAlign w:val="bottom"/>
          </w:tcPr>
          <w:p w:rsidR="000E22B2" w:rsidRPr="008A33FE" w:rsidRDefault="000E22B2" w:rsidP="00E277FB">
            <w:pPr>
              <w:spacing w:line="240" w:lineRule="auto"/>
              <w:rPr>
                <w:lang w:eastAsia="en-GB"/>
              </w:rPr>
            </w:pPr>
          </w:p>
        </w:tc>
        <w:tc>
          <w:tcPr>
            <w:tcW w:w="787" w:type="dxa"/>
            <w:tcBorders>
              <w:bottom w:val="single" w:sz="4" w:space="0" w:color="auto"/>
            </w:tcBorders>
            <w:vAlign w:val="bottom"/>
          </w:tcPr>
          <w:p w:rsidR="000E22B2" w:rsidRPr="008A33FE" w:rsidRDefault="000E22B2" w:rsidP="00E277FB">
            <w:pPr>
              <w:spacing w:line="240" w:lineRule="auto"/>
              <w:rPr>
                <w:lang w:eastAsia="en-GB"/>
              </w:rPr>
            </w:pPr>
            <w:r w:rsidRPr="008A33FE">
              <w:rPr>
                <w:lang w:eastAsia="en-GB"/>
              </w:rPr>
              <w:t>DMSO</w:t>
            </w:r>
          </w:p>
        </w:tc>
        <w:tc>
          <w:tcPr>
            <w:tcW w:w="851" w:type="dxa"/>
            <w:tcBorders>
              <w:bottom w:val="single" w:sz="4" w:space="0" w:color="auto"/>
            </w:tcBorders>
            <w:shd w:val="clear" w:color="auto" w:fill="auto"/>
            <w:noWrap/>
            <w:vAlign w:val="bottom"/>
            <w:hideMark/>
          </w:tcPr>
          <w:p w:rsidR="000E22B2" w:rsidRPr="008A33FE" w:rsidRDefault="000E22B2" w:rsidP="00E277FB">
            <w:pPr>
              <w:spacing w:line="240" w:lineRule="auto"/>
              <w:rPr>
                <w:lang w:eastAsia="en-GB"/>
              </w:rPr>
            </w:pPr>
            <w:r w:rsidRPr="008A33FE">
              <w:rPr>
                <w:lang w:eastAsia="en-GB"/>
              </w:rPr>
              <w:t>HEMA</w:t>
            </w:r>
          </w:p>
        </w:tc>
        <w:tc>
          <w:tcPr>
            <w:tcW w:w="913" w:type="dxa"/>
            <w:tcBorders>
              <w:bottom w:val="single" w:sz="4" w:space="0" w:color="auto"/>
            </w:tcBorders>
            <w:shd w:val="clear" w:color="auto" w:fill="auto"/>
            <w:noWrap/>
            <w:vAlign w:val="bottom"/>
            <w:hideMark/>
          </w:tcPr>
          <w:p w:rsidR="000E22B2" w:rsidRPr="008A33FE" w:rsidRDefault="000E22B2" w:rsidP="00E277FB">
            <w:pPr>
              <w:spacing w:line="240" w:lineRule="auto"/>
              <w:rPr>
                <w:lang w:eastAsia="en-GB"/>
              </w:rPr>
            </w:pPr>
            <w:r w:rsidRPr="008A33FE">
              <w:rPr>
                <w:lang w:eastAsia="en-GB"/>
              </w:rPr>
              <w:t>EGDMA</w:t>
            </w:r>
          </w:p>
        </w:tc>
        <w:tc>
          <w:tcPr>
            <w:tcW w:w="686" w:type="dxa"/>
            <w:tcBorders>
              <w:bottom w:val="single" w:sz="4" w:space="0" w:color="auto"/>
            </w:tcBorders>
            <w:shd w:val="clear" w:color="auto" w:fill="auto"/>
            <w:noWrap/>
            <w:vAlign w:val="bottom"/>
            <w:hideMark/>
          </w:tcPr>
          <w:p w:rsidR="000E22B2" w:rsidRPr="008A33FE" w:rsidRDefault="000E22B2" w:rsidP="00E277FB">
            <w:pPr>
              <w:spacing w:line="240" w:lineRule="auto"/>
              <w:rPr>
                <w:lang w:eastAsia="en-GB"/>
              </w:rPr>
            </w:pPr>
            <w:r w:rsidRPr="008A33FE">
              <w:rPr>
                <w:lang w:eastAsia="en-GB"/>
              </w:rPr>
              <w:t>D117</w:t>
            </w:r>
          </w:p>
        </w:tc>
        <w:tc>
          <w:tcPr>
            <w:tcW w:w="607" w:type="dxa"/>
            <w:tcBorders>
              <w:bottom w:val="single" w:sz="4" w:space="0" w:color="auto"/>
            </w:tcBorders>
            <w:shd w:val="clear" w:color="auto" w:fill="auto"/>
            <w:noWrap/>
            <w:vAlign w:val="bottom"/>
            <w:hideMark/>
          </w:tcPr>
          <w:p w:rsidR="000E22B2" w:rsidRPr="008A33FE" w:rsidRDefault="000E22B2" w:rsidP="00E277FB">
            <w:pPr>
              <w:spacing w:line="240" w:lineRule="auto"/>
              <w:rPr>
                <w:lang w:eastAsia="en-GB"/>
              </w:rPr>
            </w:pPr>
            <w:r w:rsidRPr="008A33FE">
              <w:rPr>
                <w:lang w:eastAsia="en-GB"/>
              </w:rPr>
              <w:t>BP</w:t>
            </w:r>
          </w:p>
        </w:tc>
        <w:tc>
          <w:tcPr>
            <w:tcW w:w="770" w:type="dxa"/>
            <w:tcBorders>
              <w:bottom w:val="single" w:sz="4" w:space="0" w:color="auto"/>
            </w:tcBorders>
            <w:shd w:val="clear" w:color="auto" w:fill="auto"/>
            <w:noWrap/>
            <w:vAlign w:val="bottom"/>
            <w:hideMark/>
          </w:tcPr>
          <w:p w:rsidR="000E22B2" w:rsidRPr="008A33FE" w:rsidRDefault="000E22B2" w:rsidP="00E277FB">
            <w:pPr>
              <w:spacing w:line="240" w:lineRule="auto"/>
              <w:rPr>
                <w:lang w:eastAsia="en-GB"/>
              </w:rPr>
            </w:pPr>
            <w:r w:rsidRPr="008A33FE">
              <w:rPr>
                <w:lang w:eastAsia="en-GB"/>
              </w:rPr>
              <w:t>TEHA</w:t>
            </w:r>
          </w:p>
        </w:tc>
        <w:tc>
          <w:tcPr>
            <w:tcW w:w="851" w:type="dxa"/>
            <w:tcBorders>
              <w:bottom w:val="single" w:sz="4" w:space="0" w:color="auto"/>
            </w:tcBorders>
            <w:shd w:val="clear" w:color="auto" w:fill="auto"/>
            <w:noWrap/>
            <w:vAlign w:val="bottom"/>
            <w:hideMark/>
          </w:tcPr>
          <w:p w:rsidR="000E22B2" w:rsidRPr="008A33FE" w:rsidRDefault="007634B3" w:rsidP="00E277FB">
            <w:pPr>
              <w:spacing w:line="240" w:lineRule="auto"/>
              <w:rPr>
                <w:lang w:eastAsia="en-GB"/>
              </w:rPr>
            </w:pPr>
            <w:r w:rsidRPr="008A33FE">
              <w:rPr>
                <w:lang w:eastAsia="en-GB"/>
              </w:rPr>
              <w:t>4-VPC</w:t>
            </w:r>
          </w:p>
        </w:tc>
        <w:tc>
          <w:tcPr>
            <w:tcW w:w="850" w:type="dxa"/>
            <w:tcBorders>
              <w:bottom w:val="single" w:sz="4" w:space="0" w:color="auto"/>
            </w:tcBorders>
            <w:shd w:val="clear" w:color="auto" w:fill="auto"/>
            <w:noWrap/>
            <w:vAlign w:val="bottom"/>
            <w:hideMark/>
          </w:tcPr>
          <w:p w:rsidR="000E22B2" w:rsidRPr="008A33FE" w:rsidRDefault="000E22B2" w:rsidP="00E277FB">
            <w:pPr>
              <w:spacing w:line="240" w:lineRule="auto"/>
              <w:rPr>
                <w:lang w:eastAsia="en-GB"/>
              </w:rPr>
            </w:pPr>
            <w:r w:rsidRPr="008A33FE">
              <w:rPr>
                <w:lang w:eastAsia="en-GB"/>
              </w:rPr>
              <w:t>ACVA</w:t>
            </w:r>
          </w:p>
        </w:tc>
      </w:tr>
      <w:tr w:rsidR="000E22B2" w:rsidRPr="008A33FE" w:rsidTr="00C9559E">
        <w:trPr>
          <w:trHeight w:val="300"/>
          <w:jc w:val="center"/>
        </w:trPr>
        <w:tc>
          <w:tcPr>
            <w:tcW w:w="1158" w:type="dxa"/>
            <w:vAlign w:val="bottom"/>
          </w:tcPr>
          <w:p w:rsidR="000E22B2" w:rsidRPr="008A33FE" w:rsidRDefault="000E22B2" w:rsidP="00E277FB">
            <w:pPr>
              <w:spacing w:line="240" w:lineRule="auto"/>
              <w:rPr>
                <w:lang w:eastAsia="en-GB"/>
              </w:rPr>
            </w:pPr>
            <w:r w:rsidRPr="008A33FE">
              <w:rPr>
                <w:lang w:eastAsia="en-GB"/>
              </w:rPr>
              <w:t>TS1/5</w:t>
            </w:r>
            <w:r w:rsidR="003F13AE" w:rsidRPr="008A33FE">
              <w:rPr>
                <w:lang w:eastAsia="en-GB"/>
              </w:rPr>
              <w:t>4</w:t>
            </w:r>
            <w:r w:rsidRPr="008A33FE">
              <w:rPr>
                <w:lang w:eastAsia="en-GB"/>
              </w:rPr>
              <w:t>/1</w:t>
            </w:r>
          </w:p>
        </w:tc>
        <w:tc>
          <w:tcPr>
            <w:tcW w:w="787" w:type="dxa"/>
            <w:tcBorders>
              <w:top w:val="single" w:sz="4" w:space="0" w:color="auto"/>
            </w:tcBorders>
            <w:vAlign w:val="center"/>
          </w:tcPr>
          <w:p w:rsidR="000E22B2" w:rsidRPr="008A33FE" w:rsidRDefault="007E6F9F" w:rsidP="00E277FB">
            <w:pPr>
              <w:spacing w:line="240" w:lineRule="auto"/>
              <w:rPr>
                <w:lang w:eastAsia="en-GB"/>
              </w:rPr>
            </w:pPr>
            <w:r w:rsidRPr="008A33FE">
              <w:rPr>
                <w:lang w:eastAsia="en-GB"/>
              </w:rPr>
              <w:t>0.43</w:t>
            </w:r>
          </w:p>
        </w:tc>
        <w:tc>
          <w:tcPr>
            <w:tcW w:w="851" w:type="dxa"/>
            <w:tcBorders>
              <w:top w:val="single" w:sz="4" w:space="0" w:color="auto"/>
            </w:tcBorders>
            <w:shd w:val="clear" w:color="auto" w:fill="auto"/>
            <w:noWrap/>
            <w:vAlign w:val="center"/>
            <w:hideMark/>
          </w:tcPr>
          <w:p w:rsidR="000E22B2" w:rsidRPr="008A33FE" w:rsidRDefault="007E6F9F" w:rsidP="00E277FB">
            <w:pPr>
              <w:spacing w:line="240" w:lineRule="auto"/>
              <w:rPr>
                <w:lang w:eastAsia="en-GB"/>
              </w:rPr>
            </w:pPr>
            <w:r w:rsidRPr="008A33FE">
              <w:rPr>
                <w:lang w:eastAsia="en-GB"/>
              </w:rPr>
              <w:t>1.00</w:t>
            </w:r>
          </w:p>
        </w:tc>
        <w:tc>
          <w:tcPr>
            <w:tcW w:w="913" w:type="dxa"/>
            <w:tcBorders>
              <w:top w:val="single" w:sz="4" w:space="0" w:color="auto"/>
            </w:tcBorders>
            <w:shd w:val="clear" w:color="auto" w:fill="auto"/>
            <w:noWrap/>
            <w:vAlign w:val="center"/>
            <w:hideMark/>
          </w:tcPr>
          <w:p w:rsidR="000E22B2" w:rsidRPr="008A33FE" w:rsidRDefault="007E6F9F" w:rsidP="00E277FB">
            <w:pPr>
              <w:spacing w:line="240" w:lineRule="auto"/>
              <w:rPr>
                <w:lang w:eastAsia="en-GB"/>
              </w:rPr>
            </w:pPr>
            <w:r w:rsidRPr="008A33FE">
              <w:rPr>
                <w:lang w:eastAsia="en-GB"/>
              </w:rPr>
              <w:t>0.09</w:t>
            </w:r>
          </w:p>
        </w:tc>
        <w:tc>
          <w:tcPr>
            <w:tcW w:w="686" w:type="dxa"/>
            <w:tcBorders>
              <w:top w:val="single" w:sz="4" w:space="0" w:color="auto"/>
            </w:tcBorders>
            <w:shd w:val="clear" w:color="auto" w:fill="auto"/>
            <w:noWrap/>
            <w:vAlign w:val="center"/>
            <w:hideMark/>
          </w:tcPr>
          <w:p w:rsidR="000E22B2" w:rsidRPr="008A33FE" w:rsidRDefault="007E6F9F" w:rsidP="00E277FB">
            <w:pPr>
              <w:spacing w:line="240" w:lineRule="auto"/>
              <w:rPr>
                <w:lang w:eastAsia="en-GB"/>
              </w:rPr>
            </w:pPr>
            <w:r w:rsidRPr="008A33FE">
              <w:rPr>
                <w:lang w:eastAsia="en-GB"/>
              </w:rPr>
              <w:t>0.03</w:t>
            </w:r>
          </w:p>
        </w:tc>
        <w:tc>
          <w:tcPr>
            <w:tcW w:w="607" w:type="dxa"/>
            <w:tcBorders>
              <w:top w:val="single" w:sz="4" w:space="0" w:color="auto"/>
            </w:tcBorders>
            <w:shd w:val="clear" w:color="auto" w:fill="auto"/>
            <w:noWrap/>
            <w:vAlign w:val="center"/>
            <w:hideMark/>
          </w:tcPr>
          <w:p w:rsidR="000E22B2" w:rsidRPr="008A33FE" w:rsidRDefault="001E39C8" w:rsidP="00E277FB">
            <w:pPr>
              <w:spacing w:line="240" w:lineRule="auto"/>
              <w:rPr>
                <w:lang w:eastAsia="en-GB"/>
              </w:rPr>
            </w:pPr>
            <w:r w:rsidRPr="008A33FE">
              <w:rPr>
                <w:lang w:eastAsia="en-GB"/>
              </w:rPr>
              <w:t>0.03</w:t>
            </w:r>
          </w:p>
        </w:tc>
        <w:tc>
          <w:tcPr>
            <w:tcW w:w="770" w:type="dxa"/>
            <w:tcBorders>
              <w:top w:val="single" w:sz="4" w:space="0" w:color="auto"/>
            </w:tcBorders>
            <w:shd w:val="clear" w:color="auto" w:fill="auto"/>
            <w:noWrap/>
            <w:vAlign w:val="center"/>
            <w:hideMark/>
          </w:tcPr>
          <w:p w:rsidR="000E22B2" w:rsidRPr="008A33FE" w:rsidRDefault="001E39C8" w:rsidP="00E277FB">
            <w:pPr>
              <w:spacing w:line="240" w:lineRule="auto"/>
              <w:rPr>
                <w:lang w:eastAsia="en-GB"/>
              </w:rPr>
            </w:pPr>
            <w:r w:rsidRPr="008A33FE">
              <w:rPr>
                <w:lang w:eastAsia="en-GB"/>
              </w:rPr>
              <w:t>0.09</w:t>
            </w:r>
          </w:p>
        </w:tc>
        <w:tc>
          <w:tcPr>
            <w:tcW w:w="851" w:type="dxa"/>
            <w:tcBorders>
              <w:top w:val="single" w:sz="4" w:space="0" w:color="auto"/>
            </w:tcBorders>
            <w:shd w:val="clear" w:color="auto" w:fill="auto"/>
            <w:noWrap/>
            <w:vAlign w:val="center"/>
            <w:hideMark/>
          </w:tcPr>
          <w:p w:rsidR="000E22B2" w:rsidRPr="008A33FE" w:rsidRDefault="001E39C8" w:rsidP="00E277FB">
            <w:pPr>
              <w:spacing w:line="240" w:lineRule="auto"/>
              <w:rPr>
                <w:lang w:eastAsia="en-GB"/>
              </w:rPr>
            </w:pPr>
            <w:r w:rsidRPr="008A33FE">
              <w:rPr>
                <w:lang w:eastAsia="en-GB"/>
              </w:rPr>
              <w:t>0.01</w:t>
            </w:r>
          </w:p>
        </w:tc>
        <w:tc>
          <w:tcPr>
            <w:tcW w:w="850" w:type="dxa"/>
            <w:tcBorders>
              <w:top w:val="single" w:sz="4" w:space="0" w:color="auto"/>
            </w:tcBorders>
            <w:shd w:val="clear" w:color="auto" w:fill="auto"/>
            <w:noWrap/>
            <w:vAlign w:val="center"/>
            <w:hideMark/>
          </w:tcPr>
          <w:p w:rsidR="000E22B2" w:rsidRPr="008A33FE" w:rsidRDefault="000E22B2" w:rsidP="00E277FB">
            <w:pPr>
              <w:spacing w:line="240" w:lineRule="auto"/>
              <w:rPr>
                <w:lang w:eastAsia="en-GB"/>
              </w:rPr>
            </w:pPr>
            <w:r w:rsidRPr="008A33FE">
              <w:rPr>
                <w:lang w:eastAsia="en-GB"/>
              </w:rPr>
              <w:t>-</w:t>
            </w:r>
          </w:p>
        </w:tc>
      </w:tr>
      <w:tr w:rsidR="000E22B2" w:rsidRPr="008A33FE" w:rsidTr="00C9559E">
        <w:trPr>
          <w:trHeight w:val="300"/>
          <w:jc w:val="center"/>
        </w:trPr>
        <w:tc>
          <w:tcPr>
            <w:tcW w:w="1158" w:type="dxa"/>
            <w:vAlign w:val="bottom"/>
          </w:tcPr>
          <w:p w:rsidR="000E22B2" w:rsidRPr="008A33FE" w:rsidRDefault="003F13AE" w:rsidP="00E277FB">
            <w:pPr>
              <w:spacing w:line="240" w:lineRule="auto"/>
              <w:rPr>
                <w:lang w:eastAsia="en-GB"/>
              </w:rPr>
            </w:pPr>
            <w:r w:rsidRPr="008A33FE">
              <w:rPr>
                <w:lang w:eastAsia="en-GB"/>
              </w:rPr>
              <w:t>TS1/56</w:t>
            </w:r>
            <w:r w:rsidR="000E22B2" w:rsidRPr="008A33FE">
              <w:rPr>
                <w:lang w:eastAsia="en-GB"/>
              </w:rPr>
              <w:t>/</w:t>
            </w:r>
            <w:r w:rsidRPr="008A33FE">
              <w:rPr>
                <w:lang w:eastAsia="en-GB"/>
              </w:rPr>
              <w:t>1</w:t>
            </w:r>
          </w:p>
        </w:tc>
        <w:tc>
          <w:tcPr>
            <w:tcW w:w="787" w:type="dxa"/>
            <w:vAlign w:val="center"/>
          </w:tcPr>
          <w:p w:rsidR="000E22B2" w:rsidRPr="008A33FE" w:rsidRDefault="007E6F9F" w:rsidP="00E277FB">
            <w:pPr>
              <w:spacing w:line="240" w:lineRule="auto"/>
              <w:rPr>
                <w:lang w:eastAsia="en-GB"/>
              </w:rPr>
            </w:pPr>
            <w:r w:rsidRPr="008A33FE">
              <w:rPr>
                <w:lang w:eastAsia="en-GB"/>
              </w:rPr>
              <w:t>0.43</w:t>
            </w:r>
          </w:p>
        </w:tc>
        <w:tc>
          <w:tcPr>
            <w:tcW w:w="851" w:type="dxa"/>
            <w:shd w:val="clear" w:color="auto" w:fill="auto"/>
            <w:noWrap/>
            <w:vAlign w:val="center"/>
            <w:hideMark/>
          </w:tcPr>
          <w:p w:rsidR="000E22B2" w:rsidRPr="008A33FE" w:rsidRDefault="007E6F9F" w:rsidP="00E277FB">
            <w:pPr>
              <w:spacing w:line="240" w:lineRule="auto"/>
              <w:rPr>
                <w:lang w:eastAsia="en-GB"/>
              </w:rPr>
            </w:pPr>
            <w:r w:rsidRPr="008A33FE">
              <w:rPr>
                <w:lang w:eastAsia="en-GB"/>
              </w:rPr>
              <w:t>1.00</w:t>
            </w:r>
          </w:p>
        </w:tc>
        <w:tc>
          <w:tcPr>
            <w:tcW w:w="913" w:type="dxa"/>
            <w:shd w:val="clear" w:color="auto" w:fill="auto"/>
            <w:noWrap/>
            <w:vAlign w:val="center"/>
            <w:hideMark/>
          </w:tcPr>
          <w:p w:rsidR="000E22B2" w:rsidRPr="008A33FE" w:rsidRDefault="007E6F9F" w:rsidP="00E277FB">
            <w:pPr>
              <w:spacing w:line="240" w:lineRule="auto"/>
              <w:rPr>
                <w:lang w:eastAsia="en-GB"/>
              </w:rPr>
            </w:pPr>
            <w:r w:rsidRPr="008A33FE">
              <w:rPr>
                <w:lang w:eastAsia="en-GB"/>
              </w:rPr>
              <w:t>0.09</w:t>
            </w:r>
          </w:p>
        </w:tc>
        <w:tc>
          <w:tcPr>
            <w:tcW w:w="686" w:type="dxa"/>
            <w:shd w:val="clear" w:color="auto" w:fill="auto"/>
            <w:noWrap/>
            <w:vAlign w:val="center"/>
            <w:hideMark/>
          </w:tcPr>
          <w:p w:rsidR="000E22B2" w:rsidRPr="008A33FE" w:rsidRDefault="007E6F9F" w:rsidP="00E277FB">
            <w:pPr>
              <w:spacing w:line="240" w:lineRule="auto"/>
              <w:rPr>
                <w:lang w:eastAsia="en-GB"/>
              </w:rPr>
            </w:pPr>
            <w:r w:rsidRPr="008A33FE">
              <w:rPr>
                <w:lang w:eastAsia="en-GB"/>
              </w:rPr>
              <w:t>0.03</w:t>
            </w:r>
          </w:p>
        </w:tc>
        <w:tc>
          <w:tcPr>
            <w:tcW w:w="607" w:type="dxa"/>
            <w:shd w:val="clear" w:color="auto" w:fill="auto"/>
            <w:noWrap/>
            <w:vAlign w:val="center"/>
            <w:hideMark/>
          </w:tcPr>
          <w:p w:rsidR="000E22B2" w:rsidRPr="008A33FE" w:rsidRDefault="001E39C8" w:rsidP="00E277FB">
            <w:pPr>
              <w:spacing w:line="240" w:lineRule="auto"/>
              <w:rPr>
                <w:lang w:eastAsia="en-GB"/>
              </w:rPr>
            </w:pPr>
            <w:r w:rsidRPr="008A33FE">
              <w:rPr>
                <w:lang w:eastAsia="en-GB"/>
              </w:rPr>
              <w:t>0.03</w:t>
            </w:r>
          </w:p>
        </w:tc>
        <w:tc>
          <w:tcPr>
            <w:tcW w:w="770" w:type="dxa"/>
            <w:shd w:val="clear" w:color="auto" w:fill="auto"/>
            <w:noWrap/>
            <w:vAlign w:val="center"/>
            <w:hideMark/>
          </w:tcPr>
          <w:p w:rsidR="000E22B2" w:rsidRPr="008A33FE" w:rsidRDefault="001E39C8" w:rsidP="00E277FB">
            <w:pPr>
              <w:spacing w:line="240" w:lineRule="auto"/>
              <w:rPr>
                <w:lang w:eastAsia="en-GB"/>
              </w:rPr>
            </w:pPr>
            <w:r w:rsidRPr="008A33FE">
              <w:rPr>
                <w:lang w:eastAsia="en-GB"/>
              </w:rPr>
              <w:t>0.09</w:t>
            </w:r>
          </w:p>
        </w:tc>
        <w:tc>
          <w:tcPr>
            <w:tcW w:w="851" w:type="dxa"/>
            <w:shd w:val="clear" w:color="auto" w:fill="auto"/>
            <w:noWrap/>
            <w:vAlign w:val="center"/>
            <w:hideMark/>
          </w:tcPr>
          <w:p w:rsidR="000E22B2" w:rsidRPr="008A33FE" w:rsidRDefault="001E39C8" w:rsidP="00E277FB">
            <w:pPr>
              <w:spacing w:line="240" w:lineRule="auto"/>
              <w:rPr>
                <w:lang w:eastAsia="en-GB"/>
              </w:rPr>
            </w:pPr>
            <w:r w:rsidRPr="008A33FE">
              <w:rPr>
                <w:lang w:eastAsia="en-GB"/>
              </w:rPr>
              <w:t>0.01</w:t>
            </w:r>
          </w:p>
        </w:tc>
        <w:tc>
          <w:tcPr>
            <w:tcW w:w="850" w:type="dxa"/>
            <w:shd w:val="clear" w:color="auto" w:fill="auto"/>
            <w:noWrap/>
            <w:vAlign w:val="center"/>
            <w:hideMark/>
          </w:tcPr>
          <w:p w:rsidR="000E22B2" w:rsidRPr="008A33FE" w:rsidRDefault="001E39C8" w:rsidP="00E277FB">
            <w:pPr>
              <w:spacing w:line="240" w:lineRule="auto"/>
              <w:rPr>
                <w:lang w:eastAsia="en-GB"/>
              </w:rPr>
            </w:pPr>
            <w:r w:rsidRPr="008A33FE">
              <w:rPr>
                <w:lang w:eastAsia="en-GB"/>
              </w:rPr>
              <w:t>0.01</w:t>
            </w:r>
          </w:p>
        </w:tc>
      </w:tr>
      <w:tr w:rsidR="000E22B2" w:rsidRPr="008A33FE" w:rsidTr="00C9559E">
        <w:trPr>
          <w:trHeight w:val="300"/>
          <w:jc w:val="center"/>
        </w:trPr>
        <w:tc>
          <w:tcPr>
            <w:tcW w:w="1158" w:type="dxa"/>
          </w:tcPr>
          <w:p w:rsidR="000E22B2" w:rsidRPr="008A33FE" w:rsidRDefault="00F51399" w:rsidP="00D01836">
            <w:pPr>
              <w:spacing w:line="240" w:lineRule="auto"/>
              <w:rPr>
                <w:lang w:eastAsia="en-GB"/>
              </w:rPr>
            </w:pPr>
            <w:r w:rsidRPr="008A33FE">
              <w:rPr>
                <w:lang w:eastAsia="en-GB"/>
              </w:rPr>
              <w:t>TS1/85/1</w:t>
            </w:r>
          </w:p>
        </w:tc>
        <w:tc>
          <w:tcPr>
            <w:tcW w:w="787" w:type="dxa"/>
            <w:vAlign w:val="center"/>
          </w:tcPr>
          <w:p w:rsidR="000E22B2" w:rsidRPr="008A33FE" w:rsidRDefault="007E6F9F" w:rsidP="00E277FB">
            <w:pPr>
              <w:spacing w:line="240" w:lineRule="auto"/>
              <w:rPr>
                <w:lang w:eastAsia="en-GB"/>
              </w:rPr>
            </w:pPr>
            <w:r w:rsidRPr="008A33FE">
              <w:rPr>
                <w:lang w:eastAsia="en-GB"/>
              </w:rPr>
              <w:t>0.42</w:t>
            </w:r>
          </w:p>
        </w:tc>
        <w:tc>
          <w:tcPr>
            <w:tcW w:w="851" w:type="dxa"/>
            <w:shd w:val="clear" w:color="auto" w:fill="auto"/>
            <w:noWrap/>
            <w:vAlign w:val="center"/>
            <w:hideMark/>
          </w:tcPr>
          <w:p w:rsidR="000E22B2" w:rsidRPr="008A33FE" w:rsidRDefault="007E6F9F" w:rsidP="00E277FB">
            <w:pPr>
              <w:spacing w:line="240" w:lineRule="auto"/>
              <w:rPr>
                <w:lang w:eastAsia="en-GB"/>
              </w:rPr>
            </w:pPr>
            <w:r w:rsidRPr="008A33FE">
              <w:rPr>
                <w:lang w:eastAsia="en-GB"/>
              </w:rPr>
              <w:t>1.00</w:t>
            </w:r>
          </w:p>
        </w:tc>
        <w:tc>
          <w:tcPr>
            <w:tcW w:w="913" w:type="dxa"/>
            <w:shd w:val="clear" w:color="auto" w:fill="auto"/>
            <w:noWrap/>
            <w:vAlign w:val="center"/>
            <w:hideMark/>
          </w:tcPr>
          <w:p w:rsidR="000E22B2" w:rsidRPr="008A33FE" w:rsidRDefault="007E6F9F" w:rsidP="00E277FB">
            <w:pPr>
              <w:spacing w:line="240" w:lineRule="auto"/>
              <w:rPr>
                <w:lang w:eastAsia="en-GB"/>
              </w:rPr>
            </w:pPr>
            <w:r w:rsidRPr="008A33FE">
              <w:rPr>
                <w:lang w:eastAsia="en-GB"/>
              </w:rPr>
              <w:t>0.09</w:t>
            </w:r>
          </w:p>
        </w:tc>
        <w:tc>
          <w:tcPr>
            <w:tcW w:w="686" w:type="dxa"/>
            <w:shd w:val="clear" w:color="auto" w:fill="auto"/>
            <w:noWrap/>
            <w:vAlign w:val="center"/>
            <w:hideMark/>
          </w:tcPr>
          <w:p w:rsidR="000E22B2" w:rsidRPr="008A33FE" w:rsidRDefault="006E2295" w:rsidP="00E277FB">
            <w:pPr>
              <w:spacing w:line="240" w:lineRule="auto"/>
              <w:rPr>
                <w:lang w:eastAsia="en-GB"/>
              </w:rPr>
            </w:pPr>
            <w:r w:rsidRPr="008A33FE">
              <w:rPr>
                <w:lang w:eastAsia="en-GB"/>
              </w:rPr>
              <w:t>-</w:t>
            </w:r>
          </w:p>
        </w:tc>
        <w:tc>
          <w:tcPr>
            <w:tcW w:w="607" w:type="dxa"/>
            <w:shd w:val="clear" w:color="auto" w:fill="auto"/>
            <w:noWrap/>
            <w:vAlign w:val="center"/>
            <w:hideMark/>
          </w:tcPr>
          <w:p w:rsidR="000E22B2" w:rsidRPr="008A33FE" w:rsidRDefault="0029412B" w:rsidP="00E277FB">
            <w:pPr>
              <w:spacing w:line="240" w:lineRule="auto"/>
              <w:rPr>
                <w:lang w:eastAsia="en-GB"/>
              </w:rPr>
            </w:pPr>
            <w:r w:rsidRPr="008A33FE">
              <w:rPr>
                <w:lang w:eastAsia="en-GB"/>
              </w:rPr>
              <w:t>-</w:t>
            </w:r>
          </w:p>
        </w:tc>
        <w:tc>
          <w:tcPr>
            <w:tcW w:w="770" w:type="dxa"/>
            <w:shd w:val="clear" w:color="auto" w:fill="auto"/>
            <w:noWrap/>
            <w:vAlign w:val="center"/>
            <w:hideMark/>
          </w:tcPr>
          <w:p w:rsidR="000E22B2" w:rsidRPr="008A33FE" w:rsidRDefault="001E39C8" w:rsidP="00E277FB">
            <w:pPr>
              <w:spacing w:line="240" w:lineRule="auto"/>
              <w:rPr>
                <w:lang w:eastAsia="en-GB"/>
              </w:rPr>
            </w:pPr>
            <w:r w:rsidRPr="008A33FE">
              <w:rPr>
                <w:lang w:eastAsia="en-GB"/>
              </w:rPr>
              <w:t>0.07</w:t>
            </w:r>
          </w:p>
        </w:tc>
        <w:tc>
          <w:tcPr>
            <w:tcW w:w="851" w:type="dxa"/>
            <w:shd w:val="clear" w:color="auto" w:fill="auto"/>
            <w:noWrap/>
            <w:vAlign w:val="center"/>
            <w:hideMark/>
          </w:tcPr>
          <w:p w:rsidR="000E22B2" w:rsidRPr="008A33FE" w:rsidRDefault="001E39C8" w:rsidP="00E277FB">
            <w:pPr>
              <w:spacing w:line="240" w:lineRule="auto"/>
              <w:rPr>
                <w:lang w:eastAsia="en-GB"/>
              </w:rPr>
            </w:pPr>
            <w:r w:rsidRPr="008A33FE">
              <w:rPr>
                <w:lang w:eastAsia="en-GB"/>
              </w:rPr>
              <w:t>0.01</w:t>
            </w:r>
          </w:p>
        </w:tc>
        <w:tc>
          <w:tcPr>
            <w:tcW w:w="850" w:type="dxa"/>
            <w:shd w:val="clear" w:color="auto" w:fill="auto"/>
            <w:noWrap/>
            <w:vAlign w:val="center"/>
            <w:hideMark/>
          </w:tcPr>
          <w:p w:rsidR="000E22B2" w:rsidRPr="008A33FE" w:rsidRDefault="001E39C8" w:rsidP="00E277FB">
            <w:pPr>
              <w:spacing w:line="240" w:lineRule="auto"/>
              <w:rPr>
                <w:lang w:eastAsia="en-GB"/>
              </w:rPr>
            </w:pPr>
            <w:r w:rsidRPr="008A33FE">
              <w:rPr>
                <w:lang w:eastAsia="en-GB"/>
              </w:rPr>
              <w:t>0.02</w:t>
            </w:r>
          </w:p>
        </w:tc>
      </w:tr>
      <w:tr w:rsidR="000E22B2" w:rsidRPr="008A33FE" w:rsidTr="00C9559E">
        <w:trPr>
          <w:trHeight w:val="300"/>
          <w:jc w:val="center"/>
        </w:trPr>
        <w:tc>
          <w:tcPr>
            <w:tcW w:w="1158" w:type="dxa"/>
          </w:tcPr>
          <w:p w:rsidR="000E22B2" w:rsidRPr="008A33FE" w:rsidRDefault="00F51399" w:rsidP="00E277FB">
            <w:pPr>
              <w:spacing w:line="240" w:lineRule="auto"/>
              <w:rPr>
                <w:lang w:eastAsia="en-GB"/>
              </w:rPr>
            </w:pPr>
            <w:r w:rsidRPr="008A33FE">
              <w:rPr>
                <w:lang w:eastAsia="en-GB"/>
              </w:rPr>
              <w:t>TS1/86/1</w:t>
            </w:r>
          </w:p>
        </w:tc>
        <w:tc>
          <w:tcPr>
            <w:tcW w:w="787" w:type="dxa"/>
            <w:vAlign w:val="center"/>
          </w:tcPr>
          <w:p w:rsidR="000E22B2" w:rsidRPr="008A33FE" w:rsidRDefault="007E6F9F" w:rsidP="00E277FB">
            <w:pPr>
              <w:spacing w:line="240" w:lineRule="auto"/>
              <w:rPr>
                <w:lang w:eastAsia="en-GB"/>
              </w:rPr>
            </w:pPr>
            <w:r w:rsidRPr="008A33FE">
              <w:rPr>
                <w:lang w:eastAsia="en-GB"/>
              </w:rPr>
              <w:t>0.31</w:t>
            </w:r>
          </w:p>
        </w:tc>
        <w:tc>
          <w:tcPr>
            <w:tcW w:w="851" w:type="dxa"/>
            <w:shd w:val="clear" w:color="auto" w:fill="auto"/>
            <w:noWrap/>
            <w:vAlign w:val="center"/>
            <w:hideMark/>
          </w:tcPr>
          <w:p w:rsidR="000E22B2" w:rsidRPr="008A33FE" w:rsidRDefault="007E6F9F" w:rsidP="00E277FB">
            <w:pPr>
              <w:spacing w:line="240" w:lineRule="auto"/>
              <w:rPr>
                <w:lang w:eastAsia="en-GB"/>
              </w:rPr>
            </w:pPr>
            <w:r w:rsidRPr="008A33FE">
              <w:rPr>
                <w:lang w:eastAsia="en-GB"/>
              </w:rPr>
              <w:t>1.00</w:t>
            </w:r>
          </w:p>
        </w:tc>
        <w:tc>
          <w:tcPr>
            <w:tcW w:w="913" w:type="dxa"/>
            <w:shd w:val="clear" w:color="auto" w:fill="auto"/>
            <w:noWrap/>
            <w:vAlign w:val="center"/>
            <w:hideMark/>
          </w:tcPr>
          <w:p w:rsidR="000E22B2" w:rsidRPr="008A33FE" w:rsidRDefault="007E6F9F" w:rsidP="00E277FB">
            <w:pPr>
              <w:spacing w:line="240" w:lineRule="auto"/>
              <w:rPr>
                <w:lang w:eastAsia="en-GB"/>
              </w:rPr>
            </w:pPr>
            <w:r w:rsidRPr="008A33FE">
              <w:rPr>
                <w:lang w:eastAsia="en-GB"/>
              </w:rPr>
              <w:t>0.09</w:t>
            </w:r>
          </w:p>
        </w:tc>
        <w:tc>
          <w:tcPr>
            <w:tcW w:w="686" w:type="dxa"/>
            <w:shd w:val="clear" w:color="auto" w:fill="auto"/>
            <w:noWrap/>
            <w:vAlign w:val="center"/>
            <w:hideMark/>
          </w:tcPr>
          <w:p w:rsidR="000E22B2" w:rsidRPr="008A33FE" w:rsidRDefault="006E2295" w:rsidP="00E277FB">
            <w:pPr>
              <w:spacing w:line="240" w:lineRule="auto"/>
              <w:rPr>
                <w:lang w:eastAsia="en-GB"/>
              </w:rPr>
            </w:pPr>
            <w:r w:rsidRPr="008A33FE">
              <w:rPr>
                <w:lang w:eastAsia="en-GB"/>
              </w:rPr>
              <w:t>-</w:t>
            </w:r>
          </w:p>
        </w:tc>
        <w:tc>
          <w:tcPr>
            <w:tcW w:w="607" w:type="dxa"/>
            <w:shd w:val="clear" w:color="auto" w:fill="auto"/>
            <w:noWrap/>
            <w:vAlign w:val="center"/>
            <w:hideMark/>
          </w:tcPr>
          <w:p w:rsidR="000E22B2" w:rsidRPr="008A33FE" w:rsidRDefault="001E39C8" w:rsidP="00E277FB">
            <w:pPr>
              <w:spacing w:line="240" w:lineRule="auto"/>
              <w:rPr>
                <w:lang w:eastAsia="en-GB"/>
              </w:rPr>
            </w:pPr>
            <w:r w:rsidRPr="008A33FE">
              <w:rPr>
                <w:lang w:eastAsia="en-GB"/>
              </w:rPr>
              <w:t>0.03</w:t>
            </w:r>
          </w:p>
        </w:tc>
        <w:tc>
          <w:tcPr>
            <w:tcW w:w="770" w:type="dxa"/>
            <w:shd w:val="clear" w:color="auto" w:fill="auto"/>
            <w:noWrap/>
            <w:vAlign w:val="center"/>
            <w:hideMark/>
          </w:tcPr>
          <w:p w:rsidR="000E22B2" w:rsidRPr="008A33FE" w:rsidRDefault="006E2295" w:rsidP="00E277FB">
            <w:pPr>
              <w:spacing w:line="240" w:lineRule="auto"/>
              <w:rPr>
                <w:lang w:eastAsia="en-GB"/>
              </w:rPr>
            </w:pPr>
            <w:r w:rsidRPr="008A33FE">
              <w:rPr>
                <w:lang w:eastAsia="en-GB"/>
              </w:rPr>
              <w:t>0.</w:t>
            </w:r>
            <w:r w:rsidR="001E39C8" w:rsidRPr="008A33FE">
              <w:rPr>
                <w:lang w:eastAsia="en-GB"/>
              </w:rPr>
              <w:t>07</w:t>
            </w:r>
          </w:p>
        </w:tc>
        <w:tc>
          <w:tcPr>
            <w:tcW w:w="851" w:type="dxa"/>
            <w:shd w:val="clear" w:color="auto" w:fill="auto"/>
            <w:noWrap/>
            <w:vAlign w:val="center"/>
            <w:hideMark/>
          </w:tcPr>
          <w:p w:rsidR="000E22B2" w:rsidRPr="008A33FE" w:rsidRDefault="001E39C8" w:rsidP="00E277FB">
            <w:pPr>
              <w:spacing w:line="240" w:lineRule="auto"/>
              <w:rPr>
                <w:lang w:eastAsia="en-GB"/>
              </w:rPr>
            </w:pPr>
            <w:r w:rsidRPr="008A33FE">
              <w:rPr>
                <w:lang w:eastAsia="en-GB"/>
              </w:rPr>
              <w:t>0.01</w:t>
            </w:r>
          </w:p>
        </w:tc>
        <w:tc>
          <w:tcPr>
            <w:tcW w:w="850" w:type="dxa"/>
            <w:shd w:val="clear" w:color="auto" w:fill="auto"/>
            <w:noWrap/>
            <w:vAlign w:val="center"/>
            <w:hideMark/>
          </w:tcPr>
          <w:p w:rsidR="000E22B2" w:rsidRPr="008A33FE" w:rsidRDefault="006E2295" w:rsidP="00E277FB">
            <w:pPr>
              <w:spacing w:line="240" w:lineRule="auto"/>
              <w:rPr>
                <w:lang w:eastAsia="en-GB"/>
              </w:rPr>
            </w:pPr>
            <w:r w:rsidRPr="008A33FE">
              <w:rPr>
                <w:lang w:eastAsia="en-GB"/>
              </w:rPr>
              <w:t>0.0</w:t>
            </w:r>
            <w:r w:rsidR="001E39C8" w:rsidRPr="008A33FE">
              <w:rPr>
                <w:lang w:eastAsia="en-GB"/>
              </w:rPr>
              <w:t>2</w:t>
            </w:r>
          </w:p>
        </w:tc>
      </w:tr>
    </w:tbl>
    <w:p w:rsidR="002414A2" w:rsidRDefault="002414A2" w:rsidP="00E277FB">
      <w:pPr>
        <w:pStyle w:val="Caption"/>
        <w:rPr>
          <w:b w:val="0"/>
          <w:color w:val="auto"/>
          <w:sz w:val="22"/>
        </w:rPr>
      </w:pPr>
    </w:p>
    <w:p w:rsidR="000E22B2" w:rsidRPr="00A5207F" w:rsidRDefault="000E22B2" w:rsidP="00E277FB">
      <w:pPr>
        <w:pStyle w:val="Caption"/>
        <w:rPr>
          <w:b w:val="0"/>
          <w:color w:val="auto"/>
          <w:sz w:val="22"/>
        </w:rPr>
      </w:pPr>
      <w:bookmarkStart w:id="630" w:name="_Toc385451387"/>
      <w:r w:rsidRPr="00A5207F">
        <w:rPr>
          <w:b w:val="0"/>
          <w:color w:val="auto"/>
          <w:sz w:val="22"/>
        </w:rPr>
        <w:t xml:space="preserve">Table </w:t>
      </w:r>
      <w:r w:rsidRPr="00A5207F">
        <w:rPr>
          <w:b w:val="0"/>
          <w:color w:val="auto"/>
          <w:sz w:val="22"/>
        </w:rPr>
        <w:fldChar w:fldCharType="begin"/>
      </w:r>
      <w:r w:rsidRPr="00A5207F">
        <w:rPr>
          <w:b w:val="0"/>
          <w:color w:val="auto"/>
          <w:sz w:val="22"/>
        </w:rPr>
        <w:instrText xml:space="preserve"> SEQ Table \* ARABIC </w:instrText>
      </w:r>
      <w:r w:rsidRPr="00A5207F">
        <w:rPr>
          <w:b w:val="0"/>
          <w:color w:val="auto"/>
          <w:sz w:val="22"/>
        </w:rPr>
        <w:fldChar w:fldCharType="separate"/>
      </w:r>
      <w:r w:rsidR="00DC3E10">
        <w:rPr>
          <w:b w:val="0"/>
          <w:noProof/>
          <w:color w:val="auto"/>
          <w:sz w:val="22"/>
        </w:rPr>
        <w:t>38</w:t>
      </w:r>
      <w:r w:rsidRPr="00A5207F">
        <w:rPr>
          <w:b w:val="0"/>
          <w:color w:val="auto"/>
          <w:sz w:val="22"/>
        </w:rPr>
        <w:fldChar w:fldCharType="end"/>
      </w:r>
      <w:r w:rsidRPr="00A5207F">
        <w:rPr>
          <w:b w:val="0"/>
          <w:color w:val="auto"/>
          <w:sz w:val="22"/>
        </w:rPr>
        <w:t xml:space="preserve"> </w:t>
      </w:r>
      <w:r w:rsidR="00AC2B92" w:rsidRPr="00A5207F">
        <w:rPr>
          <w:b w:val="0"/>
          <w:color w:val="auto"/>
          <w:sz w:val="22"/>
        </w:rPr>
        <w:t>–</w:t>
      </w:r>
      <w:r w:rsidRPr="00A5207F">
        <w:rPr>
          <w:b w:val="0"/>
          <w:color w:val="auto"/>
          <w:sz w:val="22"/>
        </w:rPr>
        <w:t xml:space="preserve"> </w:t>
      </w:r>
      <w:r w:rsidR="00AC2B92" w:rsidRPr="00A5207F">
        <w:rPr>
          <w:b w:val="0"/>
          <w:color w:val="auto"/>
          <w:sz w:val="22"/>
        </w:rPr>
        <w:t>Observation of RAFT film synthesis</w:t>
      </w:r>
      <w:r w:rsidR="00EE75A7">
        <w:rPr>
          <w:b w:val="0"/>
          <w:color w:val="auto"/>
          <w:sz w:val="22"/>
        </w:rPr>
        <w:t xml:space="preserve"> after 24 hours</w:t>
      </w:r>
      <w:bookmarkEnd w:id="630"/>
    </w:p>
    <w:tbl>
      <w:tblPr>
        <w:tblW w:w="7394" w:type="dxa"/>
        <w:jc w:val="center"/>
        <w:tblLook w:val="04A0" w:firstRow="1" w:lastRow="0" w:firstColumn="1" w:lastColumn="0" w:noHBand="0" w:noVBand="1"/>
      </w:tblPr>
      <w:tblGrid>
        <w:gridCol w:w="1237"/>
        <w:gridCol w:w="1601"/>
        <w:gridCol w:w="4556"/>
      </w:tblGrid>
      <w:tr w:rsidR="00EE75A7" w:rsidRPr="008A33FE" w:rsidTr="00EE75A7">
        <w:trPr>
          <w:trHeight w:val="300"/>
          <w:jc w:val="center"/>
        </w:trPr>
        <w:tc>
          <w:tcPr>
            <w:tcW w:w="1237" w:type="dxa"/>
            <w:shd w:val="clear" w:color="auto" w:fill="auto"/>
            <w:noWrap/>
            <w:vAlign w:val="bottom"/>
          </w:tcPr>
          <w:p w:rsidR="00EE75A7" w:rsidRPr="008A33FE" w:rsidRDefault="00EE75A7" w:rsidP="00E277FB">
            <w:pPr>
              <w:spacing w:line="240" w:lineRule="auto"/>
              <w:rPr>
                <w:lang w:eastAsia="en-GB"/>
              </w:rPr>
            </w:pPr>
          </w:p>
        </w:tc>
        <w:tc>
          <w:tcPr>
            <w:tcW w:w="1601" w:type="dxa"/>
            <w:tcBorders>
              <w:bottom w:val="single" w:sz="4" w:space="0" w:color="auto"/>
            </w:tcBorders>
            <w:shd w:val="clear" w:color="auto" w:fill="auto"/>
            <w:noWrap/>
            <w:vAlign w:val="center"/>
            <w:hideMark/>
          </w:tcPr>
          <w:p w:rsidR="00EE75A7" w:rsidRPr="008A33FE" w:rsidRDefault="00EE75A7" w:rsidP="00E277FB">
            <w:pPr>
              <w:spacing w:line="240" w:lineRule="auto"/>
              <w:rPr>
                <w:lang w:eastAsia="en-GB"/>
              </w:rPr>
            </w:pPr>
            <w:r w:rsidRPr="008A33FE">
              <w:rPr>
                <w:lang w:eastAsia="en-GB"/>
              </w:rPr>
              <w:t>Reaction Temp</w:t>
            </w:r>
          </w:p>
        </w:tc>
        <w:tc>
          <w:tcPr>
            <w:tcW w:w="4556" w:type="dxa"/>
            <w:tcBorders>
              <w:bottom w:val="single" w:sz="4" w:space="0" w:color="auto"/>
            </w:tcBorders>
            <w:shd w:val="clear" w:color="auto" w:fill="auto"/>
            <w:noWrap/>
            <w:vAlign w:val="center"/>
            <w:hideMark/>
          </w:tcPr>
          <w:p w:rsidR="00EE75A7" w:rsidRPr="008A33FE" w:rsidRDefault="00EE75A7" w:rsidP="00E277FB">
            <w:pPr>
              <w:spacing w:line="240" w:lineRule="auto"/>
              <w:rPr>
                <w:lang w:eastAsia="en-GB"/>
              </w:rPr>
            </w:pPr>
            <w:r w:rsidRPr="008A33FE">
              <w:rPr>
                <w:lang w:eastAsia="en-GB"/>
              </w:rPr>
              <w:t>Comments</w:t>
            </w:r>
          </w:p>
        </w:tc>
      </w:tr>
      <w:tr w:rsidR="00EE75A7" w:rsidRPr="002D3F42" w:rsidTr="00EE75A7">
        <w:trPr>
          <w:trHeight w:val="300"/>
          <w:jc w:val="center"/>
        </w:trPr>
        <w:tc>
          <w:tcPr>
            <w:tcW w:w="1237" w:type="dxa"/>
            <w:shd w:val="clear" w:color="auto" w:fill="auto"/>
            <w:noWrap/>
            <w:vAlign w:val="center"/>
          </w:tcPr>
          <w:p w:rsidR="00EE75A7" w:rsidRPr="002D3F42" w:rsidRDefault="00EE75A7" w:rsidP="00E277FB">
            <w:pPr>
              <w:spacing w:line="240" w:lineRule="auto"/>
              <w:rPr>
                <w:lang w:eastAsia="en-GB"/>
              </w:rPr>
            </w:pPr>
            <w:r>
              <w:rPr>
                <w:lang w:eastAsia="en-GB"/>
              </w:rPr>
              <w:t>TS1/54/1</w:t>
            </w:r>
          </w:p>
        </w:tc>
        <w:tc>
          <w:tcPr>
            <w:tcW w:w="1601" w:type="dxa"/>
            <w:tcBorders>
              <w:top w:val="single" w:sz="4" w:space="0" w:color="auto"/>
            </w:tcBorders>
            <w:shd w:val="clear" w:color="auto" w:fill="auto"/>
            <w:noWrap/>
            <w:vAlign w:val="center"/>
            <w:hideMark/>
          </w:tcPr>
          <w:p w:rsidR="00EE75A7" w:rsidRPr="002D3F42" w:rsidRDefault="00EE75A7" w:rsidP="00E277FB">
            <w:pPr>
              <w:spacing w:line="240" w:lineRule="auto"/>
              <w:rPr>
                <w:lang w:eastAsia="en-GB"/>
              </w:rPr>
            </w:pPr>
            <w:r>
              <w:rPr>
                <w:lang w:eastAsia="en-GB"/>
              </w:rPr>
              <w:t>Cured a</w:t>
            </w:r>
            <w:r w:rsidRPr="002D3F42">
              <w:rPr>
                <w:lang w:eastAsia="en-GB"/>
              </w:rPr>
              <w:t>t 60</w:t>
            </w:r>
            <w:r w:rsidRPr="009438CC">
              <w:rPr>
                <w:vertAlign w:val="superscript"/>
                <w:lang w:eastAsia="en-GB"/>
              </w:rPr>
              <w:t>o</w:t>
            </w:r>
            <w:r w:rsidRPr="002D3F42">
              <w:rPr>
                <w:lang w:eastAsia="en-GB"/>
              </w:rPr>
              <w:t>C</w:t>
            </w:r>
          </w:p>
        </w:tc>
        <w:tc>
          <w:tcPr>
            <w:tcW w:w="4556" w:type="dxa"/>
            <w:tcBorders>
              <w:top w:val="single" w:sz="4" w:space="0" w:color="auto"/>
            </w:tcBorders>
            <w:shd w:val="clear" w:color="auto" w:fill="auto"/>
            <w:noWrap/>
            <w:vAlign w:val="center"/>
            <w:hideMark/>
          </w:tcPr>
          <w:p w:rsidR="00EE75A7" w:rsidRPr="002D3F42" w:rsidRDefault="00EE75A7" w:rsidP="00E277FB">
            <w:pPr>
              <w:spacing w:line="240" w:lineRule="auto"/>
              <w:rPr>
                <w:lang w:eastAsia="en-GB"/>
              </w:rPr>
            </w:pPr>
            <w:r w:rsidRPr="002D3F42">
              <w:rPr>
                <w:lang w:eastAsia="en-GB"/>
              </w:rPr>
              <w:t>No Film</w:t>
            </w:r>
          </w:p>
        </w:tc>
      </w:tr>
      <w:tr w:rsidR="00EE75A7" w:rsidRPr="002D3F42" w:rsidTr="00EE75A7">
        <w:trPr>
          <w:trHeight w:val="300"/>
          <w:jc w:val="center"/>
        </w:trPr>
        <w:tc>
          <w:tcPr>
            <w:tcW w:w="1237" w:type="dxa"/>
            <w:shd w:val="clear" w:color="auto" w:fill="auto"/>
            <w:noWrap/>
            <w:vAlign w:val="center"/>
          </w:tcPr>
          <w:p w:rsidR="00EE75A7" w:rsidRPr="002D3F42" w:rsidRDefault="00EE75A7" w:rsidP="00E277FB">
            <w:pPr>
              <w:spacing w:line="240" w:lineRule="auto"/>
              <w:rPr>
                <w:lang w:eastAsia="en-GB"/>
              </w:rPr>
            </w:pPr>
            <w:r>
              <w:rPr>
                <w:lang w:eastAsia="en-GB"/>
              </w:rPr>
              <w:t>TS1/56/1</w:t>
            </w:r>
          </w:p>
        </w:tc>
        <w:tc>
          <w:tcPr>
            <w:tcW w:w="1601" w:type="dxa"/>
            <w:shd w:val="clear" w:color="auto" w:fill="auto"/>
            <w:noWrap/>
            <w:vAlign w:val="center"/>
            <w:hideMark/>
          </w:tcPr>
          <w:p w:rsidR="00EE75A7" w:rsidRPr="002D3F42" w:rsidRDefault="00EE75A7" w:rsidP="00E277FB">
            <w:pPr>
              <w:spacing w:line="240" w:lineRule="auto"/>
              <w:rPr>
                <w:lang w:eastAsia="en-GB"/>
              </w:rPr>
            </w:pPr>
            <w:r>
              <w:rPr>
                <w:lang w:eastAsia="en-GB"/>
              </w:rPr>
              <w:t>Cured a</w:t>
            </w:r>
            <w:r w:rsidRPr="002D3F42">
              <w:rPr>
                <w:lang w:eastAsia="en-GB"/>
              </w:rPr>
              <w:t>t 60</w:t>
            </w:r>
            <w:r w:rsidRPr="009438CC">
              <w:rPr>
                <w:vertAlign w:val="superscript"/>
                <w:lang w:eastAsia="en-GB"/>
              </w:rPr>
              <w:t>o</w:t>
            </w:r>
            <w:r w:rsidRPr="002D3F42">
              <w:rPr>
                <w:lang w:eastAsia="en-GB"/>
              </w:rPr>
              <w:t>C</w:t>
            </w:r>
          </w:p>
        </w:tc>
        <w:tc>
          <w:tcPr>
            <w:tcW w:w="4556" w:type="dxa"/>
            <w:shd w:val="clear" w:color="auto" w:fill="auto"/>
            <w:noWrap/>
            <w:vAlign w:val="center"/>
            <w:hideMark/>
          </w:tcPr>
          <w:p w:rsidR="00EE75A7" w:rsidRPr="002D3F42" w:rsidRDefault="00EE75A7" w:rsidP="00E277FB">
            <w:pPr>
              <w:spacing w:line="240" w:lineRule="auto"/>
              <w:rPr>
                <w:lang w:eastAsia="en-GB"/>
              </w:rPr>
            </w:pPr>
            <w:r w:rsidRPr="002D3F42">
              <w:rPr>
                <w:lang w:eastAsia="en-GB"/>
              </w:rPr>
              <w:t>Solid yellow film</w:t>
            </w:r>
          </w:p>
        </w:tc>
      </w:tr>
      <w:tr w:rsidR="00EE75A7" w:rsidRPr="002D3F42" w:rsidTr="00EE75A7">
        <w:trPr>
          <w:trHeight w:val="300"/>
          <w:jc w:val="center"/>
        </w:trPr>
        <w:tc>
          <w:tcPr>
            <w:tcW w:w="1237" w:type="dxa"/>
            <w:shd w:val="clear" w:color="auto" w:fill="auto"/>
            <w:noWrap/>
            <w:vAlign w:val="center"/>
          </w:tcPr>
          <w:p w:rsidR="00EE75A7" w:rsidRPr="002D3F42" w:rsidRDefault="00EE75A7" w:rsidP="00D01836">
            <w:pPr>
              <w:spacing w:line="240" w:lineRule="auto"/>
              <w:rPr>
                <w:lang w:eastAsia="en-GB"/>
              </w:rPr>
            </w:pPr>
            <w:r>
              <w:rPr>
                <w:lang w:eastAsia="en-GB"/>
              </w:rPr>
              <w:t>TS1/85/1</w:t>
            </w:r>
          </w:p>
        </w:tc>
        <w:tc>
          <w:tcPr>
            <w:tcW w:w="1601" w:type="dxa"/>
            <w:shd w:val="clear" w:color="auto" w:fill="auto"/>
            <w:noWrap/>
            <w:vAlign w:val="center"/>
            <w:hideMark/>
          </w:tcPr>
          <w:p w:rsidR="00EE75A7" w:rsidRPr="002D3F42" w:rsidRDefault="00EE75A7" w:rsidP="00E277FB">
            <w:pPr>
              <w:spacing w:line="240" w:lineRule="auto"/>
              <w:rPr>
                <w:lang w:eastAsia="en-GB"/>
              </w:rPr>
            </w:pPr>
            <w:r>
              <w:rPr>
                <w:lang w:eastAsia="en-GB"/>
              </w:rPr>
              <w:t>Cured a</w:t>
            </w:r>
            <w:r w:rsidRPr="002D3F42">
              <w:rPr>
                <w:lang w:eastAsia="en-GB"/>
              </w:rPr>
              <w:t>t 60</w:t>
            </w:r>
            <w:r w:rsidRPr="009438CC">
              <w:rPr>
                <w:vertAlign w:val="superscript"/>
                <w:lang w:eastAsia="en-GB"/>
              </w:rPr>
              <w:t>o</w:t>
            </w:r>
            <w:r w:rsidRPr="002D3F42">
              <w:rPr>
                <w:lang w:eastAsia="en-GB"/>
              </w:rPr>
              <w:t>C</w:t>
            </w:r>
          </w:p>
        </w:tc>
        <w:tc>
          <w:tcPr>
            <w:tcW w:w="4556" w:type="dxa"/>
            <w:shd w:val="clear" w:color="auto" w:fill="auto"/>
            <w:noWrap/>
            <w:vAlign w:val="center"/>
            <w:hideMark/>
          </w:tcPr>
          <w:p w:rsidR="00EE75A7" w:rsidRPr="002D3F42" w:rsidRDefault="00EE75A7" w:rsidP="00E277FB">
            <w:pPr>
              <w:spacing w:line="240" w:lineRule="auto"/>
              <w:rPr>
                <w:lang w:eastAsia="en-GB"/>
              </w:rPr>
            </w:pPr>
            <w:r w:rsidRPr="002D3F42">
              <w:rPr>
                <w:lang w:eastAsia="en-GB"/>
              </w:rPr>
              <w:t>Solid film with uneven distribution of</w:t>
            </w:r>
            <w:r>
              <w:rPr>
                <w:lang w:eastAsia="en-GB"/>
              </w:rPr>
              <w:t xml:space="preserve"> 4-VPC</w:t>
            </w:r>
          </w:p>
        </w:tc>
      </w:tr>
      <w:tr w:rsidR="00EE75A7" w:rsidRPr="002D3F42" w:rsidTr="00EE75A7">
        <w:trPr>
          <w:trHeight w:val="300"/>
          <w:jc w:val="center"/>
        </w:trPr>
        <w:tc>
          <w:tcPr>
            <w:tcW w:w="1237" w:type="dxa"/>
            <w:shd w:val="clear" w:color="auto" w:fill="auto"/>
            <w:noWrap/>
            <w:vAlign w:val="center"/>
          </w:tcPr>
          <w:p w:rsidR="00EE75A7" w:rsidRPr="002D3F42" w:rsidRDefault="00EE75A7" w:rsidP="00EE75A7">
            <w:pPr>
              <w:spacing w:line="240" w:lineRule="auto"/>
              <w:rPr>
                <w:lang w:eastAsia="en-GB"/>
              </w:rPr>
            </w:pPr>
            <w:r>
              <w:rPr>
                <w:lang w:eastAsia="en-GB"/>
              </w:rPr>
              <w:t>TS1/86/1</w:t>
            </w:r>
          </w:p>
        </w:tc>
        <w:tc>
          <w:tcPr>
            <w:tcW w:w="1601" w:type="dxa"/>
            <w:shd w:val="clear" w:color="auto" w:fill="auto"/>
            <w:noWrap/>
            <w:vAlign w:val="center"/>
            <w:hideMark/>
          </w:tcPr>
          <w:p w:rsidR="00EE75A7" w:rsidRPr="002D3F42" w:rsidRDefault="00EE75A7" w:rsidP="00EE75A7">
            <w:pPr>
              <w:spacing w:line="240" w:lineRule="auto"/>
              <w:rPr>
                <w:lang w:eastAsia="en-GB"/>
              </w:rPr>
            </w:pPr>
            <w:r>
              <w:rPr>
                <w:lang w:eastAsia="en-GB"/>
              </w:rPr>
              <w:t>Cured a</w:t>
            </w:r>
            <w:r w:rsidRPr="002D3F42">
              <w:rPr>
                <w:lang w:eastAsia="en-GB"/>
              </w:rPr>
              <w:t>t 60</w:t>
            </w:r>
            <w:r w:rsidRPr="009438CC">
              <w:rPr>
                <w:vertAlign w:val="superscript"/>
                <w:lang w:eastAsia="en-GB"/>
              </w:rPr>
              <w:t>o</w:t>
            </w:r>
            <w:r w:rsidRPr="002D3F42">
              <w:rPr>
                <w:lang w:eastAsia="en-GB"/>
              </w:rPr>
              <w:t>C</w:t>
            </w:r>
          </w:p>
        </w:tc>
        <w:tc>
          <w:tcPr>
            <w:tcW w:w="4556" w:type="dxa"/>
            <w:shd w:val="clear" w:color="auto" w:fill="auto"/>
            <w:noWrap/>
            <w:vAlign w:val="center"/>
            <w:hideMark/>
          </w:tcPr>
          <w:p w:rsidR="00EE75A7" w:rsidRPr="002D3F42" w:rsidRDefault="00EE75A7" w:rsidP="00EE75A7">
            <w:pPr>
              <w:spacing w:line="240" w:lineRule="auto"/>
              <w:rPr>
                <w:lang w:eastAsia="en-GB"/>
              </w:rPr>
            </w:pPr>
            <w:r w:rsidRPr="002D3F42">
              <w:rPr>
                <w:lang w:eastAsia="en-GB"/>
              </w:rPr>
              <w:t>Solid yellow film</w:t>
            </w:r>
          </w:p>
        </w:tc>
      </w:tr>
    </w:tbl>
    <w:p w:rsidR="00B71102" w:rsidRDefault="00B71102" w:rsidP="00A5207F"/>
    <w:p w:rsidR="0021798D" w:rsidRDefault="0021798D" w:rsidP="00A5207F">
      <w:r>
        <w:lastRenderedPageBreak/>
        <w:t xml:space="preserve">The presence of </w:t>
      </w:r>
      <w:r w:rsidR="00E277FB">
        <w:t>CTA</w:t>
      </w:r>
      <w:r>
        <w:t xml:space="preserve"> in t</w:t>
      </w:r>
      <w:r w:rsidR="00E277FB">
        <w:t>he HEMA film appears to have a small</w:t>
      </w:r>
      <w:r>
        <w:t xml:space="preserve"> potential </w:t>
      </w:r>
      <w:r w:rsidR="00DB6E1B">
        <w:t>effect</w:t>
      </w:r>
      <w:r>
        <w:t xml:space="preserve"> </w:t>
      </w:r>
      <w:r w:rsidR="00DB6E1B">
        <w:t xml:space="preserve">on </w:t>
      </w:r>
      <w:r w:rsidR="0062395C">
        <w:t xml:space="preserve">the </w:t>
      </w:r>
      <w:r w:rsidR="00DB6E1B">
        <w:t>sample</w:t>
      </w:r>
      <w:r w:rsidR="006521AD">
        <w:t>. IR Analysis shows new peaks appearing at 2000 and 2170 cm</w:t>
      </w:r>
      <w:r w:rsidR="006521AD" w:rsidRPr="00BC1FF9">
        <w:rPr>
          <w:vertAlign w:val="superscript"/>
        </w:rPr>
        <w:t>-1</w:t>
      </w:r>
      <w:r w:rsidR="006521AD">
        <w:t>, due to the presence of the RAFT agent</w:t>
      </w:r>
      <w:r w:rsidR="00E277FB">
        <w:t xml:space="preserve"> (</w:t>
      </w:r>
      <w:r w:rsidR="00E277FB" w:rsidRPr="000222A6">
        <w:fldChar w:fldCharType="begin"/>
      </w:r>
      <w:r w:rsidR="00E277FB" w:rsidRPr="000222A6">
        <w:instrText xml:space="preserve"> REF _Ref349827723 \h  \* MERGEFORMAT </w:instrText>
      </w:r>
      <w:r w:rsidR="00E277FB" w:rsidRPr="000222A6">
        <w:fldChar w:fldCharType="separate"/>
      </w:r>
      <w:r w:rsidR="00DC3E10" w:rsidRPr="00DC3E10">
        <w:t xml:space="preserve">Figure </w:t>
      </w:r>
      <w:r w:rsidR="00DC3E10" w:rsidRPr="00DC3E10">
        <w:rPr>
          <w:noProof/>
        </w:rPr>
        <w:t>206</w:t>
      </w:r>
      <w:r w:rsidR="00E277FB" w:rsidRPr="000222A6">
        <w:fldChar w:fldCharType="end"/>
      </w:r>
      <w:r w:rsidR="00E277FB">
        <w:t>)</w:t>
      </w:r>
      <w:r w:rsidR="006521AD">
        <w:t>.</w:t>
      </w:r>
      <w:r w:rsidR="000222A6">
        <w:t xml:space="preserve"> </w:t>
      </w:r>
      <w:r w:rsidR="006521AD">
        <w:t xml:space="preserve">IEC Titrations show that at the second </w:t>
      </w:r>
      <w:r w:rsidR="006521AD" w:rsidRPr="00B71102">
        <w:t>equivalence point</w:t>
      </w:r>
      <w:r w:rsidR="00DB6E1B" w:rsidRPr="00B71102">
        <w:t xml:space="preserve"> TS1/56/1 </w:t>
      </w:r>
      <w:r w:rsidR="006521AD" w:rsidRPr="00B71102">
        <w:t xml:space="preserve">has </w:t>
      </w:r>
      <w:r w:rsidR="00DB6E1B" w:rsidRPr="00B71102">
        <w:t xml:space="preserve">as a minor defect, which is not </w:t>
      </w:r>
      <w:r w:rsidR="00F51399" w:rsidRPr="00B71102">
        <w:t>present in sample TS</w:t>
      </w:r>
      <w:r w:rsidR="00DB6E1B" w:rsidRPr="00B71102">
        <w:t>1/</w:t>
      </w:r>
      <w:r w:rsidR="00F51399" w:rsidRPr="00B71102">
        <w:t>85</w:t>
      </w:r>
      <w:r w:rsidR="00DB6E1B" w:rsidRPr="00B71102">
        <w:t>/1</w:t>
      </w:r>
      <w:r w:rsidR="00F51399" w:rsidRPr="00B71102">
        <w:t>0</w:t>
      </w:r>
      <w:r w:rsidR="00B71102" w:rsidRPr="00B71102">
        <w:t xml:space="preserve"> (</w:t>
      </w:r>
      <w:r w:rsidR="00B71102" w:rsidRPr="00B71102">
        <w:fldChar w:fldCharType="begin"/>
      </w:r>
      <w:r w:rsidR="00B71102" w:rsidRPr="00B71102">
        <w:instrText xml:space="preserve"> REF _Ref366698379 \h </w:instrText>
      </w:r>
      <w:r w:rsidR="00B71102">
        <w:instrText xml:space="preserve"> \* MERGEFORMAT </w:instrText>
      </w:r>
      <w:r w:rsidR="00B71102" w:rsidRPr="00B71102">
        <w:fldChar w:fldCharType="separate"/>
      </w:r>
      <w:r w:rsidR="00DC3E10" w:rsidRPr="00DC3E10">
        <w:t>Figure 207</w:t>
      </w:r>
      <w:r w:rsidR="00B71102" w:rsidRPr="00B71102">
        <w:fldChar w:fldCharType="end"/>
      </w:r>
      <w:r w:rsidR="00B71102" w:rsidRPr="00B71102">
        <w:t>)</w:t>
      </w:r>
      <w:r w:rsidR="00DB6E1B" w:rsidRPr="00B71102">
        <w:t>. However</w:t>
      </w:r>
      <w:r w:rsidR="00DB6E1B">
        <w:t xml:space="preserve"> as that sample has an uneven distribution of 4-VPC (as evidenced by the uneven yellow tint across the film which is comparable to variations in film thickness and strength) it is difficult to be certain which is more reliable.</w:t>
      </w:r>
    </w:p>
    <w:p w:rsidR="006521AD" w:rsidRDefault="006521AD" w:rsidP="00EE75A7">
      <w:pPr>
        <w:pStyle w:val="NoSpacing"/>
        <w:keepNext/>
        <w:jc w:val="center"/>
      </w:pPr>
      <w:r>
        <w:rPr>
          <w:noProof/>
          <w:lang w:eastAsia="en-GB"/>
        </w:rPr>
        <w:drawing>
          <wp:inline distT="0" distB="0" distL="0" distR="0" wp14:anchorId="4EE6C928" wp14:editId="06BFF37A">
            <wp:extent cx="4572000" cy="2743200"/>
            <wp:effectExtent l="0" t="0" r="0" b="0"/>
            <wp:docPr id="46" name="Chart 46"/>
            <wp:cNvGraphicFramePr/>
            <a:graphic xmlns:a="http://schemas.openxmlformats.org/drawingml/2006/main">
              <a:graphicData uri="http://schemas.openxmlformats.org/drawingml/2006/chart">
                <c:chart xmlns:c="http://schemas.openxmlformats.org/drawingml/2006/chart" xmlns:r="http://schemas.openxmlformats.org/officeDocument/2006/relationships" r:id="rId296"/>
              </a:graphicData>
            </a:graphic>
          </wp:inline>
        </w:drawing>
      </w:r>
    </w:p>
    <w:p w:rsidR="006521AD" w:rsidRPr="00A5207F" w:rsidRDefault="006521AD" w:rsidP="00EE75A7">
      <w:pPr>
        <w:pStyle w:val="Caption"/>
        <w:jc w:val="center"/>
        <w:rPr>
          <w:b w:val="0"/>
          <w:color w:val="auto"/>
          <w:sz w:val="22"/>
        </w:rPr>
      </w:pPr>
      <w:bookmarkStart w:id="631" w:name="_Ref349827723"/>
      <w:bookmarkStart w:id="632" w:name="_Toc385451303"/>
      <w:r w:rsidRPr="00A5207F">
        <w:rPr>
          <w:b w:val="0"/>
          <w:color w:val="auto"/>
          <w:sz w:val="22"/>
        </w:rPr>
        <w:t xml:space="preserve">Figure </w:t>
      </w:r>
      <w:r w:rsidR="00225850" w:rsidRPr="00A5207F">
        <w:rPr>
          <w:b w:val="0"/>
          <w:color w:val="auto"/>
          <w:sz w:val="22"/>
        </w:rPr>
        <w:fldChar w:fldCharType="begin"/>
      </w:r>
      <w:r w:rsidR="00225850" w:rsidRPr="00A5207F">
        <w:rPr>
          <w:b w:val="0"/>
          <w:color w:val="auto"/>
          <w:sz w:val="22"/>
        </w:rPr>
        <w:instrText xml:space="preserve"> SEQ Figure \* ARABIC </w:instrText>
      </w:r>
      <w:r w:rsidR="00225850" w:rsidRPr="00A5207F">
        <w:rPr>
          <w:b w:val="0"/>
          <w:color w:val="auto"/>
          <w:sz w:val="22"/>
        </w:rPr>
        <w:fldChar w:fldCharType="separate"/>
      </w:r>
      <w:r w:rsidR="00DC3E10">
        <w:rPr>
          <w:b w:val="0"/>
          <w:noProof/>
          <w:color w:val="auto"/>
          <w:sz w:val="22"/>
        </w:rPr>
        <w:t>206</w:t>
      </w:r>
      <w:r w:rsidR="00225850" w:rsidRPr="00A5207F">
        <w:rPr>
          <w:b w:val="0"/>
          <w:noProof/>
          <w:color w:val="auto"/>
          <w:sz w:val="22"/>
        </w:rPr>
        <w:fldChar w:fldCharType="end"/>
      </w:r>
      <w:bookmarkEnd w:id="631"/>
      <w:r w:rsidRPr="00A5207F">
        <w:rPr>
          <w:b w:val="0"/>
          <w:color w:val="auto"/>
          <w:sz w:val="22"/>
        </w:rPr>
        <w:t xml:space="preserve"> – IR Analysis of HEMA + RAFT-HEMA Films</w:t>
      </w:r>
      <w:bookmarkEnd w:id="632"/>
    </w:p>
    <w:p w:rsidR="0021798D" w:rsidRDefault="0021798D" w:rsidP="00EE75A7">
      <w:pPr>
        <w:spacing w:line="240" w:lineRule="auto"/>
      </w:pPr>
      <w:r>
        <w:rPr>
          <w:noProof/>
          <w:lang w:eastAsia="en-GB"/>
        </w:rPr>
        <w:drawing>
          <wp:inline distT="0" distB="0" distL="0" distR="0" wp14:anchorId="0CEC5109" wp14:editId="60ED8535">
            <wp:extent cx="4943475" cy="2219325"/>
            <wp:effectExtent l="0" t="0" r="9525" b="0"/>
            <wp:docPr id="39" name="Chart 39"/>
            <wp:cNvGraphicFramePr/>
            <a:graphic xmlns:a="http://schemas.openxmlformats.org/drawingml/2006/main">
              <a:graphicData uri="http://schemas.openxmlformats.org/drawingml/2006/chart">
                <c:chart xmlns:c="http://schemas.openxmlformats.org/drawingml/2006/chart" xmlns:r="http://schemas.openxmlformats.org/officeDocument/2006/relationships" r:id="rId297"/>
              </a:graphicData>
            </a:graphic>
          </wp:inline>
        </w:drawing>
      </w:r>
    </w:p>
    <w:p w:rsidR="0021798D" w:rsidRDefault="0021798D" w:rsidP="00EE75A7">
      <w:pPr>
        <w:pStyle w:val="Caption"/>
        <w:jc w:val="center"/>
        <w:rPr>
          <w:b w:val="0"/>
          <w:color w:val="auto"/>
          <w:sz w:val="22"/>
        </w:rPr>
      </w:pPr>
      <w:bookmarkStart w:id="633" w:name="_Ref366698379"/>
      <w:bookmarkStart w:id="634" w:name="_Toc385451304"/>
      <w:r w:rsidRPr="00A5207F">
        <w:rPr>
          <w:b w:val="0"/>
          <w:color w:val="auto"/>
          <w:sz w:val="22"/>
        </w:rPr>
        <w:t xml:space="preserve">Figure </w:t>
      </w:r>
      <w:r w:rsidR="00225850" w:rsidRPr="00A5207F">
        <w:rPr>
          <w:b w:val="0"/>
          <w:color w:val="auto"/>
          <w:sz w:val="22"/>
        </w:rPr>
        <w:fldChar w:fldCharType="begin"/>
      </w:r>
      <w:r w:rsidR="00225850" w:rsidRPr="00A5207F">
        <w:rPr>
          <w:b w:val="0"/>
          <w:color w:val="auto"/>
          <w:sz w:val="22"/>
        </w:rPr>
        <w:instrText xml:space="preserve"> SEQ Figure \* ARABIC </w:instrText>
      </w:r>
      <w:r w:rsidR="00225850" w:rsidRPr="00A5207F">
        <w:rPr>
          <w:b w:val="0"/>
          <w:color w:val="auto"/>
          <w:sz w:val="22"/>
        </w:rPr>
        <w:fldChar w:fldCharType="separate"/>
      </w:r>
      <w:r w:rsidR="00DC3E10">
        <w:rPr>
          <w:b w:val="0"/>
          <w:noProof/>
          <w:color w:val="auto"/>
          <w:sz w:val="22"/>
        </w:rPr>
        <w:t>207</w:t>
      </w:r>
      <w:r w:rsidR="00225850" w:rsidRPr="00A5207F">
        <w:rPr>
          <w:b w:val="0"/>
          <w:noProof/>
          <w:color w:val="auto"/>
          <w:sz w:val="22"/>
        </w:rPr>
        <w:fldChar w:fldCharType="end"/>
      </w:r>
      <w:bookmarkEnd w:id="633"/>
      <w:r w:rsidRPr="00A5207F">
        <w:rPr>
          <w:b w:val="0"/>
          <w:color w:val="auto"/>
          <w:sz w:val="22"/>
        </w:rPr>
        <w:t xml:space="preserve"> – Raw titration data of RAFT-HEMA Films</w:t>
      </w:r>
      <w:r w:rsidR="00E222C4" w:rsidRPr="00A5207F">
        <w:rPr>
          <w:b w:val="0"/>
          <w:color w:val="auto"/>
          <w:sz w:val="22"/>
        </w:rPr>
        <w:t xml:space="preserve"> (second equivalence point)</w:t>
      </w:r>
      <w:bookmarkEnd w:id="634"/>
    </w:p>
    <w:p w:rsidR="00B71102" w:rsidRPr="00B71102" w:rsidRDefault="00B71102" w:rsidP="00B71102"/>
    <w:p w:rsidR="00111046" w:rsidRPr="008A33FE" w:rsidRDefault="00221838" w:rsidP="007D5FD0">
      <w:pPr>
        <w:pStyle w:val="Heading3"/>
      </w:pPr>
      <w:bookmarkStart w:id="635" w:name="_Toc385451497"/>
      <w:r w:rsidRPr="008A33FE">
        <w:lastRenderedPageBreak/>
        <w:t xml:space="preserve">Grafting of </w:t>
      </w:r>
      <w:r w:rsidR="006727A8" w:rsidRPr="008A33FE">
        <w:t>Acrylic Acid onto RAFT-HEMA Film</w:t>
      </w:r>
      <w:bookmarkEnd w:id="635"/>
    </w:p>
    <w:p w:rsidR="00064474" w:rsidRDefault="00064474" w:rsidP="007D5FD0">
      <w:r w:rsidRPr="008A33FE">
        <w:t>Film TS1/56/</w:t>
      </w:r>
      <w:r w:rsidR="00B71102">
        <w:t>1</w:t>
      </w:r>
      <w:r w:rsidRPr="008A33FE">
        <w:t xml:space="preserve"> was used for t</w:t>
      </w:r>
      <w:r w:rsidRPr="006727A8">
        <w:t>he first grafting attempt of acid onto RAFT films. For this the samples w</w:t>
      </w:r>
      <w:r w:rsidRPr="00EE75A7">
        <w:t xml:space="preserve">ere immersed for 24 hours in an acrylic acid solution (see </w:t>
      </w:r>
      <w:r w:rsidRPr="00EE75A7">
        <w:fldChar w:fldCharType="begin"/>
      </w:r>
      <w:r w:rsidRPr="00EE75A7">
        <w:instrText xml:space="preserve"> REF _Ref349739273 \h  \* MERGEFORMAT </w:instrText>
      </w:r>
      <w:r w:rsidRPr="00EE75A7">
        <w:fldChar w:fldCharType="separate"/>
      </w:r>
      <w:r w:rsidR="00DC3E10" w:rsidRPr="00DC3E10">
        <w:t>Table 39</w:t>
      </w:r>
      <w:r w:rsidRPr="00EE75A7">
        <w:fldChar w:fldCharType="end"/>
      </w:r>
      <w:r w:rsidRPr="00EE75A7">
        <w:t>) before being placed</w:t>
      </w:r>
      <w:r>
        <w:t xml:space="preserve"> back in the mould and heated at 60</w:t>
      </w:r>
      <w:r w:rsidRPr="00064474">
        <w:rPr>
          <w:vertAlign w:val="superscript"/>
        </w:rPr>
        <w:t>o</w:t>
      </w:r>
      <w:r w:rsidR="00E72825">
        <w:t xml:space="preserve">C </w:t>
      </w:r>
      <w:r w:rsidR="0062395C">
        <w:t xml:space="preserve">for </w:t>
      </w:r>
      <w:r w:rsidR="00E72825">
        <w:t xml:space="preserve">a further 24 hours to give grafted HEMA films. </w:t>
      </w:r>
    </w:p>
    <w:p w:rsidR="00B8309E" w:rsidRPr="00A5207F" w:rsidRDefault="00B8309E" w:rsidP="00B71102">
      <w:pPr>
        <w:pStyle w:val="Caption"/>
        <w:rPr>
          <w:b w:val="0"/>
          <w:color w:val="auto"/>
          <w:sz w:val="22"/>
        </w:rPr>
      </w:pPr>
      <w:bookmarkStart w:id="636" w:name="_Ref349739273"/>
      <w:bookmarkStart w:id="637" w:name="_Toc385451388"/>
      <w:r w:rsidRPr="00A5207F">
        <w:rPr>
          <w:b w:val="0"/>
          <w:color w:val="auto"/>
          <w:sz w:val="22"/>
        </w:rPr>
        <w:t xml:space="preserve">Table </w:t>
      </w:r>
      <w:r w:rsidR="00225850" w:rsidRPr="00A5207F">
        <w:rPr>
          <w:b w:val="0"/>
          <w:color w:val="auto"/>
          <w:sz w:val="22"/>
        </w:rPr>
        <w:fldChar w:fldCharType="begin"/>
      </w:r>
      <w:r w:rsidR="00225850" w:rsidRPr="00A5207F">
        <w:rPr>
          <w:b w:val="0"/>
          <w:color w:val="auto"/>
          <w:sz w:val="22"/>
        </w:rPr>
        <w:instrText xml:space="preserve"> SEQ Table \* ARABIC </w:instrText>
      </w:r>
      <w:r w:rsidR="00225850" w:rsidRPr="00A5207F">
        <w:rPr>
          <w:b w:val="0"/>
          <w:color w:val="auto"/>
          <w:sz w:val="22"/>
        </w:rPr>
        <w:fldChar w:fldCharType="separate"/>
      </w:r>
      <w:r w:rsidR="00DC3E10">
        <w:rPr>
          <w:b w:val="0"/>
          <w:noProof/>
          <w:color w:val="auto"/>
          <w:sz w:val="22"/>
        </w:rPr>
        <w:t>39</w:t>
      </w:r>
      <w:r w:rsidR="00225850" w:rsidRPr="00A5207F">
        <w:rPr>
          <w:b w:val="0"/>
          <w:noProof/>
          <w:color w:val="auto"/>
          <w:sz w:val="22"/>
        </w:rPr>
        <w:fldChar w:fldCharType="end"/>
      </w:r>
      <w:bookmarkEnd w:id="636"/>
      <w:r w:rsidRPr="00A5207F">
        <w:rPr>
          <w:b w:val="0"/>
          <w:color w:val="auto"/>
          <w:sz w:val="22"/>
        </w:rPr>
        <w:t xml:space="preserve"> – Reaction mixture of first grafting attempt of TS1/56/</w:t>
      </w:r>
      <w:r w:rsidR="00B71102">
        <w:rPr>
          <w:b w:val="0"/>
          <w:color w:val="auto"/>
          <w:sz w:val="22"/>
        </w:rPr>
        <w:t>1</w:t>
      </w:r>
      <w:bookmarkEnd w:id="637"/>
    </w:p>
    <w:tbl>
      <w:tblPr>
        <w:tblW w:w="8157" w:type="dxa"/>
        <w:jc w:val="center"/>
        <w:tblInd w:w="-640" w:type="dxa"/>
        <w:tblLook w:val="04A0" w:firstRow="1" w:lastRow="0" w:firstColumn="1" w:lastColumn="0" w:noHBand="0" w:noVBand="1"/>
      </w:tblPr>
      <w:tblGrid>
        <w:gridCol w:w="1116"/>
        <w:gridCol w:w="1559"/>
        <w:gridCol w:w="1155"/>
        <w:gridCol w:w="940"/>
        <w:gridCol w:w="1159"/>
        <w:gridCol w:w="944"/>
        <w:gridCol w:w="1284"/>
      </w:tblGrid>
      <w:tr w:rsidR="00A5207F" w:rsidRPr="00B8309E" w:rsidTr="000C1E02">
        <w:trPr>
          <w:trHeight w:val="300"/>
          <w:jc w:val="center"/>
        </w:trPr>
        <w:tc>
          <w:tcPr>
            <w:tcW w:w="1116" w:type="dxa"/>
            <w:tcBorders>
              <w:top w:val="nil"/>
              <w:left w:val="nil"/>
              <w:bottom w:val="single" w:sz="4" w:space="0" w:color="auto"/>
              <w:right w:val="nil"/>
            </w:tcBorders>
            <w:shd w:val="clear" w:color="auto" w:fill="auto"/>
            <w:noWrap/>
            <w:vAlign w:val="bottom"/>
            <w:hideMark/>
          </w:tcPr>
          <w:p w:rsidR="00B8309E" w:rsidRPr="00B8309E" w:rsidRDefault="00B8309E" w:rsidP="00B71102">
            <w:pPr>
              <w:spacing w:line="240" w:lineRule="auto"/>
              <w:rPr>
                <w:lang w:eastAsia="en-GB"/>
              </w:rPr>
            </w:pPr>
            <w:r w:rsidRPr="00E72825">
              <w:rPr>
                <w:lang w:eastAsia="en-GB"/>
              </w:rPr>
              <w:t>Film</w:t>
            </w:r>
          </w:p>
        </w:tc>
        <w:tc>
          <w:tcPr>
            <w:tcW w:w="1559" w:type="dxa"/>
            <w:tcBorders>
              <w:top w:val="nil"/>
              <w:left w:val="nil"/>
              <w:bottom w:val="single" w:sz="4" w:space="0" w:color="auto"/>
              <w:right w:val="nil"/>
            </w:tcBorders>
            <w:shd w:val="clear" w:color="auto" w:fill="auto"/>
            <w:noWrap/>
            <w:vAlign w:val="bottom"/>
            <w:hideMark/>
          </w:tcPr>
          <w:p w:rsidR="00B8309E" w:rsidRPr="00B8309E" w:rsidRDefault="00B8309E" w:rsidP="00B71102">
            <w:pPr>
              <w:spacing w:line="240" w:lineRule="auto"/>
              <w:jc w:val="center"/>
              <w:rPr>
                <w:lang w:eastAsia="en-GB"/>
              </w:rPr>
            </w:pPr>
            <w:r w:rsidRPr="00B8309E">
              <w:rPr>
                <w:lang w:eastAsia="en-GB"/>
              </w:rPr>
              <w:t>TS1/54/1</w:t>
            </w:r>
            <w:r>
              <w:rPr>
                <w:lang w:eastAsia="en-GB"/>
              </w:rPr>
              <w:t xml:space="preserve"> / g</w:t>
            </w:r>
          </w:p>
        </w:tc>
        <w:tc>
          <w:tcPr>
            <w:tcW w:w="1155" w:type="dxa"/>
            <w:tcBorders>
              <w:top w:val="nil"/>
              <w:left w:val="nil"/>
              <w:bottom w:val="single" w:sz="4" w:space="0" w:color="auto"/>
              <w:right w:val="nil"/>
            </w:tcBorders>
            <w:shd w:val="clear" w:color="auto" w:fill="auto"/>
            <w:noWrap/>
            <w:vAlign w:val="bottom"/>
            <w:hideMark/>
          </w:tcPr>
          <w:p w:rsidR="00B8309E" w:rsidRPr="00B8309E" w:rsidRDefault="00B8309E" w:rsidP="00B71102">
            <w:pPr>
              <w:spacing w:line="240" w:lineRule="auto"/>
              <w:jc w:val="center"/>
              <w:rPr>
                <w:lang w:eastAsia="en-GB"/>
              </w:rPr>
            </w:pPr>
            <w:r w:rsidRPr="00B8309E">
              <w:rPr>
                <w:lang w:eastAsia="en-GB"/>
              </w:rPr>
              <w:t>ACVA</w:t>
            </w:r>
            <w:r>
              <w:rPr>
                <w:lang w:eastAsia="en-GB"/>
              </w:rPr>
              <w:t xml:space="preserve"> / g</w:t>
            </w:r>
          </w:p>
        </w:tc>
        <w:tc>
          <w:tcPr>
            <w:tcW w:w="940" w:type="dxa"/>
            <w:tcBorders>
              <w:top w:val="nil"/>
              <w:left w:val="nil"/>
              <w:bottom w:val="single" w:sz="4" w:space="0" w:color="auto"/>
              <w:right w:val="nil"/>
            </w:tcBorders>
            <w:shd w:val="clear" w:color="auto" w:fill="auto"/>
            <w:noWrap/>
            <w:vAlign w:val="bottom"/>
            <w:hideMark/>
          </w:tcPr>
          <w:p w:rsidR="00B8309E" w:rsidRPr="00B8309E" w:rsidRDefault="00B8309E" w:rsidP="00B71102">
            <w:pPr>
              <w:spacing w:line="240" w:lineRule="auto"/>
              <w:jc w:val="center"/>
              <w:rPr>
                <w:lang w:eastAsia="en-GB"/>
              </w:rPr>
            </w:pPr>
            <w:r w:rsidRPr="00B8309E">
              <w:rPr>
                <w:lang w:eastAsia="en-GB"/>
              </w:rPr>
              <w:t>AA</w:t>
            </w:r>
            <w:r>
              <w:rPr>
                <w:lang w:eastAsia="en-GB"/>
              </w:rPr>
              <w:t xml:space="preserve"> / g</w:t>
            </w:r>
          </w:p>
        </w:tc>
        <w:tc>
          <w:tcPr>
            <w:tcW w:w="1159" w:type="dxa"/>
            <w:tcBorders>
              <w:top w:val="nil"/>
              <w:left w:val="nil"/>
              <w:bottom w:val="single" w:sz="4" w:space="0" w:color="auto"/>
              <w:right w:val="nil"/>
            </w:tcBorders>
            <w:shd w:val="clear" w:color="auto" w:fill="auto"/>
            <w:noWrap/>
            <w:vAlign w:val="bottom"/>
            <w:hideMark/>
          </w:tcPr>
          <w:p w:rsidR="00B8309E" w:rsidRPr="00B8309E" w:rsidRDefault="00B8309E" w:rsidP="00B71102">
            <w:pPr>
              <w:spacing w:line="240" w:lineRule="auto"/>
              <w:jc w:val="center"/>
              <w:rPr>
                <w:lang w:eastAsia="en-GB"/>
              </w:rPr>
            </w:pPr>
            <w:r w:rsidRPr="00B8309E">
              <w:rPr>
                <w:lang w:eastAsia="en-GB"/>
              </w:rPr>
              <w:t>DMSO</w:t>
            </w:r>
            <w:r>
              <w:rPr>
                <w:lang w:eastAsia="en-GB"/>
              </w:rPr>
              <w:t xml:space="preserve"> / g</w:t>
            </w:r>
          </w:p>
        </w:tc>
        <w:tc>
          <w:tcPr>
            <w:tcW w:w="944" w:type="dxa"/>
            <w:tcBorders>
              <w:top w:val="nil"/>
              <w:left w:val="nil"/>
              <w:bottom w:val="single" w:sz="4" w:space="0" w:color="auto"/>
              <w:right w:val="nil"/>
            </w:tcBorders>
            <w:shd w:val="clear" w:color="auto" w:fill="auto"/>
            <w:noWrap/>
            <w:vAlign w:val="bottom"/>
            <w:hideMark/>
          </w:tcPr>
          <w:p w:rsidR="00B8309E" w:rsidRPr="00B8309E" w:rsidRDefault="00B8309E" w:rsidP="00B71102">
            <w:pPr>
              <w:spacing w:line="240" w:lineRule="auto"/>
              <w:jc w:val="center"/>
              <w:rPr>
                <w:lang w:eastAsia="en-GB"/>
              </w:rPr>
            </w:pPr>
            <w:r w:rsidRPr="00B8309E">
              <w:rPr>
                <w:lang w:eastAsia="en-GB"/>
              </w:rPr>
              <w:t>ACE</w:t>
            </w:r>
            <w:r>
              <w:rPr>
                <w:lang w:eastAsia="en-GB"/>
              </w:rPr>
              <w:t xml:space="preserve"> / g</w:t>
            </w:r>
          </w:p>
        </w:tc>
        <w:tc>
          <w:tcPr>
            <w:tcW w:w="1284" w:type="dxa"/>
            <w:tcBorders>
              <w:top w:val="nil"/>
              <w:left w:val="nil"/>
              <w:bottom w:val="single" w:sz="4" w:space="0" w:color="auto"/>
              <w:right w:val="nil"/>
            </w:tcBorders>
            <w:shd w:val="clear" w:color="auto" w:fill="auto"/>
            <w:noWrap/>
            <w:vAlign w:val="bottom"/>
            <w:hideMark/>
          </w:tcPr>
          <w:p w:rsidR="00B8309E" w:rsidRPr="00B8309E" w:rsidRDefault="00B8309E" w:rsidP="00B71102">
            <w:pPr>
              <w:spacing w:line="240" w:lineRule="auto"/>
              <w:jc w:val="center"/>
              <w:rPr>
                <w:lang w:eastAsia="en-GB"/>
              </w:rPr>
            </w:pPr>
            <w:r w:rsidRPr="00B8309E">
              <w:rPr>
                <w:lang w:eastAsia="en-GB"/>
              </w:rPr>
              <w:t>AMMA</w:t>
            </w:r>
            <w:r>
              <w:rPr>
                <w:lang w:eastAsia="en-GB"/>
              </w:rPr>
              <w:t xml:space="preserve"> / g</w:t>
            </w:r>
          </w:p>
        </w:tc>
      </w:tr>
      <w:tr w:rsidR="00A5207F" w:rsidRPr="00B8309E" w:rsidTr="000C1E02">
        <w:trPr>
          <w:trHeight w:val="300"/>
          <w:jc w:val="center"/>
        </w:trPr>
        <w:tc>
          <w:tcPr>
            <w:tcW w:w="1116" w:type="dxa"/>
            <w:tcBorders>
              <w:top w:val="single" w:sz="4" w:space="0" w:color="auto"/>
              <w:left w:val="nil"/>
              <w:bottom w:val="nil"/>
              <w:right w:val="nil"/>
            </w:tcBorders>
            <w:shd w:val="clear" w:color="auto" w:fill="auto"/>
            <w:noWrap/>
            <w:vAlign w:val="bottom"/>
            <w:hideMark/>
          </w:tcPr>
          <w:p w:rsidR="00B8309E" w:rsidRPr="00B8309E" w:rsidRDefault="003F13AE" w:rsidP="00B71102">
            <w:pPr>
              <w:spacing w:line="240" w:lineRule="auto"/>
              <w:rPr>
                <w:lang w:eastAsia="en-GB"/>
              </w:rPr>
            </w:pPr>
            <w:r>
              <w:rPr>
                <w:lang w:eastAsia="en-GB"/>
              </w:rPr>
              <w:t>TS1/56/2</w:t>
            </w:r>
          </w:p>
        </w:tc>
        <w:tc>
          <w:tcPr>
            <w:tcW w:w="1559" w:type="dxa"/>
            <w:tcBorders>
              <w:top w:val="single" w:sz="4" w:space="0" w:color="auto"/>
              <w:left w:val="nil"/>
              <w:bottom w:val="nil"/>
              <w:right w:val="nil"/>
            </w:tcBorders>
            <w:shd w:val="clear" w:color="auto" w:fill="auto"/>
            <w:noWrap/>
            <w:vAlign w:val="bottom"/>
            <w:hideMark/>
          </w:tcPr>
          <w:p w:rsidR="00B8309E" w:rsidRPr="00B8309E" w:rsidRDefault="00B8309E" w:rsidP="00B71102">
            <w:pPr>
              <w:spacing w:line="240" w:lineRule="auto"/>
              <w:jc w:val="center"/>
              <w:rPr>
                <w:lang w:eastAsia="en-GB"/>
              </w:rPr>
            </w:pPr>
            <w:r w:rsidRPr="00B8309E">
              <w:rPr>
                <w:lang w:eastAsia="en-GB"/>
              </w:rPr>
              <w:t>1</w:t>
            </w:r>
          </w:p>
        </w:tc>
        <w:tc>
          <w:tcPr>
            <w:tcW w:w="1155" w:type="dxa"/>
            <w:tcBorders>
              <w:top w:val="single" w:sz="4" w:space="0" w:color="auto"/>
              <w:left w:val="nil"/>
              <w:bottom w:val="nil"/>
              <w:right w:val="nil"/>
            </w:tcBorders>
            <w:shd w:val="clear" w:color="auto" w:fill="auto"/>
            <w:noWrap/>
            <w:vAlign w:val="bottom"/>
            <w:hideMark/>
          </w:tcPr>
          <w:p w:rsidR="00B8309E" w:rsidRPr="00B8309E" w:rsidRDefault="00B8309E" w:rsidP="00B71102">
            <w:pPr>
              <w:spacing w:line="240" w:lineRule="auto"/>
              <w:jc w:val="center"/>
              <w:rPr>
                <w:lang w:eastAsia="en-GB"/>
              </w:rPr>
            </w:pPr>
            <w:r w:rsidRPr="00B8309E">
              <w:rPr>
                <w:lang w:eastAsia="en-GB"/>
              </w:rPr>
              <w:t>1.5</w:t>
            </w:r>
          </w:p>
        </w:tc>
        <w:tc>
          <w:tcPr>
            <w:tcW w:w="940" w:type="dxa"/>
            <w:tcBorders>
              <w:top w:val="single" w:sz="4" w:space="0" w:color="auto"/>
              <w:left w:val="nil"/>
              <w:bottom w:val="nil"/>
              <w:right w:val="nil"/>
            </w:tcBorders>
            <w:shd w:val="clear" w:color="auto" w:fill="auto"/>
            <w:noWrap/>
            <w:vAlign w:val="bottom"/>
            <w:hideMark/>
          </w:tcPr>
          <w:p w:rsidR="00B8309E" w:rsidRPr="00B8309E" w:rsidRDefault="00B8309E" w:rsidP="00B71102">
            <w:pPr>
              <w:spacing w:line="240" w:lineRule="auto"/>
              <w:jc w:val="center"/>
              <w:rPr>
                <w:lang w:eastAsia="en-GB"/>
              </w:rPr>
            </w:pPr>
            <w:r w:rsidRPr="00B8309E">
              <w:rPr>
                <w:lang w:eastAsia="en-GB"/>
              </w:rPr>
              <w:t>11.96</w:t>
            </w:r>
          </w:p>
        </w:tc>
        <w:tc>
          <w:tcPr>
            <w:tcW w:w="1159" w:type="dxa"/>
            <w:tcBorders>
              <w:top w:val="single" w:sz="4" w:space="0" w:color="auto"/>
              <w:left w:val="nil"/>
              <w:bottom w:val="nil"/>
              <w:right w:val="nil"/>
            </w:tcBorders>
            <w:shd w:val="clear" w:color="auto" w:fill="auto"/>
            <w:noWrap/>
            <w:vAlign w:val="bottom"/>
            <w:hideMark/>
          </w:tcPr>
          <w:p w:rsidR="00B8309E" w:rsidRPr="00B8309E" w:rsidRDefault="00B8309E" w:rsidP="00B71102">
            <w:pPr>
              <w:spacing w:line="240" w:lineRule="auto"/>
              <w:jc w:val="center"/>
              <w:rPr>
                <w:lang w:eastAsia="en-GB"/>
              </w:rPr>
            </w:pPr>
            <w:r w:rsidRPr="00B8309E">
              <w:rPr>
                <w:lang w:eastAsia="en-GB"/>
              </w:rPr>
              <w:t>15.85</w:t>
            </w:r>
          </w:p>
        </w:tc>
        <w:tc>
          <w:tcPr>
            <w:tcW w:w="944" w:type="dxa"/>
            <w:tcBorders>
              <w:top w:val="single" w:sz="4" w:space="0" w:color="auto"/>
              <w:left w:val="nil"/>
              <w:bottom w:val="nil"/>
              <w:right w:val="nil"/>
            </w:tcBorders>
            <w:shd w:val="clear" w:color="auto" w:fill="auto"/>
            <w:noWrap/>
            <w:vAlign w:val="bottom"/>
            <w:hideMark/>
          </w:tcPr>
          <w:p w:rsidR="00B8309E" w:rsidRPr="00B8309E" w:rsidRDefault="00B8309E" w:rsidP="00B71102">
            <w:pPr>
              <w:spacing w:line="240" w:lineRule="auto"/>
              <w:jc w:val="center"/>
              <w:rPr>
                <w:lang w:eastAsia="en-GB"/>
              </w:rPr>
            </w:pPr>
            <w:r w:rsidRPr="00B8309E">
              <w:rPr>
                <w:lang w:eastAsia="en-GB"/>
              </w:rPr>
              <w:t>-</w:t>
            </w:r>
          </w:p>
        </w:tc>
        <w:tc>
          <w:tcPr>
            <w:tcW w:w="1284" w:type="dxa"/>
            <w:tcBorders>
              <w:top w:val="single" w:sz="4" w:space="0" w:color="auto"/>
              <w:left w:val="nil"/>
              <w:bottom w:val="nil"/>
              <w:right w:val="nil"/>
            </w:tcBorders>
            <w:shd w:val="clear" w:color="auto" w:fill="auto"/>
            <w:noWrap/>
            <w:vAlign w:val="bottom"/>
            <w:hideMark/>
          </w:tcPr>
          <w:p w:rsidR="00B8309E" w:rsidRPr="00B8309E" w:rsidRDefault="00B8309E" w:rsidP="00B71102">
            <w:pPr>
              <w:spacing w:line="240" w:lineRule="auto"/>
              <w:jc w:val="center"/>
              <w:rPr>
                <w:lang w:eastAsia="en-GB"/>
              </w:rPr>
            </w:pPr>
            <w:r w:rsidRPr="00B8309E">
              <w:rPr>
                <w:lang w:eastAsia="en-GB"/>
              </w:rPr>
              <w:t>-</w:t>
            </w:r>
          </w:p>
        </w:tc>
      </w:tr>
      <w:tr w:rsidR="00A5207F" w:rsidRPr="00B8309E" w:rsidTr="000C1E02">
        <w:trPr>
          <w:trHeight w:val="300"/>
          <w:jc w:val="center"/>
        </w:trPr>
        <w:tc>
          <w:tcPr>
            <w:tcW w:w="1116" w:type="dxa"/>
            <w:tcBorders>
              <w:top w:val="nil"/>
              <w:left w:val="nil"/>
              <w:bottom w:val="nil"/>
              <w:right w:val="nil"/>
            </w:tcBorders>
            <w:shd w:val="clear" w:color="auto" w:fill="auto"/>
            <w:noWrap/>
            <w:vAlign w:val="bottom"/>
            <w:hideMark/>
          </w:tcPr>
          <w:p w:rsidR="00B8309E" w:rsidRPr="00B8309E" w:rsidRDefault="003F13AE" w:rsidP="00EE75A7">
            <w:pPr>
              <w:spacing w:line="240" w:lineRule="auto"/>
              <w:rPr>
                <w:lang w:eastAsia="en-GB"/>
              </w:rPr>
            </w:pPr>
            <w:r>
              <w:rPr>
                <w:lang w:eastAsia="en-GB"/>
              </w:rPr>
              <w:t>TS1/56/3</w:t>
            </w:r>
          </w:p>
        </w:tc>
        <w:tc>
          <w:tcPr>
            <w:tcW w:w="1559" w:type="dxa"/>
            <w:tcBorders>
              <w:top w:val="nil"/>
              <w:left w:val="nil"/>
              <w:bottom w:val="nil"/>
              <w:right w:val="nil"/>
            </w:tcBorders>
            <w:shd w:val="clear" w:color="auto" w:fill="auto"/>
            <w:noWrap/>
            <w:vAlign w:val="bottom"/>
            <w:hideMark/>
          </w:tcPr>
          <w:p w:rsidR="00B8309E" w:rsidRPr="00B8309E" w:rsidRDefault="00B8309E" w:rsidP="00EE75A7">
            <w:pPr>
              <w:spacing w:line="240" w:lineRule="auto"/>
              <w:jc w:val="center"/>
              <w:rPr>
                <w:lang w:eastAsia="en-GB"/>
              </w:rPr>
            </w:pPr>
            <w:r w:rsidRPr="00B8309E">
              <w:rPr>
                <w:lang w:eastAsia="en-GB"/>
              </w:rPr>
              <w:t>1</w:t>
            </w:r>
          </w:p>
        </w:tc>
        <w:tc>
          <w:tcPr>
            <w:tcW w:w="1155" w:type="dxa"/>
            <w:tcBorders>
              <w:top w:val="nil"/>
              <w:left w:val="nil"/>
              <w:bottom w:val="nil"/>
              <w:right w:val="nil"/>
            </w:tcBorders>
            <w:shd w:val="clear" w:color="auto" w:fill="auto"/>
            <w:noWrap/>
            <w:vAlign w:val="bottom"/>
            <w:hideMark/>
          </w:tcPr>
          <w:p w:rsidR="00B8309E" w:rsidRPr="00B8309E" w:rsidRDefault="00B8309E" w:rsidP="00EE75A7">
            <w:pPr>
              <w:spacing w:line="240" w:lineRule="auto"/>
              <w:jc w:val="center"/>
              <w:rPr>
                <w:lang w:eastAsia="en-GB"/>
              </w:rPr>
            </w:pPr>
            <w:r w:rsidRPr="00B8309E">
              <w:rPr>
                <w:lang w:eastAsia="en-GB"/>
              </w:rPr>
              <w:t>0.75</w:t>
            </w:r>
          </w:p>
        </w:tc>
        <w:tc>
          <w:tcPr>
            <w:tcW w:w="940" w:type="dxa"/>
            <w:tcBorders>
              <w:top w:val="nil"/>
              <w:left w:val="nil"/>
              <w:bottom w:val="nil"/>
              <w:right w:val="nil"/>
            </w:tcBorders>
            <w:shd w:val="clear" w:color="auto" w:fill="auto"/>
            <w:noWrap/>
            <w:vAlign w:val="bottom"/>
            <w:hideMark/>
          </w:tcPr>
          <w:p w:rsidR="00B8309E" w:rsidRPr="00B8309E" w:rsidRDefault="00B8309E" w:rsidP="00EE75A7">
            <w:pPr>
              <w:spacing w:line="240" w:lineRule="auto"/>
              <w:jc w:val="center"/>
              <w:rPr>
                <w:lang w:eastAsia="en-GB"/>
              </w:rPr>
            </w:pPr>
            <w:r w:rsidRPr="00B8309E">
              <w:rPr>
                <w:lang w:eastAsia="en-GB"/>
              </w:rPr>
              <w:t>5.98</w:t>
            </w:r>
          </w:p>
        </w:tc>
        <w:tc>
          <w:tcPr>
            <w:tcW w:w="1159" w:type="dxa"/>
            <w:tcBorders>
              <w:top w:val="nil"/>
              <w:left w:val="nil"/>
              <w:bottom w:val="nil"/>
              <w:right w:val="nil"/>
            </w:tcBorders>
            <w:shd w:val="clear" w:color="auto" w:fill="auto"/>
            <w:noWrap/>
            <w:vAlign w:val="bottom"/>
            <w:hideMark/>
          </w:tcPr>
          <w:p w:rsidR="00B8309E" w:rsidRPr="00B8309E" w:rsidRDefault="00B8309E" w:rsidP="00EE75A7">
            <w:pPr>
              <w:spacing w:line="240" w:lineRule="auto"/>
              <w:jc w:val="center"/>
              <w:rPr>
                <w:lang w:eastAsia="en-GB"/>
              </w:rPr>
            </w:pPr>
            <w:r w:rsidRPr="00B8309E">
              <w:rPr>
                <w:lang w:eastAsia="en-GB"/>
              </w:rPr>
              <w:t>9.925</w:t>
            </w:r>
          </w:p>
        </w:tc>
        <w:tc>
          <w:tcPr>
            <w:tcW w:w="944" w:type="dxa"/>
            <w:tcBorders>
              <w:top w:val="nil"/>
              <w:left w:val="nil"/>
              <w:bottom w:val="nil"/>
              <w:right w:val="nil"/>
            </w:tcBorders>
            <w:shd w:val="clear" w:color="auto" w:fill="auto"/>
            <w:noWrap/>
            <w:vAlign w:val="bottom"/>
            <w:hideMark/>
          </w:tcPr>
          <w:p w:rsidR="00B8309E" w:rsidRPr="00B8309E" w:rsidRDefault="00B8309E" w:rsidP="00EE75A7">
            <w:pPr>
              <w:spacing w:line="240" w:lineRule="auto"/>
              <w:jc w:val="center"/>
              <w:rPr>
                <w:lang w:eastAsia="en-GB"/>
              </w:rPr>
            </w:pPr>
            <w:r w:rsidRPr="00B8309E">
              <w:rPr>
                <w:lang w:eastAsia="en-GB"/>
              </w:rPr>
              <w:t>0.06</w:t>
            </w:r>
          </w:p>
        </w:tc>
        <w:tc>
          <w:tcPr>
            <w:tcW w:w="1284" w:type="dxa"/>
            <w:tcBorders>
              <w:top w:val="nil"/>
              <w:left w:val="nil"/>
              <w:bottom w:val="nil"/>
              <w:right w:val="nil"/>
            </w:tcBorders>
            <w:shd w:val="clear" w:color="auto" w:fill="auto"/>
            <w:noWrap/>
            <w:vAlign w:val="bottom"/>
            <w:hideMark/>
          </w:tcPr>
          <w:p w:rsidR="00B8309E" w:rsidRPr="00B8309E" w:rsidRDefault="00B8309E" w:rsidP="00EE75A7">
            <w:pPr>
              <w:spacing w:line="240" w:lineRule="auto"/>
              <w:jc w:val="center"/>
              <w:rPr>
                <w:lang w:eastAsia="en-GB"/>
              </w:rPr>
            </w:pPr>
            <w:r w:rsidRPr="00B8309E">
              <w:rPr>
                <w:lang w:eastAsia="en-GB"/>
              </w:rPr>
              <w:t>0.07</w:t>
            </w:r>
          </w:p>
        </w:tc>
      </w:tr>
    </w:tbl>
    <w:p w:rsidR="00B8309E" w:rsidRDefault="009A4E29" w:rsidP="007D5FD0">
      <w:r>
        <w:t xml:space="preserve">Samples of the grafted films, along with the </w:t>
      </w:r>
      <w:proofErr w:type="spellStart"/>
      <w:r>
        <w:t>ungrafted</w:t>
      </w:r>
      <w:proofErr w:type="spellEnd"/>
      <w:r>
        <w:t xml:space="preserve"> films, were then tested via </w:t>
      </w:r>
      <w:r w:rsidR="006521AD">
        <w:t>IR (</w:t>
      </w:r>
      <w:r w:rsidR="006521AD" w:rsidRPr="006521AD">
        <w:fldChar w:fldCharType="begin"/>
      </w:r>
      <w:r w:rsidR="006521AD" w:rsidRPr="006521AD">
        <w:instrText xml:space="preserve"> REF _Ref349827605 \h  \* MERGEFORMAT </w:instrText>
      </w:r>
      <w:r w:rsidR="006521AD" w:rsidRPr="006521AD">
        <w:fldChar w:fldCharType="separate"/>
      </w:r>
      <w:r w:rsidR="00DC3E10" w:rsidRPr="00DC3E10">
        <w:t xml:space="preserve">Figure </w:t>
      </w:r>
      <w:r w:rsidR="00DC3E10" w:rsidRPr="00DC3E10">
        <w:rPr>
          <w:noProof/>
        </w:rPr>
        <w:t>208</w:t>
      </w:r>
      <w:r w:rsidR="006521AD" w:rsidRPr="006521AD">
        <w:fldChar w:fldCharType="end"/>
      </w:r>
      <w:r w:rsidR="006521AD">
        <w:t xml:space="preserve">), </w:t>
      </w:r>
      <w:r>
        <w:t>EWC</w:t>
      </w:r>
      <w:r w:rsidRPr="009A4E29">
        <w:t xml:space="preserve"> (</w:t>
      </w:r>
      <w:r w:rsidRPr="009A4E29">
        <w:fldChar w:fldCharType="begin"/>
      </w:r>
      <w:r w:rsidRPr="009A4E29">
        <w:instrText xml:space="preserve"> REF _Ref349740434 \h  \* MERGEFORMAT </w:instrText>
      </w:r>
      <w:r w:rsidRPr="009A4E29">
        <w:fldChar w:fldCharType="separate"/>
      </w:r>
      <w:r w:rsidR="00DC3E10" w:rsidRPr="00DC3E10">
        <w:rPr>
          <w:color w:val="000000" w:themeColor="text1"/>
        </w:rPr>
        <w:t xml:space="preserve">Figure </w:t>
      </w:r>
      <w:r w:rsidR="00DC3E10" w:rsidRPr="00DC3E10">
        <w:rPr>
          <w:noProof/>
          <w:color w:val="000000" w:themeColor="text1"/>
        </w:rPr>
        <w:t>209</w:t>
      </w:r>
      <w:r w:rsidRPr="009A4E29">
        <w:fldChar w:fldCharType="end"/>
      </w:r>
      <w:r w:rsidRPr="009A4E29">
        <w:t>) and titrations (</w:t>
      </w:r>
      <w:r w:rsidRPr="009A4E29">
        <w:fldChar w:fldCharType="begin"/>
      </w:r>
      <w:r w:rsidRPr="009A4E29">
        <w:instrText xml:space="preserve"> REF _Ref349740447 \h  \* MERGEFORMAT </w:instrText>
      </w:r>
      <w:r w:rsidRPr="009A4E29">
        <w:fldChar w:fldCharType="separate"/>
      </w:r>
      <w:r w:rsidR="00DC3E10" w:rsidRPr="00DC3E10">
        <w:rPr>
          <w:color w:val="000000" w:themeColor="text1"/>
        </w:rPr>
        <w:t xml:space="preserve">Figure </w:t>
      </w:r>
      <w:r w:rsidR="00DC3E10" w:rsidRPr="00DC3E10">
        <w:rPr>
          <w:noProof/>
          <w:color w:val="000000" w:themeColor="text1"/>
        </w:rPr>
        <w:t>210</w:t>
      </w:r>
      <w:r w:rsidRPr="009A4E29">
        <w:fldChar w:fldCharType="end"/>
      </w:r>
      <w:r>
        <w:t>) in order to determine the Ion Exchange Constant (</w:t>
      </w:r>
      <w:r w:rsidRPr="009A4E29">
        <w:fldChar w:fldCharType="begin"/>
      </w:r>
      <w:r w:rsidRPr="009A4E29">
        <w:instrText xml:space="preserve"> REF _Ref349740480 \h  \* MERGEFORMAT </w:instrText>
      </w:r>
      <w:r w:rsidRPr="009A4E29">
        <w:fldChar w:fldCharType="separate"/>
      </w:r>
      <w:r w:rsidR="00DC3E10" w:rsidRPr="00DC3E10">
        <w:rPr>
          <w:color w:val="000000" w:themeColor="text1"/>
        </w:rPr>
        <w:t xml:space="preserve">Table </w:t>
      </w:r>
      <w:r w:rsidR="00DC3E10" w:rsidRPr="00DC3E10">
        <w:rPr>
          <w:noProof/>
          <w:color w:val="000000" w:themeColor="text1"/>
        </w:rPr>
        <w:t>40</w:t>
      </w:r>
      <w:r w:rsidRPr="009A4E29">
        <w:fldChar w:fldCharType="end"/>
      </w:r>
      <w:r w:rsidR="004B4914">
        <w:t xml:space="preserve">). </w:t>
      </w:r>
    </w:p>
    <w:p w:rsidR="006521AD" w:rsidRDefault="00296A8D" w:rsidP="00296A8D">
      <w:pPr>
        <w:spacing w:line="240" w:lineRule="auto"/>
        <w:jc w:val="center"/>
      </w:pPr>
      <w:r>
        <w:rPr>
          <w:noProof/>
          <w:lang w:eastAsia="en-GB"/>
        </w:rPr>
        <w:drawing>
          <wp:inline distT="0" distB="0" distL="0" distR="0" wp14:anchorId="131C3246" wp14:editId="3BC1701C">
            <wp:extent cx="4572000" cy="2743200"/>
            <wp:effectExtent l="0" t="0" r="0" b="0"/>
            <wp:docPr id="120" name="Chart 120"/>
            <wp:cNvGraphicFramePr/>
            <a:graphic xmlns:a="http://schemas.openxmlformats.org/drawingml/2006/main">
              <a:graphicData uri="http://schemas.openxmlformats.org/drawingml/2006/chart">
                <c:chart xmlns:c="http://schemas.openxmlformats.org/drawingml/2006/chart" xmlns:r="http://schemas.openxmlformats.org/officeDocument/2006/relationships" r:id="rId298"/>
              </a:graphicData>
            </a:graphic>
          </wp:inline>
        </w:drawing>
      </w:r>
    </w:p>
    <w:p w:rsidR="006521AD" w:rsidRPr="00A5207F" w:rsidRDefault="006521AD" w:rsidP="00B71102">
      <w:pPr>
        <w:pStyle w:val="Caption"/>
        <w:jc w:val="center"/>
        <w:rPr>
          <w:b w:val="0"/>
          <w:color w:val="auto"/>
          <w:sz w:val="22"/>
        </w:rPr>
      </w:pPr>
      <w:bookmarkStart w:id="638" w:name="_Ref349827605"/>
      <w:bookmarkStart w:id="639" w:name="_Toc385451305"/>
      <w:r w:rsidRPr="00A5207F">
        <w:rPr>
          <w:b w:val="0"/>
          <w:color w:val="auto"/>
          <w:sz w:val="22"/>
        </w:rPr>
        <w:t xml:space="preserve">Figure </w:t>
      </w:r>
      <w:r w:rsidR="00225850" w:rsidRPr="00A5207F">
        <w:rPr>
          <w:b w:val="0"/>
          <w:color w:val="auto"/>
          <w:sz w:val="22"/>
        </w:rPr>
        <w:fldChar w:fldCharType="begin"/>
      </w:r>
      <w:r w:rsidR="00225850" w:rsidRPr="00A5207F">
        <w:rPr>
          <w:b w:val="0"/>
          <w:color w:val="auto"/>
          <w:sz w:val="22"/>
        </w:rPr>
        <w:instrText xml:space="preserve"> SEQ Figure \* ARABIC </w:instrText>
      </w:r>
      <w:r w:rsidR="00225850" w:rsidRPr="00A5207F">
        <w:rPr>
          <w:b w:val="0"/>
          <w:color w:val="auto"/>
          <w:sz w:val="22"/>
        </w:rPr>
        <w:fldChar w:fldCharType="separate"/>
      </w:r>
      <w:r w:rsidR="00DC3E10">
        <w:rPr>
          <w:b w:val="0"/>
          <w:noProof/>
          <w:color w:val="auto"/>
          <w:sz w:val="22"/>
        </w:rPr>
        <w:t>208</w:t>
      </w:r>
      <w:r w:rsidR="00225850" w:rsidRPr="00A5207F">
        <w:rPr>
          <w:b w:val="0"/>
          <w:noProof/>
          <w:color w:val="auto"/>
          <w:sz w:val="22"/>
        </w:rPr>
        <w:fldChar w:fldCharType="end"/>
      </w:r>
      <w:bookmarkEnd w:id="638"/>
      <w:r w:rsidRPr="00A5207F">
        <w:rPr>
          <w:b w:val="0"/>
          <w:color w:val="auto"/>
          <w:sz w:val="22"/>
        </w:rPr>
        <w:t xml:space="preserve"> – IR Analysis of sequentially grafted films</w:t>
      </w:r>
      <w:bookmarkEnd w:id="639"/>
    </w:p>
    <w:p w:rsidR="00E72825" w:rsidRDefault="008E4DEE" w:rsidP="00B71102">
      <w:pPr>
        <w:spacing w:line="240" w:lineRule="auto"/>
        <w:jc w:val="center"/>
      </w:pPr>
      <w:r>
        <w:rPr>
          <w:noProof/>
          <w:lang w:eastAsia="en-GB"/>
        </w:rPr>
        <w:lastRenderedPageBreak/>
        <w:drawing>
          <wp:inline distT="0" distB="0" distL="0" distR="0" wp14:anchorId="400153E1" wp14:editId="0DFBBB6E">
            <wp:extent cx="4572000" cy="2105025"/>
            <wp:effectExtent l="0" t="0" r="0" b="0"/>
            <wp:docPr id="121" name="Chart 121"/>
            <wp:cNvGraphicFramePr/>
            <a:graphic xmlns:a="http://schemas.openxmlformats.org/drawingml/2006/main">
              <a:graphicData uri="http://schemas.openxmlformats.org/drawingml/2006/chart">
                <c:chart xmlns:c="http://schemas.openxmlformats.org/drawingml/2006/chart" xmlns:r="http://schemas.openxmlformats.org/officeDocument/2006/relationships" r:id="rId299"/>
              </a:graphicData>
            </a:graphic>
          </wp:inline>
        </w:drawing>
      </w:r>
    </w:p>
    <w:p w:rsidR="00E72825" w:rsidRPr="00A5207F" w:rsidRDefault="00E72825" w:rsidP="00B71102">
      <w:pPr>
        <w:pStyle w:val="Caption"/>
        <w:jc w:val="center"/>
        <w:rPr>
          <w:b w:val="0"/>
          <w:color w:val="auto"/>
          <w:sz w:val="22"/>
        </w:rPr>
      </w:pPr>
      <w:bookmarkStart w:id="640" w:name="_Ref349740434"/>
      <w:bookmarkStart w:id="641" w:name="_Toc385451306"/>
      <w:r w:rsidRPr="00A5207F">
        <w:rPr>
          <w:b w:val="0"/>
          <w:color w:val="auto"/>
          <w:sz w:val="22"/>
        </w:rPr>
        <w:t xml:space="preserve">Figure </w:t>
      </w:r>
      <w:r w:rsidR="00225850" w:rsidRPr="00A5207F">
        <w:rPr>
          <w:b w:val="0"/>
          <w:color w:val="auto"/>
          <w:sz w:val="22"/>
        </w:rPr>
        <w:fldChar w:fldCharType="begin"/>
      </w:r>
      <w:r w:rsidR="00225850" w:rsidRPr="00A5207F">
        <w:rPr>
          <w:b w:val="0"/>
          <w:color w:val="auto"/>
          <w:sz w:val="22"/>
        </w:rPr>
        <w:instrText xml:space="preserve"> SEQ Figure \* ARABIC </w:instrText>
      </w:r>
      <w:r w:rsidR="00225850" w:rsidRPr="00A5207F">
        <w:rPr>
          <w:b w:val="0"/>
          <w:color w:val="auto"/>
          <w:sz w:val="22"/>
        </w:rPr>
        <w:fldChar w:fldCharType="separate"/>
      </w:r>
      <w:r w:rsidR="00DC3E10">
        <w:rPr>
          <w:b w:val="0"/>
          <w:noProof/>
          <w:color w:val="auto"/>
          <w:sz w:val="22"/>
        </w:rPr>
        <w:t>209</w:t>
      </w:r>
      <w:r w:rsidR="00225850" w:rsidRPr="00A5207F">
        <w:rPr>
          <w:b w:val="0"/>
          <w:noProof/>
          <w:color w:val="auto"/>
          <w:sz w:val="22"/>
        </w:rPr>
        <w:fldChar w:fldCharType="end"/>
      </w:r>
      <w:bookmarkEnd w:id="640"/>
      <w:r w:rsidRPr="00A5207F">
        <w:rPr>
          <w:b w:val="0"/>
          <w:color w:val="auto"/>
          <w:sz w:val="22"/>
        </w:rPr>
        <w:t xml:space="preserve"> – </w:t>
      </w:r>
      <w:proofErr w:type="spellStart"/>
      <w:r w:rsidR="00D01836">
        <w:rPr>
          <w:b w:val="0"/>
          <w:color w:val="auto"/>
          <w:sz w:val="22"/>
        </w:rPr>
        <w:t>S</w:t>
      </w:r>
      <w:r w:rsidR="00D01836" w:rsidRPr="00296A8D">
        <w:rPr>
          <w:b w:val="0"/>
          <w:color w:val="auto"/>
          <w:sz w:val="22"/>
        </w:rPr>
        <w:t>w</w:t>
      </w:r>
      <w:proofErr w:type="spellEnd"/>
      <w:r w:rsidRPr="00A5207F">
        <w:rPr>
          <w:b w:val="0"/>
          <w:color w:val="auto"/>
          <w:sz w:val="22"/>
        </w:rPr>
        <w:t xml:space="preserve"> of </w:t>
      </w:r>
      <w:r w:rsidR="00A96486" w:rsidRPr="00A5207F">
        <w:rPr>
          <w:b w:val="0"/>
          <w:color w:val="auto"/>
          <w:sz w:val="22"/>
        </w:rPr>
        <w:t>TS1/</w:t>
      </w:r>
      <w:r w:rsidR="00D01836">
        <w:rPr>
          <w:b w:val="0"/>
          <w:color w:val="auto"/>
          <w:sz w:val="22"/>
        </w:rPr>
        <w:t>50</w:t>
      </w:r>
      <w:r w:rsidRPr="00A5207F">
        <w:rPr>
          <w:b w:val="0"/>
          <w:color w:val="auto"/>
          <w:sz w:val="22"/>
        </w:rPr>
        <w:t>/</w:t>
      </w:r>
      <w:r w:rsidR="00D01836">
        <w:rPr>
          <w:b w:val="0"/>
          <w:color w:val="auto"/>
          <w:sz w:val="22"/>
        </w:rPr>
        <w:t>1</w:t>
      </w:r>
      <w:r w:rsidRPr="00A5207F">
        <w:rPr>
          <w:b w:val="0"/>
          <w:color w:val="auto"/>
          <w:sz w:val="22"/>
        </w:rPr>
        <w:t xml:space="preserve"> (HEMA Film) compared</w:t>
      </w:r>
      <w:r w:rsidR="00A5207F">
        <w:rPr>
          <w:b w:val="0"/>
          <w:color w:val="auto"/>
          <w:sz w:val="22"/>
        </w:rPr>
        <w:t xml:space="preserve"> </w:t>
      </w:r>
      <w:r w:rsidRPr="00A5207F">
        <w:rPr>
          <w:b w:val="0"/>
          <w:color w:val="auto"/>
          <w:sz w:val="22"/>
        </w:rPr>
        <w:t>with TS1/56/1-3 (RAFT HEMA Film</w:t>
      </w:r>
      <w:proofErr w:type="gramStart"/>
      <w:r w:rsidRPr="00A5207F">
        <w:rPr>
          <w:b w:val="0"/>
          <w:color w:val="auto"/>
          <w:sz w:val="22"/>
        </w:rPr>
        <w:t>)</w:t>
      </w:r>
      <w:proofErr w:type="gramEnd"/>
      <w:r w:rsidR="00D01836">
        <w:rPr>
          <w:b w:val="0"/>
          <w:color w:val="auto"/>
          <w:sz w:val="22"/>
        </w:rPr>
        <w:br/>
      </w:r>
      <w:r w:rsidRPr="00A5207F">
        <w:rPr>
          <w:b w:val="0"/>
          <w:color w:val="auto"/>
          <w:sz w:val="22"/>
        </w:rPr>
        <w:t>at var</w:t>
      </w:r>
      <w:r w:rsidR="00D01836">
        <w:rPr>
          <w:b w:val="0"/>
          <w:color w:val="auto"/>
          <w:sz w:val="22"/>
        </w:rPr>
        <w:t>ying</w:t>
      </w:r>
      <w:r w:rsidRPr="00A5207F">
        <w:rPr>
          <w:b w:val="0"/>
          <w:color w:val="auto"/>
          <w:sz w:val="22"/>
        </w:rPr>
        <w:t xml:space="preserve"> pH</w:t>
      </w:r>
      <w:bookmarkEnd w:id="641"/>
    </w:p>
    <w:p w:rsidR="009A4E29" w:rsidRDefault="00D01836" w:rsidP="00D01836">
      <w:pPr>
        <w:spacing w:line="240" w:lineRule="auto"/>
        <w:jc w:val="center"/>
      </w:pPr>
      <w:r>
        <w:rPr>
          <w:noProof/>
          <w:lang w:eastAsia="en-GB"/>
        </w:rPr>
        <w:drawing>
          <wp:inline distT="0" distB="0" distL="0" distR="0" wp14:anchorId="028DEB85" wp14:editId="1990F388">
            <wp:extent cx="4667250" cy="2514600"/>
            <wp:effectExtent l="0" t="0" r="0" b="0"/>
            <wp:docPr id="119" name="Chart 119"/>
            <wp:cNvGraphicFramePr/>
            <a:graphic xmlns:a="http://schemas.openxmlformats.org/drawingml/2006/main">
              <a:graphicData uri="http://schemas.openxmlformats.org/drawingml/2006/chart">
                <c:chart xmlns:c="http://schemas.openxmlformats.org/drawingml/2006/chart" xmlns:r="http://schemas.openxmlformats.org/officeDocument/2006/relationships" r:id="rId300"/>
              </a:graphicData>
            </a:graphic>
          </wp:inline>
        </w:drawing>
      </w:r>
    </w:p>
    <w:p w:rsidR="009A4E29" w:rsidRPr="00A5207F" w:rsidRDefault="009A4E29" w:rsidP="00B71102">
      <w:pPr>
        <w:pStyle w:val="Caption"/>
        <w:jc w:val="center"/>
        <w:rPr>
          <w:b w:val="0"/>
          <w:color w:val="auto"/>
          <w:sz w:val="22"/>
        </w:rPr>
      </w:pPr>
      <w:bookmarkStart w:id="642" w:name="_Ref349740447"/>
      <w:bookmarkStart w:id="643" w:name="_Toc385451307"/>
      <w:r w:rsidRPr="00A5207F">
        <w:rPr>
          <w:b w:val="0"/>
          <w:color w:val="auto"/>
          <w:sz w:val="22"/>
        </w:rPr>
        <w:t xml:space="preserve">Figure </w:t>
      </w:r>
      <w:r w:rsidR="00225850" w:rsidRPr="00A5207F">
        <w:rPr>
          <w:b w:val="0"/>
          <w:color w:val="auto"/>
          <w:sz w:val="22"/>
        </w:rPr>
        <w:fldChar w:fldCharType="begin"/>
      </w:r>
      <w:r w:rsidR="00225850" w:rsidRPr="00A5207F">
        <w:rPr>
          <w:b w:val="0"/>
          <w:color w:val="auto"/>
          <w:sz w:val="22"/>
        </w:rPr>
        <w:instrText xml:space="preserve"> SEQ Figure \* ARABIC </w:instrText>
      </w:r>
      <w:r w:rsidR="00225850" w:rsidRPr="00A5207F">
        <w:rPr>
          <w:b w:val="0"/>
          <w:color w:val="auto"/>
          <w:sz w:val="22"/>
        </w:rPr>
        <w:fldChar w:fldCharType="separate"/>
      </w:r>
      <w:r w:rsidR="00DC3E10">
        <w:rPr>
          <w:b w:val="0"/>
          <w:noProof/>
          <w:color w:val="auto"/>
          <w:sz w:val="22"/>
        </w:rPr>
        <w:t>210</w:t>
      </w:r>
      <w:r w:rsidR="00225850" w:rsidRPr="00A5207F">
        <w:rPr>
          <w:b w:val="0"/>
          <w:noProof/>
          <w:color w:val="auto"/>
          <w:sz w:val="22"/>
        </w:rPr>
        <w:fldChar w:fldCharType="end"/>
      </w:r>
      <w:bookmarkEnd w:id="642"/>
      <w:r w:rsidRPr="00A5207F">
        <w:rPr>
          <w:b w:val="0"/>
          <w:color w:val="auto"/>
          <w:sz w:val="22"/>
        </w:rPr>
        <w:t xml:space="preserve"> – Titration data of HEMA films</w:t>
      </w:r>
      <w:bookmarkEnd w:id="643"/>
    </w:p>
    <w:p w:rsidR="009A4E29" w:rsidRPr="00A5207F" w:rsidRDefault="009A4E29" w:rsidP="00B71102">
      <w:pPr>
        <w:pStyle w:val="Caption"/>
        <w:jc w:val="left"/>
        <w:rPr>
          <w:b w:val="0"/>
          <w:color w:val="auto"/>
          <w:sz w:val="22"/>
        </w:rPr>
      </w:pPr>
      <w:bookmarkStart w:id="644" w:name="_Ref349740480"/>
      <w:bookmarkStart w:id="645" w:name="_Toc385451389"/>
      <w:r w:rsidRPr="00A5207F">
        <w:rPr>
          <w:b w:val="0"/>
          <w:color w:val="auto"/>
          <w:sz w:val="22"/>
        </w:rPr>
        <w:t xml:space="preserve">Table </w:t>
      </w:r>
      <w:r w:rsidR="00225850" w:rsidRPr="00A5207F">
        <w:rPr>
          <w:b w:val="0"/>
          <w:color w:val="auto"/>
          <w:sz w:val="22"/>
        </w:rPr>
        <w:fldChar w:fldCharType="begin"/>
      </w:r>
      <w:r w:rsidR="00225850" w:rsidRPr="00A5207F">
        <w:rPr>
          <w:b w:val="0"/>
          <w:color w:val="auto"/>
          <w:sz w:val="22"/>
        </w:rPr>
        <w:instrText xml:space="preserve"> SEQ Table \* ARABIC </w:instrText>
      </w:r>
      <w:r w:rsidR="00225850" w:rsidRPr="00A5207F">
        <w:rPr>
          <w:b w:val="0"/>
          <w:color w:val="auto"/>
          <w:sz w:val="22"/>
        </w:rPr>
        <w:fldChar w:fldCharType="separate"/>
      </w:r>
      <w:r w:rsidR="00DC3E10">
        <w:rPr>
          <w:b w:val="0"/>
          <w:noProof/>
          <w:color w:val="auto"/>
          <w:sz w:val="22"/>
        </w:rPr>
        <w:t>40</w:t>
      </w:r>
      <w:r w:rsidR="00225850" w:rsidRPr="00A5207F">
        <w:rPr>
          <w:b w:val="0"/>
          <w:noProof/>
          <w:color w:val="auto"/>
          <w:sz w:val="22"/>
        </w:rPr>
        <w:fldChar w:fldCharType="end"/>
      </w:r>
      <w:bookmarkEnd w:id="644"/>
      <w:r w:rsidRPr="00A5207F">
        <w:rPr>
          <w:b w:val="0"/>
          <w:color w:val="auto"/>
          <w:sz w:val="22"/>
        </w:rPr>
        <w:t xml:space="preserve"> – Ion Exchange Constants for HEMA films</w:t>
      </w:r>
      <w:bookmarkEnd w:id="645"/>
    </w:p>
    <w:tbl>
      <w:tblPr>
        <w:tblW w:w="5216" w:type="dxa"/>
        <w:jc w:val="center"/>
        <w:tblInd w:w="93" w:type="dxa"/>
        <w:tblLook w:val="04A0" w:firstRow="1" w:lastRow="0" w:firstColumn="1" w:lastColumn="0" w:noHBand="0" w:noVBand="1"/>
      </w:tblPr>
      <w:tblGrid>
        <w:gridCol w:w="960"/>
        <w:gridCol w:w="1116"/>
        <w:gridCol w:w="1116"/>
        <w:gridCol w:w="1116"/>
        <w:gridCol w:w="1116"/>
      </w:tblGrid>
      <w:tr w:rsidR="009A4E29" w:rsidRPr="009A4E29" w:rsidTr="007E2417">
        <w:trPr>
          <w:trHeight w:val="300"/>
          <w:jc w:val="center"/>
        </w:trPr>
        <w:tc>
          <w:tcPr>
            <w:tcW w:w="960" w:type="dxa"/>
            <w:shd w:val="clear" w:color="auto" w:fill="auto"/>
            <w:noWrap/>
            <w:vAlign w:val="bottom"/>
            <w:hideMark/>
          </w:tcPr>
          <w:p w:rsidR="009A4E29" w:rsidRPr="009A4E29" w:rsidRDefault="009A4E29" w:rsidP="00B71102">
            <w:pPr>
              <w:spacing w:line="240" w:lineRule="auto"/>
              <w:rPr>
                <w:lang w:eastAsia="en-GB"/>
              </w:rPr>
            </w:pPr>
          </w:p>
        </w:tc>
        <w:tc>
          <w:tcPr>
            <w:tcW w:w="1064" w:type="dxa"/>
            <w:tcBorders>
              <w:bottom w:val="single" w:sz="4" w:space="0" w:color="auto"/>
            </w:tcBorders>
            <w:shd w:val="clear" w:color="auto" w:fill="auto"/>
            <w:noWrap/>
            <w:vAlign w:val="bottom"/>
            <w:hideMark/>
          </w:tcPr>
          <w:p w:rsidR="009A4E29" w:rsidRPr="009A4E29" w:rsidRDefault="009A4E29" w:rsidP="00B71102">
            <w:pPr>
              <w:spacing w:line="240" w:lineRule="auto"/>
              <w:rPr>
                <w:lang w:eastAsia="en-GB"/>
              </w:rPr>
            </w:pPr>
            <w:r w:rsidRPr="009A4E29">
              <w:rPr>
                <w:lang w:eastAsia="en-GB"/>
              </w:rPr>
              <w:t>TS1</w:t>
            </w:r>
            <w:r>
              <w:rPr>
                <w:lang w:eastAsia="en-GB"/>
              </w:rPr>
              <w:t>/1</w:t>
            </w:r>
            <w:r w:rsidRPr="009A4E29">
              <w:rPr>
                <w:lang w:eastAsia="en-GB"/>
              </w:rPr>
              <w:t>8</w:t>
            </w:r>
            <w:r>
              <w:rPr>
                <w:lang w:eastAsia="en-GB"/>
              </w:rPr>
              <w:t>/</w:t>
            </w:r>
            <w:r w:rsidRPr="009A4E29">
              <w:rPr>
                <w:lang w:eastAsia="en-GB"/>
              </w:rPr>
              <w:t>2</w:t>
            </w:r>
          </w:p>
        </w:tc>
        <w:tc>
          <w:tcPr>
            <w:tcW w:w="1064" w:type="dxa"/>
            <w:tcBorders>
              <w:bottom w:val="single" w:sz="4" w:space="0" w:color="auto"/>
            </w:tcBorders>
            <w:shd w:val="clear" w:color="auto" w:fill="auto"/>
            <w:noWrap/>
            <w:vAlign w:val="bottom"/>
            <w:hideMark/>
          </w:tcPr>
          <w:p w:rsidR="009A4E29" w:rsidRPr="009A4E29" w:rsidRDefault="009A4E29" w:rsidP="00B71102">
            <w:pPr>
              <w:spacing w:line="240" w:lineRule="auto"/>
              <w:rPr>
                <w:lang w:eastAsia="en-GB"/>
              </w:rPr>
            </w:pPr>
            <w:r w:rsidRPr="009A4E29">
              <w:rPr>
                <w:lang w:eastAsia="en-GB"/>
              </w:rPr>
              <w:t>TS1</w:t>
            </w:r>
            <w:r>
              <w:rPr>
                <w:lang w:eastAsia="en-GB"/>
              </w:rPr>
              <w:t>/</w:t>
            </w:r>
            <w:r w:rsidRPr="009A4E29">
              <w:rPr>
                <w:lang w:eastAsia="en-GB"/>
              </w:rPr>
              <w:t>56</w:t>
            </w:r>
            <w:r>
              <w:rPr>
                <w:lang w:eastAsia="en-GB"/>
              </w:rPr>
              <w:t>/</w:t>
            </w:r>
            <w:r w:rsidRPr="009A4E29">
              <w:rPr>
                <w:lang w:eastAsia="en-GB"/>
              </w:rPr>
              <w:t>1</w:t>
            </w:r>
          </w:p>
        </w:tc>
        <w:tc>
          <w:tcPr>
            <w:tcW w:w="1064" w:type="dxa"/>
            <w:tcBorders>
              <w:bottom w:val="single" w:sz="4" w:space="0" w:color="auto"/>
            </w:tcBorders>
            <w:shd w:val="clear" w:color="auto" w:fill="auto"/>
            <w:noWrap/>
            <w:vAlign w:val="bottom"/>
            <w:hideMark/>
          </w:tcPr>
          <w:p w:rsidR="009A4E29" w:rsidRPr="009A4E29" w:rsidRDefault="009A4E29" w:rsidP="00B71102">
            <w:pPr>
              <w:spacing w:line="240" w:lineRule="auto"/>
              <w:rPr>
                <w:lang w:eastAsia="en-GB"/>
              </w:rPr>
            </w:pPr>
            <w:r w:rsidRPr="009A4E29">
              <w:rPr>
                <w:lang w:eastAsia="en-GB"/>
              </w:rPr>
              <w:t>TS1</w:t>
            </w:r>
            <w:r>
              <w:rPr>
                <w:lang w:eastAsia="en-GB"/>
              </w:rPr>
              <w:t>/</w:t>
            </w:r>
            <w:r w:rsidRPr="009A4E29">
              <w:rPr>
                <w:lang w:eastAsia="en-GB"/>
              </w:rPr>
              <w:t>56</w:t>
            </w:r>
            <w:r>
              <w:rPr>
                <w:lang w:eastAsia="en-GB"/>
              </w:rPr>
              <w:t>/</w:t>
            </w:r>
            <w:r w:rsidRPr="009A4E29">
              <w:rPr>
                <w:lang w:eastAsia="en-GB"/>
              </w:rPr>
              <w:t>2</w:t>
            </w:r>
          </w:p>
        </w:tc>
        <w:tc>
          <w:tcPr>
            <w:tcW w:w="1064" w:type="dxa"/>
            <w:tcBorders>
              <w:bottom w:val="single" w:sz="4" w:space="0" w:color="auto"/>
            </w:tcBorders>
            <w:shd w:val="clear" w:color="auto" w:fill="auto"/>
            <w:noWrap/>
            <w:vAlign w:val="bottom"/>
            <w:hideMark/>
          </w:tcPr>
          <w:p w:rsidR="009A4E29" w:rsidRPr="009A4E29" w:rsidRDefault="009A4E29" w:rsidP="00B71102">
            <w:pPr>
              <w:spacing w:line="240" w:lineRule="auto"/>
              <w:rPr>
                <w:lang w:eastAsia="en-GB"/>
              </w:rPr>
            </w:pPr>
            <w:r w:rsidRPr="009A4E29">
              <w:rPr>
                <w:lang w:eastAsia="en-GB"/>
              </w:rPr>
              <w:t>TS1</w:t>
            </w:r>
            <w:r>
              <w:rPr>
                <w:lang w:eastAsia="en-GB"/>
              </w:rPr>
              <w:t>/</w:t>
            </w:r>
            <w:r w:rsidRPr="009A4E29">
              <w:rPr>
                <w:lang w:eastAsia="en-GB"/>
              </w:rPr>
              <w:t>56</w:t>
            </w:r>
            <w:r>
              <w:rPr>
                <w:lang w:eastAsia="en-GB"/>
              </w:rPr>
              <w:t>/</w:t>
            </w:r>
            <w:r w:rsidRPr="009A4E29">
              <w:rPr>
                <w:lang w:eastAsia="en-GB"/>
              </w:rPr>
              <w:t>3</w:t>
            </w:r>
          </w:p>
        </w:tc>
      </w:tr>
      <w:tr w:rsidR="00E222C4" w:rsidRPr="009A4E29" w:rsidTr="00E222C4">
        <w:trPr>
          <w:trHeight w:val="362"/>
          <w:jc w:val="center"/>
        </w:trPr>
        <w:tc>
          <w:tcPr>
            <w:tcW w:w="960" w:type="dxa"/>
            <w:shd w:val="clear" w:color="auto" w:fill="auto"/>
            <w:noWrap/>
            <w:vAlign w:val="bottom"/>
          </w:tcPr>
          <w:p w:rsidR="00E222C4" w:rsidRPr="009A4E29" w:rsidRDefault="00E222C4" w:rsidP="00B71102">
            <w:pPr>
              <w:spacing w:line="240" w:lineRule="auto"/>
              <w:rPr>
                <w:lang w:eastAsia="en-GB"/>
              </w:rPr>
            </w:pPr>
            <w:r>
              <w:rPr>
                <w:lang w:eastAsia="en-GB"/>
              </w:rPr>
              <w:t>IEC</w:t>
            </w:r>
          </w:p>
        </w:tc>
        <w:tc>
          <w:tcPr>
            <w:tcW w:w="1064" w:type="dxa"/>
            <w:shd w:val="clear" w:color="auto" w:fill="auto"/>
            <w:noWrap/>
            <w:vAlign w:val="bottom"/>
          </w:tcPr>
          <w:p w:rsidR="00E222C4" w:rsidRPr="009A4E29" w:rsidRDefault="00E222C4" w:rsidP="00B71102">
            <w:pPr>
              <w:spacing w:line="240" w:lineRule="auto"/>
              <w:rPr>
                <w:lang w:eastAsia="en-GB"/>
              </w:rPr>
            </w:pPr>
            <w:r>
              <w:rPr>
                <w:lang w:eastAsia="en-GB"/>
              </w:rPr>
              <w:t>0.00</w:t>
            </w:r>
          </w:p>
        </w:tc>
        <w:tc>
          <w:tcPr>
            <w:tcW w:w="1064" w:type="dxa"/>
            <w:shd w:val="clear" w:color="auto" w:fill="auto"/>
            <w:noWrap/>
            <w:vAlign w:val="bottom"/>
          </w:tcPr>
          <w:p w:rsidR="00E222C4" w:rsidRPr="009A4E29" w:rsidRDefault="00E222C4" w:rsidP="00B71102">
            <w:pPr>
              <w:spacing w:line="240" w:lineRule="auto"/>
              <w:rPr>
                <w:lang w:eastAsia="en-GB"/>
              </w:rPr>
            </w:pPr>
            <w:r w:rsidRPr="009A4E29">
              <w:rPr>
                <w:lang w:eastAsia="en-GB"/>
              </w:rPr>
              <w:t>-0.390</w:t>
            </w:r>
          </w:p>
        </w:tc>
        <w:tc>
          <w:tcPr>
            <w:tcW w:w="1064" w:type="dxa"/>
            <w:shd w:val="clear" w:color="auto" w:fill="auto"/>
            <w:noWrap/>
            <w:vAlign w:val="bottom"/>
          </w:tcPr>
          <w:p w:rsidR="00E222C4" w:rsidRPr="009A4E29" w:rsidRDefault="00E222C4" w:rsidP="00B71102">
            <w:pPr>
              <w:spacing w:line="240" w:lineRule="auto"/>
              <w:rPr>
                <w:lang w:eastAsia="en-GB"/>
              </w:rPr>
            </w:pPr>
            <w:r w:rsidRPr="009A4E29">
              <w:rPr>
                <w:lang w:eastAsia="en-GB"/>
              </w:rPr>
              <w:t>0.763</w:t>
            </w:r>
          </w:p>
        </w:tc>
        <w:tc>
          <w:tcPr>
            <w:tcW w:w="1064" w:type="dxa"/>
            <w:shd w:val="clear" w:color="auto" w:fill="auto"/>
            <w:noWrap/>
            <w:vAlign w:val="bottom"/>
          </w:tcPr>
          <w:p w:rsidR="00E222C4" w:rsidRPr="009A4E29" w:rsidRDefault="00E222C4" w:rsidP="00B71102">
            <w:pPr>
              <w:spacing w:line="240" w:lineRule="auto"/>
              <w:rPr>
                <w:lang w:eastAsia="en-GB"/>
              </w:rPr>
            </w:pPr>
            <w:r w:rsidRPr="009A4E29">
              <w:rPr>
                <w:lang w:eastAsia="en-GB"/>
              </w:rPr>
              <w:t>0.000</w:t>
            </w:r>
          </w:p>
        </w:tc>
      </w:tr>
    </w:tbl>
    <w:p w:rsidR="009A4E29" w:rsidRPr="006727A8" w:rsidRDefault="008E4DEE" w:rsidP="007D5FD0">
      <w:proofErr w:type="spellStart"/>
      <w:r>
        <w:t>Sw</w:t>
      </w:r>
      <w:proofErr w:type="spellEnd"/>
      <w:r>
        <w:t xml:space="preserve"> of these samples appears inconclusive although TS1/56/2 (the grafted sample) was unstable at high </w:t>
      </w:r>
      <w:proofErr w:type="spellStart"/>
      <w:r>
        <w:t>pH.</w:t>
      </w:r>
      <w:proofErr w:type="spellEnd"/>
      <w:r>
        <w:t xml:space="preserve"> </w:t>
      </w:r>
      <w:r w:rsidR="006727A8">
        <w:t>The Ion Exchange Constant</w:t>
      </w:r>
      <w:r w:rsidR="003F13AE">
        <w:t xml:space="preserve"> data reveals that the HEMA Film gives the same IEC as a blank K</w:t>
      </w:r>
      <w:r w:rsidR="003F13AE" w:rsidRPr="003F13AE">
        <w:rPr>
          <w:vertAlign w:val="subscript"/>
        </w:rPr>
        <w:t>2</w:t>
      </w:r>
      <w:r w:rsidR="003F13AE">
        <w:t>CO</w:t>
      </w:r>
      <w:r w:rsidR="003F13AE" w:rsidRPr="003F13AE">
        <w:rPr>
          <w:vertAlign w:val="subscript"/>
        </w:rPr>
        <w:t>3</w:t>
      </w:r>
      <w:r w:rsidR="003F13AE">
        <w:t xml:space="preserve"> titration, so there </w:t>
      </w:r>
      <w:r w:rsidR="00BC1FF9">
        <w:t>were</w:t>
      </w:r>
      <w:r w:rsidR="003F13AE">
        <w:t xml:space="preserve"> no acid groups on this film. The RAFT film (TS1/5</w:t>
      </w:r>
      <w:r>
        <w:t>6</w:t>
      </w:r>
      <w:r w:rsidR="003F13AE">
        <w:t>/</w:t>
      </w:r>
      <w:r>
        <w:t>1</w:t>
      </w:r>
      <w:r w:rsidR="003F13AE">
        <w:t>) gives a negative IEC, potentially due to the sulphur group of the RA</w:t>
      </w:r>
      <w:r w:rsidR="003F13AE" w:rsidRPr="003F13AE">
        <w:rPr>
          <w:color w:val="000000" w:themeColor="text1"/>
        </w:rPr>
        <w:t>FT agent. The grafted film (TS1/56/2) shows a positive IEC whilst the film grafted in the presence of labels (TS1/56/3) is neutral, suggesting that potentially the RAFT agent and the AA cancel each oth</w:t>
      </w:r>
      <w:r w:rsidR="003F13AE" w:rsidRPr="006727A8">
        <w:t>er out.</w:t>
      </w:r>
    </w:p>
    <w:p w:rsidR="006727A8" w:rsidRPr="006727A8" w:rsidRDefault="006727A8" w:rsidP="007D5FD0">
      <w:pPr>
        <w:pStyle w:val="Heading3"/>
      </w:pPr>
      <w:bookmarkStart w:id="646" w:name="_Toc385451498"/>
      <w:r w:rsidRPr="006727A8">
        <w:lastRenderedPageBreak/>
        <w:t>Successive Acrylic Acid Grafting</w:t>
      </w:r>
      <w:bookmarkEnd w:id="646"/>
    </w:p>
    <w:p w:rsidR="008E4DEE" w:rsidRDefault="003F13AE" w:rsidP="007D5FD0">
      <w:r>
        <w:t xml:space="preserve">A second </w:t>
      </w:r>
      <w:r w:rsidR="00B8309E">
        <w:t xml:space="preserve">RAFT-HEMA film </w:t>
      </w:r>
      <w:r>
        <w:t>(</w:t>
      </w:r>
      <w:r w:rsidR="00F51399">
        <w:t>TS1/85</w:t>
      </w:r>
      <w:r w:rsidR="00B8309E">
        <w:t>/1</w:t>
      </w:r>
      <w:r w:rsidR="00F51399">
        <w:t>0</w:t>
      </w:r>
      <w:r>
        <w:t>)</w:t>
      </w:r>
      <w:r w:rsidR="00B8309E">
        <w:t xml:space="preserve"> was split between two </w:t>
      </w:r>
      <w:r>
        <w:t>acrylic acid solutions (</w:t>
      </w:r>
      <w:r w:rsidRPr="003F13AE">
        <w:fldChar w:fldCharType="begin"/>
      </w:r>
      <w:r w:rsidRPr="003F13AE">
        <w:instrText xml:space="preserve"> REF _Ref349744152 \h  \* MERGEFORMAT </w:instrText>
      </w:r>
      <w:r w:rsidRPr="003F13AE">
        <w:fldChar w:fldCharType="separate"/>
      </w:r>
      <w:r w:rsidR="00DC3E10" w:rsidRPr="00DC3E10">
        <w:rPr>
          <w:color w:val="000000" w:themeColor="text1"/>
        </w:rPr>
        <w:t xml:space="preserve">Table </w:t>
      </w:r>
      <w:r w:rsidR="00DC3E10" w:rsidRPr="00DC3E10">
        <w:rPr>
          <w:noProof/>
          <w:color w:val="000000" w:themeColor="text1"/>
        </w:rPr>
        <w:t>41</w:t>
      </w:r>
      <w:r w:rsidRPr="003F13AE">
        <w:fldChar w:fldCharType="end"/>
      </w:r>
      <w:r>
        <w:t>) one with and one without fluorescence labels ACE and AMMA. Sections of the film were immersed for 24 hours, then removed from mixture and heated for a further 24 hours at 60</w:t>
      </w:r>
      <w:r w:rsidRPr="003F13AE">
        <w:rPr>
          <w:vertAlign w:val="superscript"/>
        </w:rPr>
        <w:t>o</w:t>
      </w:r>
      <w:r>
        <w:t xml:space="preserve">C. These films were then placed back in the reaction mixture for a further 24 hours, heated again, and then this process was repeated a third time, </w:t>
      </w:r>
      <w:r w:rsidR="00BC1FF9">
        <w:t xml:space="preserve">to give </w:t>
      </w:r>
      <w:r w:rsidR="0062395C">
        <w:t>t</w:t>
      </w:r>
      <w:r>
        <w:t>hree successive iterations of grafting (</w:t>
      </w:r>
      <w:r w:rsidRPr="003F13AE">
        <w:fldChar w:fldCharType="begin"/>
      </w:r>
      <w:r w:rsidRPr="003F13AE">
        <w:instrText xml:space="preserve"> REF _Ref349744324 \h  \* MERGEFORMAT </w:instrText>
      </w:r>
      <w:r w:rsidRPr="003F13AE">
        <w:fldChar w:fldCharType="separate"/>
      </w:r>
      <w:r w:rsidR="00DC3E10" w:rsidRPr="00DC3E10">
        <w:rPr>
          <w:color w:val="000000" w:themeColor="text1"/>
        </w:rPr>
        <w:t xml:space="preserve">Table </w:t>
      </w:r>
      <w:r w:rsidR="00DC3E10" w:rsidRPr="00DC3E10">
        <w:rPr>
          <w:noProof/>
          <w:color w:val="000000" w:themeColor="text1"/>
        </w:rPr>
        <w:t>42</w:t>
      </w:r>
      <w:r w:rsidRPr="003F13AE">
        <w:fldChar w:fldCharType="end"/>
      </w:r>
      <w:r w:rsidR="000C1E02">
        <w:t>).</w:t>
      </w:r>
    </w:p>
    <w:p w:rsidR="00B8309E" w:rsidRPr="00EE75A7" w:rsidRDefault="00B8309E" w:rsidP="007D5FD0">
      <w:pPr>
        <w:pStyle w:val="Caption"/>
        <w:rPr>
          <w:b w:val="0"/>
          <w:color w:val="auto"/>
          <w:sz w:val="22"/>
        </w:rPr>
      </w:pPr>
      <w:bookmarkStart w:id="647" w:name="_Ref349744152"/>
      <w:bookmarkStart w:id="648" w:name="_Toc385451390"/>
      <w:r w:rsidRPr="00EE75A7">
        <w:rPr>
          <w:b w:val="0"/>
          <w:color w:val="auto"/>
          <w:sz w:val="22"/>
        </w:rPr>
        <w:t xml:space="preserve">Table </w:t>
      </w:r>
      <w:r w:rsidR="00457427" w:rsidRPr="00EE75A7">
        <w:rPr>
          <w:b w:val="0"/>
          <w:color w:val="auto"/>
          <w:sz w:val="22"/>
        </w:rPr>
        <w:fldChar w:fldCharType="begin"/>
      </w:r>
      <w:r w:rsidR="00457427" w:rsidRPr="00EE75A7">
        <w:rPr>
          <w:b w:val="0"/>
          <w:color w:val="auto"/>
          <w:sz w:val="22"/>
        </w:rPr>
        <w:instrText xml:space="preserve"> SEQ Table \* ARABIC </w:instrText>
      </w:r>
      <w:r w:rsidR="00457427" w:rsidRPr="00EE75A7">
        <w:rPr>
          <w:b w:val="0"/>
          <w:color w:val="auto"/>
          <w:sz w:val="22"/>
        </w:rPr>
        <w:fldChar w:fldCharType="separate"/>
      </w:r>
      <w:r w:rsidR="00DC3E10">
        <w:rPr>
          <w:b w:val="0"/>
          <w:noProof/>
          <w:color w:val="auto"/>
          <w:sz w:val="22"/>
        </w:rPr>
        <w:t>41</w:t>
      </w:r>
      <w:r w:rsidR="00457427" w:rsidRPr="00EE75A7">
        <w:rPr>
          <w:b w:val="0"/>
          <w:noProof/>
          <w:color w:val="auto"/>
          <w:sz w:val="22"/>
        </w:rPr>
        <w:fldChar w:fldCharType="end"/>
      </w:r>
      <w:bookmarkEnd w:id="647"/>
      <w:r w:rsidRPr="00EE75A7">
        <w:rPr>
          <w:b w:val="0"/>
          <w:color w:val="auto"/>
          <w:sz w:val="22"/>
        </w:rPr>
        <w:t xml:space="preserve"> </w:t>
      </w:r>
      <w:r w:rsidR="003F13AE" w:rsidRPr="00EE75A7">
        <w:rPr>
          <w:b w:val="0"/>
          <w:color w:val="auto"/>
          <w:sz w:val="22"/>
        </w:rPr>
        <w:t>–</w:t>
      </w:r>
      <w:r w:rsidRPr="00EE75A7">
        <w:rPr>
          <w:b w:val="0"/>
          <w:color w:val="auto"/>
          <w:sz w:val="22"/>
        </w:rPr>
        <w:t xml:space="preserve"> </w:t>
      </w:r>
      <w:r w:rsidR="003F13AE" w:rsidRPr="00EE75A7">
        <w:rPr>
          <w:b w:val="0"/>
          <w:color w:val="auto"/>
          <w:sz w:val="22"/>
        </w:rPr>
        <w:t>Acrylic Ac</w:t>
      </w:r>
      <w:r w:rsidR="000640BC">
        <w:rPr>
          <w:b w:val="0"/>
          <w:color w:val="auto"/>
          <w:sz w:val="22"/>
        </w:rPr>
        <w:t>id Solutions for Grafting of TS1/85</w:t>
      </w:r>
      <w:r w:rsidR="003F13AE" w:rsidRPr="00EE75A7">
        <w:rPr>
          <w:b w:val="0"/>
          <w:color w:val="auto"/>
          <w:sz w:val="22"/>
        </w:rPr>
        <w:t xml:space="preserve"> films</w:t>
      </w:r>
      <w:bookmarkEnd w:id="648"/>
    </w:p>
    <w:tbl>
      <w:tblPr>
        <w:tblW w:w="5926" w:type="dxa"/>
        <w:jc w:val="center"/>
        <w:tblInd w:w="-455" w:type="dxa"/>
        <w:tblLook w:val="04A0" w:firstRow="1" w:lastRow="0" w:firstColumn="1" w:lastColumn="0" w:noHBand="0" w:noVBand="1"/>
      </w:tblPr>
      <w:tblGrid>
        <w:gridCol w:w="2086"/>
        <w:gridCol w:w="960"/>
        <w:gridCol w:w="960"/>
        <w:gridCol w:w="960"/>
        <w:gridCol w:w="960"/>
      </w:tblGrid>
      <w:tr w:rsidR="00B8309E" w:rsidRPr="00B8309E" w:rsidTr="00B8309E">
        <w:trPr>
          <w:trHeight w:val="300"/>
          <w:jc w:val="center"/>
        </w:trPr>
        <w:tc>
          <w:tcPr>
            <w:tcW w:w="2086" w:type="dxa"/>
            <w:tcBorders>
              <w:top w:val="nil"/>
              <w:left w:val="nil"/>
              <w:bottom w:val="nil"/>
              <w:right w:val="nil"/>
            </w:tcBorders>
            <w:shd w:val="clear" w:color="auto" w:fill="auto"/>
            <w:noWrap/>
            <w:vAlign w:val="bottom"/>
            <w:hideMark/>
          </w:tcPr>
          <w:p w:rsidR="00B8309E" w:rsidRPr="00B8309E" w:rsidRDefault="00B8309E" w:rsidP="00EE75A7">
            <w:pPr>
              <w:spacing w:line="240" w:lineRule="auto"/>
              <w:rPr>
                <w:lang w:eastAsia="en-GB"/>
              </w:rPr>
            </w:pPr>
          </w:p>
        </w:tc>
        <w:tc>
          <w:tcPr>
            <w:tcW w:w="960" w:type="dxa"/>
            <w:tcBorders>
              <w:top w:val="nil"/>
              <w:left w:val="nil"/>
              <w:bottom w:val="single" w:sz="4" w:space="0" w:color="auto"/>
              <w:right w:val="nil"/>
            </w:tcBorders>
            <w:shd w:val="clear" w:color="auto" w:fill="auto"/>
            <w:noWrap/>
            <w:vAlign w:val="bottom"/>
            <w:hideMark/>
          </w:tcPr>
          <w:p w:rsidR="00B8309E" w:rsidRPr="00B8309E" w:rsidRDefault="00B8309E" w:rsidP="00EE75A7">
            <w:pPr>
              <w:spacing w:line="240" w:lineRule="auto"/>
              <w:rPr>
                <w:lang w:eastAsia="en-GB"/>
              </w:rPr>
            </w:pPr>
            <w:r w:rsidRPr="00B8309E">
              <w:rPr>
                <w:lang w:eastAsia="en-GB"/>
              </w:rPr>
              <w:t>ACVA</w:t>
            </w:r>
          </w:p>
        </w:tc>
        <w:tc>
          <w:tcPr>
            <w:tcW w:w="960" w:type="dxa"/>
            <w:tcBorders>
              <w:top w:val="nil"/>
              <w:left w:val="nil"/>
              <w:bottom w:val="single" w:sz="4" w:space="0" w:color="auto"/>
              <w:right w:val="nil"/>
            </w:tcBorders>
            <w:shd w:val="clear" w:color="auto" w:fill="auto"/>
            <w:noWrap/>
            <w:vAlign w:val="bottom"/>
            <w:hideMark/>
          </w:tcPr>
          <w:p w:rsidR="00B8309E" w:rsidRPr="00B8309E" w:rsidRDefault="00B8309E" w:rsidP="00EE75A7">
            <w:pPr>
              <w:spacing w:line="240" w:lineRule="auto"/>
              <w:rPr>
                <w:lang w:eastAsia="en-GB"/>
              </w:rPr>
            </w:pPr>
            <w:r w:rsidRPr="00B8309E">
              <w:rPr>
                <w:lang w:eastAsia="en-GB"/>
              </w:rPr>
              <w:t>AA</w:t>
            </w:r>
          </w:p>
        </w:tc>
        <w:tc>
          <w:tcPr>
            <w:tcW w:w="960" w:type="dxa"/>
            <w:tcBorders>
              <w:top w:val="nil"/>
              <w:left w:val="nil"/>
              <w:bottom w:val="single" w:sz="4" w:space="0" w:color="auto"/>
              <w:right w:val="nil"/>
            </w:tcBorders>
            <w:shd w:val="clear" w:color="auto" w:fill="auto"/>
            <w:noWrap/>
            <w:vAlign w:val="bottom"/>
            <w:hideMark/>
          </w:tcPr>
          <w:p w:rsidR="00B8309E" w:rsidRPr="00B8309E" w:rsidRDefault="00B8309E" w:rsidP="00EE75A7">
            <w:pPr>
              <w:spacing w:line="240" w:lineRule="auto"/>
              <w:rPr>
                <w:lang w:eastAsia="en-GB"/>
              </w:rPr>
            </w:pPr>
            <w:r w:rsidRPr="00B8309E">
              <w:rPr>
                <w:lang w:eastAsia="en-GB"/>
              </w:rPr>
              <w:t>ACE</w:t>
            </w:r>
          </w:p>
        </w:tc>
        <w:tc>
          <w:tcPr>
            <w:tcW w:w="960" w:type="dxa"/>
            <w:tcBorders>
              <w:top w:val="nil"/>
              <w:left w:val="nil"/>
              <w:bottom w:val="single" w:sz="4" w:space="0" w:color="auto"/>
              <w:right w:val="nil"/>
            </w:tcBorders>
            <w:shd w:val="clear" w:color="auto" w:fill="auto"/>
            <w:noWrap/>
            <w:vAlign w:val="bottom"/>
            <w:hideMark/>
          </w:tcPr>
          <w:p w:rsidR="00B8309E" w:rsidRPr="00B8309E" w:rsidRDefault="00B8309E" w:rsidP="00EE75A7">
            <w:pPr>
              <w:spacing w:line="240" w:lineRule="auto"/>
              <w:rPr>
                <w:lang w:eastAsia="en-GB"/>
              </w:rPr>
            </w:pPr>
            <w:r w:rsidRPr="00B8309E">
              <w:rPr>
                <w:lang w:eastAsia="en-GB"/>
              </w:rPr>
              <w:t>AMMA</w:t>
            </w:r>
          </w:p>
        </w:tc>
      </w:tr>
      <w:tr w:rsidR="00B8309E" w:rsidRPr="00B8309E" w:rsidTr="00B8309E">
        <w:trPr>
          <w:trHeight w:val="300"/>
          <w:jc w:val="center"/>
        </w:trPr>
        <w:tc>
          <w:tcPr>
            <w:tcW w:w="2086" w:type="dxa"/>
            <w:tcBorders>
              <w:top w:val="nil"/>
              <w:left w:val="nil"/>
              <w:bottom w:val="nil"/>
              <w:right w:val="nil"/>
            </w:tcBorders>
            <w:shd w:val="clear" w:color="auto" w:fill="auto"/>
            <w:noWrap/>
            <w:vAlign w:val="bottom"/>
            <w:hideMark/>
          </w:tcPr>
          <w:p w:rsidR="00B8309E" w:rsidRPr="00B8309E" w:rsidRDefault="00B8309E" w:rsidP="00EE75A7">
            <w:pPr>
              <w:spacing w:line="240" w:lineRule="auto"/>
              <w:rPr>
                <w:lang w:eastAsia="en-GB"/>
              </w:rPr>
            </w:pPr>
            <w:r w:rsidRPr="00B8309E">
              <w:rPr>
                <w:lang w:eastAsia="en-GB"/>
              </w:rPr>
              <w:t>AA Mixture</w:t>
            </w:r>
          </w:p>
        </w:tc>
        <w:tc>
          <w:tcPr>
            <w:tcW w:w="960" w:type="dxa"/>
            <w:tcBorders>
              <w:top w:val="single" w:sz="4" w:space="0" w:color="auto"/>
              <w:left w:val="nil"/>
              <w:bottom w:val="nil"/>
              <w:right w:val="nil"/>
            </w:tcBorders>
            <w:shd w:val="clear" w:color="auto" w:fill="auto"/>
            <w:noWrap/>
            <w:vAlign w:val="bottom"/>
            <w:hideMark/>
          </w:tcPr>
          <w:p w:rsidR="00B8309E" w:rsidRPr="00B8309E" w:rsidRDefault="00B8309E" w:rsidP="00EE75A7">
            <w:pPr>
              <w:spacing w:line="240" w:lineRule="auto"/>
              <w:rPr>
                <w:lang w:eastAsia="en-GB"/>
              </w:rPr>
            </w:pPr>
            <w:r w:rsidRPr="00B8309E">
              <w:rPr>
                <w:lang w:eastAsia="en-GB"/>
              </w:rPr>
              <w:t>0.1</w:t>
            </w:r>
          </w:p>
        </w:tc>
        <w:tc>
          <w:tcPr>
            <w:tcW w:w="960" w:type="dxa"/>
            <w:tcBorders>
              <w:top w:val="single" w:sz="4" w:space="0" w:color="auto"/>
              <w:left w:val="nil"/>
              <w:bottom w:val="nil"/>
              <w:right w:val="nil"/>
            </w:tcBorders>
            <w:shd w:val="clear" w:color="auto" w:fill="auto"/>
            <w:noWrap/>
            <w:vAlign w:val="bottom"/>
            <w:hideMark/>
          </w:tcPr>
          <w:p w:rsidR="00B8309E" w:rsidRPr="00B8309E" w:rsidRDefault="00B8309E" w:rsidP="00EE75A7">
            <w:pPr>
              <w:spacing w:line="240" w:lineRule="auto"/>
              <w:rPr>
                <w:lang w:eastAsia="en-GB"/>
              </w:rPr>
            </w:pPr>
            <w:r w:rsidRPr="00B8309E">
              <w:rPr>
                <w:lang w:eastAsia="en-GB"/>
              </w:rPr>
              <w:t>3.595</w:t>
            </w:r>
          </w:p>
        </w:tc>
        <w:tc>
          <w:tcPr>
            <w:tcW w:w="960" w:type="dxa"/>
            <w:tcBorders>
              <w:top w:val="single" w:sz="4" w:space="0" w:color="auto"/>
              <w:left w:val="nil"/>
              <w:bottom w:val="nil"/>
              <w:right w:val="nil"/>
            </w:tcBorders>
            <w:shd w:val="clear" w:color="auto" w:fill="auto"/>
            <w:noWrap/>
            <w:vAlign w:val="bottom"/>
            <w:hideMark/>
          </w:tcPr>
          <w:p w:rsidR="00B8309E" w:rsidRPr="00B8309E" w:rsidRDefault="00B8309E" w:rsidP="00EE75A7">
            <w:pPr>
              <w:spacing w:line="240" w:lineRule="auto"/>
              <w:rPr>
                <w:lang w:eastAsia="en-GB"/>
              </w:rPr>
            </w:pPr>
            <w:r w:rsidRPr="00B8309E">
              <w:rPr>
                <w:lang w:eastAsia="en-GB"/>
              </w:rPr>
              <w:t>-</w:t>
            </w:r>
          </w:p>
        </w:tc>
        <w:tc>
          <w:tcPr>
            <w:tcW w:w="960" w:type="dxa"/>
            <w:tcBorders>
              <w:top w:val="single" w:sz="4" w:space="0" w:color="auto"/>
              <w:left w:val="nil"/>
              <w:bottom w:val="nil"/>
              <w:right w:val="nil"/>
            </w:tcBorders>
            <w:shd w:val="clear" w:color="auto" w:fill="auto"/>
            <w:noWrap/>
            <w:vAlign w:val="bottom"/>
            <w:hideMark/>
          </w:tcPr>
          <w:p w:rsidR="00B8309E" w:rsidRPr="00B8309E" w:rsidRDefault="00B8309E" w:rsidP="00EE75A7">
            <w:pPr>
              <w:spacing w:line="240" w:lineRule="auto"/>
              <w:rPr>
                <w:lang w:eastAsia="en-GB"/>
              </w:rPr>
            </w:pPr>
            <w:r w:rsidRPr="00B8309E">
              <w:rPr>
                <w:lang w:eastAsia="en-GB"/>
              </w:rPr>
              <w:t>-</w:t>
            </w:r>
          </w:p>
        </w:tc>
      </w:tr>
      <w:tr w:rsidR="00B8309E" w:rsidRPr="00B8309E" w:rsidTr="00B8309E">
        <w:trPr>
          <w:trHeight w:val="300"/>
          <w:jc w:val="center"/>
        </w:trPr>
        <w:tc>
          <w:tcPr>
            <w:tcW w:w="2086" w:type="dxa"/>
            <w:tcBorders>
              <w:top w:val="nil"/>
              <w:left w:val="nil"/>
              <w:bottom w:val="nil"/>
              <w:right w:val="nil"/>
            </w:tcBorders>
            <w:shd w:val="clear" w:color="auto" w:fill="auto"/>
            <w:noWrap/>
            <w:vAlign w:val="bottom"/>
            <w:hideMark/>
          </w:tcPr>
          <w:p w:rsidR="00B8309E" w:rsidRPr="00B8309E" w:rsidRDefault="00B8309E" w:rsidP="00EE75A7">
            <w:pPr>
              <w:spacing w:line="240" w:lineRule="auto"/>
              <w:rPr>
                <w:lang w:eastAsia="en-GB"/>
              </w:rPr>
            </w:pPr>
            <w:r w:rsidRPr="00B8309E">
              <w:rPr>
                <w:lang w:eastAsia="en-GB"/>
              </w:rPr>
              <w:t>Labelled Mixture</w:t>
            </w:r>
          </w:p>
        </w:tc>
        <w:tc>
          <w:tcPr>
            <w:tcW w:w="960" w:type="dxa"/>
            <w:tcBorders>
              <w:top w:val="nil"/>
              <w:left w:val="nil"/>
              <w:bottom w:val="nil"/>
              <w:right w:val="nil"/>
            </w:tcBorders>
            <w:shd w:val="clear" w:color="auto" w:fill="auto"/>
            <w:noWrap/>
            <w:vAlign w:val="bottom"/>
            <w:hideMark/>
          </w:tcPr>
          <w:p w:rsidR="00B8309E" w:rsidRPr="00B8309E" w:rsidRDefault="00B8309E" w:rsidP="00EE75A7">
            <w:pPr>
              <w:spacing w:line="240" w:lineRule="auto"/>
              <w:rPr>
                <w:lang w:eastAsia="en-GB"/>
              </w:rPr>
            </w:pPr>
            <w:r w:rsidRPr="00B8309E">
              <w:rPr>
                <w:lang w:eastAsia="en-GB"/>
              </w:rPr>
              <w:t>0.1</w:t>
            </w:r>
          </w:p>
        </w:tc>
        <w:tc>
          <w:tcPr>
            <w:tcW w:w="960" w:type="dxa"/>
            <w:tcBorders>
              <w:top w:val="nil"/>
              <w:left w:val="nil"/>
              <w:bottom w:val="nil"/>
              <w:right w:val="nil"/>
            </w:tcBorders>
            <w:shd w:val="clear" w:color="auto" w:fill="auto"/>
            <w:noWrap/>
            <w:vAlign w:val="bottom"/>
            <w:hideMark/>
          </w:tcPr>
          <w:p w:rsidR="00B8309E" w:rsidRPr="00B8309E" w:rsidRDefault="00B8309E" w:rsidP="00EE75A7">
            <w:pPr>
              <w:spacing w:line="240" w:lineRule="auto"/>
              <w:rPr>
                <w:lang w:eastAsia="en-GB"/>
              </w:rPr>
            </w:pPr>
            <w:r w:rsidRPr="00B8309E">
              <w:rPr>
                <w:lang w:eastAsia="en-GB"/>
              </w:rPr>
              <w:t>3.595</w:t>
            </w:r>
          </w:p>
        </w:tc>
        <w:tc>
          <w:tcPr>
            <w:tcW w:w="960" w:type="dxa"/>
            <w:tcBorders>
              <w:top w:val="nil"/>
              <w:left w:val="nil"/>
              <w:bottom w:val="nil"/>
              <w:right w:val="nil"/>
            </w:tcBorders>
            <w:shd w:val="clear" w:color="auto" w:fill="auto"/>
            <w:noWrap/>
            <w:vAlign w:val="bottom"/>
            <w:hideMark/>
          </w:tcPr>
          <w:p w:rsidR="00B8309E" w:rsidRPr="00B8309E" w:rsidRDefault="00B8309E" w:rsidP="00EE75A7">
            <w:pPr>
              <w:spacing w:line="240" w:lineRule="auto"/>
              <w:rPr>
                <w:lang w:eastAsia="en-GB"/>
              </w:rPr>
            </w:pPr>
            <w:r w:rsidRPr="00B8309E">
              <w:rPr>
                <w:lang w:eastAsia="en-GB"/>
              </w:rPr>
              <w:t>0.1</w:t>
            </w:r>
          </w:p>
        </w:tc>
        <w:tc>
          <w:tcPr>
            <w:tcW w:w="960" w:type="dxa"/>
            <w:tcBorders>
              <w:top w:val="nil"/>
              <w:left w:val="nil"/>
              <w:bottom w:val="nil"/>
              <w:right w:val="nil"/>
            </w:tcBorders>
            <w:shd w:val="clear" w:color="auto" w:fill="auto"/>
            <w:noWrap/>
            <w:vAlign w:val="bottom"/>
            <w:hideMark/>
          </w:tcPr>
          <w:p w:rsidR="00B8309E" w:rsidRPr="00B8309E" w:rsidRDefault="00B8309E" w:rsidP="00EE75A7">
            <w:pPr>
              <w:spacing w:line="240" w:lineRule="auto"/>
              <w:rPr>
                <w:lang w:eastAsia="en-GB"/>
              </w:rPr>
            </w:pPr>
            <w:r w:rsidRPr="00B8309E">
              <w:rPr>
                <w:lang w:eastAsia="en-GB"/>
              </w:rPr>
              <w:t>0.1</w:t>
            </w:r>
          </w:p>
        </w:tc>
      </w:tr>
    </w:tbl>
    <w:p w:rsidR="00EB6FFC" w:rsidRPr="00EE75A7" w:rsidRDefault="00EB6FFC" w:rsidP="007D5FD0">
      <w:pPr>
        <w:pStyle w:val="Caption"/>
        <w:rPr>
          <w:b w:val="0"/>
          <w:color w:val="auto"/>
          <w:sz w:val="22"/>
        </w:rPr>
      </w:pPr>
      <w:bookmarkStart w:id="649" w:name="_Ref349744324"/>
      <w:bookmarkStart w:id="650" w:name="_Toc385451391"/>
      <w:r w:rsidRPr="00EE75A7">
        <w:rPr>
          <w:b w:val="0"/>
          <w:color w:val="auto"/>
          <w:sz w:val="22"/>
        </w:rPr>
        <w:t xml:space="preserve">Table </w:t>
      </w:r>
      <w:r w:rsidR="00457427" w:rsidRPr="00EE75A7">
        <w:rPr>
          <w:b w:val="0"/>
          <w:color w:val="auto"/>
          <w:sz w:val="22"/>
        </w:rPr>
        <w:fldChar w:fldCharType="begin"/>
      </w:r>
      <w:r w:rsidR="00457427" w:rsidRPr="00EE75A7">
        <w:rPr>
          <w:b w:val="0"/>
          <w:color w:val="auto"/>
          <w:sz w:val="22"/>
        </w:rPr>
        <w:instrText xml:space="preserve"> SEQ Table \* ARABIC </w:instrText>
      </w:r>
      <w:r w:rsidR="00457427" w:rsidRPr="00EE75A7">
        <w:rPr>
          <w:b w:val="0"/>
          <w:color w:val="auto"/>
          <w:sz w:val="22"/>
        </w:rPr>
        <w:fldChar w:fldCharType="separate"/>
      </w:r>
      <w:r w:rsidR="00DC3E10">
        <w:rPr>
          <w:b w:val="0"/>
          <w:noProof/>
          <w:color w:val="auto"/>
          <w:sz w:val="22"/>
        </w:rPr>
        <w:t>42</w:t>
      </w:r>
      <w:r w:rsidR="00457427" w:rsidRPr="00EE75A7">
        <w:rPr>
          <w:b w:val="0"/>
          <w:noProof/>
          <w:color w:val="auto"/>
          <w:sz w:val="22"/>
        </w:rPr>
        <w:fldChar w:fldCharType="end"/>
      </w:r>
      <w:bookmarkEnd w:id="649"/>
      <w:r w:rsidRPr="00EE75A7">
        <w:rPr>
          <w:b w:val="0"/>
          <w:color w:val="auto"/>
          <w:sz w:val="22"/>
        </w:rPr>
        <w:t xml:space="preserve"> </w:t>
      </w:r>
      <w:r w:rsidR="003F13AE" w:rsidRPr="00EE75A7">
        <w:rPr>
          <w:b w:val="0"/>
          <w:color w:val="auto"/>
          <w:sz w:val="22"/>
        </w:rPr>
        <w:t>–</w:t>
      </w:r>
      <w:r w:rsidRPr="00EE75A7">
        <w:rPr>
          <w:b w:val="0"/>
          <w:color w:val="auto"/>
          <w:sz w:val="22"/>
        </w:rPr>
        <w:t xml:space="preserve"> </w:t>
      </w:r>
      <w:r w:rsidR="003F13AE" w:rsidRPr="00EE75A7">
        <w:rPr>
          <w:b w:val="0"/>
          <w:color w:val="auto"/>
          <w:sz w:val="22"/>
        </w:rPr>
        <w:t xml:space="preserve">Repeated grafting reactions of </w:t>
      </w:r>
      <w:r w:rsidR="00F51399" w:rsidRPr="00EE75A7">
        <w:rPr>
          <w:b w:val="0"/>
          <w:color w:val="auto"/>
          <w:sz w:val="22"/>
        </w:rPr>
        <w:t>TS1</w:t>
      </w:r>
      <w:r w:rsidR="003F13AE" w:rsidRPr="00EE75A7">
        <w:rPr>
          <w:b w:val="0"/>
          <w:color w:val="auto"/>
          <w:sz w:val="22"/>
        </w:rPr>
        <w:t>/</w:t>
      </w:r>
      <w:r w:rsidR="00F51399" w:rsidRPr="00EE75A7">
        <w:rPr>
          <w:b w:val="0"/>
          <w:color w:val="auto"/>
          <w:sz w:val="22"/>
        </w:rPr>
        <w:t>85</w:t>
      </w:r>
      <w:r w:rsidR="003F13AE" w:rsidRPr="00EE75A7">
        <w:rPr>
          <w:b w:val="0"/>
          <w:color w:val="auto"/>
          <w:sz w:val="22"/>
        </w:rPr>
        <w:t xml:space="preserve"> RAFT-HEMA films</w:t>
      </w:r>
      <w:bookmarkEnd w:id="650"/>
    </w:p>
    <w:tbl>
      <w:tblPr>
        <w:tblW w:w="6474" w:type="dxa"/>
        <w:jc w:val="center"/>
        <w:tblInd w:w="-496" w:type="dxa"/>
        <w:tblLook w:val="04A0" w:firstRow="1" w:lastRow="0" w:firstColumn="1" w:lastColumn="0" w:noHBand="0" w:noVBand="1"/>
      </w:tblPr>
      <w:tblGrid>
        <w:gridCol w:w="1265"/>
        <w:gridCol w:w="1559"/>
        <w:gridCol w:w="1637"/>
        <w:gridCol w:w="1079"/>
        <w:gridCol w:w="934"/>
      </w:tblGrid>
      <w:tr w:rsidR="003F13AE" w:rsidRPr="00111046" w:rsidTr="00EE75A7">
        <w:trPr>
          <w:trHeight w:val="300"/>
          <w:jc w:val="center"/>
        </w:trPr>
        <w:tc>
          <w:tcPr>
            <w:tcW w:w="1265" w:type="dxa"/>
            <w:tcBorders>
              <w:top w:val="nil"/>
              <w:left w:val="nil"/>
              <w:bottom w:val="single" w:sz="4" w:space="0" w:color="auto"/>
              <w:right w:val="nil"/>
            </w:tcBorders>
            <w:shd w:val="clear" w:color="auto" w:fill="auto"/>
            <w:noWrap/>
            <w:vAlign w:val="bottom"/>
            <w:hideMark/>
          </w:tcPr>
          <w:p w:rsidR="003F13AE" w:rsidRPr="00111046" w:rsidRDefault="003F13AE" w:rsidP="00EE75A7">
            <w:pPr>
              <w:spacing w:line="240" w:lineRule="auto"/>
              <w:rPr>
                <w:lang w:eastAsia="en-GB"/>
              </w:rPr>
            </w:pPr>
            <w:r w:rsidRPr="00B8309E">
              <w:rPr>
                <w:lang w:eastAsia="en-GB"/>
              </w:rPr>
              <w:t>Film</w:t>
            </w:r>
          </w:p>
        </w:tc>
        <w:tc>
          <w:tcPr>
            <w:tcW w:w="1559" w:type="dxa"/>
            <w:tcBorders>
              <w:top w:val="nil"/>
              <w:left w:val="nil"/>
              <w:bottom w:val="single" w:sz="4" w:space="0" w:color="auto"/>
              <w:right w:val="nil"/>
            </w:tcBorders>
            <w:shd w:val="clear" w:color="auto" w:fill="auto"/>
            <w:noWrap/>
            <w:vAlign w:val="bottom"/>
            <w:hideMark/>
          </w:tcPr>
          <w:p w:rsidR="003F13AE" w:rsidRPr="00111046" w:rsidRDefault="003F13AE" w:rsidP="00EE75A7">
            <w:pPr>
              <w:spacing w:line="240" w:lineRule="auto"/>
              <w:rPr>
                <w:lang w:eastAsia="en-GB"/>
              </w:rPr>
            </w:pPr>
            <w:r w:rsidRPr="00111046">
              <w:rPr>
                <w:lang w:eastAsia="en-GB"/>
              </w:rPr>
              <w:t>Previous Film</w:t>
            </w:r>
          </w:p>
        </w:tc>
        <w:tc>
          <w:tcPr>
            <w:tcW w:w="1637" w:type="dxa"/>
            <w:tcBorders>
              <w:top w:val="nil"/>
              <w:left w:val="nil"/>
              <w:bottom w:val="single" w:sz="4" w:space="0" w:color="auto"/>
              <w:right w:val="nil"/>
            </w:tcBorders>
          </w:tcPr>
          <w:p w:rsidR="003F13AE" w:rsidRPr="00111046" w:rsidRDefault="003F13AE" w:rsidP="00EE75A7">
            <w:pPr>
              <w:spacing w:line="240" w:lineRule="auto"/>
              <w:rPr>
                <w:lang w:eastAsia="en-GB"/>
              </w:rPr>
            </w:pPr>
            <w:r>
              <w:rPr>
                <w:lang w:eastAsia="en-GB"/>
              </w:rPr>
              <w:t>Mixture</w:t>
            </w:r>
          </w:p>
        </w:tc>
        <w:tc>
          <w:tcPr>
            <w:tcW w:w="1079" w:type="dxa"/>
            <w:tcBorders>
              <w:top w:val="nil"/>
              <w:left w:val="nil"/>
              <w:bottom w:val="single" w:sz="4" w:space="0" w:color="auto"/>
              <w:right w:val="nil"/>
            </w:tcBorders>
            <w:shd w:val="clear" w:color="auto" w:fill="auto"/>
            <w:noWrap/>
            <w:vAlign w:val="bottom"/>
            <w:hideMark/>
          </w:tcPr>
          <w:p w:rsidR="003F13AE" w:rsidRPr="00111046" w:rsidRDefault="003F13AE" w:rsidP="00EE75A7">
            <w:pPr>
              <w:spacing w:line="240" w:lineRule="auto"/>
              <w:rPr>
                <w:lang w:eastAsia="en-GB"/>
              </w:rPr>
            </w:pPr>
            <w:r w:rsidRPr="00111046">
              <w:rPr>
                <w:lang w:eastAsia="en-GB"/>
              </w:rPr>
              <w:t>Weight</w:t>
            </w:r>
            <w:r>
              <w:rPr>
                <w:lang w:eastAsia="en-GB"/>
              </w:rPr>
              <w:t xml:space="preserve"> / g</w:t>
            </w:r>
          </w:p>
        </w:tc>
        <w:tc>
          <w:tcPr>
            <w:tcW w:w="934" w:type="dxa"/>
            <w:tcBorders>
              <w:top w:val="nil"/>
              <w:left w:val="nil"/>
              <w:bottom w:val="single" w:sz="4" w:space="0" w:color="auto"/>
              <w:right w:val="nil"/>
            </w:tcBorders>
            <w:shd w:val="clear" w:color="auto" w:fill="auto"/>
            <w:noWrap/>
            <w:vAlign w:val="bottom"/>
            <w:hideMark/>
          </w:tcPr>
          <w:p w:rsidR="003F13AE" w:rsidRPr="00111046" w:rsidRDefault="003F13AE" w:rsidP="00EE75A7">
            <w:pPr>
              <w:spacing w:line="240" w:lineRule="auto"/>
              <w:rPr>
                <w:lang w:eastAsia="en-GB"/>
              </w:rPr>
            </w:pPr>
            <w:r w:rsidRPr="00111046">
              <w:rPr>
                <w:lang w:eastAsia="en-GB"/>
              </w:rPr>
              <w:t>Yield</w:t>
            </w:r>
            <w:r>
              <w:rPr>
                <w:lang w:eastAsia="en-GB"/>
              </w:rPr>
              <w:t xml:space="preserve"> / g</w:t>
            </w:r>
          </w:p>
        </w:tc>
      </w:tr>
      <w:tr w:rsidR="003F13AE" w:rsidRPr="00111046" w:rsidTr="00EE75A7">
        <w:trPr>
          <w:trHeight w:val="300"/>
          <w:jc w:val="center"/>
        </w:trPr>
        <w:tc>
          <w:tcPr>
            <w:tcW w:w="1265" w:type="dxa"/>
            <w:tcBorders>
              <w:top w:val="single" w:sz="4" w:space="0" w:color="auto"/>
              <w:left w:val="nil"/>
              <w:bottom w:val="nil"/>
              <w:right w:val="nil"/>
            </w:tcBorders>
            <w:shd w:val="clear" w:color="auto" w:fill="auto"/>
            <w:noWrap/>
            <w:vAlign w:val="bottom"/>
            <w:hideMark/>
          </w:tcPr>
          <w:p w:rsidR="003F13AE" w:rsidRPr="00111046" w:rsidRDefault="00F51399" w:rsidP="00EE75A7">
            <w:pPr>
              <w:spacing w:line="240" w:lineRule="auto"/>
              <w:rPr>
                <w:lang w:eastAsia="en-GB"/>
              </w:rPr>
            </w:pPr>
            <w:r>
              <w:rPr>
                <w:lang w:eastAsia="en-GB"/>
              </w:rPr>
              <w:t>TS</w:t>
            </w:r>
            <w:r w:rsidR="001A1AA0">
              <w:rPr>
                <w:lang w:eastAsia="en-GB"/>
              </w:rPr>
              <w:t>1</w:t>
            </w:r>
            <w:r>
              <w:rPr>
                <w:lang w:eastAsia="en-GB"/>
              </w:rPr>
              <w:t>/85</w:t>
            </w:r>
            <w:r w:rsidR="003F13AE" w:rsidRPr="00111046">
              <w:rPr>
                <w:lang w:eastAsia="en-GB"/>
              </w:rPr>
              <w:t>/</w:t>
            </w:r>
            <w:r>
              <w:rPr>
                <w:lang w:eastAsia="en-GB"/>
              </w:rPr>
              <w:t>11</w:t>
            </w:r>
          </w:p>
        </w:tc>
        <w:tc>
          <w:tcPr>
            <w:tcW w:w="1559" w:type="dxa"/>
            <w:tcBorders>
              <w:top w:val="single" w:sz="4" w:space="0" w:color="auto"/>
              <w:left w:val="nil"/>
              <w:bottom w:val="nil"/>
              <w:right w:val="nil"/>
            </w:tcBorders>
            <w:shd w:val="clear" w:color="auto" w:fill="auto"/>
            <w:noWrap/>
            <w:vAlign w:val="bottom"/>
            <w:hideMark/>
          </w:tcPr>
          <w:p w:rsidR="003F13AE" w:rsidRPr="00111046" w:rsidRDefault="00F51399" w:rsidP="00EE75A7">
            <w:pPr>
              <w:spacing w:line="240" w:lineRule="auto"/>
              <w:rPr>
                <w:lang w:eastAsia="en-GB"/>
              </w:rPr>
            </w:pPr>
            <w:r>
              <w:rPr>
                <w:lang w:eastAsia="en-GB"/>
              </w:rPr>
              <w:t>TS1/85/10</w:t>
            </w:r>
          </w:p>
        </w:tc>
        <w:tc>
          <w:tcPr>
            <w:tcW w:w="1637" w:type="dxa"/>
            <w:tcBorders>
              <w:top w:val="single" w:sz="4" w:space="0" w:color="auto"/>
              <w:left w:val="nil"/>
              <w:bottom w:val="nil"/>
              <w:right w:val="nil"/>
            </w:tcBorders>
          </w:tcPr>
          <w:p w:rsidR="003F13AE" w:rsidRPr="00111046" w:rsidRDefault="003F13AE" w:rsidP="00EE75A7">
            <w:pPr>
              <w:spacing w:line="240" w:lineRule="auto"/>
              <w:rPr>
                <w:lang w:eastAsia="en-GB"/>
              </w:rPr>
            </w:pPr>
            <w:r>
              <w:rPr>
                <w:lang w:eastAsia="en-GB"/>
              </w:rPr>
              <w:t>No Labels</w:t>
            </w:r>
          </w:p>
        </w:tc>
        <w:tc>
          <w:tcPr>
            <w:tcW w:w="1079" w:type="dxa"/>
            <w:tcBorders>
              <w:top w:val="single" w:sz="4" w:space="0" w:color="auto"/>
              <w:left w:val="nil"/>
              <w:bottom w:val="nil"/>
              <w:right w:val="nil"/>
            </w:tcBorders>
            <w:shd w:val="clear" w:color="auto" w:fill="auto"/>
            <w:noWrap/>
            <w:vAlign w:val="bottom"/>
            <w:hideMark/>
          </w:tcPr>
          <w:p w:rsidR="003F13AE" w:rsidRPr="00111046" w:rsidRDefault="003F13AE" w:rsidP="00EE75A7">
            <w:pPr>
              <w:spacing w:line="240" w:lineRule="auto"/>
              <w:rPr>
                <w:lang w:eastAsia="en-GB"/>
              </w:rPr>
            </w:pPr>
            <w:r w:rsidRPr="00111046">
              <w:rPr>
                <w:lang w:eastAsia="en-GB"/>
              </w:rPr>
              <w:t>3.3595</w:t>
            </w:r>
          </w:p>
        </w:tc>
        <w:tc>
          <w:tcPr>
            <w:tcW w:w="934" w:type="dxa"/>
            <w:tcBorders>
              <w:top w:val="single" w:sz="4" w:space="0" w:color="auto"/>
              <w:left w:val="nil"/>
              <w:bottom w:val="nil"/>
              <w:right w:val="nil"/>
            </w:tcBorders>
            <w:shd w:val="clear" w:color="auto" w:fill="auto"/>
            <w:noWrap/>
            <w:vAlign w:val="bottom"/>
            <w:hideMark/>
          </w:tcPr>
          <w:p w:rsidR="003F13AE" w:rsidRPr="00111046" w:rsidRDefault="003F13AE" w:rsidP="00EE75A7">
            <w:pPr>
              <w:spacing w:line="240" w:lineRule="auto"/>
              <w:rPr>
                <w:lang w:eastAsia="en-GB"/>
              </w:rPr>
            </w:pPr>
            <w:r w:rsidRPr="00111046">
              <w:rPr>
                <w:lang w:eastAsia="en-GB"/>
              </w:rPr>
              <w:t>3.292</w:t>
            </w:r>
          </w:p>
        </w:tc>
      </w:tr>
      <w:tr w:rsidR="003F13AE" w:rsidRPr="00111046" w:rsidTr="00EE75A7">
        <w:trPr>
          <w:trHeight w:val="300"/>
          <w:jc w:val="center"/>
        </w:trPr>
        <w:tc>
          <w:tcPr>
            <w:tcW w:w="1265" w:type="dxa"/>
            <w:tcBorders>
              <w:top w:val="nil"/>
              <w:left w:val="nil"/>
              <w:bottom w:val="nil"/>
              <w:right w:val="nil"/>
            </w:tcBorders>
            <w:shd w:val="clear" w:color="auto" w:fill="auto"/>
            <w:noWrap/>
            <w:vAlign w:val="bottom"/>
            <w:hideMark/>
          </w:tcPr>
          <w:p w:rsidR="003F13AE" w:rsidRPr="00111046" w:rsidRDefault="00F51399" w:rsidP="00EE75A7">
            <w:pPr>
              <w:spacing w:line="240" w:lineRule="auto"/>
              <w:rPr>
                <w:lang w:eastAsia="en-GB"/>
              </w:rPr>
            </w:pPr>
            <w:r>
              <w:rPr>
                <w:lang w:eastAsia="en-GB"/>
              </w:rPr>
              <w:t>TS1</w:t>
            </w:r>
            <w:r w:rsidR="003F13AE" w:rsidRPr="00111046">
              <w:rPr>
                <w:lang w:eastAsia="en-GB"/>
              </w:rPr>
              <w:t>/</w:t>
            </w:r>
            <w:r>
              <w:rPr>
                <w:lang w:eastAsia="en-GB"/>
              </w:rPr>
              <w:t>85</w:t>
            </w:r>
            <w:r w:rsidR="003F13AE" w:rsidRPr="00111046">
              <w:rPr>
                <w:lang w:eastAsia="en-GB"/>
              </w:rPr>
              <w:t>/</w:t>
            </w:r>
            <w:r>
              <w:rPr>
                <w:lang w:eastAsia="en-GB"/>
              </w:rPr>
              <w:t>12</w:t>
            </w:r>
          </w:p>
        </w:tc>
        <w:tc>
          <w:tcPr>
            <w:tcW w:w="1559" w:type="dxa"/>
            <w:tcBorders>
              <w:top w:val="nil"/>
              <w:left w:val="nil"/>
              <w:bottom w:val="nil"/>
              <w:right w:val="nil"/>
            </w:tcBorders>
            <w:shd w:val="clear" w:color="auto" w:fill="auto"/>
            <w:noWrap/>
            <w:vAlign w:val="bottom"/>
            <w:hideMark/>
          </w:tcPr>
          <w:p w:rsidR="003F13AE" w:rsidRPr="00111046" w:rsidRDefault="00F51399" w:rsidP="00EE75A7">
            <w:pPr>
              <w:spacing w:line="240" w:lineRule="auto"/>
              <w:rPr>
                <w:lang w:eastAsia="en-GB"/>
              </w:rPr>
            </w:pPr>
            <w:r>
              <w:rPr>
                <w:lang w:eastAsia="en-GB"/>
              </w:rPr>
              <w:t>TS1/85/10</w:t>
            </w:r>
          </w:p>
        </w:tc>
        <w:tc>
          <w:tcPr>
            <w:tcW w:w="1637" w:type="dxa"/>
            <w:tcBorders>
              <w:top w:val="nil"/>
              <w:left w:val="nil"/>
              <w:bottom w:val="nil"/>
              <w:right w:val="nil"/>
            </w:tcBorders>
          </w:tcPr>
          <w:p w:rsidR="003F13AE" w:rsidRPr="00111046" w:rsidRDefault="003F13AE" w:rsidP="00EE75A7">
            <w:pPr>
              <w:spacing w:line="240" w:lineRule="auto"/>
              <w:rPr>
                <w:lang w:eastAsia="en-GB"/>
              </w:rPr>
            </w:pPr>
            <w:r>
              <w:rPr>
                <w:lang w:eastAsia="en-GB"/>
              </w:rPr>
              <w:t>ACE + AMMA</w:t>
            </w:r>
          </w:p>
        </w:tc>
        <w:tc>
          <w:tcPr>
            <w:tcW w:w="1079" w:type="dxa"/>
            <w:tcBorders>
              <w:top w:val="nil"/>
              <w:left w:val="nil"/>
              <w:bottom w:val="nil"/>
              <w:right w:val="nil"/>
            </w:tcBorders>
            <w:shd w:val="clear" w:color="auto" w:fill="auto"/>
            <w:noWrap/>
            <w:vAlign w:val="bottom"/>
            <w:hideMark/>
          </w:tcPr>
          <w:p w:rsidR="003F13AE" w:rsidRPr="00111046" w:rsidRDefault="003F13AE" w:rsidP="00EE75A7">
            <w:pPr>
              <w:spacing w:line="240" w:lineRule="auto"/>
              <w:rPr>
                <w:lang w:eastAsia="en-GB"/>
              </w:rPr>
            </w:pPr>
            <w:r w:rsidRPr="00111046">
              <w:rPr>
                <w:lang w:eastAsia="en-GB"/>
              </w:rPr>
              <w:t>2.7649</w:t>
            </w:r>
          </w:p>
        </w:tc>
        <w:tc>
          <w:tcPr>
            <w:tcW w:w="934" w:type="dxa"/>
            <w:tcBorders>
              <w:top w:val="nil"/>
              <w:left w:val="nil"/>
              <w:bottom w:val="nil"/>
              <w:right w:val="nil"/>
            </w:tcBorders>
            <w:shd w:val="clear" w:color="auto" w:fill="auto"/>
            <w:noWrap/>
            <w:vAlign w:val="bottom"/>
            <w:hideMark/>
          </w:tcPr>
          <w:p w:rsidR="003F13AE" w:rsidRPr="00111046" w:rsidRDefault="003F13AE" w:rsidP="00EE75A7">
            <w:pPr>
              <w:spacing w:line="240" w:lineRule="auto"/>
              <w:rPr>
                <w:lang w:eastAsia="en-GB"/>
              </w:rPr>
            </w:pPr>
            <w:r w:rsidRPr="00111046">
              <w:rPr>
                <w:lang w:eastAsia="en-GB"/>
              </w:rPr>
              <w:t>2.5906</w:t>
            </w:r>
          </w:p>
        </w:tc>
      </w:tr>
      <w:tr w:rsidR="00F51399" w:rsidRPr="00111046" w:rsidTr="00EE75A7">
        <w:trPr>
          <w:trHeight w:val="300"/>
          <w:jc w:val="center"/>
        </w:trPr>
        <w:tc>
          <w:tcPr>
            <w:tcW w:w="1265" w:type="dxa"/>
            <w:tcBorders>
              <w:top w:val="nil"/>
              <w:left w:val="nil"/>
              <w:bottom w:val="nil"/>
              <w:right w:val="nil"/>
            </w:tcBorders>
            <w:shd w:val="clear" w:color="auto" w:fill="auto"/>
            <w:noWrap/>
            <w:vAlign w:val="bottom"/>
            <w:hideMark/>
          </w:tcPr>
          <w:p w:rsidR="00F51399" w:rsidRPr="00111046" w:rsidRDefault="00F51399" w:rsidP="00EE75A7">
            <w:pPr>
              <w:spacing w:line="240" w:lineRule="auto"/>
              <w:rPr>
                <w:lang w:eastAsia="en-GB"/>
              </w:rPr>
            </w:pPr>
            <w:r>
              <w:rPr>
                <w:lang w:eastAsia="en-GB"/>
              </w:rPr>
              <w:t>TS1/85</w:t>
            </w:r>
            <w:r w:rsidRPr="00111046">
              <w:rPr>
                <w:lang w:eastAsia="en-GB"/>
              </w:rPr>
              <w:t>/</w:t>
            </w:r>
            <w:r>
              <w:rPr>
                <w:lang w:eastAsia="en-GB"/>
              </w:rPr>
              <w:t>13</w:t>
            </w:r>
          </w:p>
        </w:tc>
        <w:tc>
          <w:tcPr>
            <w:tcW w:w="1559" w:type="dxa"/>
            <w:tcBorders>
              <w:top w:val="nil"/>
              <w:left w:val="nil"/>
              <w:bottom w:val="nil"/>
              <w:right w:val="nil"/>
            </w:tcBorders>
            <w:shd w:val="clear" w:color="auto" w:fill="auto"/>
            <w:noWrap/>
            <w:vAlign w:val="bottom"/>
            <w:hideMark/>
          </w:tcPr>
          <w:p w:rsidR="00F51399" w:rsidRPr="00111046" w:rsidRDefault="00F51399" w:rsidP="00EE75A7">
            <w:pPr>
              <w:spacing w:line="240" w:lineRule="auto"/>
              <w:rPr>
                <w:lang w:eastAsia="en-GB"/>
              </w:rPr>
            </w:pPr>
            <w:r>
              <w:rPr>
                <w:lang w:eastAsia="en-GB"/>
              </w:rPr>
              <w:t>TS1/85</w:t>
            </w:r>
            <w:r w:rsidRPr="00111046">
              <w:rPr>
                <w:lang w:eastAsia="en-GB"/>
              </w:rPr>
              <w:t>/</w:t>
            </w:r>
            <w:r>
              <w:rPr>
                <w:lang w:eastAsia="en-GB"/>
              </w:rPr>
              <w:t>11</w:t>
            </w:r>
          </w:p>
        </w:tc>
        <w:tc>
          <w:tcPr>
            <w:tcW w:w="1637" w:type="dxa"/>
            <w:tcBorders>
              <w:top w:val="nil"/>
              <w:left w:val="nil"/>
              <w:bottom w:val="nil"/>
              <w:right w:val="nil"/>
            </w:tcBorders>
          </w:tcPr>
          <w:p w:rsidR="00F51399" w:rsidRPr="00111046" w:rsidRDefault="00F51399" w:rsidP="00EE75A7">
            <w:pPr>
              <w:spacing w:line="240" w:lineRule="auto"/>
              <w:rPr>
                <w:lang w:eastAsia="en-GB"/>
              </w:rPr>
            </w:pPr>
            <w:r>
              <w:rPr>
                <w:lang w:eastAsia="en-GB"/>
              </w:rPr>
              <w:t>No Labels</w:t>
            </w:r>
          </w:p>
        </w:tc>
        <w:tc>
          <w:tcPr>
            <w:tcW w:w="1079" w:type="dxa"/>
            <w:tcBorders>
              <w:top w:val="nil"/>
              <w:left w:val="nil"/>
              <w:bottom w:val="nil"/>
              <w:right w:val="nil"/>
            </w:tcBorders>
            <w:shd w:val="clear" w:color="auto" w:fill="auto"/>
            <w:noWrap/>
            <w:vAlign w:val="bottom"/>
            <w:hideMark/>
          </w:tcPr>
          <w:p w:rsidR="00F51399" w:rsidRPr="00111046" w:rsidRDefault="00F51399" w:rsidP="00EE75A7">
            <w:pPr>
              <w:spacing w:line="240" w:lineRule="auto"/>
              <w:rPr>
                <w:lang w:eastAsia="en-GB"/>
              </w:rPr>
            </w:pPr>
            <w:r w:rsidRPr="00111046">
              <w:rPr>
                <w:lang w:eastAsia="en-GB"/>
              </w:rPr>
              <w:t>1.3206</w:t>
            </w:r>
          </w:p>
        </w:tc>
        <w:tc>
          <w:tcPr>
            <w:tcW w:w="934" w:type="dxa"/>
            <w:tcBorders>
              <w:top w:val="nil"/>
              <w:left w:val="nil"/>
              <w:bottom w:val="nil"/>
              <w:right w:val="nil"/>
            </w:tcBorders>
            <w:shd w:val="clear" w:color="auto" w:fill="auto"/>
            <w:noWrap/>
            <w:vAlign w:val="bottom"/>
            <w:hideMark/>
          </w:tcPr>
          <w:p w:rsidR="00F51399" w:rsidRPr="00111046" w:rsidRDefault="00F51399" w:rsidP="00EE75A7">
            <w:pPr>
              <w:spacing w:line="240" w:lineRule="auto"/>
              <w:rPr>
                <w:lang w:eastAsia="en-GB"/>
              </w:rPr>
            </w:pPr>
            <w:r w:rsidRPr="00111046">
              <w:rPr>
                <w:lang w:eastAsia="en-GB"/>
              </w:rPr>
              <w:t>1.542</w:t>
            </w:r>
          </w:p>
        </w:tc>
      </w:tr>
      <w:tr w:rsidR="00F51399" w:rsidRPr="00111046" w:rsidTr="00EE75A7">
        <w:trPr>
          <w:trHeight w:val="300"/>
          <w:jc w:val="center"/>
        </w:trPr>
        <w:tc>
          <w:tcPr>
            <w:tcW w:w="1265" w:type="dxa"/>
            <w:tcBorders>
              <w:top w:val="nil"/>
              <w:left w:val="nil"/>
              <w:bottom w:val="nil"/>
              <w:right w:val="nil"/>
            </w:tcBorders>
            <w:shd w:val="clear" w:color="auto" w:fill="auto"/>
            <w:noWrap/>
            <w:vAlign w:val="bottom"/>
            <w:hideMark/>
          </w:tcPr>
          <w:p w:rsidR="00F51399" w:rsidRPr="00111046" w:rsidRDefault="00F51399" w:rsidP="00EE75A7">
            <w:pPr>
              <w:spacing w:line="240" w:lineRule="auto"/>
              <w:rPr>
                <w:lang w:eastAsia="en-GB"/>
              </w:rPr>
            </w:pPr>
            <w:r>
              <w:rPr>
                <w:lang w:eastAsia="en-GB"/>
              </w:rPr>
              <w:t>TS1/85/14</w:t>
            </w:r>
          </w:p>
        </w:tc>
        <w:tc>
          <w:tcPr>
            <w:tcW w:w="1559" w:type="dxa"/>
            <w:tcBorders>
              <w:top w:val="nil"/>
              <w:left w:val="nil"/>
              <w:bottom w:val="nil"/>
              <w:right w:val="nil"/>
            </w:tcBorders>
            <w:shd w:val="clear" w:color="auto" w:fill="auto"/>
            <w:noWrap/>
            <w:vAlign w:val="bottom"/>
            <w:hideMark/>
          </w:tcPr>
          <w:p w:rsidR="00F51399" w:rsidRPr="00111046" w:rsidRDefault="00F51399" w:rsidP="00EE75A7">
            <w:pPr>
              <w:spacing w:line="240" w:lineRule="auto"/>
              <w:rPr>
                <w:lang w:eastAsia="en-GB"/>
              </w:rPr>
            </w:pPr>
            <w:r>
              <w:rPr>
                <w:lang w:eastAsia="en-GB"/>
              </w:rPr>
              <w:t>TS1</w:t>
            </w:r>
            <w:r w:rsidRPr="00111046">
              <w:rPr>
                <w:lang w:eastAsia="en-GB"/>
              </w:rPr>
              <w:t>/</w:t>
            </w:r>
            <w:r>
              <w:rPr>
                <w:lang w:eastAsia="en-GB"/>
              </w:rPr>
              <w:t>85</w:t>
            </w:r>
            <w:r w:rsidRPr="00111046">
              <w:rPr>
                <w:lang w:eastAsia="en-GB"/>
              </w:rPr>
              <w:t>/</w:t>
            </w:r>
            <w:r>
              <w:rPr>
                <w:lang w:eastAsia="en-GB"/>
              </w:rPr>
              <w:t>12</w:t>
            </w:r>
          </w:p>
        </w:tc>
        <w:tc>
          <w:tcPr>
            <w:tcW w:w="1637" w:type="dxa"/>
            <w:tcBorders>
              <w:top w:val="nil"/>
              <w:left w:val="nil"/>
              <w:bottom w:val="nil"/>
              <w:right w:val="nil"/>
            </w:tcBorders>
          </w:tcPr>
          <w:p w:rsidR="00F51399" w:rsidRPr="00111046" w:rsidRDefault="00F51399" w:rsidP="00EE75A7">
            <w:pPr>
              <w:spacing w:line="240" w:lineRule="auto"/>
              <w:rPr>
                <w:lang w:eastAsia="en-GB"/>
              </w:rPr>
            </w:pPr>
            <w:r>
              <w:rPr>
                <w:lang w:eastAsia="en-GB"/>
              </w:rPr>
              <w:t>ACE + AMMA</w:t>
            </w:r>
          </w:p>
        </w:tc>
        <w:tc>
          <w:tcPr>
            <w:tcW w:w="1079" w:type="dxa"/>
            <w:tcBorders>
              <w:top w:val="nil"/>
              <w:left w:val="nil"/>
              <w:bottom w:val="nil"/>
              <w:right w:val="nil"/>
            </w:tcBorders>
            <w:shd w:val="clear" w:color="auto" w:fill="auto"/>
            <w:noWrap/>
            <w:vAlign w:val="bottom"/>
            <w:hideMark/>
          </w:tcPr>
          <w:p w:rsidR="00F51399" w:rsidRPr="00111046" w:rsidRDefault="00F51399" w:rsidP="00EE75A7">
            <w:pPr>
              <w:spacing w:line="240" w:lineRule="auto"/>
              <w:rPr>
                <w:lang w:eastAsia="en-GB"/>
              </w:rPr>
            </w:pPr>
            <w:r w:rsidRPr="00111046">
              <w:rPr>
                <w:lang w:eastAsia="en-GB"/>
              </w:rPr>
              <w:t>1.1497</w:t>
            </w:r>
          </w:p>
        </w:tc>
        <w:tc>
          <w:tcPr>
            <w:tcW w:w="934" w:type="dxa"/>
            <w:tcBorders>
              <w:top w:val="nil"/>
              <w:left w:val="nil"/>
              <w:bottom w:val="nil"/>
              <w:right w:val="nil"/>
            </w:tcBorders>
            <w:shd w:val="clear" w:color="auto" w:fill="auto"/>
            <w:noWrap/>
            <w:vAlign w:val="bottom"/>
            <w:hideMark/>
          </w:tcPr>
          <w:p w:rsidR="00F51399" w:rsidRPr="00111046" w:rsidRDefault="00F51399" w:rsidP="00EE75A7">
            <w:pPr>
              <w:spacing w:line="240" w:lineRule="auto"/>
              <w:rPr>
                <w:lang w:eastAsia="en-GB"/>
              </w:rPr>
            </w:pPr>
            <w:r w:rsidRPr="00111046">
              <w:rPr>
                <w:lang w:eastAsia="en-GB"/>
              </w:rPr>
              <w:t>1.2803</w:t>
            </w:r>
          </w:p>
        </w:tc>
      </w:tr>
      <w:tr w:rsidR="00F51399" w:rsidRPr="00111046" w:rsidTr="00EE75A7">
        <w:trPr>
          <w:trHeight w:val="300"/>
          <w:jc w:val="center"/>
        </w:trPr>
        <w:tc>
          <w:tcPr>
            <w:tcW w:w="1265" w:type="dxa"/>
            <w:tcBorders>
              <w:top w:val="nil"/>
              <w:left w:val="nil"/>
              <w:bottom w:val="nil"/>
              <w:right w:val="nil"/>
            </w:tcBorders>
            <w:shd w:val="clear" w:color="auto" w:fill="auto"/>
            <w:noWrap/>
            <w:vAlign w:val="bottom"/>
            <w:hideMark/>
          </w:tcPr>
          <w:p w:rsidR="00F51399" w:rsidRPr="00111046" w:rsidRDefault="00F51399" w:rsidP="00EE75A7">
            <w:pPr>
              <w:spacing w:line="240" w:lineRule="auto"/>
              <w:rPr>
                <w:lang w:eastAsia="en-GB"/>
              </w:rPr>
            </w:pPr>
            <w:r>
              <w:rPr>
                <w:lang w:eastAsia="en-GB"/>
              </w:rPr>
              <w:t>TS1/85/15</w:t>
            </w:r>
          </w:p>
        </w:tc>
        <w:tc>
          <w:tcPr>
            <w:tcW w:w="1559" w:type="dxa"/>
            <w:tcBorders>
              <w:top w:val="nil"/>
              <w:left w:val="nil"/>
              <w:bottom w:val="nil"/>
              <w:right w:val="nil"/>
            </w:tcBorders>
            <w:shd w:val="clear" w:color="auto" w:fill="auto"/>
            <w:noWrap/>
            <w:vAlign w:val="bottom"/>
            <w:hideMark/>
          </w:tcPr>
          <w:p w:rsidR="00F51399" w:rsidRPr="00111046" w:rsidRDefault="00F51399" w:rsidP="00EE75A7">
            <w:pPr>
              <w:spacing w:line="240" w:lineRule="auto"/>
              <w:rPr>
                <w:lang w:eastAsia="en-GB"/>
              </w:rPr>
            </w:pPr>
            <w:r>
              <w:rPr>
                <w:lang w:eastAsia="en-GB"/>
              </w:rPr>
              <w:t>TS1/85</w:t>
            </w:r>
            <w:r w:rsidRPr="00111046">
              <w:rPr>
                <w:lang w:eastAsia="en-GB"/>
              </w:rPr>
              <w:t>/</w:t>
            </w:r>
            <w:r>
              <w:rPr>
                <w:lang w:eastAsia="en-GB"/>
              </w:rPr>
              <w:t>13</w:t>
            </w:r>
          </w:p>
        </w:tc>
        <w:tc>
          <w:tcPr>
            <w:tcW w:w="1637" w:type="dxa"/>
            <w:tcBorders>
              <w:top w:val="nil"/>
              <w:left w:val="nil"/>
              <w:bottom w:val="nil"/>
              <w:right w:val="nil"/>
            </w:tcBorders>
          </w:tcPr>
          <w:p w:rsidR="00F51399" w:rsidRPr="00111046" w:rsidRDefault="00F51399" w:rsidP="00EE75A7">
            <w:pPr>
              <w:spacing w:line="240" w:lineRule="auto"/>
              <w:rPr>
                <w:lang w:eastAsia="en-GB"/>
              </w:rPr>
            </w:pPr>
            <w:r>
              <w:rPr>
                <w:lang w:eastAsia="en-GB"/>
              </w:rPr>
              <w:t>No Labels</w:t>
            </w:r>
          </w:p>
        </w:tc>
        <w:tc>
          <w:tcPr>
            <w:tcW w:w="1079" w:type="dxa"/>
            <w:tcBorders>
              <w:top w:val="nil"/>
              <w:left w:val="nil"/>
              <w:bottom w:val="nil"/>
              <w:right w:val="nil"/>
            </w:tcBorders>
            <w:shd w:val="clear" w:color="auto" w:fill="auto"/>
            <w:noWrap/>
            <w:vAlign w:val="bottom"/>
            <w:hideMark/>
          </w:tcPr>
          <w:p w:rsidR="00F51399" w:rsidRPr="00111046" w:rsidRDefault="00F51399" w:rsidP="00EE75A7">
            <w:pPr>
              <w:spacing w:line="240" w:lineRule="auto"/>
              <w:rPr>
                <w:lang w:eastAsia="en-GB"/>
              </w:rPr>
            </w:pPr>
            <w:r w:rsidRPr="00111046">
              <w:rPr>
                <w:lang w:eastAsia="en-GB"/>
              </w:rPr>
              <w:t>0.7972</w:t>
            </w:r>
          </w:p>
        </w:tc>
        <w:tc>
          <w:tcPr>
            <w:tcW w:w="934" w:type="dxa"/>
            <w:tcBorders>
              <w:top w:val="nil"/>
              <w:left w:val="nil"/>
              <w:bottom w:val="nil"/>
              <w:right w:val="nil"/>
            </w:tcBorders>
            <w:shd w:val="clear" w:color="auto" w:fill="auto"/>
            <w:noWrap/>
            <w:vAlign w:val="bottom"/>
            <w:hideMark/>
          </w:tcPr>
          <w:p w:rsidR="00F51399" w:rsidRPr="00111046" w:rsidRDefault="00F51399" w:rsidP="00EE75A7">
            <w:pPr>
              <w:spacing w:line="240" w:lineRule="auto"/>
              <w:rPr>
                <w:lang w:eastAsia="en-GB"/>
              </w:rPr>
            </w:pPr>
            <w:r w:rsidRPr="00111046">
              <w:rPr>
                <w:lang w:eastAsia="en-GB"/>
              </w:rPr>
              <w:t>0.6322</w:t>
            </w:r>
          </w:p>
        </w:tc>
      </w:tr>
      <w:tr w:rsidR="00F51399" w:rsidRPr="00111046" w:rsidTr="00EE75A7">
        <w:trPr>
          <w:trHeight w:val="300"/>
          <w:jc w:val="center"/>
        </w:trPr>
        <w:tc>
          <w:tcPr>
            <w:tcW w:w="1265" w:type="dxa"/>
            <w:tcBorders>
              <w:top w:val="nil"/>
              <w:left w:val="nil"/>
              <w:bottom w:val="nil"/>
              <w:right w:val="nil"/>
            </w:tcBorders>
            <w:shd w:val="clear" w:color="auto" w:fill="auto"/>
            <w:noWrap/>
            <w:vAlign w:val="bottom"/>
            <w:hideMark/>
          </w:tcPr>
          <w:p w:rsidR="00F51399" w:rsidRPr="00111046" w:rsidRDefault="00F51399" w:rsidP="00EE75A7">
            <w:pPr>
              <w:spacing w:line="240" w:lineRule="auto"/>
              <w:rPr>
                <w:lang w:eastAsia="en-GB"/>
              </w:rPr>
            </w:pPr>
            <w:r>
              <w:rPr>
                <w:lang w:eastAsia="en-GB"/>
              </w:rPr>
              <w:t>TS1/85/16</w:t>
            </w:r>
          </w:p>
        </w:tc>
        <w:tc>
          <w:tcPr>
            <w:tcW w:w="1559" w:type="dxa"/>
            <w:tcBorders>
              <w:top w:val="nil"/>
              <w:left w:val="nil"/>
              <w:bottom w:val="nil"/>
              <w:right w:val="nil"/>
            </w:tcBorders>
            <w:shd w:val="clear" w:color="auto" w:fill="auto"/>
            <w:noWrap/>
            <w:vAlign w:val="bottom"/>
            <w:hideMark/>
          </w:tcPr>
          <w:p w:rsidR="00F51399" w:rsidRPr="00111046" w:rsidRDefault="00F51399" w:rsidP="00EE75A7">
            <w:pPr>
              <w:spacing w:line="240" w:lineRule="auto"/>
              <w:rPr>
                <w:lang w:eastAsia="en-GB"/>
              </w:rPr>
            </w:pPr>
            <w:r>
              <w:rPr>
                <w:lang w:eastAsia="en-GB"/>
              </w:rPr>
              <w:t>TS1/85/14</w:t>
            </w:r>
          </w:p>
        </w:tc>
        <w:tc>
          <w:tcPr>
            <w:tcW w:w="1637" w:type="dxa"/>
            <w:tcBorders>
              <w:top w:val="nil"/>
              <w:left w:val="nil"/>
              <w:bottom w:val="nil"/>
              <w:right w:val="nil"/>
            </w:tcBorders>
          </w:tcPr>
          <w:p w:rsidR="00F51399" w:rsidRPr="00111046" w:rsidRDefault="00F51399" w:rsidP="00EE75A7">
            <w:pPr>
              <w:spacing w:line="240" w:lineRule="auto"/>
              <w:rPr>
                <w:lang w:eastAsia="en-GB"/>
              </w:rPr>
            </w:pPr>
            <w:r>
              <w:rPr>
                <w:lang w:eastAsia="en-GB"/>
              </w:rPr>
              <w:t>ACE + AMMA</w:t>
            </w:r>
          </w:p>
        </w:tc>
        <w:tc>
          <w:tcPr>
            <w:tcW w:w="1079" w:type="dxa"/>
            <w:tcBorders>
              <w:top w:val="nil"/>
              <w:left w:val="nil"/>
              <w:bottom w:val="nil"/>
              <w:right w:val="nil"/>
            </w:tcBorders>
            <w:shd w:val="clear" w:color="auto" w:fill="auto"/>
            <w:noWrap/>
            <w:vAlign w:val="bottom"/>
            <w:hideMark/>
          </w:tcPr>
          <w:p w:rsidR="00F51399" w:rsidRPr="00111046" w:rsidRDefault="00F51399" w:rsidP="00EE75A7">
            <w:pPr>
              <w:spacing w:line="240" w:lineRule="auto"/>
              <w:rPr>
                <w:lang w:eastAsia="en-GB"/>
              </w:rPr>
            </w:pPr>
            <w:r w:rsidRPr="00111046">
              <w:rPr>
                <w:lang w:eastAsia="en-GB"/>
              </w:rPr>
              <w:t>0.7872</w:t>
            </w:r>
          </w:p>
        </w:tc>
        <w:tc>
          <w:tcPr>
            <w:tcW w:w="934" w:type="dxa"/>
            <w:tcBorders>
              <w:top w:val="nil"/>
              <w:left w:val="nil"/>
              <w:bottom w:val="nil"/>
              <w:right w:val="nil"/>
            </w:tcBorders>
            <w:shd w:val="clear" w:color="auto" w:fill="auto"/>
            <w:noWrap/>
            <w:vAlign w:val="bottom"/>
            <w:hideMark/>
          </w:tcPr>
          <w:p w:rsidR="00F51399" w:rsidRPr="00111046" w:rsidRDefault="00F51399" w:rsidP="00EE75A7">
            <w:pPr>
              <w:spacing w:line="240" w:lineRule="auto"/>
              <w:rPr>
                <w:lang w:eastAsia="en-GB"/>
              </w:rPr>
            </w:pPr>
            <w:r w:rsidRPr="00111046">
              <w:rPr>
                <w:lang w:eastAsia="en-GB"/>
              </w:rPr>
              <w:t>0.6796</w:t>
            </w:r>
          </w:p>
        </w:tc>
      </w:tr>
    </w:tbl>
    <w:p w:rsidR="000C1E02" w:rsidRDefault="000C1E02" w:rsidP="007D5FD0"/>
    <w:p w:rsidR="003F13AE" w:rsidRPr="000640BC" w:rsidRDefault="001A1AA0" w:rsidP="007D5FD0">
      <w:r>
        <w:t xml:space="preserve">Films </w:t>
      </w:r>
      <w:r w:rsidR="008E4DEE">
        <w:t>TS1</w:t>
      </w:r>
      <w:r>
        <w:t>/</w:t>
      </w:r>
      <w:r w:rsidR="008E4DEE">
        <w:t>85</w:t>
      </w:r>
      <w:r>
        <w:t>/1</w:t>
      </w:r>
      <w:r w:rsidR="008E4DEE">
        <w:t>1</w:t>
      </w:r>
      <w:r>
        <w:t>-</w:t>
      </w:r>
      <w:r w:rsidR="008E4DEE">
        <w:t>16</w:t>
      </w:r>
      <w:r>
        <w:t xml:space="preserve"> were then </w:t>
      </w:r>
      <w:r w:rsidRPr="000640BC">
        <w:t xml:space="preserve">analysed by </w:t>
      </w:r>
      <w:r w:rsidR="000640BC" w:rsidRPr="000640BC">
        <w:t>FTIR (</w:t>
      </w:r>
      <w:r w:rsidR="000640BC" w:rsidRPr="000640BC">
        <w:fldChar w:fldCharType="begin"/>
      </w:r>
      <w:r w:rsidR="000640BC" w:rsidRPr="000640BC">
        <w:instrText xml:space="preserve"> REF _Ref366700679 \h </w:instrText>
      </w:r>
      <w:r w:rsidR="000640BC">
        <w:instrText xml:space="preserve"> \* MERGEFORMAT </w:instrText>
      </w:r>
      <w:r w:rsidR="000640BC" w:rsidRPr="000640BC">
        <w:fldChar w:fldCharType="separate"/>
      </w:r>
      <w:r w:rsidR="00DC3E10" w:rsidRPr="00DC3E10">
        <w:t>Figure 211</w:t>
      </w:r>
      <w:r w:rsidR="000640BC" w:rsidRPr="000640BC">
        <w:fldChar w:fldCharType="end"/>
      </w:r>
      <w:r w:rsidR="000640BC" w:rsidRPr="000640BC">
        <w:t xml:space="preserve">), </w:t>
      </w:r>
      <w:proofErr w:type="spellStart"/>
      <w:r w:rsidR="000640BC" w:rsidRPr="000640BC">
        <w:t>Sw</w:t>
      </w:r>
      <w:proofErr w:type="spellEnd"/>
      <w:r w:rsidR="000640BC" w:rsidRPr="000640BC">
        <w:t xml:space="preserve"> (</w:t>
      </w:r>
      <w:r w:rsidR="000640BC" w:rsidRPr="000640BC">
        <w:fldChar w:fldCharType="begin"/>
      </w:r>
      <w:r w:rsidR="000640BC" w:rsidRPr="000640BC">
        <w:instrText xml:space="preserve"> REF _Ref366700696 \h </w:instrText>
      </w:r>
      <w:r w:rsidR="000640BC">
        <w:instrText xml:space="preserve"> \* MERGEFORMAT </w:instrText>
      </w:r>
      <w:r w:rsidR="000640BC" w:rsidRPr="000640BC">
        <w:fldChar w:fldCharType="separate"/>
      </w:r>
      <w:r w:rsidR="00DC3E10" w:rsidRPr="00DC3E10">
        <w:t>Figure 212</w:t>
      </w:r>
      <w:r w:rsidR="000640BC" w:rsidRPr="000640BC">
        <w:fldChar w:fldCharType="end"/>
      </w:r>
      <w:r w:rsidR="000640BC" w:rsidRPr="000640BC">
        <w:t>)</w:t>
      </w:r>
      <w:r w:rsidR="003F6EEC">
        <w:t xml:space="preserve">, methyl red </w:t>
      </w:r>
      <w:proofErr w:type="spellStart"/>
      <w:r w:rsidR="003F6EEC" w:rsidRPr="003F6EEC">
        <w:t>indactor</w:t>
      </w:r>
      <w:proofErr w:type="spellEnd"/>
      <w:r w:rsidR="003F6EEC" w:rsidRPr="003F6EEC">
        <w:t xml:space="preserve"> (</w:t>
      </w:r>
      <w:r w:rsidR="003F6EEC" w:rsidRPr="003F6EEC">
        <w:fldChar w:fldCharType="begin"/>
      </w:r>
      <w:r w:rsidR="003F6EEC" w:rsidRPr="003F6EEC">
        <w:instrText xml:space="preserve"> REF _Ref366749723 \h </w:instrText>
      </w:r>
      <w:r w:rsidR="003F6EEC">
        <w:instrText xml:space="preserve"> \* MERGEFORMAT </w:instrText>
      </w:r>
      <w:r w:rsidR="003F6EEC" w:rsidRPr="003F6EEC">
        <w:fldChar w:fldCharType="separate"/>
      </w:r>
      <w:r w:rsidR="00DC3E10" w:rsidRPr="00DC3E10">
        <w:t>Figure 213</w:t>
      </w:r>
      <w:r w:rsidR="003F6EEC" w:rsidRPr="003F6EEC">
        <w:fldChar w:fldCharType="end"/>
      </w:r>
      <w:r w:rsidR="003F6EEC" w:rsidRPr="003F6EEC">
        <w:t>)</w:t>
      </w:r>
      <w:r w:rsidRPr="003F6EEC">
        <w:t xml:space="preserve"> and</w:t>
      </w:r>
      <w:r w:rsidR="000640BC" w:rsidRPr="003F6EEC">
        <w:t xml:space="preserve"> </w:t>
      </w:r>
      <w:r w:rsidR="003F6EEC">
        <w:t xml:space="preserve">acid </w:t>
      </w:r>
      <w:r w:rsidR="000640BC" w:rsidRPr="000640BC">
        <w:t>titrations (</w:t>
      </w:r>
      <w:r w:rsidR="000640BC" w:rsidRPr="000640BC">
        <w:fldChar w:fldCharType="begin"/>
      </w:r>
      <w:r w:rsidR="000640BC" w:rsidRPr="000640BC">
        <w:instrText xml:space="preserve"> REF _Ref366700729 \h </w:instrText>
      </w:r>
      <w:r w:rsidR="000640BC">
        <w:instrText xml:space="preserve"> \* MERGEFORMAT </w:instrText>
      </w:r>
      <w:r w:rsidR="000640BC" w:rsidRPr="000640BC">
        <w:fldChar w:fldCharType="separate"/>
      </w:r>
      <w:r w:rsidR="00DC3E10" w:rsidRPr="00DC3E10">
        <w:t>Figure 214</w:t>
      </w:r>
      <w:r w:rsidR="000640BC" w:rsidRPr="000640BC">
        <w:fldChar w:fldCharType="end"/>
      </w:r>
      <w:r w:rsidR="000640BC" w:rsidRPr="000640BC">
        <w:t xml:space="preserve">, </w:t>
      </w:r>
      <w:r w:rsidR="000640BC" w:rsidRPr="000640BC">
        <w:fldChar w:fldCharType="begin"/>
      </w:r>
      <w:r w:rsidR="000640BC" w:rsidRPr="000640BC">
        <w:instrText xml:space="preserve"> REF _Ref366700738 \h </w:instrText>
      </w:r>
      <w:r w:rsidR="000640BC">
        <w:instrText xml:space="preserve"> \* MERGEFORMAT </w:instrText>
      </w:r>
      <w:r w:rsidR="000640BC" w:rsidRPr="000640BC">
        <w:fldChar w:fldCharType="separate"/>
      </w:r>
      <w:r w:rsidR="00DC3E10" w:rsidRPr="00DC3E10">
        <w:t>Figure 215</w:t>
      </w:r>
      <w:r w:rsidR="000640BC" w:rsidRPr="000640BC">
        <w:fldChar w:fldCharType="end"/>
      </w:r>
      <w:r w:rsidR="000640BC" w:rsidRPr="000640BC">
        <w:t>)</w:t>
      </w:r>
      <w:r w:rsidR="006727A8" w:rsidRPr="000640BC">
        <w:t>.</w:t>
      </w:r>
      <w:r w:rsidR="00F0060D">
        <w:t xml:space="preserve"> </w:t>
      </w:r>
      <w:r w:rsidR="003F6EEC">
        <w:t xml:space="preserve">The FTIR and </w:t>
      </w:r>
      <w:proofErr w:type="spellStart"/>
      <w:r w:rsidR="003F6EEC">
        <w:t>Sw</w:t>
      </w:r>
      <w:proofErr w:type="spellEnd"/>
      <w:r w:rsidR="003F6EEC">
        <w:t xml:space="preserve"> data is inconclusive although the films with sequential acid grafting films were unstable at high </w:t>
      </w:r>
      <w:proofErr w:type="spellStart"/>
      <w:r w:rsidR="003F6EEC">
        <w:t>pH.</w:t>
      </w:r>
      <w:proofErr w:type="spellEnd"/>
      <w:r w:rsidR="003F6EEC">
        <w:t xml:space="preserve"> Methyl red indicator shows all grafted films contained acid content. </w:t>
      </w:r>
      <w:r w:rsidR="00F0060D">
        <w:t xml:space="preserve">From the titrations IEC values were </w:t>
      </w:r>
      <w:r w:rsidR="00F0060D" w:rsidRPr="00F0060D">
        <w:t>calculated (</w:t>
      </w:r>
      <w:r w:rsidR="00F0060D" w:rsidRPr="00F0060D">
        <w:fldChar w:fldCharType="begin"/>
      </w:r>
      <w:r w:rsidR="00F0060D" w:rsidRPr="00F0060D">
        <w:instrText xml:space="preserve"> REF _Ref366701790 \h </w:instrText>
      </w:r>
      <w:r w:rsidR="00F0060D">
        <w:instrText xml:space="preserve"> \* MERGEFORMAT </w:instrText>
      </w:r>
      <w:r w:rsidR="00F0060D" w:rsidRPr="00F0060D">
        <w:fldChar w:fldCharType="separate"/>
      </w:r>
      <w:r w:rsidR="00DC3E10" w:rsidRPr="00DC3E10">
        <w:t>Table 43</w:t>
      </w:r>
      <w:r w:rsidR="00F0060D" w:rsidRPr="00F0060D">
        <w:fldChar w:fldCharType="end"/>
      </w:r>
      <w:r w:rsidR="00F0060D" w:rsidRPr="00F0060D">
        <w:t>)</w:t>
      </w:r>
      <w:r w:rsidR="00F0060D">
        <w:t xml:space="preserve"> which showed that all the films contained significant acid content</w:t>
      </w:r>
      <w:r w:rsidR="00DD054A">
        <w:t xml:space="preserve"> although there was no clear increase from sequential </w:t>
      </w:r>
      <w:proofErr w:type="gramStart"/>
      <w:r w:rsidR="00DD054A">
        <w:t>grafting</w:t>
      </w:r>
      <w:r w:rsidR="00F0060D">
        <w:t>.</w:t>
      </w:r>
      <w:proofErr w:type="gramEnd"/>
    </w:p>
    <w:p w:rsidR="000222A6" w:rsidRDefault="000640BC" w:rsidP="00EE75A7">
      <w:pPr>
        <w:spacing w:line="240" w:lineRule="auto"/>
        <w:jc w:val="center"/>
      </w:pPr>
      <w:r>
        <w:rPr>
          <w:noProof/>
          <w:lang w:eastAsia="en-GB"/>
        </w:rPr>
        <w:lastRenderedPageBreak/>
        <w:drawing>
          <wp:inline distT="0" distB="0" distL="0" distR="0" wp14:anchorId="68DB744F" wp14:editId="4609EB9E">
            <wp:extent cx="4572000" cy="2419350"/>
            <wp:effectExtent l="0" t="0" r="0" b="0"/>
            <wp:docPr id="126" name="Chart 126"/>
            <wp:cNvGraphicFramePr/>
            <a:graphic xmlns:a="http://schemas.openxmlformats.org/drawingml/2006/main">
              <a:graphicData uri="http://schemas.openxmlformats.org/drawingml/2006/chart">
                <c:chart xmlns:c="http://schemas.openxmlformats.org/drawingml/2006/chart" xmlns:r="http://schemas.openxmlformats.org/officeDocument/2006/relationships" r:id="rId301"/>
              </a:graphicData>
            </a:graphic>
          </wp:inline>
        </w:drawing>
      </w:r>
    </w:p>
    <w:p w:rsidR="000222A6" w:rsidRPr="00EE75A7" w:rsidRDefault="000222A6" w:rsidP="00EE75A7">
      <w:pPr>
        <w:pStyle w:val="Caption"/>
        <w:jc w:val="center"/>
        <w:rPr>
          <w:b w:val="0"/>
          <w:color w:val="auto"/>
          <w:sz w:val="22"/>
        </w:rPr>
      </w:pPr>
      <w:bookmarkStart w:id="651" w:name="_Ref366700679"/>
      <w:bookmarkStart w:id="652" w:name="_Toc385451308"/>
      <w:r w:rsidRPr="00EE75A7">
        <w:rPr>
          <w:b w:val="0"/>
          <w:color w:val="auto"/>
          <w:sz w:val="22"/>
        </w:rPr>
        <w:t xml:space="preserve">Figure </w:t>
      </w:r>
      <w:r w:rsidR="00457427" w:rsidRPr="00EE75A7">
        <w:rPr>
          <w:b w:val="0"/>
          <w:color w:val="auto"/>
          <w:sz w:val="22"/>
        </w:rPr>
        <w:fldChar w:fldCharType="begin"/>
      </w:r>
      <w:r w:rsidR="00457427" w:rsidRPr="00EE75A7">
        <w:rPr>
          <w:b w:val="0"/>
          <w:color w:val="auto"/>
          <w:sz w:val="22"/>
        </w:rPr>
        <w:instrText xml:space="preserve"> SEQ Figure \* ARABIC </w:instrText>
      </w:r>
      <w:r w:rsidR="00457427" w:rsidRPr="00EE75A7">
        <w:rPr>
          <w:b w:val="0"/>
          <w:color w:val="auto"/>
          <w:sz w:val="22"/>
        </w:rPr>
        <w:fldChar w:fldCharType="separate"/>
      </w:r>
      <w:r w:rsidR="00DC3E10">
        <w:rPr>
          <w:b w:val="0"/>
          <w:noProof/>
          <w:color w:val="auto"/>
          <w:sz w:val="22"/>
        </w:rPr>
        <w:t>211</w:t>
      </w:r>
      <w:r w:rsidR="00457427" w:rsidRPr="00EE75A7">
        <w:rPr>
          <w:b w:val="0"/>
          <w:noProof/>
          <w:color w:val="auto"/>
          <w:sz w:val="22"/>
        </w:rPr>
        <w:fldChar w:fldCharType="end"/>
      </w:r>
      <w:bookmarkEnd w:id="651"/>
      <w:r w:rsidRPr="00EE75A7">
        <w:rPr>
          <w:b w:val="0"/>
          <w:color w:val="auto"/>
          <w:sz w:val="22"/>
        </w:rPr>
        <w:t xml:space="preserve"> – </w:t>
      </w:r>
      <w:r w:rsidR="000640BC">
        <w:rPr>
          <w:b w:val="0"/>
          <w:color w:val="auto"/>
          <w:sz w:val="22"/>
        </w:rPr>
        <w:t>FT</w:t>
      </w:r>
      <w:r w:rsidRPr="00EE75A7">
        <w:rPr>
          <w:b w:val="0"/>
          <w:color w:val="auto"/>
          <w:sz w:val="22"/>
        </w:rPr>
        <w:t>IR Analysis of Sequentially grafted RAFT-HEMA Films</w:t>
      </w:r>
      <w:bookmarkEnd w:id="652"/>
    </w:p>
    <w:p w:rsidR="0021798D" w:rsidRDefault="00C52423" w:rsidP="00EE75A7">
      <w:pPr>
        <w:spacing w:line="240" w:lineRule="auto"/>
        <w:jc w:val="center"/>
      </w:pPr>
      <w:r>
        <w:rPr>
          <w:noProof/>
          <w:lang w:eastAsia="en-GB"/>
        </w:rPr>
        <w:drawing>
          <wp:inline distT="0" distB="0" distL="0" distR="0" wp14:anchorId="05A0DBFA" wp14:editId="0723B58E">
            <wp:extent cx="4714875" cy="2533650"/>
            <wp:effectExtent l="0" t="0" r="0" b="0"/>
            <wp:docPr id="1026" name="Chart 1026"/>
            <wp:cNvGraphicFramePr/>
            <a:graphic xmlns:a="http://schemas.openxmlformats.org/drawingml/2006/main">
              <a:graphicData uri="http://schemas.openxmlformats.org/drawingml/2006/chart">
                <c:chart xmlns:c="http://schemas.openxmlformats.org/drawingml/2006/chart" xmlns:r="http://schemas.openxmlformats.org/officeDocument/2006/relationships" r:id="rId302"/>
              </a:graphicData>
            </a:graphic>
          </wp:inline>
        </w:drawing>
      </w:r>
    </w:p>
    <w:p w:rsidR="000C1E02" w:rsidRDefault="0021798D" w:rsidP="000C1E02">
      <w:pPr>
        <w:pStyle w:val="Caption"/>
        <w:jc w:val="center"/>
        <w:rPr>
          <w:b w:val="0"/>
          <w:color w:val="auto"/>
          <w:sz w:val="22"/>
        </w:rPr>
      </w:pPr>
      <w:bookmarkStart w:id="653" w:name="_Ref366700696"/>
      <w:bookmarkStart w:id="654" w:name="_Toc385451309"/>
      <w:r w:rsidRPr="00EE75A7">
        <w:rPr>
          <w:b w:val="0"/>
          <w:color w:val="auto"/>
          <w:sz w:val="22"/>
        </w:rPr>
        <w:t xml:space="preserve">Figure </w:t>
      </w:r>
      <w:r w:rsidR="00457427" w:rsidRPr="00EE75A7">
        <w:rPr>
          <w:b w:val="0"/>
          <w:color w:val="auto"/>
          <w:sz w:val="22"/>
        </w:rPr>
        <w:fldChar w:fldCharType="begin"/>
      </w:r>
      <w:r w:rsidR="00457427" w:rsidRPr="00EE75A7">
        <w:rPr>
          <w:b w:val="0"/>
          <w:color w:val="auto"/>
          <w:sz w:val="22"/>
        </w:rPr>
        <w:instrText xml:space="preserve"> SEQ Figure \* ARABIC </w:instrText>
      </w:r>
      <w:r w:rsidR="00457427" w:rsidRPr="00EE75A7">
        <w:rPr>
          <w:b w:val="0"/>
          <w:color w:val="auto"/>
          <w:sz w:val="22"/>
        </w:rPr>
        <w:fldChar w:fldCharType="separate"/>
      </w:r>
      <w:r w:rsidR="00DC3E10">
        <w:rPr>
          <w:b w:val="0"/>
          <w:noProof/>
          <w:color w:val="auto"/>
          <w:sz w:val="22"/>
        </w:rPr>
        <w:t>212</w:t>
      </w:r>
      <w:r w:rsidR="00457427" w:rsidRPr="00EE75A7">
        <w:rPr>
          <w:b w:val="0"/>
          <w:noProof/>
          <w:color w:val="auto"/>
          <w:sz w:val="22"/>
        </w:rPr>
        <w:fldChar w:fldCharType="end"/>
      </w:r>
      <w:bookmarkEnd w:id="653"/>
      <w:r w:rsidRPr="00EE75A7">
        <w:rPr>
          <w:b w:val="0"/>
          <w:color w:val="auto"/>
          <w:sz w:val="22"/>
        </w:rPr>
        <w:t xml:space="preserve"> </w:t>
      </w:r>
      <w:r w:rsidR="00DB6E1B" w:rsidRPr="00EE75A7">
        <w:rPr>
          <w:b w:val="0"/>
          <w:color w:val="auto"/>
          <w:sz w:val="22"/>
        </w:rPr>
        <w:t>–</w:t>
      </w:r>
      <w:r w:rsidRPr="00EE75A7">
        <w:rPr>
          <w:b w:val="0"/>
          <w:color w:val="auto"/>
          <w:sz w:val="22"/>
        </w:rPr>
        <w:t xml:space="preserve"> </w:t>
      </w:r>
      <w:proofErr w:type="spellStart"/>
      <w:r w:rsidR="00DB6E1B" w:rsidRPr="00EE75A7">
        <w:rPr>
          <w:b w:val="0"/>
          <w:color w:val="auto"/>
          <w:sz w:val="22"/>
        </w:rPr>
        <w:t>Sw</w:t>
      </w:r>
      <w:proofErr w:type="spellEnd"/>
      <w:r w:rsidR="00DB6E1B" w:rsidRPr="00EE75A7">
        <w:rPr>
          <w:b w:val="0"/>
          <w:color w:val="auto"/>
          <w:sz w:val="22"/>
        </w:rPr>
        <w:t xml:space="preserve"> of sequen</w:t>
      </w:r>
      <w:r w:rsidR="006734E2">
        <w:rPr>
          <w:b w:val="0"/>
          <w:color w:val="auto"/>
          <w:sz w:val="22"/>
        </w:rPr>
        <w:t>tially grafted RAFT-HEMA films TS1</w:t>
      </w:r>
      <w:r w:rsidR="00DB6E1B" w:rsidRPr="00EE75A7">
        <w:rPr>
          <w:b w:val="0"/>
          <w:color w:val="auto"/>
          <w:sz w:val="22"/>
        </w:rPr>
        <w:t>/</w:t>
      </w:r>
      <w:r w:rsidR="006734E2">
        <w:rPr>
          <w:b w:val="0"/>
          <w:color w:val="auto"/>
          <w:sz w:val="22"/>
        </w:rPr>
        <w:t>85</w:t>
      </w:r>
      <w:r w:rsidR="00DB6E1B" w:rsidRPr="00EE75A7">
        <w:rPr>
          <w:b w:val="0"/>
          <w:color w:val="auto"/>
          <w:sz w:val="22"/>
        </w:rPr>
        <w:t>/1</w:t>
      </w:r>
      <w:r w:rsidR="006734E2">
        <w:rPr>
          <w:b w:val="0"/>
          <w:color w:val="auto"/>
          <w:sz w:val="22"/>
        </w:rPr>
        <w:t>1</w:t>
      </w:r>
      <w:r w:rsidR="00DB6E1B" w:rsidRPr="00EE75A7">
        <w:rPr>
          <w:b w:val="0"/>
          <w:color w:val="auto"/>
          <w:sz w:val="22"/>
        </w:rPr>
        <w:t>-</w:t>
      </w:r>
      <w:r w:rsidR="006734E2">
        <w:rPr>
          <w:b w:val="0"/>
          <w:color w:val="auto"/>
          <w:sz w:val="22"/>
        </w:rPr>
        <w:t>17</w:t>
      </w:r>
      <w:bookmarkEnd w:id="654"/>
    </w:p>
    <w:p w:rsidR="003F6EEC" w:rsidRDefault="008F4107" w:rsidP="000C1E02">
      <w:pPr>
        <w:pStyle w:val="Caption"/>
        <w:jc w:val="center"/>
      </w:pPr>
      <w:r>
        <w:rPr>
          <w:noProof/>
          <w:lang w:eastAsia="en-GB"/>
        </w:rPr>
        <w:drawing>
          <wp:inline distT="0" distB="0" distL="0" distR="0" wp14:anchorId="475D8B00" wp14:editId="6AAA4E7F">
            <wp:extent cx="3121770" cy="2514600"/>
            <wp:effectExtent l="0" t="0" r="2540"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3121770" cy="2514600"/>
                    </a:xfrm>
                    <a:prstGeom prst="rect">
                      <a:avLst/>
                    </a:prstGeom>
                    <a:noFill/>
                    <a:ln>
                      <a:noFill/>
                    </a:ln>
                  </pic:spPr>
                </pic:pic>
              </a:graphicData>
            </a:graphic>
          </wp:inline>
        </w:drawing>
      </w:r>
    </w:p>
    <w:p w:rsidR="003F6EEC" w:rsidRPr="003F6EEC" w:rsidRDefault="003F6EEC" w:rsidP="003F6EEC">
      <w:pPr>
        <w:pStyle w:val="Caption"/>
        <w:jc w:val="center"/>
        <w:rPr>
          <w:b w:val="0"/>
          <w:color w:val="auto"/>
          <w:sz w:val="22"/>
        </w:rPr>
      </w:pPr>
      <w:bookmarkStart w:id="655" w:name="_Ref366749723"/>
      <w:bookmarkStart w:id="656" w:name="_Toc385451310"/>
      <w:r w:rsidRPr="003F6EEC">
        <w:rPr>
          <w:b w:val="0"/>
          <w:color w:val="auto"/>
          <w:sz w:val="22"/>
        </w:rPr>
        <w:t xml:space="preserve">Figure </w:t>
      </w:r>
      <w:r w:rsidRPr="003F6EEC">
        <w:rPr>
          <w:b w:val="0"/>
          <w:color w:val="auto"/>
          <w:sz w:val="22"/>
        </w:rPr>
        <w:fldChar w:fldCharType="begin"/>
      </w:r>
      <w:r w:rsidRPr="003F6EEC">
        <w:rPr>
          <w:b w:val="0"/>
          <w:color w:val="auto"/>
          <w:sz w:val="22"/>
        </w:rPr>
        <w:instrText xml:space="preserve"> SEQ Figure \* ARABIC </w:instrText>
      </w:r>
      <w:r w:rsidRPr="003F6EEC">
        <w:rPr>
          <w:b w:val="0"/>
          <w:color w:val="auto"/>
          <w:sz w:val="22"/>
        </w:rPr>
        <w:fldChar w:fldCharType="separate"/>
      </w:r>
      <w:r w:rsidR="00DC3E10">
        <w:rPr>
          <w:b w:val="0"/>
          <w:noProof/>
          <w:color w:val="auto"/>
          <w:sz w:val="22"/>
        </w:rPr>
        <w:t>213</w:t>
      </w:r>
      <w:r w:rsidRPr="003F6EEC">
        <w:rPr>
          <w:b w:val="0"/>
          <w:color w:val="auto"/>
          <w:sz w:val="22"/>
        </w:rPr>
        <w:fldChar w:fldCharType="end"/>
      </w:r>
      <w:bookmarkEnd w:id="655"/>
      <w:r w:rsidRPr="003F6EEC">
        <w:rPr>
          <w:b w:val="0"/>
          <w:color w:val="auto"/>
          <w:sz w:val="22"/>
        </w:rPr>
        <w:t xml:space="preserve"> – Methyl red indicator test of TS1/85/</w:t>
      </w:r>
      <w:r w:rsidR="008F4107">
        <w:rPr>
          <w:b w:val="0"/>
          <w:color w:val="auto"/>
          <w:sz w:val="22"/>
        </w:rPr>
        <w:t>10,</w:t>
      </w:r>
      <w:r w:rsidRPr="003F6EEC">
        <w:rPr>
          <w:b w:val="0"/>
          <w:color w:val="auto"/>
          <w:sz w:val="22"/>
        </w:rPr>
        <w:t>11,</w:t>
      </w:r>
      <w:r>
        <w:rPr>
          <w:b w:val="0"/>
          <w:color w:val="auto"/>
          <w:sz w:val="22"/>
        </w:rPr>
        <w:t>1</w:t>
      </w:r>
      <w:r w:rsidR="008F4107">
        <w:rPr>
          <w:b w:val="0"/>
          <w:color w:val="auto"/>
          <w:sz w:val="22"/>
        </w:rPr>
        <w:t>2,13</w:t>
      </w:r>
      <w:r>
        <w:rPr>
          <w:b w:val="0"/>
          <w:color w:val="auto"/>
          <w:sz w:val="22"/>
        </w:rPr>
        <w:t xml:space="preserve"> (left) and</w:t>
      </w:r>
      <w:r w:rsidR="008F4107">
        <w:rPr>
          <w:b w:val="0"/>
          <w:color w:val="auto"/>
          <w:sz w:val="22"/>
        </w:rPr>
        <w:t xml:space="preserve"> 14,</w:t>
      </w:r>
      <w:r>
        <w:rPr>
          <w:b w:val="0"/>
          <w:color w:val="auto"/>
          <w:sz w:val="22"/>
        </w:rPr>
        <w:t>15,16 (right)</w:t>
      </w:r>
      <w:r>
        <w:rPr>
          <w:b w:val="0"/>
          <w:color w:val="auto"/>
          <w:sz w:val="22"/>
        </w:rPr>
        <w:br/>
        <w:t xml:space="preserve">each sample has one untreated </w:t>
      </w:r>
      <w:r w:rsidR="008F4107">
        <w:rPr>
          <w:b w:val="0"/>
          <w:color w:val="auto"/>
          <w:sz w:val="22"/>
        </w:rPr>
        <w:t xml:space="preserve">(left) </w:t>
      </w:r>
      <w:r>
        <w:rPr>
          <w:b w:val="0"/>
          <w:color w:val="auto"/>
          <w:sz w:val="22"/>
        </w:rPr>
        <w:t>and</w:t>
      </w:r>
      <w:r w:rsidR="008F4107">
        <w:rPr>
          <w:b w:val="0"/>
          <w:color w:val="auto"/>
          <w:sz w:val="22"/>
        </w:rPr>
        <w:t xml:space="preserve"> one</w:t>
      </w:r>
      <w:r>
        <w:rPr>
          <w:b w:val="0"/>
          <w:color w:val="auto"/>
          <w:sz w:val="22"/>
        </w:rPr>
        <w:t xml:space="preserve"> treated with indicator</w:t>
      </w:r>
      <w:r w:rsidR="008F4107">
        <w:rPr>
          <w:b w:val="0"/>
          <w:color w:val="auto"/>
          <w:sz w:val="22"/>
        </w:rPr>
        <w:t xml:space="preserve"> (right)</w:t>
      </w:r>
      <w:r>
        <w:rPr>
          <w:b w:val="0"/>
          <w:color w:val="auto"/>
          <w:sz w:val="22"/>
        </w:rPr>
        <w:t>.</w:t>
      </w:r>
      <w:bookmarkEnd w:id="656"/>
    </w:p>
    <w:p w:rsidR="00DB6E1B" w:rsidRDefault="00DD054A" w:rsidP="00EE75A7">
      <w:pPr>
        <w:spacing w:line="240" w:lineRule="auto"/>
        <w:jc w:val="center"/>
      </w:pPr>
      <w:r>
        <w:rPr>
          <w:noProof/>
          <w:lang w:eastAsia="en-GB"/>
        </w:rPr>
        <w:lastRenderedPageBreak/>
        <w:drawing>
          <wp:inline distT="0" distB="0" distL="0" distR="0" wp14:anchorId="075F9006" wp14:editId="7824F92A">
            <wp:extent cx="4105275" cy="2038350"/>
            <wp:effectExtent l="0" t="0" r="0" b="0"/>
            <wp:docPr id="36" name="Chart 36"/>
            <wp:cNvGraphicFramePr/>
            <a:graphic xmlns:a="http://schemas.openxmlformats.org/drawingml/2006/main">
              <a:graphicData uri="http://schemas.openxmlformats.org/drawingml/2006/chart">
                <c:chart xmlns:c="http://schemas.openxmlformats.org/drawingml/2006/chart" xmlns:r="http://schemas.openxmlformats.org/officeDocument/2006/relationships" r:id="rId304"/>
              </a:graphicData>
            </a:graphic>
          </wp:inline>
        </w:drawing>
      </w:r>
    </w:p>
    <w:p w:rsidR="0021798D" w:rsidRPr="00EE75A7" w:rsidRDefault="00DB6E1B" w:rsidP="00EE75A7">
      <w:pPr>
        <w:pStyle w:val="Caption"/>
        <w:jc w:val="center"/>
        <w:rPr>
          <w:b w:val="0"/>
          <w:color w:val="auto"/>
          <w:sz w:val="22"/>
        </w:rPr>
      </w:pPr>
      <w:bookmarkStart w:id="657" w:name="_Ref366700729"/>
      <w:bookmarkStart w:id="658" w:name="_Toc385451311"/>
      <w:r w:rsidRPr="00EE75A7">
        <w:rPr>
          <w:b w:val="0"/>
          <w:color w:val="auto"/>
          <w:sz w:val="22"/>
        </w:rPr>
        <w:t xml:space="preserve">Figure </w:t>
      </w:r>
      <w:r w:rsidR="00457427" w:rsidRPr="00EE75A7">
        <w:rPr>
          <w:b w:val="0"/>
          <w:color w:val="auto"/>
          <w:sz w:val="22"/>
        </w:rPr>
        <w:fldChar w:fldCharType="begin"/>
      </w:r>
      <w:r w:rsidR="00457427" w:rsidRPr="00EE75A7">
        <w:rPr>
          <w:b w:val="0"/>
          <w:color w:val="auto"/>
          <w:sz w:val="22"/>
        </w:rPr>
        <w:instrText xml:space="preserve"> SEQ Figure \* ARABIC </w:instrText>
      </w:r>
      <w:r w:rsidR="00457427" w:rsidRPr="00EE75A7">
        <w:rPr>
          <w:b w:val="0"/>
          <w:color w:val="auto"/>
          <w:sz w:val="22"/>
        </w:rPr>
        <w:fldChar w:fldCharType="separate"/>
      </w:r>
      <w:r w:rsidR="00DC3E10">
        <w:rPr>
          <w:b w:val="0"/>
          <w:noProof/>
          <w:color w:val="auto"/>
          <w:sz w:val="22"/>
        </w:rPr>
        <w:t>214</w:t>
      </w:r>
      <w:r w:rsidR="00457427" w:rsidRPr="00EE75A7">
        <w:rPr>
          <w:b w:val="0"/>
          <w:noProof/>
          <w:color w:val="auto"/>
          <w:sz w:val="22"/>
        </w:rPr>
        <w:fldChar w:fldCharType="end"/>
      </w:r>
      <w:bookmarkEnd w:id="657"/>
      <w:r w:rsidRPr="00EE75A7">
        <w:rPr>
          <w:b w:val="0"/>
          <w:color w:val="auto"/>
          <w:sz w:val="22"/>
        </w:rPr>
        <w:t xml:space="preserve"> – Raw Titration data for sequentially grafted films </w:t>
      </w:r>
      <w:r w:rsidR="006734E2">
        <w:rPr>
          <w:b w:val="0"/>
          <w:color w:val="auto"/>
          <w:sz w:val="22"/>
        </w:rPr>
        <w:t>TS1</w:t>
      </w:r>
      <w:r w:rsidR="006734E2" w:rsidRPr="00EE75A7">
        <w:rPr>
          <w:b w:val="0"/>
          <w:color w:val="auto"/>
          <w:sz w:val="22"/>
        </w:rPr>
        <w:t>/</w:t>
      </w:r>
      <w:r w:rsidR="006734E2">
        <w:rPr>
          <w:b w:val="0"/>
          <w:color w:val="auto"/>
          <w:sz w:val="22"/>
        </w:rPr>
        <w:t>85</w:t>
      </w:r>
      <w:r w:rsidR="006734E2" w:rsidRPr="00EE75A7">
        <w:rPr>
          <w:b w:val="0"/>
          <w:color w:val="auto"/>
          <w:sz w:val="22"/>
        </w:rPr>
        <w:t>/1</w:t>
      </w:r>
      <w:r w:rsidR="006734E2">
        <w:rPr>
          <w:b w:val="0"/>
          <w:color w:val="auto"/>
          <w:sz w:val="22"/>
        </w:rPr>
        <w:t>1</w:t>
      </w:r>
      <w:proofErr w:type="gramStart"/>
      <w:r w:rsidR="006734E2">
        <w:rPr>
          <w:b w:val="0"/>
          <w:color w:val="auto"/>
          <w:sz w:val="22"/>
        </w:rPr>
        <w:t>,13,16</w:t>
      </w:r>
      <w:bookmarkEnd w:id="658"/>
      <w:proofErr w:type="gramEnd"/>
    </w:p>
    <w:p w:rsidR="00DB6E1B" w:rsidRDefault="00DD054A" w:rsidP="00EE75A7">
      <w:pPr>
        <w:spacing w:line="240" w:lineRule="auto"/>
        <w:jc w:val="center"/>
      </w:pPr>
      <w:r>
        <w:rPr>
          <w:noProof/>
          <w:lang w:eastAsia="en-GB"/>
        </w:rPr>
        <w:drawing>
          <wp:inline distT="0" distB="0" distL="0" distR="0" wp14:anchorId="3D77BFED" wp14:editId="360AC56F">
            <wp:extent cx="4086225" cy="2514600"/>
            <wp:effectExtent l="0" t="0" r="0" b="0"/>
            <wp:docPr id="37" name="Chart 37"/>
            <wp:cNvGraphicFramePr/>
            <a:graphic xmlns:a="http://schemas.openxmlformats.org/drawingml/2006/main">
              <a:graphicData uri="http://schemas.openxmlformats.org/drawingml/2006/chart">
                <c:chart xmlns:c="http://schemas.openxmlformats.org/drawingml/2006/chart" xmlns:r="http://schemas.openxmlformats.org/officeDocument/2006/relationships" r:id="rId305"/>
              </a:graphicData>
            </a:graphic>
          </wp:inline>
        </w:drawing>
      </w:r>
    </w:p>
    <w:p w:rsidR="00DB6E1B" w:rsidRDefault="00DB6E1B" w:rsidP="00EE75A7">
      <w:pPr>
        <w:pStyle w:val="Caption"/>
        <w:jc w:val="center"/>
        <w:rPr>
          <w:b w:val="0"/>
          <w:color w:val="auto"/>
          <w:sz w:val="22"/>
        </w:rPr>
      </w:pPr>
      <w:bookmarkStart w:id="659" w:name="_Ref366700738"/>
      <w:bookmarkStart w:id="660" w:name="_Toc385451312"/>
      <w:r w:rsidRPr="00EE75A7">
        <w:rPr>
          <w:b w:val="0"/>
          <w:color w:val="auto"/>
          <w:sz w:val="22"/>
        </w:rPr>
        <w:t xml:space="preserve">Figure </w:t>
      </w:r>
      <w:r w:rsidR="00457427" w:rsidRPr="00EE75A7">
        <w:rPr>
          <w:b w:val="0"/>
          <w:color w:val="auto"/>
          <w:sz w:val="22"/>
        </w:rPr>
        <w:fldChar w:fldCharType="begin"/>
      </w:r>
      <w:r w:rsidR="00457427" w:rsidRPr="00EE75A7">
        <w:rPr>
          <w:b w:val="0"/>
          <w:color w:val="auto"/>
          <w:sz w:val="22"/>
        </w:rPr>
        <w:instrText xml:space="preserve"> SEQ Figure \* ARABIC </w:instrText>
      </w:r>
      <w:r w:rsidR="00457427" w:rsidRPr="00EE75A7">
        <w:rPr>
          <w:b w:val="0"/>
          <w:color w:val="auto"/>
          <w:sz w:val="22"/>
        </w:rPr>
        <w:fldChar w:fldCharType="separate"/>
      </w:r>
      <w:r w:rsidR="00DC3E10">
        <w:rPr>
          <w:b w:val="0"/>
          <w:noProof/>
          <w:color w:val="auto"/>
          <w:sz w:val="22"/>
        </w:rPr>
        <w:t>215</w:t>
      </w:r>
      <w:r w:rsidR="00457427" w:rsidRPr="00EE75A7">
        <w:rPr>
          <w:b w:val="0"/>
          <w:noProof/>
          <w:color w:val="auto"/>
          <w:sz w:val="22"/>
        </w:rPr>
        <w:fldChar w:fldCharType="end"/>
      </w:r>
      <w:bookmarkEnd w:id="659"/>
      <w:r w:rsidRPr="00EE75A7">
        <w:rPr>
          <w:b w:val="0"/>
          <w:color w:val="auto"/>
          <w:sz w:val="22"/>
        </w:rPr>
        <w:t xml:space="preserve"> - Raw Titration data for sequentially grafted films </w:t>
      </w:r>
      <w:r w:rsidR="006734E2">
        <w:rPr>
          <w:b w:val="0"/>
          <w:color w:val="auto"/>
          <w:sz w:val="22"/>
        </w:rPr>
        <w:t>TS1</w:t>
      </w:r>
      <w:r w:rsidR="006734E2" w:rsidRPr="00EE75A7">
        <w:rPr>
          <w:b w:val="0"/>
          <w:color w:val="auto"/>
          <w:sz w:val="22"/>
        </w:rPr>
        <w:t>/</w:t>
      </w:r>
      <w:r w:rsidR="006734E2">
        <w:rPr>
          <w:b w:val="0"/>
          <w:color w:val="auto"/>
          <w:sz w:val="22"/>
        </w:rPr>
        <w:t>85</w:t>
      </w:r>
      <w:r w:rsidR="006734E2" w:rsidRPr="00EE75A7">
        <w:rPr>
          <w:b w:val="0"/>
          <w:color w:val="auto"/>
          <w:sz w:val="22"/>
        </w:rPr>
        <w:t>/1</w:t>
      </w:r>
      <w:r w:rsidR="006734E2">
        <w:rPr>
          <w:b w:val="0"/>
          <w:color w:val="auto"/>
          <w:sz w:val="22"/>
        </w:rPr>
        <w:t>2</w:t>
      </w:r>
      <w:proofErr w:type="gramStart"/>
      <w:r w:rsidR="006734E2">
        <w:rPr>
          <w:b w:val="0"/>
          <w:color w:val="auto"/>
          <w:sz w:val="22"/>
        </w:rPr>
        <w:t>,14,17</w:t>
      </w:r>
      <w:bookmarkEnd w:id="660"/>
      <w:proofErr w:type="gramEnd"/>
    </w:p>
    <w:p w:rsidR="007E2417" w:rsidRPr="00EE75A7" w:rsidRDefault="007E2417" w:rsidP="00EE75A7">
      <w:pPr>
        <w:pStyle w:val="Caption"/>
        <w:rPr>
          <w:b w:val="0"/>
          <w:color w:val="auto"/>
          <w:sz w:val="22"/>
        </w:rPr>
      </w:pPr>
      <w:bookmarkStart w:id="661" w:name="_Ref366701790"/>
      <w:bookmarkStart w:id="662" w:name="_Toc385451392"/>
      <w:r w:rsidRPr="00EE75A7">
        <w:rPr>
          <w:b w:val="0"/>
          <w:color w:val="auto"/>
          <w:sz w:val="22"/>
        </w:rPr>
        <w:t xml:space="preserve">Table </w:t>
      </w:r>
      <w:r w:rsidR="00457427" w:rsidRPr="00EE75A7">
        <w:rPr>
          <w:b w:val="0"/>
          <w:color w:val="auto"/>
          <w:sz w:val="22"/>
        </w:rPr>
        <w:fldChar w:fldCharType="begin"/>
      </w:r>
      <w:r w:rsidR="00457427" w:rsidRPr="00EE75A7">
        <w:rPr>
          <w:b w:val="0"/>
          <w:color w:val="auto"/>
          <w:sz w:val="22"/>
        </w:rPr>
        <w:instrText xml:space="preserve"> SEQ Table \* ARABIC </w:instrText>
      </w:r>
      <w:r w:rsidR="00457427" w:rsidRPr="00EE75A7">
        <w:rPr>
          <w:b w:val="0"/>
          <w:color w:val="auto"/>
          <w:sz w:val="22"/>
        </w:rPr>
        <w:fldChar w:fldCharType="separate"/>
      </w:r>
      <w:r w:rsidR="00DC3E10">
        <w:rPr>
          <w:b w:val="0"/>
          <w:noProof/>
          <w:color w:val="auto"/>
          <w:sz w:val="22"/>
        </w:rPr>
        <w:t>43</w:t>
      </w:r>
      <w:r w:rsidR="00457427" w:rsidRPr="00EE75A7">
        <w:rPr>
          <w:b w:val="0"/>
          <w:noProof/>
          <w:color w:val="auto"/>
          <w:sz w:val="22"/>
        </w:rPr>
        <w:fldChar w:fldCharType="end"/>
      </w:r>
      <w:bookmarkEnd w:id="661"/>
      <w:r w:rsidRPr="00EE75A7">
        <w:rPr>
          <w:b w:val="0"/>
          <w:color w:val="auto"/>
          <w:sz w:val="22"/>
        </w:rPr>
        <w:t xml:space="preserve"> – Ion Exchange Constants of Sequentially Grafted RAFT-HEMA Films</w:t>
      </w:r>
      <w:bookmarkEnd w:id="662"/>
    </w:p>
    <w:tbl>
      <w:tblPr>
        <w:tblW w:w="7714" w:type="dxa"/>
        <w:jc w:val="center"/>
        <w:tblInd w:w="93" w:type="dxa"/>
        <w:tblLook w:val="04A0" w:firstRow="1" w:lastRow="0" w:firstColumn="1" w:lastColumn="0" w:noHBand="0" w:noVBand="1"/>
      </w:tblPr>
      <w:tblGrid>
        <w:gridCol w:w="994"/>
        <w:gridCol w:w="960"/>
        <w:gridCol w:w="960"/>
        <w:gridCol w:w="960"/>
        <w:gridCol w:w="960"/>
        <w:gridCol w:w="960"/>
        <w:gridCol w:w="960"/>
        <w:gridCol w:w="960"/>
      </w:tblGrid>
      <w:tr w:rsidR="007E2417" w:rsidRPr="007E2417" w:rsidTr="00EE75A7">
        <w:trPr>
          <w:trHeight w:val="300"/>
          <w:jc w:val="center"/>
        </w:trPr>
        <w:tc>
          <w:tcPr>
            <w:tcW w:w="994" w:type="dxa"/>
            <w:tcBorders>
              <w:top w:val="nil"/>
              <w:left w:val="nil"/>
              <w:bottom w:val="nil"/>
              <w:right w:val="nil"/>
            </w:tcBorders>
            <w:shd w:val="clear" w:color="auto" w:fill="auto"/>
            <w:noWrap/>
            <w:vAlign w:val="bottom"/>
            <w:hideMark/>
          </w:tcPr>
          <w:p w:rsidR="007E2417" w:rsidRPr="00F51399" w:rsidRDefault="00F51399" w:rsidP="00EE75A7">
            <w:pPr>
              <w:spacing w:line="240" w:lineRule="auto"/>
              <w:rPr>
                <w:lang w:eastAsia="en-GB"/>
              </w:rPr>
            </w:pPr>
            <w:r w:rsidRPr="00F51399">
              <w:rPr>
                <w:lang w:eastAsia="en-GB"/>
              </w:rPr>
              <w:t>TS1/85/</w:t>
            </w:r>
          </w:p>
        </w:tc>
        <w:tc>
          <w:tcPr>
            <w:tcW w:w="960" w:type="dxa"/>
            <w:tcBorders>
              <w:top w:val="nil"/>
              <w:left w:val="nil"/>
              <w:bottom w:val="single" w:sz="4" w:space="0" w:color="auto"/>
              <w:right w:val="nil"/>
            </w:tcBorders>
            <w:shd w:val="clear" w:color="auto" w:fill="auto"/>
            <w:noWrap/>
            <w:vAlign w:val="bottom"/>
            <w:hideMark/>
          </w:tcPr>
          <w:p w:rsidR="007E2417" w:rsidRPr="007E2417" w:rsidRDefault="00F51399" w:rsidP="00EE75A7">
            <w:pPr>
              <w:spacing w:line="240" w:lineRule="auto"/>
              <w:rPr>
                <w:lang w:eastAsia="en-GB"/>
              </w:rPr>
            </w:pPr>
            <w:r>
              <w:rPr>
                <w:lang w:eastAsia="en-GB"/>
              </w:rPr>
              <w:t>10</w:t>
            </w:r>
          </w:p>
        </w:tc>
        <w:tc>
          <w:tcPr>
            <w:tcW w:w="960" w:type="dxa"/>
            <w:tcBorders>
              <w:top w:val="nil"/>
              <w:left w:val="nil"/>
              <w:bottom w:val="single" w:sz="4" w:space="0" w:color="auto"/>
              <w:right w:val="nil"/>
            </w:tcBorders>
            <w:shd w:val="clear" w:color="auto" w:fill="auto"/>
            <w:noWrap/>
            <w:vAlign w:val="bottom"/>
            <w:hideMark/>
          </w:tcPr>
          <w:p w:rsidR="007E2417" w:rsidRPr="007E2417" w:rsidRDefault="00F51399" w:rsidP="00EE75A7">
            <w:pPr>
              <w:spacing w:line="240" w:lineRule="auto"/>
              <w:rPr>
                <w:lang w:eastAsia="en-GB"/>
              </w:rPr>
            </w:pPr>
            <w:r>
              <w:rPr>
                <w:lang w:eastAsia="en-GB"/>
              </w:rPr>
              <w:t>11</w:t>
            </w:r>
          </w:p>
        </w:tc>
        <w:tc>
          <w:tcPr>
            <w:tcW w:w="960" w:type="dxa"/>
            <w:tcBorders>
              <w:top w:val="nil"/>
              <w:left w:val="nil"/>
              <w:bottom w:val="single" w:sz="4" w:space="0" w:color="auto"/>
              <w:right w:val="nil"/>
            </w:tcBorders>
            <w:shd w:val="clear" w:color="auto" w:fill="auto"/>
            <w:noWrap/>
            <w:vAlign w:val="bottom"/>
            <w:hideMark/>
          </w:tcPr>
          <w:p w:rsidR="007E2417" w:rsidRPr="007E2417" w:rsidRDefault="00F51399" w:rsidP="00EE75A7">
            <w:pPr>
              <w:spacing w:line="240" w:lineRule="auto"/>
              <w:rPr>
                <w:lang w:eastAsia="en-GB"/>
              </w:rPr>
            </w:pPr>
            <w:r>
              <w:rPr>
                <w:lang w:eastAsia="en-GB"/>
              </w:rPr>
              <w:t>12</w:t>
            </w:r>
          </w:p>
        </w:tc>
        <w:tc>
          <w:tcPr>
            <w:tcW w:w="960" w:type="dxa"/>
            <w:tcBorders>
              <w:top w:val="nil"/>
              <w:left w:val="nil"/>
              <w:bottom w:val="single" w:sz="4" w:space="0" w:color="auto"/>
              <w:right w:val="nil"/>
            </w:tcBorders>
            <w:shd w:val="clear" w:color="auto" w:fill="auto"/>
            <w:noWrap/>
            <w:vAlign w:val="bottom"/>
            <w:hideMark/>
          </w:tcPr>
          <w:p w:rsidR="007E2417" w:rsidRPr="007E2417" w:rsidRDefault="00F51399" w:rsidP="00EE75A7">
            <w:pPr>
              <w:spacing w:line="240" w:lineRule="auto"/>
              <w:rPr>
                <w:lang w:eastAsia="en-GB"/>
              </w:rPr>
            </w:pPr>
            <w:r>
              <w:rPr>
                <w:lang w:eastAsia="en-GB"/>
              </w:rPr>
              <w:t>13</w:t>
            </w:r>
          </w:p>
        </w:tc>
        <w:tc>
          <w:tcPr>
            <w:tcW w:w="960" w:type="dxa"/>
            <w:tcBorders>
              <w:top w:val="nil"/>
              <w:left w:val="nil"/>
              <w:bottom w:val="single" w:sz="4" w:space="0" w:color="auto"/>
              <w:right w:val="nil"/>
            </w:tcBorders>
            <w:shd w:val="clear" w:color="auto" w:fill="auto"/>
            <w:noWrap/>
            <w:vAlign w:val="bottom"/>
            <w:hideMark/>
          </w:tcPr>
          <w:p w:rsidR="007E2417" w:rsidRPr="007E2417" w:rsidRDefault="00F51399" w:rsidP="00EE75A7">
            <w:pPr>
              <w:spacing w:line="240" w:lineRule="auto"/>
              <w:rPr>
                <w:lang w:eastAsia="en-GB"/>
              </w:rPr>
            </w:pPr>
            <w:r>
              <w:rPr>
                <w:lang w:eastAsia="en-GB"/>
              </w:rPr>
              <w:t>14</w:t>
            </w:r>
          </w:p>
        </w:tc>
        <w:tc>
          <w:tcPr>
            <w:tcW w:w="960" w:type="dxa"/>
            <w:tcBorders>
              <w:top w:val="nil"/>
              <w:left w:val="nil"/>
              <w:bottom w:val="single" w:sz="4" w:space="0" w:color="auto"/>
              <w:right w:val="nil"/>
            </w:tcBorders>
            <w:shd w:val="clear" w:color="auto" w:fill="auto"/>
            <w:noWrap/>
            <w:vAlign w:val="bottom"/>
            <w:hideMark/>
          </w:tcPr>
          <w:p w:rsidR="007E2417" w:rsidRPr="007E2417" w:rsidRDefault="00F51399" w:rsidP="00EE75A7">
            <w:pPr>
              <w:spacing w:line="240" w:lineRule="auto"/>
              <w:rPr>
                <w:lang w:eastAsia="en-GB"/>
              </w:rPr>
            </w:pPr>
            <w:r>
              <w:rPr>
                <w:lang w:eastAsia="en-GB"/>
              </w:rPr>
              <w:t>15</w:t>
            </w:r>
          </w:p>
        </w:tc>
        <w:tc>
          <w:tcPr>
            <w:tcW w:w="960" w:type="dxa"/>
            <w:tcBorders>
              <w:top w:val="nil"/>
              <w:left w:val="nil"/>
              <w:bottom w:val="single" w:sz="4" w:space="0" w:color="auto"/>
              <w:right w:val="nil"/>
            </w:tcBorders>
            <w:shd w:val="clear" w:color="auto" w:fill="auto"/>
            <w:noWrap/>
            <w:vAlign w:val="bottom"/>
            <w:hideMark/>
          </w:tcPr>
          <w:p w:rsidR="007E2417" w:rsidRPr="007E2417" w:rsidRDefault="00F51399" w:rsidP="00EE75A7">
            <w:pPr>
              <w:spacing w:line="240" w:lineRule="auto"/>
              <w:rPr>
                <w:lang w:eastAsia="en-GB"/>
              </w:rPr>
            </w:pPr>
            <w:r>
              <w:rPr>
                <w:lang w:eastAsia="en-GB"/>
              </w:rPr>
              <w:t>16</w:t>
            </w:r>
          </w:p>
        </w:tc>
      </w:tr>
      <w:tr w:rsidR="00E222C4" w:rsidRPr="007E2417" w:rsidTr="00EE75A7">
        <w:trPr>
          <w:trHeight w:val="300"/>
          <w:jc w:val="center"/>
        </w:trPr>
        <w:tc>
          <w:tcPr>
            <w:tcW w:w="994" w:type="dxa"/>
            <w:tcBorders>
              <w:top w:val="nil"/>
              <w:left w:val="nil"/>
              <w:bottom w:val="nil"/>
              <w:right w:val="nil"/>
            </w:tcBorders>
            <w:shd w:val="clear" w:color="auto" w:fill="auto"/>
            <w:noWrap/>
            <w:vAlign w:val="bottom"/>
            <w:hideMark/>
          </w:tcPr>
          <w:p w:rsidR="00E222C4" w:rsidRPr="007E2417" w:rsidRDefault="00E222C4" w:rsidP="00EE75A7">
            <w:pPr>
              <w:spacing w:line="240" w:lineRule="auto"/>
              <w:rPr>
                <w:lang w:eastAsia="en-GB"/>
              </w:rPr>
            </w:pPr>
            <w:r>
              <w:rPr>
                <w:lang w:eastAsia="en-GB"/>
              </w:rPr>
              <w:t>IEC</w:t>
            </w:r>
          </w:p>
        </w:tc>
        <w:tc>
          <w:tcPr>
            <w:tcW w:w="960" w:type="dxa"/>
            <w:tcBorders>
              <w:top w:val="nil"/>
              <w:left w:val="nil"/>
              <w:bottom w:val="nil"/>
              <w:right w:val="nil"/>
            </w:tcBorders>
            <w:shd w:val="clear" w:color="auto" w:fill="auto"/>
            <w:noWrap/>
            <w:vAlign w:val="bottom"/>
            <w:hideMark/>
          </w:tcPr>
          <w:p w:rsidR="00E222C4" w:rsidRPr="007E2417" w:rsidRDefault="00E222C4" w:rsidP="00EE75A7">
            <w:pPr>
              <w:spacing w:line="240" w:lineRule="auto"/>
              <w:rPr>
                <w:lang w:eastAsia="en-GB"/>
              </w:rPr>
            </w:pPr>
            <w:r w:rsidRPr="007E2417">
              <w:rPr>
                <w:lang w:eastAsia="en-GB"/>
              </w:rPr>
              <w:t>0</w:t>
            </w:r>
          </w:p>
        </w:tc>
        <w:tc>
          <w:tcPr>
            <w:tcW w:w="960" w:type="dxa"/>
            <w:tcBorders>
              <w:top w:val="nil"/>
              <w:left w:val="nil"/>
              <w:bottom w:val="nil"/>
              <w:right w:val="nil"/>
            </w:tcBorders>
            <w:shd w:val="clear" w:color="auto" w:fill="auto"/>
            <w:noWrap/>
            <w:vAlign w:val="bottom"/>
            <w:hideMark/>
          </w:tcPr>
          <w:p w:rsidR="00E222C4" w:rsidRPr="007E2417" w:rsidRDefault="00E222C4" w:rsidP="00EE75A7">
            <w:pPr>
              <w:spacing w:line="240" w:lineRule="auto"/>
              <w:rPr>
                <w:lang w:eastAsia="en-GB"/>
              </w:rPr>
            </w:pPr>
            <w:r>
              <w:rPr>
                <w:lang w:eastAsia="en-GB"/>
              </w:rPr>
              <w:t>0.372</w:t>
            </w:r>
          </w:p>
        </w:tc>
        <w:tc>
          <w:tcPr>
            <w:tcW w:w="960" w:type="dxa"/>
            <w:tcBorders>
              <w:top w:val="nil"/>
              <w:left w:val="nil"/>
              <w:bottom w:val="nil"/>
              <w:right w:val="nil"/>
            </w:tcBorders>
            <w:shd w:val="clear" w:color="auto" w:fill="auto"/>
            <w:noWrap/>
            <w:vAlign w:val="bottom"/>
            <w:hideMark/>
          </w:tcPr>
          <w:p w:rsidR="00E222C4" w:rsidRPr="007E2417" w:rsidRDefault="00E222C4" w:rsidP="00EE75A7">
            <w:pPr>
              <w:spacing w:line="240" w:lineRule="auto"/>
              <w:rPr>
                <w:lang w:eastAsia="en-GB"/>
              </w:rPr>
            </w:pPr>
            <w:r w:rsidRPr="007E2417">
              <w:rPr>
                <w:lang w:eastAsia="en-GB"/>
              </w:rPr>
              <w:t>0.762</w:t>
            </w:r>
          </w:p>
        </w:tc>
        <w:tc>
          <w:tcPr>
            <w:tcW w:w="960" w:type="dxa"/>
            <w:tcBorders>
              <w:top w:val="nil"/>
              <w:left w:val="nil"/>
              <w:bottom w:val="nil"/>
              <w:right w:val="nil"/>
            </w:tcBorders>
            <w:shd w:val="clear" w:color="auto" w:fill="auto"/>
            <w:noWrap/>
            <w:vAlign w:val="bottom"/>
            <w:hideMark/>
          </w:tcPr>
          <w:p w:rsidR="00E222C4" w:rsidRPr="007E2417" w:rsidRDefault="00E222C4" w:rsidP="00EE75A7">
            <w:pPr>
              <w:spacing w:line="240" w:lineRule="auto"/>
              <w:rPr>
                <w:lang w:eastAsia="en-GB"/>
              </w:rPr>
            </w:pPr>
            <w:r>
              <w:rPr>
                <w:lang w:eastAsia="en-GB"/>
              </w:rPr>
              <w:t>0.6842</w:t>
            </w:r>
          </w:p>
        </w:tc>
        <w:tc>
          <w:tcPr>
            <w:tcW w:w="960" w:type="dxa"/>
            <w:tcBorders>
              <w:top w:val="nil"/>
              <w:left w:val="nil"/>
              <w:bottom w:val="nil"/>
              <w:right w:val="nil"/>
            </w:tcBorders>
            <w:shd w:val="clear" w:color="auto" w:fill="auto"/>
            <w:noWrap/>
            <w:vAlign w:val="bottom"/>
            <w:hideMark/>
          </w:tcPr>
          <w:p w:rsidR="00E222C4" w:rsidRPr="007E2417" w:rsidRDefault="00E222C4" w:rsidP="00EE75A7">
            <w:pPr>
              <w:spacing w:line="240" w:lineRule="auto"/>
              <w:rPr>
                <w:lang w:eastAsia="en-GB"/>
              </w:rPr>
            </w:pPr>
            <w:r>
              <w:rPr>
                <w:lang w:eastAsia="en-GB"/>
              </w:rPr>
              <w:t>0.411</w:t>
            </w:r>
          </w:p>
        </w:tc>
        <w:tc>
          <w:tcPr>
            <w:tcW w:w="960" w:type="dxa"/>
            <w:tcBorders>
              <w:top w:val="nil"/>
              <w:left w:val="nil"/>
              <w:bottom w:val="nil"/>
              <w:right w:val="nil"/>
            </w:tcBorders>
            <w:shd w:val="clear" w:color="auto" w:fill="auto"/>
            <w:noWrap/>
            <w:vAlign w:val="bottom"/>
            <w:hideMark/>
          </w:tcPr>
          <w:p w:rsidR="00E222C4" w:rsidRPr="007E2417" w:rsidRDefault="00E222C4" w:rsidP="00EE75A7">
            <w:pPr>
              <w:spacing w:line="240" w:lineRule="auto"/>
              <w:rPr>
                <w:lang w:eastAsia="en-GB"/>
              </w:rPr>
            </w:pPr>
            <w:r>
              <w:rPr>
                <w:lang w:eastAsia="en-GB"/>
              </w:rPr>
              <w:t>0.397</w:t>
            </w:r>
          </w:p>
        </w:tc>
        <w:tc>
          <w:tcPr>
            <w:tcW w:w="960" w:type="dxa"/>
            <w:tcBorders>
              <w:top w:val="nil"/>
              <w:left w:val="nil"/>
              <w:bottom w:val="nil"/>
              <w:right w:val="nil"/>
            </w:tcBorders>
            <w:shd w:val="clear" w:color="auto" w:fill="auto"/>
            <w:noWrap/>
            <w:vAlign w:val="bottom"/>
            <w:hideMark/>
          </w:tcPr>
          <w:p w:rsidR="00E222C4" w:rsidRPr="007E2417" w:rsidRDefault="00E222C4" w:rsidP="00EE75A7">
            <w:pPr>
              <w:spacing w:line="240" w:lineRule="auto"/>
              <w:rPr>
                <w:lang w:eastAsia="en-GB"/>
              </w:rPr>
            </w:pPr>
            <w:r w:rsidRPr="007E2417">
              <w:rPr>
                <w:lang w:eastAsia="en-GB"/>
              </w:rPr>
              <w:t>1.23</w:t>
            </w:r>
          </w:p>
        </w:tc>
      </w:tr>
    </w:tbl>
    <w:p w:rsidR="00DD054A" w:rsidRDefault="0036219D" w:rsidP="00C94EB3">
      <w:pPr>
        <w:pStyle w:val="Heading3"/>
      </w:pPr>
      <w:bookmarkStart w:id="663" w:name="_Toc385451499"/>
      <w:r w:rsidRPr="0036219D">
        <w:t>Fluorescence of Grafted Labels</w:t>
      </w:r>
      <w:bookmarkEnd w:id="663"/>
    </w:p>
    <w:p w:rsidR="008F4107" w:rsidRDefault="00C94EB3" w:rsidP="008F4107">
      <w:r>
        <w:t>A test was carried out to try and detect the presence of any fluorescent label in the polymer film. A sample of films TS1/85/15 (no label loading) and TS1/85/16 (ACE and AMMA loading) was mounted onto a metal plate at 45</w:t>
      </w:r>
      <w:r w:rsidRPr="00C94EB3">
        <w:rPr>
          <w:vertAlign w:val="superscript"/>
        </w:rPr>
        <w:t>o</w:t>
      </w:r>
      <w:r>
        <w:t xml:space="preserve"> to the excitation beam and the laser, and studied via steady state spectroscopy to detect the presence of labels. The sample was excited at 295 nm and greater noise could be observed in the emission spectra for the sample loaded with label than that on the sample loaded only with </w:t>
      </w:r>
      <w:r w:rsidRPr="00A54C84">
        <w:t>acrylic acid (</w:t>
      </w:r>
      <w:r w:rsidRPr="00A54C84">
        <w:fldChar w:fldCharType="begin"/>
      </w:r>
      <w:r w:rsidRPr="00A54C84">
        <w:instrText xml:space="preserve"> REF _Ref366749094 \h </w:instrText>
      </w:r>
      <w:r w:rsidR="00A54C84">
        <w:instrText xml:space="preserve"> \* MERGEFORMAT </w:instrText>
      </w:r>
      <w:r w:rsidRPr="00A54C84">
        <w:fldChar w:fldCharType="separate"/>
      </w:r>
      <w:r w:rsidR="00DC3E10" w:rsidRPr="00DC3E10">
        <w:t>Figure 216</w:t>
      </w:r>
      <w:r w:rsidRPr="00A54C84">
        <w:fldChar w:fldCharType="end"/>
      </w:r>
      <w:r w:rsidRPr="00A54C84">
        <w:t>).</w:t>
      </w:r>
    </w:p>
    <w:p w:rsidR="00C94EB3" w:rsidRDefault="00C94EB3" w:rsidP="008F4107">
      <w:pPr>
        <w:spacing w:line="240" w:lineRule="auto"/>
        <w:jc w:val="center"/>
      </w:pPr>
      <w:r>
        <w:rPr>
          <w:noProof/>
          <w:lang w:eastAsia="en-GB"/>
        </w:rPr>
        <w:lastRenderedPageBreak/>
        <w:drawing>
          <wp:inline distT="0" distB="0" distL="0" distR="0" wp14:anchorId="56450119" wp14:editId="30480AC1">
            <wp:extent cx="4476750" cy="2190750"/>
            <wp:effectExtent l="0" t="0" r="0" b="0"/>
            <wp:docPr id="45" name="Chart 45"/>
            <wp:cNvGraphicFramePr/>
            <a:graphic xmlns:a="http://schemas.openxmlformats.org/drawingml/2006/main">
              <a:graphicData uri="http://schemas.openxmlformats.org/drawingml/2006/chart">
                <c:chart xmlns:c="http://schemas.openxmlformats.org/drawingml/2006/chart" xmlns:r="http://schemas.openxmlformats.org/officeDocument/2006/relationships" r:id="rId306"/>
              </a:graphicData>
            </a:graphic>
          </wp:inline>
        </w:drawing>
      </w:r>
    </w:p>
    <w:p w:rsidR="00C94EB3" w:rsidRPr="00C94EB3" w:rsidRDefault="00C94EB3" w:rsidP="008F4107">
      <w:pPr>
        <w:pStyle w:val="Caption"/>
        <w:jc w:val="center"/>
        <w:rPr>
          <w:b w:val="0"/>
          <w:color w:val="auto"/>
          <w:sz w:val="22"/>
        </w:rPr>
      </w:pPr>
      <w:bookmarkStart w:id="664" w:name="_Ref366749094"/>
      <w:bookmarkStart w:id="665" w:name="_Toc385451313"/>
      <w:r w:rsidRPr="00C94EB3">
        <w:rPr>
          <w:b w:val="0"/>
          <w:color w:val="auto"/>
          <w:sz w:val="22"/>
        </w:rPr>
        <w:t xml:space="preserve">Figure </w:t>
      </w:r>
      <w:r w:rsidRPr="00C94EB3">
        <w:rPr>
          <w:b w:val="0"/>
          <w:color w:val="auto"/>
          <w:sz w:val="22"/>
        </w:rPr>
        <w:fldChar w:fldCharType="begin"/>
      </w:r>
      <w:r w:rsidRPr="00C94EB3">
        <w:rPr>
          <w:b w:val="0"/>
          <w:color w:val="auto"/>
          <w:sz w:val="22"/>
        </w:rPr>
        <w:instrText xml:space="preserve"> SEQ Figure \* ARABIC </w:instrText>
      </w:r>
      <w:r w:rsidRPr="00C94EB3">
        <w:rPr>
          <w:b w:val="0"/>
          <w:color w:val="auto"/>
          <w:sz w:val="22"/>
        </w:rPr>
        <w:fldChar w:fldCharType="separate"/>
      </w:r>
      <w:r w:rsidR="00DC3E10">
        <w:rPr>
          <w:b w:val="0"/>
          <w:noProof/>
          <w:color w:val="auto"/>
          <w:sz w:val="22"/>
        </w:rPr>
        <w:t>216</w:t>
      </w:r>
      <w:r w:rsidRPr="00C94EB3">
        <w:rPr>
          <w:b w:val="0"/>
          <w:color w:val="auto"/>
          <w:sz w:val="22"/>
        </w:rPr>
        <w:fldChar w:fldCharType="end"/>
      </w:r>
      <w:bookmarkEnd w:id="664"/>
      <w:r w:rsidRPr="00C94EB3">
        <w:rPr>
          <w:b w:val="0"/>
          <w:color w:val="auto"/>
          <w:sz w:val="22"/>
        </w:rPr>
        <w:t xml:space="preserve"> – Emission spectra for films excited at 295 nm</w:t>
      </w:r>
      <w:bookmarkEnd w:id="665"/>
    </w:p>
    <w:p w:rsidR="00DD054A" w:rsidRDefault="00400495" w:rsidP="00DD054A">
      <w:r>
        <w:t>This emission spectra show</w:t>
      </w:r>
      <w:r w:rsidR="00C94EB3">
        <w:t xml:space="preserve"> very low levels of light intensity coming from the sample. This may be due to the fact </w:t>
      </w:r>
      <w:r>
        <w:t xml:space="preserve">that </w:t>
      </w:r>
      <w:r w:rsidR="00C94EB3">
        <w:t>a film does not scatter light as efficiently as a label dissolved in a dilute solution or simply an indication that there is very low loading of labels in the film. This is by no means a conclusive result but it does suggest low levels of fluorescent labels are capable of being placed on a solid surface via this method.</w:t>
      </w:r>
    </w:p>
    <w:p w:rsidR="00D04B8C" w:rsidRPr="00D04B8C" w:rsidRDefault="00D04B8C" w:rsidP="007D5FD0">
      <w:pPr>
        <w:pStyle w:val="Heading3"/>
      </w:pPr>
      <w:bookmarkStart w:id="666" w:name="_Toc385451500"/>
      <w:r w:rsidRPr="00D04B8C">
        <w:t>Summary</w:t>
      </w:r>
      <w:bookmarkEnd w:id="666"/>
    </w:p>
    <w:p w:rsidR="00C94EB3" w:rsidRDefault="0036219D" w:rsidP="007D5FD0">
      <w:r>
        <w:t>The RAFT group clearly works well as an anchoring point from which to attach acrylic acid chains. Swelling data, which is of extreme importance in the characterisation of hydrogels</w:t>
      </w:r>
      <w:r w:rsidR="00C94EB3">
        <w:t>,</w:t>
      </w:r>
      <w:r w:rsidR="00400495">
        <w:t xml:space="preserve"> has</w:t>
      </w:r>
      <w:r>
        <w:t xml:space="preserve"> offered little clarification as the process is unable to distinguish between these two extremely hydrophilic polymers. </w:t>
      </w:r>
    </w:p>
    <w:p w:rsidR="00BF66FE" w:rsidRDefault="00400495" w:rsidP="007D5FD0">
      <w:r>
        <w:t>T</w:t>
      </w:r>
      <w:r w:rsidR="0036219D">
        <w:t xml:space="preserve">he instability of grafted polymers at high pH is due to extreme swelling </w:t>
      </w:r>
      <w:r>
        <w:t>causing (bursting) of the films</w:t>
      </w:r>
      <w:r w:rsidR="0036219D">
        <w:t xml:space="preserve">. </w:t>
      </w:r>
    </w:p>
    <w:p w:rsidR="00D04B8C" w:rsidRDefault="0036219D" w:rsidP="007D5FD0">
      <w:r>
        <w:t xml:space="preserve">Titration data is much clearer and gives some </w:t>
      </w:r>
      <w:r w:rsidR="0062395C">
        <w:t>idea</w:t>
      </w:r>
      <w:r>
        <w:t xml:space="preserve"> as to the acid content of these films. Much further investigation is requi</w:t>
      </w:r>
      <w:r w:rsidRPr="008A33FE">
        <w:t>red to distinguish the character of the fluorescence occurring within these membranes.</w:t>
      </w:r>
    </w:p>
    <w:p w:rsidR="00E6162A" w:rsidRDefault="00E6162A">
      <w:pPr>
        <w:spacing w:line="276" w:lineRule="auto"/>
        <w:jc w:val="left"/>
      </w:pPr>
      <w:r>
        <w:br w:type="page"/>
      </w:r>
    </w:p>
    <w:p w:rsidR="00D04B8C" w:rsidRPr="008A33FE" w:rsidRDefault="007B0859" w:rsidP="007D5FD0">
      <w:pPr>
        <w:pStyle w:val="Heading2"/>
      </w:pPr>
      <w:bookmarkStart w:id="667" w:name="_Toc385451501"/>
      <w:proofErr w:type="gramStart"/>
      <w:r w:rsidRPr="008A33FE">
        <w:lastRenderedPageBreak/>
        <w:t>Poly(</w:t>
      </w:r>
      <w:proofErr w:type="gramEnd"/>
      <w:r w:rsidR="00D04B8C" w:rsidRPr="008A33FE">
        <w:t>HEMA-</w:t>
      </w:r>
      <w:r w:rsidRPr="008A33FE">
        <w:t>co-</w:t>
      </w:r>
      <w:r w:rsidR="00D04B8C" w:rsidRPr="008A33FE">
        <w:t>Acrylic Acid</w:t>
      </w:r>
      <w:r w:rsidRPr="008A33FE">
        <w:t>)</w:t>
      </w:r>
      <w:r w:rsidR="00D04B8C" w:rsidRPr="008A33FE">
        <w:t xml:space="preserve"> </w:t>
      </w:r>
      <w:proofErr w:type="spellStart"/>
      <w:r w:rsidR="00D04B8C" w:rsidRPr="008A33FE">
        <w:t>Co</w:t>
      </w:r>
      <w:r w:rsidR="001D5A24" w:rsidRPr="008A33FE">
        <w:t>networks</w:t>
      </w:r>
      <w:bookmarkEnd w:id="667"/>
      <w:proofErr w:type="spellEnd"/>
    </w:p>
    <w:p w:rsidR="003D0FFD" w:rsidRPr="008A33FE" w:rsidRDefault="003D0FFD" w:rsidP="007D5FD0">
      <w:pPr>
        <w:pStyle w:val="Heading3"/>
      </w:pPr>
      <w:bookmarkStart w:id="668" w:name="_Toc385451502"/>
      <w:r w:rsidRPr="008A33FE">
        <w:t>Introduction</w:t>
      </w:r>
      <w:bookmarkEnd w:id="668"/>
    </w:p>
    <w:p w:rsidR="003D0FFD" w:rsidRPr="008A33FE" w:rsidRDefault="003D0FFD" w:rsidP="007D5FD0">
      <w:r w:rsidRPr="008A33FE">
        <w:t xml:space="preserve">Successive grafting attempts have so far shown that it is possible to put acrylic acid functionality on the film surface, </w:t>
      </w:r>
      <w:r w:rsidR="0062395C">
        <w:t>as</w:t>
      </w:r>
      <w:r w:rsidRPr="008A33FE">
        <w:t xml:space="preserve"> </w:t>
      </w:r>
      <w:r w:rsidR="0062395C">
        <w:t>the acid</w:t>
      </w:r>
      <w:r w:rsidR="00BF66FE">
        <w:t>’</w:t>
      </w:r>
      <w:r w:rsidR="0062395C">
        <w:t xml:space="preserve">s presence can be </w:t>
      </w:r>
      <w:r w:rsidRPr="008A33FE">
        <w:t>detect</w:t>
      </w:r>
      <w:r w:rsidR="0062395C">
        <w:t>ed</w:t>
      </w:r>
      <w:r w:rsidRPr="008A33FE">
        <w:t xml:space="preserve"> via pH testing and IEC titrations. </w:t>
      </w:r>
      <w:r w:rsidR="007B0859" w:rsidRPr="008A33FE">
        <w:t>It should be possible to compare these grafted co</w:t>
      </w:r>
      <w:r w:rsidR="001D5A24" w:rsidRPr="008A33FE">
        <w:t>-</w:t>
      </w:r>
      <w:r w:rsidR="007B0859" w:rsidRPr="008A33FE">
        <w:t>networks with</w:t>
      </w:r>
      <w:r w:rsidR="0062395C">
        <w:t xml:space="preserve"> </w:t>
      </w:r>
      <w:r w:rsidR="007B0859" w:rsidRPr="008A33FE">
        <w:t>random co</w:t>
      </w:r>
      <w:r w:rsidR="00400495">
        <w:t>polymer n</w:t>
      </w:r>
      <w:r w:rsidR="001D5A24" w:rsidRPr="008A33FE">
        <w:t>e</w:t>
      </w:r>
      <w:r w:rsidR="007B0859" w:rsidRPr="008A33FE">
        <w:t>twork</w:t>
      </w:r>
      <w:r w:rsidR="00400495">
        <w:t>s</w:t>
      </w:r>
      <w:r w:rsidR="007B0859" w:rsidRPr="008A33FE">
        <w:t xml:space="preserve">, where </w:t>
      </w:r>
      <w:r w:rsidRPr="008A33FE">
        <w:t>the acryli</w:t>
      </w:r>
      <w:r w:rsidR="007B0859" w:rsidRPr="008A33FE">
        <w:t xml:space="preserve">c acid is directly part of the </w:t>
      </w:r>
      <w:r w:rsidRPr="008A33FE">
        <w:t>P</w:t>
      </w:r>
      <w:r w:rsidR="007B0859" w:rsidRPr="008A33FE">
        <w:t>C</w:t>
      </w:r>
      <w:r w:rsidRPr="008A33FE">
        <w:t>N</w:t>
      </w:r>
      <w:r w:rsidR="007B0859" w:rsidRPr="008A33FE">
        <w:t xml:space="preserve"> film</w:t>
      </w:r>
      <w:r w:rsidRPr="008A33FE">
        <w:t>.</w:t>
      </w:r>
    </w:p>
    <w:p w:rsidR="000F034D" w:rsidRPr="008A33FE" w:rsidRDefault="008F0364" w:rsidP="007D5FD0">
      <w:pPr>
        <w:pStyle w:val="Heading3"/>
      </w:pPr>
      <w:bookmarkStart w:id="669" w:name="_Toc385451503"/>
      <w:r w:rsidRPr="008A33FE">
        <w:t>PC</w:t>
      </w:r>
      <w:r w:rsidR="004407DD" w:rsidRPr="008A33FE">
        <w:t>N Synthesis</w:t>
      </w:r>
      <w:bookmarkEnd w:id="669"/>
    </w:p>
    <w:p w:rsidR="004407DD" w:rsidRPr="008A33FE" w:rsidRDefault="008F0364" w:rsidP="007D5FD0">
      <w:r w:rsidRPr="008A33FE">
        <w:t>A range of poly(HEMA-co-AA) co</w:t>
      </w:r>
      <w:r w:rsidR="00400495">
        <w:t>polymer n</w:t>
      </w:r>
      <w:r w:rsidRPr="008A33FE">
        <w:t>etwork</w:t>
      </w:r>
      <w:r w:rsidR="004A2509" w:rsidRPr="008A33FE">
        <w:t xml:space="preserve"> films were made where the ratio of acrylic acid to HEMA was varied, starting with no acid content and reaching a </w:t>
      </w:r>
      <w:r w:rsidR="00F51399" w:rsidRPr="008A33FE">
        <w:t xml:space="preserve">1 : 0.7 </w:t>
      </w:r>
      <w:r w:rsidR="004A2509" w:rsidRPr="008A33FE">
        <w:t>HEMA</w:t>
      </w:r>
      <w:r w:rsidR="00F51399" w:rsidRPr="008A33FE">
        <w:t xml:space="preserve"> : AA</w:t>
      </w:r>
      <w:r w:rsidR="004A2509" w:rsidRPr="008A33FE">
        <w:t xml:space="preserve"> ratio. The </w:t>
      </w:r>
      <w:r w:rsidR="00F51399" w:rsidRPr="008A33FE">
        <w:t xml:space="preserve">molar </w:t>
      </w:r>
      <w:proofErr w:type="gramStart"/>
      <w:r w:rsidR="00F51399" w:rsidRPr="008A33FE">
        <w:t>ratio of reactants are</w:t>
      </w:r>
      <w:proofErr w:type="gramEnd"/>
      <w:r w:rsidR="0078296E" w:rsidRPr="008A33FE">
        <w:t xml:space="preserve"> shown in </w:t>
      </w:r>
      <w:r w:rsidR="0078296E" w:rsidRPr="008A33FE">
        <w:fldChar w:fldCharType="begin"/>
      </w:r>
      <w:r w:rsidR="0078296E" w:rsidRPr="008A33FE">
        <w:instrText xml:space="preserve"> REF _Ref354675013 \h </w:instrText>
      </w:r>
      <w:r w:rsidR="00AA385B" w:rsidRPr="008A33FE">
        <w:instrText xml:space="preserve"> \* MERGEFORMAT </w:instrText>
      </w:r>
      <w:r w:rsidR="0078296E" w:rsidRPr="008A33FE">
        <w:fldChar w:fldCharType="separate"/>
      </w:r>
      <w:r w:rsidR="00DC3E10" w:rsidRPr="00DC3E10">
        <w:t xml:space="preserve">Table </w:t>
      </w:r>
      <w:r w:rsidR="00DC3E10" w:rsidRPr="00DC3E10">
        <w:rPr>
          <w:noProof/>
        </w:rPr>
        <w:t>44</w:t>
      </w:r>
      <w:r w:rsidR="0078296E" w:rsidRPr="008A33FE">
        <w:fldChar w:fldCharType="end"/>
      </w:r>
      <w:r w:rsidR="0078296E" w:rsidRPr="008A33FE">
        <w:t xml:space="preserve">. </w:t>
      </w:r>
      <w:r w:rsidR="00AA385B" w:rsidRPr="008A33FE">
        <w:t>All films were injected into moulds and reacted at 60</w:t>
      </w:r>
      <w:r w:rsidR="00AA385B" w:rsidRPr="008A33FE">
        <w:rPr>
          <w:vertAlign w:val="superscript"/>
        </w:rPr>
        <w:t>o</w:t>
      </w:r>
      <w:r w:rsidR="00AA385B" w:rsidRPr="008A33FE">
        <w:t>C in a vacuum oven for 24 hours.</w:t>
      </w:r>
    </w:p>
    <w:p w:rsidR="004407DD" w:rsidRPr="00EF5B35" w:rsidRDefault="004407DD" w:rsidP="007D5FD0">
      <w:pPr>
        <w:pStyle w:val="Caption"/>
        <w:rPr>
          <w:b w:val="0"/>
          <w:color w:val="auto"/>
          <w:sz w:val="28"/>
        </w:rPr>
      </w:pPr>
      <w:bookmarkStart w:id="670" w:name="_Ref354675013"/>
      <w:bookmarkStart w:id="671" w:name="_Ref354675010"/>
      <w:bookmarkStart w:id="672" w:name="_Toc385451393"/>
      <w:r w:rsidRPr="00EF5B35">
        <w:rPr>
          <w:b w:val="0"/>
          <w:color w:val="auto"/>
          <w:sz w:val="22"/>
        </w:rPr>
        <w:t xml:space="preserve">Table </w:t>
      </w:r>
      <w:r w:rsidRPr="00EF5B35">
        <w:rPr>
          <w:b w:val="0"/>
          <w:color w:val="auto"/>
          <w:sz w:val="22"/>
        </w:rPr>
        <w:fldChar w:fldCharType="begin"/>
      </w:r>
      <w:r w:rsidRPr="00EF5B35">
        <w:rPr>
          <w:b w:val="0"/>
          <w:color w:val="auto"/>
          <w:sz w:val="22"/>
        </w:rPr>
        <w:instrText xml:space="preserve"> SEQ Table \* ARABIC </w:instrText>
      </w:r>
      <w:r w:rsidRPr="00EF5B35">
        <w:rPr>
          <w:b w:val="0"/>
          <w:color w:val="auto"/>
          <w:sz w:val="22"/>
        </w:rPr>
        <w:fldChar w:fldCharType="separate"/>
      </w:r>
      <w:r w:rsidR="00DC3E10">
        <w:rPr>
          <w:b w:val="0"/>
          <w:noProof/>
          <w:color w:val="auto"/>
          <w:sz w:val="22"/>
        </w:rPr>
        <w:t>44</w:t>
      </w:r>
      <w:r w:rsidRPr="00EF5B35">
        <w:rPr>
          <w:b w:val="0"/>
          <w:color w:val="auto"/>
          <w:sz w:val="22"/>
        </w:rPr>
        <w:fldChar w:fldCharType="end"/>
      </w:r>
      <w:bookmarkEnd w:id="670"/>
      <w:r w:rsidRPr="00EF5B35">
        <w:rPr>
          <w:b w:val="0"/>
          <w:color w:val="auto"/>
          <w:sz w:val="22"/>
        </w:rPr>
        <w:t xml:space="preserve"> – Molar Ratio of HEMA-</w:t>
      </w:r>
      <w:r w:rsidRPr="00856D74">
        <w:rPr>
          <w:b w:val="0"/>
          <w:i/>
          <w:color w:val="auto"/>
          <w:sz w:val="22"/>
        </w:rPr>
        <w:t>co</w:t>
      </w:r>
      <w:r w:rsidRPr="00EF5B35">
        <w:rPr>
          <w:b w:val="0"/>
          <w:color w:val="auto"/>
          <w:sz w:val="22"/>
        </w:rPr>
        <w:t>-AA IPN Film Synthesis</w:t>
      </w:r>
      <w:bookmarkEnd w:id="671"/>
      <w:bookmarkEnd w:id="672"/>
    </w:p>
    <w:tbl>
      <w:tblPr>
        <w:tblW w:w="8703" w:type="dxa"/>
        <w:jc w:val="center"/>
        <w:tblLook w:val="04A0" w:firstRow="1" w:lastRow="0" w:firstColumn="1" w:lastColumn="0" w:noHBand="0" w:noVBand="1"/>
      </w:tblPr>
      <w:tblGrid>
        <w:gridCol w:w="1152"/>
        <w:gridCol w:w="788"/>
        <w:gridCol w:w="607"/>
        <w:gridCol w:w="800"/>
        <w:gridCol w:w="928"/>
        <w:gridCol w:w="653"/>
        <w:gridCol w:w="709"/>
        <w:gridCol w:w="718"/>
        <w:gridCol w:w="730"/>
        <w:gridCol w:w="1618"/>
      </w:tblGrid>
      <w:tr w:rsidR="00AA385B" w:rsidRPr="00C94EB3" w:rsidTr="00AA385B">
        <w:trPr>
          <w:trHeight w:val="300"/>
          <w:jc w:val="center"/>
        </w:trPr>
        <w:tc>
          <w:tcPr>
            <w:tcW w:w="1152" w:type="dxa"/>
            <w:tcBorders>
              <w:top w:val="nil"/>
              <w:left w:val="nil"/>
              <w:bottom w:val="nil"/>
              <w:right w:val="nil"/>
            </w:tcBorders>
            <w:shd w:val="clear" w:color="auto" w:fill="auto"/>
            <w:noWrap/>
            <w:vAlign w:val="bottom"/>
            <w:hideMark/>
          </w:tcPr>
          <w:p w:rsidR="00AA385B" w:rsidRPr="00C94EB3" w:rsidRDefault="00AA385B" w:rsidP="00C94EB3">
            <w:pPr>
              <w:spacing w:line="240" w:lineRule="auto"/>
              <w:rPr>
                <w:sz w:val="22"/>
                <w:lang w:eastAsia="en-GB"/>
              </w:rPr>
            </w:pPr>
          </w:p>
        </w:tc>
        <w:tc>
          <w:tcPr>
            <w:tcW w:w="788" w:type="dxa"/>
            <w:tcBorders>
              <w:top w:val="nil"/>
              <w:left w:val="nil"/>
              <w:bottom w:val="single" w:sz="4" w:space="0" w:color="auto"/>
              <w:right w:val="nil"/>
            </w:tcBorders>
            <w:shd w:val="clear" w:color="auto" w:fill="auto"/>
            <w:noWrap/>
            <w:vAlign w:val="bottom"/>
            <w:hideMark/>
          </w:tcPr>
          <w:p w:rsidR="00AA385B" w:rsidRPr="00C94EB3" w:rsidRDefault="00AA385B" w:rsidP="00C94EB3">
            <w:pPr>
              <w:spacing w:line="240" w:lineRule="auto"/>
              <w:jc w:val="center"/>
              <w:rPr>
                <w:sz w:val="22"/>
                <w:lang w:eastAsia="en-GB"/>
              </w:rPr>
            </w:pPr>
            <w:r w:rsidRPr="00C94EB3">
              <w:rPr>
                <w:sz w:val="22"/>
                <w:lang w:eastAsia="en-GB"/>
              </w:rPr>
              <w:t>HEMA</w:t>
            </w:r>
          </w:p>
        </w:tc>
        <w:tc>
          <w:tcPr>
            <w:tcW w:w="607" w:type="dxa"/>
            <w:tcBorders>
              <w:top w:val="nil"/>
              <w:left w:val="nil"/>
              <w:bottom w:val="single" w:sz="4" w:space="0" w:color="auto"/>
              <w:right w:val="nil"/>
            </w:tcBorders>
            <w:vAlign w:val="bottom"/>
          </w:tcPr>
          <w:p w:rsidR="00AA385B" w:rsidRPr="00C94EB3" w:rsidRDefault="00AA385B" w:rsidP="00C94EB3">
            <w:pPr>
              <w:spacing w:line="240" w:lineRule="auto"/>
              <w:jc w:val="center"/>
              <w:rPr>
                <w:sz w:val="22"/>
                <w:lang w:eastAsia="en-GB"/>
              </w:rPr>
            </w:pPr>
            <w:r w:rsidRPr="00C94EB3">
              <w:rPr>
                <w:sz w:val="22"/>
                <w:lang w:eastAsia="en-GB"/>
              </w:rPr>
              <w:t>AA</w:t>
            </w:r>
          </w:p>
        </w:tc>
        <w:tc>
          <w:tcPr>
            <w:tcW w:w="800" w:type="dxa"/>
            <w:tcBorders>
              <w:top w:val="nil"/>
              <w:left w:val="nil"/>
              <w:bottom w:val="single" w:sz="4" w:space="0" w:color="auto"/>
              <w:right w:val="nil"/>
            </w:tcBorders>
            <w:vAlign w:val="bottom"/>
          </w:tcPr>
          <w:p w:rsidR="00AA385B" w:rsidRPr="00C94EB3" w:rsidRDefault="00AA385B" w:rsidP="00C94EB3">
            <w:pPr>
              <w:spacing w:line="240" w:lineRule="auto"/>
              <w:jc w:val="center"/>
              <w:rPr>
                <w:sz w:val="22"/>
                <w:lang w:eastAsia="en-GB"/>
              </w:rPr>
            </w:pPr>
            <w:r w:rsidRPr="00C94EB3">
              <w:rPr>
                <w:sz w:val="22"/>
                <w:lang w:eastAsia="en-GB"/>
              </w:rPr>
              <w:t>DMSO</w:t>
            </w:r>
          </w:p>
        </w:tc>
        <w:tc>
          <w:tcPr>
            <w:tcW w:w="928" w:type="dxa"/>
            <w:tcBorders>
              <w:top w:val="nil"/>
              <w:left w:val="nil"/>
              <w:bottom w:val="single" w:sz="4" w:space="0" w:color="auto"/>
              <w:right w:val="nil"/>
            </w:tcBorders>
            <w:shd w:val="clear" w:color="auto" w:fill="auto"/>
            <w:noWrap/>
            <w:vAlign w:val="bottom"/>
            <w:hideMark/>
          </w:tcPr>
          <w:p w:rsidR="00AA385B" w:rsidRPr="00C94EB3" w:rsidRDefault="00AA385B" w:rsidP="00C94EB3">
            <w:pPr>
              <w:spacing w:line="240" w:lineRule="auto"/>
              <w:jc w:val="center"/>
              <w:rPr>
                <w:sz w:val="22"/>
                <w:lang w:eastAsia="en-GB"/>
              </w:rPr>
            </w:pPr>
            <w:r w:rsidRPr="00C94EB3">
              <w:rPr>
                <w:sz w:val="22"/>
                <w:lang w:eastAsia="en-GB"/>
              </w:rPr>
              <w:t>EGDMA</w:t>
            </w:r>
          </w:p>
        </w:tc>
        <w:tc>
          <w:tcPr>
            <w:tcW w:w="653" w:type="dxa"/>
            <w:tcBorders>
              <w:top w:val="nil"/>
              <w:left w:val="nil"/>
              <w:bottom w:val="single" w:sz="4" w:space="0" w:color="auto"/>
              <w:right w:val="nil"/>
            </w:tcBorders>
            <w:shd w:val="clear" w:color="auto" w:fill="auto"/>
            <w:noWrap/>
            <w:vAlign w:val="bottom"/>
            <w:hideMark/>
          </w:tcPr>
          <w:p w:rsidR="00AA385B" w:rsidRPr="00C94EB3" w:rsidRDefault="00AA385B" w:rsidP="00C94EB3">
            <w:pPr>
              <w:spacing w:line="240" w:lineRule="auto"/>
              <w:jc w:val="center"/>
              <w:rPr>
                <w:sz w:val="22"/>
                <w:lang w:eastAsia="en-GB"/>
              </w:rPr>
            </w:pPr>
            <w:r w:rsidRPr="00C94EB3">
              <w:rPr>
                <w:sz w:val="22"/>
                <w:lang w:eastAsia="en-GB"/>
              </w:rPr>
              <w:t>BP</w:t>
            </w:r>
          </w:p>
        </w:tc>
        <w:tc>
          <w:tcPr>
            <w:tcW w:w="709" w:type="dxa"/>
            <w:tcBorders>
              <w:top w:val="nil"/>
              <w:left w:val="nil"/>
              <w:bottom w:val="single" w:sz="4" w:space="0" w:color="auto"/>
              <w:right w:val="nil"/>
            </w:tcBorders>
            <w:shd w:val="clear" w:color="auto" w:fill="auto"/>
            <w:noWrap/>
            <w:vAlign w:val="bottom"/>
            <w:hideMark/>
          </w:tcPr>
          <w:p w:rsidR="00AA385B" w:rsidRPr="00C94EB3" w:rsidRDefault="00AA385B" w:rsidP="00C94EB3">
            <w:pPr>
              <w:spacing w:line="240" w:lineRule="auto"/>
              <w:jc w:val="center"/>
              <w:rPr>
                <w:sz w:val="22"/>
                <w:lang w:eastAsia="en-GB"/>
              </w:rPr>
            </w:pPr>
            <w:r w:rsidRPr="00C94EB3">
              <w:rPr>
                <w:sz w:val="22"/>
                <w:lang w:eastAsia="en-GB"/>
              </w:rPr>
              <w:t>TEHA</w:t>
            </w:r>
          </w:p>
        </w:tc>
        <w:tc>
          <w:tcPr>
            <w:tcW w:w="718" w:type="dxa"/>
            <w:tcBorders>
              <w:top w:val="nil"/>
              <w:left w:val="nil"/>
              <w:bottom w:val="single" w:sz="4" w:space="0" w:color="auto"/>
              <w:right w:val="nil"/>
            </w:tcBorders>
            <w:shd w:val="clear" w:color="auto" w:fill="auto"/>
            <w:noWrap/>
            <w:vAlign w:val="bottom"/>
            <w:hideMark/>
          </w:tcPr>
          <w:p w:rsidR="00AA385B" w:rsidRPr="00C94EB3" w:rsidRDefault="00AA385B" w:rsidP="00C94EB3">
            <w:pPr>
              <w:spacing w:line="240" w:lineRule="auto"/>
              <w:jc w:val="center"/>
              <w:rPr>
                <w:sz w:val="22"/>
                <w:lang w:eastAsia="en-GB"/>
              </w:rPr>
            </w:pPr>
            <w:r w:rsidRPr="00C94EB3">
              <w:rPr>
                <w:sz w:val="22"/>
                <w:lang w:eastAsia="en-GB"/>
              </w:rPr>
              <w:t>RAFT</w:t>
            </w:r>
          </w:p>
        </w:tc>
        <w:tc>
          <w:tcPr>
            <w:tcW w:w="730" w:type="dxa"/>
            <w:tcBorders>
              <w:top w:val="nil"/>
              <w:left w:val="nil"/>
              <w:bottom w:val="single" w:sz="4" w:space="0" w:color="auto"/>
              <w:right w:val="nil"/>
            </w:tcBorders>
            <w:shd w:val="clear" w:color="auto" w:fill="auto"/>
            <w:noWrap/>
            <w:vAlign w:val="bottom"/>
            <w:hideMark/>
          </w:tcPr>
          <w:p w:rsidR="00AA385B" w:rsidRPr="00C94EB3" w:rsidRDefault="00AA385B" w:rsidP="00C94EB3">
            <w:pPr>
              <w:spacing w:line="240" w:lineRule="auto"/>
              <w:jc w:val="center"/>
              <w:rPr>
                <w:sz w:val="22"/>
                <w:lang w:eastAsia="en-GB"/>
              </w:rPr>
            </w:pPr>
            <w:r w:rsidRPr="00C94EB3">
              <w:rPr>
                <w:sz w:val="22"/>
                <w:lang w:eastAsia="en-GB"/>
              </w:rPr>
              <w:t>ACVA</w:t>
            </w:r>
          </w:p>
        </w:tc>
        <w:tc>
          <w:tcPr>
            <w:tcW w:w="1618" w:type="dxa"/>
            <w:tcBorders>
              <w:top w:val="nil"/>
              <w:left w:val="nil"/>
              <w:bottom w:val="single" w:sz="4" w:space="0" w:color="auto"/>
              <w:right w:val="nil"/>
            </w:tcBorders>
            <w:vAlign w:val="bottom"/>
          </w:tcPr>
          <w:p w:rsidR="00AA385B" w:rsidRPr="00C94EB3" w:rsidRDefault="008F0364" w:rsidP="00C94EB3">
            <w:pPr>
              <w:spacing w:line="240" w:lineRule="auto"/>
              <w:jc w:val="center"/>
              <w:rPr>
                <w:sz w:val="22"/>
                <w:lang w:eastAsia="en-GB"/>
              </w:rPr>
            </w:pPr>
            <w:r w:rsidRPr="00C94EB3">
              <w:rPr>
                <w:sz w:val="22"/>
                <w:lang w:eastAsia="en-GB"/>
              </w:rPr>
              <w:t>Results</w:t>
            </w:r>
          </w:p>
        </w:tc>
      </w:tr>
      <w:tr w:rsidR="00AA385B" w:rsidRPr="00C94EB3" w:rsidTr="00AA385B">
        <w:trPr>
          <w:trHeight w:val="300"/>
          <w:jc w:val="center"/>
        </w:trPr>
        <w:tc>
          <w:tcPr>
            <w:tcW w:w="1152" w:type="dxa"/>
            <w:tcBorders>
              <w:top w:val="nil"/>
              <w:left w:val="nil"/>
              <w:bottom w:val="nil"/>
              <w:right w:val="nil"/>
            </w:tcBorders>
            <w:shd w:val="clear" w:color="auto" w:fill="auto"/>
            <w:noWrap/>
            <w:vAlign w:val="bottom"/>
            <w:hideMark/>
          </w:tcPr>
          <w:p w:rsidR="00AA385B" w:rsidRPr="00C94EB3" w:rsidRDefault="00AA385B" w:rsidP="00C94EB3">
            <w:pPr>
              <w:spacing w:line="240" w:lineRule="auto"/>
              <w:rPr>
                <w:sz w:val="22"/>
                <w:lang w:eastAsia="en-GB"/>
              </w:rPr>
            </w:pPr>
            <w:r w:rsidRPr="00C94EB3">
              <w:rPr>
                <w:sz w:val="22"/>
                <w:lang w:eastAsia="en-GB"/>
              </w:rPr>
              <w:t>TS1/114/1</w:t>
            </w:r>
          </w:p>
        </w:tc>
        <w:tc>
          <w:tcPr>
            <w:tcW w:w="788" w:type="dxa"/>
            <w:tcBorders>
              <w:top w:val="single" w:sz="4" w:space="0" w:color="auto"/>
              <w:left w:val="nil"/>
              <w:bottom w:val="nil"/>
              <w:right w:val="nil"/>
            </w:tcBorders>
            <w:shd w:val="clear" w:color="auto" w:fill="auto"/>
            <w:noWrap/>
            <w:vAlign w:val="bottom"/>
            <w:hideMark/>
          </w:tcPr>
          <w:p w:rsidR="00AA385B" w:rsidRPr="00C94EB3" w:rsidRDefault="00AA385B" w:rsidP="00C94EB3">
            <w:pPr>
              <w:spacing w:line="240" w:lineRule="auto"/>
              <w:jc w:val="center"/>
              <w:rPr>
                <w:sz w:val="22"/>
                <w:lang w:eastAsia="en-GB"/>
              </w:rPr>
            </w:pPr>
            <w:r w:rsidRPr="00C94EB3">
              <w:rPr>
                <w:sz w:val="22"/>
                <w:lang w:eastAsia="en-GB"/>
              </w:rPr>
              <w:t>1.00</w:t>
            </w:r>
          </w:p>
        </w:tc>
        <w:tc>
          <w:tcPr>
            <w:tcW w:w="607" w:type="dxa"/>
            <w:tcBorders>
              <w:top w:val="single" w:sz="4" w:space="0" w:color="auto"/>
              <w:left w:val="nil"/>
              <w:bottom w:val="nil"/>
              <w:right w:val="nil"/>
            </w:tcBorders>
            <w:vAlign w:val="bottom"/>
          </w:tcPr>
          <w:p w:rsidR="00AA385B" w:rsidRPr="00C94EB3" w:rsidRDefault="00AA385B" w:rsidP="00C94EB3">
            <w:pPr>
              <w:spacing w:line="240" w:lineRule="auto"/>
              <w:jc w:val="center"/>
              <w:rPr>
                <w:sz w:val="22"/>
                <w:lang w:eastAsia="en-GB"/>
              </w:rPr>
            </w:pPr>
            <w:r w:rsidRPr="00C94EB3">
              <w:rPr>
                <w:sz w:val="22"/>
                <w:lang w:eastAsia="en-GB"/>
              </w:rPr>
              <w:t>0.00</w:t>
            </w:r>
          </w:p>
        </w:tc>
        <w:tc>
          <w:tcPr>
            <w:tcW w:w="800" w:type="dxa"/>
            <w:tcBorders>
              <w:top w:val="single" w:sz="4" w:space="0" w:color="auto"/>
              <w:left w:val="nil"/>
              <w:bottom w:val="nil"/>
              <w:right w:val="nil"/>
            </w:tcBorders>
            <w:vAlign w:val="bottom"/>
          </w:tcPr>
          <w:p w:rsidR="00AA385B" w:rsidRPr="00C94EB3" w:rsidRDefault="00AA385B" w:rsidP="00C94EB3">
            <w:pPr>
              <w:spacing w:line="240" w:lineRule="auto"/>
              <w:jc w:val="center"/>
              <w:rPr>
                <w:sz w:val="22"/>
                <w:lang w:eastAsia="en-GB"/>
              </w:rPr>
            </w:pPr>
            <w:r w:rsidRPr="00C94EB3">
              <w:rPr>
                <w:sz w:val="22"/>
                <w:lang w:eastAsia="en-GB"/>
              </w:rPr>
              <w:t>0.53</w:t>
            </w:r>
          </w:p>
        </w:tc>
        <w:tc>
          <w:tcPr>
            <w:tcW w:w="928" w:type="dxa"/>
            <w:tcBorders>
              <w:top w:val="single" w:sz="4" w:space="0" w:color="auto"/>
              <w:left w:val="nil"/>
              <w:bottom w:val="nil"/>
              <w:right w:val="nil"/>
            </w:tcBorders>
            <w:shd w:val="clear" w:color="auto" w:fill="auto"/>
            <w:noWrap/>
            <w:vAlign w:val="bottom"/>
            <w:hideMark/>
          </w:tcPr>
          <w:p w:rsidR="00AA385B" w:rsidRPr="00C94EB3" w:rsidRDefault="00AA385B" w:rsidP="00C94EB3">
            <w:pPr>
              <w:spacing w:line="240" w:lineRule="auto"/>
              <w:jc w:val="center"/>
              <w:rPr>
                <w:sz w:val="22"/>
                <w:lang w:eastAsia="en-GB"/>
              </w:rPr>
            </w:pPr>
            <w:r w:rsidRPr="00C94EB3">
              <w:rPr>
                <w:sz w:val="22"/>
                <w:lang w:eastAsia="en-GB"/>
              </w:rPr>
              <w:t>0.14</w:t>
            </w:r>
          </w:p>
        </w:tc>
        <w:tc>
          <w:tcPr>
            <w:tcW w:w="653" w:type="dxa"/>
            <w:tcBorders>
              <w:top w:val="single" w:sz="4" w:space="0" w:color="auto"/>
              <w:left w:val="nil"/>
              <w:bottom w:val="nil"/>
              <w:right w:val="nil"/>
            </w:tcBorders>
            <w:shd w:val="clear" w:color="auto" w:fill="auto"/>
            <w:noWrap/>
            <w:vAlign w:val="bottom"/>
            <w:hideMark/>
          </w:tcPr>
          <w:p w:rsidR="00AA385B" w:rsidRPr="00C94EB3" w:rsidRDefault="00AA385B" w:rsidP="00C94EB3">
            <w:pPr>
              <w:spacing w:line="240" w:lineRule="auto"/>
              <w:jc w:val="center"/>
              <w:rPr>
                <w:sz w:val="22"/>
                <w:lang w:eastAsia="en-GB"/>
              </w:rPr>
            </w:pPr>
            <w:r w:rsidRPr="00C94EB3">
              <w:rPr>
                <w:sz w:val="22"/>
                <w:lang w:eastAsia="en-GB"/>
              </w:rPr>
              <w:t>0.03</w:t>
            </w:r>
          </w:p>
        </w:tc>
        <w:tc>
          <w:tcPr>
            <w:tcW w:w="709" w:type="dxa"/>
            <w:tcBorders>
              <w:top w:val="single" w:sz="4" w:space="0" w:color="auto"/>
              <w:left w:val="nil"/>
              <w:bottom w:val="nil"/>
              <w:right w:val="nil"/>
            </w:tcBorders>
            <w:shd w:val="clear" w:color="auto" w:fill="auto"/>
            <w:noWrap/>
            <w:vAlign w:val="bottom"/>
            <w:hideMark/>
          </w:tcPr>
          <w:p w:rsidR="00AA385B" w:rsidRPr="00C94EB3" w:rsidRDefault="00AA385B" w:rsidP="00C94EB3">
            <w:pPr>
              <w:spacing w:line="240" w:lineRule="auto"/>
              <w:jc w:val="center"/>
              <w:rPr>
                <w:sz w:val="22"/>
                <w:lang w:eastAsia="en-GB"/>
              </w:rPr>
            </w:pPr>
            <w:r w:rsidRPr="00C94EB3">
              <w:rPr>
                <w:sz w:val="22"/>
                <w:lang w:eastAsia="en-GB"/>
              </w:rPr>
              <w:t>0.14</w:t>
            </w:r>
          </w:p>
        </w:tc>
        <w:tc>
          <w:tcPr>
            <w:tcW w:w="718" w:type="dxa"/>
            <w:tcBorders>
              <w:top w:val="single" w:sz="4" w:space="0" w:color="auto"/>
              <w:left w:val="nil"/>
              <w:bottom w:val="nil"/>
              <w:right w:val="nil"/>
            </w:tcBorders>
            <w:shd w:val="clear" w:color="auto" w:fill="auto"/>
            <w:noWrap/>
            <w:vAlign w:val="bottom"/>
            <w:hideMark/>
          </w:tcPr>
          <w:p w:rsidR="00AA385B" w:rsidRPr="00C94EB3" w:rsidRDefault="00AA385B" w:rsidP="00C94EB3">
            <w:pPr>
              <w:spacing w:line="240" w:lineRule="auto"/>
              <w:jc w:val="center"/>
              <w:rPr>
                <w:sz w:val="22"/>
                <w:lang w:eastAsia="en-GB"/>
              </w:rPr>
            </w:pPr>
            <w:r w:rsidRPr="00C94EB3">
              <w:rPr>
                <w:sz w:val="22"/>
                <w:lang w:eastAsia="en-GB"/>
              </w:rPr>
              <w:t>0.003</w:t>
            </w:r>
          </w:p>
        </w:tc>
        <w:tc>
          <w:tcPr>
            <w:tcW w:w="730" w:type="dxa"/>
            <w:tcBorders>
              <w:top w:val="single" w:sz="4" w:space="0" w:color="auto"/>
              <w:left w:val="nil"/>
              <w:bottom w:val="nil"/>
              <w:right w:val="nil"/>
            </w:tcBorders>
            <w:shd w:val="clear" w:color="auto" w:fill="auto"/>
            <w:noWrap/>
            <w:vAlign w:val="bottom"/>
            <w:hideMark/>
          </w:tcPr>
          <w:p w:rsidR="00AA385B" w:rsidRPr="00C94EB3" w:rsidRDefault="00AA385B" w:rsidP="00C94EB3">
            <w:pPr>
              <w:spacing w:line="240" w:lineRule="auto"/>
              <w:jc w:val="center"/>
              <w:rPr>
                <w:sz w:val="22"/>
                <w:lang w:eastAsia="en-GB"/>
              </w:rPr>
            </w:pPr>
            <w:r w:rsidRPr="00C94EB3">
              <w:rPr>
                <w:sz w:val="22"/>
                <w:lang w:eastAsia="en-GB"/>
              </w:rPr>
              <w:t>0.01</w:t>
            </w:r>
          </w:p>
        </w:tc>
        <w:tc>
          <w:tcPr>
            <w:tcW w:w="1618" w:type="dxa"/>
            <w:tcBorders>
              <w:top w:val="single" w:sz="4" w:space="0" w:color="auto"/>
              <w:left w:val="nil"/>
              <w:bottom w:val="nil"/>
              <w:right w:val="nil"/>
            </w:tcBorders>
            <w:vAlign w:val="bottom"/>
          </w:tcPr>
          <w:p w:rsidR="00AA385B" w:rsidRPr="00C94EB3" w:rsidRDefault="00AA385B" w:rsidP="00C94EB3">
            <w:pPr>
              <w:spacing w:line="240" w:lineRule="auto"/>
              <w:jc w:val="center"/>
              <w:rPr>
                <w:sz w:val="22"/>
                <w:lang w:eastAsia="en-GB"/>
              </w:rPr>
            </w:pPr>
            <w:r w:rsidRPr="00C94EB3">
              <w:rPr>
                <w:sz w:val="22"/>
                <w:lang w:eastAsia="en-GB"/>
              </w:rPr>
              <w:t>Yellow Film</w:t>
            </w:r>
          </w:p>
        </w:tc>
      </w:tr>
      <w:tr w:rsidR="00AA385B" w:rsidRPr="00C94EB3" w:rsidTr="00AA385B">
        <w:trPr>
          <w:trHeight w:val="300"/>
          <w:jc w:val="center"/>
        </w:trPr>
        <w:tc>
          <w:tcPr>
            <w:tcW w:w="1152" w:type="dxa"/>
            <w:tcBorders>
              <w:top w:val="nil"/>
              <w:left w:val="nil"/>
              <w:bottom w:val="nil"/>
              <w:right w:val="nil"/>
            </w:tcBorders>
            <w:shd w:val="clear" w:color="auto" w:fill="auto"/>
            <w:noWrap/>
            <w:vAlign w:val="bottom"/>
            <w:hideMark/>
          </w:tcPr>
          <w:p w:rsidR="00AA385B" w:rsidRPr="00C94EB3" w:rsidRDefault="00AA385B" w:rsidP="00C94EB3">
            <w:pPr>
              <w:spacing w:line="240" w:lineRule="auto"/>
              <w:rPr>
                <w:sz w:val="22"/>
                <w:lang w:eastAsia="en-GB"/>
              </w:rPr>
            </w:pPr>
            <w:r w:rsidRPr="00C94EB3">
              <w:rPr>
                <w:sz w:val="22"/>
                <w:lang w:eastAsia="en-GB"/>
              </w:rPr>
              <w:t>TS1/114/2</w:t>
            </w:r>
          </w:p>
        </w:tc>
        <w:tc>
          <w:tcPr>
            <w:tcW w:w="788" w:type="dxa"/>
            <w:tcBorders>
              <w:top w:val="nil"/>
              <w:left w:val="nil"/>
              <w:bottom w:val="nil"/>
              <w:right w:val="nil"/>
            </w:tcBorders>
            <w:shd w:val="clear" w:color="auto" w:fill="auto"/>
            <w:noWrap/>
            <w:vAlign w:val="bottom"/>
            <w:hideMark/>
          </w:tcPr>
          <w:p w:rsidR="00AA385B" w:rsidRPr="00C94EB3" w:rsidRDefault="00AA385B" w:rsidP="00C94EB3">
            <w:pPr>
              <w:spacing w:line="240" w:lineRule="auto"/>
              <w:jc w:val="center"/>
              <w:rPr>
                <w:sz w:val="22"/>
                <w:lang w:eastAsia="en-GB"/>
              </w:rPr>
            </w:pPr>
            <w:r w:rsidRPr="00C94EB3">
              <w:rPr>
                <w:sz w:val="22"/>
                <w:lang w:eastAsia="en-GB"/>
              </w:rPr>
              <w:t>1.00</w:t>
            </w:r>
          </w:p>
        </w:tc>
        <w:tc>
          <w:tcPr>
            <w:tcW w:w="607" w:type="dxa"/>
            <w:tcBorders>
              <w:top w:val="nil"/>
              <w:left w:val="nil"/>
              <w:bottom w:val="nil"/>
              <w:right w:val="nil"/>
            </w:tcBorders>
            <w:vAlign w:val="bottom"/>
          </w:tcPr>
          <w:p w:rsidR="00AA385B" w:rsidRPr="00C94EB3" w:rsidRDefault="00AA385B" w:rsidP="00C94EB3">
            <w:pPr>
              <w:spacing w:line="240" w:lineRule="auto"/>
              <w:jc w:val="center"/>
              <w:rPr>
                <w:sz w:val="22"/>
                <w:lang w:eastAsia="en-GB"/>
              </w:rPr>
            </w:pPr>
            <w:r w:rsidRPr="00C94EB3">
              <w:rPr>
                <w:sz w:val="22"/>
                <w:lang w:eastAsia="en-GB"/>
              </w:rPr>
              <w:t>0.06</w:t>
            </w:r>
          </w:p>
        </w:tc>
        <w:tc>
          <w:tcPr>
            <w:tcW w:w="800" w:type="dxa"/>
            <w:tcBorders>
              <w:top w:val="nil"/>
              <w:left w:val="nil"/>
              <w:bottom w:val="nil"/>
              <w:right w:val="nil"/>
            </w:tcBorders>
            <w:vAlign w:val="bottom"/>
          </w:tcPr>
          <w:p w:rsidR="00AA385B" w:rsidRPr="00C94EB3" w:rsidRDefault="00AA385B" w:rsidP="00C94EB3">
            <w:pPr>
              <w:spacing w:line="240" w:lineRule="auto"/>
              <w:jc w:val="center"/>
              <w:rPr>
                <w:sz w:val="22"/>
                <w:lang w:eastAsia="en-GB"/>
              </w:rPr>
            </w:pPr>
            <w:r w:rsidRPr="00C94EB3">
              <w:rPr>
                <w:sz w:val="22"/>
                <w:lang w:eastAsia="en-GB"/>
              </w:rPr>
              <w:t>0.69</w:t>
            </w:r>
          </w:p>
        </w:tc>
        <w:tc>
          <w:tcPr>
            <w:tcW w:w="928" w:type="dxa"/>
            <w:tcBorders>
              <w:top w:val="nil"/>
              <w:left w:val="nil"/>
              <w:bottom w:val="nil"/>
              <w:right w:val="nil"/>
            </w:tcBorders>
            <w:shd w:val="clear" w:color="auto" w:fill="auto"/>
            <w:noWrap/>
            <w:vAlign w:val="bottom"/>
            <w:hideMark/>
          </w:tcPr>
          <w:p w:rsidR="00AA385B" w:rsidRPr="00C94EB3" w:rsidRDefault="00AA385B" w:rsidP="00C94EB3">
            <w:pPr>
              <w:spacing w:line="240" w:lineRule="auto"/>
              <w:jc w:val="center"/>
              <w:rPr>
                <w:sz w:val="22"/>
                <w:lang w:eastAsia="en-GB"/>
              </w:rPr>
            </w:pPr>
            <w:r w:rsidRPr="00C94EB3">
              <w:rPr>
                <w:sz w:val="22"/>
                <w:lang w:eastAsia="en-GB"/>
              </w:rPr>
              <w:t>0.19</w:t>
            </w:r>
          </w:p>
        </w:tc>
        <w:tc>
          <w:tcPr>
            <w:tcW w:w="653" w:type="dxa"/>
            <w:tcBorders>
              <w:top w:val="nil"/>
              <w:left w:val="nil"/>
              <w:bottom w:val="nil"/>
              <w:right w:val="nil"/>
            </w:tcBorders>
            <w:shd w:val="clear" w:color="auto" w:fill="auto"/>
            <w:noWrap/>
            <w:vAlign w:val="bottom"/>
            <w:hideMark/>
          </w:tcPr>
          <w:p w:rsidR="00AA385B" w:rsidRPr="00C94EB3" w:rsidRDefault="00AA385B" w:rsidP="00C94EB3">
            <w:pPr>
              <w:spacing w:line="240" w:lineRule="auto"/>
              <w:jc w:val="center"/>
              <w:rPr>
                <w:sz w:val="22"/>
                <w:lang w:eastAsia="en-GB"/>
              </w:rPr>
            </w:pPr>
            <w:r w:rsidRPr="00C94EB3">
              <w:rPr>
                <w:sz w:val="22"/>
                <w:lang w:eastAsia="en-GB"/>
              </w:rPr>
              <w:t>0.04</w:t>
            </w:r>
          </w:p>
        </w:tc>
        <w:tc>
          <w:tcPr>
            <w:tcW w:w="709" w:type="dxa"/>
            <w:tcBorders>
              <w:top w:val="nil"/>
              <w:left w:val="nil"/>
              <w:bottom w:val="nil"/>
              <w:right w:val="nil"/>
            </w:tcBorders>
            <w:shd w:val="clear" w:color="auto" w:fill="auto"/>
            <w:noWrap/>
            <w:vAlign w:val="bottom"/>
            <w:hideMark/>
          </w:tcPr>
          <w:p w:rsidR="00AA385B" w:rsidRPr="00C94EB3" w:rsidRDefault="00AA385B" w:rsidP="00C94EB3">
            <w:pPr>
              <w:spacing w:line="240" w:lineRule="auto"/>
              <w:jc w:val="center"/>
              <w:rPr>
                <w:sz w:val="22"/>
                <w:lang w:eastAsia="en-GB"/>
              </w:rPr>
            </w:pPr>
            <w:r w:rsidRPr="00C94EB3">
              <w:rPr>
                <w:sz w:val="22"/>
                <w:lang w:eastAsia="en-GB"/>
              </w:rPr>
              <w:t>0.19</w:t>
            </w:r>
          </w:p>
        </w:tc>
        <w:tc>
          <w:tcPr>
            <w:tcW w:w="718" w:type="dxa"/>
            <w:tcBorders>
              <w:top w:val="nil"/>
              <w:left w:val="nil"/>
              <w:bottom w:val="nil"/>
              <w:right w:val="nil"/>
            </w:tcBorders>
            <w:shd w:val="clear" w:color="auto" w:fill="auto"/>
            <w:noWrap/>
            <w:vAlign w:val="bottom"/>
            <w:hideMark/>
          </w:tcPr>
          <w:p w:rsidR="00AA385B" w:rsidRPr="00C94EB3" w:rsidRDefault="00AA385B" w:rsidP="00C94EB3">
            <w:pPr>
              <w:spacing w:line="240" w:lineRule="auto"/>
              <w:jc w:val="center"/>
              <w:rPr>
                <w:sz w:val="22"/>
                <w:lang w:eastAsia="en-GB"/>
              </w:rPr>
            </w:pPr>
            <w:r w:rsidRPr="00C94EB3">
              <w:rPr>
                <w:sz w:val="22"/>
                <w:lang w:eastAsia="en-GB"/>
              </w:rPr>
              <w:t>0.003</w:t>
            </w:r>
          </w:p>
        </w:tc>
        <w:tc>
          <w:tcPr>
            <w:tcW w:w="730" w:type="dxa"/>
            <w:tcBorders>
              <w:top w:val="nil"/>
              <w:left w:val="nil"/>
              <w:bottom w:val="nil"/>
              <w:right w:val="nil"/>
            </w:tcBorders>
            <w:shd w:val="clear" w:color="auto" w:fill="auto"/>
            <w:noWrap/>
            <w:vAlign w:val="bottom"/>
            <w:hideMark/>
          </w:tcPr>
          <w:p w:rsidR="00AA385B" w:rsidRPr="00C94EB3" w:rsidRDefault="00AA385B" w:rsidP="00C94EB3">
            <w:pPr>
              <w:spacing w:line="240" w:lineRule="auto"/>
              <w:jc w:val="center"/>
              <w:rPr>
                <w:sz w:val="22"/>
                <w:lang w:eastAsia="en-GB"/>
              </w:rPr>
            </w:pPr>
            <w:r w:rsidRPr="00C94EB3">
              <w:rPr>
                <w:sz w:val="22"/>
                <w:lang w:eastAsia="en-GB"/>
              </w:rPr>
              <w:t>0.02</w:t>
            </w:r>
          </w:p>
        </w:tc>
        <w:tc>
          <w:tcPr>
            <w:tcW w:w="1618" w:type="dxa"/>
            <w:tcBorders>
              <w:top w:val="nil"/>
              <w:left w:val="nil"/>
              <w:bottom w:val="nil"/>
              <w:right w:val="nil"/>
            </w:tcBorders>
            <w:vAlign w:val="bottom"/>
          </w:tcPr>
          <w:p w:rsidR="00AA385B" w:rsidRPr="00C94EB3" w:rsidRDefault="00AA385B" w:rsidP="00C94EB3">
            <w:pPr>
              <w:spacing w:line="240" w:lineRule="auto"/>
              <w:jc w:val="center"/>
              <w:rPr>
                <w:sz w:val="22"/>
                <w:lang w:eastAsia="en-GB"/>
              </w:rPr>
            </w:pPr>
            <w:r w:rsidRPr="00C94EB3">
              <w:rPr>
                <w:sz w:val="22"/>
                <w:lang w:eastAsia="en-GB"/>
              </w:rPr>
              <w:t>Yellow Film</w:t>
            </w:r>
          </w:p>
        </w:tc>
      </w:tr>
      <w:tr w:rsidR="00AA385B" w:rsidRPr="00C94EB3" w:rsidTr="00AA385B">
        <w:trPr>
          <w:trHeight w:val="300"/>
          <w:jc w:val="center"/>
        </w:trPr>
        <w:tc>
          <w:tcPr>
            <w:tcW w:w="1152" w:type="dxa"/>
            <w:tcBorders>
              <w:top w:val="nil"/>
              <w:left w:val="nil"/>
              <w:bottom w:val="nil"/>
              <w:right w:val="nil"/>
            </w:tcBorders>
            <w:shd w:val="clear" w:color="auto" w:fill="auto"/>
            <w:noWrap/>
            <w:vAlign w:val="bottom"/>
            <w:hideMark/>
          </w:tcPr>
          <w:p w:rsidR="00AA385B" w:rsidRPr="00C94EB3" w:rsidRDefault="00AA385B" w:rsidP="00C94EB3">
            <w:pPr>
              <w:spacing w:line="240" w:lineRule="auto"/>
              <w:rPr>
                <w:sz w:val="22"/>
                <w:lang w:eastAsia="en-GB"/>
              </w:rPr>
            </w:pPr>
            <w:r w:rsidRPr="00C94EB3">
              <w:rPr>
                <w:sz w:val="22"/>
                <w:lang w:eastAsia="en-GB"/>
              </w:rPr>
              <w:t>TS1/114/3</w:t>
            </w:r>
          </w:p>
        </w:tc>
        <w:tc>
          <w:tcPr>
            <w:tcW w:w="788" w:type="dxa"/>
            <w:tcBorders>
              <w:top w:val="nil"/>
              <w:left w:val="nil"/>
              <w:bottom w:val="nil"/>
              <w:right w:val="nil"/>
            </w:tcBorders>
            <w:shd w:val="clear" w:color="auto" w:fill="auto"/>
            <w:noWrap/>
            <w:vAlign w:val="bottom"/>
            <w:hideMark/>
          </w:tcPr>
          <w:p w:rsidR="00AA385B" w:rsidRPr="00C94EB3" w:rsidRDefault="00AA385B" w:rsidP="00C94EB3">
            <w:pPr>
              <w:spacing w:line="240" w:lineRule="auto"/>
              <w:jc w:val="center"/>
              <w:rPr>
                <w:sz w:val="22"/>
                <w:lang w:eastAsia="en-GB"/>
              </w:rPr>
            </w:pPr>
            <w:r w:rsidRPr="00C94EB3">
              <w:rPr>
                <w:sz w:val="22"/>
                <w:lang w:eastAsia="en-GB"/>
              </w:rPr>
              <w:t>1.00</w:t>
            </w:r>
          </w:p>
        </w:tc>
        <w:tc>
          <w:tcPr>
            <w:tcW w:w="607" w:type="dxa"/>
            <w:tcBorders>
              <w:top w:val="nil"/>
              <w:left w:val="nil"/>
              <w:bottom w:val="nil"/>
              <w:right w:val="nil"/>
            </w:tcBorders>
            <w:vAlign w:val="bottom"/>
          </w:tcPr>
          <w:p w:rsidR="00AA385B" w:rsidRPr="00C94EB3" w:rsidRDefault="00AA385B" w:rsidP="00C94EB3">
            <w:pPr>
              <w:spacing w:line="240" w:lineRule="auto"/>
              <w:jc w:val="center"/>
              <w:rPr>
                <w:sz w:val="22"/>
                <w:lang w:eastAsia="en-GB"/>
              </w:rPr>
            </w:pPr>
            <w:r w:rsidRPr="00C94EB3">
              <w:rPr>
                <w:sz w:val="22"/>
                <w:lang w:eastAsia="en-GB"/>
              </w:rPr>
              <w:t>0.11</w:t>
            </w:r>
          </w:p>
        </w:tc>
        <w:tc>
          <w:tcPr>
            <w:tcW w:w="800" w:type="dxa"/>
            <w:tcBorders>
              <w:top w:val="nil"/>
              <w:left w:val="nil"/>
              <w:bottom w:val="nil"/>
              <w:right w:val="nil"/>
            </w:tcBorders>
            <w:vAlign w:val="bottom"/>
          </w:tcPr>
          <w:p w:rsidR="00AA385B" w:rsidRPr="00C94EB3" w:rsidRDefault="00AA385B" w:rsidP="00C94EB3">
            <w:pPr>
              <w:spacing w:line="240" w:lineRule="auto"/>
              <w:jc w:val="center"/>
              <w:rPr>
                <w:sz w:val="22"/>
                <w:lang w:eastAsia="en-GB"/>
              </w:rPr>
            </w:pPr>
            <w:r w:rsidRPr="00C94EB3">
              <w:rPr>
                <w:sz w:val="22"/>
                <w:lang w:eastAsia="en-GB"/>
              </w:rPr>
              <w:t>0.72</w:t>
            </w:r>
          </w:p>
        </w:tc>
        <w:tc>
          <w:tcPr>
            <w:tcW w:w="928" w:type="dxa"/>
            <w:tcBorders>
              <w:top w:val="nil"/>
              <w:left w:val="nil"/>
              <w:bottom w:val="nil"/>
              <w:right w:val="nil"/>
            </w:tcBorders>
            <w:shd w:val="clear" w:color="auto" w:fill="auto"/>
            <w:noWrap/>
            <w:vAlign w:val="bottom"/>
            <w:hideMark/>
          </w:tcPr>
          <w:p w:rsidR="00AA385B" w:rsidRPr="00C94EB3" w:rsidRDefault="00AA385B" w:rsidP="00C94EB3">
            <w:pPr>
              <w:spacing w:line="240" w:lineRule="auto"/>
              <w:jc w:val="center"/>
              <w:rPr>
                <w:sz w:val="22"/>
                <w:lang w:eastAsia="en-GB"/>
              </w:rPr>
            </w:pPr>
            <w:r w:rsidRPr="00C94EB3">
              <w:rPr>
                <w:sz w:val="22"/>
                <w:lang w:eastAsia="en-GB"/>
              </w:rPr>
              <w:t>0.20</w:t>
            </w:r>
          </w:p>
        </w:tc>
        <w:tc>
          <w:tcPr>
            <w:tcW w:w="653" w:type="dxa"/>
            <w:tcBorders>
              <w:top w:val="nil"/>
              <w:left w:val="nil"/>
              <w:bottom w:val="nil"/>
              <w:right w:val="nil"/>
            </w:tcBorders>
            <w:shd w:val="clear" w:color="auto" w:fill="auto"/>
            <w:noWrap/>
            <w:vAlign w:val="bottom"/>
            <w:hideMark/>
          </w:tcPr>
          <w:p w:rsidR="00AA385B" w:rsidRPr="00C94EB3" w:rsidRDefault="00AA385B" w:rsidP="00C94EB3">
            <w:pPr>
              <w:spacing w:line="240" w:lineRule="auto"/>
              <w:jc w:val="center"/>
              <w:rPr>
                <w:sz w:val="22"/>
                <w:lang w:eastAsia="en-GB"/>
              </w:rPr>
            </w:pPr>
            <w:r w:rsidRPr="00C94EB3">
              <w:rPr>
                <w:sz w:val="22"/>
                <w:lang w:eastAsia="en-GB"/>
              </w:rPr>
              <w:t>0.04</w:t>
            </w:r>
          </w:p>
        </w:tc>
        <w:tc>
          <w:tcPr>
            <w:tcW w:w="709" w:type="dxa"/>
            <w:tcBorders>
              <w:top w:val="nil"/>
              <w:left w:val="nil"/>
              <w:bottom w:val="nil"/>
              <w:right w:val="nil"/>
            </w:tcBorders>
            <w:shd w:val="clear" w:color="auto" w:fill="auto"/>
            <w:noWrap/>
            <w:vAlign w:val="bottom"/>
            <w:hideMark/>
          </w:tcPr>
          <w:p w:rsidR="00AA385B" w:rsidRPr="00C94EB3" w:rsidRDefault="00AA385B" w:rsidP="00C94EB3">
            <w:pPr>
              <w:spacing w:line="240" w:lineRule="auto"/>
              <w:jc w:val="center"/>
              <w:rPr>
                <w:sz w:val="22"/>
                <w:lang w:eastAsia="en-GB"/>
              </w:rPr>
            </w:pPr>
            <w:r w:rsidRPr="00C94EB3">
              <w:rPr>
                <w:sz w:val="22"/>
                <w:lang w:eastAsia="en-GB"/>
              </w:rPr>
              <w:t>0.20</w:t>
            </w:r>
          </w:p>
        </w:tc>
        <w:tc>
          <w:tcPr>
            <w:tcW w:w="718" w:type="dxa"/>
            <w:tcBorders>
              <w:top w:val="nil"/>
              <w:left w:val="nil"/>
              <w:bottom w:val="nil"/>
              <w:right w:val="nil"/>
            </w:tcBorders>
            <w:shd w:val="clear" w:color="auto" w:fill="auto"/>
            <w:noWrap/>
            <w:vAlign w:val="bottom"/>
            <w:hideMark/>
          </w:tcPr>
          <w:p w:rsidR="00AA385B" w:rsidRPr="00C94EB3" w:rsidRDefault="00AA385B" w:rsidP="00C94EB3">
            <w:pPr>
              <w:spacing w:line="240" w:lineRule="auto"/>
              <w:jc w:val="center"/>
              <w:rPr>
                <w:sz w:val="22"/>
                <w:lang w:eastAsia="en-GB"/>
              </w:rPr>
            </w:pPr>
            <w:r w:rsidRPr="00C94EB3">
              <w:rPr>
                <w:sz w:val="22"/>
                <w:lang w:eastAsia="en-GB"/>
              </w:rPr>
              <w:t>0.004</w:t>
            </w:r>
          </w:p>
        </w:tc>
        <w:tc>
          <w:tcPr>
            <w:tcW w:w="730" w:type="dxa"/>
            <w:tcBorders>
              <w:top w:val="nil"/>
              <w:left w:val="nil"/>
              <w:bottom w:val="nil"/>
              <w:right w:val="nil"/>
            </w:tcBorders>
            <w:shd w:val="clear" w:color="auto" w:fill="auto"/>
            <w:noWrap/>
            <w:vAlign w:val="bottom"/>
            <w:hideMark/>
          </w:tcPr>
          <w:p w:rsidR="00AA385B" w:rsidRPr="00C94EB3" w:rsidRDefault="00AA385B" w:rsidP="00C94EB3">
            <w:pPr>
              <w:spacing w:line="240" w:lineRule="auto"/>
              <w:jc w:val="center"/>
              <w:rPr>
                <w:sz w:val="22"/>
                <w:lang w:eastAsia="en-GB"/>
              </w:rPr>
            </w:pPr>
            <w:r w:rsidRPr="00C94EB3">
              <w:rPr>
                <w:sz w:val="22"/>
                <w:lang w:eastAsia="en-GB"/>
              </w:rPr>
              <w:t>0.02</w:t>
            </w:r>
          </w:p>
        </w:tc>
        <w:tc>
          <w:tcPr>
            <w:tcW w:w="1618" w:type="dxa"/>
            <w:tcBorders>
              <w:top w:val="nil"/>
              <w:left w:val="nil"/>
              <w:bottom w:val="nil"/>
              <w:right w:val="nil"/>
            </w:tcBorders>
            <w:vAlign w:val="bottom"/>
          </w:tcPr>
          <w:p w:rsidR="00AA385B" w:rsidRPr="00C94EB3" w:rsidRDefault="00AA385B" w:rsidP="00C94EB3">
            <w:pPr>
              <w:spacing w:line="240" w:lineRule="auto"/>
              <w:jc w:val="center"/>
              <w:rPr>
                <w:sz w:val="22"/>
                <w:lang w:eastAsia="en-GB"/>
              </w:rPr>
            </w:pPr>
            <w:r w:rsidRPr="00C94EB3">
              <w:rPr>
                <w:sz w:val="22"/>
                <w:lang w:eastAsia="en-GB"/>
              </w:rPr>
              <w:t>Yellow Film</w:t>
            </w:r>
          </w:p>
        </w:tc>
      </w:tr>
      <w:tr w:rsidR="00AA385B" w:rsidRPr="00C94EB3" w:rsidTr="00AA385B">
        <w:trPr>
          <w:trHeight w:val="300"/>
          <w:jc w:val="center"/>
        </w:trPr>
        <w:tc>
          <w:tcPr>
            <w:tcW w:w="1152" w:type="dxa"/>
            <w:tcBorders>
              <w:top w:val="nil"/>
              <w:left w:val="nil"/>
              <w:bottom w:val="nil"/>
              <w:right w:val="nil"/>
            </w:tcBorders>
            <w:shd w:val="clear" w:color="auto" w:fill="auto"/>
            <w:noWrap/>
            <w:vAlign w:val="bottom"/>
            <w:hideMark/>
          </w:tcPr>
          <w:p w:rsidR="00AA385B" w:rsidRPr="00C94EB3" w:rsidRDefault="00AA385B" w:rsidP="00C94EB3">
            <w:pPr>
              <w:spacing w:line="240" w:lineRule="auto"/>
              <w:rPr>
                <w:sz w:val="22"/>
                <w:lang w:eastAsia="en-GB"/>
              </w:rPr>
            </w:pPr>
            <w:r w:rsidRPr="00C94EB3">
              <w:rPr>
                <w:sz w:val="22"/>
                <w:lang w:eastAsia="en-GB"/>
              </w:rPr>
              <w:t>TS1/114/4</w:t>
            </w:r>
          </w:p>
        </w:tc>
        <w:tc>
          <w:tcPr>
            <w:tcW w:w="788" w:type="dxa"/>
            <w:tcBorders>
              <w:top w:val="nil"/>
              <w:left w:val="nil"/>
              <w:bottom w:val="nil"/>
              <w:right w:val="nil"/>
            </w:tcBorders>
            <w:shd w:val="clear" w:color="auto" w:fill="auto"/>
            <w:noWrap/>
            <w:vAlign w:val="bottom"/>
            <w:hideMark/>
          </w:tcPr>
          <w:p w:rsidR="00AA385B" w:rsidRPr="00C94EB3" w:rsidRDefault="00AA385B" w:rsidP="00C94EB3">
            <w:pPr>
              <w:spacing w:line="240" w:lineRule="auto"/>
              <w:jc w:val="center"/>
              <w:rPr>
                <w:sz w:val="22"/>
                <w:lang w:eastAsia="en-GB"/>
              </w:rPr>
            </w:pPr>
            <w:r w:rsidRPr="00C94EB3">
              <w:rPr>
                <w:sz w:val="22"/>
                <w:lang w:eastAsia="en-GB"/>
              </w:rPr>
              <w:t>1.00</w:t>
            </w:r>
          </w:p>
        </w:tc>
        <w:tc>
          <w:tcPr>
            <w:tcW w:w="607" w:type="dxa"/>
            <w:tcBorders>
              <w:top w:val="nil"/>
              <w:left w:val="nil"/>
              <w:bottom w:val="nil"/>
              <w:right w:val="nil"/>
            </w:tcBorders>
            <w:vAlign w:val="bottom"/>
          </w:tcPr>
          <w:p w:rsidR="00AA385B" w:rsidRPr="00C94EB3" w:rsidRDefault="00AA385B" w:rsidP="00C94EB3">
            <w:pPr>
              <w:spacing w:line="240" w:lineRule="auto"/>
              <w:jc w:val="center"/>
              <w:rPr>
                <w:sz w:val="22"/>
                <w:lang w:eastAsia="en-GB"/>
              </w:rPr>
            </w:pPr>
            <w:r w:rsidRPr="00C94EB3">
              <w:rPr>
                <w:sz w:val="22"/>
                <w:lang w:eastAsia="en-GB"/>
              </w:rPr>
              <w:t>0.19</w:t>
            </w:r>
          </w:p>
        </w:tc>
        <w:tc>
          <w:tcPr>
            <w:tcW w:w="800" w:type="dxa"/>
            <w:tcBorders>
              <w:top w:val="nil"/>
              <w:left w:val="nil"/>
              <w:bottom w:val="nil"/>
              <w:right w:val="nil"/>
            </w:tcBorders>
            <w:vAlign w:val="bottom"/>
          </w:tcPr>
          <w:p w:rsidR="00AA385B" w:rsidRPr="00C94EB3" w:rsidRDefault="00AA385B" w:rsidP="00C94EB3">
            <w:pPr>
              <w:spacing w:line="240" w:lineRule="auto"/>
              <w:jc w:val="center"/>
              <w:rPr>
                <w:sz w:val="22"/>
                <w:lang w:eastAsia="en-GB"/>
              </w:rPr>
            </w:pPr>
            <w:r w:rsidRPr="00C94EB3">
              <w:rPr>
                <w:sz w:val="22"/>
                <w:lang w:eastAsia="en-GB"/>
              </w:rPr>
              <w:t>0.80</w:t>
            </w:r>
          </w:p>
        </w:tc>
        <w:tc>
          <w:tcPr>
            <w:tcW w:w="928" w:type="dxa"/>
            <w:tcBorders>
              <w:top w:val="nil"/>
              <w:left w:val="nil"/>
              <w:bottom w:val="nil"/>
              <w:right w:val="nil"/>
            </w:tcBorders>
            <w:shd w:val="clear" w:color="auto" w:fill="auto"/>
            <w:noWrap/>
            <w:vAlign w:val="bottom"/>
            <w:hideMark/>
          </w:tcPr>
          <w:p w:rsidR="00AA385B" w:rsidRPr="00C94EB3" w:rsidRDefault="00AA385B" w:rsidP="00C94EB3">
            <w:pPr>
              <w:spacing w:line="240" w:lineRule="auto"/>
              <w:jc w:val="center"/>
              <w:rPr>
                <w:sz w:val="22"/>
                <w:lang w:eastAsia="en-GB"/>
              </w:rPr>
            </w:pPr>
            <w:r w:rsidRPr="00C94EB3">
              <w:rPr>
                <w:sz w:val="22"/>
                <w:lang w:eastAsia="en-GB"/>
              </w:rPr>
              <w:t>0.22</w:t>
            </w:r>
          </w:p>
        </w:tc>
        <w:tc>
          <w:tcPr>
            <w:tcW w:w="653" w:type="dxa"/>
            <w:tcBorders>
              <w:top w:val="nil"/>
              <w:left w:val="nil"/>
              <w:bottom w:val="nil"/>
              <w:right w:val="nil"/>
            </w:tcBorders>
            <w:shd w:val="clear" w:color="auto" w:fill="auto"/>
            <w:noWrap/>
            <w:vAlign w:val="bottom"/>
            <w:hideMark/>
          </w:tcPr>
          <w:p w:rsidR="00AA385B" w:rsidRPr="00C94EB3" w:rsidRDefault="00AA385B" w:rsidP="00C94EB3">
            <w:pPr>
              <w:spacing w:line="240" w:lineRule="auto"/>
              <w:jc w:val="center"/>
              <w:rPr>
                <w:sz w:val="22"/>
                <w:lang w:eastAsia="en-GB"/>
              </w:rPr>
            </w:pPr>
            <w:r w:rsidRPr="00C94EB3">
              <w:rPr>
                <w:sz w:val="22"/>
                <w:lang w:eastAsia="en-GB"/>
              </w:rPr>
              <w:t>0.05</w:t>
            </w:r>
          </w:p>
        </w:tc>
        <w:tc>
          <w:tcPr>
            <w:tcW w:w="709" w:type="dxa"/>
            <w:tcBorders>
              <w:top w:val="nil"/>
              <w:left w:val="nil"/>
              <w:bottom w:val="nil"/>
              <w:right w:val="nil"/>
            </w:tcBorders>
            <w:shd w:val="clear" w:color="auto" w:fill="auto"/>
            <w:noWrap/>
            <w:vAlign w:val="bottom"/>
            <w:hideMark/>
          </w:tcPr>
          <w:p w:rsidR="00AA385B" w:rsidRPr="00C94EB3" w:rsidRDefault="00AA385B" w:rsidP="00C94EB3">
            <w:pPr>
              <w:spacing w:line="240" w:lineRule="auto"/>
              <w:jc w:val="center"/>
              <w:rPr>
                <w:sz w:val="22"/>
                <w:lang w:eastAsia="en-GB"/>
              </w:rPr>
            </w:pPr>
            <w:r w:rsidRPr="00C94EB3">
              <w:rPr>
                <w:sz w:val="22"/>
                <w:lang w:eastAsia="en-GB"/>
              </w:rPr>
              <w:t>0.22</w:t>
            </w:r>
          </w:p>
        </w:tc>
        <w:tc>
          <w:tcPr>
            <w:tcW w:w="718" w:type="dxa"/>
            <w:tcBorders>
              <w:top w:val="nil"/>
              <w:left w:val="nil"/>
              <w:bottom w:val="nil"/>
              <w:right w:val="nil"/>
            </w:tcBorders>
            <w:shd w:val="clear" w:color="auto" w:fill="auto"/>
            <w:noWrap/>
            <w:vAlign w:val="bottom"/>
            <w:hideMark/>
          </w:tcPr>
          <w:p w:rsidR="00AA385B" w:rsidRPr="00C94EB3" w:rsidRDefault="00AA385B" w:rsidP="00C94EB3">
            <w:pPr>
              <w:spacing w:line="240" w:lineRule="auto"/>
              <w:jc w:val="center"/>
              <w:rPr>
                <w:sz w:val="22"/>
                <w:lang w:eastAsia="en-GB"/>
              </w:rPr>
            </w:pPr>
            <w:r w:rsidRPr="00C94EB3">
              <w:rPr>
                <w:sz w:val="22"/>
                <w:lang w:eastAsia="en-GB"/>
              </w:rPr>
              <w:t>0.004</w:t>
            </w:r>
          </w:p>
        </w:tc>
        <w:tc>
          <w:tcPr>
            <w:tcW w:w="730" w:type="dxa"/>
            <w:tcBorders>
              <w:top w:val="nil"/>
              <w:left w:val="nil"/>
              <w:bottom w:val="nil"/>
              <w:right w:val="nil"/>
            </w:tcBorders>
            <w:shd w:val="clear" w:color="auto" w:fill="auto"/>
            <w:noWrap/>
            <w:vAlign w:val="bottom"/>
            <w:hideMark/>
          </w:tcPr>
          <w:p w:rsidR="00AA385B" w:rsidRPr="00C94EB3" w:rsidRDefault="00AA385B" w:rsidP="00C94EB3">
            <w:pPr>
              <w:spacing w:line="240" w:lineRule="auto"/>
              <w:jc w:val="center"/>
              <w:rPr>
                <w:sz w:val="22"/>
                <w:lang w:eastAsia="en-GB"/>
              </w:rPr>
            </w:pPr>
            <w:r w:rsidRPr="00C94EB3">
              <w:rPr>
                <w:sz w:val="22"/>
                <w:lang w:eastAsia="en-GB"/>
              </w:rPr>
              <w:t>0.02</w:t>
            </w:r>
          </w:p>
        </w:tc>
        <w:tc>
          <w:tcPr>
            <w:tcW w:w="1618" w:type="dxa"/>
            <w:tcBorders>
              <w:top w:val="nil"/>
              <w:left w:val="nil"/>
              <w:bottom w:val="nil"/>
              <w:right w:val="nil"/>
            </w:tcBorders>
            <w:vAlign w:val="bottom"/>
          </w:tcPr>
          <w:p w:rsidR="00AA385B" w:rsidRPr="00C94EB3" w:rsidRDefault="00E6162A" w:rsidP="00C94EB3">
            <w:pPr>
              <w:spacing w:line="240" w:lineRule="auto"/>
              <w:jc w:val="center"/>
              <w:rPr>
                <w:sz w:val="22"/>
                <w:lang w:eastAsia="en-GB"/>
              </w:rPr>
            </w:pPr>
            <w:r w:rsidRPr="00C94EB3">
              <w:rPr>
                <w:sz w:val="22"/>
                <w:lang w:eastAsia="en-GB"/>
              </w:rPr>
              <w:t xml:space="preserve">Yellow </w:t>
            </w:r>
            <w:r w:rsidR="00AA385B" w:rsidRPr="00C94EB3">
              <w:rPr>
                <w:sz w:val="22"/>
                <w:lang w:eastAsia="en-GB"/>
              </w:rPr>
              <w:t>Film</w:t>
            </w:r>
          </w:p>
        </w:tc>
      </w:tr>
      <w:tr w:rsidR="00AA385B" w:rsidRPr="00C94EB3" w:rsidTr="00AA385B">
        <w:trPr>
          <w:trHeight w:val="300"/>
          <w:jc w:val="center"/>
        </w:trPr>
        <w:tc>
          <w:tcPr>
            <w:tcW w:w="1152" w:type="dxa"/>
            <w:tcBorders>
              <w:top w:val="nil"/>
              <w:left w:val="nil"/>
              <w:bottom w:val="nil"/>
              <w:right w:val="nil"/>
            </w:tcBorders>
            <w:shd w:val="clear" w:color="auto" w:fill="auto"/>
            <w:noWrap/>
            <w:vAlign w:val="bottom"/>
            <w:hideMark/>
          </w:tcPr>
          <w:p w:rsidR="00AA385B" w:rsidRPr="00C94EB3" w:rsidRDefault="00AA385B" w:rsidP="00C94EB3">
            <w:pPr>
              <w:spacing w:line="240" w:lineRule="auto"/>
              <w:rPr>
                <w:sz w:val="22"/>
                <w:lang w:eastAsia="en-GB"/>
              </w:rPr>
            </w:pPr>
            <w:r w:rsidRPr="00C94EB3">
              <w:rPr>
                <w:sz w:val="22"/>
                <w:lang w:eastAsia="en-GB"/>
              </w:rPr>
              <w:t>TS1/114/5</w:t>
            </w:r>
          </w:p>
        </w:tc>
        <w:tc>
          <w:tcPr>
            <w:tcW w:w="788" w:type="dxa"/>
            <w:tcBorders>
              <w:top w:val="nil"/>
              <w:left w:val="nil"/>
              <w:bottom w:val="nil"/>
              <w:right w:val="nil"/>
            </w:tcBorders>
            <w:shd w:val="clear" w:color="auto" w:fill="auto"/>
            <w:noWrap/>
            <w:vAlign w:val="bottom"/>
            <w:hideMark/>
          </w:tcPr>
          <w:p w:rsidR="00AA385B" w:rsidRPr="00C94EB3" w:rsidRDefault="00AA385B" w:rsidP="00C94EB3">
            <w:pPr>
              <w:spacing w:line="240" w:lineRule="auto"/>
              <w:jc w:val="center"/>
              <w:rPr>
                <w:sz w:val="22"/>
                <w:lang w:eastAsia="en-GB"/>
              </w:rPr>
            </w:pPr>
            <w:r w:rsidRPr="00C94EB3">
              <w:rPr>
                <w:sz w:val="22"/>
                <w:lang w:eastAsia="en-GB"/>
              </w:rPr>
              <w:t>1.00</w:t>
            </w:r>
          </w:p>
        </w:tc>
        <w:tc>
          <w:tcPr>
            <w:tcW w:w="607" w:type="dxa"/>
            <w:tcBorders>
              <w:top w:val="nil"/>
              <w:left w:val="nil"/>
              <w:bottom w:val="nil"/>
              <w:right w:val="nil"/>
            </w:tcBorders>
            <w:vAlign w:val="bottom"/>
          </w:tcPr>
          <w:p w:rsidR="00AA385B" w:rsidRPr="00C94EB3" w:rsidRDefault="00AA385B" w:rsidP="00C94EB3">
            <w:pPr>
              <w:spacing w:line="240" w:lineRule="auto"/>
              <w:jc w:val="center"/>
              <w:rPr>
                <w:sz w:val="22"/>
                <w:lang w:eastAsia="en-GB"/>
              </w:rPr>
            </w:pPr>
            <w:r w:rsidRPr="00C94EB3">
              <w:rPr>
                <w:sz w:val="22"/>
                <w:lang w:eastAsia="en-GB"/>
              </w:rPr>
              <w:t>0.27</w:t>
            </w:r>
          </w:p>
        </w:tc>
        <w:tc>
          <w:tcPr>
            <w:tcW w:w="800" w:type="dxa"/>
            <w:tcBorders>
              <w:top w:val="nil"/>
              <w:left w:val="nil"/>
              <w:bottom w:val="nil"/>
              <w:right w:val="nil"/>
            </w:tcBorders>
            <w:vAlign w:val="bottom"/>
          </w:tcPr>
          <w:p w:rsidR="00AA385B" w:rsidRPr="00C94EB3" w:rsidRDefault="00AA385B" w:rsidP="00C94EB3">
            <w:pPr>
              <w:spacing w:line="240" w:lineRule="auto"/>
              <w:jc w:val="center"/>
              <w:rPr>
                <w:sz w:val="22"/>
                <w:lang w:eastAsia="en-GB"/>
              </w:rPr>
            </w:pPr>
            <w:r w:rsidRPr="00C94EB3">
              <w:rPr>
                <w:sz w:val="22"/>
                <w:lang w:eastAsia="en-GB"/>
              </w:rPr>
              <w:t>0.86</w:t>
            </w:r>
          </w:p>
        </w:tc>
        <w:tc>
          <w:tcPr>
            <w:tcW w:w="928" w:type="dxa"/>
            <w:tcBorders>
              <w:top w:val="nil"/>
              <w:left w:val="nil"/>
              <w:bottom w:val="nil"/>
              <w:right w:val="nil"/>
            </w:tcBorders>
            <w:shd w:val="clear" w:color="auto" w:fill="auto"/>
            <w:noWrap/>
            <w:vAlign w:val="bottom"/>
            <w:hideMark/>
          </w:tcPr>
          <w:p w:rsidR="00AA385B" w:rsidRPr="00C94EB3" w:rsidRDefault="00AA385B" w:rsidP="00C94EB3">
            <w:pPr>
              <w:spacing w:line="240" w:lineRule="auto"/>
              <w:jc w:val="center"/>
              <w:rPr>
                <w:sz w:val="22"/>
                <w:lang w:eastAsia="en-GB"/>
              </w:rPr>
            </w:pPr>
            <w:r w:rsidRPr="00C94EB3">
              <w:rPr>
                <w:sz w:val="22"/>
                <w:lang w:eastAsia="en-GB"/>
              </w:rPr>
              <w:t>0.23</w:t>
            </w:r>
          </w:p>
        </w:tc>
        <w:tc>
          <w:tcPr>
            <w:tcW w:w="653" w:type="dxa"/>
            <w:tcBorders>
              <w:top w:val="nil"/>
              <w:left w:val="nil"/>
              <w:bottom w:val="nil"/>
              <w:right w:val="nil"/>
            </w:tcBorders>
            <w:shd w:val="clear" w:color="auto" w:fill="auto"/>
            <w:noWrap/>
            <w:vAlign w:val="bottom"/>
            <w:hideMark/>
          </w:tcPr>
          <w:p w:rsidR="00AA385B" w:rsidRPr="00C94EB3" w:rsidRDefault="00AA385B" w:rsidP="00C94EB3">
            <w:pPr>
              <w:spacing w:line="240" w:lineRule="auto"/>
              <w:jc w:val="center"/>
              <w:rPr>
                <w:sz w:val="22"/>
                <w:lang w:eastAsia="en-GB"/>
              </w:rPr>
            </w:pPr>
            <w:r w:rsidRPr="00C94EB3">
              <w:rPr>
                <w:sz w:val="22"/>
                <w:lang w:eastAsia="en-GB"/>
              </w:rPr>
              <w:t>0.05</w:t>
            </w:r>
          </w:p>
        </w:tc>
        <w:tc>
          <w:tcPr>
            <w:tcW w:w="709" w:type="dxa"/>
            <w:tcBorders>
              <w:top w:val="nil"/>
              <w:left w:val="nil"/>
              <w:bottom w:val="nil"/>
              <w:right w:val="nil"/>
            </w:tcBorders>
            <w:shd w:val="clear" w:color="auto" w:fill="auto"/>
            <w:noWrap/>
            <w:vAlign w:val="bottom"/>
            <w:hideMark/>
          </w:tcPr>
          <w:p w:rsidR="00AA385B" w:rsidRPr="00C94EB3" w:rsidRDefault="00AA385B" w:rsidP="00C94EB3">
            <w:pPr>
              <w:spacing w:line="240" w:lineRule="auto"/>
              <w:jc w:val="center"/>
              <w:rPr>
                <w:sz w:val="22"/>
                <w:lang w:eastAsia="en-GB"/>
              </w:rPr>
            </w:pPr>
            <w:r w:rsidRPr="00C94EB3">
              <w:rPr>
                <w:sz w:val="22"/>
                <w:lang w:eastAsia="en-GB"/>
              </w:rPr>
              <w:t>0.23</w:t>
            </w:r>
          </w:p>
        </w:tc>
        <w:tc>
          <w:tcPr>
            <w:tcW w:w="718" w:type="dxa"/>
            <w:tcBorders>
              <w:top w:val="nil"/>
              <w:left w:val="nil"/>
              <w:bottom w:val="nil"/>
              <w:right w:val="nil"/>
            </w:tcBorders>
            <w:shd w:val="clear" w:color="auto" w:fill="auto"/>
            <w:noWrap/>
            <w:vAlign w:val="bottom"/>
            <w:hideMark/>
          </w:tcPr>
          <w:p w:rsidR="00AA385B" w:rsidRPr="00C94EB3" w:rsidRDefault="00AA385B" w:rsidP="00C94EB3">
            <w:pPr>
              <w:spacing w:line="240" w:lineRule="auto"/>
              <w:jc w:val="center"/>
              <w:rPr>
                <w:sz w:val="22"/>
                <w:lang w:eastAsia="en-GB"/>
              </w:rPr>
            </w:pPr>
            <w:r w:rsidRPr="00C94EB3">
              <w:rPr>
                <w:sz w:val="22"/>
                <w:lang w:eastAsia="en-GB"/>
              </w:rPr>
              <w:t>0.004</w:t>
            </w:r>
          </w:p>
        </w:tc>
        <w:tc>
          <w:tcPr>
            <w:tcW w:w="730" w:type="dxa"/>
            <w:tcBorders>
              <w:top w:val="nil"/>
              <w:left w:val="nil"/>
              <w:bottom w:val="nil"/>
              <w:right w:val="nil"/>
            </w:tcBorders>
            <w:shd w:val="clear" w:color="auto" w:fill="auto"/>
            <w:noWrap/>
            <w:vAlign w:val="bottom"/>
            <w:hideMark/>
          </w:tcPr>
          <w:p w:rsidR="00AA385B" w:rsidRPr="00C94EB3" w:rsidRDefault="00AA385B" w:rsidP="00C94EB3">
            <w:pPr>
              <w:spacing w:line="240" w:lineRule="auto"/>
              <w:jc w:val="center"/>
              <w:rPr>
                <w:sz w:val="22"/>
                <w:lang w:eastAsia="en-GB"/>
              </w:rPr>
            </w:pPr>
            <w:r w:rsidRPr="00C94EB3">
              <w:rPr>
                <w:sz w:val="22"/>
                <w:lang w:eastAsia="en-GB"/>
              </w:rPr>
              <w:t>0.02</w:t>
            </w:r>
          </w:p>
        </w:tc>
        <w:tc>
          <w:tcPr>
            <w:tcW w:w="1618" w:type="dxa"/>
            <w:tcBorders>
              <w:top w:val="nil"/>
              <w:left w:val="nil"/>
              <w:bottom w:val="nil"/>
              <w:right w:val="nil"/>
            </w:tcBorders>
            <w:vAlign w:val="bottom"/>
          </w:tcPr>
          <w:p w:rsidR="00AA385B" w:rsidRPr="00C94EB3" w:rsidRDefault="00AA385B" w:rsidP="00C94EB3">
            <w:pPr>
              <w:spacing w:line="240" w:lineRule="auto"/>
              <w:jc w:val="center"/>
              <w:rPr>
                <w:sz w:val="22"/>
                <w:lang w:eastAsia="en-GB"/>
              </w:rPr>
            </w:pPr>
            <w:r w:rsidRPr="00C94EB3">
              <w:rPr>
                <w:sz w:val="22"/>
                <w:lang w:eastAsia="en-GB"/>
              </w:rPr>
              <w:t>No Film</w:t>
            </w:r>
          </w:p>
        </w:tc>
      </w:tr>
      <w:tr w:rsidR="00AA385B" w:rsidRPr="00C94EB3" w:rsidTr="00AA385B">
        <w:trPr>
          <w:trHeight w:val="300"/>
          <w:jc w:val="center"/>
        </w:trPr>
        <w:tc>
          <w:tcPr>
            <w:tcW w:w="1152" w:type="dxa"/>
            <w:tcBorders>
              <w:top w:val="nil"/>
              <w:left w:val="nil"/>
              <w:bottom w:val="nil"/>
              <w:right w:val="nil"/>
            </w:tcBorders>
            <w:shd w:val="clear" w:color="auto" w:fill="auto"/>
            <w:noWrap/>
            <w:vAlign w:val="bottom"/>
            <w:hideMark/>
          </w:tcPr>
          <w:p w:rsidR="00AA385B" w:rsidRPr="00C94EB3" w:rsidRDefault="00AA385B" w:rsidP="00C94EB3">
            <w:pPr>
              <w:spacing w:line="240" w:lineRule="auto"/>
              <w:rPr>
                <w:sz w:val="22"/>
                <w:lang w:eastAsia="en-GB"/>
              </w:rPr>
            </w:pPr>
            <w:r w:rsidRPr="00C94EB3">
              <w:rPr>
                <w:sz w:val="22"/>
                <w:lang w:eastAsia="en-GB"/>
              </w:rPr>
              <w:t>TS1/114/6</w:t>
            </w:r>
          </w:p>
        </w:tc>
        <w:tc>
          <w:tcPr>
            <w:tcW w:w="788" w:type="dxa"/>
            <w:tcBorders>
              <w:top w:val="nil"/>
              <w:left w:val="nil"/>
              <w:bottom w:val="nil"/>
              <w:right w:val="nil"/>
            </w:tcBorders>
            <w:shd w:val="clear" w:color="auto" w:fill="auto"/>
            <w:noWrap/>
            <w:vAlign w:val="bottom"/>
            <w:hideMark/>
          </w:tcPr>
          <w:p w:rsidR="00AA385B" w:rsidRPr="00C94EB3" w:rsidRDefault="00AA385B" w:rsidP="00C94EB3">
            <w:pPr>
              <w:spacing w:line="240" w:lineRule="auto"/>
              <w:jc w:val="center"/>
              <w:rPr>
                <w:sz w:val="22"/>
                <w:lang w:eastAsia="en-GB"/>
              </w:rPr>
            </w:pPr>
            <w:r w:rsidRPr="00C94EB3">
              <w:rPr>
                <w:sz w:val="22"/>
                <w:lang w:eastAsia="en-GB"/>
              </w:rPr>
              <w:t>1.00</w:t>
            </w:r>
          </w:p>
        </w:tc>
        <w:tc>
          <w:tcPr>
            <w:tcW w:w="607" w:type="dxa"/>
            <w:tcBorders>
              <w:top w:val="nil"/>
              <w:left w:val="nil"/>
              <w:bottom w:val="nil"/>
              <w:right w:val="nil"/>
            </w:tcBorders>
            <w:vAlign w:val="bottom"/>
          </w:tcPr>
          <w:p w:rsidR="00AA385B" w:rsidRPr="00C94EB3" w:rsidRDefault="00AA385B" w:rsidP="00C94EB3">
            <w:pPr>
              <w:spacing w:line="240" w:lineRule="auto"/>
              <w:jc w:val="center"/>
              <w:rPr>
                <w:sz w:val="22"/>
                <w:lang w:eastAsia="en-GB"/>
              </w:rPr>
            </w:pPr>
            <w:r w:rsidRPr="00C94EB3">
              <w:rPr>
                <w:sz w:val="22"/>
                <w:lang w:eastAsia="en-GB"/>
              </w:rPr>
              <w:t>0.54</w:t>
            </w:r>
          </w:p>
        </w:tc>
        <w:tc>
          <w:tcPr>
            <w:tcW w:w="800" w:type="dxa"/>
            <w:tcBorders>
              <w:top w:val="nil"/>
              <w:left w:val="nil"/>
              <w:bottom w:val="nil"/>
              <w:right w:val="nil"/>
            </w:tcBorders>
            <w:vAlign w:val="bottom"/>
          </w:tcPr>
          <w:p w:rsidR="00AA385B" w:rsidRPr="00C94EB3" w:rsidRDefault="00AA385B" w:rsidP="00C94EB3">
            <w:pPr>
              <w:spacing w:line="240" w:lineRule="auto"/>
              <w:jc w:val="center"/>
              <w:rPr>
                <w:sz w:val="22"/>
                <w:lang w:eastAsia="en-GB"/>
              </w:rPr>
            </w:pPr>
            <w:r w:rsidRPr="00C94EB3">
              <w:rPr>
                <w:sz w:val="22"/>
                <w:lang w:eastAsia="en-GB"/>
              </w:rPr>
              <w:t>0.93</w:t>
            </w:r>
          </w:p>
        </w:tc>
        <w:tc>
          <w:tcPr>
            <w:tcW w:w="928" w:type="dxa"/>
            <w:tcBorders>
              <w:top w:val="nil"/>
              <w:left w:val="nil"/>
              <w:bottom w:val="nil"/>
              <w:right w:val="nil"/>
            </w:tcBorders>
            <w:shd w:val="clear" w:color="auto" w:fill="auto"/>
            <w:noWrap/>
            <w:vAlign w:val="bottom"/>
            <w:hideMark/>
          </w:tcPr>
          <w:p w:rsidR="00AA385B" w:rsidRPr="00C94EB3" w:rsidRDefault="00AA385B" w:rsidP="00C94EB3">
            <w:pPr>
              <w:spacing w:line="240" w:lineRule="auto"/>
              <w:jc w:val="center"/>
              <w:rPr>
                <w:sz w:val="22"/>
                <w:lang w:eastAsia="en-GB"/>
              </w:rPr>
            </w:pPr>
            <w:r w:rsidRPr="00C94EB3">
              <w:rPr>
                <w:sz w:val="22"/>
                <w:lang w:eastAsia="en-GB"/>
              </w:rPr>
              <w:t>0.25</w:t>
            </w:r>
          </w:p>
        </w:tc>
        <w:tc>
          <w:tcPr>
            <w:tcW w:w="653" w:type="dxa"/>
            <w:tcBorders>
              <w:top w:val="nil"/>
              <w:left w:val="nil"/>
              <w:bottom w:val="nil"/>
              <w:right w:val="nil"/>
            </w:tcBorders>
            <w:shd w:val="clear" w:color="auto" w:fill="auto"/>
            <w:noWrap/>
            <w:vAlign w:val="bottom"/>
            <w:hideMark/>
          </w:tcPr>
          <w:p w:rsidR="00AA385B" w:rsidRPr="00C94EB3" w:rsidRDefault="00AA385B" w:rsidP="00C94EB3">
            <w:pPr>
              <w:spacing w:line="240" w:lineRule="auto"/>
              <w:jc w:val="center"/>
              <w:rPr>
                <w:sz w:val="22"/>
                <w:lang w:eastAsia="en-GB"/>
              </w:rPr>
            </w:pPr>
            <w:r w:rsidRPr="00C94EB3">
              <w:rPr>
                <w:sz w:val="22"/>
                <w:lang w:eastAsia="en-GB"/>
              </w:rPr>
              <w:t>0.05</w:t>
            </w:r>
          </w:p>
        </w:tc>
        <w:tc>
          <w:tcPr>
            <w:tcW w:w="709" w:type="dxa"/>
            <w:tcBorders>
              <w:top w:val="nil"/>
              <w:left w:val="nil"/>
              <w:bottom w:val="nil"/>
              <w:right w:val="nil"/>
            </w:tcBorders>
            <w:shd w:val="clear" w:color="auto" w:fill="auto"/>
            <w:noWrap/>
            <w:vAlign w:val="bottom"/>
            <w:hideMark/>
          </w:tcPr>
          <w:p w:rsidR="00AA385B" w:rsidRPr="00C94EB3" w:rsidRDefault="00AA385B" w:rsidP="00C94EB3">
            <w:pPr>
              <w:spacing w:line="240" w:lineRule="auto"/>
              <w:jc w:val="center"/>
              <w:rPr>
                <w:sz w:val="22"/>
                <w:lang w:eastAsia="en-GB"/>
              </w:rPr>
            </w:pPr>
            <w:r w:rsidRPr="00C94EB3">
              <w:rPr>
                <w:sz w:val="22"/>
                <w:lang w:eastAsia="en-GB"/>
              </w:rPr>
              <w:t>0.25</w:t>
            </w:r>
          </w:p>
        </w:tc>
        <w:tc>
          <w:tcPr>
            <w:tcW w:w="718" w:type="dxa"/>
            <w:tcBorders>
              <w:top w:val="nil"/>
              <w:left w:val="nil"/>
              <w:bottom w:val="nil"/>
              <w:right w:val="nil"/>
            </w:tcBorders>
            <w:shd w:val="clear" w:color="auto" w:fill="auto"/>
            <w:noWrap/>
            <w:vAlign w:val="bottom"/>
            <w:hideMark/>
          </w:tcPr>
          <w:p w:rsidR="00AA385B" w:rsidRPr="00C94EB3" w:rsidRDefault="00AA385B" w:rsidP="00C94EB3">
            <w:pPr>
              <w:spacing w:line="240" w:lineRule="auto"/>
              <w:jc w:val="center"/>
              <w:rPr>
                <w:sz w:val="22"/>
                <w:lang w:eastAsia="en-GB"/>
              </w:rPr>
            </w:pPr>
            <w:r w:rsidRPr="00C94EB3">
              <w:rPr>
                <w:sz w:val="22"/>
                <w:lang w:eastAsia="en-GB"/>
              </w:rPr>
              <w:t>0.005</w:t>
            </w:r>
          </w:p>
        </w:tc>
        <w:tc>
          <w:tcPr>
            <w:tcW w:w="730" w:type="dxa"/>
            <w:tcBorders>
              <w:top w:val="nil"/>
              <w:left w:val="nil"/>
              <w:bottom w:val="nil"/>
              <w:right w:val="nil"/>
            </w:tcBorders>
            <w:shd w:val="clear" w:color="auto" w:fill="auto"/>
            <w:noWrap/>
            <w:vAlign w:val="bottom"/>
            <w:hideMark/>
          </w:tcPr>
          <w:p w:rsidR="00AA385B" w:rsidRPr="00C94EB3" w:rsidRDefault="00AA385B" w:rsidP="00C94EB3">
            <w:pPr>
              <w:spacing w:line="240" w:lineRule="auto"/>
              <w:jc w:val="center"/>
              <w:rPr>
                <w:sz w:val="22"/>
                <w:lang w:eastAsia="en-GB"/>
              </w:rPr>
            </w:pPr>
            <w:r w:rsidRPr="00C94EB3">
              <w:rPr>
                <w:sz w:val="22"/>
                <w:lang w:eastAsia="en-GB"/>
              </w:rPr>
              <w:t>0.02</w:t>
            </w:r>
          </w:p>
        </w:tc>
        <w:tc>
          <w:tcPr>
            <w:tcW w:w="1618" w:type="dxa"/>
            <w:tcBorders>
              <w:top w:val="nil"/>
              <w:left w:val="nil"/>
              <w:bottom w:val="nil"/>
              <w:right w:val="nil"/>
            </w:tcBorders>
            <w:vAlign w:val="bottom"/>
          </w:tcPr>
          <w:p w:rsidR="00AA385B" w:rsidRPr="00C94EB3" w:rsidRDefault="00AA385B" w:rsidP="00C94EB3">
            <w:pPr>
              <w:spacing w:line="240" w:lineRule="auto"/>
              <w:jc w:val="center"/>
              <w:rPr>
                <w:sz w:val="22"/>
                <w:lang w:eastAsia="en-GB"/>
              </w:rPr>
            </w:pPr>
            <w:r w:rsidRPr="00C94EB3">
              <w:rPr>
                <w:sz w:val="22"/>
                <w:lang w:eastAsia="en-GB"/>
              </w:rPr>
              <w:t>No Film</w:t>
            </w:r>
          </w:p>
        </w:tc>
      </w:tr>
      <w:tr w:rsidR="00AA385B" w:rsidRPr="00C94EB3" w:rsidTr="00AA385B">
        <w:trPr>
          <w:trHeight w:val="300"/>
          <w:jc w:val="center"/>
        </w:trPr>
        <w:tc>
          <w:tcPr>
            <w:tcW w:w="1152" w:type="dxa"/>
            <w:tcBorders>
              <w:top w:val="nil"/>
              <w:left w:val="nil"/>
              <w:bottom w:val="nil"/>
              <w:right w:val="nil"/>
            </w:tcBorders>
            <w:shd w:val="clear" w:color="auto" w:fill="auto"/>
            <w:noWrap/>
            <w:vAlign w:val="bottom"/>
          </w:tcPr>
          <w:p w:rsidR="00AA385B" w:rsidRPr="00C94EB3" w:rsidRDefault="00AA385B" w:rsidP="00C94EB3">
            <w:pPr>
              <w:spacing w:line="240" w:lineRule="auto"/>
              <w:rPr>
                <w:sz w:val="22"/>
                <w:lang w:eastAsia="en-GB"/>
              </w:rPr>
            </w:pPr>
            <w:r w:rsidRPr="00C94EB3">
              <w:rPr>
                <w:sz w:val="22"/>
                <w:lang w:eastAsia="en-GB"/>
              </w:rPr>
              <w:t>TS1/114/7</w:t>
            </w:r>
          </w:p>
        </w:tc>
        <w:tc>
          <w:tcPr>
            <w:tcW w:w="788" w:type="dxa"/>
            <w:tcBorders>
              <w:top w:val="nil"/>
              <w:left w:val="nil"/>
              <w:bottom w:val="nil"/>
              <w:right w:val="nil"/>
            </w:tcBorders>
            <w:shd w:val="clear" w:color="auto" w:fill="auto"/>
            <w:noWrap/>
            <w:vAlign w:val="bottom"/>
          </w:tcPr>
          <w:p w:rsidR="00AA385B" w:rsidRPr="00C94EB3" w:rsidRDefault="00AA385B" w:rsidP="00C94EB3">
            <w:pPr>
              <w:spacing w:line="240" w:lineRule="auto"/>
              <w:jc w:val="center"/>
              <w:rPr>
                <w:sz w:val="22"/>
                <w:lang w:eastAsia="en-GB"/>
              </w:rPr>
            </w:pPr>
            <w:r w:rsidRPr="00C94EB3">
              <w:rPr>
                <w:sz w:val="22"/>
                <w:lang w:eastAsia="en-GB"/>
              </w:rPr>
              <w:t>1.00</w:t>
            </w:r>
          </w:p>
        </w:tc>
        <w:tc>
          <w:tcPr>
            <w:tcW w:w="607" w:type="dxa"/>
            <w:tcBorders>
              <w:top w:val="nil"/>
              <w:left w:val="nil"/>
              <w:bottom w:val="nil"/>
              <w:right w:val="nil"/>
            </w:tcBorders>
            <w:vAlign w:val="bottom"/>
          </w:tcPr>
          <w:p w:rsidR="00AA385B" w:rsidRPr="00C94EB3" w:rsidRDefault="00AA385B" w:rsidP="00C94EB3">
            <w:pPr>
              <w:spacing w:line="240" w:lineRule="auto"/>
              <w:jc w:val="center"/>
              <w:rPr>
                <w:sz w:val="22"/>
                <w:lang w:eastAsia="en-GB"/>
              </w:rPr>
            </w:pPr>
            <w:r w:rsidRPr="00C94EB3">
              <w:rPr>
                <w:sz w:val="22"/>
                <w:lang w:eastAsia="en-GB"/>
              </w:rPr>
              <w:t>0.72</w:t>
            </w:r>
          </w:p>
        </w:tc>
        <w:tc>
          <w:tcPr>
            <w:tcW w:w="800" w:type="dxa"/>
            <w:tcBorders>
              <w:top w:val="nil"/>
              <w:left w:val="nil"/>
              <w:bottom w:val="nil"/>
              <w:right w:val="nil"/>
            </w:tcBorders>
            <w:vAlign w:val="bottom"/>
          </w:tcPr>
          <w:p w:rsidR="00AA385B" w:rsidRPr="00C94EB3" w:rsidRDefault="00AA385B" w:rsidP="00C94EB3">
            <w:pPr>
              <w:spacing w:line="240" w:lineRule="auto"/>
              <w:jc w:val="center"/>
              <w:rPr>
                <w:sz w:val="22"/>
                <w:lang w:eastAsia="en-GB"/>
              </w:rPr>
            </w:pPr>
            <w:r w:rsidRPr="00C94EB3">
              <w:rPr>
                <w:sz w:val="22"/>
                <w:lang w:eastAsia="en-GB"/>
              </w:rPr>
              <w:t>0.88</w:t>
            </w:r>
          </w:p>
        </w:tc>
        <w:tc>
          <w:tcPr>
            <w:tcW w:w="928" w:type="dxa"/>
            <w:tcBorders>
              <w:top w:val="nil"/>
              <w:left w:val="nil"/>
              <w:bottom w:val="nil"/>
              <w:right w:val="nil"/>
            </w:tcBorders>
            <w:shd w:val="clear" w:color="auto" w:fill="auto"/>
            <w:noWrap/>
            <w:vAlign w:val="bottom"/>
          </w:tcPr>
          <w:p w:rsidR="00AA385B" w:rsidRPr="00C94EB3" w:rsidRDefault="00AA385B" w:rsidP="00C94EB3">
            <w:pPr>
              <w:spacing w:line="240" w:lineRule="auto"/>
              <w:jc w:val="center"/>
              <w:rPr>
                <w:sz w:val="22"/>
                <w:lang w:eastAsia="en-GB"/>
              </w:rPr>
            </w:pPr>
            <w:r w:rsidRPr="00C94EB3">
              <w:rPr>
                <w:sz w:val="22"/>
                <w:lang w:eastAsia="en-GB"/>
              </w:rPr>
              <w:t>0.24</w:t>
            </w:r>
          </w:p>
        </w:tc>
        <w:tc>
          <w:tcPr>
            <w:tcW w:w="653" w:type="dxa"/>
            <w:tcBorders>
              <w:top w:val="nil"/>
              <w:left w:val="nil"/>
              <w:bottom w:val="nil"/>
              <w:right w:val="nil"/>
            </w:tcBorders>
            <w:shd w:val="clear" w:color="auto" w:fill="auto"/>
            <w:noWrap/>
            <w:vAlign w:val="bottom"/>
          </w:tcPr>
          <w:p w:rsidR="00AA385B" w:rsidRPr="00C94EB3" w:rsidRDefault="00AA385B" w:rsidP="00C94EB3">
            <w:pPr>
              <w:spacing w:line="240" w:lineRule="auto"/>
              <w:jc w:val="center"/>
              <w:rPr>
                <w:sz w:val="22"/>
                <w:lang w:eastAsia="en-GB"/>
              </w:rPr>
            </w:pPr>
            <w:r w:rsidRPr="00C94EB3">
              <w:rPr>
                <w:sz w:val="22"/>
                <w:lang w:eastAsia="en-GB"/>
              </w:rPr>
              <w:t>0.05</w:t>
            </w:r>
          </w:p>
        </w:tc>
        <w:tc>
          <w:tcPr>
            <w:tcW w:w="709" w:type="dxa"/>
            <w:tcBorders>
              <w:top w:val="nil"/>
              <w:left w:val="nil"/>
              <w:bottom w:val="nil"/>
              <w:right w:val="nil"/>
            </w:tcBorders>
            <w:shd w:val="clear" w:color="auto" w:fill="auto"/>
            <w:noWrap/>
            <w:vAlign w:val="bottom"/>
          </w:tcPr>
          <w:p w:rsidR="00AA385B" w:rsidRPr="00C94EB3" w:rsidRDefault="00AA385B" w:rsidP="00C94EB3">
            <w:pPr>
              <w:spacing w:line="240" w:lineRule="auto"/>
              <w:jc w:val="center"/>
              <w:rPr>
                <w:sz w:val="22"/>
                <w:lang w:eastAsia="en-GB"/>
              </w:rPr>
            </w:pPr>
            <w:r w:rsidRPr="00C94EB3">
              <w:rPr>
                <w:sz w:val="22"/>
                <w:lang w:eastAsia="en-GB"/>
              </w:rPr>
              <w:t>0.24</w:t>
            </w:r>
          </w:p>
        </w:tc>
        <w:tc>
          <w:tcPr>
            <w:tcW w:w="718" w:type="dxa"/>
            <w:tcBorders>
              <w:top w:val="nil"/>
              <w:left w:val="nil"/>
              <w:bottom w:val="nil"/>
              <w:right w:val="nil"/>
            </w:tcBorders>
            <w:shd w:val="clear" w:color="auto" w:fill="auto"/>
            <w:noWrap/>
            <w:vAlign w:val="bottom"/>
          </w:tcPr>
          <w:p w:rsidR="00AA385B" w:rsidRPr="00C94EB3" w:rsidRDefault="00AA385B" w:rsidP="00C94EB3">
            <w:pPr>
              <w:spacing w:line="240" w:lineRule="auto"/>
              <w:jc w:val="center"/>
              <w:rPr>
                <w:sz w:val="22"/>
                <w:lang w:eastAsia="en-GB"/>
              </w:rPr>
            </w:pPr>
            <w:r w:rsidRPr="00C94EB3">
              <w:rPr>
                <w:sz w:val="22"/>
                <w:lang w:eastAsia="en-GB"/>
              </w:rPr>
              <w:t>0.004</w:t>
            </w:r>
          </w:p>
        </w:tc>
        <w:tc>
          <w:tcPr>
            <w:tcW w:w="730" w:type="dxa"/>
            <w:tcBorders>
              <w:top w:val="nil"/>
              <w:left w:val="nil"/>
              <w:bottom w:val="nil"/>
              <w:right w:val="nil"/>
            </w:tcBorders>
            <w:shd w:val="clear" w:color="auto" w:fill="auto"/>
            <w:noWrap/>
            <w:vAlign w:val="bottom"/>
          </w:tcPr>
          <w:p w:rsidR="00AA385B" w:rsidRPr="00C94EB3" w:rsidRDefault="00AA385B" w:rsidP="00C94EB3">
            <w:pPr>
              <w:spacing w:line="240" w:lineRule="auto"/>
              <w:jc w:val="center"/>
              <w:rPr>
                <w:sz w:val="22"/>
                <w:lang w:eastAsia="en-GB"/>
              </w:rPr>
            </w:pPr>
            <w:r w:rsidRPr="00C94EB3">
              <w:rPr>
                <w:sz w:val="22"/>
                <w:lang w:eastAsia="en-GB"/>
              </w:rPr>
              <w:t>0.002</w:t>
            </w:r>
          </w:p>
        </w:tc>
        <w:tc>
          <w:tcPr>
            <w:tcW w:w="1618" w:type="dxa"/>
            <w:tcBorders>
              <w:top w:val="nil"/>
              <w:left w:val="nil"/>
              <w:bottom w:val="nil"/>
              <w:right w:val="nil"/>
            </w:tcBorders>
            <w:vAlign w:val="bottom"/>
          </w:tcPr>
          <w:p w:rsidR="00AA385B" w:rsidRPr="00C94EB3" w:rsidRDefault="00AA385B" w:rsidP="00C94EB3">
            <w:pPr>
              <w:spacing w:line="240" w:lineRule="auto"/>
              <w:jc w:val="center"/>
              <w:rPr>
                <w:sz w:val="22"/>
                <w:lang w:eastAsia="en-GB"/>
              </w:rPr>
            </w:pPr>
            <w:r w:rsidRPr="00C94EB3">
              <w:rPr>
                <w:sz w:val="22"/>
                <w:lang w:eastAsia="en-GB"/>
              </w:rPr>
              <w:t>No Film</w:t>
            </w:r>
          </w:p>
        </w:tc>
      </w:tr>
    </w:tbl>
    <w:p w:rsidR="006441FE" w:rsidRDefault="006441FE" w:rsidP="007D5FD0"/>
    <w:p w:rsidR="007D41AB" w:rsidRDefault="0078296E" w:rsidP="007D5FD0">
      <w:r>
        <w:t>From this test we can observe that increasing the</w:t>
      </w:r>
      <w:r w:rsidR="008F0364">
        <w:t xml:space="preserve"> molar</w:t>
      </w:r>
      <w:r>
        <w:t xml:space="preserve"> ratio of acrylic </w:t>
      </w:r>
      <w:proofErr w:type="gramStart"/>
      <w:r>
        <w:t>acid :</w:t>
      </w:r>
      <w:proofErr w:type="gramEnd"/>
      <w:r>
        <w:t xml:space="preserve"> HEMA above 0.27 : 1 results in no film formation, which is expected as the grafting experiments had shown the </w:t>
      </w:r>
      <w:proofErr w:type="spellStart"/>
      <w:r>
        <w:t>crosslinker</w:t>
      </w:r>
      <w:proofErr w:type="spellEnd"/>
      <w:r>
        <w:t xml:space="preserve"> EGDMA was weakened in the presence of increased acid content.</w:t>
      </w:r>
    </w:p>
    <w:p w:rsidR="006441FE" w:rsidRDefault="006441FE" w:rsidP="007D5FD0"/>
    <w:p w:rsidR="007740E3" w:rsidRDefault="006441FE" w:rsidP="007740E3">
      <w:r>
        <w:lastRenderedPageBreak/>
        <w:t xml:space="preserve">These samples were analysed via an </w:t>
      </w:r>
      <w:r w:rsidRPr="006441FE">
        <w:t>IEC titration (</w:t>
      </w:r>
      <w:r w:rsidRPr="006441FE">
        <w:fldChar w:fldCharType="begin"/>
      </w:r>
      <w:r w:rsidRPr="006441FE">
        <w:instrText xml:space="preserve"> REF _Ref366783660 \h  \* MERGEFORMAT </w:instrText>
      </w:r>
      <w:r w:rsidRPr="006441FE">
        <w:fldChar w:fldCharType="separate"/>
      </w:r>
      <w:r w:rsidR="00DC3E10" w:rsidRPr="00DC3E10">
        <w:t>Figure 217</w:t>
      </w:r>
      <w:r w:rsidRPr="006441FE">
        <w:fldChar w:fldCharType="end"/>
      </w:r>
      <w:r w:rsidRPr="006441FE">
        <w:t>), and from these titrations IEC were calculated (</w:t>
      </w:r>
      <w:r w:rsidRPr="006441FE">
        <w:fldChar w:fldCharType="begin"/>
      </w:r>
      <w:r w:rsidRPr="006441FE">
        <w:instrText xml:space="preserve"> REF _Ref366783697 \h </w:instrText>
      </w:r>
      <w:r>
        <w:instrText xml:space="preserve"> \* MERGEFORMAT </w:instrText>
      </w:r>
      <w:r w:rsidRPr="006441FE">
        <w:fldChar w:fldCharType="separate"/>
      </w:r>
      <w:r w:rsidR="00DC3E10" w:rsidRPr="00DC3E10">
        <w:t>Table 45</w:t>
      </w:r>
      <w:r w:rsidRPr="006441FE">
        <w:fldChar w:fldCharType="end"/>
      </w:r>
      <w:r w:rsidRPr="006441FE">
        <w:t>).</w:t>
      </w:r>
      <w:r>
        <w:t xml:space="preserve"> These show that TS1/114/1 with no acid content gives a negative IEC, due to the presence of the RAFT agent, whilst with increasing acid content the IEC increases proportionally.</w:t>
      </w:r>
      <w:r w:rsidR="007740E3">
        <w:t xml:space="preserve"> FTIR analysis of the dry film showed little difference aside from a gradual diminishing of the 2500 cm</w:t>
      </w:r>
      <w:r w:rsidR="007740E3" w:rsidRPr="00CA3B7F">
        <w:rPr>
          <w:vertAlign w:val="superscript"/>
        </w:rPr>
        <w:t>-1</w:t>
      </w:r>
      <w:r w:rsidR="007740E3">
        <w:t xml:space="preserve"> peak as the ratio of acrylic acid was increased, and ‘very’ small peaks forming at 2240 and 1950 cm</w:t>
      </w:r>
      <w:r w:rsidR="007740E3" w:rsidRPr="00CA3B7F">
        <w:rPr>
          <w:vertAlign w:val="superscript"/>
        </w:rPr>
        <w:t>-1</w:t>
      </w:r>
      <w:r w:rsidR="007740E3">
        <w:t xml:space="preserve"> (</w:t>
      </w:r>
      <w:r w:rsidR="007740E3" w:rsidRPr="00CA3B7F">
        <w:fldChar w:fldCharType="begin"/>
      </w:r>
      <w:r w:rsidR="007740E3" w:rsidRPr="00CA3B7F">
        <w:instrText xml:space="preserve"> REF _Ref355017017 \h  \* MERGEFORMAT </w:instrText>
      </w:r>
      <w:r w:rsidR="007740E3" w:rsidRPr="00CA3B7F">
        <w:fldChar w:fldCharType="separate"/>
      </w:r>
      <w:r w:rsidR="00DC3E10" w:rsidRPr="00DC3E10">
        <w:t xml:space="preserve">Figure </w:t>
      </w:r>
      <w:r w:rsidR="00DC3E10" w:rsidRPr="00DC3E10">
        <w:rPr>
          <w:noProof/>
        </w:rPr>
        <w:t>218</w:t>
      </w:r>
      <w:r w:rsidR="007740E3" w:rsidRPr="00CA3B7F">
        <w:fldChar w:fldCharType="end"/>
      </w:r>
      <w:r w:rsidR="007740E3" w:rsidRPr="00CA3B7F">
        <w:t>).</w:t>
      </w:r>
    </w:p>
    <w:p w:rsidR="007D41AB" w:rsidRDefault="006441FE" w:rsidP="007740E3">
      <w:pPr>
        <w:keepNext/>
        <w:spacing w:line="240" w:lineRule="auto"/>
        <w:jc w:val="center"/>
      </w:pPr>
      <w:r>
        <w:rPr>
          <w:noProof/>
          <w:lang w:eastAsia="en-GB"/>
        </w:rPr>
        <w:drawing>
          <wp:inline distT="0" distB="0" distL="0" distR="0" wp14:anchorId="56D14C74" wp14:editId="366EDCC7">
            <wp:extent cx="4371975" cy="2409825"/>
            <wp:effectExtent l="0" t="0" r="0" b="0"/>
            <wp:docPr id="40" name="Chart 40"/>
            <wp:cNvGraphicFramePr/>
            <a:graphic xmlns:a="http://schemas.openxmlformats.org/drawingml/2006/main">
              <a:graphicData uri="http://schemas.openxmlformats.org/drawingml/2006/chart">
                <c:chart xmlns:c="http://schemas.openxmlformats.org/drawingml/2006/chart" xmlns:r="http://schemas.openxmlformats.org/officeDocument/2006/relationships" r:id="rId307"/>
              </a:graphicData>
            </a:graphic>
          </wp:inline>
        </w:drawing>
      </w:r>
    </w:p>
    <w:p w:rsidR="0078296E" w:rsidRPr="006441FE" w:rsidRDefault="007D41AB" w:rsidP="007740E3">
      <w:pPr>
        <w:pStyle w:val="Caption"/>
        <w:jc w:val="center"/>
        <w:rPr>
          <w:b w:val="0"/>
          <w:color w:val="auto"/>
          <w:sz w:val="22"/>
        </w:rPr>
      </w:pPr>
      <w:bookmarkStart w:id="673" w:name="_Ref366783660"/>
      <w:bookmarkStart w:id="674" w:name="_Toc385451314"/>
      <w:r w:rsidRPr="006441FE">
        <w:rPr>
          <w:b w:val="0"/>
          <w:color w:val="auto"/>
          <w:sz w:val="22"/>
        </w:rPr>
        <w:t xml:space="preserve">Figure </w:t>
      </w:r>
      <w:r w:rsidRPr="006441FE">
        <w:rPr>
          <w:b w:val="0"/>
          <w:color w:val="auto"/>
          <w:sz w:val="22"/>
        </w:rPr>
        <w:fldChar w:fldCharType="begin"/>
      </w:r>
      <w:r w:rsidRPr="006441FE">
        <w:rPr>
          <w:b w:val="0"/>
          <w:color w:val="auto"/>
          <w:sz w:val="22"/>
        </w:rPr>
        <w:instrText xml:space="preserve"> SEQ Figure \* ARABIC </w:instrText>
      </w:r>
      <w:r w:rsidRPr="006441FE">
        <w:rPr>
          <w:b w:val="0"/>
          <w:color w:val="auto"/>
          <w:sz w:val="22"/>
        </w:rPr>
        <w:fldChar w:fldCharType="separate"/>
      </w:r>
      <w:r w:rsidR="00DC3E10">
        <w:rPr>
          <w:b w:val="0"/>
          <w:noProof/>
          <w:color w:val="auto"/>
          <w:sz w:val="22"/>
        </w:rPr>
        <w:t>217</w:t>
      </w:r>
      <w:r w:rsidRPr="006441FE">
        <w:rPr>
          <w:b w:val="0"/>
          <w:color w:val="auto"/>
          <w:sz w:val="22"/>
        </w:rPr>
        <w:fldChar w:fldCharType="end"/>
      </w:r>
      <w:bookmarkEnd w:id="673"/>
      <w:r w:rsidR="006441FE">
        <w:rPr>
          <w:b w:val="0"/>
          <w:color w:val="auto"/>
          <w:sz w:val="22"/>
        </w:rPr>
        <w:t xml:space="preserve">  -</w:t>
      </w:r>
      <w:r w:rsidR="006441FE" w:rsidRPr="006441FE">
        <w:rPr>
          <w:b w:val="0"/>
          <w:color w:val="auto"/>
          <w:sz w:val="22"/>
        </w:rPr>
        <w:t xml:space="preserve"> </w:t>
      </w:r>
      <w:r w:rsidR="006441FE" w:rsidRPr="00EE75A7">
        <w:rPr>
          <w:b w:val="0"/>
          <w:color w:val="auto"/>
          <w:sz w:val="22"/>
        </w:rPr>
        <w:t xml:space="preserve">Raw Titration data for sequentially grafted films </w:t>
      </w:r>
      <w:r w:rsidR="006441FE">
        <w:rPr>
          <w:b w:val="0"/>
          <w:color w:val="auto"/>
          <w:sz w:val="22"/>
        </w:rPr>
        <w:t>TS1</w:t>
      </w:r>
      <w:r w:rsidR="006441FE" w:rsidRPr="00EE75A7">
        <w:rPr>
          <w:b w:val="0"/>
          <w:color w:val="auto"/>
          <w:sz w:val="22"/>
        </w:rPr>
        <w:t>/</w:t>
      </w:r>
      <w:r w:rsidR="006441FE">
        <w:rPr>
          <w:b w:val="0"/>
          <w:color w:val="auto"/>
          <w:sz w:val="22"/>
        </w:rPr>
        <w:t>114</w:t>
      </w:r>
      <w:r w:rsidR="006441FE" w:rsidRPr="00EE75A7">
        <w:rPr>
          <w:b w:val="0"/>
          <w:color w:val="auto"/>
          <w:sz w:val="22"/>
        </w:rPr>
        <w:t>/</w:t>
      </w:r>
      <w:r w:rsidR="006441FE">
        <w:rPr>
          <w:b w:val="0"/>
          <w:color w:val="auto"/>
          <w:sz w:val="22"/>
        </w:rPr>
        <w:t>1</w:t>
      </w:r>
      <w:proofErr w:type="gramStart"/>
      <w:r w:rsidR="006441FE">
        <w:rPr>
          <w:b w:val="0"/>
          <w:color w:val="auto"/>
          <w:sz w:val="22"/>
        </w:rPr>
        <w:t>,2,3</w:t>
      </w:r>
      <w:proofErr w:type="gramEnd"/>
      <w:r w:rsidR="006441FE">
        <w:rPr>
          <w:b w:val="0"/>
          <w:color w:val="auto"/>
          <w:sz w:val="22"/>
        </w:rPr>
        <w:t xml:space="preserve"> and 4</w:t>
      </w:r>
      <w:bookmarkEnd w:id="674"/>
    </w:p>
    <w:p w:rsidR="006441FE" w:rsidRPr="00EE75A7" w:rsidRDefault="006441FE" w:rsidP="007740E3">
      <w:pPr>
        <w:pStyle w:val="Caption"/>
        <w:rPr>
          <w:b w:val="0"/>
          <w:color w:val="auto"/>
          <w:sz w:val="22"/>
        </w:rPr>
      </w:pPr>
      <w:bookmarkStart w:id="675" w:name="_Ref366783697"/>
      <w:bookmarkStart w:id="676" w:name="_Toc385451394"/>
      <w:r w:rsidRPr="00EE75A7">
        <w:rPr>
          <w:b w:val="0"/>
          <w:color w:val="auto"/>
          <w:sz w:val="22"/>
        </w:rPr>
        <w:t xml:space="preserve">Table </w:t>
      </w:r>
      <w:r w:rsidRPr="00EE75A7">
        <w:rPr>
          <w:b w:val="0"/>
          <w:color w:val="auto"/>
          <w:sz w:val="22"/>
        </w:rPr>
        <w:fldChar w:fldCharType="begin"/>
      </w:r>
      <w:r w:rsidRPr="00EE75A7">
        <w:rPr>
          <w:b w:val="0"/>
          <w:color w:val="auto"/>
          <w:sz w:val="22"/>
        </w:rPr>
        <w:instrText xml:space="preserve"> SEQ Table \* ARABIC </w:instrText>
      </w:r>
      <w:r w:rsidRPr="00EE75A7">
        <w:rPr>
          <w:b w:val="0"/>
          <w:color w:val="auto"/>
          <w:sz w:val="22"/>
        </w:rPr>
        <w:fldChar w:fldCharType="separate"/>
      </w:r>
      <w:r w:rsidR="00DC3E10">
        <w:rPr>
          <w:b w:val="0"/>
          <w:noProof/>
          <w:color w:val="auto"/>
          <w:sz w:val="22"/>
        </w:rPr>
        <w:t>45</w:t>
      </w:r>
      <w:r w:rsidRPr="00EE75A7">
        <w:rPr>
          <w:b w:val="0"/>
          <w:noProof/>
          <w:color w:val="auto"/>
          <w:sz w:val="22"/>
        </w:rPr>
        <w:fldChar w:fldCharType="end"/>
      </w:r>
      <w:bookmarkEnd w:id="675"/>
      <w:r w:rsidRPr="00EE75A7">
        <w:rPr>
          <w:b w:val="0"/>
          <w:color w:val="auto"/>
          <w:sz w:val="22"/>
        </w:rPr>
        <w:t xml:space="preserve"> – Ion Exchange Constants of </w:t>
      </w:r>
      <w:r>
        <w:rPr>
          <w:b w:val="0"/>
          <w:color w:val="auto"/>
          <w:sz w:val="22"/>
        </w:rPr>
        <w:t>HEMA-co-Acrylic acid</w:t>
      </w:r>
      <w:r w:rsidRPr="00EE75A7">
        <w:rPr>
          <w:b w:val="0"/>
          <w:color w:val="auto"/>
          <w:sz w:val="22"/>
        </w:rPr>
        <w:t xml:space="preserve"> RAFT Films</w:t>
      </w:r>
      <w:bookmarkEnd w:id="676"/>
    </w:p>
    <w:tbl>
      <w:tblPr>
        <w:tblW w:w="4956" w:type="dxa"/>
        <w:jc w:val="center"/>
        <w:tblInd w:w="93" w:type="dxa"/>
        <w:tblLook w:val="04A0" w:firstRow="1" w:lastRow="0" w:firstColumn="1" w:lastColumn="0" w:noHBand="0" w:noVBand="1"/>
      </w:tblPr>
      <w:tblGrid>
        <w:gridCol w:w="1116"/>
        <w:gridCol w:w="960"/>
        <w:gridCol w:w="960"/>
        <w:gridCol w:w="960"/>
        <w:gridCol w:w="960"/>
      </w:tblGrid>
      <w:tr w:rsidR="006441FE" w:rsidRPr="007E2417" w:rsidTr="006441FE">
        <w:trPr>
          <w:trHeight w:val="300"/>
          <w:jc w:val="center"/>
        </w:trPr>
        <w:tc>
          <w:tcPr>
            <w:tcW w:w="1116" w:type="dxa"/>
            <w:tcBorders>
              <w:top w:val="nil"/>
              <w:left w:val="nil"/>
              <w:bottom w:val="nil"/>
              <w:right w:val="nil"/>
            </w:tcBorders>
            <w:shd w:val="clear" w:color="auto" w:fill="auto"/>
            <w:noWrap/>
            <w:vAlign w:val="bottom"/>
            <w:hideMark/>
          </w:tcPr>
          <w:p w:rsidR="006441FE" w:rsidRPr="00F51399" w:rsidRDefault="006441FE" w:rsidP="007740E3">
            <w:pPr>
              <w:spacing w:line="240" w:lineRule="auto"/>
              <w:rPr>
                <w:lang w:eastAsia="en-GB"/>
              </w:rPr>
            </w:pPr>
            <w:r>
              <w:rPr>
                <w:lang w:eastAsia="en-GB"/>
              </w:rPr>
              <w:t>TS1/114</w:t>
            </w:r>
            <w:r w:rsidRPr="00F51399">
              <w:rPr>
                <w:lang w:eastAsia="en-GB"/>
              </w:rPr>
              <w:t>/</w:t>
            </w:r>
          </w:p>
        </w:tc>
        <w:tc>
          <w:tcPr>
            <w:tcW w:w="960" w:type="dxa"/>
            <w:tcBorders>
              <w:top w:val="nil"/>
              <w:left w:val="nil"/>
              <w:bottom w:val="single" w:sz="4" w:space="0" w:color="auto"/>
              <w:right w:val="nil"/>
            </w:tcBorders>
            <w:shd w:val="clear" w:color="auto" w:fill="auto"/>
            <w:noWrap/>
            <w:vAlign w:val="bottom"/>
            <w:hideMark/>
          </w:tcPr>
          <w:p w:rsidR="006441FE" w:rsidRPr="007E2417" w:rsidRDefault="006441FE" w:rsidP="007740E3">
            <w:pPr>
              <w:spacing w:line="240" w:lineRule="auto"/>
              <w:rPr>
                <w:lang w:eastAsia="en-GB"/>
              </w:rPr>
            </w:pPr>
            <w:r>
              <w:rPr>
                <w:lang w:eastAsia="en-GB"/>
              </w:rPr>
              <w:t>1</w:t>
            </w:r>
          </w:p>
        </w:tc>
        <w:tc>
          <w:tcPr>
            <w:tcW w:w="960" w:type="dxa"/>
            <w:tcBorders>
              <w:top w:val="nil"/>
              <w:left w:val="nil"/>
              <w:bottom w:val="single" w:sz="4" w:space="0" w:color="auto"/>
              <w:right w:val="nil"/>
            </w:tcBorders>
            <w:shd w:val="clear" w:color="auto" w:fill="auto"/>
            <w:noWrap/>
            <w:vAlign w:val="bottom"/>
            <w:hideMark/>
          </w:tcPr>
          <w:p w:rsidR="006441FE" w:rsidRPr="007E2417" w:rsidRDefault="006441FE" w:rsidP="007740E3">
            <w:pPr>
              <w:spacing w:line="240" w:lineRule="auto"/>
              <w:rPr>
                <w:lang w:eastAsia="en-GB"/>
              </w:rPr>
            </w:pPr>
            <w:r>
              <w:rPr>
                <w:lang w:eastAsia="en-GB"/>
              </w:rPr>
              <w:t>2</w:t>
            </w:r>
          </w:p>
        </w:tc>
        <w:tc>
          <w:tcPr>
            <w:tcW w:w="960" w:type="dxa"/>
            <w:tcBorders>
              <w:top w:val="nil"/>
              <w:left w:val="nil"/>
              <w:bottom w:val="single" w:sz="4" w:space="0" w:color="auto"/>
              <w:right w:val="nil"/>
            </w:tcBorders>
            <w:shd w:val="clear" w:color="auto" w:fill="auto"/>
            <w:noWrap/>
            <w:vAlign w:val="bottom"/>
            <w:hideMark/>
          </w:tcPr>
          <w:p w:rsidR="006441FE" w:rsidRPr="007E2417" w:rsidRDefault="006441FE" w:rsidP="007740E3">
            <w:pPr>
              <w:spacing w:line="240" w:lineRule="auto"/>
              <w:rPr>
                <w:lang w:eastAsia="en-GB"/>
              </w:rPr>
            </w:pPr>
            <w:r>
              <w:rPr>
                <w:lang w:eastAsia="en-GB"/>
              </w:rPr>
              <w:t>3</w:t>
            </w:r>
          </w:p>
        </w:tc>
        <w:tc>
          <w:tcPr>
            <w:tcW w:w="960" w:type="dxa"/>
            <w:tcBorders>
              <w:top w:val="nil"/>
              <w:left w:val="nil"/>
              <w:bottom w:val="single" w:sz="4" w:space="0" w:color="auto"/>
              <w:right w:val="nil"/>
            </w:tcBorders>
            <w:shd w:val="clear" w:color="auto" w:fill="auto"/>
            <w:noWrap/>
            <w:vAlign w:val="bottom"/>
            <w:hideMark/>
          </w:tcPr>
          <w:p w:rsidR="006441FE" w:rsidRPr="007E2417" w:rsidRDefault="006441FE" w:rsidP="007740E3">
            <w:pPr>
              <w:spacing w:line="240" w:lineRule="auto"/>
              <w:rPr>
                <w:lang w:eastAsia="en-GB"/>
              </w:rPr>
            </w:pPr>
            <w:r>
              <w:rPr>
                <w:lang w:eastAsia="en-GB"/>
              </w:rPr>
              <w:t>4</w:t>
            </w:r>
          </w:p>
        </w:tc>
      </w:tr>
      <w:tr w:rsidR="006441FE" w:rsidRPr="007E2417" w:rsidTr="006441FE">
        <w:trPr>
          <w:trHeight w:val="300"/>
          <w:jc w:val="center"/>
        </w:trPr>
        <w:tc>
          <w:tcPr>
            <w:tcW w:w="1116" w:type="dxa"/>
            <w:tcBorders>
              <w:top w:val="nil"/>
              <w:left w:val="nil"/>
              <w:bottom w:val="nil"/>
              <w:right w:val="nil"/>
            </w:tcBorders>
            <w:shd w:val="clear" w:color="auto" w:fill="auto"/>
            <w:noWrap/>
            <w:vAlign w:val="bottom"/>
            <w:hideMark/>
          </w:tcPr>
          <w:p w:rsidR="006441FE" w:rsidRPr="007E2417" w:rsidRDefault="006441FE" w:rsidP="00DA30BF">
            <w:pPr>
              <w:spacing w:line="240" w:lineRule="auto"/>
              <w:rPr>
                <w:lang w:eastAsia="en-GB"/>
              </w:rPr>
            </w:pPr>
            <w:r>
              <w:rPr>
                <w:lang w:eastAsia="en-GB"/>
              </w:rPr>
              <w:t>IEC</w:t>
            </w:r>
          </w:p>
        </w:tc>
        <w:tc>
          <w:tcPr>
            <w:tcW w:w="960" w:type="dxa"/>
            <w:tcBorders>
              <w:top w:val="nil"/>
              <w:left w:val="nil"/>
              <w:bottom w:val="nil"/>
              <w:right w:val="nil"/>
            </w:tcBorders>
            <w:shd w:val="clear" w:color="auto" w:fill="auto"/>
            <w:noWrap/>
            <w:vAlign w:val="bottom"/>
            <w:hideMark/>
          </w:tcPr>
          <w:p w:rsidR="006441FE" w:rsidRPr="007E2417" w:rsidRDefault="006441FE" w:rsidP="00DA30BF">
            <w:pPr>
              <w:spacing w:line="240" w:lineRule="auto"/>
              <w:rPr>
                <w:lang w:eastAsia="en-GB"/>
              </w:rPr>
            </w:pPr>
            <w:r>
              <w:rPr>
                <w:lang w:eastAsia="en-GB"/>
              </w:rPr>
              <w:t>-1.099</w:t>
            </w:r>
          </w:p>
        </w:tc>
        <w:tc>
          <w:tcPr>
            <w:tcW w:w="960" w:type="dxa"/>
            <w:tcBorders>
              <w:top w:val="nil"/>
              <w:left w:val="nil"/>
              <w:bottom w:val="nil"/>
              <w:right w:val="nil"/>
            </w:tcBorders>
            <w:shd w:val="clear" w:color="auto" w:fill="auto"/>
            <w:noWrap/>
            <w:vAlign w:val="bottom"/>
            <w:hideMark/>
          </w:tcPr>
          <w:p w:rsidR="006441FE" w:rsidRPr="007E2417" w:rsidRDefault="006441FE" w:rsidP="006441FE">
            <w:pPr>
              <w:spacing w:line="240" w:lineRule="auto"/>
              <w:rPr>
                <w:lang w:eastAsia="en-GB"/>
              </w:rPr>
            </w:pPr>
            <w:r>
              <w:rPr>
                <w:lang w:eastAsia="en-GB"/>
              </w:rPr>
              <w:t>0.262</w:t>
            </w:r>
          </w:p>
        </w:tc>
        <w:tc>
          <w:tcPr>
            <w:tcW w:w="960" w:type="dxa"/>
            <w:tcBorders>
              <w:top w:val="nil"/>
              <w:left w:val="nil"/>
              <w:bottom w:val="nil"/>
              <w:right w:val="nil"/>
            </w:tcBorders>
            <w:shd w:val="clear" w:color="auto" w:fill="auto"/>
            <w:noWrap/>
            <w:vAlign w:val="bottom"/>
            <w:hideMark/>
          </w:tcPr>
          <w:p w:rsidR="006441FE" w:rsidRPr="007E2417" w:rsidRDefault="006441FE" w:rsidP="006441FE">
            <w:pPr>
              <w:spacing w:line="240" w:lineRule="auto"/>
              <w:rPr>
                <w:lang w:eastAsia="en-GB"/>
              </w:rPr>
            </w:pPr>
            <w:r w:rsidRPr="007E2417">
              <w:rPr>
                <w:lang w:eastAsia="en-GB"/>
              </w:rPr>
              <w:t>0.7</w:t>
            </w:r>
            <w:r>
              <w:rPr>
                <w:lang w:eastAsia="en-GB"/>
              </w:rPr>
              <w:t>98</w:t>
            </w:r>
          </w:p>
        </w:tc>
        <w:tc>
          <w:tcPr>
            <w:tcW w:w="960" w:type="dxa"/>
            <w:tcBorders>
              <w:top w:val="nil"/>
              <w:left w:val="nil"/>
              <w:bottom w:val="nil"/>
              <w:right w:val="nil"/>
            </w:tcBorders>
            <w:shd w:val="clear" w:color="auto" w:fill="auto"/>
            <w:noWrap/>
            <w:vAlign w:val="bottom"/>
            <w:hideMark/>
          </w:tcPr>
          <w:p w:rsidR="006441FE" w:rsidRPr="007E2417" w:rsidRDefault="006441FE" w:rsidP="006441FE">
            <w:pPr>
              <w:spacing w:line="240" w:lineRule="auto"/>
              <w:rPr>
                <w:lang w:eastAsia="en-GB"/>
              </w:rPr>
            </w:pPr>
            <w:r>
              <w:rPr>
                <w:lang w:eastAsia="en-GB"/>
              </w:rPr>
              <w:t>1.762</w:t>
            </w:r>
          </w:p>
        </w:tc>
      </w:tr>
    </w:tbl>
    <w:p w:rsidR="00CA3B7F" w:rsidRDefault="00CA3B7F" w:rsidP="007740E3">
      <w:pPr>
        <w:spacing w:line="240" w:lineRule="auto"/>
        <w:jc w:val="center"/>
      </w:pPr>
      <w:r>
        <w:rPr>
          <w:noProof/>
          <w:lang w:eastAsia="en-GB"/>
        </w:rPr>
        <w:drawing>
          <wp:inline distT="0" distB="0" distL="0" distR="0" wp14:anchorId="26F8A7CE" wp14:editId="2C4A55F7">
            <wp:extent cx="4572000" cy="2714625"/>
            <wp:effectExtent l="0" t="0" r="0" b="0"/>
            <wp:docPr id="38" name="Chart 38"/>
            <wp:cNvGraphicFramePr/>
            <a:graphic xmlns:a="http://schemas.openxmlformats.org/drawingml/2006/main">
              <a:graphicData uri="http://schemas.openxmlformats.org/drawingml/2006/chart">
                <c:chart xmlns:c="http://schemas.openxmlformats.org/drawingml/2006/chart" xmlns:r="http://schemas.openxmlformats.org/officeDocument/2006/relationships" r:id="rId308"/>
              </a:graphicData>
            </a:graphic>
          </wp:inline>
        </w:drawing>
      </w:r>
    </w:p>
    <w:p w:rsidR="004407DD" w:rsidRPr="00E6162A" w:rsidRDefault="00CA3B7F" w:rsidP="007740E3">
      <w:pPr>
        <w:pStyle w:val="Caption"/>
        <w:jc w:val="center"/>
        <w:rPr>
          <w:b w:val="0"/>
          <w:color w:val="auto"/>
          <w:sz w:val="22"/>
        </w:rPr>
      </w:pPr>
      <w:bookmarkStart w:id="677" w:name="_Ref355017017"/>
      <w:bookmarkStart w:id="678" w:name="_Toc385451315"/>
      <w:r w:rsidRPr="00E6162A">
        <w:rPr>
          <w:b w:val="0"/>
          <w:color w:val="auto"/>
          <w:sz w:val="22"/>
        </w:rPr>
        <w:t xml:space="preserve">Figure </w:t>
      </w:r>
      <w:r w:rsidR="00714A9B" w:rsidRPr="00E6162A">
        <w:rPr>
          <w:b w:val="0"/>
          <w:color w:val="auto"/>
          <w:sz w:val="22"/>
        </w:rPr>
        <w:fldChar w:fldCharType="begin"/>
      </w:r>
      <w:r w:rsidR="00714A9B" w:rsidRPr="00E6162A">
        <w:rPr>
          <w:b w:val="0"/>
          <w:color w:val="auto"/>
          <w:sz w:val="22"/>
        </w:rPr>
        <w:instrText xml:space="preserve"> SEQ Figure \* ARABIC </w:instrText>
      </w:r>
      <w:r w:rsidR="00714A9B" w:rsidRPr="00E6162A">
        <w:rPr>
          <w:b w:val="0"/>
          <w:color w:val="auto"/>
          <w:sz w:val="22"/>
        </w:rPr>
        <w:fldChar w:fldCharType="separate"/>
      </w:r>
      <w:r w:rsidR="00DC3E10">
        <w:rPr>
          <w:b w:val="0"/>
          <w:noProof/>
          <w:color w:val="auto"/>
          <w:sz w:val="22"/>
        </w:rPr>
        <w:t>218</w:t>
      </w:r>
      <w:r w:rsidR="00714A9B" w:rsidRPr="00E6162A">
        <w:rPr>
          <w:b w:val="0"/>
          <w:noProof/>
          <w:color w:val="auto"/>
          <w:sz w:val="22"/>
        </w:rPr>
        <w:fldChar w:fldCharType="end"/>
      </w:r>
      <w:bookmarkEnd w:id="677"/>
      <w:r w:rsidRPr="00E6162A">
        <w:rPr>
          <w:b w:val="0"/>
          <w:color w:val="auto"/>
          <w:sz w:val="22"/>
        </w:rPr>
        <w:t xml:space="preserve"> – FTIR of </w:t>
      </w:r>
      <w:proofErr w:type="gramStart"/>
      <w:r w:rsidRPr="00E6162A">
        <w:rPr>
          <w:b w:val="0"/>
          <w:color w:val="auto"/>
          <w:sz w:val="22"/>
        </w:rPr>
        <w:t>HEMA :</w:t>
      </w:r>
      <w:proofErr w:type="gramEnd"/>
      <w:r w:rsidRPr="00E6162A">
        <w:rPr>
          <w:b w:val="0"/>
          <w:color w:val="auto"/>
          <w:sz w:val="22"/>
        </w:rPr>
        <w:t xml:space="preserve"> AA Copolymer films</w:t>
      </w:r>
      <w:bookmarkEnd w:id="678"/>
    </w:p>
    <w:p w:rsidR="00E6162A" w:rsidRPr="00E6162A" w:rsidRDefault="00E6162A" w:rsidP="00E6162A">
      <w:r>
        <w:lastRenderedPageBreak/>
        <w:t xml:space="preserve">The four successfully developed films were tested at low, medium and high pH to study their </w:t>
      </w:r>
      <w:r w:rsidRPr="008F4107">
        <w:t xml:space="preserve">water absorbance in response to </w:t>
      </w:r>
      <w:proofErr w:type="spellStart"/>
      <w:r w:rsidRPr="008F4107">
        <w:t>pH.</w:t>
      </w:r>
      <w:proofErr w:type="spellEnd"/>
      <w:r w:rsidRPr="008F4107">
        <w:t xml:space="preserve"> The films with greater acid content were unstable at high pH and fragmented, preventing a swelling weight from being taken</w:t>
      </w:r>
      <w:r w:rsidR="008F4107" w:rsidRPr="008F4107">
        <w:t xml:space="preserve"> (</w:t>
      </w:r>
      <w:r w:rsidR="008F4107" w:rsidRPr="008F4107">
        <w:fldChar w:fldCharType="begin"/>
      </w:r>
      <w:r w:rsidR="008F4107" w:rsidRPr="008F4107">
        <w:instrText xml:space="preserve"> REF _Ref366750611 \h </w:instrText>
      </w:r>
      <w:r w:rsidR="008F4107">
        <w:instrText xml:space="preserve"> \* MERGEFORMAT </w:instrText>
      </w:r>
      <w:r w:rsidR="008F4107" w:rsidRPr="008F4107">
        <w:fldChar w:fldCharType="separate"/>
      </w:r>
      <w:r w:rsidR="00DC3E10" w:rsidRPr="00DC3E10">
        <w:t>Figure 219</w:t>
      </w:r>
      <w:r w:rsidR="008F4107" w:rsidRPr="008F4107">
        <w:fldChar w:fldCharType="end"/>
      </w:r>
      <w:r w:rsidR="008F4107" w:rsidRPr="008F4107">
        <w:t>)</w:t>
      </w:r>
      <w:r w:rsidRPr="008F4107">
        <w:t>.</w:t>
      </w:r>
      <w:r>
        <w:t xml:space="preserve"> </w:t>
      </w:r>
    </w:p>
    <w:p w:rsidR="00EF5B35" w:rsidRDefault="00EF5B35" w:rsidP="00EF5B35">
      <w:pPr>
        <w:keepNext/>
        <w:spacing w:line="276" w:lineRule="auto"/>
        <w:jc w:val="center"/>
      </w:pPr>
      <w:r>
        <w:rPr>
          <w:noProof/>
          <w:lang w:eastAsia="en-GB"/>
        </w:rPr>
        <w:drawing>
          <wp:inline distT="0" distB="0" distL="0" distR="0" wp14:anchorId="3AD0AD30" wp14:editId="7290D6B6">
            <wp:extent cx="4572000" cy="3124200"/>
            <wp:effectExtent l="0" t="0" r="0" b="0"/>
            <wp:docPr id="309" name="Chart 309"/>
            <wp:cNvGraphicFramePr/>
            <a:graphic xmlns:a="http://schemas.openxmlformats.org/drawingml/2006/main">
              <a:graphicData uri="http://schemas.openxmlformats.org/drawingml/2006/chart">
                <c:chart xmlns:c="http://schemas.openxmlformats.org/drawingml/2006/chart" xmlns:r="http://schemas.openxmlformats.org/officeDocument/2006/relationships" r:id="rId309"/>
              </a:graphicData>
            </a:graphic>
          </wp:inline>
        </w:drawing>
      </w:r>
    </w:p>
    <w:p w:rsidR="00EF5B35" w:rsidRDefault="00EF5B35" w:rsidP="00EF5B35">
      <w:pPr>
        <w:pStyle w:val="Caption"/>
        <w:jc w:val="center"/>
        <w:rPr>
          <w:b w:val="0"/>
          <w:color w:val="auto"/>
          <w:sz w:val="22"/>
        </w:rPr>
      </w:pPr>
      <w:bookmarkStart w:id="679" w:name="_Ref366750611"/>
      <w:bookmarkStart w:id="680" w:name="_Toc385451316"/>
      <w:r w:rsidRPr="00E6162A">
        <w:rPr>
          <w:b w:val="0"/>
          <w:color w:val="auto"/>
          <w:sz w:val="22"/>
        </w:rPr>
        <w:t xml:space="preserve">Figure </w:t>
      </w:r>
      <w:r w:rsidRPr="00E6162A">
        <w:rPr>
          <w:b w:val="0"/>
          <w:color w:val="auto"/>
          <w:sz w:val="22"/>
        </w:rPr>
        <w:fldChar w:fldCharType="begin"/>
      </w:r>
      <w:r w:rsidRPr="00E6162A">
        <w:rPr>
          <w:b w:val="0"/>
          <w:color w:val="auto"/>
          <w:sz w:val="22"/>
        </w:rPr>
        <w:instrText xml:space="preserve"> SEQ Figure \* ARABIC </w:instrText>
      </w:r>
      <w:r w:rsidRPr="00E6162A">
        <w:rPr>
          <w:b w:val="0"/>
          <w:color w:val="auto"/>
          <w:sz w:val="22"/>
        </w:rPr>
        <w:fldChar w:fldCharType="separate"/>
      </w:r>
      <w:r w:rsidR="00DC3E10">
        <w:rPr>
          <w:b w:val="0"/>
          <w:noProof/>
          <w:color w:val="auto"/>
          <w:sz w:val="22"/>
        </w:rPr>
        <w:t>219</w:t>
      </w:r>
      <w:r w:rsidRPr="00E6162A">
        <w:rPr>
          <w:b w:val="0"/>
          <w:color w:val="auto"/>
          <w:sz w:val="22"/>
        </w:rPr>
        <w:fldChar w:fldCharType="end"/>
      </w:r>
      <w:bookmarkEnd w:id="679"/>
      <w:r w:rsidRPr="00E6162A">
        <w:rPr>
          <w:b w:val="0"/>
          <w:color w:val="auto"/>
          <w:sz w:val="22"/>
        </w:rPr>
        <w:t xml:space="preserve"> – Swelling % of films at low, medium and high </w:t>
      </w:r>
      <w:proofErr w:type="gramStart"/>
      <w:r w:rsidRPr="00E6162A">
        <w:rPr>
          <w:b w:val="0"/>
          <w:color w:val="auto"/>
          <w:sz w:val="22"/>
        </w:rPr>
        <w:t>pH</w:t>
      </w:r>
      <w:proofErr w:type="gramEnd"/>
      <w:r w:rsidR="008F4107">
        <w:rPr>
          <w:b w:val="0"/>
          <w:color w:val="auto"/>
          <w:sz w:val="22"/>
        </w:rPr>
        <w:br/>
        <w:t>(Error bars are std. deviation)</w:t>
      </w:r>
      <w:bookmarkEnd w:id="680"/>
    </w:p>
    <w:p w:rsidR="00F704E4" w:rsidRDefault="00F704E4">
      <w:pPr>
        <w:spacing w:line="276" w:lineRule="auto"/>
        <w:jc w:val="left"/>
      </w:pPr>
      <w:r>
        <w:br w:type="page"/>
      </w:r>
    </w:p>
    <w:p w:rsidR="00F53527" w:rsidRDefault="00E950D4" w:rsidP="00F53527">
      <w:pPr>
        <w:pStyle w:val="Heading2"/>
      </w:pPr>
      <w:bookmarkStart w:id="681" w:name="_Toc385451504"/>
      <w:r>
        <w:lastRenderedPageBreak/>
        <w:t>PAM Absorption</w:t>
      </w:r>
      <w:bookmarkEnd w:id="681"/>
    </w:p>
    <w:p w:rsidR="00F53527" w:rsidRDefault="002733CF" w:rsidP="007D5FD0">
      <w:r>
        <w:t xml:space="preserve">As fluorescence studies will require more work to increase loading onto hydrogel films a test was carried out to see if the swelling of low pH IPN films will be affected by the presence of </w:t>
      </w:r>
      <w:proofErr w:type="gramStart"/>
      <w:r>
        <w:t>poly(</w:t>
      </w:r>
      <w:proofErr w:type="gramEnd"/>
      <w:r>
        <w:t xml:space="preserve">acrylamide) in solution. If grafted </w:t>
      </w:r>
      <w:proofErr w:type="gramStart"/>
      <w:r>
        <w:t>poly(</w:t>
      </w:r>
      <w:proofErr w:type="gramEnd"/>
      <w:r>
        <w:t xml:space="preserve">acrylic acid) chains can form IPC complexes with PAM and absorb it onto the film surface it should result in a net increase in the </w:t>
      </w:r>
      <w:r w:rsidRPr="002733CF">
        <w:t>weight of the film (</w:t>
      </w:r>
      <w:r w:rsidRPr="002733CF">
        <w:fldChar w:fldCharType="begin"/>
      </w:r>
      <w:r w:rsidRPr="002733CF">
        <w:instrText xml:space="preserve"> REF _Ref366751055 \h </w:instrText>
      </w:r>
      <w:r>
        <w:instrText xml:space="preserve"> \* MERGEFORMAT </w:instrText>
      </w:r>
      <w:r w:rsidRPr="002733CF">
        <w:fldChar w:fldCharType="separate"/>
      </w:r>
      <w:r w:rsidR="00DC3E10" w:rsidRPr="00DC3E10">
        <w:t>Figure 220</w:t>
      </w:r>
      <w:r w:rsidRPr="002733CF">
        <w:fldChar w:fldCharType="end"/>
      </w:r>
      <w:r w:rsidRPr="002733CF">
        <w:t>).</w:t>
      </w:r>
    </w:p>
    <w:p w:rsidR="002733CF" w:rsidRDefault="002733CF" w:rsidP="007D5FD0">
      <w:r>
        <w:t xml:space="preserve">Sample TS1/114/1 </w:t>
      </w:r>
      <w:proofErr w:type="gramStart"/>
      <w:r>
        <w:t>poly(</w:t>
      </w:r>
      <w:proofErr w:type="gramEnd"/>
      <w:r>
        <w:t xml:space="preserve">HEMA-EGDMA) was used as a control and no net change was observed by the film to the presence of PAM. TS1/114/2-4 are </w:t>
      </w:r>
      <w:proofErr w:type="spellStart"/>
      <w:r>
        <w:t>conetworks</w:t>
      </w:r>
      <w:proofErr w:type="spellEnd"/>
      <w:r>
        <w:t xml:space="preserve"> containing increasing levels </w:t>
      </w:r>
      <w:r w:rsidR="00BF66FE">
        <w:t xml:space="preserve">of </w:t>
      </w:r>
      <w:r>
        <w:t xml:space="preserve">AA </w:t>
      </w:r>
      <w:proofErr w:type="spellStart"/>
      <w:r>
        <w:t>comonomer</w:t>
      </w:r>
      <w:proofErr w:type="spellEnd"/>
      <w:r>
        <w:t xml:space="preserve"> and exhibit interesting behaviours. Sample TS1/114/2 and </w:t>
      </w:r>
      <w:r w:rsidR="0062395C">
        <w:t>TS1/114/</w:t>
      </w:r>
      <w:r>
        <w:t xml:space="preserve">3 show a potential decrease in swelling in the presence of PAM whilst TS1/114/4 shows no loss and a potential gain. This suggests that acrylic acid monomers, dispersed along the chain, are not capable of forming IPC with solution polymers. TS1/56/2 however, with grafted linear PAA chains on the film surface, show a slight increase in swelling when exposed to PAM, suggesting the film is drawing polymer from solution and </w:t>
      </w:r>
      <w:proofErr w:type="spellStart"/>
      <w:r>
        <w:t>complexing</w:t>
      </w:r>
      <w:proofErr w:type="spellEnd"/>
      <w:r>
        <w:t xml:space="preserve"> to it on the film surface.</w:t>
      </w:r>
    </w:p>
    <w:p w:rsidR="00F53527" w:rsidRDefault="002733CF" w:rsidP="00F53527">
      <w:pPr>
        <w:keepNext/>
        <w:jc w:val="center"/>
      </w:pPr>
      <w:r>
        <w:rPr>
          <w:noProof/>
          <w:lang w:eastAsia="en-GB"/>
        </w:rPr>
        <w:drawing>
          <wp:inline distT="0" distB="0" distL="0" distR="0" wp14:anchorId="398A00E0" wp14:editId="7E50557B">
            <wp:extent cx="5205730" cy="2762485"/>
            <wp:effectExtent l="0" t="0" r="0" b="0"/>
            <wp:docPr id="1050" name="Chart 1050"/>
            <wp:cNvGraphicFramePr/>
            <a:graphic xmlns:a="http://schemas.openxmlformats.org/drawingml/2006/main">
              <a:graphicData uri="http://schemas.openxmlformats.org/drawingml/2006/chart">
                <c:chart xmlns:c="http://schemas.openxmlformats.org/drawingml/2006/chart" xmlns:r="http://schemas.openxmlformats.org/officeDocument/2006/relationships" r:id="rId310"/>
              </a:graphicData>
            </a:graphic>
          </wp:inline>
        </w:drawing>
      </w:r>
    </w:p>
    <w:p w:rsidR="00F53527" w:rsidRDefault="00F53527" w:rsidP="00F53527">
      <w:pPr>
        <w:pStyle w:val="Caption"/>
        <w:jc w:val="center"/>
        <w:rPr>
          <w:b w:val="0"/>
          <w:color w:val="auto"/>
          <w:sz w:val="22"/>
        </w:rPr>
      </w:pPr>
      <w:bookmarkStart w:id="682" w:name="_Ref366751055"/>
      <w:bookmarkStart w:id="683" w:name="_Toc385451317"/>
      <w:r w:rsidRPr="00E950D4">
        <w:rPr>
          <w:b w:val="0"/>
          <w:color w:val="auto"/>
          <w:sz w:val="22"/>
        </w:rPr>
        <w:t xml:space="preserve">Figure </w:t>
      </w:r>
      <w:r w:rsidRPr="00E950D4">
        <w:rPr>
          <w:b w:val="0"/>
          <w:color w:val="auto"/>
          <w:sz w:val="22"/>
        </w:rPr>
        <w:fldChar w:fldCharType="begin"/>
      </w:r>
      <w:r w:rsidRPr="00E950D4">
        <w:rPr>
          <w:b w:val="0"/>
          <w:color w:val="auto"/>
          <w:sz w:val="22"/>
        </w:rPr>
        <w:instrText xml:space="preserve"> SEQ Figure \* ARABIC </w:instrText>
      </w:r>
      <w:r w:rsidRPr="00E950D4">
        <w:rPr>
          <w:b w:val="0"/>
          <w:color w:val="auto"/>
          <w:sz w:val="22"/>
        </w:rPr>
        <w:fldChar w:fldCharType="separate"/>
      </w:r>
      <w:r w:rsidR="00522067">
        <w:rPr>
          <w:b w:val="0"/>
          <w:noProof/>
          <w:color w:val="auto"/>
          <w:sz w:val="22"/>
        </w:rPr>
        <w:t>220</w:t>
      </w:r>
      <w:r w:rsidRPr="00E950D4">
        <w:rPr>
          <w:b w:val="0"/>
          <w:color w:val="auto"/>
          <w:sz w:val="22"/>
        </w:rPr>
        <w:fldChar w:fldCharType="end"/>
      </w:r>
      <w:bookmarkEnd w:id="682"/>
      <w:r w:rsidRPr="00E950D4">
        <w:rPr>
          <w:b w:val="0"/>
          <w:color w:val="auto"/>
          <w:sz w:val="22"/>
        </w:rPr>
        <w:t xml:space="preserve"> </w:t>
      </w:r>
      <w:r w:rsidR="008F4107">
        <w:rPr>
          <w:b w:val="0"/>
          <w:color w:val="auto"/>
          <w:sz w:val="22"/>
        </w:rPr>
        <w:t>–</w:t>
      </w:r>
      <w:r w:rsidRPr="00E950D4">
        <w:rPr>
          <w:b w:val="0"/>
          <w:color w:val="auto"/>
          <w:sz w:val="22"/>
        </w:rPr>
        <w:t xml:space="preserve"> </w:t>
      </w:r>
      <w:proofErr w:type="spellStart"/>
      <w:r w:rsidR="008F4107">
        <w:rPr>
          <w:b w:val="0"/>
          <w:color w:val="auto"/>
          <w:sz w:val="22"/>
        </w:rPr>
        <w:t>Sw</w:t>
      </w:r>
      <w:proofErr w:type="spellEnd"/>
      <w:r w:rsidR="008F4107">
        <w:rPr>
          <w:b w:val="0"/>
          <w:color w:val="auto"/>
          <w:sz w:val="22"/>
        </w:rPr>
        <w:t xml:space="preserve"> of IPN films in low pH solution with and without</w:t>
      </w:r>
      <w:r w:rsidR="002733CF">
        <w:rPr>
          <w:b w:val="0"/>
          <w:color w:val="auto"/>
          <w:sz w:val="22"/>
        </w:rPr>
        <w:br/>
      </w:r>
      <w:r w:rsidR="008F4107">
        <w:rPr>
          <w:b w:val="0"/>
          <w:color w:val="auto"/>
          <w:sz w:val="22"/>
        </w:rPr>
        <w:t xml:space="preserve">the presence of 1 </w:t>
      </w:r>
      <w:proofErr w:type="spellStart"/>
      <w:r w:rsidR="008F4107">
        <w:rPr>
          <w:b w:val="0"/>
          <w:color w:val="auto"/>
          <w:sz w:val="22"/>
        </w:rPr>
        <w:t>wt</w:t>
      </w:r>
      <w:proofErr w:type="spellEnd"/>
      <w:r w:rsidR="008F4107">
        <w:rPr>
          <w:b w:val="0"/>
          <w:color w:val="auto"/>
          <w:sz w:val="22"/>
        </w:rPr>
        <w:t>% PAM</w:t>
      </w:r>
      <w:r w:rsidR="002733CF">
        <w:rPr>
          <w:b w:val="0"/>
          <w:color w:val="auto"/>
          <w:sz w:val="22"/>
        </w:rPr>
        <w:t xml:space="preserve"> (error bars are std. error)</w:t>
      </w:r>
      <w:bookmarkEnd w:id="683"/>
    </w:p>
    <w:p w:rsidR="007740E3" w:rsidRDefault="002733CF" w:rsidP="0062395C">
      <w:r>
        <w:t xml:space="preserve">With further work and an increased acrylic acid loading this could </w:t>
      </w:r>
      <w:r w:rsidR="00B04715">
        <w:t>potentially</w:t>
      </w:r>
      <w:r>
        <w:t xml:space="preserve"> be an alternative (and cheaper) viable method of detecting </w:t>
      </w:r>
      <w:proofErr w:type="gramStart"/>
      <w:r>
        <w:t>poly(</w:t>
      </w:r>
      <w:proofErr w:type="gramEnd"/>
      <w:r>
        <w:t>acrylamide) in solution.</w:t>
      </w:r>
      <w:r w:rsidR="007740E3">
        <w:br w:type="page"/>
      </w:r>
    </w:p>
    <w:p w:rsidR="002B5048" w:rsidRDefault="002B5048" w:rsidP="007D5FD0">
      <w:pPr>
        <w:pStyle w:val="Heading1"/>
      </w:pPr>
      <w:bookmarkStart w:id="684" w:name="_Toc385451505"/>
      <w:bookmarkStart w:id="685" w:name="OLE_LINK1"/>
      <w:r>
        <w:lastRenderedPageBreak/>
        <w:t>Conclusions</w:t>
      </w:r>
      <w:bookmarkEnd w:id="684"/>
    </w:p>
    <w:p w:rsidR="00C230ED" w:rsidRDefault="00C230ED" w:rsidP="00C230ED">
      <w:pPr>
        <w:pStyle w:val="Heading2"/>
      </w:pPr>
      <w:bookmarkStart w:id="686" w:name="_Toc385451506"/>
      <w:r>
        <w:t>Chapter by Chapter Breakdown</w:t>
      </w:r>
      <w:bookmarkEnd w:id="686"/>
    </w:p>
    <w:p w:rsidR="00C230ED" w:rsidRDefault="00C230ED" w:rsidP="00C230ED">
      <w:r>
        <w:t xml:space="preserve">Chapter 1 </w:t>
      </w:r>
      <w:r w:rsidR="00722A29">
        <w:t>prov</w:t>
      </w:r>
      <w:r w:rsidR="00722A29">
        <w:t>i</w:t>
      </w:r>
      <w:r w:rsidR="00722A29">
        <w:t>d</w:t>
      </w:r>
      <w:r w:rsidR="00722A29">
        <w:t xml:space="preserve">es </w:t>
      </w:r>
      <w:r>
        <w:t xml:space="preserve">a broad overview of fluorescence labelling techniques used to study stimuli responsive polymers. It </w:t>
      </w:r>
      <w:r w:rsidR="00DC3E10">
        <w:t xml:space="preserve">also </w:t>
      </w:r>
      <w:r>
        <w:t xml:space="preserve">details the large-scale usage of </w:t>
      </w:r>
      <w:proofErr w:type="gramStart"/>
      <w:r>
        <w:t>poly(</w:t>
      </w:r>
      <w:proofErr w:type="gramEnd"/>
      <w:r>
        <w:t xml:space="preserve">acrylamide) in industry and demonstrates that there is no viable detection method for the polymer in fresh water systems using conventional techniques. It is proposed that due to the phenomenon of </w:t>
      </w:r>
      <w:proofErr w:type="spellStart"/>
      <w:r>
        <w:t>interpolymer</w:t>
      </w:r>
      <w:proofErr w:type="spellEnd"/>
      <w:r>
        <w:t xml:space="preserve"> </w:t>
      </w:r>
      <w:proofErr w:type="spellStart"/>
      <w:r>
        <w:t>complexation</w:t>
      </w:r>
      <w:proofErr w:type="spellEnd"/>
      <w:r>
        <w:t xml:space="preserve"> between </w:t>
      </w:r>
      <w:proofErr w:type="gramStart"/>
      <w:r>
        <w:t>poly(</w:t>
      </w:r>
      <w:proofErr w:type="gramEnd"/>
      <w:r>
        <w:t>acrylic acid) and poly(acrylamide) the former could be utilised as a polymer probe in industrial applications.</w:t>
      </w:r>
    </w:p>
    <w:p w:rsidR="00C230ED" w:rsidRDefault="00C230ED" w:rsidP="00C230ED">
      <w:r>
        <w:t xml:space="preserve">Chapter 2 </w:t>
      </w:r>
      <w:r w:rsidR="00722A29">
        <w:t>detail</w:t>
      </w:r>
      <w:r w:rsidR="00722A29">
        <w:t xml:space="preserve">s </w:t>
      </w:r>
      <w:r>
        <w:t>a summary of chemical synthesis procedures used to prepa</w:t>
      </w:r>
      <w:bookmarkStart w:id="687" w:name="_GoBack"/>
      <w:bookmarkEnd w:id="687"/>
      <w:r>
        <w:t xml:space="preserve">re </w:t>
      </w:r>
      <w:proofErr w:type="gramStart"/>
      <w:r>
        <w:t>both RAFT</w:t>
      </w:r>
      <w:proofErr w:type="gramEnd"/>
      <w:r>
        <w:t xml:space="preserve"> agents, fluorescence labels and polymers of varying molecular weights. RAFT agents were utilised to control the polymerisation and their effect was studied via gel permeation chromatography. It was found that the best way to find accurate readings of acidic polymers was to methylate them to ensure solubility in THF.</w:t>
      </w:r>
    </w:p>
    <w:p w:rsidR="00C230ED" w:rsidRDefault="00C230ED" w:rsidP="00C230ED">
      <w:r>
        <w:t xml:space="preserve">Chapter 3 </w:t>
      </w:r>
      <w:r w:rsidR="00722A29">
        <w:t>present</w:t>
      </w:r>
      <w:r w:rsidR="00722A29">
        <w:t xml:space="preserve">s </w:t>
      </w:r>
      <w:r>
        <w:t xml:space="preserve">the study of chosen fluorescence markers </w:t>
      </w:r>
      <w:proofErr w:type="spellStart"/>
      <w:r>
        <w:t>acenaphthene</w:t>
      </w:r>
      <w:proofErr w:type="spellEnd"/>
      <w:r>
        <w:t xml:space="preserve"> and </w:t>
      </w:r>
      <w:proofErr w:type="spellStart"/>
      <w:r>
        <w:t>anthracene</w:t>
      </w:r>
      <w:proofErr w:type="spellEnd"/>
      <w:r>
        <w:t>, which have identical aromatic structures to the markers ACE and AMMA when covalently bound to polymers. The labels were studied to find their adsorption coefficient, excitation/emission spectra, fluorescence excited state lifetime and anisotropic correlation time.</w:t>
      </w:r>
    </w:p>
    <w:p w:rsidR="00C230ED" w:rsidRDefault="00C230ED" w:rsidP="00C230ED">
      <w:r>
        <w:t xml:space="preserve">Chapter 4 studies how these fluorescence labels behave when covalently attached to </w:t>
      </w:r>
      <w:proofErr w:type="gramStart"/>
      <w:r>
        <w:t>poly(</w:t>
      </w:r>
      <w:proofErr w:type="gramEnd"/>
      <w:r>
        <w:t xml:space="preserve">acrylic acid) and poly(acrylamide). Via the techniques outlined in chapter 3 the stimuli-responsive nature of </w:t>
      </w:r>
      <w:proofErr w:type="gramStart"/>
      <w:r>
        <w:t>poly(</w:t>
      </w:r>
      <w:proofErr w:type="gramEnd"/>
      <w:r>
        <w:t>acrylic acid) can be seen as the polymer responds to pH whilst poly(acrylamide) is comparatively inert.</w:t>
      </w:r>
    </w:p>
    <w:p w:rsidR="00C230ED" w:rsidRDefault="00C230ED" w:rsidP="00C230ED">
      <w:r>
        <w:t xml:space="preserve">Chapter 5 studies how the varying molecular weights of </w:t>
      </w:r>
      <w:proofErr w:type="gramStart"/>
      <w:r>
        <w:t>poly(</w:t>
      </w:r>
      <w:proofErr w:type="gramEnd"/>
      <w:r>
        <w:t>acrylic acid) polymers prepared in Chapter 2 affects the excited state lifetime and correlation time of the polymers. It was shown that polymer</w:t>
      </w:r>
      <w:r w:rsidR="00722A29">
        <w:t>s</w:t>
      </w:r>
      <w:r>
        <w:t xml:space="preserve"> below a critical molecular weight (approximately 17 </w:t>
      </w:r>
      <w:proofErr w:type="spellStart"/>
      <w:r>
        <w:t>kDa</w:t>
      </w:r>
      <w:proofErr w:type="spellEnd"/>
      <w:r>
        <w:t xml:space="preserve">) do not undergo a conformational change with response to </w:t>
      </w:r>
      <w:proofErr w:type="spellStart"/>
      <w:r>
        <w:t>pH.</w:t>
      </w:r>
      <w:proofErr w:type="spellEnd"/>
      <w:r>
        <w:t xml:space="preserve"> This was previously </w:t>
      </w:r>
      <w:proofErr w:type="gramStart"/>
      <w:r>
        <w:t>undocumented</w:t>
      </w:r>
      <w:proofErr w:type="gramEnd"/>
      <w:r>
        <w:t xml:space="preserve"> in the literature.</w:t>
      </w:r>
    </w:p>
    <w:p w:rsidR="00C230ED" w:rsidRDefault="00C230ED" w:rsidP="00C230ED">
      <w:r>
        <w:lastRenderedPageBreak/>
        <w:t xml:space="preserve">Chapter 6 </w:t>
      </w:r>
      <w:r w:rsidR="00722A29">
        <w:t>presents</w:t>
      </w:r>
      <w:r w:rsidR="00722A29">
        <w:t xml:space="preserve"> </w:t>
      </w:r>
      <w:r>
        <w:t xml:space="preserve">how the </w:t>
      </w:r>
      <w:proofErr w:type="gramStart"/>
      <w:r>
        <w:t>poly(</w:t>
      </w:r>
      <w:proofErr w:type="gramEnd"/>
      <w:r>
        <w:t xml:space="preserve">acrylic acid) fluorescence probes respond to </w:t>
      </w:r>
      <w:proofErr w:type="spellStart"/>
      <w:r>
        <w:t>interpolymer</w:t>
      </w:r>
      <w:proofErr w:type="spellEnd"/>
      <w:r>
        <w:t xml:space="preserve"> complex formation. Doubly labelled polymers containing both ACE and AMMA can give a concentration based response due to non-radiative energy transfer between the two labels increasing as complex formation occurs. Meanwhile the singly labelled polymers show an extreme response via correlation time as complex formation occurs</w:t>
      </w:r>
      <w:r w:rsidR="00722A29">
        <w:t>;</w:t>
      </w:r>
      <w:r>
        <w:t xml:space="preserve"> one that is reversible and concentration dependent. Comparing the two techniques</w:t>
      </w:r>
      <w:r w:rsidR="00722A29">
        <w:t>,</w:t>
      </w:r>
      <w:r>
        <w:t xml:space="preserve"> the singly labelled polymer offers a better detection technique although there are drawbacks in the expensive equipment required.</w:t>
      </w:r>
    </w:p>
    <w:p w:rsidR="00C230ED" w:rsidRDefault="00C230ED" w:rsidP="00C230ED">
      <w:r>
        <w:t xml:space="preserve">Chapter 7 concerns field research undertaken using industrial polymers contributed by SNF (UK) Ltd, where the singly labelled </w:t>
      </w:r>
      <w:proofErr w:type="gramStart"/>
      <w:r>
        <w:t>poly(</w:t>
      </w:r>
      <w:proofErr w:type="gramEnd"/>
      <w:r>
        <w:t xml:space="preserve">acrylic acid) probe was tested in impure water sources. All tests show a satisfactory response where with careful control of the pH a positive reading could be found for </w:t>
      </w:r>
      <w:proofErr w:type="gramStart"/>
      <w:r>
        <w:t>both neutral</w:t>
      </w:r>
      <w:proofErr w:type="gramEnd"/>
      <w:r>
        <w:t>, anionic and cationic polymers.</w:t>
      </w:r>
    </w:p>
    <w:p w:rsidR="00C230ED" w:rsidRDefault="00C230ED" w:rsidP="00C230ED">
      <w:r>
        <w:t xml:space="preserve">Chapter 8 tested the PAA probe forming </w:t>
      </w:r>
      <w:proofErr w:type="spellStart"/>
      <w:r>
        <w:t>interpolymer</w:t>
      </w:r>
      <w:proofErr w:type="spellEnd"/>
      <w:r>
        <w:t xml:space="preserve"> complexes with a range of other polymers including </w:t>
      </w:r>
      <w:proofErr w:type="gramStart"/>
      <w:r>
        <w:t>poly(</w:t>
      </w:r>
      <w:proofErr w:type="gramEnd"/>
      <w:r>
        <w:t xml:space="preserve">N-isopropyl acrylamide), poly(dimethyl acrylamide), poly(vinyl alcohol) and poly(ethylene alcohol). The increase in correlation time and the critical pH required for pH formation differed from polymer to polymer but in all cases </w:t>
      </w:r>
      <w:r w:rsidR="00DC3E10">
        <w:t xml:space="preserve">tested where </w:t>
      </w:r>
      <w:proofErr w:type="spellStart"/>
      <w:r w:rsidR="00DC3E10">
        <w:t>interpolymer</w:t>
      </w:r>
      <w:proofErr w:type="spellEnd"/>
      <w:r w:rsidR="00DC3E10">
        <w:t xml:space="preserve"> </w:t>
      </w:r>
      <w:proofErr w:type="spellStart"/>
      <w:r w:rsidR="00DC3E10">
        <w:t>complexation</w:t>
      </w:r>
      <w:proofErr w:type="spellEnd"/>
      <w:r w:rsidR="00DC3E10">
        <w:t xml:space="preserve"> is known to occur</w:t>
      </w:r>
      <w:r w:rsidR="00722A29">
        <w:t>,</w:t>
      </w:r>
      <w:r w:rsidR="00DC3E10">
        <w:t xml:space="preserve"> an increase in correlation time</w:t>
      </w:r>
      <w:r>
        <w:t xml:space="preserve"> was </w:t>
      </w:r>
      <w:r w:rsidR="00722A29">
        <w:t>observed</w:t>
      </w:r>
      <w:r>
        <w:t>.</w:t>
      </w:r>
    </w:p>
    <w:p w:rsidR="00C230ED" w:rsidRDefault="00C230ED" w:rsidP="00C230ED">
      <w:r>
        <w:t xml:space="preserve">Chapter 9 shows a sequence of experiments designed to create a hydrogel scaffold on which PAA could be loaded to form a solid-state detection system. Grafting of the PAA was shown to be partially </w:t>
      </w:r>
      <w:r w:rsidR="00722A29">
        <w:t>successful;</w:t>
      </w:r>
      <w:r>
        <w:t xml:space="preserve"> however </w:t>
      </w:r>
      <w:r w:rsidR="00722A29">
        <w:t xml:space="preserve">it </w:t>
      </w:r>
      <w:r>
        <w:t xml:space="preserve">resulted in </w:t>
      </w:r>
      <w:r w:rsidR="00722A29">
        <w:t xml:space="preserve">the </w:t>
      </w:r>
      <w:r>
        <w:t xml:space="preserve">instability </w:t>
      </w:r>
      <w:r w:rsidR="00722A29">
        <w:t>of</w:t>
      </w:r>
      <w:r>
        <w:t xml:space="preserve"> the ethylene-glycol </w:t>
      </w:r>
      <w:proofErr w:type="spellStart"/>
      <w:r>
        <w:t>dimethacrylate</w:t>
      </w:r>
      <w:proofErr w:type="spellEnd"/>
      <w:r>
        <w:t xml:space="preserve"> </w:t>
      </w:r>
      <w:proofErr w:type="spellStart"/>
      <w:r>
        <w:t>crosslinker</w:t>
      </w:r>
      <w:proofErr w:type="spellEnd"/>
      <w:r w:rsidR="00722A29">
        <w:t>,</w:t>
      </w:r>
      <w:r>
        <w:t xml:space="preserve"> which led to decomposition of the hydrogel. Initial tests suggested </w:t>
      </w:r>
      <w:proofErr w:type="gramStart"/>
      <w:r>
        <w:t>poly(</w:t>
      </w:r>
      <w:proofErr w:type="gramEnd"/>
      <w:r>
        <w:t xml:space="preserve">acrylamide) may be binding to the grafted poly(acrylic acid) chains on the hydrogel surface but more work </w:t>
      </w:r>
      <w:r w:rsidR="00722A29">
        <w:t>is</w:t>
      </w:r>
      <w:r>
        <w:t xml:space="preserve"> required to investigate this further.</w:t>
      </w:r>
    </w:p>
    <w:p w:rsidR="00C230ED" w:rsidRDefault="00C230ED" w:rsidP="00C230ED">
      <w:r>
        <w:br w:type="page"/>
      </w:r>
    </w:p>
    <w:p w:rsidR="00C230ED" w:rsidRPr="00A767A8" w:rsidRDefault="00C230ED" w:rsidP="00C230ED">
      <w:pPr>
        <w:pStyle w:val="Heading2"/>
      </w:pPr>
      <w:bookmarkStart w:id="688" w:name="_Toc385451507"/>
      <w:r>
        <w:lastRenderedPageBreak/>
        <w:t>Overview</w:t>
      </w:r>
      <w:bookmarkEnd w:id="688"/>
    </w:p>
    <w:p w:rsidR="00C17B0C" w:rsidRDefault="00C17B0C" w:rsidP="00C17B0C">
      <w:r>
        <w:t xml:space="preserve">This work clearly outlines a brand new method of detecting </w:t>
      </w:r>
      <w:proofErr w:type="gramStart"/>
      <w:r>
        <w:t>poly(</w:t>
      </w:r>
      <w:proofErr w:type="gramEnd"/>
      <w:r>
        <w:t xml:space="preserve">acrylamide) (and other receptive </w:t>
      </w:r>
      <w:proofErr w:type="spellStart"/>
      <w:r>
        <w:t>polybases</w:t>
      </w:r>
      <w:proofErr w:type="spellEnd"/>
      <w:r>
        <w:t xml:space="preserve">) in dilute aqueous solutions using </w:t>
      </w:r>
      <w:proofErr w:type="spellStart"/>
      <w:r>
        <w:t>fluorescen</w:t>
      </w:r>
      <w:proofErr w:type="spellEnd"/>
      <w:r w:rsidR="009835BD">
        <w:t xml:space="preserve">.,   </w:t>
      </w:r>
      <w:proofErr w:type="spellStart"/>
      <w:r>
        <w:t>ce</w:t>
      </w:r>
      <w:proofErr w:type="spellEnd"/>
      <w:r>
        <w:t xml:space="preserve"> time resolved anisotropy to detect </w:t>
      </w:r>
      <w:proofErr w:type="spellStart"/>
      <w:r>
        <w:t>interpolymer</w:t>
      </w:r>
      <w:proofErr w:type="spellEnd"/>
      <w:r>
        <w:t xml:space="preserve"> complex formation. The </w:t>
      </w:r>
      <w:r w:rsidR="009835BD">
        <w:t>study1</w:t>
      </w:r>
      <w:r w:rsidR="00BF66FE">
        <w:t xml:space="preserve"> </w:t>
      </w:r>
      <w:r>
        <w:t xml:space="preserve">involves the reversible interaction between two receptive polymer chains at low pH and indicates how complex formation restricts the mobility of a fluorescence label bound to the polymer </w:t>
      </w:r>
      <w:r w:rsidRPr="00C17B0C">
        <w:t>backbone (</w:t>
      </w:r>
      <w:r w:rsidRPr="00C17B0C">
        <w:fldChar w:fldCharType="begin"/>
      </w:r>
      <w:r w:rsidRPr="00C17B0C">
        <w:instrText xml:space="preserve"> REF _Ref366751711 \h </w:instrText>
      </w:r>
      <w:r>
        <w:instrText xml:space="preserve"> \* MERGEFORMAT </w:instrText>
      </w:r>
      <w:r w:rsidRPr="00C17B0C">
        <w:fldChar w:fldCharType="separate"/>
      </w:r>
      <w:r w:rsidR="00DC3E10" w:rsidRPr="00DC3E10">
        <w:t>Figure 221</w:t>
      </w:r>
      <w:r w:rsidRPr="00C17B0C">
        <w:fldChar w:fldCharType="end"/>
      </w:r>
      <w:r w:rsidRPr="00C17B0C">
        <w:t>).</w:t>
      </w:r>
    </w:p>
    <w:p w:rsidR="00C17B0C" w:rsidRDefault="00C17B0C" w:rsidP="00C17B0C"/>
    <w:p w:rsidR="00491913" w:rsidRDefault="00491913" w:rsidP="00B50140">
      <w:pPr>
        <w:jc w:val="right"/>
      </w:pPr>
      <w:r>
        <w:rPr>
          <w:noProof/>
          <w:lang w:eastAsia="en-GB"/>
        </w:rPr>
        <w:drawing>
          <wp:inline distT="0" distB="0" distL="0" distR="0" wp14:anchorId="25673161" wp14:editId="02DE1CE6">
            <wp:extent cx="4442028" cy="2583325"/>
            <wp:effectExtent l="0" t="0" r="0" b="7620"/>
            <wp:docPr id="2058" name="Picture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4443571" cy="2584222"/>
                    </a:xfrm>
                    <a:prstGeom prst="rect">
                      <a:avLst/>
                    </a:prstGeom>
                    <a:noFill/>
                  </pic:spPr>
                </pic:pic>
              </a:graphicData>
            </a:graphic>
          </wp:inline>
        </w:drawing>
      </w:r>
    </w:p>
    <w:p w:rsidR="00C17B0C" w:rsidRPr="00C17B0C" w:rsidRDefault="00491913" w:rsidP="00C17B0C">
      <w:pPr>
        <w:pStyle w:val="Caption"/>
        <w:jc w:val="center"/>
        <w:rPr>
          <w:b w:val="0"/>
          <w:color w:val="auto"/>
          <w:sz w:val="22"/>
        </w:rPr>
      </w:pPr>
      <w:bookmarkStart w:id="689" w:name="_Ref366751711"/>
      <w:bookmarkStart w:id="690" w:name="_Toc385451318"/>
      <w:r w:rsidRPr="00C14400">
        <w:rPr>
          <w:b w:val="0"/>
          <w:color w:val="auto"/>
          <w:sz w:val="22"/>
        </w:rPr>
        <w:t xml:space="preserve">Figure </w:t>
      </w:r>
      <w:r w:rsidRPr="00C14400">
        <w:rPr>
          <w:b w:val="0"/>
          <w:color w:val="auto"/>
          <w:sz w:val="22"/>
        </w:rPr>
        <w:fldChar w:fldCharType="begin"/>
      </w:r>
      <w:r w:rsidRPr="00C14400">
        <w:rPr>
          <w:b w:val="0"/>
          <w:color w:val="auto"/>
          <w:sz w:val="22"/>
        </w:rPr>
        <w:instrText xml:space="preserve"> SEQ Figure \* ARABIC </w:instrText>
      </w:r>
      <w:r w:rsidRPr="00C14400">
        <w:rPr>
          <w:b w:val="0"/>
          <w:color w:val="auto"/>
          <w:sz w:val="22"/>
        </w:rPr>
        <w:fldChar w:fldCharType="separate"/>
      </w:r>
      <w:r w:rsidR="00DC3E10">
        <w:rPr>
          <w:b w:val="0"/>
          <w:noProof/>
          <w:color w:val="auto"/>
          <w:sz w:val="22"/>
        </w:rPr>
        <w:t>221</w:t>
      </w:r>
      <w:r w:rsidRPr="00C14400">
        <w:rPr>
          <w:b w:val="0"/>
          <w:color w:val="auto"/>
          <w:sz w:val="22"/>
        </w:rPr>
        <w:fldChar w:fldCharType="end"/>
      </w:r>
      <w:bookmarkEnd w:id="689"/>
      <w:r w:rsidRPr="00C14400">
        <w:rPr>
          <w:b w:val="0"/>
          <w:color w:val="auto"/>
          <w:sz w:val="22"/>
        </w:rPr>
        <w:t xml:space="preserve"> – Addition of polyacrylamide</w:t>
      </w:r>
      <w:r w:rsidR="00BF66FE">
        <w:rPr>
          <w:b w:val="0"/>
          <w:color w:val="auto"/>
          <w:sz w:val="22"/>
        </w:rPr>
        <w:t xml:space="preserve"> (green)</w:t>
      </w:r>
      <w:r w:rsidRPr="00C14400">
        <w:rPr>
          <w:b w:val="0"/>
          <w:color w:val="auto"/>
          <w:sz w:val="22"/>
        </w:rPr>
        <w:t xml:space="preserve"> chains to labelled </w:t>
      </w:r>
      <w:proofErr w:type="spellStart"/>
      <w:r w:rsidRPr="00C14400">
        <w:rPr>
          <w:b w:val="0"/>
          <w:color w:val="auto"/>
          <w:sz w:val="22"/>
        </w:rPr>
        <w:t>polyacrylic</w:t>
      </w:r>
      <w:proofErr w:type="spellEnd"/>
      <w:r w:rsidRPr="00C14400">
        <w:rPr>
          <w:b w:val="0"/>
          <w:color w:val="auto"/>
          <w:sz w:val="22"/>
        </w:rPr>
        <w:t xml:space="preserve"> acid </w:t>
      </w:r>
      <w:r w:rsidR="00BF66FE">
        <w:rPr>
          <w:b w:val="0"/>
          <w:color w:val="auto"/>
          <w:sz w:val="22"/>
        </w:rPr>
        <w:t>(red) p</w:t>
      </w:r>
      <w:r w:rsidRPr="00C14400">
        <w:rPr>
          <w:b w:val="0"/>
          <w:color w:val="auto"/>
          <w:sz w:val="22"/>
        </w:rPr>
        <w:t>olymers</w:t>
      </w:r>
      <w:r w:rsidR="00BF66FE">
        <w:rPr>
          <w:b w:val="0"/>
          <w:color w:val="auto"/>
          <w:sz w:val="22"/>
        </w:rPr>
        <w:t xml:space="preserve"> </w:t>
      </w:r>
      <w:r w:rsidRPr="00C14400">
        <w:rPr>
          <w:b w:val="0"/>
          <w:color w:val="auto"/>
          <w:sz w:val="22"/>
        </w:rPr>
        <w:t xml:space="preserve">should lead to a variation in the response of </w:t>
      </w:r>
      <w:r w:rsidR="00BF66FE">
        <w:rPr>
          <w:b w:val="0"/>
          <w:color w:val="auto"/>
          <w:sz w:val="22"/>
        </w:rPr>
        <w:t xml:space="preserve">covalently bound </w:t>
      </w:r>
      <w:r w:rsidRPr="00C14400">
        <w:rPr>
          <w:b w:val="0"/>
          <w:color w:val="auto"/>
          <w:sz w:val="22"/>
        </w:rPr>
        <w:t>luminescent labels</w:t>
      </w:r>
      <w:bookmarkEnd w:id="690"/>
    </w:p>
    <w:p w:rsidR="00C17B0C" w:rsidRDefault="00C17B0C" w:rsidP="002D4A3A">
      <w:r>
        <w:t xml:space="preserve">Further work </w:t>
      </w:r>
      <w:r w:rsidR="00132C52">
        <w:t>may</w:t>
      </w:r>
      <w:r>
        <w:t xml:space="preserve"> be necessary to prepare this technique for use in wider industry</w:t>
      </w:r>
      <w:r w:rsidR="00132C52">
        <w:t xml:space="preserve"> and several key priorities can be identified for further work. It has been indicated that the molecular weight</w:t>
      </w:r>
      <w:r>
        <w:t xml:space="preserve"> of polymers involved in </w:t>
      </w:r>
      <w:proofErr w:type="spellStart"/>
      <w:r>
        <w:t>complexation</w:t>
      </w:r>
      <w:proofErr w:type="spellEnd"/>
      <w:r>
        <w:t xml:space="preserve"> is key</w:t>
      </w:r>
      <w:r w:rsidR="00132C52">
        <w:t xml:space="preserve"> to</w:t>
      </w:r>
      <w:r>
        <w:t xml:space="preserve"> the resultant restriction of rotation</w:t>
      </w:r>
      <w:r w:rsidR="00132C52">
        <w:t>. S</w:t>
      </w:r>
      <w:r>
        <w:t>o far most of the work carried out utilises an uncontrolled free radical PAA-ACE copolymer</w:t>
      </w:r>
      <w:r w:rsidR="00132C52">
        <w:t xml:space="preserve"> of fixed </w:t>
      </w:r>
      <w:proofErr w:type="spellStart"/>
      <w:r w:rsidR="00132C52">
        <w:t>M</w:t>
      </w:r>
      <w:r w:rsidR="00132C52">
        <w:rPr>
          <w:vertAlign w:val="subscript"/>
        </w:rPr>
        <w:t>n</w:t>
      </w:r>
      <w:proofErr w:type="spellEnd"/>
      <w:r w:rsidR="00132C52">
        <w:t xml:space="preserve">. </w:t>
      </w:r>
      <w:r>
        <w:t xml:space="preserve"> A study could be carried out on the affect varying the </w:t>
      </w:r>
      <w:proofErr w:type="spellStart"/>
      <w:r>
        <w:t>M</w:t>
      </w:r>
      <w:r w:rsidR="00132C52">
        <w:rPr>
          <w:vertAlign w:val="subscript"/>
        </w:rPr>
        <w:t>n</w:t>
      </w:r>
      <w:proofErr w:type="spellEnd"/>
      <w:r>
        <w:t xml:space="preserve"> of PAA will have on IPC formation and indeed it would be important to note if there is a low molecular weight limit below which PAA will not complex. Whilst this has been explored </w:t>
      </w:r>
      <w:proofErr w:type="spellStart"/>
      <w:r>
        <w:t>turbidometrically</w:t>
      </w:r>
      <w:proofErr w:type="spellEnd"/>
      <w:r>
        <w:t xml:space="preserve"> this new technique may offer greater sensitivity at low concentrations and molecular weights, detecting polymer-polymer interactions too weak to have an effect on solution viscosity.</w:t>
      </w:r>
    </w:p>
    <w:p w:rsidR="00C17B0C" w:rsidRDefault="00C17B0C" w:rsidP="002D4A3A">
      <w:r>
        <w:lastRenderedPageBreak/>
        <w:t xml:space="preserve">Additionally more compatible </w:t>
      </w:r>
      <w:proofErr w:type="spellStart"/>
      <w:r>
        <w:t>polybases</w:t>
      </w:r>
      <w:proofErr w:type="spellEnd"/>
      <w:r>
        <w:t xml:space="preserve"> should be tested to see the full applicability of this technique beyond the scope of water</w:t>
      </w:r>
      <w:r w:rsidR="00BF66FE">
        <w:t xml:space="preserve"> </w:t>
      </w:r>
      <w:r>
        <w:t>based flocculants.</w:t>
      </w:r>
      <w:r w:rsidR="0062395C">
        <w:t xml:space="preserve"> T</w:t>
      </w:r>
      <w:r w:rsidR="00FA0D78">
        <w:t>esting shows it is compatible with a range of water impurities, providing the sample is clear enough to permit the passage of light, however it has not been tested with biologically active samples that could have other interactions with the PAA chains.</w:t>
      </w:r>
    </w:p>
    <w:p w:rsidR="006F3EB1" w:rsidRDefault="00132C52" w:rsidP="002D4A3A">
      <w:r>
        <w:t>This research has also further explored the precise control over polymerisation reactions that can be achieved by utilising linear chain transfer agents. This research has yielded</w:t>
      </w:r>
      <w:r w:rsidR="006F3EB1">
        <w:t xml:space="preserve"> important new information about the nature of polyelectrolytes. The theory outlined in chapter five utilises no polymer specific term save the size of the monomer and so it can be assumed similar observations could be made of other polymer architectures such as </w:t>
      </w:r>
      <w:proofErr w:type="gramStart"/>
      <w:r w:rsidR="006F3EB1">
        <w:t>poly(</w:t>
      </w:r>
      <w:proofErr w:type="spellStart"/>
      <w:proofErr w:type="gramEnd"/>
      <w:r w:rsidR="006F3EB1">
        <w:t>methacrylic</w:t>
      </w:r>
      <w:proofErr w:type="spellEnd"/>
      <w:r w:rsidR="006F3EB1">
        <w:t xml:space="preserve"> acid).</w:t>
      </w:r>
    </w:p>
    <w:p w:rsidR="006F3EB1" w:rsidRDefault="00FA0D78" w:rsidP="006F3EB1">
      <w:r>
        <w:t>The work carried out on interpenetrating polymer networks is far less conclusive.</w:t>
      </w:r>
      <w:r w:rsidR="0054600B">
        <w:t xml:space="preserve"> IEC titrations suggest that Ce(IV) grafting adheres far more acid content onto the film surface than the RAFT anchoring method, although the chain lengths of these acid groups is questionable. As this trend is not repeated via swelling measurements and the acid is not detectible via other means it is possible only short chains are being formed</w:t>
      </w:r>
      <w:r w:rsidR="0062395C">
        <w:t>,</w:t>
      </w:r>
      <w:r w:rsidR="0054600B">
        <w:t xml:space="preserve"> which will be unsuitable for IPC formation. It is also </w:t>
      </w:r>
      <w:r>
        <w:t xml:space="preserve">apparent that the </w:t>
      </w:r>
      <w:proofErr w:type="spellStart"/>
      <w:r>
        <w:t>crosslinker</w:t>
      </w:r>
      <w:proofErr w:type="spellEnd"/>
      <w:r>
        <w:t xml:space="preserve"> EGDMA is sensitive to the presence of acid and as such is unsuitable for this purpose, despite the advantages it has offered over DVB in terms of film flexibility and strength. Other </w:t>
      </w:r>
      <w:proofErr w:type="spellStart"/>
      <w:r>
        <w:t>crosslinkers</w:t>
      </w:r>
      <w:proofErr w:type="spellEnd"/>
      <w:r>
        <w:t xml:space="preserve"> should be sought which will allow for more durable films which will permit greater loading of acid functionality.</w:t>
      </w:r>
    </w:p>
    <w:bookmarkEnd w:id="685"/>
    <w:p w:rsidR="006F3EB1" w:rsidRDefault="006F3EB1">
      <w:pPr>
        <w:spacing w:line="276" w:lineRule="auto"/>
        <w:jc w:val="left"/>
      </w:pPr>
      <w:r>
        <w:br w:type="page"/>
      </w:r>
    </w:p>
    <w:p w:rsidR="008D1792" w:rsidRPr="00C14400" w:rsidRDefault="008D1792" w:rsidP="002A3809">
      <w:pPr>
        <w:pStyle w:val="Heading1"/>
        <w:numPr>
          <w:ilvl w:val="0"/>
          <w:numId w:val="0"/>
        </w:numPr>
        <w:ind w:left="432" w:hanging="432"/>
      </w:pPr>
      <w:bookmarkStart w:id="691" w:name="_Toc385451508"/>
      <w:r w:rsidRPr="00C14400">
        <w:lastRenderedPageBreak/>
        <w:t>List of Figures</w:t>
      </w:r>
      <w:bookmarkEnd w:id="691"/>
    </w:p>
    <w:p w:rsidR="00DC3E10" w:rsidRDefault="008D1792">
      <w:pPr>
        <w:pStyle w:val="TableofFigures"/>
        <w:tabs>
          <w:tab w:val="right" w:leader="dot" w:pos="8188"/>
        </w:tabs>
        <w:rPr>
          <w:rFonts w:eastAsiaTheme="minorEastAsia"/>
          <w:noProof/>
          <w:sz w:val="22"/>
          <w:lang w:eastAsia="en-GB"/>
        </w:rPr>
      </w:pPr>
      <w:r>
        <w:rPr>
          <w:sz w:val="22"/>
        </w:rPr>
        <w:fldChar w:fldCharType="begin"/>
      </w:r>
      <w:r>
        <w:instrText xml:space="preserve"> TOC \c "Figure" </w:instrText>
      </w:r>
      <w:r>
        <w:rPr>
          <w:sz w:val="22"/>
        </w:rPr>
        <w:fldChar w:fldCharType="separate"/>
      </w:r>
      <w:r w:rsidR="00DC3E10">
        <w:rPr>
          <w:noProof/>
        </w:rPr>
        <w:t>Figure 1 – Poly(acrylamide) is formed from a continuous chain of acrylamide monomers</w:t>
      </w:r>
      <w:r w:rsidR="00DC3E10">
        <w:rPr>
          <w:noProof/>
        </w:rPr>
        <w:tab/>
      </w:r>
      <w:r w:rsidR="00DC3E10">
        <w:rPr>
          <w:noProof/>
        </w:rPr>
        <w:fldChar w:fldCharType="begin"/>
      </w:r>
      <w:r w:rsidR="00DC3E10">
        <w:rPr>
          <w:noProof/>
        </w:rPr>
        <w:instrText xml:space="preserve"> PAGEREF _Toc385451098 \h </w:instrText>
      </w:r>
      <w:r w:rsidR="00DC3E10">
        <w:rPr>
          <w:noProof/>
        </w:rPr>
      </w:r>
      <w:r w:rsidR="00DC3E10">
        <w:rPr>
          <w:noProof/>
        </w:rPr>
        <w:fldChar w:fldCharType="separate"/>
      </w:r>
      <w:r w:rsidR="00DC3E10">
        <w:rPr>
          <w:noProof/>
        </w:rPr>
        <w:t>12</w:t>
      </w:r>
      <w:r w:rsidR="00DC3E10">
        <w:rPr>
          <w:noProof/>
        </w:rPr>
        <w:fldChar w:fldCharType="end"/>
      </w:r>
    </w:p>
    <w:p w:rsidR="00DC3E10" w:rsidRDefault="00DC3E10">
      <w:pPr>
        <w:pStyle w:val="TableofFigures"/>
        <w:tabs>
          <w:tab w:val="right" w:leader="dot" w:pos="8188"/>
        </w:tabs>
        <w:rPr>
          <w:rFonts w:eastAsiaTheme="minorEastAsia"/>
          <w:noProof/>
          <w:sz w:val="22"/>
          <w:lang w:eastAsia="en-GB"/>
        </w:rPr>
      </w:pPr>
      <w:r>
        <w:rPr>
          <w:noProof/>
        </w:rPr>
        <w:t>Figure 2 – Poly(acrylic acid) is a smart anionic homopolymer</w:t>
      </w:r>
      <w:r>
        <w:rPr>
          <w:noProof/>
        </w:rPr>
        <w:tab/>
      </w:r>
      <w:r>
        <w:rPr>
          <w:noProof/>
        </w:rPr>
        <w:fldChar w:fldCharType="begin"/>
      </w:r>
      <w:r>
        <w:rPr>
          <w:noProof/>
        </w:rPr>
        <w:instrText xml:space="preserve"> PAGEREF _Toc385451099 \h </w:instrText>
      </w:r>
      <w:r>
        <w:rPr>
          <w:noProof/>
        </w:rPr>
      </w:r>
      <w:r>
        <w:rPr>
          <w:noProof/>
        </w:rPr>
        <w:fldChar w:fldCharType="separate"/>
      </w:r>
      <w:r>
        <w:rPr>
          <w:noProof/>
        </w:rPr>
        <w:t>14</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3 – Propagation of vinyl monomer through radical initiation</w:t>
      </w:r>
      <w:r>
        <w:rPr>
          <w:noProof/>
        </w:rPr>
        <w:tab/>
      </w:r>
      <w:r>
        <w:rPr>
          <w:noProof/>
        </w:rPr>
        <w:fldChar w:fldCharType="begin"/>
      </w:r>
      <w:r>
        <w:rPr>
          <w:noProof/>
        </w:rPr>
        <w:instrText xml:space="preserve"> PAGEREF _Toc385451100 \h </w:instrText>
      </w:r>
      <w:r>
        <w:rPr>
          <w:noProof/>
        </w:rPr>
      </w:r>
      <w:r>
        <w:rPr>
          <w:noProof/>
        </w:rPr>
        <w:fldChar w:fldCharType="separate"/>
      </w:r>
      <w:r>
        <w:rPr>
          <w:noProof/>
        </w:rPr>
        <w:t>15</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4 – Generic RAFT agent structure is a weak single bond (S-R) and a reactive double bond (C=S) [64]</w:t>
      </w:r>
      <w:r>
        <w:rPr>
          <w:noProof/>
        </w:rPr>
        <w:tab/>
      </w:r>
      <w:r>
        <w:rPr>
          <w:noProof/>
        </w:rPr>
        <w:fldChar w:fldCharType="begin"/>
      </w:r>
      <w:r>
        <w:rPr>
          <w:noProof/>
        </w:rPr>
        <w:instrText xml:space="preserve"> PAGEREF _Toc385451101 \h </w:instrText>
      </w:r>
      <w:r>
        <w:rPr>
          <w:noProof/>
        </w:rPr>
      </w:r>
      <w:r>
        <w:rPr>
          <w:noProof/>
        </w:rPr>
        <w:fldChar w:fldCharType="separate"/>
      </w:r>
      <w:r>
        <w:rPr>
          <w:noProof/>
        </w:rPr>
        <w:t>16</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5 – RAFT polymerisation mechanism[65]</w:t>
      </w:r>
      <w:r>
        <w:rPr>
          <w:noProof/>
        </w:rPr>
        <w:tab/>
      </w:r>
      <w:r>
        <w:rPr>
          <w:noProof/>
        </w:rPr>
        <w:fldChar w:fldCharType="begin"/>
      </w:r>
      <w:r>
        <w:rPr>
          <w:noProof/>
        </w:rPr>
        <w:instrText xml:space="preserve"> PAGEREF _Toc385451102 \h </w:instrText>
      </w:r>
      <w:r>
        <w:rPr>
          <w:noProof/>
        </w:rPr>
      </w:r>
      <w:r>
        <w:rPr>
          <w:noProof/>
        </w:rPr>
        <w:fldChar w:fldCharType="separate"/>
      </w:r>
      <w:r>
        <w:rPr>
          <w:noProof/>
        </w:rPr>
        <w:t>17</w:t>
      </w:r>
      <w:r>
        <w:rPr>
          <w:noProof/>
        </w:rPr>
        <w:fldChar w:fldCharType="end"/>
      </w:r>
    </w:p>
    <w:p w:rsidR="00DC3E10" w:rsidRDefault="00DC3E10">
      <w:pPr>
        <w:pStyle w:val="TableofFigures"/>
        <w:tabs>
          <w:tab w:val="right" w:leader="dot" w:pos="8188"/>
        </w:tabs>
        <w:rPr>
          <w:rFonts w:eastAsiaTheme="minorEastAsia"/>
          <w:noProof/>
          <w:sz w:val="22"/>
          <w:lang w:eastAsia="en-GB"/>
        </w:rPr>
      </w:pPr>
      <w:r>
        <w:rPr>
          <w:noProof/>
        </w:rPr>
        <w:t>Figure 6 – Representation of a RAFT polymerisation with α and ω ends of resulting polymer[64]</w:t>
      </w:r>
      <w:r>
        <w:rPr>
          <w:noProof/>
        </w:rPr>
        <w:tab/>
      </w:r>
      <w:r>
        <w:rPr>
          <w:noProof/>
        </w:rPr>
        <w:fldChar w:fldCharType="begin"/>
      </w:r>
      <w:r>
        <w:rPr>
          <w:noProof/>
        </w:rPr>
        <w:instrText xml:space="preserve"> PAGEREF _Toc385451103 \h </w:instrText>
      </w:r>
      <w:r>
        <w:rPr>
          <w:noProof/>
        </w:rPr>
      </w:r>
      <w:r>
        <w:rPr>
          <w:noProof/>
        </w:rPr>
        <w:fldChar w:fldCharType="separate"/>
      </w:r>
      <w:r>
        <w:rPr>
          <w:noProof/>
        </w:rPr>
        <w:t>17</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7 – RAFT agents 4-vinylbenzene 1H-pyrrole-1-carbodothioate (4-VCP) and benzyl 1H-pyrrole-1-carbodothioate  (BPC)</w:t>
      </w:r>
      <w:r>
        <w:rPr>
          <w:noProof/>
        </w:rPr>
        <w:tab/>
      </w:r>
      <w:r>
        <w:rPr>
          <w:noProof/>
        </w:rPr>
        <w:fldChar w:fldCharType="begin"/>
      </w:r>
      <w:r>
        <w:rPr>
          <w:noProof/>
        </w:rPr>
        <w:instrText xml:space="preserve"> PAGEREF _Toc385451104 \h </w:instrText>
      </w:r>
      <w:r>
        <w:rPr>
          <w:noProof/>
        </w:rPr>
      </w:r>
      <w:r>
        <w:rPr>
          <w:noProof/>
        </w:rPr>
        <w:fldChar w:fldCharType="separate"/>
      </w:r>
      <w:r>
        <w:rPr>
          <w:noProof/>
        </w:rPr>
        <w:t>18</w:t>
      </w:r>
      <w:r>
        <w:rPr>
          <w:noProof/>
        </w:rPr>
        <w:fldChar w:fldCharType="end"/>
      </w:r>
    </w:p>
    <w:p w:rsidR="00DC3E10" w:rsidRDefault="00DC3E10">
      <w:pPr>
        <w:pStyle w:val="TableofFigures"/>
        <w:tabs>
          <w:tab w:val="right" w:leader="dot" w:pos="8188"/>
        </w:tabs>
        <w:rPr>
          <w:rFonts w:eastAsiaTheme="minorEastAsia"/>
          <w:noProof/>
          <w:sz w:val="22"/>
          <w:lang w:eastAsia="en-GB"/>
        </w:rPr>
      </w:pPr>
      <w:r>
        <w:rPr>
          <w:noProof/>
        </w:rPr>
        <w:t>Figure 8 – RAFT agents 2-[[butylsulfanyl)-carbonothioyl]sulfanyl}propanoic acid (BSCSP) and 2-cyanopropan-2-yl-benzodithioate (CPB)</w:t>
      </w:r>
      <w:r>
        <w:rPr>
          <w:noProof/>
        </w:rPr>
        <w:tab/>
      </w:r>
      <w:r>
        <w:rPr>
          <w:noProof/>
        </w:rPr>
        <w:fldChar w:fldCharType="begin"/>
      </w:r>
      <w:r>
        <w:rPr>
          <w:noProof/>
        </w:rPr>
        <w:instrText xml:space="preserve"> PAGEREF _Toc385451105 \h </w:instrText>
      </w:r>
      <w:r>
        <w:rPr>
          <w:noProof/>
        </w:rPr>
      </w:r>
      <w:r>
        <w:rPr>
          <w:noProof/>
        </w:rPr>
        <w:fldChar w:fldCharType="separate"/>
      </w:r>
      <w:r>
        <w:rPr>
          <w:noProof/>
        </w:rPr>
        <w:t>18</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9 – Absorption and emission spectra of anthracene and energy levels of transitions. 0, 1 and 2 refer to vibrational energy levels[70]</w:t>
      </w:r>
      <w:r>
        <w:rPr>
          <w:noProof/>
        </w:rPr>
        <w:tab/>
      </w:r>
      <w:r>
        <w:rPr>
          <w:noProof/>
        </w:rPr>
        <w:fldChar w:fldCharType="begin"/>
      </w:r>
      <w:r>
        <w:rPr>
          <w:noProof/>
        </w:rPr>
        <w:instrText xml:space="preserve"> PAGEREF _Toc385451106 \h </w:instrText>
      </w:r>
      <w:r>
        <w:rPr>
          <w:noProof/>
        </w:rPr>
      </w:r>
      <w:r>
        <w:rPr>
          <w:noProof/>
        </w:rPr>
        <w:fldChar w:fldCharType="separate"/>
      </w:r>
      <w:r>
        <w:rPr>
          <w:noProof/>
        </w:rPr>
        <w:t>20</w:t>
      </w:r>
      <w:r>
        <w:rPr>
          <w:noProof/>
        </w:rPr>
        <w:fldChar w:fldCharType="end"/>
      </w:r>
    </w:p>
    <w:p w:rsidR="00DC3E10" w:rsidRDefault="00DC3E10">
      <w:pPr>
        <w:pStyle w:val="TableofFigures"/>
        <w:tabs>
          <w:tab w:val="right" w:leader="dot" w:pos="8188"/>
        </w:tabs>
        <w:rPr>
          <w:rFonts w:eastAsiaTheme="minorEastAsia"/>
          <w:noProof/>
          <w:sz w:val="22"/>
          <w:lang w:eastAsia="en-GB"/>
        </w:rPr>
      </w:pPr>
      <w:r>
        <w:rPr>
          <w:noProof/>
        </w:rPr>
        <w:t>Figure 10 – Fluorescence characteristics of an aromatic label (A) bound to a polymer chain are dependent on the conformation of that polymer chain</w:t>
      </w:r>
      <w:r>
        <w:rPr>
          <w:noProof/>
        </w:rPr>
        <w:tab/>
      </w:r>
      <w:r>
        <w:rPr>
          <w:noProof/>
        </w:rPr>
        <w:fldChar w:fldCharType="begin"/>
      </w:r>
      <w:r>
        <w:rPr>
          <w:noProof/>
        </w:rPr>
        <w:instrText xml:space="preserve"> PAGEREF _Toc385451107 \h </w:instrText>
      </w:r>
      <w:r>
        <w:rPr>
          <w:noProof/>
        </w:rPr>
      </w:r>
      <w:r>
        <w:rPr>
          <w:noProof/>
        </w:rPr>
        <w:fldChar w:fldCharType="separate"/>
      </w:r>
      <w:r>
        <w:rPr>
          <w:noProof/>
        </w:rPr>
        <w:t>21</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1 – A schematic diagram of an absorption spectrometer. An excitation source (such as a deuterium/tungsten lamp) continuously excites the sample with light of intensity I</w:t>
      </w:r>
      <w:r w:rsidRPr="0031607F">
        <w:rPr>
          <w:noProof/>
          <w:vertAlign w:val="subscript"/>
        </w:rPr>
        <w:t>0</w:t>
      </w:r>
      <w:r w:rsidRPr="0031607F">
        <w:rPr>
          <w:noProof/>
        </w:rPr>
        <w:t xml:space="preserve"> and the intensity after excitation I</w:t>
      </w:r>
      <w:r w:rsidRPr="0031607F">
        <w:rPr>
          <w:noProof/>
          <w:vertAlign w:val="subscript"/>
        </w:rPr>
        <w:t>t</w:t>
      </w:r>
      <w:r w:rsidRPr="0031607F">
        <w:rPr>
          <w:noProof/>
        </w:rPr>
        <w:t xml:space="preserve"> is recorded.</w:t>
      </w:r>
      <w:r>
        <w:rPr>
          <w:noProof/>
        </w:rPr>
        <w:tab/>
      </w:r>
      <w:r>
        <w:rPr>
          <w:noProof/>
        </w:rPr>
        <w:fldChar w:fldCharType="begin"/>
      </w:r>
      <w:r>
        <w:rPr>
          <w:noProof/>
        </w:rPr>
        <w:instrText xml:space="preserve"> PAGEREF _Toc385451108 \h </w:instrText>
      </w:r>
      <w:r>
        <w:rPr>
          <w:noProof/>
        </w:rPr>
      </w:r>
      <w:r>
        <w:rPr>
          <w:noProof/>
        </w:rPr>
        <w:fldChar w:fldCharType="separate"/>
      </w:r>
      <w:r>
        <w:rPr>
          <w:noProof/>
        </w:rPr>
        <w:t>22</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 xml:space="preserve">Figure 12 - </w:t>
      </w:r>
      <w:r w:rsidRPr="0031607F">
        <w:rPr>
          <w:rFonts w:ascii="Calibri" w:eastAsia="Calibri" w:hAnsi="Calibri"/>
          <w:noProof/>
        </w:rPr>
        <w:t xml:space="preserve">A schematic diagram of </w:t>
      </w:r>
      <w:r w:rsidRPr="0031607F">
        <w:rPr>
          <w:noProof/>
        </w:rPr>
        <w:t xml:space="preserve">a steady state spectrometer. A continuous </w:t>
      </w:r>
      <w:r w:rsidRPr="0031607F">
        <w:rPr>
          <w:rFonts w:ascii="Calibri" w:eastAsia="Calibri" w:hAnsi="Calibri"/>
          <w:noProof/>
        </w:rPr>
        <w:t xml:space="preserve">excitation source such </w:t>
      </w:r>
      <w:r w:rsidRPr="0031607F">
        <w:rPr>
          <w:noProof/>
        </w:rPr>
        <w:t>(such as a xenon lamp) excites the sample at one wavelength (λ</w:t>
      </w:r>
      <w:r w:rsidRPr="0031607F">
        <w:rPr>
          <w:noProof/>
          <w:vertAlign w:val="subscript"/>
        </w:rPr>
        <w:t>ex</w:t>
      </w:r>
      <w:r w:rsidRPr="0031607F">
        <w:rPr>
          <w:noProof/>
        </w:rPr>
        <w:t>) and then a detector monitors the light emitted from the sample (λ</w:t>
      </w:r>
      <w:r w:rsidRPr="0031607F">
        <w:rPr>
          <w:noProof/>
          <w:vertAlign w:val="subscript"/>
        </w:rPr>
        <w:t>em</w:t>
      </w:r>
      <w:r w:rsidRPr="0031607F">
        <w:rPr>
          <w:noProof/>
        </w:rPr>
        <w:t>)</w:t>
      </w:r>
      <w:r>
        <w:rPr>
          <w:noProof/>
        </w:rPr>
        <w:tab/>
      </w:r>
      <w:r>
        <w:rPr>
          <w:noProof/>
        </w:rPr>
        <w:fldChar w:fldCharType="begin"/>
      </w:r>
      <w:r>
        <w:rPr>
          <w:noProof/>
        </w:rPr>
        <w:instrText xml:space="preserve"> PAGEREF _Toc385451109 \h </w:instrText>
      </w:r>
      <w:r>
        <w:rPr>
          <w:noProof/>
        </w:rPr>
      </w:r>
      <w:r>
        <w:rPr>
          <w:noProof/>
        </w:rPr>
        <w:fldChar w:fldCharType="separate"/>
      </w:r>
      <w:r>
        <w:rPr>
          <w:noProof/>
        </w:rPr>
        <w:t>23</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3 – A schematic diagram of a fluorescence lifetime spectrometer.</w:t>
      </w:r>
      <w:r>
        <w:rPr>
          <w:noProof/>
        </w:rPr>
        <w:tab/>
      </w:r>
      <w:r>
        <w:rPr>
          <w:noProof/>
        </w:rPr>
        <w:fldChar w:fldCharType="begin"/>
      </w:r>
      <w:r>
        <w:rPr>
          <w:noProof/>
        </w:rPr>
        <w:instrText xml:space="preserve"> PAGEREF _Toc385451110 \h </w:instrText>
      </w:r>
      <w:r>
        <w:rPr>
          <w:noProof/>
        </w:rPr>
      </w:r>
      <w:r>
        <w:rPr>
          <w:noProof/>
        </w:rPr>
        <w:fldChar w:fldCharType="separate"/>
      </w:r>
      <w:r>
        <w:rPr>
          <w:noProof/>
        </w:rPr>
        <w:t>24</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4 – Schematic diagram for measurement of fluorescence anisotropy</w:t>
      </w:r>
      <w:r>
        <w:rPr>
          <w:noProof/>
        </w:rPr>
        <w:tab/>
      </w:r>
      <w:r>
        <w:rPr>
          <w:noProof/>
        </w:rPr>
        <w:fldChar w:fldCharType="begin"/>
      </w:r>
      <w:r>
        <w:rPr>
          <w:noProof/>
        </w:rPr>
        <w:instrText xml:space="preserve"> PAGEREF _Toc385451111 \h </w:instrText>
      </w:r>
      <w:r>
        <w:rPr>
          <w:noProof/>
        </w:rPr>
      </w:r>
      <w:r>
        <w:rPr>
          <w:noProof/>
        </w:rPr>
        <w:fldChar w:fldCharType="separate"/>
      </w:r>
      <w:r>
        <w:rPr>
          <w:noProof/>
        </w:rPr>
        <w:t>25</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5 - A schematic diagram of a fluorescence lifetime spectrometer.</w:t>
      </w:r>
      <w:r>
        <w:rPr>
          <w:noProof/>
        </w:rPr>
        <w:tab/>
      </w:r>
      <w:r>
        <w:rPr>
          <w:noProof/>
        </w:rPr>
        <w:fldChar w:fldCharType="begin"/>
      </w:r>
      <w:r>
        <w:rPr>
          <w:noProof/>
        </w:rPr>
        <w:instrText xml:space="preserve"> PAGEREF _Toc385451112 \h </w:instrText>
      </w:r>
      <w:r>
        <w:rPr>
          <w:noProof/>
        </w:rPr>
      </w:r>
      <w:r>
        <w:rPr>
          <w:noProof/>
        </w:rPr>
        <w:fldChar w:fldCharType="separate"/>
      </w:r>
      <w:r>
        <w:rPr>
          <w:noProof/>
        </w:rPr>
        <w:t>27</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6 – NRET can occur between a donor (D) and acceptor (A) label across the same polymer chain when the polymer’s conformation brings them into close proximity</w:t>
      </w:r>
      <w:r>
        <w:rPr>
          <w:noProof/>
        </w:rPr>
        <w:tab/>
      </w:r>
      <w:r>
        <w:rPr>
          <w:noProof/>
        </w:rPr>
        <w:fldChar w:fldCharType="begin"/>
      </w:r>
      <w:r>
        <w:rPr>
          <w:noProof/>
        </w:rPr>
        <w:instrText xml:space="preserve"> PAGEREF _Toc385451113 \h </w:instrText>
      </w:r>
      <w:r>
        <w:rPr>
          <w:noProof/>
        </w:rPr>
      </w:r>
      <w:r>
        <w:rPr>
          <w:noProof/>
        </w:rPr>
        <w:fldChar w:fldCharType="separate"/>
      </w:r>
      <w:r>
        <w:rPr>
          <w:noProof/>
        </w:rPr>
        <w:t>28</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lastRenderedPageBreak/>
        <w:t>Figure 17 – Fluorescent Labels acenaphthylene (left) and 9-anythrylmethylmethacrylate (right)</w:t>
      </w:r>
      <w:r>
        <w:rPr>
          <w:noProof/>
        </w:rPr>
        <w:tab/>
      </w:r>
      <w:r>
        <w:rPr>
          <w:noProof/>
        </w:rPr>
        <w:fldChar w:fldCharType="begin"/>
      </w:r>
      <w:r>
        <w:rPr>
          <w:noProof/>
        </w:rPr>
        <w:instrText xml:space="preserve"> PAGEREF _Toc385451114 \h </w:instrText>
      </w:r>
      <w:r>
        <w:rPr>
          <w:noProof/>
        </w:rPr>
      </w:r>
      <w:r>
        <w:rPr>
          <w:noProof/>
        </w:rPr>
        <w:fldChar w:fldCharType="separate"/>
      </w:r>
      <w:r>
        <w:rPr>
          <w:noProof/>
        </w:rPr>
        <w:t>29</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8 – Baranovsky’s rigid ‘ladder’ system with ‘loop’ defects</w:t>
      </w:r>
      <w:r>
        <w:rPr>
          <w:noProof/>
        </w:rPr>
        <w:tab/>
      </w:r>
      <w:r>
        <w:rPr>
          <w:noProof/>
        </w:rPr>
        <w:fldChar w:fldCharType="begin"/>
      </w:r>
      <w:r>
        <w:rPr>
          <w:noProof/>
        </w:rPr>
        <w:instrText xml:space="preserve"> PAGEREF _Toc385451115 \h </w:instrText>
      </w:r>
      <w:r>
        <w:rPr>
          <w:noProof/>
        </w:rPr>
      </w:r>
      <w:r>
        <w:rPr>
          <w:noProof/>
        </w:rPr>
        <w:fldChar w:fldCharType="separate"/>
      </w:r>
      <w:r>
        <w:rPr>
          <w:noProof/>
        </w:rPr>
        <w:t>32</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9 - Poly(N-isopropylacrylamide) is a temperature responsive smart polymer</w:t>
      </w:r>
      <w:r>
        <w:rPr>
          <w:noProof/>
        </w:rPr>
        <w:tab/>
      </w:r>
      <w:r>
        <w:rPr>
          <w:noProof/>
        </w:rPr>
        <w:fldChar w:fldCharType="begin"/>
      </w:r>
      <w:r>
        <w:rPr>
          <w:noProof/>
        </w:rPr>
        <w:instrText xml:space="preserve"> PAGEREF _Toc385451116 \h </w:instrText>
      </w:r>
      <w:r>
        <w:rPr>
          <w:noProof/>
        </w:rPr>
      </w:r>
      <w:r>
        <w:rPr>
          <w:noProof/>
        </w:rPr>
        <w:fldChar w:fldCharType="separate"/>
      </w:r>
      <w:r>
        <w:rPr>
          <w:noProof/>
        </w:rPr>
        <w:t>35</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20 – Poly(ethylene oxide) (also known as poly(ethylene glycol) (PEG) or poly(oxyethylene) (POE) is a polyether</w:t>
      </w:r>
      <w:r>
        <w:rPr>
          <w:noProof/>
        </w:rPr>
        <w:tab/>
      </w:r>
      <w:r>
        <w:rPr>
          <w:noProof/>
        </w:rPr>
        <w:fldChar w:fldCharType="begin"/>
      </w:r>
      <w:r>
        <w:rPr>
          <w:noProof/>
        </w:rPr>
        <w:instrText xml:space="preserve"> PAGEREF _Toc385451117 \h </w:instrText>
      </w:r>
      <w:r>
        <w:rPr>
          <w:noProof/>
        </w:rPr>
      </w:r>
      <w:r>
        <w:rPr>
          <w:noProof/>
        </w:rPr>
        <w:fldChar w:fldCharType="separate"/>
      </w:r>
      <w:r>
        <w:rPr>
          <w:noProof/>
        </w:rPr>
        <w:t>36</w:t>
      </w:r>
      <w:r>
        <w:rPr>
          <w:noProof/>
        </w:rPr>
        <w:fldChar w:fldCharType="end"/>
      </w:r>
    </w:p>
    <w:p w:rsidR="00DC3E10" w:rsidRDefault="00DC3E10">
      <w:pPr>
        <w:pStyle w:val="TableofFigures"/>
        <w:tabs>
          <w:tab w:val="right" w:leader="dot" w:pos="8188"/>
        </w:tabs>
        <w:rPr>
          <w:rFonts w:eastAsiaTheme="minorEastAsia"/>
          <w:noProof/>
          <w:sz w:val="22"/>
          <w:lang w:eastAsia="en-GB"/>
        </w:rPr>
      </w:pPr>
      <w:r>
        <w:rPr>
          <w:noProof/>
        </w:rPr>
        <w:t>Figure 21 - Baranovsky's proposed structure of interacting polymers from uninterrupted linear sequences of bonds in polycomplexes</w:t>
      </w:r>
      <w:r>
        <w:rPr>
          <w:noProof/>
        </w:rPr>
        <w:tab/>
      </w:r>
      <w:r>
        <w:rPr>
          <w:noProof/>
        </w:rPr>
        <w:fldChar w:fldCharType="begin"/>
      </w:r>
      <w:r>
        <w:rPr>
          <w:noProof/>
        </w:rPr>
        <w:instrText xml:space="preserve"> PAGEREF _Toc385451118 \h </w:instrText>
      </w:r>
      <w:r>
        <w:rPr>
          <w:noProof/>
        </w:rPr>
      </w:r>
      <w:r>
        <w:rPr>
          <w:noProof/>
        </w:rPr>
        <w:fldChar w:fldCharType="separate"/>
      </w:r>
      <w:r>
        <w:rPr>
          <w:noProof/>
        </w:rPr>
        <w:t>37</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22 - Poly(dimethylacrylamide) is a homopolymer also capable of forming IPCs with poly(acrylic acid)</w:t>
      </w:r>
      <w:r>
        <w:rPr>
          <w:noProof/>
        </w:rPr>
        <w:tab/>
      </w:r>
      <w:r>
        <w:rPr>
          <w:noProof/>
        </w:rPr>
        <w:fldChar w:fldCharType="begin"/>
      </w:r>
      <w:r>
        <w:rPr>
          <w:noProof/>
        </w:rPr>
        <w:instrText xml:space="preserve"> PAGEREF _Toc385451119 \h </w:instrText>
      </w:r>
      <w:r>
        <w:rPr>
          <w:noProof/>
        </w:rPr>
      </w:r>
      <w:r>
        <w:rPr>
          <w:noProof/>
        </w:rPr>
        <w:fldChar w:fldCharType="separate"/>
      </w:r>
      <w:r>
        <w:rPr>
          <w:noProof/>
        </w:rPr>
        <w:t>37</w:t>
      </w:r>
      <w:r>
        <w:rPr>
          <w:noProof/>
        </w:rPr>
        <w:fldChar w:fldCharType="end"/>
      </w:r>
    </w:p>
    <w:p w:rsidR="00DC3E10" w:rsidRDefault="00DC3E10">
      <w:pPr>
        <w:pStyle w:val="TableofFigures"/>
        <w:tabs>
          <w:tab w:val="right" w:leader="dot" w:pos="8188"/>
        </w:tabs>
        <w:rPr>
          <w:rFonts w:eastAsiaTheme="minorEastAsia"/>
          <w:noProof/>
          <w:sz w:val="22"/>
          <w:lang w:eastAsia="en-GB"/>
        </w:rPr>
      </w:pPr>
      <w:r>
        <w:rPr>
          <w:noProof/>
        </w:rPr>
        <w:t>Figure 23 – Poly(vinyl alcohol) is a homopolymer of vinyl alcohol monomers</w:t>
      </w:r>
      <w:r>
        <w:rPr>
          <w:noProof/>
        </w:rPr>
        <w:tab/>
      </w:r>
      <w:r>
        <w:rPr>
          <w:noProof/>
        </w:rPr>
        <w:fldChar w:fldCharType="begin"/>
      </w:r>
      <w:r>
        <w:rPr>
          <w:noProof/>
        </w:rPr>
        <w:instrText xml:space="preserve"> PAGEREF _Toc385451120 \h </w:instrText>
      </w:r>
      <w:r>
        <w:rPr>
          <w:noProof/>
        </w:rPr>
      </w:r>
      <w:r>
        <w:rPr>
          <w:noProof/>
        </w:rPr>
        <w:fldChar w:fldCharType="separate"/>
      </w:r>
      <w:r>
        <w:rPr>
          <w:noProof/>
        </w:rPr>
        <w:t>37</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24 – Poly(N-vinylpyrrolidone) is a homopolymer of N-vinylpyrrolidone monomers</w:t>
      </w:r>
      <w:r>
        <w:rPr>
          <w:noProof/>
        </w:rPr>
        <w:tab/>
      </w:r>
      <w:r>
        <w:rPr>
          <w:noProof/>
        </w:rPr>
        <w:fldChar w:fldCharType="begin"/>
      </w:r>
      <w:r>
        <w:rPr>
          <w:noProof/>
        </w:rPr>
        <w:instrText xml:space="preserve"> PAGEREF _Toc385451121 \h </w:instrText>
      </w:r>
      <w:r>
        <w:rPr>
          <w:noProof/>
        </w:rPr>
      </w:r>
      <w:r>
        <w:rPr>
          <w:noProof/>
        </w:rPr>
        <w:fldChar w:fldCharType="separate"/>
      </w:r>
      <w:r>
        <w:rPr>
          <w:noProof/>
        </w:rPr>
        <w:t>38</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25 – IPC formation between PAA and PVP with regards to equilibrium of dissociation of PAA</w:t>
      </w:r>
      <w:r>
        <w:rPr>
          <w:noProof/>
        </w:rPr>
        <w:tab/>
      </w:r>
      <w:r>
        <w:rPr>
          <w:noProof/>
        </w:rPr>
        <w:fldChar w:fldCharType="begin"/>
      </w:r>
      <w:r>
        <w:rPr>
          <w:noProof/>
        </w:rPr>
        <w:instrText xml:space="preserve"> PAGEREF _Toc385451122 \h </w:instrText>
      </w:r>
      <w:r>
        <w:rPr>
          <w:noProof/>
        </w:rPr>
      </w:r>
      <w:r>
        <w:rPr>
          <w:noProof/>
        </w:rPr>
        <w:fldChar w:fldCharType="separate"/>
      </w:r>
      <w:r>
        <w:rPr>
          <w:noProof/>
        </w:rPr>
        <w:t>38</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26 – Poly(diallyldimethylammonium chloride) is a common polymer used for water effluent treatment</w:t>
      </w:r>
      <w:r>
        <w:rPr>
          <w:noProof/>
        </w:rPr>
        <w:tab/>
      </w:r>
      <w:r>
        <w:rPr>
          <w:noProof/>
        </w:rPr>
        <w:fldChar w:fldCharType="begin"/>
      </w:r>
      <w:r>
        <w:rPr>
          <w:noProof/>
        </w:rPr>
        <w:instrText xml:space="preserve"> PAGEREF _Toc385451123 \h </w:instrText>
      </w:r>
      <w:r>
        <w:rPr>
          <w:noProof/>
        </w:rPr>
      </w:r>
      <w:r>
        <w:rPr>
          <w:noProof/>
        </w:rPr>
        <w:fldChar w:fldCharType="separate"/>
      </w:r>
      <w:r>
        <w:rPr>
          <w:noProof/>
        </w:rPr>
        <w:t>39</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27 – Poly(epichlorohydrin-co-dimethylamine) is one of the most common commercial polyamine polymers</w:t>
      </w:r>
      <w:r>
        <w:rPr>
          <w:noProof/>
        </w:rPr>
        <w:tab/>
      </w:r>
      <w:r>
        <w:rPr>
          <w:noProof/>
        </w:rPr>
        <w:fldChar w:fldCharType="begin"/>
      </w:r>
      <w:r>
        <w:rPr>
          <w:noProof/>
        </w:rPr>
        <w:instrText xml:space="preserve"> PAGEREF _Toc385451124 \h </w:instrText>
      </w:r>
      <w:r>
        <w:rPr>
          <w:noProof/>
        </w:rPr>
      </w:r>
      <w:r>
        <w:rPr>
          <w:noProof/>
        </w:rPr>
        <w:fldChar w:fldCharType="separate"/>
      </w:r>
      <w:r>
        <w:rPr>
          <w:noProof/>
        </w:rPr>
        <w:t>39</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28 - Synthesis of AMMA Label from methacroyl chloride and 9-anthracenemethanol</w:t>
      </w:r>
      <w:r>
        <w:rPr>
          <w:noProof/>
        </w:rPr>
        <w:tab/>
      </w:r>
      <w:r>
        <w:rPr>
          <w:noProof/>
        </w:rPr>
        <w:fldChar w:fldCharType="begin"/>
      </w:r>
      <w:r>
        <w:rPr>
          <w:noProof/>
        </w:rPr>
        <w:instrText xml:space="preserve"> PAGEREF _Toc385451125 \h </w:instrText>
      </w:r>
      <w:r>
        <w:rPr>
          <w:noProof/>
        </w:rPr>
      </w:r>
      <w:r>
        <w:rPr>
          <w:noProof/>
        </w:rPr>
        <w:fldChar w:fldCharType="separate"/>
      </w:r>
      <w:r>
        <w:rPr>
          <w:noProof/>
        </w:rPr>
        <w:t>47</w:t>
      </w:r>
      <w:r>
        <w:rPr>
          <w:noProof/>
        </w:rPr>
        <w:fldChar w:fldCharType="end"/>
      </w:r>
    </w:p>
    <w:p w:rsidR="00DC3E10" w:rsidRDefault="00DC3E10">
      <w:pPr>
        <w:pStyle w:val="TableofFigures"/>
        <w:tabs>
          <w:tab w:val="right" w:leader="dot" w:pos="8188"/>
        </w:tabs>
        <w:rPr>
          <w:rFonts w:eastAsiaTheme="minorEastAsia"/>
          <w:noProof/>
          <w:sz w:val="22"/>
          <w:lang w:eastAsia="en-GB"/>
        </w:rPr>
      </w:pPr>
      <w:r>
        <w:rPr>
          <w:noProof/>
        </w:rPr>
        <w:t>Figure 29 – Synthesis of benzyl-1-pyrrolecarbodithioate from pyrrole and benzyl bromide</w:t>
      </w:r>
      <w:r>
        <w:rPr>
          <w:noProof/>
        </w:rPr>
        <w:tab/>
      </w:r>
      <w:r>
        <w:rPr>
          <w:noProof/>
        </w:rPr>
        <w:fldChar w:fldCharType="begin"/>
      </w:r>
      <w:r>
        <w:rPr>
          <w:noProof/>
        </w:rPr>
        <w:instrText xml:space="preserve"> PAGEREF _Toc385451126 \h </w:instrText>
      </w:r>
      <w:r>
        <w:rPr>
          <w:noProof/>
        </w:rPr>
      </w:r>
      <w:r>
        <w:rPr>
          <w:noProof/>
        </w:rPr>
        <w:fldChar w:fldCharType="separate"/>
      </w:r>
      <w:r>
        <w:rPr>
          <w:noProof/>
        </w:rPr>
        <w:t>48</w:t>
      </w:r>
      <w:r>
        <w:rPr>
          <w:noProof/>
        </w:rPr>
        <w:fldChar w:fldCharType="end"/>
      </w:r>
    </w:p>
    <w:p w:rsidR="00DC3E10" w:rsidRDefault="00DC3E10">
      <w:pPr>
        <w:pStyle w:val="TableofFigures"/>
        <w:tabs>
          <w:tab w:val="right" w:leader="dot" w:pos="8188"/>
        </w:tabs>
        <w:rPr>
          <w:rFonts w:eastAsiaTheme="minorEastAsia"/>
          <w:noProof/>
          <w:sz w:val="22"/>
          <w:lang w:eastAsia="en-GB"/>
        </w:rPr>
      </w:pPr>
      <w:r>
        <w:rPr>
          <w:noProof/>
        </w:rPr>
        <w:t>Figure 30 – Synthesis of 2-[[butylsulfanyl)-carbonothioyl]sulfanyl}propanoic acid from butanethiol and 2-bromopropane</w:t>
      </w:r>
      <w:r>
        <w:rPr>
          <w:noProof/>
        </w:rPr>
        <w:tab/>
      </w:r>
      <w:r>
        <w:rPr>
          <w:noProof/>
        </w:rPr>
        <w:fldChar w:fldCharType="begin"/>
      </w:r>
      <w:r>
        <w:rPr>
          <w:noProof/>
        </w:rPr>
        <w:instrText xml:space="preserve"> PAGEREF _Toc385451127 \h </w:instrText>
      </w:r>
      <w:r>
        <w:rPr>
          <w:noProof/>
        </w:rPr>
      </w:r>
      <w:r>
        <w:rPr>
          <w:noProof/>
        </w:rPr>
        <w:fldChar w:fldCharType="separate"/>
      </w:r>
      <w:r>
        <w:rPr>
          <w:noProof/>
        </w:rPr>
        <w:t>49</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31 - Polymerisation of poly(acrylamide)</w:t>
      </w:r>
      <w:r>
        <w:rPr>
          <w:noProof/>
        </w:rPr>
        <w:tab/>
      </w:r>
      <w:r>
        <w:rPr>
          <w:noProof/>
        </w:rPr>
        <w:fldChar w:fldCharType="begin"/>
      </w:r>
      <w:r>
        <w:rPr>
          <w:noProof/>
        </w:rPr>
        <w:instrText xml:space="preserve"> PAGEREF _Toc385451128 \h </w:instrText>
      </w:r>
      <w:r>
        <w:rPr>
          <w:noProof/>
        </w:rPr>
      </w:r>
      <w:r>
        <w:rPr>
          <w:noProof/>
        </w:rPr>
        <w:fldChar w:fldCharType="separate"/>
      </w:r>
      <w:r>
        <w:rPr>
          <w:noProof/>
        </w:rPr>
        <w:t>50</w:t>
      </w:r>
      <w:r>
        <w:rPr>
          <w:noProof/>
        </w:rPr>
        <w:fldChar w:fldCharType="end"/>
      </w:r>
    </w:p>
    <w:p w:rsidR="00DC3E10" w:rsidRDefault="00DC3E10">
      <w:pPr>
        <w:pStyle w:val="TableofFigures"/>
        <w:tabs>
          <w:tab w:val="right" w:leader="dot" w:pos="8188"/>
        </w:tabs>
        <w:rPr>
          <w:rFonts w:eastAsiaTheme="minorEastAsia"/>
          <w:noProof/>
          <w:sz w:val="22"/>
          <w:lang w:eastAsia="en-GB"/>
        </w:rPr>
      </w:pPr>
      <w:r>
        <w:rPr>
          <w:noProof/>
        </w:rPr>
        <w:t>Figure 32 - Polymerisation of poly(acrylamide-</w:t>
      </w:r>
      <w:r w:rsidRPr="0031607F">
        <w:rPr>
          <w:i/>
          <w:noProof/>
        </w:rPr>
        <w:t>co</w:t>
      </w:r>
      <w:r>
        <w:rPr>
          <w:noProof/>
        </w:rPr>
        <w:t>-ACE)</w:t>
      </w:r>
      <w:r>
        <w:rPr>
          <w:noProof/>
        </w:rPr>
        <w:tab/>
      </w:r>
      <w:r>
        <w:rPr>
          <w:noProof/>
        </w:rPr>
        <w:fldChar w:fldCharType="begin"/>
      </w:r>
      <w:r>
        <w:rPr>
          <w:noProof/>
        </w:rPr>
        <w:instrText xml:space="preserve"> PAGEREF _Toc385451129 \h </w:instrText>
      </w:r>
      <w:r>
        <w:rPr>
          <w:noProof/>
        </w:rPr>
      </w:r>
      <w:r>
        <w:rPr>
          <w:noProof/>
        </w:rPr>
        <w:fldChar w:fldCharType="separate"/>
      </w:r>
      <w:r>
        <w:rPr>
          <w:noProof/>
        </w:rPr>
        <w:t>50</w:t>
      </w:r>
      <w:r>
        <w:rPr>
          <w:noProof/>
        </w:rPr>
        <w:fldChar w:fldCharType="end"/>
      </w:r>
    </w:p>
    <w:p w:rsidR="00DC3E10" w:rsidRDefault="00DC3E10">
      <w:pPr>
        <w:pStyle w:val="TableofFigures"/>
        <w:tabs>
          <w:tab w:val="right" w:leader="dot" w:pos="8188"/>
        </w:tabs>
        <w:rPr>
          <w:rFonts w:eastAsiaTheme="minorEastAsia"/>
          <w:noProof/>
          <w:sz w:val="22"/>
          <w:lang w:eastAsia="en-GB"/>
        </w:rPr>
      </w:pPr>
      <w:r>
        <w:rPr>
          <w:noProof/>
        </w:rPr>
        <w:t>Figure 33 – Polymerisation of poly(acrylamide-</w:t>
      </w:r>
      <w:r w:rsidRPr="0031607F">
        <w:rPr>
          <w:i/>
          <w:noProof/>
        </w:rPr>
        <w:t>co</w:t>
      </w:r>
      <w:r>
        <w:rPr>
          <w:noProof/>
        </w:rPr>
        <w:t>-AMMA)</w:t>
      </w:r>
      <w:r>
        <w:rPr>
          <w:noProof/>
        </w:rPr>
        <w:tab/>
      </w:r>
      <w:r>
        <w:rPr>
          <w:noProof/>
        </w:rPr>
        <w:fldChar w:fldCharType="begin"/>
      </w:r>
      <w:r>
        <w:rPr>
          <w:noProof/>
        </w:rPr>
        <w:instrText xml:space="preserve"> PAGEREF _Toc385451130 \h </w:instrText>
      </w:r>
      <w:r>
        <w:rPr>
          <w:noProof/>
        </w:rPr>
      </w:r>
      <w:r>
        <w:rPr>
          <w:noProof/>
        </w:rPr>
        <w:fldChar w:fldCharType="separate"/>
      </w:r>
      <w:r>
        <w:rPr>
          <w:noProof/>
        </w:rPr>
        <w:t>51</w:t>
      </w:r>
      <w:r>
        <w:rPr>
          <w:noProof/>
        </w:rPr>
        <w:fldChar w:fldCharType="end"/>
      </w:r>
    </w:p>
    <w:p w:rsidR="00DC3E10" w:rsidRDefault="00DC3E10">
      <w:pPr>
        <w:pStyle w:val="TableofFigures"/>
        <w:tabs>
          <w:tab w:val="right" w:leader="dot" w:pos="8188"/>
        </w:tabs>
        <w:rPr>
          <w:rFonts w:eastAsiaTheme="minorEastAsia"/>
          <w:noProof/>
          <w:sz w:val="22"/>
          <w:lang w:eastAsia="en-GB"/>
        </w:rPr>
      </w:pPr>
      <w:r>
        <w:rPr>
          <w:noProof/>
        </w:rPr>
        <w:t xml:space="preserve">Figure 34 - </w:t>
      </w:r>
      <w:r w:rsidRPr="0031607F">
        <w:rPr>
          <w:rFonts w:cstheme="minorHAnsi"/>
          <w:noProof/>
        </w:rPr>
        <w:t>Polymerisation of poly(acrylic acid)</w:t>
      </w:r>
      <w:r>
        <w:rPr>
          <w:noProof/>
        </w:rPr>
        <w:tab/>
      </w:r>
      <w:r>
        <w:rPr>
          <w:noProof/>
        </w:rPr>
        <w:fldChar w:fldCharType="begin"/>
      </w:r>
      <w:r>
        <w:rPr>
          <w:noProof/>
        </w:rPr>
        <w:instrText xml:space="preserve"> PAGEREF _Toc385451131 \h </w:instrText>
      </w:r>
      <w:r>
        <w:rPr>
          <w:noProof/>
        </w:rPr>
      </w:r>
      <w:r>
        <w:rPr>
          <w:noProof/>
        </w:rPr>
        <w:fldChar w:fldCharType="separate"/>
      </w:r>
      <w:r>
        <w:rPr>
          <w:noProof/>
        </w:rPr>
        <w:t>52</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35 – Polymerisation of poly(acrylic acid-</w:t>
      </w:r>
      <w:r w:rsidRPr="0031607F">
        <w:rPr>
          <w:i/>
          <w:noProof/>
        </w:rPr>
        <w:t>co</w:t>
      </w:r>
      <w:r w:rsidRPr="0031607F">
        <w:rPr>
          <w:noProof/>
        </w:rPr>
        <w:t>-ACE)</w:t>
      </w:r>
      <w:r>
        <w:rPr>
          <w:noProof/>
        </w:rPr>
        <w:tab/>
      </w:r>
      <w:r>
        <w:rPr>
          <w:noProof/>
        </w:rPr>
        <w:fldChar w:fldCharType="begin"/>
      </w:r>
      <w:r>
        <w:rPr>
          <w:noProof/>
        </w:rPr>
        <w:instrText xml:space="preserve"> PAGEREF _Toc385451132 \h </w:instrText>
      </w:r>
      <w:r>
        <w:rPr>
          <w:noProof/>
        </w:rPr>
      </w:r>
      <w:r>
        <w:rPr>
          <w:noProof/>
        </w:rPr>
        <w:fldChar w:fldCharType="separate"/>
      </w:r>
      <w:r>
        <w:rPr>
          <w:noProof/>
        </w:rPr>
        <w:t>52</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36 – Polymerisation of poly(acrylic acid-</w:t>
      </w:r>
      <w:r w:rsidRPr="0031607F">
        <w:rPr>
          <w:i/>
          <w:noProof/>
        </w:rPr>
        <w:t>co</w:t>
      </w:r>
      <w:r w:rsidRPr="0031607F">
        <w:rPr>
          <w:noProof/>
        </w:rPr>
        <w:t>-AMMA)</w:t>
      </w:r>
      <w:r>
        <w:rPr>
          <w:noProof/>
        </w:rPr>
        <w:tab/>
      </w:r>
      <w:r>
        <w:rPr>
          <w:noProof/>
        </w:rPr>
        <w:fldChar w:fldCharType="begin"/>
      </w:r>
      <w:r>
        <w:rPr>
          <w:noProof/>
        </w:rPr>
        <w:instrText xml:space="preserve"> PAGEREF _Toc385451133 \h </w:instrText>
      </w:r>
      <w:r>
        <w:rPr>
          <w:noProof/>
        </w:rPr>
      </w:r>
      <w:r>
        <w:rPr>
          <w:noProof/>
        </w:rPr>
        <w:fldChar w:fldCharType="separate"/>
      </w:r>
      <w:r>
        <w:rPr>
          <w:noProof/>
        </w:rPr>
        <w:t>52</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lastRenderedPageBreak/>
        <w:t>Figure 37 – Polymerisation of poly(acrylic acid-</w:t>
      </w:r>
      <w:r w:rsidRPr="0031607F">
        <w:rPr>
          <w:i/>
          <w:noProof/>
        </w:rPr>
        <w:t>co</w:t>
      </w:r>
      <w:r w:rsidRPr="0031607F">
        <w:rPr>
          <w:noProof/>
        </w:rPr>
        <w:t>-ACE-</w:t>
      </w:r>
      <w:r w:rsidRPr="0031607F">
        <w:rPr>
          <w:i/>
          <w:noProof/>
        </w:rPr>
        <w:t>co</w:t>
      </w:r>
      <w:r w:rsidRPr="0031607F">
        <w:rPr>
          <w:noProof/>
        </w:rPr>
        <w:t>-AMMA)</w:t>
      </w:r>
      <w:r>
        <w:rPr>
          <w:noProof/>
        </w:rPr>
        <w:tab/>
      </w:r>
      <w:r>
        <w:rPr>
          <w:noProof/>
        </w:rPr>
        <w:fldChar w:fldCharType="begin"/>
      </w:r>
      <w:r>
        <w:rPr>
          <w:noProof/>
        </w:rPr>
        <w:instrText xml:space="preserve"> PAGEREF _Toc385451134 \h </w:instrText>
      </w:r>
      <w:r>
        <w:rPr>
          <w:noProof/>
        </w:rPr>
      </w:r>
      <w:r>
        <w:rPr>
          <w:noProof/>
        </w:rPr>
        <w:fldChar w:fldCharType="separate"/>
      </w:r>
      <w:r>
        <w:rPr>
          <w:noProof/>
        </w:rPr>
        <w:t>53</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38 – RAFT polymerisation of poly(acrylic acid)</w:t>
      </w:r>
      <w:r>
        <w:rPr>
          <w:noProof/>
        </w:rPr>
        <w:tab/>
      </w:r>
      <w:r>
        <w:rPr>
          <w:noProof/>
        </w:rPr>
        <w:fldChar w:fldCharType="begin"/>
      </w:r>
      <w:r>
        <w:rPr>
          <w:noProof/>
        </w:rPr>
        <w:instrText xml:space="preserve"> PAGEREF _Toc385451135 \h </w:instrText>
      </w:r>
      <w:r>
        <w:rPr>
          <w:noProof/>
        </w:rPr>
      </w:r>
      <w:r>
        <w:rPr>
          <w:noProof/>
        </w:rPr>
        <w:fldChar w:fldCharType="separate"/>
      </w:r>
      <w:r>
        <w:rPr>
          <w:noProof/>
        </w:rPr>
        <w:t>54</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39 – RAFT polymerisation of poly(acrylic acid-co-ACE)</w:t>
      </w:r>
      <w:r>
        <w:rPr>
          <w:noProof/>
        </w:rPr>
        <w:tab/>
      </w:r>
      <w:r>
        <w:rPr>
          <w:noProof/>
        </w:rPr>
        <w:fldChar w:fldCharType="begin"/>
      </w:r>
      <w:r>
        <w:rPr>
          <w:noProof/>
        </w:rPr>
        <w:instrText xml:space="preserve"> PAGEREF _Toc385451136 \h </w:instrText>
      </w:r>
      <w:r>
        <w:rPr>
          <w:noProof/>
        </w:rPr>
      </w:r>
      <w:r>
        <w:rPr>
          <w:noProof/>
        </w:rPr>
        <w:fldChar w:fldCharType="separate"/>
      </w:r>
      <w:r>
        <w:rPr>
          <w:noProof/>
        </w:rPr>
        <w:t>54</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40 – Methylation of acid polymers by trimethylsilyldiazomethane</w:t>
      </w:r>
      <w:r>
        <w:rPr>
          <w:noProof/>
        </w:rPr>
        <w:tab/>
      </w:r>
      <w:r>
        <w:rPr>
          <w:noProof/>
        </w:rPr>
        <w:fldChar w:fldCharType="begin"/>
      </w:r>
      <w:r>
        <w:rPr>
          <w:noProof/>
        </w:rPr>
        <w:instrText xml:space="preserve"> PAGEREF _Toc385451137 \h </w:instrText>
      </w:r>
      <w:r>
        <w:rPr>
          <w:noProof/>
        </w:rPr>
      </w:r>
      <w:r>
        <w:rPr>
          <w:noProof/>
        </w:rPr>
        <w:fldChar w:fldCharType="separate"/>
      </w:r>
      <w:r>
        <w:rPr>
          <w:noProof/>
        </w:rPr>
        <w:t>57</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41 – A typical GPC system involves solvent being pumped at constant flow through a column. Multiple detectors can be placed on the end of the line.</w:t>
      </w:r>
      <w:r>
        <w:rPr>
          <w:noProof/>
        </w:rPr>
        <w:tab/>
      </w:r>
      <w:r>
        <w:rPr>
          <w:noProof/>
        </w:rPr>
        <w:fldChar w:fldCharType="begin"/>
      </w:r>
      <w:r>
        <w:rPr>
          <w:noProof/>
        </w:rPr>
        <w:instrText xml:space="preserve"> PAGEREF _Toc385451138 \h </w:instrText>
      </w:r>
      <w:r>
        <w:rPr>
          <w:noProof/>
        </w:rPr>
      </w:r>
      <w:r>
        <w:rPr>
          <w:noProof/>
        </w:rPr>
        <w:fldChar w:fldCharType="separate"/>
      </w:r>
      <w:r>
        <w:rPr>
          <w:noProof/>
        </w:rPr>
        <w:t>58</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42 – Polymer elution from GPC, divided into segments (or moments). Elution time is inversely is proportional to molecular mass.</w:t>
      </w:r>
      <w:r>
        <w:rPr>
          <w:noProof/>
        </w:rPr>
        <w:tab/>
      </w:r>
      <w:r>
        <w:rPr>
          <w:noProof/>
        </w:rPr>
        <w:fldChar w:fldCharType="begin"/>
      </w:r>
      <w:r>
        <w:rPr>
          <w:noProof/>
        </w:rPr>
        <w:instrText xml:space="preserve"> PAGEREF _Toc385451139 \h </w:instrText>
      </w:r>
      <w:r>
        <w:rPr>
          <w:noProof/>
        </w:rPr>
      </w:r>
      <w:r>
        <w:rPr>
          <w:noProof/>
        </w:rPr>
        <w:fldChar w:fldCharType="separate"/>
      </w:r>
      <w:r>
        <w:rPr>
          <w:noProof/>
        </w:rPr>
        <w:t>59</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43 – Molecular mass averages of a molecular weight distribution (assuming a traditional Gaussian distribution sample)</w:t>
      </w:r>
      <w:r>
        <w:rPr>
          <w:noProof/>
        </w:rPr>
        <w:tab/>
      </w:r>
      <w:r>
        <w:rPr>
          <w:noProof/>
        </w:rPr>
        <w:fldChar w:fldCharType="begin"/>
      </w:r>
      <w:r>
        <w:rPr>
          <w:noProof/>
        </w:rPr>
        <w:instrText xml:space="preserve"> PAGEREF _Toc385451140 \h </w:instrText>
      </w:r>
      <w:r>
        <w:rPr>
          <w:noProof/>
        </w:rPr>
      </w:r>
      <w:r>
        <w:rPr>
          <w:noProof/>
        </w:rPr>
        <w:fldChar w:fldCharType="separate"/>
      </w:r>
      <w:r>
        <w:rPr>
          <w:noProof/>
        </w:rPr>
        <w:t>59</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44 – Detector response to three Easivial standards, each containing four known molecular weight polymers</w:t>
      </w:r>
      <w:r>
        <w:rPr>
          <w:noProof/>
        </w:rPr>
        <w:tab/>
      </w:r>
      <w:r>
        <w:rPr>
          <w:noProof/>
        </w:rPr>
        <w:fldChar w:fldCharType="begin"/>
      </w:r>
      <w:r>
        <w:rPr>
          <w:noProof/>
        </w:rPr>
        <w:instrText xml:space="preserve"> PAGEREF _Toc385451141 \h </w:instrText>
      </w:r>
      <w:r>
        <w:rPr>
          <w:noProof/>
        </w:rPr>
      </w:r>
      <w:r>
        <w:rPr>
          <w:noProof/>
        </w:rPr>
        <w:fldChar w:fldCharType="separate"/>
      </w:r>
      <w:r>
        <w:rPr>
          <w:noProof/>
        </w:rPr>
        <w:t>61</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45 – Molecular Weight Distribution of polyacrylamide polymers</w:t>
      </w:r>
      <w:r>
        <w:rPr>
          <w:noProof/>
        </w:rPr>
        <w:tab/>
      </w:r>
      <w:r>
        <w:rPr>
          <w:noProof/>
        </w:rPr>
        <w:fldChar w:fldCharType="begin"/>
      </w:r>
      <w:r>
        <w:rPr>
          <w:noProof/>
        </w:rPr>
        <w:instrText xml:space="preserve"> PAGEREF _Toc385451142 \h </w:instrText>
      </w:r>
      <w:r>
        <w:rPr>
          <w:noProof/>
        </w:rPr>
      </w:r>
      <w:r>
        <w:rPr>
          <w:noProof/>
        </w:rPr>
        <w:fldChar w:fldCharType="separate"/>
      </w:r>
      <w:r>
        <w:rPr>
          <w:noProof/>
        </w:rPr>
        <w:t>62</w:t>
      </w:r>
      <w:r>
        <w:rPr>
          <w:noProof/>
        </w:rPr>
        <w:fldChar w:fldCharType="end"/>
      </w:r>
    </w:p>
    <w:p w:rsidR="00DC3E10" w:rsidRDefault="00DC3E10">
      <w:pPr>
        <w:pStyle w:val="TableofFigures"/>
        <w:tabs>
          <w:tab w:val="right" w:leader="dot" w:pos="8188"/>
        </w:tabs>
        <w:rPr>
          <w:rFonts w:eastAsiaTheme="minorEastAsia"/>
          <w:noProof/>
          <w:sz w:val="22"/>
          <w:lang w:eastAsia="en-GB"/>
        </w:rPr>
      </w:pPr>
      <w:r>
        <w:rPr>
          <w:noProof/>
        </w:rPr>
        <w:t>Figure 46 - Detector response to five PAA standards, each containing two known M</w:t>
      </w:r>
      <w:r w:rsidRPr="0031607F">
        <w:rPr>
          <w:noProof/>
          <w:vertAlign w:val="subscript"/>
        </w:rPr>
        <w:t>w</w:t>
      </w:r>
      <w:r>
        <w:rPr>
          <w:noProof/>
        </w:rPr>
        <w:t xml:space="preserve"> PAA polymers. Peaks at 27 minutes signify flow rate markers.</w:t>
      </w:r>
      <w:r>
        <w:rPr>
          <w:noProof/>
        </w:rPr>
        <w:tab/>
      </w:r>
      <w:r>
        <w:rPr>
          <w:noProof/>
        </w:rPr>
        <w:fldChar w:fldCharType="begin"/>
      </w:r>
      <w:r>
        <w:rPr>
          <w:noProof/>
        </w:rPr>
        <w:instrText xml:space="preserve"> PAGEREF _Toc385451143 \h </w:instrText>
      </w:r>
      <w:r>
        <w:rPr>
          <w:noProof/>
        </w:rPr>
      </w:r>
      <w:r>
        <w:rPr>
          <w:noProof/>
        </w:rPr>
        <w:fldChar w:fldCharType="separate"/>
      </w:r>
      <w:r>
        <w:rPr>
          <w:noProof/>
        </w:rPr>
        <w:t>63</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47 – Raw data from two repeats of a P(AA-co-ACE) sample (TS1/37/1)</w:t>
      </w:r>
      <w:r>
        <w:rPr>
          <w:noProof/>
        </w:rPr>
        <w:tab/>
      </w:r>
      <w:r>
        <w:rPr>
          <w:noProof/>
        </w:rPr>
        <w:fldChar w:fldCharType="begin"/>
      </w:r>
      <w:r>
        <w:rPr>
          <w:noProof/>
        </w:rPr>
        <w:instrText xml:space="preserve"> PAGEREF _Toc385451144 \h </w:instrText>
      </w:r>
      <w:r>
        <w:rPr>
          <w:noProof/>
        </w:rPr>
      </w:r>
      <w:r>
        <w:rPr>
          <w:noProof/>
        </w:rPr>
        <w:fldChar w:fldCharType="separate"/>
      </w:r>
      <w:r>
        <w:rPr>
          <w:noProof/>
        </w:rPr>
        <w:t>64</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48 – Molecular Weight Distribution of P(AA-</w:t>
      </w:r>
      <w:r w:rsidRPr="0031607F">
        <w:rPr>
          <w:i/>
          <w:noProof/>
        </w:rPr>
        <w:t>co</w:t>
      </w:r>
      <w:r w:rsidRPr="0031607F">
        <w:rPr>
          <w:noProof/>
        </w:rPr>
        <w:t>-ACE) (TS1/37/1) and P(AA-</w:t>
      </w:r>
      <w:r w:rsidRPr="0031607F">
        <w:rPr>
          <w:i/>
          <w:noProof/>
        </w:rPr>
        <w:t>co</w:t>
      </w:r>
      <w:r w:rsidRPr="0031607F">
        <w:rPr>
          <w:noProof/>
        </w:rPr>
        <w:t>-AMMA) (TS1/37/2) polymers</w:t>
      </w:r>
      <w:r>
        <w:rPr>
          <w:noProof/>
        </w:rPr>
        <w:tab/>
      </w:r>
      <w:r>
        <w:rPr>
          <w:noProof/>
        </w:rPr>
        <w:fldChar w:fldCharType="begin"/>
      </w:r>
      <w:r>
        <w:rPr>
          <w:noProof/>
        </w:rPr>
        <w:instrText xml:space="preserve"> PAGEREF _Toc385451145 \h </w:instrText>
      </w:r>
      <w:r>
        <w:rPr>
          <w:noProof/>
        </w:rPr>
      </w:r>
      <w:r>
        <w:rPr>
          <w:noProof/>
        </w:rPr>
        <w:fldChar w:fldCharType="separate"/>
      </w:r>
      <w:r>
        <w:rPr>
          <w:noProof/>
        </w:rPr>
        <w:t>64</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49 – Molecular weight distribution of P(AA-</w:t>
      </w:r>
      <w:r w:rsidRPr="0031607F">
        <w:rPr>
          <w:i/>
          <w:noProof/>
        </w:rPr>
        <w:t>co</w:t>
      </w:r>
      <w:r w:rsidRPr="0031607F">
        <w:rPr>
          <w:noProof/>
        </w:rPr>
        <w:t>-ACE-</w:t>
      </w:r>
      <w:r w:rsidRPr="0031607F">
        <w:rPr>
          <w:i/>
          <w:noProof/>
        </w:rPr>
        <w:t>co</w:t>
      </w:r>
      <w:r w:rsidRPr="0031607F">
        <w:rPr>
          <w:noProof/>
        </w:rPr>
        <w:t>-AMMA) sample (TS1/68/1) showing ACE (UV 295 nm) and AMMA (UV 370 nm) distribution</w:t>
      </w:r>
      <w:r>
        <w:rPr>
          <w:noProof/>
        </w:rPr>
        <w:tab/>
      </w:r>
      <w:r>
        <w:rPr>
          <w:noProof/>
        </w:rPr>
        <w:fldChar w:fldCharType="begin"/>
      </w:r>
      <w:r>
        <w:rPr>
          <w:noProof/>
        </w:rPr>
        <w:instrText xml:space="preserve"> PAGEREF _Toc385451146 \h </w:instrText>
      </w:r>
      <w:r>
        <w:rPr>
          <w:noProof/>
        </w:rPr>
      </w:r>
      <w:r>
        <w:rPr>
          <w:noProof/>
        </w:rPr>
        <w:fldChar w:fldCharType="separate"/>
      </w:r>
      <w:r>
        <w:rPr>
          <w:noProof/>
        </w:rPr>
        <w:t>65</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50 – Raw chromatogram data of peaks from RAFT-PAA (TS1/60/1) and RAFT-PAA-ACE (TS1/60/2)  samples</w:t>
      </w:r>
      <w:r>
        <w:rPr>
          <w:noProof/>
        </w:rPr>
        <w:tab/>
      </w:r>
      <w:r>
        <w:rPr>
          <w:noProof/>
        </w:rPr>
        <w:fldChar w:fldCharType="begin"/>
      </w:r>
      <w:r>
        <w:rPr>
          <w:noProof/>
        </w:rPr>
        <w:instrText xml:space="preserve"> PAGEREF _Toc385451147 \h </w:instrText>
      </w:r>
      <w:r>
        <w:rPr>
          <w:noProof/>
        </w:rPr>
      </w:r>
      <w:r>
        <w:rPr>
          <w:noProof/>
        </w:rPr>
        <w:fldChar w:fldCharType="separate"/>
      </w:r>
      <w:r>
        <w:rPr>
          <w:noProof/>
        </w:rPr>
        <w:t>66</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51 – Molecular weight distributions of RAFT-PAA (TS1/60/1) and RAFT-PAA-ACE (TS1/60/2) samples</w:t>
      </w:r>
      <w:r>
        <w:rPr>
          <w:noProof/>
        </w:rPr>
        <w:tab/>
      </w:r>
      <w:r>
        <w:rPr>
          <w:noProof/>
        </w:rPr>
        <w:fldChar w:fldCharType="begin"/>
      </w:r>
      <w:r>
        <w:rPr>
          <w:noProof/>
        </w:rPr>
        <w:instrText xml:space="preserve"> PAGEREF _Toc385451148 \h </w:instrText>
      </w:r>
      <w:r>
        <w:rPr>
          <w:noProof/>
        </w:rPr>
      </w:r>
      <w:r>
        <w:rPr>
          <w:noProof/>
        </w:rPr>
        <w:fldChar w:fldCharType="separate"/>
      </w:r>
      <w:r>
        <w:rPr>
          <w:noProof/>
        </w:rPr>
        <w:t>66</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52 – Molecular weight distribution of PAA polymers on THF column</w:t>
      </w:r>
      <w:r>
        <w:rPr>
          <w:noProof/>
        </w:rPr>
        <w:tab/>
      </w:r>
      <w:r>
        <w:rPr>
          <w:noProof/>
        </w:rPr>
        <w:fldChar w:fldCharType="begin"/>
      </w:r>
      <w:r>
        <w:rPr>
          <w:noProof/>
        </w:rPr>
        <w:instrText xml:space="preserve"> PAGEREF _Toc385451149 \h </w:instrText>
      </w:r>
      <w:r>
        <w:rPr>
          <w:noProof/>
        </w:rPr>
      </w:r>
      <w:r>
        <w:rPr>
          <w:noProof/>
        </w:rPr>
        <w:fldChar w:fldCharType="separate"/>
      </w:r>
      <w:r>
        <w:rPr>
          <w:noProof/>
        </w:rPr>
        <w:t>68</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 xml:space="preserve">Figure 53 – </w:t>
      </w:r>
      <w:r w:rsidRPr="0031607F">
        <w:rPr>
          <w:i/>
          <w:noProof/>
        </w:rPr>
        <w:t>M</w:t>
      </w:r>
      <w:r w:rsidRPr="0031607F">
        <w:rPr>
          <w:noProof/>
          <w:vertAlign w:val="subscript"/>
        </w:rPr>
        <w:t>n</w:t>
      </w:r>
      <w:r w:rsidRPr="0031607F">
        <w:rPr>
          <w:noProof/>
        </w:rPr>
        <w:t xml:space="preserve"> of polymers with CTA 1 (with and without ACE) at various CTA:AA feed ratios</w:t>
      </w:r>
      <w:r>
        <w:rPr>
          <w:noProof/>
        </w:rPr>
        <w:tab/>
      </w:r>
      <w:r>
        <w:rPr>
          <w:noProof/>
        </w:rPr>
        <w:fldChar w:fldCharType="begin"/>
      </w:r>
      <w:r>
        <w:rPr>
          <w:noProof/>
        </w:rPr>
        <w:instrText xml:space="preserve"> PAGEREF _Toc385451150 \h </w:instrText>
      </w:r>
      <w:r>
        <w:rPr>
          <w:noProof/>
        </w:rPr>
      </w:r>
      <w:r>
        <w:rPr>
          <w:noProof/>
        </w:rPr>
        <w:fldChar w:fldCharType="separate"/>
      </w:r>
      <w:r>
        <w:rPr>
          <w:noProof/>
        </w:rPr>
        <w:t>70</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 xml:space="preserve">Figure 54 – </w:t>
      </w:r>
      <w:r w:rsidRPr="0031607F">
        <w:rPr>
          <w:i/>
          <w:noProof/>
        </w:rPr>
        <w:t>M</w:t>
      </w:r>
      <w:r w:rsidRPr="0031607F">
        <w:rPr>
          <w:noProof/>
          <w:vertAlign w:val="subscript"/>
        </w:rPr>
        <w:t>n</w:t>
      </w:r>
      <w:r w:rsidRPr="0031607F">
        <w:rPr>
          <w:noProof/>
        </w:rPr>
        <w:t xml:space="preserve"> of polymers with CTA 1, 2 and 3 (with and without ACE) at various CTA : AA feed ratios</w:t>
      </w:r>
      <w:r>
        <w:rPr>
          <w:noProof/>
        </w:rPr>
        <w:tab/>
      </w:r>
      <w:r>
        <w:rPr>
          <w:noProof/>
        </w:rPr>
        <w:fldChar w:fldCharType="begin"/>
      </w:r>
      <w:r>
        <w:rPr>
          <w:noProof/>
        </w:rPr>
        <w:instrText xml:space="preserve"> PAGEREF _Toc385451151 \h </w:instrText>
      </w:r>
      <w:r>
        <w:rPr>
          <w:noProof/>
        </w:rPr>
      </w:r>
      <w:r>
        <w:rPr>
          <w:noProof/>
        </w:rPr>
        <w:fldChar w:fldCharType="separate"/>
      </w:r>
      <w:r>
        <w:rPr>
          <w:noProof/>
        </w:rPr>
        <w:t>70</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55 – Acenapthene and Anthracene have identical aromatic structure to ACE and AMMA</w:t>
      </w:r>
      <w:r>
        <w:rPr>
          <w:noProof/>
        </w:rPr>
        <w:tab/>
      </w:r>
      <w:r>
        <w:rPr>
          <w:noProof/>
        </w:rPr>
        <w:fldChar w:fldCharType="begin"/>
      </w:r>
      <w:r>
        <w:rPr>
          <w:noProof/>
        </w:rPr>
        <w:instrText xml:space="preserve"> PAGEREF _Toc385451152 \h </w:instrText>
      </w:r>
      <w:r>
        <w:rPr>
          <w:noProof/>
        </w:rPr>
      </w:r>
      <w:r>
        <w:rPr>
          <w:noProof/>
        </w:rPr>
        <w:fldChar w:fldCharType="separate"/>
      </w:r>
      <w:r>
        <w:rPr>
          <w:noProof/>
        </w:rPr>
        <w:t>72</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lastRenderedPageBreak/>
        <w:t>Figure 56 - Decreasing absorbance of acenapthene peaks as concentration is reduced from 1E-4 to 5E-6 Molar</w:t>
      </w:r>
      <w:r>
        <w:rPr>
          <w:noProof/>
        </w:rPr>
        <w:tab/>
      </w:r>
      <w:r>
        <w:rPr>
          <w:noProof/>
        </w:rPr>
        <w:fldChar w:fldCharType="begin"/>
      </w:r>
      <w:r>
        <w:rPr>
          <w:noProof/>
        </w:rPr>
        <w:instrText xml:space="preserve"> PAGEREF _Toc385451153 \h </w:instrText>
      </w:r>
      <w:r>
        <w:rPr>
          <w:noProof/>
        </w:rPr>
      </w:r>
      <w:r>
        <w:rPr>
          <w:noProof/>
        </w:rPr>
        <w:fldChar w:fldCharType="separate"/>
      </w:r>
      <w:r>
        <w:rPr>
          <w:noProof/>
        </w:rPr>
        <w:t>72</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57 - Decreasing absorbance of anthracene peaks as concentration is reduced from 9E-4 to 1E-7 Molar</w:t>
      </w:r>
      <w:r>
        <w:rPr>
          <w:noProof/>
        </w:rPr>
        <w:tab/>
      </w:r>
      <w:r>
        <w:rPr>
          <w:noProof/>
        </w:rPr>
        <w:fldChar w:fldCharType="begin"/>
      </w:r>
      <w:r>
        <w:rPr>
          <w:noProof/>
        </w:rPr>
        <w:instrText xml:space="preserve"> PAGEREF _Toc385451154 \h </w:instrText>
      </w:r>
      <w:r>
        <w:rPr>
          <w:noProof/>
        </w:rPr>
      </w:r>
      <w:r>
        <w:rPr>
          <w:noProof/>
        </w:rPr>
        <w:fldChar w:fldCharType="separate"/>
      </w:r>
      <w:r>
        <w:rPr>
          <w:noProof/>
        </w:rPr>
        <w:t>73</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58 – Linear correlation of 289 nm peak of acenapthene at low concentrations</w:t>
      </w:r>
      <w:r>
        <w:rPr>
          <w:noProof/>
        </w:rPr>
        <w:tab/>
      </w:r>
      <w:r>
        <w:rPr>
          <w:noProof/>
        </w:rPr>
        <w:fldChar w:fldCharType="begin"/>
      </w:r>
      <w:r>
        <w:rPr>
          <w:noProof/>
        </w:rPr>
        <w:instrText xml:space="preserve"> PAGEREF _Toc385451155 \h </w:instrText>
      </w:r>
      <w:r>
        <w:rPr>
          <w:noProof/>
        </w:rPr>
      </w:r>
      <w:r>
        <w:rPr>
          <w:noProof/>
        </w:rPr>
        <w:fldChar w:fldCharType="separate"/>
      </w:r>
      <w:r>
        <w:rPr>
          <w:noProof/>
        </w:rPr>
        <w:t>73</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59 – Linear correlation of 289 nm peak of anthracene at low concentrations</w:t>
      </w:r>
      <w:r>
        <w:rPr>
          <w:noProof/>
        </w:rPr>
        <w:tab/>
      </w:r>
      <w:r>
        <w:rPr>
          <w:noProof/>
        </w:rPr>
        <w:fldChar w:fldCharType="begin"/>
      </w:r>
      <w:r>
        <w:rPr>
          <w:noProof/>
        </w:rPr>
        <w:instrText xml:space="preserve"> PAGEREF _Toc385451156 \h </w:instrText>
      </w:r>
      <w:r>
        <w:rPr>
          <w:noProof/>
        </w:rPr>
      </w:r>
      <w:r>
        <w:rPr>
          <w:noProof/>
        </w:rPr>
        <w:fldChar w:fldCharType="separate"/>
      </w:r>
      <w:r>
        <w:rPr>
          <w:noProof/>
        </w:rPr>
        <w:t>74</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60 – Acenapthene peak absorbances at 289 nm are no longer linear in concentrations exceeding 10</w:t>
      </w:r>
      <w:r w:rsidRPr="0031607F">
        <w:rPr>
          <w:noProof/>
          <w:vertAlign w:val="superscript"/>
        </w:rPr>
        <w:t>-4</w:t>
      </w:r>
      <w:r w:rsidRPr="0031607F">
        <w:rPr>
          <w:noProof/>
        </w:rPr>
        <w:t xml:space="preserve"> M</w:t>
      </w:r>
      <w:r>
        <w:rPr>
          <w:noProof/>
        </w:rPr>
        <w:tab/>
      </w:r>
      <w:r>
        <w:rPr>
          <w:noProof/>
        </w:rPr>
        <w:fldChar w:fldCharType="begin"/>
      </w:r>
      <w:r>
        <w:rPr>
          <w:noProof/>
        </w:rPr>
        <w:instrText xml:space="preserve"> PAGEREF _Toc385451157 \h </w:instrText>
      </w:r>
      <w:r>
        <w:rPr>
          <w:noProof/>
        </w:rPr>
      </w:r>
      <w:r>
        <w:rPr>
          <w:noProof/>
        </w:rPr>
        <w:fldChar w:fldCharType="separate"/>
      </w:r>
      <w:r>
        <w:rPr>
          <w:noProof/>
        </w:rPr>
        <w:t>74</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61 - Anthracene peak absorbance at 256 nm are no longer linear in concentrations exceeding 1E-4 M</w:t>
      </w:r>
      <w:r>
        <w:rPr>
          <w:noProof/>
        </w:rPr>
        <w:tab/>
      </w:r>
      <w:r>
        <w:rPr>
          <w:noProof/>
        </w:rPr>
        <w:fldChar w:fldCharType="begin"/>
      </w:r>
      <w:r>
        <w:rPr>
          <w:noProof/>
        </w:rPr>
        <w:instrText xml:space="preserve"> PAGEREF _Toc385451158 \h </w:instrText>
      </w:r>
      <w:r>
        <w:rPr>
          <w:noProof/>
        </w:rPr>
      </w:r>
      <w:r>
        <w:rPr>
          <w:noProof/>
        </w:rPr>
        <w:fldChar w:fldCharType="separate"/>
      </w:r>
      <w:r>
        <w:rPr>
          <w:noProof/>
        </w:rPr>
        <w:t>74</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62 – Excitation / Emission spectra of ACE label in dioxane (10</w:t>
      </w:r>
      <w:r w:rsidRPr="0031607F">
        <w:rPr>
          <w:noProof/>
          <w:vertAlign w:val="superscript"/>
        </w:rPr>
        <w:t>-6</w:t>
      </w:r>
      <w:r w:rsidRPr="0031607F">
        <w:rPr>
          <w:noProof/>
        </w:rPr>
        <w:t xml:space="preserve"> M)</w:t>
      </w:r>
      <w:r>
        <w:rPr>
          <w:noProof/>
        </w:rPr>
        <w:tab/>
      </w:r>
      <w:r>
        <w:rPr>
          <w:noProof/>
        </w:rPr>
        <w:fldChar w:fldCharType="begin"/>
      </w:r>
      <w:r>
        <w:rPr>
          <w:noProof/>
        </w:rPr>
        <w:instrText xml:space="preserve"> PAGEREF _Toc385451159 \h </w:instrText>
      </w:r>
      <w:r>
        <w:rPr>
          <w:noProof/>
        </w:rPr>
      </w:r>
      <w:r>
        <w:rPr>
          <w:noProof/>
        </w:rPr>
        <w:fldChar w:fldCharType="separate"/>
      </w:r>
      <w:r>
        <w:rPr>
          <w:noProof/>
        </w:rPr>
        <w:t>75</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color w:val="000000" w:themeColor="text1"/>
        </w:rPr>
        <w:t xml:space="preserve">Figure 63 - Excitation </w:t>
      </w:r>
      <w:r w:rsidRPr="0031607F">
        <w:rPr>
          <w:noProof/>
        </w:rPr>
        <w:t>/ Emission spectra of AMMA label in dioxane (10</w:t>
      </w:r>
      <w:r w:rsidRPr="0031607F">
        <w:rPr>
          <w:noProof/>
          <w:vertAlign w:val="superscript"/>
        </w:rPr>
        <w:t>-6</w:t>
      </w:r>
      <w:r w:rsidRPr="0031607F">
        <w:rPr>
          <w:noProof/>
        </w:rPr>
        <w:t xml:space="preserve"> M)</w:t>
      </w:r>
      <w:r>
        <w:rPr>
          <w:noProof/>
        </w:rPr>
        <w:tab/>
      </w:r>
      <w:r>
        <w:rPr>
          <w:noProof/>
        </w:rPr>
        <w:fldChar w:fldCharType="begin"/>
      </w:r>
      <w:r>
        <w:rPr>
          <w:noProof/>
        </w:rPr>
        <w:instrText xml:space="preserve"> PAGEREF _Toc385451160 \h </w:instrText>
      </w:r>
      <w:r>
        <w:rPr>
          <w:noProof/>
        </w:rPr>
      </w:r>
      <w:r>
        <w:rPr>
          <w:noProof/>
        </w:rPr>
        <w:fldChar w:fldCharType="separate"/>
      </w:r>
      <w:r>
        <w:rPr>
          <w:noProof/>
        </w:rPr>
        <w:t>75</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64 – Variation in prompt scattering profile with respect to instrumental time delays</w:t>
      </w:r>
      <w:r>
        <w:rPr>
          <w:noProof/>
        </w:rPr>
        <w:tab/>
      </w:r>
      <w:r>
        <w:rPr>
          <w:noProof/>
        </w:rPr>
        <w:fldChar w:fldCharType="begin"/>
      </w:r>
      <w:r>
        <w:rPr>
          <w:noProof/>
        </w:rPr>
        <w:instrText xml:space="preserve"> PAGEREF _Toc385451161 \h </w:instrText>
      </w:r>
      <w:r>
        <w:rPr>
          <w:noProof/>
        </w:rPr>
      </w:r>
      <w:r>
        <w:rPr>
          <w:noProof/>
        </w:rPr>
        <w:fldChar w:fldCharType="separate"/>
      </w:r>
      <w:r>
        <w:rPr>
          <w:noProof/>
        </w:rPr>
        <w:t>76</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65 - Variation in prompt scattering profile with respect to instrumental time delays</w:t>
      </w:r>
      <w:r>
        <w:rPr>
          <w:noProof/>
        </w:rPr>
        <w:tab/>
      </w:r>
      <w:r>
        <w:rPr>
          <w:noProof/>
        </w:rPr>
        <w:fldChar w:fldCharType="begin"/>
      </w:r>
      <w:r>
        <w:rPr>
          <w:noProof/>
        </w:rPr>
        <w:instrText xml:space="preserve"> PAGEREF _Toc385451162 \h </w:instrText>
      </w:r>
      <w:r>
        <w:rPr>
          <w:noProof/>
        </w:rPr>
      </w:r>
      <w:r>
        <w:rPr>
          <w:noProof/>
        </w:rPr>
        <w:fldChar w:fldCharType="separate"/>
      </w:r>
      <w:r>
        <w:rPr>
          <w:noProof/>
        </w:rPr>
        <w:t>77</w:t>
      </w:r>
      <w:r>
        <w:rPr>
          <w:noProof/>
        </w:rPr>
        <w:fldChar w:fldCharType="end"/>
      </w:r>
    </w:p>
    <w:p w:rsidR="00DC3E10" w:rsidRDefault="00DC3E10">
      <w:pPr>
        <w:pStyle w:val="TableofFigures"/>
        <w:tabs>
          <w:tab w:val="right" w:leader="dot" w:pos="8188"/>
        </w:tabs>
        <w:rPr>
          <w:rFonts w:eastAsiaTheme="minorEastAsia"/>
          <w:noProof/>
          <w:sz w:val="22"/>
          <w:lang w:eastAsia="en-GB"/>
        </w:rPr>
      </w:pPr>
      <w:r>
        <w:rPr>
          <w:noProof/>
        </w:rPr>
        <w:t>Figure 66 – Raw excited state lifetime of ACE in dioxane (10</w:t>
      </w:r>
      <w:r w:rsidRPr="0031607F">
        <w:rPr>
          <w:noProof/>
          <w:vertAlign w:val="superscript"/>
        </w:rPr>
        <w:t>-4</w:t>
      </w:r>
      <w:r>
        <w:rPr>
          <w:noProof/>
        </w:rPr>
        <w:t xml:space="preserve"> M)</w:t>
      </w:r>
      <w:r>
        <w:rPr>
          <w:noProof/>
        </w:rPr>
        <w:tab/>
      </w:r>
      <w:r>
        <w:rPr>
          <w:noProof/>
        </w:rPr>
        <w:fldChar w:fldCharType="begin"/>
      </w:r>
      <w:r>
        <w:rPr>
          <w:noProof/>
        </w:rPr>
        <w:instrText xml:space="preserve"> PAGEREF _Toc385451163 \h </w:instrText>
      </w:r>
      <w:r>
        <w:rPr>
          <w:noProof/>
        </w:rPr>
      </w:r>
      <w:r>
        <w:rPr>
          <w:noProof/>
        </w:rPr>
        <w:fldChar w:fldCharType="separate"/>
      </w:r>
      <w:r>
        <w:rPr>
          <w:noProof/>
        </w:rPr>
        <w:t>78</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67 – Excited state lifetime of ACE in dioxane with single exponential fit (10</w:t>
      </w:r>
      <w:r w:rsidRPr="0031607F">
        <w:rPr>
          <w:noProof/>
          <w:vertAlign w:val="superscript"/>
        </w:rPr>
        <w:t>-4</w:t>
      </w:r>
      <w:r w:rsidRPr="0031607F">
        <w:rPr>
          <w:noProof/>
        </w:rPr>
        <w:t xml:space="preserve"> M)</w:t>
      </w:r>
      <w:r>
        <w:rPr>
          <w:noProof/>
        </w:rPr>
        <w:tab/>
      </w:r>
      <w:r>
        <w:rPr>
          <w:noProof/>
        </w:rPr>
        <w:fldChar w:fldCharType="begin"/>
      </w:r>
      <w:r>
        <w:rPr>
          <w:noProof/>
        </w:rPr>
        <w:instrText xml:space="preserve"> PAGEREF _Toc385451164 \h </w:instrText>
      </w:r>
      <w:r>
        <w:rPr>
          <w:noProof/>
        </w:rPr>
      </w:r>
      <w:r>
        <w:rPr>
          <w:noProof/>
        </w:rPr>
        <w:fldChar w:fldCharType="separate"/>
      </w:r>
      <w:r>
        <w:rPr>
          <w:noProof/>
        </w:rPr>
        <w:t>79</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68 – residuals of single exponential fit to ACE in dioxane (10</w:t>
      </w:r>
      <w:r w:rsidRPr="0031607F">
        <w:rPr>
          <w:noProof/>
          <w:vertAlign w:val="superscript"/>
        </w:rPr>
        <w:t>-4</w:t>
      </w:r>
      <w:r w:rsidRPr="0031607F">
        <w:rPr>
          <w:noProof/>
        </w:rPr>
        <w:t xml:space="preserve"> M)</w:t>
      </w:r>
      <w:r>
        <w:rPr>
          <w:noProof/>
        </w:rPr>
        <w:tab/>
      </w:r>
      <w:r>
        <w:rPr>
          <w:noProof/>
        </w:rPr>
        <w:fldChar w:fldCharType="begin"/>
      </w:r>
      <w:r>
        <w:rPr>
          <w:noProof/>
        </w:rPr>
        <w:instrText xml:space="preserve"> PAGEREF _Toc385451165 \h </w:instrText>
      </w:r>
      <w:r>
        <w:rPr>
          <w:noProof/>
        </w:rPr>
      </w:r>
      <w:r>
        <w:rPr>
          <w:noProof/>
        </w:rPr>
        <w:fldChar w:fldCharType="separate"/>
      </w:r>
      <w:r>
        <w:rPr>
          <w:noProof/>
        </w:rPr>
        <w:t>79</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69 – Raw data from parallel and crossed polariser 2 positions with fixed horizontal position of polariser 1 (10</w:t>
      </w:r>
      <w:r w:rsidRPr="0031607F">
        <w:rPr>
          <w:noProof/>
          <w:vertAlign w:val="superscript"/>
        </w:rPr>
        <w:t>-4</w:t>
      </w:r>
      <w:r w:rsidRPr="0031607F">
        <w:rPr>
          <w:noProof/>
        </w:rPr>
        <w:t xml:space="preserve"> M ACE in dioxane)</w:t>
      </w:r>
      <w:r>
        <w:rPr>
          <w:noProof/>
        </w:rPr>
        <w:tab/>
      </w:r>
      <w:r>
        <w:rPr>
          <w:noProof/>
        </w:rPr>
        <w:fldChar w:fldCharType="begin"/>
      </w:r>
      <w:r>
        <w:rPr>
          <w:noProof/>
        </w:rPr>
        <w:instrText xml:space="preserve"> PAGEREF _Toc385451166 \h </w:instrText>
      </w:r>
      <w:r>
        <w:rPr>
          <w:noProof/>
        </w:rPr>
      </w:r>
      <w:r>
        <w:rPr>
          <w:noProof/>
        </w:rPr>
        <w:fldChar w:fldCharType="separate"/>
      </w:r>
      <w:r>
        <w:rPr>
          <w:noProof/>
        </w:rPr>
        <w:t>80</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70 – Raw data output of a correlation time measurement recording crossed and parallel polarised spectra of ACE in dioxane (10</w:t>
      </w:r>
      <w:r w:rsidRPr="0031607F">
        <w:rPr>
          <w:noProof/>
          <w:vertAlign w:val="superscript"/>
        </w:rPr>
        <w:t>-4</w:t>
      </w:r>
      <w:r w:rsidRPr="0031607F">
        <w:rPr>
          <w:noProof/>
        </w:rPr>
        <w:t xml:space="preserve"> M)</w:t>
      </w:r>
      <w:r>
        <w:rPr>
          <w:noProof/>
        </w:rPr>
        <w:tab/>
      </w:r>
      <w:r>
        <w:rPr>
          <w:noProof/>
        </w:rPr>
        <w:fldChar w:fldCharType="begin"/>
      </w:r>
      <w:r>
        <w:rPr>
          <w:noProof/>
        </w:rPr>
        <w:instrText xml:space="preserve"> PAGEREF _Toc385451167 \h </w:instrText>
      </w:r>
      <w:r>
        <w:rPr>
          <w:noProof/>
        </w:rPr>
      </w:r>
      <w:r>
        <w:rPr>
          <w:noProof/>
        </w:rPr>
        <w:fldChar w:fldCharType="separate"/>
      </w:r>
      <w:r>
        <w:rPr>
          <w:noProof/>
        </w:rPr>
        <w:t>81</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71 – Sum and difference fits to ACE in dioxane (10</w:t>
      </w:r>
      <w:r w:rsidRPr="0031607F">
        <w:rPr>
          <w:noProof/>
          <w:vertAlign w:val="superscript"/>
        </w:rPr>
        <w:t>-4</w:t>
      </w:r>
      <w:r w:rsidRPr="0031607F">
        <w:rPr>
          <w:noProof/>
        </w:rPr>
        <w:t xml:space="preserve"> M)</w:t>
      </w:r>
      <w:r>
        <w:rPr>
          <w:noProof/>
        </w:rPr>
        <w:tab/>
      </w:r>
      <w:r>
        <w:rPr>
          <w:noProof/>
        </w:rPr>
        <w:fldChar w:fldCharType="begin"/>
      </w:r>
      <w:r>
        <w:rPr>
          <w:noProof/>
        </w:rPr>
        <w:instrText xml:space="preserve"> PAGEREF _Toc385451168 \h </w:instrText>
      </w:r>
      <w:r>
        <w:rPr>
          <w:noProof/>
        </w:rPr>
      </w:r>
      <w:r>
        <w:rPr>
          <w:noProof/>
        </w:rPr>
        <w:fldChar w:fldCharType="separate"/>
      </w:r>
      <w:r>
        <w:rPr>
          <w:noProof/>
        </w:rPr>
        <w:t>81</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72 – Anisotropy fit of ACE in dioxane (10</w:t>
      </w:r>
      <w:r w:rsidRPr="0031607F">
        <w:rPr>
          <w:noProof/>
          <w:vertAlign w:val="superscript"/>
        </w:rPr>
        <w:t>-4</w:t>
      </w:r>
      <w:r w:rsidRPr="0031607F">
        <w:rPr>
          <w:noProof/>
        </w:rPr>
        <w:t xml:space="preserve"> M)</w:t>
      </w:r>
      <w:r>
        <w:rPr>
          <w:noProof/>
        </w:rPr>
        <w:tab/>
      </w:r>
      <w:r>
        <w:rPr>
          <w:noProof/>
        </w:rPr>
        <w:fldChar w:fldCharType="begin"/>
      </w:r>
      <w:r>
        <w:rPr>
          <w:noProof/>
        </w:rPr>
        <w:instrText xml:space="preserve"> PAGEREF _Toc385451169 \h </w:instrText>
      </w:r>
      <w:r>
        <w:rPr>
          <w:noProof/>
        </w:rPr>
      </w:r>
      <w:r>
        <w:rPr>
          <w:noProof/>
        </w:rPr>
        <w:fldChar w:fldCharType="separate"/>
      </w:r>
      <w:r>
        <w:rPr>
          <w:noProof/>
        </w:rPr>
        <w:t>82</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73 - UV absorbance plots of poly(acrylic acid) polymers</w:t>
      </w:r>
      <w:r>
        <w:rPr>
          <w:noProof/>
        </w:rPr>
        <w:tab/>
      </w:r>
      <w:r>
        <w:rPr>
          <w:noProof/>
        </w:rPr>
        <w:fldChar w:fldCharType="begin"/>
      </w:r>
      <w:r>
        <w:rPr>
          <w:noProof/>
        </w:rPr>
        <w:instrText xml:space="preserve"> PAGEREF _Toc385451170 \h </w:instrText>
      </w:r>
      <w:r>
        <w:rPr>
          <w:noProof/>
        </w:rPr>
      </w:r>
      <w:r>
        <w:rPr>
          <w:noProof/>
        </w:rPr>
        <w:fldChar w:fldCharType="separate"/>
      </w:r>
      <w:r>
        <w:rPr>
          <w:noProof/>
        </w:rPr>
        <w:t>83</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74 - UV absorbance plots of poly(acrylamide) polymers</w:t>
      </w:r>
      <w:r>
        <w:rPr>
          <w:noProof/>
        </w:rPr>
        <w:tab/>
      </w:r>
      <w:r>
        <w:rPr>
          <w:noProof/>
        </w:rPr>
        <w:fldChar w:fldCharType="begin"/>
      </w:r>
      <w:r>
        <w:rPr>
          <w:noProof/>
        </w:rPr>
        <w:instrText xml:space="preserve"> PAGEREF _Toc385451171 \h </w:instrText>
      </w:r>
      <w:r>
        <w:rPr>
          <w:noProof/>
        </w:rPr>
      </w:r>
      <w:r>
        <w:rPr>
          <w:noProof/>
        </w:rPr>
        <w:fldChar w:fldCharType="separate"/>
      </w:r>
      <w:r>
        <w:rPr>
          <w:noProof/>
        </w:rPr>
        <w:t>83</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75 - Emission and Excitation Spectra of ACE labelled PAM solutions</w:t>
      </w:r>
      <w:r>
        <w:rPr>
          <w:noProof/>
        </w:rPr>
        <w:tab/>
      </w:r>
      <w:r>
        <w:rPr>
          <w:noProof/>
        </w:rPr>
        <w:fldChar w:fldCharType="begin"/>
      </w:r>
      <w:r>
        <w:rPr>
          <w:noProof/>
        </w:rPr>
        <w:instrText xml:space="preserve"> PAGEREF _Toc385451172 \h </w:instrText>
      </w:r>
      <w:r>
        <w:rPr>
          <w:noProof/>
        </w:rPr>
      </w:r>
      <w:r>
        <w:rPr>
          <w:noProof/>
        </w:rPr>
        <w:fldChar w:fldCharType="separate"/>
      </w:r>
      <w:r>
        <w:rPr>
          <w:noProof/>
        </w:rPr>
        <w:t>85</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76 - Emission and excitation spectra of singly labelled PAA polymers</w:t>
      </w:r>
      <w:r>
        <w:rPr>
          <w:noProof/>
        </w:rPr>
        <w:tab/>
      </w:r>
      <w:r>
        <w:rPr>
          <w:noProof/>
        </w:rPr>
        <w:fldChar w:fldCharType="begin"/>
      </w:r>
      <w:r>
        <w:rPr>
          <w:noProof/>
        </w:rPr>
        <w:instrText xml:space="preserve"> PAGEREF _Toc385451173 \h </w:instrText>
      </w:r>
      <w:r>
        <w:rPr>
          <w:noProof/>
        </w:rPr>
      </w:r>
      <w:r>
        <w:rPr>
          <w:noProof/>
        </w:rPr>
        <w:fldChar w:fldCharType="separate"/>
      </w:r>
      <w:r>
        <w:rPr>
          <w:noProof/>
        </w:rPr>
        <w:t>86</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lastRenderedPageBreak/>
        <w:t>Figure 77 – Emission/Excitation intensities of ACE-Labelled PAA polymers varying with pH</w:t>
      </w:r>
      <w:r>
        <w:rPr>
          <w:noProof/>
        </w:rPr>
        <w:tab/>
      </w:r>
      <w:r>
        <w:rPr>
          <w:noProof/>
        </w:rPr>
        <w:fldChar w:fldCharType="begin"/>
      </w:r>
      <w:r>
        <w:rPr>
          <w:noProof/>
        </w:rPr>
        <w:instrText xml:space="preserve"> PAGEREF _Toc385451174 \h </w:instrText>
      </w:r>
      <w:r>
        <w:rPr>
          <w:noProof/>
        </w:rPr>
      </w:r>
      <w:r>
        <w:rPr>
          <w:noProof/>
        </w:rPr>
        <w:fldChar w:fldCharType="separate"/>
      </w:r>
      <w:r>
        <w:rPr>
          <w:noProof/>
        </w:rPr>
        <w:t>86</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78 – Emission/Excitation intensities of AMMA-Labelled PAA polymers varying with pH</w:t>
      </w:r>
      <w:r>
        <w:rPr>
          <w:noProof/>
        </w:rPr>
        <w:tab/>
      </w:r>
      <w:r>
        <w:rPr>
          <w:noProof/>
        </w:rPr>
        <w:fldChar w:fldCharType="begin"/>
      </w:r>
      <w:r>
        <w:rPr>
          <w:noProof/>
        </w:rPr>
        <w:instrText xml:space="preserve"> PAGEREF _Toc385451175 \h </w:instrText>
      </w:r>
      <w:r>
        <w:rPr>
          <w:noProof/>
        </w:rPr>
      </w:r>
      <w:r>
        <w:rPr>
          <w:noProof/>
        </w:rPr>
        <w:fldChar w:fldCharType="separate"/>
      </w:r>
      <w:r>
        <w:rPr>
          <w:noProof/>
        </w:rPr>
        <w:t>87</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79 – Emission spectra of a doubly labelled PAA sample excited at 295 nm</w:t>
      </w:r>
      <w:r>
        <w:rPr>
          <w:noProof/>
        </w:rPr>
        <w:tab/>
      </w:r>
      <w:r>
        <w:rPr>
          <w:noProof/>
        </w:rPr>
        <w:fldChar w:fldCharType="begin"/>
      </w:r>
      <w:r>
        <w:rPr>
          <w:noProof/>
        </w:rPr>
        <w:instrText xml:space="preserve"> PAGEREF _Toc385451176 \h </w:instrText>
      </w:r>
      <w:r>
        <w:rPr>
          <w:noProof/>
        </w:rPr>
      </w:r>
      <w:r>
        <w:rPr>
          <w:noProof/>
        </w:rPr>
        <w:fldChar w:fldCharType="separate"/>
      </w:r>
      <w:r>
        <w:rPr>
          <w:noProof/>
        </w:rPr>
        <w:t>88</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80 – Emission spectra of a doubly labelled PAA sample excited at 340 nm wavelength</w:t>
      </w:r>
      <w:r>
        <w:rPr>
          <w:noProof/>
        </w:rPr>
        <w:tab/>
      </w:r>
      <w:r>
        <w:rPr>
          <w:noProof/>
        </w:rPr>
        <w:fldChar w:fldCharType="begin"/>
      </w:r>
      <w:r>
        <w:rPr>
          <w:noProof/>
        </w:rPr>
        <w:instrText xml:space="preserve"> PAGEREF _Toc385451177 \h </w:instrText>
      </w:r>
      <w:r>
        <w:rPr>
          <w:noProof/>
        </w:rPr>
      </w:r>
      <w:r>
        <w:rPr>
          <w:noProof/>
        </w:rPr>
        <w:fldChar w:fldCharType="separate"/>
      </w:r>
      <w:r>
        <w:rPr>
          <w:noProof/>
        </w:rPr>
        <w:t>88</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81 – Measure of Energy Transfer occurring across doubly labelled PAA samples with pH</w:t>
      </w:r>
      <w:r>
        <w:rPr>
          <w:noProof/>
        </w:rPr>
        <w:tab/>
      </w:r>
      <w:r>
        <w:rPr>
          <w:noProof/>
        </w:rPr>
        <w:fldChar w:fldCharType="begin"/>
      </w:r>
      <w:r>
        <w:rPr>
          <w:noProof/>
        </w:rPr>
        <w:instrText xml:space="preserve"> PAGEREF _Toc385451178 \h </w:instrText>
      </w:r>
      <w:r>
        <w:rPr>
          <w:noProof/>
        </w:rPr>
      </w:r>
      <w:r>
        <w:rPr>
          <w:noProof/>
        </w:rPr>
        <w:fldChar w:fldCharType="separate"/>
      </w:r>
      <w:r>
        <w:rPr>
          <w:noProof/>
        </w:rPr>
        <w:t>89</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82 – Doubly labelled PAA sample at pH 3.78 with varying slit widths of laser and detector</w:t>
      </w:r>
      <w:r>
        <w:rPr>
          <w:noProof/>
        </w:rPr>
        <w:tab/>
      </w:r>
      <w:r>
        <w:rPr>
          <w:noProof/>
        </w:rPr>
        <w:fldChar w:fldCharType="begin"/>
      </w:r>
      <w:r>
        <w:rPr>
          <w:noProof/>
        </w:rPr>
        <w:instrText xml:space="preserve"> PAGEREF _Toc385451179 \h </w:instrText>
      </w:r>
      <w:r>
        <w:rPr>
          <w:noProof/>
        </w:rPr>
      </w:r>
      <w:r>
        <w:rPr>
          <w:noProof/>
        </w:rPr>
        <w:fldChar w:fldCharType="separate"/>
      </w:r>
      <w:r>
        <w:rPr>
          <w:noProof/>
        </w:rPr>
        <w:t>89</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83 – A contour map of a steady state excitation/emission spectrum using ultrapure water as a blank solvent, with contours at regular integer’s from 3E3 to 2E5</w:t>
      </w:r>
      <w:r>
        <w:rPr>
          <w:noProof/>
        </w:rPr>
        <w:tab/>
      </w:r>
      <w:r>
        <w:rPr>
          <w:noProof/>
        </w:rPr>
        <w:fldChar w:fldCharType="begin"/>
      </w:r>
      <w:r>
        <w:rPr>
          <w:noProof/>
        </w:rPr>
        <w:instrText xml:space="preserve"> PAGEREF _Toc385451180 \h </w:instrText>
      </w:r>
      <w:r>
        <w:rPr>
          <w:noProof/>
        </w:rPr>
      </w:r>
      <w:r>
        <w:rPr>
          <w:noProof/>
        </w:rPr>
        <w:fldChar w:fldCharType="separate"/>
      </w:r>
      <w:r>
        <w:rPr>
          <w:noProof/>
        </w:rPr>
        <w:t>90</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84 – A 3D excitation/emission spectrum of PAA-ACE with contours every half integer from 2E3 to 4.6E4</w:t>
      </w:r>
      <w:r>
        <w:rPr>
          <w:noProof/>
        </w:rPr>
        <w:tab/>
      </w:r>
      <w:r>
        <w:rPr>
          <w:noProof/>
        </w:rPr>
        <w:fldChar w:fldCharType="begin"/>
      </w:r>
      <w:r>
        <w:rPr>
          <w:noProof/>
        </w:rPr>
        <w:instrText xml:space="preserve"> PAGEREF _Toc385451181 \h </w:instrText>
      </w:r>
      <w:r>
        <w:rPr>
          <w:noProof/>
        </w:rPr>
      </w:r>
      <w:r>
        <w:rPr>
          <w:noProof/>
        </w:rPr>
        <w:fldChar w:fldCharType="separate"/>
      </w:r>
      <w:r>
        <w:rPr>
          <w:noProof/>
        </w:rPr>
        <w:t>91</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85 - A 3D excitation/emission spectrum of PAA-AMMA with contours every half integer from 1.5E3 to 1E4</w:t>
      </w:r>
      <w:r>
        <w:rPr>
          <w:noProof/>
        </w:rPr>
        <w:tab/>
      </w:r>
      <w:r>
        <w:rPr>
          <w:noProof/>
        </w:rPr>
        <w:fldChar w:fldCharType="begin"/>
      </w:r>
      <w:r>
        <w:rPr>
          <w:noProof/>
        </w:rPr>
        <w:instrText xml:space="preserve"> PAGEREF _Toc385451182 \h </w:instrText>
      </w:r>
      <w:r>
        <w:rPr>
          <w:noProof/>
        </w:rPr>
      </w:r>
      <w:r>
        <w:rPr>
          <w:noProof/>
        </w:rPr>
        <w:fldChar w:fldCharType="separate"/>
      </w:r>
      <w:r>
        <w:rPr>
          <w:noProof/>
        </w:rPr>
        <w:t>91</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86 – A 3D excitation/emission spectrum of PAA-ACE-AMMA (1.3 mg ml</w:t>
      </w:r>
      <w:r w:rsidRPr="0031607F">
        <w:rPr>
          <w:noProof/>
          <w:vertAlign w:val="superscript"/>
        </w:rPr>
        <w:t>-1</w:t>
      </w:r>
      <w:r w:rsidRPr="0031607F">
        <w:rPr>
          <w:noProof/>
        </w:rPr>
        <w:t>) with contours every half integer from 2E3 to 4E5 at pH 3.44. The red circle indicates peaks caused by indirect AMMA emission due to NRET.</w:t>
      </w:r>
      <w:r>
        <w:rPr>
          <w:noProof/>
        </w:rPr>
        <w:tab/>
      </w:r>
      <w:r>
        <w:rPr>
          <w:noProof/>
        </w:rPr>
        <w:fldChar w:fldCharType="begin"/>
      </w:r>
      <w:r>
        <w:rPr>
          <w:noProof/>
        </w:rPr>
        <w:instrText xml:space="preserve"> PAGEREF _Toc385451183 \h </w:instrText>
      </w:r>
      <w:r>
        <w:rPr>
          <w:noProof/>
        </w:rPr>
      </w:r>
      <w:r>
        <w:rPr>
          <w:noProof/>
        </w:rPr>
        <w:fldChar w:fldCharType="separate"/>
      </w:r>
      <w:r>
        <w:rPr>
          <w:noProof/>
        </w:rPr>
        <w:t>92</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87 – A 3D excitation/emission spectru, of PAA-ACE-AMMA (1.3 mg ml</w:t>
      </w:r>
      <w:r w:rsidRPr="0031607F">
        <w:rPr>
          <w:noProof/>
          <w:vertAlign w:val="superscript"/>
        </w:rPr>
        <w:t>-1</w:t>
      </w:r>
      <w:r w:rsidRPr="0031607F">
        <w:rPr>
          <w:noProof/>
        </w:rPr>
        <w:t>) with contours every half integer from 3E3 to 1E6 at pH 7.80. The red circle denotes the absence of indirect AMMA emission at high pH.</w:t>
      </w:r>
      <w:r>
        <w:rPr>
          <w:noProof/>
        </w:rPr>
        <w:tab/>
      </w:r>
      <w:r>
        <w:rPr>
          <w:noProof/>
        </w:rPr>
        <w:fldChar w:fldCharType="begin"/>
      </w:r>
      <w:r>
        <w:rPr>
          <w:noProof/>
        </w:rPr>
        <w:instrText xml:space="preserve"> PAGEREF _Toc385451184 \h </w:instrText>
      </w:r>
      <w:r>
        <w:rPr>
          <w:noProof/>
        </w:rPr>
      </w:r>
      <w:r>
        <w:rPr>
          <w:noProof/>
        </w:rPr>
        <w:fldChar w:fldCharType="separate"/>
      </w:r>
      <w:r>
        <w:rPr>
          <w:noProof/>
        </w:rPr>
        <w:t>93</w:t>
      </w:r>
      <w:r>
        <w:rPr>
          <w:noProof/>
        </w:rPr>
        <w:fldChar w:fldCharType="end"/>
      </w:r>
    </w:p>
    <w:p w:rsidR="00DC3E10" w:rsidRDefault="00DC3E10">
      <w:pPr>
        <w:pStyle w:val="TableofFigures"/>
        <w:tabs>
          <w:tab w:val="right" w:leader="dot" w:pos="8188"/>
        </w:tabs>
        <w:rPr>
          <w:rFonts w:eastAsiaTheme="minorEastAsia"/>
          <w:noProof/>
          <w:sz w:val="22"/>
          <w:lang w:eastAsia="en-GB"/>
        </w:rPr>
      </w:pPr>
      <w:r>
        <w:rPr>
          <w:noProof/>
        </w:rPr>
        <w:t>Figure 88 – Raw excited state lifetime data of a PAA-ACE sample</w:t>
      </w:r>
      <w:r>
        <w:rPr>
          <w:noProof/>
        </w:rPr>
        <w:tab/>
      </w:r>
      <w:r>
        <w:rPr>
          <w:noProof/>
        </w:rPr>
        <w:fldChar w:fldCharType="begin"/>
      </w:r>
      <w:r>
        <w:rPr>
          <w:noProof/>
        </w:rPr>
        <w:instrText xml:space="preserve"> PAGEREF _Toc385451185 \h </w:instrText>
      </w:r>
      <w:r>
        <w:rPr>
          <w:noProof/>
        </w:rPr>
      </w:r>
      <w:r>
        <w:rPr>
          <w:noProof/>
        </w:rPr>
        <w:fldChar w:fldCharType="separate"/>
      </w:r>
      <w:r>
        <w:rPr>
          <w:noProof/>
        </w:rPr>
        <w:t>94</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89 – Fluorescence decay on logarithmic scale with single and double fits applied using a PAA-ACE sample</w:t>
      </w:r>
      <w:r>
        <w:rPr>
          <w:noProof/>
        </w:rPr>
        <w:tab/>
      </w:r>
      <w:r>
        <w:rPr>
          <w:noProof/>
        </w:rPr>
        <w:fldChar w:fldCharType="begin"/>
      </w:r>
      <w:r>
        <w:rPr>
          <w:noProof/>
        </w:rPr>
        <w:instrText xml:space="preserve"> PAGEREF _Toc385451186 \h </w:instrText>
      </w:r>
      <w:r>
        <w:rPr>
          <w:noProof/>
        </w:rPr>
      </w:r>
      <w:r>
        <w:rPr>
          <w:noProof/>
        </w:rPr>
        <w:fldChar w:fldCharType="separate"/>
      </w:r>
      <w:r>
        <w:rPr>
          <w:noProof/>
        </w:rPr>
        <w:t>94</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90 – Residuals from the single and double fit to a fluorescence lifetime decay</w:t>
      </w:r>
      <w:r>
        <w:rPr>
          <w:noProof/>
        </w:rPr>
        <w:tab/>
      </w:r>
      <w:r>
        <w:rPr>
          <w:noProof/>
        </w:rPr>
        <w:fldChar w:fldCharType="begin"/>
      </w:r>
      <w:r>
        <w:rPr>
          <w:noProof/>
        </w:rPr>
        <w:instrText xml:space="preserve"> PAGEREF _Toc385451187 \h </w:instrText>
      </w:r>
      <w:r>
        <w:rPr>
          <w:noProof/>
        </w:rPr>
      </w:r>
      <w:r>
        <w:rPr>
          <w:noProof/>
        </w:rPr>
        <w:fldChar w:fldCharType="separate"/>
      </w:r>
      <w:r>
        <w:rPr>
          <w:noProof/>
        </w:rPr>
        <w:t>95</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91 – Lifetime of fluorescence decay of ACE-PAA at pH 2 and pH 6, sample at 25</w:t>
      </w:r>
      <w:r w:rsidRPr="0031607F">
        <w:rPr>
          <w:noProof/>
          <w:vertAlign w:val="superscript"/>
        </w:rPr>
        <w:t>o</w:t>
      </w:r>
      <w:r w:rsidRPr="0031607F">
        <w:rPr>
          <w:noProof/>
        </w:rPr>
        <w:t>C and 0.42 mg ml</w:t>
      </w:r>
      <w:r w:rsidRPr="0031607F">
        <w:rPr>
          <w:noProof/>
          <w:vertAlign w:val="superscript"/>
        </w:rPr>
        <w:t>-1</w:t>
      </w:r>
      <w:r>
        <w:rPr>
          <w:noProof/>
        </w:rPr>
        <w:tab/>
      </w:r>
      <w:r>
        <w:rPr>
          <w:noProof/>
        </w:rPr>
        <w:fldChar w:fldCharType="begin"/>
      </w:r>
      <w:r>
        <w:rPr>
          <w:noProof/>
        </w:rPr>
        <w:instrText xml:space="preserve"> PAGEREF _Toc385451188 \h </w:instrText>
      </w:r>
      <w:r>
        <w:rPr>
          <w:noProof/>
        </w:rPr>
      </w:r>
      <w:r>
        <w:rPr>
          <w:noProof/>
        </w:rPr>
        <w:fldChar w:fldCharType="separate"/>
      </w:r>
      <w:r>
        <w:rPr>
          <w:noProof/>
        </w:rPr>
        <w:t>95</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lastRenderedPageBreak/>
        <w:t>Figure 92 – Fluorescence lifetime of PAA-ACE samples, 0.4 mg ml</w:t>
      </w:r>
      <w:r w:rsidRPr="0031607F">
        <w:rPr>
          <w:noProof/>
          <w:vertAlign w:val="superscript"/>
        </w:rPr>
        <w:t>-1</w:t>
      </w:r>
      <w:r w:rsidRPr="0031607F">
        <w:rPr>
          <w:noProof/>
        </w:rPr>
        <w:t xml:space="preserve"> at room temperature error bars at 95% confidence intervals</w:t>
      </w:r>
      <w:r>
        <w:rPr>
          <w:noProof/>
        </w:rPr>
        <w:tab/>
      </w:r>
      <w:r>
        <w:rPr>
          <w:noProof/>
        </w:rPr>
        <w:fldChar w:fldCharType="begin"/>
      </w:r>
      <w:r>
        <w:rPr>
          <w:noProof/>
        </w:rPr>
        <w:instrText xml:space="preserve"> PAGEREF _Toc385451189 \h </w:instrText>
      </w:r>
      <w:r>
        <w:rPr>
          <w:noProof/>
        </w:rPr>
      </w:r>
      <w:r>
        <w:rPr>
          <w:noProof/>
        </w:rPr>
        <w:fldChar w:fldCharType="separate"/>
      </w:r>
      <w:r>
        <w:rPr>
          <w:noProof/>
        </w:rPr>
        <w:t>96</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93 – Fluorescence lifetime of labelled poly(acrylamide) with pH change at several temperatures</w:t>
      </w:r>
      <w:r>
        <w:rPr>
          <w:noProof/>
        </w:rPr>
        <w:tab/>
      </w:r>
      <w:r>
        <w:rPr>
          <w:noProof/>
        </w:rPr>
        <w:fldChar w:fldCharType="begin"/>
      </w:r>
      <w:r>
        <w:rPr>
          <w:noProof/>
        </w:rPr>
        <w:instrText xml:space="preserve"> PAGEREF _Toc385451190 \h </w:instrText>
      </w:r>
      <w:r>
        <w:rPr>
          <w:noProof/>
        </w:rPr>
      </w:r>
      <w:r>
        <w:rPr>
          <w:noProof/>
        </w:rPr>
        <w:fldChar w:fldCharType="separate"/>
      </w:r>
      <w:r>
        <w:rPr>
          <w:noProof/>
        </w:rPr>
        <w:t>97</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94 - Fluorescence lifetime of labelled poly(acrylamide) with changing temperature at several pHs</w:t>
      </w:r>
      <w:r>
        <w:rPr>
          <w:noProof/>
        </w:rPr>
        <w:tab/>
      </w:r>
      <w:r>
        <w:rPr>
          <w:noProof/>
        </w:rPr>
        <w:fldChar w:fldCharType="begin"/>
      </w:r>
      <w:r>
        <w:rPr>
          <w:noProof/>
        </w:rPr>
        <w:instrText xml:space="preserve"> PAGEREF _Toc385451191 \h </w:instrText>
      </w:r>
      <w:r>
        <w:rPr>
          <w:noProof/>
        </w:rPr>
      </w:r>
      <w:r>
        <w:rPr>
          <w:noProof/>
        </w:rPr>
        <w:fldChar w:fldCharType="separate"/>
      </w:r>
      <w:r>
        <w:rPr>
          <w:noProof/>
        </w:rPr>
        <w:t>97</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 xml:space="preserve">Figure 95 - </w:t>
      </w:r>
      <w:r w:rsidRPr="0031607F">
        <w:rPr>
          <w:noProof/>
          <w:lang w:val="en-US"/>
        </w:rPr>
        <w:t>Arrhenius Plot of Fluorescence data for ACE on Polyacrylamide at pH 9</w:t>
      </w:r>
      <w:r>
        <w:rPr>
          <w:noProof/>
        </w:rPr>
        <w:tab/>
      </w:r>
      <w:r>
        <w:rPr>
          <w:noProof/>
        </w:rPr>
        <w:fldChar w:fldCharType="begin"/>
      </w:r>
      <w:r>
        <w:rPr>
          <w:noProof/>
        </w:rPr>
        <w:instrText xml:space="preserve"> PAGEREF _Toc385451192 \h </w:instrText>
      </w:r>
      <w:r>
        <w:rPr>
          <w:noProof/>
        </w:rPr>
      </w:r>
      <w:r>
        <w:rPr>
          <w:noProof/>
        </w:rPr>
        <w:fldChar w:fldCharType="separate"/>
      </w:r>
      <w:r>
        <w:rPr>
          <w:noProof/>
        </w:rPr>
        <w:t>98</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96 – Raw data output of a correlation time measurement recording crossed and parallel polarised spectra of a 0.21 mg ml</w:t>
      </w:r>
      <w:r w:rsidRPr="0031607F">
        <w:rPr>
          <w:noProof/>
          <w:vertAlign w:val="superscript"/>
        </w:rPr>
        <w:t>-1</w:t>
      </w:r>
      <w:r w:rsidRPr="0031607F">
        <w:rPr>
          <w:noProof/>
        </w:rPr>
        <w:t xml:space="preserve"> PAA-ACE sample at pH 1.70</w:t>
      </w:r>
      <w:r>
        <w:rPr>
          <w:noProof/>
        </w:rPr>
        <w:tab/>
      </w:r>
      <w:r>
        <w:rPr>
          <w:noProof/>
        </w:rPr>
        <w:fldChar w:fldCharType="begin"/>
      </w:r>
      <w:r>
        <w:rPr>
          <w:noProof/>
        </w:rPr>
        <w:instrText xml:space="preserve"> PAGEREF _Toc385451193 \h </w:instrText>
      </w:r>
      <w:r>
        <w:rPr>
          <w:noProof/>
        </w:rPr>
      </w:r>
      <w:r>
        <w:rPr>
          <w:noProof/>
        </w:rPr>
        <w:fldChar w:fldCharType="separate"/>
      </w:r>
      <w:r>
        <w:rPr>
          <w:noProof/>
        </w:rPr>
        <w:t>98</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97 – Logarithmic view of crossed and parallel output for 0.21 mg ml</w:t>
      </w:r>
      <w:r w:rsidRPr="0031607F">
        <w:rPr>
          <w:noProof/>
          <w:vertAlign w:val="superscript"/>
        </w:rPr>
        <w:t>-1</w:t>
      </w:r>
      <w:r w:rsidRPr="0031607F">
        <w:rPr>
          <w:noProof/>
        </w:rPr>
        <w:t xml:space="preserve"> PAA-ACE sample at pH 1.70</w:t>
      </w:r>
      <w:r>
        <w:rPr>
          <w:noProof/>
        </w:rPr>
        <w:tab/>
      </w:r>
      <w:r>
        <w:rPr>
          <w:noProof/>
        </w:rPr>
        <w:fldChar w:fldCharType="begin"/>
      </w:r>
      <w:r>
        <w:rPr>
          <w:noProof/>
        </w:rPr>
        <w:instrText xml:space="preserve"> PAGEREF _Toc385451194 \h </w:instrText>
      </w:r>
      <w:r>
        <w:rPr>
          <w:noProof/>
        </w:rPr>
      </w:r>
      <w:r>
        <w:rPr>
          <w:noProof/>
        </w:rPr>
        <w:fldChar w:fldCharType="separate"/>
      </w:r>
      <w:r>
        <w:rPr>
          <w:noProof/>
        </w:rPr>
        <w:t>99</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98 – Anisotropy of ACE-PAA sample at pH 1.70, and two opposing experimental fits to the data</w:t>
      </w:r>
      <w:r>
        <w:rPr>
          <w:noProof/>
        </w:rPr>
        <w:tab/>
      </w:r>
      <w:r>
        <w:rPr>
          <w:noProof/>
        </w:rPr>
        <w:fldChar w:fldCharType="begin"/>
      </w:r>
      <w:r>
        <w:rPr>
          <w:noProof/>
        </w:rPr>
        <w:instrText xml:space="preserve"> PAGEREF _Toc385451195 \h </w:instrText>
      </w:r>
      <w:r>
        <w:rPr>
          <w:noProof/>
        </w:rPr>
      </w:r>
      <w:r>
        <w:rPr>
          <w:noProof/>
        </w:rPr>
        <w:fldChar w:fldCharType="separate"/>
      </w:r>
      <w:r>
        <w:rPr>
          <w:noProof/>
        </w:rPr>
        <w:t>100</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99 - Residuals from fits to fluorescence anisotropy decay with A free and set to zero</w:t>
      </w:r>
      <w:r>
        <w:rPr>
          <w:noProof/>
        </w:rPr>
        <w:tab/>
      </w:r>
      <w:r>
        <w:rPr>
          <w:noProof/>
        </w:rPr>
        <w:fldChar w:fldCharType="begin"/>
      </w:r>
      <w:r>
        <w:rPr>
          <w:noProof/>
        </w:rPr>
        <w:instrText xml:space="preserve"> PAGEREF _Toc385451196 \h </w:instrText>
      </w:r>
      <w:r>
        <w:rPr>
          <w:noProof/>
        </w:rPr>
      </w:r>
      <w:r>
        <w:rPr>
          <w:noProof/>
        </w:rPr>
        <w:fldChar w:fldCharType="separate"/>
      </w:r>
      <w:r>
        <w:rPr>
          <w:noProof/>
        </w:rPr>
        <w:t>100</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00 – Raw anisotropy and single fits from PAA-ACE at high and low pH</w:t>
      </w:r>
      <w:r>
        <w:rPr>
          <w:noProof/>
        </w:rPr>
        <w:tab/>
      </w:r>
      <w:r>
        <w:rPr>
          <w:noProof/>
        </w:rPr>
        <w:fldChar w:fldCharType="begin"/>
      </w:r>
      <w:r>
        <w:rPr>
          <w:noProof/>
        </w:rPr>
        <w:instrText xml:space="preserve"> PAGEREF _Toc385451197 \h </w:instrText>
      </w:r>
      <w:r>
        <w:rPr>
          <w:noProof/>
        </w:rPr>
      </w:r>
      <w:r>
        <w:rPr>
          <w:noProof/>
        </w:rPr>
        <w:fldChar w:fldCharType="separate"/>
      </w:r>
      <w:r>
        <w:rPr>
          <w:noProof/>
        </w:rPr>
        <w:t>101</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01 - Raw anisotropy and single fits from PAM-ACE at high and low pH</w:t>
      </w:r>
      <w:r>
        <w:rPr>
          <w:noProof/>
        </w:rPr>
        <w:tab/>
      </w:r>
      <w:r>
        <w:rPr>
          <w:noProof/>
        </w:rPr>
        <w:fldChar w:fldCharType="begin"/>
      </w:r>
      <w:r>
        <w:rPr>
          <w:noProof/>
        </w:rPr>
        <w:instrText xml:space="preserve"> PAGEREF _Toc385451198 \h </w:instrText>
      </w:r>
      <w:r>
        <w:rPr>
          <w:noProof/>
        </w:rPr>
      </w:r>
      <w:r>
        <w:rPr>
          <w:noProof/>
        </w:rPr>
        <w:fldChar w:fldCharType="separate"/>
      </w:r>
      <w:r>
        <w:rPr>
          <w:noProof/>
        </w:rPr>
        <w:t>101</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02 – Correlation times of ACE labelled PAA and PAM recorded at 25</w:t>
      </w:r>
      <w:r w:rsidRPr="0031607F">
        <w:rPr>
          <w:noProof/>
          <w:vertAlign w:val="superscript"/>
        </w:rPr>
        <w:t>o</w:t>
      </w:r>
      <w:r w:rsidRPr="0031607F">
        <w:rPr>
          <w:noProof/>
        </w:rPr>
        <w:t>C</w:t>
      </w:r>
      <w:r>
        <w:rPr>
          <w:noProof/>
        </w:rPr>
        <w:tab/>
      </w:r>
      <w:r>
        <w:rPr>
          <w:noProof/>
        </w:rPr>
        <w:fldChar w:fldCharType="begin"/>
      </w:r>
      <w:r>
        <w:rPr>
          <w:noProof/>
        </w:rPr>
        <w:instrText xml:space="preserve"> PAGEREF _Toc385451199 \h </w:instrText>
      </w:r>
      <w:r>
        <w:rPr>
          <w:noProof/>
        </w:rPr>
      </w:r>
      <w:r>
        <w:rPr>
          <w:noProof/>
        </w:rPr>
        <w:fldChar w:fldCharType="separate"/>
      </w:r>
      <w:r>
        <w:rPr>
          <w:noProof/>
        </w:rPr>
        <w:t>102</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03 - Raw anisotropy and single fits from PAA-ACE at high and low temperatures</w:t>
      </w:r>
      <w:r>
        <w:rPr>
          <w:noProof/>
        </w:rPr>
        <w:tab/>
      </w:r>
      <w:r>
        <w:rPr>
          <w:noProof/>
        </w:rPr>
        <w:fldChar w:fldCharType="begin"/>
      </w:r>
      <w:r>
        <w:rPr>
          <w:noProof/>
        </w:rPr>
        <w:instrText xml:space="preserve"> PAGEREF _Toc385451200 \h </w:instrText>
      </w:r>
      <w:r>
        <w:rPr>
          <w:noProof/>
        </w:rPr>
      </w:r>
      <w:r>
        <w:rPr>
          <w:noProof/>
        </w:rPr>
        <w:fldChar w:fldCharType="separate"/>
      </w:r>
      <w:r>
        <w:rPr>
          <w:noProof/>
        </w:rPr>
        <w:t>102</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04 - Raw anisotropy and single fits from PAM-ACE at high and low temperatures</w:t>
      </w:r>
      <w:r>
        <w:rPr>
          <w:noProof/>
        </w:rPr>
        <w:tab/>
      </w:r>
      <w:r>
        <w:rPr>
          <w:noProof/>
        </w:rPr>
        <w:fldChar w:fldCharType="begin"/>
      </w:r>
      <w:r>
        <w:rPr>
          <w:noProof/>
        </w:rPr>
        <w:instrText xml:space="preserve"> PAGEREF _Toc385451201 \h </w:instrText>
      </w:r>
      <w:r>
        <w:rPr>
          <w:noProof/>
        </w:rPr>
      </w:r>
      <w:r>
        <w:rPr>
          <w:noProof/>
        </w:rPr>
        <w:fldChar w:fldCharType="separate"/>
      </w:r>
      <w:r>
        <w:rPr>
          <w:noProof/>
        </w:rPr>
        <w:t>103</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05 – Correlation times of ACE labelled low pH PAA and PAM at various temperatures</w:t>
      </w:r>
      <w:r>
        <w:rPr>
          <w:noProof/>
        </w:rPr>
        <w:tab/>
      </w:r>
      <w:r>
        <w:rPr>
          <w:noProof/>
        </w:rPr>
        <w:fldChar w:fldCharType="begin"/>
      </w:r>
      <w:r>
        <w:rPr>
          <w:noProof/>
        </w:rPr>
        <w:instrText xml:space="preserve"> PAGEREF _Toc385451202 \h </w:instrText>
      </w:r>
      <w:r>
        <w:rPr>
          <w:noProof/>
        </w:rPr>
      </w:r>
      <w:r>
        <w:rPr>
          <w:noProof/>
        </w:rPr>
        <w:fldChar w:fldCharType="separate"/>
      </w:r>
      <w:r>
        <w:rPr>
          <w:noProof/>
        </w:rPr>
        <w:t>104</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06 – Absorbance of linear RAFT polymers</w:t>
      </w:r>
      <w:r>
        <w:rPr>
          <w:noProof/>
        </w:rPr>
        <w:tab/>
      </w:r>
      <w:r>
        <w:rPr>
          <w:noProof/>
        </w:rPr>
        <w:fldChar w:fldCharType="begin"/>
      </w:r>
      <w:r>
        <w:rPr>
          <w:noProof/>
        </w:rPr>
        <w:instrText xml:space="preserve"> PAGEREF _Toc385451203 \h </w:instrText>
      </w:r>
      <w:r>
        <w:rPr>
          <w:noProof/>
        </w:rPr>
      </w:r>
      <w:r>
        <w:rPr>
          <w:noProof/>
        </w:rPr>
        <w:fldChar w:fldCharType="separate"/>
      </w:r>
      <w:r>
        <w:rPr>
          <w:noProof/>
        </w:rPr>
        <w:t>105</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07 – Excitation spectra for emission of PAA-ACE polymers emission at 340 nm</w:t>
      </w:r>
      <w:r>
        <w:rPr>
          <w:noProof/>
        </w:rPr>
        <w:tab/>
      </w:r>
      <w:r>
        <w:rPr>
          <w:noProof/>
        </w:rPr>
        <w:fldChar w:fldCharType="begin"/>
      </w:r>
      <w:r>
        <w:rPr>
          <w:noProof/>
        </w:rPr>
        <w:instrText xml:space="preserve"> PAGEREF _Toc385451204 \h </w:instrText>
      </w:r>
      <w:r>
        <w:rPr>
          <w:noProof/>
        </w:rPr>
      </w:r>
      <w:r>
        <w:rPr>
          <w:noProof/>
        </w:rPr>
        <w:fldChar w:fldCharType="separate"/>
      </w:r>
      <w:r>
        <w:rPr>
          <w:noProof/>
        </w:rPr>
        <w:t>106</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08 - Emission spectra for emission of PAA-ACE polymers emission at 295 nm</w:t>
      </w:r>
      <w:r>
        <w:rPr>
          <w:noProof/>
        </w:rPr>
        <w:tab/>
      </w:r>
      <w:r>
        <w:rPr>
          <w:noProof/>
        </w:rPr>
        <w:fldChar w:fldCharType="begin"/>
      </w:r>
      <w:r>
        <w:rPr>
          <w:noProof/>
        </w:rPr>
        <w:instrText xml:space="preserve"> PAGEREF _Toc385451205 \h </w:instrText>
      </w:r>
      <w:r>
        <w:rPr>
          <w:noProof/>
        </w:rPr>
      </w:r>
      <w:r>
        <w:rPr>
          <w:noProof/>
        </w:rPr>
        <w:fldChar w:fldCharType="separate"/>
      </w:r>
      <w:r>
        <w:rPr>
          <w:noProof/>
        </w:rPr>
        <w:t>106</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09 – Excitation and emission of controlled PAA polymers using CTA (2)</w:t>
      </w:r>
      <w:r>
        <w:rPr>
          <w:noProof/>
        </w:rPr>
        <w:tab/>
      </w:r>
      <w:r>
        <w:rPr>
          <w:noProof/>
        </w:rPr>
        <w:fldChar w:fldCharType="begin"/>
      </w:r>
      <w:r>
        <w:rPr>
          <w:noProof/>
        </w:rPr>
        <w:instrText xml:space="preserve"> PAGEREF _Toc385451206 \h </w:instrText>
      </w:r>
      <w:r>
        <w:rPr>
          <w:noProof/>
        </w:rPr>
      </w:r>
      <w:r>
        <w:rPr>
          <w:noProof/>
        </w:rPr>
        <w:fldChar w:fldCharType="separate"/>
      </w:r>
      <w:r>
        <w:rPr>
          <w:noProof/>
        </w:rPr>
        <w:t>107</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10 - Excitation and emission of controlled PAA polymers using CTA (3)</w:t>
      </w:r>
      <w:r>
        <w:rPr>
          <w:noProof/>
        </w:rPr>
        <w:tab/>
      </w:r>
      <w:r>
        <w:rPr>
          <w:noProof/>
        </w:rPr>
        <w:fldChar w:fldCharType="begin"/>
      </w:r>
      <w:r>
        <w:rPr>
          <w:noProof/>
        </w:rPr>
        <w:instrText xml:space="preserve"> PAGEREF _Toc385451207 \h </w:instrText>
      </w:r>
      <w:r>
        <w:rPr>
          <w:noProof/>
        </w:rPr>
      </w:r>
      <w:r>
        <w:rPr>
          <w:noProof/>
        </w:rPr>
        <w:fldChar w:fldCharType="separate"/>
      </w:r>
      <w:r>
        <w:rPr>
          <w:noProof/>
        </w:rPr>
        <w:t>107</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lastRenderedPageBreak/>
        <w:t xml:space="preserve">Figure 111 – Complete lifetime data as a function of pH. Closed symbols are for molar masses of PAA where Mn &gt; 16:5 kDa, and thus exhibit a pH-dependent coil-to-globule transition. Open symbols represent polymers that do not exhibit a pH dependent </w:t>
      </w:r>
      <w:r w:rsidRPr="0031607F">
        <w:rPr>
          <w:rFonts w:ascii="Cambria Math" w:hAnsi="Cambria Math" w:cs="Cambria Math"/>
          <w:noProof/>
        </w:rPr>
        <w:t>𝜏</w:t>
      </w:r>
      <w:r w:rsidRPr="0031607F">
        <w:rPr>
          <w:noProof/>
        </w:rPr>
        <w:t>.</w:t>
      </w:r>
      <w:r>
        <w:rPr>
          <w:noProof/>
        </w:rPr>
        <w:tab/>
      </w:r>
      <w:r>
        <w:rPr>
          <w:noProof/>
        </w:rPr>
        <w:fldChar w:fldCharType="begin"/>
      </w:r>
      <w:r>
        <w:rPr>
          <w:noProof/>
        </w:rPr>
        <w:instrText xml:space="preserve"> PAGEREF _Toc385451208 \h </w:instrText>
      </w:r>
      <w:r>
        <w:rPr>
          <w:noProof/>
        </w:rPr>
      </w:r>
      <w:r>
        <w:rPr>
          <w:noProof/>
        </w:rPr>
        <w:fldChar w:fldCharType="separate"/>
      </w:r>
      <w:r>
        <w:rPr>
          <w:noProof/>
        </w:rPr>
        <w:t>108</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12 – Raw fluorescent lifetime of P(AA-co-ACE) at pH 3 and 9</w:t>
      </w:r>
      <w:r>
        <w:rPr>
          <w:noProof/>
        </w:rPr>
        <w:tab/>
      </w:r>
      <w:r>
        <w:rPr>
          <w:noProof/>
        </w:rPr>
        <w:fldChar w:fldCharType="begin"/>
      </w:r>
      <w:r>
        <w:rPr>
          <w:noProof/>
        </w:rPr>
        <w:instrText xml:space="preserve"> PAGEREF _Toc385451209 \h </w:instrText>
      </w:r>
      <w:r>
        <w:rPr>
          <w:noProof/>
        </w:rPr>
      </w:r>
      <w:r>
        <w:rPr>
          <w:noProof/>
        </w:rPr>
        <w:fldChar w:fldCharType="separate"/>
      </w:r>
      <w:r>
        <w:rPr>
          <w:noProof/>
        </w:rPr>
        <w:t>109</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13 – Single (black line) and double (dashed line) exponential fits of fluorescence decay data  from Figure 112. Data includes 6.6 kDa sample at low pH (a), at high pH (b), and the 63.2 kDa sample at low pH (c) and high pH (d). Double exponential fits provide almost perfect match to data whilst</w:t>
      </w:r>
      <w:r>
        <w:rPr>
          <w:noProof/>
        </w:rPr>
        <w:tab/>
      </w:r>
      <w:r>
        <w:rPr>
          <w:noProof/>
        </w:rPr>
        <w:fldChar w:fldCharType="begin"/>
      </w:r>
      <w:r>
        <w:rPr>
          <w:noProof/>
        </w:rPr>
        <w:instrText xml:space="preserve"> PAGEREF _Toc385451210 \h </w:instrText>
      </w:r>
      <w:r>
        <w:rPr>
          <w:noProof/>
        </w:rPr>
      </w:r>
      <w:r>
        <w:rPr>
          <w:noProof/>
        </w:rPr>
        <w:fldChar w:fldCharType="separate"/>
      </w:r>
      <w:r>
        <w:rPr>
          <w:noProof/>
        </w:rPr>
        <w:t>110</w:t>
      </w:r>
      <w:r>
        <w:rPr>
          <w:noProof/>
        </w:rPr>
        <w:fldChar w:fldCharType="end"/>
      </w:r>
    </w:p>
    <w:p w:rsidR="00DC3E10" w:rsidRDefault="00DC3E10">
      <w:pPr>
        <w:pStyle w:val="TableofFigures"/>
        <w:tabs>
          <w:tab w:val="right" w:leader="dot" w:pos="8188"/>
        </w:tabs>
        <w:rPr>
          <w:rFonts w:eastAsiaTheme="minorEastAsia"/>
          <w:noProof/>
          <w:sz w:val="22"/>
          <w:lang w:eastAsia="en-GB"/>
        </w:rPr>
      </w:pPr>
      <w:r>
        <w:rPr>
          <w:noProof/>
        </w:rPr>
        <w:t xml:space="preserve">Figure 114 – Correlation time of controlled PAA-ACE polymers with varying presence of CTA </w:t>
      </w:r>
      <w:r w:rsidRPr="0031607F">
        <w:rPr>
          <w:b/>
          <w:noProof/>
        </w:rPr>
        <w:t>(1)</w:t>
      </w:r>
      <w:r>
        <w:rPr>
          <w:noProof/>
        </w:rPr>
        <w:tab/>
      </w:r>
      <w:r>
        <w:rPr>
          <w:noProof/>
        </w:rPr>
        <w:fldChar w:fldCharType="begin"/>
      </w:r>
      <w:r>
        <w:rPr>
          <w:noProof/>
        </w:rPr>
        <w:instrText xml:space="preserve"> PAGEREF _Toc385451211 \h </w:instrText>
      </w:r>
      <w:r>
        <w:rPr>
          <w:noProof/>
        </w:rPr>
      </w:r>
      <w:r>
        <w:rPr>
          <w:noProof/>
        </w:rPr>
        <w:fldChar w:fldCharType="separate"/>
      </w:r>
      <w:r>
        <w:rPr>
          <w:noProof/>
        </w:rPr>
        <w:t>111</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15 – Raw anisotropy of P(AA-co-ACE) at low and high pH</w:t>
      </w:r>
      <w:r>
        <w:rPr>
          <w:noProof/>
        </w:rPr>
        <w:tab/>
      </w:r>
      <w:r>
        <w:rPr>
          <w:noProof/>
        </w:rPr>
        <w:fldChar w:fldCharType="begin"/>
      </w:r>
      <w:r>
        <w:rPr>
          <w:noProof/>
        </w:rPr>
        <w:instrText xml:space="preserve"> PAGEREF _Toc385451212 \h </w:instrText>
      </w:r>
      <w:r>
        <w:rPr>
          <w:noProof/>
        </w:rPr>
      </w:r>
      <w:r>
        <w:rPr>
          <w:noProof/>
        </w:rPr>
        <w:fldChar w:fldCharType="separate"/>
      </w:r>
      <w:r>
        <w:rPr>
          <w:noProof/>
        </w:rPr>
        <w:t>112</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16 – Single fit of anisotropy of P(AA-co-ACE) at low and high pH</w:t>
      </w:r>
      <w:r>
        <w:rPr>
          <w:noProof/>
        </w:rPr>
        <w:tab/>
      </w:r>
      <w:r>
        <w:rPr>
          <w:noProof/>
        </w:rPr>
        <w:fldChar w:fldCharType="begin"/>
      </w:r>
      <w:r>
        <w:rPr>
          <w:noProof/>
        </w:rPr>
        <w:instrText xml:space="preserve"> PAGEREF _Toc385451213 \h </w:instrText>
      </w:r>
      <w:r>
        <w:rPr>
          <w:noProof/>
        </w:rPr>
      </w:r>
      <w:r>
        <w:rPr>
          <w:noProof/>
        </w:rPr>
        <w:fldChar w:fldCharType="separate"/>
      </w:r>
      <w:r>
        <w:rPr>
          <w:noProof/>
        </w:rPr>
        <w:t>113</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17 – Impulse reconvolution correlation times of P(AA-co-ACE)</w:t>
      </w:r>
      <w:r>
        <w:rPr>
          <w:noProof/>
        </w:rPr>
        <w:tab/>
      </w:r>
      <w:r>
        <w:rPr>
          <w:noProof/>
        </w:rPr>
        <w:fldChar w:fldCharType="begin"/>
      </w:r>
      <w:r>
        <w:rPr>
          <w:noProof/>
        </w:rPr>
        <w:instrText xml:space="preserve"> PAGEREF _Toc385451214 \h </w:instrText>
      </w:r>
      <w:r>
        <w:rPr>
          <w:noProof/>
        </w:rPr>
      </w:r>
      <w:r>
        <w:rPr>
          <w:noProof/>
        </w:rPr>
        <w:fldChar w:fldCharType="separate"/>
      </w:r>
      <w:r>
        <w:rPr>
          <w:noProof/>
        </w:rPr>
        <w:t>114</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18 – Mixtures of PAA and PAM (0.2 mg ml</w:t>
      </w:r>
      <w:r w:rsidRPr="0031607F">
        <w:rPr>
          <w:noProof/>
          <w:vertAlign w:val="superscript"/>
        </w:rPr>
        <w:t>-1</w:t>
      </w:r>
      <w:r w:rsidRPr="0031607F">
        <w:rPr>
          <w:noProof/>
        </w:rPr>
        <w:t xml:space="preserve"> each) at pH 2 and 7</w:t>
      </w:r>
      <w:r>
        <w:rPr>
          <w:noProof/>
        </w:rPr>
        <w:tab/>
      </w:r>
      <w:r>
        <w:rPr>
          <w:noProof/>
        </w:rPr>
        <w:fldChar w:fldCharType="begin"/>
      </w:r>
      <w:r>
        <w:rPr>
          <w:noProof/>
        </w:rPr>
        <w:instrText xml:space="preserve"> PAGEREF _Toc385451215 \h </w:instrText>
      </w:r>
      <w:r>
        <w:rPr>
          <w:noProof/>
        </w:rPr>
      </w:r>
      <w:r>
        <w:rPr>
          <w:noProof/>
        </w:rPr>
        <w:fldChar w:fldCharType="separate"/>
      </w:r>
      <w:r>
        <w:rPr>
          <w:noProof/>
        </w:rPr>
        <w:t>117</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19 – Excitation spectra for PAA-ACE emission at 340 nm (0.27 mg ml</w:t>
      </w:r>
      <w:r w:rsidRPr="0031607F">
        <w:rPr>
          <w:noProof/>
          <w:vertAlign w:val="superscript"/>
        </w:rPr>
        <w:t>-1</w:t>
      </w:r>
      <w:r w:rsidRPr="0031607F">
        <w:rPr>
          <w:noProof/>
        </w:rPr>
        <w:t>) with varying PAM concentration</w:t>
      </w:r>
      <w:r>
        <w:rPr>
          <w:noProof/>
        </w:rPr>
        <w:tab/>
      </w:r>
      <w:r>
        <w:rPr>
          <w:noProof/>
        </w:rPr>
        <w:fldChar w:fldCharType="begin"/>
      </w:r>
      <w:r>
        <w:rPr>
          <w:noProof/>
        </w:rPr>
        <w:instrText xml:space="preserve"> PAGEREF _Toc385451216 \h </w:instrText>
      </w:r>
      <w:r>
        <w:rPr>
          <w:noProof/>
        </w:rPr>
      </w:r>
      <w:r>
        <w:rPr>
          <w:noProof/>
        </w:rPr>
        <w:fldChar w:fldCharType="separate"/>
      </w:r>
      <w:r>
        <w:rPr>
          <w:noProof/>
        </w:rPr>
        <w:t>118</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20 – Emission spectra of PAA-ACE excited at 295 nm (0.27 mg ml</w:t>
      </w:r>
      <w:r w:rsidRPr="0031607F">
        <w:rPr>
          <w:noProof/>
          <w:vertAlign w:val="superscript"/>
        </w:rPr>
        <w:t>-1</w:t>
      </w:r>
      <w:r w:rsidRPr="0031607F">
        <w:rPr>
          <w:noProof/>
        </w:rPr>
        <w:t>) with varying PAM concentration</w:t>
      </w:r>
      <w:r>
        <w:rPr>
          <w:noProof/>
        </w:rPr>
        <w:tab/>
      </w:r>
      <w:r>
        <w:rPr>
          <w:noProof/>
        </w:rPr>
        <w:fldChar w:fldCharType="begin"/>
      </w:r>
      <w:r>
        <w:rPr>
          <w:noProof/>
        </w:rPr>
        <w:instrText xml:space="preserve"> PAGEREF _Toc385451217 \h </w:instrText>
      </w:r>
      <w:r>
        <w:rPr>
          <w:noProof/>
        </w:rPr>
      </w:r>
      <w:r>
        <w:rPr>
          <w:noProof/>
        </w:rPr>
        <w:fldChar w:fldCharType="separate"/>
      </w:r>
      <w:r>
        <w:rPr>
          <w:noProof/>
        </w:rPr>
        <w:t>118</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21 – Emission spectra of a mixture between two singly labelled polymers and a comparison with PAA-ACE (1 mg ml</w:t>
      </w:r>
      <w:r w:rsidRPr="0031607F">
        <w:rPr>
          <w:noProof/>
          <w:vertAlign w:val="superscript"/>
        </w:rPr>
        <w:t>-1</w:t>
      </w:r>
      <w:r w:rsidRPr="0031607F">
        <w:rPr>
          <w:noProof/>
        </w:rPr>
        <w:t>)</w:t>
      </w:r>
      <w:r>
        <w:rPr>
          <w:noProof/>
        </w:rPr>
        <w:tab/>
      </w:r>
      <w:r>
        <w:rPr>
          <w:noProof/>
        </w:rPr>
        <w:fldChar w:fldCharType="begin"/>
      </w:r>
      <w:r>
        <w:rPr>
          <w:noProof/>
        </w:rPr>
        <w:instrText xml:space="preserve"> PAGEREF _Toc385451218 \h </w:instrText>
      </w:r>
      <w:r>
        <w:rPr>
          <w:noProof/>
        </w:rPr>
      </w:r>
      <w:r>
        <w:rPr>
          <w:noProof/>
        </w:rPr>
        <w:fldChar w:fldCharType="separate"/>
      </w:r>
      <w:r>
        <w:rPr>
          <w:noProof/>
        </w:rPr>
        <w:t>119</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22 - Emission / Excitation spectra of a mixture between two singly labelled polymers and a comparison with PAM-ACE (1 mg ml</w:t>
      </w:r>
      <w:r w:rsidRPr="0031607F">
        <w:rPr>
          <w:noProof/>
          <w:vertAlign w:val="superscript"/>
        </w:rPr>
        <w:t>-1</w:t>
      </w:r>
      <w:r w:rsidRPr="0031607F">
        <w:rPr>
          <w:noProof/>
        </w:rPr>
        <w:t>)</w:t>
      </w:r>
      <w:r>
        <w:rPr>
          <w:noProof/>
        </w:rPr>
        <w:tab/>
      </w:r>
      <w:r>
        <w:rPr>
          <w:noProof/>
        </w:rPr>
        <w:fldChar w:fldCharType="begin"/>
      </w:r>
      <w:r>
        <w:rPr>
          <w:noProof/>
        </w:rPr>
        <w:instrText xml:space="preserve"> PAGEREF _Toc385451219 \h </w:instrText>
      </w:r>
      <w:r>
        <w:rPr>
          <w:noProof/>
        </w:rPr>
      </w:r>
      <w:r>
        <w:rPr>
          <w:noProof/>
        </w:rPr>
        <w:fldChar w:fldCharType="separate"/>
      </w:r>
      <w:r>
        <w:rPr>
          <w:noProof/>
        </w:rPr>
        <w:t>119</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23 – pH dependent complexation between polymers could lead to energy transfer between labels across polymer chains</w:t>
      </w:r>
      <w:r>
        <w:rPr>
          <w:noProof/>
        </w:rPr>
        <w:tab/>
      </w:r>
      <w:r>
        <w:rPr>
          <w:noProof/>
        </w:rPr>
        <w:fldChar w:fldCharType="begin"/>
      </w:r>
      <w:r>
        <w:rPr>
          <w:noProof/>
        </w:rPr>
        <w:instrText xml:space="preserve"> PAGEREF _Toc385451220 \h </w:instrText>
      </w:r>
      <w:r>
        <w:rPr>
          <w:noProof/>
        </w:rPr>
      </w:r>
      <w:r>
        <w:rPr>
          <w:noProof/>
        </w:rPr>
        <w:fldChar w:fldCharType="separate"/>
      </w:r>
      <w:r>
        <w:rPr>
          <w:noProof/>
        </w:rPr>
        <w:t>120</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24 – Emission spectra of doubly labelled PAA polymer (0.23 mg ml</w:t>
      </w:r>
      <w:r w:rsidRPr="0031607F">
        <w:rPr>
          <w:noProof/>
          <w:vertAlign w:val="superscript"/>
        </w:rPr>
        <w:t>-1</w:t>
      </w:r>
      <w:r w:rsidRPr="0031607F">
        <w:rPr>
          <w:noProof/>
        </w:rPr>
        <w:t>) with varying concentrations of unlabelled PAM</w:t>
      </w:r>
      <w:r>
        <w:rPr>
          <w:noProof/>
        </w:rPr>
        <w:tab/>
      </w:r>
      <w:r>
        <w:rPr>
          <w:noProof/>
        </w:rPr>
        <w:fldChar w:fldCharType="begin"/>
      </w:r>
      <w:r>
        <w:rPr>
          <w:noProof/>
        </w:rPr>
        <w:instrText xml:space="preserve"> PAGEREF _Toc385451221 \h </w:instrText>
      </w:r>
      <w:r>
        <w:rPr>
          <w:noProof/>
        </w:rPr>
      </w:r>
      <w:r>
        <w:rPr>
          <w:noProof/>
        </w:rPr>
        <w:fldChar w:fldCharType="separate"/>
      </w:r>
      <w:r>
        <w:rPr>
          <w:noProof/>
        </w:rPr>
        <w:t>121</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25 – Energy transfer occurring between PAA-ACE-AMMA and PAM</w:t>
      </w:r>
      <w:r>
        <w:rPr>
          <w:noProof/>
        </w:rPr>
        <w:tab/>
      </w:r>
      <w:r>
        <w:rPr>
          <w:noProof/>
        </w:rPr>
        <w:fldChar w:fldCharType="begin"/>
      </w:r>
      <w:r>
        <w:rPr>
          <w:noProof/>
        </w:rPr>
        <w:instrText xml:space="preserve"> PAGEREF _Toc385451222 \h </w:instrText>
      </w:r>
      <w:r>
        <w:rPr>
          <w:noProof/>
        </w:rPr>
      </w:r>
      <w:r>
        <w:rPr>
          <w:noProof/>
        </w:rPr>
        <w:fldChar w:fldCharType="separate"/>
      </w:r>
      <w:r>
        <w:rPr>
          <w:noProof/>
        </w:rPr>
        <w:t>121</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26 – Relative emission spectra from PAA-ACE-AMMA excitation at 295nm with and without presence of PAM</w:t>
      </w:r>
      <w:r>
        <w:rPr>
          <w:noProof/>
        </w:rPr>
        <w:tab/>
      </w:r>
      <w:r>
        <w:rPr>
          <w:noProof/>
        </w:rPr>
        <w:fldChar w:fldCharType="begin"/>
      </w:r>
      <w:r>
        <w:rPr>
          <w:noProof/>
        </w:rPr>
        <w:instrText xml:space="preserve"> PAGEREF _Toc385451223 \h </w:instrText>
      </w:r>
      <w:r>
        <w:rPr>
          <w:noProof/>
        </w:rPr>
      </w:r>
      <w:r>
        <w:rPr>
          <w:noProof/>
        </w:rPr>
        <w:fldChar w:fldCharType="separate"/>
      </w:r>
      <w:r>
        <w:rPr>
          <w:noProof/>
        </w:rPr>
        <w:t>122</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27 – Energy transfer from PAA-ACE-AMMA + PAM</w:t>
      </w:r>
      <w:r>
        <w:rPr>
          <w:noProof/>
        </w:rPr>
        <w:tab/>
      </w:r>
      <w:r>
        <w:rPr>
          <w:noProof/>
        </w:rPr>
        <w:fldChar w:fldCharType="begin"/>
      </w:r>
      <w:r>
        <w:rPr>
          <w:noProof/>
        </w:rPr>
        <w:instrText xml:space="preserve"> PAGEREF _Toc385451224 \h </w:instrText>
      </w:r>
      <w:r>
        <w:rPr>
          <w:noProof/>
        </w:rPr>
      </w:r>
      <w:r>
        <w:rPr>
          <w:noProof/>
        </w:rPr>
        <w:fldChar w:fldCharType="separate"/>
      </w:r>
      <w:r>
        <w:rPr>
          <w:noProof/>
        </w:rPr>
        <w:t>122</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lastRenderedPageBreak/>
        <w:t>Figure 128 - Relative emission spectra from PAA-ACE-AMMA and 72 % at varying pH</w:t>
      </w:r>
      <w:r>
        <w:rPr>
          <w:noProof/>
        </w:rPr>
        <w:tab/>
      </w:r>
      <w:r>
        <w:rPr>
          <w:noProof/>
        </w:rPr>
        <w:fldChar w:fldCharType="begin"/>
      </w:r>
      <w:r>
        <w:rPr>
          <w:noProof/>
        </w:rPr>
        <w:instrText xml:space="preserve"> PAGEREF _Toc385451225 \h </w:instrText>
      </w:r>
      <w:r>
        <w:rPr>
          <w:noProof/>
        </w:rPr>
      </w:r>
      <w:r>
        <w:rPr>
          <w:noProof/>
        </w:rPr>
        <w:fldChar w:fldCharType="separate"/>
      </w:r>
      <w:r>
        <w:rPr>
          <w:noProof/>
        </w:rPr>
        <w:t>123</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29 – Fluorescent decay of PAA-ACE (0.5 mg ml</w:t>
      </w:r>
      <w:r w:rsidRPr="0031607F">
        <w:rPr>
          <w:noProof/>
          <w:vertAlign w:val="superscript"/>
        </w:rPr>
        <w:t>-1</w:t>
      </w:r>
      <w:r w:rsidRPr="0031607F">
        <w:rPr>
          <w:noProof/>
        </w:rPr>
        <w:t>) alone with PAM and with PAM-AMMA (0.6 mg ml</w:t>
      </w:r>
      <w:r w:rsidRPr="0031607F">
        <w:rPr>
          <w:noProof/>
          <w:vertAlign w:val="superscript"/>
        </w:rPr>
        <w:t>-1</w:t>
      </w:r>
      <w:r w:rsidRPr="0031607F">
        <w:rPr>
          <w:noProof/>
        </w:rPr>
        <w:t>) in solution</w:t>
      </w:r>
      <w:r>
        <w:rPr>
          <w:noProof/>
        </w:rPr>
        <w:tab/>
      </w:r>
      <w:r>
        <w:rPr>
          <w:noProof/>
        </w:rPr>
        <w:fldChar w:fldCharType="begin"/>
      </w:r>
      <w:r>
        <w:rPr>
          <w:noProof/>
        </w:rPr>
        <w:instrText xml:space="preserve"> PAGEREF _Toc385451226 \h </w:instrText>
      </w:r>
      <w:r>
        <w:rPr>
          <w:noProof/>
        </w:rPr>
      </w:r>
      <w:r>
        <w:rPr>
          <w:noProof/>
        </w:rPr>
        <w:fldChar w:fldCharType="separate"/>
      </w:r>
      <w:r>
        <w:rPr>
          <w:noProof/>
        </w:rPr>
        <w:t>123</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30 - Fluorescent decay of uncomplexed PAA-ACE (0.5 mg ml</w:t>
      </w:r>
      <w:r w:rsidRPr="0031607F">
        <w:rPr>
          <w:noProof/>
          <w:vertAlign w:val="superscript"/>
        </w:rPr>
        <w:t>-1</w:t>
      </w:r>
      <w:r w:rsidRPr="0031607F">
        <w:rPr>
          <w:noProof/>
        </w:rPr>
        <w:t>) alone with PAM and with PAM-AMMA (0.6 mg ml</w:t>
      </w:r>
      <w:r w:rsidRPr="0031607F">
        <w:rPr>
          <w:noProof/>
          <w:vertAlign w:val="superscript"/>
        </w:rPr>
        <w:t>-1</w:t>
      </w:r>
      <w:r w:rsidRPr="0031607F">
        <w:rPr>
          <w:noProof/>
        </w:rPr>
        <w:t>) in solution</w:t>
      </w:r>
      <w:r>
        <w:rPr>
          <w:noProof/>
        </w:rPr>
        <w:tab/>
      </w:r>
      <w:r>
        <w:rPr>
          <w:noProof/>
        </w:rPr>
        <w:fldChar w:fldCharType="begin"/>
      </w:r>
      <w:r>
        <w:rPr>
          <w:noProof/>
        </w:rPr>
        <w:instrText xml:space="preserve"> PAGEREF _Toc385451227 \h </w:instrText>
      </w:r>
      <w:r>
        <w:rPr>
          <w:noProof/>
        </w:rPr>
      </w:r>
      <w:r>
        <w:rPr>
          <w:noProof/>
        </w:rPr>
        <w:fldChar w:fldCharType="separate"/>
      </w:r>
      <w:r>
        <w:rPr>
          <w:noProof/>
        </w:rPr>
        <w:t>124</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31 – Low pH Fluorescent decay of PAA-ACE (0.3 mg ml</w:t>
      </w:r>
      <w:r w:rsidRPr="0031607F">
        <w:rPr>
          <w:noProof/>
          <w:vertAlign w:val="superscript"/>
        </w:rPr>
        <w:t>-1</w:t>
      </w:r>
      <w:r w:rsidRPr="0031607F">
        <w:rPr>
          <w:noProof/>
        </w:rPr>
        <w:t>) alone with PAM and with PAM-AMMA (0.3 mg ml</w:t>
      </w:r>
      <w:r w:rsidRPr="0031607F">
        <w:rPr>
          <w:noProof/>
          <w:vertAlign w:val="superscript"/>
        </w:rPr>
        <w:t>-1</w:t>
      </w:r>
      <w:r w:rsidRPr="0031607F">
        <w:rPr>
          <w:noProof/>
        </w:rPr>
        <w:t>) in solution</w:t>
      </w:r>
      <w:r>
        <w:rPr>
          <w:noProof/>
        </w:rPr>
        <w:tab/>
      </w:r>
      <w:r>
        <w:rPr>
          <w:noProof/>
        </w:rPr>
        <w:fldChar w:fldCharType="begin"/>
      </w:r>
      <w:r>
        <w:rPr>
          <w:noProof/>
        </w:rPr>
        <w:instrText xml:space="preserve"> PAGEREF _Toc385451228 \h </w:instrText>
      </w:r>
      <w:r>
        <w:rPr>
          <w:noProof/>
        </w:rPr>
      </w:r>
      <w:r>
        <w:rPr>
          <w:noProof/>
        </w:rPr>
        <w:fldChar w:fldCharType="separate"/>
      </w:r>
      <w:r>
        <w:rPr>
          <w:noProof/>
        </w:rPr>
        <w:t>124</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32 – Fluorescence lifetime tail fit of PAA-ACE (0.5 mg ml</w:t>
      </w:r>
      <w:r w:rsidRPr="0031607F">
        <w:rPr>
          <w:noProof/>
          <w:vertAlign w:val="superscript"/>
        </w:rPr>
        <w:t>-1</w:t>
      </w:r>
      <w:r w:rsidRPr="0031607F">
        <w:rPr>
          <w:noProof/>
        </w:rPr>
        <w:t>) samples alone and with PAM and PAM-AMMA (0.6 mg ml</w:t>
      </w:r>
      <w:r w:rsidRPr="0031607F">
        <w:rPr>
          <w:noProof/>
          <w:vertAlign w:val="superscript"/>
        </w:rPr>
        <w:t>-1</w:t>
      </w:r>
      <w:r w:rsidRPr="0031607F">
        <w:rPr>
          <w:noProof/>
        </w:rPr>
        <w:t>) in solution</w:t>
      </w:r>
      <w:r>
        <w:rPr>
          <w:noProof/>
        </w:rPr>
        <w:tab/>
      </w:r>
      <w:r>
        <w:rPr>
          <w:noProof/>
        </w:rPr>
        <w:fldChar w:fldCharType="begin"/>
      </w:r>
      <w:r>
        <w:rPr>
          <w:noProof/>
        </w:rPr>
        <w:instrText xml:space="preserve"> PAGEREF _Toc385451229 \h </w:instrText>
      </w:r>
      <w:r>
        <w:rPr>
          <w:noProof/>
        </w:rPr>
      </w:r>
      <w:r>
        <w:rPr>
          <w:noProof/>
        </w:rPr>
        <w:fldChar w:fldCharType="separate"/>
      </w:r>
      <w:r>
        <w:rPr>
          <w:noProof/>
        </w:rPr>
        <w:t>125</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33 - Fluorescence lifetime of PAA-ACE (0.5 mg ml</w:t>
      </w:r>
      <w:r w:rsidRPr="0031607F">
        <w:rPr>
          <w:noProof/>
          <w:vertAlign w:val="superscript"/>
        </w:rPr>
        <w:t>-1</w:t>
      </w:r>
      <w:r w:rsidRPr="0031607F">
        <w:rPr>
          <w:noProof/>
        </w:rPr>
        <w:t>) samples alone and with PAM and PAM-AMMA (0.6 mg ml</w:t>
      </w:r>
      <w:r w:rsidRPr="0031607F">
        <w:rPr>
          <w:noProof/>
          <w:vertAlign w:val="superscript"/>
        </w:rPr>
        <w:t>-1</w:t>
      </w:r>
      <w:r w:rsidRPr="0031607F">
        <w:rPr>
          <w:noProof/>
        </w:rPr>
        <w:t>) in solution</w:t>
      </w:r>
      <w:r>
        <w:rPr>
          <w:noProof/>
        </w:rPr>
        <w:tab/>
      </w:r>
      <w:r>
        <w:rPr>
          <w:noProof/>
        </w:rPr>
        <w:fldChar w:fldCharType="begin"/>
      </w:r>
      <w:r>
        <w:rPr>
          <w:noProof/>
        </w:rPr>
        <w:instrText xml:space="preserve"> PAGEREF _Toc385451230 \h </w:instrText>
      </w:r>
      <w:r>
        <w:rPr>
          <w:noProof/>
        </w:rPr>
      </w:r>
      <w:r>
        <w:rPr>
          <w:noProof/>
        </w:rPr>
        <w:fldChar w:fldCharType="separate"/>
      </w:r>
      <w:r>
        <w:rPr>
          <w:noProof/>
        </w:rPr>
        <w:t>125</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34 – Anisotropy profiles of PAA-ACE (0.32 mg ml-1) alone and withPAM (0.24 mg ml</w:t>
      </w:r>
      <w:r w:rsidRPr="0031607F">
        <w:rPr>
          <w:noProof/>
          <w:vertAlign w:val="superscript"/>
        </w:rPr>
        <w:t>-1</w:t>
      </w:r>
      <w:r w:rsidRPr="0031607F">
        <w:rPr>
          <w:noProof/>
        </w:rPr>
        <w:t>) at pH 3 and 9</w:t>
      </w:r>
      <w:r>
        <w:rPr>
          <w:noProof/>
        </w:rPr>
        <w:tab/>
      </w:r>
      <w:r>
        <w:rPr>
          <w:noProof/>
        </w:rPr>
        <w:fldChar w:fldCharType="begin"/>
      </w:r>
      <w:r>
        <w:rPr>
          <w:noProof/>
        </w:rPr>
        <w:instrText xml:space="preserve"> PAGEREF _Toc385451231 \h </w:instrText>
      </w:r>
      <w:r>
        <w:rPr>
          <w:noProof/>
        </w:rPr>
      </w:r>
      <w:r>
        <w:rPr>
          <w:noProof/>
        </w:rPr>
        <w:fldChar w:fldCharType="separate"/>
      </w:r>
      <w:r>
        <w:rPr>
          <w:noProof/>
        </w:rPr>
        <w:t>126</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35 – Anisotropy fit of PAM-ACE (0.13 mg ml</w:t>
      </w:r>
      <w:r w:rsidRPr="0031607F">
        <w:rPr>
          <w:noProof/>
          <w:vertAlign w:val="superscript"/>
        </w:rPr>
        <w:t>-1</w:t>
      </w:r>
      <w:r w:rsidRPr="0031607F">
        <w:rPr>
          <w:noProof/>
        </w:rPr>
        <w:t>) alone and with PAA (0.13 mg ml</w:t>
      </w:r>
      <w:r w:rsidRPr="0031607F">
        <w:rPr>
          <w:noProof/>
          <w:vertAlign w:val="superscript"/>
        </w:rPr>
        <w:t>-1</w:t>
      </w:r>
      <w:r w:rsidRPr="0031607F">
        <w:rPr>
          <w:noProof/>
        </w:rPr>
        <w:t>) solution at pH 3.31</w:t>
      </w:r>
      <w:r>
        <w:rPr>
          <w:noProof/>
        </w:rPr>
        <w:tab/>
      </w:r>
      <w:r>
        <w:rPr>
          <w:noProof/>
        </w:rPr>
        <w:fldChar w:fldCharType="begin"/>
      </w:r>
      <w:r>
        <w:rPr>
          <w:noProof/>
        </w:rPr>
        <w:instrText xml:space="preserve"> PAGEREF _Toc385451232 \h </w:instrText>
      </w:r>
      <w:r>
        <w:rPr>
          <w:noProof/>
        </w:rPr>
      </w:r>
      <w:r>
        <w:rPr>
          <w:noProof/>
        </w:rPr>
        <w:fldChar w:fldCharType="separate"/>
      </w:r>
      <w:r>
        <w:rPr>
          <w:noProof/>
        </w:rPr>
        <w:t>126</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36 – Correlation times of polymer mixtures at a range of pH, calculated by fixing A to zero</w:t>
      </w:r>
      <w:r>
        <w:rPr>
          <w:noProof/>
        </w:rPr>
        <w:tab/>
      </w:r>
      <w:r>
        <w:rPr>
          <w:noProof/>
        </w:rPr>
        <w:fldChar w:fldCharType="begin"/>
      </w:r>
      <w:r>
        <w:rPr>
          <w:noProof/>
        </w:rPr>
        <w:instrText xml:space="preserve"> PAGEREF _Toc385451233 \h </w:instrText>
      </w:r>
      <w:r>
        <w:rPr>
          <w:noProof/>
        </w:rPr>
      </w:r>
      <w:r>
        <w:rPr>
          <w:noProof/>
        </w:rPr>
        <w:fldChar w:fldCharType="separate"/>
      </w:r>
      <w:r>
        <w:rPr>
          <w:noProof/>
        </w:rPr>
        <w:t>127</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37 – Raw data of concentration dependence of PAA-PAM IPC formation PAM concentration 0 ppm (red), 2 ppm (green), 21 ppm (orange) and 105 ppm (blue)</w:t>
      </w:r>
      <w:r>
        <w:rPr>
          <w:noProof/>
        </w:rPr>
        <w:tab/>
      </w:r>
      <w:r>
        <w:rPr>
          <w:noProof/>
        </w:rPr>
        <w:fldChar w:fldCharType="begin"/>
      </w:r>
      <w:r>
        <w:rPr>
          <w:noProof/>
        </w:rPr>
        <w:instrText xml:space="preserve"> PAGEREF _Toc385451234 \h </w:instrText>
      </w:r>
      <w:r>
        <w:rPr>
          <w:noProof/>
        </w:rPr>
      </w:r>
      <w:r>
        <w:rPr>
          <w:noProof/>
        </w:rPr>
        <w:fldChar w:fldCharType="separate"/>
      </w:r>
      <w:r>
        <w:rPr>
          <w:noProof/>
        </w:rPr>
        <w:t>128</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38 – Single fit (A = zero) functions of anisotropy data from Figure 137</w:t>
      </w:r>
      <w:r>
        <w:rPr>
          <w:noProof/>
        </w:rPr>
        <w:tab/>
      </w:r>
      <w:r>
        <w:rPr>
          <w:noProof/>
        </w:rPr>
        <w:fldChar w:fldCharType="begin"/>
      </w:r>
      <w:r>
        <w:rPr>
          <w:noProof/>
        </w:rPr>
        <w:instrText xml:space="preserve"> PAGEREF _Toc385451235 \h </w:instrText>
      </w:r>
      <w:r>
        <w:rPr>
          <w:noProof/>
        </w:rPr>
      </w:r>
      <w:r>
        <w:rPr>
          <w:noProof/>
        </w:rPr>
        <w:fldChar w:fldCharType="separate"/>
      </w:r>
      <w:r>
        <w:rPr>
          <w:noProof/>
        </w:rPr>
        <w:t>128</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39 - Concentration dependence of PAA-PAM IPC formation</w:t>
      </w:r>
      <w:r>
        <w:rPr>
          <w:noProof/>
        </w:rPr>
        <w:tab/>
      </w:r>
      <w:r>
        <w:rPr>
          <w:noProof/>
        </w:rPr>
        <w:fldChar w:fldCharType="begin"/>
      </w:r>
      <w:r>
        <w:rPr>
          <w:noProof/>
        </w:rPr>
        <w:instrText xml:space="preserve"> PAGEREF _Toc385451236 \h </w:instrText>
      </w:r>
      <w:r>
        <w:rPr>
          <w:noProof/>
        </w:rPr>
      </w:r>
      <w:r>
        <w:rPr>
          <w:noProof/>
        </w:rPr>
        <w:fldChar w:fldCharType="separate"/>
      </w:r>
      <w:r>
        <w:rPr>
          <w:noProof/>
        </w:rPr>
        <w:t>129</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40 – Correlation times of RAFT-PAA-ACE – PAM mixtures</w:t>
      </w:r>
      <w:r>
        <w:rPr>
          <w:noProof/>
        </w:rPr>
        <w:tab/>
      </w:r>
      <w:r>
        <w:rPr>
          <w:noProof/>
        </w:rPr>
        <w:fldChar w:fldCharType="begin"/>
      </w:r>
      <w:r>
        <w:rPr>
          <w:noProof/>
        </w:rPr>
        <w:instrText xml:space="preserve"> PAGEREF _Toc385451237 \h </w:instrText>
      </w:r>
      <w:r>
        <w:rPr>
          <w:noProof/>
        </w:rPr>
      </w:r>
      <w:r>
        <w:rPr>
          <w:noProof/>
        </w:rPr>
        <w:fldChar w:fldCharType="separate"/>
      </w:r>
      <w:r>
        <w:rPr>
          <w:noProof/>
        </w:rPr>
        <w:t>129</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41 – Idealised homogenous complex formation following Baranovsky structure (Figure 18)</w:t>
      </w:r>
      <w:r>
        <w:rPr>
          <w:noProof/>
        </w:rPr>
        <w:tab/>
      </w:r>
      <w:r>
        <w:rPr>
          <w:noProof/>
        </w:rPr>
        <w:fldChar w:fldCharType="begin"/>
      </w:r>
      <w:r>
        <w:rPr>
          <w:noProof/>
        </w:rPr>
        <w:instrText xml:space="preserve"> PAGEREF _Toc385451238 \h </w:instrText>
      </w:r>
      <w:r>
        <w:rPr>
          <w:noProof/>
        </w:rPr>
      </w:r>
      <w:r>
        <w:rPr>
          <w:noProof/>
        </w:rPr>
        <w:fldChar w:fldCharType="separate"/>
      </w:r>
      <w:r>
        <w:rPr>
          <w:noProof/>
        </w:rPr>
        <w:t>130</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42 – Loop defects on a probe polymer</w:t>
      </w:r>
      <w:r>
        <w:rPr>
          <w:noProof/>
        </w:rPr>
        <w:tab/>
      </w:r>
      <w:r>
        <w:rPr>
          <w:noProof/>
        </w:rPr>
        <w:fldChar w:fldCharType="begin"/>
      </w:r>
      <w:r>
        <w:rPr>
          <w:noProof/>
        </w:rPr>
        <w:instrText xml:space="preserve"> PAGEREF _Toc385451239 \h </w:instrText>
      </w:r>
      <w:r>
        <w:rPr>
          <w:noProof/>
        </w:rPr>
      </w:r>
      <w:r>
        <w:rPr>
          <w:noProof/>
        </w:rPr>
        <w:fldChar w:fldCharType="separate"/>
      </w:r>
      <w:r>
        <w:rPr>
          <w:noProof/>
        </w:rPr>
        <w:t>131</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43 – Mixture of complexed and uncomplexed probe polyacids</w:t>
      </w:r>
      <w:r>
        <w:rPr>
          <w:noProof/>
        </w:rPr>
        <w:tab/>
      </w:r>
      <w:r>
        <w:rPr>
          <w:noProof/>
        </w:rPr>
        <w:fldChar w:fldCharType="begin"/>
      </w:r>
      <w:r>
        <w:rPr>
          <w:noProof/>
        </w:rPr>
        <w:instrText xml:space="preserve"> PAGEREF _Toc385451240 \h </w:instrText>
      </w:r>
      <w:r>
        <w:rPr>
          <w:noProof/>
        </w:rPr>
      </w:r>
      <w:r>
        <w:rPr>
          <w:noProof/>
        </w:rPr>
        <w:fldChar w:fldCharType="separate"/>
      </w:r>
      <w:r>
        <w:rPr>
          <w:noProof/>
        </w:rPr>
        <w:t>131</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44 – Anionic and Cationic modifications to polyacrylamide</w:t>
      </w:r>
      <w:r>
        <w:rPr>
          <w:noProof/>
        </w:rPr>
        <w:tab/>
      </w:r>
      <w:r>
        <w:rPr>
          <w:noProof/>
        </w:rPr>
        <w:fldChar w:fldCharType="begin"/>
      </w:r>
      <w:r>
        <w:rPr>
          <w:noProof/>
        </w:rPr>
        <w:instrText xml:space="preserve"> PAGEREF _Toc385451241 \h </w:instrText>
      </w:r>
      <w:r>
        <w:rPr>
          <w:noProof/>
        </w:rPr>
      </w:r>
      <w:r>
        <w:rPr>
          <w:noProof/>
        </w:rPr>
        <w:fldChar w:fldCharType="separate"/>
      </w:r>
      <w:r>
        <w:rPr>
          <w:noProof/>
        </w:rPr>
        <w:t>133</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45 – Correlation time of SNF FloPam FA920 mixed with probe PAA-ACE</w:t>
      </w:r>
      <w:r>
        <w:rPr>
          <w:noProof/>
        </w:rPr>
        <w:tab/>
      </w:r>
      <w:r>
        <w:rPr>
          <w:noProof/>
        </w:rPr>
        <w:fldChar w:fldCharType="begin"/>
      </w:r>
      <w:r>
        <w:rPr>
          <w:noProof/>
        </w:rPr>
        <w:instrText xml:space="preserve"> PAGEREF _Toc385451242 \h </w:instrText>
      </w:r>
      <w:r>
        <w:rPr>
          <w:noProof/>
        </w:rPr>
      </w:r>
      <w:r>
        <w:rPr>
          <w:noProof/>
        </w:rPr>
        <w:fldChar w:fldCharType="separate"/>
      </w:r>
      <w:r>
        <w:rPr>
          <w:noProof/>
        </w:rPr>
        <w:t>134</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46 – Correlation times of PAA-ACE + FA920  mixtures at varying PAM concentration</w:t>
      </w:r>
      <w:r>
        <w:rPr>
          <w:noProof/>
        </w:rPr>
        <w:tab/>
      </w:r>
      <w:r>
        <w:rPr>
          <w:noProof/>
        </w:rPr>
        <w:fldChar w:fldCharType="begin"/>
      </w:r>
      <w:r>
        <w:rPr>
          <w:noProof/>
        </w:rPr>
        <w:instrText xml:space="preserve"> PAGEREF _Toc385451243 \h </w:instrText>
      </w:r>
      <w:r>
        <w:rPr>
          <w:noProof/>
        </w:rPr>
      </w:r>
      <w:r>
        <w:rPr>
          <w:noProof/>
        </w:rPr>
        <w:fldChar w:fldCharType="separate"/>
      </w:r>
      <w:r>
        <w:rPr>
          <w:noProof/>
        </w:rPr>
        <w:t>134</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lastRenderedPageBreak/>
        <w:t>Figure 147 - Correlation times of PAA-ACE + FA920 mixtures at varying PAM concentration</w:t>
      </w:r>
      <w:r>
        <w:rPr>
          <w:noProof/>
        </w:rPr>
        <w:tab/>
      </w:r>
      <w:r>
        <w:rPr>
          <w:noProof/>
        </w:rPr>
        <w:fldChar w:fldCharType="begin"/>
      </w:r>
      <w:r>
        <w:rPr>
          <w:noProof/>
        </w:rPr>
        <w:instrText xml:space="preserve"> PAGEREF _Toc385451244 \h </w:instrText>
      </w:r>
      <w:r>
        <w:rPr>
          <w:noProof/>
        </w:rPr>
      </w:r>
      <w:r>
        <w:rPr>
          <w:noProof/>
        </w:rPr>
        <w:fldChar w:fldCharType="separate"/>
      </w:r>
      <w:r>
        <w:rPr>
          <w:noProof/>
        </w:rPr>
        <w:t>135</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48 – Correlation time of SNF FloPam AN934 mixed with probe PAA-ACE</w:t>
      </w:r>
      <w:r>
        <w:rPr>
          <w:noProof/>
        </w:rPr>
        <w:tab/>
      </w:r>
      <w:r>
        <w:rPr>
          <w:noProof/>
        </w:rPr>
        <w:fldChar w:fldCharType="begin"/>
      </w:r>
      <w:r>
        <w:rPr>
          <w:noProof/>
        </w:rPr>
        <w:instrText xml:space="preserve"> PAGEREF _Toc385451245 \h </w:instrText>
      </w:r>
      <w:r>
        <w:rPr>
          <w:noProof/>
        </w:rPr>
      </w:r>
      <w:r>
        <w:rPr>
          <w:noProof/>
        </w:rPr>
        <w:fldChar w:fldCharType="separate"/>
      </w:r>
      <w:r>
        <w:rPr>
          <w:noProof/>
        </w:rPr>
        <w:t>135</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49 - Correlation time of SNF FloPam AN910 (1.12 ppm) mixed with probe PAA-ACE (2.5 ppm)</w:t>
      </w:r>
      <w:r>
        <w:rPr>
          <w:noProof/>
        </w:rPr>
        <w:tab/>
      </w:r>
      <w:r>
        <w:rPr>
          <w:noProof/>
        </w:rPr>
        <w:fldChar w:fldCharType="begin"/>
      </w:r>
      <w:r>
        <w:rPr>
          <w:noProof/>
        </w:rPr>
        <w:instrText xml:space="preserve"> PAGEREF _Toc385451246 \h </w:instrText>
      </w:r>
      <w:r>
        <w:rPr>
          <w:noProof/>
        </w:rPr>
      </w:r>
      <w:r>
        <w:rPr>
          <w:noProof/>
        </w:rPr>
        <w:fldChar w:fldCharType="separate"/>
      </w:r>
      <w:r>
        <w:rPr>
          <w:noProof/>
        </w:rPr>
        <w:t>136</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50 - Correlation time of PAA-ACE and cationic polyacrylamide mixtures</w:t>
      </w:r>
      <w:r>
        <w:rPr>
          <w:noProof/>
        </w:rPr>
        <w:tab/>
      </w:r>
      <w:r>
        <w:rPr>
          <w:noProof/>
        </w:rPr>
        <w:fldChar w:fldCharType="begin"/>
      </w:r>
      <w:r>
        <w:rPr>
          <w:noProof/>
        </w:rPr>
        <w:instrText xml:space="preserve"> PAGEREF _Toc385451247 \h </w:instrText>
      </w:r>
      <w:r>
        <w:rPr>
          <w:noProof/>
        </w:rPr>
      </w:r>
      <w:r>
        <w:rPr>
          <w:noProof/>
        </w:rPr>
        <w:fldChar w:fldCharType="separate"/>
      </w:r>
      <w:r>
        <w:rPr>
          <w:noProof/>
        </w:rPr>
        <w:t>136</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51 – Emission spectra from 295nm excitation for PAA-ACE : PAM sample</w:t>
      </w:r>
      <w:r>
        <w:rPr>
          <w:noProof/>
        </w:rPr>
        <w:tab/>
      </w:r>
      <w:r>
        <w:rPr>
          <w:noProof/>
        </w:rPr>
        <w:fldChar w:fldCharType="begin"/>
      </w:r>
      <w:r>
        <w:rPr>
          <w:noProof/>
        </w:rPr>
        <w:instrText xml:space="preserve"> PAGEREF _Toc385451248 \h </w:instrText>
      </w:r>
      <w:r>
        <w:rPr>
          <w:noProof/>
        </w:rPr>
      </w:r>
      <w:r>
        <w:rPr>
          <w:noProof/>
        </w:rPr>
        <w:fldChar w:fldCharType="separate"/>
      </w:r>
      <w:r>
        <w:rPr>
          <w:noProof/>
        </w:rPr>
        <w:t>137</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52 – Lower concentration limit of FO4115 by 0.113 mg ml</w:t>
      </w:r>
      <w:r w:rsidRPr="0031607F">
        <w:rPr>
          <w:noProof/>
          <w:vertAlign w:val="superscript"/>
        </w:rPr>
        <w:t>-1</w:t>
      </w:r>
      <w:r w:rsidRPr="0031607F">
        <w:rPr>
          <w:noProof/>
        </w:rPr>
        <w:t xml:space="preserve"> P(AA-co-ACE)</w:t>
      </w:r>
      <w:r>
        <w:rPr>
          <w:noProof/>
        </w:rPr>
        <w:tab/>
      </w:r>
      <w:r>
        <w:rPr>
          <w:noProof/>
        </w:rPr>
        <w:fldChar w:fldCharType="begin"/>
      </w:r>
      <w:r>
        <w:rPr>
          <w:noProof/>
        </w:rPr>
        <w:instrText xml:space="preserve"> PAGEREF _Toc385451249 \h </w:instrText>
      </w:r>
      <w:r>
        <w:rPr>
          <w:noProof/>
        </w:rPr>
      </w:r>
      <w:r>
        <w:rPr>
          <w:noProof/>
        </w:rPr>
        <w:fldChar w:fldCharType="separate"/>
      </w:r>
      <w:r>
        <w:rPr>
          <w:noProof/>
        </w:rPr>
        <w:t>138</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53 – PAA-ACE + FloPam FA920 complexing in Sheffield University tap water</w:t>
      </w:r>
      <w:r>
        <w:rPr>
          <w:noProof/>
        </w:rPr>
        <w:tab/>
      </w:r>
      <w:r>
        <w:rPr>
          <w:noProof/>
        </w:rPr>
        <w:fldChar w:fldCharType="begin"/>
      </w:r>
      <w:r>
        <w:rPr>
          <w:noProof/>
        </w:rPr>
        <w:instrText xml:space="preserve"> PAGEREF _Toc385451250 \h </w:instrText>
      </w:r>
      <w:r>
        <w:rPr>
          <w:noProof/>
        </w:rPr>
      </w:r>
      <w:r>
        <w:rPr>
          <w:noProof/>
        </w:rPr>
        <w:fldChar w:fldCharType="separate"/>
      </w:r>
      <w:r>
        <w:rPr>
          <w:noProof/>
        </w:rPr>
        <w:t>140</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54 - Sea water sample response to pH adjustment by NaOH addition (left pH 3, right pH 8)</w:t>
      </w:r>
      <w:r>
        <w:rPr>
          <w:noProof/>
        </w:rPr>
        <w:tab/>
      </w:r>
      <w:r>
        <w:rPr>
          <w:noProof/>
        </w:rPr>
        <w:fldChar w:fldCharType="begin"/>
      </w:r>
      <w:r>
        <w:rPr>
          <w:noProof/>
        </w:rPr>
        <w:instrText xml:space="preserve"> PAGEREF _Toc385451251 \h </w:instrText>
      </w:r>
      <w:r>
        <w:rPr>
          <w:noProof/>
        </w:rPr>
      </w:r>
      <w:r>
        <w:rPr>
          <w:noProof/>
        </w:rPr>
        <w:fldChar w:fldCharType="separate"/>
      </w:r>
      <w:r>
        <w:rPr>
          <w:noProof/>
        </w:rPr>
        <w:t>140</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55 – Correlation time of probe and FA920 samples in 0.1 Molar impurities</w:t>
      </w:r>
      <w:r>
        <w:rPr>
          <w:noProof/>
        </w:rPr>
        <w:tab/>
      </w:r>
      <w:r>
        <w:rPr>
          <w:noProof/>
        </w:rPr>
        <w:fldChar w:fldCharType="begin"/>
      </w:r>
      <w:r>
        <w:rPr>
          <w:noProof/>
        </w:rPr>
        <w:instrText xml:space="preserve"> PAGEREF _Toc385451252 \h </w:instrText>
      </w:r>
      <w:r>
        <w:rPr>
          <w:noProof/>
        </w:rPr>
      </w:r>
      <w:r>
        <w:rPr>
          <w:noProof/>
        </w:rPr>
        <w:fldChar w:fldCharType="separate"/>
      </w:r>
      <w:r>
        <w:rPr>
          <w:noProof/>
        </w:rPr>
        <w:t>141</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 xml:space="preserve">Figure 156 - Correlation </w:t>
      </w:r>
      <w:r w:rsidRPr="0031607F">
        <w:rPr>
          <w:noProof/>
          <w:color w:val="000000" w:themeColor="text1"/>
        </w:rPr>
        <w:t>time of probe and FloPam FA920 samples in magnesium sulphate</w:t>
      </w:r>
      <w:r>
        <w:rPr>
          <w:noProof/>
        </w:rPr>
        <w:tab/>
      </w:r>
      <w:r>
        <w:rPr>
          <w:noProof/>
        </w:rPr>
        <w:fldChar w:fldCharType="begin"/>
      </w:r>
      <w:r>
        <w:rPr>
          <w:noProof/>
        </w:rPr>
        <w:instrText xml:space="preserve"> PAGEREF _Toc385451253 \h </w:instrText>
      </w:r>
      <w:r>
        <w:rPr>
          <w:noProof/>
        </w:rPr>
      </w:r>
      <w:r>
        <w:rPr>
          <w:noProof/>
        </w:rPr>
        <w:fldChar w:fldCharType="separate"/>
      </w:r>
      <w:r>
        <w:rPr>
          <w:noProof/>
        </w:rPr>
        <w:t>141</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57 – Visual comparison between clear U. P. Water and Ewden River Water</w:t>
      </w:r>
      <w:r>
        <w:rPr>
          <w:noProof/>
        </w:rPr>
        <w:tab/>
      </w:r>
      <w:r>
        <w:rPr>
          <w:noProof/>
        </w:rPr>
        <w:fldChar w:fldCharType="begin"/>
      </w:r>
      <w:r>
        <w:rPr>
          <w:noProof/>
        </w:rPr>
        <w:instrText xml:space="preserve"> PAGEREF _Toc385451254 \h </w:instrText>
      </w:r>
      <w:r>
        <w:rPr>
          <w:noProof/>
        </w:rPr>
      </w:r>
      <w:r>
        <w:rPr>
          <w:noProof/>
        </w:rPr>
        <w:fldChar w:fldCharType="separate"/>
      </w:r>
      <w:r>
        <w:rPr>
          <w:noProof/>
        </w:rPr>
        <w:t>142</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58 – Correlation time of PAA-ACE in Ewden Water and Ewden Water spiked with FA920</w:t>
      </w:r>
      <w:r>
        <w:rPr>
          <w:noProof/>
        </w:rPr>
        <w:tab/>
      </w:r>
      <w:r>
        <w:rPr>
          <w:noProof/>
        </w:rPr>
        <w:fldChar w:fldCharType="begin"/>
      </w:r>
      <w:r>
        <w:rPr>
          <w:noProof/>
        </w:rPr>
        <w:instrText xml:space="preserve"> PAGEREF _Toc385451255 \h </w:instrText>
      </w:r>
      <w:r>
        <w:rPr>
          <w:noProof/>
        </w:rPr>
      </w:r>
      <w:r>
        <w:rPr>
          <w:noProof/>
        </w:rPr>
        <w:fldChar w:fldCharType="separate"/>
      </w:r>
      <w:r>
        <w:rPr>
          <w:noProof/>
        </w:rPr>
        <w:t>142</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59 – Turbidity (columns) and Floc Size (line) of Flash Mixing of 1 litre of Ewden Water with 40-80 ppm of FeSO</w:t>
      </w:r>
      <w:r w:rsidRPr="0031607F">
        <w:rPr>
          <w:noProof/>
          <w:vertAlign w:val="subscript"/>
        </w:rPr>
        <w:t>4</w:t>
      </w:r>
      <w:r>
        <w:rPr>
          <w:noProof/>
        </w:rPr>
        <w:tab/>
      </w:r>
      <w:r>
        <w:rPr>
          <w:noProof/>
        </w:rPr>
        <w:fldChar w:fldCharType="begin"/>
      </w:r>
      <w:r>
        <w:rPr>
          <w:noProof/>
        </w:rPr>
        <w:instrText xml:space="preserve"> PAGEREF _Toc385451256 \h </w:instrText>
      </w:r>
      <w:r>
        <w:rPr>
          <w:noProof/>
        </w:rPr>
      </w:r>
      <w:r>
        <w:rPr>
          <w:noProof/>
        </w:rPr>
        <w:fldChar w:fldCharType="separate"/>
      </w:r>
      <w:r>
        <w:rPr>
          <w:noProof/>
        </w:rPr>
        <w:t>143</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60 – Comparison between reference beaker (L) and flocculated sample (R)</w:t>
      </w:r>
      <w:r>
        <w:rPr>
          <w:noProof/>
        </w:rPr>
        <w:tab/>
      </w:r>
      <w:r>
        <w:rPr>
          <w:noProof/>
        </w:rPr>
        <w:fldChar w:fldCharType="begin"/>
      </w:r>
      <w:r>
        <w:rPr>
          <w:noProof/>
        </w:rPr>
        <w:instrText xml:space="preserve"> PAGEREF _Toc385451257 \h </w:instrText>
      </w:r>
      <w:r>
        <w:rPr>
          <w:noProof/>
        </w:rPr>
      </w:r>
      <w:r>
        <w:rPr>
          <w:noProof/>
        </w:rPr>
        <w:fldChar w:fldCharType="separate"/>
      </w:r>
      <w:r>
        <w:rPr>
          <w:noProof/>
        </w:rPr>
        <w:t>143</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61 – Turbidity (columns) and floc size (line) of polymer augmented flocculation</w:t>
      </w:r>
      <w:r>
        <w:rPr>
          <w:noProof/>
        </w:rPr>
        <w:tab/>
      </w:r>
      <w:r>
        <w:rPr>
          <w:noProof/>
        </w:rPr>
        <w:fldChar w:fldCharType="begin"/>
      </w:r>
      <w:r>
        <w:rPr>
          <w:noProof/>
        </w:rPr>
        <w:instrText xml:space="preserve"> PAGEREF _Toc385451258 \h </w:instrText>
      </w:r>
      <w:r>
        <w:rPr>
          <w:noProof/>
        </w:rPr>
      </w:r>
      <w:r>
        <w:rPr>
          <w:noProof/>
        </w:rPr>
        <w:fldChar w:fldCharType="separate"/>
      </w:r>
      <w:r>
        <w:rPr>
          <w:noProof/>
        </w:rPr>
        <w:t>144</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62 – Images of the reaction vessels after ten minute settling period. Vessels from left to right: reference beaker, 5% anionic, 10% anionic, 15% anionic, 20% anionic, 10% cationic.</w:t>
      </w:r>
      <w:r>
        <w:rPr>
          <w:noProof/>
        </w:rPr>
        <w:tab/>
      </w:r>
      <w:r>
        <w:rPr>
          <w:noProof/>
        </w:rPr>
        <w:fldChar w:fldCharType="begin"/>
      </w:r>
      <w:r>
        <w:rPr>
          <w:noProof/>
        </w:rPr>
        <w:instrText xml:space="preserve"> PAGEREF _Toc385451259 \h </w:instrText>
      </w:r>
      <w:r>
        <w:rPr>
          <w:noProof/>
        </w:rPr>
      </w:r>
      <w:r>
        <w:rPr>
          <w:noProof/>
        </w:rPr>
        <w:fldChar w:fldCharType="separate"/>
      </w:r>
      <w:r>
        <w:rPr>
          <w:noProof/>
        </w:rPr>
        <w:t>144</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63 – Correlation time of Ewden water treated with AN910 and FO4190 at 0.5 ppm and 280 ppm</w:t>
      </w:r>
      <w:r>
        <w:rPr>
          <w:noProof/>
        </w:rPr>
        <w:tab/>
      </w:r>
      <w:r>
        <w:rPr>
          <w:noProof/>
        </w:rPr>
        <w:fldChar w:fldCharType="begin"/>
      </w:r>
      <w:r>
        <w:rPr>
          <w:noProof/>
        </w:rPr>
        <w:instrText xml:space="preserve"> PAGEREF _Toc385451260 \h </w:instrText>
      </w:r>
      <w:r>
        <w:rPr>
          <w:noProof/>
        </w:rPr>
      </w:r>
      <w:r>
        <w:rPr>
          <w:noProof/>
        </w:rPr>
        <w:fldChar w:fldCharType="separate"/>
      </w:r>
      <w:r>
        <w:rPr>
          <w:noProof/>
        </w:rPr>
        <w:t>145</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lastRenderedPageBreak/>
        <w:t>Figure 164 – Turbidity (columns) and Floc Size (line) of polymer treated Eccup Water</w:t>
      </w:r>
      <w:r>
        <w:rPr>
          <w:noProof/>
        </w:rPr>
        <w:tab/>
      </w:r>
      <w:r>
        <w:rPr>
          <w:noProof/>
        </w:rPr>
        <w:fldChar w:fldCharType="begin"/>
      </w:r>
      <w:r>
        <w:rPr>
          <w:noProof/>
        </w:rPr>
        <w:instrText xml:space="preserve"> PAGEREF _Toc385451261 \h </w:instrText>
      </w:r>
      <w:r>
        <w:rPr>
          <w:noProof/>
        </w:rPr>
      </w:r>
      <w:r>
        <w:rPr>
          <w:noProof/>
        </w:rPr>
        <w:fldChar w:fldCharType="separate"/>
      </w:r>
      <w:r>
        <w:rPr>
          <w:noProof/>
        </w:rPr>
        <w:t>146</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65 – Correlation time of flocculated Eccup water with varying polymer dosage</w:t>
      </w:r>
      <w:r>
        <w:rPr>
          <w:noProof/>
        </w:rPr>
        <w:tab/>
      </w:r>
      <w:r>
        <w:rPr>
          <w:noProof/>
        </w:rPr>
        <w:fldChar w:fldCharType="begin"/>
      </w:r>
      <w:r>
        <w:rPr>
          <w:noProof/>
        </w:rPr>
        <w:instrText xml:space="preserve"> PAGEREF _Toc385451262 \h </w:instrText>
      </w:r>
      <w:r>
        <w:rPr>
          <w:noProof/>
        </w:rPr>
      </w:r>
      <w:r>
        <w:rPr>
          <w:noProof/>
        </w:rPr>
        <w:fldChar w:fldCharType="separate"/>
      </w:r>
      <w:r>
        <w:rPr>
          <w:noProof/>
        </w:rPr>
        <w:t>146</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66 – Comparison of detection limits of PAM in laboratory test verses flocculated sample</w:t>
      </w:r>
      <w:r>
        <w:rPr>
          <w:noProof/>
        </w:rPr>
        <w:tab/>
      </w:r>
      <w:r>
        <w:rPr>
          <w:noProof/>
        </w:rPr>
        <w:fldChar w:fldCharType="begin"/>
      </w:r>
      <w:r>
        <w:rPr>
          <w:noProof/>
        </w:rPr>
        <w:instrText xml:space="preserve"> PAGEREF _Toc385451263 \h </w:instrText>
      </w:r>
      <w:r>
        <w:rPr>
          <w:noProof/>
        </w:rPr>
      </w:r>
      <w:r>
        <w:rPr>
          <w:noProof/>
        </w:rPr>
        <w:fldChar w:fldCharType="separate"/>
      </w:r>
      <w:r>
        <w:rPr>
          <w:noProof/>
        </w:rPr>
        <w:t>147</w:t>
      </w:r>
      <w:r>
        <w:rPr>
          <w:noProof/>
        </w:rPr>
        <w:fldChar w:fldCharType="end"/>
      </w:r>
    </w:p>
    <w:p w:rsidR="00DC3E10" w:rsidRDefault="00DC3E10">
      <w:pPr>
        <w:pStyle w:val="TableofFigures"/>
        <w:tabs>
          <w:tab w:val="right" w:leader="dot" w:pos="8188"/>
        </w:tabs>
        <w:rPr>
          <w:rFonts w:eastAsiaTheme="minorEastAsia"/>
          <w:noProof/>
          <w:sz w:val="22"/>
          <w:lang w:eastAsia="en-GB"/>
        </w:rPr>
      </w:pPr>
      <w:r>
        <w:rPr>
          <w:noProof/>
        </w:rPr>
        <w:t>Figure 167 – Visual comparison of soil aggregate water with 20 and 40 ppm flocculated sample</w:t>
      </w:r>
      <w:r>
        <w:rPr>
          <w:noProof/>
        </w:rPr>
        <w:tab/>
      </w:r>
      <w:r>
        <w:rPr>
          <w:noProof/>
        </w:rPr>
        <w:fldChar w:fldCharType="begin"/>
      </w:r>
      <w:r>
        <w:rPr>
          <w:noProof/>
        </w:rPr>
        <w:instrText xml:space="preserve"> PAGEREF _Toc385451264 \h </w:instrText>
      </w:r>
      <w:r>
        <w:rPr>
          <w:noProof/>
        </w:rPr>
      </w:r>
      <w:r>
        <w:rPr>
          <w:noProof/>
        </w:rPr>
        <w:fldChar w:fldCharType="separate"/>
      </w:r>
      <w:r>
        <w:rPr>
          <w:noProof/>
        </w:rPr>
        <w:t>148</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68 – Turbidity of raw and flocculated Whelton samples</w:t>
      </w:r>
      <w:r>
        <w:rPr>
          <w:noProof/>
        </w:rPr>
        <w:tab/>
      </w:r>
      <w:r>
        <w:rPr>
          <w:noProof/>
        </w:rPr>
        <w:fldChar w:fldCharType="begin"/>
      </w:r>
      <w:r>
        <w:rPr>
          <w:noProof/>
        </w:rPr>
        <w:instrText xml:space="preserve"> PAGEREF _Toc385451265 \h </w:instrText>
      </w:r>
      <w:r>
        <w:rPr>
          <w:noProof/>
        </w:rPr>
      </w:r>
      <w:r>
        <w:rPr>
          <w:noProof/>
        </w:rPr>
        <w:fldChar w:fldCharType="separate"/>
      </w:r>
      <w:r>
        <w:rPr>
          <w:noProof/>
        </w:rPr>
        <w:t>148</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69 - Correlation time of flocculated Whelton Aggregates with varying PAM dosage</w:t>
      </w:r>
      <w:r>
        <w:rPr>
          <w:noProof/>
        </w:rPr>
        <w:tab/>
      </w:r>
      <w:r>
        <w:rPr>
          <w:noProof/>
        </w:rPr>
        <w:fldChar w:fldCharType="begin"/>
      </w:r>
      <w:r>
        <w:rPr>
          <w:noProof/>
        </w:rPr>
        <w:instrText xml:space="preserve"> PAGEREF _Toc385451266 \h </w:instrText>
      </w:r>
      <w:r>
        <w:rPr>
          <w:noProof/>
        </w:rPr>
      </w:r>
      <w:r>
        <w:rPr>
          <w:noProof/>
        </w:rPr>
        <w:fldChar w:fldCharType="separate"/>
      </w:r>
      <w:r>
        <w:rPr>
          <w:noProof/>
        </w:rPr>
        <w:t>150</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70 – Raw fluorescence decays of sample in soil aggregate water</w:t>
      </w:r>
      <w:r>
        <w:rPr>
          <w:noProof/>
        </w:rPr>
        <w:tab/>
      </w:r>
      <w:r>
        <w:rPr>
          <w:noProof/>
        </w:rPr>
        <w:fldChar w:fldCharType="begin"/>
      </w:r>
      <w:r>
        <w:rPr>
          <w:noProof/>
        </w:rPr>
        <w:instrText xml:space="preserve"> PAGEREF _Toc385451267 \h </w:instrText>
      </w:r>
      <w:r>
        <w:rPr>
          <w:noProof/>
        </w:rPr>
      </w:r>
      <w:r>
        <w:rPr>
          <w:noProof/>
        </w:rPr>
        <w:fldChar w:fldCharType="separate"/>
      </w:r>
      <w:r>
        <w:rPr>
          <w:noProof/>
        </w:rPr>
        <w:t>150</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71 –Correlation time of FA920 / P(AA-co-ACE) sample calculated from varying sample size</w:t>
      </w:r>
      <w:r>
        <w:rPr>
          <w:noProof/>
        </w:rPr>
        <w:tab/>
      </w:r>
      <w:r>
        <w:rPr>
          <w:noProof/>
        </w:rPr>
        <w:fldChar w:fldCharType="begin"/>
      </w:r>
      <w:r>
        <w:rPr>
          <w:noProof/>
        </w:rPr>
        <w:instrText xml:space="preserve"> PAGEREF _Toc385451268 \h </w:instrText>
      </w:r>
      <w:r>
        <w:rPr>
          <w:noProof/>
        </w:rPr>
      </w:r>
      <w:r>
        <w:rPr>
          <w:noProof/>
        </w:rPr>
        <w:fldChar w:fldCharType="separate"/>
      </w:r>
      <w:r>
        <w:rPr>
          <w:noProof/>
        </w:rPr>
        <w:t>151</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72 – Proposed mode of PAA-PAM hydrogen bonding</w:t>
      </w:r>
      <w:r>
        <w:rPr>
          <w:noProof/>
        </w:rPr>
        <w:tab/>
      </w:r>
      <w:r>
        <w:rPr>
          <w:noProof/>
        </w:rPr>
        <w:fldChar w:fldCharType="begin"/>
      </w:r>
      <w:r>
        <w:rPr>
          <w:noProof/>
        </w:rPr>
        <w:instrText xml:space="preserve"> PAGEREF _Toc385451269 \h </w:instrText>
      </w:r>
      <w:r>
        <w:rPr>
          <w:noProof/>
        </w:rPr>
      </w:r>
      <w:r>
        <w:rPr>
          <w:noProof/>
        </w:rPr>
        <w:fldChar w:fldCharType="separate"/>
      </w:r>
      <w:r>
        <w:rPr>
          <w:noProof/>
        </w:rPr>
        <w:t>153</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73 – Absorbance of PNIPAM (1 mg ml</w:t>
      </w:r>
      <w:r w:rsidRPr="0031607F">
        <w:rPr>
          <w:noProof/>
          <w:vertAlign w:val="superscript"/>
        </w:rPr>
        <w:t>-1</w:t>
      </w:r>
      <w:r w:rsidRPr="0031607F">
        <w:rPr>
          <w:noProof/>
        </w:rPr>
        <w:t>) with varying temperature</w:t>
      </w:r>
      <w:r>
        <w:rPr>
          <w:noProof/>
        </w:rPr>
        <w:tab/>
      </w:r>
      <w:r>
        <w:rPr>
          <w:noProof/>
        </w:rPr>
        <w:fldChar w:fldCharType="begin"/>
      </w:r>
      <w:r>
        <w:rPr>
          <w:noProof/>
        </w:rPr>
        <w:instrText xml:space="preserve"> PAGEREF _Toc385451270 \h </w:instrText>
      </w:r>
      <w:r>
        <w:rPr>
          <w:noProof/>
        </w:rPr>
      </w:r>
      <w:r>
        <w:rPr>
          <w:noProof/>
        </w:rPr>
        <w:fldChar w:fldCharType="separate"/>
      </w:r>
      <w:r>
        <w:rPr>
          <w:noProof/>
        </w:rPr>
        <w:t>154</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74 – Correlation time of PAA (0.35 mg ml</w:t>
      </w:r>
      <w:r w:rsidRPr="0031607F">
        <w:rPr>
          <w:noProof/>
          <w:vertAlign w:val="superscript"/>
        </w:rPr>
        <w:t>-1</w:t>
      </w:r>
      <w:r w:rsidRPr="0031607F">
        <w:rPr>
          <w:noProof/>
        </w:rPr>
        <w:t>) and PNIPAM (0.43 mg ml</w:t>
      </w:r>
      <w:r w:rsidRPr="0031607F">
        <w:rPr>
          <w:noProof/>
          <w:vertAlign w:val="superscript"/>
        </w:rPr>
        <w:t>-1</w:t>
      </w:r>
      <w:r w:rsidRPr="0031607F">
        <w:rPr>
          <w:noProof/>
        </w:rPr>
        <w:t>) mixtures with varying pH</w:t>
      </w:r>
      <w:r>
        <w:rPr>
          <w:noProof/>
        </w:rPr>
        <w:tab/>
      </w:r>
      <w:r>
        <w:rPr>
          <w:noProof/>
        </w:rPr>
        <w:fldChar w:fldCharType="begin"/>
      </w:r>
      <w:r>
        <w:rPr>
          <w:noProof/>
        </w:rPr>
        <w:instrText xml:space="preserve"> PAGEREF _Toc385451271 \h </w:instrText>
      </w:r>
      <w:r>
        <w:rPr>
          <w:noProof/>
        </w:rPr>
      </w:r>
      <w:r>
        <w:rPr>
          <w:noProof/>
        </w:rPr>
        <w:fldChar w:fldCharType="separate"/>
      </w:r>
      <w:r>
        <w:rPr>
          <w:noProof/>
        </w:rPr>
        <w:t>154</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75 – Correlation times of PAA-ACE (160 ppm) with varying concentrations of PNIPAM</w:t>
      </w:r>
      <w:r>
        <w:rPr>
          <w:noProof/>
        </w:rPr>
        <w:tab/>
      </w:r>
      <w:r>
        <w:rPr>
          <w:noProof/>
        </w:rPr>
        <w:fldChar w:fldCharType="begin"/>
      </w:r>
      <w:r>
        <w:rPr>
          <w:noProof/>
        </w:rPr>
        <w:instrText xml:space="preserve"> PAGEREF _Toc385451272 \h </w:instrText>
      </w:r>
      <w:r>
        <w:rPr>
          <w:noProof/>
        </w:rPr>
      </w:r>
      <w:r>
        <w:rPr>
          <w:noProof/>
        </w:rPr>
        <w:fldChar w:fldCharType="separate"/>
      </w:r>
      <w:r>
        <w:rPr>
          <w:noProof/>
        </w:rPr>
        <w:t>155</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76 - Proposed mode of PAA-PEO hydrogen bonding</w:t>
      </w:r>
      <w:r>
        <w:rPr>
          <w:noProof/>
        </w:rPr>
        <w:tab/>
      </w:r>
      <w:r>
        <w:rPr>
          <w:noProof/>
        </w:rPr>
        <w:fldChar w:fldCharType="begin"/>
      </w:r>
      <w:r>
        <w:rPr>
          <w:noProof/>
        </w:rPr>
        <w:instrText xml:space="preserve"> PAGEREF _Toc385451273 \h </w:instrText>
      </w:r>
      <w:r>
        <w:rPr>
          <w:noProof/>
        </w:rPr>
      </w:r>
      <w:r>
        <w:rPr>
          <w:noProof/>
        </w:rPr>
        <w:fldChar w:fldCharType="separate"/>
      </w:r>
      <w:r>
        <w:rPr>
          <w:noProof/>
        </w:rPr>
        <w:t>155</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77 - Correlation time of PAA (0.4 mg ml</w:t>
      </w:r>
      <w:r w:rsidRPr="0031607F">
        <w:rPr>
          <w:noProof/>
          <w:vertAlign w:val="superscript"/>
        </w:rPr>
        <w:t>-1</w:t>
      </w:r>
      <w:r w:rsidRPr="0031607F">
        <w:rPr>
          <w:noProof/>
        </w:rPr>
        <w:t>) and PEO (4.4 mg ml</w:t>
      </w:r>
      <w:r w:rsidRPr="0031607F">
        <w:rPr>
          <w:noProof/>
          <w:vertAlign w:val="superscript"/>
        </w:rPr>
        <w:t>-1</w:t>
      </w:r>
      <w:r w:rsidRPr="0031607F">
        <w:rPr>
          <w:noProof/>
        </w:rPr>
        <w:t>) mixtures with varying pH</w:t>
      </w:r>
      <w:r>
        <w:rPr>
          <w:noProof/>
        </w:rPr>
        <w:tab/>
      </w:r>
      <w:r>
        <w:rPr>
          <w:noProof/>
        </w:rPr>
        <w:fldChar w:fldCharType="begin"/>
      </w:r>
      <w:r>
        <w:rPr>
          <w:noProof/>
        </w:rPr>
        <w:instrText xml:space="preserve"> PAGEREF _Toc385451274 \h </w:instrText>
      </w:r>
      <w:r>
        <w:rPr>
          <w:noProof/>
        </w:rPr>
      </w:r>
      <w:r>
        <w:rPr>
          <w:noProof/>
        </w:rPr>
        <w:fldChar w:fldCharType="separate"/>
      </w:r>
      <w:r>
        <w:rPr>
          <w:noProof/>
        </w:rPr>
        <w:t>156</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78 - Correlation times of PAA-ACE (200 ppm) with varying concentrations of PEO</w:t>
      </w:r>
      <w:r>
        <w:rPr>
          <w:noProof/>
        </w:rPr>
        <w:tab/>
      </w:r>
      <w:r>
        <w:rPr>
          <w:noProof/>
        </w:rPr>
        <w:fldChar w:fldCharType="begin"/>
      </w:r>
      <w:r>
        <w:rPr>
          <w:noProof/>
        </w:rPr>
        <w:instrText xml:space="preserve"> PAGEREF _Toc385451275 \h </w:instrText>
      </w:r>
      <w:r>
        <w:rPr>
          <w:noProof/>
        </w:rPr>
      </w:r>
      <w:r>
        <w:rPr>
          <w:noProof/>
        </w:rPr>
        <w:fldChar w:fldCharType="separate"/>
      </w:r>
      <w:r>
        <w:rPr>
          <w:noProof/>
        </w:rPr>
        <w:t>156</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79 - Proposed mode of PAA-PMAM hydrogen bonding</w:t>
      </w:r>
      <w:r>
        <w:rPr>
          <w:noProof/>
        </w:rPr>
        <w:tab/>
      </w:r>
      <w:r>
        <w:rPr>
          <w:noProof/>
        </w:rPr>
        <w:fldChar w:fldCharType="begin"/>
      </w:r>
      <w:r>
        <w:rPr>
          <w:noProof/>
        </w:rPr>
        <w:instrText xml:space="preserve"> PAGEREF _Toc385451276 \h </w:instrText>
      </w:r>
      <w:r>
        <w:rPr>
          <w:noProof/>
        </w:rPr>
      </w:r>
      <w:r>
        <w:rPr>
          <w:noProof/>
        </w:rPr>
        <w:fldChar w:fldCharType="separate"/>
      </w:r>
      <w:r>
        <w:rPr>
          <w:noProof/>
        </w:rPr>
        <w:t>157</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80 - Correlation time of PAA (0.21 mg ml</w:t>
      </w:r>
      <w:r w:rsidRPr="0031607F">
        <w:rPr>
          <w:noProof/>
          <w:vertAlign w:val="superscript"/>
        </w:rPr>
        <w:t>-1</w:t>
      </w:r>
      <w:r w:rsidRPr="0031607F">
        <w:rPr>
          <w:noProof/>
        </w:rPr>
        <w:t>) and PDMAM (0.33 mg ml</w:t>
      </w:r>
      <w:r w:rsidRPr="0031607F">
        <w:rPr>
          <w:noProof/>
          <w:vertAlign w:val="superscript"/>
        </w:rPr>
        <w:t>-1</w:t>
      </w:r>
      <w:r w:rsidRPr="0031607F">
        <w:rPr>
          <w:noProof/>
        </w:rPr>
        <w:t>) mixtures with varying pH</w:t>
      </w:r>
      <w:r>
        <w:rPr>
          <w:noProof/>
        </w:rPr>
        <w:tab/>
      </w:r>
      <w:r>
        <w:rPr>
          <w:noProof/>
        </w:rPr>
        <w:fldChar w:fldCharType="begin"/>
      </w:r>
      <w:r>
        <w:rPr>
          <w:noProof/>
        </w:rPr>
        <w:instrText xml:space="preserve"> PAGEREF _Toc385451277 \h </w:instrText>
      </w:r>
      <w:r>
        <w:rPr>
          <w:noProof/>
        </w:rPr>
      </w:r>
      <w:r>
        <w:rPr>
          <w:noProof/>
        </w:rPr>
        <w:fldChar w:fldCharType="separate"/>
      </w:r>
      <w:r>
        <w:rPr>
          <w:noProof/>
        </w:rPr>
        <w:t>157</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81 - Proposed mode of PAA-PVAl hydrogen bonding</w:t>
      </w:r>
      <w:r>
        <w:rPr>
          <w:noProof/>
        </w:rPr>
        <w:tab/>
      </w:r>
      <w:r>
        <w:rPr>
          <w:noProof/>
        </w:rPr>
        <w:fldChar w:fldCharType="begin"/>
      </w:r>
      <w:r>
        <w:rPr>
          <w:noProof/>
        </w:rPr>
        <w:instrText xml:space="preserve"> PAGEREF _Toc385451278 \h </w:instrText>
      </w:r>
      <w:r>
        <w:rPr>
          <w:noProof/>
        </w:rPr>
      </w:r>
      <w:r>
        <w:rPr>
          <w:noProof/>
        </w:rPr>
        <w:fldChar w:fldCharType="separate"/>
      </w:r>
      <w:r>
        <w:rPr>
          <w:noProof/>
        </w:rPr>
        <w:t>158</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82 – Correlation time of PAA (0.40 mg ml</w:t>
      </w:r>
      <w:r w:rsidRPr="0031607F">
        <w:rPr>
          <w:noProof/>
          <w:vertAlign w:val="superscript"/>
        </w:rPr>
        <w:t>-1</w:t>
      </w:r>
      <w:r w:rsidRPr="0031607F">
        <w:rPr>
          <w:noProof/>
        </w:rPr>
        <w:t>) and PVAl (0.90 mg ml</w:t>
      </w:r>
      <w:r w:rsidRPr="0031607F">
        <w:rPr>
          <w:noProof/>
          <w:vertAlign w:val="superscript"/>
        </w:rPr>
        <w:t>-1</w:t>
      </w:r>
      <w:r w:rsidRPr="0031607F">
        <w:rPr>
          <w:noProof/>
        </w:rPr>
        <w:t>) mixtures with varying pH</w:t>
      </w:r>
      <w:r>
        <w:rPr>
          <w:noProof/>
        </w:rPr>
        <w:tab/>
      </w:r>
      <w:r>
        <w:rPr>
          <w:noProof/>
        </w:rPr>
        <w:fldChar w:fldCharType="begin"/>
      </w:r>
      <w:r>
        <w:rPr>
          <w:noProof/>
        </w:rPr>
        <w:instrText xml:space="preserve"> PAGEREF _Toc385451279 \h </w:instrText>
      </w:r>
      <w:r>
        <w:rPr>
          <w:noProof/>
        </w:rPr>
      </w:r>
      <w:r>
        <w:rPr>
          <w:noProof/>
        </w:rPr>
        <w:fldChar w:fldCharType="separate"/>
      </w:r>
      <w:r>
        <w:rPr>
          <w:noProof/>
        </w:rPr>
        <w:t>158</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83 - Proposed mode of PAA-PVP hydrogen bonding</w:t>
      </w:r>
      <w:r>
        <w:rPr>
          <w:noProof/>
        </w:rPr>
        <w:tab/>
      </w:r>
      <w:r>
        <w:rPr>
          <w:noProof/>
        </w:rPr>
        <w:fldChar w:fldCharType="begin"/>
      </w:r>
      <w:r>
        <w:rPr>
          <w:noProof/>
        </w:rPr>
        <w:instrText xml:space="preserve"> PAGEREF _Toc385451280 \h </w:instrText>
      </w:r>
      <w:r>
        <w:rPr>
          <w:noProof/>
        </w:rPr>
      </w:r>
      <w:r>
        <w:rPr>
          <w:noProof/>
        </w:rPr>
        <w:fldChar w:fldCharType="separate"/>
      </w:r>
      <w:r>
        <w:rPr>
          <w:noProof/>
        </w:rPr>
        <w:t>159</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lastRenderedPageBreak/>
        <w:t>Figure 184 - Correlation time of PAA (0.15 mg ml</w:t>
      </w:r>
      <w:r w:rsidRPr="0031607F">
        <w:rPr>
          <w:noProof/>
          <w:vertAlign w:val="superscript"/>
        </w:rPr>
        <w:t>-1</w:t>
      </w:r>
      <w:r w:rsidRPr="0031607F">
        <w:rPr>
          <w:noProof/>
        </w:rPr>
        <w:t>) and PVP (0.50 mg ml</w:t>
      </w:r>
      <w:r w:rsidRPr="0031607F">
        <w:rPr>
          <w:noProof/>
          <w:vertAlign w:val="superscript"/>
        </w:rPr>
        <w:t>-1</w:t>
      </w:r>
      <w:r w:rsidRPr="0031607F">
        <w:rPr>
          <w:noProof/>
        </w:rPr>
        <w:t>) mixtures with varying pH</w:t>
      </w:r>
      <w:r>
        <w:rPr>
          <w:noProof/>
        </w:rPr>
        <w:tab/>
      </w:r>
      <w:r>
        <w:rPr>
          <w:noProof/>
        </w:rPr>
        <w:fldChar w:fldCharType="begin"/>
      </w:r>
      <w:r>
        <w:rPr>
          <w:noProof/>
        </w:rPr>
        <w:instrText xml:space="preserve"> PAGEREF _Toc385451281 \h </w:instrText>
      </w:r>
      <w:r>
        <w:rPr>
          <w:noProof/>
        </w:rPr>
      </w:r>
      <w:r>
        <w:rPr>
          <w:noProof/>
        </w:rPr>
        <w:fldChar w:fldCharType="separate"/>
      </w:r>
      <w:r>
        <w:rPr>
          <w:noProof/>
        </w:rPr>
        <w:t>159</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85 - Proposed mode of PAA-poly(dimethyl amine-co-epichlorohydrin) electrostatic bonding</w:t>
      </w:r>
      <w:r>
        <w:rPr>
          <w:noProof/>
        </w:rPr>
        <w:tab/>
      </w:r>
      <w:r>
        <w:rPr>
          <w:noProof/>
        </w:rPr>
        <w:fldChar w:fldCharType="begin"/>
      </w:r>
      <w:r>
        <w:rPr>
          <w:noProof/>
        </w:rPr>
        <w:instrText xml:space="preserve"> PAGEREF _Toc385451282 \h </w:instrText>
      </w:r>
      <w:r>
        <w:rPr>
          <w:noProof/>
        </w:rPr>
      </w:r>
      <w:r>
        <w:rPr>
          <w:noProof/>
        </w:rPr>
        <w:fldChar w:fldCharType="separate"/>
      </w:r>
      <w:r>
        <w:rPr>
          <w:noProof/>
        </w:rPr>
        <w:t>160</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86 - Correlation time of PAA (0.12 mg ml</w:t>
      </w:r>
      <w:r w:rsidRPr="0031607F">
        <w:rPr>
          <w:noProof/>
          <w:vertAlign w:val="superscript"/>
        </w:rPr>
        <w:t>-1</w:t>
      </w:r>
      <w:r w:rsidRPr="0031607F">
        <w:rPr>
          <w:noProof/>
        </w:rPr>
        <w:t>) and PDMA (0.61 mg ml</w:t>
      </w:r>
      <w:r w:rsidRPr="0031607F">
        <w:rPr>
          <w:noProof/>
          <w:vertAlign w:val="superscript"/>
        </w:rPr>
        <w:t>-1</w:t>
      </w:r>
      <w:r w:rsidRPr="0031607F">
        <w:rPr>
          <w:noProof/>
        </w:rPr>
        <w:t>) mixtures with varying pH</w:t>
      </w:r>
      <w:r>
        <w:rPr>
          <w:noProof/>
        </w:rPr>
        <w:tab/>
      </w:r>
      <w:r>
        <w:rPr>
          <w:noProof/>
        </w:rPr>
        <w:fldChar w:fldCharType="begin"/>
      </w:r>
      <w:r>
        <w:rPr>
          <w:noProof/>
        </w:rPr>
        <w:instrText xml:space="preserve"> PAGEREF _Toc385451283 \h </w:instrText>
      </w:r>
      <w:r>
        <w:rPr>
          <w:noProof/>
        </w:rPr>
      </w:r>
      <w:r>
        <w:rPr>
          <w:noProof/>
        </w:rPr>
        <w:fldChar w:fldCharType="separate"/>
      </w:r>
      <w:r>
        <w:rPr>
          <w:noProof/>
        </w:rPr>
        <w:t>160</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87 - Correlation times of PAA-ACE (19.3 ppm) – PDMA mixtures at varying pH</w:t>
      </w:r>
      <w:r>
        <w:rPr>
          <w:noProof/>
        </w:rPr>
        <w:tab/>
      </w:r>
      <w:r>
        <w:rPr>
          <w:noProof/>
        </w:rPr>
        <w:fldChar w:fldCharType="begin"/>
      </w:r>
      <w:r>
        <w:rPr>
          <w:noProof/>
        </w:rPr>
        <w:instrText xml:space="preserve"> PAGEREF _Toc385451284 \h </w:instrText>
      </w:r>
      <w:r>
        <w:rPr>
          <w:noProof/>
        </w:rPr>
      </w:r>
      <w:r>
        <w:rPr>
          <w:noProof/>
        </w:rPr>
        <w:fldChar w:fldCharType="separate"/>
      </w:r>
      <w:r>
        <w:rPr>
          <w:noProof/>
        </w:rPr>
        <w:t>161</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88 - Proposed mode of PAA-PDADMAC electrostatic bonding</w:t>
      </w:r>
      <w:r>
        <w:rPr>
          <w:noProof/>
        </w:rPr>
        <w:tab/>
      </w:r>
      <w:r>
        <w:rPr>
          <w:noProof/>
        </w:rPr>
        <w:fldChar w:fldCharType="begin"/>
      </w:r>
      <w:r>
        <w:rPr>
          <w:noProof/>
        </w:rPr>
        <w:instrText xml:space="preserve"> PAGEREF _Toc385451285 \h </w:instrText>
      </w:r>
      <w:r>
        <w:rPr>
          <w:noProof/>
        </w:rPr>
      </w:r>
      <w:r>
        <w:rPr>
          <w:noProof/>
        </w:rPr>
        <w:fldChar w:fldCharType="separate"/>
      </w:r>
      <w:r>
        <w:rPr>
          <w:noProof/>
        </w:rPr>
        <w:t>162</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89 – Correlation time of PAA (0.12 mg ml</w:t>
      </w:r>
      <w:r w:rsidRPr="0031607F">
        <w:rPr>
          <w:noProof/>
          <w:vertAlign w:val="superscript"/>
        </w:rPr>
        <w:t>-1</w:t>
      </w:r>
      <w:r w:rsidRPr="0031607F">
        <w:rPr>
          <w:noProof/>
        </w:rPr>
        <w:t>) and PDADMAC (6.75 mg ml</w:t>
      </w:r>
      <w:r w:rsidRPr="0031607F">
        <w:rPr>
          <w:noProof/>
          <w:vertAlign w:val="superscript"/>
        </w:rPr>
        <w:t>-1</w:t>
      </w:r>
      <w:r w:rsidRPr="0031607F">
        <w:rPr>
          <w:noProof/>
        </w:rPr>
        <w:t>) mixtures with varying pH</w:t>
      </w:r>
      <w:r>
        <w:rPr>
          <w:noProof/>
        </w:rPr>
        <w:tab/>
      </w:r>
      <w:r>
        <w:rPr>
          <w:noProof/>
        </w:rPr>
        <w:fldChar w:fldCharType="begin"/>
      </w:r>
      <w:r>
        <w:rPr>
          <w:noProof/>
        </w:rPr>
        <w:instrText xml:space="preserve"> PAGEREF _Toc385451286 \h </w:instrText>
      </w:r>
      <w:r>
        <w:rPr>
          <w:noProof/>
        </w:rPr>
      </w:r>
      <w:r>
        <w:rPr>
          <w:noProof/>
        </w:rPr>
        <w:fldChar w:fldCharType="separate"/>
      </w:r>
      <w:r>
        <w:rPr>
          <w:noProof/>
        </w:rPr>
        <w:t>162</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90 - Creation of a hydrogel network from a monomer and a crosslinking agent[158]</w:t>
      </w:r>
      <w:r>
        <w:rPr>
          <w:noProof/>
        </w:rPr>
        <w:tab/>
      </w:r>
      <w:r>
        <w:rPr>
          <w:noProof/>
        </w:rPr>
        <w:fldChar w:fldCharType="begin"/>
      </w:r>
      <w:r>
        <w:rPr>
          <w:noProof/>
        </w:rPr>
        <w:instrText xml:space="preserve"> PAGEREF _Toc385451287 \h </w:instrText>
      </w:r>
      <w:r>
        <w:rPr>
          <w:noProof/>
        </w:rPr>
      </w:r>
      <w:r>
        <w:rPr>
          <w:noProof/>
        </w:rPr>
        <w:fldChar w:fldCharType="separate"/>
      </w:r>
      <w:r>
        <w:rPr>
          <w:noProof/>
        </w:rPr>
        <w:t>165</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91 – PAA chains on HEMA backbone, via direct (CAN) radical polymerisation or specific (RAFT) attachment points</w:t>
      </w:r>
      <w:r>
        <w:rPr>
          <w:noProof/>
        </w:rPr>
        <w:tab/>
      </w:r>
      <w:r>
        <w:rPr>
          <w:noProof/>
        </w:rPr>
        <w:fldChar w:fldCharType="begin"/>
      </w:r>
      <w:r>
        <w:rPr>
          <w:noProof/>
        </w:rPr>
        <w:instrText xml:space="preserve"> PAGEREF _Toc385451288 \h </w:instrText>
      </w:r>
      <w:r>
        <w:rPr>
          <w:noProof/>
        </w:rPr>
      </w:r>
      <w:r>
        <w:rPr>
          <w:noProof/>
        </w:rPr>
        <w:fldChar w:fldCharType="separate"/>
      </w:r>
      <w:r>
        <w:rPr>
          <w:noProof/>
        </w:rPr>
        <w:t>166</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92 – Ceric Ammonium Nitrate reaction may lead to graft copolymerisation onto solid surface or homopolymerisation in solution</w:t>
      </w:r>
      <w:r>
        <w:rPr>
          <w:noProof/>
        </w:rPr>
        <w:tab/>
      </w:r>
      <w:r>
        <w:rPr>
          <w:noProof/>
        </w:rPr>
        <w:fldChar w:fldCharType="begin"/>
      </w:r>
      <w:r>
        <w:rPr>
          <w:noProof/>
        </w:rPr>
        <w:instrText xml:space="preserve"> PAGEREF _Toc385451289 \h </w:instrText>
      </w:r>
      <w:r>
        <w:rPr>
          <w:noProof/>
        </w:rPr>
      </w:r>
      <w:r>
        <w:rPr>
          <w:noProof/>
        </w:rPr>
        <w:fldChar w:fldCharType="separate"/>
      </w:r>
      <w:r>
        <w:rPr>
          <w:noProof/>
        </w:rPr>
        <w:t>167</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93 - Synthesis of 4-vinylbenzyl-1-pyrrolecarbodithioate from pyrrole and 4-vinylbenzyl bromide</w:t>
      </w:r>
      <w:r>
        <w:rPr>
          <w:noProof/>
        </w:rPr>
        <w:tab/>
      </w:r>
      <w:r>
        <w:rPr>
          <w:noProof/>
        </w:rPr>
        <w:fldChar w:fldCharType="begin"/>
      </w:r>
      <w:r>
        <w:rPr>
          <w:noProof/>
        </w:rPr>
        <w:instrText xml:space="preserve"> PAGEREF _Toc385451290 \h </w:instrText>
      </w:r>
      <w:r>
        <w:rPr>
          <w:noProof/>
        </w:rPr>
      </w:r>
      <w:r>
        <w:rPr>
          <w:noProof/>
        </w:rPr>
        <w:fldChar w:fldCharType="separate"/>
      </w:r>
      <w:r>
        <w:rPr>
          <w:noProof/>
        </w:rPr>
        <w:t>169</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94 – Synthesis of HEMA-DVB crosslinked hydrogel film</w:t>
      </w:r>
      <w:r>
        <w:rPr>
          <w:noProof/>
        </w:rPr>
        <w:tab/>
      </w:r>
      <w:r>
        <w:rPr>
          <w:noProof/>
        </w:rPr>
        <w:fldChar w:fldCharType="begin"/>
      </w:r>
      <w:r>
        <w:rPr>
          <w:noProof/>
        </w:rPr>
        <w:instrText xml:space="preserve"> PAGEREF _Toc385451291 \h </w:instrText>
      </w:r>
      <w:r>
        <w:rPr>
          <w:noProof/>
        </w:rPr>
      </w:r>
      <w:r>
        <w:rPr>
          <w:noProof/>
        </w:rPr>
        <w:fldChar w:fldCharType="separate"/>
      </w:r>
      <w:r>
        <w:rPr>
          <w:noProof/>
        </w:rPr>
        <w:t>170</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95 – Synthesis of HEMA-EGDM crosslinked hydrogel film</w:t>
      </w:r>
      <w:r>
        <w:rPr>
          <w:noProof/>
        </w:rPr>
        <w:tab/>
      </w:r>
      <w:r>
        <w:rPr>
          <w:noProof/>
        </w:rPr>
        <w:fldChar w:fldCharType="begin"/>
      </w:r>
      <w:r>
        <w:rPr>
          <w:noProof/>
        </w:rPr>
        <w:instrText xml:space="preserve"> PAGEREF _Toc385451292 \h </w:instrText>
      </w:r>
      <w:r>
        <w:rPr>
          <w:noProof/>
        </w:rPr>
      </w:r>
      <w:r>
        <w:rPr>
          <w:noProof/>
        </w:rPr>
        <w:fldChar w:fldCharType="separate"/>
      </w:r>
      <w:r>
        <w:rPr>
          <w:noProof/>
        </w:rPr>
        <w:t>170</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96 – Synthesis of HEMA-EGDMA Raft Bound crosslinked hydrogel film</w:t>
      </w:r>
      <w:r>
        <w:rPr>
          <w:noProof/>
        </w:rPr>
        <w:tab/>
      </w:r>
      <w:r>
        <w:rPr>
          <w:noProof/>
        </w:rPr>
        <w:fldChar w:fldCharType="begin"/>
      </w:r>
      <w:r>
        <w:rPr>
          <w:noProof/>
        </w:rPr>
        <w:instrText xml:space="preserve"> PAGEREF _Toc385451293 \h </w:instrText>
      </w:r>
      <w:r>
        <w:rPr>
          <w:noProof/>
        </w:rPr>
      </w:r>
      <w:r>
        <w:rPr>
          <w:noProof/>
        </w:rPr>
        <w:fldChar w:fldCharType="separate"/>
      </w:r>
      <w:r>
        <w:rPr>
          <w:noProof/>
        </w:rPr>
        <w:t>171</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97 – Mechanism of Ce(IV) initiated grafting of polyacrylic acid onto HEMA Film surface</w:t>
      </w:r>
      <w:r>
        <w:rPr>
          <w:noProof/>
        </w:rPr>
        <w:tab/>
      </w:r>
      <w:r>
        <w:rPr>
          <w:noProof/>
        </w:rPr>
        <w:fldChar w:fldCharType="begin"/>
      </w:r>
      <w:r>
        <w:rPr>
          <w:noProof/>
        </w:rPr>
        <w:instrText xml:space="preserve"> PAGEREF _Toc385451294 \h </w:instrText>
      </w:r>
      <w:r>
        <w:rPr>
          <w:noProof/>
        </w:rPr>
      </w:r>
      <w:r>
        <w:rPr>
          <w:noProof/>
        </w:rPr>
        <w:fldChar w:fldCharType="separate"/>
      </w:r>
      <w:r>
        <w:rPr>
          <w:noProof/>
        </w:rPr>
        <w:t>171</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98 – Mechanism of RAFT polymerisation onto the PCN</w:t>
      </w:r>
      <w:r>
        <w:rPr>
          <w:noProof/>
        </w:rPr>
        <w:tab/>
      </w:r>
      <w:r>
        <w:rPr>
          <w:noProof/>
        </w:rPr>
        <w:fldChar w:fldCharType="begin"/>
      </w:r>
      <w:r>
        <w:rPr>
          <w:noProof/>
        </w:rPr>
        <w:instrText xml:space="preserve"> PAGEREF _Toc385451295 \h </w:instrText>
      </w:r>
      <w:r>
        <w:rPr>
          <w:noProof/>
        </w:rPr>
      </w:r>
      <w:r>
        <w:rPr>
          <w:noProof/>
        </w:rPr>
        <w:fldChar w:fldCharType="separate"/>
      </w:r>
      <w:r>
        <w:rPr>
          <w:noProof/>
        </w:rPr>
        <w:t>172</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199 – Raw Titration data comparing TS1/18/2 and base solvent</w:t>
      </w:r>
      <w:r>
        <w:rPr>
          <w:noProof/>
        </w:rPr>
        <w:tab/>
      </w:r>
      <w:r>
        <w:rPr>
          <w:noProof/>
        </w:rPr>
        <w:fldChar w:fldCharType="begin"/>
      </w:r>
      <w:r>
        <w:rPr>
          <w:noProof/>
        </w:rPr>
        <w:instrText xml:space="preserve"> PAGEREF _Toc385451296 \h </w:instrText>
      </w:r>
      <w:r>
        <w:rPr>
          <w:noProof/>
        </w:rPr>
      </w:r>
      <w:r>
        <w:rPr>
          <w:noProof/>
        </w:rPr>
        <w:fldChar w:fldCharType="separate"/>
      </w:r>
      <w:r>
        <w:rPr>
          <w:noProof/>
        </w:rPr>
        <w:t>175</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200 - Raw Titration data of CAN grafted samples</w:t>
      </w:r>
      <w:r>
        <w:rPr>
          <w:noProof/>
        </w:rPr>
        <w:tab/>
      </w:r>
      <w:r>
        <w:rPr>
          <w:noProof/>
        </w:rPr>
        <w:fldChar w:fldCharType="begin"/>
      </w:r>
      <w:r>
        <w:rPr>
          <w:noProof/>
        </w:rPr>
        <w:instrText xml:space="preserve"> PAGEREF _Toc385451297 \h </w:instrText>
      </w:r>
      <w:r>
        <w:rPr>
          <w:noProof/>
        </w:rPr>
      </w:r>
      <w:r>
        <w:rPr>
          <w:noProof/>
        </w:rPr>
        <w:fldChar w:fldCharType="separate"/>
      </w:r>
      <w:r>
        <w:rPr>
          <w:noProof/>
        </w:rPr>
        <w:t>177</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201 – Swelling data of Grafted samples</w:t>
      </w:r>
      <w:r>
        <w:rPr>
          <w:noProof/>
        </w:rPr>
        <w:tab/>
      </w:r>
      <w:r>
        <w:rPr>
          <w:noProof/>
        </w:rPr>
        <w:fldChar w:fldCharType="begin"/>
      </w:r>
      <w:r>
        <w:rPr>
          <w:noProof/>
        </w:rPr>
        <w:instrText xml:space="preserve"> PAGEREF _Toc385451298 \h </w:instrText>
      </w:r>
      <w:r>
        <w:rPr>
          <w:noProof/>
        </w:rPr>
      </w:r>
      <w:r>
        <w:rPr>
          <w:noProof/>
        </w:rPr>
        <w:fldChar w:fldCharType="separate"/>
      </w:r>
      <w:r>
        <w:rPr>
          <w:noProof/>
        </w:rPr>
        <w:t>177</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202 – FTIR study of HEMA-EGDMA film</w:t>
      </w:r>
      <w:r>
        <w:rPr>
          <w:noProof/>
        </w:rPr>
        <w:tab/>
      </w:r>
      <w:r>
        <w:rPr>
          <w:noProof/>
        </w:rPr>
        <w:fldChar w:fldCharType="begin"/>
      </w:r>
      <w:r>
        <w:rPr>
          <w:noProof/>
        </w:rPr>
        <w:instrText xml:space="preserve"> PAGEREF _Toc385451299 \h </w:instrText>
      </w:r>
      <w:r>
        <w:rPr>
          <w:noProof/>
        </w:rPr>
      </w:r>
      <w:r>
        <w:rPr>
          <w:noProof/>
        </w:rPr>
        <w:fldChar w:fldCharType="separate"/>
      </w:r>
      <w:r>
        <w:rPr>
          <w:noProof/>
        </w:rPr>
        <w:t>178</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203 - Raw Titration data of CAN grafted samples</w:t>
      </w:r>
      <w:r>
        <w:rPr>
          <w:noProof/>
        </w:rPr>
        <w:tab/>
      </w:r>
      <w:r>
        <w:rPr>
          <w:noProof/>
        </w:rPr>
        <w:fldChar w:fldCharType="begin"/>
      </w:r>
      <w:r>
        <w:rPr>
          <w:noProof/>
        </w:rPr>
        <w:instrText xml:space="preserve"> PAGEREF _Toc385451300 \h </w:instrText>
      </w:r>
      <w:r>
        <w:rPr>
          <w:noProof/>
        </w:rPr>
      </w:r>
      <w:r>
        <w:rPr>
          <w:noProof/>
        </w:rPr>
        <w:fldChar w:fldCharType="separate"/>
      </w:r>
      <w:r>
        <w:rPr>
          <w:noProof/>
        </w:rPr>
        <w:t>180</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204 – Swelling measurements of CAN Grafted HEMA Films</w:t>
      </w:r>
      <w:r>
        <w:rPr>
          <w:noProof/>
        </w:rPr>
        <w:tab/>
      </w:r>
      <w:r>
        <w:rPr>
          <w:noProof/>
        </w:rPr>
        <w:fldChar w:fldCharType="begin"/>
      </w:r>
      <w:r>
        <w:rPr>
          <w:noProof/>
        </w:rPr>
        <w:instrText xml:space="preserve"> PAGEREF _Toc385451301 \h </w:instrText>
      </w:r>
      <w:r>
        <w:rPr>
          <w:noProof/>
        </w:rPr>
      </w:r>
      <w:r>
        <w:rPr>
          <w:noProof/>
        </w:rPr>
        <w:fldChar w:fldCharType="separate"/>
      </w:r>
      <w:r>
        <w:rPr>
          <w:noProof/>
        </w:rPr>
        <w:t>180</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lastRenderedPageBreak/>
        <w:t>Figure 205 – Samples of HEMA film in aqueous solution with one drop of Methyl red added from left to right: TS1/18/1, TS1/43/1, TS1/43/2, TS1/43/3, TS1/43/4, TS1/51/2 and TS1/51/3</w:t>
      </w:r>
      <w:r>
        <w:rPr>
          <w:noProof/>
        </w:rPr>
        <w:tab/>
      </w:r>
      <w:r>
        <w:rPr>
          <w:noProof/>
        </w:rPr>
        <w:fldChar w:fldCharType="begin"/>
      </w:r>
      <w:r>
        <w:rPr>
          <w:noProof/>
        </w:rPr>
        <w:instrText xml:space="preserve"> PAGEREF _Toc385451302 \h </w:instrText>
      </w:r>
      <w:r>
        <w:rPr>
          <w:noProof/>
        </w:rPr>
      </w:r>
      <w:r>
        <w:rPr>
          <w:noProof/>
        </w:rPr>
        <w:fldChar w:fldCharType="separate"/>
      </w:r>
      <w:r>
        <w:rPr>
          <w:noProof/>
        </w:rPr>
        <w:t>181</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206 – IR Analysis of HEMA + RAFT-HEMA Films</w:t>
      </w:r>
      <w:r>
        <w:rPr>
          <w:noProof/>
        </w:rPr>
        <w:tab/>
      </w:r>
      <w:r>
        <w:rPr>
          <w:noProof/>
        </w:rPr>
        <w:fldChar w:fldCharType="begin"/>
      </w:r>
      <w:r>
        <w:rPr>
          <w:noProof/>
        </w:rPr>
        <w:instrText xml:space="preserve"> PAGEREF _Toc385451303 \h </w:instrText>
      </w:r>
      <w:r>
        <w:rPr>
          <w:noProof/>
        </w:rPr>
      </w:r>
      <w:r>
        <w:rPr>
          <w:noProof/>
        </w:rPr>
        <w:fldChar w:fldCharType="separate"/>
      </w:r>
      <w:r>
        <w:rPr>
          <w:noProof/>
        </w:rPr>
        <w:t>182</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207 – Raw titration data of RAFT-HEMA Films (second equivalence point)</w:t>
      </w:r>
      <w:r>
        <w:rPr>
          <w:noProof/>
        </w:rPr>
        <w:tab/>
      </w:r>
      <w:r>
        <w:rPr>
          <w:noProof/>
        </w:rPr>
        <w:fldChar w:fldCharType="begin"/>
      </w:r>
      <w:r>
        <w:rPr>
          <w:noProof/>
        </w:rPr>
        <w:instrText xml:space="preserve"> PAGEREF _Toc385451304 \h </w:instrText>
      </w:r>
      <w:r>
        <w:rPr>
          <w:noProof/>
        </w:rPr>
      </w:r>
      <w:r>
        <w:rPr>
          <w:noProof/>
        </w:rPr>
        <w:fldChar w:fldCharType="separate"/>
      </w:r>
      <w:r>
        <w:rPr>
          <w:noProof/>
        </w:rPr>
        <w:t>182</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208 – IR Analysis of sequentially grafted films</w:t>
      </w:r>
      <w:r>
        <w:rPr>
          <w:noProof/>
        </w:rPr>
        <w:tab/>
      </w:r>
      <w:r>
        <w:rPr>
          <w:noProof/>
        </w:rPr>
        <w:fldChar w:fldCharType="begin"/>
      </w:r>
      <w:r>
        <w:rPr>
          <w:noProof/>
        </w:rPr>
        <w:instrText xml:space="preserve"> PAGEREF _Toc385451305 \h </w:instrText>
      </w:r>
      <w:r>
        <w:rPr>
          <w:noProof/>
        </w:rPr>
      </w:r>
      <w:r>
        <w:rPr>
          <w:noProof/>
        </w:rPr>
        <w:fldChar w:fldCharType="separate"/>
      </w:r>
      <w:r>
        <w:rPr>
          <w:noProof/>
        </w:rPr>
        <w:t>183</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209 – Sw of TS1/50/1 (HEMA Film) compared with TS1/56/1-3 (RAFT HEMA Film) at varying pH</w:t>
      </w:r>
      <w:r>
        <w:rPr>
          <w:noProof/>
        </w:rPr>
        <w:tab/>
      </w:r>
      <w:r>
        <w:rPr>
          <w:noProof/>
        </w:rPr>
        <w:fldChar w:fldCharType="begin"/>
      </w:r>
      <w:r>
        <w:rPr>
          <w:noProof/>
        </w:rPr>
        <w:instrText xml:space="preserve"> PAGEREF _Toc385451306 \h </w:instrText>
      </w:r>
      <w:r>
        <w:rPr>
          <w:noProof/>
        </w:rPr>
      </w:r>
      <w:r>
        <w:rPr>
          <w:noProof/>
        </w:rPr>
        <w:fldChar w:fldCharType="separate"/>
      </w:r>
      <w:r>
        <w:rPr>
          <w:noProof/>
        </w:rPr>
        <w:t>184</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210 – Titration data of HEMA films</w:t>
      </w:r>
      <w:r>
        <w:rPr>
          <w:noProof/>
        </w:rPr>
        <w:tab/>
      </w:r>
      <w:r>
        <w:rPr>
          <w:noProof/>
        </w:rPr>
        <w:fldChar w:fldCharType="begin"/>
      </w:r>
      <w:r>
        <w:rPr>
          <w:noProof/>
        </w:rPr>
        <w:instrText xml:space="preserve"> PAGEREF _Toc385451307 \h </w:instrText>
      </w:r>
      <w:r>
        <w:rPr>
          <w:noProof/>
        </w:rPr>
      </w:r>
      <w:r>
        <w:rPr>
          <w:noProof/>
        </w:rPr>
        <w:fldChar w:fldCharType="separate"/>
      </w:r>
      <w:r>
        <w:rPr>
          <w:noProof/>
        </w:rPr>
        <w:t>184</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211 – FTIR Analysis of Sequentially grafted RAFT-HEMA Films</w:t>
      </w:r>
      <w:r>
        <w:rPr>
          <w:noProof/>
        </w:rPr>
        <w:tab/>
      </w:r>
      <w:r>
        <w:rPr>
          <w:noProof/>
        </w:rPr>
        <w:fldChar w:fldCharType="begin"/>
      </w:r>
      <w:r>
        <w:rPr>
          <w:noProof/>
        </w:rPr>
        <w:instrText xml:space="preserve"> PAGEREF _Toc385451308 \h </w:instrText>
      </w:r>
      <w:r>
        <w:rPr>
          <w:noProof/>
        </w:rPr>
      </w:r>
      <w:r>
        <w:rPr>
          <w:noProof/>
        </w:rPr>
        <w:fldChar w:fldCharType="separate"/>
      </w:r>
      <w:r>
        <w:rPr>
          <w:noProof/>
        </w:rPr>
        <w:t>186</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212 – Sw of sequentially grafted RAFT-HEMA films TS1/85/11-17</w:t>
      </w:r>
      <w:r>
        <w:rPr>
          <w:noProof/>
        </w:rPr>
        <w:tab/>
      </w:r>
      <w:r>
        <w:rPr>
          <w:noProof/>
        </w:rPr>
        <w:fldChar w:fldCharType="begin"/>
      </w:r>
      <w:r>
        <w:rPr>
          <w:noProof/>
        </w:rPr>
        <w:instrText xml:space="preserve"> PAGEREF _Toc385451309 \h </w:instrText>
      </w:r>
      <w:r>
        <w:rPr>
          <w:noProof/>
        </w:rPr>
      </w:r>
      <w:r>
        <w:rPr>
          <w:noProof/>
        </w:rPr>
        <w:fldChar w:fldCharType="separate"/>
      </w:r>
      <w:r>
        <w:rPr>
          <w:noProof/>
        </w:rPr>
        <w:t>186</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213 – Methyl red indicator test of TS1/85/10,11,12,13 (left) and 14,15,16 (right) each sample has one untreated (left) and one treated with indicator (right).</w:t>
      </w:r>
      <w:r>
        <w:rPr>
          <w:noProof/>
        </w:rPr>
        <w:tab/>
      </w:r>
      <w:r>
        <w:rPr>
          <w:noProof/>
        </w:rPr>
        <w:fldChar w:fldCharType="begin"/>
      </w:r>
      <w:r>
        <w:rPr>
          <w:noProof/>
        </w:rPr>
        <w:instrText xml:space="preserve"> PAGEREF _Toc385451310 \h </w:instrText>
      </w:r>
      <w:r>
        <w:rPr>
          <w:noProof/>
        </w:rPr>
      </w:r>
      <w:r>
        <w:rPr>
          <w:noProof/>
        </w:rPr>
        <w:fldChar w:fldCharType="separate"/>
      </w:r>
      <w:r>
        <w:rPr>
          <w:noProof/>
        </w:rPr>
        <w:t>186</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214 – Raw Titration data for sequentially grafted films TS1/85/11,13,16</w:t>
      </w:r>
      <w:r>
        <w:rPr>
          <w:noProof/>
        </w:rPr>
        <w:tab/>
      </w:r>
      <w:r>
        <w:rPr>
          <w:noProof/>
        </w:rPr>
        <w:fldChar w:fldCharType="begin"/>
      </w:r>
      <w:r>
        <w:rPr>
          <w:noProof/>
        </w:rPr>
        <w:instrText xml:space="preserve"> PAGEREF _Toc385451311 \h </w:instrText>
      </w:r>
      <w:r>
        <w:rPr>
          <w:noProof/>
        </w:rPr>
      </w:r>
      <w:r>
        <w:rPr>
          <w:noProof/>
        </w:rPr>
        <w:fldChar w:fldCharType="separate"/>
      </w:r>
      <w:r>
        <w:rPr>
          <w:noProof/>
        </w:rPr>
        <w:t>187</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215 - Raw Titration data for sequentially grafted films TS1/85/12,14,17</w:t>
      </w:r>
      <w:r>
        <w:rPr>
          <w:noProof/>
        </w:rPr>
        <w:tab/>
      </w:r>
      <w:r>
        <w:rPr>
          <w:noProof/>
        </w:rPr>
        <w:fldChar w:fldCharType="begin"/>
      </w:r>
      <w:r>
        <w:rPr>
          <w:noProof/>
        </w:rPr>
        <w:instrText xml:space="preserve"> PAGEREF _Toc385451312 \h </w:instrText>
      </w:r>
      <w:r>
        <w:rPr>
          <w:noProof/>
        </w:rPr>
      </w:r>
      <w:r>
        <w:rPr>
          <w:noProof/>
        </w:rPr>
        <w:fldChar w:fldCharType="separate"/>
      </w:r>
      <w:r>
        <w:rPr>
          <w:noProof/>
        </w:rPr>
        <w:t>187</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216 – Emission spectra for films excited at 295 nm</w:t>
      </w:r>
      <w:r>
        <w:rPr>
          <w:noProof/>
        </w:rPr>
        <w:tab/>
      </w:r>
      <w:r>
        <w:rPr>
          <w:noProof/>
        </w:rPr>
        <w:fldChar w:fldCharType="begin"/>
      </w:r>
      <w:r>
        <w:rPr>
          <w:noProof/>
        </w:rPr>
        <w:instrText xml:space="preserve"> PAGEREF _Toc385451313 \h </w:instrText>
      </w:r>
      <w:r>
        <w:rPr>
          <w:noProof/>
        </w:rPr>
      </w:r>
      <w:r>
        <w:rPr>
          <w:noProof/>
        </w:rPr>
        <w:fldChar w:fldCharType="separate"/>
      </w:r>
      <w:r>
        <w:rPr>
          <w:noProof/>
        </w:rPr>
        <w:t>188</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217  - Raw Titration data for sequentially grafted films TS1/114/1,2,3 and 4</w:t>
      </w:r>
      <w:r>
        <w:rPr>
          <w:noProof/>
        </w:rPr>
        <w:tab/>
      </w:r>
      <w:r>
        <w:rPr>
          <w:noProof/>
        </w:rPr>
        <w:fldChar w:fldCharType="begin"/>
      </w:r>
      <w:r>
        <w:rPr>
          <w:noProof/>
        </w:rPr>
        <w:instrText xml:space="preserve"> PAGEREF _Toc385451314 \h </w:instrText>
      </w:r>
      <w:r>
        <w:rPr>
          <w:noProof/>
        </w:rPr>
      </w:r>
      <w:r>
        <w:rPr>
          <w:noProof/>
        </w:rPr>
        <w:fldChar w:fldCharType="separate"/>
      </w:r>
      <w:r>
        <w:rPr>
          <w:noProof/>
        </w:rPr>
        <w:t>190</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218 – FTIR of HEMA : AA Copolymer films</w:t>
      </w:r>
      <w:r>
        <w:rPr>
          <w:noProof/>
        </w:rPr>
        <w:tab/>
      </w:r>
      <w:r>
        <w:rPr>
          <w:noProof/>
        </w:rPr>
        <w:fldChar w:fldCharType="begin"/>
      </w:r>
      <w:r>
        <w:rPr>
          <w:noProof/>
        </w:rPr>
        <w:instrText xml:space="preserve"> PAGEREF _Toc385451315 \h </w:instrText>
      </w:r>
      <w:r>
        <w:rPr>
          <w:noProof/>
        </w:rPr>
      </w:r>
      <w:r>
        <w:rPr>
          <w:noProof/>
        </w:rPr>
        <w:fldChar w:fldCharType="separate"/>
      </w:r>
      <w:r>
        <w:rPr>
          <w:noProof/>
        </w:rPr>
        <w:t>190</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219 – Swelling % of films at low, medium and high pH (Error bars are std. deviation)</w:t>
      </w:r>
      <w:r>
        <w:rPr>
          <w:noProof/>
        </w:rPr>
        <w:tab/>
      </w:r>
      <w:r>
        <w:rPr>
          <w:noProof/>
        </w:rPr>
        <w:fldChar w:fldCharType="begin"/>
      </w:r>
      <w:r>
        <w:rPr>
          <w:noProof/>
        </w:rPr>
        <w:instrText xml:space="preserve"> PAGEREF _Toc385451316 \h </w:instrText>
      </w:r>
      <w:r>
        <w:rPr>
          <w:noProof/>
        </w:rPr>
      </w:r>
      <w:r>
        <w:rPr>
          <w:noProof/>
        </w:rPr>
        <w:fldChar w:fldCharType="separate"/>
      </w:r>
      <w:r>
        <w:rPr>
          <w:noProof/>
        </w:rPr>
        <w:t>191</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220 – Sw of IPN films in low pH solution with and without the presence of 1 wt% PAM (error bars are std. error)</w:t>
      </w:r>
      <w:r>
        <w:rPr>
          <w:noProof/>
        </w:rPr>
        <w:tab/>
      </w:r>
      <w:r>
        <w:rPr>
          <w:noProof/>
        </w:rPr>
        <w:fldChar w:fldCharType="begin"/>
      </w:r>
      <w:r>
        <w:rPr>
          <w:noProof/>
        </w:rPr>
        <w:instrText xml:space="preserve"> PAGEREF _Toc385451317 \h </w:instrText>
      </w:r>
      <w:r>
        <w:rPr>
          <w:noProof/>
        </w:rPr>
      </w:r>
      <w:r>
        <w:rPr>
          <w:noProof/>
        </w:rPr>
        <w:fldChar w:fldCharType="separate"/>
      </w:r>
      <w:r>
        <w:rPr>
          <w:noProof/>
        </w:rPr>
        <w:t>192</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31607F">
        <w:rPr>
          <w:noProof/>
        </w:rPr>
        <w:t>Figure 221 – Addition of polyacrylamide (green) chains to labelled polyacrylic acid (red) polymers should lead to a variation in the response of covalently bound luminescent labels</w:t>
      </w:r>
      <w:r>
        <w:rPr>
          <w:noProof/>
        </w:rPr>
        <w:tab/>
      </w:r>
      <w:r>
        <w:rPr>
          <w:noProof/>
        </w:rPr>
        <w:fldChar w:fldCharType="begin"/>
      </w:r>
      <w:r>
        <w:rPr>
          <w:noProof/>
        </w:rPr>
        <w:instrText xml:space="preserve"> PAGEREF _Toc385451318 \h </w:instrText>
      </w:r>
      <w:r>
        <w:rPr>
          <w:noProof/>
        </w:rPr>
      </w:r>
      <w:r>
        <w:rPr>
          <w:noProof/>
        </w:rPr>
        <w:fldChar w:fldCharType="separate"/>
      </w:r>
      <w:r>
        <w:rPr>
          <w:noProof/>
        </w:rPr>
        <w:t>195</w:t>
      </w:r>
      <w:r>
        <w:rPr>
          <w:noProof/>
        </w:rPr>
        <w:fldChar w:fldCharType="end"/>
      </w:r>
    </w:p>
    <w:p w:rsidR="002D4A3A" w:rsidRDefault="008D1792" w:rsidP="00327FED">
      <w:pPr>
        <w:pStyle w:val="Heading1"/>
        <w:numPr>
          <w:ilvl w:val="0"/>
          <w:numId w:val="0"/>
        </w:numPr>
        <w:rPr>
          <w:b w:val="0"/>
          <w:bCs w:val="0"/>
        </w:rPr>
      </w:pPr>
      <w:r>
        <w:fldChar w:fldCharType="end"/>
      </w:r>
      <w:r w:rsidR="002D4A3A">
        <w:br w:type="page"/>
      </w:r>
    </w:p>
    <w:p w:rsidR="002A3809" w:rsidRDefault="002A3809" w:rsidP="00DC3E10">
      <w:pPr>
        <w:pStyle w:val="Heading1"/>
        <w:numPr>
          <w:ilvl w:val="0"/>
          <w:numId w:val="0"/>
        </w:numPr>
        <w:spacing w:line="240" w:lineRule="auto"/>
      </w:pPr>
      <w:bookmarkStart w:id="692" w:name="_Toc385451509"/>
      <w:r>
        <w:lastRenderedPageBreak/>
        <w:t>List of Equations</w:t>
      </w:r>
      <w:bookmarkEnd w:id="692"/>
    </w:p>
    <w:p w:rsidR="00DC3E10" w:rsidRDefault="002A3809" w:rsidP="00DC3E10">
      <w:pPr>
        <w:pStyle w:val="TableofFigures"/>
        <w:tabs>
          <w:tab w:val="right" w:leader="dot" w:pos="8188"/>
        </w:tabs>
        <w:rPr>
          <w:rFonts w:eastAsiaTheme="minorEastAsia"/>
          <w:noProof/>
          <w:sz w:val="22"/>
          <w:lang w:eastAsia="en-GB"/>
        </w:rPr>
      </w:pPr>
      <w:r>
        <w:fldChar w:fldCharType="begin"/>
      </w:r>
      <w:r>
        <w:instrText xml:space="preserve"> TOC \h \z \c "Equation" </w:instrText>
      </w:r>
      <w:r>
        <w:fldChar w:fldCharType="separate"/>
      </w:r>
      <w:hyperlink w:anchor="_Toc385451319" w:history="1">
        <w:r w:rsidR="00DC3E10" w:rsidRPr="00C07454">
          <w:rPr>
            <w:rStyle w:val="Hyperlink"/>
            <w:noProof/>
          </w:rPr>
          <w:t>Equation 1</w:t>
        </w:r>
        <w:r w:rsidR="00DC3E10">
          <w:rPr>
            <w:noProof/>
            <w:webHidden/>
          </w:rPr>
          <w:tab/>
        </w:r>
        <w:r w:rsidR="00DC3E10">
          <w:rPr>
            <w:noProof/>
            <w:webHidden/>
          </w:rPr>
          <w:fldChar w:fldCharType="begin"/>
        </w:r>
        <w:r w:rsidR="00DC3E10">
          <w:rPr>
            <w:noProof/>
            <w:webHidden/>
          </w:rPr>
          <w:instrText xml:space="preserve"> PAGEREF _Toc385451319 \h </w:instrText>
        </w:r>
        <w:r w:rsidR="00DC3E10">
          <w:rPr>
            <w:noProof/>
            <w:webHidden/>
          </w:rPr>
        </w:r>
        <w:r w:rsidR="00DC3E10">
          <w:rPr>
            <w:noProof/>
            <w:webHidden/>
          </w:rPr>
          <w:fldChar w:fldCharType="separate"/>
        </w:r>
        <w:r w:rsidR="00DC3E10">
          <w:rPr>
            <w:noProof/>
            <w:webHidden/>
          </w:rPr>
          <w:t>15</w:t>
        </w:r>
        <w:r w:rsidR="00DC3E10">
          <w:rPr>
            <w:noProof/>
            <w:webHidden/>
          </w:rPr>
          <w:fldChar w:fldCharType="end"/>
        </w:r>
      </w:hyperlink>
    </w:p>
    <w:p w:rsidR="00DC3E10" w:rsidRDefault="005A3E28" w:rsidP="00DC3E10">
      <w:pPr>
        <w:pStyle w:val="TableofFigures"/>
        <w:tabs>
          <w:tab w:val="right" w:leader="dot" w:pos="8188"/>
        </w:tabs>
        <w:rPr>
          <w:rFonts w:eastAsiaTheme="minorEastAsia"/>
          <w:noProof/>
          <w:sz w:val="22"/>
          <w:lang w:eastAsia="en-GB"/>
        </w:rPr>
      </w:pPr>
      <w:hyperlink w:anchor="_Toc385451320" w:history="1">
        <w:r w:rsidR="00DC3E10" w:rsidRPr="00C07454">
          <w:rPr>
            <w:rStyle w:val="Hyperlink"/>
            <w:noProof/>
          </w:rPr>
          <w:t>Equation 2</w:t>
        </w:r>
        <w:r w:rsidR="00DC3E10">
          <w:rPr>
            <w:noProof/>
            <w:webHidden/>
          </w:rPr>
          <w:tab/>
        </w:r>
        <w:r w:rsidR="00DC3E10">
          <w:rPr>
            <w:noProof/>
            <w:webHidden/>
          </w:rPr>
          <w:fldChar w:fldCharType="begin"/>
        </w:r>
        <w:r w:rsidR="00DC3E10">
          <w:rPr>
            <w:noProof/>
            <w:webHidden/>
          </w:rPr>
          <w:instrText xml:space="preserve"> PAGEREF _Toc385451320 \h </w:instrText>
        </w:r>
        <w:r w:rsidR="00DC3E10">
          <w:rPr>
            <w:noProof/>
            <w:webHidden/>
          </w:rPr>
        </w:r>
        <w:r w:rsidR="00DC3E10">
          <w:rPr>
            <w:noProof/>
            <w:webHidden/>
          </w:rPr>
          <w:fldChar w:fldCharType="separate"/>
        </w:r>
        <w:r w:rsidR="00DC3E10">
          <w:rPr>
            <w:noProof/>
            <w:webHidden/>
          </w:rPr>
          <w:t>16</w:t>
        </w:r>
        <w:r w:rsidR="00DC3E10">
          <w:rPr>
            <w:noProof/>
            <w:webHidden/>
          </w:rPr>
          <w:fldChar w:fldCharType="end"/>
        </w:r>
      </w:hyperlink>
    </w:p>
    <w:p w:rsidR="00DC3E10" w:rsidRDefault="005A3E28" w:rsidP="00DC3E10">
      <w:pPr>
        <w:pStyle w:val="TableofFigures"/>
        <w:tabs>
          <w:tab w:val="right" w:leader="dot" w:pos="8188"/>
        </w:tabs>
        <w:rPr>
          <w:rFonts w:eastAsiaTheme="minorEastAsia"/>
          <w:noProof/>
          <w:sz w:val="22"/>
          <w:lang w:eastAsia="en-GB"/>
        </w:rPr>
      </w:pPr>
      <w:hyperlink w:anchor="_Toc385451321" w:history="1">
        <w:r w:rsidR="00DC3E10" w:rsidRPr="00C07454">
          <w:rPr>
            <w:rStyle w:val="Hyperlink"/>
            <w:noProof/>
          </w:rPr>
          <w:t>Equation 3</w:t>
        </w:r>
        <w:r w:rsidR="00DC3E10">
          <w:rPr>
            <w:noProof/>
            <w:webHidden/>
          </w:rPr>
          <w:tab/>
        </w:r>
        <w:r w:rsidR="00DC3E10">
          <w:rPr>
            <w:noProof/>
            <w:webHidden/>
          </w:rPr>
          <w:fldChar w:fldCharType="begin"/>
        </w:r>
        <w:r w:rsidR="00DC3E10">
          <w:rPr>
            <w:noProof/>
            <w:webHidden/>
          </w:rPr>
          <w:instrText xml:space="preserve"> PAGEREF _Toc385451321 \h </w:instrText>
        </w:r>
        <w:r w:rsidR="00DC3E10">
          <w:rPr>
            <w:noProof/>
            <w:webHidden/>
          </w:rPr>
        </w:r>
        <w:r w:rsidR="00DC3E10">
          <w:rPr>
            <w:noProof/>
            <w:webHidden/>
          </w:rPr>
          <w:fldChar w:fldCharType="separate"/>
        </w:r>
        <w:r w:rsidR="00DC3E10">
          <w:rPr>
            <w:noProof/>
            <w:webHidden/>
          </w:rPr>
          <w:t>16</w:t>
        </w:r>
        <w:r w:rsidR="00DC3E10">
          <w:rPr>
            <w:noProof/>
            <w:webHidden/>
          </w:rPr>
          <w:fldChar w:fldCharType="end"/>
        </w:r>
      </w:hyperlink>
    </w:p>
    <w:p w:rsidR="00DC3E10" w:rsidRDefault="005A3E28" w:rsidP="00DC3E10">
      <w:pPr>
        <w:pStyle w:val="TableofFigures"/>
        <w:tabs>
          <w:tab w:val="right" w:leader="dot" w:pos="8188"/>
        </w:tabs>
        <w:rPr>
          <w:rFonts w:eastAsiaTheme="minorEastAsia"/>
          <w:noProof/>
          <w:sz w:val="22"/>
          <w:lang w:eastAsia="en-GB"/>
        </w:rPr>
      </w:pPr>
      <w:hyperlink w:anchor="_Toc385451322" w:history="1">
        <w:r w:rsidR="00DC3E10" w:rsidRPr="00C07454">
          <w:rPr>
            <w:rStyle w:val="Hyperlink"/>
            <w:noProof/>
          </w:rPr>
          <w:t>Equation 4</w:t>
        </w:r>
        <w:r w:rsidR="00DC3E10">
          <w:rPr>
            <w:noProof/>
            <w:webHidden/>
          </w:rPr>
          <w:tab/>
        </w:r>
        <w:r w:rsidR="00DC3E10">
          <w:rPr>
            <w:noProof/>
            <w:webHidden/>
          </w:rPr>
          <w:fldChar w:fldCharType="begin"/>
        </w:r>
        <w:r w:rsidR="00DC3E10">
          <w:rPr>
            <w:noProof/>
            <w:webHidden/>
          </w:rPr>
          <w:instrText xml:space="preserve"> PAGEREF _Toc385451322 \h </w:instrText>
        </w:r>
        <w:r w:rsidR="00DC3E10">
          <w:rPr>
            <w:noProof/>
            <w:webHidden/>
          </w:rPr>
        </w:r>
        <w:r w:rsidR="00DC3E10">
          <w:rPr>
            <w:noProof/>
            <w:webHidden/>
          </w:rPr>
          <w:fldChar w:fldCharType="separate"/>
        </w:r>
        <w:r w:rsidR="00DC3E10">
          <w:rPr>
            <w:noProof/>
            <w:webHidden/>
          </w:rPr>
          <w:t>16</w:t>
        </w:r>
        <w:r w:rsidR="00DC3E10">
          <w:rPr>
            <w:noProof/>
            <w:webHidden/>
          </w:rPr>
          <w:fldChar w:fldCharType="end"/>
        </w:r>
      </w:hyperlink>
    </w:p>
    <w:p w:rsidR="00DC3E10" w:rsidRDefault="005A3E28" w:rsidP="00DC3E10">
      <w:pPr>
        <w:pStyle w:val="TableofFigures"/>
        <w:tabs>
          <w:tab w:val="right" w:leader="dot" w:pos="8188"/>
        </w:tabs>
        <w:rPr>
          <w:rFonts w:eastAsiaTheme="minorEastAsia"/>
          <w:noProof/>
          <w:sz w:val="22"/>
          <w:lang w:eastAsia="en-GB"/>
        </w:rPr>
      </w:pPr>
      <w:hyperlink w:anchor="_Toc385451323" w:history="1">
        <w:r w:rsidR="00DC3E10" w:rsidRPr="00C07454">
          <w:rPr>
            <w:rStyle w:val="Hyperlink"/>
            <w:noProof/>
          </w:rPr>
          <w:t>Equation 5</w:t>
        </w:r>
        <w:r w:rsidR="00DC3E10">
          <w:rPr>
            <w:noProof/>
            <w:webHidden/>
          </w:rPr>
          <w:tab/>
        </w:r>
        <w:r w:rsidR="00DC3E10">
          <w:rPr>
            <w:noProof/>
            <w:webHidden/>
          </w:rPr>
          <w:fldChar w:fldCharType="begin"/>
        </w:r>
        <w:r w:rsidR="00DC3E10">
          <w:rPr>
            <w:noProof/>
            <w:webHidden/>
          </w:rPr>
          <w:instrText xml:space="preserve"> PAGEREF _Toc385451323 \h </w:instrText>
        </w:r>
        <w:r w:rsidR="00DC3E10">
          <w:rPr>
            <w:noProof/>
            <w:webHidden/>
          </w:rPr>
        </w:r>
        <w:r w:rsidR="00DC3E10">
          <w:rPr>
            <w:noProof/>
            <w:webHidden/>
          </w:rPr>
          <w:fldChar w:fldCharType="separate"/>
        </w:r>
        <w:r w:rsidR="00DC3E10">
          <w:rPr>
            <w:noProof/>
            <w:webHidden/>
          </w:rPr>
          <w:t>22</w:t>
        </w:r>
        <w:r w:rsidR="00DC3E10">
          <w:rPr>
            <w:noProof/>
            <w:webHidden/>
          </w:rPr>
          <w:fldChar w:fldCharType="end"/>
        </w:r>
      </w:hyperlink>
    </w:p>
    <w:p w:rsidR="00DC3E10" w:rsidRDefault="005A3E28" w:rsidP="00DC3E10">
      <w:pPr>
        <w:pStyle w:val="TableofFigures"/>
        <w:tabs>
          <w:tab w:val="right" w:leader="dot" w:pos="8188"/>
        </w:tabs>
        <w:rPr>
          <w:rFonts w:eastAsiaTheme="minorEastAsia"/>
          <w:noProof/>
          <w:sz w:val="22"/>
          <w:lang w:eastAsia="en-GB"/>
        </w:rPr>
      </w:pPr>
      <w:hyperlink w:anchor="_Toc385451324" w:history="1">
        <w:r w:rsidR="00DC3E10" w:rsidRPr="00C07454">
          <w:rPr>
            <w:rStyle w:val="Hyperlink"/>
            <w:noProof/>
          </w:rPr>
          <w:t>Equation 6</w:t>
        </w:r>
        <w:r w:rsidR="00DC3E10">
          <w:rPr>
            <w:noProof/>
            <w:webHidden/>
          </w:rPr>
          <w:tab/>
        </w:r>
        <w:r w:rsidR="00DC3E10">
          <w:rPr>
            <w:noProof/>
            <w:webHidden/>
          </w:rPr>
          <w:fldChar w:fldCharType="begin"/>
        </w:r>
        <w:r w:rsidR="00DC3E10">
          <w:rPr>
            <w:noProof/>
            <w:webHidden/>
          </w:rPr>
          <w:instrText xml:space="preserve"> PAGEREF _Toc385451324 \h </w:instrText>
        </w:r>
        <w:r w:rsidR="00DC3E10">
          <w:rPr>
            <w:noProof/>
            <w:webHidden/>
          </w:rPr>
        </w:r>
        <w:r w:rsidR="00DC3E10">
          <w:rPr>
            <w:noProof/>
            <w:webHidden/>
          </w:rPr>
          <w:fldChar w:fldCharType="separate"/>
        </w:r>
        <w:r w:rsidR="00DC3E10">
          <w:rPr>
            <w:noProof/>
            <w:webHidden/>
          </w:rPr>
          <w:t>22</w:t>
        </w:r>
        <w:r w:rsidR="00DC3E10">
          <w:rPr>
            <w:noProof/>
            <w:webHidden/>
          </w:rPr>
          <w:fldChar w:fldCharType="end"/>
        </w:r>
      </w:hyperlink>
    </w:p>
    <w:p w:rsidR="00DC3E10" w:rsidRDefault="005A3E28" w:rsidP="00DC3E10">
      <w:pPr>
        <w:pStyle w:val="TableofFigures"/>
        <w:tabs>
          <w:tab w:val="right" w:leader="dot" w:pos="8188"/>
        </w:tabs>
        <w:rPr>
          <w:rFonts w:eastAsiaTheme="minorEastAsia"/>
          <w:noProof/>
          <w:sz w:val="22"/>
          <w:lang w:eastAsia="en-GB"/>
        </w:rPr>
      </w:pPr>
      <w:hyperlink w:anchor="_Toc385451325" w:history="1">
        <w:r w:rsidR="00DC3E10" w:rsidRPr="00C07454">
          <w:rPr>
            <w:rStyle w:val="Hyperlink"/>
            <w:noProof/>
          </w:rPr>
          <w:t>Equation 7</w:t>
        </w:r>
        <w:r w:rsidR="00DC3E10">
          <w:rPr>
            <w:noProof/>
            <w:webHidden/>
          </w:rPr>
          <w:tab/>
        </w:r>
        <w:r w:rsidR="00DC3E10">
          <w:rPr>
            <w:noProof/>
            <w:webHidden/>
          </w:rPr>
          <w:fldChar w:fldCharType="begin"/>
        </w:r>
        <w:r w:rsidR="00DC3E10">
          <w:rPr>
            <w:noProof/>
            <w:webHidden/>
          </w:rPr>
          <w:instrText xml:space="preserve"> PAGEREF _Toc385451325 \h </w:instrText>
        </w:r>
        <w:r w:rsidR="00DC3E10">
          <w:rPr>
            <w:noProof/>
            <w:webHidden/>
          </w:rPr>
        </w:r>
        <w:r w:rsidR="00DC3E10">
          <w:rPr>
            <w:noProof/>
            <w:webHidden/>
          </w:rPr>
          <w:fldChar w:fldCharType="separate"/>
        </w:r>
        <w:r w:rsidR="00DC3E10">
          <w:rPr>
            <w:noProof/>
            <w:webHidden/>
          </w:rPr>
          <w:t>24</w:t>
        </w:r>
        <w:r w:rsidR="00DC3E10">
          <w:rPr>
            <w:noProof/>
            <w:webHidden/>
          </w:rPr>
          <w:fldChar w:fldCharType="end"/>
        </w:r>
      </w:hyperlink>
    </w:p>
    <w:p w:rsidR="00DC3E10" w:rsidRDefault="005A3E28" w:rsidP="00DC3E10">
      <w:pPr>
        <w:pStyle w:val="TableofFigures"/>
        <w:tabs>
          <w:tab w:val="right" w:leader="dot" w:pos="8188"/>
        </w:tabs>
        <w:rPr>
          <w:rFonts w:eastAsiaTheme="minorEastAsia"/>
          <w:noProof/>
          <w:sz w:val="22"/>
          <w:lang w:eastAsia="en-GB"/>
        </w:rPr>
      </w:pPr>
      <w:hyperlink w:anchor="_Toc385451326" w:history="1">
        <w:r w:rsidR="00DC3E10" w:rsidRPr="00C07454">
          <w:rPr>
            <w:rStyle w:val="Hyperlink"/>
            <w:noProof/>
          </w:rPr>
          <w:t>Equation 8</w:t>
        </w:r>
        <w:r w:rsidR="00DC3E10">
          <w:rPr>
            <w:noProof/>
            <w:webHidden/>
          </w:rPr>
          <w:tab/>
        </w:r>
        <w:r w:rsidR="00DC3E10">
          <w:rPr>
            <w:noProof/>
            <w:webHidden/>
          </w:rPr>
          <w:fldChar w:fldCharType="begin"/>
        </w:r>
        <w:r w:rsidR="00DC3E10">
          <w:rPr>
            <w:noProof/>
            <w:webHidden/>
          </w:rPr>
          <w:instrText xml:space="preserve"> PAGEREF _Toc385451326 \h </w:instrText>
        </w:r>
        <w:r w:rsidR="00DC3E10">
          <w:rPr>
            <w:noProof/>
            <w:webHidden/>
          </w:rPr>
        </w:r>
        <w:r w:rsidR="00DC3E10">
          <w:rPr>
            <w:noProof/>
            <w:webHidden/>
          </w:rPr>
          <w:fldChar w:fldCharType="separate"/>
        </w:r>
        <w:r w:rsidR="00DC3E10">
          <w:rPr>
            <w:noProof/>
            <w:webHidden/>
          </w:rPr>
          <w:t>24</w:t>
        </w:r>
        <w:r w:rsidR="00DC3E10">
          <w:rPr>
            <w:noProof/>
            <w:webHidden/>
          </w:rPr>
          <w:fldChar w:fldCharType="end"/>
        </w:r>
      </w:hyperlink>
    </w:p>
    <w:p w:rsidR="00DC3E10" w:rsidRDefault="005A3E28" w:rsidP="00DC3E10">
      <w:pPr>
        <w:pStyle w:val="TableofFigures"/>
        <w:tabs>
          <w:tab w:val="right" w:leader="dot" w:pos="8188"/>
        </w:tabs>
        <w:rPr>
          <w:rFonts w:eastAsiaTheme="minorEastAsia"/>
          <w:noProof/>
          <w:sz w:val="22"/>
          <w:lang w:eastAsia="en-GB"/>
        </w:rPr>
      </w:pPr>
      <w:hyperlink w:anchor="_Toc385451327" w:history="1">
        <w:r w:rsidR="00DC3E10" w:rsidRPr="00C07454">
          <w:rPr>
            <w:rStyle w:val="Hyperlink"/>
            <w:noProof/>
          </w:rPr>
          <w:t>Equation 9</w:t>
        </w:r>
        <w:r w:rsidR="00DC3E10">
          <w:rPr>
            <w:noProof/>
            <w:webHidden/>
          </w:rPr>
          <w:tab/>
        </w:r>
        <w:r w:rsidR="00DC3E10">
          <w:rPr>
            <w:noProof/>
            <w:webHidden/>
          </w:rPr>
          <w:fldChar w:fldCharType="begin"/>
        </w:r>
        <w:r w:rsidR="00DC3E10">
          <w:rPr>
            <w:noProof/>
            <w:webHidden/>
          </w:rPr>
          <w:instrText xml:space="preserve"> PAGEREF _Toc385451327 \h </w:instrText>
        </w:r>
        <w:r w:rsidR="00DC3E10">
          <w:rPr>
            <w:noProof/>
            <w:webHidden/>
          </w:rPr>
        </w:r>
        <w:r w:rsidR="00DC3E10">
          <w:rPr>
            <w:noProof/>
            <w:webHidden/>
          </w:rPr>
          <w:fldChar w:fldCharType="separate"/>
        </w:r>
        <w:r w:rsidR="00DC3E10">
          <w:rPr>
            <w:noProof/>
            <w:webHidden/>
          </w:rPr>
          <w:t>25</w:t>
        </w:r>
        <w:r w:rsidR="00DC3E10">
          <w:rPr>
            <w:noProof/>
            <w:webHidden/>
          </w:rPr>
          <w:fldChar w:fldCharType="end"/>
        </w:r>
      </w:hyperlink>
    </w:p>
    <w:p w:rsidR="00DC3E10" w:rsidRDefault="005A3E28" w:rsidP="00DC3E10">
      <w:pPr>
        <w:pStyle w:val="TableofFigures"/>
        <w:tabs>
          <w:tab w:val="right" w:leader="dot" w:pos="8188"/>
        </w:tabs>
        <w:rPr>
          <w:rFonts w:eastAsiaTheme="minorEastAsia"/>
          <w:noProof/>
          <w:sz w:val="22"/>
          <w:lang w:eastAsia="en-GB"/>
        </w:rPr>
      </w:pPr>
      <w:hyperlink w:anchor="_Toc385451328" w:history="1">
        <w:r w:rsidR="00DC3E10" w:rsidRPr="00C07454">
          <w:rPr>
            <w:rStyle w:val="Hyperlink"/>
            <w:noProof/>
          </w:rPr>
          <w:t>Equation 10</w:t>
        </w:r>
        <w:r w:rsidR="00DC3E10">
          <w:rPr>
            <w:noProof/>
            <w:webHidden/>
          </w:rPr>
          <w:tab/>
        </w:r>
        <w:r w:rsidR="00DC3E10">
          <w:rPr>
            <w:noProof/>
            <w:webHidden/>
          </w:rPr>
          <w:fldChar w:fldCharType="begin"/>
        </w:r>
        <w:r w:rsidR="00DC3E10">
          <w:rPr>
            <w:noProof/>
            <w:webHidden/>
          </w:rPr>
          <w:instrText xml:space="preserve"> PAGEREF _Toc385451328 \h </w:instrText>
        </w:r>
        <w:r w:rsidR="00DC3E10">
          <w:rPr>
            <w:noProof/>
            <w:webHidden/>
          </w:rPr>
        </w:r>
        <w:r w:rsidR="00DC3E10">
          <w:rPr>
            <w:noProof/>
            <w:webHidden/>
          </w:rPr>
          <w:fldChar w:fldCharType="separate"/>
        </w:r>
        <w:r w:rsidR="00DC3E10">
          <w:rPr>
            <w:noProof/>
            <w:webHidden/>
          </w:rPr>
          <w:t>25</w:t>
        </w:r>
        <w:r w:rsidR="00DC3E10">
          <w:rPr>
            <w:noProof/>
            <w:webHidden/>
          </w:rPr>
          <w:fldChar w:fldCharType="end"/>
        </w:r>
      </w:hyperlink>
    </w:p>
    <w:p w:rsidR="00DC3E10" w:rsidRDefault="005A3E28" w:rsidP="00DC3E10">
      <w:pPr>
        <w:pStyle w:val="TableofFigures"/>
        <w:tabs>
          <w:tab w:val="right" w:leader="dot" w:pos="8188"/>
        </w:tabs>
        <w:rPr>
          <w:rFonts w:eastAsiaTheme="minorEastAsia"/>
          <w:noProof/>
          <w:sz w:val="22"/>
          <w:lang w:eastAsia="en-GB"/>
        </w:rPr>
      </w:pPr>
      <w:hyperlink w:anchor="_Toc385451329" w:history="1">
        <w:r w:rsidR="00DC3E10" w:rsidRPr="00C07454">
          <w:rPr>
            <w:rStyle w:val="Hyperlink"/>
            <w:noProof/>
          </w:rPr>
          <w:t>Equation 11</w:t>
        </w:r>
        <w:r w:rsidR="00DC3E10">
          <w:rPr>
            <w:noProof/>
            <w:webHidden/>
          </w:rPr>
          <w:tab/>
        </w:r>
        <w:r w:rsidR="00DC3E10">
          <w:rPr>
            <w:noProof/>
            <w:webHidden/>
          </w:rPr>
          <w:fldChar w:fldCharType="begin"/>
        </w:r>
        <w:r w:rsidR="00DC3E10">
          <w:rPr>
            <w:noProof/>
            <w:webHidden/>
          </w:rPr>
          <w:instrText xml:space="preserve"> PAGEREF _Toc385451329 \h </w:instrText>
        </w:r>
        <w:r w:rsidR="00DC3E10">
          <w:rPr>
            <w:noProof/>
            <w:webHidden/>
          </w:rPr>
        </w:r>
        <w:r w:rsidR="00DC3E10">
          <w:rPr>
            <w:noProof/>
            <w:webHidden/>
          </w:rPr>
          <w:fldChar w:fldCharType="separate"/>
        </w:r>
        <w:r w:rsidR="00DC3E10">
          <w:rPr>
            <w:noProof/>
            <w:webHidden/>
          </w:rPr>
          <w:t>25</w:t>
        </w:r>
        <w:r w:rsidR="00DC3E10">
          <w:rPr>
            <w:noProof/>
            <w:webHidden/>
          </w:rPr>
          <w:fldChar w:fldCharType="end"/>
        </w:r>
      </w:hyperlink>
    </w:p>
    <w:p w:rsidR="00DC3E10" w:rsidRDefault="005A3E28" w:rsidP="00DC3E10">
      <w:pPr>
        <w:pStyle w:val="TableofFigures"/>
        <w:tabs>
          <w:tab w:val="right" w:leader="dot" w:pos="8188"/>
        </w:tabs>
        <w:rPr>
          <w:rFonts w:eastAsiaTheme="minorEastAsia"/>
          <w:noProof/>
          <w:sz w:val="22"/>
          <w:lang w:eastAsia="en-GB"/>
        </w:rPr>
      </w:pPr>
      <w:hyperlink w:anchor="_Toc385451330" w:history="1">
        <w:r w:rsidR="00DC3E10" w:rsidRPr="00C07454">
          <w:rPr>
            <w:rStyle w:val="Hyperlink"/>
            <w:noProof/>
          </w:rPr>
          <w:t>Equation 12</w:t>
        </w:r>
        <w:r w:rsidR="00DC3E10">
          <w:rPr>
            <w:noProof/>
            <w:webHidden/>
          </w:rPr>
          <w:tab/>
        </w:r>
        <w:r w:rsidR="00DC3E10">
          <w:rPr>
            <w:noProof/>
            <w:webHidden/>
          </w:rPr>
          <w:fldChar w:fldCharType="begin"/>
        </w:r>
        <w:r w:rsidR="00DC3E10">
          <w:rPr>
            <w:noProof/>
            <w:webHidden/>
          </w:rPr>
          <w:instrText xml:space="preserve"> PAGEREF _Toc385451330 \h </w:instrText>
        </w:r>
        <w:r w:rsidR="00DC3E10">
          <w:rPr>
            <w:noProof/>
            <w:webHidden/>
          </w:rPr>
        </w:r>
        <w:r w:rsidR="00DC3E10">
          <w:rPr>
            <w:noProof/>
            <w:webHidden/>
          </w:rPr>
          <w:fldChar w:fldCharType="separate"/>
        </w:r>
        <w:r w:rsidR="00DC3E10">
          <w:rPr>
            <w:noProof/>
            <w:webHidden/>
          </w:rPr>
          <w:t>25</w:t>
        </w:r>
        <w:r w:rsidR="00DC3E10">
          <w:rPr>
            <w:noProof/>
            <w:webHidden/>
          </w:rPr>
          <w:fldChar w:fldCharType="end"/>
        </w:r>
      </w:hyperlink>
    </w:p>
    <w:p w:rsidR="00DC3E10" w:rsidRDefault="005A3E28" w:rsidP="00DC3E10">
      <w:pPr>
        <w:pStyle w:val="TableofFigures"/>
        <w:tabs>
          <w:tab w:val="right" w:leader="dot" w:pos="8188"/>
        </w:tabs>
        <w:rPr>
          <w:rFonts w:eastAsiaTheme="minorEastAsia"/>
          <w:noProof/>
          <w:sz w:val="22"/>
          <w:lang w:eastAsia="en-GB"/>
        </w:rPr>
      </w:pPr>
      <w:hyperlink w:anchor="_Toc385451331" w:history="1">
        <w:r w:rsidR="00DC3E10" w:rsidRPr="00C07454">
          <w:rPr>
            <w:rStyle w:val="Hyperlink"/>
            <w:noProof/>
          </w:rPr>
          <w:t>Equation 13</w:t>
        </w:r>
        <w:r w:rsidR="00DC3E10">
          <w:rPr>
            <w:noProof/>
            <w:webHidden/>
          </w:rPr>
          <w:tab/>
        </w:r>
        <w:r w:rsidR="00DC3E10">
          <w:rPr>
            <w:noProof/>
            <w:webHidden/>
          </w:rPr>
          <w:fldChar w:fldCharType="begin"/>
        </w:r>
        <w:r w:rsidR="00DC3E10">
          <w:rPr>
            <w:noProof/>
            <w:webHidden/>
          </w:rPr>
          <w:instrText xml:space="preserve"> PAGEREF _Toc385451331 \h </w:instrText>
        </w:r>
        <w:r w:rsidR="00DC3E10">
          <w:rPr>
            <w:noProof/>
            <w:webHidden/>
          </w:rPr>
        </w:r>
        <w:r w:rsidR="00DC3E10">
          <w:rPr>
            <w:noProof/>
            <w:webHidden/>
          </w:rPr>
          <w:fldChar w:fldCharType="separate"/>
        </w:r>
        <w:r w:rsidR="00DC3E10">
          <w:rPr>
            <w:noProof/>
            <w:webHidden/>
          </w:rPr>
          <w:t>26</w:t>
        </w:r>
        <w:r w:rsidR="00DC3E10">
          <w:rPr>
            <w:noProof/>
            <w:webHidden/>
          </w:rPr>
          <w:fldChar w:fldCharType="end"/>
        </w:r>
      </w:hyperlink>
    </w:p>
    <w:p w:rsidR="00DC3E10" w:rsidRDefault="005A3E28" w:rsidP="00DC3E10">
      <w:pPr>
        <w:pStyle w:val="TableofFigures"/>
        <w:tabs>
          <w:tab w:val="right" w:leader="dot" w:pos="8188"/>
        </w:tabs>
        <w:rPr>
          <w:rFonts w:eastAsiaTheme="minorEastAsia"/>
          <w:noProof/>
          <w:sz w:val="22"/>
          <w:lang w:eastAsia="en-GB"/>
        </w:rPr>
      </w:pPr>
      <w:hyperlink w:anchor="_Toc385451332" w:history="1">
        <w:r w:rsidR="00DC3E10" w:rsidRPr="00C07454">
          <w:rPr>
            <w:rStyle w:val="Hyperlink"/>
            <w:noProof/>
          </w:rPr>
          <w:t>Equation 14</w:t>
        </w:r>
        <w:r w:rsidR="00DC3E10">
          <w:rPr>
            <w:noProof/>
            <w:webHidden/>
          </w:rPr>
          <w:tab/>
        </w:r>
        <w:r w:rsidR="00DC3E10">
          <w:rPr>
            <w:noProof/>
            <w:webHidden/>
          </w:rPr>
          <w:fldChar w:fldCharType="begin"/>
        </w:r>
        <w:r w:rsidR="00DC3E10">
          <w:rPr>
            <w:noProof/>
            <w:webHidden/>
          </w:rPr>
          <w:instrText xml:space="preserve"> PAGEREF _Toc385451332 \h </w:instrText>
        </w:r>
        <w:r w:rsidR="00DC3E10">
          <w:rPr>
            <w:noProof/>
            <w:webHidden/>
          </w:rPr>
        </w:r>
        <w:r w:rsidR="00DC3E10">
          <w:rPr>
            <w:noProof/>
            <w:webHidden/>
          </w:rPr>
          <w:fldChar w:fldCharType="separate"/>
        </w:r>
        <w:r w:rsidR="00DC3E10">
          <w:rPr>
            <w:noProof/>
            <w:webHidden/>
          </w:rPr>
          <w:t>26</w:t>
        </w:r>
        <w:r w:rsidR="00DC3E10">
          <w:rPr>
            <w:noProof/>
            <w:webHidden/>
          </w:rPr>
          <w:fldChar w:fldCharType="end"/>
        </w:r>
      </w:hyperlink>
    </w:p>
    <w:p w:rsidR="00DC3E10" w:rsidRDefault="005A3E28" w:rsidP="00DC3E10">
      <w:pPr>
        <w:pStyle w:val="TableofFigures"/>
        <w:tabs>
          <w:tab w:val="right" w:leader="dot" w:pos="8188"/>
        </w:tabs>
        <w:rPr>
          <w:rFonts w:eastAsiaTheme="minorEastAsia"/>
          <w:noProof/>
          <w:sz w:val="22"/>
          <w:lang w:eastAsia="en-GB"/>
        </w:rPr>
      </w:pPr>
      <w:hyperlink w:anchor="_Toc385451333" w:history="1">
        <w:r w:rsidR="00DC3E10" w:rsidRPr="00C07454">
          <w:rPr>
            <w:rStyle w:val="Hyperlink"/>
            <w:noProof/>
          </w:rPr>
          <w:t>Equation 15</w:t>
        </w:r>
        <w:r w:rsidR="00DC3E10">
          <w:rPr>
            <w:noProof/>
            <w:webHidden/>
          </w:rPr>
          <w:tab/>
        </w:r>
        <w:r w:rsidR="00DC3E10">
          <w:rPr>
            <w:noProof/>
            <w:webHidden/>
          </w:rPr>
          <w:fldChar w:fldCharType="begin"/>
        </w:r>
        <w:r w:rsidR="00DC3E10">
          <w:rPr>
            <w:noProof/>
            <w:webHidden/>
          </w:rPr>
          <w:instrText xml:space="preserve"> PAGEREF _Toc385451333 \h </w:instrText>
        </w:r>
        <w:r w:rsidR="00DC3E10">
          <w:rPr>
            <w:noProof/>
            <w:webHidden/>
          </w:rPr>
        </w:r>
        <w:r w:rsidR="00DC3E10">
          <w:rPr>
            <w:noProof/>
            <w:webHidden/>
          </w:rPr>
          <w:fldChar w:fldCharType="separate"/>
        </w:r>
        <w:r w:rsidR="00DC3E10">
          <w:rPr>
            <w:noProof/>
            <w:webHidden/>
          </w:rPr>
          <w:t>26</w:t>
        </w:r>
        <w:r w:rsidR="00DC3E10">
          <w:rPr>
            <w:noProof/>
            <w:webHidden/>
          </w:rPr>
          <w:fldChar w:fldCharType="end"/>
        </w:r>
      </w:hyperlink>
    </w:p>
    <w:p w:rsidR="00DC3E10" w:rsidRDefault="005A3E28" w:rsidP="00DC3E10">
      <w:pPr>
        <w:pStyle w:val="TableofFigures"/>
        <w:tabs>
          <w:tab w:val="right" w:leader="dot" w:pos="8188"/>
        </w:tabs>
        <w:rPr>
          <w:rFonts w:eastAsiaTheme="minorEastAsia"/>
          <w:noProof/>
          <w:sz w:val="22"/>
          <w:lang w:eastAsia="en-GB"/>
        </w:rPr>
      </w:pPr>
      <w:hyperlink w:anchor="_Toc385451334" w:history="1">
        <w:r w:rsidR="00DC3E10" w:rsidRPr="00C07454">
          <w:rPr>
            <w:rStyle w:val="Hyperlink"/>
            <w:noProof/>
          </w:rPr>
          <w:t>Equation 16</w:t>
        </w:r>
        <w:r w:rsidR="00DC3E10">
          <w:rPr>
            <w:noProof/>
            <w:webHidden/>
          </w:rPr>
          <w:tab/>
        </w:r>
        <w:r w:rsidR="00DC3E10">
          <w:rPr>
            <w:noProof/>
            <w:webHidden/>
          </w:rPr>
          <w:fldChar w:fldCharType="begin"/>
        </w:r>
        <w:r w:rsidR="00DC3E10">
          <w:rPr>
            <w:noProof/>
            <w:webHidden/>
          </w:rPr>
          <w:instrText xml:space="preserve"> PAGEREF _Toc385451334 \h </w:instrText>
        </w:r>
        <w:r w:rsidR="00DC3E10">
          <w:rPr>
            <w:noProof/>
            <w:webHidden/>
          </w:rPr>
        </w:r>
        <w:r w:rsidR="00DC3E10">
          <w:rPr>
            <w:noProof/>
            <w:webHidden/>
          </w:rPr>
          <w:fldChar w:fldCharType="separate"/>
        </w:r>
        <w:r w:rsidR="00DC3E10">
          <w:rPr>
            <w:noProof/>
            <w:webHidden/>
          </w:rPr>
          <w:t>26</w:t>
        </w:r>
        <w:r w:rsidR="00DC3E10">
          <w:rPr>
            <w:noProof/>
            <w:webHidden/>
          </w:rPr>
          <w:fldChar w:fldCharType="end"/>
        </w:r>
      </w:hyperlink>
    </w:p>
    <w:p w:rsidR="00DC3E10" w:rsidRDefault="005A3E28" w:rsidP="00DC3E10">
      <w:pPr>
        <w:pStyle w:val="TableofFigures"/>
        <w:tabs>
          <w:tab w:val="right" w:leader="dot" w:pos="8188"/>
        </w:tabs>
        <w:rPr>
          <w:rFonts w:eastAsiaTheme="minorEastAsia"/>
          <w:noProof/>
          <w:sz w:val="22"/>
          <w:lang w:eastAsia="en-GB"/>
        </w:rPr>
      </w:pPr>
      <w:hyperlink w:anchor="_Toc385451335" w:history="1">
        <w:r w:rsidR="00DC3E10" w:rsidRPr="00C07454">
          <w:rPr>
            <w:rStyle w:val="Hyperlink"/>
            <w:noProof/>
          </w:rPr>
          <w:t>Equation 17</w:t>
        </w:r>
        <w:r w:rsidR="00DC3E10">
          <w:rPr>
            <w:noProof/>
            <w:webHidden/>
          </w:rPr>
          <w:tab/>
        </w:r>
        <w:r w:rsidR="00DC3E10">
          <w:rPr>
            <w:noProof/>
            <w:webHidden/>
          </w:rPr>
          <w:fldChar w:fldCharType="begin"/>
        </w:r>
        <w:r w:rsidR="00DC3E10">
          <w:rPr>
            <w:noProof/>
            <w:webHidden/>
          </w:rPr>
          <w:instrText xml:space="preserve"> PAGEREF _Toc385451335 \h </w:instrText>
        </w:r>
        <w:r w:rsidR="00DC3E10">
          <w:rPr>
            <w:noProof/>
            <w:webHidden/>
          </w:rPr>
        </w:r>
        <w:r w:rsidR="00DC3E10">
          <w:rPr>
            <w:noProof/>
            <w:webHidden/>
          </w:rPr>
          <w:fldChar w:fldCharType="separate"/>
        </w:r>
        <w:r w:rsidR="00DC3E10">
          <w:rPr>
            <w:noProof/>
            <w:webHidden/>
          </w:rPr>
          <w:t>27</w:t>
        </w:r>
        <w:r w:rsidR="00DC3E10">
          <w:rPr>
            <w:noProof/>
            <w:webHidden/>
          </w:rPr>
          <w:fldChar w:fldCharType="end"/>
        </w:r>
      </w:hyperlink>
    </w:p>
    <w:p w:rsidR="00DC3E10" w:rsidRDefault="005A3E28" w:rsidP="00DC3E10">
      <w:pPr>
        <w:pStyle w:val="TableofFigures"/>
        <w:tabs>
          <w:tab w:val="right" w:leader="dot" w:pos="8188"/>
        </w:tabs>
        <w:rPr>
          <w:rFonts w:eastAsiaTheme="minorEastAsia"/>
          <w:noProof/>
          <w:sz w:val="22"/>
          <w:lang w:eastAsia="en-GB"/>
        </w:rPr>
      </w:pPr>
      <w:hyperlink w:anchor="_Toc385451336" w:history="1">
        <w:r w:rsidR="00DC3E10" w:rsidRPr="00C07454">
          <w:rPr>
            <w:rStyle w:val="Hyperlink"/>
            <w:noProof/>
          </w:rPr>
          <w:t>Equation 18</w:t>
        </w:r>
        <w:r w:rsidR="00DC3E10">
          <w:rPr>
            <w:noProof/>
            <w:webHidden/>
          </w:rPr>
          <w:tab/>
        </w:r>
        <w:r w:rsidR="00DC3E10">
          <w:rPr>
            <w:noProof/>
            <w:webHidden/>
          </w:rPr>
          <w:fldChar w:fldCharType="begin"/>
        </w:r>
        <w:r w:rsidR="00DC3E10">
          <w:rPr>
            <w:noProof/>
            <w:webHidden/>
          </w:rPr>
          <w:instrText xml:space="preserve"> PAGEREF _Toc385451336 \h </w:instrText>
        </w:r>
        <w:r w:rsidR="00DC3E10">
          <w:rPr>
            <w:noProof/>
            <w:webHidden/>
          </w:rPr>
        </w:r>
        <w:r w:rsidR="00DC3E10">
          <w:rPr>
            <w:noProof/>
            <w:webHidden/>
          </w:rPr>
          <w:fldChar w:fldCharType="separate"/>
        </w:r>
        <w:r w:rsidR="00DC3E10">
          <w:rPr>
            <w:noProof/>
            <w:webHidden/>
          </w:rPr>
          <w:t>27</w:t>
        </w:r>
        <w:r w:rsidR="00DC3E10">
          <w:rPr>
            <w:noProof/>
            <w:webHidden/>
          </w:rPr>
          <w:fldChar w:fldCharType="end"/>
        </w:r>
      </w:hyperlink>
    </w:p>
    <w:p w:rsidR="00DC3E10" w:rsidRDefault="005A3E28" w:rsidP="00DC3E10">
      <w:pPr>
        <w:pStyle w:val="TableofFigures"/>
        <w:tabs>
          <w:tab w:val="right" w:leader="dot" w:pos="8188"/>
        </w:tabs>
        <w:rPr>
          <w:rFonts w:eastAsiaTheme="minorEastAsia"/>
          <w:noProof/>
          <w:sz w:val="22"/>
          <w:lang w:eastAsia="en-GB"/>
        </w:rPr>
      </w:pPr>
      <w:hyperlink w:anchor="_Toc385451337" w:history="1">
        <w:r w:rsidR="00DC3E10" w:rsidRPr="00C07454">
          <w:rPr>
            <w:rStyle w:val="Hyperlink"/>
            <w:noProof/>
          </w:rPr>
          <w:t>Equation 19</w:t>
        </w:r>
        <w:r w:rsidR="00DC3E10">
          <w:rPr>
            <w:noProof/>
            <w:webHidden/>
          </w:rPr>
          <w:tab/>
        </w:r>
        <w:r w:rsidR="00DC3E10">
          <w:rPr>
            <w:noProof/>
            <w:webHidden/>
          </w:rPr>
          <w:fldChar w:fldCharType="begin"/>
        </w:r>
        <w:r w:rsidR="00DC3E10">
          <w:rPr>
            <w:noProof/>
            <w:webHidden/>
          </w:rPr>
          <w:instrText xml:space="preserve"> PAGEREF _Toc385451337 \h </w:instrText>
        </w:r>
        <w:r w:rsidR="00DC3E10">
          <w:rPr>
            <w:noProof/>
            <w:webHidden/>
          </w:rPr>
        </w:r>
        <w:r w:rsidR="00DC3E10">
          <w:rPr>
            <w:noProof/>
            <w:webHidden/>
          </w:rPr>
          <w:fldChar w:fldCharType="separate"/>
        </w:r>
        <w:r w:rsidR="00DC3E10">
          <w:rPr>
            <w:noProof/>
            <w:webHidden/>
          </w:rPr>
          <w:t>28</w:t>
        </w:r>
        <w:r w:rsidR="00DC3E10">
          <w:rPr>
            <w:noProof/>
            <w:webHidden/>
          </w:rPr>
          <w:fldChar w:fldCharType="end"/>
        </w:r>
      </w:hyperlink>
    </w:p>
    <w:p w:rsidR="00DC3E10" w:rsidRDefault="005A3E28" w:rsidP="00DC3E10">
      <w:pPr>
        <w:pStyle w:val="TableofFigures"/>
        <w:tabs>
          <w:tab w:val="right" w:leader="dot" w:pos="8188"/>
        </w:tabs>
        <w:rPr>
          <w:rFonts w:eastAsiaTheme="minorEastAsia"/>
          <w:noProof/>
          <w:sz w:val="22"/>
          <w:lang w:eastAsia="en-GB"/>
        </w:rPr>
      </w:pPr>
      <w:hyperlink w:anchor="_Toc385451338" w:history="1">
        <w:r w:rsidR="00DC3E10" w:rsidRPr="00C07454">
          <w:rPr>
            <w:rStyle w:val="Hyperlink"/>
            <w:noProof/>
          </w:rPr>
          <w:t>Equation 20</w:t>
        </w:r>
        <w:r w:rsidR="00DC3E10">
          <w:rPr>
            <w:noProof/>
            <w:webHidden/>
          </w:rPr>
          <w:tab/>
        </w:r>
        <w:r w:rsidR="00DC3E10">
          <w:rPr>
            <w:noProof/>
            <w:webHidden/>
          </w:rPr>
          <w:fldChar w:fldCharType="begin"/>
        </w:r>
        <w:r w:rsidR="00DC3E10">
          <w:rPr>
            <w:noProof/>
            <w:webHidden/>
          </w:rPr>
          <w:instrText xml:space="preserve"> PAGEREF _Toc385451338 \h </w:instrText>
        </w:r>
        <w:r w:rsidR="00DC3E10">
          <w:rPr>
            <w:noProof/>
            <w:webHidden/>
          </w:rPr>
        </w:r>
        <w:r w:rsidR="00DC3E10">
          <w:rPr>
            <w:noProof/>
            <w:webHidden/>
          </w:rPr>
          <w:fldChar w:fldCharType="separate"/>
        </w:r>
        <w:r w:rsidR="00DC3E10">
          <w:rPr>
            <w:noProof/>
            <w:webHidden/>
          </w:rPr>
          <w:t>28</w:t>
        </w:r>
        <w:r w:rsidR="00DC3E10">
          <w:rPr>
            <w:noProof/>
            <w:webHidden/>
          </w:rPr>
          <w:fldChar w:fldCharType="end"/>
        </w:r>
      </w:hyperlink>
    </w:p>
    <w:p w:rsidR="00DC3E10" w:rsidRDefault="005A3E28" w:rsidP="00DC3E10">
      <w:pPr>
        <w:pStyle w:val="TableofFigures"/>
        <w:tabs>
          <w:tab w:val="right" w:leader="dot" w:pos="8188"/>
        </w:tabs>
        <w:rPr>
          <w:rFonts w:eastAsiaTheme="minorEastAsia"/>
          <w:noProof/>
          <w:sz w:val="22"/>
          <w:lang w:eastAsia="en-GB"/>
        </w:rPr>
      </w:pPr>
      <w:hyperlink w:anchor="_Toc385451339" w:history="1">
        <w:r w:rsidR="00DC3E10" w:rsidRPr="00C07454">
          <w:rPr>
            <w:rStyle w:val="Hyperlink"/>
            <w:noProof/>
          </w:rPr>
          <w:t>Equation 21</w:t>
        </w:r>
        <w:r w:rsidR="00DC3E10">
          <w:rPr>
            <w:noProof/>
            <w:webHidden/>
          </w:rPr>
          <w:tab/>
        </w:r>
        <w:r w:rsidR="00DC3E10">
          <w:rPr>
            <w:noProof/>
            <w:webHidden/>
          </w:rPr>
          <w:fldChar w:fldCharType="begin"/>
        </w:r>
        <w:r w:rsidR="00DC3E10">
          <w:rPr>
            <w:noProof/>
            <w:webHidden/>
          </w:rPr>
          <w:instrText xml:space="preserve"> PAGEREF _Toc385451339 \h </w:instrText>
        </w:r>
        <w:r w:rsidR="00DC3E10">
          <w:rPr>
            <w:noProof/>
            <w:webHidden/>
          </w:rPr>
        </w:r>
        <w:r w:rsidR="00DC3E10">
          <w:rPr>
            <w:noProof/>
            <w:webHidden/>
          </w:rPr>
          <w:fldChar w:fldCharType="separate"/>
        </w:r>
        <w:r w:rsidR="00DC3E10">
          <w:rPr>
            <w:noProof/>
            <w:webHidden/>
          </w:rPr>
          <w:t>59</w:t>
        </w:r>
        <w:r w:rsidR="00DC3E10">
          <w:rPr>
            <w:noProof/>
            <w:webHidden/>
          </w:rPr>
          <w:fldChar w:fldCharType="end"/>
        </w:r>
      </w:hyperlink>
    </w:p>
    <w:p w:rsidR="00DC3E10" w:rsidRDefault="005A3E28" w:rsidP="00DC3E10">
      <w:pPr>
        <w:pStyle w:val="TableofFigures"/>
        <w:tabs>
          <w:tab w:val="right" w:leader="dot" w:pos="8188"/>
        </w:tabs>
        <w:rPr>
          <w:rFonts w:eastAsiaTheme="minorEastAsia"/>
          <w:noProof/>
          <w:sz w:val="22"/>
          <w:lang w:eastAsia="en-GB"/>
        </w:rPr>
      </w:pPr>
      <w:hyperlink w:anchor="_Toc385451340" w:history="1">
        <w:r w:rsidR="00DC3E10" w:rsidRPr="00C07454">
          <w:rPr>
            <w:rStyle w:val="Hyperlink"/>
            <w:noProof/>
          </w:rPr>
          <w:t>Equation 22</w:t>
        </w:r>
        <w:r w:rsidR="00DC3E10">
          <w:rPr>
            <w:noProof/>
            <w:webHidden/>
          </w:rPr>
          <w:tab/>
        </w:r>
        <w:r w:rsidR="00DC3E10">
          <w:rPr>
            <w:noProof/>
            <w:webHidden/>
          </w:rPr>
          <w:fldChar w:fldCharType="begin"/>
        </w:r>
        <w:r w:rsidR="00DC3E10">
          <w:rPr>
            <w:noProof/>
            <w:webHidden/>
          </w:rPr>
          <w:instrText xml:space="preserve"> PAGEREF _Toc385451340 \h </w:instrText>
        </w:r>
        <w:r w:rsidR="00DC3E10">
          <w:rPr>
            <w:noProof/>
            <w:webHidden/>
          </w:rPr>
        </w:r>
        <w:r w:rsidR="00DC3E10">
          <w:rPr>
            <w:noProof/>
            <w:webHidden/>
          </w:rPr>
          <w:fldChar w:fldCharType="separate"/>
        </w:r>
        <w:r w:rsidR="00DC3E10">
          <w:rPr>
            <w:noProof/>
            <w:webHidden/>
          </w:rPr>
          <w:t>59</w:t>
        </w:r>
        <w:r w:rsidR="00DC3E10">
          <w:rPr>
            <w:noProof/>
            <w:webHidden/>
          </w:rPr>
          <w:fldChar w:fldCharType="end"/>
        </w:r>
      </w:hyperlink>
    </w:p>
    <w:p w:rsidR="00DC3E10" w:rsidRDefault="005A3E28" w:rsidP="00DC3E10">
      <w:pPr>
        <w:pStyle w:val="TableofFigures"/>
        <w:tabs>
          <w:tab w:val="right" w:leader="dot" w:pos="8188"/>
        </w:tabs>
        <w:rPr>
          <w:rFonts w:eastAsiaTheme="minorEastAsia"/>
          <w:noProof/>
          <w:sz w:val="22"/>
          <w:lang w:eastAsia="en-GB"/>
        </w:rPr>
      </w:pPr>
      <w:hyperlink w:anchor="_Toc385451341" w:history="1">
        <w:r w:rsidR="00DC3E10" w:rsidRPr="00C07454">
          <w:rPr>
            <w:rStyle w:val="Hyperlink"/>
            <w:noProof/>
          </w:rPr>
          <w:t>Equation 23</w:t>
        </w:r>
        <w:r w:rsidR="00DC3E10">
          <w:rPr>
            <w:noProof/>
            <w:webHidden/>
          </w:rPr>
          <w:tab/>
        </w:r>
        <w:r w:rsidR="00DC3E10">
          <w:rPr>
            <w:noProof/>
            <w:webHidden/>
          </w:rPr>
          <w:fldChar w:fldCharType="begin"/>
        </w:r>
        <w:r w:rsidR="00DC3E10">
          <w:rPr>
            <w:noProof/>
            <w:webHidden/>
          </w:rPr>
          <w:instrText xml:space="preserve"> PAGEREF _Toc385451341 \h </w:instrText>
        </w:r>
        <w:r w:rsidR="00DC3E10">
          <w:rPr>
            <w:noProof/>
            <w:webHidden/>
          </w:rPr>
        </w:r>
        <w:r w:rsidR="00DC3E10">
          <w:rPr>
            <w:noProof/>
            <w:webHidden/>
          </w:rPr>
          <w:fldChar w:fldCharType="separate"/>
        </w:r>
        <w:r w:rsidR="00DC3E10">
          <w:rPr>
            <w:noProof/>
            <w:webHidden/>
          </w:rPr>
          <w:t>59</w:t>
        </w:r>
        <w:r w:rsidR="00DC3E10">
          <w:rPr>
            <w:noProof/>
            <w:webHidden/>
          </w:rPr>
          <w:fldChar w:fldCharType="end"/>
        </w:r>
      </w:hyperlink>
    </w:p>
    <w:p w:rsidR="00DC3E10" w:rsidRDefault="005A3E28" w:rsidP="00DC3E10">
      <w:pPr>
        <w:pStyle w:val="TableofFigures"/>
        <w:tabs>
          <w:tab w:val="right" w:leader="dot" w:pos="8188"/>
        </w:tabs>
        <w:rPr>
          <w:rFonts w:eastAsiaTheme="minorEastAsia"/>
          <w:noProof/>
          <w:sz w:val="22"/>
          <w:lang w:eastAsia="en-GB"/>
        </w:rPr>
      </w:pPr>
      <w:hyperlink w:anchor="_Toc385451342" w:history="1">
        <w:r w:rsidR="00DC3E10" w:rsidRPr="00C07454">
          <w:rPr>
            <w:rStyle w:val="Hyperlink"/>
            <w:noProof/>
          </w:rPr>
          <w:t>Equation 24</w:t>
        </w:r>
        <w:r w:rsidR="00DC3E10">
          <w:rPr>
            <w:noProof/>
            <w:webHidden/>
          </w:rPr>
          <w:tab/>
        </w:r>
        <w:r w:rsidR="00DC3E10">
          <w:rPr>
            <w:noProof/>
            <w:webHidden/>
          </w:rPr>
          <w:fldChar w:fldCharType="begin"/>
        </w:r>
        <w:r w:rsidR="00DC3E10">
          <w:rPr>
            <w:noProof/>
            <w:webHidden/>
          </w:rPr>
          <w:instrText xml:space="preserve"> PAGEREF _Toc385451342 \h </w:instrText>
        </w:r>
        <w:r w:rsidR="00DC3E10">
          <w:rPr>
            <w:noProof/>
            <w:webHidden/>
          </w:rPr>
        </w:r>
        <w:r w:rsidR="00DC3E10">
          <w:rPr>
            <w:noProof/>
            <w:webHidden/>
          </w:rPr>
          <w:fldChar w:fldCharType="separate"/>
        </w:r>
        <w:r w:rsidR="00DC3E10">
          <w:rPr>
            <w:noProof/>
            <w:webHidden/>
          </w:rPr>
          <w:t>59</w:t>
        </w:r>
        <w:r w:rsidR="00DC3E10">
          <w:rPr>
            <w:noProof/>
            <w:webHidden/>
          </w:rPr>
          <w:fldChar w:fldCharType="end"/>
        </w:r>
      </w:hyperlink>
    </w:p>
    <w:p w:rsidR="00DC3E10" w:rsidRDefault="005A3E28" w:rsidP="00DC3E10">
      <w:pPr>
        <w:pStyle w:val="TableofFigures"/>
        <w:tabs>
          <w:tab w:val="right" w:leader="dot" w:pos="8188"/>
        </w:tabs>
        <w:rPr>
          <w:rFonts w:eastAsiaTheme="minorEastAsia"/>
          <w:noProof/>
          <w:sz w:val="22"/>
          <w:lang w:eastAsia="en-GB"/>
        </w:rPr>
      </w:pPr>
      <w:hyperlink w:anchor="_Toc385451343" w:history="1">
        <w:r w:rsidR="00DC3E10" w:rsidRPr="00C07454">
          <w:rPr>
            <w:rStyle w:val="Hyperlink"/>
            <w:noProof/>
          </w:rPr>
          <w:t>Equation 25</w:t>
        </w:r>
        <w:r w:rsidR="00DC3E10">
          <w:rPr>
            <w:noProof/>
            <w:webHidden/>
          </w:rPr>
          <w:tab/>
        </w:r>
        <w:r w:rsidR="00DC3E10">
          <w:rPr>
            <w:noProof/>
            <w:webHidden/>
          </w:rPr>
          <w:fldChar w:fldCharType="begin"/>
        </w:r>
        <w:r w:rsidR="00DC3E10">
          <w:rPr>
            <w:noProof/>
            <w:webHidden/>
          </w:rPr>
          <w:instrText xml:space="preserve"> PAGEREF _Toc385451343 \h </w:instrText>
        </w:r>
        <w:r w:rsidR="00DC3E10">
          <w:rPr>
            <w:noProof/>
            <w:webHidden/>
          </w:rPr>
        </w:r>
        <w:r w:rsidR="00DC3E10">
          <w:rPr>
            <w:noProof/>
            <w:webHidden/>
          </w:rPr>
          <w:fldChar w:fldCharType="separate"/>
        </w:r>
        <w:r w:rsidR="00DC3E10">
          <w:rPr>
            <w:noProof/>
            <w:webHidden/>
          </w:rPr>
          <w:t>60</w:t>
        </w:r>
        <w:r w:rsidR="00DC3E10">
          <w:rPr>
            <w:noProof/>
            <w:webHidden/>
          </w:rPr>
          <w:fldChar w:fldCharType="end"/>
        </w:r>
      </w:hyperlink>
    </w:p>
    <w:p w:rsidR="00DC3E10" w:rsidRDefault="005A3E28" w:rsidP="00DC3E10">
      <w:pPr>
        <w:pStyle w:val="TableofFigures"/>
        <w:tabs>
          <w:tab w:val="right" w:leader="dot" w:pos="8188"/>
        </w:tabs>
        <w:rPr>
          <w:rFonts w:eastAsiaTheme="minorEastAsia"/>
          <w:noProof/>
          <w:sz w:val="22"/>
          <w:lang w:eastAsia="en-GB"/>
        </w:rPr>
      </w:pPr>
      <w:hyperlink w:anchor="_Toc385451344" w:history="1">
        <w:r w:rsidR="00DC3E10" w:rsidRPr="00C07454">
          <w:rPr>
            <w:rStyle w:val="Hyperlink"/>
            <w:noProof/>
          </w:rPr>
          <w:t>Equation 26</w:t>
        </w:r>
        <w:r w:rsidR="00DC3E10">
          <w:rPr>
            <w:noProof/>
            <w:webHidden/>
          </w:rPr>
          <w:tab/>
        </w:r>
        <w:r w:rsidR="00DC3E10">
          <w:rPr>
            <w:noProof/>
            <w:webHidden/>
          </w:rPr>
          <w:fldChar w:fldCharType="begin"/>
        </w:r>
        <w:r w:rsidR="00DC3E10">
          <w:rPr>
            <w:noProof/>
            <w:webHidden/>
          </w:rPr>
          <w:instrText xml:space="preserve"> PAGEREF _Toc385451344 \h </w:instrText>
        </w:r>
        <w:r w:rsidR="00DC3E10">
          <w:rPr>
            <w:noProof/>
            <w:webHidden/>
          </w:rPr>
        </w:r>
        <w:r w:rsidR="00DC3E10">
          <w:rPr>
            <w:noProof/>
            <w:webHidden/>
          </w:rPr>
          <w:fldChar w:fldCharType="separate"/>
        </w:r>
        <w:r w:rsidR="00DC3E10">
          <w:rPr>
            <w:noProof/>
            <w:webHidden/>
          </w:rPr>
          <w:t>60</w:t>
        </w:r>
        <w:r w:rsidR="00DC3E10">
          <w:rPr>
            <w:noProof/>
            <w:webHidden/>
          </w:rPr>
          <w:fldChar w:fldCharType="end"/>
        </w:r>
      </w:hyperlink>
    </w:p>
    <w:p w:rsidR="00DC3E10" w:rsidRDefault="005A3E28" w:rsidP="00DC3E10">
      <w:pPr>
        <w:pStyle w:val="TableofFigures"/>
        <w:tabs>
          <w:tab w:val="right" w:leader="dot" w:pos="8188"/>
        </w:tabs>
        <w:rPr>
          <w:rFonts w:eastAsiaTheme="minorEastAsia"/>
          <w:noProof/>
          <w:sz w:val="22"/>
          <w:lang w:eastAsia="en-GB"/>
        </w:rPr>
      </w:pPr>
      <w:hyperlink w:anchor="_Toc385451345" w:history="1">
        <w:r w:rsidR="00DC3E10" w:rsidRPr="00C07454">
          <w:rPr>
            <w:rStyle w:val="Hyperlink"/>
            <w:noProof/>
          </w:rPr>
          <w:t>Equation 27</w:t>
        </w:r>
        <w:r w:rsidR="00DC3E10">
          <w:rPr>
            <w:noProof/>
            <w:webHidden/>
          </w:rPr>
          <w:tab/>
        </w:r>
        <w:r w:rsidR="00DC3E10">
          <w:rPr>
            <w:noProof/>
            <w:webHidden/>
          </w:rPr>
          <w:fldChar w:fldCharType="begin"/>
        </w:r>
        <w:r w:rsidR="00DC3E10">
          <w:rPr>
            <w:noProof/>
            <w:webHidden/>
          </w:rPr>
          <w:instrText xml:space="preserve"> PAGEREF _Toc385451345 \h </w:instrText>
        </w:r>
        <w:r w:rsidR="00DC3E10">
          <w:rPr>
            <w:noProof/>
            <w:webHidden/>
          </w:rPr>
        </w:r>
        <w:r w:rsidR="00DC3E10">
          <w:rPr>
            <w:noProof/>
            <w:webHidden/>
          </w:rPr>
          <w:fldChar w:fldCharType="separate"/>
        </w:r>
        <w:r w:rsidR="00DC3E10">
          <w:rPr>
            <w:noProof/>
            <w:webHidden/>
          </w:rPr>
          <w:t>60</w:t>
        </w:r>
        <w:r w:rsidR="00DC3E10">
          <w:rPr>
            <w:noProof/>
            <w:webHidden/>
          </w:rPr>
          <w:fldChar w:fldCharType="end"/>
        </w:r>
      </w:hyperlink>
    </w:p>
    <w:p w:rsidR="00DC3E10" w:rsidRDefault="005A3E28" w:rsidP="00DC3E10">
      <w:pPr>
        <w:pStyle w:val="TableofFigures"/>
        <w:tabs>
          <w:tab w:val="right" w:leader="dot" w:pos="8188"/>
        </w:tabs>
        <w:rPr>
          <w:rFonts w:eastAsiaTheme="minorEastAsia"/>
          <w:noProof/>
          <w:sz w:val="22"/>
          <w:lang w:eastAsia="en-GB"/>
        </w:rPr>
      </w:pPr>
      <w:hyperlink w:anchor="_Toc385451346" w:history="1">
        <w:r w:rsidR="00DC3E10" w:rsidRPr="00C07454">
          <w:rPr>
            <w:rStyle w:val="Hyperlink"/>
            <w:noProof/>
          </w:rPr>
          <w:t>Equation 28</w:t>
        </w:r>
        <w:r w:rsidR="00DC3E10">
          <w:rPr>
            <w:noProof/>
            <w:webHidden/>
          </w:rPr>
          <w:tab/>
        </w:r>
        <w:r w:rsidR="00DC3E10">
          <w:rPr>
            <w:noProof/>
            <w:webHidden/>
          </w:rPr>
          <w:fldChar w:fldCharType="begin"/>
        </w:r>
        <w:r w:rsidR="00DC3E10">
          <w:rPr>
            <w:noProof/>
            <w:webHidden/>
          </w:rPr>
          <w:instrText xml:space="preserve"> PAGEREF _Toc385451346 \h </w:instrText>
        </w:r>
        <w:r w:rsidR="00DC3E10">
          <w:rPr>
            <w:noProof/>
            <w:webHidden/>
          </w:rPr>
        </w:r>
        <w:r w:rsidR="00DC3E10">
          <w:rPr>
            <w:noProof/>
            <w:webHidden/>
          </w:rPr>
          <w:fldChar w:fldCharType="separate"/>
        </w:r>
        <w:r w:rsidR="00DC3E10">
          <w:rPr>
            <w:noProof/>
            <w:webHidden/>
          </w:rPr>
          <w:t>60</w:t>
        </w:r>
        <w:r w:rsidR="00DC3E10">
          <w:rPr>
            <w:noProof/>
            <w:webHidden/>
          </w:rPr>
          <w:fldChar w:fldCharType="end"/>
        </w:r>
      </w:hyperlink>
    </w:p>
    <w:p w:rsidR="00DC3E10" w:rsidRDefault="005A3E28" w:rsidP="00DC3E10">
      <w:pPr>
        <w:pStyle w:val="TableofFigures"/>
        <w:tabs>
          <w:tab w:val="right" w:leader="dot" w:pos="8188"/>
        </w:tabs>
        <w:rPr>
          <w:rFonts w:eastAsiaTheme="minorEastAsia"/>
          <w:noProof/>
          <w:sz w:val="22"/>
          <w:lang w:eastAsia="en-GB"/>
        </w:rPr>
      </w:pPr>
      <w:hyperlink w:anchor="_Toc385451347" w:history="1">
        <w:r w:rsidR="00DC3E10" w:rsidRPr="00C07454">
          <w:rPr>
            <w:rStyle w:val="Hyperlink"/>
            <w:noProof/>
          </w:rPr>
          <w:t>Equation 29</w:t>
        </w:r>
        <w:r w:rsidR="00DC3E10">
          <w:rPr>
            <w:noProof/>
            <w:webHidden/>
          </w:rPr>
          <w:tab/>
        </w:r>
        <w:r w:rsidR="00DC3E10">
          <w:rPr>
            <w:noProof/>
            <w:webHidden/>
          </w:rPr>
          <w:fldChar w:fldCharType="begin"/>
        </w:r>
        <w:r w:rsidR="00DC3E10">
          <w:rPr>
            <w:noProof/>
            <w:webHidden/>
          </w:rPr>
          <w:instrText xml:space="preserve"> PAGEREF _Toc385451347 \h </w:instrText>
        </w:r>
        <w:r w:rsidR="00DC3E10">
          <w:rPr>
            <w:noProof/>
            <w:webHidden/>
          </w:rPr>
        </w:r>
        <w:r w:rsidR="00DC3E10">
          <w:rPr>
            <w:noProof/>
            <w:webHidden/>
          </w:rPr>
          <w:fldChar w:fldCharType="separate"/>
        </w:r>
        <w:r w:rsidR="00DC3E10">
          <w:rPr>
            <w:noProof/>
            <w:webHidden/>
          </w:rPr>
          <w:t>84</w:t>
        </w:r>
        <w:r w:rsidR="00DC3E10">
          <w:rPr>
            <w:noProof/>
            <w:webHidden/>
          </w:rPr>
          <w:fldChar w:fldCharType="end"/>
        </w:r>
      </w:hyperlink>
    </w:p>
    <w:p w:rsidR="00DC3E10" w:rsidRDefault="005A3E28" w:rsidP="00DC3E10">
      <w:pPr>
        <w:pStyle w:val="TableofFigures"/>
        <w:tabs>
          <w:tab w:val="right" w:leader="dot" w:pos="8188"/>
        </w:tabs>
        <w:rPr>
          <w:rFonts w:eastAsiaTheme="minorEastAsia"/>
          <w:noProof/>
          <w:sz w:val="22"/>
          <w:lang w:eastAsia="en-GB"/>
        </w:rPr>
      </w:pPr>
      <w:hyperlink w:anchor="_Toc385451348" w:history="1">
        <w:r w:rsidR="00DC3E10" w:rsidRPr="00C07454">
          <w:rPr>
            <w:rStyle w:val="Hyperlink"/>
            <w:noProof/>
          </w:rPr>
          <w:t>Equation 30</w:t>
        </w:r>
        <w:r w:rsidR="00DC3E10">
          <w:rPr>
            <w:noProof/>
            <w:webHidden/>
          </w:rPr>
          <w:tab/>
        </w:r>
        <w:r w:rsidR="00DC3E10">
          <w:rPr>
            <w:noProof/>
            <w:webHidden/>
          </w:rPr>
          <w:fldChar w:fldCharType="begin"/>
        </w:r>
        <w:r w:rsidR="00DC3E10">
          <w:rPr>
            <w:noProof/>
            <w:webHidden/>
          </w:rPr>
          <w:instrText xml:space="preserve"> PAGEREF _Toc385451348 \h </w:instrText>
        </w:r>
        <w:r w:rsidR="00DC3E10">
          <w:rPr>
            <w:noProof/>
            <w:webHidden/>
          </w:rPr>
        </w:r>
        <w:r w:rsidR="00DC3E10">
          <w:rPr>
            <w:noProof/>
            <w:webHidden/>
          </w:rPr>
          <w:fldChar w:fldCharType="separate"/>
        </w:r>
        <w:r w:rsidR="00DC3E10">
          <w:rPr>
            <w:noProof/>
            <w:webHidden/>
          </w:rPr>
          <w:t>167</w:t>
        </w:r>
        <w:r w:rsidR="00DC3E10">
          <w:rPr>
            <w:noProof/>
            <w:webHidden/>
          </w:rPr>
          <w:fldChar w:fldCharType="end"/>
        </w:r>
      </w:hyperlink>
    </w:p>
    <w:p w:rsidR="00DC3E10" w:rsidRDefault="005A3E28" w:rsidP="00DC3E10">
      <w:pPr>
        <w:pStyle w:val="TableofFigures"/>
        <w:tabs>
          <w:tab w:val="right" w:leader="dot" w:pos="8188"/>
        </w:tabs>
        <w:rPr>
          <w:rFonts w:eastAsiaTheme="minorEastAsia"/>
          <w:noProof/>
          <w:sz w:val="22"/>
          <w:lang w:eastAsia="en-GB"/>
        </w:rPr>
      </w:pPr>
      <w:hyperlink w:anchor="_Toc385451349" w:history="1">
        <w:r w:rsidR="00DC3E10" w:rsidRPr="00C07454">
          <w:rPr>
            <w:rStyle w:val="Hyperlink"/>
            <w:noProof/>
          </w:rPr>
          <w:t>Equation 31</w:t>
        </w:r>
        <w:r w:rsidR="00DC3E10">
          <w:rPr>
            <w:noProof/>
            <w:webHidden/>
          </w:rPr>
          <w:tab/>
        </w:r>
        <w:r w:rsidR="00DC3E10">
          <w:rPr>
            <w:noProof/>
            <w:webHidden/>
          </w:rPr>
          <w:fldChar w:fldCharType="begin"/>
        </w:r>
        <w:r w:rsidR="00DC3E10">
          <w:rPr>
            <w:noProof/>
            <w:webHidden/>
          </w:rPr>
          <w:instrText xml:space="preserve"> PAGEREF _Toc385451349 \h </w:instrText>
        </w:r>
        <w:r w:rsidR="00DC3E10">
          <w:rPr>
            <w:noProof/>
            <w:webHidden/>
          </w:rPr>
        </w:r>
        <w:r w:rsidR="00DC3E10">
          <w:rPr>
            <w:noProof/>
            <w:webHidden/>
          </w:rPr>
          <w:fldChar w:fldCharType="separate"/>
        </w:r>
        <w:r w:rsidR="00DC3E10">
          <w:rPr>
            <w:noProof/>
            <w:webHidden/>
          </w:rPr>
          <w:t>173</w:t>
        </w:r>
        <w:r w:rsidR="00DC3E10">
          <w:rPr>
            <w:noProof/>
            <w:webHidden/>
          </w:rPr>
          <w:fldChar w:fldCharType="end"/>
        </w:r>
      </w:hyperlink>
    </w:p>
    <w:p w:rsidR="008D1792" w:rsidRPr="00C14400" w:rsidRDefault="002A3809" w:rsidP="002A3809">
      <w:pPr>
        <w:pStyle w:val="Heading1"/>
        <w:numPr>
          <w:ilvl w:val="0"/>
          <w:numId w:val="0"/>
        </w:numPr>
      </w:pPr>
      <w:r>
        <w:lastRenderedPageBreak/>
        <w:fldChar w:fldCharType="end"/>
      </w:r>
      <w:bookmarkStart w:id="693" w:name="_Toc385451510"/>
      <w:r w:rsidR="008D1792" w:rsidRPr="00C14400">
        <w:t>List of Tables</w:t>
      </w:r>
      <w:bookmarkEnd w:id="693"/>
    </w:p>
    <w:p w:rsidR="00DC3E10" w:rsidRDefault="008D1792">
      <w:pPr>
        <w:pStyle w:val="TableofFigures"/>
        <w:tabs>
          <w:tab w:val="right" w:leader="dot" w:pos="8188"/>
        </w:tabs>
        <w:rPr>
          <w:rFonts w:eastAsiaTheme="minorEastAsia"/>
          <w:noProof/>
          <w:sz w:val="22"/>
          <w:lang w:eastAsia="en-GB"/>
        </w:rPr>
      </w:pPr>
      <w:r>
        <w:fldChar w:fldCharType="begin"/>
      </w:r>
      <w:r>
        <w:instrText xml:space="preserve"> TOC \c "Table" </w:instrText>
      </w:r>
      <w:r>
        <w:fldChar w:fldCharType="separate"/>
      </w:r>
      <w:r w:rsidR="00DC3E10" w:rsidRPr="00D14E64">
        <w:rPr>
          <w:noProof/>
        </w:rPr>
        <w:t>Table 1 – Ionisation properties of PAM-PAA[26]</w:t>
      </w:r>
      <w:r w:rsidR="00DC3E10">
        <w:rPr>
          <w:noProof/>
        </w:rPr>
        <w:tab/>
      </w:r>
      <w:r w:rsidR="00DC3E10">
        <w:rPr>
          <w:noProof/>
        </w:rPr>
        <w:fldChar w:fldCharType="begin"/>
      </w:r>
      <w:r w:rsidR="00DC3E10">
        <w:rPr>
          <w:noProof/>
        </w:rPr>
        <w:instrText xml:space="preserve"> PAGEREF _Toc385451350 \h </w:instrText>
      </w:r>
      <w:r w:rsidR="00DC3E10">
        <w:rPr>
          <w:noProof/>
        </w:rPr>
      </w:r>
      <w:r w:rsidR="00DC3E10">
        <w:rPr>
          <w:noProof/>
        </w:rPr>
        <w:fldChar w:fldCharType="separate"/>
      </w:r>
      <w:r w:rsidR="00DC3E10">
        <w:rPr>
          <w:noProof/>
        </w:rPr>
        <w:t>34</w:t>
      </w:r>
      <w:r w:rsidR="00DC3E10">
        <w:rPr>
          <w:noProof/>
        </w:rPr>
        <w:fldChar w:fldCharType="end"/>
      </w:r>
    </w:p>
    <w:p w:rsidR="00DC3E10" w:rsidRDefault="00DC3E10">
      <w:pPr>
        <w:pStyle w:val="TableofFigures"/>
        <w:tabs>
          <w:tab w:val="right" w:leader="dot" w:pos="8188"/>
        </w:tabs>
        <w:rPr>
          <w:rFonts w:eastAsiaTheme="minorEastAsia"/>
          <w:noProof/>
          <w:sz w:val="22"/>
          <w:lang w:eastAsia="en-GB"/>
        </w:rPr>
      </w:pPr>
      <w:r w:rsidRPr="00D14E64">
        <w:rPr>
          <w:noProof/>
        </w:rPr>
        <w:t>Table 2 – Molar ratios of monomers used in poly(acrylamide) reactions</w:t>
      </w:r>
      <w:r>
        <w:rPr>
          <w:noProof/>
        </w:rPr>
        <w:tab/>
      </w:r>
      <w:r>
        <w:rPr>
          <w:noProof/>
        </w:rPr>
        <w:fldChar w:fldCharType="begin"/>
      </w:r>
      <w:r>
        <w:rPr>
          <w:noProof/>
        </w:rPr>
        <w:instrText xml:space="preserve"> PAGEREF _Toc385451351 \h </w:instrText>
      </w:r>
      <w:r>
        <w:rPr>
          <w:noProof/>
        </w:rPr>
      </w:r>
      <w:r>
        <w:rPr>
          <w:noProof/>
        </w:rPr>
        <w:fldChar w:fldCharType="separate"/>
      </w:r>
      <w:r>
        <w:rPr>
          <w:noProof/>
        </w:rPr>
        <w:t>51</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D14E64">
        <w:rPr>
          <w:noProof/>
        </w:rPr>
        <w:t>Table 3 – Molar ratios of poly(acrylic acid) reactions</w:t>
      </w:r>
      <w:r>
        <w:rPr>
          <w:noProof/>
        </w:rPr>
        <w:tab/>
      </w:r>
      <w:r>
        <w:rPr>
          <w:noProof/>
        </w:rPr>
        <w:fldChar w:fldCharType="begin"/>
      </w:r>
      <w:r>
        <w:rPr>
          <w:noProof/>
        </w:rPr>
        <w:instrText xml:space="preserve"> PAGEREF _Toc385451352 \h </w:instrText>
      </w:r>
      <w:r>
        <w:rPr>
          <w:noProof/>
        </w:rPr>
      </w:r>
      <w:r>
        <w:rPr>
          <w:noProof/>
        </w:rPr>
        <w:fldChar w:fldCharType="separate"/>
      </w:r>
      <w:r>
        <w:rPr>
          <w:noProof/>
        </w:rPr>
        <w:t>53</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D14E64">
        <w:rPr>
          <w:noProof/>
        </w:rPr>
        <w:t>Table 4 – Molar ratios of RAFT poly(acrylic acid) reactions using CTA 1</w:t>
      </w:r>
      <w:r>
        <w:rPr>
          <w:noProof/>
        </w:rPr>
        <w:tab/>
      </w:r>
      <w:r>
        <w:rPr>
          <w:noProof/>
        </w:rPr>
        <w:fldChar w:fldCharType="begin"/>
      </w:r>
      <w:r>
        <w:rPr>
          <w:noProof/>
        </w:rPr>
        <w:instrText xml:space="preserve"> PAGEREF _Toc385451353 \h </w:instrText>
      </w:r>
      <w:r>
        <w:rPr>
          <w:noProof/>
        </w:rPr>
      </w:r>
      <w:r>
        <w:rPr>
          <w:noProof/>
        </w:rPr>
        <w:fldChar w:fldCharType="separate"/>
      </w:r>
      <w:r>
        <w:rPr>
          <w:noProof/>
        </w:rPr>
        <w:t>55</w:t>
      </w:r>
      <w:r>
        <w:rPr>
          <w:noProof/>
        </w:rPr>
        <w:fldChar w:fldCharType="end"/>
      </w:r>
    </w:p>
    <w:p w:rsidR="00DC3E10" w:rsidRDefault="00DC3E10">
      <w:pPr>
        <w:pStyle w:val="TableofFigures"/>
        <w:tabs>
          <w:tab w:val="right" w:leader="dot" w:pos="8188"/>
        </w:tabs>
        <w:rPr>
          <w:rFonts w:eastAsiaTheme="minorEastAsia"/>
          <w:noProof/>
          <w:sz w:val="22"/>
          <w:lang w:eastAsia="en-GB"/>
        </w:rPr>
      </w:pPr>
      <w:r>
        <w:rPr>
          <w:noProof/>
        </w:rPr>
        <w:t xml:space="preserve">Table 5 - Molar ratios of RAFT poly(acrylic acid) reactions using CTA </w:t>
      </w:r>
      <w:r w:rsidRPr="00D14E64">
        <w:rPr>
          <w:b/>
          <w:noProof/>
        </w:rPr>
        <w:t>2</w:t>
      </w:r>
      <w:r>
        <w:rPr>
          <w:noProof/>
        </w:rPr>
        <w:tab/>
      </w:r>
      <w:r>
        <w:rPr>
          <w:noProof/>
        </w:rPr>
        <w:fldChar w:fldCharType="begin"/>
      </w:r>
      <w:r>
        <w:rPr>
          <w:noProof/>
        </w:rPr>
        <w:instrText xml:space="preserve"> PAGEREF _Toc385451354 \h </w:instrText>
      </w:r>
      <w:r>
        <w:rPr>
          <w:noProof/>
        </w:rPr>
      </w:r>
      <w:r>
        <w:rPr>
          <w:noProof/>
        </w:rPr>
        <w:fldChar w:fldCharType="separate"/>
      </w:r>
      <w:r>
        <w:rPr>
          <w:noProof/>
        </w:rPr>
        <w:t>56</w:t>
      </w:r>
      <w:r>
        <w:rPr>
          <w:noProof/>
        </w:rPr>
        <w:fldChar w:fldCharType="end"/>
      </w:r>
    </w:p>
    <w:p w:rsidR="00DC3E10" w:rsidRDefault="00DC3E10">
      <w:pPr>
        <w:pStyle w:val="TableofFigures"/>
        <w:tabs>
          <w:tab w:val="right" w:leader="dot" w:pos="8188"/>
        </w:tabs>
        <w:rPr>
          <w:rFonts w:eastAsiaTheme="minorEastAsia"/>
          <w:noProof/>
          <w:sz w:val="22"/>
          <w:lang w:eastAsia="en-GB"/>
        </w:rPr>
      </w:pPr>
      <w:r>
        <w:rPr>
          <w:noProof/>
        </w:rPr>
        <w:t xml:space="preserve">Table 6 - Molar ratios of RAFT poly(acrylic acid) reactions using CTA </w:t>
      </w:r>
      <w:r w:rsidRPr="00D14E64">
        <w:rPr>
          <w:b/>
          <w:noProof/>
        </w:rPr>
        <w:t>3</w:t>
      </w:r>
      <w:r>
        <w:rPr>
          <w:noProof/>
        </w:rPr>
        <w:tab/>
      </w:r>
      <w:r>
        <w:rPr>
          <w:noProof/>
        </w:rPr>
        <w:fldChar w:fldCharType="begin"/>
      </w:r>
      <w:r>
        <w:rPr>
          <w:noProof/>
        </w:rPr>
        <w:instrText xml:space="preserve"> PAGEREF _Toc385451355 \h </w:instrText>
      </w:r>
      <w:r>
        <w:rPr>
          <w:noProof/>
        </w:rPr>
      </w:r>
      <w:r>
        <w:rPr>
          <w:noProof/>
        </w:rPr>
        <w:fldChar w:fldCharType="separate"/>
      </w:r>
      <w:r>
        <w:rPr>
          <w:noProof/>
        </w:rPr>
        <w:t>56</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D14E64">
        <w:rPr>
          <w:noProof/>
        </w:rPr>
        <w:t>Table 7 – Properties of Easivial Standards used to calibrate PL Gell Aq. GPC</w:t>
      </w:r>
      <w:r>
        <w:rPr>
          <w:noProof/>
        </w:rPr>
        <w:tab/>
      </w:r>
      <w:r>
        <w:rPr>
          <w:noProof/>
        </w:rPr>
        <w:fldChar w:fldCharType="begin"/>
      </w:r>
      <w:r>
        <w:rPr>
          <w:noProof/>
        </w:rPr>
        <w:instrText xml:space="preserve"> PAGEREF _Toc385451356 \h </w:instrText>
      </w:r>
      <w:r>
        <w:rPr>
          <w:noProof/>
        </w:rPr>
      </w:r>
      <w:r>
        <w:rPr>
          <w:noProof/>
        </w:rPr>
        <w:fldChar w:fldCharType="separate"/>
      </w:r>
      <w:r>
        <w:rPr>
          <w:noProof/>
        </w:rPr>
        <w:t>61</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D14E64">
        <w:rPr>
          <w:noProof/>
        </w:rPr>
        <w:t>Table 8 - Calculated specifications for polyacrylamide polymers</w:t>
      </w:r>
      <w:r>
        <w:rPr>
          <w:noProof/>
        </w:rPr>
        <w:tab/>
      </w:r>
      <w:r>
        <w:rPr>
          <w:noProof/>
        </w:rPr>
        <w:fldChar w:fldCharType="begin"/>
      </w:r>
      <w:r>
        <w:rPr>
          <w:noProof/>
        </w:rPr>
        <w:instrText xml:space="preserve"> PAGEREF _Toc385451357 \h </w:instrText>
      </w:r>
      <w:r>
        <w:rPr>
          <w:noProof/>
        </w:rPr>
      </w:r>
      <w:r>
        <w:rPr>
          <w:noProof/>
        </w:rPr>
        <w:fldChar w:fldCharType="separate"/>
      </w:r>
      <w:r>
        <w:rPr>
          <w:noProof/>
        </w:rPr>
        <w:t>62</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D14E64">
        <w:rPr>
          <w:noProof/>
        </w:rPr>
        <w:t>Table 9 - Properties of PAA Standards used to calibrate charged Aq. GPC</w:t>
      </w:r>
      <w:r>
        <w:rPr>
          <w:noProof/>
        </w:rPr>
        <w:tab/>
      </w:r>
      <w:r>
        <w:rPr>
          <w:noProof/>
        </w:rPr>
        <w:fldChar w:fldCharType="begin"/>
      </w:r>
      <w:r>
        <w:rPr>
          <w:noProof/>
        </w:rPr>
        <w:instrText xml:space="preserve"> PAGEREF _Toc385451358 \h </w:instrText>
      </w:r>
      <w:r>
        <w:rPr>
          <w:noProof/>
        </w:rPr>
      </w:r>
      <w:r>
        <w:rPr>
          <w:noProof/>
        </w:rPr>
        <w:fldChar w:fldCharType="separate"/>
      </w:r>
      <w:r>
        <w:rPr>
          <w:noProof/>
        </w:rPr>
        <w:t>63</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D14E64">
        <w:rPr>
          <w:noProof/>
        </w:rPr>
        <w:t>Table 10 - Calculated specifications for linear poly(acrylic acid) polymers</w:t>
      </w:r>
      <w:r>
        <w:rPr>
          <w:noProof/>
        </w:rPr>
        <w:tab/>
      </w:r>
      <w:r>
        <w:rPr>
          <w:noProof/>
        </w:rPr>
        <w:fldChar w:fldCharType="begin"/>
      </w:r>
      <w:r>
        <w:rPr>
          <w:noProof/>
        </w:rPr>
        <w:instrText xml:space="preserve"> PAGEREF _Toc385451359 \h </w:instrText>
      </w:r>
      <w:r>
        <w:rPr>
          <w:noProof/>
        </w:rPr>
      </w:r>
      <w:r>
        <w:rPr>
          <w:noProof/>
        </w:rPr>
        <w:fldChar w:fldCharType="separate"/>
      </w:r>
      <w:r>
        <w:rPr>
          <w:noProof/>
        </w:rPr>
        <w:t>65</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D14E64">
        <w:rPr>
          <w:noProof/>
        </w:rPr>
        <w:t>Table 11 - Calculated specifications for linear Labelled RAFT-Polyacrylic acid Polymers</w:t>
      </w:r>
      <w:r>
        <w:rPr>
          <w:noProof/>
        </w:rPr>
        <w:tab/>
      </w:r>
      <w:r>
        <w:rPr>
          <w:noProof/>
        </w:rPr>
        <w:fldChar w:fldCharType="begin"/>
      </w:r>
      <w:r>
        <w:rPr>
          <w:noProof/>
        </w:rPr>
        <w:instrText xml:space="preserve"> PAGEREF _Toc385451360 \h </w:instrText>
      </w:r>
      <w:r>
        <w:rPr>
          <w:noProof/>
        </w:rPr>
      </w:r>
      <w:r>
        <w:rPr>
          <w:noProof/>
        </w:rPr>
        <w:fldChar w:fldCharType="separate"/>
      </w:r>
      <w:r>
        <w:rPr>
          <w:noProof/>
        </w:rPr>
        <w:t>67</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D14E64">
        <w:rPr>
          <w:noProof/>
        </w:rPr>
        <w:t>Table 12 – THF GPC of non-RAFT polymers</w:t>
      </w:r>
      <w:r>
        <w:rPr>
          <w:noProof/>
        </w:rPr>
        <w:tab/>
      </w:r>
      <w:r>
        <w:rPr>
          <w:noProof/>
        </w:rPr>
        <w:fldChar w:fldCharType="begin"/>
      </w:r>
      <w:r>
        <w:rPr>
          <w:noProof/>
        </w:rPr>
        <w:instrText xml:space="preserve"> PAGEREF _Toc385451361 \h </w:instrText>
      </w:r>
      <w:r>
        <w:rPr>
          <w:noProof/>
        </w:rPr>
      </w:r>
      <w:r>
        <w:rPr>
          <w:noProof/>
        </w:rPr>
        <w:fldChar w:fldCharType="separate"/>
      </w:r>
      <w:r>
        <w:rPr>
          <w:noProof/>
        </w:rPr>
        <w:t>68</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D14E64">
        <w:rPr>
          <w:noProof/>
        </w:rPr>
        <w:t>Table 13 – THF GPC of RAFT PAA polymer using CTA (1)</w:t>
      </w:r>
      <w:r>
        <w:rPr>
          <w:noProof/>
        </w:rPr>
        <w:tab/>
      </w:r>
      <w:r>
        <w:rPr>
          <w:noProof/>
        </w:rPr>
        <w:fldChar w:fldCharType="begin"/>
      </w:r>
      <w:r>
        <w:rPr>
          <w:noProof/>
        </w:rPr>
        <w:instrText xml:space="preserve"> PAGEREF _Toc385451362 \h </w:instrText>
      </w:r>
      <w:r>
        <w:rPr>
          <w:noProof/>
        </w:rPr>
      </w:r>
      <w:r>
        <w:rPr>
          <w:noProof/>
        </w:rPr>
        <w:fldChar w:fldCharType="separate"/>
      </w:r>
      <w:r>
        <w:rPr>
          <w:noProof/>
        </w:rPr>
        <w:t>69</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D14E64">
        <w:rPr>
          <w:noProof/>
        </w:rPr>
        <w:t>Table 14 - THF GPC of RAFT PAA polymer using CTA (2)</w:t>
      </w:r>
      <w:r>
        <w:rPr>
          <w:noProof/>
        </w:rPr>
        <w:tab/>
      </w:r>
      <w:r>
        <w:rPr>
          <w:noProof/>
        </w:rPr>
        <w:fldChar w:fldCharType="begin"/>
      </w:r>
      <w:r>
        <w:rPr>
          <w:noProof/>
        </w:rPr>
        <w:instrText xml:space="preserve"> PAGEREF _Toc385451363 \h </w:instrText>
      </w:r>
      <w:r>
        <w:rPr>
          <w:noProof/>
        </w:rPr>
      </w:r>
      <w:r>
        <w:rPr>
          <w:noProof/>
        </w:rPr>
        <w:fldChar w:fldCharType="separate"/>
      </w:r>
      <w:r>
        <w:rPr>
          <w:noProof/>
        </w:rPr>
        <w:t>71</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D14E64">
        <w:rPr>
          <w:noProof/>
        </w:rPr>
        <w:t>Table 15 - THF GPC of RAFT PAA polymer using CTA (3)</w:t>
      </w:r>
      <w:r>
        <w:rPr>
          <w:noProof/>
        </w:rPr>
        <w:tab/>
      </w:r>
      <w:r>
        <w:rPr>
          <w:noProof/>
        </w:rPr>
        <w:fldChar w:fldCharType="begin"/>
      </w:r>
      <w:r>
        <w:rPr>
          <w:noProof/>
        </w:rPr>
        <w:instrText xml:space="preserve"> PAGEREF _Toc385451364 \h </w:instrText>
      </w:r>
      <w:r>
        <w:rPr>
          <w:noProof/>
        </w:rPr>
      </w:r>
      <w:r>
        <w:rPr>
          <w:noProof/>
        </w:rPr>
        <w:fldChar w:fldCharType="separate"/>
      </w:r>
      <w:r>
        <w:rPr>
          <w:noProof/>
        </w:rPr>
        <w:t>71</w:t>
      </w:r>
      <w:r>
        <w:rPr>
          <w:noProof/>
        </w:rPr>
        <w:fldChar w:fldCharType="end"/>
      </w:r>
    </w:p>
    <w:p w:rsidR="00DC3E10" w:rsidRDefault="00DC3E10">
      <w:pPr>
        <w:pStyle w:val="TableofFigures"/>
        <w:tabs>
          <w:tab w:val="right" w:leader="dot" w:pos="8188"/>
        </w:tabs>
        <w:rPr>
          <w:rFonts w:eastAsiaTheme="minorEastAsia"/>
          <w:noProof/>
          <w:sz w:val="22"/>
          <w:lang w:eastAsia="en-GB"/>
        </w:rPr>
      </w:pPr>
      <w:r>
        <w:rPr>
          <w:noProof/>
        </w:rPr>
        <w:t>Table 16 – Wt % loading of labels onto linear polymers produced</w:t>
      </w:r>
      <w:r>
        <w:rPr>
          <w:noProof/>
        </w:rPr>
        <w:tab/>
      </w:r>
      <w:r>
        <w:rPr>
          <w:noProof/>
        </w:rPr>
        <w:fldChar w:fldCharType="begin"/>
      </w:r>
      <w:r>
        <w:rPr>
          <w:noProof/>
        </w:rPr>
        <w:instrText xml:space="preserve"> PAGEREF _Toc385451365 \h </w:instrText>
      </w:r>
      <w:r>
        <w:rPr>
          <w:noProof/>
        </w:rPr>
      </w:r>
      <w:r>
        <w:rPr>
          <w:noProof/>
        </w:rPr>
        <w:fldChar w:fldCharType="separate"/>
      </w:r>
      <w:r>
        <w:rPr>
          <w:noProof/>
        </w:rPr>
        <w:t>84</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D14E64">
        <w:rPr>
          <w:noProof/>
        </w:rPr>
        <w:t>Table 17 – Example data of calculated lifetimes from Figure 92</w:t>
      </w:r>
      <w:r>
        <w:rPr>
          <w:noProof/>
        </w:rPr>
        <w:tab/>
      </w:r>
      <w:r>
        <w:rPr>
          <w:noProof/>
        </w:rPr>
        <w:fldChar w:fldCharType="begin"/>
      </w:r>
      <w:r>
        <w:rPr>
          <w:noProof/>
        </w:rPr>
        <w:instrText xml:space="preserve"> PAGEREF _Toc385451366 \h </w:instrText>
      </w:r>
      <w:r>
        <w:rPr>
          <w:noProof/>
        </w:rPr>
      </w:r>
      <w:r>
        <w:rPr>
          <w:noProof/>
        </w:rPr>
        <w:fldChar w:fldCharType="separate"/>
      </w:r>
      <w:r>
        <w:rPr>
          <w:noProof/>
        </w:rPr>
        <w:t>95</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D14E64">
        <w:rPr>
          <w:noProof/>
          <w:color w:val="000000" w:themeColor="text1"/>
        </w:rPr>
        <w:t>Table 18 – Correlation time of PAA-ACE (TS1/37/1) and PAM-ACE (TS1/27/1) varying with temp and pH at 0.35 mg ml</w:t>
      </w:r>
      <w:r w:rsidRPr="00D14E64">
        <w:rPr>
          <w:noProof/>
          <w:color w:val="000000" w:themeColor="text1"/>
          <w:vertAlign w:val="superscript"/>
        </w:rPr>
        <w:t>-1</w:t>
      </w:r>
      <w:r>
        <w:rPr>
          <w:noProof/>
        </w:rPr>
        <w:tab/>
      </w:r>
      <w:r>
        <w:rPr>
          <w:noProof/>
        </w:rPr>
        <w:fldChar w:fldCharType="begin"/>
      </w:r>
      <w:r>
        <w:rPr>
          <w:noProof/>
        </w:rPr>
        <w:instrText xml:space="preserve"> PAGEREF _Toc385451367 \h </w:instrText>
      </w:r>
      <w:r>
        <w:rPr>
          <w:noProof/>
        </w:rPr>
      </w:r>
      <w:r>
        <w:rPr>
          <w:noProof/>
        </w:rPr>
        <w:fldChar w:fldCharType="separate"/>
      </w:r>
      <w:r>
        <w:rPr>
          <w:noProof/>
        </w:rPr>
        <w:t>100</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D14E64">
        <w:rPr>
          <w:noProof/>
          <w:color w:val="000000" w:themeColor="text1"/>
        </w:rPr>
        <w:t>Table 19 – Correlation time of PAA-ACE (TS1/37/1) and PAM-ACE (TS1/27/1) varying with temp and pH at 0.35 mg ml</w:t>
      </w:r>
      <w:r w:rsidRPr="00D14E64">
        <w:rPr>
          <w:noProof/>
          <w:color w:val="000000" w:themeColor="text1"/>
          <w:vertAlign w:val="superscript"/>
        </w:rPr>
        <w:t>-1</w:t>
      </w:r>
      <w:r>
        <w:rPr>
          <w:noProof/>
        </w:rPr>
        <w:tab/>
      </w:r>
      <w:r>
        <w:rPr>
          <w:noProof/>
        </w:rPr>
        <w:fldChar w:fldCharType="begin"/>
      </w:r>
      <w:r>
        <w:rPr>
          <w:noProof/>
        </w:rPr>
        <w:instrText xml:space="preserve"> PAGEREF _Toc385451368 \h </w:instrText>
      </w:r>
      <w:r>
        <w:rPr>
          <w:noProof/>
        </w:rPr>
      </w:r>
      <w:r>
        <w:rPr>
          <w:noProof/>
        </w:rPr>
        <w:fldChar w:fldCharType="separate"/>
      </w:r>
      <w:r>
        <w:rPr>
          <w:noProof/>
        </w:rPr>
        <w:t>103</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D14E64">
        <w:rPr>
          <w:noProof/>
        </w:rPr>
        <w:t>Table 20 – Comparison of single and double exponential fits of RAFT-PAA-ACE polymers</w:t>
      </w:r>
      <w:r>
        <w:rPr>
          <w:noProof/>
        </w:rPr>
        <w:tab/>
      </w:r>
      <w:r>
        <w:rPr>
          <w:noProof/>
        </w:rPr>
        <w:fldChar w:fldCharType="begin"/>
      </w:r>
      <w:r>
        <w:rPr>
          <w:noProof/>
        </w:rPr>
        <w:instrText xml:space="preserve"> PAGEREF _Toc385451369 \h </w:instrText>
      </w:r>
      <w:r>
        <w:rPr>
          <w:noProof/>
        </w:rPr>
      </w:r>
      <w:r>
        <w:rPr>
          <w:noProof/>
        </w:rPr>
        <w:fldChar w:fldCharType="separate"/>
      </w:r>
      <w:r>
        <w:rPr>
          <w:noProof/>
        </w:rPr>
        <w:t>109</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D14E64">
        <w:rPr>
          <w:noProof/>
        </w:rPr>
        <w:t>Table 21 – Comparison of time resolved anisotropy decay by direct analysis of anisotropy function and impulse reconvolution of difference function</w:t>
      </w:r>
      <w:r>
        <w:rPr>
          <w:noProof/>
        </w:rPr>
        <w:tab/>
      </w:r>
      <w:r>
        <w:rPr>
          <w:noProof/>
        </w:rPr>
        <w:fldChar w:fldCharType="begin"/>
      </w:r>
      <w:r>
        <w:rPr>
          <w:noProof/>
        </w:rPr>
        <w:instrText xml:space="preserve"> PAGEREF _Toc385451370 \h </w:instrText>
      </w:r>
      <w:r>
        <w:rPr>
          <w:noProof/>
        </w:rPr>
      </w:r>
      <w:r>
        <w:rPr>
          <w:noProof/>
        </w:rPr>
        <w:fldChar w:fldCharType="separate"/>
      </w:r>
      <w:r>
        <w:rPr>
          <w:noProof/>
        </w:rPr>
        <w:t>114</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D14E64">
        <w:rPr>
          <w:noProof/>
          <w:color w:val="000000" w:themeColor="text1"/>
        </w:rPr>
        <w:t>Table 22 – P values comparing three repeat sets of data for GPC data analysed using the Kolmogrov-Smirnov test. P values &lt;0.005 are considered significant and labelled green whilst P values &gt;0.005 are considered to have no significant difference.</w:t>
      </w:r>
      <w:r>
        <w:rPr>
          <w:noProof/>
        </w:rPr>
        <w:tab/>
      </w:r>
      <w:r>
        <w:rPr>
          <w:noProof/>
        </w:rPr>
        <w:fldChar w:fldCharType="begin"/>
      </w:r>
      <w:r>
        <w:rPr>
          <w:noProof/>
        </w:rPr>
        <w:instrText xml:space="preserve"> PAGEREF _Toc385451371 \h </w:instrText>
      </w:r>
      <w:r>
        <w:rPr>
          <w:noProof/>
        </w:rPr>
      </w:r>
      <w:r>
        <w:rPr>
          <w:noProof/>
        </w:rPr>
        <w:fldChar w:fldCharType="separate"/>
      </w:r>
      <w:r>
        <w:rPr>
          <w:noProof/>
        </w:rPr>
        <w:t>115</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D14E64">
        <w:rPr>
          <w:noProof/>
        </w:rPr>
        <w:t>Table 23 – Example data from Figure 136</w:t>
      </w:r>
      <w:r>
        <w:rPr>
          <w:noProof/>
        </w:rPr>
        <w:tab/>
      </w:r>
      <w:r>
        <w:rPr>
          <w:noProof/>
        </w:rPr>
        <w:fldChar w:fldCharType="begin"/>
      </w:r>
      <w:r>
        <w:rPr>
          <w:noProof/>
        </w:rPr>
        <w:instrText xml:space="preserve"> PAGEREF _Toc385451372 \h </w:instrText>
      </w:r>
      <w:r>
        <w:rPr>
          <w:noProof/>
        </w:rPr>
      </w:r>
      <w:r>
        <w:rPr>
          <w:noProof/>
        </w:rPr>
        <w:fldChar w:fldCharType="separate"/>
      </w:r>
      <w:r>
        <w:rPr>
          <w:noProof/>
        </w:rPr>
        <w:t>127</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D14E64">
        <w:rPr>
          <w:noProof/>
        </w:rPr>
        <w:lastRenderedPageBreak/>
        <w:t>Table 24 – SNF(UK)LTD supplied polymers tested for complexation with PAA-ACE probe</w:t>
      </w:r>
      <w:r>
        <w:rPr>
          <w:noProof/>
        </w:rPr>
        <w:tab/>
      </w:r>
      <w:r>
        <w:rPr>
          <w:noProof/>
        </w:rPr>
        <w:fldChar w:fldCharType="begin"/>
      </w:r>
      <w:r>
        <w:rPr>
          <w:noProof/>
        </w:rPr>
        <w:instrText xml:space="preserve"> PAGEREF _Toc385451373 \h </w:instrText>
      </w:r>
      <w:r>
        <w:rPr>
          <w:noProof/>
        </w:rPr>
      </w:r>
      <w:r>
        <w:rPr>
          <w:noProof/>
        </w:rPr>
        <w:fldChar w:fldCharType="separate"/>
      </w:r>
      <w:r>
        <w:rPr>
          <w:noProof/>
        </w:rPr>
        <w:t>133</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D14E64">
        <w:rPr>
          <w:noProof/>
        </w:rPr>
        <w:t>Table 25 – ICP analysis of water sources, all results in mg l</w:t>
      </w:r>
      <w:r w:rsidRPr="00D14E64">
        <w:rPr>
          <w:noProof/>
          <w:vertAlign w:val="superscript"/>
        </w:rPr>
        <w:t>-1</w:t>
      </w:r>
      <w:r>
        <w:rPr>
          <w:noProof/>
        </w:rPr>
        <w:tab/>
      </w:r>
      <w:r>
        <w:rPr>
          <w:noProof/>
        </w:rPr>
        <w:fldChar w:fldCharType="begin"/>
      </w:r>
      <w:r>
        <w:rPr>
          <w:noProof/>
        </w:rPr>
        <w:instrText xml:space="preserve"> PAGEREF _Toc385451374 \h </w:instrText>
      </w:r>
      <w:r>
        <w:rPr>
          <w:noProof/>
        </w:rPr>
      </w:r>
      <w:r>
        <w:rPr>
          <w:noProof/>
        </w:rPr>
        <w:fldChar w:fldCharType="separate"/>
      </w:r>
      <w:r>
        <w:rPr>
          <w:noProof/>
        </w:rPr>
        <w:t>139</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D14E64">
        <w:rPr>
          <w:noProof/>
        </w:rPr>
        <w:t>Table 26 – Correlation time of the probe in the presence of FloPam AN905 flocculated Eccup water.</w:t>
      </w:r>
      <w:r>
        <w:rPr>
          <w:noProof/>
        </w:rPr>
        <w:tab/>
      </w:r>
      <w:r>
        <w:rPr>
          <w:noProof/>
        </w:rPr>
        <w:fldChar w:fldCharType="begin"/>
      </w:r>
      <w:r>
        <w:rPr>
          <w:noProof/>
        </w:rPr>
        <w:instrText xml:space="preserve"> PAGEREF _Toc385451375 \h </w:instrText>
      </w:r>
      <w:r>
        <w:rPr>
          <w:noProof/>
        </w:rPr>
      </w:r>
      <w:r>
        <w:rPr>
          <w:noProof/>
        </w:rPr>
        <w:fldChar w:fldCharType="separate"/>
      </w:r>
      <w:r>
        <w:rPr>
          <w:noProof/>
        </w:rPr>
        <w:t>147</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D14E64">
        <w:rPr>
          <w:noProof/>
        </w:rPr>
        <w:t>Table 27 - ICP analysis of Quarry flocculated samples (by ppm) compared to raw effluent</w:t>
      </w:r>
      <w:r>
        <w:rPr>
          <w:noProof/>
        </w:rPr>
        <w:tab/>
      </w:r>
      <w:r>
        <w:rPr>
          <w:noProof/>
        </w:rPr>
        <w:fldChar w:fldCharType="begin"/>
      </w:r>
      <w:r>
        <w:rPr>
          <w:noProof/>
        </w:rPr>
        <w:instrText xml:space="preserve"> PAGEREF _Toc385451376 \h </w:instrText>
      </w:r>
      <w:r>
        <w:rPr>
          <w:noProof/>
        </w:rPr>
      </w:r>
      <w:r>
        <w:rPr>
          <w:noProof/>
        </w:rPr>
        <w:fldChar w:fldCharType="separate"/>
      </w:r>
      <w:r>
        <w:rPr>
          <w:noProof/>
        </w:rPr>
        <w:t>149</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D14E64">
        <w:rPr>
          <w:noProof/>
        </w:rPr>
        <w:t>Table 28 – Molar ratios of DVB crosslinked hydrogel film mixtures</w:t>
      </w:r>
      <w:r>
        <w:rPr>
          <w:noProof/>
        </w:rPr>
        <w:tab/>
      </w:r>
      <w:r>
        <w:rPr>
          <w:noProof/>
        </w:rPr>
        <w:fldChar w:fldCharType="begin"/>
      </w:r>
      <w:r>
        <w:rPr>
          <w:noProof/>
        </w:rPr>
        <w:instrText xml:space="preserve"> PAGEREF _Toc385451377 \h </w:instrText>
      </w:r>
      <w:r>
        <w:rPr>
          <w:noProof/>
        </w:rPr>
      </w:r>
      <w:r>
        <w:rPr>
          <w:noProof/>
        </w:rPr>
        <w:fldChar w:fldCharType="separate"/>
      </w:r>
      <w:r>
        <w:rPr>
          <w:noProof/>
        </w:rPr>
        <w:t>174</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D14E64">
        <w:rPr>
          <w:noProof/>
        </w:rPr>
        <w:t>Table 29 – Molar ratios of EGDMA crosslinked hydrogel film mixtures</w:t>
      </w:r>
      <w:r>
        <w:rPr>
          <w:noProof/>
        </w:rPr>
        <w:tab/>
      </w:r>
      <w:r>
        <w:rPr>
          <w:noProof/>
        </w:rPr>
        <w:fldChar w:fldCharType="begin"/>
      </w:r>
      <w:r>
        <w:rPr>
          <w:noProof/>
        </w:rPr>
        <w:instrText xml:space="preserve"> PAGEREF _Toc385451378 \h </w:instrText>
      </w:r>
      <w:r>
        <w:rPr>
          <w:noProof/>
        </w:rPr>
      </w:r>
      <w:r>
        <w:rPr>
          <w:noProof/>
        </w:rPr>
        <w:fldChar w:fldCharType="separate"/>
      </w:r>
      <w:r>
        <w:rPr>
          <w:noProof/>
        </w:rPr>
        <w:t>174</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D14E64">
        <w:rPr>
          <w:noProof/>
        </w:rPr>
        <w:t>Table 30 – Reaction mixture for initial grafting reactions onto hydrogel film TS1/18/2</w:t>
      </w:r>
      <w:r>
        <w:rPr>
          <w:noProof/>
        </w:rPr>
        <w:tab/>
      </w:r>
      <w:r>
        <w:rPr>
          <w:noProof/>
        </w:rPr>
        <w:fldChar w:fldCharType="begin"/>
      </w:r>
      <w:r>
        <w:rPr>
          <w:noProof/>
        </w:rPr>
        <w:instrText xml:space="preserve"> PAGEREF _Toc385451379 \h </w:instrText>
      </w:r>
      <w:r>
        <w:rPr>
          <w:noProof/>
        </w:rPr>
      </w:r>
      <w:r>
        <w:rPr>
          <w:noProof/>
        </w:rPr>
        <w:fldChar w:fldCharType="separate"/>
      </w:r>
      <w:r>
        <w:rPr>
          <w:noProof/>
        </w:rPr>
        <w:t>176</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D14E64">
        <w:rPr>
          <w:noProof/>
        </w:rPr>
        <w:t>Table 31 – Ion Exchange Constants for HEMA films</w:t>
      </w:r>
      <w:r>
        <w:rPr>
          <w:noProof/>
        </w:rPr>
        <w:tab/>
      </w:r>
      <w:r>
        <w:rPr>
          <w:noProof/>
        </w:rPr>
        <w:fldChar w:fldCharType="begin"/>
      </w:r>
      <w:r>
        <w:rPr>
          <w:noProof/>
        </w:rPr>
        <w:instrText xml:space="preserve"> PAGEREF _Toc385451380 \h </w:instrText>
      </w:r>
      <w:r>
        <w:rPr>
          <w:noProof/>
        </w:rPr>
      </w:r>
      <w:r>
        <w:rPr>
          <w:noProof/>
        </w:rPr>
        <w:fldChar w:fldCharType="separate"/>
      </w:r>
      <w:r>
        <w:rPr>
          <w:noProof/>
        </w:rPr>
        <w:t>177</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D14E64">
        <w:rPr>
          <w:noProof/>
        </w:rPr>
        <w:t>Table 32 - P values of Mann-Whitney comparison between low, medium and high pH swelling values showing significant difference (P &lt; 0.05) between populations</w:t>
      </w:r>
      <w:r>
        <w:rPr>
          <w:noProof/>
        </w:rPr>
        <w:tab/>
      </w:r>
      <w:r>
        <w:rPr>
          <w:noProof/>
        </w:rPr>
        <w:fldChar w:fldCharType="begin"/>
      </w:r>
      <w:r>
        <w:rPr>
          <w:noProof/>
        </w:rPr>
        <w:instrText xml:space="preserve"> PAGEREF _Toc385451381 \h </w:instrText>
      </w:r>
      <w:r>
        <w:rPr>
          <w:noProof/>
        </w:rPr>
      </w:r>
      <w:r>
        <w:rPr>
          <w:noProof/>
        </w:rPr>
        <w:fldChar w:fldCharType="separate"/>
      </w:r>
      <w:r>
        <w:rPr>
          <w:noProof/>
        </w:rPr>
        <w:t>178</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D14E64">
        <w:rPr>
          <w:noProof/>
        </w:rPr>
        <w:t>Table 33 – Ce (IV) polymerisation in alternate solutions</w:t>
      </w:r>
      <w:r>
        <w:rPr>
          <w:noProof/>
        </w:rPr>
        <w:tab/>
      </w:r>
      <w:r>
        <w:rPr>
          <w:noProof/>
        </w:rPr>
        <w:fldChar w:fldCharType="begin"/>
      </w:r>
      <w:r>
        <w:rPr>
          <w:noProof/>
        </w:rPr>
        <w:instrText xml:space="preserve"> PAGEREF _Toc385451382 \h </w:instrText>
      </w:r>
      <w:r>
        <w:rPr>
          <w:noProof/>
        </w:rPr>
      </w:r>
      <w:r>
        <w:rPr>
          <w:noProof/>
        </w:rPr>
        <w:fldChar w:fldCharType="separate"/>
      </w:r>
      <w:r>
        <w:rPr>
          <w:noProof/>
        </w:rPr>
        <w:t>179</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D14E64">
        <w:rPr>
          <w:noProof/>
        </w:rPr>
        <w:t>Table 34 – Ce (IV) grafting onto hydrogel film TS1/50/1</w:t>
      </w:r>
      <w:r>
        <w:rPr>
          <w:noProof/>
        </w:rPr>
        <w:tab/>
      </w:r>
      <w:r>
        <w:rPr>
          <w:noProof/>
        </w:rPr>
        <w:fldChar w:fldCharType="begin"/>
      </w:r>
      <w:r>
        <w:rPr>
          <w:noProof/>
        </w:rPr>
        <w:instrText xml:space="preserve"> PAGEREF _Toc385451383 \h </w:instrText>
      </w:r>
      <w:r>
        <w:rPr>
          <w:noProof/>
        </w:rPr>
      </w:r>
      <w:r>
        <w:rPr>
          <w:noProof/>
        </w:rPr>
        <w:fldChar w:fldCharType="separate"/>
      </w:r>
      <w:r>
        <w:rPr>
          <w:noProof/>
        </w:rPr>
        <w:t>179</w:t>
      </w:r>
      <w:r>
        <w:rPr>
          <w:noProof/>
        </w:rPr>
        <w:fldChar w:fldCharType="end"/>
      </w:r>
    </w:p>
    <w:p w:rsidR="00DC3E10" w:rsidRDefault="00DC3E10">
      <w:pPr>
        <w:pStyle w:val="TableofFigures"/>
        <w:tabs>
          <w:tab w:val="right" w:leader="dot" w:pos="8188"/>
        </w:tabs>
        <w:rPr>
          <w:rFonts w:eastAsiaTheme="minorEastAsia"/>
          <w:noProof/>
          <w:sz w:val="22"/>
          <w:lang w:eastAsia="en-GB"/>
        </w:rPr>
      </w:pPr>
      <w:r>
        <w:rPr>
          <w:noProof/>
        </w:rPr>
        <w:t>Table 35 – Observation of Ce (IV) grafting onto hydrogel film TS1/50/1</w:t>
      </w:r>
      <w:r>
        <w:rPr>
          <w:noProof/>
        </w:rPr>
        <w:tab/>
      </w:r>
      <w:r>
        <w:rPr>
          <w:noProof/>
        </w:rPr>
        <w:fldChar w:fldCharType="begin"/>
      </w:r>
      <w:r>
        <w:rPr>
          <w:noProof/>
        </w:rPr>
        <w:instrText xml:space="preserve"> PAGEREF _Toc385451384 \h </w:instrText>
      </w:r>
      <w:r>
        <w:rPr>
          <w:noProof/>
        </w:rPr>
      </w:r>
      <w:r>
        <w:rPr>
          <w:noProof/>
        </w:rPr>
        <w:fldChar w:fldCharType="separate"/>
      </w:r>
      <w:r>
        <w:rPr>
          <w:noProof/>
        </w:rPr>
        <w:t>179</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D14E64">
        <w:rPr>
          <w:noProof/>
        </w:rPr>
        <w:t>Table 36 – Ion Exchange Constants for CAN grafted HEMA films</w:t>
      </w:r>
      <w:r>
        <w:rPr>
          <w:noProof/>
        </w:rPr>
        <w:tab/>
      </w:r>
      <w:r>
        <w:rPr>
          <w:noProof/>
        </w:rPr>
        <w:fldChar w:fldCharType="begin"/>
      </w:r>
      <w:r>
        <w:rPr>
          <w:noProof/>
        </w:rPr>
        <w:instrText xml:space="preserve"> PAGEREF _Toc385451385 \h </w:instrText>
      </w:r>
      <w:r>
        <w:rPr>
          <w:noProof/>
        </w:rPr>
      </w:r>
      <w:r>
        <w:rPr>
          <w:noProof/>
        </w:rPr>
        <w:fldChar w:fldCharType="separate"/>
      </w:r>
      <w:r>
        <w:rPr>
          <w:noProof/>
        </w:rPr>
        <w:t>180</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D14E64">
        <w:rPr>
          <w:noProof/>
        </w:rPr>
        <w:t>Table 37 - Molar ratios of RAFT-EGDMA crosslinked hydrogel film mixtures</w:t>
      </w:r>
      <w:r>
        <w:rPr>
          <w:noProof/>
        </w:rPr>
        <w:tab/>
      </w:r>
      <w:r>
        <w:rPr>
          <w:noProof/>
        </w:rPr>
        <w:fldChar w:fldCharType="begin"/>
      </w:r>
      <w:r>
        <w:rPr>
          <w:noProof/>
        </w:rPr>
        <w:instrText xml:space="preserve"> PAGEREF _Toc385451386 \h </w:instrText>
      </w:r>
      <w:r>
        <w:rPr>
          <w:noProof/>
        </w:rPr>
      </w:r>
      <w:r>
        <w:rPr>
          <w:noProof/>
        </w:rPr>
        <w:fldChar w:fldCharType="separate"/>
      </w:r>
      <w:r>
        <w:rPr>
          <w:noProof/>
        </w:rPr>
        <w:t>181</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D14E64">
        <w:rPr>
          <w:noProof/>
        </w:rPr>
        <w:t>Table 38 – Observation of RAFT film synthesis after 24 hours</w:t>
      </w:r>
      <w:r>
        <w:rPr>
          <w:noProof/>
        </w:rPr>
        <w:tab/>
      </w:r>
      <w:r>
        <w:rPr>
          <w:noProof/>
        </w:rPr>
        <w:fldChar w:fldCharType="begin"/>
      </w:r>
      <w:r>
        <w:rPr>
          <w:noProof/>
        </w:rPr>
        <w:instrText xml:space="preserve"> PAGEREF _Toc385451387 \h </w:instrText>
      </w:r>
      <w:r>
        <w:rPr>
          <w:noProof/>
        </w:rPr>
      </w:r>
      <w:r>
        <w:rPr>
          <w:noProof/>
        </w:rPr>
        <w:fldChar w:fldCharType="separate"/>
      </w:r>
      <w:r>
        <w:rPr>
          <w:noProof/>
        </w:rPr>
        <w:t>181</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D14E64">
        <w:rPr>
          <w:noProof/>
        </w:rPr>
        <w:t>Table 39 – Reaction mixture of first grafting attempt of TS1/56/1</w:t>
      </w:r>
      <w:r>
        <w:rPr>
          <w:noProof/>
        </w:rPr>
        <w:tab/>
      </w:r>
      <w:r>
        <w:rPr>
          <w:noProof/>
        </w:rPr>
        <w:fldChar w:fldCharType="begin"/>
      </w:r>
      <w:r>
        <w:rPr>
          <w:noProof/>
        </w:rPr>
        <w:instrText xml:space="preserve"> PAGEREF _Toc385451388 \h </w:instrText>
      </w:r>
      <w:r>
        <w:rPr>
          <w:noProof/>
        </w:rPr>
      </w:r>
      <w:r>
        <w:rPr>
          <w:noProof/>
        </w:rPr>
        <w:fldChar w:fldCharType="separate"/>
      </w:r>
      <w:r>
        <w:rPr>
          <w:noProof/>
        </w:rPr>
        <w:t>183</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D14E64">
        <w:rPr>
          <w:noProof/>
        </w:rPr>
        <w:t>Table 40 – Ion Exchange Constants for HEMA films</w:t>
      </w:r>
      <w:r>
        <w:rPr>
          <w:noProof/>
        </w:rPr>
        <w:tab/>
      </w:r>
      <w:r>
        <w:rPr>
          <w:noProof/>
        </w:rPr>
        <w:fldChar w:fldCharType="begin"/>
      </w:r>
      <w:r>
        <w:rPr>
          <w:noProof/>
        </w:rPr>
        <w:instrText xml:space="preserve"> PAGEREF _Toc385451389 \h </w:instrText>
      </w:r>
      <w:r>
        <w:rPr>
          <w:noProof/>
        </w:rPr>
      </w:r>
      <w:r>
        <w:rPr>
          <w:noProof/>
        </w:rPr>
        <w:fldChar w:fldCharType="separate"/>
      </w:r>
      <w:r>
        <w:rPr>
          <w:noProof/>
        </w:rPr>
        <w:t>184</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D14E64">
        <w:rPr>
          <w:noProof/>
        </w:rPr>
        <w:t>Table 41 – Acrylic Acid Solutions for Grafting of TS1/85 films</w:t>
      </w:r>
      <w:r>
        <w:rPr>
          <w:noProof/>
        </w:rPr>
        <w:tab/>
      </w:r>
      <w:r>
        <w:rPr>
          <w:noProof/>
        </w:rPr>
        <w:fldChar w:fldCharType="begin"/>
      </w:r>
      <w:r>
        <w:rPr>
          <w:noProof/>
        </w:rPr>
        <w:instrText xml:space="preserve"> PAGEREF _Toc385451390 \h </w:instrText>
      </w:r>
      <w:r>
        <w:rPr>
          <w:noProof/>
        </w:rPr>
      </w:r>
      <w:r>
        <w:rPr>
          <w:noProof/>
        </w:rPr>
        <w:fldChar w:fldCharType="separate"/>
      </w:r>
      <w:r>
        <w:rPr>
          <w:noProof/>
        </w:rPr>
        <w:t>185</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D14E64">
        <w:rPr>
          <w:noProof/>
        </w:rPr>
        <w:t>Table 42 – Repeated grafting reactions of TS1/85 RAFT-HEMA films</w:t>
      </w:r>
      <w:r>
        <w:rPr>
          <w:noProof/>
        </w:rPr>
        <w:tab/>
      </w:r>
      <w:r>
        <w:rPr>
          <w:noProof/>
        </w:rPr>
        <w:fldChar w:fldCharType="begin"/>
      </w:r>
      <w:r>
        <w:rPr>
          <w:noProof/>
        </w:rPr>
        <w:instrText xml:space="preserve"> PAGEREF _Toc385451391 \h </w:instrText>
      </w:r>
      <w:r>
        <w:rPr>
          <w:noProof/>
        </w:rPr>
      </w:r>
      <w:r>
        <w:rPr>
          <w:noProof/>
        </w:rPr>
        <w:fldChar w:fldCharType="separate"/>
      </w:r>
      <w:r>
        <w:rPr>
          <w:noProof/>
        </w:rPr>
        <w:t>185</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D14E64">
        <w:rPr>
          <w:noProof/>
        </w:rPr>
        <w:t>Table 43 – Ion Exchange Constants of Sequentially Grafted RAFT-HEMA Films</w:t>
      </w:r>
      <w:r>
        <w:rPr>
          <w:noProof/>
        </w:rPr>
        <w:tab/>
      </w:r>
      <w:r>
        <w:rPr>
          <w:noProof/>
        </w:rPr>
        <w:fldChar w:fldCharType="begin"/>
      </w:r>
      <w:r>
        <w:rPr>
          <w:noProof/>
        </w:rPr>
        <w:instrText xml:space="preserve"> PAGEREF _Toc385451392 \h </w:instrText>
      </w:r>
      <w:r>
        <w:rPr>
          <w:noProof/>
        </w:rPr>
      </w:r>
      <w:r>
        <w:rPr>
          <w:noProof/>
        </w:rPr>
        <w:fldChar w:fldCharType="separate"/>
      </w:r>
      <w:r>
        <w:rPr>
          <w:noProof/>
        </w:rPr>
        <w:t>187</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D14E64">
        <w:rPr>
          <w:noProof/>
        </w:rPr>
        <w:t>Table 44 – Molar Ratio of HEMA-</w:t>
      </w:r>
      <w:r w:rsidRPr="00D14E64">
        <w:rPr>
          <w:i/>
          <w:noProof/>
        </w:rPr>
        <w:t>co</w:t>
      </w:r>
      <w:r w:rsidRPr="00D14E64">
        <w:rPr>
          <w:noProof/>
        </w:rPr>
        <w:t>-AA IPN Film Synthesis</w:t>
      </w:r>
      <w:r>
        <w:rPr>
          <w:noProof/>
        </w:rPr>
        <w:tab/>
      </w:r>
      <w:r>
        <w:rPr>
          <w:noProof/>
        </w:rPr>
        <w:fldChar w:fldCharType="begin"/>
      </w:r>
      <w:r>
        <w:rPr>
          <w:noProof/>
        </w:rPr>
        <w:instrText xml:space="preserve"> PAGEREF _Toc385451393 \h </w:instrText>
      </w:r>
      <w:r>
        <w:rPr>
          <w:noProof/>
        </w:rPr>
      </w:r>
      <w:r>
        <w:rPr>
          <w:noProof/>
        </w:rPr>
        <w:fldChar w:fldCharType="separate"/>
      </w:r>
      <w:r>
        <w:rPr>
          <w:noProof/>
        </w:rPr>
        <w:t>189</w:t>
      </w:r>
      <w:r>
        <w:rPr>
          <w:noProof/>
        </w:rPr>
        <w:fldChar w:fldCharType="end"/>
      </w:r>
    </w:p>
    <w:p w:rsidR="00DC3E10" w:rsidRDefault="00DC3E10">
      <w:pPr>
        <w:pStyle w:val="TableofFigures"/>
        <w:tabs>
          <w:tab w:val="right" w:leader="dot" w:pos="8188"/>
        </w:tabs>
        <w:rPr>
          <w:rFonts w:eastAsiaTheme="minorEastAsia"/>
          <w:noProof/>
          <w:sz w:val="22"/>
          <w:lang w:eastAsia="en-GB"/>
        </w:rPr>
      </w:pPr>
      <w:r w:rsidRPr="00D14E64">
        <w:rPr>
          <w:noProof/>
        </w:rPr>
        <w:t>Table 45 – Ion Exchange Constants of HEMA-co-Acrylic acid RAFT Films</w:t>
      </w:r>
      <w:r>
        <w:rPr>
          <w:noProof/>
        </w:rPr>
        <w:tab/>
      </w:r>
      <w:r>
        <w:rPr>
          <w:noProof/>
        </w:rPr>
        <w:fldChar w:fldCharType="begin"/>
      </w:r>
      <w:r>
        <w:rPr>
          <w:noProof/>
        </w:rPr>
        <w:instrText xml:space="preserve"> PAGEREF _Toc385451394 \h </w:instrText>
      </w:r>
      <w:r>
        <w:rPr>
          <w:noProof/>
        </w:rPr>
      </w:r>
      <w:r>
        <w:rPr>
          <w:noProof/>
        </w:rPr>
        <w:fldChar w:fldCharType="separate"/>
      </w:r>
      <w:r>
        <w:rPr>
          <w:noProof/>
        </w:rPr>
        <w:t>190</w:t>
      </w:r>
      <w:r>
        <w:rPr>
          <w:noProof/>
        </w:rPr>
        <w:fldChar w:fldCharType="end"/>
      </w:r>
    </w:p>
    <w:p w:rsidR="008D1792" w:rsidRDefault="008D1792" w:rsidP="007D5FD0">
      <w:pPr>
        <w:rPr>
          <w:rFonts w:asciiTheme="majorHAnsi" w:eastAsiaTheme="majorEastAsia" w:hAnsiTheme="majorHAnsi" w:cstheme="majorBidi"/>
          <w:b/>
          <w:bCs/>
          <w:color w:val="365F91" w:themeColor="accent1" w:themeShade="BF"/>
          <w:sz w:val="28"/>
          <w:szCs w:val="28"/>
        </w:rPr>
      </w:pPr>
      <w:r>
        <w:fldChar w:fldCharType="end"/>
      </w:r>
      <w:r>
        <w:br w:type="page"/>
      </w:r>
    </w:p>
    <w:p w:rsidR="00543467" w:rsidRPr="00C14400" w:rsidRDefault="00DA040F" w:rsidP="002A3809">
      <w:pPr>
        <w:pStyle w:val="Heading1"/>
        <w:numPr>
          <w:ilvl w:val="0"/>
          <w:numId w:val="0"/>
        </w:numPr>
        <w:ind w:left="432" w:hanging="432"/>
      </w:pPr>
      <w:bookmarkStart w:id="694" w:name="_Toc385451511"/>
      <w:r w:rsidRPr="00C14400">
        <w:lastRenderedPageBreak/>
        <w:t>References</w:t>
      </w:r>
      <w:bookmarkEnd w:id="694"/>
    </w:p>
    <w:p w:rsidR="00E11A8C" w:rsidRPr="00E11A8C" w:rsidRDefault="003F0512" w:rsidP="00E11A8C">
      <w:pPr>
        <w:spacing w:after="0" w:line="240" w:lineRule="auto"/>
        <w:ind w:left="720" w:hanging="720"/>
        <w:rPr>
          <w:rFonts w:ascii="Calibri" w:hAnsi="Calibri"/>
          <w:noProof/>
          <w:sz w:val="22"/>
        </w:rPr>
      </w:pPr>
      <w:r>
        <w:fldChar w:fldCharType="begin"/>
      </w:r>
      <w:r w:rsidR="00543467">
        <w:instrText xml:space="preserve"> ADDIN EN.REFLIST </w:instrText>
      </w:r>
      <w:r>
        <w:fldChar w:fldCharType="separate"/>
      </w:r>
      <w:bookmarkStart w:id="695" w:name="_ENREF_1"/>
      <w:r w:rsidR="00E11A8C" w:rsidRPr="00E11A8C">
        <w:rPr>
          <w:rFonts w:ascii="Calibri" w:hAnsi="Calibri"/>
          <w:noProof/>
          <w:sz w:val="22"/>
        </w:rPr>
        <w:t>1.</w:t>
      </w:r>
      <w:r w:rsidR="00E11A8C" w:rsidRPr="00E11A8C">
        <w:rPr>
          <w:rFonts w:ascii="Calibri" w:hAnsi="Calibri"/>
          <w:noProof/>
          <w:sz w:val="22"/>
        </w:rPr>
        <w:tab/>
        <w:t xml:space="preserve">Bolto, B. and J. Gregory, </w:t>
      </w:r>
      <w:r w:rsidR="00E11A8C" w:rsidRPr="00E11A8C">
        <w:rPr>
          <w:rFonts w:ascii="Calibri" w:hAnsi="Calibri"/>
          <w:i/>
          <w:noProof/>
          <w:sz w:val="22"/>
        </w:rPr>
        <w:t>Organic polyelectrolytes in water treatment.</w:t>
      </w:r>
      <w:r w:rsidR="00E11A8C" w:rsidRPr="00E11A8C">
        <w:rPr>
          <w:rFonts w:ascii="Calibri" w:hAnsi="Calibri"/>
          <w:noProof/>
          <w:sz w:val="22"/>
        </w:rPr>
        <w:t xml:space="preserve"> Water Research, 2007. </w:t>
      </w:r>
      <w:r w:rsidR="00E11A8C" w:rsidRPr="00E11A8C">
        <w:rPr>
          <w:rFonts w:ascii="Calibri" w:hAnsi="Calibri"/>
          <w:b/>
          <w:noProof/>
          <w:sz w:val="22"/>
        </w:rPr>
        <w:t>41</w:t>
      </w:r>
      <w:r w:rsidR="00E11A8C" w:rsidRPr="00E11A8C">
        <w:rPr>
          <w:rFonts w:ascii="Calibri" w:hAnsi="Calibri"/>
          <w:noProof/>
          <w:sz w:val="22"/>
        </w:rPr>
        <w:t>(11): p. 2301-2324.</w:t>
      </w:r>
      <w:bookmarkEnd w:id="695"/>
    </w:p>
    <w:p w:rsidR="00E11A8C" w:rsidRPr="00E11A8C" w:rsidRDefault="00E11A8C" w:rsidP="00E11A8C">
      <w:pPr>
        <w:spacing w:after="0" w:line="240" w:lineRule="auto"/>
        <w:ind w:left="720" w:hanging="720"/>
        <w:rPr>
          <w:rFonts w:ascii="Calibri" w:hAnsi="Calibri"/>
          <w:noProof/>
          <w:sz w:val="22"/>
        </w:rPr>
      </w:pPr>
      <w:bookmarkStart w:id="696" w:name="_ENREF_2"/>
      <w:r w:rsidRPr="00E11A8C">
        <w:rPr>
          <w:rFonts w:ascii="Calibri" w:hAnsi="Calibri"/>
          <w:noProof/>
          <w:sz w:val="22"/>
        </w:rPr>
        <w:t>2.</w:t>
      </w:r>
      <w:r w:rsidRPr="00E11A8C">
        <w:rPr>
          <w:rFonts w:ascii="Calibri" w:hAnsi="Calibri"/>
          <w:noProof/>
          <w:sz w:val="22"/>
        </w:rPr>
        <w:tab/>
        <w:t xml:space="preserve">European Commission – Joint Research Centre, I.f.H.a.C.P., European Chemicals Bureau (ECB), </w:t>
      </w:r>
      <w:r w:rsidRPr="00E11A8C">
        <w:rPr>
          <w:rFonts w:ascii="Calibri" w:hAnsi="Calibri"/>
          <w:i/>
          <w:noProof/>
          <w:sz w:val="22"/>
        </w:rPr>
        <w:t>European Union Risk Assessment Report: Acrylamide</w:t>
      </w:r>
      <w:r w:rsidRPr="00E11A8C">
        <w:rPr>
          <w:rFonts w:ascii="Calibri" w:hAnsi="Calibri"/>
          <w:noProof/>
          <w:sz w:val="22"/>
        </w:rPr>
        <w:t>. 2002, Office For Official Publications of the European Communities. p. 17-18.</w:t>
      </w:r>
      <w:bookmarkEnd w:id="696"/>
    </w:p>
    <w:p w:rsidR="00E11A8C" w:rsidRPr="00E11A8C" w:rsidRDefault="00E11A8C" w:rsidP="00E11A8C">
      <w:pPr>
        <w:spacing w:after="0" w:line="240" w:lineRule="auto"/>
        <w:ind w:left="720" w:hanging="720"/>
        <w:rPr>
          <w:rFonts w:ascii="Calibri" w:hAnsi="Calibri"/>
          <w:noProof/>
          <w:sz w:val="22"/>
        </w:rPr>
      </w:pPr>
      <w:bookmarkStart w:id="697" w:name="_ENREF_3"/>
      <w:r w:rsidRPr="00E11A8C">
        <w:rPr>
          <w:rFonts w:ascii="Calibri" w:hAnsi="Calibri"/>
          <w:noProof/>
          <w:sz w:val="22"/>
        </w:rPr>
        <w:t>3.</w:t>
      </w:r>
      <w:r w:rsidRPr="00E11A8C">
        <w:rPr>
          <w:rFonts w:ascii="Calibri" w:hAnsi="Calibri"/>
          <w:noProof/>
          <w:sz w:val="22"/>
        </w:rPr>
        <w:tab/>
        <w:t xml:space="preserve">Rosiak, J., K. Burozak, and W. Pȩkala, </w:t>
      </w:r>
      <w:r w:rsidRPr="00E11A8C">
        <w:rPr>
          <w:rFonts w:ascii="Calibri" w:hAnsi="Calibri"/>
          <w:i/>
          <w:noProof/>
          <w:sz w:val="22"/>
        </w:rPr>
        <w:t>Polyacrylamide hydrogels as sustained release drug delivery dressing materials.</w:t>
      </w:r>
      <w:r w:rsidRPr="00E11A8C">
        <w:rPr>
          <w:rFonts w:ascii="Calibri" w:hAnsi="Calibri"/>
          <w:noProof/>
          <w:sz w:val="22"/>
        </w:rPr>
        <w:t xml:space="preserve"> Radiation Physics and Chemistry (1977), 1983. </w:t>
      </w:r>
      <w:r w:rsidRPr="00E11A8C">
        <w:rPr>
          <w:rFonts w:ascii="Calibri" w:hAnsi="Calibri"/>
          <w:b/>
          <w:noProof/>
          <w:sz w:val="22"/>
        </w:rPr>
        <w:t>22</w:t>
      </w:r>
      <w:r w:rsidRPr="00E11A8C">
        <w:rPr>
          <w:rFonts w:ascii="Calibri" w:hAnsi="Calibri"/>
          <w:noProof/>
          <w:sz w:val="22"/>
        </w:rPr>
        <w:t>(3–5): p. 907-915.</w:t>
      </w:r>
      <w:bookmarkEnd w:id="697"/>
    </w:p>
    <w:p w:rsidR="00E11A8C" w:rsidRPr="00E11A8C" w:rsidRDefault="00E11A8C" w:rsidP="00E11A8C">
      <w:pPr>
        <w:spacing w:after="0" w:line="240" w:lineRule="auto"/>
        <w:ind w:left="720" w:hanging="720"/>
        <w:rPr>
          <w:rFonts w:ascii="Calibri" w:hAnsi="Calibri"/>
          <w:noProof/>
          <w:sz w:val="22"/>
        </w:rPr>
      </w:pPr>
      <w:bookmarkStart w:id="698" w:name="_ENREF_4"/>
      <w:r w:rsidRPr="00E11A8C">
        <w:rPr>
          <w:rFonts w:ascii="Calibri" w:hAnsi="Calibri"/>
          <w:noProof/>
          <w:sz w:val="22"/>
        </w:rPr>
        <w:t>4.</w:t>
      </w:r>
      <w:r w:rsidRPr="00E11A8C">
        <w:rPr>
          <w:rFonts w:ascii="Calibri" w:hAnsi="Calibri"/>
          <w:noProof/>
          <w:sz w:val="22"/>
        </w:rPr>
        <w:tab/>
        <w:t xml:space="preserve">Zangmeister, R.A. and M.J. Tarlov, </w:t>
      </w:r>
      <w:r w:rsidRPr="00E11A8C">
        <w:rPr>
          <w:rFonts w:ascii="Calibri" w:hAnsi="Calibri"/>
          <w:i/>
          <w:noProof/>
          <w:sz w:val="22"/>
        </w:rPr>
        <w:t>UV Graft Polymerization of Polyacrylamide Hydrogel Plugs in Microfluidic Channels.</w:t>
      </w:r>
      <w:r w:rsidRPr="00E11A8C">
        <w:rPr>
          <w:rFonts w:ascii="Calibri" w:hAnsi="Calibri"/>
          <w:noProof/>
          <w:sz w:val="22"/>
        </w:rPr>
        <w:t xml:space="preserve"> Langmuir, 2003. </w:t>
      </w:r>
      <w:r w:rsidRPr="00E11A8C">
        <w:rPr>
          <w:rFonts w:ascii="Calibri" w:hAnsi="Calibri"/>
          <w:b/>
          <w:noProof/>
          <w:sz w:val="22"/>
        </w:rPr>
        <w:t>19</w:t>
      </w:r>
      <w:r w:rsidRPr="00E11A8C">
        <w:rPr>
          <w:rFonts w:ascii="Calibri" w:hAnsi="Calibri"/>
          <w:noProof/>
          <w:sz w:val="22"/>
        </w:rPr>
        <w:t>(17): p. 6901-6904.</w:t>
      </w:r>
      <w:bookmarkEnd w:id="698"/>
    </w:p>
    <w:p w:rsidR="00E11A8C" w:rsidRPr="00E11A8C" w:rsidRDefault="00E11A8C" w:rsidP="00E11A8C">
      <w:pPr>
        <w:spacing w:after="0" w:line="240" w:lineRule="auto"/>
        <w:ind w:left="720" w:hanging="720"/>
        <w:rPr>
          <w:rFonts w:ascii="Calibri" w:hAnsi="Calibri"/>
          <w:noProof/>
          <w:sz w:val="22"/>
        </w:rPr>
      </w:pPr>
      <w:bookmarkStart w:id="699" w:name="_ENREF_5"/>
      <w:r w:rsidRPr="00E11A8C">
        <w:rPr>
          <w:rFonts w:ascii="Calibri" w:hAnsi="Calibri"/>
          <w:noProof/>
          <w:sz w:val="22"/>
        </w:rPr>
        <w:t>5.</w:t>
      </w:r>
      <w:r w:rsidRPr="00E11A8C">
        <w:rPr>
          <w:rFonts w:ascii="Calibri" w:hAnsi="Calibri"/>
          <w:noProof/>
          <w:sz w:val="22"/>
        </w:rPr>
        <w:tab/>
        <w:t xml:space="preserve">Schägger, H. and G. von Jagow, </w:t>
      </w:r>
      <w:r w:rsidRPr="00E11A8C">
        <w:rPr>
          <w:rFonts w:ascii="Calibri" w:hAnsi="Calibri"/>
          <w:i/>
          <w:noProof/>
          <w:sz w:val="22"/>
        </w:rPr>
        <w:t>Tricine-sodium dodecyl sulfate-polyacrylamide gel electrophoresis for the separation of proteins in the range from 1 to 100 kDa.</w:t>
      </w:r>
      <w:r w:rsidRPr="00E11A8C">
        <w:rPr>
          <w:rFonts w:ascii="Calibri" w:hAnsi="Calibri"/>
          <w:noProof/>
          <w:sz w:val="22"/>
        </w:rPr>
        <w:t xml:space="preserve"> Analytical Biochemistry, 1987. </w:t>
      </w:r>
      <w:r w:rsidRPr="00E11A8C">
        <w:rPr>
          <w:rFonts w:ascii="Calibri" w:hAnsi="Calibri"/>
          <w:b/>
          <w:noProof/>
          <w:sz w:val="22"/>
        </w:rPr>
        <w:t>166</w:t>
      </w:r>
      <w:r w:rsidRPr="00E11A8C">
        <w:rPr>
          <w:rFonts w:ascii="Calibri" w:hAnsi="Calibri"/>
          <w:noProof/>
          <w:sz w:val="22"/>
        </w:rPr>
        <w:t>(2): p. 368-379.</w:t>
      </w:r>
      <w:bookmarkEnd w:id="699"/>
    </w:p>
    <w:p w:rsidR="00E11A8C" w:rsidRPr="00E11A8C" w:rsidRDefault="00E11A8C" w:rsidP="00E11A8C">
      <w:pPr>
        <w:spacing w:after="0" w:line="240" w:lineRule="auto"/>
        <w:ind w:left="720" w:hanging="720"/>
        <w:rPr>
          <w:rFonts w:ascii="Calibri" w:hAnsi="Calibri"/>
          <w:noProof/>
          <w:sz w:val="22"/>
        </w:rPr>
      </w:pPr>
      <w:bookmarkStart w:id="700" w:name="_ENREF_6"/>
      <w:r w:rsidRPr="00E11A8C">
        <w:rPr>
          <w:rFonts w:ascii="Calibri" w:hAnsi="Calibri"/>
          <w:noProof/>
          <w:sz w:val="22"/>
        </w:rPr>
        <w:t>6.</w:t>
      </w:r>
      <w:r w:rsidRPr="00E11A8C">
        <w:rPr>
          <w:rFonts w:ascii="Calibri" w:hAnsi="Calibri"/>
          <w:noProof/>
          <w:sz w:val="22"/>
        </w:rPr>
        <w:tab/>
        <w:t xml:space="preserve">Lu, S., R. Liu, and X. Sun, </w:t>
      </w:r>
      <w:r w:rsidRPr="00E11A8C">
        <w:rPr>
          <w:rFonts w:ascii="Calibri" w:hAnsi="Calibri"/>
          <w:i/>
          <w:noProof/>
          <w:sz w:val="22"/>
        </w:rPr>
        <w:t>A study on the synthesis and application of an inverse emulsion of amphoteric polyacrylamide as a retention aid in papermaking.</w:t>
      </w:r>
      <w:r w:rsidRPr="00E11A8C">
        <w:rPr>
          <w:rFonts w:ascii="Calibri" w:hAnsi="Calibri"/>
          <w:noProof/>
          <w:sz w:val="22"/>
        </w:rPr>
        <w:t xml:space="preserve"> Journal of Applied Polymer Science, 2002. </w:t>
      </w:r>
      <w:r w:rsidRPr="00E11A8C">
        <w:rPr>
          <w:rFonts w:ascii="Calibri" w:hAnsi="Calibri"/>
          <w:b/>
          <w:noProof/>
          <w:sz w:val="22"/>
        </w:rPr>
        <w:t>84</w:t>
      </w:r>
      <w:r w:rsidRPr="00E11A8C">
        <w:rPr>
          <w:rFonts w:ascii="Calibri" w:hAnsi="Calibri"/>
          <w:noProof/>
          <w:sz w:val="22"/>
        </w:rPr>
        <w:t>(2): p. 343-350.</w:t>
      </w:r>
      <w:bookmarkEnd w:id="700"/>
    </w:p>
    <w:p w:rsidR="00E11A8C" w:rsidRPr="00E11A8C" w:rsidRDefault="00E11A8C" w:rsidP="00E11A8C">
      <w:pPr>
        <w:spacing w:after="0" w:line="240" w:lineRule="auto"/>
        <w:ind w:left="720" w:hanging="720"/>
        <w:rPr>
          <w:rFonts w:ascii="Calibri" w:hAnsi="Calibri"/>
          <w:noProof/>
          <w:sz w:val="22"/>
        </w:rPr>
      </w:pPr>
      <w:bookmarkStart w:id="701" w:name="_ENREF_7"/>
      <w:r w:rsidRPr="00E11A8C">
        <w:rPr>
          <w:rFonts w:ascii="Calibri" w:hAnsi="Calibri"/>
          <w:noProof/>
          <w:sz w:val="22"/>
        </w:rPr>
        <w:t>7.</w:t>
      </w:r>
      <w:r w:rsidRPr="00E11A8C">
        <w:rPr>
          <w:rFonts w:ascii="Calibri" w:hAnsi="Calibri"/>
          <w:noProof/>
          <w:sz w:val="22"/>
        </w:rPr>
        <w:tab/>
        <w:t xml:space="preserve">Sokker, H.H., et al., </w:t>
      </w:r>
      <w:r w:rsidRPr="00E11A8C">
        <w:rPr>
          <w:rFonts w:ascii="Calibri" w:hAnsi="Calibri"/>
          <w:i/>
          <w:noProof/>
          <w:sz w:val="22"/>
        </w:rPr>
        <w:t>Adsorption of crude oil from aqueous solution by hydrogel of chitosan based polyacrylamide prepared by radiation induced graft polymerization.</w:t>
      </w:r>
      <w:r w:rsidRPr="00E11A8C">
        <w:rPr>
          <w:rFonts w:ascii="Calibri" w:hAnsi="Calibri"/>
          <w:noProof/>
          <w:sz w:val="22"/>
        </w:rPr>
        <w:t xml:space="preserve"> Journal of Hazardous Materials, 2011. </w:t>
      </w:r>
      <w:r w:rsidRPr="00E11A8C">
        <w:rPr>
          <w:rFonts w:ascii="Calibri" w:hAnsi="Calibri"/>
          <w:b/>
          <w:noProof/>
          <w:sz w:val="22"/>
        </w:rPr>
        <w:t>190</w:t>
      </w:r>
      <w:r w:rsidRPr="00E11A8C">
        <w:rPr>
          <w:rFonts w:ascii="Calibri" w:hAnsi="Calibri"/>
          <w:noProof/>
          <w:sz w:val="22"/>
        </w:rPr>
        <w:t>(1–3): p. 359-365.</w:t>
      </w:r>
      <w:bookmarkEnd w:id="701"/>
    </w:p>
    <w:p w:rsidR="00E11A8C" w:rsidRPr="00E11A8C" w:rsidRDefault="00E11A8C" w:rsidP="00E11A8C">
      <w:pPr>
        <w:spacing w:after="0" w:line="240" w:lineRule="auto"/>
        <w:ind w:left="720" w:hanging="720"/>
        <w:rPr>
          <w:rFonts w:ascii="Calibri" w:hAnsi="Calibri"/>
          <w:noProof/>
          <w:sz w:val="22"/>
        </w:rPr>
      </w:pPr>
      <w:bookmarkStart w:id="702" w:name="_ENREF_8"/>
      <w:r w:rsidRPr="00E11A8C">
        <w:rPr>
          <w:rFonts w:ascii="Calibri" w:hAnsi="Calibri"/>
          <w:noProof/>
          <w:sz w:val="22"/>
        </w:rPr>
        <w:t>8.</w:t>
      </w:r>
      <w:r w:rsidRPr="00E11A8C">
        <w:rPr>
          <w:rFonts w:ascii="Calibri" w:hAnsi="Calibri"/>
          <w:noProof/>
          <w:sz w:val="22"/>
        </w:rPr>
        <w:tab/>
        <w:t xml:space="preserve">Gao, L. and S. Liu, </w:t>
      </w:r>
      <w:r w:rsidRPr="00E11A8C">
        <w:rPr>
          <w:rFonts w:ascii="Calibri" w:hAnsi="Calibri"/>
          <w:i/>
          <w:noProof/>
          <w:sz w:val="22"/>
        </w:rPr>
        <w:t>Cross-Linked Polyacrylamide Coating for Capillary Isoelectric Focusing.</w:t>
      </w:r>
      <w:r w:rsidRPr="00E11A8C">
        <w:rPr>
          <w:rFonts w:ascii="Calibri" w:hAnsi="Calibri"/>
          <w:noProof/>
          <w:sz w:val="22"/>
        </w:rPr>
        <w:t xml:space="preserve"> Analytical Chemistry, 2004. </w:t>
      </w:r>
      <w:r w:rsidRPr="00E11A8C">
        <w:rPr>
          <w:rFonts w:ascii="Calibri" w:hAnsi="Calibri"/>
          <w:b/>
          <w:noProof/>
          <w:sz w:val="22"/>
        </w:rPr>
        <w:t>76</w:t>
      </w:r>
      <w:r w:rsidRPr="00E11A8C">
        <w:rPr>
          <w:rFonts w:ascii="Calibri" w:hAnsi="Calibri"/>
          <w:noProof/>
          <w:sz w:val="22"/>
        </w:rPr>
        <w:t>(24): p. 7179-7186.</w:t>
      </w:r>
      <w:bookmarkEnd w:id="702"/>
    </w:p>
    <w:p w:rsidR="00E11A8C" w:rsidRPr="00E11A8C" w:rsidRDefault="00E11A8C" w:rsidP="00E11A8C">
      <w:pPr>
        <w:spacing w:after="0" w:line="240" w:lineRule="auto"/>
        <w:ind w:left="720" w:hanging="720"/>
        <w:rPr>
          <w:rFonts w:ascii="Calibri" w:hAnsi="Calibri"/>
          <w:noProof/>
          <w:sz w:val="22"/>
        </w:rPr>
      </w:pPr>
      <w:bookmarkStart w:id="703" w:name="_ENREF_9"/>
      <w:r w:rsidRPr="00E11A8C">
        <w:rPr>
          <w:rFonts w:ascii="Calibri" w:hAnsi="Calibri"/>
          <w:noProof/>
          <w:sz w:val="22"/>
        </w:rPr>
        <w:t>9.</w:t>
      </w:r>
      <w:r w:rsidRPr="00E11A8C">
        <w:rPr>
          <w:rFonts w:ascii="Calibri" w:hAnsi="Calibri"/>
          <w:noProof/>
          <w:sz w:val="22"/>
        </w:rPr>
        <w:tab/>
        <w:t xml:space="preserve">Hjertén, S. and R. Mosbach, </w:t>
      </w:r>
      <w:r w:rsidRPr="00E11A8C">
        <w:rPr>
          <w:rFonts w:ascii="Calibri" w:hAnsi="Calibri"/>
          <w:i/>
          <w:noProof/>
          <w:sz w:val="22"/>
        </w:rPr>
        <w:t>“Molecular-sieve” chromatography of proteins on columns of cross-linked polyacrylamide.</w:t>
      </w:r>
      <w:r w:rsidRPr="00E11A8C">
        <w:rPr>
          <w:rFonts w:ascii="Calibri" w:hAnsi="Calibri"/>
          <w:noProof/>
          <w:sz w:val="22"/>
        </w:rPr>
        <w:t xml:space="preserve"> Analytical Biochemistry, 1962. </w:t>
      </w:r>
      <w:r w:rsidRPr="00E11A8C">
        <w:rPr>
          <w:rFonts w:ascii="Calibri" w:hAnsi="Calibri"/>
          <w:b/>
          <w:noProof/>
          <w:sz w:val="22"/>
        </w:rPr>
        <w:t>3</w:t>
      </w:r>
      <w:r w:rsidRPr="00E11A8C">
        <w:rPr>
          <w:rFonts w:ascii="Calibri" w:hAnsi="Calibri"/>
          <w:noProof/>
          <w:sz w:val="22"/>
        </w:rPr>
        <w:t>(2): p. 109-118.</w:t>
      </w:r>
      <w:bookmarkEnd w:id="703"/>
    </w:p>
    <w:p w:rsidR="00E11A8C" w:rsidRPr="00E11A8C" w:rsidRDefault="00E11A8C" w:rsidP="00E11A8C">
      <w:pPr>
        <w:spacing w:after="0" w:line="240" w:lineRule="auto"/>
        <w:ind w:left="720" w:hanging="720"/>
        <w:rPr>
          <w:rFonts w:ascii="Calibri" w:hAnsi="Calibri"/>
          <w:noProof/>
          <w:sz w:val="22"/>
        </w:rPr>
      </w:pPr>
      <w:bookmarkStart w:id="704" w:name="_ENREF_10"/>
      <w:r w:rsidRPr="00E11A8C">
        <w:rPr>
          <w:rFonts w:ascii="Calibri" w:hAnsi="Calibri"/>
          <w:noProof/>
          <w:sz w:val="22"/>
        </w:rPr>
        <w:t>10.</w:t>
      </w:r>
      <w:r w:rsidRPr="00E11A8C">
        <w:rPr>
          <w:rFonts w:ascii="Calibri" w:hAnsi="Calibri"/>
          <w:noProof/>
          <w:sz w:val="22"/>
        </w:rPr>
        <w:tab/>
        <w:t xml:space="preserve">Kay-Shoemake, J.L., et al., </w:t>
      </w:r>
      <w:r w:rsidRPr="00E11A8C">
        <w:rPr>
          <w:rFonts w:ascii="Calibri" w:hAnsi="Calibri"/>
          <w:i/>
          <w:noProof/>
          <w:sz w:val="22"/>
        </w:rPr>
        <w:t>Polyacrylamide as an organic nitrogen source for soil microorganisms with potential effects on inorganic soil nitrogen in agricultural soil.</w:t>
      </w:r>
      <w:r w:rsidRPr="00E11A8C">
        <w:rPr>
          <w:rFonts w:ascii="Calibri" w:hAnsi="Calibri"/>
          <w:noProof/>
          <w:sz w:val="22"/>
        </w:rPr>
        <w:t xml:space="preserve"> Soil Biology and Biochemistry, 1998. </w:t>
      </w:r>
      <w:r w:rsidRPr="00E11A8C">
        <w:rPr>
          <w:rFonts w:ascii="Calibri" w:hAnsi="Calibri"/>
          <w:b/>
          <w:noProof/>
          <w:sz w:val="22"/>
        </w:rPr>
        <w:t>30</w:t>
      </w:r>
      <w:r w:rsidRPr="00E11A8C">
        <w:rPr>
          <w:rFonts w:ascii="Calibri" w:hAnsi="Calibri"/>
          <w:noProof/>
          <w:sz w:val="22"/>
        </w:rPr>
        <w:t>(8–9): p. 1045-1052.</w:t>
      </w:r>
      <w:bookmarkEnd w:id="704"/>
    </w:p>
    <w:p w:rsidR="00E11A8C" w:rsidRPr="00E11A8C" w:rsidRDefault="00E11A8C" w:rsidP="00E11A8C">
      <w:pPr>
        <w:spacing w:after="0" w:line="240" w:lineRule="auto"/>
        <w:ind w:left="720" w:hanging="720"/>
        <w:rPr>
          <w:rFonts w:ascii="Calibri" w:hAnsi="Calibri"/>
          <w:noProof/>
          <w:sz w:val="22"/>
        </w:rPr>
      </w:pPr>
      <w:bookmarkStart w:id="705" w:name="_ENREF_11"/>
      <w:r w:rsidRPr="00E11A8C">
        <w:rPr>
          <w:rFonts w:ascii="Calibri" w:hAnsi="Calibri"/>
          <w:noProof/>
          <w:sz w:val="22"/>
        </w:rPr>
        <w:t>11.</w:t>
      </w:r>
      <w:r w:rsidRPr="00E11A8C">
        <w:rPr>
          <w:rFonts w:ascii="Calibri" w:hAnsi="Calibri"/>
          <w:noProof/>
          <w:sz w:val="22"/>
        </w:rPr>
        <w:tab/>
        <w:t xml:space="preserve">Johnson, M.S., </w:t>
      </w:r>
      <w:r w:rsidRPr="00E11A8C">
        <w:rPr>
          <w:rFonts w:ascii="Calibri" w:hAnsi="Calibri"/>
          <w:i/>
          <w:noProof/>
          <w:sz w:val="22"/>
        </w:rPr>
        <w:t>The effects of gel-forming polyacrylamides on moisture storage in sandy soils.</w:t>
      </w:r>
      <w:r w:rsidRPr="00E11A8C">
        <w:rPr>
          <w:rFonts w:ascii="Calibri" w:hAnsi="Calibri"/>
          <w:noProof/>
          <w:sz w:val="22"/>
        </w:rPr>
        <w:t xml:space="preserve"> Journal of the Science of Food and Agriculture, 1984. </w:t>
      </w:r>
      <w:r w:rsidRPr="00E11A8C">
        <w:rPr>
          <w:rFonts w:ascii="Calibri" w:hAnsi="Calibri"/>
          <w:b/>
          <w:noProof/>
          <w:sz w:val="22"/>
        </w:rPr>
        <w:t>35</w:t>
      </w:r>
      <w:r w:rsidRPr="00E11A8C">
        <w:rPr>
          <w:rFonts w:ascii="Calibri" w:hAnsi="Calibri"/>
          <w:noProof/>
          <w:sz w:val="22"/>
        </w:rPr>
        <w:t>(11): p. 1196-1200.</w:t>
      </w:r>
      <w:bookmarkEnd w:id="705"/>
    </w:p>
    <w:p w:rsidR="00E11A8C" w:rsidRPr="00E11A8C" w:rsidRDefault="00E11A8C" w:rsidP="00E11A8C">
      <w:pPr>
        <w:spacing w:after="0" w:line="240" w:lineRule="auto"/>
        <w:ind w:left="720" w:hanging="720"/>
        <w:rPr>
          <w:rFonts w:ascii="Calibri" w:hAnsi="Calibri"/>
          <w:noProof/>
          <w:sz w:val="22"/>
        </w:rPr>
      </w:pPr>
      <w:bookmarkStart w:id="706" w:name="_ENREF_12"/>
      <w:r w:rsidRPr="00E11A8C">
        <w:rPr>
          <w:rFonts w:ascii="Calibri" w:hAnsi="Calibri"/>
          <w:noProof/>
          <w:sz w:val="22"/>
        </w:rPr>
        <w:t>12.</w:t>
      </w:r>
      <w:r w:rsidRPr="00E11A8C">
        <w:rPr>
          <w:rFonts w:ascii="Calibri" w:hAnsi="Calibri"/>
          <w:noProof/>
          <w:sz w:val="22"/>
        </w:rPr>
        <w:tab/>
        <w:t xml:space="preserve">Sivapalan, S., </w:t>
      </w:r>
      <w:r w:rsidRPr="00E11A8C">
        <w:rPr>
          <w:rFonts w:ascii="Calibri" w:hAnsi="Calibri"/>
          <w:i/>
          <w:noProof/>
          <w:sz w:val="22"/>
        </w:rPr>
        <w:t>Benefits of treating a sandy soil with a crosslinked-type polyacrylamide.</w:t>
      </w:r>
      <w:r w:rsidRPr="00E11A8C">
        <w:rPr>
          <w:rFonts w:ascii="Calibri" w:hAnsi="Calibri"/>
          <w:noProof/>
          <w:sz w:val="22"/>
        </w:rPr>
        <w:t xml:space="preserve"> Australian Journal of Experimental Agriculture, 2006. </w:t>
      </w:r>
      <w:r w:rsidRPr="00E11A8C">
        <w:rPr>
          <w:rFonts w:ascii="Calibri" w:hAnsi="Calibri"/>
          <w:b/>
          <w:noProof/>
          <w:sz w:val="22"/>
        </w:rPr>
        <w:t>46</w:t>
      </w:r>
      <w:r w:rsidRPr="00E11A8C">
        <w:rPr>
          <w:rFonts w:ascii="Calibri" w:hAnsi="Calibri"/>
          <w:noProof/>
          <w:sz w:val="22"/>
        </w:rPr>
        <w:t>(4): p. 579-584.</w:t>
      </w:r>
      <w:bookmarkEnd w:id="706"/>
    </w:p>
    <w:p w:rsidR="00E11A8C" w:rsidRPr="00E11A8C" w:rsidRDefault="00E11A8C" w:rsidP="00E11A8C">
      <w:pPr>
        <w:spacing w:after="0" w:line="240" w:lineRule="auto"/>
        <w:ind w:left="720" w:hanging="720"/>
        <w:rPr>
          <w:rFonts w:ascii="Calibri" w:hAnsi="Calibri"/>
          <w:noProof/>
          <w:sz w:val="22"/>
        </w:rPr>
      </w:pPr>
      <w:bookmarkStart w:id="707" w:name="_ENREF_13"/>
      <w:r w:rsidRPr="00E11A8C">
        <w:rPr>
          <w:rFonts w:ascii="Calibri" w:hAnsi="Calibri"/>
          <w:noProof/>
          <w:sz w:val="22"/>
        </w:rPr>
        <w:t>13.</w:t>
      </w:r>
      <w:r w:rsidRPr="00E11A8C">
        <w:rPr>
          <w:rFonts w:ascii="Calibri" w:hAnsi="Calibri"/>
          <w:noProof/>
          <w:sz w:val="22"/>
        </w:rPr>
        <w:tab/>
        <w:t xml:space="preserve">Zhang, X.C. and W.P. Miller, </w:t>
      </w:r>
      <w:r w:rsidRPr="00E11A8C">
        <w:rPr>
          <w:rFonts w:ascii="Calibri" w:hAnsi="Calibri"/>
          <w:i/>
          <w:noProof/>
          <w:sz w:val="22"/>
        </w:rPr>
        <w:t>Polyacrylamide Effect on Infiltration and Erosion in Furrows.</w:t>
      </w:r>
      <w:r w:rsidRPr="00E11A8C">
        <w:rPr>
          <w:rFonts w:ascii="Calibri" w:hAnsi="Calibri"/>
          <w:noProof/>
          <w:sz w:val="22"/>
        </w:rPr>
        <w:t xml:space="preserve"> Soil Sci. Soc. Am. J., 1996. </w:t>
      </w:r>
      <w:r w:rsidRPr="00E11A8C">
        <w:rPr>
          <w:rFonts w:ascii="Calibri" w:hAnsi="Calibri"/>
          <w:b/>
          <w:noProof/>
          <w:sz w:val="22"/>
        </w:rPr>
        <w:t>60</w:t>
      </w:r>
      <w:r w:rsidRPr="00E11A8C">
        <w:rPr>
          <w:rFonts w:ascii="Calibri" w:hAnsi="Calibri"/>
          <w:noProof/>
          <w:sz w:val="22"/>
        </w:rPr>
        <w:t>(3): p. 866-872.</w:t>
      </w:r>
      <w:bookmarkEnd w:id="707"/>
    </w:p>
    <w:p w:rsidR="00E11A8C" w:rsidRPr="00E11A8C" w:rsidRDefault="00E11A8C" w:rsidP="00E11A8C">
      <w:pPr>
        <w:spacing w:after="0" w:line="240" w:lineRule="auto"/>
        <w:ind w:left="720" w:hanging="720"/>
        <w:rPr>
          <w:rFonts w:ascii="Calibri" w:hAnsi="Calibri"/>
          <w:noProof/>
          <w:sz w:val="22"/>
        </w:rPr>
      </w:pPr>
      <w:bookmarkStart w:id="708" w:name="_ENREF_14"/>
      <w:r w:rsidRPr="00E11A8C">
        <w:rPr>
          <w:rFonts w:ascii="Calibri" w:hAnsi="Calibri"/>
          <w:noProof/>
          <w:sz w:val="22"/>
        </w:rPr>
        <w:t>14.</w:t>
      </w:r>
      <w:r w:rsidRPr="00E11A8C">
        <w:rPr>
          <w:rFonts w:ascii="Calibri" w:hAnsi="Calibri"/>
          <w:noProof/>
          <w:sz w:val="22"/>
        </w:rPr>
        <w:tab/>
        <w:t xml:space="preserve">Lipworth, L., et al., </w:t>
      </w:r>
      <w:r w:rsidRPr="00E11A8C">
        <w:rPr>
          <w:rFonts w:ascii="Calibri" w:hAnsi="Calibri"/>
          <w:i/>
          <w:noProof/>
          <w:sz w:val="22"/>
        </w:rPr>
        <w:t>Acrylamide: a human cancer risk?</w:t>
      </w:r>
      <w:r w:rsidRPr="00E11A8C">
        <w:rPr>
          <w:rFonts w:ascii="Calibri" w:hAnsi="Calibri"/>
          <w:noProof/>
          <w:sz w:val="22"/>
        </w:rPr>
        <w:t xml:space="preserve"> European Journal of Cancer Prevention, 2013. </w:t>
      </w:r>
      <w:r w:rsidRPr="00E11A8C">
        <w:rPr>
          <w:rFonts w:ascii="Calibri" w:hAnsi="Calibri"/>
          <w:b/>
          <w:noProof/>
          <w:sz w:val="22"/>
        </w:rPr>
        <w:t>22</w:t>
      </w:r>
      <w:r w:rsidRPr="00E11A8C">
        <w:rPr>
          <w:rFonts w:ascii="Calibri" w:hAnsi="Calibri"/>
          <w:noProof/>
          <w:sz w:val="22"/>
        </w:rPr>
        <w:t>(2): p. 193-194 10.1097/CEJ.0b013e328358194d.</w:t>
      </w:r>
      <w:bookmarkEnd w:id="708"/>
    </w:p>
    <w:p w:rsidR="00E11A8C" w:rsidRPr="00E11A8C" w:rsidRDefault="00E11A8C" w:rsidP="00E11A8C">
      <w:pPr>
        <w:spacing w:after="0" w:line="240" w:lineRule="auto"/>
        <w:ind w:left="720" w:hanging="720"/>
        <w:rPr>
          <w:rFonts w:ascii="Calibri" w:hAnsi="Calibri"/>
          <w:noProof/>
          <w:sz w:val="22"/>
        </w:rPr>
      </w:pPr>
      <w:bookmarkStart w:id="709" w:name="_ENREF_15"/>
      <w:r w:rsidRPr="00E11A8C">
        <w:rPr>
          <w:rFonts w:ascii="Calibri" w:hAnsi="Calibri"/>
          <w:noProof/>
          <w:sz w:val="22"/>
        </w:rPr>
        <w:t>15.</w:t>
      </w:r>
      <w:r w:rsidRPr="00E11A8C">
        <w:rPr>
          <w:rFonts w:ascii="Calibri" w:hAnsi="Calibri"/>
          <w:noProof/>
          <w:sz w:val="22"/>
        </w:rPr>
        <w:tab/>
        <w:t xml:space="preserve">Hogervorst, J., et al., </w:t>
      </w:r>
      <w:r w:rsidRPr="00E11A8C">
        <w:rPr>
          <w:rFonts w:ascii="Calibri" w:hAnsi="Calibri"/>
          <w:i/>
          <w:noProof/>
          <w:sz w:val="22"/>
        </w:rPr>
        <w:t>Reaction on the acrylamide and cancer review by Lipworth and colleagues.</w:t>
      </w:r>
      <w:r w:rsidRPr="00E11A8C">
        <w:rPr>
          <w:rFonts w:ascii="Calibri" w:hAnsi="Calibri"/>
          <w:noProof/>
          <w:sz w:val="22"/>
        </w:rPr>
        <w:t xml:space="preserve"> European Journal of Cancer Prevention, 2013. </w:t>
      </w:r>
      <w:r w:rsidRPr="00E11A8C">
        <w:rPr>
          <w:rFonts w:ascii="Calibri" w:hAnsi="Calibri"/>
          <w:b/>
          <w:noProof/>
          <w:sz w:val="22"/>
        </w:rPr>
        <w:t>22</w:t>
      </w:r>
      <w:r w:rsidRPr="00E11A8C">
        <w:rPr>
          <w:rFonts w:ascii="Calibri" w:hAnsi="Calibri"/>
          <w:noProof/>
          <w:sz w:val="22"/>
        </w:rPr>
        <w:t>(2): p. 194-198 10.1097/CEJ.0b013e328359cbc6.</w:t>
      </w:r>
      <w:bookmarkEnd w:id="709"/>
    </w:p>
    <w:p w:rsidR="00E11A8C" w:rsidRPr="00E11A8C" w:rsidRDefault="00E11A8C" w:rsidP="00E11A8C">
      <w:pPr>
        <w:spacing w:after="0" w:line="240" w:lineRule="auto"/>
        <w:ind w:left="720" w:hanging="720"/>
        <w:rPr>
          <w:rFonts w:ascii="Calibri" w:hAnsi="Calibri"/>
          <w:noProof/>
          <w:sz w:val="22"/>
        </w:rPr>
      </w:pPr>
      <w:bookmarkStart w:id="710" w:name="_ENREF_16"/>
      <w:r w:rsidRPr="00E11A8C">
        <w:rPr>
          <w:rFonts w:ascii="Calibri" w:hAnsi="Calibri"/>
          <w:noProof/>
          <w:sz w:val="22"/>
        </w:rPr>
        <w:t>16.</w:t>
      </w:r>
      <w:r w:rsidRPr="00E11A8C">
        <w:rPr>
          <w:rFonts w:ascii="Calibri" w:hAnsi="Calibri"/>
          <w:noProof/>
          <w:sz w:val="22"/>
        </w:rPr>
        <w:tab/>
        <w:t xml:space="preserve">Smith EA, O.F., </w:t>
      </w:r>
      <w:r w:rsidRPr="00E11A8C">
        <w:rPr>
          <w:rFonts w:ascii="Calibri" w:hAnsi="Calibri"/>
          <w:i/>
          <w:noProof/>
          <w:sz w:val="22"/>
        </w:rPr>
        <w:t>Acrylamide and polyacrylamide: a review of production, use, environmental fate and neurotoxicity.</w:t>
      </w:r>
      <w:r w:rsidRPr="00E11A8C">
        <w:rPr>
          <w:rFonts w:ascii="Calibri" w:hAnsi="Calibri"/>
          <w:noProof/>
          <w:sz w:val="22"/>
        </w:rPr>
        <w:t xml:space="preserve"> Rev Environ Health., 1991: p. 215-228.</w:t>
      </w:r>
      <w:bookmarkEnd w:id="710"/>
    </w:p>
    <w:p w:rsidR="00E11A8C" w:rsidRPr="00E11A8C" w:rsidRDefault="00E11A8C" w:rsidP="00E11A8C">
      <w:pPr>
        <w:spacing w:after="0" w:line="240" w:lineRule="auto"/>
        <w:ind w:left="720" w:hanging="720"/>
        <w:rPr>
          <w:rFonts w:ascii="Calibri" w:hAnsi="Calibri"/>
          <w:noProof/>
          <w:sz w:val="22"/>
        </w:rPr>
      </w:pPr>
      <w:bookmarkStart w:id="711" w:name="_ENREF_17"/>
      <w:r w:rsidRPr="00E11A8C">
        <w:rPr>
          <w:rFonts w:ascii="Calibri" w:hAnsi="Calibri"/>
          <w:noProof/>
          <w:sz w:val="22"/>
        </w:rPr>
        <w:t>17.</w:t>
      </w:r>
      <w:r w:rsidRPr="00E11A8C">
        <w:rPr>
          <w:rFonts w:ascii="Calibri" w:hAnsi="Calibri"/>
          <w:noProof/>
          <w:sz w:val="22"/>
        </w:rPr>
        <w:tab/>
        <w:t xml:space="preserve">Daughton, C.G., </w:t>
      </w:r>
      <w:r w:rsidRPr="00E11A8C">
        <w:rPr>
          <w:rFonts w:ascii="Calibri" w:hAnsi="Calibri"/>
          <w:i/>
          <w:noProof/>
          <w:sz w:val="22"/>
        </w:rPr>
        <w:t>Quantitation of Acrylamide (and Polyacrylamide): Critical review of methods for trace determination/formulation analysis &amp; Future-research recommendations</w:t>
      </w:r>
      <w:r w:rsidRPr="00E11A8C">
        <w:rPr>
          <w:rFonts w:ascii="Calibri" w:hAnsi="Calibri"/>
          <w:noProof/>
          <w:sz w:val="22"/>
        </w:rPr>
        <w:t>, T.C.P.H. Foundation, Editor. 1988: California.</w:t>
      </w:r>
      <w:bookmarkEnd w:id="711"/>
    </w:p>
    <w:p w:rsidR="00E11A8C" w:rsidRPr="00E11A8C" w:rsidRDefault="00E11A8C" w:rsidP="00E11A8C">
      <w:pPr>
        <w:spacing w:after="0" w:line="240" w:lineRule="auto"/>
        <w:ind w:left="720" w:hanging="720"/>
        <w:rPr>
          <w:rFonts w:ascii="Calibri" w:hAnsi="Calibri"/>
          <w:noProof/>
          <w:sz w:val="22"/>
        </w:rPr>
      </w:pPr>
      <w:bookmarkStart w:id="712" w:name="_ENREF_18"/>
      <w:r w:rsidRPr="00E11A8C">
        <w:rPr>
          <w:rFonts w:ascii="Calibri" w:hAnsi="Calibri"/>
          <w:noProof/>
          <w:sz w:val="22"/>
        </w:rPr>
        <w:t>18.</w:t>
      </w:r>
      <w:r w:rsidRPr="00E11A8C">
        <w:rPr>
          <w:rFonts w:ascii="Calibri" w:hAnsi="Calibri"/>
          <w:noProof/>
          <w:sz w:val="22"/>
        </w:rPr>
        <w:tab/>
        <w:t xml:space="preserve">Lentz, R.D.S., R.E. Foerster, J.A., </w:t>
      </w:r>
      <w:r w:rsidRPr="00E11A8C">
        <w:rPr>
          <w:rFonts w:ascii="Calibri" w:hAnsi="Calibri"/>
          <w:i/>
          <w:noProof/>
          <w:sz w:val="22"/>
        </w:rPr>
        <w:t>Estimating polyacrylamide concentration in irrigation water.</w:t>
      </w:r>
      <w:r w:rsidRPr="00E11A8C">
        <w:rPr>
          <w:rFonts w:ascii="Calibri" w:hAnsi="Calibri"/>
          <w:noProof/>
          <w:sz w:val="22"/>
        </w:rPr>
        <w:t xml:space="preserve"> Journal of Environment Quality, 1996. </w:t>
      </w:r>
      <w:r w:rsidRPr="00E11A8C">
        <w:rPr>
          <w:rFonts w:ascii="Calibri" w:hAnsi="Calibri"/>
          <w:b/>
          <w:noProof/>
          <w:sz w:val="22"/>
        </w:rPr>
        <w:t>25</w:t>
      </w:r>
      <w:r w:rsidRPr="00E11A8C">
        <w:rPr>
          <w:rFonts w:ascii="Calibri" w:hAnsi="Calibri"/>
          <w:noProof/>
          <w:sz w:val="22"/>
        </w:rPr>
        <w:t>: p. 1015-1024.</w:t>
      </w:r>
      <w:bookmarkEnd w:id="712"/>
    </w:p>
    <w:p w:rsidR="00E11A8C" w:rsidRPr="00E11A8C" w:rsidRDefault="00E11A8C" w:rsidP="00E11A8C">
      <w:pPr>
        <w:spacing w:after="0" w:line="240" w:lineRule="auto"/>
        <w:ind w:left="720" w:hanging="720"/>
        <w:rPr>
          <w:rFonts w:ascii="Calibri" w:hAnsi="Calibri"/>
          <w:noProof/>
          <w:sz w:val="22"/>
        </w:rPr>
      </w:pPr>
      <w:bookmarkStart w:id="713" w:name="_ENREF_19"/>
      <w:r w:rsidRPr="00E11A8C">
        <w:rPr>
          <w:rFonts w:ascii="Calibri" w:hAnsi="Calibri"/>
          <w:noProof/>
          <w:sz w:val="22"/>
        </w:rPr>
        <w:t>19.</w:t>
      </w:r>
      <w:r w:rsidRPr="00E11A8C">
        <w:rPr>
          <w:rFonts w:ascii="Calibri" w:hAnsi="Calibri"/>
          <w:noProof/>
          <w:sz w:val="22"/>
        </w:rPr>
        <w:tab/>
        <w:t xml:space="preserve">Biesinger, K.E. and G.N. Stokes, </w:t>
      </w:r>
      <w:r w:rsidRPr="00E11A8C">
        <w:rPr>
          <w:rFonts w:ascii="Calibri" w:hAnsi="Calibri"/>
          <w:i/>
          <w:noProof/>
          <w:sz w:val="22"/>
        </w:rPr>
        <w:t>Effects of Synthetic Polyelectrolytes on Selected Aquatic Organisms.</w:t>
      </w:r>
      <w:r w:rsidRPr="00E11A8C">
        <w:rPr>
          <w:rFonts w:ascii="Calibri" w:hAnsi="Calibri"/>
          <w:noProof/>
          <w:sz w:val="22"/>
        </w:rPr>
        <w:t xml:space="preserve"> Journal (Water Pollution Control Federation), 1986. </w:t>
      </w:r>
      <w:r w:rsidRPr="00E11A8C">
        <w:rPr>
          <w:rFonts w:ascii="Calibri" w:hAnsi="Calibri"/>
          <w:b/>
          <w:noProof/>
          <w:sz w:val="22"/>
        </w:rPr>
        <w:t>58</w:t>
      </w:r>
      <w:r w:rsidRPr="00E11A8C">
        <w:rPr>
          <w:rFonts w:ascii="Calibri" w:hAnsi="Calibri"/>
          <w:noProof/>
          <w:sz w:val="22"/>
        </w:rPr>
        <w:t>(3): p. 207-213.</w:t>
      </w:r>
      <w:bookmarkEnd w:id="713"/>
    </w:p>
    <w:p w:rsidR="00E11A8C" w:rsidRPr="00E11A8C" w:rsidRDefault="00E11A8C" w:rsidP="00E11A8C">
      <w:pPr>
        <w:spacing w:after="0" w:line="240" w:lineRule="auto"/>
        <w:ind w:left="720" w:hanging="720"/>
        <w:rPr>
          <w:rFonts w:ascii="Calibri" w:hAnsi="Calibri"/>
          <w:noProof/>
          <w:sz w:val="22"/>
        </w:rPr>
      </w:pPr>
      <w:bookmarkStart w:id="714" w:name="_ENREF_20"/>
      <w:r w:rsidRPr="00E11A8C">
        <w:rPr>
          <w:rFonts w:ascii="Calibri" w:hAnsi="Calibri"/>
          <w:noProof/>
          <w:sz w:val="22"/>
        </w:rPr>
        <w:lastRenderedPageBreak/>
        <w:t>20.</w:t>
      </w:r>
      <w:r w:rsidRPr="00E11A8C">
        <w:rPr>
          <w:rFonts w:ascii="Calibri" w:hAnsi="Calibri"/>
          <w:noProof/>
          <w:sz w:val="22"/>
        </w:rPr>
        <w:tab/>
        <w:t xml:space="preserve">Agency, E., </w:t>
      </w:r>
      <w:r w:rsidRPr="00E11A8C">
        <w:rPr>
          <w:rFonts w:ascii="Calibri" w:hAnsi="Calibri"/>
          <w:i/>
          <w:noProof/>
          <w:sz w:val="22"/>
        </w:rPr>
        <w:t>Water Discharge and Groundwater Activity Permits (EPR 7.01) v2</w:t>
      </w:r>
      <w:r w:rsidRPr="00E11A8C">
        <w:rPr>
          <w:rFonts w:ascii="Calibri" w:hAnsi="Calibri"/>
          <w:noProof/>
          <w:sz w:val="22"/>
        </w:rPr>
        <w:t>.</w:t>
      </w:r>
      <w:bookmarkEnd w:id="714"/>
    </w:p>
    <w:p w:rsidR="00E11A8C" w:rsidRPr="00E11A8C" w:rsidRDefault="00E11A8C" w:rsidP="00E11A8C">
      <w:pPr>
        <w:spacing w:after="0" w:line="240" w:lineRule="auto"/>
        <w:ind w:left="720" w:hanging="720"/>
        <w:rPr>
          <w:rFonts w:ascii="Calibri" w:hAnsi="Calibri"/>
          <w:noProof/>
          <w:sz w:val="22"/>
        </w:rPr>
      </w:pPr>
      <w:bookmarkStart w:id="715" w:name="_ENREF_21"/>
      <w:r w:rsidRPr="00E11A8C">
        <w:rPr>
          <w:rFonts w:ascii="Calibri" w:hAnsi="Calibri"/>
          <w:noProof/>
          <w:sz w:val="22"/>
        </w:rPr>
        <w:t>21.</w:t>
      </w:r>
      <w:r w:rsidRPr="00E11A8C">
        <w:rPr>
          <w:rFonts w:ascii="Calibri" w:hAnsi="Calibri"/>
          <w:noProof/>
          <w:sz w:val="22"/>
        </w:rPr>
        <w:tab/>
        <w:t xml:space="preserve">C Murgatroyd, M.B., K Bailey and P Whitehouse, </w:t>
      </w:r>
      <w:r w:rsidRPr="00E11A8C">
        <w:rPr>
          <w:rFonts w:ascii="Calibri" w:hAnsi="Calibri"/>
          <w:i/>
          <w:noProof/>
          <w:sz w:val="22"/>
        </w:rPr>
        <w:t>A Review of Polyelectrolytes to Identify Priorities for EQS Development</w:t>
      </w:r>
      <w:r w:rsidRPr="00E11A8C">
        <w:rPr>
          <w:rFonts w:ascii="Calibri" w:hAnsi="Calibri"/>
          <w:noProof/>
          <w:sz w:val="22"/>
        </w:rPr>
        <w:t xml:space="preserve">, in </w:t>
      </w:r>
      <w:r w:rsidRPr="00E11A8C">
        <w:rPr>
          <w:rFonts w:ascii="Calibri" w:hAnsi="Calibri"/>
          <w:i/>
          <w:noProof/>
          <w:sz w:val="22"/>
        </w:rPr>
        <w:t>R*D Technical Report P21</w:t>
      </w:r>
      <w:r w:rsidRPr="00E11A8C">
        <w:rPr>
          <w:rFonts w:ascii="Calibri" w:hAnsi="Calibri"/>
          <w:noProof/>
          <w:sz w:val="22"/>
        </w:rPr>
        <w:t>, W. plc, Editor. 1996, Environment Agency: Bristol. p. 69.</w:t>
      </w:r>
      <w:bookmarkEnd w:id="715"/>
    </w:p>
    <w:p w:rsidR="00E11A8C" w:rsidRPr="00E11A8C" w:rsidRDefault="00E11A8C" w:rsidP="00E11A8C">
      <w:pPr>
        <w:spacing w:after="0" w:line="240" w:lineRule="auto"/>
        <w:ind w:left="720" w:hanging="720"/>
        <w:rPr>
          <w:rFonts w:ascii="Calibri" w:hAnsi="Calibri"/>
          <w:noProof/>
          <w:sz w:val="22"/>
        </w:rPr>
      </w:pPr>
      <w:bookmarkStart w:id="716" w:name="_ENREF_22"/>
      <w:r w:rsidRPr="00E11A8C">
        <w:rPr>
          <w:rFonts w:ascii="Calibri" w:hAnsi="Calibri"/>
          <w:noProof/>
          <w:sz w:val="22"/>
        </w:rPr>
        <w:t>22.</w:t>
      </w:r>
      <w:r w:rsidRPr="00E11A8C">
        <w:rPr>
          <w:rFonts w:ascii="Calibri" w:hAnsi="Calibri"/>
          <w:noProof/>
          <w:sz w:val="22"/>
        </w:rPr>
        <w:tab/>
        <w:t xml:space="preserve">Liu, F. and M.W. Urban, </w:t>
      </w:r>
      <w:r w:rsidRPr="00E11A8C">
        <w:rPr>
          <w:rFonts w:ascii="Calibri" w:hAnsi="Calibri"/>
          <w:i/>
          <w:noProof/>
          <w:sz w:val="22"/>
        </w:rPr>
        <w:t>Recent advances and challenges in designing stimuli-responsive polymers.</w:t>
      </w:r>
      <w:r w:rsidRPr="00E11A8C">
        <w:rPr>
          <w:rFonts w:ascii="Calibri" w:hAnsi="Calibri"/>
          <w:noProof/>
          <w:sz w:val="22"/>
        </w:rPr>
        <w:t xml:space="preserve"> Progress in Polymer Science, 2010. </w:t>
      </w:r>
      <w:r w:rsidRPr="00E11A8C">
        <w:rPr>
          <w:rFonts w:ascii="Calibri" w:hAnsi="Calibri"/>
          <w:b/>
          <w:noProof/>
          <w:sz w:val="22"/>
        </w:rPr>
        <w:t>35</w:t>
      </w:r>
      <w:r w:rsidRPr="00E11A8C">
        <w:rPr>
          <w:rFonts w:ascii="Calibri" w:hAnsi="Calibri"/>
          <w:noProof/>
          <w:sz w:val="22"/>
        </w:rPr>
        <w:t>(1–2): p. 3-23.</w:t>
      </w:r>
      <w:bookmarkEnd w:id="716"/>
    </w:p>
    <w:p w:rsidR="00E11A8C" w:rsidRPr="00E11A8C" w:rsidRDefault="00E11A8C" w:rsidP="00E11A8C">
      <w:pPr>
        <w:spacing w:after="0" w:line="240" w:lineRule="auto"/>
        <w:ind w:left="720" w:hanging="720"/>
        <w:rPr>
          <w:rFonts w:ascii="Calibri" w:hAnsi="Calibri"/>
          <w:noProof/>
          <w:sz w:val="22"/>
        </w:rPr>
      </w:pPr>
      <w:bookmarkStart w:id="717" w:name="_ENREF_23"/>
      <w:r w:rsidRPr="00E11A8C">
        <w:rPr>
          <w:rFonts w:ascii="Calibri" w:hAnsi="Calibri"/>
          <w:noProof/>
          <w:sz w:val="22"/>
        </w:rPr>
        <w:t>23.</w:t>
      </w:r>
      <w:r w:rsidRPr="00E11A8C">
        <w:rPr>
          <w:rFonts w:ascii="Calibri" w:hAnsi="Calibri"/>
          <w:noProof/>
          <w:sz w:val="22"/>
        </w:rPr>
        <w:tab/>
        <w:t xml:space="preserve">Ruiz-Perez, L., et al., </w:t>
      </w:r>
      <w:r w:rsidRPr="00E11A8C">
        <w:rPr>
          <w:rFonts w:ascii="Calibri" w:hAnsi="Calibri"/>
          <w:i/>
          <w:noProof/>
          <w:sz w:val="22"/>
        </w:rPr>
        <w:t>Conformation of Poly(methacrylic acid) Chains in Dilute Aqueous Solution.</w:t>
      </w:r>
      <w:r w:rsidRPr="00E11A8C">
        <w:rPr>
          <w:rFonts w:ascii="Calibri" w:hAnsi="Calibri"/>
          <w:noProof/>
          <w:sz w:val="22"/>
        </w:rPr>
        <w:t xml:space="preserve"> Macromolecules, 2008. </w:t>
      </w:r>
      <w:r w:rsidRPr="00E11A8C">
        <w:rPr>
          <w:rFonts w:ascii="Calibri" w:hAnsi="Calibri"/>
          <w:b/>
          <w:noProof/>
          <w:sz w:val="22"/>
        </w:rPr>
        <w:t>41</w:t>
      </w:r>
      <w:r w:rsidRPr="00E11A8C">
        <w:rPr>
          <w:rFonts w:ascii="Calibri" w:hAnsi="Calibri"/>
          <w:noProof/>
          <w:sz w:val="22"/>
        </w:rPr>
        <w:t>(6): p. 2203-2211.</w:t>
      </w:r>
      <w:bookmarkEnd w:id="717"/>
    </w:p>
    <w:p w:rsidR="00E11A8C" w:rsidRPr="00E11A8C" w:rsidRDefault="00E11A8C" w:rsidP="00E11A8C">
      <w:pPr>
        <w:spacing w:after="0" w:line="240" w:lineRule="auto"/>
        <w:ind w:left="720" w:hanging="720"/>
        <w:rPr>
          <w:rFonts w:ascii="Calibri" w:hAnsi="Calibri"/>
          <w:noProof/>
          <w:sz w:val="22"/>
        </w:rPr>
      </w:pPr>
      <w:bookmarkStart w:id="718" w:name="_ENREF_24"/>
      <w:r w:rsidRPr="00E11A8C">
        <w:rPr>
          <w:rFonts w:ascii="Calibri" w:hAnsi="Calibri"/>
          <w:noProof/>
          <w:sz w:val="22"/>
        </w:rPr>
        <w:t>24.</w:t>
      </w:r>
      <w:r w:rsidRPr="00E11A8C">
        <w:rPr>
          <w:rFonts w:ascii="Calibri" w:hAnsi="Calibri"/>
          <w:noProof/>
          <w:sz w:val="22"/>
        </w:rPr>
        <w:tab/>
        <w:t xml:space="preserve">Rimmer, S., I. Soutar, and L. Swanson, </w:t>
      </w:r>
      <w:r w:rsidRPr="00E11A8C">
        <w:rPr>
          <w:rFonts w:ascii="Calibri" w:hAnsi="Calibri"/>
          <w:i/>
          <w:noProof/>
          <w:sz w:val="22"/>
        </w:rPr>
        <w:t>Switching the conformational behaviour of poly(N-isopropyl acrylamide).</w:t>
      </w:r>
      <w:r w:rsidRPr="00E11A8C">
        <w:rPr>
          <w:rFonts w:ascii="Calibri" w:hAnsi="Calibri"/>
          <w:noProof/>
          <w:sz w:val="22"/>
        </w:rPr>
        <w:t xml:space="preserve"> Polymer International, 2009. </w:t>
      </w:r>
      <w:r w:rsidRPr="00E11A8C">
        <w:rPr>
          <w:rFonts w:ascii="Calibri" w:hAnsi="Calibri"/>
          <w:b/>
          <w:noProof/>
          <w:sz w:val="22"/>
        </w:rPr>
        <w:t>58</w:t>
      </w:r>
      <w:r w:rsidRPr="00E11A8C">
        <w:rPr>
          <w:rFonts w:ascii="Calibri" w:hAnsi="Calibri"/>
          <w:noProof/>
          <w:sz w:val="22"/>
        </w:rPr>
        <w:t>(3): p. 273-278.</w:t>
      </w:r>
      <w:bookmarkEnd w:id="718"/>
    </w:p>
    <w:p w:rsidR="00E11A8C" w:rsidRPr="00E11A8C" w:rsidRDefault="00E11A8C" w:rsidP="00E11A8C">
      <w:pPr>
        <w:spacing w:after="0" w:line="240" w:lineRule="auto"/>
        <w:ind w:left="720" w:hanging="720"/>
        <w:rPr>
          <w:rFonts w:ascii="Calibri" w:hAnsi="Calibri"/>
          <w:noProof/>
          <w:sz w:val="22"/>
        </w:rPr>
      </w:pPr>
      <w:bookmarkStart w:id="719" w:name="_ENREF_25"/>
      <w:r w:rsidRPr="00E11A8C">
        <w:rPr>
          <w:rFonts w:ascii="Calibri" w:hAnsi="Calibri"/>
          <w:noProof/>
          <w:sz w:val="22"/>
        </w:rPr>
        <w:t>25.</w:t>
      </w:r>
      <w:r w:rsidRPr="00E11A8C">
        <w:rPr>
          <w:rFonts w:ascii="Calibri" w:hAnsi="Calibri"/>
          <w:noProof/>
          <w:sz w:val="22"/>
        </w:rPr>
        <w:tab/>
        <w:t xml:space="preserve">Swanson, L., </w:t>
      </w:r>
      <w:r w:rsidRPr="00E11A8C">
        <w:rPr>
          <w:rFonts w:ascii="Calibri" w:hAnsi="Calibri"/>
          <w:i/>
          <w:noProof/>
          <w:sz w:val="22"/>
        </w:rPr>
        <w:t>Optical Properties of Polyelectrolytes</w:t>
      </w:r>
      <w:r w:rsidRPr="00E11A8C">
        <w:rPr>
          <w:rFonts w:ascii="Calibri" w:hAnsi="Calibri"/>
          <w:noProof/>
          <w:sz w:val="22"/>
        </w:rPr>
        <w:t>. Photochemistry and Photophysics of Polymer Materials, ed. N.S. Allen. 2010, Hoboken, New Jersey: John Wiley &amp; Sons, Inc. 689.</w:t>
      </w:r>
      <w:bookmarkEnd w:id="719"/>
    </w:p>
    <w:p w:rsidR="00E11A8C" w:rsidRPr="00E11A8C" w:rsidRDefault="00E11A8C" w:rsidP="00E11A8C">
      <w:pPr>
        <w:spacing w:after="0" w:line="240" w:lineRule="auto"/>
        <w:ind w:left="720" w:hanging="720"/>
        <w:rPr>
          <w:rFonts w:ascii="Calibri" w:hAnsi="Calibri"/>
          <w:noProof/>
          <w:sz w:val="22"/>
        </w:rPr>
      </w:pPr>
      <w:bookmarkStart w:id="720" w:name="_ENREF_26"/>
      <w:r w:rsidRPr="00E11A8C">
        <w:rPr>
          <w:rFonts w:ascii="Calibri" w:hAnsi="Calibri"/>
          <w:noProof/>
          <w:sz w:val="22"/>
        </w:rPr>
        <w:t>26.</w:t>
      </w:r>
      <w:r w:rsidRPr="00E11A8C">
        <w:rPr>
          <w:rFonts w:ascii="Calibri" w:hAnsi="Calibri"/>
          <w:noProof/>
          <w:sz w:val="22"/>
        </w:rPr>
        <w:tab/>
        <w:t xml:space="preserve">Garces, F.O., et al., </w:t>
      </w:r>
      <w:r w:rsidRPr="00E11A8C">
        <w:rPr>
          <w:rFonts w:ascii="Calibri" w:hAnsi="Calibri"/>
          <w:i/>
          <w:noProof/>
          <w:sz w:val="22"/>
        </w:rPr>
        <w:t>Interpolymer complexation of poly(acrylic acid) and polyacrylamide: structural and dynamic studies by solution- and solid-state NMR.</w:t>
      </w:r>
      <w:r w:rsidRPr="00E11A8C">
        <w:rPr>
          <w:rFonts w:ascii="Calibri" w:hAnsi="Calibri"/>
          <w:noProof/>
          <w:sz w:val="22"/>
        </w:rPr>
        <w:t xml:space="preserve"> Macromolecules, 1994. </w:t>
      </w:r>
      <w:r w:rsidRPr="00E11A8C">
        <w:rPr>
          <w:rFonts w:ascii="Calibri" w:hAnsi="Calibri"/>
          <w:b/>
          <w:noProof/>
          <w:sz w:val="22"/>
        </w:rPr>
        <w:t>27</w:t>
      </w:r>
      <w:r w:rsidRPr="00E11A8C">
        <w:rPr>
          <w:rFonts w:ascii="Calibri" w:hAnsi="Calibri"/>
          <w:noProof/>
          <w:sz w:val="22"/>
        </w:rPr>
        <w:t>(1): p. 272-278.</w:t>
      </w:r>
      <w:bookmarkEnd w:id="720"/>
    </w:p>
    <w:p w:rsidR="00E11A8C" w:rsidRPr="00E11A8C" w:rsidRDefault="00E11A8C" w:rsidP="00E11A8C">
      <w:pPr>
        <w:spacing w:after="0" w:line="240" w:lineRule="auto"/>
        <w:ind w:left="720" w:hanging="720"/>
        <w:rPr>
          <w:rFonts w:ascii="Calibri" w:hAnsi="Calibri"/>
          <w:noProof/>
          <w:sz w:val="22"/>
        </w:rPr>
      </w:pPr>
      <w:bookmarkStart w:id="721" w:name="_ENREF_27"/>
      <w:r w:rsidRPr="00E11A8C">
        <w:rPr>
          <w:rFonts w:ascii="Calibri" w:hAnsi="Calibri"/>
          <w:noProof/>
          <w:sz w:val="22"/>
        </w:rPr>
        <w:t>27.</w:t>
      </w:r>
      <w:r w:rsidRPr="00E11A8C">
        <w:rPr>
          <w:rFonts w:ascii="Calibri" w:hAnsi="Calibri"/>
          <w:noProof/>
          <w:sz w:val="22"/>
        </w:rPr>
        <w:tab/>
        <w:t xml:space="preserve">Staikos, G., K. Karayanni, and Y. Mylonas, </w:t>
      </w:r>
      <w:r w:rsidRPr="00E11A8C">
        <w:rPr>
          <w:rFonts w:ascii="Calibri" w:hAnsi="Calibri"/>
          <w:i/>
          <w:noProof/>
          <w:sz w:val="22"/>
        </w:rPr>
        <w:t>Complexation of polyacrylamide and poly(N-isopropylacrylamide) with poly(acrylic acid). The temperature effect.</w:t>
      </w:r>
      <w:r w:rsidRPr="00E11A8C">
        <w:rPr>
          <w:rFonts w:ascii="Calibri" w:hAnsi="Calibri"/>
          <w:noProof/>
          <w:sz w:val="22"/>
        </w:rPr>
        <w:t xml:space="preserve"> Macromolecular Chemistry and Physics, 1997. </w:t>
      </w:r>
      <w:r w:rsidRPr="00E11A8C">
        <w:rPr>
          <w:rFonts w:ascii="Calibri" w:hAnsi="Calibri"/>
          <w:b/>
          <w:noProof/>
          <w:sz w:val="22"/>
        </w:rPr>
        <w:t>198</w:t>
      </w:r>
      <w:r w:rsidRPr="00E11A8C">
        <w:rPr>
          <w:rFonts w:ascii="Calibri" w:hAnsi="Calibri"/>
          <w:noProof/>
          <w:sz w:val="22"/>
        </w:rPr>
        <w:t>(9): p. 2905-2915.</w:t>
      </w:r>
      <w:bookmarkEnd w:id="721"/>
    </w:p>
    <w:p w:rsidR="00E11A8C" w:rsidRPr="00E11A8C" w:rsidRDefault="00E11A8C" w:rsidP="00E11A8C">
      <w:pPr>
        <w:spacing w:after="0" w:line="240" w:lineRule="auto"/>
        <w:ind w:left="720" w:hanging="720"/>
        <w:rPr>
          <w:rFonts w:ascii="Calibri" w:hAnsi="Calibri"/>
          <w:noProof/>
          <w:sz w:val="22"/>
        </w:rPr>
      </w:pPr>
      <w:bookmarkStart w:id="722" w:name="_ENREF_28"/>
      <w:r w:rsidRPr="00E11A8C">
        <w:rPr>
          <w:rFonts w:ascii="Calibri" w:hAnsi="Calibri"/>
          <w:noProof/>
          <w:sz w:val="22"/>
        </w:rPr>
        <w:t>28.</w:t>
      </w:r>
      <w:r w:rsidRPr="00E11A8C">
        <w:rPr>
          <w:rFonts w:ascii="Calibri" w:hAnsi="Calibri"/>
          <w:noProof/>
          <w:sz w:val="22"/>
        </w:rPr>
        <w:tab/>
        <w:t xml:space="preserve">Staudinger, H., </w:t>
      </w:r>
      <w:r w:rsidRPr="00E11A8C">
        <w:rPr>
          <w:rFonts w:ascii="Calibri" w:hAnsi="Calibri"/>
          <w:i/>
          <w:noProof/>
          <w:sz w:val="22"/>
        </w:rPr>
        <w:t>Über Polymerisation.</w:t>
      </w:r>
      <w:r w:rsidRPr="00E11A8C">
        <w:rPr>
          <w:rFonts w:ascii="Calibri" w:hAnsi="Calibri"/>
          <w:noProof/>
          <w:sz w:val="22"/>
        </w:rPr>
        <w:t xml:space="preserve"> Berichte der deutschen chemischen Gesellschaft (A and B Series), 1920. </w:t>
      </w:r>
      <w:r w:rsidRPr="00E11A8C">
        <w:rPr>
          <w:rFonts w:ascii="Calibri" w:hAnsi="Calibri"/>
          <w:b/>
          <w:noProof/>
          <w:sz w:val="22"/>
        </w:rPr>
        <w:t>53</w:t>
      </w:r>
      <w:r w:rsidRPr="00E11A8C">
        <w:rPr>
          <w:rFonts w:ascii="Calibri" w:hAnsi="Calibri"/>
          <w:noProof/>
          <w:sz w:val="22"/>
        </w:rPr>
        <w:t>(6): p. 1073-1085.</w:t>
      </w:r>
      <w:bookmarkEnd w:id="722"/>
    </w:p>
    <w:p w:rsidR="00E11A8C" w:rsidRPr="00E11A8C" w:rsidRDefault="00E11A8C" w:rsidP="00E11A8C">
      <w:pPr>
        <w:spacing w:after="0" w:line="240" w:lineRule="auto"/>
        <w:ind w:left="720" w:hanging="720"/>
        <w:rPr>
          <w:rFonts w:ascii="Calibri" w:hAnsi="Calibri"/>
          <w:noProof/>
          <w:sz w:val="22"/>
        </w:rPr>
      </w:pPr>
      <w:bookmarkStart w:id="723" w:name="_ENREF_29"/>
      <w:r w:rsidRPr="00E11A8C">
        <w:rPr>
          <w:rFonts w:ascii="Calibri" w:hAnsi="Calibri"/>
          <w:noProof/>
          <w:sz w:val="22"/>
        </w:rPr>
        <w:t>29.</w:t>
      </w:r>
      <w:r w:rsidRPr="00E11A8C">
        <w:rPr>
          <w:rFonts w:ascii="Calibri" w:hAnsi="Calibri"/>
          <w:noProof/>
          <w:sz w:val="22"/>
        </w:rPr>
        <w:tab/>
        <w:t xml:space="preserve">Hoffman, A.S., et al., </w:t>
      </w:r>
      <w:r w:rsidRPr="00E11A8C">
        <w:rPr>
          <w:rFonts w:ascii="Calibri" w:hAnsi="Calibri"/>
          <w:i/>
          <w:noProof/>
          <w:sz w:val="22"/>
        </w:rPr>
        <w:t>Really smart bioconjugates of smart polymers and receptor proteins.</w:t>
      </w:r>
      <w:r w:rsidRPr="00E11A8C">
        <w:rPr>
          <w:rFonts w:ascii="Calibri" w:hAnsi="Calibri"/>
          <w:noProof/>
          <w:sz w:val="22"/>
        </w:rPr>
        <w:t xml:space="preserve"> Journal of Biomedical Materials Research, 2000. </w:t>
      </w:r>
      <w:r w:rsidRPr="00E11A8C">
        <w:rPr>
          <w:rFonts w:ascii="Calibri" w:hAnsi="Calibri"/>
          <w:b/>
          <w:noProof/>
          <w:sz w:val="22"/>
        </w:rPr>
        <w:t>52</w:t>
      </w:r>
      <w:r w:rsidRPr="00E11A8C">
        <w:rPr>
          <w:rFonts w:ascii="Calibri" w:hAnsi="Calibri"/>
          <w:noProof/>
          <w:sz w:val="22"/>
        </w:rPr>
        <w:t>(4): p. 577-586.</w:t>
      </w:r>
      <w:bookmarkEnd w:id="723"/>
    </w:p>
    <w:p w:rsidR="00E11A8C" w:rsidRPr="00E11A8C" w:rsidRDefault="00E11A8C" w:rsidP="00E11A8C">
      <w:pPr>
        <w:spacing w:after="0" w:line="240" w:lineRule="auto"/>
        <w:ind w:left="720" w:hanging="720"/>
        <w:rPr>
          <w:rFonts w:ascii="Calibri" w:hAnsi="Calibri"/>
          <w:noProof/>
          <w:sz w:val="22"/>
        </w:rPr>
      </w:pPr>
      <w:bookmarkStart w:id="724" w:name="_ENREF_30"/>
      <w:r w:rsidRPr="00E11A8C">
        <w:rPr>
          <w:rFonts w:ascii="Calibri" w:hAnsi="Calibri"/>
          <w:noProof/>
          <w:sz w:val="22"/>
        </w:rPr>
        <w:t>30.</w:t>
      </w:r>
      <w:r w:rsidRPr="00E11A8C">
        <w:rPr>
          <w:rFonts w:ascii="Calibri" w:hAnsi="Calibri"/>
          <w:noProof/>
          <w:sz w:val="22"/>
        </w:rPr>
        <w:tab/>
        <w:t xml:space="preserve">Kikuchi, A. and T. Okano, </w:t>
      </w:r>
      <w:r w:rsidRPr="00E11A8C">
        <w:rPr>
          <w:rFonts w:ascii="Calibri" w:hAnsi="Calibri"/>
          <w:i/>
          <w:noProof/>
          <w:sz w:val="22"/>
        </w:rPr>
        <w:t>Intelligent thermoresponsive polymeric stationary phases for aqueous chromatography of biological compounds.</w:t>
      </w:r>
      <w:r w:rsidRPr="00E11A8C">
        <w:rPr>
          <w:rFonts w:ascii="Calibri" w:hAnsi="Calibri"/>
          <w:noProof/>
          <w:sz w:val="22"/>
        </w:rPr>
        <w:t xml:space="preserve"> Progress in Polymer Science, 2002. </w:t>
      </w:r>
      <w:r w:rsidRPr="00E11A8C">
        <w:rPr>
          <w:rFonts w:ascii="Calibri" w:hAnsi="Calibri"/>
          <w:b/>
          <w:noProof/>
          <w:sz w:val="22"/>
        </w:rPr>
        <w:t>27</w:t>
      </w:r>
      <w:r w:rsidRPr="00E11A8C">
        <w:rPr>
          <w:rFonts w:ascii="Calibri" w:hAnsi="Calibri"/>
          <w:noProof/>
          <w:sz w:val="22"/>
        </w:rPr>
        <w:t>(6): p. 1165-1193.</w:t>
      </w:r>
      <w:bookmarkEnd w:id="724"/>
    </w:p>
    <w:p w:rsidR="00E11A8C" w:rsidRPr="00E11A8C" w:rsidRDefault="00E11A8C" w:rsidP="00E11A8C">
      <w:pPr>
        <w:spacing w:after="0" w:line="240" w:lineRule="auto"/>
        <w:ind w:left="720" w:hanging="720"/>
        <w:rPr>
          <w:rFonts w:ascii="Calibri" w:hAnsi="Calibri"/>
          <w:noProof/>
          <w:sz w:val="22"/>
        </w:rPr>
      </w:pPr>
      <w:bookmarkStart w:id="725" w:name="_ENREF_31"/>
      <w:r w:rsidRPr="00E11A8C">
        <w:rPr>
          <w:rFonts w:ascii="Calibri" w:hAnsi="Calibri"/>
          <w:noProof/>
          <w:sz w:val="22"/>
        </w:rPr>
        <w:t>31.</w:t>
      </w:r>
      <w:r w:rsidRPr="00E11A8C">
        <w:rPr>
          <w:rFonts w:ascii="Calibri" w:hAnsi="Calibri"/>
          <w:noProof/>
          <w:sz w:val="22"/>
        </w:rPr>
        <w:tab/>
        <w:t xml:space="preserve">Qiu, Y. and K. Park, </w:t>
      </w:r>
      <w:r w:rsidRPr="00E11A8C">
        <w:rPr>
          <w:rFonts w:ascii="Calibri" w:hAnsi="Calibri"/>
          <w:i/>
          <w:noProof/>
          <w:sz w:val="22"/>
        </w:rPr>
        <w:t>Environment-sensitive hydrogels for drug delivery.</w:t>
      </w:r>
      <w:r w:rsidRPr="00E11A8C">
        <w:rPr>
          <w:rFonts w:ascii="Calibri" w:hAnsi="Calibri"/>
          <w:noProof/>
          <w:sz w:val="22"/>
        </w:rPr>
        <w:t xml:space="preserve"> Advanced Drug Delivery Reviews, 2012. </w:t>
      </w:r>
      <w:r w:rsidRPr="00E11A8C">
        <w:rPr>
          <w:rFonts w:ascii="Calibri" w:hAnsi="Calibri"/>
          <w:b/>
          <w:noProof/>
          <w:sz w:val="22"/>
        </w:rPr>
        <w:t>64, Supplement</w:t>
      </w:r>
      <w:r w:rsidRPr="00E11A8C">
        <w:rPr>
          <w:rFonts w:ascii="Calibri" w:hAnsi="Calibri"/>
          <w:noProof/>
          <w:sz w:val="22"/>
        </w:rPr>
        <w:t>(0): p. 49-60.</w:t>
      </w:r>
      <w:bookmarkEnd w:id="725"/>
    </w:p>
    <w:p w:rsidR="00E11A8C" w:rsidRPr="00E11A8C" w:rsidRDefault="00E11A8C" w:rsidP="00E11A8C">
      <w:pPr>
        <w:spacing w:after="0" w:line="240" w:lineRule="auto"/>
        <w:ind w:left="720" w:hanging="720"/>
        <w:rPr>
          <w:rFonts w:ascii="Calibri" w:hAnsi="Calibri"/>
          <w:noProof/>
          <w:sz w:val="22"/>
        </w:rPr>
      </w:pPr>
      <w:bookmarkStart w:id="726" w:name="_ENREF_32"/>
      <w:r w:rsidRPr="00E11A8C">
        <w:rPr>
          <w:rFonts w:ascii="Calibri" w:hAnsi="Calibri"/>
          <w:noProof/>
          <w:sz w:val="22"/>
        </w:rPr>
        <w:t>32.</w:t>
      </w:r>
      <w:r w:rsidRPr="00E11A8C">
        <w:rPr>
          <w:rFonts w:ascii="Calibri" w:hAnsi="Calibri"/>
          <w:noProof/>
          <w:sz w:val="22"/>
        </w:rPr>
        <w:tab/>
        <w:t xml:space="preserve">DeRose, U.R.-G.a.P.C., </w:t>
      </w:r>
      <w:r w:rsidRPr="00E11A8C">
        <w:rPr>
          <w:rFonts w:ascii="Calibri" w:hAnsi="Calibri"/>
          <w:i/>
          <w:noProof/>
          <w:sz w:val="22"/>
        </w:rPr>
        <w:t>Fluorescence standards: Classification, terminology, and recommendations on their selection, use, and production (IUPAC Technical Report).</w:t>
      </w:r>
      <w:r w:rsidRPr="00E11A8C">
        <w:rPr>
          <w:rFonts w:ascii="Calibri" w:hAnsi="Calibri"/>
          <w:noProof/>
          <w:sz w:val="22"/>
        </w:rPr>
        <w:t xml:space="preserve"> Pure Appl. Chem., 2010. </w:t>
      </w:r>
      <w:r w:rsidRPr="00E11A8C">
        <w:rPr>
          <w:rFonts w:ascii="Calibri" w:hAnsi="Calibri"/>
          <w:b/>
          <w:noProof/>
          <w:sz w:val="22"/>
        </w:rPr>
        <w:t>82</w:t>
      </w:r>
      <w:r w:rsidRPr="00E11A8C">
        <w:rPr>
          <w:rFonts w:ascii="Calibri" w:hAnsi="Calibri"/>
          <w:noProof/>
          <w:sz w:val="22"/>
        </w:rPr>
        <w:t>(12): p. 2315-2335.</w:t>
      </w:r>
      <w:bookmarkEnd w:id="726"/>
    </w:p>
    <w:p w:rsidR="00E11A8C" w:rsidRPr="00E11A8C" w:rsidRDefault="00E11A8C" w:rsidP="00E11A8C">
      <w:pPr>
        <w:spacing w:after="0" w:line="240" w:lineRule="auto"/>
        <w:ind w:left="720" w:hanging="720"/>
        <w:rPr>
          <w:rFonts w:ascii="Calibri" w:hAnsi="Calibri"/>
          <w:noProof/>
          <w:sz w:val="22"/>
        </w:rPr>
      </w:pPr>
      <w:bookmarkStart w:id="727" w:name="_ENREF_33"/>
      <w:r w:rsidRPr="00E11A8C">
        <w:rPr>
          <w:rFonts w:ascii="Calibri" w:hAnsi="Calibri"/>
          <w:noProof/>
          <w:sz w:val="22"/>
        </w:rPr>
        <w:t>33.</w:t>
      </w:r>
      <w:r w:rsidRPr="00E11A8C">
        <w:rPr>
          <w:rFonts w:ascii="Calibri" w:hAnsi="Calibri"/>
          <w:noProof/>
          <w:sz w:val="22"/>
        </w:rPr>
        <w:tab/>
        <w:t xml:space="preserve">Gil, E.S. and S.M. Hudson, </w:t>
      </w:r>
      <w:r w:rsidRPr="00E11A8C">
        <w:rPr>
          <w:rFonts w:ascii="Calibri" w:hAnsi="Calibri"/>
          <w:i/>
          <w:noProof/>
          <w:sz w:val="22"/>
        </w:rPr>
        <w:t>Stimuli-reponsive polymers and their bioconjugates.</w:t>
      </w:r>
      <w:r w:rsidRPr="00E11A8C">
        <w:rPr>
          <w:rFonts w:ascii="Calibri" w:hAnsi="Calibri"/>
          <w:noProof/>
          <w:sz w:val="22"/>
        </w:rPr>
        <w:t xml:space="preserve"> Progress in Polymer Science, 2004. </w:t>
      </w:r>
      <w:r w:rsidRPr="00E11A8C">
        <w:rPr>
          <w:rFonts w:ascii="Calibri" w:hAnsi="Calibri"/>
          <w:b/>
          <w:noProof/>
          <w:sz w:val="22"/>
        </w:rPr>
        <w:t>29</w:t>
      </w:r>
      <w:r w:rsidRPr="00E11A8C">
        <w:rPr>
          <w:rFonts w:ascii="Calibri" w:hAnsi="Calibri"/>
          <w:noProof/>
          <w:sz w:val="22"/>
        </w:rPr>
        <w:t>(12): p. 1173-1222.</w:t>
      </w:r>
      <w:bookmarkEnd w:id="727"/>
    </w:p>
    <w:p w:rsidR="00E11A8C" w:rsidRPr="00E11A8C" w:rsidRDefault="00E11A8C" w:rsidP="00E11A8C">
      <w:pPr>
        <w:spacing w:after="0" w:line="240" w:lineRule="auto"/>
        <w:ind w:left="720" w:hanging="720"/>
        <w:rPr>
          <w:rFonts w:ascii="Calibri" w:hAnsi="Calibri"/>
          <w:noProof/>
          <w:sz w:val="22"/>
        </w:rPr>
      </w:pPr>
      <w:bookmarkStart w:id="728" w:name="_ENREF_34"/>
      <w:r w:rsidRPr="00E11A8C">
        <w:rPr>
          <w:rFonts w:ascii="Calibri" w:hAnsi="Calibri"/>
          <w:noProof/>
          <w:sz w:val="22"/>
        </w:rPr>
        <w:t>34.</w:t>
      </w:r>
      <w:r w:rsidRPr="00E11A8C">
        <w:rPr>
          <w:rFonts w:ascii="Calibri" w:hAnsi="Calibri"/>
          <w:noProof/>
          <w:sz w:val="22"/>
        </w:rPr>
        <w:tab/>
        <w:t xml:space="preserve">Gupta, P., K. Vermani, and S. Garg, </w:t>
      </w:r>
      <w:r w:rsidRPr="00E11A8C">
        <w:rPr>
          <w:rFonts w:ascii="Calibri" w:hAnsi="Calibri"/>
          <w:i/>
          <w:noProof/>
          <w:sz w:val="22"/>
        </w:rPr>
        <w:t>Hydrogels: from controlled release to pH-responsive drug delivery.</w:t>
      </w:r>
      <w:r w:rsidRPr="00E11A8C">
        <w:rPr>
          <w:rFonts w:ascii="Calibri" w:hAnsi="Calibri"/>
          <w:noProof/>
          <w:sz w:val="22"/>
        </w:rPr>
        <w:t xml:space="preserve"> Drug Discovery Today, 2002. </w:t>
      </w:r>
      <w:r w:rsidRPr="00E11A8C">
        <w:rPr>
          <w:rFonts w:ascii="Calibri" w:hAnsi="Calibri"/>
          <w:b/>
          <w:noProof/>
          <w:sz w:val="22"/>
        </w:rPr>
        <w:t>7</w:t>
      </w:r>
      <w:r w:rsidRPr="00E11A8C">
        <w:rPr>
          <w:rFonts w:ascii="Calibri" w:hAnsi="Calibri"/>
          <w:noProof/>
          <w:sz w:val="22"/>
        </w:rPr>
        <w:t>(10): p. 569-579.</w:t>
      </w:r>
      <w:bookmarkEnd w:id="728"/>
    </w:p>
    <w:p w:rsidR="00E11A8C" w:rsidRPr="00E11A8C" w:rsidRDefault="00E11A8C" w:rsidP="00E11A8C">
      <w:pPr>
        <w:spacing w:after="0" w:line="240" w:lineRule="auto"/>
        <w:ind w:left="720" w:hanging="720"/>
        <w:rPr>
          <w:rFonts w:ascii="Calibri" w:hAnsi="Calibri"/>
          <w:noProof/>
          <w:sz w:val="22"/>
        </w:rPr>
      </w:pPr>
      <w:bookmarkStart w:id="729" w:name="_ENREF_35"/>
      <w:r w:rsidRPr="00E11A8C">
        <w:rPr>
          <w:rFonts w:ascii="Calibri" w:hAnsi="Calibri"/>
          <w:noProof/>
          <w:sz w:val="22"/>
        </w:rPr>
        <w:t>35.</w:t>
      </w:r>
      <w:r w:rsidRPr="00E11A8C">
        <w:rPr>
          <w:rFonts w:ascii="Calibri" w:hAnsi="Calibri"/>
          <w:noProof/>
          <w:sz w:val="22"/>
        </w:rPr>
        <w:tab/>
        <w:t xml:space="preserve">Jeong, B. and A. Gutowska, </w:t>
      </w:r>
      <w:r w:rsidRPr="00E11A8C">
        <w:rPr>
          <w:rFonts w:ascii="Calibri" w:hAnsi="Calibri"/>
          <w:i/>
          <w:noProof/>
          <w:sz w:val="22"/>
        </w:rPr>
        <w:t>Lessons from nature: stimuli-responsive polymers and their biomedical applications.</w:t>
      </w:r>
      <w:r w:rsidRPr="00E11A8C">
        <w:rPr>
          <w:rFonts w:ascii="Calibri" w:hAnsi="Calibri"/>
          <w:noProof/>
          <w:sz w:val="22"/>
        </w:rPr>
        <w:t xml:space="preserve"> Trends in Biotechnology, 2002. </w:t>
      </w:r>
      <w:r w:rsidRPr="00E11A8C">
        <w:rPr>
          <w:rFonts w:ascii="Calibri" w:hAnsi="Calibri"/>
          <w:b/>
          <w:noProof/>
          <w:sz w:val="22"/>
        </w:rPr>
        <w:t>20</w:t>
      </w:r>
      <w:r w:rsidRPr="00E11A8C">
        <w:rPr>
          <w:rFonts w:ascii="Calibri" w:hAnsi="Calibri"/>
          <w:noProof/>
          <w:sz w:val="22"/>
        </w:rPr>
        <w:t>(7): p. 305-311.</w:t>
      </w:r>
      <w:bookmarkEnd w:id="729"/>
    </w:p>
    <w:p w:rsidR="00E11A8C" w:rsidRPr="00E11A8C" w:rsidRDefault="00E11A8C" w:rsidP="00E11A8C">
      <w:pPr>
        <w:spacing w:after="0" w:line="240" w:lineRule="auto"/>
        <w:ind w:left="720" w:hanging="720"/>
        <w:rPr>
          <w:rFonts w:ascii="Calibri" w:hAnsi="Calibri"/>
          <w:noProof/>
          <w:sz w:val="22"/>
        </w:rPr>
      </w:pPr>
      <w:bookmarkStart w:id="730" w:name="_ENREF_36"/>
      <w:r w:rsidRPr="00E11A8C">
        <w:rPr>
          <w:rFonts w:ascii="Calibri" w:hAnsi="Calibri"/>
          <w:noProof/>
          <w:sz w:val="22"/>
        </w:rPr>
        <w:t>36.</w:t>
      </w:r>
      <w:r w:rsidRPr="00E11A8C">
        <w:rPr>
          <w:rFonts w:ascii="Calibri" w:hAnsi="Calibri"/>
          <w:noProof/>
          <w:sz w:val="22"/>
        </w:rPr>
        <w:tab/>
        <w:t xml:space="preserve">Nilsson, S., et al., </w:t>
      </w:r>
      <w:r w:rsidRPr="00E11A8C">
        <w:rPr>
          <w:rFonts w:ascii="Calibri" w:hAnsi="Calibri"/>
          <w:i/>
          <w:noProof/>
          <w:sz w:val="22"/>
        </w:rPr>
        <w:t>Mixed Solutions of Surfactant and Hydrophobically Modified Polymer. Controlling Viscosity with Micellar Size.</w:t>
      </w:r>
      <w:r w:rsidRPr="00E11A8C">
        <w:rPr>
          <w:rFonts w:ascii="Calibri" w:hAnsi="Calibri"/>
          <w:noProof/>
          <w:sz w:val="22"/>
        </w:rPr>
        <w:t xml:space="preserve"> The Journal of Physical Chemistry B, 1998. </w:t>
      </w:r>
      <w:r w:rsidRPr="00E11A8C">
        <w:rPr>
          <w:rFonts w:ascii="Calibri" w:hAnsi="Calibri"/>
          <w:b/>
          <w:noProof/>
          <w:sz w:val="22"/>
        </w:rPr>
        <w:t>102</w:t>
      </w:r>
      <w:r w:rsidRPr="00E11A8C">
        <w:rPr>
          <w:rFonts w:ascii="Calibri" w:hAnsi="Calibri"/>
          <w:noProof/>
          <w:sz w:val="22"/>
        </w:rPr>
        <w:t>(37): p. 7099-7105.</w:t>
      </w:r>
      <w:bookmarkEnd w:id="730"/>
    </w:p>
    <w:p w:rsidR="00E11A8C" w:rsidRPr="00E11A8C" w:rsidRDefault="00E11A8C" w:rsidP="00E11A8C">
      <w:pPr>
        <w:spacing w:after="0" w:line="240" w:lineRule="auto"/>
        <w:ind w:left="720" w:hanging="720"/>
        <w:rPr>
          <w:rFonts w:ascii="Calibri" w:hAnsi="Calibri"/>
          <w:noProof/>
          <w:sz w:val="22"/>
        </w:rPr>
      </w:pPr>
      <w:bookmarkStart w:id="731" w:name="_ENREF_37"/>
      <w:r w:rsidRPr="00E11A8C">
        <w:rPr>
          <w:rFonts w:ascii="Calibri" w:hAnsi="Calibri"/>
          <w:noProof/>
          <w:sz w:val="22"/>
        </w:rPr>
        <w:t>37.</w:t>
      </w:r>
      <w:r w:rsidRPr="00E11A8C">
        <w:rPr>
          <w:rFonts w:ascii="Calibri" w:hAnsi="Calibri"/>
          <w:noProof/>
          <w:sz w:val="22"/>
        </w:rPr>
        <w:tab/>
        <w:t xml:space="preserve">Wang, C. and K.C. Tam, </w:t>
      </w:r>
      <w:r w:rsidRPr="00E11A8C">
        <w:rPr>
          <w:rFonts w:ascii="Calibri" w:hAnsi="Calibri"/>
          <w:i/>
          <w:noProof/>
          <w:sz w:val="22"/>
        </w:rPr>
        <w:t>Interactions between Poly(acrylic acid) and Sodium Dodecyl Sulfate:  Isothermal Titration Calorimetric and Surfactant Ion-Selective Electrode Studies.</w:t>
      </w:r>
      <w:r w:rsidRPr="00E11A8C">
        <w:rPr>
          <w:rFonts w:ascii="Calibri" w:hAnsi="Calibri"/>
          <w:noProof/>
          <w:sz w:val="22"/>
        </w:rPr>
        <w:t xml:space="preserve"> The Journal of Physical Chemistry B, 2005. </w:t>
      </w:r>
      <w:r w:rsidRPr="00E11A8C">
        <w:rPr>
          <w:rFonts w:ascii="Calibri" w:hAnsi="Calibri"/>
          <w:b/>
          <w:noProof/>
          <w:sz w:val="22"/>
        </w:rPr>
        <w:t>109</w:t>
      </w:r>
      <w:r w:rsidRPr="00E11A8C">
        <w:rPr>
          <w:rFonts w:ascii="Calibri" w:hAnsi="Calibri"/>
          <w:noProof/>
          <w:sz w:val="22"/>
        </w:rPr>
        <w:t>(11): p. 5156-5161.</w:t>
      </w:r>
      <w:bookmarkEnd w:id="731"/>
    </w:p>
    <w:p w:rsidR="00E11A8C" w:rsidRPr="00E11A8C" w:rsidRDefault="00E11A8C" w:rsidP="00E11A8C">
      <w:pPr>
        <w:spacing w:after="0" w:line="240" w:lineRule="auto"/>
        <w:ind w:left="720" w:hanging="720"/>
        <w:rPr>
          <w:rFonts w:ascii="Calibri" w:hAnsi="Calibri"/>
          <w:noProof/>
          <w:sz w:val="22"/>
        </w:rPr>
      </w:pPr>
      <w:bookmarkStart w:id="732" w:name="_ENREF_38"/>
      <w:r w:rsidRPr="00E11A8C">
        <w:rPr>
          <w:rFonts w:ascii="Calibri" w:hAnsi="Calibri"/>
          <w:noProof/>
          <w:sz w:val="22"/>
        </w:rPr>
        <w:t>38.</w:t>
      </w:r>
      <w:r w:rsidRPr="00E11A8C">
        <w:rPr>
          <w:rFonts w:ascii="Calibri" w:hAnsi="Calibri"/>
          <w:noProof/>
          <w:sz w:val="22"/>
        </w:rPr>
        <w:tab/>
        <w:t xml:space="preserve">Huang, S.-Y., D.W. Lipp, and R.S. Farinato, </w:t>
      </w:r>
      <w:r w:rsidRPr="00E11A8C">
        <w:rPr>
          <w:rFonts w:ascii="Calibri" w:hAnsi="Calibri"/>
          <w:i/>
          <w:noProof/>
          <w:sz w:val="22"/>
        </w:rPr>
        <w:t>Acrylamide Polymers</w:t>
      </w:r>
      <w:r w:rsidRPr="00E11A8C">
        <w:rPr>
          <w:rFonts w:ascii="Calibri" w:hAnsi="Calibri"/>
          <w:noProof/>
          <w:sz w:val="22"/>
        </w:rPr>
        <w:t>. Kirk-Othmer Encyclopedia of Chemical Technology. 2000: John Wiley &amp; Sons, Inc.</w:t>
      </w:r>
      <w:bookmarkEnd w:id="732"/>
    </w:p>
    <w:p w:rsidR="00E11A8C" w:rsidRPr="00E11A8C" w:rsidRDefault="00E11A8C" w:rsidP="00E11A8C">
      <w:pPr>
        <w:spacing w:after="0" w:line="240" w:lineRule="auto"/>
        <w:ind w:left="720" w:hanging="720"/>
        <w:rPr>
          <w:rFonts w:ascii="Calibri" w:hAnsi="Calibri"/>
          <w:noProof/>
          <w:sz w:val="22"/>
        </w:rPr>
      </w:pPr>
      <w:bookmarkStart w:id="733" w:name="_ENREF_39"/>
      <w:r w:rsidRPr="00E11A8C">
        <w:rPr>
          <w:rFonts w:ascii="Calibri" w:hAnsi="Calibri"/>
          <w:noProof/>
          <w:sz w:val="22"/>
        </w:rPr>
        <w:t>39.</w:t>
      </w:r>
      <w:r w:rsidRPr="00E11A8C">
        <w:rPr>
          <w:rFonts w:ascii="Calibri" w:hAnsi="Calibri"/>
          <w:noProof/>
          <w:sz w:val="22"/>
        </w:rPr>
        <w:tab/>
        <w:t xml:space="preserve">Iwahara, K., et al., </w:t>
      </w:r>
      <w:r w:rsidRPr="00E11A8C">
        <w:rPr>
          <w:rFonts w:ascii="Calibri" w:hAnsi="Calibri"/>
          <w:i/>
          <w:noProof/>
          <w:sz w:val="22"/>
        </w:rPr>
        <w:t>Free-radical polymerization of acrylamide by manganese peroxidase produced by the white-rot basidiomycete Bjerkandera adusta.</w:t>
      </w:r>
      <w:r w:rsidRPr="00E11A8C">
        <w:rPr>
          <w:rFonts w:ascii="Calibri" w:hAnsi="Calibri"/>
          <w:noProof/>
          <w:sz w:val="22"/>
        </w:rPr>
        <w:t xml:space="preserve"> Biotechnology Letters, 2000. </w:t>
      </w:r>
      <w:r w:rsidRPr="00E11A8C">
        <w:rPr>
          <w:rFonts w:ascii="Calibri" w:hAnsi="Calibri"/>
          <w:b/>
          <w:noProof/>
          <w:sz w:val="22"/>
        </w:rPr>
        <w:t>22</w:t>
      </w:r>
      <w:r w:rsidRPr="00E11A8C">
        <w:rPr>
          <w:rFonts w:ascii="Calibri" w:hAnsi="Calibri"/>
          <w:noProof/>
          <w:sz w:val="22"/>
        </w:rPr>
        <w:t>(17): p. 1355-1361.</w:t>
      </w:r>
      <w:bookmarkEnd w:id="733"/>
    </w:p>
    <w:p w:rsidR="00E11A8C" w:rsidRPr="00E11A8C" w:rsidRDefault="00E11A8C" w:rsidP="00E11A8C">
      <w:pPr>
        <w:spacing w:after="0" w:line="240" w:lineRule="auto"/>
        <w:ind w:left="720" w:hanging="720"/>
        <w:rPr>
          <w:rFonts w:ascii="Calibri" w:hAnsi="Calibri"/>
          <w:noProof/>
          <w:sz w:val="22"/>
        </w:rPr>
      </w:pPr>
      <w:bookmarkStart w:id="734" w:name="_ENREF_40"/>
      <w:r w:rsidRPr="00E11A8C">
        <w:rPr>
          <w:rFonts w:ascii="Calibri" w:hAnsi="Calibri"/>
          <w:noProof/>
          <w:sz w:val="22"/>
        </w:rPr>
        <w:t>40.</w:t>
      </w:r>
      <w:r w:rsidRPr="00E11A8C">
        <w:rPr>
          <w:rFonts w:ascii="Calibri" w:hAnsi="Calibri"/>
          <w:noProof/>
          <w:sz w:val="22"/>
        </w:rPr>
        <w:tab/>
        <w:t xml:space="preserve">Nakano, A. and Y. Minoura, </w:t>
      </w:r>
      <w:r w:rsidRPr="00E11A8C">
        <w:rPr>
          <w:rFonts w:ascii="Calibri" w:hAnsi="Calibri"/>
          <w:i/>
          <w:noProof/>
          <w:sz w:val="22"/>
        </w:rPr>
        <w:t>Non-catalysed polymerization of acrylamide.</w:t>
      </w:r>
      <w:r w:rsidRPr="00E11A8C">
        <w:rPr>
          <w:rFonts w:ascii="Calibri" w:hAnsi="Calibri"/>
          <w:noProof/>
          <w:sz w:val="22"/>
        </w:rPr>
        <w:t xml:space="preserve"> Polymer, 1969. </w:t>
      </w:r>
      <w:r w:rsidRPr="00E11A8C">
        <w:rPr>
          <w:rFonts w:ascii="Calibri" w:hAnsi="Calibri"/>
          <w:b/>
          <w:noProof/>
          <w:sz w:val="22"/>
        </w:rPr>
        <w:t>10</w:t>
      </w:r>
      <w:r w:rsidRPr="00E11A8C">
        <w:rPr>
          <w:rFonts w:ascii="Calibri" w:hAnsi="Calibri"/>
          <w:noProof/>
          <w:sz w:val="22"/>
        </w:rPr>
        <w:t>: p. 1-10.</w:t>
      </w:r>
      <w:bookmarkEnd w:id="734"/>
    </w:p>
    <w:p w:rsidR="00E11A8C" w:rsidRPr="00E11A8C" w:rsidRDefault="00E11A8C" w:rsidP="00E11A8C">
      <w:pPr>
        <w:spacing w:after="0" w:line="240" w:lineRule="auto"/>
        <w:ind w:left="720" w:hanging="720"/>
        <w:rPr>
          <w:rFonts w:ascii="Calibri" w:hAnsi="Calibri"/>
          <w:noProof/>
          <w:sz w:val="22"/>
        </w:rPr>
      </w:pPr>
      <w:bookmarkStart w:id="735" w:name="_ENREF_41"/>
      <w:r w:rsidRPr="00E11A8C">
        <w:rPr>
          <w:rFonts w:ascii="Calibri" w:hAnsi="Calibri"/>
          <w:noProof/>
          <w:sz w:val="22"/>
        </w:rPr>
        <w:lastRenderedPageBreak/>
        <w:t>41.</w:t>
      </w:r>
      <w:r w:rsidRPr="00E11A8C">
        <w:rPr>
          <w:rFonts w:ascii="Calibri" w:hAnsi="Calibri"/>
          <w:noProof/>
          <w:sz w:val="22"/>
        </w:rPr>
        <w:tab/>
        <w:t xml:space="preserve">Moharram, M.A., S.M. Rabie, and H.M. El-Gendy, </w:t>
      </w:r>
      <w:r w:rsidRPr="00E11A8C">
        <w:rPr>
          <w:rFonts w:ascii="Calibri" w:hAnsi="Calibri"/>
          <w:i/>
          <w:noProof/>
          <w:sz w:val="22"/>
        </w:rPr>
        <w:t>Infrared spectra of γ-irradiated poly(acrylic acid)–polyacrylamide complex.</w:t>
      </w:r>
      <w:r w:rsidRPr="00E11A8C">
        <w:rPr>
          <w:rFonts w:ascii="Calibri" w:hAnsi="Calibri"/>
          <w:noProof/>
          <w:sz w:val="22"/>
        </w:rPr>
        <w:t xml:space="preserve"> Journal of Applied Polymer Science, 2002. </w:t>
      </w:r>
      <w:r w:rsidRPr="00E11A8C">
        <w:rPr>
          <w:rFonts w:ascii="Calibri" w:hAnsi="Calibri"/>
          <w:b/>
          <w:noProof/>
          <w:sz w:val="22"/>
        </w:rPr>
        <w:t>85</w:t>
      </w:r>
      <w:r w:rsidRPr="00E11A8C">
        <w:rPr>
          <w:rFonts w:ascii="Calibri" w:hAnsi="Calibri"/>
          <w:noProof/>
          <w:sz w:val="22"/>
        </w:rPr>
        <w:t>(8): p. 1619-1623.</w:t>
      </w:r>
      <w:bookmarkEnd w:id="735"/>
    </w:p>
    <w:p w:rsidR="00E11A8C" w:rsidRPr="00E11A8C" w:rsidRDefault="00E11A8C" w:rsidP="00E11A8C">
      <w:pPr>
        <w:spacing w:after="0" w:line="240" w:lineRule="auto"/>
        <w:ind w:left="720" w:hanging="720"/>
        <w:rPr>
          <w:rFonts w:ascii="Calibri" w:hAnsi="Calibri"/>
          <w:noProof/>
          <w:sz w:val="22"/>
        </w:rPr>
      </w:pPr>
      <w:bookmarkStart w:id="736" w:name="_ENREF_42"/>
      <w:r w:rsidRPr="00E11A8C">
        <w:rPr>
          <w:rFonts w:ascii="Calibri" w:hAnsi="Calibri"/>
          <w:noProof/>
          <w:sz w:val="22"/>
        </w:rPr>
        <w:t>42.</w:t>
      </w:r>
      <w:r w:rsidRPr="00E11A8C">
        <w:rPr>
          <w:rFonts w:ascii="Calibri" w:hAnsi="Calibri"/>
          <w:noProof/>
          <w:sz w:val="22"/>
        </w:rPr>
        <w:tab/>
        <w:t xml:space="preserve">Staikos, G., G. Bokias, and K. Karayanni, </w:t>
      </w:r>
      <w:r w:rsidRPr="00E11A8C">
        <w:rPr>
          <w:rFonts w:ascii="Calibri" w:hAnsi="Calibri"/>
          <w:i/>
          <w:noProof/>
          <w:sz w:val="22"/>
        </w:rPr>
        <w:t>Interpolymer complexes of poly(acrylamide) and poly(N-isopropylacrylamide) with poly(acrylic acid): a comparative study.</w:t>
      </w:r>
      <w:r w:rsidRPr="00E11A8C">
        <w:rPr>
          <w:rFonts w:ascii="Calibri" w:hAnsi="Calibri"/>
          <w:noProof/>
          <w:sz w:val="22"/>
        </w:rPr>
        <w:t xml:space="preserve"> Polymer International, 1996. </w:t>
      </w:r>
      <w:r w:rsidRPr="00E11A8C">
        <w:rPr>
          <w:rFonts w:ascii="Calibri" w:hAnsi="Calibri"/>
          <w:b/>
          <w:noProof/>
          <w:sz w:val="22"/>
        </w:rPr>
        <w:t>41</w:t>
      </w:r>
      <w:r w:rsidRPr="00E11A8C">
        <w:rPr>
          <w:rFonts w:ascii="Calibri" w:hAnsi="Calibri"/>
          <w:noProof/>
          <w:sz w:val="22"/>
        </w:rPr>
        <w:t>(3): p. 345-350.</w:t>
      </w:r>
      <w:bookmarkEnd w:id="736"/>
    </w:p>
    <w:p w:rsidR="00E11A8C" w:rsidRPr="00E11A8C" w:rsidRDefault="00E11A8C" w:rsidP="00E11A8C">
      <w:pPr>
        <w:spacing w:after="0" w:line="240" w:lineRule="auto"/>
        <w:ind w:left="720" w:hanging="720"/>
        <w:rPr>
          <w:rFonts w:ascii="Calibri" w:hAnsi="Calibri"/>
          <w:noProof/>
          <w:sz w:val="22"/>
        </w:rPr>
      </w:pPr>
      <w:bookmarkStart w:id="737" w:name="_ENREF_43"/>
      <w:r w:rsidRPr="00E11A8C">
        <w:rPr>
          <w:rFonts w:ascii="Calibri" w:hAnsi="Calibri"/>
          <w:noProof/>
          <w:sz w:val="22"/>
        </w:rPr>
        <w:t>43.</w:t>
      </w:r>
      <w:r w:rsidRPr="00E11A8C">
        <w:rPr>
          <w:rFonts w:ascii="Calibri" w:hAnsi="Calibri"/>
          <w:noProof/>
          <w:sz w:val="22"/>
        </w:rPr>
        <w:tab/>
        <w:t xml:space="preserve">Friedrich, H.V.a.R.E., </w:t>
      </w:r>
      <w:r w:rsidRPr="00E11A8C">
        <w:rPr>
          <w:rFonts w:ascii="Calibri" w:hAnsi="Calibri"/>
          <w:i/>
          <w:noProof/>
          <w:sz w:val="22"/>
        </w:rPr>
        <w:t>Handbook of Water-Soluble Gums and Resins</w:t>
      </w:r>
      <w:r w:rsidRPr="00E11A8C">
        <w:rPr>
          <w:rFonts w:ascii="Calibri" w:hAnsi="Calibri"/>
          <w:noProof/>
          <w:sz w:val="22"/>
        </w:rPr>
        <w:t>, R.L. Davidson, Editor. 1980, McGraw-Hill: New York.</w:t>
      </w:r>
      <w:bookmarkEnd w:id="737"/>
    </w:p>
    <w:p w:rsidR="00E11A8C" w:rsidRPr="00E11A8C" w:rsidRDefault="00E11A8C" w:rsidP="00E11A8C">
      <w:pPr>
        <w:spacing w:after="0" w:line="240" w:lineRule="auto"/>
        <w:ind w:left="720" w:hanging="720"/>
        <w:rPr>
          <w:rFonts w:ascii="Calibri" w:hAnsi="Calibri"/>
          <w:noProof/>
          <w:sz w:val="22"/>
        </w:rPr>
      </w:pPr>
      <w:bookmarkStart w:id="738" w:name="_ENREF_44"/>
      <w:r w:rsidRPr="00E11A8C">
        <w:rPr>
          <w:rFonts w:ascii="Calibri" w:hAnsi="Calibri"/>
          <w:noProof/>
          <w:sz w:val="22"/>
        </w:rPr>
        <w:t>44.</w:t>
      </w:r>
      <w:r w:rsidRPr="00E11A8C">
        <w:rPr>
          <w:rFonts w:ascii="Calibri" w:hAnsi="Calibri"/>
          <w:noProof/>
          <w:sz w:val="22"/>
        </w:rPr>
        <w:tab/>
        <w:t xml:space="preserve">Munk, P., et al., </w:t>
      </w:r>
      <w:r w:rsidRPr="00E11A8C">
        <w:rPr>
          <w:rFonts w:ascii="Calibri" w:hAnsi="Calibri"/>
          <w:i/>
          <w:noProof/>
          <w:sz w:val="22"/>
        </w:rPr>
        <w:t>Some Solution Properties of Polyacrylamide.</w:t>
      </w:r>
      <w:r w:rsidRPr="00E11A8C">
        <w:rPr>
          <w:rFonts w:ascii="Calibri" w:hAnsi="Calibri"/>
          <w:noProof/>
          <w:sz w:val="22"/>
        </w:rPr>
        <w:t xml:space="preserve"> Macromolecules, 1980. </w:t>
      </w:r>
      <w:r w:rsidRPr="00E11A8C">
        <w:rPr>
          <w:rFonts w:ascii="Calibri" w:hAnsi="Calibri"/>
          <w:b/>
          <w:noProof/>
          <w:sz w:val="22"/>
        </w:rPr>
        <w:t>13</w:t>
      </w:r>
      <w:r w:rsidRPr="00E11A8C">
        <w:rPr>
          <w:rFonts w:ascii="Calibri" w:hAnsi="Calibri"/>
          <w:noProof/>
          <w:sz w:val="22"/>
        </w:rPr>
        <w:t>(4): p. 871-876.</w:t>
      </w:r>
      <w:bookmarkEnd w:id="738"/>
    </w:p>
    <w:p w:rsidR="00E11A8C" w:rsidRPr="00E11A8C" w:rsidRDefault="00E11A8C" w:rsidP="00E11A8C">
      <w:pPr>
        <w:spacing w:after="0" w:line="240" w:lineRule="auto"/>
        <w:ind w:left="720" w:hanging="720"/>
        <w:rPr>
          <w:rFonts w:ascii="Calibri" w:hAnsi="Calibri"/>
          <w:noProof/>
          <w:sz w:val="22"/>
        </w:rPr>
      </w:pPr>
      <w:bookmarkStart w:id="739" w:name="_ENREF_45"/>
      <w:r w:rsidRPr="00E11A8C">
        <w:rPr>
          <w:rFonts w:ascii="Calibri" w:hAnsi="Calibri"/>
          <w:noProof/>
          <w:sz w:val="22"/>
        </w:rPr>
        <w:t>45.</w:t>
      </w:r>
      <w:r w:rsidRPr="00E11A8C">
        <w:rPr>
          <w:rFonts w:ascii="Calibri" w:hAnsi="Calibri"/>
          <w:noProof/>
          <w:sz w:val="22"/>
        </w:rPr>
        <w:tab/>
        <w:t xml:space="preserve">Kulicke, W.M. and R. Kniewske, </w:t>
      </w:r>
      <w:r w:rsidRPr="00E11A8C">
        <w:rPr>
          <w:rFonts w:ascii="Calibri" w:hAnsi="Calibri"/>
          <w:i/>
          <w:noProof/>
          <w:sz w:val="22"/>
        </w:rPr>
        <w:t>Langfristige konformationsänderung von makromolekülen in lösung, 1. Polyacrylamide.</w:t>
      </w:r>
      <w:r w:rsidRPr="00E11A8C">
        <w:rPr>
          <w:rFonts w:ascii="Calibri" w:hAnsi="Calibri"/>
          <w:noProof/>
          <w:sz w:val="22"/>
        </w:rPr>
        <w:t xml:space="preserve"> Die Makromolekulare Chemie, 1980. </w:t>
      </w:r>
      <w:r w:rsidRPr="00E11A8C">
        <w:rPr>
          <w:rFonts w:ascii="Calibri" w:hAnsi="Calibri"/>
          <w:b/>
          <w:noProof/>
          <w:sz w:val="22"/>
        </w:rPr>
        <w:t>181</w:t>
      </w:r>
      <w:r w:rsidRPr="00E11A8C">
        <w:rPr>
          <w:rFonts w:ascii="Calibri" w:hAnsi="Calibri"/>
          <w:noProof/>
          <w:sz w:val="22"/>
        </w:rPr>
        <w:t>(4): p. 823-838.</w:t>
      </w:r>
      <w:bookmarkEnd w:id="739"/>
    </w:p>
    <w:p w:rsidR="00E11A8C" w:rsidRPr="00E11A8C" w:rsidRDefault="00E11A8C" w:rsidP="00E11A8C">
      <w:pPr>
        <w:spacing w:after="0" w:line="240" w:lineRule="auto"/>
        <w:ind w:left="720" w:hanging="720"/>
        <w:rPr>
          <w:rFonts w:ascii="Calibri" w:hAnsi="Calibri"/>
          <w:noProof/>
          <w:sz w:val="22"/>
        </w:rPr>
      </w:pPr>
      <w:bookmarkStart w:id="740" w:name="_ENREF_46"/>
      <w:r w:rsidRPr="00E11A8C">
        <w:rPr>
          <w:rFonts w:ascii="Calibri" w:hAnsi="Calibri"/>
          <w:noProof/>
          <w:sz w:val="22"/>
        </w:rPr>
        <w:t>46.</w:t>
      </w:r>
      <w:r w:rsidRPr="00E11A8C">
        <w:rPr>
          <w:rFonts w:ascii="Calibri" w:hAnsi="Calibri"/>
          <w:noProof/>
          <w:sz w:val="22"/>
        </w:rPr>
        <w:tab/>
        <w:t xml:space="preserve">Pommella, A., et al., </w:t>
      </w:r>
      <w:r w:rsidRPr="00E11A8C">
        <w:rPr>
          <w:rFonts w:ascii="Calibri" w:hAnsi="Calibri"/>
          <w:i/>
          <w:noProof/>
          <w:sz w:val="22"/>
        </w:rPr>
        <w:t>Using Optical Tweezers for the Characterization of Polyelectrolyte Solutions with Very Low Viscoelasticity.</w:t>
      </w:r>
      <w:r w:rsidRPr="00E11A8C">
        <w:rPr>
          <w:rFonts w:ascii="Calibri" w:hAnsi="Calibri"/>
          <w:noProof/>
          <w:sz w:val="22"/>
        </w:rPr>
        <w:t xml:space="preserve"> Langmuir, 2013.</w:t>
      </w:r>
      <w:bookmarkEnd w:id="740"/>
    </w:p>
    <w:p w:rsidR="00E11A8C" w:rsidRPr="00E11A8C" w:rsidRDefault="00E11A8C" w:rsidP="00E11A8C">
      <w:pPr>
        <w:spacing w:after="0" w:line="240" w:lineRule="auto"/>
        <w:ind w:left="720" w:hanging="720"/>
        <w:rPr>
          <w:rFonts w:ascii="Calibri" w:hAnsi="Calibri"/>
          <w:noProof/>
          <w:sz w:val="22"/>
        </w:rPr>
      </w:pPr>
      <w:bookmarkStart w:id="741" w:name="_ENREF_47"/>
      <w:r w:rsidRPr="00E11A8C">
        <w:rPr>
          <w:rFonts w:ascii="Calibri" w:hAnsi="Calibri"/>
          <w:noProof/>
          <w:sz w:val="22"/>
        </w:rPr>
        <w:t>47.</w:t>
      </w:r>
      <w:r w:rsidRPr="00E11A8C">
        <w:rPr>
          <w:rFonts w:ascii="Calibri" w:hAnsi="Calibri"/>
          <w:noProof/>
          <w:sz w:val="22"/>
        </w:rPr>
        <w:tab/>
        <w:t xml:space="preserve">Kurenkov, V.F., H.G. Hartan, and F.I. Lobanov, </w:t>
      </w:r>
      <w:r w:rsidRPr="00E11A8C">
        <w:rPr>
          <w:rFonts w:ascii="Calibri" w:hAnsi="Calibri"/>
          <w:i/>
          <w:noProof/>
          <w:sz w:val="22"/>
        </w:rPr>
        <w:t>Degradation of Polyacrylamide and Its Derivatives in Aqueous Solutions.</w:t>
      </w:r>
      <w:r w:rsidRPr="00E11A8C">
        <w:rPr>
          <w:rFonts w:ascii="Calibri" w:hAnsi="Calibri"/>
          <w:noProof/>
          <w:sz w:val="22"/>
        </w:rPr>
        <w:t xml:space="preserve"> Russian Journal of Applied Chemistry, 2002. </w:t>
      </w:r>
      <w:r w:rsidRPr="00E11A8C">
        <w:rPr>
          <w:rFonts w:ascii="Calibri" w:hAnsi="Calibri"/>
          <w:b/>
          <w:noProof/>
          <w:sz w:val="22"/>
        </w:rPr>
        <w:t>75</w:t>
      </w:r>
      <w:r w:rsidRPr="00E11A8C">
        <w:rPr>
          <w:rFonts w:ascii="Calibri" w:hAnsi="Calibri"/>
          <w:noProof/>
          <w:sz w:val="22"/>
        </w:rPr>
        <w:t>(7): p. 1039-1050.</w:t>
      </w:r>
      <w:bookmarkEnd w:id="741"/>
    </w:p>
    <w:p w:rsidR="00E11A8C" w:rsidRPr="00E11A8C" w:rsidRDefault="00E11A8C" w:rsidP="00E11A8C">
      <w:pPr>
        <w:spacing w:after="0" w:line="240" w:lineRule="auto"/>
        <w:ind w:left="720" w:hanging="720"/>
        <w:rPr>
          <w:rFonts w:ascii="Calibri" w:hAnsi="Calibri"/>
          <w:noProof/>
          <w:sz w:val="22"/>
        </w:rPr>
      </w:pPr>
      <w:bookmarkStart w:id="742" w:name="_ENREF_48"/>
      <w:r w:rsidRPr="00E11A8C">
        <w:rPr>
          <w:rFonts w:ascii="Calibri" w:hAnsi="Calibri"/>
          <w:noProof/>
          <w:sz w:val="22"/>
        </w:rPr>
        <w:t>48.</w:t>
      </w:r>
      <w:r w:rsidRPr="00E11A8C">
        <w:rPr>
          <w:rFonts w:ascii="Calibri" w:hAnsi="Calibri"/>
          <w:noProof/>
          <w:sz w:val="22"/>
        </w:rPr>
        <w:tab/>
        <w:t xml:space="preserve">Kulicke, W.M., R. Kniewske, and J. Klein, </w:t>
      </w:r>
      <w:r w:rsidRPr="00E11A8C">
        <w:rPr>
          <w:rFonts w:ascii="Calibri" w:hAnsi="Calibri"/>
          <w:i/>
          <w:noProof/>
          <w:sz w:val="22"/>
        </w:rPr>
        <w:t>Preparation, characterization, solution properties and rheological behaviour of polyacrylamide.</w:t>
      </w:r>
      <w:r w:rsidRPr="00E11A8C">
        <w:rPr>
          <w:rFonts w:ascii="Calibri" w:hAnsi="Calibri"/>
          <w:noProof/>
          <w:sz w:val="22"/>
        </w:rPr>
        <w:t xml:space="preserve"> Progress in Polymer Science, 1982. </w:t>
      </w:r>
      <w:r w:rsidRPr="00E11A8C">
        <w:rPr>
          <w:rFonts w:ascii="Calibri" w:hAnsi="Calibri"/>
          <w:b/>
          <w:noProof/>
          <w:sz w:val="22"/>
        </w:rPr>
        <w:t>8</w:t>
      </w:r>
      <w:r w:rsidRPr="00E11A8C">
        <w:rPr>
          <w:rFonts w:ascii="Calibri" w:hAnsi="Calibri"/>
          <w:noProof/>
          <w:sz w:val="22"/>
        </w:rPr>
        <w:t>(4): p. 373-468.</w:t>
      </w:r>
      <w:bookmarkEnd w:id="742"/>
    </w:p>
    <w:p w:rsidR="00E11A8C" w:rsidRPr="00E11A8C" w:rsidRDefault="00E11A8C" w:rsidP="00E11A8C">
      <w:pPr>
        <w:spacing w:after="0" w:line="240" w:lineRule="auto"/>
        <w:ind w:left="720" w:hanging="720"/>
        <w:rPr>
          <w:rFonts w:ascii="Calibri" w:hAnsi="Calibri"/>
          <w:noProof/>
          <w:sz w:val="22"/>
        </w:rPr>
      </w:pPr>
      <w:bookmarkStart w:id="743" w:name="_ENREF_49"/>
      <w:r w:rsidRPr="00E11A8C">
        <w:rPr>
          <w:rFonts w:ascii="Calibri" w:hAnsi="Calibri"/>
          <w:noProof/>
          <w:sz w:val="22"/>
        </w:rPr>
        <w:t>49.</w:t>
      </w:r>
      <w:r w:rsidRPr="00E11A8C">
        <w:rPr>
          <w:rFonts w:ascii="Calibri" w:hAnsi="Calibri"/>
          <w:noProof/>
          <w:sz w:val="22"/>
        </w:rPr>
        <w:tab/>
        <w:t xml:space="preserve">Wu, S. and R.A. Shanks, </w:t>
      </w:r>
      <w:r w:rsidRPr="00E11A8C">
        <w:rPr>
          <w:rFonts w:ascii="Calibri" w:hAnsi="Calibri"/>
          <w:i/>
          <w:noProof/>
          <w:sz w:val="22"/>
        </w:rPr>
        <w:t>Solubility study of polyacrylamide in polar solvents.</w:t>
      </w:r>
      <w:r w:rsidRPr="00E11A8C">
        <w:rPr>
          <w:rFonts w:ascii="Calibri" w:hAnsi="Calibri"/>
          <w:noProof/>
          <w:sz w:val="22"/>
        </w:rPr>
        <w:t xml:space="preserve"> Journal of Applied Polymer Science, 2004. </w:t>
      </w:r>
      <w:r w:rsidRPr="00E11A8C">
        <w:rPr>
          <w:rFonts w:ascii="Calibri" w:hAnsi="Calibri"/>
          <w:b/>
          <w:noProof/>
          <w:sz w:val="22"/>
        </w:rPr>
        <w:t>93</w:t>
      </w:r>
      <w:r w:rsidRPr="00E11A8C">
        <w:rPr>
          <w:rFonts w:ascii="Calibri" w:hAnsi="Calibri"/>
          <w:noProof/>
          <w:sz w:val="22"/>
        </w:rPr>
        <w:t>(3): p. 1493-1499.</w:t>
      </w:r>
      <w:bookmarkEnd w:id="743"/>
    </w:p>
    <w:p w:rsidR="00E11A8C" w:rsidRPr="00E11A8C" w:rsidRDefault="00E11A8C" w:rsidP="00E11A8C">
      <w:pPr>
        <w:spacing w:after="0" w:line="240" w:lineRule="auto"/>
        <w:ind w:left="720" w:hanging="720"/>
        <w:rPr>
          <w:rFonts w:ascii="Calibri" w:hAnsi="Calibri"/>
          <w:noProof/>
          <w:sz w:val="22"/>
        </w:rPr>
      </w:pPr>
      <w:bookmarkStart w:id="744" w:name="_ENREF_50"/>
      <w:r w:rsidRPr="00E11A8C">
        <w:rPr>
          <w:rFonts w:ascii="Calibri" w:hAnsi="Calibri"/>
          <w:noProof/>
          <w:sz w:val="22"/>
        </w:rPr>
        <w:t>50.</w:t>
      </w:r>
      <w:r w:rsidRPr="00E11A8C">
        <w:rPr>
          <w:rFonts w:ascii="Calibri" w:hAnsi="Calibri"/>
          <w:noProof/>
          <w:sz w:val="22"/>
        </w:rPr>
        <w:tab/>
        <w:t xml:space="preserve">Kheradmand, H., J. François, and V. Plazanet, </w:t>
      </w:r>
      <w:r w:rsidRPr="00E11A8C">
        <w:rPr>
          <w:rFonts w:ascii="Calibri" w:hAnsi="Calibri"/>
          <w:i/>
          <w:noProof/>
          <w:sz w:val="22"/>
        </w:rPr>
        <w:t>Hydrolysis of polyacrylamide and acrylic acid-acrylamide copolymers at neutral pH and high temperature.</w:t>
      </w:r>
      <w:r w:rsidRPr="00E11A8C">
        <w:rPr>
          <w:rFonts w:ascii="Calibri" w:hAnsi="Calibri"/>
          <w:noProof/>
          <w:sz w:val="22"/>
        </w:rPr>
        <w:t xml:space="preserve"> Polymer, 1988. </w:t>
      </w:r>
      <w:r w:rsidRPr="00E11A8C">
        <w:rPr>
          <w:rFonts w:ascii="Calibri" w:hAnsi="Calibri"/>
          <w:b/>
          <w:noProof/>
          <w:sz w:val="22"/>
        </w:rPr>
        <w:t>29</w:t>
      </w:r>
      <w:r w:rsidRPr="00E11A8C">
        <w:rPr>
          <w:rFonts w:ascii="Calibri" w:hAnsi="Calibri"/>
          <w:noProof/>
          <w:sz w:val="22"/>
        </w:rPr>
        <w:t>(5): p. 860-870.</w:t>
      </w:r>
      <w:bookmarkEnd w:id="744"/>
    </w:p>
    <w:p w:rsidR="00E11A8C" w:rsidRPr="00E11A8C" w:rsidRDefault="00E11A8C" w:rsidP="00E11A8C">
      <w:pPr>
        <w:spacing w:after="0" w:line="240" w:lineRule="auto"/>
        <w:ind w:left="720" w:hanging="720"/>
        <w:rPr>
          <w:rFonts w:ascii="Calibri" w:hAnsi="Calibri"/>
          <w:noProof/>
          <w:sz w:val="22"/>
        </w:rPr>
      </w:pPr>
      <w:bookmarkStart w:id="745" w:name="_ENREF_51"/>
      <w:r w:rsidRPr="00E11A8C">
        <w:rPr>
          <w:rFonts w:ascii="Calibri" w:hAnsi="Calibri"/>
          <w:noProof/>
          <w:sz w:val="22"/>
        </w:rPr>
        <w:t>51.</w:t>
      </w:r>
      <w:r w:rsidRPr="00E11A8C">
        <w:rPr>
          <w:rFonts w:ascii="Calibri" w:hAnsi="Calibri"/>
          <w:noProof/>
          <w:sz w:val="22"/>
        </w:rPr>
        <w:tab/>
        <w:t xml:space="preserve">Katchalsky, A. and H. Eisenberg, </w:t>
      </w:r>
      <w:r w:rsidRPr="00E11A8C">
        <w:rPr>
          <w:rFonts w:ascii="Calibri" w:hAnsi="Calibri"/>
          <w:i/>
          <w:noProof/>
          <w:sz w:val="22"/>
        </w:rPr>
        <w:t>Molecular weight of polyacrylic and polymethacrylic acid.</w:t>
      </w:r>
      <w:r w:rsidRPr="00E11A8C">
        <w:rPr>
          <w:rFonts w:ascii="Calibri" w:hAnsi="Calibri"/>
          <w:noProof/>
          <w:sz w:val="22"/>
        </w:rPr>
        <w:t xml:space="preserve"> Journal of Polymer Science, 1951. </w:t>
      </w:r>
      <w:r w:rsidRPr="00E11A8C">
        <w:rPr>
          <w:rFonts w:ascii="Calibri" w:hAnsi="Calibri"/>
          <w:b/>
          <w:noProof/>
          <w:sz w:val="22"/>
        </w:rPr>
        <w:t>6</w:t>
      </w:r>
      <w:r w:rsidRPr="00E11A8C">
        <w:rPr>
          <w:rFonts w:ascii="Calibri" w:hAnsi="Calibri"/>
          <w:noProof/>
          <w:sz w:val="22"/>
        </w:rPr>
        <w:t>(2): p. 145-154.</w:t>
      </w:r>
      <w:bookmarkEnd w:id="745"/>
    </w:p>
    <w:p w:rsidR="00E11A8C" w:rsidRPr="00E11A8C" w:rsidRDefault="00E11A8C" w:rsidP="00E11A8C">
      <w:pPr>
        <w:spacing w:after="0" w:line="240" w:lineRule="auto"/>
        <w:ind w:left="720" w:hanging="720"/>
        <w:rPr>
          <w:rFonts w:ascii="Calibri" w:hAnsi="Calibri"/>
          <w:noProof/>
          <w:sz w:val="22"/>
        </w:rPr>
      </w:pPr>
      <w:bookmarkStart w:id="746" w:name="_ENREF_52"/>
      <w:r w:rsidRPr="00E11A8C">
        <w:rPr>
          <w:rFonts w:ascii="Calibri" w:hAnsi="Calibri"/>
          <w:noProof/>
          <w:sz w:val="22"/>
        </w:rPr>
        <w:t>52.</w:t>
      </w:r>
      <w:r w:rsidRPr="00E11A8C">
        <w:rPr>
          <w:rFonts w:ascii="Calibri" w:hAnsi="Calibri"/>
          <w:noProof/>
          <w:sz w:val="22"/>
        </w:rPr>
        <w:tab/>
        <w:t xml:space="preserve">Soutar, I. and L. Swanson, </w:t>
      </w:r>
      <w:r w:rsidRPr="00E11A8C">
        <w:rPr>
          <w:rFonts w:ascii="Calibri" w:hAnsi="Calibri"/>
          <w:i/>
          <w:noProof/>
          <w:sz w:val="22"/>
        </w:rPr>
        <w:t>Luminescence Studies of Polyelectrolyte Behavior in Solution. 3. Time-Resolved Fluorescence Anisotropy Measurements of the Conformational Behavior of Poly(methacrylic acid) in Dilute Aqueous Solutions.</w:t>
      </w:r>
      <w:r w:rsidRPr="00E11A8C">
        <w:rPr>
          <w:rFonts w:ascii="Calibri" w:hAnsi="Calibri"/>
          <w:noProof/>
          <w:sz w:val="22"/>
        </w:rPr>
        <w:t xml:space="preserve"> Macromolecules, 1994. </w:t>
      </w:r>
      <w:r w:rsidRPr="00E11A8C">
        <w:rPr>
          <w:rFonts w:ascii="Calibri" w:hAnsi="Calibri"/>
          <w:b/>
          <w:noProof/>
          <w:sz w:val="22"/>
        </w:rPr>
        <w:t>27</w:t>
      </w:r>
      <w:r w:rsidRPr="00E11A8C">
        <w:rPr>
          <w:rFonts w:ascii="Calibri" w:hAnsi="Calibri"/>
          <w:noProof/>
          <w:sz w:val="22"/>
        </w:rPr>
        <w:t>(15): p. 4304-4311.</w:t>
      </w:r>
      <w:bookmarkEnd w:id="746"/>
    </w:p>
    <w:p w:rsidR="00E11A8C" w:rsidRPr="00E11A8C" w:rsidRDefault="00E11A8C" w:rsidP="00E11A8C">
      <w:pPr>
        <w:spacing w:after="0" w:line="240" w:lineRule="auto"/>
        <w:ind w:left="720" w:hanging="720"/>
        <w:rPr>
          <w:rFonts w:ascii="Calibri" w:hAnsi="Calibri"/>
          <w:noProof/>
          <w:sz w:val="22"/>
        </w:rPr>
      </w:pPr>
      <w:bookmarkStart w:id="747" w:name="_ENREF_53"/>
      <w:r w:rsidRPr="00E11A8C">
        <w:rPr>
          <w:rFonts w:ascii="Calibri" w:hAnsi="Calibri"/>
          <w:noProof/>
          <w:sz w:val="22"/>
        </w:rPr>
        <w:t>53.</w:t>
      </w:r>
      <w:r w:rsidRPr="00E11A8C">
        <w:rPr>
          <w:rFonts w:ascii="Calibri" w:hAnsi="Calibri"/>
          <w:noProof/>
          <w:sz w:val="22"/>
        </w:rPr>
        <w:tab/>
        <w:t xml:space="preserve">Kay, P.J. and F.E. Treloar, </w:t>
      </w:r>
      <w:r w:rsidRPr="00E11A8C">
        <w:rPr>
          <w:rFonts w:ascii="Calibri" w:hAnsi="Calibri"/>
          <w:i/>
          <w:noProof/>
          <w:sz w:val="22"/>
        </w:rPr>
        <w:t>The intrinsic viscosity of poly(acrylic acid) at different ionic strengths: Random coil and rigid rod behaviour.</w:t>
      </w:r>
      <w:r w:rsidRPr="00E11A8C">
        <w:rPr>
          <w:rFonts w:ascii="Calibri" w:hAnsi="Calibri"/>
          <w:noProof/>
          <w:sz w:val="22"/>
        </w:rPr>
        <w:t xml:space="preserve"> Die Makromolekulare Chemie, 1974. </w:t>
      </w:r>
      <w:r w:rsidRPr="00E11A8C">
        <w:rPr>
          <w:rFonts w:ascii="Calibri" w:hAnsi="Calibri"/>
          <w:b/>
          <w:noProof/>
          <w:sz w:val="22"/>
        </w:rPr>
        <w:t>175</w:t>
      </w:r>
      <w:r w:rsidRPr="00E11A8C">
        <w:rPr>
          <w:rFonts w:ascii="Calibri" w:hAnsi="Calibri"/>
          <w:noProof/>
          <w:sz w:val="22"/>
        </w:rPr>
        <w:t>(11): p. 3207-3223.</w:t>
      </w:r>
      <w:bookmarkEnd w:id="747"/>
    </w:p>
    <w:p w:rsidR="00E11A8C" w:rsidRPr="00E11A8C" w:rsidRDefault="00E11A8C" w:rsidP="00E11A8C">
      <w:pPr>
        <w:spacing w:after="0" w:line="240" w:lineRule="auto"/>
        <w:ind w:left="720" w:hanging="720"/>
        <w:rPr>
          <w:rFonts w:ascii="Calibri" w:hAnsi="Calibri"/>
          <w:noProof/>
          <w:sz w:val="22"/>
        </w:rPr>
      </w:pPr>
      <w:bookmarkStart w:id="748" w:name="_ENREF_54"/>
      <w:r w:rsidRPr="00E11A8C">
        <w:rPr>
          <w:rFonts w:ascii="Calibri" w:hAnsi="Calibri"/>
          <w:noProof/>
          <w:sz w:val="22"/>
        </w:rPr>
        <w:t>54.</w:t>
      </w:r>
      <w:r w:rsidRPr="00E11A8C">
        <w:rPr>
          <w:rFonts w:ascii="Calibri" w:hAnsi="Calibri"/>
          <w:noProof/>
          <w:sz w:val="22"/>
        </w:rPr>
        <w:tab/>
        <w:t xml:space="preserve">Leyte, J.C. and M. Mandel, </w:t>
      </w:r>
      <w:r w:rsidRPr="00E11A8C">
        <w:rPr>
          <w:rFonts w:ascii="Calibri" w:hAnsi="Calibri"/>
          <w:i/>
          <w:noProof/>
          <w:sz w:val="22"/>
        </w:rPr>
        <w:t>Potentiometric behavior of polymethacrylic acid.</w:t>
      </w:r>
      <w:r w:rsidRPr="00E11A8C">
        <w:rPr>
          <w:rFonts w:ascii="Calibri" w:hAnsi="Calibri"/>
          <w:noProof/>
          <w:sz w:val="22"/>
        </w:rPr>
        <w:t xml:space="preserve"> Journal of Polymer Science Part A: General Papers, 1964. </w:t>
      </w:r>
      <w:r w:rsidRPr="00E11A8C">
        <w:rPr>
          <w:rFonts w:ascii="Calibri" w:hAnsi="Calibri"/>
          <w:b/>
          <w:noProof/>
          <w:sz w:val="22"/>
        </w:rPr>
        <w:t>2</w:t>
      </w:r>
      <w:r w:rsidRPr="00E11A8C">
        <w:rPr>
          <w:rFonts w:ascii="Calibri" w:hAnsi="Calibri"/>
          <w:noProof/>
          <w:sz w:val="22"/>
        </w:rPr>
        <w:t>(4): p. 1879-1891.</w:t>
      </w:r>
      <w:bookmarkEnd w:id="748"/>
    </w:p>
    <w:p w:rsidR="00E11A8C" w:rsidRPr="00E11A8C" w:rsidRDefault="00E11A8C" w:rsidP="00E11A8C">
      <w:pPr>
        <w:spacing w:after="0" w:line="240" w:lineRule="auto"/>
        <w:ind w:left="720" w:hanging="720"/>
        <w:rPr>
          <w:rFonts w:ascii="Calibri" w:hAnsi="Calibri"/>
          <w:noProof/>
          <w:sz w:val="22"/>
        </w:rPr>
      </w:pPr>
      <w:bookmarkStart w:id="749" w:name="_ENREF_55"/>
      <w:r w:rsidRPr="00E11A8C">
        <w:rPr>
          <w:rFonts w:ascii="Calibri" w:hAnsi="Calibri"/>
          <w:noProof/>
          <w:sz w:val="22"/>
        </w:rPr>
        <w:t>55.</w:t>
      </w:r>
      <w:r w:rsidRPr="00E11A8C">
        <w:rPr>
          <w:rFonts w:ascii="Calibri" w:hAnsi="Calibri"/>
          <w:noProof/>
          <w:sz w:val="22"/>
        </w:rPr>
        <w:tab/>
        <w:t xml:space="preserve">Hoffmann, H., et al., </w:t>
      </w:r>
      <w:r w:rsidRPr="00E11A8C">
        <w:rPr>
          <w:rFonts w:ascii="Calibri" w:hAnsi="Calibri"/>
          <w:i/>
          <w:noProof/>
          <w:sz w:val="22"/>
        </w:rPr>
        <w:t>Investigation of pH dependence of poly(acrylic acid) conformation by means of electric birefringence.</w:t>
      </w:r>
      <w:r w:rsidRPr="00E11A8C">
        <w:rPr>
          <w:rFonts w:ascii="Calibri" w:hAnsi="Calibri"/>
          <w:noProof/>
          <w:sz w:val="22"/>
        </w:rPr>
        <w:t xml:space="preserve"> Colloids and Surfaces A: Physicochemical and Engineering Aspects, 2010. </w:t>
      </w:r>
      <w:r w:rsidRPr="00E11A8C">
        <w:rPr>
          <w:rFonts w:ascii="Calibri" w:hAnsi="Calibri"/>
          <w:b/>
          <w:noProof/>
          <w:sz w:val="22"/>
        </w:rPr>
        <w:t>354</w:t>
      </w:r>
      <w:r w:rsidRPr="00E11A8C">
        <w:rPr>
          <w:rFonts w:ascii="Calibri" w:hAnsi="Calibri"/>
          <w:noProof/>
          <w:sz w:val="22"/>
        </w:rPr>
        <w:t>(1–3): p. 61-64.</w:t>
      </w:r>
      <w:bookmarkEnd w:id="749"/>
    </w:p>
    <w:p w:rsidR="00E11A8C" w:rsidRPr="00E11A8C" w:rsidRDefault="00E11A8C" w:rsidP="00E11A8C">
      <w:pPr>
        <w:spacing w:after="0" w:line="240" w:lineRule="auto"/>
        <w:ind w:left="720" w:hanging="720"/>
        <w:rPr>
          <w:rFonts w:ascii="Calibri" w:hAnsi="Calibri"/>
          <w:noProof/>
          <w:sz w:val="22"/>
        </w:rPr>
      </w:pPr>
      <w:bookmarkStart w:id="750" w:name="_ENREF_56"/>
      <w:r w:rsidRPr="00E11A8C">
        <w:rPr>
          <w:rFonts w:ascii="Calibri" w:hAnsi="Calibri"/>
          <w:noProof/>
          <w:sz w:val="22"/>
        </w:rPr>
        <w:t>56.</w:t>
      </w:r>
      <w:r w:rsidRPr="00E11A8C">
        <w:rPr>
          <w:rFonts w:ascii="Calibri" w:hAnsi="Calibri"/>
          <w:noProof/>
          <w:sz w:val="22"/>
        </w:rPr>
        <w:tab/>
        <w:t xml:space="preserve">Pradip, et al., </w:t>
      </w:r>
      <w:r w:rsidRPr="00E11A8C">
        <w:rPr>
          <w:rFonts w:ascii="Calibri" w:hAnsi="Calibri"/>
          <w:i/>
          <w:noProof/>
          <w:sz w:val="22"/>
        </w:rPr>
        <w:t>Polymer-polymer complexation in dilute aqueous solutions: poly(acrylic acid)-poly(ethylene oxide) and poly(acrylic acid)-poly(vinylpyrrolidone).</w:t>
      </w:r>
      <w:r w:rsidRPr="00E11A8C">
        <w:rPr>
          <w:rFonts w:ascii="Calibri" w:hAnsi="Calibri"/>
          <w:noProof/>
          <w:sz w:val="22"/>
        </w:rPr>
        <w:t xml:space="preserve"> Langmuir, 1991. </w:t>
      </w:r>
      <w:r w:rsidRPr="00E11A8C">
        <w:rPr>
          <w:rFonts w:ascii="Calibri" w:hAnsi="Calibri"/>
          <w:b/>
          <w:noProof/>
          <w:sz w:val="22"/>
        </w:rPr>
        <w:t>7</w:t>
      </w:r>
      <w:r w:rsidRPr="00E11A8C">
        <w:rPr>
          <w:rFonts w:ascii="Calibri" w:hAnsi="Calibri"/>
          <w:noProof/>
          <w:sz w:val="22"/>
        </w:rPr>
        <w:t>(10): p. 2108-2111.</w:t>
      </w:r>
      <w:bookmarkEnd w:id="750"/>
    </w:p>
    <w:p w:rsidR="00E11A8C" w:rsidRPr="00E11A8C" w:rsidRDefault="00E11A8C" w:rsidP="00E11A8C">
      <w:pPr>
        <w:spacing w:after="0" w:line="240" w:lineRule="auto"/>
        <w:ind w:left="720" w:hanging="720"/>
        <w:rPr>
          <w:rFonts w:ascii="Calibri" w:hAnsi="Calibri"/>
          <w:noProof/>
          <w:sz w:val="22"/>
        </w:rPr>
      </w:pPr>
      <w:bookmarkStart w:id="751" w:name="_ENREF_57"/>
      <w:r w:rsidRPr="00E11A8C">
        <w:rPr>
          <w:rFonts w:ascii="Calibri" w:hAnsi="Calibri"/>
          <w:noProof/>
          <w:sz w:val="22"/>
        </w:rPr>
        <w:t>57.</w:t>
      </w:r>
      <w:r w:rsidRPr="00E11A8C">
        <w:rPr>
          <w:rFonts w:ascii="Calibri" w:hAnsi="Calibri"/>
          <w:noProof/>
          <w:sz w:val="22"/>
        </w:rPr>
        <w:tab/>
        <w:t xml:space="preserve">Foissy, A., A. El Attar, and J.M. Lamarche, </w:t>
      </w:r>
      <w:r w:rsidRPr="00E11A8C">
        <w:rPr>
          <w:rFonts w:ascii="Calibri" w:hAnsi="Calibri"/>
          <w:i/>
          <w:noProof/>
          <w:sz w:val="22"/>
        </w:rPr>
        <w:t>Adsorption of polyacrylic acid on titanium dioxide.</w:t>
      </w:r>
      <w:r w:rsidRPr="00E11A8C">
        <w:rPr>
          <w:rFonts w:ascii="Calibri" w:hAnsi="Calibri"/>
          <w:noProof/>
          <w:sz w:val="22"/>
        </w:rPr>
        <w:t xml:space="preserve"> Journal of Colloid and Interface Science, 1983. </w:t>
      </w:r>
      <w:r w:rsidRPr="00E11A8C">
        <w:rPr>
          <w:rFonts w:ascii="Calibri" w:hAnsi="Calibri"/>
          <w:b/>
          <w:noProof/>
          <w:sz w:val="22"/>
        </w:rPr>
        <w:t>96</w:t>
      </w:r>
      <w:r w:rsidRPr="00E11A8C">
        <w:rPr>
          <w:rFonts w:ascii="Calibri" w:hAnsi="Calibri"/>
          <w:noProof/>
          <w:sz w:val="22"/>
        </w:rPr>
        <w:t>(1): p. 275-287.</w:t>
      </w:r>
      <w:bookmarkEnd w:id="751"/>
    </w:p>
    <w:p w:rsidR="00E11A8C" w:rsidRPr="00E11A8C" w:rsidRDefault="00E11A8C" w:rsidP="00E11A8C">
      <w:pPr>
        <w:spacing w:after="0" w:line="240" w:lineRule="auto"/>
        <w:ind w:left="720" w:hanging="720"/>
        <w:rPr>
          <w:rFonts w:ascii="Calibri" w:hAnsi="Calibri"/>
          <w:noProof/>
          <w:sz w:val="22"/>
        </w:rPr>
      </w:pPr>
      <w:bookmarkStart w:id="752" w:name="_ENREF_58"/>
      <w:r w:rsidRPr="00E11A8C">
        <w:rPr>
          <w:rFonts w:ascii="Calibri" w:hAnsi="Calibri"/>
          <w:noProof/>
          <w:sz w:val="22"/>
        </w:rPr>
        <w:t>58.</w:t>
      </w:r>
      <w:r w:rsidRPr="00E11A8C">
        <w:rPr>
          <w:rFonts w:ascii="Calibri" w:hAnsi="Calibri"/>
          <w:noProof/>
          <w:sz w:val="22"/>
        </w:rPr>
        <w:tab/>
        <w:t xml:space="preserve">Anghel, D.F., et al., </w:t>
      </w:r>
      <w:r w:rsidRPr="00E11A8C">
        <w:rPr>
          <w:rFonts w:ascii="Calibri" w:hAnsi="Calibri"/>
          <w:i/>
          <w:noProof/>
          <w:sz w:val="22"/>
        </w:rPr>
        <w:t>Fluorescent dyes as model [`]hydrophobic modifiers' of polyelectrolytes: a study of poly(acrylic acid)s labelled with pyrenyl and naphthyl groups.</w:t>
      </w:r>
      <w:r w:rsidRPr="00E11A8C">
        <w:rPr>
          <w:rFonts w:ascii="Calibri" w:hAnsi="Calibri"/>
          <w:noProof/>
          <w:sz w:val="22"/>
        </w:rPr>
        <w:t xml:space="preserve"> Polymer, 1998. </w:t>
      </w:r>
      <w:r w:rsidRPr="00E11A8C">
        <w:rPr>
          <w:rFonts w:ascii="Calibri" w:hAnsi="Calibri"/>
          <w:b/>
          <w:noProof/>
          <w:sz w:val="22"/>
        </w:rPr>
        <w:t>39</w:t>
      </w:r>
      <w:r w:rsidRPr="00E11A8C">
        <w:rPr>
          <w:rFonts w:ascii="Calibri" w:hAnsi="Calibri"/>
          <w:noProof/>
          <w:sz w:val="22"/>
        </w:rPr>
        <w:t>(14): p. 3035-3044.</w:t>
      </w:r>
      <w:bookmarkEnd w:id="752"/>
    </w:p>
    <w:p w:rsidR="00E11A8C" w:rsidRPr="00E11A8C" w:rsidRDefault="00E11A8C" w:rsidP="00E11A8C">
      <w:pPr>
        <w:spacing w:after="0" w:line="240" w:lineRule="auto"/>
        <w:ind w:left="720" w:hanging="720"/>
        <w:rPr>
          <w:rFonts w:ascii="Calibri" w:hAnsi="Calibri"/>
          <w:noProof/>
          <w:sz w:val="22"/>
        </w:rPr>
      </w:pPr>
      <w:bookmarkStart w:id="753" w:name="_ENREF_59"/>
      <w:r w:rsidRPr="00E11A8C">
        <w:rPr>
          <w:rFonts w:ascii="Calibri" w:hAnsi="Calibri"/>
          <w:noProof/>
          <w:sz w:val="22"/>
        </w:rPr>
        <w:t>59.</w:t>
      </w:r>
      <w:r w:rsidRPr="00E11A8C">
        <w:rPr>
          <w:rFonts w:ascii="Calibri" w:hAnsi="Calibri"/>
          <w:noProof/>
          <w:sz w:val="22"/>
        </w:rPr>
        <w:tab/>
        <w:t xml:space="preserve">Bunyakan, C., L. Armanet, and D. Hunkeler, </w:t>
      </w:r>
      <w:r w:rsidRPr="00E11A8C">
        <w:rPr>
          <w:rFonts w:ascii="Calibri" w:hAnsi="Calibri"/>
          <w:i/>
          <w:noProof/>
          <w:sz w:val="22"/>
        </w:rPr>
        <w:t>Precipitation polymerization of acrylic acid in toluene. II: mechanism and kinetic modeling.</w:t>
      </w:r>
      <w:r w:rsidRPr="00E11A8C">
        <w:rPr>
          <w:rFonts w:ascii="Calibri" w:hAnsi="Calibri"/>
          <w:noProof/>
          <w:sz w:val="22"/>
        </w:rPr>
        <w:t xml:space="preserve"> Polymer, 1999. </w:t>
      </w:r>
      <w:r w:rsidRPr="00E11A8C">
        <w:rPr>
          <w:rFonts w:ascii="Calibri" w:hAnsi="Calibri"/>
          <w:b/>
          <w:noProof/>
          <w:sz w:val="22"/>
        </w:rPr>
        <w:t>40</w:t>
      </w:r>
      <w:r w:rsidRPr="00E11A8C">
        <w:rPr>
          <w:rFonts w:ascii="Calibri" w:hAnsi="Calibri"/>
          <w:noProof/>
          <w:sz w:val="22"/>
        </w:rPr>
        <w:t>(23): p. 6225-6234.</w:t>
      </w:r>
      <w:bookmarkEnd w:id="753"/>
    </w:p>
    <w:p w:rsidR="00E11A8C" w:rsidRPr="00E11A8C" w:rsidRDefault="00E11A8C" w:rsidP="00E11A8C">
      <w:pPr>
        <w:spacing w:after="0" w:line="240" w:lineRule="auto"/>
        <w:ind w:left="720" w:hanging="720"/>
        <w:rPr>
          <w:rFonts w:ascii="Calibri" w:hAnsi="Calibri"/>
          <w:noProof/>
          <w:sz w:val="22"/>
        </w:rPr>
      </w:pPr>
      <w:bookmarkStart w:id="754" w:name="_ENREF_60"/>
      <w:r w:rsidRPr="00E11A8C">
        <w:rPr>
          <w:rFonts w:ascii="Calibri" w:hAnsi="Calibri"/>
          <w:noProof/>
          <w:sz w:val="22"/>
        </w:rPr>
        <w:lastRenderedPageBreak/>
        <w:t>60.</w:t>
      </w:r>
      <w:r w:rsidRPr="00E11A8C">
        <w:rPr>
          <w:rFonts w:ascii="Calibri" w:hAnsi="Calibri"/>
          <w:noProof/>
          <w:sz w:val="22"/>
        </w:rPr>
        <w:tab/>
        <w:t xml:space="preserve">Chiefari, J., et al., </w:t>
      </w:r>
      <w:r w:rsidRPr="00E11A8C">
        <w:rPr>
          <w:rFonts w:ascii="Calibri" w:hAnsi="Calibri"/>
          <w:i/>
          <w:noProof/>
          <w:sz w:val="22"/>
        </w:rPr>
        <w:t>Living Free-Radical Polymerization by Reversible Addition−Fragmentation Chain Transfer:  The RAFT Process.</w:t>
      </w:r>
      <w:r w:rsidRPr="00E11A8C">
        <w:rPr>
          <w:rFonts w:ascii="Calibri" w:hAnsi="Calibri"/>
          <w:noProof/>
          <w:sz w:val="22"/>
        </w:rPr>
        <w:t xml:space="preserve"> Macromolecules, 1998. </w:t>
      </w:r>
      <w:r w:rsidRPr="00E11A8C">
        <w:rPr>
          <w:rFonts w:ascii="Calibri" w:hAnsi="Calibri"/>
          <w:b/>
          <w:noProof/>
          <w:sz w:val="22"/>
        </w:rPr>
        <w:t>31</w:t>
      </w:r>
      <w:r w:rsidRPr="00E11A8C">
        <w:rPr>
          <w:rFonts w:ascii="Calibri" w:hAnsi="Calibri"/>
          <w:noProof/>
          <w:sz w:val="22"/>
        </w:rPr>
        <w:t>(16): p. 5559-5562.</w:t>
      </w:r>
      <w:bookmarkEnd w:id="754"/>
    </w:p>
    <w:p w:rsidR="00E11A8C" w:rsidRPr="00E11A8C" w:rsidRDefault="00E11A8C" w:rsidP="00E11A8C">
      <w:pPr>
        <w:spacing w:after="0" w:line="240" w:lineRule="auto"/>
        <w:ind w:left="720" w:hanging="720"/>
        <w:rPr>
          <w:rFonts w:ascii="Calibri" w:hAnsi="Calibri"/>
          <w:noProof/>
          <w:sz w:val="22"/>
        </w:rPr>
      </w:pPr>
      <w:bookmarkStart w:id="755" w:name="_ENREF_61"/>
      <w:r w:rsidRPr="00E11A8C">
        <w:rPr>
          <w:rFonts w:ascii="Calibri" w:hAnsi="Calibri"/>
          <w:noProof/>
          <w:sz w:val="22"/>
        </w:rPr>
        <w:t>61.</w:t>
      </w:r>
      <w:r w:rsidRPr="00E11A8C">
        <w:rPr>
          <w:rFonts w:ascii="Calibri" w:hAnsi="Calibri"/>
          <w:noProof/>
          <w:sz w:val="22"/>
        </w:rPr>
        <w:tab/>
        <w:t xml:space="preserve">Moad, G., et al., </w:t>
      </w:r>
      <w:r w:rsidRPr="00E11A8C">
        <w:rPr>
          <w:rFonts w:ascii="Calibri" w:hAnsi="Calibri"/>
          <w:i/>
          <w:noProof/>
          <w:sz w:val="22"/>
        </w:rPr>
        <w:t>Living free radical polymerization with reversible addition – fragmentation chain transfer (the life of RAFT).</w:t>
      </w:r>
      <w:r w:rsidRPr="00E11A8C">
        <w:rPr>
          <w:rFonts w:ascii="Calibri" w:hAnsi="Calibri"/>
          <w:noProof/>
          <w:sz w:val="22"/>
        </w:rPr>
        <w:t xml:space="preserve"> Polymer International, 2000. </w:t>
      </w:r>
      <w:r w:rsidRPr="00E11A8C">
        <w:rPr>
          <w:rFonts w:ascii="Calibri" w:hAnsi="Calibri"/>
          <w:b/>
          <w:noProof/>
          <w:sz w:val="22"/>
        </w:rPr>
        <w:t>49</w:t>
      </w:r>
      <w:r w:rsidRPr="00E11A8C">
        <w:rPr>
          <w:rFonts w:ascii="Calibri" w:hAnsi="Calibri"/>
          <w:noProof/>
          <w:sz w:val="22"/>
        </w:rPr>
        <w:t>(9): p. 993-1001.</w:t>
      </w:r>
      <w:bookmarkEnd w:id="755"/>
    </w:p>
    <w:p w:rsidR="00E11A8C" w:rsidRPr="00E11A8C" w:rsidRDefault="00E11A8C" w:rsidP="00E11A8C">
      <w:pPr>
        <w:spacing w:after="0" w:line="240" w:lineRule="auto"/>
        <w:ind w:left="720" w:hanging="720"/>
        <w:rPr>
          <w:rFonts w:ascii="Calibri" w:hAnsi="Calibri"/>
          <w:noProof/>
          <w:sz w:val="22"/>
        </w:rPr>
      </w:pPr>
      <w:bookmarkStart w:id="756" w:name="_ENREF_62"/>
      <w:r w:rsidRPr="00E11A8C">
        <w:rPr>
          <w:rFonts w:ascii="Calibri" w:hAnsi="Calibri"/>
          <w:noProof/>
          <w:sz w:val="22"/>
        </w:rPr>
        <w:t>62.</w:t>
      </w:r>
      <w:r w:rsidRPr="00E11A8C">
        <w:rPr>
          <w:rFonts w:ascii="Calibri" w:hAnsi="Calibri"/>
          <w:noProof/>
          <w:sz w:val="22"/>
        </w:rPr>
        <w:tab/>
        <w:t xml:space="preserve">Favier, A. and M.-T. Charreyre, </w:t>
      </w:r>
      <w:r w:rsidRPr="00E11A8C">
        <w:rPr>
          <w:rFonts w:ascii="Calibri" w:hAnsi="Calibri"/>
          <w:i/>
          <w:noProof/>
          <w:sz w:val="22"/>
        </w:rPr>
        <w:t>Experimental Requirements for an Efficient Control of Free-Radical Polymerizations via the Reversible Addition-Fragmentation Chain Transfer (RAFT) Process.</w:t>
      </w:r>
      <w:r w:rsidRPr="00E11A8C">
        <w:rPr>
          <w:rFonts w:ascii="Calibri" w:hAnsi="Calibri"/>
          <w:noProof/>
          <w:sz w:val="22"/>
        </w:rPr>
        <w:t xml:space="preserve"> Macromolecular Rapid Communications, 2006. </w:t>
      </w:r>
      <w:r w:rsidRPr="00E11A8C">
        <w:rPr>
          <w:rFonts w:ascii="Calibri" w:hAnsi="Calibri"/>
          <w:b/>
          <w:noProof/>
          <w:sz w:val="22"/>
        </w:rPr>
        <w:t>27</w:t>
      </w:r>
      <w:r w:rsidRPr="00E11A8C">
        <w:rPr>
          <w:rFonts w:ascii="Calibri" w:hAnsi="Calibri"/>
          <w:noProof/>
          <w:sz w:val="22"/>
        </w:rPr>
        <w:t>(9): p. 653-692.</w:t>
      </w:r>
      <w:bookmarkEnd w:id="756"/>
    </w:p>
    <w:p w:rsidR="00E11A8C" w:rsidRPr="00E11A8C" w:rsidRDefault="00E11A8C" w:rsidP="00E11A8C">
      <w:pPr>
        <w:spacing w:after="0" w:line="240" w:lineRule="auto"/>
        <w:ind w:left="720" w:hanging="720"/>
        <w:rPr>
          <w:rFonts w:ascii="Calibri" w:hAnsi="Calibri"/>
          <w:noProof/>
          <w:sz w:val="22"/>
        </w:rPr>
      </w:pPr>
      <w:bookmarkStart w:id="757" w:name="_ENREF_63"/>
      <w:r w:rsidRPr="00E11A8C">
        <w:rPr>
          <w:rFonts w:ascii="Calibri" w:hAnsi="Calibri"/>
          <w:noProof/>
          <w:sz w:val="22"/>
        </w:rPr>
        <w:t>63.</w:t>
      </w:r>
      <w:r w:rsidRPr="00E11A8C">
        <w:rPr>
          <w:rFonts w:ascii="Calibri" w:hAnsi="Calibri"/>
          <w:noProof/>
          <w:sz w:val="22"/>
        </w:rPr>
        <w:tab/>
        <w:t xml:space="preserve">M. A. Harvison, P.J.R., T. P. Davis, A. B. Lowe, </w:t>
      </w:r>
      <w:r w:rsidRPr="00E11A8C">
        <w:rPr>
          <w:rFonts w:ascii="Calibri" w:hAnsi="Calibri"/>
          <w:i/>
          <w:noProof/>
          <w:sz w:val="22"/>
        </w:rPr>
        <w:t>End Group Reactions of RAFT-Prepared ( Co ) Polymers.</w:t>
      </w:r>
      <w:r w:rsidRPr="00E11A8C">
        <w:rPr>
          <w:rFonts w:ascii="Calibri" w:hAnsi="Calibri"/>
          <w:noProof/>
          <w:sz w:val="22"/>
        </w:rPr>
        <w:t xml:space="preserve"> Australian Journal of Chemistry, 2011. </w:t>
      </w:r>
      <w:r w:rsidRPr="00E11A8C">
        <w:rPr>
          <w:rFonts w:ascii="Calibri" w:hAnsi="Calibri"/>
          <w:b/>
          <w:noProof/>
          <w:sz w:val="22"/>
        </w:rPr>
        <w:t>64</w:t>
      </w:r>
      <w:r w:rsidRPr="00E11A8C">
        <w:rPr>
          <w:rFonts w:ascii="Calibri" w:hAnsi="Calibri"/>
          <w:noProof/>
          <w:sz w:val="22"/>
        </w:rPr>
        <w:t>(8): p. 992-1006.</w:t>
      </w:r>
      <w:bookmarkEnd w:id="757"/>
    </w:p>
    <w:p w:rsidR="00E11A8C" w:rsidRPr="00E11A8C" w:rsidRDefault="00E11A8C" w:rsidP="00E11A8C">
      <w:pPr>
        <w:spacing w:after="0" w:line="240" w:lineRule="auto"/>
        <w:ind w:left="720" w:hanging="720"/>
        <w:rPr>
          <w:rFonts w:ascii="Calibri" w:hAnsi="Calibri"/>
          <w:noProof/>
          <w:sz w:val="22"/>
        </w:rPr>
      </w:pPr>
      <w:bookmarkStart w:id="758" w:name="_ENREF_64"/>
      <w:r w:rsidRPr="00E11A8C">
        <w:rPr>
          <w:rFonts w:ascii="Calibri" w:hAnsi="Calibri"/>
          <w:noProof/>
          <w:sz w:val="22"/>
        </w:rPr>
        <w:t>64.</w:t>
      </w:r>
      <w:r w:rsidRPr="00E11A8C">
        <w:rPr>
          <w:rFonts w:ascii="Calibri" w:hAnsi="Calibri"/>
          <w:noProof/>
          <w:sz w:val="22"/>
        </w:rPr>
        <w:tab/>
        <w:t xml:space="preserve">Willcock, H. and R.K. O'Reilly, </w:t>
      </w:r>
      <w:r w:rsidRPr="00E11A8C">
        <w:rPr>
          <w:rFonts w:ascii="Calibri" w:hAnsi="Calibri"/>
          <w:i/>
          <w:noProof/>
          <w:sz w:val="22"/>
        </w:rPr>
        <w:t>End group removal and modification of RAFT polymers.</w:t>
      </w:r>
      <w:r w:rsidRPr="00E11A8C">
        <w:rPr>
          <w:rFonts w:ascii="Calibri" w:hAnsi="Calibri"/>
          <w:noProof/>
          <w:sz w:val="22"/>
        </w:rPr>
        <w:t xml:space="preserve"> Polymer Chemistry, 2010. </w:t>
      </w:r>
      <w:r w:rsidRPr="00E11A8C">
        <w:rPr>
          <w:rFonts w:ascii="Calibri" w:hAnsi="Calibri"/>
          <w:b/>
          <w:noProof/>
          <w:sz w:val="22"/>
        </w:rPr>
        <w:t>1</w:t>
      </w:r>
      <w:r w:rsidRPr="00E11A8C">
        <w:rPr>
          <w:rFonts w:ascii="Calibri" w:hAnsi="Calibri"/>
          <w:noProof/>
          <w:sz w:val="22"/>
        </w:rPr>
        <w:t>(2): p. 149-157.</w:t>
      </w:r>
      <w:bookmarkEnd w:id="758"/>
    </w:p>
    <w:p w:rsidR="00E11A8C" w:rsidRPr="00E11A8C" w:rsidRDefault="00E11A8C" w:rsidP="00E11A8C">
      <w:pPr>
        <w:spacing w:after="0" w:line="240" w:lineRule="auto"/>
        <w:ind w:left="720" w:hanging="720"/>
        <w:rPr>
          <w:rFonts w:ascii="Calibri" w:hAnsi="Calibri"/>
          <w:noProof/>
          <w:sz w:val="22"/>
        </w:rPr>
      </w:pPr>
      <w:bookmarkStart w:id="759" w:name="_ENREF_65"/>
      <w:r w:rsidRPr="00E11A8C">
        <w:rPr>
          <w:rFonts w:ascii="Calibri" w:hAnsi="Calibri"/>
          <w:noProof/>
          <w:sz w:val="22"/>
        </w:rPr>
        <w:t>65.</w:t>
      </w:r>
      <w:r w:rsidRPr="00E11A8C">
        <w:rPr>
          <w:rFonts w:ascii="Calibri" w:hAnsi="Calibri"/>
          <w:noProof/>
          <w:sz w:val="22"/>
        </w:rPr>
        <w:tab/>
        <w:t xml:space="preserve">Carter, S.R., et al., </w:t>
      </w:r>
      <w:r w:rsidRPr="00E11A8C">
        <w:rPr>
          <w:rFonts w:ascii="Calibri" w:hAnsi="Calibri"/>
          <w:i/>
          <w:noProof/>
          <w:sz w:val="22"/>
        </w:rPr>
        <w:t>Functional Graft Poly(N-isopropyl acrylamide)s Using Reversible Addition-Fragmentation Chain Transfer (RAFT) Polymerisation.</w:t>
      </w:r>
      <w:r w:rsidRPr="00E11A8C">
        <w:rPr>
          <w:rFonts w:ascii="Calibri" w:hAnsi="Calibri"/>
          <w:noProof/>
          <w:sz w:val="22"/>
        </w:rPr>
        <w:t xml:space="preserve"> Macromolecular Bioscience, 2007. </w:t>
      </w:r>
      <w:r w:rsidRPr="00E11A8C">
        <w:rPr>
          <w:rFonts w:ascii="Calibri" w:hAnsi="Calibri"/>
          <w:b/>
          <w:noProof/>
          <w:sz w:val="22"/>
        </w:rPr>
        <w:t>7</w:t>
      </w:r>
      <w:r w:rsidRPr="00E11A8C">
        <w:rPr>
          <w:rFonts w:ascii="Calibri" w:hAnsi="Calibri"/>
          <w:noProof/>
          <w:sz w:val="22"/>
        </w:rPr>
        <w:t>(8): p. 975-986.</w:t>
      </w:r>
      <w:bookmarkEnd w:id="759"/>
    </w:p>
    <w:p w:rsidR="00E11A8C" w:rsidRPr="00E11A8C" w:rsidRDefault="00E11A8C" w:rsidP="00E11A8C">
      <w:pPr>
        <w:spacing w:after="0" w:line="240" w:lineRule="auto"/>
        <w:ind w:left="720" w:hanging="720"/>
        <w:rPr>
          <w:rFonts w:ascii="Calibri" w:hAnsi="Calibri"/>
          <w:noProof/>
          <w:sz w:val="22"/>
        </w:rPr>
      </w:pPr>
      <w:bookmarkStart w:id="760" w:name="_ENREF_66"/>
      <w:r w:rsidRPr="00E11A8C">
        <w:rPr>
          <w:rFonts w:ascii="Calibri" w:hAnsi="Calibri"/>
          <w:noProof/>
          <w:sz w:val="22"/>
        </w:rPr>
        <w:t>66.</w:t>
      </w:r>
      <w:r w:rsidRPr="00E11A8C">
        <w:rPr>
          <w:rFonts w:ascii="Calibri" w:hAnsi="Calibri"/>
          <w:noProof/>
          <w:sz w:val="22"/>
        </w:rPr>
        <w:tab/>
        <w:t xml:space="preserve">Ladavière, C., N. Dörr, and J.P. Claverie, </w:t>
      </w:r>
      <w:r w:rsidRPr="00E11A8C">
        <w:rPr>
          <w:rFonts w:ascii="Calibri" w:hAnsi="Calibri"/>
          <w:i/>
          <w:noProof/>
          <w:sz w:val="22"/>
        </w:rPr>
        <w:t>Controlled Radical Polymerization of Acrylic Acid in Protic Media.</w:t>
      </w:r>
      <w:r w:rsidRPr="00E11A8C">
        <w:rPr>
          <w:rFonts w:ascii="Calibri" w:hAnsi="Calibri"/>
          <w:noProof/>
          <w:sz w:val="22"/>
        </w:rPr>
        <w:t xml:space="preserve"> Macromolecules, 2001. </w:t>
      </w:r>
      <w:r w:rsidRPr="00E11A8C">
        <w:rPr>
          <w:rFonts w:ascii="Calibri" w:hAnsi="Calibri"/>
          <w:b/>
          <w:noProof/>
          <w:sz w:val="22"/>
        </w:rPr>
        <w:t>34</w:t>
      </w:r>
      <w:r w:rsidRPr="00E11A8C">
        <w:rPr>
          <w:rFonts w:ascii="Calibri" w:hAnsi="Calibri"/>
          <w:noProof/>
          <w:sz w:val="22"/>
        </w:rPr>
        <w:t>(16): p. 5370-5372.</w:t>
      </w:r>
      <w:bookmarkEnd w:id="760"/>
    </w:p>
    <w:p w:rsidR="00E11A8C" w:rsidRPr="00E11A8C" w:rsidRDefault="00E11A8C" w:rsidP="00E11A8C">
      <w:pPr>
        <w:spacing w:after="0" w:line="240" w:lineRule="auto"/>
        <w:ind w:left="720" w:hanging="720"/>
        <w:rPr>
          <w:rFonts w:ascii="Calibri" w:hAnsi="Calibri"/>
          <w:noProof/>
          <w:sz w:val="22"/>
        </w:rPr>
      </w:pPr>
      <w:bookmarkStart w:id="761" w:name="_ENREF_67"/>
      <w:r w:rsidRPr="00E11A8C">
        <w:rPr>
          <w:rFonts w:ascii="Calibri" w:hAnsi="Calibri"/>
          <w:noProof/>
          <w:sz w:val="22"/>
        </w:rPr>
        <w:t>67.</w:t>
      </w:r>
      <w:r w:rsidRPr="00E11A8C">
        <w:rPr>
          <w:rFonts w:ascii="Calibri" w:hAnsi="Calibri"/>
          <w:noProof/>
          <w:sz w:val="22"/>
        </w:rPr>
        <w:tab/>
        <w:t xml:space="preserve">Farinha, J.P.S., et al., </w:t>
      </w:r>
      <w:r w:rsidRPr="00E11A8C">
        <w:rPr>
          <w:rFonts w:ascii="Calibri" w:hAnsi="Calibri"/>
          <w:i/>
          <w:noProof/>
          <w:sz w:val="22"/>
        </w:rPr>
        <w:t>Understanding Fluorescence Quenching in Polymers Obtained by RAFT.</w:t>
      </w:r>
      <w:r w:rsidRPr="00E11A8C">
        <w:rPr>
          <w:rFonts w:ascii="Calibri" w:hAnsi="Calibri"/>
          <w:noProof/>
          <w:sz w:val="22"/>
        </w:rPr>
        <w:t xml:space="preserve"> Macromolecules, 2007. </w:t>
      </w:r>
      <w:r w:rsidRPr="00E11A8C">
        <w:rPr>
          <w:rFonts w:ascii="Calibri" w:hAnsi="Calibri"/>
          <w:b/>
          <w:noProof/>
          <w:sz w:val="22"/>
        </w:rPr>
        <w:t>40</w:t>
      </w:r>
      <w:r w:rsidRPr="00E11A8C">
        <w:rPr>
          <w:rFonts w:ascii="Calibri" w:hAnsi="Calibri"/>
          <w:noProof/>
          <w:sz w:val="22"/>
        </w:rPr>
        <w:t>(13): p. 4680-4690.</w:t>
      </w:r>
      <w:bookmarkEnd w:id="761"/>
    </w:p>
    <w:p w:rsidR="00E11A8C" w:rsidRPr="00E11A8C" w:rsidRDefault="00E11A8C" w:rsidP="00E11A8C">
      <w:pPr>
        <w:spacing w:after="0" w:line="240" w:lineRule="auto"/>
        <w:ind w:left="720" w:hanging="720"/>
        <w:rPr>
          <w:rFonts w:ascii="Calibri" w:hAnsi="Calibri"/>
          <w:noProof/>
          <w:sz w:val="22"/>
        </w:rPr>
      </w:pPr>
      <w:bookmarkStart w:id="762" w:name="_ENREF_68"/>
      <w:r w:rsidRPr="00E11A8C">
        <w:rPr>
          <w:rFonts w:ascii="Calibri" w:hAnsi="Calibri"/>
          <w:noProof/>
          <w:sz w:val="22"/>
        </w:rPr>
        <w:t>68.</w:t>
      </w:r>
      <w:r w:rsidRPr="00E11A8C">
        <w:rPr>
          <w:rFonts w:ascii="Calibri" w:hAnsi="Calibri"/>
          <w:noProof/>
          <w:sz w:val="22"/>
        </w:rPr>
        <w:tab/>
        <w:t xml:space="preserve">Ferguson, C.J., et al., </w:t>
      </w:r>
      <w:r w:rsidRPr="00E11A8C">
        <w:rPr>
          <w:rFonts w:ascii="Calibri" w:hAnsi="Calibri"/>
          <w:i/>
          <w:noProof/>
          <w:sz w:val="22"/>
        </w:rPr>
        <w:t>Ab Initio Emulsion Polymerization by RAFT-Controlled Self-Assembly§.</w:t>
      </w:r>
      <w:r w:rsidRPr="00E11A8C">
        <w:rPr>
          <w:rFonts w:ascii="Calibri" w:hAnsi="Calibri"/>
          <w:noProof/>
          <w:sz w:val="22"/>
        </w:rPr>
        <w:t xml:space="preserve"> Macromolecules, 2005. </w:t>
      </w:r>
      <w:r w:rsidRPr="00E11A8C">
        <w:rPr>
          <w:rFonts w:ascii="Calibri" w:hAnsi="Calibri"/>
          <w:b/>
          <w:noProof/>
          <w:sz w:val="22"/>
        </w:rPr>
        <w:t>38</w:t>
      </w:r>
      <w:r w:rsidRPr="00E11A8C">
        <w:rPr>
          <w:rFonts w:ascii="Calibri" w:hAnsi="Calibri"/>
          <w:noProof/>
          <w:sz w:val="22"/>
        </w:rPr>
        <w:t>(6): p. 2191-2204.</w:t>
      </w:r>
      <w:bookmarkEnd w:id="762"/>
    </w:p>
    <w:p w:rsidR="00E11A8C" w:rsidRPr="00E11A8C" w:rsidRDefault="00E11A8C" w:rsidP="00E11A8C">
      <w:pPr>
        <w:spacing w:after="0" w:line="240" w:lineRule="auto"/>
        <w:ind w:left="720" w:hanging="720"/>
        <w:rPr>
          <w:rFonts w:ascii="Calibri" w:hAnsi="Calibri"/>
          <w:noProof/>
          <w:sz w:val="22"/>
        </w:rPr>
      </w:pPr>
      <w:bookmarkStart w:id="763" w:name="_ENREF_69"/>
      <w:r w:rsidRPr="00E11A8C">
        <w:rPr>
          <w:rFonts w:ascii="Calibri" w:hAnsi="Calibri"/>
          <w:noProof/>
          <w:sz w:val="22"/>
        </w:rPr>
        <w:t>69.</w:t>
      </w:r>
      <w:r w:rsidRPr="00E11A8C">
        <w:rPr>
          <w:rFonts w:ascii="Calibri" w:hAnsi="Calibri"/>
          <w:noProof/>
          <w:sz w:val="22"/>
        </w:rPr>
        <w:tab/>
        <w:t xml:space="preserve">Siauw, M., B.S. Hawkett, and S. Perrier, </w:t>
      </w:r>
      <w:r w:rsidRPr="00E11A8C">
        <w:rPr>
          <w:rFonts w:ascii="Calibri" w:hAnsi="Calibri"/>
          <w:i/>
          <w:noProof/>
          <w:sz w:val="22"/>
        </w:rPr>
        <w:t>Short chain amphiphilic diblock co-oligomers via RAFT polymerization.</w:t>
      </w:r>
      <w:r w:rsidRPr="00E11A8C">
        <w:rPr>
          <w:rFonts w:ascii="Calibri" w:hAnsi="Calibri"/>
          <w:noProof/>
          <w:sz w:val="22"/>
        </w:rPr>
        <w:t xml:space="preserve"> Journal of Polymer Science Part A: Polymer Chemistry, 2012. </w:t>
      </w:r>
      <w:r w:rsidRPr="00E11A8C">
        <w:rPr>
          <w:rFonts w:ascii="Calibri" w:hAnsi="Calibri"/>
          <w:b/>
          <w:noProof/>
          <w:sz w:val="22"/>
        </w:rPr>
        <w:t>50</w:t>
      </w:r>
      <w:r w:rsidRPr="00E11A8C">
        <w:rPr>
          <w:rFonts w:ascii="Calibri" w:hAnsi="Calibri"/>
          <w:noProof/>
          <w:sz w:val="22"/>
        </w:rPr>
        <w:t>(1): p. 187-198.</w:t>
      </w:r>
      <w:bookmarkEnd w:id="763"/>
    </w:p>
    <w:p w:rsidR="00E11A8C" w:rsidRPr="00E11A8C" w:rsidRDefault="00E11A8C" w:rsidP="00E11A8C">
      <w:pPr>
        <w:spacing w:after="0" w:line="240" w:lineRule="auto"/>
        <w:ind w:left="720" w:hanging="720"/>
        <w:rPr>
          <w:rFonts w:ascii="Calibri" w:hAnsi="Calibri"/>
          <w:noProof/>
          <w:sz w:val="22"/>
        </w:rPr>
      </w:pPr>
      <w:bookmarkStart w:id="764" w:name="_ENREF_70"/>
      <w:r w:rsidRPr="00E11A8C">
        <w:rPr>
          <w:rFonts w:ascii="Calibri" w:hAnsi="Calibri"/>
          <w:noProof/>
          <w:sz w:val="22"/>
        </w:rPr>
        <w:t>70.</w:t>
      </w:r>
      <w:r w:rsidRPr="00E11A8C">
        <w:rPr>
          <w:rFonts w:ascii="Calibri" w:hAnsi="Calibri"/>
          <w:noProof/>
          <w:sz w:val="22"/>
        </w:rPr>
        <w:tab/>
        <w:t xml:space="preserve">Lakowicz, J.R., </w:t>
      </w:r>
      <w:r w:rsidRPr="00E11A8C">
        <w:rPr>
          <w:rFonts w:ascii="Calibri" w:hAnsi="Calibri"/>
          <w:i/>
          <w:noProof/>
          <w:sz w:val="22"/>
        </w:rPr>
        <w:t>Principles of Fluorescence Spectroscopy</w:t>
      </w:r>
      <w:r w:rsidRPr="00E11A8C">
        <w:rPr>
          <w:rFonts w:ascii="Calibri" w:hAnsi="Calibri"/>
          <w:noProof/>
          <w:sz w:val="22"/>
        </w:rPr>
        <w:t>. Third Edition ed. 2006, Singapore: Springer. 921.</w:t>
      </w:r>
      <w:bookmarkEnd w:id="764"/>
    </w:p>
    <w:p w:rsidR="00E11A8C" w:rsidRPr="00E11A8C" w:rsidRDefault="00E11A8C" w:rsidP="00E11A8C">
      <w:pPr>
        <w:spacing w:after="0" w:line="240" w:lineRule="auto"/>
        <w:ind w:left="720" w:hanging="720"/>
        <w:rPr>
          <w:rFonts w:ascii="Calibri" w:hAnsi="Calibri"/>
          <w:noProof/>
          <w:sz w:val="22"/>
        </w:rPr>
      </w:pPr>
      <w:bookmarkStart w:id="765" w:name="_ENREF_71"/>
      <w:r w:rsidRPr="00E11A8C">
        <w:rPr>
          <w:rFonts w:ascii="Calibri" w:hAnsi="Calibri"/>
          <w:noProof/>
          <w:sz w:val="22"/>
        </w:rPr>
        <w:t>71.</w:t>
      </w:r>
      <w:r w:rsidRPr="00E11A8C">
        <w:rPr>
          <w:rFonts w:ascii="Calibri" w:hAnsi="Calibri"/>
          <w:noProof/>
          <w:sz w:val="22"/>
        </w:rPr>
        <w:tab/>
        <w:t xml:space="preserve">Anufrieva, E. and Y. Gotlib, </w:t>
      </w:r>
      <w:r w:rsidRPr="00E11A8C">
        <w:rPr>
          <w:rFonts w:ascii="Calibri" w:hAnsi="Calibri"/>
          <w:i/>
          <w:noProof/>
          <w:sz w:val="22"/>
        </w:rPr>
        <w:t>Investigation of polymers in solution by polarized luminescence</w:t>
      </w:r>
      <w:r w:rsidRPr="00E11A8C">
        <w:rPr>
          <w:rFonts w:ascii="Calibri" w:hAnsi="Calibri"/>
          <w:noProof/>
          <w:sz w:val="22"/>
        </w:rPr>
        <w:t xml:space="preserve">, in </w:t>
      </w:r>
      <w:r w:rsidRPr="00E11A8C">
        <w:rPr>
          <w:rFonts w:ascii="Calibri" w:hAnsi="Calibri"/>
          <w:i/>
          <w:noProof/>
          <w:sz w:val="22"/>
        </w:rPr>
        <w:t>Luminescence</w:t>
      </w:r>
      <w:r w:rsidRPr="00E11A8C">
        <w:rPr>
          <w:rFonts w:ascii="Calibri" w:hAnsi="Calibri"/>
          <w:noProof/>
          <w:sz w:val="22"/>
        </w:rPr>
        <w:t>. 1981, Springer Berlin / Heidelberg. p. 1-68.</w:t>
      </w:r>
      <w:bookmarkEnd w:id="765"/>
    </w:p>
    <w:p w:rsidR="00E11A8C" w:rsidRPr="00E11A8C" w:rsidRDefault="00E11A8C" w:rsidP="00E11A8C">
      <w:pPr>
        <w:spacing w:after="0" w:line="240" w:lineRule="auto"/>
        <w:ind w:left="720" w:hanging="720"/>
        <w:rPr>
          <w:rFonts w:ascii="Calibri" w:hAnsi="Calibri"/>
          <w:noProof/>
          <w:sz w:val="22"/>
        </w:rPr>
      </w:pPr>
      <w:bookmarkStart w:id="766" w:name="_ENREF_72"/>
      <w:r w:rsidRPr="00E11A8C">
        <w:rPr>
          <w:rFonts w:ascii="Calibri" w:hAnsi="Calibri"/>
          <w:noProof/>
          <w:sz w:val="22"/>
        </w:rPr>
        <w:t>72.</w:t>
      </w:r>
      <w:r w:rsidRPr="00E11A8C">
        <w:rPr>
          <w:rFonts w:ascii="Calibri" w:hAnsi="Calibri"/>
          <w:noProof/>
          <w:sz w:val="22"/>
        </w:rPr>
        <w:tab/>
        <w:t xml:space="preserve">Barone, G., et al., </w:t>
      </w:r>
      <w:r w:rsidRPr="00E11A8C">
        <w:rPr>
          <w:rFonts w:ascii="Calibri" w:hAnsi="Calibri"/>
          <w:i/>
          <w:noProof/>
          <w:sz w:val="22"/>
        </w:rPr>
        <w:t>Solubilization of polycyclic aromatic hydrocarbons in poly(methacrylic acid) aqueous solutions.</w:t>
      </w:r>
      <w:r w:rsidRPr="00E11A8C">
        <w:rPr>
          <w:rFonts w:ascii="Calibri" w:hAnsi="Calibri"/>
          <w:noProof/>
          <w:sz w:val="22"/>
        </w:rPr>
        <w:t xml:space="preserve"> The Journal of Physical Chemistry, 1967. </w:t>
      </w:r>
      <w:r w:rsidRPr="00E11A8C">
        <w:rPr>
          <w:rFonts w:ascii="Calibri" w:hAnsi="Calibri"/>
          <w:b/>
          <w:noProof/>
          <w:sz w:val="22"/>
        </w:rPr>
        <w:t>71</w:t>
      </w:r>
      <w:r w:rsidRPr="00E11A8C">
        <w:rPr>
          <w:rFonts w:ascii="Calibri" w:hAnsi="Calibri"/>
          <w:noProof/>
          <w:sz w:val="22"/>
        </w:rPr>
        <w:t>(7): p. 2341-2345.</w:t>
      </w:r>
      <w:bookmarkEnd w:id="766"/>
    </w:p>
    <w:p w:rsidR="00E11A8C" w:rsidRPr="00E11A8C" w:rsidRDefault="00E11A8C" w:rsidP="00E11A8C">
      <w:pPr>
        <w:spacing w:after="0" w:line="240" w:lineRule="auto"/>
        <w:ind w:left="720" w:hanging="720"/>
        <w:rPr>
          <w:rFonts w:ascii="Calibri" w:hAnsi="Calibri"/>
          <w:noProof/>
          <w:sz w:val="22"/>
        </w:rPr>
      </w:pPr>
      <w:bookmarkStart w:id="767" w:name="_ENREF_73"/>
      <w:r w:rsidRPr="00E11A8C">
        <w:rPr>
          <w:rFonts w:ascii="Calibri" w:hAnsi="Calibri"/>
          <w:noProof/>
          <w:sz w:val="22"/>
        </w:rPr>
        <w:t>73.</w:t>
      </w:r>
      <w:r w:rsidRPr="00E11A8C">
        <w:rPr>
          <w:rFonts w:ascii="Calibri" w:hAnsi="Calibri"/>
          <w:noProof/>
          <w:sz w:val="22"/>
        </w:rPr>
        <w:tab/>
        <w:t xml:space="preserve">Soutar, I., et al., </w:t>
      </w:r>
      <w:r w:rsidRPr="00E11A8C">
        <w:rPr>
          <w:rFonts w:ascii="Calibri" w:hAnsi="Calibri"/>
          <w:i/>
          <w:noProof/>
          <w:sz w:val="22"/>
        </w:rPr>
        <w:t>Synchrotron-generated time-resolved fluorescence anisotropy studies of the segmental relaxation of poly(acrylic acid) and poly(methacrylic acid) in dilute methanolic solutions.</w:t>
      </w:r>
      <w:r w:rsidRPr="00E11A8C">
        <w:rPr>
          <w:rFonts w:ascii="Calibri" w:hAnsi="Calibri"/>
          <w:noProof/>
          <w:sz w:val="22"/>
        </w:rPr>
        <w:t xml:space="preserve"> Macromolecules, 1992. </w:t>
      </w:r>
      <w:r w:rsidRPr="00E11A8C">
        <w:rPr>
          <w:rFonts w:ascii="Calibri" w:hAnsi="Calibri"/>
          <w:b/>
          <w:noProof/>
          <w:sz w:val="22"/>
        </w:rPr>
        <w:t>25</w:t>
      </w:r>
      <w:r w:rsidRPr="00E11A8C">
        <w:rPr>
          <w:rFonts w:ascii="Calibri" w:hAnsi="Calibri"/>
          <w:noProof/>
          <w:sz w:val="22"/>
        </w:rPr>
        <w:t>(17): p. 4399-4405.</w:t>
      </w:r>
      <w:bookmarkEnd w:id="767"/>
    </w:p>
    <w:p w:rsidR="00E11A8C" w:rsidRPr="00E11A8C" w:rsidRDefault="00E11A8C" w:rsidP="00E11A8C">
      <w:pPr>
        <w:spacing w:after="0" w:line="240" w:lineRule="auto"/>
        <w:ind w:left="720" w:hanging="720"/>
        <w:rPr>
          <w:rFonts w:ascii="Calibri" w:hAnsi="Calibri"/>
          <w:noProof/>
          <w:sz w:val="22"/>
        </w:rPr>
      </w:pPr>
      <w:bookmarkStart w:id="768" w:name="_ENREF_74"/>
      <w:r w:rsidRPr="00E11A8C">
        <w:rPr>
          <w:rFonts w:ascii="Calibri" w:hAnsi="Calibri"/>
          <w:noProof/>
          <w:sz w:val="22"/>
        </w:rPr>
        <w:t>74.</w:t>
      </w:r>
      <w:r w:rsidRPr="00E11A8C">
        <w:rPr>
          <w:rFonts w:ascii="Calibri" w:hAnsi="Calibri"/>
          <w:noProof/>
          <w:sz w:val="22"/>
        </w:rPr>
        <w:tab/>
        <w:t xml:space="preserve">Haskins-Glusac, K., et al., </w:t>
      </w:r>
      <w:r w:rsidRPr="00E11A8C">
        <w:rPr>
          <w:rFonts w:ascii="Calibri" w:hAnsi="Calibri"/>
          <w:i/>
          <w:noProof/>
          <w:sz w:val="22"/>
        </w:rPr>
        <w:t>Luminescence Quenching of a Phosphorescent Conjugated Polyelectrolyte.</w:t>
      </w:r>
      <w:r w:rsidRPr="00E11A8C">
        <w:rPr>
          <w:rFonts w:ascii="Calibri" w:hAnsi="Calibri"/>
          <w:noProof/>
          <w:sz w:val="22"/>
        </w:rPr>
        <w:t xml:space="preserve"> Journal of the American Chemical Society, 2004. </w:t>
      </w:r>
      <w:r w:rsidRPr="00E11A8C">
        <w:rPr>
          <w:rFonts w:ascii="Calibri" w:hAnsi="Calibri"/>
          <w:b/>
          <w:noProof/>
          <w:sz w:val="22"/>
        </w:rPr>
        <w:t>126</w:t>
      </w:r>
      <w:r w:rsidRPr="00E11A8C">
        <w:rPr>
          <w:rFonts w:ascii="Calibri" w:hAnsi="Calibri"/>
          <w:noProof/>
          <w:sz w:val="22"/>
        </w:rPr>
        <w:t>(45): p. 14964-14971.</w:t>
      </w:r>
      <w:bookmarkEnd w:id="768"/>
    </w:p>
    <w:p w:rsidR="00E11A8C" w:rsidRPr="00E11A8C" w:rsidRDefault="00E11A8C" w:rsidP="00E11A8C">
      <w:pPr>
        <w:spacing w:after="0" w:line="240" w:lineRule="auto"/>
        <w:ind w:left="720" w:hanging="720"/>
        <w:rPr>
          <w:rFonts w:ascii="Calibri" w:hAnsi="Calibri"/>
          <w:noProof/>
          <w:sz w:val="22"/>
        </w:rPr>
      </w:pPr>
      <w:bookmarkStart w:id="769" w:name="_ENREF_75"/>
      <w:r w:rsidRPr="00E11A8C">
        <w:rPr>
          <w:rFonts w:ascii="Calibri" w:hAnsi="Calibri"/>
          <w:noProof/>
          <w:sz w:val="22"/>
        </w:rPr>
        <w:t>75.</w:t>
      </w:r>
      <w:r w:rsidRPr="00E11A8C">
        <w:rPr>
          <w:rFonts w:ascii="Calibri" w:hAnsi="Calibri"/>
          <w:noProof/>
          <w:sz w:val="22"/>
        </w:rPr>
        <w:tab/>
        <w:t xml:space="preserve">Olea, A.F. and J.K. Thomas, </w:t>
      </w:r>
      <w:r w:rsidRPr="00E11A8C">
        <w:rPr>
          <w:rFonts w:ascii="Calibri" w:hAnsi="Calibri"/>
          <w:i/>
          <w:noProof/>
          <w:sz w:val="22"/>
        </w:rPr>
        <w:t>Fluorescence studies of the conformational changes of poly(methacrylic acid) with pH.</w:t>
      </w:r>
      <w:r w:rsidRPr="00E11A8C">
        <w:rPr>
          <w:rFonts w:ascii="Calibri" w:hAnsi="Calibri"/>
          <w:noProof/>
          <w:sz w:val="22"/>
        </w:rPr>
        <w:t xml:space="preserve"> Macromolecules, 1989. </w:t>
      </w:r>
      <w:r w:rsidRPr="00E11A8C">
        <w:rPr>
          <w:rFonts w:ascii="Calibri" w:hAnsi="Calibri"/>
          <w:b/>
          <w:noProof/>
          <w:sz w:val="22"/>
        </w:rPr>
        <w:t>22</w:t>
      </w:r>
      <w:r w:rsidRPr="00E11A8C">
        <w:rPr>
          <w:rFonts w:ascii="Calibri" w:hAnsi="Calibri"/>
          <w:noProof/>
          <w:sz w:val="22"/>
        </w:rPr>
        <w:t>(3): p. 1165-1169.</w:t>
      </w:r>
      <w:bookmarkEnd w:id="769"/>
    </w:p>
    <w:p w:rsidR="00E11A8C" w:rsidRPr="00E11A8C" w:rsidRDefault="00E11A8C" w:rsidP="00E11A8C">
      <w:pPr>
        <w:spacing w:after="0" w:line="240" w:lineRule="auto"/>
        <w:ind w:left="720" w:hanging="720"/>
        <w:rPr>
          <w:rFonts w:ascii="Calibri" w:hAnsi="Calibri"/>
          <w:noProof/>
          <w:sz w:val="22"/>
        </w:rPr>
      </w:pPr>
      <w:bookmarkStart w:id="770" w:name="_ENREF_76"/>
      <w:r w:rsidRPr="00E11A8C">
        <w:rPr>
          <w:rFonts w:ascii="Calibri" w:hAnsi="Calibri"/>
          <w:noProof/>
          <w:sz w:val="22"/>
        </w:rPr>
        <w:t>76.</w:t>
      </w:r>
      <w:r w:rsidRPr="00E11A8C">
        <w:rPr>
          <w:rFonts w:ascii="Calibri" w:hAnsi="Calibri"/>
          <w:noProof/>
          <w:sz w:val="22"/>
        </w:rPr>
        <w:tab/>
        <w:t xml:space="preserve">Jones, G. and M.A. Rahman, </w:t>
      </w:r>
      <w:r w:rsidRPr="00E11A8C">
        <w:rPr>
          <w:rFonts w:ascii="Calibri" w:hAnsi="Calibri"/>
          <w:i/>
          <w:noProof/>
          <w:sz w:val="22"/>
        </w:rPr>
        <w:t>Fluorescence Properties of Coumarin Laser Dyes in Aqueous Polymer Media. Chromophore Isolation in Poly(methacrylic acid) Hypercoils.</w:t>
      </w:r>
      <w:r w:rsidRPr="00E11A8C">
        <w:rPr>
          <w:rFonts w:ascii="Calibri" w:hAnsi="Calibri"/>
          <w:noProof/>
          <w:sz w:val="22"/>
        </w:rPr>
        <w:t xml:space="preserve"> The Journal of Physical Chemistry, 1994. </w:t>
      </w:r>
      <w:r w:rsidRPr="00E11A8C">
        <w:rPr>
          <w:rFonts w:ascii="Calibri" w:hAnsi="Calibri"/>
          <w:b/>
          <w:noProof/>
          <w:sz w:val="22"/>
        </w:rPr>
        <w:t>98</w:t>
      </w:r>
      <w:r w:rsidRPr="00E11A8C">
        <w:rPr>
          <w:rFonts w:ascii="Calibri" w:hAnsi="Calibri"/>
          <w:noProof/>
          <w:sz w:val="22"/>
        </w:rPr>
        <w:t>(49): p. 13028-13037.</w:t>
      </w:r>
      <w:bookmarkEnd w:id="770"/>
    </w:p>
    <w:p w:rsidR="00E11A8C" w:rsidRPr="00E11A8C" w:rsidRDefault="00E11A8C" w:rsidP="00E11A8C">
      <w:pPr>
        <w:spacing w:after="0" w:line="240" w:lineRule="auto"/>
        <w:ind w:left="720" w:hanging="720"/>
        <w:rPr>
          <w:rFonts w:ascii="Calibri" w:hAnsi="Calibri"/>
          <w:noProof/>
          <w:sz w:val="22"/>
        </w:rPr>
      </w:pPr>
      <w:bookmarkStart w:id="771" w:name="_ENREF_77"/>
      <w:r w:rsidRPr="00E11A8C">
        <w:rPr>
          <w:rFonts w:ascii="Calibri" w:hAnsi="Calibri"/>
          <w:noProof/>
          <w:sz w:val="22"/>
        </w:rPr>
        <w:t>77.</w:t>
      </w:r>
      <w:r w:rsidRPr="00E11A8C">
        <w:rPr>
          <w:rFonts w:ascii="Calibri" w:hAnsi="Calibri"/>
          <w:noProof/>
          <w:sz w:val="22"/>
        </w:rPr>
        <w:tab/>
        <w:t xml:space="preserve">Stramel, R.D., et al., </w:t>
      </w:r>
      <w:r w:rsidRPr="00E11A8C">
        <w:rPr>
          <w:rFonts w:ascii="Calibri" w:hAnsi="Calibri"/>
          <w:i/>
          <w:noProof/>
          <w:sz w:val="22"/>
        </w:rPr>
        <w:t>Photophysical properties of pyrene covalently bound to photoelectrolytes.</w:t>
      </w:r>
      <w:r w:rsidRPr="00E11A8C">
        <w:rPr>
          <w:rFonts w:ascii="Calibri" w:hAnsi="Calibri"/>
          <w:noProof/>
          <w:sz w:val="22"/>
        </w:rPr>
        <w:t xml:space="preserve"> The Journal of Physical Chemistry, 1988. </w:t>
      </w:r>
      <w:r w:rsidRPr="00E11A8C">
        <w:rPr>
          <w:rFonts w:ascii="Calibri" w:hAnsi="Calibri"/>
          <w:b/>
          <w:noProof/>
          <w:sz w:val="22"/>
        </w:rPr>
        <w:t>92</w:t>
      </w:r>
      <w:r w:rsidRPr="00E11A8C">
        <w:rPr>
          <w:rFonts w:ascii="Calibri" w:hAnsi="Calibri"/>
          <w:noProof/>
          <w:sz w:val="22"/>
        </w:rPr>
        <w:t>(10): p. 2934-2938.</w:t>
      </w:r>
      <w:bookmarkEnd w:id="771"/>
    </w:p>
    <w:p w:rsidR="00E11A8C" w:rsidRPr="00E11A8C" w:rsidRDefault="00E11A8C" w:rsidP="00E11A8C">
      <w:pPr>
        <w:spacing w:after="0" w:line="240" w:lineRule="auto"/>
        <w:ind w:left="720" w:hanging="720"/>
        <w:rPr>
          <w:rFonts w:ascii="Calibri" w:hAnsi="Calibri"/>
          <w:noProof/>
          <w:sz w:val="22"/>
        </w:rPr>
      </w:pPr>
      <w:bookmarkStart w:id="772" w:name="_ENREF_78"/>
      <w:r w:rsidRPr="00E11A8C">
        <w:rPr>
          <w:rFonts w:ascii="Calibri" w:hAnsi="Calibri"/>
          <w:noProof/>
          <w:sz w:val="22"/>
        </w:rPr>
        <w:t>78.</w:t>
      </w:r>
      <w:r w:rsidRPr="00E11A8C">
        <w:rPr>
          <w:rFonts w:ascii="Calibri" w:hAnsi="Calibri"/>
          <w:noProof/>
          <w:sz w:val="22"/>
        </w:rPr>
        <w:tab/>
        <w:t xml:space="preserve">Clements, J.H. and S.E. Webber, </w:t>
      </w:r>
      <w:r w:rsidRPr="00E11A8C">
        <w:rPr>
          <w:rFonts w:ascii="Calibri" w:hAnsi="Calibri"/>
          <w:i/>
          <w:noProof/>
          <w:sz w:val="22"/>
        </w:rPr>
        <w:t>Fluorescence Quenching Kinetics of Anthracene and Naphthalene Covalently Bound to the Terminus of Poly(methacrylic Acid).</w:t>
      </w:r>
      <w:r w:rsidRPr="00E11A8C">
        <w:rPr>
          <w:rFonts w:ascii="Calibri" w:hAnsi="Calibri"/>
          <w:noProof/>
          <w:sz w:val="22"/>
        </w:rPr>
        <w:t xml:space="preserve"> The Journal of Physical Chemistry B, 1999. </w:t>
      </w:r>
      <w:r w:rsidRPr="00E11A8C">
        <w:rPr>
          <w:rFonts w:ascii="Calibri" w:hAnsi="Calibri"/>
          <w:b/>
          <w:noProof/>
          <w:sz w:val="22"/>
        </w:rPr>
        <w:t>103</w:t>
      </w:r>
      <w:r w:rsidRPr="00E11A8C">
        <w:rPr>
          <w:rFonts w:ascii="Calibri" w:hAnsi="Calibri"/>
          <w:noProof/>
          <w:sz w:val="22"/>
        </w:rPr>
        <w:t>(43): p. 9366-9377.</w:t>
      </w:r>
      <w:bookmarkEnd w:id="772"/>
    </w:p>
    <w:p w:rsidR="00E11A8C" w:rsidRPr="00E11A8C" w:rsidRDefault="00E11A8C" w:rsidP="00E11A8C">
      <w:pPr>
        <w:spacing w:after="0" w:line="240" w:lineRule="auto"/>
        <w:ind w:left="720" w:hanging="720"/>
        <w:rPr>
          <w:rFonts w:ascii="Calibri" w:hAnsi="Calibri"/>
          <w:noProof/>
          <w:sz w:val="22"/>
        </w:rPr>
      </w:pPr>
      <w:bookmarkStart w:id="773" w:name="_ENREF_79"/>
      <w:r w:rsidRPr="00E11A8C">
        <w:rPr>
          <w:rFonts w:ascii="Calibri" w:hAnsi="Calibri"/>
          <w:noProof/>
          <w:sz w:val="22"/>
        </w:rPr>
        <w:t>79.</w:t>
      </w:r>
      <w:r w:rsidRPr="00E11A8C">
        <w:rPr>
          <w:rFonts w:ascii="Calibri" w:hAnsi="Calibri"/>
          <w:noProof/>
          <w:sz w:val="22"/>
        </w:rPr>
        <w:tab/>
        <w:t xml:space="preserve">J.R. Ebdon, B.J.H., D.M. Lucas, I. Soutar, L. Swanson, A.R. Lane, </w:t>
      </w:r>
      <w:r w:rsidRPr="00E11A8C">
        <w:rPr>
          <w:rFonts w:ascii="Calibri" w:hAnsi="Calibri"/>
          <w:i/>
          <w:noProof/>
          <w:sz w:val="22"/>
        </w:rPr>
        <w:t xml:space="preserve">Luminescence studies of hydrophobically modified, water-soluble polymers. I. Fluorescence </w:t>
      </w:r>
      <w:r w:rsidRPr="00E11A8C">
        <w:rPr>
          <w:rFonts w:ascii="Calibri" w:hAnsi="Calibri"/>
          <w:i/>
          <w:noProof/>
          <w:sz w:val="22"/>
        </w:rPr>
        <w:lastRenderedPageBreak/>
        <w:t>anisotropy and spectroscopic investigations of the conformational behaviour of copolymers of acrylic acid and styrene or methyl methacrylate.</w:t>
      </w:r>
      <w:r w:rsidRPr="00E11A8C">
        <w:rPr>
          <w:rFonts w:ascii="Calibri" w:hAnsi="Calibri"/>
          <w:noProof/>
          <w:sz w:val="22"/>
        </w:rPr>
        <w:t xml:space="preserve"> Can. J. Chem., 1995. </w:t>
      </w:r>
      <w:r w:rsidRPr="00E11A8C">
        <w:rPr>
          <w:rFonts w:ascii="Calibri" w:hAnsi="Calibri"/>
          <w:b/>
          <w:noProof/>
          <w:sz w:val="22"/>
        </w:rPr>
        <w:t>73</w:t>
      </w:r>
      <w:r w:rsidRPr="00E11A8C">
        <w:rPr>
          <w:rFonts w:ascii="Calibri" w:hAnsi="Calibri"/>
          <w:noProof/>
          <w:sz w:val="22"/>
        </w:rPr>
        <w:t>(11): p. 1982-1994.</w:t>
      </w:r>
      <w:bookmarkEnd w:id="773"/>
    </w:p>
    <w:p w:rsidR="00E11A8C" w:rsidRPr="00E11A8C" w:rsidRDefault="00E11A8C" w:rsidP="00E11A8C">
      <w:pPr>
        <w:spacing w:after="0" w:line="240" w:lineRule="auto"/>
        <w:ind w:left="720" w:hanging="720"/>
        <w:rPr>
          <w:rFonts w:ascii="Calibri" w:hAnsi="Calibri"/>
          <w:noProof/>
          <w:sz w:val="22"/>
        </w:rPr>
      </w:pPr>
      <w:bookmarkStart w:id="774" w:name="_ENREF_80"/>
      <w:r w:rsidRPr="00E11A8C">
        <w:rPr>
          <w:rFonts w:ascii="Calibri" w:hAnsi="Calibri"/>
          <w:noProof/>
          <w:sz w:val="22"/>
        </w:rPr>
        <w:t>80.</w:t>
      </w:r>
      <w:r w:rsidRPr="00E11A8C">
        <w:rPr>
          <w:rFonts w:ascii="Calibri" w:hAnsi="Calibri"/>
          <w:noProof/>
          <w:sz w:val="22"/>
        </w:rPr>
        <w:tab/>
        <w:t xml:space="preserve">Lakowicz, J.R., </w:t>
      </w:r>
      <w:r w:rsidRPr="00E11A8C">
        <w:rPr>
          <w:rFonts w:ascii="Calibri" w:hAnsi="Calibri"/>
          <w:i/>
          <w:noProof/>
          <w:sz w:val="22"/>
        </w:rPr>
        <w:t>Principles Of Fluorescence Spectroscopy</w:t>
      </w:r>
      <w:r w:rsidRPr="00E11A8C">
        <w:rPr>
          <w:rFonts w:ascii="Calibri" w:hAnsi="Calibri"/>
          <w:noProof/>
          <w:sz w:val="22"/>
        </w:rPr>
        <w:t>. 2006: Springer.</w:t>
      </w:r>
      <w:bookmarkEnd w:id="774"/>
    </w:p>
    <w:p w:rsidR="00E11A8C" w:rsidRPr="00E11A8C" w:rsidRDefault="00E11A8C" w:rsidP="00E11A8C">
      <w:pPr>
        <w:spacing w:after="0" w:line="240" w:lineRule="auto"/>
        <w:ind w:left="720" w:hanging="720"/>
        <w:rPr>
          <w:rFonts w:ascii="Calibri" w:hAnsi="Calibri"/>
          <w:noProof/>
          <w:sz w:val="22"/>
        </w:rPr>
      </w:pPr>
      <w:bookmarkStart w:id="775" w:name="_ENREF_81"/>
      <w:r w:rsidRPr="00E11A8C">
        <w:rPr>
          <w:rFonts w:ascii="Calibri" w:hAnsi="Calibri"/>
          <w:noProof/>
          <w:sz w:val="22"/>
        </w:rPr>
        <w:t>81.</w:t>
      </w:r>
      <w:r w:rsidRPr="00E11A8C">
        <w:rPr>
          <w:rFonts w:ascii="Calibri" w:hAnsi="Calibri"/>
          <w:noProof/>
          <w:sz w:val="22"/>
        </w:rPr>
        <w:tab/>
        <w:t xml:space="preserve">Marcel Ameloot, M.v., A. Ulises Acuña and Bernard Valeur, </w:t>
      </w:r>
      <w:r w:rsidRPr="00E11A8C">
        <w:rPr>
          <w:rFonts w:ascii="Calibri" w:hAnsi="Calibri"/>
          <w:i/>
          <w:noProof/>
          <w:sz w:val="22"/>
        </w:rPr>
        <w:t>Fluorescence anisotropy measurements in solution: Methods and reference materials (IUPAC Technical Report).</w:t>
      </w:r>
      <w:r w:rsidRPr="00E11A8C">
        <w:rPr>
          <w:rFonts w:ascii="Calibri" w:hAnsi="Calibri"/>
          <w:noProof/>
          <w:sz w:val="22"/>
        </w:rPr>
        <w:t xml:space="preserve"> Pure Appl. Chem.,, 2013. </w:t>
      </w:r>
      <w:r w:rsidRPr="00E11A8C">
        <w:rPr>
          <w:rFonts w:ascii="Calibri" w:hAnsi="Calibri"/>
          <w:b/>
          <w:noProof/>
          <w:sz w:val="22"/>
        </w:rPr>
        <w:t>85</w:t>
      </w:r>
      <w:r w:rsidRPr="00E11A8C">
        <w:rPr>
          <w:rFonts w:ascii="Calibri" w:hAnsi="Calibri"/>
          <w:noProof/>
          <w:sz w:val="22"/>
        </w:rPr>
        <w:t>(3): p. 589-608.</w:t>
      </w:r>
      <w:bookmarkEnd w:id="775"/>
    </w:p>
    <w:p w:rsidR="00E11A8C" w:rsidRPr="00E11A8C" w:rsidRDefault="00E11A8C" w:rsidP="00E11A8C">
      <w:pPr>
        <w:spacing w:after="0" w:line="240" w:lineRule="auto"/>
        <w:ind w:left="720" w:hanging="720"/>
        <w:rPr>
          <w:rFonts w:ascii="Calibri" w:hAnsi="Calibri"/>
          <w:noProof/>
          <w:sz w:val="22"/>
        </w:rPr>
      </w:pPr>
      <w:bookmarkStart w:id="776" w:name="_ENREF_82"/>
      <w:r w:rsidRPr="00E11A8C">
        <w:rPr>
          <w:rFonts w:ascii="Calibri" w:hAnsi="Calibri"/>
          <w:noProof/>
          <w:sz w:val="22"/>
        </w:rPr>
        <w:t>82.</w:t>
      </w:r>
      <w:r w:rsidRPr="00E11A8C">
        <w:rPr>
          <w:rFonts w:ascii="Calibri" w:hAnsi="Calibri"/>
          <w:noProof/>
          <w:sz w:val="22"/>
        </w:rPr>
        <w:tab/>
        <w:t xml:space="preserve">Soutar, I., et al., </w:t>
      </w:r>
      <w:r w:rsidRPr="00E11A8C">
        <w:rPr>
          <w:rFonts w:ascii="Calibri" w:hAnsi="Calibri"/>
          <w:i/>
          <w:noProof/>
          <w:sz w:val="22"/>
        </w:rPr>
        <w:t>Time-Resolved Luminescence Anisotropy Studies of the Relaxation Behavior of Polymers. 1. Intramolecular Segmental Relaxation of Poly(methyl methacrylate) and Poly(methyl acrylate) in Dilute Solutions in Dichloromethane.</w:t>
      </w:r>
      <w:r w:rsidRPr="00E11A8C">
        <w:rPr>
          <w:rFonts w:ascii="Calibri" w:hAnsi="Calibri"/>
          <w:noProof/>
          <w:sz w:val="22"/>
        </w:rPr>
        <w:t xml:space="preserve"> Macromolecules, 1996. </w:t>
      </w:r>
      <w:r w:rsidRPr="00E11A8C">
        <w:rPr>
          <w:rFonts w:ascii="Calibri" w:hAnsi="Calibri"/>
          <w:b/>
          <w:noProof/>
          <w:sz w:val="22"/>
        </w:rPr>
        <w:t>29</w:t>
      </w:r>
      <w:r w:rsidRPr="00E11A8C">
        <w:rPr>
          <w:rFonts w:ascii="Calibri" w:hAnsi="Calibri"/>
          <w:noProof/>
          <w:sz w:val="22"/>
        </w:rPr>
        <w:t>(14): p. 4931-4936.</w:t>
      </w:r>
      <w:bookmarkEnd w:id="776"/>
    </w:p>
    <w:p w:rsidR="00E11A8C" w:rsidRPr="00E11A8C" w:rsidRDefault="00E11A8C" w:rsidP="00E11A8C">
      <w:pPr>
        <w:spacing w:after="0" w:line="240" w:lineRule="auto"/>
        <w:ind w:left="720" w:hanging="720"/>
        <w:rPr>
          <w:rFonts w:ascii="Calibri" w:hAnsi="Calibri"/>
          <w:noProof/>
          <w:sz w:val="22"/>
        </w:rPr>
      </w:pPr>
      <w:bookmarkStart w:id="777" w:name="_ENREF_83"/>
      <w:r w:rsidRPr="00E11A8C">
        <w:rPr>
          <w:rFonts w:ascii="Calibri" w:hAnsi="Calibri"/>
          <w:noProof/>
          <w:sz w:val="22"/>
        </w:rPr>
        <w:t>83.</w:t>
      </w:r>
      <w:r w:rsidRPr="00E11A8C">
        <w:rPr>
          <w:rFonts w:ascii="Calibri" w:hAnsi="Calibri"/>
          <w:noProof/>
          <w:sz w:val="22"/>
        </w:rPr>
        <w:tab/>
        <w:t xml:space="preserve">Siegel, J.S., K; French, P M W; Phillips, D; Davis, D M; Webb, S E D; Sabharwal, Y; Levequefort, S., </w:t>
      </w:r>
      <w:r w:rsidRPr="00E11A8C">
        <w:rPr>
          <w:rFonts w:ascii="Calibri" w:hAnsi="Calibri"/>
          <w:i/>
          <w:noProof/>
          <w:sz w:val="22"/>
        </w:rPr>
        <w:t>Wide-field time-resolved fluorescence anisotropy imaging (TR-FAIM): imaging the rotational mobility of a fluorophore.</w:t>
      </w:r>
      <w:r w:rsidRPr="00E11A8C">
        <w:rPr>
          <w:rFonts w:ascii="Calibri" w:hAnsi="Calibri"/>
          <w:noProof/>
          <w:sz w:val="22"/>
        </w:rPr>
        <w:t xml:space="preserve"> REVIEW OF SCIENTIFIC INSTRUMENTS, 2003. </w:t>
      </w:r>
      <w:r w:rsidRPr="00E11A8C">
        <w:rPr>
          <w:rFonts w:ascii="Calibri" w:hAnsi="Calibri"/>
          <w:b/>
          <w:noProof/>
          <w:sz w:val="22"/>
        </w:rPr>
        <w:t>74</w:t>
      </w:r>
      <w:r w:rsidRPr="00E11A8C">
        <w:rPr>
          <w:rFonts w:ascii="Calibri" w:hAnsi="Calibri"/>
          <w:noProof/>
          <w:sz w:val="22"/>
        </w:rPr>
        <w:t>(1): p. 182 - 192.</w:t>
      </w:r>
      <w:bookmarkEnd w:id="777"/>
    </w:p>
    <w:p w:rsidR="00E11A8C" w:rsidRPr="00E11A8C" w:rsidRDefault="00E11A8C" w:rsidP="00E11A8C">
      <w:pPr>
        <w:spacing w:after="0" w:line="240" w:lineRule="auto"/>
        <w:ind w:left="720" w:hanging="720"/>
        <w:rPr>
          <w:rFonts w:ascii="Calibri" w:hAnsi="Calibri"/>
          <w:noProof/>
          <w:sz w:val="22"/>
        </w:rPr>
      </w:pPr>
      <w:bookmarkStart w:id="778" w:name="_ENREF_84"/>
      <w:r w:rsidRPr="00E11A8C">
        <w:rPr>
          <w:rFonts w:ascii="Calibri" w:hAnsi="Calibri"/>
          <w:noProof/>
          <w:sz w:val="22"/>
        </w:rPr>
        <w:t>84.</w:t>
      </w:r>
      <w:r w:rsidRPr="00E11A8C">
        <w:rPr>
          <w:rFonts w:ascii="Calibri" w:hAnsi="Calibri"/>
          <w:noProof/>
          <w:sz w:val="22"/>
        </w:rPr>
        <w:tab/>
        <w:t xml:space="preserve">Heyward, J.J. and K.P. Ghiggino, </w:t>
      </w:r>
      <w:r w:rsidRPr="00E11A8C">
        <w:rPr>
          <w:rFonts w:ascii="Calibri" w:hAnsi="Calibri"/>
          <w:i/>
          <w:noProof/>
          <w:sz w:val="22"/>
        </w:rPr>
        <w:t>Fluorescence polarization study of the poly(acrylic acid)/poly(ethylene oxide) interpolymer complex in aqueous solution.</w:t>
      </w:r>
      <w:r w:rsidRPr="00E11A8C">
        <w:rPr>
          <w:rFonts w:ascii="Calibri" w:hAnsi="Calibri"/>
          <w:noProof/>
          <w:sz w:val="22"/>
        </w:rPr>
        <w:t xml:space="preserve"> Macromolecules, 1989. </w:t>
      </w:r>
      <w:r w:rsidRPr="00E11A8C">
        <w:rPr>
          <w:rFonts w:ascii="Calibri" w:hAnsi="Calibri"/>
          <w:b/>
          <w:noProof/>
          <w:sz w:val="22"/>
        </w:rPr>
        <w:t>22</w:t>
      </w:r>
      <w:r w:rsidRPr="00E11A8C">
        <w:rPr>
          <w:rFonts w:ascii="Calibri" w:hAnsi="Calibri"/>
          <w:noProof/>
          <w:sz w:val="22"/>
        </w:rPr>
        <w:t>(3): p. 1159-1165.</w:t>
      </w:r>
      <w:bookmarkEnd w:id="778"/>
    </w:p>
    <w:p w:rsidR="00E11A8C" w:rsidRPr="00E11A8C" w:rsidRDefault="00E11A8C" w:rsidP="00E11A8C">
      <w:pPr>
        <w:spacing w:after="0" w:line="240" w:lineRule="auto"/>
        <w:ind w:left="720" w:hanging="720"/>
        <w:rPr>
          <w:rFonts w:ascii="Calibri" w:hAnsi="Calibri"/>
          <w:noProof/>
          <w:sz w:val="22"/>
        </w:rPr>
      </w:pPr>
      <w:bookmarkStart w:id="779" w:name="_ENREF_85"/>
      <w:r w:rsidRPr="00E11A8C">
        <w:rPr>
          <w:rFonts w:ascii="Calibri" w:hAnsi="Calibri"/>
          <w:noProof/>
          <w:sz w:val="22"/>
        </w:rPr>
        <w:t>85.</w:t>
      </w:r>
      <w:r w:rsidRPr="00E11A8C">
        <w:rPr>
          <w:rFonts w:ascii="Calibri" w:hAnsi="Calibri"/>
          <w:noProof/>
          <w:sz w:val="22"/>
        </w:rPr>
        <w:tab/>
        <w:t xml:space="preserve">Soutar, I. and L. Swanson, </w:t>
      </w:r>
      <w:r w:rsidRPr="00E11A8C">
        <w:rPr>
          <w:rFonts w:ascii="Calibri" w:hAnsi="Calibri"/>
          <w:i/>
          <w:noProof/>
          <w:sz w:val="22"/>
        </w:rPr>
        <w:t>Fluorescence anisotropy studies of polyelectrolyte mobility and interpolyelectrolyte complexation in aqueous solution.</w:t>
      </w:r>
      <w:r w:rsidRPr="00E11A8C">
        <w:rPr>
          <w:rFonts w:ascii="Calibri" w:hAnsi="Calibri"/>
          <w:noProof/>
          <w:sz w:val="22"/>
        </w:rPr>
        <w:t xml:space="preserve"> Macromolecules, 1990. </w:t>
      </w:r>
      <w:r w:rsidRPr="00E11A8C">
        <w:rPr>
          <w:rFonts w:ascii="Calibri" w:hAnsi="Calibri"/>
          <w:b/>
          <w:noProof/>
          <w:sz w:val="22"/>
        </w:rPr>
        <w:t>23</w:t>
      </w:r>
      <w:r w:rsidRPr="00E11A8C">
        <w:rPr>
          <w:rFonts w:ascii="Calibri" w:hAnsi="Calibri"/>
          <w:noProof/>
          <w:sz w:val="22"/>
        </w:rPr>
        <w:t>(24): p. 5170-5172.</w:t>
      </w:r>
      <w:bookmarkEnd w:id="779"/>
    </w:p>
    <w:p w:rsidR="00E11A8C" w:rsidRPr="00E11A8C" w:rsidRDefault="00E11A8C" w:rsidP="00E11A8C">
      <w:pPr>
        <w:spacing w:after="0" w:line="240" w:lineRule="auto"/>
        <w:ind w:left="720" w:hanging="720"/>
        <w:rPr>
          <w:rFonts w:ascii="Calibri" w:hAnsi="Calibri"/>
          <w:noProof/>
          <w:sz w:val="22"/>
        </w:rPr>
      </w:pPr>
      <w:bookmarkStart w:id="780" w:name="_ENREF_86"/>
      <w:r w:rsidRPr="00E11A8C">
        <w:rPr>
          <w:rFonts w:ascii="Calibri" w:hAnsi="Calibri"/>
          <w:noProof/>
          <w:sz w:val="22"/>
        </w:rPr>
        <w:t>86.</w:t>
      </w:r>
      <w:r w:rsidRPr="00E11A8C">
        <w:rPr>
          <w:rFonts w:ascii="Calibri" w:hAnsi="Calibri"/>
          <w:noProof/>
          <w:sz w:val="22"/>
        </w:rPr>
        <w:tab/>
        <w:t xml:space="preserve">Liu, G., et al., </w:t>
      </w:r>
      <w:r w:rsidRPr="00E11A8C">
        <w:rPr>
          <w:rFonts w:ascii="Calibri" w:hAnsi="Calibri"/>
          <w:i/>
          <w:noProof/>
          <w:sz w:val="22"/>
        </w:rPr>
        <w:t>Dimensions of polyelectrolytes using the "spectroscopic ruler". 3. Experimental studies of poly(N-tert-butylaziridine hydrogen chloride) chains.</w:t>
      </w:r>
      <w:r w:rsidRPr="00E11A8C">
        <w:rPr>
          <w:rFonts w:ascii="Calibri" w:hAnsi="Calibri"/>
          <w:noProof/>
          <w:sz w:val="22"/>
        </w:rPr>
        <w:t xml:space="preserve"> Macromolecules, 1991. </w:t>
      </w:r>
      <w:r w:rsidRPr="00E11A8C">
        <w:rPr>
          <w:rFonts w:ascii="Calibri" w:hAnsi="Calibri"/>
          <w:b/>
          <w:noProof/>
          <w:sz w:val="22"/>
        </w:rPr>
        <w:t>24</w:t>
      </w:r>
      <w:r w:rsidRPr="00E11A8C">
        <w:rPr>
          <w:rFonts w:ascii="Calibri" w:hAnsi="Calibri"/>
          <w:noProof/>
          <w:sz w:val="22"/>
        </w:rPr>
        <w:t>(14): p. 4094-4100.</w:t>
      </w:r>
      <w:bookmarkEnd w:id="780"/>
    </w:p>
    <w:p w:rsidR="00E11A8C" w:rsidRPr="00E11A8C" w:rsidRDefault="00E11A8C" w:rsidP="00E11A8C">
      <w:pPr>
        <w:spacing w:after="0" w:line="240" w:lineRule="auto"/>
        <w:ind w:left="720" w:hanging="720"/>
        <w:rPr>
          <w:rFonts w:ascii="Calibri" w:hAnsi="Calibri"/>
          <w:noProof/>
          <w:sz w:val="22"/>
        </w:rPr>
      </w:pPr>
      <w:bookmarkStart w:id="781" w:name="_ENREF_87"/>
      <w:r w:rsidRPr="00E11A8C">
        <w:rPr>
          <w:rFonts w:ascii="Calibri" w:hAnsi="Calibri"/>
          <w:noProof/>
          <w:sz w:val="22"/>
        </w:rPr>
        <w:t>87.</w:t>
      </w:r>
      <w:r w:rsidRPr="00E11A8C">
        <w:rPr>
          <w:rFonts w:ascii="Calibri" w:hAnsi="Calibri"/>
          <w:noProof/>
          <w:sz w:val="22"/>
        </w:rPr>
        <w:tab/>
        <w:t xml:space="preserve">Stryer, L., </w:t>
      </w:r>
      <w:r w:rsidRPr="00E11A8C">
        <w:rPr>
          <w:rFonts w:ascii="Calibri" w:hAnsi="Calibri"/>
          <w:i/>
          <w:noProof/>
          <w:sz w:val="22"/>
        </w:rPr>
        <w:t>Fluorescence Energy Transfer as a Spectroscopic Ruler.</w:t>
      </w:r>
      <w:r w:rsidRPr="00E11A8C">
        <w:rPr>
          <w:rFonts w:ascii="Calibri" w:hAnsi="Calibri"/>
          <w:noProof/>
          <w:sz w:val="22"/>
        </w:rPr>
        <w:t xml:space="preserve"> Annual Review of Biochemistry, 1978. </w:t>
      </w:r>
      <w:r w:rsidRPr="00E11A8C">
        <w:rPr>
          <w:rFonts w:ascii="Calibri" w:hAnsi="Calibri"/>
          <w:b/>
          <w:noProof/>
          <w:sz w:val="22"/>
        </w:rPr>
        <w:t>47</w:t>
      </w:r>
      <w:r w:rsidRPr="00E11A8C">
        <w:rPr>
          <w:rFonts w:ascii="Calibri" w:hAnsi="Calibri"/>
          <w:noProof/>
          <w:sz w:val="22"/>
        </w:rPr>
        <w:t>(1): p. 819-846.</w:t>
      </w:r>
      <w:bookmarkEnd w:id="781"/>
    </w:p>
    <w:p w:rsidR="00E11A8C" w:rsidRPr="00E11A8C" w:rsidRDefault="00E11A8C" w:rsidP="00E11A8C">
      <w:pPr>
        <w:spacing w:after="0" w:line="240" w:lineRule="auto"/>
        <w:ind w:left="720" w:hanging="720"/>
        <w:rPr>
          <w:rFonts w:ascii="Calibri" w:hAnsi="Calibri"/>
          <w:noProof/>
          <w:sz w:val="22"/>
        </w:rPr>
      </w:pPr>
      <w:bookmarkStart w:id="782" w:name="_ENREF_88"/>
      <w:r w:rsidRPr="00E11A8C">
        <w:rPr>
          <w:rFonts w:ascii="Calibri" w:hAnsi="Calibri"/>
          <w:noProof/>
          <w:sz w:val="22"/>
        </w:rPr>
        <w:t>88.</w:t>
      </w:r>
      <w:r w:rsidRPr="00E11A8C">
        <w:rPr>
          <w:rFonts w:ascii="Calibri" w:hAnsi="Calibri"/>
          <w:noProof/>
          <w:sz w:val="22"/>
        </w:rPr>
        <w:tab/>
        <w:t xml:space="preserve">L Stryer and R.P. Haugland, </w:t>
      </w:r>
      <w:r w:rsidRPr="00E11A8C">
        <w:rPr>
          <w:rFonts w:ascii="Calibri" w:hAnsi="Calibri"/>
          <w:i/>
          <w:noProof/>
          <w:sz w:val="22"/>
        </w:rPr>
        <w:t>Energy transfer: a spectroscopic ruler.</w:t>
      </w:r>
      <w:r w:rsidRPr="00E11A8C">
        <w:rPr>
          <w:rFonts w:ascii="Calibri" w:hAnsi="Calibri"/>
          <w:noProof/>
          <w:sz w:val="22"/>
        </w:rPr>
        <w:t xml:space="preserve"> Proc Natl Acad Sci U S A, 1967. </w:t>
      </w:r>
      <w:r w:rsidRPr="00E11A8C">
        <w:rPr>
          <w:rFonts w:ascii="Calibri" w:hAnsi="Calibri"/>
          <w:b/>
          <w:noProof/>
          <w:sz w:val="22"/>
        </w:rPr>
        <w:t>58</w:t>
      </w:r>
      <w:r w:rsidRPr="00E11A8C">
        <w:rPr>
          <w:rFonts w:ascii="Calibri" w:hAnsi="Calibri"/>
          <w:noProof/>
          <w:sz w:val="22"/>
        </w:rPr>
        <w:t>(2): p. 719-726.</w:t>
      </w:r>
      <w:bookmarkEnd w:id="782"/>
    </w:p>
    <w:p w:rsidR="00E11A8C" w:rsidRPr="00E11A8C" w:rsidRDefault="00E11A8C" w:rsidP="00E11A8C">
      <w:pPr>
        <w:spacing w:after="0" w:line="240" w:lineRule="auto"/>
        <w:ind w:left="720" w:hanging="720"/>
        <w:rPr>
          <w:rFonts w:ascii="Calibri" w:hAnsi="Calibri"/>
          <w:noProof/>
          <w:sz w:val="22"/>
        </w:rPr>
      </w:pPr>
      <w:bookmarkStart w:id="783" w:name="_ENREF_89"/>
      <w:r w:rsidRPr="00E11A8C">
        <w:rPr>
          <w:rFonts w:ascii="Calibri" w:hAnsi="Calibri"/>
          <w:noProof/>
          <w:sz w:val="22"/>
        </w:rPr>
        <w:t>89.</w:t>
      </w:r>
      <w:r w:rsidRPr="00E11A8C">
        <w:rPr>
          <w:rFonts w:ascii="Calibri" w:hAnsi="Calibri"/>
          <w:noProof/>
          <w:sz w:val="22"/>
        </w:rPr>
        <w:tab/>
        <w:t xml:space="preserve">Förster, T., Naturwissenschaften, 1946. </w:t>
      </w:r>
      <w:r w:rsidRPr="00E11A8C">
        <w:rPr>
          <w:rFonts w:ascii="Calibri" w:hAnsi="Calibri"/>
          <w:b/>
          <w:noProof/>
          <w:sz w:val="22"/>
        </w:rPr>
        <w:t>6</w:t>
      </w:r>
      <w:r w:rsidRPr="00E11A8C">
        <w:rPr>
          <w:rFonts w:ascii="Calibri" w:hAnsi="Calibri"/>
          <w:noProof/>
          <w:sz w:val="22"/>
        </w:rPr>
        <w:t>: p. 166.</w:t>
      </w:r>
      <w:bookmarkEnd w:id="783"/>
    </w:p>
    <w:p w:rsidR="00E11A8C" w:rsidRPr="00E11A8C" w:rsidRDefault="00E11A8C" w:rsidP="00E11A8C">
      <w:pPr>
        <w:spacing w:after="0" w:line="240" w:lineRule="auto"/>
        <w:ind w:left="720" w:hanging="720"/>
        <w:rPr>
          <w:rFonts w:ascii="Calibri" w:hAnsi="Calibri"/>
          <w:noProof/>
          <w:sz w:val="22"/>
        </w:rPr>
      </w:pPr>
      <w:bookmarkStart w:id="784" w:name="_ENREF_90"/>
      <w:r w:rsidRPr="00E11A8C">
        <w:rPr>
          <w:rFonts w:ascii="Calibri" w:hAnsi="Calibri"/>
          <w:noProof/>
          <w:sz w:val="22"/>
        </w:rPr>
        <w:t>90.</w:t>
      </w:r>
      <w:r w:rsidRPr="00E11A8C">
        <w:rPr>
          <w:rFonts w:ascii="Calibri" w:hAnsi="Calibri"/>
          <w:noProof/>
          <w:sz w:val="22"/>
        </w:rPr>
        <w:tab/>
        <w:t xml:space="preserve">Liu, G., et al., </w:t>
      </w:r>
      <w:r w:rsidRPr="00E11A8C">
        <w:rPr>
          <w:rFonts w:ascii="Calibri" w:hAnsi="Calibri"/>
          <w:i/>
          <w:noProof/>
          <w:sz w:val="22"/>
        </w:rPr>
        <w:t>Dimensions of polyelectrolytes using the "spectroscopic ruler". 2. Conformational changes of poly(methacrylic acid) chains with variation in pH.</w:t>
      </w:r>
      <w:r w:rsidRPr="00E11A8C">
        <w:rPr>
          <w:rFonts w:ascii="Calibri" w:hAnsi="Calibri"/>
          <w:noProof/>
          <w:sz w:val="22"/>
        </w:rPr>
        <w:t xml:space="preserve"> Macromolecules, 1991. </w:t>
      </w:r>
      <w:r w:rsidRPr="00E11A8C">
        <w:rPr>
          <w:rFonts w:ascii="Calibri" w:hAnsi="Calibri"/>
          <w:b/>
          <w:noProof/>
          <w:sz w:val="22"/>
        </w:rPr>
        <w:t>24</w:t>
      </w:r>
      <w:r w:rsidRPr="00E11A8C">
        <w:rPr>
          <w:rFonts w:ascii="Calibri" w:hAnsi="Calibri"/>
          <w:noProof/>
          <w:sz w:val="22"/>
        </w:rPr>
        <w:t>(1): p. 68-74.</w:t>
      </w:r>
      <w:bookmarkEnd w:id="784"/>
    </w:p>
    <w:p w:rsidR="00E11A8C" w:rsidRPr="00E11A8C" w:rsidRDefault="00E11A8C" w:rsidP="00E11A8C">
      <w:pPr>
        <w:spacing w:after="0" w:line="240" w:lineRule="auto"/>
        <w:ind w:left="720" w:hanging="720"/>
        <w:rPr>
          <w:rFonts w:ascii="Calibri" w:hAnsi="Calibri"/>
          <w:noProof/>
          <w:sz w:val="22"/>
        </w:rPr>
      </w:pPr>
      <w:bookmarkStart w:id="785" w:name="_ENREF_91"/>
      <w:r w:rsidRPr="00E11A8C">
        <w:rPr>
          <w:rFonts w:ascii="Calibri" w:hAnsi="Calibri"/>
          <w:noProof/>
          <w:sz w:val="22"/>
        </w:rPr>
        <w:t>91.</w:t>
      </w:r>
      <w:r w:rsidRPr="00E11A8C">
        <w:rPr>
          <w:rFonts w:ascii="Calibri" w:hAnsi="Calibri"/>
          <w:noProof/>
          <w:sz w:val="22"/>
        </w:rPr>
        <w:tab/>
        <w:t xml:space="preserve">Flint, N., et al., </w:t>
      </w:r>
      <w:r w:rsidRPr="00E11A8C">
        <w:rPr>
          <w:rFonts w:ascii="Calibri" w:hAnsi="Calibri"/>
          <w:i/>
          <w:noProof/>
          <w:sz w:val="22"/>
        </w:rPr>
        <w:t>Luminescence Characterization of a Novel, Hydrophobically Modified and Heavy Atom-Functionalized, Water-Soluble Polymer.</w:t>
      </w:r>
      <w:r w:rsidRPr="00E11A8C">
        <w:rPr>
          <w:rFonts w:ascii="Calibri" w:hAnsi="Calibri"/>
          <w:noProof/>
          <w:sz w:val="22"/>
        </w:rPr>
        <w:t xml:space="preserve"> Journal of Fluorescence, 1998. </w:t>
      </w:r>
      <w:r w:rsidRPr="00E11A8C">
        <w:rPr>
          <w:rFonts w:ascii="Calibri" w:hAnsi="Calibri"/>
          <w:b/>
          <w:noProof/>
          <w:sz w:val="22"/>
        </w:rPr>
        <w:t>8</w:t>
      </w:r>
      <w:r w:rsidRPr="00E11A8C">
        <w:rPr>
          <w:rFonts w:ascii="Calibri" w:hAnsi="Calibri"/>
          <w:noProof/>
          <w:sz w:val="22"/>
        </w:rPr>
        <w:t>(4): p. 327-334.</w:t>
      </w:r>
      <w:bookmarkEnd w:id="785"/>
    </w:p>
    <w:p w:rsidR="00E11A8C" w:rsidRPr="00E11A8C" w:rsidRDefault="00E11A8C" w:rsidP="00E11A8C">
      <w:pPr>
        <w:spacing w:after="0" w:line="240" w:lineRule="auto"/>
        <w:ind w:left="720" w:hanging="720"/>
        <w:rPr>
          <w:rFonts w:ascii="Calibri" w:hAnsi="Calibri"/>
          <w:noProof/>
          <w:sz w:val="22"/>
        </w:rPr>
      </w:pPr>
      <w:bookmarkStart w:id="786" w:name="_ENREF_92"/>
      <w:r w:rsidRPr="00E11A8C">
        <w:rPr>
          <w:rFonts w:ascii="Calibri" w:hAnsi="Calibri"/>
          <w:noProof/>
          <w:sz w:val="22"/>
        </w:rPr>
        <w:t>92.</w:t>
      </w:r>
      <w:r w:rsidRPr="00E11A8C">
        <w:rPr>
          <w:rFonts w:ascii="Calibri" w:hAnsi="Calibri"/>
          <w:noProof/>
          <w:sz w:val="22"/>
        </w:rPr>
        <w:tab/>
        <w:t xml:space="preserve">Chee, C.K., et al., </w:t>
      </w:r>
      <w:r w:rsidRPr="00E11A8C">
        <w:rPr>
          <w:rFonts w:ascii="Calibri" w:hAnsi="Calibri"/>
          <w:i/>
          <w:noProof/>
          <w:sz w:val="22"/>
        </w:rPr>
        <w:t>Time-resolved fluorescence anisotropy studies of the temperature-induced intramolecular conformational transition of poly(N-isopropylacrylamide) in dilute aqueous solution.</w:t>
      </w:r>
      <w:r w:rsidRPr="00E11A8C">
        <w:rPr>
          <w:rFonts w:ascii="Calibri" w:hAnsi="Calibri"/>
          <w:noProof/>
          <w:sz w:val="22"/>
        </w:rPr>
        <w:t xml:space="preserve"> Polymer, 1997. </w:t>
      </w:r>
      <w:r w:rsidRPr="00E11A8C">
        <w:rPr>
          <w:rFonts w:ascii="Calibri" w:hAnsi="Calibri"/>
          <w:b/>
          <w:noProof/>
          <w:sz w:val="22"/>
        </w:rPr>
        <w:t>38</w:t>
      </w:r>
      <w:r w:rsidRPr="00E11A8C">
        <w:rPr>
          <w:rFonts w:ascii="Calibri" w:hAnsi="Calibri"/>
          <w:noProof/>
          <w:sz w:val="22"/>
        </w:rPr>
        <w:t>(2): p. 483-486.</w:t>
      </w:r>
      <w:bookmarkEnd w:id="786"/>
    </w:p>
    <w:p w:rsidR="00E11A8C" w:rsidRPr="00E11A8C" w:rsidRDefault="00E11A8C" w:rsidP="00E11A8C">
      <w:pPr>
        <w:spacing w:after="0" w:line="240" w:lineRule="auto"/>
        <w:ind w:left="720" w:hanging="720"/>
        <w:rPr>
          <w:rFonts w:ascii="Calibri" w:hAnsi="Calibri"/>
          <w:noProof/>
          <w:sz w:val="22"/>
        </w:rPr>
      </w:pPr>
      <w:bookmarkStart w:id="787" w:name="_ENREF_93"/>
      <w:r w:rsidRPr="00E11A8C">
        <w:rPr>
          <w:rFonts w:ascii="Calibri" w:hAnsi="Calibri"/>
          <w:noProof/>
          <w:sz w:val="22"/>
        </w:rPr>
        <w:t>93.</w:t>
      </w:r>
      <w:r w:rsidRPr="00E11A8C">
        <w:rPr>
          <w:rFonts w:ascii="Calibri" w:hAnsi="Calibri"/>
          <w:noProof/>
          <w:sz w:val="22"/>
        </w:rPr>
        <w:tab/>
        <w:t xml:space="preserve">Chee, C.K., et al., </w:t>
      </w:r>
      <w:r w:rsidRPr="00E11A8C">
        <w:rPr>
          <w:rFonts w:ascii="Calibri" w:hAnsi="Calibri"/>
          <w:i/>
          <w:noProof/>
          <w:sz w:val="22"/>
        </w:rPr>
        <w:t>Fluorescence investigations of the thermally induced conformational transition of poly(N-isopropylacrylamide).</w:t>
      </w:r>
      <w:r w:rsidRPr="00E11A8C">
        <w:rPr>
          <w:rFonts w:ascii="Calibri" w:hAnsi="Calibri"/>
          <w:noProof/>
          <w:sz w:val="22"/>
        </w:rPr>
        <w:t xml:space="preserve"> Polymer, 2001. </w:t>
      </w:r>
      <w:r w:rsidRPr="00E11A8C">
        <w:rPr>
          <w:rFonts w:ascii="Calibri" w:hAnsi="Calibri"/>
          <w:b/>
          <w:noProof/>
          <w:sz w:val="22"/>
        </w:rPr>
        <w:t>42</w:t>
      </w:r>
      <w:r w:rsidRPr="00E11A8C">
        <w:rPr>
          <w:rFonts w:ascii="Calibri" w:hAnsi="Calibri"/>
          <w:noProof/>
          <w:sz w:val="22"/>
        </w:rPr>
        <w:t>(12): p. 5079-5087.</w:t>
      </w:r>
      <w:bookmarkEnd w:id="787"/>
    </w:p>
    <w:p w:rsidR="00E11A8C" w:rsidRPr="00E11A8C" w:rsidRDefault="00E11A8C" w:rsidP="00E11A8C">
      <w:pPr>
        <w:spacing w:after="0" w:line="240" w:lineRule="auto"/>
        <w:ind w:left="720" w:hanging="720"/>
        <w:rPr>
          <w:rFonts w:ascii="Calibri" w:hAnsi="Calibri"/>
          <w:noProof/>
          <w:sz w:val="22"/>
        </w:rPr>
      </w:pPr>
      <w:bookmarkStart w:id="788" w:name="_ENREF_94"/>
      <w:r w:rsidRPr="00E11A8C">
        <w:rPr>
          <w:rFonts w:ascii="Calibri" w:hAnsi="Calibri"/>
          <w:noProof/>
          <w:sz w:val="22"/>
        </w:rPr>
        <w:t>94.</w:t>
      </w:r>
      <w:r w:rsidRPr="00E11A8C">
        <w:rPr>
          <w:rFonts w:ascii="Calibri" w:hAnsi="Calibri"/>
          <w:noProof/>
          <w:sz w:val="22"/>
        </w:rPr>
        <w:tab/>
        <w:t xml:space="preserve">Holden, D.A. and J.E. Guillet, </w:t>
      </w:r>
      <w:r w:rsidRPr="00E11A8C">
        <w:rPr>
          <w:rFonts w:ascii="Calibri" w:hAnsi="Calibri"/>
          <w:i/>
          <w:noProof/>
          <w:sz w:val="22"/>
        </w:rPr>
        <w:t>Singlet Electronic Energy Transfer in Polymers Containing Naphthalene and Anthracene Chromophores.</w:t>
      </w:r>
      <w:r w:rsidRPr="00E11A8C">
        <w:rPr>
          <w:rFonts w:ascii="Calibri" w:hAnsi="Calibri"/>
          <w:noProof/>
          <w:sz w:val="22"/>
        </w:rPr>
        <w:t xml:space="preserve"> Macromolecules, 1980. </w:t>
      </w:r>
      <w:r w:rsidRPr="00E11A8C">
        <w:rPr>
          <w:rFonts w:ascii="Calibri" w:hAnsi="Calibri"/>
          <w:b/>
          <w:noProof/>
          <w:sz w:val="22"/>
        </w:rPr>
        <w:t>13</w:t>
      </w:r>
      <w:r w:rsidRPr="00E11A8C">
        <w:rPr>
          <w:rFonts w:ascii="Calibri" w:hAnsi="Calibri"/>
          <w:noProof/>
          <w:sz w:val="22"/>
        </w:rPr>
        <w:t>(2): p. 289-295.</w:t>
      </w:r>
      <w:bookmarkEnd w:id="788"/>
    </w:p>
    <w:p w:rsidR="00E11A8C" w:rsidRPr="00E11A8C" w:rsidRDefault="00E11A8C" w:rsidP="00E11A8C">
      <w:pPr>
        <w:spacing w:after="0" w:line="240" w:lineRule="auto"/>
        <w:ind w:left="720" w:hanging="720"/>
        <w:rPr>
          <w:rFonts w:ascii="Calibri" w:hAnsi="Calibri"/>
          <w:noProof/>
          <w:sz w:val="22"/>
        </w:rPr>
      </w:pPr>
      <w:bookmarkStart w:id="789" w:name="_ENREF_95"/>
      <w:r w:rsidRPr="00E11A8C">
        <w:rPr>
          <w:rFonts w:ascii="Calibri" w:hAnsi="Calibri"/>
          <w:noProof/>
          <w:sz w:val="22"/>
        </w:rPr>
        <w:t>95.</w:t>
      </w:r>
      <w:r w:rsidRPr="00E11A8C">
        <w:rPr>
          <w:rFonts w:ascii="Calibri" w:hAnsi="Calibri"/>
          <w:noProof/>
          <w:sz w:val="22"/>
        </w:rPr>
        <w:tab/>
        <w:t xml:space="preserve">Soutar, I. and L. Swanson, </w:t>
      </w:r>
      <w:r w:rsidRPr="00E11A8C">
        <w:rPr>
          <w:rFonts w:ascii="Calibri" w:hAnsi="Calibri"/>
          <w:i/>
          <w:noProof/>
          <w:sz w:val="22"/>
        </w:rPr>
        <w:t>Time-resolved luminescence anisotropy studies of the relaxation behaviour of polymers. 2. On the intramolecular mobility of poly(butyl methacrylate) in dilute solution.</w:t>
      </w:r>
      <w:r w:rsidRPr="00E11A8C">
        <w:rPr>
          <w:rFonts w:ascii="Calibri" w:hAnsi="Calibri"/>
          <w:noProof/>
          <w:sz w:val="22"/>
        </w:rPr>
        <w:t xml:space="preserve"> Polymer International, 2006. </w:t>
      </w:r>
      <w:r w:rsidRPr="00E11A8C">
        <w:rPr>
          <w:rFonts w:ascii="Calibri" w:hAnsi="Calibri"/>
          <w:b/>
          <w:noProof/>
          <w:sz w:val="22"/>
        </w:rPr>
        <w:t>55</w:t>
      </w:r>
      <w:r w:rsidRPr="00E11A8C">
        <w:rPr>
          <w:rFonts w:ascii="Calibri" w:hAnsi="Calibri"/>
          <w:noProof/>
          <w:sz w:val="22"/>
        </w:rPr>
        <w:t>(7): p. 729-739.</w:t>
      </w:r>
      <w:bookmarkEnd w:id="789"/>
    </w:p>
    <w:p w:rsidR="00E11A8C" w:rsidRPr="00E11A8C" w:rsidRDefault="00E11A8C" w:rsidP="00E11A8C">
      <w:pPr>
        <w:spacing w:after="0" w:line="240" w:lineRule="auto"/>
        <w:ind w:left="720" w:hanging="720"/>
        <w:rPr>
          <w:rFonts w:ascii="Calibri" w:hAnsi="Calibri"/>
          <w:noProof/>
          <w:sz w:val="22"/>
        </w:rPr>
      </w:pPr>
      <w:bookmarkStart w:id="790" w:name="_ENREF_96"/>
      <w:r w:rsidRPr="00E11A8C">
        <w:rPr>
          <w:rFonts w:ascii="Calibri" w:hAnsi="Calibri"/>
          <w:noProof/>
          <w:sz w:val="22"/>
        </w:rPr>
        <w:t>96.</w:t>
      </w:r>
      <w:r w:rsidRPr="00E11A8C">
        <w:rPr>
          <w:rFonts w:ascii="Calibri" w:hAnsi="Calibri"/>
          <w:noProof/>
          <w:sz w:val="22"/>
        </w:rPr>
        <w:tab/>
        <w:t xml:space="preserve">Vyprachticky, D., et al., </w:t>
      </w:r>
      <w:r w:rsidRPr="00E11A8C">
        <w:rPr>
          <w:rFonts w:ascii="Calibri" w:hAnsi="Calibri"/>
          <w:i/>
          <w:noProof/>
          <w:sz w:val="22"/>
        </w:rPr>
        <w:t>Study of Poly(methyl methacrylate) Stereocomplex Formation by Nonradiative Energy Transfer and by Time-Resolved Fluorescence Spectroscopy.</w:t>
      </w:r>
      <w:r w:rsidRPr="00E11A8C">
        <w:rPr>
          <w:rFonts w:ascii="Calibri" w:hAnsi="Calibri"/>
          <w:noProof/>
          <w:sz w:val="22"/>
        </w:rPr>
        <w:t xml:space="preserve"> Macromolecules, 1997. </w:t>
      </w:r>
      <w:r w:rsidRPr="00E11A8C">
        <w:rPr>
          <w:rFonts w:ascii="Calibri" w:hAnsi="Calibri"/>
          <w:b/>
          <w:noProof/>
          <w:sz w:val="22"/>
        </w:rPr>
        <w:t>30</w:t>
      </w:r>
      <w:r w:rsidRPr="00E11A8C">
        <w:rPr>
          <w:rFonts w:ascii="Calibri" w:hAnsi="Calibri"/>
          <w:noProof/>
          <w:sz w:val="22"/>
        </w:rPr>
        <w:t>(25): p. 7821-7827.</w:t>
      </w:r>
      <w:bookmarkEnd w:id="790"/>
    </w:p>
    <w:p w:rsidR="00E11A8C" w:rsidRPr="00E11A8C" w:rsidRDefault="00E11A8C" w:rsidP="00E11A8C">
      <w:pPr>
        <w:spacing w:after="0" w:line="240" w:lineRule="auto"/>
        <w:ind w:left="720" w:hanging="720"/>
        <w:rPr>
          <w:rFonts w:ascii="Calibri" w:hAnsi="Calibri"/>
          <w:noProof/>
          <w:sz w:val="22"/>
        </w:rPr>
      </w:pPr>
      <w:bookmarkStart w:id="791" w:name="_ENREF_97"/>
      <w:r w:rsidRPr="00E11A8C">
        <w:rPr>
          <w:rFonts w:ascii="Calibri" w:hAnsi="Calibri"/>
          <w:noProof/>
          <w:sz w:val="22"/>
        </w:rPr>
        <w:lastRenderedPageBreak/>
        <w:t>97.</w:t>
      </w:r>
      <w:r w:rsidRPr="00E11A8C">
        <w:rPr>
          <w:rFonts w:ascii="Calibri" w:hAnsi="Calibri"/>
          <w:noProof/>
          <w:sz w:val="22"/>
        </w:rPr>
        <w:tab/>
        <w:t xml:space="preserve">Soutar, I., et al., </w:t>
      </w:r>
      <w:r w:rsidRPr="00E11A8C">
        <w:rPr>
          <w:rFonts w:ascii="Calibri" w:hAnsi="Calibri"/>
          <w:i/>
          <w:noProof/>
          <w:sz w:val="22"/>
        </w:rPr>
        <w:t>Luminescence techniques and characterization of the morphology of polymer latices. 1. Fluorescence quenching studies upon labelled acrylic dispersions.</w:t>
      </w:r>
      <w:r w:rsidRPr="00E11A8C">
        <w:rPr>
          <w:rFonts w:ascii="Calibri" w:hAnsi="Calibri"/>
          <w:noProof/>
          <w:sz w:val="22"/>
        </w:rPr>
        <w:t xml:space="preserve"> Polymer International, 2006. </w:t>
      </w:r>
      <w:r w:rsidRPr="00E11A8C">
        <w:rPr>
          <w:rFonts w:ascii="Calibri" w:hAnsi="Calibri"/>
          <w:b/>
          <w:noProof/>
          <w:sz w:val="22"/>
        </w:rPr>
        <w:t>55</w:t>
      </w:r>
      <w:r w:rsidRPr="00E11A8C">
        <w:rPr>
          <w:rFonts w:ascii="Calibri" w:hAnsi="Calibri"/>
          <w:noProof/>
          <w:sz w:val="22"/>
        </w:rPr>
        <w:t>(7): p. 719-728.</w:t>
      </w:r>
      <w:bookmarkEnd w:id="791"/>
    </w:p>
    <w:p w:rsidR="00E11A8C" w:rsidRPr="00E11A8C" w:rsidRDefault="00E11A8C" w:rsidP="00E11A8C">
      <w:pPr>
        <w:spacing w:after="0" w:line="240" w:lineRule="auto"/>
        <w:ind w:left="720" w:hanging="720"/>
        <w:rPr>
          <w:rFonts w:ascii="Calibri" w:hAnsi="Calibri"/>
          <w:noProof/>
          <w:sz w:val="22"/>
        </w:rPr>
      </w:pPr>
      <w:bookmarkStart w:id="792" w:name="_ENREF_98"/>
      <w:r w:rsidRPr="00E11A8C">
        <w:rPr>
          <w:rFonts w:ascii="Calibri" w:hAnsi="Calibri"/>
          <w:noProof/>
          <w:sz w:val="22"/>
        </w:rPr>
        <w:t>98.</w:t>
      </w:r>
      <w:r w:rsidRPr="00E11A8C">
        <w:rPr>
          <w:rFonts w:ascii="Calibri" w:hAnsi="Calibri"/>
          <w:noProof/>
          <w:sz w:val="22"/>
        </w:rPr>
        <w:tab/>
        <w:t xml:space="preserve">Soutar, I., et al., </w:t>
      </w:r>
      <w:r w:rsidRPr="00E11A8C">
        <w:rPr>
          <w:rFonts w:ascii="Calibri" w:hAnsi="Calibri"/>
          <w:i/>
          <w:noProof/>
          <w:sz w:val="22"/>
        </w:rPr>
        <w:t>Luminescence techniques and characterization of the morphology of polymer latices: 2. Fluorescence lifetime, phosphorescence and fluorescence anisotropy studies.</w:t>
      </w:r>
      <w:r w:rsidRPr="00E11A8C">
        <w:rPr>
          <w:rFonts w:ascii="Calibri" w:hAnsi="Calibri"/>
          <w:noProof/>
          <w:sz w:val="22"/>
        </w:rPr>
        <w:t xml:space="preserve"> Journal of Colloid and Interface Science, 2006. </w:t>
      </w:r>
      <w:r w:rsidRPr="00E11A8C">
        <w:rPr>
          <w:rFonts w:ascii="Calibri" w:hAnsi="Calibri"/>
          <w:b/>
          <w:noProof/>
          <w:sz w:val="22"/>
        </w:rPr>
        <w:t>303</w:t>
      </w:r>
      <w:r w:rsidRPr="00E11A8C">
        <w:rPr>
          <w:rFonts w:ascii="Calibri" w:hAnsi="Calibri"/>
          <w:noProof/>
          <w:sz w:val="22"/>
        </w:rPr>
        <w:t>(1): p. 205-213.</w:t>
      </w:r>
      <w:bookmarkEnd w:id="792"/>
    </w:p>
    <w:p w:rsidR="00E11A8C" w:rsidRPr="00E11A8C" w:rsidRDefault="00E11A8C" w:rsidP="00E11A8C">
      <w:pPr>
        <w:spacing w:after="0" w:line="240" w:lineRule="auto"/>
        <w:ind w:left="720" w:hanging="720"/>
        <w:rPr>
          <w:rFonts w:ascii="Calibri" w:hAnsi="Calibri"/>
          <w:noProof/>
          <w:sz w:val="22"/>
        </w:rPr>
      </w:pPr>
      <w:bookmarkStart w:id="793" w:name="_ENREF_99"/>
      <w:r w:rsidRPr="00E11A8C">
        <w:rPr>
          <w:rFonts w:ascii="Calibri" w:hAnsi="Calibri"/>
          <w:noProof/>
          <w:sz w:val="22"/>
        </w:rPr>
        <w:t>99.</w:t>
      </w:r>
      <w:r w:rsidRPr="00E11A8C">
        <w:rPr>
          <w:rFonts w:ascii="Calibri" w:hAnsi="Calibri"/>
          <w:noProof/>
          <w:sz w:val="22"/>
        </w:rPr>
        <w:tab/>
        <w:t xml:space="preserve">Hargreaves, J.S. and S.E. Webber, </w:t>
      </w:r>
      <w:r w:rsidRPr="00E11A8C">
        <w:rPr>
          <w:rFonts w:ascii="Calibri" w:hAnsi="Calibri"/>
          <w:i/>
          <w:noProof/>
          <w:sz w:val="22"/>
        </w:rPr>
        <w:t>Photophysics of anthracene polymers: fluorescence, singlet energy migration, and photodegradation.</w:t>
      </w:r>
      <w:r w:rsidRPr="00E11A8C">
        <w:rPr>
          <w:rFonts w:ascii="Calibri" w:hAnsi="Calibri"/>
          <w:noProof/>
          <w:sz w:val="22"/>
        </w:rPr>
        <w:t xml:space="preserve"> Macromolecules, 1984. </w:t>
      </w:r>
      <w:r w:rsidRPr="00E11A8C">
        <w:rPr>
          <w:rFonts w:ascii="Calibri" w:hAnsi="Calibri"/>
          <w:b/>
          <w:noProof/>
          <w:sz w:val="22"/>
        </w:rPr>
        <w:t>17</w:t>
      </w:r>
      <w:r w:rsidRPr="00E11A8C">
        <w:rPr>
          <w:rFonts w:ascii="Calibri" w:hAnsi="Calibri"/>
          <w:noProof/>
          <w:sz w:val="22"/>
        </w:rPr>
        <w:t>(2): p. 235-240.</w:t>
      </w:r>
      <w:bookmarkEnd w:id="793"/>
    </w:p>
    <w:p w:rsidR="00E11A8C" w:rsidRPr="00E11A8C" w:rsidRDefault="00E11A8C" w:rsidP="00E11A8C">
      <w:pPr>
        <w:spacing w:after="0" w:line="240" w:lineRule="auto"/>
        <w:ind w:left="720" w:hanging="720"/>
        <w:rPr>
          <w:rFonts w:ascii="Calibri" w:hAnsi="Calibri"/>
          <w:noProof/>
          <w:sz w:val="22"/>
        </w:rPr>
      </w:pPr>
      <w:bookmarkStart w:id="794" w:name="_ENREF_100"/>
      <w:r w:rsidRPr="00E11A8C">
        <w:rPr>
          <w:rFonts w:ascii="Calibri" w:hAnsi="Calibri"/>
          <w:noProof/>
          <w:sz w:val="22"/>
        </w:rPr>
        <w:t>100.</w:t>
      </w:r>
      <w:r w:rsidRPr="00E11A8C">
        <w:rPr>
          <w:rFonts w:ascii="Calibri" w:hAnsi="Calibri"/>
          <w:noProof/>
          <w:sz w:val="22"/>
        </w:rPr>
        <w:tab/>
        <w:t xml:space="preserve">Hargreaves, J.S. and S.E. Webber, </w:t>
      </w:r>
      <w:r w:rsidRPr="00E11A8C">
        <w:rPr>
          <w:rFonts w:ascii="Calibri" w:hAnsi="Calibri"/>
          <w:i/>
          <w:noProof/>
          <w:sz w:val="22"/>
        </w:rPr>
        <w:t>Excited-state properties of poly(2-vinylnaphthalene) containing pyrene groups.</w:t>
      </w:r>
      <w:r w:rsidRPr="00E11A8C">
        <w:rPr>
          <w:rFonts w:ascii="Calibri" w:hAnsi="Calibri"/>
          <w:noProof/>
          <w:sz w:val="22"/>
        </w:rPr>
        <w:t xml:space="preserve"> Macromolecules, 1982. </w:t>
      </w:r>
      <w:r w:rsidRPr="00E11A8C">
        <w:rPr>
          <w:rFonts w:ascii="Calibri" w:hAnsi="Calibri"/>
          <w:b/>
          <w:noProof/>
          <w:sz w:val="22"/>
        </w:rPr>
        <w:t>15</w:t>
      </w:r>
      <w:r w:rsidRPr="00E11A8C">
        <w:rPr>
          <w:rFonts w:ascii="Calibri" w:hAnsi="Calibri"/>
          <w:noProof/>
          <w:sz w:val="22"/>
        </w:rPr>
        <w:t>(2): p. 424-429.</w:t>
      </w:r>
      <w:bookmarkEnd w:id="794"/>
    </w:p>
    <w:p w:rsidR="00E11A8C" w:rsidRPr="00E11A8C" w:rsidRDefault="00E11A8C" w:rsidP="00E11A8C">
      <w:pPr>
        <w:spacing w:after="0" w:line="240" w:lineRule="auto"/>
        <w:ind w:left="720" w:hanging="720"/>
        <w:rPr>
          <w:rFonts w:ascii="Calibri" w:hAnsi="Calibri"/>
          <w:noProof/>
          <w:sz w:val="22"/>
        </w:rPr>
      </w:pPr>
      <w:bookmarkStart w:id="795" w:name="_ENREF_101"/>
      <w:r w:rsidRPr="00E11A8C">
        <w:rPr>
          <w:rFonts w:ascii="Calibri" w:hAnsi="Calibri"/>
          <w:noProof/>
          <w:sz w:val="22"/>
        </w:rPr>
        <w:t>101.</w:t>
      </w:r>
      <w:r w:rsidRPr="00E11A8C">
        <w:rPr>
          <w:rFonts w:ascii="Calibri" w:hAnsi="Calibri"/>
          <w:noProof/>
          <w:sz w:val="22"/>
        </w:rPr>
        <w:tab/>
        <w:t xml:space="preserve">Oyama, H.T., W.T. Tang, and C.W. Frank, </w:t>
      </w:r>
      <w:r w:rsidRPr="00E11A8C">
        <w:rPr>
          <w:rFonts w:ascii="Calibri" w:hAnsi="Calibri"/>
          <w:i/>
          <w:noProof/>
          <w:sz w:val="22"/>
        </w:rPr>
        <w:t>Complex formation between poly(acrylic acid) and pyrene-labeled polyethylene glycol in aqueous solution.</w:t>
      </w:r>
      <w:r w:rsidRPr="00E11A8C">
        <w:rPr>
          <w:rFonts w:ascii="Calibri" w:hAnsi="Calibri"/>
          <w:noProof/>
          <w:sz w:val="22"/>
        </w:rPr>
        <w:t xml:space="preserve"> Macromolecules, 1987. </w:t>
      </w:r>
      <w:r w:rsidRPr="00E11A8C">
        <w:rPr>
          <w:rFonts w:ascii="Calibri" w:hAnsi="Calibri"/>
          <w:b/>
          <w:noProof/>
          <w:sz w:val="22"/>
        </w:rPr>
        <w:t>20</w:t>
      </w:r>
      <w:r w:rsidRPr="00E11A8C">
        <w:rPr>
          <w:rFonts w:ascii="Calibri" w:hAnsi="Calibri"/>
          <w:noProof/>
          <w:sz w:val="22"/>
        </w:rPr>
        <w:t>(3): p. 474-480.</w:t>
      </w:r>
      <w:bookmarkEnd w:id="795"/>
    </w:p>
    <w:p w:rsidR="00E11A8C" w:rsidRPr="00E11A8C" w:rsidRDefault="00E11A8C" w:rsidP="00E11A8C">
      <w:pPr>
        <w:spacing w:after="0" w:line="240" w:lineRule="auto"/>
        <w:ind w:left="720" w:hanging="720"/>
        <w:rPr>
          <w:rFonts w:ascii="Calibri" w:hAnsi="Calibri"/>
          <w:noProof/>
          <w:sz w:val="22"/>
        </w:rPr>
      </w:pPr>
      <w:bookmarkStart w:id="796" w:name="_ENREF_102"/>
      <w:r w:rsidRPr="00E11A8C">
        <w:rPr>
          <w:rFonts w:ascii="Calibri" w:hAnsi="Calibri"/>
          <w:noProof/>
          <w:sz w:val="22"/>
        </w:rPr>
        <w:t>102.</w:t>
      </w:r>
      <w:r w:rsidRPr="00E11A8C">
        <w:rPr>
          <w:rFonts w:ascii="Calibri" w:hAnsi="Calibri"/>
          <w:noProof/>
          <w:sz w:val="22"/>
        </w:rPr>
        <w:tab/>
        <w:t xml:space="preserve">Sivadasan, K., P. Somasundaran, and N.J. Turro, </w:t>
      </w:r>
      <w:r w:rsidRPr="00E11A8C">
        <w:rPr>
          <w:rFonts w:ascii="Calibri" w:hAnsi="Calibri"/>
          <w:i/>
          <w:noProof/>
          <w:sz w:val="22"/>
        </w:rPr>
        <w:t>Fluorescence and viscometry study of complexation of poly(acrylic acid) with poly(acrylamide) and hydrolysed poly(acrylamide).</w:t>
      </w:r>
      <w:r w:rsidRPr="00E11A8C">
        <w:rPr>
          <w:rFonts w:ascii="Calibri" w:hAnsi="Calibri"/>
          <w:noProof/>
          <w:sz w:val="22"/>
        </w:rPr>
        <w:t xml:space="preserve"> Colloid &amp;amp; Polymer Science, 1991. </w:t>
      </w:r>
      <w:r w:rsidRPr="00E11A8C">
        <w:rPr>
          <w:rFonts w:ascii="Calibri" w:hAnsi="Calibri"/>
          <w:b/>
          <w:noProof/>
          <w:sz w:val="22"/>
        </w:rPr>
        <w:t>269</w:t>
      </w:r>
      <w:r w:rsidRPr="00E11A8C">
        <w:rPr>
          <w:rFonts w:ascii="Calibri" w:hAnsi="Calibri"/>
          <w:noProof/>
          <w:sz w:val="22"/>
        </w:rPr>
        <w:t>(2): p. 131-137.</w:t>
      </w:r>
      <w:bookmarkEnd w:id="796"/>
    </w:p>
    <w:p w:rsidR="00E11A8C" w:rsidRPr="00E11A8C" w:rsidRDefault="00E11A8C" w:rsidP="00E11A8C">
      <w:pPr>
        <w:spacing w:after="0" w:line="240" w:lineRule="auto"/>
        <w:ind w:left="720" w:hanging="720"/>
        <w:rPr>
          <w:rFonts w:ascii="Calibri" w:hAnsi="Calibri"/>
          <w:noProof/>
          <w:sz w:val="22"/>
        </w:rPr>
      </w:pPr>
      <w:bookmarkStart w:id="797" w:name="_ENREF_103"/>
      <w:r w:rsidRPr="00E11A8C">
        <w:rPr>
          <w:rFonts w:ascii="Calibri" w:hAnsi="Calibri"/>
          <w:noProof/>
          <w:sz w:val="22"/>
        </w:rPr>
        <w:t>103.</w:t>
      </w:r>
      <w:r w:rsidRPr="00E11A8C">
        <w:rPr>
          <w:rFonts w:ascii="Calibri" w:hAnsi="Calibri"/>
          <w:noProof/>
          <w:sz w:val="22"/>
        </w:rPr>
        <w:tab/>
        <w:t xml:space="preserve">Koussathana, M., P. Lianos, and G. Staikos, </w:t>
      </w:r>
      <w:r w:rsidRPr="00E11A8C">
        <w:rPr>
          <w:rFonts w:ascii="Calibri" w:hAnsi="Calibri"/>
          <w:i/>
          <w:noProof/>
          <w:sz w:val="22"/>
        </w:rPr>
        <w:t>Investigation of Hydrophobic Interactions in Dilute Aqueous Solutions of Hydrogen-Bonding Interpolymer Complexes by Steady-State and Time-Resolved Fluorescence Measurements.</w:t>
      </w:r>
      <w:r w:rsidRPr="00E11A8C">
        <w:rPr>
          <w:rFonts w:ascii="Calibri" w:hAnsi="Calibri"/>
          <w:noProof/>
          <w:sz w:val="22"/>
        </w:rPr>
        <w:t xml:space="preserve"> Macromolecules, 1997. </w:t>
      </w:r>
      <w:r w:rsidRPr="00E11A8C">
        <w:rPr>
          <w:rFonts w:ascii="Calibri" w:hAnsi="Calibri"/>
          <w:b/>
          <w:noProof/>
          <w:sz w:val="22"/>
        </w:rPr>
        <w:t>30</w:t>
      </w:r>
      <w:r w:rsidRPr="00E11A8C">
        <w:rPr>
          <w:rFonts w:ascii="Calibri" w:hAnsi="Calibri"/>
          <w:noProof/>
          <w:sz w:val="22"/>
        </w:rPr>
        <w:t>(25): p. 7798-7802.</w:t>
      </w:r>
      <w:bookmarkEnd w:id="797"/>
    </w:p>
    <w:p w:rsidR="00E11A8C" w:rsidRPr="00E11A8C" w:rsidRDefault="00E11A8C" w:rsidP="00E11A8C">
      <w:pPr>
        <w:spacing w:after="0" w:line="240" w:lineRule="auto"/>
        <w:ind w:left="720" w:hanging="720"/>
        <w:rPr>
          <w:rFonts w:ascii="Calibri" w:hAnsi="Calibri"/>
          <w:noProof/>
          <w:sz w:val="22"/>
        </w:rPr>
      </w:pPr>
      <w:bookmarkStart w:id="798" w:name="_ENREF_104"/>
      <w:r w:rsidRPr="00E11A8C">
        <w:rPr>
          <w:rFonts w:ascii="Calibri" w:hAnsi="Calibri"/>
          <w:noProof/>
          <w:sz w:val="22"/>
        </w:rPr>
        <w:t>104.</w:t>
      </w:r>
      <w:r w:rsidRPr="00E11A8C">
        <w:rPr>
          <w:rFonts w:ascii="Calibri" w:hAnsi="Calibri"/>
          <w:noProof/>
          <w:sz w:val="22"/>
        </w:rPr>
        <w:tab/>
        <w:t xml:space="preserve">Chen, H.L. and H. Morawetz, </w:t>
      </w:r>
      <w:r w:rsidRPr="00E11A8C">
        <w:rPr>
          <w:rFonts w:ascii="Calibri" w:hAnsi="Calibri"/>
          <w:i/>
          <w:noProof/>
          <w:sz w:val="22"/>
        </w:rPr>
        <w:t>Kinetics of polymer complex interchange in poly(acrylic acid)-poly(oxyethylene) solutions.</w:t>
      </w:r>
      <w:r w:rsidRPr="00E11A8C">
        <w:rPr>
          <w:rFonts w:ascii="Calibri" w:hAnsi="Calibri"/>
          <w:noProof/>
          <w:sz w:val="22"/>
        </w:rPr>
        <w:t xml:space="preserve"> Macromolecules, 1982. </w:t>
      </w:r>
      <w:r w:rsidRPr="00E11A8C">
        <w:rPr>
          <w:rFonts w:ascii="Calibri" w:hAnsi="Calibri"/>
          <w:b/>
          <w:noProof/>
          <w:sz w:val="22"/>
        </w:rPr>
        <w:t>15</w:t>
      </w:r>
      <w:r w:rsidRPr="00E11A8C">
        <w:rPr>
          <w:rFonts w:ascii="Calibri" w:hAnsi="Calibri"/>
          <w:noProof/>
          <w:sz w:val="22"/>
        </w:rPr>
        <w:t>(5): p. 1445-1447.</w:t>
      </w:r>
      <w:bookmarkEnd w:id="798"/>
    </w:p>
    <w:p w:rsidR="00E11A8C" w:rsidRPr="00E11A8C" w:rsidRDefault="00E11A8C" w:rsidP="00E11A8C">
      <w:pPr>
        <w:spacing w:after="0" w:line="240" w:lineRule="auto"/>
        <w:ind w:left="720" w:hanging="720"/>
        <w:rPr>
          <w:rFonts w:ascii="Calibri" w:hAnsi="Calibri"/>
          <w:noProof/>
          <w:sz w:val="22"/>
        </w:rPr>
      </w:pPr>
      <w:bookmarkStart w:id="799" w:name="_ENREF_105"/>
      <w:r w:rsidRPr="00E11A8C">
        <w:rPr>
          <w:rFonts w:ascii="Calibri" w:hAnsi="Calibri"/>
          <w:noProof/>
          <w:sz w:val="22"/>
        </w:rPr>
        <w:t>105.</w:t>
      </w:r>
      <w:r w:rsidRPr="00E11A8C">
        <w:rPr>
          <w:rFonts w:ascii="Calibri" w:hAnsi="Calibri"/>
          <w:noProof/>
          <w:sz w:val="22"/>
        </w:rPr>
        <w:tab/>
        <w:t xml:space="preserve">Chen, H.L. and H. Morawetz, </w:t>
      </w:r>
      <w:r w:rsidRPr="00E11A8C">
        <w:rPr>
          <w:rFonts w:ascii="Calibri" w:hAnsi="Calibri"/>
          <w:i/>
          <w:noProof/>
          <w:sz w:val="22"/>
        </w:rPr>
        <w:t>Fluorometric study of the equilibrium and kinetics of poly(acrylic acid) association with polyoxyethylene or poly(vinyl pyrrolidone).</w:t>
      </w:r>
      <w:r w:rsidRPr="00E11A8C">
        <w:rPr>
          <w:rFonts w:ascii="Calibri" w:hAnsi="Calibri"/>
          <w:noProof/>
          <w:sz w:val="22"/>
        </w:rPr>
        <w:t xml:space="preserve"> European Polymer Journal, 1983. </w:t>
      </w:r>
      <w:r w:rsidRPr="00E11A8C">
        <w:rPr>
          <w:rFonts w:ascii="Calibri" w:hAnsi="Calibri"/>
          <w:b/>
          <w:noProof/>
          <w:sz w:val="22"/>
        </w:rPr>
        <w:t>19</w:t>
      </w:r>
      <w:r w:rsidRPr="00E11A8C">
        <w:rPr>
          <w:rFonts w:ascii="Calibri" w:hAnsi="Calibri"/>
          <w:noProof/>
          <w:sz w:val="22"/>
        </w:rPr>
        <w:t>(10-11): p. 923-928.</w:t>
      </w:r>
      <w:bookmarkEnd w:id="799"/>
    </w:p>
    <w:p w:rsidR="00E11A8C" w:rsidRPr="00E11A8C" w:rsidRDefault="00E11A8C" w:rsidP="00E11A8C">
      <w:pPr>
        <w:spacing w:after="0" w:line="240" w:lineRule="auto"/>
        <w:ind w:left="720" w:hanging="720"/>
        <w:rPr>
          <w:rFonts w:ascii="Calibri" w:hAnsi="Calibri"/>
          <w:noProof/>
          <w:sz w:val="22"/>
        </w:rPr>
      </w:pPr>
      <w:bookmarkStart w:id="800" w:name="_ENREF_106"/>
      <w:r w:rsidRPr="00E11A8C">
        <w:rPr>
          <w:rFonts w:ascii="Calibri" w:hAnsi="Calibri"/>
          <w:noProof/>
          <w:sz w:val="22"/>
        </w:rPr>
        <w:t>106.</w:t>
      </w:r>
      <w:r w:rsidRPr="00E11A8C">
        <w:rPr>
          <w:rFonts w:ascii="Calibri" w:hAnsi="Calibri"/>
          <w:noProof/>
          <w:sz w:val="22"/>
        </w:rPr>
        <w:tab/>
        <w:t xml:space="preserve">Bednar, B., et al., </w:t>
      </w:r>
      <w:r w:rsidRPr="00E11A8C">
        <w:rPr>
          <w:rFonts w:ascii="Calibri" w:hAnsi="Calibri"/>
          <w:i/>
          <w:noProof/>
          <w:sz w:val="22"/>
        </w:rPr>
        <w:t>Fluorescence study of factors affecting the complexation of poly(acrylic acid) with poly(oxyethylene).</w:t>
      </w:r>
      <w:r w:rsidRPr="00E11A8C">
        <w:rPr>
          <w:rFonts w:ascii="Calibri" w:hAnsi="Calibri"/>
          <w:noProof/>
          <w:sz w:val="22"/>
        </w:rPr>
        <w:t xml:space="preserve"> Macromolecules, 1985. </w:t>
      </w:r>
      <w:r w:rsidRPr="00E11A8C">
        <w:rPr>
          <w:rFonts w:ascii="Calibri" w:hAnsi="Calibri"/>
          <w:b/>
          <w:noProof/>
          <w:sz w:val="22"/>
        </w:rPr>
        <w:t>18</w:t>
      </w:r>
      <w:r w:rsidRPr="00E11A8C">
        <w:rPr>
          <w:rFonts w:ascii="Calibri" w:hAnsi="Calibri"/>
          <w:noProof/>
          <w:sz w:val="22"/>
        </w:rPr>
        <w:t>(10): p. 1829-1833.</w:t>
      </w:r>
      <w:bookmarkEnd w:id="800"/>
    </w:p>
    <w:p w:rsidR="00E11A8C" w:rsidRPr="00E11A8C" w:rsidRDefault="00E11A8C" w:rsidP="00E11A8C">
      <w:pPr>
        <w:spacing w:after="0" w:line="240" w:lineRule="auto"/>
        <w:ind w:left="720" w:hanging="720"/>
        <w:rPr>
          <w:rFonts w:ascii="Calibri" w:hAnsi="Calibri"/>
          <w:noProof/>
          <w:sz w:val="22"/>
        </w:rPr>
      </w:pPr>
      <w:bookmarkStart w:id="801" w:name="_ENREF_107"/>
      <w:r w:rsidRPr="00E11A8C">
        <w:rPr>
          <w:rFonts w:ascii="Calibri" w:hAnsi="Calibri"/>
          <w:noProof/>
          <w:sz w:val="22"/>
        </w:rPr>
        <w:t>107.</w:t>
      </w:r>
      <w:r w:rsidRPr="00E11A8C">
        <w:rPr>
          <w:rFonts w:ascii="Calibri" w:hAnsi="Calibri"/>
          <w:noProof/>
          <w:sz w:val="22"/>
        </w:rPr>
        <w:tab/>
        <w:t xml:space="preserve">Herkstroeter, W.G., et al., </w:t>
      </w:r>
      <w:r w:rsidRPr="00E11A8C">
        <w:rPr>
          <w:rFonts w:ascii="Calibri" w:hAnsi="Calibri"/>
          <w:i/>
          <w:noProof/>
          <w:sz w:val="22"/>
        </w:rPr>
        <w:t>Unique hydrophobic interactions of pyrene in aqueous solution as effected by polyelectrolytes and surfactants.</w:t>
      </w:r>
      <w:r w:rsidRPr="00E11A8C">
        <w:rPr>
          <w:rFonts w:ascii="Calibri" w:hAnsi="Calibri"/>
          <w:noProof/>
          <w:sz w:val="22"/>
        </w:rPr>
        <w:t xml:space="preserve"> Journal of Polymer Science: Polymer Chemistry Edition, 1983. </w:t>
      </w:r>
      <w:r w:rsidRPr="00E11A8C">
        <w:rPr>
          <w:rFonts w:ascii="Calibri" w:hAnsi="Calibri"/>
          <w:b/>
          <w:noProof/>
          <w:sz w:val="22"/>
        </w:rPr>
        <w:t>21</w:t>
      </w:r>
      <w:r w:rsidRPr="00E11A8C">
        <w:rPr>
          <w:rFonts w:ascii="Calibri" w:hAnsi="Calibri"/>
          <w:noProof/>
          <w:sz w:val="22"/>
        </w:rPr>
        <w:t>(8): p. 2473-2490.</w:t>
      </w:r>
      <w:bookmarkEnd w:id="801"/>
    </w:p>
    <w:p w:rsidR="00E11A8C" w:rsidRPr="00E11A8C" w:rsidRDefault="00E11A8C" w:rsidP="00E11A8C">
      <w:pPr>
        <w:spacing w:after="0" w:line="240" w:lineRule="auto"/>
        <w:ind w:left="720" w:hanging="720"/>
        <w:rPr>
          <w:rFonts w:ascii="Calibri" w:hAnsi="Calibri"/>
          <w:noProof/>
          <w:sz w:val="22"/>
        </w:rPr>
      </w:pPr>
      <w:bookmarkStart w:id="802" w:name="_ENREF_108"/>
      <w:r w:rsidRPr="00E11A8C">
        <w:rPr>
          <w:rFonts w:ascii="Calibri" w:hAnsi="Calibri"/>
          <w:noProof/>
          <w:sz w:val="22"/>
        </w:rPr>
        <w:t>108.</w:t>
      </w:r>
      <w:r w:rsidRPr="00E11A8C">
        <w:rPr>
          <w:rFonts w:ascii="Calibri" w:hAnsi="Calibri"/>
          <w:noProof/>
          <w:sz w:val="22"/>
        </w:rPr>
        <w:tab/>
        <w:t xml:space="preserve">Winnik, F.M., et al., </w:t>
      </w:r>
      <w:r w:rsidRPr="00E11A8C">
        <w:rPr>
          <w:rFonts w:ascii="Calibri" w:hAnsi="Calibri"/>
          <w:i/>
          <w:noProof/>
          <w:sz w:val="22"/>
        </w:rPr>
        <w:t>Synthesis and characterization of pyrene-labeled hydroxypropyl cellulose and its fluorescence in solution.</w:t>
      </w:r>
      <w:r w:rsidRPr="00E11A8C">
        <w:rPr>
          <w:rFonts w:ascii="Calibri" w:hAnsi="Calibri"/>
          <w:noProof/>
          <w:sz w:val="22"/>
        </w:rPr>
        <w:t xml:space="preserve"> Macromolecules, 1987. </w:t>
      </w:r>
      <w:r w:rsidRPr="00E11A8C">
        <w:rPr>
          <w:rFonts w:ascii="Calibri" w:hAnsi="Calibri"/>
          <w:b/>
          <w:noProof/>
          <w:sz w:val="22"/>
        </w:rPr>
        <w:t>20</w:t>
      </w:r>
      <w:r w:rsidRPr="00E11A8C">
        <w:rPr>
          <w:rFonts w:ascii="Calibri" w:hAnsi="Calibri"/>
          <w:noProof/>
          <w:sz w:val="22"/>
        </w:rPr>
        <w:t>(1): p. 38-44.</w:t>
      </w:r>
      <w:bookmarkEnd w:id="802"/>
    </w:p>
    <w:p w:rsidR="00E11A8C" w:rsidRPr="00E11A8C" w:rsidRDefault="00E11A8C" w:rsidP="00E11A8C">
      <w:pPr>
        <w:spacing w:after="0" w:line="240" w:lineRule="auto"/>
        <w:ind w:left="720" w:hanging="720"/>
        <w:rPr>
          <w:rFonts w:ascii="Calibri" w:hAnsi="Calibri"/>
          <w:noProof/>
          <w:sz w:val="22"/>
        </w:rPr>
      </w:pPr>
      <w:bookmarkStart w:id="803" w:name="_ENREF_109"/>
      <w:r w:rsidRPr="00E11A8C">
        <w:rPr>
          <w:rFonts w:ascii="Calibri" w:hAnsi="Calibri"/>
          <w:noProof/>
          <w:sz w:val="22"/>
        </w:rPr>
        <w:t>109.</w:t>
      </w:r>
      <w:r w:rsidRPr="00E11A8C">
        <w:rPr>
          <w:rFonts w:ascii="Calibri" w:hAnsi="Calibri"/>
          <w:noProof/>
          <w:sz w:val="22"/>
        </w:rPr>
        <w:tab/>
        <w:t xml:space="preserve">Bekturov, E. and L. Bimendina, </w:t>
      </w:r>
      <w:r w:rsidRPr="00E11A8C">
        <w:rPr>
          <w:rFonts w:ascii="Calibri" w:hAnsi="Calibri"/>
          <w:i/>
          <w:noProof/>
          <w:sz w:val="22"/>
        </w:rPr>
        <w:t>Interpolymer complexes</w:t>
      </w:r>
      <w:r w:rsidRPr="00E11A8C">
        <w:rPr>
          <w:rFonts w:ascii="Calibri" w:hAnsi="Calibri"/>
          <w:noProof/>
          <w:sz w:val="22"/>
        </w:rPr>
        <w:t xml:space="preserve">, in </w:t>
      </w:r>
      <w:r w:rsidRPr="00E11A8C">
        <w:rPr>
          <w:rFonts w:ascii="Calibri" w:hAnsi="Calibri"/>
          <w:i/>
          <w:noProof/>
          <w:sz w:val="22"/>
        </w:rPr>
        <w:t>Speciality Polymers</w:t>
      </w:r>
      <w:r w:rsidRPr="00E11A8C">
        <w:rPr>
          <w:rFonts w:ascii="Calibri" w:hAnsi="Calibri"/>
          <w:noProof/>
          <w:sz w:val="22"/>
        </w:rPr>
        <w:t>. 1981, Springer Berlin / Heidelberg. p. 99-147.</w:t>
      </w:r>
      <w:bookmarkEnd w:id="803"/>
    </w:p>
    <w:p w:rsidR="00E11A8C" w:rsidRPr="00E11A8C" w:rsidRDefault="00E11A8C" w:rsidP="00E11A8C">
      <w:pPr>
        <w:spacing w:after="0" w:line="240" w:lineRule="auto"/>
        <w:ind w:left="720" w:hanging="720"/>
        <w:rPr>
          <w:rFonts w:ascii="Calibri" w:hAnsi="Calibri"/>
          <w:noProof/>
          <w:sz w:val="22"/>
        </w:rPr>
      </w:pPr>
      <w:bookmarkStart w:id="804" w:name="_ENREF_110"/>
      <w:r w:rsidRPr="00E11A8C">
        <w:rPr>
          <w:rFonts w:ascii="Calibri" w:hAnsi="Calibri"/>
          <w:noProof/>
          <w:sz w:val="22"/>
        </w:rPr>
        <w:t>110.</w:t>
      </w:r>
      <w:r w:rsidRPr="00E11A8C">
        <w:rPr>
          <w:rFonts w:ascii="Calibri" w:hAnsi="Calibri"/>
          <w:noProof/>
          <w:sz w:val="22"/>
        </w:rPr>
        <w:tab/>
        <w:t xml:space="preserve">Philipp, B., et al., </w:t>
      </w:r>
      <w:r w:rsidRPr="00E11A8C">
        <w:rPr>
          <w:rFonts w:ascii="Calibri" w:hAnsi="Calibri"/>
          <w:i/>
          <w:noProof/>
          <w:sz w:val="22"/>
        </w:rPr>
        <w:t>Polyelectrolyte complexes — recent developments and open problems.</w:t>
      </w:r>
      <w:r w:rsidRPr="00E11A8C">
        <w:rPr>
          <w:rFonts w:ascii="Calibri" w:hAnsi="Calibri"/>
          <w:noProof/>
          <w:sz w:val="22"/>
        </w:rPr>
        <w:t xml:space="preserve"> Progress in Polymer Science, 1989. </w:t>
      </w:r>
      <w:r w:rsidRPr="00E11A8C">
        <w:rPr>
          <w:rFonts w:ascii="Calibri" w:hAnsi="Calibri"/>
          <w:b/>
          <w:noProof/>
          <w:sz w:val="22"/>
        </w:rPr>
        <w:t>14</w:t>
      </w:r>
      <w:r w:rsidRPr="00E11A8C">
        <w:rPr>
          <w:rFonts w:ascii="Calibri" w:hAnsi="Calibri"/>
          <w:noProof/>
          <w:sz w:val="22"/>
        </w:rPr>
        <w:t>(1): p. 91-172.</w:t>
      </w:r>
      <w:bookmarkEnd w:id="804"/>
    </w:p>
    <w:p w:rsidR="00E11A8C" w:rsidRPr="00E11A8C" w:rsidRDefault="00E11A8C" w:rsidP="00E11A8C">
      <w:pPr>
        <w:spacing w:after="0" w:line="240" w:lineRule="auto"/>
        <w:ind w:left="720" w:hanging="720"/>
        <w:rPr>
          <w:rFonts w:ascii="Calibri" w:hAnsi="Calibri"/>
          <w:noProof/>
          <w:sz w:val="22"/>
        </w:rPr>
      </w:pPr>
      <w:bookmarkStart w:id="805" w:name="_ENREF_111"/>
      <w:r w:rsidRPr="00E11A8C">
        <w:rPr>
          <w:rFonts w:ascii="Calibri" w:hAnsi="Calibri"/>
          <w:noProof/>
          <w:sz w:val="22"/>
        </w:rPr>
        <w:t>111.</w:t>
      </w:r>
      <w:r w:rsidRPr="00E11A8C">
        <w:rPr>
          <w:rFonts w:ascii="Calibri" w:hAnsi="Calibri"/>
          <w:noProof/>
          <w:sz w:val="22"/>
        </w:rPr>
        <w:tab/>
        <w:t xml:space="preserve">Bailey, F.E., R.D. Lundberg, and R.W. Callard, </w:t>
      </w:r>
      <w:r w:rsidRPr="00E11A8C">
        <w:rPr>
          <w:rFonts w:ascii="Calibri" w:hAnsi="Calibri"/>
          <w:i/>
          <w:noProof/>
          <w:sz w:val="22"/>
        </w:rPr>
        <w:t>Some factors affecting the molecular association of poly(ethylene oxide) and poly(acrylic acid) in aqueous solution.</w:t>
      </w:r>
      <w:r w:rsidRPr="00E11A8C">
        <w:rPr>
          <w:rFonts w:ascii="Calibri" w:hAnsi="Calibri"/>
          <w:noProof/>
          <w:sz w:val="22"/>
        </w:rPr>
        <w:t xml:space="preserve"> Journal of Polymer Science Part A: General Papers, 1964. </w:t>
      </w:r>
      <w:r w:rsidRPr="00E11A8C">
        <w:rPr>
          <w:rFonts w:ascii="Calibri" w:hAnsi="Calibri"/>
          <w:b/>
          <w:noProof/>
          <w:sz w:val="22"/>
        </w:rPr>
        <w:t>2</w:t>
      </w:r>
      <w:r w:rsidRPr="00E11A8C">
        <w:rPr>
          <w:rFonts w:ascii="Calibri" w:hAnsi="Calibri"/>
          <w:noProof/>
          <w:sz w:val="22"/>
        </w:rPr>
        <w:t>(2): p. 845-851.</w:t>
      </w:r>
      <w:bookmarkEnd w:id="805"/>
    </w:p>
    <w:p w:rsidR="00E11A8C" w:rsidRPr="00E11A8C" w:rsidRDefault="00E11A8C" w:rsidP="00E11A8C">
      <w:pPr>
        <w:spacing w:after="0" w:line="240" w:lineRule="auto"/>
        <w:ind w:left="720" w:hanging="720"/>
        <w:rPr>
          <w:rFonts w:ascii="Calibri" w:hAnsi="Calibri"/>
          <w:noProof/>
          <w:sz w:val="22"/>
        </w:rPr>
      </w:pPr>
      <w:bookmarkStart w:id="806" w:name="_ENREF_112"/>
      <w:r w:rsidRPr="00E11A8C">
        <w:rPr>
          <w:rFonts w:ascii="Calibri" w:hAnsi="Calibri"/>
          <w:noProof/>
          <w:sz w:val="22"/>
        </w:rPr>
        <w:t>112.</w:t>
      </w:r>
      <w:r w:rsidRPr="00E11A8C">
        <w:rPr>
          <w:rFonts w:ascii="Calibri" w:hAnsi="Calibri"/>
          <w:noProof/>
          <w:sz w:val="22"/>
        </w:rPr>
        <w:tab/>
        <w:t xml:space="preserve">Sudre, G., et al., </w:t>
      </w:r>
      <w:r w:rsidRPr="00E11A8C">
        <w:rPr>
          <w:rFonts w:ascii="Calibri" w:hAnsi="Calibri"/>
          <w:i/>
          <w:noProof/>
          <w:sz w:val="22"/>
        </w:rPr>
        <w:t>pH/Temperature control of interpolymer complexation between poly(acrylic acid) and weak polybases in aqueous solutions.</w:t>
      </w:r>
      <w:r w:rsidRPr="00E11A8C">
        <w:rPr>
          <w:rFonts w:ascii="Calibri" w:hAnsi="Calibri"/>
          <w:noProof/>
          <w:sz w:val="22"/>
        </w:rPr>
        <w:t xml:space="preserve"> Polymer, 2012. </w:t>
      </w:r>
      <w:r w:rsidRPr="00E11A8C">
        <w:rPr>
          <w:rFonts w:ascii="Calibri" w:hAnsi="Calibri"/>
          <w:b/>
          <w:noProof/>
          <w:sz w:val="22"/>
        </w:rPr>
        <w:t>53</w:t>
      </w:r>
      <w:r w:rsidRPr="00E11A8C">
        <w:rPr>
          <w:rFonts w:ascii="Calibri" w:hAnsi="Calibri"/>
          <w:noProof/>
          <w:sz w:val="22"/>
        </w:rPr>
        <w:t>(2): p. 379-385.</w:t>
      </w:r>
      <w:bookmarkEnd w:id="806"/>
    </w:p>
    <w:p w:rsidR="00E11A8C" w:rsidRPr="00E11A8C" w:rsidRDefault="00E11A8C" w:rsidP="00E11A8C">
      <w:pPr>
        <w:spacing w:after="0" w:line="240" w:lineRule="auto"/>
        <w:ind w:left="720" w:hanging="720"/>
        <w:rPr>
          <w:rFonts w:ascii="Calibri" w:hAnsi="Calibri"/>
          <w:noProof/>
          <w:sz w:val="22"/>
        </w:rPr>
      </w:pPr>
      <w:bookmarkStart w:id="807" w:name="_ENREF_113"/>
      <w:r w:rsidRPr="00E11A8C">
        <w:rPr>
          <w:rFonts w:ascii="Calibri" w:hAnsi="Calibri"/>
          <w:noProof/>
          <w:sz w:val="22"/>
        </w:rPr>
        <w:t>113.</w:t>
      </w:r>
      <w:r w:rsidRPr="00E11A8C">
        <w:rPr>
          <w:rFonts w:ascii="Calibri" w:hAnsi="Calibri"/>
          <w:noProof/>
          <w:sz w:val="22"/>
        </w:rPr>
        <w:tab/>
        <w:t xml:space="preserve">Baranovsky, V.Y., et al., </w:t>
      </w:r>
      <w:r w:rsidRPr="00E11A8C">
        <w:rPr>
          <w:rFonts w:ascii="Calibri" w:hAnsi="Calibri"/>
          <w:i/>
          <w:noProof/>
          <w:sz w:val="22"/>
        </w:rPr>
        <w:t>Thermochemical reactions in polycomplexes.</w:t>
      </w:r>
      <w:r w:rsidRPr="00E11A8C">
        <w:rPr>
          <w:rFonts w:ascii="Calibri" w:hAnsi="Calibri"/>
          <w:noProof/>
          <w:sz w:val="22"/>
        </w:rPr>
        <w:t xml:space="preserve"> European Polymer Journal, 1984. </w:t>
      </w:r>
      <w:r w:rsidRPr="00E11A8C">
        <w:rPr>
          <w:rFonts w:ascii="Calibri" w:hAnsi="Calibri"/>
          <w:b/>
          <w:noProof/>
          <w:sz w:val="22"/>
        </w:rPr>
        <w:t>20</w:t>
      </w:r>
      <w:r w:rsidRPr="00E11A8C">
        <w:rPr>
          <w:rFonts w:ascii="Calibri" w:hAnsi="Calibri"/>
          <w:noProof/>
          <w:sz w:val="22"/>
        </w:rPr>
        <w:t>(2): p. 191-194.</w:t>
      </w:r>
      <w:bookmarkEnd w:id="807"/>
    </w:p>
    <w:p w:rsidR="00E11A8C" w:rsidRPr="00E11A8C" w:rsidRDefault="00E11A8C" w:rsidP="00E11A8C">
      <w:pPr>
        <w:spacing w:after="0" w:line="240" w:lineRule="auto"/>
        <w:ind w:left="720" w:hanging="720"/>
        <w:rPr>
          <w:rFonts w:ascii="Calibri" w:hAnsi="Calibri"/>
          <w:noProof/>
          <w:sz w:val="22"/>
        </w:rPr>
      </w:pPr>
      <w:bookmarkStart w:id="808" w:name="_ENREF_114"/>
      <w:r w:rsidRPr="00E11A8C">
        <w:rPr>
          <w:rFonts w:ascii="Calibri" w:hAnsi="Calibri"/>
          <w:noProof/>
          <w:sz w:val="22"/>
        </w:rPr>
        <w:t>114.</w:t>
      </w:r>
      <w:r w:rsidRPr="00E11A8C">
        <w:rPr>
          <w:rFonts w:ascii="Calibri" w:hAnsi="Calibri"/>
          <w:noProof/>
          <w:sz w:val="22"/>
        </w:rPr>
        <w:tab/>
        <w:t xml:space="preserve">Klenina, O.V. and E.G. Fain, </w:t>
      </w:r>
      <w:r w:rsidRPr="00E11A8C">
        <w:rPr>
          <w:rFonts w:ascii="Calibri" w:hAnsi="Calibri"/>
          <w:i/>
          <w:noProof/>
          <w:sz w:val="22"/>
        </w:rPr>
        <w:t>Phase separation in the system polyacrylic acid-polycrylamide-water.</w:t>
      </w:r>
      <w:r w:rsidRPr="00E11A8C">
        <w:rPr>
          <w:rFonts w:ascii="Calibri" w:hAnsi="Calibri"/>
          <w:noProof/>
          <w:sz w:val="22"/>
        </w:rPr>
        <w:t xml:space="preserve"> Polymer Science U.S.S.R., 1981. </w:t>
      </w:r>
      <w:r w:rsidRPr="00E11A8C">
        <w:rPr>
          <w:rFonts w:ascii="Calibri" w:hAnsi="Calibri"/>
          <w:b/>
          <w:noProof/>
          <w:sz w:val="22"/>
        </w:rPr>
        <w:t>23</w:t>
      </w:r>
      <w:r w:rsidRPr="00E11A8C">
        <w:rPr>
          <w:rFonts w:ascii="Calibri" w:hAnsi="Calibri"/>
          <w:noProof/>
          <w:sz w:val="22"/>
        </w:rPr>
        <w:t>(6): p. 1439-1446.</w:t>
      </w:r>
      <w:bookmarkEnd w:id="808"/>
    </w:p>
    <w:p w:rsidR="00E11A8C" w:rsidRPr="00E11A8C" w:rsidRDefault="00E11A8C" w:rsidP="00E11A8C">
      <w:pPr>
        <w:spacing w:after="0" w:line="240" w:lineRule="auto"/>
        <w:ind w:left="720" w:hanging="720"/>
        <w:rPr>
          <w:rFonts w:ascii="Calibri" w:hAnsi="Calibri"/>
          <w:noProof/>
          <w:sz w:val="22"/>
        </w:rPr>
      </w:pPr>
      <w:bookmarkStart w:id="809" w:name="_ENREF_115"/>
      <w:r w:rsidRPr="00E11A8C">
        <w:rPr>
          <w:rFonts w:ascii="Calibri" w:hAnsi="Calibri"/>
          <w:noProof/>
          <w:sz w:val="22"/>
        </w:rPr>
        <w:lastRenderedPageBreak/>
        <w:t>115.</w:t>
      </w:r>
      <w:r w:rsidRPr="00E11A8C">
        <w:rPr>
          <w:rFonts w:ascii="Calibri" w:hAnsi="Calibri"/>
          <w:noProof/>
          <w:sz w:val="22"/>
        </w:rPr>
        <w:tab/>
        <w:t xml:space="preserve">Mun, G.A., et al., </w:t>
      </w:r>
      <w:r w:rsidRPr="00E11A8C">
        <w:rPr>
          <w:rFonts w:ascii="Calibri" w:hAnsi="Calibri"/>
          <w:i/>
          <w:noProof/>
          <w:sz w:val="22"/>
        </w:rPr>
        <w:t>pH-effects in the complex formation of polymers I. Interaction of poly(acrylic acid) with poly(acrylamide).</w:t>
      </w:r>
      <w:r w:rsidRPr="00E11A8C">
        <w:rPr>
          <w:rFonts w:ascii="Calibri" w:hAnsi="Calibri"/>
          <w:noProof/>
          <w:sz w:val="22"/>
        </w:rPr>
        <w:t xml:space="preserve"> European Polymer Journal, 2003. </w:t>
      </w:r>
      <w:r w:rsidRPr="00E11A8C">
        <w:rPr>
          <w:rFonts w:ascii="Calibri" w:hAnsi="Calibri"/>
          <w:b/>
          <w:noProof/>
          <w:sz w:val="22"/>
        </w:rPr>
        <w:t>39</w:t>
      </w:r>
      <w:r w:rsidRPr="00E11A8C">
        <w:rPr>
          <w:rFonts w:ascii="Calibri" w:hAnsi="Calibri"/>
          <w:noProof/>
          <w:sz w:val="22"/>
        </w:rPr>
        <w:t>(8): p. 1687-1691.</w:t>
      </w:r>
      <w:bookmarkEnd w:id="809"/>
    </w:p>
    <w:p w:rsidR="00E11A8C" w:rsidRPr="00E11A8C" w:rsidRDefault="00E11A8C" w:rsidP="00E11A8C">
      <w:pPr>
        <w:spacing w:after="0" w:line="240" w:lineRule="auto"/>
        <w:ind w:left="720" w:hanging="720"/>
        <w:rPr>
          <w:rFonts w:ascii="Calibri" w:hAnsi="Calibri"/>
          <w:noProof/>
          <w:sz w:val="22"/>
        </w:rPr>
      </w:pPr>
      <w:bookmarkStart w:id="810" w:name="_ENREF_116"/>
      <w:r w:rsidRPr="00E11A8C">
        <w:rPr>
          <w:rFonts w:ascii="Calibri" w:hAnsi="Calibri"/>
          <w:noProof/>
          <w:sz w:val="22"/>
        </w:rPr>
        <w:t>116.</w:t>
      </w:r>
      <w:r w:rsidRPr="00E11A8C">
        <w:rPr>
          <w:rFonts w:ascii="Calibri" w:hAnsi="Calibri"/>
          <w:noProof/>
          <w:sz w:val="22"/>
        </w:rPr>
        <w:tab/>
        <w:t xml:space="preserve">Staikos, G., G. Bokias, and C. Tsitsilianis, </w:t>
      </w:r>
      <w:r w:rsidRPr="00E11A8C">
        <w:rPr>
          <w:rFonts w:ascii="Calibri" w:hAnsi="Calibri"/>
          <w:i/>
          <w:noProof/>
          <w:sz w:val="22"/>
        </w:rPr>
        <w:t>The viscometric methods in the investigation of the polyacid-polybase interpolymer complexes.</w:t>
      </w:r>
      <w:r w:rsidRPr="00E11A8C">
        <w:rPr>
          <w:rFonts w:ascii="Calibri" w:hAnsi="Calibri"/>
          <w:noProof/>
          <w:sz w:val="22"/>
        </w:rPr>
        <w:t xml:space="preserve"> Journal of Applied Polymer Science, 1993. </w:t>
      </w:r>
      <w:r w:rsidRPr="00E11A8C">
        <w:rPr>
          <w:rFonts w:ascii="Calibri" w:hAnsi="Calibri"/>
          <w:b/>
          <w:noProof/>
          <w:sz w:val="22"/>
        </w:rPr>
        <w:t>48</w:t>
      </w:r>
      <w:r w:rsidRPr="00E11A8C">
        <w:rPr>
          <w:rFonts w:ascii="Calibri" w:hAnsi="Calibri"/>
          <w:noProof/>
          <w:sz w:val="22"/>
        </w:rPr>
        <w:t>(2): p. 215-217.</w:t>
      </w:r>
      <w:bookmarkEnd w:id="810"/>
    </w:p>
    <w:p w:rsidR="00E11A8C" w:rsidRPr="00E11A8C" w:rsidRDefault="00E11A8C" w:rsidP="00E11A8C">
      <w:pPr>
        <w:spacing w:after="0" w:line="240" w:lineRule="auto"/>
        <w:ind w:left="720" w:hanging="720"/>
        <w:rPr>
          <w:rFonts w:ascii="Calibri" w:hAnsi="Calibri"/>
          <w:noProof/>
          <w:sz w:val="22"/>
        </w:rPr>
      </w:pPr>
      <w:bookmarkStart w:id="811" w:name="_ENREF_117"/>
      <w:r w:rsidRPr="00E11A8C">
        <w:rPr>
          <w:rFonts w:ascii="Calibri" w:hAnsi="Calibri"/>
          <w:noProof/>
          <w:sz w:val="22"/>
        </w:rPr>
        <w:t>117.</w:t>
      </w:r>
      <w:r w:rsidRPr="00E11A8C">
        <w:rPr>
          <w:rFonts w:ascii="Calibri" w:hAnsi="Calibri"/>
          <w:noProof/>
          <w:sz w:val="22"/>
        </w:rPr>
        <w:tab/>
        <w:t xml:space="preserve">Eustace, D.J., D.B. Siano, and E.N. Drake, </w:t>
      </w:r>
      <w:r w:rsidRPr="00E11A8C">
        <w:rPr>
          <w:rFonts w:ascii="Calibri" w:hAnsi="Calibri"/>
          <w:i/>
          <w:noProof/>
          <w:sz w:val="22"/>
        </w:rPr>
        <w:t>Polymer compatibility and interpolymer association in the poly(acrylic acid)–polyacrylamide–water ternary system.</w:t>
      </w:r>
      <w:r w:rsidRPr="00E11A8C">
        <w:rPr>
          <w:rFonts w:ascii="Calibri" w:hAnsi="Calibri"/>
          <w:noProof/>
          <w:sz w:val="22"/>
        </w:rPr>
        <w:t xml:space="preserve"> Journal of Applied Polymer Science, 1988. </w:t>
      </w:r>
      <w:r w:rsidRPr="00E11A8C">
        <w:rPr>
          <w:rFonts w:ascii="Calibri" w:hAnsi="Calibri"/>
          <w:b/>
          <w:noProof/>
          <w:sz w:val="22"/>
        </w:rPr>
        <w:t>35</w:t>
      </w:r>
      <w:r w:rsidRPr="00E11A8C">
        <w:rPr>
          <w:rFonts w:ascii="Calibri" w:hAnsi="Calibri"/>
          <w:noProof/>
          <w:sz w:val="22"/>
        </w:rPr>
        <w:t>(3): p. 707-716.</w:t>
      </w:r>
      <w:bookmarkEnd w:id="811"/>
    </w:p>
    <w:p w:rsidR="00E11A8C" w:rsidRPr="00E11A8C" w:rsidRDefault="00E11A8C" w:rsidP="00E11A8C">
      <w:pPr>
        <w:spacing w:after="0" w:line="240" w:lineRule="auto"/>
        <w:ind w:left="720" w:hanging="720"/>
        <w:rPr>
          <w:rFonts w:ascii="Calibri" w:hAnsi="Calibri"/>
          <w:noProof/>
          <w:sz w:val="22"/>
        </w:rPr>
      </w:pPr>
      <w:bookmarkStart w:id="812" w:name="_ENREF_118"/>
      <w:r w:rsidRPr="00E11A8C">
        <w:rPr>
          <w:rFonts w:ascii="Calibri" w:hAnsi="Calibri"/>
          <w:noProof/>
          <w:sz w:val="22"/>
        </w:rPr>
        <w:t>118.</w:t>
      </w:r>
      <w:r w:rsidRPr="00E11A8C">
        <w:rPr>
          <w:rFonts w:ascii="Calibri" w:hAnsi="Calibri"/>
          <w:noProof/>
          <w:sz w:val="22"/>
        </w:rPr>
        <w:tab/>
        <w:t xml:space="preserve">Staikos, G. and C. Tsitsilianis, </w:t>
      </w:r>
      <w:r w:rsidRPr="00E11A8C">
        <w:rPr>
          <w:rFonts w:ascii="Calibri" w:hAnsi="Calibri"/>
          <w:i/>
          <w:noProof/>
          <w:sz w:val="22"/>
        </w:rPr>
        <w:t>Viscometric investigation of the poly(acrylic acid)–polyacrylamide interpolymer association.</w:t>
      </w:r>
      <w:r w:rsidRPr="00E11A8C">
        <w:rPr>
          <w:rFonts w:ascii="Calibri" w:hAnsi="Calibri"/>
          <w:noProof/>
          <w:sz w:val="22"/>
        </w:rPr>
        <w:t xml:space="preserve"> Journal of Applied Polymer Science, 1991. </w:t>
      </w:r>
      <w:r w:rsidRPr="00E11A8C">
        <w:rPr>
          <w:rFonts w:ascii="Calibri" w:hAnsi="Calibri"/>
          <w:b/>
          <w:noProof/>
          <w:sz w:val="22"/>
        </w:rPr>
        <w:t>42</w:t>
      </w:r>
      <w:r w:rsidRPr="00E11A8C">
        <w:rPr>
          <w:rFonts w:ascii="Calibri" w:hAnsi="Calibri"/>
          <w:noProof/>
          <w:sz w:val="22"/>
        </w:rPr>
        <w:t>(3): p. 867-872.</w:t>
      </w:r>
      <w:bookmarkEnd w:id="812"/>
    </w:p>
    <w:p w:rsidR="00E11A8C" w:rsidRPr="00E11A8C" w:rsidRDefault="00E11A8C" w:rsidP="00E11A8C">
      <w:pPr>
        <w:spacing w:after="0" w:line="240" w:lineRule="auto"/>
        <w:ind w:left="720" w:hanging="720"/>
        <w:rPr>
          <w:rFonts w:ascii="Calibri" w:hAnsi="Calibri"/>
          <w:noProof/>
          <w:sz w:val="22"/>
        </w:rPr>
      </w:pPr>
      <w:bookmarkStart w:id="813" w:name="_ENREF_119"/>
      <w:r w:rsidRPr="00E11A8C">
        <w:rPr>
          <w:rFonts w:ascii="Calibri" w:hAnsi="Calibri"/>
          <w:noProof/>
          <w:sz w:val="22"/>
        </w:rPr>
        <w:t>119.</w:t>
      </w:r>
      <w:r w:rsidRPr="00E11A8C">
        <w:rPr>
          <w:rFonts w:ascii="Calibri" w:hAnsi="Calibri"/>
          <w:noProof/>
          <w:sz w:val="22"/>
        </w:rPr>
        <w:tab/>
        <w:t xml:space="preserve">Dong, J., Y. Ozaki, and K. Nakashima, </w:t>
      </w:r>
      <w:r w:rsidRPr="00E11A8C">
        <w:rPr>
          <w:rFonts w:ascii="Calibri" w:hAnsi="Calibri"/>
          <w:i/>
          <w:noProof/>
          <w:sz w:val="22"/>
        </w:rPr>
        <w:t>Infrared, Raman, and Near-Infrared Spectroscopic Evidence for the Coexistence of Various Hydrogen-Bond Forms in Poly(acrylic acid).</w:t>
      </w:r>
      <w:r w:rsidRPr="00E11A8C">
        <w:rPr>
          <w:rFonts w:ascii="Calibri" w:hAnsi="Calibri"/>
          <w:noProof/>
          <w:sz w:val="22"/>
        </w:rPr>
        <w:t xml:space="preserve"> Macromolecules, 1997. </w:t>
      </w:r>
      <w:r w:rsidRPr="00E11A8C">
        <w:rPr>
          <w:rFonts w:ascii="Calibri" w:hAnsi="Calibri"/>
          <w:b/>
          <w:noProof/>
          <w:sz w:val="22"/>
        </w:rPr>
        <w:t>30</w:t>
      </w:r>
      <w:r w:rsidRPr="00E11A8C">
        <w:rPr>
          <w:rFonts w:ascii="Calibri" w:hAnsi="Calibri"/>
          <w:noProof/>
          <w:sz w:val="22"/>
        </w:rPr>
        <w:t>(4): p. 1111-1117.</w:t>
      </w:r>
      <w:bookmarkEnd w:id="813"/>
    </w:p>
    <w:p w:rsidR="00E11A8C" w:rsidRPr="00E11A8C" w:rsidRDefault="00E11A8C" w:rsidP="00E11A8C">
      <w:pPr>
        <w:spacing w:after="0" w:line="240" w:lineRule="auto"/>
        <w:ind w:left="720" w:hanging="720"/>
        <w:rPr>
          <w:rFonts w:ascii="Calibri" w:hAnsi="Calibri"/>
          <w:noProof/>
          <w:sz w:val="22"/>
        </w:rPr>
      </w:pPr>
      <w:bookmarkStart w:id="814" w:name="_ENREF_120"/>
      <w:r w:rsidRPr="00E11A8C">
        <w:rPr>
          <w:rFonts w:ascii="Calibri" w:hAnsi="Calibri"/>
          <w:noProof/>
          <w:sz w:val="22"/>
        </w:rPr>
        <w:t>120.</w:t>
      </w:r>
      <w:r w:rsidRPr="00E11A8C">
        <w:rPr>
          <w:rFonts w:ascii="Calibri" w:hAnsi="Calibri"/>
          <w:noProof/>
          <w:sz w:val="22"/>
        </w:rPr>
        <w:tab/>
        <w:t xml:space="preserve">Tsuchida, E. and K. Abe, </w:t>
      </w:r>
      <w:r w:rsidRPr="00E11A8C">
        <w:rPr>
          <w:rFonts w:ascii="Calibri" w:hAnsi="Calibri"/>
          <w:i/>
          <w:noProof/>
          <w:sz w:val="22"/>
        </w:rPr>
        <w:t>Interactions between macromolecules in solution and intermacromolecular complexes</w:t>
      </w:r>
      <w:r w:rsidRPr="00E11A8C">
        <w:rPr>
          <w:rFonts w:ascii="Calibri" w:hAnsi="Calibri"/>
          <w:noProof/>
          <w:sz w:val="22"/>
        </w:rPr>
        <w:t xml:space="preserve">, in </w:t>
      </w:r>
      <w:r w:rsidRPr="00E11A8C">
        <w:rPr>
          <w:rFonts w:ascii="Calibri" w:hAnsi="Calibri"/>
          <w:i/>
          <w:noProof/>
          <w:sz w:val="22"/>
        </w:rPr>
        <w:t>Interactions Between Macromolecules in Solution and Intermacromolecular Complexes</w:t>
      </w:r>
      <w:r w:rsidRPr="00E11A8C">
        <w:rPr>
          <w:rFonts w:ascii="Calibri" w:hAnsi="Calibri"/>
          <w:noProof/>
          <w:sz w:val="22"/>
        </w:rPr>
        <w:t>, E. Tsuchida and K. Abe, Editors. 1982, Springer Berlin / Heidelberg. p. 88.</w:t>
      </w:r>
      <w:bookmarkEnd w:id="814"/>
    </w:p>
    <w:p w:rsidR="00E11A8C" w:rsidRPr="00E11A8C" w:rsidRDefault="00E11A8C" w:rsidP="00E11A8C">
      <w:pPr>
        <w:spacing w:after="0" w:line="240" w:lineRule="auto"/>
        <w:ind w:left="720" w:hanging="720"/>
        <w:rPr>
          <w:rFonts w:ascii="Calibri" w:hAnsi="Calibri"/>
          <w:noProof/>
          <w:sz w:val="22"/>
        </w:rPr>
      </w:pPr>
      <w:bookmarkStart w:id="815" w:name="_ENREF_121"/>
      <w:r w:rsidRPr="00E11A8C">
        <w:rPr>
          <w:rFonts w:ascii="Calibri" w:hAnsi="Calibri"/>
          <w:noProof/>
          <w:sz w:val="22"/>
        </w:rPr>
        <w:t>121.</w:t>
      </w:r>
      <w:r w:rsidRPr="00E11A8C">
        <w:rPr>
          <w:rFonts w:ascii="Calibri" w:hAnsi="Calibri"/>
          <w:noProof/>
          <w:sz w:val="22"/>
        </w:rPr>
        <w:tab/>
        <w:t xml:space="preserve">Moharram, M.A., L.S. Balloomal, and H.M. El-Gendy, </w:t>
      </w:r>
      <w:r w:rsidRPr="00E11A8C">
        <w:rPr>
          <w:rFonts w:ascii="Calibri" w:hAnsi="Calibri"/>
          <w:i/>
          <w:noProof/>
          <w:sz w:val="22"/>
        </w:rPr>
        <w:t>Infrared study of the complexation of poly(acrylic acid) with poly(acrylamide).</w:t>
      </w:r>
      <w:r w:rsidRPr="00E11A8C">
        <w:rPr>
          <w:rFonts w:ascii="Calibri" w:hAnsi="Calibri"/>
          <w:noProof/>
          <w:sz w:val="22"/>
        </w:rPr>
        <w:t xml:space="preserve"> Journal of Applied Polymer Science, 1996. </w:t>
      </w:r>
      <w:r w:rsidRPr="00E11A8C">
        <w:rPr>
          <w:rFonts w:ascii="Calibri" w:hAnsi="Calibri"/>
          <w:b/>
          <w:noProof/>
          <w:sz w:val="22"/>
        </w:rPr>
        <w:t>59</w:t>
      </w:r>
      <w:r w:rsidRPr="00E11A8C">
        <w:rPr>
          <w:rFonts w:ascii="Calibri" w:hAnsi="Calibri"/>
          <w:noProof/>
          <w:sz w:val="22"/>
        </w:rPr>
        <w:t>(6): p. 987-990.</w:t>
      </w:r>
      <w:bookmarkEnd w:id="815"/>
    </w:p>
    <w:p w:rsidR="00E11A8C" w:rsidRPr="00E11A8C" w:rsidRDefault="00E11A8C" w:rsidP="00E11A8C">
      <w:pPr>
        <w:spacing w:after="0" w:line="240" w:lineRule="auto"/>
        <w:ind w:left="720" w:hanging="720"/>
        <w:rPr>
          <w:rFonts w:ascii="Calibri" w:hAnsi="Calibri"/>
          <w:noProof/>
          <w:sz w:val="22"/>
        </w:rPr>
      </w:pPr>
      <w:bookmarkStart w:id="816" w:name="_ENREF_122"/>
      <w:r w:rsidRPr="00E11A8C">
        <w:rPr>
          <w:rFonts w:ascii="Calibri" w:hAnsi="Calibri"/>
          <w:noProof/>
          <w:sz w:val="22"/>
        </w:rPr>
        <w:t>122.</w:t>
      </w:r>
      <w:r w:rsidRPr="00E11A8C">
        <w:rPr>
          <w:rFonts w:ascii="Calibri" w:hAnsi="Calibri"/>
          <w:noProof/>
          <w:sz w:val="22"/>
        </w:rPr>
        <w:tab/>
        <w:t xml:space="preserve">Moharram, M.A., M.A. Soliman, and H.M. El-Gendy, </w:t>
      </w:r>
      <w:r w:rsidRPr="00E11A8C">
        <w:rPr>
          <w:rFonts w:ascii="Calibri" w:hAnsi="Calibri"/>
          <w:i/>
          <w:noProof/>
          <w:sz w:val="22"/>
        </w:rPr>
        <w:t>Electrical conductivity of poly(acrylic acid)–polyacrylamide complexes.</w:t>
      </w:r>
      <w:r w:rsidRPr="00E11A8C">
        <w:rPr>
          <w:rFonts w:ascii="Calibri" w:hAnsi="Calibri"/>
          <w:noProof/>
          <w:sz w:val="22"/>
        </w:rPr>
        <w:t xml:space="preserve"> Journal of Applied Polymer Science, 1998. </w:t>
      </w:r>
      <w:r w:rsidRPr="00E11A8C">
        <w:rPr>
          <w:rFonts w:ascii="Calibri" w:hAnsi="Calibri"/>
          <w:b/>
          <w:noProof/>
          <w:sz w:val="22"/>
        </w:rPr>
        <w:t>68</w:t>
      </w:r>
      <w:r w:rsidRPr="00E11A8C">
        <w:rPr>
          <w:rFonts w:ascii="Calibri" w:hAnsi="Calibri"/>
          <w:noProof/>
          <w:sz w:val="22"/>
        </w:rPr>
        <w:t>(12): p. 2049-2055.</w:t>
      </w:r>
      <w:bookmarkEnd w:id="816"/>
    </w:p>
    <w:p w:rsidR="00E11A8C" w:rsidRPr="00E11A8C" w:rsidRDefault="00E11A8C" w:rsidP="00E11A8C">
      <w:pPr>
        <w:spacing w:after="0" w:line="240" w:lineRule="auto"/>
        <w:ind w:left="720" w:hanging="720"/>
        <w:rPr>
          <w:rFonts w:ascii="Calibri" w:hAnsi="Calibri"/>
          <w:noProof/>
          <w:sz w:val="22"/>
        </w:rPr>
      </w:pPr>
      <w:bookmarkStart w:id="817" w:name="_ENREF_123"/>
      <w:r w:rsidRPr="00E11A8C">
        <w:rPr>
          <w:rFonts w:ascii="Calibri" w:hAnsi="Calibri"/>
          <w:noProof/>
          <w:sz w:val="22"/>
        </w:rPr>
        <w:t>123.</w:t>
      </w:r>
      <w:r w:rsidRPr="00E11A8C">
        <w:rPr>
          <w:rFonts w:ascii="Calibri" w:hAnsi="Calibri"/>
          <w:noProof/>
          <w:sz w:val="22"/>
        </w:rPr>
        <w:tab/>
        <w:t xml:space="preserve">Alexander, P. and A. Charlesby, </w:t>
      </w:r>
      <w:r w:rsidRPr="00E11A8C">
        <w:rPr>
          <w:rFonts w:ascii="Calibri" w:hAnsi="Calibri"/>
          <w:i/>
          <w:noProof/>
          <w:sz w:val="22"/>
        </w:rPr>
        <w:t>Effect of x-rays and γ-rays on synthetic polymers in aqueous solution.</w:t>
      </w:r>
      <w:r w:rsidRPr="00E11A8C">
        <w:rPr>
          <w:rFonts w:ascii="Calibri" w:hAnsi="Calibri"/>
          <w:noProof/>
          <w:sz w:val="22"/>
        </w:rPr>
        <w:t xml:space="preserve"> Journal of Polymer Science, 1957. </w:t>
      </w:r>
      <w:r w:rsidRPr="00E11A8C">
        <w:rPr>
          <w:rFonts w:ascii="Calibri" w:hAnsi="Calibri"/>
          <w:b/>
          <w:noProof/>
          <w:sz w:val="22"/>
        </w:rPr>
        <w:t>23</w:t>
      </w:r>
      <w:r w:rsidRPr="00E11A8C">
        <w:rPr>
          <w:rFonts w:ascii="Calibri" w:hAnsi="Calibri"/>
          <w:noProof/>
          <w:sz w:val="22"/>
        </w:rPr>
        <w:t>(103): p. 355-375.</w:t>
      </w:r>
      <w:bookmarkEnd w:id="817"/>
    </w:p>
    <w:p w:rsidR="00E11A8C" w:rsidRPr="00E11A8C" w:rsidRDefault="00E11A8C" w:rsidP="00E11A8C">
      <w:pPr>
        <w:spacing w:after="0" w:line="240" w:lineRule="auto"/>
        <w:ind w:left="720" w:hanging="720"/>
        <w:rPr>
          <w:rFonts w:ascii="Calibri" w:hAnsi="Calibri"/>
          <w:noProof/>
          <w:sz w:val="22"/>
        </w:rPr>
      </w:pPr>
      <w:bookmarkStart w:id="818" w:name="_ENREF_124"/>
      <w:r w:rsidRPr="00E11A8C">
        <w:rPr>
          <w:rFonts w:ascii="Calibri" w:hAnsi="Calibri"/>
          <w:noProof/>
          <w:sz w:val="22"/>
        </w:rPr>
        <w:t>124.</w:t>
      </w:r>
      <w:r w:rsidRPr="00E11A8C">
        <w:rPr>
          <w:rFonts w:ascii="Calibri" w:hAnsi="Calibri"/>
          <w:noProof/>
          <w:sz w:val="22"/>
        </w:rPr>
        <w:tab/>
        <w:t xml:space="preserve">Henglein, A., </w:t>
      </w:r>
      <w:r w:rsidRPr="00E11A8C">
        <w:rPr>
          <w:rFonts w:ascii="Calibri" w:hAnsi="Calibri"/>
          <w:i/>
          <w:noProof/>
          <w:sz w:val="22"/>
        </w:rPr>
        <w:t>Crosslinking of Polymers in Solution under the Influence of Gamma Radiation.</w:t>
      </w:r>
      <w:r w:rsidRPr="00E11A8C">
        <w:rPr>
          <w:rFonts w:ascii="Calibri" w:hAnsi="Calibri"/>
          <w:noProof/>
          <w:sz w:val="22"/>
        </w:rPr>
        <w:t xml:space="preserve"> The Journal of Physical Chemistry, 1959. </w:t>
      </w:r>
      <w:r w:rsidRPr="00E11A8C">
        <w:rPr>
          <w:rFonts w:ascii="Calibri" w:hAnsi="Calibri"/>
          <w:b/>
          <w:noProof/>
          <w:sz w:val="22"/>
        </w:rPr>
        <w:t>63</w:t>
      </w:r>
      <w:r w:rsidRPr="00E11A8C">
        <w:rPr>
          <w:rFonts w:ascii="Calibri" w:hAnsi="Calibri"/>
          <w:noProof/>
          <w:sz w:val="22"/>
        </w:rPr>
        <w:t>(11): p. 1852-1858.</w:t>
      </w:r>
      <w:bookmarkEnd w:id="818"/>
    </w:p>
    <w:p w:rsidR="00E11A8C" w:rsidRPr="00E11A8C" w:rsidRDefault="00E11A8C" w:rsidP="00E11A8C">
      <w:pPr>
        <w:spacing w:after="0" w:line="240" w:lineRule="auto"/>
        <w:ind w:left="720" w:hanging="720"/>
        <w:rPr>
          <w:rFonts w:ascii="Calibri" w:hAnsi="Calibri"/>
          <w:noProof/>
          <w:sz w:val="22"/>
        </w:rPr>
      </w:pPr>
      <w:bookmarkStart w:id="819" w:name="_ENREF_125"/>
      <w:r w:rsidRPr="00E11A8C">
        <w:rPr>
          <w:rFonts w:ascii="Calibri" w:hAnsi="Calibri"/>
          <w:noProof/>
          <w:sz w:val="22"/>
        </w:rPr>
        <w:t>125.</w:t>
      </w:r>
      <w:r w:rsidRPr="00E11A8C">
        <w:rPr>
          <w:rFonts w:ascii="Calibri" w:hAnsi="Calibri"/>
          <w:noProof/>
          <w:sz w:val="22"/>
        </w:rPr>
        <w:tab/>
        <w:t xml:space="preserve">Deng, L., et al., </w:t>
      </w:r>
      <w:r w:rsidRPr="00E11A8C">
        <w:rPr>
          <w:rFonts w:ascii="Calibri" w:hAnsi="Calibri"/>
          <w:i/>
          <w:noProof/>
          <w:sz w:val="22"/>
        </w:rPr>
        <w:t>Re-examination of the “Zipper Effect” in Hydrogen-Bonding Complexes.</w:t>
      </w:r>
      <w:r w:rsidRPr="00E11A8C">
        <w:rPr>
          <w:rFonts w:ascii="Calibri" w:hAnsi="Calibri"/>
          <w:noProof/>
          <w:sz w:val="22"/>
        </w:rPr>
        <w:t xml:space="preserve"> Macromolecules, 2010. </w:t>
      </w:r>
      <w:r w:rsidRPr="00E11A8C">
        <w:rPr>
          <w:rFonts w:ascii="Calibri" w:hAnsi="Calibri"/>
          <w:b/>
          <w:noProof/>
          <w:sz w:val="22"/>
        </w:rPr>
        <w:t>43</w:t>
      </w:r>
      <w:r w:rsidRPr="00E11A8C">
        <w:rPr>
          <w:rFonts w:ascii="Calibri" w:hAnsi="Calibri"/>
          <w:noProof/>
          <w:sz w:val="22"/>
        </w:rPr>
        <w:t>(6): p. 3004-3010.</w:t>
      </w:r>
      <w:bookmarkEnd w:id="819"/>
    </w:p>
    <w:p w:rsidR="00E11A8C" w:rsidRPr="00E11A8C" w:rsidRDefault="00E11A8C" w:rsidP="00E11A8C">
      <w:pPr>
        <w:spacing w:after="0" w:line="240" w:lineRule="auto"/>
        <w:ind w:left="720" w:hanging="720"/>
        <w:rPr>
          <w:rFonts w:ascii="Calibri" w:hAnsi="Calibri"/>
          <w:noProof/>
          <w:sz w:val="22"/>
        </w:rPr>
      </w:pPr>
      <w:bookmarkStart w:id="820" w:name="_ENREF_126"/>
      <w:r w:rsidRPr="00E11A8C">
        <w:rPr>
          <w:rFonts w:ascii="Calibri" w:hAnsi="Calibri"/>
          <w:noProof/>
          <w:sz w:val="22"/>
        </w:rPr>
        <w:t>126.</w:t>
      </w:r>
      <w:r w:rsidRPr="00E11A8C">
        <w:rPr>
          <w:rFonts w:ascii="Calibri" w:hAnsi="Calibri"/>
          <w:noProof/>
          <w:sz w:val="22"/>
        </w:rPr>
        <w:tab/>
        <w:t xml:space="preserve">Nurkeeva, Z.S., et al., </w:t>
      </w:r>
      <w:r w:rsidRPr="00E11A8C">
        <w:rPr>
          <w:rFonts w:ascii="Calibri" w:hAnsi="Calibri"/>
          <w:i/>
          <w:noProof/>
          <w:sz w:val="22"/>
        </w:rPr>
        <w:t>Complex formation between poly(vinyl ether of diethyleneglycol) and polyacrylic acid: I. Effect of low molecular salts and phenols additives.</w:t>
      </w:r>
      <w:r w:rsidRPr="00E11A8C">
        <w:rPr>
          <w:rFonts w:ascii="Calibri" w:hAnsi="Calibri"/>
          <w:noProof/>
          <w:sz w:val="22"/>
        </w:rPr>
        <w:t xml:space="preserve"> European Polymer Journal, 2001. </w:t>
      </w:r>
      <w:r w:rsidRPr="00E11A8C">
        <w:rPr>
          <w:rFonts w:ascii="Calibri" w:hAnsi="Calibri"/>
          <w:b/>
          <w:noProof/>
          <w:sz w:val="22"/>
        </w:rPr>
        <w:t>37</w:t>
      </w:r>
      <w:r w:rsidRPr="00E11A8C">
        <w:rPr>
          <w:rFonts w:ascii="Calibri" w:hAnsi="Calibri"/>
          <w:noProof/>
          <w:sz w:val="22"/>
        </w:rPr>
        <w:t>(6): p. 1233-1237.</w:t>
      </w:r>
      <w:bookmarkEnd w:id="820"/>
    </w:p>
    <w:p w:rsidR="00E11A8C" w:rsidRPr="00E11A8C" w:rsidRDefault="00E11A8C" w:rsidP="00E11A8C">
      <w:pPr>
        <w:spacing w:after="0" w:line="240" w:lineRule="auto"/>
        <w:ind w:left="720" w:hanging="720"/>
        <w:rPr>
          <w:rFonts w:ascii="Calibri" w:hAnsi="Calibri"/>
          <w:noProof/>
          <w:sz w:val="22"/>
        </w:rPr>
      </w:pPr>
      <w:bookmarkStart w:id="821" w:name="_ENREF_127"/>
      <w:r w:rsidRPr="00E11A8C">
        <w:rPr>
          <w:rFonts w:ascii="Calibri" w:hAnsi="Calibri"/>
          <w:noProof/>
          <w:sz w:val="22"/>
        </w:rPr>
        <w:t>127.</w:t>
      </w:r>
      <w:r w:rsidRPr="00E11A8C">
        <w:rPr>
          <w:rFonts w:ascii="Calibri" w:hAnsi="Calibri"/>
          <w:noProof/>
          <w:sz w:val="22"/>
        </w:rPr>
        <w:tab/>
        <w:t xml:space="preserve">Khutoryanskiy, V.V., et al., </w:t>
      </w:r>
      <w:r w:rsidRPr="00E11A8C">
        <w:rPr>
          <w:rFonts w:ascii="Calibri" w:hAnsi="Calibri"/>
          <w:i/>
          <w:noProof/>
          <w:sz w:val="22"/>
        </w:rPr>
        <w:t>pH and salt effects on interpolymer complexation via hydrogen bonding in aqueous solutions.</w:t>
      </w:r>
      <w:r w:rsidRPr="00E11A8C">
        <w:rPr>
          <w:rFonts w:ascii="Calibri" w:hAnsi="Calibri"/>
          <w:noProof/>
          <w:sz w:val="22"/>
        </w:rPr>
        <w:t xml:space="preserve"> Polymer International, 2004. </w:t>
      </w:r>
      <w:r w:rsidRPr="00E11A8C">
        <w:rPr>
          <w:rFonts w:ascii="Calibri" w:hAnsi="Calibri"/>
          <w:b/>
          <w:noProof/>
          <w:sz w:val="22"/>
        </w:rPr>
        <w:t>53</w:t>
      </w:r>
      <w:r w:rsidRPr="00E11A8C">
        <w:rPr>
          <w:rFonts w:ascii="Calibri" w:hAnsi="Calibri"/>
          <w:noProof/>
          <w:sz w:val="22"/>
        </w:rPr>
        <w:t>(9): p. 1382-1387.</w:t>
      </w:r>
      <w:bookmarkEnd w:id="821"/>
    </w:p>
    <w:p w:rsidR="00E11A8C" w:rsidRPr="00E11A8C" w:rsidRDefault="00E11A8C" w:rsidP="00E11A8C">
      <w:pPr>
        <w:spacing w:after="0" w:line="240" w:lineRule="auto"/>
        <w:ind w:left="720" w:hanging="720"/>
        <w:rPr>
          <w:rFonts w:ascii="Calibri" w:hAnsi="Calibri"/>
          <w:noProof/>
          <w:sz w:val="22"/>
        </w:rPr>
      </w:pPr>
      <w:bookmarkStart w:id="822" w:name="_ENREF_128"/>
      <w:r w:rsidRPr="00E11A8C">
        <w:rPr>
          <w:rFonts w:ascii="Calibri" w:hAnsi="Calibri"/>
          <w:noProof/>
          <w:sz w:val="22"/>
        </w:rPr>
        <w:t>128.</w:t>
      </w:r>
      <w:r w:rsidRPr="00E11A8C">
        <w:rPr>
          <w:rFonts w:ascii="Calibri" w:hAnsi="Calibri"/>
          <w:noProof/>
          <w:sz w:val="22"/>
        </w:rPr>
        <w:tab/>
        <w:t xml:space="preserve">Teresa Garay, M., M. Cristina Llamas, and E. Iglesias, </w:t>
      </w:r>
      <w:r w:rsidRPr="00E11A8C">
        <w:rPr>
          <w:rFonts w:ascii="Calibri" w:hAnsi="Calibri"/>
          <w:i/>
          <w:noProof/>
          <w:sz w:val="22"/>
        </w:rPr>
        <w:t>Study of polymer-polymer complexes and blends of poly(N-isopropylacrylamide) with poly(carboxylic acid): 1. Poly(acrylic acid) and poly(methacrylic acid).</w:t>
      </w:r>
      <w:r w:rsidRPr="00E11A8C">
        <w:rPr>
          <w:rFonts w:ascii="Calibri" w:hAnsi="Calibri"/>
          <w:noProof/>
          <w:sz w:val="22"/>
        </w:rPr>
        <w:t xml:space="preserve"> Polymer, 1997. </w:t>
      </w:r>
      <w:r w:rsidRPr="00E11A8C">
        <w:rPr>
          <w:rFonts w:ascii="Calibri" w:hAnsi="Calibri"/>
          <w:b/>
          <w:noProof/>
          <w:sz w:val="22"/>
        </w:rPr>
        <w:t>38</w:t>
      </w:r>
      <w:r w:rsidRPr="00E11A8C">
        <w:rPr>
          <w:rFonts w:ascii="Calibri" w:hAnsi="Calibri"/>
          <w:noProof/>
          <w:sz w:val="22"/>
        </w:rPr>
        <w:t>(20): p. 5091-5096.</w:t>
      </w:r>
      <w:bookmarkEnd w:id="822"/>
    </w:p>
    <w:p w:rsidR="00E11A8C" w:rsidRPr="00E11A8C" w:rsidRDefault="00E11A8C" w:rsidP="00E11A8C">
      <w:pPr>
        <w:spacing w:after="0" w:line="240" w:lineRule="auto"/>
        <w:ind w:left="720" w:hanging="720"/>
        <w:rPr>
          <w:rFonts w:ascii="Calibri" w:hAnsi="Calibri"/>
          <w:noProof/>
          <w:sz w:val="22"/>
        </w:rPr>
      </w:pPr>
      <w:bookmarkStart w:id="823" w:name="_ENREF_129"/>
      <w:r w:rsidRPr="00E11A8C">
        <w:rPr>
          <w:rFonts w:ascii="Calibri" w:hAnsi="Calibri"/>
          <w:noProof/>
          <w:sz w:val="22"/>
        </w:rPr>
        <w:t>129.</w:t>
      </w:r>
      <w:r w:rsidRPr="00E11A8C">
        <w:rPr>
          <w:rFonts w:ascii="Calibri" w:hAnsi="Calibri"/>
          <w:noProof/>
          <w:sz w:val="22"/>
        </w:rPr>
        <w:tab/>
        <w:t xml:space="preserve">Khutoryanskiy, V.V., et al., </w:t>
      </w:r>
      <w:r w:rsidRPr="00E11A8C">
        <w:rPr>
          <w:rFonts w:ascii="Calibri" w:hAnsi="Calibri"/>
          <w:i/>
          <w:noProof/>
          <w:sz w:val="22"/>
        </w:rPr>
        <w:t>Effect of temperature on aggregation/dissociation behavior of interpolymer complexes stabilized by hydrogen bonds.</w:t>
      </w:r>
      <w:r w:rsidRPr="00E11A8C">
        <w:rPr>
          <w:rFonts w:ascii="Calibri" w:hAnsi="Calibri"/>
          <w:noProof/>
          <w:sz w:val="22"/>
        </w:rPr>
        <w:t xml:space="preserve"> Journal of Applied Polymer Science, 2004. </w:t>
      </w:r>
      <w:r w:rsidRPr="00E11A8C">
        <w:rPr>
          <w:rFonts w:ascii="Calibri" w:hAnsi="Calibri"/>
          <w:b/>
          <w:noProof/>
          <w:sz w:val="22"/>
        </w:rPr>
        <w:t>93</w:t>
      </w:r>
      <w:r w:rsidRPr="00E11A8C">
        <w:rPr>
          <w:rFonts w:ascii="Calibri" w:hAnsi="Calibri"/>
          <w:noProof/>
          <w:sz w:val="22"/>
        </w:rPr>
        <w:t>(4): p. 1946-1950.</w:t>
      </w:r>
      <w:bookmarkEnd w:id="823"/>
    </w:p>
    <w:p w:rsidR="00E11A8C" w:rsidRPr="00E11A8C" w:rsidRDefault="00E11A8C" w:rsidP="00E11A8C">
      <w:pPr>
        <w:spacing w:after="0" w:line="240" w:lineRule="auto"/>
        <w:ind w:left="720" w:hanging="720"/>
        <w:rPr>
          <w:rFonts w:ascii="Calibri" w:hAnsi="Calibri"/>
          <w:noProof/>
          <w:sz w:val="22"/>
        </w:rPr>
      </w:pPr>
      <w:bookmarkStart w:id="824" w:name="_ENREF_130"/>
      <w:r w:rsidRPr="00E11A8C">
        <w:rPr>
          <w:rFonts w:ascii="Calibri" w:hAnsi="Calibri"/>
          <w:noProof/>
          <w:sz w:val="22"/>
        </w:rPr>
        <w:t>130.</w:t>
      </w:r>
      <w:r w:rsidRPr="00E11A8C">
        <w:rPr>
          <w:rFonts w:ascii="Calibri" w:hAnsi="Calibri"/>
          <w:noProof/>
          <w:sz w:val="22"/>
        </w:rPr>
        <w:tab/>
        <w:t xml:space="preserve">Baranovsky, V.Y., et al., </w:t>
      </w:r>
      <w:r w:rsidRPr="00E11A8C">
        <w:rPr>
          <w:rFonts w:ascii="Calibri" w:hAnsi="Calibri"/>
          <w:i/>
          <w:noProof/>
          <w:sz w:val="22"/>
        </w:rPr>
        <w:t>Quantitative studies of interaction between complementary polymers and oligomers in solutions.</w:t>
      </w:r>
      <w:r w:rsidRPr="00E11A8C">
        <w:rPr>
          <w:rFonts w:ascii="Calibri" w:hAnsi="Calibri"/>
          <w:noProof/>
          <w:sz w:val="22"/>
        </w:rPr>
        <w:t xml:space="preserve"> European Polymer Journal, 1981. </w:t>
      </w:r>
      <w:r w:rsidRPr="00E11A8C">
        <w:rPr>
          <w:rFonts w:ascii="Calibri" w:hAnsi="Calibri"/>
          <w:b/>
          <w:noProof/>
          <w:sz w:val="22"/>
        </w:rPr>
        <w:t>17</w:t>
      </w:r>
      <w:r w:rsidRPr="00E11A8C">
        <w:rPr>
          <w:rFonts w:ascii="Calibri" w:hAnsi="Calibri"/>
          <w:noProof/>
          <w:sz w:val="22"/>
        </w:rPr>
        <w:t>(9): p. 969-979.</w:t>
      </w:r>
      <w:bookmarkEnd w:id="824"/>
    </w:p>
    <w:p w:rsidR="00E11A8C" w:rsidRPr="00E11A8C" w:rsidRDefault="00E11A8C" w:rsidP="00E11A8C">
      <w:pPr>
        <w:spacing w:after="0" w:line="240" w:lineRule="auto"/>
        <w:ind w:left="720" w:hanging="720"/>
        <w:rPr>
          <w:rFonts w:ascii="Calibri" w:hAnsi="Calibri"/>
          <w:noProof/>
          <w:sz w:val="22"/>
        </w:rPr>
      </w:pPr>
      <w:bookmarkStart w:id="825" w:name="_ENREF_131"/>
      <w:r w:rsidRPr="00E11A8C">
        <w:rPr>
          <w:rFonts w:ascii="Calibri" w:hAnsi="Calibri"/>
          <w:noProof/>
          <w:sz w:val="22"/>
        </w:rPr>
        <w:t>131.</w:t>
      </w:r>
      <w:r w:rsidRPr="00E11A8C">
        <w:rPr>
          <w:rFonts w:ascii="Calibri" w:hAnsi="Calibri"/>
          <w:noProof/>
          <w:sz w:val="22"/>
        </w:rPr>
        <w:tab/>
        <w:t xml:space="preserve">Maunu, S.L., T. Korpi, and J.J. Lindberg, </w:t>
      </w:r>
      <w:r w:rsidRPr="00E11A8C">
        <w:rPr>
          <w:rFonts w:ascii="Calibri" w:hAnsi="Calibri"/>
          <w:i/>
          <w:noProof/>
          <w:sz w:val="22"/>
        </w:rPr>
        <w:t>Interpolymer complexation between poly(ethylene oxide) and poly(acrylic acid).</w:t>
      </w:r>
      <w:r w:rsidRPr="00E11A8C">
        <w:rPr>
          <w:rFonts w:ascii="Calibri" w:hAnsi="Calibri"/>
          <w:noProof/>
          <w:sz w:val="22"/>
        </w:rPr>
        <w:t xml:space="preserve"> Polymer Bulletin, 1988. </w:t>
      </w:r>
      <w:r w:rsidRPr="00E11A8C">
        <w:rPr>
          <w:rFonts w:ascii="Calibri" w:hAnsi="Calibri"/>
          <w:b/>
          <w:noProof/>
          <w:sz w:val="22"/>
        </w:rPr>
        <w:t>19</w:t>
      </w:r>
      <w:r w:rsidRPr="00E11A8C">
        <w:rPr>
          <w:rFonts w:ascii="Calibri" w:hAnsi="Calibri"/>
          <w:noProof/>
          <w:sz w:val="22"/>
        </w:rPr>
        <w:t>(2): p. 171-177.</w:t>
      </w:r>
      <w:bookmarkEnd w:id="825"/>
    </w:p>
    <w:p w:rsidR="00E11A8C" w:rsidRPr="00E11A8C" w:rsidRDefault="00E11A8C" w:rsidP="00E11A8C">
      <w:pPr>
        <w:spacing w:after="0" w:line="240" w:lineRule="auto"/>
        <w:ind w:left="720" w:hanging="720"/>
        <w:rPr>
          <w:rFonts w:ascii="Calibri" w:hAnsi="Calibri"/>
          <w:noProof/>
          <w:sz w:val="22"/>
        </w:rPr>
      </w:pPr>
      <w:bookmarkStart w:id="826" w:name="_ENREF_132"/>
      <w:r w:rsidRPr="00E11A8C">
        <w:rPr>
          <w:rFonts w:ascii="Calibri" w:hAnsi="Calibri"/>
          <w:noProof/>
          <w:sz w:val="22"/>
        </w:rPr>
        <w:lastRenderedPageBreak/>
        <w:t>132.</w:t>
      </w:r>
      <w:r w:rsidRPr="00E11A8C">
        <w:rPr>
          <w:rFonts w:ascii="Calibri" w:hAnsi="Calibri"/>
          <w:noProof/>
          <w:sz w:val="22"/>
        </w:rPr>
        <w:tab/>
        <w:t xml:space="preserve">Nurkeeva, Z.S., et al., </w:t>
      </w:r>
      <w:r w:rsidRPr="00E11A8C">
        <w:rPr>
          <w:rFonts w:ascii="Calibri" w:hAnsi="Calibri"/>
          <w:i/>
          <w:noProof/>
          <w:sz w:val="22"/>
        </w:rPr>
        <w:t>pH Effects on the Complexation, Miscibility and Radiation-Induced Crosslinking in Poly(acrylic acid)-Poly(vinyl alcohol) Blends.</w:t>
      </w:r>
      <w:r w:rsidRPr="00E11A8C">
        <w:rPr>
          <w:rFonts w:ascii="Calibri" w:hAnsi="Calibri"/>
          <w:noProof/>
          <w:sz w:val="22"/>
        </w:rPr>
        <w:t xml:space="preserve"> Macromolecular Bioscience, 2005. </w:t>
      </w:r>
      <w:r w:rsidRPr="00E11A8C">
        <w:rPr>
          <w:rFonts w:ascii="Calibri" w:hAnsi="Calibri"/>
          <w:b/>
          <w:noProof/>
          <w:sz w:val="22"/>
        </w:rPr>
        <w:t>5</w:t>
      </w:r>
      <w:r w:rsidRPr="00E11A8C">
        <w:rPr>
          <w:rFonts w:ascii="Calibri" w:hAnsi="Calibri"/>
          <w:noProof/>
          <w:sz w:val="22"/>
        </w:rPr>
        <w:t>(5): p. 424-432.</w:t>
      </w:r>
      <w:bookmarkEnd w:id="826"/>
    </w:p>
    <w:p w:rsidR="00E11A8C" w:rsidRPr="00E11A8C" w:rsidRDefault="00E11A8C" w:rsidP="00E11A8C">
      <w:pPr>
        <w:spacing w:after="0" w:line="240" w:lineRule="auto"/>
        <w:ind w:left="720" w:hanging="720"/>
        <w:rPr>
          <w:rFonts w:ascii="Calibri" w:hAnsi="Calibri"/>
          <w:noProof/>
          <w:sz w:val="22"/>
        </w:rPr>
      </w:pPr>
      <w:bookmarkStart w:id="827" w:name="_ENREF_133"/>
      <w:r w:rsidRPr="00E11A8C">
        <w:rPr>
          <w:rFonts w:ascii="Calibri" w:hAnsi="Calibri"/>
          <w:noProof/>
          <w:sz w:val="22"/>
        </w:rPr>
        <w:t>133.</w:t>
      </w:r>
      <w:r w:rsidRPr="00E11A8C">
        <w:rPr>
          <w:rFonts w:ascii="Calibri" w:hAnsi="Calibri"/>
          <w:noProof/>
          <w:sz w:val="22"/>
        </w:rPr>
        <w:tab/>
        <w:t xml:space="preserve">Bel'nikevich, N.G., et al., </w:t>
      </w:r>
      <w:r w:rsidRPr="00E11A8C">
        <w:rPr>
          <w:rFonts w:ascii="Calibri" w:hAnsi="Calibri"/>
          <w:i/>
          <w:noProof/>
          <w:sz w:val="22"/>
        </w:rPr>
        <w:t>Complex-formation in aqueous solutions of mixtures of polyacrylic acid and polyvinylalcohol and its copolymers.</w:t>
      </w:r>
      <w:r w:rsidRPr="00E11A8C">
        <w:rPr>
          <w:rFonts w:ascii="Calibri" w:hAnsi="Calibri"/>
          <w:noProof/>
          <w:sz w:val="22"/>
        </w:rPr>
        <w:t xml:space="preserve"> Polymer Science U.S.S.R., 1989. </w:t>
      </w:r>
      <w:r w:rsidRPr="00E11A8C">
        <w:rPr>
          <w:rFonts w:ascii="Calibri" w:hAnsi="Calibri"/>
          <w:b/>
          <w:noProof/>
          <w:sz w:val="22"/>
        </w:rPr>
        <w:t>31</w:t>
      </w:r>
      <w:r w:rsidRPr="00E11A8C">
        <w:rPr>
          <w:rFonts w:ascii="Calibri" w:hAnsi="Calibri"/>
          <w:noProof/>
          <w:sz w:val="22"/>
        </w:rPr>
        <w:t>(8): p. 1859-1866.</w:t>
      </w:r>
      <w:bookmarkEnd w:id="827"/>
    </w:p>
    <w:p w:rsidR="00E11A8C" w:rsidRPr="00E11A8C" w:rsidRDefault="00E11A8C" w:rsidP="00E11A8C">
      <w:pPr>
        <w:spacing w:after="0" w:line="240" w:lineRule="auto"/>
        <w:ind w:left="720" w:hanging="720"/>
        <w:rPr>
          <w:rFonts w:ascii="Calibri" w:hAnsi="Calibri"/>
          <w:noProof/>
          <w:sz w:val="22"/>
        </w:rPr>
      </w:pPr>
      <w:bookmarkStart w:id="828" w:name="_ENREF_134"/>
      <w:r w:rsidRPr="00E11A8C">
        <w:rPr>
          <w:rFonts w:ascii="Calibri" w:hAnsi="Calibri"/>
          <w:noProof/>
          <w:sz w:val="22"/>
        </w:rPr>
        <w:t>134.</w:t>
      </w:r>
      <w:r w:rsidRPr="00E11A8C">
        <w:rPr>
          <w:rFonts w:ascii="Calibri" w:hAnsi="Calibri"/>
          <w:noProof/>
          <w:sz w:val="22"/>
        </w:rPr>
        <w:tab/>
        <w:t xml:space="preserve">Daniliuc, L., C. De Kesel, and C. David, </w:t>
      </w:r>
      <w:r w:rsidRPr="00E11A8C">
        <w:rPr>
          <w:rFonts w:ascii="Calibri" w:hAnsi="Calibri"/>
          <w:i/>
          <w:noProof/>
          <w:sz w:val="22"/>
        </w:rPr>
        <w:t>Intermolecular interactions in blends of poly(vinyl alcohol) with poly(acrylic acid)—1. FTIR and DSC studies.</w:t>
      </w:r>
      <w:r w:rsidRPr="00E11A8C">
        <w:rPr>
          <w:rFonts w:ascii="Calibri" w:hAnsi="Calibri"/>
          <w:noProof/>
          <w:sz w:val="22"/>
        </w:rPr>
        <w:t xml:space="preserve"> European Polymer Journal, 1992. </w:t>
      </w:r>
      <w:r w:rsidRPr="00E11A8C">
        <w:rPr>
          <w:rFonts w:ascii="Calibri" w:hAnsi="Calibri"/>
          <w:b/>
          <w:noProof/>
          <w:sz w:val="22"/>
        </w:rPr>
        <w:t>28</w:t>
      </w:r>
      <w:r w:rsidRPr="00E11A8C">
        <w:rPr>
          <w:rFonts w:ascii="Calibri" w:hAnsi="Calibri"/>
          <w:noProof/>
          <w:sz w:val="22"/>
        </w:rPr>
        <w:t>(11): p. 1365-1371.</w:t>
      </w:r>
      <w:bookmarkEnd w:id="828"/>
    </w:p>
    <w:p w:rsidR="00E11A8C" w:rsidRPr="00E11A8C" w:rsidRDefault="00E11A8C" w:rsidP="00E11A8C">
      <w:pPr>
        <w:spacing w:after="0" w:line="240" w:lineRule="auto"/>
        <w:ind w:left="720" w:hanging="720"/>
        <w:rPr>
          <w:rFonts w:ascii="Calibri" w:hAnsi="Calibri"/>
          <w:noProof/>
          <w:sz w:val="22"/>
        </w:rPr>
      </w:pPr>
      <w:bookmarkStart w:id="829" w:name="_ENREF_135"/>
      <w:r w:rsidRPr="00E11A8C">
        <w:rPr>
          <w:rFonts w:ascii="Calibri" w:hAnsi="Calibri"/>
          <w:noProof/>
          <w:sz w:val="22"/>
        </w:rPr>
        <w:t>135.</w:t>
      </w:r>
      <w:r w:rsidRPr="00E11A8C">
        <w:rPr>
          <w:rFonts w:ascii="Calibri" w:hAnsi="Calibri"/>
          <w:noProof/>
          <w:sz w:val="22"/>
        </w:rPr>
        <w:tab/>
        <w:t xml:space="preserve">Paladhi, R. and R.P. Singh, </w:t>
      </w:r>
      <w:r w:rsidRPr="00E11A8C">
        <w:rPr>
          <w:rFonts w:ascii="Calibri" w:hAnsi="Calibri"/>
          <w:i/>
          <w:noProof/>
          <w:sz w:val="22"/>
        </w:rPr>
        <w:t>Ultrasonic and rheological investigations on interacting blend solutions of poly(acrylic acid) with poly(vinyl pyrrolidone) or poly(vinyl alcohol).</w:t>
      </w:r>
      <w:r w:rsidRPr="00E11A8C">
        <w:rPr>
          <w:rFonts w:ascii="Calibri" w:hAnsi="Calibri"/>
          <w:noProof/>
          <w:sz w:val="22"/>
        </w:rPr>
        <w:t xml:space="preserve"> European Polymer Journal, 1994. </w:t>
      </w:r>
      <w:r w:rsidRPr="00E11A8C">
        <w:rPr>
          <w:rFonts w:ascii="Calibri" w:hAnsi="Calibri"/>
          <w:b/>
          <w:noProof/>
          <w:sz w:val="22"/>
        </w:rPr>
        <w:t>30</w:t>
      </w:r>
      <w:r w:rsidRPr="00E11A8C">
        <w:rPr>
          <w:rFonts w:ascii="Calibri" w:hAnsi="Calibri"/>
          <w:noProof/>
          <w:sz w:val="22"/>
        </w:rPr>
        <w:t>(2): p. 251-257.</w:t>
      </w:r>
      <w:bookmarkEnd w:id="829"/>
    </w:p>
    <w:p w:rsidR="00E11A8C" w:rsidRPr="00E11A8C" w:rsidRDefault="00E11A8C" w:rsidP="00E11A8C">
      <w:pPr>
        <w:spacing w:after="0" w:line="240" w:lineRule="auto"/>
        <w:ind w:left="720" w:hanging="720"/>
        <w:rPr>
          <w:rFonts w:ascii="Calibri" w:hAnsi="Calibri"/>
          <w:noProof/>
          <w:sz w:val="22"/>
        </w:rPr>
      </w:pPr>
      <w:bookmarkStart w:id="830" w:name="_ENREF_136"/>
      <w:r w:rsidRPr="00E11A8C">
        <w:rPr>
          <w:rFonts w:ascii="Calibri" w:hAnsi="Calibri"/>
          <w:noProof/>
          <w:sz w:val="22"/>
        </w:rPr>
        <w:t>136.</w:t>
      </w:r>
      <w:r w:rsidRPr="00E11A8C">
        <w:rPr>
          <w:rFonts w:ascii="Calibri" w:hAnsi="Calibri"/>
          <w:noProof/>
          <w:sz w:val="22"/>
        </w:rPr>
        <w:tab/>
        <w:t xml:space="preserve">Kaczmarek, H., A. Szalla, and A. Kamińska, </w:t>
      </w:r>
      <w:r w:rsidRPr="00E11A8C">
        <w:rPr>
          <w:rFonts w:ascii="Calibri" w:hAnsi="Calibri"/>
          <w:i/>
          <w:noProof/>
          <w:sz w:val="22"/>
        </w:rPr>
        <w:t>Study of poly(acrylic acid)–poly(vinylpyrrolidone) complexes and their photostability.</w:t>
      </w:r>
      <w:r w:rsidRPr="00E11A8C">
        <w:rPr>
          <w:rFonts w:ascii="Calibri" w:hAnsi="Calibri"/>
          <w:noProof/>
          <w:sz w:val="22"/>
        </w:rPr>
        <w:t xml:space="preserve"> Polymer, 2001. </w:t>
      </w:r>
      <w:r w:rsidRPr="00E11A8C">
        <w:rPr>
          <w:rFonts w:ascii="Calibri" w:hAnsi="Calibri"/>
          <w:b/>
          <w:noProof/>
          <w:sz w:val="22"/>
        </w:rPr>
        <w:t>42</w:t>
      </w:r>
      <w:r w:rsidRPr="00E11A8C">
        <w:rPr>
          <w:rFonts w:ascii="Calibri" w:hAnsi="Calibri"/>
          <w:noProof/>
          <w:sz w:val="22"/>
        </w:rPr>
        <w:t>(14): p. 6057-6069.</w:t>
      </w:r>
      <w:bookmarkEnd w:id="830"/>
    </w:p>
    <w:p w:rsidR="00E11A8C" w:rsidRPr="00E11A8C" w:rsidRDefault="00E11A8C" w:rsidP="00E11A8C">
      <w:pPr>
        <w:spacing w:after="0" w:line="240" w:lineRule="auto"/>
        <w:ind w:left="720" w:hanging="720"/>
        <w:rPr>
          <w:rFonts w:ascii="Calibri" w:hAnsi="Calibri"/>
          <w:noProof/>
          <w:sz w:val="22"/>
        </w:rPr>
      </w:pPr>
      <w:bookmarkStart w:id="831" w:name="_ENREF_137"/>
      <w:r w:rsidRPr="00E11A8C">
        <w:rPr>
          <w:rFonts w:ascii="Calibri" w:hAnsi="Calibri"/>
          <w:noProof/>
          <w:sz w:val="22"/>
        </w:rPr>
        <w:t>137.</w:t>
      </w:r>
      <w:r w:rsidRPr="00E11A8C">
        <w:rPr>
          <w:rFonts w:ascii="Calibri" w:hAnsi="Calibri"/>
          <w:noProof/>
          <w:sz w:val="22"/>
        </w:rPr>
        <w:tab/>
        <w:t xml:space="preserve">Z.S. Nurkeeva, G.A.M., V.V. Khutoryanskiy, A.B. Bitekenova, A.V. Dubolazov and S.Zh. Esirkegenova </w:t>
      </w:r>
      <w:r w:rsidRPr="00E11A8C">
        <w:rPr>
          <w:rFonts w:ascii="Calibri" w:hAnsi="Calibri"/>
          <w:i/>
          <w:noProof/>
          <w:sz w:val="22"/>
        </w:rPr>
        <w:t>pH effects in the formation of interpolymer complexes between poly(N-vinylpyrrolidone) and poly(acrylic acid) in aqueous solutions.</w:t>
      </w:r>
      <w:r w:rsidRPr="00E11A8C">
        <w:rPr>
          <w:rFonts w:ascii="Calibri" w:hAnsi="Calibri"/>
          <w:noProof/>
          <w:sz w:val="22"/>
        </w:rPr>
        <w:t xml:space="preserve"> Eur. Phys. J. E, 2003. </w:t>
      </w:r>
      <w:r w:rsidRPr="00E11A8C">
        <w:rPr>
          <w:rFonts w:ascii="Calibri" w:hAnsi="Calibri"/>
          <w:b/>
          <w:noProof/>
          <w:sz w:val="22"/>
        </w:rPr>
        <w:t>10</w:t>
      </w:r>
      <w:r w:rsidRPr="00E11A8C">
        <w:rPr>
          <w:rFonts w:ascii="Calibri" w:hAnsi="Calibri"/>
          <w:noProof/>
          <w:sz w:val="22"/>
        </w:rPr>
        <w:t>(1): p. 65 - 68.</w:t>
      </w:r>
      <w:bookmarkEnd w:id="831"/>
    </w:p>
    <w:p w:rsidR="00E11A8C" w:rsidRPr="00E11A8C" w:rsidRDefault="00E11A8C" w:rsidP="00E11A8C">
      <w:pPr>
        <w:spacing w:after="0" w:line="240" w:lineRule="auto"/>
        <w:ind w:left="720" w:hanging="720"/>
        <w:rPr>
          <w:rFonts w:ascii="Calibri" w:hAnsi="Calibri"/>
          <w:noProof/>
          <w:sz w:val="22"/>
        </w:rPr>
      </w:pPr>
      <w:bookmarkStart w:id="832" w:name="_ENREF_138"/>
      <w:r w:rsidRPr="00E11A8C">
        <w:rPr>
          <w:rFonts w:ascii="Calibri" w:hAnsi="Calibri"/>
          <w:noProof/>
          <w:sz w:val="22"/>
        </w:rPr>
        <w:t>138.</w:t>
      </w:r>
      <w:r w:rsidRPr="00E11A8C">
        <w:rPr>
          <w:rFonts w:ascii="Calibri" w:hAnsi="Calibri"/>
          <w:noProof/>
          <w:sz w:val="22"/>
        </w:rPr>
        <w:tab/>
        <w:t xml:space="preserve">Skene, T.M., J.M. Oades, and G. Kilmore, </w:t>
      </w:r>
      <w:r w:rsidRPr="00E11A8C">
        <w:rPr>
          <w:rFonts w:ascii="Calibri" w:hAnsi="Calibri"/>
          <w:i/>
          <w:noProof/>
          <w:sz w:val="22"/>
        </w:rPr>
        <w:t>Water treatment sludge: a potential plant growth medium.</w:t>
      </w:r>
      <w:r w:rsidRPr="00E11A8C">
        <w:rPr>
          <w:rFonts w:ascii="Calibri" w:hAnsi="Calibri"/>
          <w:noProof/>
          <w:sz w:val="22"/>
        </w:rPr>
        <w:t xml:space="preserve"> Soil Use and Management, 1995. </w:t>
      </w:r>
      <w:r w:rsidRPr="00E11A8C">
        <w:rPr>
          <w:rFonts w:ascii="Calibri" w:hAnsi="Calibri"/>
          <w:b/>
          <w:noProof/>
          <w:sz w:val="22"/>
        </w:rPr>
        <w:t>11</w:t>
      </w:r>
      <w:r w:rsidRPr="00E11A8C">
        <w:rPr>
          <w:rFonts w:ascii="Calibri" w:hAnsi="Calibri"/>
          <w:noProof/>
          <w:sz w:val="22"/>
        </w:rPr>
        <w:t>(1): p. 29-33.</w:t>
      </w:r>
      <w:bookmarkEnd w:id="832"/>
    </w:p>
    <w:p w:rsidR="00E11A8C" w:rsidRPr="00E11A8C" w:rsidRDefault="00E11A8C" w:rsidP="00E11A8C">
      <w:pPr>
        <w:spacing w:after="0" w:line="240" w:lineRule="auto"/>
        <w:ind w:left="720" w:hanging="720"/>
        <w:rPr>
          <w:rFonts w:ascii="Calibri" w:hAnsi="Calibri"/>
          <w:noProof/>
          <w:sz w:val="22"/>
        </w:rPr>
      </w:pPr>
      <w:bookmarkStart w:id="833" w:name="_ENREF_139"/>
      <w:r w:rsidRPr="00E11A8C">
        <w:rPr>
          <w:rFonts w:ascii="Calibri" w:hAnsi="Calibri"/>
          <w:noProof/>
          <w:sz w:val="22"/>
        </w:rPr>
        <w:t>139.</w:t>
      </w:r>
      <w:r w:rsidRPr="00E11A8C">
        <w:rPr>
          <w:rFonts w:ascii="Calibri" w:hAnsi="Calibri"/>
          <w:noProof/>
          <w:sz w:val="22"/>
        </w:rPr>
        <w:tab/>
        <w:t xml:space="preserve">Bolto, B.A., et al., </w:t>
      </w:r>
      <w:r w:rsidRPr="00E11A8C">
        <w:rPr>
          <w:rFonts w:ascii="Calibri" w:hAnsi="Calibri"/>
          <w:i/>
          <w:noProof/>
          <w:sz w:val="22"/>
        </w:rPr>
        <w:t>The Use of Cationic Polymers as Primary Coagulants in Water Treatment</w:t>
      </w:r>
      <w:r w:rsidRPr="00E11A8C">
        <w:rPr>
          <w:rFonts w:ascii="Calibri" w:hAnsi="Calibri"/>
          <w:noProof/>
          <w:sz w:val="22"/>
        </w:rPr>
        <w:t xml:space="preserve">, in </w:t>
      </w:r>
      <w:r w:rsidRPr="00E11A8C">
        <w:rPr>
          <w:rFonts w:ascii="Calibri" w:hAnsi="Calibri"/>
          <w:i/>
          <w:noProof/>
          <w:sz w:val="22"/>
        </w:rPr>
        <w:t>Chemical Water and Wastewater Treatment V</w:t>
      </w:r>
      <w:r w:rsidRPr="00E11A8C">
        <w:rPr>
          <w:rFonts w:ascii="Calibri" w:hAnsi="Calibri"/>
          <w:noProof/>
          <w:sz w:val="22"/>
        </w:rPr>
        <w:t>, H. Hahn, E. Hoffmann, and H. Ødegaard, Editors. 1998, Springer Berlin Heidelberg. p. 173-185.</w:t>
      </w:r>
      <w:bookmarkEnd w:id="833"/>
    </w:p>
    <w:p w:rsidR="00E11A8C" w:rsidRPr="00E11A8C" w:rsidRDefault="00E11A8C" w:rsidP="00E11A8C">
      <w:pPr>
        <w:spacing w:after="0" w:line="240" w:lineRule="auto"/>
        <w:ind w:left="720" w:hanging="720"/>
        <w:rPr>
          <w:rFonts w:ascii="Calibri" w:hAnsi="Calibri"/>
          <w:noProof/>
          <w:sz w:val="22"/>
        </w:rPr>
      </w:pPr>
      <w:bookmarkStart w:id="834" w:name="_ENREF_140"/>
      <w:r w:rsidRPr="00E11A8C">
        <w:rPr>
          <w:rFonts w:ascii="Calibri" w:hAnsi="Calibri"/>
          <w:noProof/>
          <w:sz w:val="22"/>
        </w:rPr>
        <w:t>140.</w:t>
      </w:r>
      <w:r w:rsidRPr="00E11A8C">
        <w:rPr>
          <w:rFonts w:ascii="Calibri" w:hAnsi="Calibri"/>
          <w:noProof/>
          <w:sz w:val="22"/>
        </w:rPr>
        <w:tab/>
        <w:t xml:space="preserve">Razali, M.A.A., et al., </w:t>
      </w:r>
      <w:r w:rsidRPr="00E11A8C">
        <w:rPr>
          <w:rFonts w:ascii="Calibri" w:hAnsi="Calibri"/>
          <w:i/>
          <w:noProof/>
          <w:sz w:val="22"/>
        </w:rPr>
        <w:t>Treatment of pulp and paper mill wastewater with various molecular weight of polyDADMAC induced flocculation.</w:t>
      </w:r>
      <w:r w:rsidRPr="00E11A8C">
        <w:rPr>
          <w:rFonts w:ascii="Calibri" w:hAnsi="Calibri"/>
          <w:noProof/>
          <w:sz w:val="22"/>
        </w:rPr>
        <w:t xml:space="preserve"> Chemical Engineering Journal, 2011. </w:t>
      </w:r>
      <w:r w:rsidRPr="00E11A8C">
        <w:rPr>
          <w:rFonts w:ascii="Calibri" w:hAnsi="Calibri"/>
          <w:b/>
          <w:noProof/>
          <w:sz w:val="22"/>
        </w:rPr>
        <w:t>166</w:t>
      </w:r>
      <w:r w:rsidRPr="00E11A8C">
        <w:rPr>
          <w:rFonts w:ascii="Calibri" w:hAnsi="Calibri"/>
          <w:noProof/>
          <w:sz w:val="22"/>
        </w:rPr>
        <w:t>(2): p. 529-535.</w:t>
      </w:r>
      <w:bookmarkEnd w:id="834"/>
    </w:p>
    <w:p w:rsidR="00E11A8C" w:rsidRPr="00E11A8C" w:rsidRDefault="00E11A8C" w:rsidP="00E11A8C">
      <w:pPr>
        <w:spacing w:after="0" w:line="240" w:lineRule="auto"/>
        <w:ind w:left="720" w:hanging="720"/>
        <w:rPr>
          <w:rFonts w:ascii="Calibri" w:hAnsi="Calibri"/>
          <w:noProof/>
          <w:sz w:val="22"/>
        </w:rPr>
      </w:pPr>
      <w:bookmarkStart w:id="835" w:name="_ENREF_141"/>
      <w:r w:rsidRPr="00E11A8C">
        <w:rPr>
          <w:rFonts w:ascii="Calibri" w:hAnsi="Calibri"/>
          <w:noProof/>
          <w:sz w:val="22"/>
        </w:rPr>
        <w:t>141.</w:t>
      </w:r>
      <w:r w:rsidRPr="00E11A8C">
        <w:rPr>
          <w:rFonts w:ascii="Calibri" w:hAnsi="Calibri"/>
          <w:noProof/>
          <w:sz w:val="22"/>
        </w:rPr>
        <w:tab/>
        <w:t xml:space="preserve">Alonso, T., et al., </w:t>
      </w:r>
      <w:r w:rsidRPr="00E11A8C">
        <w:rPr>
          <w:rFonts w:ascii="Calibri" w:hAnsi="Calibri"/>
          <w:i/>
          <w:noProof/>
          <w:sz w:val="22"/>
        </w:rPr>
        <w:t>Study of the multilayer assembly and complex formation of poly(diallyldimethylammonium chloride) (PDADMAC) and poly(acrylic acid) (PAA) as a function of pH.</w:t>
      </w:r>
      <w:r w:rsidRPr="00E11A8C">
        <w:rPr>
          <w:rFonts w:ascii="Calibri" w:hAnsi="Calibri"/>
          <w:noProof/>
          <w:sz w:val="22"/>
        </w:rPr>
        <w:t xml:space="preserve"> Soft Matter, 2013. </w:t>
      </w:r>
      <w:r w:rsidRPr="00E11A8C">
        <w:rPr>
          <w:rFonts w:ascii="Calibri" w:hAnsi="Calibri"/>
          <w:b/>
          <w:noProof/>
          <w:sz w:val="22"/>
        </w:rPr>
        <w:t>9</w:t>
      </w:r>
      <w:r w:rsidRPr="00E11A8C">
        <w:rPr>
          <w:rFonts w:ascii="Calibri" w:hAnsi="Calibri"/>
          <w:noProof/>
          <w:sz w:val="22"/>
        </w:rPr>
        <w:t>(6): p. 1920-1928.</w:t>
      </w:r>
      <w:bookmarkEnd w:id="835"/>
    </w:p>
    <w:p w:rsidR="00E11A8C" w:rsidRPr="00E11A8C" w:rsidRDefault="00E11A8C" w:rsidP="00E11A8C">
      <w:pPr>
        <w:spacing w:after="0" w:line="240" w:lineRule="auto"/>
        <w:ind w:left="720" w:hanging="720"/>
        <w:rPr>
          <w:rFonts w:ascii="Calibri" w:hAnsi="Calibri"/>
          <w:noProof/>
          <w:sz w:val="22"/>
        </w:rPr>
      </w:pPr>
      <w:bookmarkStart w:id="836" w:name="_ENREF_142"/>
      <w:r w:rsidRPr="00E11A8C">
        <w:rPr>
          <w:rFonts w:ascii="Calibri" w:hAnsi="Calibri"/>
          <w:noProof/>
          <w:sz w:val="22"/>
        </w:rPr>
        <w:t>142.</w:t>
      </w:r>
      <w:r w:rsidRPr="00E11A8C">
        <w:rPr>
          <w:rFonts w:ascii="Calibri" w:hAnsi="Calibri"/>
          <w:noProof/>
          <w:sz w:val="22"/>
        </w:rPr>
        <w:tab/>
        <w:t xml:space="preserve">Fan, A., N.J. Turro, and P. Somasundaran, </w:t>
      </w:r>
      <w:r w:rsidRPr="00E11A8C">
        <w:rPr>
          <w:rFonts w:ascii="Calibri" w:hAnsi="Calibri"/>
          <w:i/>
          <w:noProof/>
          <w:sz w:val="22"/>
        </w:rPr>
        <w:t>A study of dual polymer flocculation.</w:t>
      </w:r>
      <w:r w:rsidRPr="00E11A8C">
        <w:rPr>
          <w:rFonts w:ascii="Calibri" w:hAnsi="Calibri"/>
          <w:noProof/>
          <w:sz w:val="22"/>
        </w:rPr>
        <w:t xml:space="preserve"> Colloids and Surfaces A: Physicochemical and Engineering Aspects, 2000. </w:t>
      </w:r>
      <w:r w:rsidRPr="00E11A8C">
        <w:rPr>
          <w:rFonts w:ascii="Calibri" w:hAnsi="Calibri"/>
          <w:b/>
          <w:noProof/>
          <w:sz w:val="22"/>
        </w:rPr>
        <w:t>162</w:t>
      </w:r>
      <w:r w:rsidRPr="00E11A8C">
        <w:rPr>
          <w:rFonts w:ascii="Calibri" w:hAnsi="Calibri"/>
          <w:noProof/>
          <w:sz w:val="22"/>
        </w:rPr>
        <w:t>(1–3): p. 141-148.</w:t>
      </w:r>
      <w:bookmarkEnd w:id="836"/>
    </w:p>
    <w:p w:rsidR="00E11A8C" w:rsidRPr="00E11A8C" w:rsidRDefault="00E11A8C" w:rsidP="00E11A8C">
      <w:pPr>
        <w:spacing w:after="0" w:line="240" w:lineRule="auto"/>
        <w:ind w:left="720" w:hanging="720"/>
        <w:rPr>
          <w:rFonts w:ascii="Calibri" w:hAnsi="Calibri"/>
          <w:noProof/>
          <w:sz w:val="22"/>
        </w:rPr>
      </w:pPr>
      <w:bookmarkStart w:id="837" w:name="_ENREF_143"/>
      <w:r w:rsidRPr="00E11A8C">
        <w:rPr>
          <w:rFonts w:ascii="Calibri" w:hAnsi="Calibri"/>
          <w:noProof/>
          <w:sz w:val="22"/>
        </w:rPr>
        <w:t>143.</w:t>
      </w:r>
      <w:r w:rsidRPr="00E11A8C">
        <w:rPr>
          <w:rFonts w:ascii="Calibri" w:hAnsi="Calibri"/>
          <w:noProof/>
          <w:sz w:val="22"/>
        </w:rPr>
        <w:tab/>
        <w:t xml:space="preserve">Molinari, R., P. Argurio, and T. Poerio, </w:t>
      </w:r>
      <w:r w:rsidRPr="00E11A8C">
        <w:rPr>
          <w:rFonts w:ascii="Calibri" w:hAnsi="Calibri"/>
          <w:i/>
          <w:noProof/>
          <w:sz w:val="22"/>
        </w:rPr>
        <w:t>Comparison of polyethylenimine, polyacrylic acid and poly(dimethylamine-co-epichlorohydrin-co-ethylenediamme) in Cu2+ removal from wastewaters by polymer-assisted ultrafiltration.</w:t>
      </w:r>
      <w:r w:rsidRPr="00E11A8C">
        <w:rPr>
          <w:rFonts w:ascii="Calibri" w:hAnsi="Calibri"/>
          <w:noProof/>
          <w:sz w:val="22"/>
        </w:rPr>
        <w:t xml:space="preserve"> Desalination, 2004. </w:t>
      </w:r>
      <w:r w:rsidRPr="00E11A8C">
        <w:rPr>
          <w:rFonts w:ascii="Calibri" w:hAnsi="Calibri"/>
          <w:b/>
          <w:noProof/>
          <w:sz w:val="22"/>
        </w:rPr>
        <w:t>162</w:t>
      </w:r>
      <w:r w:rsidRPr="00E11A8C">
        <w:rPr>
          <w:rFonts w:ascii="Calibri" w:hAnsi="Calibri"/>
          <w:noProof/>
          <w:sz w:val="22"/>
        </w:rPr>
        <w:t>(0): p. 217-228.</w:t>
      </w:r>
      <w:bookmarkEnd w:id="837"/>
    </w:p>
    <w:p w:rsidR="00E11A8C" w:rsidRPr="00E11A8C" w:rsidRDefault="00E11A8C" w:rsidP="00E11A8C">
      <w:pPr>
        <w:spacing w:after="0" w:line="240" w:lineRule="auto"/>
        <w:ind w:left="720" w:hanging="720"/>
        <w:rPr>
          <w:rFonts w:ascii="Calibri" w:hAnsi="Calibri"/>
          <w:noProof/>
          <w:sz w:val="22"/>
        </w:rPr>
      </w:pPr>
      <w:bookmarkStart w:id="838" w:name="_ENREF_144"/>
      <w:r w:rsidRPr="00E11A8C">
        <w:rPr>
          <w:rFonts w:ascii="Calibri" w:hAnsi="Calibri"/>
          <w:noProof/>
          <w:sz w:val="22"/>
        </w:rPr>
        <w:t>144.</w:t>
      </w:r>
      <w:r w:rsidRPr="00E11A8C">
        <w:rPr>
          <w:rFonts w:ascii="Calibri" w:hAnsi="Calibri"/>
          <w:noProof/>
          <w:sz w:val="22"/>
        </w:rPr>
        <w:tab/>
        <w:t xml:space="preserve">Michaels, A.S. and O. Morelos, </w:t>
      </w:r>
      <w:r w:rsidRPr="00E11A8C">
        <w:rPr>
          <w:rFonts w:ascii="Calibri" w:hAnsi="Calibri"/>
          <w:i/>
          <w:noProof/>
          <w:sz w:val="22"/>
        </w:rPr>
        <w:t>Polyelectrolyte Adsorption by Kaolinite.</w:t>
      </w:r>
      <w:r w:rsidRPr="00E11A8C">
        <w:rPr>
          <w:rFonts w:ascii="Calibri" w:hAnsi="Calibri"/>
          <w:noProof/>
          <w:sz w:val="22"/>
        </w:rPr>
        <w:t xml:space="preserve"> Industrial &amp; Engineering Chemistry, 1955. </w:t>
      </w:r>
      <w:r w:rsidRPr="00E11A8C">
        <w:rPr>
          <w:rFonts w:ascii="Calibri" w:hAnsi="Calibri"/>
          <w:b/>
          <w:noProof/>
          <w:sz w:val="22"/>
        </w:rPr>
        <w:t>47</w:t>
      </w:r>
      <w:r w:rsidRPr="00E11A8C">
        <w:rPr>
          <w:rFonts w:ascii="Calibri" w:hAnsi="Calibri"/>
          <w:noProof/>
          <w:sz w:val="22"/>
        </w:rPr>
        <w:t>(9): p. 1801-1809.</w:t>
      </w:r>
      <w:bookmarkEnd w:id="838"/>
    </w:p>
    <w:p w:rsidR="00E11A8C" w:rsidRPr="00E11A8C" w:rsidRDefault="00E11A8C" w:rsidP="00E11A8C">
      <w:pPr>
        <w:spacing w:after="0" w:line="240" w:lineRule="auto"/>
        <w:ind w:left="720" w:hanging="720"/>
        <w:rPr>
          <w:rFonts w:ascii="Calibri" w:hAnsi="Calibri"/>
          <w:noProof/>
          <w:sz w:val="22"/>
        </w:rPr>
      </w:pPr>
      <w:bookmarkStart w:id="839" w:name="_ENREF_145"/>
      <w:r w:rsidRPr="00E11A8C">
        <w:rPr>
          <w:rFonts w:ascii="Calibri" w:hAnsi="Calibri"/>
          <w:noProof/>
          <w:sz w:val="22"/>
        </w:rPr>
        <w:t>145.</w:t>
      </w:r>
      <w:r w:rsidRPr="00E11A8C">
        <w:rPr>
          <w:rFonts w:ascii="Calibri" w:hAnsi="Calibri"/>
          <w:noProof/>
          <w:sz w:val="22"/>
        </w:rPr>
        <w:tab/>
        <w:t xml:space="preserve">Hendrickson, E.R. and R.D. Neuman, </w:t>
      </w:r>
      <w:r w:rsidRPr="00E11A8C">
        <w:rPr>
          <w:rFonts w:ascii="Calibri" w:hAnsi="Calibri"/>
          <w:i/>
          <w:noProof/>
          <w:sz w:val="22"/>
        </w:rPr>
        <w:t>Determination of polyacrylamide by spectrofluorometry.</w:t>
      </w:r>
      <w:r w:rsidRPr="00E11A8C">
        <w:rPr>
          <w:rFonts w:ascii="Calibri" w:hAnsi="Calibri"/>
          <w:noProof/>
          <w:sz w:val="22"/>
        </w:rPr>
        <w:t xml:space="preserve"> Analytical Chemistry, 1984. </w:t>
      </w:r>
      <w:r w:rsidRPr="00E11A8C">
        <w:rPr>
          <w:rFonts w:ascii="Calibri" w:hAnsi="Calibri"/>
          <w:b/>
          <w:noProof/>
          <w:sz w:val="22"/>
        </w:rPr>
        <w:t>56</w:t>
      </w:r>
      <w:r w:rsidRPr="00E11A8C">
        <w:rPr>
          <w:rFonts w:ascii="Calibri" w:hAnsi="Calibri"/>
          <w:noProof/>
          <w:sz w:val="22"/>
        </w:rPr>
        <w:t>(3): p. 354-357.</w:t>
      </w:r>
      <w:bookmarkEnd w:id="839"/>
    </w:p>
    <w:p w:rsidR="00E11A8C" w:rsidRPr="00E11A8C" w:rsidRDefault="00E11A8C" w:rsidP="00E11A8C">
      <w:pPr>
        <w:spacing w:after="0" w:line="240" w:lineRule="auto"/>
        <w:ind w:left="720" w:hanging="720"/>
        <w:rPr>
          <w:rFonts w:ascii="Calibri" w:hAnsi="Calibri"/>
          <w:noProof/>
          <w:sz w:val="22"/>
        </w:rPr>
      </w:pPr>
      <w:bookmarkStart w:id="840" w:name="_ENREF_146"/>
      <w:r w:rsidRPr="00E11A8C">
        <w:rPr>
          <w:rFonts w:ascii="Calibri" w:hAnsi="Calibri"/>
          <w:noProof/>
          <w:sz w:val="22"/>
        </w:rPr>
        <w:t>146.</w:t>
      </w:r>
      <w:r w:rsidRPr="00E11A8C">
        <w:rPr>
          <w:rFonts w:ascii="Calibri" w:hAnsi="Calibri"/>
          <w:noProof/>
          <w:sz w:val="22"/>
        </w:rPr>
        <w:tab/>
        <w:t xml:space="preserve">Wimberley, J.W. and D.E. Jordan, </w:t>
      </w:r>
      <w:r w:rsidRPr="00E11A8C">
        <w:rPr>
          <w:rFonts w:ascii="Calibri" w:hAnsi="Calibri"/>
          <w:i/>
          <w:noProof/>
          <w:sz w:val="22"/>
        </w:rPr>
        <w:t>An Automated Method for Determination of Low Concentrations of Polyelectrolytes.</w:t>
      </w:r>
      <w:r w:rsidRPr="00E11A8C">
        <w:rPr>
          <w:rFonts w:ascii="Calibri" w:hAnsi="Calibri"/>
          <w:noProof/>
          <w:sz w:val="22"/>
        </w:rPr>
        <w:t xml:space="preserve"> Anal. Chim. Acta., 1971. </w:t>
      </w:r>
      <w:r w:rsidRPr="00E11A8C">
        <w:rPr>
          <w:rFonts w:ascii="Calibri" w:hAnsi="Calibri"/>
          <w:b/>
          <w:noProof/>
          <w:sz w:val="22"/>
        </w:rPr>
        <w:t>56</w:t>
      </w:r>
      <w:r w:rsidRPr="00E11A8C">
        <w:rPr>
          <w:rFonts w:ascii="Calibri" w:hAnsi="Calibri"/>
          <w:noProof/>
          <w:sz w:val="22"/>
        </w:rPr>
        <w:t>: p. 308-312.</w:t>
      </w:r>
      <w:bookmarkEnd w:id="840"/>
    </w:p>
    <w:p w:rsidR="00E11A8C" w:rsidRPr="00E11A8C" w:rsidRDefault="00E11A8C" w:rsidP="00E11A8C">
      <w:pPr>
        <w:spacing w:after="0" w:line="240" w:lineRule="auto"/>
        <w:ind w:left="720" w:hanging="720"/>
        <w:rPr>
          <w:rFonts w:ascii="Calibri" w:hAnsi="Calibri"/>
          <w:noProof/>
          <w:sz w:val="22"/>
        </w:rPr>
      </w:pPr>
      <w:bookmarkStart w:id="841" w:name="_ENREF_147"/>
      <w:r w:rsidRPr="00E11A8C">
        <w:rPr>
          <w:rFonts w:ascii="Calibri" w:hAnsi="Calibri"/>
          <w:noProof/>
          <w:sz w:val="22"/>
        </w:rPr>
        <w:t>147.</w:t>
      </w:r>
      <w:r w:rsidRPr="00E11A8C">
        <w:rPr>
          <w:rFonts w:ascii="Calibri" w:hAnsi="Calibri"/>
          <w:noProof/>
          <w:sz w:val="22"/>
        </w:rPr>
        <w:tab/>
        <w:t xml:space="preserve">Attia, Y.A. and J. Rubio, </w:t>
      </w:r>
      <w:r w:rsidRPr="00E11A8C">
        <w:rPr>
          <w:rFonts w:ascii="Calibri" w:hAnsi="Calibri"/>
          <w:i/>
          <w:noProof/>
          <w:sz w:val="22"/>
        </w:rPr>
        <w:t>Determination of very low concentrations of polyacrylamide and polyethyleneoxide flocculants by nephelometry.</w:t>
      </w:r>
      <w:r w:rsidRPr="00E11A8C">
        <w:rPr>
          <w:rFonts w:ascii="Calibri" w:hAnsi="Calibri"/>
          <w:noProof/>
          <w:sz w:val="22"/>
        </w:rPr>
        <w:t xml:space="preserve"> British Polymer Journal, 1975. </w:t>
      </w:r>
      <w:r w:rsidRPr="00E11A8C">
        <w:rPr>
          <w:rFonts w:ascii="Calibri" w:hAnsi="Calibri"/>
          <w:b/>
          <w:noProof/>
          <w:sz w:val="22"/>
        </w:rPr>
        <w:t>7</w:t>
      </w:r>
      <w:r w:rsidRPr="00E11A8C">
        <w:rPr>
          <w:rFonts w:ascii="Calibri" w:hAnsi="Calibri"/>
          <w:noProof/>
          <w:sz w:val="22"/>
        </w:rPr>
        <w:t>(3): p. 135-138.</w:t>
      </w:r>
      <w:bookmarkEnd w:id="841"/>
    </w:p>
    <w:p w:rsidR="00E11A8C" w:rsidRPr="00E11A8C" w:rsidRDefault="00E11A8C" w:rsidP="00E11A8C">
      <w:pPr>
        <w:spacing w:after="0" w:line="240" w:lineRule="auto"/>
        <w:ind w:left="720" w:hanging="720"/>
        <w:rPr>
          <w:rFonts w:ascii="Calibri" w:hAnsi="Calibri"/>
          <w:noProof/>
          <w:sz w:val="22"/>
        </w:rPr>
      </w:pPr>
      <w:bookmarkStart w:id="842" w:name="_ENREF_148"/>
      <w:r w:rsidRPr="00E11A8C">
        <w:rPr>
          <w:rFonts w:ascii="Calibri" w:hAnsi="Calibri"/>
          <w:noProof/>
          <w:sz w:val="22"/>
        </w:rPr>
        <w:t>148.</w:t>
      </w:r>
      <w:r w:rsidRPr="00E11A8C">
        <w:rPr>
          <w:rFonts w:ascii="Calibri" w:hAnsi="Calibri"/>
          <w:noProof/>
          <w:sz w:val="22"/>
        </w:rPr>
        <w:tab/>
        <w:t xml:space="preserve">Frankoski, S.P. and S. Siggia, </w:t>
      </w:r>
      <w:r w:rsidRPr="00E11A8C">
        <w:rPr>
          <w:rFonts w:ascii="Calibri" w:hAnsi="Calibri"/>
          <w:i/>
          <w:noProof/>
          <w:sz w:val="22"/>
        </w:rPr>
        <w:t>Determination of amide, urea, and nitrile compounds using alkali-fusion reaction gas chromatography.</w:t>
      </w:r>
      <w:r w:rsidRPr="00E11A8C">
        <w:rPr>
          <w:rFonts w:ascii="Calibri" w:hAnsi="Calibri"/>
          <w:noProof/>
          <w:sz w:val="22"/>
        </w:rPr>
        <w:t xml:space="preserve"> Analytical Chemistry, 1972. </w:t>
      </w:r>
      <w:r w:rsidRPr="00E11A8C">
        <w:rPr>
          <w:rFonts w:ascii="Calibri" w:hAnsi="Calibri"/>
          <w:b/>
          <w:noProof/>
          <w:sz w:val="22"/>
        </w:rPr>
        <w:t>44</w:t>
      </w:r>
      <w:r w:rsidRPr="00E11A8C">
        <w:rPr>
          <w:rFonts w:ascii="Calibri" w:hAnsi="Calibri"/>
          <w:noProof/>
          <w:sz w:val="22"/>
        </w:rPr>
        <w:t>(12): p. 2078-2080.</w:t>
      </w:r>
      <w:bookmarkEnd w:id="842"/>
    </w:p>
    <w:p w:rsidR="00E11A8C" w:rsidRPr="00E11A8C" w:rsidRDefault="00E11A8C" w:rsidP="00E11A8C">
      <w:pPr>
        <w:spacing w:after="0" w:line="240" w:lineRule="auto"/>
        <w:ind w:left="720" w:hanging="720"/>
        <w:rPr>
          <w:rFonts w:ascii="Calibri" w:hAnsi="Calibri"/>
          <w:noProof/>
          <w:sz w:val="22"/>
        </w:rPr>
      </w:pPr>
      <w:bookmarkStart w:id="843" w:name="_ENREF_149"/>
      <w:r w:rsidRPr="00E11A8C">
        <w:rPr>
          <w:rFonts w:ascii="Calibri" w:hAnsi="Calibri"/>
          <w:noProof/>
          <w:sz w:val="22"/>
        </w:rPr>
        <w:t>149.</w:t>
      </w:r>
      <w:r w:rsidRPr="00E11A8C">
        <w:rPr>
          <w:rFonts w:ascii="Calibri" w:hAnsi="Calibri"/>
          <w:noProof/>
          <w:sz w:val="22"/>
        </w:rPr>
        <w:tab/>
        <w:t xml:space="preserve">Scoggins, M.W. and J.W. Miller, </w:t>
      </w:r>
      <w:r w:rsidRPr="00E11A8C">
        <w:rPr>
          <w:rFonts w:ascii="Calibri" w:hAnsi="Calibri"/>
          <w:i/>
          <w:noProof/>
          <w:sz w:val="22"/>
        </w:rPr>
        <w:t>Spectrophotometric determination of water soluble organic amides.</w:t>
      </w:r>
      <w:r w:rsidRPr="00E11A8C">
        <w:rPr>
          <w:rFonts w:ascii="Calibri" w:hAnsi="Calibri"/>
          <w:noProof/>
          <w:sz w:val="22"/>
        </w:rPr>
        <w:t xml:space="preserve"> Analytical Chemistry, 1975. </w:t>
      </w:r>
      <w:r w:rsidRPr="00E11A8C">
        <w:rPr>
          <w:rFonts w:ascii="Calibri" w:hAnsi="Calibri"/>
          <w:b/>
          <w:noProof/>
          <w:sz w:val="22"/>
        </w:rPr>
        <w:t>47</w:t>
      </w:r>
      <w:r w:rsidRPr="00E11A8C">
        <w:rPr>
          <w:rFonts w:ascii="Calibri" w:hAnsi="Calibri"/>
          <w:noProof/>
          <w:sz w:val="22"/>
        </w:rPr>
        <w:t>(1): p. 152-154.</w:t>
      </w:r>
      <w:bookmarkEnd w:id="843"/>
    </w:p>
    <w:p w:rsidR="00E11A8C" w:rsidRPr="00E11A8C" w:rsidRDefault="00E11A8C" w:rsidP="00E11A8C">
      <w:pPr>
        <w:spacing w:after="0" w:line="240" w:lineRule="auto"/>
        <w:ind w:left="720" w:hanging="720"/>
        <w:rPr>
          <w:rFonts w:ascii="Calibri" w:hAnsi="Calibri"/>
          <w:noProof/>
          <w:sz w:val="22"/>
        </w:rPr>
      </w:pPr>
      <w:bookmarkStart w:id="844" w:name="_ENREF_150"/>
      <w:r w:rsidRPr="00E11A8C">
        <w:rPr>
          <w:rFonts w:ascii="Calibri" w:hAnsi="Calibri"/>
          <w:noProof/>
          <w:sz w:val="22"/>
        </w:rPr>
        <w:lastRenderedPageBreak/>
        <w:t>150.</w:t>
      </w:r>
      <w:r w:rsidRPr="00E11A8C">
        <w:rPr>
          <w:rFonts w:ascii="Calibri" w:hAnsi="Calibri"/>
          <w:noProof/>
          <w:sz w:val="22"/>
        </w:rPr>
        <w:tab/>
        <w:t xml:space="preserve">Scoggins, M.W. and J.W. Miller, </w:t>
      </w:r>
      <w:r w:rsidRPr="00E11A8C">
        <w:rPr>
          <w:rFonts w:ascii="Calibri" w:hAnsi="Calibri"/>
          <w:i/>
          <w:noProof/>
          <w:sz w:val="22"/>
        </w:rPr>
        <w:t>Dermination of water-soluble polymers containing primary amide groups using the starch-triiodide method.</w:t>
      </w:r>
      <w:r w:rsidRPr="00E11A8C">
        <w:rPr>
          <w:rFonts w:ascii="Calibri" w:hAnsi="Calibri"/>
          <w:noProof/>
          <w:sz w:val="22"/>
        </w:rPr>
        <w:t xml:space="preserve"> Soc. Pet. Eng. J., 1979. </w:t>
      </w:r>
      <w:r w:rsidRPr="00E11A8C">
        <w:rPr>
          <w:rFonts w:ascii="Calibri" w:hAnsi="Calibri"/>
          <w:b/>
          <w:noProof/>
          <w:sz w:val="22"/>
        </w:rPr>
        <w:t>19</w:t>
      </w:r>
      <w:r w:rsidRPr="00E11A8C">
        <w:rPr>
          <w:rFonts w:ascii="Calibri" w:hAnsi="Calibri"/>
          <w:noProof/>
          <w:sz w:val="22"/>
        </w:rPr>
        <w:t>(151).</w:t>
      </w:r>
      <w:bookmarkEnd w:id="844"/>
    </w:p>
    <w:p w:rsidR="00E11A8C" w:rsidRPr="00E11A8C" w:rsidRDefault="00E11A8C" w:rsidP="00E11A8C">
      <w:pPr>
        <w:spacing w:after="0" w:line="240" w:lineRule="auto"/>
        <w:ind w:left="720" w:hanging="720"/>
        <w:rPr>
          <w:rFonts w:ascii="Calibri" w:hAnsi="Calibri"/>
          <w:noProof/>
          <w:sz w:val="22"/>
        </w:rPr>
      </w:pPr>
      <w:bookmarkStart w:id="845" w:name="_ENREF_151"/>
      <w:r w:rsidRPr="00E11A8C">
        <w:rPr>
          <w:rFonts w:ascii="Calibri" w:hAnsi="Calibri"/>
          <w:noProof/>
          <w:sz w:val="22"/>
        </w:rPr>
        <w:t>151.</w:t>
      </w:r>
      <w:r w:rsidRPr="00E11A8C">
        <w:rPr>
          <w:rFonts w:ascii="Calibri" w:hAnsi="Calibri"/>
          <w:noProof/>
          <w:sz w:val="22"/>
        </w:rPr>
        <w:tab/>
        <w:t xml:space="preserve">Hawn, G.G. and C.P. Talley, </w:t>
      </w:r>
      <w:r w:rsidRPr="00E11A8C">
        <w:rPr>
          <w:rFonts w:ascii="Calibri" w:hAnsi="Calibri"/>
          <w:i/>
          <w:noProof/>
          <w:sz w:val="22"/>
        </w:rPr>
        <w:t>Gas chromatographic determination of polyacrylamide after hydrolysis to ammonia.</w:t>
      </w:r>
      <w:r w:rsidRPr="00E11A8C">
        <w:rPr>
          <w:rFonts w:ascii="Calibri" w:hAnsi="Calibri"/>
          <w:noProof/>
          <w:sz w:val="22"/>
        </w:rPr>
        <w:t xml:space="preserve"> Analytical Chemistry, 1981. </w:t>
      </w:r>
      <w:r w:rsidRPr="00E11A8C">
        <w:rPr>
          <w:rFonts w:ascii="Calibri" w:hAnsi="Calibri"/>
          <w:b/>
          <w:noProof/>
          <w:sz w:val="22"/>
        </w:rPr>
        <w:t>53</w:t>
      </w:r>
      <w:r w:rsidRPr="00E11A8C">
        <w:rPr>
          <w:rFonts w:ascii="Calibri" w:hAnsi="Calibri"/>
          <w:noProof/>
          <w:sz w:val="22"/>
        </w:rPr>
        <w:t>(4): p. 731-732.</w:t>
      </w:r>
      <w:bookmarkEnd w:id="845"/>
    </w:p>
    <w:p w:rsidR="00E11A8C" w:rsidRPr="00E11A8C" w:rsidRDefault="00E11A8C" w:rsidP="00E11A8C">
      <w:pPr>
        <w:spacing w:after="0" w:line="240" w:lineRule="auto"/>
        <w:ind w:left="720" w:hanging="720"/>
        <w:rPr>
          <w:rFonts w:ascii="Calibri" w:hAnsi="Calibri"/>
          <w:noProof/>
          <w:sz w:val="22"/>
        </w:rPr>
      </w:pPr>
      <w:bookmarkStart w:id="846" w:name="_ENREF_152"/>
      <w:r w:rsidRPr="00E11A8C">
        <w:rPr>
          <w:rFonts w:ascii="Calibri" w:hAnsi="Calibri"/>
          <w:noProof/>
          <w:sz w:val="22"/>
        </w:rPr>
        <w:t>152.</w:t>
      </w:r>
      <w:r w:rsidRPr="00E11A8C">
        <w:rPr>
          <w:rFonts w:ascii="Calibri" w:hAnsi="Calibri"/>
          <w:noProof/>
          <w:sz w:val="22"/>
        </w:rPr>
        <w:tab/>
        <w:t xml:space="preserve">Lu, J.H. and L. Wu, </w:t>
      </w:r>
      <w:r w:rsidRPr="00E11A8C">
        <w:rPr>
          <w:rFonts w:ascii="Calibri" w:hAnsi="Calibri"/>
          <w:i/>
          <w:noProof/>
          <w:sz w:val="22"/>
        </w:rPr>
        <w:t>Spectrophotometric Determination of Polyacrylamide in Waters Containing Dissolved Organic Matter.</w:t>
      </w:r>
      <w:r w:rsidRPr="00E11A8C">
        <w:rPr>
          <w:rFonts w:ascii="Calibri" w:hAnsi="Calibri"/>
          <w:noProof/>
          <w:sz w:val="22"/>
        </w:rPr>
        <w:t xml:space="preserve"> Journal of Agricultural and Food Chemistry, 2001. </w:t>
      </w:r>
      <w:r w:rsidRPr="00E11A8C">
        <w:rPr>
          <w:rFonts w:ascii="Calibri" w:hAnsi="Calibri"/>
          <w:b/>
          <w:noProof/>
          <w:sz w:val="22"/>
        </w:rPr>
        <w:t>49</w:t>
      </w:r>
      <w:r w:rsidRPr="00E11A8C">
        <w:rPr>
          <w:rFonts w:ascii="Calibri" w:hAnsi="Calibri"/>
          <w:noProof/>
          <w:sz w:val="22"/>
        </w:rPr>
        <w:t>(9): p. 4177-4182.</w:t>
      </w:r>
      <w:bookmarkEnd w:id="846"/>
    </w:p>
    <w:p w:rsidR="00E11A8C" w:rsidRPr="00E11A8C" w:rsidRDefault="00E11A8C" w:rsidP="00E11A8C">
      <w:pPr>
        <w:spacing w:after="0" w:line="240" w:lineRule="auto"/>
        <w:ind w:left="720" w:hanging="720"/>
        <w:rPr>
          <w:rFonts w:ascii="Calibri" w:hAnsi="Calibri"/>
          <w:noProof/>
          <w:sz w:val="22"/>
        </w:rPr>
      </w:pPr>
      <w:bookmarkStart w:id="847" w:name="_ENREF_153"/>
      <w:r w:rsidRPr="00E11A8C">
        <w:rPr>
          <w:rFonts w:ascii="Calibri" w:hAnsi="Calibri"/>
          <w:noProof/>
          <w:sz w:val="22"/>
        </w:rPr>
        <w:t>153.</w:t>
      </w:r>
      <w:r w:rsidRPr="00E11A8C">
        <w:rPr>
          <w:rFonts w:ascii="Calibri" w:hAnsi="Calibri"/>
          <w:noProof/>
          <w:sz w:val="22"/>
        </w:rPr>
        <w:tab/>
        <w:t xml:space="preserve">Lu, J., L. Wu, and J. Gan, </w:t>
      </w:r>
      <w:r w:rsidRPr="00E11A8C">
        <w:rPr>
          <w:rFonts w:ascii="Calibri" w:hAnsi="Calibri"/>
          <w:i/>
          <w:noProof/>
          <w:sz w:val="22"/>
        </w:rPr>
        <w:t>Determination of Polyacrylamide in Soil Waters by Size Exclusion Chromatography.</w:t>
      </w:r>
      <w:r w:rsidRPr="00E11A8C">
        <w:rPr>
          <w:rFonts w:ascii="Calibri" w:hAnsi="Calibri"/>
          <w:noProof/>
          <w:sz w:val="22"/>
        </w:rPr>
        <w:t xml:space="preserve"> J. Environ. Qual., 2003. </w:t>
      </w:r>
      <w:r w:rsidRPr="00E11A8C">
        <w:rPr>
          <w:rFonts w:ascii="Calibri" w:hAnsi="Calibri"/>
          <w:b/>
          <w:noProof/>
          <w:sz w:val="22"/>
        </w:rPr>
        <w:t>32</w:t>
      </w:r>
      <w:r w:rsidRPr="00E11A8C">
        <w:rPr>
          <w:rFonts w:ascii="Calibri" w:hAnsi="Calibri"/>
          <w:noProof/>
          <w:sz w:val="22"/>
        </w:rPr>
        <w:t>(5): p. 1922-1926.</w:t>
      </w:r>
      <w:bookmarkEnd w:id="847"/>
    </w:p>
    <w:p w:rsidR="00E11A8C" w:rsidRPr="00E11A8C" w:rsidRDefault="00E11A8C" w:rsidP="00E11A8C">
      <w:pPr>
        <w:spacing w:after="0" w:line="240" w:lineRule="auto"/>
        <w:ind w:left="720" w:hanging="720"/>
        <w:rPr>
          <w:rFonts w:ascii="Calibri" w:hAnsi="Calibri"/>
          <w:noProof/>
          <w:sz w:val="22"/>
        </w:rPr>
      </w:pPr>
      <w:bookmarkStart w:id="848" w:name="_ENREF_154"/>
      <w:r w:rsidRPr="00E11A8C">
        <w:rPr>
          <w:rFonts w:ascii="Calibri" w:hAnsi="Calibri"/>
          <w:noProof/>
          <w:sz w:val="22"/>
        </w:rPr>
        <w:t>154.</w:t>
      </w:r>
      <w:r w:rsidRPr="00E11A8C">
        <w:rPr>
          <w:rFonts w:ascii="Calibri" w:hAnsi="Calibri"/>
          <w:noProof/>
          <w:sz w:val="22"/>
        </w:rPr>
        <w:tab/>
        <w:t xml:space="preserve">Chmilenko, F.A., I.V. Korobova, and S.V. Nazarenko, </w:t>
      </w:r>
      <w:r w:rsidRPr="00E11A8C">
        <w:rPr>
          <w:rFonts w:ascii="Calibri" w:hAnsi="Calibri"/>
          <w:i/>
          <w:noProof/>
          <w:sz w:val="22"/>
        </w:rPr>
        <w:t>Spectrophotometric Determination of Polyacrylamide in Aqueous Solutions Using Cationic Dyes.</w:t>
      </w:r>
      <w:r w:rsidRPr="00E11A8C">
        <w:rPr>
          <w:rFonts w:ascii="Calibri" w:hAnsi="Calibri"/>
          <w:noProof/>
          <w:sz w:val="22"/>
        </w:rPr>
        <w:t xml:space="preserve"> Journal of Analytical Chemistry, 2004. </w:t>
      </w:r>
      <w:r w:rsidRPr="00E11A8C">
        <w:rPr>
          <w:rFonts w:ascii="Calibri" w:hAnsi="Calibri"/>
          <w:b/>
          <w:noProof/>
          <w:sz w:val="22"/>
        </w:rPr>
        <w:t>59</w:t>
      </w:r>
      <w:r w:rsidRPr="00E11A8C">
        <w:rPr>
          <w:rFonts w:ascii="Calibri" w:hAnsi="Calibri"/>
          <w:noProof/>
          <w:sz w:val="22"/>
        </w:rPr>
        <w:t>(2): p. 124-128.</w:t>
      </w:r>
      <w:bookmarkEnd w:id="848"/>
    </w:p>
    <w:p w:rsidR="00E11A8C" w:rsidRPr="00E11A8C" w:rsidRDefault="00E11A8C" w:rsidP="00E11A8C">
      <w:pPr>
        <w:spacing w:after="0" w:line="240" w:lineRule="auto"/>
        <w:ind w:left="720" w:hanging="720"/>
        <w:rPr>
          <w:rFonts w:ascii="Calibri" w:hAnsi="Calibri"/>
          <w:noProof/>
          <w:sz w:val="22"/>
        </w:rPr>
      </w:pPr>
      <w:bookmarkStart w:id="849" w:name="_ENREF_155"/>
      <w:r w:rsidRPr="00E11A8C">
        <w:rPr>
          <w:rFonts w:ascii="Calibri" w:hAnsi="Calibri"/>
          <w:noProof/>
          <w:sz w:val="22"/>
        </w:rPr>
        <w:t>155.</w:t>
      </w:r>
      <w:r w:rsidRPr="00E11A8C">
        <w:rPr>
          <w:rFonts w:ascii="Calibri" w:hAnsi="Calibri"/>
          <w:noProof/>
          <w:sz w:val="22"/>
        </w:rPr>
        <w:tab/>
        <w:t xml:space="preserve">Couvreur, L., et al., </w:t>
      </w:r>
      <w:r w:rsidRPr="00E11A8C">
        <w:rPr>
          <w:rFonts w:ascii="Calibri" w:hAnsi="Calibri"/>
          <w:i/>
          <w:noProof/>
          <w:sz w:val="22"/>
        </w:rPr>
        <w:t>First Nitroxide-Mediated Controlled Free-Radical Polymerization of Acrylic Acid.</w:t>
      </w:r>
      <w:r w:rsidRPr="00E11A8C">
        <w:rPr>
          <w:rFonts w:ascii="Calibri" w:hAnsi="Calibri"/>
          <w:noProof/>
          <w:sz w:val="22"/>
        </w:rPr>
        <w:t xml:space="preserve"> Macromolecules, 2003. </w:t>
      </w:r>
      <w:r w:rsidRPr="00E11A8C">
        <w:rPr>
          <w:rFonts w:ascii="Calibri" w:hAnsi="Calibri"/>
          <w:b/>
          <w:noProof/>
          <w:sz w:val="22"/>
        </w:rPr>
        <w:t>36</w:t>
      </w:r>
      <w:r w:rsidRPr="00E11A8C">
        <w:rPr>
          <w:rFonts w:ascii="Calibri" w:hAnsi="Calibri"/>
          <w:noProof/>
          <w:sz w:val="22"/>
        </w:rPr>
        <w:t>(22): p. 8260-8267.</w:t>
      </w:r>
      <w:bookmarkEnd w:id="849"/>
    </w:p>
    <w:p w:rsidR="00E11A8C" w:rsidRPr="00E11A8C" w:rsidRDefault="00E11A8C" w:rsidP="00E11A8C">
      <w:pPr>
        <w:spacing w:after="0" w:line="240" w:lineRule="auto"/>
        <w:ind w:left="720" w:hanging="720"/>
        <w:rPr>
          <w:rFonts w:ascii="Calibri" w:hAnsi="Calibri"/>
          <w:noProof/>
          <w:sz w:val="22"/>
        </w:rPr>
      </w:pPr>
      <w:bookmarkStart w:id="850" w:name="_ENREF_156"/>
      <w:r w:rsidRPr="00E11A8C">
        <w:rPr>
          <w:rFonts w:ascii="Calibri" w:hAnsi="Calibri"/>
          <w:noProof/>
          <w:sz w:val="22"/>
        </w:rPr>
        <w:t>156.</w:t>
      </w:r>
      <w:r w:rsidRPr="00E11A8C">
        <w:rPr>
          <w:rFonts w:ascii="Calibri" w:hAnsi="Calibri"/>
          <w:noProof/>
          <w:sz w:val="22"/>
        </w:rPr>
        <w:tab/>
        <w:t xml:space="preserve">Ellinger, L.P., </w:t>
      </w:r>
      <w:r w:rsidRPr="00E11A8C">
        <w:rPr>
          <w:rFonts w:ascii="Calibri" w:hAnsi="Calibri"/>
          <w:i/>
          <w:noProof/>
          <w:sz w:val="22"/>
        </w:rPr>
        <w:t>Effect of impurities on the polymerization of vinylcarbazole by azobisisobutyronitrile.</w:t>
      </w:r>
      <w:r w:rsidRPr="00E11A8C">
        <w:rPr>
          <w:rFonts w:ascii="Calibri" w:hAnsi="Calibri"/>
          <w:noProof/>
          <w:sz w:val="22"/>
        </w:rPr>
        <w:t xml:space="preserve"> Journal of Applied Polymer Science, 1965. </w:t>
      </w:r>
      <w:r w:rsidRPr="00E11A8C">
        <w:rPr>
          <w:rFonts w:ascii="Calibri" w:hAnsi="Calibri"/>
          <w:b/>
          <w:noProof/>
          <w:sz w:val="22"/>
        </w:rPr>
        <w:t>9</w:t>
      </w:r>
      <w:r w:rsidRPr="00E11A8C">
        <w:rPr>
          <w:rFonts w:ascii="Calibri" w:hAnsi="Calibri"/>
          <w:noProof/>
          <w:sz w:val="22"/>
        </w:rPr>
        <w:t>(12): p. 3939-3948.</w:t>
      </w:r>
      <w:bookmarkEnd w:id="850"/>
    </w:p>
    <w:p w:rsidR="00E11A8C" w:rsidRPr="00E11A8C" w:rsidRDefault="00E11A8C" w:rsidP="00E11A8C">
      <w:pPr>
        <w:spacing w:after="0" w:line="240" w:lineRule="auto"/>
        <w:ind w:left="720" w:hanging="720"/>
        <w:rPr>
          <w:rFonts w:ascii="Calibri" w:hAnsi="Calibri"/>
          <w:noProof/>
          <w:sz w:val="22"/>
        </w:rPr>
      </w:pPr>
      <w:bookmarkStart w:id="851" w:name="_ENREF_157"/>
      <w:r w:rsidRPr="00E11A8C">
        <w:rPr>
          <w:rFonts w:ascii="Calibri" w:hAnsi="Calibri"/>
          <w:noProof/>
          <w:sz w:val="22"/>
        </w:rPr>
        <w:t>157.</w:t>
      </w:r>
      <w:r w:rsidRPr="00E11A8C">
        <w:rPr>
          <w:rFonts w:ascii="Calibri" w:hAnsi="Calibri"/>
          <w:noProof/>
          <w:sz w:val="22"/>
        </w:rPr>
        <w:tab/>
        <w:t xml:space="preserve">Weaver, J.V.M., et al., </w:t>
      </w:r>
      <w:r w:rsidRPr="00E11A8C">
        <w:rPr>
          <w:rFonts w:ascii="Calibri" w:hAnsi="Calibri"/>
          <w:i/>
          <w:noProof/>
          <w:sz w:val="22"/>
        </w:rPr>
        <w:t>Stimulus-Responsive Water-Soluble Polymers Based on 2-Hydroxyethyl Methacrylate.</w:t>
      </w:r>
      <w:r w:rsidRPr="00E11A8C">
        <w:rPr>
          <w:rFonts w:ascii="Calibri" w:hAnsi="Calibri"/>
          <w:noProof/>
          <w:sz w:val="22"/>
        </w:rPr>
        <w:t xml:space="preserve"> Macromolecules, 2004. </w:t>
      </w:r>
      <w:r w:rsidRPr="00E11A8C">
        <w:rPr>
          <w:rFonts w:ascii="Calibri" w:hAnsi="Calibri"/>
          <w:b/>
          <w:noProof/>
          <w:sz w:val="22"/>
        </w:rPr>
        <w:t>37</w:t>
      </w:r>
      <w:r w:rsidRPr="00E11A8C">
        <w:rPr>
          <w:rFonts w:ascii="Calibri" w:hAnsi="Calibri"/>
          <w:noProof/>
          <w:sz w:val="22"/>
        </w:rPr>
        <w:t>(7): p. 2395-2403.</w:t>
      </w:r>
      <w:bookmarkEnd w:id="851"/>
    </w:p>
    <w:p w:rsidR="00E11A8C" w:rsidRPr="00E11A8C" w:rsidRDefault="00E11A8C" w:rsidP="00E11A8C">
      <w:pPr>
        <w:spacing w:after="0" w:line="240" w:lineRule="auto"/>
        <w:ind w:left="720" w:hanging="720"/>
        <w:rPr>
          <w:rFonts w:ascii="Calibri" w:hAnsi="Calibri"/>
          <w:noProof/>
          <w:sz w:val="22"/>
        </w:rPr>
      </w:pPr>
      <w:bookmarkStart w:id="852" w:name="_ENREF_158"/>
      <w:r w:rsidRPr="00E11A8C">
        <w:rPr>
          <w:rFonts w:ascii="Calibri" w:hAnsi="Calibri"/>
          <w:noProof/>
          <w:sz w:val="22"/>
        </w:rPr>
        <w:t>158.</w:t>
      </w:r>
      <w:r w:rsidRPr="00E11A8C">
        <w:rPr>
          <w:rFonts w:ascii="Calibri" w:hAnsi="Calibri"/>
          <w:noProof/>
          <w:sz w:val="22"/>
        </w:rPr>
        <w:tab/>
        <w:t xml:space="preserve">Hoffman, A.S., </w:t>
      </w:r>
      <w:r w:rsidRPr="00E11A8C">
        <w:rPr>
          <w:rFonts w:ascii="Calibri" w:hAnsi="Calibri"/>
          <w:i/>
          <w:noProof/>
          <w:sz w:val="22"/>
        </w:rPr>
        <w:t>Hydrogels for biomedical applications.</w:t>
      </w:r>
      <w:r w:rsidRPr="00E11A8C">
        <w:rPr>
          <w:rFonts w:ascii="Calibri" w:hAnsi="Calibri"/>
          <w:noProof/>
          <w:sz w:val="22"/>
        </w:rPr>
        <w:t xml:space="preserve"> Advanced Drug Delivery Reviews, 2002. </w:t>
      </w:r>
      <w:r w:rsidRPr="00E11A8C">
        <w:rPr>
          <w:rFonts w:ascii="Calibri" w:hAnsi="Calibri"/>
          <w:b/>
          <w:noProof/>
          <w:sz w:val="22"/>
        </w:rPr>
        <w:t>54</w:t>
      </w:r>
      <w:r w:rsidRPr="00E11A8C">
        <w:rPr>
          <w:rFonts w:ascii="Calibri" w:hAnsi="Calibri"/>
          <w:noProof/>
          <w:sz w:val="22"/>
        </w:rPr>
        <w:t>(1): p. 3-12.</w:t>
      </w:r>
      <w:bookmarkEnd w:id="852"/>
    </w:p>
    <w:p w:rsidR="00E11A8C" w:rsidRPr="00E11A8C" w:rsidRDefault="00E11A8C" w:rsidP="00E11A8C">
      <w:pPr>
        <w:spacing w:after="0" w:line="240" w:lineRule="auto"/>
        <w:ind w:left="720" w:hanging="720"/>
        <w:rPr>
          <w:rFonts w:ascii="Calibri" w:hAnsi="Calibri"/>
          <w:noProof/>
          <w:sz w:val="22"/>
        </w:rPr>
      </w:pPr>
      <w:bookmarkStart w:id="853" w:name="_ENREF_159"/>
      <w:r w:rsidRPr="00E11A8C">
        <w:rPr>
          <w:rFonts w:ascii="Calibri" w:hAnsi="Calibri"/>
          <w:noProof/>
          <w:sz w:val="22"/>
        </w:rPr>
        <w:t>159.</w:t>
      </w:r>
      <w:r w:rsidRPr="00E11A8C">
        <w:rPr>
          <w:rFonts w:ascii="Calibri" w:hAnsi="Calibri"/>
          <w:noProof/>
          <w:sz w:val="22"/>
        </w:rPr>
        <w:tab/>
        <w:t xml:space="preserve">Wichterle, O. and D. Lim, </w:t>
      </w:r>
      <w:r w:rsidRPr="00E11A8C">
        <w:rPr>
          <w:rFonts w:ascii="Calibri" w:hAnsi="Calibri"/>
          <w:i/>
          <w:noProof/>
          <w:sz w:val="22"/>
        </w:rPr>
        <w:t>Hydrophilic Gels for Biological Use.</w:t>
      </w:r>
      <w:r w:rsidRPr="00E11A8C">
        <w:rPr>
          <w:rFonts w:ascii="Calibri" w:hAnsi="Calibri"/>
          <w:noProof/>
          <w:sz w:val="22"/>
        </w:rPr>
        <w:t xml:space="preserve"> Nature, 1960. </w:t>
      </w:r>
      <w:r w:rsidRPr="00E11A8C">
        <w:rPr>
          <w:rFonts w:ascii="Calibri" w:hAnsi="Calibri"/>
          <w:b/>
          <w:noProof/>
          <w:sz w:val="22"/>
        </w:rPr>
        <w:t>185</w:t>
      </w:r>
      <w:r w:rsidRPr="00E11A8C">
        <w:rPr>
          <w:rFonts w:ascii="Calibri" w:hAnsi="Calibri"/>
          <w:noProof/>
          <w:sz w:val="22"/>
        </w:rPr>
        <w:t>: p. 117-118.</w:t>
      </w:r>
      <w:bookmarkEnd w:id="853"/>
    </w:p>
    <w:p w:rsidR="00E11A8C" w:rsidRPr="00E11A8C" w:rsidRDefault="00E11A8C" w:rsidP="00E11A8C">
      <w:pPr>
        <w:spacing w:after="0" w:line="240" w:lineRule="auto"/>
        <w:ind w:left="720" w:hanging="720"/>
        <w:rPr>
          <w:rFonts w:ascii="Calibri" w:hAnsi="Calibri"/>
          <w:noProof/>
          <w:sz w:val="22"/>
        </w:rPr>
      </w:pPr>
      <w:bookmarkStart w:id="854" w:name="_ENREF_160"/>
      <w:r w:rsidRPr="00E11A8C">
        <w:rPr>
          <w:rFonts w:ascii="Calibri" w:hAnsi="Calibri"/>
          <w:noProof/>
          <w:sz w:val="22"/>
        </w:rPr>
        <w:t>160.</w:t>
      </w:r>
      <w:r w:rsidRPr="00E11A8C">
        <w:rPr>
          <w:rFonts w:ascii="Calibri" w:hAnsi="Calibri"/>
          <w:noProof/>
          <w:sz w:val="22"/>
        </w:rPr>
        <w:tab/>
        <w:t xml:space="preserve">Vázquez, B., M. Gurruchaga, and I. Goñi, </w:t>
      </w:r>
      <w:r w:rsidRPr="00E11A8C">
        <w:rPr>
          <w:rFonts w:ascii="Calibri" w:hAnsi="Calibri"/>
          <w:i/>
          <w:noProof/>
          <w:sz w:val="22"/>
        </w:rPr>
        <w:t>Hydrogels based on graft copolymerization of HEMA/BMA mixtures onto soluble gelatin: swelling behaviour.</w:t>
      </w:r>
      <w:r w:rsidRPr="00E11A8C">
        <w:rPr>
          <w:rFonts w:ascii="Calibri" w:hAnsi="Calibri"/>
          <w:noProof/>
          <w:sz w:val="22"/>
        </w:rPr>
        <w:t xml:space="preserve"> Polymer, 1995. </w:t>
      </w:r>
      <w:r w:rsidRPr="00E11A8C">
        <w:rPr>
          <w:rFonts w:ascii="Calibri" w:hAnsi="Calibri"/>
          <w:b/>
          <w:noProof/>
          <w:sz w:val="22"/>
        </w:rPr>
        <w:t>36</w:t>
      </w:r>
      <w:r w:rsidRPr="00E11A8C">
        <w:rPr>
          <w:rFonts w:ascii="Calibri" w:hAnsi="Calibri"/>
          <w:noProof/>
          <w:sz w:val="22"/>
        </w:rPr>
        <w:t>(11): p. 2311-2314.</w:t>
      </w:r>
      <w:bookmarkEnd w:id="854"/>
    </w:p>
    <w:p w:rsidR="00E11A8C" w:rsidRPr="00E11A8C" w:rsidRDefault="00E11A8C" w:rsidP="00E11A8C">
      <w:pPr>
        <w:spacing w:after="0" w:line="240" w:lineRule="auto"/>
        <w:ind w:left="720" w:hanging="720"/>
        <w:rPr>
          <w:rFonts w:ascii="Calibri" w:hAnsi="Calibri"/>
          <w:noProof/>
          <w:sz w:val="22"/>
        </w:rPr>
      </w:pPr>
      <w:bookmarkStart w:id="855" w:name="_ENREF_161"/>
      <w:r w:rsidRPr="00E11A8C">
        <w:rPr>
          <w:rFonts w:ascii="Calibri" w:hAnsi="Calibri"/>
          <w:noProof/>
          <w:sz w:val="22"/>
        </w:rPr>
        <w:t>161.</w:t>
      </w:r>
      <w:r w:rsidRPr="00E11A8C">
        <w:rPr>
          <w:rFonts w:ascii="Calibri" w:hAnsi="Calibri"/>
          <w:noProof/>
          <w:sz w:val="22"/>
        </w:rPr>
        <w:tab/>
        <w:t xml:space="preserve">England, R.M. and S. Rimmer, </w:t>
      </w:r>
      <w:r w:rsidRPr="00E11A8C">
        <w:rPr>
          <w:rFonts w:ascii="Calibri" w:hAnsi="Calibri"/>
          <w:i/>
          <w:noProof/>
          <w:sz w:val="22"/>
        </w:rPr>
        <w:t>Hyper/highly-branched polymers by radical polymerisations.</w:t>
      </w:r>
      <w:r w:rsidRPr="00E11A8C">
        <w:rPr>
          <w:rFonts w:ascii="Calibri" w:hAnsi="Calibri"/>
          <w:noProof/>
          <w:sz w:val="22"/>
        </w:rPr>
        <w:t xml:space="preserve"> Polymer Chemistry, 2010. </w:t>
      </w:r>
      <w:r w:rsidRPr="00E11A8C">
        <w:rPr>
          <w:rFonts w:ascii="Calibri" w:hAnsi="Calibri"/>
          <w:b/>
          <w:noProof/>
          <w:sz w:val="22"/>
        </w:rPr>
        <w:t>1</w:t>
      </w:r>
      <w:r w:rsidRPr="00E11A8C">
        <w:rPr>
          <w:rFonts w:ascii="Calibri" w:hAnsi="Calibri"/>
          <w:noProof/>
          <w:sz w:val="22"/>
        </w:rPr>
        <w:t>(10): p. 1533-1544.</w:t>
      </w:r>
      <w:bookmarkEnd w:id="855"/>
    </w:p>
    <w:p w:rsidR="00E11A8C" w:rsidRPr="00E11A8C" w:rsidRDefault="00E11A8C" w:rsidP="00E11A8C">
      <w:pPr>
        <w:spacing w:after="0" w:line="240" w:lineRule="auto"/>
        <w:ind w:left="720" w:hanging="720"/>
        <w:rPr>
          <w:rFonts w:ascii="Calibri" w:hAnsi="Calibri"/>
          <w:noProof/>
          <w:sz w:val="22"/>
        </w:rPr>
      </w:pPr>
      <w:bookmarkStart w:id="856" w:name="_ENREF_162"/>
      <w:r w:rsidRPr="00E11A8C">
        <w:rPr>
          <w:rFonts w:ascii="Calibri" w:hAnsi="Calibri"/>
          <w:noProof/>
          <w:sz w:val="22"/>
        </w:rPr>
        <w:t>162.</w:t>
      </w:r>
      <w:r w:rsidRPr="00E11A8C">
        <w:rPr>
          <w:rFonts w:ascii="Calibri" w:hAnsi="Calibri"/>
          <w:noProof/>
          <w:sz w:val="22"/>
        </w:rPr>
        <w:tab/>
        <w:t xml:space="preserve">Chilkoti, A., et al., </w:t>
      </w:r>
      <w:r w:rsidRPr="00E11A8C">
        <w:rPr>
          <w:rFonts w:ascii="Calibri" w:hAnsi="Calibri"/>
          <w:i/>
          <w:noProof/>
          <w:sz w:val="22"/>
        </w:rPr>
        <w:t>Analysis of polymer surfaces by SIMS. 16. Investigation of surface crosslinking in polymer gels of 2-hydroxyethyl methacrylate.</w:t>
      </w:r>
      <w:r w:rsidRPr="00E11A8C">
        <w:rPr>
          <w:rFonts w:ascii="Calibri" w:hAnsi="Calibri"/>
          <w:noProof/>
          <w:sz w:val="22"/>
        </w:rPr>
        <w:t xml:space="preserve"> Macromolecules, 1993. </w:t>
      </w:r>
      <w:r w:rsidRPr="00E11A8C">
        <w:rPr>
          <w:rFonts w:ascii="Calibri" w:hAnsi="Calibri"/>
          <w:b/>
          <w:noProof/>
          <w:sz w:val="22"/>
        </w:rPr>
        <w:t>26</w:t>
      </w:r>
      <w:r w:rsidRPr="00E11A8C">
        <w:rPr>
          <w:rFonts w:ascii="Calibri" w:hAnsi="Calibri"/>
          <w:noProof/>
          <w:sz w:val="22"/>
        </w:rPr>
        <w:t>(18): p. 4825-4832.</w:t>
      </w:r>
      <w:bookmarkEnd w:id="856"/>
    </w:p>
    <w:p w:rsidR="00E11A8C" w:rsidRPr="00E11A8C" w:rsidRDefault="00E11A8C" w:rsidP="00E11A8C">
      <w:pPr>
        <w:spacing w:after="0" w:line="240" w:lineRule="auto"/>
        <w:ind w:left="720" w:hanging="720"/>
        <w:rPr>
          <w:rFonts w:ascii="Calibri" w:hAnsi="Calibri"/>
          <w:noProof/>
          <w:sz w:val="22"/>
        </w:rPr>
      </w:pPr>
      <w:bookmarkStart w:id="857" w:name="_ENREF_163"/>
      <w:r w:rsidRPr="00E11A8C">
        <w:rPr>
          <w:rFonts w:ascii="Calibri" w:hAnsi="Calibri"/>
          <w:noProof/>
          <w:sz w:val="22"/>
        </w:rPr>
        <w:t>163.</w:t>
      </w:r>
      <w:r w:rsidRPr="00E11A8C">
        <w:rPr>
          <w:rFonts w:ascii="Calibri" w:hAnsi="Calibri"/>
          <w:noProof/>
          <w:sz w:val="22"/>
        </w:rPr>
        <w:tab/>
        <w:t xml:space="preserve">Yu, L., et al., </w:t>
      </w:r>
      <w:r w:rsidRPr="00E11A8C">
        <w:rPr>
          <w:rFonts w:ascii="Calibri" w:hAnsi="Calibri"/>
          <w:i/>
          <w:noProof/>
          <w:sz w:val="22"/>
        </w:rPr>
        <w:t>Photolithographically patternable modified poly(HEMA) hydrogel membrane.</w:t>
      </w:r>
      <w:r w:rsidRPr="00E11A8C">
        <w:rPr>
          <w:rFonts w:ascii="Calibri" w:hAnsi="Calibri"/>
          <w:noProof/>
          <w:sz w:val="22"/>
        </w:rPr>
        <w:t xml:space="preserve"> Polymer Bulletin, 1995. </w:t>
      </w:r>
      <w:r w:rsidRPr="00E11A8C">
        <w:rPr>
          <w:rFonts w:ascii="Calibri" w:hAnsi="Calibri"/>
          <w:b/>
          <w:noProof/>
          <w:sz w:val="22"/>
        </w:rPr>
        <w:t>35</w:t>
      </w:r>
      <w:r w:rsidRPr="00E11A8C">
        <w:rPr>
          <w:rFonts w:ascii="Calibri" w:hAnsi="Calibri"/>
          <w:noProof/>
          <w:sz w:val="22"/>
        </w:rPr>
        <w:t>(6): p. 759-765.</w:t>
      </w:r>
      <w:bookmarkEnd w:id="857"/>
    </w:p>
    <w:p w:rsidR="00E11A8C" w:rsidRPr="00E11A8C" w:rsidRDefault="00E11A8C" w:rsidP="00E11A8C">
      <w:pPr>
        <w:spacing w:after="0" w:line="240" w:lineRule="auto"/>
        <w:ind w:left="720" w:hanging="720"/>
        <w:rPr>
          <w:rFonts w:ascii="Calibri" w:hAnsi="Calibri"/>
          <w:noProof/>
          <w:sz w:val="22"/>
        </w:rPr>
      </w:pPr>
      <w:bookmarkStart w:id="858" w:name="_ENREF_164"/>
      <w:r w:rsidRPr="00E11A8C">
        <w:rPr>
          <w:rFonts w:ascii="Calibri" w:hAnsi="Calibri"/>
          <w:noProof/>
          <w:sz w:val="22"/>
        </w:rPr>
        <w:t>164.</w:t>
      </w:r>
      <w:r w:rsidRPr="00E11A8C">
        <w:rPr>
          <w:rFonts w:ascii="Calibri" w:hAnsi="Calibri"/>
          <w:noProof/>
          <w:sz w:val="22"/>
        </w:rPr>
        <w:tab/>
        <w:t xml:space="preserve">Billaud, C., M. Sarakha, and M. Bolte, </w:t>
      </w:r>
      <w:r w:rsidRPr="00E11A8C">
        <w:rPr>
          <w:rFonts w:ascii="Calibri" w:hAnsi="Calibri"/>
          <w:i/>
          <w:noProof/>
          <w:sz w:val="22"/>
        </w:rPr>
        <w:t>Polymerization of 2-hydroxyethyl methacrylate initiated by excitation of [Co(NH3)5N3]2+ at 365 and 546 nm.</w:t>
      </w:r>
      <w:r w:rsidRPr="00E11A8C">
        <w:rPr>
          <w:rFonts w:ascii="Calibri" w:hAnsi="Calibri"/>
          <w:noProof/>
          <w:sz w:val="22"/>
        </w:rPr>
        <w:t xml:space="preserve"> European Polymer Journal, 2000. </w:t>
      </w:r>
      <w:r w:rsidRPr="00E11A8C">
        <w:rPr>
          <w:rFonts w:ascii="Calibri" w:hAnsi="Calibri"/>
          <w:b/>
          <w:noProof/>
          <w:sz w:val="22"/>
        </w:rPr>
        <w:t>36</w:t>
      </w:r>
      <w:r w:rsidRPr="00E11A8C">
        <w:rPr>
          <w:rFonts w:ascii="Calibri" w:hAnsi="Calibri"/>
          <w:noProof/>
          <w:sz w:val="22"/>
        </w:rPr>
        <w:t>(7): p. 1401-1408.</w:t>
      </w:r>
      <w:bookmarkEnd w:id="858"/>
    </w:p>
    <w:p w:rsidR="00E11A8C" w:rsidRPr="00E11A8C" w:rsidRDefault="00E11A8C" w:rsidP="00E11A8C">
      <w:pPr>
        <w:spacing w:after="0" w:line="240" w:lineRule="auto"/>
        <w:ind w:left="720" w:hanging="720"/>
        <w:rPr>
          <w:rFonts w:ascii="Calibri" w:hAnsi="Calibri"/>
          <w:noProof/>
          <w:sz w:val="22"/>
        </w:rPr>
      </w:pPr>
      <w:bookmarkStart w:id="859" w:name="_ENREF_165"/>
      <w:r w:rsidRPr="00E11A8C">
        <w:rPr>
          <w:rFonts w:ascii="Calibri" w:hAnsi="Calibri"/>
          <w:noProof/>
          <w:sz w:val="22"/>
        </w:rPr>
        <w:t>165.</w:t>
      </w:r>
      <w:r w:rsidRPr="00E11A8C">
        <w:rPr>
          <w:rFonts w:ascii="Calibri" w:hAnsi="Calibri"/>
          <w:noProof/>
          <w:sz w:val="22"/>
        </w:rPr>
        <w:tab/>
        <w:t xml:space="preserve">Valdebenito, A. and M.V. Encinas, </w:t>
      </w:r>
      <w:r w:rsidRPr="00E11A8C">
        <w:rPr>
          <w:rFonts w:ascii="Calibri" w:hAnsi="Calibri"/>
          <w:i/>
          <w:noProof/>
          <w:sz w:val="22"/>
        </w:rPr>
        <w:t>Photopolymerization of 2-hydroxyethyl methacrylate: Effect of the medium properties on the polymerization rate.</w:t>
      </w:r>
      <w:r w:rsidRPr="00E11A8C">
        <w:rPr>
          <w:rFonts w:ascii="Calibri" w:hAnsi="Calibri"/>
          <w:noProof/>
          <w:sz w:val="22"/>
        </w:rPr>
        <w:t xml:space="preserve"> Journal of Polymer Science Part A: Polymer Chemistry, 2003. </w:t>
      </w:r>
      <w:r w:rsidRPr="00E11A8C">
        <w:rPr>
          <w:rFonts w:ascii="Calibri" w:hAnsi="Calibri"/>
          <w:b/>
          <w:noProof/>
          <w:sz w:val="22"/>
        </w:rPr>
        <w:t>41</w:t>
      </w:r>
      <w:r w:rsidRPr="00E11A8C">
        <w:rPr>
          <w:rFonts w:ascii="Calibri" w:hAnsi="Calibri"/>
          <w:noProof/>
          <w:sz w:val="22"/>
        </w:rPr>
        <w:t>(15): p. 2368-2373.</w:t>
      </w:r>
      <w:bookmarkEnd w:id="859"/>
    </w:p>
    <w:p w:rsidR="00E11A8C" w:rsidRPr="00E11A8C" w:rsidRDefault="00E11A8C" w:rsidP="00E11A8C">
      <w:pPr>
        <w:spacing w:after="0" w:line="240" w:lineRule="auto"/>
        <w:ind w:left="720" w:hanging="720"/>
        <w:rPr>
          <w:rFonts w:ascii="Calibri" w:hAnsi="Calibri"/>
          <w:noProof/>
          <w:sz w:val="22"/>
        </w:rPr>
      </w:pPr>
      <w:bookmarkStart w:id="860" w:name="_ENREF_166"/>
      <w:r w:rsidRPr="00E11A8C">
        <w:rPr>
          <w:rFonts w:ascii="Calibri" w:hAnsi="Calibri"/>
          <w:noProof/>
          <w:sz w:val="22"/>
        </w:rPr>
        <w:t>166.</w:t>
      </w:r>
      <w:r w:rsidRPr="00E11A8C">
        <w:rPr>
          <w:rFonts w:ascii="Calibri" w:hAnsi="Calibri"/>
          <w:noProof/>
          <w:sz w:val="22"/>
        </w:rPr>
        <w:tab/>
        <w:t xml:space="preserve">Chan, K. and K.K. Gleason, </w:t>
      </w:r>
      <w:r w:rsidRPr="00E11A8C">
        <w:rPr>
          <w:rFonts w:ascii="Calibri" w:hAnsi="Calibri"/>
          <w:i/>
          <w:noProof/>
          <w:sz w:val="22"/>
        </w:rPr>
        <w:t>Initiated Chemical Vapor Deposition of Linear and Cross-linked Poly(2-hydroxyethyl methacrylate) for Use as Thin-Film Hydrogels.</w:t>
      </w:r>
      <w:r w:rsidRPr="00E11A8C">
        <w:rPr>
          <w:rFonts w:ascii="Calibri" w:hAnsi="Calibri"/>
          <w:noProof/>
          <w:sz w:val="22"/>
        </w:rPr>
        <w:t xml:space="preserve"> Langmuir, 2005. </w:t>
      </w:r>
      <w:r w:rsidRPr="00E11A8C">
        <w:rPr>
          <w:rFonts w:ascii="Calibri" w:hAnsi="Calibri"/>
          <w:b/>
          <w:noProof/>
          <w:sz w:val="22"/>
        </w:rPr>
        <w:t>21</w:t>
      </w:r>
      <w:r w:rsidRPr="00E11A8C">
        <w:rPr>
          <w:rFonts w:ascii="Calibri" w:hAnsi="Calibri"/>
          <w:noProof/>
          <w:sz w:val="22"/>
        </w:rPr>
        <w:t>(19): p. 8930-8939.</w:t>
      </w:r>
      <w:bookmarkEnd w:id="860"/>
    </w:p>
    <w:p w:rsidR="00E11A8C" w:rsidRPr="00E11A8C" w:rsidRDefault="00E11A8C" w:rsidP="00E11A8C">
      <w:pPr>
        <w:spacing w:after="0" w:line="240" w:lineRule="auto"/>
        <w:ind w:left="720" w:hanging="720"/>
        <w:rPr>
          <w:rFonts w:ascii="Calibri" w:hAnsi="Calibri"/>
          <w:noProof/>
          <w:sz w:val="22"/>
        </w:rPr>
      </w:pPr>
      <w:bookmarkStart w:id="861" w:name="_ENREF_167"/>
      <w:r w:rsidRPr="00E11A8C">
        <w:rPr>
          <w:rFonts w:ascii="Calibri" w:hAnsi="Calibri"/>
          <w:noProof/>
          <w:sz w:val="22"/>
        </w:rPr>
        <w:t>167.</w:t>
      </w:r>
      <w:r w:rsidRPr="00E11A8C">
        <w:rPr>
          <w:rFonts w:ascii="Calibri" w:hAnsi="Calibri"/>
          <w:noProof/>
          <w:sz w:val="22"/>
        </w:rPr>
        <w:tab/>
        <w:t xml:space="preserve">Feng, M.-H., et al., </w:t>
      </w:r>
      <w:r w:rsidRPr="00E11A8C">
        <w:rPr>
          <w:rFonts w:ascii="Calibri" w:hAnsi="Calibri"/>
          <w:i/>
          <w:noProof/>
          <w:sz w:val="22"/>
        </w:rPr>
        <w:t>Adsorption of high density lipoproteins (HDL) on solid surfaces.</w:t>
      </w:r>
      <w:r w:rsidRPr="00E11A8C">
        <w:rPr>
          <w:rFonts w:ascii="Calibri" w:hAnsi="Calibri"/>
          <w:noProof/>
          <w:sz w:val="22"/>
        </w:rPr>
        <w:t xml:space="preserve"> Journal of Colloid and Interface Science, 1996. </w:t>
      </w:r>
      <w:r w:rsidRPr="00E11A8C">
        <w:rPr>
          <w:rFonts w:ascii="Calibri" w:hAnsi="Calibri"/>
          <w:b/>
          <w:noProof/>
          <w:sz w:val="22"/>
        </w:rPr>
        <w:t>177</w:t>
      </w:r>
      <w:r w:rsidRPr="00E11A8C">
        <w:rPr>
          <w:rFonts w:ascii="Calibri" w:hAnsi="Calibri"/>
          <w:noProof/>
          <w:sz w:val="22"/>
        </w:rPr>
        <w:t>(2): p. 364-371.</w:t>
      </w:r>
      <w:bookmarkEnd w:id="861"/>
    </w:p>
    <w:p w:rsidR="00E11A8C" w:rsidRPr="00E11A8C" w:rsidRDefault="00E11A8C" w:rsidP="00E11A8C">
      <w:pPr>
        <w:spacing w:after="0" w:line="240" w:lineRule="auto"/>
        <w:ind w:left="720" w:hanging="720"/>
        <w:rPr>
          <w:rFonts w:ascii="Calibri" w:hAnsi="Calibri"/>
          <w:noProof/>
          <w:sz w:val="22"/>
        </w:rPr>
      </w:pPr>
      <w:bookmarkStart w:id="862" w:name="_ENREF_168"/>
      <w:r w:rsidRPr="00E11A8C">
        <w:rPr>
          <w:rFonts w:ascii="Calibri" w:hAnsi="Calibri"/>
          <w:noProof/>
          <w:sz w:val="22"/>
        </w:rPr>
        <w:t>168.</w:t>
      </w:r>
      <w:r w:rsidRPr="00E11A8C">
        <w:rPr>
          <w:rFonts w:ascii="Calibri" w:hAnsi="Calibri"/>
          <w:noProof/>
          <w:sz w:val="22"/>
        </w:rPr>
        <w:tab/>
        <w:t xml:space="preserve">Smirnov, K.N., et al., </w:t>
      </w:r>
      <w:r w:rsidRPr="00E11A8C">
        <w:rPr>
          <w:rFonts w:ascii="Calibri" w:hAnsi="Calibri"/>
          <w:i/>
          <w:noProof/>
          <w:sz w:val="22"/>
        </w:rPr>
        <w:t>The influence of the synthesis pressure on the chromatographic properties of poly(divinylbenzene-co-ethylvinylbenzene-co-2-hydroxyethyl methacrylate) monolithic columns.</w:t>
      </w:r>
      <w:r w:rsidRPr="00E11A8C">
        <w:rPr>
          <w:rFonts w:ascii="Calibri" w:hAnsi="Calibri"/>
          <w:noProof/>
          <w:sz w:val="22"/>
        </w:rPr>
        <w:t xml:space="preserve"> Moscow University Chemistry Bulletin, 2011. </w:t>
      </w:r>
      <w:r w:rsidRPr="00E11A8C">
        <w:rPr>
          <w:rFonts w:ascii="Calibri" w:hAnsi="Calibri"/>
          <w:b/>
          <w:noProof/>
          <w:sz w:val="22"/>
        </w:rPr>
        <w:t>66</w:t>
      </w:r>
      <w:r w:rsidRPr="00E11A8C">
        <w:rPr>
          <w:rFonts w:ascii="Calibri" w:hAnsi="Calibri"/>
          <w:noProof/>
          <w:sz w:val="22"/>
        </w:rPr>
        <w:t>(6): p. 351-355.</w:t>
      </w:r>
      <w:bookmarkEnd w:id="862"/>
    </w:p>
    <w:p w:rsidR="00E11A8C" w:rsidRPr="00E11A8C" w:rsidRDefault="00E11A8C" w:rsidP="00E11A8C">
      <w:pPr>
        <w:spacing w:after="0" w:line="240" w:lineRule="auto"/>
        <w:ind w:left="720" w:hanging="720"/>
        <w:rPr>
          <w:rFonts w:ascii="Calibri" w:hAnsi="Calibri"/>
          <w:noProof/>
          <w:sz w:val="22"/>
        </w:rPr>
      </w:pPr>
      <w:bookmarkStart w:id="863" w:name="_ENREF_169"/>
      <w:r w:rsidRPr="00E11A8C">
        <w:rPr>
          <w:rFonts w:ascii="Calibri" w:hAnsi="Calibri"/>
          <w:noProof/>
          <w:sz w:val="22"/>
        </w:rPr>
        <w:t>169.</w:t>
      </w:r>
      <w:r w:rsidRPr="00E11A8C">
        <w:rPr>
          <w:rFonts w:ascii="Calibri" w:hAnsi="Calibri"/>
          <w:noProof/>
          <w:sz w:val="22"/>
        </w:rPr>
        <w:tab/>
        <w:t xml:space="preserve">Wang, W., et al., </w:t>
      </w:r>
      <w:r w:rsidRPr="00E11A8C">
        <w:rPr>
          <w:rFonts w:ascii="Calibri" w:hAnsi="Calibri"/>
          <w:i/>
          <w:noProof/>
          <w:sz w:val="22"/>
        </w:rPr>
        <w:t>Study on the Graft Reaction of Poly(propylene) Fiber with Acrylic Acid.</w:t>
      </w:r>
      <w:r w:rsidRPr="00E11A8C">
        <w:rPr>
          <w:rFonts w:ascii="Calibri" w:hAnsi="Calibri"/>
          <w:noProof/>
          <w:sz w:val="22"/>
        </w:rPr>
        <w:t xml:space="preserve"> Macromolecular Materials and Engineering, 2006. </w:t>
      </w:r>
      <w:r w:rsidRPr="00E11A8C">
        <w:rPr>
          <w:rFonts w:ascii="Calibri" w:hAnsi="Calibri"/>
          <w:b/>
          <w:noProof/>
          <w:sz w:val="22"/>
        </w:rPr>
        <w:t>291</w:t>
      </w:r>
      <w:r w:rsidRPr="00E11A8C">
        <w:rPr>
          <w:rFonts w:ascii="Calibri" w:hAnsi="Calibri"/>
          <w:noProof/>
          <w:sz w:val="22"/>
        </w:rPr>
        <w:t>(2): p. 173-180.</w:t>
      </w:r>
      <w:bookmarkEnd w:id="863"/>
    </w:p>
    <w:p w:rsidR="00E11A8C" w:rsidRPr="00E11A8C" w:rsidRDefault="00E11A8C" w:rsidP="00E11A8C">
      <w:pPr>
        <w:spacing w:after="0" w:line="240" w:lineRule="auto"/>
        <w:ind w:left="720" w:hanging="720"/>
        <w:rPr>
          <w:rFonts w:ascii="Calibri" w:hAnsi="Calibri"/>
          <w:noProof/>
          <w:sz w:val="22"/>
        </w:rPr>
      </w:pPr>
      <w:bookmarkStart w:id="864" w:name="_ENREF_170"/>
      <w:r w:rsidRPr="00E11A8C">
        <w:rPr>
          <w:rFonts w:ascii="Calibri" w:hAnsi="Calibri"/>
          <w:noProof/>
          <w:sz w:val="22"/>
        </w:rPr>
        <w:lastRenderedPageBreak/>
        <w:t>170.</w:t>
      </w:r>
      <w:r w:rsidRPr="00E11A8C">
        <w:rPr>
          <w:rFonts w:ascii="Calibri" w:hAnsi="Calibri"/>
          <w:noProof/>
          <w:sz w:val="22"/>
        </w:rPr>
        <w:tab/>
        <w:t xml:space="preserve">Currie, E.P.K., et al., </w:t>
      </w:r>
      <w:r w:rsidRPr="00E11A8C">
        <w:rPr>
          <w:rFonts w:ascii="Calibri" w:hAnsi="Calibri"/>
          <w:i/>
          <w:noProof/>
          <w:sz w:val="22"/>
        </w:rPr>
        <w:t>Polyacrylic Acid Brushes:  Surface Pressure and Salt-Induced Swelling.</w:t>
      </w:r>
      <w:r w:rsidRPr="00E11A8C">
        <w:rPr>
          <w:rFonts w:ascii="Calibri" w:hAnsi="Calibri"/>
          <w:noProof/>
          <w:sz w:val="22"/>
        </w:rPr>
        <w:t xml:space="preserve"> Langmuir, 2000. </w:t>
      </w:r>
      <w:r w:rsidRPr="00E11A8C">
        <w:rPr>
          <w:rFonts w:ascii="Calibri" w:hAnsi="Calibri"/>
          <w:b/>
          <w:noProof/>
          <w:sz w:val="22"/>
        </w:rPr>
        <w:t>16</w:t>
      </w:r>
      <w:r w:rsidRPr="00E11A8C">
        <w:rPr>
          <w:rFonts w:ascii="Calibri" w:hAnsi="Calibri"/>
          <w:noProof/>
          <w:sz w:val="22"/>
        </w:rPr>
        <w:t>(22): p. 8324-8333.</w:t>
      </w:r>
      <w:bookmarkEnd w:id="864"/>
    </w:p>
    <w:p w:rsidR="00E11A8C" w:rsidRPr="00E11A8C" w:rsidRDefault="00E11A8C" w:rsidP="00E11A8C">
      <w:pPr>
        <w:spacing w:after="0" w:line="240" w:lineRule="auto"/>
        <w:ind w:left="720" w:hanging="720"/>
        <w:rPr>
          <w:rFonts w:ascii="Calibri" w:hAnsi="Calibri"/>
          <w:noProof/>
          <w:sz w:val="22"/>
        </w:rPr>
      </w:pPr>
      <w:bookmarkStart w:id="865" w:name="_ENREF_171"/>
      <w:r w:rsidRPr="00E11A8C">
        <w:rPr>
          <w:rFonts w:ascii="Calibri" w:hAnsi="Calibri"/>
          <w:noProof/>
          <w:sz w:val="22"/>
        </w:rPr>
        <w:t>171.</w:t>
      </w:r>
      <w:r w:rsidRPr="00E11A8C">
        <w:rPr>
          <w:rFonts w:ascii="Calibri" w:hAnsi="Calibri"/>
          <w:noProof/>
          <w:sz w:val="22"/>
        </w:rPr>
        <w:tab/>
        <w:t xml:space="preserve">Mino, G. and S. Kaizerman, </w:t>
      </w:r>
      <w:r w:rsidRPr="00E11A8C">
        <w:rPr>
          <w:rFonts w:ascii="Calibri" w:hAnsi="Calibri"/>
          <w:i/>
          <w:noProof/>
          <w:sz w:val="22"/>
        </w:rPr>
        <w:t>A new method for the preparation of graft copolymers. Polymerization initiated by ceric ion redox systems.</w:t>
      </w:r>
      <w:r w:rsidRPr="00E11A8C">
        <w:rPr>
          <w:rFonts w:ascii="Calibri" w:hAnsi="Calibri"/>
          <w:noProof/>
          <w:sz w:val="22"/>
        </w:rPr>
        <w:t xml:space="preserve"> Journal of Polymer Science, 1958. </w:t>
      </w:r>
      <w:r w:rsidRPr="00E11A8C">
        <w:rPr>
          <w:rFonts w:ascii="Calibri" w:hAnsi="Calibri"/>
          <w:b/>
          <w:noProof/>
          <w:sz w:val="22"/>
        </w:rPr>
        <w:t>31</w:t>
      </w:r>
      <w:r w:rsidRPr="00E11A8C">
        <w:rPr>
          <w:rFonts w:ascii="Calibri" w:hAnsi="Calibri"/>
          <w:noProof/>
          <w:sz w:val="22"/>
        </w:rPr>
        <w:t>(122): p. 242-243.</w:t>
      </w:r>
      <w:bookmarkEnd w:id="865"/>
    </w:p>
    <w:p w:rsidR="00E11A8C" w:rsidRPr="00E11A8C" w:rsidRDefault="00E11A8C" w:rsidP="00E11A8C">
      <w:pPr>
        <w:spacing w:after="0" w:line="240" w:lineRule="auto"/>
        <w:ind w:left="720" w:hanging="720"/>
        <w:rPr>
          <w:rFonts w:ascii="Calibri" w:hAnsi="Calibri"/>
          <w:noProof/>
          <w:sz w:val="22"/>
        </w:rPr>
      </w:pPr>
      <w:bookmarkStart w:id="866" w:name="_ENREF_172"/>
      <w:r w:rsidRPr="00E11A8C">
        <w:rPr>
          <w:rFonts w:ascii="Calibri" w:hAnsi="Calibri"/>
          <w:noProof/>
          <w:sz w:val="22"/>
        </w:rPr>
        <w:t>172.</w:t>
      </w:r>
      <w:r w:rsidRPr="00E11A8C">
        <w:rPr>
          <w:rFonts w:ascii="Calibri" w:hAnsi="Calibri"/>
          <w:noProof/>
          <w:sz w:val="22"/>
        </w:rPr>
        <w:tab/>
        <w:t xml:space="preserve">Reyes, Z., C.E. Rist, and C.R. Russell, </w:t>
      </w:r>
      <w:r w:rsidRPr="00E11A8C">
        <w:rPr>
          <w:rFonts w:ascii="Calibri" w:hAnsi="Calibri"/>
          <w:i/>
          <w:noProof/>
          <w:sz w:val="22"/>
        </w:rPr>
        <w:t>Grafting vinyl monomers to starch by ceric ion. I. Acrylonitrile and acrylamide.</w:t>
      </w:r>
      <w:r w:rsidRPr="00E11A8C">
        <w:rPr>
          <w:rFonts w:ascii="Calibri" w:hAnsi="Calibri"/>
          <w:noProof/>
          <w:sz w:val="22"/>
        </w:rPr>
        <w:t xml:space="preserve"> Journal of Polymer Science Part A-1: Polymer Chemistry, 1966. </w:t>
      </w:r>
      <w:r w:rsidRPr="00E11A8C">
        <w:rPr>
          <w:rFonts w:ascii="Calibri" w:hAnsi="Calibri"/>
          <w:b/>
          <w:noProof/>
          <w:sz w:val="22"/>
        </w:rPr>
        <w:t>4</w:t>
      </w:r>
      <w:r w:rsidRPr="00E11A8C">
        <w:rPr>
          <w:rFonts w:ascii="Calibri" w:hAnsi="Calibri"/>
          <w:noProof/>
          <w:sz w:val="22"/>
        </w:rPr>
        <w:t>(5): p. 1031-1043.</w:t>
      </w:r>
      <w:bookmarkEnd w:id="866"/>
    </w:p>
    <w:p w:rsidR="00E11A8C" w:rsidRPr="00E11A8C" w:rsidRDefault="00E11A8C" w:rsidP="00E11A8C">
      <w:pPr>
        <w:spacing w:after="0" w:line="240" w:lineRule="auto"/>
        <w:ind w:left="720" w:hanging="720"/>
        <w:rPr>
          <w:rFonts w:ascii="Calibri" w:hAnsi="Calibri"/>
          <w:noProof/>
          <w:sz w:val="22"/>
        </w:rPr>
      </w:pPr>
      <w:bookmarkStart w:id="867" w:name="_ENREF_173"/>
      <w:r w:rsidRPr="00E11A8C">
        <w:rPr>
          <w:rFonts w:ascii="Calibri" w:hAnsi="Calibri"/>
          <w:noProof/>
          <w:sz w:val="22"/>
        </w:rPr>
        <w:t>173.</w:t>
      </w:r>
      <w:r w:rsidRPr="00E11A8C">
        <w:rPr>
          <w:rFonts w:ascii="Calibri" w:hAnsi="Calibri"/>
          <w:noProof/>
          <w:sz w:val="22"/>
        </w:rPr>
        <w:tab/>
        <w:t xml:space="preserve">Athawale, V.D. and V. Lele, </w:t>
      </w:r>
      <w:r w:rsidRPr="00E11A8C">
        <w:rPr>
          <w:rFonts w:ascii="Calibri" w:hAnsi="Calibri"/>
          <w:i/>
          <w:noProof/>
          <w:sz w:val="22"/>
        </w:rPr>
        <w:t>Syntheses and characterisation of graft copolymers of maize starch and methacrylonitrile.</w:t>
      </w:r>
      <w:r w:rsidRPr="00E11A8C">
        <w:rPr>
          <w:rFonts w:ascii="Calibri" w:hAnsi="Calibri"/>
          <w:noProof/>
          <w:sz w:val="22"/>
        </w:rPr>
        <w:t xml:space="preserve"> Carbohydrate Polymers, 2000. </w:t>
      </w:r>
      <w:r w:rsidRPr="00E11A8C">
        <w:rPr>
          <w:rFonts w:ascii="Calibri" w:hAnsi="Calibri"/>
          <w:b/>
          <w:noProof/>
          <w:sz w:val="22"/>
        </w:rPr>
        <w:t>41</w:t>
      </w:r>
      <w:r w:rsidRPr="00E11A8C">
        <w:rPr>
          <w:rFonts w:ascii="Calibri" w:hAnsi="Calibri"/>
          <w:noProof/>
          <w:sz w:val="22"/>
        </w:rPr>
        <w:t>(4): p. 407-416.</w:t>
      </w:r>
      <w:bookmarkEnd w:id="867"/>
    </w:p>
    <w:p w:rsidR="00E11A8C" w:rsidRPr="00E11A8C" w:rsidRDefault="00E11A8C" w:rsidP="00E11A8C">
      <w:pPr>
        <w:spacing w:after="0" w:line="240" w:lineRule="auto"/>
        <w:ind w:left="720" w:hanging="720"/>
        <w:rPr>
          <w:rFonts w:ascii="Calibri" w:hAnsi="Calibri"/>
          <w:noProof/>
          <w:sz w:val="22"/>
        </w:rPr>
      </w:pPr>
      <w:bookmarkStart w:id="868" w:name="_ENREF_174"/>
      <w:r w:rsidRPr="00E11A8C">
        <w:rPr>
          <w:rFonts w:ascii="Calibri" w:hAnsi="Calibri"/>
          <w:noProof/>
          <w:sz w:val="22"/>
        </w:rPr>
        <w:t>174.</w:t>
      </w:r>
      <w:r w:rsidRPr="00E11A8C">
        <w:rPr>
          <w:rFonts w:ascii="Calibri" w:hAnsi="Calibri"/>
          <w:noProof/>
          <w:sz w:val="22"/>
        </w:rPr>
        <w:tab/>
        <w:t xml:space="preserve">Kim, S.Y., et al., </w:t>
      </w:r>
      <w:r w:rsidRPr="00E11A8C">
        <w:rPr>
          <w:rFonts w:ascii="Calibri" w:hAnsi="Calibri"/>
          <w:i/>
          <w:noProof/>
          <w:sz w:val="22"/>
        </w:rPr>
        <w:t>Thermo- and pH-responsive behaviors of graft copolymer and blend based on chitosan and N-isopropylacrylamide.</w:t>
      </w:r>
      <w:r w:rsidRPr="00E11A8C">
        <w:rPr>
          <w:rFonts w:ascii="Calibri" w:hAnsi="Calibri"/>
          <w:noProof/>
          <w:sz w:val="22"/>
        </w:rPr>
        <w:t xml:space="preserve"> Journal of Applied Polymer Science, 2000. </w:t>
      </w:r>
      <w:r w:rsidRPr="00E11A8C">
        <w:rPr>
          <w:rFonts w:ascii="Calibri" w:hAnsi="Calibri"/>
          <w:b/>
          <w:noProof/>
          <w:sz w:val="22"/>
        </w:rPr>
        <w:t>78</w:t>
      </w:r>
      <w:r w:rsidRPr="00E11A8C">
        <w:rPr>
          <w:rFonts w:ascii="Calibri" w:hAnsi="Calibri"/>
          <w:noProof/>
          <w:sz w:val="22"/>
        </w:rPr>
        <w:t>(7): p. 1381-1391.</w:t>
      </w:r>
      <w:bookmarkEnd w:id="868"/>
    </w:p>
    <w:p w:rsidR="00E11A8C" w:rsidRPr="00E11A8C" w:rsidRDefault="00E11A8C" w:rsidP="00E11A8C">
      <w:pPr>
        <w:spacing w:after="0" w:line="240" w:lineRule="auto"/>
        <w:ind w:left="720" w:hanging="720"/>
        <w:rPr>
          <w:rFonts w:ascii="Calibri" w:hAnsi="Calibri"/>
          <w:noProof/>
          <w:sz w:val="22"/>
        </w:rPr>
      </w:pPr>
      <w:bookmarkStart w:id="869" w:name="_ENREF_175"/>
      <w:r w:rsidRPr="00E11A8C">
        <w:rPr>
          <w:rFonts w:ascii="Calibri" w:hAnsi="Calibri"/>
          <w:noProof/>
          <w:sz w:val="22"/>
        </w:rPr>
        <w:t>175.</w:t>
      </w:r>
      <w:r w:rsidRPr="00E11A8C">
        <w:rPr>
          <w:rFonts w:ascii="Calibri" w:hAnsi="Calibri"/>
          <w:noProof/>
          <w:sz w:val="22"/>
        </w:rPr>
        <w:tab/>
        <w:t xml:space="preserve">Joshi, J.M. and V.K. Sinha, </w:t>
      </w:r>
      <w:r w:rsidRPr="00E11A8C">
        <w:rPr>
          <w:rFonts w:ascii="Calibri" w:hAnsi="Calibri"/>
          <w:i/>
          <w:noProof/>
          <w:sz w:val="22"/>
        </w:rPr>
        <w:t>Ceric ammonium nitrate induced grafting of polyacrylamide onto carboxymethyl chitosan.</w:t>
      </w:r>
      <w:r w:rsidRPr="00E11A8C">
        <w:rPr>
          <w:rFonts w:ascii="Calibri" w:hAnsi="Calibri"/>
          <w:noProof/>
          <w:sz w:val="22"/>
        </w:rPr>
        <w:t xml:space="preserve"> Carbohydrate Polymers, 2007. </w:t>
      </w:r>
      <w:r w:rsidRPr="00E11A8C">
        <w:rPr>
          <w:rFonts w:ascii="Calibri" w:hAnsi="Calibri"/>
          <w:b/>
          <w:noProof/>
          <w:sz w:val="22"/>
        </w:rPr>
        <w:t>67</w:t>
      </w:r>
      <w:r w:rsidRPr="00E11A8C">
        <w:rPr>
          <w:rFonts w:ascii="Calibri" w:hAnsi="Calibri"/>
          <w:noProof/>
          <w:sz w:val="22"/>
        </w:rPr>
        <w:t>(3): p. 427-435.</w:t>
      </w:r>
      <w:bookmarkEnd w:id="869"/>
    </w:p>
    <w:p w:rsidR="00E11A8C" w:rsidRPr="00E11A8C" w:rsidRDefault="00E11A8C" w:rsidP="00E11A8C">
      <w:pPr>
        <w:spacing w:after="0" w:line="240" w:lineRule="auto"/>
        <w:ind w:left="720" w:hanging="720"/>
        <w:rPr>
          <w:rFonts w:ascii="Calibri" w:hAnsi="Calibri"/>
          <w:noProof/>
          <w:sz w:val="22"/>
        </w:rPr>
      </w:pPr>
      <w:bookmarkStart w:id="870" w:name="_ENREF_176"/>
      <w:r w:rsidRPr="00E11A8C">
        <w:rPr>
          <w:rFonts w:ascii="Calibri" w:hAnsi="Calibri"/>
          <w:noProof/>
          <w:sz w:val="22"/>
        </w:rPr>
        <w:t>176.</w:t>
      </w:r>
      <w:r w:rsidRPr="00E11A8C">
        <w:rPr>
          <w:rFonts w:ascii="Calibri" w:hAnsi="Calibri"/>
          <w:noProof/>
          <w:sz w:val="22"/>
        </w:rPr>
        <w:tab/>
        <w:t xml:space="preserve">McCormick, C.L. and L.S. Park, </w:t>
      </w:r>
      <w:r w:rsidRPr="00E11A8C">
        <w:rPr>
          <w:rFonts w:ascii="Calibri" w:hAnsi="Calibri"/>
          <w:i/>
          <w:noProof/>
          <w:sz w:val="22"/>
        </w:rPr>
        <w:t>Water-soluble copolymers. III. Dextran-g-poly(acrylamides) control of grafting sites and molecular weight by Ce(IV)-induced initiation in homogeneous solutions.</w:t>
      </w:r>
      <w:r w:rsidRPr="00E11A8C">
        <w:rPr>
          <w:rFonts w:ascii="Calibri" w:hAnsi="Calibri"/>
          <w:noProof/>
          <w:sz w:val="22"/>
        </w:rPr>
        <w:t xml:space="preserve"> Journal of Polymer Science: Polymer Chemistry Edition, 1981. </w:t>
      </w:r>
      <w:r w:rsidRPr="00E11A8C">
        <w:rPr>
          <w:rFonts w:ascii="Calibri" w:hAnsi="Calibri"/>
          <w:b/>
          <w:noProof/>
          <w:sz w:val="22"/>
        </w:rPr>
        <w:t>19</w:t>
      </w:r>
      <w:r w:rsidRPr="00E11A8C">
        <w:rPr>
          <w:rFonts w:ascii="Calibri" w:hAnsi="Calibri"/>
          <w:noProof/>
          <w:sz w:val="22"/>
        </w:rPr>
        <w:t>(9): p. 2229-2241.</w:t>
      </w:r>
      <w:bookmarkEnd w:id="870"/>
    </w:p>
    <w:p w:rsidR="00E11A8C" w:rsidRPr="00E11A8C" w:rsidRDefault="00E11A8C" w:rsidP="00E11A8C">
      <w:pPr>
        <w:spacing w:after="0" w:line="240" w:lineRule="auto"/>
        <w:ind w:left="720" w:hanging="720"/>
        <w:rPr>
          <w:rFonts w:ascii="Calibri" w:hAnsi="Calibri"/>
          <w:noProof/>
          <w:sz w:val="22"/>
        </w:rPr>
      </w:pPr>
      <w:bookmarkStart w:id="871" w:name="_ENREF_177"/>
      <w:r w:rsidRPr="00E11A8C">
        <w:rPr>
          <w:rFonts w:ascii="Calibri" w:hAnsi="Calibri"/>
          <w:noProof/>
          <w:sz w:val="22"/>
        </w:rPr>
        <w:t>177.</w:t>
      </w:r>
      <w:r w:rsidRPr="00E11A8C">
        <w:rPr>
          <w:rFonts w:ascii="Calibri" w:hAnsi="Calibri"/>
          <w:noProof/>
          <w:sz w:val="22"/>
        </w:rPr>
        <w:tab/>
        <w:t xml:space="preserve">Hritcu, D., W. Muller, and D.E. Brooks, </w:t>
      </w:r>
      <w:r w:rsidRPr="00E11A8C">
        <w:rPr>
          <w:rFonts w:ascii="Calibri" w:hAnsi="Calibri"/>
          <w:i/>
          <w:noProof/>
          <w:sz w:val="22"/>
        </w:rPr>
        <w:t>Poly(styrene) Latex Carrying Cerium(IV)-Initiated Terminally Attached Cleavable Chains: Analysis of Grafted Chains and Model of the Surface Layer.</w:t>
      </w:r>
      <w:r w:rsidRPr="00E11A8C">
        <w:rPr>
          <w:rFonts w:ascii="Calibri" w:hAnsi="Calibri"/>
          <w:noProof/>
          <w:sz w:val="22"/>
        </w:rPr>
        <w:t xml:space="preserve"> Macromolecules, 1999. </w:t>
      </w:r>
      <w:r w:rsidRPr="00E11A8C">
        <w:rPr>
          <w:rFonts w:ascii="Calibri" w:hAnsi="Calibri"/>
          <w:b/>
          <w:noProof/>
          <w:sz w:val="22"/>
        </w:rPr>
        <w:t>32</w:t>
      </w:r>
      <w:r w:rsidRPr="00E11A8C">
        <w:rPr>
          <w:rFonts w:ascii="Calibri" w:hAnsi="Calibri"/>
          <w:noProof/>
          <w:sz w:val="22"/>
        </w:rPr>
        <w:t>(3): p. 565-573.</w:t>
      </w:r>
      <w:bookmarkEnd w:id="871"/>
    </w:p>
    <w:p w:rsidR="00E11A8C" w:rsidRPr="00E11A8C" w:rsidRDefault="00E11A8C" w:rsidP="00E11A8C">
      <w:pPr>
        <w:spacing w:after="0" w:line="240" w:lineRule="auto"/>
        <w:ind w:left="720" w:hanging="720"/>
        <w:rPr>
          <w:rFonts w:ascii="Calibri" w:hAnsi="Calibri"/>
          <w:noProof/>
          <w:sz w:val="22"/>
        </w:rPr>
      </w:pPr>
      <w:bookmarkStart w:id="872" w:name="_ENREF_178"/>
      <w:r w:rsidRPr="00E11A8C">
        <w:rPr>
          <w:rFonts w:ascii="Calibri" w:hAnsi="Calibri"/>
          <w:noProof/>
          <w:sz w:val="22"/>
        </w:rPr>
        <w:t>178.</w:t>
      </w:r>
      <w:r w:rsidRPr="00E11A8C">
        <w:rPr>
          <w:rFonts w:ascii="Calibri" w:hAnsi="Calibri"/>
          <w:noProof/>
          <w:sz w:val="22"/>
        </w:rPr>
        <w:tab/>
        <w:t xml:space="preserve">Ramos, V.D., D. Derouet, and L.L.Y. Visconte, </w:t>
      </w:r>
      <w:r w:rsidRPr="00E11A8C">
        <w:rPr>
          <w:rFonts w:ascii="Calibri" w:hAnsi="Calibri"/>
          <w:i/>
          <w:noProof/>
          <w:sz w:val="22"/>
        </w:rPr>
        <w:t>Addition of 2-hydroxyethyl methacrylate upon 4,5- epoxy-4-methyloctane catalyzed by ceric ammonium nitrate 1: identification of the reaction products.</w:t>
      </w:r>
      <w:r w:rsidRPr="00E11A8C">
        <w:rPr>
          <w:rFonts w:ascii="Calibri" w:hAnsi="Calibri"/>
          <w:noProof/>
          <w:sz w:val="22"/>
        </w:rPr>
        <w:t xml:space="preserve"> Polymer Testing, 2003. </w:t>
      </w:r>
      <w:r w:rsidRPr="00E11A8C">
        <w:rPr>
          <w:rFonts w:ascii="Calibri" w:hAnsi="Calibri"/>
          <w:b/>
          <w:noProof/>
          <w:sz w:val="22"/>
        </w:rPr>
        <w:t>22</w:t>
      </w:r>
      <w:r w:rsidRPr="00E11A8C">
        <w:rPr>
          <w:rFonts w:ascii="Calibri" w:hAnsi="Calibri"/>
          <w:noProof/>
          <w:sz w:val="22"/>
        </w:rPr>
        <w:t>(3): p. 297-304.</w:t>
      </w:r>
      <w:bookmarkEnd w:id="872"/>
    </w:p>
    <w:p w:rsidR="00E11A8C" w:rsidRPr="00E11A8C" w:rsidRDefault="00E11A8C" w:rsidP="00E11A8C">
      <w:pPr>
        <w:spacing w:after="0" w:line="240" w:lineRule="auto"/>
        <w:ind w:left="720" w:hanging="720"/>
        <w:rPr>
          <w:rFonts w:ascii="Calibri" w:hAnsi="Calibri"/>
          <w:noProof/>
          <w:sz w:val="22"/>
        </w:rPr>
      </w:pPr>
      <w:bookmarkStart w:id="873" w:name="_ENREF_179"/>
      <w:r w:rsidRPr="00E11A8C">
        <w:rPr>
          <w:rFonts w:ascii="Calibri" w:hAnsi="Calibri"/>
          <w:noProof/>
          <w:sz w:val="22"/>
        </w:rPr>
        <w:t>179.</w:t>
      </w:r>
      <w:r w:rsidRPr="00E11A8C">
        <w:rPr>
          <w:rFonts w:ascii="Calibri" w:hAnsi="Calibri"/>
          <w:noProof/>
          <w:sz w:val="22"/>
        </w:rPr>
        <w:tab/>
        <w:t xml:space="preserve">Ramos, V.D., et al., </w:t>
      </w:r>
      <w:r w:rsidRPr="00E11A8C">
        <w:rPr>
          <w:rFonts w:ascii="Calibri" w:hAnsi="Calibri"/>
          <w:i/>
          <w:noProof/>
          <w:sz w:val="22"/>
        </w:rPr>
        <w:t>Addition of 2-hydroxyethyl methacrylate upon 4,5-epoxy-4-methyloctane catalyzed by ceric ammonium nitrate.: Part 2. Kinetic study.</w:t>
      </w:r>
      <w:r w:rsidRPr="00E11A8C">
        <w:rPr>
          <w:rFonts w:ascii="Calibri" w:hAnsi="Calibri"/>
          <w:noProof/>
          <w:sz w:val="22"/>
        </w:rPr>
        <w:t xml:space="preserve"> Polymer Testing, 2004. </w:t>
      </w:r>
      <w:r w:rsidRPr="00E11A8C">
        <w:rPr>
          <w:rFonts w:ascii="Calibri" w:hAnsi="Calibri"/>
          <w:b/>
          <w:noProof/>
          <w:sz w:val="22"/>
        </w:rPr>
        <w:t>23</w:t>
      </w:r>
      <w:r w:rsidRPr="00E11A8C">
        <w:rPr>
          <w:rFonts w:ascii="Calibri" w:hAnsi="Calibri"/>
          <w:noProof/>
          <w:sz w:val="22"/>
        </w:rPr>
        <w:t>(4): p. 387-395.</w:t>
      </w:r>
      <w:bookmarkEnd w:id="873"/>
    </w:p>
    <w:p w:rsidR="00E11A8C" w:rsidRPr="00E11A8C" w:rsidRDefault="00E11A8C" w:rsidP="00E11A8C">
      <w:pPr>
        <w:spacing w:after="0" w:line="240" w:lineRule="auto"/>
        <w:ind w:left="720" w:hanging="720"/>
        <w:rPr>
          <w:rFonts w:ascii="Calibri" w:hAnsi="Calibri"/>
          <w:noProof/>
          <w:sz w:val="22"/>
        </w:rPr>
      </w:pPr>
      <w:bookmarkStart w:id="874" w:name="_ENREF_180"/>
      <w:r w:rsidRPr="00E11A8C">
        <w:rPr>
          <w:rFonts w:ascii="Calibri" w:hAnsi="Calibri"/>
          <w:noProof/>
          <w:sz w:val="22"/>
        </w:rPr>
        <w:t>180.</w:t>
      </w:r>
      <w:r w:rsidRPr="00E11A8C">
        <w:rPr>
          <w:rFonts w:ascii="Calibri" w:hAnsi="Calibri"/>
          <w:noProof/>
          <w:sz w:val="22"/>
        </w:rPr>
        <w:tab/>
        <w:t xml:space="preserve">Gupta, K.C. and K. Khandekar, </w:t>
      </w:r>
      <w:r w:rsidRPr="00E11A8C">
        <w:rPr>
          <w:rFonts w:ascii="Calibri" w:hAnsi="Calibri"/>
          <w:i/>
          <w:noProof/>
          <w:sz w:val="22"/>
        </w:rPr>
        <w:t>Graft copolymerization of acrylamide–methylacrylate comonomers onto cellulose using ceric ammonium nitrate.</w:t>
      </w:r>
      <w:r w:rsidRPr="00E11A8C">
        <w:rPr>
          <w:rFonts w:ascii="Calibri" w:hAnsi="Calibri"/>
          <w:noProof/>
          <w:sz w:val="22"/>
        </w:rPr>
        <w:t xml:space="preserve"> Journal of Applied Polymer Science, 2002. </w:t>
      </w:r>
      <w:r w:rsidRPr="00E11A8C">
        <w:rPr>
          <w:rFonts w:ascii="Calibri" w:hAnsi="Calibri"/>
          <w:b/>
          <w:noProof/>
          <w:sz w:val="22"/>
        </w:rPr>
        <w:t>86</w:t>
      </w:r>
      <w:r w:rsidRPr="00E11A8C">
        <w:rPr>
          <w:rFonts w:ascii="Calibri" w:hAnsi="Calibri"/>
          <w:noProof/>
          <w:sz w:val="22"/>
        </w:rPr>
        <w:t>(10): p. 2631-2642.</w:t>
      </w:r>
      <w:bookmarkEnd w:id="874"/>
    </w:p>
    <w:p w:rsidR="00E11A8C" w:rsidRPr="00E11A8C" w:rsidRDefault="00E11A8C" w:rsidP="00E11A8C">
      <w:pPr>
        <w:spacing w:after="0" w:line="240" w:lineRule="auto"/>
        <w:ind w:left="720" w:hanging="720"/>
        <w:rPr>
          <w:rFonts w:ascii="Calibri" w:hAnsi="Calibri"/>
          <w:noProof/>
          <w:sz w:val="22"/>
        </w:rPr>
      </w:pPr>
      <w:bookmarkStart w:id="875" w:name="_ENREF_181"/>
      <w:r w:rsidRPr="00E11A8C">
        <w:rPr>
          <w:rFonts w:ascii="Calibri" w:hAnsi="Calibri"/>
          <w:noProof/>
          <w:sz w:val="22"/>
        </w:rPr>
        <w:t>181.</w:t>
      </w:r>
      <w:r w:rsidRPr="00E11A8C">
        <w:rPr>
          <w:rFonts w:ascii="Calibri" w:hAnsi="Calibri"/>
          <w:noProof/>
          <w:sz w:val="22"/>
        </w:rPr>
        <w:tab/>
        <w:t xml:space="preserve">Chansook, N. and S. Kiatkamjornwong, </w:t>
      </w:r>
      <w:r w:rsidRPr="00E11A8C">
        <w:rPr>
          <w:rFonts w:ascii="Calibri" w:hAnsi="Calibri"/>
          <w:i/>
          <w:noProof/>
          <w:sz w:val="22"/>
        </w:rPr>
        <w:t>Ce(IV)-initiated graft polymerization of acrylic acid onto poly(ethylene terephthalate) fiber.</w:t>
      </w:r>
      <w:r w:rsidRPr="00E11A8C">
        <w:rPr>
          <w:rFonts w:ascii="Calibri" w:hAnsi="Calibri"/>
          <w:noProof/>
          <w:sz w:val="22"/>
        </w:rPr>
        <w:t xml:space="preserve"> Journal of Applied Polymer Science, 2003. </w:t>
      </w:r>
      <w:r w:rsidRPr="00E11A8C">
        <w:rPr>
          <w:rFonts w:ascii="Calibri" w:hAnsi="Calibri"/>
          <w:b/>
          <w:noProof/>
          <w:sz w:val="22"/>
        </w:rPr>
        <w:t>89</w:t>
      </w:r>
      <w:r w:rsidRPr="00E11A8C">
        <w:rPr>
          <w:rFonts w:ascii="Calibri" w:hAnsi="Calibri"/>
          <w:noProof/>
          <w:sz w:val="22"/>
        </w:rPr>
        <w:t>(7): p. 1952-1958.</w:t>
      </w:r>
      <w:bookmarkEnd w:id="875"/>
    </w:p>
    <w:p w:rsidR="00E11A8C" w:rsidRPr="00E11A8C" w:rsidRDefault="00E11A8C" w:rsidP="00E11A8C">
      <w:pPr>
        <w:spacing w:after="0" w:line="240" w:lineRule="auto"/>
        <w:ind w:left="720" w:hanging="720"/>
        <w:rPr>
          <w:rFonts w:ascii="Calibri" w:hAnsi="Calibri"/>
          <w:noProof/>
          <w:sz w:val="22"/>
        </w:rPr>
      </w:pPr>
      <w:bookmarkStart w:id="876" w:name="_ENREF_182"/>
      <w:r w:rsidRPr="00E11A8C">
        <w:rPr>
          <w:rFonts w:ascii="Calibri" w:hAnsi="Calibri"/>
          <w:noProof/>
          <w:sz w:val="22"/>
        </w:rPr>
        <w:t>182.</w:t>
      </w:r>
      <w:r w:rsidRPr="00E11A8C">
        <w:rPr>
          <w:rFonts w:ascii="Calibri" w:hAnsi="Calibri"/>
          <w:noProof/>
          <w:sz w:val="22"/>
        </w:rPr>
        <w:tab/>
        <w:t xml:space="preserve">Mukhopadhyay, S., B.C. Mitra, and S.R. Palit, </w:t>
      </w:r>
      <w:r w:rsidRPr="00E11A8C">
        <w:rPr>
          <w:rFonts w:ascii="Calibri" w:hAnsi="Calibri"/>
          <w:i/>
          <w:noProof/>
          <w:sz w:val="22"/>
        </w:rPr>
        <w:t>Grafting acrylic acid monomer to poly-(vinyl alcohol) and methyl cellulose by ceric ion.</w:t>
      </w:r>
      <w:r w:rsidRPr="00E11A8C">
        <w:rPr>
          <w:rFonts w:ascii="Calibri" w:hAnsi="Calibri"/>
          <w:noProof/>
          <w:sz w:val="22"/>
        </w:rPr>
        <w:t xml:space="preserve"> Journal of Polymer Science Part A-1: Polymer Chemistry, 1969. </w:t>
      </w:r>
      <w:r w:rsidRPr="00E11A8C">
        <w:rPr>
          <w:rFonts w:ascii="Calibri" w:hAnsi="Calibri"/>
          <w:b/>
          <w:noProof/>
          <w:sz w:val="22"/>
        </w:rPr>
        <w:t>7</w:t>
      </w:r>
      <w:r w:rsidRPr="00E11A8C">
        <w:rPr>
          <w:rFonts w:ascii="Calibri" w:hAnsi="Calibri"/>
          <w:noProof/>
          <w:sz w:val="22"/>
        </w:rPr>
        <w:t>(8): p. 2079-2086.</w:t>
      </w:r>
      <w:bookmarkEnd w:id="876"/>
    </w:p>
    <w:p w:rsidR="00E11A8C" w:rsidRPr="00E11A8C" w:rsidRDefault="00E11A8C" w:rsidP="00E11A8C">
      <w:pPr>
        <w:spacing w:after="0" w:line="240" w:lineRule="auto"/>
        <w:ind w:left="720" w:hanging="720"/>
        <w:rPr>
          <w:rFonts w:ascii="Calibri" w:hAnsi="Calibri"/>
          <w:noProof/>
          <w:sz w:val="22"/>
        </w:rPr>
      </w:pPr>
      <w:bookmarkStart w:id="877" w:name="_ENREF_183"/>
      <w:r w:rsidRPr="00E11A8C">
        <w:rPr>
          <w:rFonts w:ascii="Calibri" w:hAnsi="Calibri"/>
          <w:noProof/>
          <w:sz w:val="22"/>
        </w:rPr>
        <w:t>183.</w:t>
      </w:r>
      <w:r w:rsidRPr="00E11A8C">
        <w:rPr>
          <w:rFonts w:ascii="Calibri" w:hAnsi="Calibri"/>
          <w:noProof/>
          <w:sz w:val="22"/>
        </w:rPr>
        <w:tab/>
        <w:t xml:space="preserve">Misra, B.N., I.K. Mehta, and R. Dogra, </w:t>
      </w:r>
      <w:r w:rsidRPr="00E11A8C">
        <w:rPr>
          <w:rFonts w:ascii="Calibri" w:hAnsi="Calibri"/>
          <w:i/>
          <w:noProof/>
          <w:sz w:val="22"/>
        </w:rPr>
        <w:t>Grafting onto wool. VII. Ceric ion-initiated graft copolymerization of vinyl monomers. Comparison of monomer reactivities.</w:t>
      </w:r>
      <w:r w:rsidRPr="00E11A8C">
        <w:rPr>
          <w:rFonts w:ascii="Calibri" w:hAnsi="Calibri"/>
          <w:noProof/>
          <w:sz w:val="22"/>
        </w:rPr>
        <w:t xml:space="preserve"> Journal of Applied Polymer Science, 1980. </w:t>
      </w:r>
      <w:r w:rsidRPr="00E11A8C">
        <w:rPr>
          <w:rFonts w:ascii="Calibri" w:hAnsi="Calibri"/>
          <w:b/>
          <w:noProof/>
          <w:sz w:val="22"/>
        </w:rPr>
        <w:t>25</w:t>
      </w:r>
      <w:r w:rsidRPr="00E11A8C">
        <w:rPr>
          <w:rFonts w:ascii="Calibri" w:hAnsi="Calibri"/>
          <w:noProof/>
          <w:sz w:val="22"/>
        </w:rPr>
        <w:t>(2): p. 235-241.</w:t>
      </w:r>
      <w:bookmarkEnd w:id="877"/>
    </w:p>
    <w:p w:rsidR="00E11A8C" w:rsidRPr="00E11A8C" w:rsidRDefault="00E11A8C" w:rsidP="00E11A8C">
      <w:pPr>
        <w:spacing w:after="0" w:line="240" w:lineRule="auto"/>
        <w:ind w:left="720" w:hanging="720"/>
        <w:rPr>
          <w:rFonts w:ascii="Calibri" w:hAnsi="Calibri"/>
          <w:noProof/>
          <w:sz w:val="22"/>
        </w:rPr>
      </w:pPr>
      <w:bookmarkStart w:id="878" w:name="_ENREF_184"/>
      <w:r w:rsidRPr="00E11A8C">
        <w:rPr>
          <w:rFonts w:ascii="Calibri" w:hAnsi="Calibri"/>
          <w:noProof/>
          <w:sz w:val="22"/>
        </w:rPr>
        <w:t>184.</w:t>
      </w:r>
      <w:r w:rsidRPr="00E11A8C">
        <w:rPr>
          <w:rFonts w:ascii="Calibri" w:hAnsi="Calibri"/>
          <w:noProof/>
          <w:sz w:val="22"/>
        </w:rPr>
        <w:tab/>
        <w:t xml:space="preserve">Raj Sharma, B., V. Kumar, and P.L. Soni, </w:t>
      </w:r>
      <w:r w:rsidRPr="00E11A8C">
        <w:rPr>
          <w:rFonts w:ascii="Calibri" w:hAnsi="Calibri"/>
          <w:i/>
          <w:noProof/>
          <w:sz w:val="22"/>
        </w:rPr>
        <w:t>Ceric ammonium nitrate-initiated graft copolymerization of acrylamide onto Cassia tora gum.</w:t>
      </w:r>
      <w:r w:rsidRPr="00E11A8C">
        <w:rPr>
          <w:rFonts w:ascii="Calibri" w:hAnsi="Calibri"/>
          <w:noProof/>
          <w:sz w:val="22"/>
        </w:rPr>
        <w:t xml:space="preserve"> Journal of Applied Polymer Science, 2002. </w:t>
      </w:r>
      <w:r w:rsidRPr="00E11A8C">
        <w:rPr>
          <w:rFonts w:ascii="Calibri" w:hAnsi="Calibri"/>
          <w:b/>
          <w:noProof/>
          <w:sz w:val="22"/>
        </w:rPr>
        <w:t>86</w:t>
      </w:r>
      <w:r w:rsidRPr="00E11A8C">
        <w:rPr>
          <w:rFonts w:ascii="Calibri" w:hAnsi="Calibri"/>
          <w:noProof/>
          <w:sz w:val="22"/>
        </w:rPr>
        <w:t>(13): p. 3250-3255.</w:t>
      </w:r>
      <w:bookmarkEnd w:id="878"/>
    </w:p>
    <w:p w:rsidR="00E11A8C" w:rsidRPr="00E11A8C" w:rsidRDefault="00E11A8C" w:rsidP="00E11A8C">
      <w:pPr>
        <w:spacing w:after="0" w:line="240" w:lineRule="auto"/>
        <w:ind w:left="720" w:hanging="720"/>
        <w:rPr>
          <w:rFonts w:ascii="Calibri" w:hAnsi="Calibri"/>
          <w:noProof/>
          <w:sz w:val="22"/>
        </w:rPr>
      </w:pPr>
      <w:bookmarkStart w:id="879" w:name="_ENREF_185"/>
      <w:r w:rsidRPr="00E11A8C">
        <w:rPr>
          <w:rFonts w:ascii="Calibri" w:hAnsi="Calibri"/>
          <w:noProof/>
          <w:sz w:val="22"/>
        </w:rPr>
        <w:t>185.</w:t>
      </w:r>
      <w:r w:rsidRPr="00E11A8C">
        <w:rPr>
          <w:rFonts w:ascii="Calibri" w:hAnsi="Calibri"/>
          <w:noProof/>
          <w:sz w:val="22"/>
        </w:rPr>
        <w:tab/>
        <w:t xml:space="preserve">Joshi, J.M. and V.K. Sinha, </w:t>
      </w:r>
      <w:r w:rsidRPr="00E11A8C">
        <w:rPr>
          <w:rFonts w:ascii="Calibri" w:hAnsi="Calibri"/>
          <w:i/>
          <w:noProof/>
          <w:sz w:val="22"/>
        </w:rPr>
        <w:t>Graft copolymerization of 2-hydroxyethylmethacrylate onto carboxymethyl chitosan using CAN as an initiator.</w:t>
      </w:r>
      <w:r w:rsidRPr="00E11A8C">
        <w:rPr>
          <w:rFonts w:ascii="Calibri" w:hAnsi="Calibri"/>
          <w:noProof/>
          <w:sz w:val="22"/>
        </w:rPr>
        <w:t xml:space="preserve"> Polymer, 2006. </w:t>
      </w:r>
      <w:r w:rsidRPr="00E11A8C">
        <w:rPr>
          <w:rFonts w:ascii="Calibri" w:hAnsi="Calibri"/>
          <w:b/>
          <w:noProof/>
          <w:sz w:val="22"/>
        </w:rPr>
        <w:t>47</w:t>
      </w:r>
      <w:r w:rsidRPr="00E11A8C">
        <w:rPr>
          <w:rFonts w:ascii="Calibri" w:hAnsi="Calibri"/>
          <w:noProof/>
          <w:sz w:val="22"/>
        </w:rPr>
        <w:t>(6): p. 2198-2204.</w:t>
      </w:r>
      <w:bookmarkEnd w:id="879"/>
    </w:p>
    <w:p w:rsidR="00E11A8C" w:rsidRPr="00E11A8C" w:rsidRDefault="00E11A8C" w:rsidP="00E11A8C">
      <w:pPr>
        <w:spacing w:after="0" w:line="240" w:lineRule="auto"/>
        <w:ind w:left="720" w:hanging="720"/>
        <w:rPr>
          <w:rFonts w:ascii="Calibri" w:hAnsi="Calibri"/>
          <w:noProof/>
          <w:sz w:val="22"/>
        </w:rPr>
      </w:pPr>
      <w:bookmarkStart w:id="880" w:name="_ENREF_186"/>
      <w:r w:rsidRPr="00E11A8C">
        <w:rPr>
          <w:rFonts w:ascii="Calibri" w:hAnsi="Calibri"/>
          <w:noProof/>
          <w:sz w:val="22"/>
        </w:rPr>
        <w:t>186.</w:t>
      </w:r>
      <w:r w:rsidRPr="00E11A8C">
        <w:rPr>
          <w:rFonts w:ascii="Calibri" w:hAnsi="Calibri"/>
          <w:noProof/>
          <w:sz w:val="22"/>
        </w:rPr>
        <w:tab/>
        <w:t xml:space="preserve">dos Santos, K.S.C.R., et al., </w:t>
      </w:r>
      <w:r w:rsidRPr="00E11A8C">
        <w:rPr>
          <w:rFonts w:ascii="Calibri" w:hAnsi="Calibri"/>
          <w:i/>
          <w:noProof/>
          <w:sz w:val="22"/>
        </w:rPr>
        <w:t>Synthesis and characterization of membranes obtained by graft copolymerization of 2-hydroxyethyl methacrylate and acrylic acid onto chitosan.</w:t>
      </w:r>
      <w:r w:rsidRPr="00E11A8C">
        <w:rPr>
          <w:rFonts w:ascii="Calibri" w:hAnsi="Calibri"/>
          <w:noProof/>
          <w:sz w:val="22"/>
        </w:rPr>
        <w:t xml:space="preserve"> International Journal of Pharmaceutics, 2006. </w:t>
      </w:r>
      <w:r w:rsidRPr="00E11A8C">
        <w:rPr>
          <w:rFonts w:ascii="Calibri" w:hAnsi="Calibri"/>
          <w:b/>
          <w:noProof/>
          <w:sz w:val="22"/>
        </w:rPr>
        <w:t>310</w:t>
      </w:r>
      <w:r w:rsidRPr="00E11A8C">
        <w:rPr>
          <w:rFonts w:ascii="Calibri" w:hAnsi="Calibri"/>
          <w:noProof/>
          <w:sz w:val="22"/>
        </w:rPr>
        <w:t>(1-2): p. 37-45.</w:t>
      </w:r>
      <w:bookmarkEnd w:id="880"/>
    </w:p>
    <w:p w:rsidR="00E11A8C" w:rsidRPr="00E11A8C" w:rsidRDefault="00E11A8C" w:rsidP="00E11A8C">
      <w:pPr>
        <w:spacing w:line="240" w:lineRule="auto"/>
        <w:ind w:left="720" w:hanging="720"/>
        <w:rPr>
          <w:rFonts w:ascii="Calibri" w:hAnsi="Calibri"/>
          <w:noProof/>
          <w:sz w:val="22"/>
        </w:rPr>
      </w:pPr>
      <w:bookmarkStart w:id="881" w:name="_ENREF_187"/>
      <w:r w:rsidRPr="00E11A8C">
        <w:rPr>
          <w:rFonts w:ascii="Calibri" w:hAnsi="Calibri"/>
          <w:noProof/>
          <w:sz w:val="22"/>
        </w:rPr>
        <w:lastRenderedPageBreak/>
        <w:t>187.</w:t>
      </w:r>
      <w:r w:rsidRPr="00E11A8C">
        <w:rPr>
          <w:rFonts w:ascii="Calibri" w:hAnsi="Calibri"/>
          <w:noProof/>
          <w:sz w:val="22"/>
        </w:rPr>
        <w:tab/>
        <w:t xml:space="preserve">Jenkins, A.D., Kratochvil, P., Stepto, R. F. T., Suter, U. W., </w:t>
      </w:r>
      <w:r w:rsidRPr="00E11A8C">
        <w:rPr>
          <w:rFonts w:ascii="Calibri" w:hAnsi="Calibri"/>
          <w:i/>
          <w:noProof/>
          <w:sz w:val="22"/>
        </w:rPr>
        <w:t>Glossary of Basic Terms in Polymer Science.</w:t>
      </w:r>
      <w:r w:rsidRPr="00E11A8C">
        <w:rPr>
          <w:rFonts w:ascii="Calibri" w:hAnsi="Calibri"/>
          <w:noProof/>
          <w:sz w:val="22"/>
        </w:rPr>
        <w:t xml:space="preserve"> Pure Appl. Chem.,, 1996. </w:t>
      </w:r>
      <w:r w:rsidRPr="00E11A8C">
        <w:rPr>
          <w:rFonts w:ascii="Calibri" w:hAnsi="Calibri"/>
          <w:b/>
          <w:noProof/>
          <w:sz w:val="22"/>
        </w:rPr>
        <w:t>68</w:t>
      </w:r>
      <w:r w:rsidRPr="00E11A8C">
        <w:rPr>
          <w:rFonts w:ascii="Calibri" w:hAnsi="Calibri"/>
          <w:noProof/>
          <w:sz w:val="22"/>
        </w:rPr>
        <w:t>(8): p. 1591 - 1595.</w:t>
      </w:r>
      <w:bookmarkEnd w:id="881"/>
    </w:p>
    <w:p w:rsidR="00E11A8C" w:rsidRDefault="00E11A8C" w:rsidP="00E11A8C">
      <w:pPr>
        <w:spacing w:line="240" w:lineRule="auto"/>
        <w:rPr>
          <w:rFonts w:ascii="Calibri" w:hAnsi="Calibri"/>
          <w:noProof/>
          <w:sz w:val="22"/>
        </w:rPr>
      </w:pPr>
    </w:p>
    <w:p w:rsidR="00C61644" w:rsidRDefault="003F0512" w:rsidP="007D5FD0">
      <w:pPr>
        <w:sectPr w:rsidR="00C61644" w:rsidSect="007D5FD0">
          <w:headerReference w:type="default" r:id="rId312"/>
          <w:footerReference w:type="default" r:id="rId313"/>
          <w:pgSz w:w="11906" w:h="16838"/>
          <w:pgMar w:top="1440" w:right="1440" w:bottom="1440" w:left="2268" w:header="709" w:footer="709" w:gutter="0"/>
          <w:cols w:space="708"/>
          <w:docGrid w:linePitch="360"/>
        </w:sectPr>
      </w:pPr>
      <w:r>
        <w:fldChar w:fldCharType="end"/>
      </w:r>
    </w:p>
    <w:p w:rsidR="002474F5" w:rsidRPr="00C14400" w:rsidRDefault="00F92491" w:rsidP="002A3809">
      <w:pPr>
        <w:pStyle w:val="Heading1"/>
        <w:numPr>
          <w:ilvl w:val="0"/>
          <w:numId w:val="0"/>
        </w:numPr>
        <w:ind w:left="432" w:hanging="432"/>
      </w:pPr>
      <w:bookmarkStart w:id="882" w:name="_Ref336023116"/>
      <w:bookmarkStart w:id="883" w:name="_Toc385451512"/>
      <w:r w:rsidRPr="00C14400">
        <w:lastRenderedPageBreak/>
        <w:t>Appendix A – Patent Search</w:t>
      </w:r>
      <w:bookmarkEnd w:id="882"/>
      <w:bookmarkEnd w:id="883"/>
    </w:p>
    <w:p w:rsidR="00313072" w:rsidRPr="00313072" w:rsidRDefault="00AD69EC" w:rsidP="007D5FD0">
      <w:proofErr w:type="gramStart"/>
      <w:r>
        <w:t>Patents regarding the tagging of polymers and their use as a detection system.</w:t>
      </w:r>
      <w:proofErr w:type="gramEnd"/>
      <w:r>
        <w:t xml:space="preserve"> Patent search carried out </w:t>
      </w:r>
      <w:r w:rsidR="0062395C">
        <w:t xml:space="preserve">in </w:t>
      </w:r>
      <w:r>
        <w:t>July 2012.</w:t>
      </w:r>
    </w:p>
    <w:tbl>
      <w:tblPr>
        <w:tblW w:w="8852" w:type="dxa"/>
        <w:jc w:val="right"/>
        <w:tblInd w:w="3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2"/>
        <w:gridCol w:w="1721"/>
        <w:gridCol w:w="3919"/>
        <w:gridCol w:w="1450"/>
      </w:tblGrid>
      <w:tr w:rsidR="00C26F78" w:rsidRPr="00C26F78" w:rsidTr="00C26F78">
        <w:trPr>
          <w:trHeight w:val="300"/>
          <w:jc w:val="right"/>
        </w:trPr>
        <w:tc>
          <w:tcPr>
            <w:tcW w:w="1703" w:type="dxa"/>
            <w:shd w:val="clear" w:color="auto" w:fill="auto"/>
            <w:noWrap/>
            <w:vAlign w:val="center"/>
            <w:hideMark/>
          </w:tcPr>
          <w:p w:rsidR="000A7FF1" w:rsidRPr="00C26F78" w:rsidRDefault="004730DF" w:rsidP="00C26F78">
            <w:pPr>
              <w:spacing w:line="240" w:lineRule="auto"/>
              <w:jc w:val="center"/>
              <w:rPr>
                <w:b/>
                <w:sz w:val="22"/>
                <w:lang w:eastAsia="en-GB"/>
              </w:rPr>
            </w:pPr>
            <w:r w:rsidRPr="00C26F78">
              <w:rPr>
                <w:b/>
                <w:sz w:val="22"/>
                <w:lang w:eastAsia="en-GB"/>
              </w:rPr>
              <w:t>Title</w:t>
            </w:r>
          </w:p>
        </w:tc>
        <w:tc>
          <w:tcPr>
            <w:tcW w:w="1735" w:type="dxa"/>
            <w:shd w:val="clear" w:color="auto" w:fill="auto"/>
            <w:noWrap/>
            <w:vAlign w:val="center"/>
            <w:hideMark/>
          </w:tcPr>
          <w:p w:rsidR="000A7FF1" w:rsidRPr="00C26F78" w:rsidRDefault="004730DF" w:rsidP="00C26F78">
            <w:pPr>
              <w:spacing w:line="240" w:lineRule="auto"/>
              <w:jc w:val="center"/>
              <w:rPr>
                <w:b/>
                <w:sz w:val="22"/>
                <w:lang w:eastAsia="en-GB"/>
              </w:rPr>
            </w:pPr>
            <w:r w:rsidRPr="00C26F78">
              <w:rPr>
                <w:b/>
                <w:sz w:val="22"/>
                <w:lang w:eastAsia="en-GB"/>
              </w:rPr>
              <w:t>XPN</w:t>
            </w:r>
          </w:p>
        </w:tc>
        <w:tc>
          <w:tcPr>
            <w:tcW w:w="3953" w:type="dxa"/>
            <w:shd w:val="clear" w:color="auto" w:fill="auto"/>
            <w:noWrap/>
            <w:vAlign w:val="center"/>
            <w:hideMark/>
          </w:tcPr>
          <w:p w:rsidR="000A7FF1" w:rsidRPr="00C26F78" w:rsidRDefault="004730DF" w:rsidP="00C26F78">
            <w:pPr>
              <w:spacing w:line="240" w:lineRule="auto"/>
              <w:jc w:val="center"/>
              <w:rPr>
                <w:b/>
                <w:sz w:val="22"/>
                <w:lang w:eastAsia="en-GB"/>
              </w:rPr>
            </w:pPr>
            <w:r w:rsidRPr="00C26F78">
              <w:rPr>
                <w:b/>
                <w:sz w:val="22"/>
                <w:lang w:eastAsia="en-GB"/>
              </w:rPr>
              <w:t>Abstract</w:t>
            </w:r>
          </w:p>
        </w:tc>
        <w:tc>
          <w:tcPr>
            <w:tcW w:w="1461" w:type="dxa"/>
            <w:shd w:val="clear" w:color="auto" w:fill="auto"/>
            <w:noWrap/>
            <w:vAlign w:val="center"/>
            <w:hideMark/>
          </w:tcPr>
          <w:p w:rsidR="000A7FF1" w:rsidRPr="00C26F78" w:rsidRDefault="000A7FF1" w:rsidP="00C26F78">
            <w:pPr>
              <w:spacing w:line="240" w:lineRule="auto"/>
              <w:jc w:val="center"/>
              <w:rPr>
                <w:b/>
                <w:sz w:val="22"/>
                <w:lang w:eastAsia="en-GB"/>
              </w:rPr>
            </w:pPr>
            <w:r w:rsidRPr="00C26F78">
              <w:rPr>
                <w:b/>
                <w:sz w:val="22"/>
                <w:lang w:eastAsia="en-GB"/>
              </w:rPr>
              <w:t>PA</w:t>
            </w:r>
          </w:p>
        </w:tc>
      </w:tr>
      <w:tr w:rsidR="00C26F78" w:rsidRPr="00C26F78" w:rsidTr="00C26F78">
        <w:trPr>
          <w:trHeight w:val="300"/>
          <w:jc w:val="right"/>
        </w:trPr>
        <w:tc>
          <w:tcPr>
            <w:tcW w:w="1703" w:type="dxa"/>
            <w:shd w:val="clear" w:color="auto" w:fill="auto"/>
            <w:noWrap/>
            <w:hideMark/>
          </w:tcPr>
          <w:p w:rsidR="000A7FF1" w:rsidRPr="00C26F78" w:rsidRDefault="000A7FF1" w:rsidP="00C26F78">
            <w:pPr>
              <w:spacing w:line="240" w:lineRule="auto"/>
              <w:jc w:val="left"/>
              <w:rPr>
                <w:sz w:val="18"/>
                <w:lang w:eastAsia="en-GB"/>
              </w:rPr>
            </w:pPr>
            <w:r w:rsidRPr="00C26F78">
              <w:rPr>
                <w:sz w:val="18"/>
                <w:lang w:eastAsia="en-GB"/>
              </w:rPr>
              <w:t xml:space="preserve">TAGGED SCALE INHIBITOR </w:t>
            </w:r>
            <w:r w:rsidR="00C26F78" w:rsidRPr="00C26F78">
              <w:rPr>
                <w:sz w:val="18"/>
                <w:lang w:eastAsia="en-GB"/>
              </w:rPr>
              <w:t>C</w:t>
            </w:r>
            <w:r w:rsidRPr="00C26F78">
              <w:rPr>
                <w:sz w:val="18"/>
                <w:lang w:eastAsia="en-GB"/>
              </w:rPr>
              <w:t>OMPOSITIONS AND METHODS OF INHIBITING SCALE</w:t>
            </w:r>
          </w:p>
        </w:tc>
        <w:tc>
          <w:tcPr>
            <w:tcW w:w="1735" w:type="dxa"/>
            <w:shd w:val="clear" w:color="auto" w:fill="auto"/>
            <w:noWrap/>
            <w:hideMark/>
          </w:tcPr>
          <w:p w:rsidR="000A7FF1" w:rsidRPr="00C26F78" w:rsidRDefault="004730DF" w:rsidP="00C26F78">
            <w:pPr>
              <w:spacing w:line="240" w:lineRule="auto"/>
              <w:rPr>
                <w:sz w:val="18"/>
                <w:lang w:eastAsia="en-GB"/>
              </w:rPr>
            </w:pPr>
            <w:r w:rsidRPr="00C26F78">
              <w:rPr>
                <w:sz w:val="18"/>
                <w:lang w:eastAsia="en-GB"/>
              </w:rPr>
              <w:t>WO201218683</w:t>
            </w:r>
          </w:p>
        </w:tc>
        <w:tc>
          <w:tcPr>
            <w:tcW w:w="3953" w:type="dxa"/>
            <w:shd w:val="clear" w:color="auto" w:fill="auto"/>
            <w:noWrap/>
            <w:hideMark/>
          </w:tcPr>
          <w:p w:rsidR="000A7FF1" w:rsidRPr="00C26F78" w:rsidRDefault="000A7FF1" w:rsidP="00C26F78">
            <w:pPr>
              <w:spacing w:line="240" w:lineRule="auto"/>
              <w:rPr>
                <w:sz w:val="18"/>
                <w:lang w:eastAsia="en-GB"/>
              </w:rPr>
            </w:pPr>
            <w:r w:rsidRPr="00C26F78">
              <w:rPr>
                <w:sz w:val="18"/>
                <w:lang w:eastAsia="en-GB"/>
              </w:rPr>
              <w:t>Scale inhibitor compositions and methods of inhibiting scale formation generally include a tagged scale inhibiting (co)polymer including at least one scale inhibiting moiety and an imidazole moiety. The imidazole moiety fluoresces at a wavelength of about 424nm and can be used to detect the amount of scale inhibitor present</w:t>
            </w:r>
          </w:p>
        </w:tc>
        <w:tc>
          <w:tcPr>
            <w:tcW w:w="1461" w:type="dxa"/>
            <w:shd w:val="clear" w:color="auto" w:fill="auto"/>
            <w:noWrap/>
            <w:hideMark/>
          </w:tcPr>
          <w:p w:rsidR="000A7FF1" w:rsidRPr="00C26F78" w:rsidRDefault="000A7FF1" w:rsidP="00C26F78">
            <w:pPr>
              <w:spacing w:line="240" w:lineRule="auto"/>
              <w:jc w:val="left"/>
              <w:rPr>
                <w:sz w:val="18"/>
                <w:lang w:eastAsia="en-GB"/>
              </w:rPr>
            </w:pPr>
            <w:r w:rsidRPr="00C26F78">
              <w:rPr>
                <w:sz w:val="18"/>
                <w:lang w:eastAsia="en-GB"/>
              </w:rPr>
              <w:t>KEMIRA CHEMICALS</w:t>
            </w:r>
          </w:p>
        </w:tc>
      </w:tr>
      <w:tr w:rsidR="00C26F78" w:rsidRPr="00C26F78" w:rsidTr="00C26F78">
        <w:trPr>
          <w:trHeight w:val="300"/>
          <w:jc w:val="right"/>
        </w:trPr>
        <w:tc>
          <w:tcPr>
            <w:tcW w:w="1703" w:type="dxa"/>
            <w:shd w:val="clear" w:color="auto" w:fill="auto"/>
            <w:noWrap/>
            <w:hideMark/>
          </w:tcPr>
          <w:p w:rsidR="000A7FF1" w:rsidRPr="00C26F78" w:rsidRDefault="000A7FF1" w:rsidP="00C26F78">
            <w:pPr>
              <w:spacing w:line="240" w:lineRule="auto"/>
              <w:jc w:val="left"/>
              <w:rPr>
                <w:sz w:val="18"/>
                <w:lang w:eastAsia="en-GB"/>
              </w:rPr>
            </w:pPr>
            <w:r w:rsidRPr="00C26F78">
              <w:rPr>
                <w:sz w:val="18"/>
                <w:lang w:eastAsia="en-GB"/>
              </w:rPr>
              <w:t>DETERMINING THE CONCENTRATION OF WATER TREATMENT CHEMICALS</w:t>
            </w:r>
          </w:p>
        </w:tc>
        <w:tc>
          <w:tcPr>
            <w:tcW w:w="1735" w:type="dxa"/>
            <w:shd w:val="clear" w:color="auto" w:fill="auto"/>
            <w:noWrap/>
            <w:hideMark/>
          </w:tcPr>
          <w:p w:rsidR="000A7FF1" w:rsidRPr="00C26F78" w:rsidRDefault="004730DF" w:rsidP="00C26F78">
            <w:pPr>
              <w:spacing w:line="240" w:lineRule="auto"/>
              <w:rPr>
                <w:sz w:val="18"/>
                <w:lang w:eastAsia="en-GB"/>
              </w:rPr>
            </w:pPr>
            <w:r w:rsidRPr="00C26F78">
              <w:rPr>
                <w:sz w:val="18"/>
                <w:lang w:eastAsia="en-GB"/>
              </w:rPr>
              <w:t>WO2009121728</w:t>
            </w:r>
          </w:p>
        </w:tc>
        <w:tc>
          <w:tcPr>
            <w:tcW w:w="3953" w:type="dxa"/>
            <w:shd w:val="clear" w:color="auto" w:fill="auto"/>
            <w:noWrap/>
            <w:hideMark/>
          </w:tcPr>
          <w:p w:rsidR="000A7FF1" w:rsidRPr="00C26F78" w:rsidRDefault="000A7FF1" w:rsidP="00C26F78">
            <w:pPr>
              <w:spacing w:line="240" w:lineRule="auto"/>
              <w:rPr>
                <w:sz w:val="18"/>
                <w:lang w:eastAsia="en-GB"/>
              </w:rPr>
            </w:pPr>
            <w:r w:rsidRPr="00C26F78">
              <w:rPr>
                <w:sz w:val="18"/>
                <w:lang w:eastAsia="en-GB"/>
              </w:rPr>
              <w:t>A method of determining the concentration of a target water treatment chemical in water, in an industrial process in which the water contains at least one additional water treatment chemical(s), comprising the steps of, a) introducing a predetermined quantity of said water into a separating medium, b) separating the target water treatment chemical from the at least one additional water treatment chemical(s), c) employing a detector to determine the concentration of the target water treatment chemical, in which in step (b) the target water treatment chemical and at least one additional water treatment chemical(s) are separated in the separating medium by the target water treatment chemical taking a different period of time to pass through separating medium than the at least one additional water treatment chemical(s). Preferably the detector produces a signal which is used to control the dose of target water treatment chemical.</w:t>
            </w:r>
          </w:p>
        </w:tc>
        <w:tc>
          <w:tcPr>
            <w:tcW w:w="1461" w:type="dxa"/>
            <w:shd w:val="clear" w:color="auto" w:fill="auto"/>
            <w:noWrap/>
            <w:hideMark/>
          </w:tcPr>
          <w:p w:rsidR="00C61644" w:rsidRPr="00C26F78" w:rsidRDefault="000A7FF1" w:rsidP="00C26F78">
            <w:pPr>
              <w:spacing w:line="240" w:lineRule="auto"/>
              <w:jc w:val="left"/>
              <w:rPr>
                <w:sz w:val="18"/>
                <w:lang w:eastAsia="en-GB"/>
              </w:rPr>
            </w:pPr>
            <w:r w:rsidRPr="00C26F78">
              <w:rPr>
                <w:sz w:val="18"/>
                <w:lang w:eastAsia="en-GB"/>
              </w:rPr>
              <w:t>BASF</w:t>
            </w:r>
          </w:p>
          <w:p w:rsidR="000A7FF1" w:rsidRPr="00C26F78" w:rsidRDefault="000A7FF1" w:rsidP="00C26F78">
            <w:pPr>
              <w:spacing w:line="240" w:lineRule="auto"/>
              <w:jc w:val="left"/>
              <w:rPr>
                <w:sz w:val="18"/>
                <w:lang w:eastAsia="en-GB"/>
              </w:rPr>
            </w:pPr>
            <w:r w:rsidRPr="00C26F78">
              <w:rPr>
                <w:sz w:val="18"/>
                <w:lang w:eastAsia="en-GB"/>
              </w:rPr>
              <w:t>CIBA</w:t>
            </w:r>
          </w:p>
        </w:tc>
      </w:tr>
      <w:tr w:rsidR="00C26F78" w:rsidRPr="00C26F78" w:rsidTr="00C26F78">
        <w:trPr>
          <w:trHeight w:val="300"/>
          <w:jc w:val="right"/>
        </w:trPr>
        <w:tc>
          <w:tcPr>
            <w:tcW w:w="1703" w:type="dxa"/>
            <w:shd w:val="clear" w:color="auto" w:fill="auto"/>
            <w:noWrap/>
            <w:hideMark/>
          </w:tcPr>
          <w:p w:rsidR="000A7FF1" w:rsidRPr="00C26F78" w:rsidRDefault="000A7FF1" w:rsidP="00C26F78">
            <w:pPr>
              <w:spacing w:line="240" w:lineRule="auto"/>
              <w:jc w:val="left"/>
              <w:rPr>
                <w:sz w:val="18"/>
                <w:lang w:eastAsia="en-GB"/>
              </w:rPr>
            </w:pPr>
            <w:r w:rsidRPr="00C26F78">
              <w:rPr>
                <w:sz w:val="18"/>
                <w:lang w:eastAsia="en-GB"/>
              </w:rPr>
              <w:t>METHOD FOR USING AN ALL SOLID-STATE FLUOROMETER IN MONITORING AND CONTROLLING CHEMICALS IN WATER</w:t>
            </w:r>
          </w:p>
        </w:tc>
        <w:tc>
          <w:tcPr>
            <w:tcW w:w="1735" w:type="dxa"/>
            <w:shd w:val="clear" w:color="auto" w:fill="auto"/>
            <w:noWrap/>
            <w:hideMark/>
          </w:tcPr>
          <w:p w:rsidR="000A7FF1" w:rsidRPr="00C26F78" w:rsidRDefault="004730DF" w:rsidP="00C26F78">
            <w:pPr>
              <w:spacing w:line="240" w:lineRule="auto"/>
              <w:rPr>
                <w:sz w:val="18"/>
                <w:lang w:eastAsia="en-GB"/>
              </w:rPr>
            </w:pPr>
            <w:r w:rsidRPr="00C26F78">
              <w:rPr>
                <w:sz w:val="18"/>
                <w:lang w:eastAsia="en-GB"/>
              </w:rPr>
              <w:t>EP1877757</w:t>
            </w:r>
          </w:p>
        </w:tc>
        <w:tc>
          <w:tcPr>
            <w:tcW w:w="3953" w:type="dxa"/>
            <w:shd w:val="clear" w:color="auto" w:fill="auto"/>
            <w:noWrap/>
            <w:hideMark/>
          </w:tcPr>
          <w:p w:rsidR="00AD69EC" w:rsidRPr="00C26F78" w:rsidRDefault="000A7FF1" w:rsidP="00C26F78">
            <w:pPr>
              <w:spacing w:line="240" w:lineRule="auto"/>
              <w:rPr>
                <w:sz w:val="18"/>
                <w:lang w:eastAsia="en-GB"/>
              </w:rPr>
            </w:pPr>
            <w:r w:rsidRPr="00C26F78">
              <w:rPr>
                <w:sz w:val="18"/>
                <w:lang w:eastAsia="en-GB"/>
              </w:rPr>
              <w:t xml:space="preserve">A method for monitoring and controlling the concentration of chemicals added to and present in water systems via the use of a solid state </w:t>
            </w:r>
            <w:proofErr w:type="spellStart"/>
            <w:r w:rsidRPr="00C26F78">
              <w:rPr>
                <w:sz w:val="18"/>
                <w:lang w:eastAsia="en-GB"/>
              </w:rPr>
              <w:t>fluorometer</w:t>
            </w:r>
            <w:proofErr w:type="spellEnd"/>
            <w:r w:rsidRPr="00C26F78">
              <w:rPr>
                <w:sz w:val="18"/>
                <w:lang w:eastAsia="en-GB"/>
              </w:rPr>
              <w:t xml:space="preserve">. Biological materials that exist in water systems are monitored and controlled through the use of a solid state </w:t>
            </w:r>
            <w:proofErr w:type="spellStart"/>
            <w:r w:rsidRPr="00C26F78">
              <w:rPr>
                <w:sz w:val="18"/>
                <w:lang w:eastAsia="en-GB"/>
              </w:rPr>
              <w:t>fluorometer</w:t>
            </w:r>
            <w:proofErr w:type="spellEnd"/>
            <w:r w:rsidRPr="00C26F78">
              <w:rPr>
                <w:sz w:val="18"/>
                <w:lang w:eastAsia="en-GB"/>
              </w:rPr>
              <w:t>.</w:t>
            </w:r>
          </w:p>
          <w:p w:rsidR="000A7FF1" w:rsidRPr="00C26F78" w:rsidRDefault="00AD69EC" w:rsidP="00C26F78">
            <w:pPr>
              <w:spacing w:line="240" w:lineRule="auto"/>
              <w:rPr>
                <w:sz w:val="18"/>
                <w:lang w:eastAsia="en-GB"/>
              </w:rPr>
            </w:pPr>
            <w:r w:rsidRPr="00C26F78">
              <w:rPr>
                <w:sz w:val="18"/>
                <w:lang w:eastAsia="en-GB"/>
              </w:rPr>
              <w:t>(</w:t>
            </w:r>
            <w:r w:rsidR="000A7FF1" w:rsidRPr="00C26F78">
              <w:rPr>
                <w:sz w:val="18"/>
                <w:lang w:eastAsia="en-GB"/>
              </w:rPr>
              <w:t>From US2006246595 A1)</w:t>
            </w:r>
          </w:p>
        </w:tc>
        <w:tc>
          <w:tcPr>
            <w:tcW w:w="1461" w:type="dxa"/>
            <w:shd w:val="clear" w:color="auto" w:fill="auto"/>
            <w:noWrap/>
            <w:hideMark/>
          </w:tcPr>
          <w:p w:rsidR="00C61644" w:rsidRPr="00C26F78" w:rsidRDefault="000A7FF1" w:rsidP="00C26F78">
            <w:pPr>
              <w:spacing w:line="240" w:lineRule="auto"/>
              <w:jc w:val="left"/>
              <w:rPr>
                <w:sz w:val="18"/>
                <w:lang w:eastAsia="en-GB"/>
              </w:rPr>
            </w:pPr>
            <w:r w:rsidRPr="00C26F78">
              <w:rPr>
                <w:sz w:val="18"/>
                <w:lang w:eastAsia="en-GB"/>
              </w:rPr>
              <w:t>BANK OF AMERICA</w:t>
            </w:r>
          </w:p>
          <w:p w:rsidR="00C61644" w:rsidRPr="00C26F78" w:rsidRDefault="000A7FF1" w:rsidP="00C26F78">
            <w:pPr>
              <w:spacing w:line="240" w:lineRule="auto"/>
              <w:jc w:val="left"/>
              <w:rPr>
                <w:sz w:val="18"/>
                <w:lang w:eastAsia="en-GB"/>
              </w:rPr>
            </w:pPr>
            <w:r w:rsidRPr="00C26F78">
              <w:rPr>
                <w:sz w:val="18"/>
                <w:lang w:eastAsia="en-GB"/>
              </w:rPr>
              <w:t>CALGON</w:t>
            </w:r>
          </w:p>
          <w:p w:rsidR="00C61644" w:rsidRPr="00C26F78" w:rsidRDefault="000A7FF1" w:rsidP="00C26F78">
            <w:pPr>
              <w:spacing w:line="240" w:lineRule="auto"/>
              <w:jc w:val="left"/>
              <w:rPr>
                <w:sz w:val="18"/>
                <w:lang w:eastAsia="en-GB"/>
              </w:rPr>
            </w:pPr>
            <w:r w:rsidRPr="00C26F78">
              <w:rPr>
                <w:sz w:val="18"/>
                <w:lang w:eastAsia="en-GB"/>
              </w:rPr>
              <w:t>NALCO</w:t>
            </w:r>
          </w:p>
          <w:p w:rsidR="00C61644" w:rsidRPr="00C26F78" w:rsidRDefault="000A7FF1" w:rsidP="00C26F78">
            <w:pPr>
              <w:spacing w:line="240" w:lineRule="auto"/>
              <w:jc w:val="left"/>
              <w:rPr>
                <w:sz w:val="18"/>
                <w:lang w:eastAsia="en-GB"/>
              </w:rPr>
            </w:pPr>
            <w:r w:rsidRPr="00C26F78">
              <w:rPr>
                <w:sz w:val="18"/>
                <w:lang w:eastAsia="en-GB"/>
              </w:rPr>
              <w:t>NALCO CROSSBOW WATER</w:t>
            </w:r>
          </w:p>
          <w:p w:rsidR="000A7FF1" w:rsidRPr="00C26F78" w:rsidRDefault="000A7FF1" w:rsidP="00C26F78">
            <w:pPr>
              <w:spacing w:line="240" w:lineRule="auto"/>
              <w:jc w:val="left"/>
              <w:rPr>
                <w:sz w:val="18"/>
                <w:lang w:eastAsia="en-GB"/>
              </w:rPr>
            </w:pPr>
            <w:r w:rsidRPr="00C26F78">
              <w:rPr>
                <w:sz w:val="18"/>
                <w:lang w:eastAsia="en-GB"/>
              </w:rPr>
              <w:t>NALCO ONE SOURCE</w:t>
            </w:r>
          </w:p>
        </w:tc>
      </w:tr>
      <w:tr w:rsidR="00C26F78" w:rsidRPr="00C26F78" w:rsidTr="00C26F78">
        <w:trPr>
          <w:trHeight w:val="300"/>
          <w:jc w:val="right"/>
        </w:trPr>
        <w:tc>
          <w:tcPr>
            <w:tcW w:w="1703" w:type="dxa"/>
            <w:shd w:val="clear" w:color="auto" w:fill="auto"/>
            <w:noWrap/>
            <w:hideMark/>
          </w:tcPr>
          <w:p w:rsidR="000A7FF1" w:rsidRPr="00C26F78" w:rsidRDefault="000A7FF1" w:rsidP="00C26F78">
            <w:pPr>
              <w:spacing w:line="240" w:lineRule="auto"/>
              <w:jc w:val="left"/>
              <w:rPr>
                <w:sz w:val="18"/>
                <w:lang w:eastAsia="en-GB"/>
              </w:rPr>
            </w:pPr>
            <w:r w:rsidRPr="00C26F78">
              <w:rPr>
                <w:sz w:val="18"/>
                <w:lang w:eastAsia="en-GB"/>
              </w:rPr>
              <w:t xml:space="preserve">METHOD OF MONITORING TREATING AGENT RESIDUALS AND CONTROLLING TREATING AGENT DOSAGE IN WATER TREATMENT </w:t>
            </w:r>
            <w:r w:rsidRPr="00C26F78">
              <w:rPr>
                <w:sz w:val="18"/>
                <w:lang w:eastAsia="en-GB"/>
              </w:rPr>
              <w:lastRenderedPageBreak/>
              <w:t>PROCESSES</w:t>
            </w:r>
          </w:p>
        </w:tc>
        <w:tc>
          <w:tcPr>
            <w:tcW w:w="1735" w:type="dxa"/>
            <w:shd w:val="clear" w:color="auto" w:fill="auto"/>
            <w:noWrap/>
            <w:hideMark/>
          </w:tcPr>
          <w:p w:rsidR="000A7FF1" w:rsidRPr="00C26F78" w:rsidRDefault="004730DF" w:rsidP="00C26F78">
            <w:pPr>
              <w:spacing w:line="240" w:lineRule="auto"/>
              <w:rPr>
                <w:sz w:val="18"/>
                <w:lang w:eastAsia="en-GB"/>
              </w:rPr>
            </w:pPr>
            <w:r w:rsidRPr="00C26F78">
              <w:rPr>
                <w:sz w:val="18"/>
                <w:lang w:eastAsia="en-GB"/>
              </w:rPr>
              <w:lastRenderedPageBreak/>
              <w:t>EP1839036</w:t>
            </w:r>
          </w:p>
        </w:tc>
        <w:tc>
          <w:tcPr>
            <w:tcW w:w="3953" w:type="dxa"/>
            <w:shd w:val="clear" w:color="auto" w:fill="auto"/>
            <w:noWrap/>
            <w:hideMark/>
          </w:tcPr>
          <w:p w:rsidR="00AD69EC" w:rsidRPr="00C26F78" w:rsidRDefault="000A7FF1" w:rsidP="00C26F78">
            <w:pPr>
              <w:spacing w:line="240" w:lineRule="auto"/>
              <w:rPr>
                <w:sz w:val="18"/>
                <w:lang w:eastAsia="en-GB"/>
              </w:rPr>
            </w:pPr>
            <w:r w:rsidRPr="00C26F78">
              <w:rPr>
                <w:sz w:val="18"/>
                <w:lang w:eastAsia="en-GB"/>
              </w:rPr>
              <w:t xml:space="preserve">Methods of monitoring residual treating agent in treated water wherein the fluorescence intensity of the water at least two different dosages of treating agent tagged or traced with fluorescent tracers are correlated with the residual </w:t>
            </w:r>
            <w:proofErr w:type="spellStart"/>
            <w:r w:rsidRPr="00C26F78">
              <w:rPr>
                <w:sz w:val="18"/>
                <w:lang w:eastAsia="en-GB"/>
              </w:rPr>
              <w:t>concentratio</w:t>
            </w:r>
            <w:proofErr w:type="spellEnd"/>
            <w:r w:rsidRPr="00C26F78">
              <w:rPr>
                <w:sz w:val="18"/>
                <w:lang w:eastAsia="en-GB"/>
              </w:rPr>
              <w:t xml:space="preserve"> of treating agent. The fluorescence response at the different treating agent dosages </w:t>
            </w:r>
            <w:proofErr w:type="spellStart"/>
            <w:r w:rsidRPr="00C26F78">
              <w:rPr>
                <w:sz w:val="18"/>
                <w:lang w:eastAsia="en-GB"/>
              </w:rPr>
              <w:t>i</w:t>
            </w:r>
            <w:proofErr w:type="spellEnd"/>
            <w:r w:rsidRPr="00C26F78">
              <w:rPr>
                <w:sz w:val="18"/>
                <w:lang w:eastAsia="en-GB"/>
              </w:rPr>
              <w:t xml:space="preserve"> also used to automatically determine an optimal treating agent dose on a continuous basis and to </w:t>
            </w:r>
            <w:r w:rsidRPr="00C26F78">
              <w:rPr>
                <w:sz w:val="18"/>
                <w:lang w:eastAsia="en-GB"/>
              </w:rPr>
              <w:lastRenderedPageBreak/>
              <w:t>control treating agent dose accordingly.</w:t>
            </w:r>
          </w:p>
          <w:p w:rsidR="000A7FF1" w:rsidRPr="00C26F78" w:rsidRDefault="000A7FF1" w:rsidP="00C26F78">
            <w:pPr>
              <w:spacing w:line="240" w:lineRule="auto"/>
              <w:rPr>
                <w:sz w:val="18"/>
                <w:lang w:eastAsia="en-GB"/>
              </w:rPr>
            </w:pPr>
            <w:r w:rsidRPr="00C26F78">
              <w:rPr>
                <w:sz w:val="18"/>
                <w:lang w:eastAsia="en-GB"/>
              </w:rPr>
              <w:t>(From WO2006078847 A2)</w:t>
            </w:r>
          </w:p>
        </w:tc>
        <w:tc>
          <w:tcPr>
            <w:tcW w:w="1461" w:type="dxa"/>
            <w:shd w:val="clear" w:color="auto" w:fill="auto"/>
            <w:noWrap/>
            <w:hideMark/>
          </w:tcPr>
          <w:p w:rsidR="00C61644" w:rsidRPr="00C26F78" w:rsidRDefault="000A7FF1" w:rsidP="00C26F78">
            <w:pPr>
              <w:spacing w:line="240" w:lineRule="auto"/>
              <w:jc w:val="left"/>
              <w:rPr>
                <w:sz w:val="18"/>
                <w:lang w:eastAsia="en-GB"/>
              </w:rPr>
            </w:pPr>
            <w:r w:rsidRPr="00C26F78">
              <w:rPr>
                <w:sz w:val="18"/>
                <w:lang w:eastAsia="en-GB"/>
              </w:rPr>
              <w:lastRenderedPageBreak/>
              <w:t>BANK OF AMERICA</w:t>
            </w:r>
          </w:p>
          <w:p w:rsidR="00C61644" w:rsidRPr="00C26F78" w:rsidRDefault="000A7FF1" w:rsidP="00C26F78">
            <w:pPr>
              <w:spacing w:line="240" w:lineRule="auto"/>
              <w:jc w:val="left"/>
              <w:rPr>
                <w:sz w:val="18"/>
                <w:lang w:eastAsia="en-GB"/>
              </w:rPr>
            </w:pPr>
            <w:r w:rsidRPr="00C26F78">
              <w:rPr>
                <w:sz w:val="18"/>
                <w:lang w:eastAsia="en-GB"/>
              </w:rPr>
              <w:t>CALGON</w:t>
            </w:r>
          </w:p>
          <w:p w:rsidR="00C61644" w:rsidRPr="00C26F78" w:rsidRDefault="000A7FF1" w:rsidP="00C26F78">
            <w:pPr>
              <w:spacing w:line="240" w:lineRule="auto"/>
              <w:jc w:val="left"/>
              <w:rPr>
                <w:sz w:val="18"/>
                <w:lang w:eastAsia="en-GB"/>
              </w:rPr>
            </w:pPr>
            <w:r w:rsidRPr="00C26F78">
              <w:rPr>
                <w:sz w:val="18"/>
                <w:lang w:eastAsia="en-GB"/>
              </w:rPr>
              <w:t>NALCO</w:t>
            </w:r>
          </w:p>
          <w:p w:rsidR="00C61644" w:rsidRPr="00C26F78" w:rsidRDefault="000A7FF1" w:rsidP="00C26F78">
            <w:pPr>
              <w:spacing w:line="240" w:lineRule="auto"/>
              <w:jc w:val="left"/>
              <w:rPr>
                <w:sz w:val="18"/>
                <w:lang w:eastAsia="en-GB"/>
              </w:rPr>
            </w:pPr>
            <w:r w:rsidRPr="00C26F78">
              <w:rPr>
                <w:sz w:val="18"/>
                <w:lang w:eastAsia="en-GB"/>
              </w:rPr>
              <w:t xml:space="preserve">NALCO CROSSBOW </w:t>
            </w:r>
            <w:r w:rsidRPr="00C26F78">
              <w:rPr>
                <w:sz w:val="18"/>
                <w:lang w:eastAsia="en-GB"/>
              </w:rPr>
              <w:lastRenderedPageBreak/>
              <w:t>WATER</w:t>
            </w:r>
          </w:p>
          <w:p w:rsidR="000A7FF1" w:rsidRPr="00C26F78" w:rsidRDefault="000A7FF1" w:rsidP="00C26F78">
            <w:pPr>
              <w:spacing w:line="240" w:lineRule="auto"/>
              <w:jc w:val="left"/>
              <w:rPr>
                <w:sz w:val="18"/>
                <w:lang w:eastAsia="en-GB"/>
              </w:rPr>
            </w:pPr>
            <w:r w:rsidRPr="00C26F78">
              <w:rPr>
                <w:sz w:val="18"/>
                <w:lang w:eastAsia="en-GB"/>
              </w:rPr>
              <w:t>NALCO ONE SOURCE</w:t>
            </w:r>
          </w:p>
        </w:tc>
      </w:tr>
      <w:tr w:rsidR="00C26F78" w:rsidRPr="00C26F78" w:rsidTr="00C26F78">
        <w:trPr>
          <w:trHeight w:val="300"/>
          <w:jc w:val="right"/>
        </w:trPr>
        <w:tc>
          <w:tcPr>
            <w:tcW w:w="1703" w:type="dxa"/>
            <w:shd w:val="clear" w:color="auto" w:fill="auto"/>
            <w:noWrap/>
            <w:hideMark/>
          </w:tcPr>
          <w:p w:rsidR="000A7FF1" w:rsidRPr="00C26F78" w:rsidRDefault="000A7FF1" w:rsidP="00C26F78">
            <w:pPr>
              <w:spacing w:line="240" w:lineRule="auto"/>
              <w:jc w:val="left"/>
              <w:rPr>
                <w:sz w:val="18"/>
                <w:lang w:eastAsia="en-GB"/>
              </w:rPr>
            </w:pPr>
            <w:r w:rsidRPr="00C26F78">
              <w:rPr>
                <w:sz w:val="18"/>
                <w:lang w:eastAsia="en-GB"/>
              </w:rPr>
              <w:lastRenderedPageBreak/>
              <w:t>TAGGED POLYMERIC MATERIALS AND METHODS FOR THEIR PREPARATION</w:t>
            </w:r>
          </w:p>
        </w:tc>
        <w:tc>
          <w:tcPr>
            <w:tcW w:w="1735" w:type="dxa"/>
            <w:shd w:val="clear" w:color="auto" w:fill="auto"/>
            <w:noWrap/>
            <w:hideMark/>
          </w:tcPr>
          <w:p w:rsidR="000A7FF1" w:rsidRPr="00C26F78" w:rsidRDefault="00CA0E00" w:rsidP="00C26F78">
            <w:pPr>
              <w:spacing w:line="240" w:lineRule="auto"/>
              <w:rPr>
                <w:sz w:val="18"/>
                <w:lang w:eastAsia="en-GB"/>
              </w:rPr>
            </w:pPr>
            <w:r w:rsidRPr="00C26F78">
              <w:rPr>
                <w:sz w:val="18"/>
                <w:lang w:eastAsia="en-GB"/>
              </w:rPr>
              <w:t>WO200554132</w:t>
            </w:r>
          </w:p>
        </w:tc>
        <w:tc>
          <w:tcPr>
            <w:tcW w:w="3953" w:type="dxa"/>
            <w:shd w:val="clear" w:color="auto" w:fill="auto"/>
            <w:noWrap/>
            <w:hideMark/>
          </w:tcPr>
          <w:p w:rsidR="000A7FF1" w:rsidRPr="00C26F78" w:rsidRDefault="000A7FF1" w:rsidP="00C26F78">
            <w:pPr>
              <w:spacing w:line="240" w:lineRule="auto"/>
              <w:rPr>
                <w:sz w:val="18"/>
                <w:lang w:eastAsia="en-GB"/>
              </w:rPr>
            </w:pPr>
            <w:r w:rsidRPr="00C26F78">
              <w:rPr>
                <w:sz w:val="18"/>
                <w:lang w:eastAsia="en-GB"/>
              </w:rPr>
              <w:t xml:space="preserve">The present invention relates to the </w:t>
            </w:r>
            <w:proofErr w:type="spellStart"/>
            <w:r w:rsidRPr="00C26F78">
              <w:rPr>
                <w:sz w:val="18"/>
                <w:lang w:eastAsia="en-GB"/>
              </w:rPr>
              <w:t>indentification</w:t>
            </w:r>
            <w:proofErr w:type="spellEnd"/>
            <w:r w:rsidRPr="00C26F78">
              <w:rPr>
                <w:sz w:val="18"/>
                <w:lang w:eastAsia="en-GB"/>
              </w:rPr>
              <w:t xml:space="preserve"> of polymeric materials. More, </w:t>
            </w:r>
            <w:proofErr w:type="spellStart"/>
            <w:r w:rsidRPr="00C26F78">
              <w:rPr>
                <w:sz w:val="18"/>
                <w:lang w:eastAsia="en-GB"/>
              </w:rPr>
              <w:t>particularily</w:t>
            </w:r>
            <w:proofErr w:type="spellEnd"/>
            <w:r w:rsidRPr="00C26F78">
              <w:rPr>
                <w:sz w:val="18"/>
                <w:lang w:eastAsia="en-GB"/>
              </w:rPr>
              <w:t>, the present invention relates to tagged polymeric materials and methods for tagging said polymeric materials, the component comprising inert rare earth compounds or mixtures thereof, to facilitate identification of the polymer material</w:t>
            </w:r>
          </w:p>
        </w:tc>
        <w:tc>
          <w:tcPr>
            <w:tcW w:w="1461" w:type="dxa"/>
            <w:shd w:val="clear" w:color="auto" w:fill="auto"/>
            <w:noWrap/>
            <w:hideMark/>
          </w:tcPr>
          <w:p w:rsidR="00C61644" w:rsidRPr="00C26F78" w:rsidRDefault="000A7FF1" w:rsidP="00C26F78">
            <w:pPr>
              <w:spacing w:line="240" w:lineRule="auto"/>
              <w:jc w:val="left"/>
              <w:rPr>
                <w:sz w:val="18"/>
                <w:lang w:eastAsia="en-GB"/>
              </w:rPr>
            </w:pPr>
            <w:r w:rsidRPr="00C26F78">
              <w:rPr>
                <w:sz w:val="18"/>
                <w:lang w:eastAsia="en-GB"/>
              </w:rPr>
              <w:t>DULUXGROUP</w:t>
            </w:r>
          </w:p>
          <w:p w:rsidR="00C61644" w:rsidRPr="00C26F78" w:rsidRDefault="000A7FF1" w:rsidP="00C26F78">
            <w:pPr>
              <w:spacing w:line="240" w:lineRule="auto"/>
              <w:jc w:val="left"/>
              <w:rPr>
                <w:sz w:val="18"/>
                <w:lang w:eastAsia="en-GB"/>
              </w:rPr>
            </w:pPr>
            <w:r w:rsidRPr="00C26F78">
              <w:rPr>
                <w:sz w:val="18"/>
                <w:lang w:eastAsia="en-GB"/>
              </w:rPr>
              <w:t>DULUXGROUP AUSTRALIA</w:t>
            </w:r>
          </w:p>
          <w:p w:rsidR="000A7FF1" w:rsidRPr="00C26F78" w:rsidRDefault="000A7FF1" w:rsidP="00C26F78">
            <w:pPr>
              <w:spacing w:line="240" w:lineRule="auto"/>
              <w:jc w:val="left"/>
              <w:rPr>
                <w:sz w:val="18"/>
                <w:lang w:eastAsia="en-GB"/>
              </w:rPr>
            </w:pPr>
            <w:r w:rsidRPr="00C26F78">
              <w:rPr>
                <w:sz w:val="18"/>
                <w:lang w:eastAsia="en-GB"/>
              </w:rPr>
              <w:t>ORICA AUSTRALIA</w:t>
            </w:r>
          </w:p>
        </w:tc>
      </w:tr>
      <w:tr w:rsidR="00C26F78" w:rsidRPr="00C26F78" w:rsidTr="00C26F78">
        <w:trPr>
          <w:trHeight w:val="300"/>
          <w:jc w:val="right"/>
        </w:trPr>
        <w:tc>
          <w:tcPr>
            <w:tcW w:w="1703" w:type="dxa"/>
            <w:shd w:val="clear" w:color="auto" w:fill="auto"/>
            <w:noWrap/>
            <w:hideMark/>
          </w:tcPr>
          <w:p w:rsidR="000A7FF1" w:rsidRPr="00C26F78" w:rsidRDefault="000A7FF1" w:rsidP="00C26F78">
            <w:pPr>
              <w:spacing w:line="240" w:lineRule="auto"/>
              <w:jc w:val="left"/>
              <w:rPr>
                <w:sz w:val="18"/>
                <w:lang w:eastAsia="en-GB"/>
              </w:rPr>
            </w:pPr>
            <w:r w:rsidRPr="00C26F78">
              <w:rPr>
                <w:sz w:val="18"/>
                <w:lang w:eastAsia="en-GB"/>
              </w:rPr>
              <w:t>METHOD OF AUTHENTICATING TAGGED POLYMERS</w:t>
            </w:r>
          </w:p>
        </w:tc>
        <w:tc>
          <w:tcPr>
            <w:tcW w:w="1735" w:type="dxa"/>
            <w:shd w:val="clear" w:color="auto" w:fill="auto"/>
            <w:noWrap/>
            <w:hideMark/>
          </w:tcPr>
          <w:p w:rsidR="000A7FF1" w:rsidRPr="00C26F78" w:rsidRDefault="00CA0E00" w:rsidP="00C26F78">
            <w:pPr>
              <w:spacing w:line="240" w:lineRule="auto"/>
              <w:rPr>
                <w:sz w:val="18"/>
                <w:lang w:eastAsia="en-GB"/>
              </w:rPr>
            </w:pPr>
            <w:r w:rsidRPr="00C26F78">
              <w:rPr>
                <w:sz w:val="18"/>
                <w:lang w:eastAsia="en-GB"/>
              </w:rPr>
              <w:t>EP1820193</w:t>
            </w:r>
          </w:p>
        </w:tc>
        <w:tc>
          <w:tcPr>
            <w:tcW w:w="3953" w:type="dxa"/>
            <w:shd w:val="clear" w:color="auto" w:fill="auto"/>
            <w:noWrap/>
            <w:hideMark/>
          </w:tcPr>
          <w:p w:rsidR="000A7FF1" w:rsidRPr="00C26F78" w:rsidRDefault="000A7FF1" w:rsidP="00C26F78">
            <w:pPr>
              <w:spacing w:line="240" w:lineRule="auto"/>
              <w:rPr>
                <w:sz w:val="18"/>
                <w:lang w:eastAsia="en-GB"/>
              </w:rPr>
            </w:pPr>
            <w:r w:rsidRPr="00C26F78">
              <w:rPr>
                <w:sz w:val="18"/>
                <w:lang w:eastAsia="en-GB"/>
              </w:rPr>
              <w:t>Disclosed is a method of authenticating that a test polymer is a tagged polymer comprising a substrate polymer, a compound comprising a forensic authentication marker, and a dynamic response authentication marker, said forensic authentication marker being present in the tagged polymer in an amount sufficient to be detected by a forensic analytical technique and said dynamic response authentication marker being present in the tagged polymer in an amount sufficient to be detected by a dynamic response analytical technique, said method of authenticating comprising testing the test polymer for the forensic authentication marker using a forensic analytical technique, testing the test polymer for the dynamic response authentication marker using a dynamic response analytical technique, and authenticating that a test polymer is a tagged polymer if the forensic authentication marker and dynamic authentication marker are detected.</w:t>
            </w:r>
          </w:p>
        </w:tc>
        <w:tc>
          <w:tcPr>
            <w:tcW w:w="1461" w:type="dxa"/>
            <w:shd w:val="clear" w:color="auto" w:fill="auto"/>
            <w:noWrap/>
            <w:hideMark/>
          </w:tcPr>
          <w:p w:rsidR="00C61644" w:rsidRPr="00C26F78" w:rsidRDefault="000A7FF1" w:rsidP="00C26F78">
            <w:pPr>
              <w:spacing w:line="240" w:lineRule="auto"/>
              <w:jc w:val="left"/>
              <w:rPr>
                <w:sz w:val="18"/>
                <w:lang w:eastAsia="en-GB"/>
              </w:rPr>
            </w:pPr>
            <w:r w:rsidRPr="00C26F78">
              <w:rPr>
                <w:sz w:val="18"/>
                <w:lang w:eastAsia="en-GB"/>
              </w:rPr>
              <w:t>CITIBANK</w:t>
            </w:r>
          </w:p>
          <w:p w:rsidR="00C61644" w:rsidRPr="00C26F78" w:rsidRDefault="000A7FF1" w:rsidP="00C26F78">
            <w:pPr>
              <w:spacing w:line="240" w:lineRule="auto"/>
              <w:jc w:val="left"/>
              <w:rPr>
                <w:sz w:val="18"/>
                <w:lang w:eastAsia="en-GB"/>
              </w:rPr>
            </w:pPr>
            <w:r w:rsidRPr="00C26F78">
              <w:rPr>
                <w:sz w:val="18"/>
                <w:lang w:eastAsia="en-GB"/>
              </w:rPr>
              <w:t>GENERAL ELECTRIC</w:t>
            </w:r>
          </w:p>
          <w:p w:rsidR="00C61644" w:rsidRPr="00C26F78" w:rsidRDefault="000A7FF1" w:rsidP="00C26F78">
            <w:pPr>
              <w:spacing w:line="240" w:lineRule="auto"/>
              <w:jc w:val="left"/>
              <w:rPr>
                <w:sz w:val="18"/>
                <w:lang w:eastAsia="en-GB"/>
              </w:rPr>
            </w:pPr>
            <w:r w:rsidRPr="00C26F78">
              <w:rPr>
                <w:sz w:val="18"/>
                <w:lang w:eastAsia="en-GB"/>
              </w:rPr>
              <w:t>SABIC INNOVATIVE</w:t>
            </w:r>
          </w:p>
          <w:p w:rsidR="000A7FF1" w:rsidRPr="00C26F78" w:rsidRDefault="000A7FF1" w:rsidP="00C26F78">
            <w:pPr>
              <w:spacing w:line="240" w:lineRule="auto"/>
              <w:jc w:val="left"/>
              <w:rPr>
                <w:sz w:val="18"/>
                <w:lang w:eastAsia="en-GB"/>
              </w:rPr>
            </w:pPr>
            <w:r w:rsidRPr="00C26F78">
              <w:rPr>
                <w:sz w:val="18"/>
                <w:lang w:eastAsia="en-GB"/>
              </w:rPr>
              <w:t>PLASTICS</w:t>
            </w:r>
          </w:p>
        </w:tc>
      </w:tr>
      <w:tr w:rsidR="00C26F78" w:rsidRPr="00C26F78" w:rsidTr="00C26F78">
        <w:trPr>
          <w:trHeight w:val="300"/>
          <w:jc w:val="right"/>
        </w:trPr>
        <w:tc>
          <w:tcPr>
            <w:tcW w:w="1703" w:type="dxa"/>
            <w:shd w:val="clear" w:color="auto" w:fill="auto"/>
            <w:noWrap/>
            <w:hideMark/>
          </w:tcPr>
          <w:p w:rsidR="000A7FF1" w:rsidRPr="00C26F78" w:rsidRDefault="000A7FF1" w:rsidP="00C26F78">
            <w:pPr>
              <w:spacing w:line="240" w:lineRule="auto"/>
              <w:jc w:val="left"/>
              <w:rPr>
                <w:sz w:val="18"/>
                <w:lang w:eastAsia="en-GB"/>
              </w:rPr>
            </w:pPr>
            <w:r w:rsidRPr="00C26F78">
              <w:rPr>
                <w:sz w:val="18"/>
                <w:lang w:eastAsia="en-GB"/>
              </w:rPr>
              <w:t>FLURESCENCE TAG BASED METHOD OF AUTHENTICATING POLYMERS, AUTHENTICATABLE POLYMERS, METHODS OF MAKING AUTHENTICATABLE POLYMERS AND AUTHENTICATABLE ARTICLES, AND ARTICLES MADE THERE FROM</w:t>
            </w:r>
          </w:p>
        </w:tc>
        <w:tc>
          <w:tcPr>
            <w:tcW w:w="1735" w:type="dxa"/>
            <w:shd w:val="clear" w:color="auto" w:fill="auto"/>
            <w:noWrap/>
            <w:hideMark/>
          </w:tcPr>
          <w:p w:rsidR="000A7FF1" w:rsidRPr="00C26F78" w:rsidRDefault="00CA0E00" w:rsidP="00C26F78">
            <w:pPr>
              <w:spacing w:line="240" w:lineRule="auto"/>
              <w:rPr>
                <w:sz w:val="18"/>
                <w:lang w:eastAsia="en-GB"/>
              </w:rPr>
            </w:pPr>
            <w:r w:rsidRPr="00C26F78">
              <w:rPr>
                <w:sz w:val="18"/>
                <w:lang w:eastAsia="en-GB"/>
              </w:rPr>
              <w:t>WO200554830</w:t>
            </w:r>
          </w:p>
        </w:tc>
        <w:tc>
          <w:tcPr>
            <w:tcW w:w="3953" w:type="dxa"/>
            <w:shd w:val="clear" w:color="auto" w:fill="auto"/>
            <w:noWrap/>
            <w:hideMark/>
          </w:tcPr>
          <w:p w:rsidR="000A7FF1" w:rsidRPr="00C26F78" w:rsidRDefault="000A7FF1" w:rsidP="00C26F78">
            <w:pPr>
              <w:spacing w:line="240" w:lineRule="auto"/>
              <w:rPr>
                <w:sz w:val="18"/>
                <w:lang w:eastAsia="en-GB"/>
              </w:rPr>
            </w:pPr>
            <w:r w:rsidRPr="00C26F78">
              <w:rPr>
                <w:sz w:val="18"/>
                <w:lang w:eastAsia="en-GB"/>
              </w:rPr>
              <w:t xml:space="preserve">Disclosed is a method of authenticating that a test polymer is in </w:t>
            </w:r>
            <w:proofErr w:type="spellStart"/>
            <w:r w:rsidRPr="00C26F78">
              <w:rPr>
                <w:sz w:val="18"/>
                <w:lang w:eastAsia="en-GB"/>
              </w:rPr>
              <w:t>authenticatable</w:t>
            </w:r>
            <w:proofErr w:type="spellEnd"/>
            <w:r w:rsidRPr="00C26F78">
              <w:rPr>
                <w:sz w:val="18"/>
                <w:lang w:eastAsia="en-GB"/>
              </w:rPr>
              <w:t xml:space="preserve"> polymer, wherein the </w:t>
            </w:r>
            <w:proofErr w:type="spellStart"/>
            <w:r w:rsidRPr="00C26F78">
              <w:rPr>
                <w:sz w:val="18"/>
                <w:lang w:eastAsia="en-GB"/>
              </w:rPr>
              <w:t>authenticatable</w:t>
            </w:r>
            <w:proofErr w:type="spellEnd"/>
            <w:r w:rsidRPr="00C26F78">
              <w:rPr>
                <w:sz w:val="18"/>
                <w:lang w:eastAsia="en-GB"/>
              </w:rPr>
              <w:t xml:space="preserve"> polymer has an authentication signal and comprises a substrate polymer and an optically variable tag having a fluorescence emission whose wavelength or intensity change over time, preferably the </w:t>
            </w:r>
            <w:proofErr w:type="spellStart"/>
            <w:r w:rsidRPr="00C26F78">
              <w:rPr>
                <w:sz w:val="18"/>
                <w:lang w:eastAsia="en-GB"/>
              </w:rPr>
              <w:t>wavelenght</w:t>
            </w:r>
            <w:proofErr w:type="spellEnd"/>
            <w:r w:rsidRPr="00C26F78">
              <w:rPr>
                <w:sz w:val="18"/>
                <w:lang w:eastAsia="en-GB"/>
              </w:rPr>
              <w:t xml:space="preserve"> and intensity of the fluorescence emission changes over time, the method comprising subjecting the </w:t>
            </w:r>
            <w:proofErr w:type="spellStart"/>
            <w:r w:rsidRPr="00C26F78">
              <w:rPr>
                <w:sz w:val="18"/>
                <w:lang w:eastAsia="en-GB"/>
              </w:rPr>
              <w:t>testpolymer</w:t>
            </w:r>
            <w:proofErr w:type="spellEnd"/>
            <w:r w:rsidRPr="00C26F78">
              <w:rPr>
                <w:sz w:val="18"/>
                <w:lang w:eastAsia="en-GB"/>
              </w:rPr>
              <w:t xml:space="preserve"> to stimulus sufficient to cause fluorescence of the optically </w:t>
            </w:r>
            <w:proofErr w:type="spellStart"/>
            <w:r w:rsidRPr="00C26F78">
              <w:rPr>
                <w:sz w:val="18"/>
                <w:lang w:eastAsia="en-GB"/>
              </w:rPr>
              <w:t>variabletag</w:t>
            </w:r>
            <w:proofErr w:type="spellEnd"/>
            <w:r w:rsidRPr="00C26F78">
              <w:rPr>
                <w:sz w:val="18"/>
                <w:lang w:eastAsia="en-GB"/>
              </w:rPr>
              <w:t xml:space="preserve">, determining a test signal from the fluorescence of the test polymer and authenticating that the test polymer is an </w:t>
            </w:r>
            <w:proofErr w:type="spellStart"/>
            <w:r w:rsidRPr="00C26F78">
              <w:rPr>
                <w:sz w:val="18"/>
                <w:lang w:eastAsia="en-GB"/>
              </w:rPr>
              <w:t>authenticatable</w:t>
            </w:r>
            <w:proofErr w:type="spellEnd"/>
            <w:r w:rsidRPr="00C26F78">
              <w:rPr>
                <w:sz w:val="18"/>
                <w:lang w:eastAsia="en-GB"/>
              </w:rPr>
              <w:t xml:space="preserve"> polymer if the test signal is the same as the authentication signal of the </w:t>
            </w:r>
            <w:proofErr w:type="spellStart"/>
            <w:r w:rsidRPr="00C26F78">
              <w:rPr>
                <w:sz w:val="18"/>
                <w:lang w:eastAsia="en-GB"/>
              </w:rPr>
              <w:t>authenticatable</w:t>
            </w:r>
            <w:proofErr w:type="spellEnd"/>
            <w:r w:rsidRPr="00C26F78">
              <w:rPr>
                <w:sz w:val="18"/>
                <w:lang w:eastAsia="en-GB"/>
              </w:rPr>
              <w:t xml:space="preserve"> polymer. The invention </w:t>
            </w:r>
            <w:proofErr w:type="spellStart"/>
            <w:r w:rsidRPr="00C26F78">
              <w:rPr>
                <w:sz w:val="18"/>
                <w:lang w:eastAsia="en-GB"/>
              </w:rPr>
              <w:t>paricularly</w:t>
            </w:r>
            <w:proofErr w:type="spellEnd"/>
            <w:r w:rsidRPr="00C26F78">
              <w:rPr>
                <w:sz w:val="18"/>
                <w:lang w:eastAsia="en-GB"/>
              </w:rPr>
              <w:t xml:space="preserve"> relates to a </w:t>
            </w:r>
            <w:proofErr w:type="spellStart"/>
            <w:r w:rsidRPr="00C26F78">
              <w:rPr>
                <w:sz w:val="18"/>
                <w:lang w:eastAsia="en-GB"/>
              </w:rPr>
              <w:t>nondestructive</w:t>
            </w:r>
            <w:proofErr w:type="spellEnd"/>
            <w:r w:rsidRPr="00C26F78">
              <w:rPr>
                <w:sz w:val="18"/>
                <w:lang w:eastAsia="en-GB"/>
              </w:rPr>
              <w:t xml:space="preserve"> authentication technology for use in data storage media made of polycarbonate such as compact disks (CDs) and digital versatile disk (DVDs).</w:t>
            </w:r>
          </w:p>
        </w:tc>
        <w:tc>
          <w:tcPr>
            <w:tcW w:w="1461" w:type="dxa"/>
            <w:shd w:val="clear" w:color="auto" w:fill="auto"/>
            <w:noWrap/>
            <w:hideMark/>
          </w:tcPr>
          <w:p w:rsidR="00C61644" w:rsidRPr="00C26F78" w:rsidRDefault="000A7FF1" w:rsidP="00C26F78">
            <w:pPr>
              <w:spacing w:line="240" w:lineRule="auto"/>
              <w:jc w:val="left"/>
              <w:rPr>
                <w:sz w:val="18"/>
                <w:lang w:eastAsia="en-GB"/>
              </w:rPr>
            </w:pPr>
            <w:r w:rsidRPr="00C26F78">
              <w:rPr>
                <w:sz w:val="18"/>
                <w:lang w:eastAsia="en-GB"/>
              </w:rPr>
              <w:t>CITIBANK</w:t>
            </w:r>
          </w:p>
          <w:p w:rsidR="00C61644" w:rsidRPr="00C26F78" w:rsidRDefault="000A7FF1" w:rsidP="00C26F78">
            <w:pPr>
              <w:spacing w:line="240" w:lineRule="auto"/>
              <w:jc w:val="left"/>
              <w:rPr>
                <w:sz w:val="18"/>
                <w:lang w:eastAsia="en-GB"/>
              </w:rPr>
            </w:pPr>
            <w:r w:rsidRPr="00C26F78">
              <w:rPr>
                <w:sz w:val="18"/>
                <w:lang w:eastAsia="en-GB"/>
              </w:rPr>
              <w:t>GENERAL ELECTRIC</w:t>
            </w:r>
          </w:p>
          <w:p w:rsidR="00C61644" w:rsidRPr="00C26F78" w:rsidRDefault="000A7FF1" w:rsidP="00C26F78">
            <w:pPr>
              <w:spacing w:line="240" w:lineRule="auto"/>
              <w:jc w:val="left"/>
              <w:rPr>
                <w:sz w:val="18"/>
                <w:lang w:eastAsia="en-GB"/>
              </w:rPr>
            </w:pPr>
            <w:r w:rsidRPr="00C26F78">
              <w:rPr>
                <w:sz w:val="18"/>
                <w:lang w:eastAsia="en-GB"/>
              </w:rPr>
              <w:t>SABIC INNOVATIVE</w:t>
            </w:r>
          </w:p>
          <w:p w:rsidR="000A7FF1" w:rsidRPr="00C26F78" w:rsidRDefault="000A7FF1" w:rsidP="00C26F78">
            <w:pPr>
              <w:spacing w:line="240" w:lineRule="auto"/>
              <w:jc w:val="left"/>
              <w:rPr>
                <w:sz w:val="18"/>
                <w:lang w:eastAsia="en-GB"/>
              </w:rPr>
            </w:pPr>
            <w:r w:rsidRPr="00C26F78">
              <w:rPr>
                <w:sz w:val="18"/>
                <w:lang w:eastAsia="en-GB"/>
              </w:rPr>
              <w:t>PLASTICS</w:t>
            </w:r>
          </w:p>
        </w:tc>
      </w:tr>
      <w:tr w:rsidR="00C26F78" w:rsidRPr="00C26F78" w:rsidTr="00C26F78">
        <w:trPr>
          <w:trHeight w:val="300"/>
          <w:jc w:val="right"/>
        </w:trPr>
        <w:tc>
          <w:tcPr>
            <w:tcW w:w="1703" w:type="dxa"/>
            <w:shd w:val="clear" w:color="auto" w:fill="auto"/>
            <w:noWrap/>
            <w:hideMark/>
          </w:tcPr>
          <w:p w:rsidR="000A7FF1" w:rsidRPr="00C26F78" w:rsidRDefault="000A7FF1" w:rsidP="00C26F78">
            <w:pPr>
              <w:spacing w:line="240" w:lineRule="auto"/>
              <w:jc w:val="left"/>
              <w:rPr>
                <w:sz w:val="18"/>
                <w:lang w:eastAsia="en-GB"/>
              </w:rPr>
            </w:pPr>
            <w:r w:rsidRPr="00C26F78">
              <w:rPr>
                <w:sz w:val="18"/>
                <w:lang w:eastAsia="en-GB"/>
              </w:rPr>
              <w:t>Tagging Material for Polymers, Methods, and Articles Made Thereby</w:t>
            </w:r>
          </w:p>
        </w:tc>
        <w:tc>
          <w:tcPr>
            <w:tcW w:w="1735" w:type="dxa"/>
            <w:shd w:val="clear" w:color="auto" w:fill="auto"/>
            <w:noWrap/>
            <w:hideMark/>
          </w:tcPr>
          <w:p w:rsidR="000A7FF1" w:rsidRPr="00C26F78" w:rsidRDefault="00CA0E00" w:rsidP="00C26F78">
            <w:pPr>
              <w:spacing w:line="240" w:lineRule="auto"/>
              <w:rPr>
                <w:sz w:val="18"/>
                <w:lang w:eastAsia="en-GB"/>
              </w:rPr>
            </w:pPr>
            <w:r w:rsidRPr="00C26F78">
              <w:rPr>
                <w:sz w:val="18"/>
                <w:lang w:eastAsia="en-GB"/>
              </w:rPr>
              <w:t>US20050095715</w:t>
            </w:r>
          </w:p>
        </w:tc>
        <w:tc>
          <w:tcPr>
            <w:tcW w:w="3953" w:type="dxa"/>
            <w:shd w:val="clear" w:color="auto" w:fill="auto"/>
            <w:noWrap/>
            <w:hideMark/>
          </w:tcPr>
          <w:p w:rsidR="000A7FF1" w:rsidRPr="00C26F78" w:rsidRDefault="000A7FF1" w:rsidP="00C26F78">
            <w:pPr>
              <w:spacing w:line="240" w:lineRule="auto"/>
              <w:rPr>
                <w:sz w:val="18"/>
                <w:lang w:eastAsia="en-GB"/>
              </w:rPr>
            </w:pPr>
            <w:r w:rsidRPr="00C26F78">
              <w:rPr>
                <w:sz w:val="18"/>
                <w:lang w:eastAsia="en-GB"/>
              </w:rPr>
              <w:t xml:space="preserve">A polymer comprising a tagging material is provided wherein the tagging material comprises at least one organic </w:t>
            </w:r>
            <w:proofErr w:type="spellStart"/>
            <w:r w:rsidRPr="00C26F78">
              <w:rPr>
                <w:sz w:val="18"/>
                <w:lang w:eastAsia="en-GB"/>
              </w:rPr>
              <w:t>fluorophore</w:t>
            </w:r>
            <w:proofErr w:type="spellEnd"/>
            <w:r w:rsidRPr="00C26F78">
              <w:rPr>
                <w:sz w:val="18"/>
                <w:lang w:eastAsia="en-GB"/>
              </w:rPr>
              <w:t xml:space="preserve"> dye, or at least one inorganic </w:t>
            </w:r>
            <w:proofErr w:type="spellStart"/>
            <w:r w:rsidRPr="00C26F78">
              <w:rPr>
                <w:sz w:val="18"/>
                <w:lang w:eastAsia="en-GB"/>
              </w:rPr>
              <w:t>fluorophore</w:t>
            </w:r>
            <w:proofErr w:type="spellEnd"/>
            <w:r w:rsidRPr="00C26F78">
              <w:rPr>
                <w:sz w:val="18"/>
                <w:lang w:eastAsia="en-GB"/>
              </w:rPr>
              <w:t xml:space="preserve">, or at least one organometallic </w:t>
            </w:r>
            <w:proofErr w:type="spellStart"/>
            <w:r w:rsidRPr="00C26F78">
              <w:rPr>
                <w:sz w:val="18"/>
                <w:lang w:eastAsia="en-GB"/>
              </w:rPr>
              <w:t>fluorophore</w:t>
            </w:r>
            <w:proofErr w:type="spellEnd"/>
            <w:r w:rsidRPr="00C26F78">
              <w:rPr>
                <w:sz w:val="18"/>
                <w:lang w:eastAsia="en-GB"/>
              </w:rPr>
              <w:t xml:space="preserve">, or at least one semi-conducting luminescent nanoparticle, or </w:t>
            </w:r>
            <w:r w:rsidRPr="00C26F78">
              <w:rPr>
                <w:sz w:val="18"/>
                <w:lang w:eastAsia="en-GB"/>
              </w:rPr>
              <w:lastRenderedPageBreak/>
              <w:t xml:space="preserve">combination thereof, wherein the tagging material has a temperature stability of at least about 350deg. C. and is present in a sufficient quantity such that the tagging material is detectible via a </w:t>
            </w:r>
            <w:proofErr w:type="spellStart"/>
            <w:r w:rsidRPr="00C26F78">
              <w:rPr>
                <w:sz w:val="18"/>
                <w:lang w:eastAsia="en-GB"/>
              </w:rPr>
              <w:t>spectrofluorometer</w:t>
            </w:r>
            <w:proofErr w:type="spellEnd"/>
            <w:r w:rsidRPr="00C26F78">
              <w:rPr>
                <w:sz w:val="18"/>
                <w:lang w:eastAsia="en-GB"/>
              </w:rPr>
              <w:t xml:space="preserve"> at an excitation wavelength in a range between about 100 </w:t>
            </w:r>
            <w:proofErr w:type="spellStart"/>
            <w:r w:rsidRPr="00C26F78">
              <w:rPr>
                <w:sz w:val="18"/>
                <w:lang w:eastAsia="en-GB"/>
              </w:rPr>
              <w:t>nanometers</w:t>
            </w:r>
            <w:proofErr w:type="spellEnd"/>
            <w:r w:rsidRPr="00C26F78">
              <w:rPr>
                <w:sz w:val="18"/>
                <w:lang w:eastAsia="en-GB"/>
              </w:rPr>
              <w:t xml:space="preserve"> and about 1100 </w:t>
            </w:r>
            <w:proofErr w:type="spellStart"/>
            <w:r w:rsidRPr="00C26F78">
              <w:rPr>
                <w:sz w:val="18"/>
                <w:lang w:eastAsia="en-GB"/>
              </w:rPr>
              <w:t>nanometers</w:t>
            </w:r>
            <w:proofErr w:type="spellEnd"/>
            <w:r w:rsidRPr="00C26F78">
              <w:rPr>
                <w:sz w:val="18"/>
                <w:lang w:eastAsia="en-GB"/>
              </w:rPr>
              <w:t>. Further embodiments of the present invention include a method for identifying a polymer and an article comprising a polymer wherein the polymer contains the aforementioned tagging material.</w:t>
            </w:r>
          </w:p>
        </w:tc>
        <w:tc>
          <w:tcPr>
            <w:tcW w:w="1461" w:type="dxa"/>
            <w:shd w:val="clear" w:color="auto" w:fill="auto"/>
            <w:noWrap/>
            <w:hideMark/>
          </w:tcPr>
          <w:p w:rsidR="00C61644" w:rsidRPr="00C26F78" w:rsidRDefault="000A7FF1" w:rsidP="00C26F78">
            <w:pPr>
              <w:spacing w:line="240" w:lineRule="auto"/>
              <w:jc w:val="left"/>
              <w:rPr>
                <w:sz w:val="18"/>
                <w:lang w:eastAsia="en-GB"/>
              </w:rPr>
            </w:pPr>
            <w:r w:rsidRPr="00C26F78">
              <w:rPr>
                <w:sz w:val="18"/>
                <w:lang w:eastAsia="en-GB"/>
              </w:rPr>
              <w:lastRenderedPageBreak/>
              <w:t>CITIBANK</w:t>
            </w:r>
          </w:p>
          <w:p w:rsidR="00C61644" w:rsidRPr="00C26F78" w:rsidRDefault="000A7FF1" w:rsidP="00C26F78">
            <w:pPr>
              <w:spacing w:line="240" w:lineRule="auto"/>
              <w:jc w:val="left"/>
              <w:rPr>
                <w:sz w:val="18"/>
                <w:lang w:eastAsia="en-GB"/>
              </w:rPr>
            </w:pPr>
            <w:r w:rsidRPr="00C26F78">
              <w:rPr>
                <w:sz w:val="18"/>
                <w:lang w:eastAsia="en-GB"/>
              </w:rPr>
              <w:t>SABIC INNOVATIVE</w:t>
            </w:r>
          </w:p>
          <w:p w:rsidR="000A7FF1" w:rsidRPr="00C26F78" w:rsidRDefault="000A7FF1" w:rsidP="00C26F78">
            <w:pPr>
              <w:spacing w:line="240" w:lineRule="auto"/>
              <w:jc w:val="left"/>
              <w:rPr>
                <w:sz w:val="18"/>
                <w:lang w:eastAsia="en-GB"/>
              </w:rPr>
            </w:pPr>
            <w:r w:rsidRPr="00C26F78">
              <w:rPr>
                <w:sz w:val="18"/>
                <w:lang w:eastAsia="en-GB"/>
              </w:rPr>
              <w:lastRenderedPageBreak/>
              <w:t>PLASTICS</w:t>
            </w:r>
          </w:p>
        </w:tc>
      </w:tr>
      <w:tr w:rsidR="00C26F78" w:rsidRPr="00C26F78" w:rsidTr="00C26F78">
        <w:trPr>
          <w:trHeight w:val="300"/>
          <w:jc w:val="right"/>
        </w:trPr>
        <w:tc>
          <w:tcPr>
            <w:tcW w:w="1703" w:type="dxa"/>
            <w:shd w:val="clear" w:color="auto" w:fill="auto"/>
            <w:noWrap/>
            <w:hideMark/>
          </w:tcPr>
          <w:p w:rsidR="000A7FF1" w:rsidRPr="00C26F78" w:rsidRDefault="000A7FF1" w:rsidP="00C26F78">
            <w:pPr>
              <w:spacing w:line="240" w:lineRule="auto"/>
              <w:jc w:val="left"/>
              <w:rPr>
                <w:sz w:val="18"/>
                <w:lang w:eastAsia="en-GB"/>
              </w:rPr>
            </w:pPr>
            <w:r w:rsidRPr="00C26F78">
              <w:rPr>
                <w:sz w:val="18"/>
                <w:lang w:eastAsia="en-GB"/>
              </w:rPr>
              <w:lastRenderedPageBreak/>
              <w:t>Fluorescent monomers and tagged treatment polymers containing same for use in industrial water systems</w:t>
            </w:r>
          </w:p>
        </w:tc>
        <w:tc>
          <w:tcPr>
            <w:tcW w:w="1735" w:type="dxa"/>
            <w:shd w:val="clear" w:color="auto" w:fill="auto"/>
            <w:noWrap/>
            <w:hideMark/>
          </w:tcPr>
          <w:p w:rsidR="000A7FF1" w:rsidRPr="00C26F78" w:rsidRDefault="00CA0E00" w:rsidP="00C26F78">
            <w:pPr>
              <w:spacing w:line="240" w:lineRule="auto"/>
              <w:rPr>
                <w:sz w:val="18"/>
                <w:lang w:eastAsia="en-GB"/>
              </w:rPr>
            </w:pPr>
            <w:r w:rsidRPr="00C26F78">
              <w:rPr>
                <w:sz w:val="18"/>
                <w:lang w:eastAsia="en-GB"/>
              </w:rPr>
              <w:t>US20060254985</w:t>
            </w:r>
          </w:p>
        </w:tc>
        <w:tc>
          <w:tcPr>
            <w:tcW w:w="3953" w:type="dxa"/>
            <w:shd w:val="clear" w:color="auto" w:fill="auto"/>
            <w:noWrap/>
            <w:hideMark/>
          </w:tcPr>
          <w:p w:rsidR="000A7FF1" w:rsidRPr="00C26F78" w:rsidRDefault="000A7FF1" w:rsidP="00C26F78">
            <w:pPr>
              <w:spacing w:line="240" w:lineRule="auto"/>
              <w:rPr>
                <w:sz w:val="18"/>
                <w:lang w:eastAsia="en-GB"/>
              </w:rPr>
            </w:pPr>
            <w:r w:rsidRPr="00C26F78">
              <w:rPr>
                <w:sz w:val="18"/>
                <w:lang w:eastAsia="en-GB"/>
              </w:rPr>
              <w:t xml:space="preserve">Fluorescent monomers are described and claimed which are synthesized by </w:t>
            </w:r>
            <w:proofErr w:type="gramStart"/>
            <w:r w:rsidRPr="00C26F78">
              <w:rPr>
                <w:sz w:val="18"/>
                <w:lang w:eastAsia="en-GB"/>
              </w:rPr>
              <w:t>reacting</w:t>
            </w:r>
            <w:proofErr w:type="gramEnd"/>
            <w:r w:rsidRPr="00C26F78">
              <w:rPr>
                <w:sz w:val="18"/>
                <w:lang w:eastAsia="en-GB"/>
              </w:rPr>
              <w:t xml:space="preserve"> a substituted or non-substituted </w:t>
            </w:r>
            <w:proofErr w:type="spellStart"/>
            <w:r w:rsidRPr="00C26F78">
              <w:rPr>
                <w:sz w:val="18"/>
                <w:lang w:eastAsia="en-GB"/>
              </w:rPr>
              <w:t>naphthalic</w:t>
            </w:r>
            <w:proofErr w:type="spellEnd"/>
            <w:r w:rsidRPr="00C26F78">
              <w:rPr>
                <w:sz w:val="18"/>
                <w:lang w:eastAsia="en-GB"/>
              </w:rPr>
              <w:t xml:space="preserve"> anhydride with an amine and with a moiety containing a </w:t>
            </w:r>
            <w:proofErr w:type="spellStart"/>
            <w:r w:rsidRPr="00C26F78">
              <w:rPr>
                <w:sz w:val="18"/>
                <w:lang w:eastAsia="en-GB"/>
              </w:rPr>
              <w:t>polymerizable</w:t>
            </w:r>
            <w:proofErr w:type="spellEnd"/>
            <w:r w:rsidRPr="00C26F78">
              <w:rPr>
                <w:sz w:val="18"/>
                <w:lang w:eastAsia="en-GB"/>
              </w:rPr>
              <w:t xml:space="preserve"> group. Such monomers are useful for the preparation of tagged treatment polymers. Such tagged treatment polymers are useful as scale inhibitors in industrial water systems.</w:t>
            </w:r>
          </w:p>
        </w:tc>
        <w:tc>
          <w:tcPr>
            <w:tcW w:w="1461" w:type="dxa"/>
            <w:shd w:val="clear" w:color="auto" w:fill="auto"/>
            <w:noWrap/>
            <w:hideMark/>
          </w:tcPr>
          <w:p w:rsidR="00C61644" w:rsidRPr="00C26F78" w:rsidRDefault="000A7FF1" w:rsidP="00C26F78">
            <w:pPr>
              <w:spacing w:line="240" w:lineRule="auto"/>
              <w:jc w:val="left"/>
              <w:rPr>
                <w:sz w:val="18"/>
                <w:lang w:eastAsia="en-GB"/>
              </w:rPr>
            </w:pPr>
            <w:r w:rsidRPr="00C26F78">
              <w:rPr>
                <w:sz w:val="18"/>
                <w:lang w:eastAsia="en-GB"/>
              </w:rPr>
              <w:t>BANK OF AMERICA</w:t>
            </w:r>
          </w:p>
          <w:p w:rsidR="00C61644" w:rsidRPr="00C26F78" w:rsidRDefault="000A7FF1" w:rsidP="00C26F78">
            <w:pPr>
              <w:spacing w:line="240" w:lineRule="auto"/>
              <w:jc w:val="left"/>
              <w:rPr>
                <w:sz w:val="18"/>
                <w:lang w:eastAsia="en-GB"/>
              </w:rPr>
            </w:pPr>
            <w:r w:rsidRPr="00C26F78">
              <w:rPr>
                <w:sz w:val="18"/>
                <w:lang w:eastAsia="en-GB"/>
              </w:rPr>
              <w:t>CALGON</w:t>
            </w:r>
          </w:p>
          <w:p w:rsidR="00C61644" w:rsidRPr="00C26F78" w:rsidRDefault="000A7FF1" w:rsidP="00C26F78">
            <w:pPr>
              <w:spacing w:line="240" w:lineRule="auto"/>
              <w:jc w:val="left"/>
              <w:rPr>
                <w:sz w:val="18"/>
                <w:lang w:eastAsia="en-GB"/>
              </w:rPr>
            </w:pPr>
            <w:r w:rsidRPr="00C26F78">
              <w:rPr>
                <w:sz w:val="18"/>
                <w:lang w:eastAsia="en-GB"/>
              </w:rPr>
              <w:t>NALCO</w:t>
            </w:r>
          </w:p>
          <w:p w:rsidR="00C61644" w:rsidRPr="00C26F78" w:rsidRDefault="000A7FF1" w:rsidP="00C26F78">
            <w:pPr>
              <w:spacing w:line="240" w:lineRule="auto"/>
              <w:jc w:val="left"/>
              <w:rPr>
                <w:sz w:val="18"/>
                <w:lang w:eastAsia="en-GB"/>
              </w:rPr>
            </w:pPr>
            <w:r w:rsidRPr="00C26F78">
              <w:rPr>
                <w:sz w:val="18"/>
                <w:lang w:eastAsia="en-GB"/>
              </w:rPr>
              <w:t>NALCO CROSSBOW WATER</w:t>
            </w:r>
          </w:p>
          <w:p w:rsidR="000A7FF1" w:rsidRPr="00C26F78" w:rsidRDefault="000A7FF1" w:rsidP="00C26F78">
            <w:pPr>
              <w:spacing w:line="240" w:lineRule="auto"/>
              <w:jc w:val="left"/>
              <w:rPr>
                <w:sz w:val="18"/>
                <w:lang w:eastAsia="en-GB"/>
              </w:rPr>
            </w:pPr>
            <w:r w:rsidRPr="00C26F78">
              <w:rPr>
                <w:sz w:val="18"/>
                <w:lang w:eastAsia="en-GB"/>
              </w:rPr>
              <w:t>NALCO ONE SOURCE</w:t>
            </w:r>
          </w:p>
        </w:tc>
      </w:tr>
      <w:tr w:rsidR="00C26F78" w:rsidRPr="00C26F78" w:rsidTr="00C26F78">
        <w:trPr>
          <w:trHeight w:val="300"/>
          <w:jc w:val="right"/>
        </w:trPr>
        <w:tc>
          <w:tcPr>
            <w:tcW w:w="1703" w:type="dxa"/>
            <w:shd w:val="clear" w:color="auto" w:fill="auto"/>
            <w:noWrap/>
            <w:hideMark/>
          </w:tcPr>
          <w:p w:rsidR="000A7FF1" w:rsidRPr="00C26F78" w:rsidRDefault="000A7FF1" w:rsidP="00C26F78">
            <w:pPr>
              <w:spacing w:line="240" w:lineRule="auto"/>
              <w:jc w:val="left"/>
              <w:rPr>
                <w:sz w:val="18"/>
                <w:lang w:eastAsia="en-GB"/>
              </w:rPr>
            </w:pPr>
            <w:r w:rsidRPr="00C26F78">
              <w:rPr>
                <w:sz w:val="18"/>
                <w:lang w:eastAsia="en-GB"/>
              </w:rPr>
              <w:t>METHODS FOR IDENTITY VERIFICATION USING TRANSPARENT LUMINESCENT POLYMERS</w:t>
            </w:r>
          </w:p>
        </w:tc>
        <w:tc>
          <w:tcPr>
            <w:tcW w:w="1735" w:type="dxa"/>
            <w:shd w:val="clear" w:color="auto" w:fill="auto"/>
            <w:noWrap/>
            <w:hideMark/>
          </w:tcPr>
          <w:p w:rsidR="000A7FF1" w:rsidRPr="00C26F78" w:rsidRDefault="00CA0E00" w:rsidP="00C26F78">
            <w:pPr>
              <w:spacing w:line="240" w:lineRule="auto"/>
              <w:rPr>
                <w:sz w:val="18"/>
                <w:lang w:eastAsia="en-GB"/>
              </w:rPr>
            </w:pPr>
            <w:r w:rsidRPr="00C26F78">
              <w:rPr>
                <w:sz w:val="18"/>
                <w:lang w:eastAsia="en-GB"/>
              </w:rPr>
              <w:t>EP1661107</w:t>
            </w:r>
          </w:p>
        </w:tc>
        <w:tc>
          <w:tcPr>
            <w:tcW w:w="3953" w:type="dxa"/>
            <w:shd w:val="clear" w:color="auto" w:fill="auto"/>
            <w:noWrap/>
            <w:hideMark/>
          </w:tcPr>
          <w:p w:rsidR="00AD69EC" w:rsidRPr="00C26F78" w:rsidRDefault="000A7FF1" w:rsidP="00C26F78">
            <w:pPr>
              <w:spacing w:line="240" w:lineRule="auto"/>
              <w:rPr>
                <w:sz w:val="18"/>
                <w:lang w:eastAsia="en-GB"/>
              </w:rPr>
            </w:pPr>
            <w:r w:rsidRPr="00C26F78">
              <w:rPr>
                <w:sz w:val="18"/>
                <w:lang w:eastAsia="en-GB"/>
              </w:rPr>
              <w:t xml:space="preserve">Disclosed are methods of using a transparent, luminescent polymer for transparent marking and/or </w:t>
            </w:r>
            <w:proofErr w:type="spellStart"/>
            <w:r w:rsidRPr="00C26F78">
              <w:rPr>
                <w:sz w:val="18"/>
                <w:lang w:eastAsia="en-GB"/>
              </w:rPr>
              <w:t>labeling</w:t>
            </w:r>
            <w:proofErr w:type="spellEnd"/>
            <w:r w:rsidRPr="00C26F78">
              <w:rPr>
                <w:sz w:val="18"/>
                <w:lang w:eastAsia="en-GB"/>
              </w:rPr>
              <w:t xml:space="preserve"> for identity verification purposes. Also disclosed </w:t>
            </w:r>
            <w:proofErr w:type="gramStart"/>
            <w:r w:rsidRPr="00C26F78">
              <w:rPr>
                <w:sz w:val="18"/>
                <w:lang w:eastAsia="en-GB"/>
              </w:rPr>
              <w:t xml:space="preserve">are sheets, films, markers, labels and </w:t>
            </w:r>
            <w:proofErr w:type="spellStart"/>
            <w:r w:rsidRPr="00C26F78">
              <w:rPr>
                <w:sz w:val="18"/>
                <w:lang w:eastAsia="en-GB"/>
              </w:rPr>
              <w:t>taggants</w:t>
            </w:r>
            <w:proofErr w:type="spellEnd"/>
            <w:r w:rsidRPr="00C26F78">
              <w:rPr>
                <w:sz w:val="18"/>
                <w:lang w:eastAsia="en-GB"/>
              </w:rPr>
              <w:t xml:space="preserve"> comprising</w:t>
            </w:r>
            <w:proofErr w:type="gramEnd"/>
            <w:r w:rsidRPr="00C26F78">
              <w:rPr>
                <w:sz w:val="18"/>
                <w:lang w:eastAsia="en-GB"/>
              </w:rPr>
              <w:t xml:space="preserve"> transparent, luminescent polymers. Also disclosed are articles </w:t>
            </w:r>
            <w:proofErr w:type="spellStart"/>
            <w:r w:rsidRPr="00C26F78">
              <w:rPr>
                <w:sz w:val="18"/>
                <w:lang w:eastAsia="en-GB"/>
              </w:rPr>
              <w:t>labeled</w:t>
            </w:r>
            <w:proofErr w:type="spellEnd"/>
            <w:r w:rsidRPr="00C26F78">
              <w:rPr>
                <w:sz w:val="18"/>
                <w:lang w:eastAsia="en-GB"/>
              </w:rPr>
              <w:t xml:space="preserve"> with a transparent, luminescent polymer. This invention particularly relates to use of transparent, luminescent polymer compositions comprising ethylene (meth</w:t>
            </w:r>
            <w:proofErr w:type="gramStart"/>
            <w:r w:rsidRPr="00C26F78">
              <w:rPr>
                <w:sz w:val="18"/>
                <w:lang w:eastAsia="en-GB"/>
              </w:rPr>
              <w:t>)acrylic</w:t>
            </w:r>
            <w:proofErr w:type="gramEnd"/>
            <w:r w:rsidRPr="00C26F78">
              <w:rPr>
                <w:sz w:val="18"/>
                <w:lang w:eastAsia="en-GB"/>
              </w:rPr>
              <w:t xml:space="preserve"> acid copolymers and rare earth ions and transparent, luminescent polymer compositions comprising methyl (meth)acrylate/(meth)acrylic acid copolymers, fatty acids and rare earth ions for these purposes.</w:t>
            </w:r>
          </w:p>
          <w:p w:rsidR="000A7FF1" w:rsidRPr="00C26F78" w:rsidRDefault="000A7FF1" w:rsidP="00C26F78">
            <w:pPr>
              <w:spacing w:line="240" w:lineRule="auto"/>
              <w:rPr>
                <w:sz w:val="18"/>
                <w:lang w:eastAsia="en-GB"/>
              </w:rPr>
            </w:pPr>
            <w:r w:rsidRPr="00C26F78">
              <w:rPr>
                <w:sz w:val="18"/>
                <w:lang w:eastAsia="en-GB"/>
              </w:rPr>
              <w:t>(From WO2005020194 A1)</w:t>
            </w:r>
          </w:p>
        </w:tc>
        <w:tc>
          <w:tcPr>
            <w:tcW w:w="1461" w:type="dxa"/>
            <w:shd w:val="clear" w:color="auto" w:fill="auto"/>
            <w:noWrap/>
            <w:hideMark/>
          </w:tcPr>
          <w:p w:rsidR="000A7FF1" w:rsidRPr="00C26F78" w:rsidRDefault="000A7FF1" w:rsidP="00C26F78">
            <w:pPr>
              <w:spacing w:line="240" w:lineRule="auto"/>
              <w:jc w:val="left"/>
              <w:rPr>
                <w:sz w:val="18"/>
                <w:lang w:eastAsia="en-GB"/>
              </w:rPr>
            </w:pPr>
            <w:r w:rsidRPr="00C26F78">
              <w:rPr>
                <w:sz w:val="18"/>
                <w:lang w:eastAsia="en-GB"/>
              </w:rPr>
              <w:t>DU PONT DE NEMOURS</w:t>
            </w:r>
          </w:p>
        </w:tc>
      </w:tr>
      <w:tr w:rsidR="00C26F78" w:rsidRPr="00C26F78" w:rsidTr="00C26F78">
        <w:trPr>
          <w:trHeight w:val="300"/>
          <w:jc w:val="right"/>
        </w:trPr>
        <w:tc>
          <w:tcPr>
            <w:tcW w:w="1703" w:type="dxa"/>
            <w:shd w:val="clear" w:color="auto" w:fill="auto"/>
            <w:noWrap/>
            <w:hideMark/>
          </w:tcPr>
          <w:p w:rsidR="000A7FF1" w:rsidRPr="00C26F78" w:rsidRDefault="000A7FF1" w:rsidP="00C26F78">
            <w:pPr>
              <w:spacing w:line="240" w:lineRule="auto"/>
              <w:jc w:val="left"/>
              <w:rPr>
                <w:sz w:val="18"/>
                <w:lang w:eastAsia="en-GB"/>
              </w:rPr>
            </w:pPr>
            <w:r w:rsidRPr="00C26F78">
              <w:rPr>
                <w:sz w:val="18"/>
                <w:lang w:eastAsia="en-GB"/>
              </w:rPr>
              <w:t>METHOD FOR STIMULATING AN OILFIELD COMPRISING USING DIFFERENT SCALE-INHIBITORS</w:t>
            </w:r>
          </w:p>
        </w:tc>
        <w:tc>
          <w:tcPr>
            <w:tcW w:w="1735" w:type="dxa"/>
            <w:shd w:val="clear" w:color="auto" w:fill="auto"/>
            <w:noWrap/>
            <w:hideMark/>
          </w:tcPr>
          <w:p w:rsidR="000A7FF1" w:rsidRPr="00C26F78" w:rsidRDefault="00CA0E00" w:rsidP="00C26F78">
            <w:pPr>
              <w:spacing w:line="240" w:lineRule="auto"/>
              <w:rPr>
                <w:sz w:val="18"/>
                <w:lang w:eastAsia="en-GB"/>
              </w:rPr>
            </w:pPr>
            <w:r w:rsidRPr="00C26F78">
              <w:rPr>
                <w:sz w:val="18"/>
                <w:lang w:eastAsia="en-GB"/>
              </w:rPr>
              <w:t>EP1639228</w:t>
            </w:r>
          </w:p>
        </w:tc>
        <w:tc>
          <w:tcPr>
            <w:tcW w:w="3953" w:type="dxa"/>
            <w:shd w:val="clear" w:color="auto" w:fill="auto"/>
            <w:noWrap/>
            <w:hideMark/>
          </w:tcPr>
          <w:p w:rsidR="00E815EE" w:rsidRPr="00C26F78" w:rsidRDefault="000A7FF1" w:rsidP="00C26F78">
            <w:pPr>
              <w:spacing w:line="240" w:lineRule="auto"/>
              <w:rPr>
                <w:sz w:val="18"/>
                <w:lang w:eastAsia="en-GB"/>
              </w:rPr>
            </w:pPr>
            <w:r w:rsidRPr="00C26F78">
              <w:rPr>
                <w:sz w:val="18"/>
                <w:lang w:eastAsia="en-GB"/>
              </w:rPr>
              <w:t>Oilfields are stimulated by injecting an inflow stream of a fluid into an oil producing well linked to the oilfield, displacing the oil and recovering an outflow stream of fluid comprising the oil, wherein at least two streams are injected into at least two production zones of an oil well or are injected into at least two different oil producing wells from which at least two outflow streams from the two zones or wells are combined before recovering, with a scale inhibitor having detectable moieties being introduced into the oilfield(s) and/or into the fluid, and wherein two different scale inhibitors are used, dedicated to the two zones or wells, said different scale inhibitors having different detectable moieties that can be distinguished by analysis.</w:t>
            </w:r>
          </w:p>
          <w:p w:rsidR="000A7FF1" w:rsidRPr="00C26F78" w:rsidRDefault="000A7FF1" w:rsidP="00C26F78">
            <w:pPr>
              <w:spacing w:line="240" w:lineRule="auto"/>
              <w:rPr>
                <w:sz w:val="18"/>
                <w:lang w:eastAsia="en-GB"/>
              </w:rPr>
            </w:pPr>
            <w:r w:rsidRPr="00C26F78">
              <w:rPr>
                <w:sz w:val="18"/>
                <w:lang w:eastAsia="en-GB"/>
              </w:rPr>
              <w:t>(From US7703516 B2)</w:t>
            </w:r>
          </w:p>
        </w:tc>
        <w:tc>
          <w:tcPr>
            <w:tcW w:w="1461" w:type="dxa"/>
            <w:shd w:val="clear" w:color="auto" w:fill="auto"/>
            <w:noWrap/>
            <w:hideMark/>
          </w:tcPr>
          <w:p w:rsidR="000A7FF1" w:rsidRPr="00C26F78" w:rsidRDefault="000A7FF1" w:rsidP="00C26F78">
            <w:pPr>
              <w:spacing w:line="240" w:lineRule="auto"/>
              <w:jc w:val="left"/>
              <w:rPr>
                <w:sz w:val="18"/>
                <w:lang w:eastAsia="en-GB"/>
              </w:rPr>
            </w:pPr>
            <w:r w:rsidRPr="00C26F78">
              <w:rPr>
                <w:sz w:val="18"/>
                <w:lang w:eastAsia="en-GB"/>
              </w:rPr>
              <w:t>RHODIA CHIMIERHONE POULENC CHIMIE</w:t>
            </w:r>
          </w:p>
        </w:tc>
      </w:tr>
      <w:tr w:rsidR="00C26F78" w:rsidRPr="00C26F78" w:rsidTr="00C26F78">
        <w:trPr>
          <w:trHeight w:val="300"/>
          <w:jc w:val="right"/>
        </w:trPr>
        <w:tc>
          <w:tcPr>
            <w:tcW w:w="1703" w:type="dxa"/>
            <w:shd w:val="clear" w:color="auto" w:fill="auto"/>
            <w:noWrap/>
            <w:hideMark/>
          </w:tcPr>
          <w:p w:rsidR="000A7FF1" w:rsidRPr="00C26F78" w:rsidRDefault="000A7FF1" w:rsidP="00C26F78">
            <w:pPr>
              <w:spacing w:line="240" w:lineRule="auto"/>
              <w:jc w:val="left"/>
              <w:rPr>
                <w:sz w:val="18"/>
                <w:lang w:eastAsia="en-GB"/>
              </w:rPr>
            </w:pPr>
            <w:r w:rsidRPr="00C26F78">
              <w:rPr>
                <w:sz w:val="18"/>
                <w:lang w:eastAsia="en-GB"/>
              </w:rPr>
              <w:lastRenderedPageBreak/>
              <w:t>FLUORESCENTLY TAGGED LIGANDS</w:t>
            </w:r>
          </w:p>
        </w:tc>
        <w:tc>
          <w:tcPr>
            <w:tcW w:w="1735" w:type="dxa"/>
            <w:shd w:val="clear" w:color="auto" w:fill="auto"/>
            <w:noWrap/>
            <w:hideMark/>
          </w:tcPr>
          <w:p w:rsidR="000A7FF1" w:rsidRPr="00C26F78" w:rsidRDefault="00CA0E00" w:rsidP="00C26F78">
            <w:pPr>
              <w:spacing w:line="240" w:lineRule="auto"/>
              <w:rPr>
                <w:sz w:val="18"/>
                <w:lang w:eastAsia="en-GB"/>
              </w:rPr>
            </w:pPr>
            <w:r w:rsidRPr="00C26F78">
              <w:rPr>
                <w:sz w:val="18"/>
                <w:lang w:eastAsia="en-GB"/>
              </w:rPr>
              <w:t>EP1623223</w:t>
            </w:r>
          </w:p>
        </w:tc>
        <w:tc>
          <w:tcPr>
            <w:tcW w:w="3953" w:type="dxa"/>
            <w:shd w:val="clear" w:color="auto" w:fill="auto"/>
            <w:noWrap/>
            <w:hideMark/>
          </w:tcPr>
          <w:p w:rsidR="00E815EE" w:rsidRPr="00C26F78" w:rsidRDefault="000A7FF1" w:rsidP="00C26F78">
            <w:pPr>
              <w:spacing w:line="240" w:lineRule="auto"/>
              <w:rPr>
                <w:sz w:val="18"/>
                <w:lang w:eastAsia="en-GB"/>
              </w:rPr>
            </w:pPr>
            <w:r w:rsidRPr="00C26F78">
              <w:rPr>
                <w:sz w:val="18"/>
                <w:lang w:eastAsia="en-GB"/>
              </w:rPr>
              <w:t xml:space="preserve">Library comprising a plurality of tagged non-peptide ligands of formula I </w:t>
            </w:r>
            <w:r w:rsidR="00DB1898" w:rsidRPr="00C26F78">
              <w:rPr>
                <w:sz w:val="18"/>
                <w:lang w:eastAsia="en-GB"/>
              </w:rPr>
              <w:t>(</w:t>
            </w:r>
            <w:r w:rsidRPr="00C26F78">
              <w:rPr>
                <w:sz w:val="18"/>
                <w:lang w:eastAsia="en-GB"/>
              </w:rPr>
              <w:t>J</w:t>
            </w:r>
            <w:r w:rsidR="00DB1898" w:rsidRPr="00C26F78">
              <w:rPr>
                <w:sz w:val="18"/>
                <w:vertAlign w:val="subscript"/>
                <w:lang w:eastAsia="en-GB"/>
              </w:rPr>
              <w:t>L</w:t>
            </w:r>
            <w:r w:rsidR="00DB1898" w:rsidRPr="00C26F78">
              <w:rPr>
                <w:sz w:val="18"/>
                <w:lang w:eastAsia="en-GB"/>
              </w:rPr>
              <w:t>)</w:t>
            </w:r>
            <w:r w:rsidRPr="00C26F78">
              <w:rPr>
                <w:sz w:val="18"/>
                <w:vertAlign w:val="subscript"/>
                <w:lang w:eastAsia="en-GB"/>
              </w:rPr>
              <w:t>m</w:t>
            </w:r>
            <w:r w:rsidRPr="00C26F78">
              <w:rPr>
                <w:sz w:val="18"/>
                <w:lang w:eastAsia="en-GB"/>
              </w:rPr>
              <w:t>L(J</w:t>
            </w:r>
            <w:r w:rsidRPr="00C26F78">
              <w:rPr>
                <w:sz w:val="18"/>
                <w:vertAlign w:val="subscript"/>
                <w:lang w:eastAsia="en-GB"/>
              </w:rPr>
              <w:t>T</w:t>
            </w:r>
            <w:r w:rsidRPr="00C26F78">
              <w:rPr>
                <w:sz w:val="18"/>
                <w:lang w:eastAsia="en-GB"/>
              </w:rPr>
              <w:t>)</w:t>
            </w:r>
            <w:r w:rsidRPr="00C26F78">
              <w:rPr>
                <w:sz w:val="18"/>
                <w:vertAlign w:val="subscript"/>
                <w:lang w:eastAsia="en-GB"/>
              </w:rPr>
              <w:t>m</w:t>
            </w:r>
            <w:r w:rsidR="00903C89" w:rsidRPr="00C26F78">
              <w:rPr>
                <w:sz w:val="18"/>
                <w:lang w:eastAsia="en-GB"/>
              </w:rPr>
              <w:t>(</w:t>
            </w:r>
            <w:r w:rsidRPr="00C26F78">
              <w:rPr>
                <w:sz w:val="18"/>
                <w:lang w:eastAsia="en-GB"/>
              </w:rPr>
              <w:t>J</w:t>
            </w:r>
            <w:r w:rsidRPr="00C26F78">
              <w:rPr>
                <w:sz w:val="18"/>
                <w:vertAlign w:val="subscript"/>
                <w:lang w:eastAsia="en-GB"/>
              </w:rPr>
              <w:t>T</w:t>
            </w:r>
            <w:r w:rsidR="00903C89" w:rsidRPr="00C26F78">
              <w:rPr>
                <w:sz w:val="18"/>
                <w:lang w:eastAsia="en-GB"/>
              </w:rPr>
              <w:t>)</w:t>
            </w:r>
            <w:r w:rsidRPr="00C26F78">
              <w:rPr>
                <w:sz w:val="18"/>
                <w:lang w:eastAsia="en-GB"/>
              </w:rPr>
              <w:t>L(</w:t>
            </w:r>
            <w:proofErr w:type="spellStart"/>
            <w:r w:rsidRPr="00C26F78">
              <w:rPr>
                <w:sz w:val="18"/>
                <w:lang w:eastAsia="en-GB"/>
              </w:rPr>
              <w:t>J</w:t>
            </w:r>
            <w:r w:rsidRPr="00C26F78">
              <w:rPr>
                <w:sz w:val="18"/>
                <w:vertAlign w:val="subscript"/>
                <w:lang w:eastAsia="en-GB"/>
              </w:rPr>
              <w:t>L</w:t>
            </w:r>
            <w:r w:rsidR="00903C89" w:rsidRPr="00C26F78">
              <w:rPr>
                <w:sz w:val="18"/>
                <w:lang w:eastAsia="en-GB"/>
              </w:rPr>
              <w:t>Lig</w:t>
            </w:r>
            <w:r w:rsidRPr="00C26F78">
              <w:rPr>
                <w:sz w:val="18"/>
                <w:vertAlign w:val="subscript"/>
                <w:lang w:eastAsia="en-GB"/>
              </w:rPr>
              <w:t>m</w:t>
            </w:r>
            <w:proofErr w:type="spellEnd"/>
            <w:r w:rsidRPr="00C26F78">
              <w:rPr>
                <w:sz w:val="18"/>
                <w:lang w:eastAsia="en-GB"/>
              </w:rPr>
              <w:t>)</w:t>
            </w:r>
            <w:r w:rsidRPr="00C26F78">
              <w:rPr>
                <w:sz w:val="18"/>
                <w:vertAlign w:val="subscript"/>
                <w:lang w:eastAsia="en-GB"/>
              </w:rPr>
              <w:t>p</w:t>
            </w:r>
            <w:r w:rsidRPr="00C26F78">
              <w:rPr>
                <w:sz w:val="18"/>
                <w:lang w:eastAsia="en-GB"/>
              </w:rPr>
              <w:t xml:space="preserve"> including and salts thereof comprising one or a plurality of same or different ligand moieties </w:t>
            </w:r>
            <w:proofErr w:type="spellStart"/>
            <w:r w:rsidRPr="00C26F78">
              <w:rPr>
                <w:sz w:val="18"/>
                <w:lang w:eastAsia="en-GB"/>
              </w:rPr>
              <w:t>Lig</w:t>
            </w:r>
            <w:proofErr w:type="spellEnd"/>
            <w:r w:rsidRPr="00C26F78">
              <w:rPr>
                <w:sz w:val="18"/>
                <w:lang w:eastAsia="en-GB"/>
              </w:rPr>
              <w:t xml:space="preserve"> each linked to a one or a plurality of same or different tag moieties Tag via same or different linker moieties L and same or different linking site or linking functionality J</w:t>
            </w:r>
            <w:r w:rsidRPr="00C26F78">
              <w:rPr>
                <w:sz w:val="18"/>
                <w:vertAlign w:val="subscript"/>
                <w:lang w:eastAsia="en-GB"/>
              </w:rPr>
              <w:t>T</w:t>
            </w:r>
            <w:r w:rsidR="00903C89" w:rsidRPr="00C26F78">
              <w:rPr>
                <w:sz w:val="18"/>
                <w:vertAlign w:val="subscript"/>
                <w:lang w:eastAsia="en-GB"/>
              </w:rPr>
              <w:t xml:space="preserve"> </w:t>
            </w:r>
            <w:r w:rsidRPr="00C26F78">
              <w:rPr>
                <w:sz w:val="18"/>
                <w:lang w:eastAsia="en-GB"/>
              </w:rPr>
              <w:t>and J</w:t>
            </w:r>
            <w:r w:rsidRPr="00C26F78">
              <w:rPr>
                <w:sz w:val="18"/>
                <w:vertAlign w:val="subscript"/>
                <w:lang w:eastAsia="en-GB"/>
              </w:rPr>
              <w:t>L</w:t>
            </w:r>
            <w:r w:rsidR="00903C89" w:rsidRPr="00C26F78">
              <w:rPr>
                <w:sz w:val="18"/>
                <w:vertAlign w:val="subscript"/>
                <w:lang w:eastAsia="en-GB"/>
              </w:rPr>
              <w:t xml:space="preserve"> </w:t>
            </w:r>
            <w:r w:rsidRPr="00C26F78">
              <w:rPr>
                <w:sz w:val="18"/>
                <w:lang w:eastAsia="en-GB"/>
              </w:rPr>
              <w:t xml:space="preserve">wherein </w:t>
            </w:r>
            <w:proofErr w:type="spellStart"/>
            <w:r w:rsidRPr="00C26F78">
              <w:rPr>
                <w:sz w:val="18"/>
                <w:lang w:eastAsia="en-GB"/>
              </w:rPr>
              <w:t>Lig</w:t>
            </w:r>
            <w:proofErr w:type="spellEnd"/>
            <w:r w:rsidRPr="00C26F78">
              <w:rPr>
                <w:sz w:val="18"/>
                <w:lang w:eastAsia="en-GB"/>
              </w:rPr>
              <w:t xml:space="preserve"> comprises a GPCR ligand, an inhibitor of an intracellular enzyme or a substrate or inhibitor of a drug transporter; L is a single bond or is any linking moiety selected from a heteroatom such as N, O, S, P, branched or straight chain saturated or unsaturated, optionally heteroatom containing, C</w:t>
            </w:r>
            <w:r w:rsidRPr="00C26F78">
              <w:rPr>
                <w:sz w:val="18"/>
                <w:vertAlign w:val="subscript"/>
                <w:lang w:eastAsia="en-GB"/>
              </w:rPr>
              <w:t>1-600</w:t>
            </w:r>
            <w:r w:rsidRPr="00C26F78">
              <w:rPr>
                <w:sz w:val="18"/>
                <w:lang w:eastAsia="en-GB"/>
              </w:rPr>
              <w:t xml:space="preserve"> </w:t>
            </w:r>
            <w:proofErr w:type="spellStart"/>
            <w:r w:rsidR="00903C89" w:rsidRPr="00C26F78">
              <w:rPr>
                <w:sz w:val="18"/>
                <w:lang w:eastAsia="en-GB"/>
              </w:rPr>
              <w:t>h</w:t>
            </w:r>
            <w:r w:rsidRPr="00C26F78">
              <w:rPr>
                <w:sz w:val="18"/>
                <w:lang w:eastAsia="en-GB"/>
              </w:rPr>
              <w:t>ydrocarbyl</w:t>
            </w:r>
            <w:proofErr w:type="spellEnd"/>
            <w:r w:rsidRPr="00C26F78">
              <w:rPr>
                <w:sz w:val="18"/>
                <w:lang w:eastAsia="en-GB"/>
              </w:rPr>
              <w:t xml:space="preserve"> and combinations thereof, which may be monomeric, </w:t>
            </w:r>
            <w:proofErr w:type="spellStart"/>
            <w:r w:rsidRPr="00C26F78">
              <w:rPr>
                <w:sz w:val="18"/>
                <w:lang w:eastAsia="en-GB"/>
              </w:rPr>
              <w:t>oligomeric</w:t>
            </w:r>
            <w:proofErr w:type="spellEnd"/>
            <w:r w:rsidRPr="00C26F78">
              <w:rPr>
                <w:sz w:val="18"/>
                <w:lang w:eastAsia="en-GB"/>
              </w:rPr>
              <w:t xml:space="preserve"> having </w:t>
            </w:r>
            <w:proofErr w:type="spellStart"/>
            <w:r w:rsidRPr="00C26F78">
              <w:rPr>
                <w:sz w:val="18"/>
                <w:lang w:eastAsia="en-GB"/>
              </w:rPr>
              <w:t>oligomeric</w:t>
            </w:r>
            <w:proofErr w:type="spellEnd"/>
            <w:r w:rsidRPr="00C26F78">
              <w:rPr>
                <w:sz w:val="18"/>
                <w:lang w:eastAsia="en-GB"/>
              </w:rPr>
              <w:t xml:space="preserve"> repeat of 2 to 30 or polymeric having polymeric repeat in excess of 30 up to 300; Tag is any known or novel tagging substrate; m are each independently selected from a whole number integer from 1 to 3; p is 0 to 3 characterised in that linking is at same or different linking sites in compounds comprising different </w:t>
            </w:r>
            <w:proofErr w:type="spellStart"/>
            <w:r w:rsidRPr="00C26F78">
              <w:rPr>
                <w:sz w:val="18"/>
                <w:lang w:eastAsia="en-GB"/>
              </w:rPr>
              <w:t>Lig</w:t>
            </w:r>
            <w:proofErr w:type="spellEnd"/>
            <w:r w:rsidRPr="00C26F78">
              <w:rPr>
                <w:sz w:val="18"/>
                <w:lang w:eastAsia="en-GB"/>
              </w:rPr>
              <w:t>, J</w:t>
            </w:r>
            <w:r w:rsidRPr="00C26F78">
              <w:rPr>
                <w:sz w:val="18"/>
                <w:vertAlign w:val="subscript"/>
                <w:lang w:eastAsia="en-GB"/>
              </w:rPr>
              <w:t>L</w:t>
            </w:r>
            <w:r w:rsidRPr="00C26F78">
              <w:rPr>
                <w:sz w:val="18"/>
                <w:lang w:eastAsia="en-GB"/>
              </w:rPr>
              <w:t>, L J</w:t>
            </w:r>
            <w:r w:rsidRPr="00C26F78">
              <w:rPr>
                <w:sz w:val="18"/>
                <w:vertAlign w:val="subscript"/>
                <w:lang w:eastAsia="en-GB"/>
              </w:rPr>
              <w:t>T</w:t>
            </w:r>
            <w:r w:rsidR="00903C89" w:rsidRPr="00C26F78">
              <w:rPr>
                <w:sz w:val="18"/>
                <w:vertAlign w:val="subscript"/>
                <w:lang w:eastAsia="en-GB"/>
              </w:rPr>
              <w:t xml:space="preserve"> </w:t>
            </w:r>
            <w:r w:rsidRPr="00C26F78">
              <w:rPr>
                <w:sz w:val="18"/>
                <w:lang w:eastAsia="en-GB"/>
              </w:rPr>
              <w:t>and/or -Tag and is at different linking sites in compounds comprising same</w:t>
            </w:r>
            <w:r w:rsidR="00903C89" w:rsidRPr="00C26F78">
              <w:rPr>
                <w:sz w:val="18"/>
                <w:lang w:eastAsia="en-GB"/>
              </w:rPr>
              <w:t xml:space="preserve"> </w:t>
            </w:r>
            <w:proofErr w:type="spellStart"/>
            <w:r w:rsidR="00903C89" w:rsidRPr="00C26F78">
              <w:rPr>
                <w:sz w:val="18"/>
                <w:lang w:eastAsia="en-GB"/>
              </w:rPr>
              <w:t>Lig</w:t>
            </w:r>
            <w:proofErr w:type="spellEnd"/>
            <w:r w:rsidR="00903C89" w:rsidRPr="00C26F78">
              <w:rPr>
                <w:sz w:val="18"/>
                <w:lang w:eastAsia="en-GB"/>
              </w:rPr>
              <w:t>, J</w:t>
            </w:r>
            <w:r w:rsidRPr="00C26F78">
              <w:rPr>
                <w:sz w:val="18"/>
                <w:vertAlign w:val="subscript"/>
                <w:lang w:eastAsia="en-GB"/>
              </w:rPr>
              <w:t>L</w:t>
            </w:r>
            <w:r w:rsidRPr="00C26F78">
              <w:rPr>
                <w:sz w:val="18"/>
                <w:lang w:eastAsia="en-GB"/>
              </w:rPr>
              <w:t>, L J</w:t>
            </w:r>
            <w:r w:rsidRPr="00C26F78">
              <w:rPr>
                <w:sz w:val="18"/>
                <w:vertAlign w:val="subscript"/>
                <w:lang w:eastAsia="en-GB"/>
              </w:rPr>
              <w:t>T</w:t>
            </w:r>
            <w:r w:rsidR="00903C89" w:rsidRPr="00C26F78">
              <w:rPr>
                <w:sz w:val="18"/>
                <w:vertAlign w:val="subscript"/>
                <w:lang w:eastAsia="en-GB"/>
              </w:rPr>
              <w:t xml:space="preserve"> </w:t>
            </w:r>
            <w:r w:rsidRPr="00C26F78">
              <w:rPr>
                <w:sz w:val="18"/>
                <w:lang w:eastAsia="en-GB"/>
              </w:rPr>
              <w:t>and/or -Tag; process for the preparation thereof; process for the preparation of a library compound of formula I or a precursor of formula IV; method for selecting a compound of formula I from a library thereof; compound of formula I associated with information relating to its pharmacological properties; a novel compound of formula I or precursor of formula IV; uses thereof; methods for binding or inhibition therewith; use of a fluorescent target therewith; a modified cell surface GPCR and cells expressing the same; and a kit comprising a compound of formula I and a target therefor.</w:t>
            </w:r>
          </w:p>
          <w:p w:rsidR="000A7FF1" w:rsidRPr="00C26F78" w:rsidRDefault="000A7FF1" w:rsidP="00C26F78">
            <w:pPr>
              <w:spacing w:line="240" w:lineRule="auto"/>
              <w:rPr>
                <w:sz w:val="18"/>
                <w:lang w:eastAsia="en-GB"/>
              </w:rPr>
            </w:pPr>
            <w:r w:rsidRPr="00C26F78">
              <w:rPr>
                <w:sz w:val="18"/>
                <w:lang w:eastAsia="en-GB"/>
              </w:rPr>
              <w:t>(From US2006211045 A1)</w:t>
            </w:r>
          </w:p>
        </w:tc>
        <w:tc>
          <w:tcPr>
            <w:tcW w:w="1461" w:type="dxa"/>
            <w:shd w:val="clear" w:color="auto" w:fill="auto"/>
            <w:noWrap/>
            <w:hideMark/>
          </w:tcPr>
          <w:p w:rsidR="00AD69EC" w:rsidRPr="00C26F78" w:rsidRDefault="000A7FF1" w:rsidP="00C26F78">
            <w:pPr>
              <w:spacing w:line="240" w:lineRule="auto"/>
              <w:jc w:val="left"/>
              <w:rPr>
                <w:sz w:val="18"/>
                <w:lang w:eastAsia="en-GB"/>
              </w:rPr>
            </w:pPr>
            <w:r w:rsidRPr="00C26F78">
              <w:rPr>
                <w:sz w:val="18"/>
                <w:lang w:eastAsia="en-GB"/>
              </w:rPr>
              <w:t>CELLAURA TECHNOLOGIES</w:t>
            </w:r>
          </w:p>
          <w:p w:rsidR="00AD69EC" w:rsidRPr="00C26F78" w:rsidRDefault="000A7FF1" w:rsidP="00C26F78">
            <w:pPr>
              <w:spacing w:line="240" w:lineRule="auto"/>
              <w:jc w:val="left"/>
              <w:rPr>
                <w:sz w:val="18"/>
                <w:lang w:eastAsia="en-GB"/>
              </w:rPr>
            </w:pPr>
            <w:r w:rsidRPr="00C26F78">
              <w:rPr>
                <w:sz w:val="18"/>
                <w:lang w:eastAsia="en-GB"/>
              </w:rPr>
              <w:t>NOTTINGHAM UNIVERS</w:t>
            </w:r>
            <w:r w:rsidR="00AD69EC" w:rsidRPr="00C26F78">
              <w:rPr>
                <w:sz w:val="18"/>
                <w:lang w:eastAsia="en-GB"/>
              </w:rPr>
              <w:t>ITY</w:t>
            </w:r>
          </w:p>
          <w:p w:rsidR="000A7FF1" w:rsidRPr="00C26F78" w:rsidRDefault="000A7FF1" w:rsidP="00C26F78">
            <w:pPr>
              <w:spacing w:line="240" w:lineRule="auto"/>
              <w:jc w:val="left"/>
              <w:rPr>
                <w:sz w:val="18"/>
                <w:lang w:eastAsia="en-GB"/>
              </w:rPr>
            </w:pPr>
            <w:r w:rsidRPr="00C26F78">
              <w:rPr>
                <w:sz w:val="18"/>
                <w:lang w:eastAsia="en-GB"/>
              </w:rPr>
              <w:t>UNIVERSITY OF NOTTINGHAM</w:t>
            </w:r>
          </w:p>
        </w:tc>
      </w:tr>
      <w:tr w:rsidR="00C26F78" w:rsidRPr="00C26F78" w:rsidTr="00C26F78">
        <w:trPr>
          <w:trHeight w:val="300"/>
          <w:jc w:val="right"/>
        </w:trPr>
        <w:tc>
          <w:tcPr>
            <w:tcW w:w="1703" w:type="dxa"/>
            <w:shd w:val="clear" w:color="auto" w:fill="auto"/>
            <w:noWrap/>
            <w:hideMark/>
          </w:tcPr>
          <w:p w:rsidR="000A7FF1" w:rsidRPr="00C26F78" w:rsidRDefault="000A7FF1" w:rsidP="00C26F78">
            <w:pPr>
              <w:spacing w:line="240" w:lineRule="auto"/>
              <w:jc w:val="left"/>
              <w:rPr>
                <w:sz w:val="18"/>
                <w:lang w:eastAsia="en-GB"/>
              </w:rPr>
            </w:pPr>
            <w:r w:rsidRPr="00C26F78">
              <w:rPr>
                <w:sz w:val="18"/>
                <w:lang w:eastAsia="en-GB"/>
              </w:rPr>
              <w:t>METHOD OF MONITORING MEMBRANE SEPARATION PROCESSES</w:t>
            </w:r>
          </w:p>
        </w:tc>
        <w:tc>
          <w:tcPr>
            <w:tcW w:w="1735" w:type="dxa"/>
            <w:shd w:val="clear" w:color="auto" w:fill="auto"/>
            <w:noWrap/>
            <w:hideMark/>
          </w:tcPr>
          <w:p w:rsidR="000A7FF1" w:rsidRPr="00C26F78" w:rsidRDefault="00903C89" w:rsidP="00C26F78">
            <w:pPr>
              <w:spacing w:line="240" w:lineRule="auto"/>
              <w:rPr>
                <w:sz w:val="18"/>
                <w:lang w:eastAsia="en-GB"/>
              </w:rPr>
            </w:pPr>
            <w:r w:rsidRPr="00C26F78">
              <w:rPr>
                <w:sz w:val="18"/>
                <w:lang w:eastAsia="en-GB"/>
              </w:rPr>
              <w:t>EP1490164)</w:t>
            </w:r>
          </w:p>
        </w:tc>
        <w:tc>
          <w:tcPr>
            <w:tcW w:w="3953" w:type="dxa"/>
            <w:shd w:val="clear" w:color="auto" w:fill="auto"/>
            <w:noWrap/>
            <w:hideMark/>
          </w:tcPr>
          <w:p w:rsidR="000A7FF1" w:rsidRPr="00C26F78" w:rsidRDefault="000A7FF1" w:rsidP="00C26F78">
            <w:pPr>
              <w:spacing w:line="240" w:lineRule="auto"/>
              <w:rPr>
                <w:sz w:val="18"/>
                <w:lang w:eastAsia="en-GB"/>
              </w:rPr>
            </w:pPr>
            <w:r w:rsidRPr="00C26F78">
              <w:rPr>
                <w:sz w:val="18"/>
                <w:lang w:eastAsia="en-GB"/>
              </w:rPr>
              <w:t>Methods and systems for monitoring and/or controlling membrane separation systems or processes are provided. The present invention utilizes measurable amounts of inert fluorescent tracers and tagged fluorescent agents added to a feed stream to evaluate and/or control one or more parameters specific to membrane separation such that performance thereof can be optimized. The methods and systems of the present invention can be utilized in a variety of different industrial applications including raw water processing and waste water processing.(From US2003183575 A1)</w:t>
            </w:r>
          </w:p>
        </w:tc>
        <w:tc>
          <w:tcPr>
            <w:tcW w:w="1461" w:type="dxa"/>
            <w:shd w:val="clear" w:color="auto" w:fill="auto"/>
            <w:noWrap/>
            <w:hideMark/>
          </w:tcPr>
          <w:p w:rsidR="00AD69EC" w:rsidRPr="00C26F78" w:rsidRDefault="00AD69EC" w:rsidP="00C26F78">
            <w:pPr>
              <w:spacing w:line="240" w:lineRule="auto"/>
              <w:jc w:val="left"/>
              <w:rPr>
                <w:sz w:val="18"/>
                <w:lang w:eastAsia="en-GB"/>
              </w:rPr>
            </w:pPr>
            <w:r w:rsidRPr="00C26F78">
              <w:rPr>
                <w:sz w:val="18"/>
                <w:lang w:eastAsia="en-GB"/>
              </w:rPr>
              <w:t xml:space="preserve">BANK OF </w:t>
            </w:r>
            <w:r w:rsidR="000A7FF1" w:rsidRPr="00C26F78">
              <w:rPr>
                <w:sz w:val="18"/>
                <w:lang w:eastAsia="en-GB"/>
              </w:rPr>
              <w:t>AMERICA</w:t>
            </w:r>
          </w:p>
          <w:p w:rsidR="00AD69EC" w:rsidRPr="00C26F78" w:rsidRDefault="000A7FF1" w:rsidP="00C26F78">
            <w:pPr>
              <w:spacing w:line="240" w:lineRule="auto"/>
              <w:jc w:val="left"/>
              <w:rPr>
                <w:sz w:val="18"/>
                <w:lang w:eastAsia="en-GB"/>
              </w:rPr>
            </w:pPr>
            <w:r w:rsidRPr="00C26F78">
              <w:rPr>
                <w:sz w:val="18"/>
                <w:lang w:eastAsia="en-GB"/>
              </w:rPr>
              <w:t>CALGON</w:t>
            </w:r>
          </w:p>
          <w:p w:rsidR="00AD69EC" w:rsidRPr="00C26F78" w:rsidRDefault="000A7FF1" w:rsidP="00C26F78">
            <w:pPr>
              <w:spacing w:line="240" w:lineRule="auto"/>
              <w:jc w:val="left"/>
              <w:rPr>
                <w:sz w:val="18"/>
                <w:lang w:eastAsia="en-GB"/>
              </w:rPr>
            </w:pPr>
            <w:r w:rsidRPr="00C26F78">
              <w:rPr>
                <w:sz w:val="18"/>
                <w:lang w:eastAsia="en-GB"/>
              </w:rPr>
              <w:t>CITICORP</w:t>
            </w:r>
          </w:p>
          <w:p w:rsidR="00AD69EC" w:rsidRPr="00C26F78" w:rsidRDefault="000A7FF1" w:rsidP="00C26F78">
            <w:pPr>
              <w:spacing w:line="240" w:lineRule="auto"/>
              <w:jc w:val="left"/>
              <w:rPr>
                <w:sz w:val="18"/>
                <w:lang w:eastAsia="en-GB"/>
              </w:rPr>
            </w:pPr>
            <w:r w:rsidRPr="00C26F78">
              <w:rPr>
                <w:sz w:val="18"/>
                <w:lang w:eastAsia="en-GB"/>
              </w:rPr>
              <w:t>NALCO</w:t>
            </w:r>
          </w:p>
          <w:p w:rsidR="00AD69EC" w:rsidRPr="00C26F78" w:rsidRDefault="000A7FF1" w:rsidP="00C26F78">
            <w:pPr>
              <w:spacing w:line="240" w:lineRule="auto"/>
              <w:jc w:val="left"/>
              <w:rPr>
                <w:sz w:val="18"/>
                <w:lang w:eastAsia="en-GB"/>
              </w:rPr>
            </w:pPr>
            <w:r w:rsidRPr="00C26F78">
              <w:rPr>
                <w:sz w:val="18"/>
                <w:lang w:eastAsia="en-GB"/>
              </w:rPr>
              <w:t xml:space="preserve">NALCO </w:t>
            </w:r>
            <w:r w:rsidR="00AD69EC" w:rsidRPr="00C26F78">
              <w:rPr>
                <w:sz w:val="18"/>
                <w:lang w:eastAsia="en-GB"/>
              </w:rPr>
              <w:t>COMPANY</w:t>
            </w:r>
          </w:p>
          <w:p w:rsidR="00AD69EC" w:rsidRPr="00C26F78" w:rsidRDefault="000A7FF1" w:rsidP="00C26F78">
            <w:pPr>
              <w:spacing w:line="240" w:lineRule="auto"/>
              <w:jc w:val="left"/>
              <w:rPr>
                <w:sz w:val="18"/>
                <w:lang w:eastAsia="en-GB"/>
              </w:rPr>
            </w:pPr>
            <w:r w:rsidRPr="00C26F78">
              <w:rPr>
                <w:sz w:val="18"/>
                <w:lang w:eastAsia="en-GB"/>
              </w:rPr>
              <w:t>NALCO CROSSBOW WATER</w:t>
            </w:r>
          </w:p>
          <w:p w:rsidR="000A7FF1" w:rsidRPr="00C26F78" w:rsidRDefault="000A7FF1" w:rsidP="00C26F78">
            <w:pPr>
              <w:spacing w:line="240" w:lineRule="auto"/>
              <w:jc w:val="left"/>
              <w:rPr>
                <w:sz w:val="18"/>
                <w:lang w:eastAsia="en-GB"/>
              </w:rPr>
            </w:pPr>
            <w:r w:rsidRPr="00C26F78">
              <w:rPr>
                <w:sz w:val="18"/>
                <w:lang w:eastAsia="en-GB"/>
              </w:rPr>
              <w:t>NALCO ONE SOURCE</w:t>
            </w:r>
          </w:p>
        </w:tc>
      </w:tr>
      <w:tr w:rsidR="00C26F78" w:rsidRPr="00C26F78" w:rsidTr="00C26F78">
        <w:trPr>
          <w:trHeight w:val="300"/>
          <w:jc w:val="right"/>
        </w:trPr>
        <w:tc>
          <w:tcPr>
            <w:tcW w:w="1703" w:type="dxa"/>
            <w:shd w:val="clear" w:color="auto" w:fill="auto"/>
            <w:noWrap/>
            <w:hideMark/>
          </w:tcPr>
          <w:p w:rsidR="000A7FF1" w:rsidRPr="00C26F78" w:rsidRDefault="000A7FF1" w:rsidP="00C26F78">
            <w:pPr>
              <w:spacing w:line="240" w:lineRule="auto"/>
              <w:jc w:val="left"/>
              <w:rPr>
                <w:sz w:val="18"/>
                <w:lang w:eastAsia="en-GB"/>
              </w:rPr>
            </w:pPr>
            <w:r w:rsidRPr="00C26F78">
              <w:rPr>
                <w:sz w:val="18"/>
                <w:lang w:eastAsia="en-GB"/>
              </w:rPr>
              <w:t xml:space="preserve">TAGGING MATERIALS FOR POLYMERS, METHODS, AND </w:t>
            </w:r>
            <w:r w:rsidRPr="00C26F78">
              <w:rPr>
                <w:sz w:val="18"/>
                <w:lang w:eastAsia="en-GB"/>
              </w:rPr>
              <w:lastRenderedPageBreak/>
              <w:t>ARTICLES MADE THEREBY</w:t>
            </w:r>
          </w:p>
        </w:tc>
        <w:tc>
          <w:tcPr>
            <w:tcW w:w="1735" w:type="dxa"/>
            <w:shd w:val="clear" w:color="auto" w:fill="auto"/>
            <w:noWrap/>
            <w:hideMark/>
          </w:tcPr>
          <w:p w:rsidR="000A7FF1" w:rsidRPr="00C26F78" w:rsidRDefault="00903C89" w:rsidP="00C26F78">
            <w:pPr>
              <w:spacing w:line="240" w:lineRule="auto"/>
              <w:rPr>
                <w:sz w:val="18"/>
                <w:lang w:eastAsia="en-GB"/>
              </w:rPr>
            </w:pPr>
            <w:r w:rsidRPr="00C26F78">
              <w:rPr>
                <w:sz w:val="18"/>
                <w:lang w:eastAsia="en-GB"/>
              </w:rPr>
              <w:lastRenderedPageBreak/>
              <w:t>EP1409997</w:t>
            </w:r>
          </w:p>
        </w:tc>
        <w:tc>
          <w:tcPr>
            <w:tcW w:w="3953" w:type="dxa"/>
            <w:shd w:val="clear" w:color="auto" w:fill="auto"/>
            <w:noWrap/>
            <w:hideMark/>
          </w:tcPr>
          <w:p w:rsidR="00E815EE" w:rsidRPr="00C26F78" w:rsidRDefault="000A7FF1" w:rsidP="00C26F78">
            <w:pPr>
              <w:spacing w:line="240" w:lineRule="auto"/>
              <w:rPr>
                <w:sz w:val="18"/>
                <w:lang w:eastAsia="en-GB"/>
              </w:rPr>
            </w:pPr>
            <w:r w:rsidRPr="00C26F78">
              <w:rPr>
                <w:sz w:val="18"/>
                <w:lang w:eastAsia="en-GB"/>
              </w:rPr>
              <w:t xml:space="preserve">A polymer comprising a tagging material is provided wherein the tagging material comprises at least one organic </w:t>
            </w:r>
            <w:proofErr w:type="spellStart"/>
            <w:r w:rsidRPr="00C26F78">
              <w:rPr>
                <w:sz w:val="18"/>
                <w:lang w:eastAsia="en-GB"/>
              </w:rPr>
              <w:t>fluorophore</w:t>
            </w:r>
            <w:proofErr w:type="spellEnd"/>
            <w:r w:rsidRPr="00C26F78">
              <w:rPr>
                <w:sz w:val="18"/>
                <w:lang w:eastAsia="en-GB"/>
              </w:rPr>
              <w:t xml:space="preserve"> dye, or at least one inorganic </w:t>
            </w:r>
            <w:proofErr w:type="spellStart"/>
            <w:r w:rsidRPr="00C26F78">
              <w:rPr>
                <w:sz w:val="18"/>
                <w:lang w:eastAsia="en-GB"/>
              </w:rPr>
              <w:t>fluorophore</w:t>
            </w:r>
            <w:proofErr w:type="spellEnd"/>
            <w:r w:rsidRPr="00C26F78">
              <w:rPr>
                <w:sz w:val="18"/>
                <w:lang w:eastAsia="en-GB"/>
              </w:rPr>
              <w:t xml:space="preserve">, or at least one </w:t>
            </w:r>
            <w:r w:rsidRPr="00C26F78">
              <w:rPr>
                <w:sz w:val="18"/>
                <w:lang w:eastAsia="en-GB"/>
              </w:rPr>
              <w:lastRenderedPageBreak/>
              <w:t xml:space="preserve">organometallic </w:t>
            </w:r>
            <w:proofErr w:type="spellStart"/>
            <w:r w:rsidRPr="00C26F78">
              <w:rPr>
                <w:sz w:val="18"/>
                <w:lang w:eastAsia="en-GB"/>
              </w:rPr>
              <w:t>fluorophore</w:t>
            </w:r>
            <w:proofErr w:type="spellEnd"/>
            <w:r w:rsidRPr="00C26F78">
              <w:rPr>
                <w:sz w:val="18"/>
                <w:lang w:eastAsia="en-GB"/>
              </w:rPr>
              <w:t xml:space="preserve">, or at least one semi-conducting luminescent nanoparticle, or combination thereof, wherein the tagging material has a temperature stability of at least about 350deg. C. and is present in a sufficient quantity such that the tagging material is detectible via a </w:t>
            </w:r>
            <w:proofErr w:type="spellStart"/>
            <w:r w:rsidRPr="00C26F78">
              <w:rPr>
                <w:sz w:val="18"/>
                <w:lang w:eastAsia="en-GB"/>
              </w:rPr>
              <w:t>spectrofluorometer</w:t>
            </w:r>
            <w:proofErr w:type="spellEnd"/>
            <w:r w:rsidRPr="00C26F78">
              <w:rPr>
                <w:sz w:val="18"/>
                <w:lang w:eastAsia="en-GB"/>
              </w:rPr>
              <w:t xml:space="preserve"> at an excitation wavelength in a range between about 100 </w:t>
            </w:r>
            <w:proofErr w:type="spellStart"/>
            <w:r w:rsidRPr="00C26F78">
              <w:rPr>
                <w:sz w:val="18"/>
                <w:lang w:eastAsia="en-GB"/>
              </w:rPr>
              <w:t>nanometers</w:t>
            </w:r>
            <w:proofErr w:type="spellEnd"/>
            <w:r w:rsidRPr="00C26F78">
              <w:rPr>
                <w:sz w:val="18"/>
                <w:lang w:eastAsia="en-GB"/>
              </w:rPr>
              <w:t xml:space="preserve"> and about 1100 </w:t>
            </w:r>
            <w:proofErr w:type="spellStart"/>
            <w:r w:rsidRPr="00C26F78">
              <w:rPr>
                <w:sz w:val="18"/>
                <w:lang w:eastAsia="en-GB"/>
              </w:rPr>
              <w:t>nanometers</w:t>
            </w:r>
            <w:proofErr w:type="spellEnd"/>
            <w:r w:rsidRPr="00C26F78">
              <w:rPr>
                <w:sz w:val="18"/>
                <w:lang w:eastAsia="en-GB"/>
              </w:rPr>
              <w:t>. Further embodiments of the present invention include a method for identifying a polymer and an article comprising a polymer wherein the polymer contains the aforementioned tagging material.</w:t>
            </w:r>
          </w:p>
          <w:p w:rsidR="000A7FF1" w:rsidRPr="00C26F78" w:rsidRDefault="000A7FF1" w:rsidP="00C26F78">
            <w:pPr>
              <w:spacing w:line="240" w:lineRule="auto"/>
              <w:rPr>
                <w:sz w:val="18"/>
                <w:lang w:eastAsia="en-GB"/>
              </w:rPr>
            </w:pPr>
            <w:r w:rsidRPr="00C26F78">
              <w:rPr>
                <w:sz w:val="18"/>
                <w:lang w:eastAsia="en-GB"/>
              </w:rPr>
              <w:t>(From USRE41616 E1)</w:t>
            </w:r>
          </w:p>
        </w:tc>
        <w:tc>
          <w:tcPr>
            <w:tcW w:w="1461" w:type="dxa"/>
            <w:shd w:val="clear" w:color="auto" w:fill="auto"/>
            <w:noWrap/>
            <w:hideMark/>
          </w:tcPr>
          <w:p w:rsidR="00AD69EC" w:rsidRPr="00C26F78" w:rsidRDefault="000A7FF1" w:rsidP="00C26F78">
            <w:pPr>
              <w:spacing w:line="240" w:lineRule="auto"/>
              <w:jc w:val="left"/>
              <w:rPr>
                <w:sz w:val="18"/>
                <w:lang w:eastAsia="en-GB"/>
              </w:rPr>
            </w:pPr>
            <w:r w:rsidRPr="00C26F78">
              <w:rPr>
                <w:sz w:val="18"/>
                <w:lang w:eastAsia="en-GB"/>
              </w:rPr>
              <w:lastRenderedPageBreak/>
              <w:t>CITIBANK</w:t>
            </w:r>
          </w:p>
          <w:p w:rsidR="00AD69EC" w:rsidRPr="00C26F78" w:rsidRDefault="000A7FF1" w:rsidP="00C26F78">
            <w:pPr>
              <w:spacing w:line="240" w:lineRule="auto"/>
              <w:jc w:val="left"/>
              <w:rPr>
                <w:sz w:val="18"/>
                <w:lang w:eastAsia="en-GB"/>
              </w:rPr>
            </w:pPr>
            <w:r w:rsidRPr="00C26F78">
              <w:rPr>
                <w:sz w:val="18"/>
                <w:lang w:eastAsia="en-GB"/>
              </w:rPr>
              <w:t xml:space="preserve">GENERAL </w:t>
            </w:r>
            <w:r w:rsidRPr="00C26F78">
              <w:rPr>
                <w:sz w:val="18"/>
                <w:lang w:eastAsia="en-GB"/>
              </w:rPr>
              <w:lastRenderedPageBreak/>
              <w:t>ELECTRIC</w:t>
            </w:r>
          </w:p>
          <w:p w:rsidR="00AD69EC" w:rsidRPr="00C26F78" w:rsidRDefault="000A7FF1" w:rsidP="00C26F78">
            <w:pPr>
              <w:spacing w:line="240" w:lineRule="auto"/>
              <w:jc w:val="left"/>
              <w:rPr>
                <w:sz w:val="18"/>
                <w:lang w:eastAsia="en-GB"/>
              </w:rPr>
            </w:pPr>
            <w:r w:rsidRPr="00C26F78">
              <w:rPr>
                <w:sz w:val="18"/>
                <w:lang w:eastAsia="en-GB"/>
              </w:rPr>
              <w:t>SABIC INNOVATIVE</w:t>
            </w:r>
          </w:p>
          <w:p w:rsidR="000A7FF1" w:rsidRPr="00C26F78" w:rsidRDefault="000A7FF1" w:rsidP="00C26F78">
            <w:pPr>
              <w:spacing w:line="240" w:lineRule="auto"/>
              <w:jc w:val="left"/>
              <w:rPr>
                <w:sz w:val="18"/>
                <w:lang w:eastAsia="en-GB"/>
              </w:rPr>
            </w:pPr>
            <w:r w:rsidRPr="00C26F78">
              <w:rPr>
                <w:sz w:val="18"/>
                <w:lang w:eastAsia="en-GB"/>
              </w:rPr>
              <w:t>PLASTICS</w:t>
            </w:r>
          </w:p>
        </w:tc>
      </w:tr>
      <w:tr w:rsidR="00C26F78" w:rsidRPr="00C26F78" w:rsidTr="00C26F78">
        <w:trPr>
          <w:trHeight w:val="300"/>
          <w:jc w:val="right"/>
        </w:trPr>
        <w:tc>
          <w:tcPr>
            <w:tcW w:w="1703" w:type="dxa"/>
            <w:shd w:val="clear" w:color="auto" w:fill="auto"/>
            <w:noWrap/>
            <w:hideMark/>
          </w:tcPr>
          <w:p w:rsidR="000A7FF1" w:rsidRPr="00C26F78" w:rsidRDefault="000A7FF1" w:rsidP="00C26F78">
            <w:pPr>
              <w:spacing w:line="240" w:lineRule="auto"/>
              <w:jc w:val="left"/>
              <w:rPr>
                <w:sz w:val="18"/>
                <w:lang w:eastAsia="en-GB"/>
              </w:rPr>
            </w:pPr>
            <w:r w:rsidRPr="00C26F78">
              <w:rPr>
                <w:sz w:val="18"/>
                <w:lang w:eastAsia="en-GB"/>
              </w:rPr>
              <w:lastRenderedPageBreak/>
              <w:t>AUTOCYCLE CONTROL OF COOLING WATER SYSTEMS</w:t>
            </w:r>
          </w:p>
        </w:tc>
        <w:tc>
          <w:tcPr>
            <w:tcW w:w="1735" w:type="dxa"/>
            <w:shd w:val="clear" w:color="auto" w:fill="auto"/>
            <w:noWrap/>
            <w:hideMark/>
          </w:tcPr>
          <w:p w:rsidR="000A7FF1" w:rsidRPr="00C26F78" w:rsidRDefault="004730DF" w:rsidP="00C26F78">
            <w:pPr>
              <w:spacing w:line="240" w:lineRule="auto"/>
              <w:rPr>
                <w:sz w:val="18"/>
                <w:lang w:eastAsia="en-GB"/>
              </w:rPr>
            </w:pPr>
            <w:r w:rsidRPr="00C26F78">
              <w:rPr>
                <w:sz w:val="18"/>
                <w:lang w:eastAsia="en-GB"/>
              </w:rPr>
              <w:t>EP1284929</w:t>
            </w:r>
          </w:p>
        </w:tc>
        <w:tc>
          <w:tcPr>
            <w:tcW w:w="3953" w:type="dxa"/>
            <w:shd w:val="clear" w:color="auto" w:fill="auto"/>
            <w:noWrap/>
            <w:hideMark/>
          </w:tcPr>
          <w:p w:rsidR="000A7FF1" w:rsidRPr="00C26F78" w:rsidRDefault="000A7FF1" w:rsidP="00C26F78">
            <w:pPr>
              <w:spacing w:line="240" w:lineRule="auto"/>
              <w:rPr>
                <w:sz w:val="18"/>
                <w:lang w:eastAsia="en-GB"/>
              </w:rPr>
            </w:pPr>
            <w:r w:rsidRPr="00C26F78">
              <w:rPr>
                <w:sz w:val="18"/>
                <w:lang w:eastAsia="en-GB"/>
              </w:rPr>
              <w:t xml:space="preserve">An </w:t>
            </w:r>
            <w:proofErr w:type="spellStart"/>
            <w:r w:rsidRPr="00C26F78">
              <w:rPr>
                <w:sz w:val="18"/>
                <w:lang w:eastAsia="en-GB"/>
              </w:rPr>
              <w:t>autocycle</w:t>
            </w:r>
            <w:proofErr w:type="spellEnd"/>
            <w:r w:rsidRPr="00C26F78">
              <w:rPr>
                <w:sz w:val="18"/>
                <w:lang w:eastAsia="en-GB"/>
              </w:rPr>
              <w:t xml:space="preserve"> method to control a cooling water system comprising the steps </w:t>
            </w:r>
            <w:proofErr w:type="spellStart"/>
            <w:r w:rsidRPr="00C26F78">
              <w:rPr>
                <w:sz w:val="18"/>
                <w:lang w:eastAsia="en-GB"/>
              </w:rPr>
              <w:t>of:a</w:t>
            </w:r>
            <w:proofErr w:type="spellEnd"/>
            <w:r w:rsidRPr="00C26F78">
              <w:rPr>
                <w:sz w:val="18"/>
                <w:lang w:eastAsia="en-GB"/>
              </w:rPr>
              <w:t xml:space="preserve">) adding a treatment product to said cooling water system, with said treatment product comprising inert tracer and tagged treatment polymer in a set </w:t>
            </w:r>
            <w:proofErr w:type="spellStart"/>
            <w:r w:rsidRPr="00C26F78">
              <w:rPr>
                <w:sz w:val="18"/>
                <w:lang w:eastAsia="en-GB"/>
              </w:rPr>
              <w:t>proportion;b</w:t>
            </w:r>
            <w:proofErr w:type="spellEnd"/>
            <w:r w:rsidRPr="00C26F78">
              <w:rPr>
                <w:sz w:val="18"/>
                <w:lang w:eastAsia="en-GB"/>
              </w:rPr>
              <w:t xml:space="preserve">) providing a sufficient number of </w:t>
            </w:r>
            <w:proofErr w:type="spellStart"/>
            <w:r w:rsidRPr="00C26F78">
              <w:rPr>
                <w:sz w:val="18"/>
                <w:lang w:eastAsia="en-GB"/>
              </w:rPr>
              <w:t>fluorometers,c</w:t>
            </w:r>
            <w:proofErr w:type="spellEnd"/>
            <w:r w:rsidRPr="00C26F78">
              <w:rPr>
                <w:sz w:val="18"/>
                <w:lang w:eastAsia="en-GB"/>
              </w:rPr>
              <w:t xml:space="preserve">) using said sufficient number of </w:t>
            </w:r>
            <w:proofErr w:type="spellStart"/>
            <w:r w:rsidRPr="00C26F78">
              <w:rPr>
                <w:sz w:val="18"/>
                <w:lang w:eastAsia="en-GB"/>
              </w:rPr>
              <w:t>fluorometers</w:t>
            </w:r>
            <w:proofErr w:type="spellEnd"/>
            <w:r w:rsidRPr="00C26F78">
              <w:rPr>
                <w:sz w:val="18"/>
                <w:lang w:eastAsia="en-GB"/>
              </w:rPr>
              <w:t xml:space="preserve"> to measure the fluorescent signal of said inert tracer and the fluorescent signal of said tagged treatment polymer in the water from the cooling water </w:t>
            </w:r>
            <w:proofErr w:type="spellStart"/>
            <w:r w:rsidRPr="00C26F78">
              <w:rPr>
                <w:sz w:val="18"/>
                <w:lang w:eastAsia="en-GB"/>
              </w:rPr>
              <w:t>system;d</w:t>
            </w:r>
            <w:proofErr w:type="spellEnd"/>
            <w:r w:rsidRPr="00C26F78">
              <w:rPr>
                <w:sz w:val="18"/>
                <w:lang w:eastAsia="en-GB"/>
              </w:rPr>
              <w:t xml:space="preserve">) using these measured fluorescent signals from step c) to determine the amount of said tagged treatment polymer present in said cooling water </w:t>
            </w:r>
            <w:proofErr w:type="spellStart"/>
            <w:r w:rsidRPr="00C26F78">
              <w:rPr>
                <w:sz w:val="18"/>
                <w:lang w:eastAsia="en-GB"/>
              </w:rPr>
              <w:t>system;e</w:t>
            </w:r>
            <w:proofErr w:type="spellEnd"/>
            <w:r w:rsidRPr="00C26F78">
              <w:rPr>
                <w:sz w:val="18"/>
                <w:lang w:eastAsia="en-GB"/>
              </w:rPr>
              <w:t xml:space="preserve">) comparing the amount of said tagged treatment polymer present to the amount of tagged treatment polymer being fed into the system to determine the consumption of said tagged treatment polymer; </w:t>
            </w:r>
            <w:proofErr w:type="spellStart"/>
            <w:r w:rsidRPr="00C26F78">
              <w:rPr>
                <w:sz w:val="18"/>
                <w:lang w:eastAsia="en-GB"/>
              </w:rPr>
              <w:t>andf</w:t>
            </w:r>
            <w:proofErr w:type="spellEnd"/>
            <w:r w:rsidRPr="00C26F78">
              <w:rPr>
                <w:sz w:val="18"/>
                <w:lang w:eastAsia="en-GB"/>
              </w:rPr>
              <w:t xml:space="preserve">) using said consumption of said tagged treatment polymer to control the concentration cycles of said cooling water system, with the proviso that said control is implemented by linking any or all of the following </w:t>
            </w:r>
            <w:proofErr w:type="spellStart"/>
            <w:r w:rsidRPr="00C26F78">
              <w:rPr>
                <w:sz w:val="18"/>
                <w:lang w:eastAsia="en-GB"/>
              </w:rPr>
              <w:t>parametersi</w:t>
            </w:r>
            <w:proofErr w:type="spellEnd"/>
            <w:r w:rsidRPr="00C26F78">
              <w:rPr>
                <w:sz w:val="18"/>
                <w:lang w:eastAsia="en-GB"/>
              </w:rPr>
              <w:t xml:space="preserve">) the </w:t>
            </w:r>
            <w:proofErr w:type="spellStart"/>
            <w:r w:rsidRPr="00C26F78">
              <w:rPr>
                <w:sz w:val="18"/>
                <w:lang w:eastAsia="en-GB"/>
              </w:rPr>
              <w:t>flowrate</w:t>
            </w:r>
            <w:proofErr w:type="spellEnd"/>
            <w:r w:rsidRPr="00C26F78">
              <w:rPr>
                <w:sz w:val="18"/>
                <w:lang w:eastAsia="en-GB"/>
              </w:rPr>
              <w:t xml:space="preserve"> of the make-up water to the cooling water </w:t>
            </w:r>
            <w:proofErr w:type="spellStart"/>
            <w:r w:rsidRPr="00C26F78">
              <w:rPr>
                <w:sz w:val="18"/>
                <w:lang w:eastAsia="en-GB"/>
              </w:rPr>
              <w:t>system;ii</w:t>
            </w:r>
            <w:proofErr w:type="spellEnd"/>
            <w:r w:rsidRPr="00C26F78">
              <w:rPr>
                <w:sz w:val="18"/>
                <w:lang w:eastAsia="en-GB"/>
              </w:rPr>
              <w:t xml:space="preserve">) the </w:t>
            </w:r>
            <w:proofErr w:type="spellStart"/>
            <w:r w:rsidRPr="00C26F78">
              <w:rPr>
                <w:sz w:val="18"/>
                <w:lang w:eastAsia="en-GB"/>
              </w:rPr>
              <w:t>flowrate</w:t>
            </w:r>
            <w:proofErr w:type="spellEnd"/>
            <w:r w:rsidRPr="00C26F78">
              <w:rPr>
                <w:sz w:val="18"/>
                <w:lang w:eastAsia="en-GB"/>
              </w:rPr>
              <w:t xml:space="preserve"> of the treatment product comprising inert tracer and tagged treatment </w:t>
            </w:r>
            <w:proofErr w:type="spellStart"/>
            <w:r w:rsidRPr="00C26F78">
              <w:rPr>
                <w:sz w:val="18"/>
                <w:lang w:eastAsia="en-GB"/>
              </w:rPr>
              <w:t>polymer,iii</w:t>
            </w:r>
            <w:proofErr w:type="spellEnd"/>
            <w:r w:rsidRPr="00C26F78">
              <w:rPr>
                <w:sz w:val="18"/>
                <w:lang w:eastAsia="en-GB"/>
              </w:rPr>
              <w:t xml:space="preserve">) frequency and amount of </w:t>
            </w:r>
            <w:proofErr w:type="spellStart"/>
            <w:r w:rsidRPr="00C26F78">
              <w:rPr>
                <w:sz w:val="18"/>
                <w:lang w:eastAsia="en-GB"/>
              </w:rPr>
              <w:t>blowdown</w:t>
            </w:r>
            <w:proofErr w:type="spellEnd"/>
            <w:r w:rsidRPr="00C26F78">
              <w:rPr>
                <w:sz w:val="18"/>
                <w:lang w:eastAsia="en-GB"/>
              </w:rPr>
              <w:t xml:space="preserve"> </w:t>
            </w:r>
            <w:proofErr w:type="spellStart"/>
            <w:r w:rsidRPr="00C26F78">
              <w:rPr>
                <w:sz w:val="18"/>
                <w:lang w:eastAsia="en-GB"/>
              </w:rPr>
              <w:t>flowrate</w:t>
            </w:r>
            <w:proofErr w:type="spellEnd"/>
            <w:r w:rsidRPr="00C26F78">
              <w:rPr>
                <w:sz w:val="18"/>
                <w:lang w:eastAsia="en-GB"/>
              </w:rPr>
              <w:t xml:space="preserve"> from the cooling water </w:t>
            </w:r>
            <w:proofErr w:type="spellStart"/>
            <w:r w:rsidRPr="00C26F78">
              <w:rPr>
                <w:sz w:val="18"/>
                <w:lang w:eastAsia="en-GB"/>
              </w:rPr>
              <w:t>system;iv</w:t>
            </w:r>
            <w:proofErr w:type="spellEnd"/>
            <w:r w:rsidRPr="00C26F78">
              <w:rPr>
                <w:sz w:val="18"/>
                <w:lang w:eastAsia="en-GB"/>
              </w:rPr>
              <w:t xml:space="preserve">) overall water </w:t>
            </w:r>
            <w:proofErr w:type="spellStart"/>
            <w:r w:rsidRPr="00C26F78">
              <w:rPr>
                <w:sz w:val="18"/>
                <w:lang w:eastAsia="en-GB"/>
              </w:rPr>
              <w:t>flowrate</w:t>
            </w:r>
            <w:proofErr w:type="spellEnd"/>
            <w:r w:rsidRPr="00C26F78">
              <w:rPr>
                <w:sz w:val="18"/>
                <w:lang w:eastAsia="en-GB"/>
              </w:rPr>
              <w:t xml:space="preserve"> through the cooling </w:t>
            </w:r>
            <w:proofErr w:type="spellStart"/>
            <w:r w:rsidRPr="00C26F78">
              <w:rPr>
                <w:sz w:val="18"/>
                <w:lang w:eastAsia="en-GB"/>
              </w:rPr>
              <w:t>tower;v</w:t>
            </w:r>
            <w:proofErr w:type="spellEnd"/>
            <w:r w:rsidRPr="00C26F78">
              <w:rPr>
                <w:sz w:val="18"/>
                <w:lang w:eastAsia="en-GB"/>
              </w:rPr>
              <w:t xml:space="preserve">) overall volume of water in the cooling tower; </w:t>
            </w:r>
            <w:proofErr w:type="spellStart"/>
            <w:r w:rsidRPr="00C26F78">
              <w:rPr>
                <w:sz w:val="18"/>
                <w:lang w:eastAsia="en-GB"/>
              </w:rPr>
              <w:t>andvi</w:t>
            </w:r>
            <w:proofErr w:type="spellEnd"/>
            <w:r w:rsidRPr="00C26F78">
              <w:rPr>
                <w:sz w:val="18"/>
                <w:lang w:eastAsia="en-GB"/>
              </w:rPr>
              <w:t xml:space="preserve">) composition of makeup </w:t>
            </w:r>
            <w:proofErr w:type="spellStart"/>
            <w:r w:rsidRPr="00C26F78">
              <w:rPr>
                <w:sz w:val="18"/>
                <w:lang w:eastAsia="en-GB"/>
              </w:rPr>
              <w:t>water;to</w:t>
            </w:r>
            <w:proofErr w:type="spellEnd"/>
            <w:r w:rsidRPr="00C26F78">
              <w:rPr>
                <w:sz w:val="18"/>
                <w:lang w:eastAsia="en-GB"/>
              </w:rPr>
              <w:t xml:space="preserve"> the consumption of said tagged treatment polymer, with the provisos </w:t>
            </w:r>
            <w:proofErr w:type="spellStart"/>
            <w:r w:rsidRPr="00C26F78">
              <w:rPr>
                <w:sz w:val="18"/>
                <w:lang w:eastAsia="en-GB"/>
              </w:rPr>
              <w:t>that:alpha</w:t>
            </w:r>
            <w:proofErr w:type="spellEnd"/>
            <w:r w:rsidRPr="00C26F78">
              <w:rPr>
                <w:sz w:val="18"/>
                <w:lang w:eastAsia="en-GB"/>
              </w:rPr>
              <w:t xml:space="preserve">) the minimum </w:t>
            </w:r>
            <w:proofErr w:type="spellStart"/>
            <w:r w:rsidRPr="00C26F78">
              <w:rPr>
                <w:sz w:val="18"/>
                <w:lang w:eastAsia="en-GB"/>
              </w:rPr>
              <w:t>flowrate</w:t>
            </w:r>
            <w:proofErr w:type="spellEnd"/>
            <w:r w:rsidRPr="00C26F78">
              <w:rPr>
                <w:sz w:val="18"/>
                <w:lang w:eastAsia="en-GB"/>
              </w:rPr>
              <w:t xml:space="preserve"> of treatment product comprising inert tracer and tagged treatment polymer must be sufficient to supply the cooling water system with the requisite amount of tagged treatment product; </w:t>
            </w:r>
            <w:proofErr w:type="spellStart"/>
            <w:r w:rsidRPr="00C26F78">
              <w:rPr>
                <w:sz w:val="18"/>
                <w:lang w:eastAsia="en-GB"/>
              </w:rPr>
              <w:t>andbeta</w:t>
            </w:r>
            <w:proofErr w:type="spellEnd"/>
            <w:r w:rsidRPr="00C26F78">
              <w:rPr>
                <w:sz w:val="18"/>
                <w:lang w:eastAsia="en-GB"/>
              </w:rPr>
              <w:t xml:space="preserve">) when control is implemented by linking </w:t>
            </w:r>
            <w:proofErr w:type="spellStart"/>
            <w:r w:rsidRPr="00C26F78">
              <w:rPr>
                <w:sz w:val="18"/>
                <w:lang w:eastAsia="en-GB"/>
              </w:rPr>
              <w:t>flowrates</w:t>
            </w:r>
            <w:proofErr w:type="spellEnd"/>
            <w:r w:rsidRPr="00C26F78">
              <w:rPr>
                <w:sz w:val="18"/>
                <w:lang w:eastAsia="en-GB"/>
              </w:rPr>
              <w:t xml:space="preserve">, the </w:t>
            </w:r>
            <w:proofErr w:type="spellStart"/>
            <w:r w:rsidRPr="00C26F78">
              <w:rPr>
                <w:sz w:val="18"/>
                <w:lang w:eastAsia="en-GB"/>
              </w:rPr>
              <w:t>flowrates</w:t>
            </w:r>
            <w:proofErr w:type="spellEnd"/>
            <w:r w:rsidRPr="00C26F78">
              <w:rPr>
                <w:sz w:val="18"/>
                <w:lang w:eastAsia="en-GB"/>
              </w:rPr>
              <w:t xml:space="preserve"> are balanced.(From US6280635 B1)</w:t>
            </w:r>
          </w:p>
        </w:tc>
        <w:tc>
          <w:tcPr>
            <w:tcW w:w="1461" w:type="dxa"/>
            <w:shd w:val="clear" w:color="auto" w:fill="auto"/>
            <w:noWrap/>
            <w:hideMark/>
          </w:tcPr>
          <w:p w:rsidR="00AD69EC" w:rsidRPr="00C26F78" w:rsidRDefault="000A7FF1" w:rsidP="00C26F78">
            <w:pPr>
              <w:spacing w:line="240" w:lineRule="auto"/>
              <w:jc w:val="left"/>
              <w:rPr>
                <w:sz w:val="18"/>
                <w:lang w:eastAsia="en-GB"/>
              </w:rPr>
            </w:pPr>
            <w:r w:rsidRPr="00C26F78">
              <w:rPr>
                <w:sz w:val="18"/>
                <w:lang w:eastAsia="en-GB"/>
              </w:rPr>
              <w:t>BANK OF AMERICA</w:t>
            </w:r>
          </w:p>
          <w:p w:rsidR="00AD69EC" w:rsidRPr="00C26F78" w:rsidRDefault="000A7FF1" w:rsidP="00C26F78">
            <w:pPr>
              <w:spacing w:line="240" w:lineRule="auto"/>
              <w:jc w:val="left"/>
              <w:rPr>
                <w:sz w:val="18"/>
                <w:lang w:eastAsia="en-GB"/>
              </w:rPr>
            </w:pPr>
            <w:r w:rsidRPr="00C26F78">
              <w:rPr>
                <w:sz w:val="18"/>
                <w:lang w:eastAsia="en-GB"/>
              </w:rPr>
              <w:t>CALGON</w:t>
            </w:r>
          </w:p>
          <w:p w:rsidR="00AD69EC" w:rsidRPr="00C26F78" w:rsidRDefault="000A7FF1" w:rsidP="00C26F78">
            <w:pPr>
              <w:spacing w:line="240" w:lineRule="auto"/>
              <w:jc w:val="left"/>
              <w:rPr>
                <w:sz w:val="18"/>
                <w:lang w:eastAsia="en-GB"/>
              </w:rPr>
            </w:pPr>
            <w:r w:rsidRPr="00C26F78">
              <w:rPr>
                <w:sz w:val="18"/>
                <w:lang w:eastAsia="en-GB"/>
              </w:rPr>
              <w:t>CITICORP</w:t>
            </w:r>
          </w:p>
          <w:p w:rsidR="00AD69EC" w:rsidRPr="00C26F78" w:rsidRDefault="000A7FF1" w:rsidP="00C26F78">
            <w:pPr>
              <w:spacing w:line="240" w:lineRule="auto"/>
              <w:jc w:val="left"/>
              <w:rPr>
                <w:sz w:val="18"/>
                <w:lang w:eastAsia="en-GB"/>
              </w:rPr>
            </w:pPr>
            <w:r w:rsidRPr="00C26F78">
              <w:rPr>
                <w:sz w:val="18"/>
                <w:lang w:eastAsia="en-GB"/>
              </w:rPr>
              <w:t>NALCO</w:t>
            </w:r>
          </w:p>
          <w:p w:rsidR="00AD69EC" w:rsidRPr="00C26F78" w:rsidRDefault="000A7FF1" w:rsidP="00C26F78">
            <w:pPr>
              <w:spacing w:line="240" w:lineRule="auto"/>
              <w:jc w:val="left"/>
              <w:rPr>
                <w:sz w:val="18"/>
                <w:lang w:eastAsia="en-GB"/>
              </w:rPr>
            </w:pPr>
            <w:r w:rsidRPr="00C26F78">
              <w:rPr>
                <w:sz w:val="18"/>
                <w:lang w:eastAsia="en-GB"/>
              </w:rPr>
              <w:t>NALCO CROSSBOW WATER</w:t>
            </w:r>
          </w:p>
          <w:p w:rsidR="000A7FF1" w:rsidRPr="00C26F78" w:rsidRDefault="000A7FF1" w:rsidP="00C26F78">
            <w:pPr>
              <w:spacing w:line="240" w:lineRule="auto"/>
              <w:jc w:val="left"/>
              <w:rPr>
                <w:sz w:val="18"/>
                <w:lang w:eastAsia="en-GB"/>
              </w:rPr>
            </w:pPr>
            <w:r w:rsidRPr="00C26F78">
              <w:rPr>
                <w:sz w:val="18"/>
                <w:lang w:eastAsia="en-GB"/>
              </w:rPr>
              <w:t>NALCO ONE SOURCE</w:t>
            </w:r>
          </w:p>
        </w:tc>
      </w:tr>
      <w:tr w:rsidR="00C26F78" w:rsidRPr="00C26F78" w:rsidTr="00C26F78">
        <w:trPr>
          <w:trHeight w:val="300"/>
          <w:jc w:val="right"/>
        </w:trPr>
        <w:tc>
          <w:tcPr>
            <w:tcW w:w="1703" w:type="dxa"/>
            <w:shd w:val="clear" w:color="auto" w:fill="auto"/>
            <w:noWrap/>
            <w:hideMark/>
          </w:tcPr>
          <w:p w:rsidR="000A7FF1" w:rsidRPr="00C26F78" w:rsidRDefault="000A7FF1" w:rsidP="00C26F78">
            <w:pPr>
              <w:spacing w:line="240" w:lineRule="auto"/>
              <w:jc w:val="left"/>
              <w:rPr>
                <w:sz w:val="18"/>
                <w:lang w:eastAsia="en-GB"/>
              </w:rPr>
            </w:pPr>
            <w:r w:rsidRPr="00C26F78">
              <w:rPr>
                <w:sz w:val="18"/>
                <w:lang w:eastAsia="en-GB"/>
              </w:rPr>
              <w:t xml:space="preserve">FLUORESCENT MONOMERS AND TAGGED TREATMENT POLYMERS CONTAINING SAME FOR USE IN </w:t>
            </w:r>
            <w:r w:rsidRPr="00C26F78">
              <w:rPr>
                <w:sz w:val="18"/>
                <w:lang w:eastAsia="en-GB"/>
              </w:rPr>
              <w:lastRenderedPageBreak/>
              <w:t>INDUSTRIAL WATER SYSTEMS</w:t>
            </w:r>
          </w:p>
        </w:tc>
        <w:tc>
          <w:tcPr>
            <w:tcW w:w="1735" w:type="dxa"/>
            <w:shd w:val="clear" w:color="auto" w:fill="auto"/>
            <w:noWrap/>
            <w:hideMark/>
          </w:tcPr>
          <w:p w:rsidR="000A7FF1" w:rsidRPr="00C26F78" w:rsidRDefault="004730DF" w:rsidP="00C26F78">
            <w:pPr>
              <w:spacing w:line="240" w:lineRule="auto"/>
              <w:rPr>
                <w:sz w:val="18"/>
                <w:lang w:eastAsia="en-GB"/>
              </w:rPr>
            </w:pPr>
            <w:r w:rsidRPr="00C26F78">
              <w:rPr>
                <w:sz w:val="18"/>
                <w:lang w:eastAsia="en-GB"/>
              </w:rPr>
              <w:lastRenderedPageBreak/>
              <w:t>EP1282732</w:t>
            </w:r>
          </w:p>
        </w:tc>
        <w:tc>
          <w:tcPr>
            <w:tcW w:w="3953" w:type="dxa"/>
            <w:shd w:val="clear" w:color="auto" w:fill="auto"/>
            <w:noWrap/>
            <w:hideMark/>
          </w:tcPr>
          <w:p w:rsidR="000A7FF1" w:rsidRPr="00C26F78" w:rsidRDefault="000A7FF1" w:rsidP="00C26F78">
            <w:pPr>
              <w:spacing w:line="240" w:lineRule="auto"/>
              <w:rPr>
                <w:sz w:val="18"/>
                <w:lang w:eastAsia="en-GB"/>
              </w:rPr>
            </w:pPr>
            <w:r w:rsidRPr="00C26F78">
              <w:rPr>
                <w:sz w:val="18"/>
                <w:lang w:eastAsia="en-GB"/>
              </w:rPr>
              <w:t xml:space="preserve">Fluorescent monomers are described and claimed which are synthesized by </w:t>
            </w:r>
            <w:proofErr w:type="gramStart"/>
            <w:r w:rsidRPr="00C26F78">
              <w:rPr>
                <w:sz w:val="18"/>
                <w:lang w:eastAsia="en-GB"/>
              </w:rPr>
              <w:t>reacting</w:t>
            </w:r>
            <w:proofErr w:type="gramEnd"/>
            <w:r w:rsidRPr="00C26F78">
              <w:rPr>
                <w:sz w:val="18"/>
                <w:lang w:eastAsia="en-GB"/>
              </w:rPr>
              <w:t xml:space="preserve"> a substituted or non-substituted </w:t>
            </w:r>
            <w:proofErr w:type="spellStart"/>
            <w:r w:rsidRPr="00C26F78">
              <w:rPr>
                <w:sz w:val="18"/>
                <w:lang w:eastAsia="en-GB"/>
              </w:rPr>
              <w:t>naphthalic</w:t>
            </w:r>
            <w:proofErr w:type="spellEnd"/>
            <w:r w:rsidRPr="00C26F78">
              <w:rPr>
                <w:sz w:val="18"/>
                <w:lang w:eastAsia="en-GB"/>
              </w:rPr>
              <w:t xml:space="preserve"> anhydride with an amine and with a moiety containing a </w:t>
            </w:r>
            <w:proofErr w:type="spellStart"/>
            <w:r w:rsidRPr="00C26F78">
              <w:rPr>
                <w:sz w:val="18"/>
                <w:lang w:eastAsia="en-GB"/>
              </w:rPr>
              <w:t>polymerizable</w:t>
            </w:r>
            <w:proofErr w:type="spellEnd"/>
            <w:r w:rsidRPr="00C26F78">
              <w:rPr>
                <w:sz w:val="18"/>
                <w:lang w:eastAsia="en-GB"/>
              </w:rPr>
              <w:t xml:space="preserve"> group. Such monomers are useful for the preparation of tagged treatment polymers. Such tagged treatment polymers are useful as </w:t>
            </w:r>
            <w:r w:rsidRPr="00C26F78">
              <w:rPr>
                <w:sz w:val="18"/>
                <w:lang w:eastAsia="en-GB"/>
              </w:rPr>
              <w:lastRenderedPageBreak/>
              <w:t>scale inhibitors in industrial water systems.(From US6645428 B1)</w:t>
            </w:r>
          </w:p>
        </w:tc>
        <w:tc>
          <w:tcPr>
            <w:tcW w:w="1461" w:type="dxa"/>
            <w:shd w:val="clear" w:color="auto" w:fill="auto"/>
            <w:noWrap/>
            <w:hideMark/>
          </w:tcPr>
          <w:p w:rsidR="00AD69EC" w:rsidRPr="00C26F78" w:rsidRDefault="000A7FF1" w:rsidP="00C26F78">
            <w:pPr>
              <w:spacing w:line="240" w:lineRule="auto"/>
              <w:jc w:val="left"/>
              <w:rPr>
                <w:sz w:val="18"/>
                <w:lang w:eastAsia="en-GB"/>
              </w:rPr>
            </w:pPr>
            <w:r w:rsidRPr="00C26F78">
              <w:rPr>
                <w:sz w:val="18"/>
                <w:lang w:eastAsia="en-GB"/>
              </w:rPr>
              <w:lastRenderedPageBreak/>
              <w:t>BANK OF AMERICA</w:t>
            </w:r>
          </w:p>
          <w:p w:rsidR="00AD69EC" w:rsidRPr="00C26F78" w:rsidRDefault="000A7FF1" w:rsidP="00C26F78">
            <w:pPr>
              <w:spacing w:line="240" w:lineRule="auto"/>
              <w:jc w:val="left"/>
              <w:rPr>
                <w:sz w:val="18"/>
                <w:lang w:eastAsia="en-GB"/>
              </w:rPr>
            </w:pPr>
            <w:r w:rsidRPr="00C26F78">
              <w:rPr>
                <w:sz w:val="18"/>
                <w:lang w:eastAsia="en-GB"/>
              </w:rPr>
              <w:t>CALGON</w:t>
            </w:r>
          </w:p>
          <w:p w:rsidR="00AD69EC" w:rsidRPr="00C26F78" w:rsidRDefault="000A7FF1" w:rsidP="00C26F78">
            <w:pPr>
              <w:spacing w:line="240" w:lineRule="auto"/>
              <w:jc w:val="left"/>
              <w:rPr>
                <w:sz w:val="18"/>
                <w:lang w:eastAsia="en-GB"/>
              </w:rPr>
            </w:pPr>
            <w:r w:rsidRPr="00C26F78">
              <w:rPr>
                <w:sz w:val="18"/>
                <w:lang w:eastAsia="en-GB"/>
              </w:rPr>
              <w:t>CITICORP</w:t>
            </w:r>
          </w:p>
          <w:p w:rsidR="00AD69EC" w:rsidRPr="00C26F78" w:rsidRDefault="000A7FF1" w:rsidP="00C26F78">
            <w:pPr>
              <w:spacing w:line="240" w:lineRule="auto"/>
              <w:jc w:val="left"/>
              <w:rPr>
                <w:sz w:val="18"/>
                <w:lang w:eastAsia="en-GB"/>
              </w:rPr>
            </w:pPr>
            <w:r w:rsidRPr="00C26F78">
              <w:rPr>
                <w:sz w:val="18"/>
                <w:lang w:eastAsia="en-GB"/>
              </w:rPr>
              <w:lastRenderedPageBreak/>
              <w:t>NALCO</w:t>
            </w:r>
          </w:p>
          <w:p w:rsidR="00AD69EC" w:rsidRPr="00C26F78" w:rsidRDefault="000A7FF1" w:rsidP="00C26F78">
            <w:pPr>
              <w:spacing w:line="240" w:lineRule="auto"/>
              <w:jc w:val="left"/>
              <w:rPr>
                <w:sz w:val="18"/>
                <w:lang w:eastAsia="en-GB"/>
              </w:rPr>
            </w:pPr>
            <w:r w:rsidRPr="00C26F78">
              <w:rPr>
                <w:sz w:val="18"/>
                <w:lang w:eastAsia="en-GB"/>
              </w:rPr>
              <w:t>NALCO CROSSBOW WATER</w:t>
            </w:r>
          </w:p>
          <w:p w:rsidR="000A7FF1" w:rsidRPr="00C26F78" w:rsidRDefault="000A7FF1" w:rsidP="00C26F78">
            <w:pPr>
              <w:spacing w:line="240" w:lineRule="auto"/>
              <w:jc w:val="left"/>
              <w:rPr>
                <w:sz w:val="18"/>
                <w:lang w:eastAsia="en-GB"/>
              </w:rPr>
            </w:pPr>
            <w:r w:rsidRPr="00C26F78">
              <w:rPr>
                <w:sz w:val="18"/>
                <w:lang w:eastAsia="en-GB"/>
              </w:rPr>
              <w:t>NALCO ONE SOURCE</w:t>
            </w:r>
          </w:p>
        </w:tc>
      </w:tr>
      <w:tr w:rsidR="00C26F78" w:rsidRPr="00C26F78" w:rsidTr="00C26F78">
        <w:trPr>
          <w:trHeight w:val="300"/>
          <w:jc w:val="right"/>
        </w:trPr>
        <w:tc>
          <w:tcPr>
            <w:tcW w:w="1703" w:type="dxa"/>
            <w:shd w:val="clear" w:color="auto" w:fill="auto"/>
            <w:noWrap/>
            <w:hideMark/>
          </w:tcPr>
          <w:p w:rsidR="000A7FF1" w:rsidRPr="00C26F78" w:rsidRDefault="000A7FF1" w:rsidP="00C26F78">
            <w:pPr>
              <w:spacing w:line="240" w:lineRule="auto"/>
              <w:jc w:val="left"/>
              <w:rPr>
                <w:sz w:val="18"/>
                <w:lang w:eastAsia="en-GB"/>
              </w:rPr>
            </w:pPr>
            <w:r w:rsidRPr="00C26F78">
              <w:rPr>
                <w:sz w:val="18"/>
                <w:lang w:eastAsia="en-GB"/>
              </w:rPr>
              <w:lastRenderedPageBreak/>
              <w:t>TAGGED SUPERABSORBENT POLYMERS IN A MULTICOMPONENT STRUCTURE</w:t>
            </w:r>
          </w:p>
        </w:tc>
        <w:tc>
          <w:tcPr>
            <w:tcW w:w="1735" w:type="dxa"/>
            <w:shd w:val="clear" w:color="auto" w:fill="auto"/>
            <w:noWrap/>
            <w:hideMark/>
          </w:tcPr>
          <w:p w:rsidR="000A7FF1" w:rsidRPr="00C26F78" w:rsidRDefault="004730DF" w:rsidP="00C26F78">
            <w:pPr>
              <w:spacing w:line="240" w:lineRule="auto"/>
              <w:rPr>
                <w:sz w:val="18"/>
                <w:lang w:eastAsia="en-GB"/>
              </w:rPr>
            </w:pPr>
            <w:r w:rsidRPr="00C26F78">
              <w:rPr>
                <w:sz w:val="18"/>
                <w:lang w:eastAsia="en-GB"/>
              </w:rPr>
              <w:t>WO200170286</w:t>
            </w:r>
          </w:p>
        </w:tc>
        <w:tc>
          <w:tcPr>
            <w:tcW w:w="3953" w:type="dxa"/>
            <w:shd w:val="clear" w:color="auto" w:fill="auto"/>
            <w:noWrap/>
            <w:hideMark/>
          </w:tcPr>
          <w:p w:rsidR="000A7FF1" w:rsidRPr="00C26F78" w:rsidRDefault="000A7FF1" w:rsidP="00C26F78">
            <w:pPr>
              <w:spacing w:line="240" w:lineRule="auto"/>
              <w:rPr>
                <w:sz w:val="18"/>
                <w:lang w:eastAsia="en-GB"/>
              </w:rPr>
            </w:pPr>
            <w:r w:rsidRPr="00C26F78">
              <w:rPr>
                <w:sz w:val="18"/>
                <w:lang w:eastAsia="en-GB"/>
              </w:rPr>
              <w:t>The present invention is an absorbent composite that contains at least two intermixed or segregated superabsorbent polymers, at least one of which is incorporated throughout with a latent indicator that becomes manifest by a developer that is peculiar to the indicator. The invention provides a means of monitoring the performance of accuracy of superabsorbent polymer placement in absorbent structures such as diapers, adult incontinence devices, and sanitary napkins</w:t>
            </w:r>
          </w:p>
        </w:tc>
        <w:tc>
          <w:tcPr>
            <w:tcW w:w="1461" w:type="dxa"/>
            <w:shd w:val="clear" w:color="auto" w:fill="auto"/>
            <w:noWrap/>
            <w:hideMark/>
          </w:tcPr>
          <w:p w:rsidR="000A7FF1" w:rsidRPr="00C26F78" w:rsidRDefault="000A7FF1" w:rsidP="00C26F78">
            <w:pPr>
              <w:spacing w:line="240" w:lineRule="auto"/>
              <w:jc w:val="left"/>
              <w:rPr>
                <w:sz w:val="18"/>
                <w:lang w:eastAsia="en-GB"/>
              </w:rPr>
            </w:pPr>
            <w:r w:rsidRPr="00C26F78">
              <w:rPr>
                <w:sz w:val="18"/>
                <w:lang w:eastAsia="en-GB"/>
              </w:rPr>
              <w:t>DOW CHEMICAL</w:t>
            </w:r>
          </w:p>
        </w:tc>
      </w:tr>
      <w:tr w:rsidR="00C26F78" w:rsidRPr="00C26F78" w:rsidTr="00C26F78">
        <w:trPr>
          <w:trHeight w:val="300"/>
          <w:jc w:val="right"/>
        </w:trPr>
        <w:tc>
          <w:tcPr>
            <w:tcW w:w="1703" w:type="dxa"/>
            <w:shd w:val="clear" w:color="auto" w:fill="auto"/>
            <w:noWrap/>
            <w:hideMark/>
          </w:tcPr>
          <w:p w:rsidR="000A7FF1" w:rsidRPr="00C26F78" w:rsidRDefault="000A7FF1" w:rsidP="00C26F78">
            <w:pPr>
              <w:spacing w:line="240" w:lineRule="auto"/>
              <w:jc w:val="left"/>
              <w:rPr>
                <w:sz w:val="18"/>
                <w:lang w:eastAsia="en-GB"/>
              </w:rPr>
            </w:pPr>
            <w:r w:rsidRPr="00C26F78">
              <w:rPr>
                <w:sz w:val="18"/>
                <w:lang w:eastAsia="en-GB"/>
              </w:rPr>
              <w:t>FLUORESCENT MONOMERS AND POLYMERS CONTAINING SAME FOR USE IN INDUSTRIAL WATER SYSTEMS</w:t>
            </w:r>
          </w:p>
        </w:tc>
        <w:tc>
          <w:tcPr>
            <w:tcW w:w="1735" w:type="dxa"/>
            <w:shd w:val="clear" w:color="auto" w:fill="auto"/>
            <w:noWrap/>
            <w:hideMark/>
          </w:tcPr>
          <w:p w:rsidR="000A7FF1" w:rsidRPr="00C26F78" w:rsidRDefault="004730DF" w:rsidP="00C26F78">
            <w:pPr>
              <w:spacing w:line="240" w:lineRule="auto"/>
              <w:rPr>
                <w:sz w:val="18"/>
                <w:lang w:eastAsia="en-GB"/>
              </w:rPr>
            </w:pPr>
            <w:r w:rsidRPr="00C26F78">
              <w:rPr>
                <w:sz w:val="18"/>
                <w:lang w:eastAsia="en-GB"/>
              </w:rPr>
              <w:t>WO200144403</w:t>
            </w:r>
          </w:p>
        </w:tc>
        <w:tc>
          <w:tcPr>
            <w:tcW w:w="3953" w:type="dxa"/>
            <w:shd w:val="clear" w:color="auto" w:fill="auto"/>
            <w:noWrap/>
            <w:hideMark/>
          </w:tcPr>
          <w:p w:rsidR="000A7FF1" w:rsidRPr="00C26F78" w:rsidRDefault="000A7FF1" w:rsidP="00C26F78">
            <w:pPr>
              <w:spacing w:line="240" w:lineRule="auto"/>
              <w:rPr>
                <w:sz w:val="18"/>
                <w:lang w:eastAsia="en-GB"/>
              </w:rPr>
            </w:pPr>
            <w:r w:rsidRPr="00C26F78">
              <w:rPr>
                <w:sz w:val="18"/>
                <w:lang w:eastAsia="en-GB"/>
              </w:rPr>
              <w:t xml:space="preserve">Fluorescent monomers of formula (I) and (II) wherein M is selected from the group consisting of hydrogen, sodium, potassium, </w:t>
            </w:r>
            <w:proofErr w:type="spellStart"/>
            <w:r w:rsidRPr="00C26F78">
              <w:rPr>
                <w:sz w:val="18"/>
                <w:lang w:eastAsia="en-GB"/>
              </w:rPr>
              <w:t>cesium</w:t>
            </w:r>
            <w:proofErr w:type="spellEnd"/>
            <w:r w:rsidRPr="00C26F78">
              <w:rPr>
                <w:sz w:val="18"/>
                <w:lang w:eastAsia="en-GB"/>
              </w:rPr>
              <w:t xml:space="preserve">, rubidium, lithium and ammonium, and n is selected from the group consisting of 1, 2, 3, 4, 6 and 9; are provided which are useful in the production of </w:t>
            </w:r>
            <w:proofErr w:type="spellStart"/>
            <w:r w:rsidRPr="00C26F78">
              <w:rPr>
                <w:sz w:val="18"/>
                <w:lang w:eastAsia="en-GB"/>
              </w:rPr>
              <w:t>pyranine</w:t>
            </w:r>
            <w:proofErr w:type="spellEnd"/>
            <w:r w:rsidRPr="00C26F78">
              <w:rPr>
                <w:sz w:val="18"/>
                <w:lang w:eastAsia="en-GB"/>
              </w:rPr>
              <w:t xml:space="preserve">-tagged polymers which can be detected using a </w:t>
            </w:r>
            <w:proofErr w:type="spellStart"/>
            <w:r w:rsidRPr="00C26F78">
              <w:rPr>
                <w:sz w:val="18"/>
                <w:lang w:eastAsia="en-GB"/>
              </w:rPr>
              <w:t>fluorometer</w:t>
            </w:r>
            <w:proofErr w:type="spellEnd"/>
            <w:r w:rsidRPr="00C26F78">
              <w:rPr>
                <w:sz w:val="18"/>
                <w:lang w:eastAsia="en-GB"/>
              </w:rPr>
              <w:t xml:space="preserve"> and can be used in industrial water systems as treatment polymers.</w:t>
            </w:r>
          </w:p>
        </w:tc>
        <w:tc>
          <w:tcPr>
            <w:tcW w:w="1461" w:type="dxa"/>
            <w:shd w:val="clear" w:color="auto" w:fill="auto"/>
            <w:noWrap/>
            <w:hideMark/>
          </w:tcPr>
          <w:p w:rsidR="00AD69EC" w:rsidRPr="00C26F78" w:rsidRDefault="000A7FF1" w:rsidP="00C26F78">
            <w:pPr>
              <w:spacing w:line="240" w:lineRule="auto"/>
              <w:jc w:val="left"/>
              <w:rPr>
                <w:sz w:val="18"/>
                <w:lang w:eastAsia="en-GB"/>
              </w:rPr>
            </w:pPr>
            <w:r w:rsidRPr="00C26F78">
              <w:rPr>
                <w:sz w:val="18"/>
                <w:lang w:eastAsia="en-GB"/>
              </w:rPr>
              <w:t>BANK OF AMERICA</w:t>
            </w:r>
          </w:p>
          <w:p w:rsidR="00AD69EC" w:rsidRPr="00C26F78" w:rsidRDefault="000A7FF1" w:rsidP="00C26F78">
            <w:pPr>
              <w:spacing w:line="240" w:lineRule="auto"/>
              <w:jc w:val="left"/>
              <w:rPr>
                <w:sz w:val="18"/>
                <w:lang w:eastAsia="en-GB"/>
              </w:rPr>
            </w:pPr>
            <w:r w:rsidRPr="00C26F78">
              <w:rPr>
                <w:sz w:val="18"/>
                <w:lang w:eastAsia="en-GB"/>
              </w:rPr>
              <w:t>CALGON</w:t>
            </w:r>
          </w:p>
          <w:p w:rsidR="00AD69EC" w:rsidRPr="00C26F78" w:rsidRDefault="000A7FF1" w:rsidP="00C26F78">
            <w:pPr>
              <w:spacing w:line="240" w:lineRule="auto"/>
              <w:jc w:val="left"/>
              <w:rPr>
                <w:sz w:val="18"/>
                <w:lang w:eastAsia="en-GB"/>
              </w:rPr>
            </w:pPr>
            <w:r w:rsidRPr="00C26F78">
              <w:rPr>
                <w:sz w:val="18"/>
                <w:lang w:eastAsia="en-GB"/>
              </w:rPr>
              <w:t>CITICORP</w:t>
            </w:r>
          </w:p>
          <w:p w:rsidR="00AD69EC" w:rsidRPr="00C26F78" w:rsidRDefault="000A7FF1" w:rsidP="00C26F78">
            <w:pPr>
              <w:spacing w:line="240" w:lineRule="auto"/>
              <w:jc w:val="left"/>
              <w:rPr>
                <w:sz w:val="18"/>
                <w:lang w:eastAsia="en-GB"/>
              </w:rPr>
            </w:pPr>
            <w:r w:rsidRPr="00C26F78">
              <w:rPr>
                <w:sz w:val="18"/>
                <w:lang w:eastAsia="en-GB"/>
              </w:rPr>
              <w:t>NALCO</w:t>
            </w:r>
          </w:p>
          <w:p w:rsidR="00AD69EC" w:rsidRPr="00C26F78" w:rsidRDefault="000A7FF1" w:rsidP="00C26F78">
            <w:pPr>
              <w:spacing w:line="240" w:lineRule="auto"/>
              <w:jc w:val="left"/>
              <w:rPr>
                <w:sz w:val="18"/>
                <w:lang w:eastAsia="en-GB"/>
              </w:rPr>
            </w:pPr>
            <w:r w:rsidRPr="00C26F78">
              <w:rPr>
                <w:sz w:val="18"/>
                <w:lang w:eastAsia="en-GB"/>
              </w:rPr>
              <w:t>NALCO CROSSBOW WATER</w:t>
            </w:r>
          </w:p>
          <w:p w:rsidR="000A7FF1" w:rsidRPr="00C26F78" w:rsidRDefault="000A7FF1" w:rsidP="00C26F78">
            <w:pPr>
              <w:spacing w:line="240" w:lineRule="auto"/>
              <w:jc w:val="left"/>
              <w:rPr>
                <w:sz w:val="18"/>
                <w:lang w:eastAsia="en-GB"/>
              </w:rPr>
            </w:pPr>
            <w:r w:rsidRPr="00C26F78">
              <w:rPr>
                <w:sz w:val="18"/>
                <w:lang w:eastAsia="en-GB"/>
              </w:rPr>
              <w:t>NALCO ONE SOURCE</w:t>
            </w:r>
          </w:p>
        </w:tc>
      </w:tr>
      <w:tr w:rsidR="00C26F78" w:rsidRPr="00C26F78" w:rsidTr="00C26F78">
        <w:trPr>
          <w:trHeight w:val="300"/>
          <w:jc w:val="right"/>
        </w:trPr>
        <w:tc>
          <w:tcPr>
            <w:tcW w:w="1703" w:type="dxa"/>
            <w:shd w:val="clear" w:color="auto" w:fill="auto"/>
            <w:noWrap/>
            <w:hideMark/>
          </w:tcPr>
          <w:p w:rsidR="000A7FF1" w:rsidRPr="00C26F78" w:rsidRDefault="000A7FF1" w:rsidP="00C26F78">
            <w:pPr>
              <w:spacing w:line="240" w:lineRule="auto"/>
              <w:jc w:val="left"/>
              <w:rPr>
                <w:sz w:val="18"/>
                <w:lang w:eastAsia="en-GB"/>
              </w:rPr>
            </w:pPr>
            <w:r w:rsidRPr="00C26F78">
              <w:rPr>
                <w:sz w:val="18"/>
                <w:lang w:eastAsia="en-GB"/>
              </w:rPr>
              <w:t>FLUORESCENT WATER-SOLUBLE POLYMERS</w:t>
            </w:r>
          </w:p>
        </w:tc>
        <w:tc>
          <w:tcPr>
            <w:tcW w:w="1735" w:type="dxa"/>
            <w:shd w:val="clear" w:color="auto" w:fill="auto"/>
            <w:noWrap/>
            <w:hideMark/>
          </w:tcPr>
          <w:p w:rsidR="004730DF" w:rsidRPr="00C26F78" w:rsidRDefault="004730DF" w:rsidP="00C26F78">
            <w:pPr>
              <w:spacing w:line="240" w:lineRule="auto"/>
              <w:rPr>
                <w:sz w:val="18"/>
                <w:lang w:eastAsia="en-GB"/>
              </w:rPr>
            </w:pPr>
            <w:r w:rsidRPr="00C26F78">
              <w:rPr>
                <w:sz w:val="18"/>
                <w:lang w:eastAsia="en-GB"/>
              </w:rPr>
              <w:t>WO200107430)</w:t>
            </w:r>
          </w:p>
          <w:p w:rsidR="000A7FF1" w:rsidRPr="00C26F78" w:rsidRDefault="000A7FF1" w:rsidP="00C26F78">
            <w:pPr>
              <w:spacing w:line="240" w:lineRule="auto"/>
              <w:rPr>
                <w:sz w:val="18"/>
                <w:lang w:eastAsia="en-GB"/>
              </w:rPr>
            </w:pPr>
          </w:p>
        </w:tc>
        <w:tc>
          <w:tcPr>
            <w:tcW w:w="3953" w:type="dxa"/>
            <w:shd w:val="clear" w:color="auto" w:fill="auto"/>
            <w:noWrap/>
            <w:hideMark/>
          </w:tcPr>
          <w:p w:rsidR="000A7FF1" w:rsidRPr="00C26F78" w:rsidRDefault="000A7FF1" w:rsidP="00C26F78">
            <w:pPr>
              <w:spacing w:line="240" w:lineRule="auto"/>
              <w:rPr>
                <w:sz w:val="18"/>
                <w:lang w:eastAsia="en-GB"/>
              </w:rPr>
            </w:pPr>
            <w:r w:rsidRPr="00C26F78">
              <w:rPr>
                <w:sz w:val="18"/>
                <w:lang w:eastAsia="en-GB"/>
              </w:rPr>
              <w:t>This invention is directed to water-soluble fluorescent polymers incorporating fluorescent moieties, to a method of monitoring the water-soluble fluorescent polymers in water and to a method of controlling the dosage of a water-soluble polymeric treating agent.</w:t>
            </w:r>
          </w:p>
        </w:tc>
        <w:tc>
          <w:tcPr>
            <w:tcW w:w="1461" w:type="dxa"/>
            <w:shd w:val="clear" w:color="auto" w:fill="auto"/>
            <w:noWrap/>
            <w:hideMark/>
          </w:tcPr>
          <w:p w:rsidR="00AD69EC" w:rsidRPr="00C26F78" w:rsidRDefault="000A7FF1" w:rsidP="00C26F78">
            <w:pPr>
              <w:spacing w:line="240" w:lineRule="auto"/>
              <w:jc w:val="left"/>
              <w:rPr>
                <w:sz w:val="18"/>
                <w:lang w:eastAsia="en-GB"/>
              </w:rPr>
            </w:pPr>
            <w:r w:rsidRPr="00C26F78">
              <w:rPr>
                <w:sz w:val="18"/>
                <w:lang w:eastAsia="en-GB"/>
              </w:rPr>
              <w:t>NALCO</w:t>
            </w:r>
          </w:p>
          <w:p w:rsidR="000A7FF1" w:rsidRPr="00C26F78" w:rsidRDefault="00AD69EC" w:rsidP="00C26F78">
            <w:pPr>
              <w:spacing w:line="240" w:lineRule="auto"/>
              <w:jc w:val="left"/>
              <w:rPr>
                <w:sz w:val="18"/>
                <w:lang w:eastAsia="en-GB"/>
              </w:rPr>
            </w:pPr>
            <w:r w:rsidRPr="00C26F78">
              <w:rPr>
                <w:sz w:val="18"/>
                <w:lang w:eastAsia="en-GB"/>
              </w:rPr>
              <w:t>NALCO CHEMICAL COMPANY</w:t>
            </w:r>
          </w:p>
        </w:tc>
      </w:tr>
      <w:tr w:rsidR="00C26F78" w:rsidRPr="00C26F78" w:rsidTr="00C26F78">
        <w:trPr>
          <w:trHeight w:val="300"/>
          <w:jc w:val="right"/>
        </w:trPr>
        <w:tc>
          <w:tcPr>
            <w:tcW w:w="1703" w:type="dxa"/>
            <w:shd w:val="clear" w:color="auto" w:fill="auto"/>
            <w:noWrap/>
            <w:hideMark/>
          </w:tcPr>
          <w:p w:rsidR="000A7FF1" w:rsidRPr="00C26F78" w:rsidRDefault="000A7FF1" w:rsidP="00C26F78">
            <w:pPr>
              <w:spacing w:line="240" w:lineRule="auto"/>
              <w:jc w:val="left"/>
              <w:rPr>
                <w:sz w:val="18"/>
                <w:lang w:eastAsia="en-GB"/>
              </w:rPr>
            </w:pPr>
            <w:r w:rsidRPr="00C26F78">
              <w:rPr>
                <w:sz w:val="18"/>
                <w:lang w:eastAsia="en-GB"/>
              </w:rPr>
              <w:t>CATIONIC CHEMILUMINESCENT MONOMERS AND POLYMERS</w:t>
            </w:r>
          </w:p>
        </w:tc>
        <w:tc>
          <w:tcPr>
            <w:tcW w:w="1735" w:type="dxa"/>
            <w:shd w:val="clear" w:color="auto" w:fill="auto"/>
            <w:noWrap/>
            <w:hideMark/>
          </w:tcPr>
          <w:p w:rsidR="000A7FF1" w:rsidRPr="00C26F78" w:rsidRDefault="004730DF" w:rsidP="00C26F78">
            <w:pPr>
              <w:spacing w:line="240" w:lineRule="auto"/>
              <w:rPr>
                <w:sz w:val="18"/>
                <w:lang w:eastAsia="en-GB"/>
              </w:rPr>
            </w:pPr>
            <w:r w:rsidRPr="00C26F78">
              <w:rPr>
                <w:sz w:val="18"/>
                <w:lang w:eastAsia="en-GB"/>
              </w:rPr>
              <w:t>WO200018850</w:t>
            </w:r>
          </w:p>
        </w:tc>
        <w:tc>
          <w:tcPr>
            <w:tcW w:w="3953" w:type="dxa"/>
            <w:shd w:val="clear" w:color="auto" w:fill="auto"/>
            <w:noWrap/>
            <w:hideMark/>
          </w:tcPr>
          <w:p w:rsidR="000A7FF1" w:rsidRPr="00C26F78" w:rsidRDefault="000A7FF1" w:rsidP="00C26F78">
            <w:pPr>
              <w:spacing w:line="240" w:lineRule="auto"/>
              <w:rPr>
                <w:sz w:val="18"/>
                <w:lang w:eastAsia="en-GB"/>
              </w:rPr>
            </w:pPr>
            <w:proofErr w:type="spellStart"/>
            <w:r w:rsidRPr="00C26F78">
              <w:rPr>
                <w:sz w:val="18"/>
                <w:lang w:eastAsia="en-GB"/>
              </w:rPr>
              <w:t>Luminol</w:t>
            </w:r>
            <w:proofErr w:type="spellEnd"/>
            <w:r w:rsidRPr="00C26F78">
              <w:rPr>
                <w:sz w:val="18"/>
                <w:lang w:eastAsia="en-GB"/>
              </w:rPr>
              <w:t xml:space="preserve"> derived monomers, and </w:t>
            </w:r>
            <w:proofErr w:type="spellStart"/>
            <w:r w:rsidRPr="00C26F78">
              <w:rPr>
                <w:sz w:val="18"/>
                <w:lang w:eastAsia="en-GB"/>
              </w:rPr>
              <w:t>luminol</w:t>
            </w:r>
            <w:proofErr w:type="spellEnd"/>
            <w:r w:rsidRPr="00C26F78">
              <w:rPr>
                <w:sz w:val="18"/>
                <w:lang w:eastAsia="en-GB"/>
              </w:rPr>
              <w:t xml:space="preserve"> derived water-treatment polymers formed from the </w:t>
            </w:r>
            <w:proofErr w:type="spellStart"/>
            <w:r w:rsidRPr="00C26F78">
              <w:rPr>
                <w:sz w:val="18"/>
                <w:lang w:eastAsia="en-GB"/>
              </w:rPr>
              <w:t>luminol</w:t>
            </w:r>
            <w:proofErr w:type="spellEnd"/>
            <w:r w:rsidRPr="00C26F78">
              <w:rPr>
                <w:sz w:val="18"/>
                <w:lang w:eastAsia="en-GB"/>
              </w:rPr>
              <w:t xml:space="preserve"> derived monomers, as well as methods for monitoring of the </w:t>
            </w:r>
            <w:proofErr w:type="spellStart"/>
            <w:r w:rsidRPr="00C26F78">
              <w:rPr>
                <w:sz w:val="18"/>
                <w:lang w:eastAsia="en-GB"/>
              </w:rPr>
              <w:t>chemiluminescence</w:t>
            </w:r>
            <w:proofErr w:type="spellEnd"/>
            <w:r w:rsidRPr="00C26F78">
              <w:rPr>
                <w:sz w:val="18"/>
                <w:lang w:eastAsia="en-GB"/>
              </w:rPr>
              <w:t xml:space="preserve"> of such water-treatment polymers are disclosed. The novel </w:t>
            </w:r>
            <w:proofErr w:type="spellStart"/>
            <w:r w:rsidRPr="00C26F78">
              <w:rPr>
                <w:sz w:val="18"/>
                <w:lang w:eastAsia="en-GB"/>
              </w:rPr>
              <w:t>chemiluminescent</w:t>
            </w:r>
            <w:proofErr w:type="spellEnd"/>
            <w:r w:rsidRPr="00C26F78">
              <w:rPr>
                <w:sz w:val="18"/>
                <w:lang w:eastAsia="en-GB"/>
              </w:rPr>
              <w:t xml:space="preserve"> polymers require only a very low level of incorporation of the </w:t>
            </w:r>
            <w:proofErr w:type="spellStart"/>
            <w:r w:rsidRPr="00C26F78">
              <w:rPr>
                <w:sz w:val="18"/>
                <w:lang w:eastAsia="en-GB"/>
              </w:rPr>
              <w:t>chemiluminescent</w:t>
            </w:r>
            <w:proofErr w:type="spellEnd"/>
            <w:r w:rsidRPr="00C26F78">
              <w:rPr>
                <w:sz w:val="18"/>
                <w:lang w:eastAsia="en-GB"/>
              </w:rPr>
              <w:t xml:space="preserve"> moiety, and are useful for monitoring, even in systems containing impurities which either quench fluorescence or fluoresce themselves.</w:t>
            </w:r>
          </w:p>
        </w:tc>
        <w:tc>
          <w:tcPr>
            <w:tcW w:w="1461" w:type="dxa"/>
            <w:shd w:val="clear" w:color="auto" w:fill="auto"/>
            <w:noWrap/>
            <w:hideMark/>
          </w:tcPr>
          <w:p w:rsidR="00C61644" w:rsidRPr="00C26F78" w:rsidRDefault="000A7FF1" w:rsidP="00C26F78">
            <w:pPr>
              <w:spacing w:line="240" w:lineRule="auto"/>
              <w:jc w:val="left"/>
              <w:rPr>
                <w:sz w:val="18"/>
                <w:lang w:eastAsia="en-GB"/>
              </w:rPr>
            </w:pPr>
            <w:r w:rsidRPr="00C26F78">
              <w:rPr>
                <w:sz w:val="18"/>
                <w:lang w:eastAsia="en-GB"/>
              </w:rPr>
              <w:t>BANK OF AMERICA</w:t>
            </w:r>
          </w:p>
          <w:p w:rsidR="00AD69EC" w:rsidRPr="00C26F78" w:rsidRDefault="000A7FF1" w:rsidP="00C26F78">
            <w:pPr>
              <w:spacing w:line="240" w:lineRule="auto"/>
              <w:jc w:val="left"/>
              <w:rPr>
                <w:sz w:val="18"/>
                <w:lang w:eastAsia="en-GB"/>
              </w:rPr>
            </w:pPr>
            <w:r w:rsidRPr="00C26F78">
              <w:rPr>
                <w:sz w:val="18"/>
                <w:lang w:eastAsia="en-GB"/>
              </w:rPr>
              <w:t>CALGON</w:t>
            </w:r>
          </w:p>
          <w:p w:rsidR="00AD69EC" w:rsidRPr="00C26F78" w:rsidRDefault="000A7FF1" w:rsidP="00C26F78">
            <w:pPr>
              <w:spacing w:line="240" w:lineRule="auto"/>
              <w:jc w:val="left"/>
              <w:rPr>
                <w:sz w:val="18"/>
                <w:lang w:eastAsia="en-GB"/>
              </w:rPr>
            </w:pPr>
            <w:r w:rsidRPr="00C26F78">
              <w:rPr>
                <w:sz w:val="18"/>
                <w:lang w:eastAsia="en-GB"/>
              </w:rPr>
              <w:t>CITICORP</w:t>
            </w:r>
          </w:p>
          <w:p w:rsidR="00AD69EC" w:rsidRPr="00C26F78" w:rsidRDefault="000A7FF1" w:rsidP="00C26F78">
            <w:pPr>
              <w:spacing w:line="240" w:lineRule="auto"/>
              <w:jc w:val="left"/>
              <w:rPr>
                <w:sz w:val="18"/>
                <w:lang w:eastAsia="en-GB"/>
              </w:rPr>
            </w:pPr>
            <w:r w:rsidRPr="00C26F78">
              <w:rPr>
                <w:sz w:val="18"/>
                <w:lang w:eastAsia="en-GB"/>
              </w:rPr>
              <w:t>NALCO</w:t>
            </w:r>
          </w:p>
          <w:p w:rsidR="00AD69EC" w:rsidRPr="00C26F78" w:rsidRDefault="000A7FF1" w:rsidP="00C26F78">
            <w:pPr>
              <w:spacing w:line="240" w:lineRule="auto"/>
              <w:jc w:val="left"/>
              <w:rPr>
                <w:sz w:val="18"/>
                <w:lang w:eastAsia="en-GB"/>
              </w:rPr>
            </w:pPr>
            <w:r w:rsidRPr="00C26F78">
              <w:rPr>
                <w:sz w:val="18"/>
                <w:lang w:eastAsia="en-GB"/>
              </w:rPr>
              <w:t>NALCO CROSSBOW WATER</w:t>
            </w:r>
          </w:p>
          <w:p w:rsidR="000A7FF1" w:rsidRPr="00C26F78" w:rsidRDefault="000A7FF1" w:rsidP="00C26F78">
            <w:pPr>
              <w:spacing w:line="240" w:lineRule="auto"/>
              <w:jc w:val="left"/>
              <w:rPr>
                <w:sz w:val="18"/>
                <w:lang w:eastAsia="en-GB"/>
              </w:rPr>
            </w:pPr>
            <w:r w:rsidRPr="00C26F78">
              <w:rPr>
                <w:sz w:val="18"/>
                <w:lang w:eastAsia="en-GB"/>
              </w:rPr>
              <w:t>NALCO ONE SOURCE</w:t>
            </w:r>
          </w:p>
        </w:tc>
      </w:tr>
      <w:tr w:rsidR="00C26F78" w:rsidRPr="00C26F78" w:rsidTr="00C26F78">
        <w:trPr>
          <w:trHeight w:val="300"/>
          <w:jc w:val="right"/>
        </w:trPr>
        <w:tc>
          <w:tcPr>
            <w:tcW w:w="1703" w:type="dxa"/>
            <w:shd w:val="clear" w:color="auto" w:fill="auto"/>
            <w:noWrap/>
            <w:hideMark/>
          </w:tcPr>
          <w:p w:rsidR="000A7FF1" w:rsidRPr="00C26F78" w:rsidRDefault="000A7FF1" w:rsidP="00C26F78">
            <w:pPr>
              <w:spacing w:line="240" w:lineRule="auto"/>
              <w:jc w:val="left"/>
              <w:rPr>
                <w:sz w:val="18"/>
                <w:lang w:eastAsia="en-GB"/>
              </w:rPr>
            </w:pPr>
            <w:r w:rsidRPr="00C26F78">
              <w:rPr>
                <w:sz w:val="18"/>
                <w:lang w:eastAsia="en-GB"/>
              </w:rPr>
              <w:t xml:space="preserve">USE OF FLUORESCENCE IN PULP OR PAPERMAKING </w:t>
            </w:r>
            <w:r w:rsidRPr="00C26F78">
              <w:rPr>
                <w:sz w:val="18"/>
                <w:lang w:eastAsia="en-GB"/>
              </w:rPr>
              <w:lastRenderedPageBreak/>
              <w:t>PROCESS CONTROL</w:t>
            </w:r>
          </w:p>
        </w:tc>
        <w:tc>
          <w:tcPr>
            <w:tcW w:w="1735" w:type="dxa"/>
            <w:shd w:val="clear" w:color="auto" w:fill="auto"/>
            <w:noWrap/>
            <w:hideMark/>
          </w:tcPr>
          <w:p w:rsidR="000A7FF1" w:rsidRPr="00C26F78" w:rsidRDefault="004730DF" w:rsidP="00C26F78">
            <w:pPr>
              <w:spacing w:line="240" w:lineRule="auto"/>
              <w:rPr>
                <w:sz w:val="18"/>
                <w:lang w:eastAsia="en-GB"/>
              </w:rPr>
            </w:pPr>
            <w:r w:rsidRPr="00C26F78">
              <w:rPr>
                <w:sz w:val="18"/>
                <w:lang w:eastAsia="en-GB"/>
              </w:rPr>
              <w:lastRenderedPageBreak/>
              <w:t>WO9951817</w:t>
            </w:r>
          </w:p>
        </w:tc>
        <w:tc>
          <w:tcPr>
            <w:tcW w:w="3953" w:type="dxa"/>
            <w:shd w:val="clear" w:color="auto" w:fill="auto"/>
            <w:noWrap/>
            <w:hideMark/>
          </w:tcPr>
          <w:p w:rsidR="000A7FF1" w:rsidRPr="00C26F78" w:rsidRDefault="000A7FF1" w:rsidP="00C26F78">
            <w:pPr>
              <w:spacing w:line="240" w:lineRule="auto"/>
              <w:rPr>
                <w:sz w:val="18"/>
                <w:lang w:eastAsia="en-GB"/>
              </w:rPr>
            </w:pPr>
            <w:r w:rsidRPr="00C26F78">
              <w:rPr>
                <w:sz w:val="18"/>
                <w:lang w:eastAsia="en-GB"/>
              </w:rPr>
              <w:t xml:space="preserve">A method is disclosed for controlling the amount of polyelectrolyte present in a pulp or papermaking process stream, that is not a wastewater or </w:t>
            </w:r>
            <w:proofErr w:type="spellStart"/>
            <w:r w:rsidRPr="00C26F78">
              <w:rPr>
                <w:sz w:val="18"/>
                <w:lang w:eastAsia="en-GB"/>
              </w:rPr>
              <w:t>color</w:t>
            </w:r>
            <w:proofErr w:type="spellEnd"/>
            <w:r w:rsidRPr="00C26F78">
              <w:rPr>
                <w:sz w:val="18"/>
                <w:lang w:eastAsia="en-GB"/>
              </w:rPr>
              <w:t xml:space="preserve"> removal stream, by adding a fluorescent material having an opposite charge as </w:t>
            </w:r>
            <w:r w:rsidRPr="00C26F78">
              <w:rPr>
                <w:sz w:val="18"/>
                <w:lang w:eastAsia="en-GB"/>
              </w:rPr>
              <w:lastRenderedPageBreak/>
              <w:t xml:space="preserve">compared to that of the polyelectrolyte and detecting the amount of fluorescence present at a preselected excitation wavelength and a preselected emission wavelength. This value for fluorescence is then compared to the value of fluorescence detected in said pulp or papermaking process stream when the process is running optimally. The </w:t>
            </w:r>
            <w:proofErr w:type="spellStart"/>
            <w:r w:rsidRPr="00C26F78">
              <w:rPr>
                <w:sz w:val="18"/>
                <w:lang w:eastAsia="en-GB"/>
              </w:rPr>
              <w:t>feedrate</w:t>
            </w:r>
            <w:proofErr w:type="spellEnd"/>
            <w:r w:rsidRPr="00C26F78">
              <w:rPr>
                <w:sz w:val="18"/>
                <w:lang w:eastAsia="en-GB"/>
              </w:rPr>
              <w:t xml:space="preserve"> of the polyelectrolyte to the pulp or papermaking process stream is then adjusted so that the fluorescence detected is similar to that detected when the process is running optimally. The relationship between fluorescence and polyelectrolyte can be described as follows: the greater the amount of fluorescence the less polyelectrolyte needed, the less the amount of fluorescence, the more polyelectrolyte needed. This method can either be run in a batch mode, or in a continuous on-line mode or in a continuous </w:t>
            </w:r>
            <w:proofErr w:type="spellStart"/>
            <w:r w:rsidRPr="00C26F78">
              <w:rPr>
                <w:sz w:val="18"/>
                <w:lang w:eastAsia="en-GB"/>
              </w:rPr>
              <w:t>sidestream</w:t>
            </w:r>
            <w:proofErr w:type="spellEnd"/>
            <w:r w:rsidRPr="00C26F78">
              <w:rPr>
                <w:sz w:val="18"/>
                <w:lang w:eastAsia="en-GB"/>
              </w:rPr>
              <w:t xml:space="preserve"> mode.</w:t>
            </w:r>
          </w:p>
        </w:tc>
        <w:tc>
          <w:tcPr>
            <w:tcW w:w="1461" w:type="dxa"/>
            <w:shd w:val="clear" w:color="auto" w:fill="auto"/>
            <w:noWrap/>
            <w:hideMark/>
          </w:tcPr>
          <w:p w:rsidR="000A7FF1" w:rsidRPr="00C26F78" w:rsidRDefault="000A7FF1" w:rsidP="00C26F78">
            <w:pPr>
              <w:spacing w:line="240" w:lineRule="auto"/>
              <w:jc w:val="left"/>
              <w:rPr>
                <w:sz w:val="18"/>
                <w:lang w:eastAsia="en-GB"/>
              </w:rPr>
            </w:pPr>
            <w:r w:rsidRPr="00C26F78">
              <w:rPr>
                <w:sz w:val="18"/>
                <w:lang w:eastAsia="en-GB"/>
              </w:rPr>
              <w:lastRenderedPageBreak/>
              <w:t>NALCO</w:t>
            </w:r>
          </w:p>
        </w:tc>
      </w:tr>
      <w:tr w:rsidR="00C26F78" w:rsidRPr="00C26F78" w:rsidTr="00C26F78">
        <w:trPr>
          <w:trHeight w:val="300"/>
          <w:jc w:val="right"/>
        </w:trPr>
        <w:tc>
          <w:tcPr>
            <w:tcW w:w="1703" w:type="dxa"/>
            <w:shd w:val="clear" w:color="auto" w:fill="auto"/>
            <w:noWrap/>
            <w:hideMark/>
          </w:tcPr>
          <w:p w:rsidR="000A7FF1" w:rsidRPr="00C26F78" w:rsidRDefault="000A7FF1" w:rsidP="00C26F78">
            <w:pPr>
              <w:spacing w:line="240" w:lineRule="auto"/>
              <w:jc w:val="left"/>
              <w:rPr>
                <w:sz w:val="18"/>
                <w:lang w:eastAsia="en-GB"/>
              </w:rPr>
            </w:pPr>
            <w:r w:rsidRPr="00C26F78">
              <w:rPr>
                <w:sz w:val="18"/>
                <w:lang w:eastAsia="en-GB"/>
              </w:rPr>
              <w:lastRenderedPageBreak/>
              <w:t>LUMINOL TAGGED POLYMERS FOR TREATMENT OF INDUSTRIAL SYSTEMS</w:t>
            </w:r>
          </w:p>
        </w:tc>
        <w:tc>
          <w:tcPr>
            <w:tcW w:w="1735" w:type="dxa"/>
            <w:shd w:val="clear" w:color="auto" w:fill="auto"/>
            <w:noWrap/>
            <w:hideMark/>
          </w:tcPr>
          <w:p w:rsidR="000A7FF1" w:rsidRPr="00C26F78" w:rsidRDefault="004730DF" w:rsidP="00C26F78">
            <w:pPr>
              <w:spacing w:line="240" w:lineRule="auto"/>
              <w:rPr>
                <w:sz w:val="18"/>
                <w:lang w:eastAsia="en-GB"/>
              </w:rPr>
            </w:pPr>
            <w:r w:rsidRPr="00C26F78">
              <w:rPr>
                <w:sz w:val="18"/>
                <w:lang w:eastAsia="en-GB"/>
              </w:rPr>
              <w:t>WO9854569</w:t>
            </w:r>
          </w:p>
        </w:tc>
        <w:tc>
          <w:tcPr>
            <w:tcW w:w="3953" w:type="dxa"/>
            <w:shd w:val="clear" w:color="auto" w:fill="auto"/>
            <w:noWrap/>
            <w:hideMark/>
          </w:tcPr>
          <w:p w:rsidR="000A7FF1" w:rsidRPr="00C26F78" w:rsidRDefault="000A7FF1" w:rsidP="00C26F78">
            <w:pPr>
              <w:spacing w:line="240" w:lineRule="auto"/>
              <w:rPr>
                <w:sz w:val="18"/>
                <w:lang w:eastAsia="en-GB"/>
              </w:rPr>
            </w:pPr>
            <w:r w:rsidRPr="00C26F78">
              <w:rPr>
                <w:sz w:val="18"/>
                <w:lang w:eastAsia="en-GB"/>
              </w:rPr>
              <w:t xml:space="preserve">A polymer tagged with </w:t>
            </w:r>
            <w:proofErr w:type="spellStart"/>
            <w:r w:rsidRPr="00C26F78">
              <w:rPr>
                <w:sz w:val="18"/>
                <w:lang w:eastAsia="en-GB"/>
              </w:rPr>
              <w:t>luminol</w:t>
            </w:r>
            <w:proofErr w:type="spellEnd"/>
            <w:r w:rsidRPr="00C26F78">
              <w:rPr>
                <w:sz w:val="18"/>
                <w:lang w:eastAsia="en-GB"/>
              </w:rPr>
              <w:t xml:space="preserve"> is provided which enables the fluorescent or </w:t>
            </w:r>
            <w:proofErr w:type="spellStart"/>
            <w:r w:rsidRPr="00C26F78">
              <w:rPr>
                <w:sz w:val="18"/>
                <w:lang w:eastAsia="en-GB"/>
              </w:rPr>
              <w:t>chemiluminescent</w:t>
            </w:r>
            <w:proofErr w:type="spellEnd"/>
            <w:r w:rsidRPr="00C26F78">
              <w:rPr>
                <w:sz w:val="18"/>
                <w:lang w:eastAsia="en-GB"/>
              </w:rPr>
              <w:t xml:space="preserve"> detection of the tagged polymer at low concentrations. The </w:t>
            </w:r>
            <w:proofErr w:type="spellStart"/>
            <w:r w:rsidRPr="00C26F78">
              <w:rPr>
                <w:sz w:val="18"/>
                <w:lang w:eastAsia="en-GB"/>
              </w:rPr>
              <w:t>chromophore</w:t>
            </w:r>
            <w:proofErr w:type="spellEnd"/>
            <w:r w:rsidRPr="00C26F78">
              <w:rPr>
                <w:sz w:val="18"/>
                <w:lang w:eastAsia="en-GB"/>
              </w:rPr>
              <w:t xml:space="preserve"> may be covalently bonded to the polymer backbone without sacrificing the </w:t>
            </w:r>
            <w:proofErr w:type="spellStart"/>
            <w:r w:rsidRPr="00C26F78">
              <w:rPr>
                <w:sz w:val="18"/>
                <w:lang w:eastAsia="en-GB"/>
              </w:rPr>
              <w:t>chromophore's</w:t>
            </w:r>
            <w:proofErr w:type="spellEnd"/>
            <w:r w:rsidRPr="00C26F78">
              <w:rPr>
                <w:sz w:val="18"/>
                <w:lang w:eastAsia="en-GB"/>
              </w:rPr>
              <w:t xml:space="preserve"> fluorescent or </w:t>
            </w:r>
            <w:proofErr w:type="spellStart"/>
            <w:r w:rsidRPr="00C26F78">
              <w:rPr>
                <w:sz w:val="18"/>
                <w:lang w:eastAsia="en-GB"/>
              </w:rPr>
              <w:t>chemiluminescent</w:t>
            </w:r>
            <w:proofErr w:type="spellEnd"/>
            <w:r w:rsidRPr="00C26F78">
              <w:rPr>
                <w:sz w:val="18"/>
                <w:lang w:eastAsia="en-GB"/>
              </w:rPr>
              <w:t xml:space="preserve"> properties. The present invention has been found useful in the treatment and monitoring of industrial waters</w:t>
            </w:r>
          </w:p>
        </w:tc>
        <w:tc>
          <w:tcPr>
            <w:tcW w:w="1461" w:type="dxa"/>
            <w:shd w:val="clear" w:color="auto" w:fill="auto"/>
            <w:noWrap/>
            <w:hideMark/>
          </w:tcPr>
          <w:p w:rsidR="00C61644" w:rsidRPr="00C26F78" w:rsidRDefault="000A7FF1" w:rsidP="00C26F78">
            <w:pPr>
              <w:spacing w:line="240" w:lineRule="auto"/>
              <w:jc w:val="left"/>
              <w:rPr>
                <w:sz w:val="18"/>
                <w:lang w:eastAsia="en-GB"/>
              </w:rPr>
            </w:pPr>
            <w:r w:rsidRPr="00C26F78">
              <w:rPr>
                <w:sz w:val="18"/>
                <w:lang w:eastAsia="en-GB"/>
              </w:rPr>
              <w:t>BANK OF AMERICA</w:t>
            </w:r>
          </w:p>
          <w:p w:rsidR="00C61644" w:rsidRPr="00C26F78" w:rsidRDefault="000A7FF1" w:rsidP="00C26F78">
            <w:pPr>
              <w:spacing w:line="240" w:lineRule="auto"/>
              <w:jc w:val="left"/>
              <w:rPr>
                <w:sz w:val="18"/>
                <w:lang w:eastAsia="en-GB"/>
              </w:rPr>
            </w:pPr>
            <w:r w:rsidRPr="00C26F78">
              <w:rPr>
                <w:sz w:val="18"/>
                <w:lang w:eastAsia="en-GB"/>
              </w:rPr>
              <w:t>CALGON</w:t>
            </w:r>
          </w:p>
          <w:p w:rsidR="00C61644" w:rsidRPr="00C26F78" w:rsidRDefault="000A7FF1" w:rsidP="00C26F78">
            <w:pPr>
              <w:spacing w:line="240" w:lineRule="auto"/>
              <w:jc w:val="left"/>
              <w:rPr>
                <w:sz w:val="18"/>
                <w:lang w:eastAsia="en-GB"/>
              </w:rPr>
            </w:pPr>
            <w:r w:rsidRPr="00C26F78">
              <w:rPr>
                <w:sz w:val="18"/>
                <w:lang w:eastAsia="en-GB"/>
              </w:rPr>
              <w:t>CITICORP</w:t>
            </w:r>
          </w:p>
          <w:p w:rsidR="00C61644" w:rsidRPr="00C26F78" w:rsidRDefault="000A7FF1" w:rsidP="00C26F78">
            <w:pPr>
              <w:spacing w:line="240" w:lineRule="auto"/>
              <w:jc w:val="left"/>
              <w:rPr>
                <w:sz w:val="18"/>
                <w:lang w:eastAsia="en-GB"/>
              </w:rPr>
            </w:pPr>
            <w:r w:rsidRPr="00C26F78">
              <w:rPr>
                <w:sz w:val="18"/>
                <w:lang w:eastAsia="en-GB"/>
              </w:rPr>
              <w:t>NALCO</w:t>
            </w:r>
          </w:p>
          <w:p w:rsidR="00C61644" w:rsidRPr="00C26F78" w:rsidRDefault="000A7FF1" w:rsidP="00C26F78">
            <w:pPr>
              <w:spacing w:line="240" w:lineRule="auto"/>
              <w:jc w:val="left"/>
              <w:rPr>
                <w:sz w:val="18"/>
                <w:lang w:eastAsia="en-GB"/>
              </w:rPr>
            </w:pPr>
            <w:r w:rsidRPr="00C26F78">
              <w:rPr>
                <w:sz w:val="18"/>
                <w:lang w:eastAsia="en-GB"/>
              </w:rPr>
              <w:t>NALCO CROSSBOW WATER</w:t>
            </w:r>
          </w:p>
          <w:p w:rsidR="000A7FF1" w:rsidRPr="00C26F78" w:rsidRDefault="000A7FF1" w:rsidP="00C26F78">
            <w:pPr>
              <w:spacing w:line="240" w:lineRule="auto"/>
              <w:jc w:val="left"/>
              <w:rPr>
                <w:sz w:val="18"/>
                <w:lang w:eastAsia="en-GB"/>
              </w:rPr>
            </w:pPr>
            <w:r w:rsidRPr="00C26F78">
              <w:rPr>
                <w:sz w:val="18"/>
                <w:lang w:eastAsia="en-GB"/>
              </w:rPr>
              <w:t>NALCO ONE SOURCE</w:t>
            </w:r>
          </w:p>
        </w:tc>
      </w:tr>
      <w:tr w:rsidR="00C26F78" w:rsidRPr="00C26F78" w:rsidTr="00C26F78">
        <w:trPr>
          <w:trHeight w:val="300"/>
          <w:jc w:val="right"/>
        </w:trPr>
        <w:tc>
          <w:tcPr>
            <w:tcW w:w="1703" w:type="dxa"/>
            <w:shd w:val="clear" w:color="auto" w:fill="auto"/>
            <w:noWrap/>
            <w:hideMark/>
          </w:tcPr>
          <w:p w:rsidR="000A7FF1" w:rsidRPr="00C26F78" w:rsidRDefault="000A7FF1" w:rsidP="00C26F78">
            <w:pPr>
              <w:spacing w:line="240" w:lineRule="auto"/>
              <w:jc w:val="left"/>
              <w:rPr>
                <w:sz w:val="18"/>
                <w:lang w:eastAsia="en-GB"/>
              </w:rPr>
            </w:pPr>
            <w:r w:rsidRPr="00C26F78">
              <w:rPr>
                <w:sz w:val="18"/>
                <w:lang w:eastAsia="en-GB"/>
              </w:rPr>
              <w:t>Fluorescent cationic monomers useful for tagging water soluble polymers</w:t>
            </w:r>
          </w:p>
        </w:tc>
        <w:tc>
          <w:tcPr>
            <w:tcW w:w="1735" w:type="dxa"/>
            <w:shd w:val="clear" w:color="auto" w:fill="auto"/>
            <w:noWrap/>
            <w:hideMark/>
          </w:tcPr>
          <w:p w:rsidR="000A7FF1" w:rsidRPr="00C26F78" w:rsidRDefault="004730DF" w:rsidP="00C26F78">
            <w:pPr>
              <w:spacing w:line="240" w:lineRule="auto"/>
              <w:rPr>
                <w:sz w:val="18"/>
                <w:lang w:eastAsia="en-GB"/>
              </w:rPr>
            </w:pPr>
            <w:r w:rsidRPr="00C26F78">
              <w:rPr>
                <w:sz w:val="18"/>
                <w:lang w:eastAsia="en-GB"/>
              </w:rPr>
              <w:t>EP-872497</w:t>
            </w:r>
          </w:p>
        </w:tc>
        <w:tc>
          <w:tcPr>
            <w:tcW w:w="3953" w:type="dxa"/>
            <w:shd w:val="clear" w:color="auto" w:fill="auto"/>
            <w:noWrap/>
            <w:hideMark/>
          </w:tcPr>
          <w:p w:rsidR="000A7FF1" w:rsidRPr="00C26F78" w:rsidRDefault="000A7FF1" w:rsidP="00C26F78">
            <w:pPr>
              <w:spacing w:line="240" w:lineRule="auto"/>
              <w:rPr>
                <w:sz w:val="18"/>
                <w:lang w:eastAsia="en-GB"/>
              </w:rPr>
            </w:pPr>
            <w:r w:rsidRPr="00C26F78">
              <w:rPr>
                <w:sz w:val="18"/>
                <w:lang w:eastAsia="en-GB"/>
              </w:rPr>
              <w:t xml:space="preserve">A cationic water-soluble polymer comprising from 0.001 to 10 mole percent of a repeating </w:t>
            </w:r>
            <w:proofErr w:type="spellStart"/>
            <w:r w:rsidRPr="00C26F78">
              <w:rPr>
                <w:sz w:val="18"/>
                <w:lang w:eastAsia="en-GB"/>
              </w:rPr>
              <w:t>mer</w:t>
            </w:r>
            <w:proofErr w:type="spellEnd"/>
            <w:r w:rsidRPr="00C26F78">
              <w:rPr>
                <w:sz w:val="18"/>
                <w:lang w:eastAsia="en-GB"/>
              </w:rPr>
              <w:t xml:space="preserve"> unit represented by the formula &lt;CHEM&gt; wherein a is an integer of from 1 to 10, R1 is selected from the group consisting of hydrogen and methyl groups, </w:t>
            </w:r>
            <w:proofErr w:type="spellStart"/>
            <w:r w:rsidRPr="00C26F78">
              <w:rPr>
                <w:sz w:val="18"/>
                <w:lang w:eastAsia="en-GB"/>
              </w:rPr>
              <w:t>fluor</w:t>
            </w:r>
            <w:proofErr w:type="spellEnd"/>
            <w:r w:rsidRPr="00C26F78">
              <w:rPr>
                <w:sz w:val="18"/>
                <w:lang w:eastAsia="en-GB"/>
              </w:rPr>
              <w:t xml:space="preserve"> is a fluorescing moiety and X is selected from the group consisting of chloride, iodide and bromide ions and wherein the polymer also contains from 90 to 99.999 mole percent of a remaining portion of randomly distributed </w:t>
            </w:r>
            <w:proofErr w:type="spellStart"/>
            <w:r w:rsidRPr="00C26F78">
              <w:rPr>
                <w:sz w:val="18"/>
                <w:lang w:eastAsia="en-GB"/>
              </w:rPr>
              <w:t>vinylic</w:t>
            </w:r>
            <w:proofErr w:type="spellEnd"/>
            <w:r w:rsidRPr="00C26F78">
              <w:rPr>
                <w:sz w:val="18"/>
                <w:lang w:eastAsia="en-GB"/>
              </w:rPr>
              <w:t xml:space="preserve"> </w:t>
            </w:r>
            <w:proofErr w:type="spellStart"/>
            <w:r w:rsidRPr="00C26F78">
              <w:rPr>
                <w:sz w:val="18"/>
                <w:lang w:eastAsia="en-GB"/>
              </w:rPr>
              <w:t>mer</w:t>
            </w:r>
            <w:proofErr w:type="spellEnd"/>
            <w:r w:rsidRPr="00C26F78">
              <w:rPr>
                <w:sz w:val="18"/>
                <w:lang w:eastAsia="en-GB"/>
              </w:rPr>
              <w:t xml:space="preserve"> units. Preferably, "Fluor" is 1-(substituted)naphthalene, 9-(substituted)</w:t>
            </w:r>
            <w:proofErr w:type="spellStart"/>
            <w:r w:rsidRPr="00C26F78">
              <w:rPr>
                <w:sz w:val="18"/>
                <w:lang w:eastAsia="en-GB"/>
              </w:rPr>
              <w:t>anthracene</w:t>
            </w:r>
            <w:proofErr w:type="spellEnd"/>
            <w:r w:rsidRPr="00C26F78">
              <w:rPr>
                <w:sz w:val="18"/>
                <w:lang w:eastAsia="en-GB"/>
              </w:rPr>
              <w:t>, 2-(substituted)</w:t>
            </w:r>
            <w:proofErr w:type="spellStart"/>
            <w:r w:rsidRPr="00C26F78">
              <w:rPr>
                <w:sz w:val="18"/>
                <w:lang w:eastAsia="en-GB"/>
              </w:rPr>
              <w:t>quinoline</w:t>
            </w:r>
            <w:proofErr w:type="spellEnd"/>
            <w:r w:rsidRPr="00C26F78">
              <w:rPr>
                <w:sz w:val="18"/>
                <w:lang w:eastAsia="en-GB"/>
              </w:rPr>
              <w:t xml:space="preserve"> </w:t>
            </w:r>
            <w:proofErr w:type="spellStart"/>
            <w:r w:rsidRPr="00C26F78">
              <w:rPr>
                <w:sz w:val="18"/>
                <w:lang w:eastAsia="en-GB"/>
              </w:rPr>
              <w:t>monohydrochloride</w:t>
            </w:r>
            <w:proofErr w:type="spellEnd"/>
            <w:r w:rsidRPr="00C26F78">
              <w:rPr>
                <w:sz w:val="18"/>
                <w:lang w:eastAsia="en-GB"/>
              </w:rPr>
              <w:t>, 2-(substituted)</w:t>
            </w:r>
            <w:proofErr w:type="spellStart"/>
            <w:r w:rsidRPr="00C26F78">
              <w:rPr>
                <w:sz w:val="18"/>
                <w:lang w:eastAsia="en-GB"/>
              </w:rPr>
              <w:t>benzimidazole</w:t>
            </w:r>
            <w:proofErr w:type="spellEnd"/>
            <w:r w:rsidRPr="00C26F78">
              <w:rPr>
                <w:sz w:val="18"/>
                <w:lang w:eastAsia="en-GB"/>
              </w:rPr>
              <w:t xml:space="preserve">, 5-(substituted)fluorescein, </w:t>
            </w:r>
            <w:proofErr w:type="spellStart"/>
            <w:r w:rsidRPr="00C26F78">
              <w:rPr>
                <w:sz w:val="18"/>
                <w:lang w:eastAsia="en-GB"/>
              </w:rPr>
              <w:t>coumarin</w:t>
            </w:r>
            <w:proofErr w:type="spellEnd"/>
            <w:r w:rsidRPr="00C26F78">
              <w:rPr>
                <w:sz w:val="18"/>
                <w:lang w:eastAsia="en-GB"/>
              </w:rPr>
              <w:t xml:space="preserve"> derivatives, 4-(substituted)</w:t>
            </w:r>
            <w:proofErr w:type="spellStart"/>
            <w:r w:rsidRPr="00C26F78">
              <w:rPr>
                <w:sz w:val="18"/>
                <w:lang w:eastAsia="en-GB"/>
              </w:rPr>
              <w:t>coumarin</w:t>
            </w:r>
            <w:proofErr w:type="spellEnd"/>
            <w:r w:rsidRPr="00C26F78">
              <w:rPr>
                <w:sz w:val="18"/>
                <w:lang w:eastAsia="en-GB"/>
              </w:rPr>
              <w:t xml:space="preserve"> or 3-(substituted)-6,7-dimethoxy-1-methyl-2(1H)-</w:t>
            </w:r>
            <w:proofErr w:type="spellStart"/>
            <w:r w:rsidRPr="00C26F78">
              <w:rPr>
                <w:sz w:val="18"/>
                <w:lang w:eastAsia="en-GB"/>
              </w:rPr>
              <w:t>quinoxazolinone</w:t>
            </w:r>
            <w:proofErr w:type="spellEnd"/>
            <w:r w:rsidRPr="00C26F78">
              <w:rPr>
                <w:sz w:val="18"/>
                <w:lang w:eastAsia="en-GB"/>
              </w:rPr>
              <w:t>. Monomers of the structures described above and methods for determining the efficiency of water-soluble polymeric treating agents utilizing the above-mentioned polymers are also disclosed.</w:t>
            </w:r>
          </w:p>
        </w:tc>
        <w:tc>
          <w:tcPr>
            <w:tcW w:w="1461" w:type="dxa"/>
            <w:shd w:val="clear" w:color="auto" w:fill="auto"/>
            <w:noWrap/>
            <w:hideMark/>
          </w:tcPr>
          <w:p w:rsidR="000A7FF1" w:rsidRPr="00C26F78" w:rsidRDefault="000A7FF1" w:rsidP="00C26F78">
            <w:pPr>
              <w:spacing w:line="240" w:lineRule="auto"/>
              <w:jc w:val="left"/>
              <w:rPr>
                <w:sz w:val="18"/>
                <w:lang w:eastAsia="en-GB"/>
              </w:rPr>
            </w:pPr>
            <w:r w:rsidRPr="00C26F78">
              <w:rPr>
                <w:sz w:val="18"/>
                <w:lang w:eastAsia="en-GB"/>
              </w:rPr>
              <w:t>NALCO</w:t>
            </w:r>
          </w:p>
        </w:tc>
      </w:tr>
      <w:tr w:rsidR="00C26F78" w:rsidRPr="00C26F78" w:rsidTr="00C26F78">
        <w:trPr>
          <w:trHeight w:val="300"/>
          <w:jc w:val="right"/>
        </w:trPr>
        <w:tc>
          <w:tcPr>
            <w:tcW w:w="1703" w:type="dxa"/>
            <w:shd w:val="clear" w:color="auto" w:fill="auto"/>
            <w:noWrap/>
            <w:hideMark/>
          </w:tcPr>
          <w:p w:rsidR="000A7FF1" w:rsidRPr="00C26F78" w:rsidRDefault="000A7FF1" w:rsidP="00C26F78">
            <w:pPr>
              <w:spacing w:line="240" w:lineRule="auto"/>
              <w:jc w:val="left"/>
              <w:rPr>
                <w:sz w:val="18"/>
                <w:lang w:eastAsia="en-GB"/>
              </w:rPr>
            </w:pPr>
            <w:r w:rsidRPr="00C26F78">
              <w:rPr>
                <w:sz w:val="18"/>
                <w:lang w:eastAsia="en-GB"/>
              </w:rPr>
              <w:t>Immunoassay method</w:t>
            </w:r>
          </w:p>
        </w:tc>
        <w:tc>
          <w:tcPr>
            <w:tcW w:w="1735" w:type="dxa"/>
            <w:shd w:val="clear" w:color="auto" w:fill="auto"/>
            <w:noWrap/>
            <w:hideMark/>
          </w:tcPr>
          <w:p w:rsidR="000A7FF1" w:rsidRPr="00C26F78" w:rsidRDefault="004730DF" w:rsidP="00C26F78">
            <w:pPr>
              <w:spacing w:line="240" w:lineRule="auto"/>
              <w:rPr>
                <w:sz w:val="18"/>
                <w:lang w:eastAsia="en-GB"/>
              </w:rPr>
            </w:pPr>
            <w:r w:rsidRPr="00C26F78">
              <w:rPr>
                <w:sz w:val="18"/>
                <w:lang w:eastAsia="en-GB"/>
              </w:rPr>
              <w:t>EP-824104</w:t>
            </w:r>
          </w:p>
        </w:tc>
        <w:tc>
          <w:tcPr>
            <w:tcW w:w="3953" w:type="dxa"/>
            <w:shd w:val="clear" w:color="auto" w:fill="auto"/>
            <w:noWrap/>
            <w:hideMark/>
          </w:tcPr>
          <w:p w:rsidR="000A7FF1" w:rsidRPr="00C26F78" w:rsidRDefault="000A7FF1" w:rsidP="00C26F78">
            <w:pPr>
              <w:spacing w:line="240" w:lineRule="auto"/>
              <w:rPr>
                <w:sz w:val="18"/>
                <w:lang w:eastAsia="en-GB"/>
              </w:rPr>
            </w:pPr>
            <w:r w:rsidRPr="00C26F78">
              <w:rPr>
                <w:sz w:val="18"/>
                <w:lang w:eastAsia="en-GB"/>
              </w:rPr>
              <w:t xml:space="preserve">The present invention provides an </w:t>
            </w:r>
            <w:proofErr w:type="spellStart"/>
            <w:r w:rsidRPr="00C26F78">
              <w:rPr>
                <w:sz w:val="18"/>
                <w:lang w:eastAsia="en-GB"/>
              </w:rPr>
              <w:t>immunogen</w:t>
            </w:r>
            <w:proofErr w:type="spellEnd"/>
            <w:r w:rsidRPr="00C26F78">
              <w:rPr>
                <w:sz w:val="18"/>
                <w:lang w:eastAsia="en-GB"/>
              </w:rPr>
              <w:t xml:space="preserve">, antibodies, kits and methods of using the same to measure </w:t>
            </w:r>
            <w:proofErr w:type="spellStart"/>
            <w:r w:rsidRPr="00C26F78">
              <w:rPr>
                <w:sz w:val="18"/>
                <w:lang w:eastAsia="en-GB"/>
              </w:rPr>
              <w:t>diacyl</w:t>
            </w:r>
            <w:proofErr w:type="spellEnd"/>
            <w:r w:rsidRPr="00C26F78">
              <w:rPr>
                <w:sz w:val="18"/>
                <w:lang w:eastAsia="en-GB"/>
              </w:rPr>
              <w:t xml:space="preserve"> hydrazine compounds. The methods are easy to use, inexpensive and provide </w:t>
            </w:r>
            <w:r w:rsidRPr="00C26F78">
              <w:rPr>
                <w:sz w:val="18"/>
                <w:lang w:eastAsia="en-GB"/>
              </w:rPr>
              <w:lastRenderedPageBreak/>
              <w:t>suitable cross-activity and sensitivity to enable use under FIFRA guidelines.</w:t>
            </w:r>
          </w:p>
        </w:tc>
        <w:tc>
          <w:tcPr>
            <w:tcW w:w="1461" w:type="dxa"/>
            <w:shd w:val="clear" w:color="auto" w:fill="auto"/>
            <w:noWrap/>
            <w:hideMark/>
          </w:tcPr>
          <w:p w:rsidR="00C61644" w:rsidRPr="00C26F78" w:rsidRDefault="000A7FF1" w:rsidP="00C26F78">
            <w:pPr>
              <w:spacing w:line="240" w:lineRule="auto"/>
              <w:jc w:val="left"/>
              <w:rPr>
                <w:sz w:val="18"/>
                <w:lang w:eastAsia="en-GB"/>
              </w:rPr>
            </w:pPr>
            <w:r w:rsidRPr="00C26F78">
              <w:rPr>
                <w:sz w:val="18"/>
                <w:lang w:eastAsia="en-GB"/>
              </w:rPr>
              <w:lastRenderedPageBreak/>
              <w:t>DOW AGROSCIENCES</w:t>
            </w:r>
          </w:p>
          <w:p w:rsidR="000A7FF1" w:rsidRPr="00C26F78" w:rsidRDefault="000A7FF1" w:rsidP="00C26F78">
            <w:pPr>
              <w:spacing w:line="240" w:lineRule="auto"/>
              <w:jc w:val="left"/>
              <w:rPr>
                <w:sz w:val="18"/>
                <w:lang w:eastAsia="en-GB"/>
              </w:rPr>
            </w:pPr>
            <w:r w:rsidRPr="00C26F78">
              <w:rPr>
                <w:sz w:val="18"/>
                <w:lang w:eastAsia="en-GB"/>
              </w:rPr>
              <w:lastRenderedPageBreak/>
              <w:t>ROHM &amp; HAAS</w:t>
            </w:r>
          </w:p>
        </w:tc>
      </w:tr>
      <w:tr w:rsidR="00C26F78" w:rsidRPr="00C26F78" w:rsidTr="00C26F78">
        <w:trPr>
          <w:trHeight w:val="300"/>
          <w:jc w:val="right"/>
        </w:trPr>
        <w:tc>
          <w:tcPr>
            <w:tcW w:w="1703" w:type="dxa"/>
            <w:shd w:val="clear" w:color="auto" w:fill="auto"/>
            <w:noWrap/>
            <w:hideMark/>
          </w:tcPr>
          <w:p w:rsidR="000A7FF1" w:rsidRPr="00C26F78" w:rsidRDefault="000A7FF1" w:rsidP="00C26F78">
            <w:pPr>
              <w:spacing w:line="240" w:lineRule="auto"/>
              <w:jc w:val="left"/>
              <w:rPr>
                <w:sz w:val="18"/>
                <w:lang w:eastAsia="en-GB"/>
              </w:rPr>
            </w:pPr>
            <w:r w:rsidRPr="00C26F78">
              <w:rPr>
                <w:sz w:val="18"/>
                <w:lang w:eastAsia="en-GB"/>
              </w:rPr>
              <w:lastRenderedPageBreak/>
              <w:t>Polymers with photosensitive side chains</w:t>
            </w:r>
          </w:p>
        </w:tc>
        <w:tc>
          <w:tcPr>
            <w:tcW w:w="1735" w:type="dxa"/>
            <w:shd w:val="clear" w:color="auto" w:fill="auto"/>
            <w:noWrap/>
            <w:hideMark/>
          </w:tcPr>
          <w:p w:rsidR="000A7FF1" w:rsidRPr="00C26F78" w:rsidRDefault="004730DF" w:rsidP="00C26F78">
            <w:pPr>
              <w:spacing w:line="240" w:lineRule="auto"/>
              <w:rPr>
                <w:sz w:val="18"/>
                <w:lang w:eastAsia="en-GB"/>
              </w:rPr>
            </w:pPr>
            <w:r w:rsidRPr="00C26F78">
              <w:rPr>
                <w:sz w:val="18"/>
                <w:lang w:eastAsia="en-GB"/>
              </w:rPr>
              <w:t>EP-823442</w:t>
            </w:r>
          </w:p>
        </w:tc>
        <w:tc>
          <w:tcPr>
            <w:tcW w:w="3953" w:type="dxa"/>
            <w:shd w:val="clear" w:color="auto" w:fill="auto"/>
            <w:noWrap/>
            <w:hideMark/>
          </w:tcPr>
          <w:p w:rsidR="000A7FF1" w:rsidRPr="00C26F78" w:rsidRDefault="000A7FF1" w:rsidP="00C26F78">
            <w:pPr>
              <w:spacing w:line="240" w:lineRule="auto"/>
              <w:rPr>
                <w:sz w:val="18"/>
                <w:lang w:eastAsia="en-GB"/>
              </w:rPr>
            </w:pPr>
            <w:proofErr w:type="spellStart"/>
            <w:r w:rsidRPr="00C26F78">
              <w:rPr>
                <w:sz w:val="18"/>
                <w:lang w:eastAsia="en-GB"/>
              </w:rPr>
              <w:t>Photoaddressable</w:t>
            </w:r>
            <w:proofErr w:type="spellEnd"/>
            <w:r w:rsidRPr="00C26F78">
              <w:rPr>
                <w:sz w:val="18"/>
                <w:lang w:eastAsia="en-GB"/>
              </w:rPr>
              <w:t xml:space="preserve"> polymers have a main chain as backbone and covalently attached lateral groups of formula -S&lt;1&gt;-T&lt;1&gt;-Q&lt;1&gt;-A (I) and -S&lt;2&gt;-T&lt;2&gt;-Q&lt;2&gt;-M (II), in which S&lt;1&gt;, S&lt;2&gt; = O, S or NR&lt;0&gt;; R&lt;0&gt; = H or 1-4C alkyl; T&lt;1&gt;, T&lt;2&gt; = (CH2)n, optionally with in-chain -O-, -NR&lt;0&gt;- or -</w:t>
            </w:r>
            <w:proofErr w:type="spellStart"/>
            <w:r w:rsidRPr="00C26F78">
              <w:rPr>
                <w:sz w:val="18"/>
                <w:lang w:eastAsia="en-GB"/>
              </w:rPr>
              <w:t>OSi</w:t>
            </w:r>
            <w:proofErr w:type="spellEnd"/>
            <w:r w:rsidRPr="00C26F78">
              <w:rPr>
                <w:sz w:val="18"/>
                <w:lang w:eastAsia="en-GB"/>
              </w:rPr>
              <w:t xml:space="preserve">(R&lt;0&gt;)2O- and/or optionally substituted with methyl or ethyl; Q&lt;1&gt;, Q&lt;2&gt; = direct single bond, O, COO, OCO, CONR&lt;0&gt;, NR&lt;0&gt;CO or NR&lt;0&gt;; or in which S&lt;1&gt;T&lt;1&gt;Q&lt;1&gt; or S&lt;2&gt;T&lt;2&gt;Q&lt;2&gt; = a piperazine-1,4-diyl group; A = a unit which is able to absorb electromagnetic radiation; M = a </w:t>
            </w:r>
            <w:proofErr w:type="spellStart"/>
            <w:r w:rsidRPr="00C26F78">
              <w:rPr>
                <w:sz w:val="18"/>
                <w:lang w:eastAsia="en-GB"/>
              </w:rPr>
              <w:t>mesogenic</w:t>
            </w:r>
            <w:proofErr w:type="spellEnd"/>
            <w:r w:rsidRPr="00C26F78">
              <w:rPr>
                <w:sz w:val="18"/>
                <w:lang w:eastAsia="en-GB"/>
              </w:rPr>
              <w:t xml:space="preserve">, dimensionally anisotropic unit; n = 2-12. A has a linear absorption coefficient DELTA </w:t>
            </w:r>
            <w:proofErr w:type="spellStart"/>
            <w:r w:rsidRPr="00C26F78">
              <w:rPr>
                <w:sz w:val="18"/>
                <w:lang w:eastAsia="en-GB"/>
              </w:rPr>
              <w:t>DELTA</w:t>
            </w:r>
            <w:proofErr w:type="spellEnd"/>
            <w:r w:rsidRPr="00C26F78">
              <w:rPr>
                <w:sz w:val="18"/>
                <w:lang w:eastAsia="en-GB"/>
              </w:rPr>
              <w:t xml:space="preserve"> E of more than 0.2, measured on a compound of formula A-Q&lt;1&gt;H or A-Q&lt;1&gt;T&lt;1&gt;S&lt;1&gt;H from 6 separate measurements, in which two measurements are made in each case at the long-wave edge of the absorption curve with (A) the compound at the lowest possible concentration in a solvent of the lowest possible polarity, (B) the standard at the highest possible concentration in the same solvent and (C) compound and standard at concentrations as above in the same solvent. One measurement is taken at the wavelength (L) at which the absorption value of curve (C) is 0.8, and one at L + 50 nm; this gives the three absorption differences DELTA E = EL - EL+50 for the constituents (A)-(C) and hence the three values DELTA EA, DELTA EB and DELTA EC, from which is obtained the required difference DELTA </w:t>
            </w:r>
            <w:proofErr w:type="spellStart"/>
            <w:r w:rsidRPr="00C26F78">
              <w:rPr>
                <w:sz w:val="18"/>
                <w:lang w:eastAsia="en-GB"/>
              </w:rPr>
              <w:t>DELTA</w:t>
            </w:r>
            <w:proofErr w:type="spellEnd"/>
            <w:r w:rsidRPr="00C26F78">
              <w:rPr>
                <w:sz w:val="18"/>
                <w:lang w:eastAsia="en-GB"/>
              </w:rPr>
              <w:t xml:space="preserve"> E = DELTA EC - </w:t>
            </w:r>
            <w:proofErr w:type="gramStart"/>
            <w:r w:rsidRPr="00C26F78">
              <w:rPr>
                <w:sz w:val="18"/>
                <w:lang w:eastAsia="en-GB"/>
              </w:rPr>
              <w:t>( DELTA</w:t>
            </w:r>
            <w:proofErr w:type="gramEnd"/>
            <w:r w:rsidRPr="00C26F78">
              <w:rPr>
                <w:sz w:val="18"/>
                <w:lang w:eastAsia="en-GB"/>
              </w:rPr>
              <w:t xml:space="preserve"> EB + DELTA EA). Also claimed are 6 compounds of formula A-Q&lt;1&gt;-T&lt;1&gt;-S&lt;1&gt;-R, in which R = H, -OC-CH=CH2, -OC-</w:t>
            </w:r>
            <w:proofErr w:type="spellStart"/>
            <w:r w:rsidRPr="00C26F78">
              <w:rPr>
                <w:sz w:val="18"/>
                <w:lang w:eastAsia="en-GB"/>
              </w:rPr>
              <w:t>CMe</w:t>
            </w:r>
            <w:proofErr w:type="spellEnd"/>
            <w:r w:rsidRPr="00C26F78">
              <w:rPr>
                <w:sz w:val="18"/>
                <w:lang w:eastAsia="en-GB"/>
              </w:rPr>
              <w:t xml:space="preserve">=CH2, </w:t>
            </w:r>
            <w:proofErr w:type="gramStart"/>
            <w:r w:rsidRPr="00C26F78">
              <w:rPr>
                <w:sz w:val="18"/>
                <w:lang w:eastAsia="en-GB"/>
              </w:rPr>
              <w:t>-(</w:t>
            </w:r>
            <w:proofErr w:type="gramEnd"/>
            <w:r w:rsidRPr="00C26F78">
              <w:rPr>
                <w:sz w:val="18"/>
                <w:lang w:eastAsia="en-GB"/>
              </w:rPr>
              <w:t>CH2)n-OH, -CH2-CHOH-CH3 or -CHMe-CH2OH, and (meth)acrylates of the last three of these compounds.</w:t>
            </w:r>
          </w:p>
        </w:tc>
        <w:tc>
          <w:tcPr>
            <w:tcW w:w="1461" w:type="dxa"/>
            <w:shd w:val="clear" w:color="auto" w:fill="auto"/>
            <w:noWrap/>
            <w:hideMark/>
          </w:tcPr>
          <w:p w:rsidR="000A7FF1" w:rsidRPr="00C26F78" w:rsidRDefault="000A7FF1" w:rsidP="00C26F78">
            <w:pPr>
              <w:spacing w:line="240" w:lineRule="auto"/>
              <w:jc w:val="left"/>
              <w:rPr>
                <w:sz w:val="18"/>
                <w:lang w:eastAsia="en-GB"/>
              </w:rPr>
            </w:pPr>
            <w:r w:rsidRPr="00C26F78">
              <w:rPr>
                <w:sz w:val="18"/>
                <w:lang w:eastAsia="en-GB"/>
              </w:rPr>
              <w:t>BAYER</w:t>
            </w:r>
          </w:p>
        </w:tc>
      </w:tr>
      <w:tr w:rsidR="00C26F78" w:rsidRPr="00C26F78" w:rsidTr="00C26F78">
        <w:trPr>
          <w:trHeight w:val="300"/>
          <w:jc w:val="right"/>
        </w:trPr>
        <w:tc>
          <w:tcPr>
            <w:tcW w:w="1703" w:type="dxa"/>
            <w:shd w:val="clear" w:color="auto" w:fill="auto"/>
            <w:noWrap/>
            <w:hideMark/>
          </w:tcPr>
          <w:p w:rsidR="000A7FF1" w:rsidRPr="00C26F78" w:rsidRDefault="000A7FF1" w:rsidP="00C26F78">
            <w:pPr>
              <w:spacing w:line="240" w:lineRule="auto"/>
              <w:jc w:val="left"/>
              <w:rPr>
                <w:sz w:val="18"/>
                <w:lang w:eastAsia="en-GB"/>
              </w:rPr>
            </w:pPr>
            <w:r w:rsidRPr="00C26F78">
              <w:rPr>
                <w:sz w:val="18"/>
                <w:lang w:eastAsia="en-GB"/>
              </w:rPr>
              <w:t>Fluorescent polymers and coating compositions</w:t>
            </w:r>
          </w:p>
        </w:tc>
        <w:tc>
          <w:tcPr>
            <w:tcW w:w="1735" w:type="dxa"/>
            <w:shd w:val="clear" w:color="auto" w:fill="auto"/>
            <w:noWrap/>
            <w:hideMark/>
          </w:tcPr>
          <w:p w:rsidR="000A7FF1" w:rsidRPr="00C26F78" w:rsidRDefault="004730DF" w:rsidP="00C26F78">
            <w:pPr>
              <w:spacing w:line="240" w:lineRule="auto"/>
              <w:rPr>
                <w:sz w:val="18"/>
                <w:lang w:eastAsia="en-GB"/>
              </w:rPr>
            </w:pPr>
            <w:r w:rsidRPr="00C26F78">
              <w:rPr>
                <w:sz w:val="18"/>
                <w:lang w:eastAsia="en-GB"/>
              </w:rPr>
              <w:t>EP-808855</w:t>
            </w:r>
          </w:p>
        </w:tc>
        <w:tc>
          <w:tcPr>
            <w:tcW w:w="3953" w:type="dxa"/>
            <w:shd w:val="clear" w:color="auto" w:fill="auto"/>
            <w:noWrap/>
            <w:hideMark/>
          </w:tcPr>
          <w:p w:rsidR="000A7FF1" w:rsidRPr="00C26F78" w:rsidRDefault="000A7FF1" w:rsidP="00C26F78">
            <w:pPr>
              <w:spacing w:line="240" w:lineRule="auto"/>
              <w:rPr>
                <w:sz w:val="18"/>
                <w:lang w:eastAsia="en-GB"/>
              </w:rPr>
            </w:pPr>
            <w:r w:rsidRPr="00C26F78">
              <w:rPr>
                <w:sz w:val="18"/>
                <w:lang w:eastAsia="en-GB"/>
              </w:rPr>
              <w:t xml:space="preserve">Disclosed is a method of preparing a fluorescent polymer, whereby an </w:t>
            </w:r>
            <w:proofErr w:type="spellStart"/>
            <w:r w:rsidRPr="00C26F78">
              <w:rPr>
                <w:sz w:val="18"/>
                <w:lang w:eastAsia="en-GB"/>
              </w:rPr>
              <w:t>ethylenically</w:t>
            </w:r>
            <w:proofErr w:type="spellEnd"/>
            <w:r w:rsidRPr="00C26F78">
              <w:rPr>
                <w:sz w:val="18"/>
                <w:lang w:eastAsia="en-GB"/>
              </w:rPr>
              <w:t xml:space="preserve"> unsaturated monomer is copolymerized with a </w:t>
            </w:r>
            <w:proofErr w:type="spellStart"/>
            <w:r w:rsidRPr="00C26F78">
              <w:rPr>
                <w:sz w:val="18"/>
                <w:lang w:eastAsia="en-GB"/>
              </w:rPr>
              <w:t>polynuclear</w:t>
            </w:r>
            <w:proofErr w:type="spellEnd"/>
            <w:r w:rsidRPr="00C26F78">
              <w:rPr>
                <w:sz w:val="18"/>
                <w:lang w:eastAsia="en-GB"/>
              </w:rPr>
              <w:t xml:space="preserve"> aromatic hydrocarbon or a substituted aromatic derivative thereof, such that the resultant polymer is fluorescent. Also disclosed are coating compositions containing such fluorescent polymers.</w:t>
            </w:r>
          </w:p>
        </w:tc>
        <w:tc>
          <w:tcPr>
            <w:tcW w:w="1461" w:type="dxa"/>
            <w:shd w:val="clear" w:color="auto" w:fill="auto"/>
            <w:noWrap/>
            <w:hideMark/>
          </w:tcPr>
          <w:p w:rsidR="000A7FF1" w:rsidRPr="00C26F78" w:rsidRDefault="000A7FF1" w:rsidP="00C26F78">
            <w:pPr>
              <w:spacing w:line="240" w:lineRule="auto"/>
              <w:jc w:val="left"/>
              <w:rPr>
                <w:sz w:val="18"/>
                <w:lang w:eastAsia="en-GB"/>
              </w:rPr>
            </w:pPr>
            <w:r w:rsidRPr="00C26F78">
              <w:rPr>
                <w:sz w:val="18"/>
                <w:lang w:eastAsia="en-GB"/>
              </w:rPr>
              <w:t>ROHM &amp; HAAS</w:t>
            </w:r>
          </w:p>
        </w:tc>
      </w:tr>
      <w:tr w:rsidR="00C26F78" w:rsidRPr="00C26F78" w:rsidTr="00C26F78">
        <w:trPr>
          <w:trHeight w:val="300"/>
          <w:jc w:val="right"/>
        </w:trPr>
        <w:tc>
          <w:tcPr>
            <w:tcW w:w="1703" w:type="dxa"/>
            <w:shd w:val="clear" w:color="auto" w:fill="auto"/>
            <w:noWrap/>
            <w:hideMark/>
          </w:tcPr>
          <w:p w:rsidR="000A7FF1" w:rsidRPr="00C26F78" w:rsidRDefault="000A7FF1" w:rsidP="00C26F78">
            <w:pPr>
              <w:spacing w:line="240" w:lineRule="auto"/>
              <w:jc w:val="left"/>
              <w:rPr>
                <w:sz w:val="18"/>
                <w:lang w:eastAsia="en-GB"/>
              </w:rPr>
            </w:pPr>
            <w:r w:rsidRPr="00C26F78">
              <w:rPr>
                <w:sz w:val="18"/>
                <w:lang w:eastAsia="en-GB"/>
              </w:rPr>
              <w:t>FLUORESCENT-TAGGED POLYMERS FOR BOILER INTERNAL TREATMENT</w:t>
            </w:r>
          </w:p>
        </w:tc>
        <w:tc>
          <w:tcPr>
            <w:tcW w:w="1735" w:type="dxa"/>
            <w:shd w:val="clear" w:color="auto" w:fill="auto"/>
            <w:noWrap/>
            <w:hideMark/>
          </w:tcPr>
          <w:p w:rsidR="000A7FF1" w:rsidRPr="00C26F78" w:rsidRDefault="004730DF" w:rsidP="00C26F78">
            <w:pPr>
              <w:spacing w:line="240" w:lineRule="auto"/>
              <w:rPr>
                <w:sz w:val="18"/>
                <w:lang w:eastAsia="en-GB"/>
              </w:rPr>
            </w:pPr>
            <w:r w:rsidRPr="00C26F78">
              <w:rPr>
                <w:sz w:val="18"/>
                <w:lang w:eastAsia="en-GB"/>
              </w:rPr>
              <w:t>EP-888539</w:t>
            </w:r>
          </w:p>
        </w:tc>
        <w:tc>
          <w:tcPr>
            <w:tcW w:w="3953" w:type="dxa"/>
            <w:shd w:val="clear" w:color="auto" w:fill="auto"/>
            <w:noWrap/>
            <w:hideMark/>
          </w:tcPr>
          <w:p w:rsidR="000A7FF1" w:rsidRPr="00C26F78" w:rsidRDefault="000A7FF1" w:rsidP="00C26F78">
            <w:pPr>
              <w:spacing w:line="240" w:lineRule="auto"/>
              <w:rPr>
                <w:sz w:val="18"/>
                <w:lang w:eastAsia="en-GB"/>
              </w:rPr>
            </w:pPr>
            <w:r w:rsidRPr="00C26F78">
              <w:rPr>
                <w:sz w:val="18"/>
                <w:lang w:eastAsia="en-GB"/>
              </w:rPr>
              <w:t>A method for the determination of the concentration of additives in boiler water systems, by which polymeric additives are utilized to monitor and treat boiler water systems.(From US5736405 A)</w:t>
            </w:r>
          </w:p>
        </w:tc>
        <w:tc>
          <w:tcPr>
            <w:tcW w:w="1461" w:type="dxa"/>
            <w:shd w:val="clear" w:color="auto" w:fill="auto"/>
            <w:noWrap/>
            <w:hideMark/>
          </w:tcPr>
          <w:p w:rsidR="00C61644" w:rsidRPr="00C26F78" w:rsidRDefault="000A7FF1" w:rsidP="00C26F78">
            <w:pPr>
              <w:spacing w:line="240" w:lineRule="auto"/>
              <w:jc w:val="left"/>
              <w:rPr>
                <w:sz w:val="18"/>
                <w:lang w:eastAsia="en-GB"/>
              </w:rPr>
            </w:pPr>
            <w:r w:rsidRPr="00C26F78">
              <w:rPr>
                <w:sz w:val="18"/>
                <w:lang w:eastAsia="en-GB"/>
              </w:rPr>
              <w:t>BANK OF AMERICA</w:t>
            </w:r>
          </w:p>
          <w:p w:rsidR="00C61644" w:rsidRPr="00C26F78" w:rsidRDefault="000A7FF1" w:rsidP="00C26F78">
            <w:pPr>
              <w:spacing w:line="240" w:lineRule="auto"/>
              <w:jc w:val="left"/>
              <w:rPr>
                <w:sz w:val="18"/>
                <w:lang w:eastAsia="en-GB"/>
              </w:rPr>
            </w:pPr>
            <w:r w:rsidRPr="00C26F78">
              <w:rPr>
                <w:sz w:val="18"/>
                <w:lang w:eastAsia="en-GB"/>
              </w:rPr>
              <w:t>CALGON</w:t>
            </w:r>
          </w:p>
          <w:p w:rsidR="00C61644" w:rsidRPr="00C26F78" w:rsidRDefault="000A7FF1" w:rsidP="00C26F78">
            <w:pPr>
              <w:spacing w:line="240" w:lineRule="auto"/>
              <w:jc w:val="left"/>
              <w:rPr>
                <w:sz w:val="18"/>
                <w:lang w:eastAsia="en-GB"/>
              </w:rPr>
            </w:pPr>
            <w:r w:rsidRPr="00C26F78">
              <w:rPr>
                <w:sz w:val="18"/>
                <w:lang w:eastAsia="en-GB"/>
              </w:rPr>
              <w:t>CITICORP</w:t>
            </w:r>
          </w:p>
          <w:p w:rsidR="00C61644" w:rsidRPr="00C26F78" w:rsidRDefault="000A7FF1" w:rsidP="00C26F78">
            <w:pPr>
              <w:spacing w:line="240" w:lineRule="auto"/>
              <w:jc w:val="left"/>
              <w:rPr>
                <w:sz w:val="18"/>
                <w:lang w:eastAsia="en-GB"/>
              </w:rPr>
            </w:pPr>
            <w:r w:rsidRPr="00C26F78">
              <w:rPr>
                <w:sz w:val="18"/>
                <w:lang w:eastAsia="en-GB"/>
              </w:rPr>
              <w:t>NALCO</w:t>
            </w:r>
          </w:p>
          <w:p w:rsidR="00C61644" w:rsidRPr="00C26F78" w:rsidRDefault="000A7FF1" w:rsidP="00C26F78">
            <w:pPr>
              <w:spacing w:line="240" w:lineRule="auto"/>
              <w:jc w:val="left"/>
              <w:rPr>
                <w:sz w:val="18"/>
                <w:lang w:eastAsia="en-GB"/>
              </w:rPr>
            </w:pPr>
            <w:r w:rsidRPr="00C26F78">
              <w:rPr>
                <w:sz w:val="18"/>
                <w:lang w:eastAsia="en-GB"/>
              </w:rPr>
              <w:t>NALCO CROSSBOW WATER</w:t>
            </w:r>
          </w:p>
          <w:p w:rsidR="000A7FF1" w:rsidRPr="00C26F78" w:rsidRDefault="000A7FF1" w:rsidP="00C26F78">
            <w:pPr>
              <w:spacing w:line="240" w:lineRule="auto"/>
              <w:jc w:val="left"/>
              <w:rPr>
                <w:sz w:val="18"/>
                <w:lang w:eastAsia="en-GB"/>
              </w:rPr>
            </w:pPr>
            <w:r w:rsidRPr="00C26F78">
              <w:rPr>
                <w:sz w:val="18"/>
                <w:lang w:eastAsia="en-GB"/>
              </w:rPr>
              <w:lastRenderedPageBreak/>
              <w:t>NALCO ONE SOURCE</w:t>
            </w:r>
          </w:p>
        </w:tc>
      </w:tr>
      <w:tr w:rsidR="00C26F78" w:rsidRPr="00C26F78" w:rsidTr="00C26F78">
        <w:trPr>
          <w:trHeight w:val="300"/>
          <w:jc w:val="right"/>
        </w:trPr>
        <w:tc>
          <w:tcPr>
            <w:tcW w:w="1703" w:type="dxa"/>
            <w:shd w:val="clear" w:color="auto" w:fill="auto"/>
            <w:noWrap/>
            <w:hideMark/>
          </w:tcPr>
          <w:p w:rsidR="000A7FF1" w:rsidRPr="00C26F78" w:rsidRDefault="000A7FF1" w:rsidP="00C26F78">
            <w:pPr>
              <w:spacing w:line="240" w:lineRule="auto"/>
              <w:jc w:val="left"/>
              <w:rPr>
                <w:sz w:val="18"/>
                <w:lang w:eastAsia="en-GB"/>
              </w:rPr>
            </w:pPr>
            <w:r w:rsidRPr="00C26F78">
              <w:rPr>
                <w:sz w:val="18"/>
                <w:lang w:eastAsia="en-GB"/>
              </w:rPr>
              <w:lastRenderedPageBreak/>
              <w:t xml:space="preserve">Method for </w:t>
            </w:r>
            <w:proofErr w:type="spellStart"/>
            <w:r w:rsidRPr="00C26F78">
              <w:rPr>
                <w:sz w:val="18"/>
                <w:lang w:eastAsia="en-GB"/>
              </w:rPr>
              <w:t>indentifying</w:t>
            </w:r>
            <w:proofErr w:type="spellEnd"/>
            <w:r w:rsidRPr="00C26F78">
              <w:rPr>
                <w:sz w:val="18"/>
                <w:lang w:eastAsia="en-GB"/>
              </w:rPr>
              <w:t xml:space="preserve"> and quantifying polymers utilizing </w:t>
            </w:r>
            <w:proofErr w:type="spellStart"/>
            <w:r w:rsidRPr="00C26F78">
              <w:rPr>
                <w:sz w:val="18"/>
                <w:lang w:eastAsia="en-GB"/>
              </w:rPr>
              <w:t>immunoasay</w:t>
            </w:r>
            <w:proofErr w:type="spellEnd"/>
            <w:r w:rsidRPr="00C26F78">
              <w:rPr>
                <w:sz w:val="18"/>
                <w:lang w:eastAsia="en-GB"/>
              </w:rPr>
              <w:t xml:space="preserve"> techniques</w:t>
            </w:r>
          </w:p>
        </w:tc>
        <w:tc>
          <w:tcPr>
            <w:tcW w:w="1735" w:type="dxa"/>
            <w:shd w:val="clear" w:color="auto" w:fill="auto"/>
            <w:noWrap/>
            <w:hideMark/>
          </w:tcPr>
          <w:p w:rsidR="000A7FF1" w:rsidRPr="00C26F78" w:rsidRDefault="004730DF" w:rsidP="00C26F78">
            <w:pPr>
              <w:spacing w:line="240" w:lineRule="auto"/>
              <w:rPr>
                <w:sz w:val="18"/>
                <w:lang w:eastAsia="en-GB"/>
              </w:rPr>
            </w:pPr>
            <w:r w:rsidRPr="00C26F78">
              <w:rPr>
                <w:sz w:val="18"/>
                <w:lang w:eastAsia="en-GB"/>
              </w:rPr>
              <w:t>EP-785431</w:t>
            </w:r>
          </w:p>
        </w:tc>
        <w:tc>
          <w:tcPr>
            <w:tcW w:w="3953" w:type="dxa"/>
            <w:shd w:val="clear" w:color="auto" w:fill="auto"/>
            <w:noWrap/>
            <w:hideMark/>
          </w:tcPr>
          <w:p w:rsidR="000A7FF1" w:rsidRPr="00C26F78" w:rsidRDefault="000A7FF1" w:rsidP="00C26F78">
            <w:pPr>
              <w:spacing w:line="240" w:lineRule="auto"/>
              <w:rPr>
                <w:sz w:val="18"/>
                <w:lang w:eastAsia="en-GB"/>
              </w:rPr>
            </w:pPr>
            <w:r w:rsidRPr="00C26F78">
              <w:rPr>
                <w:sz w:val="18"/>
                <w:lang w:eastAsia="en-GB"/>
              </w:rPr>
              <w:t xml:space="preserve">Disclosed is a method for quantitatively identifying polymers in an aqueous system using immunoassay techniques, wherein at least a portion of the polymers contain a detectable terminus. This is particularly useful in water treatment systems. Also disclosed are new </w:t>
            </w:r>
            <w:proofErr w:type="spellStart"/>
            <w:r w:rsidRPr="00C26F78">
              <w:rPr>
                <w:sz w:val="18"/>
                <w:lang w:eastAsia="en-GB"/>
              </w:rPr>
              <w:t>hybridoma</w:t>
            </w:r>
            <w:proofErr w:type="spellEnd"/>
            <w:r w:rsidRPr="00C26F78">
              <w:rPr>
                <w:sz w:val="18"/>
                <w:lang w:eastAsia="en-GB"/>
              </w:rPr>
              <w:t xml:space="preserve"> cell lines which express </w:t>
            </w:r>
            <w:proofErr w:type="spellStart"/>
            <w:r w:rsidRPr="00C26F78">
              <w:rPr>
                <w:sz w:val="18"/>
                <w:lang w:eastAsia="en-GB"/>
              </w:rPr>
              <w:t>MAbs</w:t>
            </w:r>
            <w:proofErr w:type="spellEnd"/>
            <w:r w:rsidRPr="00C26F78">
              <w:rPr>
                <w:sz w:val="18"/>
                <w:lang w:eastAsia="en-GB"/>
              </w:rPr>
              <w:t xml:space="preserve"> which specifically recognize suc</w:t>
            </w:r>
            <w:r w:rsidR="00272A33" w:rsidRPr="00C26F78">
              <w:rPr>
                <w:sz w:val="18"/>
                <w:lang w:eastAsia="en-GB"/>
              </w:rPr>
              <w:t>h a detectable terminus.</w:t>
            </w:r>
          </w:p>
        </w:tc>
        <w:tc>
          <w:tcPr>
            <w:tcW w:w="1461" w:type="dxa"/>
            <w:shd w:val="clear" w:color="auto" w:fill="auto"/>
            <w:noWrap/>
            <w:hideMark/>
          </w:tcPr>
          <w:p w:rsidR="000A7FF1" w:rsidRPr="00C26F78" w:rsidRDefault="000A7FF1" w:rsidP="00C26F78">
            <w:pPr>
              <w:spacing w:line="240" w:lineRule="auto"/>
              <w:jc w:val="left"/>
              <w:rPr>
                <w:sz w:val="18"/>
                <w:lang w:eastAsia="en-GB"/>
              </w:rPr>
            </w:pPr>
            <w:r w:rsidRPr="00C26F78">
              <w:rPr>
                <w:sz w:val="18"/>
                <w:lang w:eastAsia="en-GB"/>
              </w:rPr>
              <w:t>ROHM &amp; HAAS</w:t>
            </w:r>
          </w:p>
        </w:tc>
      </w:tr>
      <w:tr w:rsidR="00C26F78" w:rsidRPr="00C26F78" w:rsidTr="00C26F78">
        <w:trPr>
          <w:trHeight w:val="300"/>
          <w:jc w:val="right"/>
        </w:trPr>
        <w:tc>
          <w:tcPr>
            <w:tcW w:w="1703" w:type="dxa"/>
            <w:shd w:val="clear" w:color="auto" w:fill="auto"/>
            <w:noWrap/>
            <w:hideMark/>
          </w:tcPr>
          <w:p w:rsidR="000A7FF1" w:rsidRPr="00C26F78" w:rsidRDefault="000A7FF1" w:rsidP="00C26F78">
            <w:pPr>
              <w:spacing w:line="240" w:lineRule="auto"/>
              <w:jc w:val="left"/>
              <w:rPr>
                <w:sz w:val="18"/>
                <w:lang w:eastAsia="en-GB"/>
              </w:rPr>
            </w:pPr>
            <w:r w:rsidRPr="00C26F78">
              <w:rPr>
                <w:sz w:val="18"/>
                <w:lang w:eastAsia="en-GB"/>
              </w:rPr>
              <w:t xml:space="preserve">Tagged </w:t>
            </w:r>
            <w:proofErr w:type="spellStart"/>
            <w:r w:rsidRPr="00C26F78">
              <w:rPr>
                <w:sz w:val="18"/>
                <w:lang w:eastAsia="en-GB"/>
              </w:rPr>
              <w:t>epichlorohydrin-dimethylamine</w:t>
            </w:r>
            <w:proofErr w:type="spellEnd"/>
            <w:r w:rsidRPr="00C26F78">
              <w:rPr>
                <w:sz w:val="18"/>
                <w:lang w:eastAsia="en-GB"/>
              </w:rPr>
              <w:t xml:space="preserve"> copolymers for use in wastewater treatment</w:t>
            </w:r>
          </w:p>
        </w:tc>
        <w:tc>
          <w:tcPr>
            <w:tcW w:w="1735" w:type="dxa"/>
            <w:shd w:val="clear" w:color="auto" w:fill="auto"/>
            <w:noWrap/>
            <w:hideMark/>
          </w:tcPr>
          <w:p w:rsidR="000A7FF1" w:rsidRPr="00C26F78" w:rsidRDefault="004730DF" w:rsidP="00C26F78">
            <w:pPr>
              <w:spacing w:line="240" w:lineRule="auto"/>
              <w:rPr>
                <w:sz w:val="18"/>
                <w:lang w:eastAsia="en-GB"/>
              </w:rPr>
            </w:pPr>
            <w:r w:rsidRPr="00C26F78">
              <w:rPr>
                <w:sz w:val="18"/>
                <w:lang w:eastAsia="en-GB"/>
              </w:rPr>
              <w:t>US5705394</w:t>
            </w:r>
          </w:p>
        </w:tc>
        <w:tc>
          <w:tcPr>
            <w:tcW w:w="3953" w:type="dxa"/>
            <w:shd w:val="clear" w:color="auto" w:fill="auto"/>
            <w:noWrap/>
            <w:hideMark/>
          </w:tcPr>
          <w:p w:rsidR="000A7FF1" w:rsidRPr="00C26F78" w:rsidRDefault="000A7FF1" w:rsidP="00C26F78">
            <w:pPr>
              <w:spacing w:line="240" w:lineRule="auto"/>
              <w:rPr>
                <w:sz w:val="18"/>
                <w:lang w:eastAsia="en-GB"/>
              </w:rPr>
            </w:pPr>
            <w:r w:rsidRPr="00C26F78">
              <w:rPr>
                <w:sz w:val="18"/>
                <w:lang w:eastAsia="en-GB"/>
              </w:rPr>
              <w:t xml:space="preserve">The invention comprises a method of determining the concentration of a water soluble polymeric treating agent added to wastewater treatment system. The method comprises several steps including dosing the body of water with a predetermined concentration of a treating agent having a fluorescent tag covalently bonded to the treating agent, removing a sample of the water containing the tagged treating agent, </w:t>
            </w:r>
            <w:proofErr w:type="spellStart"/>
            <w:r w:rsidRPr="00C26F78">
              <w:rPr>
                <w:sz w:val="18"/>
                <w:lang w:eastAsia="en-GB"/>
              </w:rPr>
              <w:t>analyzing</w:t>
            </w:r>
            <w:proofErr w:type="spellEnd"/>
            <w:r w:rsidRPr="00C26F78">
              <w:rPr>
                <w:sz w:val="18"/>
                <w:lang w:eastAsia="en-GB"/>
              </w:rPr>
              <w:t xml:space="preserve"> the emissivity of the sample to measure the concentration of the treating agent in the sample and adjusting the concentration of the treating agent accordingly to fit within a predetermined concentration range.</w:t>
            </w:r>
          </w:p>
        </w:tc>
        <w:tc>
          <w:tcPr>
            <w:tcW w:w="1461" w:type="dxa"/>
            <w:shd w:val="clear" w:color="auto" w:fill="auto"/>
            <w:noWrap/>
            <w:hideMark/>
          </w:tcPr>
          <w:p w:rsidR="000A7FF1" w:rsidRPr="00C26F78" w:rsidRDefault="000A7FF1" w:rsidP="00C26F78">
            <w:pPr>
              <w:spacing w:line="240" w:lineRule="auto"/>
              <w:jc w:val="left"/>
              <w:rPr>
                <w:sz w:val="18"/>
                <w:lang w:eastAsia="en-GB"/>
              </w:rPr>
            </w:pPr>
            <w:r w:rsidRPr="00C26F78">
              <w:rPr>
                <w:sz w:val="18"/>
                <w:lang w:eastAsia="en-GB"/>
              </w:rPr>
              <w:t>NALCO</w:t>
            </w:r>
          </w:p>
        </w:tc>
      </w:tr>
      <w:tr w:rsidR="00C26F78" w:rsidRPr="00C26F78" w:rsidTr="00C26F78">
        <w:trPr>
          <w:trHeight w:val="300"/>
          <w:jc w:val="right"/>
        </w:trPr>
        <w:tc>
          <w:tcPr>
            <w:tcW w:w="1703" w:type="dxa"/>
            <w:shd w:val="clear" w:color="auto" w:fill="auto"/>
            <w:noWrap/>
            <w:hideMark/>
          </w:tcPr>
          <w:p w:rsidR="000A7FF1" w:rsidRPr="00C26F78" w:rsidRDefault="000A7FF1" w:rsidP="00C26F78">
            <w:pPr>
              <w:spacing w:line="240" w:lineRule="auto"/>
              <w:jc w:val="left"/>
              <w:rPr>
                <w:sz w:val="18"/>
                <w:lang w:eastAsia="en-GB"/>
              </w:rPr>
            </w:pPr>
            <w:r w:rsidRPr="00C26F78">
              <w:rPr>
                <w:sz w:val="18"/>
                <w:lang w:eastAsia="en-GB"/>
              </w:rPr>
              <w:t>Apparatus for a continuous polymer dosage optimization and waste water analysis system</w:t>
            </w:r>
          </w:p>
        </w:tc>
        <w:tc>
          <w:tcPr>
            <w:tcW w:w="1735" w:type="dxa"/>
            <w:shd w:val="clear" w:color="auto" w:fill="auto"/>
            <w:noWrap/>
            <w:hideMark/>
          </w:tcPr>
          <w:p w:rsidR="000A7FF1" w:rsidRPr="00C26F78" w:rsidRDefault="004730DF" w:rsidP="00C26F78">
            <w:pPr>
              <w:spacing w:line="240" w:lineRule="auto"/>
              <w:rPr>
                <w:sz w:val="18"/>
                <w:lang w:eastAsia="en-GB"/>
              </w:rPr>
            </w:pPr>
            <w:r w:rsidRPr="00C26F78">
              <w:rPr>
                <w:sz w:val="18"/>
                <w:lang w:eastAsia="en-GB"/>
              </w:rPr>
              <w:t>US5645799</w:t>
            </w:r>
          </w:p>
        </w:tc>
        <w:tc>
          <w:tcPr>
            <w:tcW w:w="3953" w:type="dxa"/>
            <w:shd w:val="clear" w:color="auto" w:fill="auto"/>
            <w:noWrap/>
            <w:hideMark/>
          </w:tcPr>
          <w:p w:rsidR="000A7FF1" w:rsidRPr="00C26F78" w:rsidRDefault="000A7FF1" w:rsidP="00C26F78">
            <w:pPr>
              <w:spacing w:line="240" w:lineRule="auto"/>
              <w:rPr>
                <w:sz w:val="18"/>
                <w:lang w:eastAsia="en-GB"/>
              </w:rPr>
            </w:pPr>
            <w:r w:rsidRPr="00C26F78">
              <w:rPr>
                <w:sz w:val="18"/>
                <w:lang w:eastAsia="en-GB"/>
              </w:rPr>
              <w:t xml:space="preserve">The invention comprises an apparatus for optimizing the dosage of a chemical waste water treatment agent using a fluorescent tracer by processing a sample of the waste water stream and allowing continuous on-stream monitoring of the performance of the chemical waste water treatment agent. The apparatus is comprised of a series of components that sample the waste stream, process the sample for analysis, </w:t>
            </w:r>
            <w:proofErr w:type="spellStart"/>
            <w:r w:rsidRPr="00C26F78">
              <w:rPr>
                <w:sz w:val="18"/>
                <w:lang w:eastAsia="en-GB"/>
              </w:rPr>
              <w:t>analyze</w:t>
            </w:r>
            <w:proofErr w:type="spellEnd"/>
            <w:r w:rsidRPr="00C26F78">
              <w:rPr>
                <w:sz w:val="18"/>
                <w:lang w:eastAsia="en-GB"/>
              </w:rPr>
              <w:t xml:space="preserve"> the sample, record the data in a historical database and, based upon the analysis as compared to historical data, adjust the chemical feed system to optimize the chemical waste water treatment agent according to the programmed optimization logic.</w:t>
            </w:r>
          </w:p>
        </w:tc>
        <w:tc>
          <w:tcPr>
            <w:tcW w:w="1461" w:type="dxa"/>
            <w:shd w:val="clear" w:color="auto" w:fill="auto"/>
            <w:noWrap/>
            <w:hideMark/>
          </w:tcPr>
          <w:p w:rsidR="000A7FF1" w:rsidRPr="00C26F78" w:rsidRDefault="000A7FF1" w:rsidP="00C26F78">
            <w:pPr>
              <w:spacing w:line="240" w:lineRule="auto"/>
              <w:jc w:val="left"/>
              <w:rPr>
                <w:sz w:val="18"/>
                <w:lang w:eastAsia="en-GB"/>
              </w:rPr>
            </w:pPr>
            <w:r w:rsidRPr="00C26F78">
              <w:rPr>
                <w:sz w:val="18"/>
                <w:lang w:eastAsia="en-GB"/>
              </w:rPr>
              <w:t>CITICORP</w:t>
            </w:r>
          </w:p>
        </w:tc>
      </w:tr>
      <w:tr w:rsidR="00C26F78" w:rsidRPr="00C26F78" w:rsidTr="00C26F78">
        <w:trPr>
          <w:trHeight w:val="300"/>
          <w:jc w:val="right"/>
        </w:trPr>
        <w:tc>
          <w:tcPr>
            <w:tcW w:w="1703" w:type="dxa"/>
            <w:shd w:val="clear" w:color="auto" w:fill="auto"/>
            <w:noWrap/>
            <w:hideMark/>
          </w:tcPr>
          <w:p w:rsidR="000A7FF1" w:rsidRPr="00C26F78" w:rsidRDefault="000A7FF1" w:rsidP="00C26F78">
            <w:pPr>
              <w:spacing w:line="240" w:lineRule="auto"/>
              <w:jc w:val="left"/>
              <w:rPr>
                <w:sz w:val="18"/>
                <w:lang w:eastAsia="en-GB"/>
              </w:rPr>
            </w:pPr>
            <w:r w:rsidRPr="00C26F78">
              <w:rPr>
                <w:sz w:val="18"/>
                <w:lang w:eastAsia="en-GB"/>
              </w:rPr>
              <w:t xml:space="preserve">Monitoring and in system concentration control of polyelectrolytes using </w:t>
            </w:r>
            <w:proofErr w:type="spellStart"/>
            <w:r w:rsidRPr="00C26F78">
              <w:rPr>
                <w:sz w:val="18"/>
                <w:lang w:eastAsia="en-GB"/>
              </w:rPr>
              <w:t>fluorochromatic</w:t>
            </w:r>
            <w:proofErr w:type="spellEnd"/>
            <w:r w:rsidRPr="00C26F78">
              <w:rPr>
                <w:sz w:val="18"/>
                <w:lang w:eastAsia="en-GB"/>
              </w:rPr>
              <w:t xml:space="preserve"> dyes.</w:t>
            </w:r>
          </w:p>
        </w:tc>
        <w:tc>
          <w:tcPr>
            <w:tcW w:w="1735" w:type="dxa"/>
            <w:shd w:val="clear" w:color="auto" w:fill="auto"/>
            <w:noWrap/>
            <w:hideMark/>
          </w:tcPr>
          <w:p w:rsidR="000A7FF1" w:rsidRPr="00C26F78" w:rsidRDefault="004730DF" w:rsidP="00C26F78">
            <w:pPr>
              <w:spacing w:line="240" w:lineRule="auto"/>
              <w:rPr>
                <w:sz w:val="18"/>
                <w:lang w:eastAsia="en-GB"/>
              </w:rPr>
            </w:pPr>
            <w:r w:rsidRPr="00C26F78">
              <w:rPr>
                <w:sz w:val="18"/>
                <w:lang w:eastAsia="en-GB"/>
              </w:rPr>
              <w:t>EP-675353</w:t>
            </w:r>
          </w:p>
        </w:tc>
        <w:tc>
          <w:tcPr>
            <w:tcW w:w="3953" w:type="dxa"/>
            <w:shd w:val="clear" w:color="auto" w:fill="auto"/>
            <w:noWrap/>
            <w:hideMark/>
          </w:tcPr>
          <w:p w:rsidR="000A7FF1" w:rsidRPr="00C26F78" w:rsidRDefault="000A7FF1" w:rsidP="00C26F78">
            <w:pPr>
              <w:spacing w:line="240" w:lineRule="auto"/>
              <w:rPr>
                <w:sz w:val="18"/>
                <w:lang w:eastAsia="en-GB"/>
              </w:rPr>
            </w:pPr>
            <w:r w:rsidRPr="00C26F78">
              <w:rPr>
                <w:sz w:val="18"/>
                <w:lang w:eastAsia="en-GB"/>
              </w:rPr>
              <w:t xml:space="preserve">The </w:t>
            </w:r>
            <w:proofErr w:type="spellStart"/>
            <w:r w:rsidRPr="00C26F78">
              <w:rPr>
                <w:sz w:val="18"/>
                <w:lang w:eastAsia="en-GB"/>
              </w:rPr>
              <w:t>concns</w:t>
            </w:r>
            <w:proofErr w:type="spellEnd"/>
            <w:r w:rsidRPr="00C26F78">
              <w:rPr>
                <w:sz w:val="18"/>
                <w:lang w:eastAsia="en-GB"/>
              </w:rPr>
              <w:t xml:space="preserve">. of a polyelectrolyte (I) in aq. systems is monitored and/or controlled as follows: (a) a known or standard amt. of a </w:t>
            </w:r>
            <w:proofErr w:type="spellStart"/>
            <w:r w:rsidRPr="00C26F78">
              <w:rPr>
                <w:sz w:val="18"/>
                <w:lang w:eastAsia="en-GB"/>
              </w:rPr>
              <w:t>fluorochromatic</w:t>
            </w:r>
            <w:proofErr w:type="spellEnd"/>
            <w:r w:rsidRPr="00C26F78">
              <w:rPr>
                <w:sz w:val="18"/>
                <w:lang w:eastAsia="en-GB"/>
              </w:rPr>
              <w:t xml:space="preserve"> reagent (II) is added to a sample of the H2O; (b) light energy of a selected excitation energy for (II) is directed into the sample; (c) the intensity of light emitted about the fluorescence emission wavelength of (II) is measured and compared with a standard curve (comprising a plot of the fluorescence emission intensity of (II) in the presence of (I), against the </w:t>
            </w:r>
            <w:proofErr w:type="spellStart"/>
            <w:r w:rsidRPr="00C26F78">
              <w:rPr>
                <w:sz w:val="18"/>
                <w:lang w:eastAsia="en-GB"/>
              </w:rPr>
              <w:t>concn</w:t>
            </w:r>
            <w:proofErr w:type="spellEnd"/>
            <w:r w:rsidRPr="00C26F78">
              <w:rPr>
                <w:sz w:val="18"/>
                <w:lang w:eastAsia="en-GB"/>
              </w:rPr>
              <w:t>. of (I)) to allow determination of (I).</w:t>
            </w:r>
          </w:p>
        </w:tc>
        <w:tc>
          <w:tcPr>
            <w:tcW w:w="1461" w:type="dxa"/>
            <w:shd w:val="clear" w:color="auto" w:fill="auto"/>
            <w:noWrap/>
            <w:hideMark/>
          </w:tcPr>
          <w:p w:rsidR="00AD69EC" w:rsidRPr="00C26F78" w:rsidRDefault="000A7FF1" w:rsidP="00C26F78">
            <w:pPr>
              <w:spacing w:line="240" w:lineRule="auto"/>
              <w:jc w:val="left"/>
              <w:rPr>
                <w:sz w:val="18"/>
                <w:lang w:eastAsia="en-GB"/>
              </w:rPr>
            </w:pPr>
            <w:r w:rsidRPr="00C26F78">
              <w:rPr>
                <w:sz w:val="18"/>
                <w:lang w:eastAsia="en-GB"/>
              </w:rPr>
              <w:t>BANK OF AMERICA</w:t>
            </w:r>
          </w:p>
          <w:p w:rsidR="00AD69EC" w:rsidRPr="00C26F78" w:rsidRDefault="000A7FF1" w:rsidP="00C26F78">
            <w:pPr>
              <w:spacing w:line="240" w:lineRule="auto"/>
              <w:jc w:val="left"/>
              <w:rPr>
                <w:sz w:val="18"/>
                <w:lang w:eastAsia="en-GB"/>
              </w:rPr>
            </w:pPr>
            <w:r w:rsidRPr="00C26F78">
              <w:rPr>
                <w:sz w:val="18"/>
                <w:lang w:eastAsia="en-GB"/>
              </w:rPr>
              <w:t>CALGON</w:t>
            </w:r>
          </w:p>
          <w:p w:rsidR="00AD69EC" w:rsidRPr="00C26F78" w:rsidRDefault="000A7FF1" w:rsidP="00C26F78">
            <w:pPr>
              <w:spacing w:line="240" w:lineRule="auto"/>
              <w:jc w:val="left"/>
              <w:rPr>
                <w:sz w:val="18"/>
                <w:lang w:eastAsia="en-GB"/>
              </w:rPr>
            </w:pPr>
            <w:r w:rsidRPr="00C26F78">
              <w:rPr>
                <w:sz w:val="18"/>
                <w:lang w:eastAsia="en-GB"/>
              </w:rPr>
              <w:t>CITICORP</w:t>
            </w:r>
          </w:p>
          <w:p w:rsidR="00AD69EC" w:rsidRPr="00C26F78" w:rsidRDefault="000A7FF1" w:rsidP="00C26F78">
            <w:pPr>
              <w:spacing w:line="240" w:lineRule="auto"/>
              <w:jc w:val="left"/>
              <w:rPr>
                <w:sz w:val="18"/>
                <w:lang w:eastAsia="en-GB"/>
              </w:rPr>
            </w:pPr>
            <w:r w:rsidRPr="00C26F78">
              <w:rPr>
                <w:sz w:val="18"/>
                <w:lang w:eastAsia="en-GB"/>
              </w:rPr>
              <w:t>NALCO</w:t>
            </w:r>
          </w:p>
          <w:p w:rsidR="00AD69EC" w:rsidRPr="00C26F78" w:rsidRDefault="000A7FF1" w:rsidP="00C26F78">
            <w:pPr>
              <w:spacing w:line="240" w:lineRule="auto"/>
              <w:jc w:val="left"/>
              <w:rPr>
                <w:sz w:val="18"/>
                <w:lang w:eastAsia="en-GB"/>
              </w:rPr>
            </w:pPr>
            <w:r w:rsidRPr="00C26F78">
              <w:rPr>
                <w:sz w:val="18"/>
                <w:lang w:eastAsia="en-GB"/>
              </w:rPr>
              <w:t>NALCO CROSSBOW WATER</w:t>
            </w:r>
          </w:p>
          <w:p w:rsidR="000A7FF1" w:rsidRPr="00C26F78" w:rsidRDefault="000A7FF1" w:rsidP="00C26F78">
            <w:pPr>
              <w:spacing w:line="240" w:lineRule="auto"/>
              <w:jc w:val="left"/>
              <w:rPr>
                <w:sz w:val="18"/>
                <w:lang w:eastAsia="en-GB"/>
              </w:rPr>
            </w:pPr>
            <w:r w:rsidRPr="00C26F78">
              <w:rPr>
                <w:sz w:val="18"/>
                <w:lang w:eastAsia="en-GB"/>
              </w:rPr>
              <w:t>NALCO ONE SOURCE</w:t>
            </w:r>
          </w:p>
        </w:tc>
      </w:tr>
      <w:tr w:rsidR="00C26F78" w:rsidRPr="00C26F78" w:rsidTr="00C26F78">
        <w:trPr>
          <w:trHeight w:val="300"/>
          <w:jc w:val="right"/>
        </w:trPr>
        <w:tc>
          <w:tcPr>
            <w:tcW w:w="1703" w:type="dxa"/>
            <w:shd w:val="clear" w:color="auto" w:fill="auto"/>
            <w:noWrap/>
            <w:hideMark/>
          </w:tcPr>
          <w:p w:rsidR="000A7FF1" w:rsidRPr="00C26F78" w:rsidRDefault="000A7FF1" w:rsidP="00C26F78">
            <w:pPr>
              <w:spacing w:line="240" w:lineRule="auto"/>
              <w:jc w:val="left"/>
              <w:rPr>
                <w:sz w:val="18"/>
                <w:lang w:eastAsia="en-GB"/>
              </w:rPr>
            </w:pPr>
            <w:r w:rsidRPr="00C26F78">
              <w:rPr>
                <w:sz w:val="18"/>
                <w:lang w:eastAsia="en-GB"/>
              </w:rPr>
              <w:t xml:space="preserve">Monitoring water treatment agent in-system concentration and </w:t>
            </w:r>
            <w:r w:rsidRPr="00C26F78">
              <w:rPr>
                <w:sz w:val="18"/>
                <w:lang w:eastAsia="en-GB"/>
              </w:rPr>
              <w:lastRenderedPageBreak/>
              <w:t>regulating dosage.</w:t>
            </w:r>
          </w:p>
        </w:tc>
        <w:tc>
          <w:tcPr>
            <w:tcW w:w="1735" w:type="dxa"/>
            <w:shd w:val="clear" w:color="auto" w:fill="auto"/>
            <w:noWrap/>
            <w:hideMark/>
          </w:tcPr>
          <w:p w:rsidR="000A7FF1" w:rsidRPr="00C26F78" w:rsidRDefault="004730DF" w:rsidP="00C26F78">
            <w:pPr>
              <w:spacing w:line="240" w:lineRule="auto"/>
              <w:rPr>
                <w:sz w:val="18"/>
                <w:lang w:eastAsia="en-GB"/>
              </w:rPr>
            </w:pPr>
            <w:r w:rsidRPr="00C26F78">
              <w:rPr>
                <w:sz w:val="18"/>
                <w:lang w:eastAsia="en-GB"/>
              </w:rPr>
              <w:lastRenderedPageBreak/>
              <w:t>EP-675358</w:t>
            </w:r>
          </w:p>
        </w:tc>
        <w:tc>
          <w:tcPr>
            <w:tcW w:w="3953" w:type="dxa"/>
            <w:shd w:val="clear" w:color="auto" w:fill="auto"/>
            <w:noWrap/>
            <w:hideMark/>
          </w:tcPr>
          <w:p w:rsidR="000A7FF1" w:rsidRPr="00C26F78" w:rsidRDefault="000A7FF1" w:rsidP="00C26F78">
            <w:pPr>
              <w:spacing w:line="240" w:lineRule="auto"/>
              <w:rPr>
                <w:sz w:val="18"/>
                <w:lang w:eastAsia="en-GB"/>
              </w:rPr>
            </w:pPr>
            <w:r w:rsidRPr="00C26F78">
              <w:rPr>
                <w:sz w:val="18"/>
                <w:lang w:eastAsia="en-GB"/>
              </w:rPr>
              <w:t xml:space="preserve">A concentration-fluctuation responsive regulation of water treatment agent feed is achieved by adding an incipient to a sample whereby a concentration indicator is formed. Such a concentration indicator comprises a combination </w:t>
            </w:r>
            <w:r w:rsidRPr="00C26F78">
              <w:rPr>
                <w:sz w:val="18"/>
                <w:lang w:eastAsia="en-GB"/>
              </w:rPr>
              <w:lastRenderedPageBreak/>
              <w:t xml:space="preserve">of the incipient reagent and a substantially </w:t>
            </w:r>
            <w:proofErr w:type="spellStart"/>
            <w:r w:rsidRPr="00C26F78">
              <w:rPr>
                <w:sz w:val="18"/>
                <w:lang w:eastAsia="en-GB"/>
              </w:rPr>
              <w:t>nonfluorescent</w:t>
            </w:r>
            <w:proofErr w:type="spellEnd"/>
            <w:r w:rsidRPr="00C26F78">
              <w:rPr>
                <w:sz w:val="18"/>
                <w:lang w:eastAsia="en-GB"/>
              </w:rPr>
              <w:t xml:space="preserve"> water treatment agent. The concentration indicator is then monitored by fluorescence analysis of the sample to determine at least one fluorescence emission value that can be correlated to an in-system concentration of the water treatment agent. The fluorescence emission value measured in then correlated to the in-system concentration of the water treatment agent.(From US5435969 A)</w:t>
            </w:r>
          </w:p>
        </w:tc>
        <w:tc>
          <w:tcPr>
            <w:tcW w:w="1461" w:type="dxa"/>
            <w:shd w:val="clear" w:color="auto" w:fill="auto"/>
            <w:noWrap/>
            <w:hideMark/>
          </w:tcPr>
          <w:p w:rsidR="00AD69EC" w:rsidRPr="00C26F78" w:rsidRDefault="000A7FF1" w:rsidP="00C26F78">
            <w:pPr>
              <w:spacing w:line="240" w:lineRule="auto"/>
              <w:jc w:val="left"/>
              <w:rPr>
                <w:sz w:val="18"/>
                <w:lang w:eastAsia="en-GB"/>
              </w:rPr>
            </w:pPr>
            <w:r w:rsidRPr="00C26F78">
              <w:rPr>
                <w:sz w:val="18"/>
                <w:lang w:eastAsia="en-GB"/>
              </w:rPr>
              <w:lastRenderedPageBreak/>
              <w:t>BANK OF AMERICA</w:t>
            </w:r>
          </w:p>
          <w:p w:rsidR="00AD69EC" w:rsidRPr="00C26F78" w:rsidRDefault="000A7FF1" w:rsidP="00C26F78">
            <w:pPr>
              <w:spacing w:line="240" w:lineRule="auto"/>
              <w:jc w:val="left"/>
              <w:rPr>
                <w:sz w:val="18"/>
                <w:lang w:eastAsia="en-GB"/>
              </w:rPr>
            </w:pPr>
            <w:r w:rsidRPr="00C26F78">
              <w:rPr>
                <w:sz w:val="18"/>
                <w:lang w:eastAsia="en-GB"/>
              </w:rPr>
              <w:t>CALGON</w:t>
            </w:r>
          </w:p>
          <w:p w:rsidR="00AD69EC" w:rsidRPr="00C26F78" w:rsidRDefault="000A7FF1" w:rsidP="00C26F78">
            <w:pPr>
              <w:spacing w:line="240" w:lineRule="auto"/>
              <w:jc w:val="left"/>
              <w:rPr>
                <w:sz w:val="18"/>
                <w:lang w:eastAsia="en-GB"/>
              </w:rPr>
            </w:pPr>
            <w:r w:rsidRPr="00C26F78">
              <w:rPr>
                <w:sz w:val="18"/>
                <w:lang w:eastAsia="en-GB"/>
              </w:rPr>
              <w:lastRenderedPageBreak/>
              <w:t>CITICORP</w:t>
            </w:r>
          </w:p>
          <w:p w:rsidR="00AD69EC" w:rsidRPr="00C26F78" w:rsidRDefault="000A7FF1" w:rsidP="00C26F78">
            <w:pPr>
              <w:spacing w:line="240" w:lineRule="auto"/>
              <w:jc w:val="left"/>
              <w:rPr>
                <w:sz w:val="18"/>
                <w:lang w:eastAsia="en-GB"/>
              </w:rPr>
            </w:pPr>
            <w:r w:rsidRPr="00C26F78">
              <w:rPr>
                <w:sz w:val="18"/>
                <w:lang w:eastAsia="en-GB"/>
              </w:rPr>
              <w:t>NALCO</w:t>
            </w:r>
          </w:p>
          <w:p w:rsidR="00AD69EC" w:rsidRPr="00C26F78" w:rsidRDefault="000A7FF1" w:rsidP="00C26F78">
            <w:pPr>
              <w:spacing w:line="240" w:lineRule="auto"/>
              <w:jc w:val="left"/>
              <w:rPr>
                <w:sz w:val="18"/>
                <w:lang w:eastAsia="en-GB"/>
              </w:rPr>
            </w:pPr>
            <w:r w:rsidRPr="00C26F78">
              <w:rPr>
                <w:sz w:val="18"/>
                <w:lang w:eastAsia="en-GB"/>
              </w:rPr>
              <w:t>NALCO CROSSBOW WATER</w:t>
            </w:r>
          </w:p>
          <w:p w:rsidR="000A7FF1" w:rsidRPr="00C26F78" w:rsidRDefault="000A7FF1" w:rsidP="00C26F78">
            <w:pPr>
              <w:spacing w:line="240" w:lineRule="auto"/>
              <w:jc w:val="left"/>
              <w:rPr>
                <w:sz w:val="18"/>
                <w:lang w:eastAsia="en-GB"/>
              </w:rPr>
            </w:pPr>
            <w:r w:rsidRPr="00C26F78">
              <w:rPr>
                <w:sz w:val="18"/>
                <w:lang w:eastAsia="en-GB"/>
              </w:rPr>
              <w:t>NALCO ONE SOURCE</w:t>
            </w:r>
          </w:p>
        </w:tc>
      </w:tr>
      <w:tr w:rsidR="00C26F78" w:rsidRPr="00C26F78" w:rsidTr="00C26F78">
        <w:trPr>
          <w:trHeight w:val="300"/>
          <w:jc w:val="right"/>
        </w:trPr>
        <w:tc>
          <w:tcPr>
            <w:tcW w:w="1703" w:type="dxa"/>
            <w:shd w:val="clear" w:color="auto" w:fill="auto"/>
            <w:noWrap/>
            <w:hideMark/>
          </w:tcPr>
          <w:p w:rsidR="000A7FF1" w:rsidRPr="00C26F78" w:rsidRDefault="000A7FF1" w:rsidP="00C26F78">
            <w:pPr>
              <w:spacing w:line="240" w:lineRule="auto"/>
              <w:jc w:val="left"/>
              <w:rPr>
                <w:sz w:val="18"/>
                <w:lang w:eastAsia="en-GB"/>
              </w:rPr>
            </w:pPr>
            <w:r w:rsidRPr="00C26F78">
              <w:rPr>
                <w:sz w:val="18"/>
                <w:lang w:eastAsia="en-GB"/>
              </w:rPr>
              <w:lastRenderedPageBreak/>
              <w:t>Regulating water treatment agent dosage based on operational system stresses</w:t>
            </w:r>
          </w:p>
        </w:tc>
        <w:tc>
          <w:tcPr>
            <w:tcW w:w="1735" w:type="dxa"/>
            <w:shd w:val="clear" w:color="auto" w:fill="auto"/>
            <w:noWrap/>
            <w:hideMark/>
          </w:tcPr>
          <w:p w:rsidR="000A7FF1" w:rsidRPr="00C26F78" w:rsidRDefault="004730DF" w:rsidP="00C26F78">
            <w:pPr>
              <w:spacing w:line="240" w:lineRule="auto"/>
              <w:rPr>
                <w:sz w:val="18"/>
                <w:lang w:eastAsia="en-GB"/>
              </w:rPr>
            </w:pPr>
            <w:r w:rsidRPr="00C26F78">
              <w:rPr>
                <w:sz w:val="18"/>
                <w:lang w:eastAsia="en-GB"/>
              </w:rPr>
              <w:t>EP-730152</w:t>
            </w:r>
          </w:p>
        </w:tc>
        <w:tc>
          <w:tcPr>
            <w:tcW w:w="3953" w:type="dxa"/>
            <w:shd w:val="clear" w:color="auto" w:fill="auto"/>
            <w:noWrap/>
            <w:hideMark/>
          </w:tcPr>
          <w:p w:rsidR="000A7FF1" w:rsidRPr="00C26F78" w:rsidRDefault="000A7FF1" w:rsidP="00C26F78">
            <w:pPr>
              <w:spacing w:line="240" w:lineRule="auto"/>
              <w:rPr>
                <w:sz w:val="18"/>
                <w:lang w:eastAsia="en-GB"/>
              </w:rPr>
            </w:pPr>
            <w:r w:rsidRPr="00C26F78">
              <w:rPr>
                <w:sz w:val="18"/>
                <w:lang w:eastAsia="en-GB"/>
              </w:rPr>
              <w:t xml:space="preserve">A target-specie responsive regulation of water treatment agent feed is achieved by the monitoring of a subject target-specie indicator. </w:t>
            </w:r>
            <w:proofErr w:type="gramStart"/>
            <w:r w:rsidRPr="00C26F78">
              <w:rPr>
                <w:sz w:val="18"/>
                <w:lang w:eastAsia="en-GB"/>
              </w:rPr>
              <w:t>A target</w:t>
            </w:r>
            <w:proofErr w:type="gramEnd"/>
            <w:r w:rsidRPr="00C26F78">
              <w:rPr>
                <w:sz w:val="18"/>
                <w:lang w:eastAsia="en-GB"/>
              </w:rPr>
              <w:t xml:space="preserve"> specie in a sample taken from the system is selected as the subject target-specie indicator, or instead an incipient reagent is added to the system sample to form a subject target-specie indicator. Such a formed subject target-specie indicator comprises a combination of the incipient reagent and </w:t>
            </w:r>
            <w:proofErr w:type="gramStart"/>
            <w:r w:rsidRPr="00C26F78">
              <w:rPr>
                <w:sz w:val="18"/>
                <w:lang w:eastAsia="en-GB"/>
              </w:rPr>
              <w:t>a target</w:t>
            </w:r>
            <w:proofErr w:type="gramEnd"/>
            <w:r w:rsidRPr="00C26F78">
              <w:rPr>
                <w:sz w:val="18"/>
                <w:lang w:eastAsia="en-GB"/>
              </w:rPr>
              <w:t xml:space="preserve"> specie. The subject target-specie indicator might then monitored by fluorescence analysis of the sample to determine at least one fluorescence emission value that can be correlated to the in-system concentration of the target specie. In combination with an inert tracer, the system consumption for the target specie can be determined. A responsive adjustment of the in-system concentration of a water treatment agent can be made.</w:t>
            </w:r>
          </w:p>
        </w:tc>
        <w:tc>
          <w:tcPr>
            <w:tcW w:w="1461" w:type="dxa"/>
            <w:shd w:val="clear" w:color="auto" w:fill="auto"/>
            <w:noWrap/>
            <w:hideMark/>
          </w:tcPr>
          <w:p w:rsidR="00AD69EC" w:rsidRPr="00C26F78" w:rsidRDefault="000A7FF1" w:rsidP="00C26F78">
            <w:pPr>
              <w:spacing w:line="240" w:lineRule="auto"/>
              <w:jc w:val="left"/>
              <w:rPr>
                <w:sz w:val="18"/>
                <w:lang w:eastAsia="en-GB"/>
              </w:rPr>
            </w:pPr>
            <w:r w:rsidRPr="00C26F78">
              <w:rPr>
                <w:sz w:val="18"/>
                <w:lang w:eastAsia="en-GB"/>
              </w:rPr>
              <w:t>BANK OF AMERICA</w:t>
            </w:r>
          </w:p>
          <w:p w:rsidR="00AD69EC" w:rsidRPr="00C26F78" w:rsidRDefault="000A7FF1" w:rsidP="00C26F78">
            <w:pPr>
              <w:spacing w:line="240" w:lineRule="auto"/>
              <w:jc w:val="left"/>
              <w:rPr>
                <w:sz w:val="18"/>
                <w:lang w:eastAsia="en-GB"/>
              </w:rPr>
            </w:pPr>
            <w:r w:rsidRPr="00C26F78">
              <w:rPr>
                <w:sz w:val="18"/>
                <w:lang w:eastAsia="en-GB"/>
              </w:rPr>
              <w:t>CALGON</w:t>
            </w:r>
          </w:p>
          <w:p w:rsidR="00AD69EC" w:rsidRPr="00C26F78" w:rsidRDefault="000A7FF1" w:rsidP="00C26F78">
            <w:pPr>
              <w:spacing w:line="240" w:lineRule="auto"/>
              <w:jc w:val="left"/>
              <w:rPr>
                <w:sz w:val="18"/>
                <w:lang w:eastAsia="en-GB"/>
              </w:rPr>
            </w:pPr>
            <w:r w:rsidRPr="00C26F78">
              <w:rPr>
                <w:sz w:val="18"/>
                <w:lang w:eastAsia="en-GB"/>
              </w:rPr>
              <w:t>CITICORP</w:t>
            </w:r>
          </w:p>
          <w:p w:rsidR="00AD69EC" w:rsidRPr="00C26F78" w:rsidRDefault="000A7FF1" w:rsidP="00C26F78">
            <w:pPr>
              <w:spacing w:line="240" w:lineRule="auto"/>
              <w:jc w:val="left"/>
              <w:rPr>
                <w:sz w:val="18"/>
                <w:lang w:eastAsia="en-GB"/>
              </w:rPr>
            </w:pPr>
            <w:r w:rsidRPr="00C26F78">
              <w:rPr>
                <w:sz w:val="18"/>
                <w:lang w:eastAsia="en-GB"/>
              </w:rPr>
              <w:t>NALCO</w:t>
            </w:r>
          </w:p>
          <w:p w:rsidR="00AD69EC" w:rsidRPr="00C26F78" w:rsidRDefault="000A7FF1" w:rsidP="00C26F78">
            <w:pPr>
              <w:spacing w:line="240" w:lineRule="auto"/>
              <w:jc w:val="left"/>
              <w:rPr>
                <w:sz w:val="18"/>
                <w:lang w:eastAsia="en-GB"/>
              </w:rPr>
            </w:pPr>
            <w:r w:rsidRPr="00C26F78">
              <w:rPr>
                <w:sz w:val="18"/>
                <w:lang w:eastAsia="en-GB"/>
              </w:rPr>
              <w:t>NALCO CROSSBOW WATER</w:t>
            </w:r>
          </w:p>
          <w:p w:rsidR="000A7FF1" w:rsidRPr="00C26F78" w:rsidRDefault="000A7FF1" w:rsidP="00C26F78">
            <w:pPr>
              <w:spacing w:line="240" w:lineRule="auto"/>
              <w:jc w:val="left"/>
              <w:rPr>
                <w:sz w:val="18"/>
                <w:lang w:eastAsia="en-GB"/>
              </w:rPr>
            </w:pPr>
            <w:r w:rsidRPr="00C26F78">
              <w:rPr>
                <w:sz w:val="18"/>
                <w:lang w:eastAsia="en-GB"/>
              </w:rPr>
              <w:t>NALCO ONE SOURCE</w:t>
            </w:r>
          </w:p>
        </w:tc>
      </w:tr>
      <w:tr w:rsidR="00C26F78" w:rsidRPr="00C26F78" w:rsidTr="00C26F78">
        <w:trPr>
          <w:trHeight w:val="300"/>
          <w:jc w:val="right"/>
        </w:trPr>
        <w:tc>
          <w:tcPr>
            <w:tcW w:w="1703" w:type="dxa"/>
            <w:shd w:val="clear" w:color="auto" w:fill="auto"/>
            <w:noWrap/>
            <w:hideMark/>
          </w:tcPr>
          <w:p w:rsidR="000A7FF1" w:rsidRPr="00C26F78" w:rsidRDefault="000A7FF1" w:rsidP="00C26F78">
            <w:pPr>
              <w:spacing w:line="240" w:lineRule="auto"/>
              <w:jc w:val="left"/>
              <w:rPr>
                <w:sz w:val="18"/>
                <w:lang w:eastAsia="en-GB"/>
              </w:rPr>
            </w:pPr>
            <w:r w:rsidRPr="00C26F78">
              <w:rPr>
                <w:sz w:val="18"/>
                <w:lang w:eastAsia="en-GB"/>
              </w:rPr>
              <w:t>Fluorescent tracer in sludge dewatering.</w:t>
            </w:r>
          </w:p>
        </w:tc>
        <w:tc>
          <w:tcPr>
            <w:tcW w:w="1735" w:type="dxa"/>
            <w:shd w:val="clear" w:color="auto" w:fill="auto"/>
            <w:noWrap/>
            <w:hideMark/>
          </w:tcPr>
          <w:p w:rsidR="000A7FF1" w:rsidRPr="00C26F78" w:rsidRDefault="004730DF" w:rsidP="00C26F78">
            <w:pPr>
              <w:spacing w:line="240" w:lineRule="auto"/>
              <w:rPr>
                <w:sz w:val="18"/>
                <w:lang w:eastAsia="en-GB"/>
              </w:rPr>
            </w:pPr>
            <w:r w:rsidRPr="00C26F78">
              <w:rPr>
                <w:sz w:val="18"/>
                <w:lang w:eastAsia="en-GB"/>
              </w:rPr>
              <w:t>EP-667318</w:t>
            </w:r>
          </w:p>
        </w:tc>
        <w:tc>
          <w:tcPr>
            <w:tcW w:w="3953" w:type="dxa"/>
            <w:shd w:val="clear" w:color="auto" w:fill="auto"/>
            <w:noWrap/>
            <w:hideMark/>
          </w:tcPr>
          <w:p w:rsidR="000A7FF1" w:rsidRPr="00C26F78" w:rsidRDefault="000A7FF1" w:rsidP="00C26F78">
            <w:pPr>
              <w:spacing w:line="240" w:lineRule="auto"/>
              <w:rPr>
                <w:sz w:val="18"/>
                <w:lang w:eastAsia="en-GB"/>
              </w:rPr>
            </w:pPr>
            <w:r w:rsidRPr="00C26F78">
              <w:rPr>
                <w:sz w:val="18"/>
                <w:lang w:eastAsia="en-GB"/>
              </w:rPr>
              <w:t>A method for optimizing the dosage of a polyelectrolyte treating agent in a water treatment process using a fluorescent material having the opposite electrical charge as a polyelectrolyte treating agent used to treat water in a water treatment process.</w:t>
            </w:r>
          </w:p>
        </w:tc>
        <w:tc>
          <w:tcPr>
            <w:tcW w:w="1461" w:type="dxa"/>
            <w:shd w:val="clear" w:color="auto" w:fill="auto"/>
            <w:noWrap/>
            <w:hideMark/>
          </w:tcPr>
          <w:p w:rsidR="00AD69EC" w:rsidRPr="00C26F78" w:rsidRDefault="000A7FF1" w:rsidP="00C26F78">
            <w:pPr>
              <w:spacing w:line="240" w:lineRule="auto"/>
              <w:jc w:val="left"/>
              <w:rPr>
                <w:sz w:val="18"/>
                <w:lang w:eastAsia="en-GB"/>
              </w:rPr>
            </w:pPr>
            <w:r w:rsidRPr="00C26F78">
              <w:rPr>
                <w:sz w:val="18"/>
                <w:lang w:eastAsia="en-GB"/>
              </w:rPr>
              <w:t>BANK OF AMERICA</w:t>
            </w:r>
          </w:p>
          <w:p w:rsidR="00AD69EC" w:rsidRPr="00C26F78" w:rsidRDefault="000A7FF1" w:rsidP="00C26F78">
            <w:pPr>
              <w:spacing w:line="240" w:lineRule="auto"/>
              <w:jc w:val="left"/>
              <w:rPr>
                <w:sz w:val="18"/>
                <w:lang w:eastAsia="en-GB"/>
              </w:rPr>
            </w:pPr>
            <w:r w:rsidRPr="00C26F78">
              <w:rPr>
                <w:sz w:val="18"/>
                <w:lang w:eastAsia="en-GB"/>
              </w:rPr>
              <w:t>CALGON</w:t>
            </w:r>
          </w:p>
          <w:p w:rsidR="00AD69EC" w:rsidRPr="00C26F78" w:rsidRDefault="000A7FF1" w:rsidP="00C26F78">
            <w:pPr>
              <w:spacing w:line="240" w:lineRule="auto"/>
              <w:jc w:val="left"/>
              <w:rPr>
                <w:sz w:val="18"/>
                <w:lang w:eastAsia="en-GB"/>
              </w:rPr>
            </w:pPr>
            <w:r w:rsidRPr="00C26F78">
              <w:rPr>
                <w:sz w:val="18"/>
                <w:lang w:eastAsia="en-GB"/>
              </w:rPr>
              <w:t>CITICORP</w:t>
            </w:r>
          </w:p>
          <w:p w:rsidR="00AD69EC" w:rsidRPr="00C26F78" w:rsidRDefault="000A7FF1" w:rsidP="00C26F78">
            <w:pPr>
              <w:spacing w:line="240" w:lineRule="auto"/>
              <w:jc w:val="left"/>
              <w:rPr>
                <w:sz w:val="18"/>
                <w:lang w:eastAsia="en-GB"/>
              </w:rPr>
            </w:pPr>
            <w:r w:rsidRPr="00C26F78">
              <w:rPr>
                <w:sz w:val="18"/>
                <w:lang w:eastAsia="en-GB"/>
              </w:rPr>
              <w:t>NALCO</w:t>
            </w:r>
          </w:p>
          <w:p w:rsidR="000A7FF1" w:rsidRPr="00C26F78" w:rsidRDefault="000A7FF1" w:rsidP="00C26F78">
            <w:pPr>
              <w:spacing w:line="240" w:lineRule="auto"/>
              <w:jc w:val="left"/>
              <w:rPr>
                <w:sz w:val="18"/>
                <w:lang w:eastAsia="en-GB"/>
              </w:rPr>
            </w:pPr>
            <w:r w:rsidRPr="00C26F78">
              <w:rPr>
                <w:sz w:val="18"/>
                <w:lang w:eastAsia="en-GB"/>
              </w:rPr>
              <w:t>NALCO CROSSBOW WATERNALCO ONE SOURCE</w:t>
            </w:r>
          </w:p>
        </w:tc>
      </w:tr>
      <w:tr w:rsidR="00C26F78" w:rsidRPr="00C26F78" w:rsidTr="00C26F78">
        <w:trPr>
          <w:trHeight w:val="300"/>
          <w:jc w:val="right"/>
        </w:trPr>
        <w:tc>
          <w:tcPr>
            <w:tcW w:w="1703" w:type="dxa"/>
            <w:shd w:val="clear" w:color="auto" w:fill="auto"/>
            <w:noWrap/>
            <w:hideMark/>
          </w:tcPr>
          <w:p w:rsidR="000A7FF1" w:rsidRPr="00C26F78" w:rsidRDefault="000A7FF1" w:rsidP="00C26F78">
            <w:pPr>
              <w:spacing w:line="240" w:lineRule="auto"/>
              <w:jc w:val="left"/>
              <w:rPr>
                <w:sz w:val="18"/>
                <w:lang w:eastAsia="en-GB"/>
              </w:rPr>
            </w:pPr>
            <w:r w:rsidRPr="00C26F78">
              <w:rPr>
                <w:sz w:val="18"/>
                <w:lang w:eastAsia="en-GB"/>
              </w:rPr>
              <w:t>Fluorescent monomer and polymer</w:t>
            </w:r>
          </w:p>
        </w:tc>
        <w:tc>
          <w:tcPr>
            <w:tcW w:w="1735" w:type="dxa"/>
            <w:shd w:val="clear" w:color="auto" w:fill="auto"/>
            <w:noWrap/>
            <w:hideMark/>
          </w:tcPr>
          <w:p w:rsidR="000A7FF1" w:rsidRPr="00C26F78" w:rsidRDefault="004730DF" w:rsidP="00C26F78">
            <w:pPr>
              <w:spacing w:line="240" w:lineRule="auto"/>
              <w:rPr>
                <w:sz w:val="18"/>
                <w:lang w:eastAsia="en-GB"/>
              </w:rPr>
            </w:pPr>
            <w:r w:rsidRPr="00C26F78">
              <w:rPr>
                <w:sz w:val="18"/>
                <w:lang w:eastAsia="en-GB"/>
              </w:rPr>
              <w:t>US5378784</w:t>
            </w:r>
          </w:p>
        </w:tc>
        <w:tc>
          <w:tcPr>
            <w:tcW w:w="3953" w:type="dxa"/>
            <w:shd w:val="clear" w:color="auto" w:fill="auto"/>
            <w:noWrap/>
            <w:hideMark/>
          </w:tcPr>
          <w:p w:rsidR="000A7FF1" w:rsidRPr="00C26F78" w:rsidRDefault="000A7FF1" w:rsidP="00C26F78">
            <w:pPr>
              <w:spacing w:line="240" w:lineRule="auto"/>
              <w:rPr>
                <w:sz w:val="18"/>
                <w:lang w:eastAsia="en-GB"/>
              </w:rPr>
            </w:pPr>
            <w:r w:rsidRPr="00C26F78">
              <w:rPr>
                <w:sz w:val="18"/>
                <w:lang w:eastAsia="en-GB"/>
              </w:rPr>
              <w:t>3-Hydroxy-2-methylene-3-(1-naphthyl</w:t>
            </w:r>
            <w:proofErr w:type="gramStart"/>
            <w:r w:rsidRPr="00C26F78">
              <w:rPr>
                <w:sz w:val="18"/>
                <w:lang w:eastAsia="en-GB"/>
              </w:rPr>
              <w:t>)propionic</w:t>
            </w:r>
            <w:proofErr w:type="gramEnd"/>
            <w:r w:rsidRPr="00C26F78">
              <w:rPr>
                <w:sz w:val="18"/>
                <w:lang w:eastAsia="en-GB"/>
              </w:rPr>
              <w:t xml:space="preserve"> acid, methyl ester and fluorescent water soluble polymers prepared therefrom.</w:t>
            </w:r>
          </w:p>
        </w:tc>
        <w:tc>
          <w:tcPr>
            <w:tcW w:w="1461" w:type="dxa"/>
            <w:shd w:val="clear" w:color="auto" w:fill="auto"/>
            <w:noWrap/>
            <w:hideMark/>
          </w:tcPr>
          <w:p w:rsidR="00AD69EC" w:rsidRPr="00C26F78" w:rsidRDefault="000A7FF1" w:rsidP="00C26F78">
            <w:pPr>
              <w:spacing w:line="240" w:lineRule="auto"/>
              <w:jc w:val="left"/>
              <w:rPr>
                <w:sz w:val="18"/>
                <w:lang w:eastAsia="en-GB"/>
              </w:rPr>
            </w:pPr>
            <w:r w:rsidRPr="00C26F78">
              <w:rPr>
                <w:sz w:val="18"/>
                <w:lang w:eastAsia="en-GB"/>
              </w:rPr>
              <w:t>BANK OF AMERICA</w:t>
            </w:r>
          </w:p>
          <w:p w:rsidR="00AD69EC" w:rsidRPr="00C26F78" w:rsidRDefault="000A7FF1" w:rsidP="00C26F78">
            <w:pPr>
              <w:spacing w:line="240" w:lineRule="auto"/>
              <w:jc w:val="left"/>
              <w:rPr>
                <w:sz w:val="18"/>
                <w:lang w:eastAsia="en-GB"/>
              </w:rPr>
            </w:pPr>
            <w:r w:rsidRPr="00C26F78">
              <w:rPr>
                <w:sz w:val="18"/>
                <w:lang w:eastAsia="en-GB"/>
              </w:rPr>
              <w:t>CALGON</w:t>
            </w:r>
          </w:p>
          <w:p w:rsidR="00AD69EC" w:rsidRPr="00C26F78" w:rsidRDefault="000A7FF1" w:rsidP="00C26F78">
            <w:pPr>
              <w:spacing w:line="240" w:lineRule="auto"/>
              <w:jc w:val="left"/>
              <w:rPr>
                <w:sz w:val="18"/>
                <w:lang w:eastAsia="en-GB"/>
              </w:rPr>
            </w:pPr>
            <w:r w:rsidRPr="00C26F78">
              <w:rPr>
                <w:sz w:val="18"/>
                <w:lang w:eastAsia="en-GB"/>
              </w:rPr>
              <w:t>CITICORP</w:t>
            </w:r>
          </w:p>
          <w:p w:rsidR="00AD69EC" w:rsidRPr="00C26F78" w:rsidRDefault="000A7FF1" w:rsidP="00C26F78">
            <w:pPr>
              <w:spacing w:line="240" w:lineRule="auto"/>
              <w:jc w:val="left"/>
              <w:rPr>
                <w:sz w:val="18"/>
                <w:lang w:eastAsia="en-GB"/>
              </w:rPr>
            </w:pPr>
            <w:r w:rsidRPr="00C26F78">
              <w:rPr>
                <w:sz w:val="18"/>
                <w:lang w:eastAsia="en-GB"/>
              </w:rPr>
              <w:t>NALCO CROSSBOW WATER</w:t>
            </w:r>
          </w:p>
          <w:p w:rsidR="000A7FF1" w:rsidRPr="00C26F78" w:rsidRDefault="000A7FF1" w:rsidP="00C26F78">
            <w:pPr>
              <w:spacing w:line="240" w:lineRule="auto"/>
              <w:jc w:val="left"/>
              <w:rPr>
                <w:sz w:val="18"/>
                <w:lang w:eastAsia="en-GB"/>
              </w:rPr>
            </w:pPr>
            <w:r w:rsidRPr="00C26F78">
              <w:rPr>
                <w:sz w:val="18"/>
                <w:lang w:eastAsia="en-GB"/>
              </w:rPr>
              <w:t>NALCO ONE SOURCE</w:t>
            </w:r>
          </w:p>
        </w:tc>
      </w:tr>
      <w:tr w:rsidR="00C26F78" w:rsidRPr="00C26F78" w:rsidTr="00C26F78">
        <w:trPr>
          <w:trHeight w:val="300"/>
          <w:jc w:val="right"/>
        </w:trPr>
        <w:tc>
          <w:tcPr>
            <w:tcW w:w="1703" w:type="dxa"/>
            <w:shd w:val="clear" w:color="auto" w:fill="auto"/>
            <w:noWrap/>
            <w:hideMark/>
          </w:tcPr>
          <w:p w:rsidR="000A7FF1" w:rsidRPr="00C26F78" w:rsidRDefault="000A7FF1" w:rsidP="00C26F78">
            <w:pPr>
              <w:spacing w:line="240" w:lineRule="auto"/>
              <w:jc w:val="left"/>
              <w:rPr>
                <w:sz w:val="18"/>
                <w:lang w:eastAsia="en-GB"/>
              </w:rPr>
            </w:pPr>
            <w:r w:rsidRPr="00C26F78">
              <w:rPr>
                <w:sz w:val="18"/>
                <w:lang w:eastAsia="en-GB"/>
              </w:rPr>
              <w:t>Monitoring process consumption rates of additives.</w:t>
            </w:r>
          </w:p>
        </w:tc>
        <w:tc>
          <w:tcPr>
            <w:tcW w:w="1735" w:type="dxa"/>
            <w:shd w:val="clear" w:color="auto" w:fill="auto"/>
            <w:noWrap/>
            <w:hideMark/>
          </w:tcPr>
          <w:p w:rsidR="000A7FF1" w:rsidRPr="00C26F78" w:rsidRDefault="004730DF" w:rsidP="00C26F78">
            <w:pPr>
              <w:spacing w:line="240" w:lineRule="auto"/>
              <w:rPr>
                <w:sz w:val="18"/>
                <w:lang w:eastAsia="en-GB"/>
              </w:rPr>
            </w:pPr>
            <w:r w:rsidRPr="00C26F78">
              <w:rPr>
                <w:sz w:val="18"/>
                <w:lang w:eastAsia="en-GB"/>
              </w:rPr>
              <w:t>EP-624798</w:t>
            </w:r>
          </w:p>
        </w:tc>
        <w:tc>
          <w:tcPr>
            <w:tcW w:w="3953" w:type="dxa"/>
            <w:shd w:val="clear" w:color="auto" w:fill="auto"/>
            <w:noWrap/>
            <w:hideMark/>
          </w:tcPr>
          <w:p w:rsidR="00A25B96" w:rsidRPr="00C26F78" w:rsidRDefault="000A7FF1" w:rsidP="00C26F78">
            <w:pPr>
              <w:spacing w:line="240" w:lineRule="auto"/>
              <w:rPr>
                <w:sz w:val="18"/>
                <w:lang w:eastAsia="en-GB"/>
              </w:rPr>
            </w:pPr>
            <w:r w:rsidRPr="00C26F78">
              <w:rPr>
                <w:sz w:val="18"/>
                <w:lang w:eastAsia="en-GB"/>
              </w:rPr>
              <w:t xml:space="preserve">The consumption rate of at least one additive to an industrial process in an industrial process is determined. The additive (22) is added to at least one upstream process stream (12) that feeds into at least one process zone (14) in which the </w:t>
            </w:r>
            <w:r w:rsidRPr="00C26F78">
              <w:rPr>
                <w:sz w:val="18"/>
                <w:lang w:eastAsia="en-GB"/>
              </w:rPr>
              <w:lastRenderedPageBreak/>
              <w:t>additive is at least partially consumed. Any additive residual leaves the process zone in at least one downstream process stream. The consumption rate is determined by a method comprising: adding the additive to the process stream or each of the upstream process streams in an additive feed that contains an inert tracer in known proportion to the additive; monitoring the concentration of the inert tracer in the upstream process stream or each of the upstream process streams (24) and in the downstream process stream (26) or each the downstream process streams; determining the concentration of the additive residual in the downstream process stream or in each of the downstream process streams; calculating the rate of additive consumption in the process zone; and optionally making a consumption-responsive additi</w:t>
            </w:r>
            <w:r w:rsidR="00A25B96" w:rsidRPr="00C26F78">
              <w:rPr>
                <w:sz w:val="18"/>
                <w:lang w:eastAsia="en-GB"/>
              </w:rPr>
              <w:t>ve feed rate adjustment.</w:t>
            </w:r>
          </w:p>
        </w:tc>
        <w:tc>
          <w:tcPr>
            <w:tcW w:w="1461" w:type="dxa"/>
            <w:shd w:val="clear" w:color="auto" w:fill="auto"/>
            <w:noWrap/>
            <w:hideMark/>
          </w:tcPr>
          <w:p w:rsidR="000A7FF1" w:rsidRPr="00C26F78" w:rsidRDefault="000A7FF1" w:rsidP="00C26F78">
            <w:pPr>
              <w:spacing w:line="240" w:lineRule="auto"/>
              <w:jc w:val="left"/>
              <w:rPr>
                <w:sz w:val="18"/>
                <w:lang w:eastAsia="en-GB"/>
              </w:rPr>
            </w:pPr>
            <w:r w:rsidRPr="00C26F78">
              <w:rPr>
                <w:sz w:val="18"/>
                <w:lang w:eastAsia="en-GB"/>
              </w:rPr>
              <w:lastRenderedPageBreak/>
              <w:t>NALCO</w:t>
            </w:r>
          </w:p>
        </w:tc>
      </w:tr>
      <w:tr w:rsidR="00C26F78" w:rsidRPr="00C26F78" w:rsidTr="00C26F78">
        <w:trPr>
          <w:trHeight w:val="300"/>
          <w:jc w:val="right"/>
        </w:trPr>
        <w:tc>
          <w:tcPr>
            <w:tcW w:w="1703" w:type="dxa"/>
            <w:shd w:val="clear" w:color="auto" w:fill="auto"/>
            <w:noWrap/>
            <w:hideMark/>
          </w:tcPr>
          <w:p w:rsidR="000A7FF1" w:rsidRPr="00C26F78" w:rsidRDefault="000A7FF1" w:rsidP="00C26F78">
            <w:pPr>
              <w:spacing w:line="240" w:lineRule="auto"/>
              <w:jc w:val="left"/>
              <w:rPr>
                <w:sz w:val="18"/>
                <w:lang w:eastAsia="en-GB"/>
              </w:rPr>
            </w:pPr>
            <w:r w:rsidRPr="00C26F78">
              <w:rPr>
                <w:sz w:val="18"/>
                <w:lang w:eastAsia="en-GB"/>
              </w:rPr>
              <w:lastRenderedPageBreak/>
              <w:t>Monitoring hydraulic characteristics of raw and waste water treatment operations.</w:t>
            </w:r>
          </w:p>
        </w:tc>
        <w:tc>
          <w:tcPr>
            <w:tcW w:w="1735" w:type="dxa"/>
            <w:shd w:val="clear" w:color="auto" w:fill="auto"/>
            <w:noWrap/>
            <w:hideMark/>
          </w:tcPr>
          <w:p w:rsidR="000A7FF1" w:rsidRPr="00C26F78" w:rsidRDefault="004730DF" w:rsidP="00C26F78">
            <w:pPr>
              <w:spacing w:line="240" w:lineRule="auto"/>
              <w:rPr>
                <w:sz w:val="18"/>
                <w:lang w:eastAsia="en-GB"/>
              </w:rPr>
            </w:pPr>
            <w:r w:rsidRPr="00C26F78">
              <w:rPr>
                <w:sz w:val="18"/>
                <w:lang w:eastAsia="en-GB"/>
              </w:rPr>
              <w:t>EP-610860</w:t>
            </w:r>
          </w:p>
        </w:tc>
        <w:tc>
          <w:tcPr>
            <w:tcW w:w="3953" w:type="dxa"/>
            <w:shd w:val="clear" w:color="auto" w:fill="auto"/>
            <w:noWrap/>
            <w:hideMark/>
          </w:tcPr>
          <w:p w:rsidR="000A7FF1" w:rsidRPr="00C26F78" w:rsidRDefault="000A7FF1" w:rsidP="00C26F78">
            <w:pPr>
              <w:spacing w:line="240" w:lineRule="auto"/>
              <w:rPr>
                <w:sz w:val="18"/>
                <w:lang w:eastAsia="en-GB"/>
              </w:rPr>
            </w:pPr>
            <w:r w:rsidRPr="00C26F78">
              <w:rPr>
                <w:sz w:val="18"/>
                <w:lang w:eastAsia="en-GB"/>
              </w:rPr>
              <w:t xml:space="preserve">A process monitors at least one hydraulic characteristic in a raw or waste water stream and/or system of said raw or waste water treatment process. At least one fluorescent specie(s) that has a maximum excitation wavelength of less than about 400 nm is added to a raw or waste water stream and/or system of said raw or waste water treatment process and at least one sample of water from said raw or waste water stream and/or system of said raw or waste water treatment process is </w:t>
            </w:r>
            <w:proofErr w:type="spellStart"/>
            <w:r w:rsidRPr="00C26F78">
              <w:rPr>
                <w:sz w:val="18"/>
                <w:lang w:eastAsia="en-GB"/>
              </w:rPr>
              <w:t>analyzed</w:t>
            </w:r>
            <w:proofErr w:type="spellEnd"/>
            <w:r w:rsidRPr="00C26F78">
              <w:rPr>
                <w:sz w:val="18"/>
                <w:lang w:eastAsia="en-GB"/>
              </w:rPr>
              <w:t xml:space="preserve"> for at least the presence of the fluorescent specie(s), and the presence of the </w:t>
            </w:r>
            <w:proofErr w:type="spellStart"/>
            <w:r w:rsidRPr="00C26F78">
              <w:rPr>
                <w:sz w:val="18"/>
                <w:lang w:eastAsia="en-GB"/>
              </w:rPr>
              <w:t>specie</w:t>
            </w:r>
            <w:proofErr w:type="spellEnd"/>
            <w:r w:rsidRPr="00C26F78">
              <w:rPr>
                <w:sz w:val="18"/>
                <w:lang w:eastAsia="en-GB"/>
              </w:rPr>
              <w:t xml:space="preserve"> of fluorescent specie(s) in such sample determines at least one hydraulic characteristic of the process.</w:t>
            </w:r>
          </w:p>
        </w:tc>
        <w:tc>
          <w:tcPr>
            <w:tcW w:w="1461" w:type="dxa"/>
            <w:shd w:val="clear" w:color="auto" w:fill="auto"/>
            <w:noWrap/>
            <w:hideMark/>
          </w:tcPr>
          <w:p w:rsidR="000A7FF1" w:rsidRPr="00C26F78" w:rsidRDefault="000A7FF1" w:rsidP="00C26F78">
            <w:pPr>
              <w:spacing w:line="240" w:lineRule="auto"/>
              <w:jc w:val="left"/>
              <w:rPr>
                <w:sz w:val="18"/>
                <w:lang w:eastAsia="en-GB"/>
              </w:rPr>
            </w:pPr>
            <w:r w:rsidRPr="00C26F78">
              <w:rPr>
                <w:sz w:val="18"/>
                <w:lang w:eastAsia="en-GB"/>
              </w:rPr>
              <w:t>NALCO</w:t>
            </w:r>
          </w:p>
        </w:tc>
      </w:tr>
      <w:tr w:rsidR="00C26F78" w:rsidRPr="00C26F78" w:rsidTr="00C26F78">
        <w:trPr>
          <w:trHeight w:val="300"/>
          <w:jc w:val="right"/>
        </w:trPr>
        <w:tc>
          <w:tcPr>
            <w:tcW w:w="1703" w:type="dxa"/>
            <w:shd w:val="clear" w:color="auto" w:fill="auto"/>
            <w:noWrap/>
            <w:hideMark/>
          </w:tcPr>
          <w:p w:rsidR="000A7FF1" w:rsidRPr="00C26F78" w:rsidRDefault="000A7FF1" w:rsidP="00C26F78">
            <w:pPr>
              <w:spacing w:line="240" w:lineRule="auto"/>
              <w:jc w:val="left"/>
              <w:rPr>
                <w:sz w:val="18"/>
                <w:lang w:eastAsia="en-GB"/>
              </w:rPr>
            </w:pPr>
            <w:r w:rsidRPr="00C26F78">
              <w:rPr>
                <w:sz w:val="18"/>
                <w:lang w:eastAsia="en-GB"/>
              </w:rPr>
              <w:t>Leak detection and responsive treatment in industrial water processes.</w:t>
            </w:r>
          </w:p>
        </w:tc>
        <w:tc>
          <w:tcPr>
            <w:tcW w:w="1735" w:type="dxa"/>
            <w:shd w:val="clear" w:color="auto" w:fill="auto"/>
            <w:noWrap/>
            <w:hideMark/>
          </w:tcPr>
          <w:p w:rsidR="000A7FF1" w:rsidRPr="00C26F78" w:rsidRDefault="004730DF" w:rsidP="00C26F78">
            <w:pPr>
              <w:spacing w:line="240" w:lineRule="auto"/>
              <w:rPr>
                <w:sz w:val="18"/>
                <w:lang w:eastAsia="en-GB"/>
              </w:rPr>
            </w:pPr>
            <w:r w:rsidRPr="00C26F78">
              <w:rPr>
                <w:sz w:val="18"/>
                <w:lang w:eastAsia="en-GB"/>
              </w:rPr>
              <w:t>EP-597659</w:t>
            </w:r>
          </w:p>
        </w:tc>
        <w:tc>
          <w:tcPr>
            <w:tcW w:w="3953" w:type="dxa"/>
            <w:shd w:val="clear" w:color="auto" w:fill="auto"/>
            <w:noWrap/>
            <w:hideMark/>
          </w:tcPr>
          <w:p w:rsidR="000A7FF1" w:rsidRPr="00C26F78" w:rsidRDefault="000A7FF1" w:rsidP="00C26F78">
            <w:pPr>
              <w:spacing w:line="240" w:lineRule="auto"/>
              <w:rPr>
                <w:sz w:val="18"/>
                <w:lang w:eastAsia="en-GB"/>
              </w:rPr>
            </w:pPr>
            <w:r w:rsidRPr="00C26F78">
              <w:rPr>
                <w:sz w:val="18"/>
                <w:lang w:eastAsia="en-GB"/>
              </w:rPr>
              <w:t xml:space="preserve">Leakage is detected between a process fluid and a temperature-conditioning fluid, or from a process fluid to a temperature-conditioning fluid, in an industrial process. The industrial process includes an A and a B fluid, and one of the A and B fluids receives heat from or transfer heat to the other of the A and the B fluids by an indirect contact method, and one but not both of the A and the B fluids is an industrial process fluid. At least one </w:t>
            </w:r>
            <w:proofErr w:type="spellStart"/>
            <w:r w:rsidRPr="00C26F78">
              <w:rPr>
                <w:sz w:val="18"/>
                <w:lang w:eastAsia="en-GB"/>
              </w:rPr>
              <w:t>specie</w:t>
            </w:r>
            <w:proofErr w:type="spellEnd"/>
            <w:r w:rsidRPr="00C26F78">
              <w:rPr>
                <w:sz w:val="18"/>
                <w:lang w:eastAsia="en-GB"/>
              </w:rPr>
              <w:t xml:space="preserve"> of tracer chemical is maintained in the A fluid, and that specie of tracer chemical is not a normal component of the B fluid. At least one of the A and the B fluids is subjected to at least one analysis at least one site. Such analysis at least detects the presence of the </w:t>
            </w:r>
            <w:proofErr w:type="spellStart"/>
            <w:r w:rsidRPr="00C26F78">
              <w:rPr>
                <w:sz w:val="18"/>
                <w:lang w:eastAsia="en-GB"/>
              </w:rPr>
              <w:t>specie</w:t>
            </w:r>
            <w:proofErr w:type="spellEnd"/>
            <w:r w:rsidRPr="00C26F78">
              <w:rPr>
                <w:sz w:val="18"/>
                <w:lang w:eastAsia="en-GB"/>
              </w:rPr>
              <w:t xml:space="preserve"> of tracer chemical when the fluid subjected to the analysis is the B fluid,</w:t>
            </w:r>
            <w:r w:rsidR="00A25B96" w:rsidRPr="00C26F78">
              <w:rPr>
                <w:sz w:val="18"/>
                <w:lang w:eastAsia="en-GB"/>
              </w:rPr>
              <w:t xml:space="preserve"> and such analysis at least dete</w:t>
            </w:r>
            <w:r w:rsidRPr="00C26F78">
              <w:rPr>
                <w:sz w:val="18"/>
                <w:lang w:eastAsia="en-GB"/>
              </w:rPr>
              <w:t xml:space="preserve">rmines the concentration of the </w:t>
            </w:r>
            <w:proofErr w:type="spellStart"/>
            <w:r w:rsidRPr="00C26F78">
              <w:rPr>
                <w:sz w:val="18"/>
                <w:lang w:eastAsia="en-GB"/>
              </w:rPr>
              <w:t>specie</w:t>
            </w:r>
            <w:proofErr w:type="spellEnd"/>
            <w:r w:rsidRPr="00C26F78">
              <w:rPr>
                <w:sz w:val="18"/>
                <w:lang w:eastAsia="en-GB"/>
              </w:rPr>
              <w:t xml:space="preserve"> of tracer chemical when the fluid subjected to the </w:t>
            </w:r>
            <w:r w:rsidR="00E815EE" w:rsidRPr="00C26F78">
              <w:rPr>
                <w:sz w:val="18"/>
                <w:lang w:eastAsia="en-GB"/>
              </w:rPr>
              <w:t>analysis is the A fluid.</w:t>
            </w:r>
          </w:p>
        </w:tc>
        <w:tc>
          <w:tcPr>
            <w:tcW w:w="1461" w:type="dxa"/>
            <w:shd w:val="clear" w:color="auto" w:fill="auto"/>
            <w:noWrap/>
            <w:hideMark/>
          </w:tcPr>
          <w:p w:rsidR="00C61644" w:rsidRPr="00C26F78" w:rsidRDefault="000A7FF1" w:rsidP="00C26F78">
            <w:pPr>
              <w:spacing w:line="240" w:lineRule="auto"/>
              <w:jc w:val="left"/>
              <w:rPr>
                <w:sz w:val="18"/>
                <w:lang w:eastAsia="en-GB"/>
              </w:rPr>
            </w:pPr>
            <w:r w:rsidRPr="00C26F78">
              <w:rPr>
                <w:sz w:val="18"/>
                <w:lang w:eastAsia="en-GB"/>
              </w:rPr>
              <w:t>BANK OF AMERICA</w:t>
            </w:r>
          </w:p>
          <w:p w:rsidR="00C61644" w:rsidRPr="00C26F78" w:rsidRDefault="000A7FF1" w:rsidP="00C26F78">
            <w:pPr>
              <w:spacing w:line="240" w:lineRule="auto"/>
              <w:jc w:val="left"/>
              <w:rPr>
                <w:sz w:val="18"/>
                <w:lang w:eastAsia="en-GB"/>
              </w:rPr>
            </w:pPr>
            <w:r w:rsidRPr="00C26F78">
              <w:rPr>
                <w:sz w:val="18"/>
                <w:lang w:eastAsia="en-GB"/>
              </w:rPr>
              <w:t>CALGON</w:t>
            </w:r>
          </w:p>
          <w:p w:rsidR="00C61644" w:rsidRPr="00C26F78" w:rsidRDefault="000A7FF1" w:rsidP="00C26F78">
            <w:pPr>
              <w:spacing w:line="240" w:lineRule="auto"/>
              <w:jc w:val="left"/>
              <w:rPr>
                <w:sz w:val="18"/>
                <w:lang w:eastAsia="en-GB"/>
              </w:rPr>
            </w:pPr>
            <w:r w:rsidRPr="00C26F78">
              <w:rPr>
                <w:sz w:val="18"/>
                <w:lang w:eastAsia="en-GB"/>
              </w:rPr>
              <w:t>CITICORP</w:t>
            </w:r>
          </w:p>
          <w:p w:rsidR="00C61644" w:rsidRPr="00C26F78" w:rsidRDefault="000A7FF1" w:rsidP="00C26F78">
            <w:pPr>
              <w:spacing w:line="240" w:lineRule="auto"/>
              <w:jc w:val="left"/>
              <w:rPr>
                <w:sz w:val="18"/>
                <w:lang w:eastAsia="en-GB"/>
              </w:rPr>
            </w:pPr>
            <w:r w:rsidRPr="00C26F78">
              <w:rPr>
                <w:sz w:val="18"/>
                <w:lang w:eastAsia="en-GB"/>
              </w:rPr>
              <w:t>NALCO</w:t>
            </w:r>
          </w:p>
          <w:p w:rsidR="00C61644" w:rsidRPr="00C26F78" w:rsidRDefault="000A7FF1" w:rsidP="00C26F78">
            <w:pPr>
              <w:spacing w:line="240" w:lineRule="auto"/>
              <w:jc w:val="left"/>
              <w:rPr>
                <w:sz w:val="18"/>
                <w:lang w:eastAsia="en-GB"/>
              </w:rPr>
            </w:pPr>
            <w:r w:rsidRPr="00C26F78">
              <w:rPr>
                <w:sz w:val="18"/>
                <w:lang w:eastAsia="en-GB"/>
              </w:rPr>
              <w:t>NALCO CROSSBOW WATER</w:t>
            </w:r>
          </w:p>
          <w:p w:rsidR="000A7FF1" w:rsidRPr="00C26F78" w:rsidRDefault="000A7FF1" w:rsidP="00C26F78">
            <w:pPr>
              <w:spacing w:line="240" w:lineRule="auto"/>
              <w:jc w:val="left"/>
              <w:rPr>
                <w:sz w:val="18"/>
                <w:lang w:eastAsia="en-GB"/>
              </w:rPr>
            </w:pPr>
            <w:r w:rsidRPr="00C26F78">
              <w:rPr>
                <w:sz w:val="18"/>
                <w:lang w:eastAsia="en-GB"/>
              </w:rPr>
              <w:t>NALCO ONE SOURCE</w:t>
            </w:r>
          </w:p>
        </w:tc>
      </w:tr>
      <w:tr w:rsidR="00C26F78" w:rsidRPr="00C26F78" w:rsidTr="00C26F78">
        <w:trPr>
          <w:trHeight w:val="300"/>
          <w:jc w:val="right"/>
        </w:trPr>
        <w:tc>
          <w:tcPr>
            <w:tcW w:w="1703" w:type="dxa"/>
            <w:shd w:val="clear" w:color="auto" w:fill="auto"/>
            <w:noWrap/>
            <w:hideMark/>
          </w:tcPr>
          <w:p w:rsidR="000A7FF1" w:rsidRPr="00C26F78" w:rsidRDefault="000A7FF1" w:rsidP="00C26F78">
            <w:pPr>
              <w:spacing w:line="240" w:lineRule="auto"/>
              <w:jc w:val="left"/>
              <w:rPr>
                <w:sz w:val="18"/>
                <w:lang w:eastAsia="en-GB"/>
              </w:rPr>
            </w:pPr>
            <w:r w:rsidRPr="00C26F78">
              <w:rPr>
                <w:sz w:val="18"/>
                <w:lang w:eastAsia="en-GB"/>
              </w:rPr>
              <w:t xml:space="preserve">Immunoassay for </w:t>
            </w:r>
            <w:proofErr w:type="spellStart"/>
            <w:r w:rsidRPr="00C26F78">
              <w:rPr>
                <w:sz w:val="18"/>
                <w:lang w:eastAsia="en-GB"/>
              </w:rPr>
              <w:t>isothiazolones</w:t>
            </w:r>
            <w:proofErr w:type="spellEnd"/>
            <w:r w:rsidRPr="00C26F78">
              <w:rPr>
                <w:sz w:val="18"/>
                <w:lang w:eastAsia="en-GB"/>
              </w:rPr>
              <w:t>.</w:t>
            </w:r>
          </w:p>
        </w:tc>
        <w:tc>
          <w:tcPr>
            <w:tcW w:w="1735" w:type="dxa"/>
            <w:shd w:val="clear" w:color="auto" w:fill="auto"/>
            <w:noWrap/>
            <w:hideMark/>
          </w:tcPr>
          <w:p w:rsidR="000A7FF1" w:rsidRPr="00C26F78" w:rsidRDefault="004730DF" w:rsidP="00C26F78">
            <w:pPr>
              <w:spacing w:line="240" w:lineRule="auto"/>
              <w:rPr>
                <w:sz w:val="18"/>
                <w:lang w:eastAsia="en-GB"/>
              </w:rPr>
            </w:pPr>
            <w:r w:rsidRPr="00C26F78">
              <w:rPr>
                <w:sz w:val="18"/>
                <w:lang w:eastAsia="en-GB"/>
              </w:rPr>
              <w:t>EP-592127</w:t>
            </w:r>
          </w:p>
        </w:tc>
        <w:tc>
          <w:tcPr>
            <w:tcW w:w="3953" w:type="dxa"/>
            <w:shd w:val="clear" w:color="auto" w:fill="auto"/>
            <w:noWrap/>
            <w:hideMark/>
          </w:tcPr>
          <w:p w:rsidR="000A7FF1" w:rsidRPr="00C26F78" w:rsidRDefault="000A7FF1" w:rsidP="00C26F78">
            <w:pPr>
              <w:spacing w:line="240" w:lineRule="auto"/>
              <w:rPr>
                <w:sz w:val="18"/>
                <w:lang w:eastAsia="en-GB"/>
              </w:rPr>
            </w:pPr>
            <w:r w:rsidRPr="00C26F78">
              <w:rPr>
                <w:sz w:val="18"/>
                <w:lang w:eastAsia="en-GB"/>
              </w:rPr>
              <w:t xml:space="preserve">Immunoassay for </w:t>
            </w:r>
            <w:proofErr w:type="spellStart"/>
            <w:r w:rsidRPr="00C26F78">
              <w:rPr>
                <w:sz w:val="18"/>
                <w:lang w:eastAsia="en-GB"/>
              </w:rPr>
              <w:t>isothiazolones</w:t>
            </w:r>
            <w:proofErr w:type="spellEnd"/>
            <w:r w:rsidRPr="00C26F78">
              <w:rPr>
                <w:sz w:val="18"/>
                <w:lang w:eastAsia="en-GB"/>
              </w:rPr>
              <w:t xml:space="preserve"> based on monoclonal antibodies that react with </w:t>
            </w:r>
            <w:proofErr w:type="spellStart"/>
            <w:r w:rsidRPr="00C26F78">
              <w:rPr>
                <w:sz w:val="18"/>
                <w:lang w:eastAsia="en-GB"/>
              </w:rPr>
              <w:t>isothiazolones</w:t>
            </w:r>
            <w:proofErr w:type="spellEnd"/>
            <w:r w:rsidRPr="00C26F78">
              <w:rPr>
                <w:sz w:val="18"/>
                <w:lang w:eastAsia="en-GB"/>
              </w:rPr>
              <w:t xml:space="preserve">, particularly, 5-chloro-2-methyl-3-isothiazolone, </w:t>
            </w:r>
            <w:proofErr w:type="spellStart"/>
            <w:r w:rsidRPr="00C26F78">
              <w:rPr>
                <w:sz w:val="18"/>
                <w:lang w:eastAsia="en-GB"/>
              </w:rPr>
              <w:t>hybridomas</w:t>
            </w:r>
            <w:proofErr w:type="spellEnd"/>
            <w:r w:rsidRPr="00C26F78">
              <w:rPr>
                <w:sz w:val="18"/>
                <w:lang w:eastAsia="en-GB"/>
              </w:rPr>
              <w:t xml:space="preserve"> that produce such antibodies, especially ATCC HB 11435, a method of preparing an immunogenic conjugate of </w:t>
            </w:r>
            <w:proofErr w:type="spellStart"/>
            <w:r w:rsidRPr="00C26F78">
              <w:rPr>
                <w:sz w:val="18"/>
                <w:lang w:eastAsia="en-GB"/>
              </w:rPr>
              <w:lastRenderedPageBreak/>
              <w:t>isothiazolones</w:t>
            </w:r>
            <w:proofErr w:type="spellEnd"/>
            <w:r w:rsidRPr="00C26F78">
              <w:rPr>
                <w:sz w:val="18"/>
                <w:lang w:eastAsia="en-GB"/>
              </w:rPr>
              <w:t xml:space="preserve"> and a macromolecule carrier, a method of producing monoclonal antibodies reactive with </w:t>
            </w:r>
            <w:proofErr w:type="spellStart"/>
            <w:r w:rsidRPr="00C26F78">
              <w:rPr>
                <w:sz w:val="18"/>
                <w:lang w:eastAsia="en-GB"/>
              </w:rPr>
              <w:t>isothiazolones</w:t>
            </w:r>
            <w:proofErr w:type="spellEnd"/>
            <w:r w:rsidRPr="00C26F78">
              <w:rPr>
                <w:sz w:val="18"/>
                <w:lang w:eastAsia="en-GB"/>
              </w:rPr>
              <w:t xml:space="preserve">, and compositions comprising monoclonal or polyclonal antibodies reactive with </w:t>
            </w:r>
            <w:proofErr w:type="spellStart"/>
            <w:r w:rsidRPr="00C26F78">
              <w:rPr>
                <w:sz w:val="18"/>
                <w:lang w:eastAsia="en-GB"/>
              </w:rPr>
              <w:t>isothiazolones</w:t>
            </w:r>
            <w:proofErr w:type="spellEnd"/>
            <w:r w:rsidRPr="00C26F78">
              <w:rPr>
                <w:sz w:val="18"/>
                <w:lang w:eastAsia="en-GB"/>
              </w:rPr>
              <w:t>.</w:t>
            </w:r>
          </w:p>
        </w:tc>
        <w:tc>
          <w:tcPr>
            <w:tcW w:w="1461" w:type="dxa"/>
            <w:shd w:val="clear" w:color="auto" w:fill="auto"/>
            <w:noWrap/>
            <w:hideMark/>
          </w:tcPr>
          <w:p w:rsidR="00C61644" w:rsidRPr="00C26F78" w:rsidRDefault="000A7FF1" w:rsidP="00C26F78">
            <w:pPr>
              <w:spacing w:line="240" w:lineRule="auto"/>
              <w:jc w:val="left"/>
              <w:rPr>
                <w:sz w:val="18"/>
                <w:lang w:eastAsia="en-GB"/>
              </w:rPr>
            </w:pPr>
            <w:r w:rsidRPr="00C26F78">
              <w:rPr>
                <w:sz w:val="18"/>
                <w:lang w:eastAsia="en-GB"/>
              </w:rPr>
              <w:lastRenderedPageBreak/>
              <w:t>HUANG CHUN HSIEN</w:t>
            </w:r>
          </w:p>
          <w:p w:rsidR="000A7FF1" w:rsidRPr="00C26F78" w:rsidRDefault="000A7FF1" w:rsidP="00C26F78">
            <w:pPr>
              <w:spacing w:line="240" w:lineRule="auto"/>
              <w:jc w:val="left"/>
              <w:rPr>
                <w:sz w:val="18"/>
                <w:lang w:eastAsia="en-GB"/>
              </w:rPr>
            </w:pPr>
            <w:r w:rsidRPr="00C26F78">
              <w:rPr>
                <w:sz w:val="18"/>
                <w:lang w:eastAsia="en-GB"/>
              </w:rPr>
              <w:t>ROHM &amp; HAAS</w:t>
            </w:r>
          </w:p>
        </w:tc>
      </w:tr>
      <w:tr w:rsidR="00C26F78" w:rsidRPr="00C26F78" w:rsidTr="00C26F78">
        <w:trPr>
          <w:trHeight w:val="300"/>
          <w:jc w:val="right"/>
        </w:trPr>
        <w:tc>
          <w:tcPr>
            <w:tcW w:w="1703" w:type="dxa"/>
            <w:shd w:val="clear" w:color="auto" w:fill="auto"/>
            <w:noWrap/>
            <w:hideMark/>
          </w:tcPr>
          <w:p w:rsidR="000A7FF1" w:rsidRPr="00C26F78" w:rsidRDefault="000A7FF1" w:rsidP="00C26F78">
            <w:pPr>
              <w:spacing w:line="240" w:lineRule="auto"/>
              <w:jc w:val="left"/>
              <w:rPr>
                <w:sz w:val="18"/>
                <w:lang w:eastAsia="en-GB"/>
              </w:rPr>
            </w:pPr>
            <w:r w:rsidRPr="00C26F78">
              <w:rPr>
                <w:sz w:val="18"/>
                <w:lang w:eastAsia="en-GB"/>
              </w:rPr>
              <w:lastRenderedPageBreak/>
              <w:t xml:space="preserve">Fluorescent </w:t>
            </w:r>
            <w:proofErr w:type="spellStart"/>
            <w:r w:rsidRPr="00C26F78">
              <w:rPr>
                <w:sz w:val="18"/>
                <w:lang w:eastAsia="en-GB"/>
              </w:rPr>
              <w:t>labeling</w:t>
            </w:r>
            <w:proofErr w:type="spellEnd"/>
            <w:r w:rsidRPr="00C26F78">
              <w:rPr>
                <w:sz w:val="18"/>
                <w:lang w:eastAsia="en-GB"/>
              </w:rPr>
              <w:t xml:space="preserve"> of hydrocarbons for source identification</w:t>
            </w:r>
          </w:p>
        </w:tc>
        <w:tc>
          <w:tcPr>
            <w:tcW w:w="1735" w:type="dxa"/>
            <w:shd w:val="clear" w:color="auto" w:fill="auto"/>
            <w:noWrap/>
            <w:hideMark/>
          </w:tcPr>
          <w:p w:rsidR="000A7FF1" w:rsidRPr="00C26F78" w:rsidRDefault="004730DF" w:rsidP="00C26F78">
            <w:pPr>
              <w:spacing w:line="240" w:lineRule="auto"/>
              <w:rPr>
                <w:sz w:val="18"/>
                <w:lang w:eastAsia="en-GB"/>
              </w:rPr>
            </w:pPr>
            <w:r w:rsidRPr="00C26F78">
              <w:rPr>
                <w:sz w:val="18"/>
                <w:lang w:eastAsia="en-GB"/>
              </w:rPr>
              <w:t>US5279967</w:t>
            </w:r>
          </w:p>
        </w:tc>
        <w:tc>
          <w:tcPr>
            <w:tcW w:w="3953" w:type="dxa"/>
            <w:shd w:val="clear" w:color="auto" w:fill="auto"/>
            <w:noWrap/>
            <w:hideMark/>
          </w:tcPr>
          <w:p w:rsidR="000A7FF1" w:rsidRPr="00C26F78" w:rsidRDefault="000A7FF1" w:rsidP="00C26F78">
            <w:pPr>
              <w:spacing w:line="240" w:lineRule="auto"/>
              <w:rPr>
                <w:sz w:val="18"/>
                <w:lang w:eastAsia="en-GB"/>
              </w:rPr>
            </w:pPr>
            <w:r w:rsidRPr="00C26F78">
              <w:rPr>
                <w:sz w:val="18"/>
                <w:lang w:eastAsia="en-GB"/>
              </w:rPr>
              <w:t xml:space="preserve">A hydrocarbon liquid identification and </w:t>
            </w:r>
            <w:proofErr w:type="spellStart"/>
            <w:r w:rsidRPr="00C26F78">
              <w:rPr>
                <w:sz w:val="18"/>
                <w:lang w:eastAsia="en-GB"/>
              </w:rPr>
              <w:t>tracing</w:t>
            </w:r>
            <w:proofErr w:type="spellEnd"/>
            <w:r w:rsidRPr="00C26F78">
              <w:rPr>
                <w:sz w:val="18"/>
                <w:lang w:eastAsia="en-GB"/>
              </w:rPr>
              <w:t xml:space="preserve"> system based on fluorescence, high pressure liquid chromatography or thin layer chromatography and N-substituted or N,N'-dialkyl-4-amino-1,8-naphthalimides as the </w:t>
            </w:r>
            <w:proofErr w:type="spellStart"/>
            <w:r w:rsidRPr="00C26F78">
              <w:rPr>
                <w:sz w:val="18"/>
                <w:lang w:eastAsia="en-GB"/>
              </w:rPr>
              <w:t>fluorophores</w:t>
            </w:r>
            <w:proofErr w:type="spellEnd"/>
            <w:r w:rsidRPr="00C26F78">
              <w:rPr>
                <w:sz w:val="18"/>
                <w:lang w:eastAsia="en-GB"/>
              </w:rPr>
              <w:t xml:space="preserve"> is described. The liquid fuel tracing system based on the above </w:t>
            </w:r>
            <w:proofErr w:type="spellStart"/>
            <w:r w:rsidRPr="00C26F78">
              <w:rPr>
                <w:sz w:val="18"/>
                <w:lang w:eastAsia="en-GB"/>
              </w:rPr>
              <w:t>naphthalimides</w:t>
            </w:r>
            <w:proofErr w:type="spellEnd"/>
            <w:r w:rsidRPr="00C26F78">
              <w:rPr>
                <w:sz w:val="18"/>
                <w:lang w:eastAsia="en-GB"/>
              </w:rPr>
              <w:t xml:space="preserve"> is based on the 2n-1 binomial system and provides inexpensive and extremely accurate and sensitive monitoring and source identification.</w:t>
            </w:r>
          </w:p>
        </w:tc>
        <w:tc>
          <w:tcPr>
            <w:tcW w:w="1461" w:type="dxa"/>
            <w:shd w:val="clear" w:color="auto" w:fill="auto"/>
            <w:noWrap/>
            <w:hideMark/>
          </w:tcPr>
          <w:p w:rsidR="000A7FF1" w:rsidRPr="00C26F78" w:rsidRDefault="000A7FF1" w:rsidP="00C26F78">
            <w:pPr>
              <w:spacing w:line="240" w:lineRule="auto"/>
              <w:jc w:val="left"/>
              <w:rPr>
                <w:sz w:val="18"/>
                <w:lang w:eastAsia="en-GB"/>
              </w:rPr>
            </w:pPr>
            <w:r w:rsidRPr="00C26F78">
              <w:rPr>
                <w:sz w:val="18"/>
                <w:lang w:eastAsia="en-GB"/>
              </w:rPr>
              <w:t>NALCO</w:t>
            </w:r>
          </w:p>
        </w:tc>
      </w:tr>
      <w:tr w:rsidR="00C26F78" w:rsidRPr="00C26F78" w:rsidTr="00C26F78">
        <w:trPr>
          <w:trHeight w:val="300"/>
          <w:jc w:val="right"/>
        </w:trPr>
        <w:tc>
          <w:tcPr>
            <w:tcW w:w="1703" w:type="dxa"/>
            <w:shd w:val="clear" w:color="auto" w:fill="auto"/>
            <w:noWrap/>
            <w:hideMark/>
          </w:tcPr>
          <w:p w:rsidR="000A7FF1" w:rsidRPr="00C26F78" w:rsidRDefault="000A7FF1" w:rsidP="00C26F78">
            <w:pPr>
              <w:spacing w:line="240" w:lineRule="auto"/>
              <w:jc w:val="left"/>
              <w:rPr>
                <w:sz w:val="18"/>
                <w:lang w:eastAsia="en-GB"/>
              </w:rPr>
            </w:pPr>
            <w:r w:rsidRPr="00C26F78">
              <w:rPr>
                <w:sz w:val="18"/>
                <w:lang w:eastAsia="en-GB"/>
              </w:rPr>
              <w:t>On-stream monitoring of a treating agent in a cooling water system.</w:t>
            </w:r>
          </w:p>
        </w:tc>
        <w:tc>
          <w:tcPr>
            <w:tcW w:w="1735" w:type="dxa"/>
            <w:shd w:val="clear" w:color="auto" w:fill="auto"/>
            <w:noWrap/>
            <w:hideMark/>
          </w:tcPr>
          <w:p w:rsidR="000A7FF1" w:rsidRPr="00C26F78" w:rsidRDefault="00CA0E00" w:rsidP="00C26F78">
            <w:pPr>
              <w:spacing w:line="240" w:lineRule="auto"/>
              <w:rPr>
                <w:sz w:val="18"/>
                <w:lang w:eastAsia="en-GB"/>
              </w:rPr>
            </w:pPr>
            <w:r w:rsidRPr="00C26F78">
              <w:rPr>
                <w:sz w:val="18"/>
                <w:lang w:eastAsia="en-GB"/>
              </w:rPr>
              <w:t>EP504520</w:t>
            </w:r>
          </w:p>
        </w:tc>
        <w:tc>
          <w:tcPr>
            <w:tcW w:w="3953" w:type="dxa"/>
            <w:shd w:val="clear" w:color="auto" w:fill="auto"/>
            <w:noWrap/>
            <w:hideMark/>
          </w:tcPr>
          <w:p w:rsidR="000A7FF1" w:rsidRPr="00C26F78" w:rsidRDefault="000A7FF1" w:rsidP="00C26F78">
            <w:pPr>
              <w:spacing w:line="240" w:lineRule="auto"/>
              <w:rPr>
                <w:sz w:val="18"/>
                <w:lang w:eastAsia="en-GB"/>
              </w:rPr>
            </w:pPr>
            <w:r w:rsidRPr="00C26F78">
              <w:rPr>
                <w:sz w:val="18"/>
                <w:lang w:eastAsia="en-GB"/>
              </w:rPr>
              <w:t xml:space="preserve">Method of determining treating agent concentration added to a water recirculating system to enhance efficiency by inhibiting scaling or corrosion or settling of particulates; the treating agent bears an amine-containing fluorescent moiety tag covalently bonded thereto, allowing sample analysis for emissivity as a measure of concentration </w:t>
            </w:r>
            <w:proofErr w:type="spellStart"/>
            <w:r w:rsidRPr="00C26F78">
              <w:rPr>
                <w:sz w:val="18"/>
                <w:lang w:eastAsia="en-GB"/>
              </w:rPr>
              <w:t>equatable</w:t>
            </w:r>
            <w:proofErr w:type="spellEnd"/>
            <w:r w:rsidRPr="00C26F78">
              <w:rPr>
                <w:sz w:val="18"/>
                <w:lang w:eastAsia="en-GB"/>
              </w:rPr>
              <w:t xml:space="preserve"> to the performance of treating agent in the system; by simultaneously employing an inert fluorescent tracer equated to the original (ppm) dosage of treating agent, consumption of the treating agent may be determined by emissivity differences equated to the original dosage.</w:t>
            </w:r>
          </w:p>
        </w:tc>
        <w:tc>
          <w:tcPr>
            <w:tcW w:w="1461" w:type="dxa"/>
            <w:shd w:val="clear" w:color="auto" w:fill="auto"/>
            <w:noWrap/>
            <w:hideMark/>
          </w:tcPr>
          <w:p w:rsidR="00C61644" w:rsidRPr="00C26F78" w:rsidRDefault="000A7FF1" w:rsidP="00C26F78">
            <w:pPr>
              <w:spacing w:line="240" w:lineRule="auto"/>
              <w:jc w:val="left"/>
              <w:rPr>
                <w:sz w:val="18"/>
                <w:lang w:eastAsia="en-GB"/>
              </w:rPr>
            </w:pPr>
            <w:r w:rsidRPr="00C26F78">
              <w:rPr>
                <w:sz w:val="18"/>
                <w:lang w:eastAsia="en-GB"/>
              </w:rPr>
              <w:t>BANK OF AMERICA</w:t>
            </w:r>
          </w:p>
          <w:p w:rsidR="00C61644" w:rsidRPr="00C26F78" w:rsidRDefault="000A7FF1" w:rsidP="00C26F78">
            <w:pPr>
              <w:spacing w:line="240" w:lineRule="auto"/>
              <w:jc w:val="left"/>
              <w:rPr>
                <w:sz w:val="18"/>
                <w:lang w:eastAsia="en-GB"/>
              </w:rPr>
            </w:pPr>
            <w:r w:rsidRPr="00C26F78">
              <w:rPr>
                <w:sz w:val="18"/>
                <w:lang w:eastAsia="en-GB"/>
              </w:rPr>
              <w:t>CALGON</w:t>
            </w:r>
          </w:p>
          <w:p w:rsidR="00C61644" w:rsidRPr="00C26F78" w:rsidRDefault="000A7FF1" w:rsidP="00C26F78">
            <w:pPr>
              <w:spacing w:line="240" w:lineRule="auto"/>
              <w:jc w:val="left"/>
              <w:rPr>
                <w:sz w:val="18"/>
                <w:lang w:eastAsia="en-GB"/>
              </w:rPr>
            </w:pPr>
            <w:r w:rsidRPr="00C26F78">
              <w:rPr>
                <w:sz w:val="18"/>
                <w:lang w:eastAsia="en-GB"/>
              </w:rPr>
              <w:t>CITICORP</w:t>
            </w:r>
          </w:p>
          <w:p w:rsidR="00C61644" w:rsidRPr="00C26F78" w:rsidRDefault="000A7FF1" w:rsidP="00C26F78">
            <w:pPr>
              <w:spacing w:line="240" w:lineRule="auto"/>
              <w:jc w:val="left"/>
              <w:rPr>
                <w:sz w:val="18"/>
                <w:lang w:eastAsia="en-GB"/>
              </w:rPr>
            </w:pPr>
            <w:r w:rsidRPr="00C26F78">
              <w:rPr>
                <w:sz w:val="18"/>
                <w:lang w:eastAsia="en-GB"/>
              </w:rPr>
              <w:t>NALCO</w:t>
            </w:r>
          </w:p>
          <w:p w:rsidR="00C61644" w:rsidRPr="00C26F78" w:rsidRDefault="000A7FF1" w:rsidP="00C26F78">
            <w:pPr>
              <w:spacing w:line="240" w:lineRule="auto"/>
              <w:jc w:val="left"/>
              <w:rPr>
                <w:sz w:val="18"/>
                <w:lang w:eastAsia="en-GB"/>
              </w:rPr>
            </w:pPr>
            <w:r w:rsidRPr="00C26F78">
              <w:rPr>
                <w:sz w:val="18"/>
                <w:lang w:eastAsia="en-GB"/>
              </w:rPr>
              <w:t>NALCO CROSSBOW WATER</w:t>
            </w:r>
          </w:p>
          <w:p w:rsidR="000A7FF1" w:rsidRPr="00C26F78" w:rsidRDefault="000A7FF1" w:rsidP="00C26F78">
            <w:pPr>
              <w:spacing w:line="240" w:lineRule="auto"/>
              <w:jc w:val="left"/>
              <w:rPr>
                <w:sz w:val="18"/>
                <w:lang w:eastAsia="en-GB"/>
              </w:rPr>
            </w:pPr>
            <w:r w:rsidRPr="00C26F78">
              <w:rPr>
                <w:sz w:val="18"/>
                <w:lang w:eastAsia="en-GB"/>
              </w:rPr>
              <w:t>NALCO ONE SOURCE</w:t>
            </w:r>
          </w:p>
        </w:tc>
      </w:tr>
      <w:tr w:rsidR="00C26F78" w:rsidRPr="00C26F78" w:rsidTr="00C26F78">
        <w:trPr>
          <w:trHeight w:val="300"/>
          <w:jc w:val="right"/>
        </w:trPr>
        <w:tc>
          <w:tcPr>
            <w:tcW w:w="1703" w:type="dxa"/>
            <w:shd w:val="clear" w:color="auto" w:fill="auto"/>
            <w:noWrap/>
            <w:hideMark/>
          </w:tcPr>
          <w:p w:rsidR="000A7FF1" w:rsidRPr="00C26F78" w:rsidRDefault="000A7FF1" w:rsidP="00C26F78">
            <w:pPr>
              <w:spacing w:line="240" w:lineRule="auto"/>
              <w:jc w:val="left"/>
              <w:rPr>
                <w:sz w:val="18"/>
                <w:lang w:eastAsia="en-GB"/>
              </w:rPr>
            </w:pPr>
            <w:r w:rsidRPr="00C26F78">
              <w:rPr>
                <w:sz w:val="18"/>
                <w:lang w:eastAsia="en-GB"/>
              </w:rPr>
              <w:t>A polymer utilized in water system and a method of treatment of water system.</w:t>
            </w:r>
          </w:p>
        </w:tc>
        <w:tc>
          <w:tcPr>
            <w:tcW w:w="1735" w:type="dxa"/>
            <w:shd w:val="clear" w:color="auto" w:fill="auto"/>
            <w:noWrap/>
            <w:hideMark/>
          </w:tcPr>
          <w:p w:rsidR="000A7FF1" w:rsidRPr="00C26F78" w:rsidRDefault="00CA0E00" w:rsidP="00C26F78">
            <w:pPr>
              <w:spacing w:line="240" w:lineRule="auto"/>
              <w:rPr>
                <w:sz w:val="18"/>
                <w:lang w:eastAsia="en-GB"/>
              </w:rPr>
            </w:pPr>
            <w:r w:rsidRPr="00C26F78">
              <w:rPr>
                <w:sz w:val="18"/>
                <w:lang w:eastAsia="en-GB"/>
              </w:rPr>
              <w:t>EP485882</w:t>
            </w:r>
          </w:p>
        </w:tc>
        <w:tc>
          <w:tcPr>
            <w:tcW w:w="3953" w:type="dxa"/>
            <w:shd w:val="clear" w:color="auto" w:fill="auto"/>
            <w:noWrap/>
            <w:hideMark/>
          </w:tcPr>
          <w:p w:rsidR="000A7FF1" w:rsidRPr="00C26F78" w:rsidRDefault="000A7FF1" w:rsidP="00C26F78">
            <w:pPr>
              <w:spacing w:line="240" w:lineRule="auto"/>
              <w:rPr>
                <w:sz w:val="18"/>
                <w:lang w:eastAsia="en-GB"/>
              </w:rPr>
            </w:pPr>
            <w:r w:rsidRPr="00C26F78">
              <w:rPr>
                <w:sz w:val="18"/>
                <w:lang w:eastAsia="en-GB"/>
              </w:rPr>
              <w:t>Concentration of polymer in water system which is utilized for prevention of formation of scale and occurrence of corrosion is measured easily, accurately and promptly and controlled to the optimum concentration by a method comprising labelling of the polymer with a fluorescent substance, addition of the labelled polymer to the water system and measurement of the concentration of the fluorescent substance in the water system.</w:t>
            </w:r>
          </w:p>
        </w:tc>
        <w:tc>
          <w:tcPr>
            <w:tcW w:w="1461" w:type="dxa"/>
            <w:shd w:val="clear" w:color="auto" w:fill="auto"/>
            <w:noWrap/>
            <w:hideMark/>
          </w:tcPr>
          <w:p w:rsidR="000A7FF1" w:rsidRPr="00C26F78" w:rsidRDefault="000A7FF1" w:rsidP="00C26F78">
            <w:pPr>
              <w:spacing w:line="240" w:lineRule="auto"/>
              <w:jc w:val="left"/>
              <w:rPr>
                <w:sz w:val="18"/>
                <w:lang w:eastAsia="en-GB"/>
              </w:rPr>
            </w:pPr>
            <w:r w:rsidRPr="00C26F78">
              <w:rPr>
                <w:sz w:val="18"/>
                <w:lang w:eastAsia="en-GB"/>
              </w:rPr>
              <w:t>KURITA WATER INDUSTRIES</w:t>
            </w:r>
          </w:p>
        </w:tc>
      </w:tr>
      <w:tr w:rsidR="00C26F78" w:rsidRPr="00C26F78" w:rsidTr="00C26F78">
        <w:trPr>
          <w:trHeight w:val="300"/>
          <w:jc w:val="right"/>
        </w:trPr>
        <w:tc>
          <w:tcPr>
            <w:tcW w:w="1703" w:type="dxa"/>
            <w:shd w:val="clear" w:color="auto" w:fill="auto"/>
            <w:noWrap/>
            <w:hideMark/>
          </w:tcPr>
          <w:p w:rsidR="000A7FF1" w:rsidRPr="00C26F78" w:rsidRDefault="000A7FF1" w:rsidP="00C26F78">
            <w:pPr>
              <w:spacing w:line="240" w:lineRule="auto"/>
              <w:jc w:val="left"/>
              <w:rPr>
                <w:sz w:val="18"/>
                <w:lang w:eastAsia="en-GB"/>
              </w:rPr>
            </w:pPr>
            <w:r w:rsidRPr="00C26F78">
              <w:rPr>
                <w:sz w:val="18"/>
                <w:lang w:eastAsia="en-GB"/>
              </w:rPr>
              <w:t xml:space="preserve">Synthesis of tagged polymers by post-polymerization (trans) </w:t>
            </w:r>
            <w:proofErr w:type="spellStart"/>
            <w:r w:rsidRPr="00C26F78">
              <w:rPr>
                <w:sz w:val="18"/>
                <w:lang w:eastAsia="en-GB"/>
              </w:rPr>
              <w:t>amidation</w:t>
            </w:r>
            <w:proofErr w:type="spellEnd"/>
            <w:r w:rsidRPr="00C26F78">
              <w:rPr>
                <w:sz w:val="18"/>
                <w:lang w:eastAsia="en-GB"/>
              </w:rPr>
              <w:t xml:space="preserve"> reaction</w:t>
            </w:r>
          </w:p>
        </w:tc>
        <w:tc>
          <w:tcPr>
            <w:tcW w:w="1735" w:type="dxa"/>
            <w:shd w:val="clear" w:color="auto" w:fill="auto"/>
            <w:noWrap/>
            <w:hideMark/>
          </w:tcPr>
          <w:p w:rsidR="000A7FF1" w:rsidRPr="00C26F78" w:rsidRDefault="00CA0E00" w:rsidP="00C26F78">
            <w:pPr>
              <w:spacing w:line="240" w:lineRule="auto"/>
              <w:rPr>
                <w:sz w:val="18"/>
                <w:lang w:eastAsia="en-GB"/>
              </w:rPr>
            </w:pPr>
            <w:r w:rsidRPr="00C26F78">
              <w:rPr>
                <w:sz w:val="18"/>
                <w:lang w:eastAsia="en-GB"/>
              </w:rPr>
              <w:t>US5260386</w:t>
            </w:r>
          </w:p>
        </w:tc>
        <w:tc>
          <w:tcPr>
            <w:tcW w:w="3953" w:type="dxa"/>
            <w:shd w:val="clear" w:color="auto" w:fill="auto"/>
            <w:noWrap/>
            <w:hideMark/>
          </w:tcPr>
          <w:p w:rsidR="000A7FF1" w:rsidRPr="00C26F78" w:rsidRDefault="000A7FF1" w:rsidP="00C26F78">
            <w:pPr>
              <w:spacing w:line="240" w:lineRule="auto"/>
              <w:rPr>
                <w:sz w:val="18"/>
                <w:lang w:eastAsia="en-GB"/>
              </w:rPr>
            </w:pPr>
            <w:r w:rsidRPr="00C26F78">
              <w:rPr>
                <w:sz w:val="18"/>
                <w:lang w:eastAsia="en-GB"/>
              </w:rPr>
              <w:t>A polymer having pendant fluorescent groups is prepared by (trans</w:t>
            </w:r>
            <w:proofErr w:type="gramStart"/>
            <w:r w:rsidRPr="00C26F78">
              <w:rPr>
                <w:sz w:val="18"/>
                <w:lang w:eastAsia="en-GB"/>
              </w:rPr>
              <w:t>)</w:t>
            </w:r>
            <w:proofErr w:type="spellStart"/>
            <w:r w:rsidRPr="00C26F78">
              <w:rPr>
                <w:sz w:val="18"/>
                <w:lang w:eastAsia="en-GB"/>
              </w:rPr>
              <w:t>amidation</w:t>
            </w:r>
            <w:proofErr w:type="spellEnd"/>
            <w:proofErr w:type="gramEnd"/>
            <w:r w:rsidRPr="00C26F78">
              <w:rPr>
                <w:sz w:val="18"/>
                <w:lang w:eastAsia="en-GB"/>
              </w:rPr>
              <w:t xml:space="preserve"> of a preformed polymer by reaction with an amine-containing organic fluorescent composition of the Formula III &lt;IMAGE&gt; Formula III wherein one of R5 and R6 may be hydrogen, and wherein within at least one of R5 and R6, or within R5 and R6 taken together, is an organic fluorescent group wherein the organic fluorescent group includes a </w:t>
            </w:r>
            <w:proofErr w:type="spellStart"/>
            <w:r w:rsidRPr="00C26F78">
              <w:rPr>
                <w:sz w:val="18"/>
                <w:lang w:eastAsia="en-GB"/>
              </w:rPr>
              <w:t>polynuclear</w:t>
            </w:r>
            <w:proofErr w:type="spellEnd"/>
            <w:r w:rsidRPr="00C26F78">
              <w:rPr>
                <w:sz w:val="18"/>
                <w:lang w:eastAsia="en-GB"/>
              </w:rPr>
              <w:t xml:space="preserve"> aromatic ring system. A degree of (trans</w:t>
            </w:r>
            <w:proofErr w:type="gramStart"/>
            <w:r w:rsidRPr="00C26F78">
              <w:rPr>
                <w:sz w:val="18"/>
                <w:lang w:eastAsia="en-GB"/>
              </w:rPr>
              <w:t>)</w:t>
            </w:r>
            <w:proofErr w:type="spellStart"/>
            <w:r w:rsidRPr="00C26F78">
              <w:rPr>
                <w:sz w:val="18"/>
                <w:lang w:eastAsia="en-GB"/>
              </w:rPr>
              <w:t>amidation</w:t>
            </w:r>
            <w:proofErr w:type="spellEnd"/>
            <w:proofErr w:type="gramEnd"/>
            <w:r w:rsidRPr="00C26F78">
              <w:rPr>
                <w:sz w:val="18"/>
                <w:lang w:eastAsia="en-GB"/>
              </w:rPr>
              <w:t xml:space="preserve"> </w:t>
            </w:r>
            <w:proofErr w:type="spellStart"/>
            <w:r w:rsidRPr="00C26F78">
              <w:rPr>
                <w:sz w:val="18"/>
                <w:lang w:eastAsia="en-GB"/>
              </w:rPr>
              <w:t>derivatization</w:t>
            </w:r>
            <w:proofErr w:type="spellEnd"/>
            <w:r w:rsidRPr="00C26F78">
              <w:rPr>
                <w:sz w:val="18"/>
                <w:lang w:eastAsia="en-GB"/>
              </w:rPr>
              <w:t xml:space="preserve"> of the polymer is accomplished by heating the admixture of polymer and fluorescent agent for a sufficient period of time. A second amine-containing post-polymerization </w:t>
            </w:r>
            <w:proofErr w:type="spellStart"/>
            <w:r w:rsidRPr="00C26F78">
              <w:rPr>
                <w:sz w:val="18"/>
                <w:lang w:eastAsia="en-GB"/>
              </w:rPr>
              <w:t>derivatization</w:t>
            </w:r>
            <w:proofErr w:type="spellEnd"/>
            <w:r w:rsidRPr="00C26F78">
              <w:rPr>
                <w:sz w:val="18"/>
                <w:lang w:eastAsia="en-GB"/>
              </w:rPr>
              <w:t xml:space="preserve"> agent other than the organic fluorescent composition of Formula III is added to the admixture or to at least a portion of the reaction product of the (trans</w:t>
            </w:r>
            <w:proofErr w:type="gramStart"/>
            <w:r w:rsidRPr="00C26F78">
              <w:rPr>
                <w:sz w:val="18"/>
                <w:lang w:eastAsia="en-GB"/>
              </w:rPr>
              <w:t>)</w:t>
            </w:r>
            <w:proofErr w:type="spellStart"/>
            <w:r w:rsidRPr="00C26F78">
              <w:rPr>
                <w:sz w:val="18"/>
                <w:lang w:eastAsia="en-GB"/>
              </w:rPr>
              <w:t>amidation</w:t>
            </w:r>
            <w:proofErr w:type="spellEnd"/>
            <w:proofErr w:type="gramEnd"/>
            <w:r w:rsidRPr="00C26F78">
              <w:rPr>
                <w:sz w:val="18"/>
                <w:lang w:eastAsia="en-GB"/>
              </w:rPr>
              <w:t xml:space="preserve"> </w:t>
            </w:r>
            <w:proofErr w:type="spellStart"/>
            <w:r w:rsidRPr="00C26F78">
              <w:rPr>
                <w:sz w:val="18"/>
                <w:lang w:eastAsia="en-GB"/>
              </w:rPr>
              <w:t>derivatization</w:t>
            </w:r>
            <w:proofErr w:type="spellEnd"/>
            <w:r w:rsidRPr="00C26F78">
              <w:rPr>
                <w:sz w:val="18"/>
                <w:lang w:eastAsia="en-GB"/>
              </w:rPr>
              <w:t xml:space="preserve">, and is heated therewith to accomplish a degree of sequential or </w:t>
            </w:r>
            <w:r w:rsidRPr="00C26F78">
              <w:rPr>
                <w:sz w:val="18"/>
                <w:lang w:eastAsia="en-GB"/>
              </w:rPr>
              <w:lastRenderedPageBreak/>
              <w:t xml:space="preserve">simultaneous post-polymerization </w:t>
            </w:r>
            <w:proofErr w:type="spellStart"/>
            <w:r w:rsidRPr="00C26F78">
              <w:rPr>
                <w:sz w:val="18"/>
                <w:lang w:eastAsia="en-GB"/>
              </w:rPr>
              <w:t>derivatization</w:t>
            </w:r>
            <w:proofErr w:type="spellEnd"/>
            <w:r w:rsidRPr="00C26F78">
              <w:rPr>
                <w:sz w:val="18"/>
                <w:lang w:eastAsia="en-GB"/>
              </w:rPr>
              <w:t xml:space="preserve"> with the second amine-containing post-polymerization </w:t>
            </w:r>
            <w:proofErr w:type="spellStart"/>
            <w:r w:rsidRPr="00C26F78">
              <w:rPr>
                <w:sz w:val="18"/>
                <w:lang w:eastAsia="en-GB"/>
              </w:rPr>
              <w:t>derivatization</w:t>
            </w:r>
            <w:proofErr w:type="spellEnd"/>
            <w:r w:rsidRPr="00C26F78">
              <w:rPr>
                <w:sz w:val="18"/>
                <w:lang w:eastAsia="en-GB"/>
              </w:rPr>
              <w:t xml:space="preserve"> agent.</w:t>
            </w:r>
          </w:p>
        </w:tc>
        <w:tc>
          <w:tcPr>
            <w:tcW w:w="1461" w:type="dxa"/>
            <w:shd w:val="clear" w:color="auto" w:fill="auto"/>
            <w:noWrap/>
            <w:hideMark/>
          </w:tcPr>
          <w:p w:rsidR="000A7FF1" w:rsidRPr="00C26F78" w:rsidRDefault="000A7FF1" w:rsidP="00C26F78">
            <w:pPr>
              <w:spacing w:line="240" w:lineRule="auto"/>
              <w:jc w:val="left"/>
              <w:rPr>
                <w:sz w:val="18"/>
                <w:lang w:eastAsia="en-GB"/>
              </w:rPr>
            </w:pPr>
            <w:r w:rsidRPr="00C26F78">
              <w:rPr>
                <w:sz w:val="18"/>
                <w:lang w:eastAsia="en-GB"/>
              </w:rPr>
              <w:lastRenderedPageBreak/>
              <w:t>NALCO</w:t>
            </w:r>
          </w:p>
        </w:tc>
      </w:tr>
      <w:tr w:rsidR="00C26F78" w:rsidRPr="00C26F78" w:rsidTr="00C26F78">
        <w:trPr>
          <w:trHeight w:val="300"/>
          <w:jc w:val="right"/>
        </w:trPr>
        <w:tc>
          <w:tcPr>
            <w:tcW w:w="1703" w:type="dxa"/>
            <w:shd w:val="clear" w:color="auto" w:fill="auto"/>
            <w:noWrap/>
            <w:hideMark/>
          </w:tcPr>
          <w:p w:rsidR="000A7FF1" w:rsidRPr="00C26F78" w:rsidRDefault="000A7FF1" w:rsidP="00C26F78">
            <w:pPr>
              <w:spacing w:line="240" w:lineRule="auto"/>
              <w:jc w:val="left"/>
              <w:rPr>
                <w:sz w:val="18"/>
                <w:lang w:eastAsia="en-GB"/>
              </w:rPr>
            </w:pPr>
            <w:r w:rsidRPr="00C26F78">
              <w:rPr>
                <w:sz w:val="18"/>
                <w:lang w:eastAsia="en-GB"/>
              </w:rPr>
              <w:lastRenderedPageBreak/>
              <w:t>Tagged polymers and their synthesis by post-polymerization (trans</w:t>
            </w:r>
            <w:proofErr w:type="gramStart"/>
            <w:r w:rsidRPr="00C26F78">
              <w:rPr>
                <w:sz w:val="18"/>
                <w:lang w:eastAsia="en-GB"/>
              </w:rPr>
              <w:t>)</w:t>
            </w:r>
            <w:proofErr w:type="spellStart"/>
            <w:r w:rsidRPr="00C26F78">
              <w:rPr>
                <w:sz w:val="18"/>
                <w:lang w:eastAsia="en-GB"/>
              </w:rPr>
              <w:t>amidation</w:t>
            </w:r>
            <w:proofErr w:type="spellEnd"/>
            <w:proofErr w:type="gramEnd"/>
            <w:r w:rsidRPr="00C26F78">
              <w:rPr>
                <w:sz w:val="18"/>
                <w:lang w:eastAsia="en-GB"/>
              </w:rPr>
              <w:t xml:space="preserve"> reaction.</w:t>
            </w:r>
          </w:p>
        </w:tc>
        <w:tc>
          <w:tcPr>
            <w:tcW w:w="1735" w:type="dxa"/>
            <w:shd w:val="clear" w:color="auto" w:fill="auto"/>
            <w:noWrap/>
            <w:hideMark/>
          </w:tcPr>
          <w:p w:rsidR="000A7FF1" w:rsidRPr="00C26F78" w:rsidRDefault="00CA0E00" w:rsidP="00C26F78">
            <w:pPr>
              <w:spacing w:line="240" w:lineRule="auto"/>
              <w:rPr>
                <w:sz w:val="18"/>
                <w:lang w:eastAsia="en-GB"/>
              </w:rPr>
            </w:pPr>
            <w:r w:rsidRPr="00C26F78">
              <w:rPr>
                <w:sz w:val="18"/>
                <w:lang w:eastAsia="en-GB"/>
              </w:rPr>
              <w:t>EP657474</w:t>
            </w:r>
          </w:p>
        </w:tc>
        <w:tc>
          <w:tcPr>
            <w:tcW w:w="3953" w:type="dxa"/>
            <w:shd w:val="clear" w:color="auto" w:fill="auto"/>
            <w:noWrap/>
            <w:hideMark/>
          </w:tcPr>
          <w:p w:rsidR="000A7FF1" w:rsidRPr="00C26F78" w:rsidRDefault="000A7FF1" w:rsidP="00C26F78">
            <w:pPr>
              <w:spacing w:line="240" w:lineRule="auto"/>
              <w:rPr>
                <w:sz w:val="18"/>
                <w:lang w:eastAsia="en-GB"/>
              </w:rPr>
            </w:pPr>
            <w:r w:rsidRPr="00C26F78">
              <w:rPr>
                <w:sz w:val="18"/>
                <w:lang w:eastAsia="en-GB"/>
              </w:rPr>
              <w:t>Polymers tagged with pendant fluorescent groups are prepared by the (trans</w:t>
            </w:r>
            <w:proofErr w:type="gramStart"/>
            <w:r w:rsidRPr="00C26F78">
              <w:rPr>
                <w:sz w:val="18"/>
                <w:lang w:eastAsia="en-GB"/>
              </w:rPr>
              <w:t>)</w:t>
            </w:r>
            <w:proofErr w:type="spellStart"/>
            <w:r w:rsidRPr="00C26F78">
              <w:rPr>
                <w:sz w:val="18"/>
                <w:lang w:eastAsia="en-GB"/>
              </w:rPr>
              <w:t>amidation</w:t>
            </w:r>
            <w:proofErr w:type="spellEnd"/>
            <w:proofErr w:type="gramEnd"/>
            <w:r w:rsidRPr="00C26F78">
              <w:rPr>
                <w:sz w:val="18"/>
                <w:lang w:eastAsia="en-GB"/>
              </w:rPr>
              <w:t xml:space="preserve"> </w:t>
            </w:r>
            <w:proofErr w:type="spellStart"/>
            <w:r w:rsidRPr="00C26F78">
              <w:rPr>
                <w:sz w:val="18"/>
                <w:lang w:eastAsia="en-GB"/>
              </w:rPr>
              <w:t>derivatization</w:t>
            </w:r>
            <w:proofErr w:type="spellEnd"/>
            <w:r w:rsidRPr="00C26F78">
              <w:rPr>
                <w:sz w:val="18"/>
                <w:lang w:eastAsia="en-GB"/>
              </w:rPr>
              <w:t xml:space="preserve"> of pre-existing polymers having carbonyl-type pendant groups. Polymers having pendant amide groups wherein the amide nitrogen is substituted with fluorescent moieties, prepared by (trans</w:t>
            </w:r>
            <w:proofErr w:type="gramStart"/>
            <w:r w:rsidRPr="00C26F78">
              <w:rPr>
                <w:sz w:val="18"/>
                <w:lang w:eastAsia="en-GB"/>
              </w:rPr>
              <w:t>)</w:t>
            </w:r>
            <w:proofErr w:type="spellStart"/>
            <w:r w:rsidRPr="00C26F78">
              <w:rPr>
                <w:sz w:val="18"/>
                <w:lang w:eastAsia="en-GB"/>
              </w:rPr>
              <w:t>amidation</w:t>
            </w:r>
            <w:proofErr w:type="spellEnd"/>
            <w:proofErr w:type="gramEnd"/>
            <w:r w:rsidRPr="00C26F78">
              <w:rPr>
                <w:sz w:val="18"/>
                <w:lang w:eastAsia="en-GB"/>
              </w:rPr>
              <w:t xml:space="preserve"> </w:t>
            </w:r>
            <w:proofErr w:type="spellStart"/>
            <w:r w:rsidRPr="00C26F78">
              <w:rPr>
                <w:sz w:val="18"/>
                <w:lang w:eastAsia="en-GB"/>
              </w:rPr>
              <w:t>derivatization</w:t>
            </w:r>
            <w:proofErr w:type="spellEnd"/>
            <w:r w:rsidRPr="00C26F78">
              <w:rPr>
                <w:sz w:val="18"/>
                <w:lang w:eastAsia="en-GB"/>
              </w:rPr>
              <w:t>, with a fluorescent composition of the Formula III &lt;CHEM&gt; wherein one of R5 and R6 may be hydrogen and within one of R5 and R6, or within R5 and R6 taken together, there is an organic fluorescent group, in the presence of a formaldehyde-</w:t>
            </w:r>
            <w:proofErr w:type="spellStart"/>
            <w:r w:rsidRPr="00C26F78">
              <w:rPr>
                <w:sz w:val="18"/>
                <w:lang w:eastAsia="en-GB"/>
              </w:rPr>
              <w:t>bisulfite</w:t>
            </w:r>
            <w:proofErr w:type="spellEnd"/>
            <w:r w:rsidRPr="00C26F78">
              <w:rPr>
                <w:sz w:val="18"/>
                <w:lang w:eastAsia="en-GB"/>
              </w:rPr>
              <w:t xml:space="preserve"> post-polymerization </w:t>
            </w:r>
            <w:proofErr w:type="spellStart"/>
            <w:r w:rsidRPr="00C26F78">
              <w:rPr>
                <w:sz w:val="18"/>
                <w:lang w:eastAsia="en-GB"/>
              </w:rPr>
              <w:t>derivatization</w:t>
            </w:r>
            <w:proofErr w:type="spellEnd"/>
            <w:r w:rsidRPr="00C26F78">
              <w:rPr>
                <w:sz w:val="18"/>
                <w:lang w:eastAsia="en-GB"/>
              </w:rPr>
              <w:t xml:space="preserve"> agent.</w:t>
            </w:r>
          </w:p>
        </w:tc>
        <w:tc>
          <w:tcPr>
            <w:tcW w:w="1461" w:type="dxa"/>
            <w:shd w:val="clear" w:color="auto" w:fill="auto"/>
            <w:noWrap/>
            <w:hideMark/>
          </w:tcPr>
          <w:p w:rsidR="000A7FF1" w:rsidRPr="00C26F78" w:rsidRDefault="000A7FF1" w:rsidP="00C26F78">
            <w:pPr>
              <w:spacing w:line="240" w:lineRule="auto"/>
              <w:jc w:val="left"/>
              <w:rPr>
                <w:sz w:val="18"/>
                <w:lang w:eastAsia="en-GB"/>
              </w:rPr>
            </w:pPr>
            <w:r w:rsidRPr="00C26F78">
              <w:rPr>
                <w:sz w:val="18"/>
                <w:lang w:eastAsia="en-GB"/>
              </w:rPr>
              <w:t>NALCO</w:t>
            </w:r>
          </w:p>
        </w:tc>
      </w:tr>
      <w:tr w:rsidR="00C26F78" w:rsidRPr="00C26F78" w:rsidTr="00C26F78">
        <w:trPr>
          <w:trHeight w:val="300"/>
          <w:jc w:val="right"/>
        </w:trPr>
        <w:tc>
          <w:tcPr>
            <w:tcW w:w="1703" w:type="dxa"/>
            <w:shd w:val="clear" w:color="auto" w:fill="auto"/>
            <w:noWrap/>
            <w:hideMark/>
          </w:tcPr>
          <w:p w:rsidR="000A7FF1" w:rsidRPr="00C26F78" w:rsidRDefault="000A7FF1" w:rsidP="00C26F78">
            <w:pPr>
              <w:spacing w:line="240" w:lineRule="auto"/>
              <w:jc w:val="left"/>
              <w:rPr>
                <w:sz w:val="18"/>
                <w:lang w:eastAsia="en-GB"/>
              </w:rPr>
            </w:pPr>
            <w:r w:rsidRPr="00C26F78">
              <w:rPr>
                <w:sz w:val="18"/>
                <w:lang w:eastAsia="en-GB"/>
              </w:rPr>
              <w:t>Method for characterizing the molecular weight and molecular weight distribution of ultra-high molecular weight water soluble polymers</w:t>
            </w:r>
          </w:p>
        </w:tc>
        <w:tc>
          <w:tcPr>
            <w:tcW w:w="1735" w:type="dxa"/>
            <w:shd w:val="clear" w:color="auto" w:fill="auto"/>
            <w:noWrap/>
            <w:hideMark/>
          </w:tcPr>
          <w:p w:rsidR="000A7FF1" w:rsidRPr="00C26F78" w:rsidRDefault="00CA0E00" w:rsidP="00C26F78">
            <w:pPr>
              <w:spacing w:line="240" w:lineRule="auto"/>
              <w:rPr>
                <w:sz w:val="18"/>
                <w:lang w:eastAsia="en-GB"/>
              </w:rPr>
            </w:pPr>
            <w:r w:rsidRPr="00C26F78">
              <w:rPr>
                <w:sz w:val="18"/>
                <w:lang w:eastAsia="en-GB"/>
              </w:rPr>
              <w:t>US4629566</w:t>
            </w:r>
          </w:p>
        </w:tc>
        <w:tc>
          <w:tcPr>
            <w:tcW w:w="3953" w:type="dxa"/>
            <w:shd w:val="clear" w:color="auto" w:fill="auto"/>
            <w:noWrap/>
            <w:hideMark/>
          </w:tcPr>
          <w:p w:rsidR="000A7FF1" w:rsidRPr="00C26F78" w:rsidRDefault="000A7FF1" w:rsidP="00C26F78">
            <w:pPr>
              <w:spacing w:line="240" w:lineRule="auto"/>
              <w:rPr>
                <w:sz w:val="18"/>
                <w:lang w:eastAsia="en-GB"/>
              </w:rPr>
            </w:pPr>
            <w:r w:rsidRPr="00C26F78">
              <w:rPr>
                <w:sz w:val="18"/>
                <w:lang w:eastAsia="en-GB"/>
              </w:rPr>
              <w:t xml:space="preserve">The molecular weight and molecular weight distribution of diverse ultra-high molecular weight water soluble polymers is rapidly determined based on apparent size by passage of extremely dilute samples of the polymer (1-250 ppm) through a column of nonporous packing whereby separation into molecular weight (apparent size) fractions is obtained predominantly based on flow (i.e., hydrodynamic chromatography). Detection of the extremely dilute sample polymer is accomplished, e.g., by tagging the polymer with a fluorescent agent and using a flow-through </w:t>
            </w:r>
            <w:proofErr w:type="spellStart"/>
            <w:r w:rsidRPr="00C26F78">
              <w:rPr>
                <w:sz w:val="18"/>
                <w:lang w:eastAsia="en-GB"/>
              </w:rPr>
              <w:t>fluorometer</w:t>
            </w:r>
            <w:proofErr w:type="spellEnd"/>
            <w:r w:rsidRPr="00C26F78">
              <w:rPr>
                <w:sz w:val="18"/>
                <w:lang w:eastAsia="en-GB"/>
              </w:rPr>
              <w:t xml:space="preserve"> detector. The molecular weight characterization of the polymers is determined independent or less dependent of the composition of the polymer by </w:t>
            </w:r>
            <w:proofErr w:type="spellStart"/>
            <w:r w:rsidRPr="00C26F78">
              <w:rPr>
                <w:sz w:val="18"/>
                <w:lang w:eastAsia="en-GB"/>
              </w:rPr>
              <w:t>analyzing</w:t>
            </w:r>
            <w:proofErr w:type="spellEnd"/>
            <w:r w:rsidRPr="00C26F78">
              <w:rPr>
                <w:sz w:val="18"/>
                <w:lang w:eastAsia="en-GB"/>
              </w:rPr>
              <w:t xml:space="preserve"> the sample in its </w:t>
            </w:r>
            <w:proofErr w:type="spellStart"/>
            <w:r w:rsidRPr="00C26F78">
              <w:rPr>
                <w:sz w:val="18"/>
                <w:lang w:eastAsia="en-GB"/>
              </w:rPr>
              <w:t>nonionized</w:t>
            </w:r>
            <w:proofErr w:type="spellEnd"/>
            <w:r w:rsidRPr="00C26F78">
              <w:rPr>
                <w:sz w:val="18"/>
                <w:lang w:eastAsia="en-GB"/>
              </w:rPr>
              <w:t xml:space="preserve"> form.</w:t>
            </w:r>
          </w:p>
        </w:tc>
        <w:tc>
          <w:tcPr>
            <w:tcW w:w="1461" w:type="dxa"/>
            <w:shd w:val="clear" w:color="auto" w:fill="auto"/>
            <w:noWrap/>
            <w:hideMark/>
          </w:tcPr>
          <w:p w:rsidR="000A7FF1" w:rsidRPr="00C26F78" w:rsidRDefault="000A7FF1" w:rsidP="00C26F78">
            <w:pPr>
              <w:spacing w:line="240" w:lineRule="auto"/>
              <w:jc w:val="left"/>
              <w:rPr>
                <w:sz w:val="18"/>
                <w:lang w:eastAsia="en-GB"/>
              </w:rPr>
            </w:pPr>
            <w:r w:rsidRPr="00C26F78">
              <w:rPr>
                <w:sz w:val="18"/>
                <w:lang w:eastAsia="en-GB"/>
              </w:rPr>
              <w:t>DOW CHEMICAL</w:t>
            </w:r>
          </w:p>
        </w:tc>
      </w:tr>
      <w:tr w:rsidR="00C26F78" w:rsidRPr="00C26F78" w:rsidTr="00C26F78">
        <w:trPr>
          <w:trHeight w:val="300"/>
          <w:jc w:val="right"/>
        </w:trPr>
        <w:tc>
          <w:tcPr>
            <w:tcW w:w="1703" w:type="dxa"/>
            <w:shd w:val="clear" w:color="auto" w:fill="auto"/>
            <w:noWrap/>
          </w:tcPr>
          <w:p w:rsidR="005A50BF" w:rsidRPr="00C26F78" w:rsidRDefault="005A50BF" w:rsidP="00C26F78">
            <w:pPr>
              <w:pStyle w:val="NoSpacing"/>
              <w:rPr>
                <w:sz w:val="18"/>
                <w:szCs w:val="18"/>
                <w:lang w:eastAsia="en-GB"/>
              </w:rPr>
            </w:pPr>
            <w:r w:rsidRPr="00C26F78">
              <w:rPr>
                <w:sz w:val="18"/>
                <w:szCs w:val="18"/>
                <w:lang w:eastAsia="en-GB"/>
              </w:rPr>
              <w:t xml:space="preserve">Method for Selectively Detecting Cysteine via Conjugated Fluorescent Polyelectrolyte-Mercury-Thymine </w:t>
            </w:r>
            <w:proofErr w:type="spellStart"/>
            <w:r w:rsidRPr="00C26F78">
              <w:rPr>
                <w:sz w:val="18"/>
                <w:szCs w:val="18"/>
                <w:lang w:eastAsia="en-GB"/>
              </w:rPr>
              <w:t>Complexation</w:t>
            </w:r>
            <w:proofErr w:type="spellEnd"/>
          </w:p>
        </w:tc>
        <w:tc>
          <w:tcPr>
            <w:tcW w:w="1735" w:type="dxa"/>
            <w:shd w:val="clear" w:color="auto" w:fill="auto"/>
            <w:noWrap/>
          </w:tcPr>
          <w:p w:rsidR="005A50BF" w:rsidRPr="00C26F78" w:rsidRDefault="00CA0E00" w:rsidP="00C26F78">
            <w:pPr>
              <w:spacing w:line="240" w:lineRule="auto"/>
              <w:rPr>
                <w:sz w:val="18"/>
                <w:lang w:eastAsia="en-GB"/>
              </w:rPr>
            </w:pPr>
            <w:r w:rsidRPr="00C26F78">
              <w:rPr>
                <w:sz w:val="18"/>
                <w:lang w:eastAsia="en-GB"/>
              </w:rPr>
              <w:t>KR20110136367</w:t>
            </w:r>
          </w:p>
        </w:tc>
        <w:tc>
          <w:tcPr>
            <w:tcW w:w="3953" w:type="dxa"/>
            <w:shd w:val="clear" w:color="auto" w:fill="auto"/>
            <w:noWrap/>
          </w:tcPr>
          <w:p w:rsidR="005A50BF" w:rsidRPr="00C26F78" w:rsidRDefault="005A50BF" w:rsidP="00C26F78">
            <w:pPr>
              <w:spacing w:line="240" w:lineRule="auto"/>
              <w:rPr>
                <w:sz w:val="18"/>
                <w:lang w:eastAsia="en-GB"/>
              </w:rPr>
            </w:pPr>
            <w:r w:rsidRPr="00C26F78">
              <w:rPr>
                <w:sz w:val="18"/>
                <w:lang w:eastAsia="en-GB"/>
              </w:rPr>
              <w:t>A method for selective detection of cysteine using conjugated fluorescent polyelectrolyte-mercury-thymine complex is provided to enable application of the complex in a chemical sensor material and biosensor. CONSTITUTION: A method for selective detection of cysteine comprises a step of using a conjugated fluorescent polyelectrolyte-mercury-thymine complex. A conjugated fluorescent polymer compound has a polymerization unit selected</w:t>
            </w:r>
          </w:p>
          <w:p w:rsidR="005A50BF" w:rsidRPr="00C26F78" w:rsidRDefault="005A50BF" w:rsidP="00C26F78">
            <w:pPr>
              <w:spacing w:line="240" w:lineRule="auto"/>
              <w:rPr>
                <w:sz w:val="18"/>
                <w:lang w:eastAsia="en-GB"/>
              </w:rPr>
            </w:pPr>
            <w:proofErr w:type="gramStart"/>
            <w:r w:rsidRPr="00C26F78">
              <w:rPr>
                <w:sz w:val="18"/>
                <w:lang w:eastAsia="en-GB"/>
              </w:rPr>
              <w:t>among</w:t>
            </w:r>
            <w:proofErr w:type="gramEnd"/>
            <w:r w:rsidRPr="00C26F78">
              <w:rPr>
                <w:sz w:val="18"/>
                <w:lang w:eastAsia="en-GB"/>
              </w:rPr>
              <w:t xml:space="preserve"> chemical formula 1 or 2. In chemical formula 1 or 2, R1 and R2 are independently a alkyl group of linear or branched C1-C6 in which </w:t>
            </w:r>
            <w:proofErr w:type="gramStart"/>
            <w:r w:rsidRPr="00C26F78">
              <w:rPr>
                <w:sz w:val="18"/>
                <w:lang w:eastAsia="en-GB"/>
              </w:rPr>
              <w:t>tri(</w:t>
            </w:r>
            <w:proofErr w:type="gramEnd"/>
            <w:r w:rsidRPr="00C26F78">
              <w:rPr>
                <w:sz w:val="18"/>
                <w:lang w:eastAsia="en-GB"/>
              </w:rPr>
              <w:t>C1-C7)</w:t>
            </w:r>
            <w:proofErr w:type="spellStart"/>
            <w:r w:rsidRPr="00C26F78">
              <w:rPr>
                <w:sz w:val="18"/>
                <w:lang w:eastAsia="en-GB"/>
              </w:rPr>
              <w:t>alkylammonium</w:t>
            </w:r>
            <w:proofErr w:type="spellEnd"/>
            <w:r w:rsidRPr="00C26F78">
              <w:rPr>
                <w:sz w:val="18"/>
                <w:lang w:eastAsia="en-GB"/>
              </w:rPr>
              <w:t xml:space="preserve"> salt is substituted at terminal; and Ar1 and Ar2 are independently (C6-C20) </w:t>
            </w:r>
            <w:proofErr w:type="spellStart"/>
            <w:r w:rsidRPr="00C26F78">
              <w:rPr>
                <w:sz w:val="18"/>
                <w:lang w:eastAsia="en-GB"/>
              </w:rPr>
              <w:t>arylene</w:t>
            </w:r>
            <w:proofErr w:type="spellEnd"/>
            <w:r w:rsidRPr="00C26F78">
              <w:rPr>
                <w:sz w:val="18"/>
                <w:lang w:eastAsia="en-GB"/>
              </w:rPr>
              <w:t>.</w:t>
            </w:r>
          </w:p>
        </w:tc>
        <w:tc>
          <w:tcPr>
            <w:tcW w:w="1461" w:type="dxa"/>
            <w:shd w:val="clear" w:color="auto" w:fill="auto"/>
            <w:noWrap/>
          </w:tcPr>
          <w:p w:rsidR="005A50BF" w:rsidRPr="00C26F78" w:rsidRDefault="005A50BF" w:rsidP="00C26F78">
            <w:pPr>
              <w:spacing w:line="240" w:lineRule="auto"/>
              <w:jc w:val="left"/>
              <w:rPr>
                <w:sz w:val="18"/>
                <w:lang w:eastAsia="en-GB"/>
              </w:rPr>
            </w:pPr>
            <w:r w:rsidRPr="00C26F78">
              <w:rPr>
                <w:sz w:val="18"/>
                <w:lang w:eastAsia="en-GB"/>
              </w:rPr>
              <w:t>LEE TAEK SEUNG; KWON NA YOUNG</w:t>
            </w:r>
          </w:p>
        </w:tc>
      </w:tr>
      <w:tr w:rsidR="00C26F78" w:rsidRPr="00C26F78" w:rsidTr="00C26F78">
        <w:trPr>
          <w:trHeight w:val="300"/>
          <w:jc w:val="right"/>
        </w:trPr>
        <w:tc>
          <w:tcPr>
            <w:tcW w:w="1703" w:type="dxa"/>
            <w:shd w:val="clear" w:color="auto" w:fill="auto"/>
            <w:noWrap/>
          </w:tcPr>
          <w:p w:rsidR="00CA0E00" w:rsidRPr="00C26F78" w:rsidRDefault="00CA0E00" w:rsidP="00C26F78">
            <w:pPr>
              <w:pStyle w:val="NoSpacing"/>
              <w:rPr>
                <w:sz w:val="18"/>
                <w:szCs w:val="18"/>
                <w:lang w:eastAsia="en-GB"/>
              </w:rPr>
            </w:pPr>
            <w:r w:rsidRPr="00C26F78">
              <w:rPr>
                <w:sz w:val="18"/>
                <w:szCs w:val="18"/>
                <w:lang w:eastAsia="en-GB"/>
              </w:rPr>
              <w:t xml:space="preserve">Polyelectrolyte Complex (E.G. </w:t>
            </w:r>
            <w:proofErr w:type="spellStart"/>
            <w:r w:rsidRPr="00C26F78">
              <w:rPr>
                <w:sz w:val="18"/>
                <w:szCs w:val="18"/>
                <w:lang w:eastAsia="en-GB"/>
              </w:rPr>
              <w:t>Zwitterionic</w:t>
            </w:r>
            <w:proofErr w:type="spellEnd"/>
            <w:r w:rsidRPr="00C26F78">
              <w:rPr>
                <w:sz w:val="18"/>
                <w:szCs w:val="18"/>
                <w:lang w:eastAsia="en-GB"/>
              </w:rPr>
              <w:t xml:space="preserve">  </w:t>
            </w:r>
            <w:proofErr w:type="spellStart"/>
            <w:r w:rsidRPr="00C26F78">
              <w:rPr>
                <w:sz w:val="18"/>
                <w:szCs w:val="18"/>
                <w:lang w:eastAsia="en-GB"/>
              </w:rPr>
              <w:t>Polythiphenes</w:t>
            </w:r>
            <w:proofErr w:type="spellEnd"/>
            <w:r w:rsidRPr="00C26F78">
              <w:rPr>
                <w:sz w:val="18"/>
                <w:szCs w:val="18"/>
                <w:lang w:eastAsia="en-GB"/>
              </w:rPr>
              <w:t xml:space="preserve">) with a Receptor (E.G. Polynucleotide, Antibody ETC.) for Biosensor </w:t>
            </w:r>
            <w:r w:rsidRPr="00C26F78">
              <w:rPr>
                <w:sz w:val="18"/>
                <w:szCs w:val="18"/>
                <w:lang w:eastAsia="en-GB"/>
              </w:rPr>
              <w:lastRenderedPageBreak/>
              <w:t>Applications</w:t>
            </w:r>
          </w:p>
        </w:tc>
        <w:tc>
          <w:tcPr>
            <w:tcW w:w="1735" w:type="dxa"/>
            <w:shd w:val="clear" w:color="auto" w:fill="auto"/>
            <w:noWrap/>
          </w:tcPr>
          <w:p w:rsidR="00CA0E00" w:rsidRPr="00C26F78" w:rsidRDefault="00CA0E00" w:rsidP="00C26F78">
            <w:pPr>
              <w:spacing w:line="240" w:lineRule="auto"/>
              <w:rPr>
                <w:sz w:val="18"/>
                <w:lang w:eastAsia="en-GB"/>
              </w:rPr>
            </w:pPr>
            <w:r w:rsidRPr="00C26F78">
              <w:rPr>
                <w:sz w:val="18"/>
                <w:lang w:eastAsia="en-GB"/>
              </w:rPr>
              <w:lastRenderedPageBreak/>
              <w:t>US20060175193</w:t>
            </w:r>
          </w:p>
        </w:tc>
        <w:tc>
          <w:tcPr>
            <w:tcW w:w="3953" w:type="dxa"/>
            <w:shd w:val="clear" w:color="auto" w:fill="auto"/>
            <w:noWrap/>
          </w:tcPr>
          <w:p w:rsidR="00CA0E00" w:rsidRPr="00C26F78" w:rsidRDefault="00CA0E00" w:rsidP="00C26F78">
            <w:pPr>
              <w:spacing w:line="240" w:lineRule="auto"/>
              <w:rPr>
                <w:sz w:val="18"/>
                <w:lang w:eastAsia="en-GB"/>
              </w:rPr>
            </w:pPr>
            <w:r w:rsidRPr="00C26F78">
              <w:rPr>
                <w:sz w:val="18"/>
                <w:lang w:eastAsia="en-GB"/>
              </w:rPr>
              <w:t xml:space="preserve">A complex between conjugated polyelectrolyte, and one or more receptor molecules specific for a target biomolecule </w:t>
            </w:r>
            <w:proofErr w:type="spellStart"/>
            <w:r w:rsidRPr="00C26F78">
              <w:rPr>
                <w:sz w:val="18"/>
                <w:lang w:eastAsia="en-GB"/>
              </w:rPr>
              <w:t>analyte</w:t>
            </w:r>
            <w:proofErr w:type="spellEnd"/>
            <w:r w:rsidRPr="00C26F78">
              <w:rPr>
                <w:sz w:val="18"/>
                <w:lang w:eastAsia="en-GB"/>
              </w:rPr>
              <w:t xml:space="preserve">, the polyelectrolyte and the receptor being </w:t>
            </w:r>
            <w:proofErr w:type="gramStart"/>
            <w:r w:rsidRPr="00C26F78">
              <w:rPr>
                <w:sz w:val="18"/>
                <w:lang w:eastAsia="en-GB"/>
              </w:rPr>
              <w:t>non</w:t>
            </w:r>
            <w:proofErr w:type="gramEnd"/>
            <w:r w:rsidRPr="00C26F78">
              <w:rPr>
                <w:sz w:val="18"/>
                <w:lang w:eastAsia="en-GB"/>
              </w:rPr>
              <w:t xml:space="preserve"> covalently bound to each other, is usable as a probe for </w:t>
            </w:r>
            <w:proofErr w:type="spellStart"/>
            <w:r w:rsidRPr="00C26F78">
              <w:rPr>
                <w:sz w:val="18"/>
                <w:lang w:eastAsia="en-GB"/>
              </w:rPr>
              <w:t>biomolecular</w:t>
            </w:r>
            <w:proofErr w:type="spellEnd"/>
            <w:r w:rsidRPr="00C26F78">
              <w:rPr>
                <w:sz w:val="18"/>
                <w:lang w:eastAsia="en-GB"/>
              </w:rPr>
              <w:t xml:space="preserve"> interactions. It also relates to a method of determining selected properties of biomolecules. Thereby, a complex as above is exposed to a </w:t>
            </w:r>
            <w:r w:rsidRPr="00C26F78">
              <w:rPr>
                <w:sz w:val="18"/>
                <w:lang w:eastAsia="en-GB"/>
              </w:rPr>
              <w:lastRenderedPageBreak/>
              <w:t xml:space="preserve">target biomolecule </w:t>
            </w:r>
            <w:proofErr w:type="spellStart"/>
            <w:r w:rsidRPr="00C26F78">
              <w:rPr>
                <w:sz w:val="18"/>
                <w:lang w:eastAsia="en-GB"/>
              </w:rPr>
              <w:t>analyte</w:t>
            </w:r>
            <w:proofErr w:type="spellEnd"/>
            <w:r w:rsidRPr="00C26F78">
              <w:rPr>
                <w:sz w:val="18"/>
                <w:lang w:eastAsia="en-GB"/>
              </w:rPr>
              <w:t xml:space="preserve"> whereby the </w:t>
            </w:r>
            <w:proofErr w:type="spellStart"/>
            <w:r w:rsidRPr="00C26F78">
              <w:rPr>
                <w:sz w:val="18"/>
                <w:lang w:eastAsia="en-GB"/>
              </w:rPr>
              <w:t>analyte</w:t>
            </w:r>
            <w:proofErr w:type="spellEnd"/>
            <w:r w:rsidRPr="00C26F78">
              <w:rPr>
                <w:sz w:val="18"/>
                <w:lang w:eastAsia="en-GB"/>
              </w:rPr>
              <w:t xml:space="preserve"> and the receptor interact, and a change of a property of the polyelectrolyte in response to the interaction between the receptor and the </w:t>
            </w:r>
            <w:proofErr w:type="spellStart"/>
            <w:r w:rsidRPr="00C26F78">
              <w:rPr>
                <w:sz w:val="18"/>
                <w:lang w:eastAsia="en-GB"/>
              </w:rPr>
              <w:t>analyte</w:t>
            </w:r>
            <w:proofErr w:type="spellEnd"/>
            <w:r w:rsidRPr="00C26F78">
              <w:rPr>
                <w:sz w:val="18"/>
                <w:lang w:eastAsia="en-GB"/>
              </w:rPr>
              <w:t xml:space="preserve"> is detected. The detected change is used to determine the selected property of the biomolecule.</w:t>
            </w:r>
          </w:p>
        </w:tc>
        <w:tc>
          <w:tcPr>
            <w:tcW w:w="1461" w:type="dxa"/>
            <w:shd w:val="clear" w:color="auto" w:fill="auto"/>
            <w:noWrap/>
          </w:tcPr>
          <w:p w:rsidR="00CA0E00" w:rsidRPr="00C26F78" w:rsidRDefault="00CA0E00" w:rsidP="00C26F78">
            <w:pPr>
              <w:spacing w:line="240" w:lineRule="auto"/>
              <w:jc w:val="left"/>
              <w:rPr>
                <w:sz w:val="18"/>
                <w:lang w:eastAsia="en-GB"/>
              </w:rPr>
            </w:pPr>
            <w:r w:rsidRPr="00C26F78">
              <w:rPr>
                <w:sz w:val="18"/>
                <w:lang w:eastAsia="en-GB"/>
              </w:rPr>
              <w:lastRenderedPageBreak/>
              <w:t>YOUNG &amp; THOMPOSON</w:t>
            </w:r>
          </w:p>
        </w:tc>
      </w:tr>
      <w:tr w:rsidR="00C26F78" w:rsidRPr="00C26F78" w:rsidTr="00C26F78">
        <w:trPr>
          <w:trHeight w:val="300"/>
          <w:jc w:val="right"/>
        </w:trPr>
        <w:tc>
          <w:tcPr>
            <w:tcW w:w="1703" w:type="dxa"/>
            <w:shd w:val="clear" w:color="auto" w:fill="auto"/>
            <w:noWrap/>
          </w:tcPr>
          <w:p w:rsidR="005A50BF" w:rsidRPr="00C26F78" w:rsidRDefault="005A50BF" w:rsidP="00C26F78">
            <w:pPr>
              <w:pStyle w:val="NoSpacing"/>
              <w:rPr>
                <w:sz w:val="18"/>
                <w:szCs w:val="18"/>
                <w:lang w:eastAsia="en-GB"/>
              </w:rPr>
            </w:pPr>
            <w:r w:rsidRPr="00C26F78">
              <w:rPr>
                <w:sz w:val="18"/>
                <w:szCs w:val="18"/>
                <w:lang w:eastAsia="en-GB"/>
              </w:rPr>
              <w:lastRenderedPageBreak/>
              <w:t>Methods, Kits and Compositions Pertaining To Detection Complexes</w:t>
            </w:r>
          </w:p>
        </w:tc>
        <w:tc>
          <w:tcPr>
            <w:tcW w:w="1735" w:type="dxa"/>
            <w:shd w:val="clear" w:color="auto" w:fill="auto"/>
            <w:noWrap/>
          </w:tcPr>
          <w:p w:rsidR="005A50BF" w:rsidRPr="00C26F78" w:rsidRDefault="00CA0E00" w:rsidP="00C26F78">
            <w:pPr>
              <w:spacing w:line="240" w:lineRule="auto"/>
              <w:rPr>
                <w:sz w:val="18"/>
                <w:lang w:eastAsia="en-GB"/>
              </w:rPr>
            </w:pPr>
            <w:r w:rsidRPr="00C26F78">
              <w:rPr>
                <w:sz w:val="18"/>
                <w:lang w:eastAsia="en-GB"/>
              </w:rPr>
              <w:t>US6607889</w:t>
            </w:r>
          </w:p>
        </w:tc>
        <w:tc>
          <w:tcPr>
            <w:tcW w:w="3953" w:type="dxa"/>
            <w:shd w:val="clear" w:color="auto" w:fill="auto"/>
            <w:noWrap/>
          </w:tcPr>
          <w:p w:rsidR="005A50BF" w:rsidRPr="00C26F78" w:rsidRDefault="005A50BF" w:rsidP="00C26F78">
            <w:pPr>
              <w:spacing w:line="240" w:lineRule="auto"/>
              <w:rPr>
                <w:sz w:val="18"/>
                <w:lang w:eastAsia="en-GB"/>
              </w:rPr>
            </w:pPr>
            <w:r w:rsidRPr="00C26F78">
              <w:rPr>
                <w:sz w:val="18"/>
                <w:lang w:eastAsia="en-GB"/>
              </w:rPr>
              <w:t xml:space="preserve">This invention is directed to methods, kits and compositions which utilise Detection Complexes to detect or identify the presence, absence or </w:t>
            </w:r>
            <w:r w:rsidR="004730DF" w:rsidRPr="00C26F78">
              <w:rPr>
                <w:sz w:val="18"/>
                <w:lang w:eastAsia="en-GB"/>
              </w:rPr>
              <w:t>quantity</w:t>
            </w:r>
            <w:r w:rsidRPr="00C26F78">
              <w:rPr>
                <w:sz w:val="18"/>
                <w:lang w:eastAsia="en-GB"/>
              </w:rPr>
              <w:t xml:space="preserve"> of a target molecule in a sample of interest. A Detection Complex comprises at least two component polymers and at least one set of donor and accept moieties. To each at least two component </w:t>
            </w:r>
            <w:proofErr w:type="spellStart"/>
            <w:r w:rsidRPr="00C26F78">
              <w:rPr>
                <w:sz w:val="18"/>
                <w:lang w:eastAsia="en-GB"/>
              </w:rPr>
              <w:t>polmers</w:t>
            </w:r>
            <w:proofErr w:type="spellEnd"/>
            <w:r w:rsidRPr="00C26F78">
              <w:rPr>
                <w:sz w:val="18"/>
                <w:lang w:eastAsia="en-GB"/>
              </w:rPr>
              <w:t xml:space="preserve"> is linked at least one moiety of a set donor and acceptor moieties, such that the formation of the complex facilitates transfer of energy between donor and acceptor moieties of each set in a manner which, in an assay, produces changes in detectible signal which can be correlated with the presence absence of quantity of target sequence and/or target molecule of interest in the sample.</w:t>
            </w:r>
          </w:p>
        </w:tc>
        <w:tc>
          <w:tcPr>
            <w:tcW w:w="1461" w:type="dxa"/>
            <w:shd w:val="clear" w:color="auto" w:fill="auto"/>
            <w:noWrap/>
          </w:tcPr>
          <w:p w:rsidR="005A50BF" w:rsidRPr="00C26F78" w:rsidRDefault="005A50BF" w:rsidP="00C26F78">
            <w:pPr>
              <w:spacing w:line="240" w:lineRule="auto"/>
              <w:jc w:val="left"/>
              <w:rPr>
                <w:sz w:val="18"/>
                <w:lang w:eastAsia="en-GB"/>
              </w:rPr>
            </w:pPr>
            <w:r w:rsidRPr="00C26F78">
              <w:rPr>
                <w:sz w:val="18"/>
                <w:lang w:eastAsia="en-GB"/>
              </w:rPr>
              <w:t>Boston Probes, Inc.</w:t>
            </w:r>
          </w:p>
        </w:tc>
      </w:tr>
    </w:tbl>
    <w:p w:rsidR="00143F92" w:rsidRDefault="00143F92" w:rsidP="00143F92"/>
    <w:sectPr w:rsidR="00143F92" w:rsidSect="00C26F78">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2514E" w:rsidRDefault="00D2514E" w:rsidP="007D5FD0">
      <w:r>
        <w:separator/>
      </w:r>
    </w:p>
  </w:endnote>
  <w:endnote w:type="continuationSeparator" w:id="0">
    <w:p w:rsidR="00D2514E" w:rsidRDefault="00D2514E" w:rsidP="007D5F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MTSYN">
    <w:altName w:val="Arial Unicode MS"/>
    <w:panose1 w:val="00000000000000000000"/>
    <w:charset w:val="81"/>
    <w:family w:val="auto"/>
    <w:notTrueType/>
    <w:pitch w:val="default"/>
    <w:sig w:usb0="00000000" w:usb1="09060000" w:usb2="00000010" w:usb3="00000000" w:csb0="0008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35432394"/>
      <w:docPartObj>
        <w:docPartGallery w:val="Page Numbers (Bottom of Page)"/>
        <w:docPartUnique/>
      </w:docPartObj>
    </w:sdtPr>
    <w:sdtEndPr>
      <w:rPr>
        <w:noProof/>
      </w:rPr>
    </w:sdtEndPr>
    <w:sdtContent>
      <w:p w:rsidR="005A3E28" w:rsidRDefault="005A3E28" w:rsidP="00AE24AD">
        <w:pPr>
          <w:pStyle w:val="Footer"/>
          <w:jc w:val="right"/>
        </w:pPr>
        <w:r>
          <w:fldChar w:fldCharType="begin"/>
        </w:r>
        <w:r>
          <w:instrText xml:space="preserve"> PAGE   \* MERGEFORMAT </w:instrText>
        </w:r>
        <w:r>
          <w:fldChar w:fldCharType="separate"/>
        </w:r>
        <w:r w:rsidR="003545AD">
          <w:rPr>
            <w:noProof/>
          </w:rPr>
          <w:t>194</w:t>
        </w:r>
        <w:r>
          <w:rPr>
            <w:noProof/>
          </w:rPr>
          <w:fldChar w:fldCharType="end"/>
        </w:r>
      </w:p>
    </w:sdtContent>
  </w:sdt>
  <w:p w:rsidR="005A3E28" w:rsidRDefault="005A3E28" w:rsidP="007D5FD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2514E" w:rsidRDefault="00D2514E" w:rsidP="007D5FD0">
      <w:r>
        <w:separator/>
      </w:r>
    </w:p>
  </w:footnote>
  <w:footnote w:type="continuationSeparator" w:id="0">
    <w:p w:rsidR="00D2514E" w:rsidRDefault="00D2514E" w:rsidP="007D5FD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3E28" w:rsidRDefault="005A3E28" w:rsidP="00AE24AD">
    <w:pPr>
      <w:pStyle w:val="Header"/>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B825B0"/>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nsid w:val="053868CA"/>
    <w:multiLevelType w:val="hybridMultilevel"/>
    <w:tmpl w:val="389AE42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943106E"/>
    <w:multiLevelType w:val="hybridMultilevel"/>
    <w:tmpl w:val="4858BBE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B9D249B"/>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nsid w:val="0F2065F8"/>
    <w:multiLevelType w:val="hybridMultilevel"/>
    <w:tmpl w:val="51E8CA80"/>
    <w:lvl w:ilvl="0" w:tplc="1BF867EC">
      <w:start w:val="2"/>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5">
    <w:nsid w:val="0F9C0316"/>
    <w:multiLevelType w:val="multilevel"/>
    <w:tmpl w:val="1422C8C8"/>
    <w:lvl w:ilvl="0">
      <w:start w:val="2"/>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6">
    <w:nsid w:val="1E0C75E5"/>
    <w:multiLevelType w:val="multilevel"/>
    <w:tmpl w:val="08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2BEC3137"/>
    <w:multiLevelType w:val="hybridMultilevel"/>
    <w:tmpl w:val="874288E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3AB97B01"/>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9">
    <w:nsid w:val="400E18A3"/>
    <w:multiLevelType w:val="hybridMultilevel"/>
    <w:tmpl w:val="A22C03A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413716DC"/>
    <w:multiLevelType w:val="hybridMultilevel"/>
    <w:tmpl w:val="ECD2EAA6"/>
    <w:lvl w:ilvl="0" w:tplc="D22C6624">
      <w:numFmt w:val="bullet"/>
      <w:lvlText w:val="-"/>
      <w:lvlJc w:val="left"/>
      <w:pPr>
        <w:ind w:left="720" w:hanging="360"/>
      </w:pPr>
      <w:rPr>
        <w:rFonts w:ascii="Calibri" w:eastAsiaTheme="minorHAnsi"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4494304E"/>
    <w:multiLevelType w:val="hybridMultilevel"/>
    <w:tmpl w:val="FCA28ED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49120D95"/>
    <w:multiLevelType w:val="hybridMultilevel"/>
    <w:tmpl w:val="9B4C27AE"/>
    <w:lvl w:ilvl="0" w:tplc="08090001">
      <w:start w:val="1"/>
      <w:numFmt w:val="bullet"/>
      <w:lvlText w:val=""/>
      <w:lvlJc w:val="left"/>
      <w:pPr>
        <w:ind w:left="765" w:hanging="360"/>
      </w:pPr>
      <w:rPr>
        <w:rFonts w:ascii="Symbol" w:hAnsi="Symbol" w:hint="default"/>
      </w:rPr>
    </w:lvl>
    <w:lvl w:ilvl="1" w:tplc="08090003" w:tentative="1">
      <w:start w:val="1"/>
      <w:numFmt w:val="bullet"/>
      <w:lvlText w:val="o"/>
      <w:lvlJc w:val="left"/>
      <w:pPr>
        <w:ind w:left="1485" w:hanging="360"/>
      </w:pPr>
      <w:rPr>
        <w:rFonts w:ascii="Courier New" w:hAnsi="Courier New" w:cs="Courier New" w:hint="default"/>
      </w:rPr>
    </w:lvl>
    <w:lvl w:ilvl="2" w:tplc="08090005" w:tentative="1">
      <w:start w:val="1"/>
      <w:numFmt w:val="bullet"/>
      <w:lvlText w:val=""/>
      <w:lvlJc w:val="left"/>
      <w:pPr>
        <w:ind w:left="2205" w:hanging="360"/>
      </w:pPr>
      <w:rPr>
        <w:rFonts w:ascii="Wingdings" w:hAnsi="Wingdings" w:hint="default"/>
      </w:rPr>
    </w:lvl>
    <w:lvl w:ilvl="3" w:tplc="08090001" w:tentative="1">
      <w:start w:val="1"/>
      <w:numFmt w:val="bullet"/>
      <w:lvlText w:val=""/>
      <w:lvlJc w:val="left"/>
      <w:pPr>
        <w:ind w:left="2925" w:hanging="360"/>
      </w:pPr>
      <w:rPr>
        <w:rFonts w:ascii="Symbol" w:hAnsi="Symbol" w:hint="default"/>
      </w:rPr>
    </w:lvl>
    <w:lvl w:ilvl="4" w:tplc="08090003" w:tentative="1">
      <w:start w:val="1"/>
      <w:numFmt w:val="bullet"/>
      <w:lvlText w:val="o"/>
      <w:lvlJc w:val="left"/>
      <w:pPr>
        <w:ind w:left="3645" w:hanging="360"/>
      </w:pPr>
      <w:rPr>
        <w:rFonts w:ascii="Courier New" w:hAnsi="Courier New" w:cs="Courier New" w:hint="default"/>
      </w:rPr>
    </w:lvl>
    <w:lvl w:ilvl="5" w:tplc="08090005" w:tentative="1">
      <w:start w:val="1"/>
      <w:numFmt w:val="bullet"/>
      <w:lvlText w:val=""/>
      <w:lvlJc w:val="left"/>
      <w:pPr>
        <w:ind w:left="4365" w:hanging="360"/>
      </w:pPr>
      <w:rPr>
        <w:rFonts w:ascii="Wingdings" w:hAnsi="Wingdings" w:hint="default"/>
      </w:rPr>
    </w:lvl>
    <w:lvl w:ilvl="6" w:tplc="08090001" w:tentative="1">
      <w:start w:val="1"/>
      <w:numFmt w:val="bullet"/>
      <w:lvlText w:val=""/>
      <w:lvlJc w:val="left"/>
      <w:pPr>
        <w:ind w:left="5085" w:hanging="360"/>
      </w:pPr>
      <w:rPr>
        <w:rFonts w:ascii="Symbol" w:hAnsi="Symbol" w:hint="default"/>
      </w:rPr>
    </w:lvl>
    <w:lvl w:ilvl="7" w:tplc="08090003" w:tentative="1">
      <w:start w:val="1"/>
      <w:numFmt w:val="bullet"/>
      <w:lvlText w:val="o"/>
      <w:lvlJc w:val="left"/>
      <w:pPr>
        <w:ind w:left="5805" w:hanging="360"/>
      </w:pPr>
      <w:rPr>
        <w:rFonts w:ascii="Courier New" w:hAnsi="Courier New" w:cs="Courier New" w:hint="default"/>
      </w:rPr>
    </w:lvl>
    <w:lvl w:ilvl="8" w:tplc="08090005" w:tentative="1">
      <w:start w:val="1"/>
      <w:numFmt w:val="bullet"/>
      <w:lvlText w:val=""/>
      <w:lvlJc w:val="left"/>
      <w:pPr>
        <w:ind w:left="6525" w:hanging="360"/>
      </w:pPr>
      <w:rPr>
        <w:rFonts w:ascii="Wingdings" w:hAnsi="Wingdings" w:hint="default"/>
      </w:rPr>
    </w:lvl>
  </w:abstractNum>
  <w:abstractNum w:abstractNumId="13">
    <w:nsid w:val="4A8D5475"/>
    <w:multiLevelType w:val="hybridMultilevel"/>
    <w:tmpl w:val="F2C0349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4BB225E3"/>
    <w:multiLevelType w:val="multilevel"/>
    <w:tmpl w:val="62C494AA"/>
    <w:lvl w:ilvl="0">
      <w:start w:val="1"/>
      <w:numFmt w:val="decimal"/>
      <w:pStyle w:val="Heading1"/>
      <w:lvlText w:val="Chapter %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color w:val="auto"/>
      </w:rPr>
    </w:lvl>
    <w:lvl w:ilvl="3">
      <w:start w:val="1"/>
      <w:numFmt w:val="decimal"/>
      <w:pStyle w:val="Heading4"/>
      <w:lvlText w:val="%1.%2.%3.%4"/>
      <w:lvlJc w:val="left"/>
      <w:pPr>
        <w:ind w:left="864" w:hanging="864"/>
      </w:pPr>
      <w:rPr>
        <w:rFonts w:hint="default"/>
        <w:color w:val="000000" w:themeColor="text1"/>
      </w:rPr>
    </w:lvl>
    <w:lvl w:ilvl="4">
      <w:start w:val="1"/>
      <w:numFmt w:val="decimal"/>
      <w:pStyle w:val="Heading5"/>
      <w:lvlText w:val="%1.%2.%3.%4.%5"/>
      <w:lvlJc w:val="left"/>
      <w:pPr>
        <w:ind w:left="1008" w:hanging="1008"/>
      </w:pPr>
      <w:rPr>
        <w:rFonts w:hint="default"/>
        <w:color w:val="auto"/>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5">
    <w:nsid w:val="4E7E76AC"/>
    <w:multiLevelType w:val="multilevel"/>
    <w:tmpl w:val="F468BDB0"/>
    <w:lvl w:ilvl="0">
      <w:start w:val="3"/>
      <w:numFmt w:val="decimal"/>
      <w:lvlText w:val="%1"/>
      <w:lvlJc w:val="left"/>
      <w:pPr>
        <w:ind w:left="360" w:hanging="36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nsid w:val="503C57FB"/>
    <w:multiLevelType w:val="hybridMultilevel"/>
    <w:tmpl w:val="221CF0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59BA7413"/>
    <w:multiLevelType w:val="hybridMultilevel"/>
    <w:tmpl w:val="B35E999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5DAE216D"/>
    <w:multiLevelType w:val="hybridMultilevel"/>
    <w:tmpl w:val="800A9CF6"/>
    <w:lvl w:ilvl="0" w:tplc="FE9C6BF2">
      <w:start w:val="1"/>
      <w:numFmt w:val="decimal"/>
      <w:pStyle w:val="Body1"/>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9">
    <w:nsid w:val="64B968B0"/>
    <w:multiLevelType w:val="multilevel"/>
    <w:tmpl w:val="EBE40CEA"/>
    <w:lvl w:ilvl="0">
      <w:start w:val="3"/>
      <w:numFmt w:val="decimal"/>
      <w:lvlText w:val="%1"/>
      <w:lvlJc w:val="left"/>
      <w:pPr>
        <w:ind w:left="570" w:hanging="570"/>
      </w:pPr>
      <w:rPr>
        <w:rFonts w:hint="default"/>
      </w:rPr>
    </w:lvl>
    <w:lvl w:ilvl="1">
      <w:start w:val="1"/>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0">
    <w:nsid w:val="6F5853D3"/>
    <w:multiLevelType w:val="multilevel"/>
    <w:tmpl w:val="36025AC6"/>
    <w:lvl w:ilvl="0">
      <w:start w:val="3"/>
      <w:numFmt w:val="decimal"/>
      <w:lvlText w:val="%1"/>
      <w:lvlJc w:val="left"/>
      <w:pPr>
        <w:ind w:left="360" w:hanging="3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1">
    <w:nsid w:val="7707155E"/>
    <w:multiLevelType w:val="hybridMultilevel"/>
    <w:tmpl w:val="B678CFC2"/>
    <w:lvl w:ilvl="0" w:tplc="7C32E6EE">
      <w:numFmt w:val="bullet"/>
      <w:lvlText w:val="-"/>
      <w:lvlJc w:val="left"/>
      <w:pPr>
        <w:ind w:left="405" w:hanging="360"/>
      </w:pPr>
      <w:rPr>
        <w:rFonts w:ascii="Calibri" w:eastAsia="Times New Roman" w:hAnsi="Calibri" w:cs="Calibri" w:hint="default"/>
      </w:rPr>
    </w:lvl>
    <w:lvl w:ilvl="1" w:tplc="08090003" w:tentative="1">
      <w:start w:val="1"/>
      <w:numFmt w:val="bullet"/>
      <w:lvlText w:val="o"/>
      <w:lvlJc w:val="left"/>
      <w:pPr>
        <w:ind w:left="1125" w:hanging="360"/>
      </w:pPr>
      <w:rPr>
        <w:rFonts w:ascii="Courier New" w:hAnsi="Courier New" w:cs="Courier New" w:hint="default"/>
      </w:rPr>
    </w:lvl>
    <w:lvl w:ilvl="2" w:tplc="08090005" w:tentative="1">
      <w:start w:val="1"/>
      <w:numFmt w:val="bullet"/>
      <w:lvlText w:val=""/>
      <w:lvlJc w:val="left"/>
      <w:pPr>
        <w:ind w:left="1845" w:hanging="360"/>
      </w:pPr>
      <w:rPr>
        <w:rFonts w:ascii="Wingdings" w:hAnsi="Wingdings" w:hint="default"/>
      </w:rPr>
    </w:lvl>
    <w:lvl w:ilvl="3" w:tplc="08090001" w:tentative="1">
      <w:start w:val="1"/>
      <w:numFmt w:val="bullet"/>
      <w:lvlText w:val=""/>
      <w:lvlJc w:val="left"/>
      <w:pPr>
        <w:ind w:left="2565" w:hanging="360"/>
      </w:pPr>
      <w:rPr>
        <w:rFonts w:ascii="Symbol" w:hAnsi="Symbol" w:hint="default"/>
      </w:rPr>
    </w:lvl>
    <w:lvl w:ilvl="4" w:tplc="08090003" w:tentative="1">
      <w:start w:val="1"/>
      <w:numFmt w:val="bullet"/>
      <w:lvlText w:val="o"/>
      <w:lvlJc w:val="left"/>
      <w:pPr>
        <w:ind w:left="3285" w:hanging="360"/>
      </w:pPr>
      <w:rPr>
        <w:rFonts w:ascii="Courier New" w:hAnsi="Courier New" w:cs="Courier New" w:hint="default"/>
      </w:rPr>
    </w:lvl>
    <w:lvl w:ilvl="5" w:tplc="08090005" w:tentative="1">
      <w:start w:val="1"/>
      <w:numFmt w:val="bullet"/>
      <w:lvlText w:val=""/>
      <w:lvlJc w:val="left"/>
      <w:pPr>
        <w:ind w:left="4005" w:hanging="360"/>
      </w:pPr>
      <w:rPr>
        <w:rFonts w:ascii="Wingdings" w:hAnsi="Wingdings" w:hint="default"/>
      </w:rPr>
    </w:lvl>
    <w:lvl w:ilvl="6" w:tplc="08090001" w:tentative="1">
      <w:start w:val="1"/>
      <w:numFmt w:val="bullet"/>
      <w:lvlText w:val=""/>
      <w:lvlJc w:val="left"/>
      <w:pPr>
        <w:ind w:left="4725" w:hanging="360"/>
      </w:pPr>
      <w:rPr>
        <w:rFonts w:ascii="Symbol" w:hAnsi="Symbol" w:hint="default"/>
      </w:rPr>
    </w:lvl>
    <w:lvl w:ilvl="7" w:tplc="08090003" w:tentative="1">
      <w:start w:val="1"/>
      <w:numFmt w:val="bullet"/>
      <w:lvlText w:val="o"/>
      <w:lvlJc w:val="left"/>
      <w:pPr>
        <w:ind w:left="5445" w:hanging="360"/>
      </w:pPr>
      <w:rPr>
        <w:rFonts w:ascii="Courier New" w:hAnsi="Courier New" w:cs="Courier New" w:hint="default"/>
      </w:rPr>
    </w:lvl>
    <w:lvl w:ilvl="8" w:tplc="08090005" w:tentative="1">
      <w:start w:val="1"/>
      <w:numFmt w:val="bullet"/>
      <w:lvlText w:val=""/>
      <w:lvlJc w:val="left"/>
      <w:pPr>
        <w:ind w:left="6165" w:hanging="360"/>
      </w:pPr>
      <w:rPr>
        <w:rFonts w:ascii="Wingdings" w:hAnsi="Wingdings" w:hint="default"/>
      </w:rPr>
    </w:lvl>
  </w:abstractNum>
  <w:abstractNum w:abstractNumId="22">
    <w:nsid w:val="7EAF5482"/>
    <w:multiLevelType w:val="multilevel"/>
    <w:tmpl w:val="8FE0F4CA"/>
    <w:lvl w:ilvl="0">
      <w:start w:val="4"/>
      <w:numFmt w:val="decimal"/>
      <w:lvlText w:val="%1"/>
      <w:lvlJc w:val="left"/>
      <w:pPr>
        <w:ind w:left="360" w:hanging="360"/>
      </w:pPr>
      <w:rPr>
        <w:rFonts w:hint="default"/>
        <w:color w:val="auto"/>
      </w:rPr>
    </w:lvl>
    <w:lvl w:ilvl="1">
      <w:start w:val="1"/>
      <w:numFmt w:val="decimal"/>
      <w:lvlText w:val="%1.%2"/>
      <w:lvlJc w:val="left"/>
      <w:pPr>
        <w:ind w:left="720" w:hanging="720"/>
      </w:pPr>
      <w:rPr>
        <w:rFonts w:hint="default"/>
        <w:color w:val="auto"/>
      </w:rPr>
    </w:lvl>
    <w:lvl w:ilvl="2">
      <w:start w:val="1"/>
      <w:numFmt w:val="decimal"/>
      <w:lvlText w:val="%1.%2.%3"/>
      <w:lvlJc w:val="left"/>
      <w:pPr>
        <w:ind w:left="720" w:hanging="720"/>
      </w:pPr>
      <w:rPr>
        <w:rFonts w:hint="default"/>
        <w:color w:val="auto"/>
      </w:rPr>
    </w:lvl>
    <w:lvl w:ilvl="3">
      <w:start w:val="1"/>
      <w:numFmt w:val="decimal"/>
      <w:lvlText w:val="%1.%2.%3.%4"/>
      <w:lvlJc w:val="left"/>
      <w:pPr>
        <w:ind w:left="1080" w:hanging="1080"/>
      </w:pPr>
      <w:rPr>
        <w:rFonts w:hint="default"/>
        <w:color w:val="auto"/>
      </w:rPr>
    </w:lvl>
    <w:lvl w:ilvl="4">
      <w:start w:val="1"/>
      <w:numFmt w:val="decimal"/>
      <w:lvlText w:val="%1.%2.%3.%4.%5"/>
      <w:lvlJc w:val="left"/>
      <w:pPr>
        <w:ind w:left="1080" w:hanging="1080"/>
      </w:pPr>
      <w:rPr>
        <w:rFonts w:hint="default"/>
        <w:color w:val="auto"/>
      </w:rPr>
    </w:lvl>
    <w:lvl w:ilvl="5">
      <w:start w:val="1"/>
      <w:numFmt w:val="decimal"/>
      <w:lvlText w:val="%1.%2.%3.%4.%5.%6"/>
      <w:lvlJc w:val="left"/>
      <w:pPr>
        <w:ind w:left="1440" w:hanging="1440"/>
      </w:pPr>
      <w:rPr>
        <w:rFonts w:hint="default"/>
        <w:color w:val="auto"/>
      </w:rPr>
    </w:lvl>
    <w:lvl w:ilvl="6">
      <w:start w:val="1"/>
      <w:numFmt w:val="decimal"/>
      <w:lvlText w:val="%1.%2.%3.%4.%5.%6.%7"/>
      <w:lvlJc w:val="left"/>
      <w:pPr>
        <w:ind w:left="1800" w:hanging="1800"/>
      </w:pPr>
      <w:rPr>
        <w:rFonts w:hint="default"/>
        <w:color w:val="auto"/>
      </w:rPr>
    </w:lvl>
    <w:lvl w:ilvl="7">
      <w:start w:val="1"/>
      <w:numFmt w:val="decimal"/>
      <w:lvlText w:val="%1.%2.%3.%4.%5.%6.%7.%8"/>
      <w:lvlJc w:val="left"/>
      <w:pPr>
        <w:ind w:left="1800" w:hanging="1800"/>
      </w:pPr>
      <w:rPr>
        <w:rFonts w:hint="default"/>
        <w:color w:val="auto"/>
      </w:rPr>
    </w:lvl>
    <w:lvl w:ilvl="8">
      <w:start w:val="1"/>
      <w:numFmt w:val="decimal"/>
      <w:lvlText w:val="%1.%2.%3.%4.%5.%6.%7.%8.%9"/>
      <w:lvlJc w:val="left"/>
      <w:pPr>
        <w:ind w:left="2160" w:hanging="2160"/>
      </w:pPr>
      <w:rPr>
        <w:rFonts w:hint="default"/>
        <w:color w:val="auto"/>
      </w:rPr>
    </w:lvl>
  </w:abstractNum>
  <w:num w:numId="1">
    <w:abstractNumId w:val="2"/>
  </w:num>
  <w:num w:numId="2">
    <w:abstractNumId w:val="14"/>
  </w:num>
  <w:num w:numId="3">
    <w:abstractNumId w:val="1"/>
  </w:num>
  <w:num w:numId="4">
    <w:abstractNumId w:val="13"/>
  </w:num>
  <w:num w:numId="5">
    <w:abstractNumId w:val="6"/>
  </w:num>
  <w:num w:numId="6">
    <w:abstractNumId w:val="17"/>
  </w:num>
  <w:num w:numId="7">
    <w:abstractNumId w:val="11"/>
  </w:num>
  <w:num w:numId="8">
    <w:abstractNumId w:val="9"/>
  </w:num>
  <w:num w:numId="9">
    <w:abstractNumId w:val="7"/>
  </w:num>
  <w:num w:numId="10">
    <w:abstractNumId w:val="3"/>
  </w:num>
  <w:num w:numId="11">
    <w:abstractNumId w:val="0"/>
  </w:num>
  <w:num w:numId="12">
    <w:abstractNumId w:val="8"/>
  </w:num>
  <w:num w:numId="13">
    <w:abstractNumId w:val="4"/>
  </w:num>
  <w:num w:numId="14">
    <w:abstractNumId w:val="5"/>
  </w:num>
  <w:num w:numId="15">
    <w:abstractNumId w:val="20"/>
  </w:num>
  <w:num w:numId="16">
    <w:abstractNumId w:val="19"/>
  </w:num>
  <w:num w:numId="17">
    <w:abstractNumId w:val="15"/>
  </w:num>
  <w:num w:numId="18">
    <w:abstractNumId w:val="14"/>
    <w:lvlOverride w:ilvl="0">
      <w:lvl w:ilvl="0">
        <w:start w:val="1"/>
        <w:numFmt w:val="decimal"/>
        <w:pStyle w:val="Heading1"/>
        <w:lvlText w:val="%1"/>
        <w:lvlJc w:val="left"/>
        <w:pPr>
          <w:ind w:left="432" w:hanging="432"/>
        </w:pPr>
        <w:rPr>
          <w:rFonts w:hint="default"/>
        </w:rPr>
      </w:lvl>
    </w:lvlOverride>
    <w:lvlOverride w:ilvl="1">
      <w:lvl w:ilvl="1">
        <w:start w:val="1"/>
        <w:numFmt w:val="decimal"/>
        <w:pStyle w:val="Heading2"/>
        <w:lvlText w:val="%1.%2"/>
        <w:lvlJc w:val="left"/>
        <w:pPr>
          <w:ind w:left="576" w:hanging="576"/>
        </w:pPr>
        <w:rPr>
          <w:rFonts w:hint="default"/>
        </w:rPr>
      </w:lvl>
    </w:lvlOverride>
    <w:lvlOverride w:ilvl="2">
      <w:lvl w:ilvl="2">
        <w:start w:val="1"/>
        <w:numFmt w:val="decimal"/>
        <w:pStyle w:val="Heading3"/>
        <w:lvlText w:val="%1.%2.%3"/>
        <w:lvlJc w:val="left"/>
        <w:pPr>
          <w:ind w:left="720" w:hanging="720"/>
        </w:pPr>
        <w:rPr>
          <w:rFonts w:hint="default"/>
        </w:rPr>
      </w:lvl>
    </w:lvlOverride>
    <w:lvlOverride w:ilvl="3">
      <w:lvl w:ilvl="3">
        <w:start w:val="1"/>
        <w:numFmt w:val="decimal"/>
        <w:pStyle w:val="Heading4"/>
        <w:lvlText w:val="%1.%2.%3.%4"/>
        <w:lvlJc w:val="left"/>
        <w:pPr>
          <w:ind w:left="864" w:hanging="864"/>
        </w:pPr>
        <w:rPr>
          <w:rFonts w:hint="default"/>
        </w:rPr>
      </w:lvl>
    </w:lvlOverride>
    <w:lvlOverride w:ilvl="4">
      <w:lvl w:ilvl="4">
        <w:start w:val="1"/>
        <w:numFmt w:val="decimal"/>
        <w:pStyle w:val="Heading5"/>
        <w:lvlText w:val="%1.%2.%3.%4.%5"/>
        <w:lvlJc w:val="left"/>
        <w:pPr>
          <w:ind w:left="1008" w:hanging="1008"/>
        </w:pPr>
        <w:rPr>
          <w:rFonts w:hint="default"/>
        </w:rPr>
      </w:lvl>
    </w:lvlOverride>
    <w:lvlOverride w:ilvl="5">
      <w:lvl w:ilvl="5">
        <w:start w:val="1"/>
        <w:numFmt w:val="decimal"/>
        <w:pStyle w:val="Heading6"/>
        <w:lvlText w:val="%1.%2.%3.%4.%5.%6"/>
        <w:lvlJc w:val="left"/>
        <w:pPr>
          <w:ind w:left="1152" w:hanging="1152"/>
        </w:pPr>
        <w:rPr>
          <w:rFonts w:hint="default"/>
        </w:rPr>
      </w:lvl>
    </w:lvlOverride>
    <w:lvlOverride w:ilvl="6">
      <w:lvl w:ilvl="6">
        <w:start w:val="1"/>
        <w:numFmt w:val="decimal"/>
        <w:pStyle w:val="Heading7"/>
        <w:lvlText w:val="%1.%2.%3.%4.%5.%6.%7"/>
        <w:lvlJc w:val="left"/>
        <w:pPr>
          <w:ind w:left="1296" w:hanging="1296"/>
        </w:pPr>
        <w:rPr>
          <w:rFonts w:hint="default"/>
        </w:rPr>
      </w:lvl>
    </w:lvlOverride>
    <w:lvlOverride w:ilvl="7">
      <w:lvl w:ilvl="7">
        <w:start w:val="1"/>
        <w:numFmt w:val="decimal"/>
        <w:pStyle w:val="Heading8"/>
        <w:lvlText w:val="%1.%2.%3.%4.%5.%6.%7.%8"/>
        <w:lvlJc w:val="left"/>
        <w:pPr>
          <w:ind w:left="1440" w:hanging="1440"/>
        </w:pPr>
        <w:rPr>
          <w:rFonts w:hint="default"/>
        </w:rPr>
      </w:lvl>
    </w:lvlOverride>
    <w:lvlOverride w:ilvl="8">
      <w:lvl w:ilvl="8">
        <w:start w:val="1"/>
        <w:numFmt w:val="decimal"/>
        <w:pStyle w:val="Heading9"/>
        <w:lvlText w:val="%1.%2.%3.%4.%5.%6.%7.%8.%9"/>
        <w:lvlJc w:val="left"/>
        <w:pPr>
          <w:ind w:left="1584" w:hanging="1584"/>
        </w:pPr>
        <w:rPr>
          <w:rFonts w:hint="default"/>
        </w:rPr>
      </w:lvl>
    </w:lvlOverride>
  </w:num>
  <w:num w:numId="19">
    <w:abstractNumId w:val="22"/>
  </w:num>
  <w:num w:numId="20">
    <w:abstractNumId w:val="10"/>
  </w:num>
  <w:num w:numId="21">
    <w:abstractNumId w:val="16"/>
  </w:num>
  <w:num w:numId="22">
    <w:abstractNumId w:val="21"/>
  </w:num>
  <w:num w:numId="23">
    <w:abstractNumId w:val="12"/>
  </w:num>
  <w:num w:numId="2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st2sws0t8dzst3esap05evd9r95ez5pddpdx&quot;&gt;My EndNote Library&lt;record-ids&gt;&lt;item&gt;1&lt;/item&gt;&lt;item&gt;2&lt;/item&gt;&lt;item&gt;3&lt;/item&gt;&lt;item&gt;4&lt;/item&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8&lt;/item&gt;&lt;item&gt;49&lt;/item&gt;&lt;item&gt;50&lt;/item&gt;&lt;item&gt;51&lt;/item&gt;&lt;item&gt;52&lt;/item&gt;&lt;item&gt;53&lt;/item&gt;&lt;item&gt;54&lt;/item&gt;&lt;item&gt;55&lt;/item&gt;&lt;item&gt;56&lt;/item&gt;&lt;item&gt;57&lt;/item&gt;&lt;item&gt;58&lt;/item&gt;&lt;item&gt;59&lt;/item&gt;&lt;item&gt;60&lt;/item&gt;&lt;item&gt;61&lt;/item&gt;&lt;item&gt;62&lt;/item&gt;&lt;item&gt;63&lt;/item&gt;&lt;item&gt;64&lt;/item&gt;&lt;item&gt;65&lt;/item&gt;&lt;item&gt;66&lt;/item&gt;&lt;item&gt;67&lt;/item&gt;&lt;item&gt;68&lt;/item&gt;&lt;item&gt;69&lt;/item&gt;&lt;item&gt;70&lt;/item&gt;&lt;item&gt;71&lt;/item&gt;&lt;item&gt;72&lt;/item&gt;&lt;item&gt;73&lt;/item&gt;&lt;item&gt;74&lt;/item&gt;&lt;item&gt;75&lt;/item&gt;&lt;item&gt;76&lt;/item&gt;&lt;item&gt;77&lt;/item&gt;&lt;item&gt;78&lt;/item&gt;&lt;item&gt;79&lt;/item&gt;&lt;item&gt;80&lt;/item&gt;&lt;item&gt;81&lt;/item&gt;&lt;item&gt;82&lt;/item&gt;&lt;item&gt;83&lt;/item&gt;&lt;item&gt;84&lt;/item&gt;&lt;item&gt;85&lt;/item&gt;&lt;item&gt;86&lt;/item&gt;&lt;item&gt;87&lt;/item&gt;&lt;item&gt;88&lt;/item&gt;&lt;item&gt;89&lt;/item&gt;&lt;item&gt;90&lt;/item&gt;&lt;item&gt;91&lt;/item&gt;&lt;item&gt;92&lt;/item&gt;&lt;item&gt;94&lt;/item&gt;&lt;item&gt;95&lt;/item&gt;&lt;item&gt;96&lt;/item&gt;&lt;item&gt;97&lt;/item&gt;&lt;item&gt;98&lt;/item&gt;&lt;item&gt;99&lt;/item&gt;&lt;item&gt;100&lt;/item&gt;&lt;item&gt;101&lt;/item&gt;&lt;item&gt;102&lt;/item&gt;&lt;item&gt;103&lt;/item&gt;&lt;item&gt;104&lt;/item&gt;&lt;item&gt;105&lt;/item&gt;&lt;item&gt;106&lt;/item&gt;&lt;item&gt;107&lt;/item&gt;&lt;item&gt;108&lt;/item&gt;&lt;item&gt;109&lt;/item&gt;&lt;item&gt;110&lt;/item&gt;&lt;item&gt;111&lt;/item&gt;&lt;item&gt;112&lt;/item&gt;&lt;item&gt;113&lt;/item&gt;&lt;item&gt;114&lt;/item&gt;&lt;item&gt;115&lt;/item&gt;&lt;item&gt;116&lt;/item&gt;&lt;item&gt;117&lt;/item&gt;&lt;item&gt;118&lt;/item&gt;&lt;item&gt;119&lt;/item&gt;&lt;item&gt;120&lt;/item&gt;&lt;item&gt;121&lt;/item&gt;&lt;item&gt;122&lt;/item&gt;&lt;item&gt;123&lt;/item&gt;&lt;item&gt;124&lt;/item&gt;&lt;item&gt;125&lt;/item&gt;&lt;item&gt;126&lt;/item&gt;&lt;item&gt;127&lt;/item&gt;&lt;item&gt;128&lt;/item&gt;&lt;item&gt;129&lt;/item&gt;&lt;item&gt;130&lt;/item&gt;&lt;item&gt;131&lt;/item&gt;&lt;item&gt;132&lt;/item&gt;&lt;item&gt;133&lt;/item&gt;&lt;item&gt;134&lt;/item&gt;&lt;item&gt;135&lt;/item&gt;&lt;item&gt;136&lt;/item&gt;&lt;item&gt;137&lt;/item&gt;&lt;item&gt;139&lt;/item&gt;&lt;item&gt;141&lt;/item&gt;&lt;item&gt;142&lt;/item&gt;&lt;item&gt;143&lt;/item&gt;&lt;item&gt;144&lt;/item&gt;&lt;item&gt;145&lt;/item&gt;&lt;item&gt;146&lt;/item&gt;&lt;item&gt;147&lt;/item&gt;&lt;item&gt;148&lt;/item&gt;&lt;item&gt;149&lt;/item&gt;&lt;item&gt;150&lt;/item&gt;&lt;item&gt;151&lt;/item&gt;&lt;item&gt;152&lt;/item&gt;&lt;item&gt;153&lt;/item&gt;&lt;item&gt;154&lt;/item&gt;&lt;item&gt;155&lt;/item&gt;&lt;item&gt;156&lt;/item&gt;&lt;item&gt;157&lt;/item&gt;&lt;item&gt;158&lt;/item&gt;&lt;item&gt;159&lt;/item&gt;&lt;item&gt;160&lt;/item&gt;&lt;item&gt;161&lt;/item&gt;&lt;item&gt;162&lt;/item&gt;&lt;item&gt;163&lt;/item&gt;&lt;item&gt;164&lt;/item&gt;&lt;item&gt;165&lt;/item&gt;&lt;item&gt;166&lt;/item&gt;&lt;item&gt;167&lt;/item&gt;&lt;item&gt;168&lt;/item&gt;&lt;item&gt;170&lt;/item&gt;&lt;item&gt;171&lt;/item&gt;&lt;item&gt;172&lt;/item&gt;&lt;item&gt;173&lt;/item&gt;&lt;item&gt;174&lt;/item&gt;&lt;item&gt;175&lt;/item&gt;&lt;item&gt;176&lt;/item&gt;&lt;item&gt;177&lt;/item&gt;&lt;item&gt;178&lt;/item&gt;&lt;item&gt;179&lt;/item&gt;&lt;item&gt;180&lt;/item&gt;&lt;item&gt;181&lt;/item&gt;&lt;item&gt;182&lt;/item&gt;&lt;item&gt;183&lt;/item&gt;&lt;item&gt;184&lt;/item&gt;&lt;item&gt;185&lt;/item&gt;&lt;item&gt;186&lt;/item&gt;&lt;item&gt;187&lt;/item&gt;&lt;item&gt;188&lt;/item&gt;&lt;item&gt;189&lt;/item&gt;&lt;item&gt;190&lt;/item&gt;&lt;/record-ids&gt;&lt;/item&gt;&lt;/Libraries&gt;"/>
  </w:docVars>
  <w:rsids>
    <w:rsidRoot w:val="007743A3"/>
    <w:rsid w:val="000006FF"/>
    <w:rsid w:val="00002321"/>
    <w:rsid w:val="00004A05"/>
    <w:rsid w:val="00005F68"/>
    <w:rsid w:val="00006382"/>
    <w:rsid w:val="00006EB6"/>
    <w:rsid w:val="00007DE1"/>
    <w:rsid w:val="00010018"/>
    <w:rsid w:val="00010363"/>
    <w:rsid w:val="000105FB"/>
    <w:rsid w:val="00011260"/>
    <w:rsid w:val="00011522"/>
    <w:rsid w:val="00014EED"/>
    <w:rsid w:val="00017ACF"/>
    <w:rsid w:val="00017D23"/>
    <w:rsid w:val="000222A6"/>
    <w:rsid w:val="00022560"/>
    <w:rsid w:val="0002459C"/>
    <w:rsid w:val="00026502"/>
    <w:rsid w:val="00026564"/>
    <w:rsid w:val="000275F1"/>
    <w:rsid w:val="0003169E"/>
    <w:rsid w:val="0003207D"/>
    <w:rsid w:val="00033F29"/>
    <w:rsid w:val="00036139"/>
    <w:rsid w:val="000373BF"/>
    <w:rsid w:val="00042480"/>
    <w:rsid w:val="00045130"/>
    <w:rsid w:val="000458EA"/>
    <w:rsid w:val="00045A3B"/>
    <w:rsid w:val="000472E1"/>
    <w:rsid w:val="000479D2"/>
    <w:rsid w:val="0005053D"/>
    <w:rsid w:val="00050A61"/>
    <w:rsid w:val="00050B08"/>
    <w:rsid w:val="0005157C"/>
    <w:rsid w:val="00051D87"/>
    <w:rsid w:val="00054874"/>
    <w:rsid w:val="00054E27"/>
    <w:rsid w:val="00056A22"/>
    <w:rsid w:val="00061281"/>
    <w:rsid w:val="00061DD0"/>
    <w:rsid w:val="000629FD"/>
    <w:rsid w:val="000640BC"/>
    <w:rsid w:val="000643A9"/>
    <w:rsid w:val="00064474"/>
    <w:rsid w:val="000645BA"/>
    <w:rsid w:val="000654A7"/>
    <w:rsid w:val="00065C35"/>
    <w:rsid w:val="00066063"/>
    <w:rsid w:val="00066235"/>
    <w:rsid w:val="0007077A"/>
    <w:rsid w:val="00071166"/>
    <w:rsid w:val="00071C9D"/>
    <w:rsid w:val="0007340B"/>
    <w:rsid w:val="000734F9"/>
    <w:rsid w:val="00075A2A"/>
    <w:rsid w:val="000772B7"/>
    <w:rsid w:val="000772E7"/>
    <w:rsid w:val="000840DA"/>
    <w:rsid w:val="00087042"/>
    <w:rsid w:val="00087115"/>
    <w:rsid w:val="00087ADC"/>
    <w:rsid w:val="000905A7"/>
    <w:rsid w:val="00093283"/>
    <w:rsid w:val="00093394"/>
    <w:rsid w:val="00093816"/>
    <w:rsid w:val="000938FF"/>
    <w:rsid w:val="00094893"/>
    <w:rsid w:val="000952CD"/>
    <w:rsid w:val="00096372"/>
    <w:rsid w:val="00096A91"/>
    <w:rsid w:val="00096AC7"/>
    <w:rsid w:val="00097260"/>
    <w:rsid w:val="000976FF"/>
    <w:rsid w:val="0009770F"/>
    <w:rsid w:val="000A018A"/>
    <w:rsid w:val="000A0B31"/>
    <w:rsid w:val="000A1F9E"/>
    <w:rsid w:val="000A2878"/>
    <w:rsid w:val="000A368A"/>
    <w:rsid w:val="000A509D"/>
    <w:rsid w:val="000A65AC"/>
    <w:rsid w:val="000A7F59"/>
    <w:rsid w:val="000A7FF1"/>
    <w:rsid w:val="000B0C75"/>
    <w:rsid w:val="000B1CD3"/>
    <w:rsid w:val="000B2AF5"/>
    <w:rsid w:val="000B4F87"/>
    <w:rsid w:val="000B54F9"/>
    <w:rsid w:val="000B6AC5"/>
    <w:rsid w:val="000B7E1D"/>
    <w:rsid w:val="000C064E"/>
    <w:rsid w:val="000C1213"/>
    <w:rsid w:val="000C1E02"/>
    <w:rsid w:val="000C281C"/>
    <w:rsid w:val="000C487D"/>
    <w:rsid w:val="000D2133"/>
    <w:rsid w:val="000D248D"/>
    <w:rsid w:val="000D29A4"/>
    <w:rsid w:val="000D29A8"/>
    <w:rsid w:val="000D3358"/>
    <w:rsid w:val="000D4B7A"/>
    <w:rsid w:val="000D5D35"/>
    <w:rsid w:val="000D6F7A"/>
    <w:rsid w:val="000D794C"/>
    <w:rsid w:val="000E0434"/>
    <w:rsid w:val="000E22B2"/>
    <w:rsid w:val="000E65FD"/>
    <w:rsid w:val="000E7B18"/>
    <w:rsid w:val="000F0199"/>
    <w:rsid w:val="000F02CF"/>
    <w:rsid w:val="000F034D"/>
    <w:rsid w:val="000F132F"/>
    <w:rsid w:val="000F31D1"/>
    <w:rsid w:val="000F6FF5"/>
    <w:rsid w:val="0010031D"/>
    <w:rsid w:val="00101214"/>
    <w:rsid w:val="00101886"/>
    <w:rsid w:val="0010193E"/>
    <w:rsid w:val="00103AEB"/>
    <w:rsid w:val="00104C1D"/>
    <w:rsid w:val="00104D91"/>
    <w:rsid w:val="00105876"/>
    <w:rsid w:val="0010710A"/>
    <w:rsid w:val="0010737A"/>
    <w:rsid w:val="00107AF7"/>
    <w:rsid w:val="001104CB"/>
    <w:rsid w:val="00111046"/>
    <w:rsid w:val="00111EB2"/>
    <w:rsid w:val="0011287E"/>
    <w:rsid w:val="00112BEF"/>
    <w:rsid w:val="00113186"/>
    <w:rsid w:val="001179CA"/>
    <w:rsid w:val="0012011E"/>
    <w:rsid w:val="00122336"/>
    <w:rsid w:val="00123373"/>
    <w:rsid w:val="00123FBE"/>
    <w:rsid w:val="00125FD2"/>
    <w:rsid w:val="00126B94"/>
    <w:rsid w:val="0012725A"/>
    <w:rsid w:val="001275CC"/>
    <w:rsid w:val="00127D0F"/>
    <w:rsid w:val="0013074D"/>
    <w:rsid w:val="001308EC"/>
    <w:rsid w:val="00131E6F"/>
    <w:rsid w:val="00132C52"/>
    <w:rsid w:val="00132FF7"/>
    <w:rsid w:val="00133A30"/>
    <w:rsid w:val="0013414A"/>
    <w:rsid w:val="001341BF"/>
    <w:rsid w:val="00134A6A"/>
    <w:rsid w:val="00134F32"/>
    <w:rsid w:val="00136834"/>
    <w:rsid w:val="0014170F"/>
    <w:rsid w:val="00141F4E"/>
    <w:rsid w:val="00142215"/>
    <w:rsid w:val="00142EFC"/>
    <w:rsid w:val="00143CF8"/>
    <w:rsid w:val="00143D19"/>
    <w:rsid w:val="00143F92"/>
    <w:rsid w:val="001455D4"/>
    <w:rsid w:val="00147E09"/>
    <w:rsid w:val="00152157"/>
    <w:rsid w:val="00153A31"/>
    <w:rsid w:val="00154425"/>
    <w:rsid w:val="00154BFE"/>
    <w:rsid w:val="00155336"/>
    <w:rsid w:val="0015614E"/>
    <w:rsid w:val="00156D85"/>
    <w:rsid w:val="00157BD7"/>
    <w:rsid w:val="00161650"/>
    <w:rsid w:val="00161D9A"/>
    <w:rsid w:val="00162E87"/>
    <w:rsid w:val="0016332D"/>
    <w:rsid w:val="001637E8"/>
    <w:rsid w:val="00163A49"/>
    <w:rsid w:val="00164C16"/>
    <w:rsid w:val="00167A25"/>
    <w:rsid w:val="00167B88"/>
    <w:rsid w:val="001733B3"/>
    <w:rsid w:val="00173563"/>
    <w:rsid w:val="00174AB8"/>
    <w:rsid w:val="00174B32"/>
    <w:rsid w:val="00174E60"/>
    <w:rsid w:val="00174E84"/>
    <w:rsid w:val="00177AD8"/>
    <w:rsid w:val="0018002A"/>
    <w:rsid w:val="00183903"/>
    <w:rsid w:val="00185320"/>
    <w:rsid w:val="00187836"/>
    <w:rsid w:val="00187C42"/>
    <w:rsid w:val="00190048"/>
    <w:rsid w:val="00190652"/>
    <w:rsid w:val="00190A32"/>
    <w:rsid w:val="00190CE6"/>
    <w:rsid w:val="0019165D"/>
    <w:rsid w:val="00193E5A"/>
    <w:rsid w:val="00194D9F"/>
    <w:rsid w:val="001A1AA0"/>
    <w:rsid w:val="001A1B9C"/>
    <w:rsid w:val="001A3DA9"/>
    <w:rsid w:val="001A4542"/>
    <w:rsid w:val="001A505E"/>
    <w:rsid w:val="001A5E7C"/>
    <w:rsid w:val="001A5F73"/>
    <w:rsid w:val="001A65BA"/>
    <w:rsid w:val="001A6AAD"/>
    <w:rsid w:val="001A6B11"/>
    <w:rsid w:val="001A6CE0"/>
    <w:rsid w:val="001A7A4D"/>
    <w:rsid w:val="001B1DFD"/>
    <w:rsid w:val="001B2B8A"/>
    <w:rsid w:val="001B4C04"/>
    <w:rsid w:val="001B6CBE"/>
    <w:rsid w:val="001B7086"/>
    <w:rsid w:val="001C1EB9"/>
    <w:rsid w:val="001C239C"/>
    <w:rsid w:val="001C43FC"/>
    <w:rsid w:val="001D0511"/>
    <w:rsid w:val="001D4719"/>
    <w:rsid w:val="001D5A24"/>
    <w:rsid w:val="001D6765"/>
    <w:rsid w:val="001E133F"/>
    <w:rsid w:val="001E2DE1"/>
    <w:rsid w:val="001E3242"/>
    <w:rsid w:val="001E39C8"/>
    <w:rsid w:val="001E3EA7"/>
    <w:rsid w:val="001E44FC"/>
    <w:rsid w:val="001E5F3A"/>
    <w:rsid w:val="001E6666"/>
    <w:rsid w:val="001E7CC5"/>
    <w:rsid w:val="001E7E7A"/>
    <w:rsid w:val="001F1879"/>
    <w:rsid w:val="001F2CC5"/>
    <w:rsid w:val="001F3DD6"/>
    <w:rsid w:val="001F5C07"/>
    <w:rsid w:val="001F5C3F"/>
    <w:rsid w:val="00202141"/>
    <w:rsid w:val="0020249A"/>
    <w:rsid w:val="00202B62"/>
    <w:rsid w:val="002038B9"/>
    <w:rsid w:val="00204659"/>
    <w:rsid w:val="00204C7C"/>
    <w:rsid w:val="00206221"/>
    <w:rsid w:val="00207D40"/>
    <w:rsid w:val="00210673"/>
    <w:rsid w:val="002116A5"/>
    <w:rsid w:val="0021423B"/>
    <w:rsid w:val="00215144"/>
    <w:rsid w:val="00215DBB"/>
    <w:rsid w:val="00215FB4"/>
    <w:rsid w:val="002160EA"/>
    <w:rsid w:val="00216816"/>
    <w:rsid w:val="00216EE6"/>
    <w:rsid w:val="0021798D"/>
    <w:rsid w:val="00217B0C"/>
    <w:rsid w:val="00217C6A"/>
    <w:rsid w:val="00217EEF"/>
    <w:rsid w:val="00220769"/>
    <w:rsid w:val="00220903"/>
    <w:rsid w:val="00221838"/>
    <w:rsid w:val="002225E6"/>
    <w:rsid w:val="00223FDD"/>
    <w:rsid w:val="002240F0"/>
    <w:rsid w:val="00225850"/>
    <w:rsid w:val="00227129"/>
    <w:rsid w:val="0023009B"/>
    <w:rsid w:val="00231051"/>
    <w:rsid w:val="0023113C"/>
    <w:rsid w:val="002311BE"/>
    <w:rsid w:val="00231636"/>
    <w:rsid w:val="002325D6"/>
    <w:rsid w:val="00232DEC"/>
    <w:rsid w:val="00232FA0"/>
    <w:rsid w:val="002340FF"/>
    <w:rsid w:val="002355D4"/>
    <w:rsid w:val="00235E43"/>
    <w:rsid w:val="002408B7"/>
    <w:rsid w:val="002414A2"/>
    <w:rsid w:val="00241A1E"/>
    <w:rsid w:val="00246ECD"/>
    <w:rsid w:val="002474F5"/>
    <w:rsid w:val="0024754F"/>
    <w:rsid w:val="00252DB2"/>
    <w:rsid w:val="00254A1D"/>
    <w:rsid w:val="00255166"/>
    <w:rsid w:val="00255250"/>
    <w:rsid w:val="00255C6A"/>
    <w:rsid w:val="002608ED"/>
    <w:rsid w:val="00261E97"/>
    <w:rsid w:val="0026298D"/>
    <w:rsid w:val="002656D7"/>
    <w:rsid w:val="00266955"/>
    <w:rsid w:val="002673EC"/>
    <w:rsid w:val="0026799E"/>
    <w:rsid w:val="0027160A"/>
    <w:rsid w:val="00272A33"/>
    <w:rsid w:val="002733CF"/>
    <w:rsid w:val="0027390E"/>
    <w:rsid w:val="002746EC"/>
    <w:rsid w:val="00274FF0"/>
    <w:rsid w:val="00275386"/>
    <w:rsid w:val="00275DFC"/>
    <w:rsid w:val="00281170"/>
    <w:rsid w:val="002818EF"/>
    <w:rsid w:val="00281B51"/>
    <w:rsid w:val="00282D37"/>
    <w:rsid w:val="00283F3C"/>
    <w:rsid w:val="002854BC"/>
    <w:rsid w:val="0028643B"/>
    <w:rsid w:val="00286DDE"/>
    <w:rsid w:val="00286FB0"/>
    <w:rsid w:val="00291D28"/>
    <w:rsid w:val="002924B7"/>
    <w:rsid w:val="00292D73"/>
    <w:rsid w:val="00293841"/>
    <w:rsid w:val="0029412B"/>
    <w:rsid w:val="00295843"/>
    <w:rsid w:val="00296230"/>
    <w:rsid w:val="00296A8D"/>
    <w:rsid w:val="00297601"/>
    <w:rsid w:val="002A1619"/>
    <w:rsid w:val="002A167E"/>
    <w:rsid w:val="002A1720"/>
    <w:rsid w:val="002A1986"/>
    <w:rsid w:val="002A30EA"/>
    <w:rsid w:val="002A3809"/>
    <w:rsid w:val="002A3A53"/>
    <w:rsid w:val="002A4499"/>
    <w:rsid w:val="002A4619"/>
    <w:rsid w:val="002A5012"/>
    <w:rsid w:val="002A6A91"/>
    <w:rsid w:val="002A6B54"/>
    <w:rsid w:val="002A79F5"/>
    <w:rsid w:val="002B0DA3"/>
    <w:rsid w:val="002B0EFF"/>
    <w:rsid w:val="002B2819"/>
    <w:rsid w:val="002B310C"/>
    <w:rsid w:val="002B317D"/>
    <w:rsid w:val="002B3315"/>
    <w:rsid w:val="002B47D9"/>
    <w:rsid w:val="002B5048"/>
    <w:rsid w:val="002B6C14"/>
    <w:rsid w:val="002C1050"/>
    <w:rsid w:val="002C111D"/>
    <w:rsid w:val="002C3561"/>
    <w:rsid w:val="002C380F"/>
    <w:rsid w:val="002C7290"/>
    <w:rsid w:val="002C72BA"/>
    <w:rsid w:val="002D0F75"/>
    <w:rsid w:val="002D1A8B"/>
    <w:rsid w:val="002D1F18"/>
    <w:rsid w:val="002D253B"/>
    <w:rsid w:val="002D25C8"/>
    <w:rsid w:val="002D3656"/>
    <w:rsid w:val="002D3F42"/>
    <w:rsid w:val="002D4A3A"/>
    <w:rsid w:val="002D6401"/>
    <w:rsid w:val="002D7E6C"/>
    <w:rsid w:val="002D7FB7"/>
    <w:rsid w:val="002E1C4A"/>
    <w:rsid w:val="002E209B"/>
    <w:rsid w:val="002E21B6"/>
    <w:rsid w:val="002E296F"/>
    <w:rsid w:val="002E4143"/>
    <w:rsid w:val="002E49D9"/>
    <w:rsid w:val="002E5F40"/>
    <w:rsid w:val="002E7190"/>
    <w:rsid w:val="002E72DC"/>
    <w:rsid w:val="002E77E4"/>
    <w:rsid w:val="002F12A3"/>
    <w:rsid w:val="002F1515"/>
    <w:rsid w:val="002F6ABA"/>
    <w:rsid w:val="00302424"/>
    <w:rsid w:val="00302575"/>
    <w:rsid w:val="00302A73"/>
    <w:rsid w:val="00303DA2"/>
    <w:rsid w:val="00304110"/>
    <w:rsid w:val="00304987"/>
    <w:rsid w:val="0031285A"/>
    <w:rsid w:val="00313072"/>
    <w:rsid w:val="00313483"/>
    <w:rsid w:val="00316237"/>
    <w:rsid w:val="00320663"/>
    <w:rsid w:val="003210D9"/>
    <w:rsid w:val="00322F47"/>
    <w:rsid w:val="003242C6"/>
    <w:rsid w:val="00324B4E"/>
    <w:rsid w:val="003257A7"/>
    <w:rsid w:val="00325AB8"/>
    <w:rsid w:val="00325B06"/>
    <w:rsid w:val="00327FED"/>
    <w:rsid w:val="00330A1C"/>
    <w:rsid w:val="00330B67"/>
    <w:rsid w:val="003310E8"/>
    <w:rsid w:val="00333ABA"/>
    <w:rsid w:val="00337C34"/>
    <w:rsid w:val="00337C98"/>
    <w:rsid w:val="00337CC7"/>
    <w:rsid w:val="003417F2"/>
    <w:rsid w:val="003420FD"/>
    <w:rsid w:val="003435C0"/>
    <w:rsid w:val="00343B84"/>
    <w:rsid w:val="00343DAA"/>
    <w:rsid w:val="003445EB"/>
    <w:rsid w:val="0035038A"/>
    <w:rsid w:val="00350D17"/>
    <w:rsid w:val="00351244"/>
    <w:rsid w:val="00351294"/>
    <w:rsid w:val="00351BE4"/>
    <w:rsid w:val="00352110"/>
    <w:rsid w:val="00352AEC"/>
    <w:rsid w:val="00352C74"/>
    <w:rsid w:val="003545AD"/>
    <w:rsid w:val="00355694"/>
    <w:rsid w:val="00355C65"/>
    <w:rsid w:val="00360221"/>
    <w:rsid w:val="00361866"/>
    <w:rsid w:val="0036219D"/>
    <w:rsid w:val="003639BD"/>
    <w:rsid w:val="003645B0"/>
    <w:rsid w:val="003668E9"/>
    <w:rsid w:val="00366957"/>
    <w:rsid w:val="003705F4"/>
    <w:rsid w:val="003715FC"/>
    <w:rsid w:val="003717E4"/>
    <w:rsid w:val="0037358B"/>
    <w:rsid w:val="00373A86"/>
    <w:rsid w:val="003743EA"/>
    <w:rsid w:val="003750FA"/>
    <w:rsid w:val="00375EB4"/>
    <w:rsid w:val="0037777F"/>
    <w:rsid w:val="00381110"/>
    <w:rsid w:val="00381C26"/>
    <w:rsid w:val="0038530F"/>
    <w:rsid w:val="003918D3"/>
    <w:rsid w:val="00391A65"/>
    <w:rsid w:val="00391FA6"/>
    <w:rsid w:val="00392014"/>
    <w:rsid w:val="003944B0"/>
    <w:rsid w:val="00394AFC"/>
    <w:rsid w:val="00394E89"/>
    <w:rsid w:val="00395631"/>
    <w:rsid w:val="00396EED"/>
    <w:rsid w:val="00397FF9"/>
    <w:rsid w:val="003A1344"/>
    <w:rsid w:val="003A387A"/>
    <w:rsid w:val="003A41AC"/>
    <w:rsid w:val="003A46FF"/>
    <w:rsid w:val="003A5554"/>
    <w:rsid w:val="003A5DC8"/>
    <w:rsid w:val="003A6AFD"/>
    <w:rsid w:val="003B0427"/>
    <w:rsid w:val="003B05A3"/>
    <w:rsid w:val="003B1B8C"/>
    <w:rsid w:val="003B3F01"/>
    <w:rsid w:val="003B4D89"/>
    <w:rsid w:val="003B5C55"/>
    <w:rsid w:val="003B6008"/>
    <w:rsid w:val="003B6945"/>
    <w:rsid w:val="003B6E6F"/>
    <w:rsid w:val="003B6E9D"/>
    <w:rsid w:val="003B7FA9"/>
    <w:rsid w:val="003C23A2"/>
    <w:rsid w:val="003C2C3C"/>
    <w:rsid w:val="003C456C"/>
    <w:rsid w:val="003C6E5A"/>
    <w:rsid w:val="003C744B"/>
    <w:rsid w:val="003C7495"/>
    <w:rsid w:val="003D0FFD"/>
    <w:rsid w:val="003D19C3"/>
    <w:rsid w:val="003D2302"/>
    <w:rsid w:val="003D24FA"/>
    <w:rsid w:val="003D299D"/>
    <w:rsid w:val="003D53E1"/>
    <w:rsid w:val="003D63C2"/>
    <w:rsid w:val="003D6434"/>
    <w:rsid w:val="003D6733"/>
    <w:rsid w:val="003D78B2"/>
    <w:rsid w:val="003E0448"/>
    <w:rsid w:val="003E106E"/>
    <w:rsid w:val="003E16C4"/>
    <w:rsid w:val="003E1D51"/>
    <w:rsid w:val="003E335D"/>
    <w:rsid w:val="003E4E00"/>
    <w:rsid w:val="003E548D"/>
    <w:rsid w:val="003E56B4"/>
    <w:rsid w:val="003E6314"/>
    <w:rsid w:val="003E78A1"/>
    <w:rsid w:val="003F0512"/>
    <w:rsid w:val="003F13AE"/>
    <w:rsid w:val="003F34CB"/>
    <w:rsid w:val="003F4971"/>
    <w:rsid w:val="003F4AC6"/>
    <w:rsid w:val="003F4BFD"/>
    <w:rsid w:val="003F6EEC"/>
    <w:rsid w:val="003F76CE"/>
    <w:rsid w:val="003F7AE0"/>
    <w:rsid w:val="00400495"/>
    <w:rsid w:val="0040147F"/>
    <w:rsid w:val="00402159"/>
    <w:rsid w:val="00403943"/>
    <w:rsid w:val="004041F5"/>
    <w:rsid w:val="0040434C"/>
    <w:rsid w:val="004043C3"/>
    <w:rsid w:val="00404664"/>
    <w:rsid w:val="0040637E"/>
    <w:rsid w:val="00406399"/>
    <w:rsid w:val="00406C95"/>
    <w:rsid w:val="00407611"/>
    <w:rsid w:val="00410C27"/>
    <w:rsid w:val="00411E92"/>
    <w:rsid w:val="00411F6F"/>
    <w:rsid w:val="00414D5F"/>
    <w:rsid w:val="00415DEB"/>
    <w:rsid w:val="00421F6B"/>
    <w:rsid w:val="00422A59"/>
    <w:rsid w:val="00423459"/>
    <w:rsid w:val="004244EA"/>
    <w:rsid w:val="00424563"/>
    <w:rsid w:val="004258FB"/>
    <w:rsid w:val="0042606B"/>
    <w:rsid w:val="00427E8A"/>
    <w:rsid w:val="00430591"/>
    <w:rsid w:val="00430A0C"/>
    <w:rsid w:val="00431850"/>
    <w:rsid w:val="00432020"/>
    <w:rsid w:val="004326EC"/>
    <w:rsid w:val="00432C6C"/>
    <w:rsid w:val="004340FB"/>
    <w:rsid w:val="004360F4"/>
    <w:rsid w:val="00436D5E"/>
    <w:rsid w:val="00437777"/>
    <w:rsid w:val="004407DD"/>
    <w:rsid w:val="00440AE3"/>
    <w:rsid w:val="00442E0F"/>
    <w:rsid w:val="00443005"/>
    <w:rsid w:val="0044626A"/>
    <w:rsid w:val="0044695E"/>
    <w:rsid w:val="004501B3"/>
    <w:rsid w:val="004501E8"/>
    <w:rsid w:val="00450CCA"/>
    <w:rsid w:val="004520FD"/>
    <w:rsid w:val="00452788"/>
    <w:rsid w:val="00452BA7"/>
    <w:rsid w:val="0045341B"/>
    <w:rsid w:val="00453AF5"/>
    <w:rsid w:val="00453B36"/>
    <w:rsid w:val="00453E22"/>
    <w:rsid w:val="00454650"/>
    <w:rsid w:val="00456718"/>
    <w:rsid w:val="00457427"/>
    <w:rsid w:val="00460DA6"/>
    <w:rsid w:val="00461035"/>
    <w:rsid w:val="0046154C"/>
    <w:rsid w:val="0046490A"/>
    <w:rsid w:val="00465051"/>
    <w:rsid w:val="00465557"/>
    <w:rsid w:val="00466289"/>
    <w:rsid w:val="00466912"/>
    <w:rsid w:val="00470100"/>
    <w:rsid w:val="004716C6"/>
    <w:rsid w:val="00472DF1"/>
    <w:rsid w:val="004730DF"/>
    <w:rsid w:val="00473211"/>
    <w:rsid w:val="004747D1"/>
    <w:rsid w:val="004752C8"/>
    <w:rsid w:val="00476409"/>
    <w:rsid w:val="00480FD8"/>
    <w:rsid w:val="004829A0"/>
    <w:rsid w:val="004831CE"/>
    <w:rsid w:val="0048721A"/>
    <w:rsid w:val="00487791"/>
    <w:rsid w:val="00487A25"/>
    <w:rsid w:val="004905E9"/>
    <w:rsid w:val="00490A10"/>
    <w:rsid w:val="00490DBF"/>
    <w:rsid w:val="00491913"/>
    <w:rsid w:val="00492D28"/>
    <w:rsid w:val="004961A8"/>
    <w:rsid w:val="004961E0"/>
    <w:rsid w:val="004A007A"/>
    <w:rsid w:val="004A0619"/>
    <w:rsid w:val="004A1877"/>
    <w:rsid w:val="004A1F5D"/>
    <w:rsid w:val="004A2509"/>
    <w:rsid w:val="004A3694"/>
    <w:rsid w:val="004A3C84"/>
    <w:rsid w:val="004A61B5"/>
    <w:rsid w:val="004B03D3"/>
    <w:rsid w:val="004B0614"/>
    <w:rsid w:val="004B1276"/>
    <w:rsid w:val="004B2898"/>
    <w:rsid w:val="004B4914"/>
    <w:rsid w:val="004B538B"/>
    <w:rsid w:val="004B6812"/>
    <w:rsid w:val="004C1173"/>
    <w:rsid w:val="004C125A"/>
    <w:rsid w:val="004C2853"/>
    <w:rsid w:val="004C320E"/>
    <w:rsid w:val="004C53EE"/>
    <w:rsid w:val="004C6BF2"/>
    <w:rsid w:val="004C6C16"/>
    <w:rsid w:val="004C79A8"/>
    <w:rsid w:val="004C7C0D"/>
    <w:rsid w:val="004D0161"/>
    <w:rsid w:val="004D093A"/>
    <w:rsid w:val="004D111F"/>
    <w:rsid w:val="004D3538"/>
    <w:rsid w:val="004D367F"/>
    <w:rsid w:val="004D390C"/>
    <w:rsid w:val="004D597C"/>
    <w:rsid w:val="004D6543"/>
    <w:rsid w:val="004E1946"/>
    <w:rsid w:val="004E31C5"/>
    <w:rsid w:val="004E40AC"/>
    <w:rsid w:val="004E446A"/>
    <w:rsid w:val="004E75A4"/>
    <w:rsid w:val="004F1593"/>
    <w:rsid w:val="004F3DAB"/>
    <w:rsid w:val="004F3F67"/>
    <w:rsid w:val="004F4650"/>
    <w:rsid w:val="004F4D80"/>
    <w:rsid w:val="004F50FA"/>
    <w:rsid w:val="004F6080"/>
    <w:rsid w:val="004F6EC4"/>
    <w:rsid w:val="00500B8D"/>
    <w:rsid w:val="00501515"/>
    <w:rsid w:val="005018F0"/>
    <w:rsid w:val="00502D34"/>
    <w:rsid w:val="0050392D"/>
    <w:rsid w:val="005043EE"/>
    <w:rsid w:val="00506BD7"/>
    <w:rsid w:val="00507F84"/>
    <w:rsid w:val="00507FCD"/>
    <w:rsid w:val="0051073A"/>
    <w:rsid w:val="005125E0"/>
    <w:rsid w:val="00513051"/>
    <w:rsid w:val="00515636"/>
    <w:rsid w:val="00516044"/>
    <w:rsid w:val="00516ED9"/>
    <w:rsid w:val="0051761D"/>
    <w:rsid w:val="00521A4E"/>
    <w:rsid w:val="00522067"/>
    <w:rsid w:val="0052253C"/>
    <w:rsid w:val="00522853"/>
    <w:rsid w:val="00522E5F"/>
    <w:rsid w:val="00522EF7"/>
    <w:rsid w:val="005264C0"/>
    <w:rsid w:val="00527D69"/>
    <w:rsid w:val="005301E6"/>
    <w:rsid w:val="005307DD"/>
    <w:rsid w:val="00530842"/>
    <w:rsid w:val="00532C8D"/>
    <w:rsid w:val="005332E8"/>
    <w:rsid w:val="005342F5"/>
    <w:rsid w:val="00535731"/>
    <w:rsid w:val="005364FE"/>
    <w:rsid w:val="005367F9"/>
    <w:rsid w:val="00537060"/>
    <w:rsid w:val="00537F3F"/>
    <w:rsid w:val="00540DBD"/>
    <w:rsid w:val="00542F85"/>
    <w:rsid w:val="00543467"/>
    <w:rsid w:val="00545F7E"/>
    <w:rsid w:val="0054600B"/>
    <w:rsid w:val="005471DC"/>
    <w:rsid w:val="0054761C"/>
    <w:rsid w:val="00550FD7"/>
    <w:rsid w:val="0055258F"/>
    <w:rsid w:val="0055272A"/>
    <w:rsid w:val="0055378B"/>
    <w:rsid w:val="00553C73"/>
    <w:rsid w:val="005547E2"/>
    <w:rsid w:val="00556659"/>
    <w:rsid w:val="005570BB"/>
    <w:rsid w:val="00557260"/>
    <w:rsid w:val="00557675"/>
    <w:rsid w:val="00560CE1"/>
    <w:rsid w:val="00562A90"/>
    <w:rsid w:val="00563406"/>
    <w:rsid w:val="00565ADB"/>
    <w:rsid w:val="00566901"/>
    <w:rsid w:val="00566A6A"/>
    <w:rsid w:val="00566BA9"/>
    <w:rsid w:val="00567358"/>
    <w:rsid w:val="0056753B"/>
    <w:rsid w:val="0056772E"/>
    <w:rsid w:val="00570326"/>
    <w:rsid w:val="00570A68"/>
    <w:rsid w:val="00571AEC"/>
    <w:rsid w:val="0057441F"/>
    <w:rsid w:val="005753C0"/>
    <w:rsid w:val="00582160"/>
    <w:rsid w:val="00583BE3"/>
    <w:rsid w:val="00585039"/>
    <w:rsid w:val="00586463"/>
    <w:rsid w:val="005866E6"/>
    <w:rsid w:val="00586F78"/>
    <w:rsid w:val="00587089"/>
    <w:rsid w:val="005901BB"/>
    <w:rsid w:val="005916AE"/>
    <w:rsid w:val="0059365E"/>
    <w:rsid w:val="005936BA"/>
    <w:rsid w:val="0059400B"/>
    <w:rsid w:val="00594D7B"/>
    <w:rsid w:val="00596C91"/>
    <w:rsid w:val="005A284B"/>
    <w:rsid w:val="005A31E0"/>
    <w:rsid w:val="005A3E28"/>
    <w:rsid w:val="005A50BF"/>
    <w:rsid w:val="005A6A64"/>
    <w:rsid w:val="005B039C"/>
    <w:rsid w:val="005B06BA"/>
    <w:rsid w:val="005B122C"/>
    <w:rsid w:val="005B1918"/>
    <w:rsid w:val="005B206D"/>
    <w:rsid w:val="005B3861"/>
    <w:rsid w:val="005B6161"/>
    <w:rsid w:val="005B7889"/>
    <w:rsid w:val="005B7EA2"/>
    <w:rsid w:val="005C3B07"/>
    <w:rsid w:val="005C46A3"/>
    <w:rsid w:val="005C46FD"/>
    <w:rsid w:val="005C5610"/>
    <w:rsid w:val="005C74AD"/>
    <w:rsid w:val="005C7F36"/>
    <w:rsid w:val="005D0BD7"/>
    <w:rsid w:val="005D28CD"/>
    <w:rsid w:val="005D41CF"/>
    <w:rsid w:val="005D43C2"/>
    <w:rsid w:val="005D53FC"/>
    <w:rsid w:val="005D594F"/>
    <w:rsid w:val="005E0C04"/>
    <w:rsid w:val="005E298F"/>
    <w:rsid w:val="005E3A04"/>
    <w:rsid w:val="005E3E1F"/>
    <w:rsid w:val="005E5226"/>
    <w:rsid w:val="005E5D7D"/>
    <w:rsid w:val="005E7DF2"/>
    <w:rsid w:val="005F11C0"/>
    <w:rsid w:val="005F1797"/>
    <w:rsid w:val="005F22A5"/>
    <w:rsid w:val="005F3C29"/>
    <w:rsid w:val="005F3CEF"/>
    <w:rsid w:val="005F3D58"/>
    <w:rsid w:val="005F5EB3"/>
    <w:rsid w:val="005F634F"/>
    <w:rsid w:val="005F6628"/>
    <w:rsid w:val="005F7528"/>
    <w:rsid w:val="005F7D77"/>
    <w:rsid w:val="00600D9D"/>
    <w:rsid w:val="0060168F"/>
    <w:rsid w:val="006018E3"/>
    <w:rsid w:val="0060194F"/>
    <w:rsid w:val="006023BE"/>
    <w:rsid w:val="00604A56"/>
    <w:rsid w:val="00605923"/>
    <w:rsid w:val="00606418"/>
    <w:rsid w:val="006105F3"/>
    <w:rsid w:val="00612B29"/>
    <w:rsid w:val="00614415"/>
    <w:rsid w:val="006154AA"/>
    <w:rsid w:val="00615921"/>
    <w:rsid w:val="00615B4F"/>
    <w:rsid w:val="00616049"/>
    <w:rsid w:val="00616A76"/>
    <w:rsid w:val="0061743E"/>
    <w:rsid w:val="00617DF0"/>
    <w:rsid w:val="006228D6"/>
    <w:rsid w:val="0062395C"/>
    <w:rsid w:val="00623A1F"/>
    <w:rsid w:val="00623DB6"/>
    <w:rsid w:val="006265EB"/>
    <w:rsid w:val="00632478"/>
    <w:rsid w:val="0063464F"/>
    <w:rsid w:val="00634C9F"/>
    <w:rsid w:val="00635EEA"/>
    <w:rsid w:val="00637079"/>
    <w:rsid w:val="00640237"/>
    <w:rsid w:val="00641C77"/>
    <w:rsid w:val="00641CD6"/>
    <w:rsid w:val="006441FE"/>
    <w:rsid w:val="0064465C"/>
    <w:rsid w:val="00644C83"/>
    <w:rsid w:val="00645AFC"/>
    <w:rsid w:val="00646347"/>
    <w:rsid w:val="00646CE7"/>
    <w:rsid w:val="00647A2D"/>
    <w:rsid w:val="00650951"/>
    <w:rsid w:val="00650BD8"/>
    <w:rsid w:val="00651FB6"/>
    <w:rsid w:val="006521AD"/>
    <w:rsid w:val="00652210"/>
    <w:rsid w:val="00652634"/>
    <w:rsid w:val="006545FC"/>
    <w:rsid w:val="00654787"/>
    <w:rsid w:val="00655432"/>
    <w:rsid w:val="00655EED"/>
    <w:rsid w:val="00657128"/>
    <w:rsid w:val="006578A1"/>
    <w:rsid w:val="006612E0"/>
    <w:rsid w:val="006621B4"/>
    <w:rsid w:val="00662A7F"/>
    <w:rsid w:val="00662FEF"/>
    <w:rsid w:val="006643F3"/>
    <w:rsid w:val="00664463"/>
    <w:rsid w:val="006650CC"/>
    <w:rsid w:val="00667B4F"/>
    <w:rsid w:val="00671D08"/>
    <w:rsid w:val="006725DE"/>
    <w:rsid w:val="006726AE"/>
    <w:rsid w:val="006727A8"/>
    <w:rsid w:val="00672BC9"/>
    <w:rsid w:val="006734E2"/>
    <w:rsid w:val="00674E19"/>
    <w:rsid w:val="00676C41"/>
    <w:rsid w:val="006804A0"/>
    <w:rsid w:val="00680619"/>
    <w:rsid w:val="006807C8"/>
    <w:rsid w:val="00680C95"/>
    <w:rsid w:val="00682A6C"/>
    <w:rsid w:val="00683D0E"/>
    <w:rsid w:val="0068465E"/>
    <w:rsid w:val="00684900"/>
    <w:rsid w:val="006853B4"/>
    <w:rsid w:val="0068626B"/>
    <w:rsid w:val="00686A61"/>
    <w:rsid w:val="0068728C"/>
    <w:rsid w:val="0068779C"/>
    <w:rsid w:val="00690075"/>
    <w:rsid w:val="0069177D"/>
    <w:rsid w:val="00693083"/>
    <w:rsid w:val="00693BD1"/>
    <w:rsid w:val="00694082"/>
    <w:rsid w:val="00695EF7"/>
    <w:rsid w:val="006A1601"/>
    <w:rsid w:val="006A1FAD"/>
    <w:rsid w:val="006A457E"/>
    <w:rsid w:val="006A4B69"/>
    <w:rsid w:val="006A5AF5"/>
    <w:rsid w:val="006A6AC6"/>
    <w:rsid w:val="006A7DFA"/>
    <w:rsid w:val="006B09A6"/>
    <w:rsid w:val="006B20AA"/>
    <w:rsid w:val="006B2448"/>
    <w:rsid w:val="006B3094"/>
    <w:rsid w:val="006B3E1D"/>
    <w:rsid w:val="006B3F53"/>
    <w:rsid w:val="006C16DE"/>
    <w:rsid w:val="006C1753"/>
    <w:rsid w:val="006C1EE1"/>
    <w:rsid w:val="006C3571"/>
    <w:rsid w:val="006C36C8"/>
    <w:rsid w:val="006C449F"/>
    <w:rsid w:val="006C4D92"/>
    <w:rsid w:val="006C5DC6"/>
    <w:rsid w:val="006C7D80"/>
    <w:rsid w:val="006C7E47"/>
    <w:rsid w:val="006D0FAE"/>
    <w:rsid w:val="006D240E"/>
    <w:rsid w:val="006D3B7B"/>
    <w:rsid w:val="006D3BD9"/>
    <w:rsid w:val="006D438C"/>
    <w:rsid w:val="006D4AE6"/>
    <w:rsid w:val="006D5741"/>
    <w:rsid w:val="006D5778"/>
    <w:rsid w:val="006D729C"/>
    <w:rsid w:val="006E2295"/>
    <w:rsid w:val="006E382A"/>
    <w:rsid w:val="006E390A"/>
    <w:rsid w:val="006E4531"/>
    <w:rsid w:val="006E5611"/>
    <w:rsid w:val="006E5759"/>
    <w:rsid w:val="006E5E3B"/>
    <w:rsid w:val="006E6062"/>
    <w:rsid w:val="006E6A69"/>
    <w:rsid w:val="006E73C2"/>
    <w:rsid w:val="006F34E2"/>
    <w:rsid w:val="006F3866"/>
    <w:rsid w:val="006F3EB1"/>
    <w:rsid w:val="006F460F"/>
    <w:rsid w:val="006F5EDF"/>
    <w:rsid w:val="00704075"/>
    <w:rsid w:val="00704338"/>
    <w:rsid w:val="0070454A"/>
    <w:rsid w:val="00705EE5"/>
    <w:rsid w:val="0070646B"/>
    <w:rsid w:val="007071A2"/>
    <w:rsid w:val="007076F1"/>
    <w:rsid w:val="00710723"/>
    <w:rsid w:val="00710960"/>
    <w:rsid w:val="00711072"/>
    <w:rsid w:val="0071152A"/>
    <w:rsid w:val="007117A6"/>
    <w:rsid w:val="00711A3D"/>
    <w:rsid w:val="00712634"/>
    <w:rsid w:val="00714672"/>
    <w:rsid w:val="00714A9B"/>
    <w:rsid w:val="00717F3A"/>
    <w:rsid w:val="007202BE"/>
    <w:rsid w:val="00720473"/>
    <w:rsid w:val="00721469"/>
    <w:rsid w:val="00722A29"/>
    <w:rsid w:val="00724328"/>
    <w:rsid w:val="007253C1"/>
    <w:rsid w:val="007277A1"/>
    <w:rsid w:val="00727E2C"/>
    <w:rsid w:val="00727FC0"/>
    <w:rsid w:val="0073077C"/>
    <w:rsid w:val="007311CA"/>
    <w:rsid w:val="00732220"/>
    <w:rsid w:val="00732DE2"/>
    <w:rsid w:val="00733229"/>
    <w:rsid w:val="007364D5"/>
    <w:rsid w:val="00736CCB"/>
    <w:rsid w:val="00740444"/>
    <w:rsid w:val="0074324B"/>
    <w:rsid w:val="007441A3"/>
    <w:rsid w:val="00744417"/>
    <w:rsid w:val="00745061"/>
    <w:rsid w:val="007458AD"/>
    <w:rsid w:val="00745FCC"/>
    <w:rsid w:val="0074773E"/>
    <w:rsid w:val="007524E7"/>
    <w:rsid w:val="00752B70"/>
    <w:rsid w:val="00752F7D"/>
    <w:rsid w:val="00753949"/>
    <w:rsid w:val="00754A3A"/>
    <w:rsid w:val="00755C21"/>
    <w:rsid w:val="0075695E"/>
    <w:rsid w:val="00757347"/>
    <w:rsid w:val="0075738A"/>
    <w:rsid w:val="00761BFE"/>
    <w:rsid w:val="007634B3"/>
    <w:rsid w:val="007645FD"/>
    <w:rsid w:val="00764BCD"/>
    <w:rsid w:val="007653F4"/>
    <w:rsid w:val="00767C79"/>
    <w:rsid w:val="00772D14"/>
    <w:rsid w:val="007732FF"/>
    <w:rsid w:val="00773689"/>
    <w:rsid w:val="00773929"/>
    <w:rsid w:val="007740E3"/>
    <w:rsid w:val="007743A3"/>
    <w:rsid w:val="00774D89"/>
    <w:rsid w:val="00775EBA"/>
    <w:rsid w:val="00780F6D"/>
    <w:rsid w:val="0078296E"/>
    <w:rsid w:val="00783624"/>
    <w:rsid w:val="0078362E"/>
    <w:rsid w:val="007838BC"/>
    <w:rsid w:val="00783B6C"/>
    <w:rsid w:val="007865F6"/>
    <w:rsid w:val="0078664C"/>
    <w:rsid w:val="00786A0B"/>
    <w:rsid w:val="0078763B"/>
    <w:rsid w:val="007909DD"/>
    <w:rsid w:val="00791381"/>
    <w:rsid w:val="00791BEE"/>
    <w:rsid w:val="00792726"/>
    <w:rsid w:val="00792BBF"/>
    <w:rsid w:val="00792D90"/>
    <w:rsid w:val="00793FDF"/>
    <w:rsid w:val="00795CD7"/>
    <w:rsid w:val="00796022"/>
    <w:rsid w:val="007973D1"/>
    <w:rsid w:val="00797886"/>
    <w:rsid w:val="007A0369"/>
    <w:rsid w:val="007A131C"/>
    <w:rsid w:val="007A228D"/>
    <w:rsid w:val="007A280E"/>
    <w:rsid w:val="007A4F3B"/>
    <w:rsid w:val="007B0859"/>
    <w:rsid w:val="007B0AFB"/>
    <w:rsid w:val="007B529D"/>
    <w:rsid w:val="007B70FE"/>
    <w:rsid w:val="007B7754"/>
    <w:rsid w:val="007C29B6"/>
    <w:rsid w:val="007C6A57"/>
    <w:rsid w:val="007C6F98"/>
    <w:rsid w:val="007C7121"/>
    <w:rsid w:val="007C769D"/>
    <w:rsid w:val="007D01D0"/>
    <w:rsid w:val="007D3B05"/>
    <w:rsid w:val="007D3F0B"/>
    <w:rsid w:val="007D41AB"/>
    <w:rsid w:val="007D41FA"/>
    <w:rsid w:val="007D43FF"/>
    <w:rsid w:val="007D47D4"/>
    <w:rsid w:val="007D5F0A"/>
    <w:rsid w:val="007D5FD0"/>
    <w:rsid w:val="007D6BF9"/>
    <w:rsid w:val="007D6EE2"/>
    <w:rsid w:val="007E1BDA"/>
    <w:rsid w:val="007E2417"/>
    <w:rsid w:val="007E4D65"/>
    <w:rsid w:val="007E5B9B"/>
    <w:rsid w:val="007E6001"/>
    <w:rsid w:val="007E6619"/>
    <w:rsid w:val="007E6E5A"/>
    <w:rsid w:val="007E6F9F"/>
    <w:rsid w:val="007E7D03"/>
    <w:rsid w:val="007F16C9"/>
    <w:rsid w:val="007F34BD"/>
    <w:rsid w:val="007F5458"/>
    <w:rsid w:val="007F5625"/>
    <w:rsid w:val="007F5704"/>
    <w:rsid w:val="007F79FF"/>
    <w:rsid w:val="008008C1"/>
    <w:rsid w:val="008008D7"/>
    <w:rsid w:val="0080166E"/>
    <w:rsid w:val="00802066"/>
    <w:rsid w:val="00805838"/>
    <w:rsid w:val="00805F13"/>
    <w:rsid w:val="008062C1"/>
    <w:rsid w:val="008117CA"/>
    <w:rsid w:val="00812ACF"/>
    <w:rsid w:val="00812EB4"/>
    <w:rsid w:val="00813DEE"/>
    <w:rsid w:val="008145A8"/>
    <w:rsid w:val="008156F4"/>
    <w:rsid w:val="00815839"/>
    <w:rsid w:val="008171F8"/>
    <w:rsid w:val="00817A25"/>
    <w:rsid w:val="008203B6"/>
    <w:rsid w:val="00821630"/>
    <w:rsid w:val="00821640"/>
    <w:rsid w:val="00821E89"/>
    <w:rsid w:val="008223C6"/>
    <w:rsid w:val="00823A66"/>
    <w:rsid w:val="00826226"/>
    <w:rsid w:val="00826311"/>
    <w:rsid w:val="008263D9"/>
    <w:rsid w:val="008309A4"/>
    <w:rsid w:val="00831DEA"/>
    <w:rsid w:val="0083366A"/>
    <w:rsid w:val="0083374D"/>
    <w:rsid w:val="00833AE2"/>
    <w:rsid w:val="00834E18"/>
    <w:rsid w:val="00835FC2"/>
    <w:rsid w:val="00836FE7"/>
    <w:rsid w:val="008403C8"/>
    <w:rsid w:val="0084173B"/>
    <w:rsid w:val="00845D8E"/>
    <w:rsid w:val="008463ED"/>
    <w:rsid w:val="00847B8E"/>
    <w:rsid w:val="008501BA"/>
    <w:rsid w:val="0085052B"/>
    <w:rsid w:val="00851006"/>
    <w:rsid w:val="00851421"/>
    <w:rsid w:val="00852C8C"/>
    <w:rsid w:val="00853AE8"/>
    <w:rsid w:val="008543D8"/>
    <w:rsid w:val="00855352"/>
    <w:rsid w:val="00856D74"/>
    <w:rsid w:val="00863F86"/>
    <w:rsid w:val="0086471E"/>
    <w:rsid w:val="00864EE9"/>
    <w:rsid w:val="00865192"/>
    <w:rsid w:val="0086672A"/>
    <w:rsid w:val="008671C5"/>
    <w:rsid w:val="0087096E"/>
    <w:rsid w:val="00871393"/>
    <w:rsid w:val="00871C14"/>
    <w:rsid w:val="008737BB"/>
    <w:rsid w:val="00873866"/>
    <w:rsid w:val="00874BA6"/>
    <w:rsid w:val="00874D35"/>
    <w:rsid w:val="008752A1"/>
    <w:rsid w:val="00875B95"/>
    <w:rsid w:val="00875C17"/>
    <w:rsid w:val="00875DB7"/>
    <w:rsid w:val="00876A9F"/>
    <w:rsid w:val="00883262"/>
    <w:rsid w:val="008856DB"/>
    <w:rsid w:val="008857CC"/>
    <w:rsid w:val="00885F50"/>
    <w:rsid w:val="00886ACC"/>
    <w:rsid w:val="00887600"/>
    <w:rsid w:val="00890B94"/>
    <w:rsid w:val="008963C1"/>
    <w:rsid w:val="008A046B"/>
    <w:rsid w:val="008A09A1"/>
    <w:rsid w:val="008A0DEA"/>
    <w:rsid w:val="008A2AA8"/>
    <w:rsid w:val="008A33AB"/>
    <w:rsid w:val="008A33FE"/>
    <w:rsid w:val="008A4D82"/>
    <w:rsid w:val="008A4F04"/>
    <w:rsid w:val="008A522A"/>
    <w:rsid w:val="008A5D1F"/>
    <w:rsid w:val="008B032C"/>
    <w:rsid w:val="008B0D11"/>
    <w:rsid w:val="008B1F7A"/>
    <w:rsid w:val="008B2AC3"/>
    <w:rsid w:val="008B2DD4"/>
    <w:rsid w:val="008B3BD4"/>
    <w:rsid w:val="008B6A6E"/>
    <w:rsid w:val="008B7B5B"/>
    <w:rsid w:val="008B7C30"/>
    <w:rsid w:val="008C096C"/>
    <w:rsid w:val="008C1278"/>
    <w:rsid w:val="008C4CD9"/>
    <w:rsid w:val="008C5058"/>
    <w:rsid w:val="008C5B8F"/>
    <w:rsid w:val="008D030C"/>
    <w:rsid w:val="008D0B46"/>
    <w:rsid w:val="008D0C0C"/>
    <w:rsid w:val="008D1792"/>
    <w:rsid w:val="008D31CA"/>
    <w:rsid w:val="008D3849"/>
    <w:rsid w:val="008D6700"/>
    <w:rsid w:val="008D72DD"/>
    <w:rsid w:val="008E28AE"/>
    <w:rsid w:val="008E2D6F"/>
    <w:rsid w:val="008E32F9"/>
    <w:rsid w:val="008E4DEE"/>
    <w:rsid w:val="008E61BD"/>
    <w:rsid w:val="008E63E1"/>
    <w:rsid w:val="008F0364"/>
    <w:rsid w:val="008F11FB"/>
    <w:rsid w:val="008F2537"/>
    <w:rsid w:val="008F253F"/>
    <w:rsid w:val="008F378B"/>
    <w:rsid w:val="008F4107"/>
    <w:rsid w:val="008F5A67"/>
    <w:rsid w:val="009007A6"/>
    <w:rsid w:val="0090123E"/>
    <w:rsid w:val="00902F05"/>
    <w:rsid w:val="00903C89"/>
    <w:rsid w:val="00904603"/>
    <w:rsid w:val="00904991"/>
    <w:rsid w:val="00905EBC"/>
    <w:rsid w:val="009062AB"/>
    <w:rsid w:val="009106C1"/>
    <w:rsid w:val="00911232"/>
    <w:rsid w:val="00912F84"/>
    <w:rsid w:val="00913973"/>
    <w:rsid w:val="00914291"/>
    <w:rsid w:val="0091560E"/>
    <w:rsid w:val="009164ED"/>
    <w:rsid w:val="00917C95"/>
    <w:rsid w:val="00920E7A"/>
    <w:rsid w:val="00921A20"/>
    <w:rsid w:val="009224AB"/>
    <w:rsid w:val="00922A4B"/>
    <w:rsid w:val="00925EEE"/>
    <w:rsid w:val="0092667A"/>
    <w:rsid w:val="00927751"/>
    <w:rsid w:val="0093189A"/>
    <w:rsid w:val="00932B20"/>
    <w:rsid w:val="00933055"/>
    <w:rsid w:val="0093349B"/>
    <w:rsid w:val="00934358"/>
    <w:rsid w:val="009352C8"/>
    <w:rsid w:val="00936F59"/>
    <w:rsid w:val="00937761"/>
    <w:rsid w:val="00941CB4"/>
    <w:rsid w:val="00942ED7"/>
    <w:rsid w:val="009438CC"/>
    <w:rsid w:val="009449E2"/>
    <w:rsid w:val="009453E2"/>
    <w:rsid w:val="00945601"/>
    <w:rsid w:val="00947752"/>
    <w:rsid w:val="00947FEA"/>
    <w:rsid w:val="00951A5F"/>
    <w:rsid w:val="00951DAF"/>
    <w:rsid w:val="00953088"/>
    <w:rsid w:val="00954728"/>
    <w:rsid w:val="0095507B"/>
    <w:rsid w:val="00960DA3"/>
    <w:rsid w:val="0096152F"/>
    <w:rsid w:val="009618D2"/>
    <w:rsid w:val="00963C10"/>
    <w:rsid w:val="00964C07"/>
    <w:rsid w:val="009650B1"/>
    <w:rsid w:val="00971F67"/>
    <w:rsid w:val="00972E43"/>
    <w:rsid w:val="00974251"/>
    <w:rsid w:val="00976DF9"/>
    <w:rsid w:val="00977CF0"/>
    <w:rsid w:val="00977F85"/>
    <w:rsid w:val="0098036B"/>
    <w:rsid w:val="00980B12"/>
    <w:rsid w:val="00980E09"/>
    <w:rsid w:val="00983143"/>
    <w:rsid w:val="009835BD"/>
    <w:rsid w:val="00983DDC"/>
    <w:rsid w:val="0098527E"/>
    <w:rsid w:val="00990452"/>
    <w:rsid w:val="00992100"/>
    <w:rsid w:val="00993D33"/>
    <w:rsid w:val="00993F1B"/>
    <w:rsid w:val="00995EAF"/>
    <w:rsid w:val="009960B5"/>
    <w:rsid w:val="00996B1B"/>
    <w:rsid w:val="00996F9A"/>
    <w:rsid w:val="0099760D"/>
    <w:rsid w:val="009A03DC"/>
    <w:rsid w:val="009A0511"/>
    <w:rsid w:val="009A0817"/>
    <w:rsid w:val="009A1052"/>
    <w:rsid w:val="009A1A41"/>
    <w:rsid w:val="009A3AAF"/>
    <w:rsid w:val="009A4466"/>
    <w:rsid w:val="009A4E29"/>
    <w:rsid w:val="009A6451"/>
    <w:rsid w:val="009A7600"/>
    <w:rsid w:val="009B0DEC"/>
    <w:rsid w:val="009B53FF"/>
    <w:rsid w:val="009B679C"/>
    <w:rsid w:val="009C0D5C"/>
    <w:rsid w:val="009C12DC"/>
    <w:rsid w:val="009C38D1"/>
    <w:rsid w:val="009C739C"/>
    <w:rsid w:val="009D169A"/>
    <w:rsid w:val="009D175E"/>
    <w:rsid w:val="009D37C3"/>
    <w:rsid w:val="009E38A7"/>
    <w:rsid w:val="009E7B60"/>
    <w:rsid w:val="009F1161"/>
    <w:rsid w:val="009F370C"/>
    <w:rsid w:val="009F3B17"/>
    <w:rsid w:val="009F43B3"/>
    <w:rsid w:val="009F6ECF"/>
    <w:rsid w:val="009F7BBF"/>
    <w:rsid w:val="00A014D8"/>
    <w:rsid w:val="00A03308"/>
    <w:rsid w:val="00A034F8"/>
    <w:rsid w:val="00A0408E"/>
    <w:rsid w:val="00A06400"/>
    <w:rsid w:val="00A0705E"/>
    <w:rsid w:val="00A10CA1"/>
    <w:rsid w:val="00A11995"/>
    <w:rsid w:val="00A1246A"/>
    <w:rsid w:val="00A136F9"/>
    <w:rsid w:val="00A13C8D"/>
    <w:rsid w:val="00A14478"/>
    <w:rsid w:val="00A14D85"/>
    <w:rsid w:val="00A15DAF"/>
    <w:rsid w:val="00A16496"/>
    <w:rsid w:val="00A17FE7"/>
    <w:rsid w:val="00A22986"/>
    <w:rsid w:val="00A239F1"/>
    <w:rsid w:val="00A23B01"/>
    <w:rsid w:val="00A23CA2"/>
    <w:rsid w:val="00A249AF"/>
    <w:rsid w:val="00A24D6D"/>
    <w:rsid w:val="00A25261"/>
    <w:rsid w:val="00A25B96"/>
    <w:rsid w:val="00A278B8"/>
    <w:rsid w:val="00A27949"/>
    <w:rsid w:val="00A27D6C"/>
    <w:rsid w:val="00A31824"/>
    <w:rsid w:val="00A32AB7"/>
    <w:rsid w:val="00A3455E"/>
    <w:rsid w:val="00A353AA"/>
    <w:rsid w:val="00A3685D"/>
    <w:rsid w:val="00A4132C"/>
    <w:rsid w:val="00A41666"/>
    <w:rsid w:val="00A42FF2"/>
    <w:rsid w:val="00A4338C"/>
    <w:rsid w:val="00A44134"/>
    <w:rsid w:val="00A4548A"/>
    <w:rsid w:val="00A45B68"/>
    <w:rsid w:val="00A465CA"/>
    <w:rsid w:val="00A46DF3"/>
    <w:rsid w:val="00A50967"/>
    <w:rsid w:val="00A50B78"/>
    <w:rsid w:val="00A50FA2"/>
    <w:rsid w:val="00A512D5"/>
    <w:rsid w:val="00A5207F"/>
    <w:rsid w:val="00A52D0A"/>
    <w:rsid w:val="00A5448C"/>
    <w:rsid w:val="00A54C84"/>
    <w:rsid w:val="00A6080D"/>
    <w:rsid w:val="00A60A96"/>
    <w:rsid w:val="00A60D68"/>
    <w:rsid w:val="00A633FE"/>
    <w:rsid w:val="00A63F02"/>
    <w:rsid w:val="00A64B2B"/>
    <w:rsid w:val="00A66D66"/>
    <w:rsid w:val="00A7036F"/>
    <w:rsid w:val="00A70CB4"/>
    <w:rsid w:val="00A72C83"/>
    <w:rsid w:val="00A748F8"/>
    <w:rsid w:val="00A74D67"/>
    <w:rsid w:val="00A7573A"/>
    <w:rsid w:val="00A75D6E"/>
    <w:rsid w:val="00A75FA4"/>
    <w:rsid w:val="00A76661"/>
    <w:rsid w:val="00A76838"/>
    <w:rsid w:val="00A774A3"/>
    <w:rsid w:val="00A80CDE"/>
    <w:rsid w:val="00A811D6"/>
    <w:rsid w:val="00A81C40"/>
    <w:rsid w:val="00A82784"/>
    <w:rsid w:val="00A8352F"/>
    <w:rsid w:val="00A846CD"/>
    <w:rsid w:val="00A846E4"/>
    <w:rsid w:val="00A87566"/>
    <w:rsid w:val="00A9124E"/>
    <w:rsid w:val="00A93E6F"/>
    <w:rsid w:val="00A953BE"/>
    <w:rsid w:val="00A96163"/>
    <w:rsid w:val="00A96486"/>
    <w:rsid w:val="00A96A36"/>
    <w:rsid w:val="00A97879"/>
    <w:rsid w:val="00AA065C"/>
    <w:rsid w:val="00AA07DD"/>
    <w:rsid w:val="00AA0997"/>
    <w:rsid w:val="00AA135F"/>
    <w:rsid w:val="00AA2230"/>
    <w:rsid w:val="00AA2468"/>
    <w:rsid w:val="00AA34C7"/>
    <w:rsid w:val="00AA385B"/>
    <w:rsid w:val="00AA4236"/>
    <w:rsid w:val="00AA5766"/>
    <w:rsid w:val="00AA6540"/>
    <w:rsid w:val="00AA714C"/>
    <w:rsid w:val="00AA7906"/>
    <w:rsid w:val="00AA7D9D"/>
    <w:rsid w:val="00AB1334"/>
    <w:rsid w:val="00AB262E"/>
    <w:rsid w:val="00AB4385"/>
    <w:rsid w:val="00AB4F1A"/>
    <w:rsid w:val="00AB5D3A"/>
    <w:rsid w:val="00AB5E8A"/>
    <w:rsid w:val="00AC011A"/>
    <w:rsid w:val="00AC2B92"/>
    <w:rsid w:val="00AC2E5C"/>
    <w:rsid w:val="00AC4492"/>
    <w:rsid w:val="00AC4F42"/>
    <w:rsid w:val="00AC689F"/>
    <w:rsid w:val="00AC7094"/>
    <w:rsid w:val="00AD0322"/>
    <w:rsid w:val="00AD0724"/>
    <w:rsid w:val="00AD3411"/>
    <w:rsid w:val="00AD3912"/>
    <w:rsid w:val="00AD4F13"/>
    <w:rsid w:val="00AD4FAB"/>
    <w:rsid w:val="00AD59FD"/>
    <w:rsid w:val="00AD69EC"/>
    <w:rsid w:val="00AD7A6E"/>
    <w:rsid w:val="00AD7F3C"/>
    <w:rsid w:val="00AE05B7"/>
    <w:rsid w:val="00AE1E49"/>
    <w:rsid w:val="00AE24AD"/>
    <w:rsid w:val="00AE2531"/>
    <w:rsid w:val="00AE2D13"/>
    <w:rsid w:val="00AE31D3"/>
    <w:rsid w:val="00AE3F10"/>
    <w:rsid w:val="00AE4509"/>
    <w:rsid w:val="00AE51AB"/>
    <w:rsid w:val="00AE68BA"/>
    <w:rsid w:val="00AE6FC1"/>
    <w:rsid w:val="00AE7A38"/>
    <w:rsid w:val="00AF09B9"/>
    <w:rsid w:val="00AF0C16"/>
    <w:rsid w:val="00AF1AA1"/>
    <w:rsid w:val="00AF3F85"/>
    <w:rsid w:val="00AF3FDB"/>
    <w:rsid w:val="00AF411C"/>
    <w:rsid w:val="00AF4295"/>
    <w:rsid w:val="00AF5102"/>
    <w:rsid w:val="00AF55FA"/>
    <w:rsid w:val="00AF6E17"/>
    <w:rsid w:val="00AF7665"/>
    <w:rsid w:val="00AF77A6"/>
    <w:rsid w:val="00B01236"/>
    <w:rsid w:val="00B01FF9"/>
    <w:rsid w:val="00B04715"/>
    <w:rsid w:val="00B05133"/>
    <w:rsid w:val="00B11653"/>
    <w:rsid w:val="00B11C3A"/>
    <w:rsid w:val="00B13514"/>
    <w:rsid w:val="00B149BF"/>
    <w:rsid w:val="00B15546"/>
    <w:rsid w:val="00B174C0"/>
    <w:rsid w:val="00B20058"/>
    <w:rsid w:val="00B204C4"/>
    <w:rsid w:val="00B211E0"/>
    <w:rsid w:val="00B21D59"/>
    <w:rsid w:val="00B24EFE"/>
    <w:rsid w:val="00B24FA9"/>
    <w:rsid w:val="00B258B8"/>
    <w:rsid w:val="00B25D36"/>
    <w:rsid w:val="00B26E93"/>
    <w:rsid w:val="00B2705E"/>
    <w:rsid w:val="00B27B25"/>
    <w:rsid w:val="00B31D64"/>
    <w:rsid w:val="00B33DAE"/>
    <w:rsid w:val="00B3403F"/>
    <w:rsid w:val="00B36DF9"/>
    <w:rsid w:val="00B41CA0"/>
    <w:rsid w:val="00B4204B"/>
    <w:rsid w:val="00B43AFC"/>
    <w:rsid w:val="00B43FB0"/>
    <w:rsid w:val="00B44364"/>
    <w:rsid w:val="00B4564F"/>
    <w:rsid w:val="00B45E6E"/>
    <w:rsid w:val="00B467ED"/>
    <w:rsid w:val="00B479A7"/>
    <w:rsid w:val="00B50140"/>
    <w:rsid w:val="00B501FB"/>
    <w:rsid w:val="00B503D6"/>
    <w:rsid w:val="00B51C50"/>
    <w:rsid w:val="00B521D1"/>
    <w:rsid w:val="00B52E51"/>
    <w:rsid w:val="00B53F5E"/>
    <w:rsid w:val="00B54291"/>
    <w:rsid w:val="00B54CA4"/>
    <w:rsid w:val="00B5589D"/>
    <w:rsid w:val="00B55E08"/>
    <w:rsid w:val="00B56F7A"/>
    <w:rsid w:val="00B57356"/>
    <w:rsid w:val="00B57599"/>
    <w:rsid w:val="00B5775F"/>
    <w:rsid w:val="00B603A4"/>
    <w:rsid w:val="00B6118D"/>
    <w:rsid w:val="00B625A9"/>
    <w:rsid w:val="00B62A40"/>
    <w:rsid w:val="00B62C2F"/>
    <w:rsid w:val="00B6389F"/>
    <w:rsid w:val="00B63A7D"/>
    <w:rsid w:val="00B65BF7"/>
    <w:rsid w:val="00B71102"/>
    <w:rsid w:val="00B71198"/>
    <w:rsid w:val="00B71E05"/>
    <w:rsid w:val="00B71E6A"/>
    <w:rsid w:val="00B725E5"/>
    <w:rsid w:val="00B7296F"/>
    <w:rsid w:val="00B72EBA"/>
    <w:rsid w:val="00B738CC"/>
    <w:rsid w:val="00B770B9"/>
    <w:rsid w:val="00B77FA0"/>
    <w:rsid w:val="00B80DFA"/>
    <w:rsid w:val="00B810A2"/>
    <w:rsid w:val="00B81D01"/>
    <w:rsid w:val="00B8309E"/>
    <w:rsid w:val="00B83CE2"/>
    <w:rsid w:val="00B85FE7"/>
    <w:rsid w:val="00B87F7B"/>
    <w:rsid w:val="00B904F5"/>
    <w:rsid w:val="00B92C2C"/>
    <w:rsid w:val="00B93DD3"/>
    <w:rsid w:val="00B94AE5"/>
    <w:rsid w:val="00B9570E"/>
    <w:rsid w:val="00B959A3"/>
    <w:rsid w:val="00B96E55"/>
    <w:rsid w:val="00B97632"/>
    <w:rsid w:val="00B97B7B"/>
    <w:rsid w:val="00BA06A3"/>
    <w:rsid w:val="00BA0F6F"/>
    <w:rsid w:val="00BA197C"/>
    <w:rsid w:val="00BA207E"/>
    <w:rsid w:val="00BA3223"/>
    <w:rsid w:val="00BA4D74"/>
    <w:rsid w:val="00BA741C"/>
    <w:rsid w:val="00BA7467"/>
    <w:rsid w:val="00BB1F4D"/>
    <w:rsid w:val="00BB2997"/>
    <w:rsid w:val="00BB4348"/>
    <w:rsid w:val="00BB5298"/>
    <w:rsid w:val="00BB7036"/>
    <w:rsid w:val="00BC1FF9"/>
    <w:rsid w:val="00BC2A73"/>
    <w:rsid w:val="00BC2C16"/>
    <w:rsid w:val="00BC5317"/>
    <w:rsid w:val="00BC6B44"/>
    <w:rsid w:val="00BC763E"/>
    <w:rsid w:val="00BC77AE"/>
    <w:rsid w:val="00BC7D77"/>
    <w:rsid w:val="00BD0391"/>
    <w:rsid w:val="00BD1A7F"/>
    <w:rsid w:val="00BD2009"/>
    <w:rsid w:val="00BD36EC"/>
    <w:rsid w:val="00BD3BDE"/>
    <w:rsid w:val="00BD3F9E"/>
    <w:rsid w:val="00BD4280"/>
    <w:rsid w:val="00BD53EF"/>
    <w:rsid w:val="00BD57C1"/>
    <w:rsid w:val="00BD7170"/>
    <w:rsid w:val="00BD7390"/>
    <w:rsid w:val="00BE01B6"/>
    <w:rsid w:val="00BE2E07"/>
    <w:rsid w:val="00BE2FC3"/>
    <w:rsid w:val="00BE4612"/>
    <w:rsid w:val="00BE575D"/>
    <w:rsid w:val="00BE75E4"/>
    <w:rsid w:val="00BE7FBF"/>
    <w:rsid w:val="00BF0077"/>
    <w:rsid w:val="00BF1BE5"/>
    <w:rsid w:val="00BF25E1"/>
    <w:rsid w:val="00BF3A31"/>
    <w:rsid w:val="00BF3CAB"/>
    <w:rsid w:val="00BF3F11"/>
    <w:rsid w:val="00BF4BA1"/>
    <w:rsid w:val="00BF5B1F"/>
    <w:rsid w:val="00BF6133"/>
    <w:rsid w:val="00BF627B"/>
    <w:rsid w:val="00BF66FE"/>
    <w:rsid w:val="00BF78AA"/>
    <w:rsid w:val="00BF7B59"/>
    <w:rsid w:val="00C004BE"/>
    <w:rsid w:val="00C00B57"/>
    <w:rsid w:val="00C02DD7"/>
    <w:rsid w:val="00C02FB6"/>
    <w:rsid w:val="00C03165"/>
    <w:rsid w:val="00C03329"/>
    <w:rsid w:val="00C036F5"/>
    <w:rsid w:val="00C04322"/>
    <w:rsid w:val="00C048DE"/>
    <w:rsid w:val="00C0492F"/>
    <w:rsid w:val="00C04A0F"/>
    <w:rsid w:val="00C05A25"/>
    <w:rsid w:val="00C05B91"/>
    <w:rsid w:val="00C070BD"/>
    <w:rsid w:val="00C07185"/>
    <w:rsid w:val="00C07670"/>
    <w:rsid w:val="00C10A5B"/>
    <w:rsid w:val="00C13609"/>
    <w:rsid w:val="00C14400"/>
    <w:rsid w:val="00C144C6"/>
    <w:rsid w:val="00C14B08"/>
    <w:rsid w:val="00C1563B"/>
    <w:rsid w:val="00C1694A"/>
    <w:rsid w:val="00C17B0C"/>
    <w:rsid w:val="00C22CC3"/>
    <w:rsid w:val="00C230ED"/>
    <w:rsid w:val="00C26201"/>
    <w:rsid w:val="00C26EC6"/>
    <w:rsid w:val="00C26F78"/>
    <w:rsid w:val="00C270CC"/>
    <w:rsid w:val="00C27517"/>
    <w:rsid w:val="00C27B84"/>
    <w:rsid w:val="00C30000"/>
    <w:rsid w:val="00C312CD"/>
    <w:rsid w:val="00C32469"/>
    <w:rsid w:val="00C3781B"/>
    <w:rsid w:val="00C41A53"/>
    <w:rsid w:val="00C41B41"/>
    <w:rsid w:val="00C4340A"/>
    <w:rsid w:val="00C4708D"/>
    <w:rsid w:val="00C52423"/>
    <w:rsid w:val="00C526CC"/>
    <w:rsid w:val="00C526E5"/>
    <w:rsid w:val="00C5336E"/>
    <w:rsid w:val="00C53CE1"/>
    <w:rsid w:val="00C53E21"/>
    <w:rsid w:val="00C574AC"/>
    <w:rsid w:val="00C60057"/>
    <w:rsid w:val="00C61644"/>
    <w:rsid w:val="00C6535C"/>
    <w:rsid w:val="00C658E5"/>
    <w:rsid w:val="00C6793C"/>
    <w:rsid w:val="00C723C6"/>
    <w:rsid w:val="00C72DD7"/>
    <w:rsid w:val="00C73775"/>
    <w:rsid w:val="00C75D1B"/>
    <w:rsid w:val="00C80851"/>
    <w:rsid w:val="00C81E3D"/>
    <w:rsid w:val="00C8313E"/>
    <w:rsid w:val="00C8366A"/>
    <w:rsid w:val="00C84EC0"/>
    <w:rsid w:val="00C86D7F"/>
    <w:rsid w:val="00C9110A"/>
    <w:rsid w:val="00C9302F"/>
    <w:rsid w:val="00C94514"/>
    <w:rsid w:val="00C949BC"/>
    <w:rsid w:val="00C94D0A"/>
    <w:rsid w:val="00C94EB3"/>
    <w:rsid w:val="00C9559E"/>
    <w:rsid w:val="00C965E0"/>
    <w:rsid w:val="00C9667F"/>
    <w:rsid w:val="00C97181"/>
    <w:rsid w:val="00CA0E00"/>
    <w:rsid w:val="00CA14E8"/>
    <w:rsid w:val="00CA2C42"/>
    <w:rsid w:val="00CA3B7F"/>
    <w:rsid w:val="00CA4114"/>
    <w:rsid w:val="00CA52FA"/>
    <w:rsid w:val="00CA5435"/>
    <w:rsid w:val="00CB1E0E"/>
    <w:rsid w:val="00CB36FF"/>
    <w:rsid w:val="00CB6EA8"/>
    <w:rsid w:val="00CC0477"/>
    <w:rsid w:val="00CC1049"/>
    <w:rsid w:val="00CC1477"/>
    <w:rsid w:val="00CC1E24"/>
    <w:rsid w:val="00CC341A"/>
    <w:rsid w:val="00CC412B"/>
    <w:rsid w:val="00CC418F"/>
    <w:rsid w:val="00CC49FE"/>
    <w:rsid w:val="00CC4DB1"/>
    <w:rsid w:val="00CC4DD2"/>
    <w:rsid w:val="00CC4E6E"/>
    <w:rsid w:val="00CC4F31"/>
    <w:rsid w:val="00CC55ED"/>
    <w:rsid w:val="00CC5FF8"/>
    <w:rsid w:val="00CD0CD3"/>
    <w:rsid w:val="00CD21E6"/>
    <w:rsid w:val="00CD249F"/>
    <w:rsid w:val="00CD2CEF"/>
    <w:rsid w:val="00CD3C26"/>
    <w:rsid w:val="00CD41ED"/>
    <w:rsid w:val="00CD59A9"/>
    <w:rsid w:val="00CD5C93"/>
    <w:rsid w:val="00CE0B5B"/>
    <w:rsid w:val="00CE0EA0"/>
    <w:rsid w:val="00CE13D1"/>
    <w:rsid w:val="00CE2041"/>
    <w:rsid w:val="00CE34F7"/>
    <w:rsid w:val="00CE449E"/>
    <w:rsid w:val="00CE4718"/>
    <w:rsid w:val="00CE48F3"/>
    <w:rsid w:val="00CE49DE"/>
    <w:rsid w:val="00CE6975"/>
    <w:rsid w:val="00CF34FF"/>
    <w:rsid w:val="00CF53BC"/>
    <w:rsid w:val="00CF5F9B"/>
    <w:rsid w:val="00D01456"/>
    <w:rsid w:val="00D01652"/>
    <w:rsid w:val="00D01836"/>
    <w:rsid w:val="00D018F8"/>
    <w:rsid w:val="00D02034"/>
    <w:rsid w:val="00D02626"/>
    <w:rsid w:val="00D03479"/>
    <w:rsid w:val="00D03824"/>
    <w:rsid w:val="00D039BB"/>
    <w:rsid w:val="00D04277"/>
    <w:rsid w:val="00D04A96"/>
    <w:rsid w:val="00D04B8C"/>
    <w:rsid w:val="00D053C1"/>
    <w:rsid w:val="00D059E3"/>
    <w:rsid w:val="00D05D5C"/>
    <w:rsid w:val="00D0663D"/>
    <w:rsid w:val="00D14F8F"/>
    <w:rsid w:val="00D15937"/>
    <w:rsid w:val="00D1597F"/>
    <w:rsid w:val="00D175BC"/>
    <w:rsid w:val="00D17CDE"/>
    <w:rsid w:val="00D200B6"/>
    <w:rsid w:val="00D210F7"/>
    <w:rsid w:val="00D2123C"/>
    <w:rsid w:val="00D21319"/>
    <w:rsid w:val="00D22C44"/>
    <w:rsid w:val="00D235BC"/>
    <w:rsid w:val="00D2514E"/>
    <w:rsid w:val="00D25C4E"/>
    <w:rsid w:val="00D267DE"/>
    <w:rsid w:val="00D27081"/>
    <w:rsid w:val="00D349A9"/>
    <w:rsid w:val="00D40A34"/>
    <w:rsid w:val="00D41B70"/>
    <w:rsid w:val="00D42478"/>
    <w:rsid w:val="00D44D87"/>
    <w:rsid w:val="00D44E2D"/>
    <w:rsid w:val="00D45046"/>
    <w:rsid w:val="00D45A76"/>
    <w:rsid w:val="00D464A9"/>
    <w:rsid w:val="00D475B5"/>
    <w:rsid w:val="00D50791"/>
    <w:rsid w:val="00D528DF"/>
    <w:rsid w:val="00D53546"/>
    <w:rsid w:val="00D54836"/>
    <w:rsid w:val="00D55054"/>
    <w:rsid w:val="00D56458"/>
    <w:rsid w:val="00D57150"/>
    <w:rsid w:val="00D57C15"/>
    <w:rsid w:val="00D611F9"/>
    <w:rsid w:val="00D61866"/>
    <w:rsid w:val="00D638D6"/>
    <w:rsid w:val="00D63EF0"/>
    <w:rsid w:val="00D67BD0"/>
    <w:rsid w:val="00D70B21"/>
    <w:rsid w:val="00D7111B"/>
    <w:rsid w:val="00D726E8"/>
    <w:rsid w:val="00D72C26"/>
    <w:rsid w:val="00D7362F"/>
    <w:rsid w:val="00D7477E"/>
    <w:rsid w:val="00D74FFA"/>
    <w:rsid w:val="00D7574F"/>
    <w:rsid w:val="00D776A7"/>
    <w:rsid w:val="00D8169C"/>
    <w:rsid w:val="00D854BE"/>
    <w:rsid w:val="00D8725C"/>
    <w:rsid w:val="00D87F4D"/>
    <w:rsid w:val="00D90B56"/>
    <w:rsid w:val="00D90D3B"/>
    <w:rsid w:val="00D91151"/>
    <w:rsid w:val="00D9280D"/>
    <w:rsid w:val="00D92AE8"/>
    <w:rsid w:val="00D930C0"/>
    <w:rsid w:val="00D94346"/>
    <w:rsid w:val="00D94374"/>
    <w:rsid w:val="00D950F4"/>
    <w:rsid w:val="00D954BB"/>
    <w:rsid w:val="00D95BC5"/>
    <w:rsid w:val="00D9627C"/>
    <w:rsid w:val="00D9699D"/>
    <w:rsid w:val="00DA040F"/>
    <w:rsid w:val="00DA1228"/>
    <w:rsid w:val="00DA29B4"/>
    <w:rsid w:val="00DA30BF"/>
    <w:rsid w:val="00DA30CD"/>
    <w:rsid w:val="00DA35CA"/>
    <w:rsid w:val="00DA5E25"/>
    <w:rsid w:val="00DA7CD2"/>
    <w:rsid w:val="00DA7ED4"/>
    <w:rsid w:val="00DB0253"/>
    <w:rsid w:val="00DB051A"/>
    <w:rsid w:val="00DB0F97"/>
    <w:rsid w:val="00DB1773"/>
    <w:rsid w:val="00DB1898"/>
    <w:rsid w:val="00DB1AA5"/>
    <w:rsid w:val="00DB3995"/>
    <w:rsid w:val="00DB5DE5"/>
    <w:rsid w:val="00DB61F8"/>
    <w:rsid w:val="00DB6E1B"/>
    <w:rsid w:val="00DB785E"/>
    <w:rsid w:val="00DB7FF6"/>
    <w:rsid w:val="00DC17C8"/>
    <w:rsid w:val="00DC251C"/>
    <w:rsid w:val="00DC3E10"/>
    <w:rsid w:val="00DC416E"/>
    <w:rsid w:val="00DC4A77"/>
    <w:rsid w:val="00DC5D31"/>
    <w:rsid w:val="00DC68C1"/>
    <w:rsid w:val="00DC7C79"/>
    <w:rsid w:val="00DD054A"/>
    <w:rsid w:val="00DD1D1B"/>
    <w:rsid w:val="00DD26FA"/>
    <w:rsid w:val="00DD340D"/>
    <w:rsid w:val="00DD349B"/>
    <w:rsid w:val="00DD63C6"/>
    <w:rsid w:val="00DD6782"/>
    <w:rsid w:val="00DE02E4"/>
    <w:rsid w:val="00DE0FA0"/>
    <w:rsid w:val="00DE139A"/>
    <w:rsid w:val="00DE18D6"/>
    <w:rsid w:val="00DE2DDC"/>
    <w:rsid w:val="00DE33C2"/>
    <w:rsid w:val="00DE4932"/>
    <w:rsid w:val="00DE71F9"/>
    <w:rsid w:val="00DF179B"/>
    <w:rsid w:val="00DF2418"/>
    <w:rsid w:val="00DF295E"/>
    <w:rsid w:val="00DF322D"/>
    <w:rsid w:val="00DF33C7"/>
    <w:rsid w:val="00DF3440"/>
    <w:rsid w:val="00DF3921"/>
    <w:rsid w:val="00DF40D4"/>
    <w:rsid w:val="00DF6B5C"/>
    <w:rsid w:val="00DF6FE6"/>
    <w:rsid w:val="00DF7456"/>
    <w:rsid w:val="00E00F50"/>
    <w:rsid w:val="00E0159B"/>
    <w:rsid w:val="00E02535"/>
    <w:rsid w:val="00E03998"/>
    <w:rsid w:val="00E056D5"/>
    <w:rsid w:val="00E104EA"/>
    <w:rsid w:val="00E112BA"/>
    <w:rsid w:val="00E11A8C"/>
    <w:rsid w:val="00E11E88"/>
    <w:rsid w:val="00E125F5"/>
    <w:rsid w:val="00E15A09"/>
    <w:rsid w:val="00E16D49"/>
    <w:rsid w:val="00E219F8"/>
    <w:rsid w:val="00E222C4"/>
    <w:rsid w:val="00E223B8"/>
    <w:rsid w:val="00E226CF"/>
    <w:rsid w:val="00E245C4"/>
    <w:rsid w:val="00E24EA3"/>
    <w:rsid w:val="00E25404"/>
    <w:rsid w:val="00E277FB"/>
    <w:rsid w:val="00E27FE2"/>
    <w:rsid w:val="00E30BA1"/>
    <w:rsid w:val="00E31937"/>
    <w:rsid w:val="00E31C4D"/>
    <w:rsid w:val="00E31DDB"/>
    <w:rsid w:val="00E32573"/>
    <w:rsid w:val="00E330BB"/>
    <w:rsid w:val="00E337F5"/>
    <w:rsid w:val="00E37144"/>
    <w:rsid w:val="00E41722"/>
    <w:rsid w:val="00E41867"/>
    <w:rsid w:val="00E4198D"/>
    <w:rsid w:val="00E42BCD"/>
    <w:rsid w:val="00E4405A"/>
    <w:rsid w:val="00E459E1"/>
    <w:rsid w:val="00E4670C"/>
    <w:rsid w:val="00E5033C"/>
    <w:rsid w:val="00E50451"/>
    <w:rsid w:val="00E54F59"/>
    <w:rsid w:val="00E556C0"/>
    <w:rsid w:val="00E5595A"/>
    <w:rsid w:val="00E55B7E"/>
    <w:rsid w:val="00E57218"/>
    <w:rsid w:val="00E611D1"/>
    <w:rsid w:val="00E6162A"/>
    <w:rsid w:val="00E6408A"/>
    <w:rsid w:val="00E640F9"/>
    <w:rsid w:val="00E64A8D"/>
    <w:rsid w:val="00E6559A"/>
    <w:rsid w:val="00E6792A"/>
    <w:rsid w:val="00E70584"/>
    <w:rsid w:val="00E72825"/>
    <w:rsid w:val="00E7387D"/>
    <w:rsid w:val="00E75261"/>
    <w:rsid w:val="00E75578"/>
    <w:rsid w:val="00E77A29"/>
    <w:rsid w:val="00E815EE"/>
    <w:rsid w:val="00E834C8"/>
    <w:rsid w:val="00E83CD7"/>
    <w:rsid w:val="00E849EB"/>
    <w:rsid w:val="00E84DE3"/>
    <w:rsid w:val="00E85AA6"/>
    <w:rsid w:val="00E85E87"/>
    <w:rsid w:val="00E86226"/>
    <w:rsid w:val="00E91808"/>
    <w:rsid w:val="00E930F5"/>
    <w:rsid w:val="00E93D34"/>
    <w:rsid w:val="00E950D4"/>
    <w:rsid w:val="00E954D1"/>
    <w:rsid w:val="00E95536"/>
    <w:rsid w:val="00E95703"/>
    <w:rsid w:val="00EA14D3"/>
    <w:rsid w:val="00EA460C"/>
    <w:rsid w:val="00EA54C9"/>
    <w:rsid w:val="00EA6ECC"/>
    <w:rsid w:val="00EA732B"/>
    <w:rsid w:val="00EA7771"/>
    <w:rsid w:val="00EA7BA4"/>
    <w:rsid w:val="00EB09AF"/>
    <w:rsid w:val="00EB0B96"/>
    <w:rsid w:val="00EB260D"/>
    <w:rsid w:val="00EB45EC"/>
    <w:rsid w:val="00EB48A2"/>
    <w:rsid w:val="00EB5586"/>
    <w:rsid w:val="00EB6FFC"/>
    <w:rsid w:val="00EC2FA9"/>
    <w:rsid w:val="00EC3234"/>
    <w:rsid w:val="00EC5980"/>
    <w:rsid w:val="00EC7CD2"/>
    <w:rsid w:val="00ED03F2"/>
    <w:rsid w:val="00ED2828"/>
    <w:rsid w:val="00ED32DC"/>
    <w:rsid w:val="00ED5005"/>
    <w:rsid w:val="00ED50A3"/>
    <w:rsid w:val="00ED7FA6"/>
    <w:rsid w:val="00EE026B"/>
    <w:rsid w:val="00EE3B6F"/>
    <w:rsid w:val="00EE4A02"/>
    <w:rsid w:val="00EE4C15"/>
    <w:rsid w:val="00EE75A7"/>
    <w:rsid w:val="00EE762F"/>
    <w:rsid w:val="00EE7920"/>
    <w:rsid w:val="00EE79A1"/>
    <w:rsid w:val="00EE7B11"/>
    <w:rsid w:val="00EF1285"/>
    <w:rsid w:val="00EF37C1"/>
    <w:rsid w:val="00EF3C04"/>
    <w:rsid w:val="00EF4A7E"/>
    <w:rsid w:val="00EF5B35"/>
    <w:rsid w:val="00EF6DF8"/>
    <w:rsid w:val="00EF6FFF"/>
    <w:rsid w:val="00F0060D"/>
    <w:rsid w:val="00F02B28"/>
    <w:rsid w:val="00F034EF"/>
    <w:rsid w:val="00F0398C"/>
    <w:rsid w:val="00F0520C"/>
    <w:rsid w:val="00F108FF"/>
    <w:rsid w:val="00F128F4"/>
    <w:rsid w:val="00F1346D"/>
    <w:rsid w:val="00F152B6"/>
    <w:rsid w:val="00F16C4C"/>
    <w:rsid w:val="00F171D1"/>
    <w:rsid w:val="00F226AC"/>
    <w:rsid w:val="00F23F1D"/>
    <w:rsid w:val="00F2425A"/>
    <w:rsid w:val="00F25774"/>
    <w:rsid w:val="00F26B50"/>
    <w:rsid w:val="00F3055B"/>
    <w:rsid w:val="00F33B20"/>
    <w:rsid w:val="00F33B39"/>
    <w:rsid w:val="00F347F3"/>
    <w:rsid w:val="00F3486A"/>
    <w:rsid w:val="00F34AC4"/>
    <w:rsid w:val="00F354EF"/>
    <w:rsid w:val="00F35ACA"/>
    <w:rsid w:val="00F365EA"/>
    <w:rsid w:val="00F36A76"/>
    <w:rsid w:val="00F406F9"/>
    <w:rsid w:val="00F41F0E"/>
    <w:rsid w:val="00F425C0"/>
    <w:rsid w:val="00F43868"/>
    <w:rsid w:val="00F45D8A"/>
    <w:rsid w:val="00F45EAD"/>
    <w:rsid w:val="00F45FDE"/>
    <w:rsid w:val="00F4617D"/>
    <w:rsid w:val="00F47F34"/>
    <w:rsid w:val="00F50DDB"/>
    <w:rsid w:val="00F51399"/>
    <w:rsid w:val="00F514BF"/>
    <w:rsid w:val="00F515CC"/>
    <w:rsid w:val="00F51847"/>
    <w:rsid w:val="00F5312C"/>
    <w:rsid w:val="00F53527"/>
    <w:rsid w:val="00F535A1"/>
    <w:rsid w:val="00F54FA6"/>
    <w:rsid w:val="00F55EC9"/>
    <w:rsid w:val="00F6101C"/>
    <w:rsid w:val="00F614A4"/>
    <w:rsid w:val="00F61575"/>
    <w:rsid w:val="00F62969"/>
    <w:rsid w:val="00F632A5"/>
    <w:rsid w:val="00F63743"/>
    <w:rsid w:val="00F64091"/>
    <w:rsid w:val="00F66877"/>
    <w:rsid w:val="00F67984"/>
    <w:rsid w:val="00F704E4"/>
    <w:rsid w:val="00F70C45"/>
    <w:rsid w:val="00F714D1"/>
    <w:rsid w:val="00F720C0"/>
    <w:rsid w:val="00F72E8C"/>
    <w:rsid w:val="00F7539D"/>
    <w:rsid w:val="00F75666"/>
    <w:rsid w:val="00F7643C"/>
    <w:rsid w:val="00F81855"/>
    <w:rsid w:val="00F82C44"/>
    <w:rsid w:val="00F82D80"/>
    <w:rsid w:val="00F83673"/>
    <w:rsid w:val="00F83956"/>
    <w:rsid w:val="00F84D8A"/>
    <w:rsid w:val="00F85BE9"/>
    <w:rsid w:val="00F85CF3"/>
    <w:rsid w:val="00F8694B"/>
    <w:rsid w:val="00F87A91"/>
    <w:rsid w:val="00F907A2"/>
    <w:rsid w:val="00F92284"/>
    <w:rsid w:val="00F92491"/>
    <w:rsid w:val="00F959B4"/>
    <w:rsid w:val="00F95DDC"/>
    <w:rsid w:val="00F97048"/>
    <w:rsid w:val="00F97A9A"/>
    <w:rsid w:val="00F97E8E"/>
    <w:rsid w:val="00FA0D78"/>
    <w:rsid w:val="00FA0E66"/>
    <w:rsid w:val="00FA32AB"/>
    <w:rsid w:val="00FA3D56"/>
    <w:rsid w:val="00FA4F74"/>
    <w:rsid w:val="00FA572B"/>
    <w:rsid w:val="00FA6CE3"/>
    <w:rsid w:val="00FB062B"/>
    <w:rsid w:val="00FB1743"/>
    <w:rsid w:val="00FB1C4B"/>
    <w:rsid w:val="00FB283F"/>
    <w:rsid w:val="00FB3A08"/>
    <w:rsid w:val="00FB41CD"/>
    <w:rsid w:val="00FB429E"/>
    <w:rsid w:val="00FB5856"/>
    <w:rsid w:val="00FB6145"/>
    <w:rsid w:val="00FB68E8"/>
    <w:rsid w:val="00FB693C"/>
    <w:rsid w:val="00FB745F"/>
    <w:rsid w:val="00FC0A1E"/>
    <w:rsid w:val="00FC180F"/>
    <w:rsid w:val="00FC338E"/>
    <w:rsid w:val="00FC4214"/>
    <w:rsid w:val="00FC5130"/>
    <w:rsid w:val="00FC5606"/>
    <w:rsid w:val="00FC662B"/>
    <w:rsid w:val="00FC6B28"/>
    <w:rsid w:val="00FC6C36"/>
    <w:rsid w:val="00FC7BC9"/>
    <w:rsid w:val="00FD0431"/>
    <w:rsid w:val="00FD28B3"/>
    <w:rsid w:val="00FD2CC5"/>
    <w:rsid w:val="00FD3A0E"/>
    <w:rsid w:val="00FD44A8"/>
    <w:rsid w:val="00FD5E7D"/>
    <w:rsid w:val="00FD603D"/>
    <w:rsid w:val="00FE0839"/>
    <w:rsid w:val="00FE192B"/>
    <w:rsid w:val="00FE2AFA"/>
    <w:rsid w:val="00FE41BC"/>
    <w:rsid w:val="00FE44A8"/>
    <w:rsid w:val="00FE452D"/>
    <w:rsid w:val="00FE492F"/>
    <w:rsid w:val="00FE681D"/>
    <w:rsid w:val="00FF0F33"/>
    <w:rsid w:val="00FF1EEA"/>
    <w:rsid w:val="00FF488E"/>
    <w:rsid w:val="00FF747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B7754"/>
    <w:pPr>
      <w:spacing w:line="360" w:lineRule="auto"/>
      <w:jc w:val="both"/>
    </w:pPr>
    <w:rPr>
      <w:sz w:val="24"/>
    </w:rPr>
  </w:style>
  <w:style w:type="paragraph" w:styleId="Heading1">
    <w:name w:val="heading 1"/>
    <w:basedOn w:val="Normal"/>
    <w:next w:val="Normal"/>
    <w:link w:val="Heading1Char"/>
    <w:uiPriority w:val="9"/>
    <w:qFormat/>
    <w:rsid w:val="005936BA"/>
    <w:pPr>
      <w:keepNext/>
      <w:keepLines/>
      <w:numPr>
        <w:numId w:val="2"/>
      </w:numPr>
      <w:spacing w:before="480" w:after="0"/>
      <w:outlineLvl w:val="0"/>
    </w:pPr>
    <w:rPr>
      <w:rFonts w:asciiTheme="majorHAnsi" w:eastAsiaTheme="majorEastAsia" w:hAnsiTheme="majorHAnsi" w:cstheme="majorBidi"/>
      <w:b/>
      <w:bCs/>
      <w:sz w:val="28"/>
      <w:szCs w:val="28"/>
    </w:rPr>
  </w:style>
  <w:style w:type="paragraph" w:styleId="Heading2">
    <w:name w:val="heading 2"/>
    <w:basedOn w:val="Normal"/>
    <w:next w:val="Normal"/>
    <w:link w:val="Heading2Char"/>
    <w:uiPriority w:val="9"/>
    <w:unhideWhenUsed/>
    <w:qFormat/>
    <w:rsid w:val="005936BA"/>
    <w:pPr>
      <w:keepNext/>
      <w:keepLines/>
      <w:numPr>
        <w:ilvl w:val="1"/>
        <w:numId w:val="2"/>
      </w:numPr>
      <w:spacing w:before="200" w:after="0"/>
      <w:outlineLvl w:val="1"/>
    </w:pPr>
    <w:rPr>
      <w:rFonts w:asciiTheme="majorHAnsi" w:eastAsiaTheme="majorEastAsia" w:hAnsiTheme="majorHAnsi" w:cstheme="majorBidi"/>
      <w:b/>
      <w:bCs/>
      <w:sz w:val="26"/>
      <w:szCs w:val="26"/>
    </w:rPr>
  </w:style>
  <w:style w:type="paragraph" w:styleId="Heading3">
    <w:name w:val="heading 3"/>
    <w:basedOn w:val="Normal"/>
    <w:next w:val="Normal"/>
    <w:link w:val="Heading3Char"/>
    <w:uiPriority w:val="9"/>
    <w:unhideWhenUsed/>
    <w:qFormat/>
    <w:rsid w:val="005936BA"/>
    <w:pPr>
      <w:keepNext/>
      <w:keepLines/>
      <w:numPr>
        <w:ilvl w:val="2"/>
        <w:numId w:val="2"/>
      </w:numPr>
      <w:spacing w:before="200" w:after="0"/>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9"/>
    <w:unhideWhenUsed/>
    <w:qFormat/>
    <w:rsid w:val="005936BA"/>
    <w:pPr>
      <w:keepNext/>
      <w:keepLines/>
      <w:numPr>
        <w:ilvl w:val="3"/>
        <w:numId w:val="2"/>
      </w:numPr>
      <w:spacing w:before="200" w:after="0"/>
      <w:outlineLvl w:val="3"/>
    </w:pPr>
    <w:rPr>
      <w:rFonts w:asciiTheme="majorHAnsi" w:eastAsiaTheme="majorEastAsia" w:hAnsiTheme="majorHAnsi" w:cstheme="majorBidi"/>
      <w:b/>
      <w:bCs/>
      <w:i/>
      <w:iCs/>
    </w:rPr>
  </w:style>
  <w:style w:type="paragraph" w:styleId="Heading5">
    <w:name w:val="heading 5"/>
    <w:basedOn w:val="Normal"/>
    <w:next w:val="Normal"/>
    <w:link w:val="Heading5Char"/>
    <w:uiPriority w:val="9"/>
    <w:unhideWhenUsed/>
    <w:qFormat/>
    <w:rsid w:val="00953088"/>
    <w:pPr>
      <w:keepNext/>
      <w:keepLines/>
      <w:numPr>
        <w:ilvl w:val="4"/>
        <w:numId w:val="2"/>
      </w:numPr>
      <w:spacing w:before="200" w:after="0"/>
      <w:outlineLvl w:val="4"/>
    </w:pPr>
    <w:rPr>
      <w:rFonts w:asciiTheme="majorHAnsi" w:eastAsiaTheme="majorEastAsia" w:hAnsiTheme="majorHAnsi" w:cstheme="majorBidi"/>
    </w:rPr>
  </w:style>
  <w:style w:type="paragraph" w:styleId="Heading6">
    <w:name w:val="heading 6"/>
    <w:basedOn w:val="Normal"/>
    <w:next w:val="Normal"/>
    <w:link w:val="Heading6Char"/>
    <w:uiPriority w:val="9"/>
    <w:unhideWhenUsed/>
    <w:qFormat/>
    <w:rsid w:val="00793FDF"/>
    <w:pPr>
      <w:keepNext/>
      <w:keepLines/>
      <w:numPr>
        <w:ilvl w:val="5"/>
        <w:numId w:val="2"/>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93FDF"/>
    <w:pPr>
      <w:keepNext/>
      <w:keepLines/>
      <w:numPr>
        <w:ilvl w:val="6"/>
        <w:numId w:val="2"/>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93FDF"/>
    <w:pPr>
      <w:keepNext/>
      <w:keepLines/>
      <w:numPr>
        <w:ilvl w:val="7"/>
        <w:numId w:val="2"/>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93FDF"/>
    <w:pPr>
      <w:keepNext/>
      <w:keepLines/>
      <w:numPr>
        <w:ilvl w:val="8"/>
        <w:numId w:val="2"/>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936BA"/>
    <w:rPr>
      <w:rFonts w:asciiTheme="majorHAnsi" w:eastAsiaTheme="majorEastAsia" w:hAnsiTheme="majorHAnsi" w:cstheme="majorBidi"/>
      <w:b/>
      <w:bCs/>
      <w:sz w:val="28"/>
      <w:szCs w:val="28"/>
    </w:rPr>
  </w:style>
  <w:style w:type="character" w:customStyle="1" w:styleId="Heading2Char">
    <w:name w:val="Heading 2 Char"/>
    <w:basedOn w:val="DefaultParagraphFont"/>
    <w:link w:val="Heading2"/>
    <w:uiPriority w:val="9"/>
    <w:rsid w:val="005936BA"/>
    <w:rPr>
      <w:rFonts w:asciiTheme="majorHAnsi" w:eastAsiaTheme="majorEastAsia" w:hAnsiTheme="majorHAnsi" w:cstheme="majorBidi"/>
      <w:b/>
      <w:bCs/>
      <w:sz w:val="26"/>
      <w:szCs w:val="26"/>
    </w:rPr>
  </w:style>
  <w:style w:type="character" w:customStyle="1" w:styleId="Heading3Char">
    <w:name w:val="Heading 3 Char"/>
    <w:basedOn w:val="DefaultParagraphFont"/>
    <w:link w:val="Heading3"/>
    <w:uiPriority w:val="9"/>
    <w:rsid w:val="005936BA"/>
    <w:rPr>
      <w:rFonts w:asciiTheme="majorHAnsi" w:eastAsiaTheme="majorEastAsia" w:hAnsiTheme="majorHAnsi" w:cstheme="majorBidi"/>
      <w:b/>
      <w:bCs/>
      <w:sz w:val="24"/>
    </w:rPr>
  </w:style>
  <w:style w:type="character" w:customStyle="1" w:styleId="Heading4Char">
    <w:name w:val="Heading 4 Char"/>
    <w:basedOn w:val="DefaultParagraphFont"/>
    <w:link w:val="Heading4"/>
    <w:uiPriority w:val="9"/>
    <w:rsid w:val="005936BA"/>
    <w:rPr>
      <w:rFonts w:asciiTheme="majorHAnsi" w:eastAsiaTheme="majorEastAsia" w:hAnsiTheme="majorHAnsi" w:cstheme="majorBidi"/>
      <w:b/>
      <w:bCs/>
      <w:i/>
      <w:iCs/>
      <w:sz w:val="24"/>
    </w:rPr>
  </w:style>
  <w:style w:type="character" w:customStyle="1" w:styleId="Heading5Char">
    <w:name w:val="Heading 5 Char"/>
    <w:basedOn w:val="DefaultParagraphFont"/>
    <w:link w:val="Heading5"/>
    <w:uiPriority w:val="9"/>
    <w:rsid w:val="00953088"/>
    <w:rPr>
      <w:rFonts w:asciiTheme="majorHAnsi" w:eastAsiaTheme="majorEastAsia" w:hAnsiTheme="majorHAnsi" w:cstheme="majorBidi"/>
      <w:sz w:val="24"/>
    </w:rPr>
  </w:style>
  <w:style w:type="character" w:customStyle="1" w:styleId="Heading6Char">
    <w:name w:val="Heading 6 Char"/>
    <w:basedOn w:val="DefaultParagraphFont"/>
    <w:link w:val="Heading6"/>
    <w:uiPriority w:val="9"/>
    <w:rsid w:val="00793FDF"/>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93FDF"/>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93FDF"/>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93FDF"/>
    <w:rPr>
      <w:rFonts w:asciiTheme="majorHAnsi" w:eastAsiaTheme="majorEastAsia" w:hAnsiTheme="majorHAnsi" w:cstheme="majorBidi"/>
      <w:i/>
      <w:iCs/>
      <w:color w:val="404040" w:themeColor="text1" w:themeTint="BF"/>
      <w:sz w:val="20"/>
      <w:szCs w:val="20"/>
    </w:rPr>
  </w:style>
  <w:style w:type="paragraph" w:styleId="ListParagraph">
    <w:name w:val="List Paragraph"/>
    <w:basedOn w:val="Normal"/>
    <w:uiPriority w:val="34"/>
    <w:qFormat/>
    <w:rsid w:val="007743A3"/>
    <w:pPr>
      <w:ind w:left="720"/>
      <w:contextualSpacing/>
    </w:pPr>
  </w:style>
  <w:style w:type="paragraph" w:styleId="Title">
    <w:name w:val="Title"/>
    <w:basedOn w:val="Normal"/>
    <w:next w:val="Normal"/>
    <w:link w:val="TitleChar"/>
    <w:uiPriority w:val="10"/>
    <w:qFormat/>
    <w:rsid w:val="007743A3"/>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7743A3"/>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B5589D"/>
    <w:pPr>
      <w:spacing w:after="0" w:line="240" w:lineRule="auto"/>
    </w:pPr>
  </w:style>
  <w:style w:type="paragraph" w:styleId="BalloonText">
    <w:name w:val="Balloon Text"/>
    <w:basedOn w:val="Normal"/>
    <w:link w:val="BalloonTextChar"/>
    <w:uiPriority w:val="99"/>
    <w:semiHidden/>
    <w:unhideWhenUsed/>
    <w:rsid w:val="00711A3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1A3D"/>
    <w:rPr>
      <w:rFonts w:ascii="Tahoma" w:hAnsi="Tahoma" w:cs="Tahoma"/>
      <w:sz w:val="16"/>
      <w:szCs w:val="16"/>
    </w:rPr>
  </w:style>
  <w:style w:type="paragraph" w:styleId="NormalWeb">
    <w:name w:val="Normal (Web)"/>
    <w:basedOn w:val="Normal"/>
    <w:uiPriority w:val="99"/>
    <w:unhideWhenUsed/>
    <w:rsid w:val="008145A8"/>
    <w:pPr>
      <w:spacing w:before="100" w:beforeAutospacing="1" w:after="100" w:afterAutospacing="1" w:line="240" w:lineRule="auto"/>
    </w:pPr>
    <w:rPr>
      <w:rFonts w:ascii="Times New Roman" w:eastAsiaTheme="minorEastAsia" w:hAnsi="Times New Roman" w:cs="Times New Roman"/>
      <w:szCs w:val="24"/>
      <w:lang w:eastAsia="en-GB"/>
    </w:rPr>
  </w:style>
  <w:style w:type="paragraph" w:styleId="Caption">
    <w:name w:val="caption"/>
    <w:basedOn w:val="Normal"/>
    <w:next w:val="Normal"/>
    <w:uiPriority w:val="35"/>
    <w:unhideWhenUsed/>
    <w:qFormat/>
    <w:rsid w:val="00757347"/>
    <w:pPr>
      <w:spacing w:line="240" w:lineRule="auto"/>
    </w:pPr>
    <w:rPr>
      <w:b/>
      <w:bCs/>
      <w:color w:val="4F81BD" w:themeColor="accent1"/>
      <w:sz w:val="18"/>
      <w:szCs w:val="18"/>
    </w:rPr>
  </w:style>
  <w:style w:type="character" w:styleId="PlaceholderText">
    <w:name w:val="Placeholder Text"/>
    <w:basedOn w:val="DefaultParagraphFont"/>
    <w:uiPriority w:val="99"/>
    <w:semiHidden/>
    <w:rsid w:val="00AA7906"/>
    <w:rPr>
      <w:color w:val="808080"/>
    </w:rPr>
  </w:style>
  <w:style w:type="character" w:styleId="Hyperlink">
    <w:name w:val="Hyperlink"/>
    <w:basedOn w:val="DefaultParagraphFont"/>
    <w:uiPriority w:val="99"/>
    <w:unhideWhenUsed/>
    <w:rsid w:val="00543467"/>
    <w:rPr>
      <w:color w:val="0000FF" w:themeColor="hyperlink"/>
      <w:u w:val="single"/>
    </w:rPr>
  </w:style>
  <w:style w:type="paragraph" w:styleId="TOCHeading">
    <w:name w:val="TOC Heading"/>
    <w:basedOn w:val="Heading1"/>
    <w:next w:val="Normal"/>
    <w:uiPriority w:val="39"/>
    <w:unhideWhenUsed/>
    <w:qFormat/>
    <w:rsid w:val="002D25C8"/>
    <w:pPr>
      <w:numPr>
        <w:numId w:val="0"/>
      </w:numPr>
      <w:outlineLvl w:val="9"/>
    </w:pPr>
    <w:rPr>
      <w:lang w:val="en-US" w:eastAsia="ja-JP"/>
    </w:rPr>
  </w:style>
  <w:style w:type="paragraph" w:styleId="TOC2">
    <w:name w:val="toc 2"/>
    <w:basedOn w:val="Normal"/>
    <w:next w:val="Normal"/>
    <w:autoRedefine/>
    <w:uiPriority w:val="39"/>
    <w:unhideWhenUsed/>
    <w:qFormat/>
    <w:rsid w:val="002D25C8"/>
    <w:pPr>
      <w:spacing w:after="100"/>
      <w:ind w:left="220"/>
    </w:pPr>
    <w:rPr>
      <w:rFonts w:eastAsiaTheme="minorEastAsia"/>
      <w:lang w:val="en-US" w:eastAsia="ja-JP"/>
    </w:rPr>
  </w:style>
  <w:style w:type="paragraph" w:styleId="TOC1">
    <w:name w:val="toc 1"/>
    <w:basedOn w:val="Normal"/>
    <w:next w:val="Normal"/>
    <w:autoRedefine/>
    <w:uiPriority w:val="39"/>
    <w:unhideWhenUsed/>
    <w:qFormat/>
    <w:rsid w:val="002D25C8"/>
    <w:pPr>
      <w:spacing w:after="100"/>
    </w:pPr>
    <w:rPr>
      <w:rFonts w:eastAsiaTheme="minorEastAsia"/>
      <w:lang w:val="en-US" w:eastAsia="ja-JP"/>
    </w:rPr>
  </w:style>
  <w:style w:type="paragraph" w:styleId="TOC3">
    <w:name w:val="toc 3"/>
    <w:basedOn w:val="Normal"/>
    <w:next w:val="Normal"/>
    <w:autoRedefine/>
    <w:uiPriority w:val="39"/>
    <w:unhideWhenUsed/>
    <w:qFormat/>
    <w:rsid w:val="002D25C8"/>
    <w:pPr>
      <w:spacing w:after="100"/>
      <w:ind w:left="440"/>
    </w:pPr>
    <w:rPr>
      <w:rFonts w:eastAsiaTheme="minorEastAsia"/>
      <w:lang w:val="en-US" w:eastAsia="ja-JP"/>
    </w:rPr>
  </w:style>
  <w:style w:type="paragraph" w:styleId="Header">
    <w:name w:val="header"/>
    <w:basedOn w:val="Normal"/>
    <w:link w:val="HeaderChar"/>
    <w:uiPriority w:val="99"/>
    <w:unhideWhenUsed/>
    <w:rsid w:val="00D27081"/>
    <w:pPr>
      <w:tabs>
        <w:tab w:val="center" w:pos="4513"/>
        <w:tab w:val="right" w:pos="9026"/>
      </w:tabs>
      <w:spacing w:after="0" w:line="240" w:lineRule="auto"/>
    </w:pPr>
  </w:style>
  <w:style w:type="character" w:customStyle="1" w:styleId="HeaderChar">
    <w:name w:val="Header Char"/>
    <w:basedOn w:val="DefaultParagraphFont"/>
    <w:link w:val="Header"/>
    <w:uiPriority w:val="99"/>
    <w:rsid w:val="00D27081"/>
  </w:style>
  <w:style w:type="paragraph" w:styleId="Footer">
    <w:name w:val="footer"/>
    <w:basedOn w:val="Normal"/>
    <w:link w:val="FooterChar"/>
    <w:uiPriority w:val="99"/>
    <w:unhideWhenUsed/>
    <w:rsid w:val="00D27081"/>
    <w:pPr>
      <w:tabs>
        <w:tab w:val="center" w:pos="4513"/>
        <w:tab w:val="right" w:pos="9026"/>
      </w:tabs>
      <w:spacing w:after="0" w:line="240" w:lineRule="auto"/>
    </w:pPr>
  </w:style>
  <w:style w:type="character" w:customStyle="1" w:styleId="FooterChar">
    <w:name w:val="Footer Char"/>
    <w:basedOn w:val="DefaultParagraphFont"/>
    <w:link w:val="Footer"/>
    <w:uiPriority w:val="99"/>
    <w:rsid w:val="00D27081"/>
  </w:style>
  <w:style w:type="table" w:styleId="TableGrid">
    <w:name w:val="Table Grid"/>
    <w:basedOn w:val="TableNormal"/>
    <w:uiPriority w:val="59"/>
    <w:rsid w:val="004662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semiHidden/>
    <w:unhideWhenUsed/>
    <w:rsid w:val="006804A0"/>
    <w:pPr>
      <w:spacing w:after="0"/>
    </w:pPr>
    <w:rPr>
      <w:rFonts w:ascii="Times New Roman" w:eastAsia="Times New Roman" w:hAnsi="Times New Roman" w:cs="Times New Roman"/>
      <w:bCs/>
      <w:szCs w:val="24"/>
    </w:rPr>
  </w:style>
  <w:style w:type="character" w:customStyle="1" w:styleId="BodyTextChar">
    <w:name w:val="Body Text Char"/>
    <w:basedOn w:val="DefaultParagraphFont"/>
    <w:link w:val="BodyText"/>
    <w:semiHidden/>
    <w:rsid w:val="006804A0"/>
    <w:rPr>
      <w:rFonts w:ascii="Times New Roman" w:eastAsia="Times New Roman" w:hAnsi="Times New Roman" w:cs="Times New Roman"/>
      <w:bCs/>
      <w:sz w:val="24"/>
      <w:szCs w:val="24"/>
    </w:rPr>
  </w:style>
  <w:style w:type="paragraph" w:styleId="Subtitle">
    <w:name w:val="Subtitle"/>
    <w:basedOn w:val="Normal"/>
    <w:next w:val="Normal"/>
    <w:link w:val="SubtitleChar"/>
    <w:uiPriority w:val="11"/>
    <w:qFormat/>
    <w:rsid w:val="006804A0"/>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6804A0"/>
    <w:rPr>
      <w:rFonts w:asciiTheme="majorHAnsi" w:eastAsiaTheme="majorEastAsia" w:hAnsiTheme="majorHAnsi" w:cstheme="majorBidi"/>
      <w:i/>
      <w:iCs/>
      <w:color w:val="4F81BD" w:themeColor="accent1"/>
      <w:spacing w:val="15"/>
      <w:sz w:val="24"/>
      <w:szCs w:val="24"/>
    </w:rPr>
  </w:style>
  <w:style w:type="character" w:styleId="Strong">
    <w:name w:val="Strong"/>
    <w:basedOn w:val="DefaultParagraphFont"/>
    <w:uiPriority w:val="22"/>
    <w:qFormat/>
    <w:rsid w:val="006804A0"/>
    <w:rPr>
      <w:b/>
      <w:bCs/>
    </w:rPr>
  </w:style>
  <w:style w:type="paragraph" w:styleId="BodyTextIndent2">
    <w:name w:val="Body Text Indent 2"/>
    <w:basedOn w:val="Normal"/>
    <w:link w:val="BodyTextIndent2Char"/>
    <w:uiPriority w:val="99"/>
    <w:semiHidden/>
    <w:unhideWhenUsed/>
    <w:rsid w:val="00B4564F"/>
    <w:pPr>
      <w:spacing w:after="120" w:line="480" w:lineRule="auto"/>
      <w:ind w:left="283"/>
    </w:pPr>
  </w:style>
  <w:style w:type="character" w:customStyle="1" w:styleId="BodyTextIndent2Char">
    <w:name w:val="Body Text Indent 2 Char"/>
    <w:basedOn w:val="DefaultParagraphFont"/>
    <w:link w:val="BodyTextIndent2"/>
    <w:uiPriority w:val="99"/>
    <w:semiHidden/>
    <w:rsid w:val="00B4564F"/>
  </w:style>
  <w:style w:type="paragraph" w:styleId="TOC4">
    <w:name w:val="toc 4"/>
    <w:basedOn w:val="Normal"/>
    <w:next w:val="Normal"/>
    <w:autoRedefine/>
    <w:uiPriority w:val="39"/>
    <w:unhideWhenUsed/>
    <w:rsid w:val="00050B08"/>
    <w:pPr>
      <w:spacing w:after="100"/>
      <w:ind w:left="660"/>
    </w:pPr>
    <w:rPr>
      <w:rFonts w:eastAsiaTheme="minorEastAsia"/>
      <w:lang w:eastAsia="en-GB"/>
    </w:rPr>
  </w:style>
  <w:style w:type="paragraph" w:styleId="TOC5">
    <w:name w:val="toc 5"/>
    <w:basedOn w:val="Normal"/>
    <w:next w:val="Normal"/>
    <w:autoRedefine/>
    <w:uiPriority w:val="39"/>
    <w:unhideWhenUsed/>
    <w:rsid w:val="00050B08"/>
    <w:pPr>
      <w:spacing w:after="100"/>
      <w:ind w:left="880"/>
    </w:pPr>
    <w:rPr>
      <w:rFonts w:eastAsiaTheme="minorEastAsia"/>
      <w:lang w:eastAsia="en-GB"/>
    </w:rPr>
  </w:style>
  <w:style w:type="paragraph" w:styleId="TOC6">
    <w:name w:val="toc 6"/>
    <w:basedOn w:val="Normal"/>
    <w:next w:val="Normal"/>
    <w:autoRedefine/>
    <w:uiPriority w:val="39"/>
    <w:unhideWhenUsed/>
    <w:rsid w:val="00050B08"/>
    <w:pPr>
      <w:spacing w:after="100"/>
      <w:ind w:left="1100"/>
    </w:pPr>
    <w:rPr>
      <w:rFonts w:eastAsiaTheme="minorEastAsia"/>
      <w:lang w:eastAsia="en-GB"/>
    </w:rPr>
  </w:style>
  <w:style w:type="paragraph" w:styleId="TOC7">
    <w:name w:val="toc 7"/>
    <w:basedOn w:val="Normal"/>
    <w:next w:val="Normal"/>
    <w:autoRedefine/>
    <w:uiPriority w:val="39"/>
    <w:unhideWhenUsed/>
    <w:rsid w:val="00050B08"/>
    <w:pPr>
      <w:spacing w:after="100"/>
      <w:ind w:left="1320"/>
    </w:pPr>
    <w:rPr>
      <w:rFonts w:eastAsiaTheme="minorEastAsia"/>
      <w:lang w:eastAsia="en-GB"/>
    </w:rPr>
  </w:style>
  <w:style w:type="paragraph" w:styleId="TOC8">
    <w:name w:val="toc 8"/>
    <w:basedOn w:val="Normal"/>
    <w:next w:val="Normal"/>
    <w:autoRedefine/>
    <w:uiPriority w:val="39"/>
    <w:unhideWhenUsed/>
    <w:rsid w:val="00050B08"/>
    <w:pPr>
      <w:spacing w:after="100"/>
      <w:ind w:left="1540"/>
    </w:pPr>
    <w:rPr>
      <w:rFonts w:eastAsiaTheme="minorEastAsia"/>
      <w:lang w:eastAsia="en-GB"/>
    </w:rPr>
  </w:style>
  <w:style w:type="paragraph" w:styleId="TOC9">
    <w:name w:val="toc 9"/>
    <w:basedOn w:val="Normal"/>
    <w:next w:val="Normal"/>
    <w:autoRedefine/>
    <w:uiPriority w:val="39"/>
    <w:unhideWhenUsed/>
    <w:rsid w:val="00050B08"/>
    <w:pPr>
      <w:spacing w:after="100"/>
      <w:ind w:left="1760"/>
    </w:pPr>
    <w:rPr>
      <w:rFonts w:eastAsiaTheme="minorEastAsia"/>
      <w:lang w:eastAsia="en-GB"/>
    </w:rPr>
  </w:style>
  <w:style w:type="character" w:styleId="CommentReference">
    <w:name w:val="annotation reference"/>
    <w:basedOn w:val="DefaultParagraphFont"/>
    <w:uiPriority w:val="99"/>
    <w:semiHidden/>
    <w:unhideWhenUsed/>
    <w:rsid w:val="00F54FA6"/>
    <w:rPr>
      <w:sz w:val="16"/>
      <w:szCs w:val="16"/>
    </w:rPr>
  </w:style>
  <w:style w:type="paragraph" w:styleId="CommentText">
    <w:name w:val="annotation text"/>
    <w:basedOn w:val="Normal"/>
    <w:link w:val="CommentTextChar"/>
    <w:uiPriority w:val="99"/>
    <w:semiHidden/>
    <w:unhideWhenUsed/>
    <w:rsid w:val="00F54FA6"/>
    <w:pPr>
      <w:spacing w:line="240" w:lineRule="auto"/>
    </w:pPr>
    <w:rPr>
      <w:sz w:val="20"/>
      <w:szCs w:val="20"/>
    </w:rPr>
  </w:style>
  <w:style w:type="character" w:customStyle="1" w:styleId="CommentTextChar">
    <w:name w:val="Comment Text Char"/>
    <w:basedOn w:val="DefaultParagraphFont"/>
    <w:link w:val="CommentText"/>
    <w:uiPriority w:val="99"/>
    <w:semiHidden/>
    <w:rsid w:val="00F54FA6"/>
    <w:rPr>
      <w:sz w:val="20"/>
      <w:szCs w:val="20"/>
    </w:rPr>
  </w:style>
  <w:style w:type="paragraph" w:styleId="CommentSubject">
    <w:name w:val="annotation subject"/>
    <w:basedOn w:val="CommentText"/>
    <w:next w:val="CommentText"/>
    <w:link w:val="CommentSubjectChar"/>
    <w:uiPriority w:val="99"/>
    <w:semiHidden/>
    <w:unhideWhenUsed/>
    <w:rsid w:val="00F54FA6"/>
    <w:rPr>
      <w:b/>
      <w:bCs/>
    </w:rPr>
  </w:style>
  <w:style w:type="character" w:customStyle="1" w:styleId="CommentSubjectChar">
    <w:name w:val="Comment Subject Char"/>
    <w:basedOn w:val="CommentTextChar"/>
    <w:link w:val="CommentSubject"/>
    <w:uiPriority w:val="99"/>
    <w:semiHidden/>
    <w:rsid w:val="00F54FA6"/>
    <w:rPr>
      <w:b/>
      <w:bCs/>
      <w:sz w:val="20"/>
      <w:szCs w:val="20"/>
    </w:rPr>
  </w:style>
  <w:style w:type="paragraph" w:styleId="EndnoteText">
    <w:name w:val="endnote text"/>
    <w:basedOn w:val="Normal"/>
    <w:link w:val="EndnoteTextChar"/>
    <w:uiPriority w:val="99"/>
    <w:semiHidden/>
    <w:unhideWhenUsed/>
    <w:rsid w:val="0014170F"/>
    <w:pPr>
      <w:spacing w:after="0" w:line="240" w:lineRule="auto"/>
    </w:pPr>
    <w:rPr>
      <w:sz w:val="20"/>
      <w:szCs w:val="20"/>
    </w:rPr>
  </w:style>
  <w:style w:type="character" w:customStyle="1" w:styleId="EndnoteTextChar">
    <w:name w:val="Endnote Text Char"/>
    <w:basedOn w:val="DefaultParagraphFont"/>
    <w:link w:val="EndnoteText"/>
    <w:uiPriority w:val="99"/>
    <w:semiHidden/>
    <w:rsid w:val="0014170F"/>
    <w:rPr>
      <w:sz w:val="20"/>
      <w:szCs w:val="20"/>
    </w:rPr>
  </w:style>
  <w:style w:type="character" w:styleId="EndnoteReference">
    <w:name w:val="endnote reference"/>
    <w:basedOn w:val="DefaultParagraphFont"/>
    <w:uiPriority w:val="99"/>
    <w:semiHidden/>
    <w:unhideWhenUsed/>
    <w:rsid w:val="0014170F"/>
    <w:rPr>
      <w:vertAlign w:val="superscript"/>
    </w:rPr>
  </w:style>
  <w:style w:type="paragraph" w:styleId="FootnoteText">
    <w:name w:val="footnote text"/>
    <w:basedOn w:val="Normal"/>
    <w:link w:val="FootnoteTextChar"/>
    <w:uiPriority w:val="99"/>
    <w:semiHidden/>
    <w:unhideWhenUsed/>
    <w:rsid w:val="0014170F"/>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14170F"/>
    <w:rPr>
      <w:sz w:val="20"/>
      <w:szCs w:val="20"/>
    </w:rPr>
  </w:style>
  <w:style w:type="character" w:styleId="FootnoteReference">
    <w:name w:val="footnote reference"/>
    <w:basedOn w:val="DefaultParagraphFont"/>
    <w:uiPriority w:val="99"/>
    <w:semiHidden/>
    <w:unhideWhenUsed/>
    <w:rsid w:val="0014170F"/>
    <w:rPr>
      <w:vertAlign w:val="superscript"/>
    </w:rPr>
  </w:style>
  <w:style w:type="paragraph" w:styleId="TableofFigures">
    <w:name w:val="table of figures"/>
    <w:basedOn w:val="Normal"/>
    <w:next w:val="Normal"/>
    <w:uiPriority w:val="99"/>
    <w:unhideWhenUsed/>
    <w:rsid w:val="008D1792"/>
    <w:pPr>
      <w:spacing w:after="0"/>
    </w:pPr>
  </w:style>
  <w:style w:type="character" w:customStyle="1" w:styleId="googqs-tidbit">
    <w:name w:val="goog_qs-tidbit"/>
    <w:basedOn w:val="DefaultParagraphFont"/>
    <w:rsid w:val="00EF6DF8"/>
  </w:style>
  <w:style w:type="paragraph" w:customStyle="1" w:styleId="Body1">
    <w:name w:val="Body 1"/>
    <w:autoRedefine/>
    <w:rsid w:val="00BD7170"/>
    <w:pPr>
      <w:numPr>
        <w:numId w:val="25"/>
      </w:numPr>
      <w:spacing w:after="0" w:line="240" w:lineRule="auto"/>
      <w:jc w:val="both"/>
    </w:pPr>
    <w:rPr>
      <w:rFonts w:ascii="Times New Roman" w:eastAsia="Arial Unicode MS" w:hAnsi="Times New Roman" w:cs="Times New Roman"/>
      <w:color w:val="000000"/>
      <w:sz w:val="16"/>
      <w:szCs w:val="16"/>
    </w:rPr>
  </w:style>
  <w:style w:type="character" w:customStyle="1" w:styleId="nowrap1">
    <w:name w:val="nowrap1"/>
    <w:basedOn w:val="DefaultParagraphFont"/>
    <w:rsid w:val="00407611"/>
  </w:style>
  <w:style w:type="character" w:customStyle="1" w:styleId="apple-converted-space">
    <w:name w:val="apple-converted-space"/>
    <w:basedOn w:val="DefaultParagraphFont"/>
    <w:rsid w:val="00134F3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B7754"/>
    <w:pPr>
      <w:spacing w:line="360" w:lineRule="auto"/>
      <w:jc w:val="both"/>
    </w:pPr>
    <w:rPr>
      <w:sz w:val="24"/>
    </w:rPr>
  </w:style>
  <w:style w:type="paragraph" w:styleId="Heading1">
    <w:name w:val="heading 1"/>
    <w:basedOn w:val="Normal"/>
    <w:next w:val="Normal"/>
    <w:link w:val="Heading1Char"/>
    <w:uiPriority w:val="9"/>
    <w:qFormat/>
    <w:rsid w:val="005936BA"/>
    <w:pPr>
      <w:keepNext/>
      <w:keepLines/>
      <w:numPr>
        <w:numId w:val="2"/>
      </w:numPr>
      <w:spacing w:before="480" w:after="0"/>
      <w:outlineLvl w:val="0"/>
    </w:pPr>
    <w:rPr>
      <w:rFonts w:asciiTheme="majorHAnsi" w:eastAsiaTheme="majorEastAsia" w:hAnsiTheme="majorHAnsi" w:cstheme="majorBidi"/>
      <w:b/>
      <w:bCs/>
      <w:sz w:val="28"/>
      <w:szCs w:val="28"/>
    </w:rPr>
  </w:style>
  <w:style w:type="paragraph" w:styleId="Heading2">
    <w:name w:val="heading 2"/>
    <w:basedOn w:val="Normal"/>
    <w:next w:val="Normal"/>
    <w:link w:val="Heading2Char"/>
    <w:uiPriority w:val="9"/>
    <w:unhideWhenUsed/>
    <w:qFormat/>
    <w:rsid w:val="005936BA"/>
    <w:pPr>
      <w:keepNext/>
      <w:keepLines/>
      <w:numPr>
        <w:ilvl w:val="1"/>
        <w:numId w:val="2"/>
      </w:numPr>
      <w:spacing w:before="200" w:after="0"/>
      <w:outlineLvl w:val="1"/>
    </w:pPr>
    <w:rPr>
      <w:rFonts w:asciiTheme="majorHAnsi" w:eastAsiaTheme="majorEastAsia" w:hAnsiTheme="majorHAnsi" w:cstheme="majorBidi"/>
      <w:b/>
      <w:bCs/>
      <w:sz w:val="26"/>
      <w:szCs w:val="26"/>
    </w:rPr>
  </w:style>
  <w:style w:type="paragraph" w:styleId="Heading3">
    <w:name w:val="heading 3"/>
    <w:basedOn w:val="Normal"/>
    <w:next w:val="Normal"/>
    <w:link w:val="Heading3Char"/>
    <w:uiPriority w:val="9"/>
    <w:unhideWhenUsed/>
    <w:qFormat/>
    <w:rsid w:val="005936BA"/>
    <w:pPr>
      <w:keepNext/>
      <w:keepLines/>
      <w:numPr>
        <w:ilvl w:val="2"/>
        <w:numId w:val="2"/>
      </w:numPr>
      <w:spacing w:before="200" w:after="0"/>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9"/>
    <w:unhideWhenUsed/>
    <w:qFormat/>
    <w:rsid w:val="005936BA"/>
    <w:pPr>
      <w:keepNext/>
      <w:keepLines/>
      <w:numPr>
        <w:ilvl w:val="3"/>
        <w:numId w:val="2"/>
      </w:numPr>
      <w:spacing w:before="200" w:after="0"/>
      <w:outlineLvl w:val="3"/>
    </w:pPr>
    <w:rPr>
      <w:rFonts w:asciiTheme="majorHAnsi" w:eastAsiaTheme="majorEastAsia" w:hAnsiTheme="majorHAnsi" w:cstheme="majorBidi"/>
      <w:b/>
      <w:bCs/>
      <w:i/>
      <w:iCs/>
    </w:rPr>
  </w:style>
  <w:style w:type="paragraph" w:styleId="Heading5">
    <w:name w:val="heading 5"/>
    <w:basedOn w:val="Normal"/>
    <w:next w:val="Normal"/>
    <w:link w:val="Heading5Char"/>
    <w:uiPriority w:val="9"/>
    <w:unhideWhenUsed/>
    <w:qFormat/>
    <w:rsid w:val="00953088"/>
    <w:pPr>
      <w:keepNext/>
      <w:keepLines/>
      <w:numPr>
        <w:ilvl w:val="4"/>
        <w:numId w:val="2"/>
      </w:numPr>
      <w:spacing w:before="200" w:after="0"/>
      <w:outlineLvl w:val="4"/>
    </w:pPr>
    <w:rPr>
      <w:rFonts w:asciiTheme="majorHAnsi" w:eastAsiaTheme="majorEastAsia" w:hAnsiTheme="majorHAnsi" w:cstheme="majorBidi"/>
    </w:rPr>
  </w:style>
  <w:style w:type="paragraph" w:styleId="Heading6">
    <w:name w:val="heading 6"/>
    <w:basedOn w:val="Normal"/>
    <w:next w:val="Normal"/>
    <w:link w:val="Heading6Char"/>
    <w:uiPriority w:val="9"/>
    <w:unhideWhenUsed/>
    <w:qFormat/>
    <w:rsid w:val="00793FDF"/>
    <w:pPr>
      <w:keepNext/>
      <w:keepLines/>
      <w:numPr>
        <w:ilvl w:val="5"/>
        <w:numId w:val="2"/>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93FDF"/>
    <w:pPr>
      <w:keepNext/>
      <w:keepLines/>
      <w:numPr>
        <w:ilvl w:val="6"/>
        <w:numId w:val="2"/>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93FDF"/>
    <w:pPr>
      <w:keepNext/>
      <w:keepLines/>
      <w:numPr>
        <w:ilvl w:val="7"/>
        <w:numId w:val="2"/>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93FDF"/>
    <w:pPr>
      <w:keepNext/>
      <w:keepLines/>
      <w:numPr>
        <w:ilvl w:val="8"/>
        <w:numId w:val="2"/>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936BA"/>
    <w:rPr>
      <w:rFonts w:asciiTheme="majorHAnsi" w:eastAsiaTheme="majorEastAsia" w:hAnsiTheme="majorHAnsi" w:cstheme="majorBidi"/>
      <w:b/>
      <w:bCs/>
      <w:sz w:val="28"/>
      <w:szCs w:val="28"/>
    </w:rPr>
  </w:style>
  <w:style w:type="character" w:customStyle="1" w:styleId="Heading2Char">
    <w:name w:val="Heading 2 Char"/>
    <w:basedOn w:val="DefaultParagraphFont"/>
    <w:link w:val="Heading2"/>
    <w:uiPriority w:val="9"/>
    <w:rsid w:val="005936BA"/>
    <w:rPr>
      <w:rFonts w:asciiTheme="majorHAnsi" w:eastAsiaTheme="majorEastAsia" w:hAnsiTheme="majorHAnsi" w:cstheme="majorBidi"/>
      <w:b/>
      <w:bCs/>
      <w:sz w:val="26"/>
      <w:szCs w:val="26"/>
    </w:rPr>
  </w:style>
  <w:style w:type="character" w:customStyle="1" w:styleId="Heading3Char">
    <w:name w:val="Heading 3 Char"/>
    <w:basedOn w:val="DefaultParagraphFont"/>
    <w:link w:val="Heading3"/>
    <w:uiPriority w:val="9"/>
    <w:rsid w:val="005936BA"/>
    <w:rPr>
      <w:rFonts w:asciiTheme="majorHAnsi" w:eastAsiaTheme="majorEastAsia" w:hAnsiTheme="majorHAnsi" w:cstheme="majorBidi"/>
      <w:b/>
      <w:bCs/>
      <w:sz w:val="24"/>
    </w:rPr>
  </w:style>
  <w:style w:type="character" w:customStyle="1" w:styleId="Heading4Char">
    <w:name w:val="Heading 4 Char"/>
    <w:basedOn w:val="DefaultParagraphFont"/>
    <w:link w:val="Heading4"/>
    <w:uiPriority w:val="9"/>
    <w:rsid w:val="005936BA"/>
    <w:rPr>
      <w:rFonts w:asciiTheme="majorHAnsi" w:eastAsiaTheme="majorEastAsia" w:hAnsiTheme="majorHAnsi" w:cstheme="majorBidi"/>
      <w:b/>
      <w:bCs/>
      <w:i/>
      <w:iCs/>
      <w:sz w:val="24"/>
    </w:rPr>
  </w:style>
  <w:style w:type="character" w:customStyle="1" w:styleId="Heading5Char">
    <w:name w:val="Heading 5 Char"/>
    <w:basedOn w:val="DefaultParagraphFont"/>
    <w:link w:val="Heading5"/>
    <w:uiPriority w:val="9"/>
    <w:rsid w:val="00953088"/>
    <w:rPr>
      <w:rFonts w:asciiTheme="majorHAnsi" w:eastAsiaTheme="majorEastAsia" w:hAnsiTheme="majorHAnsi" w:cstheme="majorBidi"/>
      <w:sz w:val="24"/>
    </w:rPr>
  </w:style>
  <w:style w:type="character" w:customStyle="1" w:styleId="Heading6Char">
    <w:name w:val="Heading 6 Char"/>
    <w:basedOn w:val="DefaultParagraphFont"/>
    <w:link w:val="Heading6"/>
    <w:uiPriority w:val="9"/>
    <w:rsid w:val="00793FDF"/>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93FDF"/>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93FDF"/>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93FDF"/>
    <w:rPr>
      <w:rFonts w:asciiTheme="majorHAnsi" w:eastAsiaTheme="majorEastAsia" w:hAnsiTheme="majorHAnsi" w:cstheme="majorBidi"/>
      <w:i/>
      <w:iCs/>
      <w:color w:val="404040" w:themeColor="text1" w:themeTint="BF"/>
      <w:sz w:val="20"/>
      <w:szCs w:val="20"/>
    </w:rPr>
  </w:style>
  <w:style w:type="paragraph" w:styleId="ListParagraph">
    <w:name w:val="List Paragraph"/>
    <w:basedOn w:val="Normal"/>
    <w:uiPriority w:val="34"/>
    <w:qFormat/>
    <w:rsid w:val="007743A3"/>
    <w:pPr>
      <w:ind w:left="720"/>
      <w:contextualSpacing/>
    </w:pPr>
  </w:style>
  <w:style w:type="paragraph" w:styleId="Title">
    <w:name w:val="Title"/>
    <w:basedOn w:val="Normal"/>
    <w:next w:val="Normal"/>
    <w:link w:val="TitleChar"/>
    <w:uiPriority w:val="10"/>
    <w:qFormat/>
    <w:rsid w:val="007743A3"/>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7743A3"/>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B5589D"/>
    <w:pPr>
      <w:spacing w:after="0" w:line="240" w:lineRule="auto"/>
    </w:pPr>
  </w:style>
  <w:style w:type="paragraph" w:styleId="BalloonText">
    <w:name w:val="Balloon Text"/>
    <w:basedOn w:val="Normal"/>
    <w:link w:val="BalloonTextChar"/>
    <w:uiPriority w:val="99"/>
    <w:semiHidden/>
    <w:unhideWhenUsed/>
    <w:rsid w:val="00711A3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1A3D"/>
    <w:rPr>
      <w:rFonts w:ascii="Tahoma" w:hAnsi="Tahoma" w:cs="Tahoma"/>
      <w:sz w:val="16"/>
      <w:szCs w:val="16"/>
    </w:rPr>
  </w:style>
  <w:style w:type="paragraph" w:styleId="NormalWeb">
    <w:name w:val="Normal (Web)"/>
    <w:basedOn w:val="Normal"/>
    <w:uiPriority w:val="99"/>
    <w:unhideWhenUsed/>
    <w:rsid w:val="008145A8"/>
    <w:pPr>
      <w:spacing w:before="100" w:beforeAutospacing="1" w:after="100" w:afterAutospacing="1" w:line="240" w:lineRule="auto"/>
    </w:pPr>
    <w:rPr>
      <w:rFonts w:ascii="Times New Roman" w:eastAsiaTheme="minorEastAsia" w:hAnsi="Times New Roman" w:cs="Times New Roman"/>
      <w:szCs w:val="24"/>
      <w:lang w:eastAsia="en-GB"/>
    </w:rPr>
  </w:style>
  <w:style w:type="paragraph" w:styleId="Caption">
    <w:name w:val="caption"/>
    <w:basedOn w:val="Normal"/>
    <w:next w:val="Normal"/>
    <w:uiPriority w:val="35"/>
    <w:unhideWhenUsed/>
    <w:qFormat/>
    <w:rsid w:val="00757347"/>
    <w:pPr>
      <w:spacing w:line="240" w:lineRule="auto"/>
    </w:pPr>
    <w:rPr>
      <w:b/>
      <w:bCs/>
      <w:color w:val="4F81BD" w:themeColor="accent1"/>
      <w:sz w:val="18"/>
      <w:szCs w:val="18"/>
    </w:rPr>
  </w:style>
  <w:style w:type="character" w:styleId="PlaceholderText">
    <w:name w:val="Placeholder Text"/>
    <w:basedOn w:val="DefaultParagraphFont"/>
    <w:uiPriority w:val="99"/>
    <w:semiHidden/>
    <w:rsid w:val="00AA7906"/>
    <w:rPr>
      <w:color w:val="808080"/>
    </w:rPr>
  </w:style>
  <w:style w:type="character" w:styleId="Hyperlink">
    <w:name w:val="Hyperlink"/>
    <w:basedOn w:val="DefaultParagraphFont"/>
    <w:uiPriority w:val="99"/>
    <w:unhideWhenUsed/>
    <w:rsid w:val="00543467"/>
    <w:rPr>
      <w:color w:val="0000FF" w:themeColor="hyperlink"/>
      <w:u w:val="single"/>
    </w:rPr>
  </w:style>
  <w:style w:type="paragraph" w:styleId="TOCHeading">
    <w:name w:val="TOC Heading"/>
    <w:basedOn w:val="Heading1"/>
    <w:next w:val="Normal"/>
    <w:uiPriority w:val="39"/>
    <w:unhideWhenUsed/>
    <w:qFormat/>
    <w:rsid w:val="002D25C8"/>
    <w:pPr>
      <w:numPr>
        <w:numId w:val="0"/>
      </w:numPr>
      <w:outlineLvl w:val="9"/>
    </w:pPr>
    <w:rPr>
      <w:lang w:val="en-US" w:eastAsia="ja-JP"/>
    </w:rPr>
  </w:style>
  <w:style w:type="paragraph" w:styleId="TOC2">
    <w:name w:val="toc 2"/>
    <w:basedOn w:val="Normal"/>
    <w:next w:val="Normal"/>
    <w:autoRedefine/>
    <w:uiPriority w:val="39"/>
    <w:unhideWhenUsed/>
    <w:qFormat/>
    <w:rsid w:val="002D25C8"/>
    <w:pPr>
      <w:spacing w:after="100"/>
      <w:ind w:left="220"/>
    </w:pPr>
    <w:rPr>
      <w:rFonts w:eastAsiaTheme="minorEastAsia"/>
      <w:lang w:val="en-US" w:eastAsia="ja-JP"/>
    </w:rPr>
  </w:style>
  <w:style w:type="paragraph" w:styleId="TOC1">
    <w:name w:val="toc 1"/>
    <w:basedOn w:val="Normal"/>
    <w:next w:val="Normal"/>
    <w:autoRedefine/>
    <w:uiPriority w:val="39"/>
    <w:unhideWhenUsed/>
    <w:qFormat/>
    <w:rsid w:val="002D25C8"/>
    <w:pPr>
      <w:spacing w:after="100"/>
    </w:pPr>
    <w:rPr>
      <w:rFonts w:eastAsiaTheme="minorEastAsia"/>
      <w:lang w:val="en-US" w:eastAsia="ja-JP"/>
    </w:rPr>
  </w:style>
  <w:style w:type="paragraph" w:styleId="TOC3">
    <w:name w:val="toc 3"/>
    <w:basedOn w:val="Normal"/>
    <w:next w:val="Normal"/>
    <w:autoRedefine/>
    <w:uiPriority w:val="39"/>
    <w:unhideWhenUsed/>
    <w:qFormat/>
    <w:rsid w:val="002D25C8"/>
    <w:pPr>
      <w:spacing w:after="100"/>
      <w:ind w:left="440"/>
    </w:pPr>
    <w:rPr>
      <w:rFonts w:eastAsiaTheme="minorEastAsia"/>
      <w:lang w:val="en-US" w:eastAsia="ja-JP"/>
    </w:rPr>
  </w:style>
  <w:style w:type="paragraph" w:styleId="Header">
    <w:name w:val="header"/>
    <w:basedOn w:val="Normal"/>
    <w:link w:val="HeaderChar"/>
    <w:uiPriority w:val="99"/>
    <w:unhideWhenUsed/>
    <w:rsid w:val="00D27081"/>
    <w:pPr>
      <w:tabs>
        <w:tab w:val="center" w:pos="4513"/>
        <w:tab w:val="right" w:pos="9026"/>
      </w:tabs>
      <w:spacing w:after="0" w:line="240" w:lineRule="auto"/>
    </w:pPr>
  </w:style>
  <w:style w:type="character" w:customStyle="1" w:styleId="HeaderChar">
    <w:name w:val="Header Char"/>
    <w:basedOn w:val="DefaultParagraphFont"/>
    <w:link w:val="Header"/>
    <w:uiPriority w:val="99"/>
    <w:rsid w:val="00D27081"/>
  </w:style>
  <w:style w:type="paragraph" w:styleId="Footer">
    <w:name w:val="footer"/>
    <w:basedOn w:val="Normal"/>
    <w:link w:val="FooterChar"/>
    <w:uiPriority w:val="99"/>
    <w:unhideWhenUsed/>
    <w:rsid w:val="00D27081"/>
    <w:pPr>
      <w:tabs>
        <w:tab w:val="center" w:pos="4513"/>
        <w:tab w:val="right" w:pos="9026"/>
      </w:tabs>
      <w:spacing w:after="0" w:line="240" w:lineRule="auto"/>
    </w:pPr>
  </w:style>
  <w:style w:type="character" w:customStyle="1" w:styleId="FooterChar">
    <w:name w:val="Footer Char"/>
    <w:basedOn w:val="DefaultParagraphFont"/>
    <w:link w:val="Footer"/>
    <w:uiPriority w:val="99"/>
    <w:rsid w:val="00D27081"/>
  </w:style>
  <w:style w:type="table" w:styleId="TableGrid">
    <w:name w:val="Table Grid"/>
    <w:basedOn w:val="TableNormal"/>
    <w:uiPriority w:val="59"/>
    <w:rsid w:val="004662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semiHidden/>
    <w:unhideWhenUsed/>
    <w:rsid w:val="006804A0"/>
    <w:pPr>
      <w:spacing w:after="0"/>
    </w:pPr>
    <w:rPr>
      <w:rFonts w:ascii="Times New Roman" w:eastAsia="Times New Roman" w:hAnsi="Times New Roman" w:cs="Times New Roman"/>
      <w:bCs/>
      <w:szCs w:val="24"/>
    </w:rPr>
  </w:style>
  <w:style w:type="character" w:customStyle="1" w:styleId="BodyTextChar">
    <w:name w:val="Body Text Char"/>
    <w:basedOn w:val="DefaultParagraphFont"/>
    <w:link w:val="BodyText"/>
    <w:semiHidden/>
    <w:rsid w:val="006804A0"/>
    <w:rPr>
      <w:rFonts w:ascii="Times New Roman" w:eastAsia="Times New Roman" w:hAnsi="Times New Roman" w:cs="Times New Roman"/>
      <w:bCs/>
      <w:sz w:val="24"/>
      <w:szCs w:val="24"/>
    </w:rPr>
  </w:style>
  <w:style w:type="paragraph" w:styleId="Subtitle">
    <w:name w:val="Subtitle"/>
    <w:basedOn w:val="Normal"/>
    <w:next w:val="Normal"/>
    <w:link w:val="SubtitleChar"/>
    <w:uiPriority w:val="11"/>
    <w:qFormat/>
    <w:rsid w:val="006804A0"/>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6804A0"/>
    <w:rPr>
      <w:rFonts w:asciiTheme="majorHAnsi" w:eastAsiaTheme="majorEastAsia" w:hAnsiTheme="majorHAnsi" w:cstheme="majorBidi"/>
      <w:i/>
      <w:iCs/>
      <w:color w:val="4F81BD" w:themeColor="accent1"/>
      <w:spacing w:val="15"/>
      <w:sz w:val="24"/>
      <w:szCs w:val="24"/>
    </w:rPr>
  </w:style>
  <w:style w:type="character" w:styleId="Strong">
    <w:name w:val="Strong"/>
    <w:basedOn w:val="DefaultParagraphFont"/>
    <w:uiPriority w:val="22"/>
    <w:qFormat/>
    <w:rsid w:val="006804A0"/>
    <w:rPr>
      <w:b/>
      <w:bCs/>
    </w:rPr>
  </w:style>
  <w:style w:type="paragraph" w:styleId="BodyTextIndent2">
    <w:name w:val="Body Text Indent 2"/>
    <w:basedOn w:val="Normal"/>
    <w:link w:val="BodyTextIndent2Char"/>
    <w:uiPriority w:val="99"/>
    <w:semiHidden/>
    <w:unhideWhenUsed/>
    <w:rsid w:val="00B4564F"/>
    <w:pPr>
      <w:spacing w:after="120" w:line="480" w:lineRule="auto"/>
      <w:ind w:left="283"/>
    </w:pPr>
  </w:style>
  <w:style w:type="character" w:customStyle="1" w:styleId="BodyTextIndent2Char">
    <w:name w:val="Body Text Indent 2 Char"/>
    <w:basedOn w:val="DefaultParagraphFont"/>
    <w:link w:val="BodyTextIndent2"/>
    <w:uiPriority w:val="99"/>
    <w:semiHidden/>
    <w:rsid w:val="00B4564F"/>
  </w:style>
  <w:style w:type="paragraph" w:styleId="TOC4">
    <w:name w:val="toc 4"/>
    <w:basedOn w:val="Normal"/>
    <w:next w:val="Normal"/>
    <w:autoRedefine/>
    <w:uiPriority w:val="39"/>
    <w:unhideWhenUsed/>
    <w:rsid w:val="00050B08"/>
    <w:pPr>
      <w:spacing w:after="100"/>
      <w:ind w:left="660"/>
    </w:pPr>
    <w:rPr>
      <w:rFonts w:eastAsiaTheme="minorEastAsia"/>
      <w:lang w:eastAsia="en-GB"/>
    </w:rPr>
  </w:style>
  <w:style w:type="paragraph" w:styleId="TOC5">
    <w:name w:val="toc 5"/>
    <w:basedOn w:val="Normal"/>
    <w:next w:val="Normal"/>
    <w:autoRedefine/>
    <w:uiPriority w:val="39"/>
    <w:unhideWhenUsed/>
    <w:rsid w:val="00050B08"/>
    <w:pPr>
      <w:spacing w:after="100"/>
      <w:ind w:left="880"/>
    </w:pPr>
    <w:rPr>
      <w:rFonts w:eastAsiaTheme="minorEastAsia"/>
      <w:lang w:eastAsia="en-GB"/>
    </w:rPr>
  </w:style>
  <w:style w:type="paragraph" w:styleId="TOC6">
    <w:name w:val="toc 6"/>
    <w:basedOn w:val="Normal"/>
    <w:next w:val="Normal"/>
    <w:autoRedefine/>
    <w:uiPriority w:val="39"/>
    <w:unhideWhenUsed/>
    <w:rsid w:val="00050B08"/>
    <w:pPr>
      <w:spacing w:after="100"/>
      <w:ind w:left="1100"/>
    </w:pPr>
    <w:rPr>
      <w:rFonts w:eastAsiaTheme="minorEastAsia"/>
      <w:lang w:eastAsia="en-GB"/>
    </w:rPr>
  </w:style>
  <w:style w:type="paragraph" w:styleId="TOC7">
    <w:name w:val="toc 7"/>
    <w:basedOn w:val="Normal"/>
    <w:next w:val="Normal"/>
    <w:autoRedefine/>
    <w:uiPriority w:val="39"/>
    <w:unhideWhenUsed/>
    <w:rsid w:val="00050B08"/>
    <w:pPr>
      <w:spacing w:after="100"/>
      <w:ind w:left="1320"/>
    </w:pPr>
    <w:rPr>
      <w:rFonts w:eastAsiaTheme="minorEastAsia"/>
      <w:lang w:eastAsia="en-GB"/>
    </w:rPr>
  </w:style>
  <w:style w:type="paragraph" w:styleId="TOC8">
    <w:name w:val="toc 8"/>
    <w:basedOn w:val="Normal"/>
    <w:next w:val="Normal"/>
    <w:autoRedefine/>
    <w:uiPriority w:val="39"/>
    <w:unhideWhenUsed/>
    <w:rsid w:val="00050B08"/>
    <w:pPr>
      <w:spacing w:after="100"/>
      <w:ind w:left="1540"/>
    </w:pPr>
    <w:rPr>
      <w:rFonts w:eastAsiaTheme="minorEastAsia"/>
      <w:lang w:eastAsia="en-GB"/>
    </w:rPr>
  </w:style>
  <w:style w:type="paragraph" w:styleId="TOC9">
    <w:name w:val="toc 9"/>
    <w:basedOn w:val="Normal"/>
    <w:next w:val="Normal"/>
    <w:autoRedefine/>
    <w:uiPriority w:val="39"/>
    <w:unhideWhenUsed/>
    <w:rsid w:val="00050B08"/>
    <w:pPr>
      <w:spacing w:after="100"/>
      <w:ind w:left="1760"/>
    </w:pPr>
    <w:rPr>
      <w:rFonts w:eastAsiaTheme="minorEastAsia"/>
      <w:lang w:eastAsia="en-GB"/>
    </w:rPr>
  </w:style>
  <w:style w:type="character" w:styleId="CommentReference">
    <w:name w:val="annotation reference"/>
    <w:basedOn w:val="DefaultParagraphFont"/>
    <w:uiPriority w:val="99"/>
    <w:semiHidden/>
    <w:unhideWhenUsed/>
    <w:rsid w:val="00F54FA6"/>
    <w:rPr>
      <w:sz w:val="16"/>
      <w:szCs w:val="16"/>
    </w:rPr>
  </w:style>
  <w:style w:type="paragraph" w:styleId="CommentText">
    <w:name w:val="annotation text"/>
    <w:basedOn w:val="Normal"/>
    <w:link w:val="CommentTextChar"/>
    <w:uiPriority w:val="99"/>
    <w:semiHidden/>
    <w:unhideWhenUsed/>
    <w:rsid w:val="00F54FA6"/>
    <w:pPr>
      <w:spacing w:line="240" w:lineRule="auto"/>
    </w:pPr>
    <w:rPr>
      <w:sz w:val="20"/>
      <w:szCs w:val="20"/>
    </w:rPr>
  </w:style>
  <w:style w:type="character" w:customStyle="1" w:styleId="CommentTextChar">
    <w:name w:val="Comment Text Char"/>
    <w:basedOn w:val="DefaultParagraphFont"/>
    <w:link w:val="CommentText"/>
    <w:uiPriority w:val="99"/>
    <w:semiHidden/>
    <w:rsid w:val="00F54FA6"/>
    <w:rPr>
      <w:sz w:val="20"/>
      <w:szCs w:val="20"/>
    </w:rPr>
  </w:style>
  <w:style w:type="paragraph" w:styleId="CommentSubject">
    <w:name w:val="annotation subject"/>
    <w:basedOn w:val="CommentText"/>
    <w:next w:val="CommentText"/>
    <w:link w:val="CommentSubjectChar"/>
    <w:uiPriority w:val="99"/>
    <w:semiHidden/>
    <w:unhideWhenUsed/>
    <w:rsid w:val="00F54FA6"/>
    <w:rPr>
      <w:b/>
      <w:bCs/>
    </w:rPr>
  </w:style>
  <w:style w:type="character" w:customStyle="1" w:styleId="CommentSubjectChar">
    <w:name w:val="Comment Subject Char"/>
    <w:basedOn w:val="CommentTextChar"/>
    <w:link w:val="CommentSubject"/>
    <w:uiPriority w:val="99"/>
    <w:semiHidden/>
    <w:rsid w:val="00F54FA6"/>
    <w:rPr>
      <w:b/>
      <w:bCs/>
      <w:sz w:val="20"/>
      <w:szCs w:val="20"/>
    </w:rPr>
  </w:style>
  <w:style w:type="paragraph" w:styleId="EndnoteText">
    <w:name w:val="endnote text"/>
    <w:basedOn w:val="Normal"/>
    <w:link w:val="EndnoteTextChar"/>
    <w:uiPriority w:val="99"/>
    <w:semiHidden/>
    <w:unhideWhenUsed/>
    <w:rsid w:val="0014170F"/>
    <w:pPr>
      <w:spacing w:after="0" w:line="240" w:lineRule="auto"/>
    </w:pPr>
    <w:rPr>
      <w:sz w:val="20"/>
      <w:szCs w:val="20"/>
    </w:rPr>
  </w:style>
  <w:style w:type="character" w:customStyle="1" w:styleId="EndnoteTextChar">
    <w:name w:val="Endnote Text Char"/>
    <w:basedOn w:val="DefaultParagraphFont"/>
    <w:link w:val="EndnoteText"/>
    <w:uiPriority w:val="99"/>
    <w:semiHidden/>
    <w:rsid w:val="0014170F"/>
    <w:rPr>
      <w:sz w:val="20"/>
      <w:szCs w:val="20"/>
    </w:rPr>
  </w:style>
  <w:style w:type="character" w:styleId="EndnoteReference">
    <w:name w:val="endnote reference"/>
    <w:basedOn w:val="DefaultParagraphFont"/>
    <w:uiPriority w:val="99"/>
    <w:semiHidden/>
    <w:unhideWhenUsed/>
    <w:rsid w:val="0014170F"/>
    <w:rPr>
      <w:vertAlign w:val="superscript"/>
    </w:rPr>
  </w:style>
  <w:style w:type="paragraph" w:styleId="FootnoteText">
    <w:name w:val="footnote text"/>
    <w:basedOn w:val="Normal"/>
    <w:link w:val="FootnoteTextChar"/>
    <w:uiPriority w:val="99"/>
    <w:semiHidden/>
    <w:unhideWhenUsed/>
    <w:rsid w:val="0014170F"/>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14170F"/>
    <w:rPr>
      <w:sz w:val="20"/>
      <w:szCs w:val="20"/>
    </w:rPr>
  </w:style>
  <w:style w:type="character" w:styleId="FootnoteReference">
    <w:name w:val="footnote reference"/>
    <w:basedOn w:val="DefaultParagraphFont"/>
    <w:uiPriority w:val="99"/>
    <w:semiHidden/>
    <w:unhideWhenUsed/>
    <w:rsid w:val="0014170F"/>
    <w:rPr>
      <w:vertAlign w:val="superscript"/>
    </w:rPr>
  </w:style>
  <w:style w:type="paragraph" w:styleId="TableofFigures">
    <w:name w:val="table of figures"/>
    <w:basedOn w:val="Normal"/>
    <w:next w:val="Normal"/>
    <w:uiPriority w:val="99"/>
    <w:unhideWhenUsed/>
    <w:rsid w:val="008D1792"/>
    <w:pPr>
      <w:spacing w:after="0"/>
    </w:pPr>
  </w:style>
  <w:style w:type="character" w:customStyle="1" w:styleId="googqs-tidbit">
    <w:name w:val="goog_qs-tidbit"/>
    <w:basedOn w:val="DefaultParagraphFont"/>
    <w:rsid w:val="00EF6DF8"/>
  </w:style>
  <w:style w:type="paragraph" w:customStyle="1" w:styleId="Body1">
    <w:name w:val="Body 1"/>
    <w:autoRedefine/>
    <w:rsid w:val="00BD7170"/>
    <w:pPr>
      <w:numPr>
        <w:numId w:val="25"/>
      </w:numPr>
      <w:spacing w:after="0" w:line="240" w:lineRule="auto"/>
      <w:jc w:val="both"/>
    </w:pPr>
    <w:rPr>
      <w:rFonts w:ascii="Times New Roman" w:eastAsia="Arial Unicode MS" w:hAnsi="Times New Roman" w:cs="Times New Roman"/>
      <w:color w:val="000000"/>
      <w:sz w:val="16"/>
      <w:szCs w:val="16"/>
    </w:rPr>
  </w:style>
  <w:style w:type="character" w:customStyle="1" w:styleId="nowrap1">
    <w:name w:val="nowrap1"/>
    <w:basedOn w:val="DefaultParagraphFont"/>
    <w:rsid w:val="00407611"/>
  </w:style>
  <w:style w:type="character" w:customStyle="1" w:styleId="apple-converted-space">
    <w:name w:val="apple-converted-space"/>
    <w:basedOn w:val="DefaultParagraphFont"/>
    <w:rsid w:val="00134F3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64548">
      <w:bodyDiv w:val="1"/>
      <w:marLeft w:val="0"/>
      <w:marRight w:val="0"/>
      <w:marTop w:val="0"/>
      <w:marBottom w:val="0"/>
      <w:divBdr>
        <w:top w:val="none" w:sz="0" w:space="0" w:color="auto"/>
        <w:left w:val="none" w:sz="0" w:space="0" w:color="auto"/>
        <w:bottom w:val="none" w:sz="0" w:space="0" w:color="auto"/>
        <w:right w:val="none" w:sz="0" w:space="0" w:color="auto"/>
      </w:divBdr>
    </w:div>
    <w:div w:id="32077827">
      <w:bodyDiv w:val="1"/>
      <w:marLeft w:val="0"/>
      <w:marRight w:val="0"/>
      <w:marTop w:val="0"/>
      <w:marBottom w:val="0"/>
      <w:divBdr>
        <w:top w:val="none" w:sz="0" w:space="0" w:color="auto"/>
        <w:left w:val="none" w:sz="0" w:space="0" w:color="auto"/>
        <w:bottom w:val="none" w:sz="0" w:space="0" w:color="auto"/>
        <w:right w:val="none" w:sz="0" w:space="0" w:color="auto"/>
      </w:divBdr>
    </w:div>
    <w:div w:id="52852764">
      <w:bodyDiv w:val="1"/>
      <w:marLeft w:val="0"/>
      <w:marRight w:val="0"/>
      <w:marTop w:val="0"/>
      <w:marBottom w:val="0"/>
      <w:divBdr>
        <w:top w:val="none" w:sz="0" w:space="0" w:color="auto"/>
        <w:left w:val="none" w:sz="0" w:space="0" w:color="auto"/>
        <w:bottom w:val="none" w:sz="0" w:space="0" w:color="auto"/>
        <w:right w:val="none" w:sz="0" w:space="0" w:color="auto"/>
      </w:divBdr>
    </w:div>
    <w:div w:id="59599578">
      <w:bodyDiv w:val="1"/>
      <w:marLeft w:val="0"/>
      <w:marRight w:val="0"/>
      <w:marTop w:val="0"/>
      <w:marBottom w:val="0"/>
      <w:divBdr>
        <w:top w:val="none" w:sz="0" w:space="0" w:color="auto"/>
        <w:left w:val="none" w:sz="0" w:space="0" w:color="auto"/>
        <w:bottom w:val="none" w:sz="0" w:space="0" w:color="auto"/>
        <w:right w:val="none" w:sz="0" w:space="0" w:color="auto"/>
      </w:divBdr>
    </w:div>
    <w:div w:id="60446963">
      <w:bodyDiv w:val="1"/>
      <w:marLeft w:val="0"/>
      <w:marRight w:val="0"/>
      <w:marTop w:val="0"/>
      <w:marBottom w:val="0"/>
      <w:divBdr>
        <w:top w:val="none" w:sz="0" w:space="0" w:color="auto"/>
        <w:left w:val="none" w:sz="0" w:space="0" w:color="auto"/>
        <w:bottom w:val="none" w:sz="0" w:space="0" w:color="auto"/>
        <w:right w:val="none" w:sz="0" w:space="0" w:color="auto"/>
      </w:divBdr>
    </w:div>
    <w:div w:id="68618975">
      <w:bodyDiv w:val="1"/>
      <w:marLeft w:val="0"/>
      <w:marRight w:val="0"/>
      <w:marTop w:val="0"/>
      <w:marBottom w:val="0"/>
      <w:divBdr>
        <w:top w:val="none" w:sz="0" w:space="0" w:color="auto"/>
        <w:left w:val="none" w:sz="0" w:space="0" w:color="auto"/>
        <w:bottom w:val="none" w:sz="0" w:space="0" w:color="auto"/>
        <w:right w:val="none" w:sz="0" w:space="0" w:color="auto"/>
      </w:divBdr>
    </w:div>
    <w:div w:id="101190882">
      <w:bodyDiv w:val="1"/>
      <w:marLeft w:val="0"/>
      <w:marRight w:val="0"/>
      <w:marTop w:val="0"/>
      <w:marBottom w:val="0"/>
      <w:divBdr>
        <w:top w:val="none" w:sz="0" w:space="0" w:color="auto"/>
        <w:left w:val="none" w:sz="0" w:space="0" w:color="auto"/>
        <w:bottom w:val="none" w:sz="0" w:space="0" w:color="auto"/>
        <w:right w:val="none" w:sz="0" w:space="0" w:color="auto"/>
      </w:divBdr>
    </w:div>
    <w:div w:id="101263480">
      <w:bodyDiv w:val="1"/>
      <w:marLeft w:val="0"/>
      <w:marRight w:val="0"/>
      <w:marTop w:val="0"/>
      <w:marBottom w:val="0"/>
      <w:divBdr>
        <w:top w:val="none" w:sz="0" w:space="0" w:color="auto"/>
        <w:left w:val="none" w:sz="0" w:space="0" w:color="auto"/>
        <w:bottom w:val="none" w:sz="0" w:space="0" w:color="auto"/>
        <w:right w:val="none" w:sz="0" w:space="0" w:color="auto"/>
      </w:divBdr>
    </w:div>
    <w:div w:id="124936802">
      <w:bodyDiv w:val="1"/>
      <w:marLeft w:val="0"/>
      <w:marRight w:val="0"/>
      <w:marTop w:val="0"/>
      <w:marBottom w:val="0"/>
      <w:divBdr>
        <w:top w:val="none" w:sz="0" w:space="0" w:color="auto"/>
        <w:left w:val="none" w:sz="0" w:space="0" w:color="auto"/>
        <w:bottom w:val="none" w:sz="0" w:space="0" w:color="auto"/>
        <w:right w:val="none" w:sz="0" w:space="0" w:color="auto"/>
      </w:divBdr>
    </w:div>
    <w:div w:id="131408380">
      <w:bodyDiv w:val="1"/>
      <w:marLeft w:val="0"/>
      <w:marRight w:val="0"/>
      <w:marTop w:val="0"/>
      <w:marBottom w:val="0"/>
      <w:divBdr>
        <w:top w:val="none" w:sz="0" w:space="0" w:color="auto"/>
        <w:left w:val="none" w:sz="0" w:space="0" w:color="auto"/>
        <w:bottom w:val="none" w:sz="0" w:space="0" w:color="auto"/>
        <w:right w:val="none" w:sz="0" w:space="0" w:color="auto"/>
      </w:divBdr>
    </w:div>
    <w:div w:id="136996829">
      <w:bodyDiv w:val="1"/>
      <w:marLeft w:val="0"/>
      <w:marRight w:val="0"/>
      <w:marTop w:val="0"/>
      <w:marBottom w:val="0"/>
      <w:divBdr>
        <w:top w:val="none" w:sz="0" w:space="0" w:color="auto"/>
        <w:left w:val="none" w:sz="0" w:space="0" w:color="auto"/>
        <w:bottom w:val="none" w:sz="0" w:space="0" w:color="auto"/>
        <w:right w:val="none" w:sz="0" w:space="0" w:color="auto"/>
      </w:divBdr>
    </w:div>
    <w:div w:id="140319424">
      <w:bodyDiv w:val="1"/>
      <w:marLeft w:val="0"/>
      <w:marRight w:val="0"/>
      <w:marTop w:val="0"/>
      <w:marBottom w:val="0"/>
      <w:divBdr>
        <w:top w:val="none" w:sz="0" w:space="0" w:color="auto"/>
        <w:left w:val="none" w:sz="0" w:space="0" w:color="auto"/>
        <w:bottom w:val="none" w:sz="0" w:space="0" w:color="auto"/>
        <w:right w:val="none" w:sz="0" w:space="0" w:color="auto"/>
      </w:divBdr>
    </w:div>
    <w:div w:id="229779436">
      <w:bodyDiv w:val="1"/>
      <w:marLeft w:val="0"/>
      <w:marRight w:val="0"/>
      <w:marTop w:val="0"/>
      <w:marBottom w:val="0"/>
      <w:divBdr>
        <w:top w:val="none" w:sz="0" w:space="0" w:color="auto"/>
        <w:left w:val="none" w:sz="0" w:space="0" w:color="auto"/>
        <w:bottom w:val="none" w:sz="0" w:space="0" w:color="auto"/>
        <w:right w:val="none" w:sz="0" w:space="0" w:color="auto"/>
      </w:divBdr>
    </w:div>
    <w:div w:id="259148465">
      <w:bodyDiv w:val="1"/>
      <w:marLeft w:val="0"/>
      <w:marRight w:val="0"/>
      <w:marTop w:val="0"/>
      <w:marBottom w:val="0"/>
      <w:divBdr>
        <w:top w:val="none" w:sz="0" w:space="0" w:color="auto"/>
        <w:left w:val="none" w:sz="0" w:space="0" w:color="auto"/>
        <w:bottom w:val="none" w:sz="0" w:space="0" w:color="auto"/>
        <w:right w:val="none" w:sz="0" w:space="0" w:color="auto"/>
      </w:divBdr>
    </w:div>
    <w:div w:id="288635473">
      <w:bodyDiv w:val="1"/>
      <w:marLeft w:val="0"/>
      <w:marRight w:val="0"/>
      <w:marTop w:val="0"/>
      <w:marBottom w:val="0"/>
      <w:divBdr>
        <w:top w:val="none" w:sz="0" w:space="0" w:color="auto"/>
        <w:left w:val="none" w:sz="0" w:space="0" w:color="auto"/>
        <w:bottom w:val="none" w:sz="0" w:space="0" w:color="auto"/>
        <w:right w:val="none" w:sz="0" w:space="0" w:color="auto"/>
      </w:divBdr>
    </w:div>
    <w:div w:id="337469780">
      <w:bodyDiv w:val="1"/>
      <w:marLeft w:val="0"/>
      <w:marRight w:val="0"/>
      <w:marTop w:val="0"/>
      <w:marBottom w:val="0"/>
      <w:divBdr>
        <w:top w:val="none" w:sz="0" w:space="0" w:color="auto"/>
        <w:left w:val="none" w:sz="0" w:space="0" w:color="auto"/>
        <w:bottom w:val="none" w:sz="0" w:space="0" w:color="auto"/>
        <w:right w:val="none" w:sz="0" w:space="0" w:color="auto"/>
      </w:divBdr>
    </w:div>
    <w:div w:id="349112431">
      <w:bodyDiv w:val="1"/>
      <w:marLeft w:val="0"/>
      <w:marRight w:val="0"/>
      <w:marTop w:val="0"/>
      <w:marBottom w:val="0"/>
      <w:divBdr>
        <w:top w:val="none" w:sz="0" w:space="0" w:color="auto"/>
        <w:left w:val="none" w:sz="0" w:space="0" w:color="auto"/>
        <w:bottom w:val="none" w:sz="0" w:space="0" w:color="auto"/>
        <w:right w:val="none" w:sz="0" w:space="0" w:color="auto"/>
      </w:divBdr>
    </w:div>
    <w:div w:id="357123937">
      <w:bodyDiv w:val="1"/>
      <w:marLeft w:val="0"/>
      <w:marRight w:val="0"/>
      <w:marTop w:val="0"/>
      <w:marBottom w:val="0"/>
      <w:divBdr>
        <w:top w:val="none" w:sz="0" w:space="0" w:color="auto"/>
        <w:left w:val="none" w:sz="0" w:space="0" w:color="auto"/>
        <w:bottom w:val="none" w:sz="0" w:space="0" w:color="auto"/>
        <w:right w:val="none" w:sz="0" w:space="0" w:color="auto"/>
      </w:divBdr>
    </w:div>
    <w:div w:id="495608920">
      <w:bodyDiv w:val="1"/>
      <w:marLeft w:val="0"/>
      <w:marRight w:val="0"/>
      <w:marTop w:val="0"/>
      <w:marBottom w:val="0"/>
      <w:divBdr>
        <w:top w:val="none" w:sz="0" w:space="0" w:color="auto"/>
        <w:left w:val="none" w:sz="0" w:space="0" w:color="auto"/>
        <w:bottom w:val="none" w:sz="0" w:space="0" w:color="auto"/>
        <w:right w:val="none" w:sz="0" w:space="0" w:color="auto"/>
      </w:divBdr>
    </w:div>
    <w:div w:id="566764327">
      <w:bodyDiv w:val="1"/>
      <w:marLeft w:val="0"/>
      <w:marRight w:val="0"/>
      <w:marTop w:val="0"/>
      <w:marBottom w:val="0"/>
      <w:divBdr>
        <w:top w:val="none" w:sz="0" w:space="0" w:color="auto"/>
        <w:left w:val="none" w:sz="0" w:space="0" w:color="auto"/>
        <w:bottom w:val="none" w:sz="0" w:space="0" w:color="auto"/>
        <w:right w:val="none" w:sz="0" w:space="0" w:color="auto"/>
      </w:divBdr>
    </w:div>
    <w:div w:id="586815548">
      <w:bodyDiv w:val="1"/>
      <w:marLeft w:val="0"/>
      <w:marRight w:val="0"/>
      <w:marTop w:val="0"/>
      <w:marBottom w:val="0"/>
      <w:divBdr>
        <w:top w:val="none" w:sz="0" w:space="0" w:color="auto"/>
        <w:left w:val="none" w:sz="0" w:space="0" w:color="auto"/>
        <w:bottom w:val="none" w:sz="0" w:space="0" w:color="auto"/>
        <w:right w:val="none" w:sz="0" w:space="0" w:color="auto"/>
      </w:divBdr>
    </w:div>
    <w:div w:id="625700764">
      <w:bodyDiv w:val="1"/>
      <w:marLeft w:val="0"/>
      <w:marRight w:val="0"/>
      <w:marTop w:val="0"/>
      <w:marBottom w:val="0"/>
      <w:divBdr>
        <w:top w:val="none" w:sz="0" w:space="0" w:color="auto"/>
        <w:left w:val="none" w:sz="0" w:space="0" w:color="auto"/>
        <w:bottom w:val="none" w:sz="0" w:space="0" w:color="auto"/>
        <w:right w:val="none" w:sz="0" w:space="0" w:color="auto"/>
      </w:divBdr>
    </w:div>
    <w:div w:id="635065357">
      <w:bodyDiv w:val="1"/>
      <w:marLeft w:val="0"/>
      <w:marRight w:val="0"/>
      <w:marTop w:val="0"/>
      <w:marBottom w:val="0"/>
      <w:divBdr>
        <w:top w:val="none" w:sz="0" w:space="0" w:color="auto"/>
        <w:left w:val="none" w:sz="0" w:space="0" w:color="auto"/>
        <w:bottom w:val="none" w:sz="0" w:space="0" w:color="auto"/>
        <w:right w:val="none" w:sz="0" w:space="0" w:color="auto"/>
      </w:divBdr>
    </w:div>
    <w:div w:id="670957780">
      <w:bodyDiv w:val="1"/>
      <w:marLeft w:val="0"/>
      <w:marRight w:val="0"/>
      <w:marTop w:val="0"/>
      <w:marBottom w:val="0"/>
      <w:divBdr>
        <w:top w:val="none" w:sz="0" w:space="0" w:color="auto"/>
        <w:left w:val="none" w:sz="0" w:space="0" w:color="auto"/>
        <w:bottom w:val="none" w:sz="0" w:space="0" w:color="auto"/>
        <w:right w:val="none" w:sz="0" w:space="0" w:color="auto"/>
      </w:divBdr>
    </w:div>
    <w:div w:id="700055874">
      <w:bodyDiv w:val="1"/>
      <w:marLeft w:val="0"/>
      <w:marRight w:val="0"/>
      <w:marTop w:val="0"/>
      <w:marBottom w:val="0"/>
      <w:divBdr>
        <w:top w:val="none" w:sz="0" w:space="0" w:color="auto"/>
        <w:left w:val="none" w:sz="0" w:space="0" w:color="auto"/>
        <w:bottom w:val="none" w:sz="0" w:space="0" w:color="auto"/>
        <w:right w:val="none" w:sz="0" w:space="0" w:color="auto"/>
      </w:divBdr>
    </w:div>
    <w:div w:id="707147024">
      <w:bodyDiv w:val="1"/>
      <w:marLeft w:val="0"/>
      <w:marRight w:val="0"/>
      <w:marTop w:val="0"/>
      <w:marBottom w:val="0"/>
      <w:divBdr>
        <w:top w:val="none" w:sz="0" w:space="0" w:color="auto"/>
        <w:left w:val="none" w:sz="0" w:space="0" w:color="auto"/>
        <w:bottom w:val="none" w:sz="0" w:space="0" w:color="auto"/>
        <w:right w:val="none" w:sz="0" w:space="0" w:color="auto"/>
      </w:divBdr>
    </w:div>
    <w:div w:id="718632349">
      <w:bodyDiv w:val="1"/>
      <w:marLeft w:val="0"/>
      <w:marRight w:val="0"/>
      <w:marTop w:val="0"/>
      <w:marBottom w:val="0"/>
      <w:divBdr>
        <w:top w:val="none" w:sz="0" w:space="0" w:color="auto"/>
        <w:left w:val="none" w:sz="0" w:space="0" w:color="auto"/>
        <w:bottom w:val="none" w:sz="0" w:space="0" w:color="auto"/>
        <w:right w:val="none" w:sz="0" w:space="0" w:color="auto"/>
      </w:divBdr>
    </w:div>
    <w:div w:id="730036274">
      <w:bodyDiv w:val="1"/>
      <w:marLeft w:val="0"/>
      <w:marRight w:val="0"/>
      <w:marTop w:val="0"/>
      <w:marBottom w:val="0"/>
      <w:divBdr>
        <w:top w:val="none" w:sz="0" w:space="0" w:color="auto"/>
        <w:left w:val="none" w:sz="0" w:space="0" w:color="auto"/>
        <w:bottom w:val="none" w:sz="0" w:space="0" w:color="auto"/>
        <w:right w:val="none" w:sz="0" w:space="0" w:color="auto"/>
      </w:divBdr>
    </w:div>
    <w:div w:id="807864102">
      <w:bodyDiv w:val="1"/>
      <w:marLeft w:val="0"/>
      <w:marRight w:val="0"/>
      <w:marTop w:val="0"/>
      <w:marBottom w:val="0"/>
      <w:divBdr>
        <w:top w:val="none" w:sz="0" w:space="0" w:color="auto"/>
        <w:left w:val="none" w:sz="0" w:space="0" w:color="auto"/>
        <w:bottom w:val="none" w:sz="0" w:space="0" w:color="auto"/>
        <w:right w:val="none" w:sz="0" w:space="0" w:color="auto"/>
      </w:divBdr>
    </w:div>
    <w:div w:id="828598943">
      <w:bodyDiv w:val="1"/>
      <w:marLeft w:val="0"/>
      <w:marRight w:val="0"/>
      <w:marTop w:val="0"/>
      <w:marBottom w:val="0"/>
      <w:divBdr>
        <w:top w:val="none" w:sz="0" w:space="0" w:color="auto"/>
        <w:left w:val="none" w:sz="0" w:space="0" w:color="auto"/>
        <w:bottom w:val="none" w:sz="0" w:space="0" w:color="auto"/>
        <w:right w:val="none" w:sz="0" w:space="0" w:color="auto"/>
      </w:divBdr>
    </w:div>
    <w:div w:id="848372317">
      <w:bodyDiv w:val="1"/>
      <w:marLeft w:val="0"/>
      <w:marRight w:val="0"/>
      <w:marTop w:val="0"/>
      <w:marBottom w:val="0"/>
      <w:divBdr>
        <w:top w:val="none" w:sz="0" w:space="0" w:color="auto"/>
        <w:left w:val="none" w:sz="0" w:space="0" w:color="auto"/>
        <w:bottom w:val="none" w:sz="0" w:space="0" w:color="auto"/>
        <w:right w:val="none" w:sz="0" w:space="0" w:color="auto"/>
      </w:divBdr>
    </w:div>
    <w:div w:id="851257316">
      <w:bodyDiv w:val="1"/>
      <w:marLeft w:val="0"/>
      <w:marRight w:val="0"/>
      <w:marTop w:val="0"/>
      <w:marBottom w:val="0"/>
      <w:divBdr>
        <w:top w:val="none" w:sz="0" w:space="0" w:color="auto"/>
        <w:left w:val="none" w:sz="0" w:space="0" w:color="auto"/>
        <w:bottom w:val="none" w:sz="0" w:space="0" w:color="auto"/>
        <w:right w:val="none" w:sz="0" w:space="0" w:color="auto"/>
      </w:divBdr>
    </w:div>
    <w:div w:id="871695936">
      <w:bodyDiv w:val="1"/>
      <w:marLeft w:val="0"/>
      <w:marRight w:val="0"/>
      <w:marTop w:val="0"/>
      <w:marBottom w:val="0"/>
      <w:divBdr>
        <w:top w:val="none" w:sz="0" w:space="0" w:color="auto"/>
        <w:left w:val="none" w:sz="0" w:space="0" w:color="auto"/>
        <w:bottom w:val="none" w:sz="0" w:space="0" w:color="auto"/>
        <w:right w:val="none" w:sz="0" w:space="0" w:color="auto"/>
      </w:divBdr>
    </w:div>
    <w:div w:id="912661666">
      <w:bodyDiv w:val="1"/>
      <w:marLeft w:val="0"/>
      <w:marRight w:val="0"/>
      <w:marTop w:val="0"/>
      <w:marBottom w:val="0"/>
      <w:divBdr>
        <w:top w:val="none" w:sz="0" w:space="0" w:color="auto"/>
        <w:left w:val="none" w:sz="0" w:space="0" w:color="auto"/>
        <w:bottom w:val="none" w:sz="0" w:space="0" w:color="auto"/>
        <w:right w:val="none" w:sz="0" w:space="0" w:color="auto"/>
      </w:divBdr>
    </w:div>
    <w:div w:id="930503376">
      <w:bodyDiv w:val="1"/>
      <w:marLeft w:val="0"/>
      <w:marRight w:val="0"/>
      <w:marTop w:val="0"/>
      <w:marBottom w:val="0"/>
      <w:divBdr>
        <w:top w:val="none" w:sz="0" w:space="0" w:color="auto"/>
        <w:left w:val="none" w:sz="0" w:space="0" w:color="auto"/>
        <w:bottom w:val="none" w:sz="0" w:space="0" w:color="auto"/>
        <w:right w:val="none" w:sz="0" w:space="0" w:color="auto"/>
      </w:divBdr>
    </w:div>
    <w:div w:id="963845789">
      <w:bodyDiv w:val="1"/>
      <w:marLeft w:val="0"/>
      <w:marRight w:val="0"/>
      <w:marTop w:val="0"/>
      <w:marBottom w:val="0"/>
      <w:divBdr>
        <w:top w:val="none" w:sz="0" w:space="0" w:color="auto"/>
        <w:left w:val="none" w:sz="0" w:space="0" w:color="auto"/>
        <w:bottom w:val="none" w:sz="0" w:space="0" w:color="auto"/>
        <w:right w:val="none" w:sz="0" w:space="0" w:color="auto"/>
      </w:divBdr>
    </w:div>
    <w:div w:id="988897281">
      <w:bodyDiv w:val="1"/>
      <w:marLeft w:val="0"/>
      <w:marRight w:val="0"/>
      <w:marTop w:val="0"/>
      <w:marBottom w:val="0"/>
      <w:divBdr>
        <w:top w:val="none" w:sz="0" w:space="0" w:color="auto"/>
        <w:left w:val="none" w:sz="0" w:space="0" w:color="auto"/>
        <w:bottom w:val="none" w:sz="0" w:space="0" w:color="auto"/>
        <w:right w:val="none" w:sz="0" w:space="0" w:color="auto"/>
      </w:divBdr>
    </w:div>
    <w:div w:id="1049690478">
      <w:bodyDiv w:val="1"/>
      <w:marLeft w:val="0"/>
      <w:marRight w:val="0"/>
      <w:marTop w:val="0"/>
      <w:marBottom w:val="0"/>
      <w:divBdr>
        <w:top w:val="none" w:sz="0" w:space="0" w:color="auto"/>
        <w:left w:val="none" w:sz="0" w:space="0" w:color="auto"/>
        <w:bottom w:val="none" w:sz="0" w:space="0" w:color="auto"/>
        <w:right w:val="none" w:sz="0" w:space="0" w:color="auto"/>
      </w:divBdr>
    </w:div>
    <w:div w:id="1056586542">
      <w:bodyDiv w:val="1"/>
      <w:marLeft w:val="0"/>
      <w:marRight w:val="0"/>
      <w:marTop w:val="0"/>
      <w:marBottom w:val="0"/>
      <w:divBdr>
        <w:top w:val="none" w:sz="0" w:space="0" w:color="auto"/>
        <w:left w:val="none" w:sz="0" w:space="0" w:color="auto"/>
        <w:bottom w:val="none" w:sz="0" w:space="0" w:color="auto"/>
        <w:right w:val="none" w:sz="0" w:space="0" w:color="auto"/>
      </w:divBdr>
    </w:div>
    <w:div w:id="1103501670">
      <w:bodyDiv w:val="1"/>
      <w:marLeft w:val="0"/>
      <w:marRight w:val="0"/>
      <w:marTop w:val="0"/>
      <w:marBottom w:val="0"/>
      <w:divBdr>
        <w:top w:val="none" w:sz="0" w:space="0" w:color="auto"/>
        <w:left w:val="none" w:sz="0" w:space="0" w:color="auto"/>
        <w:bottom w:val="none" w:sz="0" w:space="0" w:color="auto"/>
        <w:right w:val="none" w:sz="0" w:space="0" w:color="auto"/>
      </w:divBdr>
    </w:div>
    <w:div w:id="1130325756">
      <w:bodyDiv w:val="1"/>
      <w:marLeft w:val="0"/>
      <w:marRight w:val="0"/>
      <w:marTop w:val="0"/>
      <w:marBottom w:val="0"/>
      <w:divBdr>
        <w:top w:val="none" w:sz="0" w:space="0" w:color="auto"/>
        <w:left w:val="none" w:sz="0" w:space="0" w:color="auto"/>
        <w:bottom w:val="none" w:sz="0" w:space="0" w:color="auto"/>
        <w:right w:val="none" w:sz="0" w:space="0" w:color="auto"/>
      </w:divBdr>
    </w:div>
    <w:div w:id="1155758084">
      <w:bodyDiv w:val="1"/>
      <w:marLeft w:val="0"/>
      <w:marRight w:val="0"/>
      <w:marTop w:val="0"/>
      <w:marBottom w:val="0"/>
      <w:divBdr>
        <w:top w:val="none" w:sz="0" w:space="0" w:color="auto"/>
        <w:left w:val="none" w:sz="0" w:space="0" w:color="auto"/>
        <w:bottom w:val="none" w:sz="0" w:space="0" w:color="auto"/>
        <w:right w:val="none" w:sz="0" w:space="0" w:color="auto"/>
      </w:divBdr>
    </w:div>
    <w:div w:id="1165631026">
      <w:bodyDiv w:val="1"/>
      <w:marLeft w:val="0"/>
      <w:marRight w:val="0"/>
      <w:marTop w:val="0"/>
      <w:marBottom w:val="0"/>
      <w:divBdr>
        <w:top w:val="none" w:sz="0" w:space="0" w:color="auto"/>
        <w:left w:val="none" w:sz="0" w:space="0" w:color="auto"/>
        <w:bottom w:val="none" w:sz="0" w:space="0" w:color="auto"/>
        <w:right w:val="none" w:sz="0" w:space="0" w:color="auto"/>
      </w:divBdr>
    </w:div>
    <w:div w:id="1192451222">
      <w:bodyDiv w:val="1"/>
      <w:marLeft w:val="0"/>
      <w:marRight w:val="0"/>
      <w:marTop w:val="0"/>
      <w:marBottom w:val="0"/>
      <w:divBdr>
        <w:top w:val="none" w:sz="0" w:space="0" w:color="auto"/>
        <w:left w:val="none" w:sz="0" w:space="0" w:color="auto"/>
        <w:bottom w:val="none" w:sz="0" w:space="0" w:color="auto"/>
        <w:right w:val="none" w:sz="0" w:space="0" w:color="auto"/>
      </w:divBdr>
    </w:div>
    <w:div w:id="1222444820">
      <w:bodyDiv w:val="1"/>
      <w:marLeft w:val="0"/>
      <w:marRight w:val="0"/>
      <w:marTop w:val="0"/>
      <w:marBottom w:val="0"/>
      <w:divBdr>
        <w:top w:val="none" w:sz="0" w:space="0" w:color="auto"/>
        <w:left w:val="none" w:sz="0" w:space="0" w:color="auto"/>
        <w:bottom w:val="none" w:sz="0" w:space="0" w:color="auto"/>
        <w:right w:val="none" w:sz="0" w:space="0" w:color="auto"/>
      </w:divBdr>
    </w:div>
    <w:div w:id="1228490084">
      <w:bodyDiv w:val="1"/>
      <w:marLeft w:val="0"/>
      <w:marRight w:val="0"/>
      <w:marTop w:val="0"/>
      <w:marBottom w:val="0"/>
      <w:divBdr>
        <w:top w:val="none" w:sz="0" w:space="0" w:color="auto"/>
        <w:left w:val="none" w:sz="0" w:space="0" w:color="auto"/>
        <w:bottom w:val="none" w:sz="0" w:space="0" w:color="auto"/>
        <w:right w:val="none" w:sz="0" w:space="0" w:color="auto"/>
      </w:divBdr>
    </w:div>
    <w:div w:id="1253202445">
      <w:bodyDiv w:val="1"/>
      <w:marLeft w:val="0"/>
      <w:marRight w:val="0"/>
      <w:marTop w:val="0"/>
      <w:marBottom w:val="0"/>
      <w:divBdr>
        <w:top w:val="none" w:sz="0" w:space="0" w:color="auto"/>
        <w:left w:val="none" w:sz="0" w:space="0" w:color="auto"/>
        <w:bottom w:val="none" w:sz="0" w:space="0" w:color="auto"/>
        <w:right w:val="none" w:sz="0" w:space="0" w:color="auto"/>
      </w:divBdr>
    </w:div>
    <w:div w:id="1258948087">
      <w:bodyDiv w:val="1"/>
      <w:marLeft w:val="0"/>
      <w:marRight w:val="0"/>
      <w:marTop w:val="0"/>
      <w:marBottom w:val="0"/>
      <w:divBdr>
        <w:top w:val="none" w:sz="0" w:space="0" w:color="auto"/>
        <w:left w:val="none" w:sz="0" w:space="0" w:color="auto"/>
        <w:bottom w:val="none" w:sz="0" w:space="0" w:color="auto"/>
        <w:right w:val="none" w:sz="0" w:space="0" w:color="auto"/>
      </w:divBdr>
      <w:divsChild>
        <w:div w:id="198932630">
          <w:marLeft w:val="0"/>
          <w:marRight w:val="0"/>
          <w:marTop w:val="0"/>
          <w:marBottom w:val="0"/>
          <w:divBdr>
            <w:top w:val="none" w:sz="0" w:space="0" w:color="auto"/>
            <w:left w:val="none" w:sz="0" w:space="0" w:color="auto"/>
            <w:bottom w:val="none" w:sz="0" w:space="0" w:color="auto"/>
            <w:right w:val="none" w:sz="0" w:space="0" w:color="auto"/>
          </w:divBdr>
          <w:divsChild>
            <w:div w:id="1154494534">
              <w:marLeft w:val="0"/>
              <w:marRight w:val="0"/>
              <w:marTop w:val="0"/>
              <w:marBottom w:val="0"/>
              <w:divBdr>
                <w:top w:val="none" w:sz="0" w:space="0" w:color="auto"/>
                <w:left w:val="none" w:sz="0" w:space="0" w:color="auto"/>
                <w:bottom w:val="none" w:sz="0" w:space="0" w:color="auto"/>
                <w:right w:val="none" w:sz="0" w:space="0" w:color="auto"/>
              </w:divBdr>
              <w:divsChild>
                <w:div w:id="460659288">
                  <w:marLeft w:val="0"/>
                  <w:marRight w:val="0"/>
                  <w:marTop w:val="0"/>
                  <w:marBottom w:val="0"/>
                  <w:divBdr>
                    <w:top w:val="none" w:sz="0" w:space="0" w:color="auto"/>
                    <w:left w:val="none" w:sz="0" w:space="0" w:color="auto"/>
                    <w:bottom w:val="none" w:sz="0" w:space="0" w:color="auto"/>
                    <w:right w:val="none" w:sz="0" w:space="0" w:color="auto"/>
                  </w:divBdr>
                  <w:divsChild>
                    <w:div w:id="2074888101">
                      <w:marLeft w:val="0"/>
                      <w:marRight w:val="0"/>
                      <w:marTop w:val="0"/>
                      <w:marBottom w:val="0"/>
                      <w:divBdr>
                        <w:top w:val="none" w:sz="0" w:space="0" w:color="auto"/>
                        <w:left w:val="none" w:sz="0" w:space="0" w:color="auto"/>
                        <w:bottom w:val="none" w:sz="0" w:space="0" w:color="auto"/>
                        <w:right w:val="none" w:sz="0" w:space="0" w:color="auto"/>
                      </w:divBdr>
                      <w:divsChild>
                        <w:div w:id="180095607">
                          <w:marLeft w:val="0"/>
                          <w:marRight w:val="0"/>
                          <w:marTop w:val="0"/>
                          <w:marBottom w:val="0"/>
                          <w:divBdr>
                            <w:top w:val="none" w:sz="0" w:space="0" w:color="auto"/>
                            <w:left w:val="none" w:sz="0" w:space="0" w:color="auto"/>
                            <w:bottom w:val="none" w:sz="0" w:space="0" w:color="auto"/>
                            <w:right w:val="none" w:sz="0" w:space="0" w:color="auto"/>
                          </w:divBdr>
                          <w:divsChild>
                            <w:div w:id="1603076376">
                              <w:marLeft w:val="0"/>
                              <w:marRight w:val="0"/>
                              <w:marTop w:val="0"/>
                              <w:marBottom w:val="0"/>
                              <w:divBdr>
                                <w:top w:val="none" w:sz="0" w:space="0" w:color="auto"/>
                                <w:left w:val="none" w:sz="0" w:space="0" w:color="auto"/>
                                <w:bottom w:val="none" w:sz="0" w:space="0" w:color="auto"/>
                                <w:right w:val="none" w:sz="0" w:space="0" w:color="auto"/>
                              </w:divBdr>
                              <w:divsChild>
                                <w:div w:id="266810714">
                                  <w:marLeft w:val="0"/>
                                  <w:marRight w:val="0"/>
                                  <w:marTop w:val="0"/>
                                  <w:marBottom w:val="0"/>
                                  <w:divBdr>
                                    <w:top w:val="none" w:sz="0" w:space="0" w:color="auto"/>
                                    <w:left w:val="none" w:sz="0" w:space="0" w:color="auto"/>
                                    <w:bottom w:val="none" w:sz="0" w:space="0" w:color="auto"/>
                                    <w:right w:val="none" w:sz="0" w:space="0" w:color="auto"/>
                                  </w:divBdr>
                                  <w:divsChild>
                                    <w:div w:id="695959351">
                                      <w:marLeft w:val="0"/>
                                      <w:marRight w:val="0"/>
                                      <w:marTop w:val="0"/>
                                      <w:marBottom w:val="0"/>
                                      <w:divBdr>
                                        <w:top w:val="none" w:sz="0" w:space="0" w:color="auto"/>
                                        <w:left w:val="none" w:sz="0" w:space="0" w:color="auto"/>
                                        <w:bottom w:val="none" w:sz="0" w:space="0" w:color="auto"/>
                                        <w:right w:val="none" w:sz="0" w:space="0" w:color="auto"/>
                                      </w:divBdr>
                                      <w:divsChild>
                                        <w:div w:id="1015109923">
                                          <w:marLeft w:val="0"/>
                                          <w:marRight w:val="0"/>
                                          <w:marTop w:val="0"/>
                                          <w:marBottom w:val="0"/>
                                          <w:divBdr>
                                            <w:top w:val="none" w:sz="0" w:space="0" w:color="auto"/>
                                            <w:left w:val="none" w:sz="0" w:space="0" w:color="auto"/>
                                            <w:bottom w:val="none" w:sz="0" w:space="0" w:color="auto"/>
                                            <w:right w:val="none" w:sz="0" w:space="0" w:color="auto"/>
                                          </w:divBdr>
                                          <w:divsChild>
                                            <w:div w:id="1906212327">
                                              <w:marLeft w:val="0"/>
                                              <w:marRight w:val="0"/>
                                              <w:marTop w:val="0"/>
                                              <w:marBottom w:val="0"/>
                                              <w:divBdr>
                                                <w:top w:val="none" w:sz="0" w:space="0" w:color="auto"/>
                                                <w:left w:val="none" w:sz="0" w:space="0" w:color="auto"/>
                                                <w:bottom w:val="none" w:sz="0" w:space="0" w:color="auto"/>
                                                <w:right w:val="none" w:sz="0" w:space="0" w:color="auto"/>
                                              </w:divBdr>
                                              <w:divsChild>
                                                <w:div w:id="1291672038">
                                                  <w:marLeft w:val="0"/>
                                                  <w:marRight w:val="0"/>
                                                  <w:marTop w:val="0"/>
                                                  <w:marBottom w:val="0"/>
                                                  <w:divBdr>
                                                    <w:top w:val="none" w:sz="0" w:space="0" w:color="auto"/>
                                                    <w:left w:val="none" w:sz="0" w:space="0" w:color="auto"/>
                                                    <w:bottom w:val="none" w:sz="0" w:space="0" w:color="auto"/>
                                                    <w:right w:val="none" w:sz="0" w:space="0" w:color="auto"/>
                                                  </w:divBdr>
                                                  <w:divsChild>
                                                    <w:div w:id="707728124">
                                                      <w:marLeft w:val="0"/>
                                                      <w:marRight w:val="0"/>
                                                      <w:marTop w:val="0"/>
                                                      <w:marBottom w:val="0"/>
                                                      <w:divBdr>
                                                        <w:top w:val="none" w:sz="0" w:space="0" w:color="auto"/>
                                                        <w:left w:val="none" w:sz="0" w:space="0" w:color="auto"/>
                                                        <w:bottom w:val="none" w:sz="0" w:space="0" w:color="auto"/>
                                                        <w:right w:val="none" w:sz="0" w:space="0" w:color="auto"/>
                                                      </w:divBdr>
                                                      <w:divsChild>
                                                        <w:div w:id="1933077212">
                                                          <w:marLeft w:val="0"/>
                                                          <w:marRight w:val="0"/>
                                                          <w:marTop w:val="0"/>
                                                          <w:marBottom w:val="0"/>
                                                          <w:divBdr>
                                                            <w:top w:val="none" w:sz="0" w:space="0" w:color="auto"/>
                                                            <w:left w:val="none" w:sz="0" w:space="0" w:color="auto"/>
                                                            <w:bottom w:val="none" w:sz="0" w:space="0" w:color="auto"/>
                                                            <w:right w:val="none" w:sz="0" w:space="0" w:color="auto"/>
                                                          </w:divBdr>
                                                          <w:divsChild>
                                                            <w:div w:id="717361236">
                                                              <w:marLeft w:val="0"/>
                                                              <w:marRight w:val="0"/>
                                                              <w:marTop w:val="0"/>
                                                              <w:marBottom w:val="0"/>
                                                              <w:divBdr>
                                                                <w:top w:val="none" w:sz="0" w:space="0" w:color="auto"/>
                                                                <w:left w:val="none" w:sz="0" w:space="0" w:color="auto"/>
                                                                <w:bottom w:val="none" w:sz="0" w:space="0" w:color="auto"/>
                                                                <w:right w:val="none" w:sz="0" w:space="0" w:color="auto"/>
                                                              </w:divBdr>
                                                              <w:divsChild>
                                                                <w:div w:id="1824659088">
                                                                  <w:marLeft w:val="0"/>
                                                                  <w:marRight w:val="0"/>
                                                                  <w:marTop w:val="0"/>
                                                                  <w:marBottom w:val="0"/>
                                                                  <w:divBdr>
                                                                    <w:top w:val="none" w:sz="0" w:space="0" w:color="auto"/>
                                                                    <w:left w:val="none" w:sz="0" w:space="0" w:color="auto"/>
                                                                    <w:bottom w:val="none" w:sz="0" w:space="0" w:color="auto"/>
                                                                    <w:right w:val="none" w:sz="0" w:space="0" w:color="auto"/>
                                                                  </w:divBdr>
                                                                  <w:divsChild>
                                                                    <w:div w:id="1736119421">
                                                                      <w:marLeft w:val="0"/>
                                                                      <w:marRight w:val="0"/>
                                                                      <w:marTop w:val="0"/>
                                                                      <w:marBottom w:val="0"/>
                                                                      <w:divBdr>
                                                                        <w:top w:val="none" w:sz="0" w:space="0" w:color="auto"/>
                                                                        <w:left w:val="none" w:sz="0" w:space="0" w:color="auto"/>
                                                                        <w:bottom w:val="none" w:sz="0" w:space="0" w:color="auto"/>
                                                                        <w:right w:val="none" w:sz="0" w:space="0" w:color="auto"/>
                                                                      </w:divBdr>
                                                                      <w:divsChild>
                                                                        <w:div w:id="1567644251">
                                                                          <w:marLeft w:val="0"/>
                                                                          <w:marRight w:val="0"/>
                                                                          <w:marTop w:val="0"/>
                                                                          <w:marBottom w:val="0"/>
                                                                          <w:divBdr>
                                                                            <w:top w:val="none" w:sz="0" w:space="0" w:color="auto"/>
                                                                            <w:left w:val="none" w:sz="0" w:space="0" w:color="auto"/>
                                                                            <w:bottom w:val="none" w:sz="0" w:space="0" w:color="auto"/>
                                                                            <w:right w:val="none" w:sz="0" w:space="0" w:color="auto"/>
                                                                          </w:divBdr>
                                                                          <w:divsChild>
                                                                            <w:div w:id="355930883">
                                                                              <w:marLeft w:val="0"/>
                                                                              <w:marRight w:val="0"/>
                                                                              <w:marTop w:val="0"/>
                                                                              <w:marBottom w:val="0"/>
                                                                              <w:divBdr>
                                                                                <w:top w:val="none" w:sz="0" w:space="0" w:color="auto"/>
                                                                                <w:left w:val="none" w:sz="0" w:space="0" w:color="auto"/>
                                                                                <w:bottom w:val="none" w:sz="0" w:space="0" w:color="auto"/>
                                                                                <w:right w:val="none" w:sz="0" w:space="0" w:color="auto"/>
                                                                              </w:divBdr>
                                                                              <w:divsChild>
                                                                                <w:div w:id="809712508">
                                                                                  <w:marLeft w:val="0"/>
                                                                                  <w:marRight w:val="0"/>
                                                                                  <w:marTop w:val="0"/>
                                                                                  <w:marBottom w:val="0"/>
                                                                                  <w:divBdr>
                                                                                    <w:top w:val="none" w:sz="0" w:space="0" w:color="auto"/>
                                                                                    <w:left w:val="none" w:sz="0" w:space="0" w:color="auto"/>
                                                                                    <w:bottom w:val="none" w:sz="0" w:space="0" w:color="auto"/>
                                                                                    <w:right w:val="none" w:sz="0" w:space="0" w:color="auto"/>
                                                                                  </w:divBdr>
                                                                                  <w:divsChild>
                                                                                    <w:div w:id="1177427998">
                                                                                      <w:marLeft w:val="0"/>
                                                                                      <w:marRight w:val="0"/>
                                                                                      <w:marTop w:val="0"/>
                                                                                      <w:marBottom w:val="0"/>
                                                                                      <w:divBdr>
                                                                                        <w:top w:val="none" w:sz="0" w:space="0" w:color="auto"/>
                                                                                        <w:left w:val="none" w:sz="0" w:space="0" w:color="auto"/>
                                                                                        <w:bottom w:val="none" w:sz="0" w:space="0" w:color="auto"/>
                                                                                        <w:right w:val="none" w:sz="0" w:space="0" w:color="auto"/>
                                                                                      </w:divBdr>
                                                                                      <w:divsChild>
                                                                                        <w:div w:id="1083842254">
                                                                                          <w:marLeft w:val="0"/>
                                                                                          <w:marRight w:val="0"/>
                                                                                          <w:marTop w:val="0"/>
                                                                                          <w:marBottom w:val="0"/>
                                                                                          <w:divBdr>
                                                                                            <w:top w:val="none" w:sz="0" w:space="0" w:color="auto"/>
                                                                                            <w:left w:val="none" w:sz="0" w:space="0" w:color="auto"/>
                                                                                            <w:bottom w:val="none" w:sz="0" w:space="0" w:color="auto"/>
                                                                                            <w:right w:val="none" w:sz="0" w:space="0" w:color="auto"/>
                                                                                          </w:divBdr>
                                                                                          <w:divsChild>
                                                                                            <w:div w:id="442067950">
                                                                                              <w:marLeft w:val="0"/>
                                                                                              <w:marRight w:val="0"/>
                                                                                              <w:marTop w:val="0"/>
                                                                                              <w:marBottom w:val="0"/>
                                                                                              <w:divBdr>
                                                                                                <w:top w:val="none" w:sz="0" w:space="0" w:color="auto"/>
                                                                                                <w:left w:val="none" w:sz="0" w:space="0" w:color="auto"/>
                                                                                                <w:bottom w:val="none" w:sz="0" w:space="0" w:color="auto"/>
                                                                                                <w:right w:val="none" w:sz="0" w:space="0" w:color="auto"/>
                                                                                              </w:divBdr>
                                                                                              <w:divsChild>
                                                                                                <w:div w:id="1857427775">
                                                                                                  <w:marLeft w:val="0"/>
                                                                                                  <w:marRight w:val="0"/>
                                                                                                  <w:marTop w:val="0"/>
                                                                                                  <w:marBottom w:val="0"/>
                                                                                                  <w:divBdr>
                                                                                                    <w:top w:val="none" w:sz="0" w:space="0" w:color="auto"/>
                                                                                                    <w:left w:val="none" w:sz="0" w:space="0" w:color="auto"/>
                                                                                                    <w:bottom w:val="none" w:sz="0" w:space="0" w:color="auto"/>
                                                                                                    <w:right w:val="none" w:sz="0" w:space="0" w:color="auto"/>
                                                                                                  </w:divBdr>
                                                                                                  <w:divsChild>
                                                                                                    <w:div w:id="1958179541">
                                                                                                      <w:marLeft w:val="0"/>
                                                                                                      <w:marRight w:val="0"/>
                                                                                                      <w:marTop w:val="0"/>
                                                                                                      <w:marBottom w:val="0"/>
                                                                                                      <w:divBdr>
                                                                                                        <w:top w:val="none" w:sz="0" w:space="0" w:color="auto"/>
                                                                                                        <w:left w:val="none" w:sz="0" w:space="0" w:color="auto"/>
                                                                                                        <w:bottom w:val="none" w:sz="0" w:space="0" w:color="auto"/>
                                                                                                        <w:right w:val="none" w:sz="0" w:space="0" w:color="auto"/>
                                                                                                      </w:divBdr>
                                                                                                      <w:divsChild>
                                                                                                        <w:div w:id="903561874">
                                                                                                          <w:marLeft w:val="0"/>
                                                                                                          <w:marRight w:val="0"/>
                                                                                                          <w:marTop w:val="0"/>
                                                                                                          <w:marBottom w:val="0"/>
                                                                                                          <w:divBdr>
                                                                                                            <w:top w:val="none" w:sz="0" w:space="0" w:color="auto"/>
                                                                                                            <w:left w:val="none" w:sz="0" w:space="0" w:color="auto"/>
                                                                                                            <w:bottom w:val="none" w:sz="0" w:space="0" w:color="auto"/>
                                                                                                            <w:right w:val="none" w:sz="0" w:space="0" w:color="auto"/>
                                                                                                          </w:divBdr>
                                                                                                          <w:divsChild>
                                                                                                            <w:div w:id="442575863">
                                                                                                              <w:marLeft w:val="0"/>
                                                                                                              <w:marRight w:val="0"/>
                                                                                                              <w:marTop w:val="0"/>
                                                                                                              <w:marBottom w:val="0"/>
                                                                                                              <w:divBdr>
                                                                                                                <w:top w:val="none" w:sz="0" w:space="0" w:color="auto"/>
                                                                                                                <w:left w:val="none" w:sz="0" w:space="0" w:color="auto"/>
                                                                                                                <w:bottom w:val="none" w:sz="0" w:space="0" w:color="auto"/>
                                                                                                                <w:right w:val="none" w:sz="0" w:space="0" w:color="auto"/>
                                                                                                              </w:divBdr>
                                                                                                              <w:divsChild>
                                                                                                                <w:div w:id="1467431654">
                                                                                                                  <w:marLeft w:val="0"/>
                                                                                                                  <w:marRight w:val="0"/>
                                                                                                                  <w:marTop w:val="0"/>
                                                                                                                  <w:marBottom w:val="0"/>
                                                                                                                  <w:divBdr>
                                                                                                                    <w:top w:val="none" w:sz="0" w:space="0" w:color="auto"/>
                                                                                                                    <w:left w:val="none" w:sz="0" w:space="0" w:color="auto"/>
                                                                                                                    <w:bottom w:val="none" w:sz="0" w:space="0" w:color="auto"/>
                                                                                                                    <w:right w:val="none" w:sz="0" w:space="0" w:color="auto"/>
                                                                                                                  </w:divBdr>
                                                                                                                  <w:divsChild>
                                                                                                                    <w:div w:id="1039359655">
                                                                                                                      <w:marLeft w:val="0"/>
                                                                                                                      <w:marRight w:val="0"/>
                                                                                                                      <w:marTop w:val="0"/>
                                                                                                                      <w:marBottom w:val="0"/>
                                                                                                                      <w:divBdr>
                                                                                                                        <w:top w:val="none" w:sz="0" w:space="0" w:color="auto"/>
                                                                                                                        <w:left w:val="none" w:sz="0" w:space="0" w:color="auto"/>
                                                                                                                        <w:bottom w:val="none" w:sz="0" w:space="0" w:color="auto"/>
                                                                                                                        <w:right w:val="none" w:sz="0" w:space="0" w:color="auto"/>
                                                                                                                      </w:divBdr>
                                                                                                                      <w:divsChild>
                                                                                                                        <w:div w:id="900794156">
                                                                                                                          <w:marLeft w:val="0"/>
                                                                                                                          <w:marRight w:val="0"/>
                                                                                                                          <w:marTop w:val="0"/>
                                                                                                                          <w:marBottom w:val="0"/>
                                                                                                                          <w:divBdr>
                                                                                                                            <w:top w:val="none" w:sz="0" w:space="0" w:color="auto"/>
                                                                                                                            <w:left w:val="none" w:sz="0" w:space="0" w:color="auto"/>
                                                                                                                            <w:bottom w:val="none" w:sz="0" w:space="0" w:color="auto"/>
                                                                                                                            <w:right w:val="none" w:sz="0" w:space="0" w:color="auto"/>
                                                                                                                          </w:divBdr>
                                                                                                                          <w:divsChild>
                                                                                                                            <w:div w:id="444229554">
                                                                                                                              <w:marLeft w:val="0"/>
                                                                                                                              <w:marRight w:val="0"/>
                                                                                                                              <w:marTop w:val="0"/>
                                                                                                                              <w:marBottom w:val="0"/>
                                                                                                                              <w:divBdr>
                                                                                                                                <w:top w:val="none" w:sz="0" w:space="0" w:color="auto"/>
                                                                                                                                <w:left w:val="none" w:sz="0" w:space="0" w:color="auto"/>
                                                                                                                                <w:bottom w:val="none" w:sz="0" w:space="0" w:color="auto"/>
                                                                                                                                <w:right w:val="none" w:sz="0" w:space="0" w:color="auto"/>
                                                                                                                              </w:divBdr>
                                                                                                                              <w:divsChild>
                                                                                                                                <w:div w:id="625476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64262373">
      <w:bodyDiv w:val="1"/>
      <w:marLeft w:val="0"/>
      <w:marRight w:val="0"/>
      <w:marTop w:val="0"/>
      <w:marBottom w:val="0"/>
      <w:divBdr>
        <w:top w:val="none" w:sz="0" w:space="0" w:color="auto"/>
        <w:left w:val="none" w:sz="0" w:space="0" w:color="auto"/>
        <w:bottom w:val="none" w:sz="0" w:space="0" w:color="auto"/>
        <w:right w:val="none" w:sz="0" w:space="0" w:color="auto"/>
      </w:divBdr>
    </w:div>
    <w:div w:id="1464035784">
      <w:bodyDiv w:val="1"/>
      <w:marLeft w:val="0"/>
      <w:marRight w:val="0"/>
      <w:marTop w:val="0"/>
      <w:marBottom w:val="0"/>
      <w:divBdr>
        <w:top w:val="none" w:sz="0" w:space="0" w:color="auto"/>
        <w:left w:val="none" w:sz="0" w:space="0" w:color="auto"/>
        <w:bottom w:val="none" w:sz="0" w:space="0" w:color="auto"/>
        <w:right w:val="none" w:sz="0" w:space="0" w:color="auto"/>
      </w:divBdr>
    </w:div>
    <w:div w:id="1486051258">
      <w:bodyDiv w:val="1"/>
      <w:marLeft w:val="0"/>
      <w:marRight w:val="0"/>
      <w:marTop w:val="0"/>
      <w:marBottom w:val="0"/>
      <w:divBdr>
        <w:top w:val="none" w:sz="0" w:space="0" w:color="auto"/>
        <w:left w:val="none" w:sz="0" w:space="0" w:color="auto"/>
        <w:bottom w:val="none" w:sz="0" w:space="0" w:color="auto"/>
        <w:right w:val="none" w:sz="0" w:space="0" w:color="auto"/>
      </w:divBdr>
    </w:div>
    <w:div w:id="1531916235">
      <w:bodyDiv w:val="1"/>
      <w:marLeft w:val="0"/>
      <w:marRight w:val="0"/>
      <w:marTop w:val="0"/>
      <w:marBottom w:val="0"/>
      <w:divBdr>
        <w:top w:val="none" w:sz="0" w:space="0" w:color="auto"/>
        <w:left w:val="none" w:sz="0" w:space="0" w:color="auto"/>
        <w:bottom w:val="none" w:sz="0" w:space="0" w:color="auto"/>
        <w:right w:val="none" w:sz="0" w:space="0" w:color="auto"/>
      </w:divBdr>
    </w:div>
    <w:div w:id="1618442416">
      <w:bodyDiv w:val="1"/>
      <w:marLeft w:val="0"/>
      <w:marRight w:val="0"/>
      <w:marTop w:val="0"/>
      <w:marBottom w:val="0"/>
      <w:divBdr>
        <w:top w:val="none" w:sz="0" w:space="0" w:color="auto"/>
        <w:left w:val="none" w:sz="0" w:space="0" w:color="auto"/>
        <w:bottom w:val="none" w:sz="0" w:space="0" w:color="auto"/>
        <w:right w:val="none" w:sz="0" w:space="0" w:color="auto"/>
      </w:divBdr>
    </w:div>
    <w:div w:id="1643535890">
      <w:bodyDiv w:val="1"/>
      <w:marLeft w:val="0"/>
      <w:marRight w:val="0"/>
      <w:marTop w:val="0"/>
      <w:marBottom w:val="0"/>
      <w:divBdr>
        <w:top w:val="none" w:sz="0" w:space="0" w:color="auto"/>
        <w:left w:val="none" w:sz="0" w:space="0" w:color="auto"/>
        <w:bottom w:val="none" w:sz="0" w:space="0" w:color="auto"/>
        <w:right w:val="none" w:sz="0" w:space="0" w:color="auto"/>
      </w:divBdr>
    </w:div>
    <w:div w:id="1670014506">
      <w:bodyDiv w:val="1"/>
      <w:marLeft w:val="0"/>
      <w:marRight w:val="0"/>
      <w:marTop w:val="0"/>
      <w:marBottom w:val="0"/>
      <w:divBdr>
        <w:top w:val="none" w:sz="0" w:space="0" w:color="auto"/>
        <w:left w:val="none" w:sz="0" w:space="0" w:color="auto"/>
        <w:bottom w:val="none" w:sz="0" w:space="0" w:color="auto"/>
        <w:right w:val="none" w:sz="0" w:space="0" w:color="auto"/>
      </w:divBdr>
    </w:div>
    <w:div w:id="1698920410">
      <w:bodyDiv w:val="1"/>
      <w:marLeft w:val="0"/>
      <w:marRight w:val="0"/>
      <w:marTop w:val="0"/>
      <w:marBottom w:val="0"/>
      <w:divBdr>
        <w:top w:val="none" w:sz="0" w:space="0" w:color="auto"/>
        <w:left w:val="none" w:sz="0" w:space="0" w:color="auto"/>
        <w:bottom w:val="none" w:sz="0" w:space="0" w:color="auto"/>
        <w:right w:val="none" w:sz="0" w:space="0" w:color="auto"/>
      </w:divBdr>
    </w:div>
    <w:div w:id="1753043494">
      <w:bodyDiv w:val="1"/>
      <w:marLeft w:val="0"/>
      <w:marRight w:val="0"/>
      <w:marTop w:val="0"/>
      <w:marBottom w:val="0"/>
      <w:divBdr>
        <w:top w:val="none" w:sz="0" w:space="0" w:color="auto"/>
        <w:left w:val="none" w:sz="0" w:space="0" w:color="auto"/>
        <w:bottom w:val="none" w:sz="0" w:space="0" w:color="auto"/>
        <w:right w:val="none" w:sz="0" w:space="0" w:color="auto"/>
      </w:divBdr>
    </w:div>
    <w:div w:id="1796634840">
      <w:bodyDiv w:val="1"/>
      <w:marLeft w:val="0"/>
      <w:marRight w:val="0"/>
      <w:marTop w:val="0"/>
      <w:marBottom w:val="0"/>
      <w:divBdr>
        <w:top w:val="none" w:sz="0" w:space="0" w:color="auto"/>
        <w:left w:val="none" w:sz="0" w:space="0" w:color="auto"/>
        <w:bottom w:val="none" w:sz="0" w:space="0" w:color="auto"/>
        <w:right w:val="none" w:sz="0" w:space="0" w:color="auto"/>
      </w:divBdr>
    </w:div>
    <w:div w:id="1822114836">
      <w:bodyDiv w:val="1"/>
      <w:marLeft w:val="0"/>
      <w:marRight w:val="0"/>
      <w:marTop w:val="0"/>
      <w:marBottom w:val="0"/>
      <w:divBdr>
        <w:top w:val="none" w:sz="0" w:space="0" w:color="auto"/>
        <w:left w:val="none" w:sz="0" w:space="0" w:color="auto"/>
        <w:bottom w:val="none" w:sz="0" w:space="0" w:color="auto"/>
        <w:right w:val="none" w:sz="0" w:space="0" w:color="auto"/>
      </w:divBdr>
    </w:div>
    <w:div w:id="1913654727">
      <w:bodyDiv w:val="1"/>
      <w:marLeft w:val="0"/>
      <w:marRight w:val="0"/>
      <w:marTop w:val="0"/>
      <w:marBottom w:val="0"/>
      <w:divBdr>
        <w:top w:val="none" w:sz="0" w:space="0" w:color="auto"/>
        <w:left w:val="none" w:sz="0" w:space="0" w:color="auto"/>
        <w:bottom w:val="none" w:sz="0" w:space="0" w:color="auto"/>
        <w:right w:val="none" w:sz="0" w:space="0" w:color="auto"/>
      </w:divBdr>
    </w:div>
    <w:div w:id="2042391812">
      <w:bodyDiv w:val="1"/>
      <w:marLeft w:val="0"/>
      <w:marRight w:val="0"/>
      <w:marTop w:val="0"/>
      <w:marBottom w:val="0"/>
      <w:divBdr>
        <w:top w:val="none" w:sz="0" w:space="0" w:color="auto"/>
        <w:left w:val="none" w:sz="0" w:space="0" w:color="auto"/>
        <w:bottom w:val="none" w:sz="0" w:space="0" w:color="auto"/>
        <w:right w:val="none" w:sz="0" w:space="0" w:color="auto"/>
      </w:divBdr>
    </w:div>
    <w:div w:id="2042631443">
      <w:bodyDiv w:val="1"/>
      <w:marLeft w:val="0"/>
      <w:marRight w:val="0"/>
      <w:marTop w:val="0"/>
      <w:marBottom w:val="0"/>
      <w:divBdr>
        <w:top w:val="none" w:sz="0" w:space="0" w:color="auto"/>
        <w:left w:val="none" w:sz="0" w:space="0" w:color="auto"/>
        <w:bottom w:val="none" w:sz="0" w:space="0" w:color="auto"/>
        <w:right w:val="none" w:sz="0" w:space="0" w:color="auto"/>
      </w:divBdr>
    </w:div>
    <w:div w:id="2133745343">
      <w:bodyDiv w:val="1"/>
      <w:marLeft w:val="0"/>
      <w:marRight w:val="0"/>
      <w:marTop w:val="0"/>
      <w:marBottom w:val="0"/>
      <w:divBdr>
        <w:top w:val="none" w:sz="0" w:space="0" w:color="auto"/>
        <w:left w:val="none" w:sz="0" w:space="0" w:color="auto"/>
        <w:bottom w:val="none" w:sz="0" w:space="0" w:color="auto"/>
        <w:right w:val="none" w:sz="0" w:space="0" w:color="auto"/>
      </w:divBdr>
    </w:div>
    <w:div w:id="21388386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chart" Target="charts/chart13.xml"/><Relationship Id="rId299" Type="http://schemas.openxmlformats.org/officeDocument/2006/relationships/chart" Target="charts/chart143.xml"/><Relationship Id="rId303" Type="http://schemas.openxmlformats.org/officeDocument/2006/relationships/image" Target="media/image93.png"/><Relationship Id="rId21" Type="http://schemas.openxmlformats.org/officeDocument/2006/relationships/oleObject" Target="embeddings/oleObject5.bin"/><Relationship Id="rId42" Type="http://schemas.openxmlformats.org/officeDocument/2006/relationships/image" Target="media/image23.emf"/><Relationship Id="rId63" Type="http://schemas.openxmlformats.org/officeDocument/2006/relationships/oleObject" Target="embeddings/oleObject22.bin"/><Relationship Id="rId84" Type="http://schemas.openxmlformats.org/officeDocument/2006/relationships/oleObject" Target="embeddings/oleObject32.bin"/><Relationship Id="rId138" Type="http://schemas.openxmlformats.org/officeDocument/2006/relationships/chart" Target="charts/chart34.xml"/><Relationship Id="rId159" Type="http://schemas.openxmlformats.org/officeDocument/2006/relationships/chart" Target="charts/chart50.xml"/><Relationship Id="rId170" Type="http://schemas.openxmlformats.org/officeDocument/2006/relationships/chart" Target="charts/chart61.xml"/><Relationship Id="rId191" Type="http://schemas.openxmlformats.org/officeDocument/2006/relationships/chart" Target="charts/chart78.xml"/><Relationship Id="rId205" Type="http://schemas.openxmlformats.org/officeDocument/2006/relationships/chart" Target="charts/chart91.xml"/><Relationship Id="rId226" Type="http://schemas.openxmlformats.org/officeDocument/2006/relationships/chart" Target="charts/chart107.xml"/><Relationship Id="rId247" Type="http://schemas.openxmlformats.org/officeDocument/2006/relationships/image" Target="media/image75.emf"/><Relationship Id="rId107" Type="http://schemas.openxmlformats.org/officeDocument/2006/relationships/chart" Target="charts/chart4.xml"/><Relationship Id="rId268" Type="http://schemas.openxmlformats.org/officeDocument/2006/relationships/chart" Target="charts/chart132.xml"/><Relationship Id="rId289" Type="http://schemas.openxmlformats.org/officeDocument/2006/relationships/chart" Target="charts/chart134.xml"/><Relationship Id="rId11" Type="http://schemas.openxmlformats.org/officeDocument/2006/relationships/image" Target="media/image2.emf"/><Relationship Id="rId32" Type="http://schemas.openxmlformats.org/officeDocument/2006/relationships/image" Target="media/image17.emf"/><Relationship Id="rId53" Type="http://schemas.openxmlformats.org/officeDocument/2006/relationships/oleObject" Target="embeddings/oleObject17.bin"/><Relationship Id="rId74" Type="http://schemas.openxmlformats.org/officeDocument/2006/relationships/image" Target="media/image39.png"/><Relationship Id="rId128" Type="http://schemas.openxmlformats.org/officeDocument/2006/relationships/chart" Target="charts/chart24.xml"/><Relationship Id="rId149" Type="http://schemas.openxmlformats.org/officeDocument/2006/relationships/chart" Target="charts/chart40.xml"/><Relationship Id="rId314" Type="http://schemas.openxmlformats.org/officeDocument/2006/relationships/fontTable" Target="fontTable.xml"/><Relationship Id="rId5" Type="http://schemas.openxmlformats.org/officeDocument/2006/relationships/settings" Target="settings.xml"/><Relationship Id="rId95" Type="http://schemas.openxmlformats.org/officeDocument/2006/relationships/image" Target="media/image50.emf"/><Relationship Id="rId160" Type="http://schemas.openxmlformats.org/officeDocument/2006/relationships/chart" Target="charts/chart51.xml"/><Relationship Id="rId181" Type="http://schemas.openxmlformats.org/officeDocument/2006/relationships/chart" Target="charts/chart72.xml"/><Relationship Id="rId216" Type="http://schemas.openxmlformats.org/officeDocument/2006/relationships/image" Target="media/image67.png"/><Relationship Id="rId237" Type="http://schemas.openxmlformats.org/officeDocument/2006/relationships/image" Target="media/image73.png"/><Relationship Id="rId258" Type="http://schemas.openxmlformats.org/officeDocument/2006/relationships/chart" Target="charts/chart128.xml"/><Relationship Id="rId279" Type="http://schemas.openxmlformats.org/officeDocument/2006/relationships/image" Target="media/image87.emf"/><Relationship Id="rId22" Type="http://schemas.openxmlformats.org/officeDocument/2006/relationships/image" Target="media/image9.emf"/><Relationship Id="rId43" Type="http://schemas.openxmlformats.org/officeDocument/2006/relationships/oleObject" Target="embeddings/oleObject12.bin"/><Relationship Id="rId64" Type="http://schemas.openxmlformats.org/officeDocument/2006/relationships/image" Target="media/image34.emf"/><Relationship Id="rId118" Type="http://schemas.openxmlformats.org/officeDocument/2006/relationships/chart" Target="charts/chart14.xml"/><Relationship Id="rId139" Type="http://schemas.openxmlformats.org/officeDocument/2006/relationships/chart" Target="charts/chart35.xml"/><Relationship Id="rId290" Type="http://schemas.openxmlformats.org/officeDocument/2006/relationships/chart" Target="charts/chart135.xml"/><Relationship Id="rId304" Type="http://schemas.openxmlformats.org/officeDocument/2006/relationships/chart" Target="charts/chart147.xml"/><Relationship Id="rId85" Type="http://schemas.openxmlformats.org/officeDocument/2006/relationships/image" Target="media/image45.emf"/><Relationship Id="rId150" Type="http://schemas.openxmlformats.org/officeDocument/2006/relationships/chart" Target="charts/chart41.xml"/><Relationship Id="rId171" Type="http://schemas.openxmlformats.org/officeDocument/2006/relationships/chart" Target="charts/chart62.xml"/><Relationship Id="rId192" Type="http://schemas.openxmlformats.org/officeDocument/2006/relationships/chart" Target="charts/chart79.xml"/><Relationship Id="rId206" Type="http://schemas.openxmlformats.org/officeDocument/2006/relationships/chart" Target="charts/chart92.xml"/><Relationship Id="rId227" Type="http://schemas.openxmlformats.org/officeDocument/2006/relationships/chart" Target="charts/chart108.xml"/><Relationship Id="rId248" Type="http://schemas.openxmlformats.org/officeDocument/2006/relationships/oleObject" Target="embeddings/oleObject41.bin"/><Relationship Id="rId269" Type="http://schemas.openxmlformats.org/officeDocument/2006/relationships/image" Target="media/image81.emf"/><Relationship Id="rId12" Type="http://schemas.openxmlformats.org/officeDocument/2006/relationships/oleObject" Target="embeddings/oleObject2.bin"/><Relationship Id="rId33" Type="http://schemas.openxmlformats.org/officeDocument/2006/relationships/image" Target="media/image18.png"/><Relationship Id="rId108" Type="http://schemas.openxmlformats.org/officeDocument/2006/relationships/chart" Target="charts/chart5.xml"/><Relationship Id="rId129" Type="http://schemas.openxmlformats.org/officeDocument/2006/relationships/chart" Target="charts/chart25.xml"/><Relationship Id="rId280" Type="http://schemas.openxmlformats.org/officeDocument/2006/relationships/oleObject" Target="embeddings/oleObject50.bin"/><Relationship Id="rId315" Type="http://schemas.openxmlformats.org/officeDocument/2006/relationships/theme" Target="theme/theme1.xml"/><Relationship Id="rId54" Type="http://schemas.openxmlformats.org/officeDocument/2006/relationships/image" Target="media/image29.emf"/><Relationship Id="rId75" Type="http://schemas.openxmlformats.org/officeDocument/2006/relationships/image" Target="media/image40.emf"/><Relationship Id="rId96" Type="http://schemas.openxmlformats.org/officeDocument/2006/relationships/oleObject" Target="embeddings/oleObject38.bin"/><Relationship Id="rId140" Type="http://schemas.openxmlformats.org/officeDocument/2006/relationships/chart" Target="charts/chart36.xml"/><Relationship Id="rId161" Type="http://schemas.openxmlformats.org/officeDocument/2006/relationships/chart" Target="charts/chart52.xml"/><Relationship Id="rId182" Type="http://schemas.openxmlformats.org/officeDocument/2006/relationships/chart" Target="charts/chart73.xml"/><Relationship Id="rId217" Type="http://schemas.openxmlformats.org/officeDocument/2006/relationships/image" Target="media/image68.png"/><Relationship Id="rId6" Type="http://schemas.openxmlformats.org/officeDocument/2006/relationships/webSettings" Target="webSettings.xml"/><Relationship Id="rId238" Type="http://schemas.openxmlformats.org/officeDocument/2006/relationships/chart" Target="charts/chart115.xml"/><Relationship Id="rId259" Type="http://schemas.openxmlformats.org/officeDocument/2006/relationships/image" Target="media/image78.emf"/><Relationship Id="rId23" Type="http://schemas.openxmlformats.org/officeDocument/2006/relationships/oleObject" Target="embeddings/oleObject6.bin"/><Relationship Id="rId119" Type="http://schemas.openxmlformats.org/officeDocument/2006/relationships/chart" Target="charts/chart15.xml"/><Relationship Id="rId270" Type="http://schemas.openxmlformats.org/officeDocument/2006/relationships/oleObject" Target="embeddings/oleObject47.bin"/><Relationship Id="rId291" Type="http://schemas.openxmlformats.org/officeDocument/2006/relationships/chart" Target="charts/chart136.xml"/><Relationship Id="rId305" Type="http://schemas.openxmlformats.org/officeDocument/2006/relationships/chart" Target="charts/chart148.xml"/><Relationship Id="rId44" Type="http://schemas.openxmlformats.org/officeDocument/2006/relationships/image" Target="media/image24.emf"/><Relationship Id="rId65" Type="http://schemas.openxmlformats.org/officeDocument/2006/relationships/oleObject" Target="embeddings/oleObject23.bin"/><Relationship Id="rId86" Type="http://schemas.openxmlformats.org/officeDocument/2006/relationships/oleObject" Target="embeddings/oleObject33.bin"/><Relationship Id="rId130" Type="http://schemas.openxmlformats.org/officeDocument/2006/relationships/chart" Target="charts/chart26.xml"/><Relationship Id="rId151" Type="http://schemas.openxmlformats.org/officeDocument/2006/relationships/chart" Target="charts/chart42.xml"/><Relationship Id="rId172" Type="http://schemas.openxmlformats.org/officeDocument/2006/relationships/chart" Target="charts/chart63.xml"/><Relationship Id="rId193" Type="http://schemas.openxmlformats.org/officeDocument/2006/relationships/chart" Target="charts/chart80.xml"/><Relationship Id="rId207" Type="http://schemas.openxmlformats.org/officeDocument/2006/relationships/chart" Target="charts/chart93.xml"/><Relationship Id="rId228" Type="http://schemas.openxmlformats.org/officeDocument/2006/relationships/chart" Target="charts/chart109.xml"/><Relationship Id="rId249" Type="http://schemas.openxmlformats.org/officeDocument/2006/relationships/chart" Target="charts/chart123.xml"/><Relationship Id="rId13" Type="http://schemas.openxmlformats.org/officeDocument/2006/relationships/image" Target="media/image3.png"/><Relationship Id="rId109" Type="http://schemas.openxmlformats.org/officeDocument/2006/relationships/chart" Target="charts/chart6.xml"/><Relationship Id="rId260" Type="http://schemas.openxmlformats.org/officeDocument/2006/relationships/oleObject" Target="embeddings/oleObject44.bin"/><Relationship Id="rId281" Type="http://schemas.openxmlformats.org/officeDocument/2006/relationships/image" Target="media/image88.emf"/><Relationship Id="rId34" Type="http://schemas.openxmlformats.org/officeDocument/2006/relationships/image" Target="media/image19.emf"/><Relationship Id="rId55" Type="http://schemas.openxmlformats.org/officeDocument/2006/relationships/oleObject" Target="embeddings/oleObject18.bin"/><Relationship Id="rId76" Type="http://schemas.openxmlformats.org/officeDocument/2006/relationships/oleObject" Target="embeddings/oleObject28.bin"/><Relationship Id="rId97" Type="http://schemas.openxmlformats.org/officeDocument/2006/relationships/image" Target="media/image51.emf"/><Relationship Id="rId120" Type="http://schemas.openxmlformats.org/officeDocument/2006/relationships/chart" Target="charts/chart16.xml"/><Relationship Id="rId141" Type="http://schemas.openxmlformats.org/officeDocument/2006/relationships/image" Target="media/image58.png"/><Relationship Id="rId7" Type="http://schemas.openxmlformats.org/officeDocument/2006/relationships/footnotes" Target="footnotes.xml"/><Relationship Id="rId162" Type="http://schemas.openxmlformats.org/officeDocument/2006/relationships/chart" Target="charts/chart53.xml"/><Relationship Id="rId183" Type="http://schemas.openxmlformats.org/officeDocument/2006/relationships/chart" Target="charts/chart74.xml"/><Relationship Id="rId218" Type="http://schemas.openxmlformats.org/officeDocument/2006/relationships/image" Target="media/image69.emf"/><Relationship Id="rId239" Type="http://schemas.openxmlformats.org/officeDocument/2006/relationships/chart" Target="charts/chart116.xml"/><Relationship Id="rId250" Type="http://schemas.openxmlformats.org/officeDocument/2006/relationships/chart" Target="charts/chart124.xml"/><Relationship Id="rId271" Type="http://schemas.openxmlformats.org/officeDocument/2006/relationships/chart" Target="charts/chart133.xml"/><Relationship Id="rId292" Type="http://schemas.openxmlformats.org/officeDocument/2006/relationships/chart" Target="charts/chart137.xml"/><Relationship Id="rId306" Type="http://schemas.openxmlformats.org/officeDocument/2006/relationships/chart" Target="charts/chart149.xml"/><Relationship Id="rId24" Type="http://schemas.openxmlformats.org/officeDocument/2006/relationships/image" Target="media/image10.emf"/><Relationship Id="rId45" Type="http://schemas.openxmlformats.org/officeDocument/2006/relationships/oleObject" Target="embeddings/oleObject13.bin"/><Relationship Id="rId66" Type="http://schemas.openxmlformats.org/officeDocument/2006/relationships/image" Target="media/image35.emf"/><Relationship Id="rId87" Type="http://schemas.openxmlformats.org/officeDocument/2006/relationships/image" Target="media/image46.emf"/><Relationship Id="rId110" Type="http://schemas.openxmlformats.org/officeDocument/2006/relationships/chart" Target="charts/chart7.xml"/><Relationship Id="rId131" Type="http://schemas.openxmlformats.org/officeDocument/2006/relationships/chart" Target="charts/chart27.xml"/><Relationship Id="rId61" Type="http://schemas.openxmlformats.org/officeDocument/2006/relationships/oleObject" Target="embeddings/oleObject21.bin"/><Relationship Id="rId82" Type="http://schemas.openxmlformats.org/officeDocument/2006/relationships/oleObject" Target="embeddings/oleObject31.bin"/><Relationship Id="rId152" Type="http://schemas.openxmlformats.org/officeDocument/2006/relationships/chart" Target="charts/chart43.xml"/><Relationship Id="rId173" Type="http://schemas.openxmlformats.org/officeDocument/2006/relationships/chart" Target="charts/chart64.xml"/><Relationship Id="rId194" Type="http://schemas.openxmlformats.org/officeDocument/2006/relationships/image" Target="media/image65.png"/><Relationship Id="rId199" Type="http://schemas.openxmlformats.org/officeDocument/2006/relationships/chart" Target="charts/chart85.xml"/><Relationship Id="rId203" Type="http://schemas.openxmlformats.org/officeDocument/2006/relationships/chart" Target="charts/chart89.xml"/><Relationship Id="rId208" Type="http://schemas.openxmlformats.org/officeDocument/2006/relationships/chart" Target="charts/chart94.xml"/><Relationship Id="rId229" Type="http://schemas.openxmlformats.org/officeDocument/2006/relationships/image" Target="media/image70.png"/><Relationship Id="rId19" Type="http://schemas.openxmlformats.org/officeDocument/2006/relationships/oleObject" Target="embeddings/oleObject4.bin"/><Relationship Id="rId224" Type="http://schemas.openxmlformats.org/officeDocument/2006/relationships/chart" Target="charts/chart105.xml"/><Relationship Id="rId240" Type="http://schemas.openxmlformats.org/officeDocument/2006/relationships/chart" Target="charts/chart117.xml"/><Relationship Id="rId245" Type="http://schemas.openxmlformats.org/officeDocument/2006/relationships/chart" Target="charts/chart121.xml"/><Relationship Id="rId261" Type="http://schemas.openxmlformats.org/officeDocument/2006/relationships/chart" Target="charts/chart129.xml"/><Relationship Id="rId266" Type="http://schemas.openxmlformats.org/officeDocument/2006/relationships/oleObject" Target="embeddings/oleObject46.bin"/><Relationship Id="rId287" Type="http://schemas.openxmlformats.org/officeDocument/2006/relationships/image" Target="media/image91.emf"/><Relationship Id="rId14" Type="http://schemas.openxmlformats.org/officeDocument/2006/relationships/image" Target="media/image4.png"/><Relationship Id="rId30" Type="http://schemas.openxmlformats.org/officeDocument/2006/relationships/image" Target="media/image15.emf"/><Relationship Id="rId35" Type="http://schemas.openxmlformats.org/officeDocument/2006/relationships/oleObject" Target="embeddings/oleObject8.bin"/><Relationship Id="rId56" Type="http://schemas.openxmlformats.org/officeDocument/2006/relationships/image" Target="media/image30.emf"/><Relationship Id="rId77" Type="http://schemas.openxmlformats.org/officeDocument/2006/relationships/image" Target="media/image41.emf"/><Relationship Id="rId100" Type="http://schemas.openxmlformats.org/officeDocument/2006/relationships/image" Target="media/image53.png"/><Relationship Id="rId105" Type="http://schemas.openxmlformats.org/officeDocument/2006/relationships/chart" Target="charts/chart2.xml"/><Relationship Id="rId126" Type="http://schemas.openxmlformats.org/officeDocument/2006/relationships/chart" Target="charts/chart22.xml"/><Relationship Id="rId147" Type="http://schemas.openxmlformats.org/officeDocument/2006/relationships/chart" Target="charts/chart38.xml"/><Relationship Id="rId168" Type="http://schemas.openxmlformats.org/officeDocument/2006/relationships/chart" Target="charts/chart59.xml"/><Relationship Id="rId282" Type="http://schemas.openxmlformats.org/officeDocument/2006/relationships/oleObject" Target="embeddings/oleObject51.bin"/><Relationship Id="rId312"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oleObject" Target="embeddings/oleObject16.bin"/><Relationship Id="rId72" Type="http://schemas.openxmlformats.org/officeDocument/2006/relationships/image" Target="media/image38.emf"/><Relationship Id="rId93" Type="http://schemas.openxmlformats.org/officeDocument/2006/relationships/image" Target="media/image49.emf"/><Relationship Id="rId98" Type="http://schemas.openxmlformats.org/officeDocument/2006/relationships/oleObject" Target="embeddings/oleObject39.bin"/><Relationship Id="rId121" Type="http://schemas.openxmlformats.org/officeDocument/2006/relationships/chart" Target="charts/chart17.xml"/><Relationship Id="rId142" Type="http://schemas.openxmlformats.org/officeDocument/2006/relationships/image" Target="media/image59.png"/><Relationship Id="rId163" Type="http://schemas.openxmlformats.org/officeDocument/2006/relationships/chart" Target="charts/chart54.xml"/><Relationship Id="rId184" Type="http://schemas.openxmlformats.org/officeDocument/2006/relationships/chart" Target="charts/chart75.xml"/><Relationship Id="rId189" Type="http://schemas.openxmlformats.org/officeDocument/2006/relationships/image" Target="media/image670.jpeg"/><Relationship Id="rId219" Type="http://schemas.openxmlformats.org/officeDocument/2006/relationships/oleObject" Target="embeddings/oleObject40.bin"/><Relationship Id="rId3" Type="http://schemas.openxmlformats.org/officeDocument/2006/relationships/styles" Target="styles.xml"/><Relationship Id="rId214" Type="http://schemas.openxmlformats.org/officeDocument/2006/relationships/chart" Target="charts/chart100.xml"/><Relationship Id="rId230" Type="http://schemas.openxmlformats.org/officeDocument/2006/relationships/chart" Target="charts/chart110.xml"/><Relationship Id="rId235" Type="http://schemas.openxmlformats.org/officeDocument/2006/relationships/image" Target="media/image72.png"/><Relationship Id="rId251" Type="http://schemas.openxmlformats.org/officeDocument/2006/relationships/chart" Target="charts/chart125.xml"/><Relationship Id="rId256" Type="http://schemas.openxmlformats.org/officeDocument/2006/relationships/image" Target="media/image77.emf"/><Relationship Id="rId277" Type="http://schemas.openxmlformats.org/officeDocument/2006/relationships/image" Target="media/image86.emf"/><Relationship Id="rId298" Type="http://schemas.openxmlformats.org/officeDocument/2006/relationships/chart" Target="charts/chart142.xml"/><Relationship Id="rId25" Type="http://schemas.openxmlformats.org/officeDocument/2006/relationships/oleObject" Target="embeddings/oleObject7.bin"/><Relationship Id="rId46" Type="http://schemas.openxmlformats.org/officeDocument/2006/relationships/image" Target="media/image25.emf"/><Relationship Id="rId67" Type="http://schemas.openxmlformats.org/officeDocument/2006/relationships/oleObject" Target="embeddings/oleObject24.bin"/><Relationship Id="rId116" Type="http://schemas.openxmlformats.org/officeDocument/2006/relationships/chart" Target="charts/chart12.xml"/><Relationship Id="rId137" Type="http://schemas.openxmlformats.org/officeDocument/2006/relationships/chart" Target="charts/chart33.xml"/><Relationship Id="rId158" Type="http://schemas.openxmlformats.org/officeDocument/2006/relationships/chart" Target="charts/chart49.xml"/><Relationship Id="rId272" Type="http://schemas.openxmlformats.org/officeDocument/2006/relationships/image" Target="media/image82.png"/><Relationship Id="rId293" Type="http://schemas.openxmlformats.org/officeDocument/2006/relationships/chart" Target="charts/chart138.xml"/><Relationship Id="rId302" Type="http://schemas.openxmlformats.org/officeDocument/2006/relationships/chart" Target="charts/chart146.xml"/><Relationship Id="rId307" Type="http://schemas.openxmlformats.org/officeDocument/2006/relationships/chart" Target="charts/chart150.xml"/><Relationship Id="rId20" Type="http://schemas.openxmlformats.org/officeDocument/2006/relationships/image" Target="media/image8.emf"/><Relationship Id="rId41" Type="http://schemas.openxmlformats.org/officeDocument/2006/relationships/oleObject" Target="embeddings/oleObject11.bin"/><Relationship Id="rId62" Type="http://schemas.openxmlformats.org/officeDocument/2006/relationships/image" Target="media/image33.emf"/><Relationship Id="rId83" Type="http://schemas.openxmlformats.org/officeDocument/2006/relationships/image" Target="media/image44.emf"/><Relationship Id="rId88" Type="http://schemas.openxmlformats.org/officeDocument/2006/relationships/oleObject" Target="embeddings/oleObject34.bin"/><Relationship Id="rId111" Type="http://schemas.openxmlformats.org/officeDocument/2006/relationships/chart" Target="charts/chart8.xml"/><Relationship Id="rId132" Type="http://schemas.openxmlformats.org/officeDocument/2006/relationships/chart" Target="charts/chart28.xml"/><Relationship Id="rId153" Type="http://schemas.openxmlformats.org/officeDocument/2006/relationships/chart" Target="charts/chart44.xml"/><Relationship Id="rId174" Type="http://schemas.openxmlformats.org/officeDocument/2006/relationships/chart" Target="charts/chart65.xml"/><Relationship Id="rId179" Type="http://schemas.openxmlformats.org/officeDocument/2006/relationships/chart" Target="charts/chart70.xml"/><Relationship Id="rId195" Type="http://schemas.openxmlformats.org/officeDocument/2006/relationships/chart" Target="charts/chart81.xml"/><Relationship Id="rId209" Type="http://schemas.openxmlformats.org/officeDocument/2006/relationships/chart" Target="charts/chart95.xml"/><Relationship Id="rId190" Type="http://schemas.openxmlformats.org/officeDocument/2006/relationships/chart" Target="charts/chart77.xml"/><Relationship Id="rId204" Type="http://schemas.openxmlformats.org/officeDocument/2006/relationships/chart" Target="charts/chart90.xml"/><Relationship Id="rId220" Type="http://schemas.openxmlformats.org/officeDocument/2006/relationships/chart" Target="charts/chart101.xml"/><Relationship Id="rId225" Type="http://schemas.openxmlformats.org/officeDocument/2006/relationships/chart" Target="charts/chart106.xml"/><Relationship Id="rId241" Type="http://schemas.openxmlformats.org/officeDocument/2006/relationships/chart" Target="charts/chart118.xml"/><Relationship Id="rId246" Type="http://schemas.openxmlformats.org/officeDocument/2006/relationships/chart" Target="charts/chart122.xml"/><Relationship Id="rId267" Type="http://schemas.openxmlformats.org/officeDocument/2006/relationships/chart" Target="charts/chart131.xml"/><Relationship Id="rId288" Type="http://schemas.openxmlformats.org/officeDocument/2006/relationships/oleObject" Target="embeddings/oleObject54.bin"/><Relationship Id="rId15" Type="http://schemas.openxmlformats.org/officeDocument/2006/relationships/image" Target="media/image5.emf"/><Relationship Id="rId36" Type="http://schemas.openxmlformats.org/officeDocument/2006/relationships/image" Target="media/image20.emf"/><Relationship Id="rId57" Type="http://schemas.openxmlformats.org/officeDocument/2006/relationships/oleObject" Target="embeddings/oleObject19.bin"/><Relationship Id="rId106" Type="http://schemas.openxmlformats.org/officeDocument/2006/relationships/chart" Target="charts/chart3.xml"/><Relationship Id="rId127" Type="http://schemas.openxmlformats.org/officeDocument/2006/relationships/chart" Target="charts/chart23.xml"/><Relationship Id="rId262" Type="http://schemas.openxmlformats.org/officeDocument/2006/relationships/image" Target="media/image79.emf"/><Relationship Id="rId283" Type="http://schemas.openxmlformats.org/officeDocument/2006/relationships/image" Target="media/image89.emf"/><Relationship Id="rId313" Type="http://schemas.openxmlformats.org/officeDocument/2006/relationships/footer" Target="footer1.xml"/><Relationship Id="rId10" Type="http://schemas.openxmlformats.org/officeDocument/2006/relationships/oleObject" Target="embeddings/oleObject1.bin"/><Relationship Id="rId31" Type="http://schemas.openxmlformats.org/officeDocument/2006/relationships/image" Target="media/image16.png"/><Relationship Id="rId52" Type="http://schemas.openxmlformats.org/officeDocument/2006/relationships/image" Target="media/image28.emf"/><Relationship Id="rId73" Type="http://schemas.openxmlformats.org/officeDocument/2006/relationships/oleObject" Target="embeddings/oleObject27.bin"/><Relationship Id="rId78" Type="http://schemas.openxmlformats.org/officeDocument/2006/relationships/oleObject" Target="embeddings/oleObject29.bin"/><Relationship Id="rId94" Type="http://schemas.openxmlformats.org/officeDocument/2006/relationships/oleObject" Target="embeddings/oleObject37.bin"/><Relationship Id="rId99" Type="http://schemas.openxmlformats.org/officeDocument/2006/relationships/image" Target="media/image52.png"/><Relationship Id="rId101" Type="http://schemas.openxmlformats.org/officeDocument/2006/relationships/image" Target="media/image54.png"/><Relationship Id="rId122" Type="http://schemas.openxmlformats.org/officeDocument/2006/relationships/chart" Target="charts/chart18.xml"/><Relationship Id="rId143" Type="http://schemas.openxmlformats.org/officeDocument/2006/relationships/image" Target="media/image60.png"/><Relationship Id="rId148" Type="http://schemas.openxmlformats.org/officeDocument/2006/relationships/chart" Target="charts/chart39.xml"/><Relationship Id="rId164" Type="http://schemas.openxmlformats.org/officeDocument/2006/relationships/chart" Target="charts/chart55.xml"/><Relationship Id="rId169" Type="http://schemas.openxmlformats.org/officeDocument/2006/relationships/chart" Target="charts/chart60.xml"/><Relationship Id="rId185" Type="http://schemas.openxmlformats.org/officeDocument/2006/relationships/chart" Target="charts/chart76.xml"/><Relationship Id="rId4" Type="http://schemas.microsoft.com/office/2007/relationships/stylesWithEffects" Target="stylesWithEffects.xml"/><Relationship Id="rId9" Type="http://schemas.openxmlformats.org/officeDocument/2006/relationships/image" Target="media/image1.emf"/><Relationship Id="rId180" Type="http://schemas.openxmlformats.org/officeDocument/2006/relationships/chart" Target="charts/chart71.xml"/><Relationship Id="rId210" Type="http://schemas.openxmlformats.org/officeDocument/2006/relationships/chart" Target="charts/chart96.xml"/><Relationship Id="rId215" Type="http://schemas.openxmlformats.org/officeDocument/2006/relationships/image" Target="media/image66.png"/><Relationship Id="rId236" Type="http://schemas.openxmlformats.org/officeDocument/2006/relationships/chart" Target="charts/chart114.xml"/><Relationship Id="rId257" Type="http://schemas.openxmlformats.org/officeDocument/2006/relationships/oleObject" Target="embeddings/oleObject43.bin"/><Relationship Id="rId278" Type="http://schemas.openxmlformats.org/officeDocument/2006/relationships/oleObject" Target="embeddings/oleObject49.bin"/><Relationship Id="rId26" Type="http://schemas.openxmlformats.org/officeDocument/2006/relationships/image" Target="media/image11.png"/><Relationship Id="rId231" Type="http://schemas.openxmlformats.org/officeDocument/2006/relationships/chart" Target="charts/chart111.xml"/><Relationship Id="rId252" Type="http://schemas.openxmlformats.org/officeDocument/2006/relationships/image" Target="media/image76.emf"/><Relationship Id="rId273" Type="http://schemas.openxmlformats.org/officeDocument/2006/relationships/image" Target="media/image83.png"/><Relationship Id="rId294" Type="http://schemas.openxmlformats.org/officeDocument/2006/relationships/chart" Target="charts/chart139.xml"/><Relationship Id="rId308" Type="http://schemas.openxmlformats.org/officeDocument/2006/relationships/chart" Target="charts/chart151.xml"/><Relationship Id="rId47" Type="http://schemas.openxmlformats.org/officeDocument/2006/relationships/oleObject" Target="embeddings/oleObject14.bin"/><Relationship Id="rId68" Type="http://schemas.openxmlformats.org/officeDocument/2006/relationships/image" Target="media/image36.emf"/><Relationship Id="rId89" Type="http://schemas.openxmlformats.org/officeDocument/2006/relationships/image" Target="media/image47.emf"/><Relationship Id="rId112" Type="http://schemas.openxmlformats.org/officeDocument/2006/relationships/chart" Target="charts/chart9.xml"/><Relationship Id="rId133" Type="http://schemas.openxmlformats.org/officeDocument/2006/relationships/chart" Target="charts/chart29.xml"/><Relationship Id="rId154" Type="http://schemas.openxmlformats.org/officeDocument/2006/relationships/chart" Target="charts/chart45.xml"/><Relationship Id="rId175" Type="http://schemas.openxmlformats.org/officeDocument/2006/relationships/chart" Target="charts/chart66.xml"/><Relationship Id="rId196" Type="http://schemas.openxmlformats.org/officeDocument/2006/relationships/chart" Target="charts/chart82.xml"/><Relationship Id="rId200" Type="http://schemas.openxmlformats.org/officeDocument/2006/relationships/chart" Target="charts/chart86.xml"/><Relationship Id="rId16" Type="http://schemas.openxmlformats.org/officeDocument/2006/relationships/oleObject" Target="embeddings/oleObject3.bin"/><Relationship Id="rId221" Type="http://schemas.openxmlformats.org/officeDocument/2006/relationships/chart" Target="charts/chart102.xml"/><Relationship Id="rId242" Type="http://schemas.openxmlformats.org/officeDocument/2006/relationships/image" Target="media/image74.jpeg"/><Relationship Id="rId263" Type="http://schemas.openxmlformats.org/officeDocument/2006/relationships/oleObject" Target="embeddings/oleObject45.bin"/><Relationship Id="rId284" Type="http://schemas.openxmlformats.org/officeDocument/2006/relationships/oleObject" Target="embeddings/oleObject52.bin"/><Relationship Id="rId37" Type="http://schemas.openxmlformats.org/officeDocument/2006/relationships/oleObject" Target="embeddings/oleObject9.bin"/><Relationship Id="rId58" Type="http://schemas.openxmlformats.org/officeDocument/2006/relationships/image" Target="media/image31.emf"/><Relationship Id="rId79" Type="http://schemas.openxmlformats.org/officeDocument/2006/relationships/image" Target="media/image42.emf"/><Relationship Id="rId102" Type="http://schemas.openxmlformats.org/officeDocument/2006/relationships/image" Target="media/image55.png"/><Relationship Id="rId123" Type="http://schemas.openxmlformats.org/officeDocument/2006/relationships/chart" Target="charts/chart19.xml"/><Relationship Id="rId144" Type="http://schemas.openxmlformats.org/officeDocument/2006/relationships/image" Target="media/image61.png"/><Relationship Id="rId90" Type="http://schemas.openxmlformats.org/officeDocument/2006/relationships/oleObject" Target="embeddings/oleObject35.bin"/><Relationship Id="rId165" Type="http://schemas.openxmlformats.org/officeDocument/2006/relationships/chart" Target="charts/chart56.xml"/><Relationship Id="rId186" Type="http://schemas.openxmlformats.org/officeDocument/2006/relationships/image" Target="media/image63.jpeg"/><Relationship Id="rId211" Type="http://schemas.openxmlformats.org/officeDocument/2006/relationships/chart" Target="charts/chart97.xml"/><Relationship Id="rId232" Type="http://schemas.openxmlformats.org/officeDocument/2006/relationships/image" Target="media/image71.png"/><Relationship Id="rId253" Type="http://schemas.openxmlformats.org/officeDocument/2006/relationships/oleObject" Target="embeddings/oleObject42.bin"/><Relationship Id="rId274" Type="http://schemas.openxmlformats.org/officeDocument/2006/relationships/image" Target="media/image84.png"/><Relationship Id="rId295" Type="http://schemas.openxmlformats.org/officeDocument/2006/relationships/image" Target="media/image92.jpeg"/><Relationship Id="rId309" Type="http://schemas.openxmlformats.org/officeDocument/2006/relationships/chart" Target="charts/chart152.xml"/><Relationship Id="rId27" Type="http://schemas.openxmlformats.org/officeDocument/2006/relationships/image" Target="media/image12.png"/><Relationship Id="rId48" Type="http://schemas.openxmlformats.org/officeDocument/2006/relationships/image" Target="media/image26.emf"/><Relationship Id="rId69" Type="http://schemas.openxmlformats.org/officeDocument/2006/relationships/oleObject" Target="embeddings/oleObject25.bin"/><Relationship Id="rId113" Type="http://schemas.openxmlformats.org/officeDocument/2006/relationships/image" Target="media/image57.png"/><Relationship Id="rId134" Type="http://schemas.openxmlformats.org/officeDocument/2006/relationships/chart" Target="charts/chart30.xml"/><Relationship Id="rId80" Type="http://schemas.openxmlformats.org/officeDocument/2006/relationships/oleObject" Target="embeddings/oleObject30.bin"/><Relationship Id="rId155" Type="http://schemas.openxmlformats.org/officeDocument/2006/relationships/chart" Target="charts/chart46.xml"/><Relationship Id="rId176" Type="http://schemas.openxmlformats.org/officeDocument/2006/relationships/chart" Target="charts/chart67.xml"/><Relationship Id="rId197" Type="http://schemas.openxmlformats.org/officeDocument/2006/relationships/chart" Target="charts/chart83.xml"/><Relationship Id="rId201" Type="http://schemas.openxmlformats.org/officeDocument/2006/relationships/chart" Target="charts/chart87.xml"/><Relationship Id="rId222" Type="http://schemas.openxmlformats.org/officeDocument/2006/relationships/chart" Target="charts/chart103.xml"/><Relationship Id="rId243" Type="http://schemas.openxmlformats.org/officeDocument/2006/relationships/chart" Target="charts/chart119.xml"/><Relationship Id="rId264" Type="http://schemas.openxmlformats.org/officeDocument/2006/relationships/chart" Target="charts/chart130.xml"/><Relationship Id="rId285" Type="http://schemas.openxmlformats.org/officeDocument/2006/relationships/image" Target="media/image90.emf"/><Relationship Id="rId17" Type="http://schemas.openxmlformats.org/officeDocument/2006/relationships/image" Target="media/image6.png"/><Relationship Id="rId38" Type="http://schemas.openxmlformats.org/officeDocument/2006/relationships/image" Target="media/image21.emf"/><Relationship Id="rId59" Type="http://schemas.openxmlformats.org/officeDocument/2006/relationships/oleObject" Target="embeddings/oleObject20.bin"/><Relationship Id="rId103" Type="http://schemas.openxmlformats.org/officeDocument/2006/relationships/chart" Target="charts/chart1.xml"/><Relationship Id="rId124" Type="http://schemas.openxmlformats.org/officeDocument/2006/relationships/chart" Target="charts/chart20.xml"/><Relationship Id="rId310" Type="http://schemas.openxmlformats.org/officeDocument/2006/relationships/chart" Target="charts/chart153.xml"/><Relationship Id="rId70" Type="http://schemas.openxmlformats.org/officeDocument/2006/relationships/image" Target="media/image37.emf"/><Relationship Id="rId91" Type="http://schemas.openxmlformats.org/officeDocument/2006/relationships/image" Target="media/image48.emf"/><Relationship Id="rId145" Type="http://schemas.openxmlformats.org/officeDocument/2006/relationships/image" Target="media/image62.png"/><Relationship Id="rId166" Type="http://schemas.openxmlformats.org/officeDocument/2006/relationships/chart" Target="charts/chart57.xml"/><Relationship Id="rId187" Type="http://schemas.openxmlformats.org/officeDocument/2006/relationships/image" Target="media/image64.jpeg"/><Relationship Id="rId1" Type="http://schemas.openxmlformats.org/officeDocument/2006/relationships/customXml" Target="../customXml/item1.xml"/><Relationship Id="rId212" Type="http://schemas.openxmlformats.org/officeDocument/2006/relationships/chart" Target="charts/chart98.xml"/><Relationship Id="rId233" Type="http://schemas.openxmlformats.org/officeDocument/2006/relationships/chart" Target="charts/chart112.xml"/><Relationship Id="rId254" Type="http://schemas.openxmlformats.org/officeDocument/2006/relationships/chart" Target="charts/chart126.xml"/><Relationship Id="rId28" Type="http://schemas.openxmlformats.org/officeDocument/2006/relationships/image" Target="media/image13.emf"/><Relationship Id="rId49" Type="http://schemas.openxmlformats.org/officeDocument/2006/relationships/oleObject" Target="embeddings/oleObject15.bin"/><Relationship Id="rId114" Type="http://schemas.openxmlformats.org/officeDocument/2006/relationships/chart" Target="charts/chart10.xml"/><Relationship Id="rId275" Type="http://schemas.openxmlformats.org/officeDocument/2006/relationships/image" Target="media/image85.emf"/><Relationship Id="rId296" Type="http://schemas.openxmlformats.org/officeDocument/2006/relationships/chart" Target="charts/chart140.xml"/><Relationship Id="rId300" Type="http://schemas.openxmlformats.org/officeDocument/2006/relationships/chart" Target="charts/chart144.xml"/><Relationship Id="rId60" Type="http://schemas.openxmlformats.org/officeDocument/2006/relationships/image" Target="media/image32.emf"/><Relationship Id="rId81" Type="http://schemas.openxmlformats.org/officeDocument/2006/relationships/image" Target="media/image43.emf"/><Relationship Id="rId135" Type="http://schemas.openxmlformats.org/officeDocument/2006/relationships/chart" Target="charts/chart31.xml"/><Relationship Id="rId156" Type="http://schemas.openxmlformats.org/officeDocument/2006/relationships/chart" Target="charts/chart47.xml"/><Relationship Id="rId177" Type="http://schemas.openxmlformats.org/officeDocument/2006/relationships/chart" Target="charts/chart68.xml"/><Relationship Id="rId198" Type="http://schemas.openxmlformats.org/officeDocument/2006/relationships/chart" Target="charts/chart84.xml"/><Relationship Id="rId202" Type="http://schemas.openxmlformats.org/officeDocument/2006/relationships/chart" Target="charts/chart88.xml"/><Relationship Id="rId223" Type="http://schemas.openxmlformats.org/officeDocument/2006/relationships/chart" Target="charts/chart104.xml"/><Relationship Id="rId244" Type="http://schemas.openxmlformats.org/officeDocument/2006/relationships/chart" Target="charts/chart120.xml"/><Relationship Id="rId18" Type="http://schemas.openxmlformats.org/officeDocument/2006/relationships/image" Target="media/image7.emf"/><Relationship Id="rId39" Type="http://schemas.openxmlformats.org/officeDocument/2006/relationships/oleObject" Target="embeddings/oleObject10.bin"/><Relationship Id="rId265" Type="http://schemas.openxmlformats.org/officeDocument/2006/relationships/image" Target="media/image80.emf"/><Relationship Id="rId286" Type="http://schemas.openxmlformats.org/officeDocument/2006/relationships/oleObject" Target="embeddings/oleObject53.bin"/><Relationship Id="rId50" Type="http://schemas.openxmlformats.org/officeDocument/2006/relationships/image" Target="media/image27.emf"/><Relationship Id="rId104" Type="http://schemas.openxmlformats.org/officeDocument/2006/relationships/image" Target="media/image56.png"/><Relationship Id="rId125" Type="http://schemas.openxmlformats.org/officeDocument/2006/relationships/chart" Target="charts/chart21.xml"/><Relationship Id="rId146" Type="http://schemas.openxmlformats.org/officeDocument/2006/relationships/chart" Target="charts/chart37.xml"/><Relationship Id="rId167" Type="http://schemas.openxmlformats.org/officeDocument/2006/relationships/chart" Target="charts/chart58.xml"/><Relationship Id="rId188" Type="http://schemas.openxmlformats.org/officeDocument/2006/relationships/image" Target="media/image660.jpeg"/><Relationship Id="rId311" Type="http://schemas.openxmlformats.org/officeDocument/2006/relationships/image" Target="media/image94.png"/><Relationship Id="rId71" Type="http://schemas.openxmlformats.org/officeDocument/2006/relationships/oleObject" Target="embeddings/oleObject26.bin"/><Relationship Id="rId92" Type="http://schemas.openxmlformats.org/officeDocument/2006/relationships/oleObject" Target="embeddings/oleObject36.bin"/><Relationship Id="rId213" Type="http://schemas.openxmlformats.org/officeDocument/2006/relationships/chart" Target="charts/chart99.xml"/><Relationship Id="rId234" Type="http://schemas.openxmlformats.org/officeDocument/2006/relationships/chart" Target="charts/chart113.xml"/><Relationship Id="rId2" Type="http://schemas.openxmlformats.org/officeDocument/2006/relationships/numbering" Target="numbering.xml"/><Relationship Id="rId29" Type="http://schemas.openxmlformats.org/officeDocument/2006/relationships/image" Target="media/image14.emf"/><Relationship Id="rId255" Type="http://schemas.openxmlformats.org/officeDocument/2006/relationships/chart" Target="charts/chart127.xml"/><Relationship Id="rId276" Type="http://schemas.openxmlformats.org/officeDocument/2006/relationships/oleObject" Target="embeddings/oleObject48.bin"/><Relationship Id="rId297" Type="http://schemas.openxmlformats.org/officeDocument/2006/relationships/chart" Target="charts/chart141.xml"/><Relationship Id="rId40" Type="http://schemas.openxmlformats.org/officeDocument/2006/relationships/image" Target="media/image22.emf"/><Relationship Id="rId115" Type="http://schemas.openxmlformats.org/officeDocument/2006/relationships/chart" Target="charts/chart11.xml"/><Relationship Id="rId136" Type="http://schemas.openxmlformats.org/officeDocument/2006/relationships/chart" Target="charts/chart32.xml"/><Relationship Id="rId157" Type="http://schemas.openxmlformats.org/officeDocument/2006/relationships/chart" Target="charts/chart48.xml"/><Relationship Id="rId178" Type="http://schemas.openxmlformats.org/officeDocument/2006/relationships/chart" Target="charts/chart69.xml"/><Relationship Id="rId301" Type="http://schemas.openxmlformats.org/officeDocument/2006/relationships/chart" Target="charts/chart145.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Tom\Documents\Lab%20Work\Polymer\GPC\TS1%208%201%20PAM%20ACE.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Users\Tom\Documents\Lab%20Work\UV%20Data\09%202010%20ACE%20in%20Methanol%20UV%20concentrations\09%202010%20ACE%20concentration.xlsx" TargetMode="External"/></Relationships>
</file>

<file path=word/charts/_rels/chart100.xml.rels><?xml version="1.0" encoding="UTF-8" standalone="yes"?>
<Relationships xmlns="http://schemas.openxmlformats.org/package/2006/relationships"><Relationship Id="rId1" Type="http://schemas.openxmlformats.org/officeDocument/2006/relationships/oleObject" Target="file:///E:\RAFT%20COMPLEX.xlsx" TargetMode="External"/></Relationships>
</file>

<file path=word/charts/_rels/chart101.xml.rels><?xml version="1.0" encoding="UTF-8" standalone="yes"?>
<Relationships xmlns="http://schemas.openxmlformats.org/package/2006/relationships"><Relationship Id="rId1" Type="http://schemas.openxmlformats.org/officeDocument/2006/relationships/oleObject" Target="file:///E:\149.xlsx" TargetMode="External"/></Relationships>
</file>

<file path=word/charts/_rels/chart102.xml.rels><?xml version="1.0" encoding="UTF-8" standalone="yes"?>
<Relationships xmlns="http://schemas.openxmlformats.org/package/2006/relationships"><Relationship Id="rId1" Type="http://schemas.openxmlformats.org/officeDocument/2006/relationships/oleObject" Target="file:///E:\149.xlsx" TargetMode="External"/></Relationships>
</file>

<file path=word/charts/_rels/chart103.xml.rels><?xml version="1.0" encoding="UTF-8" standalone="yes"?>
<Relationships xmlns="http://schemas.openxmlformats.org/package/2006/relationships"><Relationship Id="rId1" Type="http://schemas.openxmlformats.org/officeDocument/2006/relationships/oleObject" Target="file:///E:\149.xlsx" TargetMode="External"/></Relationships>
</file>

<file path=word/charts/_rels/chart104.xml.rels><?xml version="1.0" encoding="UTF-8" standalone="yes"?>
<Relationships xmlns="http://schemas.openxmlformats.org/package/2006/relationships"><Relationship Id="rId1" Type="http://schemas.openxmlformats.org/officeDocument/2006/relationships/oleObject" Target="file:///C:\Users\Tom\Documents\Project\Thesis\150-158.xlsx" TargetMode="External"/></Relationships>
</file>

<file path=word/charts/_rels/chart105.xml.rels><?xml version="1.0" encoding="UTF-8" standalone="yes"?>
<Relationships xmlns="http://schemas.openxmlformats.org/package/2006/relationships"><Relationship Id="rId1" Type="http://schemas.openxmlformats.org/officeDocument/2006/relationships/oleObject" Target="file:///C:\Users\Tom\Documents\Project\Thesis\150-158.xlsx" TargetMode="External"/></Relationships>
</file>

<file path=word/charts/_rels/chart106.xml.rels><?xml version="1.0" encoding="UTF-8" standalone="yes"?>
<Relationships xmlns="http://schemas.openxmlformats.org/package/2006/relationships"><Relationship Id="rId1" Type="http://schemas.openxmlformats.org/officeDocument/2006/relationships/oleObject" Target="file:///E:\149.xlsx" TargetMode="External"/></Relationships>
</file>

<file path=word/charts/_rels/chart107.xml.rels><?xml version="1.0" encoding="UTF-8" standalone="yes"?>
<Relationships xmlns="http://schemas.openxmlformats.org/package/2006/relationships"><Relationship Id="rId1" Type="http://schemas.openxmlformats.org/officeDocument/2006/relationships/oleObject" Target="file:///C:\Documents%20and%20Settings\Sheffield%20University\Desktop\Tom\Steady%20State\71-80.xlsx" TargetMode="External"/></Relationships>
</file>

<file path=word/charts/_rels/chart108.xml.rels><?xml version="1.0" encoding="UTF-8" standalone="yes"?>
<Relationships xmlns="http://schemas.openxmlformats.org/package/2006/relationships"><Relationship Id="rId1" Type="http://schemas.openxmlformats.org/officeDocument/2006/relationships/oleObject" Target="file:///C:\Users\Tom\Documents\Project\Thesis\168-170.xlsx" TargetMode="External"/></Relationships>
</file>

<file path=word/charts/_rels/chart109.xml.rels><?xml version="1.0" encoding="UTF-8" standalone="yes"?>
<Relationships xmlns="http://schemas.openxmlformats.org/package/2006/relationships"><Relationship Id="rId1" Type="http://schemas.openxmlformats.org/officeDocument/2006/relationships/oleObject" Target="file:///C:\Users\Tom\Documents\Paper\CASE\Sea%20Water.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C:\Users\Tom\Documents\Lab%20Work\Polymer\UV%20Data\Anthracene%20in%20Methanol\anthracene%20concentration.xlsx" TargetMode="External"/></Relationships>
</file>

<file path=word/charts/_rels/chart110.xml.rels><?xml version="1.0" encoding="UTF-8" standalone="yes"?>
<Relationships xmlns="http://schemas.openxmlformats.org/package/2006/relationships"><Relationship Id="rId1" Type="http://schemas.openxmlformats.org/officeDocument/2006/relationships/oleObject" Target="file:///C:\Users\Tom\Documents\Project\Thesis\159-160.xlsx" TargetMode="External"/></Relationships>
</file>

<file path=word/charts/_rels/chart111.xml.rels><?xml version="1.0" encoding="UTF-8" standalone="yes"?>
<Relationships xmlns="http://schemas.openxmlformats.org/package/2006/relationships"><Relationship Id="rId1" Type="http://schemas.openxmlformats.org/officeDocument/2006/relationships/oleObject" Target="file:///C:\Users\Tom\Documents\Project\Thesis\159-160.xlsx" TargetMode="External"/></Relationships>
</file>

<file path=word/charts/_rels/chart112.xml.rels><?xml version="1.0" encoding="UTF-8" standalone="yes"?>
<Relationships xmlns="http://schemas.openxmlformats.org/package/2006/relationships"><Relationship Id="rId1" Type="http://schemas.openxmlformats.org/officeDocument/2006/relationships/oleObject" Target="file:///C:\Users\Tom\Documents\Paper\CASE\Ewden.xlsx" TargetMode="External"/></Relationships>
</file>

<file path=word/charts/_rels/chart113.xml.rels><?xml version="1.0" encoding="UTF-8" standalone="yes"?>
<Relationships xmlns="http://schemas.openxmlformats.org/package/2006/relationships"><Relationship Id="rId1" Type="http://schemas.openxmlformats.org/officeDocument/2006/relationships/oleObject" Target="file:///C:\Users\Tom\Documents\Paper\CASE\Ewden.xlsx" TargetMode="External"/></Relationships>
</file>

<file path=word/charts/_rels/chart114.xml.rels><?xml version="1.0" encoding="UTF-8" standalone="yes"?>
<Relationships xmlns="http://schemas.openxmlformats.org/package/2006/relationships"><Relationship Id="rId1" Type="http://schemas.openxmlformats.org/officeDocument/2006/relationships/oleObject" Target="file:///C:\Users\Tom\Documents\Paper\CASE\Ewden.xlsx" TargetMode="External"/></Relationships>
</file>

<file path=word/charts/_rels/chart115.xml.rels><?xml version="1.0" encoding="UTF-8" standalone="yes"?>
<Relationships xmlns="http://schemas.openxmlformats.org/package/2006/relationships"><Relationship Id="rId1" Type="http://schemas.openxmlformats.org/officeDocument/2006/relationships/oleObject" Target="file:///C:\Users\Tom\Documents\Project\Thesis\162-167.xlsx" TargetMode="External"/></Relationships>
</file>

<file path=word/charts/_rels/chart116.xml.rels><?xml version="1.0" encoding="UTF-8" standalone="yes"?>
<Relationships xmlns="http://schemas.openxmlformats.org/package/2006/relationships"><Relationship Id="rId1" Type="http://schemas.openxmlformats.org/officeDocument/2006/relationships/oleObject" Target="file:///C:\Users\Tom\Documents\Paper\CASE\Eccup.xlsx" TargetMode="External"/></Relationships>
</file>

<file path=word/charts/_rels/chart117.xml.rels><?xml version="1.0" encoding="UTF-8" standalone="yes"?>
<Relationships xmlns="http://schemas.openxmlformats.org/package/2006/relationships"><Relationship Id="rId1" Type="http://schemas.openxmlformats.org/officeDocument/2006/relationships/oleObject" Target="file:///C:\Users\Tom\Documents\Project\Thesis\168-170.xlsx" TargetMode="External"/></Relationships>
</file>

<file path=word/charts/_rels/chart118.xml.rels><?xml version="1.0" encoding="UTF-8" standalone="yes"?>
<Relationships xmlns="http://schemas.openxmlformats.org/package/2006/relationships"><Relationship Id="rId1" Type="http://schemas.openxmlformats.org/officeDocument/2006/relationships/oleObject" Target="file:///C:\Users\Tom\Documents\Project\Thesis\168-170.xlsx" TargetMode="External"/></Relationships>
</file>

<file path=word/charts/_rels/chart119.xml.rels><?xml version="1.0" encoding="UTF-8" standalone="yes"?>
<Relationships xmlns="http://schemas.openxmlformats.org/package/2006/relationships"><Relationship Id="rId1" Type="http://schemas.openxmlformats.org/officeDocument/2006/relationships/oleObject" Target="Book2"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C:\Users\Tom\Documents\Lab%20Work\Polymer\UV%20Data\ACE%20in%20Methanol\Acentapthene%20Concentration.xlsx" TargetMode="External"/></Relationships>
</file>

<file path=word/charts/_rels/chart120.xml.rels><?xml version="1.0" encoding="UTF-8" standalone="yes"?>
<Relationships xmlns="http://schemas.openxmlformats.org/package/2006/relationships"><Relationship Id="rId1" Type="http://schemas.openxmlformats.org/officeDocument/2006/relationships/oleObject" Target="file:///E:\Thesis\SA.xlsx" TargetMode="External"/></Relationships>
</file>

<file path=word/charts/_rels/chart121.xml.rels><?xml version="1.0" encoding="UTF-8" standalone="yes"?>
<Relationships xmlns="http://schemas.openxmlformats.org/package/2006/relationships"><Relationship Id="rId1" Type="http://schemas.openxmlformats.org/officeDocument/2006/relationships/oleObject" Target="file:///C:\Users\Tom\Documents\Project\Thesis\172-174.xlsx" TargetMode="External"/></Relationships>
</file>

<file path=word/charts/_rels/chart122.xml.rels><?xml version="1.0" encoding="UTF-8" standalone="yes"?>
<Relationships xmlns="http://schemas.openxmlformats.org/package/2006/relationships"><Relationship Id="rId1" Type="http://schemas.openxmlformats.org/officeDocument/2006/relationships/oleObject" Target="file:///C:\Documents%20and%20Settings\Sheffield%20University\Desktop\Tom\Anisotropy\Anis%20Sum.xlsx" TargetMode="External"/></Relationships>
</file>

<file path=word/charts/_rels/chart123.xml.rels><?xml version="1.0" encoding="UTF-8" standalone="yes"?>
<Relationships xmlns="http://schemas.openxmlformats.org/package/2006/relationships"><Relationship Id="rId1" Type="http://schemas.openxmlformats.org/officeDocument/2006/relationships/oleObject" Target="file:///C:\Users\Tom\Downloads\LCST%20FOR%20PNIPAM.xlsx" TargetMode="External"/></Relationships>
</file>

<file path=word/charts/_rels/chart124.xml.rels><?xml version="1.0" encoding="UTF-8" standalone="yes"?>
<Relationships xmlns="http://schemas.openxmlformats.org/package/2006/relationships"><Relationship Id="rId1" Type="http://schemas.openxmlformats.org/officeDocument/2006/relationships/oleObject" Target="file:///E:\Other%20Polymers.xlsx" TargetMode="External"/></Relationships>
</file>

<file path=word/charts/_rels/chart125.xml.rels><?xml version="1.0" encoding="UTF-8" standalone="yes"?>
<Relationships xmlns="http://schemas.openxmlformats.org/package/2006/relationships"><Relationship Id="rId1" Type="http://schemas.openxmlformats.org/officeDocument/2006/relationships/oleObject" Target="file:///E:\Other%20Polymers.xlsx" TargetMode="External"/></Relationships>
</file>

<file path=word/charts/_rels/chart126.xml.rels><?xml version="1.0" encoding="UTF-8" standalone="yes"?>
<Relationships xmlns="http://schemas.openxmlformats.org/package/2006/relationships"><Relationship Id="rId1" Type="http://schemas.openxmlformats.org/officeDocument/2006/relationships/oleObject" Target="file:///E:\Other%20Polymers.xlsx" TargetMode="External"/></Relationships>
</file>

<file path=word/charts/_rels/chart127.xml.rels><?xml version="1.0" encoding="UTF-8" standalone="yes"?>
<Relationships xmlns="http://schemas.openxmlformats.org/package/2006/relationships"><Relationship Id="rId1" Type="http://schemas.openxmlformats.org/officeDocument/2006/relationships/oleObject" Target="file:///E:\Other%20Polymers.xlsx" TargetMode="External"/></Relationships>
</file>

<file path=word/charts/_rels/chart128.xml.rels><?xml version="1.0" encoding="UTF-8" standalone="yes"?>
<Relationships xmlns="http://schemas.openxmlformats.org/package/2006/relationships"><Relationship Id="rId1" Type="http://schemas.openxmlformats.org/officeDocument/2006/relationships/oleObject" Target="file:///E:\Other%20Polymers.xlsx" TargetMode="External"/></Relationships>
</file>

<file path=word/charts/_rels/chart129.xml.rels><?xml version="1.0" encoding="UTF-8" standalone="yes"?>
<Relationships xmlns="http://schemas.openxmlformats.org/package/2006/relationships"><Relationship Id="rId1" Type="http://schemas.openxmlformats.org/officeDocument/2006/relationships/oleObject" Target="file:///E:\Other%20Polymers.xlsx"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C:\Users\Tom\Documents\Lab%20Work\Polymer\UV%20Data\Anthracene%20in%20Methanol\anthracene%20concentration.xlsx" TargetMode="External"/></Relationships>
</file>

<file path=word/charts/_rels/chart130.xml.rels><?xml version="1.0" encoding="UTF-8" standalone="yes"?>
<Relationships xmlns="http://schemas.openxmlformats.org/package/2006/relationships"><Relationship Id="rId1" Type="http://schemas.openxmlformats.org/officeDocument/2006/relationships/oleObject" Target="file:///E:\Other%20Polymers.xlsx" TargetMode="External"/></Relationships>
</file>

<file path=word/charts/_rels/chart131.xml.rels><?xml version="1.0" encoding="UTF-8" standalone="yes"?>
<Relationships xmlns="http://schemas.openxmlformats.org/package/2006/relationships"><Relationship Id="rId1" Type="http://schemas.openxmlformats.org/officeDocument/2006/relationships/oleObject" Target="file:///E:\Other%20Polymers.xlsx" TargetMode="External"/></Relationships>
</file>

<file path=word/charts/_rels/chart132.xml.rels><?xml version="1.0" encoding="UTF-8" standalone="yes"?>
<Relationships xmlns="http://schemas.openxmlformats.org/package/2006/relationships"><Relationship Id="rId1" Type="http://schemas.openxmlformats.org/officeDocument/2006/relationships/oleObject" Target="file:///E:\Other%20Polymers.xlsx" TargetMode="External"/></Relationships>
</file>

<file path=word/charts/_rels/chart133.xml.rels><?xml version="1.0" encoding="UTF-8" standalone="yes"?>
<Relationships xmlns="http://schemas.openxmlformats.org/package/2006/relationships"><Relationship Id="rId1" Type="http://schemas.openxmlformats.org/officeDocument/2006/relationships/oleObject" Target="file:///E:\Other%20Polymers.xlsx" TargetMode="External"/></Relationships>
</file>

<file path=word/charts/_rels/chart134.xml.rels><?xml version="1.0" encoding="UTF-8" standalone="yes"?>
<Relationships xmlns="http://schemas.openxmlformats.org/package/2006/relationships"><Relationship Id="rId1" Type="http://schemas.openxmlformats.org/officeDocument/2006/relationships/oleObject" Target="file:///C:\Users\Tom\Documents\Hydrogel%20Work\Marcus\Titration%20data.xlsx" TargetMode="External"/></Relationships>
</file>

<file path=word/charts/_rels/chart135.xml.rels><?xml version="1.0" encoding="UTF-8" standalone="yes"?>
<Relationships xmlns="http://schemas.openxmlformats.org/package/2006/relationships"><Relationship Id="rId1" Type="http://schemas.openxmlformats.org/officeDocument/2006/relationships/oleObject" Target="file:///C:\Users\Tom\Documents\Hydrogel%20Work\Titration%202013.xlsx" TargetMode="External"/></Relationships>
</file>

<file path=word/charts/_rels/chart136.xml.rels><?xml version="1.0" encoding="UTF-8" standalone="yes"?>
<Relationships xmlns="http://schemas.openxmlformats.org/package/2006/relationships"><Relationship Id="rId1" Type="http://schemas.openxmlformats.org/officeDocument/2006/relationships/oleObject" Target="file:///C:\Users\Tom\Documents\Hydrogel%20Work\Swelling.xlsx" TargetMode="External"/></Relationships>
</file>

<file path=word/charts/_rels/chart137.xml.rels><?xml version="1.0" encoding="UTF-8" standalone="yes"?>
<Relationships xmlns="http://schemas.openxmlformats.org/package/2006/relationships"><Relationship Id="rId1" Type="http://schemas.openxmlformats.org/officeDocument/2006/relationships/oleObject" Target="file:///C:\Users\Tom\Documents\Lab%20Work\hydrogel%20films\Grafting%202\FTIR%20of%20films.xlsx" TargetMode="External"/></Relationships>
</file>

<file path=word/charts/_rels/chart138.xml.rels><?xml version="1.0" encoding="UTF-8" standalone="yes"?>
<Relationships xmlns="http://schemas.openxmlformats.org/package/2006/relationships"><Relationship Id="rId1" Type="http://schemas.openxmlformats.org/officeDocument/2006/relationships/oleObject" Target="file:///C:\Users\Tom\Documents\Hydrogel%20Work\Titration%202013.xlsx" TargetMode="External"/></Relationships>
</file>

<file path=word/charts/_rels/chart139.xml.rels><?xml version="1.0" encoding="UTF-8" standalone="yes"?>
<Relationships xmlns="http://schemas.openxmlformats.org/package/2006/relationships"><Relationship Id="rId1" Type="http://schemas.openxmlformats.org/officeDocument/2006/relationships/oleObject" Target="file:///C:\Users\Tom\Documents\Hydrogel%20Work\Swelling.xlsx"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file:///C:\Users\Tom\Documents\Lab%20Work\Polymer\UV%20Data\ACE%20in%20Methanol\Acentapthene%20Concentration.xlsx" TargetMode="External"/></Relationships>
</file>

<file path=word/charts/_rels/chart140.xml.rels><?xml version="1.0" encoding="UTF-8" standalone="yes"?>
<Relationships xmlns="http://schemas.openxmlformats.org/package/2006/relationships"><Relationship Id="rId1" Type="http://schemas.openxmlformats.org/officeDocument/2006/relationships/oleObject" Target="file:///C:\Users\Tom\Documents\Hydrogel%20Work\Marcus\IR%20Summary.xlsx" TargetMode="External"/></Relationships>
</file>

<file path=word/charts/_rels/chart14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Tom\Documents\Hydrogel%20Work\Marcus\Titration%20data.xlsx" TargetMode="External"/></Relationships>
</file>

<file path=word/charts/_rels/chart142.xml.rels><?xml version="1.0" encoding="UTF-8" standalone="yes"?>
<Relationships xmlns="http://schemas.openxmlformats.org/package/2006/relationships"><Relationship Id="rId1" Type="http://schemas.openxmlformats.org/officeDocument/2006/relationships/oleObject" Target="file:///C:\Users\Tom\Documents\Project\Thesis\208%20+%20210.xlsx" TargetMode="External"/></Relationships>
</file>

<file path=word/charts/_rels/chart143.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C:\Users\Tom\Documents\Project\Thesis\204%20+%20206.xlsx" TargetMode="External"/></Relationships>
</file>

<file path=word/charts/_rels/chart144.xml.rels><?xml version="1.0" encoding="UTF-8" standalone="yes"?>
<Relationships xmlns="http://schemas.openxmlformats.org/package/2006/relationships"><Relationship Id="rId1" Type="http://schemas.openxmlformats.org/officeDocument/2006/relationships/oleObject" Target="file:///C:\Users\Tom\Documents\Project\Thesis\212.xlsx" TargetMode="External"/></Relationships>
</file>

<file path=word/charts/_rels/chart145.xml.rels><?xml version="1.0" encoding="UTF-8" standalone="yes"?>
<Relationships xmlns="http://schemas.openxmlformats.org/package/2006/relationships"><Relationship Id="rId1" Type="http://schemas.openxmlformats.org/officeDocument/2006/relationships/oleObject" Target="file:///C:\Users\Tom\Documents\Hydrogel%20Work\Marcus\IR%20Summary.xlsx" TargetMode="External"/></Relationships>
</file>

<file path=word/charts/_rels/chart146.xml.rels><?xml version="1.0" encoding="UTF-8" standalone="yes"?>
<Relationships xmlns="http://schemas.openxmlformats.org/package/2006/relationships"><Relationship Id="rId1" Type="http://schemas.openxmlformats.org/officeDocument/2006/relationships/oleObject" Target="file:///C:\Users\Tom\Documents\Project\Thesis\214.xlsx" TargetMode="External"/></Relationships>
</file>

<file path=word/charts/_rels/chart147.xml.rels><?xml version="1.0" encoding="UTF-8" standalone="yes"?>
<Relationships xmlns="http://schemas.openxmlformats.org/package/2006/relationships"><Relationship Id="rId1" Type="http://schemas.openxmlformats.org/officeDocument/2006/relationships/oleObject" Target="file:///C:\Users\Tom\Documents\Project\Thesis\212.xlsx" TargetMode="External"/></Relationships>
</file>

<file path=word/charts/_rels/chart148.xml.rels><?xml version="1.0" encoding="UTF-8" standalone="yes"?>
<Relationships xmlns="http://schemas.openxmlformats.org/package/2006/relationships"><Relationship Id="rId1" Type="http://schemas.openxmlformats.org/officeDocument/2006/relationships/oleObject" Target="file:///C:\Users\Tom\Documents\Project\Thesis\212.xlsx" TargetMode="External"/></Relationships>
</file>

<file path=word/charts/_rels/chart149.xml.rels><?xml version="1.0" encoding="UTF-8" standalone="yes"?>
<Relationships xmlns="http://schemas.openxmlformats.org/package/2006/relationships"><Relationship Id="rId1" Type="http://schemas.openxmlformats.org/officeDocument/2006/relationships/oleObject" Target="file:///C:\Users\Tom\Documents\Project\Thesis\217.xlsx" TargetMode="External"/></Relationships>
</file>

<file path=word/charts/_rels/chart15.xml.rels><?xml version="1.0" encoding="UTF-8" standalone="yes"?>
<Relationships xmlns="http://schemas.openxmlformats.org/package/2006/relationships"><Relationship Id="rId1" Type="http://schemas.openxmlformats.org/officeDocument/2006/relationships/oleObject" Target="file:///C:\Users\Tom\Documents\Lab%20Work\Polymer\UV%20Data\Anthracene%20in%20Methanol\anthracene%20concentration.xlsx" TargetMode="External"/></Relationships>
</file>

<file path=word/charts/_rels/chart150.xml.rels><?xml version="1.0" encoding="UTF-8" standalone="yes"?>
<Relationships xmlns="http://schemas.openxmlformats.org/package/2006/relationships"><Relationship Id="rId1" Type="http://schemas.openxmlformats.org/officeDocument/2006/relationships/oleObject" Target="file:///C:\Users\Tom\Documents\Hydrogel%20Work\Titration%202013.xlsx" TargetMode="External"/></Relationships>
</file>

<file path=word/charts/_rels/chart151.xml.rels><?xml version="1.0" encoding="UTF-8" standalone="yes"?>
<Relationships xmlns="http://schemas.openxmlformats.org/package/2006/relationships"><Relationship Id="rId1" Type="http://schemas.openxmlformats.org/officeDocument/2006/relationships/oleObject" Target="file:///C:\Users\Tom\Documents\Hydrogel%20Work\FTIR%20114.xlsx" TargetMode="External"/></Relationships>
</file>

<file path=word/charts/_rels/chart152.xml.rels><?xml version="1.0" encoding="UTF-8" standalone="yes"?>
<Relationships xmlns="http://schemas.openxmlformats.org/package/2006/relationships"><Relationship Id="rId1" Type="http://schemas.openxmlformats.org/officeDocument/2006/relationships/oleObject" Target="file:///C:\Users\Tom\Documents\Hydrogel%20Work\Swelling.xlsx" TargetMode="External"/></Relationships>
</file>

<file path=word/charts/_rels/chart153.xml.rels><?xml version="1.0" encoding="UTF-8" standalone="yes"?>
<Relationships xmlns="http://schemas.openxmlformats.org/package/2006/relationships"><Relationship Id="rId1" Type="http://schemas.openxmlformats.org/officeDocument/2006/relationships/oleObject" Target="file:///C:\Users\Tom\Documents\Hydrogel%20Work\PAM%20absorption.xlsx" TargetMode="External"/></Relationships>
</file>

<file path=word/charts/_rels/chart16.xml.rels><?xml version="1.0" encoding="UTF-8" standalone="yes"?>
<Relationships xmlns="http://schemas.openxmlformats.org/package/2006/relationships"><Relationship Id="rId1" Type="http://schemas.openxmlformats.org/officeDocument/2006/relationships/oleObject" Target="file:///F:\Methanol.xlsx" TargetMode="External"/></Relationships>
</file>

<file path=word/charts/_rels/chart17.xml.rels><?xml version="1.0" encoding="UTF-8" standalone="yes"?>
<Relationships xmlns="http://schemas.openxmlformats.org/package/2006/relationships"><Relationship Id="rId1" Type="http://schemas.openxmlformats.org/officeDocument/2006/relationships/oleObject" Target="file:///C:\Users\Tom\Documents\Project\Thesis\Labels.xlsx" TargetMode="External"/></Relationships>
</file>

<file path=word/charts/_rels/chart18.xml.rels><?xml version="1.0" encoding="UTF-8" standalone="yes"?>
<Relationships xmlns="http://schemas.openxmlformats.org/package/2006/relationships"><Relationship Id="rId1" Type="http://schemas.openxmlformats.org/officeDocument/2006/relationships/oleObject" Target="file:///E:\3%20calibration%20sets.xlsx" TargetMode="External"/></Relationships>
</file>

<file path=word/charts/_rels/chart19.xml.rels><?xml version="1.0" encoding="UTF-8" standalone="yes"?>
<Relationships xmlns="http://schemas.openxmlformats.org/package/2006/relationships"><Relationship Id="rId1" Type="http://schemas.openxmlformats.org/officeDocument/2006/relationships/oleObject" Target="file:///E:\3%20calibration%20sets.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20.xml.rels><?xml version="1.0" encoding="UTF-8" standalone="yes"?>
<Relationships xmlns="http://schemas.openxmlformats.org/package/2006/relationships"><Relationship Id="rId1" Type="http://schemas.openxmlformats.org/officeDocument/2006/relationships/oleObject" Target="file:///C:\Users\Tom\Documents\Project\Thesis\Dioxane.xlsx" TargetMode="External"/></Relationships>
</file>

<file path=word/charts/_rels/chart21.xml.rels><?xml version="1.0" encoding="UTF-8" standalone="yes"?>
<Relationships xmlns="http://schemas.openxmlformats.org/package/2006/relationships"><Relationship Id="rId1" Type="http://schemas.openxmlformats.org/officeDocument/2006/relationships/oleObject" Target="file:///C:\Users\Tom\Documents\Project\Thesis\Dioxane.xlsx" TargetMode="External"/></Relationships>
</file>

<file path=word/charts/_rels/chart22.xml.rels><?xml version="1.0" encoding="UTF-8" standalone="yes"?>
<Relationships xmlns="http://schemas.openxmlformats.org/package/2006/relationships"><Relationship Id="rId1" Type="http://schemas.openxmlformats.org/officeDocument/2006/relationships/oleObject" Target="file:///C:\Users\Tom\Documents\Project\Thesis\Dioxane.xlsx" TargetMode="External"/></Relationships>
</file>

<file path=word/charts/_rels/chart23.xml.rels><?xml version="1.0" encoding="UTF-8" standalone="yes"?>
<Relationships xmlns="http://schemas.openxmlformats.org/package/2006/relationships"><Relationship Id="rId1" Type="http://schemas.openxmlformats.org/officeDocument/2006/relationships/oleObject" Target="file:///F:\G%20Factor.xlsx" TargetMode="External"/></Relationships>
</file>

<file path=word/charts/_rels/chart24.xml.rels><?xml version="1.0" encoding="UTF-8" standalone="yes"?>
<Relationships xmlns="http://schemas.openxmlformats.org/package/2006/relationships"><Relationship Id="rId1" Type="http://schemas.openxmlformats.org/officeDocument/2006/relationships/oleObject" Target="file:///C:\Users\Tom\Documents\Project\Thesis\Dioxane.xlsx" TargetMode="External"/></Relationships>
</file>

<file path=word/charts/_rels/chart25.xml.rels><?xml version="1.0" encoding="UTF-8" standalone="yes"?>
<Relationships xmlns="http://schemas.openxmlformats.org/package/2006/relationships"><Relationship Id="rId1" Type="http://schemas.openxmlformats.org/officeDocument/2006/relationships/oleObject" Target="file:///C:\Users\Tom\Documents\Project\Thesis\Labels.xlsx" TargetMode="External"/></Relationships>
</file>

<file path=word/charts/_rels/chart26.xml.rels><?xml version="1.0" encoding="UTF-8" standalone="yes"?>
<Relationships xmlns="http://schemas.openxmlformats.org/package/2006/relationships"><Relationship Id="rId1" Type="http://schemas.openxmlformats.org/officeDocument/2006/relationships/oleObject" Target="file:///C:\Users\Tom\Documents\Project\Thesis\Dioxane.xlsx" TargetMode="External"/></Relationships>
</file>

<file path=word/charts/_rels/chart27.xml.rels><?xml version="1.0" encoding="UTF-8" standalone="yes"?>
<Relationships xmlns="http://schemas.openxmlformats.org/package/2006/relationships"><Relationship Id="rId1" Type="http://schemas.openxmlformats.org/officeDocument/2006/relationships/oleObject" Target="file:///C:\Users\Tom\Documents\Project\Thesis\UV%20Absorbance.xlsx" TargetMode="External"/></Relationships>
</file>

<file path=word/charts/_rels/chart28.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29.xml.rels><?xml version="1.0" encoding="UTF-8" standalone="yes"?>
<Relationships xmlns="http://schemas.openxmlformats.org/package/2006/relationships"><Relationship Id="rId1" Type="http://schemas.openxmlformats.org/officeDocument/2006/relationships/oleObject" Target="file:///C:\Users\Tom\Documents\Project\Thesis\73.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Tom\Documents\Project\Thesis\GPC%20graphs.xlsx" TargetMode="External"/></Relationships>
</file>

<file path=word/charts/_rels/chart30.xml.rels><?xml version="1.0" encoding="UTF-8" standalone="yes"?>
<Relationships xmlns="http://schemas.openxmlformats.org/package/2006/relationships"><Relationship Id="rId1" Type="http://schemas.openxmlformats.org/officeDocument/2006/relationships/oleObject" Target="file:///C:\Users\Tom\Documents\Project\Thesis\74.xlsx" TargetMode="External"/></Relationships>
</file>

<file path=word/charts/_rels/chart31.xml.rels><?xml version="1.0" encoding="UTF-8" standalone="yes"?>
<Relationships xmlns="http://schemas.openxmlformats.org/package/2006/relationships"><Relationship Id="rId1" Type="http://schemas.openxmlformats.org/officeDocument/2006/relationships/oleObject" Target="file:///C:\Users\Tom\Documents\Lab%20Work\Fluoresence\Steady%20State\01%202011%20PAA%20polymers%20steady%20state.xlsx" TargetMode="External"/></Relationships>
</file>

<file path=word/charts/_rels/chart32.xml.rels><?xml version="1.0" encoding="UTF-8" standalone="yes"?>
<Relationships xmlns="http://schemas.openxmlformats.org/package/2006/relationships"><Relationship Id="rId1" Type="http://schemas.openxmlformats.org/officeDocument/2006/relationships/oleObject" Target="file:///C:\Users\Tom\Documents\Lab%20Work\Fluoresence\Steady%20State\01%202011%20PAA%20polymers%20steady%20state.xlsx" TargetMode="External"/></Relationships>
</file>

<file path=word/charts/_rels/chart33.xml.rels><?xml version="1.0" encoding="UTF-8" standalone="yes"?>
<Relationships xmlns="http://schemas.openxmlformats.org/package/2006/relationships"><Relationship Id="rId1" Type="http://schemas.openxmlformats.org/officeDocument/2006/relationships/oleObject" Target="file:///C:\Users\Tom\Documents\Lab%20Work\Fluoresence\Steady%20State\01%202011%20PAA%20polymers%20steady%20state.xlsx" TargetMode="External"/></Relationships>
</file>

<file path=word/charts/_rels/chart34.xml.rels><?xml version="1.0" encoding="UTF-8" standalone="yes"?>
<Relationships xmlns="http://schemas.openxmlformats.org/package/2006/relationships"><Relationship Id="rId1" Type="http://schemas.openxmlformats.org/officeDocument/2006/relationships/oleObject" Target="file:///C:\Users\Tom\Documents\Lab%20Work\Fluoresence\Steady%20State\01%202011%20PAA%20polymers%20steady%20state.xlsx" TargetMode="External"/></Relationships>
</file>

<file path=word/charts/_rels/chart35.xml.rels><?xml version="1.0" encoding="UTF-8" standalone="yes"?>
<Relationships xmlns="http://schemas.openxmlformats.org/package/2006/relationships"><Relationship Id="rId1" Type="http://schemas.openxmlformats.org/officeDocument/2006/relationships/oleObject" Target="file:///C:\Users\Tom\Documents\Lab%20Work\Fluoresence\Steady%20State\01%202011%20PAA%20polymers%20steady%20state.xlsx" TargetMode="External"/></Relationships>
</file>

<file path=word/charts/_rels/chart36.xml.rels><?xml version="1.0" encoding="UTF-8" standalone="yes"?>
<Relationships xmlns="http://schemas.openxmlformats.org/package/2006/relationships"><Relationship Id="rId1" Type="http://schemas.openxmlformats.org/officeDocument/2006/relationships/oleObject" Target="file:///D:\Slit%20Width.xlsx" TargetMode="External"/></Relationships>
</file>

<file path=word/charts/_rels/chart37.xml.rels><?xml version="1.0" encoding="UTF-8" standalone="yes"?>
<Relationships xmlns="http://schemas.openxmlformats.org/package/2006/relationships"><Relationship Id="rId1" Type="http://schemas.openxmlformats.org/officeDocument/2006/relationships/oleObject" Target="file:///C:\Users\Tom\Documents\Lab%20Work\Fluoresence\Oct%202011\Lifetimes\111-120.xlsx" TargetMode="External"/></Relationships>
</file>

<file path=word/charts/_rels/chart38.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39.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Tom\Documents\Project\Thesis\GPC%20graphs.xlsx" TargetMode="External"/></Relationships>
</file>

<file path=word/charts/_rels/chart40.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41.xml.rels><?xml version="1.0" encoding="UTF-8" standalone="yes"?>
<Relationships xmlns="http://schemas.openxmlformats.org/package/2006/relationships"><Relationship Id="rId1" Type="http://schemas.openxmlformats.org/officeDocument/2006/relationships/oleObject" Target="file:///E:\PAA%20ACE%20lifetime.xlsx" TargetMode="External"/></Relationships>
</file>

<file path=word/charts/_rels/chart42.xml.rels><?xml version="1.0" encoding="UTF-8" standalone="yes"?>
<Relationships xmlns="http://schemas.openxmlformats.org/package/2006/relationships"><Relationship Id="rId1" Type="http://schemas.openxmlformats.org/officeDocument/2006/relationships/oleObject" Target="file:///C:\Users\Tom\Documents\Project\Thesis\92-93.xlsx" TargetMode="External"/></Relationships>
</file>

<file path=word/charts/_rels/chart43.xml.rels><?xml version="1.0" encoding="UTF-8" standalone="yes"?>
<Relationships xmlns="http://schemas.openxmlformats.org/package/2006/relationships"><Relationship Id="rId1" Type="http://schemas.openxmlformats.org/officeDocument/2006/relationships/oleObject" Target="file:///C:\Users\Tom\Documents\Project\Thesis\92-93.xlsx" TargetMode="External"/></Relationships>
</file>

<file path=word/charts/_rels/chart44.xml.rels><?xml version="1.0" encoding="UTF-8" standalone="yes"?>
<Relationships xmlns="http://schemas.openxmlformats.org/package/2006/relationships"><Relationship Id="rId1" Type="http://schemas.openxmlformats.org/officeDocument/2006/relationships/oleObject" Target="file:///C:\Users\Tom\Documents\Lab%20Work\09%202010%20ACE%20in%20Acrylamide.xlsx" TargetMode="External"/></Relationships>
</file>

<file path=word/charts/_rels/chart45.xml.rels><?xml version="1.0" encoding="UTF-8" standalone="yes"?>
<Relationships xmlns="http://schemas.openxmlformats.org/package/2006/relationships"><Relationship Id="rId1" Type="http://schemas.openxmlformats.org/officeDocument/2006/relationships/oleObject" Target="file:///D:\Anisotropy\61-70.xlsx" TargetMode="External"/></Relationships>
</file>

<file path=word/charts/_rels/chart46.xml.rels><?xml version="1.0" encoding="UTF-8" standalone="yes"?>
<Relationships xmlns="http://schemas.openxmlformats.org/package/2006/relationships"><Relationship Id="rId1" Type="http://schemas.openxmlformats.org/officeDocument/2006/relationships/oleObject" Target="file:///D:\Anisotropy\61-70.xlsx" TargetMode="External"/></Relationships>
</file>

<file path=word/charts/_rels/chart47.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48.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49.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Tom\Documents\Project\Thesis\GPC%20graphs.xlsx" TargetMode="External"/></Relationships>
</file>

<file path=word/charts/_rels/chart50.xml.rels><?xml version="1.0" encoding="UTF-8" standalone="yes"?>
<Relationships xmlns="http://schemas.openxmlformats.org/package/2006/relationships"><Relationship Id="rId1" Type="http://schemas.openxmlformats.org/officeDocument/2006/relationships/oleObject" Target="file:///C:\Users\Tom\Documents\Project\Thesis\99-100%20new.xlsx" TargetMode="External"/></Relationships>
</file>

<file path=word/charts/_rels/chart51.xml.rels><?xml version="1.0" encoding="UTF-8" standalone="yes"?>
<Relationships xmlns="http://schemas.openxmlformats.org/package/2006/relationships"><Relationship Id="rId1" Type="http://schemas.openxmlformats.org/officeDocument/2006/relationships/oleObject" Target="file:///E:\PH%20and%20Temp%20anisotropy.xlsx" TargetMode="External"/></Relationships>
</file>

<file path=word/charts/_rels/chart52.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53.xml.rels><?xml version="1.0" encoding="UTF-8" standalone="yes"?>
<Relationships xmlns="http://schemas.openxmlformats.org/package/2006/relationships"><Relationship Id="rId1" Type="http://schemas.openxmlformats.org/officeDocument/2006/relationships/oleObject" Target="file:///C:\Users\Tom\Documents\Project\Thesis\99-100%20new.xlsx" TargetMode="External"/></Relationships>
</file>

<file path=word/charts/_rels/chart54.xml.rels><?xml version="1.0" encoding="UTF-8" standalone="yes"?>
<Relationships xmlns="http://schemas.openxmlformats.org/package/2006/relationships"><Relationship Id="rId1" Type="http://schemas.openxmlformats.org/officeDocument/2006/relationships/oleObject" Target="file:///E:\PH%20and%20Temp%20anisotropy.xlsx" TargetMode="External"/></Relationships>
</file>

<file path=word/charts/_rels/chart55.xml.rels><?xml version="1.0" encoding="UTF-8" standalone="yes"?>
<Relationships xmlns="http://schemas.openxmlformats.org/package/2006/relationships"><Relationship Id="rId1" Type="http://schemas.openxmlformats.org/officeDocument/2006/relationships/oleObject" Target="file:///E:\RAFT%20UV%20absorbance.xlsx" TargetMode="External"/></Relationships>
</file>

<file path=word/charts/_rels/chart56.xml.rels><?xml version="1.0" encoding="UTF-8" standalone="yes"?>
<Relationships xmlns="http://schemas.openxmlformats.org/package/2006/relationships"><Relationship Id="rId1" Type="http://schemas.openxmlformats.org/officeDocument/2006/relationships/oleObject" Target="file:///C:\Users\Tom\Documents\Project\Thesis\101.xlsx" TargetMode="External"/></Relationships>
</file>

<file path=word/charts/_rels/chart57.xml.rels><?xml version="1.0" encoding="UTF-8" standalone="yes"?>
<Relationships xmlns="http://schemas.openxmlformats.org/package/2006/relationships"><Relationship Id="rId1" Type="http://schemas.openxmlformats.org/officeDocument/2006/relationships/oleObject" Target="file:///C:\Users\Tom\Documents\Project\Thesis\101.xlsx" TargetMode="External"/></Relationships>
</file>

<file path=word/charts/_rels/chart58.xml.rels><?xml version="1.0" encoding="UTF-8" standalone="yes"?>
<Relationships xmlns="http://schemas.openxmlformats.org/package/2006/relationships"><Relationship Id="rId1" Type="http://schemas.openxmlformats.org/officeDocument/2006/relationships/oleObject" Target="file:///E:\TS1%20110%204.xlsx" TargetMode="External"/></Relationships>
</file>

<file path=word/charts/_rels/chart59.xml.rels><?xml version="1.0" encoding="UTF-8" standalone="yes"?>
<Relationships xmlns="http://schemas.openxmlformats.org/package/2006/relationships"><Relationship Id="rId1" Type="http://schemas.openxmlformats.org/officeDocument/2006/relationships/oleObject" Target="file:///C:\Users\Tom\Documents\Project\Thesis\104.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Tom\Documents\Project\Thesis\GPC%20graphs.xlsx" TargetMode="External"/></Relationships>
</file>

<file path=word/charts/_rels/chart60.xml.rels><?xml version="1.0" encoding="UTF-8" standalone="yes"?>
<Relationships xmlns="http://schemas.openxmlformats.org/package/2006/relationships"><Relationship Id="rId1" Type="http://schemas.openxmlformats.org/officeDocument/2006/relationships/oleObject" Target="file:///C:\Users\Tom\Downloads\lifetime%20data%20of%20PAA%20(1).xlsx" TargetMode="External"/></Relationships>
</file>

<file path=word/charts/_rels/chart61.xml.rels><?xml version="1.0" encoding="UTF-8" standalone="yes"?>
<Relationships xmlns="http://schemas.openxmlformats.org/package/2006/relationships"><Relationship Id="rId1" Type="http://schemas.openxmlformats.org/officeDocument/2006/relationships/oleObject" Target="file:///C:\Users\Tom\Documents\Project\Thesis\112%20+%20115.xlsx" TargetMode="External"/></Relationships>
</file>

<file path=word/charts/_rels/chart62.xml.rels><?xml version="1.0" encoding="UTF-8" standalone="yes"?>
<Relationships xmlns="http://schemas.openxmlformats.org/package/2006/relationships"><Relationship Id="rId1" Type="http://schemas.openxmlformats.org/officeDocument/2006/relationships/oleObject" Target="file:///F:\PhD\Project\Thesis\112%20+%20115.xlsx" TargetMode="External"/></Relationships>
</file>

<file path=word/charts/_rels/chart63.xml.rels><?xml version="1.0" encoding="UTF-8" standalone="yes"?>
<Relationships xmlns="http://schemas.openxmlformats.org/package/2006/relationships"><Relationship Id="rId1" Type="http://schemas.openxmlformats.org/officeDocument/2006/relationships/oleObject" Target="file:///F:\PhD\Project\Thesis\112%20+%20115.xlsx" TargetMode="External"/></Relationships>
</file>

<file path=word/charts/_rels/chart64.xml.rels><?xml version="1.0" encoding="UTF-8" standalone="yes"?>
<Relationships xmlns="http://schemas.openxmlformats.org/package/2006/relationships"><Relationship Id="rId1" Type="http://schemas.openxmlformats.org/officeDocument/2006/relationships/oleObject" Target="file:///F:\PhD\Project\Thesis\112%20+%20115.xlsx" TargetMode="External"/></Relationships>
</file>

<file path=word/charts/_rels/chart65.xml.rels><?xml version="1.0" encoding="UTF-8" standalone="yes"?>
<Relationships xmlns="http://schemas.openxmlformats.org/package/2006/relationships"><Relationship Id="rId1" Type="http://schemas.openxmlformats.org/officeDocument/2006/relationships/oleObject" Target="file:///F:\PhD\Project\Thesis\112%20+%20115.xlsx" TargetMode="External"/></Relationships>
</file>

<file path=word/charts/_rels/chart66.xml.rels><?xml version="1.0" encoding="UTF-8" standalone="yes"?>
<Relationships xmlns="http://schemas.openxmlformats.org/package/2006/relationships"><Relationship Id="rId1" Type="http://schemas.openxmlformats.org/officeDocument/2006/relationships/oleObject" Target="file:///E:\Raft%20Anis.xlsx" TargetMode="External"/></Relationships>
</file>

<file path=word/charts/_rels/chart67.xml.rels><?xml version="1.0" encoding="UTF-8" standalone="yes"?>
<Relationships xmlns="http://schemas.openxmlformats.org/package/2006/relationships"><Relationship Id="rId1" Type="http://schemas.openxmlformats.org/officeDocument/2006/relationships/oleObject" Target="file:///F:\PhD\Project\Thesis\114.xlsx" TargetMode="External"/></Relationships>
</file>

<file path=word/charts/_rels/chart68.xml.rels><?xml version="1.0" encoding="UTF-8" standalone="yes"?>
<Relationships xmlns="http://schemas.openxmlformats.org/package/2006/relationships"><Relationship Id="rId1" Type="http://schemas.openxmlformats.org/officeDocument/2006/relationships/oleObject" Target="file:///F:\PhD\Project\Thesis\114.xlsx" TargetMode="External"/></Relationships>
</file>

<file path=word/charts/_rels/chart69.xml.rels><?xml version="1.0" encoding="UTF-8" standalone="yes"?>
<Relationships xmlns="http://schemas.openxmlformats.org/package/2006/relationships"><Relationship Id="rId1" Type="http://schemas.openxmlformats.org/officeDocument/2006/relationships/oleObject" Target="file:///F:\PhD\Project\Thesis\114.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Tom\Documents\Project\Thesis\GPC%20graphs.xlsx" TargetMode="External"/></Relationships>
</file>

<file path=word/charts/_rels/chart70.xml.rels><?xml version="1.0" encoding="UTF-8" standalone="yes"?>
<Relationships xmlns="http://schemas.openxmlformats.org/package/2006/relationships"><Relationship Id="rId1" Type="http://schemas.openxmlformats.org/officeDocument/2006/relationships/oleObject" Target="file:///F:\PhD\Project\Thesis\114.xlsx" TargetMode="External"/></Relationships>
</file>

<file path=word/charts/_rels/chart71.xml.rels><?xml version="1.0" encoding="UTF-8" standalone="yes"?>
<Relationships xmlns="http://schemas.openxmlformats.org/package/2006/relationships"><Relationship Id="rId1" Type="http://schemas.openxmlformats.org/officeDocument/2006/relationships/oleObject" Target="file:///C:\Users\Tom\Documents\Project\Thesis\114.xlsx" TargetMode="External"/></Relationships>
</file>

<file path=word/charts/_rels/chart72.xml.rels><?xml version="1.0" encoding="UTF-8" standalone="yes"?>
<Relationships xmlns="http://schemas.openxmlformats.org/package/2006/relationships"><Relationship Id="rId1" Type="http://schemas.openxmlformats.org/officeDocument/2006/relationships/oleObject" Target="file:///F:\PhD\Project\Thesis\114.xlsx" TargetMode="External"/></Relationships>
</file>

<file path=word/charts/_rels/chart73.xml.rels><?xml version="1.0" encoding="UTF-8" standalone="yes"?>
<Relationships xmlns="http://schemas.openxmlformats.org/package/2006/relationships"><Relationship Id="rId1" Type="http://schemas.openxmlformats.org/officeDocument/2006/relationships/oleObject" Target="file:///F:\PhD\Project\Thesis\114.xlsx" TargetMode="External"/></Relationships>
</file>

<file path=word/charts/_rels/chart74.xml.rels><?xml version="1.0" encoding="UTF-8" standalone="yes"?>
<Relationships xmlns="http://schemas.openxmlformats.org/package/2006/relationships"><Relationship Id="rId1" Type="http://schemas.openxmlformats.org/officeDocument/2006/relationships/oleObject" Target="file:///F:\PhD\Project\Thesis\114.xlsx" TargetMode="External"/></Relationships>
</file>

<file path=word/charts/_rels/chart75.xml.rels><?xml version="1.0" encoding="UTF-8" standalone="yes"?>
<Relationships xmlns="http://schemas.openxmlformats.org/package/2006/relationships"><Relationship Id="rId1" Type="http://schemas.openxmlformats.org/officeDocument/2006/relationships/oleObject" Target="file:///F:\PhD\Project\Thesis\114.xlsx" TargetMode="External"/></Relationships>
</file>

<file path=word/charts/_rels/chart76.xml.rels><?xml version="1.0" encoding="UTF-8" standalone="yes"?>
<Relationships xmlns="http://schemas.openxmlformats.org/package/2006/relationships"><Relationship Id="rId1" Type="http://schemas.openxmlformats.org/officeDocument/2006/relationships/oleObject" Target="file:///C:\Users\Tom\Dropbox\anisotropy%20data%20of%20PAA%20(1).xlsx" TargetMode="External"/></Relationships>
</file>

<file path=word/charts/_rels/chart77.xml.rels><?xml version="1.0" encoding="UTF-8" standalone="yes"?>
<Relationships xmlns="http://schemas.openxmlformats.org/package/2006/relationships"><Relationship Id="rId1" Type="http://schemas.openxmlformats.org/officeDocument/2006/relationships/oleObject" Target="file:///E:\PAA-ACE%20+%20PAM%20steady%20state.xlsx" TargetMode="External"/></Relationships>
</file>

<file path=word/charts/_rels/chart78.xml.rels><?xml version="1.0" encoding="UTF-8" standalone="yes"?>
<Relationships xmlns="http://schemas.openxmlformats.org/package/2006/relationships"><Relationship Id="rId1" Type="http://schemas.openxmlformats.org/officeDocument/2006/relationships/oleObject" Target="file:///E:\PAA-ACE%20+%20PAM%20steady%20state.xlsx" TargetMode="External"/></Relationships>
</file>

<file path=word/charts/_rels/chart79.xml.rels><?xml version="1.0" encoding="UTF-8" standalone="yes"?>
<Relationships xmlns="http://schemas.openxmlformats.org/package/2006/relationships"><Relationship Id="rId1" Type="http://schemas.openxmlformats.org/officeDocument/2006/relationships/oleObject" Target="file:///C:\Users\Tom\Documents\Lab%20Work\Fluoresence\Oct%202011\Steady%20State\Interpolymer%20NRET.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Tom\Documents\Paper\PAA\paper.xlsx" TargetMode="External"/></Relationships>
</file>

<file path=word/charts/_rels/chart80.xml.rels><?xml version="1.0" encoding="UTF-8" standalone="yes"?>
<Relationships xmlns="http://schemas.openxmlformats.org/package/2006/relationships"><Relationship Id="rId1" Type="http://schemas.openxmlformats.org/officeDocument/2006/relationships/oleObject" Target="file:///C:\Users\Tom\Documents\Lab%20Work\Fluoresence\Oct%202011\Steady%20State\Interpolymer%20NRET.xlsx" TargetMode="External"/></Relationships>
</file>

<file path=word/charts/_rels/chart81.xml.rels><?xml version="1.0" encoding="UTF-8" standalone="yes"?>
<Relationships xmlns="http://schemas.openxmlformats.org/package/2006/relationships"><Relationship Id="rId1" Type="http://schemas.openxmlformats.org/officeDocument/2006/relationships/oleObject" Target="file:///C:\Users\Tom\Documents\Project\Thesis\129-130.xlsx" TargetMode="External"/></Relationships>
</file>

<file path=word/charts/_rels/chart82.xml.rels><?xml version="1.0" encoding="UTF-8" standalone="yes"?>
<Relationships xmlns="http://schemas.openxmlformats.org/package/2006/relationships"><Relationship Id="rId1" Type="http://schemas.openxmlformats.org/officeDocument/2006/relationships/oleObject" Target="file:///C:\Users\Tom\Documents\Project\Thesis\129-130.xlsx" TargetMode="External"/></Relationships>
</file>

<file path=word/charts/_rels/chart83.xml.rels><?xml version="1.0" encoding="UTF-8" standalone="yes"?>
<Relationships xmlns="http://schemas.openxmlformats.org/package/2006/relationships"><Relationship Id="rId1" Type="http://schemas.openxmlformats.org/officeDocument/2006/relationships/oleObject" Target="file:///C:\Users\Tom\Documents\Project\Thesis\129-130.xlsx" TargetMode="External"/></Relationships>
</file>

<file path=word/charts/_rels/chart84.xml.rels><?xml version="1.0" encoding="UTF-8" standalone="yes"?>
<Relationships xmlns="http://schemas.openxmlformats.org/package/2006/relationships"><Relationship Id="rId1" Type="http://schemas.openxmlformats.org/officeDocument/2006/relationships/oleObject" Target="file:///C:\Users\Tom\Documents\Project\Thesis\129-130.xlsx" TargetMode="External"/></Relationships>
</file>

<file path=word/charts/_rels/chart85.xml.rels><?xml version="1.0" encoding="UTF-8" standalone="yes"?>
<Relationships xmlns="http://schemas.openxmlformats.org/package/2006/relationships"><Relationship Id="rId1" Type="http://schemas.openxmlformats.org/officeDocument/2006/relationships/oleObject" Target="file:///C:\Users\Tom\Documents\Project\Thesis\129-130.xlsx" TargetMode="External"/></Relationships>
</file>

<file path=word/charts/_rels/chart86.xml.rels><?xml version="1.0" encoding="UTF-8" standalone="yes"?>
<Relationships xmlns="http://schemas.openxmlformats.org/package/2006/relationships"><Relationship Id="rId1" Type="http://schemas.openxmlformats.org/officeDocument/2006/relationships/oleObject" Target="file:///C:\Users\Tom\Documents\Lab%20Work\Fluoresence\Complex%20of%20ACE-PAA.xlsx" TargetMode="External"/></Relationships>
</file>

<file path=word/charts/_rels/chart87.xml.rels><?xml version="1.0" encoding="UTF-8" standalone="yes"?>
<Relationships xmlns="http://schemas.openxmlformats.org/package/2006/relationships"><Relationship Id="rId1" Type="http://schemas.openxmlformats.org/officeDocument/2006/relationships/oleObject" Target="file:///C:\Users\Tom\Documents\Lab%20Work\Fluoresence\Complex%20of%20ACE-PAA.xlsx" TargetMode="External"/></Relationships>
</file>

<file path=word/charts/_rels/chart88.xml.rels><?xml version="1.0" encoding="UTF-8" standalone="yes"?>
<Relationships xmlns="http://schemas.openxmlformats.org/package/2006/relationships"><Relationship Id="rId1" Type="http://schemas.openxmlformats.org/officeDocument/2006/relationships/oleObject" Target="file:///C:\Users\Tom\Documents\Lab%20Work\Fluoresence\Complex%20of%20ACE-PAA%202.xlsx" TargetMode="External"/></Relationships>
</file>

<file path=word/charts/_rels/chart89.xml.rels><?xml version="1.0" encoding="UTF-8" standalone="yes"?>
<Relationships xmlns="http://schemas.openxmlformats.org/package/2006/relationships"><Relationship Id="rId1" Type="http://schemas.openxmlformats.org/officeDocument/2006/relationships/oleObject" Target="file:///C:\Users\Tom\Documents\Project\Thesis\137%20-%20138.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Tom\Documents\Paper\PAA\R2%20and%203.xlsx" TargetMode="External"/></Relationships>
</file>

<file path=word/charts/_rels/chart90.xml.rels><?xml version="1.0" encoding="UTF-8" standalone="yes"?>
<Relationships xmlns="http://schemas.openxmlformats.org/package/2006/relationships"><Relationship Id="rId1" Type="http://schemas.openxmlformats.org/officeDocument/2006/relationships/oleObject" Target="file:///E:\Lifetimes%20of%20complexing%20polymers.xlsx" TargetMode="External"/></Relationships>
</file>

<file path=word/charts/_rels/chart91.xml.rels><?xml version="1.0" encoding="UTF-8" standalone="yes"?>
<Relationships xmlns="http://schemas.openxmlformats.org/package/2006/relationships"><Relationship Id="rId1" Type="http://schemas.openxmlformats.org/officeDocument/2006/relationships/oleObject" Target="file:///C:\Users\Tom\Documents\Lab%20Work\Fluoresence\Steady%20State\3D%20Spectra.xlsx" TargetMode="External"/></Relationships>
</file>

<file path=word/charts/_rels/chart92.xml.rels><?xml version="1.0" encoding="UTF-8" standalone="yes"?>
<Relationships xmlns="http://schemas.openxmlformats.org/package/2006/relationships"><Relationship Id="rId1" Type="http://schemas.openxmlformats.org/officeDocument/2006/relationships/oleObject" Target="file:///D:\V26.xlsx" TargetMode="External"/></Relationships>
</file>

<file path=word/charts/_rels/chart93.xml.rels><?xml version="1.0" encoding="UTF-8" standalone="yes"?>
<Relationships xmlns="http://schemas.openxmlformats.org/package/2006/relationships"><Relationship Id="rId1" Type="http://schemas.openxmlformats.org/officeDocument/2006/relationships/oleObject" Target="file:///C:\Users\Tom\Documents\Project\Thesis\141.xlsx" TargetMode="External"/></Relationships>
</file>

<file path=word/charts/_rels/chart94.xml.rels><?xml version="1.0" encoding="UTF-8" standalone="yes"?>
<Relationships xmlns="http://schemas.openxmlformats.org/package/2006/relationships"><Relationship Id="rId1" Type="http://schemas.openxmlformats.org/officeDocument/2006/relationships/oleObject" Target="file:///E:\PAM%20conc.xlsx" TargetMode="External"/></Relationships>
</file>

<file path=word/charts/_rels/chart95.xml.rels><?xml version="1.0" encoding="UTF-8" standalone="yes"?>
<Relationships xmlns="http://schemas.openxmlformats.org/package/2006/relationships"><Relationship Id="rId1" Type="http://schemas.openxmlformats.org/officeDocument/2006/relationships/oleObject" Target="file:///E:\PAM%20conc.xlsx" TargetMode="External"/></Relationships>
</file>

<file path=word/charts/_rels/chart96.xml.rels><?xml version="1.0" encoding="UTF-8" standalone="yes"?>
<Relationships xmlns="http://schemas.openxmlformats.org/package/2006/relationships"><Relationship Id="rId1" Type="http://schemas.openxmlformats.org/officeDocument/2006/relationships/oleObject" Target="file:///E:\PAM%20conc.xlsx" TargetMode="External"/></Relationships>
</file>

<file path=word/charts/_rels/chart97.xml.rels><?xml version="1.0" encoding="UTF-8" standalone="yes"?>
<Relationships xmlns="http://schemas.openxmlformats.org/package/2006/relationships"><Relationship Id="rId1" Type="http://schemas.openxmlformats.org/officeDocument/2006/relationships/oleObject" Target="file:///E:\PAM%20conc.xlsx" TargetMode="External"/></Relationships>
</file>

<file path=word/charts/_rels/chart98.xml.rels><?xml version="1.0" encoding="UTF-8" standalone="yes"?>
<Relationships xmlns="http://schemas.openxmlformats.org/package/2006/relationships"><Relationship Id="rId1" Type="http://schemas.openxmlformats.org/officeDocument/2006/relationships/oleObject" Target="file:///E:\PAM%20conc.xlsx" TargetMode="External"/></Relationships>
</file>

<file path=word/charts/_rels/chart99.xml.rels><?xml version="1.0" encoding="UTF-8" standalone="yes"?>
<Relationships xmlns="http://schemas.openxmlformats.org/package/2006/relationships"><Relationship Id="rId1" Type="http://schemas.openxmlformats.org/officeDocument/2006/relationships/oleObject" Target="file:///E:\Other%20Polymers.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267147079987782"/>
          <c:y val="4.8931164626319516E-2"/>
          <c:w val="0.64975466824043493"/>
          <c:h val="0.76050779487419307"/>
        </c:manualLayout>
      </c:layout>
      <c:scatterChart>
        <c:scatterStyle val="smoothMarker"/>
        <c:varyColors val="0"/>
        <c:ser>
          <c:idx val="6"/>
          <c:order val="0"/>
          <c:tx>
            <c:v>PAM</c:v>
          </c:tx>
          <c:spPr>
            <a:ln w="19050">
              <a:solidFill>
                <a:schemeClr val="accent1"/>
              </a:solidFill>
            </a:ln>
          </c:spPr>
          <c:marker>
            <c:symbol val="none"/>
          </c:marker>
          <c:xVal>
            <c:numRef>
              <c:f>'[TS1 40 1 PAM.xlsx]2'!$T$126:$T$685</c:f>
              <c:numCache>
                <c:formatCode>General</c:formatCode>
                <c:ptCount val="560"/>
                <c:pt idx="0">
                  <c:v>6.0463261741285868</c:v>
                </c:pt>
                <c:pt idx="1">
                  <c:v>6.0376666879974694</c:v>
                </c:pt>
                <c:pt idx="2">
                  <c:v>6.0290179233219146</c:v>
                </c:pt>
                <c:pt idx="3">
                  <c:v>6.0203803447734145</c:v>
                </c:pt>
                <c:pt idx="4">
                  <c:v>6.0117539333642434</c:v>
                </c:pt>
                <c:pt idx="5">
                  <c:v>6.0031385695640171</c:v>
                </c:pt>
                <c:pt idx="6">
                  <c:v>5.9945344655391963</c:v>
                </c:pt>
                <c:pt idx="7">
                  <c:v>5.9859408554624363</c:v>
                </c:pt>
                <c:pt idx="8">
                  <c:v>5.9773586446190992</c:v>
                </c:pt>
                <c:pt idx="9">
                  <c:v>5.9687873149951507</c:v>
                </c:pt>
                <c:pt idx="10">
                  <c:v>5.9602271618210594</c:v>
                </c:pt>
                <c:pt idx="11">
                  <c:v>5.951677437343303</c:v>
                </c:pt>
                <c:pt idx="12">
                  <c:v>5.9431392186314786</c:v>
                </c:pt>
                <c:pt idx="13">
                  <c:v>5.9346115550771339</c:v>
                </c:pt>
                <c:pt idx="14">
                  <c:v>5.9260948693818385</c:v>
                </c:pt>
                <c:pt idx="15">
                  <c:v>5.9175884744547496</c:v>
                </c:pt>
                <c:pt idx="16">
                  <c:v>5.9090936767731108</c:v>
                </c:pt>
                <c:pt idx="17">
                  <c:v>5.9006090643441533</c:v>
                </c:pt>
                <c:pt idx="18">
                  <c:v>5.8921358030331366</c:v>
                </c:pt>
                <c:pt idx="19">
                  <c:v>5.8836727891093048</c:v>
                </c:pt>
                <c:pt idx="20">
                  <c:v>5.8752210543613081</c:v>
                </c:pt>
                <c:pt idx="21">
                  <c:v>5.866779260794007</c:v>
                </c:pt>
                <c:pt idx="22">
                  <c:v>5.8583488822700414</c:v>
                </c:pt>
                <c:pt idx="23">
                  <c:v>5.8499289654198234</c:v>
                </c:pt>
                <c:pt idx="24">
                  <c:v>5.8415196417613391</c:v>
                </c:pt>
                <c:pt idx="25">
                  <c:v>5.8331203264050862</c:v>
                </c:pt>
                <c:pt idx="26">
                  <c:v>5.8247322506072789</c:v>
                </c:pt>
                <c:pt idx="27">
                  <c:v>5.816354665891085</c:v>
                </c:pt>
                <c:pt idx="28">
                  <c:v>5.8079880274060436</c:v>
                </c:pt>
                <c:pt idx="29">
                  <c:v>5.7996313604330973</c:v>
                </c:pt>
                <c:pt idx="30">
                  <c:v>5.7912849309566017</c:v>
                </c:pt>
                <c:pt idx="31">
                  <c:v>5.7829496560184666</c:v>
                </c:pt>
                <c:pt idx="32">
                  <c:v>5.7746242487602473</c:v>
                </c:pt>
                <c:pt idx="33">
                  <c:v>5.7663102106043507</c:v>
                </c:pt>
                <c:pt idx="34">
                  <c:v>5.7580052838808662</c:v>
                </c:pt>
                <c:pt idx="35">
                  <c:v>5.7497115863535964</c:v>
                </c:pt>
                <c:pt idx="36">
                  <c:v>5.7414281666025309</c:v>
                </c:pt>
                <c:pt idx="37">
                  <c:v>5.7331555194532156</c:v>
                </c:pt>
                <c:pt idx="38">
                  <c:v>5.7248924576279787</c:v>
                </c:pt>
                <c:pt idx="39">
                  <c:v>5.7166401202094033</c:v>
                </c:pt>
                <c:pt idx="40">
                  <c:v>5.7083979524618993</c:v>
                </c:pt>
                <c:pt idx="41">
                  <c:v>5.7001652736026136</c:v>
                </c:pt>
                <c:pt idx="42">
                  <c:v>5.6919439171539556</c:v>
                </c:pt>
                <c:pt idx="43">
                  <c:v>5.6837321782253794</c:v>
                </c:pt>
                <c:pt idx="44">
                  <c:v>5.6755308882574198</c:v>
                </c:pt>
                <c:pt idx="45">
                  <c:v>5.6673399282219936</c:v>
                </c:pt>
                <c:pt idx="46">
                  <c:v>5.6591590888545094</c:v>
                </c:pt>
                <c:pt idx="47">
                  <c:v>5.650988064439276</c:v>
                </c:pt>
                <c:pt idx="48">
                  <c:v>5.6428274347963674</c:v>
                </c:pt>
                <c:pt idx="49">
                  <c:v>5.6346767378211284</c:v>
                </c:pt>
                <c:pt idx="50">
                  <c:v>5.6265353967489338</c:v>
                </c:pt>
                <c:pt idx="51">
                  <c:v>5.6184048042013135</c:v>
                </c:pt>
                <c:pt idx="52">
                  <c:v>5.610284250564769</c:v>
                </c:pt>
                <c:pt idx="53">
                  <c:v>5.602173978669275</c:v>
                </c:pt>
                <c:pt idx="54">
                  <c:v>5.5940730662115765</c:v>
                </c:pt>
                <c:pt idx="55">
                  <c:v>5.5859826971288165</c:v>
                </c:pt>
                <c:pt idx="56">
                  <c:v>5.5779017732798009</c:v>
                </c:pt>
                <c:pt idx="57">
                  <c:v>5.569830205803096</c:v>
                </c:pt>
                <c:pt idx="58">
                  <c:v>5.5617702068567194</c:v>
                </c:pt>
                <c:pt idx="59">
                  <c:v>5.5537180119197105</c:v>
                </c:pt>
                <c:pt idx="60">
                  <c:v>5.5456769135406772</c:v>
                </c:pt>
                <c:pt idx="61">
                  <c:v>5.5376453425276884</c:v>
                </c:pt>
                <c:pt idx="62">
                  <c:v>5.5296241009390572</c:v>
                </c:pt>
                <c:pt idx="63">
                  <c:v>5.5216113636869606</c:v>
                </c:pt>
                <c:pt idx="64">
                  <c:v>5.5136090879133803</c:v>
                </c:pt>
                <c:pt idx="65">
                  <c:v>5.5056165941268684</c:v>
                </c:pt>
                <c:pt idx="66">
                  <c:v>5.4976344586072798</c:v>
                </c:pt>
                <c:pt idx="67">
                  <c:v>5.4896604146072079</c:v>
                </c:pt>
                <c:pt idx="68">
                  <c:v>5.4816976836841276</c:v>
                </c:pt>
                <c:pt idx="69">
                  <c:v>5.473743821251591</c:v>
                </c:pt>
                <c:pt idx="70">
                  <c:v>5.465799098673183</c:v>
                </c:pt>
                <c:pt idx="71">
                  <c:v>5.4578652509818895</c:v>
                </c:pt>
                <c:pt idx="72">
                  <c:v>5.4499394476262388</c:v>
                </c:pt>
                <c:pt idx="73">
                  <c:v>5.442023284861131</c:v>
                </c:pt>
                <c:pt idx="74">
                  <c:v>5.434118409274495</c:v>
                </c:pt>
                <c:pt idx="75">
                  <c:v>5.4262216351571766</c:v>
                </c:pt>
                <c:pt idx="76">
                  <c:v>5.4183344423049835</c:v>
                </c:pt>
                <c:pt idx="77">
                  <c:v>5.410456664797314</c:v>
                </c:pt>
                <c:pt idx="78">
                  <c:v>5.4025880554112007</c:v>
                </c:pt>
                <c:pt idx="79">
                  <c:v>5.3947300304076435</c:v>
                </c:pt>
                <c:pt idx="80">
                  <c:v>5.3868804776792176</c:v>
                </c:pt>
                <c:pt idx="81">
                  <c:v>5.3790388752074803</c:v>
                </c:pt>
                <c:pt idx="82">
                  <c:v>5.3712082922486477</c:v>
                </c:pt>
                <c:pt idx="83">
                  <c:v>5.3633881947852009</c:v>
                </c:pt>
                <c:pt idx="84">
                  <c:v>5.3555760242955994</c:v>
                </c:pt>
                <c:pt idx="85">
                  <c:v>5.3477728674168166</c:v>
                </c:pt>
                <c:pt idx="86">
                  <c:v>5.3399798260719411</c:v>
                </c:pt>
                <c:pt idx="87">
                  <c:v>5.3321939742175459</c:v>
                </c:pt>
                <c:pt idx="88">
                  <c:v>5.3244182797234361</c:v>
                </c:pt>
                <c:pt idx="89">
                  <c:v>5.3166537688014204</c:v>
                </c:pt>
                <c:pt idx="90">
                  <c:v>5.3088972095533995</c:v>
                </c:pt>
                <c:pt idx="91">
                  <c:v>5.3011494102277554</c:v>
                </c:pt>
                <c:pt idx="92">
                  <c:v>5.2934089653822705</c:v>
                </c:pt>
                <c:pt idx="93">
                  <c:v>5.2856810540527377</c:v>
                </c:pt>
                <c:pt idx="94">
                  <c:v>5.2779597169209103</c:v>
                </c:pt>
                <c:pt idx="95">
                  <c:v>5.2702478208382075</c:v>
                </c:pt>
                <c:pt idx="96">
                  <c:v>5.2625460071129275</c:v>
                </c:pt>
                <c:pt idx="97">
                  <c:v>5.2548524840612414</c:v>
                </c:pt>
                <c:pt idx="98">
                  <c:v>5.2471677254600468</c:v>
                </c:pt>
                <c:pt idx="99">
                  <c:v>5.2394921780130508</c:v>
                </c:pt>
                <c:pt idx="100">
                  <c:v>5.2318262586472795</c:v>
                </c:pt>
                <c:pt idx="101">
                  <c:v>5.2241677598070009</c:v>
                </c:pt>
                <c:pt idx="102">
                  <c:v>5.2165195300715785</c:v>
                </c:pt>
                <c:pt idx="103">
                  <c:v>5.2088791925951261</c:v>
                </c:pt>
                <c:pt idx="104">
                  <c:v>5.2012496030291162</c:v>
                </c:pt>
                <c:pt idx="105">
                  <c:v>5.1936281992144311</c:v>
                </c:pt>
                <c:pt idx="106">
                  <c:v>5.1860121736376374</c:v>
                </c:pt>
                <c:pt idx="107">
                  <c:v>5.1784099812584676</c:v>
                </c:pt>
                <c:pt idx="108">
                  <c:v>5.1708130366744305</c:v>
                </c:pt>
                <c:pt idx="109">
                  <c:v>5.1632269914388269</c:v>
                </c:pt>
                <c:pt idx="110">
                  <c:v>5.1556487383704601</c:v>
                </c:pt>
                <c:pt idx="111">
                  <c:v>5.1480779767625036</c:v>
                </c:pt>
                <c:pt idx="112">
                  <c:v>5.1405174704571683</c:v>
                </c:pt>
                <c:pt idx="113">
                  <c:v>5.1329637261307264</c:v>
                </c:pt>
                <c:pt idx="114">
                  <c:v>5.1254194516001865</c:v>
                </c:pt>
                <c:pt idx="115">
                  <c:v>5.1178841796307077</c:v>
                </c:pt>
                <c:pt idx="116">
                  <c:v>5.1103573511026719</c:v>
                </c:pt>
                <c:pt idx="117">
                  <c:v>5.1028417370342796</c:v>
                </c:pt>
                <c:pt idx="118">
                  <c:v>5.0953297840136518</c:v>
                </c:pt>
                <c:pt idx="119">
                  <c:v>5.0878310891743634</c:v>
                </c:pt>
                <c:pt idx="120">
                  <c:v>5.0803378232475671</c:v>
                </c:pt>
                <c:pt idx="121">
                  <c:v>5.0728525638948581</c:v>
                </c:pt>
                <c:pt idx="122">
                  <c:v>5.0653780178388486</c:v>
                </c:pt>
                <c:pt idx="123">
                  <c:v>5.0579094231861168</c:v>
                </c:pt>
                <c:pt idx="124">
                  <c:v>5.0504493615530306</c:v>
                </c:pt>
                <c:pt idx="125">
                  <c:v>5.0430005428676274</c:v>
                </c:pt>
                <c:pt idx="126">
                  <c:v>5.0355578061516804</c:v>
                </c:pt>
                <c:pt idx="127">
                  <c:v>5.0281237151288414</c:v>
                </c:pt>
                <c:pt idx="128">
                  <c:v>5.0207009603437545</c:v>
                </c:pt>
                <c:pt idx="129">
                  <c:v>5.0132797265808691</c:v>
                </c:pt>
                <c:pt idx="130">
                  <c:v>5.005870886527509</c:v>
                </c:pt>
                <c:pt idx="131">
                  <c:v>4.998472944816128</c:v>
                </c:pt>
                <c:pt idx="132">
                  <c:v>4.9910798090451713</c:v>
                </c:pt>
                <c:pt idx="133">
                  <c:v>4.9836939289721816</c:v>
                </c:pt>
                <c:pt idx="134">
                  <c:v>4.9763178757959254</c:v>
                </c:pt>
                <c:pt idx="135">
                  <c:v>4.9689496809813463</c:v>
                </c:pt>
                <c:pt idx="136">
                  <c:v>4.9615919304215925</c:v>
                </c:pt>
                <c:pt idx="137">
                  <c:v>4.9542376839182731</c:v>
                </c:pt>
                <c:pt idx="138">
                  <c:v>4.9468941951023329</c:v>
                </c:pt>
                <c:pt idx="139">
                  <c:v>4.9395591859074113</c:v>
                </c:pt>
                <c:pt idx="140">
                  <c:v>4.9322301667562654</c:v>
                </c:pt>
                <c:pt idx="141">
                  <c:v>4.9249147521290402</c:v>
                </c:pt>
                <c:pt idx="142">
                  <c:v>4.9176000252727867</c:v>
                </c:pt>
                <c:pt idx="143">
                  <c:v>4.9102988287871394</c:v>
                </c:pt>
                <c:pt idx="144">
                  <c:v>4.9030031194085177</c:v>
                </c:pt>
                <c:pt idx="145">
                  <c:v>4.8957152922307356</c:v>
                </c:pt>
                <c:pt idx="146">
                  <c:v>4.8884322437936811</c:v>
                </c:pt>
                <c:pt idx="147">
                  <c:v>4.8811620309312964</c:v>
                </c:pt>
                <c:pt idx="148">
                  <c:v>4.8738957917496917</c:v>
                </c:pt>
                <c:pt idx="149">
                  <c:v>4.8666417205660402</c:v>
                </c:pt>
                <c:pt idx="150">
                  <c:v>4.8593905112953406</c:v>
                </c:pt>
                <c:pt idx="151">
                  <c:v>4.8521504880216968</c:v>
                </c:pt>
                <c:pt idx="152">
                  <c:v>4.8449180807347565</c:v>
                </c:pt>
                <c:pt idx="153">
                  <c:v>4.8376957361162916</c:v>
                </c:pt>
                <c:pt idx="154">
                  <c:v>4.830479600246254</c:v>
                </c:pt>
                <c:pt idx="155">
                  <c:v>4.823265509001966</c:v>
                </c:pt>
                <c:pt idx="156">
                  <c:v>4.8160622409310987</c:v>
                </c:pt>
                <c:pt idx="157">
                  <c:v>4.8088723797441064</c:v>
                </c:pt>
                <c:pt idx="158">
                  <c:v>4.801684915541319</c:v>
                </c:pt>
                <c:pt idx="159">
                  <c:v>4.7945019884733284</c:v>
                </c:pt>
                <c:pt idx="160">
                  <c:v>4.7873329304951415</c:v>
                </c:pt>
                <c:pt idx="161">
                  <c:v>4.7801660389630305</c:v>
                </c:pt>
                <c:pt idx="162">
                  <c:v>4.7730107490349774</c:v>
                </c:pt>
                <c:pt idx="163">
                  <c:v>4.7658621935139518</c:v>
                </c:pt>
                <c:pt idx="164">
                  <c:v>4.7587226985453173</c:v>
                </c:pt>
                <c:pt idx="165">
                  <c:v>4.7515870050823104</c:v>
                </c:pt>
                <c:pt idx="166">
                  <c:v>4.744465101778923</c:v>
                </c:pt>
                <c:pt idx="167">
                  <c:v>4.737343744532069</c:v>
                </c:pt>
                <c:pt idx="168">
                  <c:v>4.7302330060776914</c:v>
                </c:pt>
                <c:pt idx="169">
                  <c:v>4.7231271587956885</c:v>
                </c:pt>
                <c:pt idx="170">
                  <c:v>4.716028398362953</c:v>
                </c:pt>
                <c:pt idx="171">
                  <c:v>4.7089390246697418</c:v>
                </c:pt>
                <c:pt idx="172">
                  <c:v>4.7018614447802101</c:v>
                </c:pt>
                <c:pt idx="173">
                  <c:v>4.6947806360120561</c:v>
                </c:pt>
                <c:pt idx="174">
                  <c:v>4.6877161936236904</c:v>
                </c:pt>
                <c:pt idx="175">
                  <c:v>4.6806527317073039</c:v>
                </c:pt>
                <c:pt idx="176">
                  <c:v>4.6736014224198135</c:v>
                </c:pt>
                <c:pt idx="177">
                  <c:v>4.6665554181206872</c:v>
                </c:pt>
                <c:pt idx="178">
                  <c:v>4.6595168837642165</c:v>
                </c:pt>
                <c:pt idx="179">
                  <c:v>4.6524880857810116</c:v>
                </c:pt>
                <c:pt idx="180">
                  <c:v>4.6454615702388411</c:v>
                </c:pt>
                <c:pt idx="181">
                  <c:v>4.638439335179549</c:v>
                </c:pt>
                <c:pt idx="182">
                  <c:v>4.6314336218272958</c:v>
                </c:pt>
                <c:pt idx="183">
                  <c:v>4.6244264927958545</c:v>
                </c:pt>
                <c:pt idx="184">
                  <c:v>4.6174302266899208</c:v>
                </c:pt>
                <c:pt idx="185">
                  <c:v>4.6104472214421213</c:v>
                </c:pt>
                <c:pt idx="186">
                  <c:v>4.6034583374090667</c:v>
                </c:pt>
                <c:pt idx="187">
                  <c:v>4.5964871337365443</c:v>
                </c:pt>
                <c:pt idx="188">
                  <c:v>4.5895139719944398</c:v>
                </c:pt>
                <c:pt idx="189">
                  <c:v>4.582551953487469</c:v>
                </c:pt>
                <c:pt idx="190">
                  <c:v>4.575603459860452</c:v>
                </c:pt>
                <c:pt idx="191">
                  <c:v>4.5686592528386081</c:v>
                </c:pt>
                <c:pt idx="192">
                  <c:v>4.5617094472911583</c:v>
                </c:pt>
                <c:pt idx="193">
                  <c:v>4.5547798038037941</c:v>
                </c:pt>
                <c:pt idx="194">
                  <c:v>4.5478485168740335</c:v>
                </c:pt>
                <c:pt idx="195">
                  <c:v>4.5409298128409485</c:v>
                </c:pt>
                <c:pt idx="196">
                  <c:v>4.5340134072014155</c:v>
                </c:pt>
                <c:pt idx="197">
                  <c:v>4.5271141116398015</c:v>
                </c:pt>
                <c:pt idx="198">
                  <c:v>4.5202083268859878</c:v>
                </c:pt>
                <c:pt idx="199">
                  <c:v>4.5133241623263327</c:v>
                </c:pt>
                <c:pt idx="200">
                  <c:v>4.506437380020297</c:v>
                </c:pt>
                <c:pt idx="201">
                  <c:v>4.4995496259051517</c:v>
                </c:pt>
                <c:pt idx="202">
                  <c:v>4.4926765942267117</c:v>
                </c:pt>
                <c:pt idx="203">
                  <c:v>4.4858065739148314</c:v>
                </c:pt>
                <c:pt idx="204">
                  <c:v>4.4789558874545374</c:v>
                </c:pt>
                <c:pt idx="205">
                  <c:v>4.4720979283693536</c:v>
                </c:pt>
                <c:pt idx="206">
                  <c:v>4.4652489729271396</c:v>
                </c:pt>
                <c:pt idx="207">
                  <c:v>4.4584112014697155</c:v>
                </c:pt>
                <c:pt idx="208">
                  <c:v>4.4515715370380677</c:v>
                </c:pt>
                <c:pt idx="209">
                  <c:v>4.4447472222257778</c:v>
                </c:pt>
                <c:pt idx="210">
                  <c:v>4.4379248796314288</c:v>
                </c:pt>
                <c:pt idx="211">
                  <c:v>4.431122422401236</c:v>
                </c:pt>
                <c:pt idx="212">
                  <c:v>4.4243098202457531</c:v>
                </c:pt>
                <c:pt idx="213">
                  <c:v>4.4175049075723098</c:v>
                </c:pt>
                <c:pt idx="214">
                  <c:v>4.4107097649163185</c:v>
                </c:pt>
                <c:pt idx="215">
                  <c:v>4.4039265648312682</c:v>
                </c:pt>
                <c:pt idx="216">
                  <c:v>4.3971401707485755</c:v>
                </c:pt>
                <c:pt idx="217">
                  <c:v>4.3903698034350125</c:v>
                </c:pt>
                <c:pt idx="218">
                  <c:v>4.3835999599339042</c:v>
                </c:pt>
                <c:pt idx="219">
                  <c:v>4.3768323492908072</c:v>
                </c:pt>
                <c:pt idx="220">
                  <c:v>4.3700687606500521</c:v>
                </c:pt>
                <c:pt idx="221">
                  <c:v>4.3633110656366254</c:v>
                </c:pt>
                <c:pt idx="222">
                  <c:v>4.3565803286402547</c:v>
                </c:pt>
                <c:pt idx="223">
                  <c:v>4.3498406762859414</c:v>
                </c:pt>
                <c:pt idx="224">
                  <c:v>4.3430933450961398</c:v>
                </c:pt>
                <c:pt idx="225">
                  <c:v>4.3363796721869692</c:v>
                </c:pt>
                <c:pt idx="226">
                  <c:v>4.3296622404894611</c:v>
                </c:pt>
                <c:pt idx="227">
                  <c:v>4.3229425163530113</c:v>
                </c:pt>
                <c:pt idx="228">
                  <c:v>4.3162220374268152</c:v>
                </c:pt>
                <c:pt idx="229">
                  <c:v>4.3095237096531172</c:v>
                </c:pt>
                <c:pt idx="230">
                  <c:v>4.3028285882602555</c:v>
                </c:pt>
                <c:pt idx="231">
                  <c:v>4.2961384534087221</c:v>
                </c:pt>
                <c:pt idx="232">
                  <c:v>4.2894551656702875</c:v>
                </c:pt>
                <c:pt idx="233">
                  <c:v>4.2827806682491261</c:v>
                </c:pt>
                <c:pt idx="234">
                  <c:v>4.2761169891635467</c:v>
                </c:pt>
                <c:pt idx="235">
                  <c:v>4.2694428910712388</c:v>
                </c:pt>
                <c:pt idx="236">
                  <c:v>4.2627832098507641</c:v>
                </c:pt>
                <c:pt idx="237">
                  <c:v>4.2561161466543815</c:v>
                </c:pt>
                <c:pt idx="238">
                  <c:v>4.249467414272293</c:v>
                </c:pt>
                <c:pt idx="239">
                  <c:v>4.2428394686728197</c:v>
                </c:pt>
                <c:pt idx="240">
                  <c:v>4.2361844428801501</c:v>
                </c:pt>
                <c:pt idx="241">
                  <c:v>4.2295538639811374</c:v>
                </c:pt>
                <c:pt idx="242">
                  <c:v>4.2229504590210079</c:v>
                </c:pt>
                <c:pt idx="243">
                  <c:v>4.2163242786866677</c:v>
                </c:pt>
                <c:pt idx="244">
                  <c:v>4.2097026321203534</c:v>
                </c:pt>
                <c:pt idx="245">
                  <c:v>4.2030873064724465</c:v>
                </c:pt>
                <c:pt idx="246">
                  <c:v>4.1964801677001455</c:v>
                </c:pt>
                <c:pt idx="247">
                  <c:v>4.1898831626469155</c:v>
                </c:pt>
                <c:pt idx="248">
                  <c:v>4.1832983210758119</c:v>
                </c:pt>
                <c:pt idx="249">
                  <c:v>4.1767277576441915</c:v>
                </c:pt>
                <c:pt idx="250">
                  <c:v>4.1701443226433561</c:v>
                </c:pt>
                <c:pt idx="251">
                  <c:v>4.1635489649018096</c:v>
                </c:pt>
                <c:pt idx="252">
                  <c:v>4.1570031968325276</c:v>
                </c:pt>
                <c:pt idx="253">
                  <c:v>4.1504186944792965</c:v>
                </c:pt>
                <c:pt idx="254">
                  <c:v>4.1438575755939544</c:v>
                </c:pt>
                <c:pt idx="255">
                  <c:v>4.1373224561003443</c:v>
                </c:pt>
                <c:pt idx="256">
                  <c:v>4.1307517767651403</c:v>
                </c:pt>
                <c:pt idx="257">
                  <c:v>4.1242106834362149</c:v>
                </c:pt>
                <c:pt idx="258">
                  <c:v>4.1177020612093145</c:v>
                </c:pt>
                <c:pt idx="259">
                  <c:v>4.1111616595775855</c:v>
                </c:pt>
                <c:pt idx="260">
                  <c:v>4.1046236604353261</c:v>
                </c:pt>
                <c:pt idx="261">
                  <c:v>4.0981243382942356</c:v>
                </c:pt>
                <c:pt idx="262">
                  <c:v>4.0915966208100576</c:v>
                </c:pt>
                <c:pt idx="263">
                  <c:v>4.0850764114720954</c:v>
                </c:pt>
                <c:pt idx="264">
                  <c:v>4.0785655593171155</c:v>
                </c:pt>
                <c:pt idx="265">
                  <c:v>4.0720659914147488</c:v>
                </c:pt>
                <c:pt idx="266">
                  <c:v>4.0655797147284485</c:v>
                </c:pt>
                <c:pt idx="267">
                  <c:v>4.0591088179135912</c:v>
                </c:pt>
                <c:pt idx="268">
                  <c:v>4.0526170007462889</c:v>
                </c:pt>
                <c:pt idx="269">
                  <c:v>4.0461438407492274</c:v>
                </c:pt>
                <c:pt idx="270">
                  <c:v>4.0396520235819295</c:v>
                </c:pt>
                <c:pt idx="271">
                  <c:v>4.0331824137291976</c:v>
                </c:pt>
                <c:pt idx="272">
                  <c:v>4.0267374942387484</c:v>
                </c:pt>
                <c:pt idx="273">
                  <c:v>4.02027839411193</c:v>
                </c:pt>
                <c:pt idx="274">
                  <c:v>4.0138059273405888</c:v>
                </c:pt>
                <c:pt idx="275">
                  <c:v>4.0073636543122806</c:v>
                </c:pt>
                <c:pt idx="276">
                  <c:v>4.0009110621312205</c:v>
                </c:pt>
                <c:pt idx="277">
                  <c:v>3.9944931228835125</c:v>
                </c:pt>
                <c:pt idx="278">
                  <c:v>3.9880235619286601</c:v>
                </c:pt>
                <c:pt idx="279">
                  <c:v>3.9815921172140807</c:v>
                </c:pt>
                <c:pt idx="280">
                  <c:v>3.9752019622578532</c:v>
                </c:pt>
                <c:pt idx="281">
                  <c:v>3.9687630481972498</c:v>
                </c:pt>
                <c:pt idx="282">
                  <c:v>3.9623693356700196</c:v>
                </c:pt>
                <c:pt idx="283">
                  <c:v>3.9559281568969511</c:v>
                </c:pt>
                <c:pt idx="284">
                  <c:v>3.9495363733761426</c:v>
                </c:pt>
                <c:pt idx="285">
                  <c:v>3.9431481293585615</c:v>
                </c:pt>
                <c:pt idx="286">
                  <c:v>3.9367649976099401</c:v>
                </c:pt>
                <c:pt idx="287">
                  <c:v>3.9303376357377302</c:v>
                </c:pt>
                <c:pt idx="288">
                  <c:v>3.9239689648754714</c:v>
                </c:pt>
                <c:pt idx="289">
                  <c:v>3.9176105257498661</c:v>
                </c:pt>
                <c:pt idx="290">
                  <c:v>3.9112108931375533</c:v>
                </c:pt>
                <c:pt idx="291">
                  <c:v>3.9048236998009438</c:v>
                </c:pt>
                <c:pt idx="292">
                  <c:v>3.8984509191983734</c:v>
                </c:pt>
                <c:pt idx="293">
                  <c:v>3.8920946026904804</c:v>
                </c:pt>
                <c:pt idx="294">
                  <c:v>3.8857568810692662</c:v>
                </c:pt>
                <c:pt idx="295">
                  <c:v>3.8793826371743427</c:v>
                </c:pt>
                <c:pt idx="296">
                  <c:v>3.873029812061044</c:v>
                </c:pt>
                <c:pt idx="297">
                  <c:v>3.8667007560425004</c:v>
                </c:pt>
                <c:pt idx="298">
                  <c:v>3.8603380065709949</c:v>
                </c:pt>
                <c:pt idx="299">
                  <c:v>3.8540022331269874</c:v>
                </c:pt>
                <c:pt idx="300">
                  <c:v>3.8476960207341642</c:v>
                </c:pt>
                <c:pt idx="301">
                  <c:v>3.8413594704548535</c:v>
                </c:pt>
                <c:pt idx="302">
                  <c:v>3.8350561017201144</c:v>
                </c:pt>
                <c:pt idx="303">
                  <c:v>3.8287243271387914</c:v>
                </c:pt>
                <c:pt idx="304">
                  <c:v>3.8224296237793567</c:v>
                </c:pt>
                <c:pt idx="305">
                  <c:v>3.8161086707399026</c:v>
                </c:pt>
                <c:pt idx="306">
                  <c:v>3.8098289610678848</c:v>
                </c:pt>
                <c:pt idx="307">
                  <c:v>3.8035253955765338</c:v>
                </c:pt>
                <c:pt idx="308">
                  <c:v>3.7971982698389604</c:v>
                </c:pt>
                <c:pt idx="309">
                  <c:v>3.7909181952145783</c:v>
                </c:pt>
                <c:pt idx="310">
                  <c:v>3.7846172926328769</c:v>
                </c:pt>
                <c:pt idx="311">
                  <c:v>3.7783683433558739</c:v>
                </c:pt>
                <c:pt idx="312">
                  <c:v>3.7720281653248535</c:v>
                </c:pt>
                <c:pt idx="313">
                  <c:v>3.7658175153099194</c:v>
                </c:pt>
                <c:pt idx="314">
                  <c:v>3.7595167594621892</c:v>
                </c:pt>
                <c:pt idx="315">
                  <c:v>3.7532765701844197</c:v>
                </c:pt>
                <c:pt idx="316">
                  <c:v>3.7469454096151029</c:v>
                </c:pt>
                <c:pt idx="317">
                  <c:v>3.7407573233077711</c:v>
                </c:pt>
                <c:pt idx="318">
                  <c:v>3.7344797894255772</c:v>
                </c:pt>
                <c:pt idx="319">
                  <c:v>3.7281913985899493</c:v>
                </c:pt>
                <c:pt idx="320">
                  <c:v>3.7219754015859547</c:v>
                </c:pt>
                <c:pt idx="321">
                  <c:v>3.7157527168228595</c:v>
                </c:pt>
                <c:pt idx="322">
                  <c:v>3.709524355876344</c:v>
                </c:pt>
                <c:pt idx="323">
                  <c:v>3.7032913781186632</c:v>
                </c:pt>
                <c:pt idx="324">
                  <c:v>3.6970548922725759</c:v>
                </c:pt>
                <c:pt idx="325">
                  <c:v>3.6908160579809173</c:v>
                </c:pt>
                <c:pt idx="326">
                  <c:v>3.6845760873884572</c:v>
                </c:pt>
                <c:pt idx="327">
                  <c:v>3.6783362467321821</c:v>
                </c:pt>
                <c:pt idx="328">
                  <c:v>3.6720978579357189</c:v>
                </c:pt>
                <c:pt idx="329">
                  <c:v>3.6659560294539566</c:v>
                </c:pt>
                <c:pt idx="330">
                  <c:v>3.6597260952377915</c:v>
                </c:pt>
                <c:pt idx="331">
                  <c:v>3.653501946962936</c:v>
                </c:pt>
                <c:pt idx="332">
                  <c:v>3.6472851450253678</c:v>
                </c:pt>
                <c:pt idx="333">
                  <c:v>3.6410773133253742</c:v>
                </c:pt>
                <c:pt idx="334">
                  <c:v>3.6348801407665272</c:v>
                </c:pt>
                <c:pt idx="335">
                  <c:v>3.6286953827140231</c:v>
                </c:pt>
                <c:pt idx="336">
                  <c:v>3.6225248624035697</c:v>
                </c:pt>
                <c:pt idx="337">
                  <c:v>3.6163704722912682</c:v>
                </c:pt>
                <c:pt idx="338">
                  <c:v>3.6101276130759956</c:v>
                </c:pt>
                <c:pt idx="339">
                  <c:v>3.6040099324122306</c:v>
                </c:pt>
                <c:pt idx="340">
                  <c:v>3.5978048424042943</c:v>
                </c:pt>
                <c:pt idx="341">
                  <c:v>3.5916210382133191</c:v>
                </c:pt>
                <c:pt idx="342">
                  <c:v>3.5854607295084997</c:v>
                </c:pt>
                <c:pt idx="343">
                  <c:v>3.5793262037552549</c:v>
                </c:pt>
                <c:pt idx="344">
                  <c:v>3.5732198271144218</c:v>
                </c:pt>
                <c:pt idx="345">
                  <c:v>3.5670263661590602</c:v>
                </c:pt>
                <c:pt idx="346">
                  <c:v>3.5608626947274638</c:v>
                </c:pt>
                <c:pt idx="347">
                  <c:v>3.5547313766759685</c:v>
                </c:pt>
                <c:pt idx="348">
                  <c:v>3.5486350598147514</c:v>
                </c:pt>
                <c:pt idx="349">
                  <c:v>3.5424519473759779</c:v>
                </c:pt>
                <c:pt idx="350">
                  <c:v>3.5363058723510341</c:v>
                </c:pt>
                <c:pt idx="351">
                  <c:v>3.5301996982030821</c:v>
                </c:pt>
                <c:pt idx="352">
                  <c:v>3.5240064455573745</c:v>
                </c:pt>
                <c:pt idx="353">
                  <c:v>3.5178554189300275</c:v>
                </c:pt>
                <c:pt idx="354">
                  <c:v>3.5117497113449829</c:v>
                </c:pt>
                <c:pt idx="355">
                  <c:v>3.5056925074122001</c:v>
                </c:pt>
                <c:pt idx="356">
                  <c:v>3.4995496259051468</c:v>
                </c:pt>
                <c:pt idx="357">
                  <c:v>3.4934580509951871</c:v>
                </c:pt>
                <c:pt idx="358">
                  <c:v>3.4872798164430687</c:v>
                </c:pt>
                <c:pt idx="359">
                  <c:v>3.4811558708280348</c:v>
                </c:pt>
                <c:pt idx="360">
                  <c:v>3.4750898033890048</c:v>
                </c:pt>
                <c:pt idx="361">
                  <c:v>3.4689378056654632</c:v>
                </c:pt>
                <c:pt idx="362">
                  <c:v>3.4628470358316727</c:v>
                </c:pt>
                <c:pt idx="363">
                  <c:v>3.4568213480215992</c:v>
                </c:pt>
                <c:pt idx="364">
                  <c:v>3.4507108781469205</c:v>
                </c:pt>
                <c:pt idx="365">
                  <c:v>3.4446692309385232</c:v>
                </c:pt>
                <c:pt idx="366">
                  <c:v>3.4385423487861106</c:v>
                </c:pt>
                <c:pt idx="367">
                  <c:v>3.4324882557705063</c:v>
                </c:pt>
                <c:pt idx="368">
                  <c:v>3.4263485737875077</c:v>
                </c:pt>
                <c:pt idx="369">
                  <c:v>3.4202858849419182</c:v>
                </c:pt>
                <c:pt idx="370">
                  <c:v>3.4141373621844791</c:v>
                </c:pt>
                <c:pt idx="371">
                  <c:v>3.4080702858871854</c:v>
                </c:pt>
                <c:pt idx="372">
                  <c:v>3.4020893505720982</c:v>
                </c:pt>
                <c:pt idx="373">
                  <c:v>3.3960248966085933</c:v>
                </c:pt>
                <c:pt idx="374">
                  <c:v>3.3898745583909866</c:v>
                </c:pt>
                <c:pt idx="375">
                  <c:v>3.3838153659804311</c:v>
                </c:pt>
                <c:pt idx="376">
                  <c:v>3.3778524190067523</c:v>
                </c:pt>
                <c:pt idx="377">
                  <c:v>3.3718064585074159</c:v>
                </c:pt>
                <c:pt idx="378">
                  <c:v>3.3656751404559175</c:v>
                </c:pt>
                <c:pt idx="379">
                  <c:v>3.3596457926745416</c:v>
                </c:pt>
                <c:pt idx="380">
                  <c:v>3.3535315590777635</c:v>
                </c:pt>
                <c:pt idx="381">
                  <c:v>3.3475251599986882</c:v>
                </c:pt>
                <c:pt idx="382">
                  <c:v>3.3414345245781387</c:v>
                </c:pt>
                <c:pt idx="383">
                  <c:v>3.335457900689383</c:v>
                </c:pt>
                <c:pt idx="384">
                  <c:v>3.3293978793610441</c:v>
                </c:pt>
                <c:pt idx="385">
                  <c:v>3.3234583668494677</c:v>
                </c:pt>
                <c:pt idx="386">
                  <c:v>3.3174364965350978</c:v>
                </c:pt>
                <c:pt idx="387">
                  <c:v>3.3113299523037933</c:v>
                </c:pt>
                <c:pt idx="388">
                  <c:v>3.3053513694466239</c:v>
                </c:pt>
                <c:pt idx="389">
                  <c:v>3.2992893340876797</c:v>
                </c:pt>
                <c:pt idx="390">
                  <c:v>3.2931414834509312</c:v>
                </c:pt>
                <c:pt idx="391">
                  <c:v>3.2871296207191123</c:v>
                </c:pt>
                <c:pt idx="392">
                  <c:v>3.2812606870550143</c:v>
                </c:pt>
                <c:pt idx="393">
                  <c:v>3.2750808984568591</c:v>
                </c:pt>
                <c:pt idx="394">
                  <c:v>3.2692793897718984</c:v>
                </c:pt>
                <c:pt idx="395">
                  <c:v>3.263162464962218</c:v>
                </c:pt>
                <c:pt idx="396">
                  <c:v>3.2571984261393445</c:v>
                </c:pt>
                <c:pt idx="397">
                  <c:v>3.2511513431753558</c:v>
                </c:pt>
                <c:pt idx="398">
                  <c:v>3.2450188707377543</c:v>
                </c:pt>
                <c:pt idx="399">
                  <c:v>3.2390490931401899</c:v>
                </c:pt>
                <c:pt idx="400">
                  <c:v>3.2332500095411003</c:v>
                </c:pt>
                <c:pt idx="401">
                  <c:v>3.2271150825891266</c:v>
                </c:pt>
                <c:pt idx="402">
                  <c:v>3.2211533219547053</c:v>
                </c:pt>
                <c:pt idx="403">
                  <c:v>3.2151085810530931</c:v>
                </c:pt>
                <c:pt idx="404">
                  <c:v>3.209246848753375</c:v>
                </c:pt>
                <c:pt idx="405">
                  <c:v>3.2030328870147118</c:v>
                </c:pt>
                <c:pt idx="406">
                  <c:v>3.1972805581256205</c:v>
                </c:pt>
                <c:pt idx="407">
                  <c:v>3.1911714557285586</c:v>
                </c:pt>
                <c:pt idx="408">
                  <c:v>3.1852587652965849</c:v>
                </c:pt>
                <c:pt idx="409">
                  <c:v>3.179264464339024</c:v>
                </c:pt>
                <c:pt idx="410">
                  <c:v>3.1731862684122767</c:v>
                </c:pt>
                <c:pt idx="411">
                  <c:v>3.1673173347481773</c:v>
                </c:pt>
                <c:pt idx="412">
                  <c:v>3.1613680022349762</c:v>
                </c:pt>
                <c:pt idx="413">
                  <c:v>3.1553360374650619</c:v>
                </c:pt>
                <c:pt idx="414">
                  <c:v>3.1492191126553801</c:v>
                </c:pt>
                <c:pt idx="415">
                  <c:v>3.143327129992048</c:v>
                </c:pt>
                <c:pt idx="416">
                  <c:v>3.1373541113707342</c:v>
                </c:pt>
                <c:pt idx="417">
                  <c:v>3.1312977965976243</c:v>
                </c:pt>
                <c:pt idx="418">
                  <c:v>3.1254812657005955</c:v>
                </c:pt>
                <c:pt idx="419">
                  <c:v>3.1195857749617839</c:v>
                </c:pt>
                <c:pt idx="420">
                  <c:v>3.1136091510730277</c:v>
                </c:pt>
                <c:pt idx="421">
                  <c:v>3.1075491297446849</c:v>
                </c:pt>
                <c:pt idx="422">
                  <c:v>3.1017470739463677</c:v>
                </c:pt>
                <c:pt idx="423">
                  <c:v>3.095518042323151</c:v>
                </c:pt>
                <c:pt idx="424">
                  <c:v>3.0895518828864565</c:v>
                </c:pt>
                <c:pt idx="425">
                  <c:v>3.0838608008665744</c:v>
                </c:pt>
                <c:pt idx="426">
                  <c:v>3.0777311796523947</c:v>
                </c:pt>
                <c:pt idx="427">
                  <c:v>3.0718820073061242</c:v>
                </c:pt>
                <c:pt idx="428">
                  <c:v>3.0659529803138672</c:v>
                </c:pt>
                <c:pt idx="429">
                  <c:v>3.0599418880619562</c:v>
                </c:pt>
                <c:pt idx="430">
                  <c:v>3.0538464268522527</c:v>
                </c:pt>
                <c:pt idx="431">
                  <c:v>3.0480531731156075</c:v>
                </c:pt>
                <c:pt idx="432">
                  <c:v>3.0421815945157662</c:v>
                </c:pt>
                <c:pt idx="433">
                  <c:v>3.0362295440862948</c:v>
                </c:pt>
                <c:pt idx="434">
                  <c:v>3.0301947853567524</c:v>
                </c:pt>
                <c:pt idx="435">
                  <c:v>3.0244856676991669</c:v>
                </c:pt>
                <c:pt idx="436">
                  <c:v>3.0182843084265323</c:v>
                </c:pt>
                <c:pt idx="437">
                  <c:v>3.0124153747624329</c:v>
                </c:pt>
                <c:pt idx="438">
                  <c:v>3.0064660422492318</c:v>
                </c:pt>
                <c:pt idx="439">
                  <c:v>3.000434077479321</c:v>
                </c:pt>
                <c:pt idx="440">
                  <c:v>2.9947569445876283</c:v>
                </c:pt>
                <c:pt idx="441">
                  <c:v>2.9885589568786157</c:v>
                </c:pt>
                <c:pt idx="442">
                  <c:v>2.9827233876685453</c:v>
                </c:pt>
                <c:pt idx="443">
                  <c:v>2.9768083373380629</c:v>
                </c:pt>
                <c:pt idx="444">
                  <c:v>2.9708116108725182</c:v>
                </c:pt>
                <c:pt idx="445">
                  <c:v>2.9652017010259146</c:v>
                </c:pt>
                <c:pt idx="446">
                  <c:v>2.9590413923210934</c:v>
                </c:pt>
                <c:pt idx="447">
                  <c:v>2.9532763366673045</c:v>
                </c:pt>
                <c:pt idx="448">
                  <c:v>2.9474337218870534</c:v>
                </c:pt>
                <c:pt idx="449">
                  <c:v>2.9415114326344032</c:v>
                </c:pt>
                <c:pt idx="450">
                  <c:v>2.9355072658247132</c:v>
                </c:pt>
                <c:pt idx="451">
                  <c:v>2.9294189257142915</c:v>
                </c:pt>
                <c:pt idx="452">
                  <c:v>2.9237619608287004</c:v>
                </c:pt>
                <c:pt idx="453">
                  <c:v>2.9175055095525466</c:v>
                </c:pt>
                <c:pt idx="454">
                  <c:v>2.9116901587538599</c:v>
                </c:pt>
                <c:pt idx="455">
                  <c:v>2.9057958803678687</c:v>
                </c:pt>
                <c:pt idx="456">
                  <c:v>2.8998205024270978</c:v>
                </c:pt>
                <c:pt idx="457">
                  <c:v>2.8937617620579457</c:v>
                </c:pt>
                <c:pt idx="458">
                  <c:v>2.8881794939183236</c:v>
                </c:pt>
                <c:pt idx="459">
                  <c:v>2.8819549713396007</c:v>
                </c:pt>
                <c:pt idx="460">
                  <c:v>2.8762178405916421</c:v>
                </c:pt>
                <c:pt idx="461">
                  <c:v>2.8704039052790256</c:v>
                </c:pt>
                <c:pt idx="462">
                  <c:v>2.8645110810583936</c:v>
                </c:pt>
                <c:pt idx="463">
                  <c:v>2.858537197569639</c:v>
                </c:pt>
                <c:pt idx="464">
                  <c:v>2.8524799936368539</c:v>
                </c:pt>
                <c:pt idx="465">
                  <c:v>2.8469553250198212</c:v>
                </c:pt>
                <c:pt idx="466">
                  <c:v>2.8407332346118066</c:v>
                </c:pt>
                <c:pt idx="467">
                  <c:v>2.8350561017201144</c:v>
                </c:pt>
                <c:pt idx="468">
                  <c:v>2.8286598965353198</c:v>
                </c:pt>
                <c:pt idx="469">
                  <c:v>2.8228216453031032</c:v>
                </c:pt>
                <c:pt idx="470">
                  <c:v>2.8169038393756582</c:v>
                </c:pt>
                <c:pt idx="471">
                  <c:v>2.8109042806686997</c:v>
                </c:pt>
                <c:pt idx="472">
                  <c:v>2.8055008581584002</c:v>
                </c:pt>
                <c:pt idx="473">
                  <c:v>2.7993405494535817</c:v>
                </c:pt>
                <c:pt idx="474">
                  <c:v>2.7937903846908192</c:v>
                </c:pt>
                <c:pt idx="475">
                  <c:v>2.7874604745184151</c:v>
                </c:pt>
                <c:pt idx="476">
                  <c:v>2.781755374652469</c:v>
                </c:pt>
                <c:pt idx="477">
                  <c:v>2.775974331129369</c:v>
                </c:pt>
                <c:pt idx="478">
                  <c:v>2.7701152947871015</c:v>
                </c:pt>
                <c:pt idx="479">
                  <c:v>2.7641761323903329</c:v>
                </c:pt>
                <c:pt idx="480">
                  <c:v>2.7581546219673916</c:v>
                </c:pt>
                <c:pt idx="481">
                  <c:v>2.7520484478194387</c:v>
                </c:pt>
                <c:pt idx="482">
                  <c:v>2.7466341989375804</c:v>
                </c:pt>
                <c:pt idx="483">
                  <c:v>2.7403626894942437</c:v>
                </c:pt>
                <c:pt idx="484">
                  <c:v>2.7347998295888467</c:v>
                </c:pt>
                <c:pt idx="485">
                  <c:v>2.7283537820212298</c:v>
                </c:pt>
                <c:pt idx="486">
                  <c:v>2.7226339225338121</c:v>
                </c:pt>
                <c:pt idx="487">
                  <c:v>2.7168377232995247</c:v>
                </c:pt>
                <c:pt idx="488">
                  <c:v>2.7109631189952759</c:v>
                </c:pt>
                <c:pt idx="489">
                  <c:v>2.7050079593333374</c:v>
                </c:pt>
                <c:pt idx="490">
                  <c:v>2.6989700043360192</c:v>
                </c:pt>
                <c:pt idx="491">
                  <c:v>2.6928469192772275</c:v>
                </c:pt>
                <c:pt idx="492">
                  <c:v>2.6875289612146358</c:v>
                </c:pt>
                <c:pt idx="493">
                  <c:v>2.6812412373755872</c:v>
                </c:pt>
                <c:pt idx="494">
                  <c:v>2.6757783416740848</c:v>
                </c:pt>
                <c:pt idx="495">
                  <c:v>2.669316880566114</c:v>
                </c:pt>
                <c:pt idx="496">
                  <c:v>2.663700925389648</c:v>
                </c:pt>
                <c:pt idx="497">
                  <c:v>2.6580113966571139</c:v>
                </c:pt>
                <c:pt idx="498">
                  <c:v>2.6522463410033228</c:v>
                </c:pt>
                <c:pt idx="499">
                  <c:v>2.6464037262230682</c:v>
                </c:pt>
                <c:pt idx="500">
                  <c:v>2.6404814369704219</c:v>
                </c:pt>
                <c:pt idx="501">
                  <c:v>2.6344772701607315</c:v>
                </c:pt>
                <c:pt idx="502">
                  <c:v>2.6283889300503116</c:v>
                </c:pt>
                <c:pt idx="503">
                  <c:v>2.6222140229662951</c:v>
                </c:pt>
                <c:pt idx="504">
                  <c:v>2.6170003411208991</c:v>
                </c:pt>
                <c:pt idx="505">
                  <c:v>2.6106601630898774</c:v>
                </c:pt>
                <c:pt idx="506">
                  <c:v>2.6042260530844699</c:v>
                </c:pt>
                <c:pt idx="507">
                  <c:v>2.5987905067631152</c:v>
                </c:pt>
                <c:pt idx="508">
                  <c:v>2.5932860670204585</c:v>
                </c:pt>
                <c:pt idx="509">
                  <c:v>2.5865873046717551</c:v>
                </c:pt>
                <c:pt idx="510">
                  <c:v>2.5809249756756207</c:v>
                </c:pt>
                <c:pt idx="511">
                  <c:v>2.5751878449276622</c:v>
                </c:pt>
                <c:pt idx="512">
                  <c:v>2.5693739096150461</c:v>
                </c:pt>
                <c:pt idx="513">
                  <c:v>2.5634810853944119</c:v>
                </c:pt>
                <c:pt idx="514">
                  <c:v>2.5575072019056595</c:v>
                </c:pt>
                <c:pt idx="515">
                  <c:v>2.551449997972874</c:v>
                </c:pt>
                <c:pt idx="516">
                  <c:v>2.5453071164658239</c:v>
                </c:pt>
                <c:pt idx="517">
                  <c:v>2.5403294747908736</c:v>
                </c:pt>
                <c:pt idx="518">
                  <c:v>2.5340261060561349</c:v>
                </c:pt>
                <c:pt idx="519">
                  <c:v>2.5276299008713399</c:v>
                </c:pt>
                <c:pt idx="520">
                  <c:v>2.5224442335063197</c:v>
                </c:pt>
                <c:pt idx="521">
                  <c:v>2.5158738437116788</c:v>
                </c:pt>
                <c:pt idx="522">
                  <c:v>2.510545010206612</c:v>
                </c:pt>
                <c:pt idx="523">
                  <c:v>2.503790683057181</c:v>
                </c:pt>
                <c:pt idx="524">
                  <c:v>2.4983105537896004</c:v>
                </c:pt>
                <c:pt idx="525">
                  <c:v>2.4927603890268362</c:v>
                </c:pt>
                <c:pt idx="526">
                  <c:v>2.4871383754771879</c:v>
                </c:pt>
                <c:pt idx="527">
                  <c:v>2.4800069429571518</c:v>
                </c:pt>
                <c:pt idx="528">
                  <c:v>2.4742162640762553</c:v>
                </c:pt>
                <c:pt idx="529">
                  <c:v>2.4683473304121581</c:v>
                </c:pt>
                <c:pt idx="530">
                  <c:v>2.4623979978989574</c:v>
                </c:pt>
                <c:pt idx="531">
                  <c:v>2.4563660331290404</c:v>
                </c:pt>
                <c:pt idx="532">
                  <c:v>2.4517864355242875</c:v>
                </c:pt>
                <c:pt idx="533">
                  <c:v>2.4456042032735974</c:v>
                </c:pt>
                <c:pt idx="534">
                  <c:v>2.4393326938302615</c:v>
                </c:pt>
                <c:pt idx="535">
                  <c:v>2.4329692908744045</c:v>
                </c:pt>
                <c:pt idx="536">
                  <c:v>2.428134794028789</c:v>
                </c:pt>
                <c:pt idx="537">
                  <c:v>2.4216039268698299</c:v>
                </c:pt>
                <c:pt idx="538">
                  <c:v>2.4149733479708182</c:v>
                </c:pt>
                <c:pt idx="539">
                  <c:v>2.4099331233312937</c:v>
                </c:pt>
                <c:pt idx="540">
                  <c:v>2.4031205211758193</c:v>
                </c:pt>
                <c:pt idx="541">
                  <c:v>2.3979400086720388</c:v>
                </c:pt>
                <c:pt idx="542">
                  <c:v>2.3926969532596631</c:v>
                </c:pt>
                <c:pt idx="543">
                  <c:v>2.3856062735983121</c:v>
                </c:pt>
                <c:pt idx="544">
                  <c:v>2.3802112417116081</c:v>
                </c:pt>
                <c:pt idx="545">
                  <c:v>2.3747483460101027</c:v>
                </c:pt>
                <c:pt idx="546">
                  <c:v>2.3673559210260189</c:v>
                </c:pt>
                <c:pt idx="547">
                  <c:v>2.3617278360175944</c:v>
                </c:pt>
                <c:pt idx="548">
                  <c:v>2.3560258571931207</c:v>
                </c:pt>
                <c:pt idx="549">
                  <c:v>2.350248018334161</c:v>
                </c:pt>
                <c:pt idx="550">
                  <c:v>2.3443922736851106</c:v>
                </c:pt>
                <c:pt idx="551">
                  <c:v>2.3384564936046015</c:v>
                </c:pt>
                <c:pt idx="552">
                  <c:v>2.3324384599156027</c:v>
                </c:pt>
                <c:pt idx="553">
                  <c:v>2.3263358609287508</c:v>
                </c:pt>
                <c:pt idx="554">
                  <c:v>2.3201462861110542</c:v>
                </c:pt>
                <c:pt idx="555">
                  <c:v>2.3138672203691533</c:v>
                </c:pt>
                <c:pt idx="556">
                  <c:v>2.3096301674258988</c:v>
                </c:pt>
                <c:pt idx="557">
                  <c:v>2.3031960574204904</c:v>
                </c:pt>
                <c:pt idx="558">
                  <c:v>2.2966651902615296</c:v>
                </c:pt>
                <c:pt idx="559">
                  <c:v>2.2900346113625201</c:v>
                </c:pt>
              </c:numCache>
            </c:numRef>
          </c:xVal>
          <c:yVal>
            <c:numRef>
              <c:f>'[TS1 40 1 PAM.xlsx]2'!$U$126:$U$685</c:f>
              <c:numCache>
                <c:formatCode>General</c:formatCode>
                <c:ptCount val="560"/>
                <c:pt idx="0">
                  <c:v>0</c:v>
                </c:pt>
                <c:pt idx="1">
                  <c:v>1.2139580808800008E-3</c:v>
                </c:pt>
                <c:pt idx="2">
                  <c:v>1.5775654312400007E-3</c:v>
                </c:pt>
                <c:pt idx="3">
                  <c:v>3.2805050620000041E-4</c:v>
                </c:pt>
                <c:pt idx="4">
                  <c:v>3.2697727897500035E-5</c:v>
                </c:pt>
                <c:pt idx="5">
                  <c:v>0</c:v>
                </c:pt>
                <c:pt idx="6">
                  <c:v>1.1837698117500007E-4</c:v>
                </c:pt>
                <c:pt idx="7">
                  <c:v>0</c:v>
                </c:pt>
                <c:pt idx="8">
                  <c:v>0</c:v>
                </c:pt>
                <c:pt idx="9">
                  <c:v>0</c:v>
                </c:pt>
                <c:pt idx="10">
                  <c:v>9.8994652116000178E-5</c:v>
                </c:pt>
                <c:pt idx="11">
                  <c:v>9.8483044128000054E-5</c:v>
                </c:pt>
                <c:pt idx="12">
                  <c:v>4.9633301670400011E-4</c:v>
                </c:pt>
                <c:pt idx="13">
                  <c:v>6.2825561843000071E-5</c:v>
                </c:pt>
                <c:pt idx="14">
                  <c:v>1.0665598999300007E-3</c:v>
                </c:pt>
                <c:pt idx="15">
                  <c:v>1.3775025177900006E-3</c:v>
                </c:pt>
                <c:pt idx="16">
                  <c:v>2.242216018680002E-3</c:v>
                </c:pt>
                <c:pt idx="17">
                  <c:v>2.6739971355300017E-3</c:v>
                </c:pt>
                <c:pt idx="18">
                  <c:v>3.53821239358E-3</c:v>
                </c:pt>
                <c:pt idx="19">
                  <c:v>4.9211251226800026E-3</c:v>
                </c:pt>
                <c:pt idx="20">
                  <c:v>5.66357694994E-3</c:v>
                </c:pt>
                <c:pt idx="21">
                  <c:v>7.1667411124000041E-3</c:v>
                </c:pt>
                <c:pt idx="22">
                  <c:v>6.0237898039999993E-3</c:v>
                </c:pt>
                <c:pt idx="23">
                  <c:v>6.3679998007999975E-3</c:v>
                </c:pt>
                <c:pt idx="24">
                  <c:v>7.3516113352000033E-3</c:v>
                </c:pt>
                <c:pt idx="25">
                  <c:v>9.0953506912000055E-3</c:v>
                </c:pt>
                <c:pt idx="26">
                  <c:v>1.0838424594799998E-2</c:v>
                </c:pt>
                <c:pt idx="27">
                  <c:v>1.1060603814000007E-2</c:v>
                </c:pt>
                <c:pt idx="28">
                  <c:v>1.32517423036E-2</c:v>
                </c:pt>
                <c:pt idx="29">
                  <c:v>1.4889506091599999E-2</c:v>
                </c:pt>
                <c:pt idx="30">
                  <c:v>1.7269075744800012E-2</c:v>
                </c:pt>
                <c:pt idx="31">
                  <c:v>1.8111331957499997E-2</c:v>
                </c:pt>
                <c:pt idx="32">
                  <c:v>1.9108506311000008E-2</c:v>
                </c:pt>
                <c:pt idx="33">
                  <c:v>2.1744812673100019E-2</c:v>
                </c:pt>
                <c:pt idx="34">
                  <c:v>2.4172989681500001E-2</c:v>
                </c:pt>
                <c:pt idx="35">
                  <c:v>2.6151693478500014E-2</c:v>
                </c:pt>
                <c:pt idx="36">
                  <c:v>2.7232808190300013E-2</c:v>
                </c:pt>
                <c:pt idx="37">
                  <c:v>2.9382559663199997E-2</c:v>
                </c:pt>
                <c:pt idx="38">
                  <c:v>3.3083051580900011E-2</c:v>
                </c:pt>
                <c:pt idx="39">
                  <c:v>3.6109842556800026E-2</c:v>
                </c:pt>
                <c:pt idx="40">
                  <c:v>3.8825168844000002E-2</c:v>
                </c:pt>
                <c:pt idx="41">
                  <c:v>4.0729538704399972E-2</c:v>
                </c:pt>
                <c:pt idx="42">
                  <c:v>4.4734720961400021E-2</c:v>
                </c:pt>
                <c:pt idx="43">
                  <c:v>5.0081675359299999E-2</c:v>
                </c:pt>
                <c:pt idx="44">
                  <c:v>5.413496455430003E-2</c:v>
                </c:pt>
                <c:pt idx="45">
                  <c:v>5.7859574262000002E-2</c:v>
                </c:pt>
                <c:pt idx="46">
                  <c:v>6.2460148920000014E-2</c:v>
                </c:pt>
                <c:pt idx="47">
                  <c:v>6.8159980984000001E-2</c:v>
                </c:pt>
                <c:pt idx="48">
                  <c:v>7.4735333368999998E-2</c:v>
                </c:pt>
                <c:pt idx="49">
                  <c:v>7.9793266948000097E-2</c:v>
                </c:pt>
                <c:pt idx="50">
                  <c:v>8.5675324580000101E-2</c:v>
                </c:pt>
                <c:pt idx="51">
                  <c:v>9.2087261519999991E-2</c:v>
                </c:pt>
                <c:pt idx="52">
                  <c:v>9.8462097084000028E-2</c:v>
                </c:pt>
                <c:pt idx="53">
                  <c:v>0.10548662023200005</c:v>
                </c:pt>
                <c:pt idx="54">
                  <c:v>0.11298958526700001</c:v>
                </c:pt>
                <c:pt idx="55">
                  <c:v>0.12047227206200008</c:v>
                </c:pt>
                <c:pt idx="56">
                  <c:v>0.12982283354999999</c:v>
                </c:pt>
                <c:pt idx="57">
                  <c:v>0.13836237496199999</c:v>
                </c:pt>
                <c:pt idx="58">
                  <c:v>0.14858046084200019</c:v>
                </c:pt>
                <c:pt idx="59">
                  <c:v>0.15820993238400019</c:v>
                </c:pt>
                <c:pt idx="60">
                  <c:v>0.16809233364000009</c:v>
                </c:pt>
                <c:pt idx="61">
                  <c:v>0.17975378029500008</c:v>
                </c:pt>
                <c:pt idx="62">
                  <c:v>0.191632851834</c:v>
                </c:pt>
                <c:pt idx="63">
                  <c:v>0.20395170857000003</c:v>
                </c:pt>
                <c:pt idx="64">
                  <c:v>0.21496186987500018</c:v>
                </c:pt>
                <c:pt idx="65">
                  <c:v>0.22733751047800002</c:v>
                </c:pt>
                <c:pt idx="66">
                  <c:v>0.24184899014500016</c:v>
                </c:pt>
                <c:pt idx="67">
                  <c:v>0.25601029409999998</c:v>
                </c:pt>
                <c:pt idx="68">
                  <c:v>0.27083270739000026</c:v>
                </c:pt>
                <c:pt idx="69">
                  <c:v>0.28540737208800016</c:v>
                </c:pt>
                <c:pt idx="70">
                  <c:v>0.30141263416000025</c:v>
                </c:pt>
                <c:pt idx="71">
                  <c:v>0.31883075442900016</c:v>
                </c:pt>
                <c:pt idx="72">
                  <c:v>0.33553700097399997</c:v>
                </c:pt>
                <c:pt idx="73">
                  <c:v>0.35399687057600021</c:v>
                </c:pt>
                <c:pt idx="74">
                  <c:v>0.37236166134800036</c:v>
                </c:pt>
                <c:pt idx="75">
                  <c:v>0.39276771012599998</c:v>
                </c:pt>
                <c:pt idx="76">
                  <c:v>0.41393169485100001</c:v>
                </c:pt>
                <c:pt idx="77">
                  <c:v>0.4345897890400004</c:v>
                </c:pt>
                <c:pt idx="78">
                  <c:v>0.45694403883300005</c:v>
                </c:pt>
                <c:pt idx="79">
                  <c:v>0.47961037855500016</c:v>
                </c:pt>
                <c:pt idx="80">
                  <c:v>0.5037497736960006</c:v>
                </c:pt>
                <c:pt idx="81">
                  <c:v>0.52845571624000032</c:v>
                </c:pt>
                <c:pt idx="82">
                  <c:v>0.55328297088999967</c:v>
                </c:pt>
                <c:pt idx="83">
                  <c:v>0.57953037966999998</c:v>
                </c:pt>
                <c:pt idx="84">
                  <c:v>0.60574823148000068</c:v>
                </c:pt>
                <c:pt idx="85">
                  <c:v>0.63508512188999999</c:v>
                </c:pt>
                <c:pt idx="86">
                  <c:v>0.66418671240000038</c:v>
                </c:pt>
                <c:pt idx="87">
                  <c:v>0.69326468284999998</c:v>
                </c:pt>
                <c:pt idx="88">
                  <c:v>0.72256638935999939</c:v>
                </c:pt>
                <c:pt idx="89">
                  <c:v>0.75326828865000039</c:v>
                </c:pt>
                <c:pt idx="90">
                  <c:v>0.78522347230000045</c:v>
                </c:pt>
                <c:pt idx="91">
                  <c:v>0.81673757820000004</c:v>
                </c:pt>
                <c:pt idx="92">
                  <c:v>0.84966111933000021</c:v>
                </c:pt>
                <c:pt idx="93">
                  <c:v>0.88317369983999972</c:v>
                </c:pt>
                <c:pt idx="94">
                  <c:v>0.91845476531999981</c:v>
                </c:pt>
                <c:pt idx="95">
                  <c:v>0.95406808724999992</c:v>
                </c:pt>
                <c:pt idx="96">
                  <c:v>0.99066451240000031</c:v>
                </c:pt>
                <c:pt idx="97">
                  <c:v>1.02643510535</c:v>
                </c:pt>
                <c:pt idx="98">
                  <c:v>1.0645825797900008</c:v>
                </c:pt>
                <c:pt idx="99">
                  <c:v>1.1027868972399992</c:v>
                </c:pt>
                <c:pt idx="100">
                  <c:v>1.14267875847</c:v>
                </c:pt>
                <c:pt idx="101">
                  <c:v>1.1817490473599992</c:v>
                </c:pt>
                <c:pt idx="102">
                  <c:v>1.2229348661999995</c:v>
                </c:pt>
                <c:pt idx="103">
                  <c:v>1.2635128127199993</c:v>
                </c:pt>
                <c:pt idx="104">
                  <c:v>1.3060442774999992</c:v>
                </c:pt>
                <c:pt idx="105">
                  <c:v>1.3474821098700005</c:v>
                </c:pt>
                <c:pt idx="106">
                  <c:v>1.39096048614</c:v>
                </c:pt>
                <c:pt idx="107">
                  <c:v>1.4338810153599986</c:v>
                </c:pt>
                <c:pt idx="108">
                  <c:v>1.4795962566399987</c:v>
                </c:pt>
                <c:pt idx="109">
                  <c:v>1.5231218706199994</c:v>
                </c:pt>
                <c:pt idx="110">
                  <c:v>1.5669463931999992</c:v>
                </c:pt>
                <c:pt idx="111">
                  <c:v>1.6106386049599999</c:v>
                </c:pt>
                <c:pt idx="112">
                  <c:v>1.6565993967599997</c:v>
                </c:pt>
                <c:pt idx="113">
                  <c:v>1.701021880319999</c:v>
                </c:pt>
                <c:pt idx="114">
                  <c:v>1.7467995156199991</c:v>
                </c:pt>
                <c:pt idx="115">
                  <c:v>1.7911402887599994</c:v>
                </c:pt>
                <c:pt idx="116">
                  <c:v>1.8365969493200001</c:v>
                </c:pt>
                <c:pt idx="117">
                  <c:v>1.8811721716800005</c:v>
                </c:pt>
                <c:pt idx="118">
                  <c:v>1.9268245161499991</c:v>
                </c:pt>
                <c:pt idx="119">
                  <c:v>1.9703181336300013</c:v>
                </c:pt>
                <c:pt idx="120">
                  <c:v>2.0149136474000002</c:v>
                </c:pt>
                <c:pt idx="121">
                  <c:v>2.0583342517500021</c:v>
                </c:pt>
                <c:pt idx="122">
                  <c:v>2.1035611371600011</c:v>
                </c:pt>
                <c:pt idx="123">
                  <c:v>2.1474722540700002</c:v>
                </c:pt>
                <c:pt idx="124">
                  <c:v>2.1909912694500013</c:v>
                </c:pt>
                <c:pt idx="125">
                  <c:v>2.2332118620000014</c:v>
                </c:pt>
                <c:pt idx="126">
                  <c:v>2.2755343150800011</c:v>
                </c:pt>
                <c:pt idx="127">
                  <c:v>2.3176163797199987</c:v>
                </c:pt>
                <c:pt idx="128">
                  <c:v>2.3589758949999986</c:v>
                </c:pt>
                <c:pt idx="129">
                  <c:v>2.3985787495999999</c:v>
                </c:pt>
                <c:pt idx="130">
                  <c:v>2.4383192300399998</c:v>
                </c:pt>
                <c:pt idx="131">
                  <c:v>2.4781064673100004</c:v>
                </c:pt>
                <c:pt idx="132">
                  <c:v>2.5166323040799985</c:v>
                </c:pt>
                <c:pt idx="133">
                  <c:v>2.5548338579100012</c:v>
                </c:pt>
                <c:pt idx="134">
                  <c:v>2.5905079734400003</c:v>
                </c:pt>
                <c:pt idx="135">
                  <c:v>2.6269646102000004</c:v>
                </c:pt>
                <c:pt idx="136">
                  <c:v>2.6616995329900002</c:v>
                </c:pt>
                <c:pt idx="137">
                  <c:v>2.6972022035200003</c:v>
                </c:pt>
                <c:pt idx="138">
                  <c:v>2.7290755407500011</c:v>
                </c:pt>
                <c:pt idx="139">
                  <c:v>2.7610658531999999</c:v>
                </c:pt>
                <c:pt idx="140">
                  <c:v>2.7927124739099987</c:v>
                </c:pt>
                <c:pt idx="141">
                  <c:v>2.8243620113499999</c:v>
                </c:pt>
                <c:pt idx="142">
                  <c:v>2.8541111111999999</c:v>
                </c:pt>
                <c:pt idx="143">
                  <c:v>2.8795766907999987</c:v>
                </c:pt>
                <c:pt idx="144">
                  <c:v>2.9064493699999985</c:v>
                </c:pt>
                <c:pt idx="145">
                  <c:v>2.931963480759999</c:v>
                </c:pt>
                <c:pt idx="146">
                  <c:v>2.9571041871700001</c:v>
                </c:pt>
                <c:pt idx="147">
                  <c:v>2.9823057802800004</c:v>
                </c:pt>
                <c:pt idx="148">
                  <c:v>3.0043109512000012</c:v>
                </c:pt>
                <c:pt idx="149">
                  <c:v>3.0265488160799991</c:v>
                </c:pt>
                <c:pt idx="150">
                  <c:v>3.0490971463500012</c:v>
                </c:pt>
                <c:pt idx="151">
                  <c:v>3.0693681948499987</c:v>
                </c:pt>
                <c:pt idx="152">
                  <c:v>3.0880163502400002</c:v>
                </c:pt>
                <c:pt idx="153">
                  <c:v>3.1070079873000012</c:v>
                </c:pt>
                <c:pt idx="154">
                  <c:v>3.1245525136799999</c:v>
                </c:pt>
                <c:pt idx="155">
                  <c:v>3.1428572018100001</c:v>
                </c:pt>
                <c:pt idx="156">
                  <c:v>3.1587237203800012</c:v>
                </c:pt>
                <c:pt idx="157">
                  <c:v>3.1733733130000004</c:v>
                </c:pt>
                <c:pt idx="158">
                  <c:v>3.1885988191200001</c:v>
                </c:pt>
                <c:pt idx="159">
                  <c:v>3.2017575110000012</c:v>
                </c:pt>
                <c:pt idx="160">
                  <c:v>3.21589371483</c:v>
                </c:pt>
                <c:pt idx="161">
                  <c:v>3.2266099698299997</c:v>
                </c:pt>
                <c:pt idx="162">
                  <c:v>3.2381961313900001</c:v>
                </c:pt>
                <c:pt idx="163">
                  <c:v>3.2484340053000014</c:v>
                </c:pt>
                <c:pt idx="164">
                  <c:v>3.2594709878399999</c:v>
                </c:pt>
                <c:pt idx="165">
                  <c:v>3.2690464040999987</c:v>
                </c:pt>
                <c:pt idx="166">
                  <c:v>3.27724739697</c:v>
                </c:pt>
                <c:pt idx="167">
                  <c:v>3.2858521853799987</c:v>
                </c:pt>
                <c:pt idx="168">
                  <c:v>3.2940659487800001</c:v>
                </c:pt>
                <c:pt idx="169">
                  <c:v>3.3027572844899997</c:v>
                </c:pt>
                <c:pt idx="170">
                  <c:v>3.3085685747399998</c:v>
                </c:pt>
                <c:pt idx="171">
                  <c:v>3.3147594252599983</c:v>
                </c:pt>
                <c:pt idx="172">
                  <c:v>3.3195883897599985</c:v>
                </c:pt>
                <c:pt idx="173">
                  <c:v>3.3261905978600002</c:v>
                </c:pt>
                <c:pt idx="174">
                  <c:v>3.3315157267999997</c:v>
                </c:pt>
                <c:pt idx="175">
                  <c:v>3.3354311899999987</c:v>
                </c:pt>
                <c:pt idx="176">
                  <c:v>3.3395535951999991</c:v>
                </c:pt>
                <c:pt idx="177">
                  <c:v>3.3422136047999982</c:v>
                </c:pt>
                <c:pt idx="178">
                  <c:v>3.3473106371200001</c:v>
                </c:pt>
                <c:pt idx="179">
                  <c:v>3.3494764306799985</c:v>
                </c:pt>
                <c:pt idx="180">
                  <c:v>3.35113728934</c:v>
                </c:pt>
                <c:pt idx="181">
                  <c:v>3.3525206403599999</c:v>
                </c:pt>
                <c:pt idx="182">
                  <c:v>3.3542066546099987</c:v>
                </c:pt>
                <c:pt idx="183">
                  <c:v>3.3567211308099991</c:v>
                </c:pt>
                <c:pt idx="184">
                  <c:v>3.3562944312499985</c:v>
                </c:pt>
                <c:pt idx="185">
                  <c:v>3.3560756475999987</c:v>
                </c:pt>
                <c:pt idx="186">
                  <c:v>3.355379131719999</c:v>
                </c:pt>
                <c:pt idx="187">
                  <c:v>3.35471605107</c:v>
                </c:pt>
                <c:pt idx="188">
                  <c:v>3.3549960631399998</c:v>
                </c:pt>
                <c:pt idx="189">
                  <c:v>3.3518787021999987</c:v>
                </c:pt>
                <c:pt idx="190">
                  <c:v>3.3497921843999987</c:v>
                </c:pt>
                <c:pt idx="191">
                  <c:v>3.3481881676000005</c:v>
                </c:pt>
                <c:pt idx="192">
                  <c:v>3.3459777913200002</c:v>
                </c:pt>
                <c:pt idx="193">
                  <c:v>3.3436503336599985</c:v>
                </c:pt>
                <c:pt idx="194">
                  <c:v>3.337075894499999</c:v>
                </c:pt>
                <c:pt idx="195">
                  <c:v>3.3338327418200002</c:v>
                </c:pt>
                <c:pt idx="196">
                  <c:v>3.3300399165799992</c:v>
                </c:pt>
                <c:pt idx="197">
                  <c:v>3.326638132859999</c:v>
                </c:pt>
                <c:pt idx="198">
                  <c:v>3.3208762413300001</c:v>
                </c:pt>
                <c:pt idx="199">
                  <c:v>3.3141534425999999</c:v>
                </c:pt>
                <c:pt idx="200">
                  <c:v>3.3089752438799995</c:v>
                </c:pt>
                <c:pt idx="201">
                  <c:v>3.3035966073000012</c:v>
                </c:pt>
                <c:pt idx="202">
                  <c:v>3.2990378215200002</c:v>
                </c:pt>
                <c:pt idx="203">
                  <c:v>3.2909068470600014</c:v>
                </c:pt>
                <c:pt idx="204">
                  <c:v>3.2829836218400001</c:v>
                </c:pt>
                <c:pt idx="205">
                  <c:v>3.2745834225000001</c:v>
                </c:pt>
                <c:pt idx="206">
                  <c:v>3.2681700580000026</c:v>
                </c:pt>
                <c:pt idx="207">
                  <c:v>3.2588792479100013</c:v>
                </c:pt>
                <c:pt idx="208">
                  <c:v>3.2485643684900021</c:v>
                </c:pt>
                <c:pt idx="209">
                  <c:v>3.2388582117499998</c:v>
                </c:pt>
                <c:pt idx="210">
                  <c:v>3.2277169676800015</c:v>
                </c:pt>
                <c:pt idx="211">
                  <c:v>3.2183534738399997</c:v>
                </c:pt>
                <c:pt idx="212">
                  <c:v>3.2065717642200013</c:v>
                </c:pt>
                <c:pt idx="213">
                  <c:v>3.1932340500000014</c:v>
                </c:pt>
                <c:pt idx="214">
                  <c:v>3.1819170689700016</c:v>
                </c:pt>
                <c:pt idx="215">
                  <c:v>3.1687949843400012</c:v>
                </c:pt>
                <c:pt idx="216">
                  <c:v>3.1567112031400009</c:v>
                </c:pt>
                <c:pt idx="217">
                  <c:v>3.1427409956199988</c:v>
                </c:pt>
                <c:pt idx="218">
                  <c:v>3.1281413436000012</c:v>
                </c:pt>
                <c:pt idx="219">
                  <c:v>3.1156026671999997</c:v>
                </c:pt>
                <c:pt idx="220">
                  <c:v>3.1007088773100002</c:v>
                </c:pt>
                <c:pt idx="221">
                  <c:v>3.0861386198299998</c:v>
                </c:pt>
                <c:pt idx="222">
                  <c:v>3.0695983456200002</c:v>
                </c:pt>
                <c:pt idx="223">
                  <c:v>3.0524262727200004</c:v>
                </c:pt>
                <c:pt idx="224">
                  <c:v>3.0366711556399997</c:v>
                </c:pt>
                <c:pt idx="225">
                  <c:v>3.0187926189000001</c:v>
                </c:pt>
                <c:pt idx="226">
                  <c:v>3.0018009042599987</c:v>
                </c:pt>
                <c:pt idx="227">
                  <c:v>2.9827594329599987</c:v>
                </c:pt>
                <c:pt idx="228">
                  <c:v>2.9648201504400005</c:v>
                </c:pt>
                <c:pt idx="229">
                  <c:v>2.9471557519200013</c:v>
                </c:pt>
                <c:pt idx="230">
                  <c:v>2.9280026668899999</c:v>
                </c:pt>
                <c:pt idx="231">
                  <c:v>2.9098959139199985</c:v>
                </c:pt>
                <c:pt idx="232">
                  <c:v>2.8886939424000002</c:v>
                </c:pt>
                <c:pt idx="233">
                  <c:v>2.8692270471000012</c:v>
                </c:pt>
                <c:pt idx="234">
                  <c:v>2.8501494352399979</c:v>
                </c:pt>
                <c:pt idx="235">
                  <c:v>2.8300025734399989</c:v>
                </c:pt>
                <c:pt idx="236">
                  <c:v>2.8095769840999987</c:v>
                </c:pt>
                <c:pt idx="237">
                  <c:v>2.7865370935600002</c:v>
                </c:pt>
                <c:pt idx="238">
                  <c:v>2.7654785855399995</c:v>
                </c:pt>
                <c:pt idx="239">
                  <c:v>2.7447313815600021</c:v>
                </c:pt>
                <c:pt idx="240">
                  <c:v>2.7218981524800001</c:v>
                </c:pt>
                <c:pt idx="241">
                  <c:v>2.7003858043500002</c:v>
                </c:pt>
                <c:pt idx="242">
                  <c:v>2.6777683720500001</c:v>
                </c:pt>
                <c:pt idx="243">
                  <c:v>2.6557629926399997</c:v>
                </c:pt>
                <c:pt idx="244">
                  <c:v>2.6346070674000002</c:v>
                </c:pt>
                <c:pt idx="245">
                  <c:v>2.6094674110499998</c:v>
                </c:pt>
                <c:pt idx="246">
                  <c:v>2.5863116064000002</c:v>
                </c:pt>
                <c:pt idx="247">
                  <c:v>2.5637163440400008</c:v>
                </c:pt>
                <c:pt idx="248">
                  <c:v>2.5407063385000002</c:v>
                </c:pt>
                <c:pt idx="249">
                  <c:v>2.51879791015</c:v>
                </c:pt>
                <c:pt idx="250">
                  <c:v>2.494056480499999</c:v>
                </c:pt>
                <c:pt idx="251">
                  <c:v>2.4704881915499985</c:v>
                </c:pt>
                <c:pt idx="252">
                  <c:v>2.4476873270000001</c:v>
                </c:pt>
                <c:pt idx="253">
                  <c:v>2.4229985943199988</c:v>
                </c:pt>
                <c:pt idx="254">
                  <c:v>2.3996844628400003</c:v>
                </c:pt>
                <c:pt idx="255">
                  <c:v>2.3745941274</c:v>
                </c:pt>
                <c:pt idx="256">
                  <c:v>2.3508593939999973</c:v>
                </c:pt>
                <c:pt idx="257">
                  <c:v>2.3265410967799998</c:v>
                </c:pt>
                <c:pt idx="258">
                  <c:v>2.3025890160999998</c:v>
                </c:pt>
                <c:pt idx="259">
                  <c:v>2.2788159879999998</c:v>
                </c:pt>
                <c:pt idx="260">
                  <c:v>2.25309569654</c:v>
                </c:pt>
                <c:pt idx="261">
                  <c:v>2.2299838017600009</c:v>
                </c:pt>
                <c:pt idx="262">
                  <c:v>2.20557698</c:v>
                </c:pt>
                <c:pt idx="263">
                  <c:v>2.1822048001200001</c:v>
                </c:pt>
                <c:pt idx="264">
                  <c:v>2.15775930136</c:v>
                </c:pt>
                <c:pt idx="265">
                  <c:v>2.1334185540499999</c:v>
                </c:pt>
                <c:pt idx="266">
                  <c:v>2.1089098543400002</c:v>
                </c:pt>
                <c:pt idx="267">
                  <c:v>2.0845112902900014</c:v>
                </c:pt>
                <c:pt idx="268">
                  <c:v>2.0614097418200017</c:v>
                </c:pt>
                <c:pt idx="269">
                  <c:v>2.0365315077800012</c:v>
                </c:pt>
                <c:pt idx="270">
                  <c:v>2.0131353395999998</c:v>
                </c:pt>
                <c:pt idx="271">
                  <c:v>1.9888175225200011</c:v>
                </c:pt>
                <c:pt idx="272">
                  <c:v>1.96512562806</c:v>
                </c:pt>
                <c:pt idx="273">
                  <c:v>1.9397529377600005</c:v>
                </c:pt>
                <c:pt idx="274">
                  <c:v>1.9162410597200001</c:v>
                </c:pt>
                <c:pt idx="275">
                  <c:v>1.8923675612800015</c:v>
                </c:pt>
                <c:pt idx="276">
                  <c:v>1.87023738223</c:v>
                </c:pt>
                <c:pt idx="277">
                  <c:v>1.8463092008599993</c:v>
                </c:pt>
                <c:pt idx="278">
                  <c:v>1.8231871513200009</c:v>
                </c:pt>
                <c:pt idx="279">
                  <c:v>1.7999135938099993</c:v>
                </c:pt>
                <c:pt idx="280">
                  <c:v>1.7785323064</c:v>
                </c:pt>
                <c:pt idx="281">
                  <c:v>1.7562318626400002</c:v>
                </c:pt>
                <c:pt idx="282">
                  <c:v>1.7337944290499991</c:v>
                </c:pt>
                <c:pt idx="283">
                  <c:v>1.7120552972599994</c:v>
                </c:pt>
                <c:pt idx="284">
                  <c:v>1.6901187531199999</c:v>
                </c:pt>
                <c:pt idx="285">
                  <c:v>1.6692694620999993</c:v>
                </c:pt>
                <c:pt idx="286">
                  <c:v>1.6466246684399994</c:v>
                </c:pt>
                <c:pt idx="287">
                  <c:v>1.62521917204</c:v>
                </c:pt>
                <c:pt idx="288">
                  <c:v>1.6027730142900001</c:v>
                </c:pt>
                <c:pt idx="289">
                  <c:v>1.5805950129899993</c:v>
                </c:pt>
                <c:pt idx="290">
                  <c:v>1.5594502727299993</c:v>
                </c:pt>
                <c:pt idx="291">
                  <c:v>1.5386708920799994</c:v>
                </c:pt>
                <c:pt idx="292">
                  <c:v>1.5190583316499999</c:v>
                </c:pt>
                <c:pt idx="293">
                  <c:v>1.4982561534100001</c:v>
                </c:pt>
                <c:pt idx="294">
                  <c:v>1.4795147772799986</c:v>
                </c:pt>
                <c:pt idx="295">
                  <c:v>1.4589882654399993</c:v>
                </c:pt>
                <c:pt idx="296">
                  <c:v>1.4388345180299993</c:v>
                </c:pt>
                <c:pt idx="297">
                  <c:v>1.4178376892999986</c:v>
                </c:pt>
                <c:pt idx="298">
                  <c:v>1.39933078626</c:v>
                </c:pt>
                <c:pt idx="299">
                  <c:v>1.3811541260000006</c:v>
                </c:pt>
                <c:pt idx="300">
                  <c:v>1.3620242368000002</c:v>
                </c:pt>
                <c:pt idx="301">
                  <c:v>1.3426167817599999</c:v>
                </c:pt>
                <c:pt idx="302">
                  <c:v>1.3236862992399994</c:v>
                </c:pt>
                <c:pt idx="303">
                  <c:v>1.3066885339200007</c:v>
                </c:pt>
                <c:pt idx="304">
                  <c:v>1.2882238913099995</c:v>
                </c:pt>
                <c:pt idx="305">
                  <c:v>1.2703639384500001</c:v>
                </c:pt>
                <c:pt idx="306">
                  <c:v>1.2511748408099992</c:v>
                </c:pt>
                <c:pt idx="307">
                  <c:v>1.2341998426399994</c:v>
                </c:pt>
                <c:pt idx="308">
                  <c:v>1.2177354595999994</c:v>
                </c:pt>
                <c:pt idx="309">
                  <c:v>1.2028968251999992</c:v>
                </c:pt>
                <c:pt idx="310">
                  <c:v>1.1848131371999999</c:v>
                </c:pt>
                <c:pt idx="311">
                  <c:v>1.1689256620099993</c:v>
                </c:pt>
                <c:pt idx="312">
                  <c:v>1.1526606994299993</c:v>
                </c:pt>
                <c:pt idx="313">
                  <c:v>1.1374282727999994</c:v>
                </c:pt>
                <c:pt idx="314">
                  <c:v>1.1218069323200002</c:v>
                </c:pt>
                <c:pt idx="315">
                  <c:v>1.1060015372800001</c:v>
                </c:pt>
                <c:pt idx="316">
                  <c:v>1.0909994315</c:v>
                </c:pt>
                <c:pt idx="317">
                  <c:v>1.0751654984399992</c:v>
                </c:pt>
                <c:pt idx="318">
                  <c:v>1.0615782227199995</c:v>
                </c:pt>
                <c:pt idx="319">
                  <c:v>1.0455410599799995</c:v>
                </c:pt>
                <c:pt idx="320">
                  <c:v>1.0300728529200001</c:v>
                </c:pt>
                <c:pt idx="321">
                  <c:v>1.0156742522499982</c:v>
                </c:pt>
                <c:pt idx="322">
                  <c:v>1.00108074336</c:v>
                </c:pt>
                <c:pt idx="323">
                  <c:v>0.98901914384999967</c:v>
                </c:pt>
                <c:pt idx="324">
                  <c:v>0.97449431835000033</c:v>
                </c:pt>
                <c:pt idx="325">
                  <c:v>0.96127775981999997</c:v>
                </c:pt>
                <c:pt idx="326">
                  <c:v>0.94753396195999939</c:v>
                </c:pt>
                <c:pt idx="327">
                  <c:v>0.93502299298000002</c:v>
                </c:pt>
                <c:pt idx="328">
                  <c:v>0.92370573870000039</c:v>
                </c:pt>
                <c:pt idx="329">
                  <c:v>0.90959799520000018</c:v>
                </c:pt>
                <c:pt idx="330">
                  <c:v>0.89770615088999972</c:v>
                </c:pt>
                <c:pt idx="331">
                  <c:v>0.88461830150000009</c:v>
                </c:pt>
                <c:pt idx="332">
                  <c:v>0.87306274916999971</c:v>
                </c:pt>
                <c:pt idx="333">
                  <c:v>0.86218589752000074</c:v>
                </c:pt>
                <c:pt idx="334">
                  <c:v>0.84953324895999971</c:v>
                </c:pt>
                <c:pt idx="335">
                  <c:v>0.83897721220000065</c:v>
                </c:pt>
                <c:pt idx="336">
                  <c:v>0.82721693208000002</c:v>
                </c:pt>
                <c:pt idx="337">
                  <c:v>0.81663059154999995</c:v>
                </c:pt>
                <c:pt idx="338">
                  <c:v>0.80537307131000002</c:v>
                </c:pt>
                <c:pt idx="339">
                  <c:v>0.79356696189999931</c:v>
                </c:pt>
                <c:pt idx="340">
                  <c:v>0.78333100499999997</c:v>
                </c:pt>
                <c:pt idx="341">
                  <c:v>0.77233478156000002</c:v>
                </c:pt>
                <c:pt idx="342">
                  <c:v>0.76302532806000034</c:v>
                </c:pt>
                <c:pt idx="343">
                  <c:v>0.75204944697000065</c:v>
                </c:pt>
                <c:pt idx="344">
                  <c:v>0.74113585308000063</c:v>
                </c:pt>
                <c:pt idx="345">
                  <c:v>0.7326964982400006</c:v>
                </c:pt>
                <c:pt idx="346">
                  <c:v>0.72316081396000031</c:v>
                </c:pt>
                <c:pt idx="347">
                  <c:v>0.71306461908000041</c:v>
                </c:pt>
                <c:pt idx="348">
                  <c:v>0.70401468960000002</c:v>
                </c:pt>
                <c:pt idx="349">
                  <c:v>0.69356565814999993</c:v>
                </c:pt>
                <c:pt idx="350">
                  <c:v>0.68503982796000029</c:v>
                </c:pt>
                <c:pt idx="351">
                  <c:v>0.67630865560000064</c:v>
                </c:pt>
                <c:pt idx="352">
                  <c:v>0.66599912589000032</c:v>
                </c:pt>
                <c:pt idx="353">
                  <c:v>0.65809310592000003</c:v>
                </c:pt>
                <c:pt idx="354">
                  <c:v>0.64872206575000002</c:v>
                </c:pt>
                <c:pt idx="355">
                  <c:v>0.64047554024000031</c:v>
                </c:pt>
                <c:pt idx="356">
                  <c:v>0.63355153290000032</c:v>
                </c:pt>
                <c:pt idx="357">
                  <c:v>0.62419396549999995</c:v>
                </c:pt>
                <c:pt idx="358">
                  <c:v>0.61696260303999995</c:v>
                </c:pt>
                <c:pt idx="359">
                  <c:v>0.60852417380000001</c:v>
                </c:pt>
                <c:pt idx="360">
                  <c:v>0.60118709491</c:v>
                </c:pt>
                <c:pt idx="361">
                  <c:v>0.59384783860000034</c:v>
                </c:pt>
                <c:pt idx="362">
                  <c:v>0.58541903245000004</c:v>
                </c:pt>
                <c:pt idx="363">
                  <c:v>0.57944253885999997</c:v>
                </c:pt>
                <c:pt idx="364">
                  <c:v>0.57168602712000005</c:v>
                </c:pt>
                <c:pt idx="365">
                  <c:v>0.56511189218000035</c:v>
                </c:pt>
                <c:pt idx="366">
                  <c:v>0.55757645370000009</c:v>
                </c:pt>
                <c:pt idx="367">
                  <c:v>0.55019725459000035</c:v>
                </c:pt>
                <c:pt idx="368">
                  <c:v>0.54458749534999962</c:v>
                </c:pt>
                <c:pt idx="369">
                  <c:v>0.53798767497</c:v>
                </c:pt>
                <c:pt idx="370">
                  <c:v>0.53232588052000041</c:v>
                </c:pt>
                <c:pt idx="371">
                  <c:v>0.52429748879999971</c:v>
                </c:pt>
                <c:pt idx="372">
                  <c:v>0.51740345556</c:v>
                </c:pt>
                <c:pt idx="373">
                  <c:v>0.51201114336000009</c:v>
                </c:pt>
                <c:pt idx="374">
                  <c:v>0.50567368764000031</c:v>
                </c:pt>
                <c:pt idx="375">
                  <c:v>0.50036207957999967</c:v>
                </c:pt>
                <c:pt idx="376">
                  <c:v>0.49428079050000012</c:v>
                </c:pt>
                <c:pt idx="377">
                  <c:v>0.48841005031000018</c:v>
                </c:pt>
                <c:pt idx="378">
                  <c:v>0.48443241943999998</c:v>
                </c:pt>
                <c:pt idx="379">
                  <c:v>0.47819578274999991</c:v>
                </c:pt>
                <c:pt idx="380">
                  <c:v>0.47191880219000032</c:v>
                </c:pt>
                <c:pt idx="381">
                  <c:v>0.46709090349000015</c:v>
                </c:pt>
                <c:pt idx="382">
                  <c:v>0.46106387712000013</c:v>
                </c:pt>
                <c:pt idx="383">
                  <c:v>0.45683460798000025</c:v>
                </c:pt>
                <c:pt idx="384">
                  <c:v>0.45235558980000012</c:v>
                </c:pt>
                <c:pt idx="385">
                  <c:v>0.44597177394000026</c:v>
                </c:pt>
                <c:pt idx="386">
                  <c:v>0.44221475200000004</c:v>
                </c:pt>
                <c:pt idx="387">
                  <c:v>0.43771809004000017</c:v>
                </c:pt>
                <c:pt idx="388">
                  <c:v>0.43178448120000029</c:v>
                </c:pt>
                <c:pt idx="389">
                  <c:v>0.42746261098000038</c:v>
                </c:pt>
                <c:pt idx="390">
                  <c:v>0.42232215302000037</c:v>
                </c:pt>
                <c:pt idx="391">
                  <c:v>0.41748194565000024</c:v>
                </c:pt>
                <c:pt idx="392">
                  <c:v>0.41468892006000013</c:v>
                </c:pt>
                <c:pt idx="393">
                  <c:v>0.40970923291999994</c:v>
                </c:pt>
                <c:pt idx="394">
                  <c:v>0.40382473488000037</c:v>
                </c:pt>
                <c:pt idx="395">
                  <c:v>0.39952499460000046</c:v>
                </c:pt>
                <c:pt idx="396">
                  <c:v>0.3948866420000004</c:v>
                </c:pt>
                <c:pt idx="397">
                  <c:v>0.39135393010000014</c:v>
                </c:pt>
                <c:pt idx="398">
                  <c:v>0.38714386608000012</c:v>
                </c:pt>
                <c:pt idx="399">
                  <c:v>0.3811649259000004</c:v>
                </c:pt>
                <c:pt idx="400">
                  <c:v>0.3773105752500005</c:v>
                </c:pt>
                <c:pt idx="401">
                  <c:v>0.37212566144000037</c:v>
                </c:pt>
                <c:pt idx="402">
                  <c:v>0.36822898340000038</c:v>
                </c:pt>
                <c:pt idx="403">
                  <c:v>0.3641047772800004</c:v>
                </c:pt>
                <c:pt idx="404">
                  <c:v>0.35893214775000015</c:v>
                </c:pt>
                <c:pt idx="405">
                  <c:v>0.35563242090000002</c:v>
                </c:pt>
                <c:pt idx="406">
                  <c:v>0.35078637792000039</c:v>
                </c:pt>
                <c:pt idx="407">
                  <c:v>0.34774179490000001</c:v>
                </c:pt>
                <c:pt idx="408">
                  <c:v>0.34279131067999985</c:v>
                </c:pt>
                <c:pt idx="409">
                  <c:v>0.33855621814000036</c:v>
                </c:pt>
                <c:pt idx="410">
                  <c:v>0.33505078572000041</c:v>
                </c:pt>
                <c:pt idx="411">
                  <c:v>0.33131117396000048</c:v>
                </c:pt>
                <c:pt idx="412">
                  <c:v>0.32751793200000018</c:v>
                </c:pt>
                <c:pt idx="413">
                  <c:v>0.32216021400000017</c:v>
                </c:pt>
                <c:pt idx="414">
                  <c:v>0.31889316642000021</c:v>
                </c:pt>
                <c:pt idx="415">
                  <c:v>0.3142443580940002</c:v>
                </c:pt>
                <c:pt idx="416">
                  <c:v>0.30998963157000026</c:v>
                </c:pt>
                <c:pt idx="417">
                  <c:v>0.30626055405999997</c:v>
                </c:pt>
                <c:pt idx="418">
                  <c:v>0.30138972385200041</c:v>
                </c:pt>
                <c:pt idx="419">
                  <c:v>0.2983597713130004</c:v>
                </c:pt>
                <c:pt idx="420">
                  <c:v>0.29423645636099999</c:v>
                </c:pt>
                <c:pt idx="421">
                  <c:v>0.29089433719500013</c:v>
                </c:pt>
                <c:pt idx="422">
                  <c:v>0.28688519995000034</c:v>
                </c:pt>
                <c:pt idx="423">
                  <c:v>0.28208390328000033</c:v>
                </c:pt>
                <c:pt idx="424">
                  <c:v>0.27897184411499998</c:v>
                </c:pt>
                <c:pt idx="425">
                  <c:v>0.27514445628799999</c:v>
                </c:pt>
                <c:pt idx="426">
                  <c:v>0.2718798971940003</c:v>
                </c:pt>
                <c:pt idx="427">
                  <c:v>0.26640019173600016</c:v>
                </c:pt>
                <c:pt idx="428">
                  <c:v>0.26268569048000001</c:v>
                </c:pt>
                <c:pt idx="429">
                  <c:v>0.25897404397800017</c:v>
                </c:pt>
                <c:pt idx="430">
                  <c:v>0.25646690377500037</c:v>
                </c:pt>
                <c:pt idx="431">
                  <c:v>0.25174454559999981</c:v>
                </c:pt>
                <c:pt idx="432">
                  <c:v>0.24795926947800012</c:v>
                </c:pt>
                <c:pt idx="433">
                  <c:v>0.2432244911020002</c:v>
                </c:pt>
                <c:pt idx="434">
                  <c:v>0.24047587840000001</c:v>
                </c:pt>
                <c:pt idx="435">
                  <c:v>0.23674739883200022</c:v>
                </c:pt>
                <c:pt idx="436">
                  <c:v>0.23293907910800007</c:v>
                </c:pt>
                <c:pt idx="437">
                  <c:v>0.22876437976800001</c:v>
                </c:pt>
                <c:pt idx="438">
                  <c:v>0.22551531470000008</c:v>
                </c:pt>
                <c:pt idx="439">
                  <c:v>0.22267091159000002</c:v>
                </c:pt>
                <c:pt idx="440">
                  <c:v>0.21929609261600017</c:v>
                </c:pt>
                <c:pt idx="441">
                  <c:v>0.21635620348800008</c:v>
                </c:pt>
                <c:pt idx="442">
                  <c:v>0.21264944313600023</c:v>
                </c:pt>
                <c:pt idx="443">
                  <c:v>0.21065991327</c:v>
                </c:pt>
                <c:pt idx="444">
                  <c:v>0.20749681861200009</c:v>
                </c:pt>
                <c:pt idx="445">
                  <c:v>0.20527842384000008</c:v>
                </c:pt>
                <c:pt idx="446">
                  <c:v>0.20154909152000017</c:v>
                </c:pt>
                <c:pt idx="447">
                  <c:v>0.19929708022400006</c:v>
                </c:pt>
                <c:pt idx="448">
                  <c:v>0.19642587223299998</c:v>
                </c:pt>
                <c:pt idx="449">
                  <c:v>0.19366931255100009</c:v>
                </c:pt>
                <c:pt idx="450">
                  <c:v>0.18974344052300021</c:v>
                </c:pt>
                <c:pt idx="451">
                  <c:v>0.18701885987200015</c:v>
                </c:pt>
                <c:pt idx="452">
                  <c:v>0.18432961870400003</c:v>
                </c:pt>
                <c:pt idx="453">
                  <c:v>0.18202811691599999</c:v>
                </c:pt>
                <c:pt idx="454">
                  <c:v>0.179686504449</c:v>
                </c:pt>
                <c:pt idx="455">
                  <c:v>0.17622282216000001</c:v>
                </c:pt>
                <c:pt idx="456">
                  <c:v>0.1738259401340001</c:v>
                </c:pt>
                <c:pt idx="457">
                  <c:v>0.171224647328</c:v>
                </c:pt>
                <c:pt idx="458">
                  <c:v>0.16944923178200025</c:v>
                </c:pt>
                <c:pt idx="459">
                  <c:v>0.16599080956500006</c:v>
                </c:pt>
                <c:pt idx="460">
                  <c:v>0.16344436534200013</c:v>
                </c:pt>
                <c:pt idx="461">
                  <c:v>0.16034456255999999</c:v>
                </c:pt>
                <c:pt idx="462">
                  <c:v>0.15821576728100009</c:v>
                </c:pt>
                <c:pt idx="463">
                  <c:v>0.15476478584800019</c:v>
                </c:pt>
                <c:pt idx="464">
                  <c:v>0.15177703782400007</c:v>
                </c:pt>
                <c:pt idx="465">
                  <c:v>0.14861159669599999</c:v>
                </c:pt>
                <c:pt idx="466">
                  <c:v>0.14686801358400009</c:v>
                </c:pt>
                <c:pt idx="467">
                  <c:v>0.14398759429200009</c:v>
                </c:pt>
                <c:pt idx="468">
                  <c:v>0.14119935268400011</c:v>
                </c:pt>
                <c:pt idx="469">
                  <c:v>0.1375088775060001</c:v>
                </c:pt>
                <c:pt idx="470">
                  <c:v>0.13502641136000001</c:v>
                </c:pt>
                <c:pt idx="471">
                  <c:v>0.13167183196999993</c:v>
                </c:pt>
                <c:pt idx="472">
                  <c:v>0.12946821400000008</c:v>
                </c:pt>
                <c:pt idx="473">
                  <c:v>0.12523043443800008</c:v>
                </c:pt>
                <c:pt idx="474">
                  <c:v>0.12248422366400002</c:v>
                </c:pt>
                <c:pt idx="475">
                  <c:v>0.119454925824</c:v>
                </c:pt>
                <c:pt idx="476">
                  <c:v>0.11775384803200002</c:v>
                </c:pt>
                <c:pt idx="477">
                  <c:v>0.114813286409</c:v>
                </c:pt>
                <c:pt idx="478">
                  <c:v>0.11230149583600001</c:v>
                </c:pt>
                <c:pt idx="479">
                  <c:v>0.108442374834</c:v>
                </c:pt>
                <c:pt idx="480">
                  <c:v>0.10562997381000004</c:v>
                </c:pt>
                <c:pt idx="481">
                  <c:v>0.10369614318000012</c:v>
                </c:pt>
                <c:pt idx="482">
                  <c:v>0.10083290724500002</c:v>
                </c:pt>
                <c:pt idx="483">
                  <c:v>9.8573215524000043E-2</c:v>
                </c:pt>
                <c:pt idx="484">
                  <c:v>9.5735776200000025E-2</c:v>
                </c:pt>
                <c:pt idx="485">
                  <c:v>9.421347235500005E-2</c:v>
                </c:pt>
                <c:pt idx="486">
                  <c:v>9.1124792522000092E-2</c:v>
                </c:pt>
                <c:pt idx="487">
                  <c:v>8.7632760936000004E-2</c:v>
                </c:pt>
                <c:pt idx="488">
                  <c:v>8.6050207936000003E-2</c:v>
                </c:pt>
                <c:pt idx="489">
                  <c:v>8.3592383028000108E-2</c:v>
                </c:pt>
                <c:pt idx="490">
                  <c:v>8.2428163182000067E-2</c:v>
                </c:pt>
                <c:pt idx="491">
                  <c:v>8.0174761620000007E-2</c:v>
                </c:pt>
                <c:pt idx="492">
                  <c:v>7.7284493951000066E-2</c:v>
                </c:pt>
                <c:pt idx="493">
                  <c:v>7.6074822519999946E-2</c:v>
                </c:pt>
                <c:pt idx="494">
                  <c:v>7.3357311433999997E-2</c:v>
                </c:pt>
                <c:pt idx="495">
                  <c:v>7.2515814848000043E-2</c:v>
                </c:pt>
                <c:pt idx="496">
                  <c:v>7.1261699730000003E-2</c:v>
                </c:pt>
                <c:pt idx="497">
                  <c:v>6.8641247642999975E-2</c:v>
                </c:pt>
                <c:pt idx="498">
                  <c:v>6.7540607150000043E-2</c:v>
                </c:pt>
                <c:pt idx="499">
                  <c:v>6.6061818559999985E-2</c:v>
                </c:pt>
                <c:pt idx="500">
                  <c:v>6.3182989728000002E-2</c:v>
                </c:pt>
                <c:pt idx="501">
                  <c:v>6.1314887520000014E-2</c:v>
                </c:pt>
                <c:pt idx="502">
                  <c:v>5.9574562062000007E-2</c:v>
                </c:pt>
                <c:pt idx="503">
                  <c:v>5.7529451852999992E-2</c:v>
                </c:pt>
                <c:pt idx="504">
                  <c:v>5.6894626800000042E-2</c:v>
                </c:pt>
                <c:pt idx="505">
                  <c:v>5.4859887108000022E-2</c:v>
                </c:pt>
                <c:pt idx="506">
                  <c:v>5.2744511882000029E-2</c:v>
                </c:pt>
                <c:pt idx="507">
                  <c:v>5.2489580782999985E-2</c:v>
                </c:pt>
                <c:pt idx="508">
                  <c:v>5.0942848088999973E-2</c:v>
                </c:pt>
                <c:pt idx="509">
                  <c:v>4.9367915399000033E-2</c:v>
                </c:pt>
                <c:pt idx="510">
                  <c:v>4.8484130751999976E-2</c:v>
                </c:pt>
                <c:pt idx="511">
                  <c:v>4.6070406618999971E-2</c:v>
                </c:pt>
                <c:pt idx="512">
                  <c:v>4.3784634170000031E-2</c:v>
                </c:pt>
                <c:pt idx="513">
                  <c:v>4.3108248723999959E-2</c:v>
                </c:pt>
                <c:pt idx="514">
                  <c:v>4.065315595599997E-2</c:v>
                </c:pt>
                <c:pt idx="515">
                  <c:v>3.8326095885000001E-2</c:v>
                </c:pt>
                <c:pt idx="516">
                  <c:v>3.7865813277000025E-2</c:v>
                </c:pt>
                <c:pt idx="517">
                  <c:v>3.7135306039000025E-2</c:v>
                </c:pt>
                <c:pt idx="518">
                  <c:v>3.5757697330000004E-2</c:v>
                </c:pt>
                <c:pt idx="519">
                  <c:v>3.5280406777000006E-2</c:v>
                </c:pt>
                <c:pt idx="520">
                  <c:v>3.314133018400002E-2</c:v>
                </c:pt>
                <c:pt idx="521">
                  <c:v>3.0601784745000006E-2</c:v>
                </c:pt>
                <c:pt idx="522">
                  <c:v>2.9581308540000014E-2</c:v>
                </c:pt>
                <c:pt idx="523">
                  <c:v>2.8844161558E-2</c:v>
                </c:pt>
                <c:pt idx="524">
                  <c:v>2.6535050172000012E-2</c:v>
                </c:pt>
                <c:pt idx="525">
                  <c:v>2.569561935600001E-2</c:v>
                </c:pt>
                <c:pt idx="526">
                  <c:v>2.4796238629200006E-2</c:v>
                </c:pt>
                <c:pt idx="527">
                  <c:v>2.3384609492399993E-2</c:v>
                </c:pt>
                <c:pt idx="528">
                  <c:v>2.2784993011200013E-2</c:v>
                </c:pt>
                <c:pt idx="529">
                  <c:v>2.1105898193500002E-2</c:v>
                </c:pt>
                <c:pt idx="530">
                  <c:v>1.8884514960000001E-2</c:v>
                </c:pt>
                <c:pt idx="531">
                  <c:v>1.8804568589100012E-2</c:v>
                </c:pt>
                <c:pt idx="532">
                  <c:v>1.8033749058599998E-2</c:v>
                </c:pt>
                <c:pt idx="533">
                  <c:v>1.5905619912000003E-2</c:v>
                </c:pt>
                <c:pt idx="534">
                  <c:v>1.5318114241200009E-2</c:v>
                </c:pt>
                <c:pt idx="535">
                  <c:v>1.4917293290699995E-2</c:v>
                </c:pt>
                <c:pt idx="536">
                  <c:v>1.3311494286000005E-2</c:v>
                </c:pt>
                <c:pt idx="537">
                  <c:v>1.2437870352000007E-2</c:v>
                </c:pt>
                <c:pt idx="538">
                  <c:v>1.2442263535799995E-2</c:v>
                </c:pt>
                <c:pt idx="539">
                  <c:v>1.1410440166800003E-2</c:v>
                </c:pt>
                <c:pt idx="540">
                  <c:v>9.7791604031999997E-3</c:v>
                </c:pt>
                <c:pt idx="541">
                  <c:v>1.0038544180800002E-2</c:v>
                </c:pt>
                <c:pt idx="542">
                  <c:v>9.4210887610000002E-3</c:v>
                </c:pt>
                <c:pt idx="543">
                  <c:v>7.0145045073999948E-3</c:v>
                </c:pt>
                <c:pt idx="544">
                  <c:v>6.4269002294E-3</c:v>
                </c:pt>
                <c:pt idx="545">
                  <c:v>7.1392109250000054E-3</c:v>
                </c:pt>
                <c:pt idx="546">
                  <c:v>6.4788251328000059E-3</c:v>
                </c:pt>
                <c:pt idx="547">
                  <c:v>5.3011863926000014E-3</c:v>
                </c:pt>
                <c:pt idx="548">
                  <c:v>4.9902364621000027E-3</c:v>
                </c:pt>
                <c:pt idx="549">
                  <c:v>4.8089875399999968E-3</c:v>
                </c:pt>
                <c:pt idx="550">
                  <c:v>3.5851584075000018E-3</c:v>
                </c:pt>
                <c:pt idx="551">
                  <c:v>3.388592232200002E-3</c:v>
                </c:pt>
                <c:pt idx="552">
                  <c:v>3.5257163040000013E-3</c:v>
                </c:pt>
                <c:pt idx="553">
                  <c:v>2.8712851449999998E-3</c:v>
                </c:pt>
                <c:pt idx="554">
                  <c:v>2.0841513024500019E-3</c:v>
                </c:pt>
                <c:pt idx="555">
                  <c:v>2.0874855869400014E-3</c:v>
                </c:pt>
                <c:pt idx="556">
                  <c:v>2.2669226316700012E-3</c:v>
                </c:pt>
                <c:pt idx="557">
                  <c:v>8.1157397760000128E-4</c:v>
                </c:pt>
                <c:pt idx="558">
                  <c:v>0</c:v>
                </c:pt>
                <c:pt idx="559">
                  <c:v>0</c:v>
                </c:pt>
              </c:numCache>
            </c:numRef>
          </c:yVal>
          <c:smooth val="1"/>
        </c:ser>
        <c:ser>
          <c:idx val="0"/>
          <c:order val="1"/>
          <c:tx>
            <c:v>PAM-ACE</c:v>
          </c:tx>
          <c:spPr>
            <a:ln w="19050">
              <a:solidFill>
                <a:schemeClr val="accent2"/>
              </a:solidFill>
            </a:ln>
          </c:spPr>
          <c:marker>
            <c:symbol val="none"/>
          </c:marker>
          <c:xVal>
            <c:numRef>
              <c:f>'1'!$T$126:$T$590</c:f>
              <c:numCache>
                <c:formatCode>General</c:formatCode>
                <c:ptCount val="465"/>
                <c:pt idx="0">
                  <c:v>4.9129550073172803</c:v>
                </c:pt>
                <c:pt idx="1">
                  <c:v>4.9062380421313492</c:v>
                </c:pt>
                <c:pt idx="2">
                  <c:v>4.8995250379375666</c:v>
                </c:pt>
                <c:pt idx="3">
                  <c:v>4.8928122656603845</c:v>
                </c:pt>
                <c:pt idx="4">
                  <c:v>4.886095732437747</c:v>
                </c:pt>
                <c:pt idx="5">
                  <c:v>4.8793826371743423</c:v>
                </c:pt>
                <c:pt idx="6">
                  <c:v>4.8726689621511436</c:v>
                </c:pt>
                <c:pt idx="7">
                  <c:v>4.8659504086184979</c:v>
                </c:pt>
                <c:pt idx="8">
                  <c:v>4.8592343960904953</c:v>
                </c:pt>
                <c:pt idx="9">
                  <c:v>4.8525226890292963</c:v>
                </c:pt>
                <c:pt idx="10">
                  <c:v>4.8458047442959362</c:v>
                </c:pt>
                <c:pt idx="11">
                  <c:v>4.8390944921853265</c:v>
                </c:pt>
                <c:pt idx="12">
                  <c:v>4.8323811602470395</c:v>
                </c:pt>
                <c:pt idx="13">
                  <c:v>4.8256662441340712</c:v>
                </c:pt>
                <c:pt idx="14">
                  <c:v>4.8189513116401725</c:v>
                </c:pt>
                <c:pt idx="15">
                  <c:v>4.8122313130970165</c:v>
                </c:pt>
                <c:pt idx="16">
                  <c:v>4.8055212470920834</c:v>
                </c:pt>
                <c:pt idx="17">
                  <c:v>4.7988025183879817</c:v>
                </c:pt>
                <c:pt idx="18">
                  <c:v>4.7920903807626321</c:v>
                </c:pt>
                <c:pt idx="19">
                  <c:v>4.7853725504000684</c:v>
                </c:pt>
                <c:pt idx="20">
                  <c:v>4.7786576319473575</c:v>
                </c:pt>
                <c:pt idx="21">
                  <c:v>4.7719474066452161</c:v>
                </c:pt>
                <c:pt idx="22">
                  <c:v>4.7652288232203901</c:v>
                </c:pt>
                <c:pt idx="23">
                  <c:v>4.7585182765684122</c:v>
                </c:pt>
                <c:pt idx="24">
                  <c:v>4.7518024060413691</c:v>
                </c:pt>
                <c:pt idx="25">
                  <c:v>4.7450826025636506</c:v>
                </c:pt>
                <c:pt idx="26">
                  <c:v>4.7383682585837779</c:v>
                </c:pt>
                <c:pt idx="27">
                  <c:v>4.7316532196958985</c:v>
                </c:pt>
                <c:pt idx="28">
                  <c:v>4.7249390960008171</c:v>
                </c:pt>
                <c:pt idx="29">
                  <c:v>4.7182275733551418</c:v>
                </c:pt>
                <c:pt idx="30">
                  <c:v>4.7115119771118508</c:v>
                </c:pt>
                <c:pt idx="31">
                  <c:v>4.7047937573650467</c:v>
                </c:pt>
                <c:pt idx="32">
                  <c:v>4.6980831386820885</c:v>
                </c:pt>
                <c:pt idx="33">
                  <c:v>4.691364443175833</c:v>
                </c:pt>
                <c:pt idx="34">
                  <c:v>4.6846568871972032</c:v>
                </c:pt>
                <c:pt idx="35">
                  <c:v>4.6779352865877888</c:v>
                </c:pt>
                <c:pt idx="36">
                  <c:v>4.6712283992230921</c:v>
                </c:pt>
                <c:pt idx="37">
                  <c:v>4.6645103512235764</c:v>
                </c:pt>
                <c:pt idx="38">
                  <c:v>4.657791807677552</c:v>
                </c:pt>
                <c:pt idx="39">
                  <c:v>4.6510840892430085</c:v>
                </c:pt>
                <c:pt idx="40">
                  <c:v>4.6443696483641324</c:v>
                </c:pt>
                <c:pt idx="41">
                  <c:v>4.6376498085714202</c:v>
                </c:pt>
                <c:pt idx="42">
                  <c:v>4.6309361190641916</c:v>
                </c:pt>
                <c:pt idx="43">
                  <c:v>4.6242201967241918</c:v>
                </c:pt>
                <c:pt idx="44">
                  <c:v>4.6175035792790613</c:v>
                </c:pt>
                <c:pt idx="45">
                  <c:v>4.6107878779803437</c:v>
                </c:pt>
                <c:pt idx="46">
                  <c:v>4.6040747799073438</c:v>
                </c:pt>
                <c:pt idx="47">
                  <c:v>4.5973660502660278</c:v>
                </c:pt>
                <c:pt idx="48">
                  <c:v>4.5906412420122811</c:v>
                </c:pt>
                <c:pt idx="49">
                  <c:v>4.5839352025367477</c:v>
                </c:pt>
                <c:pt idx="50">
                  <c:v>4.5772159697346515</c:v>
                </c:pt>
                <c:pt idx="51">
                  <c:v>4.5705079147210332</c:v>
                </c:pt>
                <c:pt idx="52">
                  <c:v>4.5637894910701027</c:v>
                </c:pt>
                <c:pt idx="53">
                  <c:v>4.5570738943660105</c:v>
                </c:pt>
                <c:pt idx="54">
                  <c:v>4.5503629023316661</c:v>
                </c:pt>
                <c:pt idx="55">
                  <c:v>4.5436459532332494</c:v>
                </c:pt>
                <c:pt idx="56">
                  <c:v>4.5369244086823404</c:v>
                </c:pt>
                <c:pt idx="57">
                  <c:v>4.5302125090607959</c:v>
                </c:pt>
                <c:pt idx="58">
                  <c:v>4.5234993427679351</c:v>
                </c:pt>
                <c:pt idx="59">
                  <c:v>4.5167864913925984</c:v>
                </c:pt>
                <c:pt idx="60">
                  <c:v>4.5100756113539475</c:v>
                </c:pt>
                <c:pt idx="61">
                  <c:v>4.5033548084935298</c:v>
                </c:pt>
                <c:pt idx="62">
                  <c:v>4.496639099180749</c:v>
                </c:pt>
                <c:pt idx="63">
                  <c:v>4.4899303688398904</c:v>
                </c:pt>
                <c:pt idx="64">
                  <c:v>4.4832163124035302</c:v>
                </c:pt>
                <c:pt idx="65">
                  <c:v>4.476498319418579</c:v>
                </c:pt>
                <c:pt idx="66">
                  <c:v>4.4697778481917725</c:v>
                </c:pt>
                <c:pt idx="67">
                  <c:v>4.4630713808122504</c:v>
                </c:pt>
                <c:pt idx="68">
                  <c:v>4.4563508477418177</c:v>
                </c:pt>
                <c:pt idx="69">
                  <c:v>4.4496326504700781</c:v>
                </c:pt>
                <c:pt idx="70">
                  <c:v>4.4429185453698405</c:v>
                </c:pt>
                <c:pt idx="71">
                  <c:v>4.4362103690870542</c:v>
                </c:pt>
                <c:pt idx="72">
                  <c:v>4.4294938867287419</c:v>
                </c:pt>
                <c:pt idx="73">
                  <c:v>4.4227703480364644</c:v>
                </c:pt>
                <c:pt idx="74">
                  <c:v>4.4160577292630405</c:v>
                </c:pt>
                <c:pt idx="75">
                  <c:v>4.4093412685967817</c:v>
                </c:pt>
                <c:pt idx="76">
                  <c:v>4.4026396128970928</c:v>
                </c:pt>
                <c:pt idx="77">
                  <c:v>4.3959201926706344</c:v>
                </c:pt>
                <c:pt idx="78">
                  <c:v>4.3892015355283371</c:v>
                </c:pt>
                <c:pt idx="79">
                  <c:v>4.3824853234865513</c:v>
                </c:pt>
                <c:pt idx="80">
                  <c:v>4.3757733166049837</c:v>
                </c:pt>
                <c:pt idx="81">
                  <c:v>4.36904878894034</c:v>
                </c:pt>
                <c:pt idx="82">
                  <c:v>4.3623505075948454</c:v>
                </c:pt>
                <c:pt idx="83">
                  <c:v>4.355623901012029</c:v>
                </c:pt>
                <c:pt idx="84">
                  <c:v>4.3489081715603675</c:v>
                </c:pt>
                <c:pt idx="85">
                  <c:v>4.3422054792763394</c:v>
                </c:pt>
                <c:pt idx="86">
                  <c:v>4.3354779600174345</c:v>
                </c:pt>
                <c:pt idx="87">
                  <c:v>4.3287668295915251</c:v>
                </c:pt>
                <c:pt idx="88">
                  <c:v>4.3220538176955632</c:v>
                </c:pt>
                <c:pt idx="89">
                  <c:v>4.3153404766272851</c:v>
                </c:pt>
                <c:pt idx="90">
                  <c:v>4.3086284325990531</c:v>
                </c:pt>
                <c:pt idx="91">
                  <c:v>4.3019193880358557</c:v>
                </c:pt>
                <c:pt idx="92">
                  <c:v>4.2951931158858594</c:v>
                </c:pt>
                <c:pt idx="93">
                  <c:v>4.2884728005997825</c:v>
                </c:pt>
                <c:pt idx="94">
                  <c:v>4.2817603721999289</c:v>
                </c:pt>
                <c:pt idx="95">
                  <c:v>4.2750578461209665</c:v>
                </c:pt>
                <c:pt idx="96">
                  <c:v>4.2683439139510693</c:v>
                </c:pt>
                <c:pt idx="97">
                  <c:v>4.2616196765479355</c:v>
                </c:pt>
                <c:pt idx="98">
                  <c:v>4.2549104421545296</c:v>
                </c:pt>
                <c:pt idx="99">
                  <c:v>4.2481940379408565</c:v>
                </c:pt>
                <c:pt idx="100">
                  <c:v>4.2414717675507632</c:v>
                </c:pt>
                <c:pt idx="101">
                  <c:v>4.2347702951609163</c:v>
                </c:pt>
                <c:pt idx="102">
                  <c:v>4.2280408646396319</c:v>
                </c:pt>
                <c:pt idx="103">
                  <c:v>4.2213359795338281</c:v>
                </c:pt>
                <c:pt idx="104">
                  <c:v>4.2146054502900654</c:v>
                </c:pt>
                <c:pt idx="105">
                  <c:v>4.2079035303860488</c:v>
                </c:pt>
                <c:pt idx="106">
                  <c:v>4.2011785563833275</c:v>
                </c:pt>
                <c:pt idx="107">
                  <c:v>4.1944588374435234</c:v>
                </c:pt>
                <c:pt idx="108">
                  <c:v>4.1877462697804546</c:v>
                </c:pt>
                <c:pt idx="109">
                  <c:v>4.1810428340307526</c:v>
                </c:pt>
                <c:pt idx="110">
                  <c:v>4.1743215272640395</c:v>
                </c:pt>
                <c:pt idx="111">
                  <c:v>4.1676126727275271</c:v>
                </c:pt>
                <c:pt idx="112">
                  <c:v>4.1608885161449685</c:v>
                </c:pt>
                <c:pt idx="113">
                  <c:v>4.1541804321118212</c:v>
                </c:pt>
                <c:pt idx="114">
                  <c:v>4.1474598958471054</c:v>
                </c:pt>
                <c:pt idx="115">
                  <c:v>4.1407593708703692</c:v>
                </c:pt>
                <c:pt idx="116">
                  <c:v>4.1340495427405104</c:v>
                </c:pt>
                <c:pt idx="117">
                  <c:v>4.1273316093800192</c:v>
                </c:pt>
                <c:pt idx="118">
                  <c:v>4.1206068310567687</c:v>
                </c:pt>
                <c:pt idx="119">
                  <c:v>4.1138765326310498</c:v>
                </c:pt>
                <c:pt idx="120">
                  <c:v>4.1071760390660357</c:v>
                </c:pt>
                <c:pt idx="121">
                  <c:v>4.1004739362576546</c:v>
                </c:pt>
                <c:pt idx="122">
                  <c:v>4.093736784562342</c:v>
                </c:pt>
                <c:pt idx="123">
                  <c:v>4.0870356648056605</c:v>
                </c:pt>
                <c:pt idx="124">
                  <c:v>4.0803017267939117</c:v>
                </c:pt>
                <c:pt idx="125">
                  <c:v>4.0736083884562095</c:v>
                </c:pt>
                <c:pt idx="126">
                  <c:v>4.0668847431297683</c:v>
                </c:pt>
                <c:pt idx="127">
                  <c:v>4.0601688119451476</c:v>
                </c:pt>
                <c:pt idx="128">
                  <c:v>4.0534626049254552</c:v>
                </c:pt>
                <c:pt idx="129">
                  <c:v>4.046729222266487</c:v>
                </c:pt>
                <c:pt idx="130">
                  <c:v>4.0400086360135417</c:v>
                </c:pt>
                <c:pt idx="131">
                  <c:v>4.0333031013725789</c:v>
                </c:pt>
                <c:pt idx="132">
                  <c:v>4.0266149679346759</c:v>
                </c:pt>
                <c:pt idx="133">
                  <c:v>4.0198637139678466</c:v>
                </c:pt>
                <c:pt idx="134">
                  <c:v>4.0131744098788671</c:v>
                </c:pt>
                <c:pt idx="135">
                  <c:v>4.0064660422492313</c:v>
                </c:pt>
                <c:pt idx="136">
                  <c:v>3.9997393451065681</c:v>
                </c:pt>
                <c:pt idx="137">
                  <c:v>3.993039231806911</c:v>
                </c:pt>
                <c:pt idx="138">
                  <c:v>3.9863237770507651</c:v>
                </c:pt>
                <c:pt idx="139">
                  <c:v>3.9795938958489305</c:v>
                </c:pt>
                <c:pt idx="140">
                  <c:v>3.9728967844365437</c:v>
                </c:pt>
                <c:pt idx="141">
                  <c:v>3.9661417327390338</c:v>
                </c:pt>
                <c:pt idx="142">
                  <c:v>3.9594230219431035</c:v>
                </c:pt>
                <c:pt idx="143">
                  <c:v>3.9527440240148963</c:v>
                </c:pt>
                <c:pt idx="144">
                  <c:v>3.9460098847657634</c:v>
                </c:pt>
                <c:pt idx="145">
                  <c:v>3.9393195310782367</c:v>
                </c:pt>
                <c:pt idx="146">
                  <c:v>3.9325752234982874</c:v>
                </c:pt>
                <c:pt idx="147">
                  <c:v>3.9258790893014996</c:v>
                </c:pt>
                <c:pt idx="148">
                  <c:v>3.9191304138606138</c:v>
                </c:pt>
                <c:pt idx="149">
                  <c:v>3.9124346333755735</c:v>
                </c:pt>
                <c:pt idx="150">
                  <c:v>3.9057419273916008</c:v>
                </c:pt>
                <c:pt idx="151">
                  <c:v>3.8989992708897887</c:v>
                </c:pt>
                <c:pt idx="152">
                  <c:v>3.8923172607224812</c:v>
                </c:pt>
                <c:pt idx="153">
                  <c:v>3.8855873561896574</c:v>
                </c:pt>
                <c:pt idx="154">
                  <c:v>3.8788663369567229</c:v>
                </c:pt>
                <c:pt idx="155">
                  <c:v>3.8721562727482928</c:v>
                </c:pt>
                <c:pt idx="156">
                  <c:v>3.8654593226619647</c:v>
                </c:pt>
                <c:pt idx="157">
                  <c:v>3.8587176148602902</c:v>
                </c:pt>
                <c:pt idx="158">
                  <c:v>3.8519917479621602</c:v>
                </c:pt>
                <c:pt idx="159">
                  <c:v>3.8452841263479915</c:v>
                </c:pt>
                <c:pt idx="160">
                  <c:v>3.8385972528166592</c:v>
                </c:pt>
                <c:pt idx="161">
                  <c:v>3.8318697742804999</c:v>
                </c:pt>
                <c:pt idx="162">
                  <c:v>3.8251663722565499</c:v>
                </c:pt>
                <c:pt idx="163">
                  <c:v>3.8184238550920786</c:v>
                </c:pt>
                <c:pt idx="164">
                  <c:v>3.8117090266961897</c:v>
                </c:pt>
                <c:pt idx="165">
                  <c:v>3.8050248444298047</c:v>
                </c:pt>
                <c:pt idx="166">
                  <c:v>3.7983052820219791</c:v>
                </c:pt>
                <c:pt idx="167">
                  <c:v>3.7915503050273314</c:v>
                </c:pt>
                <c:pt idx="168">
                  <c:v>3.7848311781244703</c:v>
                </c:pt>
                <c:pt idx="169">
                  <c:v>3.7781512503836447</c:v>
                </c:pt>
                <c:pt idx="170">
                  <c:v>3.771440486639912</c:v>
                </c:pt>
                <c:pt idx="171">
                  <c:v>3.7646990637983682</c:v>
                </c:pt>
                <c:pt idx="172">
                  <c:v>3.7580030092997987</c:v>
                </c:pt>
                <c:pt idx="173">
                  <c:v>3.7512791039833409</c:v>
                </c:pt>
                <c:pt idx="174">
                  <c:v>3.744527673472569</c:v>
                </c:pt>
                <c:pt idx="175">
                  <c:v>3.7378285058957847</c:v>
                </c:pt>
                <c:pt idx="176">
                  <c:v>3.7311050512159212</c:v>
                </c:pt>
                <c:pt idx="177">
                  <c:v>3.7244397233970759</c:v>
                </c:pt>
                <c:pt idx="178">
                  <c:v>3.7176705030022621</c:v>
                </c:pt>
                <c:pt idx="179">
                  <c:v>3.7109631189952759</c:v>
                </c:pt>
                <c:pt idx="180">
                  <c:v>3.7042363373087879</c:v>
                </c:pt>
                <c:pt idx="181">
                  <c:v>3.697578033651113</c:v>
                </c:pt>
                <c:pt idx="182">
                  <c:v>3.6908160579809173</c:v>
                </c:pt>
                <c:pt idx="183">
                  <c:v>3.6841269256130755</c:v>
                </c:pt>
                <c:pt idx="184">
                  <c:v>3.6774244377012475</c:v>
                </c:pt>
                <c:pt idx="185">
                  <c:v>3.6707095952237969</c:v>
                </c:pt>
                <c:pt idx="186">
                  <c:v>3.6639834546082666</c:v>
                </c:pt>
                <c:pt idx="187">
                  <c:v>3.6572471298837153</c:v>
                </c:pt>
                <c:pt idx="188">
                  <c:v>3.6505017948783682</c:v>
                </c:pt>
                <c:pt idx="189">
                  <c:v>3.643847310299714</c:v>
                </c:pt>
                <c:pt idx="190">
                  <c:v>3.6370892735303317</c:v>
                </c:pt>
                <c:pt idx="191">
                  <c:v>3.6304278750250241</c:v>
                </c:pt>
                <c:pt idx="192">
                  <c:v>3.6236627073562051</c:v>
                </c:pt>
                <c:pt idx="193">
                  <c:v>3.6170003411208991</c:v>
                </c:pt>
                <c:pt idx="194">
                  <c:v>3.610234175334389</c:v>
                </c:pt>
                <c:pt idx="195">
                  <c:v>3.6035773681514698</c:v>
                </c:pt>
                <c:pt idx="196">
                  <c:v>3.5968169359155882</c:v>
                </c:pt>
                <c:pt idx="197">
                  <c:v>3.5900612308037427</c:v>
                </c:pt>
                <c:pt idx="198">
                  <c:v>3.5834255004065083</c:v>
                </c:pt>
                <c:pt idx="199">
                  <c:v>3.5766868052009957</c:v>
                </c:pt>
                <c:pt idx="200">
                  <c:v>3.5699588180965942</c:v>
                </c:pt>
                <c:pt idx="201">
                  <c:v>3.5632437011403995</c:v>
                </c:pt>
                <c:pt idx="202">
                  <c:v>3.5565437084835145</c:v>
                </c:pt>
                <c:pt idx="203">
                  <c:v>3.5498611884719442</c:v>
                </c:pt>
                <c:pt idx="204">
                  <c:v>3.5430742350335334</c:v>
                </c:pt>
                <c:pt idx="205">
                  <c:v>3.5364321758220134</c:v>
                </c:pt>
                <c:pt idx="206">
                  <c:v>3.5296869537729179</c:v>
                </c:pt>
                <c:pt idx="207">
                  <c:v>3.5229655954919865</c:v>
                </c:pt>
                <c:pt idx="208">
                  <c:v>3.5162708827293403</c:v>
                </c:pt>
                <c:pt idx="209">
                  <c:v>3.5094713521025498</c:v>
                </c:pt>
                <c:pt idx="210">
                  <c:v>3.502836638621003</c:v>
                </c:pt>
                <c:pt idx="211">
                  <c:v>3.4960989921325707</c:v>
                </c:pt>
                <c:pt idx="212">
                  <c:v>3.4893959217271293</c:v>
                </c:pt>
                <c:pt idx="213">
                  <c:v>3.4825877695267682</c:v>
                </c:pt>
                <c:pt idx="214">
                  <c:v>3.4759615891924236</c:v>
                </c:pt>
                <c:pt idx="215">
                  <c:v>3.4692327425066147</c:v>
                </c:pt>
                <c:pt idx="216">
                  <c:v>3.4625477288026651</c:v>
                </c:pt>
                <c:pt idx="217">
                  <c:v>3.4557582031041356</c:v>
                </c:pt>
                <c:pt idx="218">
                  <c:v>3.4490153163477864</c:v>
                </c:pt>
                <c:pt idx="219">
                  <c:v>3.4423229557455746</c:v>
                </c:pt>
                <c:pt idx="220">
                  <c:v>3.4356851379416282</c:v>
                </c:pt>
                <c:pt idx="221">
                  <c:v>3.4289442900355742</c:v>
                </c:pt>
                <c:pt idx="222">
                  <c:v>3.4222614508136027</c:v>
                </c:pt>
                <c:pt idx="223">
                  <c:v>3.4154741681092347</c:v>
                </c:pt>
                <c:pt idx="224">
                  <c:v>3.4087486061842425</c:v>
                </c:pt>
                <c:pt idx="225">
                  <c:v>3.4020893505720982</c:v>
                </c:pt>
                <c:pt idx="226">
                  <c:v>3.3953263930693507</c:v>
                </c:pt>
                <c:pt idx="227">
                  <c:v>3.3886339693517877</c:v>
                </c:pt>
                <c:pt idx="228">
                  <c:v>3.3818367999983434</c:v>
                </c:pt>
                <c:pt idx="229">
                  <c:v>3.3751146846922238</c:v>
                </c:pt>
                <c:pt idx="230">
                  <c:v>3.3684728384403617</c:v>
                </c:pt>
                <c:pt idx="231">
                  <c:v>3.3617278360175944</c:v>
                </c:pt>
                <c:pt idx="232">
                  <c:v>3.3550682063488479</c:v>
                </c:pt>
                <c:pt idx="233">
                  <c:v>3.3483048630481607</c:v>
                </c:pt>
                <c:pt idx="234">
                  <c:v>3.3416323357780531</c:v>
                </c:pt>
                <c:pt idx="235">
                  <c:v>3.3348556896172883</c:v>
                </c:pt>
                <c:pt idx="236">
                  <c:v>3.3281756614383231</c:v>
                </c:pt>
                <c:pt idx="237">
                  <c:v>3.3213912783116903</c:v>
                </c:pt>
                <c:pt idx="238">
                  <c:v>3.3147096929551738</c:v>
                </c:pt>
                <c:pt idx="239">
                  <c:v>3.3081373786380399</c:v>
                </c:pt>
                <c:pt idx="240">
                  <c:v>3.3012470886362113</c:v>
                </c:pt>
                <c:pt idx="241">
                  <c:v>3.2946866242794433</c:v>
                </c:pt>
                <c:pt idx="242">
                  <c:v>3.2878017299302273</c:v>
                </c:pt>
                <c:pt idx="243">
                  <c:v>3.2812606870550143</c:v>
                </c:pt>
                <c:pt idx="244">
                  <c:v>3.2743887955503803</c:v>
                </c:pt>
                <c:pt idx="245">
                  <c:v>3.2676409823459172</c:v>
                </c:pt>
                <c:pt idx="246">
                  <c:v>3.2610248339923991</c:v>
                </c:pt>
                <c:pt idx="247">
                  <c:v>3.2543063323312857</c:v>
                </c:pt>
                <c:pt idx="248">
                  <c:v>3.247482260677057</c:v>
                </c:pt>
                <c:pt idx="249">
                  <c:v>3.2407987711173347</c:v>
                </c:pt>
                <c:pt idx="250">
                  <c:v>3.2342641243787873</c:v>
                </c:pt>
                <c:pt idx="251">
                  <c:v>3.2273724422896386</c:v>
                </c:pt>
                <c:pt idx="252">
                  <c:v>3.2206310194480934</c:v>
                </c:pt>
                <c:pt idx="253">
                  <c:v>3.2140486794119401</c:v>
                </c:pt>
                <c:pt idx="254">
                  <c:v>3.2073650374690716</c:v>
                </c:pt>
                <c:pt idx="255">
                  <c:v>3.2005769267548483</c:v>
                </c:pt>
                <c:pt idx="256">
                  <c:v>3.1939589780191868</c:v>
                </c:pt>
                <c:pt idx="257">
                  <c:v>3.1872386198314802</c:v>
                </c:pt>
                <c:pt idx="258">
                  <c:v>3.180412632838324</c:v>
                </c:pt>
                <c:pt idx="259">
                  <c:v>3.1737688231366485</c:v>
                </c:pt>
                <c:pt idx="260">
                  <c:v>3.1670217957902587</c:v>
                </c:pt>
                <c:pt idx="261">
                  <c:v>3.1601682929585135</c:v>
                </c:pt>
                <c:pt idx="262">
                  <c:v>3.1535099893008374</c:v>
                </c:pt>
                <c:pt idx="263">
                  <c:v>3.1467480136306385</c:v>
                </c:pt>
                <c:pt idx="264">
                  <c:v>3.1401936785786329</c:v>
                </c:pt>
                <c:pt idx="265">
                  <c:v>3.1335389083702188</c:v>
                </c:pt>
                <c:pt idx="266">
                  <c:v>3.1267805770120103</c:v>
                </c:pt>
                <c:pt idx="267">
                  <c:v>3.1199154102579909</c:v>
                </c:pt>
                <c:pt idx="268">
                  <c:v>3.1132746924643517</c:v>
                </c:pt>
                <c:pt idx="269">
                  <c:v>3.1065308538223833</c:v>
                </c:pt>
                <c:pt idx="270">
                  <c:v>3.0996806411092486</c:v>
                </c:pt>
                <c:pt idx="271">
                  <c:v>3.0930713063760642</c:v>
                </c:pt>
                <c:pt idx="272">
                  <c:v>3.0863598306747471</c:v>
                </c:pt>
                <c:pt idx="273">
                  <c:v>3.0795430074029073</c:v>
                </c:pt>
                <c:pt idx="274">
                  <c:v>3.072984744627933</c:v>
                </c:pt>
                <c:pt idx="275">
                  <c:v>3.0663259253620376</c:v>
                </c:pt>
                <c:pt idx="276">
                  <c:v>3.0595634179012667</c:v>
                </c:pt>
                <c:pt idx="277">
                  <c:v>3.0526939419249679</c:v>
                </c:pt>
                <c:pt idx="278">
                  <c:v>3.0461047872460405</c:v>
                </c:pt>
                <c:pt idx="279">
                  <c:v>3.0394141191761368</c:v>
                </c:pt>
                <c:pt idx="280">
                  <c:v>3.0326187608507187</c:v>
                </c:pt>
                <c:pt idx="281">
                  <c:v>3.026124516745452</c:v>
                </c:pt>
                <c:pt idx="282">
                  <c:v>3.0191162904470743</c:v>
                </c:pt>
                <c:pt idx="283">
                  <c:v>3.0124153747624329</c:v>
                </c:pt>
                <c:pt idx="284">
                  <c:v>3.0056094453602791</c:v>
                </c:pt>
                <c:pt idx="285">
                  <c:v>2.9991305412873741</c:v>
                </c:pt>
                <c:pt idx="286">
                  <c:v>2.9925535178321354</c:v>
                </c:pt>
                <c:pt idx="287">
                  <c:v>2.9854264740829999</c:v>
                </c:pt>
                <c:pt idx="288">
                  <c:v>2.9790929006383249</c:v>
                </c:pt>
                <c:pt idx="289">
                  <c:v>2.9722028383790629</c:v>
                </c:pt>
                <c:pt idx="290">
                  <c:v>2.9656719712201065</c:v>
                </c:pt>
                <c:pt idx="291">
                  <c:v>2.9585638832219674</c:v>
                </c:pt>
                <c:pt idx="292">
                  <c:v>2.9518230353159121</c:v>
                </c:pt>
                <c:pt idx="293">
                  <c:v>2.9454685851318185</c:v>
                </c:pt>
                <c:pt idx="294">
                  <c:v>2.9385197251764934</c:v>
                </c:pt>
                <c:pt idx="295">
                  <c:v>2.931966114728171</c:v>
                </c:pt>
                <c:pt idx="296">
                  <c:v>2.9253120914996487</c:v>
                </c:pt>
                <c:pt idx="297">
                  <c:v>2.9185545305502734</c:v>
                </c:pt>
                <c:pt idx="298">
                  <c:v>2.9116901587538599</c:v>
                </c:pt>
                <c:pt idx="299">
                  <c:v>2.9052560487484511</c:v>
                </c:pt>
                <c:pt idx="300">
                  <c:v>2.8981764834976764</c:v>
                </c:pt>
                <c:pt idx="301">
                  <c:v>2.8915374576725652</c:v>
                </c:pt>
                <c:pt idx="302">
                  <c:v>2.8847953639489807</c:v>
                </c:pt>
                <c:pt idx="303">
                  <c:v>2.8779469516291871</c:v>
                </c:pt>
                <c:pt idx="304">
                  <c:v>2.8715729355458763</c:v>
                </c:pt>
                <c:pt idx="305">
                  <c:v>2.8645110810583936</c:v>
                </c:pt>
                <c:pt idx="306">
                  <c:v>2.8579352647194289</c:v>
                </c:pt>
                <c:pt idx="307">
                  <c:v>2.8512583487190741</c:v>
                </c:pt>
                <c:pt idx="308">
                  <c:v>2.8444771757456802</c:v>
                </c:pt>
                <c:pt idx="309">
                  <c:v>2.8375884382355108</c:v>
                </c:pt>
                <c:pt idx="310">
                  <c:v>2.831229693867062</c:v>
                </c:pt>
                <c:pt idx="311">
                  <c:v>2.8241258339165487</c:v>
                </c:pt>
                <c:pt idx="312">
                  <c:v>2.8175653695597789</c:v>
                </c:pt>
                <c:pt idx="313">
                  <c:v>2.8109042806686997</c:v>
                </c:pt>
                <c:pt idx="314">
                  <c:v>2.8041394323353512</c:v>
                </c:pt>
                <c:pt idx="315">
                  <c:v>2.7972675408307186</c:v>
                </c:pt>
                <c:pt idx="316">
                  <c:v>2.7909884750888145</c:v>
                </c:pt>
                <c:pt idx="317">
                  <c:v>2.7839035792727369</c:v>
                </c:pt>
                <c:pt idx="318">
                  <c:v>2.7774268223893133</c:v>
                </c:pt>
                <c:pt idx="319">
                  <c:v>2.7708520116421438</c:v>
                </c:pt>
                <c:pt idx="320">
                  <c:v>2.7641761323903329</c:v>
                </c:pt>
                <c:pt idx="321">
                  <c:v>2.7573960287930257</c:v>
                </c:pt>
                <c:pt idx="322">
                  <c:v>2.7505083948513462</c:v>
                </c:pt>
                <c:pt idx="323">
                  <c:v>2.7435097647284317</c:v>
                </c:pt>
                <c:pt idx="324">
                  <c:v>2.7371926427047391</c:v>
                </c:pt>
                <c:pt idx="325">
                  <c:v>2.7299742856995572</c:v>
                </c:pt>
                <c:pt idx="326">
                  <c:v>2.7234556720351857</c:v>
                </c:pt>
                <c:pt idx="327">
                  <c:v>2.7168377232995247</c:v>
                </c:pt>
                <c:pt idx="328">
                  <c:v>2.710117365111818</c:v>
                </c:pt>
                <c:pt idx="329">
                  <c:v>2.7032913781186632</c:v>
                </c:pt>
                <c:pt idx="330">
                  <c:v>2.6963563887333319</c:v>
                </c:pt>
                <c:pt idx="331">
                  <c:v>2.6901960800285152</c:v>
                </c:pt>
                <c:pt idx="332">
                  <c:v>2.6830470382388487</c:v>
                </c:pt>
                <c:pt idx="333">
                  <c:v>2.6766936096248641</c:v>
                </c:pt>
                <c:pt idx="334">
                  <c:v>2.6702458530741224</c:v>
                </c:pt>
                <c:pt idx="335">
                  <c:v>2.6627578316815752</c:v>
                </c:pt>
                <c:pt idx="336">
                  <c:v>2.6560982020128319</c:v>
                </c:pt>
                <c:pt idx="337">
                  <c:v>2.649334858712145</c:v>
                </c:pt>
                <c:pt idx="338">
                  <c:v>2.6424645202421213</c:v>
                </c:pt>
                <c:pt idx="339">
                  <c:v>2.6364878963533647</c:v>
                </c:pt>
                <c:pt idx="340">
                  <c:v>2.6294095991027189</c:v>
                </c:pt>
                <c:pt idx="341">
                  <c:v>2.6222140229662951</c:v>
                </c:pt>
                <c:pt idx="342">
                  <c:v>2.6159500516564012</c:v>
                </c:pt>
                <c:pt idx="343">
                  <c:v>2.6095944092252199</c:v>
                </c:pt>
                <c:pt idx="344">
                  <c:v>2.6020599913279625</c:v>
                </c:pt>
                <c:pt idx="345">
                  <c:v>2.5954962218255742</c:v>
                </c:pt>
                <c:pt idx="346">
                  <c:v>2.5888317255942082</c:v>
                </c:pt>
                <c:pt idx="347">
                  <c:v>2.5820633629117089</c:v>
                </c:pt>
                <c:pt idx="348">
                  <c:v>2.5751878449276622</c:v>
                </c:pt>
                <c:pt idx="349">
                  <c:v>2.5693739096150461</c:v>
                </c:pt>
                <c:pt idx="350">
                  <c:v>2.5622928644564746</c:v>
                </c:pt>
                <c:pt idx="351">
                  <c:v>2.5550944485783202</c:v>
                </c:pt>
                <c:pt idx="352">
                  <c:v>2.5490032620257876</c:v>
                </c:pt>
                <c:pt idx="353">
                  <c:v>2.5415792439465812</c:v>
                </c:pt>
                <c:pt idx="354">
                  <c:v>2.5352941200427703</c:v>
                </c:pt>
                <c:pt idx="355">
                  <c:v>2.5289167002776569</c:v>
                </c:pt>
                <c:pt idx="356">
                  <c:v>2.5224442335063197</c:v>
                </c:pt>
                <c:pt idx="357">
                  <c:v>2.5145477526602873</c:v>
                </c:pt>
                <c:pt idx="358">
                  <c:v>2.5078558716958308</c:v>
                </c:pt>
                <c:pt idx="359">
                  <c:v>2.501059262217753</c:v>
                </c:pt>
                <c:pt idx="360">
                  <c:v>2.4955443375464483</c:v>
                </c:pt>
                <c:pt idx="361">
                  <c:v>2.4885507165004452</c:v>
                </c:pt>
                <c:pt idx="362">
                  <c:v>2.4814426285023048</c:v>
                </c:pt>
                <c:pt idx="363">
                  <c:v>2.4742162640762553</c:v>
                </c:pt>
                <c:pt idx="364">
                  <c:v>2.4683473304121581</c:v>
                </c:pt>
                <c:pt idx="365">
                  <c:v>2.46089784275655</c:v>
                </c:pt>
                <c:pt idx="366">
                  <c:v>2.4548448600085089</c:v>
                </c:pt>
                <c:pt idx="367">
                  <c:v>2.4471580313422194</c:v>
                </c:pt>
                <c:pt idx="368">
                  <c:v>2.4409090820652182</c:v>
                </c:pt>
                <c:pt idx="369">
                  <c:v>2.4345689040341969</c:v>
                </c:pt>
                <c:pt idx="370">
                  <c:v>2.428134794028789</c:v>
                </c:pt>
                <c:pt idx="371">
                  <c:v>2.4216039268698299</c:v>
                </c:pt>
                <c:pt idx="372">
                  <c:v>2.4149733479708182</c:v>
                </c:pt>
                <c:pt idx="373">
                  <c:v>2.4082399653118487</c:v>
                </c:pt>
                <c:pt idx="374">
                  <c:v>2.4014005407815442</c:v>
                </c:pt>
                <c:pt idx="375">
                  <c:v>2.3944516808262164</c:v>
                </c:pt>
                <c:pt idx="376">
                  <c:v>2.3873898263387288</c:v>
                </c:pt>
                <c:pt idx="377">
                  <c:v>2.3802112417116081</c:v>
                </c:pt>
                <c:pt idx="378">
                  <c:v>2.3747483460101027</c:v>
                </c:pt>
                <c:pt idx="379">
                  <c:v>2.3673559210260189</c:v>
                </c:pt>
                <c:pt idx="380">
                  <c:v>2.3598354823398853</c:v>
                </c:pt>
                <c:pt idx="381">
                  <c:v>2.3541084391473994</c:v>
                </c:pt>
                <c:pt idx="382">
                  <c:v>2.3463529744506375</c:v>
                </c:pt>
                <c:pt idx="383">
                  <c:v>2.3404441148401172</c:v>
                </c:pt>
                <c:pt idx="384">
                  <c:v>2.3344537511509311</c:v>
                </c:pt>
                <c:pt idx="385">
                  <c:v>2.3263358609287508</c:v>
                </c:pt>
                <c:pt idx="386">
                  <c:v>2.3201462861110542</c:v>
                </c:pt>
                <c:pt idx="387">
                  <c:v>2.3138672203691533</c:v>
                </c:pt>
                <c:pt idx="388">
                  <c:v>2.307496037913213</c:v>
                </c:pt>
                <c:pt idx="389">
                  <c:v>2.2988530764097068</c:v>
                </c:pt>
                <c:pt idx="390">
                  <c:v>2.2922560713564759</c:v>
                </c:pt>
                <c:pt idx="391">
                  <c:v>2.2855573090077752</c:v>
                </c:pt>
                <c:pt idx="392">
                  <c:v>2.2787536009528289</c:v>
                </c:pt>
                <c:pt idx="393">
                  <c:v>2.271841606536499</c:v>
                </c:pt>
                <c:pt idx="394">
                  <c:v>2.2671717284030173</c:v>
                </c:pt>
                <c:pt idx="395">
                  <c:v>2.2600713879850769</c:v>
                </c:pt>
                <c:pt idx="396">
                  <c:v>2.252853030979892</c:v>
                </c:pt>
                <c:pt idx="397">
                  <c:v>2.2455126678141499</c:v>
                </c:pt>
                <c:pt idx="398">
                  <c:v>2.2380461031287933</c:v>
                </c:pt>
                <c:pt idx="399">
                  <c:v>2.2329961103921536</c:v>
                </c:pt>
                <c:pt idx="400">
                  <c:v>2.2253092817258642</c:v>
                </c:pt>
                <c:pt idx="401">
                  <c:v>2.2201080880400563</c:v>
                </c:pt>
                <c:pt idx="402">
                  <c:v>2.2121876044039581</c:v>
                </c:pt>
                <c:pt idx="403">
                  <c:v>2.2068258760318487</c:v>
                </c:pt>
                <c:pt idx="404">
                  <c:v>2.1986570869544226</c:v>
                </c:pt>
                <c:pt idx="405">
                  <c:v>2.1931245983544638</c:v>
                </c:pt>
                <c:pt idx="406">
                  <c:v>2.1846914308176002</c:v>
                </c:pt>
                <c:pt idx="407">
                  <c:v>2.1789769472931693</c:v>
                </c:pt>
                <c:pt idx="408">
                  <c:v>2.1731862684122767</c:v>
                </c:pt>
                <c:pt idx="409">
                  <c:v>2.1643528557844385</c:v>
                </c:pt>
                <c:pt idx="410">
                  <c:v>2.1583624920952484</c:v>
                </c:pt>
                <c:pt idx="411">
                  <c:v>2.1522883443830563</c:v>
                </c:pt>
                <c:pt idx="412">
                  <c:v>2.1461280356782377</c:v>
                </c:pt>
                <c:pt idx="413">
                  <c:v>2.1367205671564085</c:v>
                </c:pt>
                <c:pt idx="414">
                  <c:v>2.1303337684950088</c:v>
                </c:pt>
                <c:pt idx="415">
                  <c:v>2.1238516409670876</c:v>
                </c:pt>
                <c:pt idx="416">
                  <c:v>2.1172712956557644</c:v>
                </c:pt>
                <c:pt idx="417">
                  <c:v>2.1105897102992488</c:v>
                </c:pt>
                <c:pt idx="418">
                  <c:v>2.103803720955959</c:v>
                </c:pt>
                <c:pt idx="419">
                  <c:v>2.0969100130080549</c:v>
                </c:pt>
                <c:pt idx="420">
                  <c:v>2.0899051114393981</c:v>
                </c:pt>
                <c:pt idx="421">
                  <c:v>2.0827853703164512</c:v>
                </c:pt>
                <c:pt idx="422">
                  <c:v>2.0791812460476269</c:v>
                </c:pt>
                <c:pt idx="423">
                  <c:v>2.0718820073061242</c:v>
                </c:pt>
                <c:pt idx="424">
                  <c:v>2.0644579892269186</c:v>
                </c:pt>
                <c:pt idx="425">
                  <c:v>2.0569048513364745</c:v>
                </c:pt>
                <c:pt idx="426">
                  <c:v>2.0492180226701802</c:v>
                </c:pt>
                <c:pt idx="427">
                  <c:v>2.0453229787866589</c:v>
                </c:pt>
                <c:pt idx="428">
                  <c:v>2.0374264979406238</c:v>
                </c:pt>
                <c:pt idx="429">
                  <c:v>2.0293837776852111</c:v>
                </c:pt>
                <c:pt idx="430">
                  <c:v>2.0253058652647704</c:v>
                </c:pt>
                <c:pt idx="431">
                  <c:v>2.0170333392987789</c:v>
                </c:pt>
                <c:pt idx="432">
                  <c:v>2.0086001717619189</c:v>
                </c:pt>
                <c:pt idx="433">
                  <c:v>2.004321373782644</c:v>
                </c:pt>
                <c:pt idx="434">
                  <c:v>1.9956351945975501</c:v>
                </c:pt>
                <c:pt idx="435">
                  <c:v>1.9912260756924942</c:v>
                </c:pt>
                <c:pt idx="436">
                  <c:v>1.9822712330395684</c:v>
                </c:pt>
                <c:pt idx="437">
                  <c:v>1.9777236052888478</c:v>
                </c:pt>
                <c:pt idx="438">
                  <c:v>1.9684829485539364</c:v>
                </c:pt>
                <c:pt idx="439">
                  <c:v>1.9637878273455562</c:v>
                </c:pt>
                <c:pt idx="440">
                  <c:v>1.9542425094393263</c:v>
                </c:pt>
                <c:pt idx="441">
                  <c:v>1.9493900066449128</c:v>
                </c:pt>
                <c:pt idx="442">
                  <c:v>1.9444826721501687</c:v>
                </c:pt>
                <c:pt idx="443">
                  <c:v>1.9344984512435681</c:v>
                </c:pt>
                <c:pt idx="444">
                  <c:v>1.9294189257142933</c:v>
                </c:pt>
                <c:pt idx="445">
                  <c:v>1.924279286061882</c:v>
                </c:pt>
                <c:pt idx="446">
                  <c:v>1.9138138523837167</c:v>
                </c:pt>
                <c:pt idx="447">
                  <c:v>1.9084850188786504</c:v>
                </c:pt>
                <c:pt idx="448">
                  <c:v>1.9030899869919444</c:v>
                </c:pt>
                <c:pt idx="449">
                  <c:v>1.8976270912904414</c:v>
                </c:pt>
                <c:pt idx="450">
                  <c:v>1.8864907251724818</c:v>
                </c:pt>
                <c:pt idx="451">
                  <c:v>1.880813592280792</c:v>
                </c:pt>
                <c:pt idx="452">
                  <c:v>1.8750612633917001</c:v>
                </c:pt>
                <c:pt idx="453">
                  <c:v>1.8692317197309758</c:v>
                </c:pt>
                <c:pt idx="454">
                  <c:v>1.8633228601204559</c:v>
                </c:pt>
                <c:pt idx="455">
                  <c:v>1.8573324964312685</c:v>
                </c:pt>
                <c:pt idx="456">
                  <c:v>1.8450980400142563</c:v>
                </c:pt>
                <c:pt idx="457">
                  <c:v>1.8388490907372552</c:v>
                </c:pt>
                <c:pt idx="458">
                  <c:v>1.8325089127062371</c:v>
                </c:pt>
                <c:pt idx="459">
                  <c:v>1.8260748027008264</c:v>
                </c:pt>
                <c:pt idx="460">
                  <c:v>1.8195439355418694</c:v>
                </c:pt>
                <c:pt idx="461">
                  <c:v>1.8129133566428555</c:v>
                </c:pt>
                <c:pt idx="462">
                  <c:v>1.8061799739838877</c:v>
                </c:pt>
                <c:pt idx="463">
                  <c:v>1.7993405494535821</c:v>
                </c:pt>
                <c:pt idx="464">
                  <c:v>1.7923916894982539</c:v>
                </c:pt>
              </c:numCache>
            </c:numRef>
          </c:xVal>
          <c:yVal>
            <c:numRef>
              <c:f>'1'!$U$126:$U$590</c:f>
              <c:numCache>
                <c:formatCode>General</c:formatCode>
                <c:ptCount val="465"/>
                <c:pt idx="0">
                  <c:v>0</c:v>
                </c:pt>
                <c:pt idx="1">
                  <c:v>0</c:v>
                </c:pt>
                <c:pt idx="2">
                  <c:v>0</c:v>
                </c:pt>
                <c:pt idx="3">
                  <c:v>2.4429702473800015E-3</c:v>
                </c:pt>
                <c:pt idx="4">
                  <c:v>0</c:v>
                </c:pt>
                <c:pt idx="5">
                  <c:v>0</c:v>
                </c:pt>
                <c:pt idx="6">
                  <c:v>0</c:v>
                </c:pt>
                <c:pt idx="7">
                  <c:v>0</c:v>
                </c:pt>
                <c:pt idx="8">
                  <c:v>4.8164056060100011E-4</c:v>
                </c:pt>
                <c:pt idx="9">
                  <c:v>0</c:v>
                </c:pt>
                <c:pt idx="10">
                  <c:v>0</c:v>
                </c:pt>
                <c:pt idx="11">
                  <c:v>0</c:v>
                </c:pt>
                <c:pt idx="12">
                  <c:v>6.3141326793999966E-4</c:v>
                </c:pt>
                <c:pt idx="13">
                  <c:v>2.9073117535600027E-3</c:v>
                </c:pt>
                <c:pt idx="14">
                  <c:v>2.956392092350002E-4</c:v>
                </c:pt>
                <c:pt idx="15">
                  <c:v>1.0058475023700007E-3</c:v>
                </c:pt>
                <c:pt idx="16">
                  <c:v>4.0894734924000068E-3</c:v>
                </c:pt>
                <c:pt idx="17">
                  <c:v>8.5449352320000008E-3</c:v>
                </c:pt>
                <c:pt idx="18">
                  <c:v>7.9591822810000049E-3</c:v>
                </c:pt>
                <c:pt idx="19">
                  <c:v>4.9319937368000055E-3</c:v>
                </c:pt>
                <c:pt idx="20">
                  <c:v>5.4177579884000029E-3</c:v>
                </c:pt>
                <c:pt idx="21">
                  <c:v>8.6670064680000047E-3</c:v>
                </c:pt>
                <c:pt idx="22">
                  <c:v>1.2312496578599988E-2</c:v>
                </c:pt>
                <c:pt idx="23">
                  <c:v>9.758772816000006E-3</c:v>
                </c:pt>
                <c:pt idx="24">
                  <c:v>9.2337452780000082E-3</c:v>
                </c:pt>
                <c:pt idx="25">
                  <c:v>1.2939833159999994E-2</c:v>
                </c:pt>
                <c:pt idx="26">
                  <c:v>1.8401649429800007E-2</c:v>
                </c:pt>
                <c:pt idx="27">
                  <c:v>2.0972234244499999E-2</c:v>
                </c:pt>
                <c:pt idx="28">
                  <c:v>1.7466827446200012E-2</c:v>
                </c:pt>
                <c:pt idx="29">
                  <c:v>1.8291681246300012E-2</c:v>
                </c:pt>
                <c:pt idx="30">
                  <c:v>2.2512065930999997E-2</c:v>
                </c:pt>
                <c:pt idx="31">
                  <c:v>2.9312770663900006E-2</c:v>
                </c:pt>
                <c:pt idx="32">
                  <c:v>3.1068778886400014E-2</c:v>
                </c:pt>
                <c:pt idx="33">
                  <c:v>3.2553440867200002E-2</c:v>
                </c:pt>
                <c:pt idx="34">
                  <c:v>3.6729186644599995E-2</c:v>
                </c:pt>
                <c:pt idx="35">
                  <c:v>4.3356598081400001E-2</c:v>
                </c:pt>
                <c:pt idx="36">
                  <c:v>4.9453844887000033E-2</c:v>
                </c:pt>
                <c:pt idx="37">
                  <c:v>4.9391097037000051E-2</c:v>
                </c:pt>
                <c:pt idx="38">
                  <c:v>5.1762951828000059E-2</c:v>
                </c:pt>
                <c:pt idx="39">
                  <c:v>5.8217103252000003E-2</c:v>
                </c:pt>
                <c:pt idx="40">
                  <c:v>6.7512884505000051E-2</c:v>
                </c:pt>
                <c:pt idx="41">
                  <c:v>7.3868489199999998E-2</c:v>
                </c:pt>
                <c:pt idx="42">
                  <c:v>7.4952226994000046E-2</c:v>
                </c:pt>
                <c:pt idx="43">
                  <c:v>8.0134958068000056E-2</c:v>
                </c:pt>
                <c:pt idx="44">
                  <c:v>8.7604133500000028E-2</c:v>
                </c:pt>
                <c:pt idx="45">
                  <c:v>9.7778718134999998E-2</c:v>
                </c:pt>
                <c:pt idx="46">
                  <c:v>0.10467721470600004</c:v>
                </c:pt>
                <c:pt idx="47">
                  <c:v>0.11151840408999998</c:v>
                </c:pt>
                <c:pt idx="48">
                  <c:v>0.12077468869600003</c:v>
                </c:pt>
                <c:pt idx="49">
                  <c:v>0.13267939293600001</c:v>
                </c:pt>
                <c:pt idx="50">
                  <c:v>0.14358327190199999</c:v>
                </c:pt>
                <c:pt idx="51">
                  <c:v>0.14828836874600013</c:v>
                </c:pt>
                <c:pt idx="52">
                  <c:v>0.15512367847900002</c:v>
                </c:pt>
                <c:pt idx="53">
                  <c:v>0.16572331903400003</c:v>
                </c:pt>
                <c:pt idx="54">
                  <c:v>0.17962864625200003</c:v>
                </c:pt>
                <c:pt idx="55">
                  <c:v>0.19142988124499999</c:v>
                </c:pt>
                <c:pt idx="56">
                  <c:v>0.19995975838800001</c:v>
                </c:pt>
                <c:pt idx="57">
                  <c:v>0.21237397969499991</c:v>
                </c:pt>
                <c:pt idx="58">
                  <c:v>0.22700460990000002</c:v>
                </c:pt>
                <c:pt idx="59">
                  <c:v>0.24285379625100001</c:v>
                </c:pt>
                <c:pt idx="60">
                  <c:v>0.25260642374400016</c:v>
                </c:pt>
                <c:pt idx="61">
                  <c:v>0.26351397558500017</c:v>
                </c:pt>
                <c:pt idx="62">
                  <c:v>0.27872468006400036</c:v>
                </c:pt>
                <c:pt idx="63">
                  <c:v>0.29703625807299999</c:v>
                </c:pt>
                <c:pt idx="64">
                  <c:v>0.31481977819600038</c:v>
                </c:pt>
                <c:pt idx="65">
                  <c:v>0.32605438285000027</c:v>
                </c:pt>
                <c:pt idx="66">
                  <c:v>0.34141967552000013</c:v>
                </c:pt>
                <c:pt idx="67">
                  <c:v>0.35961320417100001</c:v>
                </c:pt>
                <c:pt idx="68">
                  <c:v>0.38038556893500036</c:v>
                </c:pt>
                <c:pt idx="69">
                  <c:v>0.39905616729000043</c:v>
                </c:pt>
                <c:pt idx="70">
                  <c:v>0.41525796209200017</c:v>
                </c:pt>
                <c:pt idx="71">
                  <c:v>0.43593792790100017</c:v>
                </c:pt>
                <c:pt idx="72">
                  <c:v>0.45908120258000001</c:v>
                </c:pt>
                <c:pt idx="73">
                  <c:v>0.48396603002000022</c:v>
                </c:pt>
                <c:pt idx="74">
                  <c:v>0.5024018980199999</c:v>
                </c:pt>
                <c:pt idx="75">
                  <c:v>0.52208349336000004</c:v>
                </c:pt>
                <c:pt idx="76">
                  <c:v>0.54621793423999998</c:v>
                </c:pt>
                <c:pt idx="77">
                  <c:v>0.5736236008000003</c:v>
                </c:pt>
                <c:pt idx="78">
                  <c:v>0.60071030120000002</c:v>
                </c:pt>
                <c:pt idx="79">
                  <c:v>0.62387812893000005</c:v>
                </c:pt>
                <c:pt idx="80">
                  <c:v>0.64982372385000031</c:v>
                </c:pt>
                <c:pt idx="81">
                  <c:v>0.67867948890000063</c:v>
                </c:pt>
                <c:pt idx="82">
                  <c:v>0.70951441575000007</c:v>
                </c:pt>
                <c:pt idx="83">
                  <c:v>0.73544643700000045</c:v>
                </c:pt>
                <c:pt idx="84">
                  <c:v>0.75985460193000032</c:v>
                </c:pt>
                <c:pt idx="85">
                  <c:v>0.78921403634000031</c:v>
                </c:pt>
                <c:pt idx="86">
                  <c:v>0.82200700799999982</c:v>
                </c:pt>
                <c:pt idx="87">
                  <c:v>0.85661163776000038</c:v>
                </c:pt>
                <c:pt idx="88">
                  <c:v>0.88567016394999998</c:v>
                </c:pt>
                <c:pt idx="89">
                  <c:v>0.91600427577999999</c:v>
                </c:pt>
                <c:pt idx="90">
                  <c:v>0.94927305297000031</c:v>
                </c:pt>
                <c:pt idx="91">
                  <c:v>0.98510526464000003</c:v>
                </c:pt>
                <c:pt idx="92">
                  <c:v>1.0199444077799988</c:v>
                </c:pt>
                <c:pt idx="93">
                  <c:v>1.0500147256200001</c:v>
                </c:pt>
                <c:pt idx="94">
                  <c:v>1.08475820544</c:v>
                </c:pt>
                <c:pt idx="95">
                  <c:v>1.1228188586399999</c:v>
                </c:pt>
                <c:pt idx="96">
                  <c:v>1.16267020596</c:v>
                </c:pt>
                <c:pt idx="97">
                  <c:v>1.1985422704199999</c:v>
                </c:pt>
                <c:pt idx="98">
                  <c:v>1.2333835264299999</c:v>
                </c:pt>
                <c:pt idx="99">
                  <c:v>1.27089276859</c:v>
                </c:pt>
                <c:pt idx="100">
                  <c:v>1.3118527392399999</c:v>
                </c:pt>
                <c:pt idx="101">
                  <c:v>1.3536442304999994</c:v>
                </c:pt>
                <c:pt idx="102">
                  <c:v>1.3899766060799994</c:v>
                </c:pt>
                <c:pt idx="103">
                  <c:v>1.4281975195199998</c:v>
                </c:pt>
                <c:pt idx="104">
                  <c:v>1.4686862197499995</c:v>
                </c:pt>
                <c:pt idx="105">
                  <c:v>1.5115534222</c:v>
                </c:pt>
                <c:pt idx="106">
                  <c:v>1.5526721044000007</c:v>
                </c:pt>
                <c:pt idx="107">
                  <c:v>1.5899310352999994</c:v>
                </c:pt>
                <c:pt idx="108">
                  <c:v>1.6309150497500007</c:v>
                </c:pt>
                <c:pt idx="109">
                  <c:v>1.6745399683200006</c:v>
                </c:pt>
                <c:pt idx="110">
                  <c:v>1.7199241979999977</c:v>
                </c:pt>
                <c:pt idx="111">
                  <c:v>1.7599066860199986</c:v>
                </c:pt>
                <c:pt idx="112">
                  <c:v>1.7989857568400003</c:v>
                </c:pt>
                <c:pt idx="113">
                  <c:v>1.8412322763200002</c:v>
                </c:pt>
                <c:pt idx="114">
                  <c:v>1.8851118141199998</c:v>
                </c:pt>
                <c:pt idx="115">
                  <c:v>1.9300082360000008</c:v>
                </c:pt>
                <c:pt idx="116">
                  <c:v>1.9694159454500006</c:v>
                </c:pt>
                <c:pt idx="117">
                  <c:v>2.0109383592499999</c:v>
                </c:pt>
                <c:pt idx="118">
                  <c:v>2.0541199643900003</c:v>
                </c:pt>
                <c:pt idx="119">
                  <c:v>2.0987082236399988</c:v>
                </c:pt>
                <c:pt idx="120">
                  <c:v>2.1403623918600001</c:v>
                </c:pt>
                <c:pt idx="121">
                  <c:v>2.1788380406100001</c:v>
                </c:pt>
                <c:pt idx="122">
                  <c:v>2.2198059525599998</c:v>
                </c:pt>
                <c:pt idx="123">
                  <c:v>2.2628428275199997</c:v>
                </c:pt>
                <c:pt idx="124">
                  <c:v>2.3071770729000014</c:v>
                </c:pt>
                <c:pt idx="125">
                  <c:v>2.3456416685400003</c:v>
                </c:pt>
                <c:pt idx="126">
                  <c:v>2.3823254345599985</c:v>
                </c:pt>
                <c:pt idx="127">
                  <c:v>2.4219766685700002</c:v>
                </c:pt>
                <c:pt idx="128">
                  <c:v>2.463295748920002</c:v>
                </c:pt>
                <c:pt idx="129">
                  <c:v>2.5037442248400001</c:v>
                </c:pt>
                <c:pt idx="130">
                  <c:v>2.5380272022300012</c:v>
                </c:pt>
                <c:pt idx="131">
                  <c:v>2.5746731881999998</c:v>
                </c:pt>
                <c:pt idx="132">
                  <c:v>2.6130403732299987</c:v>
                </c:pt>
                <c:pt idx="133">
                  <c:v>2.6525287401600002</c:v>
                </c:pt>
                <c:pt idx="134">
                  <c:v>2.6893094935699997</c:v>
                </c:pt>
                <c:pt idx="135">
                  <c:v>2.7220958797499999</c:v>
                </c:pt>
                <c:pt idx="136">
                  <c:v>2.7564728176199997</c:v>
                </c:pt>
                <c:pt idx="137">
                  <c:v>2.7922769694399987</c:v>
                </c:pt>
                <c:pt idx="138">
                  <c:v>2.8284016706399999</c:v>
                </c:pt>
                <c:pt idx="139">
                  <c:v>2.8576719463799996</c:v>
                </c:pt>
                <c:pt idx="140">
                  <c:v>2.8857437252999998</c:v>
                </c:pt>
                <c:pt idx="141">
                  <c:v>2.9160330444799998</c:v>
                </c:pt>
                <c:pt idx="142">
                  <c:v>2.9476931639200004</c:v>
                </c:pt>
                <c:pt idx="143">
                  <c:v>2.9774330269200004</c:v>
                </c:pt>
                <c:pt idx="144">
                  <c:v>2.9998515062399997</c:v>
                </c:pt>
                <c:pt idx="145">
                  <c:v>3.0241883887600012</c:v>
                </c:pt>
                <c:pt idx="146">
                  <c:v>3.0507461259599986</c:v>
                </c:pt>
                <c:pt idx="147">
                  <c:v>3.0789773887600012</c:v>
                </c:pt>
                <c:pt idx="148">
                  <c:v>3.1042409756199998</c:v>
                </c:pt>
                <c:pt idx="149">
                  <c:v>3.1259376716800014</c:v>
                </c:pt>
                <c:pt idx="150">
                  <c:v>3.1476280545200002</c:v>
                </c:pt>
                <c:pt idx="151">
                  <c:v>3.1695321910000001</c:v>
                </c:pt>
                <c:pt idx="152">
                  <c:v>3.1912041830399986</c:v>
                </c:pt>
                <c:pt idx="153">
                  <c:v>3.2053708434200012</c:v>
                </c:pt>
                <c:pt idx="154">
                  <c:v>3.21851953459</c:v>
                </c:pt>
                <c:pt idx="155">
                  <c:v>3.2340938587200014</c:v>
                </c:pt>
                <c:pt idx="156">
                  <c:v>3.251246136919999</c:v>
                </c:pt>
                <c:pt idx="157">
                  <c:v>3.26587783536</c:v>
                </c:pt>
                <c:pt idx="158">
                  <c:v>3.27373311319</c:v>
                </c:pt>
                <c:pt idx="159">
                  <c:v>3.2831346715200027</c:v>
                </c:pt>
                <c:pt idx="160">
                  <c:v>3.2947164432</c:v>
                </c:pt>
                <c:pt idx="161">
                  <c:v>3.3067735264199998</c:v>
                </c:pt>
                <c:pt idx="162">
                  <c:v>3.3137830227000005</c:v>
                </c:pt>
                <c:pt idx="163">
                  <c:v>3.3150606019199982</c:v>
                </c:pt>
                <c:pt idx="164">
                  <c:v>3.31955725164</c:v>
                </c:pt>
                <c:pt idx="165">
                  <c:v>3.3254999645399987</c:v>
                </c:pt>
                <c:pt idx="166">
                  <c:v>3.3316002553699997</c:v>
                </c:pt>
                <c:pt idx="167">
                  <c:v>3.3301335312</c:v>
                </c:pt>
                <c:pt idx="168">
                  <c:v>3.3283643626800012</c:v>
                </c:pt>
                <c:pt idx="169">
                  <c:v>3.3297667143000007</c:v>
                </c:pt>
                <c:pt idx="170">
                  <c:v>3.3326631275199983</c:v>
                </c:pt>
                <c:pt idx="171">
                  <c:v>3.3335627912999999</c:v>
                </c:pt>
                <c:pt idx="172">
                  <c:v>3.3280021239999984</c:v>
                </c:pt>
                <c:pt idx="173">
                  <c:v>3.3234690236799986</c:v>
                </c:pt>
                <c:pt idx="174">
                  <c:v>3.3196194582499987</c:v>
                </c:pt>
                <c:pt idx="175">
                  <c:v>3.3158551578099984</c:v>
                </c:pt>
                <c:pt idx="176">
                  <c:v>3.3088416257499986</c:v>
                </c:pt>
                <c:pt idx="177">
                  <c:v>3.2978165713200012</c:v>
                </c:pt>
                <c:pt idx="178">
                  <c:v>3.2894055690099999</c:v>
                </c:pt>
                <c:pt idx="179">
                  <c:v>3.2817281006399996</c:v>
                </c:pt>
                <c:pt idx="180">
                  <c:v>3.2735109728000009</c:v>
                </c:pt>
                <c:pt idx="181">
                  <c:v>3.2568617422200012</c:v>
                </c:pt>
                <c:pt idx="182">
                  <c:v>3.2396836897599997</c:v>
                </c:pt>
                <c:pt idx="183">
                  <c:v>3.2264136888000001</c:v>
                </c:pt>
                <c:pt idx="184">
                  <c:v>3.2150910801800001</c:v>
                </c:pt>
                <c:pt idx="185">
                  <c:v>3.2025219516300014</c:v>
                </c:pt>
                <c:pt idx="186">
                  <c:v>3.1829873615200017</c:v>
                </c:pt>
                <c:pt idx="187">
                  <c:v>3.1655729672500001</c:v>
                </c:pt>
                <c:pt idx="188">
                  <c:v>3.1500054984999997</c:v>
                </c:pt>
                <c:pt idx="189">
                  <c:v>3.1351940469500015</c:v>
                </c:pt>
                <c:pt idx="190">
                  <c:v>3.1161932443800002</c:v>
                </c:pt>
                <c:pt idx="191">
                  <c:v>3.0930791644099997</c:v>
                </c:pt>
                <c:pt idx="192">
                  <c:v>3.0735014441600002</c:v>
                </c:pt>
                <c:pt idx="193">
                  <c:v>3.0558586199999977</c:v>
                </c:pt>
                <c:pt idx="194">
                  <c:v>3.0380193756899998</c:v>
                </c:pt>
                <c:pt idx="195">
                  <c:v>3.0118289210399984</c:v>
                </c:pt>
                <c:pt idx="196">
                  <c:v>2.9855476346399987</c:v>
                </c:pt>
                <c:pt idx="197">
                  <c:v>2.9634042568200014</c:v>
                </c:pt>
                <c:pt idx="198">
                  <c:v>2.9435082374600001</c:v>
                </c:pt>
                <c:pt idx="199">
                  <c:v>2.9230499025000003</c:v>
                </c:pt>
                <c:pt idx="200">
                  <c:v>2.89772582212</c:v>
                </c:pt>
                <c:pt idx="201">
                  <c:v>2.8744478917999987</c:v>
                </c:pt>
                <c:pt idx="202">
                  <c:v>2.8520747829599999</c:v>
                </c:pt>
                <c:pt idx="203">
                  <c:v>2.8299519418600001</c:v>
                </c:pt>
                <c:pt idx="204">
                  <c:v>2.80333013005</c:v>
                </c:pt>
                <c:pt idx="205">
                  <c:v>2.7732648695700002</c:v>
                </c:pt>
                <c:pt idx="206">
                  <c:v>2.7473624490200002</c:v>
                </c:pt>
                <c:pt idx="207">
                  <c:v>2.7239991566700015</c:v>
                </c:pt>
                <c:pt idx="208">
                  <c:v>2.70027383499</c:v>
                </c:pt>
                <c:pt idx="209">
                  <c:v>2.6719244560900002</c:v>
                </c:pt>
                <c:pt idx="210">
                  <c:v>2.644090751280002</c:v>
                </c:pt>
                <c:pt idx="211">
                  <c:v>2.6184810091999999</c:v>
                </c:pt>
                <c:pt idx="212">
                  <c:v>2.5940025129999995</c:v>
                </c:pt>
                <c:pt idx="213">
                  <c:v>2.5685146027000014</c:v>
                </c:pt>
                <c:pt idx="214">
                  <c:v>2.5386743379200003</c:v>
                </c:pt>
                <c:pt idx="215">
                  <c:v>2.5115004892799986</c:v>
                </c:pt>
                <c:pt idx="216">
                  <c:v>2.4867514717499999</c:v>
                </c:pt>
                <c:pt idx="217">
                  <c:v>2.462346495839999</c:v>
                </c:pt>
                <c:pt idx="218">
                  <c:v>2.434645972899999</c:v>
                </c:pt>
                <c:pt idx="219">
                  <c:v>2.4052660228799998</c:v>
                </c:pt>
                <c:pt idx="220">
                  <c:v>2.3785178799300004</c:v>
                </c:pt>
                <c:pt idx="221">
                  <c:v>2.3536655632799985</c:v>
                </c:pt>
                <c:pt idx="222">
                  <c:v>2.3293544244799986</c:v>
                </c:pt>
                <c:pt idx="223">
                  <c:v>2.2998033090299987</c:v>
                </c:pt>
                <c:pt idx="224">
                  <c:v>2.2715023725000001</c:v>
                </c:pt>
                <c:pt idx="225">
                  <c:v>2.24603600337</c:v>
                </c:pt>
                <c:pt idx="226">
                  <c:v>2.2216153489500012</c:v>
                </c:pt>
                <c:pt idx="227">
                  <c:v>2.19572380384</c:v>
                </c:pt>
                <c:pt idx="228">
                  <c:v>2.1662545211999999</c:v>
                </c:pt>
                <c:pt idx="229">
                  <c:v>2.1395801071899996</c:v>
                </c:pt>
                <c:pt idx="230">
                  <c:v>2.1156012682000012</c:v>
                </c:pt>
                <c:pt idx="231">
                  <c:v>2.0932181635299987</c:v>
                </c:pt>
                <c:pt idx="232">
                  <c:v>2.0651898530100001</c:v>
                </c:pt>
                <c:pt idx="233">
                  <c:v>2.0390544305999985</c:v>
                </c:pt>
                <c:pt idx="234">
                  <c:v>2.01409396664</c:v>
                </c:pt>
                <c:pt idx="235">
                  <c:v>1.9911015070199998</c:v>
                </c:pt>
                <c:pt idx="236">
                  <c:v>1.968308949260001</c:v>
                </c:pt>
                <c:pt idx="237">
                  <c:v>1.9406416775399993</c:v>
                </c:pt>
                <c:pt idx="238">
                  <c:v>1.9143278927499998</c:v>
                </c:pt>
                <c:pt idx="239">
                  <c:v>1.8920840567199999</c:v>
                </c:pt>
                <c:pt idx="240">
                  <c:v>1.8710956799999998</c:v>
                </c:pt>
                <c:pt idx="241">
                  <c:v>1.8489470810999999</c:v>
                </c:pt>
                <c:pt idx="242">
                  <c:v>1.8229864659999999</c:v>
                </c:pt>
                <c:pt idx="243">
                  <c:v>1.8000500171</c:v>
                </c:pt>
                <c:pt idx="244">
                  <c:v>1.77875997726</c:v>
                </c:pt>
                <c:pt idx="245">
                  <c:v>1.7588006947199992</c:v>
                </c:pt>
                <c:pt idx="246">
                  <c:v>1.7354528846199999</c:v>
                </c:pt>
                <c:pt idx="247">
                  <c:v>1.7116206160499983</c:v>
                </c:pt>
                <c:pt idx="248">
                  <c:v>1.6908231943600001</c:v>
                </c:pt>
                <c:pt idx="249">
                  <c:v>1.6717537168000001</c:v>
                </c:pt>
                <c:pt idx="250">
                  <c:v>1.6530141146999999</c:v>
                </c:pt>
                <c:pt idx="251">
                  <c:v>1.6300671301200007</c:v>
                </c:pt>
                <c:pt idx="252">
                  <c:v>1.6088947021699989</c:v>
                </c:pt>
                <c:pt idx="253">
                  <c:v>1.5902219465999998</c:v>
                </c:pt>
                <c:pt idx="254">
                  <c:v>1.5732374365900001</c:v>
                </c:pt>
                <c:pt idx="255">
                  <c:v>1.5544832990399993</c:v>
                </c:pt>
                <c:pt idx="256">
                  <c:v>1.5326248999599994</c:v>
                </c:pt>
                <c:pt idx="257">
                  <c:v>1.5132123092800001</c:v>
                </c:pt>
                <c:pt idx="258">
                  <c:v>1.4950916585399983</c:v>
                </c:pt>
                <c:pt idx="259">
                  <c:v>1.4785642298999995</c:v>
                </c:pt>
                <c:pt idx="260">
                  <c:v>1.4587325790199999</c:v>
                </c:pt>
                <c:pt idx="261">
                  <c:v>1.43887280355</c:v>
                </c:pt>
                <c:pt idx="262">
                  <c:v>1.4217000668099993</c:v>
                </c:pt>
                <c:pt idx="263">
                  <c:v>1.4062794282500002</c:v>
                </c:pt>
                <c:pt idx="264">
                  <c:v>1.3906048797899997</c:v>
                </c:pt>
                <c:pt idx="265">
                  <c:v>1.3698395451599992</c:v>
                </c:pt>
                <c:pt idx="266">
                  <c:v>1.3509909613800006</c:v>
                </c:pt>
                <c:pt idx="267">
                  <c:v>1.3348858512799999</c:v>
                </c:pt>
                <c:pt idx="268">
                  <c:v>1.3206429074600001</c:v>
                </c:pt>
                <c:pt idx="269">
                  <c:v>1.30443505353</c:v>
                </c:pt>
                <c:pt idx="270">
                  <c:v>1.28570386848</c:v>
                </c:pt>
                <c:pt idx="271">
                  <c:v>1.2699464944599994</c:v>
                </c:pt>
                <c:pt idx="272">
                  <c:v>1.2560559292000013</c:v>
                </c:pt>
                <c:pt idx="273">
                  <c:v>1.24232954956</c:v>
                </c:pt>
                <c:pt idx="274">
                  <c:v>1.2233164622399992</c:v>
                </c:pt>
                <c:pt idx="275">
                  <c:v>1.2042121839300006</c:v>
                </c:pt>
                <c:pt idx="276">
                  <c:v>1.18969766776</c:v>
                </c:pt>
                <c:pt idx="277">
                  <c:v>1.17711115862</c:v>
                </c:pt>
                <c:pt idx="278">
                  <c:v>1.164676335</c:v>
                </c:pt>
                <c:pt idx="279">
                  <c:v>1.1468301812000001</c:v>
                </c:pt>
                <c:pt idx="280">
                  <c:v>1.13123701026</c:v>
                </c:pt>
                <c:pt idx="281">
                  <c:v>1.1182602803199992</c:v>
                </c:pt>
                <c:pt idx="282">
                  <c:v>1.1060274399200007</c:v>
                </c:pt>
                <c:pt idx="283">
                  <c:v>1.0918004178599994</c:v>
                </c:pt>
                <c:pt idx="284">
                  <c:v>1.0744815301199999</c:v>
                </c:pt>
                <c:pt idx="285">
                  <c:v>1.0614400930799994</c:v>
                </c:pt>
                <c:pt idx="286">
                  <c:v>1.0498763164999994</c:v>
                </c:pt>
                <c:pt idx="287">
                  <c:v>1.03806983616</c:v>
                </c:pt>
                <c:pt idx="288">
                  <c:v>1.02249816525</c:v>
                </c:pt>
                <c:pt idx="289">
                  <c:v>1.0069278604</c:v>
                </c:pt>
                <c:pt idx="290">
                  <c:v>0.99400361390000003</c:v>
                </c:pt>
                <c:pt idx="291">
                  <c:v>0.98250227327999951</c:v>
                </c:pt>
                <c:pt idx="292">
                  <c:v>0.97076209158000004</c:v>
                </c:pt>
                <c:pt idx="293">
                  <c:v>0.9552895577499998</c:v>
                </c:pt>
                <c:pt idx="294">
                  <c:v>0.94168105772000033</c:v>
                </c:pt>
                <c:pt idx="295">
                  <c:v>0.93040497206999995</c:v>
                </c:pt>
                <c:pt idx="296">
                  <c:v>0.92075887436000048</c:v>
                </c:pt>
                <c:pt idx="297">
                  <c:v>0.90837242054999989</c:v>
                </c:pt>
                <c:pt idx="298">
                  <c:v>0.89374906887999994</c:v>
                </c:pt>
                <c:pt idx="299">
                  <c:v>0.88122055794000009</c:v>
                </c:pt>
                <c:pt idx="300">
                  <c:v>0.86972063256000109</c:v>
                </c:pt>
                <c:pt idx="301">
                  <c:v>0.85879316308000031</c:v>
                </c:pt>
                <c:pt idx="302">
                  <c:v>0.84544833599999991</c:v>
                </c:pt>
                <c:pt idx="303">
                  <c:v>0.83199519935000021</c:v>
                </c:pt>
                <c:pt idx="304">
                  <c:v>0.82111682678999998</c:v>
                </c:pt>
                <c:pt idx="305">
                  <c:v>0.81038706605999988</c:v>
                </c:pt>
                <c:pt idx="306">
                  <c:v>0.79851700981999985</c:v>
                </c:pt>
                <c:pt idx="307">
                  <c:v>0.78300161616000075</c:v>
                </c:pt>
                <c:pt idx="308">
                  <c:v>0.77023967232000079</c:v>
                </c:pt>
                <c:pt idx="309">
                  <c:v>0.7602300872600003</c:v>
                </c:pt>
                <c:pt idx="310">
                  <c:v>0.75107435686000046</c:v>
                </c:pt>
                <c:pt idx="311">
                  <c:v>0.73880652864999985</c:v>
                </c:pt>
                <c:pt idx="312">
                  <c:v>0.72520025445000014</c:v>
                </c:pt>
                <c:pt idx="313">
                  <c:v>0.71393205830000039</c:v>
                </c:pt>
                <c:pt idx="314">
                  <c:v>0.70384755242000052</c:v>
                </c:pt>
                <c:pt idx="315">
                  <c:v>0.69439710207000005</c:v>
                </c:pt>
                <c:pt idx="316">
                  <c:v>0.68196445155000029</c:v>
                </c:pt>
                <c:pt idx="317">
                  <c:v>0.66990656040000029</c:v>
                </c:pt>
                <c:pt idx="318">
                  <c:v>0.66052284773999992</c:v>
                </c:pt>
                <c:pt idx="319">
                  <c:v>0.65210292240000023</c:v>
                </c:pt>
                <c:pt idx="320">
                  <c:v>0.64188129452000064</c:v>
                </c:pt>
                <c:pt idx="321">
                  <c:v>0.62719544660000093</c:v>
                </c:pt>
                <c:pt idx="322">
                  <c:v>0.61600421960000062</c:v>
                </c:pt>
                <c:pt idx="323">
                  <c:v>0.6070043310100004</c:v>
                </c:pt>
                <c:pt idx="324">
                  <c:v>0.59953493727000007</c:v>
                </c:pt>
                <c:pt idx="325">
                  <c:v>0.58961892059999998</c:v>
                </c:pt>
                <c:pt idx="326">
                  <c:v>0.5789367860400001</c:v>
                </c:pt>
                <c:pt idx="327">
                  <c:v>0.57031361912</c:v>
                </c:pt>
                <c:pt idx="328">
                  <c:v>0.56229569760000064</c:v>
                </c:pt>
                <c:pt idx="329">
                  <c:v>0.55442315268000031</c:v>
                </c:pt>
                <c:pt idx="330">
                  <c:v>0.54291208599999941</c:v>
                </c:pt>
                <c:pt idx="331">
                  <c:v>0.53276989820000031</c:v>
                </c:pt>
                <c:pt idx="332">
                  <c:v>0.52470799020000003</c:v>
                </c:pt>
                <c:pt idx="333">
                  <c:v>0.51795825182999999</c:v>
                </c:pt>
                <c:pt idx="334">
                  <c:v>0.50959852074999967</c:v>
                </c:pt>
                <c:pt idx="335">
                  <c:v>0.49788020204000033</c:v>
                </c:pt>
                <c:pt idx="336">
                  <c:v>0.48890301479999998</c:v>
                </c:pt>
                <c:pt idx="337">
                  <c:v>0.48167203797000024</c:v>
                </c:pt>
                <c:pt idx="338">
                  <c:v>0.47533098972000026</c:v>
                </c:pt>
                <c:pt idx="339">
                  <c:v>0.46514011175999997</c:v>
                </c:pt>
                <c:pt idx="340">
                  <c:v>0.45420165399000001</c:v>
                </c:pt>
                <c:pt idx="341">
                  <c:v>0.44673542885999973</c:v>
                </c:pt>
                <c:pt idx="342">
                  <c:v>0.44122182270000004</c:v>
                </c:pt>
                <c:pt idx="343">
                  <c:v>0.4360102972000004</c:v>
                </c:pt>
                <c:pt idx="344">
                  <c:v>0.42702927072000008</c:v>
                </c:pt>
                <c:pt idx="345">
                  <c:v>0.41944577750000017</c:v>
                </c:pt>
                <c:pt idx="346">
                  <c:v>0.41337143025000017</c:v>
                </c:pt>
                <c:pt idx="347">
                  <c:v>0.40762723014000002</c:v>
                </c:pt>
                <c:pt idx="348">
                  <c:v>0.40072531590000021</c:v>
                </c:pt>
                <c:pt idx="349">
                  <c:v>0.39208072326000049</c:v>
                </c:pt>
                <c:pt idx="350">
                  <c:v>0.38521211631000024</c:v>
                </c:pt>
                <c:pt idx="351">
                  <c:v>0.37941297937000051</c:v>
                </c:pt>
                <c:pt idx="352">
                  <c:v>0.37459849100000037</c:v>
                </c:pt>
                <c:pt idx="353">
                  <c:v>0.36513100754000011</c:v>
                </c:pt>
                <c:pt idx="354">
                  <c:v>0.35572653990000036</c:v>
                </c:pt>
                <c:pt idx="355">
                  <c:v>0.34920086036000036</c:v>
                </c:pt>
                <c:pt idx="356">
                  <c:v>0.34363956851999999</c:v>
                </c:pt>
                <c:pt idx="357">
                  <c:v>0.33805610200000025</c:v>
                </c:pt>
                <c:pt idx="358">
                  <c:v>0.32992653802000027</c:v>
                </c:pt>
                <c:pt idx="359">
                  <c:v>0.32332203044000013</c:v>
                </c:pt>
                <c:pt idx="360">
                  <c:v>0.31784944318000025</c:v>
                </c:pt>
                <c:pt idx="361">
                  <c:v>0.31277091820000025</c:v>
                </c:pt>
                <c:pt idx="362">
                  <c:v>0.30631143504000025</c:v>
                </c:pt>
                <c:pt idx="363">
                  <c:v>0.29846763282000016</c:v>
                </c:pt>
                <c:pt idx="364">
                  <c:v>0.29271422144999992</c:v>
                </c:pt>
                <c:pt idx="365">
                  <c:v>0.28831412220000024</c:v>
                </c:pt>
                <c:pt idx="366">
                  <c:v>0.28447667856000025</c:v>
                </c:pt>
                <c:pt idx="367">
                  <c:v>0.27737335019999998</c:v>
                </c:pt>
                <c:pt idx="368">
                  <c:v>0.26987433233000024</c:v>
                </c:pt>
                <c:pt idx="369">
                  <c:v>0.26435534888000001</c:v>
                </c:pt>
                <c:pt idx="370">
                  <c:v>0.25997016658000016</c:v>
                </c:pt>
                <c:pt idx="371">
                  <c:v>0.25561683120000017</c:v>
                </c:pt>
                <c:pt idx="372">
                  <c:v>0.24892303275000016</c:v>
                </c:pt>
                <c:pt idx="373">
                  <c:v>0.24397879440000009</c:v>
                </c:pt>
                <c:pt idx="374">
                  <c:v>0.23983646304000011</c:v>
                </c:pt>
                <c:pt idx="375">
                  <c:v>0.23637196287000001</c:v>
                </c:pt>
                <c:pt idx="376">
                  <c:v>0.231152352058</c:v>
                </c:pt>
                <c:pt idx="377">
                  <c:v>0.224067732938</c:v>
                </c:pt>
                <c:pt idx="378">
                  <c:v>0.21928583985000016</c:v>
                </c:pt>
                <c:pt idx="379">
                  <c:v>0.21547118880000019</c:v>
                </c:pt>
                <c:pt idx="380">
                  <c:v>0.21210430707200009</c:v>
                </c:pt>
                <c:pt idx="381">
                  <c:v>0.20547966840500001</c:v>
                </c:pt>
                <c:pt idx="382">
                  <c:v>0.19904556320000003</c:v>
                </c:pt>
                <c:pt idx="383">
                  <c:v>0.195314632924</c:v>
                </c:pt>
                <c:pt idx="384">
                  <c:v>0.19284214459500007</c:v>
                </c:pt>
                <c:pt idx="385">
                  <c:v>0.18975420321800004</c:v>
                </c:pt>
                <c:pt idx="386">
                  <c:v>0.18309602933999999</c:v>
                </c:pt>
                <c:pt idx="387">
                  <c:v>0.17772025615500009</c:v>
                </c:pt>
                <c:pt idx="388">
                  <c:v>0.17422478775000011</c:v>
                </c:pt>
                <c:pt idx="389">
                  <c:v>0.17235558909500001</c:v>
                </c:pt>
                <c:pt idx="390">
                  <c:v>0.16905142428800002</c:v>
                </c:pt>
                <c:pt idx="391">
                  <c:v>0.16423691326000001</c:v>
                </c:pt>
                <c:pt idx="392">
                  <c:v>0.16103721162500001</c:v>
                </c:pt>
                <c:pt idx="393">
                  <c:v>0.15841744785600029</c:v>
                </c:pt>
                <c:pt idx="394">
                  <c:v>0.15587292527399993</c:v>
                </c:pt>
                <c:pt idx="395">
                  <c:v>0.15051727189500017</c:v>
                </c:pt>
                <c:pt idx="396">
                  <c:v>0.14521195245000013</c:v>
                </c:pt>
                <c:pt idx="397">
                  <c:v>0.14125829757000016</c:v>
                </c:pt>
                <c:pt idx="398">
                  <c:v>0.138770961665</c:v>
                </c:pt>
                <c:pt idx="399">
                  <c:v>0.1357384875000002</c:v>
                </c:pt>
                <c:pt idx="400">
                  <c:v>0.13004578121400001</c:v>
                </c:pt>
                <c:pt idx="401">
                  <c:v>0.12599479467600008</c:v>
                </c:pt>
                <c:pt idx="402">
                  <c:v>0.122833619502</c:v>
                </c:pt>
                <c:pt idx="403">
                  <c:v>0.120456505305</c:v>
                </c:pt>
                <c:pt idx="404">
                  <c:v>0.11621962853800002</c:v>
                </c:pt>
                <c:pt idx="405">
                  <c:v>0.11115017265600002</c:v>
                </c:pt>
                <c:pt idx="406">
                  <c:v>0.10774388601300003</c:v>
                </c:pt>
                <c:pt idx="407">
                  <c:v>0.10581519096400002</c:v>
                </c:pt>
                <c:pt idx="408">
                  <c:v>0.103838712623</c:v>
                </c:pt>
                <c:pt idx="409">
                  <c:v>9.8640900555000077E-2</c:v>
                </c:pt>
                <c:pt idx="410">
                  <c:v>9.4008017308E-2</c:v>
                </c:pt>
                <c:pt idx="411">
                  <c:v>9.0974500323000057E-2</c:v>
                </c:pt>
                <c:pt idx="412">
                  <c:v>8.8761576057000052E-2</c:v>
                </c:pt>
                <c:pt idx="413">
                  <c:v>8.6004048360000113E-2</c:v>
                </c:pt>
                <c:pt idx="414">
                  <c:v>8.1055221906000008E-2</c:v>
                </c:pt>
                <c:pt idx="415">
                  <c:v>7.7964197265000021E-2</c:v>
                </c:pt>
                <c:pt idx="416">
                  <c:v>7.6311068794E-2</c:v>
                </c:pt>
                <c:pt idx="417">
                  <c:v>7.5082128660000011E-2</c:v>
                </c:pt>
                <c:pt idx="418">
                  <c:v>7.1374991460000009E-2</c:v>
                </c:pt>
                <c:pt idx="419">
                  <c:v>6.6370346864999985E-2</c:v>
                </c:pt>
                <c:pt idx="420">
                  <c:v>6.3519052611999985E-2</c:v>
                </c:pt>
                <c:pt idx="421">
                  <c:v>6.1711609746999997E-2</c:v>
                </c:pt>
                <c:pt idx="422">
                  <c:v>6.0774431400000037E-2</c:v>
                </c:pt>
                <c:pt idx="423">
                  <c:v>5.7047351108000001E-2</c:v>
                </c:pt>
                <c:pt idx="424">
                  <c:v>5.4061394681999997E-2</c:v>
                </c:pt>
                <c:pt idx="425">
                  <c:v>5.2358800880000014E-2</c:v>
                </c:pt>
                <c:pt idx="426">
                  <c:v>5.1577432946000028E-2</c:v>
                </c:pt>
                <c:pt idx="427">
                  <c:v>4.9576920543999994E-2</c:v>
                </c:pt>
                <c:pt idx="428">
                  <c:v>4.5162692095000033E-2</c:v>
                </c:pt>
                <c:pt idx="429">
                  <c:v>4.2677455524000006E-2</c:v>
                </c:pt>
                <c:pt idx="430">
                  <c:v>4.1430348952999983E-2</c:v>
                </c:pt>
                <c:pt idx="431">
                  <c:v>4.0847883044999998E-2</c:v>
                </c:pt>
                <c:pt idx="432">
                  <c:v>3.820678576E-2</c:v>
                </c:pt>
                <c:pt idx="433">
                  <c:v>3.4823656975999998E-2</c:v>
                </c:pt>
                <c:pt idx="434">
                  <c:v>3.332619018E-2</c:v>
                </c:pt>
                <c:pt idx="435">
                  <c:v>3.2255735647000017E-2</c:v>
                </c:pt>
                <c:pt idx="436">
                  <c:v>3.0941648884000025E-2</c:v>
                </c:pt>
                <c:pt idx="437">
                  <c:v>2.7364327235999995E-2</c:v>
                </c:pt>
                <c:pt idx="438">
                  <c:v>2.4536315808000014E-2</c:v>
                </c:pt>
                <c:pt idx="439">
                  <c:v>2.3200411439E-2</c:v>
                </c:pt>
                <c:pt idx="440">
                  <c:v>2.2576357600000013E-2</c:v>
                </c:pt>
                <c:pt idx="441">
                  <c:v>2.1568245898999999E-2</c:v>
                </c:pt>
                <c:pt idx="442">
                  <c:v>1.8547266921599991E-2</c:v>
                </c:pt>
                <c:pt idx="443">
                  <c:v>1.686446803000001E-2</c:v>
                </c:pt>
                <c:pt idx="444">
                  <c:v>1.6057559361600009E-2</c:v>
                </c:pt>
                <c:pt idx="445">
                  <c:v>1.5721983369600009E-2</c:v>
                </c:pt>
                <c:pt idx="446">
                  <c:v>1.38564437144E-2</c:v>
                </c:pt>
                <c:pt idx="447">
                  <c:v>1.1563445485500007E-2</c:v>
                </c:pt>
                <c:pt idx="448">
                  <c:v>1.0670568537300001E-2</c:v>
                </c:pt>
                <c:pt idx="449">
                  <c:v>1.0681835175199999E-2</c:v>
                </c:pt>
                <c:pt idx="450">
                  <c:v>1.0561382210700009E-2</c:v>
                </c:pt>
                <c:pt idx="451">
                  <c:v>7.4771789631000035E-3</c:v>
                </c:pt>
                <c:pt idx="452">
                  <c:v>5.3912850156000039E-3</c:v>
                </c:pt>
                <c:pt idx="453">
                  <c:v>4.6584202368000005E-3</c:v>
                </c:pt>
                <c:pt idx="454">
                  <c:v>4.9792382368000036E-3</c:v>
                </c:pt>
                <c:pt idx="455">
                  <c:v>4.1312776923000056E-3</c:v>
                </c:pt>
                <c:pt idx="456">
                  <c:v>1.7151625227000008E-3</c:v>
                </c:pt>
                <c:pt idx="457">
                  <c:v>9.8253433200000103E-4</c:v>
                </c:pt>
                <c:pt idx="458">
                  <c:v>1.2274775033400012E-3</c:v>
                </c:pt>
                <c:pt idx="459">
                  <c:v>1.8331551516000014E-3</c:v>
                </c:pt>
                <c:pt idx="460">
                  <c:v>5.9135959770000002E-4</c:v>
                </c:pt>
                <c:pt idx="461">
                  <c:v>0</c:v>
                </c:pt>
                <c:pt idx="462">
                  <c:v>0</c:v>
                </c:pt>
                <c:pt idx="463">
                  <c:v>0</c:v>
                </c:pt>
                <c:pt idx="464">
                  <c:v>0</c:v>
                </c:pt>
              </c:numCache>
            </c:numRef>
          </c:yVal>
          <c:smooth val="1"/>
        </c:ser>
        <c:ser>
          <c:idx val="3"/>
          <c:order val="2"/>
          <c:tx>
            <c:v>PAM-AMMA</c:v>
          </c:tx>
          <c:spPr>
            <a:ln w="19050">
              <a:solidFill>
                <a:schemeClr val="accent3"/>
              </a:solidFill>
            </a:ln>
          </c:spPr>
          <c:marker>
            <c:symbol val="none"/>
          </c:marker>
          <c:xVal>
            <c:numRef>
              <c:f>'[TS1 34 X PAM AMMA.xlsx]TS1 34 2'!$T$126:$T$584</c:f>
              <c:numCache>
                <c:formatCode>General</c:formatCode>
                <c:ptCount val="459"/>
                <c:pt idx="0">
                  <c:v>5.1278269414455879</c:v>
                </c:pt>
                <c:pt idx="1">
                  <c:v>5.1211131742835025</c:v>
                </c:pt>
                <c:pt idx="2">
                  <c:v>5.1143974536608976</c:v>
                </c:pt>
                <c:pt idx="3">
                  <c:v>5.1076813304239348</c:v>
                </c:pt>
                <c:pt idx="4">
                  <c:v>5.1009664293490715</c:v>
                </c:pt>
                <c:pt idx="5">
                  <c:v>5.0942544514459076</c:v>
                </c:pt>
                <c:pt idx="6">
                  <c:v>5.087540076051785</c:v>
                </c:pt>
                <c:pt idx="7">
                  <c:v>5.0808248319586085</c:v>
                </c:pt>
                <c:pt idx="8">
                  <c:v>5.0741103211670406</c:v>
                </c:pt>
                <c:pt idx="9">
                  <c:v>5.0673945025153975</c:v>
                </c:pt>
                <c:pt idx="10">
                  <c:v>5.0606789575743374</c:v>
                </c:pt>
                <c:pt idx="11">
                  <c:v>5.0539653428047782</c:v>
                </c:pt>
                <c:pt idx="12">
                  <c:v>5.0472514966487152</c:v>
                </c:pt>
                <c:pt idx="13">
                  <c:v>5.040535094414663</c:v>
                </c:pt>
                <c:pt idx="14">
                  <c:v>5.0338216764094534</c:v>
                </c:pt>
                <c:pt idx="15">
                  <c:v>5.0271048658793456</c:v>
                </c:pt>
                <c:pt idx="16">
                  <c:v>5.0203902898981774</c:v>
                </c:pt>
                <c:pt idx="17">
                  <c:v>5.0136754889909403</c:v>
                </c:pt>
                <c:pt idx="18">
                  <c:v>5.0069620953950018</c:v>
                </c:pt>
                <c:pt idx="19">
                  <c:v>5.0002474773303467</c:v>
                </c:pt>
                <c:pt idx="20">
                  <c:v>4.9935332194495219</c:v>
                </c:pt>
                <c:pt idx="21">
                  <c:v>4.9868165045855362</c:v>
                </c:pt>
                <c:pt idx="22">
                  <c:v>4.9801034069581469</c:v>
                </c:pt>
                <c:pt idx="23">
                  <c:v>4.9733865051897084</c:v>
                </c:pt>
                <c:pt idx="24">
                  <c:v>4.9666719524702323</c:v>
                </c:pt>
                <c:pt idx="25">
                  <c:v>4.9599567406502567</c:v>
                </c:pt>
                <c:pt idx="26">
                  <c:v>4.9532424816576519</c:v>
                </c:pt>
                <c:pt idx="27">
                  <c:v>4.9465308632364149</c:v>
                </c:pt>
                <c:pt idx="28">
                  <c:v>4.9398136743424468</c:v>
                </c:pt>
                <c:pt idx="29">
                  <c:v>4.9330973613974081</c:v>
                </c:pt>
                <c:pt idx="30">
                  <c:v>4.926383610028549</c:v>
                </c:pt>
                <c:pt idx="31">
                  <c:v>4.9196689586421121</c:v>
                </c:pt>
                <c:pt idx="32">
                  <c:v>4.9129550073172803</c:v>
                </c:pt>
                <c:pt idx="33">
                  <c:v>4.9062380421313492</c:v>
                </c:pt>
                <c:pt idx="34">
                  <c:v>4.8995250379375666</c:v>
                </c:pt>
                <c:pt idx="35">
                  <c:v>4.8928122656603845</c:v>
                </c:pt>
                <c:pt idx="36">
                  <c:v>4.886095732437747</c:v>
                </c:pt>
                <c:pt idx="37">
                  <c:v>4.8793826371743423</c:v>
                </c:pt>
                <c:pt idx="38">
                  <c:v>4.8726689621511436</c:v>
                </c:pt>
                <c:pt idx="39">
                  <c:v>4.8659504086184979</c:v>
                </c:pt>
                <c:pt idx="40">
                  <c:v>4.8592343960904953</c:v>
                </c:pt>
                <c:pt idx="41">
                  <c:v>4.8525226890292963</c:v>
                </c:pt>
                <c:pt idx="42">
                  <c:v>4.8458047442959362</c:v>
                </c:pt>
                <c:pt idx="43">
                  <c:v>4.8390944921853265</c:v>
                </c:pt>
                <c:pt idx="44">
                  <c:v>4.8323811602470395</c:v>
                </c:pt>
                <c:pt idx="45">
                  <c:v>4.8256662441340712</c:v>
                </c:pt>
                <c:pt idx="46">
                  <c:v>4.8189513116401725</c:v>
                </c:pt>
                <c:pt idx="47">
                  <c:v>4.8122313130970165</c:v>
                </c:pt>
                <c:pt idx="48">
                  <c:v>4.8055212470920834</c:v>
                </c:pt>
                <c:pt idx="49">
                  <c:v>4.7988025183879817</c:v>
                </c:pt>
                <c:pt idx="50">
                  <c:v>4.7920903807626321</c:v>
                </c:pt>
                <c:pt idx="51">
                  <c:v>4.7853725504000684</c:v>
                </c:pt>
                <c:pt idx="52">
                  <c:v>4.7786576319473575</c:v>
                </c:pt>
                <c:pt idx="53">
                  <c:v>4.7719474066452161</c:v>
                </c:pt>
                <c:pt idx="54">
                  <c:v>4.7652288232203901</c:v>
                </c:pt>
                <c:pt idx="55">
                  <c:v>4.7585182765684122</c:v>
                </c:pt>
                <c:pt idx="56">
                  <c:v>4.7518024060413691</c:v>
                </c:pt>
                <c:pt idx="57">
                  <c:v>4.7450826025636506</c:v>
                </c:pt>
                <c:pt idx="58">
                  <c:v>4.7383682585837779</c:v>
                </c:pt>
                <c:pt idx="59">
                  <c:v>4.7316532196958985</c:v>
                </c:pt>
                <c:pt idx="60">
                  <c:v>4.7249390960008171</c:v>
                </c:pt>
                <c:pt idx="61">
                  <c:v>4.7182275733551418</c:v>
                </c:pt>
                <c:pt idx="62">
                  <c:v>4.7115119771118508</c:v>
                </c:pt>
                <c:pt idx="63">
                  <c:v>4.7047937573650467</c:v>
                </c:pt>
                <c:pt idx="64">
                  <c:v>4.6980831386820885</c:v>
                </c:pt>
                <c:pt idx="65">
                  <c:v>4.691364443175833</c:v>
                </c:pt>
                <c:pt idx="66">
                  <c:v>4.6846568871972032</c:v>
                </c:pt>
                <c:pt idx="67">
                  <c:v>4.6779352865877888</c:v>
                </c:pt>
                <c:pt idx="68">
                  <c:v>4.6712283992230921</c:v>
                </c:pt>
                <c:pt idx="69">
                  <c:v>4.6645103512235764</c:v>
                </c:pt>
                <c:pt idx="70">
                  <c:v>4.657791807677552</c:v>
                </c:pt>
                <c:pt idx="71">
                  <c:v>4.6510840892430085</c:v>
                </c:pt>
                <c:pt idx="72">
                  <c:v>4.6443696483641324</c:v>
                </c:pt>
                <c:pt idx="73">
                  <c:v>4.6376498085714202</c:v>
                </c:pt>
                <c:pt idx="74">
                  <c:v>4.6309361190641916</c:v>
                </c:pt>
                <c:pt idx="75">
                  <c:v>4.6242201967241918</c:v>
                </c:pt>
                <c:pt idx="76">
                  <c:v>4.6175035792790613</c:v>
                </c:pt>
                <c:pt idx="77">
                  <c:v>4.6107878779803437</c:v>
                </c:pt>
                <c:pt idx="78">
                  <c:v>4.6040747799073438</c:v>
                </c:pt>
                <c:pt idx="79">
                  <c:v>4.5973660502660278</c:v>
                </c:pt>
                <c:pt idx="80">
                  <c:v>4.5906412420122811</c:v>
                </c:pt>
                <c:pt idx="81">
                  <c:v>4.5839352025367477</c:v>
                </c:pt>
                <c:pt idx="82">
                  <c:v>4.5772159697346515</c:v>
                </c:pt>
                <c:pt idx="83">
                  <c:v>4.5705079147210332</c:v>
                </c:pt>
                <c:pt idx="84">
                  <c:v>4.5637894910701027</c:v>
                </c:pt>
                <c:pt idx="85">
                  <c:v>4.5570738943660105</c:v>
                </c:pt>
                <c:pt idx="86">
                  <c:v>4.5503629023316661</c:v>
                </c:pt>
                <c:pt idx="87">
                  <c:v>4.5436459532332494</c:v>
                </c:pt>
                <c:pt idx="88">
                  <c:v>4.5369244086823404</c:v>
                </c:pt>
                <c:pt idx="89">
                  <c:v>4.5302125090607959</c:v>
                </c:pt>
                <c:pt idx="90">
                  <c:v>4.5234993427679351</c:v>
                </c:pt>
                <c:pt idx="91">
                  <c:v>4.5167864913925984</c:v>
                </c:pt>
                <c:pt idx="92">
                  <c:v>4.5100756113539475</c:v>
                </c:pt>
                <c:pt idx="93">
                  <c:v>4.5033548084935298</c:v>
                </c:pt>
                <c:pt idx="94">
                  <c:v>4.496639099180749</c:v>
                </c:pt>
                <c:pt idx="95">
                  <c:v>4.4899303688398904</c:v>
                </c:pt>
                <c:pt idx="96">
                  <c:v>4.4832163124035302</c:v>
                </c:pt>
                <c:pt idx="97">
                  <c:v>4.476498319418579</c:v>
                </c:pt>
                <c:pt idx="98">
                  <c:v>4.4697778481917725</c:v>
                </c:pt>
                <c:pt idx="99">
                  <c:v>4.4630713808122504</c:v>
                </c:pt>
                <c:pt idx="100">
                  <c:v>4.4563508477418177</c:v>
                </c:pt>
                <c:pt idx="101">
                  <c:v>4.4496326504700781</c:v>
                </c:pt>
                <c:pt idx="102">
                  <c:v>4.4429185453698405</c:v>
                </c:pt>
                <c:pt idx="103">
                  <c:v>4.4362103690870542</c:v>
                </c:pt>
                <c:pt idx="104">
                  <c:v>4.4294938867287419</c:v>
                </c:pt>
                <c:pt idx="105">
                  <c:v>4.4227703480364644</c:v>
                </c:pt>
                <c:pt idx="106">
                  <c:v>4.4160577292630405</c:v>
                </c:pt>
                <c:pt idx="107">
                  <c:v>4.4093412685967817</c:v>
                </c:pt>
                <c:pt idx="108">
                  <c:v>4.4026396128970928</c:v>
                </c:pt>
                <c:pt idx="109">
                  <c:v>4.3959201926706344</c:v>
                </c:pt>
                <c:pt idx="110">
                  <c:v>4.3892015355283371</c:v>
                </c:pt>
                <c:pt idx="111">
                  <c:v>4.3824853234865513</c:v>
                </c:pt>
                <c:pt idx="112">
                  <c:v>4.3757733166049837</c:v>
                </c:pt>
                <c:pt idx="113">
                  <c:v>4.36904878894034</c:v>
                </c:pt>
                <c:pt idx="114">
                  <c:v>4.3623505075948454</c:v>
                </c:pt>
                <c:pt idx="115">
                  <c:v>4.355623901012029</c:v>
                </c:pt>
                <c:pt idx="116">
                  <c:v>4.3489081715603675</c:v>
                </c:pt>
                <c:pt idx="117">
                  <c:v>4.3422054792763394</c:v>
                </c:pt>
                <c:pt idx="118">
                  <c:v>4.3354779600174345</c:v>
                </c:pt>
                <c:pt idx="119">
                  <c:v>4.3287668295915251</c:v>
                </c:pt>
                <c:pt idx="120">
                  <c:v>4.3220538176955632</c:v>
                </c:pt>
                <c:pt idx="121">
                  <c:v>4.3153404766272851</c:v>
                </c:pt>
                <c:pt idx="122">
                  <c:v>4.3086284325990531</c:v>
                </c:pt>
                <c:pt idx="123">
                  <c:v>4.3019193880358557</c:v>
                </c:pt>
                <c:pt idx="124">
                  <c:v>4.2951931158858594</c:v>
                </c:pt>
                <c:pt idx="125">
                  <c:v>4.2884728005997825</c:v>
                </c:pt>
                <c:pt idx="126">
                  <c:v>4.2817603721999289</c:v>
                </c:pt>
                <c:pt idx="127">
                  <c:v>4.2750578461209665</c:v>
                </c:pt>
                <c:pt idx="128">
                  <c:v>4.2683439139510693</c:v>
                </c:pt>
                <c:pt idx="129">
                  <c:v>4.2616196765479355</c:v>
                </c:pt>
                <c:pt idx="130">
                  <c:v>4.2549104421545296</c:v>
                </c:pt>
                <c:pt idx="131">
                  <c:v>4.2481940379408565</c:v>
                </c:pt>
                <c:pt idx="132">
                  <c:v>4.2414717675507632</c:v>
                </c:pt>
                <c:pt idx="133">
                  <c:v>4.2347702951609163</c:v>
                </c:pt>
                <c:pt idx="134">
                  <c:v>4.2280408646396319</c:v>
                </c:pt>
                <c:pt idx="135">
                  <c:v>4.2213359795338281</c:v>
                </c:pt>
                <c:pt idx="136">
                  <c:v>4.2146054502900654</c:v>
                </c:pt>
                <c:pt idx="137">
                  <c:v>4.2079035303860488</c:v>
                </c:pt>
                <c:pt idx="138">
                  <c:v>4.2011785563833275</c:v>
                </c:pt>
                <c:pt idx="139">
                  <c:v>4.1944588374435234</c:v>
                </c:pt>
                <c:pt idx="140">
                  <c:v>4.1877462697804546</c:v>
                </c:pt>
                <c:pt idx="141">
                  <c:v>4.1810428340307526</c:v>
                </c:pt>
                <c:pt idx="142">
                  <c:v>4.1743215272640395</c:v>
                </c:pt>
                <c:pt idx="143">
                  <c:v>4.1676126727275271</c:v>
                </c:pt>
                <c:pt idx="144">
                  <c:v>4.1608885161449685</c:v>
                </c:pt>
                <c:pt idx="145">
                  <c:v>4.1541804321118212</c:v>
                </c:pt>
                <c:pt idx="146">
                  <c:v>4.1474598958471054</c:v>
                </c:pt>
                <c:pt idx="147">
                  <c:v>4.1407593708703692</c:v>
                </c:pt>
                <c:pt idx="148">
                  <c:v>4.1340495427405104</c:v>
                </c:pt>
                <c:pt idx="149">
                  <c:v>4.1273316093800192</c:v>
                </c:pt>
                <c:pt idx="150">
                  <c:v>4.1206068310567687</c:v>
                </c:pt>
                <c:pt idx="151">
                  <c:v>4.1138765326310498</c:v>
                </c:pt>
                <c:pt idx="152">
                  <c:v>4.1071760390660357</c:v>
                </c:pt>
                <c:pt idx="153">
                  <c:v>4.1004739362576546</c:v>
                </c:pt>
                <c:pt idx="154">
                  <c:v>4.093736784562342</c:v>
                </c:pt>
                <c:pt idx="155">
                  <c:v>4.0870356648056605</c:v>
                </c:pt>
                <c:pt idx="156">
                  <c:v>4.0803017267939117</c:v>
                </c:pt>
                <c:pt idx="157">
                  <c:v>4.0736083884562095</c:v>
                </c:pt>
                <c:pt idx="158">
                  <c:v>4.0668847431297683</c:v>
                </c:pt>
                <c:pt idx="159">
                  <c:v>4.0601688119451476</c:v>
                </c:pt>
                <c:pt idx="160">
                  <c:v>4.0534626049254552</c:v>
                </c:pt>
                <c:pt idx="161">
                  <c:v>4.046729222266487</c:v>
                </c:pt>
                <c:pt idx="162">
                  <c:v>4.0400086360135417</c:v>
                </c:pt>
                <c:pt idx="163">
                  <c:v>4.0333031013725789</c:v>
                </c:pt>
                <c:pt idx="164">
                  <c:v>4.0266149679346759</c:v>
                </c:pt>
                <c:pt idx="165">
                  <c:v>4.0198637139678466</c:v>
                </c:pt>
                <c:pt idx="166">
                  <c:v>4.0131744098788671</c:v>
                </c:pt>
                <c:pt idx="167">
                  <c:v>4.0064660422492313</c:v>
                </c:pt>
                <c:pt idx="168">
                  <c:v>3.9997393451065681</c:v>
                </c:pt>
                <c:pt idx="169">
                  <c:v>3.993039231806911</c:v>
                </c:pt>
                <c:pt idx="170">
                  <c:v>3.9863237770507651</c:v>
                </c:pt>
                <c:pt idx="171">
                  <c:v>3.9795938958489305</c:v>
                </c:pt>
                <c:pt idx="172">
                  <c:v>3.9728967844365437</c:v>
                </c:pt>
                <c:pt idx="173">
                  <c:v>3.9661417327390338</c:v>
                </c:pt>
                <c:pt idx="174">
                  <c:v>3.9594230219431035</c:v>
                </c:pt>
                <c:pt idx="175">
                  <c:v>3.9527440240148963</c:v>
                </c:pt>
                <c:pt idx="176">
                  <c:v>3.9460098847657634</c:v>
                </c:pt>
                <c:pt idx="177">
                  <c:v>3.9393195310782367</c:v>
                </c:pt>
                <c:pt idx="178">
                  <c:v>3.9325752234982874</c:v>
                </c:pt>
                <c:pt idx="179">
                  <c:v>3.9258790893014996</c:v>
                </c:pt>
                <c:pt idx="180">
                  <c:v>3.9191304138606138</c:v>
                </c:pt>
                <c:pt idx="181">
                  <c:v>3.9124346333755735</c:v>
                </c:pt>
                <c:pt idx="182">
                  <c:v>3.9057419273916008</c:v>
                </c:pt>
                <c:pt idx="183">
                  <c:v>3.8989992708897887</c:v>
                </c:pt>
                <c:pt idx="184">
                  <c:v>3.8923172607224812</c:v>
                </c:pt>
                <c:pt idx="185">
                  <c:v>3.8855873561896574</c:v>
                </c:pt>
                <c:pt idx="186">
                  <c:v>3.8788663369567229</c:v>
                </c:pt>
                <c:pt idx="187">
                  <c:v>3.8721562727482928</c:v>
                </c:pt>
                <c:pt idx="188">
                  <c:v>3.8654593226619647</c:v>
                </c:pt>
                <c:pt idx="189">
                  <c:v>3.8587176148602902</c:v>
                </c:pt>
                <c:pt idx="190">
                  <c:v>3.8519917479621602</c:v>
                </c:pt>
                <c:pt idx="191">
                  <c:v>3.8452841263479915</c:v>
                </c:pt>
                <c:pt idx="192">
                  <c:v>3.8385972528166592</c:v>
                </c:pt>
                <c:pt idx="193">
                  <c:v>3.8318697742804999</c:v>
                </c:pt>
                <c:pt idx="194">
                  <c:v>3.8251663722565499</c:v>
                </c:pt>
                <c:pt idx="195">
                  <c:v>3.8184238550920786</c:v>
                </c:pt>
                <c:pt idx="196">
                  <c:v>3.8117090266961897</c:v>
                </c:pt>
                <c:pt idx="197">
                  <c:v>3.8050248444298047</c:v>
                </c:pt>
                <c:pt idx="198">
                  <c:v>3.7983052820219791</c:v>
                </c:pt>
                <c:pt idx="199">
                  <c:v>3.7915503050273314</c:v>
                </c:pt>
                <c:pt idx="200">
                  <c:v>3.7848311781244703</c:v>
                </c:pt>
                <c:pt idx="201">
                  <c:v>3.7781512503836447</c:v>
                </c:pt>
                <c:pt idx="202">
                  <c:v>3.771440486639912</c:v>
                </c:pt>
                <c:pt idx="203">
                  <c:v>3.7646990637983682</c:v>
                </c:pt>
                <c:pt idx="204">
                  <c:v>3.7580030092997987</c:v>
                </c:pt>
                <c:pt idx="205">
                  <c:v>3.7512791039833409</c:v>
                </c:pt>
                <c:pt idx="206">
                  <c:v>3.744527673472569</c:v>
                </c:pt>
                <c:pt idx="207">
                  <c:v>3.7378285058957847</c:v>
                </c:pt>
                <c:pt idx="208">
                  <c:v>3.7311050512159212</c:v>
                </c:pt>
                <c:pt idx="209">
                  <c:v>3.7244397233970759</c:v>
                </c:pt>
                <c:pt idx="210">
                  <c:v>3.7176705030022621</c:v>
                </c:pt>
                <c:pt idx="211">
                  <c:v>3.7109631189952759</c:v>
                </c:pt>
                <c:pt idx="212">
                  <c:v>3.7042363373087879</c:v>
                </c:pt>
                <c:pt idx="213">
                  <c:v>3.697578033651113</c:v>
                </c:pt>
                <c:pt idx="214">
                  <c:v>3.6908160579809173</c:v>
                </c:pt>
                <c:pt idx="215">
                  <c:v>3.6841269256130755</c:v>
                </c:pt>
                <c:pt idx="216">
                  <c:v>3.6774244377012475</c:v>
                </c:pt>
                <c:pt idx="217">
                  <c:v>3.6707095952237969</c:v>
                </c:pt>
                <c:pt idx="218">
                  <c:v>3.6639834546082666</c:v>
                </c:pt>
                <c:pt idx="219">
                  <c:v>3.6572471298837153</c:v>
                </c:pt>
                <c:pt idx="220">
                  <c:v>3.6505017948783682</c:v>
                </c:pt>
                <c:pt idx="221">
                  <c:v>3.643847310299714</c:v>
                </c:pt>
                <c:pt idx="222">
                  <c:v>3.6370892735303317</c:v>
                </c:pt>
                <c:pt idx="223">
                  <c:v>3.6304278750250241</c:v>
                </c:pt>
                <c:pt idx="224">
                  <c:v>3.6236627073562051</c:v>
                </c:pt>
                <c:pt idx="225">
                  <c:v>3.6170003411208991</c:v>
                </c:pt>
                <c:pt idx="226">
                  <c:v>3.610234175334389</c:v>
                </c:pt>
                <c:pt idx="227">
                  <c:v>3.6035773681514698</c:v>
                </c:pt>
                <c:pt idx="228">
                  <c:v>3.5968169359155882</c:v>
                </c:pt>
                <c:pt idx="229">
                  <c:v>3.5900612308037427</c:v>
                </c:pt>
                <c:pt idx="230">
                  <c:v>3.5834255004065083</c:v>
                </c:pt>
                <c:pt idx="231">
                  <c:v>3.5766868052009957</c:v>
                </c:pt>
                <c:pt idx="232">
                  <c:v>3.5699588180965942</c:v>
                </c:pt>
                <c:pt idx="233">
                  <c:v>3.5632437011403995</c:v>
                </c:pt>
                <c:pt idx="234">
                  <c:v>3.5565437084835145</c:v>
                </c:pt>
                <c:pt idx="235">
                  <c:v>3.5498611884719442</c:v>
                </c:pt>
                <c:pt idx="236">
                  <c:v>3.5430742350335334</c:v>
                </c:pt>
                <c:pt idx="237">
                  <c:v>3.5364321758220134</c:v>
                </c:pt>
                <c:pt idx="238">
                  <c:v>3.5296869537729179</c:v>
                </c:pt>
                <c:pt idx="239">
                  <c:v>3.5229655954919865</c:v>
                </c:pt>
                <c:pt idx="240">
                  <c:v>3.5162708827293403</c:v>
                </c:pt>
                <c:pt idx="241">
                  <c:v>3.5094713521025498</c:v>
                </c:pt>
                <c:pt idx="242">
                  <c:v>3.502836638621003</c:v>
                </c:pt>
                <c:pt idx="243">
                  <c:v>3.4960989921325707</c:v>
                </c:pt>
                <c:pt idx="244">
                  <c:v>3.4893959217271293</c:v>
                </c:pt>
                <c:pt idx="245">
                  <c:v>3.4825877695267682</c:v>
                </c:pt>
                <c:pt idx="246">
                  <c:v>3.4759615891924236</c:v>
                </c:pt>
                <c:pt idx="247">
                  <c:v>3.4692327425066147</c:v>
                </c:pt>
                <c:pt idx="248">
                  <c:v>3.4625477288026651</c:v>
                </c:pt>
                <c:pt idx="249">
                  <c:v>3.4557582031041356</c:v>
                </c:pt>
                <c:pt idx="250">
                  <c:v>3.4490153163477864</c:v>
                </c:pt>
                <c:pt idx="251">
                  <c:v>3.4423229557455746</c:v>
                </c:pt>
                <c:pt idx="252">
                  <c:v>3.4356851379416282</c:v>
                </c:pt>
                <c:pt idx="253">
                  <c:v>3.4289442900355742</c:v>
                </c:pt>
                <c:pt idx="254">
                  <c:v>3.4222614508136027</c:v>
                </c:pt>
                <c:pt idx="255">
                  <c:v>3.4154741681092347</c:v>
                </c:pt>
                <c:pt idx="256">
                  <c:v>3.4087486061842425</c:v>
                </c:pt>
                <c:pt idx="257">
                  <c:v>3.4020893505720982</c:v>
                </c:pt>
                <c:pt idx="258">
                  <c:v>3.3953263930693507</c:v>
                </c:pt>
                <c:pt idx="259">
                  <c:v>3.3886339693517877</c:v>
                </c:pt>
                <c:pt idx="260">
                  <c:v>3.3818367999983434</c:v>
                </c:pt>
                <c:pt idx="261">
                  <c:v>3.3751146846922238</c:v>
                </c:pt>
                <c:pt idx="262">
                  <c:v>3.3684728384403617</c:v>
                </c:pt>
                <c:pt idx="263">
                  <c:v>3.3617278360175944</c:v>
                </c:pt>
                <c:pt idx="264">
                  <c:v>3.3550682063488479</c:v>
                </c:pt>
                <c:pt idx="265">
                  <c:v>3.3483048630481607</c:v>
                </c:pt>
                <c:pt idx="266">
                  <c:v>3.3416323357780531</c:v>
                </c:pt>
                <c:pt idx="267">
                  <c:v>3.3348556896172883</c:v>
                </c:pt>
                <c:pt idx="268">
                  <c:v>3.3281756614383231</c:v>
                </c:pt>
                <c:pt idx="269">
                  <c:v>3.3213912783116903</c:v>
                </c:pt>
                <c:pt idx="270">
                  <c:v>3.3147096929551738</c:v>
                </c:pt>
                <c:pt idx="271">
                  <c:v>3.3081373786380399</c:v>
                </c:pt>
                <c:pt idx="272">
                  <c:v>3.3012470886362113</c:v>
                </c:pt>
                <c:pt idx="273">
                  <c:v>3.2946866242794433</c:v>
                </c:pt>
                <c:pt idx="274">
                  <c:v>3.2878017299302273</c:v>
                </c:pt>
                <c:pt idx="275">
                  <c:v>3.2812606870550143</c:v>
                </c:pt>
                <c:pt idx="276">
                  <c:v>3.2743887955503803</c:v>
                </c:pt>
                <c:pt idx="277">
                  <c:v>3.2676409823459172</c:v>
                </c:pt>
                <c:pt idx="278">
                  <c:v>3.2610248339923991</c:v>
                </c:pt>
                <c:pt idx="279">
                  <c:v>3.2543063323312857</c:v>
                </c:pt>
                <c:pt idx="280">
                  <c:v>3.247482260677057</c:v>
                </c:pt>
                <c:pt idx="281">
                  <c:v>3.2407987711173347</c:v>
                </c:pt>
                <c:pt idx="282">
                  <c:v>3.2342641243787873</c:v>
                </c:pt>
                <c:pt idx="283">
                  <c:v>3.2273724422896386</c:v>
                </c:pt>
                <c:pt idx="284">
                  <c:v>3.2206310194480934</c:v>
                </c:pt>
                <c:pt idx="285">
                  <c:v>3.2140486794119401</c:v>
                </c:pt>
                <c:pt idx="286">
                  <c:v>3.2073650374690716</c:v>
                </c:pt>
                <c:pt idx="287">
                  <c:v>3.2005769267548483</c:v>
                </c:pt>
                <c:pt idx="288">
                  <c:v>3.1939589780191868</c:v>
                </c:pt>
                <c:pt idx="289">
                  <c:v>3.1872386198314802</c:v>
                </c:pt>
                <c:pt idx="290">
                  <c:v>3.180412632838324</c:v>
                </c:pt>
                <c:pt idx="291">
                  <c:v>3.1737688231366485</c:v>
                </c:pt>
                <c:pt idx="292">
                  <c:v>3.1670217957902587</c:v>
                </c:pt>
                <c:pt idx="293">
                  <c:v>3.1601682929585135</c:v>
                </c:pt>
                <c:pt idx="294">
                  <c:v>3.1535099893008374</c:v>
                </c:pt>
                <c:pt idx="295">
                  <c:v>3.1467480136306385</c:v>
                </c:pt>
                <c:pt idx="296">
                  <c:v>3.1401936785786329</c:v>
                </c:pt>
                <c:pt idx="297">
                  <c:v>3.1335389083702188</c:v>
                </c:pt>
                <c:pt idx="298">
                  <c:v>3.1267805770120103</c:v>
                </c:pt>
                <c:pt idx="299">
                  <c:v>3.1199154102579909</c:v>
                </c:pt>
                <c:pt idx="300">
                  <c:v>3.1132746924643517</c:v>
                </c:pt>
                <c:pt idx="301">
                  <c:v>3.1065308538223833</c:v>
                </c:pt>
                <c:pt idx="302">
                  <c:v>3.0996806411092486</c:v>
                </c:pt>
                <c:pt idx="303">
                  <c:v>3.0930713063760642</c:v>
                </c:pt>
                <c:pt idx="304">
                  <c:v>3.0863598306747471</c:v>
                </c:pt>
                <c:pt idx="305">
                  <c:v>3.0795430074029073</c:v>
                </c:pt>
                <c:pt idx="306">
                  <c:v>3.072984744627933</c:v>
                </c:pt>
                <c:pt idx="307">
                  <c:v>3.0663259253620376</c:v>
                </c:pt>
                <c:pt idx="308">
                  <c:v>3.0595634179012667</c:v>
                </c:pt>
                <c:pt idx="309">
                  <c:v>3.0526939419249679</c:v>
                </c:pt>
                <c:pt idx="310">
                  <c:v>3.0461047872460405</c:v>
                </c:pt>
                <c:pt idx="311">
                  <c:v>3.0394141191761368</c:v>
                </c:pt>
                <c:pt idx="312">
                  <c:v>3.0326187608507187</c:v>
                </c:pt>
                <c:pt idx="313">
                  <c:v>3.026124516745452</c:v>
                </c:pt>
                <c:pt idx="314">
                  <c:v>3.0191162904470743</c:v>
                </c:pt>
                <c:pt idx="315">
                  <c:v>3.0124153747624329</c:v>
                </c:pt>
                <c:pt idx="316">
                  <c:v>3.0056094453602791</c:v>
                </c:pt>
                <c:pt idx="317">
                  <c:v>2.9991305412873741</c:v>
                </c:pt>
                <c:pt idx="318">
                  <c:v>2.9925535178321354</c:v>
                </c:pt>
                <c:pt idx="319">
                  <c:v>2.9854264740829999</c:v>
                </c:pt>
                <c:pt idx="320">
                  <c:v>2.9790929006383249</c:v>
                </c:pt>
                <c:pt idx="321">
                  <c:v>2.9722028383790629</c:v>
                </c:pt>
                <c:pt idx="322">
                  <c:v>2.9656719712201065</c:v>
                </c:pt>
                <c:pt idx="323">
                  <c:v>2.9585638832219674</c:v>
                </c:pt>
                <c:pt idx="324">
                  <c:v>2.9518230353159121</c:v>
                </c:pt>
                <c:pt idx="325">
                  <c:v>2.9454685851318185</c:v>
                </c:pt>
                <c:pt idx="326">
                  <c:v>2.9385197251764934</c:v>
                </c:pt>
                <c:pt idx="327">
                  <c:v>2.931966114728171</c:v>
                </c:pt>
                <c:pt idx="328">
                  <c:v>2.9253120914996487</c:v>
                </c:pt>
                <c:pt idx="329">
                  <c:v>2.9185545305502734</c:v>
                </c:pt>
                <c:pt idx="330">
                  <c:v>2.9116901587538599</c:v>
                </c:pt>
                <c:pt idx="331">
                  <c:v>2.9052560487484511</c:v>
                </c:pt>
                <c:pt idx="332">
                  <c:v>2.8981764834976764</c:v>
                </c:pt>
                <c:pt idx="333">
                  <c:v>2.8915374576725652</c:v>
                </c:pt>
                <c:pt idx="334">
                  <c:v>2.8847953639489807</c:v>
                </c:pt>
                <c:pt idx="335">
                  <c:v>2.8779469516291871</c:v>
                </c:pt>
                <c:pt idx="336">
                  <c:v>2.8715729355458763</c:v>
                </c:pt>
                <c:pt idx="337">
                  <c:v>2.8645110810583936</c:v>
                </c:pt>
                <c:pt idx="338">
                  <c:v>2.8579352647194289</c:v>
                </c:pt>
                <c:pt idx="339">
                  <c:v>2.8512583487190741</c:v>
                </c:pt>
                <c:pt idx="340">
                  <c:v>2.8444771757456802</c:v>
                </c:pt>
                <c:pt idx="341">
                  <c:v>2.8375884382355108</c:v>
                </c:pt>
                <c:pt idx="342">
                  <c:v>2.831229693867062</c:v>
                </c:pt>
                <c:pt idx="343">
                  <c:v>2.8241258339165487</c:v>
                </c:pt>
                <c:pt idx="344">
                  <c:v>2.8175653695597789</c:v>
                </c:pt>
                <c:pt idx="345">
                  <c:v>2.8109042806686997</c:v>
                </c:pt>
                <c:pt idx="346">
                  <c:v>2.8041394323353512</c:v>
                </c:pt>
                <c:pt idx="347">
                  <c:v>2.7972675408307186</c:v>
                </c:pt>
                <c:pt idx="348">
                  <c:v>2.7909884750888145</c:v>
                </c:pt>
                <c:pt idx="349">
                  <c:v>2.7839035792727369</c:v>
                </c:pt>
                <c:pt idx="350">
                  <c:v>2.7774268223893133</c:v>
                </c:pt>
                <c:pt idx="351">
                  <c:v>2.7708520116421438</c:v>
                </c:pt>
                <c:pt idx="352">
                  <c:v>2.7641761323903329</c:v>
                </c:pt>
                <c:pt idx="353">
                  <c:v>2.7573960287930257</c:v>
                </c:pt>
                <c:pt idx="354">
                  <c:v>2.7505083948513462</c:v>
                </c:pt>
                <c:pt idx="355">
                  <c:v>2.7435097647284317</c:v>
                </c:pt>
                <c:pt idx="356">
                  <c:v>2.7371926427047391</c:v>
                </c:pt>
                <c:pt idx="357">
                  <c:v>2.7299742856995572</c:v>
                </c:pt>
                <c:pt idx="358">
                  <c:v>2.7234556720351857</c:v>
                </c:pt>
                <c:pt idx="359">
                  <c:v>2.7168377232995247</c:v>
                </c:pt>
                <c:pt idx="360">
                  <c:v>2.710117365111818</c:v>
                </c:pt>
                <c:pt idx="361">
                  <c:v>2.7032913781186632</c:v>
                </c:pt>
                <c:pt idx="362">
                  <c:v>2.6963563887333319</c:v>
                </c:pt>
                <c:pt idx="363">
                  <c:v>2.6901960800285152</c:v>
                </c:pt>
                <c:pt idx="364">
                  <c:v>2.6830470382388487</c:v>
                </c:pt>
                <c:pt idx="365">
                  <c:v>2.6766936096248641</c:v>
                </c:pt>
                <c:pt idx="366">
                  <c:v>2.6702458530741224</c:v>
                </c:pt>
                <c:pt idx="367">
                  <c:v>2.6627578316815752</c:v>
                </c:pt>
                <c:pt idx="368">
                  <c:v>2.6560982020128319</c:v>
                </c:pt>
                <c:pt idx="369">
                  <c:v>2.649334858712145</c:v>
                </c:pt>
                <c:pt idx="370">
                  <c:v>2.6424645202421213</c:v>
                </c:pt>
                <c:pt idx="371">
                  <c:v>2.6364878963533647</c:v>
                </c:pt>
                <c:pt idx="372">
                  <c:v>2.6294095991027189</c:v>
                </c:pt>
                <c:pt idx="373">
                  <c:v>2.6222140229662951</c:v>
                </c:pt>
                <c:pt idx="374">
                  <c:v>2.6159500516564012</c:v>
                </c:pt>
                <c:pt idx="375">
                  <c:v>2.6095944092252199</c:v>
                </c:pt>
                <c:pt idx="376">
                  <c:v>2.6020599913279625</c:v>
                </c:pt>
                <c:pt idx="377">
                  <c:v>2.5954962218255742</c:v>
                </c:pt>
                <c:pt idx="378">
                  <c:v>2.5888317255942082</c:v>
                </c:pt>
                <c:pt idx="379">
                  <c:v>2.5820633629117089</c:v>
                </c:pt>
                <c:pt idx="380">
                  <c:v>2.5751878449276622</c:v>
                </c:pt>
                <c:pt idx="381">
                  <c:v>2.5693739096150461</c:v>
                </c:pt>
                <c:pt idx="382">
                  <c:v>2.5622928644564746</c:v>
                </c:pt>
                <c:pt idx="383">
                  <c:v>2.5550944485783202</c:v>
                </c:pt>
                <c:pt idx="384">
                  <c:v>2.5490032620257876</c:v>
                </c:pt>
                <c:pt idx="385">
                  <c:v>2.5415792439465812</c:v>
                </c:pt>
                <c:pt idx="386">
                  <c:v>2.5352941200427703</c:v>
                </c:pt>
                <c:pt idx="387">
                  <c:v>2.5289167002776569</c:v>
                </c:pt>
                <c:pt idx="388">
                  <c:v>2.5224442335063197</c:v>
                </c:pt>
                <c:pt idx="389">
                  <c:v>2.5145477526602873</c:v>
                </c:pt>
                <c:pt idx="390">
                  <c:v>2.5078558716958308</c:v>
                </c:pt>
                <c:pt idx="391">
                  <c:v>2.501059262217753</c:v>
                </c:pt>
                <c:pt idx="392">
                  <c:v>2.4955443375464483</c:v>
                </c:pt>
                <c:pt idx="393">
                  <c:v>2.4885507165004452</c:v>
                </c:pt>
                <c:pt idx="394">
                  <c:v>2.4814426285023048</c:v>
                </c:pt>
                <c:pt idx="395">
                  <c:v>2.4742162640762553</c:v>
                </c:pt>
                <c:pt idx="396">
                  <c:v>2.4683473304121581</c:v>
                </c:pt>
                <c:pt idx="397">
                  <c:v>2.46089784275655</c:v>
                </c:pt>
                <c:pt idx="398">
                  <c:v>2.4548448600085089</c:v>
                </c:pt>
                <c:pt idx="399">
                  <c:v>2.4471580313422194</c:v>
                </c:pt>
                <c:pt idx="400">
                  <c:v>2.4409090820652182</c:v>
                </c:pt>
                <c:pt idx="401">
                  <c:v>2.4345689040341969</c:v>
                </c:pt>
                <c:pt idx="402">
                  <c:v>2.428134794028789</c:v>
                </c:pt>
                <c:pt idx="403">
                  <c:v>2.4216039268698299</c:v>
                </c:pt>
                <c:pt idx="404">
                  <c:v>2.4149733479708182</c:v>
                </c:pt>
                <c:pt idx="405">
                  <c:v>2.4082399653118487</c:v>
                </c:pt>
                <c:pt idx="406">
                  <c:v>2.4014005407815442</c:v>
                </c:pt>
                <c:pt idx="407">
                  <c:v>2.3944516808262164</c:v>
                </c:pt>
                <c:pt idx="408">
                  <c:v>2.3873898263387288</c:v>
                </c:pt>
                <c:pt idx="409">
                  <c:v>2.3802112417116081</c:v>
                </c:pt>
                <c:pt idx="410">
                  <c:v>2.3747483460101027</c:v>
                </c:pt>
                <c:pt idx="411">
                  <c:v>2.3673559210260189</c:v>
                </c:pt>
                <c:pt idx="412">
                  <c:v>2.3598354823398853</c:v>
                </c:pt>
                <c:pt idx="413">
                  <c:v>2.3541084391473994</c:v>
                </c:pt>
                <c:pt idx="414">
                  <c:v>2.3463529744506375</c:v>
                </c:pt>
                <c:pt idx="415">
                  <c:v>2.3404441148401172</c:v>
                </c:pt>
                <c:pt idx="416">
                  <c:v>2.3344537511509311</c:v>
                </c:pt>
                <c:pt idx="417">
                  <c:v>2.3263358609287508</c:v>
                </c:pt>
                <c:pt idx="418">
                  <c:v>2.3201462861110542</c:v>
                </c:pt>
                <c:pt idx="419">
                  <c:v>2.3138672203691533</c:v>
                </c:pt>
                <c:pt idx="420">
                  <c:v>2.307496037913213</c:v>
                </c:pt>
                <c:pt idx="421">
                  <c:v>2.2988530764097068</c:v>
                </c:pt>
                <c:pt idx="422">
                  <c:v>2.2922560713564759</c:v>
                </c:pt>
                <c:pt idx="423">
                  <c:v>2.2855573090077752</c:v>
                </c:pt>
                <c:pt idx="424">
                  <c:v>2.2787536009528289</c:v>
                </c:pt>
                <c:pt idx="425">
                  <c:v>2.271841606536499</c:v>
                </c:pt>
                <c:pt idx="426">
                  <c:v>2.2671717284030173</c:v>
                </c:pt>
                <c:pt idx="427">
                  <c:v>2.2600713879850769</c:v>
                </c:pt>
                <c:pt idx="428">
                  <c:v>2.252853030979892</c:v>
                </c:pt>
                <c:pt idx="429">
                  <c:v>2.2455126678141499</c:v>
                </c:pt>
                <c:pt idx="430">
                  <c:v>2.2380461031287933</c:v>
                </c:pt>
                <c:pt idx="431">
                  <c:v>2.2329961103921536</c:v>
                </c:pt>
                <c:pt idx="432">
                  <c:v>2.2253092817258642</c:v>
                </c:pt>
                <c:pt idx="433">
                  <c:v>2.2201080880400563</c:v>
                </c:pt>
                <c:pt idx="434">
                  <c:v>2.2121876044039581</c:v>
                </c:pt>
                <c:pt idx="435">
                  <c:v>2.2068258760318487</c:v>
                </c:pt>
                <c:pt idx="436">
                  <c:v>2.1986570869544226</c:v>
                </c:pt>
                <c:pt idx="437">
                  <c:v>2.1931245983544638</c:v>
                </c:pt>
                <c:pt idx="438">
                  <c:v>2.1846914308176002</c:v>
                </c:pt>
                <c:pt idx="439">
                  <c:v>2.1789769472931693</c:v>
                </c:pt>
                <c:pt idx="440">
                  <c:v>2.1731862684122767</c:v>
                </c:pt>
                <c:pt idx="441">
                  <c:v>2.1643528557844385</c:v>
                </c:pt>
                <c:pt idx="442">
                  <c:v>2.1583624920952484</c:v>
                </c:pt>
                <c:pt idx="443">
                  <c:v>2.1522883443830563</c:v>
                </c:pt>
                <c:pt idx="444">
                  <c:v>2.1461280356782377</c:v>
                </c:pt>
                <c:pt idx="445">
                  <c:v>2.1367205671564085</c:v>
                </c:pt>
                <c:pt idx="446">
                  <c:v>2.1303337684950088</c:v>
                </c:pt>
                <c:pt idx="447">
                  <c:v>2.1238516409670876</c:v>
                </c:pt>
                <c:pt idx="448">
                  <c:v>2.1172712956557644</c:v>
                </c:pt>
                <c:pt idx="449">
                  <c:v>2.1105897102992488</c:v>
                </c:pt>
                <c:pt idx="450">
                  <c:v>2.103803720955959</c:v>
                </c:pt>
                <c:pt idx="451">
                  <c:v>2.0969100130080549</c:v>
                </c:pt>
                <c:pt idx="452">
                  <c:v>2.0899051114393981</c:v>
                </c:pt>
                <c:pt idx="453">
                  <c:v>2.0827853703164512</c:v>
                </c:pt>
                <c:pt idx="454">
                  <c:v>2.0791812460476269</c:v>
                </c:pt>
                <c:pt idx="455">
                  <c:v>2.0718820073061242</c:v>
                </c:pt>
                <c:pt idx="456">
                  <c:v>2.0644579892269186</c:v>
                </c:pt>
                <c:pt idx="457">
                  <c:v>2.0569048513364745</c:v>
                </c:pt>
                <c:pt idx="458">
                  <c:v>2.0492180226701802</c:v>
                </c:pt>
              </c:numCache>
            </c:numRef>
          </c:xVal>
          <c:yVal>
            <c:numRef>
              <c:f>'[TS1 34 X PAM AMMA.xlsx]TS1 34 2'!$U$126:$U$584</c:f>
              <c:numCache>
                <c:formatCode>General</c:formatCode>
                <c:ptCount val="459"/>
                <c:pt idx="0">
                  <c:v>0</c:v>
                </c:pt>
                <c:pt idx="1">
                  <c:v>4.684458555849997E-2</c:v>
                </c:pt>
                <c:pt idx="2">
                  <c:v>9.4700276160000055E-2</c:v>
                </c:pt>
                <c:pt idx="3">
                  <c:v>0.14253083193600011</c:v>
                </c:pt>
                <c:pt idx="4">
                  <c:v>0.18907918528100007</c:v>
                </c:pt>
                <c:pt idx="5">
                  <c:v>0.23706041432500005</c:v>
                </c:pt>
                <c:pt idx="6">
                  <c:v>0.28624331554399979</c:v>
                </c:pt>
                <c:pt idx="7">
                  <c:v>0.33699707238600024</c:v>
                </c:pt>
                <c:pt idx="8">
                  <c:v>0.38239203335400029</c:v>
                </c:pt>
                <c:pt idx="9">
                  <c:v>0.42117307941600002</c:v>
                </c:pt>
                <c:pt idx="10">
                  <c:v>0.4585795910160001</c:v>
                </c:pt>
                <c:pt idx="11">
                  <c:v>0.49755374395699997</c:v>
                </c:pt>
                <c:pt idx="12">
                  <c:v>0.53679522650000067</c:v>
                </c:pt>
                <c:pt idx="13">
                  <c:v>0.57538268153999972</c:v>
                </c:pt>
                <c:pt idx="14">
                  <c:v>0.61416631056000004</c:v>
                </c:pt>
                <c:pt idx="15">
                  <c:v>0.65358332519999962</c:v>
                </c:pt>
                <c:pt idx="16">
                  <c:v>0.69415928452000031</c:v>
                </c:pt>
                <c:pt idx="17">
                  <c:v>0.73432362752000035</c:v>
                </c:pt>
                <c:pt idx="18">
                  <c:v>0.77329493024000073</c:v>
                </c:pt>
                <c:pt idx="19">
                  <c:v>0.81184058999999997</c:v>
                </c:pt>
                <c:pt idx="20">
                  <c:v>0.85123207851000049</c:v>
                </c:pt>
                <c:pt idx="21">
                  <c:v>0.89221690029999956</c:v>
                </c:pt>
                <c:pt idx="22">
                  <c:v>0.93139324230000042</c:v>
                </c:pt>
                <c:pt idx="23">
                  <c:v>0.9698707306800004</c:v>
                </c:pt>
                <c:pt idx="24">
                  <c:v>1.0079012431099985</c:v>
                </c:pt>
                <c:pt idx="25">
                  <c:v>1.0472657942399992</c:v>
                </c:pt>
                <c:pt idx="26">
                  <c:v>1.0872758059200001</c:v>
                </c:pt>
                <c:pt idx="27">
                  <c:v>1.1259588377800001</c:v>
                </c:pt>
                <c:pt idx="28">
                  <c:v>1.16430827719</c:v>
                </c:pt>
                <c:pt idx="29">
                  <c:v>1.2033064174999986</c:v>
                </c:pt>
                <c:pt idx="30">
                  <c:v>1.2444035879999993</c:v>
                </c:pt>
                <c:pt idx="31">
                  <c:v>1.2835665013499993</c:v>
                </c:pt>
                <c:pt idx="32">
                  <c:v>1.3209426422399992</c:v>
                </c:pt>
                <c:pt idx="33">
                  <c:v>1.3603924147200008</c:v>
                </c:pt>
                <c:pt idx="34">
                  <c:v>1.4005012533199988</c:v>
                </c:pt>
                <c:pt idx="35">
                  <c:v>1.4437703747999993</c:v>
                </c:pt>
                <c:pt idx="36">
                  <c:v>1.4846072822999992</c:v>
                </c:pt>
                <c:pt idx="37">
                  <c:v>1.5249135963600002</c:v>
                </c:pt>
                <c:pt idx="38">
                  <c:v>1.5647020450600002</c:v>
                </c:pt>
                <c:pt idx="39">
                  <c:v>1.6071502957499992</c:v>
                </c:pt>
                <c:pt idx="40">
                  <c:v>1.65131699013</c:v>
                </c:pt>
                <c:pt idx="41">
                  <c:v>1.695887804720001</c:v>
                </c:pt>
                <c:pt idx="42">
                  <c:v>1.7453360149999992</c:v>
                </c:pt>
                <c:pt idx="43">
                  <c:v>1.7909762435399992</c:v>
                </c:pt>
                <c:pt idx="44">
                  <c:v>1.8354345715999998</c:v>
                </c:pt>
                <c:pt idx="45">
                  <c:v>1.8787636240899999</c:v>
                </c:pt>
                <c:pt idx="46">
                  <c:v>1.9214165629500006</c:v>
                </c:pt>
                <c:pt idx="47">
                  <c:v>1.9629471148400008</c:v>
                </c:pt>
                <c:pt idx="48">
                  <c:v>2.0053002463200014</c:v>
                </c:pt>
                <c:pt idx="49">
                  <c:v>2.0495146931999999</c:v>
                </c:pt>
                <c:pt idx="50">
                  <c:v>2.0912632839099987</c:v>
                </c:pt>
                <c:pt idx="51">
                  <c:v>2.1326910625300002</c:v>
                </c:pt>
                <c:pt idx="52">
                  <c:v>2.1750644429200001</c:v>
                </c:pt>
                <c:pt idx="53">
                  <c:v>2.2182218697000002</c:v>
                </c:pt>
                <c:pt idx="54">
                  <c:v>2.2617163496700012</c:v>
                </c:pt>
                <c:pt idx="55">
                  <c:v>2.3013773031599998</c:v>
                </c:pt>
                <c:pt idx="56">
                  <c:v>2.3409647664000013</c:v>
                </c:pt>
                <c:pt idx="57">
                  <c:v>2.3819921993599986</c:v>
                </c:pt>
                <c:pt idx="58">
                  <c:v>2.4250266904499997</c:v>
                </c:pt>
                <c:pt idx="59">
                  <c:v>2.4657337897500002</c:v>
                </c:pt>
                <c:pt idx="60">
                  <c:v>2.5067838424200013</c:v>
                </c:pt>
                <c:pt idx="61">
                  <c:v>2.5465466867499997</c:v>
                </c:pt>
                <c:pt idx="62">
                  <c:v>2.5857143800800002</c:v>
                </c:pt>
                <c:pt idx="63">
                  <c:v>2.6272394222200002</c:v>
                </c:pt>
                <c:pt idx="64">
                  <c:v>2.6650563512000001</c:v>
                </c:pt>
                <c:pt idx="65">
                  <c:v>2.7032554591999998</c:v>
                </c:pt>
                <c:pt idx="66">
                  <c:v>2.7411397904600014</c:v>
                </c:pt>
                <c:pt idx="67">
                  <c:v>2.78080611094</c:v>
                </c:pt>
                <c:pt idx="68">
                  <c:v>2.8201897152800006</c:v>
                </c:pt>
                <c:pt idx="69">
                  <c:v>2.8576747354199998</c:v>
                </c:pt>
                <c:pt idx="70">
                  <c:v>2.8941690521900005</c:v>
                </c:pt>
                <c:pt idx="71">
                  <c:v>2.9299804035599997</c:v>
                </c:pt>
                <c:pt idx="72">
                  <c:v>2.9679149829500018</c:v>
                </c:pt>
                <c:pt idx="73">
                  <c:v>3.0052435764999998</c:v>
                </c:pt>
                <c:pt idx="74">
                  <c:v>3.0406335255400001</c:v>
                </c:pt>
                <c:pt idx="75">
                  <c:v>3.0760588893199978</c:v>
                </c:pt>
                <c:pt idx="76">
                  <c:v>3.1119364199999997</c:v>
                </c:pt>
                <c:pt idx="77">
                  <c:v>3.148726934159999</c:v>
                </c:pt>
                <c:pt idx="78">
                  <c:v>3.1823976409800014</c:v>
                </c:pt>
                <c:pt idx="79">
                  <c:v>3.2158097439300004</c:v>
                </c:pt>
                <c:pt idx="80">
                  <c:v>3.247827302960002</c:v>
                </c:pt>
                <c:pt idx="81">
                  <c:v>3.2814501205199997</c:v>
                </c:pt>
                <c:pt idx="82">
                  <c:v>3.3146991390599969</c:v>
                </c:pt>
                <c:pt idx="83">
                  <c:v>3.3464908579200001</c:v>
                </c:pt>
                <c:pt idx="84">
                  <c:v>3.37793937019</c:v>
                </c:pt>
                <c:pt idx="85">
                  <c:v>3.4078270737700005</c:v>
                </c:pt>
                <c:pt idx="86">
                  <c:v>3.4394123578000007</c:v>
                </c:pt>
                <c:pt idx="87">
                  <c:v>3.4673047515000026</c:v>
                </c:pt>
                <c:pt idx="88">
                  <c:v>3.4946397576400012</c:v>
                </c:pt>
                <c:pt idx="89">
                  <c:v>3.5216266966499998</c:v>
                </c:pt>
                <c:pt idx="90">
                  <c:v>3.5500789879999997</c:v>
                </c:pt>
                <c:pt idx="91">
                  <c:v>3.57816038689</c:v>
                </c:pt>
                <c:pt idx="92">
                  <c:v>3.6025256217600004</c:v>
                </c:pt>
                <c:pt idx="93">
                  <c:v>3.6270251100999999</c:v>
                </c:pt>
                <c:pt idx="94">
                  <c:v>3.6507275865600017</c:v>
                </c:pt>
                <c:pt idx="95">
                  <c:v>3.6752456712899986</c:v>
                </c:pt>
                <c:pt idx="96">
                  <c:v>3.6991855199600003</c:v>
                </c:pt>
                <c:pt idx="97">
                  <c:v>3.7196357625000012</c:v>
                </c:pt>
                <c:pt idx="98">
                  <c:v>3.7410002501200013</c:v>
                </c:pt>
                <c:pt idx="99">
                  <c:v>3.7617833478300016</c:v>
                </c:pt>
                <c:pt idx="100">
                  <c:v>3.7830980110500008</c:v>
                </c:pt>
                <c:pt idx="101">
                  <c:v>3.8002065015000004</c:v>
                </c:pt>
                <c:pt idx="102">
                  <c:v>3.8161794901999979</c:v>
                </c:pt>
                <c:pt idx="103">
                  <c:v>3.8324418189999987</c:v>
                </c:pt>
                <c:pt idx="104">
                  <c:v>3.8481238669900018</c:v>
                </c:pt>
                <c:pt idx="105">
                  <c:v>3.8642670271700004</c:v>
                </c:pt>
                <c:pt idx="106">
                  <c:v>3.8768899864199984</c:v>
                </c:pt>
                <c:pt idx="107">
                  <c:v>3.8900961215999996</c:v>
                </c:pt>
                <c:pt idx="108">
                  <c:v>3.90190133696</c:v>
                </c:pt>
                <c:pt idx="109">
                  <c:v>3.91348096776</c:v>
                </c:pt>
                <c:pt idx="110">
                  <c:v>3.9236858372000003</c:v>
                </c:pt>
                <c:pt idx="111">
                  <c:v>3.9316062813299997</c:v>
                </c:pt>
                <c:pt idx="112">
                  <c:v>3.9395188583100005</c:v>
                </c:pt>
                <c:pt idx="113">
                  <c:v>3.9462046028999995</c:v>
                </c:pt>
                <c:pt idx="114">
                  <c:v>3.9522890999999984</c:v>
                </c:pt>
                <c:pt idx="115">
                  <c:v>3.9542539726199997</c:v>
                </c:pt>
                <c:pt idx="116">
                  <c:v>3.9552684113499978</c:v>
                </c:pt>
                <c:pt idx="117">
                  <c:v>3.9569778132199986</c:v>
                </c:pt>
                <c:pt idx="118">
                  <c:v>3.9575648793599996</c:v>
                </c:pt>
                <c:pt idx="119">
                  <c:v>3.9586385211499993</c:v>
                </c:pt>
                <c:pt idx="120">
                  <c:v>3.9558729578499987</c:v>
                </c:pt>
                <c:pt idx="121">
                  <c:v>3.9534253802199997</c:v>
                </c:pt>
                <c:pt idx="122">
                  <c:v>3.9497297382600007</c:v>
                </c:pt>
                <c:pt idx="123">
                  <c:v>3.94607378144</c:v>
                </c:pt>
                <c:pt idx="124">
                  <c:v>3.9406993789200002</c:v>
                </c:pt>
                <c:pt idx="125">
                  <c:v>3.9325184130599973</c:v>
                </c:pt>
                <c:pt idx="126">
                  <c:v>3.9251536184</c:v>
                </c:pt>
                <c:pt idx="127">
                  <c:v>3.91671164562</c:v>
                </c:pt>
                <c:pt idx="128">
                  <c:v>3.9077079534000005</c:v>
                </c:pt>
                <c:pt idx="129">
                  <c:v>3.8949970930199997</c:v>
                </c:pt>
                <c:pt idx="130">
                  <c:v>3.8818139617399994</c:v>
                </c:pt>
                <c:pt idx="131">
                  <c:v>3.8691240063000012</c:v>
                </c:pt>
                <c:pt idx="132">
                  <c:v>3.8556828546799986</c:v>
                </c:pt>
                <c:pt idx="133">
                  <c:v>3.8414064494699987</c:v>
                </c:pt>
                <c:pt idx="134">
                  <c:v>3.8232939588400012</c:v>
                </c:pt>
                <c:pt idx="135">
                  <c:v>3.8063738353199987</c:v>
                </c:pt>
                <c:pt idx="136">
                  <c:v>3.7945861820100002</c:v>
                </c:pt>
                <c:pt idx="137">
                  <c:v>3.7889320207000012</c:v>
                </c:pt>
                <c:pt idx="138">
                  <c:v>3.7831415841000013</c:v>
                </c:pt>
                <c:pt idx="139">
                  <c:v>3.7754334460000005</c:v>
                </c:pt>
                <c:pt idx="140">
                  <c:v>3.7680243807500013</c:v>
                </c:pt>
                <c:pt idx="141">
                  <c:v>3.7590518138399998</c:v>
                </c:pt>
                <c:pt idx="142">
                  <c:v>3.7429082023200002</c:v>
                </c:pt>
                <c:pt idx="143">
                  <c:v>3.7183624800499997</c:v>
                </c:pt>
                <c:pt idx="144">
                  <c:v>3.6922281548499987</c:v>
                </c:pt>
                <c:pt idx="145">
                  <c:v>3.6672727163800012</c:v>
                </c:pt>
                <c:pt idx="146">
                  <c:v>3.6418390039399999</c:v>
                </c:pt>
                <c:pt idx="147">
                  <c:v>3.618303747760002</c:v>
                </c:pt>
                <c:pt idx="148">
                  <c:v>3.5979133235999998</c:v>
                </c:pt>
                <c:pt idx="149">
                  <c:v>3.5804051197099986</c:v>
                </c:pt>
                <c:pt idx="150">
                  <c:v>3.5640927752300011</c:v>
                </c:pt>
                <c:pt idx="151">
                  <c:v>3.5461645600000002</c:v>
                </c:pt>
                <c:pt idx="152">
                  <c:v>3.52231346082</c:v>
                </c:pt>
                <c:pt idx="153">
                  <c:v>3.4895983812799996</c:v>
                </c:pt>
                <c:pt idx="154">
                  <c:v>3.4565984938799978</c:v>
                </c:pt>
                <c:pt idx="155">
                  <c:v>3.4225608627200002</c:v>
                </c:pt>
                <c:pt idx="156">
                  <c:v>3.3869182997999987</c:v>
                </c:pt>
                <c:pt idx="157">
                  <c:v>3.3475582688700012</c:v>
                </c:pt>
                <c:pt idx="158">
                  <c:v>3.3077602460800013</c:v>
                </c:pt>
                <c:pt idx="159">
                  <c:v>3.2690093339699997</c:v>
                </c:pt>
                <c:pt idx="160">
                  <c:v>3.2296104688400002</c:v>
                </c:pt>
                <c:pt idx="161">
                  <c:v>3.1887503988600008</c:v>
                </c:pt>
                <c:pt idx="162">
                  <c:v>3.1441377825000023</c:v>
                </c:pt>
                <c:pt idx="163">
                  <c:v>3.100579208500001</c:v>
                </c:pt>
                <c:pt idx="164">
                  <c:v>3.0576546228199999</c:v>
                </c:pt>
                <c:pt idx="165">
                  <c:v>3.0137855186400011</c:v>
                </c:pt>
                <c:pt idx="166">
                  <c:v>2.9681886900400003</c:v>
                </c:pt>
                <c:pt idx="167">
                  <c:v>2.92045220298</c:v>
                </c:pt>
                <c:pt idx="168">
                  <c:v>2.87415716764</c:v>
                </c:pt>
                <c:pt idx="169">
                  <c:v>2.82835807888</c:v>
                </c:pt>
                <c:pt idx="170">
                  <c:v>2.7816620686400002</c:v>
                </c:pt>
                <c:pt idx="171">
                  <c:v>2.7319606778700001</c:v>
                </c:pt>
                <c:pt idx="172">
                  <c:v>2.6822041125</c:v>
                </c:pt>
                <c:pt idx="173">
                  <c:v>2.6346433437599988</c:v>
                </c:pt>
                <c:pt idx="174">
                  <c:v>2.5882926511000002</c:v>
                </c:pt>
                <c:pt idx="175">
                  <c:v>2.5411730658600002</c:v>
                </c:pt>
                <c:pt idx="176">
                  <c:v>2.4914830919299997</c:v>
                </c:pt>
                <c:pt idx="177">
                  <c:v>2.4436035285200002</c:v>
                </c:pt>
                <c:pt idx="178">
                  <c:v>2.3975249250599999</c:v>
                </c:pt>
                <c:pt idx="179">
                  <c:v>2.3523127042799987</c:v>
                </c:pt>
                <c:pt idx="180">
                  <c:v>2.3051460451399999</c:v>
                </c:pt>
                <c:pt idx="181">
                  <c:v>2.2554180842499987</c:v>
                </c:pt>
                <c:pt idx="182">
                  <c:v>2.2102817004400017</c:v>
                </c:pt>
                <c:pt idx="183">
                  <c:v>2.1671772710000026</c:v>
                </c:pt>
                <c:pt idx="184">
                  <c:v>2.1243153787200013</c:v>
                </c:pt>
                <c:pt idx="185">
                  <c:v>2.0792685775699997</c:v>
                </c:pt>
                <c:pt idx="186">
                  <c:v>2.0351112074200013</c:v>
                </c:pt>
                <c:pt idx="187">
                  <c:v>1.99390683744</c:v>
                </c:pt>
                <c:pt idx="188">
                  <c:v>1.9551032824799994</c:v>
                </c:pt>
                <c:pt idx="189">
                  <c:v>1.9152833894399999</c:v>
                </c:pt>
                <c:pt idx="190">
                  <c:v>1.87343074446</c:v>
                </c:pt>
                <c:pt idx="191">
                  <c:v>1.8336909830399994</c:v>
                </c:pt>
                <c:pt idx="192">
                  <c:v>1.7958314309999992</c:v>
                </c:pt>
                <c:pt idx="193">
                  <c:v>1.7587325332499999</c:v>
                </c:pt>
                <c:pt idx="194">
                  <c:v>1.7210319619099999</c:v>
                </c:pt>
                <c:pt idx="195">
                  <c:v>1.6826020466800007</c:v>
                </c:pt>
                <c:pt idx="196">
                  <c:v>1.6460412229800003</c:v>
                </c:pt>
                <c:pt idx="197">
                  <c:v>1.6119320376599993</c:v>
                </c:pt>
                <c:pt idx="198">
                  <c:v>1.5789574670000006</c:v>
                </c:pt>
                <c:pt idx="199">
                  <c:v>1.5427968612</c:v>
                </c:pt>
                <c:pt idx="200">
                  <c:v>1.5074410165499996</c:v>
                </c:pt>
                <c:pt idx="201">
                  <c:v>1.4755867076999993</c:v>
                </c:pt>
                <c:pt idx="202">
                  <c:v>1.4455137517599994</c:v>
                </c:pt>
                <c:pt idx="203">
                  <c:v>1.4162161401</c:v>
                </c:pt>
                <c:pt idx="204">
                  <c:v>1.3823990899999998</c:v>
                </c:pt>
                <c:pt idx="205">
                  <c:v>1.3522539118400008</c:v>
                </c:pt>
                <c:pt idx="206">
                  <c:v>1.3250918092199995</c:v>
                </c:pt>
                <c:pt idx="207">
                  <c:v>1.2990155355600008</c:v>
                </c:pt>
                <c:pt idx="208">
                  <c:v>1.27229731667</c:v>
                </c:pt>
                <c:pt idx="209">
                  <c:v>1.2426407838</c:v>
                </c:pt>
                <c:pt idx="210">
                  <c:v>1.21694953314</c:v>
                </c:pt>
                <c:pt idx="211">
                  <c:v>1.1933742277599995</c:v>
                </c:pt>
                <c:pt idx="212">
                  <c:v>1.17083988344</c:v>
                </c:pt>
                <c:pt idx="213">
                  <c:v>1.1455176791600001</c:v>
                </c:pt>
                <c:pt idx="214">
                  <c:v>1.1207617828399994</c:v>
                </c:pt>
                <c:pt idx="215">
                  <c:v>1.0980659988900001</c:v>
                </c:pt>
                <c:pt idx="216">
                  <c:v>1.0774546406399992</c:v>
                </c:pt>
                <c:pt idx="217">
                  <c:v>1.0567643726099993</c:v>
                </c:pt>
                <c:pt idx="218">
                  <c:v>1.0318756954599988</c:v>
                </c:pt>
                <c:pt idx="219">
                  <c:v>1.0102275385000001</c:v>
                </c:pt>
                <c:pt idx="220">
                  <c:v>0.99087346749999994</c:v>
                </c:pt>
                <c:pt idx="221">
                  <c:v>0.97353469220000044</c:v>
                </c:pt>
                <c:pt idx="222">
                  <c:v>0.95432149674000044</c:v>
                </c:pt>
                <c:pt idx="223">
                  <c:v>0.9340188782500003</c:v>
                </c:pt>
                <c:pt idx="224">
                  <c:v>0.91557930121999997</c:v>
                </c:pt>
                <c:pt idx="225">
                  <c:v>0.89956236799999945</c:v>
                </c:pt>
                <c:pt idx="226">
                  <c:v>0.88426446459000008</c:v>
                </c:pt>
                <c:pt idx="227">
                  <c:v>0.86656369333999994</c:v>
                </c:pt>
                <c:pt idx="228">
                  <c:v>0.84868046946000031</c:v>
                </c:pt>
                <c:pt idx="229">
                  <c:v>0.83282570886000029</c:v>
                </c:pt>
                <c:pt idx="230">
                  <c:v>0.81869191838000066</c:v>
                </c:pt>
                <c:pt idx="231">
                  <c:v>0.80465152599</c:v>
                </c:pt>
                <c:pt idx="232">
                  <c:v>0.78795443128000031</c:v>
                </c:pt>
                <c:pt idx="233">
                  <c:v>0.77282399712000038</c:v>
                </c:pt>
                <c:pt idx="234">
                  <c:v>0.75937819464000034</c:v>
                </c:pt>
                <c:pt idx="235">
                  <c:v>0.74759341628000064</c:v>
                </c:pt>
                <c:pt idx="236">
                  <c:v>0.73468745213000064</c:v>
                </c:pt>
                <c:pt idx="237">
                  <c:v>0.72015153234000073</c:v>
                </c:pt>
                <c:pt idx="238">
                  <c:v>0.70724398529999999</c:v>
                </c:pt>
                <c:pt idx="239">
                  <c:v>0.6967448228400005</c:v>
                </c:pt>
                <c:pt idx="240">
                  <c:v>0.68598911430000042</c:v>
                </c:pt>
                <c:pt idx="241">
                  <c:v>0.67269170013000057</c:v>
                </c:pt>
                <c:pt idx="242">
                  <c:v>0.65948669248000036</c:v>
                </c:pt>
                <c:pt idx="243">
                  <c:v>0.64935862180000004</c:v>
                </c:pt>
                <c:pt idx="244">
                  <c:v>0.64054566860000051</c:v>
                </c:pt>
                <c:pt idx="245">
                  <c:v>0.63148063174999991</c:v>
                </c:pt>
                <c:pt idx="246">
                  <c:v>0.61962115364000092</c:v>
                </c:pt>
                <c:pt idx="247">
                  <c:v>0.60988716476999971</c:v>
                </c:pt>
                <c:pt idx="248">
                  <c:v>0.60166307565000032</c:v>
                </c:pt>
                <c:pt idx="249">
                  <c:v>0.59439763152000002</c:v>
                </c:pt>
                <c:pt idx="250">
                  <c:v>0.58534698027999965</c:v>
                </c:pt>
                <c:pt idx="251">
                  <c:v>0.57341822328000003</c:v>
                </c:pt>
                <c:pt idx="252">
                  <c:v>0.5647415437500003</c:v>
                </c:pt>
                <c:pt idx="253">
                  <c:v>0.55823828987999968</c:v>
                </c:pt>
                <c:pt idx="254">
                  <c:v>0.55227062975999996</c:v>
                </c:pt>
                <c:pt idx="255">
                  <c:v>0.54438834782999967</c:v>
                </c:pt>
                <c:pt idx="256">
                  <c:v>0.53635999499999998</c:v>
                </c:pt>
                <c:pt idx="257">
                  <c:v>0.53024294321999998</c:v>
                </c:pt>
                <c:pt idx="258">
                  <c:v>0.52500290124999971</c:v>
                </c:pt>
                <c:pt idx="259">
                  <c:v>0.51967013091000003</c:v>
                </c:pt>
                <c:pt idx="260">
                  <c:v>0.51123951648000032</c:v>
                </c:pt>
                <c:pt idx="261">
                  <c:v>0.50434943752000061</c:v>
                </c:pt>
                <c:pt idx="262">
                  <c:v>0.49862114021999998</c:v>
                </c:pt>
                <c:pt idx="263">
                  <c:v>0.49420456557000036</c:v>
                </c:pt>
                <c:pt idx="264">
                  <c:v>0.48837740948000014</c:v>
                </c:pt>
                <c:pt idx="265">
                  <c:v>0.48131477670000028</c:v>
                </c:pt>
                <c:pt idx="266">
                  <c:v>0.47542706662000017</c:v>
                </c:pt>
                <c:pt idx="267">
                  <c:v>0.47117236482000013</c:v>
                </c:pt>
                <c:pt idx="268">
                  <c:v>0.46756602366000016</c:v>
                </c:pt>
                <c:pt idx="269">
                  <c:v>0.46166656722000038</c:v>
                </c:pt>
                <c:pt idx="270">
                  <c:v>0.45540800690000016</c:v>
                </c:pt>
                <c:pt idx="271">
                  <c:v>0.45106158085999998</c:v>
                </c:pt>
                <c:pt idx="272">
                  <c:v>0.44799943249999979</c:v>
                </c:pt>
                <c:pt idx="273">
                  <c:v>0.44408467572000032</c:v>
                </c:pt>
                <c:pt idx="274">
                  <c:v>0.43785605280000012</c:v>
                </c:pt>
                <c:pt idx="275">
                  <c:v>0.43324444536000012</c:v>
                </c:pt>
                <c:pt idx="276">
                  <c:v>0.42971784603999996</c:v>
                </c:pt>
                <c:pt idx="277">
                  <c:v>0.42691063072000013</c:v>
                </c:pt>
                <c:pt idx="278">
                  <c:v>0.4223281781600004</c:v>
                </c:pt>
                <c:pt idx="279">
                  <c:v>0.41566650768000024</c:v>
                </c:pt>
                <c:pt idx="280">
                  <c:v>0.41165056480000017</c:v>
                </c:pt>
                <c:pt idx="281">
                  <c:v>0.40912183279999997</c:v>
                </c:pt>
                <c:pt idx="282">
                  <c:v>0.4067955200199998</c:v>
                </c:pt>
                <c:pt idx="283">
                  <c:v>0.40145578167000018</c:v>
                </c:pt>
                <c:pt idx="284">
                  <c:v>0.39664312890999998</c:v>
                </c:pt>
                <c:pt idx="285">
                  <c:v>0.39411645315000032</c:v>
                </c:pt>
                <c:pt idx="286">
                  <c:v>0.39182194131000042</c:v>
                </c:pt>
                <c:pt idx="287">
                  <c:v>0.38937936222000041</c:v>
                </c:pt>
                <c:pt idx="288">
                  <c:v>0.38370638460000017</c:v>
                </c:pt>
                <c:pt idx="289">
                  <c:v>0.37989351008000027</c:v>
                </c:pt>
                <c:pt idx="290">
                  <c:v>0.37774365652000003</c:v>
                </c:pt>
                <c:pt idx="291">
                  <c:v>0.37604096468000037</c:v>
                </c:pt>
                <c:pt idx="292">
                  <c:v>0.37267907849999998</c:v>
                </c:pt>
                <c:pt idx="293">
                  <c:v>0.36705690567000032</c:v>
                </c:pt>
                <c:pt idx="294">
                  <c:v>0.36408534354000016</c:v>
                </c:pt>
                <c:pt idx="295">
                  <c:v>0.36254021425000016</c:v>
                </c:pt>
                <c:pt idx="296">
                  <c:v>0.36130084083000025</c:v>
                </c:pt>
                <c:pt idx="297">
                  <c:v>0.3580132120800002</c:v>
                </c:pt>
                <c:pt idx="298">
                  <c:v>0.35500209408000011</c:v>
                </c:pt>
                <c:pt idx="299">
                  <c:v>0.35274127511999998</c:v>
                </c:pt>
                <c:pt idx="300">
                  <c:v>0.35111147733000037</c:v>
                </c:pt>
                <c:pt idx="301">
                  <c:v>0.34899689979000026</c:v>
                </c:pt>
                <c:pt idx="302">
                  <c:v>0.34347244112000025</c:v>
                </c:pt>
                <c:pt idx="303">
                  <c:v>0.33945824636000027</c:v>
                </c:pt>
                <c:pt idx="304">
                  <c:v>0.33745642968000034</c:v>
                </c:pt>
                <c:pt idx="305">
                  <c:v>0.33605172296000024</c:v>
                </c:pt>
                <c:pt idx="306">
                  <c:v>0.33367953330000033</c:v>
                </c:pt>
                <c:pt idx="307">
                  <c:v>0.32944956153000027</c:v>
                </c:pt>
                <c:pt idx="308">
                  <c:v>0.32728419276000026</c:v>
                </c:pt>
                <c:pt idx="309">
                  <c:v>0.32568539072000025</c:v>
                </c:pt>
                <c:pt idx="310">
                  <c:v>0.32464724580000021</c:v>
                </c:pt>
                <c:pt idx="311">
                  <c:v>0.3211592576500002</c:v>
                </c:pt>
                <c:pt idx="312">
                  <c:v>0.31791258722000043</c:v>
                </c:pt>
                <c:pt idx="313">
                  <c:v>0.31536104356000016</c:v>
                </c:pt>
                <c:pt idx="314">
                  <c:v>0.31388281080000041</c:v>
                </c:pt>
                <c:pt idx="315">
                  <c:v>0.31174329612000001</c:v>
                </c:pt>
                <c:pt idx="316">
                  <c:v>0.3082343223300002</c:v>
                </c:pt>
                <c:pt idx="317">
                  <c:v>0.30531743226000024</c:v>
                </c:pt>
                <c:pt idx="318">
                  <c:v>0.3035223763000004</c:v>
                </c:pt>
                <c:pt idx="319">
                  <c:v>0.30177920611999998</c:v>
                </c:pt>
                <c:pt idx="320">
                  <c:v>0.29906488692000033</c:v>
                </c:pt>
                <c:pt idx="321">
                  <c:v>0.2952048484</c:v>
                </c:pt>
                <c:pt idx="322">
                  <c:v>0.29235960397100025</c:v>
                </c:pt>
                <c:pt idx="323">
                  <c:v>0.29057497040000024</c:v>
                </c:pt>
                <c:pt idx="324">
                  <c:v>0.2892972516479998</c:v>
                </c:pt>
                <c:pt idx="325">
                  <c:v>0.28621721083999996</c:v>
                </c:pt>
                <c:pt idx="326">
                  <c:v>0.28322043463999996</c:v>
                </c:pt>
                <c:pt idx="327">
                  <c:v>0.28125537938700024</c:v>
                </c:pt>
                <c:pt idx="328">
                  <c:v>0.27987640147100018</c:v>
                </c:pt>
                <c:pt idx="329">
                  <c:v>0.27798809338500041</c:v>
                </c:pt>
                <c:pt idx="330">
                  <c:v>0.275005626472</c:v>
                </c:pt>
                <c:pt idx="331">
                  <c:v>0.272618558412</c:v>
                </c:pt>
                <c:pt idx="332">
                  <c:v>0.27103547505600001</c:v>
                </c:pt>
                <c:pt idx="333">
                  <c:v>0.26982521171600021</c:v>
                </c:pt>
                <c:pt idx="334">
                  <c:v>0.26781271584000033</c:v>
                </c:pt>
                <c:pt idx="335">
                  <c:v>0.26507358474999998</c:v>
                </c:pt>
                <c:pt idx="336">
                  <c:v>0.26332095890100016</c:v>
                </c:pt>
                <c:pt idx="337">
                  <c:v>0.26220292285000002</c:v>
                </c:pt>
                <c:pt idx="338">
                  <c:v>0.2614274893540004</c:v>
                </c:pt>
                <c:pt idx="339">
                  <c:v>0.260249611878</c:v>
                </c:pt>
                <c:pt idx="340">
                  <c:v>0.26263908739199993</c:v>
                </c:pt>
                <c:pt idx="341">
                  <c:v>0.26300458298100016</c:v>
                </c:pt>
                <c:pt idx="342">
                  <c:v>0.26393065807599986</c:v>
                </c:pt>
                <c:pt idx="343">
                  <c:v>0.26825902526599993</c:v>
                </c:pt>
                <c:pt idx="344">
                  <c:v>0.269643984813</c:v>
                </c:pt>
                <c:pt idx="345">
                  <c:v>0.26979018200000005</c:v>
                </c:pt>
                <c:pt idx="346">
                  <c:v>0.27073915617199973</c:v>
                </c:pt>
                <c:pt idx="347">
                  <c:v>0.27076035101500001</c:v>
                </c:pt>
                <c:pt idx="348">
                  <c:v>0.26930876527800029</c:v>
                </c:pt>
                <c:pt idx="349">
                  <c:v>0.26715223087000001</c:v>
                </c:pt>
                <c:pt idx="350">
                  <c:v>0.26540454496799998</c:v>
                </c:pt>
                <c:pt idx="351">
                  <c:v>0.26396557941999998</c:v>
                </c:pt>
                <c:pt idx="352">
                  <c:v>0.26274000810599984</c:v>
                </c:pt>
                <c:pt idx="353">
                  <c:v>0.25999855488000001</c:v>
                </c:pt>
                <c:pt idx="354">
                  <c:v>0.25683739783100001</c:v>
                </c:pt>
                <c:pt idx="355">
                  <c:v>0.25400266068100008</c:v>
                </c:pt>
                <c:pt idx="356">
                  <c:v>0.25194301123599999</c:v>
                </c:pt>
                <c:pt idx="357">
                  <c:v>0.24875868835800008</c:v>
                </c:pt>
                <c:pt idx="358">
                  <c:v>0.24339752662200001</c:v>
                </c:pt>
                <c:pt idx="359">
                  <c:v>0.23934762695200001</c:v>
                </c:pt>
                <c:pt idx="360">
                  <c:v>0.23586689282800008</c:v>
                </c:pt>
                <c:pt idx="361">
                  <c:v>0.23251105421599999</c:v>
                </c:pt>
                <c:pt idx="362">
                  <c:v>0.22796483474400009</c:v>
                </c:pt>
                <c:pt idx="363">
                  <c:v>0.22249568120000007</c:v>
                </c:pt>
                <c:pt idx="364">
                  <c:v>0.21780194985000012</c:v>
                </c:pt>
                <c:pt idx="365">
                  <c:v>0.21391838811000025</c:v>
                </c:pt>
                <c:pt idx="366">
                  <c:v>0.20945227380000006</c:v>
                </c:pt>
                <c:pt idx="367">
                  <c:v>0.20346841477600017</c:v>
                </c:pt>
                <c:pt idx="368">
                  <c:v>0.19802155134999991</c:v>
                </c:pt>
                <c:pt idx="369">
                  <c:v>0.1929697790760001</c:v>
                </c:pt>
                <c:pt idx="370">
                  <c:v>0.188129675454</c:v>
                </c:pt>
                <c:pt idx="371">
                  <c:v>0.18303700000500006</c:v>
                </c:pt>
                <c:pt idx="372">
                  <c:v>0.17699636768100013</c:v>
                </c:pt>
                <c:pt idx="373">
                  <c:v>0.17141701435200019</c:v>
                </c:pt>
                <c:pt idx="374">
                  <c:v>0.16675033201500009</c:v>
                </c:pt>
                <c:pt idx="375">
                  <c:v>0.16207197941699997</c:v>
                </c:pt>
                <c:pt idx="376">
                  <c:v>0.15690760067800008</c:v>
                </c:pt>
                <c:pt idx="377">
                  <c:v>0.15161016285000006</c:v>
                </c:pt>
                <c:pt idx="378">
                  <c:v>0.14707091453400001</c:v>
                </c:pt>
                <c:pt idx="379">
                  <c:v>0.14290359428800001</c:v>
                </c:pt>
                <c:pt idx="380">
                  <c:v>0.13880145340500011</c:v>
                </c:pt>
                <c:pt idx="381">
                  <c:v>0.1333438795750001</c:v>
                </c:pt>
                <c:pt idx="382">
                  <c:v>0.12884424019200016</c:v>
                </c:pt>
                <c:pt idx="383">
                  <c:v>0.12444949108499999</c:v>
                </c:pt>
                <c:pt idx="384">
                  <c:v>0.12053175910000002</c:v>
                </c:pt>
                <c:pt idx="385">
                  <c:v>0.11675789777800001</c:v>
                </c:pt>
                <c:pt idx="386">
                  <c:v>0.11128097691200002</c:v>
                </c:pt>
                <c:pt idx="387">
                  <c:v>0.10667363898000007</c:v>
                </c:pt>
                <c:pt idx="388">
                  <c:v>0.10328912536400002</c:v>
                </c:pt>
                <c:pt idx="389">
                  <c:v>9.9975993450000064E-2</c:v>
                </c:pt>
                <c:pt idx="390">
                  <c:v>9.6035990840000057E-2</c:v>
                </c:pt>
                <c:pt idx="391">
                  <c:v>9.1668100802000024E-2</c:v>
                </c:pt>
                <c:pt idx="392">
                  <c:v>8.8240297968000023E-2</c:v>
                </c:pt>
                <c:pt idx="393">
                  <c:v>8.5083026790000002E-2</c:v>
                </c:pt>
                <c:pt idx="394">
                  <c:v>8.2329464464000024E-2</c:v>
                </c:pt>
                <c:pt idx="395">
                  <c:v>7.8599289005999995E-2</c:v>
                </c:pt>
                <c:pt idx="396">
                  <c:v>7.5161751169999999E-2</c:v>
                </c:pt>
                <c:pt idx="397">
                  <c:v>7.2602702249999998E-2</c:v>
                </c:pt>
                <c:pt idx="398">
                  <c:v>7.2117307583999993E-2</c:v>
                </c:pt>
                <c:pt idx="399">
                  <c:v>7.1441410175999975E-2</c:v>
                </c:pt>
                <c:pt idx="400">
                  <c:v>6.9162452577000003E-2</c:v>
                </c:pt>
                <c:pt idx="401">
                  <c:v>6.6639536953999989E-2</c:v>
                </c:pt>
                <c:pt idx="402">
                  <c:v>6.4557177935999993E-2</c:v>
                </c:pt>
                <c:pt idx="403">
                  <c:v>6.2697161279999997E-2</c:v>
                </c:pt>
                <c:pt idx="404">
                  <c:v>5.9951388752999976E-2</c:v>
                </c:pt>
                <c:pt idx="405">
                  <c:v>5.7300458440000014E-2</c:v>
                </c:pt>
                <c:pt idx="406">
                  <c:v>5.5169523459999995E-2</c:v>
                </c:pt>
                <c:pt idx="407">
                  <c:v>5.3413235594999997E-2</c:v>
                </c:pt>
                <c:pt idx="408">
                  <c:v>5.1804930565999996E-2</c:v>
                </c:pt>
                <c:pt idx="409">
                  <c:v>4.9510748209999997E-2</c:v>
                </c:pt>
                <c:pt idx="410">
                  <c:v>4.7813691450000084E-2</c:v>
                </c:pt>
                <c:pt idx="411">
                  <c:v>4.6132744320000002E-2</c:v>
                </c:pt>
                <c:pt idx="412">
                  <c:v>4.4726519488000029E-2</c:v>
                </c:pt>
                <c:pt idx="413">
                  <c:v>4.3233700972000001E-2</c:v>
                </c:pt>
                <c:pt idx="414">
                  <c:v>4.0428549039999984E-2</c:v>
                </c:pt>
                <c:pt idx="415">
                  <c:v>3.8408492751999999E-2</c:v>
                </c:pt>
                <c:pt idx="416">
                  <c:v>3.7190589839999989E-2</c:v>
                </c:pt>
                <c:pt idx="417">
                  <c:v>3.6209249466000029E-2</c:v>
                </c:pt>
                <c:pt idx="418">
                  <c:v>3.424564601500002E-2</c:v>
                </c:pt>
                <c:pt idx="419">
                  <c:v>3.2005912614000043E-2</c:v>
                </c:pt>
                <c:pt idx="420">
                  <c:v>3.0651907000000023E-2</c:v>
                </c:pt>
                <c:pt idx="421">
                  <c:v>2.9728958085E-2</c:v>
                </c:pt>
                <c:pt idx="422">
                  <c:v>2.8826544855999989E-2</c:v>
                </c:pt>
                <c:pt idx="423">
                  <c:v>2.6779220852000012E-2</c:v>
                </c:pt>
                <c:pt idx="424">
                  <c:v>2.5000166250000001E-2</c:v>
                </c:pt>
                <c:pt idx="425">
                  <c:v>2.4148068911999998E-2</c:v>
                </c:pt>
                <c:pt idx="426">
                  <c:v>2.3368628057999989E-2</c:v>
                </c:pt>
                <c:pt idx="427">
                  <c:v>2.2233755034800014E-2</c:v>
                </c:pt>
                <c:pt idx="428">
                  <c:v>1.9828008705000011E-2</c:v>
                </c:pt>
                <c:pt idx="429">
                  <c:v>1.82992223675E-2</c:v>
                </c:pt>
                <c:pt idx="430">
                  <c:v>1.7573011936499999E-2</c:v>
                </c:pt>
                <c:pt idx="431">
                  <c:v>1.692446525000001E-2</c:v>
                </c:pt>
                <c:pt idx="432">
                  <c:v>1.56892588647E-2</c:v>
                </c:pt>
                <c:pt idx="433">
                  <c:v>1.3898732241800006E-2</c:v>
                </c:pt>
                <c:pt idx="434">
                  <c:v>1.2602868551899999E-2</c:v>
                </c:pt>
                <c:pt idx="435">
                  <c:v>1.1916197882700003E-2</c:v>
                </c:pt>
                <c:pt idx="436">
                  <c:v>1.1467528975400001E-2</c:v>
                </c:pt>
                <c:pt idx="437">
                  <c:v>9.7384835664000007E-3</c:v>
                </c:pt>
                <c:pt idx="438">
                  <c:v>8.5133436857999997E-3</c:v>
                </c:pt>
                <c:pt idx="439">
                  <c:v>7.853959091600006E-3</c:v>
                </c:pt>
                <c:pt idx="440">
                  <c:v>7.4974620362000021E-3</c:v>
                </c:pt>
                <c:pt idx="441">
                  <c:v>6.972756534000004E-3</c:v>
                </c:pt>
                <c:pt idx="442">
                  <c:v>5.3334370615999976E-3</c:v>
                </c:pt>
                <c:pt idx="443">
                  <c:v>4.4346213617999994E-3</c:v>
                </c:pt>
                <c:pt idx="444">
                  <c:v>4.1645008810999948E-3</c:v>
                </c:pt>
                <c:pt idx="445">
                  <c:v>4.0583577647999997E-3</c:v>
                </c:pt>
                <c:pt idx="446">
                  <c:v>3.3498800151000002E-3</c:v>
                </c:pt>
                <c:pt idx="447">
                  <c:v>1.7978730066000007E-3</c:v>
                </c:pt>
                <c:pt idx="448">
                  <c:v>1.3297027262900007E-3</c:v>
                </c:pt>
                <c:pt idx="449">
                  <c:v>1.0931315469300006E-3</c:v>
                </c:pt>
                <c:pt idx="450">
                  <c:v>1.3451402668000015E-3</c:v>
                </c:pt>
                <c:pt idx="451">
                  <c:v>8.3092784733000008E-4</c:v>
                </c:pt>
                <c:pt idx="452">
                  <c:v>1.8619238080100001E-4</c:v>
                </c:pt>
                <c:pt idx="453">
                  <c:v>3.0513290058000017E-4</c:v>
                </c:pt>
                <c:pt idx="454">
                  <c:v>5.4689711130000032E-4</c:v>
                </c:pt>
                <c:pt idx="455">
                  <c:v>6.9454804488000034E-4</c:v>
                </c:pt>
                <c:pt idx="456">
                  <c:v>0</c:v>
                </c:pt>
                <c:pt idx="457">
                  <c:v>0</c:v>
                </c:pt>
                <c:pt idx="458">
                  <c:v>0</c:v>
                </c:pt>
              </c:numCache>
            </c:numRef>
          </c:yVal>
          <c:smooth val="1"/>
        </c:ser>
        <c:dLbls>
          <c:showLegendKey val="0"/>
          <c:showVal val="0"/>
          <c:showCatName val="0"/>
          <c:showSerName val="0"/>
          <c:showPercent val="0"/>
          <c:showBubbleSize val="0"/>
        </c:dLbls>
        <c:axId val="253365632"/>
        <c:axId val="252335616"/>
      </c:scatterChart>
      <c:valAx>
        <c:axId val="253365632"/>
        <c:scaling>
          <c:orientation val="minMax"/>
          <c:max val="6"/>
          <c:min val="2"/>
        </c:scaling>
        <c:delete val="0"/>
        <c:axPos val="b"/>
        <c:title>
          <c:tx>
            <c:rich>
              <a:bodyPr/>
              <a:lstStyle/>
              <a:p>
                <a:pPr>
                  <a:defRPr sz="1000"/>
                </a:pPr>
                <a:r>
                  <a:rPr lang="en-GB" sz="1000"/>
                  <a:t>log (M </a:t>
                </a:r>
                <a:r>
                  <a:rPr lang="en-GB" sz="1000" b="1" i="0" u="none" strike="noStrike" baseline="0">
                    <a:effectLst/>
                  </a:rPr>
                  <a:t>/ Da)</a:t>
                </a:r>
                <a:endParaRPr lang="en-GB" sz="1000"/>
              </a:p>
            </c:rich>
          </c:tx>
          <c:overlay val="0"/>
        </c:title>
        <c:numFmt formatCode="General" sourceLinked="1"/>
        <c:majorTickMark val="out"/>
        <c:minorTickMark val="none"/>
        <c:tickLblPos val="nextTo"/>
        <c:crossAx val="252335616"/>
        <c:crosses val="autoZero"/>
        <c:crossBetween val="midCat"/>
        <c:majorUnit val="1"/>
      </c:valAx>
      <c:valAx>
        <c:axId val="252335616"/>
        <c:scaling>
          <c:orientation val="minMax"/>
          <c:min val="0"/>
        </c:scaling>
        <c:delete val="0"/>
        <c:axPos val="l"/>
        <c:title>
          <c:tx>
            <c:rich>
              <a:bodyPr rot="-5400000" vert="horz"/>
              <a:lstStyle/>
              <a:p>
                <a:pPr>
                  <a:defRPr sz="1000"/>
                </a:pPr>
                <a:r>
                  <a:rPr lang="en-GB" sz="1000"/>
                  <a:t>W (M)</a:t>
                </a:r>
              </a:p>
            </c:rich>
          </c:tx>
          <c:overlay val="0"/>
        </c:title>
        <c:numFmt formatCode="General" sourceLinked="1"/>
        <c:majorTickMark val="out"/>
        <c:minorTickMark val="none"/>
        <c:tickLblPos val="nextTo"/>
        <c:crossAx val="253365632"/>
        <c:crosses val="autoZero"/>
        <c:crossBetween val="midCat"/>
        <c:majorUnit val="1"/>
      </c:valAx>
    </c:plotArea>
    <c:legend>
      <c:legendPos val="r"/>
      <c:layout>
        <c:manualLayout>
          <c:xMode val="edge"/>
          <c:yMode val="edge"/>
          <c:x val="0.75533938640445064"/>
          <c:y val="0.23359486062451681"/>
          <c:w val="0.24014828523374712"/>
          <c:h val="0.4037375140103906"/>
        </c:manualLayout>
      </c:layout>
      <c:overlay val="1"/>
      <c:txPr>
        <a:bodyPr/>
        <a:lstStyle/>
        <a:p>
          <a:pPr>
            <a:defRPr sz="900"/>
          </a:pPr>
          <a:endParaRPr lang="en-US"/>
        </a:p>
      </c:txPr>
    </c:legend>
    <c:plotVisOnly val="1"/>
    <c:dispBlanksAs val="gap"/>
    <c:showDLblsOverMax val="0"/>
  </c:chart>
  <c:spPr>
    <a:ln>
      <a:noFill/>
    </a:ln>
  </c:sp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87507020137767"/>
          <c:y val="4.418913307478356E-2"/>
          <c:w val="0.78708638494423944"/>
          <c:h val="0.79768745123075846"/>
        </c:manualLayout>
      </c:layout>
      <c:scatterChart>
        <c:scatterStyle val="smoothMarker"/>
        <c:varyColors val="0"/>
        <c:ser>
          <c:idx val="2"/>
          <c:order val="0"/>
          <c:tx>
            <c:strRef>
              <c:f>'1 9 2010'!$E$4</c:f>
              <c:strCache>
                <c:ptCount val="1"/>
                <c:pt idx="0">
                  <c:v>1.13E-06</c:v>
                </c:pt>
              </c:strCache>
            </c:strRef>
          </c:tx>
          <c:spPr>
            <a:ln w="12700"/>
          </c:spPr>
          <c:marker>
            <c:symbol val="none"/>
          </c:marker>
          <c:xVal>
            <c:numRef>
              <c:f>'1 9 2010'!$B$5:$B$405</c:f>
              <c:numCache>
                <c:formatCode>General</c:formatCode>
                <c:ptCount val="401"/>
                <c:pt idx="0">
                  <c:v>200</c:v>
                </c:pt>
                <c:pt idx="1">
                  <c:v>200.5</c:v>
                </c:pt>
                <c:pt idx="2">
                  <c:v>201</c:v>
                </c:pt>
                <c:pt idx="3">
                  <c:v>201.5</c:v>
                </c:pt>
                <c:pt idx="4">
                  <c:v>202</c:v>
                </c:pt>
                <c:pt idx="5">
                  <c:v>202.5</c:v>
                </c:pt>
                <c:pt idx="6">
                  <c:v>203</c:v>
                </c:pt>
                <c:pt idx="7">
                  <c:v>203.5</c:v>
                </c:pt>
                <c:pt idx="8">
                  <c:v>204</c:v>
                </c:pt>
                <c:pt idx="9">
                  <c:v>204.5</c:v>
                </c:pt>
                <c:pt idx="10">
                  <c:v>205</c:v>
                </c:pt>
                <c:pt idx="11">
                  <c:v>205.5</c:v>
                </c:pt>
                <c:pt idx="12">
                  <c:v>206</c:v>
                </c:pt>
                <c:pt idx="13">
                  <c:v>206.5</c:v>
                </c:pt>
                <c:pt idx="14">
                  <c:v>207</c:v>
                </c:pt>
                <c:pt idx="15">
                  <c:v>207.5</c:v>
                </c:pt>
                <c:pt idx="16">
                  <c:v>208</c:v>
                </c:pt>
                <c:pt idx="17">
                  <c:v>208.5</c:v>
                </c:pt>
                <c:pt idx="18">
                  <c:v>209</c:v>
                </c:pt>
                <c:pt idx="19">
                  <c:v>209.5</c:v>
                </c:pt>
                <c:pt idx="20">
                  <c:v>210</c:v>
                </c:pt>
                <c:pt idx="21">
                  <c:v>210.5</c:v>
                </c:pt>
                <c:pt idx="22">
                  <c:v>211</c:v>
                </c:pt>
                <c:pt idx="23">
                  <c:v>211.5</c:v>
                </c:pt>
                <c:pt idx="24">
                  <c:v>212</c:v>
                </c:pt>
                <c:pt idx="25">
                  <c:v>212.5</c:v>
                </c:pt>
                <c:pt idx="26">
                  <c:v>213</c:v>
                </c:pt>
                <c:pt idx="27">
                  <c:v>213.5</c:v>
                </c:pt>
                <c:pt idx="28">
                  <c:v>214</c:v>
                </c:pt>
                <c:pt idx="29">
                  <c:v>214.5</c:v>
                </c:pt>
                <c:pt idx="30">
                  <c:v>215</c:v>
                </c:pt>
                <c:pt idx="31">
                  <c:v>215.5</c:v>
                </c:pt>
                <c:pt idx="32">
                  <c:v>216</c:v>
                </c:pt>
                <c:pt idx="33">
                  <c:v>216.5</c:v>
                </c:pt>
                <c:pt idx="34">
                  <c:v>217</c:v>
                </c:pt>
                <c:pt idx="35">
                  <c:v>217.5</c:v>
                </c:pt>
                <c:pt idx="36">
                  <c:v>218</c:v>
                </c:pt>
                <c:pt idx="37">
                  <c:v>218.5</c:v>
                </c:pt>
                <c:pt idx="38">
                  <c:v>219</c:v>
                </c:pt>
                <c:pt idx="39">
                  <c:v>219.5</c:v>
                </c:pt>
                <c:pt idx="40">
                  <c:v>220</c:v>
                </c:pt>
                <c:pt idx="41">
                  <c:v>220.5</c:v>
                </c:pt>
                <c:pt idx="42">
                  <c:v>221</c:v>
                </c:pt>
                <c:pt idx="43">
                  <c:v>221.5</c:v>
                </c:pt>
                <c:pt idx="44">
                  <c:v>222</c:v>
                </c:pt>
                <c:pt idx="45">
                  <c:v>222.5</c:v>
                </c:pt>
                <c:pt idx="46">
                  <c:v>223</c:v>
                </c:pt>
                <c:pt idx="47">
                  <c:v>223.5</c:v>
                </c:pt>
                <c:pt idx="48">
                  <c:v>224</c:v>
                </c:pt>
                <c:pt idx="49">
                  <c:v>224.5</c:v>
                </c:pt>
                <c:pt idx="50">
                  <c:v>225</c:v>
                </c:pt>
                <c:pt idx="51">
                  <c:v>225.5</c:v>
                </c:pt>
                <c:pt idx="52">
                  <c:v>226</c:v>
                </c:pt>
                <c:pt idx="53">
                  <c:v>226.5</c:v>
                </c:pt>
                <c:pt idx="54">
                  <c:v>227</c:v>
                </c:pt>
                <c:pt idx="55">
                  <c:v>227.5</c:v>
                </c:pt>
                <c:pt idx="56">
                  <c:v>228</c:v>
                </c:pt>
                <c:pt idx="57">
                  <c:v>228.5</c:v>
                </c:pt>
                <c:pt idx="58">
                  <c:v>229</c:v>
                </c:pt>
                <c:pt idx="59">
                  <c:v>229.5</c:v>
                </c:pt>
                <c:pt idx="60">
                  <c:v>230</c:v>
                </c:pt>
                <c:pt idx="61">
                  <c:v>230.5</c:v>
                </c:pt>
                <c:pt idx="62">
                  <c:v>231</c:v>
                </c:pt>
                <c:pt idx="63">
                  <c:v>231.5</c:v>
                </c:pt>
                <c:pt idx="64">
                  <c:v>232</c:v>
                </c:pt>
                <c:pt idx="65">
                  <c:v>232.5</c:v>
                </c:pt>
                <c:pt idx="66">
                  <c:v>233</c:v>
                </c:pt>
                <c:pt idx="67">
                  <c:v>233.5</c:v>
                </c:pt>
                <c:pt idx="68">
                  <c:v>234</c:v>
                </c:pt>
                <c:pt idx="69">
                  <c:v>234.5</c:v>
                </c:pt>
                <c:pt idx="70">
                  <c:v>235</c:v>
                </c:pt>
                <c:pt idx="71">
                  <c:v>235.5</c:v>
                </c:pt>
                <c:pt idx="72">
                  <c:v>236</c:v>
                </c:pt>
                <c:pt idx="73">
                  <c:v>236.5</c:v>
                </c:pt>
                <c:pt idx="74">
                  <c:v>237</c:v>
                </c:pt>
                <c:pt idx="75">
                  <c:v>237.5</c:v>
                </c:pt>
                <c:pt idx="76">
                  <c:v>238</c:v>
                </c:pt>
                <c:pt idx="77">
                  <c:v>238.5</c:v>
                </c:pt>
                <c:pt idx="78">
                  <c:v>239</c:v>
                </c:pt>
                <c:pt idx="79">
                  <c:v>239.5</c:v>
                </c:pt>
                <c:pt idx="80">
                  <c:v>240</c:v>
                </c:pt>
                <c:pt idx="81">
                  <c:v>240.5</c:v>
                </c:pt>
                <c:pt idx="82">
                  <c:v>241</c:v>
                </c:pt>
                <c:pt idx="83">
                  <c:v>241.5</c:v>
                </c:pt>
                <c:pt idx="84">
                  <c:v>242</c:v>
                </c:pt>
                <c:pt idx="85">
                  <c:v>242.5</c:v>
                </c:pt>
                <c:pt idx="86">
                  <c:v>243</c:v>
                </c:pt>
                <c:pt idx="87">
                  <c:v>243.5</c:v>
                </c:pt>
                <c:pt idx="88">
                  <c:v>244</c:v>
                </c:pt>
                <c:pt idx="89">
                  <c:v>244.5</c:v>
                </c:pt>
                <c:pt idx="90">
                  <c:v>245</c:v>
                </c:pt>
                <c:pt idx="91">
                  <c:v>245.5</c:v>
                </c:pt>
                <c:pt idx="92">
                  <c:v>246</c:v>
                </c:pt>
                <c:pt idx="93">
                  <c:v>246.5</c:v>
                </c:pt>
                <c:pt idx="94">
                  <c:v>247</c:v>
                </c:pt>
                <c:pt idx="95">
                  <c:v>247.5</c:v>
                </c:pt>
                <c:pt idx="96">
                  <c:v>248</c:v>
                </c:pt>
                <c:pt idx="97">
                  <c:v>248.5</c:v>
                </c:pt>
                <c:pt idx="98">
                  <c:v>249</c:v>
                </c:pt>
                <c:pt idx="99">
                  <c:v>249.5</c:v>
                </c:pt>
                <c:pt idx="100">
                  <c:v>250</c:v>
                </c:pt>
                <c:pt idx="101">
                  <c:v>250.5</c:v>
                </c:pt>
                <c:pt idx="102">
                  <c:v>251</c:v>
                </c:pt>
                <c:pt idx="103">
                  <c:v>251.5</c:v>
                </c:pt>
                <c:pt idx="104">
                  <c:v>252</c:v>
                </c:pt>
                <c:pt idx="105">
                  <c:v>252.5</c:v>
                </c:pt>
                <c:pt idx="106">
                  <c:v>253</c:v>
                </c:pt>
                <c:pt idx="107">
                  <c:v>253.5</c:v>
                </c:pt>
                <c:pt idx="108">
                  <c:v>254</c:v>
                </c:pt>
                <c:pt idx="109">
                  <c:v>254.5</c:v>
                </c:pt>
                <c:pt idx="110">
                  <c:v>255</c:v>
                </c:pt>
                <c:pt idx="111">
                  <c:v>255.5</c:v>
                </c:pt>
                <c:pt idx="112">
                  <c:v>256</c:v>
                </c:pt>
                <c:pt idx="113">
                  <c:v>256.5</c:v>
                </c:pt>
                <c:pt idx="114">
                  <c:v>257</c:v>
                </c:pt>
                <c:pt idx="115">
                  <c:v>257.5</c:v>
                </c:pt>
                <c:pt idx="116">
                  <c:v>258</c:v>
                </c:pt>
                <c:pt idx="117">
                  <c:v>258.5</c:v>
                </c:pt>
                <c:pt idx="118">
                  <c:v>259</c:v>
                </c:pt>
                <c:pt idx="119">
                  <c:v>259.5</c:v>
                </c:pt>
                <c:pt idx="120">
                  <c:v>260</c:v>
                </c:pt>
                <c:pt idx="121">
                  <c:v>260.5</c:v>
                </c:pt>
                <c:pt idx="122">
                  <c:v>261</c:v>
                </c:pt>
                <c:pt idx="123">
                  <c:v>261.5</c:v>
                </c:pt>
                <c:pt idx="124">
                  <c:v>262</c:v>
                </c:pt>
                <c:pt idx="125">
                  <c:v>262.5</c:v>
                </c:pt>
                <c:pt idx="126">
                  <c:v>263</c:v>
                </c:pt>
                <c:pt idx="127">
                  <c:v>263.5</c:v>
                </c:pt>
                <c:pt idx="128">
                  <c:v>264</c:v>
                </c:pt>
                <c:pt idx="129">
                  <c:v>264.5</c:v>
                </c:pt>
                <c:pt idx="130">
                  <c:v>265</c:v>
                </c:pt>
                <c:pt idx="131">
                  <c:v>265.5</c:v>
                </c:pt>
                <c:pt idx="132">
                  <c:v>266</c:v>
                </c:pt>
                <c:pt idx="133">
                  <c:v>266.5</c:v>
                </c:pt>
                <c:pt idx="134">
                  <c:v>267</c:v>
                </c:pt>
                <c:pt idx="135">
                  <c:v>267.5</c:v>
                </c:pt>
                <c:pt idx="136">
                  <c:v>268</c:v>
                </c:pt>
                <c:pt idx="137">
                  <c:v>268.5</c:v>
                </c:pt>
                <c:pt idx="138">
                  <c:v>269</c:v>
                </c:pt>
                <c:pt idx="139">
                  <c:v>269.5</c:v>
                </c:pt>
                <c:pt idx="140">
                  <c:v>270</c:v>
                </c:pt>
                <c:pt idx="141">
                  <c:v>270.5</c:v>
                </c:pt>
                <c:pt idx="142">
                  <c:v>271</c:v>
                </c:pt>
                <c:pt idx="143">
                  <c:v>271.5</c:v>
                </c:pt>
                <c:pt idx="144">
                  <c:v>272</c:v>
                </c:pt>
                <c:pt idx="145">
                  <c:v>272.5</c:v>
                </c:pt>
                <c:pt idx="146">
                  <c:v>273</c:v>
                </c:pt>
                <c:pt idx="147">
                  <c:v>273.5</c:v>
                </c:pt>
                <c:pt idx="148">
                  <c:v>274</c:v>
                </c:pt>
                <c:pt idx="149">
                  <c:v>274.5</c:v>
                </c:pt>
                <c:pt idx="150">
                  <c:v>275</c:v>
                </c:pt>
                <c:pt idx="151">
                  <c:v>275.5</c:v>
                </c:pt>
                <c:pt idx="152">
                  <c:v>276</c:v>
                </c:pt>
                <c:pt idx="153">
                  <c:v>276.5</c:v>
                </c:pt>
                <c:pt idx="154">
                  <c:v>277</c:v>
                </c:pt>
                <c:pt idx="155">
                  <c:v>277.5</c:v>
                </c:pt>
                <c:pt idx="156">
                  <c:v>278</c:v>
                </c:pt>
                <c:pt idx="157">
                  <c:v>278.5</c:v>
                </c:pt>
                <c:pt idx="158">
                  <c:v>279</c:v>
                </c:pt>
                <c:pt idx="159">
                  <c:v>279.5</c:v>
                </c:pt>
                <c:pt idx="160">
                  <c:v>280</c:v>
                </c:pt>
                <c:pt idx="161">
                  <c:v>280.5</c:v>
                </c:pt>
                <c:pt idx="162">
                  <c:v>281</c:v>
                </c:pt>
                <c:pt idx="163">
                  <c:v>281.5</c:v>
                </c:pt>
                <c:pt idx="164">
                  <c:v>282</c:v>
                </c:pt>
                <c:pt idx="165">
                  <c:v>282.5</c:v>
                </c:pt>
                <c:pt idx="166">
                  <c:v>283</c:v>
                </c:pt>
                <c:pt idx="167">
                  <c:v>283.5</c:v>
                </c:pt>
                <c:pt idx="168">
                  <c:v>284</c:v>
                </c:pt>
                <c:pt idx="169">
                  <c:v>284.5</c:v>
                </c:pt>
                <c:pt idx="170">
                  <c:v>285</c:v>
                </c:pt>
                <c:pt idx="171">
                  <c:v>285.5</c:v>
                </c:pt>
                <c:pt idx="172">
                  <c:v>286</c:v>
                </c:pt>
                <c:pt idx="173">
                  <c:v>286.5</c:v>
                </c:pt>
                <c:pt idx="174">
                  <c:v>287</c:v>
                </c:pt>
                <c:pt idx="175">
                  <c:v>287.5</c:v>
                </c:pt>
                <c:pt idx="176">
                  <c:v>288</c:v>
                </c:pt>
                <c:pt idx="177">
                  <c:v>288.5</c:v>
                </c:pt>
                <c:pt idx="178">
                  <c:v>289</c:v>
                </c:pt>
                <c:pt idx="179">
                  <c:v>289.5</c:v>
                </c:pt>
                <c:pt idx="180">
                  <c:v>290</c:v>
                </c:pt>
                <c:pt idx="181">
                  <c:v>290.5</c:v>
                </c:pt>
                <c:pt idx="182">
                  <c:v>291</c:v>
                </c:pt>
                <c:pt idx="183">
                  <c:v>291.5</c:v>
                </c:pt>
                <c:pt idx="184">
                  <c:v>292</c:v>
                </c:pt>
                <c:pt idx="185">
                  <c:v>292.5</c:v>
                </c:pt>
                <c:pt idx="186">
                  <c:v>293</c:v>
                </c:pt>
                <c:pt idx="187">
                  <c:v>293.5</c:v>
                </c:pt>
                <c:pt idx="188">
                  <c:v>294</c:v>
                </c:pt>
                <c:pt idx="189">
                  <c:v>294.5</c:v>
                </c:pt>
                <c:pt idx="190">
                  <c:v>295</c:v>
                </c:pt>
                <c:pt idx="191">
                  <c:v>295.5</c:v>
                </c:pt>
                <c:pt idx="192">
                  <c:v>296</c:v>
                </c:pt>
                <c:pt idx="193">
                  <c:v>296.5</c:v>
                </c:pt>
                <c:pt idx="194">
                  <c:v>297</c:v>
                </c:pt>
                <c:pt idx="195">
                  <c:v>297.5</c:v>
                </c:pt>
                <c:pt idx="196">
                  <c:v>298</c:v>
                </c:pt>
                <c:pt idx="197">
                  <c:v>298.5</c:v>
                </c:pt>
                <c:pt idx="198">
                  <c:v>299</c:v>
                </c:pt>
                <c:pt idx="199">
                  <c:v>299.5</c:v>
                </c:pt>
                <c:pt idx="200">
                  <c:v>300</c:v>
                </c:pt>
                <c:pt idx="201">
                  <c:v>300.5</c:v>
                </c:pt>
                <c:pt idx="202">
                  <c:v>301</c:v>
                </c:pt>
                <c:pt idx="203">
                  <c:v>301.5</c:v>
                </c:pt>
                <c:pt idx="204">
                  <c:v>302</c:v>
                </c:pt>
                <c:pt idx="205">
                  <c:v>302.5</c:v>
                </c:pt>
                <c:pt idx="206">
                  <c:v>303</c:v>
                </c:pt>
                <c:pt idx="207">
                  <c:v>303.5</c:v>
                </c:pt>
                <c:pt idx="208">
                  <c:v>304</c:v>
                </c:pt>
                <c:pt idx="209">
                  <c:v>304.5</c:v>
                </c:pt>
                <c:pt idx="210">
                  <c:v>305</c:v>
                </c:pt>
                <c:pt idx="211">
                  <c:v>305.5</c:v>
                </c:pt>
                <c:pt idx="212">
                  <c:v>306</c:v>
                </c:pt>
                <c:pt idx="213">
                  <c:v>306.5</c:v>
                </c:pt>
                <c:pt idx="214">
                  <c:v>307</c:v>
                </c:pt>
                <c:pt idx="215">
                  <c:v>307.5</c:v>
                </c:pt>
                <c:pt idx="216">
                  <c:v>308</c:v>
                </c:pt>
                <c:pt idx="217">
                  <c:v>308.5</c:v>
                </c:pt>
                <c:pt idx="218">
                  <c:v>309</c:v>
                </c:pt>
                <c:pt idx="219">
                  <c:v>309.5</c:v>
                </c:pt>
                <c:pt idx="220">
                  <c:v>310</c:v>
                </c:pt>
                <c:pt idx="221">
                  <c:v>310.5</c:v>
                </c:pt>
                <c:pt idx="222">
                  <c:v>311</c:v>
                </c:pt>
                <c:pt idx="223">
                  <c:v>311.5</c:v>
                </c:pt>
                <c:pt idx="224">
                  <c:v>312</c:v>
                </c:pt>
                <c:pt idx="225">
                  <c:v>312.5</c:v>
                </c:pt>
                <c:pt idx="226">
                  <c:v>313</c:v>
                </c:pt>
                <c:pt idx="227">
                  <c:v>313.5</c:v>
                </c:pt>
                <c:pt idx="228">
                  <c:v>314</c:v>
                </c:pt>
                <c:pt idx="229">
                  <c:v>314.5</c:v>
                </c:pt>
                <c:pt idx="230">
                  <c:v>315</c:v>
                </c:pt>
                <c:pt idx="231">
                  <c:v>315.5</c:v>
                </c:pt>
                <c:pt idx="232">
                  <c:v>316</c:v>
                </c:pt>
                <c:pt idx="233">
                  <c:v>316.5</c:v>
                </c:pt>
                <c:pt idx="234">
                  <c:v>317</c:v>
                </c:pt>
                <c:pt idx="235">
                  <c:v>317.5</c:v>
                </c:pt>
                <c:pt idx="236">
                  <c:v>318</c:v>
                </c:pt>
                <c:pt idx="237">
                  <c:v>318.5</c:v>
                </c:pt>
                <c:pt idx="238">
                  <c:v>319</c:v>
                </c:pt>
                <c:pt idx="239">
                  <c:v>319.5</c:v>
                </c:pt>
                <c:pt idx="240">
                  <c:v>320</c:v>
                </c:pt>
                <c:pt idx="241">
                  <c:v>320.5</c:v>
                </c:pt>
                <c:pt idx="242">
                  <c:v>321</c:v>
                </c:pt>
                <c:pt idx="243">
                  <c:v>321.5</c:v>
                </c:pt>
                <c:pt idx="244">
                  <c:v>322</c:v>
                </c:pt>
                <c:pt idx="245">
                  <c:v>322.5</c:v>
                </c:pt>
                <c:pt idx="246">
                  <c:v>323</c:v>
                </c:pt>
                <c:pt idx="247">
                  <c:v>323.5</c:v>
                </c:pt>
                <c:pt idx="248">
                  <c:v>324</c:v>
                </c:pt>
                <c:pt idx="249">
                  <c:v>324.5</c:v>
                </c:pt>
                <c:pt idx="250">
                  <c:v>325</c:v>
                </c:pt>
                <c:pt idx="251">
                  <c:v>325.5</c:v>
                </c:pt>
                <c:pt idx="252">
                  <c:v>326</c:v>
                </c:pt>
                <c:pt idx="253">
                  <c:v>326.5</c:v>
                </c:pt>
                <c:pt idx="254">
                  <c:v>327</c:v>
                </c:pt>
                <c:pt idx="255">
                  <c:v>327.5</c:v>
                </c:pt>
                <c:pt idx="256">
                  <c:v>328</c:v>
                </c:pt>
                <c:pt idx="257">
                  <c:v>328.5</c:v>
                </c:pt>
                <c:pt idx="258">
                  <c:v>329</c:v>
                </c:pt>
                <c:pt idx="259">
                  <c:v>329.5</c:v>
                </c:pt>
                <c:pt idx="260">
                  <c:v>330</c:v>
                </c:pt>
                <c:pt idx="261">
                  <c:v>330.5</c:v>
                </c:pt>
                <c:pt idx="262">
                  <c:v>331</c:v>
                </c:pt>
                <c:pt idx="263">
                  <c:v>331.5</c:v>
                </c:pt>
                <c:pt idx="264">
                  <c:v>332</c:v>
                </c:pt>
                <c:pt idx="265">
                  <c:v>332.5</c:v>
                </c:pt>
                <c:pt idx="266">
                  <c:v>333</c:v>
                </c:pt>
                <c:pt idx="267">
                  <c:v>333.5</c:v>
                </c:pt>
                <c:pt idx="268">
                  <c:v>334</c:v>
                </c:pt>
                <c:pt idx="269">
                  <c:v>334.5</c:v>
                </c:pt>
                <c:pt idx="270">
                  <c:v>335</c:v>
                </c:pt>
                <c:pt idx="271">
                  <c:v>335.5</c:v>
                </c:pt>
                <c:pt idx="272">
                  <c:v>336</c:v>
                </c:pt>
                <c:pt idx="273">
                  <c:v>336.5</c:v>
                </c:pt>
                <c:pt idx="274">
                  <c:v>337</c:v>
                </c:pt>
                <c:pt idx="275">
                  <c:v>337.5</c:v>
                </c:pt>
                <c:pt idx="276">
                  <c:v>338</c:v>
                </c:pt>
                <c:pt idx="277">
                  <c:v>338.5</c:v>
                </c:pt>
                <c:pt idx="278">
                  <c:v>339</c:v>
                </c:pt>
                <c:pt idx="279">
                  <c:v>339.5</c:v>
                </c:pt>
                <c:pt idx="280">
                  <c:v>340</c:v>
                </c:pt>
                <c:pt idx="281">
                  <c:v>340.5</c:v>
                </c:pt>
                <c:pt idx="282">
                  <c:v>341</c:v>
                </c:pt>
                <c:pt idx="283">
                  <c:v>341.5</c:v>
                </c:pt>
                <c:pt idx="284">
                  <c:v>342</c:v>
                </c:pt>
                <c:pt idx="285">
                  <c:v>342.5</c:v>
                </c:pt>
                <c:pt idx="286">
                  <c:v>343</c:v>
                </c:pt>
                <c:pt idx="287">
                  <c:v>343.5</c:v>
                </c:pt>
                <c:pt idx="288">
                  <c:v>344</c:v>
                </c:pt>
                <c:pt idx="289">
                  <c:v>344.5</c:v>
                </c:pt>
                <c:pt idx="290">
                  <c:v>345</c:v>
                </c:pt>
                <c:pt idx="291">
                  <c:v>345.5</c:v>
                </c:pt>
                <c:pt idx="292">
                  <c:v>346</c:v>
                </c:pt>
                <c:pt idx="293">
                  <c:v>346.5</c:v>
                </c:pt>
                <c:pt idx="294">
                  <c:v>347</c:v>
                </c:pt>
                <c:pt idx="295">
                  <c:v>347.5</c:v>
                </c:pt>
                <c:pt idx="296">
                  <c:v>348</c:v>
                </c:pt>
                <c:pt idx="297">
                  <c:v>348.5</c:v>
                </c:pt>
                <c:pt idx="298">
                  <c:v>349</c:v>
                </c:pt>
                <c:pt idx="299">
                  <c:v>349.5</c:v>
                </c:pt>
                <c:pt idx="300">
                  <c:v>350</c:v>
                </c:pt>
                <c:pt idx="301">
                  <c:v>350.5</c:v>
                </c:pt>
                <c:pt idx="302">
                  <c:v>351</c:v>
                </c:pt>
                <c:pt idx="303">
                  <c:v>351.5</c:v>
                </c:pt>
                <c:pt idx="304">
                  <c:v>352</c:v>
                </c:pt>
                <c:pt idx="305">
                  <c:v>352.5</c:v>
                </c:pt>
                <c:pt idx="306">
                  <c:v>353</c:v>
                </c:pt>
                <c:pt idx="307">
                  <c:v>353.5</c:v>
                </c:pt>
                <c:pt idx="308">
                  <c:v>354</c:v>
                </c:pt>
                <c:pt idx="309">
                  <c:v>354.5</c:v>
                </c:pt>
                <c:pt idx="310">
                  <c:v>355</c:v>
                </c:pt>
                <c:pt idx="311">
                  <c:v>355.5</c:v>
                </c:pt>
                <c:pt idx="312">
                  <c:v>356</c:v>
                </c:pt>
                <c:pt idx="313">
                  <c:v>356.5</c:v>
                </c:pt>
                <c:pt idx="314">
                  <c:v>357</c:v>
                </c:pt>
                <c:pt idx="315">
                  <c:v>357.5</c:v>
                </c:pt>
                <c:pt idx="316">
                  <c:v>358</c:v>
                </c:pt>
                <c:pt idx="317">
                  <c:v>358.5</c:v>
                </c:pt>
                <c:pt idx="318">
                  <c:v>359</c:v>
                </c:pt>
                <c:pt idx="319">
                  <c:v>359.5</c:v>
                </c:pt>
                <c:pt idx="320">
                  <c:v>360</c:v>
                </c:pt>
                <c:pt idx="321">
                  <c:v>360.5</c:v>
                </c:pt>
                <c:pt idx="322">
                  <c:v>361</c:v>
                </c:pt>
                <c:pt idx="323">
                  <c:v>361.5</c:v>
                </c:pt>
                <c:pt idx="324">
                  <c:v>362</c:v>
                </c:pt>
                <c:pt idx="325">
                  <c:v>362.5</c:v>
                </c:pt>
                <c:pt idx="326">
                  <c:v>363</c:v>
                </c:pt>
                <c:pt idx="327">
                  <c:v>363.5</c:v>
                </c:pt>
                <c:pt idx="328">
                  <c:v>364</c:v>
                </c:pt>
                <c:pt idx="329">
                  <c:v>364.5</c:v>
                </c:pt>
                <c:pt idx="330">
                  <c:v>365</c:v>
                </c:pt>
                <c:pt idx="331">
                  <c:v>365.5</c:v>
                </c:pt>
                <c:pt idx="332">
                  <c:v>366</c:v>
                </c:pt>
                <c:pt idx="333">
                  <c:v>366.5</c:v>
                </c:pt>
                <c:pt idx="334">
                  <c:v>367</c:v>
                </c:pt>
                <c:pt idx="335">
                  <c:v>367.5</c:v>
                </c:pt>
                <c:pt idx="336">
                  <c:v>368</c:v>
                </c:pt>
                <c:pt idx="337">
                  <c:v>368.5</c:v>
                </c:pt>
                <c:pt idx="338">
                  <c:v>369</c:v>
                </c:pt>
                <c:pt idx="339">
                  <c:v>369.5</c:v>
                </c:pt>
                <c:pt idx="340">
                  <c:v>370</c:v>
                </c:pt>
                <c:pt idx="341">
                  <c:v>370.5</c:v>
                </c:pt>
                <c:pt idx="342">
                  <c:v>371</c:v>
                </c:pt>
                <c:pt idx="343">
                  <c:v>371.5</c:v>
                </c:pt>
                <c:pt idx="344">
                  <c:v>372</c:v>
                </c:pt>
                <c:pt idx="345">
                  <c:v>372.5</c:v>
                </c:pt>
                <c:pt idx="346">
                  <c:v>373</c:v>
                </c:pt>
                <c:pt idx="347">
                  <c:v>373.5</c:v>
                </c:pt>
                <c:pt idx="348">
                  <c:v>374</c:v>
                </c:pt>
                <c:pt idx="349">
                  <c:v>374.5</c:v>
                </c:pt>
                <c:pt idx="350">
                  <c:v>375</c:v>
                </c:pt>
                <c:pt idx="351">
                  <c:v>375.5</c:v>
                </c:pt>
                <c:pt idx="352">
                  <c:v>376</c:v>
                </c:pt>
                <c:pt idx="353">
                  <c:v>376.5</c:v>
                </c:pt>
                <c:pt idx="354">
                  <c:v>377</c:v>
                </c:pt>
                <c:pt idx="355">
                  <c:v>377.5</c:v>
                </c:pt>
                <c:pt idx="356">
                  <c:v>378</c:v>
                </c:pt>
                <c:pt idx="357">
                  <c:v>378.5</c:v>
                </c:pt>
                <c:pt idx="358">
                  <c:v>379</c:v>
                </c:pt>
                <c:pt idx="359">
                  <c:v>379.5</c:v>
                </c:pt>
                <c:pt idx="360">
                  <c:v>380</c:v>
                </c:pt>
                <c:pt idx="361">
                  <c:v>380.5</c:v>
                </c:pt>
                <c:pt idx="362">
                  <c:v>381</c:v>
                </c:pt>
                <c:pt idx="363">
                  <c:v>381.5</c:v>
                </c:pt>
                <c:pt idx="364">
                  <c:v>382</c:v>
                </c:pt>
                <c:pt idx="365">
                  <c:v>382.5</c:v>
                </c:pt>
                <c:pt idx="366">
                  <c:v>383</c:v>
                </c:pt>
                <c:pt idx="367">
                  <c:v>383.5</c:v>
                </c:pt>
                <c:pt idx="368">
                  <c:v>384</c:v>
                </c:pt>
                <c:pt idx="369">
                  <c:v>384.5</c:v>
                </c:pt>
                <c:pt idx="370">
                  <c:v>385</c:v>
                </c:pt>
                <c:pt idx="371">
                  <c:v>385.5</c:v>
                </c:pt>
                <c:pt idx="372">
                  <c:v>386</c:v>
                </c:pt>
                <c:pt idx="373">
                  <c:v>386.5</c:v>
                </c:pt>
                <c:pt idx="374">
                  <c:v>387</c:v>
                </c:pt>
                <c:pt idx="375">
                  <c:v>387.5</c:v>
                </c:pt>
                <c:pt idx="376">
                  <c:v>388</c:v>
                </c:pt>
                <c:pt idx="377">
                  <c:v>388.5</c:v>
                </c:pt>
                <c:pt idx="378">
                  <c:v>389</c:v>
                </c:pt>
                <c:pt idx="379">
                  <c:v>389.5</c:v>
                </c:pt>
                <c:pt idx="380">
                  <c:v>390</c:v>
                </c:pt>
                <c:pt idx="381">
                  <c:v>390.5</c:v>
                </c:pt>
                <c:pt idx="382">
                  <c:v>391</c:v>
                </c:pt>
                <c:pt idx="383">
                  <c:v>391.5</c:v>
                </c:pt>
                <c:pt idx="384">
                  <c:v>392</c:v>
                </c:pt>
                <c:pt idx="385">
                  <c:v>392.5</c:v>
                </c:pt>
                <c:pt idx="386">
                  <c:v>393</c:v>
                </c:pt>
                <c:pt idx="387">
                  <c:v>393.5</c:v>
                </c:pt>
                <c:pt idx="388">
                  <c:v>394</c:v>
                </c:pt>
                <c:pt idx="389">
                  <c:v>394.5</c:v>
                </c:pt>
                <c:pt idx="390">
                  <c:v>395</c:v>
                </c:pt>
                <c:pt idx="391">
                  <c:v>395.5</c:v>
                </c:pt>
                <c:pt idx="392">
                  <c:v>396</c:v>
                </c:pt>
                <c:pt idx="393">
                  <c:v>396.5</c:v>
                </c:pt>
                <c:pt idx="394">
                  <c:v>397</c:v>
                </c:pt>
                <c:pt idx="395">
                  <c:v>397.5</c:v>
                </c:pt>
                <c:pt idx="396">
                  <c:v>398</c:v>
                </c:pt>
                <c:pt idx="397">
                  <c:v>398.5</c:v>
                </c:pt>
                <c:pt idx="398">
                  <c:v>399</c:v>
                </c:pt>
                <c:pt idx="399">
                  <c:v>399.5</c:v>
                </c:pt>
                <c:pt idx="400">
                  <c:v>400</c:v>
                </c:pt>
              </c:numCache>
            </c:numRef>
          </c:xVal>
          <c:yVal>
            <c:numRef>
              <c:f>'1 9 2010'!$E$5:$E$405</c:f>
              <c:numCache>
                <c:formatCode>0.0</c:formatCode>
                <c:ptCount val="401"/>
                <c:pt idx="0">
                  <c:v>-0.12676642839999999</c:v>
                </c:pt>
                <c:pt idx="1">
                  <c:v>-6.7967161499999998E-2</c:v>
                </c:pt>
                <c:pt idx="2">
                  <c:v>-2.1495459599999999E-2</c:v>
                </c:pt>
                <c:pt idx="3">
                  <c:v>3.4020047600000006E-2</c:v>
                </c:pt>
                <c:pt idx="4">
                  <c:v>0.13247013090000001</c:v>
                </c:pt>
                <c:pt idx="5">
                  <c:v>0.24460057909999997</c:v>
                </c:pt>
                <c:pt idx="6">
                  <c:v>0.32987076040000041</c:v>
                </c:pt>
                <c:pt idx="7">
                  <c:v>0.41052109000000014</c:v>
                </c:pt>
                <c:pt idx="8">
                  <c:v>0.49209514259999981</c:v>
                </c:pt>
                <c:pt idx="9">
                  <c:v>0.55496126410000002</c:v>
                </c:pt>
                <c:pt idx="10">
                  <c:v>0.61611342430000005</c:v>
                </c:pt>
                <c:pt idx="11">
                  <c:v>0.6925745606</c:v>
                </c:pt>
                <c:pt idx="12">
                  <c:v>0.75369679930000033</c:v>
                </c:pt>
                <c:pt idx="13">
                  <c:v>0.79239672419999996</c:v>
                </c:pt>
                <c:pt idx="14">
                  <c:v>0.84271168710000033</c:v>
                </c:pt>
                <c:pt idx="15">
                  <c:v>0.89947724340000001</c:v>
                </c:pt>
                <c:pt idx="16">
                  <c:v>0.94092363120000033</c:v>
                </c:pt>
                <c:pt idx="17">
                  <c:v>0.98567777869999995</c:v>
                </c:pt>
                <c:pt idx="18">
                  <c:v>1.0427545308999999</c:v>
                </c:pt>
                <c:pt idx="19">
                  <c:v>1.0810527802000001</c:v>
                </c:pt>
                <c:pt idx="20">
                  <c:v>1.103059411</c:v>
                </c:pt>
                <c:pt idx="21">
                  <c:v>1.1405557394000008</c:v>
                </c:pt>
                <c:pt idx="22">
                  <c:v>1.1912901402</c:v>
                </c:pt>
                <c:pt idx="23">
                  <c:v>1.2419265508999986</c:v>
                </c:pt>
                <c:pt idx="24">
                  <c:v>1.2889302968999994</c:v>
                </c:pt>
                <c:pt idx="25">
                  <c:v>1.3311636447999993</c:v>
                </c:pt>
                <c:pt idx="26">
                  <c:v>1.3672450781000001</c:v>
                </c:pt>
                <c:pt idx="27">
                  <c:v>1.3951904773999992</c:v>
                </c:pt>
                <c:pt idx="28">
                  <c:v>1.4162226914999994</c:v>
                </c:pt>
                <c:pt idx="29">
                  <c:v>1.4443169832</c:v>
                </c:pt>
                <c:pt idx="30">
                  <c:v>1.4861299991999994</c:v>
                </c:pt>
                <c:pt idx="31">
                  <c:v>1.5286593437</c:v>
                </c:pt>
                <c:pt idx="32">
                  <c:v>1.5606483221</c:v>
                </c:pt>
                <c:pt idx="33">
                  <c:v>1.5784652233000001</c:v>
                </c:pt>
                <c:pt idx="34">
                  <c:v>1.5935195684000001</c:v>
                </c:pt>
                <c:pt idx="35">
                  <c:v>1.6138451099000006</c:v>
                </c:pt>
                <c:pt idx="36">
                  <c:v>1.6262068748000007</c:v>
                </c:pt>
                <c:pt idx="37">
                  <c:v>1.6326831579000001</c:v>
                </c:pt>
                <c:pt idx="38">
                  <c:v>1.6537048817</c:v>
                </c:pt>
                <c:pt idx="39">
                  <c:v>1.6746381521</c:v>
                </c:pt>
                <c:pt idx="40">
                  <c:v>1.6703200340000006</c:v>
                </c:pt>
                <c:pt idx="41">
                  <c:v>1.6636593341999999</c:v>
                </c:pt>
                <c:pt idx="42">
                  <c:v>1.6668155193000007</c:v>
                </c:pt>
                <c:pt idx="43">
                  <c:v>1.6570557356000006</c:v>
                </c:pt>
                <c:pt idx="44">
                  <c:v>1.6382982731</c:v>
                </c:pt>
                <c:pt idx="45">
                  <c:v>1.6307758093000007</c:v>
                </c:pt>
                <c:pt idx="46">
                  <c:v>1.6229785681000006</c:v>
                </c:pt>
                <c:pt idx="47">
                  <c:v>1.6082948446000001</c:v>
                </c:pt>
                <c:pt idx="48">
                  <c:v>1.6153084040000001</c:v>
                </c:pt>
                <c:pt idx="49">
                  <c:v>1.6393010616000001</c:v>
                </c:pt>
                <c:pt idx="50">
                  <c:v>1.6350470780999999</c:v>
                </c:pt>
                <c:pt idx="51">
                  <c:v>1.6172209977999994</c:v>
                </c:pt>
                <c:pt idx="52">
                  <c:v>1.6169589758000007</c:v>
                </c:pt>
                <c:pt idx="53">
                  <c:v>1.6127897500999993</c:v>
                </c:pt>
                <c:pt idx="54">
                  <c:v>1.5993564129</c:v>
                </c:pt>
                <c:pt idx="55">
                  <c:v>1.6075031757</c:v>
                </c:pt>
                <c:pt idx="56">
                  <c:v>1.6322038174</c:v>
                </c:pt>
                <c:pt idx="57">
                  <c:v>1.6455891132</c:v>
                </c:pt>
                <c:pt idx="58">
                  <c:v>1.6481804848000006</c:v>
                </c:pt>
                <c:pt idx="59">
                  <c:v>1.6479796170999987</c:v>
                </c:pt>
                <c:pt idx="60">
                  <c:v>1.6460798979</c:v>
                </c:pt>
                <c:pt idx="61">
                  <c:v>1.6260111332000007</c:v>
                </c:pt>
                <c:pt idx="62">
                  <c:v>1.5566207169999993</c:v>
                </c:pt>
                <c:pt idx="63">
                  <c:v>1.3984243869999993</c:v>
                </c:pt>
                <c:pt idx="64">
                  <c:v>1.1865968704000001</c:v>
                </c:pt>
                <c:pt idx="65">
                  <c:v>0.98067969079999995</c:v>
                </c:pt>
                <c:pt idx="66">
                  <c:v>0.80526590350000005</c:v>
                </c:pt>
                <c:pt idx="67">
                  <c:v>0.66497546430000065</c:v>
                </c:pt>
                <c:pt idx="68">
                  <c:v>0.55585938690000003</c:v>
                </c:pt>
                <c:pt idx="69">
                  <c:v>0.47248944640000001</c:v>
                </c:pt>
                <c:pt idx="70">
                  <c:v>0.40836885570000026</c:v>
                </c:pt>
                <c:pt idx="71">
                  <c:v>0.35757306220000018</c:v>
                </c:pt>
                <c:pt idx="72">
                  <c:v>0.31421464680000016</c:v>
                </c:pt>
                <c:pt idx="73">
                  <c:v>0.27647641300000025</c:v>
                </c:pt>
                <c:pt idx="74">
                  <c:v>0.24456673860000008</c:v>
                </c:pt>
                <c:pt idx="75">
                  <c:v>0.21738940480000013</c:v>
                </c:pt>
                <c:pt idx="76">
                  <c:v>0.19419738650000012</c:v>
                </c:pt>
                <c:pt idx="77">
                  <c:v>0.1757470965000002</c:v>
                </c:pt>
                <c:pt idx="78">
                  <c:v>0.16199208800000009</c:v>
                </c:pt>
                <c:pt idx="79">
                  <c:v>0.15194533770000018</c:v>
                </c:pt>
                <c:pt idx="80">
                  <c:v>0.14418239890000001</c:v>
                </c:pt>
                <c:pt idx="81">
                  <c:v>0.13767191769999992</c:v>
                </c:pt>
                <c:pt idx="82">
                  <c:v>0.13333131370000001</c:v>
                </c:pt>
                <c:pt idx="83">
                  <c:v>0.13213618099999999</c:v>
                </c:pt>
                <c:pt idx="84">
                  <c:v>0.13445203010000009</c:v>
                </c:pt>
                <c:pt idx="85">
                  <c:v>0.13925430180000009</c:v>
                </c:pt>
                <c:pt idx="86">
                  <c:v>0.14429576690000001</c:v>
                </c:pt>
                <c:pt idx="87">
                  <c:v>0.14659121629999999</c:v>
                </c:pt>
                <c:pt idx="88">
                  <c:v>0.14417357739999992</c:v>
                </c:pt>
                <c:pt idx="89">
                  <c:v>0.13836245240000009</c:v>
                </c:pt>
                <c:pt idx="90">
                  <c:v>0.1311213225</c:v>
                </c:pt>
                <c:pt idx="91">
                  <c:v>0.12453559040000008</c:v>
                </c:pt>
                <c:pt idx="92">
                  <c:v>0.1201794893</c:v>
                </c:pt>
                <c:pt idx="93">
                  <c:v>0.11881496010000001</c:v>
                </c:pt>
                <c:pt idx="94">
                  <c:v>0.11922355740000008</c:v>
                </c:pt>
                <c:pt idx="95">
                  <c:v>0.12050212170000008</c:v>
                </c:pt>
                <c:pt idx="96">
                  <c:v>0.12287112330000002</c:v>
                </c:pt>
                <c:pt idx="97">
                  <c:v>0.12597012519999998</c:v>
                </c:pt>
                <c:pt idx="98">
                  <c:v>0.12912777069999992</c:v>
                </c:pt>
                <c:pt idx="99">
                  <c:v>0.13275997340000001</c:v>
                </c:pt>
                <c:pt idx="100">
                  <c:v>0.13733698429999999</c:v>
                </c:pt>
                <c:pt idx="101">
                  <c:v>0.14261601870000001</c:v>
                </c:pt>
                <c:pt idx="102">
                  <c:v>0.1481506675</c:v>
                </c:pt>
                <c:pt idx="103">
                  <c:v>0.15351015330000009</c:v>
                </c:pt>
                <c:pt idx="104">
                  <c:v>0.15884530540000016</c:v>
                </c:pt>
                <c:pt idx="105">
                  <c:v>0.16434673960000001</c:v>
                </c:pt>
                <c:pt idx="106">
                  <c:v>0.16967095429999993</c:v>
                </c:pt>
                <c:pt idx="107">
                  <c:v>0.17490518090000012</c:v>
                </c:pt>
                <c:pt idx="108">
                  <c:v>0.18069478870000008</c:v>
                </c:pt>
                <c:pt idx="109">
                  <c:v>0.18660371009999999</c:v>
                </c:pt>
                <c:pt idx="110">
                  <c:v>0.19196777050000008</c:v>
                </c:pt>
                <c:pt idx="111">
                  <c:v>0.19775488969999999</c:v>
                </c:pt>
                <c:pt idx="112">
                  <c:v>0.20432798560000001</c:v>
                </c:pt>
                <c:pt idx="113">
                  <c:v>0.21043582260000004</c:v>
                </c:pt>
                <c:pt idx="114">
                  <c:v>0.21593686940000009</c:v>
                </c:pt>
                <c:pt idx="115">
                  <c:v>0.22146055100000001</c:v>
                </c:pt>
                <c:pt idx="116">
                  <c:v>0.22651314740000009</c:v>
                </c:pt>
                <c:pt idx="117">
                  <c:v>0.23090143500000013</c:v>
                </c:pt>
                <c:pt idx="118">
                  <c:v>0.23595425490000008</c:v>
                </c:pt>
                <c:pt idx="119">
                  <c:v>0.24215091759999999</c:v>
                </c:pt>
                <c:pt idx="120">
                  <c:v>0.24893808360000017</c:v>
                </c:pt>
                <c:pt idx="121">
                  <c:v>0.25608357790000036</c:v>
                </c:pt>
                <c:pt idx="122">
                  <c:v>0.26356202359999997</c:v>
                </c:pt>
                <c:pt idx="123">
                  <c:v>0.27152457830000032</c:v>
                </c:pt>
                <c:pt idx="124">
                  <c:v>0.27997210620000024</c:v>
                </c:pt>
                <c:pt idx="125">
                  <c:v>0.28861260410000017</c:v>
                </c:pt>
                <c:pt idx="126">
                  <c:v>0.29754906890000016</c:v>
                </c:pt>
                <c:pt idx="127">
                  <c:v>0.30717378850000016</c:v>
                </c:pt>
                <c:pt idx="128">
                  <c:v>0.31754732130000024</c:v>
                </c:pt>
                <c:pt idx="129">
                  <c:v>0.32874768970000018</c:v>
                </c:pt>
                <c:pt idx="130">
                  <c:v>0.34123760459999986</c:v>
                </c:pt>
                <c:pt idx="131">
                  <c:v>0.35481652620000026</c:v>
                </c:pt>
                <c:pt idx="132">
                  <c:v>0.36844262480000017</c:v>
                </c:pt>
                <c:pt idx="133">
                  <c:v>0.38079380990000017</c:v>
                </c:pt>
                <c:pt idx="134">
                  <c:v>0.39120054240000002</c:v>
                </c:pt>
                <c:pt idx="135">
                  <c:v>0.40069118139999998</c:v>
                </c:pt>
                <c:pt idx="136">
                  <c:v>0.40929013489999999</c:v>
                </c:pt>
                <c:pt idx="137">
                  <c:v>0.41578304770000002</c:v>
                </c:pt>
                <c:pt idx="138">
                  <c:v>0.42128413920000024</c:v>
                </c:pt>
                <c:pt idx="139">
                  <c:v>0.42757695910000032</c:v>
                </c:pt>
                <c:pt idx="140">
                  <c:v>0.4340201616000004</c:v>
                </c:pt>
                <c:pt idx="141">
                  <c:v>0.44018048050000008</c:v>
                </c:pt>
                <c:pt idx="142">
                  <c:v>0.44689440730000024</c:v>
                </c:pt>
                <c:pt idx="143">
                  <c:v>0.45447012780000018</c:v>
                </c:pt>
                <c:pt idx="144">
                  <c:v>0.46275386210000002</c:v>
                </c:pt>
                <c:pt idx="145">
                  <c:v>0.47192147370000026</c:v>
                </c:pt>
                <c:pt idx="146">
                  <c:v>0.48227286340000025</c:v>
                </c:pt>
                <c:pt idx="147">
                  <c:v>0.49404999610000017</c:v>
                </c:pt>
                <c:pt idx="148">
                  <c:v>0.50731998679999968</c:v>
                </c:pt>
                <c:pt idx="149">
                  <c:v>0.52202635999999969</c:v>
                </c:pt>
                <c:pt idx="150">
                  <c:v>0.53817296029999961</c:v>
                </c:pt>
                <c:pt idx="151">
                  <c:v>0.55542773010000002</c:v>
                </c:pt>
                <c:pt idx="152">
                  <c:v>0.57251083849999995</c:v>
                </c:pt>
                <c:pt idx="153">
                  <c:v>0.58848112819999965</c:v>
                </c:pt>
                <c:pt idx="154">
                  <c:v>0.60310202840000005</c:v>
                </c:pt>
                <c:pt idx="155">
                  <c:v>0.61476027970000002</c:v>
                </c:pt>
                <c:pt idx="156">
                  <c:v>0.62166577580000004</c:v>
                </c:pt>
                <c:pt idx="157">
                  <c:v>0.62562668320000048</c:v>
                </c:pt>
                <c:pt idx="158">
                  <c:v>0.62810921670000075</c:v>
                </c:pt>
                <c:pt idx="159">
                  <c:v>0.62808161970000043</c:v>
                </c:pt>
                <c:pt idx="160">
                  <c:v>0.62627577780000032</c:v>
                </c:pt>
                <c:pt idx="161">
                  <c:v>0.6244345307000001</c:v>
                </c:pt>
                <c:pt idx="162">
                  <c:v>0.62078046800000031</c:v>
                </c:pt>
                <c:pt idx="163">
                  <c:v>0.61431920529999995</c:v>
                </c:pt>
                <c:pt idx="164">
                  <c:v>0.60853606459999998</c:v>
                </c:pt>
                <c:pt idx="165">
                  <c:v>0.60443419220000005</c:v>
                </c:pt>
                <c:pt idx="166">
                  <c:v>0.60037618879999965</c:v>
                </c:pt>
                <c:pt idx="167">
                  <c:v>0.59846991299999996</c:v>
                </c:pt>
                <c:pt idx="168">
                  <c:v>0.60097938780000004</c:v>
                </c:pt>
                <c:pt idx="169">
                  <c:v>0.60526537899999999</c:v>
                </c:pt>
                <c:pt idx="170">
                  <c:v>0.61086493730000035</c:v>
                </c:pt>
                <c:pt idx="171">
                  <c:v>0.62126338479999965</c:v>
                </c:pt>
                <c:pt idx="172">
                  <c:v>0.63530713320000032</c:v>
                </c:pt>
                <c:pt idx="173">
                  <c:v>0.64947766070000001</c:v>
                </c:pt>
                <c:pt idx="174">
                  <c:v>0.66461843250000086</c:v>
                </c:pt>
                <c:pt idx="175">
                  <c:v>0.68033957479999996</c:v>
                </c:pt>
                <c:pt idx="176">
                  <c:v>0.69145154949999998</c:v>
                </c:pt>
                <c:pt idx="177">
                  <c:v>0.69621682169999999</c:v>
                </c:pt>
                <c:pt idx="178">
                  <c:v>0.69625890250000033</c:v>
                </c:pt>
                <c:pt idx="179">
                  <c:v>0.69144976140000003</c:v>
                </c:pt>
                <c:pt idx="180">
                  <c:v>0.68162059779999995</c:v>
                </c:pt>
                <c:pt idx="181">
                  <c:v>0.66785866020000051</c:v>
                </c:pt>
                <c:pt idx="182">
                  <c:v>0.65338116879999997</c:v>
                </c:pt>
                <c:pt idx="183">
                  <c:v>0.64257466789999995</c:v>
                </c:pt>
                <c:pt idx="184">
                  <c:v>0.6355953217000001</c:v>
                </c:pt>
                <c:pt idx="185">
                  <c:v>0.62947571280000036</c:v>
                </c:pt>
                <c:pt idx="186">
                  <c:v>0.6175448895000003</c:v>
                </c:pt>
                <c:pt idx="187">
                  <c:v>0.59716469049999998</c:v>
                </c:pt>
                <c:pt idx="188">
                  <c:v>0.57134115700000032</c:v>
                </c:pt>
                <c:pt idx="189">
                  <c:v>0.54402452710000004</c:v>
                </c:pt>
                <c:pt idx="190">
                  <c:v>0.51843982929999999</c:v>
                </c:pt>
                <c:pt idx="191">
                  <c:v>0.49565517900000017</c:v>
                </c:pt>
                <c:pt idx="192">
                  <c:v>0.47608634830000024</c:v>
                </c:pt>
                <c:pt idx="193">
                  <c:v>0.46014338729999998</c:v>
                </c:pt>
                <c:pt idx="194">
                  <c:v>0.44893300530000002</c:v>
                </c:pt>
                <c:pt idx="195">
                  <c:v>0.44340547920000017</c:v>
                </c:pt>
                <c:pt idx="196">
                  <c:v>0.44164237380000015</c:v>
                </c:pt>
                <c:pt idx="197">
                  <c:v>0.4419976175</c:v>
                </c:pt>
                <c:pt idx="198">
                  <c:v>0.44518765809999999</c:v>
                </c:pt>
                <c:pt idx="199">
                  <c:v>0.45030125980000002</c:v>
                </c:pt>
                <c:pt idx="200">
                  <c:v>0.45423394439999981</c:v>
                </c:pt>
                <c:pt idx="201">
                  <c:v>0.45254775879999981</c:v>
                </c:pt>
                <c:pt idx="202">
                  <c:v>0.44140791889999997</c:v>
                </c:pt>
                <c:pt idx="203">
                  <c:v>0.42020410300000016</c:v>
                </c:pt>
                <c:pt idx="204">
                  <c:v>0.39060714840000005</c:v>
                </c:pt>
                <c:pt idx="205">
                  <c:v>0.35611012580000018</c:v>
                </c:pt>
                <c:pt idx="206">
                  <c:v>0.32113027570000025</c:v>
                </c:pt>
                <c:pt idx="207">
                  <c:v>0.29049497840000021</c:v>
                </c:pt>
                <c:pt idx="208">
                  <c:v>0.27211847900000025</c:v>
                </c:pt>
                <c:pt idx="209">
                  <c:v>0.27016326790000017</c:v>
                </c:pt>
                <c:pt idx="210">
                  <c:v>0.28233104939999998</c:v>
                </c:pt>
                <c:pt idx="211">
                  <c:v>0.30143377180000036</c:v>
                </c:pt>
                <c:pt idx="212">
                  <c:v>0.31543907520000025</c:v>
                </c:pt>
                <c:pt idx="213">
                  <c:v>0.31315177680000017</c:v>
                </c:pt>
                <c:pt idx="214">
                  <c:v>0.28991553190000025</c:v>
                </c:pt>
                <c:pt idx="215">
                  <c:v>0.25351461770000017</c:v>
                </c:pt>
                <c:pt idx="216">
                  <c:v>0.21392793950000016</c:v>
                </c:pt>
                <c:pt idx="217">
                  <c:v>0.18004204330000012</c:v>
                </c:pt>
                <c:pt idx="218">
                  <c:v>0.1576375216</c:v>
                </c:pt>
                <c:pt idx="219">
                  <c:v>0.14814679320000004</c:v>
                </c:pt>
                <c:pt idx="220">
                  <c:v>0.14379280810000009</c:v>
                </c:pt>
                <c:pt idx="221">
                  <c:v>0.1383066624</c:v>
                </c:pt>
                <c:pt idx="222">
                  <c:v>0.12960718569999999</c:v>
                </c:pt>
                <c:pt idx="223">
                  <c:v>0.11941198259999998</c:v>
                </c:pt>
                <c:pt idx="224">
                  <c:v>0.11118859799999996</c:v>
                </c:pt>
                <c:pt idx="225">
                  <c:v>0.10724672680000008</c:v>
                </c:pt>
                <c:pt idx="226">
                  <c:v>0.1079378501</c:v>
                </c:pt>
                <c:pt idx="227">
                  <c:v>0.11056561769999998</c:v>
                </c:pt>
                <c:pt idx="228">
                  <c:v>0.11198603360000001</c:v>
                </c:pt>
                <c:pt idx="229">
                  <c:v>0.10967140640000005</c:v>
                </c:pt>
                <c:pt idx="230">
                  <c:v>0.1054678485</c:v>
                </c:pt>
                <c:pt idx="231">
                  <c:v>0.10132446890000002</c:v>
                </c:pt>
                <c:pt idx="232">
                  <c:v>9.5911085600000001E-2</c:v>
                </c:pt>
                <c:pt idx="233">
                  <c:v>8.7725192300000088E-2</c:v>
                </c:pt>
                <c:pt idx="234">
                  <c:v>7.61262402E-2</c:v>
                </c:pt>
                <c:pt idx="235">
                  <c:v>6.4407318800000044E-2</c:v>
                </c:pt>
                <c:pt idx="236">
                  <c:v>5.799099800000003E-2</c:v>
                </c:pt>
                <c:pt idx="237">
                  <c:v>6.4069770299999995E-2</c:v>
                </c:pt>
                <c:pt idx="238">
                  <c:v>8.6948558700000025E-2</c:v>
                </c:pt>
                <c:pt idx="239">
                  <c:v>0.12555982169999991</c:v>
                </c:pt>
                <c:pt idx="240">
                  <c:v>0.16521236300000008</c:v>
                </c:pt>
                <c:pt idx="241">
                  <c:v>0.18208500740000008</c:v>
                </c:pt>
                <c:pt idx="242">
                  <c:v>0.17157617210000001</c:v>
                </c:pt>
                <c:pt idx="243">
                  <c:v>0.14151035250000013</c:v>
                </c:pt>
                <c:pt idx="244">
                  <c:v>0.10534377400000004</c:v>
                </c:pt>
                <c:pt idx="245">
                  <c:v>7.2812214500000041E-2</c:v>
                </c:pt>
                <c:pt idx="246">
                  <c:v>4.9389377200000029E-2</c:v>
                </c:pt>
                <c:pt idx="247">
                  <c:v>3.3730991199999998E-2</c:v>
                </c:pt>
                <c:pt idx="248">
                  <c:v>2.3324642299999997E-2</c:v>
                </c:pt>
                <c:pt idx="249">
                  <c:v>1.6825012899999998E-2</c:v>
                </c:pt>
                <c:pt idx="250">
                  <c:v>1.2976882E-2</c:v>
                </c:pt>
                <c:pt idx="251">
                  <c:v>1.0526256600000001E-2</c:v>
                </c:pt>
                <c:pt idx="252">
                  <c:v>8.876665500000009E-3</c:v>
                </c:pt>
                <c:pt idx="253">
                  <c:v>7.6602175999999998E-3</c:v>
                </c:pt>
                <c:pt idx="254">
                  <c:v>6.4295195000000013E-3</c:v>
                </c:pt>
                <c:pt idx="255">
                  <c:v>4.8620440000000003E-3</c:v>
                </c:pt>
                <c:pt idx="256">
                  <c:v>2.8853030000000014E-3</c:v>
                </c:pt>
                <c:pt idx="257">
                  <c:v>1.2109642999999994E-3</c:v>
                </c:pt>
                <c:pt idx="258">
                  <c:v>5.8735630000000057E-4</c:v>
                </c:pt>
                <c:pt idx="259">
                  <c:v>4.1885829999999997E-4</c:v>
                </c:pt>
                <c:pt idx="260">
                  <c:v>1.6880300000000022E-5</c:v>
                </c:pt>
                <c:pt idx="261">
                  <c:v>-9.084878000000002E-4</c:v>
                </c:pt>
                <c:pt idx="262">
                  <c:v>-1.5502002999999999E-3</c:v>
                </c:pt>
                <c:pt idx="263">
                  <c:v>-9.6861200000000042E-4</c:v>
                </c:pt>
                <c:pt idx="264">
                  <c:v>-8.3794340000000161E-4</c:v>
                </c:pt>
                <c:pt idx="265">
                  <c:v>-2.0037608000000014E-3</c:v>
                </c:pt>
                <c:pt idx="266">
                  <c:v>-2.4739521999999998E-3</c:v>
                </c:pt>
                <c:pt idx="267">
                  <c:v>-2.1617010000000015E-3</c:v>
                </c:pt>
                <c:pt idx="268">
                  <c:v>-2.4970181000000002E-3</c:v>
                </c:pt>
                <c:pt idx="269">
                  <c:v>-2.9947972000000027E-3</c:v>
                </c:pt>
                <c:pt idx="270">
                  <c:v>-3.0091670000000014E-3</c:v>
                </c:pt>
                <c:pt idx="271">
                  <c:v>-3.1658011000000002E-3</c:v>
                </c:pt>
                <c:pt idx="272">
                  <c:v>-3.470794300000002E-3</c:v>
                </c:pt>
                <c:pt idx="273">
                  <c:v>-3.2340882000000013E-3</c:v>
                </c:pt>
                <c:pt idx="274">
                  <c:v>-2.7812781999999999E-3</c:v>
                </c:pt>
                <c:pt idx="275">
                  <c:v>-2.7330723000000014E-3</c:v>
                </c:pt>
                <c:pt idx="276">
                  <c:v>-3.1349752000000013E-3</c:v>
                </c:pt>
                <c:pt idx="277">
                  <c:v>-3.5866678000000011E-3</c:v>
                </c:pt>
                <c:pt idx="278">
                  <c:v>-3.3635616000000025E-3</c:v>
                </c:pt>
                <c:pt idx="279">
                  <c:v>-2.8034907000000016E-3</c:v>
                </c:pt>
                <c:pt idx="280">
                  <c:v>-2.6407733000000022E-3</c:v>
                </c:pt>
                <c:pt idx="281">
                  <c:v>-2.7538289000000001E-3</c:v>
                </c:pt>
                <c:pt idx="282">
                  <c:v>-2.9661614000000011E-3</c:v>
                </c:pt>
                <c:pt idx="283">
                  <c:v>-3.3181069999999998E-3</c:v>
                </c:pt>
                <c:pt idx="284">
                  <c:v>-3.5357591999999999E-3</c:v>
                </c:pt>
                <c:pt idx="285">
                  <c:v>-3.2924258000000001E-3</c:v>
                </c:pt>
                <c:pt idx="286">
                  <c:v>-3.1652360000000014E-3</c:v>
                </c:pt>
                <c:pt idx="287">
                  <c:v>-3.4468919000000013E-3</c:v>
                </c:pt>
                <c:pt idx="288">
                  <c:v>-3.3685772000000016E-3</c:v>
                </c:pt>
                <c:pt idx="289">
                  <c:v>-3.0736332000000015E-3</c:v>
                </c:pt>
                <c:pt idx="290">
                  <c:v>-3.3711069000000012E-3</c:v>
                </c:pt>
                <c:pt idx="291">
                  <c:v>-3.4786080999999998E-3</c:v>
                </c:pt>
                <c:pt idx="292">
                  <c:v>-2.7517520000000001E-3</c:v>
                </c:pt>
                <c:pt idx="293">
                  <c:v>-2.4039499000000001E-3</c:v>
                </c:pt>
                <c:pt idx="294">
                  <c:v>-2.7833157000000039E-3</c:v>
                </c:pt>
                <c:pt idx="295">
                  <c:v>-3.0773059000000014E-3</c:v>
                </c:pt>
                <c:pt idx="296">
                  <c:v>-3.220030600000002E-3</c:v>
                </c:pt>
                <c:pt idx="297">
                  <c:v>-3.4355810000000014E-3</c:v>
                </c:pt>
                <c:pt idx="298">
                  <c:v>-3.6274404000000014E-3</c:v>
                </c:pt>
                <c:pt idx="299">
                  <c:v>-3.6100631000000002E-3</c:v>
                </c:pt>
                <c:pt idx="300">
                  <c:v>-3.2319806000000013E-3</c:v>
                </c:pt>
                <c:pt idx="301">
                  <c:v>-3.0607891000000013E-3</c:v>
                </c:pt>
                <c:pt idx="302">
                  <c:v>-3.6845650000000021E-3</c:v>
                </c:pt>
                <c:pt idx="303">
                  <c:v>-4.0459596000000002E-3</c:v>
                </c:pt>
                <c:pt idx="304">
                  <c:v>-3.6522953000000013E-3</c:v>
                </c:pt>
                <c:pt idx="305">
                  <c:v>-3.5845540000000015E-3</c:v>
                </c:pt>
                <c:pt idx="306">
                  <c:v>-3.9880942000000029E-3</c:v>
                </c:pt>
                <c:pt idx="307">
                  <c:v>-4.2846068000000001E-3</c:v>
                </c:pt>
                <c:pt idx="308">
                  <c:v>-4.1970931999999999E-3</c:v>
                </c:pt>
                <c:pt idx="309">
                  <c:v>-3.9437502000000029E-3</c:v>
                </c:pt>
                <c:pt idx="310">
                  <c:v>-4.5381118999999999E-3</c:v>
                </c:pt>
                <c:pt idx="311">
                  <c:v>-5.0886692000000041E-3</c:v>
                </c:pt>
                <c:pt idx="312">
                  <c:v>-4.1276411999999997E-3</c:v>
                </c:pt>
                <c:pt idx="313">
                  <c:v>-2.8903061000000001E-3</c:v>
                </c:pt>
                <c:pt idx="314">
                  <c:v>-2.9352717000000013E-3</c:v>
                </c:pt>
                <c:pt idx="315">
                  <c:v>-3.7177589000000014E-3</c:v>
                </c:pt>
                <c:pt idx="316">
                  <c:v>-4.4133150999999997E-3</c:v>
                </c:pt>
                <c:pt idx="317">
                  <c:v>-4.6134553999999973E-3</c:v>
                </c:pt>
                <c:pt idx="318">
                  <c:v>-4.5711007000000031E-3</c:v>
                </c:pt>
                <c:pt idx="319">
                  <c:v>-4.5937751000000027E-3</c:v>
                </c:pt>
                <c:pt idx="320">
                  <c:v>-4.2283883999999997E-3</c:v>
                </c:pt>
                <c:pt idx="321">
                  <c:v>-3.6140177000000026E-3</c:v>
                </c:pt>
                <c:pt idx="322">
                  <c:v>-3.7928168000000012E-3</c:v>
                </c:pt>
                <c:pt idx="323">
                  <c:v>-4.2633764000000029E-3</c:v>
                </c:pt>
                <c:pt idx="324">
                  <c:v>-4.0125487999999997E-3</c:v>
                </c:pt>
                <c:pt idx="325">
                  <c:v>-4.0160320000000027E-3</c:v>
                </c:pt>
                <c:pt idx="326">
                  <c:v>-4.7688629000000029E-3</c:v>
                </c:pt>
                <c:pt idx="327">
                  <c:v>-5.0871125000000001E-3</c:v>
                </c:pt>
                <c:pt idx="328">
                  <c:v>-4.7436901000000049E-3</c:v>
                </c:pt>
                <c:pt idx="329">
                  <c:v>-4.3382626000000053E-3</c:v>
                </c:pt>
                <c:pt idx="330">
                  <c:v>-4.1157197999999997E-3</c:v>
                </c:pt>
                <c:pt idx="331">
                  <c:v>-4.2093401000000055E-3</c:v>
                </c:pt>
                <c:pt idx="332">
                  <c:v>-4.7479141999999972E-3</c:v>
                </c:pt>
                <c:pt idx="333">
                  <c:v>-5.2042115E-3</c:v>
                </c:pt>
                <c:pt idx="334">
                  <c:v>-4.7242190000000026E-3</c:v>
                </c:pt>
                <c:pt idx="335">
                  <c:v>-4.2870701000000027E-3</c:v>
                </c:pt>
                <c:pt idx="336">
                  <c:v>-4.8266104000000004E-3</c:v>
                </c:pt>
                <c:pt idx="337">
                  <c:v>-5.1914291000000031E-3</c:v>
                </c:pt>
                <c:pt idx="338">
                  <c:v>-4.9324660000000043E-3</c:v>
                </c:pt>
                <c:pt idx="339">
                  <c:v>-4.7319490000000053E-3</c:v>
                </c:pt>
                <c:pt idx="340">
                  <c:v>-4.7435141000000004E-3</c:v>
                </c:pt>
                <c:pt idx="341">
                  <c:v>-4.8801019000000003E-3</c:v>
                </c:pt>
                <c:pt idx="342">
                  <c:v>-5.2268500000000025E-3</c:v>
                </c:pt>
                <c:pt idx="343">
                  <c:v>-5.6139029999999999E-3</c:v>
                </c:pt>
                <c:pt idx="344">
                  <c:v>-5.5621285000000001E-3</c:v>
                </c:pt>
                <c:pt idx="345">
                  <c:v>-5.4193730000000051E-3</c:v>
                </c:pt>
                <c:pt idx="346">
                  <c:v>-5.8047641000000027E-3</c:v>
                </c:pt>
                <c:pt idx="347">
                  <c:v>-6.3245632000000001E-3</c:v>
                </c:pt>
                <c:pt idx="348">
                  <c:v>-6.3975127E-3</c:v>
                </c:pt>
                <c:pt idx="349">
                  <c:v>-5.649138700000003E-3</c:v>
                </c:pt>
                <c:pt idx="350">
                  <c:v>-4.9689002000000001E-3</c:v>
                </c:pt>
                <c:pt idx="351">
                  <c:v>-5.594643300000003E-3</c:v>
                </c:pt>
                <c:pt idx="352">
                  <c:v>-6.1010444000000027E-3</c:v>
                </c:pt>
                <c:pt idx="353">
                  <c:v>-5.5601447999999998E-3</c:v>
                </c:pt>
                <c:pt idx="354">
                  <c:v>-5.5644167999999985E-3</c:v>
                </c:pt>
                <c:pt idx="355">
                  <c:v>-6.3537945999999996E-3</c:v>
                </c:pt>
                <c:pt idx="356">
                  <c:v>-6.8487171000000029E-3</c:v>
                </c:pt>
                <c:pt idx="357">
                  <c:v>-6.5446035000000027E-3</c:v>
                </c:pt>
                <c:pt idx="358">
                  <c:v>-5.7167755000000027E-3</c:v>
                </c:pt>
                <c:pt idx="359">
                  <c:v>-5.8615934000000028E-3</c:v>
                </c:pt>
                <c:pt idx="360">
                  <c:v>-6.5581212000000028E-3</c:v>
                </c:pt>
                <c:pt idx="361">
                  <c:v>-5.6981048999999971E-3</c:v>
                </c:pt>
                <c:pt idx="362">
                  <c:v>-4.7543962000000002E-3</c:v>
                </c:pt>
                <c:pt idx="363">
                  <c:v>-5.5209197999999985E-3</c:v>
                </c:pt>
                <c:pt idx="364">
                  <c:v>-5.9007923000000042E-3</c:v>
                </c:pt>
                <c:pt idx="365">
                  <c:v>-5.3194007000000026E-3</c:v>
                </c:pt>
                <c:pt idx="366">
                  <c:v>-5.6168292999999999E-3</c:v>
                </c:pt>
                <c:pt idx="367">
                  <c:v>-6.1421864999999997E-3</c:v>
                </c:pt>
                <c:pt idx="368">
                  <c:v>-5.6332466000000043E-3</c:v>
                </c:pt>
                <c:pt idx="369">
                  <c:v>-5.6717684000000069E-3</c:v>
                </c:pt>
                <c:pt idx="370">
                  <c:v>-6.5091169000000004E-3</c:v>
                </c:pt>
                <c:pt idx="371">
                  <c:v>-5.8772918000000026E-3</c:v>
                </c:pt>
                <c:pt idx="372">
                  <c:v>-4.8205671000000026E-3</c:v>
                </c:pt>
                <c:pt idx="373">
                  <c:v>-5.6302482000000053E-3</c:v>
                </c:pt>
                <c:pt idx="374">
                  <c:v>-6.5190778000000027E-3</c:v>
                </c:pt>
                <c:pt idx="375">
                  <c:v>-6.1272732000000026E-3</c:v>
                </c:pt>
                <c:pt idx="376">
                  <c:v>-5.5202753000000004E-3</c:v>
                </c:pt>
                <c:pt idx="377">
                  <c:v>-5.3333030000000054E-3</c:v>
                </c:pt>
                <c:pt idx="378">
                  <c:v>-5.6640989999999997E-3</c:v>
                </c:pt>
                <c:pt idx="379">
                  <c:v>-6.3039437000000052E-3</c:v>
                </c:pt>
                <c:pt idx="380">
                  <c:v>-6.8901922000000025E-3</c:v>
                </c:pt>
                <c:pt idx="381">
                  <c:v>-7.0150737000000043E-3</c:v>
                </c:pt>
                <c:pt idx="382">
                  <c:v>-6.6136578000000014E-3</c:v>
                </c:pt>
                <c:pt idx="383">
                  <c:v>-5.9864330000000054E-3</c:v>
                </c:pt>
                <c:pt idx="384">
                  <c:v>-5.7927738000000031E-3</c:v>
                </c:pt>
                <c:pt idx="385">
                  <c:v>-6.272953000000003E-3</c:v>
                </c:pt>
                <c:pt idx="386">
                  <c:v>-6.4613693000000055E-3</c:v>
                </c:pt>
                <c:pt idx="387">
                  <c:v>-5.9748394000000054E-3</c:v>
                </c:pt>
                <c:pt idx="388">
                  <c:v>-5.2539450000000003E-3</c:v>
                </c:pt>
                <c:pt idx="389">
                  <c:v>-5.2958885000000001E-3</c:v>
                </c:pt>
                <c:pt idx="390">
                  <c:v>-6.5091113000000029E-3</c:v>
                </c:pt>
                <c:pt idx="391">
                  <c:v>-7.0158555000000003E-3</c:v>
                </c:pt>
                <c:pt idx="392">
                  <c:v>-6.2095667000000056E-3</c:v>
                </c:pt>
                <c:pt idx="393">
                  <c:v>-5.4921535999999998E-3</c:v>
                </c:pt>
                <c:pt idx="394">
                  <c:v>-5.3369817000000026E-3</c:v>
                </c:pt>
                <c:pt idx="395">
                  <c:v>-5.5302865999999999E-3</c:v>
                </c:pt>
                <c:pt idx="396">
                  <c:v>-5.5345614000000031E-3</c:v>
                </c:pt>
                <c:pt idx="397">
                  <c:v>-5.3320210000000028E-3</c:v>
                </c:pt>
                <c:pt idx="398">
                  <c:v>-5.5975607000000004E-3</c:v>
                </c:pt>
                <c:pt idx="399">
                  <c:v>-5.9248558E-3</c:v>
                </c:pt>
                <c:pt idx="400">
                  <c:v>-5.5402247000000031E-3</c:v>
                </c:pt>
              </c:numCache>
            </c:numRef>
          </c:yVal>
          <c:smooth val="1"/>
        </c:ser>
        <c:ser>
          <c:idx val="3"/>
          <c:order val="1"/>
          <c:tx>
            <c:strRef>
              <c:f>'1 9 2010'!$F$4</c:f>
              <c:strCache>
                <c:ptCount val="1"/>
                <c:pt idx="0">
                  <c:v>4.54E-07</c:v>
                </c:pt>
              </c:strCache>
            </c:strRef>
          </c:tx>
          <c:spPr>
            <a:ln w="12700"/>
          </c:spPr>
          <c:marker>
            <c:symbol val="none"/>
          </c:marker>
          <c:xVal>
            <c:numRef>
              <c:f>'1 9 2010'!$B$5:$B$405</c:f>
              <c:numCache>
                <c:formatCode>General</c:formatCode>
                <c:ptCount val="401"/>
                <c:pt idx="0">
                  <c:v>200</c:v>
                </c:pt>
                <c:pt idx="1">
                  <c:v>200.5</c:v>
                </c:pt>
                <c:pt idx="2">
                  <c:v>201</c:v>
                </c:pt>
                <c:pt idx="3">
                  <c:v>201.5</c:v>
                </c:pt>
                <c:pt idx="4">
                  <c:v>202</c:v>
                </c:pt>
                <c:pt idx="5">
                  <c:v>202.5</c:v>
                </c:pt>
                <c:pt idx="6">
                  <c:v>203</c:v>
                </c:pt>
                <c:pt idx="7">
                  <c:v>203.5</c:v>
                </c:pt>
                <c:pt idx="8">
                  <c:v>204</c:v>
                </c:pt>
                <c:pt idx="9">
                  <c:v>204.5</c:v>
                </c:pt>
                <c:pt idx="10">
                  <c:v>205</c:v>
                </c:pt>
                <c:pt idx="11">
                  <c:v>205.5</c:v>
                </c:pt>
                <c:pt idx="12">
                  <c:v>206</c:v>
                </c:pt>
                <c:pt idx="13">
                  <c:v>206.5</c:v>
                </c:pt>
                <c:pt idx="14">
                  <c:v>207</c:v>
                </c:pt>
                <c:pt idx="15">
                  <c:v>207.5</c:v>
                </c:pt>
                <c:pt idx="16">
                  <c:v>208</c:v>
                </c:pt>
                <c:pt idx="17">
                  <c:v>208.5</c:v>
                </c:pt>
                <c:pt idx="18">
                  <c:v>209</c:v>
                </c:pt>
                <c:pt idx="19">
                  <c:v>209.5</c:v>
                </c:pt>
                <c:pt idx="20">
                  <c:v>210</c:v>
                </c:pt>
                <c:pt idx="21">
                  <c:v>210.5</c:v>
                </c:pt>
                <c:pt idx="22">
                  <c:v>211</c:v>
                </c:pt>
                <c:pt idx="23">
                  <c:v>211.5</c:v>
                </c:pt>
                <c:pt idx="24">
                  <c:v>212</c:v>
                </c:pt>
                <c:pt idx="25">
                  <c:v>212.5</c:v>
                </c:pt>
                <c:pt idx="26">
                  <c:v>213</c:v>
                </c:pt>
                <c:pt idx="27">
                  <c:v>213.5</c:v>
                </c:pt>
                <c:pt idx="28">
                  <c:v>214</c:v>
                </c:pt>
                <c:pt idx="29">
                  <c:v>214.5</c:v>
                </c:pt>
                <c:pt idx="30">
                  <c:v>215</c:v>
                </c:pt>
                <c:pt idx="31">
                  <c:v>215.5</c:v>
                </c:pt>
                <c:pt idx="32">
                  <c:v>216</c:v>
                </c:pt>
                <c:pt idx="33">
                  <c:v>216.5</c:v>
                </c:pt>
                <c:pt idx="34">
                  <c:v>217</c:v>
                </c:pt>
                <c:pt idx="35">
                  <c:v>217.5</c:v>
                </c:pt>
                <c:pt idx="36">
                  <c:v>218</c:v>
                </c:pt>
                <c:pt idx="37">
                  <c:v>218.5</c:v>
                </c:pt>
                <c:pt idx="38">
                  <c:v>219</c:v>
                </c:pt>
                <c:pt idx="39">
                  <c:v>219.5</c:v>
                </c:pt>
                <c:pt idx="40">
                  <c:v>220</c:v>
                </c:pt>
                <c:pt idx="41">
                  <c:v>220.5</c:v>
                </c:pt>
                <c:pt idx="42">
                  <c:v>221</c:v>
                </c:pt>
                <c:pt idx="43">
                  <c:v>221.5</c:v>
                </c:pt>
                <c:pt idx="44">
                  <c:v>222</c:v>
                </c:pt>
                <c:pt idx="45">
                  <c:v>222.5</c:v>
                </c:pt>
                <c:pt idx="46">
                  <c:v>223</c:v>
                </c:pt>
                <c:pt idx="47">
                  <c:v>223.5</c:v>
                </c:pt>
                <c:pt idx="48">
                  <c:v>224</c:v>
                </c:pt>
                <c:pt idx="49">
                  <c:v>224.5</c:v>
                </c:pt>
                <c:pt idx="50">
                  <c:v>225</c:v>
                </c:pt>
                <c:pt idx="51">
                  <c:v>225.5</c:v>
                </c:pt>
                <c:pt idx="52">
                  <c:v>226</c:v>
                </c:pt>
                <c:pt idx="53">
                  <c:v>226.5</c:v>
                </c:pt>
                <c:pt idx="54">
                  <c:v>227</c:v>
                </c:pt>
                <c:pt idx="55">
                  <c:v>227.5</c:v>
                </c:pt>
                <c:pt idx="56">
                  <c:v>228</c:v>
                </c:pt>
                <c:pt idx="57">
                  <c:v>228.5</c:v>
                </c:pt>
                <c:pt idx="58">
                  <c:v>229</c:v>
                </c:pt>
                <c:pt idx="59">
                  <c:v>229.5</c:v>
                </c:pt>
                <c:pt idx="60">
                  <c:v>230</c:v>
                </c:pt>
                <c:pt idx="61">
                  <c:v>230.5</c:v>
                </c:pt>
                <c:pt idx="62">
                  <c:v>231</c:v>
                </c:pt>
                <c:pt idx="63">
                  <c:v>231.5</c:v>
                </c:pt>
                <c:pt idx="64">
                  <c:v>232</c:v>
                </c:pt>
                <c:pt idx="65">
                  <c:v>232.5</c:v>
                </c:pt>
                <c:pt idx="66">
                  <c:v>233</c:v>
                </c:pt>
                <c:pt idx="67">
                  <c:v>233.5</c:v>
                </c:pt>
                <c:pt idx="68">
                  <c:v>234</c:v>
                </c:pt>
                <c:pt idx="69">
                  <c:v>234.5</c:v>
                </c:pt>
                <c:pt idx="70">
                  <c:v>235</c:v>
                </c:pt>
                <c:pt idx="71">
                  <c:v>235.5</c:v>
                </c:pt>
                <c:pt idx="72">
                  <c:v>236</c:v>
                </c:pt>
                <c:pt idx="73">
                  <c:v>236.5</c:v>
                </c:pt>
                <c:pt idx="74">
                  <c:v>237</c:v>
                </c:pt>
                <c:pt idx="75">
                  <c:v>237.5</c:v>
                </c:pt>
                <c:pt idx="76">
                  <c:v>238</c:v>
                </c:pt>
                <c:pt idx="77">
                  <c:v>238.5</c:v>
                </c:pt>
                <c:pt idx="78">
                  <c:v>239</c:v>
                </c:pt>
                <c:pt idx="79">
                  <c:v>239.5</c:v>
                </c:pt>
                <c:pt idx="80">
                  <c:v>240</c:v>
                </c:pt>
                <c:pt idx="81">
                  <c:v>240.5</c:v>
                </c:pt>
                <c:pt idx="82">
                  <c:v>241</c:v>
                </c:pt>
                <c:pt idx="83">
                  <c:v>241.5</c:v>
                </c:pt>
                <c:pt idx="84">
                  <c:v>242</c:v>
                </c:pt>
                <c:pt idx="85">
                  <c:v>242.5</c:v>
                </c:pt>
                <c:pt idx="86">
                  <c:v>243</c:v>
                </c:pt>
                <c:pt idx="87">
                  <c:v>243.5</c:v>
                </c:pt>
                <c:pt idx="88">
                  <c:v>244</c:v>
                </c:pt>
                <c:pt idx="89">
                  <c:v>244.5</c:v>
                </c:pt>
                <c:pt idx="90">
                  <c:v>245</c:v>
                </c:pt>
                <c:pt idx="91">
                  <c:v>245.5</c:v>
                </c:pt>
                <c:pt idx="92">
                  <c:v>246</c:v>
                </c:pt>
                <c:pt idx="93">
                  <c:v>246.5</c:v>
                </c:pt>
                <c:pt idx="94">
                  <c:v>247</c:v>
                </c:pt>
                <c:pt idx="95">
                  <c:v>247.5</c:v>
                </c:pt>
                <c:pt idx="96">
                  <c:v>248</c:v>
                </c:pt>
                <c:pt idx="97">
                  <c:v>248.5</c:v>
                </c:pt>
                <c:pt idx="98">
                  <c:v>249</c:v>
                </c:pt>
                <c:pt idx="99">
                  <c:v>249.5</c:v>
                </c:pt>
                <c:pt idx="100">
                  <c:v>250</c:v>
                </c:pt>
                <c:pt idx="101">
                  <c:v>250.5</c:v>
                </c:pt>
                <c:pt idx="102">
                  <c:v>251</c:v>
                </c:pt>
                <c:pt idx="103">
                  <c:v>251.5</c:v>
                </c:pt>
                <c:pt idx="104">
                  <c:v>252</c:v>
                </c:pt>
                <c:pt idx="105">
                  <c:v>252.5</c:v>
                </c:pt>
                <c:pt idx="106">
                  <c:v>253</c:v>
                </c:pt>
                <c:pt idx="107">
                  <c:v>253.5</c:v>
                </c:pt>
                <c:pt idx="108">
                  <c:v>254</c:v>
                </c:pt>
                <c:pt idx="109">
                  <c:v>254.5</c:v>
                </c:pt>
                <c:pt idx="110">
                  <c:v>255</c:v>
                </c:pt>
                <c:pt idx="111">
                  <c:v>255.5</c:v>
                </c:pt>
                <c:pt idx="112">
                  <c:v>256</c:v>
                </c:pt>
                <c:pt idx="113">
                  <c:v>256.5</c:v>
                </c:pt>
                <c:pt idx="114">
                  <c:v>257</c:v>
                </c:pt>
                <c:pt idx="115">
                  <c:v>257.5</c:v>
                </c:pt>
                <c:pt idx="116">
                  <c:v>258</c:v>
                </c:pt>
                <c:pt idx="117">
                  <c:v>258.5</c:v>
                </c:pt>
                <c:pt idx="118">
                  <c:v>259</c:v>
                </c:pt>
                <c:pt idx="119">
                  <c:v>259.5</c:v>
                </c:pt>
                <c:pt idx="120">
                  <c:v>260</c:v>
                </c:pt>
                <c:pt idx="121">
                  <c:v>260.5</c:v>
                </c:pt>
                <c:pt idx="122">
                  <c:v>261</c:v>
                </c:pt>
                <c:pt idx="123">
                  <c:v>261.5</c:v>
                </c:pt>
                <c:pt idx="124">
                  <c:v>262</c:v>
                </c:pt>
                <c:pt idx="125">
                  <c:v>262.5</c:v>
                </c:pt>
                <c:pt idx="126">
                  <c:v>263</c:v>
                </c:pt>
                <c:pt idx="127">
                  <c:v>263.5</c:v>
                </c:pt>
                <c:pt idx="128">
                  <c:v>264</c:v>
                </c:pt>
                <c:pt idx="129">
                  <c:v>264.5</c:v>
                </c:pt>
                <c:pt idx="130">
                  <c:v>265</c:v>
                </c:pt>
                <c:pt idx="131">
                  <c:v>265.5</c:v>
                </c:pt>
                <c:pt idx="132">
                  <c:v>266</c:v>
                </c:pt>
                <c:pt idx="133">
                  <c:v>266.5</c:v>
                </c:pt>
                <c:pt idx="134">
                  <c:v>267</c:v>
                </c:pt>
                <c:pt idx="135">
                  <c:v>267.5</c:v>
                </c:pt>
                <c:pt idx="136">
                  <c:v>268</c:v>
                </c:pt>
                <c:pt idx="137">
                  <c:v>268.5</c:v>
                </c:pt>
                <c:pt idx="138">
                  <c:v>269</c:v>
                </c:pt>
                <c:pt idx="139">
                  <c:v>269.5</c:v>
                </c:pt>
                <c:pt idx="140">
                  <c:v>270</c:v>
                </c:pt>
                <c:pt idx="141">
                  <c:v>270.5</c:v>
                </c:pt>
                <c:pt idx="142">
                  <c:v>271</c:v>
                </c:pt>
                <c:pt idx="143">
                  <c:v>271.5</c:v>
                </c:pt>
                <c:pt idx="144">
                  <c:v>272</c:v>
                </c:pt>
                <c:pt idx="145">
                  <c:v>272.5</c:v>
                </c:pt>
                <c:pt idx="146">
                  <c:v>273</c:v>
                </c:pt>
                <c:pt idx="147">
                  <c:v>273.5</c:v>
                </c:pt>
                <c:pt idx="148">
                  <c:v>274</c:v>
                </c:pt>
                <c:pt idx="149">
                  <c:v>274.5</c:v>
                </c:pt>
                <c:pt idx="150">
                  <c:v>275</c:v>
                </c:pt>
                <c:pt idx="151">
                  <c:v>275.5</c:v>
                </c:pt>
                <c:pt idx="152">
                  <c:v>276</c:v>
                </c:pt>
                <c:pt idx="153">
                  <c:v>276.5</c:v>
                </c:pt>
                <c:pt idx="154">
                  <c:v>277</c:v>
                </c:pt>
                <c:pt idx="155">
                  <c:v>277.5</c:v>
                </c:pt>
                <c:pt idx="156">
                  <c:v>278</c:v>
                </c:pt>
                <c:pt idx="157">
                  <c:v>278.5</c:v>
                </c:pt>
                <c:pt idx="158">
                  <c:v>279</c:v>
                </c:pt>
                <c:pt idx="159">
                  <c:v>279.5</c:v>
                </c:pt>
                <c:pt idx="160">
                  <c:v>280</c:v>
                </c:pt>
                <c:pt idx="161">
                  <c:v>280.5</c:v>
                </c:pt>
                <c:pt idx="162">
                  <c:v>281</c:v>
                </c:pt>
                <c:pt idx="163">
                  <c:v>281.5</c:v>
                </c:pt>
                <c:pt idx="164">
                  <c:v>282</c:v>
                </c:pt>
                <c:pt idx="165">
                  <c:v>282.5</c:v>
                </c:pt>
                <c:pt idx="166">
                  <c:v>283</c:v>
                </c:pt>
                <c:pt idx="167">
                  <c:v>283.5</c:v>
                </c:pt>
                <c:pt idx="168">
                  <c:v>284</c:v>
                </c:pt>
                <c:pt idx="169">
                  <c:v>284.5</c:v>
                </c:pt>
                <c:pt idx="170">
                  <c:v>285</c:v>
                </c:pt>
                <c:pt idx="171">
                  <c:v>285.5</c:v>
                </c:pt>
                <c:pt idx="172">
                  <c:v>286</c:v>
                </c:pt>
                <c:pt idx="173">
                  <c:v>286.5</c:v>
                </c:pt>
                <c:pt idx="174">
                  <c:v>287</c:v>
                </c:pt>
                <c:pt idx="175">
                  <c:v>287.5</c:v>
                </c:pt>
                <c:pt idx="176">
                  <c:v>288</c:v>
                </c:pt>
                <c:pt idx="177">
                  <c:v>288.5</c:v>
                </c:pt>
                <c:pt idx="178">
                  <c:v>289</c:v>
                </c:pt>
                <c:pt idx="179">
                  <c:v>289.5</c:v>
                </c:pt>
                <c:pt idx="180">
                  <c:v>290</c:v>
                </c:pt>
                <c:pt idx="181">
                  <c:v>290.5</c:v>
                </c:pt>
                <c:pt idx="182">
                  <c:v>291</c:v>
                </c:pt>
                <c:pt idx="183">
                  <c:v>291.5</c:v>
                </c:pt>
                <c:pt idx="184">
                  <c:v>292</c:v>
                </c:pt>
                <c:pt idx="185">
                  <c:v>292.5</c:v>
                </c:pt>
                <c:pt idx="186">
                  <c:v>293</c:v>
                </c:pt>
                <c:pt idx="187">
                  <c:v>293.5</c:v>
                </c:pt>
                <c:pt idx="188">
                  <c:v>294</c:v>
                </c:pt>
                <c:pt idx="189">
                  <c:v>294.5</c:v>
                </c:pt>
                <c:pt idx="190">
                  <c:v>295</c:v>
                </c:pt>
                <c:pt idx="191">
                  <c:v>295.5</c:v>
                </c:pt>
                <c:pt idx="192">
                  <c:v>296</c:v>
                </c:pt>
                <c:pt idx="193">
                  <c:v>296.5</c:v>
                </c:pt>
                <c:pt idx="194">
                  <c:v>297</c:v>
                </c:pt>
                <c:pt idx="195">
                  <c:v>297.5</c:v>
                </c:pt>
                <c:pt idx="196">
                  <c:v>298</c:v>
                </c:pt>
                <c:pt idx="197">
                  <c:v>298.5</c:v>
                </c:pt>
                <c:pt idx="198">
                  <c:v>299</c:v>
                </c:pt>
                <c:pt idx="199">
                  <c:v>299.5</c:v>
                </c:pt>
                <c:pt idx="200">
                  <c:v>300</c:v>
                </c:pt>
                <c:pt idx="201">
                  <c:v>300.5</c:v>
                </c:pt>
                <c:pt idx="202">
                  <c:v>301</c:v>
                </c:pt>
                <c:pt idx="203">
                  <c:v>301.5</c:v>
                </c:pt>
                <c:pt idx="204">
                  <c:v>302</c:v>
                </c:pt>
                <c:pt idx="205">
                  <c:v>302.5</c:v>
                </c:pt>
                <c:pt idx="206">
                  <c:v>303</c:v>
                </c:pt>
                <c:pt idx="207">
                  <c:v>303.5</c:v>
                </c:pt>
                <c:pt idx="208">
                  <c:v>304</c:v>
                </c:pt>
                <c:pt idx="209">
                  <c:v>304.5</c:v>
                </c:pt>
                <c:pt idx="210">
                  <c:v>305</c:v>
                </c:pt>
                <c:pt idx="211">
                  <c:v>305.5</c:v>
                </c:pt>
                <c:pt idx="212">
                  <c:v>306</c:v>
                </c:pt>
                <c:pt idx="213">
                  <c:v>306.5</c:v>
                </c:pt>
                <c:pt idx="214">
                  <c:v>307</c:v>
                </c:pt>
                <c:pt idx="215">
                  <c:v>307.5</c:v>
                </c:pt>
                <c:pt idx="216">
                  <c:v>308</c:v>
                </c:pt>
                <c:pt idx="217">
                  <c:v>308.5</c:v>
                </c:pt>
                <c:pt idx="218">
                  <c:v>309</c:v>
                </c:pt>
                <c:pt idx="219">
                  <c:v>309.5</c:v>
                </c:pt>
                <c:pt idx="220">
                  <c:v>310</c:v>
                </c:pt>
                <c:pt idx="221">
                  <c:v>310.5</c:v>
                </c:pt>
                <c:pt idx="222">
                  <c:v>311</c:v>
                </c:pt>
                <c:pt idx="223">
                  <c:v>311.5</c:v>
                </c:pt>
                <c:pt idx="224">
                  <c:v>312</c:v>
                </c:pt>
                <c:pt idx="225">
                  <c:v>312.5</c:v>
                </c:pt>
                <c:pt idx="226">
                  <c:v>313</c:v>
                </c:pt>
                <c:pt idx="227">
                  <c:v>313.5</c:v>
                </c:pt>
                <c:pt idx="228">
                  <c:v>314</c:v>
                </c:pt>
                <c:pt idx="229">
                  <c:v>314.5</c:v>
                </c:pt>
                <c:pt idx="230">
                  <c:v>315</c:v>
                </c:pt>
                <c:pt idx="231">
                  <c:v>315.5</c:v>
                </c:pt>
                <c:pt idx="232">
                  <c:v>316</c:v>
                </c:pt>
                <c:pt idx="233">
                  <c:v>316.5</c:v>
                </c:pt>
                <c:pt idx="234">
                  <c:v>317</c:v>
                </c:pt>
                <c:pt idx="235">
                  <c:v>317.5</c:v>
                </c:pt>
                <c:pt idx="236">
                  <c:v>318</c:v>
                </c:pt>
                <c:pt idx="237">
                  <c:v>318.5</c:v>
                </c:pt>
                <c:pt idx="238">
                  <c:v>319</c:v>
                </c:pt>
                <c:pt idx="239">
                  <c:v>319.5</c:v>
                </c:pt>
                <c:pt idx="240">
                  <c:v>320</c:v>
                </c:pt>
                <c:pt idx="241">
                  <c:v>320.5</c:v>
                </c:pt>
                <c:pt idx="242">
                  <c:v>321</c:v>
                </c:pt>
                <c:pt idx="243">
                  <c:v>321.5</c:v>
                </c:pt>
                <c:pt idx="244">
                  <c:v>322</c:v>
                </c:pt>
                <c:pt idx="245">
                  <c:v>322.5</c:v>
                </c:pt>
                <c:pt idx="246">
                  <c:v>323</c:v>
                </c:pt>
                <c:pt idx="247">
                  <c:v>323.5</c:v>
                </c:pt>
                <c:pt idx="248">
                  <c:v>324</c:v>
                </c:pt>
                <c:pt idx="249">
                  <c:v>324.5</c:v>
                </c:pt>
                <c:pt idx="250">
                  <c:v>325</c:v>
                </c:pt>
                <c:pt idx="251">
                  <c:v>325.5</c:v>
                </c:pt>
                <c:pt idx="252">
                  <c:v>326</c:v>
                </c:pt>
                <c:pt idx="253">
                  <c:v>326.5</c:v>
                </c:pt>
                <c:pt idx="254">
                  <c:v>327</c:v>
                </c:pt>
                <c:pt idx="255">
                  <c:v>327.5</c:v>
                </c:pt>
                <c:pt idx="256">
                  <c:v>328</c:v>
                </c:pt>
                <c:pt idx="257">
                  <c:v>328.5</c:v>
                </c:pt>
                <c:pt idx="258">
                  <c:v>329</c:v>
                </c:pt>
                <c:pt idx="259">
                  <c:v>329.5</c:v>
                </c:pt>
                <c:pt idx="260">
                  <c:v>330</c:v>
                </c:pt>
                <c:pt idx="261">
                  <c:v>330.5</c:v>
                </c:pt>
                <c:pt idx="262">
                  <c:v>331</c:v>
                </c:pt>
                <c:pt idx="263">
                  <c:v>331.5</c:v>
                </c:pt>
                <c:pt idx="264">
                  <c:v>332</c:v>
                </c:pt>
                <c:pt idx="265">
                  <c:v>332.5</c:v>
                </c:pt>
                <c:pt idx="266">
                  <c:v>333</c:v>
                </c:pt>
                <c:pt idx="267">
                  <c:v>333.5</c:v>
                </c:pt>
                <c:pt idx="268">
                  <c:v>334</c:v>
                </c:pt>
                <c:pt idx="269">
                  <c:v>334.5</c:v>
                </c:pt>
                <c:pt idx="270">
                  <c:v>335</c:v>
                </c:pt>
                <c:pt idx="271">
                  <c:v>335.5</c:v>
                </c:pt>
                <c:pt idx="272">
                  <c:v>336</c:v>
                </c:pt>
                <c:pt idx="273">
                  <c:v>336.5</c:v>
                </c:pt>
                <c:pt idx="274">
                  <c:v>337</c:v>
                </c:pt>
                <c:pt idx="275">
                  <c:v>337.5</c:v>
                </c:pt>
                <c:pt idx="276">
                  <c:v>338</c:v>
                </c:pt>
                <c:pt idx="277">
                  <c:v>338.5</c:v>
                </c:pt>
                <c:pt idx="278">
                  <c:v>339</c:v>
                </c:pt>
                <c:pt idx="279">
                  <c:v>339.5</c:v>
                </c:pt>
                <c:pt idx="280">
                  <c:v>340</c:v>
                </c:pt>
                <c:pt idx="281">
                  <c:v>340.5</c:v>
                </c:pt>
                <c:pt idx="282">
                  <c:v>341</c:v>
                </c:pt>
                <c:pt idx="283">
                  <c:v>341.5</c:v>
                </c:pt>
                <c:pt idx="284">
                  <c:v>342</c:v>
                </c:pt>
                <c:pt idx="285">
                  <c:v>342.5</c:v>
                </c:pt>
                <c:pt idx="286">
                  <c:v>343</c:v>
                </c:pt>
                <c:pt idx="287">
                  <c:v>343.5</c:v>
                </c:pt>
                <c:pt idx="288">
                  <c:v>344</c:v>
                </c:pt>
                <c:pt idx="289">
                  <c:v>344.5</c:v>
                </c:pt>
                <c:pt idx="290">
                  <c:v>345</c:v>
                </c:pt>
                <c:pt idx="291">
                  <c:v>345.5</c:v>
                </c:pt>
                <c:pt idx="292">
                  <c:v>346</c:v>
                </c:pt>
                <c:pt idx="293">
                  <c:v>346.5</c:v>
                </c:pt>
                <c:pt idx="294">
                  <c:v>347</c:v>
                </c:pt>
                <c:pt idx="295">
                  <c:v>347.5</c:v>
                </c:pt>
                <c:pt idx="296">
                  <c:v>348</c:v>
                </c:pt>
                <c:pt idx="297">
                  <c:v>348.5</c:v>
                </c:pt>
                <c:pt idx="298">
                  <c:v>349</c:v>
                </c:pt>
                <c:pt idx="299">
                  <c:v>349.5</c:v>
                </c:pt>
                <c:pt idx="300">
                  <c:v>350</c:v>
                </c:pt>
                <c:pt idx="301">
                  <c:v>350.5</c:v>
                </c:pt>
                <c:pt idx="302">
                  <c:v>351</c:v>
                </c:pt>
                <c:pt idx="303">
                  <c:v>351.5</c:v>
                </c:pt>
                <c:pt idx="304">
                  <c:v>352</c:v>
                </c:pt>
                <c:pt idx="305">
                  <c:v>352.5</c:v>
                </c:pt>
                <c:pt idx="306">
                  <c:v>353</c:v>
                </c:pt>
                <c:pt idx="307">
                  <c:v>353.5</c:v>
                </c:pt>
                <c:pt idx="308">
                  <c:v>354</c:v>
                </c:pt>
                <c:pt idx="309">
                  <c:v>354.5</c:v>
                </c:pt>
                <c:pt idx="310">
                  <c:v>355</c:v>
                </c:pt>
                <c:pt idx="311">
                  <c:v>355.5</c:v>
                </c:pt>
                <c:pt idx="312">
                  <c:v>356</c:v>
                </c:pt>
                <c:pt idx="313">
                  <c:v>356.5</c:v>
                </c:pt>
                <c:pt idx="314">
                  <c:v>357</c:v>
                </c:pt>
                <c:pt idx="315">
                  <c:v>357.5</c:v>
                </c:pt>
                <c:pt idx="316">
                  <c:v>358</c:v>
                </c:pt>
                <c:pt idx="317">
                  <c:v>358.5</c:v>
                </c:pt>
                <c:pt idx="318">
                  <c:v>359</c:v>
                </c:pt>
                <c:pt idx="319">
                  <c:v>359.5</c:v>
                </c:pt>
                <c:pt idx="320">
                  <c:v>360</c:v>
                </c:pt>
                <c:pt idx="321">
                  <c:v>360.5</c:v>
                </c:pt>
                <c:pt idx="322">
                  <c:v>361</c:v>
                </c:pt>
                <c:pt idx="323">
                  <c:v>361.5</c:v>
                </c:pt>
                <c:pt idx="324">
                  <c:v>362</c:v>
                </c:pt>
                <c:pt idx="325">
                  <c:v>362.5</c:v>
                </c:pt>
                <c:pt idx="326">
                  <c:v>363</c:v>
                </c:pt>
                <c:pt idx="327">
                  <c:v>363.5</c:v>
                </c:pt>
                <c:pt idx="328">
                  <c:v>364</c:v>
                </c:pt>
                <c:pt idx="329">
                  <c:v>364.5</c:v>
                </c:pt>
                <c:pt idx="330">
                  <c:v>365</c:v>
                </c:pt>
                <c:pt idx="331">
                  <c:v>365.5</c:v>
                </c:pt>
                <c:pt idx="332">
                  <c:v>366</c:v>
                </c:pt>
                <c:pt idx="333">
                  <c:v>366.5</c:v>
                </c:pt>
                <c:pt idx="334">
                  <c:v>367</c:v>
                </c:pt>
                <c:pt idx="335">
                  <c:v>367.5</c:v>
                </c:pt>
                <c:pt idx="336">
                  <c:v>368</c:v>
                </c:pt>
                <c:pt idx="337">
                  <c:v>368.5</c:v>
                </c:pt>
                <c:pt idx="338">
                  <c:v>369</c:v>
                </c:pt>
                <c:pt idx="339">
                  <c:v>369.5</c:v>
                </c:pt>
                <c:pt idx="340">
                  <c:v>370</c:v>
                </c:pt>
                <c:pt idx="341">
                  <c:v>370.5</c:v>
                </c:pt>
                <c:pt idx="342">
                  <c:v>371</c:v>
                </c:pt>
                <c:pt idx="343">
                  <c:v>371.5</c:v>
                </c:pt>
                <c:pt idx="344">
                  <c:v>372</c:v>
                </c:pt>
                <c:pt idx="345">
                  <c:v>372.5</c:v>
                </c:pt>
                <c:pt idx="346">
                  <c:v>373</c:v>
                </c:pt>
                <c:pt idx="347">
                  <c:v>373.5</c:v>
                </c:pt>
                <c:pt idx="348">
                  <c:v>374</c:v>
                </c:pt>
                <c:pt idx="349">
                  <c:v>374.5</c:v>
                </c:pt>
                <c:pt idx="350">
                  <c:v>375</c:v>
                </c:pt>
                <c:pt idx="351">
                  <c:v>375.5</c:v>
                </c:pt>
                <c:pt idx="352">
                  <c:v>376</c:v>
                </c:pt>
                <c:pt idx="353">
                  <c:v>376.5</c:v>
                </c:pt>
                <c:pt idx="354">
                  <c:v>377</c:v>
                </c:pt>
                <c:pt idx="355">
                  <c:v>377.5</c:v>
                </c:pt>
                <c:pt idx="356">
                  <c:v>378</c:v>
                </c:pt>
                <c:pt idx="357">
                  <c:v>378.5</c:v>
                </c:pt>
                <c:pt idx="358">
                  <c:v>379</c:v>
                </c:pt>
                <c:pt idx="359">
                  <c:v>379.5</c:v>
                </c:pt>
                <c:pt idx="360">
                  <c:v>380</c:v>
                </c:pt>
                <c:pt idx="361">
                  <c:v>380.5</c:v>
                </c:pt>
                <c:pt idx="362">
                  <c:v>381</c:v>
                </c:pt>
                <c:pt idx="363">
                  <c:v>381.5</c:v>
                </c:pt>
                <c:pt idx="364">
                  <c:v>382</c:v>
                </c:pt>
                <c:pt idx="365">
                  <c:v>382.5</c:v>
                </c:pt>
                <c:pt idx="366">
                  <c:v>383</c:v>
                </c:pt>
                <c:pt idx="367">
                  <c:v>383.5</c:v>
                </c:pt>
                <c:pt idx="368">
                  <c:v>384</c:v>
                </c:pt>
                <c:pt idx="369">
                  <c:v>384.5</c:v>
                </c:pt>
                <c:pt idx="370">
                  <c:v>385</c:v>
                </c:pt>
                <c:pt idx="371">
                  <c:v>385.5</c:v>
                </c:pt>
                <c:pt idx="372">
                  <c:v>386</c:v>
                </c:pt>
                <c:pt idx="373">
                  <c:v>386.5</c:v>
                </c:pt>
                <c:pt idx="374">
                  <c:v>387</c:v>
                </c:pt>
                <c:pt idx="375">
                  <c:v>387.5</c:v>
                </c:pt>
                <c:pt idx="376">
                  <c:v>388</c:v>
                </c:pt>
                <c:pt idx="377">
                  <c:v>388.5</c:v>
                </c:pt>
                <c:pt idx="378">
                  <c:v>389</c:v>
                </c:pt>
                <c:pt idx="379">
                  <c:v>389.5</c:v>
                </c:pt>
                <c:pt idx="380">
                  <c:v>390</c:v>
                </c:pt>
                <c:pt idx="381">
                  <c:v>390.5</c:v>
                </c:pt>
                <c:pt idx="382">
                  <c:v>391</c:v>
                </c:pt>
                <c:pt idx="383">
                  <c:v>391.5</c:v>
                </c:pt>
                <c:pt idx="384">
                  <c:v>392</c:v>
                </c:pt>
                <c:pt idx="385">
                  <c:v>392.5</c:v>
                </c:pt>
                <c:pt idx="386">
                  <c:v>393</c:v>
                </c:pt>
                <c:pt idx="387">
                  <c:v>393.5</c:v>
                </c:pt>
                <c:pt idx="388">
                  <c:v>394</c:v>
                </c:pt>
                <c:pt idx="389">
                  <c:v>394.5</c:v>
                </c:pt>
                <c:pt idx="390">
                  <c:v>395</c:v>
                </c:pt>
                <c:pt idx="391">
                  <c:v>395.5</c:v>
                </c:pt>
                <c:pt idx="392">
                  <c:v>396</c:v>
                </c:pt>
                <c:pt idx="393">
                  <c:v>396.5</c:v>
                </c:pt>
                <c:pt idx="394">
                  <c:v>397</c:v>
                </c:pt>
                <c:pt idx="395">
                  <c:v>397.5</c:v>
                </c:pt>
                <c:pt idx="396">
                  <c:v>398</c:v>
                </c:pt>
                <c:pt idx="397">
                  <c:v>398.5</c:v>
                </c:pt>
                <c:pt idx="398">
                  <c:v>399</c:v>
                </c:pt>
                <c:pt idx="399">
                  <c:v>399.5</c:v>
                </c:pt>
                <c:pt idx="400">
                  <c:v>400</c:v>
                </c:pt>
              </c:numCache>
            </c:numRef>
          </c:xVal>
          <c:yVal>
            <c:numRef>
              <c:f>'1 9 2010'!$F$5:$F$405</c:f>
              <c:numCache>
                <c:formatCode>0.0</c:formatCode>
                <c:ptCount val="401"/>
                <c:pt idx="0">
                  <c:v>-0.23714521529999999</c:v>
                </c:pt>
                <c:pt idx="1">
                  <c:v>-0.23555763069999999</c:v>
                </c:pt>
                <c:pt idx="2">
                  <c:v>-0.18352487679999999</c:v>
                </c:pt>
                <c:pt idx="3">
                  <c:v>-0.1156153828</c:v>
                </c:pt>
                <c:pt idx="4">
                  <c:v>-7.3239773499999966E-2</c:v>
                </c:pt>
                <c:pt idx="5">
                  <c:v>-3.0643438900000011E-2</c:v>
                </c:pt>
                <c:pt idx="6">
                  <c:v>2.680974080000002E-2</c:v>
                </c:pt>
                <c:pt idx="7">
                  <c:v>8.231368659999995E-2</c:v>
                </c:pt>
                <c:pt idx="8">
                  <c:v>0.12793090939999999</c:v>
                </c:pt>
                <c:pt idx="9">
                  <c:v>0.16447134320000001</c:v>
                </c:pt>
                <c:pt idx="10">
                  <c:v>0.20504309240000013</c:v>
                </c:pt>
                <c:pt idx="11">
                  <c:v>0.25547906760000016</c:v>
                </c:pt>
                <c:pt idx="12">
                  <c:v>0.29417428370000026</c:v>
                </c:pt>
                <c:pt idx="13">
                  <c:v>0.32094231250000016</c:v>
                </c:pt>
                <c:pt idx="14">
                  <c:v>0.36215871570000024</c:v>
                </c:pt>
                <c:pt idx="15">
                  <c:v>0.41088607910000041</c:v>
                </c:pt>
                <c:pt idx="16">
                  <c:v>0.4480306208</c:v>
                </c:pt>
                <c:pt idx="17">
                  <c:v>0.48623573780000001</c:v>
                </c:pt>
                <c:pt idx="18">
                  <c:v>0.5326483846000003</c:v>
                </c:pt>
                <c:pt idx="19">
                  <c:v>0.56970202920000002</c:v>
                </c:pt>
                <c:pt idx="20">
                  <c:v>0.59693509339999995</c:v>
                </c:pt>
                <c:pt idx="21">
                  <c:v>0.62824016810000005</c:v>
                </c:pt>
                <c:pt idx="22">
                  <c:v>0.65853899720000031</c:v>
                </c:pt>
                <c:pt idx="23">
                  <c:v>0.68006688360000001</c:v>
                </c:pt>
                <c:pt idx="24">
                  <c:v>0.69901990889999999</c:v>
                </c:pt>
                <c:pt idx="25">
                  <c:v>0.72217321400000034</c:v>
                </c:pt>
                <c:pt idx="26">
                  <c:v>0.75377470250000067</c:v>
                </c:pt>
                <c:pt idx="27">
                  <c:v>0.79433947800000004</c:v>
                </c:pt>
                <c:pt idx="28">
                  <c:v>0.84164369110000048</c:v>
                </c:pt>
                <c:pt idx="29">
                  <c:v>0.88935369250000029</c:v>
                </c:pt>
                <c:pt idx="30">
                  <c:v>0.93531310559999969</c:v>
                </c:pt>
                <c:pt idx="31">
                  <c:v>0.98683589700000029</c:v>
                </c:pt>
                <c:pt idx="32">
                  <c:v>1.0414897203</c:v>
                </c:pt>
                <c:pt idx="33">
                  <c:v>1.0894666909999986</c:v>
                </c:pt>
                <c:pt idx="34">
                  <c:v>1.1391134262000007</c:v>
                </c:pt>
                <c:pt idx="35">
                  <c:v>1.2001817226</c:v>
                </c:pt>
                <c:pt idx="36">
                  <c:v>1.2591985464</c:v>
                </c:pt>
                <c:pt idx="37">
                  <c:v>1.3106596469999998</c:v>
                </c:pt>
                <c:pt idx="38">
                  <c:v>1.3690445422999993</c:v>
                </c:pt>
                <c:pt idx="39">
                  <c:v>1.4239434003999993</c:v>
                </c:pt>
                <c:pt idx="40">
                  <c:v>1.4514534472999994</c:v>
                </c:pt>
                <c:pt idx="41">
                  <c:v>1.4729071856</c:v>
                </c:pt>
                <c:pt idx="42">
                  <c:v>1.5031282901999987</c:v>
                </c:pt>
                <c:pt idx="43">
                  <c:v>1.5162388086</c:v>
                </c:pt>
                <c:pt idx="44">
                  <c:v>1.5140017270999993</c:v>
                </c:pt>
                <c:pt idx="45">
                  <c:v>1.5208700895</c:v>
                </c:pt>
                <c:pt idx="46">
                  <c:v>1.5228872299000007</c:v>
                </c:pt>
                <c:pt idx="47">
                  <c:v>1.5089311599999993</c:v>
                </c:pt>
                <c:pt idx="48">
                  <c:v>1.5101560354000001</c:v>
                </c:pt>
                <c:pt idx="49">
                  <c:v>1.5288562774999994</c:v>
                </c:pt>
                <c:pt idx="50">
                  <c:v>1.5313408374999993</c:v>
                </c:pt>
                <c:pt idx="51">
                  <c:v>1.5227857828</c:v>
                </c:pt>
                <c:pt idx="52">
                  <c:v>1.5230264663999993</c:v>
                </c:pt>
                <c:pt idx="53">
                  <c:v>1.5252579450999999</c:v>
                </c:pt>
                <c:pt idx="54">
                  <c:v>1.5245527028999999</c:v>
                </c:pt>
                <c:pt idx="55">
                  <c:v>1.5267263650999994</c:v>
                </c:pt>
                <c:pt idx="56">
                  <c:v>1.5252106189999994</c:v>
                </c:pt>
                <c:pt idx="57">
                  <c:v>1.5060003996</c:v>
                </c:pt>
                <c:pt idx="58">
                  <c:v>1.4628136157999994</c:v>
                </c:pt>
                <c:pt idx="59">
                  <c:v>1.3737425804000001</c:v>
                </c:pt>
                <c:pt idx="60">
                  <c:v>1.2098120450999994</c:v>
                </c:pt>
                <c:pt idx="61">
                  <c:v>0.99255049230000003</c:v>
                </c:pt>
                <c:pt idx="62">
                  <c:v>0.76736462120000004</c:v>
                </c:pt>
                <c:pt idx="63">
                  <c:v>0.57754457000000003</c:v>
                </c:pt>
                <c:pt idx="64">
                  <c:v>0.42875817420000017</c:v>
                </c:pt>
                <c:pt idx="65">
                  <c:v>0.31536552310000032</c:v>
                </c:pt>
                <c:pt idx="66">
                  <c:v>0.23052498699999999</c:v>
                </c:pt>
                <c:pt idx="67">
                  <c:v>0.1686842144</c:v>
                </c:pt>
                <c:pt idx="68">
                  <c:v>0.12397490440000004</c:v>
                </c:pt>
                <c:pt idx="69">
                  <c:v>9.1518908700000054E-2</c:v>
                </c:pt>
                <c:pt idx="70">
                  <c:v>6.7538671200000039E-2</c:v>
                </c:pt>
                <c:pt idx="71">
                  <c:v>4.9113445000000026E-2</c:v>
                </c:pt>
                <c:pt idx="72">
                  <c:v>3.3802386400000002E-2</c:v>
                </c:pt>
                <c:pt idx="73">
                  <c:v>2.07903069E-2</c:v>
                </c:pt>
                <c:pt idx="74">
                  <c:v>1.0222848499999999E-2</c:v>
                </c:pt>
                <c:pt idx="75">
                  <c:v>1.4656143E-3</c:v>
                </c:pt>
                <c:pt idx="76">
                  <c:v>-5.8854249999999997E-3</c:v>
                </c:pt>
                <c:pt idx="77">
                  <c:v>-1.1116152600000003E-2</c:v>
                </c:pt>
                <c:pt idx="78">
                  <c:v>-1.4302032099999999E-2</c:v>
                </c:pt>
                <c:pt idx="79">
                  <c:v>-1.6424665200000011E-2</c:v>
                </c:pt>
                <c:pt idx="80">
                  <c:v>-1.7782624800000001E-2</c:v>
                </c:pt>
                <c:pt idx="81">
                  <c:v>-1.8315518300000003E-2</c:v>
                </c:pt>
                <c:pt idx="82">
                  <c:v>-1.8006972999999999E-2</c:v>
                </c:pt>
                <c:pt idx="83">
                  <c:v>-1.6764950000000011E-2</c:v>
                </c:pt>
                <c:pt idx="84">
                  <c:v>-1.4384741899999999E-2</c:v>
                </c:pt>
                <c:pt idx="85">
                  <c:v>-1.10186646E-2</c:v>
                </c:pt>
                <c:pt idx="86">
                  <c:v>-7.2761131000000055E-3</c:v>
                </c:pt>
                <c:pt idx="87">
                  <c:v>-4.6964525E-3</c:v>
                </c:pt>
                <c:pt idx="88">
                  <c:v>-4.3937233000000027E-3</c:v>
                </c:pt>
                <c:pt idx="89">
                  <c:v>-5.5534028999999997E-3</c:v>
                </c:pt>
                <c:pt idx="90">
                  <c:v>-7.2984742000000002E-3</c:v>
                </c:pt>
                <c:pt idx="91">
                  <c:v>-8.9701200000000068E-3</c:v>
                </c:pt>
                <c:pt idx="92">
                  <c:v>-9.7978581000000009E-3</c:v>
                </c:pt>
                <c:pt idx="93">
                  <c:v>-9.2590284000000009E-3</c:v>
                </c:pt>
                <c:pt idx="94">
                  <c:v>-7.9639581999999993E-3</c:v>
                </c:pt>
                <c:pt idx="95">
                  <c:v>-6.4591155000000003E-3</c:v>
                </c:pt>
                <c:pt idx="96">
                  <c:v>-4.7824377999999999E-3</c:v>
                </c:pt>
                <c:pt idx="97">
                  <c:v>-3.0167356999999998E-3</c:v>
                </c:pt>
                <c:pt idx="98">
                  <c:v>-1.2680086000000001E-3</c:v>
                </c:pt>
                <c:pt idx="99">
                  <c:v>6.1582080000000049E-4</c:v>
                </c:pt>
                <c:pt idx="100">
                  <c:v>2.8293612000000017E-3</c:v>
                </c:pt>
                <c:pt idx="101">
                  <c:v>5.4369438000000042E-3</c:v>
                </c:pt>
                <c:pt idx="102">
                  <c:v>8.170086900000012E-3</c:v>
                </c:pt>
                <c:pt idx="103">
                  <c:v>1.0576443699999999E-2</c:v>
                </c:pt>
                <c:pt idx="104">
                  <c:v>1.2955550100000001E-2</c:v>
                </c:pt>
                <c:pt idx="105">
                  <c:v>1.5623261200000007E-2</c:v>
                </c:pt>
                <c:pt idx="106">
                  <c:v>1.8021417800000002E-2</c:v>
                </c:pt>
                <c:pt idx="107">
                  <c:v>2.0106540999999999E-2</c:v>
                </c:pt>
                <c:pt idx="108">
                  <c:v>2.2598082199999998E-2</c:v>
                </c:pt>
                <c:pt idx="109">
                  <c:v>2.5246024099999997E-2</c:v>
                </c:pt>
                <c:pt idx="110">
                  <c:v>2.748729660000002E-2</c:v>
                </c:pt>
                <c:pt idx="111">
                  <c:v>2.9831333100000017E-2</c:v>
                </c:pt>
                <c:pt idx="112">
                  <c:v>3.2550722400000016E-2</c:v>
                </c:pt>
                <c:pt idx="113">
                  <c:v>3.5122312600000011E-2</c:v>
                </c:pt>
                <c:pt idx="114">
                  <c:v>3.7404935800000018E-2</c:v>
                </c:pt>
                <c:pt idx="115">
                  <c:v>3.9555016900000003E-2</c:v>
                </c:pt>
                <c:pt idx="116">
                  <c:v>4.1502021299999997E-2</c:v>
                </c:pt>
                <c:pt idx="117">
                  <c:v>4.3323848399999948E-2</c:v>
                </c:pt>
                <c:pt idx="118">
                  <c:v>4.5568682300000003E-2</c:v>
                </c:pt>
                <c:pt idx="119">
                  <c:v>4.8243150099999958E-2</c:v>
                </c:pt>
                <c:pt idx="120">
                  <c:v>5.0851661700000002E-2</c:v>
                </c:pt>
                <c:pt idx="121">
                  <c:v>5.3662389499999977E-2</c:v>
                </c:pt>
                <c:pt idx="122">
                  <c:v>5.6984182399999965E-2</c:v>
                </c:pt>
                <c:pt idx="123">
                  <c:v>6.0175418899999986E-2</c:v>
                </c:pt>
                <c:pt idx="124">
                  <c:v>6.3112109900000032E-2</c:v>
                </c:pt>
                <c:pt idx="125">
                  <c:v>6.6509679000000002E-2</c:v>
                </c:pt>
                <c:pt idx="126">
                  <c:v>7.0148684099999997E-2</c:v>
                </c:pt>
                <c:pt idx="127">
                  <c:v>7.3514565800000001E-2</c:v>
                </c:pt>
                <c:pt idx="128">
                  <c:v>7.7333204399999994E-2</c:v>
                </c:pt>
                <c:pt idx="129">
                  <c:v>8.2021169400000024E-2</c:v>
                </c:pt>
                <c:pt idx="130">
                  <c:v>8.6917370600000002E-2</c:v>
                </c:pt>
                <c:pt idx="131">
                  <c:v>9.1854684100000028E-2</c:v>
                </c:pt>
                <c:pt idx="132">
                  <c:v>9.7016342000000075E-2</c:v>
                </c:pt>
                <c:pt idx="133">
                  <c:v>0.10190361739999998</c:v>
                </c:pt>
                <c:pt idx="134">
                  <c:v>0.10601595040000004</c:v>
                </c:pt>
                <c:pt idx="135">
                  <c:v>0.10941066590000002</c:v>
                </c:pt>
                <c:pt idx="136">
                  <c:v>0.11231910439999994</c:v>
                </c:pt>
                <c:pt idx="137">
                  <c:v>0.11505756529999996</c:v>
                </c:pt>
                <c:pt idx="138">
                  <c:v>0.11760503050000004</c:v>
                </c:pt>
                <c:pt idx="139">
                  <c:v>0.11988274750000004</c:v>
                </c:pt>
                <c:pt idx="140">
                  <c:v>0.12224308400000004</c:v>
                </c:pt>
                <c:pt idx="141">
                  <c:v>0.12482807040000005</c:v>
                </c:pt>
                <c:pt idx="142">
                  <c:v>0.12733915450000008</c:v>
                </c:pt>
                <c:pt idx="143">
                  <c:v>0.12995240090000001</c:v>
                </c:pt>
                <c:pt idx="144">
                  <c:v>0.13309593500000008</c:v>
                </c:pt>
                <c:pt idx="145">
                  <c:v>0.13655853270000001</c:v>
                </c:pt>
                <c:pt idx="146">
                  <c:v>0.14024791120000007</c:v>
                </c:pt>
                <c:pt idx="147">
                  <c:v>0.14478005469999999</c:v>
                </c:pt>
                <c:pt idx="148">
                  <c:v>0.1502236277</c:v>
                </c:pt>
                <c:pt idx="149">
                  <c:v>0.15606012940000008</c:v>
                </c:pt>
                <c:pt idx="150">
                  <c:v>0.16231408720000001</c:v>
                </c:pt>
                <c:pt idx="151">
                  <c:v>0.16909120980000009</c:v>
                </c:pt>
                <c:pt idx="152">
                  <c:v>0.17598712440000008</c:v>
                </c:pt>
                <c:pt idx="153">
                  <c:v>0.18254445490000012</c:v>
                </c:pt>
                <c:pt idx="154">
                  <c:v>0.18835157159999999</c:v>
                </c:pt>
                <c:pt idx="155">
                  <c:v>0.1929366142</c:v>
                </c:pt>
                <c:pt idx="156">
                  <c:v>0.19599650800000001</c:v>
                </c:pt>
                <c:pt idx="157">
                  <c:v>0.19811460380000001</c:v>
                </c:pt>
                <c:pt idx="158">
                  <c:v>0.19954334200000012</c:v>
                </c:pt>
                <c:pt idx="159">
                  <c:v>0.199555546</c:v>
                </c:pt>
                <c:pt idx="160">
                  <c:v>0.19861637060000001</c:v>
                </c:pt>
                <c:pt idx="161">
                  <c:v>0.19791422780000009</c:v>
                </c:pt>
                <c:pt idx="162">
                  <c:v>0.19676934180000016</c:v>
                </c:pt>
                <c:pt idx="163">
                  <c:v>0.19453735650000009</c:v>
                </c:pt>
                <c:pt idx="164">
                  <c:v>0.19219969210000001</c:v>
                </c:pt>
                <c:pt idx="165">
                  <c:v>0.19043396409999999</c:v>
                </c:pt>
                <c:pt idx="166">
                  <c:v>0.1893765479</c:v>
                </c:pt>
                <c:pt idx="167">
                  <c:v>0.18932498990000007</c:v>
                </c:pt>
                <c:pt idx="168">
                  <c:v>0.19044108690000008</c:v>
                </c:pt>
                <c:pt idx="169">
                  <c:v>0.19221866130000001</c:v>
                </c:pt>
                <c:pt idx="170">
                  <c:v>0.1949768066</c:v>
                </c:pt>
                <c:pt idx="171">
                  <c:v>0.20014296470000001</c:v>
                </c:pt>
                <c:pt idx="172">
                  <c:v>0.20693148670000017</c:v>
                </c:pt>
                <c:pt idx="173">
                  <c:v>0.21347364780000008</c:v>
                </c:pt>
                <c:pt idx="174">
                  <c:v>0.21968284250000009</c:v>
                </c:pt>
                <c:pt idx="175">
                  <c:v>0.22559963170000008</c:v>
                </c:pt>
                <c:pt idx="176">
                  <c:v>0.23050853609999999</c:v>
                </c:pt>
                <c:pt idx="177">
                  <c:v>0.23349253830000008</c:v>
                </c:pt>
                <c:pt idx="178">
                  <c:v>0.23384669420000001</c:v>
                </c:pt>
                <c:pt idx="179">
                  <c:v>0.23221030830000008</c:v>
                </c:pt>
                <c:pt idx="180">
                  <c:v>0.2290709763999999</c:v>
                </c:pt>
                <c:pt idx="181">
                  <c:v>0.2236231565</c:v>
                </c:pt>
                <c:pt idx="182">
                  <c:v>0.21720376610000008</c:v>
                </c:pt>
                <c:pt idx="183">
                  <c:v>0.21294550600000009</c:v>
                </c:pt>
                <c:pt idx="184">
                  <c:v>0.2107229233</c:v>
                </c:pt>
                <c:pt idx="185">
                  <c:v>0.20861575010000008</c:v>
                </c:pt>
                <c:pt idx="186">
                  <c:v>0.20378665630000001</c:v>
                </c:pt>
                <c:pt idx="187">
                  <c:v>0.19550691549999999</c:v>
                </c:pt>
                <c:pt idx="188">
                  <c:v>0.18574865160000009</c:v>
                </c:pt>
                <c:pt idx="189">
                  <c:v>0.17556908730000012</c:v>
                </c:pt>
                <c:pt idx="190">
                  <c:v>0.16551803050000016</c:v>
                </c:pt>
                <c:pt idx="191">
                  <c:v>0.15669959780000009</c:v>
                </c:pt>
                <c:pt idx="192">
                  <c:v>0.14956086869999999</c:v>
                </c:pt>
                <c:pt idx="193">
                  <c:v>0.14347173269999999</c:v>
                </c:pt>
                <c:pt idx="194">
                  <c:v>0.13896748420000016</c:v>
                </c:pt>
                <c:pt idx="195">
                  <c:v>0.13705191019999999</c:v>
                </c:pt>
                <c:pt idx="196">
                  <c:v>0.136563763</c:v>
                </c:pt>
                <c:pt idx="197">
                  <c:v>0.13648039100000009</c:v>
                </c:pt>
                <c:pt idx="198">
                  <c:v>0.1375887543</c:v>
                </c:pt>
                <c:pt idx="199">
                  <c:v>0.13982740040000008</c:v>
                </c:pt>
                <c:pt idx="200">
                  <c:v>0.14192964140000008</c:v>
                </c:pt>
                <c:pt idx="201">
                  <c:v>0.1418176293</c:v>
                </c:pt>
                <c:pt idx="202">
                  <c:v>0.13768659529999991</c:v>
                </c:pt>
                <c:pt idx="203">
                  <c:v>0.12949824330000012</c:v>
                </c:pt>
                <c:pt idx="204">
                  <c:v>0.11801799390000001</c:v>
                </c:pt>
                <c:pt idx="205">
                  <c:v>0.104637906</c:v>
                </c:pt>
                <c:pt idx="206">
                  <c:v>9.1158032400000005E-2</c:v>
                </c:pt>
                <c:pt idx="207">
                  <c:v>7.9533897300000045E-2</c:v>
                </c:pt>
                <c:pt idx="208">
                  <c:v>7.2403907800000042E-2</c:v>
                </c:pt>
                <c:pt idx="209">
                  <c:v>7.14505166E-2</c:v>
                </c:pt>
                <c:pt idx="210">
                  <c:v>7.6371401500000019E-2</c:v>
                </c:pt>
                <c:pt idx="211">
                  <c:v>8.4187753500000004E-2</c:v>
                </c:pt>
                <c:pt idx="212">
                  <c:v>8.9805692400000109E-2</c:v>
                </c:pt>
                <c:pt idx="213">
                  <c:v>8.9040949900000069E-2</c:v>
                </c:pt>
                <c:pt idx="214">
                  <c:v>8.0162391100000049E-2</c:v>
                </c:pt>
                <c:pt idx="215">
                  <c:v>6.6007055300000006E-2</c:v>
                </c:pt>
                <c:pt idx="216">
                  <c:v>5.04454337E-2</c:v>
                </c:pt>
                <c:pt idx="217">
                  <c:v>3.7368632899999997E-2</c:v>
                </c:pt>
                <c:pt idx="218">
                  <c:v>2.8819028300000001E-2</c:v>
                </c:pt>
                <c:pt idx="219">
                  <c:v>2.5085071100000002E-2</c:v>
                </c:pt>
                <c:pt idx="220">
                  <c:v>2.3556979400000001E-2</c:v>
                </c:pt>
                <c:pt idx="221">
                  <c:v>2.1885184600000013E-2</c:v>
                </c:pt>
                <c:pt idx="222">
                  <c:v>1.8888868400000012E-2</c:v>
                </c:pt>
                <c:pt idx="223">
                  <c:v>1.4964288100000001E-2</c:v>
                </c:pt>
                <c:pt idx="224">
                  <c:v>1.1446920200000007E-2</c:v>
                </c:pt>
                <c:pt idx="225">
                  <c:v>9.7315200000000022E-3</c:v>
                </c:pt>
                <c:pt idx="226">
                  <c:v>1.0189965399999999E-2</c:v>
                </c:pt>
                <c:pt idx="227">
                  <c:v>1.1332848100000001E-2</c:v>
                </c:pt>
                <c:pt idx="228">
                  <c:v>1.1877216399999998E-2</c:v>
                </c:pt>
                <c:pt idx="229">
                  <c:v>1.10856071E-2</c:v>
                </c:pt>
                <c:pt idx="230">
                  <c:v>9.5242913999999991E-3</c:v>
                </c:pt>
                <c:pt idx="231">
                  <c:v>7.8548118E-3</c:v>
                </c:pt>
                <c:pt idx="232">
                  <c:v>5.8766929000000053E-3</c:v>
                </c:pt>
                <c:pt idx="233">
                  <c:v>2.9758735999999997E-3</c:v>
                </c:pt>
                <c:pt idx="234">
                  <c:v>-1.5033645999999999E-3</c:v>
                </c:pt>
                <c:pt idx="235">
                  <c:v>-6.2845415000000026E-3</c:v>
                </c:pt>
                <c:pt idx="236">
                  <c:v>-9.0059675000000068E-3</c:v>
                </c:pt>
                <c:pt idx="237">
                  <c:v>-6.6553819999999996E-3</c:v>
                </c:pt>
                <c:pt idx="238">
                  <c:v>2.5208914000000014E-3</c:v>
                </c:pt>
                <c:pt idx="239">
                  <c:v>1.7895188200000009E-2</c:v>
                </c:pt>
                <c:pt idx="240">
                  <c:v>3.3264011099999997E-2</c:v>
                </c:pt>
                <c:pt idx="241">
                  <c:v>3.9919458299999995E-2</c:v>
                </c:pt>
                <c:pt idx="242">
                  <c:v>3.5914748900000001E-2</c:v>
                </c:pt>
                <c:pt idx="243">
                  <c:v>2.3790582999999987E-2</c:v>
                </c:pt>
                <c:pt idx="244">
                  <c:v>9.5685832000000082E-3</c:v>
                </c:pt>
                <c:pt idx="245">
                  <c:v>-2.9286931000000013E-3</c:v>
                </c:pt>
                <c:pt idx="246">
                  <c:v>-1.1959220300000005E-2</c:v>
                </c:pt>
                <c:pt idx="247">
                  <c:v>-1.7849167799999999E-2</c:v>
                </c:pt>
                <c:pt idx="248">
                  <c:v>-2.1542865800000002E-2</c:v>
                </c:pt>
                <c:pt idx="249">
                  <c:v>-2.39043273E-2</c:v>
                </c:pt>
                <c:pt idx="250">
                  <c:v>-2.546258639999999E-2</c:v>
                </c:pt>
                <c:pt idx="251">
                  <c:v>-2.6436440600000014E-2</c:v>
                </c:pt>
                <c:pt idx="252">
                  <c:v>-2.6959998500000013E-2</c:v>
                </c:pt>
                <c:pt idx="253">
                  <c:v>-2.7277894300000011E-2</c:v>
                </c:pt>
                <c:pt idx="254">
                  <c:v>-2.7986791E-2</c:v>
                </c:pt>
                <c:pt idx="255">
                  <c:v>-2.9113411899999997E-2</c:v>
                </c:pt>
                <c:pt idx="256">
                  <c:v>-2.9987966600000002E-2</c:v>
                </c:pt>
                <c:pt idx="257">
                  <c:v>-3.0407920500000015E-2</c:v>
                </c:pt>
                <c:pt idx="258">
                  <c:v>-3.0449597200000011E-2</c:v>
                </c:pt>
                <c:pt idx="259">
                  <c:v>-3.0238164600000002E-2</c:v>
                </c:pt>
                <c:pt idx="260">
                  <c:v>-3.0112840200000001E-2</c:v>
                </c:pt>
                <c:pt idx="261">
                  <c:v>-3.0618792400000015E-2</c:v>
                </c:pt>
                <c:pt idx="262">
                  <c:v>-3.1149057700000014E-2</c:v>
                </c:pt>
                <c:pt idx="263">
                  <c:v>-3.0753750400000002E-2</c:v>
                </c:pt>
                <c:pt idx="264">
                  <c:v>-3.0475068800000015E-2</c:v>
                </c:pt>
                <c:pt idx="265">
                  <c:v>-3.09594981E-2</c:v>
                </c:pt>
                <c:pt idx="266">
                  <c:v>-3.1101780000000002E-2</c:v>
                </c:pt>
                <c:pt idx="267">
                  <c:v>-3.0865404799999999E-2</c:v>
                </c:pt>
                <c:pt idx="268">
                  <c:v>-3.1069589799999998E-2</c:v>
                </c:pt>
                <c:pt idx="269">
                  <c:v>-3.1378466600000002E-2</c:v>
                </c:pt>
                <c:pt idx="270">
                  <c:v>-3.1351067100000012E-2</c:v>
                </c:pt>
                <c:pt idx="271">
                  <c:v>-3.1298980099999998E-2</c:v>
                </c:pt>
                <c:pt idx="272">
                  <c:v>-3.1264830399999999E-2</c:v>
                </c:pt>
                <c:pt idx="273">
                  <c:v>-3.0983613800000014E-2</c:v>
                </c:pt>
                <c:pt idx="274">
                  <c:v>-3.083201130000001E-2</c:v>
                </c:pt>
                <c:pt idx="275">
                  <c:v>-3.1156793199999998E-2</c:v>
                </c:pt>
                <c:pt idx="276">
                  <c:v>-3.13203149E-2</c:v>
                </c:pt>
                <c:pt idx="277">
                  <c:v>-3.1050510700000002E-2</c:v>
                </c:pt>
                <c:pt idx="278">
                  <c:v>-3.0758585799999998E-2</c:v>
                </c:pt>
                <c:pt idx="279">
                  <c:v>-3.0617991500000014E-2</c:v>
                </c:pt>
                <c:pt idx="280">
                  <c:v>-3.0587256E-2</c:v>
                </c:pt>
                <c:pt idx="281">
                  <c:v>-3.0441768500000022E-2</c:v>
                </c:pt>
                <c:pt idx="282">
                  <c:v>-3.02273892E-2</c:v>
                </c:pt>
                <c:pt idx="283">
                  <c:v>-3.0431391700000018E-2</c:v>
                </c:pt>
                <c:pt idx="284">
                  <c:v>-3.0762046599999999E-2</c:v>
                </c:pt>
                <c:pt idx="285">
                  <c:v>-3.0557090400000011E-2</c:v>
                </c:pt>
                <c:pt idx="286">
                  <c:v>-3.0197873700000002E-2</c:v>
                </c:pt>
                <c:pt idx="287">
                  <c:v>-3.0064197300000001E-2</c:v>
                </c:pt>
                <c:pt idx="288">
                  <c:v>-2.9911790000000001E-2</c:v>
                </c:pt>
                <c:pt idx="289">
                  <c:v>-2.9809402300000006E-2</c:v>
                </c:pt>
                <c:pt idx="290">
                  <c:v>-3.0059827500000018E-2</c:v>
                </c:pt>
                <c:pt idx="291">
                  <c:v>-3.0278982600000014E-2</c:v>
                </c:pt>
                <c:pt idx="292">
                  <c:v>-3.0085924999999999E-2</c:v>
                </c:pt>
                <c:pt idx="293">
                  <c:v>-2.9769521199999986E-2</c:v>
                </c:pt>
                <c:pt idx="294">
                  <c:v>-2.96604335E-2</c:v>
                </c:pt>
                <c:pt idx="295">
                  <c:v>-2.9941884799999999E-2</c:v>
                </c:pt>
                <c:pt idx="296">
                  <c:v>-3.0135499299999997E-2</c:v>
                </c:pt>
                <c:pt idx="297">
                  <c:v>-2.98120417E-2</c:v>
                </c:pt>
                <c:pt idx="298">
                  <c:v>-2.9676763300000002E-2</c:v>
                </c:pt>
                <c:pt idx="299">
                  <c:v>-2.99027059E-2</c:v>
                </c:pt>
                <c:pt idx="300">
                  <c:v>-2.9743736600000001E-2</c:v>
                </c:pt>
                <c:pt idx="301">
                  <c:v>-2.9535604600000001E-2</c:v>
                </c:pt>
                <c:pt idx="302">
                  <c:v>-2.9909454299999985E-2</c:v>
                </c:pt>
                <c:pt idx="303">
                  <c:v>-2.99095921E-2</c:v>
                </c:pt>
                <c:pt idx="304">
                  <c:v>-2.9249500500000011E-2</c:v>
                </c:pt>
                <c:pt idx="305">
                  <c:v>-2.9330594499999998E-2</c:v>
                </c:pt>
                <c:pt idx="306">
                  <c:v>-2.9993712900000011E-2</c:v>
                </c:pt>
                <c:pt idx="307">
                  <c:v>-3.0065655700000006E-2</c:v>
                </c:pt>
                <c:pt idx="308">
                  <c:v>-2.9807364600000014E-2</c:v>
                </c:pt>
                <c:pt idx="309">
                  <c:v>-2.9797431099999997E-2</c:v>
                </c:pt>
                <c:pt idx="310">
                  <c:v>-2.9885351700000014E-2</c:v>
                </c:pt>
                <c:pt idx="311">
                  <c:v>-2.9718939199999999E-2</c:v>
                </c:pt>
                <c:pt idx="312">
                  <c:v>-2.9060024799999997E-2</c:v>
                </c:pt>
                <c:pt idx="313">
                  <c:v>-2.8403846500000021E-2</c:v>
                </c:pt>
                <c:pt idx="314">
                  <c:v>-2.8364146099999998E-2</c:v>
                </c:pt>
                <c:pt idx="315">
                  <c:v>-2.8795979900000001E-2</c:v>
                </c:pt>
                <c:pt idx="316">
                  <c:v>-2.9131906100000011E-2</c:v>
                </c:pt>
                <c:pt idx="317">
                  <c:v>-2.8767703099999997E-2</c:v>
                </c:pt>
                <c:pt idx="318">
                  <c:v>-2.8631709500000015E-2</c:v>
                </c:pt>
                <c:pt idx="319">
                  <c:v>-2.9595717800000015E-2</c:v>
                </c:pt>
                <c:pt idx="320">
                  <c:v>-2.9871152700000021E-2</c:v>
                </c:pt>
                <c:pt idx="321">
                  <c:v>-2.8932910400000015E-2</c:v>
                </c:pt>
                <c:pt idx="322">
                  <c:v>-2.8606489299999982E-2</c:v>
                </c:pt>
                <c:pt idx="323">
                  <c:v>-2.8806991899999999E-2</c:v>
                </c:pt>
                <c:pt idx="324">
                  <c:v>-2.8556207199999999E-2</c:v>
                </c:pt>
                <c:pt idx="325">
                  <c:v>-2.853135020000001E-2</c:v>
                </c:pt>
                <c:pt idx="326">
                  <c:v>-2.9091339600000012E-2</c:v>
                </c:pt>
                <c:pt idx="327">
                  <c:v>-2.9331963500000013E-2</c:v>
                </c:pt>
                <c:pt idx="328">
                  <c:v>-2.9074657700000006E-2</c:v>
                </c:pt>
                <c:pt idx="329">
                  <c:v>-2.8788384099999988E-2</c:v>
                </c:pt>
                <c:pt idx="330">
                  <c:v>-2.8778037100000001E-2</c:v>
                </c:pt>
                <c:pt idx="331">
                  <c:v>-2.9095053700000002E-2</c:v>
                </c:pt>
                <c:pt idx="332">
                  <c:v>-2.9376097000000011E-2</c:v>
                </c:pt>
                <c:pt idx="333">
                  <c:v>-2.9251489799999999E-2</c:v>
                </c:pt>
                <c:pt idx="334">
                  <c:v>-2.8581002700000011E-2</c:v>
                </c:pt>
                <c:pt idx="335">
                  <c:v>-2.8411218900000014E-2</c:v>
                </c:pt>
                <c:pt idx="336">
                  <c:v>-2.9317881899999988E-2</c:v>
                </c:pt>
                <c:pt idx="337">
                  <c:v>-2.9415020700000002E-2</c:v>
                </c:pt>
                <c:pt idx="338">
                  <c:v>-2.8337128500000006E-2</c:v>
                </c:pt>
                <c:pt idx="339">
                  <c:v>-2.7783980600000015E-2</c:v>
                </c:pt>
                <c:pt idx="340">
                  <c:v>-2.8276702400000013E-2</c:v>
                </c:pt>
                <c:pt idx="341">
                  <c:v>-2.9392356099999999E-2</c:v>
                </c:pt>
                <c:pt idx="342">
                  <c:v>-2.9790291600000001E-2</c:v>
                </c:pt>
                <c:pt idx="343">
                  <c:v>-2.9206572100000001E-2</c:v>
                </c:pt>
                <c:pt idx="344">
                  <c:v>-2.8991121799999998E-2</c:v>
                </c:pt>
                <c:pt idx="345">
                  <c:v>-2.9188768899999998E-2</c:v>
                </c:pt>
                <c:pt idx="346">
                  <c:v>-2.9186170500000011E-2</c:v>
                </c:pt>
                <c:pt idx="347">
                  <c:v>-2.9204226999999999E-2</c:v>
                </c:pt>
                <c:pt idx="348">
                  <c:v>-2.9356526199999986E-2</c:v>
                </c:pt>
                <c:pt idx="349">
                  <c:v>-2.9265632900000001E-2</c:v>
                </c:pt>
                <c:pt idx="350">
                  <c:v>-2.90467199E-2</c:v>
                </c:pt>
                <c:pt idx="351">
                  <c:v>-2.9074629799999998E-2</c:v>
                </c:pt>
                <c:pt idx="352">
                  <c:v>-2.90963799E-2</c:v>
                </c:pt>
                <c:pt idx="353">
                  <c:v>-2.8968773799999997E-2</c:v>
                </c:pt>
                <c:pt idx="354">
                  <c:v>-2.9123470199999998E-2</c:v>
                </c:pt>
                <c:pt idx="355">
                  <c:v>-2.9585594299999997E-2</c:v>
                </c:pt>
                <c:pt idx="356">
                  <c:v>-2.99564451E-2</c:v>
                </c:pt>
                <c:pt idx="357">
                  <c:v>-2.9714522899999998E-2</c:v>
                </c:pt>
                <c:pt idx="358">
                  <c:v>-2.8848093000000002E-2</c:v>
                </c:pt>
                <c:pt idx="359">
                  <c:v>-2.8584988799999999E-2</c:v>
                </c:pt>
                <c:pt idx="360">
                  <c:v>-2.8951795799999999E-2</c:v>
                </c:pt>
                <c:pt idx="361">
                  <c:v>-2.87639573E-2</c:v>
                </c:pt>
                <c:pt idx="362">
                  <c:v>-2.8387133000000002E-2</c:v>
                </c:pt>
                <c:pt idx="363">
                  <c:v>-2.8489373600000017E-2</c:v>
                </c:pt>
                <c:pt idx="364">
                  <c:v>-2.8504347400000015E-2</c:v>
                </c:pt>
                <c:pt idx="365">
                  <c:v>-2.8322063399999986E-2</c:v>
                </c:pt>
                <c:pt idx="366">
                  <c:v>-2.8540799400000001E-2</c:v>
                </c:pt>
                <c:pt idx="367">
                  <c:v>-2.8745716399999999E-2</c:v>
                </c:pt>
                <c:pt idx="368">
                  <c:v>-2.8422735600000002E-2</c:v>
                </c:pt>
                <c:pt idx="369">
                  <c:v>-2.8708258599999998E-2</c:v>
                </c:pt>
                <c:pt idx="370">
                  <c:v>-2.9494077000000014E-2</c:v>
                </c:pt>
                <c:pt idx="371">
                  <c:v>-2.8652379299999999E-2</c:v>
                </c:pt>
                <c:pt idx="372">
                  <c:v>-2.7294160800000002E-2</c:v>
                </c:pt>
                <c:pt idx="373">
                  <c:v>-2.7771517600000028E-2</c:v>
                </c:pt>
                <c:pt idx="374">
                  <c:v>-2.8596973000000001E-2</c:v>
                </c:pt>
                <c:pt idx="375">
                  <c:v>-2.8483569600000001E-2</c:v>
                </c:pt>
                <c:pt idx="376">
                  <c:v>-2.8114305799999999E-2</c:v>
                </c:pt>
                <c:pt idx="377">
                  <c:v>-2.7902554699999998E-2</c:v>
                </c:pt>
                <c:pt idx="378">
                  <c:v>-2.79204994E-2</c:v>
                </c:pt>
                <c:pt idx="379">
                  <c:v>-2.8207501400000001E-2</c:v>
                </c:pt>
                <c:pt idx="380">
                  <c:v>-2.87054479E-2</c:v>
                </c:pt>
                <c:pt idx="381">
                  <c:v>-2.9171062600000013E-2</c:v>
                </c:pt>
                <c:pt idx="382">
                  <c:v>-2.9182588699999998E-2</c:v>
                </c:pt>
                <c:pt idx="383">
                  <c:v>-2.8386399099999998E-2</c:v>
                </c:pt>
                <c:pt idx="384">
                  <c:v>-2.7626484599999997E-2</c:v>
                </c:pt>
                <c:pt idx="385">
                  <c:v>-2.7603702600000026E-2</c:v>
                </c:pt>
                <c:pt idx="386">
                  <c:v>-2.7683308300000025E-2</c:v>
                </c:pt>
                <c:pt idx="387">
                  <c:v>-2.7511086299999998E-2</c:v>
                </c:pt>
                <c:pt idx="388">
                  <c:v>-2.7245439600000011E-2</c:v>
                </c:pt>
                <c:pt idx="389">
                  <c:v>-2.7376286700000002E-2</c:v>
                </c:pt>
                <c:pt idx="390">
                  <c:v>-2.8057612500000013E-2</c:v>
                </c:pt>
                <c:pt idx="391">
                  <c:v>-2.8114538599999989E-2</c:v>
                </c:pt>
                <c:pt idx="392">
                  <c:v>-2.7321307000000017E-2</c:v>
                </c:pt>
                <c:pt idx="393">
                  <c:v>-2.6840573200000002E-2</c:v>
                </c:pt>
                <c:pt idx="394">
                  <c:v>-2.6867197800000013E-2</c:v>
                </c:pt>
                <c:pt idx="395">
                  <c:v>-2.7044529099999999E-2</c:v>
                </c:pt>
                <c:pt idx="396">
                  <c:v>-2.7100112300000014E-2</c:v>
                </c:pt>
                <c:pt idx="397">
                  <c:v>-2.7004921800000001E-2</c:v>
                </c:pt>
                <c:pt idx="398">
                  <c:v>-2.6983268600000016E-2</c:v>
                </c:pt>
                <c:pt idx="399">
                  <c:v>-2.6736380500000014E-2</c:v>
                </c:pt>
                <c:pt idx="400">
                  <c:v>-2.595172640000001E-2</c:v>
                </c:pt>
              </c:numCache>
            </c:numRef>
          </c:yVal>
          <c:smooth val="1"/>
        </c:ser>
        <c:ser>
          <c:idx val="7"/>
          <c:order val="2"/>
          <c:tx>
            <c:strRef>
              <c:f>'1 9 2010'!$J$4</c:f>
              <c:strCache>
                <c:ptCount val="1"/>
                <c:pt idx="0">
                  <c:v>1.73E-06</c:v>
                </c:pt>
              </c:strCache>
            </c:strRef>
          </c:tx>
          <c:spPr>
            <a:ln w="12700"/>
          </c:spPr>
          <c:marker>
            <c:symbol val="none"/>
          </c:marker>
          <c:xVal>
            <c:numRef>
              <c:f>'1 9 2010'!$B$5:$B$405</c:f>
              <c:numCache>
                <c:formatCode>General</c:formatCode>
                <c:ptCount val="401"/>
                <c:pt idx="0">
                  <c:v>200</c:v>
                </c:pt>
                <c:pt idx="1">
                  <c:v>200.5</c:v>
                </c:pt>
                <c:pt idx="2">
                  <c:v>201</c:v>
                </c:pt>
                <c:pt idx="3">
                  <c:v>201.5</c:v>
                </c:pt>
                <c:pt idx="4">
                  <c:v>202</c:v>
                </c:pt>
                <c:pt idx="5">
                  <c:v>202.5</c:v>
                </c:pt>
                <c:pt idx="6">
                  <c:v>203</c:v>
                </c:pt>
                <c:pt idx="7">
                  <c:v>203.5</c:v>
                </c:pt>
                <c:pt idx="8">
                  <c:v>204</c:v>
                </c:pt>
                <c:pt idx="9">
                  <c:v>204.5</c:v>
                </c:pt>
                <c:pt idx="10">
                  <c:v>205</c:v>
                </c:pt>
                <c:pt idx="11">
                  <c:v>205.5</c:v>
                </c:pt>
                <c:pt idx="12">
                  <c:v>206</c:v>
                </c:pt>
                <c:pt idx="13">
                  <c:v>206.5</c:v>
                </c:pt>
                <c:pt idx="14">
                  <c:v>207</c:v>
                </c:pt>
                <c:pt idx="15">
                  <c:v>207.5</c:v>
                </c:pt>
                <c:pt idx="16">
                  <c:v>208</c:v>
                </c:pt>
                <c:pt idx="17">
                  <c:v>208.5</c:v>
                </c:pt>
                <c:pt idx="18">
                  <c:v>209</c:v>
                </c:pt>
                <c:pt idx="19">
                  <c:v>209.5</c:v>
                </c:pt>
                <c:pt idx="20">
                  <c:v>210</c:v>
                </c:pt>
                <c:pt idx="21">
                  <c:v>210.5</c:v>
                </c:pt>
                <c:pt idx="22">
                  <c:v>211</c:v>
                </c:pt>
                <c:pt idx="23">
                  <c:v>211.5</c:v>
                </c:pt>
                <c:pt idx="24">
                  <c:v>212</c:v>
                </c:pt>
                <c:pt idx="25">
                  <c:v>212.5</c:v>
                </c:pt>
                <c:pt idx="26">
                  <c:v>213</c:v>
                </c:pt>
                <c:pt idx="27">
                  <c:v>213.5</c:v>
                </c:pt>
                <c:pt idx="28">
                  <c:v>214</c:v>
                </c:pt>
                <c:pt idx="29">
                  <c:v>214.5</c:v>
                </c:pt>
                <c:pt idx="30">
                  <c:v>215</c:v>
                </c:pt>
                <c:pt idx="31">
                  <c:v>215.5</c:v>
                </c:pt>
                <c:pt idx="32">
                  <c:v>216</c:v>
                </c:pt>
                <c:pt idx="33">
                  <c:v>216.5</c:v>
                </c:pt>
                <c:pt idx="34">
                  <c:v>217</c:v>
                </c:pt>
                <c:pt idx="35">
                  <c:v>217.5</c:v>
                </c:pt>
                <c:pt idx="36">
                  <c:v>218</c:v>
                </c:pt>
                <c:pt idx="37">
                  <c:v>218.5</c:v>
                </c:pt>
                <c:pt idx="38">
                  <c:v>219</c:v>
                </c:pt>
                <c:pt idx="39">
                  <c:v>219.5</c:v>
                </c:pt>
                <c:pt idx="40">
                  <c:v>220</c:v>
                </c:pt>
                <c:pt idx="41">
                  <c:v>220.5</c:v>
                </c:pt>
                <c:pt idx="42">
                  <c:v>221</c:v>
                </c:pt>
                <c:pt idx="43">
                  <c:v>221.5</c:v>
                </c:pt>
                <c:pt idx="44">
                  <c:v>222</c:v>
                </c:pt>
                <c:pt idx="45">
                  <c:v>222.5</c:v>
                </c:pt>
                <c:pt idx="46">
                  <c:v>223</c:v>
                </c:pt>
                <c:pt idx="47">
                  <c:v>223.5</c:v>
                </c:pt>
                <c:pt idx="48">
                  <c:v>224</c:v>
                </c:pt>
                <c:pt idx="49">
                  <c:v>224.5</c:v>
                </c:pt>
                <c:pt idx="50">
                  <c:v>225</c:v>
                </c:pt>
                <c:pt idx="51">
                  <c:v>225.5</c:v>
                </c:pt>
                <c:pt idx="52">
                  <c:v>226</c:v>
                </c:pt>
                <c:pt idx="53">
                  <c:v>226.5</c:v>
                </c:pt>
                <c:pt idx="54">
                  <c:v>227</c:v>
                </c:pt>
                <c:pt idx="55">
                  <c:v>227.5</c:v>
                </c:pt>
                <c:pt idx="56">
                  <c:v>228</c:v>
                </c:pt>
                <c:pt idx="57">
                  <c:v>228.5</c:v>
                </c:pt>
                <c:pt idx="58">
                  <c:v>229</c:v>
                </c:pt>
                <c:pt idx="59">
                  <c:v>229.5</c:v>
                </c:pt>
                <c:pt idx="60">
                  <c:v>230</c:v>
                </c:pt>
                <c:pt idx="61">
                  <c:v>230.5</c:v>
                </c:pt>
                <c:pt idx="62">
                  <c:v>231</c:v>
                </c:pt>
                <c:pt idx="63">
                  <c:v>231.5</c:v>
                </c:pt>
                <c:pt idx="64">
                  <c:v>232</c:v>
                </c:pt>
                <c:pt idx="65">
                  <c:v>232.5</c:v>
                </c:pt>
                <c:pt idx="66">
                  <c:v>233</c:v>
                </c:pt>
                <c:pt idx="67">
                  <c:v>233.5</c:v>
                </c:pt>
                <c:pt idx="68">
                  <c:v>234</c:v>
                </c:pt>
                <c:pt idx="69">
                  <c:v>234.5</c:v>
                </c:pt>
                <c:pt idx="70">
                  <c:v>235</c:v>
                </c:pt>
                <c:pt idx="71">
                  <c:v>235.5</c:v>
                </c:pt>
                <c:pt idx="72">
                  <c:v>236</c:v>
                </c:pt>
                <c:pt idx="73">
                  <c:v>236.5</c:v>
                </c:pt>
                <c:pt idx="74">
                  <c:v>237</c:v>
                </c:pt>
                <c:pt idx="75">
                  <c:v>237.5</c:v>
                </c:pt>
                <c:pt idx="76">
                  <c:v>238</c:v>
                </c:pt>
                <c:pt idx="77">
                  <c:v>238.5</c:v>
                </c:pt>
                <c:pt idx="78">
                  <c:v>239</c:v>
                </c:pt>
                <c:pt idx="79">
                  <c:v>239.5</c:v>
                </c:pt>
                <c:pt idx="80">
                  <c:v>240</c:v>
                </c:pt>
                <c:pt idx="81">
                  <c:v>240.5</c:v>
                </c:pt>
                <c:pt idx="82">
                  <c:v>241</c:v>
                </c:pt>
                <c:pt idx="83">
                  <c:v>241.5</c:v>
                </c:pt>
                <c:pt idx="84">
                  <c:v>242</c:v>
                </c:pt>
                <c:pt idx="85">
                  <c:v>242.5</c:v>
                </c:pt>
                <c:pt idx="86">
                  <c:v>243</c:v>
                </c:pt>
                <c:pt idx="87">
                  <c:v>243.5</c:v>
                </c:pt>
                <c:pt idx="88">
                  <c:v>244</c:v>
                </c:pt>
                <c:pt idx="89">
                  <c:v>244.5</c:v>
                </c:pt>
                <c:pt idx="90">
                  <c:v>245</c:v>
                </c:pt>
                <c:pt idx="91">
                  <c:v>245.5</c:v>
                </c:pt>
                <c:pt idx="92">
                  <c:v>246</c:v>
                </c:pt>
                <c:pt idx="93">
                  <c:v>246.5</c:v>
                </c:pt>
                <c:pt idx="94">
                  <c:v>247</c:v>
                </c:pt>
                <c:pt idx="95">
                  <c:v>247.5</c:v>
                </c:pt>
                <c:pt idx="96">
                  <c:v>248</c:v>
                </c:pt>
                <c:pt idx="97">
                  <c:v>248.5</c:v>
                </c:pt>
                <c:pt idx="98">
                  <c:v>249</c:v>
                </c:pt>
                <c:pt idx="99">
                  <c:v>249.5</c:v>
                </c:pt>
                <c:pt idx="100">
                  <c:v>250</c:v>
                </c:pt>
                <c:pt idx="101">
                  <c:v>250.5</c:v>
                </c:pt>
                <c:pt idx="102">
                  <c:v>251</c:v>
                </c:pt>
                <c:pt idx="103">
                  <c:v>251.5</c:v>
                </c:pt>
                <c:pt idx="104">
                  <c:v>252</c:v>
                </c:pt>
                <c:pt idx="105">
                  <c:v>252.5</c:v>
                </c:pt>
                <c:pt idx="106">
                  <c:v>253</c:v>
                </c:pt>
                <c:pt idx="107">
                  <c:v>253.5</c:v>
                </c:pt>
                <c:pt idx="108">
                  <c:v>254</c:v>
                </c:pt>
                <c:pt idx="109">
                  <c:v>254.5</c:v>
                </c:pt>
                <c:pt idx="110">
                  <c:v>255</c:v>
                </c:pt>
                <c:pt idx="111">
                  <c:v>255.5</c:v>
                </c:pt>
                <c:pt idx="112">
                  <c:v>256</c:v>
                </c:pt>
                <c:pt idx="113">
                  <c:v>256.5</c:v>
                </c:pt>
                <c:pt idx="114">
                  <c:v>257</c:v>
                </c:pt>
                <c:pt idx="115">
                  <c:v>257.5</c:v>
                </c:pt>
                <c:pt idx="116">
                  <c:v>258</c:v>
                </c:pt>
                <c:pt idx="117">
                  <c:v>258.5</c:v>
                </c:pt>
                <c:pt idx="118">
                  <c:v>259</c:v>
                </c:pt>
                <c:pt idx="119">
                  <c:v>259.5</c:v>
                </c:pt>
                <c:pt idx="120">
                  <c:v>260</c:v>
                </c:pt>
                <c:pt idx="121">
                  <c:v>260.5</c:v>
                </c:pt>
                <c:pt idx="122">
                  <c:v>261</c:v>
                </c:pt>
                <c:pt idx="123">
                  <c:v>261.5</c:v>
                </c:pt>
                <c:pt idx="124">
                  <c:v>262</c:v>
                </c:pt>
                <c:pt idx="125">
                  <c:v>262.5</c:v>
                </c:pt>
                <c:pt idx="126">
                  <c:v>263</c:v>
                </c:pt>
                <c:pt idx="127">
                  <c:v>263.5</c:v>
                </c:pt>
                <c:pt idx="128">
                  <c:v>264</c:v>
                </c:pt>
                <c:pt idx="129">
                  <c:v>264.5</c:v>
                </c:pt>
                <c:pt idx="130">
                  <c:v>265</c:v>
                </c:pt>
                <c:pt idx="131">
                  <c:v>265.5</c:v>
                </c:pt>
                <c:pt idx="132">
                  <c:v>266</c:v>
                </c:pt>
                <c:pt idx="133">
                  <c:v>266.5</c:v>
                </c:pt>
                <c:pt idx="134">
                  <c:v>267</c:v>
                </c:pt>
                <c:pt idx="135">
                  <c:v>267.5</c:v>
                </c:pt>
                <c:pt idx="136">
                  <c:v>268</c:v>
                </c:pt>
                <c:pt idx="137">
                  <c:v>268.5</c:v>
                </c:pt>
                <c:pt idx="138">
                  <c:v>269</c:v>
                </c:pt>
                <c:pt idx="139">
                  <c:v>269.5</c:v>
                </c:pt>
                <c:pt idx="140">
                  <c:v>270</c:v>
                </c:pt>
                <c:pt idx="141">
                  <c:v>270.5</c:v>
                </c:pt>
                <c:pt idx="142">
                  <c:v>271</c:v>
                </c:pt>
                <c:pt idx="143">
                  <c:v>271.5</c:v>
                </c:pt>
                <c:pt idx="144">
                  <c:v>272</c:v>
                </c:pt>
                <c:pt idx="145">
                  <c:v>272.5</c:v>
                </c:pt>
                <c:pt idx="146">
                  <c:v>273</c:v>
                </c:pt>
                <c:pt idx="147">
                  <c:v>273.5</c:v>
                </c:pt>
                <c:pt idx="148">
                  <c:v>274</c:v>
                </c:pt>
                <c:pt idx="149">
                  <c:v>274.5</c:v>
                </c:pt>
                <c:pt idx="150">
                  <c:v>275</c:v>
                </c:pt>
                <c:pt idx="151">
                  <c:v>275.5</c:v>
                </c:pt>
                <c:pt idx="152">
                  <c:v>276</c:v>
                </c:pt>
                <c:pt idx="153">
                  <c:v>276.5</c:v>
                </c:pt>
                <c:pt idx="154">
                  <c:v>277</c:v>
                </c:pt>
                <c:pt idx="155">
                  <c:v>277.5</c:v>
                </c:pt>
                <c:pt idx="156">
                  <c:v>278</c:v>
                </c:pt>
                <c:pt idx="157">
                  <c:v>278.5</c:v>
                </c:pt>
                <c:pt idx="158">
                  <c:v>279</c:v>
                </c:pt>
                <c:pt idx="159">
                  <c:v>279.5</c:v>
                </c:pt>
                <c:pt idx="160">
                  <c:v>280</c:v>
                </c:pt>
                <c:pt idx="161">
                  <c:v>280.5</c:v>
                </c:pt>
                <c:pt idx="162">
                  <c:v>281</c:v>
                </c:pt>
                <c:pt idx="163">
                  <c:v>281.5</c:v>
                </c:pt>
                <c:pt idx="164">
                  <c:v>282</c:v>
                </c:pt>
                <c:pt idx="165">
                  <c:v>282.5</c:v>
                </c:pt>
                <c:pt idx="166">
                  <c:v>283</c:v>
                </c:pt>
                <c:pt idx="167">
                  <c:v>283.5</c:v>
                </c:pt>
                <c:pt idx="168">
                  <c:v>284</c:v>
                </c:pt>
                <c:pt idx="169">
                  <c:v>284.5</c:v>
                </c:pt>
                <c:pt idx="170">
                  <c:v>285</c:v>
                </c:pt>
                <c:pt idx="171">
                  <c:v>285.5</c:v>
                </c:pt>
                <c:pt idx="172">
                  <c:v>286</c:v>
                </c:pt>
                <c:pt idx="173">
                  <c:v>286.5</c:v>
                </c:pt>
                <c:pt idx="174">
                  <c:v>287</c:v>
                </c:pt>
                <c:pt idx="175">
                  <c:v>287.5</c:v>
                </c:pt>
                <c:pt idx="176">
                  <c:v>288</c:v>
                </c:pt>
                <c:pt idx="177">
                  <c:v>288.5</c:v>
                </c:pt>
                <c:pt idx="178">
                  <c:v>289</c:v>
                </c:pt>
                <c:pt idx="179">
                  <c:v>289.5</c:v>
                </c:pt>
                <c:pt idx="180">
                  <c:v>290</c:v>
                </c:pt>
                <c:pt idx="181">
                  <c:v>290.5</c:v>
                </c:pt>
                <c:pt idx="182">
                  <c:v>291</c:v>
                </c:pt>
                <c:pt idx="183">
                  <c:v>291.5</c:v>
                </c:pt>
                <c:pt idx="184">
                  <c:v>292</c:v>
                </c:pt>
                <c:pt idx="185">
                  <c:v>292.5</c:v>
                </c:pt>
                <c:pt idx="186">
                  <c:v>293</c:v>
                </c:pt>
                <c:pt idx="187">
                  <c:v>293.5</c:v>
                </c:pt>
                <c:pt idx="188">
                  <c:v>294</c:v>
                </c:pt>
                <c:pt idx="189">
                  <c:v>294.5</c:v>
                </c:pt>
                <c:pt idx="190">
                  <c:v>295</c:v>
                </c:pt>
                <c:pt idx="191">
                  <c:v>295.5</c:v>
                </c:pt>
                <c:pt idx="192">
                  <c:v>296</c:v>
                </c:pt>
                <c:pt idx="193">
                  <c:v>296.5</c:v>
                </c:pt>
                <c:pt idx="194">
                  <c:v>297</c:v>
                </c:pt>
                <c:pt idx="195">
                  <c:v>297.5</c:v>
                </c:pt>
                <c:pt idx="196">
                  <c:v>298</c:v>
                </c:pt>
                <c:pt idx="197">
                  <c:v>298.5</c:v>
                </c:pt>
                <c:pt idx="198">
                  <c:v>299</c:v>
                </c:pt>
                <c:pt idx="199">
                  <c:v>299.5</c:v>
                </c:pt>
                <c:pt idx="200">
                  <c:v>300</c:v>
                </c:pt>
                <c:pt idx="201">
                  <c:v>300.5</c:v>
                </c:pt>
                <c:pt idx="202">
                  <c:v>301</c:v>
                </c:pt>
                <c:pt idx="203">
                  <c:v>301.5</c:v>
                </c:pt>
                <c:pt idx="204">
                  <c:v>302</c:v>
                </c:pt>
                <c:pt idx="205">
                  <c:v>302.5</c:v>
                </c:pt>
                <c:pt idx="206">
                  <c:v>303</c:v>
                </c:pt>
                <c:pt idx="207">
                  <c:v>303.5</c:v>
                </c:pt>
                <c:pt idx="208">
                  <c:v>304</c:v>
                </c:pt>
                <c:pt idx="209">
                  <c:v>304.5</c:v>
                </c:pt>
                <c:pt idx="210">
                  <c:v>305</c:v>
                </c:pt>
                <c:pt idx="211">
                  <c:v>305.5</c:v>
                </c:pt>
                <c:pt idx="212">
                  <c:v>306</c:v>
                </c:pt>
                <c:pt idx="213">
                  <c:v>306.5</c:v>
                </c:pt>
                <c:pt idx="214">
                  <c:v>307</c:v>
                </c:pt>
                <c:pt idx="215">
                  <c:v>307.5</c:v>
                </c:pt>
                <c:pt idx="216">
                  <c:v>308</c:v>
                </c:pt>
                <c:pt idx="217">
                  <c:v>308.5</c:v>
                </c:pt>
                <c:pt idx="218">
                  <c:v>309</c:v>
                </c:pt>
                <c:pt idx="219">
                  <c:v>309.5</c:v>
                </c:pt>
                <c:pt idx="220">
                  <c:v>310</c:v>
                </c:pt>
                <c:pt idx="221">
                  <c:v>310.5</c:v>
                </c:pt>
                <c:pt idx="222">
                  <c:v>311</c:v>
                </c:pt>
                <c:pt idx="223">
                  <c:v>311.5</c:v>
                </c:pt>
                <c:pt idx="224">
                  <c:v>312</c:v>
                </c:pt>
                <c:pt idx="225">
                  <c:v>312.5</c:v>
                </c:pt>
                <c:pt idx="226">
                  <c:v>313</c:v>
                </c:pt>
                <c:pt idx="227">
                  <c:v>313.5</c:v>
                </c:pt>
                <c:pt idx="228">
                  <c:v>314</c:v>
                </c:pt>
                <c:pt idx="229">
                  <c:v>314.5</c:v>
                </c:pt>
                <c:pt idx="230">
                  <c:v>315</c:v>
                </c:pt>
                <c:pt idx="231">
                  <c:v>315.5</c:v>
                </c:pt>
                <c:pt idx="232">
                  <c:v>316</c:v>
                </c:pt>
                <c:pt idx="233">
                  <c:v>316.5</c:v>
                </c:pt>
                <c:pt idx="234">
                  <c:v>317</c:v>
                </c:pt>
                <c:pt idx="235">
                  <c:v>317.5</c:v>
                </c:pt>
                <c:pt idx="236">
                  <c:v>318</c:v>
                </c:pt>
                <c:pt idx="237">
                  <c:v>318.5</c:v>
                </c:pt>
                <c:pt idx="238">
                  <c:v>319</c:v>
                </c:pt>
                <c:pt idx="239">
                  <c:v>319.5</c:v>
                </c:pt>
                <c:pt idx="240">
                  <c:v>320</c:v>
                </c:pt>
                <c:pt idx="241">
                  <c:v>320.5</c:v>
                </c:pt>
                <c:pt idx="242">
                  <c:v>321</c:v>
                </c:pt>
                <c:pt idx="243">
                  <c:v>321.5</c:v>
                </c:pt>
                <c:pt idx="244">
                  <c:v>322</c:v>
                </c:pt>
                <c:pt idx="245">
                  <c:v>322.5</c:v>
                </c:pt>
                <c:pt idx="246">
                  <c:v>323</c:v>
                </c:pt>
                <c:pt idx="247">
                  <c:v>323.5</c:v>
                </c:pt>
                <c:pt idx="248">
                  <c:v>324</c:v>
                </c:pt>
                <c:pt idx="249">
                  <c:v>324.5</c:v>
                </c:pt>
                <c:pt idx="250">
                  <c:v>325</c:v>
                </c:pt>
                <c:pt idx="251">
                  <c:v>325.5</c:v>
                </c:pt>
                <c:pt idx="252">
                  <c:v>326</c:v>
                </c:pt>
                <c:pt idx="253">
                  <c:v>326.5</c:v>
                </c:pt>
                <c:pt idx="254">
                  <c:v>327</c:v>
                </c:pt>
                <c:pt idx="255">
                  <c:v>327.5</c:v>
                </c:pt>
                <c:pt idx="256">
                  <c:v>328</c:v>
                </c:pt>
                <c:pt idx="257">
                  <c:v>328.5</c:v>
                </c:pt>
                <c:pt idx="258">
                  <c:v>329</c:v>
                </c:pt>
                <c:pt idx="259">
                  <c:v>329.5</c:v>
                </c:pt>
                <c:pt idx="260">
                  <c:v>330</c:v>
                </c:pt>
                <c:pt idx="261">
                  <c:v>330.5</c:v>
                </c:pt>
                <c:pt idx="262">
                  <c:v>331</c:v>
                </c:pt>
                <c:pt idx="263">
                  <c:v>331.5</c:v>
                </c:pt>
                <c:pt idx="264">
                  <c:v>332</c:v>
                </c:pt>
                <c:pt idx="265">
                  <c:v>332.5</c:v>
                </c:pt>
                <c:pt idx="266">
                  <c:v>333</c:v>
                </c:pt>
                <c:pt idx="267">
                  <c:v>333.5</c:v>
                </c:pt>
                <c:pt idx="268">
                  <c:v>334</c:v>
                </c:pt>
                <c:pt idx="269">
                  <c:v>334.5</c:v>
                </c:pt>
                <c:pt idx="270">
                  <c:v>335</c:v>
                </c:pt>
                <c:pt idx="271">
                  <c:v>335.5</c:v>
                </c:pt>
                <c:pt idx="272">
                  <c:v>336</c:v>
                </c:pt>
                <c:pt idx="273">
                  <c:v>336.5</c:v>
                </c:pt>
                <c:pt idx="274">
                  <c:v>337</c:v>
                </c:pt>
                <c:pt idx="275">
                  <c:v>337.5</c:v>
                </c:pt>
                <c:pt idx="276">
                  <c:v>338</c:v>
                </c:pt>
                <c:pt idx="277">
                  <c:v>338.5</c:v>
                </c:pt>
                <c:pt idx="278">
                  <c:v>339</c:v>
                </c:pt>
                <c:pt idx="279">
                  <c:v>339.5</c:v>
                </c:pt>
                <c:pt idx="280">
                  <c:v>340</c:v>
                </c:pt>
                <c:pt idx="281">
                  <c:v>340.5</c:v>
                </c:pt>
                <c:pt idx="282">
                  <c:v>341</c:v>
                </c:pt>
                <c:pt idx="283">
                  <c:v>341.5</c:v>
                </c:pt>
                <c:pt idx="284">
                  <c:v>342</c:v>
                </c:pt>
                <c:pt idx="285">
                  <c:v>342.5</c:v>
                </c:pt>
                <c:pt idx="286">
                  <c:v>343</c:v>
                </c:pt>
                <c:pt idx="287">
                  <c:v>343.5</c:v>
                </c:pt>
                <c:pt idx="288">
                  <c:v>344</c:v>
                </c:pt>
                <c:pt idx="289">
                  <c:v>344.5</c:v>
                </c:pt>
                <c:pt idx="290">
                  <c:v>345</c:v>
                </c:pt>
                <c:pt idx="291">
                  <c:v>345.5</c:v>
                </c:pt>
                <c:pt idx="292">
                  <c:v>346</c:v>
                </c:pt>
                <c:pt idx="293">
                  <c:v>346.5</c:v>
                </c:pt>
                <c:pt idx="294">
                  <c:v>347</c:v>
                </c:pt>
                <c:pt idx="295">
                  <c:v>347.5</c:v>
                </c:pt>
                <c:pt idx="296">
                  <c:v>348</c:v>
                </c:pt>
                <c:pt idx="297">
                  <c:v>348.5</c:v>
                </c:pt>
                <c:pt idx="298">
                  <c:v>349</c:v>
                </c:pt>
                <c:pt idx="299">
                  <c:v>349.5</c:v>
                </c:pt>
                <c:pt idx="300">
                  <c:v>350</c:v>
                </c:pt>
                <c:pt idx="301">
                  <c:v>350.5</c:v>
                </c:pt>
                <c:pt idx="302">
                  <c:v>351</c:v>
                </c:pt>
                <c:pt idx="303">
                  <c:v>351.5</c:v>
                </c:pt>
                <c:pt idx="304">
                  <c:v>352</c:v>
                </c:pt>
                <c:pt idx="305">
                  <c:v>352.5</c:v>
                </c:pt>
                <c:pt idx="306">
                  <c:v>353</c:v>
                </c:pt>
                <c:pt idx="307">
                  <c:v>353.5</c:v>
                </c:pt>
                <c:pt idx="308">
                  <c:v>354</c:v>
                </c:pt>
                <c:pt idx="309">
                  <c:v>354.5</c:v>
                </c:pt>
                <c:pt idx="310">
                  <c:v>355</c:v>
                </c:pt>
                <c:pt idx="311">
                  <c:v>355.5</c:v>
                </c:pt>
                <c:pt idx="312">
                  <c:v>356</c:v>
                </c:pt>
                <c:pt idx="313">
                  <c:v>356.5</c:v>
                </c:pt>
                <c:pt idx="314">
                  <c:v>357</c:v>
                </c:pt>
                <c:pt idx="315">
                  <c:v>357.5</c:v>
                </c:pt>
                <c:pt idx="316">
                  <c:v>358</c:v>
                </c:pt>
                <c:pt idx="317">
                  <c:v>358.5</c:v>
                </c:pt>
                <c:pt idx="318">
                  <c:v>359</c:v>
                </c:pt>
                <c:pt idx="319">
                  <c:v>359.5</c:v>
                </c:pt>
                <c:pt idx="320">
                  <c:v>360</c:v>
                </c:pt>
                <c:pt idx="321">
                  <c:v>360.5</c:v>
                </c:pt>
                <c:pt idx="322">
                  <c:v>361</c:v>
                </c:pt>
                <c:pt idx="323">
                  <c:v>361.5</c:v>
                </c:pt>
                <c:pt idx="324">
                  <c:v>362</c:v>
                </c:pt>
                <c:pt idx="325">
                  <c:v>362.5</c:v>
                </c:pt>
                <c:pt idx="326">
                  <c:v>363</c:v>
                </c:pt>
                <c:pt idx="327">
                  <c:v>363.5</c:v>
                </c:pt>
                <c:pt idx="328">
                  <c:v>364</c:v>
                </c:pt>
                <c:pt idx="329">
                  <c:v>364.5</c:v>
                </c:pt>
                <c:pt idx="330">
                  <c:v>365</c:v>
                </c:pt>
                <c:pt idx="331">
                  <c:v>365.5</c:v>
                </c:pt>
                <c:pt idx="332">
                  <c:v>366</c:v>
                </c:pt>
                <c:pt idx="333">
                  <c:v>366.5</c:v>
                </c:pt>
                <c:pt idx="334">
                  <c:v>367</c:v>
                </c:pt>
                <c:pt idx="335">
                  <c:v>367.5</c:v>
                </c:pt>
                <c:pt idx="336">
                  <c:v>368</c:v>
                </c:pt>
                <c:pt idx="337">
                  <c:v>368.5</c:v>
                </c:pt>
                <c:pt idx="338">
                  <c:v>369</c:v>
                </c:pt>
                <c:pt idx="339">
                  <c:v>369.5</c:v>
                </c:pt>
                <c:pt idx="340">
                  <c:v>370</c:v>
                </c:pt>
                <c:pt idx="341">
                  <c:v>370.5</c:v>
                </c:pt>
                <c:pt idx="342">
                  <c:v>371</c:v>
                </c:pt>
                <c:pt idx="343">
                  <c:v>371.5</c:v>
                </c:pt>
                <c:pt idx="344">
                  <c:v>372</c:v>
                </c:pt>
                <c:pt idx="345">
                  <c:v>372.5</c:v>
                </c:pt>
                <c:pt idx="346">
                  <c:v>373</c:v>
                </c:pt>
                <c:pt idx="347">
                  <c:v>373.5</c:v>
                </c:pt>
                <c:pt idx="348">
                  <c:v>374</c:v>
                </c:pt>
                <c:pt idx="349">
                  <c:v>374.5</c:v>
                </c:pt>
                <c:pt idx="350">
                  <c:v>375</c:v>
                </c:pt>
                <c:pt idx="351">
                  <c:v>375.5</c:v>
                </c:pt>
                <c:pt idx="352">
                  <c:v>376</c:v>
                </c:pt>
                <c:pt idx="353">
                  <c:v>376.5</c:v>
                </c:pt>
                <c:pt idx="354">
                  <c:v>377</c:v>
                </c:pt>
                <c:pt idx="355">
                  <c:v>377.5</c:v>
                </c:pt>
                <c:pt idx="356">
                  <c:v>378</c:v>
                </c:pt>
                <c:pt idx="357">
                  <c:v>378.5</c:v>
                </c:pt>
                <c:pt idx="358">
                  <c:v>379</c:v>
                </c:pt>
                <c:pt idx="359">
                  <c:v>379.5</c:v>
                </c:pt>
                <c:pt idx="360">
                  <c:v>380</c:v>
                </c:pt>
                <c:pt idx="361">
                  <c:v>380.5</c:v>
                </c:pt>
                <c:pt idx="362">
                  <c:v>381</c:v>
                </c:pt>
                <c:pt idx="363">
                  <c:v>381.5</c:v>
                </c:pt>
                <c:pt idx="364">
                  <c:v>382</c:v>
                </c:pt>
                <c:pt idx="365">
                  <c:v>382.5</c:v>
                </c:pt>
                <c:pt idx="366">
                  <c:v>383</c:v>
                </c:pt>
                <c:pt idx="367">
                  <c:v>383.5</c:v>
                </c:pt>
                <c:pt idx="368">
                  <c:v>384</c:v>
                </c:pt>
                <c:pt idx="369">
                  <c:v>384.5</c:v>
                </c:pt>
                <c:pt idx="370">
                  <c:v>385</c:v>
                </c:pt>
                <c:pt idx="371">
                  <c:v>385.5</c:v>
                </c:pt>
                <c:pt idx="372">
                  <c:v>386</c:v>
                </c:pt>
                <c:pt idx="373">
                  <c:v>386.5</c:v>
                </c:pt>
                <c:pt idx="374">
                  <c:v>387</c:v>
                </c:pt>
                <c:pt idx="375">
                  <c:v>387.5</c:v>
                </c:pt>
                <c:pt idx="376">
                  <c:v>388</c:v>
                </c:pt>
                <c:pt idx="377">
                  <c:v>388.5</c:v>
                </c:pt>
                <c:pt idx="378">
                  <c:v>389</c:v>
                </c:pt>
                <c:pt idx="379">
                  <c:v>389.5</c:v>
                </c:pt>
                <c:pt idx="380">
                  <c:v>390</c:v>
                </c:pt>
                <c:pt idx="381">
                  <c:v>390.5</c:v>
                </c:pt>
                <c:pt idx="382">
                  <c:v>391</c:v>
                </c:pt>
                <c:pt idx="383">
                  <c:v>391.5</c:v>
                </c:pt>
                <c:pt idx="384">
                  <c:v>392</c:v>
                </c:pt>
                <c:pt idx="385">
                  <c:v>392.5</c:v>
                </c:pt>
                <c:pt idx="386">
                  <c:v>393</c:v>
                </c:pt>
                <c:pt idx="387">
                  <c:v>393.5</c:v>
                </c:pt>
                <c:pt idx="388">
                  <c:v>394</c:v>
                </c:pt>
                <c:pt idx="389">
                  <c:v>394.5</c:v>
                </c:pt>
                <c:pt idx="390">
                  <c:v>395</c:v>
                </c:pt>
                <c:pt idx="391">
                  <c:v>395.5</c:v>
                </c:pt>
                <c:pt idx="392">
                  <c:v>396</c:v>
                </c:pt>
                <c:pt idx="393">
                  <c:v>396.5</c:v>
                </c:pt>
                <c:pt idx="394">
                  <c:v>397</c:v>
                </c:pt>
                <c:pt idx="395">
                  <c:v>397.5</c:v>
                </c:pt>
                <c:pt idx="396">
                  <c:v>398</c:v>
                </c:pt>
                <c:pt idx="397">
                  <c:v>398.5</c:v>
                </c:pt>
                <c:pt idx="398">
                  <c:v>399</c:v>
                </c:pt>
                <c:pt idx="399">
                  <c:v>399.5</c:v>
                </c:pt>
                <c:pt idx="400">
                  <c:v>400</c:v>
                </c:pt>
              </c:numCache>
            </c:numRef>
          </c:xVal>
          <c:yVal>
            <c:numRef>
              <c:f>'1 9 2010'!$J$5:$J$405</c:f>
              <c:numCache>
                <c:formatCode>0.0</c:formatCode>
                <c:ptCount val="401"/>
                <c:pt idx="0">
                  <c:v>-3.7253000000000022E-2</c:v>
                </c:pt>
                <c:pt idx="1">
                  <c:v>6.1619999999999987E-2</c:v>
                </c:pt>
                <c:pt idx="2">
                  <c:v>0.169353</c:v>
                </c:pt>
                <c:pt idx="3">
                  <c:v>0.28748900000000027</c:v>
                </c:pt>
                <c:pt idx="4">
                  <c:v>0.41212500000000002</c:v>
                </c:pt>
                <c:pt idx="5">
                  <c:v>0.52310800000000002</c:v>
                </c:pt>
                <c:pt idx="6">
                  <c:v>0.61028400000000005</c:v>
                </c:pt>
                <c:pt idx="7">
                  <c:v>0.69626399999999966</c:v>
                </c:pt>
                <c:pt idx="8">
                  <c:v>0.78388800000000003</c:v>
                </c:pt>
                <c:pt idx="9">
                  <c:v>0.85355199999999998</c:v>
                </c:pt>
                <c:pt idx="10">
                  <c:v>0.91147199999999962</c:v>
                </c:pt>
                <c:pt idx="11">
                  <c:v>0.97032300000000005</c:v>
                </c:pt>
                <c:pt idx="12">
                  <c:v>1.0214429999999999</c:v>
                </c:pt>
                <c:pt idx="13">
                  <c:v>1.062454</c:v>
                </c:pt>
                <c:pt idx="14">
                  <c:v>1.1052939999999998</c:v>
                </c:pt>
                <c:pt idx="15">
                  <c:v>1.1485590000000001</c:v>
                </c:pt>
                <c:pt idx="16">
                  <c:v>1.1845530000000006</c:v>
                </c:pt>
                <c:pt idx="17">
                  <c:v>1.2200549999999999</c:v>
                </c:pt>
                <c:pt idx="18">
                  <c:v>1.2596479999999999</c:v>
                </c:pt>
                <c:pt idx="19">
                  <c:v>1.295412</c:v>
                </c:pt>
                <c:pt idx="20">
                  <c:v>1.326249</c:v>
                </c:pt>
                <c:pt idx="21">
                  <c:v>1.3582050000000001</c:v>
                </c:pt>
                <c:pt idx="22">
                  <c:v>1.3910130000000001</c:v>
                </c:pt>
                <c:pt idx="23">
                  <c:v>1.4232019999999994</c:v>
                </c:pt>
                <c:pt idx="24">
                  <c:v>1.458645</c:v>
                </c:pt>
                <c:pt idx="25">
                  <c:v>1.4951439999999998</c:v>
                </c:pt>
                <c:pt idx="26">
                  <c:v>1.5224039999999999</c:v>
                </c:pt>
                <c:pt idx="27">
                  <c:v>1.5497249999999994</c:v>
                </c:pt>
                <c:pt idx="28">
                  <c:v>1.5911569999999999</c:v>
                </c:pt>
                <c:pt idx="29">
                  <c:v>1.6287130000000001</c:v>
                </c:pt>
                <c:pt idx="30">
                  <c:v>1.6517089999999999</c:v>
                </c:pt>
                <c:pt idx="31">
                  <c:v>1.679913</c:v>
                </c:pt>
                <c:pt idx="32">
                  <c:v>1.7119399999999994</c:v>
                </c:pt>
                <c:pt idx="33">
                  <c:v>1.7297679999999998</c:v>
                </c:pt>
                <c:pt idx="34">
                  <c:v>1.7446289999999998</c:v>
                </c:pt>
                <c:pt idx="35">
                  <c:v>1.768281</c:v>
                </c:pt>
                <c:pt idx="36">
                  <c:v>1.784297</c:v>
                </c:pt>
                <c:pt idx="37">
                  <c:v>1.788243</c:v>
                </c:pt>
                <c:pt idx="38">
                  <c:v>1.79434</c:v>
                </c:pt>
                <c:pt idx="39">
                  <c:v>1.8015489999999998</c:v>
                </c:pt>
                <c:pt idx="40">
                  <c:v>1.8028729999999999</c:v>
                </c:pt>
                <c:pt idx="41">
                  <c:v>1.80307</c:v>
                </c:pt>
                <c:pt idx="42">
                  <c:v>1.8032589999999999</c:v>
                </c:pt>
                <c:pt idx="43">
                  <c:v>1.794376</c:v>
                </c:pt>
                <c:pt idx="44">
                  <c:v>1.7817339999999993</c:v>
                </c:pt>
                <c:pt idx="45">
                  <c:v>1.778375</c:v>
                </c:pt>
                <c:pt idx="46">
                  <c:v>1.7749359999999998</c:v>
                </c:pt>
                <c:pt idx="47">
                  <c:v>1.7625189999999999</c:v>
                </c:pt>
                <c:pt idx="48">
                  <c:v>1.7525909999999998</c:v>
                </c:pt>
                <c:pt idx="49">
                  <c:v>1.7467219999999994</c:v>
                </c:pt>
                <c:pt idx="50">
                  <c:v>1.7349859999999999</c:v>
                </c:pt>
                <c:pt idx="51">
                  <c:v>1.7258939999999992</c:v>
                </c:pt>
                <c:pt idx="52">
                  <c:v>1.7299539999999998</c:v>
                </c:pt>
                <c:pt idx="53">
                  <c:v>1.7330249999999994</c:v>
                </c:pt>
                <c:pt idx="54">
                  <c:v>1.7285569999999999</c:v>
                </c:pt>
                <c:pt idx="55">
                  <c:v>1.7294189999999998</c:v>
                </c:pt>
                <c:pt idx="56">
                  <c:v>1.734075</c:v>
                </c:pt>
                <c:pt idx="57">
                  <c:v>1.7331709999999998</c:v>
                </c:pt>
                <c:pt idx="58">
                  <c:v>1.734572</c:v>
                </c:pt>
                <c:pt idx="59">
                  <c:v>1.7436019999999994</c:v>
                </c:pt>
                <c:pt idx="60">
                  <c:v>1.7495309999999993</c:v>
                </c:pt>
                <c:pt idx="61">
                  <c:v>1.7450269999999994</c:v>
                </c:pt>
                <c:pt idx="62">
                  <c:v>1.7212709999999998</c:v>
                </c:pt>
                <c:pt idx="63">
                  <c:v>1.6278609999999998</c:v>
                </c:pt>
                <c:pt idx="64">
                  <c:v>1.4537939999999991</c:v>
                </c:pt>
                <c:pt idx="65">
                  <c:v>1.2434679999999998</c:v>
                </c:pt>
                <c:pt idx="66">
                  <c:v>1.0441939999999998</c:v>
                </c:pt>
                <c:pt idx="67">
                  <c:v>0.87532399999999999</c:v>
                </c:pt>
                <c:pt idx="68">
                  <c:v>0.73969900000000066</c:v>
                </c:pt>
                <c:pt idx="69">
                  <c:v>0.6339010000000006</c:v>
                </c:pt>
                <c:pt idx="70">
                  <c:v>0.55082799999999998</c:v>
                </c:pt>
                <c:pt idx="71">
                  <c:v>0.48386400000000024</c:v>
                </c:pt>
                <c:pt idx="72">
                  <c:v>0.42728100000000002</c:v>
                </c:pt>
                <c:pt idx="73">
                  <c:v>0.37811400000000017</c:v>
                </c:pt>
                <c:pt idx="74">
                  <c:v>0.33486600000000033</c:v>
                </c:pt>
                <c:pt idx="75">
                  <c:v>0.29728200000000021</c:v>
                </c:pt>
                <c:pt idx="76">
                  <c:v>0.2655300000000001</c:v>
                </c:pt>
                <c:pt idx="77">
                  <c:v>0.23988200000000001</c:v>
                </c:pt>
                <c:pt idx="78">
                  <c:v>0.21984400000000012</c:v>
                </c:pt>
                <c:pt idx="79">
                  <c:v>0.20431600000000008</c:v>
                </c:pt>
                <c:pt idx="80">
                  <c:v>0.19171299999999999</c:v>
                </c:pt>
                <c:pt idx="81">
                  <c:v>0.18082999999999999</c:v>
                </c:pt>
                <c:pt idx="82">
                  <c:v>0.17251800000000009</c:v>
                </c:pt>
                <c:pt idx="83">
                  <c:v>0.16797699999999999</c:v>
                </c:pt>
                <c:pt idx="84">
                  <c:v>0.16819100000000001</c:v>
                </c:pt>
                <c:pt idx="85">
                  <c:v>0.17181900000000008</c:v>
                </c:pt>
                <c:pt idx="86">
                  <c:v>0.17556800000000009</c:v>
                </c:pt>
                <c:pt idx="87">
                  <c:v>0.17565800000000001</c:v>
                </c:pt>
                <c:pt idx="88">
                  <c:v>0.16975999999999999</c:v>
                </c:pt>
                <c:pt idx="89">
                  <c:v>0.15970100000000012</c:v>
                </c:pt>
                <c:pt idx="90">
                  <c:v>0.14812</c:v>
                </c:pt>
                <c:pt idx="91">
                  <c:v>0.13775200000000001</c:v>
                </c:pt>
                <c:pt idx="92">
                  <c:v>0.13022600000000001</c:v>
                </c:pt>
                <c:pt idx="93">
                  <c:v>0.126166</c:v>
                </c:pt>
                <c:pt idx="94">
                  <c:v>0.12464400000000005</c:v>
                </c:pt>
                <c:pt idx="95">
                  <c:v>0.12476400000000008</c:v>
                </c:pt>
                <c:pt idx="96">
                  <c:v>0.126135</c:v>
                </c:pt>
                <c:pt idx="97">
                  <c:v>0.12843900000000008</c:v>
                </c:pt>
                <c:pt idx="98">
                  <c:v>0.13139999999999999</c:v>
                </c:pt>
                <c:pt idx="99">
                  <c:v>0.13497700000000001</c:v>
                </c:pt>
                <c:pt idx="100">
                  <c:v>0.13920900000000008</c:v>
                </c:pt>
                <c:pt idx="101">
                  <c:v>0.14409900000000009</c:v>
                </c:pt>
                <c:pt idx="102">
                  <c:v>0.14960200000000001</c:v>
                </c:pt>
                <c:pt idx="103">
                  <c:v>0.15565300000000001</c:v>
                </c:pt>
                <c:pt idx="104">
                  <c:v>0.162079</c:v>
                </c:pt>
                <c:pt idx="105">
                  <c:v>0.16866600000000001</c:v>
                </c:pt>
                <c:pt idx="106">
                  <c:v>0.17530000000000001</c:v>
                </c:pt>
                <c:pt idx="107">
                  <c:v>0.18206800000000009</c:v>
                </c:pt>
                <c:pt idx="108">
                  <c:v>0.18932199999999999</c:v>
                </c:pt>
                <c:pt idx="109">
                  <c:v>0.19741900000000012</c:v>
                </c:pt>
                <c:pt idx="110">
                  <c:v>0.20653700000000008</c:v>
                </c:pt>
                <c:pt idx="111">
                  <c:v>0.21620900000000012</c:v>
                </c:pt>
                <c:pt idx="112">
                  <c:v>0.22595699999999999</c:v>
                </c:pt>
                <c:pt idx="113">
                  <c:v>0.23557</c:v>
                </c:pt>
                <c:pt idx="114">
                  <c:v>0.24480600000000008</c:v>
                </c:pt>
                <c:pt idx="115">
                  <c:v>0.2534590000000001</c:v>
                </c:pt>
                <c:pt idx="116">
                  <c:v>0.26173899999999994</c:v>
                </c:pt>
                <c:pt idx="117">
                  <c:v>0.26991800000000021</c:v>
                </c:pt>
                <c:pt idx="118">
                  <c:v>0.27808500000000008</c:v>
                </c:pt>
                <c:pt idx="119">
                  <c:v>0.2865990000000001</c:v>
                </c:pt>
                <c:pt idx="120">
                  <c:v>0.296039</c:v>
                </c:pt>
                <c:pt idx="121">
                  <c:v>0.30633300000000002</c:v>
                </c:pt>
                <c:pt idx="122">
                  <c:v>0.317195</c:v>
                </c:pt>
                <c:pt idx="123">
                  <c:v>0.32868400000000031</c:v>
                </c:pt>
                <c:pt idx="124">
                  <c:v>0.34068700000000002</c:v>
                </c:pt>
                <c:pt idx="125">
                  <c:v>0.35274900000000003</c:v>
                </c:pt>
                <c:pt idx="126">
                  <c:v>0.36509600000000014</c:v>
                </c:pt>
                <c:pt idx="127">
                  <c:v>0.37839000000000017</c:v>
                </c:pt>
                <c:pt idx="128">
                  <c:v>0.39285200000000031</c:v>
                </c:pt>
                <c:pt idx="129">
                  <c:v>0.40861500000000001</c:v>
                </c:pt>
                <c:pt idx="130">
                  <c:v>0.42600400000000022</c:v>
                </c:pt>
                <c:pt idx="131">
                  <c:v>0.4442870000000001</c:v>
                </c:pt>
                <c:pt idx="132">
                  <c:v>0.46179099999999995</c:v>
                </c:pt>
                <c:pt idx="133">
                  <c:v>0.478217</c:v>
                </c:pt>
                <c:pt idx="134">
                  <c:v>0.49344900000000008</c:v>
                </c:pt>
                <c:pt idx="135">
                  <c:v>0.50616099999999953</c:v>
                </c:pt>
                <c:pt idx="136">
                  <c:v>0.51638499999999965</c:v>
                </c:pt>
                <c:pt idx="137">
                  <c:v>0.52589900000000034</c:v>
                </c:pt>
                <c:pt idx="138">
                  <c:v>0.53478599999999998</c:v>
                </c:pt>
                <c:pt idx="139">
                  <c:v>0.54260500000000034</c:v>
                </c:pt>
                <c:pt idx="140">
                  <c:v>0.55060399999999998</c:v>
                </c:pt>
                <c:pt idx="141">
                  <c:v>0.55966700000000003</c:v>
                </c:pt>
                <c:pt idx="142">
                  <c:v>0.56947199999999998</c:v>
                </c:pt>
                <c:pt idx="143">
                  <c:v>0.57996899999999996</c:v>
                </c:pt>
                <c:pt idx="144">
                  <c:v>0.59133999999999953</c:v>
                </c:pt>
                <c:pt idx="145">
                  <c:v>0.60353000000000001</c:v>
                </c:pt>
                <c:pt idx="146">
                  <c:v>0.61673599999999995</c:v>
                </c:pt>
                <c:pt idx="147">
                  <c:v>0.63189100000000054</c:v>
                </c:pt>
                <c:pt idx="148">
                  <c:v>0.64933300000000005</c:v>
                </c:pt>
                <c:pt idx="149">
                  <c:v>0.66862900000000081</c:v>
                </c:pt>
                <c:pt idx="150">
                  <c:v>0.68943699999999952</c:v>
                </c:pt>
                <c:pt idx="151">
                  <c:v>0.71121699999999966</c:v>
                </c:pt>
                <c:pt idx="152">
                  <c:v>0.73284200000000033</c:v>
                </c:pt>
                <c:pt idx="153">
                  <c:v>0.75327299999999997</c:v>
                </c:pt>
                <c:pt idx="154">
                  <c:v>0.77174600000000049</c:v>
                </c:pt>
                <c:pt idx="155">
                  <c:v>0.78658599999999967</c:v>
                </c:pt>
                <c:pt idx="156">
                  <c:v>0.796122</c:v>
                </c:pt>
                <c:pt idx="157">
                  <c:v>0.80139499999999997</c:v>
                </c:pt>
                <c:pt idx="158">
                  <c:v>0.80355699999999941</c:v>
                </c:pt>
                <c:pt idx="159">
                  <c:v>0.80251099999999953</c:v>
                </c:pt>
                <c:pt idx="160">
                  <c:v>0.79971499999999962</c:v>
                </c:pt>
                <c:pt idx="161">
                  <c:v>0.79728500000000002</c:v>
                </c:pt>
                <c:pt idx="162">
                  <c:v>0.79357900000000003</c:v>
                </c:pt>
                <c:pt idx="163">
                  <c:v>0.78713299999999953</c:v>
                </c:pt>
                <c:pt idx="164">
                  <c:v>0.77988900000000061</c:v>
                </c:pt>
                <c:pt idx="165">
                  <c:v>0.77368200000000031</c:v>
                </c:pt>
                <c:pt idx="166">
                  <c:v>0.76967000000000052</c:v>
                </c:pt>
                <c:pt idx="167">
                  <c:v>0.76836000000000004</c:v>
                </c:pt>
                <c:pt idx="168">
                  <c:v>0.76989700000000061</c:v>
                </c:pt>
                <c:pt idx="169">
                  <c:v>0.77415800000000035</c:v>
                </c:pt>
                <c:pt idx="170">
                  <c:v>0.78190099999999996</c:v>
                </c:pt>
                <c:pt idx="171">
                  <c:v>0.79491999999999996</c:v>
                </c:pt>
                <c:pt idx="172">
                  <c:v>0.81153799999999965</c:v>
                </c:pt>
                <c:pt idx="173">
                  <c:v>0.82836199999999971</c:v>
                </c:pt>
                <c:pt idx="174">
                  <c:v>0.84551900000000002</c:v>
                </c:pt>
                <c:pt idx="175">
                  <c:v>0.86266000000000032</c:v>
                </c:pt>
                <c:pt idx="176">
                  <c:v>0.87653599999999998</c:v>
                </c:pt>
                <c:pt idx="177">
                  <c:v>0.88420599999999971</c:v>
                </c:pt>
                <c:pt idx="178">
                  <c:v>0.8839159999999997</c:v>
                </c:pt>
                <c:pt idx="179">
                  <c:v>0.87631300000000001</c:v>
                </c:pt>
                <c:pt idx="180">
                  <c:v>0.86298500000000034</c:v>
                </c:pt>
                <c:pt idx="181">
                  <c:v>0.84551100000000001</c:v>
                </c:pt>
                <c:pt idx="182">
                  <c:v>0.82744200000000001</c:v>
                </c:pt>
                <c:pt idx="183">
                  <c:v>0.81346099999999966</c:v>
                </c:pt>
                <c:pt idx="184">
                  <c:v>0.80462199999999995</c:v>
                </c:pt>
                <c:pt idx="185">
                  <c:v>0.79803599999999997</c:v>
                </c:pt>
                <c:pt idx="186">
                  <c:v>0.78385499999999997</c:v>
                </c:pt>
                <c:pt idx="187">
                  <c:v>0.75803200000000004</c:v>
                </c:pt>
                <c:pt idx="188">
                  <c:v>0.72485000000000033</c:v>
                </c:pt>
                <c:pt idx="189">
                  <c:v>0.68969499999999995</c:v>
                </c:pt>
                <c:pt idx="190">
                  <c:v>0.65701000000000032</c:v>
                </c:pt>
                <c:pt idx="191">
                  <c:v>0.62882100000000052</c:v>
                </c:pt>
                <c:pt idx="192">
                  <c:v>0.60524299999999998</c:v>
                </c:pt>
                <c:pt idx="193">
                  <c:v>0.58498899999999965</c:v>
                </c:pt>
                <c:pt idx="194">
                  <c:v>0.56986400000000004</c:v>
                </c:pt>
                <c:pt idx="195">
                  <c:v>0.56270299999999962</c:v>
                </c:pt>
                <c:pt idx="196">
                  <c:v>0.56101500000000004</c:v>
                </c:pt>
                <c:pt idx="197">
                  <c:v>0.56218100000000004</c:v>
                </c:pt>
                <c:pt idx="198">
                  <c:v>0.56668000000000029</c:v>
                </c:pt>
                <c:pt idx="199">
                  <c:v>0.57290900000000033</c:v>
                </c:pt>
                <c:pt idx="200">
                  <c:v>0.57660900000000048</c:v>
                </c:pt>
                <c:pt idx="201">
                  <c:v>0.57344200000000001</c:v>
                </c:pt>
                <c:pt idx="202">
                  <c:v>0.55962699999999999</c:v>
                </c:pt>
                <c:pt idx="203">
                  <c:v>0.53271599999999997</c:v>
                </c:pt>
                <c:pt idx="204">
                  <c:v>0.4941270000000002</c:v>
                </c:pt>
                <c:pt idx="205">
                  <c:v>0.44895400000000002</c:v>
                </c:pt>
                <c:pt idx="206">
                  <c:v>0.40341300000000002</c:v>
                </c:pt>
                <c:pt idx="207">
                  <c:v>0.36394800000000022</c:v>
                </c:pt>
                <c:pt idx="208">
                  <c:v>0.34059300000000003</c:v>
                </c:pt>
                <c:pt idx="209">
                  <c:v>0.33846900000000024</c:v>
                </c:pt>
                <c:pt idx="210">
                  <c:v>0.35504600000000008</c:v>
                </c:pt>
                <c:pt idx="211">
                  <c:v>0.38058400000000031</c:v>
                </c:pt>
                <c:pt idx="212">
                  <c:v>0.39792000000000033</c:v>
                </c:pt>
                <c:pt idx="213">
                  <c:v>0.39349200000000017</c:v>
                </c:pt>
                <c:pt idx="214">
                  <c:v>0.3627510000000001</c:v>
                </c:pt>
                <c:pt idx="215">
                  <c:v>0.31522400000000017</c:v>
                </c:pt>
                <c:pt idx="216">
                  <c:v>0.26400000000000001</c:v>
                </c:pt>
                <c:pt idx="217">
                  <c:v>0.22079699999999999</c:v>
                </c:pt>
                <c:pt idx="218">
                  <c:v>0.19256100000000001</c:v>
                </c:pt>
                <c:pt idx="219">
                  <c:v>0.18063100000000001</c:v>
                </c:pt>
                <c:pt idx="220">
                  <c:v>0.17479400000000009</c:v>
                </c:pt>
                <c:pt idx="221">
                  <c:v>0.16714100000000001</c:v>
                </c:pt>
                <c:pt idx="222">
                  <c:v>0.15542500000000009</c:v>
                </c:pt>
                <c:pt idx="223">
                  <c:v>0.14229200000000009</c:v>
                </c:pt>
                <c:pt idx="224">
                  <c:v>0.13230700000000001</c:v>
                </c:pt>
                <c:pt idx="225">
                  <c:v>0.127633</c:v>
                </c:pt>
                <c:pt idx="226">
                  <c:v>0.128381</c:v>
                </c:pt>
                <c:pt idx="227">
                  <c:v>0.13190399999999999</c:v>
                </c:pt>
                <c:pt idx="228">
                  <c:v>0.13393900000000009</c:v>
                </c:pt>
                <c:pt idx="229">
                  <c:v>0.13037699999999997</c:v>
                </c:pt>
                <c:pt idx="230">
                  <c:v>0.12454000000000004</c:v>
                </c:pt>
                <c:pt idx="231">
                  <c:v>0.11966100000000005</c:v>
                </c:pt>
                <c:pt idx="232">
                  <c:v>0.11284899999999994</c:v>
                </c:pt>
                <c:pt idx="233">
                  <c:v>0.10168000000000002</c:v>
                </c:pt>
                <c:pt idx="234">
                  <c:v>8.5902000000000006E-2</c:v>
                </c:pt>
                <c:pt idx="235">
                  <c:v>7.0642999999999997E-2</c:v>
                </c:pt>
                <c:pt idx="236">
                  <c:v>6.3318000000000013E-2</c:v>
                </c:pt>
                <c:pt idx="237">
                  <c:v>7.2359000000000021E-2</c:v>
                </c:pt>
                <c:pt idx="238">
                  <c:v>0.102549</c:v>
                </c:pt>
                <c:pt idx="239">
                  <c:v>0.15220500000000009</c:v>
                </c:pt>
                <c:pt idx="240">
                  <c:v>0.20348600000000008</c:v>
                </c:pt>
                <c:pt idx="241">
                  <c:v>0.22543600000000008</c:v>
                </c:pt>
                <c:pt idx="242">
                  <c:v>0.21061099999999999</c:v>
                </c:pt>
                <c:pt idx="243">
                  <c:v>0.17031199999999999</c:v>
                </c:pt>
                <c:pt idx="244">
                  <c:v>0.124359</c:v>
                </c:pt>
                <c:pt idx="245">
                  <c:v>8.3953000000000028E-2</c:v>
                </c:pt>
                <c:pt idx="246">
                  <c:v>5.3437000000000026E-2</c:v>
                </c:pt>
                <c:pt idx="247">
                  <c:v>3.2145000000000021E-2</c:v>
                </c:pt>
                <c:pt idx="248">
                  <c:v>1.8327000000000003E-2</c:v>
                </c:pt>
                <c:pt idx="249">
                  <c:v>1.0317E-2</c:v>
                </c:pt>
                <c:pt idx="250">
                  <c:v>5.9310000000000048E-3</c:v>
                </c:pt>
                <c:pt idx="251">
                  <c:v>2.6510000000000001E-3</c:v>
                </c:pt>
                <c:pt idx="252">
                  <c:v>4.0000000000000032E-6</c:v>
                </c:pt>
                <c:pt idx="253">
                  <c:v>-1.929000000000001E-3</c:v>
                </c:pt>
                <c:pt idx="254">
                  <c:v>-3.8450000000000012E-3</c:v>
                </c:pt>
                <c:pt idx="255">
                  <c:v>-5.9340000000000026E-3</c:v>
                </c:pt>
                <c:pt idx="256">
                  <c:v>-7.675000000000003E-3</c:v>
                </c:pt>
                <c:pt idx="257">
                  <c:v>-8.9900000000000067E-3</c:v>
                </c:pt>
                <c:pt idx="258">
                  <c:v>-1.0049000000000001E-2</c:v>
                </c:pt>
                <c:pt idx="259">
                  <c:v>-1.0997E-2</c:v>
                </c:pt>
                <c:pt idx="260">
                  <c:v>-1.1805000000000006E-2</c:v>
                </c:pt>
                <c:pt idx="261">
                  <c:v>-1.2222E-2</c:v>
                </c:pt>
                <c:pt idx="262">
                  <c:v>-1.2406E-2</c:v>
                </c:pt>
                <c:pt idx="263">
                  <c:v>-1.2711E-2</c:v>
                </c:pt>
                <c:pt idx="264">
                  <c:v>-1.3089000000000003E-2</c:v>
                </c:pt>
                <c:pt idx="265">
                  <c:v>-1.3390000000000001E-2</c:v>
                </c:pt>
                <c:pt idx="266">
                  <c:v>-1.3513000000000001E-2</c:v>
                </c:pt>
                <c:pt idx="267">
                  <c:v>-1.3606999999999999E-2</c:v>
                </c:pt>
                <c:pt idx="268">
                  <c:v>-1.3912000000000001E-2</c:v>
                </c:pt>
                <c:pt idx="269">
                  <c:v>-1.4017999999999992E-2</c:v>
                </c:pt>
                <c:pt idx="270">
                  <c:v>-1.3715000000000001E-2</c:v>
                </c:pt>
                <c:pt idx="271">
                  <c:v>-1.3788000000000003E-2</c:v>
                </c:pt>
                <c:pt idx="272">
                  <c:v>-1.4284E-2</c:v>
                </c:pt>
                <c:pt idx="273">
                  <c:v>-1.4437999999999998E-2</c:v>
                </c:pt>
                <c:pt idx="274">
                  <c:v>-1.4323000000000001E-2</c:v>
                </c:pt>
                <c:pt idx="275">
                  <c:v>-1.4298999999999992E-2</c:v>
                </c:pt>
                <c:pt idx="276">
                  <c:v>-1.4390999999999998E-2</c:v>
                </c:pt>
                <c:pt idx="277">
                  <c:v>-1.4513999999999996E-2</c:v>
                </c:pt>
                <c:pt idx="278">
                  <c:v>-1.4540000000000001E-2</c:v>
                </c:pt>
                <c:pt idx="279">
                  <c:v>-1.4466E-2</c:v>
                </c:pt>
                <c:pt idx="280">
                  <c:v>-1.4369E-2</c:v>
                </c:pt>
                <c:pt idx="281">
                  <c:v>-1.4324999999999996E-2</c:v>
                </c:pt>
                <c:pt idx="282">
                  <c:v>-1.4376E-2</c:v>
                </c:pt>
                <c:pt idx="283">
                  <c:v>-1.4496999999999998E-2</c:v>
                </c:pt>
                <c:pt idx="284">
                  <c:v>-1.4571000000000001E-2</c:v>
                </c:pt>
                <c:pt idx="285">
                  <c:v>-1.4481000000000001E-2</c:v>
                </c:pt>
                <c:pt idx="286">
                  <c:v>-1.4402999999999999E-2</c:v>
                </c:pt>
                <c:pt idx="287">
                  <c:v>-1.4463E-2</c:v>
                </c:pt>
                <c:pt idx="288">
                  <c:v>-1.4520000000000003E-2</c:v>
                </c:pt>
                <c:pt idx="289">
                  <c:v>-1.4546999999999996E-2</c:v>
                </c:pt>
                <c:pt idx="290">
                  <c:v>-1.4612999999999998E-2</c:v>
                </c:pt>
                <c:pt idx="291">
                  <c:v>-1.4546999999999996E-2</c:v>
                </c:pt>
                <c:pt idx="292">
                  <c:v>-1.4286999999999998E-2</c:v>
                </c:pt>
                <c:pt idx="293">
                  <c:v>-1.4265999999999996E-2</c:v>
                </c:pt>
                <c:pt idx="294">
                  <c:v>-1.4504000000000001E-2</c:v>
                </c:pt>
                <c:pt idx="295">
                  <c:v>-1.4555E-2</c:v>
                </c:pt>
                <c:pt idx="296">
                  <c:v>-1.4435E-2</c:v>
                </c:pt>
                <c:pt idx="297">
                  <c:v>-1.4348E-2</c:v>
                </c:pt>
                <c:pt idx="298">
                  <c:v>-1.4357999999999998E-2</c:v>
                </c:pt>
                <c:pt idx="299">
                  <c:v>-1.4404999999999998E-2</c:v>
                </c:pt>
                <c:pt idx="300">
                  <c:v>-1.4330000000000001E-2</c:v>
                </c:pt>
                <c:pt idx="301">
                  <c:v>-1.4224000000000001E-2</c:v>
                </c:pt>
                <c:pt idx="302">
                  <c:v>-1.4243E-2</c:v>
                </c:pt>
                <c:pt idx="303">
                  <c:v>-1.4206999999999996E-2</c:v>
                </c:pt>
                <c:pt idx="304">
                  <c:v>-1.409E-2</c:v>
                </c:pt>
                <c:pt idx="305">
                  <c:v>-1.4243E-2</c:v>
                </c:pt>
                <c:pt idx="306">
                  <c:v>-1.4508E-2</c:v>
                </c:pt>
                <c:pt idx="307">
                  <c:v>-1.4508E-2</c:v>
                </c:pt>
                <c:pt idx="308">
                  <c:v>-1.4912999999999996E-2</c:v>
                </c:pt>
                <c:pt idx="309">
                  <c:v>-1.5944000000000003E-2</c:v>
                </c:pt>
                <c:pt idx="310">
                  <c:v>-1.5883999999999999E-2</c:v>
                </c:pt>
                <c:pt idx="311">
                  <c:v>-1.4881000000000005E-2</c:v>
                </c:pt>
                <c:pt idx="312">
                  <c:v>-1.4104E-2</c:v>
                </c:pt>
                <c:pt idx="313">
                  <c:v>-1.3917000000000001E-2</c:v>
                </c:pt>
                <c:pt idx="314">
                  <c:v>-1.4423999999999998E-2</c:v>
                </c:pt>
                <c:pt idx="315">
                  <c:v>-1.4881999999999999E-2</c:v>
                </c:pt>
                <c:pt idx="316">
                  <c:v>-1.4874E-2</c:v>
                </c:pt>
                <c:pt idx="317">
                  <c:v>-1.4692999999999998E-2</c:v>
                </c:pt>
                <c:pt idx="318">
                  <c:v>-1.4629E-2</c:v>
                </c:pt>
                <c:pt idx="319">
                  <c:v>-1.4799E-2</c:v>
                </c:pt>
                <c:pt idx="320">
                  <c:v>-1.4818E-2</c:v>
                </c:pt>
                <c:pt idx="321">
                  <c:v>-1.4615E-2</c:v>
                </c:pt>
                <c:pt idx="322">
                  <c:v>-1.4645999999999998E-2</c:v>
                </c:pt>
                <c:pt idx="323">
                  <c:v>-1.485E-2</c:v>
                </c:pt>
                <c:pt idx="324">
                  <c:v>-1.4906000000000001E-2</c:v>
                </c:pt>
                <c:pt idx="325">
                  <c:v>-1.4869E-2</c:v>
                </c:pt>
                <c:pt idx="326">
                  <c:v>-1.4877E-2</c:v>
                </c:pt>
                <c:pt idx="327">
                  <c:v>-1.5028000000000001E-2</c:v>
                </c:pt>
                <c:pt idx="328">
                  <c:v>-1.5164000000000006E-2</c:v>
                </c:pt>
                <c:pt idx="329">
                  <c:v>-1.5037999999999998E-2</c:v>
                </c:pt>
                <c:pt idx="330">
                  <c:v>-1.5008000000000001E-2</c:v>
                </c:pt>
                <c:pt idx="331">
                  <c:v>-1.5299E-2</c:v>
                </c:pt>
                <c:pt idx="332">
                  <c:v>-1.5429000000000003E-2</c:v>
                </c:pt>
                <c:pt idx="333">
                  <c:v>-1.5353E-2</c:v>
                </c:pt>
                <c:pt idx="334">
                  <c:v>-1.545E-2</c:v>
                </c:pt>
                <c:pt idx="335">
                  <c:v>-1.5623000000000001E-2</c:v>
                </c:pt>
                <c:pt idx="336">
                  <c:v>-1.5689000000000005E-2</c:v>
                </c:pt>
                <c:pt idx="337">
                  <c:v>-1.5762999999999999E-2</c:v>
                </c:pt>
                <c:pt idx="338">
                  <c:v>-1.5893999999999998E-2</c:v>
                </c:pt>
                <c:pt idx="339">
                  <c:v>-1.5997000000000001E-2</c:v>
                </c:pt>
                <c:pt idx="340">
                  <c:v>-1.602000000000001E-2</c:v>
                </c:pt>
                <c:pt idx="341">
                  <c:v>-1.5996E-2</c:v>
                </c:pt>
                <c:pt idx="342">
                  <c:v>-1.6164000000000001E-2</c:v>
                </c:pt>
                <c:pt idx="343">
                  <c:v>-1.6451E-2</c:v>
                </c:pt>
                <c:pt idx="344">
                  <c:v>-1.6362999999999999E-2</c:v>
                </c:pt>
                <c:pt idx="345">
                  <c:v>-1.6204000000000003E-2</c:v>
                </c:pt>
                <c:pt idx="346">
                  <c:v>-1.652000000000001E-2</c:v>
                </c:pt>
                <c:pt idx="347">
                  <c:v>-1.6792999999999999E-2</c:v>
                </c:pt>
                <c:pt idx="348">
                  <c:v>-1.6691999999999999E-2</c:v>
                </c:pt>
                <c:pt idx="349">
                  <c:v>-1.6615000000000001E-2</c:v>
                </c:pt>
                <c:pt idx="350">
                  <c:v>-1.6652000000000007E-2</c:v>
                </c:pt>
                <c:pt idx="351">
                  <c:v>-1.6669000000000003E-2</c:v>
                </c:pt>
                <c:pt idx="352">
                  <c:v>-1.6775999999999999E-2</c:v>
                </c:pt>
                <c:pt idx="353">
                  <c:v>-1.6985000000000011E-2</c:v>
                </c:pt>
                <c:pt idx="354">
                  <c:v>-1.6974000000000003E-2</c:v>
                </c:pt>
                <c:pt idx="355">
                  <c:v>-1.6841999999999999E-2</c:v>
                </c:pt>
                <c:pt idx="356">
                  <c:v>-1.6968000000000011E-2</c:v>
                </c:pt>
                <c:pt idx="357">
                  <c:v>-1.7072E-2</c:v>
                </c:pt>
                <c:pt idx="358">
                  <c:v>-1.694300000000001E-2</c:v>
                </c:pt>
                <c:pt idx="359">
                  <c:v>-1.7080000000000001E-2</c:v>
                </c:pt>
                <c:pt idx="360">
                  <c:v>-1.7384E-2</c:v>
                </c:pt>
                <c:pt idx="361">
                  <c:v>-1.7167000000000002E-2</c:v>
                </c:pt>
                <c:pt idx="362">
                  <c:v>-1.688400000000001E-2</c:v>
                </c:pt>
                <c:pt idx="363">
                  <c:v>-1.7115999999999999E-2</c:v>
                </c:pt>
                <c:pt idx="364">
                  <c:v>-1.7260999999999999E-2</c:v>
                </c:pt>
                <c:pt idx="365">
                  <c:v>-1.7097000000000001E-2</c:v>
                </c:pt>
                <c:pt idx="366">
                  <c:v>-1.7061E-2</c:v>
                </c:pt>
                <c:pt idx="367">
                  <c:v>-1.7114999999999998E-2</c:v>
                </c:pt>
                <c:pt idx="368">
                  <c:v>-1.7059999999999999E-2</c:v>
                </c:pt>
                <c:pt idx="369">
                  <c:v>-1.7108999999999999E-2</c:v>
                </c:pt>
                <c:pt idx="370">
                  <c:v>-1.7302000000000001E-2</c:v>
                </c:pt>
                <c:pt idx="371">
                  <c:v>-1.7337999999999999E-2</c:v>
                </c:pt>
                <c:pt idx="372">
                  <c:v>-1.7222000000000001E-2</c:v>
                </c:pt>
                <c:pt idx="373">
                  <c:v>-1.7172E-2</c:v>
                </c:pt>
                <c:pt idx="374">
                  <c:v>-1.7396999999999999E-2</c:v>
                </c:pt>
                <c:pt idx="375">
                  <c:v>-1.7784999999999999E-2</c:v>
                </c:pt>
                <c:pt idx="376">
                  <c:v>-1.7749999999999998E-2</c:v>
                </c:pt>
                <c:pt idx="377">
                  <c:v>-1.7365999999999999E-2</c:v>
                </c:pt>
                <c:pt idx="378">
                  <c:v>-1.7163000000000001E-2</c:v>
                </c:pt>
                <c:pt idx="379">
                  <c:v>-1.7337000000000002E-2</c:v>
                </c:pt>
                <c:pt idx="380">
                  <c:v>-1.7704000000000001E-2</c:v>
                </c:pt>
                <c:pt idx="381">
                  <c:v>-1.7572000000000001E-2</c:v>
                </c:pt>
                <c:pt idx="382">
                  <c:v>-1.7167000000000002E-2</c:v>
                </c:pt>
                <c:pt idx="383">
                  <c:v>-1.7350000000000001E-2</c:v>
                </c:pt>
                <c:pt idx="384">
                  <c:v>-1.7555999999999999E-2</c:v>
                </c:pt>
                <c:pt idx="385">
                  <c:v>-1.7228E-2</c:v>
                </c:pt>
                <c:pt idx="386">
                  <c:v>-1.7035999999999999E-2</c:v>
                </c:pt>
                <c:pt idx="387">
                  <c:v>-1.7153000000000002E-2</c:v>
                </c:pt>
                <c:pt idx="388">
                  <c:v>-1.7141E-2</c:v>
                </c:pt>
                <c:pt idx="389">
                  <c:v>-1.7007999999999999E-2</c:v>
                </c:pt>
                <c:pt idx="390">
                  <c:v>-1.6893999999999999E-2</c:v>
                </c:pt>
                <c:pt idx="391">
                  <c:v>-1.6709000000000005E-2</c:v>
                </c:pt>
                <c:pt idx="392">
                  <c:v>-1.6480000000000012E-2</c:v>
                </c:pt>
                <c:pt idx="393">
                  <c:v>-1.6410999999999999E-2</c:v>
                </c:pt>
                <c:pt idx="394">
                  <c:v>-1.651E-2</c:v>
                </c:pt>
                <c:pt idx="395">
                  <c:v>-1.6653000000000001E-2</c:v>
                </c:pt>
                <c:pt idx="396">
                  <c:v>-1.6650000000000005E-2</c:v>
                </c:pt>
                <c:pt idx="397">
                  <c:v>-1.6545000000000011E-2</c:v>
                </c:pt>
                <c:pt idx="398">
                  <c:v>-1.6670000000000001E-2</c:v>
                </c:pt>
                <c:pt idx="399">
                  <c:v>-1.6871000000000011E-2</c:v>
                </c:pt>
                <c:pt idx="400">
                  <c:v>-1.6787000000000003E-2</c:v>
                </c:pt>
              </c:numCache>
            </c:numRef>
          </c:yVal>
          <c:smooth val="1"/>
        </c:ser>
        <c:ser>
          <c:idx val="8"/>
          <c:order val="3"/>
          <c:tx>
            <c:strRef>
              <c:f>'1 9 2010'!$K$4</c:f>
              <c:strCache>
                <c:ptCount val="1"/>
                <c:pt idx="0">
                  <c:v>1.30E-06</c:v>
                </c:pt>
              </c:strCache>
            </c:strRef>
          </c:tx>
          <c:spPr>
            <a:ln w="12700"/>
          </c:spPr>
          <c:marker>
            <c:symbol val="none"/>
          </c:marker>
          <c:xVal>
            <c:numRef>
              <c:f>'1 9 2010'!$B$5:$B$405</c:f>
              <c:numCache>
                <c:formatCode>General</c:formatCode>
                <c:ptCount val="401"/>
                <c:pt idx="0">
                  <c:v>200</c:v>
                </c:pt>
                <c:pt idx="1">
                  <c:v>200.5</c:v>
                </c:pt>
                <c:pt idx="2">
                  <c:v>201</c:v>
                </c:pt>
                <c:pt idx="3">
                  <c:v>201.5</c:v>
                </c:pt>
                <c:pt idx="4">
                  <c:v>202</c:v>
                </c:pt>
                <c:pt idx="5">
                  <c:v>202.5</c:v>
                </c:pt>
                <c:pt idx="6">
                  <c:v>203</c:v>
                </c:pt>
                <c:pt idx="7">
                  <c:v>203.5</c:v>
                </c:pt>
                <c:pt idx="8">
                  <c:v>204</c:v>
                </c:pt>
                <c:pt idx="9">
                  <c:v>204.5</c:v>
                </c:pt>
                <c:pt idx="10">
                  <c:v>205</c:v>
                </c:pt>
                <c:pt idx="11">
                  <c:v>205.5</c:v>
                </c:pt>
                <c:pt idx="12">
                  <c:v>206</c:v>
                </c:pt>
                <c:pt idx="13">
                  <c:v>206.5</c:v>
                </c:pt>
                <c:pt idx="14">
                  <c:v>207</c:v>
                </c:pt>
                <c:pt idx="15">
                  <c:v>207.5</c:v>
                </c:pt>
                <c:pt idx="16">
                  <c:v>208</c:v>
                </c:pt>
                <c:pt idx="17">
                  <c:v>208.5</c:v>
                </c:pt>
                <c:pt idx="18">
                  <c:v>209</c:v>
                </c:pt>
                <c:pt idx="19">
                  <c:v>209.5</c:v>
                </c:pt>
                <c:pt idx="20">
                  <c:v>210</c:v>
                </c:pt>
                <c:pt idx="21">
                  <c:v>210.5</c:v>
                </c:pt>
                <c:pt idx="22">
                  <c:v>211</c:v>
                </c:pt>
                <c:pt idx="23">
                  <c:v>211.5</c:v>
                </c:pt>
                <c:pt idx="24">
                  <c:v>212</c:v>
                </c:pt>
                <c:pt idx="25">
                  <c:v>212.5</c:v>
                </c:pt>
                <c:pt idx="26">
                  <c:v>213</c:v>
                </c:pt>
                <c:pt idx="27">
                  <c:v>213.5</c:v>
                </c:pt>
                <c:pt idx="28">
                  <c:v>214</c:v>
                </c:pt>
                <c:pt idx="29">
                  <c:v>214.5</c:v>
                </c:pt>
                <c:pt idx="30">
                  <c:v>215</c:v>
                </c:pt>
                <c:pt idx="31">
                  <c:v>215.5</c:v>
                </c:pt>
                <c:pt idx="32">
                  <c:v>216</c:v>
                </c:pt>
                <c:pt idx="33">
                  <c:v>216.5</c:v>
                </c:pt>
                <c:pt idx="34">
                  <c:v>217</c:v>
                </c:pt>
                <c:pt idx="35">
                  <c:v>217.5</c:v>
                </c:pt>
                <c:pt idx="36">
                  <c:v>218</c:v>
                </c:pt>
                <c:pt idx="37">
                  <c:v>218.5</c:v>
                </c:pt>
                <c:pt idx="38">
                  <c:v>219</c:v>
                </c:pt>
                <c:pt idx="39">
                  <c:v>219.5</c:v>
                </c:pt>
                <c:pt idx="40">
                  <c:v>220</c:v>
                </c:pt>
                <c:pt idx="41">
                  <c:v>220.5</c:v>
                </c:pt>
                <c:pt idx="42">
                  <c:v>221</c:v>
                </c:pt>
                <c:pt idx="43">
                  <c:v>221.5</c:v>
                </c:pt>
                <c:pt idx="44">
                  <c:v>222</c:v>
                </c:pt>
                <c:pt idx="45">
                  <c:v>222.5</c:v>
                </c:pt>
                <c:pt idx="46">
                  <c:v>223</c:v>
                </c:pt>
                <c:pt idx="47">
                  <c:v>223.5</c:v>
                </c:pt>
                <c:pt idx="48">
                  <c:v>224</c:v>
                </c:pt>
                <c:pt idx="49">
                  <c:v>224.5</c:v>
                </c:pt>
                <c:pt idx="50">
                  <c:v>225</c:v>
                </c:pt>
                <c:pt idx="51">
                  <c:v>225.5</c:v>
                </c:pt>
                <c:pt idx="52">
                  <c:v>226</c:v>
                </c:pt>
                <c:pt idx="53">
                  <c:v>226.5</c:v>
                </c:pt>
                <c:pt idx="54">
                  <c:v>227</c:v>
                </c:pt>
                <c:pt idx="55">
                  <c:v>227.5</c:v>
                </c:pt>
                <c:pt idx="56">
                  <c:v>228</c:v>
                </c:pt>
                <c:pt idx="57">
                  <c:v>228.5</c:v>
                </c:pt>
                <c:pt idx="58">
                  <c:v>229</c:v>
                </c:pt>
                <c:pt idx="59">
                  <c:v>229.5</c:v>
                </c:pt>
                <c:pt idx="60">
                  <c:v>230</c:v>
                </c:pt>
                <c:pt idx="61">
                  <c:v>230.5</c:v>
                </c:pt>
                <c:pt idx="62">
                  <c:v>231</c:v>
                </c:pt>
                <c:pt idx="63">
                  <c:v>231.5</c:v>
                </c:pt>
                <c:pt idx="64">
                  <c:v>232</c:v>
                </c:pt>
                <c:pt idx="65">
                  <c:v>232.5</c:v>
                </c:pt>
                <c:pt idx="66">
                  <c:v>233</c:v>
                </c:pt>
                <c:pt idx="67">
                  <c:v>233.5</c:v>
                </c:pt>
                <c:pt idx="68">
                  <c:v>234</c:v>
                </c:pt>
                <c:pt idx="69">
                  <c:v>234.5</c:v>
                </c:pt>
                <c:pt idx="70">
                  <c:v>235</c:v>
                </c:pt>
                <c:pt idx="71">
                  <c:v>235.5</c:v>
                </c:pt>
                <c:pt idx="72">
                  <c:v>236</c:v>
                </c:pt>
                <c:pt idx="73">
                  <c:v>236.5</c:v>
                </c:pt>
                <c:pt idx="74">
                  <c:v>237</c:v>
                </c:pt>
                <c:pt idx="75">
                  <c:v>237.5</c:v>
                </c:pt>
                <c:pt idx="76">
                  <c:v>238</c:v>
                </c:pt>
                <c:pt idx="77">
                  <c:v>238.5</c:v>
                </c:pt>
                <c:pt idx="78">
                  <c:v>239</c:v>
                </c:pt>
                <c:pt idx="79">
                  <c:v>239.5</c:v>
                </c:pt>
                <c:pt idx="80">
                  <c:v>240</c:v>
                </c:pt>
                <c:pt idx="81">
                  <c:v>240.5</c:v>
                </c:pt>
                <c:pt idx="82">
                  <c:v>241</c:v>
                </c:pt>
                <c:pt idx="83">
                  <c:v>241.5</c:v>
                </c:pt>
                <c:pt idx="84">
                  <c:v>242</c:v>
                </c:pt>
                <c:pt idx="85">
                  <c:v>242.5</c:v>
                </c:pt>
                <c:pt idx="86">
                  <c:v>243</c:v>
                </c:pt>
                <c:pt idx="87">
                  <c:v>243.5</c:v>
                </c:pt>
                <c:pt idx="88">
                  <c:v>244</c:v>
                </c:pt>
                <c:pt idx="89">
                  <c:v>244.5</c:v>
                </c:pt>
                <c:pt idx="90">
                  <c:v>245</c:v>
                </c:pt>
                <c:pt idx="91">
                  <c:v>245.5</c:v>
                </c:pt>
                <c:pt idx="92">
                  <c:v>246</c:v>
                </c:pt>
                <c:pt idx="93">
                  <c:v>246.5</c:v>
                </c:pt>
                <c:pt idx="94">
                  <c:v>247</c:v>
                </c:pt>
                <c:pt idx="95">
                  <c:v>247.5</c:v>
                </c:pt>
                <c:pt idx="96">
                  <c:v>248</c:v>
                </c:pt>
                <c:pt idx="97">
                  <c:v>248.5</c:v>
                </c:pt>
                <c:pt idx="98">
                  <c:v>249</c:v>
                </c:pt>
                <c:pt idx="99">
                  <c:v>249.5</c:v>
                </c:pt>
                <c:pt idx="100">
                  <c:v>250</c:v>
                </c:pt>
                <c:pt idx="101">
                  <c:v>250.5</c:v>
                </c:pt>
                <c:pt idx="102">
                  <c:v>251</c:v>
                </c:pt>
                <c:pt idx="103">
                  <c:v>251.5</c:v>
                </c:pt>
                <c:pt idx="104">
                  <c:v>252</c:v>
                </c:pt>
                <c:pt idx="105">
                  <c:v>252.5</c:v>
                </c:pt>
                <c:pt idx="106">
                  <c:v>253</c:v>
                </c:pt>
                <c:pt idx="107">
                  <c:v>253.5</c:v>
                </c:pt>
                <c:pt idx="108">
                  <c:v>254</c:v>
                </c:pt>
                <c:pt idx="109">
                  <c:v>254.5</c:v>
                </c:pt>
                <c:pt idx="110">
                  <c:v>255</c:v>
                </c:pt>
                <c:pt idx="111">
                  <c:v>255.5</c:v>
                </c:pt>
                <c:pt idx="112">
                  <c:v>256</c:v>
                </c:pt>
                <c:pt idx="113">
                  <c:v>256.5</c:v>
                </c:pt>
                <c:pt idx="114">
                  <c:v>257</c:v>
                </c:pt>
                <c:pt idx="115">
                  <c:v>257.5</c:v>
                </c:pt>
                <c:pt idx="116">
                  <c:v>258</c:v>
                </c:pt>
                <c:pt idx="117">
                  <c:v>258.5</c:v>
                </c:pt>
                <c:pt idx="118">
                  <c:v>259</c:v>
                </c:pt>
                <c:pt idx="119">
                  <c:v>259.5</c:v>
                </c:pt>
                <c:pt idx="120">
                  <c:v>260</c:v>
                </c:pt>
                <c:pt idx="121">
                  <c:v>260.5</c:v>
                </c:pt>
                <c:pt idx="122">
                  <c:v>261</c:v>
                </c:pt>
                <c:pt idx="123">
                  <c:v>261.5</c:v>
                </c:pt>
                <c:pt idx="124">
                  <c:v>262</c:v>
                </c:pt>
                <c:pt idx="125">
                  <c:v>262.5</c:v>
                </c:pt>
                <c:pt idx="126">
                  <c:v>263</c:v>
                </c:pt>
                <c:pt idx="127">
                  <c:v>263.5</c:v>
                </c:pt>
                <c:pt idx="128">
                  <c:v>264</c:v>
                </c:pt>
                <c:pt idx="129">
                  <c:v>264.5</c:v>
                </c:pt>
                <c:pt idx="130">
                  <c:v>265</c:v>
                </c:pt>
                <c:pt idx="131">
                  <c:v>265.5</c:v>
                </c:pt>
                <c:pt idx="132">
                  <c:v>266</c:v>
                </c:pt>
                <c:pt idx="133">
                  <c:v>266.5</c:v>
                </c:pt>
                <c:pt idx="134">
                  <c:v>267</c:v>
                </c:pt>
                <c:pt idx="135">
                  <c:v>267.5</c:v>
                </c:pt>
                <c:pt idx="136">
                  <c:v>268</c:v>
                </c:pt>
                <c:pt idx="137">
                  <c:v>268.5</c:v>
                </c:pt>
                <c:pt idx="138">
                  <c:v>269</c:v>
                </c:pt>
                <c:pt idx="139">
                  <c:v>269.5</c:v>
                </c:pt>
                <c:pt idx="140">
                  <c:v>270</c:v>
                </c:pt>
                <c:pt idx="141">
                  <c:v>270.5</c:v>
                </c:pt>
                <c:pt idx="142">
                  <c:v>271</c:v>
                </c:pt>
                <c:pt idx="143">
                  <c:v>271.5</c:v>
                </c:pt>
                <c:pt idx="144">
                  <c:v>272</c:v>
                </c:pt>
                <c:pt idx="145">
                  <c:v>272.5</c:v>
                </c:pt>
                <c:pt idx="146">
                  <c:v>273</c:v>
                </c:pt>
                <c:pt idx="147">
                  <c:v>273.5</c:v>
                </c:pt>
                <c:pt idx="148">
                  <c:v>274</c:v>
                </c:pt>
                <c:pt idx="149">
                  <c:v>274.5</c:v>
                </c:pt>
                <c:pt idx="150">
                  <c:v>275</c:v>
                </c:pt>
                <c:pt idx="151">
                  <c:v>275.5</c:v>
                </c:pt>
                <c:pt idx="152">
                  <c:v>276</c:v>
                </c:pt>
                <c:pt idx="153">
                  <c:v>276.5</c:v>
                </c:pt>
                <c:pt idx="154">
                  <c:v>277</c:v>
                </c:pt>
                <c:pt idx="155">
                  <c:v>277.5</c:v>
                </c:pt>
                <c:pt idx="156">
                  <c:v>278</c:v>
                </c:pt>
                <c:pt idx="157">
                  <c:v>278.5</c:v>
                </c:pt>
                <c:pt idx="158">
                  <c:v>279</c:v>
                </c:pt>
                <c:pt idx="159">
                  <c:v>279.5</c:v>
                </c:pt>
                <c:pt idx="160">
                  <c:v>280</c:v>
                </c:pt>
                <c:pt idx="161">
                  <c:v>280.5</c:v>
                </c:pt>
                <c:pt idx="162">
                  <c:v>281</c:v>
                </c:pt>
                <c:pt idx="163">
                  <c:v>281.5</c:v>
                </c:pt>
                <c:pt idx="164">
                  <c:v>282</c:v>
                </c:pt>
                <c:pt idx="165">
                  <c:v>282.5</c:v>
                </c:pt>
                <c:pt idx="166">
                  <c:v>283</c:v>
                </c:pt>
                <c:pt idx="167">
                  <c:v>283.5</c:v>
                </c:pt>
                <c:pt idx="168">
                  <c:v>284</c:v>
                </c:pt>
                <c:pt idx="169">
                  <c:v>284.5</c:v>
                </c:pt>
                <c:pt idx="170">
                  <c:v>285</c:v>
                </c:pt>
                <c:pt idx="171">
                  <c:v>285.5</c:v>
                </c:pt>
                <c:pt idx="172">
                  <c:v>286</c:v>
                </c:pt>
                <c:pt idx="173">
                  <c:v>286.5</c:v>
                </c:pt>
                <c:pt idx="174">
                  <c:v>287</c:v>
                </c:pt>
                <c:pt idx="175">
                  <c:v>287.5</c:v>
                </c:pt>
                <c:pt idx="176">
                  <c:v>288</c:v>
                </c:pt>
                <c:pt idx="177">
                  <c:v>288.5</c:v>
                </c:pt>
                <c:pt idx="178">
                  <c:v>289</c:v>
                </c:pt>
                <c:pt idx="179">
                  <c:v>289.5</c:v>
                </c:pt>
                <c:pt idx="180">
                  <c:v>290</c:v>
                </c:pt>
                <c:pt idx="181">
                  <c:v>290.5</c:v>
                </c:pt>
                <c:pt idx="182">
                  <c:v>291</c:v>
                </c:pt>
                <c:pt idx="183">
                  <c:v>291.5</c:v>
                </c:pt>
                <c:pt idx="184">
                  <c:v>292</c:v>
                </c:pt>
                <c:pt idx="185">
                  <c:v>292.5</c:v>
                </c:pt>
                <c:pt idx="186">
                  <c:v>293</c:v>
                </c:pt>
                <c:pt idx="187">
                  <c:v>293.5</c:v>
                </c:pt>
                <c:pt idx="188">
                  <c:v>294</c:v>
                </c:pt>
                <c:pt idx="189">
                  <c:v>294.5</c:v>
                </c:pt>
                <c:pt idx="190">
                  <c:v>295</c:v>
                </c:pt>
                <c:pt idx="191">
                  <c:v>295.5</c:v>
                </c:pt>
                <c:pt idx="192">
                  <c:v>296</c:v>
                </c:pt>
                <c:pt idx="193">
                  <c:v>296.5</c:v>
                </c:pt>
                <c:pt idx="194">
                  <c:v>297</c:v>
                </c:pt>
                <c:pt idx="195">
                  <c:v>297.5</c:v>
                </c:pt>
                <c:pt idx="196">
                  <c:v>298</c:v>
                </c:pt>
                <c:pt idx="197">
                  <c:v>298.5</c:v>
                </c:pt>
                <c:pt idx="198">
                  <c:v>299</c:v>
                </c:pt>
                <c:pt idx="199">
                  <c:v>299.5</c:v>
                </c:pt>
                <c:pt idx="200">
                  <c:v>300</c:v>
                </c:pt>
                <c:pt idx="201">
                  <c:v>300.5</c:v>
                </c:pt>
                <c:pt idx="202">
                  <c:v>301</c:v>
                </c:pt>
                <c:pt idx="203">
                  <c:v>301.5</c:v>
                </c:pt>
                <c:pt idx="204">
                  <c:v>302</c:v>
                </c:pt>
                <c:pt idx="205">
                  <c:v>302.5</c:v>
                </c:pt>
                <c:pt idx="206">
                  <c:v>303</c:v>
                </c:pt>
                <c:pt idx="207">
                  <c:v>303.5</c:v>
                </c:pt>
                <c:pt idx="208">
                  <c:v>304</c:v>
                </c:pt>
                <c:pt idx="209">
                  <c:v>304.5</c:v>
                </c:pt>
                <c:pt idx="210">
                  <c:v>305</c:v>
                </c:pt>
                <c:pt idx="211">
                  <c:v>305.5</c:v>
                </c:pt>
                <c:pt idx="212">
                  <c:v>306</c:v>
                </c:pt>
                <c:pt idx="213">
                  <c:v>306.5</c:v>
                </c:pt>
                <c:pt idx="214">
                  <c:v>307</c:v>
                </c:pt>
                <c:pt idx="215">
                  <c:v>307.5</c:v>
                </c:pt>
                <c:pt idx="216">
                  <c:v>308</c:v>
                </c:pt>
                <c:pt idx="217">
                  <c:v>308.5</c:v>
                </c:pt>
                <c:pt idx="218">
                  <c:v>309</c:v>
                </c:pt>
                <c:pt idx="219">
                  <c:v>309.5</c:v>
                </c:pt>
                <c:pt idx="220">
                  <c:v>310</c:v>
                </c:pt>
                <c:pt idx="221">
                  <c:v>310.5</c:v>
                </c:pt>
                <c:pt idx="222">
                  <c:v>311</c:v>
                </c:pt>
                <c:pt idx="223">
                  <c:v>311.5</c:v>
                </c:pt>
                <c:pt idx="224">
                  <c:v>312</c:v>
                </c:pt>
                <c:pt idx="225">
                  <c:v>312.5</c:v>
                </c:pt>
                <c:pt idx="226">
                  <c:v>313</c:v>
                </c:pt>
                <c:pt idx="227">
                  <c:v>313.5</c:v>
                </c:pt>
                <c:pt idx="228">
                  <c:v>314</c:v>
                </c:pt>
                <c:pt idx="229">
                  <c:v>314.5</c:v>
                </c:pt>
                <c:pt idx="230">
                  <c:v>315</c:v>
                </c:pt>
                <c:pt idx="231">
                  <c:v>315.5</c:v>
                </c:pt>
                <c:pt idx="232">
                  <c:v>316</c:v>
                </c:pt>
                <c:pt idx="233">
                  <c:v>316.5</c:v>
                </c:pt>
                <c:pt idx="234">
                  <c:v>317</c:v>
                </c:pt>
                <c:pt idx="235">
                  <c:v>317.5</c:v>
                </c:pt>
                <c:pt idx="236">
                  <c:v>318</c:v>
                </c:pt>
                <c:pt idx="237">
                  <c:v>318.5</c:v>
                </c:pt>
                <c:pt idx="238">
                  <c:v>319</c:v>
                </c:pt>
                <c:pt idx="239">
                  <c:v>319.5</c:v>
                </c:pt>
                <c:pt idx="240">
                  <c:v>320</c:v>
                </c:pt>
                <c:pt idx="241">
                  <c:v>320.5</c:v>
                </c:pt>
                <c:pt idx="242">
                  <c:v>321</c:v>
                </c:pt>
                <c:pt idx="243">
                  <c:v>321.5</c:v>
                </c:pt>
                <c:pt idx="244">
                  <c:v>322</c:v>
                </c:pt>
                <c:pt idx="245">
                  <c:v>322.5</c:v>
                </c:pt>
                <c:pt idx="246">
                  <c:v>323</c:v>
                </c:pt>
                <c:pt idx="247">
                  <c:v>323.5</c:v>
                </c:pt>
                <c:pt idx="248">
                  <c:v>324</c:v>
                </c:pt>
                <c:pt idx="249">
                  <c:v>324.5</c:v>
                </c:pt>
                <c:pt idx="250">
                  <c:v>325</c:v>
                </c:pt>
                <c:pt idx="251">
                  <c:v>325.5</c:v>
                </c:pt>
                <c:pt idx="252">
                  <c:v>326</c:v>
                </c:pt>
                <c:pt idx="253">
                  <c:v>326.5</c:v>
                </c:pt>
                <c:pt idx="254">
                  <c:v>327</c:v>
                </c:pt>
                <c:pt idx="255">
                  <c:v>327.5</c:v>
                </c:pt>
                <c:pt idx="256">
                  <c:v>328</c:v>
                </c:pt>
                <c:pt idx="257">
                  <c:v>328.5</c:v>
                </c:pt>
                <c:pt idx="258">
                  <c:v>329</c:v>
                </c:pt>
                <c:pt idx="259">
                  <c:v>329.5</c:v>
                </c:pt>
                <c:pt idx="260">
                  <c:v>330</c:v>
                </c:pt>
                <c:pt idx="261">
                  <c:v>330.5</c:v>
                </c:pt>
                <c:pt idx="262">
                  <c:v>331</c:v>
                </c:pt>
                <c:pt idx="263">
                  <c:v>331.5</c:v>
                </c:pt>
                <c:pt idx="264">
                  <c:v>332</c:v>
                </c:pt>
                <c:pt idx="265">
                  <c:v>332.5</c:v>
                </c:pt>
                <c:pt idx="266">
                  <c:v>333</c:v>
                </c:pt>
                <c:pt idx="267">
                  <c:v>333.5</c:v>
                </c:pt>
                <c:pt idx="268">
                  <c:v>334</c:v>
                </c:pt>
                <c:pt idx="269">
                  <c:v>334.5</c:v>
                </c:pt>
                <c:pt idx="270">
                  <c:v>335</c:v>
                </c:pt>
                <c:pt idx="271">
                  <c:v>335.5</c:v>
                </c:pt>
                <c:pt idx="272">
                  <c:v>336</c:v>
                </c:pt>
                <c:pt idx="273">
                  <c:v>336.5</c:v>
                </c:pt>
                <c:pt idx="274">
                  <c:v>337</c:v>
                </c:pt>
                <c:pt idx="275">
                  <c:v>337.5</c:v>
                </c:pt>
                <c:pt idx="276">
                  <c:v>338</c:v>
                </c:pt>
                <c:pt idx="277">
                  <c:v>338.5</c:v>
                </c:pt>
                <c:pt idx="278">
                  <c:v>339</c:v>
                </c:pt>
                <c:pt idx="279">
                  <c:v>339.5</c:v>
                </c:pt>
                <c:pt idx="280">
                  <c:v>340</c:v>
                </c:pt>
                <c:pt idx="281">
                  <c:v>340.5</c:v>
                </c:pt>
                <c:pt idx="282">
                  <c:v>341</c:v>
                </c:pt>
                <c:pt idx="283">
                  <c:v>341.5</c:v>
                </c:pt>
                <c:pt idx="284">
                  <c:v>342</c:v>
                </c:pt>
                <c:pt idx="285">
                  <c:v>342.5</c:v>
                </c:pt>
                <c:pt idx="286">
                  <c:v>343</c:v>
                </c:pt>
                <c:pt idx="287">
                  <c:v>343.5</c:v>
                </c:pt>
                <c:pt idx="288">
                  <c:v>344</c:v>
                </c:pt>
                <c:pt idx="289">
                  <c:v>344.5</c:v>
                </c:pt>
                <c:pt idx="290">
                  <c:v>345</c:v>
                </c:pt>
                <c:pt idx="291">
                  <c:v>345.5</c:v>
                </c:pt>
                <c:pt idx="292">
                  <c:v>346</c:v>
                </c:pt>
                <c:pt idx="293">
                  <c:v>346.5</c:v>
                </c:pt>
                <c:pt idx="294">
                  <c:v>347</c:v>
                </c:pt>
                <c:pt idx="295">
                  <c:v>347.5</c:v>
                </c:pt>
                <c:pt idx="296">
                  <c:v>348</c:v>
                </c:pt>
                <c:pt idx="297">
                  <c:v>348.5</c:v>
                </c:pt>
                <c:pt idx="298">
                  <c:v>349</c:v>
                </c:pt>
                <c:pt idx="299">
                  <c:v>349.5</c:v>
                </c:pt>
                <c:pt idx="300">
                  <c:v>350</c:v>
                </c:pt>
                <c:pt idx="301">
                  <c:v>350.5</c:v>
                </c:pt>
                <c:pt idx="302">
                  <c:v>351</c:v>
                </c:pt>
                <c:pt idx="303">
                  <c:v>351.5</c:v>
                </c:pt>
                <c:pt idx="304">
                  <c:v>352</c:v>
                </c:pt>
                <c:pt idx="305">
                  <c:v>352.5</c:v>
                </c:pt>
                <c:pt idx="306">
                  <c:v>353</c:v>
                </c:pt>
                <c:pt idx="307">
                  <c:v>353.5</c:v>
                </c:pt>
                <c:pt idx="308">
                  <c:v>354</c:v>
                </c:pt>
                <c:pt idx="309">
                  <c:v>354.5</c:v>
                </c:pt>
                <c:pt idx="310">
                  <c:v>355</c:v>
                </c:pt>
                <c:pt idx="311">
                  <c:v>355.5</c:v>
                </c:pt>
                <c:pt idx="312">
                  <c:v>356</c:v>
                </c:pt>
                <c:pt idx="313">
                  <c:v>356.5</c:v>
                </c:pt>
                <c:pt idx="314">
                  <c:v>357</c:v>
                </c:pt>
                <c:pt idx="315">
                  <c:v>357.5</c:v>
                </c:pt>
                <c:pt idx="316">
                  <c:v>358</c:v>
                </c:pt>
                <c:pt idx="317">
                  <c:v>358.5</c:v>
                </c:pt>
                <c:pt idx="318">
                  <c:v>359</c:v>
                </c:pt>
                <c:pt idx="319">
                  <c:v>359.5</c:v>
                </c:pt>
                <c:pt idx="320">
                  <c:v>360</c:v>
                </c:pt>
                <c:pt idx="321">
                  <c:v>360.5</c:v>
                </c:pt>
                <c:pt idx="322">
                  <c:v>361</c:v>
                </c:pt>
                <c:pt idx="323">
                  <c:v>361.5</c:v>
                </c:pt>
                <c:pt idx="324">
                  <c:v>362</c:v>
                </c:pt>
                <c:pt idx="325">
                  <c:v>362.5</c:v>
                </c:pt>
                <c:pt idx="326">
                  <c:v>363</c:v>
                </c:pt>
                <c:pt idx="327">
                  <c:v>363.5</c:v>
                </c:pt>
                <c:pt idx="328">
                  <c:v>364</c:v>
                </c:pt>
                <c:pt idx="329">
                  <c:v>364.5</c:v>
                </c:pt>
                <c:pt idx="330">
                  <c:v>365</c:v>
                </c:pt>
                <c:pt idx="331">
                  <c:v>365.5</c:v>
                </c:pt>
                <c:pt idx="332">
                  <c:v>366</c:v>
                </c:pt>
                <c:pt idx="333">
                  <c:v>366.5</c:v>
                </c:pt>
                <c:pt idx="334">
                  <c:v>367</c:v>
                </c:pt>
                <c:pt idx="335">
                  <c:v>367.5</c:v>
                </c:pt>
                <c:pt idx="336">
                  <c:v>368</c:v>
                </c:pt>
                <c:pt idx="337">
                  <c:v>368.5</c:v>
                </c:pt>
                <c:pt idx="338">
                  <c:v>369</c:v>
                </c:pt>
                <c:pt idx="339">
                  <c:v>369.5</c:v>
                </c:pt>
                <c:pt idx="340">
                  <c:v>370</c:v>
                </c:pt>
                <c:pt idx="341">
                  <c:v>370.5</c:v>
                </c:pt>
                <c:pt idx="342">
                  <c:v>371</c:v>
                </c:pt>
                <c:pt idx="343">
                  <c:v>371.5</c:v>
                </c:pt>
                <c:pt idx="344">
                  <c:v>372</c:v>
                </c:pt>
                <c:pt idx="345">
                  <c:v>372.5</c:v>
                </c:pt>
                <c:pt idx="346">
                  <c:v>373</c:v>
                </c:pt>
                <c:pt idx="347">
                  <c:v>373.5</c:v>
                </c:pt>
                <c:pt idx="348">
                  <c:v>374</c:v>
                </c:pt>
                <c:pt idx="349">
                  <c:v>374.5</c:v>
                </c:pt>
                <c:pt idx="350">
                  <c:v>375</c:v>
                </c:pt>
                <c:pt idx="351">
                  <c:v>375.5</c:v>
                </c:pt>
                <c:pt idx="352">
                  <c:v>376</c:v>
                </c:pt>
                <c:pt idx="353">
                  <c:v>376.5</c:v>
                </c:pt>
                <c:pt idx="354">
                  <c:v>377</c:v>
                </c:pt>
                <c:pt idx="355">
                  <c:v>377.5</c:v>
                </c:pt>
                <c:pt idx="356">
                  <c:v>378</c:v>
                </c:pt>
                <c:pt idx="357">
                  <c:v>378.5</c:v>
                </c:pt>
                <c:pt idx="358">
                  <c:v>379</c:v>
                </c:pt>
                <c:pt idx="359">
                  <c:v>379.5</c:v>
                </c:pt>
                <c:pt idx="360">
                  <c:v>380</c:v>
                </c:pt>
                <c:pt idx="361">
                  <c:v>380.5</c:v>
                </c:pt>
                <c:pt idx="362">
                  <c:v>381</c:v>
                </c:pt>
                <c:pt idx="363">
                  <c:v>381.5</c:v>
                </c:pt>
                <c:pt idx="364">
                  <c:v>382</c:v>
                </c:pt>
                <c:pt idx="365">
                  <c:v>382.5</c:v>
                </c:pt>
                <c:pt idx="366">
                  <c:v>383</c:v>
                </c:pt>
                <c:pt idx="367">
                  <c:v>383.5</c:v>
                </c:pt>
                <c:pt idx="368">
                  <c:v>384</c:v>
                </c:pt>
                <c:pt idx="369">
                  <c:v>384.5</c:v>
                </c:pt>
                <c:pt idx="370">
                  <c:v>385</c:v>
                </c:pt>
                <c:pt idx="371">
                  <c:v>385.5</c:v>
                </c:pt>
                <c:pt idx="372">
                  <c:v>386</c:v>
                </c:pt>
                <c:pt idx="373">
                  <c:v>386.5</c:v>
                </c:pt>
                <c:pt idx="374">
                  <c:v>387</c:v>
                </c:pt>
                <c:pt idx="375">
                  <c:v>387.5</c:v>
                </c:pt>
                <c:pt idx="376">
                  <c:v>388</c:v>
                </c:pt>
                <c:pt idx="377">
                  <c:v>388.5</c:v>
                </c:pt>
                <c:pt idx="378">
                  <c:v>389</c:v>
                </c:pt>
                <c:pt idx="379">
                  <c:v>389.5</c:v>
                </c:pt>
                <c:pt idx="380">
                  <c:v>390</c:v>
                </c:pt>
                <c:pt idx="381">
                  <c:v>390.5</c:v>
                </c:pt>
                <c:pt idx="382">
                  <c:v>391</c:v>
                </c:pt>
                <c:pt idx="383">
                  <c:v>391.5</c:v>
                </c:pt>
                <c:pt idx="384">
                  <c:v>392</c:v>
                </c:pt>
                <c:pt idx="385">
                  <c:v>392.5</c:v>
                </c:pt>
                <c:pt idx="386">
                  <c:v>393</c:v>
                </c:pt>
                <c:pt idx="387">
                  <c:v>393.5</c:v>
                </c:pt>
                <c:pt idx="388">
                  <c:v>394</c:v>
                </c:pt>
                <c:pt idx="389">
                  <c:v>394.5</c:v>
                </c:pt>
                <c:pt idx="390">
                  <c:v>395</c:v>
                </c:pt>
                <c:pt idx="391">
                  <c:v>395.5</c:v>
                </c:pt>
                <c:pt idx="392">
                  <c:v>396</c:v>
                </c:pt>
                <c:pt idx="393">
                  <c:v>396.5</c:v>
                </c:pt>
                <c:pt idx="394">
                  <c:v>397</c:v>
                </c:pt>
                <c:pt idx="395">
                  <c:v>397.5</c:v>
                </c:pt>
                <c:pt idx="396">
                  <c:v>398</c:v>
                </c:pt>
                <c:pt idx="397">
                  <c:v>398.5</c:v>
                </c:pt>
                <c:pt idx="398">
                  <c:v>399</c:v>
                </c:pt>
                <c:pt idx="399">
                  <c:v>399.5</c:v>
                </c:pt>
                <c:pt idx="400">
                  <c:v>400</c:v>
                </c:pt>
              </c:numCache>
            </c:numRef>
          </c:xVal>
          <c:yVal>
            <c:numRef>
              <c:f>'1 9 2010'!$K$5:$K$405</c:f>
              <c:numCache>
                <c:formatCode>0.0</c:formatCode>
                <c:ptCount val="401"/>
                <c:pt idx="0">
                  <c:v>8.2344000000000001E-2</c:v>
                </c:pt>
                <c:pt idx="1">
                  <c:v>0.18686900000000009</c:v>
                </c:pt>
                <c:pt idx="2">
                  <c:v>0.29886100000000027</c:v>
                </c:pt>
                <c:pt idx="3">
                  <c:v>0.42090100000000008</c:v>
                </c:pt>
                <c:pt idx="4">
                  <c:v>0.55115700000000001</c:v>
                </c:pt>
                <c:pt idx="5">
                  <c:v>0.66248799999999997</c:v>
                </c:pt>
                <c:pt idx="6">
                  <c:v>0.74136599999999997</c:v>
                </c:pt>
                <c:pt idx="7">
                  <c:v>0.82201900000000039</c:v>
                </c:pt>
                <c:pt idx="8">
                  <c:v>0.90693199999999996</c:v>
                </c:pt>
                <c:pt idx="9">
                  <c:v>0.96831299999999965</c:v>
                </c:pt>
                <c:pt idx="10">
                  <c:v>1.020348</c:v>
                </c:pt>
                <c:pt idx="11">
                  <c:v>1.0827720000000001</c:v>
                </c:pt>
                <c:pt idx="12">
                  <c:v>1.1322150000000006</c:v>
                </c:pt>
                <c:pt idx="13">
                  <c:v>1.1628530000000001</c:v>
                </c:pt>
                <c:pt idx="14">
                  <c:v>1.2041239999999998</c:v>
                </c:pt>
                <c:pt idx="15">
                  <c:v>1.2516969999999994</c:v>
                </c:pt>
                <c:pt idx="16">
                  <c:v>1.2843389999999999</c:v>
                </c:pt>
                <c:pt idx="17">
                  <c:v>1.3184400000000001</c:v>
                </c:pt>
                <c:pt idx="18">
                  <c:v>1.364798</c:v>
                </c:pt>
                <c:pt idx="19">
                  <c:v>1.399546</c:v>
                </c:pt>
                <c:pt idx="20">
                  <c:v>1.4226139999999998</c:v>
                </c:pt>
                <c:pt idx="21">
                  <c:v>1.4568309999999998</c:v>
                </c:pt>
                <c:pt idx="22">
                  <c:v>1.493072</c:v>
                </c:pt>
                <c:pt idx="23">
                  <c:v>1.5183180000000001</c:v>
                </c:pt>
                <c:pt idx="24">
                  <c:v>1.5509379999999999</c:v>
                </c:pt>
                <c:pt idx="25">
                  <c:v>1.5932459999999999</c:v>
                </c:pt>
                <c:pt idx="26">
                  <c:v>1.620922</c:v>
                </c:pt>
                <c:pt idx="27">
                  <c:v>1.64272</c:v>
                </c:pt>
                <c:pt idx="28">
                  <c:v>1.679727</c:v>
                </c:pt>
                <c:pt idx="29">
                  <c:v>1.7144029999999999</c:v>
                </c:pt>
                <c:pt idx="30">
                  <c:v>1.7358429999999998</c:v>
                </c:pt>
                <c:pt idx="31">
                  <c:v>1.76485</c:v>
                </c:pt>
                <c:pt idx="32">
                  <c:v>1.8001039999999999</c:v>
                </c:pt>
                <c:pt idx="33">
                  <c:v>1.8219209999999992</c:v>
                </c:pt>
                <c:pt idx="34">
                  <c:v>1.8378219999999994</c:v>
                </c:pt>
                <c:pt idx="35">
                  <c:v>1.858568</c:v>
                </c:pt>
                <c:pt idx="36">
                  <c:v>1.874336</c:v>
                </c:pt>
                <c:pt idx="37">
                  <c:v>1.8819969999999993</c:v>
                </c:pt>
                <c:pt idx="38">
                  <c:v>1.889459</c:v>
                </c:pt>
                <c:pt idx="39">
                  <c:v>1.8931</c:v>
                </c:pt>
                <c:pt idx="40">
                  <c:v>1.887383</c:v>
                </c:pt>
                <c:pt idx="41">
                  <c:v>1.8852150000000001</c:v>
                </c:pt>
                <c:pt idx="42">
                  <c:v>1.888871</c:v>
                </c:pt>
                <c:pt idx="43">
                  <c:v>1.877175</c:v>
                </c:pt>
                <c:pt idx="44">
                  <c:v>1.858719</c:v>
                </c:pt>
                <c:pt idx="45">
                  <c:v>1.8582890000000001</c:v>
                </c:pt>
                <c:pt idx="46">
                  <c:v>1.8574289999999998</c:v>
                </c:pt>
                <c:pt idx="47">
                  <c:v>1.839302</c:v>
                </c:pt>
                <c:pt idx="48">
                  <c:v>1.82864</c:v>
                </c:pt>
                <c:pt idx="49">
                  <c:v>1.8297139999999998</c:v>
                </c:pt>
                <c:pt idx="50">
                  <c:v>1.8220000000000001</c:v>
                </c:pt>
                <c:pt idx="51">
                  <c:v>1.812419</c:v>
                </c:pt>
                <c:pt idx="52">
                  <c:v>1.81426</c:v>
                </c:pt>
                <c:pt idx="53">
                  <c:v>1.8132189999999999</c:v>
                </c:pt>
                <c:pt idx="54">
                  <c:v>1.8051919999999992</c:v>
                </c:pt>
                <c:pt idx="55">
                  <c:v>1.8087989999999998</c:v>
                </c:pt>
                <c:pt idx="56">
                  <c:v>1.8183929999999999</c:v>
                </c:pt>
                <c:pt idx="57">
                  <c:v>1.815482</c:v>
                </c:pt>
                <c:pt idx="58">
                  <c:v>1.8115079999999999</c:v>
                </c:pt>
                <c:pt idx="59">
                  <c:v>1.8163209999999999</c:v>
                </c:pt>
                <c:pt idx="60">
                  <c:v>1.8179069999999993</c:v>
                </c:pt>
                <c:pt idx="61">
                  <c:v>1.7988599999999999</c:v>
                </c:pt>
                <c:pt idx="62">
                  <c:v>1.73627</c:v>
                </c:pt>
                <c:pt idx="63">
                  <c:v>1.5831999999999993</c:v>
                </c:pt>
                <c:pt idx="64">
                  <c:v>1.3668309999999999</c:v>
                </c:pt>
                <c:pt idx="65">
                  <c:v>1.1488119999999999</c:v>
                </c:pt>
                <c:pt idx="66">
                  <c:v>0.95968600000000004</c:v>
                </c:pt>
                <c:pt idx="67">
                  <c:v>0.80629700000000004</c:v>
                </c:pt>
                <c:pt idx="68">
                  <c:v>0.68613299999999966</c:v>
                </c:pt>
                <c:pt idx="69">
                  <c:v>0.59425899999999965</c:v>
                </c:pt>
                <c:pt idx="70">
                  <c:v>0.52242599999999961</c:v>
                </c:pt>
                <c:pt idx="71">
                  <c:v>0.46430800000000017</c:v>
                </c:pt>
                <c:pt idx="72">
                  <c:v>0.41557300000000008</c:v>
                </c:pt>
                <c:pt idx="73">
                  <c:v>0.37355700000000008</c:v>
                </c:pt>
                <c:pt idx="74">
                  <c:v>0.33658100000000024</c:v>
                </c:pt>
                <c:pt idx="75">
                  <c:v>0.30443300000000001</c:v>
                </c:pt>
                <c:pt idx="76">
                  <c:v>0.27729699999999996</c:v>
                </c:pt>
                <c:pt idx="77">
                  <c:v>0.25525799999999998</c:v>
                </c:pt>
                <c:pt idx="78">
                  <c:v>0.23786399999999999</c:v>
                </c:pt>
                <c:pt idx="79">
                  <c:v>0.22425</c:v>
                </c:pt>
                <c:pt idx="80">
                  <c:v>0.21317700000000001</c:v>
                </c:pt>
                <c:pt idx="81">
                  <c:v>0.20367299999999997</c:v>
                </c:pt>
                <c:pt idx="82">
                  <c:v>0.19629300000000008</c:v>
                </c:pt>
                <c:pt idx="83">
                  <c:v>0.19197400000000001</c:v>
                </c:pt>
                <c:pt idx="84">
                  <c:v>0.19165299999999991</c:v>
                </c:pt>
                <c:pt idx="85">
                  <c:v>0.19417299999999993</c:v>
                </c:pt>
                <c:pt idx="86">
                  <c:v>0.196691</c:v>
                </c:pt>
                <c:pt idx="87">
                  <c:v>0.19636500000000001</c:v>
                </c:pt>
                <c:pt idx="88">
                  <c:v>0.19145200000000001</c:v>
                </c:pt>
                <c:pt idx="89">
                  <c:v>0.18303400000000009</c:v>
                </c:pt>
                <c:pt idx="90">
                  <c:v>0.17323000000000008</c:v>
                </c:pt>
                <c:pt idx="91">
                  <c:v>0.164685</c:v>
                </c:pt>
                <c:pt idx="92">
                  <c:v>0.15853900000000012</c:v>
                </c:pt>
                <c:pt idx="93">
                  <c:v>0.15496000000000007</c:v>
                </c:pt>
                <c:pt idx="94">
                  <c:v>0.15344700000000017</c:v>
                </c:pt>
                <c:pt idx="95">
                  <c:v>0.15346700000000013</c:v>
                </c:pt>
                <c:pt idx="96">
                  <c:v>0.15462100000000001</c:v>
                </c:pt>
                <c:pt idx="97">
                  <c:v>0.15650800000000009</c:v>
                </c:pt>
                <c:pt idx="98">
                  <c:v>0.15880400000000008</c:v>
                </c:pt>
                <c:pt idx="99">
                  <c:v>0.16173999999999999</c:v>
                </c:pt>
                <c:pt idx="100">
                  <c:v>0.16548599999999999</c:v>
                </c:pt>
                <c:pt idx="101">
                  <c:v>0.16966300000000001</c:v>
                </c:pt>
                <c:pt idx="102">
                  <c:v>0.17418900000000001</c:v>
                </c:pt>
                <c:pt idx="103">
                  <c:v>0.17929700000000012</c:v>
                </c:pt>
                <c:pt idx="104">
                  <c:v>0.18465500000000001</c:v>
                </c:pt>
                <c:pt idx="105">
                  <c:v>0.18990700000000013</c:v>
                </c:pt>
                <c:pt idx="106">
                  <c:v>0.19543400000000008</c:v>
                </c:pt>
                <c:pt idx="107">
                  <c:v>0.20142900000000008</c:v>
                </c:pt>
                <c:pt idx="108">
                  <c:v>0.20772699999999999</c:v>
                </c:pt>
                <c:pt idx="109">
                  <c:v>0.21456200000000009</c:v>
                </c:pt>
                <c:pt idx="110">
                  <c:v>0.22225</c:v>
                </c:pt>
                <c:pt idx="111">
                  <c:v>0.23048399999999999</c:v>
                </c:pt>
                <c:pt idx="112">
                  <c:v>0.23880199999999999</c:v>
                </c:pt>
                <c:pt idx="113">
                  <c:v>0.24679200000000012</c:v>
                </c:pt>
                <c:pt idx="114">
                  <c:v>0.254355</c:v>
                </c:pt>
                <c:pt idx="115">
                  <c:v>0.261625</c:v>
                </c:pt>
                <c:pt idx="116">
                  <c:v>0.26862600000000014</c:v>
                </c:pt>
                <c:pt idx="117">
                  <c:v>0.27542400000000017</c:v>
                </c:pt>
                <c:pt idx="118">
                  <c:v>0.28225</c:v>
                </c:pt>
                <c:pt idx="119">
                  <c:v>0.28942100000000021</c:v>
                </c:pt>
                <c:pt idx="120">
                  <c:v>0.29726800000000014</c:v>
                </c:pt>
                <c:pt idx="121">
                  <c:v>0.30581700000000017</c:v>
                </c:pt>
                <c:pt idx="122">
                  <c:v>0.31495000000000017</c:v>
                </c:pt>
                <c:pt idx="123">
                  <c:v>0.32454200000000016</c:v>
                </c:pt>
                <c:pt idx="124">
                  <c:v>0.33440300000000017</c:v>
                </c:pt>
                <c:pt idx="125">
                  <c:v>0.34425500000000003</c:v>
                </c:pt>
                <c:pt idx="126">
                  <c:v>0.354433</c:v>
                </c:pt>
                <c:pt idx="127">
                  <c:v>0.36558600000000024</c:v>
                </c:pt>
                <c:pt idx="128">
                  <c:v>0.37765200000000021</c:v>
                </c:pt>
                <c:pt idx="129">
                  <c:v>0.39056900000000017</c:v>
                </c:pt>
                <c:pt idx="130">
                  <c:v>0.404783</c:v>
                </c:pt>
                <c:pt idx="131">
                  <c:v>0.41981400000000024</c:v>
                </c:pt>
                <c:pt idx="132">
                  <c:v>0.43430500000000016</c:v>
                </c:pt>
                <c:pt idx="133">
                  <c:v>0.44777400000000001</c:v>
                </c:pt>
                <c:pt idx="134">
                  <c:v>0.45996700000000001</c:v>
                </c:pt>
                <c:pt idx="135">
                  <c:v>0.470163</c:v>
                </c:pt>
                <c:pt idx="136">
                  <c:v>0.47843200000000002</c:v>
                </c:pt>
                <c:pt idx="137">
                  <c:v>0.48582800000000032</c:v>
                </c:pt>
                <c:pt idx="138">
                  <c:v>0.49272900000000008</c:v>
                </c:pt>
                <c:pt idx="139">
                  <c:v>0.49926100000000001</c:v>
                </c:pt>
                <c:pt idx="140">
                  <c:v>0.50602199999999997</c:v>
                </c:pt>
                <c:pt idx="141">
                  <c:v>0.51336199999999965</c:v>
                </c:pt>
                <c:pt idx="142">
                  <c:v>0.52111799999999953</c:v>
                </c:pt>
                <c:pt idx="143">
                  <c:v>0.52948499999999965</c:v>
                </c:pt>
                <c:pt idx="144">
                  <c:v>0.53884200000000004</c:v>
                </c:pt>
                <c:pt idx="145">
                  <c:v>0.548983</c:v>
                </c:pt>
                <c:pt idx="146">
                  <c:v>0.55993700000000002</c:v>
                </c:pt>
                <c:pt idx="147">
                  <c:v>0.57267699999999999</c:v>
                </c:pt>
                <c:pt idx="148">
                  <c:v>0.5874009999999994</c:v>
                </c:pt>
                <c:pt idx="149">
                  <c:v>0.60339600000000004</c:v>
                </c:pt>
                <c:pt idx="150">
                  <c:v>0.62056100000000003</c:v>
                </c:pt>
                <c:pt idx="151">
                  <c:v>0.63879800000000053</c:v>
                </c:pt>
                <c:pt idx="152">
                  <c:v>0.65708800000000034</c:v>
                </c:pt>
                <c:pt idx="153">
                  <c:v>0.67430600000000029</c:v>
                </c:pt>
                <c:pt idx="154">
                  <c:v>0.689469</c:v>
                </c:pt>
                <c:pt idx="155">
                  <c:v>0.70162899999999995</c:v>
                </c:pt>
                <c:pt idx="156">
                  <c:v>0.71009699999999998</c:v>
                </c:pt>
                <c:pt idx="157">
                  <c:v>0.7149410000000006</c:v>
                </c:pt>
                <c:pt idx="158">
                  <c:v>0.71655100000000005</c:v>
                </c:pt>
                <c:pt idx="159">
                  <c:v>0.71552099999999996</c:v>
                </c:pt>
                <c:pt idx="160">
                  <c:v>0.71315799999999996</c:v>
                </c:pt>
                <c:pt idx="161">
                  <c:v>0.71084700000000034</c:v>
                </c:pt>
                <c:pt idx="162">
                  <c:v>0.70741199999999971</c:v>
                </c:pt>
                <c:pt idx="163">
                  <c:v>0.70190200000000003</c:v>
                </c:pt>
                <c:pt idx="164">
                  <c:v>0.69594500000000048</c:v>
                </c:pt>
                <c:pt idx="165">
                  <c:v>0.69080299999999961</c:v>
                </c:pt>
                <c:pt idx="166">
                  <c:v>0.68702799999999997</c:v>
                </c:pt>
                <c:pt idx="167">
                  <c:v>0.685531</c:v>
                </c:pt>
                <c:pt idx="168">
                  <c:v>0.68701900000000005</c:v>
                </c:pt>
                <c:pt idx="169">
                  <c:v>0.69096900000000039</c:v>
                </c:pt>
                <c:pt idx="170">
                  <c:v>0.69763900000000034</c:v>
                </c:pt>
                <c:pt idx="171">
                  <c:v>0.7084669999999994</c:v>
                </c:pt>
                <c:pt idx="172">
                  <c:v>0.72236299999999964</c:v>
                </c:pt>
                <c:pt idx="173">
                  <c:v>0.73694200000000032</c:v>
                </c:pt>
                <c:pt idx="174">
                  <c:v>0.75192200000000031</c:v>
                </c:pt>
                <c:pt idx="175">
                  <c:v>0.76651599999999998</c:v>
                </c:pt>
                <c:pt idx="176">
                  <c:v>0.77790300000000034</c:v>
                </c:pt>
                <c:pt idx="177">
                  <c:v>0.78414300000000003</c:v>
                </c:pt>
                <c:pt idx="178">
                  <c:v>0.78441599999999967</c:v>
                </c:pt>
                <c:pt idx="179">
                  <c:v>0.77816300000000005</c:v>
                </c:pt>
                <c:pt idx="180">
                  <c:v>0.76597900000000052</c:v>
                </c:pt>
                <c:pt idx="181">
                  <c:v>0.75048800000000004</c:v>
                </c:pt>
                <c:pt idx="182">
                  <c:v>0.73494000000000048</c:v>
                </c:pt>
                <c:pt idx="183">
                  <c:v>0.72252899999999998</c:v>
                </c:pt>
                <c:pt idx="184">
                  <c:v>0.71421599999999996</c:v>
                </c:pt>
                <c:pt idx="185">
                  <c:v>0.70804199999999995</c:v>
                </c:pt>
                <c:pt idx="186">
                  <c:v>0.69638900000000004</c:v>
                </c:pt>
                <c:pt idx="187">
                  <c:v>0.67543900000000034</c:v>
                </c:pt>
                <c:pt idx="188">
                  <c:v>0.64741000000000004</c:v>
                </c:pt>
                <c:pt idx="189">
                  <c:v>0.61714100000000061</c:v>
                </c:pt>
                <c:pt idx="190">
                  <c:v>0.58922699999999939</c:v>
                </c:pt>
                <c:pt idx="191">
                  <c:v>0.56505300000000003</c:v>
                </c:pt>
                <c:pt idx="192">
                  <c:v>0.54460900000000034</c:v>
                </c:pt>
                <c:pt idx="193">
                  <c:v>0.52731199999999967</c:v>
                </c:pt>
                <c:pt idx="194">
                  <c:v>0.5145809999999994</c:v>
                </c:pt>
                <c:pt idx="195">
                  <c:v>0.50838599999999967</c:v>
                </c:pt>
                <c:pt idx="196">
                  <c:v>0.50677000000000005</c:v>
                </c:pt>
                <c:pt idx="197">
                  <c:v>0.50764699999999996</c:v>
                </c:pt>
                <c:pt idx="198">
                  <c:v>0.51112599999999997</c:v>
                </c:pt>
                <c:pt idx="199">
                  <c:v>0.51593500000000003</c:v>
                </c:pt>
                <c:pt idx="200">
                  <c:v>0.51895199999999997</c:v>
                </c:pt>
                <c:pt idx="201">
                  <c:v>0.51637699999999953</c:v>
                </c:pt>
                <c:pt idx="202">
                  <c:v>0.50476299999999941</c:v>
                </c:pt>
                <c:pt idx="203">
                  <c:v>0.48232600000000031</c:v>
                </c:pt>
                <c:pt idx="204">
                  <c:v>0.45024199999999998</c:v>
                </c:pt>
                <c:pt idx="205">
                  <c:v>0.4125830000000002</c:v>
                </c:pt>
                <c:pt idx="206">
                  <c:v>0.37446400000000024</c:v>
                </c:pt>
                <c:pt idx="207">
                  <c:v>0.34134400000000015</c:v>
                </c:pt>
                <c:pt idx="208">
                  <c:v>0.32155900000000021</c:v>
                </c:pt>
                <c:pt idx="209">
                  <c:v>0.31943200000000022</c:v>
                </c:pt>
                <c:pt idx="210">
                  <c:v>0.33272600000000024</c:v>
                </c:pt>
                <c:pt idx="211">
                  <c:v>0.35333400000000015</c:v>
                </c:pt>
                <c:pt idx="212">
                  <c:v>0.367537</c:v>
                </c:pt>
                <c:pt idx="213">
                  <c:v>0.36423700000000003</c:v>
                </c:pt>
                <c:pt idx="214">
                  <c:v>0.33935200000000038</c:v>
                </c:pt>
                <c:pt idx="215">
                  <c:v>0.30053600000000008</c:v>
                </c:pt>
                <c:pt idx="216">
                  <c:v>0.25826400000000005</c:v>
                </c:pt>
                <c:pt idx="217">
                  <c:v>0.22221500000000008</c:v>
                </c:pt>
                <c:pt idx="218">
                  <c:v>0.19845499999999999</c:v>
                </c:pt>
                <c:pt idx="219">
                  <c:v>0.18837000000000001</c:v>
                </c:pt>
                <c:pt idx="220">
                  <c:v>0.18356600000000009</c:v>
                </c:pt>
                <c:pt idx="221">
                  <c:v>0.17736099999999999</c:v>
                </c:pt>
                <c:pt idx="222">
                  <c:v>0.167686</c:v>
                </c:pt>
                <c:pt idx="223">
                  <c:v>0.15672900000000009</c:v>
                </c:pt>
                <c:pt idx="224">
                  <c:v>0.14842000000000008</c:v>
                </c:pt>
                <c:pt idx="225">
                  <c:v>0.14452799999999999</c:v>
                </c:pt>
                <c:pt idx="226">
                  <c:v>0.14509000000000008</c:v>
                </c:pt>
                <c:pt idx="227">
                  <c:v>0.14791100000000007</c:v>
                </c:pt>
                <c:pt idx="228">
                  <c:v>0.14957899999999999</c:v>
                </c:pt>
                <c:pt idx="229">
                  <c:v>0.14683299999999999</c:v>
                </c:pt>
                <c:pt idx="230">
                  <c:v>0.14206500000000008</c:v>
                </c:pt>
                <c:pt idx="231">
                  <c:v>0.13774100000000009</c:v>
                </c:pt>
                <c:pt idx="232">
                  <c:v>0.13192000000000001</c:v>
                </c:pt>
                <c:pt idx="233">
                  <c:v>0.12282800000000002</c:v>
                </c:pt>
                <c:pt idx="234">
                  <c:v>0.11012000000000002</c:v>
                </c:pt>
                <c:pt idx="235">
                  <c:v>9.7690000000000027E-2</c:v>
                </c:pt>
                <c:pt idx="236">
                  <c:v>9.1468000000000022E-2</c:v>
                </c:pt>
                <c:pt idx="237">
                  <c:v>9.852300000000011E-2</c:v>
                </c:pt>
                <c:pt idx="238">
                  <c:v>0.12300100000000004</c:v>
                </c:pt>
                <c:pt idx="239">
                  <c:v>0.16371600000000008</c:v>
                </c:pt>
                <c:pt idx="240">
                  <c:v>0.20570600000000008</c:v>
                </c:pt>
                <c:pt idx="241">
                  <c:v>0.22415099999999991</c:v>
                </c:pt>
                <c:pt idx="242">
                  <c:v>0.21278000000000008</c:v>
                </c:pt>
                <c:pt idx="243">
                  <c:v>0.17993200000000009</c:v>
                </c:pt>
                <c:pt idx="244">
                  <c:v>0.14213999999999999</c:v>
                </c:pt>
                <c:pt idx="245">
                  <c:v>0.10875100000000004</c:v>
                </c:pt>
                <c:pt idx="246">
                  <c:v>8.3205000000000057E-2</c:v>
                </c:pt>
                <c:pt idx="247">
                  <c:v>6.5354000000000023E-2</c:v>
                </c:pt>
                <c:pt idx="248">
                  <c:v>5.3973E-2</c:v>
                </c:pt>
                <c:pt idx="249">
                  <c:v>4.7227000000000012E-2</c:v>
                </c:pt>
                <c:pt idx="250">
                  <c:v>4.3285999999999977E-2</c:v>
                </c:pt>
                <c:pt idx="251">
                  <c:v>4.0479000000000001E-2</c:v>
                </c:pt>
                <c:pt idx="252">
                  <c:v>3.8294000000000002E-2</c:v>
                </c:pt>
                <c:pt idx="253">
                  <c:v>3.6607000000000021E-2</c:v>
                </c:pt>
                <c:pt idx="254">
                  <c:v>3.5049000000000011E-2</c:v>
                </c:pt>
                <c:pt idx="255">
                  <c:v>3.3454999999999999E-2</c:v>
                </c:pt>
                <c:pt idx="256">
                  <c:v>3.1942000000000005E-2</c:v>
                </c:pt>
                <c:pt idx="257">
                  <c:v>3.0627000000000001E-2</c:v>
                </c:pt>
                <c:pt idx="258">
                  <c:v>2.9589999999999998E-2</c:v>
                </c:pt>
                <c:pt idx="259">
                  <c:v>2.8815000000000011E-2</c:v>
                </c:pt>
                <c:pt idx="260">
                  <c:v>2.8206000000000002E-2</c:v>
                </c:pt>
                <c:pt idx="261">
                  <c:v>2.760300000000002E-2</c:v>
                </c:pt>
                <c:pt idx="262">
                  <c:v>2.7168999999999999E-2</c:v>
                </c:pt>
                <c:pt idx="263">
                  <c:v>2.7142000000000006E-2</c:v>
                </c:pt>
                <c:pt idx="264">
                  <c:v>2.7126999999999998E-2</c:v>
                </c:pt>
                <c:pt idx="265">
                  <c:v>2.6826000000000006E-2</c:v>
                </c:pt>
                <c:pt idx="266">
                  <c:v>2.6449000000000014E-2</c:v>
                </c:pt>
                <c:pt idx="267">
                  <c:v>2.6082000000000011E-2</c:v>
                </c:pt>
                <c:pt idx="268">
                  <c:v>2.5708999999999999E-2</c:v>
                </c:pt>
                <c:pt idx="269">
                  <c:v>2.5588E-2</c:v>
                </c:pt>
                <c:pt idx="270">
                  <c:v>2.5777000000000012E-2</c:v>
                </c:pt>
                <c:pt idx="271">
                  <c:v>2.5646000000000002E-2</c:v>
                </c:pt>
                <c:pt idx="272">
                  <c:v>2.5180999999999999E-2</c:v>
                </c:pt>
                <c:pt idx="273">
                  <c:v>2.5021000000000002E-2</c:v>
                </c:pt>
                <c:pt idx="274">
                  <c:v>2.5197999999999998E-2</c:v>
                </c:pt>
                <c:pt idx="275">
                  <c:v>2.5404000000000006E-2</c:v>
                </c:pt>
                <c:pt idx="276">
                  <c:v>2.5207000000000014E-2</c:v>
                </c:pt>
                <c:pt idx="277">
                  <c:v>2.470700000000001E-2</c:v>
                </c:pt>
                <c:pt idx="278">
                  <c:v>2.4629000000000002E-2</c:v>
                </c:pt>
                <c:pt idx="279">
                  <c:v>2.4775999999999999E-2</c:v>
                </c:pt>
                <c:pt idx="280">
                  <c:v>2.4622000000000002E-2</c:v>
                </c:pt>
                <c:pt idx="281">
                  <c:v>2.4480999999999999E-2</c:v>
                </c:pt>
                <c:pt idx="282">
                  <c:v>2.453700000000001E-2</c:v>
                </c:pt>
                <c:pt idx="283">
                  <c:v>2.4473000000000016E-2</c:v>
                </c:pt>
                <c:pt idx="284">
                  <c:v>2.4348999999999989E-2</c:v>
                </c:pt>
                <c:pt idx="285">
                  <c:v>2.4424999999999999E-2</c:v>
                </c:pt>
                <c:pt idx="286">
                  <c:v>2.4471000000000021E-2</c:v>
                </c:pt>
                <c:pt idx="287">
                  <c:v>2.4323999999999998E-2</c:v>
                </c:pt>
                <c:pt idx="288">
                  <c:v>2.424200000000001E-2</c:v>
                </c:pt>
                <c:pt idx="289">
                  <c:v>2.4246E-2</c:v>
                </c:pt>
                <c:pt idx="290">
                  <c:v>2.4145999999999997E-2</c:v>
                </c:pt>
                <c:pt idx="291">
                  <c:v>2.4067999999999999E-2</c:v>
                </c:pt>
                <c:pt idx="292">
                  <c:v>2.4122999999999985E-2</c:v>
                </c:pt>
                <c:pt idx="293">
                  <c:v>2.4086E-2</c:v>
                </c:pt>
                <c:pt idx="294">
                  <c:v>2.3954E-2</c:v>
                </c:pt>
                <c:pt idx="295">
                  <c:v>2.3983999999999998E-2</c:v>
                </c:pt>
                <c:pt idx="296">
                  <c:v>2.4098999999999999E-2</c:v>
                </c:pt>
                <c:pt idx="297">
                  <c:v>2.4094000000000001E-2</c:v>
                </c:pt>
                <c:pt idx="298">
                  <c:v>2.3909E-2</c:v>
                </c:pt>
                <c:pt idx="299">
                  <c:v>2.368700000000001E-2</c:v>
                </c:pt>
                <c:pt idx="300">
                  <c:v>2.3757E-2</c:v>
                </c:pt>
                <c:pt idx="301">
                  <c:v>2.3869999999999999E-2</c:v>
                </c:pt>
                <c:pt idx="302">
                  <c:v>2.3618E-2</c:v>
                </c:pt>
                <c:pt idx="303">
                  <c:v>2.3382E-2</c:v>
                </c:pt>
                <c:pt idx="304">
                  <c:v>2.3403000000000011E-2</c:v>
                </c:pt>
                <c:pt idx="305">
                  <c:v>2.3367999999999993E-2</c:v>
                </c:pt>
                <c:pt idx="306">
                  <c:v>2.3099000000000001E-2</c:v>
                </c:pt>
                <c:pt idx="307">
                  <c:v>2.2588E-2</c:v>
                </c:pt>
                <c:pt idx="308">
                  <c:v>2.2247000000000013E-2</c:v>
                </c:pt>
                <c:pt idx="309">
                  <c:v>2.2476000000000013E-2</c:v>
                </c:pt>
                <c:pt idx="310">
                  <c:v>2.2844000000000014E-2</c:v>
                </c:pt>
                <c:pt idx="311">
                  <c:v>2.3014E-2</c:v>
                </c:pt>
                <c:pt idx="312">
                  <c:v>2.3009999999999999E-2</c:v>
                </c:pt>
                <c:pt idx="313">
                  <c:v>2.2984999999999998E-2</c:v>
                </c:pt>
                <c:pt idx="314">
                  <c:v>2.3018E-2</c:v>
                </c:pt>
                <c:pt idx="315">
                  <c:v>2.2879000000000024E-2</c:v>
                </c:pt>
                <c:pt idx="316">
                  <c:v>2.2610000000000012E-2</c:v>
                </c:pt>
                <c:pt idx="317">
                  <c:v>2.2571000000000015E-2</c:v>
                </c:pt>
                <c:pt idx="318">
                  <c:v>2.2557000000000011E-2</c:v>
                </c:pt>
                <c:pt idx="319">
                  <c:v>2.2288000000000002E-2</c:v>
                </c:pt>
                <c:pt idx="320">
                  <c:v>2.215700000000001E-2</c:v>
                </c:pt>
                <c:pt idx="321">
                  <c:v>2.2303000000000014E-2</c:v>
                </c:pt>
                <c:pt idx="322">
                  <c:v>2.2352E-2</c:v>
                </c:pt>
                <c:pt idx="323">
                  <c:v>2.2256999999999999E-2</c:v>
                </c:pt>
                <c:pt idx="324">
                  <c:v>2.2164E-2</c:v>
                </c:pt>
                <c:pt idx="325">
                  <c:v>2.2058000000000001E-2</c:v>
                </c:pt>
                <c:pt idx="326">
                  <c:v>2.1972000000000002E-2</c:v>
                </c:pt>
                <c:pt idx="327">
                  <c:v>2.2069999999999999E-2</c:v>
                </c:pt>
                <c:pt idx="328">
                  <c:v>2.2116E-2</c:v>
                </c:pt>
                <c:pt idx="329">
                  <c:v>2.1708000000000002E-2</c:v>
                </c:pt>
                <c:pt idx="330">
                  <c:v>2.1315999999999998E-2</c:v>
                </c:pt>
                <c:pt idx="331">
                  <c:v>2.1340999999999999E-2</c:v>
                </c:pt>
                <c:pt idx="332">
                  <c:v>2.1416000000000001E-2</c:v>
                </c:pt>
                <c:pt idx="333">
                  <c:v>2.1370000000000011E-2</c:v>
                </c:pt>
                <c:pt idx="334">
                  <c:v>2.1300000000000006E-2</c:v>
                </c:pt>
                <c:pt idx="335">
                  <c:v>2.1180000000000001E-2</c:v>
                </c:pt>
                <c:pt idx="336">
                  <c:v>2.1001000000000009E-2</c:v>
                </c:pt>
                <c:pt idx="337">
                  <c:v>2.0916000000000001E-2</c:v>
                </c:pt>
                <c:pt idx="338">
                  <c:v>2.0910999999999999E-2</c:v>
                </c:pt>
                <c:pt idx="339">
                  <c:v>2.0778000000000001E-2</c:v>
                </c:pt>
                <c:pt idx="340">
                  <c:v>2.0573000000000011E-2</c:v>
                </c:pt>
                <c:pt idx="341">
                  <c:v>2.0442000000000002E-2</c:v>
                </c:pt>
                <c:pt idx="342">
                  <c:v>2.0338000000000002E-2</c:v>
                </c:pt>
                <c:pt idx="343">
                  <c:v>2.0201000000000014E-2</c:v>
                </c:pt>
                <c:pt idx="344">
                  <c:v>2.0013000000000006E-2</c:v>
                </c:pt>
                <c:pt idx="345">
                  <c:v>1.986700000000001E-2</c:v>
                </c:pt>
                <c:pt idx="346">
                  <c:v>1.987100000000001E-2</c:v>
                </c:pt>
                <c:pt idx="347">
                  <c:v>1.9932000000000009E-2</c:v>
                </c:pt>
                <c:pt idx="348">
                  <c:v>1.9927000000000011E-2</c:v>
                </c:pt>
                <c:pt idx="349">
                  <c:v>1.9783000000000009E-2</c:v>
                </c:pt>
                <c:pt idx="350">
                  <c:v>1.9571999999999999E-2</c:v>
                </c:pt>
                <c:pt idx="351">
                  <c:v>1.9426000000000009E-2</c:v>
                </c:pt>
                <c:pt idx="352">
                  <c:v>1.9301000000000009E-2</c:v>
                </c:pt>
                <c:pt idx="353">
                  <c:v>1.9189000000000001E-2</c:v>
                </c:pt>
                <c:pt idx="354">
                  <c:v>1.9248000000000001E-2</c:v>
                </c:pt>
                <c:pt idx="355">
                  <c:v>1.9377999999999999E-2</c:v>
                </c:pt>
                <c:pt idx="356">
                  <c:v>1.9304000000000012E-2</c:v>
                </c:pt>
                <c:pt idx="357">
                  <c:v>1.9151000000000001E-2</c:v>
                </c:pt>
                <c:pt idx="358">
                  <c:v>1.906600000000001E-2</c:v>
                </c:pt>
                <c:pt idx="359">
                  <c:v>1.8901000000000012E-2</c:v>
                </c:pt>
                <c:pt idx="360">
                  <c:v>1.8644000000000011E-2</c:v>
                </c:pt>
                <c:pt idx="361">
                  <c:v>1.8460000000000011E-2</c:v>
                </c:pt>
                <c:pt idx="362">
                  <c:v>1.8374999999999999E-2</c:v>
                </c:pt>
                <c:pt idx="363">
                  <c:v>1.8377000000000001E-2</c:v>
                </c:pt>
                <c:pt idx="364">
                  <c:v>1.8516000000000001E-2</c:v>
                </c:pt>
                <c:pt idx="365">
                  <c:v>1.8631999999999999E-2</c:v>
                </c:pt>
                <c:pt idx="366">
                  <c:v>1.8370000000000001E-2</c:v>
                </c:pt>
                <c:pt idx="367">
                  <c:v>1.8027999999999999E-2</c:v>
                </c:pt>
                <c:pt idx="368">
                  <c:v>1.8047000000000001E-2</c:v>
                </c:pt>
                <c:pt idx="369">
                  <c:v>1.8067000000000003E-2</c:v>
                </c:pt>
                <c:pt idx="370">
                  <c:v>1.7901000000000007E-2</c:v>
                </c:pt>
                <c:pt idx="371">
                  <c:v>1.7849E-2</c:v>
                </c:pt>
                <c:pt idx="372">
                  <c:v>1.7999000000000001E-2</c:v>
                </c:pt>
                <c:pt idx="373">
                  <c:v>1.8221000000000001E-2</c:v>
                </c:pt>
                <c:pt idx="374">
                  <c:v>1.8135999999999999E-2</c:v>
                </c:pt>
                <c:pt idx="375">
                  <c:v>1.7725000000000001E-2</c:v>
                </c:pt>
                <c:pt idx="376">
                  <c:v>1.7628000000000001E-2</c:v>
                </c:pt>
                <c:pt idx="377">
                  <c:v>1.7884000000000001E-2</c:v>
                </c:pt>
                <c:pt idx="378">
                  <c:v>1.8076999999999999E-2</c:v>
                </c:pt>
                <c:pt idx="379">
                  <c:v>1.7960000000000011E-2</c:v>
                </c:pt>
                <c:pt idx="380">
                  <c:v>1.7586000000000001E-2</c:v>
                </c:pt>
                <c:pt idx="381">
                  <c:v>1.7488E-2</c:v>
                </c:pt>
                <c:pt idx="382">
                  <c:v>1.7652999999999999E-2</c:v>
                </c:pt>
                <c:pt idx="383">
                  <c:v>1.7611999999999999E-2</c:v>
                </c:pt>
                <c:pt idx="384">
                  <c:v>1.7409999999999998E-2</c:v>
                </c:pt>
                <c:pt idx="385">
                  <c:v>1.7284999999999998E-2</c:v>
                </c:pt>
                <c:pt idx="386">
                  <c:v>1.7457E-2</c:v>
                </c:pt>
                <c:pt idx="387">
                  <c:v>1.7801999999999998E-2</c:v>
                </c:pt>
                <c:pt idx="388">
                  <c:v>1.7897E-2</c:v>
                </c:pt>
                <c:pt idx="389">
                  <c:v>1.7728000000000001E-2</c:v>
                </c:pt>
                <c:pt idx="390">
                  <c:v>1.7486999999999999E-2</c:v>
                </c:pt>
                <c:pt idx="391">
                  <c:v>1.7416999999999998E-2</c:v>
                </c:pt>
                <c:pt idx="392">
                  <c:v>1.7471E-2</c:v>
                </c:pt>
                <c:pt idx="393">
                  <c:v>1.7305000000000001E-2</c:v>
                </c:pt>
                <c:pt idx="394">
                  <c:v>1.7233999999999999E-2</c:v>
                </c:pt>
                <c:pt idx="395">
                  <c:v>1.7634E-2</c:v>
                </c:pt>
                <c:pt idx="396">
                  <c:v>1.7912000000000001E-2</c:v>
                </c:pt>
                <c:pt idx="397">
                  <c:v>1.7760999999999999E-2</c:v>
                </c:pt>
                <c:pt idx="398">
                  <c:v>1.7503999999999999E-2</c:v>
                </c:pt>
                <c:pt idx="399">
                  <c:v>1.7349E-2</c:v>
                </c:pt>
                <c:pt idx="400">
                  <c:v>1.7373E-2</c:v>
                </c:pt>
              </c:numCache>
            </c:numRef>
          </c:yVal>
          <c:smooth val="1"/>
        </c:ser>
        <c:ser>
          <c:idx val="9"/>
          <c:order val="4"/>
          <c:tx>
            <c:strRef>
              <c:f>'1 9 2010'!$L$4</c:f>
              <c:strCache>
                <c:ptCount val="1"/>
                <c:pt idx="0">
                  <c:v>1.30E-06</c:v>
                </c:pt>
              </c:strCache>
            </c:strRef>
          </c:tx>
          <c:spPr>
            <a:ln w="12700"/>
          </c:spPr>
          <c:marker>
            <c:symbol val="none"/>
          </c:marker>
          <c:xVal>
            <c:numRef>
              <c:f>'1 9 2010'!$B$5:$B$405</c:f>
              <c:numCache>
                <c:formatCode>General</c:formatCode>
                <c:ptCount val="401"/>
                <c:pt idx="0">
                  <c:v>200</c:v>
                </c:pt>
                <c:pt idx="1">
                  <c:v>200.5</c:v>
                </c:pt>
                <c:pt idx="2">
                  <c:v>201</c:v>
                </c:pt>
                <c:pt idx="3">
                  <c:v>201.5</c:v>
                </c:pt>
                <c:pt idx="4">
                  <c:v>202</c:v>
                </c:pt>
                <c:pt idx="5">
                  <c:v>202.5</c:v>
                </c:pt>
                <c:pt idx="6">
                  <c:v>203</c:v>
                </c:pt>
                <c:pt idx="7">
                  <c:v>203.5</c:v>
                </c:pt>
                <c:pt idx="8">
                  <c:v>204</c:v>
                </c:pt>
                <c:pt idx="9">
                  <c:v>204.5</c:v>
                </c:pt>
                <c:pt idx="10">
                  <c:v>205</c:v>
                </c:pt>
                <c:pt idx="11">
                  <c:v>205.5</c:v>
                </c:pt>
                <c:pt idx="12">
                  <c:v>206</c:v>
                </c:pt>
                <c:pt idx="13">
                  <c:v>206.5</c:v>
                </c:pt>
                <c:pt idx="14">
                  <c:v>207</c:v>
                </c:pt>
                <c:pt idx="15">
                  <c:v>207.5</c:v>
                </c:pt>
                <c:pt idx="16">
                  <c:v>208</c:v>
                </c:pt>
                <c:pt idx="17">
                  <c:v>208.5</c:v>
                </c:pt>
                <c:pt idx="18">
                  <c:v>209</c:v>
                </c:pt>
                <c:pt idx="19">
                  <c:v>209.5</c:v>
                </c:pt>
                <c:pt idx="20">
                  <c:v>210</c:v>
                </c:pt>
                <c:pt idx="21">
                  <c:v>210.5</c:v>
                </c:pt>
                <c:pt idx="22">
                  <c:v>211</c:v>
                </c:pt>
                <c:pt idx="23">
                  <c:v>211.5</c:v>
                </c:pt>
                <c:pt idx="24">
                  <c:v>212</c:v>
                </c:pt>
                <c:pt idx="25">
                  <c:v>212.5</c:v>
                </c:pt>
                <c:pt idx="26">
                  <c:v>213</c:v>
                </c:pt>
                <c:pt idx="27">
                  <c:v>213.5</c:v>
                </c:pt>
                <c:pt idx="28">
                  <c:v>214</c:v>
                </c:pt>
                <c:pt idx="29">
                  <c:v>214.5</c:v>
                </c:pt>
                <c:pt idx="30">
                  <c:v>215</c:v>
                </c:pt>
                <c:pt idx="31">
                  <c:v>215.5</c:v>
                </c:pt>
                <c:pt idx="32">
                  <c:v>216</c:v>
                </c:pt>
                <c:pt idx="33">
                  <c:v>216.5</c:v>
                </c:pt>
                <c:pt idx="34">
                  <c:v>217</c:v>
                </c:pt>
                <c:pt idx="35">
                  <c:v>217.5</c:v>
                </c:pt>
                <c:pt idx="36">
                  <c:v>218</c:v>
                </c:pt>
                <c:pt idx="37">
                  <c:v>218.5</c:v>
                </c:pt>
                <c:pt idx="38">
                  <c:v>219</c:v>
                </c:pt>
                <c:pt idx="39">
                  <c:v>219.5</c:v>
                </c:pt>
                <c:pt idx="40">
                  <c:v>220</c:v>
                </c:pt>
                <c:pt idx="41">
                  <c:v>220.5</c:v>
                </c:pt>
                <c:pt idx="42">
                  <c:v>221</c:v>
                </c:pt>
                <c:pt idx="43">
                  <c:v>221.5</c:v>
                </c:pt>
                <c:pt idx="44">
                  <c:v>222</c:v>
                </c:pt>
                <c:pt idx="45">
                  <c:v>222.5</c:v>
                </c:pt>
                <c:pt idx="46">
                  <c:v>223</c:v>
                </c:pt>
                <c:pt idx="47">
                  <c:v>223.5</c:v>
                </c:pt>
                <c:pt idx="48">
                  <c:v>224</c:v>
                </c:pt>
                <c:pt idx="49">
                  <c:v>224.5</c:v>
                </c:pt>
                <c:pt idx="50">
                  <c:v>225</c:v>
                </c:pt>
                <c:pt idx="51">
                  <c:v>225.5</c:v>
                </c:pt>
                <c:pt idx="52">
                  <c:v>226</c:v>
                </c:pt>
                <c:pt idx="53">
                  <c:v>226.5</c:v>
                </c:pt>
                <c:pt idx="54">
                  <c:v>227</c:v>
                </c:pt>
                <c:pt idx="55">
                  <c:v>227.5</c:v>
                </c:pt>
                <c:pt idx="56">
                  <c:v>228</c:v>
                </c:pt>
                <c:pt idx="57">
                  <c:v>228.5</c:v>
                </c:pt>
                <c:pt idx="58">
                  <c:v>229</c:v>
                </c:pt>
                <c:pt idx="59">
                  <c:v>229.5</c:v>
                </c:pt>
                <c:pt idx="60">
                  <c:v>230</c:v>
                </c:pt>
                <c:pt idx="61">
                  <c:v>230.5</c:v>
                </c:pt>
                <c:pt idx="62">
                  <c:v>231</c:v>
                </c:pt>
                <c:pt idx="63">
                  <c:v>231.5</c:v>
                </c:pt>
                <c:pt idx="64">
                  <c:v>232</c:v>
                </c:pt>
                <c:pt idx="65">
                  <c:v>232.5</c:v>
                </c:pt>
                <c:pt idx="66">
                  <c:v>233</c:v>
                </c:pt>
                <c:pt idx="67">
                  <c:v>233.5</c:v>
                </c:pt>
                <c:pt idx="68">
                  <c:v>234</c:v>
                </c:pt>
                <c:pt idx="69">
                  <c:v>234.5</c:v>
                </c:pt>
                <c:pt idx="70">
                  <c:v>235</c:v>
                </c:pt>
                <c:pt idx="71">
                  <c:v>235.5</c:v>
                </c:pt>
                <c:pt idx="72">
                  <c:v>236</c:v>
                </c:pt>
                <c:pt idx="73">
                  <c:v>236.5</c:v>
                </c:pt>
                <c:pt idx="74">
                  <c:v>237</c:v>
                </c:pt>
                <c:pt idx="75">
                  <c:v>237.5</c:v>
                </c:pt>
                <c:pt idx="76">
                  <c:v>238</c:v>
                </c:pt>
                <c:pt idx="77">
                  <c:v>238.5</c:v>
                </c:pt>
                <c:pt idx="78">
                  <c:v>239</c:v>
                </c:pt>
                <c:pt idx="79">
                  <c:v>239.5</c:v>
                </c:pt>
                <c:pt idx="80">
                  <c:v>240</c:v>
                </c:pt>
                <c:pt idx="81">
                  <c:v>240.5</c:v>
                </c:pt>
                <c:pt idx="82">
                  <c:v>241</c:v>
                </c:pt>
                <c:pt idx="83">
                  <c:v>241.5</c:v>
                </c:pt>
                <c:pt idx="84">
                  <c:v>242</c:v>
                </c:pt>
                <c:pt idx="85">
                  <c:v>242.5</c:v>
                </c:pt>
                <c:pt idx="86">
                  <c:v>243</c:v>
                </c:pt>
                <c:pt idx="87">
                  <c:v>243.5</c:v>
                </c:pt>
                <c:pt idx="88">
                  <c:v>244</c:v>
                </c:pt>
                <c:pt idx="89">
                  <c:v>244.5</c:v>
                </c:pt>
                <c:pt idx="90">
                  <c:v>245</c:v>
                </c:pt>
                <c:pt idx="91">
                  <c:v>245.5</c:v>
                </c:pt>
                <c:pt idx="92">
                  <c:v>246</c:v>
                </c:pt>
                <c:pt idx="93">
                  <c:v>246.5</c:v>
                </c:pt>
                <c:pt idx="94">
                  <c:v>247</c:v>
                </c:pt>
                <c:pt idx="95">
                  <c:v>247.5</c:v>
                </c:pt>
                <c:pt idx="96">
                  <c:v>248</c:v>
                </c:pt>
                <c:pt idx="97">
                  <c:v>248.5</c:v>
                </c:pt>
                <c:pt idx="98">
                  <c:v>249</c:v>
                </c:pt>
                <c:pt idx="99">
                  <c:v>249.5</c:v>
                </c:pt>
                <c:pt idx="100">
                  <c:v>250</c:v>
                </c:pt>
                <c:pt idx="101">
                  <c:v>250.5</c:v>
                </c:pt>
                <c:pt idx="102">
                  <c:v>251</c:v>
                </c:pt>
                <c:pt idx="103">
                  <c:v>251.5</c:v>
                </c:pt>
                <c:pt idx="104">
                  <c:v>252</c:v>
                </c:pt>
                <c:pt idx="105">
                  <c:v>252.5</c:v>
                </c:pt>
                <c:pt idx="106">
                  <c:v>253</c:v>
                </c:pt>
                <c:pt idx="107">
                  <c:v>253.5</c:v>
                </c:pt>
                <c:pt idx="108">
                  <c:v>254</c:v>
                </c:pt>
                <c:pt idx="109">
                  <c:v>254.5</c:v>
                </c:pt>
                <c:pt idx="110">
                  <c:v>255</c:v>
                </c:pt>
                <c:pt idx="111">
                  <c:v>255.5</c:v>
                </c:pt>
                <c:pt idx="112">
                  <c:v>256</c:v>
                </c:pt>
                <c:pt idx="113">
                  <c:v>256.5</c:v>
                </c:pt>
                <c:pt idx="114">
                  <c:v>257</c:v>
                </c:pt>
                <c:pt idx="115">
                  <c:v>257.5</c:v>
                </c:pt>
                <c:pt idx="116">
                  <c:v>258</c:v>
                </c:pt>
                <c:pt idx="117">
                  <c:v>258.5</c:v>
                </c:pt>
                <c:pt idx="118">
                  <c:v>259</c:v>
                </c:pt>
                <c:pt idx="119">
                  <c:v>259.5</c:v>
                </c:pt>
                <c:pt idx="120">
                  <c:v>260</c:v>
                </c:pt>
                <c:pt idx="121">
                  <c:v>260.5</c:v>
                </c:pt>
                <c:pt idx="122">
                  <c:v>261</c:v>
                </c:pt>
                <c:pt idx="123">
                  <c:v>261.5</c:v>
                </c:pt>
                <c:pt idx="124">
                  <c:v>262</c:v>
                </c:pt>
                <c:pt idx="125">
                  <c:v>262.5</c:v>
                </c:pt>
                <c:pt idx="126">
                  <c:v>263</c:v>
                </c:pt>
                <c:pt idx="127">
                  <c:v>263.5</c:v>
                </c:pt>
                <c:pt idx="128">
                  <c:v>264</c:v>
                </c:pt>
                <c:pt idx="129">
                  <c:v>264.5</c:v>
                </c:pt>
                <c:pt idx="130">
                  <c:v>265</c:v>
                </c:pt>
                <c:pt idx="131">
                  <c:v>265.5</c:v>
                </c:pt>
                <c:pt idx="132">
                  <c:v>266</c:v>
                </c:pt>
                <c:pt idx="133">
                  <c:v>266.5</c:v>
                </c:pt>
                <c:pt idx="134">
                  <c:v>267</c:v>
                </c:pt>
                <c:pt idx="135">
                  <c:v>267.5</c:v>
                </c:pt>
                <c:pt idx="136">
                  <c:v>268</c:v>
                </c:pt>
                <c:pt idx="137">
                  <c:v>268.5</c:v>
                </c:pt>
                <c:pt idx="138">
                  <c:v>269</c:v>
                </c:pt>
                <c:pt idx="139">
                  <c:v>269.5</c:v>
                </c:pt>
                <c:pt idx="140">
                  <c:v>270</c:v>
                </c:pt>
                <c:pt idx="141">
                  <c:v>270.5</c:v>
                </c:pt>
                <c:pt idx="142">
                  <c:v>271</c:v>
                </c:pt>
                <c:pt idx="143">
                  <c:v>271.5</c:v>
                </c:pt>
                <c:pt idx="144">
                  <c:v>272</c:v>
                </c:pt>
                <c:pt idx="145">
                  <c:v>272.5</c:v>
                </c:pt>
                <c:pt idx="146">
                  <c:v>273</c:v>
                </c:pt>
                <c:pt idx="147">
                  <c:v>273.5</c:v>
                </c:pt>
                <c:pt idx="148">
                  <c:v>274</c:v>
                </c:pt>
                <c:pt idx="149">
                  <c:v>274.5</c:v>
                </c:pt>
                <c:pt idx="150">
                  <c:v>275</c:v>
                </c:pt>
                <c:pt idx="151">
                  <c:v>275.5</c:v>
                </c:pt>
                <c:pt idx="152">
                  <c:v>276</c:v>
                </c:pt>
                <c:pt idx="153">
                  <c:v>276.5</c:v>
                </c:pt>
                <c:pt idx="154">
                  <c:v>277</c:v>
                </c:pt>
                <c:pt idx="155">
                  <c:v>277.5</c:v>
                </c:pt>
                <c:pt idx="156">
                  <c:v>278</c:v>
                </c:pt>
                <c:pt idx="157">
                  <c:v>278.5</c:v>
                </c:pt>
                <c:pt idx="158">
                  <c:v>279</c:v>
                </c:pt>
                <c:pt idx="159">
                  <c:v>279.5</c:v>
                </c:pt>
                <c:pt idx="160">
                  <c:v>280</c:v>
                </c:pt>
                <c:pt idx="161">
                  <c:v>280.5</c:v>
                </c:pt>
                <c:pt idx="162">
                  <c:v>281</c:v>
                </c:pt>
                <c:pt idx="163">
                  <c:v>281.5</c:v>
                </c:pt>
                <c:pt idx="164">
                  <c:v>282</c:v>
                </c:pt>
                <c:pt idx="165">
                  <c:v>282.5</c:v>
                </c:pt>
                <c:pt idx="166">
                  <c:v>283</c:v>
                </c:pt>
                <c:pt idx="167">
                  <c:v>283.5</c:v>
                </c:pt>
                <c:pt idx="168">
                  <c:v>284</c:v>
                </c:pt>
                <c:pt idx="169">
                  <c:v>284.5</c:v>
                </c:pt>
                <c:pt idx="170">
                  <c:v>285</c:v>
                </c:pt>
                <c:pt idx="171">
                  <c:v>285.5</c:v>
                </c:pt>
                <c:pt idx="172">
                  <c:v>286</c:v>
                </c:pt>
                <c:pt idx="173">
                  <c:v>286.5</c:v>
                </c:pt>
                <c:pt idx="174">
                  <c:v>287</c:v>
                </c:pt>
                <c:pt idx="175">
                  <c:v>287.5</c:v>
                </c:pt>
                <c:pt idx="176">
                  <c:v>288</c:v>
                </c:pt>
                <c:pt idx="177">
                  <c:v>288.5</c:v>
                </c:pt>
                <c:pt idx="178">
                  <c:v>289</c:v>
                </c:pt>
                <c:pt idx="179">
                  <c:v>289.5</c:v>
                </c:pt>
                <c:pt idx="180">
                  <c:v>290</c:v>
                </c:pt>
                <c:pt idx="181">
                  <c:v>290.5</c:v>
                </c:pt>
                <c:pt idx="182">
                  <c:v>291</c:v>
                </c:pt>
                <c:pt idx="183">
                  <c:v>291.5</c:v>
                </c:pt>
                <c:pt idx="184">
                  <c:v>292</c:v>
                </c:pt>
                <c:pt idx="185">
                  <c:v>292.5</c:v>
                </c:pt>
                <c:pt idx="186">
                  <c:v>293</c:v>
                </c:pt>
                <c:pt idx="187">
                  <c:v>293.5</c:v>
                </c:pt>
                <c:pt idx="188">
                  <c:v>294</c:v>
                </c:pt>
                <c:pt idx="189">
                  <c:v>294.5</c:v>
                </c:pt>
                <c:pt idx="190">
                  <c:v>295</c:v>
                </c:pt>
                <c:pt idx="191">
                  <c:v>295.5</c:v>
                </c:pt>
                <c:pt idx="192">
                  <c:v>296</c:v>
                </c:pt>
                <c:pt idx="193">
                  <c:v>296.5</c:v>
                </c:pt>
                <c:pt idx="194">
                  <c:v>297</c:v>
                </c:pt>
                <c:pt idx="195">
                  <c:v>297.5</c:v>
                </c:pt>
                <c:pt idx="196">
                  <c:v>298</c:v>
                </c:pt>
                <c:pt idx="197">
                  <c:v>298.5</c:v>
                </c:pt>
                <c:pt idx="198">
                  <c:v>299</c:v>
                </c:pt>
                <c:pt idx="199">
                  <c:v>299.5</c:v>
                </c:pt>
                <c:pt idx="200">
                  <c:v>300</c:v>
                </c:pt>
                <c:pt idx="201">
                  <c:v>300.5</c:v>
                </c:pt>
                <c:pt idx="202">
                  <c:v>301</c:v>
                </c:pt>
                <c:pt idx="203">
                  <c:v>301.5</c:v>
                </c:pt>
                <c:pt idx="204">
                  <c:v>302</c:v>
                </c:pt>
                <c:pt idx="205">
                  <c:v>302.5</c:v>
                </c:pt>
                <c:pt idx="206">
                  <c:v>303</c:v>
                </c:pt>
                <c:pt idx="207">
                  <c:v>303.5</c:v>
                </c:pt>
                <c:pt idx="208">
                  <c:v>304</c:v>
                </c:pt>
                <c:pt idx="209">
                  <c:v>304.5</c:v>
                </c:pt>
                <c:pt idx="210">
                  <c:v>305</c:v>
                </c:pt>
                <c:pt idx="211">
                  <c:v>305.5</c:v>
                </c:pt>
                <c:pt idx="212">
                  <c:v>306</c:v>
                </c:pt>
                <c:pt idx="213">
                  <c:v>306.5</c:v>
                </c:pt>
                <c:pt idx="214">
                  <c:v>307</c:v>
                </c:pt>
                <c:pt idx="215">
                  <c:v>307.5</c:v>
                </c:pt>
                <c:pt idx="216">
                  <c:v>308</c:v>
                </c:pt>
                <c:pt idx="217">
                  <c:v>308.5</c:v>
                </c:pt>
                <c:pt idx="218">
                  <c:v>309</c:v>
                </c:pt>
                <c:pt idx="219">
                  <c:v>309.5</c:v>
                </c:pt>
                <c:pt idx="220">
                  <c:v>310</c:v>
                </c:pt>
                <c:pt idx="221">
                  <c:v>310.5</c:v>
                </c:pt>
                <c:pt idx="222">
                  <c:v>311</c:v>
                </c:pt>
                <c:pt idx="223">
                  <c:v>311.5</c:v>
                </c:pt>
                <c:pt idx="224">
                  <c:v>312</c:v>
                </c:pt>
                <c:pt idx="225">
                  <c:v>312.5</c:v>
                </c:pt>
                <c:pt idx="226">
                  <c:v>313</c:v>
                </c:pt>
                <c:pt idx="227">
                  <c:v>313.5</c:v>
                </c:pt>
                <c:pt idx="228">
                  <c:v>314</c:v>
                </c:pt>
                <c:pt idx="229">
                  <c:v>314.5</c:v>
                </c:pt>
                <c:pt idx="230">
                  <c:v>315</c:v>
                </c:pt>
                <c:pt idx="231">
                  <c:v>315.5</c:v>
                </c:pt>
                <c:pt idx="232">
                  <c:v>316</c:v>
                </c:pt>
                <c:pt idx="233">
                  <c:v>316.5</c:v>
                </c:pt>
                <c:pt idx="234">
                  <c:v>317</c:v>
                </c:pt>
                <c:pt idx="235">
                  <c:v>317.5</c:v>
                </c:pt>
                <c:pt idx="236">
                  <c:v>318</c:v>
                </c:pt>
                <c:pt idx="237">
                  <c:v>318.5</c:v>
                </c:pt>
                <c:pt idx="238">
                  <c:v>319</c:v>
                </c:pt>
                <c:pt idx="239">
                  <c:v>319.5</c:v>
                </c:pt>
                <c:pt idx="240">
                  <c:v>320</c:v>
                </c:pt>
                <c:pt idx="241">
                  <c:v>320.5</c:v>
                </c:pt>
                <c:pt idx="242">
                  <c:v>321</c:v>
                </c:pt>
                <c:pt idx="243">
                  <c:v>321.5</c:v>
                </c:pt>
                <c:pt idx="244">
                  <c:v>322</c:v>
                </c:pt>
                <c:pt idx="245">
                  <c:v>322.5</c:v>
                </c:pt>
                <c:pt idx="246">
                  <c:v>323</c:v>
                </c:pt>
                <c:pt idx="247">
                  <c:v>323.5</c:v>
                </c:pt>
                <c:pt idx="248">
                  <c:v>324</c:v>
                </c:pt>
                <c:pt idx="249">
                  <c:v>324.5</c:v>
                </c:pt>
                <c:pt idx="250">
                  <c:v>325</c:v>
                </c:pt>
                <c:pt idx="251">
                  <c:v>325.5</c:v>
                </c:pt>
                <c:pt idx="252">
                  <c:v>326</c:v>
                </c:pt>
                <c:pt idx="253">
                  <c:v>326.5</c:v>
                </c:pt>
                <c:pt idx="254">
                  <c:v>327</c:v>
                </c:pt>
                <c:pt idx="255">
                  <c:v>327.5</c:v>
                </c:pt>
                <c:pt idx="256">
                  <c:v>328</c:v>
                </c:pt>
                <c:pt idx="257">
                  <c:v>328.5</c:v>
                </c:pt>
                <c:pt idx="258">
                  <c:v>329</c:v>
                </c:pt>
                <c:pt idx="259">
                  <c:v>329.5</c:v>
                </c:pt>
                <c:pt idx="260">
                  <c:v>330</c:v>
                </c:pt>
                <c:pt idx="261">
                  <c:v>330.5</c:v>
                </c:pt>
                <c:pt idx="262">
                  <c:v>331</c:v>
                </c:pt>
                <c:pt idx="263">
                  <c:v>331.5</c:v>
                </c:pt>
                <c:pt idx="264">
                  <c:v>332</c:v>
                </c:pt>
                <c:pt idx="265">
                  <c:v>332.5</c:v>
                </c:pt>
                <c:pt idx="266">
                  <c:v>333</c:v>
                </c:pt>
                <c:pt idx="267">
                  <c:v>333.5</c:v>
                </c:pt>
                <c:pt idx="268">
                  <c:v>334</c:v>
                </c:pt>
                <c:pt idx="269">
                  <c:v>334.5</c:v>
                </c:pt>
                <c:pt idx="270">
                  <c:v>335</c:v>
                </c:pt>
                <c:pt idx="271">
                  <c:v>335.5</c:v>
                </c:pt>
                <c:pt idx="272">
                  <c:v>336</c:v>
                </c:pt>
                <c:pt idx="273">
                  <c:v>336.5</c:v>
                </c:pt>
                <c:pt idx="274">
                  <c:v>337</c:v>
                </c:pt>
                <c:pt idx="275">
                  <c:v>337.5</c:v>
                </c:pt>
                <c:pt idx="276">
                  <c:v>338</c:v>
                </c:pt>
                <c:pt idx="277">
                  <c:v>338.5</c:v>
                </c:pt>
                <c:pt idx="278">
                  <c:v>339</c:v>
                </c:pt>
                <c:pt idx="279">
                  <c:v>339.5</c:v>
                </c:pt>
                <c:pt idx="280">
                  <c:v>340</c:v>
                </c:pt>
                <c:pt idx="281">
                  <c:v>340.5</c:v>
                </c:pt>
                <c:pt idx="282">
                  <c:v>341</c:v>
                </c:pt>
                <c:pt idx="283">
                  <c:v>341.5</c:v>
                </c:pt>
                <c:pt idx="284">
                  <c:v>342</c:v>
                </c:pt>
                <c:pt idx="285">
                  <c:v>342.5</c:v>
                </c:pt>
                <c:pt idx="286">
                  <c:v>343</c:v>
                </c:pt>
                <c:pt idx="287">
                  <c:v>343.5</c:v>
                </c:pt>
                <c:pt idx="288">
                  <c:v>344</c:v>
                </c:pt>
                <c:pt idx="289">
                  <c:v>344.5</c:v>
                </c:pt>
                <c:pt idx="290">
                  <c:v>345</c:v>
                </c:pt>
                <c:pt idx="291">
                  <c:v>345.5</c:v>
                </c:pt>
                <c:pt idx="292">
                  <c:v>346</c:v>
                </c:pt>
                <c:pt idx="293">
                  <c:v>346.5</c:v>
                </c:pt>
                <c:pt idx="294">
                  <c:v>347</c:v>
                </c:pt>
                <c:pt idx="295">
                  <c:v>347.5</c:v>
                </c:pt>
                <c:pt idx="296">
                  <c:v>348</c:v>
                </c:pt>
                <c:pt idx="297">
                  <c:v>348.5</c:v>
                </c:pt>
                <c:pt idx="298">
                  <c:v>349</c:v>
                </c:pt>
                <c:pt idx="299">
                  <c:v>349.5</c:v>
                </c:pt>
                <c:pt idx="300">
                  <c:v>350</c:v>
                </c:pt>
                <c:pt idx="301">
                  <c:v>350.5</c:v>
                </c:pt>
                <c:pt idx="302">
                  <c:v>351</c:v>
                </c:pt>
                <c:pt idx="303">
                  <c:v>351.5</c:v>
                </c:pt>
                <c:pt idx="304">
                  <c:v>352</c:v>
                </c:pt>
                <c:pt idx="305">
                  <c:v>352.5</c:v>
                </c:pt>
                <c:pt idx="306">
                  <c:v>353</c:v>
                </c:pt>
                <c:pt idx="307">
                  <c:v>353.5</c:v>
                </c:pt>
                <c:pt idx="308">
                  <c:v>354</c:v>
                </c:pt>
                <c:pt idx="309">
                  <c:v>354.5</c:v>
                </c:pt>
                <c:pt idx="310">
                  <c:v>355</c:v>
                </c:pt>
                <c:pt idx="311">
                  <c:v>355.5</c:v>
                </c:pt>
                <c:pt idx="312">
                  <c:v>356</c:v>
                </c:pt>
                <c:pt idx="313">
                  <c:v>356.5</c:v>
                </c:pt>
                <c:pt idx="314">
                  <c:v>357</c:v>
                </c:pt>
                <c:pt idx="315">
                  <c:v>357.5</c:v>
                </c:pt>
                <c:pt idx="316">
                  <c:v>358</c:v>
                </c:pt>
                <c:pt idx="317">
                  <c:v>358.5</c:v>
                </c:pt>
                <c:pt idx="318">
                  <c:v>359</c:v>
                </c:pt>
                <c:pt idx="319">
                  <c:v>359.5</c:v>
                </c:pt>
                <c:pt idx="320">
                  <c:v>360</c:v>
                </c:pt>
                <c:pt idx="321">
                  <c:v>360.5</c:v>
                </c:pt>
                <c:pt idx="322">
                  <c:v>361</c:v>
                </c:pt>
                <c:pt idx="323">
                  <c:v>361.5</c:v>
                </c:pt>
                <c:pt idx="324">
                  <c:v>362</c:v>
                </c:pt>
                <c:pt idx="325">
                  <c:v>362.5</c:v>
                </c:pt>
                <c:pt idx="326">
                  <c:v>363</c:v>
                </c:pt>
                <c:pt idx="327">
                  <c:v>363.5</c:v>
                </c:pt>
                <c:pt idx="328">
                  <c:v>364</c:v>
                </c:pt>
                <c:pt idx="329">
                  <c:v>364.5</c:v>
                </c:pt>
                <c:pt idx="330">
                  <c:v>365</c:v>
                </c:pt>
                <c:pt idx="331">
                  <c:v>365.5</c:v>
                </c:pt>
                <c:pt idx="332">
                  <c:v>366</c:v>
                </c:pt>
                <c:pt idx="333">
                  <c:v>366.5</c:v>
                </c:pt>
                <c:pt idx="334">
                  <c:v>367</c:v>
                </c:pt>
                <c:pt idx="335">
                  <c:v>367.5</c:v>
                </c:pt>
                <c:pt idx="336">
                  <c:v>368</c:v>
                </c:pt>
                <c:pt idx="337">
                  <c:v>368.5</c:v>
                </c:pt>
                <c:pt idx="338">
                  <c:v>369</c:v>
                </c:pt>
                <c:pt idx="339">
                  <c:v>369.5</c:v>
                </c:pt>
                <c:pt idx="340">
                  <c:v>370</c:v>
                </c:pt>
                <c:pt idx="341">
                  <c:v>370.5</c:v>
                </c:pt>
                <c:pt idx="342">
                  <c:v>371</c:v>
                </c:pt>
                <c:pt idx="343">
                  <c:v>371.5</c:v>
                </c:pt>
                <c:pt idx="344">
                  <c:v>372</c:v>
                </c:pt>
                <c:pt idx="345">
                  <c:v>372.5</c:v>
                </c:pt>
                <c:pt idx="346">
                  <c:v>373</c:v>
                </c:pt>
                <c:pt idx="347">
                  <c:v>373.5</c:v>
                </c:pt>
                <c:pt idx="348">
                  <c:v>374</c:v>
                </c:pt>
                <c:pt idx="349">
                  <c:v>374.5</c:v>
                </c:pt>
                <c:pt idx="350">
                  <c:v>375</c:v>
                </c:pt>
                <c:pt idx="351">
                  <c:v>375.5</c:v>
                </c:pt>
                <c:pt idx="352">
                  <c:v>376</c:v>
                </c:pt>
                <c:pt idx="353">
                  <c:v>376.5</c:v>
                </c:pt>
                <c:pt idx="354">
                  <c:v>377</c:v>
                </c:pt>
                <c:pt idx="355">
                  <c:v>377.5</c:v>
                </c:pt>
                <c:pt idx="356">
                  <c:v>378</c:v>
                </c:pt>
                <c:pt idx="357">
                  <c:v>378.5</c:v>
                </c:pt>
                <c:pt idx="358">
                  <c:v>379</c:v>
                </c:pt>
                <c:pt idx="359">
                  <c:v>379.5</c:v>
                </c:pt>
                <c:pt idx="360">
                  <c:v>380</c:v>
                </c:pt>
                <c:pt idx="361">
                  <c:v>380.5</c:v>
                </c:pt>
                <c:pt idx="362">
                  <c:v>381</c:v>
                </c:pt>
                <c:pt idx="363">
                  <c:v>381.5</c:v>
                </c:pt>
                <c:pt idx="364">
                  <c:v>382</c:v>
                </c:pt>
                <c:pt idx="365">
                  <c:v>382.5</c:v>
                </c:pt>
                <c:pt idx="366">
                  <c:v>383</c:v>
                </c:pt>
                <c:pt idx="367">
                  <c:v>383.5</c:v>
                </c:pt>
                <c:pt idx="368">
                  <c:v>384</c:v>
                </c:pt>
                <c:pt idx="369">
                  <c:v>384.5</c:v>
                </c:pt>
                <c:pt idx="370">
                  <c:v>385</c:v>
                </c:pt>
                <c:pt idx="371">
                  <c:v>385.5</c:v>
                </c:pt>
                <c:pt idx="372">
                  <c:v>386</c:v>
                </c:pt>
                <c:pt idx="373">
                  <c:v>386.5</c:v>
                </c:pt>
                <c:pt idx="374">
                  <c:v>387</c:v>
                </c:pt>
                <c:pt idx="375">
                  <c:v>387.5</c:v>
                </c:pt>
                <c:pt idx="376">
                  <c:v>388</c:v>
                </c:pt>
                <c:pt idx="377">
                  <c:v>388.5</c:v>
                </c:pt>
                <c:pt idx="378">
                  <c:v>389</c:v>
                </c:pt>
                <c:pt idx="379">
                  <c:v>389.5</c:v>
                </c:pt>
                <c:pt idx="380">
                  <c:v>390</c:v>
                </c:pt>
                <c:pt idx="381">
                  <c:v>390.5</c:v>
                </c:pt>
                <c:pt idx="382">
                  <c:v>391</c:v>
                </c:pt>
                <c:pt idx="383">
                  <c:v>391.5</c:v>
                </c:pt>
                <c:pt idx="384">
                  <c:v>392</c:v>
                </c:pt>
                <c:pt idx="385">
                  <c:v>392.5</c:v>
                </c:pt>
                <c:pt idx="386">
                  <c:v>393</c:v>
                </c:pt>
                <c:pt idx="387">
                  <c:v>393.5</c:v>
                </c:pt>
                <c:pt idx="388">
                  <c:v>394</c:v>
                </c:pt>
                <c:pt idx="389">
                  <c:v>394.5</c:v>
                </c:pt>
                <c:pt idx="390">
                  <c:v>395</c:v>
                </c:pt>
                <c:pt idx="391">
                  <c:v>395.5</c:v>
                </c:pt>
                <c:pt idx="392">
                  <c:v>396</c:v>
                </c:pt>
                <c:pt idx="393">
                  <c:v>396.5</c:v>
                </c:pt>
                <c:pt idx="394">
                  <c:v>397</c:v>
                </c:pt>
                <c:pt idx="395">
                  <c:v>397.5</c:v>
                </c:pt>
                <c:pt idx="396">
                  <c:v>398</c:v>
                </c:pt>
                <c:pt idx="397">
                  <c:v>398.5</c:v>
                </c:pt>
                <c:pt idx="398">
                  <c:v>399</c:v>
                </c:pt>
                <c:pt idx="399">
                  <c:v>399.5</c:v>
                </c:pt>
                <c:pt idx="400">
                  <c:v>400</c:v>
                </c:pt>
              </c:numCache>
            </c:numRef>
          </c:xVal>
          <c:yVal>
            <c:numRef>
              <c:f>'1 9 2010'!$L$5:$L$405</c:f>
              <c:numCache>
                <c:formatCode>0.0</c:formatCode>
                <c:ptCount val="401"/>
                <c:pt idx="0">
                  <c:v>-3.3241000000000021E-2</c:v>
                </c:pt>
                <c:pt idx="1">
                  <c:v>6.4917000000000044E-2</c:v>
                </c:pt>
                <c:pt idx="2">
                  <c:v>0.17590600000000009</c:v>
                </c:pt>
                <c:pt idx="3">
                  <c:v>0.2961870000000002</c:v>
                </c:pt>
                <c:pt idx="4">
                  <c:v>0.416107</c:v>
                </c:pt>
                <c:pt idx="5">
                  <c:v>0.52238599999999968</c:v>
                </c:pt>
                <c:pt idx="6">
                  <c:v>0.60961299999999996</c:v>
                </c:pt>
                <c:pt idx="7">
                  <c:v>0.68786400000000003</c:v>
                </c:pt>
                <c:pt idx="8">
                  <c:v>0.76046000000000002</c:v>
                </c:pt>
                <c:pt idx="9">
                  <c:v>0.82466899999999999</c:v>
                </c:pt>
                <c:pt idx="10">
                  <c:v>0.88503100000000001</c:v>
                </c:pt>
                <c:pt idx="11">
                  <c:v>0.944442</c:v>
                </c:pt>
                <c:pt idx="12">
                  <c:v>0.99130099999999965</c:v>
                </c:pt>
                <c:pt idx="13">
                  <c:v>1.0266219999999993</c:v>
                </c:pt>
                <c:pt idx="14">
                  <c:v>1.0714079999999999</c:v>
                </c:pt>
                <c:pt idx="15">
                  <c:v>1.1202570000000007</c:v>
                </c:pt>
                <c:pt idx="16">
                  <c:v>1.1547880000000001</c:v>
                </c:pt>
                <c:pt idx="17">
                  <c:v>1.1900630000000001</c:v>
                </c:pt>
                <c:pt idx="18">
                  <c:v>1.236645</c:v>
                </c:pt>
                <c:pt idx="19">
                  <c:v>1.2744489999999999</c:v>
                </c:pt>
                <c:pt idx="20">
                  <c:v>1.3019019999999992</c:v>
                </c:pt>
                <c:pt idx="21">
                  <c:v>1.336659</c:v>
                </c:pt>
                <c:pt idx="22">
                  <c:v>1.3729039999999999</c:v>
                </c:pt>
                <c:pt idx="23">
                  <c:v>1.4016669999999993</c:v>
                </c:pt>
                <c:pt idx="24">
                  <c:v>1.4366909999999993</c:v>
                </c:pt>
                <c:pt idx="25">
                  <c:v>1.4785619999999993</c:v>
                </c:pt>
                <c:pt idx="26">
                  <c:v>1.5067249999999994</c:v>
                </c:pt>
                <c:pt idx="27">
                  <c:v>1.5311039999999998</c:v>
                </c:pt>
                <c:pt idx="28">
                  <c:v>1.5723780000000001</c:v>
                </c:pt>
                <c:pt idx="29">
                  <c:v>1.6135339999999998</c:v>
                </c:pt>
                <c:pt idx="30">
                  <c:v>1.641443</c:v>
                </c:pt>
                <c:pt idx="31">
                  <c:v>1.671244</c:v>
                </c:pt>
                <c:pt idx="32">
                  <c:v>1.7030639999999992</c:v>
                </c:pt>
                <c:pt idx="33">
                  <c:v>1.7241929999999999</c:v>
                </c:pt>
                <c:pt idx="34">
                  <c:v>1.7428959999999998</c:v>
                </c:pt>
                <c:pt idx="35">
                  <c:v>1.7672439999999998</c:v>
                </c:pt>
                <c:pt idx="36">
                  <c:v>1.7825259999999998</c:v>
                </c:pt>
                <c:pt idx="37">
                  <c:v>1.786114</c:v>
                </c:pt>
                <c:pt idx="38">
                  <c:v>1.7926569999999999</c:v>
                </c:pt>
                <c:pt idx="39">
                  <c:v>1.7985199999999999</c:v>
                </c:pt>
                <c:pt idx="40">
                  <c:v>1.7944100000000001</c:v>
                </c:pt>
                <c:pt idx="41">
                  <c:v>1.7899959999999993</c:v>
                </c:pt>
                <c:pt idx="42">
                  <c:v>1.7897189999999998</c:v>
                </c:pt>
                <c:pt idx="43">
                  <c:v>1.7828539999999999</c:v>
                </c:pt>
                <c:pt idx="44">
                  <c:v>1.7724070000000001</c:v>
                </c:pt>
                <c:pt idx="45">
                  <c:v>1.7697029999999998</c:v>
                </c:pt>
                <c:pt idx="46">
                  <c:v>1.7664850000000001</c:v>
                </c:pt>
                <c:pt idx="47">
                  <c:v>1.7553219999999994</c:v>
                </c:pt>
                <c:pt idx="48">
                  <c:v>1.7476189999999998</c:v>
                </c:pt>
                <c:pt idx="49">
                  <c:v>1.744451</c:v>
                </c:pt>
                <c:pt idx="50">
                  <c:v>1.7349129999999999</c:v>
                </c:pt>
                <c:pt idx="51">
                  <c:v>1.7263029999999999</c:v>
                </c:pt>
                <c:pt idx="52">
                  <c:v>1.7286039999999998</c:v>
                </c:pt>
                <c:pt idx="53">
                  <c:v>1.7295759999999998</c:v>
                </c:pt>
                <c:pt idx="54">
                  <c:v>1.7235029999999998</c:v>
                </c:pt>
                <c:pt idx="55">
                  <c:v>1.7214319999999994</c:v>
                </c:pt>
                <c:pt idx="56">
                  <c:v>1.72441</c:v>
                </c:pt>
                <c:pt idx="57">
                  <c:v>1.7270439999999998</c:v>
                </c:pt>
                <c:pt idx="58">
                  <c:v>1.7307959999999998</c:v>
                </c:pt>
                <c:pt idx="59">
                  <c:v>1.7356619999999994</c:v>
                </c:pt>
                <c:pt idx="60">
                  <c:v>1.7335059999999998</c:v>
                </c:pt>
                <c:pt idx="61">
                  <c:v>1.704942</c:v>
                </c:pt>
                <c:pt idx="62">
                  <c:v>1.6227639999999999</c:v>
                </c:pt>
                <c:pt idx="63">
                  <c:v>1.4506609999999998</c:v>
                </c:pt>
                <c:pt idx="64">
                  <c:v>1.2279979999999993</c:v>
                </c:pt>
                <c:pt idx="65">
                  <c:v>1.0146029999999999</c:v>
                </c:pt>
                <c:pt idx="66">
                  <c:v>0.83395100000000033</c:v>
                </c:pt>
                <c:pt idx="67">
                  <c:v>0.68969800000000048</c:v>
                </c:pt>
                <c:pt idx="68">
                  <c:v>0.57779300000000033</c:v>
                </c:pt>
                <c:pt idx="69">
                  <c:v>0.49288600000000038</c:v>
                </c:pt>
                <c:pt idx="70">
                  <c:v>0.42694000000000021</c:v>
                </c:pt>
                <c:pt idx="71">
                  <c:v>0.37383200000000016</c:v>
                </c:pt>
                <c:pt idx="72">
                  <c:v>0.32941300000000018</c:v>
                </c:pt>
                <c:pt idx="73">
                  <c:v>0.29123499999999997</c:v>
                </c:pt>
                <c:pt idx="74">
                  <c:v>0.25777800000000001</c:v>
                </c:pt>
                <c:pt idx="75">
                  <c:v>0.22871200000000008</c:v>
                </c:pt>
                <c:pt idx="76">
                  <c:v>0.204151</c:v>
                </c:pt>
                <c:pt idx="77">
                  <c:v>0.18432499999999999</c:v>
                </c:pt>
                <c:pt idx="78">
                  <c:v>0.168876</c:v>
                </c:pt>
                <c:pt idx="79">
                  <c:v>0.15692700000000012</c:v>
                </c:pt>
                <c:pt idx="80">
                  <c:v>0.14726600000000009</c:v>
                </c:pt>
                <c:pt idx="81">
                  <c:v>0.13897999999999999</c:v>
                </c:pt>
                <c:pt idx="82">
                  <c:v>0.13270399999999999</c:v>
                </c:pt>
                <c:pt idx="83">
                  <c:v>0.12931699999999999</c:v>
                </c:pt>
                <c:pt idx="84">
                  <c:v>0.12949200000000008</c:v>
                </c:pt>
                <c:pt idx="85">
                  <c:v>0.13223199999999999</c:v>
                </c:pt>
                <c:pt idx="86">
                  <c:v>0.13513</c:v>
                </c:pt>
                <c:pt idx="87">
                  <c:v>0.13529900000000009</c:v>
                </c:pt>
                <c:pt idx="88">
                  <c:v>0.13089700000000001</c:v>
                </c:pt>
                <c:pt idx="89">
                  <c:v>0.12320600000000007</c:v>
                </c:pt>
                <c:pt idx="90">
                  <c:v>0.11429000000000004</c:v>
                </c:pt>
                <c:pt idx="91">
                  <c:v>0.10645499999999998</c:v>
                </c:pt>
                <c:pt idx="92">
                  <c:v>0.10084</c:v>
                </c:pt>
                <c:pt idx="93">
                  <c:v>9.7736000000000045E-2</c:v>
                </c:pt>
                <c:pt idx="94">
                  <c:v>9.6589000000000022E-2</c:v>
                </c:pt>
                <c:pt idx="95">
                  <c:v>9.6780000000000005E-2</c:v>
                </c:pt>
                <c:pt idx="96">
                  <c:v>9.7851000000000021E-2</c:v>
                </c:pt>
                <c:pt idx="97">
                  <c:v>9.9563000000000068E-2</c:v>
                </c:pt>
                <c:pt idx="98">
                  <c:v>0.10183200000000002</c:v>
                </c:pt>
                <c:pt idx="99">
                  <c:v>0.10466600000000006</c:v>
                </c:pt>
                <c:pt idx="100">
                  <c:v>0.10804600000000004</c:v>
                </c:pt>
                <c:pt idx="101">
                  <c:v>0.11179799999999998</c:v>
                </c:pt>
                <c:pt idx="102">
                  <c:v>0.11594699999999998</c:v>
                </c:pt>
                <c:pt idx="103">
                  <c:v>0.120689</c:v>
                </c:pt>
                <c:pt idx="104">
                  <c:v>0.125722</c:v>
                </c:pt>
                <c:pt idx="105">
                  <c:v>0.13069800000000001</c:v>
                </c:pt>
                <c:pt idx="106">
                  <c:v>0.13586300000000001</c:v>
                </c:pt>
                <c:pt idx="107">
                  <c:v>0.14133599999999999</c:v>
                </c:pt>
                <c:pt idx="108">
                  <c:v>0.14697099999999999</c:v>
                </c:pt>
                <c:pt idx="109">
                  <c:v>0.15302099999999999</c:v>
                </c:pt>
                <c:pt idx="110">
                  <c:v>0.15985300000000008</c:v>
                </c:pt>
                <c:pt idx="111">
                  <c:v>0.167353</c:v>
                </c:pt>
                <c:pt idx="112">
                  <c:v>0.17516899999999999</c:v>
                </c:pt>
                <c:pt idx="113">
                  <c:v>0.18277299999999999</c:v>
                </c:pt>
                <c:pt idx="114">
                  <c:v>0.18987899999999999</c:v>
                </c:pt>
                <c:pt idx="115">
                  <c:v>0.19646100000000008</c:v>
                </c:pt>
                <c:pt idx="116">
                  <c:v>0.20277899999999999</c:v>
                </c:pt>
                <c:pt idx="117">
                  <c:v>0.20910799999999999</c:v>
                </c:pt>
                <c:pt idx="118">
                  <c:v>0.21553600000000009</c:v>
                </c:pt>
                <c:pt idx="119">
                  <c:v>0.22225500000000001</c:v>
                </c:pt>
                <c:pt idx="120">
                  <c:v>0.22954900000000009</c:v>
                </c:pt>
                <c:pt idx="121">
                  <c:v>0.23743800000000012</c:v>
                </c:pt>
                <c:pt idx="122">
                  <c:v>0.24583800000000008</c:v>
                </c:pt>
                <c:pt idx="123">
                  <c:v>0.25470699999999996</c:v>
                </c:pt>
                <c:pt idx="124">
                  <c:v>0.26390000000000002</c:v>
                </c:pt>
                <c:pt idx="125">
                  <c:v>0.27315100000000003</c:v>
                </c:pt>
                <c:pt idx="126">
                  <c:v>0.28271500000000011</c:v>
                </c:pt>
                <c:pt idx="127">
                  <c:v>0.29310900000000001</c:v>
                </c:pt>
                <c:pt idx="128">
                  <c:v>0.30431600000000031</c:v>
                </c:pt>
                <c:pt idx="129">
                  <c:v>0.31634600000000024</c:v>
                </c:pt>
                <c:pt idx="130">
                  <c:v>0.32963600000000015</c:v>
                </c:pt>
                <c:pt idx="131">
                  <c:v>0.34375300000000003</c:v>
                </c:pt>
                <c:pt idx="132">
                  <c:v>0.357433</c:v>
                </c:pt>
                <c:pt idx="133">
                  <c:v>0.37010700000000002</c:v>
                </c:pt>
                <c:pt idx="134">
                  <c:v>0.38152100000000017</c:v>
                </c:pt>
                <c:pt idx="135">
                  <c:v>0.39131500000000025</c:v>
                </c:pt>
                <c:pt idx="136">
                  <c:v>0.39950600000000036</c:v>
                </c:pt>
                <c:pt idx="137">
                  <c:v>0.406609</c:v>
                </c:pt>
                <c:pt idx="138">
                  <c:v>0.41302800000000017</c:v>
                </c:pt>
                <c:pt idx="139">
                  <c:v>0.41914600000000002</c:v>
                </c:pt>
                <c:pt idx="140">
                  <c:v>0.4255130000000002</c:v>
                </c:pt>
                <c:pt idx="141">
                  <c:v>0.43244700000000008</c:v>
                </c:pt>
                <c:pt idx="142">
                  <c:v>0.43987800000000038</c:v>
                </c:pt>
                <c:pt idx="143">
                  <c:v>0.44787500000000002</c:v>
                </c:pt>
                <c:pt idx="144">
                  <c:v>0.45660800000000001</c:v>
                </c:pt>
                <c:pt idx="145">
                  <c:v>0.4662130000000001</c:v>
                </c:pt>
                <c:pt idx="146">
                  <c:v>0.47689600000000021</c:v>
                </c:pt>
                <c:pt idx="147">
                  <c:v>0.48904300000000001</c:v>
                </c:pt>
                <c:pt idx="148">
                  <c:v>0.50267600000000001</c:v>
                </c:pt>
                <c:pt idx="149">
                  <c:v>0.51745699999999939</c:v>
                </c:pt>
                <c:pt idx="150">
                  <c:v>0.53355799999999953</c:v>
                </c:pt>
                <c:pt idx="151">
                  <c:v>0.55096400000000001</c:v>
                </c:pt>
                <c:pt idx="152">
                  <c:v>0.56833699999999965</c:v>
                </c:pt>
                <c:pt idx="153">
                  <c:v>0.58444299999999949</c:v>
                </c:pt>
                <c:pt idx="154">
                  <c:v>0.59860500000000005</c:v>
                </c:pt>
                <c:pt idx="155">
                  <c:v>0.6099750000000006</c:v>
                </c:pt>
                <c:pt idx="156">
                  <c:v>0.61784900000000054</c:v>
                </c:pt>
                <c:pt idx="157">
                  <c:v>0.62250099999999997</c:v>
                </c:pt>
                <c:pt idx="158">
                  <c:v>0.62437299999999996</c:v>
                </c:pt>
                <c:pt idx="159">
                  <c:v>0.62372600000000034</c:v>
                </c:pt>
                <c:pt idx="160">
                  <c:v>0.62166100000000035</c:v>
                </c:pt>
                <c:pt idx="161">
                  <c:v>0.61954799999999999</c:v>
                </c:pt>
                <c:pt idx="162">
                  <c:v>0.61648199999999997</c:v>
                </c:pt>
                <c:pt idx="163">
                  <c:v>0.61156999999999961</c:v>
                </c:pt>
                <c:pt idx="164">
                  <c:v>0.60580299999999998</c:v>
                </c:pt>
                <c:pt idx="165">
                  <c:v>0.60063599999999995</c:v>
                </c:pt>
                <c:pt idx="166">
                  <c:v>0.5975359999999994</c:v>
                </c:pt>
                <c:pt idx="167">
                  <c:v>0.59658799999999945</c:v>
                </c:pt>
                <c:pt idx="168">
                  <c:v>0.5975899999999994</c:v>
                </c:pt>
                <c:pt idx="169">
                  <c:v>0.60140099999999996</c:v>
                </c:pt>
                <c:pt idx="170">
                  <c:v>0.60859200000000002</c:v>
                </c:pt>
                <c:pt idx="171">
                  <c:v>0.61898699999999962</c:v>
                </c:pt>
                <c:pt idx="172">
                  <c:v>0.63169800000000054</c:v>
                </c:pt>
                <c:pt idx="173">
                  <c:v>0.64555399999999996</c:v>
                </c:pt>
                <c:pt idx="174">
                  <c:v>0.66018299999999996</c:v>
                </c:pt>
                <c:pt idx="175">
                  <c:v>0.67430699999999999</c:v>
                </c:pt>
                <c:pt idx="176">
                  <c:v>0.68468499999999999</c:v>
                </c:pt>
                <c:pt idx="177">
                  <c:v>0.68989199999999995</c:v>
                </c:pt>
                <c:pt idx="178">
                  <c:v>0.69016999999999962</c:v>
                </c:pt>
                <c:pt idx="179">
                  <c:v>0.68488899999999997</c:v>
                </c:pt>
                <c:pt idx="180">
                  <c:v>0.67410900000000051</c:v>
                </c:pt>
                <c:pt idx="181">
                  <c:v>0.65991800000000034</c:v>
                </c:pt>
                <c:pt idx="182">
                  <c:v>0.64527800000000035</c:v>
                </c:pt>
                <c:pt idx="183">
                  <c:v>0.63332400000000033</c:v>
                </c:pt>
                <c:pt idx="184">
                  <c:v>0.62526700000000002</c:v>
                </c:pt>
                <c:pt idx="185">
                  <c:v>0.61942799999999998</c:v>
                </c:pt>
                <c:pt idx="186">
                  <c:v>0.60819800000000035</c:v>
                </c:pt>
                <c:pt idx="187">
                  <c:v>0.58811899999999939</c:v>
                </c:pt>
                <c:pt idx="188">
                  <c:v>0.56203400000000003</c:v>
                </c:pt>
                <c:pt idx="189">
                  <c:v>0.53402799999999961</c:v>
                </c:pt>
                <c:pt idx="190">
                  <c:v>0.50783400000000001</c:v>
                </c:pt>
                <c:pt idx="191">
                  <c:v>0.48534700000000008</c:v>
                </c:pt>
                <c:pt idx="192">
                  <c:v>0.46682800000000024</c:v>
                </c:pt>
                <c:pt idx="193">
                  <c:v>0.45120400000000005</c:v>
                </c:pt>
                <c:pt idx="194">
                  <c:v>0.4395590000000002</c:v>
                </c:pt>
                <c:pt idx="195">
                  <c:v>0.43376900000000002</c:v>
                </c:pt>
                <c:pt idx="196">
                  <c:v>0.43204100000000001</c:v>
                </c:pt>
                <c:pt idx="197">
                  <c:v>0.43257000000000018</c:v>
                </c:pt>
                <c:pt idx="198">
                  <c:v>0.43588800000000033</c:v>
                </c:pt>
                <c:pt idx="199">
                  <c:v>0.44078800000000001</c:v>
                </c:pt>
                <c:pt idx="200">
                  <c:v>0.44388300000000008</c:v>
                </c:pt>
                <c:pt idx="201">
                  <c:v>0.441581</c:v>
                </c:pt>
                <c:pt idx="202">
                  <c:v>0.43079600000000001</c:v>
                </c:pt>
                <c:pt idx="203">
                  <c:v>0.40991800000000017</c:v>
                </c:pt>
                <c:pt idx="204">
                  <c:v>0.3801170000000002</c:v>
                </c:pt>
                <c:pt idx="205">
                  <c:v>0.34522800000000015</c:v>
                </c:pt>
                <c:pt idx="206">
                  <c:v>0.30987700000000018</c:v>
                </c:pt>
                <c:pt idx="207">
                  <c:v>0.27907600000000021</c:v>
                </c:pt>
                <c:pt idx="208">
                  <c:v>0.26069399999999998</c:v>
                </c:pt>
                <c:pt idx="209">
                  <c:v>0.25896600000000014</c:v>
                </c:pt>
                <c:pt idx="210">
                  <c:v>0.2719950000000001</c:v>
                </c:pt>
                <c:pt idx="211">
                  <c:v>0.29173200000000005</c:v>
                </c:pt>
                <c:pt idx="212">
                  <c:v>0.30459900000000001</c:v>
                </c:pt>
                <c:pt idx="213">
                  <c:v>0.30107600000000018</c:v>
                </c:pt>
                <c:pt idx="214">
                  <c:v>0.27801600000000021</c:v>
                </c:pt>
                <c:pt idx="215">
                  <c:v>0.24155199999999999</c:v>
                </c:pt>
                <c:pt idx="216">
                  <c:v>0.20150699999999999</c:v>
                </c:pt>
                <c:pt idx="217">
                  <c:v>0.16789899999999999</c:v>
                </c:pt>
                <c:pt idx="218">
                  <c:v>0.14613100000000001</c:v>
                </c:pt>
                <c:pt idx="219">
                  <c:v>0.13698299999999999</c:v>
                </c:pt>
                <c:pt idx="220">
                  <c:v>0.132522</c:v>
                </c:pt>
                <c:pt idx="221">
                  <c:v>0.12659200000000001</c:v>
                </c:pt>
                <c:pt idx="222">
                  <c:v>0.11752799999999998</c:v>
                </c:pt>
                <c:pt idx="223">
                  <c:v>0.10734200000000002</c:v>
                </c:pt>
                <c:pt idx="224">
                  <c:v>9.9564000000000083E-2</c:v>
                </c:pt>
                <c:pt idx="225">
                  <c:v>9.5947000000000005E-2</c:v>
                </c:pt>
                <c:pt idx="226">
                  <c:v>9.6594000000000083E-2</c:v>
                </c:pt>
                <c:pt idx="227">
                  <c:v>9.9350000000000049E-2</c:v>
                </c:pt>
                <c:pt idx="228">
                  <c:v>0.10093299999999998</c:v>
                </c:pt>
                <c:pt idx="229">
                  <c:v>9.8251000000000074E-2</c:v>
                </c:pt>
                <c:pt idx="230">
                  <c:v>9.3664000000000122E-2</c:v>
                </c:pt>
                <c:pt idx="231">
                  <c:v>8.9623000000000078E-2</c:v>
                </c:pt>
                <c:pt idx="232">
                  <c:v>8.4367000000000025E-2</c:v>
                </c:pt>
                <c:pt idx="233">
                  <c:v>7.6097000000000012E-2</c:v>
                </c:pt>
                <c:pt idx="234">
                  <c:v>6.4205999999999999E-2</c:v>
                </c:pt>
                <c:pt idx="235">
                  <c:v>5.2422000000000031E-2</c:v>
                </c:pt>
                <c:pt idx="236">
                  <c:v>4.6553000000000004E-2</c:v>
                </c:pt>
                <c:pt idx="237">
                  <c:v>5.3446E-2</c:v>
                </c:pt>
                <c:pt idx="238">
                  <c:v>7.6992000000000033E-2</c:v>
                </c:pt>
                <c:pt idx="239">
                  <c:v>0.11577200000000004</c:v>
                </c:pt>
                <c:pt idx="240">
                  <c:v>0.15508900000000009</c:v>
                </c:pt>
                <c:pt idx="241">
                  <c:v>0.171379</c:v>
                </c:pt>
                <c:pt idx="242">
                  <c:v>0.160023</c:v>
                </c:pt>
                <c:pt idx="243">
                  <c:v>0.12935099999999997</c:v>
                </c:pt>
                <c:pt idx="244">
                  <c:v>9.3937000000000048E-2</c:v>
                </c:pt>
                <c:pt idx="245">
                  <c:v>6.2566000000000024E-2</c:v>
                </c:pt>
                <c:pt idx="246">
                  <c:v>3.9035000000000021E-2</c:v>
                </c:pt>
                <c:pt idx="247">
                  <c:v>2.2683000000000012E-2</c:v>
                </c:pt>
                <c:pt idx="248">
                  <c:v>1.1916000000000001E-2</c:v>
                </c:pt>
                <c:pt idx="249">
                  <c:v>5.5140000000000024E-3</c:v>
                </c:pt>
                <c:pt idx="250">
                  <c:v>2.0020000000000012E-3</c:v>
                </c:pt>
                <c:pt idx="251">
                  <c:v>-3.0900000000000014E-4</c:v>
                </c:pt>
                <c:pt idx="252">
                  <c:v>-2.1030000000000016E-3</c:v>
                </c:pt>
                <c:pt idx="253">
                  <c:v>-3.6540000000000014E-3</c:v>
                </c:pt>
                <c:pt idx="254">
                  <c:v>-5.2259999999999997E-3</c:v>
                </c:pt>
                <c:pt idx="255">
                  <c:v>-6.7920000000000029E-3</c:v>
                </c:pt>
                <c:pt idx="256">
                  <c:v>-8.0420000000000005E-3</c:v>
                </c:pt>
                <c:pt idx="257">
                  <c:v>-9.1110000000000028E-3</c:v>
                </c:pt>
                <c:pt idx="258">
                  <c:v>-1.0211E-2</c:v>
                </c:pt>
                <c:pt idx="259">
                  <c:v>-1.0985000000000003E-2</c:v>
                </c:pt>
                <c:pt idx="260">
                  <c:v>-1.1336000000000001E-2</c:v>
                </c:pt>
                <c:pt idx="261">
                  <c:v>-1.1705999999999999E-2</c:v>
                </c:pt>
                <c:pt idx="262">
                  <c:v>-1.2085E-2</c:v>
                </c:pt>
                <c:pt idx="263">
                  <c:v>-1.2227999999999998E-2</c:v>
                </c:pt>
                <c:pt idx="264">
                  <c:v>-1.2323000000000001E-2</c:v>
                </c:pt>
                <c:pt idx="265">
                  <c:v>-1.2454E-2</c:v>
                </c:pt>
                <c:pt idx="266">
                  <c:v>-1.2328E-2</c:v>
                </c:pt>
                <c:pt idx="267">
                  <c:v>-1.2277999999999996E-2</c:v>
                </c:pt>
                <c:pt idx="268">
                  <c:v>-1.2926999999999999E-2</c:v>
                </c:pt>
                <c:pt idx="269">
                  <c:v>-1.3315E-2</c:v>
                </c:pt>
                <c:pt idx="270">
                  <c:v>-1.2754E-2</c:v>
                </c:pt>
                <c:pt idx="271">
                  <c:v>-1.2513999999999996E-2</c:v>
                </c:pt>
                <c:pt idx="272">
                  <c:v>-1.2880000000000006E-2</c:v>
                </c:pt>
                <c:pt idx="273">
                  <c:v>-1.2945999999999999E-2</c:v>
                </c:pt>
                <c:pt idx="274">
                  <c:v>-1.2763000000000005E-2</c:v>
                </c:pt>
                <c:pt idx="275">
                  <c:v>-1.2703000000000001E-2</c:v>
                </c:pt>
                <c:pt idx="276">
                  <c:v>-1.2692999999999998E-2</c:v>
                </c:pt>
                <c:pt idx="277">
                  <c:v>-1.2638E-2</c:v>
                </c:pt>
                <c:pt idx="278">
                  <c:v>-1.2531E-2</c:v>
                </c:pt>
                <c:pt idx="279">
                  <c:v>-1.2470999999999998E-2</c:v>
                </c:pt>
                <c:pt idx="280">
                  <c:v>-1.2555E-2</c:v>
                </c:pt>
                <c:pt idx="281">
                  <c:v>-1.2640000000000005E-2</c:v>
                </c:pt>
                <c:pt idx="282">
                  <c:v>-1.2598E-2</c:v>
                </c:pt>
                <c:pt idx="283">
                  <c:v>-1.2422000000000001E-2</c:v>
                </c:pt>
                <c:pt idx="284">
                  <c:v>-1.2239999999999992E-2</c:v>
                </c:pt>
                <c:pt idx="285">
                  <c:v>-1.2205000000000001E-2</c:v>
                </c:pt>
                <c:pt idx="286">
                  <c:v>-1.2165E-2</c:v>
                </c:pt>
                <c:pt idx="287">
                  <c:v>-1.2045999999999998E-2</c:v>
                </c:pt>
                <c:pt idx="288">
                  <c:v>-1.2086E-2</c:v>
                </c:pt>
                <c:pt idx="289">
                  <c:v>-1.2248E-2</c:v>
                </c:pt>
                <c:pt idx="290">
                  <c:v>-1.2258E-2</c:v>
                </c:pt>
                <c:pt idx="291">
                  <c:v>-1.2101000000000001E-2</c:v>
                </c:pt>
                <c:pt idx="292">
                  <c:v>-1.1868999999999999E-2</c:v>
                </c:pt>
                <c:pt idx="293">
                  <c:v>-1.1641000000000009E-2</c:v>
                </c:pt>
                <c:pt idx="294">
                  <c:v>-1.1497E-2</c:v>
                </c:pt>
                <c:pt idx="295">
                  <c:v>-1.1492E-2</c:v>
                </c:pt>
                <c:pt idx="296">
                  <c:v>-1.1488000000000003E-2</c:v>
                </c:pt>
                <c:pt idx="297">
                  <c:v>-1.1357000000000001E-2</c:v>
                </c:pt>
                <c:pt idx="298">
                  <c:v>-1.1280999999999999E-2</c:v>
                </c:pt>
                <c:pt idx="299">
                  <c:v>-1.1285999999999999E-2</c:v>
                </c:pt>
                <c:pt idx="300">
                  <c:v>-1.1146000000000001E-2</c:v>
                </c:pt>
                <c:pt idx="301">
                  <c:v>-1.0983000000000001E-2</c:v>
                </c:pt>
                <c:pt idx="302">
                  <c:v>-1.1013E-2</c:v>
                </c:pt>
                <c:pt idx="303">
                  <c:v>-1.0965000000000001E-2</c:v>
                </c:pt>
                <c:pt idx="304">
                  <c:v>-1.0747000000000001E-2</c:v>
                </c:pt>
                <c:pt idx="305">
                  <c:v>-1.0749999999999999E-2</c:v>
                </c:pt>
                <c:pt idx="306">
                  <c:v>-1.0907999999999999E-2</c:v>
                </c:pt>
                <c:pt idx="307">
                  <c:v>-1.0923000000000006E-2</c:v>
                </c:pt>
                <c:pt idx="308">
                  <c:v>-1.1396E-2</c:v>
                </c:pt>
                <c:pt idx="309">
                  <c:v>-1.2355E-2</c:v>
                </c:pt>
                <c:pt idx="310">
                  <c:v>-1.1903000000000009E-2</c:v>
                </c:pt>
                <c:pt idx="311">
                  <c:v>-1.0640000000000005E-2</c:v>
                </c:pt>
                <c:pt idx="312">
                  <c:v>-1.023E-2</c:v>
                </c:pt>
                <c:pt idx="313">
                  <c:v>-1.0456999999999998E-2</c:v>
                </c:pt>
                <c:pt idx="314">
                  <c:v>-1.0762000000000006E-2</c:v>
                </c:pt>
                <c:pt idx="315">
                  <c:v>-1.0780000000000001E-2</c:v>
                </c:pt>
                <c:pt idx="316">
                  <c:v>-1.0472E-2</c:v>
                </c:pt>
                <c:pt idx="317">
                  <c:v>-1.0159E-2</c:v>
                </c:pt>
                <c:pt idx="318">
                  <c:v>-1.0071999999999998E-2</c:v>
                </c:pt>
                <c:pt idx="319">
                  <c:v>-1.0264000000000001E-2</c:v>
                </c:pt>
                <c:pt idx="320">
                  <c:v>-1.0362000000000001E-2</c:v>
                </c:pt>
                <c:pt idx="321">
                  <c:v>-1.0220999999999999E-2</c:v>
                </c:pt>
                <c:pt idx="322">
                  <c:v>-1.0111E-2</c:v>
                </c:pt>
                <c:pt idx="323">
                  <c:v>-1.009E-2</c:v>
                </c:pt>
                <c:pt idx="324">
                  <c:v>-1.0083999999999999E-2</c:v>
                </c:pt>
                <c:pt idx="325">
                  <c:v>-1.0133999999999995E-2</c:v>
                </c:pt>
                <c:pt idx="326">
                  <c:v>-1.0220999999999999E-2</c:v>
                </c:pt>
                <c:pt idx="327">
                  <c:v>-1.0196999999999998E-2</c:v>
                </c:pt>
                <c:pt idx="328">
                  <c:v>-1.0163E-2</c:v>
                </c:pt>
                <c:pt idx="329">
                  <c:v>-1.0323000000000001E-2</c:v>
                </c:pt>
                <c:pt idx="330">
                  <c:v>-1.0321000000000006E-2</c:v>
                </c:pt>
                <c:pt idx="331">
                  <c:v>-9.9640000000000058E-3</c:v>
                </c:pt>
                <c:pt idx="332">
                  <c:v>-9.7940000000000006E-3</c:v>
                </c:pt>
                <c:pt idx="333">
                  <c:v>-9.8580000000000074E-3</c:v>
                </c:pt>
                <c:pt idx="334">
                  <c:v>-9.7260000000000003E-3</c:v>
                </c:pt>
                <c:pt idx="335">
                  <c:v>-9.4930000000000066E-3</c:v>
                </c:pt>
                <c:pt idx="336">
                  <c:v>-9.3760000000000059E-3</c:v>
                </c:pt>
                <c:pt idx="337">
                  <c:v>-9.3370000000000068E-3</c:v>
                </c:pt>
                <c:pt idx="338">
                  <c:v>-9.4070000000000074E-3</c:v>
                </c:pt>
                <c:pt idx="339">
                  <c:v>-9.7120000000000071E-3</c:v>
                </c:pt>
                <c:pt idx="340">
                  <c:v>-1.0015E-2</c:v>
                </c:pt>
                <c:pt idx="341">
                  <c:v>-1.0045999999999998E-2</c:v>
                </c:pt>
                <c:pt idx="342">
                  <c:v>-1.0048E-2</c:v>
                </c:pt>
                <c:pt idx="343">
                  <c:v>-1.0102000000000003E-2</c:v>
                </c:pt>
                <c:pt idx="344">
                  <c:v>-9.9560000000000082E-3</c:v>
                </c:pt>
                <c:pt idx="345">
                  <c:v>-9.8490000000000071E-3</c:v>
                </c:pt>
                <c:pt idx="346">
                  <c:v>-1.0117999999999995E-2</c:v>
                </c:pt>
                <c:pt idx="347">
                  <c:v>-1.0226000000000001E-2</c:v>
                </c:pt>
                <c:pt idx="348">
                  <c:v>-9.9290000000000055E-3</c:v>
                </c:pt>
                <c:pt idx="349">
                  <c:v>-9.8010000000000059E-3</c:v>
                </c:pt>
                <c:pt idx="350">
                  <c:v>-9.8960000000000055E-3</c:v>
                </c:pt>
                <c:pt idx="351">
                  <c:v>-9.8860000000000059E-3</c:v>
                </c:pt>
                <c:pt idx="352">
                  <c:v>-9.7160000000000007E-3</c:v>
                </c:pt>
                <c:pt idx="353">
                  <c:v>-9.5010000000000008E-3</c:v>
                </c:pt>
                <c:pt idx="354">
                  <c:v>-9.5130000000000006E-3</c:v>
                </c:pt>
                <c:pt idx="355">
                  <c:v>-9.5560000000000055E-3</c:v>
                </c:pt>
                <c:pt idx="356">
                  <c:v>-9.1770000000000046E-3</c:v>
                </c:pt>
                <c:pt idx="357">
                  <c:v>-8.7970000000000027E-3</c:v>
                </c:pt>
                <c:pt idx="358">
                  <c:v>-8.8090000000000078E-3</c:v>
                </c:pt>
                <c:pt idx="359">
                  <c:v>-8.7790000000000055E-3</c:v>
                </c:pt>
                <c:pt idx="360">
                  <c:v>-8.7030000000000007E-3</c:v>
                </c:pt>
                <c:pt idx="361">
                  <c:v>-9.0420000000000049E-3</c:v>
                </c:pt>
                <c:pt idx="362">
                  <c:v>-9.4530000000000083E-3</c:v>
                </c:pt>
                <c:pt idx="363">
                  <c:v>-9.4050000000000106E-3</c:v>
                </c:pt>
                <c:pt idx="364">
                  <c:v>-8.9380000000000015E-3</c:v>
                </c:pt>
                <c:pt idx="365">
                  <c:v>-8.4490000000000069E-3</c:v>
                </c:pt>
                <c:pt idx="366">
                  <c:v>-8.5130000000000067E-3</c:v>
                </c:pt>
                <c:pt idx="367">
                  <c:v>-8.8230000000000079E-3</c:v>
                </c:pt>
                <c:pt idx="368">
                  <c:v>-8.7940000000000015E-3</c:v>
                </c:pt>
                <c:pt idx="369">
                  <c:v>-8.5630000000000081E-3</c:v>
                </c:pt>
                <c:pt idx="370">
                  <c:v>-8.3630000000000058E-3</c:v>
                </c:pt>
                <c:pt idx="371">
                  <c:v>-8.3120000000000121E-3</c:v>
                </c:pt>
                <c:pt idx="372">
                  <c:v>-8.2980000000000016E-3</c:v>
                </c:pt>
                <c:pt idx="373">
                  <c:v>-8.1560000000000053E-3</c:v>
                </c:pt>
                <c:pt idx="374">
                  <c:v>-8.0530000000000081E-3</c:v>
                </c:pt>
                <c:pt idx="375">
                  <c:v>-7.9750000000000047E-3</c:v>
                </c:pt>
                <c:pt idx="376">
                  <c:v>-7.5110000000000029E-3</c:v>
                </c:pt>
                <c:pt idx="377">
                  <c:v>-7.0200000000000028E-3</c:v>
                </c:pt>
                <c:pt idx="378">
                  <c:v>-7.2610000000000027E-3</c:v>
                </c:pt>
                <c:pt idx="379">
                  <c:v>-7.9490000000000047E-3</c:v>
                </c:pt>
                <c:pt idx="380">
                  <c:v>-8.5000000000000006E-3</c:v>
                </c:pt>
                <c:pt idx="381">
                  <c:v>-8.5180000000000013E-3</c:v>
                </c:pt>
                <c:pt idx="382">
                  <c:v>-8.234E-3</c:v>
                </c:pt>
                <c:pt idx="383">
                  <c:v>-8.1940000000000034E-3</c:v>
                </c:pt>
                <c:pt idx="384">
                  <c:v>-7.6900000000000024E-3</c:v>
                </c:pt>
                <c:pt idx="385">
                  <c:v>-6.407000000000003E-3</c:v>
                </c:pt>
                <c:pt idx="386">
                  <c:v>-5.9290000000000028E-3</c:v>
                </c:pt>
                <c:pt idx="387">
                  <c:v>-6.4480000000000032E-3</c:v>
                </c:pt>
                <c:pt idx="388">
                  <c:v>-6.6689999999999996E-3</c:v>
                </c:pt>
                <c:pt idx="389">
                  <c:v>-6.551000000000003E-3</c:v>
                </c:pt>
                <c:pt idx="390">
                  <c:v>-6.5529999999999998E-3</c:v>
                </c:pt>
                <c:pt idx="391">
                  <c:v>-6.8430000000000027E-3</c:v>
                </c:pt>
                <c:pt idx="392">
                  <c:v>-7.1770000000000028E-3</c:v>
                </c:pt>
                <c:pt idx="393">
                  <c:v>-6.9450000000000033E-3</c:v>
                </c:pt>
                <c:pt idx="394">
                  <c:v>-6.3040000000000014E-3</c:v>
                </c:pt>
                <c:pt idx="395">
                  <c:v>-5.734000000000003E-3</c:v>
                </c:pt>
                <c:pt idx="396">
                  <c:v>-5.4210000000000031E-3</c:v>
                </c:pt>
                <c:pt idx="397">
                  <c:v>-5.3320000000000025E-3</c:v>
                </c:pt>
                <c:pt idx="398">
                  <c:v>-5.2480000000000027E-3</c:v>
                </c:pt>
                <c:pt idx="399">
                  <c:v>-5.2440000000000004E-3</c:v>
                </c:pt>
                <c:pt idx="400">
                  <c:v>-5.5110000000000029E-3</c:v>
                </c:pt>
              </c:numCache>
            </c:numRef>
          </c:yVal>
          <c:smooth val="1"/>
        </c:ser>
        <c:ser>
          <c:idx val="10"/>
          <c:order val="5"/>
          <c:tx>
            <c:strRef>
              <c:f>'1 9 2010'!$M$4</c:f>
              <c:strCache>
                <c:ptCount val="1"/>
                <c:pt idx="0">
                  <c:v>1.04E-06</c:v>
                </c:pt>
              </c:strCache>
            </c:strRef>
          </c:tx>
          <c:spPr>
            <a:ln w="12700"/>
          </c:spPr>
          <c:marker>
            <c:symbol val="none"/>
          </c:marker>
          <c:xVal>
            <c:numRef>
              <c:f>'1 9 2010'!$B$5:$B$405</c:f>
              <c:numCache>
                <c:formatCode>General</c:formatCode>
                <c:ptCount val="401"/>
                <c:pt idx="0">
                  <c:v>200</c:v>
                </c:pt>
                <c:pt idx="1">
                  <c:v>200.5</c:v>
                </c:pt>
                <c:pt idx="2">
                  <c:v>201</c:v>
                </c:pt>
                <c:pt idx="3">
                  <c:v>201.5</c:v>
                </c:pt>
                <c:pt idx="4">
                  <c:v>202</c:v>
                </c:pt>
                <c:pt idx="5">
                  <c:v>202.5</c:v>
                </c:pt>
                <c:pt idx="6">
                  <c:v>203</c:v>
                </c:pt>
                <c:pt idx="7">
                  <c:v>203.5</c:v>
                </c:pt>
                <c:pt idx="8">
                  <c:v>204</c:v>
                </c:pt>
                <c:pt idx="9">
                  <c:v>204.5</c:v>
                </c:pt>
                <c:pt idx="10">
                  <c:v>205</c:v>
                </c:pt>
                <c:pt idx="11">
                  <c:v>205.5</c:v>
                </c:pt>
                <c:pt idx="12">
                  <c:v>206</c:v>
                </c:pt>
                <c:pt idx="13">
                  <c:v>206.5</c:v>
                </c:pt>
                <c:pt idx="14">
                  <c:v>207</c:v>
                </c:pt>
                <c:pt idx="15">
                  <c:v>207.5</c:v>
                </c:pt>
                <c:pt idx="16">
                  <c:v>208</c:v>
                </c:pt>
                <c:pt idx="17">
                  <c:v>208.5</c:v>
                </c:pt>
                <c:pt idx="18">
                  <c:v>209</c:v>
                </c:pt>
                <c:pt idx="19">
                  <c:v>209.5</c:v>
                </c:pt>
                <c:pt idx="20">
                  <c:v>210</c:v>
                </c:pt>
                <c:pt idx="21">
                  <c:v>210.5</c:v>
                </c:pt>
                <c:pt idx="22">
                  <c:v>211</c:v>
                </c:pt>
                <c:pt idx="23">
                  <c:v>211.5</c:v>
                </c:pt>
                <c:pt idx="24">
                  <c:v>212</c:v>
                </c:pt>
                <c:pt idx="25">
                  <c:v>212.5</c:v>
                </c:pt>
                <c:pt idx="26">
                  <c:v>213</c:v>
                </c:pt>
                <c:pt idx="27">
                  <c:v>213.5</c:v>
                </c:pt>
                <c:pt idx="28">
                  <c:v>214</c:v>
                </c:pt>
                <c:pt idx="29">
                  <c:v>214.5</c:v>
                </c:pt>
                <c:pt idx="30">
                  <c:v>215</c:v>
                </c:pt>
                <c:pt idx="31">
                  <c:v>215.5</c:v>
                </c:pt>
                <c:pt idx="32">
                  <c:v>216</c:v>
                </c:pt>
                <c:pt idx="33">
                  <c:v>216.5</c:v>
                </c:pt>
                <c:pt idx="34">
                  <c:v>217</c:v>
                </c:pt>
                <c:pt idx="35">
                  <c:v>217.5</c:v>
                </c:pt>
                <c:pt idx="36">
                  <c:v>218</c:v>
                </c:pt>
                <c:pt idx="37">
                  <c:v>218.5</c:v>
                </c:pt>
                <c:pt idx="38">
                  <c:v>219</c:v>
                </c:pt>
                <c:pt idx="39">
                  <c:v>219.5</c:v>
                </c:pt>
                <c:pt idx="40">
                  <c:v>220</c:v>
                </c:pt>
                <c:pt idx="41">
                  <c:v>220.5</c:v>
                </c:pt>
                <c:pt idx="42">
                  <c:v>221</c:v>
                </c:pt>
                <c:pt idx="43">
                  <c:v>221.5</c:v>
                </c:pt>
                <c:pt idx="44">
                  <c:v>222</c:v>
                </c:pt>
                <c:pt idx="45">
                  <c:v>222.5</c:v>
                </c:pt>
                <c:pt idx="46">
                  <c:v>223</c:v>
                </c:pt>
                <c:pt idx="47">
                  <c:v>223.5</c:v>
                </c:pt>
                <c:pt idx="48">
                  <c:v>224</c:v>
                </c:pt>
                <c:pt idx="49">
                  <c:v>224.5</c:v>
                </c:pt>
                <c:pt idx="50">
                  <c:v>225</c:v>
                </c:pt>
                <c:pt idx="51">
                  <c:v>225.5</c:v>
                </c:pt>
                <c:pt idx="52">
                  <c:v>226</c:v>
                </c:pt>
                <c:pt idx="53">
                  <c:v>226.5</c:v>
                </c:pt>
                <c:pt idx="54">
                  <c:v>227</c:v>
                </c:pt>
                <c:pt idx="55">
                  <c:v>227.5</c:v>
                </c:pt>
                <c:pt idx="56">
                  <c:v>228</c:v>
                </c:pt>
                <c:pt idx="57">
                  <c:v>228.5</c:v>
                </c:pt>
                <c:pt idx="58">
                  <c:v>229</c:v>
                </c:pt>
                <c:pt idx="59">
                  <c:v>229.5</c:v>
                </c:pt>
                <c:pt idx="60">
                  <c:v>230</c:v>
                </c:pt>
                <c:pt idx="61">
                  <c:v>230.5</c:v>
                </c:pt>
                <c:pt idx="62">
                  <c:v>231</c:v>
                </c:pt>
                <c:pt idx="63">
                  <c:v>231.5</c:v>
                </c:pt>
                <c:pt idx="64">
                  <c:v>232</c:v>
                </c:pt>
                <c:pt idx="65">
                  <c:v>232.5</c:v>
                </c:pt>
                <c:pt idx="66">
                  <c:v>233</c:v>
                </c:pt>
                <c:pt idx="67">
                  <c:v>233.5</c:v>
                </c:pt>
                <c:pt idx="68">
                  <c:v>234</c:v>
                </c:pt>
                <c:pt idx="69">
                  <c:v>234.5</c:v>
                </c:pt>
                <c:pt idx="70">
                  <c:v>235</c:v>
                </c:pt>
                <c:pt idx="71">
                  <c:v>235.5</c:v>
                </c:pt>
                <c:pt idx="72">
                  <c:v>236</c:v>
                </c:pt>
                <c:pt idx="73">
                  <c:v>236.5</c:v>
                </c:pt>
                <c:pt idx="74">
                  <c:v>237</c:v>
                </c:pt>
                <c:pt idx="75">
                  <c:v>237.5</c:v>
                </c:pt>
                <c:pt idx="76">
                  <c:v>238</c:v>
                </c:pt>
                <c:pt idx="77">
                  <c:v>238.5</c:v>
                </c:pt>
                <c:pt idx="78">
                  <c:v>239</c:v>
                </c:pt>
                <c:pt idx="79">
                  <c:v>239.5</c:v>
                </c:pt>
                <c:pt idx="80">
                  <c:v>240</c:v>
                </c:pt>
                <c:pt idx="81">
                  <c:v>240.5</c:v>
                </c:pt>
                <c:pt idx="82">
                  <c:v>241</c:v>
                </c:pt>
                <c:pt idx="83">
                  <c:v>241.5</c:v>
                </c:pt>
                <c:pt idx="84">
                  <c:v>242</c:v>
                </c:pt>
                <c:pt idx="85">
                  <c:v>242.5</c:v>
                </c:pt>
                <c:pt idx="86">
                  <c:v>243</c:v>
                </c:pt>
                <c:pt idx="87">
                  <c:v>243.5</c:v>
                </c:pt>
                <c:pt idx="88">
                  <c:v>244</c:v>
                </c:pt>
                <c:pt idx="89">
                  <c:v>244.5</c:v>
                </c:pt>
                <c:pt idx="90">
                  <c:v>245</c:v>
                </c:pt>
                <c:pt idx="91">
                  <c:v>245.5</c:v>
                </c:pt>
                <c:pt idx="92">
                  <c:v>246</c:v>
                </c:pt>
                <c:pt idx="93">
                  <c:v>246.5</c:v>
                </c:pt>
                <c:pt idx="94">
                  <c:v>247</c:v>
                </c:pt>
                <c:pt idx="95">
                  <c:v>247.5</c:v>
                </c:pt>
                <c:pt idx="96">
                  <c:v>248</c:v>
                </c:pt>
                <c:pt idx="97">
                  <c:v>248.5</c:v>
                </c:pt>
                <c:pt idx="98">
                  <c:v>249</c:v>
                </c:pt>
                <c:pt idx="99">
                  <c:v>249.5</c:v>
                </c:pt>
                <c:pt idx="100">
                  <c:v>250</c:v>
                </c:pt>
                <c:pt idx="101">
                  <c:v>250.5</c:v>
                </c:pt>
                <c:pt idx="102">
                  <c:v>251</c:v>
                </c:pt>
                <c:pt idx="103">
                  <c:v>251.5</c:v>
                </c:pt>
                <c:pt idx="104">
                  <c:v>252</c:v>
                </c:pt>
                <c:pt idx="105">
                  <c:v>252.5</c:v>
                </c:pt>
                <c:pt idx="106">
                  <c:v>253</c:v>
                </c:pt>
                <c:pt idx="107">
                  <c:v>253.5</c:v>
                </c:pt>
                <c:pt idx="108">
                  <c:v>254</c:v>
                </c:pt>
                <c:pt idx="109">
                  <c:v>254.5</c:v>
                </c:pt>
                <c:pt idx="110">
                  <c:v>255</c:v>
                </c:pt>
                <c:pt idx="111">
                  <c:v>255.5</c:v>
                </c:pt>
                <c:pt idx="112">
                  <c:v>256</c:v>
                </c:pt>
                <c:pt idx="113">
                  <c:v>256.5</c:v>
                </c:pt>
                <c:pt idx="114">
                  <c:v>257</c:v>
                </c:pt>
                <c:pt idx="115">
                  <c:v>257.5</c:v>
                </c:pt>
                <c:pt idx="116">
                  <c:v>258</c:v>
                </c:pt>
                <c:pt idx="117">
                  <c:v>258.5</c:v>
                </c:pt>
                <c:pt idx="118">
                  <c:v>259</c:v>
                </c:pt>
                <c:pt idx="119">
                  <c:v>259.5</c:v>
                </c:pt>
                <c:pt idx="120">
                  <c:v>260</c:v>
                </c:pt>
                <c:pt idx="121">
                  <c:v>260.5</c:v>
                </c:pt>
                <c:pt idx="122">
                  <c:v>261</c:v>
                </c:pt>
                <c:pt idx="123">
                  <c:v>261.5</c:v>
                </c:pt>
                <c:pt idx="124">
                  <c:v>262</c:v>
                </c:pt>
                <c:pt idx="125">
                  <c:v>262.5</c:v>
                </c:pt>
                <c:pt idx="126">
                  <c:v>263</c:v>
                </c:pt>
                <c:pt idx="127">
                  <c:v>263.5</c:v>
                </c:pt>
                <c:pt idx="128">
                  <c:v>264</c:v>
                </c:pt>
                <c:pt idx="129">
                  <c:v>264.5</c:v>
                </c:pt>
                <c:pt idx="130">
                  <c:v>265</c:v>
                </c:pt>
                <c:pt idx="131">
                  <c:v>265.5</c:v>
                </c:pt>
                <c:pt idx="132">
                  <c:v>266</c:v>
                </c:pt>
                <c:pt idx="133">
                  <c:v>266.5</c:v>
                </c:pt>
                <c:pt idx="134">
                  <c:v>267</c:v>
                </c:pt>
                <c:pt idx="135">
                  <c:v>267.5</c:v>
                </c:pt>
                <c:pt idx="136">
                  <c:v>268</c:v>
                </c:pt>
                <c:pt idx="137">
                  <c:v>268.5</c:v>
                </c:pt>
                <c:pt idx="138">
                  <c:v>269</c:v>
                </c:pt>
                <c:pt idx="139">
                  <c:v>269.5</c:v>
                </c:pt>
                <c:pt idx="140">
                  <c:v>270</c:v>
                </c:pt>
                <c:pt idx="141">
                  <c:v>270.5</c:v>
                </c:pt>
                <c:pt idx="142">
                  <c:v>271</c:v>
                </c:pt>
                <c:pt idx="143">
                  <c:v>271.5</c:v>
                </c:pt>
                <c:pt idx="144">
                  <c:v>272</c:v>
                </c:pt>
                <c:pt idx="145">
                  <c:v>272.5</c:v>
                </c:pt>
                <c:pt idx="146">
                  <c:v>273</c:v>
                </c:pt>
                <c:pt idx="147">
                  <c:v>273.5</c:v>
                </c:pt>
                <c:pt idx="148">
                  <c:v>274</c:v>
                </c:pt>
                <c:pt idx="149">
                  <c:v>274.5</c:v>
                </c:pt>
                <c:pt idx="150">
                  <c:v>275</c:v>
                </c:pt>
                <c:pt idx="151">
                  <c:v>275.5</c:v>
                </c:pt>
                <c:pt idx="152">
                  <c:v>276</c:v>
                </c:pt>
                <c:pt idx="153">
                  <c:v>276.5</c:v>
                </c:pt>
                <c:pt idx="154">
                  <c:v>277</c:v>
                </c:pt>
                <c:pt idx="155">
                  <c:v>277.5</c:v>
                </c:pt>
                <c:pt idx="156">
                  <c:v>278</c:v>
                </c:pt>
                <c:pt idx="157">
                  <c:v>278.5</c:v>
                </c:pt>
                <c:pt idx="158">
                  <c:v>279</c:v>
                </c:pt>
                <c:pt idx="159">
                  <c:v>279.5</c:v>
                </c:pt>
                <c:pt idx="160">
                  <c:v>280</c:v>
                </c:pt>
                <c:pt idx="161">
                  <c:v>280.5</c:v>
                </c:pt>
                <c:pt idx="162">
                  <c:v>281</c:v>
                </c:pt>
                <c:pt idx="163">
                  <c:v>281.5</c:v>
                </c:pt>
                <c:pt idx="164">
                  <c:v>282</c:v>
                </c:pt>
                <c:pt idx="165">
                  <c:v>282.5</c:v>
                </c:pt>
                <c:pt idx="166">
                  <c:v>283</c:v>
                </c:pt>
                <c:pt idx="167">
                  <c:v>283.5</c:v>
                </c:pt>
                <c:pt idx="168">
                  <c:v>284</c:v>
                </c:pt>
                <c:pt idx="169">
                  <c:v>284.5</c:v>
                </c:pt>
                <c:pt idx="170">
                  <c:v>285</c:v>
                </c:pt>
                <c:pt idx="171">
                  <c:v>285.5</c:v>
                </c:pt>
                <c:pt idx="172">
                  <c:v>286</c:v>
                </c:pt>
                <c:pt idx="173">
                  <c:v>286.5</c:v>
                </c:pt>
                <c:pt idx="174">
                  <c:v>287</c:v>
                </c:pt>
                <c:pt idx="175">
                  <c:v>287.5</c:v>
                </c:pt>
                <c:pt idx="176">
                  <c:v>288</c:v>
                </c:pt>
                <c:pt idx="177">
                  <c:v>288.5</c:v>
                </c:pt>
                <c:pt idx="178">
                  <c:v>289</c:v>
                </c:pt>
                <c:pt idx="179">
                  <c:v>289.5</c:v>
                </c:pt>
                <c:pt idx="180">
                  <c:v>290</c:v>
                </c:pt>
                <c:pt idx="181">
                  <c:v>290.5</c:v>
                </c:pt>
                <c:pt idx="182">
                  <c:v>291</c:v>
                </c:pt>
                <c:pt idx="183">
                  <c:v>291.5</c:v>
                </c:pt>
                <c:pt idx="184">
                  <c:v>292</c:v>
                </c:pt>
                <c:pt idx="185">
                  <c:v>292.5</c:v>
                </c:pt>
                <c:pt idx="186">
                  <c:v>293</c:v>
                </c:pt>
                <c:pt idx="187">
                  <c:v>293.5</c:v>
                </c:pt>
                <c:pt idx="188">
                  <c:v>294</c:v>
                </c:pt>
                <c:pt idx="189">
                  <c:v>294.5</c:v>
                </c:pt>
                <c:pt idx="190">
                  <c:v>295</c:v>
                </c:pt>
                <c:pt idx="191">
                  <c:v>295.5</c:v>
                </c:pt>
                <c:pt idx="192">
                  <c:v>296</c:v>
                </c:pt>
                <c:pt idx="193">
                  <c:v>296.5</c:v>
                </c:pt>
                <c:pt idx="194">
                  <c:v>297</c:v>
                </c:pt>
                <c:pt idx="195">
                  <c:v>297.5</c:v>
                </c:pt>
                <c:pt idx="196">
                  <c:v>298</c:v>
                </c:pt>
                <c:pt idx="197">
                  <c:v>298.5</c:v>
                </c:pt>
                <c:pt idx="198">
                  <c:v>299</c:v>
                </c:pt>
                <c:pt idx="199">
                  <c:v>299.5</c:v>
                </c:pt>
                <c:pt idx="200">
                  <c:v>300</c:v>
                </c:pt>
                <c:pt idx="201">
                  <c:v>300.5</c:v>
                </c:pt>
                <c:pt idx="202">
                  <c:v>301</c:v>
                </c:pt>
                <c:pt idx="203">
                  <c:v>301.5</c:v>
                </c:pt>
                <c:pt idx="204">
                  <c:v>302</c:v>
                </c:pt>
                <c:pt idx="205">
                  <c:v>302.5</c:v>
                </c:pt>
                <c:pt idx="206">
                  <c:v>303</c:v>
                </c:pt>
                <c:pt idx="207">
                  <c:v>303.5</c:v>
                </c:pt>
                <c:pt idx="208">
                  <c:v>304</c:v>
                </c:pt>
                <c:pt idx="209">
                  <c:v>304.5</c:v>
                </c:pt>
                <c:pt idx="210">
                  <c:v>305</c:v>
                </c:pt>
                <c:pt idx="211">
                  <c:v>305.5</c:v>
                </c:pt>
                <c:pt idx="212">
                  <c:v>306</c:v>
                </c:pt>
                <c:pt idx="213">
                  <c:v>306.5</c:v>
                </c:pt>
                <c:pt idx="214">
                  <c:v>307</c:v>
                </c:pt>
                <c:pt idx="215">
                  <c:v>307.5</c:v>
                </c:pt>
                <c:pt idx="216">
                  <c:v>308</c:v>
                </c:pt>
                <c:pt idx="217">
                  <c:v>308.5</c:v>
                </c:pt>
                <c:pt idx="218">
                  <c:v>309</c:v>
                </c:pt>
                <c:pt idx="219">
                  <c:v>309.5</c:v>
                </c:pt>
                <c:pt idx="220">
                  <c:v>310</c:v>
                </c:pt>
                <c:pt idx="221">
                  <c:v>310.5</c:v>
                </c:pt>
                <c:pt idx="222">
                  <c:v>311</c:v>
                </c:pt>
                <c:pt idx="223">
                  <c:v>311.5</c:v>
                </c:pt>
                <c:pt idx="224">
                  <c:v>312</c:v>
                </c:pt>
                <c:pt idx="225">
                  <c:v>312.5</c:v>
                </c:pt>
                <c:pt idx="226">
                  <c:v>313</c:v>
                </c:pt>
                <c:pt idx="227">
                  <c:v>313.5</c:v>
                </c:pt>
                <c:pt idx="228">
                  <c:v>314</c:v>
                </c:pt>
                <c:pt idx="229">
                  <c:v>314.5</c:v>
                </c:pt>
                <c:pt idx="230">
                  <c:v>315</c:v>
                </c:pt>
                <c:pt idx="231">
                  <c:v>315.5</c:v>
                </c:pt>
                <c:pt idx="232">
                  <c:v>316</c:v>
                </c:pt>
                <c:pt idx="233">
                  <c:v>316.5</c:v>
                </c:pt>
                <c:pt idx="234">
                  <c:v>317</c:v>
                </c:pt>
                <c:pt idx="235">
                  <c:v>317.5</c:v>
                </c:pt>
                <c:pt idx="236">
                  <c:v>318</c:v>
                </c:pt>
                <c:pt idx="237">
                  <c:v>318.5</c:v>
                </c:pt>
                <c:pt idx="238">
                  <c:v>319</c:v>
                </c:pt>
                <c:pt idx="239">
                  <c:v>319.5</c:v>
                </c:pt>
                <c:pt idx="240">
                  <c:v>320</c:v>
                </c:pt>
                <c:pt idx="241">
                  <c:v>320.5</c:v>
                </c:pt>
                <c:pt idx="242">
                  <c:v>321</c:v>
                </c:pt>
                <c:pt idx="243">
                  <c:v>321.5</c:v>
                </c:pt>
                <c:pt idx="244">
                  <c:v>322</c:v>
                </c:pt>
                <c:pt idx="245">
                  <c:v>322.5</c:v>
                </c:pt>
                <c:pt idx="246">
                  <c:v>323</c:v>
                </c:pt>
                <c:pt idx="247">
                  <c:v>323.5</c:v>
                </c:pt>
                <c:pt idx="248">
                  <c:v>324</c:v>
                </c:pt>
                <c:pt idx="249">
                  <c:v>324.5</c:v>
                </c:pt>
                <c:pt idx="250">
                  <c:v>325</c:v>
                </c:pt>
                <c:pt idx="251">
                  <c:v>325.5</c:v>
                </c:pt>
                <c:pt idx="252">
                  <c:v>326</c:v>
                </c:pt>
                <c:pt idx="253">
                  <c:v>326.5</c:v>
                </c:pt>
                <c:pt idx="254">
                  <c:v>327</c:v>
                </c:pt>
                <c:pt idx="255">
                  <c:v>327.5</c:v>
                </c:pt>
                <c:pt idx="256">
                  <c:v>328</c:v>
                </c:pt>
                <c:pt idx="257">
                  <c:v>328.5</c:v>
                </c:pt>
                <c:pt idx="258">
                  <c:v>329</c:v>
                </c:pt>
                <c:pt idx="259">
                  <c:v>329.5</c:v>
                </c:pt>
                <c:pt idx="260">
                  <c:v>330</c:v>
                </c:pt>
                <c:pt idx="261">
                  <c:v>330.5</c:v>
                </c:pt>
                <c:pt idx="262">
                  <c:v>331</c:v>
                </c:pt>
                <c:pt idx="263">
                  <c:v>331.5</c:v>
                </c:pt>
                <c:pt idx="264">
                  <c:v>332</c:v>
                </c:pt>
                <c:pt idx="265">
                  <c:v>332.5</c:v>
                </c:pt>
                <c:pt idx="266">
                  <c:v>333</c:v>
                </c:pt>
                <c:pt idx="267">
                  <c:v>333.5</c:v>
                </c:pt>
                <c:pt idx="268">
                  <c:v>334</c:v>
                </c:pt>
                <c:pt idx="269">
                  <c:v>334.5</c:v>
                </c:pt>
                <c:pt idx="270">
                  <c:v>335</c:v>
                </c:pt>
                <c:pt idx="271">
                  <c:v>335.5</c:v>
                </c:pt>
                <c:pt idx="272">
                  <c:v>336</c:v>
                </c:pt>
                <c:pt idx="273">
                  <c:v>336.5</c:v>
                </c:pt>
                <c:pt idx="274">
                  <c:v>337</c:v>
                </c:pt>
                <c:pt idx="275">
                  <c:v>337.5</c:v>
                </c:pt>
                <c:pt idx="276">
                  <c:v>338</c:v>
                </c:pt>
                <c:pt idx="277">
                  <c:v>338.5</c:v>
                </c:pt>
                <c:pt idx="278">
                  <c:v>339</c:v>
                </c:pt>
                <c:pt idx="279">
                  <c:v>339.5</c:v>
                </c:pt>
                <c:pt idx="280">
                  <c:v>340</c:v>
                </c:pt>
                <c:pt idx="281">
                  <c:v>340.5</c:v>
                </c:pt>
                <c:pt idx="282">
                  <c:v>341</c:v>
                </c:pt>
                <c:pt idx="283">
                  <c:v>341.5</c:v>
                </c:pt>
                <c:pt idx="284">
                  <c:v>342</c:v>
                </c:pt>
                <c:pt idx="285">
                  <c:v>342.5</c:v>
                </c:pt>
                <c:pt idx="286">
                  <c:v>343</c:v>
                </c:pt>
                <c:pt idx="287">
                  <c:v>343.5</c:v>
                </c:pt>
                <c:pt idx="288">
                  <c:v>344</c:v>
                </c:pt>
                <c:pt idx="289">
                  <c:v>344.5</c:v>
                </c:pt>
                <c:pt idx="290">
                  <c:v>345</c:v>
                </c:pt>
                <c:pt idx="291">
                  <c:v>345.5</c:v>
                </c:pt>
                <c:pt idx="292">
                  <c:v>346</c:v>
                </c:pt>
                <c:pt idx="293">
                  <c:v>346.5</c:v>
                </c:pt>
                <c:pt idx="294">
                  <c:v>347</c:v>
                </c:pt>
                <c:pt idx="295">
                  <c:v>347.5</c:v>
                </c:pt>
                <c:pt idx="296">
                  <c:v>348</c:v>
                </c:pt>
                <c:pt idx="297">
                  <c:v>348.5</c:v>
                </c:pt>
                <c:pt idx="298">
                  <c:v>349</c:v>
                </c:pt>
                <c:pt idx="299">
                  <c:v>349.5</c:v>
                </c:pt>
                <c:pt idx="300">
                  <c:v>350</c:v>
                </c:pt>
                <c:pt idx="301">
                  <c:v>350.5</c:v>
                </c:pt>
                <c:pt idx="302">
                  <c:v>351</c:v>
                </c:pt>
                <c:pt idx="303">
                  <c:v>351.5</c:v>
                </c:pt>
                <c:pt idx="304">
                  <c:v>352</c:v>
                </c:pt>
                <c:pt idx="305">
                  <c:v>352.5</c:v>
                </c:pt>
                <c:pt idx="306">
                  <c:v>353</c:v>
                </c:pt>
                <c:pt idx="307">
                  <c:v>353.5</c:v>
                </c:pt>
                <c:pt idx="308">
                  <c:v>354</c:v>
                </c:pt>
                <c:pt idx="309">
                  <c:v>354.5</c:v>
                </c:pt>
                <c:pt idx="310">
                  <c:v>355</c:v>
                </c:pt>
                <c:pt idx="311">
                  <c:v>355.5</c:v>
                </c:pt>
                <c:pt idx="312">
                  <c:v>356</c:v>
                </c:pt>
                <c:pt idx="313">
                  <c:v>356.5</c:v>
                </c:pt>
                <c:pt idx="314">
                  <c:v>357</c:v>
                </c:pt>
                <c:pt idx="315">
                  <c:v>357.5</c:v>
                </c:pt>
                <c:pt idx="316">
                  <c:v>358</c:v>
                </c:pt>
                <c:pt idx="317">
                  <c:v>358.5</c:v>
                </c:pt>
                <c:pt idx="318">
                  <c:v>359</c:v>
                </c:pt>
                <c:pt idx="319">
                  <c:v>359.5</c:v>
                </c:pt>
                <c:pt idx="320">
                  <c:v>360</c:v>
                </c:pt>
                <c:pt idx="321">
                  <c:v>360.5</c:v>
                </c:pt>
                <c:pt idx="322">
                  <c:v>361</c:v>
                </c:pt>
                <c:pt idx="323">
                  <c:v>361.5</c:v>
                </c:pt>
                <c:pt idx="324">
                  <c:v>362</c:v>
                </c:pt>
                <c:pt idx="325">
                  <c:v>362.5</c:v>
                </c:pt>
                <c:pt idx="326">
                  <c:v>363</c:v>
                </c:pt>
                <c:pt idx="327">
                  <c:v>363.5</c:v>
                </c:pt>
                <c:pt idx="328">
                  <c:v>364</c:v>
                </c:pt>
                <c:pt idx="329">
                  <c:v>364.5</c:v>
                </c:pt>
                <c:pt idx="330">
                  <c:v>365</c:v>
                </c:pt>
                <c:pt idx="331">
                  <c:v>365.5</c:v>
                </c:pt>
                <c:pt idx="332">
                  <c:v>366</c:v>
                </c:pt>
                <c:pt idx="333">
                  <c:v>366.5</c:v>
                </c:pt>
                <c:pt idx="334">
                  <c:v>367</c:v>
                </c:pt>
                <c:pt idx="335">
                  <c:v>367.5</c:v>
                </c:pt>
                <c:pt idx="336">
                  <c:v>368</c:v>
                </c:pt>
                <c:pt idx="337">
                  <c:v>368.5</c:v>
                </c:pt>
                <c:pt idx="338">
                  <c:v>369</c:v>
                </c:pt>
                <c:pt idx="339">
                  <c:v>369.5</c:v>
                </c:pt>
                <c:pt idx="340">
                  <c:v>370</c:v>
                </c:pt>
                <c:pt idx="341">
                  <c:v>370.5</c:v>
                </c:pt>
                <c:pt idx="342">
                  <c:v>371</c:v>
                </c:pt>
                <c:pt idx="343">
                  <c:v>371.5</c:v>
                </c:pt>
                <c:pt idx="344">
                  <c:v>372</c:v>
                </c:pt>
                <c:pt idx="345">
                  <c:v>372.5</c:v>
                </c:pt>
                <c:pt idx="346">
                  <c:v>373</c:v>
                </c:pt>
                <c:pt idx="347">
                  <c:v>373.5</c:v>
                </c:pt>
                <c:pt idx="348">
                  <c:v>374</c:v>
                </c:pt>
                <c:pt idx="349">
                  <c:v>374.5</c:v>
                </c:pt>
                <c:pt idx="350">
                  <c:v>375</c:v>
                </c:pt>
                <c:pt idx="351">
                  <c:v>375.5</c:v>
                </c:pt>
                <c:pt idx="352">
                  <c:v>376</c:v>
                </c:pt>
                <c:pt idx="353">
                  <c:v>376.5</c:v>
                </c:pt>
                <c:pt idx="354">
                  <c:v>377</c:v>
                </c:pt>
                <c:pt idx="355">
                  <c:v>377.5</c:v>
                </c:pt>
                <c:pt idx="356">
                  <c:v>378</c:v>
                </c:pt>
                <c:pt idx="357">
                  <c:v>378.5</c:v>
                </c:pt>
                <c:pt idx="358">
                  <c:v>379</c:v>
                </c:pt>
                <c:pt idx="359">
                  <c:v>379.5</c:v>
                </c:pt>
                <c:pt idx="360">
                  <c:v>380</c:v>
                </c:pt>
                <c:pt idx="361">
                  <c:v>380.5</c:v>
                </c:pt>
                <c:pt idx="362">
                  <c:v>381</c:v>
                </c:pt>
                <c:pt idx="363">
                  <c:v>381.5</c:v>
                </c:pt>
                <c:pt idx="364">
                  <c:v>382</c:v>
                </c:pt>
                <c:pt idx="365">
                  <c:v>382.5</c:v>
                </c:pt>
                <c:pt idx="366">
                  <c:v>383</c:v>
                </c:pt>
                <c:pt idx="367">
                  <c:v>383.5</c:v>
                </c:pt>
                <c:pt idx="368">
                  <c:v>384</c:v>
                </c:pt>
                <c:pt idx="369">
                  <c:v>384.5</c:v>
                </c:pt>
                <c:pt idx="370">
                  <c:v>385</c:v>
                </c:pt>
                <c:pt idx="371">
                  <c:v>385.5</c:v>
                </c:pt>
                <c:pt idx="372">
                  <c:v>386</c:v>
                </c:pt>
                <c:pt idx="373">
                  <c:v>386.5</c:v>
                </c:pt>
                <c:pt idx="374">
                  <c:v>387</c:v>
                </c:pt>
                <c:pt idx="375">
                  <c:v>387.5</c:v>
                </c:pt>
                <c:pt idx="376">
                  <c:v>388</c:v>
                </c:pt>
                <c:pt idx="377">
                  <c:v>388.5</c:v>
                </c:pt>
                <c:pt idx="378">
                  <c:v>389</c:v>
                </c:pt>
                <c:pt idx="379">
                  <c:v>389.5</c:v>
                </c:pt>
                <c:pt idx="380">
                  <c:v>390</c:v>
                </c:pt>
                <c:pt idx="381">
                  <c:v>390.5</c:v>
                </c:pt>
                <c:pt idx="382">
                  <c:v>391</c:v>
                </c:pt>
                <c:pt idx="383">
                  <c:v>391.5</c:v>
                </c:pt>
                <c:pt idx="384">
                  <c:v>392</c:v>
                </c:pt>
                <c:pt idx="385">
                  <c:v>392.5</c:v>
                </c:pt>
                <c:pt idx="386">
                  <c:v>393</c:v>
                </c:pt>
                <c:pt idx="387">
                  <c:v>393.5</c:v>
                </c:pt>
                <c:pt idx="388">
                  <c:v>394</c:v>
                </c:pt>
                <c:pt idx="389">
                  <c:v>394.5</c:v>
                </c:pt>
                <c:pt idx="390">
                  <c:v>395</c:v>
                </c:pt>
                <c:pt idx="391">
                  <c:v>395.5</c:v>
                </c:pt>
                <c:pt idx="392">
                  <c:v>396</c:v>
                </c:pt>
                <c:pt idx="393">
                  <c:v>396.5</c:v>
                </c:pt>
                <c:pt idx="394">
                  <c:v>397</c:v>
                </c:pt>
                <c:pt idx="395">
                  <c:v>397.5</c:v>
                </c:pt>
                <c:pt idx="396">
                  <c:v>398</c:v>
                </c:pt>
                <c:pt idx="397">
                  <c:v>398.5</c:v>
                </c:pt>
                <c:pt idx="398">
                  <c:v>399</c:v>
                </c:pt>
                <c:pt idx="399">
                  <c:v>399.5</c:v>
                </c:pt>
                <c:pt idx="400">
                  <c:v>400</c:v>
                </c:pt>
              </c:numCache>
            </c:numRef>
          </c:xVal>
          <c:yVal>
            <c:numRef>
              <c:f>'1 9 2010'!$M$5:$M$405</c:f>
              <c:numCache>
                <c:formatCode>0.0</c:formatCode>
                <c:ptCount val="401"/>
                <c:pt idx="0">
                  <c:v>6.478800000000004E-2</c:v>
                </c:pt>
                <c:pt idx="1">
                  <c:v>0.17016899999999999</c:v>
                </c:pt>
                <c:pt idx="2">
                  <c:v>0.27636000000000022</c:v>
                </c:pt>
                <c:pt idx="3">
                  <c:v>0.38953900000000002</c:v>
                </c:pt>
                <c:pt idx="4">
                  <c:v>0.51415500000000003</c:v>
                </c:pt>
                <c:pt idx="5">
                  <c:v>0.62031099999999961</c:v>
                </c:pt>
                <c:pt idx="6">
                  <c:v>0.69275299999999962</c:v>
                </c:pt>
                <c:pt idx="7">
                  <c:v>0.76899800000000051</c:v>
                </c:pt>
                <c:pt idx="8">
                  <c:v>0.85154200000000002</c:v>
                </c:pt>
                <c:pt idx="9">
                  <c:v>0.91077200000000003</c:v>
                </c:pt>
                <c:pt idx="10">
                  <c:v>0.9600000000000003</c:v>
                </c:pt>
                <c:pt idx="11">
                  <c:v>1.0189159999999999</c:v>
                </c:pt>
                <c:pt idx="12">
                  <c:v>1.067207</c:v>
                </c:pt>
                <c:pt idx="13">
                  <c:v>1.0990439999999999</c:v>
                </c:pt>
                <c:pt idx="14">
                  <c:v>1.138663</c:v>
                </c:pt>
                <c:pt idx="15">
                  <c:v>1.1841810000000006</c:v>
                </c:pt>
                <c:pt idx="16">
                  <c:v>1.2199389999999992</c:v>
                </c:pt>
                <c:pt idx="17">
                  <c:v>1.2553629999999998</c:v>
                </c:pt>
                <c:pt idx="18">
                  <c:v>1.298473</c:v>
                </c:pt>
                <c:pt idx="19">
                  <c:v>1.338608</c:v>
                </c:pt>
                <c:pt idx="20">
                  <c:v>1.3741560000000006</c:v>
                </c:pt>
                <c:pt idx="21">
                  <c:v>1.4128639999999992</c:v>
                </c:pt>
                <c:pt idx="22">
                  <c:v>1.4464859999999999</c:v>
                </c:pt>
                <c:pt idx="23">
                  <c:v>1.4680609999999998</c:v>
                </c:pt>
                <c:pt idx="24">
                  <c:v>1.4959429999999998</c:v>
                </c:pt>
                <c:pt idx="25">
                  <c:v>1.5343199999999999</c:v>
                </c:pt>
                <c:pt idx="26">
                  <c:v>1.5651889999999999</c:v>
                </c:pt>
                <c:pt idx="27">
                  <c:v>1.593318</c:v>
                </c:pt>
                <c:pt idx="28">
                  <c:v>1.6330499999999999</c:v>
                </c:pt>
                <c:pt idx="29">
                  <c:v>1.6739949999999992</c:v>
                </c:pt>
                <c:pt idx="30">
                  <c:v>1.7073249999999991</c:v>
                </c:pt>
                <c:pt idx="31">
                  <c:v>1.740877</c:v>
                </c:pt>
                <c:pt idx="32">
                  <c:v>1.7725689999999998</c:v>
                </c:pt>
                <c:pt idx="33">
                  <c:v>1.7929009999999999</c:v>
                </c:pt>
                <c:pt idx="34">
                  <c:v>1.8137019999999993</c:v>
                </c:pt>
                <c:pt idx="35">
                  <c:v>1.8435109999999999</c:v>
                </c:pt>
                <c:pt idx="36">
                  <c:v>1.859127</c:v>
                </c:pt>
                <c:pt idx="37">
                  <c:v>1.858204</c:v>
                </c:pt>
                <c:pt idx="38">
                  <c:v>1.8666849999999999</c:v>
                </c:pt>
                <c:pt idx="39">
                  <c:v>1.877518</c:v>
                </c:pt>
                <c:pt idx="40">
                  <c:v>1.8726550000000006</c:v>
                </c:pt>
                <c:pt idx="41">
                  <c:v>1.866463</c:v>
                </c:pt>
                <c:pt idx="42">
                  <c:v>1.8671199999999999</c:v>
                </c:pt>
                <c:pt idx="43">
                  <c:v>1.860738</c:v>
                </c:pt>
                <c:pt idx="44">
                  <c:v>1.8468720000000001</c:v>
                </c:pt>
                <c:pt idx="45">
                  <c:v>1.8353439999999999</c:v>
                </c:pt>
                <c:pt idx="46">
                  <c:v>1.825353</c:v>
                </c:pt>
                <c:pt idx="47">
                  <c:v>1.814854</c:v>
                </c:pt>
                <c:pt idx="48">
                  <c:v>1.8073789999999998</c:v>
                </c:pt>
                <c:pt idx="49">
                  <c:v>1.80284</c:v>
                </c:pt>
                <c:pt idx="50">
                  <c:v>1.7972009999999998</c:v>
                </c:pt>
                <c:pt idx="51">
                  <c:v>1.7936399999999992</c:v>
                </c:pt>
                <c:pt idx="52">
                  <c:v>1.7952839999999999</c:v>
                </c:pt>
                <c:pt idx="53">
                  <c:v>1.7919889999999998</c:v>
                </c:pt>
                <c:pt idx="54">
                  <c:v>1.7824409999999999</c:v>
                </c:pt>
                <c:pt idx="55">
                  <c:v>1.7813949999999994</c:v>
                </c:pt>
                <c:pt idx="56">
                  <c:v>1.7861020000000001</c:v>
                </c:pt>
                <c:pt idx="57">
                  <c:v>1.7845759999999999</c:v>
                </c:pt>
                <c:pt idx="58">
                  <c:v>1.7835709999999998</c:v>
                </c:pt>
                <c:pt idx="59">
                  <c:v>1.786667</c:v>
                </c:pt>
                <c:pt idx="60">
                  <c:v>1.7783989999999998</c:v>
                </c:pt>
                <c:pt idx="61">
                  <c:v>1.7260530000000001</c:v>
                </c:pt>
                <c:pt idx="62">
                  <c:v>1.6008239999999998</c:v>
                </c:pt>
                <c:pt idx="63">
                  <c:v>1.396023</c:v>
                </c:pt>
                <c:pt idx="64">
                  <c:v>1.1654370000000001</c:v>
                </c:pt>
                <c:pt idx="65">
                  <c:v>0.958592</c:v>
                </c:pt>
                <c:pt idx="66">
                  <c:v>0.78860699999999961</c:v>
                </c:pt>
                <c:pt idx="67">
                  <c:v>0.65497700000000036</c:v>
                </c:pt>
                <c:pt idx="68">
                  <c:v>0.55198199999999997</c:v>
                </c:pt>
                <c:pt idx="69">
                  <c:v>0.47396400000000016</c:v>
                </c:pt>
                <c:pt idx="70">
                  <c:v>0.41339300000000001</c:v>
                </c:pt>
                <c:pt idx="71">
                  <c:v>0.36464600000000008</c:v>
                </c:pt>
                <c:pt idx="72">
                  <c:v>0.32400700000000027</c:v>
                </c:pt>
                <c:pt idx="73">
                  <c:v>0.28919</c:v>
                </c:pt>
                <c:pt idx="74">
                  <c:v>0.25872400000000001</c:v>
                </c:pt>
                <c:pt idx="75">
                  <c:v>0.23222999999999999</c:v>
                </c:pt>
                <c:pt idx="76">
                  <c:v>0.20977699999999999</c:v>
                </c:pt>
                <c:pt idx="77">
                  <c:v>0.191583</c:v>
                </c:pt>
                <c:pt idx="78">
                  <c:v>0.17731700000000009</c:v>
                </c:pt>
                <c:pt idx="79">
                  <c:v>0.16617699999999991</c:v>
                </c:pt>
                <c:pt idx="80">
                  <c:v>0.15711900000000009</c:v>
                </c:pt>
                <c:pt idx="81">
                  <c:v>0.14936300000000008</c:v>
                </c:pt>
                <c:pt idx="82">
                  <c:v>0.14342700000000008</c:v>
                </c:pt>
                <c:pt idx="83">
                  <c:v>0.14004600000000009</c:v>
                </c:pt>
                <c:pt idx="84">
                  <c:v>0.13978299999999999</c:v>
                </c:pt>
                <c:pt idx="85">
                  <c:v>0.14178900000000008</c:v>
                </c:pt>
                <c:pt idx="86">
                  <c:v>0.14402799999999999</c:v>
                </c:pt>
                <c:pt idx="87">
                  <c:v>0.14406700000000008</c:v>
                </c:pt>
                <c:pt idx="88">
                  <c:v>0.14027800000000001</c:v>
                </c:pt>
                <c:pt idx="89">
                  <c:v>0.13348900000000008</c:v>
                </c:pt>
                <c:pt idx="90">
                  <c:v>0.125473</c:v>
                </c:pt>
                <c:pt idx="91">
                  <c:v>0.11852000000000004</c:v>
                </c:pt>
                <c:pt idx="92">
                  <c:v>0.11362100000000004</c:v>
                </c:pt>
                <c:pt idx="93">
                  <c:v>0.11088000000000001</c:v>
                </c:pt>
                <c:pt idx="94">
                  <c:v>0.10968100000000004</c:v>
                </c:pt>
                <c:pt idx="95">
                  <c:v>0.10954899999999998</c:v>
                </c:pt>
                <c:pt idx="96">
                  <c:v>0.110442</c:v>
                </c:pt>
                <c:pt idx="97">
                  <c:v>0.11209000000000002</c:v>
                </c:pt>
                <c:pt idx="98">
                  <c:v>0.114119</c:v>
                </c:pt>
                <c:pt idx="99">
                  <c:v>0.11663900000000002</c:v>
                </c:pt>
                <c:pt idx="100">
                  <c:v>0.11974799999999998</c:v>
                </c:pt>
                <c:pt idx="101">
                  <c:v>0.12314100000000004</c:v>
                </c:pt>
                <c:pt idx="102">
                  <c:v>0.12681500000000001</c:v>
                </c:pt>
                <c:pt idx="103">
                  <c:v>0.131054</c:v>
                </c:pt>
                <c:pt idx="104">
                  <c:v>0.13554099999999999</c:v>
                </c:pt>
                <c:pt idx="105">
                  <c:v>0.13993100000000008</c:v>
                </c:pt>
                <c:pt idx="106">
                  <c:v>0.14463100000000001</c:v>
                </c:pt>
                <c:pt idx="107">
                  <c:v>0.14975000000000008</c:v>
                </c:pt>
                <c:pt idx="108">
                  <c:v>0.15491000000000013</c:v>
                </c:pt>
                <c:pt idx="109">
                  <c:v>0.160382</c:v>
                </c:pt>
                <c:pt idx="110">
                  <c:v>0.16664799999999999</c:v>
                </c:pt>
                <c:pt idx="111">
                  <c:v>0.17341900000000013</c:v>
                </c:pt>
                <c:pt idx="112">
                  <c:v>0.18027399999999999</c:v>
                </c:pt>
                <c:pt idx="113">
                  <c:v>0.18692000000000009</c:v>
                </c:pt>
                <c:pt idx="114">
                  <c:v>0.19321700000000008</c:v>
                </c:pt>
                <c:pt idx="115">
                  <c:v>0.199158</c:v>
                </c:pt>
                <c:pt idx="116">
                  <c:v>0.20488000000000001</c:v>
                </c:pt>
                <c:pt idx="117">
                  <c:v>0.21052399999999999</c:v>
                </c:pt>
                <c:pt idx="118">
                  <c:v>0.21613399999999999</c:v>
                </c:pt>
                <c:pt idx="119">
                  <c:v>0.22201299999999999</c:v>
                </c:pt>
                <c:pt idx="120">
                  <c:v>0.22866400000000001</c:v>
                </c:pt>
                <c:pt idx="121">
                  <c:v>0.23590900000000009</c:v>
                </c:pt>
                <c:pt idx="122">
                  <c:v>0.24337700000000001</c:v>
                </c:pt>
                <c:pt idx="123">
                  <c:v>0.251114</c:v>
                </c:pt>
                <c:pt idx="124">
                  <c:v>0.25918400000000008</c:v>
                </c:pt>
                <c:pt idx="125">
                  <c:v>0.26752200000000015</c:v>
                </c:pt>
                <c:pt idx="126">
                  <c:v>0.27613200000000004</c:v>
                </c:pt>
                <c:pt idx="127">
                  <c:v>0.285163</c:v>
                </c:pt>
                <c:pt idx="128">
                  <c:v>0.29492400000000024</c:v>
                </c:pt>
                <c:pt idx="129">
                  <c:v>0.30567100000000008</c:v>
                </c:pt>
                <c:pt idx="130">
                  <c:v>0.31755100000000008</c:v>
                </c:pt>
                <c:pt idx="131">
                  <c:v>0.32997500000000024</c:v>
                </c:pt>
                <c:pt idx="132">
                  <c:v>0.34177800000000008</c:v>
                </c:pt>
                <c:pt idx="133">
                  <c:v>0.35283600000000015</c:v>
                </c:pt>
                <c:pt idx="134">
                  <c:v>0.36313100000000004</c:v>
                </c:pt>
                <c:pt idx="135">
                  <c:v>0.37169800000000008</c:v>
                </c:pt>
                <c:pt idx="136">
                  <c:v>0.37845300000000021</c:v>
                </c:pt>
                <c:pt idx="137">
                  <c:v>0.38447500000000018</c:v>
                </c:pt>
                <c:pt idx="138">
                  <c:v>0.3901570000000002</c:v>
                </c:pt>
                <c:pt idx="139">
                  <c:v>0.39557900000000018</c:v>
                </c:pt>
                <c:pt idx="140">
                  <c:v>0.4011050000000001</c:v>
                </c:pt>
                <c:pt idx="141">
                  <c:v>0.40701900000000002</c:v>
                </c:pt>
                <c:pt idx="142">
                  <c:v>0.4134170000000002</c:v>
                </c:pt>
                <c:pt idx="143">
                  <c:v>0.4205210000000002</c:v>
                </c:pt>
                <c:pt idx="144">
                  <c:v>0.428535</c:v>
                </c:pt>
                <c:pt idx="145">
                  <c:v>0.43708400000000025</c:v>
                </c:pt>
                <c:pt idx="146">
                  <c:v>0.4460900000000001</c:v>
                </c:pt>
                <c:pt idx="147">
                  <c:v>0.45655100000000004</c:v>
                </c:pt>
                <c:pt idx="148">
                  <c:v>0.468748</c:v>
                </c:pt>
                <c:pt idx="149">
                  <c:v>0.48208400000000018</c:v>
                </c:pt>
                <c:pt idx="150">
                  <c:v>0.49638400000000038</c:v>
                </c:pt>
                <c:pt idx="151">
                  <c:v>0.5115219999999997</c:v>
                </c:pt>
                <c:pt idx="152">
                  <c:v>0.52692499999999998</c:v>
                </c:pt>
                <c:pt idx="153">
                  <c:v>0.54163600000000001</c:v>
                </c:pt>
                <c:pt idx="154">
                  <c:v>0.554311</c:v>
                </c:pt>
                <c:pt idx="155">
                  <c:v>0.56430899999999962</c:v>
                </c:pt>
                <c:pt idx="156">
                  <c:v>0.57152599999999998</c:v>
                </c:pt>
                <c:pt idx="157">
                  <c:v>0.57572000000000034</c:v>
                </c:pt>
                <c:pt idx="158">
                  <c:v>0.57701499999999961</c:v>
                </c:pt>
                <c:pt idx="159">
                  <c:v>0.57628699999999966</c:v>
                </c:pt>
                <c:pt idx="160">
                  <c:v>0.57467800000000036</c:v>
                </c:pt>
                <c:pt idx="161">
                  <c:v>0.57308800000000004</c:v>
                </c:pt>
                <c:pt idx="162">
                  <c:v>0.57025800000000004</c:v>
                </c:pt>
                <c:pt idx="163">
                  <c:v>0.56537499999999996</c:v>
                </c:pt>
                <c:pt idx="164">
                  <c:v>0.56034899999999999</c:v>
                </c:pt>
                <c:pt idx="165">
                  <c:v>0.55640500000000004</c:v>
                </c:pt>
                <c:pt idx="166">
                  <c:v>0.55367299999999997</c:v>
                </c:pt>
                <c:pt idx="167">
                  <c:v>0.55237599999999998</c:v>
                </c:pt>
                <c:pt idx="168">
                  <c:v>0.55293999999999999</c:v>
                </c:pt>
                <c:pt idx="169">
                  <c:v>0.55616699999999952</c:v>
                </c:pt>
                <c:pt idx="170">
                  <c:v>0.56251499999999965</c:v>
                </c:pt>
                <c:pt idx="171">
                  <c:v>0.57179700000000033</c:v>
                </c:pt>
                <c:pt idx="172">
                  <c:v>0.58328199999999952</c:v>
                </c:pt>
                <c:pt idx="173">
                  <c:v>0.59595799999999965</c:v>
                </c:pt>
                <c:pt idx="174">
                  <c:v>0.60901099999999997</c:v>
                </c:pt>
                <c:pt idx="175">
                  <c:v>0.62121700000000002</c:v>
                </c:pt>
                <c:pt idx="176">
                  <c:v>0.63056500000000004</c:v>
                </c:pt>
                <c:pt idx="177">
                  <c:v>0.63556999999999997</c:v>
                </c:pt>
                <c:pt idx="178">
                  <c:v>0.63547200000000004</c:v>
                </c:pt>
                <c:pt idx="179">
                  <c:v>0.630166</c:v>
                </c:pt>
                <c:pt idx="180">
                  <c:v>0.62030600000000002</c:v>
                </c:pt>
                <c:pt idx="181">
                  <c:v>0.60754200000000003</c:v>
                </c:pt>
                <c:pt idx="182">
                  <c:v>0.59436499999999948</c:v>
                </c:pt>
                <c:pt idx="183">
                  <c:v>0.58362499999999962</c:v>
                </c:pt>
                <c:pt idx="184">
                  <c:v>0.57644700000000004</c:v>
                </c:pt>
                <c:pt idx="185">
                  <c:v>0.57140899999999961</c:v>
                </c:pt>
                <c:pt idx="186">
                  <c:v>0.56193099999999996</c:v>
                </c:pt>
                <c:pt idx="187">
                  <c:v>0.54467699999999997</c:v>
                </c:pt>
                <c:pt idx="188">
                  <c:v>0.52155599999999969</c:v>
                </c:pt>
                <c:pt idx="189">
                  <c:v>0.49640000000000017</c:v>
                </c:pt>
                <c:pt idx="190">
                  <c:v>0.47294400000000014</c:v>
                </c:pt>
                <c:pt idx="191">
                  <c:v>0.45265500000000003</c:v>
                </c:pt>
                <c:pt idx="192">
                  <c:v>0.43571400000000021</c:v>
                </c:pt>
                <c:pt idx="193">
                  <c:v>0.42152700000000026</c:v>
                </c:pt>
                <c:pt idx="194">
                  <c:v>0.41102100000000008</c:v>
                </c:pt>
                <c:pt idx="195">
                  <c:v>0.40562200000000015</c:v>
                </c:pt>
                <c:pt idx="196">
                  <c:v>0.4039930000000001</c:v>
                </c:pt>
                <c:pt idx="197">
                  <c:v>0.40466300000000011</c:v>
                </c:pt>
                <c:pt idx="198">
                  <c:v>0.407613</c:v>
                </c:pt>
                <c:pt idx="199">
                  <c:v>0.41160600000000008</c:v>
                </c:pt>
                <c:pt idx="200">
                  <c:v>0.4139150000000002</c:v>
                </c:pt>
                <c:pt idx="201">
                  <c:v>0.41174099999999997</c:v>
                </c:pt>
                <c:pt idx="202">
                  <c:v>0.40251000000000015</c:v>
                </c:pt>
                <c:pt idx="203">
                  <c:v>0.384191</c:v>
                </c:pt>
                <c:pt idx="204">
                  <c:v>0.35760600000000015</c:v>
                </c:pt>
                <c:pt idx="205">
                  <c:v>0.32663800000000015</c:v>
                </c:pt>
                <c:pt idx="206">
                  <c:v>0.2954070000000002</c:v>
                </c:pt>
                <c:pt idx="207">
                  <c:v>0.26814400000000005</c:v>
                </c:pt>
                <c:pt idx="208">
                  <c:v>0.2516270000000001</c:v>
                </c:pt>
                <c:pt idx="209">
                  <c:v>0.24962000000000001</c:v>
                </c:pt>
                <c:pt idx="210">
                  <c:v>0.26058700000000001</c:v>
                </c:pt>
                <c:pt idx="211">
                  <c:v>0.27757500000000002</c:v>
                </c:pt>
                <c:pt idx="212">
                  <c:v>0.288933</c:v>
                </c:pt>
                <c:pt idx="213">
                  <c:v>0.286217</c:v>
                </c:pt>
                <c:pt idx="214">
                  <c:v>0.26639700000000011</c:v>
                </c:pt>
                <c:pt idx="215">
                  <c:v>0.23483100000000001</c:v>
                </c:pt>
                <c:pt idx="216">
                  <c:v>0.19992299999999999</c:v>
                </c:pt>
                <c:pt idx="217">
                  <c:v>0.17028699999999999</c:v>
                </c:pt>
                <c:pt idx="218">
                  <c:v>0.15081800000000009</c:v>
                </c:pt>
                <c:pt idx="219">
                  <c:v>0.14240900000000009</c:v>
                </c:pt>
                <c:pt idx="220">
                  <c:v>0.13828499999999999</c:v>
                </c:pt>
                <c:pt idx="221">
                  <c:v>0.1331</c:v>
                </c:pt>
                <c:pt idx="222">
                  <c:v>0.125306</c:v>
                </c:pt>
                <c:pt idx="223">
                  <c:v>0.116489</c:v>
                </c:pt>
                <c:pt idx="224">
                  <c:v>0.10960000000000004</c:v>
                </c:pt>
                <c:pt idx="225">
                  <c:v>0.10624699999999999</c:v>
                </c:pt>
                <c:pt idx="226">
                  <c:v>0.10661200000000004</c:v>
                </c:pt>
                <c:pt idx="227">
                  <c:v>0.10886500000000005</c:v>
                </c:pt>
                <c:pt idx="228">
                  <c:v>0.11022000000000004</c:v>
                </c:pt>
                <c:pt idx="229">
                  <c:v>0.10804500000000004</c:v>
                </c:pt>
                <c:pt idx="230">
                  <c:v>0.10421400000000004</c:v>
                </c:pt>
                <c:pt idx="231">
                  <c:v>0.10068000000000002</c:v>
                </c:pt>
                <c:pt idx="232">
                  <c:v>9.5910000000000023E-2</c:v>
                </c:pt>
                <c:pt idx="233">
                  <c:v>8.8488000000000011E-2</c:v>
                </c:pt>
                <c:pt idx="234">
                  <c:v>7.8120000000000009E-2</c:v>
                </c:pt>
                <c:pt idx="235">
                  <c:v>6.7929000000000003E-2</c:v>
                </c:pt>
                <c:pt idx="236">
                  <c:v>6.277000000000002E-2</c:v>
                </c:pt>
                <c:pt idx="237">
                  <c:v>6.8507000000000012E-2</c:v>
                </c:pt>
                <c:pt idx="238">
                  <c:v>8.8632000000000058E-2</c:v>
                </c:pt>
                <c:pt idx="239">
                  <c:v>0.12223500000000007</c:v>
                </c:pt>
                <c:pt idx="240">
                  <c:v>0.15661700000000009</c:v>
                </c:pt>
                <c:pt idx="241">
                  <c:v>0.17161499999999999</c:v>
                </c:pt>
                <c:pt idx="242">
                  <c:v>0.16250899999999999</c:v>
                </c:pt>
                <c:pt idx="243">
                  <c:v>0.135875</c:v>
                </c:pt>
                <c:pt idx="244">
                  <c:v>0.105089</c:v>
                </c:pt>
                <c:pt idx="245">
                  <c:v>7.767700000000001E-2</c:v>
                </c:pt>
                <c:pt idx="246">
                  <c:v>5.6365999999999999E-2</c:v>
                </c:pt>
                <c:pt idx="247">
                  <c:v>4.1426999999999999E-2</c:v>
                </c:pt>
                <c:pt idx="248">
                  <c:v>3.2079000000000024E-2</c:v>
                </c:pt>
                <c:pt idx="249">
                  <c:v>2.6557000000000001E-2</c:v>
                </c:pt>
                <c:pt idx="250">
                  <c:v>2.3257999999999997E-2</c:v>
                </c:pt>
                <c:pt idx="251">
                  <c:v>2.0903999999999999E-2</c:v>
                </c:pt>
                <c:pt idx="252">
                  <c:v>1.9132000000000003E-2</c:v>
                </c:pt>
                <c:pt idx="253">
                  <c:v>1.7811E-2</c:v>
                </c:pt>
                <c:pt idx="254">
                  <c:v>1.6444000000000011E-2</c:v>
                </c:pt>
                <c:pt idx="255">
                  <c:v>1.4989000000000001E-2</c:v>
                </c:pt>
                <c:pt idx="256">
                  <c:v>1.3932000000000003E-2</c:v>
                </c:pt>
                <c:pt idx="257">
                  <c:v>1.2994E-2</c:v>
                </c:pt>
                <c:pt idx="258">
                  <c:v>1.1778E-2</c:v>
                </c:pt>
                <c:pt idx="259">
                  <c:v>1.0935E-2</c:v>
                </c:pt>
                <c:pt idx="260">
                  <c:v>1.0704000000000003E-2</c:v>
                </c:pt>
                <c:pt idx="261">
                  <c:v>1.0426000000000001E-2</c:v>
                </c:pt>
                <c:pt idx="262">
                  <c:v>1.0095E-2</c:v>
                </c:pt>
                <c:pt idx="263">
                  <c:v>1.0052E-2</c:v>
                </c:pt>
                <c:pt idx="264">
                  <c:v>1.0017E-2</c:v>
                </c:pt>
                <c:pt idx="265">
                  <c:v>9.7480000000000015E-3</c:v>
                </c:pt>
                <c:pt idx="266">
                  <c:v>9.4060000000000081E-3</c:v>
                </c:pt>
                <c:pt idx="267">
                  <c:v>9.0690000000000059E-3</c:v>
                </c:pt>
                <c:pt idx="268">
                  <c:v>8.744E-3</c:v>
                </c:pt>
                <c:pt idx="269">
                  <c:v>8.6660000000000053E-3</c:v>
                </c:pt>
                <c:pt idx="270">
                  <c:v>8.8820000000000062E-3</c:v>
                </c:pt>
                <c:pt idx="271">
                  <c:v>8.8300000000000028E-3</c:v>
                </c:pt>
                <c:pt idx="272">
                  <c:v>8.4810000000000007E-3</c:v>
                </c:pt>
                <c:pt idx="273">
                  <c:v>8.3750000000000109E-3</c:v>
                </c:pt>
                <c:pt idx="274">
                  <c:v>8.495000000000006E-3</c:v>
                </c:pt>
                <c:pt idx="275">
                  <c:v>8.5670000000000052E-3</c:v>
                </c:pt>
                <c:pt idx="276">
                  <c:v>8.3640000000000068E-3</c:v>
                </c:pt>
                <c:pt idx="277">
                  <c:v>8.0640000000000052E-3</c:v>
                </c:pt>
                <c:pt idx="278">
                  <c:v>8.2610000000000027E-3</c:v>
                </c:pt>
                <c:pt idx="279">
                  <c:v>8.6080000000000028E-3</c:v>
                </c:pt>
                <c:pt idx="280">
                  <c:v>8.4590000000000082E-3</c:v>
                </c:pt>
                <c:pt idx="281">
                  <c:v>8.1370000000000001E-3</c:v>
                </c:pt>
                <c:pt idx="282">
                  <c:v>7.9820000000000047E-3</c:v>
                </c:pt>
                <c:pt idx="283">
                  <c:v>7.991000000000005E-3</c:v>
                </c:pt>
                <c:pt idx="284">
                  <c:v>8.1170000000000027E-3</c:v>
                </c:pt>
                <c:pt idx="285">
                  <c:v>8.2820000000000046E-3</c:v>
                </c:pt>
                <c:pt idx="286">
                  <c:v>8.3190000000000052E-3</c:v>
                </c:pt>
                <c:pt idx="287">
                  <c:v>8.1920000000000048E-3</c:v>
                </c:pt>
                <c:pt idx="288">
                  <c:v>8.1500000000000027E-3</c:v>
                </c:pt>
                <c:pt idx="289">
                  <c:v>8.1830000000000028E-3</c:v>
                </c:pt>
                <c:pt idx="290">
                  <c:v>8.0700000000000008E-3</c:v>
                </c:pt>
                <c:pt idx="291">
                  <c:v>7.9390000000000051E-3</c:v>
                </c:pt>
                <c:pt idx="292">
                  <c:v>7.9380000000000058E-3</c:v>
                </c:pt>
                <c:pt idx="293">
                  <c:v>7.9360000000000055E-3</c:v>
                </c:pt>
                <c:pt idx="294">
                  <c:v>7.9159999999999994E-3</c:v>
                </c:pt>
                <c:pt idx="295">
                  <c:v>8.0070000000000002E-3</c:v>
                </c:pt>
                <c:pt idx="296">
                  <c:v>8.155000000000006E-3</c:v>
                </c:pt>
                <c:pt idx="297">
                  <c:v>8.2130000000000015E-3</c:v>
                </c:pt>
                <c:pt idx="298">
                  <c:v>8.0540000000000073E-3</c:v>
                </c:pt>
                <c:pt idx="299">
                  <c:v>7.815000000000006E-3</c:v>
                </c:pt>
                <c:pt idx="300">
                  <c:v>7.9190000000000059E-3</c:v>
                </c:pt>
                <c:pt idx="301">
                  <c:v>8.0980000000000028E-3</c:v>
                </c:pt>
                <c:pt idx="302">
                  <c:v>7.8840000000000004E-3</c:v>
                </c:pt>
                <c:pt idx="303">
                  <c:v>7.714000000000003E-3</c:v>
                </c:pt>
                <c:pt idx="304">
                  <c:v>7.8400000000000032E-3</c:v>
                </c:pt>
                <c:pt idx="305">
                  <c:v>7.8400000000000032E-3</c:v>
                </c:pt>
                <c:pt idx="306">
                  <c:v>7.5410000000000043E-3</c:v>
                </c:pt>
                <c:pt idx="307">
                  <c:v>7.0110000000000042E-3</c:v>
                </c:pt>
                <c:pt idx="308">
                  <c:v>6.6790000000000052E-3</c:v>
                </c:pt>
                <c:pt idx="309">
                  <c:v>6.9350000000000054E-3</c:v>
                </c:pt>
                <c:pt idx="310">
                  <c:v>7.3200000000000027E-3</c:v>
                </c:pt>
                <c:pt idx="311">
                  <c:v>7.4820000000000043E-3</c:v>
                </c:pt>
                <c:pt idx="312">
                  <c:v>7.4480000000000032E-3</c:v>
                </c:pt>
                <c:pt idx="313">
                  <c:v>7.4360000000000051E-3</c:v>
                </c:pt>
                <c:pt idx="314">
                  <c:v>7.5600000000000025E-3</c:v>
                </c:pt>
                <c:pt idx="315">
                  <c:v>7.4340000000000031E-3</c:v>
                </c:pt>
                <c:pt idx="316">
                  <c:v>7.1250000000000003E-3</c:v>
                </c:pt>
                <c:pt idx="317">
                  <c:v>7.2430000000000029E-3</c:v>
                </c:pt>
                <c:pt idx="318">
                  <c:v>7.4720000000000055E-3</c:v>
                </c:pt>
                <c:pt idx="319">
                  <c:v>7.3070000000000027E-3</c:v>
                </c:pt>
                <c:pt idx="320">
                  <c:v>7.1460000000000022E-3</c:v>
                </c:pt>
                <c:pt idx="321">
                  <c:v>7.2030000000000045E-3</c:v>
                </c:pt>
                <c:pt idx="322">
                  <c:v>7.1900000000000028E-3</c:v>
                </c:pt>
                <c:pt idx="323">
                  <c:v>7.1000000000000004E-3</c:v>
                </c:pt>
                <c:pt idx="324">
                  <c:v>7.074000000000003E-3</c:v>
                </c:pt>
                <c:pt idx="325">
                  <c:v>7.0460000000000028E-3</c:v>
                </c:pt>
                <c:pt idx="326">
                  <c:v>6.9670000000000027E-3</c:v>
                </c:pt>
                <c:pt idx="327">
                  <c:v>6.8929999999999998E-3</c:v>
                </c:pt>
                <c:pt idx="328">
                  <c:v>6.7810000000000032E-3</c:v>
                </c:pt>
                <c:pt idx="329">
                  <c:v>6.5440000000000003E-3</c:v>
                </c:pt>
                <c:pt idx="330">
                  <c:v>6.3730000000000028E-3</c:v>
                </c:pt>
                <c:pt idx="331">
                  <c:v>6.4000000000000029E-3</c:v>
                </c:pt>
                <c:pt idx="332">
                  <c:v>6.4570000000000027E-3</c:v>
                </c:pt>
                <c:pt idx="333">
                  <c:v>6.4810000000000033E-3</c:v>
                </c:pt>
                <c:pt idx="334">
                  <c:v>6.5129999999999997E-3</c:v>
                </c:pt>
                <c:pt idx="335">
                  <c:v>6.3480000000000029E-3</c:v>
                </c:pt>
                <c:pt idx="336">
                  <c:v>5.937000000000003E-3</c:v>
                </c:pt>
                <c:pt idx="337">
                  <c:v>5.8900000000000003E-3</c:v>
                </c:pt>
                <c:pt idx="338">
                  <c:v>6.1840000000000003E-3</c:v>
                </c:pt>
                <c:pt idx="339">
                  <c:v>6.0520000000000027E-3</c:v>
                </c:pt>
                <c:pt idx="340">
                  <c:v>5.6690000000000004E-3</c:v>
                </c:pt>
                <c:pt idx="341">
                  <c:v>5.5180000000000003E-3</c:v>
                </c:pt>
                <c:pt idx="342">
                  <c:v>5.4410000000000031E-3</c:v>
                </c:pt>
                <c:pt idx="343">
                  <c:v>5.352E-3</c:v>
                </c:pt>
                <c:pt idx="344">
                  <c:v>5.4180000000000027E-3</c:v>
                </c:pt>
                <c:pt idx="345">
                  <c:v>5.4210000000000031E-3</c:v>
                </c:pt>
                <c:pt idx="346">
                  <c:v>5.1029999999999999E-3</c:v>
                </c:pt>
                <c:pt idx="347">
                  <c:v>5.0429999999999997E-3</c:v>
                </c:pt>
                <c:pt idx="348">
                  <c:v>5.3890000000000032E-3</c:v>
                </c:pt>
                <c:pt idx="349">
                  <c:v>5.3020000000000003E-3</c:v>
                </c:pt>
                <c:pt idx="350">
                  <c:v>4.9180000000000031E-3</c:v>
                </c:pt>
                <c:pt idx="351">
                  <c:v>4.9200000000000025E-3</c:v>
                </c:pt>
                <c:pt idx="352">
                  <c:v>4.895E-3</c:v>
                </c:pt>
                <c:pt idx="353">
                  <c:v>4.5830000000000029E-3</c:v>
                </c:pt>
                <c:pt idx="354">
                  <c:v>4.6449999999999998E-3</c:v>
                </c:pt>
                <c:pt idx="355">
                  <c:v>4.9620000000000003E-3</c:v>
                </c:pt>
                <c:pt idx="356">
                  <c:v>4.8370000000000002E-3</c:v>
                </c:pt>
                <c:pt idx="357">
                  <c:v>4.6579999999999972E-3</c:v>
                </c:pt>
                <c:pt idx="358">
                  <c:v>4.8440000000000002E-3</c:v>
                </c:pt>
                <c:pt idx="359">
                  <c:v>4.9330000000000042E-3</c:v>
                </c:pt>
                <c:pt idx="360">
                  <c:v>4.7320000000000027E-3</c:v>
                </c:pt>
                <c:pt idx="361">
                  <c:v>4.4470000000000004E-3</c:v>
                </c:pt>
                <c:pt idx="362">
                  <c:v>4.2840000000000013E-3</c:v>
                </c:pt>
                <c:pt idx="363">
                  <c:v>4.3530000000000001E-3</c:v>
                </c:pt>
                <c:pt idx="364">
                  <c:v>4.5189999999999996E-3</c:v>
                </c:pt>
                <c:pt idx="365">
                  <c:v>4.5320000000000004E-3</c:v>
                </c:pt>
                <c:pt idx="366">
                  <c:v>4.1460000000000004E-3</c:v>
                </c:pt>
                <c:pt idx="367">
                  <c:v>3.8370000000000014E-3</c:v>
                </c:pt>
                <c:pt idx="368">
                  <c:v>4.1180000000000001E-3</c:v>
                </c:pt>
                <c:pt idx="369">
                  <c:v>4.2220000000000001E-3</c:v>
                </c:pt>
                <c:pt idx="370">
                  <c:v>3.8769999999999998E-3</c:v>
                </c:pt>
                <c:pt idx="371">
                  <c:v>3.8580000000000012E-3</c:v>
                </c:pt>
                <c:pt idx="372">
                  <c:v>4.1570000000000001E-3</c:v>
                </c:pt>
                <c:pt idx="373">
                  <c:v>4.2859999999999999E-3</c:v>
                </c:pt>
                <c:pt idx="374">
                  <c:v>4.0940000000000004E-3</c:v>
                </c:pt>
                <c:pt idx="375">
                  <c:v>3.7780000000000014E-3</c:v>
                </c:pt>
                <c:pt idx="376">
                  <c:v>3.9060000000000002E-3</c:v>
                </c:pt>
                <c:pt idx="377">
                  <c:v>4.2900000000000004E-3</c:v>
                </c:pt>
                <c:pt idx="378">
                  <c:v>4.2920000000000024E-3</c:v>
                </c:pt>
                <c:pt idx="379">
                  <c:v>3.9850000000000016E-3</c:v>
                </c:pt>
                <c:pt idx="380">
                  <c:v>3.6840000000000015E-3</c:v>
                </c:pt>
                <c:pt idx="381">
                  <c:v>3.6720000000000012E-3</c:v>
                </c:pt>
                <c:pt idx="382">
                  <c:v>3.8470000000000015E-3</c:v>
                </c:pt>
                <c:pt idx="383">
                  <c:v>3.8440000000000015E-3</c:v>
                </c:pt>
                <c:pt idx="384">
                  <c:v>3.7310000000000012E-3</c:v>
                </c:pt>
                <c:pt idx="385">
                  <c:v>3.6900000000000014E-3</c:v>
                </c:pt>
                <c:pt idx="386">
                  <c:v>3.7700000000000021E-3</c:v>
                </c:pt>
                <c:pt idx="387">
                  <c:v>3.9780000000000006E-3</c:v>
                </c:pt>
                <c:pt idx="388">
                  <c:v>4.2589999999999998E-3</c:v>
                </c:pt>
                <c:pt idx="389">
                  <c:v>4.2989999999999999E-3</c:v>
                </c:pt>
                <c:pt idx="390">
                  <c:v>3.9490000000000011E-3</c:v>
                </c:pt>
                <c:pt idx="391">
                  <c:v>3.8370000000000014E-3</c:v>
                </c:pt>
                <c:pt idx="392">
                  <c:v>4.065E-3</c:v>
                </c:pt>
                <c:pt idx="393">
                  <c:v>3.9980000000000016E-3</c:v>
                </c:pt>
                <c:pt idx="394">
                  <c:v>3.8730000000000014E-3</c:v>
                </c:pt>
                <c:pt idx="395">
                  <c:v>4.1289999999999973E-3</c:v>
                </c:pt>
                <c:pt idx="396">
                  <c:v>4.2929999999999999E-3</c:v>
                </c:pt>
                <c:pt idx="397">
                  <c:v>4.1590000000000004E-3</c:v>
                </c:pt>
                <c:pt idx="398">
                  <c:v>4.1000000000000003E-3</c:v>
                </c:pt>
                <c:pt idx="399">
                  <c:v>4.1489999999999999E-3</c:v>
                </c:pt>
                <c:pt idx="400">
                  <c:v>4.1450000000000002E-3</c:v>
                </c:pt>
              </c:numCache>
            </c:numRef>
          </c:yVal>
          <c:smooth val="1"/>
        </c:ser>
        <c:ser>
          <c:idx val="11"/>
          <c:order val="6"/>
          <c:tx>
            <c:strRef>
              <c:f>'1 9 2010'!$N$4</c:f>
              <c:strCache>
                <c:ptCount val="1"/>
                <c:pt idx="0">
                  <c:v>1.04E-06</c:v>
                </c:pt>
              </c:strCache>
            </c:strRef>
          </c:tx>
          <c:marker>
            <c:symbol val="none"/>
          </c:marker>
          <c:xVal>
            <c:numRef>
              <c:f>'1 9 2010'!$B$5:$B$405</c:f>
              <c:numCache>
                <c:formatCode>General</c:formatCode>
                <c:ptCount val="401"/>
                <c:pt idx="0">
                  <c:v>200</c:v>
                </c:pt>
                <c:pt idx="1">
                  <c:v>200.5</c:v>
                </c:pt>
                <c:pt idx="2">
                  <c:v>201</c:v>
                </c:pt>
                <c:pt idx="3">
                  <c:v>201.5</c:v>
                </c:pt>
                <c:pt idx="4">
                  <c:v>202</c:v>
                </c:pt>
                <c:pt idx="5">
                  <c:v>202.5</c:v>
                </c:pt>
                <c:pt idx="6">
                  <c:v>203</c:v>
                </c:pt>
                <c:pt idx="7">
                  <c:v>203.5</c:v>
                </c:pt>
                <c:pt idx="8">
                  <c:v>204</c:v>
                </c:pt>
                <c:pt idx="9">
                  <c:v>204.5</c:v>
                </c:pt>
                <c:pt idx="10">
                  <c:v>205</c:v>
                </c:pt>
                <c:pt idx="11">
                  <c:v>205.5</c:v>
                </c:pt>
                <c:pt idx="12">
                  <c:v>206</c:v>
                </c:pt>
                <c:pt idx="13">
                  <c:v>206.5</c:v>
                </c:pt>
                <c:pt idx="14">
                  <c:v>207</c:v>
                </c:pt>
                <c:pt idx="15">
                  <c:v>207.5</c:v>
                </c:pt>
                <c:pt idx="16">
                  <c:v>208</c:v>
                </c:pt>
                <c:pt idx="17">
                  <c:v>208.5</c:v>
                </c:pt>
                <c:pt idx="18">
                  <c:v>209</c:v>
                </c:pt>
                <c:pt idx="19">
                  <c:v>209.5</c:v>
                </c:pt>
                <c:pt idx="20">
                  <c:v>210</c:v>
                </c:pt>
                <c:pt idx="21">
                  <c:v>210.5</c:v>
                </c:pt>
                <c:pt idx="22">
                  <c:v>211</c:v>
                </c:pt>
                <c:pt idx="23">
                  <c:v>211.5</c:v>
                </c:pt>
                <c:pt idx="24">
                  <c:v>212</c:v>
                </c:pt>
                <c:pt idx="25">
                  <c:v>212.5</c:v>
                </c:pt>
                <c:pt idx="26">
                  <c:v>213</c:v>
                </c:pt>
                <c:pt idx="27">
                  <c:v>213.5</c:v>
                </c:pt>
                <c:pt idx="28">
                  <c:v>214</c:v>
                </c:pt>
                <c:pt idx="29">
                  <c:v>214.5</c:v>
                </c:pt>
                <c:pt idx="30">
                  <c:v>215</c:v>
                </c:pt>
                <c:pt idx="31">
                  <c:v>215.5</c:v>
                </c:pt>
                <c:pt idx="32">
                  <c:v>216</c:v>
                </c:pt>
                <c:pt idx="33">
                  <c:v>216.5</c:v>
                </c:pt>
                <c:pt idx="34">
                  <c:v>217</c:v>
                </c:pt>
                <c:pt idx="35">
                  <c:v>217.5</c:v>
                </c:pt>
                <c:pt idx="36">
                  <c:v>218</c:v>
                </c:pt>
                <c:pt idx="37">
                  <c:v>218.5</c:v>
                </c:pt>
                <c:pt idx="38">
                  <c:v>219</c:v>
                </c:pt>
                <c:pt idx="39">
                  <c:v>219.5</c:v>
                </c:pt>
                <c:pt idx="40">
                  <c:v>220</c:v>
                </c:pt>
                <c:pt idx="41">
                  <c:v>220.5</c:v>
                </c:pt>
                <c:pt idx="42">
                  <c:v>221</c:v>
                </c:pt>
                <c:pt idx="43">
                  <c:v>221.5</c:v>
                </c:pt>
                <c:pt idx="44">
                  <c:v>222</c:v>
                </c:pt>
                <c:pt idx="45">
                  <c:v>222.5</c:v>
                </c:pt>
                <c:pt idx="46">
                  <c:v>223</c:v>
                </c:pt>
                <c:pt idx="47">
                  <c:v>223.5</c:v>
                </c:pt>
                <c:pt idx="48">
                  <c:v>224</c:v>
                </c:pt>
                <c:pt idx="49">
                  <c:v>224.5</c:v>
                </c:pt>
                <c:pt idx="50">
                  <c:v>225</c:v>
                </c:pt>
                <c:pt idx="51">
                  <c:v>225.5</c:v>
                </c:pt>
                <c:pt idx="52">
                  <c:v>226</c:v>
                </c:pt>
                <c:pt idx="53">
                  <c:v>226.5</c:v>
                </c:pt>
                <c:pt idx="54">
                  <c:v>227</c:v>
                </c:pt>
                <c:pt idx="55">
                  <c:v>227.5</c:v>
                </c:pt>
                <c:pt idx="56">
                  <c:v>228</c:v>
                </c:pt>
                <c:pt idx="57">
                  <c:v>228.5</c:v>
                </c:pt>
                <c:pt idx="58">
                  <c:v>229</c:v>
                </c:pt>
                <c:pt idx="59">
                  <c:v>229.5</c:v>
                </c:pt>
                <c:pt idx="60">
                  <c:v>230</c:v>
                </c:pt>
                <c:pt idx="61">
                  <c:v>230.5</c:v>
                </c:pt>
                <c:pt idx="62">
                  <c:v>231</c:v>
                </c:pt>
                <c:pt idx="63">
                  <c:v>231.5</c:v>
                </c:pt>
                <c:pt idx="64">
                  <c:v>232</c:v>
                </c:pt>
                <c:pt idx="65">
                  <c:v>232.5</c:v>
                </c:pt>
                <c:pt idx="66">
                  <c:v>233</c:v>
                </c:pt>
                <c:pt idx="67">
                  <c:v>233.5</c:v>
                </c:pt>
                <c:pt idx="68">
                  <c:v>234</c:v>
                </c:pt>
                <c:pt idx="69">
                  <c:v>234.5</c:v>
                </c:pt>
                <c:pt idx="70">
                  <c:v>235</c:v>
                </c:pt>
                <c:pt idx="71">
                  <c:v>235.5</c:v>
                </c:pt>
                <c:pt idx="72">
                  <c:v>236</c:v>
                </c:pt>
                <c:pt idx="73">
                  <c:v>236.5</c:v>
                </c:pt>
                <c:pt idx="74">
                  <c:v>237</c:v>
                </c:pt>
                <c:pt idx="75">
                  <c:v>237.5</c:v>
                </c:pt>
                <c:pt idx="76">
                  <c:v>238</c:v>
                </c:pt>
                <c:pt idx="77">
                  <c:v>238.5</c:v>
                </c:pt>
                <c:pt idx="78">
                  <c:v>239</c:v>
                </c:pt>
                <c:pt idx="79">
                  <c:v>239.5</c:v>
                </c:pt>
                <c:pt idx="80">
                  <c:v>240</c:v>
                </c:pt>
                <c:pt idx="81">
                  <c:v>240.5</c:v>
                </c:pt>
                <c:pt idx="82">
                  <c:v>241</c:v>
                </c:pt>
                <c:pt idx="83">
                  <c:v>241.5</c:v>
                </c:pt>
                <c:pt idx="84">
                  <c:v>242</c:v>
                </c:pt>
                <c:pt idx="85">
                  <c:v>242.5</c:v>
                </c:pt>
                <c:pt idx="86">
                  <c:v>243</c:v>
                </c:pt>
                <c:pt idx="87">
                  <c:v>243.5</c:v>
                </c:pt>
                <c:pt idx="88">
                  <c:v>244</c:v>
                </c:pt>
                <c:pt idx="89">
                  <c:v>244.5</c:v>
                </c:pt>
                <c:pt idx="90">
                  <c:v>245</c:v>
                </c:pt>
                <c:pt idx="91">
                  <c:v>245.5</c:v>
                </c:pt>
                <c:pt idx="92">
                  <c:v>246</c:v>
                </c:pt>
                <c:pt idx="93">
                  <c:v>246.5</c:v>
                </c:pt>
                <c:pt idx="94">
                  <c:v>247</c:v>
                </c:pt>
                <c:pt idx="95">
                  <c:v>247.5</c:v>
                </c:pt>
                <c:pt idx="96">
                  <c:v>248</c:v>
                </c:pt>
                <c:pt idx="97">
                  <c:v>248.5</c:v>
                </c:pt>
                <c:pt idx="98">
                  <c:v>249</c:v>
                </c:pt>
                <c:pt idx="99">
                  <c:v>249.5</c:v>
                </c:pt>
                <c:pt idx="100">
                  <c:v>250</c:v>
                </c:pt>
                <c:pt idx="101">
                  <c:v>250.5</c:v>
                </c:pt>
                <c:pt idx="102">
                  <c:v>251</c:v>
                </c:pt>
                <c:pt idx="103">
                  <c:v>251.5</c:v>
                </c:pt>
                <c:pt idx="104">
                  <c:v>252</c:v>
                </c:pt>
                <c:pt idx="105">
                  <c:v>252.5</c:v>
                </c:pt>
                <c:pt idx="106">
                  <c:v>253</c:v>
                </c:pt>
                <c:pt idx="107">
                  <c:v>253.5</c:v>
                </c:pt>
                <c:pt idx="108">
                  <c:v>254</c:v>
                </c:pt>
                <c:pt idx="109">
                  <c:v>254.5</c:v>
                </c:pt>
                <c:pt idx="110">
                  <c:v>255</c:v>
                </c:pt>
                <c:pt idx="111">
                  <c:v>255.5</c:v>
                </c:pt>
                <c:pt idx="112">
                  <c:v>256</c:v>
                </c:pt>
                <c:pt idx="113">
                  <c:v>256.5</c:v>
                </c:pt>
                <c:pt idx="114">
                  <c:v>257</c:v>
                </c:pt>
                <c:pt idx="115">
                  <c:v>257.5</c:v>
                </c:pt>
                <c:pt idx="116">
                  <c:v>258</c:v>
                </c:pt>
                <c:pt idx="117">
                  <c:v>258.5</c:v>
                </c:pt>
                <c:pt idx="118">
                  <c:v>259</c:v>
                </c:pt>
                <c:pt idx="119">
                  <c:v>259.5</c:v>
                </c:pt>
                <c:pt idx="120">
                  <c:v>260</c:v>
                </c:pt>
                <c:pt idx="121">
                  <c:v>260.5</c:v>
                </c:pt>
                <c:pt idx="122">
                  <c:v>261</c:v>
                </c:pt>
                <c:pt idx="123">
                  <c:v>261.5</c:v>
                </c:pt>
                <c:pt idx="124">
                  <c:v>262</c:v>
                </c:pt>
                <c:pt idx="125">
                  <c:v>262.5</c:v>
                </c:pt>
                <c:pt idx="126">
                  <c:v>263</c:v>
                </c:pt>
                <c:pt idx="127">
                  <c:v>263.5</c:v>
                </c:pt>
                <c:pt idx="128">
                  <c:v>264</c:v>
                </c:pt>
                <c:pt idx="129">
                  <c:v>264.5</c:v>
                </c:pt>
                <c:pt idx="130">
                  <c:v>265</c:v>
                </c:pt>
                <c:pt idx="131">
                  <c:v>265.5</c:v>
                </c:pt>
                <c:pt idx="132">
                  <c:v>266</c:v>
                </c:pt>
                <c:pt idx="133">
                  <c:v>266.5</c:v>
                </c:pt>
                <c:pt idx="134">
                  <c:v>267</c:v>
                </c:pt>
                <c:pt idx="135">
                  <c:v>267.5</c:v>
                </c:pt>
                <c:pt idx="136">
                  <c:v>268</c:v>
                </c:pt>
                <c:pt idx="137">
                  <c:v>268.5</c:v>
                </c:pt>
                <c:pt idx="138">
                  <c:v>269</c:v>
                </c:pt>
                <c:pt idx="139">
                  <c:v>269.5</c:v>
                </c:pt>
                <c:pt idx="140">
                  <c:v>270</c:v>
                </c:pt>
                <c:pt idx="141">
                  <c:v>270.5</c:v>
                </c:pt>
                <c:pt idx="142">
                  <c:v>271</c:v>
                </c:pt>
                <c:pt idx="143">
                  <c:v>271.5</c:v>
                </c:pt>
                <c:pt idx="144">
                  <c:v>272</c:v>
                </c:pt>
                <c:pt idx="145">
                  <c:v>272.5</c:v>
                </c:pt>
                <c:pt idx="146">
                  <c:v>273</c:v>
                </c:pt>
                <c:pt idx="147">
                  <c:v>273.5</c:v>
                </c:pt>
                <c:pt idx="148">
                  <c:v>274</c:v>
                </c:pt>
                <c:pt idx="149">
                  <c:v>274.5</c:v>
                </c:pt>
                <c:pt idx="150">
                  <c:v>275</c:v>
                </c:pt>
                <c:pt idx="151">
                  <c:v>275.5</c:v>
                </c:pt>
                <c:pt idx="152">
                  <c:v>276</c:v>
                </c:pt>
                <c:pt idx="153">
                  <c:v>276.5</c:v>
                </c:pt>
                <c:pt idx="154">
                  <c:v>277</c:v>
                </c:pt>
                <c:pt idx="155">
                  <c:v>277.5</c:v>
                </c:pt>
                <c:pt idx="156">
                  <c:v>278</c:v>
                </c:pt>
                <c:pt idx="157">
                  <c:v>278.5</c:v>
                </c:pt>
                <c:pt idx="158">
                  <c:v>279</c:v>
                </c:pt>
                <c:pt idx="159">
                  <c:v>279.5</c:v>
                </c:pt>
                <c:pt idx="160">
                  <c:v>280</c:v>
                </c:pt>
                <c:pt idx="161">
                  <c:v>280.5</c:v>
                </c:pt>
                <c:pt idx="162">
                  <c:v>281</c:v>
                </c:pt>
                <c:pt idx="163">
                  <c:v>281.5</c:v>
                </c:pt>
                <c:pt idx="164">
                  <c:v>282</c:v>
                </c:pt>
                <c:pt idx="165">
                  <c:v>282.5</c:v>
                </c:pt>
                <c:pt idx="166">
                  <c:v>283</c:v>
                </c:pt>
                <c:pt idx="167">
                  <c:v>283.5</c:v>
                </c:pt>
                <c:pt idx="168">
                  <c:v>284</c:v>
                </c:pt>
                <c:pt idx="169">
                  <c:v>284.5</c:v>
                </c:pt>
                <c:pt idx="170">
                  <c:v>285</c:v>
                </c:pt>
                <c:pt idx="171">
                  <c:v>285.5</c:v>
                </c:pt>
                <c:pt idx="172">
                  <c:v>286</c:v>
                </c:pt>
                <c:pt idx="173">
                  <c:v>286.5</c:v>
                </c:pt>
                <c:pt idx="174">
                  <c:v>287</c:v>
                </c:pt>
                <c:pt idx="175">
                  <c:v>287.5</c:v>
                </c:pt>
                <c:pt idx="176">
                  <c:v>288</c:v>
                </c:pt>
                <c:pt idx="177">
                  <c:v>288.5</c:v>
                </c:pt>
                <c:pt idx="178">
                  <c:v>289</c:v>
                </c:pt>
                <c:pt idx="179">
                  <c:v>289.5</c:v>
                </c:pt>
                <c:pt idx="180">
                  <c:v>290</c:v>
                </c:pt>
                <c:pt idx="181">
                  <c:v>290.5</c:v>
                </c:pt>
                <c:pt idx="182">
                  <c:v>291</c:v>
                </c:pt>
                <c:pt idx="183">
                  <c:v>291.5</c:v>
                </c:pt>
                <c:pt idx="184">
                  <c:v>292</c:v>
                </c:pt>
                <c:pt idx="185">
                  <c:v>292.5</c:v>
                </c:pt>
                <c:pt idx="186">
                  <c:v>293</c:v>
                </c:pt>
                <c:pt idx="187">
                  <c:v>293.5</c:v>
                </c:pt>
                <c:pt idx="188">
                  <c:v>294</c:v>
                </c:pt>
                <c:pt idx="189">
                  <c:v>294.5</c:v>
                </c:pt>
                <c:pt idx="190">
                  <c:v>295</c:v>
                </c:pt>
                <c:pt idx="191">
                  <c:v>295.5</c:v>
                </c:pt>
                <c:pt idx="192">
                  <c:v>296</c:v>
                </c:pt>
                <c:pt idx="193">
                  <c:v>296.5</c:v>
                </c:pt>
                <c:pt idx="194">
                  <c:v>297</c:v>
                </c:pt>
                <c:pt idx="195">
                  <c:v>297.5</c:v>
                </c:pt>
                <c:pt idx="196">
                  <c:v>298</c:v>
                </c:pt>
                <c:pt idx="197">
                  <c:v>298.5</c:v>
                </c:pt>
                <c:pt idx="198">
                  <c:v>299</c:v>
                </c:pt>
                <c:pt idx="199">
                  <c:v>299.5</c:v>
                </c:pt>
                <c:pt idx="200">
                  <c:v>300</c:v>
                </c:pt>
                <c:pt idx="201">
                  <c:v>300.5</c:v>
                </c:pt>
                <c:pt idx="202">
                  <c:v>301</c:v>
                </c:pt>
                <c:pt idx="203">
                  <c:v>301.5</c:v>
                </c:pt>
                <c:pt idx="204">
                  <c:v>302</c:v>
                </c:pt>
                <c:pt idx="205">
                  <c:v>302.5</c:v>
                </c:pt>
                <c:pt idx="206">
                  <c:v>303</c:v>
                </c:pt>
                <c:pt idx="207">
                  <c:v>303.5</c:v>
                </c:pt>
                <c:pt idx="208">
                  <c:v>304</c:v>
                </c:pt>
                <c:pt idx="209">
                  <c:v>304.5</c:v>
                </c:pt>
                <c:pt idx="210">
                  <c:v>305</c:v>
                </c:pt>
                <c:pt idx="211">
                  <c:v>305.5</c:v>
                </c:pt>
                <c:pt idx="212">
                  <c:v>306</c:v>
                </c:pt>
                <c:pt idx="213">
                  <c:v>306.5</c:v>
                </c:pt>
                <c:pt idx="214">
                  <c:v>307</c:v>
                </c:pt>
                <c:pt idx="215">
                  <c:v>307.5</c:v>
                </c:pt>
                <c:pt idx="216">
                  <c:v>308</c:v>
                </c:pt>
                <c:pt idx="217">
                  <c:v>308.5</c:v>
                </c:pt>
                <c:pt idx="218">
                  <c:v>309</c:v>
                </c:pt>
                <c:pt idx="219">
                  <c:v>309.5</c:v>
                </c:pt>
                <c:pt idx="220">
                  <c:v>310</c:v>
                </c:pt>
                <c:pt idx="221">
                  <c:v>310.5</c:v>
                </c:pt>
                <c:pt idx="222">
                  <c:v>311</c:v>
                </c:pt>
                <c:pt idx="223">
                  <c:v>311.5</c:v>
                </c:pt>
                <c:pt idx="224">
                  <c:v>312</c:v>
                </c:pt>
                <c:pt idx="225">
                  <c:v>312.5</c:v>
                </c:pt>
                <c:pt idx="226">
                  <c:v>313</c:v>
                </c:pt>
                <c:pt idx="227">
                  <c:v>313.5</c:v>
                </c:pt>
                <c:pt idx="228">
                  <c:v>314</c:v>
                </c:pt>
                <c:pt idx="229">
                  <c:v>314.5</c:v>
                </c:pt>
                <c:pt idx="230">
                  <c:v>315</c:v>
                </c:pt>
                <c:pt idx="231">
                  <c:v>315.5</c:v>
                </c:pt>
                <c:pt idx="232">
                  <c:v>316</c:v>
                </c:pt>
                <c:pt idx="233">
                  <c:v>316.5</c:v>
                </c:pt>
                <c:pt idx="234">
                  <c:v>317</c:v>
                </c:pt>
                <c:pt idx="235">
                  <c:v>317.5</c:v>
                </c:pt>
                <c:pt idx="236">
                  <c:v>318</c:v>
                </c:pt>
                <c:pt idx="237">
                  <c:v>318.5</c:v>
                </c:pt>
                <c:pt idx="238">
                  <c:v>319</c:v>
                </c:pt>
                <c:pt idx="239">
                  <c:v>319.5</c:v>
                </c:pt>
                <c:pt idx="240">
                  <c:v>320</c:v>
                </c:pt>
                <c:pt idx="241">
                  <c:v>320.5</c:v>
                </c:pt>
                <c:pt idx="242">
                  <c:v>321</c:v>
                </c:pt>
                <c:pt idx="243">
                  <c:v>321.5</c:v>
                </c:pt>
                <c:pt idx="244">
                  <c:v>322</c:v>
                </c:pt>
                <c:pt idx="245">
                  <c:v>322.5</c:v>
                </c:pt>
                <c:pt idx="246">
                  <c:v>323</c:v>
                </c:pt>
                <c:pt idx="247">
                  <c:v>323.5</c:v>
                </c:pt>
                <c:pt idx="248">
                  <c:v>324</c:v>
                </c:pt>
                <c:pt idx="249">
                  <c:v>324.5</c:v>
                </c:pt>
                <c:pt idx="250">
                  <c:v>325</c:v>
                </c:pt>
                <c:pt idx="251">
                  <c:v>325.5</c:v>
                </c:pt>
                <c:pt idx="252">
                  <c:v>326</c:v>
                </c:pt>
                <c:pt idx="253">
                  <c:v>326.5</c:v>
                </c:pt>
                <c:pt idx="254">
                  <c:v>327</c:v>
                </c:pt>
                <c:pt idx="255">
                  <c:v>327.5</c:v>
                </c:pt>
                <c:pt idx="256">
                  <c:v>328</c:v>
                </c:pt>
                <c:pt idx="257">
                  <c:v>328.5</c:v>
                </c:pt>
                <c:pt idx="258">
                  <c:v>329</c:v>
                </c:pt>
                <c:pt idx="259">
                  <c:v>329.5</c:v>
                </c:pt>
                <c:pt idx="260">
                  <c:v>330</c:v>
                </c:pt>
                <c:pt idx="261">
                  <c:v>330.5</c:v>
                </c:pt>
                <c:pt idx="262">
                  <c:v>331</c:v>
                </c:pt>
                <c:pt idx="263">
                  <c:v>331.5</c:v>
                </c:pt>
                <c:pt idx="264">
                  <c:v>332</c:v>
                </c:pt>
                <c:pt idx="265">
                  <c:v>332.5</c:v>
                </c:pt>
                <c:pt idx="266">
                  <c:v>333</c:v>
                </c:pt>
                <c:pt idx="267">
                  <c:v>333.5</c:v>
                </c:pt>
                <c:pt idx="268">
                  <c:v>334</c:v>
                </c:pt>
                <c:pt idx="269">
                  <c:v>334.5</c:v>
                </c:pt>
                <c:pt idx="270">
                  <c:v>335</c:v>
                </c:pt>
                <c:pt idx="271">
                  <c:v>335.5</c:v>
                </c:pt>
                <c:pt idx="272">
                  <c:v>336</c:v>
                </c:pt>
                <c:pt idx="273">
                  <c:v>336.5</c:v>
                </c:pt>
                <c:pt idx="274">
                  <c:v>337</c:v>
                </c:pt>
                <c:pt idx="275">
                  <c:v>337.5</c:v>
                </c:pt>
                <c:pt idx="276">
                  <c:v>338</c:v>
                </c:pt>
                <c:pt idx="277">
                  <c:v>338.5</c:v>
                </c:pt>
                <c:pt idx="278">
                  <c:v>339</c:v>
                </c:pt>
                <c:pt idx="279">
                  <c:v>339.5</c:v>
                </c:pt>
                <c:pt idx="280">
                  <c:v>340</c:v>
                </c:pt>
                <c:pt idx="281">
                  <c:v>340.5</c:v>
                </c:pt>
                <c:pt idx="282">
                  <c:v>341</c:v>
                </c:pt>
                <c:pt idx="283">
                  <c:v>341.5</c:v>
                </c:pt>
                <c:pt idx="284">
                  <c:v>342</c:v>
                </c:pt>
                <c:pt idx="285">
                  <c:v>342.5</c:v>
                </c:pt>
                <c:pt idx="286">
                  <c:v>343</c:v>
                </c:pt>
                <c:pt idx="287">
                  <c:v>343.5</c:v>
                </c:pt>
                <c:pt idx="288">
                  <c:v>344</c:v>
                </c:pt>
                <c:pt idx="289">
                  <c:v>344.5</c:v>
                </c:pt>
                <c:pt idx="290">
                  <c:v>345</c:v>
                </c:pt>
                <c:pt idx="291">
                  <c:v>345.5</c:v>
                </c:pt>
                <c:pt idx="292">
                  <c:v>346</c:v>
                </c:pt>
                <c:pt idx="293">
                  <c:v>346.5</c:v>
                </c:pt>
                <c:pt idx="294">
                  <c:v>347</c:v>
                </c:pt>
                <c:pt idx="295">
                  <c:v>347.5</c:v>
                </c:pt>
                <c:pt idx="296">
                  <c:v>348</c:v>
                </c:pt>
                <c:pt idx="297">
                  <c:v>348.5</c:v>
                </c:pt>
                <c:pt idx="298">
                  <c:v>349</c:v>
                </c:pt>
                <c:pt idx="299">
                  <c:v>349.5</c:v>
                </c:pt>
                <c:pt idx="300">
                  <c:v>350</c:v>
                </c:pt>
                <c:pt idx="301">
                  <c:v>350.5</c:v>
                </c:pt>
                <c:pt idx="302">
                  <c:v>351</c:v>
                </c:pt>
                <c:pt idx="303">
                  <c:v>351.5</c:v>
                </c:pt>
                <c:pt idx="304">
                  <c:v>352</c:v>
                </c:pt>
                <c:pt idx="305">
                  <c:v>352.5</c:v>
                </c:pt>
                <c:pt idx="306">
                  <c:v>353</c:v>
                </c:pt>
                <c:pt idx="307">
                  <c:v>353.5</c:v>
                </c:pt>
                <c:pt idx="308">
                  <c:v>354</c:v>
                </c:pt>
                <c:pt idx="309">
                  <c:v>354.5</c:v>
                </c:pt>
                <c:pt idx="310">
                  <c:v>355</c:v>
                </c:pt>
                <c:pt idx="311">
                  <c:v>355.5</c:v>
                </c:pt>
                <c:pt idx="312">
                  <c:v>356</c:v>
                </c:pt>
                <c:pt idx="313">
                  <c:v>356.5</c:v>
                </c:pt>
                <c:pt idx="314">
                  <c:v>357</c:v>
                </c:pt>
                <c:pt idx="315">
                  <c:v>357.5</c:v>
                </c:pt>
                <c:pt idx="316">
                  <c:v>358</c:v>
                </c:pt>
                <c:pt idx="317">
                  <c:v>358.5</c:v>
                </c:pt>
                <c:pt idx="318">
                  <c:v>359</c:v>
                </c:pt>
                <c:pt idx="319">
                  <c:v>359.5</c:v>
                </c:pt>
                <c:pt idx="320">
                  <c:v>360</c:v>
                </c:pt>
                <c:pt idx="321">
                  <c:v>360.5</c:v>
                </c:pt>
                <c:pt idx="322">
                  <c:v>361</c:v>
                </c:pt>
                <c:pt idx="323">
                  <c:v>361.5</c:v>
                </c:pt>
                <c:pt idx="324">
                  <c:v>362</c:v>
                </c:pt>
                <c:pt idx="325">
                  <c:v>362.5</c:v>
                </c:pt>
                <c:pt idx="326">
                  <c:v>363</c:v>
                </c:pt>
                <c:pt idx="327">
                  <c:v>363.5</c:v>
                </c:pt>
                <c:pt idx="328">
                  <c:v>364</c:v>
                </c:pt>
                <c:pt idx="329">
                  <c:v>364.5</c:v>
                </c:pt>
                <c:pt idx="330">
                  <c:v>365</c:v>
                </c:pt>
                <c:pt idx="331">
                  <c:v>365.5</c:v>
                </c:pt>
                <c:pt idx="332">
                  <c:v>366</c:v>
                </c:pt>
                <c:pt idx="333">
                  <c:v>366.5</c:v>
                </c:pt>
                <c:pt idx="334">
                  <c:v>367</c:v>
                </c:pt>
                <c:pt idx="335">
                  <c:v>367.5</c:v>
                </c:pt>
                <c:pt idx="336">
                  <c:v>368</c:v>
                </c:pt>
                <c:pt idx="337">
                  <c:v>368.5</c:v>
                </c:pt>
                <c:pt idx="338">
                  <c:v>369</c:v>
                </c:pt>
                <c:pt idx="339">
                  <c:v>369.5</c:v>
                </c:pt>
                <c:pt idx="340">
                  <c:v>370</c:v>
                </c:pt>
                <c:pt idx="341">
                  <c:v>370.5</c:v>
                </c:pt>
                <c:pt idx="342">
                  <c:v>371</c:v>
                </c:pt>
                <c:pt idx="343">
                  <c:v>371.5</c:v>
                </c:pt>
                <c:pt idx="344">
                  <c:v>372</c:v>
                </c:pt>
                <c:pt idx="345">
                  <c:v>372.5</c:v>
                </c:pt>
                <c:pt idx="346">
                  <c:v>373</c:v>
                </c:pt>
                <c:pt idx="347">
                  <c:v>373.5</c:v>
                </c:pt>
                <c:pt idx="348">
                  <c:v>374</c:v>
                </c:pt>
                <c:pt idx="349">
                  <c:v>374.5</c:v>
                </c:pt>
                <c:pt idx="350">
                  <c:v>375</c:v>
                </c:pt>
                <c:pt idx="351">
                  <c:v>375.5</c:v>
                </c:pt>
                <c:pt idx="352">
                  <c:v>376</c:v>
                </c:pt>
                <c:pt idx="353">
                  <c:v>376.5</c:v>
                </c:pt>
                <c:pt idx="354">
                  <c:v>377</c:v>
                </c:pt>
                <c:pt idx="355">
                  <c:v>377.5</c:v>
                </c:pt>
                <c:pt idx="356">
                  <c:v>378</c:v>
                </c:pt>
                <c:pt idx="357">
                  <c:v>378.5</c:v>
                </c:pt>
                <c:pt idx="358">
                  <c:v>379</c:v>
                </c:pt>
                <c:pt idx="359">
                  <c:v>379.5</c:v>
                </c:pt>
                <c:pt idx="360">
                  <c:v>380</c:v>
                </c:pt>
                <c:pt idx="361">
                  <c:v>380.5</c:v>
                </c:pt>
                <c:pt idx="362">
                  <c:v>381</c:v>
                </c:pt>
                <c:pt idx="363">
                  <c:v>381.5</c:v>
                </c:pt>
                <c:pt idx="364">
                  <c:v>382</c:v>
                </c:pt>
                <c:pt idx="365">
                  <c:v>382.5</c:v>
                </c:pt>
                <c:pt idx="366">
                  <c:v>383</c:v>
                </c:pt>
                <c:pt idx="367">
                  <c:v>383.5</c:v>
                </c:pt>
                <c:pt idx="368">
                  <c:v>384</c:v>
                </c:pt>
                <c:pt idx="369">
                  <c:v>384.5</c:v>
                </c:pt>
                <c:pt idx="370">
                  <c:v>385</c:v>
                </c:pt>
                <c:pt idx="371">
                  <c:v>385.5</c:v>
                </c:pt>
                <c:pt idx="372">
                  <c:v>386</c:v>
                </c:pt>
                <c:pt idx="373">
                  <c:v>386.5</c:v>
                </c:pt>
                <c:pt idx="374">
                  <c:v>387</c:v>
                </c:pt>
                <c:pt idx="375">
                  <c:v>387.5</c:v>
                </c:pt>
                <c:pt idx="376">
                  <c:v>388</c:v>
                </c:pt>
                <c:pt idx="377">
                  <c:v>388.5</c:v>
                </c:pt>
                <c:pt idx="378">
                  <c:v>389</c:v>
                </c:pt>
                <c:pt idx="379">
                  <c:v>389.5</c:v>
                </c:pt>
                <c:pt idx="380">
                  <c:v>390</c:v>
                </c:pt>
                <c:pt idx="381">
                  <c:v>390.5</c:v>
                </c:pt>
                <c:pt idx="382">
                  <c:v>391</c:v>
                </c:pt>
                <c:pt idx="383">
                  <c:v>391.5</c:v>
                </c:pt>
                <c:pt idx="384">
                  <c:v>392</c:v>
                </c:pt>
                <c:pt idx="385">
                  <c:v>392.5</c:v>
                </c:pt>
                <c:pt idx="386">
                  <c:v>393</c:v>
                </c:pt>
                <c:pt idx="387">
                  <c:v>393.5</c:v>
                </c:pt>
                <c:pt idx="388">
                  <c:v>394</c:v>
                </c:pt>
                <c:pt idx="389">
                  <c:v>394.5</c:v>
                </c:pt>
                <c:pt idx="390">
                  <c:v>395</c:v>
                </c:pt>
                <c:pt idx="391">
                  <c:v>395.5</c:v>
                </c:pt>
                <c:pt idx="392">
                  <c:v>396</c:v>
                </c:pt>
                <c:pt idx="393">
                  <c:v>396.5</c:v>
                </c:pt>
                <c:pt idx="394">
                  <c:v>397</c:v>
                </c:pt>
                <c:pt idx="395">
                  <c:v>397.5</c:v>
                </c:pt>
                <c:pt idx="396">
                  <c:v>398</c:v>
                </c:pt>
                <c:pt idx="397">
                  <c:v>398.5</c:v>
                </c:pt>
                <c:pt idx="398">
                  <c:v>399</c:v>
                </c:pt>
                <c:pt idx="399">
                  <c:v>399.5</c:v>
                </c:pt>
                <c:pt idx="400">
                  <c:v>400</c:v>
                </c:pt>
              </c:numCache>
            </c:numRef>
          </c:xVal>
          <c:yVal>
            <c:numRef>
              <c:f>'1 9 2010'!$N$5:$N$405</c:f>
              <c:numCache>
                <c:formatCode>0.0</c:formatCode>
                <c:ptCount val="401"/>
                <c:pt idx="0">
                  <c:v>-4.0968000000000004E-2</c:v>
                </c:pt>
                <c:pt idx="1">
                  <c:v>5.0946999999999999E-2</c:v>
                </c:pt>
                <c:pt idx="2">
                  <c:v>0.15755200000000008</c:v>
                </c:pt>
                <c:pt idx="3">
                  <c:v>0.27226700000000004</c:v>
                </c:pt>
                <c:pt idx="4">
                  <c:v>0.38127800000000017</c:v>
                </c:pt>
                <c:pt idx="5">
                  <c:v>0.47585300000000008</c:v>
                </c:pt>
                <c:pt idx="6">
                  <c:v>0.55614100000000033</c:v>
                </c:pt>
                <c:pt idx="7">
                  <c:v>0.63276800000000033</c:v>
                </c:pt>
                <c:pt idx="8">
                  <c:v>0.70512500000000033</c:v>
                </c:pt>
                <c:pt idx="9">
                  <c:v>0.76426400000000005</c:v>
                </c:pt>
                <c:pt idx="10">
                  <c:v>0.81678099999999998</c:v>
                </c:pt>
                <c:pt idx="11">
                  <c:v>0.87052700000000005</c:v>
                </c:pt>
                <c:pt idx="12">
                  <c:v>0.91746699999999948</c:v>
                </c:pt>
                <c:pt idx="13">
                  <c:v>0.95674300000000034</c:v>
                </c:pt>
                <c:pt idx="14">
                  <c:v>1.0011099999999993</c:v>
                </c:pt>
                <c:pt idx="15">
                  <c:v>1.048073</c:v>
                </c:pt>
                <c:pt idx="16">
                  <c:v>1.0867119999999999</c:v>
                </c:pt>
                <c:pt idx="17">
                  <c:v>1.122236</c:v>
                </c:pt>
                <c:pt idx="18">
                  <c:v>1.1609849999999999</c:v>
                </c:pt>
                <c:pt idx="19">
                  <c:v>1.2005809999999999</c:v>
                </c:pt>
                <c:pt idx="20">
                  <c:v>1.2376259999999992</c:v>
                </c:pt>
                <c:pt idx="21">
                  <c:v>1.2696339999999993</c:v>
                </c:pt>
                <c:pt idx="22">
                  <c:v>1.298619</c:v>
                </c:pt>
                <c:pt idx="23">
                  <c:v>1.3285909999999999</c:v>
                </c:pt>
                <c:pt idx="24">
                  <c:v>1.3640680000000001</c:v>
                </c:pt>
                <c:pt idx="25">
                  <c:v>1.4025919999999994</c:v>
                </c:pt>
                <c:pt idx="26">
                  <c:v>1.4334779999999998</c:v>
                </c:pt>
                <c:pt idx="27">
                  <c:v>1.4658249999999986</c:v>
                </c:pt>
                <c:pt idx="28">
                  <c:v>1.5143519999999999</c:v>
                </c:pt>
                <c:pt idx="29">
                  <c:v>1.5613679999999999</c:v>
                </c:pt>
                <c:pt idx="30">
                  <c:v>1.5942190000000001</c:v>
                </c:pt>
                <c:pt idx="31">
                  <c:v>1.630339</c:v>
                </c:pt>
                <c:pt idx="32">
                  <c:v>1.668906</c:v>
                </c:pt>
                <c:pt idx="33">
                  <c:v>1.6930670000000001</c:v>
                </c:pt>
                <c:pt idx="34">
                  <c:v>1.7138619999999993</c:v>
                </c:pt>
                <c:pt idx="35">
                  <c:v>1.7432089999999998</c:v>
                </c:pt>
                <c:pt idx="36">
                  <c:v>1.764259</c:v>
                </c:pt>
                <c:pt idx="37">
                  <c:v>1.77277</c:v>
                </c:pt>
                <c:pt idx="38">
                  <c:v>1.784438</c:v>
                </c:pt>
                <c:pt idx="39">
                  <c:v>1.792581</c:v>
                </c:pt>
                <c:pt idx="40">
                  <c:v>1.7848539999999999</c:v>
                </c:pt>
                <c:pt idx="41">
                  <c:v>1.7788569999999999</c:v>
                </c:pt>
                <c:pt idx="42">
                  <c:v>1.7823289999999998</c:v>
                </c:pt>
                <c:pt idx="43">
                  <c:v>1.776783</c:v>
                </c:pt>
                <c:pt idx="44">
                  <c:v>1.7649969999999993</c:v>
                </c:pt>
                <c:pt idx="45">
                  <c:v>1.7633509999999999</c:v>
                </c:pt>
                <c:pt idx="46">
                  <c:v>1.7594889999999999</c:v>
                </c:pt>
                <c:pt idx="47">
                  <c:v>1.742955</c:v>
                </c:pt>
                <c:pt idx="48">
                  <c:v>1.7322820000000001</c:v>
                </c:pt>
                <c:pt idx="49">
                  <c:v>1.7304820000000001</c:v>
                </c:pt>
                <c:pt idx="50">
                  <c:v>1.7222999999999993</c:v>
                </c:pt>
                <c:pt idx="51">
                  <c:v>1.7131489999999998</c:v>
                </c:pt>
                <c:pt idx="52">
                  <c:v>1.7135269999999994</c:v>
                </c:pt>
                <c:pt idx="53">
                  <c:v>1.7148509999999999</c:v>
                </c:pt>
                <c:pt idx="54">
                  <c:v>1.712286</c:v>
                </c:pt>
                <c:pt idx="55">
                  <c:v>1.712507</c:v>
                </c:pt>
                <c:pt idx="56">
                  <c:v>1.7136149999999994</c:v>
                </c:pt>
                <c:pt idx="57">
                  <c:v>1.7097779999999998</c:v>
                </c:pt>
                <c:pt idx="58">
                  <c:v>1.7084629999999998</c:v>
                </c:pt>
                <c:pt idx="59">
                  <c:v>1.7113379999999998</c:v>
                </c:pt>
                <c:pt idx="60">
                  <c:v>1.699084</c:v>
                </c:pt>
                <c:pt idx="61">
                  <c:v>1.629853</c:v>
                </c:pt>
                <c:pt idx="62">
                  <c:v>1.4774239999999992</c:v>
                </c:pt>
                <c:pt idx="63">
                  <c:v>1.2614959999999993</c:v>
                </c:pt>
                <c:pt idx="64">
                  <c:v>1.0370269999999993</c:v>
                </c:pt>
                <c:pt idx="65">
                  <c:v>0.84279600000000032</c:v>
                </c:pt>
                <c:pt idx="66">
                  <c:v>0.68632599999999999</c:v>
                </c:pt>
                <c:pt idx="67">
                  <c:v>0.56560699999999997</c:v>
                </c:pt>
                <c:pt idx="68">
                  <c:v>0.4735870000000002</c:v>
                </c:pt>
                <c:pt idx="69">
                  <c:v>0.4040990000000001</c:v>
                </c:pt>
                <c:pt idx="70">
                  <c:v>0.350547</c:v>
                </c:pt>
                <c:pt idx="71">
                  <c:v>0.30783500000000008</c:v>
                </c:pt>
                <c:pt idx="72">
                  <c:v>0.27228400000000008</c:v>
                </c:pt>
                <c:pt idx="73">
                  <c:v>0.24173000000000008</c:v>
                </c:pt>
                <c:pt idx="74">
                  <c:v>0.21488499999999999</c:v>
                </c:pt>
                <c:pt idx="75">
                  <c:v>0.19156899999999999</c:v>
                </c:pt>
                <c:pt idx="76">
                  <c:v>0.17193700000000009</c:v>
                </c:pt>
                <c:pt idx="77">
                  <c:v>0.15605900000000009</c:v>
                </c:pt>
                <c:pt idx="78">
                  <c:v>0.14363100000000001</c:v>
                </c:pt>
                <c:pt idx="79">
                  <c:v>0.13401399999999999</c:v>
                </c:pt>
                <c:pt idx="80">
                  <c:v>0.12623500000000001</c:v>
                </c:pt>
                <c:pt idx="81">
                  <c:v>0.11953500000000004</c:v>
                </c:pt>
                <c:pt idx="82">
                  <c:v>0.11444600000000002</c:v>
                </c:pt>
                <c:pt idx="83">
                  <c:v>0.111697</c:v>
                </c:pt>
                <c:pt idx="84">
                  <c:v>0.111821</c:v>
                </c:pt>
                <c:pt idx="85">
                  <c:v>0.11396100000000002</c:v>
                </c:pt>
                <c:pt idx="86">
                  <c:v>0.11611600000000002</c:v>
                </c:pt>
                <c:pt idx="87">
                  <c:v>0.11606600000000004</c:v>
                </c:pt>
                <c:pt idx="88">
                  <c:v>0.11243</c:v>
                </c:pt>
                <c:pt idx="89">
                  <c:v>0.10617900000000002</c:v>
                </c:pt>
                <c:pt idx="90">
                  <c:v>9.8963000000000023E-2</c:v>
                </c:pt>
                <c:pt idx="91">
                  <c:v>9.2701000000000006E-2</c:v>
                </c:pt>
                <c:pt idx="92">
                  <c:v>8.8195000000000079E-2</c:v>
                </c:pt>
                <c:pt idx="93">
                  <c:v>8.5546000000000066E-2</c:v>
                </c:pt>
                <c:pt idx="94">
                  <c:v>8.4451000000000026E-2</c:v>
                </c:pt>
                <c:pt idx="95">
                  <c:v>8.4510000000000043E-2</c:v>
                </c:pt>
                <c:pt idx="96">
                  <c:v>8.528800000000003E-2</c:v>
                </c:pt>
                <c:pt idx="97">
                  <c:v>8.656600000000006E-2</c:v>
                </c:pt>
                <c:pt idx="98">
                  <c:v>8.8277000000000022E-2</c:v>
                </c:pt>
                <c:pt idx="99">
                  <c:v>9.0417000000000011E-2</c:v>
                </c:pt>
                <c:pt idx="100">
                  <c:v>9.2968000000000023E-2</c:v>
                </c:pt>
                <c:pt idx="101">
                  <c:v>9.5832000000000028E-2</c:v>
                </c:pt>
                <c:pt idx="102">
                  <c:v>9.9024000000000098E-2</c:v>
                </c:pt>
                <c:pt idx="103">
                  <c:v>0.10265500000000002</c:v>
                </c:pt>
                <c:pt idx="104">
                  <c:v>0.10652900000000004</c:v>
                </c:pt>
                <c:pt idx="105">
                  <c:v>0.11042600000000002</c:v>
                </c:pt>
                <c:pt idx="106">
                  <c:v>0.114486</c:v>
                </c:pt>
                <c:pt idx="107">
                  <c:v>0.11873300000000007</c:v>
                </c:pt>
                <c:pt idx="108">
                  <c:v>0.123018</c:v>
                </c:pt>
                <c:pt idx="109">
                  <c:v>0.12768199999999991</c:v>
                </c:pt>
                <c:pt idx="110">
                  <c:v>0.13317199999999993</c:v>
                </c:pt>
                <c:pt idx="111">
                  <c:v>0.13914799999999999</c:v>
                </c:pt>
                <c:pt idx="112">
                  <c:v>0.14519099999999999</c:v>
                </c:pt>
                <c:pt idx="113">
                  <c:v>0.15109300000000009</c:v>
                </c:pt>
                <c:pt idx="114">
                  <c:v>0.15670000000000009</c:v>
                </c:pt>
                <c:pt idx="115">
                  <c:v>0.16191600000000009</c:v>
                </c:pt>
                <c:pt idx="116">
                  <c:v>0.16686899999999999</c:v>
                </c:pt>
                <c:pt idx="117">
                  <c:v>0.17174400000000009</c:v>
                </c:pt>
                <c:pt idx="118">
                  <c:v>0.17669399999999999</c:v>
                </c:pt>
                <c:pt idx="119">
                  <c:v>0.18194300000000013</c:v>
                </c:pt>
                <c:pt idx="120">
                  <c:v>0.18774800000000016</c:v>
                </c:pt>
                <c:pt idx="121">
                  <c:v>0.19402</c:v>
                </c:pt>
                <c:pt idx="122">
                  <c:v>0.20058100000000001</c:v>
                </c:pt>
                <c:pt idx="123">
                  <c:v>0.20746800000000012</c:v>
                </c:pt>
                <c:pt idx="124">
                  <c:v>0.21463900000000008</c:v>
                </c:pt>
                <c:pt idx="125">
                  <c:v>0.22191300000000008</c:v>
                </c:pt>
                <c:pt idx="126">
                  <c:v>0.22944500000000012</c:v>
                </c:pt>
                <c:pt idx="127">
                  <c:v>0.23757900000000001</c:v>
                </c:pt>
                <c:pt idx="128">
                  <c:v>0.24637600000000001</c:v>
                </c:pt>
                <c:pt idx="129">
                  <c:v>0.25591600000000014</c:v>
                </c:pt>
                <c:pt idx="130">
                  <c:v>0.266517</c:v>
                </c:pt>
                <c:pt idx="131">
                  <c:v>0.27776500000000004</c:v>
                </c:pt>
                <c:pt idx="132">
                  <c:v>0.2885850000000002</c:v>
                </c:pt>
                <c:pt idx="133">
                  <c:v>0.29852000000000017</c:v>
                </c:pt>
                <c:pt idx="134">
                  <c:v>0.30743600000000021</c:v>
                </c:pt>
                <c:pt idx="135">
                  <c:v>0.31525000000000014</c:v>
                </c:pt>
                <c:pt idx="136">
                  <c:v>0.32190600000000036</c:v>
                </c:pt>
                <c:pt idx="137">
                  <c:v>0.32744500000000026</c:v>
                </c:pt>
                <c:pt idx="138">
                  <c:v>0.33234500000000017</c:v>
                </c:pt>
                <c:pt idx="139">
                  <c:v>0.33721400000000018</c:v>
                </c:pt>
                <c:pt idx="140">
                  <c:v>0.34221800000000002</c:v>
                </c:pt>
                <c:pt idx="141">
                  <c:v>0.34750400000000015</c:v>
                </c:pt>
                <c:pt idx="142">
                  <c:v>0.3533590000000002</c:v>
                </c:pt>
                <c:pt idx="143">
                  <c:v>0.35980000000000018</c:v>
                </c:pt>
                <c:pt idx="144">
                  <c:v>0.3666770000000002</c:v>
                </c:pt>
                <c:pt idx="145">
                  <c:v>0.3742270000000002</c:v>
                </c:pt>
                <c:pt idx="146">
                  <c:v>0.38275500000000001</c:v>
                </c:pt>
                <c:pt idx="147">
                  <c:v>0.39238300000000037</c:v>
                </c:pt>
                <c:pt idx="148">
                  <c:v>0.40312900000000002</c:v>
                </c:pt>
                <c:pt idx="149">
                  <c:v>0.414935</c:v>
                </c:pt>
                <c:pt idx="150">
                  <c:v>0.42781100000000016</c:v>
                </c:pt>
                <c:pt idx="151">
                  <c:v>0.44157200000000002</c:v>
                </c:pt>
                <c:pt idx="152">
                  <c:v>0.45543800000000001</c:v>
                </c:pt>
                <c:pt idx="153">
                  <c:v>0.46857600000000021</c:v>
                </c:pt>
                <c:pt idx="154">
                  <c:v>0.48020600000000002</c:v>
                </c:pt>
                <c:pt idx="155">
                  <c:v>0.48949800000000021</c:v>
                </c:pt>
                <c:pt idx="156">
                  <c:v>0.49582700000000024</c:v>
                </c:pt>
                <c:pt idx="157">
                  <c:v>0.49938000000000038</c:v>
                </c:pt>
                <c:pt idx="158">
                  <c:v>0.50060800000000005</c:v>
                </c:pt>
                <c:pt idx="159">
                  <c:v>0.50001199999999968</c:v>
                </c:pt>
                <c:pt idx="160">
                  <c:v>0.49848800000000038</c:v>
                </c:pt>
                <c:pt idx="161">
                  <c:v>0.49692900000000018</c:v>
                </c:pt>
                <c:pt idx="162">
                  <c:v>0.49448000000000031</c:v>
                </c:pt>
                <c:pt idx="163">
                  <c:v>0.49042200000000025</c:v>
                </c:pt>
                <c:pt idx="164">
                  <c:v>0.4857550000000001</c:v>
                </c:pt>
                <c:pt idx="165">
                  <c:v>0.48157600000000017</c:v>
                </c:pt>
                <c:pt idx="166">
                  <c:v>0.47877200000000014</c:v>
                </c:pt>
                <c:pt idx="167">
                  <c:v>0.47772800000000021</c:v>
                </c:pt>
                <c:pt idx="168">
                  <c:v>0.47863800000000001</c:v>
                </c:pt>
                <c:pt idx="169">
                  <c:v>0.48177600000000015</c:v>
                </c:pt>
                <c:pt idx="170">
                  <c:v>0.48743900000000001</c:v>
                </c:pt>
                <c:pt idx="171">
                  <c:v>0.49584800000000018</c:v>
                </c:pt>
                <c:pt idx="172">
                  <c:v>0.50629199999999996</c:v>
                </c:pt>
                <c:pt idx="173">
                  <c:v>0.51763999999999999</c:v>
                </c:pt>
                <c:pt idx="174">
                  <c:v>0.52964299999999997</c:v>
                </c:pt>
                <c:pt idx="175">
                  <c:v>0.54124799999999962</c:v>
                </c:pt>
                <c:pt idx="176">
                  <c:v>0.54960100000000034</c:v>
                </c:pt>
                <c:pt idx="177">
                  <c:v>0.55373000000000039</c:v>
                </c:pt>
                <c:pt idx="178">
                  <c:v>0.55417400000000039</c:v>
                </c:pt>
                <c:pt idx="179">
                  <c:v>0.54989699999999997</c:v>
                </c:pt>
                <c:pt idx="180">
                  <c:v>0.54062900000000036</c:v>
                </c:pt>
                <c:pt idx="181">
                  <c:v>0.52882899999999999</c:v>
                </c:pt>
                <c:pt idx="182">
                  <c:v>0.51703399999999966</c:v>
                </c:pt>
                <c:pt idx="183">
                  <c:v>0.507324</c:v>
                </c:pt>
                <c:pt idx="184">
                  <c:v>0.50075999999999998</c:v>
                </c:pt>
                <c:pt idx="185">
                  <c:v>0.49616700000000002</c:v>
                </c:pt>
                <c:pt idx="186">
                  <c:v>0.48717800000000017</c:v>
                </c:pt>
                <c:pt idx="187">
                  <c:v>0.47094800000000014</c:v>
                </c:pt>
                <c:pt idx="188">
                  <c:v>0.45002600000000015</c:v>
                </c:pt>
                <c:pt idx="189">
                  <c:v>0.42752300000000026</c:v>
                </c:pt>
                <c:pt idx="190">
                  <c:v>0.40623699999999996</c:v>
                </c:pt>
                <c:pt idx="191">
                  <c:v>0.38791500000000018</c:v>
                </c:pt>
                <c:pt idx="192">
                  <c:v>0.37294800000000017</c:v>
                </c:pt>
                <c:pt idx="193">
                  <c:v>0.36042700000000016</c:v>
                </c:pt>
                <c:pt idx="194">
                  <c:v>0.35103800000000002</c:v>
                </c:pt>
                <c:pt idx="195">
                  <c:v>0.34615200000000002</c:v>
                </c:pt>
                <c:pt idx="196">
                  <c:v>0.34472000000000008</c:v>
                </c:pt>
                <c:pt idx="197">
                  <c:v>0.3454810000000002</c:v>
                </c:pt>
                <c:pt idx="198">
                  <c:v>0.34828300000000001</c:v>
                </c:pt>
                <c:pt idx="199">
                  <c:v>0.352053</c:v>
                </c:pt>
                <c:pt idx="200">
                  <c:v>0.35451600000000016</c:v>
                </c:pt>
                <c:pt idx="201">
                  <c:v>0.35278700000000002</c:v>
                </c:pt>
                <c:pt idx="202">
                  <c:v>0.344252</c:v>
                </c:pt>
                <c:pt idx="203">
                  <c:v>0.32772700000000027</c:v>
                </c:pt>
                <c:pt idx="204">
                  <c:v>0.30406000000000016</c:v>
                </c:pt>
                <c:pt idx="205">
                  <c:v>0.276113</c:v>
                </c:pt>
                <c:pt idx="206">
                  <c:v>0.24775700000000009</c:v>
                </c:pt>
                <c:pt idx="207">
                  <c:v>0.22326799999999999</c:v>
                </c:pt>
                <c:pt idx="208">
                  <c:v>0.20865500000000001</c:v>
                </c:pt>
                <c:pt idx="209">
                  <c:v>0.20721100000000009</c:v>
                </c:pt>
                <c:pt idx="210">
                  <c:v>0.21747600000000009</c:v>
                </c:pt>
                <c:pt idx="211">
                  <c:v>0.23310700000000001</c:v>
                </c:pt>
                <c:pt idx="212">
                  <c:v>0.24358199999999999</c:v>
                </c:pt>
                <c:pt idx="213">
                  <c:v>0.24098100000000008</c:v>
                </c:pt>
                <c:pt idx="214">
                  <c:v>0.22245300000000001</c:v>
                </c:pt>
                <c:pt idx="215">
                  <c:v>0.193386</c:v>
                </c:pt>
                <c:pt idx="216">
                  <c:v>0.16153000000000001</c:v>
                </c:pt>
                <c:pt idx="217">
                  <c:v>0.134602</c:v>
                </c:pt>
                <c:pt idx="218">
                  <c:v>0.11711000000000002</c:v>
                </c:pt>
                <c:pt idx="219">
                  <c:v>0.10987300000000004</c:v>
                </c:pt>
                <c:pt idx="220">
                  <c:v>0.10637400000000002</c:v>
                </c:pt>
                <c:pt idx="221">
                  <c:v>0.101587</c:v>
                </c:pt>
                <c:pt idx="222">
                  <c:v>9.4337000000000004E-2</c:v>
                </c:pt>
                <c:pt idx="223">
                  <c:v>8.6241000000000012E-2</c:v>
                </c:pt>
                <c:pt idx="224">
                  <c:v>8.0069000000000001E-2</c:v>
                </c:pt>
                <c:pt idx="225">
                  <c:v>7.7196000000000042E-2</c:v>
                </c:pt>
                <c:pt idx="226">
                  <c:v>7.768700000000002E-2</c:v>
                </c:pt>
                <c:pt idx="227">
                  <c:v>7.9816000000000054E-2</c:v>
                </c:pt>
                <c:pt idx="228">
                  <c:v>8.0990000000000006E-2</c:v>
                </c:pt>
                <c:pt idx="229">
                  <c:v>7.8798000000000049E-2</c:v>
                </c:pt>
                <c:pt idx="230">
                  <c:v>7.5185000000000002E-2</c:v>
                </c:pt>
                <c:pt idx="231">
                  <c:v>7.2104000000000001E-2</c:v>
                </c:pt>
                <c:pt idx="232">
                  <c:v>6.7982000000000042E-2</c:v>
                </c:pt>
                <c:pt idx="233">
                  <c:v>6.1328000000000001E-2</c:v>
                </c:pt>
                <c:pt idx="234">
                  <c:v>5.1729999999999998E-2</c:v>
                </c:pt>
                <c:pt idx="235">
                  <c:v>4.2209999999999998E-2</c:v>
                </c:pt>
                <c:pt idx="236">
                  <c:v>3.7477000000000024E-2</c:v>
                </c:pt>
                <c:pt idx="237">
                  <c:v>4.3029999999999985E-2</c:v>
                </c:pt>
                <c:pt idx="238">
                  <c:v>6.1954000000000002E-2</c:v>
                </c:pt>
                <c:pt idx="239">
                  <c:v>9.2981000000000008E-2</c:v>
                </c:pt>
                <c:pt idx="240">
                  <c:v>0.12412500000000008</c:v>
                </c:pt>
                <c:pt idx="241">
                  <c:v>0.137074</c:v>
                </c:pt>
                <c:pt idx="242">
                  <c:v>0.12809100000000001</c:v>
                </c:pt>
                <c:pt idx="243">
                  <c:v>0.10341400000000002</c:v>
                </c:pt>
                <c:pt idx="244">
                  <c:v>7.5077000000000019E-2</c:v>
                </c:pt>
                <c:pt idx="245">
                  <c:v>5.0101E-2</c:v>
                </c:pt>
                <c:pt idx="246">
                  <c:v>3.1301000000000002E-2</c:v>
                </c:pt>
                <c:pt idx="247">
                  <c:v>1.8366000000000007E-2</c:v>
                </c:pt>
                <c:pt idx="248">
                  <c:v>1.0070000000000001E-2</c:v>
                </c:pt>
                <c:pt idx="249">
                  <c:v>5.0370000000000024E-3</c:v>
                </c:pt>
                <c:pt idx="250">
                  <c:v>2.0090000000000012E-3</c:v>
                </c:pt>
                <c:pt idx="251">
                  <c:v>-8.8000000000000079E-5</c:v>
                </c:pt>
                <c:pt idx="252">
                  <c:v>-1.5349999999999999E-3</c:v>
                </c:pt>
                <c:pt idx="253">
                  <c:v>-2.5020000000000012E-3</c:v>
                </c:pt>
                <c:pt idx="254">
                  <c:v>-3.7130000000000015E-3</c:v>
                </c:pt>
                <c:pt idx="255">
                  <c:v>-5.1740000000000024E-3</c:v>
                </c:pt>
                <c:pt idx="256">
                  <c:v>-6.0700000000000042E-3</c:v>
                </c:pt>
                <c:pt idx="257">
                  <c:v>-6.7560000000000042E-3</c:v>
                </c:pt>
                <c:pt idx="258">
                  <c:v>-7.8460000000000057E-3</c:v>
                </c:pt>
                <c:pt idx="259">
                  <c:v>-8.6030000000000047E-3</c:v>
                </c:pt>
                <c:pt idx="260">
                  <c:v>-8.7340000000000004E-3</c:v>
                </c:pt>
                <c:pt idx="261">
                  <c:v>-8.9890000000000074E-3</c:v>
                </c:pt>
                <c:pt idx="262">
                  <c:v>-9.3690000000000058E-3</c:v>
                </c:pt>
                <c:pt idx="263">
                  <c:v>-9.4680000000000007E-3</c:v>
                </c:pt>
                <c:pt idx="264">
                  <c:v>-9.5730000000000086E-3</c:v>
                </c:pt>
                <c:pt idx="265">
                  <c:v>-9.8160000000000053E-3</c:v>
                </c:pt>
                <c:pt idx="266">
                  <c:v>-9.7070000000000004E-3</c:v>
                </c:pt>
                <c:pt idx="267">
                  <c:v>-9.5220000000000062E-3</c:v>
                </c:pt>
                <c:pt idx="268">
                  <c:v>-9.9840000000000068E-3</c:v>
                </c:pt>
                <c:pt idx="269">
                  <c:v>-1.0326999999999998E-2</c:v>
                </c:pt>
                <c:pt idx="270">
                  <c:v>-9.9550000000000107E-3</c:v>
                </c:pt>
                <c:pt idx="271">
                  <c:v>-9.926000000000006E-3</c:v>
                </c:pt>
                <c:pt idx="272">
                  <c:v>-1.0342E-2</c:v>
                </c:pt>
                <c:pt idx="273">
                  <c:v>-1.0234E-2</c:v>
                </c:pt>
                <c:pt idx="274">
                  <c:v>-9.8840000000000074E-3</c:v>
                </c:pt>
                <c:pt idx="275">
                  <c:v>-9.893000000000006E-3</c:v>
                </c:pt>
                <c:pt idx="276">
                  <c:v>-1.0019999999999992E-2</c:v>
                </c:pt>
                <c:pt idx="277">
                  <c:v>-1.0058999999999995E-2</c:v>
                </c:pt>
                <c:pt idx="278">
                  <c:v>-1.0055999999999995E-2</c:v>
                </c:pt>
                <c:pt idx="279">
                  <c:v>-1.0100000000000001E-2</c:v>
                </c:pt>
                <c:pt idx="280">
                  <c:v>-1.023E-2</c:v>
                </c:pt>
                <c:pt idx="281">
                  <c:v>-1.0229E-2</c:v>
                </c:pt>
                <c:pt idx="282">
                  <c:v>-1.0004000000000001E-2</c:v>
                </c:pt>
                <c:pt idx="283">
                  <c:v>-9.7510000000000027E-3</c:v>
                </c:pt>
                <c:pt idx="284">
                  <c:v>-9.6340000000000002E-3</c:v>
                </c:pt>
                <c:pt idx="285">
                  <c:v>-9.7130000000000046E-3</c:v>
                </c:pt>
                <c:pt idx="286">
                  <c:v>-9.7510000000000027E-3</c:v>
                </c:pt>
                <c:pt idx="287">
                  <c:v>-9.6270000000000001E-3</c:v>
                </c:pt>
                <c:pt idx="288">
                  <c:v>-9.6160000000000048E-3</c:v>
                </c:pt>
                <c:pt idx="289">
                  <c:v>-9.7040000000000008E-3</c:v>
                </c:pt>
                <c:pt idx="290">
                  <c:v>-9.6290000000000004E-3</c:v>
                </c:pt>
                <c:pt idx="291">
                  <c:v>-9.4630000000000079E-3</c:v>
                </c:pt>
                <c:pt idx="292">
                  <c:v>-9.3330000000000028E-3</c:v>
                </c:pt>
                <c:pt idx="293">
                  <c:v>-9.1760000000000071E-3</c:v>
                </c:pt>
                <c:pt idx="294">
                  <c:v>-9.018E-3</c:v>
                </c:pt>
                <c:pt idx="295">
                  <c:v>-8.9840000000000007E-3</c:v>
                </c:pt>
                <c:pt idx="296">
                  <c:v>-9.0150000000000074E-3</c:v>
                </c:pt>
                <c:pt idx="297">
                  <c:v>-8.9970000000000067E-3</c:v>
                </c:pt>
                <c:pt idx="298">
                  <c:v>-8.9350000000000054E-3</c:v>
                </c:pt>
                <c:pt idx="299">
                  <c:v>-8.8280000000000008E-3</c:v>
                </c:pt>
                <c:pt idx="300">
                  <c:v>-8.6530000000000079E-3</c:v>
                </c:pt>
                <c:pt idx="301">
                  <c:v>-8.5310000000000004E-3</c:v>
                </c:pt>
                <c:pt idx="302">
                  <c:v>-8.5690000000000054E-3</c:v>
                </c:pt>
                <c:pt idx="303">
                  <c:v>-8.4510000000000071E-3</c:v>
                </c:pt>
                <c:pt idx="304">
                  <c:v>-8.1600000000000058E-3</c:v>
                </c:pt>
                <c:pt idx="305">
                  <c:v>-8.3020000000000056E-3</c:v>
                </c:pt>
                <c:pt idx="306">
                  <c:v>-8.6470000000000002E-3</c:v>
                </c:pt>
                <c:pt idx="307">
                  <c:v>-8.541E-3</c:v>
                </c:pt>
                <c:pt idx="308">
                  <c:v>-8.7520000000000063E-3</c:v>
                </c:pt>
                <c:pt idx="309">
                  <c:v>-9.6720000000000052E-3</c:v>
                </c:pt>
                <c:pt idx="310">
                  <c:v>-9.4850000000000056E-3</c:v>
                </c:pt>
                <c:pt idx="311">
                  <c:v>-8.4580000000000054E-3</c:v>
                </c:pt>
                <c:pt idx="312">
                  <c:v>-7.9290000000000055E-3</c:v>
                </c:pt>
                <c:pt idx="313">
                  <c:v>-7.8960000000000054E-3</c:v>
                </c:pt>
                <c:pt idx="314">
                  <c:v>-8.1130000000000004E-3</c:v>
                </c:pt>
                <c:pt idx="315">
                  <c:v>-8.3030000000000083E-3</c:v>
                </c:pt>
                <c:pt idx="316">
                  <c:v>-8.2890000000000047E-3</c:v>
                </c:pt>
                <c:pt idx="317">
                  <c:v>-8.1010000000000006E-3</c:v>
                </c:pt>
                <c:pt idx="318">
                  <c:v>-7.9550000000000055E-3</c:v>
                </c:pt>
                <c:pt idx="319">
                  <c:v>-8.0100000000000067E-3</c:v>
                </c:pt>
                <c:pt idx="320">
                  <c:v>-7.9870000000000045E-3</c:v>
                </c:pt>
                <c:pt idx="321">
                  <c:v>-7.8060000000000022E-3</c:v>
                </c:pt>
                <c:pt idx="322">
                  <c:v>-7.7629999999999999E-3</c:v>
                </c:pt>
                <c:pt idx="323">
                  <c:v>-7.8429999999999993E-3</c:v>
                </c:pt>
                <c:pt idx="324">
                  <c:v>-7.868E-3</c:v>
                </c:pt>
                <c:pt idx="325">
                  <c:v>-7.8630000000000002E-3</c:v>
                </c:pt>
                <c:pt idx="326">
                  <c:v>-7.8499999999999993E-3</c:v>
                </c:pt>
                <c:pt idx="327">
                  <c:v>-7.7620000000000024E-3</c:v>
                </c:pt>
                <c:pt idx="328">
                  <c:v>-7.7350000000000032E-3</c:v>
                </c:pt>
                <c:pt idx="329">
                  <c:v>-7.9579999999999998E-3</c:v>
                </c:pt>
                <c:pt idx="330">
                  <c:v>-8.0020000000000074E-3</c:v>
                </c:pt>
                <c:pt idx="331">
                  <c:v>-7.6400000000000027E-3</c:v>
                </c:pt>
                <c:pt idx="332">
                  <c:v>-7.4990000000000048E-3</c:v>
                </c:pt>
                <c:pt idx="333">
                  <c:v>-7.6449999999999999E-3</c:v>
                </c:pt>
                <c:pt idx="334">
                  <c:v>-7.5929999999999999E-3</c:v>
                </c:pt>
                <c:pt idx="335">
                  <c:v>-7.3900000000000025E-3</c:v>
                </c:pt>
                <c:pt idx="336">
                  <c:v>-7.2380000000000031E-3</c:v>
                </c:pt>
                <c:pt idx="337">
                  <c:v>-7.1500000000000027E-3</c:v>
                </c:pt>
                <c:pt idx="338">
                  <c:v>-7.1810000000000042E-3</c:v>
                </c:pt>
                <c:pt idx="339">
                  <c:v>-7.4320000000000054E-3</c:v>
                </c:pt>
                <c:pt idx="340">
                  <c:v>-7.7930000000000022E-3</c:v>
                </c:pt>
                <c:pt idx="341">
                  <c:v>-8.0510000000000026E-3</c:v>
                </c:pt>
                <c:pt idx="342">
                  <c:v>-8.0560000000000059E-3</c:v>
                </c:pt>
                <c:pt idx="343">
                  <c:v>-7.8549999999999991E-3</c:v>
                </c:pt>
                <c:pt idx="344">
                  <c:v>-7.7229999999999998E-3</c:v>
                </c:pt>
                <c:pt idx="345">
                  <c:v>-7.7710000000000053E-3</c:v>
                </c:pt>
                <c:pt idx="346">
                  <c:v>-7.9440000000000014E-3</c:v>
                </c:pt>
                <c:pt idx="347">
                  <c:v>-7.9420000000000046E-3</c:v>
                </c:pt>
                <c:pt idx="348">
                  <c:v>-7.7110000000000043E-3</c:v>
                </c:pt>
                <c:pt idx="349">
                  <c:v>-7.6720000000000026E-3</c:v>
                </c:pt>
                <c:pt idx="350">
                  <c:v>-7.8139999999999998E-3</c:v>
                </c:pt>
                <c:pt idx="351">
                  <c:v>-7.8380000000000047E-3</c:v>
                </c:pt>
                <c:pt idx="352">
                  <c:v>-7.7080000000000022E-3</c:v>
                </c:pt>
                <c:pt idx="353">
                  <c:v>-7.5070000000000024E-3</c:v>
                </c:pt>
                <c:pt idx="354">
                  <c:v>-7.3730000000000028E-3</c:v>
                </c:pt>
                <c:pt idx="355">
                  <c:v>-7.2640000000000014E-3</c:v>
                </c:pt>
                <c:pt idx="356">
                  <c:v>-7.0220000000000013E-3</c:v>
                </c:pt>
                <c:pt idx="357">
                  <c:v>-6.8090000000000043E-3</c:v>
                </c:pt>
                <c:pt idx="358">
                  <c:v>-6.7679999999999997E-3</c:v>
                </c:pt>
                <c:pt idx="359">
                  <c:v>-6.7220000000000014E-3</c:v>
                </c:pt>
                <c:pt idx="360">
                  <c:v>-6.6860000000000027E-3</c:v>
                </c:pt>
                <c:pt idx="361">
                  <c:v>-6.8810000000000043E-3</c:v>
                </c:pt>
                <c:pt idx="362">
                  <c:v>-7.1320000000000029E-3</c:v>
                </c:pt>
                <c:pt idx="363">
                  <c:v>-7.1430000000000026E-3</c:v>
                </c:pt>
                <c:pt idx="364">
                  <c:v>-6.8230000000000027E-3</c:v>
                </c:pt>
                <c:pt idx="365">
                  <c:v>-6.3750000000000031E-3</c:v>
                </c:pt>
                <c:pt idx="366">
                  <c:v>-6.2440000000000004E-3</c:v>
                </c:pt>
                <c:pt idx="367">
                  <c:v>-6.4730000000000048E-3</c:v>
                </c:pt>
                <c:pt idx="368">
                  <c:v>-6.8209999999999998E-3</c:v>
                </c:pt>
                <c:pt idx="369">
                  <c:v>-6.8270000000000023E-3</c:v>
                </c:pt>
                <c:pt idx="370">
                  <c:v>-6.4360000000000042E-3</c:v>
                </c:pt>
                <c:pt idx="371">
                  <c:v>-6.1929999999999997E-3</c:v>
                </c:pt>
                <c:pt idx="372">
                  <c:v>-6.1619999999999999E-3</c:v>
                </c:pt>
                <c:pt idx="373">
                  <c:v>-6.1320000000000003E-3</c:v>
                </c:pt>
                <c:pt idx="374">
                  <c:v>-6.1380000000000028E-3</c:v>
                </c:pt>
                <c:pt idx="375">
                  <c:v>-6.0590000000000028E-3</c:v>
                </c:pt>
                <c:pt idx="376">
                  <c:v>-5.4679999999999998E-3</c:v>
                </c:pt>
                <c:pt idx="377">
                  <c:v>-4.8380000000000029E-3</c:v>
                </c:pt>
                <c:pt idx="378">
                  <c:v>-5.1149999999999972E-3</c:v>
                </c:pt>
                <c:pt idx="379">
                  <c:v>-6.0420000000000014E-3</c:v>
                </c:pt>
                <c:pt idx="380">
                  <c:v>-6.832000000000003E-3</c:v>
                </c:pt>
                <c:pt idx="381">
                  <c:v>-6.5940000000000026E-3</c:v>
                </c:pt>
                <c:pt idx="382">
                  <c:v>-5.8730000000000032E-3</c:v>
                </c:pt>
                <c:pt idx="383">
                  <c:v>-6.0639999999999999E-3</c:v>
                </c:pt>
                <c:pt idx="384">
                  <c:v>-5.9840000000000023E-3</c:v>
                </c:pt>
                <c:pt idx="385">
                  <c:v>-4.6909999999999999E-3</c:v>
                </c:pt>
                <c:pt idx="386">
                  <c:v>-3.9300000000000012E-3</c:v>
                </c:pt>
                <c:pt idx="387">
                  <c:v>-4.179000000000003E-3</c:v>
                </c:pt>
                <c:pt idx="388">
                  <c:v>-4.4130000000000029E-3</c:v>
                </c:pt>
                <c:pt idx="389">
                  <c:v>-4.4270000000000004E-3</c:v>
                </c:pt>
                <c:pt idx="390">
                  <c:v>-4.4500000000000026E-3</c:v>
                </c:pt>
                <c:pt idx="391">
                  <c:v>-4.7810000000000031E-3</c:v>
                </c:pt>
                <c:pt idx="392">
                  <c:v>-5.2400000000000025E-3</c:v>
                </c:pt>
                <c:pt idx="393">
                  <c:v>-5.1229999999999973E-3</c:v>
                </c:pt>
                <c:pt idx="394">
                  <c:v>-4.551000000000003E-3</c:v>
                </c:pt>
                <c:pt idx="395">
                  <c:v>-3.9740000000000001E-3</c:v>
                </c:pt>
                <c:pt idx="396">
                  <c:v>-3.4410000000000013E-3</c:v>
                </c:pt>
                <c:pt idx="397">
                  <c:v>-3.0620000000000014E-3</c:v>
                </c:pt>
                <c:pt idx="398">
                  <c:v>-3.1190000000000002E-3</c:v>
                </c:pt>
                <c:pt idx="399">
                  <c:v>-3.4570000000000013E-3</c:v>
                </c:pt>
                <c:pt idx="400">
                  <c:v>-3.7260000000000014E-3</c:v>
                </c:pt>
              </c:numCache>
            </c:numRef>
          </c:yVal>
          <c:smooth val="1"/>
        </c:ser>
        <c:ser>
          <c:idx val="12"/>
          <c:order val="7"/>
          <c:tx>
            <c:strRef>
              <c:f>'1 9 2010'!$O$4</c:f>
              <c:strCache>
                <c:ptCount val="1"/>
                <c:pt idx="0">
                  <c:v>8.65E-07</c:v>
                </c:pt>
              </c:strCache>
            </c:strRef>
          </c:tx>
          <c:spPr>
            <a:ln w="12700"/>
          </c:spPr>
          <c:marker>
            <c:symbol val="none"/>
          </c:marker>
          <c:xVal>
            <c:numRef>
              <c:f>'1 9 2010'!$B$5:$B$405</c:f>
              <c:numCache>
                <c:formatCode>General</c:formatCode>
                <c:ptCount val="401"/>
                <c:pt idx="0">
                  <c:v>200</c:v>
                </c:pt>
                <c:pt idx="1">
                  <c:v>200.5</c:v>
                </c:pt>
                <c:pt idx="2">
                  <c:v>201</c:v>
                </c:pt>
                <c:pt idx="3">
                  <c:v>201.5</c:v>
                </c:pt>
                <c:pt idx="4">
                  <c:v>202</c:v>
                </c:pt>
                <c:pt idx="5">
                  <c:v>202.5</c:v>
                </c:pt>
                <c:pt idx="6">
                  <c:v>203</c:v>
                </c:pt>
                <c:pt idx="7">
                  <c:v>203.5</c:v>
                </c:pt>
                <c:pt idx="8">
                  <c:v>204</c:v>
                </c:pt>
                <c:pt idx="9">
                  <c:v>204.5</c:v>
                </c:pt>
                <c:pt idx="10">
                  <c:v>205</c:v>
                </c:pt>
                <c:pt idx="11">
                  <c:v>205.5</c:v>
                </c:pt>
                <c:pt idx="12">
                  <c:v>206</c:v>
                </c:pt>
                <c:pt idx="13">
                  <c:v>206.5</c:v>
                </c:pt>
                <c:pt idx="14">
                  <c:v>207</c:v>
                </c:pt>
                <c:pt idx="15">
                  <c:v>207.5</c:v>
                </c:pt>
                <c:pt idx="16">
                  <c:v>208</c:v>
                </c:pt>
                <c:pt idx="17">
                  <c:v>208.5</c:v>
                </c:pt>
                <c:pt idx="18">
                  <c:v>209</c:v>
                </c:pt>
                <c:pt idx="19">
                  <c:v>209.5</c:v>
                </c:pt>
                <c:pt idx="20">
                  <c:v>210</c:v>
                </c:pt>
                <c:pt idx="21">
                  <c:v>210.5</c:v>
                </c:pt>
                <c:pt idx="22">
                  <c:v>211</c:v>
                </c:pt>
                <c:pt idx="23">
                  <c:v>211.5</c:v>
                </c:pt>
                <c:pt idx="24">
                  <c:v>212</c:v>
                </c:pt>
                <c:pt idx="25">
                  <c:v>212.5</c:v>
                </c:pt>
                <c:pt idx="26">
                  <c:v>213</c:v>
                </c:pt>
                <c:pt idx="27">
                  <c:v>213.5</c:v>
                </c:pt>
                <c:pt idx="28">
                  <c:v>214</c:v>
                </c:pt>
                <c:pt idx="29">
                  <c:v>214.5</c:v>
                </c:pt>
                <c:pt idx="30">
                  <c:v>215</c:v>
                </c:pt>
                <c:pt idx="31">
                  <c:v>215.5</c:v>
                </c:pt>
                <c:pt idx="32">
                  <c:v>216</c:v>
                </c:pt>
                <c:pt idx="33">
                  <c:v>216.5</c:v>
                </c:pt>
                <c:pt idx="34">
                  <c:v>217</c:v>
                </c:pt>
                <c:pt idx="35">
                  <c:v>217.5</c:v>
                </c:pt>
                <c:pt idx="36">
                  <c:v>218</c:v>
                </c:pt>
                <c:pt idx="37">
                  <c:v>218.5</c:v>
                </c:pt>
                <c:pt idx="38">
                  <c:v>219</c:v>
                </c:pt>
                <c:pt idx="39">
                  <c:v>219.5</c:v>
                </c:pt>
                <c:pt idx="40">
                  <c:v>220</c:v>
                </c:pt>
                <c:pt idx="41">
                  <c:v>220.5</c:v>
                </c:pt>
                <c:pt idx="42">
                  <c:v>221</c:v>
                </c:pt>
                <c:pt idx="43">
                  <c:v>221.5</c:v>
                </c:pt>
                <c:pt idx="44">
                  <c:v>222</c:v>
                </c:pt>
                <c:pt idx="45">
                  <c:v>222.5</c:v>
                </c:pt>
                <c:pt idx="46">
                  <c:v>223</c:v>
                </c:pt>
                <c:pt idx="47">
                  <c:v>223.5</c:v>
                </c:pt>
                <c:pt idx="48">
                  <c:v>224</c:v>
                </c:pt>
                <c:pt idx="49">
                  <c:v>224.5</c:v>
                </c:pt>
                <c:pt idx="50">
                  <c:v>225</c:v>
                </c:pt>
                <c:pt idx="51">
                  <c:v>225.5</c:v>
                </c:pt>
                <c:pt idx="52">
                  <c:v>226</c:v>
                </c:pt>
                <c:pt idx="53">
                  <c:v>226.5</c:v>
                </c:pt>
                <c:pt idx="54">
                  <c:v>227</c:v>
                </c:pt>
                <c:pt idx="55">
                  <c:v>227.5</c:v>
                </c:pt>
                <c:pt idx="56">
                  <c:v>228</c:v>
                </c:pt>
                <c:pt idx="57">
                  <c:v>228.5</c:v>
                </c:pt>
                <c:pt idx="58">
                  <c:v>229</c:v>
                </c:pt>
                <c:pt idx="59">
                  <c:v>229.5</c:v>
                </c:pt>
                <c:pt idx="60">
                  <c:v>230</c:v>
                </c:pt>
                <c:pt idx="61">
                  <c:v>230.5</c:v>
                </c:pt>
                <c:pt idx="62">
                  <c:v>231</c:v>
                </c:pt>
                <c:pt idx="63">
                  <c:v>231.5</c:v>
                </c:pt>
                <c:pt idx="64">
                  <c:v>232</c:v>
                </c:pt>
                <c:pt idx="65">
                  <c:v>232.5</c:v>
                </c:pt>
                <c:pt idx="66">
                  <c:v>233</c:v>
                </c:pt>
                <c:pt idx="67">
                  <c:v>233.5</c:v>
                </c:pt>
                <c:pt idx="68">
                  <c:v>234</c:v>
                </c:pt>
                <c:pt idx="69">
                  <c:v>234.5</c:v>
                </c:pt>
                <c:pt idx="70">
                  <c:v>235</c:v>
                </c:pt>
                <c:pt idx="71">
                  <c:v>235.5</c:v>
                </c:pt>
                <c:pt idx="72">
                  <c:v>236</c:v>
                </c:pt>
                <c:pt idx="73">
                  <c:v>236.5</c:v>
                </c:pt>
                <c:pt idx="74">
                  <c:v>237</c:v>
                </c:pt>
                <c:pt idx="75">
                  <c:v>237.5</c:v>
                </c:pt>
                <c:pt idx="76">
                  <c:v>238</c:v>
                </c:pt>
                <c:pt idx="77">
                  <c:v>238.5</c:v>
                </c:pt>
                <c:pt idx="78">
                  <c:v>239</c:v>
                </c:pt>
                <c:pt idx="79">
                  <c:v>239.5</c:v>
                </c:pt>
                <c:pt idx="80">
                  <c:v>240</c:v>
                </c:pt>
                <c:pt idx="81">
                  <c:v>240.5</c:v>
                </c:pt>
                <c:pt idx="82">
                  <c:v>241</c:v>
                </c:pt>
                <c:pt idx="83">
                  <c:v>241.5</c:v>
                </c:pt>
                <c:pt idx="84">
                  <c:v>242</c:v>
                </c:pt>
                <c:pt idx="85">
                  <c:v>242.5</c:v>
                </c:pt>
                <c:pt idx="86">
                  <c:v>243</c:v>
                </c:pt>
                <c:pt idx="87">
                  <c:v>243.5</c:v>
                </c:pt>
                <c:pt idx="88">
                  <c:v>244</c:v>
                </c:pt>
                <c:pt idx="89">
                  <c:v>244.5</c:v>
                </c:pt>
                <c:pt idx="90">
                  <c:v>245</c:v>
                </c:pt>
                <c:pt idx="91">
                  <c:v>245.5</c:v>
                </c:pt>
                <c:pt idx="92">
                  <c:v>246</c:v>
                </c:pt>
                <c:pt idx="93">
                  <c:v>246.5</c:v>
                </c:pt>
                <c:pt idx="94">
                  <c:v>247</c:v>
                </c:pt>
                <c:pt idx="95">
                  <c:v>247.5</c:v>
                </c:pt>
                <c:pt idx="96">
                  <c:v>248</c:v>
                </c:pt>
                <c:pt idx="97">
                  <c:v>248.5</c:v>
                </c:pt>
                <c:pt idx="98">
                  <c:v>249</c:v>
                </c:pt>
                <c:pt idx="99">
                  <c:v>249.5</c:v>
                </c:pt>
                <c:pt idx="100">
                  <c:v>250</c:v>
                </c:pt>
                <c:pt idx="101">
                  <c:v>250.5</c:v>
                </c:pt>
                <c:pt idx="102">
                  <c:v>251</c:v>
                </c:pt>
                <c:pt idx="103">
                  <c:v>251.5</c:v>
                </c:pt>
                <c:pt idx="104">
                  <c:v>252</c:v>
                </c:pt>
                <c:pt idx="105">
                  <c:v>252.5</c:v>
                </c:pt>
                <c:pt idx="106">
                  <c:v>253</c:v>
                </c:pt>
                <c:pt idx="107">
                  <c:v>253.5</c:v>
                </c:pt>
                <c:pt idx="108">
                  <c:v>254</c:v>
                </c:pt>
                <c:pt idx="109">
                  <c:v>254.5</c:v>
                </c:pt>
                <c:pt idx="110">
                  <c:v>255</c:v>
                </c:pt>
                <c:pt idx="111">
                  <c:v>255.5</c:v>
                </c:pt>
                <c:pt idx="112">
                  <c:v>256</c:v>
                </c:pt>
                <c:pt idx="113">
                  <c:v>256.5</c:v>
                </c:pt>
                <c:pt idx="114">
                  <c:v>257</c:v>
                </c:pt>
                <c:pt idx="115">
                  <c:v>257.5</c:v>
                </c:pt>
                <c:pt idx="116">
                  <c:v>258</c:v>
                </c:pt>
                <c:pt idx="117">
                  <c:v>258.5</c:v>
                </c:pt>
                <c:pt idx="118">
                  <c:v>259</c:v>
                </c:pt>
                <c:pt idx="119">
                  <c:v>259.5</c:v>
                </c:pt>
                <c:pt idx="120">
                  <c:v>260</c:v>
                </c:pt>
                <c:pt idx="121">
                  <c:v>260.5</c:v>
                </c:pt>
                <c:pt idx="122">
                  <c:v>261</c:v>
                </c:pt>
                <c:pt idx="123">
                  <c:v>261.5</c:v>
                </c:pt>
                <c:pt idx="124">
                  <c:v>262</c:v>
                </c:pt>
                <c:pt idx="125">
                  <c:v>262.5</c:v>
                </c:pt>
                <c:pt idx="126">
                  <c:v>263</c:v>
                </c:pt>
                <c:pt idx="127">
                  <c:v>263.5</c:v>
                </c:pt>
                <c:pt idx="128">
                  <c:v>264</c:v>
                </c:pt>
                <c:pt idx="129">
                  <c:v>264.5</c:v>
                </c:pt>
                <c:pt idx="130">
                  <c:v>265</c:v>
                </c:pt>
                <c:pt idx="131">
                  <c:v>265.5</c:v>
                </c:pt>
                <c:pt idx="132">
                  <c:v>266</c:v>
                </c:pt>
                <c:pt idx="133">
                  <c:v>266.5</c:v>
                </c:pt>
                <c:pt idx="134">
                  <c:v>267</c:v>
                </c:pt>
                <c:pt idx="135">
                  <c:v>267.5</c:v>
                </c:pt>
                <c:pt idx="136">
                  <c:v>268</c:v>
                </c:pt>
                <c:pt idx="137">
                  <c:v>268.5</c:v>
                </c:pt>
                <c:pt idx="138">
                  <c:v>269</c:v>
                </c:pt>
                <c:pt idx="139">
                  <c:v>269.5</c:v>
                </c:pt>
                <c:pt idx="140">
                  <c:v>270</c:v>
                </c:pt>
                <c:pt idx="141">
                  <c:v>270.5</c:v>
                </c:pt>
                <c:pt idx="142">
                  <c:v>271</c:v>
                </c:pt>
                <c:pt idx="143">
                  <c:v>271.5</c:v>
                </c:pt>
                <c:pt idx="144">
                  <c:v>272</c:v>
                </c:pt>
                <c:pt idx="145">
                  <c:v>272.5</c:v>
                </c:pt>
                <c:pt idx="146">
                  <c:v>273</c:v>
                </c:pt>
                <c:pt idx="147">
                  <c:v>273.5</c:v>
                </c:pt>
                <c:pt idx="148">
                  <c:v>274</c:v>
                </c:pt>
                <c:pt idx="149">
                  <c:v>274.5</c:v>
                </c:pt>
                <c:pt idx="150">
                  <c:v>275</c:v>
                </c:pt>
                <c:pt idx="151">
                  <c:v>275.5</c:v>
                </c:pt>
                <c:pt idx="152">
                  <c:v>276</c:v>
                </c:pt>
                <c:pt idx="153">
                  <c:v>276.5</c:v>
                </c:pt>
                <c:pt idx="154">
                  <c:v>277</c:v>
                </c:pt>
                <c:pt idx="155">
                  <c:v>277.5</c:v>
                </c:pt>
                <c:pt idx="156">
                  <c:v>278</c:v>
                </c:pt>
                <c:pt idx="157">
                  <c:v>278.5</c:v>
                </c:pt>
                <c:pt idx="158">
                  <c:v>279</c:v>
                </c:pt>
                <c:pt idx="159">
                  <c:v>279.5</c:v>
                </c:pt>
                <c:pt idx="160">
                  <c:v>280</c:v>
                </c:pt>
                <c:pt idx="161">
                  <c:v>280.5</c:v>
                </c:pt>
                <c:pt idx="162">
                  <c:v>281</c:v>
                </c:pt>
                <c:pt idx="163">
                  <c:v>281.5</c:v>
                </c:pt>
                <c:pt idx="164">
                  <c:v>282</c:v>
                </c:pt>
                <c:pt idx="165">
                  <c:v>282.5</c:v>
                </c:pt>
                <c:pt idx="166">
                  <c:v>283</c:v>
                </c:pt>
                <c:pt idx="167">
                  <c:v>283.5</c:v>
                </c:pt>
                <c:pt idx="168">
                  <c:v>284</c:v>
                </c:pt>
                <c:pt idx="169">
                  <c:v>284.5</c:v>
                </c:pt>
                <c:pt idx="170">
                  <c:v>285</c:v>
                </c:pt>
                <c:pt idx="171">
                  <c:v>285.5</c:v>
                </c:pt>
                <c:pt idx="172">
                  <c:v>286</c:v>
                </c:pt>
                <c:pt idx="173">
                  <c:v>286.5</c:v>
                </c:pt>
                <c:pt idx="174">
                  <c:v>287</c:v>
                </c:pt>
                <c:pt idx="175">
                  <c:v>287.5</c:v>
                </c:pt>
                <c:pt idx="176">
                  <c:v>288</c:v>
                </c:pt>
                <c:pt idx="177">
                  <c:v>288.5</c:v>
                </c:pt>
                <c:pt idx="178">
                  <c:v>289</c:v>
                </c:pt>
                <c:pt idx="179">
                  <c:v>289.5</c:v>
                </c:pt>
                <c:pt idx="180">
                  <c:v>290</c:v>
                </c:pt>
                <c:pt idx="181">
                  <c:v>290.5</c:v>
                </c:pt>
                <c:pt idx="182">
                  <c:v>291</c:v>
                </c:pt>
                <c:pt idx="183">
                  <c:v>291.5</c:v>
                </c:pt>
                <c:pt idx="184">
                  <c:v>292</c:v>
                </c:pt>
                <c:pt idx="185">
                  <c:v>292.5</c:v>
                </c:pt>
                <c:pt idx="186">
                  <c:v>293</c:v>
                </c:pt>
                <c:pt idx="187">
                  <c:v>293.5</c:v>
                </c:pt>
                <c:pt idx="188">
                  <c:v>294</c:v>
                </c:pt>
                <c:pt idx="189">
                  <c:v>294.5</c:v>
                </c:pt>
                <c:pt idx="190">
                  <c:v>295</c:v>
                </c:pt>
                <c:pt idx="191">
                  <c:v>295.5</c:v>
                </c:pt>
                <c:pt idx="192">
                  <c:v>296</c:v>
                </c:pt>
                <c:pt idx="193">
                  <c:v>296.5</c:v>
                </c:pt>
                <c:pt idx="194">
                  <c:v>297</c:v>
                </c:pt>
                <c:pt idx="195">
                  <c:v>297.5</c:v>
                </c:pt>
                <c:pt idx="196">
                  <c:v>298</c:v>
                </c:pt>
                <c:pt idx="197">
                  <c:v>298.5</c:v>
                </c:pt>
                <c:pt idx="198">
                  <c:v>299</c:v>
                </c:pt>
                <c:pt idx="199">
                  <c:v>299.5</c:v>
                </c:pt>
                <c:pt idx="200">
                  <c:v>300</c:v>
                </c:pt>
                <c:pt idx="201">
                  <c:v>300.5</c:v>
                </c:pt>
                <c:pt idx="202">
                  <c:v>301</c:v>
                </c:pt>
                <c:pt idx="203">
                  <c:v>301.5</c:v>
                </c:pt>
                <c:pt idx="204">
                  <c:v>302</c:v>
                </c:pt>
                <c:pt idx="205">
                  <c:v>302.5</c:v>
                </c:pt>
                <c:pt idx="206">
                  <c:v>303</c:v>
                </c:pt>
                <c:pt idx="207">
                  <c:v>303.5</c:v>
                </c:pt>
                <c:pt idx="208">
                  <c:v>304</c:v>
                </c:pt>
                <c:pt idx="209">
                  <c:v>304.5</c:v>
                </c:pt>
                <c:pt idx="210">
                  <c:v>305</c:v>
                </c:pt>
                <c:pt idx="211">
                  <c:v>305.5</c:v>
                </c:pt>
                <c:pt idx="212">
                  <c:v>306</c:v>
                </c:pt>
                <c:pt idx="213">
                  <c:v>306.5</c:v>
                </c:pt>
                <c:pt idx="214">
                  <c:v>307</c:v>
                </c:pt>
                <c:pt idx="215">
                  <c:v>307.5</c:v>
                </c:pt>
                <c:pt idx="216">
                  <c:v>308</c:v>
                </c:pt>
                <c:pt idx="217">
                  <c:v>308.5</c:v>
                </c:pt>
                <c:pt idx="218">
                  <c:v>309</c:v>
                </c:pt>
                <c:pt idx="219">
                  <c:v>309.5</c:v>
                </c:pt>
                <c:pt idx="220">
                  <c:v>310</c:v>
                </c:pt>
                <c:pt idx="221">
                  <c:v>310.5</c:v>
                </c:pt>
                <c:pt idx="222">
                  <c:v>311</c:v>
                </c:pt>
                <c:pt idx="223">
                  <c:v>311.5</c:v>
                </c:pt>
                <c:pt idx="224">
                  <c:v>312</c:v>
                </c:pt>
                <c:pt idx="225">
                  <c:v>312.5</c:v>
                </c:pt>
                <c:pt idx="226">
                  <c:v>313</c:v>
                </c:pt>
                <c:pt idx="227">
                  <c:v>313.5</c:v>
                </c:pt>
                <c:pt idx="228">
                  <c:v>314</c:v>
                </c:pt>
                <c:pt idx="229">
                  <c:v>314.5</c:v>
                </c:pt>
                <c:pt idx="230">
                  <c:v>315</c:v>
                </c:pt>
                <c:pt idx="231">
                  <c:v>315.5</c:v>
                </c:pt>
                <c:pt idx="232">
                  <c:v>316</c:v>
                </c:pt>
                <c:pt idx="233">
                  <c:v>316.5</c:v>
                </c:pt>
                <c:pt idx="234">
                  <c:v>317</c:v>
                </c:pt>
                <c:pt idx="235">
                  <c:v>317.5</c:v>
                </c:pt>
                <c:pt idx="236">
                  <c:v>318</c:v>
                </c:pt>
                <c:pt idx="237">
                  <c:v>318.5</c:v>
                </c:pt>
                <c:pt idx="238">
                  <c:v>319</c:v>
                </c:pt>
                <c:pt idx="239">
                  <c:v>319.5</c:v>
                </c:pt>
                <c:pt idx="240">
                  <c:v>320</c:v>
                </c:pt>
                <c:pt idx="241">
                  <c:v>320.5</c:v>
                </c:pt>
                <c:pt idx="242">
                  <c:v>321</c:v>
                </c:pt>
                <c:pt idx="243">
                  <c:v>321.5</c:v>
                </c:pt>
                <c:pt idx="244">
                  <c:v>322</c:v>
                </c:pt>
                <c:pt idx="245">
                  <c:v>322.5</c:v>
                </c:pt>
                <c:pt idx="246">
                  <c:v>323</c:v>
                </c:pt>
                <c:pt idx="247">
                  <c:v>323.5</c:v>
                </c:pt>
                <c:pt idx="248">
                  <c:v>324</c:v>
                </c:pt>
                <c:pt idx="249">
                  <c:v>324.5</c:v>
                </c:pt>
                <c:pt idx="250">
                  <c:v>325</c:v>
                </c:pt>
                <c:pt idx="251">
                  <c:v>325.5</c:v>
                </c:pt>
                <c:pt idx="252">
                  <c:v>326</c:v>
                </c:pt>
                <c:pt idx="253">
                  <c:v>326.5</c:v>
                </c:pt>
                <c:pt idx="254">
                  <c:v>327</c:v>
                </c:pt>
                <c:pt idx="255">
                  <c:v>327.5</c:v>
                </c:pt>
                <c:pt idx="256">
                  <c:v>328</c:v>
                </c:pt>
                <c:pt idx="257">
                  <c:v>328.5</c:v>
                </c:pt>
                <c:pt idx="258">
                  <c:v>329</c:v>
                </c:pt>
                <c:pt idx="259">
                  <c:v>329.5</c:v>
                </c:pt>
                <c:pt idx="260">
                  <c:v>330</c:v>
                </c:pt>
                <c:pt idx="261">
                  <c:v>330.5</c:v>
                </c:pt>
                <c:pt idx="262">
                  <c:v>331</c:v>
                </c:pt>
                <c:pt idx="263">
                  <c:v>331.5</c:v>
                </c:pt>
                <c:pt idx="264">
                  <c:v>332</c:v>
                </c:pt>
                <c:pt idx="265">
                  <c:v>332.5</c:v>
                </c:pt>
                <c:pt idx="266">
                  <c:v>333</c:v>
                </c:pt>
                <c:pt idx="267">
                  <c:v>333.5</c:v>
                </c:pt>
                <c:pt idx="268">
                  <c:v>334</c:v>
                </c:pt>
                <c:pt idx="269">
                  <c:v>334.5</c:v>
                </c:pt>
                <c:pt idx="270">
                  <c:v>335</c:v>
                </c:pt>
                <c:pt idx="271">
                  <c:v>335.5</c:v>
                </c:pt>
                <c:pt idx="272">
                  <c:v>336</c:v>
                </c:pt>
                <c:pt idx="273">
                  <c:v>336.5</c:v>
                </c:pt>
                <c:pt idx="274">
                  <c:v>337</c:v>
                </c:pt>
                <c:pt idx="275">
                  <c:v>337.5</c:v>
                </c:pt>
                <c:pt idx="276">
                  <c:v>338</c:v>
                </c:pt>
                <c:pt idx="277">
                  <c:v>338.5</c:v>
                </c:pt>
                <c:pt idx="278">
                  <c:v>339</c:v>
                </c:pt>
                <c:pt idx="279">
                  <c:v>339.5</c:v>
                </c:pt>
                <c:pt idx="280">
                  <c:v>340</c:v>
                </c:pt>
                <c:pt idx="281">
                  <c:v>340.5</c:v>
                </c:pt>
                <c:pt idx="282">
                  <c:v>341</c:v>
                </c:pt>
                <c:pt idx="283">
                  <c:v>341.5</c:v>
                </c:pt>
                <c:pt idx="284">
                  <c:v>342</c:v>
                </c:pt>
                <c:pt idx="285">
                  <c:v>342.5</c:v>
                </c:pt>
                <c:pt idx="286">
                  <c:v>343</c:v>
                </c:pt>
                <c:pt idx="287">
                  <c:v>343.5</c:v>
                </c:pt>
                <c:pt idx="288">
                  <c:v>344</c:v>
                </c:pt>
                <c:pt idx="289">
                  <c:v>344.5</c:v>
                </c:pt>
                <c:pt idx="290">
                  <c:v>345</c:v>
                </c:pt>
                <c:pt idx="291">
                  <c:v>345.5</c:v>
                </c:pt>
                <c:pt idx="292">
                  <c:v>346</c:v>
                </c:pt>
                <c:pt idx="293">
                  <c:v>346.5</c:v>
                </c:pt>
                <c:pt idx="294">
                  <c:v>347</c:v>
                </c:pt>
                <c:pt idx="295">
                  <c:v>347.5</c:v>
                </c:pt>
                <c:pt idx="296">
                  <c:v>348</c:v>
                </c:pt>
                <c:pt idx="297">
                  <c:v>348.5</c:v>
                </c:pt>
                <c:pt idx="298">
                  <c:v>349</c:v>
                </c:pt>
                <c:pt idx="299">
                  <c:v>349.5</c:v>
                </c:pt>
                <c:pt idx="300">
                  <c:v>350</c:v>
                </c:pt>
                <c:pt idx="301">
                  <c:v>350.5</c:v>
                </c:pt>
                <c:pt idx="302">
                  <c:v>351</c:v>
                </c:pt>
                <c:pt idx="303">
                  <c:v>351.5</c:v>
                </c:pt>
                <c:pt idx="304">
                  <c:v>352</c:v>
                </c:pt>
                <c:pt idx="305">
                  <c:v>352.5</c:v>
                </c:pt>
                <c:pt idx="306">
                  <c:v>353</c:v>
                </c:pt>
                <c:pt idx="307">
                  <c:v>353.5</c:v>
                </c:pt>
                <c:pt idx="308">
                  <c:v>354</c:v>
                </c:pt>
                <c:pt idx="309">
                  <c:v>354.5</c:v>
                </c:pt>
                <c:pt idx="310">
                  <c:v>355</c:v>
                </c:pt>
                <c:pt idx="311">
                  <c:v>355.5</c:v>
                </c:pt>
                <c:pt idx="312">
                  <c:v>356</c:v>
                </c:pt>
                <c:pt idx="313">
                  <c:v>356.5</c:v>
                </c:pt>
                <c:pt idx="314">
                  <c:v>357</c:v>
                </c:pt>
                <c:pt idx="315">
                  <c:v>357.5</c:v>
                </c:pt>
                <c:pt idx="316">
                  <c:v>358</c:v>
                </c:pt>
                <c:pt idx="317">
                  <c:v>358.5</c:v>
                </c:pt>
                <c:pt idx="318">
                  <c:v>359</c:v>
                </c:pt>
                <c:pt idx="319">
                  <c:v>359.5</c:v>
                </c:pt>
                <c:pt idx="320">
                  <c:v>360</c:v>
                </c:pt>
                <c:pt idx="321">
                  <c:v>360.5</c:v>
                </c:pt>
                <c:pt idx="322">
                  <c:v>361</c:v>
                </c:pt>
                <c:pt idx="323">
                  <c:v>361.5</c:v>
                </c:pt>
                <c:pt idx="324">
                  <c:v>362</c:v>
                </c:pt>
                <c:pt idx="325">
                  <c:v>362.5</c:v>
                </c:pt>
                <c:pt idx="326">
                  <c:v>363</c:v>
                </c:pt>
                <c:pt idx="327">
                  <c:v>363.5</c:v>
                </c:pt>
                <c:pt idx="328">
                  <c:v>364</c:v>
                </c:pt>
                <c:pt idx="329">
                  <c:v>364.5</c:v>
                </c:pt>
                <c:pt idx="330">
                  <c:v>365</c:v>
                </c:pt>
                <c:pt idx="331">
                  <c:v>365.5</c:v>
                </c:pt>
                <c:pt idx="332">
                  <c:v>366</c:v>
                </c:pt>
                <c:pt idx="333">
                  <c:v>366.5</c:v>
                </c:pt>
                <c:pt idx="334">
                  <c:v>367</c:v>
                </c:pt>
                <c:pt idx="335">
                  <c:v>367.5</c:v>
                </c:pt>
                <c:pt idx="336">
                  <c:v>368</c:v>
                </c:pt>
                <c:pt idx="337">
                  <c:v>368.5</c:v>
                </c:pt>
                <c:pt idx="338">
                  <c:v>369</c:v>
                </c:pt>
                <c:pt idx="339">
                  <c:v>369.5</c:v>
                </c:pt>
                <c:pt idx="340">
                  <c:v>370</c:v>
                </c:pt>
                <c:pt idx="341">
                  <c:v>370.5</c:v>
                </c:pt>
                <c:pt idx="342">
                  <c:v>371</c:v>
                </c:pt>
                <c:pt idx="343">
                  <c:v>371.5</c:v>
                </c:pt>
                <c:pt idx="344">
                  <c:v>372</c:v>
                </c:pt>
                <c:pt idx="345">
                  <c:v>372.5</c:v>
                </c:pt>
                <c:pt idx="346">
                  <c:v>373</c:v>
                </c:pt>
                <c:pt idx="347">
                  <c:v>373.5</c:v>
                </c:pt>
                <c:pt idx="348">
                  <c:v>374</c:v>
                </c:pt>
                <c:pt idx="349">
                  <c:v>374.5</c:v>
                </c:pt>
                <c:pt idx="350">
                  <c:v>375</c:v>
                </c:pt>
                <c:pt idx="351">
                  <c:v>375.5</c:v>
                </c:pt>
                <c:pt idx="352">
                  <c:v>376</c:v>
                </c:pt>
                <c:pt idx="353">
                  <c:v>376.5</c:v>
                </c:pt>
                <c:pt idx="354">
                  <c:v>377</c:v>
                </c:pt>
                <c:pt idx="355">
                  <c:v>377.5</c:v>
                </c:pt>
                <c:pt idx="356">
                  <c:v>378</c:v>
                </c:pt>
                <c:pt idx="357">
                  <c:v>378.5</c:v>
                </c:pt>
                <c:pt idx="358">
                  <c:v>379</c:v>
                </c:pt>
                <c:pt idx="359">
                  <c:v>379.5</c:v>
                </c:pt>
                <c:pt idx="360">
                  <c:v>380</c:v>
                </c:pt>
                <c:pt idx="361">
                  <c:v>380.5</c:v>
                </c:pt>
                <c:pt idx="362">
                  <c:v>381</c:v>
                </c:pt>
                <c:pt idx="363">
                  <c:v>381.5</c:v>
                </c:pt>
                <c:pt idx="364">
                  <c:v>382</c:v>
                </c:pt>
                <c:pt idx="365">
                  <c:v>382.5</c:v>
                </c:pt>
                <c:pt idx="366">
                  <c:v>383</c:v>
                </c:pt>
                <c:pt idx="367">
                  <c:v>383.5</c:v>
                </c:pt>
                <c:pt idx="368">
                  <c:v>384</c:v>
                </c:pt>
                <c:pt idx="369">
                  <c:v>384.5</c:v>
                </c:pt>
                <c:pt idx="370">
                  <c:v>385</c:v>
                </c:pt>
                <c:pt idx="371">
                  <c:v>385.5</c:v>
                </c:pt>
                <c:pt idx="372">
                  <c:v>386</c:v>
                </c:pt>
                <c:pt idx="373">
                  <c:v>386.5</c:v>
                </c:pt>
                <c:pt idx="374">
                  <c:v>387</c:v>
                </c:pt>
                <c:pt idx="375">
                  <c:v>387.5</c:v>
                </c:pt>
                <c:pt idx="376">
                  <c:v>388</c:v>
                </c:pt>
                <c:pt idx="377">
                  <c:v>388.5</c:v>
                </c:pt>
                <c:pt idx="378">
                  <c:v>389</c:v>
                </c:pt>
                <c:pt idx="379">
                  <c:v>389.5</c:v>
                </c:pt>
                <c:pt idx="380">
                  <c:v>390</c:v>
                </c:pt>
                <c:pt idx="381">
                  <c:v>390.5</c:v>
                </c:pt>
                <c:pt idx="382">
                  <c:v>391</c:v>
                </c:pt>
                <c:pt idx="383">
                  <c:v>391.5</c:v>
                </c:pt>
                <c:pt idx="384">
                  <c:v>392</c:v>
                </c:pt>
                <c:pt idx="385">
                  <c:v>392.5</c:v>
                </c:pt>
                <c:pt idx="386">
                  <c:v>393</c:v>
                </c:pt>
                <c:pt idx="387">
                  <c:v>393.5</c:v>
                </c:pt>
                <c:pt idx="388">
                  <c:v>394</c:v>
                </c:pt>
                <c:pt idx="389">
                  <c:v>394.5</c:v>
                </c:pt>
                <c:pt idx="390">
                  <c:v>395</c:v>
                </c:pt>
                <c:pt idx="391">
                  <c:v>395.5</c:v>
                </c:pt>
                <c:pt idx="392">
                  <c:v>396</c:v>
                </c:pt>
                <c:pt idx="393">
                  <c:v>396.5</c:v>
                </c:pt>
                <c:pt idx="394">
                  <c:v>397</c:v>
                </c:pt>
                <c:pt idx="395">
                  <c:v>397.5</c:v>
                </c:pt>
                <c:pt idx="396">
                  <c:v>398</c:v>
                </c:pt>
                <c:pt idx="397">
                  <c:v>398.5</c:v>
                </c:pt>
                <c:pt idx="398">
                  <c:v>399</c:v>
                </c:pt>
                <c:pt idx="399">
                  <c:v>399.5</c:v>
                </c:pt>
                <c:pt idx="400">
                  <c:v>400</c:v>
                </c:pt>
              </c:numCache>
            </c:numRef>
          </c:xVal>
          <c:yVal>
            <c:numRef>
              <c:f>'1 9 2010'!$O$5:$O$405</c:f>
              <c:numCache>
                <c:formatCode>0.0</c:formatCode>
                <c:ptCount val="401"/>
                <c:pt idx="0">
                  <c:v>7.0830000000000004E-2</c:v>
                </c:pt>
                <c:pt idx="1">
                  <c:v>0.176123</c:v>
                </c:pt>
                <c:pt idx="2">
                  <c:v>0.28796100000000002</c:v>
                </c:pt>
                <c:pt idx="3">
                  <c:v>0.40433800000000014</c:v>
                </c:pt>
                <c:pt idx="4">
                  <c:v>0.51936199999999966</c:v>
                </c:pt>
                <c:pt idx="5">
                  <c:v>0.62113000000000029</c:v>
                </c:pt>
                <c:pt idx="6">
                  <c:v>0.70460199999999995</c:v>
                </c:pt>
                <c:pt idx="7">
                  <c:v>0.78218299999999941</c:v>
                </c:pt>
                <c:pt idx="8">
                  <c:v>0.85375500000000049</c:v>
                </c:pt>
                <c:pt idx="9">
                  <c:v>0.90875899999999998</c:v>
                </c:pt>
                <c:pt idx="10">
                  <c:v>0.95791300000000001</c:v>
                </c:pt>
                <c:pt idx="11">
                  <c:v>1.012038</c:v>
                </c:pt>
                <c:pt idx="12">
                  <c:v>1.0558429999999999</c:v>
                </c:pt>
                <c:pt idx="13">
                  <c:v>1.0868199999999999</c:v>
                </c:pt>
                <c:pt idx="14">
                  <c:v>1.125273</c:v>
                </c:pt>
                <c:pt idx="15">
                  <c:v>1.1679939999999998</c:v>
                </c:pt>
                <c:pt idx="16">
                  <c:v>1.2003949999999994</c:v>
                </c:pt>
                <c:pt idx="17">
                  <c:v>1.2332599999999998</c:v>
                </c:pt>
                <c:pt idx="18">
                  <c:v>1.2746569999999999</c:v>
                </c:pt>
                <c:pt idx="19">
                  <c:v>1.3119629999999998</c:v>
                </c:pt>
                <c:pt idx="20">
                  <c:v>1.34395</c:v>
                </c:pt>
                <c:pt idx="21">
                  <c:v>1.3806180000000001</c:v>
                </c:pt>
                <c:pt idx="22">
                  <c:v>1.4130349999999994</c:v>
                </c:pt>
                <c:pt idx="23">
                  <c:v>1.4334769999999992</c:v>
                </c:pt>
                <c:pt idx="24">
                  <c:v>1.4626379999999999</c:v>
                </c:pt>
                <c:pt idx="25">
                  <c:v>1.5045289999999998</c:v>
                </c:pt>
                <c:pt idx="26">
                  <c:v>1.5370389999999998</c:v>
                </c:pt>
                <c:pt idx="27">
                  <c:v>1.5652999999999992</c:v>
                </c:pt>
                <c:pt idx="28">
                  <c:v>1.6063810000000001</c:v>
                </c:pt>
                <c:pt idx="29">
                  <c:v>1.6485270000000001</c:v>
                </c:pt>
                <c:pt idx="30">
                  <c:v>1.6830080000000001</c:v>
                </c:pt>
                <c:pt idx="31">
                  <c:v>1.7229619999999994</c:v>
                </c:pt>
                <c:pt idx="32">
                  <c:v>1.7647329999999999</c:v>
                </c:pt>
                <c:pt idx="33">
                  <c:v>1.790206</c:v>
                </c:pt>
                <c:pt idx="34">
                  <c:v>1.8093029999999999</c:v>
                </c:pt>
                <c:pt idx="35">
                  <c:v>1.8347089999999999</c:v>
                </c:pt>
                <c:pt idx="36">
                  <c:v>1.8550219999999993</c:v>
                </c:pt>
                <c:pt idx="37">
                  <c:v>1.865367</c:v>
                </c:pt>
                <c:pt idx="38">
                  <c:v>1.8733059999999999</c:v>
                </c:pt>
                <c:pt idx="39">
                  <c:v>1.8772519999999999</c:v>
                </c:pt>
                <c:pt idx="40">
                  <c:v>1.873845</c:v>
                </c:pt>
                <c:pt idx="41">
                  <c:v>1.8742000000000001</c:v>
                </c:pt>
                <c:pt idx="42">
                  <c:v>1.879815</c:v>
                </c:pt>
                <c:pt idx="43">
                  <c:v>1.8711289999999998</c:v>
                </c:pt>
                <c:pt idx="44">
                  <c:v>1.8536699999999993</c:v>
                </c:pt>
                <c:pt idx="45">
                  <c:v>1.8479739999999998</c:v>
                </c:pt>
                <c:pt idx="46">
                  <c:v>1.8426739999999999</c:v>
                </c:pt>
                <c:pt idx="47">
                  <c:v>1.8272939999999998</c:v>
                </c:pt>
                <c:pt idx="48">
                  <c:v>1.8196679999999998</c:v>
                </c:pt>
                <c:pt idx="49">
                  <c:v>1.8216749999999993</c:v>
                </c:pt>
                <c:pt idx="50">
                  <c:v>1.8158689999999993</c:v>
                </c:pt>
                <c:pt idx="51">
                  <c:v>1.8056989999999993</c:v>
                </c:pt>
                <c:pt idx="52">
                  <c:v>1.801188</c:v>
                </c:pt>
                <c:pt idx="53">
                  <c:v>1.7966959999999998</c:v>
                </c:pt>
                <c:pt idx="54">
                  <c:v>1.7911199999999998</c:v>
                </c:pt>
                <c:pt idx="55">
                  <c:v>1.7938789999999998</c:v>
                </c:pt>
                <c:pt idx="56">
                  <c:v>1.799042</c:v>
                </c:pt>
                <c:pt idx="57">
                  <c:v>1.7939729999999998</c:v>
                </c:pt>
                <c:pt idx="58">
                  <c:v>1.790008</c:v>
                </c:pt>
                <c:pt idx="59">
                  <c:v>1.7914629999999998</c:v>
                </c:pt>
                <c:pt idx="60">
                  <c:v>1.7733239999999992</c:v>
                </c:pt>
                <c:pt idx="61">
                  <c:v>1.6901670000000006</c:v>
                </c:pt>
                <c:pt idx="62">
                  <c:v>1.5235529999999999</c:v>
                </c:pt>
                <c:pt idx="63">
                  <c:v>1.306427</c:v>
                </c:pt>
                <c:pt idx="64">
                  <c:v>1.088692</c:v>
                </c:pt>
                <c:pt idx="65">
                  <c:v>0.90118599999999971</c:v>
                </c:pt>
                <c:pt idx="66">
                  <c:v>0.74965900000000052</c:v>
                </c:pt>
                <c:pt idx="67">
                  <c:v>0.63210999999999995</c:v>
                </c:pt>
                <c:pt idx="68">
                  <c:v>0.54196999999999962</c:v>
                </c:pt>
                <c:pt idx="69">
                  <c:v>0.47347400000000017</c:v>
                </c:pt>
                <c:pt idx="70">
                  <c:v>0.42029</c:v>
                </c:pt>
                <c:pt idx="71">
                  <c:v>0.37755200000000017</c:v>
                </c:pt>
                <c:pt idx="72">
                  <c:v>0.34182400000000024</c:v>
                </c:pt>
                <c:pt idx="73">
                  <c:v>0.31105000000000022</c:v>
                </c:pt>
                <c:pt idx="74">
                  <c:v>0.28400200000000014</c:v>
                </c:pt>
                <c:pt idx="75">
                  <c:v>0.260521</c:v>
                </c:pt>
                <c:pt idx="76">
                  <c:v>0.24071400000000012</c:v>
                </c:pt>
                <c:pt idx="77">
                  <c:v>0.22449000000000008</c:v>
                </c:pt>
                <c:pt idx="78">
                  <c:v>0.21151200000000009</c:v>
                </c:pt>
                <c:pt idx="79">
                  <c:v>0.20125299999999999</c:v>
                </c:pt>
                <c:pt idx="80">
                  <c:v>0.192774</c:v>
                </c:pt>
                <c:pt idx="81">
                  <c:v>0.18530700000000008</c:v>
                </c:pt>
                <c:pt idx="82">
                  <c:v>0.17938899999999999</c:v>
                </c:pt>
                <c:pt idx="83">
                  <c:v>0.17568400000000001</c:v>
                </c:pt>
                <c:pt idx="84">
                  <c:v>0.17456800000000008</c:v>
                </c:pt>
                <c:pt idx="85">
                  <c:v>0.17536099999999999</c:v>
                </c:pt>
                <c:pt idx="86">
                  <c:v>0.17647399999999999</c:v>
                </c:pt>
                <c:pt idx="87">
                  <c:v>0.17575700000000008</c:v>
                </c:pt>
                <c:pt idx="88">
                  <c:v>0.17178599999999999</c:v>
                </c:pt>
                <c:pt idx="89">
                  <c:v>0.16548099999999999</c:v>
                </c:pt>
                <c:pt idx="90">
                  <c:v>0.15828500000000009</c:v>
                </c:pt>
                <c:pt idx="91">
                  <c:v>0.15182100000000001</c:v>
                </c:pt>
                <c:pt idx="92">
                  <c:v>0.14708599999999999</c:v>
                </c:pt>
                <c:pt idx="93">
                  <c:v>0.14441600000000013</c:v>
                </c:pt>
                <c:pt idx="94">
                  <c:v>0.14303700000000008</c:v>
                </c:pt>
                <c:pt idx="95">
                  <c:v>0.14240500000000009</c:v>
                </c:pt>
                <c:pt idx="96">
                  <c:v>0.142674</c:v>
                </c:pt>
                <c:pt idx="97">
                  <c:v>0.143681</c:v>
                </c:pt>
                <c:pt idx="98">
                  <c:v>0.14505599999999999</c:v>
                </c:pt>
                <c:pt idx="99">
                  <c:v>0.14681200000000008</c:v>
                </c:pt>
                <c:pt idx="100">
                  <c:v>0.14900099999999999</c:v>
                </c:pt>
                <c:pt idx="101">
                  <c:v>0.15149000000000012</c:v>
                </c:pt>
                <c:pt idx="102">
                  <c:v>0.15430300000000008</c:v>
                </c:pt>
                <c:pt idx="103">
                  <c:v>0.15759400000000012</c:v>
                </c:pt>
                <c:pt idx="104">
                  <c:v>0.161077</c:v>
                </c:pt>
                <c:pt idx="105">
                  <c:v>0.16445699999999999</c:v>
                </c:pt>
                <c:pt idx="106">
                  <c:v>0.168022</c:v>
                </c:pt>
                <c:pt idx="107">
                  <c:v>0.17193500000000009</c:v>
                </c:pt>
                <c:pt idx="108">
                  <c:v>0.17610500000000001</c:v>
                </c:pt>
                <c:pt idx="109">
                  <c:v>0.18067800000000001</c:v>
                </c:pt>
                <c:pt idx="110">
                  <c:v>0.18582000000000001</c:v>
                </c:pt>
                <c:pt idx="111">
                  <c:v>0.19123200000000001</c:v>
                </c:pt>
                <c:pt idx="112">
                  <c:v>0.19663900000000001</c:v>
                </c:pt>
                <c:pt idx="113">
                  <c:v>0.20200599999999999</c:v>
                </c:pt>
                <c:pt idx="114">
                  <c:v>0.20721900000000007</c:v>
                </c:pt>
                <c:pt idx="115">
                  <c:v>0.21211400000000008</c:v>
                </c:pt>
                <c:pt idx="116">
                  <c:v>0.21675600000000009</c:v>
                </c:pt>
                <c:pt idx="117">
                  <c:v>0.22126699999999999</c:v>
                </c:pt>
                <c:pt idx="118">
                  <c:v>0.22570899999999999</c:v>
                </c:pt>
                <c:pt idx="119">
                  <c:v>0.23046600000000009</c:v>
                </c:pt>
                <c:pt idx="120">
                  <c:v>0.236125</c:v>
                </c:pt>
                <c:pt idx="121">
                  <c:v>0.24222399999999999</c:v>
                </c:pt>
                <c:pt idx="122">
                  <c:v>0.24816299999999999</c:v>
                </c:pt>
                <c:pt idx="123">
                  <c:v>0.25448700000000002</c:v>
                </c:pt>
                <c:pt idx="124">
                  <c:v>0.26135700000000001</c:v>
                </c:pt>
                <c:pt idx="125">
                  <c:v>0.268121</c:v>
                </c:pt>
                <c:pt idx="126">
                  <c:v>0.274951</c:v>
                </c:pt>
                <c:pt idx="127">
                  <c:v>0.28247600000000017</c:v>
                </c:pt>
                <c:pt idx="128">
                  <c:v>0.29063</c:v>
                </c:pt>
                <c:pt idx="129">
                  <c:v>0.29935000000000017</c:v>
                </c:pt>
                <c:pt idx="130">
                  <c:v>0.30900800000000017</c:v>
                </c:pt>
                <c:pt idx="131">
                  <c:v>0.31925400000000015</c:v>
                </c:pt>
                <c:pt idx="132">
                  <c:v>0.3291010000000002</c:v>
                </c:pt>
                <c:pt idx="133">
                  <c:v>0.3382630000000002</c:v>
                </c:pt>
                <c:pt idx="134">
                  <c:v>0.34661500000000001</c:v>
                </c:pt>
                <c:pt idx="135">
                  <c:v>0.35362100000000002</c:v>
                </c:pt>
                <c:pt idx="136">
                  <c:v>0.35931500000000016</c:v>
                </c:pt>
                <c:pt idx="137">
                  <c:v>0.36441900000000027</c:v>
                </c:pt>
                <c:pt idx="138">
                  <c:v>0.3691210000000002</c:v>
                </c:pt>
                <c:pt idx="139">
                  <c:v>0.37343600000000021</c:v>
                </c:pt>
                <c:pt idx="140">
                  <c:v>0.3778330000000002</c:v>
                </c:pt>
                <c:pt idx="141">
                  <c:v>0.3826670000000002</c:v>
                </c:pt>
                <c:pt idx="142">
                  <c:v>0.38797800000000038</c:v>
                </c:pt>
                <c:pt idx="143">
                  <c:v>0.39383300000000027</c:v>
                </c:pt>
                <c:pt idx="144">
                  <c:v>0.40029299999999995</c:v>
                </c:pt>
                <c:pt idx="145">
                  <c:v>0.40726200000000001</c:v>
                </c:pt>
                <c:pt idx="146">
                  <c:v>0.41482600000000025</c:v>
                </c:pt>
                <c:pt idx="147">
                  <c:v>0.42355700000000002</c:v>
                </c:pt>
                <c:pt idx="148">
                  <c:v>0.43356200000000017</c:v>
                </c:pt>
                <c:pt idx="149">
                  <c:v>0.444438</c:v>
                </c:pt>
                <c:pt idx="150">
                  <c:v>0.45617400000000002</c:v>
                </c:pt>
                <c:pt idx="151">
                  <c:v>0.46873199999999998</c:v>
                </c:pt>
                <c:pt idx="152">
                  <c:v>0.48144300000000001</c:v>
                </c:pt>
                <c:pt idx="153">
                  <c:v>0.49355400000000021</c:v>
                </c:pt>
                <c:pt idx="154">
                  <c:v>0.50433299999999948</c:v>
                </c:pt>
                <c:pt idx="155">
                  <c:v>0.51268599999999998</c:v>
                </c:pt>
                <c:pt idx="156">
                  <c:v>0.517764</c:v>
                </c:pt>
                <c:pt idx="157">
                  <c:v>0.52063400000000004</c:v>
                </c:pt>
                <c:pt idx="158">
                  <c:v>0.52205100000000004</c:v>
                </c:pt>
                <c:pt idx="159">
                  <c:v>0.52130399999999966</c:v>
                </c:pt>
                <c:pt idx="160">
                  <c:v>0.51929099999999961</c:v>
                </c:pt>
                <c:pt idx="161">
                  <c:v>0.51779699999999962</c:v>
                </c:pt>
                <c:pt idx="162">
                  <c:v>0.51556900000000006</c:v>
                </c:pt>
                <c:pt idx="163">
                  <c:v>0.51146199999999953</c:v>
                </c:pt>
                <c:pt idx="164">
                  <c:v>0.50706699999999949</c:v>
                </c:pt>
                <c:pt idx="165">
                  <c:v>0.50349699999999953</c:v>
                </c:pt>
                <c:pt idx="166">
                  <c:v>0.50097400000000003</c:v>
                </c:pt>
                <c:pt idx="167">
                  <c:v>0.49978400000000017</c:v>
                </c:pt>
                <c:pt idx="168">
                  <c:v>0.500274</c:v>
                </c:pt>
                <c:pt idx="169">
                  <c:v>0.50282899999999997</c:v>
                </c:pt>
                <c:pt idx="170">
                  <c:v>0.50778999999999996</c:v>
                </c:pt>
                <c:pt idx="171">
                  <c:v>0.51534400000000002</c:v>
                </c:pt>
                <c:pt idx="172">
                  <c:v>0.52476599999999962</c:v>
                </c:pt>
                <c:pt idx="173">
                  <c:v>0.53493599999999997</c:v>
                </c:pt>
                <c:pt idx="174">
                  <c:v>0.54557</c:v>
                </c:pt>
                <c:pt idx="175">
                  <c:v>0.55583800000000005</c:v>
                </c:pt>
                <c:pt idx="176">
                  <c:v>0.56354199999999999</c:v>
                </c:pt>
                <c:pt idx="177">
                  <c:v>0.56717799999999996</c:v>
                </c:pt>
                <c:pt idx="178">
                  <c:v>0.56625700000000001</c:v>
                </c:pt>
                <c:pt idx="179">
                  <c:v>0.56151799999999941</c:v>
                </c:pt>
                <c:pt idx="180">
                  <c:v>0.55376000000000003</c:v>
                </c:pt>
                <c:pt idx="181">
                  <c:v>0.54302399999999962</c:v>
                </c:pt>
                <c:pt idx="182">
                  <c:v>0.53132400000000002</c:v>
                </c:pt>
                <c:pt idx="183">
                  <c:v>0.52216299999999949</c:v>
                </c:pt>
                <c:pt idx="184">
                  <c:v>0.516185</c:v>
                </c:pt>
                <c:pt idx="185">
                  <c:v>0.51158999999999966</c:v>
                </c:pt>
                <c:pt idx="186">
                  <c:v>0.50310699999999953</c:v>
                </c:pt>
                <c:pt idx="187">
                  <c:v>0.48825400000000002</c:v>
                </c:pt>
                <c:pt idx="188">
                  <c:v>0.46879400000000004</c:v>
                </c:pt>
                <c:pt idx="189">
                  <c:v>0.44772999999999996</c:v>
                </c:pt>
                <c:pt idx="190">
                  <c:v>0.42800200000000022</c:v>
                </c:pt>
                <c:pt idx="191">
                  <c:v>0.41110100000000011</c:v>
                </c:pt>
                <c:pt idx="192">
                  <c:v>0.39719200000000021</c:v>
                </c:pt>
                <c:pt idx="193">
                  <c:v>0.38529000000000002</c:v>
                </c:pt>
                <c:pt idx="194">
                  <c:v>0.37623800000000002</c:v>
                </c:pt>
                <c:pt idx="195">
                  <c:v>0.37162800000000018</c:v>
                </c:pt>
                <c:pt idx="196">
                  <c:v>0.370257</c:v>
                </c:pt>
                <c:pt idx="197">
                  <c:v>0.370749</c:v>
                </c:pt>
                <c:pt idx="198">
                  <c:v>0.37318400000000024</c:v>
                </c:pt>
                <c:pt idx="199">
                  <c:v>0.3765050000000002</c:v>
                </c:pt>
                <c:pt idx="200">
                  <c:v>0.37829700000000011</c:v>
                </c:pt>
                <c:pt idx="201">
                  <c:v>0.376253</c:v>
                </c:pt>
                <c:pt idx="202">
                  <c:v>0.36836000000000024</c:v>
                </c:pt>
                <c:pt idx="203">
                  <c:v>0.35311800000000021</c:v>
                </c:pt>
                <c:pt idx="204">
                  <c:v>0.33114500000000002</c:v>
                </c:pt>
                <c:pt idx="205">
                  <c:v>0.30541900000000016</c:v>
                </c:pt>
                <c:pt idx="206">
                  <c:v>0.27932200000000024</c:v>
                </c:pt>
                <c:pt idx="207">
                  <c:v>0.25648000000000021</c:v>
                </c:pt>
                <c:pt idx="208">
                  <c:v>0.24262900000000001</c:v>
                </c:pt>
                <c:pt idx="209">
                  <c:v>0.24099400000000012</c:v>
                </c:pt>
                <c:pt idx="210">
                  <c:v>0.25018000000000001</c:v>
                </c:pt>
                <c:pt idx="211">
                  <c:v>0.26430100000000001</c:v>
                </c:pt>
                <c:pt idx="212">
                  <c:v>0.27374699999999996</c:v>
                </c:pt>
                <c:pt idx="213">
                  <c:v>0.27140900000000001</c:v>
                </c:pt>
                <c:pt idx="214">
                  <c:v>0.25470699999999996</c:v>
                </c:pt>
                <c:pt idx="215">
                  <c:v>0.22839599999999999</c:v>
                </c:pt>
                <c:pt idx="216">
                  <c:v>0.19939000000000001</c:v>
                </c:pt>
                <c:pt idx="217">
                  <c:v>0.17466799999999999</c:v>
                </c:pt>
                <c:pt idx="218">
                  <c:v>0.15836200000000009</c:v>
                </c:pt>
                <c:pt idx="219">
                  <c:v>0.15132300000000001</c:v>
                </c:pt>
                <c:pt idx="220">
                  <c:v>0.14794800000000016</c:v>
                </c:pt>
                <c:pt idx="221">
                  <c:v>0.14370900000000009</c:v>
                </c:pt>
                <c:pt idx="222">
                  <c:v>0.13716800000000001</c:v>
                </c:pt>
                <c:pt idx="223">
                  <c:v>0.12965499999999991</c:v>
                </c:pt>
                <c:pt idx="224">
                  <c:v>0.12374900000000004</c:v>
                </c:pt>
                <c:pt idx="225">
                  <c:v>0.12089200000000004</c:v>
                </c:pt>
                <c:pt idx="226">
                  <c:v>0.12123700000000004</c:v>
                </c:pt>
                <c:pt idx="227">
                  <c:v>0.12309600000000007</c:v>
                </c:pt>
                <c:pt idx="228">
                  <c:v>0.12412700000000004</c:v>
                </c:pt>
                <c:pt idx="229">
                  <c:v>0.12222800000000004</c:v>
                </c:pt>
                <c:pt idx="230">
                  <c:v>0.11894399999999998</c:v>
                </c:pt>
                <c:pt idx="231">
                  <c:v>0.115901</c:v>
                </c:pt>
                <c:pt idx="232">
                  <c:v>0.111932</c:v>
                </c:pt>
                <c:pt idx="233">
                  <c:v>0.10579800000000004</c:v>
                </c:pt>
                <c:pt idx="234">
                  <c:v>9.7042000000000031E-2</c:v>
                </c:pt>
                <c:pt idx="235">
                  <c:v>8.8428000000000048E-2</c:v>
                </c:pt>
                <c:pt idx="236">
                  <c:v>8.4210000000000021E-2</c:v>
                </c:pt>
                <c:pt idx="237">
                  <c:v>8.9063000000000003E-2</c:v>
                </c:pt>
                <c:pt idx="238">
                  <c:v>0.10581599999999998</c:v>
                </c:pt>
                <c:pt idx="239">
                  <c:v>0.13383800000000001</c:v>
                </c:pt>
                <c:pt idx="240">
                  <c:v>0.16224400000000008</c:v>
                </c:pt>
                <c:pt idx="241">
                  <c:v>0.17429300000000009</c:v>
                </c:pt>
                <c:pt idx="242">
                  <c:v>0.16645799999999999</c:v>
                </c:pt>
                <c:pt idx="243">
                  <c:v>0.14415900000000001</c:v>
                </c:pt>
                <c:pt idx="244">
                  <c:v>0.118368</c:v>
                </c:pt>
                <c:pt idx="245">
                  <c:v>9.5478000000000021E-2</c:v>
                </c:pt>
                <c:pt idx="246">
                  <c:v>7.791900000000003E-2</c:v>
                </c:pt>
                <c:pt idx="247">
                  <c:v>6.5613000000000032E-2</c:v>
                </c:pt>
                <c:pt idx="248">
                  <c:v>5.7717000000000039E-2</c:v>
                </c:pt>
                <c:pt idx="249">
                  <c:v>5.3069999999999999E-2</c:v>
                </c:pt>
                <c:pt idx="250">
                  <c:v>5.0363000000000033E-2</c:v>
                </c:pt>
                <c:pt idx="251">
                  <c:v>4.8304000000000014E-2</c:v>
                </c:pt>
                <c:pt idx="252">
                  <c:v>4.6710000000000022E-2</c:v>
                </c:pt>
                <c:pt idx="253">
                  <c:v>4.5634000000000001E-2</c:v>
                </c:pt>
                <c:pt idx="254">
                  <c:v>4.4525000000000002E-2</c:v>
                </c:pt>
                <c:pt idx="255">
                  <c:v>4.3242999999999997E-2</c:v>
                </c:pt>
                <c:pt idx="256">
                  <c:v>4.2200000000000001E-2</c:v>
                </c:pt>
                <c:pt idx="257">
                  <c:v>4.1357000000000012E-2</c:v>
                </c:pt>
                <c:pt idx="258">
                  <c:v>4.0534000000000001E-2</c:v>
                </c:pt>
                <c:pt idx="259">
                  <c:v>3.9916E-2</c:v>
                </c:pt>
                <c:pt idx="260">
                  <c:v>3.9498999999999999E-2</c:v>
                </c:pt>
                <c:pt idx="261">
                  <c:v>3.8921999999999998E-2</c:v>
                </c:pt>
                <c:pt idx="262">
                  <c:v>3.8428999999999998E-2</c:v>
                </c:pt>
                <c:pt idx="263">
                  <c:v>3.8467000000000001E-2</c:v>
                </c:pt>
                <c:pt idx="264">
                  <c:v>3.8497999999999998E-2</c:v>
                </c:pt>
                <c:pt idx="265">
                  <c:v>3.8131999999999999E-2</c:v>
                </c:pt>
                <c:pt idx="266">
                  <c:v>3.7760000000000002E-2</c:v>
                </c:pt>
                <c:pt idx="267">
                  <c:v>3.7482000000000022E-2</c:v>
                </c:pt>
                <c:pt idx="268">
                  <c:v>3.7146000000000005E-2</c:v>
                </c:pt>
                <c:pt idx="269">
                  <c:v>3.7018000000000002E-2</c:v>
                </c:pt>
                <c:pt idx="270">
                  <c:v>3.7186999999999998E-2</c:v>
                </c:pt>
                <c:pt idx="271">
                  <c:v>3.7011000000000023E-2</c:v>
                </c:pt>
                <c:pt idx="272">
                  <c:v>3.6526999999999997E-2</c:v>
                </c:pt>
                <c:pt idx="273">
                  <c:v>3.6470000000000023E-2</c:v>
                </c:pt>
                <c:pt idx="274">
                  <c:v>3.6694999999999998E-2</c:v>
                </c:pt>
                <c:pt idx="275">
                  <c:v>3.6742000000000011E-2</c:v>
                </c:pt>
                <c:pt idx="276">
                  <c:v>3.6485000000000017E-2</c:v>
                </c:pt>
                <c:pt idx="277">
                  <c:v>3.6132999999999998E-2</c:v>
                </c:pt>
                <c:pt idx="278">
                  <c:v>3.6174000000000005E-2</c:v>
                </c:pt>
                <c:pt idx="279">
                  <c:v>3.6372000000000002E-2</c:v>
                </c:pt>
                <c:pt idx="280">
                  <c:v>3.6240000000000015E-2</c:v>
                </c:pt>
                <c:pt idx="281">
                  <c:v>3.5980000000000005E-2</c:v>
                </c:pt>
                <c:pt idx="282">
                  <c:v>3.5847000000000018E-2</c:v>
                </c:pt>
                <c:pt idx="283">
                  <c:v>3.5896000000000004E-2</c:v>
                </c:pt>
                <c:pt idx="284">
                  <c:v>3.5975000000000021E-2</c:v>
                </c:pt>
                <c:pt idx="285">
                  <c:v>3.5875000000000018E-2</c:v>
                </c:pt>
                <c:pt idx="286">
                  <c:v>3.5772999999999999E-2</c:v>
                </c:pt>
                <c:pt idx="287">
                  <c:v>3.5778999999999998E-2</c:v>
                </c:pt>
                <c:pt idx="288">
                  <c:v>3.5650000000000001E-2</c:v>
                </c:pt>
                <c:pt idx="289">
                  <c:v>3.5443000000000016E-2</c:v>
                </c:pt>
                <c:pt idx="290">
                  <c:v>3.5451000000000024E-2</c:v>
                </c:pt>
                <c:pt idx="291">
                  <c:v>3.5539000000000001E-2</c:v>
                </c:pt>
                <c:pt idx="292">
                  <c:v>3.5508999999999999E-2</c:v>
                </c:pt>
                <c:pt idx="293">
                  <c:v>3.5416999999999997E-2</c:v>
                </c:pt>
                <c:pt idx="294">
                  <c:v>3.5334000000000004E-2</c:v>
                </c:pt>
                <c:pt idx="295">
                  <c:v>3.5298999999999997E-2</c:v>
                </c:pt>
                <c:pt idx="296">
                  <c:v>3.5337000000000021E-2</c:v>
                </c:pt>
                <c:pt idx="297">
                  <c:v>3.5401000000000023E-2</c:v>
                </c:pt>
                <c:pt idx="298">
                  <c:v>3.5258999999999999E-2</c:v>
                </c:pt>
                <c:pt idx="299">
                  <c:v>3.4991000000000001E-2</c:v>
                </c:pt>
                <c:pt idx="300">
                  <c:v>3.5086000000000006E-2</c:v>
                </c:pt>
                <c:pt idx="301">
                  <c:v>3.5250999999999998E-2</c:v>
                </c:pt>
                <c:pt idx="302">
                  <c:v>3.4967999999999999E-2</c:v>
                </c:pt>
                <c:pt idx="303">
                  <c:v>3.4744999999999998E-2</c:v>
                </c:pt>
                <c:pt idx="304">
                  <c:v>3.4869999999999998E-2</c:v>
                </c:pt>
                <c:pt idx="305">
                  <c:v>3.4847000000000024E-2</c:v>
                </c:pt>
                <c:pt idx="306">
                  <c:v>3.4550999999999998E-2</c:v>
                </c:pt>
                <c:pt idx="307">
                  <c:v>3.4138000000000002E-2</c:v>
                </c:pt>
                <c:pt idx="308">
                  <c:v>3.3678E-2</c:v>
                </c:pt>
                <c:pt idx="309">
                  <c:v>3.3373E-2</c:v>
                </c:pt>
                <c:pt idx="310">
                  <c:v>3.350100000000001E-2</c:v>
                </c:pt>
                <c:pt idx="311">
                  <c:v>3.3874000000000001E-2</c:v>
                </c:pt>
                <c:pt idx="312">
                  <c:v>3.4196999999999998E-2</c:v>
                </c:pt>
                <c:pt idx="313">
                  <c:v>3.4373000000000001E-2</c:v>
                </c:pt>
                <c:pt idx="314">
                  <c:v>3.4284000000000002E-2</c:v>
                </c:pt>
                <c:pt idx="315">
                  <c:v>3.3894000000000001E-2</c:v>
                </c:pt>
                <c:pt idx="316">
                  <c:v>3.3499000000000001E-2</c:v>
                </c:pt>
                <c:pt idx="317">
                  <c:v>3.3591999999999997E-2</c:v>
                </c:pt>
                <c:pt idx="318">
                  <c:v>3.3806999999999997E-2</c:v>
                </c:pt>
                <c:pt idx="319">
                  <c:v>3.3626000000000003E-2</c:v>
                </c:pt>
                <c:pt idx="320">
                  <c:v>3.3430000000000001E-2</c:v>
                </c:pt>
                <c:pt idx="321">
                  <c:v>3.3440000000000004E-2</c:v>
                </c:pt>
                <c:pt idx="322">
                  <c:v>3.3404999999999997E-2</c:v>
                </c:pt>
                <c:pt idx="323">
                  <c:v>3.3327000000000002E-2</c:v>
                </c:pt>
                <c:pt idx="324">
                  <c:v>3.3319000000000001E-2</c:v>
                </c:pt>
                <c:pt idx="325">
                  <c:v>3.3260999999999999E-2</c:v>
                </c:pt>
                <c:pt idx="326">
                  <c:v>3.3121999999999999E-2</c:v>
                </c:pt>
                <c:pt idx="327">
                  <c:v>3.3104000000000001E-2</c:v>
                </c:pt>
                <c:pt idx="328">
                  <c:v>3.3029999999999997E-2</c:v>
                </c:pt>
                <c:pt idx="329">
                  <c:v>3.2564000000000003E-2</c:v>
                </c:pt>
                <c:pt idx="330">
                  <c:v>3.2244000000000002E-2</c:v>
                </c:pt>
                <c:pt idx="331">
                  <c:v>3.2428000000000005E-2</c:v>
                </c:pt>
                <c:pt idx="332">
                  <c:v>3.2486000000000022E-2</c:v>
                </c:pt>
                <c:pt idx="333">
                  <c:v>3.2258000000000002E-2</c:v>
                </c:pt>
                <c:pt idx="334">
                  <c:v>3.2091000000000022E-2</c:v>
                </c:pt>
                <c:pt idx="335">
                  <c:v>3.1961999999999997E-2</c:v>
                </c:pt>
                <c:pt idx="336">
                  <c:v>3.1789999999999999E-2</c:v>
                </c:pt>
                <c:pt idx="337">
                  <c:v>3.1754000000000004E-2</c:v>
                </c:pt>
                <c:pt idx="338">
                  <c:v>3.1806000000000015E-2</c:v>
                </c:pt>
                <c:pt idx="339">
                  <c:v>3.1650999999999999E-2</c:v>
                </c:pt>
                <c:pt idx="340">
                  <c:v>3.1433000000000023E-2</c:v>
                </c:pt>
                <c:pt idx="341">
                  <c:v>3.1370000000000002E-2</c:v>
                </c:pt>
                <c:pt idx="342">
                  <c:v>3.1176000000000002E-2</c:v>
                </c:pt>
                <c:pt idx="343">
                  <c:v>3.0818000000000002E-2</c:v>
                </c:pt>
                <c:pt idx="344">
                  <c:v>3.0713000000000011E-2</c:v>
                </c:pt>
                <c:pt idx="345">
                  <c:v>3.0776999999999999E-2</c:v>
                </c:pt>
                <c:pt idx="346">
                  <c:v>3.0713000000000011E-2</c:v>
                </c:pt>
                <c:pt idx="347">
                  <c:v>3.0673000000000013E-2</c:v>
                </c:pt>
                <c:pt idx="348">
                  <c:v>3.0684000000000006E-2</c:v>
                </c:pt>
                <c:pt idx="349">
                  <c:v>3.0416000000000002E-2</c:v>
                </c:pt>
                <c:pt idx="350">
                  <c:v>3.0068999999999999E-2</c:v>
                </c:pt>
                <c:pt idx="351">
                  <c:v>3.0065999999999999E-2</c:v>
                </c:pt>
                <c:pt idx="352">
                  <c:v>2.9932E-2</c:v>
                </c:pt>
                <c:pt idx="353">
                  <c:v>2.9475000000000015E-2</c:v>
                </c:pt>
                <c:pt idx="354">
                  <c:v>2.9537000000000011E-2</c:v>
                </c:pt>
                <c:pt idx="355">
                  <c:v>3.0006999999999999E-2</c:v>
                </c:pt>
                <c:pt idx="356">
                  <c:v>3.0031000000000013E-2</c:v>
                </c:pt>
                <c:pt idx="357">
                  <c:v>2.9839000000000015E-2</c:v>
                </c:pt>
                <c:pt idx="358">
                  <c:v>2.9796E-2</c:v>
                </c:pt>
                <c:pt idx="359">
                  <c:v>2.9639000000000009E-2</c:v>
                </c:pt>
                <c:pt idx="360">
                  <c:v>2.9397999999999997E-2</c:v>
                </c:pt>
                <c:pt idx="361">
                  <c:v>2.9420000000000002E-2</c:v>
                </c:pt>
                <c:pt idx="362">
                  <c:v>2.9434000000000002E-2</c:v>
                </c:pt>
                <c:pt idx="363">
                  <c:v>2.9145999999999998E-2</c:v>
                </c:pt>
                <c:pt idx="364">
                  <c:v>2.9034000000000011E-2</c:v>
                </c:pt>
                <c:pt idx="365">
                  <c:v>2.9141000000000011E-2</c:v>
                </c:pt>
                <c:pt idx="366">
                  <c:v>2.8906999999999999E-2</c:v>
                </c:pt>
                <c:pt idx="367">
                  <c:v>2.8613000000000006E-2</c:v>
                </c:pt>
                <c:pt idx="368">
                  <c:v>2.8735000000000011E-2</c:v>
                </c:pt>
                <c:pt idx="369">
                  <c:v>2.8725999999999998E-2</c:v>
                </c:pt>
                <c:pt idx="370">
                  <c:v>2.8436000000000006E-2</c:v>
                </c:pt>
                <c:pt idx="371">
                  <c:v>2.8542999999999989E-2</c:v>
                </c:pt>
                <c:pt idx="372">
                  <c:v>2.8953999999999997E-2</c:v>
                </c:pt>
                <c:pt idx="373">
                  <c:v>2.9117000000000001E-2</c:v>
                </c:pt>
                <c:pt idx="374">
                  <c:v>2.8797999999999997E-2</c:v>
                </c:pt>
                <c:pt idx="375">
                  <c:v>2.8216000000000001E-2</c:v>
                </c:pt>
                <c:pt idx="376">
                  <c:v>2.8135000000000011E-2</c:v>
                </c:pt>
                <c:pt idx="377">
                  <c:v>2.8509999999999997E-2</c:v>
                </c:pt>
                <c:pt idx="378">
                  <c:v>2.8735000000000011E-2</c:v>
                </c:pt>
                <c:pt idx="379">
                  <c:v>2.8549000000000001E-2</c:v>
                </c:pt>
                <c:pt idx="380">
                  <c:v>2.8056000000000001E-2</c:v>
                </c:pt>
                <c:pt idx="381">
                  <c:v>2.7847000000000025E-2</c:v>
                </c:pt>
                <c:pt idx="382">
                  <c:v>2.7940000000000006E-2</c:v>
                </c:pt>
                <c:pt idx="383">
                  <c:v>2.7891000000000016E-2</c:v>
                </c:pt>
                <c:pt idx="384">
                  <c:v>2.7862000000000012E-2</c:v>
                </c:pt>
                <c:pt idx="385">
                  <c:v>2.8041000000000014E-2</c:v>
                </c:pt>
                <c:pt idx="386">
                  <c:v>2.8163999999999998E-2</c:v>
                </c:pt>
                <c:pt idx="387">
                  <c:v>2.818E-2</c:v>
                </c:pt>
                <c:pt idx="388">
                  <c:v>2.8261999999999999E-2</c:v>
                </c:pt>
                <c:pt idx="389">
                  <c:v>2.8237000000000012E-2</c:v>
                </c:pt>
                <c:pt idx="390">
                  <c:v>2.7956999999999999E-2</c:v>
                </c:pt>
                <c:pt idx="391">
                  <c:v>2.7792000000000001E-2</c:v>
                </c:pt>
                <c:pt idx="392">
                  <c:v>2.7870000000000013E-2</c:v>
                </c:pt>
                <c:pt idx="393">
                  <c:v>2.7932000000000012E-2</c:v>
                </c:pt>
                <c:pt idx="394">
                  <c:v>2.7988000000000002E-2</c:v>
                </c:pt>
                <c:pt idx="395">
                  <c:v>2.812499999999999E-2</c:v>
                </c:pt>
                <c:pt idx="396">
                  <c:v>2.8187999999999998E-2</c:v>
                </c:pt>
                <c:pt idx="397">
                  <c:v>2.8083000000000011E-2</c:v>
                </c:pt>
                <c:pt idx="398">
                  <c:v>2.7877000000000016E-2</c:v>
                </c:pt>
                <c:pt idx="399">
                  <c:v>2.770800000000001E-2</c:v>
                </c:pt>
                <c:pt idx="400">
                  <c:v>2.7706999999999999E-2</c:v>
                </c:pt>
              </c:numCache>
            </c:numRef>
          </c:yVal>
          <c:smooth val="1"/>
        </c:ser>
        <c:ser>
          <c:idx val="13"/>
          <c:order val="8"/>
          <c:tx>
            <c:strRef>
              <c:f>'1 9 2010'!$P$4</c:f>
              <c:strCache>
                <c:ptCount val="1"/>
                <c:pt idx="0">
                  <c:v>8.65E-07</c:v>
                </c:pt>
              </c:strCache>
            </c:strRef>
          </c:tx>
          <c:marker>
            <c:symbol val="none"/>
          </c:marker>
          <c:xVal>
            <c:numRef>
              <c:f>'1 9 2010'!$B$5:$B$405</c:f>
              <c:numCache>
                <c:formatCode>General</c:formatCode>
                <c:ptCount val="401"/>
                <c:pt idx="0">
                  <c:v>200</c:v>
                </c:pt>
                <c:pt idx="1">
                  <c:v>200.5</c:v>
                </c:pt>
                <c:pt idx="2">
                  <c:v>201</c:v>
                </c:pt>
                <c:pt idx="3">
                  <c:v>201.5</c:v>
                </c:pt>
                <c:pt idx="4">
                  <c:v>202</c:v>
                </c:pt>
                <c:pt idx="5">
                  <c:v>202.5</c:v>
                </c:pt>
                <c:pt idx="6">
                  <c:v>203</c:v>
                </c:pt>
                <c:pt idx="7">
                  <c:v>203.5</c:v>
                </c:pt>
                <c:pt idx="8">
                  <c:v>204</c:v>
                </c:pt>
                <c:pt idx="9">
                  <c:v>204.5</c:v>
                </c:pt>
                <c:pt idx="10">
                  <c:v>205</c:v>
                </c:pt>
                <c:pt idx="11">
                  <c:v>205.5</c:v>
                </c:pt>
                <c:pt idx="12">
                  <c:v>206</c:v>
                </c:pt>
                <c:pt idx="13">
                  <c:v>206.5</c:v>
                </c:pt>
                <c:pt idx="14">
                  <c:v>207</c:v>
                </c:pt>
                <c:pt idx="15">
                  <c:v>207.5</c:v>
                </c:pt>
                <c:pt idx="16">
                  <c:v>208</c:v>
                </c:pt>
                <c:pt idx="17">
                  <c:v>208.5</c:v>
                </c:pt>
                <c:pt idx="18">
                  <c:v>209</c:v>
                </c:pt>
                <c:pt idx="19">
                  <c:v>209.5</c:v>
                </c:pt>
                <c:pt idx="20">
                  <c:v>210</c:v>
                </c:pt>
                <c:pt idx="21">
                  <c:v>210.5</c:v>
                </c:pt>
                <c:pt idx="22">
                  <c:v>211</c:v>
                </c:pt>
                <c:pt idx="23">
                  <c:v>211.5</c:v>
                </c:pt>
                <c:pt idx="24">
                  <c:v>212</c:v>
                </c:pt>
                <c:pt idx="25">
                  <c:v>212.5</c:v>
                </c:pt>
                <c:pt idx="26">
                  <c:v>213</c:v>
                </c:pt>
                <c:pt idx="27">
                  <c:v>213.5</c:v>
                </c:pt>
                <c:pt idx="28">
                  <c:v>214</c:v>
                </c:pt>
                <c:pt idx="29">
                  <c:v>214.5</c:v>
                </c:pt>
                <c:pt idx="30">
                  <c:v>215</c:v>
                </c:pt>
                <c:pt idx="31">
                  <c:v>215.5</c:v>
                </c:pt>
                <c:pt idx="32">
                  <c:v>216</c:v>
                </c:pt>
                <c:pt idx="33">
                  <c:v>216.5</c:v>
                </c:pt>
                <c:pt idx="34">
                  <c:v>217</c:v>
                </c:pt>
                <c:pt idx="35">
                  <c:v>217.5</c:v>
                </c:pt>
                <c:pt idx="36">
                  <c:v>218</c:v>
                </c:pt>
                <c:pt idx="37">
                  <c:v>218.5</c:v>
                </c:pt>
                <c:pt idx="38">
                  <c:v>219</c:v>
                </c:pt>
                <c:pt idx="39">
                  <c:v>219.5</c:v>
                </c:pt>
                <c:pt idx="40">
                  <c:v>220</c:v>
                </c:pt>
                <c:pt idx="41">
                  <c:v>220.5</c:v>
                </c:pt>
                <c:pt idx="42">
                  <c:v>221</c:v>
                </c:pt>
                <c:pt idx="43">
                  <c:v>221.5</c:v>
                </c:pt>
                <c:pt idx="44">
                  <c:v>222</c:v>
                </c:pt>
                <c:pt idx="45">
                  <c:v>222.5</c:v>
                </c:pt>
                <c:pt idx="46">
                  <c:v>223</c:v>
                </c:pt>
                <c:pt idx="47">
                  <c:v>223.5</c:v>
                </c:pt>
                <c:pt idx="48">
                  <c:v>224</c:v>
                </c:pt>
                <c:pt idx="49">
                  <c:v>224.5</c:v>
                </c:pt>
                <c:pt idx="50">
                  <c:v>225</c:v>
                </c:pt>
                <c:pt idx="51">
                  <c:v>225.5</c:v>
                </c:pt>
                <c:pt idx="52">
                  <c:v>226</c:v>
                </c:pt>
                <c:pt idx="53">
                  <c:v>226.5</c:v>
                </c:pt>
                <c:pt idx="54">
                  <c:v>227</c:v>
                </c:pt>
                <c:pt idx="55">
                  <c:v>227.5</c:v>
                </c:pt>
                <c:pt idx="56">
                  <c:v>228</c:v>
                </c:pt>
                <c:pt idx="57">
                  <c:v>228.5</c:v>
                </c:pt>
                <c:pt idx="58">
                  <c:v>229</c:v>
                </c:pt>
                <c:pt idx="59">
                  <c:v>229.5</c:v>
                </c:pt>
                <c:pt idx="60">
                  <c:v>230</c:v>
                </c:pt>
                <c:pt idx="61">
                  <c:v>230.5</c:v>
                </c:pt>
                <c:pt idx="62">
                  <c:v>231</c:v>
                </c:pt>
                <c:pt idx="63">
                  <c:v>231.5</c:v>
                </c:pt>
                <c:pt idx="64">
                  <c:v>232</c:v>
                </c:pt>
                <c:pt idx="65">
                  <c:v>232.5</c:v>
                </c:pt>
                <c:pt idx="66">
                  <c:v>233</c:v>
                </c:pt>
                <c:pt idx="67">
                  <c:v>233.5</c:v>
                </c:pt>
                <c:pt idx="68">
                  <c:v>234</c:v>
                </c:pt>
                <c:pt idx="69">
                  <c:v>234.5</c:v>
                </c:pt>
                <c:pt idx="70">
                  <c:v>235</c:v>
                </c:pt>
                <c:pt idx="71">
                  <c:v>235.5</c:v>
                </c:pt>
                <c:pt idx="72">
                  <c:v>236</c:v>
                </c:pt>
                <c:pt idx="73">
                  <c:v>236.5</c:v>
                </c:pt>
                <c:pt idx="74">
                  <c:v>237</c:v>
                </c:pt>
                <c:pt idx="75">
                  <c:v>237.5</c:v>
                </c:pt>
                <c:pt idx="76">
                  <c:v>238</c:v>
                </c:pt>
                <c:pt idx="77">
                  <c:v>238.5</c:v>
                </c:pt>
                <c:pt idx="78">
                  <c:v>239</c:v>
                </c:pt>
                <c:pt idx="79">
                  <c:v>239.5</c:v>
                </c:pt>
                <c:pt idx="80">
                  <c:v>240</c:v>
                </c:pt>
                <c:pt idx="81">
                  <c:v>240.5</c:v>
                </c:pt>
                <c:pt idx="82">
                  <c:v>241</c:v>
                </c:pt>
                <c:pt idx="83">
                  <c:v>241.5</c:v>
                </c:pt>
                <c:pt idx="84">
                  <c:v>242</c:v>
                </c:pt>
                <c:pt idx="85">
                  <c:v>242.5</c:v>
                </c:pt>
                <c:pt idx="86">
                  <c:v>243</c:v>
                </c:pt>
                <c:pt idx="87">
                  <c:v>243.5</c:v>
                </c:pt>
                <c:pt idx="88">
                  <c:v>244</c:v>
                </c:pt>
                <c:pt idx="89">
                  <c:v>244.5</c:v>
                </c:pt>
                <c:pt idx="90">
                  <c:v>245</c:v>
                </c:pt>
                <c:pt idx="91">
                  <c:v>245.5</c:v>
                </c:pt>
                <c:pt idx="92">
                  <c:v>246</c:v>
                </c:pt>
                <c:pt idx="93">
                  <c:v>246.5</c:v>
                </c:pt>
                <c:pt idx="94">
                  <c:v>247</c:v>
                </c:pt>
                <c:pt idx="95">
                  <c:v>247.5</c:v>
                </c:pt>
                <c:pt idx="96">
                  <c:v>248</c:v>
                </c:pt>
                <c:pt idx="97">
                  <c:v>248.5</c:v>
                </c:pt>
                <c:pt idx="98">
                  <c:v>249</c:v>
                </c:pt>
                <c:pt idx="99">
                  <c:v>249.5</c:v>
                </c:pt>
                <c:pt idx="100">
                  <c:v>250</c:v>
                </c:pt>
                <c:pt idx="101">
                  <c:v>250.5</c:v>
                </c:pt>
                <c:pt idx="102">
                  <c:v>251</c:v>
                </c:pt>
                <c:pt idx="103">
                  <c:v>251.5</c:v>
                </c:pt>
                <c:pt idx="104">
                  <c:v>252</c:v>
                </c:pt>
                <c:pt idx="105">
                  <c:v>252.5</c:v>
                </c:pt>
                <c:pt idx="106">
                  <c:v>253</c:v>
                </c:pt>
                <c:pt idx="107">
                  <c:v>253.5</c:v>
                </c:pt>
                <c:pt idx="108">
                  <c:v>254</c:v>
                </c:pt>
                <c:pt idx="109">
                  <c:v>254.5</c:v>
                </c:pt>
                <c:pt idx="110">
                  <c:v>255</c:v>
                </c:pt>
                <c:pt idx="111">
                  <c:v>255.5</c:v>
                </c:pt>
                <c:pt idx="112">
                  <c:v>256</c:v>
                </c:pt>
                <c:pt idx="113">
                  <c:v>256.5</c:v>
                </c:pt>
                <c:pt idx="114">
                  <c:v>257</c:v>
                </c:pt>
                <c:pt idx="115">
                  <c:v>257.5</c:v>
                </c:pt>
                <c:pt idx="116">
                  <c:v>258</c:v>
                </c:pt>
                <c:pt idx="117">
                  <c:v>258.5</c:v>
                </c:pt>
                <c:pt idx="118">
                  <c:v>259</c:v>
                </c:pt>
                <c:pt idx="119">
                  <c:v>259.5</c:v>
                </c:pt>
                <c:pt idx="120">
                  <c:v>260</c:v>
                </c:pt>
                <c:pt idx="121">
                  <c:v>260.5</c:v>
                </c:pt>
                <c:pt idx="122">
                  <c:v>261</c:v>
                </c:pt>
                <c:pt idx="123">
                  <c:v>261.5</c:v>
                </c:pt>
                <c:pt idx="124">
                  <c:v>262</c:v>
                </c:pt>
                <c:pt idx="125">
                  <c:v>262.5</c:v>
                </c:pt>
                <c:pt idx="126">
                  <c:v>263</c:v>
                </c:pt>
                <c:pt idx="127">
                  <c:v>263.5</c:v>
                </c:pt>
                <c:pt idx="128">
                  <c:v>264</c:v>
                </c:pt>
                <c:pt idx="129">
                  <c:v>264.5</c:v>
                </c:pt>
                <c:pt idx="130">
                  <c:v>265</c:v>
                </c:pt>
                <c:pt idx="131">
                  <c:v>265.5</c:v>
                </c:pt>
                <c:pt idx="132">
                  <c:v>266</c:v>
                </c:pt>
                <c:pt idx="133">
                  <c:v>266.5</c:v>
                </c:pt>
                <c:pt idx="134">
                  <c:v>267</c:v>
                </c:pt>
                <c:pt idx="135">
                  <c:v>267.5</c:v>
                </c:pt>
                <c:pt idx="136">
                  <c:v>268</c:v>
                </c:pt>
                <c:pt idx="137">
                  <c:v>268.5</c:v>
                </c:pt>
                <c:pt idx="138">
                  <c:v>269</c:v>
                </c:pt>
                <c:pt idx="139">
                  <c:v>269.5</c:v>
                </c:pt>
                <c:pt idx="140">
                  <c:v>270</c:v>
                </c:pt>
                <c:pt idx="141">
                  <c:v>270.5</c:v>
                </c:pt>
                <c:pt idx="142">
                  <c:v>271</c:v>
                </c:pt>
                <c:pt idx="143">
                  <c:v>271.5</c:v>
                </c:pt>
                <c:pt idx="144">
                  <c:v>272</c:v>
                </c:pt>
                <c:pt idx="145">
                  <c:v>272.5</c:v>
                </c:pt>
                <c:pt idx="146">
                  <c:v>273</c:v>
                </c:pt>
                <c:pt idx="147">
                  <c:v>273.5</c:v>
                </c:pt>
                <c:pt idx="148">
                  <c:v>274</c:v>
                </c:pt>
                <c:pt idx="149">
                  <c:v>274.5</c:v>
                </c:pt>
                <c:pt idx="150">
                  <c:v>275</c:v>
                </c:pt>
                <c:pt idx="151">
                  <c:v>275.5</c:v>
                </c:pt>
                <c:pt idx="152">
                  <c:v>276</c:v>
                </c:pt>
                <c:pt idx="153">
                  <c:v>276.5</c:v>
                </c:pt>
                <c:pt idx="154">
                  <c:v>277</c:v>
                </c:pt>
                <c:pt idx="155">
                  <c:v>277.5</c:v>
                </c:pt>
                <c:pt idx="156">
                  <c:v>278</c:v>
                </c:pt>
                <c:pt idx="157">
                  <c:v>278.5</c:v>
                </c:pt>
                <c:pt idx="158">
                  <c:v>279</c:v>
                </c:pt>
                <c:pt idx="159">
                  <c:v>279.5</c:v>
                </c:pt>
                <c:pt idx="160">
                  <c:v>280</c:v>
                </c:pt>
                <c:pt idx="161">
                  <c:v>280.5</c:v>
                </c:pt>
                <c:pt idx="162">
                  <c:v>281</c:v>
                </c:pt>
                <c:pt idx="163">
                  <c:v>281.5</c:v>
                </c:pt>
                <c:pt idx="164">
                  <c:v>282</c:v>
                </c:pt>
                <c:pt idx="165">
                  <c:v>282.5</c:v>
                </c:pt>
                <c:pt idx="166">
                  <c:v>283</c:v>
                </c:pt>
                <c:pt idx="167">
                  <c:v>283.5</c:v>
                </c:pt>
                <c:pt idx="168">
                  <c:v>284</c:v>
                </c:pt>
                <c:pt idx="169">
                  <c:v>284.5</c:v>
                </c:pt>
                <c:pt idx="170">
                  <c:v>285</c:v>
                </c:pt>
                <c:pt idx="171">
                  <c:v>285.5</c:v>
                </c:pt>
                <c:pt idx="172">
                  <c:v>286</c:v>
                </c:pt>
                <c:pt idx="173">
                  <c:v>286.5</c:v>
                </c:pt>
                <c:pt idx="174">
                  <c:v>287</c:v>
                </c:pt>
                <c:pt idx="175">
                  <c:v>287.5</c:v>
                </c:pt>
                <c:pt idx="176">
                  <c:v>288</c:v>
                </c:pt>
                <c:pt idx="177">
                  <c:v>288.5</c:v>
                </c:pt>
                <c:pt idx="178">
                  <c:v>289</c:v>
                </c:pt>
                <c:pt idx="179">
                  <c:v>289.5</c:v>
                </c:pt>
                <c:pt idx="180">
                  <c:v>290</c:v>
                </c:pt>
                <c:pt idx="181">
                  <c:v>290.5</c:v>
                </c:pt>
                <c:pt idx="182">
                  <c:v>291</c:v>
                </c:pt>
                <c:pt idx="183">
                  <c:v>291.5</c:v>
                </c:pt>
                <c:pt idx="184">
                  <c:v>292</c:v>
                </c:pt>
                <c:pt idx="185">
                  <c:v>292.5</c:v>
                </c:pt>
                <c:pt idx="186">
                  <c:v>293</c:v>
                </c:pt>
                <c:pt idx="187">
                  <c:v>293.5</c:v>
                </c:pt>
                <c:pt idx="188">
                  <c:v>294</c:v>
                </c:pt>
                <c:pt idx="189">
                  <c:v>294.5</c:v>
                </c:pt>
                <c:pt idx="190">
                  <c:v>295</c:v>
                </c:pt>
                <c:pt idx="191">
                  <c:v>295.5</c:v>
                </c:pt>
                <c:pt idx="192">
                  <c:v>296</c:v>
                </c:pt>
                <c:pt idx="193">
                  <c:v>296.5</c:v>
                </c:pt>
                <c:pt idx="194">
                  <c:v>297</c:v>
                </c:pt>
                <c:pt idx="195">
                  <c:v>297.5</c:v>
                </c:pt>
                <c:pt idx="196">
                  <c:v>298</c:v>
                </c:pt>
                <c:pt idx="197">
                  <c:v>298.5</c:v>
                </c:pt>
                <c:pt idx="198">
                  <c:v>299</c:v>
                </c:pt>
                <c:pt idx="199">
                  <c:v>299.5</c:v>
                </c:pt>
                <c:pt idx="200">
                  <c:v>300</c:v>
                </c:pt>
                <c:pt idx="201">
                  <c:v>300.5</c:v>
                </c:pt>
                <c:pt idx="202">
                  <c:v>301</c:v>
                </c:pt>
                <c:pt idx="203">
                  <c:v>301.5</c:v>
                </c:pt>
                <c:pt idx="204">
                  <c:v>302</c:v>
                </c:pt>
                <c:pt idx="205">
                  <c:v>302.5</c:v>
                </c:pt>
                <c:pt idx="206">
                  <c:v>303</c:v>
                </c:pt>
                <c:pt idx="207">
                  <c:v>303.5</c:v>
                </c:pt>
                <c:pt idx="208">
                  <c:v>304</c:v>
                </c:pt>
                <c:pt idx="209">
                  <c:v>304.5</c:v>
                </c:pt>
                <c:pt idx="210">
                  <c:v>305</c:v>
                </c:pt>
                <c:pt idx="211">
                  <c:v>305.5</c:v>
                </c:pt>
                <c:pt idx="212">
                  <c:v>306</c:v>
                </c:pt>
                <c:pt idx="213">
                  <c:v>306.5</c:v>
                </c:pt>
                <c:pt idx="214">
                  <c:v>307</c:v>
                </c:pt>
                <c:pt idx="215">
                  <c:v>307.5</c:v>
                </c:pt>
                <c:pt idx="216">
                  <c:v>308</c:v>
                </c:pt>
                <c:pt idx="217">
                  <c:v>308.5</c:v>
                </c:pt>
                <c:pt idx="218">
                  <c:v>309</c:v>
                </c:pt>
                <c:pt idx="219">
                  <c:v>309.5</c:v>
                </c:pt>
                <c:pt idx="220">
                  <c:v>310</c:v>
                </c:pt>
                <c:pt idx="221">
                  <c:v>310.5</c:v>
                </c:pt>
                <c:pt idx="222">
                  <c:v>311</c:v>
                </c:pt>
                <c:pt idx="223">
                  <c:v>311.5</c:v>
                </c:pt>
                <c:pt idx="224">
                  <c:v>312</c:v>
                </c:pt>
                <c:pt idx="225">
                  <c:v>312.5</c:v>
                </c:pt>
                <c:pt idx="226">
                  <c:v>313</c:v>
                </c:pt>
                <c:pt idx="227">
                  <c:v>313.5</c:v>
                </c:pt>
                <c:pt idx="228">
                  <c:v>314</c:v>
                </c:pt>
                <c:pt idx="229">
                  <c:v>314.5</c:v>
                </c:pt>
                <c:pt idx="230">
                  <c:v>315</c:v>
                </c:pt>
                <c:pt idx="231">
                  <c:v>315.5</c:v>
                </c:pt>
                <c:pt idx="232">
                  <c:v>316</c:v>
                </c:pt>
                <c:pt idx="233">
                  <c:v>316.5</c:v>
                </c:pt>
                <c:pt idx="234">
                  <c:v>317</c:v>
                </c:pt>
                <c:pt idx="235">
                  <c:v>317.5</c:v>
                </c:pt>
                <c:pt idx="236">
                  <c:v>318</c:v>
                </c:pt>
                <c:pt idx="237">
                  <c:v>318.5</c:v>
                </c:pt>
                <c:pt idx="238">
                  <c:v>319</c:v>
                </c:pt>
                <c:pt idx="239">
                  <c:v>319.5</c:v>
                </c:pt>
                <c:pt idx="240">
                  <c:v>320</c:v>
                </c:pt>
                <c:pt idx="241">
                  <c:v>320.5</c:v>
                </c:pt>
                <c:pt idx="242">
                  <c:v>321</c:v>
                </c:pt>
                <c:pt idx="243">
                  <c:v>321.5</c:v>
                </c:pt>
                <c:pt idx="244">
                  <c:v>322</c:v>
                </c:pt>
                <c:pt idx="245">
                  <c:v>322.5</c:v>
                </c:pt>
                <c:pt idx="246">
                  <c:v>323</c:v>
                </c:pt>
                <c:pt idx="247">
                  <c:v>323.5</c:v>
                </c:pt>
                <c:pt idx="248">
                  <c:v>324</c:v>
                </c:pt>
                <c:pt idx="249">
                  <c:v>324.5</c:v>
                </c:pt>
                <c:pt idx="250">
                  <c:v>325</c:v>
                </c:pt>
                <c:pt idx="251">
                  <c:v>325.5</c:v>
                </c:pt>
                <c:pt idx="252">
                  <c:v>326</c:v>
                </c:pt>
                <c:pt idx="253">
                  <c:v>326.5</c:v>
                </c:pt>
                <c:pt idx="254">
                  <c:v>327</c:v>
                </c:pt>
                <c:pt idx="255">
                  <c:v>327.5</c:v>
                </c:pt>
                <c:pt idx="256">
                  <c:v>328</c:v>
                </c:pt>
                <c:pt idx="257">
                  <c:v>328.5</c:v>
                </c:pt>
                <c:pt idx="258">
                  <c:v>329</c:v>
                </c:pt>
                <c:pt idx="259">
                  <c:v>329.5</c:v>
                </c:pt>
                <c:pt idx="260">
                  <c:v>330</c:v>
                </c:pt>
                <c:pt idx="261">
                  <c:v>330.5</c:v>
                </c:pt>
                <c:pt idx="262">
                  <c:v>331</c:v>
                </c:pt>
                <c:pt idx="263">
                  <c:v>331.5</c:v>
                </c:pt>
                <c:pt idx="264">
                  <c:v>332</c:v>
                </c:pt>
                <c:pt idx="265">
                  <c:v>332.5</c:v>
                </c:pt>
                <c:pt idx="266">
                  <c:v>333</c:v>
                </c:pt>
                <c:pt idx="267">
                  <c:v>333.5</c:v>
                </c:pt>
                <c:pt idx="268">
                  <c:v>334</c:v>
                </c:pt>
                <c:pt idx="269">
                  <c:v>334.5</c:v>
                </c:pt>
                <c:pt idx="270">
                  <c:v>335</c:v>
                </c:pt>
                <c:pt idx="271">
                  <c:v>335.5</c:v>
                </c:pt>
                <c:pt idx="272">
                  <c:v>336</c:v>
                </c:pt>
                <c:pt idx="273">
                  <c:v>336.5</c:v>
                </c:pt>
                <c:pt idx="274">
                  <c:v>337</c:v>
                </c:pt>
                <c:pt idx="275">
                  <c:v>337.5</c:v>
                </c:pt>
                <c:pt idx="276">
                  <c:v>338</c:v>
                </c:pt>
                <c:pt idx="277">
                  <c:v>338.5</c:v>
                </c:pt>
                <c:pt idx="278">
                  <c:v>339</c:v>
                </c:pt>
                <c:pt idx="279">
                  <c:v>339.5</c:v>
                </c:pt>
                <c:pt idx="280">
                  <c:v>340</c:v>
                </c:pt>
                <c:pt idx="281">
                  <c:v>340.5</c:v>
                </c:pt>
                <c:pt idx="282">
                  <c:v>341</c:v>
                </c:pt>
                <c:pt idx="283">
                  <c:v>341.5</c:v>
                </c:pt>
                <c:pt idx="284">
                  <c:v>342</c:v>
                </c:pt>
                <c:pt idx="285">
                  <c:v>342.5</c:v>
                </c:pt>
                <c:pt idx="286">
                  <c:v>343</c:v>
                </c:pt>
                <c:pt idx="287">
                  <c:v>343.5</c:v>
                </c:pt>
                <c:pt idx="288">
                  <c:v>344</c:v>
                </c:pt>
                <c:pt idx="289">
                  <c:v>344.5</c:v>
                </c:pt>
                <c:pt idx="290">
                  <c:v>345</c:v>
                </c:pt>
                <c:pt idx="291">
                  <c:v>345.5</c:v>
                </c:pt>
                <c:pt idx="292">
                  <c:v>346</c:v>
                </c:pt>
                <c:pt idx="293">
                  <c:v>346.5</c:v>
                </c:pt>
                <c:pt idx="294">
                  <c:v>347</c:v>
                </c:pt>
                <c:pt idx="295">
                  <c:v>347.5</c:v>
                </c:pt>
                <c:pt idx="296">
                  <c:v>348</c:v>
                </c:pt>
                <c:pt idx="297">
                  <c:v>348.5</c:v>
                </c:pt>
                <c:pt idx="298">
                  <c:v>349</c:v>
                </c:pt>
                <c:pt idx="299">
                  <c:v>349.5</c:v>
                </c:pt>
                <c:pt idx="300">
                  <c:v>350</c:v>
                </c:pt>
                <c:pt idx="301">
                  <c:v>350.5</c:v>
                </c:pt>
                <c:pt idx="302">
                  <c:v>351</c:v>
                </c:pt>
                <c:pt idx="303">
                  <c:v>351.5</c:v>
                </c:pt>
                <c:pt idx="304">
                  <c:v>352</c:v>
                </c:pt>
                <c:pt idx="305">
                  <c:v>352.5</c:v>
                </c:pt>
                <c:pt idx="306">
                  <c:v>353</c:v>
                </c:pt>
                <c:pt idx="307">
                  <c:v>353.5</c:v>
                </c:pt>
                <c:pt idx="308">
                  <c:v>354</c:v>
                </c:pt>
                <c:pt idx="309">
                  <c:v>354.5</c:v>
                </c:pt>
                <c:pt idx="310">
                  <c:v>355</c:v>
                </c:pt>
                <c:pt idx="311">
                  <c:v>355.5</c:v>
                </c:pt>
                <c:pt idx="312">
                  <c:v>356</c:v>
                </c:pt>
                <c:pt idx="313">
                  <c:v>356.5</c:v>
                </c:pt>
                <c:pt idx="314">
                  <c:v>357</c:v>
                </c:pt>
                <c:pt idx="315">
                  <c:v>357.5</c:v>
                </c:pt>
                <c:pt idx="316">
                  <c:v>358</c:v>
                </c:pt>
                <c:pt idx="317">
                  <c:v>358.5</c:v>
                </c:pt>
                <c:pt idx="318">
                  <c:v>359</c:v>
                </c:pt>
                <c:pt idx="319">
                  <c:v>359.5</c:v>
                </c:pt>
                <c:pt idx="320">
                  <c:v>360</c:v>
                </c:pt>
                <c:pt idx="321">
                  <c:v>360.5</c:v>
                </c:pt>
                <c:pt idx="322">
                  <c:v>361</c:v>
                </c:pt>
                <c:pt idx="323">
                  <c:v>361.5</c:v>
                </c:pt>
                <c:pt idx="324">
                  <c:v>362</c:v>
                </c:pt>
                <c:pt idx="325">
                  <c:v>362.5</c:v>
                </c:pt>
                <c:pt idx="326">
                  <c:v>363</c:v>
                </c:pt>
                <c:pt idx="327">
                  <c:v>363.5</c:v>
                </c:pt>
                <c:pt idx="328">
                  <c:v>364</c:v>
                </c:pt>
                <c:pt idx="329">
                  <c:v>364.5</c:v>
                </c:pt>
                <c:pt idx="330">
                  <c:v>365</c:v>
                </c:pt>
                <c:pt idx="331">
                  <c:v>365.5</c:v>
                </c:pt>
                <c:pt idx="332">
                  <c:v>366</c:v>
                </c:pt>
                <c:pt idx="333">
                  <c:v>366.5</c:v>
                </c:pt>
                <c:pt idx="334">
                  <c:v>367</c:v>
                </c:pt>
                <c:pt idx="335">
                  <c:v>367.5</c:v>
                </c:pt>
                <c:pt idx="336">
                  <c:v>368</c:v>
                </c:pt>
                <c:pt idx="337">
                  <c:v>368.5</c:v>
                </c:pt>
                <c:pt idx="338">
                  <c:v>369</c:v>
                </c:pt>
                <c:pt idx="339">
                  <c:v>369.5</c:v>
                </c:pt>
                <c:pt idx="340">
                  <c:v>370</c:v>
                </c:pt>
                <c:pt idx="341">
                  <c:v>370.5</c:v>
                </c:pt>
                <c:pt idx="342">
                  <c:v>371</c:v>
                </c:pt>
                <c:pt idx="343">
                  <c:v>371.5</c:v>
                </c:pt>
                <c:pt idx="344">
                  <c:v>372</c:v>
                </c:pt>
                <c:pt idx="345">
                  <c:v>372.5</c:v>
                </c:pt>
                <c:pt idx="346">
                  <c:v>373</c:v>
                </c:pt>
                <c:pt idx="347">
                  <c:v>373.5</c:v>
                </c:pt>
                <c:pt idx="348">
                  <c:v>374</c:v>
                </c:pt>
                <c:pt idx="349">
                  <c:v>374.5</c:v>
                </c:pt>
                <c:pt idx="350">
                  <c:v>375</c:v>
                </c:pt>
                <c:pt idx="351">
                  <c:v>375.5</c:v>
                </c:pt>
                <c:pt idx="352">
                  <c:v>376</c:v>
                </c:pt>
                <c:pt idx="353">
                  <c:v>376.5</c:v>
                </c:pt>
                <c:pt idx="354">
                  <c:v>377</c:v>
                </c:pt>
                <c:pt idx="355">
                  <c:v>377.5</c:v>
                </c:pt>
                <c:pt idx="356">
                  <c:v>378</c:v>
                </c:pt>
                <c:pt idx="357">
                  <c:v>378.5</c:v>
                </c:pt>
                <c:pt idx="358">
                  <c:v>379</c:v>
                </c:pt>
                <c:pt idx="359">
                  <c:v>379.5</c:v>
                </c:pt>
                <c:pt idx="360">
                  <c:v>380</c:v>
                </c:pt>
                <c:pt idx="361">
                  <c:v>380.5</c:v>
                </c:pt>
                <c:pt idx="362">
                  <c:v>381</c:v>
                </c:pt>
                <c:pt idx="363">
                  <c:v>381.5</c:v>
                </c:pt>
                <c:pt idx="364">
                  <c:v>382</c:v>
                </c:pt>
                <c:pt idx="365">
                  <c:v>382.5</c:v>
                </c:pt>
                <c:pt idx="366">
                  <c:v>383</c:v>
                </c:pt>
                <c:pt idx="367">
                  <c:v>383.5</c:v>
                </c:pt>
                <c:pt idx="368">
                  <c:v>384</c:v>
                </c:pt>
                <c:pt idx="369">
                  <c:v>384.5</c:v>
                </c:pt>
                <c:pt idx="370">
                  <c:v>385</c:v>
                </c:pt>
                <c:pt idx="371">
                  <c:v>385.5</c:v>
                </c:pt>
                <c:pt idx="372">
                  <c:v>386</c:v>
                </c:pt>
                <c:pt idx="373">
                  <c:v>386.5</c:v>
                </c:pt>
                <c:pt idx="374">
                  <c:v>387</c:v>
                </c:pt>
                <c:pt idx="375">
                  <c:v>387.5</c:v>
                </c:pt>
                <c:pt idx="376">
                  <c:v>388</c:v>
                </c:pt>
                <c:pt idx="377">
                  <c:v>388.5</c:v>
                </c:pt>
                <c:pt idx="378">
                  <c:v>389</c:v>
                </c:pt>
                <c:pt idx="379">
                  <c:v>389.5</c:v>
                </c:pt>
                <c:pt idx="380">
                  <c:v>390</c:v>
                </c:pt>
                <c:pt idx="381">
                  <c:v>390.5</c:v>
                </c:pt>
                <c:pt idx="382">
                  <c:v>391</c:v>
                </c:pt>
                <c:pt idx="383">
                  <c:v>391.5</c:v>
                </c:pt>
                <c:pt idx="384">
                  <c:v>392</c:v>
                </c:pt>
                <c:pt idx="385">
                  <c:v>392.5</c:v>
                </c:pt>
                <c:pt idx="386">
                  <c:v>393</c:v>
                </c:pt>
                <c:pt idx="387">
                  <c:v>393.5</c:v>
                </c:pt>
                <c:pt idx="388">
                  <c:v>394</c:v>
                </c:pt>
                <c:pt idx="389">
                  <c:v>394.5</c:v>
                </c:pt>
                <c:pt idx="390">
                  <c:v>395</c:v>
                </c:pt>
                <c:pt idx="391">
                  <c:v>395.5</c:v>
                </c:pt>
                <c:pt idx="392">
                  <c:v>396</c:v>
                </c:pt>
                <c:pt idx="393">
                  <c:v>396.5</c:v>
                </c:pt>
                <c:pt idx="394">
                  <c:v>397</c:v>
                </c:pt>
                <c:pt idx="395">
                  <c:v>397.5</c:v>
                </c:pt>
                <c:pt idx="396">
                  <c:v>398</c:v>
                </c:pt>
                <c:pt idx="397">
                  <c:v>398.5</c:v>
                </c:pt>
                <c:pt idx="398">
                  <c:v>399</c:v>
                </c:pt>
                <c:pt idx="399">
                  <c:v>399.5</c:v>
                </c:pt>
                <c:pt idx="400">
                  <c:v>400</c:v>
                </c:pt>
              </c:numCache>
            </c:numRef>
          </c:xVal>
          <c:yVal>
            <c:numRef>
              <c:f>'1 9 2010'!$P$5:$P$405</c:f>
              <c:numCache>
                <c:formatCode>0.0</c:formatCode>
                <c:ptCount val="401"/>
                <c:pt idx="0">
                  <c:v>-5.9723000000000033E-2</c:v>
                </c:pt>
                <c:pt idx="1">
                  <c:v>3.5869999999999999E-2</c:v>
                </c:pt>
                <c:pt idx="2">
                  <c:v>0.13212699999999997</c:v>
                </c:pt>
                <c:pt idx="3">
                  <c:v>0.23166999999999999</c:v>
                </c:pt>
                <c:pt idx="4">
                  <c:v>0.33574300000000001</c:v>
                </c:pt>
                <c:pt idx="5">
                  <c:v>0.42621300000000001</c:v>
                </c:pt>
                <c:pt idx="6">
                  <c:v>0.49480000000000024</c:v>
                </c:pt>
                <c:pt idx="7">
                  <c:v>0.55829300000000004</c:v>
                </c:pt>
                <c:pt idx="8">
                  <c:v>0.62050799999999962</c:v>
                </c:pt>
                <c:pt idx="9">
                  <c:v>0.67458600000000002</c:v>
                </c:pt>
                <c:pt idx="10">
                  <c:v>0.724518</c:v>
                </c:pt>
                <c:pt idx="11">
                  <c:v>0.77440200000000003</c:v>
                </c:pt>
                <c:pt idx="12">
                  <c:v>0.81586899999999996</c:v>
                </c:pt>
                <c:pt idx="13">
                  <c:v>0.84878100000000034</c:v>
                </c:pt>
                <c:pt idx="14">
                  <c:v>0.88642799999999966</c:v>
                </c:pt>
                <c:pt idx="15">
                  <c:v>0.92824799999999996</c:v>
                </c:pt>
                <c:pt idx="16">
                  <c:v>0.96627099999999999</c:v>
                </c:pt>
                <c:pt idx="17">
                  <c:v>1.004877</c:v>
                </c:pt>
                <c:pt idx="18">
                  <c:v>1.0480780000000001</c:v>
                </c:pt>
                <c:pt idx="19">
                  <c:v>1.090503</c:v>
                </c:pt>
                <c:pt idx="20">
                  <c:v>1.1287400000000001</c:v>
                </c:pt>
                <c:pt idx="21">
                  <c:v>1.162784</c:v>
                </c:pt>
                <c:pt idx="22">
                  <c:v>1.1916289999999998</c:v>
                </c:pt>
                <c:pt idx="23">
                  <c:v>1.216302</c:v>
                </c:pt>
                <c:pt idx="24">
                  <c:v>1.2451639999999993</c:v>
                </c:pt>
                <c:pt idx="25">
                  <c:v>1.2808999999999993</c:v>
                </c:pt>
                <c:pt idx="26">
                  <c:v>1.3177959999999993</c:v>
                </c:pt>
                <c:pt idx="27">
                  <c:v>1.3576539999999999</c:v>
                </c:pt>
                <c:pt idx="28">
                  <c:v>1.4051059999999993</c:v>
                </c:pt>
                <c:pt idx="29">
                  <c:v>1.4534529999999999</c:v>
                </c:pt>
                <c:pt idx="30">
                  <c:v>1.4979029999999998</c:v>
                </c:pt>
                <c:pt idx="31">
                  <c:v>1.544527</c:v>
                </c:pt>
                <c:pt idx="32">
                  <c:v>1.5910289999999998</c:v>
                </c:pt>
                <c:pt idx="33">
                  <c:v>1.6274229999999998</c:v>
                </c:pt>
                <c:pt idx="34">
                  <c:v>1.6583130000000001</c:v>
                </c:pt>
                <c:pt idx="35">
                  <c:v>1.690509</c:v>
                </c:pt>
                <c:pt idx="36">
                  <c:v>1.7178899999999993</c:v>
                </c:pt>
                <c:pt idx="37">
                  <c:v>1.7375249999999991</c:v>
                </c:pt>
                <c:pt idx="38">
                  <c:v>1.7533739999999998</c:v>
                </c:pt>
                <c:pt idx="39">
                  <c:v>1.7638749999999994</c:v>
                </c:pt>
                <c:pt idx="40">
                  <c:v>1.7660169999999999</c:v>
                </c:pt>
                <c:pt idx="41">
                  <c:v>1.765242</c:v>
                </c:pt>
                <c:pt idx="42">
                  <c:v>1.764283</c:v>
                </c:pt>
                <c:pt idx="43">
                  <c:v>1.7582989999999998</c:v>
                </c:pt>
                <c:pt idx="44">
                  <c:v>1.7499989999999992</c:v>
                </c:pt>
                <c:pt idx="45">
                  <c:v>1.7459439999999993</c:v>
                </c:pt>
                <c:pt idx="46">
                  <c:v>1.7378579999999999</c:v>
                </c:pt>
                <c:pt idx="47">
                  <c:v>1.7214199999999993</c:v>
                </c:pt>
                <c:pt idx="48">
                  <c:v>1.7132279999999998</c:v>
                </c:pt>
                <c:pt idx="49">
                  <c:v>1.7139409999999993</c:v>
                </c:pt>
                <c:pt idx="50">
                  <c:v>1.7065089999999998</c:v>
                </c:pt>
                <c:pt idx="51">
                  <c:v>1.6964830000000006</c:v>
                </c:pt>
                <c:pt idx="52">
                  <c:v>1.695319</c:v>
                </c:pt>
                <c:pt idx="53">
                  <c:v>1.6947160000000001</c:v>
                </c:pt>
                <c:pt idx="54">
                  <c:v>1.6903480000000006</c:v>
                </c:pt>
                <c:pt idx="55">
                  <c:v>1.6897420000000001</c:v>
                </c:pt>
                <c:pt idx="56">
                  <c:v>1.6921780000000006</c:v>
                </c:pt>
                <c:pt idx="57">
                  <c:v>1.6919059999999999</c:v>
                </c:pt>
                <c:pt idx="58">
                  <c:v>1.6899850000000001</c:v>
                </c:pt>
                <c:pt idx="59">
                  <c:v>1.6798850000000001</c:v>
                </c:pt>
                <c:pt idx="60">
                  <c:v>1.6359079999999999</c:v>
                </c:pt>
                <c:pt idx="61">
                  <c:v>1.512278</c:v>
                </c:pt>
                <c:pt idx="62">
                  <c:v>1.3079019999999992</c:v>
                </c:pt>
                <c:pt idx="63">
                  <c:v>1.0770739999999999</c:v>
                </c:pt>
                <c:pt idx="64">
                  <c:v>0.86354200000000003</c:v>
                </c:pt>
                <c:pt idx="65">
                  <c:v>0.68872500000000036</c:v>
                </c:pt>
                <c:pt idx="66">
                  <c:v>0.55167600000000039</c:v>
                </c:pt>
                <c:pt idx="67">
                  <c:v>0.44720600000000005</c:v>
                </c:pt>
                <c:pt idx="68">
                  <c:v>0.36836100000000027</c:v>
                </c:pt>
                <c:pt idx="69">
                  <c:v>0.30946600000000024</c:v>
                </c:pt>
                <c:pt idx="70">
                  <c:v>0.26431100000000002</c:v>
                </c:pt>
                <c:pt idx="71">
                  <c:v>0.22826900000000008</c:v>
                </c:pt>
                <c:pt idx="72">
                  <c:v>0.19834900000000008</c:v>
                </c:pt>
                <c:pt idx="73">
                  <c:v>0.17277699999999999</c:v>
                </c:pt>
                <c:pt idx="74">
                  <c:v>0.15045800000000009</c:v>
                </c:pt>
                <c:pt idx="75">
                  <c:v>0.13114600000000001</c:v>
                </c:pt>
                <c:pt idx="76">
                  <c:v>0.11490499999999998</c:v>
                </c:pt>
                <c:pt idx="77">
                  <c:v>0.101815</c:v>
                </c:pt>
                <c:pt idx="78">
                  <c:v>9.1634000000000063E-2</c:v>
                </c:pt>
                <c:pt idx="79">
                  <c:v>8.3811000000000024E-2</c:v>
                </c:pt>
                <c:pt idx="80">
                  <c:v>7.7496000000000037E-2</c:v>
                </c:pt>
                <c:pt idx="81">
                  <c:v>7.202500000000002E-2</c:v>
                </c:pt>
                <c:pt idx="82">
                  <c:v>6.7879000000000009E-2</c:v>
                </c:pt>
                <c:pt idx="83">
                  <c:v>6.5702000000000038E-2</c:v>
                </c:pt>
                <c:pt idx="84">
                  <c:v>6.593400000000002E-2</c:v>
                </c:pt>
                <c:pt idx="85">
                  <c:v>6.7843000000000014E-2</c:v>
                </c:pt>
                <c:pt idx="86">
                  <c:v>6.9748000000000004E-2</c:v>
                </c:pt>
                <c:pt idx="87">
                  <c:v>6.9835000000000022E-2</c:v>
                </c:pt>
                <c:pt idx="88">
                  <c:v>6.6991000000000009E-2</c:v>
                </c:pt>
                <c:pt idx="89">
                  <c:v>6.2023000000000029E-2</c:v>
                </c:pt>
                <c:pt idx="90">
                  <c:v>5.6238999999999997E-2</c:v>
                </c:pt>
                <c:pt idx="91">
                  <c:v>5.1146999999999998E-2</c:v>
                </c:pt>
                <c:pt idx="92">
                  <c:v>4.7478000000000013E-2</c:v>
                </c:pt>
                <c:pt idx="93">
                  <c:v>4.5417000000000027E-2</c:v>
                </c:pt>
                <c:pt idx="94">
                  <c:v>4.4657000000000002E-2</c:v>
                </c:pt>
                <c:pt idx="95">
                  <c:v>4.4826000000000026E-2</c:v>
                </c:pt>
                <c:pt idx="96">
                  <c:v>4.5595000000000004E-2</c:v>
                </c:pt>
                <c:pt idx="97">
                  <c:v>4.6753000000000003E-2</c:v>
                </c:pt>
                <c:pt idx="98">
                  <c:v>4.8200999999999987E-2</c:v>
                </c:pt>
                <c:pt idx="99">
                  <c:v>5.0058999999999999E-2</c:v>
                </c:pt>
                <c:pt idx="100">
                  <c:v>5.2384000000000028E-2</c:v>
                </c:pt>
                <c:pt idx="101">
                  <c:v>5.4932000000000043E-2</c:v>
                </c:pt>
                <c:pt idx="102">
                  <c:v>5.7646000000000003E-2</c:v>
                </c:pt>
                <c:pt idx="103">
                  <c:v>6.0677999999999996E-2</c:v>
                </c:pt>
                <c:pt idx="104">
                  <c:v>6.3972000000000001E-2</c:v>
                </c:pt>
                <c:pt idx="105">
                  <c:v>6.7388000000000031E-2</c:v>
                </c:pt>
                <c:pt idx="106">
                  <c:v>7.0849999999999996E-2</c:v>
                </c:pt>
                <c:pt idx="107">
                  <c:v>7.4368000000000045E-2</c:v>
                </c:pt>
                <c:pt idx="108">
                  <c:v>7.8068000000000012E-2</c:v>
                </c:pt>
                <c:pt idx="109">
                  <c:v>8.2175000000000026E-2</c:v>
                </c:pt>
                <c:pt idx="110">
                  <c:v>8.685200000000004E-2</c:v>
                </c:pt>
                <c:pt idx="111">
                  <c:v>9.1878000000000001E-2</c:v>
                </c:pt>
                <c:pt idx="112">
                  <c:v>9.6987000000000004E-2</c:v>
                </c:pt>
                <c:pt idx="113">
                  <c:v>0.10201399999999998</c:v>
                </c:pt>
                <c:pt idx="114">
                  <c:v>0.10678600000000008</c:v>
                </c:pt>
                <c:pt idx="115">
                  <c:v>0.11117100000000002</c:v>
                </c:pt>
                <c:pt idx="116">
                  <c:v>0.115333</c:v>
                </c:pt>
                <c:pt idx="117">
                  <c:v>0.11949600000000005</c:v>
                </c:pt>
                <c:pt idx="118">
                  <c:v>0.12376900000000005</c:v>
                </c:pt>
                <c:pt idx="119">
                  <c:v>0.12828300000000001</c:v>
                </c:pt>
                <c:pt idx="120">
                  <c:v>0.1331739999999999</c:v>
                </c:pt>
                <c:pt idx="121">
                  <c:v>0.138379</c:v>
                </c:pt>
                <c:pt idx="122">
                  <c:v>0.14382400000000001</c:v>
                </c:pt>
                <c:pt idx="123">
                  <c:v>0.149673</c:v>
                </c:pt>
                <c:pt idx="124">
                  <c:v>0.15587400000000001</c:v>
                </c:pt>
                <c:pt idx="125">
                  <c:v>0.162051</c:v>
                </c:pt>
                <c:pt idx="126">
                  <c:v>0.16833799999999999</c:v>
                </c:pt>
                <c:pt idx="127">
                  <c:v>0.175152</c:v>
                </c:pt>
                <c:pt idx="128">
                  <c:v>0.18252099999999999</c:v>
                </c:pt>
                <c:pt idx="129">
                  <c:v>0.19050800000000001</c:v>
                </c:pt>
                <c:pt idx="130">
                  <c:v>0.19947799999999999</c:v>
                </c:pt>
                <c:pt idx="131">
                  <c:v>0.20903099999999999</c:v>
                </c:pt>
                <c:pt idx="132">
                  <c:v>0.21811200000000008</c:v>
                </c:pt>
                <c:pt idx="133">
                  <c:v>0.22642000000000001</c:v>
                </c:pt>
                <c:pt idx="134">
                  <c:v>0.23393400000000009</c:v>
                </c:pt>
                <c:pt idx="135">
                  <c:v>0.24046200000000009</c:v>
                </c:pt>
                <c:pt idx="136">
                  <c:v>0.24597400000000008</c:v>
                </c:pt>
                <c:pt idx="137">
                  <c:v>0.25069200000000003</c:v>
                </c:pt>
                <c:pt idx="138">
                  <c:v>0.25488500000000008</c:v>
                </c:pt>
                <c:pt idx="139">
                  <c:v>0.25888200000000017</c:v>
                </c:pt>
                <c:pt idx="140">
                  <c:v>0.26313499999999995</c:v>
                </c:pt>
                <c:pt idx="141">
                  <c:v>0.26781700000000008</c:v>
                </c:pt>
                <c:pt idx="142">
                  <c:v>0.27264900000000003</c:v>
                </c:pt>
                <c:pt idx="143">
                  <c:v>0.27779499999999996</c:v>
                </c:pt>
                <c:pt idx="144">
                  <c:v>0.283669</c:v>
                </c:pt>
                <c:pt idx="145">
                  <c:v>0.29018500000000008</c:v>
                </c:pt>
                <c:pt idx="146">
                  <c:v>0.29727200000000015</c:v>
                </c:pt>
                <c:pt idx="147">
                  <c:v>0.30528400000000017</c:v>
                </c:pt>
                <c:pt idx="148">
                  <c:v>0.31432300000000024</c:v>
                </c:pt>
                <c:pt idx="149">
                  <c:v>0.32420800000000016</c:v>
                </c:pt>
                <c:pt idx="150">
                  <c:v>0.33507300000000018</c:v>
                </c:pt>
                <c:pt idx="151">
                  <c:v>0.3468670000000002</c:v>
                </c:pt>
                <c:pt idx="152">
                  <c:v>0.35854000000000008</c:v>
                </c:pt>
                <c:pt idx="153">
                  <c:v>0.36929000000000001</c:v>
                </c:pt>
                <c:pt idx="154">
                  <c:v>0.37892100000000017</c:v>
                </c:pt>
                <c:pt idx="155">
                  <c:v>0.38679400000000008</c:v>
                </c:pt>
                <c:pt idx="156">
                  <c:v>0.39219100000000001</c:v>
                </c:pt>
                <c:pt idx="157">
                  <c:v>0.39530700000000024</c:v>
                </c:pt>
                <c:pt idx="158">
                  <c:v>0.39656900000000017</c:v>
                </c:pt>
                <c:pt idx="159">
                  <c:v>0.39635900000000024</c:v>
                </c:pt>
                <c:pt idx="160">
                  <c:v>0.39531200000000033</c:v>
                </c:pt>
                <c:pt idx="161">
                  <c:v>0.3940470000000002</c:v>
                </c:pt>
                <c:pt idx="162">
                  <c:v>0.39194800000000024</c:v>
                </c:pt>
                <c:pt idx="163">
                  <c:v>0.38855500000000021</c:v>
                </c:pt>
                <c:pt idx="164">
                  <c:v>0.38476600000000016</c:v>
                </c:pt>
                <c:pt idx="165">
                  <c:v>0.38142500000000024</c:v>
                </c:pt>
                <c:pt idx="166">
                  <c:v>0.3791150000000002</c:v>
                </c:pt>
                <c:pt idx="167">
                  <c:v>0.3782790000000002</c:v>
                </c:pt>
                <c:pt idx="168">
                  <c:v>0.37921300000000002</c:v>
                </c:pt>
                <c:pt idx="169">
                  <c:v>0.38193400000000016</c:v>
                </c:pt>
                <c:pt idx="170">
                  <c:v>0.38666600000000018</c:v>
                </c:pt>
                <c:pt idx="171">
                  <c:v>0.3938820000000004</c:v>
                </c:pt>
                <c:pt idx="172">
                  <c:v>0.40282100000000021</c:v>
                </c:pt>
                <c:pt idx="173">
                  <c:v>0.412215</c:v>
                </c:pt>
                <c:pt idx="174">
                  <c:v>0.42216700000000001</c:v>
                </c:pt>
                <c:pt idx="175">
                  <c:v>0.43204000000000015</c:v>
                </c:pt>
                <c:pt idx="176">
                  <c:v>0.43926100000000001</c:v>
                </c:pt>
                <c:pt idx="177">
                  <c:v>0.44278800000000001</c:v>
                </c:pt>
                <c:pt idx="178">
                  <c:v>0.44295100000000004</c:v>
                </c:pt>
                <c:pt idx="179">
                  <c:v>0.43937300000000018</c:v>
                </c:pt>
                <c:pt idx="180">
                  <c:v>0.43207500000000026</c:v>
                </c:pt>
                <c:pt idx="181">
                  <c:v>0.42243900000000001</c:v>
                </c:pt>
                <c:pt idx="182">
                  <c:v>0.41240100000000002</c:v>
                </c:pt>
                <c:pt idx="183">
                  <c:v>0.40405400000000002</c:v>
                </c:pt>
                <c:pt idx="184">
                  <c:v>0.39840400000000031</c:v>
                </c:pt>
                <c:pt idx="185">
                  <c:v>0.39450200000000024</c:v>
                </c:pt>
                <c:pt idx="186">
                  <c:v>0.38714200000000021</c:v>
                </c:pt>
                <c:pt idx="187">
                  <c:v>0.37380900000000017</c:v>
                </c:pt>
                <c:pt idx="188">
                  <c:v>0.35628800000000022</c:v>
                </c:pt>
                <c:pt idx="189">
                  <c:v>0.33738600000000041</c:v>
                </c:pt>
                <c:pt idx="190">
                  <c:v>0.31978500000000026</c:v>
                </c:pt>
                <c:pt idx="191">
                  <c:v>0.30464800000000014</c:v>
                </c:pt>
                <c:pt idx="192">
                  <c:v>0.29212300000000002</c:v>
                </c:pt>
                <c:pt idx="193">
                  <c:v>0.281613</c:v>
                </c:pt>
                <c:pt idx="194">
                  <c:v>0.273783</c:v>
                </c:pt>
                <c:pt idx="195">
                  <c:v>0.26979899999999996</c:v>
                </c:pt>
                <c:pt idx="196">
                  <c:v>0.2686710000000001</c:v>
                </c:pt>
                <c:pt idx="197">
                  <c:v>0.26926500000000003</c:v>
                </c:pt>
                <c:pt idx="198">
                  <c:v>0.27155900000000011</c:v>
                </c:pt>
                <c:pt idx="199">
                  <c:v>0.274669</c:v>
                </c:pt>
                <c:pt idx="200">
                  <c:v>0.27662500000000001</c:v>
                </c:pt>
                <c:pt idx="201">
                  <c:v>0.27511100000000011</c:v>
                </c:pt>
                <c:pt idx="202">
                  <c:v>0.268065</c:v>
                </c:pt>
                <c:pt idx="203">
                  <c:v>0.25448300000000001</c:v>
                </c:pt>
                <c:pt idx="204">
                  <c:v>0.23502899999999999</c:v>
                </c:pt>
                <c:pt idx="205">
                  <c:v>0.21208900000000008</c:v>
                </c:pt>
                <c:pt idx="206">
                  <c:v>0.18869900000000009</c:v>
                </c:pt>
                <c:pt idx="207">
                  <c:v>0.16828099999999999</c:v>
                </c:pt>
                <c:pt idx="208">
                  <c:v>0.15599300000000013</c:v>
                </c:pt>
                <c:pt idx="209">
                  <c:v>0.15474100000000013</c:v>
                </c:pt>
                <c:pt idx="210">
                  <c:v>0.16325400000000001</c:v>
                </c:pt>
                <c:pt idx="211">
                  <c:v>0.17615600000000001</c:v>
                </c:pt>
                <c:pt idx="212">
                  <c:v>0.18475500000000009</c:v>
                </c:pt>
                <c:pt idx="213">
                  <c:v>0.18266900000000008</c:v>
                </c:pt>
                <c:pt idx="214">
                  <c:v>0.16758500000000001</c:v>
                </c:pt>
                <c:pt idx="215">
                  <c:v>0.14379800000000009</c:v>
                </c:pt>
                <c:pt idx="216">
                  <c:v>0.11752200000000004</c:v>
                </c:pt>
                <c:pt idx="217">
                  <c:v>9.5118000000000022E-2</c:v>
                </c:pt>
                <c:pt idx="218">
                  <c:v>8.0452000000000023E-2</c:v>
                </c:pt>
                <c:pt idx="219">
                  <c:v>7.4332000000000037E-2</c:v>
                </c:pt>
                <c:pt idx="220">
                  <c:v>7.1401999999999993E-2</c:v>
                </c:pt>
                <c:pt idx="221">
                  <c:v>6.7475999999999994E-2</c:v>
                </c:pt>
                <c:pt idx="222">
                  <c:v>6.1534999999999999E-2</c:v>
                </c:pt>
                <c:pt idx="223">
                  <c:v>5.486600000000004E-2</c:v>
                </c:pt>
                <c:pt idx="224">
                  <c:v>4.9734000000000028E-2</c:v>
                </c:pt>
                <c:pt idx="225">
                  <c:v>4.7268999999999999E-2</c:v>
                </c:pt>
                <c:pt idx="226">
                  <c:v>4.7587000000000004E-2</c:v>
                </c:pt>
                <c:pt idx="227">
                  <c:v>4.9450000000000029E-2</c:v>
                </c:pt>
                <c:pt idx="228">
                  <c:v>5.067E-2</c:v>
                </c:pt>
                <c:pt idx="229">
                  <c:v>4.9034000000000029E-2</c:v>
                </c:pt>
                <c:pt idx="230">
                  <c:v>4.6061000000000012E-2</c:v>
                </c:pt>
                <c:pt idx="231">
                  <c:v>4.3394000000000023E-2</c:v>
                </c:pt>
                <c:pt idx="232">
                  <c:v>3.9897000000000002E-2</c:v>
                </c:pt>
                <c:pt idx="233">
                  <c:v>3.4434000000000006E-2</c:v>
                </c:pt>
                <c:pt idx="234">
                  <c:v>2.666000000000001E-2</c:v>
                </c:pt>
                <c:pt idx="235">
                  <c:v>1.8939999999999999E-2</c:v>
                </c:pt>
                <c:pt idx="236">
                  <c:v>1.5072E-2</c:v>
                </c:pt>
                <c:pt idx="237">
                  <c:v>1.9627000000000009E-2</c:v>
                </c:pt>
                <c:pt idx="238">
                  <c:v>3.5285000000000018E-2</c:v>
                </c:pt>
                <c:pt idx="239">
                  <c:v>6.1199000000000003E-2</c:v>
                </c:pt>
                <c:pt idx="240">
                  <c:v>8.7075E-2</c:v>
                </c:pt>
                <c:pt idx="241">
                  <c:v>9.7614000000000006E-2</c:v>
                </c:pt>
                <c:pt idx="242">
                  <c:v>9.0246000000000007E-2</c:v>
                </c:pt>
                <c:pt idx="243">
                  <c:v>7.0107000000000003E-2</c:v>
                </c:pt>
                <c:pt idx="244">
                  <c:v>4.6662000000000002E-2</c:v>
                </c:pt>
                <c:pt idx="245">
                  <c:v>2.5850999999999999E-2</c:v>
                </c:pt>
                <c:pt idx="246">
                  <c:v>1.0363000000000001E-2</c:v>
                </c:pt>
                <c:pt idx="247">
                  <c:v>-2.9800000000000014E-4</c:v>
                </c:pt>
                <c:pt idx="248">
                  <c:v>-7.335000000000003E-3</c:v>
                </c:pt>
                <c:pt idx="249">
                  <c:v>-1.1575999999999999E-2</c:v>
                </c:pt>
                <c:pt idx="250">
                  <c:v>-1.3962000000000009E-2</c:v>
                </c:pt>
                <c:pt idx="251">
                  <c:v>-1.5535999999999998E-2</c:v>
                </c:pt>
                <c:pt idx="252">
                  <c:v>-1.6744999999999999E-2</c:v>
                </c:pt>
                <c:pt idx="253">
                  <c:v>-1.7805000000000001E-2</c:v>
                </c:pt>
                <c:pt idx="254">
                  <c:v>-1.894500000000001E-2</c:v>
                </c:pt>
                <c:pt idx="255">
                  <c:v>-2.0021999999999998E-2</c:v>
                </c:pt>
                <c:pt idx="256">
                  <c:v>-2.0555999999999998E-2</c:v>
                </c:pt>
                <c:pt idx="257">
                  <c:v>-2.1009000000000014E-2</c:v>
                </c:pt>
                <c:pt idx="258">
                  <c:v>-2.1967999999999998E-2</c:v>
                </c:pt>
                <c:pt idx="259">
                  <c:v>-2.2685000000000021E-2</c:v>
                </c:pt>
                <c:pt idx="260">
                  <c:v>-2.2776000000000012E-2</c:v>
                </c:pt>
                <c:pt idx="261">
                  <c:v>-2.2813000000000021E-2</c:v>
                </c:pt>
                <c:pt idx="262">
                  <c:v>-2.2915000000000012E-2</c:v>
                </c:pt>
                <c:pt idx="263">
                  <c:v>-2.2922999999999999E-2</c:v>
                </c:pt>
                <c:pt idx="264">
                  <c:v>-2.3025999999999998E-2</c:v>
                </c:pt>
                <c:pt idx="265">
                  <c:v>-2.3234999999999999E-2</c:v>
                </c:pt>
                <c:pt idx="266">
                  <c:v>-2.3088999999999998E-2</c:v>
                </c:pt>
                <c:pt idx="267">
                  <c:v>-2.2860999999999999E-2</c:v>
                </c:pt>
                <c:pt idx="268">
                  <c:v>-2.324300000000001E-2</c:v>
                </c:pt>
                <c:pt idx="269">
                  <c:v>-2.3550999999999985E-2</c:v>
                </c:pt>
                <c:pt idx="270">
                  <c:v>-2.3200999999999999E-2</c:v>
                </c:pt>
                <c:pt idx="271">
                  <c:v>-2.3026999999999985E-2</c:v>
                </c:pt>
                <c:pt idx="272">
                  <c:v>-2.3224999999999989E-2</c:v>
                </c:pt>
                <c:pt idx="273">
                  <c:v>-2.3199999999999988E-2</c:v>
                </c:pt>
                <c:pt idx="274">
                  <c:v>-2.2978999999999999E-2</c:v>
                </c:pt>
                <c:pt idx="275">
                  <c:v>-2.2816000000000006E-2</c:v>
                </c:pt>
                <c:pt idx="276">
                  <c:v>-2.2735000000000009E-2</c:v>
                </c:pt>
                <c:pt idx="277">
                  <c:v>-2.2735000000000009E-2</c:v>
                </c:pt>
                <c:pt idx="278">
                  <c:v>-2.2823000000000013E-2</c:v>
                </c:pt>
                <c:pt idx="279">
                  <c:v>-2.2870000000000015E-2</c:v>
                </c:pt>
                <c:pt idx="280">
                  <c:v>-2.2751000000000014E-2</c:v>
                </c:pt>
                <c:pt idx="281">
                  <c:v>-2.2655000000000015E-2</c:v>
                </c:pt>
                <c:pt idx="282">
                  <c:v>-2.2634000000000015E-2</c:v>
                </c:pt>
                <c:pt idx="283">
                  <c:v>-2.2422999999999998E-2</c:v>
                </c:pt>
                <c:pt idx="284">
                  <c:v>-2.2173000000000009E-2</c:v>
                </c:pt>
                <c:pt idx="285">
                  <c:v>-2.2212000000000006E-2</c:v>
                </c:pt>
                <c:pt idx="286">
                  <c:v>-2.220900000000002E-2</c:v>
                </c:pt>
                <c:pt idx="287">
                  <c:v>-2.1971000000000015E-2</c:v>
                </c:pt>
                <c:pt idx="288">
                  <c:v>-2.1961000000000001E-2</c:v>
                </c:pt>
                <c:pt idx="289">
                  <c:v>-2.2152999999999999E-2</c:v>
                </c:pt>
                <c:pt idx="290">
                  <c:v>-2.2100000000000002E-2</c:v>
                </c:pt>
                <c:pt idx="291">
                  <c:v>-2.1828E-2</c:v>
                </c:pt>
                <c:pt idx="292">
                  <c:v>-2.1514999999999989E-2</c:v>
                </c:pt>
                <c:pt idx="293">
                  <c:v>-2.1263000000000011E-2</c:v>
                </c:pt>
                <c:pt idx="294">
                  <c:v>-2.1106E-2</c:v>
                </c:pt>
                <c:pt idx="295">
                  <c:v>-2.1021000000000001E-2</c:v>
                </c:pt>
                <c:pt idx="296">
                  <c:v>-2.1006000000000011E-2</c:v>
                </c:pt>
                <c:pt idx="297">
                  <c:v>-2.1031000000000018E-2</c:v>
                </c:pt>
                <c:pt idx="298">
                  <c:v>-2.0934999999999999E-2</c:v>
                </c:pt>
                <c:pt idx="299">
                  <c:v>-2.0698999999999999E-2</c:v>
                </c:pt>
                <c:pt idx="300">
                  <c:v>-2.0516E-2</c:v>
                </c:pt>
                <c:pt idx="301">
                  <c:v>-2.0433000000000021E-2</c:v>
                </c:pt>
                <c:pt idx="302">
                  <c:v>-2.0379999999999999E-2</c:v>
                </c:pt>
                <c:pt idx="303">
                  <c:v>-2.0212000000000001E-2</c:v>
                </c:pt>
                <c:pt idx="304">
                  <c:v>-1.9969000000000011E-2</c:v>
                </c:pt>
                <c:pt idx="305">
                  <c:v>-2.0008999999999999E-2</c:v>
                </c:pt>
                <c:pt idx="306">
                  <c:v>-2.0219000000000001E-2</c:v>
                </c:pt>
                <c:pt idx="307">
                  <c:v>-2.0261000000000001E-2</c:v>
                </c:pt>
                <c:pt idx="308">
                  <c:v>-2.0604999999999998E-2</c:v>
                </c:pt>
                <c:pt idx="309">
                  <c:v>-2.1315999999999998E-2</c:v>
                </c:pt>
                <c:pt idx="310">
                  <c:v>-2.0933000000000014E-2</c:v>
                </c:pt>
                <c:pt idx="311">
                  <c:v>-1.9901000000000009E-2</c:v>
                </c:pt>
                <c:pt idx="312">
                  <c:v>-1.9469000000000011E-2</c:v>
                </c:pt>
                <c:pt idx="313">
                  <c:v>-1.9494000000000001E-2</c:v>
                </c:pt>
                <c:pt idx="314">
                  <c:v>-1.9608000000000011E-2</c:v>
                </c:pt>
                <c:pt idx="315">
                  <c:v>-1.9612000000000011E-2</c:v>
                </c:pt>
                <c:pt idx="316">
                  <c:v>-1.942300000000001E-2</c:v>
                </c:pt>
                <c:pt idx="317">
                  <c:v>-1.9099999999999999E-2</c:v>
                </c:pt>
                <c:pt idx="318">
                  <c:v>-1.8914E-2</c:v>
                </c:pt>
                <c:pt idx="319">
                  <c:v>-1.906300000000001E-2</c:v>
                </c:pt>
                <c:pt idx="320">
                  <c:v>-1.9179000000000005E-2</c:v>
                </c:pt>
                <c:pt idx="321">
                  <c:v>-1.9054000000000001E-2</c:v>
                </c:pt>
                <c:pt idx="322">
                  <c:v>-1.8876E-2</c:v>
                </c:pt>
                <c:pt idx="323">
                  <c:v>-1.8754000000000003E-2</c:v>
                </c:pt>
                <c:pt idx="324">
                  <c:v>-1.8713E-2</c:v>
                </c:pt>
                <c:pt idx="325">
                  <c:v>-1.872300000000001E-2</c:v>
                </c:pt>
                <c:pt idx="326">
                  <c:v>-1.874000000000001E-2</c:v>
                </c:pt>
                <c:pt idx="327">
                  <c:v>-1.8721999999999999E-2</c:v>
                </c:pt>
                <c:pt idx="328">
                  <c:v>-1.8725000000000009E-2</c:v>
                </c:pt>
                <c:pt idx="329">
                  <c:v>-1.8821000000000011E-2</c:v>
                </c:pt>
                <c:pt idx="330">
                  <c:v>-1.8803000000000011E-2</c:v>
                </c:pt>
                <c:pt idx="331">
                  <c:v>-1.8544999999999999E-2</c:v>
                </c:pt>
                <c:pt idx="332">
                  <c:v>-1.8294000000000001E-2</c:v>
                </c:pt>
                <c:pt idx="333">
                  <c:v>-1.8109E-2</c:v>
                </c:pt>
                <c:pt idx="334">
                  <c:v>-1.7864999999999999E-2</c:v>
                </c:pt>
                <c:pt idx="335">
                  <c:v>-1.7677999999999999E-2</c:v>
                </c:pt>
                <c:pt idx="336">
                  <c:v>-1.7661000000000003E-2</c:v>
                </c:pt>
                <c:pt idx="337">
                  <c:v>-1.7663000000000005E-2</c:v>
                </c:pt>
                <c:pt idx="338">
                  <c:v>-1.7690000000000001E-2</c:v>
                </c:pt>
                <c:pt idx="339">
                  <c:v>-1.7950000000000001E-2</c:v>
                </c:pt>
                <c:pt idx="340">
                  <c:v>-1.8301000000000001E-2</c:v>
                </c:pt>
                <c:pt idx="341">
                  <c:v>-1.8454999999999999E-2</c:v>
                </c:pt>
                <c:pt idx="342">
                  <c:v>-1.8279E-2</c:v>
                </c:pt>
                <c:pt idx="343">
                  <c:v>-1.7919999999999998E-2</c:v>
                </c:pt>
                <c:pt idx="344">
                  <c:v>-1.7818000000000001E-2</c:v>
                </c:pt>
                <c:pt idx="345">
                  <c:v>-1.7951999999999999E-2</c:v>
                </c:pt>
                <c:pt idx="346">
                  <c:v>-1.8048999999999999E-2</c:v>
                </c:pt>
                <c:pt idx="347">
                  <c:v>-1.8027000000000001E-2</c:v>
                </c:pt>
                <c:pt idx="348">
                  <c:v>-1.7926000000000001E-2</c:v>
                </c:pt>
                <c:pt idx="349">
                  <c:v>-1.7888000000000001E-2</c:v>
                </c:pt>
                <c:pt idx="350">
                  <c:v>-1.7871999999999999E-2</c:v>
                </c:pt>
                <c:pt idx="351">
                  <c:v>-1.7748E-2</c:v>
                </c:pt>
                <c:pt idx="352">
                  <c:v>-1.7628000000000001E-2</c:v>
                </c:pt>
                <c:pt idx="353">
                  <c:v>-1.7604000000000005E-2</c:v>
                </c:pt>
                <c:pt idx="354">
                  <c:v>-1.7571E-2</c:v>
                </c:pt>
                <c:pt idx="355">
                  <c:v>-1.7430999999999999E-2</c:v>
                </c:pt>
                <c:pt idx="356">
                  <c:v>-1.7144E-2</c:v>
                </c:pt>
                <c:pt idx="357">
                  <c:v>-1.6836E-2</c:v>
                </c:pt>
                <c:pt idx="358">
                  <c:v>-1.6624000000000003E-2</c:v>
                </c:pt>
                <c:pt idx="359">
                  <c:v>-1.6444000000000011E-2</c:v>
                </c:pt>
                <c:pt idx="360">
                  <c:v>-1.6403000000000011E-2</c:v>
                </c:pt>
                <c:pt idx="361">
                  <c:v>-1.6726999999999999E-2</c:v>
                </c:pt>
                <c:pt idx="362">
                  <c:v>-1.7049000000000002E-2</c:v>
                </c:pt>
                <c:pt idx="363">
                  <c:v>-1.6904000000000009E-2</c:v>
                </c:pt>
                <c:pt idx="364">
                  <c:v>-1.6379000000000001E-2</c:v>
                </c:pt>
                <c:pt idx="365">
                  <c:v>-1.5896E-2</c:v>
                </c:pt>
                <c:pt idx="366">
                  <c:v>-1.6031E-2</c:v>
                </c:pt>
                <c:pt idx="367">
                  <c:v>-1.6420000000000011E-2</c:v>
                </c:pt>
                <c:pt idx="368">
                  <c:v>-1.6396999999999998E-2</c:v>
                </c:pt>
                <c:pt idx="369">
                  <c:v>-1.6074000000000001E-2</c:v>
                </c:pt>
                <c:pt idx="370">
                  <c:v>-1.5730999999999998E-2</c:v>
                </c:pt>
                <c:pt idx="371">
                  <c:v>-1.5601000000000007E-2</c:v>
                </c:pt>
                <c:pt idx="372">
                  <c:v>-1.5533E-2</c:v>
                </c:pt>
                <c:pt idx="373">
                  <c:v>-1.5292E-2</c:v>
                </c:pt>
                <c:pt idx="374">
                  <c:v>-1.5278999999999996E-2</c:v>
                </c:pt>
                <c:pt idx="375">
                  <c:v>-1.5481000000000003E-2</c:v>
                </c:pt>
                <c:pt idx="376">
                  <c:v>-1.5011E-2</c:v>
                </c:pt>
                <c:pt idx="377">
                  <c:v>-1.4294999999999995E-2</c:v>
                </c:pt>
                <c:pt idx="378">
                  <c:v>-1.4496999999999998E-2</c:v>
                </c:pt>
                <c:pt idx="379">
                  <c:v>-1.5158E-2</c:v>
                </c:pt>
                <c:pt idx="380">
                  <c:v>-1.5535999999999998E-2</c:v>
                </c:pt>
                <c:pt idx="381">
                  <c:v>-1.5507999999999999E-2</c:v>
                </c:pt>
                <c:pt idx="382">
                  <c:v>-1.5322000000000006E-2</c:v>
                </c:pt>
                <c:pt idx="383">
                  <c:v>-1.5316E-2</c:v>
                </c:pt>
                <c:pt idx="384">
                  <c:v>-1.4879E-2</c:v>
                </c:pt>
                <c:pt idx="385">
                  <c:v>-1.3769000000000003E-2</c:v>
                </c:pt>
                <c:pt idx="386">
                  <c:v>-1.3301000000000007E-2</c:v>
                </c:pt>
                <c:pt idx="387">
                  <c:v>-1.3618E-2</c:v>
                </c:pt>
                <c:pt idx="388">
                  <c:v>-1.3636000000000001E-2</c:v>
                </c:pt>
                <c:pt idx="389">
                  <c:v>-1.3450000000000005E-2</c:v>
                </c:pt>
                <c:pt idx="390">
                  <c:v>-1.3552000000000003E-2</c:v>
                </c:pt>
                <c:pt idx="391">
                  <c:v>-1.3958000000000003E-2</c:v>
                </c:pt>
                <c:pt idx="392">
                  <c:v>-1.4293E-2</c:v>
                </c:pt>
                <c:pt idx="393">
                  <c:v>-1.3912000000000001E-2</c:v>
                </c:pt>
                <c:pt idx="394">
                  <c:v>-1.3214E-2</c:v>
                </c:pt>
                <c:pt idx="395">
                  <c:v>-1.2857E-2</c:v>
                </c:pt>
                <c:pt idx="396">
                  <c:v>-1.2547000000000001E-2</c:v>
                </c:pt>
                <c:pt idx="397">
                  <c:v>-1.217E-2</c:v>
                </c:pt>
                <c:pt idx="398">
                  <c:v>-1.2085E-2</c:v>
                </c:pt>
                <c:pt idx="399">
                  <c:v>-1.2258999999999994E-2</c:v>
                </c:pt>
                <c:pt idx="400">
                  <c:v>-1.2451E-2</c:v>
                </c:pt>
              </c:numCache>
            </c:numRef>
          </c:yVal>
          <c:smooth val="1"/>
        </c:ser>
        <c:ser>
          <c:idx val="14"/>
          <c:order val="9"/>
          <c:tx>
            <c:strRef>
              <c:f>'1 9 2010'!$Q$4</c:f>
              <c:strCache>
                <c:ptCount val="1"/>
                <c:pt idx="0">
                  <c:v>7.41E-07</c:v>
                </c:pt>
              </c:strCache>
            </c:strRef>
          </c:tx>
          <c:spPr>
            <a:ln w="12700"/>
          </c:spPr>
          <c:marker>
            <c:symbol val="none"/>
          </c:marker>
          <c:xVal>
            <c:numRef>
              <c:f>'1 9 2010'!$B$5:$B$405</c:f>
              <c:numCache>
                <c:formatCode>General</c:formatCode>
                <c:ptCount val="401"/>
                <c:pt idx="0">
                  <c:v>200</c:v>
                </c:pt>
                <c:pt idx="1">
                  <c:v>200.5</c:v>
                </c:pt>
                <c:pt idx="2">
                  <c:v>201</c:v>
                </c:pt>
                <c:pt idx="3">
                  <c:v>201.5</c:v>
                </c:pt>
                <c:pt idx="4">
                  <c:v>202</c:v>
                </c:pt>
                <c:pt idx="5">
                  <c:v>202.5</c:v>
                </c:pt>
                <c:pt idx="6">
                  <c:v>203</c:v>
                </c:pt>
                <c:pt idx="7">
                  <c:v>203.5</c:v>
                </c:pt>
                <c:pt idx="8">
                  <c:v>204</c:v>
                </c:pt>
                <c:pt idx="9">
                  <c:v>204.5</c:v>
                </c:pt>
                <c:pt idx="10">
                  <c:v>205</c:v>
                </c:pt>
                <c:pt idx="11">
                  <c:v>205.5</c:v>
                </c:pt>
                <c:pt idx="12">
                  <c:v>206</c:v>
                </c:pt>
                <c:pt idx="13">
                  <c:v>206.5</c:v>
                </c:pt>
                <c:pt idx="14">
                  <c:v>207</c:v>
                </c:pt>
                <c:pt idx="15">
                  <c:v>207.5</c:v>
                </c:pt>
                <c:pt idx="16">
                  <c:v>208</c:v>
                </c:pt>
                <c:pt idx="17">
                  <c:v>208.5</c:v>
                </c:pt>
                <c:pt idx="18">
                  <c:v>209</c:v>
                </c:pt>
                <c:pt idx="19">
                  <c:v>209.5</c:v>
                </c:pt>
                <c:pt idx="20">
                  <c:v>210</c:v>
                </c:pt>
                <c:pt idx="21">
                  <c:v>210.5</c:v>
                </c:pt>
                <c:pt idx="22">
                  <c:v>211</c:v>
                </c:pt>
                <c:pt idx="23">
                  <c:v>211.5</c:v>
                </c:pt>
                <c:pt idx="24">
                  <c:v>212</c:v>
                </c:pt>
                <c:pt idx="25">
                  <c:v>212.5</c:v>
                </c:pt>
                <c:pt idx="26">
                  <c:v>213</c:v>
                </c:pt>
                <c:pt idx="27">
                  <c:v>213.5</c:v>
                </c:pt>
                <c:pt idx="28">
                  <c:v>214</c:v>
                </c:pt>
                <c:pt idx="29">
                  <c:v>214.5</c:v>
                </c:pt>
                <c:pt idx="30">
                  <c:v>215</c:v>
                </c:pt>
                <c:pt idx="31">
                  <c:v>215.5</c:v>
                </c:pt>
                <c:pt idx="32">
                  <c:v>216</c:v>
                </c:pt>
                <c:pt idx="33">
                  <c:v>216.5</c:v>
                </c:pt>
                <c:pt idx="34">
                  <c:v>217</c:v>
                </c:pt>
                <c:pt idx="35">
                  <c:v>217.5</c:v>
                </c:pt>
                <c:pt idx="36">
                  <c:v>218</c:v>
                </c:pt>
                <c:pt idx="37">
                  <c:v>218.5</c:v>
                </c:pt>
                <c:pt idx="38">
                  <c:v>219</c:v>
                </c:pt>
                <c:pt idx="39">
                  <c:v>219.5</c:v>
                </c:pt>
                <c:pt idx="40">
                  <c:v>220</c:v>
                </c:pt>
                <c:pt idx="41">
                  <c:v>220.5</c:v>
                </c:pt>
                <c:pt idx="42">
                  <c:v>221</c:v>
                </c:pt>
                <c:pt idx="43">
                  <c:v>221.5</c:v>
                </c:pt>
                <c:pt idx="44">
                  <c:v>222</c:v>
                </c:pt>
                <c:pt idx="45">
                  <c:v>222.5</c:v>
                </c:pt>
                <c:pt idx="46">
                  <c:v>223</c:v>
                </c:pt>
                <c:pt idx="47">
                  <c:v>223.5</c:v>
                </c:pt>
                <c:pt idx="48">
                  <c:v>224</c:v>
                </c:pt>
                <c:pt idx="49">
                  <c:v>224.5</c:v>
                </c:pt>
                <c:pt idx="50">
                  <c:v>225</c:v>
                </c:pt>
                <c:pt idx="51">
                  <c:v>225.5</c:v>
                </c:pt>
                <c:pt idx="52">
                  <c:v>226</c:v>
                </c:pt>
                <c:pt idx="53">
                  <c:v>226.5</c:v>
                </c:pt>
                <c:pt idx="54">
                  <c:v>227</c:v>
                </c:pt>
                <c:pt idx="55">
                  <c:v>227.5</c:v>
                </c:pt>
                <c:pt idx="56">
                  <c:v>228</c:v>
                </c:pt>
                <c:pt idx="57">
                  <c:v>228.5</c:v>
                </c:pt>
                <c:pt idx="58">
                  <c:v>229</c:v>
                </c:pt>
                <c:pt idx="59">
                  <c:v>229.5</c:v>
                </c:pt>
                <c:pt idx="60">
                  <c:v>230</c:v>
                </c:pt>
                <c:pt idx="61">
                  <c:v>230.5</c:v>
                </c:pt>
                <c:pt idx="62">
                  <c:v>231</c:v>
                </c:pt>
                <c:pt idx="63">
                  <c:v>231.5</c:v>
                </c:pt>
                <c:pt idx="64">
                  <c:v>232</c:v>
                </c:pt>
                <c:pt idx="65">
                  <c:v>232.5</c:v>
                </c:pt>
                <c:pt idx="66">
                  <c:v>233</c:v>
                </c:pt>
                <c:pt idx="67">
                  <c:v>233.5</c:v>
                </c:pt>
                <c:pt idx="68">
                  <c:v>234</c:v>
                </c:pt>
                <c:pt idx="69">
                  <c:v>234.5</c:v>
                </c:pt>
                <c:pt idx="70">
                  <c:v>235</c:v>
                </c:pt>
                <c:pt idx="71">
                  <c:v>235.5</c:v>
                </c:pt>
                <c:pt idx="72">
                  <c:v>236</c:v>
                </c:pt>
                <c:pt idx="73">
                  <c:v>236.5</c:v>
                </c:pt>
                <c:pt idx="74">
                  <c:v>237</c:v>
                </c:pt>
                <c:pt idx="75">
                  <c:v>237.5</c:v>
                </c:pt>
                <c:pt idx="76">
                  <c:v>238</c:v>
                </c:pt>
                <c:pt idx="77">
                  <c:v>238.5</c:v>
                </c:pt>
                <c:pt idx="78">
                  <c:v>239</c:v>
                </c:pt>
                <c:pt idx="79">
                  <c:v>239.5</c:v>
                </c:pt>
                <c:pt idx="80">
                  <c:v>240</c:v>
                </c:pt>
                <c:pt idx="81">
                  <c:v>240.5</c:v>
                </c:pt>
                <c:pt idx="82">
                  <c:v>241</c:v>
                </c:pt>
                <c:pt idx="83">
                  <c:v>241.5</c:v>
                </c:pt>
                <c:pt idx="84">
                  <c:v>242</c:v>
                </c:pt>
                <c:pt idx="85">
                  <c:v>242.5</c:v>
                </c:pt>
                <c:pt idx="86">
                  <c:v>243</c:v>
                </c:pt>
                <c:pt idx="87">
                  <c:v>243.5</c:v>
                </c:pt>
                <c:pt idx="88">
                  <c:v>244</c:v>
                </c:pt>
                <c:pt idx="89">
                  <c:v>244.5</c:v>
                </c:pt>
                <c:pt idx="90">
                  <c:v>245</c:v>
                </c:pt>
                <c:pt idx="91">
                  <c:v>245.5</c:v>
                </c:pt>
                <c:pt idx="92">
                  <c:v>246</c:v>
                </c:pt>
                <c:pt idx="93">
                  <c:v>246.5</c:v>
                </c:pt>
                <c:pt idx="94">
                  <c:v>247</c:v>
                </c:pt>
                <c:pt idx="95">
                  <c:v>247.5</c:v>
                </c:pt>
                <c:pt idx="96">
                  <c:v>248</c:v>
                </c:pt>
                <c:pt idx="97">
                  <c:v>248.5</c:v>
                </c:pt>
                <c:pt idx="98">
                  <c:v>249</c:v>
                </c:pt>
                <c:pt idx="99">
                  <c:v>249.5</c:v>
                </c:pt>
                <c:pt idx="100">
                  <c:v>250</c:v>
                </c:pt>
                <c:pt idx="101">
                  <c:v>250.5</c:v>
                </c:pt>
                <c:pt idx="102">
                  <c:v>251</c:v>
                </c:pt>
                <c:pt idx="103">
                  <c:v>251.5</c:v>
                </c:pt>
                <c:pt idx="104">
                  <c:v>252</c:v>
                </c:pt>
                <c:pt idx="105">
                  <c:v>252.5</c:v>
                </c:pt>
                <c:pt idx="106">
                  <c:v>253</c:v>
                </c:pt>
                <c:pt idx="107">
                  <c:v>253.5</c:v>
                </c:pt>
                <c:pt idx="108">
                  <c:v>254</c:v>
                </c:pt>
                <c:pt idx="109">
                  <c:v>254.5</c:v>
                </c:pt>
                <c:pt idx="110">
                  <c:v>255</c:v>
                </c:pt>
                <c:pt idx="111">
                  <c:v>255.5</c:v>
                </c:pt>
                <c:pt idx="112">
                  <c:v>256</c:v>
                </c:pt>
                <c:pt idx="113">
                  <c:v>256.5</c:v>
                </c:pt>
                <c:pt idx="114">
                  <c:v>257</c:v>
                </c:pt>
                <c:pt idx="115">
                  <c:v>257.5</c:v>
                </c:pt>
                <c:pt idx="116">
                  <c:v>258</c:v>
                </c:pt>
                <c:pt idx="117">
                  <c:v>258.5</c:v>
                </c:pt>
                <c:pt idx="118">
                  <c:v>259</c:v>
                </c:pt>
                <c:pt idx="119">
                  <c:v>259.5</c:v>
                </c:pt>
                <c:pt idx="120">
                  <c:v>260</c:v>
                </c:pt>
                <c:pt idx="121">
                  <c:v>260.5</c:v>
                </c:pt>
                <c:pt idx="122">
                  <c:v>261</c:v>
                </c:pt>
                <c:pt idx="123">
                  <c:v>261.5</c:v>
                </c:pt>
                <c:pt idx="124">
                  <c:v>262</c:v>
                </c:pt>
                <c:pt idx="125">
                  <c:v>262.5</c:v>
                </c:pt>
                <c:pt idx="126">
                  <c:v>263</c:v>
                </c:pt>
                <c:pt idx="127">
                  <c:v>263.5</c:v>
                </c:pt>
                <c:pt idx="128">
                  <c:v>264</c:v>
                </c:pt>
                <c:pt idx="129">
                  <c:v>264.5</c:v>
                </c:pt>
                <c:pt idx="130">
                  <c:v>265</c:v>
                </c:pt>
                <c:pt idx="131">
                  <c:v>265.5</c:v>
                </c:pt>
                <c:pt idx="132">
                  <c:v>266</c:v>
                </c:pt>
                <c:pt idx="133">
                  <c:v>266.5</c:v>
                </c:pt>
                <c:pt idx="134">
                  <c:v>267</c:v>
                </c:pt>
                <c:pt idx="135">
                  <c:v>267.5</c:v>
                </c:pt>
                <c:pt idx="136">
                  <c:v>268</c:v>
                </c:pt>
                <c:pt idx="137">
                  <c:v>268.5</c:v>
                </c:pt>
                <c:pt idx="138">
                  <c:v>269</c:v>
                </c:pt>
                <c:pt idx="139">
                  <c:v>269.5</c:v>
                </c:pt>
                <c:pt idx="140">
                  <c:v>270</c:v>
                </c:pt>
                <c:pt idx="141">
                  <c:v>270.5</c:v>
                </c:pt>
                <c:pt idx="142">
                  <c:v>271</c:v>
                </c:pt>
                <c:pt idx="143">
                  <c:v>271.5</c:v>
                </c:pt>
                <c:pt idx="144">
                  <c:v>272</c:v>
                </c:pt>
                <c:pt idx="145">
                  <c:v>272.5</c:v>
                </c:pt>
                <c:pt idx="146">
                  <c:v>273</c:v>
                </c:pt>
                <c:pt idx="147">
                  <c:v>273.5</c:v>
                </c:pt>
                <c:pt idx="148">
                  <c:v>274</c:v>
                </c:pt>
                <c:pt idx="149">
                  <c:v>274.5</c:v>
                </c:pt>
                <c:pt idx="150">
                  <c:v>275</c:v>
                </c:pt>
                <c:pt idx="151">
                  <c:v>275.5</c:v>
                </c:pt>
                <c:pt idx="152">
                  <c:v>276</c:v>
                </c:pt>
                <c:pt idx="153">
                  <c:v>276.5</c:v>
                </c:pt>
                <c:pt idx="154">
                  <c:v>277</c:v>
                </c:pt>
                <c:pt idx="155">
                  <c:v>277.5</c:v>
                </c:pt>
                <c:pt idx="156">
                  <c:v>278</c:v>
                </c:pt>
                <c:pt idx="157">
                  <c:v>278.5</c:v>
                </c:pt>
                <c:pt idx="158">
                  <c:v>279</c:v>
                </c:pt>
                <c:pt idx="159">
                  <c:v>279.5</c:v>
                </c:pt>
                <c:pt idx="160">
                  <c:v>280</c:v>
                </c:pt>
                <c:pt idx="161">
                  <c:v>280.5</c:v>
                </c:pt>
                <c:pt idx="162">
                  <c:v>281</c:v>
                </c:pt>
                <c:pt idx="163">
                  <c:v>281.5</c:v>
                </c:pt>
                <c:pt idx="164">
                  <c:v>282</c:v>
                </c:pt>
                <c:pt idx="165">
                  <c:v>282.5</c:v>
                </c:pt>
                <c:pt idx="166">
                  <c:v>283</c:v>
                </c:pt>
                <c:pt idx="167">
                  <c:v>283.5</c:v>
                </c:pt>
                <c:pt idx="168">
                  <c:v>284</c:v>
                </c:pt>
                <c:pt idx="169">
                  <c:v>284.5</c:v>
                </c:pt>
                <c:pt idx="170">
                  <c:v>285</c:v>
                </c:pt>
                <c:pt idx="171">
                  <c:v>285.5</c:v>
                </c:pt>
                <c:pt idx="172">
                  <c:v>286</c:v>
                </c:pt>
                <c:pt idx="173">
                  <c:v>286.5</c:v>
                </c:pt>
                <c:pt idx="174">
                  <c:v>287</c:v>
                </c:pt>
                <c:pt idx="175">
                  <c:v>287.5</c:v>
                </c:pt>
                <c:pt idx="176">
                  <c:v>288</c:v>
                </c:pt>
                <c:pt idx="177">
                  <c:v>288.5</c:v>
                </c:pt>
                <c:pt idx="178">
                  <c:v>289</c:v>
                </c:pt>
                <c:pt idx="179">
                  <c:v>289.5</c:v>
                </c:pt>
                <c:pt idx="180">
                  <c:v>290</c:v>
                </c:pt>
                <c:pt idx="181">
                  <c:v>290.5</c:v>
                </c:pt>
                <c:pt idx="182">
                  <c:v>291</c:v>
                </c:pt>
                <c:pt idx="183">
                  <c:v>291.5</c:v>
                </c:pt>
                <c:pt idx="184">
                  <c:v>292</c:v>
                </c:pt>
                <c:pt idx="185">
                  <c:v>292.5</c:v>
                </c:pt>
                <c:pt idx="186">
                  <c:v>293</c:v>
                </c:pt>
                <c:pt idx="187">
                  <c:v>293.5</c:v>
                </c:pt>
                <c:pt idx="188">
                  <c:v>294</c:v>
                </c:pt>
                <c:pt idx="189">
                  <c:v>294.5</c:v>
                </c:pt>
                <c:pt idx="190">
                  <c:v>295</c:v>
                </c:pt>
                <c:pt idx="191">
                  <c:v>295.5</c:v>
                </c:pt>
                <c:pt idx="192">
                  <c:v>296</c:v>
                </c:pt>
                <c:pt idx="193">
                  <c:v>296.5</c:v>
                </c:pt>
                <c:pt idx="194">
                  <c:v>297</c:v>
                </c:pt>
                <c:pt idx="195">
                  <c:v>297.5</c:v>
                </c:pt>
                <c:pt idx="196">
                  <c:v>298</c:v>
                </c:pt>
                <c:pt idx="197">
                  <c:v>298.5</c:v>
                </c:pt>
                <c:pt idx="198">
                  <c:v>299</c:v>
                </c:pt>
                <c:pt idx="199">
                  <c:v>299.5</c:v>
                </c:pt>
                <c:pt idx="200">
                  <c:v>300</c:v>
                </c:pt>
                <c:pt idx="201">
                  <c:v>300.5</c:v>
                </c:pt>
                <c:pt idx="202">
                  <c:v>301</c:v>
                </c:pt>
                <c:pt idx="203">
                  <c:v>301.5</c:v>
                </c:pt>
                <c:pt idx="204">
                  <c:v>302</c:v>
                </c:pt>
                <c:pt idx="205">
                  <c:v>302.5</c:v>
                </c:pt>
                <c:pt idx="206">
                  <c:v>303</c:v>
                </c:pt>
                <c:pt idx="207">
                  <c:v>303.5</c:v>
                </c:pt>
                <c:pt idx="208">
                  <c:v>304</c:v>
                </c:pt>
                <c:pt idx="209">
                  <c:v>304.5</c:v>
                </c:pt>
                <c:pt idx="210">
                  <c:v>305</c:v>
                </c:pt>
                <c:pt idx="211">
                  <c:v>305.5</c:v>
                </c:pt>
                <c:pt idx="212">
                  <c:v>306</c:v>
                </c:pt>
                <c:pt idx="213">
                  <c:v>306.5</c:v>
                </c:pt>
                <c:pt idx="214">
                  <c:v>307</c:v>
                </c:pt>
                <c:pt idx="215">
                  <c:v>307.5</c:v>
                </c:pt>
                <c:pt idx="216">
                  <c:v>308</c:v>
                </c:pt>
                <c:pt idx="217">
                  <c:v>308.5</c:v>
                </c:pt>
                <c:pt idx="218">
                  <c:v>309</c:v>
                </c:pt>
                <c:pt idx="219">
                  <c:v>309.5</c:v>
                </c:pt>
                <c:pt idx="220">
                  <c:v>310</c:v>
                </c:pt>
                <c:pt idx="221">
                  <c:v>310.5</c:v>
                </c:pt>
                <c:pt idx="222">
                  <c:v>311</c:v>
                </c:pt>
                <c:pt idx="223">
                  <c:v>311.5</c:v>
                </c:pt>
                <c:pt idx="224">
                  <c:v>312</c:v>
                </c:pt>
                <c:pt idx="225">
                  <c:v>312.5</c:v>
                </c:pt>
                <c:pt idx="226">
                  <c:v>313</c:v>
                </c:pt>
                <c:pt idx="227">
                  <c:v>313.5</c:v>
                </c:pt>
                <c:pt idx="228">
                  <c:v>314</c:v>
                </c:pt>
                <c:pt idx="229">
                  <c:v>314.5</c:v>
                </c:pt>
                <c:pt idx="230">
                  <c:v>315</c:v>
                </c:pt>
                <c:pt idx="231">
                  <c:v>315.5</c:v>
                </c:pt>
                <c:pt idx="232">
                  <c:v>316</c:v>
                </c:pt>
                <c:pt idx="233">
                  <c:v>316.5</c:v>
                </c:pt>
                <c:pt idx="234">
                  <c:v>317</c:v>
                </c:pt>
                <c:pt idx="235">
                  <c:v>317.5</c:v>
                </c:pt>
                <c:pt idx="236">
                  <c:v>318</c:v>
                </c:pt>
                <c:pt idx="237">
                  <c:v>318.5</c:v>
                </c:pt>
                <c:pt idx="238">
                  <c:v>319</c:v>
                </c:pt>
                <c:pt idx="239">
                  <c:v>319.5</c:v>
                </c:pt>
                <c:pt idx="240">
                  <c:v>320</c:v>
                </c:pt>
                <c:pt idx="241">
                  <c:v>320.5</c:v>
                </c:pt>
                <c:pt idx="242">
                  <c:v>321</c:v>
                </c:pt>
                <c:pt idx="243">
                  <c:v>321.5</c:v>
                </c:pt>
                <c:pt idx="244">
                  <c:v>322</c:v>
                </c:pt>
                <c:pt idx="245">
                  <c:v>322.5</c:v>
                </c:pt>
                <c:pt idx="246">
                  <c:v>323</c:v>
                </c:pt>
                <c:pt idx="247">
                  <c:v>323.5</c:v>
                </c:pt>
                <c:pt idx="248">
                  <c:v>324</c:v>
                </c:pt>
                <c:pt idx="249">
                  <c:v>324.5</c:v>
                </c:pt>
                <c:pt idx="250">
                  <c:v>325</c:v>
                </c:pt>
                <c:pt idx="251">
                  <c:v>325.5</c:v>
                </c:pt>
                <c:pt idx="252">
                  <c:v>326</c:v>
                </c:pt>
                <c:pt idx="253">
                  <c:v>326.5</c:v>
                </c:pt>
                <c:pt idx="254">
                  <c:v>327</c:v>
                </c:pt>
                <c:pt idx="255">
                  <c:v>327.5</c:v>
                </c:pt>
                <c:pt idx="256">
                  <c:v>328</c:v>
                </c:pt>
                <c:pt idx="257">
                  <c:v>328.5</c:v>
                </c:pt>
                <c:pt idx="258">
                  <c:v>329</c:v>
                </c:pt>
                <c:pt idx="259">
                  <c:v>329.5</c:v>
                </c:pt>
                <c:pt idx="260">
                  <c:v>330</c:v>
                </c:pt>
                <c:pt idx="261">
                  <c:v>330.5</c:v>
                </c:pt>
                <c:pt idx="262">
                  <c:v>331</c:v>
                </c:pt>
                <c:pt idx="263">
                  <c:v>331.5</c:v>
                </c:pt>
                <c:pt idx="264">
                  <c:v>332</c:v>
                </c:pt>
                <c:pt idx="265">
                  <c:v>332.5</c:v>
                </c:pt>
                <c:pt idx="266">
                  <c:v>333</c:v>
                </c:pt>
                <c:pt idx="267">
                  <c:v>333.5</c:v>
                </c:pt>
                <c:pt idx="268">
                  <c:v>334</c:v>
                </c:pt>
                <c:pt idx="269">
                  <c:v>334.5</c:v>
                </c:pt>
                <c:pt idx="270">
                  <c:v>335</c:v>
                </c:pt>
                <c:pt idx="271">
                  <c:v>335.5</c:v>
                </c:pt>
                <c:pt idx="272">
                  <c:v>336</c:v>
                </c:pt>
                <c:pt idx="273">
                  <c:v>336.5</c:v>
                </c:pt>
                <c:pt idx="274">
                  <c:v>337</c:v>
                </c:pt>
                <c:pt idx="275">
                  <c:v>337.5</c:v>
                </c:pt>
                <c:pt idx="276">
                  <c:v>338</c:v>
                </c:pt>
                <c:pt idx="277">
                  <c:v>338.5</c:v>
                </c:pt>
                <c:pt idx="278">
                  <c:v>339</c:v>
                </c:pt>
                <c:pt idx="279">
                  <c:v>339.5</c:v>
                </c:pt>
                <c:pt idx="280">
                  <c:v>340</c:v>
                </c:pt>
                <c:pt idx="281">
                  <c:v>340.5</c:v>
                </c:pt>
                <c:pt idx="282">
                  <c:v>341</c:v>
                </c:pt>
                <c:pt idx="283">
                  <c:v>341.5</c:v>
                </c:pt>
                <c:pt idx="284">
                  <c:v>342</c:v>
                </c:pt>
                <c:pt idx="285">
                  <c:v>342.5</c:v>
                </c:pt>
                <c:pt idx="286">
                  <c:v>343</c:v>
                </c:pt>
                <c:pt idx="287">
                  <c:v>343.5</c:v>
                </c:pt>
                <c:pt idx="288">
                  <c:v>344</c:v>
                </c:pt>
                <c:pt idx="289">
                  <c:v>344.5</c:v>
                </c:pt>
                <c:pt idx="290">
                  <c:v>345</c:v>
                </c:pt>
                <c:pt idx="291">
                  <c:v>345.5</c:v>
                </c:pt>
                <c:pt idx="292">
                  <c:v>346</c:v>
                </c:pt>
                <c:pt idx="293">
                  <c:v>346.5</c:v>
                </c:pt>
                <c:pt idx="294">
                  <c:v>347</c:v>
                </c:pt>
                <c:pt idx="295">
                  <c:v>347.5</c:v>
                </c:pt>
                <c:pt idx="296">
                  <c:v>348</c:v>
                </c:pt>
                <c:pt idx="297">
                  <c:v>348.5</c:v>
                </c:pt>
                <c:pt idx="298">
                  <c:v>349</c:v>
                </c:pt>
                <c:pt idx="299">
                  <c:v>349.5</c:v>
                </c:pt>
                <c:pt idx="300">
                  <c:v>350</c:v>
                </c:pt>
                <c:pt idx="301">
                  <c:v>350.5</c:v>
                </c:pt>
                <c:pt idx="302">
                  <c:v>351</c:v>
                </c:pt>
                <c:pt idx="303">
                  <c:v>351.5</c:v>
                </c:pt>
                <c:pt idx="304">
                  <c:v>352</c:v>
                </c:pt>
                <c:pt idx="305">
                  <c:v>352.5</c:v>
                </c:pt>
                <c:pt idx="306">
                  <c:v>353</c:v>
                </c:pt>
                <c:pt idx="307">
                  <c:v>353.5</c:v>
                </c:pt>
                <c:pt idx="308">
                  <c:v>354</c:v>
                </c:pt>
                <c:pt idx="309">
                  <c:v>354.5</c:v>
                </c:pt>
                <c:pt idx="310">
                  <c:v>355</c:v>
                </c:pt>
                <c:pt idx="311">
                  <c:v>355.5</c:v>
                </c:pt>
                <c:pt idx="312">
                  <c:v>356</c:v>
                </c:pt>
                <c:pt idx="313">
                  <c:v>356.5</c:v>
                </c:pt>
                <c:pt idx="314">
                  <c:v>357</c:v>
                </c:pt>
                <c:pt idx="315">
                  <c:v>357.5</c:v>
                </c:pt>
                <c:pt idx="316">
                  <c:v>358</c:v>
                </c:pt>
                <c:pt idx="317">
                  <c:v>358.5</c:v>
                </c:pt>
                <c:pt idx="318">
                  <c:v>359</c:v>
                </c:pt>
                <c:pt idx="319">
                  <c:v>359.5</c:v>
                </c:pt>
                <c:pt idx="320">
                  <c:v>360</c:v>
                </c:pt>
                <c:pt idx="321">
                  <c:v>360.5</c:v>
                </c:pt>
                <c:pt idx="322">
                  <c:v>361</c:v>
                </c:pt>
                <c:pt idx="323">
                  <c:v>361.5</c:v>
                </c:pt>
                <c:pt idx="324">
                  <c:v>362</c:v>
                </c:pt>
                <c:pt idx="325">
                  <c:v>362.5</c:v>
                </c:pt>
                <c:pt idx="326">
                  <c:v>363</c:v>
                </c:pt>
                <c:pt idx="327">
                  <c:v>363.5</c:v>
                </c:pt>
                <c:pt idx="328">
                  <c:v>364</c:v>
                </c:pt>
                <c:pt idx="329">
                  <c:v>364.5</c:v>
                </c:pt>
                <c:pt idx="330">
                  <c:v>365</c:v>
                </c:pt>
                <c:pt idx="331">
                  <c:v>365.5</c:v>
                </c:pt>
                <c:pt idx="332">
                  <c:v>366</c:v>
                </c:pt>
                <c:pt idx="333">
                  <c:v>366.5</c:v>
                </c:pt>
                <c:pt idx="334">
                  <c:v>367</c:v>
                </c:pt>
                <c:pt idx="335">
                  <c:v>367.5</c:v>
                </c:pt>
                <c:pt idx="336">
                  <c:v>368</c:v>
                </c:pt>
                <c:pt idx="337">
                  <c:v>368.5</c:v>
                </c:pt>
                <c:pt idx="338">
                  <c:v>369</c:v>
                </c:pt>
                <c:pt idx="339">
                  <c:v>369.5</c:v>
                </c:pt>
                <c:pt idx="340">
                  <c:v>370</c:v>
                </c:pt>
                <c:pt idx="341">
                  <c:v>370.5</c:v>
                </c:pt>
                <c:pt idx="342">
                  <c:v>371</c:v>
                </c:pt>
                <c:pt idx="343">
                  <c:v>371.5</c:v>
                </c:pt>
                <c:pt idx="344">
                  <c:v>372</c:v>
                </c:pt>
                <c:pt idx="345">
                  <c:v>372.5</c:v>
                </c:pt>
                <c:pt idx="346">
                  <c:v>373</c:v>
                </c:pt>
                <c:pt idx="347">
                  <c:v>373.5</c:v>
                </c:pt>
                <c:pt idx="348">
                  <c:v>374</c:v>
                </c:pt>
                <c:pt idx="349">
                  <c:v>374.5</c:v>
                </c:pt>
                <c:pt idx="350">
                  <c:v>375</c:v>
                </c:pt>
                <c:pt idx="351">
                  <c:v>375.5</c:v>
                </c:pt>
                <c:pt idx="352">
                  <c:v>376</c:v>
                </c:pt>
                <c:pt idx="353">
                  <c:v>376.5</c:v>
                </c:pt>
                <c:pt idx="354">
                  <c:v>377</c:v>
                </c:pt>
                <c:pt idx="355">
                  <c:v>377.5</c:v>
                </c:pt>
                <c:pt idx="356">
                  <c:v>378</c:v>
                </c:pt>
                <c:pt idx="357">
                  <c:v>378.5</c:v>
                </c:pt>
                <c:pt idx="358">
                  <c:v>379</c:v>
                </c:pt>
                <c:pt idx="359">
                  <c:v>379.5</c:v>
                </c:pt>
                <c:pt idx="360">
                  <c:v>380</c:v>
                </c:pt>
                <c:pt idx="361">
                  <c:v>380.5</c:v>
                </c:pt>
                <c:pt idx="362">
                  <c:v>381</c:v>
                </c:pt>
                <c:pt idx="363">
                  <c:v>381.5</c:v>
                </c:pt>
                <c:pt idx="364">
                  <c:v>382</c:v>
                </c:pt>
                <c:pt idx="365">
                  <c:v>382.5</c:v>
                </c:pt>
                <c:pt idx="366">
                  <c:v>383</c:v>
                </c:pt>
                <c:pt idx="367">
                  <c:v>383.5</c:v>
                </c:pt>
                <c:pt idx="368">
                  <c:v>384</c:v>
                </c:pt>
                <c:pt idx="369">
                  <c:v>384.5</c:v>
                </c:pt>
                <c:pt idx="370">
                  <c:v>385</c:v>
                </c:pt>
                <c:pt idx="371">
                  <c:v>385.5</c:v>
                </c:pt>
                <c:pt idx="372">
                  <c:v>386</c:v>
                </c:pt>
                <c:pt idx="373">
                  <c:v>386.5</c:v>
                </c:pt>
                <c:pt idx="374">
                  <c:v>387</c:v>
                </c:pt>
                <c:pt idx="375">
                  <c:v>387.5</c:v>
                </c:pt>
                <c:pt idx="376">
                  <c:v>388</c:v>
                </c:pt>
                <c:pt idx="377">
                  <c:v>388.5</c:v>
                </c:pt>
                <c:pt idx="378">
                  <c:v>389</c:v>
                </c:pt>
                <c:pt idx="379">
                  <c:v>389.5</c:v>
                </c:pt>
                <c:pt idx="380">
                  <c:v>390</c:v>
                </c:pt>
                <c:pt idx="381">
                  <c:v>390.5</c:v>
                </c:pt>
                <c:pt idx="382">
                  <c:v>391</c:v>
                </c:pt>
                <c:pt idx="383">
                  <c:v>391.5</c:v>
                </c:pt>
                <c:pt idx="384">
                  <c:v>392</c:v>
                </c:pt>
                <c:pt idx="385">
                  <c:v>392.5</c:v>
                </c:pt>
                <c:pt idx="386">
                  <c:v>393</c:v>
                </c:pt>
                <c:pt idx="387">
                  <c:v>393.5</c:v>
                </c:pt>
                <c:pt idx="388">
                  <c:v>394</c:v>
                </c:pt>
                <c:pt idx="389">
                  <c:v>394.5</c:v>
                </c:pt>
                <c:pt idx="390">
                  <c:v>395</c:v>
                </c:pt>
                <c:pt idx="391">
                  <c:v>395.5</c:v>
                </c:pt>
                <c:pt idx="392">
                  <c:v>396</c:v>
                </c:pt>
                <c:pt idx="393">
                  <c:v>396.5</c:v>
                </c:pt>
                <c:pt idx="394">
                  <c:v>397</c:v>
                </c:pt>
                <c:pt idx="395">
                  <c:v>397.5</c:v>
                </c:pt>
                <c:pt idx="396">
                  <c:v>398</c:v>
                </c:pt>
                <c:pt idx="397">
                  <c:v>398.5</c:v>
                </c:pt>
                <c:pt idx="398">
                  <c:v>399</c:v>
                </c:pt>
                <c:pt idx="399">
                  <c:v>399.5</c:v>
                </c:pt>
                <c:pt idx="400">
                  <c:v>400</c:v>
                </c:pt>
              </c:numCache>
            </c:numRef>
          </c:xVal>
          <c:yVal>
            <c:numRef>
              <c:f>'1 9 2010'!$Q$5:$Q$405</c:f>
              <c:numCache>
                <c:formatCode>0.0</c:formatCode>
                <c:ptCount val="401"/>
                <c:pt idx="0">
                  <c:v>6.1759000000000001E-2</c:v>
                </c:pt>
                <c:pt idx="1">
                  <c:v>0.16489599999999999</c:v>
                </c:pt>
                <c:pt idx="2">
                  <c:v>0.26755800000000002</c:v>
                </c:pt>
                <c:pt idx="3">
                  <c:v>0.37492900000000018</c:v>
                </c:pt>
                <c:pt idx="4">
                  <c:v>0.49043200000000015</c:v>
                </c:pt>
                <c:pt idx="5">
                  <c:v>0.58765900000000004</c:v>
                </c:pt>
                <c:pt idx="6">
                  <c:v>0.65346300000000002</c:v>
                </c:pt>
                <c:pt idx="7">
                  <c:v>0.71735700000000002</c:v>
                </c:pt>
                <c:pt idx="8">
                  <c:v>0.78431599999999968</c:v>
                </c:pt>
                <c:pt idx="9">
                  <c:v>0.83843999999999996</c:v>
                </c:pt>
                <c:pt idx="10">
                  <c:v>0.88642599999999971</c:v>
                </c:pt>
                <c:pt idx="11">
                  <c:v>0.93713400000000002</c:v>
                </c:pt>
                <c:pt idx="12">
                  <c:v>0.97782000000000036</c:v>
                </c:pt>
                <c:pt idx="13">
                  <c:v>1.0075459999999998</c:v>
                </c:pt>
                <c:pt idx="14">
                  <c:v>1.0451550000000001</c:v>
                </c:pt>
                <c:pt idx="15">
                  <c:v>1.08819</c:v>
                </c:pt>
                <c:pt idx="16">
                  <c:v>1.1236939999999993</c:v>
                </c:pt>
                <c:pt idx="17">
                  <c:v>1.159978</c:v>
                </c:pt>
                <c:pt idx="18">
                  <c:v>1.2027539999999999</c:v>
                </c:pt>
                <c:pt idx="19">
                  <c:v>1.2391479999999999</c:v>
                </c:pt>
                <c:pt idx="20">
                  <c:v>1.26834</c:v>
                </c:pt>
                <c:pt idx="21">
                  <c:v>1.301358</c:v>
                </c:pt>
                <c:pt idx="22">
                  <c:v>1.33249</c:v>
                </c:pt>
                <c:pt idx="23">
                  <c:v>1.3555929999999998</c:v>
                </c:pt>
                <c:pt idx="24">
                  <c:v>1.38514</c:v>
                </c:pt>
                <c:pt idx="25">
                  <c:v>1.4239589999999998</c:v>
                </c:pt>
                <c:pt idx="26">
                  <c:v>1.456547</c:v>
                </c:pt>
                <c:pt idx="27">
                  <c:v>1.4890189999999999</c:v>
                </c:pt>
                <c:pt idx="28">
                  <c:v>1.5359579999999999</c:v>
                </c:pt>
                <c:pt idx="29">
                  <c:v>1.5842099999999999</c:v>
                </c:pt>
                <c:pt idx="30">
                  <c:v>1.6237739999999998</c:v>
                </c:pt>
                <c:pt idx="31">
                  <c:v>1.6680219999999999</c:v>
                </c:pt>
                <c:pt idx="32">
                  <c:v>1.7126009999999998</c:v>
                </c:pt>
                <c:pt idx="33">
                  <c:v>1.7380609999999999</c:v>
                </c:pt>
                <c:pt idx="34">
                  <c:v>1.760672</c:v>
                </c:pt>
                <c:pt idx="35">
                  <c:v>1.7977609999999993</c:v>
                </c:pt>
                <c:pt idx="36">
                  <c:v>1.8280550000000007</c:v>
                </c:pt>
                <c:pt idx="37">
                  <c:v>1.8413739999999998</c:v>
                </c:pt>
                <c:pt idx="38">
                  <c:v>1.8511139999999999</c:v>
                </c:pt>
                <c:pt idx="39">
                  <c:v>1.8580460000000001</c:v>
                </c:pt>
                <c:pt idx="40">
                  <c:v>1.8576589999999999</c:v>
                </c:pt>
                <c:pt idx="41">
                  <c:v>1.856676</c:v>
                </c:pt>
                <c:pt idx="42">
                  <c:v>1.8574339999999998</c:v>
                </c:pt>
                <c:pt idx="43">
                  <c:v>1.8509939999999998</c:v>
                </c:pt>
                <c:pt idx="44">
                  <c:v>1.841011</c:v>
                </c:pt>
                <c:pt idx="45">
                  <c:v>1.8382209999999999</c:v>
                </c:pt>
                <c:pt idx="46">
                  <c:v>1.8328339999999999</c:v>
                </c:pt>
                <c:pt idx="47">
                  <c:v>1.8175870000000001</c:v>
                </c:pt>
                <c:pt idx="48">
                  <c:v>1.8084180000000001</c:v>
                </c:pt>
                <c:pt idx="49">
                  <c:v>1.806206</c:v>
                </c:pt>
                <c:pt idx="50">
                  <c:v>1.7949729999999999</c:v>
                </c:pt>
                <c:pt idx="51">
                  <c:v>1.782667</c:v>
                </c:pt>
                <c:pt idx="52">
                  <c:v>1.782213</c:v>
                </c:pt>
                <c:pt idx="53">
                  <c:v>1.782775</c:v>
                </c:pt>
                <c:pt idx="54">
                  <c:v>1.7787489999999999</c:v>
                </c:pt>
                <c:pt idx="55">
                  <c:v>1.7794739999999998</c:v>
                </c:pt>
                <c:pt idx="56">
                  <c:v>1.78203</c:v>
                </c:pt>
                <c:pt idx="57">
                  <c:v>1.7774019999999993</c:v>
                </c:pt>
                <c:pt idx="58">
                  <c:v>1.7731159999999999</c:v>
                </c:pt>
                <c:pt idx="59">
                  <c:v>1.7669939999999993</c:v>
                </c:pt>
                <c:pt idx="60">
                  <c:v>1.7279979999999993</c:v>
                </c:pt>
                <c:pt idx="61">
                  <c:v>1.6113209999999998</c:v>
                </c:pt>
                <c:pt idx="62">
                  <c:v>1.4155289999999991</c:v>
                </c:pt>
                <c:pt idx="63">
                  <c:v>1.1865770000000007</c:v>
                </c:pt>
                <c:pt idx="64">
                  <c:v>0.97004000000000035</c:v>
                </c:pt>
                <c:pt idx="65">
                  <c:v>0.7914359999999997</c:v>
                </c:pt>
                <c:pt idx="66">
                  <c:v>0.65079000000000053</c:v>
                </c:pt>
                <c:pt idx="67">
                  <c:v>0.54281800000000002</c:v>
                </c:pt>
                <c:pt idx="68">
                  <c:v>0.460567</c:v>
                </c:pt>
                <c:pt idx="69">
                  <c:v>0.39851800000000032</c:v>
                </c:pt>
                <c:pt idx="70">
                  <c:v>0.35083700000000001</c:v>
                </c:pt>
                <c:pt idx="71">
                  <c:v>0.3128990000000002</c:v>
                </c:pt>
                <c:pt idx="72">
                  <c:v>0.28122900000000001</c:v>
                </c:pt>
                <c:pt idx="73">
                  <c:v>0.2539050000000001</c:v>
                </c:pt>
                <c:pt idx="74">
                  <c:v>0.22993500000000008</c:v>
                </c:pt>
                <c:pt idx="75">
                  <c:v>0.20924500000000007</c:v>
                </c:pt>
                <c:pt idx="76">
                  <c:v>0.19194600000000009</c:v>
                </c:pt>
                <c:pt idx="77">
                  <c:v>0.17786800000000008</c:v>
                </c:pt>
                <c:pt idx="78">
                  <c:v>0.16667899999999997</c:v>
                </c:pt>
                <c:pt idx="79">
                  <c:v>0.15795000000000009</c:v>
                </c:pt>
                <c:pt idx="80">
                  <c:v>0.15088799999999999</c:v>
                </c:pt>
                <c:pt idx="81">
                  <c:v>0.14482600000000001</c:v>
                </c:pt>
                <c:pt idx="82">
                  <c:v>0.14016799999999999</c:v>
                </c:pt>
                <c:pt idx="83">
                  <c:v>0.13749200000000009</c:v>
                </c:pt>
                <c:pt idx="84">
                  <c:v>0.13722300000000001</c:v>
                </c:pt>
                <c:pt idx="85">
                  <c:v>0.13866500000000001</c:v>
                </c:pt>
                <c:pt idx="86">
                  <c:v>0.14021200000000009</c:v>
                </c:pt>
                <c:pt idx="87">
                  <c:v>0.14009400000000008</c:v>
                </c:pt>
                <c:pt idx="88">
                  <c:v>0.137132</c:v>
                </c:pt>
                <c:pt idx="89">
                  <c:v>0.13183600000000001</c:v>
                </c:pt>
                <c:pt idx="90">
                  <c:v>0.12554799999999999</c:v>
                </c:pt>
                <c:pt idx="91">
                  <c:v>0.12015400000000002</c:v>
                </c:pt>
                <c:pt idx="92">
                  <c:v>0.11634</c:v>
                </c:pt>
                <c:pt idx="93">
                  <c:v>0.11408500000000002</c:v>
                </c:pt>
                <c:pt idx="94">
                  <c:v>0.113119</c:v>
                </c:pt>
                <c:pt idx="95">
                  <c:v>0.11312600000000005</c:v>
                </c:pt>
                <c:pt idx="96">
                  <c:v>0.11379200000000005</c:v>
                </c:pt>
                <c:pt idx="97">
                  <c:v>0.11499500000000004</c:v>
                </c:pt>
                <c:pt idx="98">
                  <c:v>0.11673000000000004</c:v>
                </c:pt>
                <c:pt idx="99">
                  <c:v>0.11892800000000002</c:v>
                </c:pt>
                <c:pt idx="100">
                  <c:v>0.121479</c:v>
                </c:pt>
                <c:pt idx="101">
                  <c:v>0.12420800000000004</c:v>
                </c:pt>
                <c:pt idx="102">
                  <c:v>0.127106</c:v>
                </c:pt>
                <c:pt idx="103">
                  <c:v>0.13028200000000001</c:v>
                </c:pt>
                <c:pt idx="104">
                  <c:v>0.133378</c:v>
                </c:pt>
                <c:pt idx="105">
                  <c:v>0.13608899999999999</c:v>
                </c:pt>
                <c:pt idx="106">
                  <c:v>0.13889399999999999</c:v>
                </c:pt>
                <c:pt idx="107">
                  <c:v>0.14202000000000001</c:v>
                </c:pt>
                <c:pt idx="108">
                  <c:v>0.14523600000000009</c:v>
                </c:pt>
                <c:pt idx="109">
                  <c:v>0.14882699999999999</c:v>
                </c:pt>
                <c:pt idx="110">
                  <c:v>0.15319199999999999</c:v>
                </c:pt>
                <c:pt idx="111">
                  <c:v>0.15793100000000013</c:v>
                </c:pt>
                <c:pt idx="112">
                  <c:v>0.1626759999999999</c:v>
                </c:pt>
                <c:pt idx="113">
                  <c:v>0.16746700000000009</c:v>
                </c:pt>
                <c:pt idx="114">
                  <c:v>0.17210300000000001</c:v>
                </c:pt>
                <c:pt idx="115">
                  <c:v>0.17626500000000009</c:v>
                </c:pt>
                <c:pt idx="116">
                  <c:v>0.18025800000000008</c:v>
                </c:pt>
                <c:pt idx="117">
                  <c:v>0.18439300000000008</c:v>
                </c:pt>
                <c:pt idx="118">
                  <c:v>0.18850800000000009</c:v>
                </c:pt>
                <c:pt idx="119">
                  <c:v>0.19278200000000001</c:v>
                </c:pt>
                <c:pt idx="120">
                  <c:v>0.19772799999999999</c:v>
                </c:pt>
                <c:pt idx="121">
                  <c:v>0.20316699999999999</c:v>
                </c:pt>
                <c:pt idx="122">
                  <c:v>0.20875099999999999</c:v>
                </c:pt>
                <c:pt idx="123">
                  <c:v>0.21464700000000009</c:v>
                </c:pt>
                <c:pt idx="124">
                  <c:v>0.22085299999999997</c:v>
                </c:pt>
                <c:pt idx="125">
                  <c:v>0.22701299999999999</c:v>
                </c:pt>
                <c:pt idx="126">
                  <c:v>0.233379</c:v>
                </c:pt>
                <c:pt idx="127">
                  <c:v>0.24046400000000012</c:v>
                </c:pt>
                <c:pt idx="128">
                  <c:v>0.24795900000000012</c:v>
                </c:pt>
                <c:pt idx="129">
                  <c:v>0.25574400000000003</c:v>
                </c:pt>
                <c:pt idx="130">
                  <c:v>0.26452800000000021</c:v>
                </c:pt>
                <c:pt idx="131">
                  <c:v>0.27404400000000001</c:v>
                </c:pt>
                <c:pt idx="132">
                  <c:v>0.2831550000000001</c:v>
                </c:pt>
                <c:pt idx="133">
                  <c:v>0.29157400000000017</c:v>
                </c:pt>
                <c:pt idx="134">
                  <c:v>0.299234</c:v>
                </c:pt>
                <c:pt idx="135">
                  <c:v>0.30568200000000018</c:v>
                </c:pt>
                <c:pt idx="136">
                  <c:v>0.31093400000000021</c:v>
                </c:pt>
                <c:pt idx="137">
                  <c:v>0.31558900000000017</c:v>
                </c:pt>
                <c:pt idx="138">
                  <c:v>0.31985900000000017</c:v>
                </c:pt>
                <c:pt idx="139">
                  <c:v>0.32383900000000027</c:v>
                </c:pt>
                <c:pt idx="140">
                  <c:v>0.32796600000000031</c:v>
                </c:pt>
                <c:pt idx="141">
                  <c:v>0.33249200000000018</c:v>
                </c:pt>
                <c:pt idx="142">
                  <c:v>0.33730400000000038</c:v>
                </c:pt>
                <c:pt idx="143">
                  <c:v>0.34258300000000008</c:v>
                </c:pt>
                <c:pt idx="144">
                  <c:v>0.34862200000000021</c:v>
                </c:pt>
                <c:pt idx="145">
                  <c:v>0.35508900000000027</c:v>
                </c:pt>
                <c:pt idx="146">
                  <c:v>0.36187500000000017</c:v>
                </c:pt>
                <c:pt idx="147">
                  <c:v>0.36981600000000031</c:v>
                </c:pt>
                <c:pt idx="148">
                  <c:v>0.37915000000000021</c:v>
                </c:pt>
                <c:pt idx="149">
                  <c:v>0.38939400000000024</c:v>
                </c:pt>
                <c:pt idx="150">
                  <c:v>0.400397</c:v>
                </c:pt>
                <c:pt idx="151">
                  <c:v>0.41201700000000002</c:v>
                </c:pt>
                <c:pt idx="152">
                  <c:v>0.42368800000000018</c:v>
                </c:pt>
                <c:pt idx="153">
                  <c:v>0.43478200000000017</c:v>
                </c:pt>
                <c:pt idx="154">
                  <c:v>0.44468300000000011</c:v>
                </c:pt>
                <c:pt idx="155">
                  <c:v>0.452515</c:v>
                </c:pt>
                <c:pt idx="156">
                  <c:v>0.45757600000000015</c:v>
                </c:pt>
                <c:pt idx="157">
                  <c:v>0.46046800000000021</c:v>
                </c:pt>
                <c:pt idx="158">
                  <c:v>0.46173599999999998</c:v>
                </c:pt>
                <c:pt idx="159">
                  <c:v>0.46121000000000001</c:v>
                </c:pt>
                <c:pt idx="160">
                  <c:v>0.45961600000000002</c:v>
                </c:pt>
                <c:pt idx="161">
                  <c:v>0.458119</c:v>
                </c:pt>
                <c:pt idx="162">
                  <c:v>0.45592400000000016</c:v>
                </c:pt>
                <c:pt idx="163">
                  <c:v>0.4523410000000001</c:v>
                </c:pt>
                <c:pt idx="164">
                  <c:v>0.44853299999999996</c:v>
                </c:pt>
                <c:pt idx="165">
                  <c:v>0.44530900000000001</c:v>
                </c:pt>
                <c:pt idx="166">
                  <c:v>0.44287800000000022</c:v>
                </c:pt>
                <c:pt idx="167">
                  <c:v>0.44181100000000001</c:v>
                </c:pt>
                <c:pt idx="168">
                  <c:v>0.44267000000000001</c:v>
                </c:pt>
                <c:pt idx="169">
                  <c:v>0.4453950000000001</c:v>
                </c:pt>
                <c:pt idx="170">
                  <c:v>0.45003099999999996</c:v>
                </c:pt>
                <c:pt idx="171">
                  <c:v>0.45686100000000002</c:v>
                </c:pt>
                <c:pt idx="172">
                  <c:v>0.465555</c:v>
                </c:pt>
                <c:pt idx="173">
                  <c:v>0.4753570000000002</c:v>
                </c:pt>
                <c:pt idx="174">
                  <c:v>0.48539600000000022</c:v>
                </c:pt>
                <c:pt idx="175">
                  <c:v>0.49460800000000021</c:v>
                </c:pt>
                <c:pt idx="176">
                  <c:v>0.50169900000000034</c:v>
                </c:pt>
                <c:pt idx="177">
                  <c:v>0.50558099999999939</c:v>
                </c:pt>
                <c:pt idx="178">
                  <c:v>0.50554199999999971</c:v>
                </c:pt>
                <c:pt idx="179">
                  <c:v>0.50155799999999939</c:v>
                </c:pt>
                <c:pt idx="180">
                  <c:v>0.49404700000000001</c:v>
                </c:pt>
                <c:pt idx="181">
                  <c:v>0.48381800000000036</c:v>
                </c:pt>
                <c:pt idx="182">
                  <c:v>0.47304600000000002</c:v>
                </c:pt>
                <c:pt idx="183">
                  <c:v>0.46473699999999996</c:v>
                </c:pt>
                <c:pt idx="184">
                  <c:v>0.45940500000000001</c:v>
                </c:pt>
                <c:pt idx="185">
                  <c:v>0.45540000000000008</c:v>
                </c:pt>
                <c:pt idx="186">
                  <c:v>0.447963</c:v>
                </c:pt>
                <c:pt idx="187">
                  <c:v>0.43471200000000021</c:v>
                </c:pt>
                <c:pt idx="188">
                  <c:v>0.41700500000000001</c:v>
                </c:pt>
                <c:pt idx="189">
                  <c:v>0.39769000000000027</c:v>
                </c:pt>
                <c:pt idx="190">
                  <c:v>0.37965300000000002</c:v>
                </c:pt>
                <c:pt idx="191">
                  <c:v>0.36405300000000002</c:v>
                </c:pt>
                <c:pt idx="192">
                  <c:v>0.35103100000000004</c:v>
                </c:pt>
                <c:pt idx="193">
                  <c:v>0.34006000000000008</c:v>
                </c:pt>
                <c:pt idx="194">
                  <c:v>0.33189900000000017</c:v>
                </c:pt>
                <c:pt idx="195">
                  <c:v>0.32775200000000021</c:v>
                </c:pt>
                <c:pt idx="196">
                  <c:v>0.32646800000000031</c:v>
                </c:pt>
                <c:pt idx="197">
                  <c:v>0.32681900000000036</c:v>
                </c:pt>
                <c:pt idx="198">
                  <c:v>0.32896900000000018</c:v>
                </c:pt>
                <c:pt idx="199">
                  <c:v>0.33206300000000016</c:v>
                </c:pt>
                <c:pt idx="200">
                  <c:v>0.33399000000000018</c:v>
                </c:pt>
                <c:pt idx="201">
                  <c:v>0.33251900000000018</c:v>
                </c:pt>
                <c:pt idx="202">
                  <c:v>0.32557400000000031</c:v>
                </c:pt>
                <c:pt idx="203">
                  <c:v>0.31155300000000002</c:v>
                </c:pt>
                <c:pt idx="204">
                  <c:v>0.29117200000000021</c:v>
                </c:pt>
                <c:pt idx="205">
                  <c:v>0.2676710000000001</c:v>
                </c:pt>
                <c:pt idx="206">
                  <c:v>0.24395400000000009</c:v>
                </c:pt>
                <c:pt idx="207">
                  <c:v>0.22296099999999999</c:v>
                </c:pt>
                <c:pt idx="208">
                  <c:v>0.21012400000000001</c:v>
                </c:pt>
                <c:pt idx="209">
                  <c:v>0.20857300000000001</c:v>
                </c:pt>
                <c:pt idx="210">
                  <c:v>0.21695900000000012</c:v>
                </c:pt>
                <c:pt idx="211">
                  <c:v>0.22989399999999999</c:v>
                </c:pt>
                <c:pt idx="212">
                  <c:v>0.23869000000000001</c:v>
                </c:pt>
                <c:pt idx="213">
                  <c:v>0.23673000000000008</c:v>
                </c:pt>
                <c:pt idx="214">
                  <c:v>0.22151100000000001</c:v>
                </c:pt>
                <c:pt idx="215">
                  <c:v>0.19746900000000009</c:v>
                </c:pt>
                <c:pt idx="216">
                  <c:v>0.17092199999999999</c:v>
                </c:pt>
                <c:pt idx="217">
                  <c:v>0.14821700000000013</c:v>
                </c:pt>
                <c:pt idx="218">
                  <c:v>0.133188</c:v>
                </c:pt>
                <c:pt idx="219">
                  <c:v>0.12667299999999992</c:v>
                </c:pt>
                <c:pt idx="220">
                  <c:v>0.12357100000000004</c:v>
                </c:pt>
                <c:pt idx="221">
                  <c:v>0.11971000000000002</c:v>
                </c:pt>
                <c:pt idx="222">
                  <c:v>0.11371400000000002</c:v>
                </c:pt>
                <c:pt idx="223">
                  <c:v>0.106867</c:v>
                </c:pt>
                <c:pt idx="224">
                  <c:v>0.10162400000000008</c:v>
                </c:pt>
                <c:pt idx="225">
                  <c:v>9.9149000000000001E-2</c:v>
                </c:pt>
                <c:pt idx="226">
                  <c:v>9.9478000000000025E-2</c:v>
                </c:pt>
                <c:pt idx="227">
                  <c:v>0.10116200000000004</c:v>
                </c:pt>
                <c:pt idx="228">
                  <c:v>0.102049</c:v>
                </c:pt>
                <c:pt idx="229">
                  <c:v>0.10015600000000002</c:v>
                </c:pt>
                <c:pt idx="230">
                  <c:v>9.709300000000004E-2</c:v>
                </c:pt>
                <c:pt idx="231">
                  <c:v>9.4479000000000021E-2</c:v>
                </c:pt>
                <c:pt idx="232">
                  <c:v>9.1008000000000006E-2</c:v>
                </c:pt>
                <c:pt idx="233">
                  <c:v>8.546200000000001E-2</c:v>
                </c:pt>
                <c:pt idx="234">
                  <c:v>7.7529000000000001E-2</c:v>
                </c:pt>
                <c:pt idx="235">
                  <c:v>6.9666000000000033E-2</c:v>
                </c:pt>
                <c:pt idx="236">
                  <c:v>6.5704000000000012E-2</c:v>
                </c:pt>
                <c:pt idx="237">
                  <c:v>7.0078000000000001E-2</c:v>
                </c:pt>
                <c:pt idx="238">
                  <c:v>8.5440000000000002E-2</c:v>
                </c:pt>
                <c:pt idx="239">
                  <c:v>0.111098</c:v>
                </c:pt>
                <c:pt idx="240">
                  <c:v>0.13709600000000008</c:v>
                </c:pt>
                <c:pt idx="241">
                  <c:v>0.14835499999999999</c:v>
                </c:pt>
                <c:pt idx="242">
                  <c:v>0.14143800000000009</c:v>
                </c:pt>
                <c:pt idx="243">
                  <c:v>0.12108200000000002</c:v>
                </c:pt>
                <c:pt idx="244">
                  <c:v>9.7560000000000063E-2</c:v>
                </c:pt>
                <c:pt idx="245">
                  <c:v>7.6678999999999997E-2</c:v>
                </c:pt>
                <c:pt idx="246">
                  <c:v>6.0465000000000026E-2</c:v>
                </c:pt>
                <c:pt idx="247">
                  <c:v>4.9028000000000023E-2</c:v>
                </c:pt>
                <c:pt idx="248">
                  <c:v>4.1750000000000002E-2</c:v>
                </c:pt>
                <c:pt idx="249">
                  <c:v>3.7500000000000006E-2</c:v>
                </c:pt>
                <c:pt idx="250">
                  <c:v>3.5050999999999999E-2</c:v>
                </c:pt>
                <c:pt idx="251">
                  <c:v>3.3249000000000001E-2</c:v>
                </c:pt>
                <c:pt idx="252">
                  <c:v>3.1876000000000022E-2</c:v>
                </c:pt>
                <c:pt idx="253">
                  <c:v>3.0918999999999999E-2</c:v>
                </c:pt>
                <c:pt idx="254">
                  <c:v>2.9892000000000002E-2</c:v>
                </c:pt>
                <c:pt idx="255">
                  <c:v>2.8698999999999999E-2</c:v>
                </c:pt>
                <c:pt idx="256">
                  <c:v>2.7748999999999999E-2</c:v>
                </c:pt>
                <c:pt idx="257">
                  <c:v>2.699E-2</c:v>
                </c:pt>
                <c:pt idx="258">
                  <c:v>2.6224000000000001E-2</c:v>
                </c:pt>
                <c:pt idx="259">
                  <c:v>2.5658E-2</c:v>
                </c:pt>
                <c:pt idx="260">
                  <c:v>2.5333000000000012E-2</c:v>
                </c:pt>
                <c:pt idx="261">
                  <c:v>2.4944000000000001E-2</c:v>
                </c:pt>
                <c:pt idx="262">
                  <c:v>2.4582E-2</c:v>
                </c:pt>
                <c:pt idx="263">
                  <c:v>2.4511000000000002E-2</c:v>
                </c:pt>
                <c:pt idx="264">
                  <c:v>2.4494999999999999E-2</c:v>
                </c:pt>
                <c:pt idx="265">
                  <c:v>2.4330000000000001E-2</c:v>
                </c:pt>
                <c:pt idx="266">
                  <c:v>2.4125000000000001E-2</c:v>
                </c:pt>
                <c:pt idx="267">
                  <c:v>2.3847000000000011E-2</c:v>
                </c:pt>
                <c:pt idx="268">
                  <c:v>2.3404999999999999E-2</c:v>
                </c:pt>
                <c:pt idx="269">
                  <c:v>2.3220999999999988E-2</c:v>
                </c:pt>
                <c:pt idx="270">
                  <c:v>2.352499999999999E-2</c:v>
                </c:pt>
                <c:pt idx="271">
                  <c:v>2.3674000000000001E-2</c:v>
                </c:pt>
                <c:pt idx="272">
                  <c:v>2.3476E-2</c:v>
                </c:pt>
                <c:pt idx="273">
                  <c:v>2.3304999999999989E-2</c:v>
                </c:pt>
                <c:pt idx="274">
                  <c:v>2.3303000000000001E-2</c:v>
                </c:pt>
                <c:pt idx="275">
                  <c:v>2.3411999999999999E-2</c:v>
                </c:pt>
                <c:pt idx="276">
                  <c:v>2.3331999999999999E-2</c:v>
                </c:pt>
                <c:pt idx="277">
                  <c:v>2.3088000000000001E-2</c:v>
                </c:pt>
                <c:pt idx="278">
                  <c:v>2.3122999999999991E-2</c:v>
                </c:pt>
                <c:pt idx="279">
                  <c:v>2.3261999999999998E-2</c:v>
                </c:pt>
                <c:pt idx="280">
                  <c:v>2.3121999999999997E-2</c:v>
                </c:pt>
                <c:pt idx="281">
                  <c:v>2.2925999999999998E-2</c:v>
                </c:pt>
                <c:pt idx="282">
                  <c:v>2.2876000000000014E-2</c:v>
                </c:pt>
                <c:pt idx="283">
                  <c:v>2.2912999999999999E-2</c:v>
                </c:pt>
                <c:pt idx="284">
                  <c:v>2.300700000000001E-2</c:v>
                </c:pt>
                <c:pt idx="285">
                  <c:v>2.3139E-2</c:v>
                </c:pt>
                <c:pt idx="286">
                  <c:v>2.3153999999999997E-2</c:v>
                </c:pt>
                <c:pt idx="287">
                  <c:v>2.3001000000000011E-2</c:v>
                </c:pt>
                <c:pt idx="288">
                  <c:v>2.2900000000000011E-2</c:v>
                </c:pt>
                <c:pt idx="289">
                  <c:v>2.2884000000000012E-2</c:v>
                </c:pt>
                <c:pt idx="290">
                  <c:v>2.2822000000000002E-2</c:v>
                </c:pt>
                <c:pt idx="291">
                  <c:v>2.2738000000000001E-2</c:v>
                </c:pt>
                <c:pt idx="292">
                  <c:v>2.2690000000000012E-2</c:v>
                </c:pt>
                <c:pt idx="293">
                  <c:v>2.2651000000000015E-2</c:v>
                </c:pt>
                <c:pt idx="294">
                  <c:v>2.2626E-2</c:v>
                </c:pt>
                <c:pt idx="295">
                  <c:v>2.266000000000001E-2</c:v>
                </c:pt>
                <c:pt idx="296">
                  <c:v>2.2794000000000002E-2</c:v>
                </c:pt>
                <c:pt idx="297">
                  <c:v>2.2978999999999999E-2</c:v>
                </c:pt>
                <c:pt idx="298">
                  <c:v>2.291000000000001E-2</c:v>
                </c:pt>
                <c:pt idx="299">
                  <c:v>2.2637000000000022E-2</c:v>
                </c:pt>
                <c:pt idx="300">
                  <c:v>2.2689000000000018E-2</c:v>
                </c:pt>
                <c:pt idx="301">
                  <c:v>2.2851000000000021E-2</c:v>
                </c:pt>
                <c:pt idx="302">
                  <c:v>2.2662999999999999E-2</c:v>
                </c:pt>
                <c:pt idx="303">
                  <c:v>2.2557000000000011E-2</c:v>
                </c:pt>
                <c:pt idx="304">
                  <c:v>2.2752999999999999E-2</c:v>
                </c:pt>
                <c:pt idx="305">
                  <c:v>2.2768E-2</c:v>
                </c:pt>
                <c:pt idx="306">
                  <c:v>2.2425000000000014E-2</c:v>
                </c:pt>
                <c:pt idx="307">
                  <c:v>2.1856000000000011E-2</c:v>
                </c:pt>
                <c:pt idx="308">
                  <c:v>2.1652999999999999E-2</c:v>
                </c:pt>
                <c:pt idx="309">
                  <c:v>2.2091000000000013E-2</c:v>
                </c:pt>
                <c:pt idx="310">
                  <c:v>2.1992000000000001E-2</c:v>
                </c:pt>
                <c:pt idx="311">
                  <c:v>2.1659000000000012E-2</c:v>
                </c:pt>
                <c:pt idx="312">
                  <c:v>2.2138000000000001E-2</c:v>
                </c:pt>
                <c:pt idx="313">
                  <c:v>2.2726E-2</c:v>
                </c:pt>
                <c:pt idx="314">
                  <c:v>2.2527999999999999E-2</c:v>
                </c:pt>
                <c:pt idx="315">
                  <c:v>2.2093000000000015E-2</c:v>
                </c:pt>
                <c:pt idx="316">
                  <c:v>2.1916000000000001E-2</c:v>
                </c:pt>
                <c:pt idx="317">
                  <c:v>2.1961999999999999E-2</c:v>
                </c:pt>
                <c:pt idx="318">
                  <c:v>2.2005000000000018E-2</c:v>
                </c:pt>
                <c:pt idx="319">
                  <c:v>2.1871000000000022E-2</c:v>
                </c:pt>
                <c:pt idx="320">
                  <c:v>2.1787000000000011E-2</c:v>
                </c:pt>
                <c:pt idx="321">
                  <c:v>2.1840000000000012E-2</c:v>
                </c:pt>
                <c:pt idx="322">
                  <c:v>2.1831000000000024E-2</c:v>
                </c:pt>
                <c:pt idx="323">
                  <c:v>2.1748E-2</c:v>
                </c:pt>
                <c:pt idx="324">
                  <c:v>2.1682000000000014E-2</c:v>
                </c:pt>
                <c:pt idx="325">
                  <c:v>2.1597999999999999E-2</c:v>
                </c:pt>
                <c:pt idx="326">
                  <c:v>2.1510000000000001E-2</c:v>
                </c:pt>
                <c:pt idx="327">
                  <c:v>2.1545000000000002E-2</c:v>
                </c:pt>
                <c:pt idx="328">
                  <c:v>2.1513000000000001E-2</c:v>
                </c:pt>
                <c:pt idx="329">
                  <c:v>2.1103000000000011E-2</c:v>
                </c:pt>
                <c:pt idx="330">
                  <c:v>2.0789999999999999E-2</c:v>
                </c:pt>
                <c:pt idx="331">
                  <c:v>2.0923999999999998E-2</c:v>
                </c:pt>
                <c:pt idx="332">
                  <c:v>2.1035000000000015E-2</c:v>
                </c:pt>
                <c:pt idx="333">
                  <c:v>2.0959999999999999E-2</c:v>
                </c:pt>
                <c:pt idx="334">
                  <c:v>2.0891000000000014E-2</c:v>
                </c:pt>
                <c:pt idx="335">
                  <c:v>2.0791E-2</c:v>
                </c:pt>
                <c:pt idx="336">
                  <c:v>2.0606000000000006E-2</c:v>
                </c:pt>
                <c:pt idx="337">
                  <c:v>2.0490000000000001E-2</c:v>
                </c:pt>
                <c:pt idx="338">
                  <c:v>2.0503000000000011E-2</c:v>
                </c:pt>
                <c:pt idx="339">
                  <c:v>2.0552000000000001E-2</c:v>
                </c:pt>
                <c:pt idx="340">
                  <c:v>2.0477000000000009E-2</c:v>
                </c:pt>
                <c:pt idx="341">
                  <c:v>2.0191999999999998E-2</c:v>
                </c:pt>
                <c:pt idx="342">
                  <c:v>1.994700000000001E-2</c:v>
                </c:pt>
                <c:pt idx="343">
                  <c:v>1.9913000000000011E-2</c:v>
                </c:pt>
                <c:pt idx="344">
                  <c:v>2.003400000000001E-2</c:v>
                </c:pt>
                <c:pt idx="345">
                  <c:v>2.0025999999999999E-2</c:v>
                </c:pt>
                <c:pt idx="346">
                  <c:v>1.9682000000000012E-2</c:v>
                </c:pt>
                <c:pt idx="347">
                  <c:v>1.962800000000001E-2</c:v>
                </c:pt>
                <c:pt idx="348">
                  <c:v>1.9991000000000009E-2</c:v>
                </c:pt>
                <c:pt idx="349">
                  <c:v>1.9827000000000011E-2</c:v>
                </c:pt>
                <c:pt idx="350">
                  <c:v>1.9352000000000001E-2</c:v>
                </c:pt>
                <c:pt idx="351">
                  <c:v>1.9407000000000011E-2</c:v>
                </c:pt>
                <c:pt idx="352">
                  <c:v>1.9413000000000003E-2</c:v>
                </c:pt>
                <c:pt idx="353">
                  <c:v>1.9016000000000005E-2</c:v>
                </c:pt>
                <c:pt idx="354">
                  <c:v>1.9116000000000001E-2</c:v>
                </c:pt>
                <c:pt idx="355">
                  <c:v>1.9587000000000011E-2</c:v>
                </c:pt>
                <c:pt idx="356">
                  <c:v>1.9515000000000001E-2</c:v>
                </c:pt>
                <c:pt idx="357">
                  <c:v>1.9266000000000009E-2</c:v>
                </c:pt>
                <c:pt idx="358">
                  <c:v>1.9290000000000012E-2</c:v>
                </c:pt>
                <c:pt idx="359">
                  <c:v>1.9103999999999999E-2</c:v>
                </c:pt>
                <c:pt idx="360">
                  <c:v>1.8667000000000003E-2</c:v>
                </c:pt>
                <c:pt idx="361">
                  <c:v>1.8464000000000001E-2</c:v>
                </c:pt>
                <c:pt idx="362">
                  <c:v>1.8464000000000001E-2</c:v>
                </c:pt>
                <c:pt idx="363">
                  <c:v>1.8499000000000002E-2</c:v>
                </c:pt>
                <c:pt idx="364">
                  <c:v>1.8721000000000012E-2</c:v>
                </c:pt>
                <c:pt idx="365">
                  <c:v>1.8949000000000011E-2</c:v>
                </c:pt>
                <c:pt idx="366">
                  <c:v>1.8650000000000003E-2</c:v>
                </c:pt>
                <c:pt idx="367">
                  <c:v>1.8238000000000001E-2</c:v>
                </c:pt>
                <c:pt idx="368">
                  <c:v>1.834100000000001E-2</c:v>
                </c:pt>
                <c:pt idx="369">
                  <c:v>1.8429999999999998E-2</c:v>
                </c:pt>
                <c:pt idx="370">
                  <c:v>1.8245000000000001E-2</c:v>
                </c:pt>
                <c:pt idx="371">
                  <c:v>1.8246999999999999E-2</c:v>
                </c:pt>
                <c:pt idx="372">
                  <c:v>1.8518E-2</c:v>
                </c:pt>
                <c:pt idx="373">
                  <c:v>1.8790999999999999E-2</c:v>
                </c:pt>
                <c:pt idx="374">
                  <c:v>1.8516999999999999E-2</c:v>
                </c:pt>
                <c:pt idx="375">
                  <c:v>1.7788000000000005E-2</c:v>
                </c:pt>
                <c:pt idx="376">
                  <c:v>1.7779E-2</c:v>
                </c:pt>
                <c:pt idx="377">
                  <c:v>1.8315999999999999E-2</c:v>
                </c:pt>
                <c:pt idx="378">
                  <c:v>1.838300000000001E-2</c:v>
                </c:pt>
                <c:pt idx="379">
                  <c:v>1.8148000000000001E-2</c:v>
                </c:pt>
                <c:pt idx="380">
                  <c:v>1.8015E-2</c:v>
                </c:pt>
                <c:pt idx="381">
                  <c:v>1.8029E-2</c:v>
                </c:pt>
                <c:pt idx="382">
                  <c:v>1.8053E-2</c:v>
                </c:pt>
                <c:pt idx="383">
                  <c:v>1.7895999999999999E-2</c:v>
                </c:pt>
                <c:pt idx="384">
                  <c:v>1.7753999999999999E-2</c:v>
                </c:pt>
                <c:pt idx="385">
                  <c:v>1.7857000000000001E-2</c:v>
                </c:pt>
                <c:pt idx="386">
                  <c:v>1.8179000000000001E-2</c:v>
                </c:pt>
                <c:pt idx="387">
                  <c:v>1.8520999999999999E-2</c:v>
                </c:pt>
                <c:pt idx="388">
                  <c:v>1.8568999999999999E-2</c:v>
                </c:pt>
                <c:pt idx="389">
                  <c:v>1.8357999999999999E-2</c:v>
                </c:pt>
                <c:pt idx="390">
                  <c:v>1.8105000000000003E-2</c:v>
                </c:pt>
                <c:pt idx="391">
                  <c:v>1.8088E-2</c:v>
                </c:pt>
                <c:pt idx="392">
                  <c:v>1.8270999999999999E-2</c:v>
                </c:pt>
                <c:pt idx="393">
                  <c:v>1.8266999999999999E-2</c:v>
                </c:pt>
                <c:pt idx="394">
                  <c:v>1.8242999999999999E-2</c:v>
                </c:pt>
                <c:pt idx="395">
                  <c:v>1.8463000000000011E-2</c:v>
                </c:pt>
                <c:pt idx="396">
                  <c:v>1.8525000000000003E-2</c:v>
                </c:pt>
                <c:pt idx="397">
                  <c:v>1.8304999999999998E-2</c:v>
                </c:pt>
                <c:pt idx="398">
                  <c:v>1.8204000000000001E-2</c:v>
                </c:pt>
                <c:pt idx="399">
                  <c:v>1.8239999999999999E-2</c:v>
                </c:pt>
                <c:pt idx="400">
                  <c:v>1.8228999999999999E-2</c:v>
                </c:pt>
              </c:numCache>
            </c:numRef>
          </c:yVal>
          <c:smooth val="1"/>
        </c:ser>
        <c:ser>
          <c:idx val="15"/>
          <c:order val="10"/>
          <c:tx>
            <c:strRef>
              <c:f>'1 9 2010'!$R$4</c:f>
              <c:strCache>
                <c:ptCount val="1"/>
                <c:pt idx="0">
                  <c:v>6.48E-07</c:v>
                </c:pt>
              </c:strCache>
            </c:strRef>
          </c:tx>
          <c:spPr>
            <a:ln w="12700"/>
          </c:spPr>
          <c:marker>
            <c:symbol val="none"/>
          </c:marker>
          <c:xVal>
            <c:numRef>
              <c:f>'1 9 2010'!$B$5:$B$405</c:f>
              <c:numCache>
                <c:formatCode>General</c:formatCode>
                <c:ptCount val="401"/>
                <c:pt idx="0">
                  <c:v>200</c:v>
                </c:pt>
                <c:pt idx="1">
                  <c:v>200.5</c:v>
                </c:pt>
                <c:pt idx="2">
                  <c:v>201</c:v>
                </c:pt>
                <c:pt idx="3">
                  <c:v>201.5</c:v>
                </c:pt>
                <c:pt idx="4">
                  <c:v>202</c:v>
                </c:pt>
                <c:pt idx="5">
                  <c:v>202.5</c:v>
                </c:pt>
                <c:pt idx="6">
                  <c:v>203</c:v>
                </c:pt>
                <c:pt idx="7">
                  <c:v>203.5</c:v>
                </c:pt>
                <c:pt idx="8">
                  <c:v>204</c:v>
                </c:pt>
                <c:pt idx="9">
                  <c:v>204.5</c:v>
                </c:pt>
                <c:pt idx="10">
                  <c:v>205</c:v>
                </c:pt>
                <c:pt idx="11">
                  <c:v>205.5</c:v>
                </c:pt>
                <c:pt idx="12">
                  <c:v>206</c:v>
                </c:pt>
                <c:pt idx="13">
                  <c:v>206.5</c:v>
                </c:pt>
                <c:pt idx="14">
                  <c:v>207</c:v>
                </c:pt>
                <c:pt idx="15">
                  <c:v>207.5</c:v>
                </c:pt>
                <c:pt idx="16">
                  <c:v>208</c:v>
                </c:pt>
                <c:pt idx="17">
                  <c:v>208.5</c:v>
                </c:pt>
                <c:pt idx="18">
                  <c:v>209</c:v>
                </c:pt>
                <c:pt idx="19">
                  <c:v>209.5</c:v>
                </c:pt>
                <c:pt idx="20">
                  <c:v>210</c:v>
                </c:pt>
                <c:pt idx="21">
                  <c:v>210.5</c:v>
                </c:pt>
                <c:pt idx="22">
                  <c:v>211</c:v>
                </c:pt>
                <c:pt idx="23">
                  <c:v>211.5</c:v>
                </c:pt>
                <c:pt idx="24">
                  <c:v>212</c:v>
                </c:pt>
                <c:pt idx="25">
                  <c:v>212.5</c:v>
                </c:pt>
                <c:pt idx="26">
                  <c:v>213</c:v>
                </c:pt>
                <c:pt idx="27">
                  <c:v>213.5</c:v>
                </c:pt>
                <c:pt idx="28">
                  <c:v>214</c:v>
                </c:pt>
                <c:pt idx="29">
                  <c:v>214.5</c:v>
                </c:pt>
                <c:pt idx="30">
                  <c:v>215</c:v>
                </c:pt>
                <c:pt idx="31">
                  <c:v>215.5</c:v>
                </c:pt>
                <c:pt idx="32">
                  <c:v>216</c:v>
                </c:pt>
                <c:pt idx="33">
                  <c:v>216.5</c:v>
                </c:pt>
                <c:pt idx="34">
                  <c:v>217</c:v>
                </c:pt>
                <c:pt idx="35">
                  <c:v>217.5</c:v>
                </c:pt>
                <c:pt idx="36">
                  <c:v>218</c:v>
                </c:pt>
                <c:pt idx="37">
                  <c:v>218.5</c:v>
                </c:pt>
                <c:pt idx="38">
                  <c:v>219</c:v>
                </c:pt>
                <c:pt idx="39">
                  <c:v>219.5</c:v>
                </c:pt>
                <c:pt idx="40">
                  <c:v>220</c:v>
                </c:pt>
                <c:pt idx="41">
                  <c:v>220.5</c:v>
                </c:pt>
                <c:pt idx="42">
                  <c:v>221</c:v>
                </c:pt>
                <c:pt idx="43">
                  <c:v>221.5</c:v>
                </c:pt>
                <c:pt idx="44">
                  <c:v>222</c:v>
                </c:pt>
                <c:pt idx="45">
                  <c:v>222.5</c:v>
                </c:pt>
                <c:pt idx="46">
                  <c:v>223</c:v>
                </c:pt>
                <c:pt idx="47">
                  <c:v>223.5</c:v>
                </c:pt>
                <c:pt idx="48">
                  <c:v>224</c:v>
                </c:pt>
                <c:pt idx="49">
                  <c:v>224.5</c:v>
                </c:pt>
                <c:pt idx="50">
                  <c:v>225</c:v>
                </c:pt>
                <c:pt idx="51">
                  <c:v>225.5</c:v>
                </c:pt>
                <c:pt idx="52">
                  <c:v>226</c:v>
                </c:pt>
                <c:pt idx="53">
                  <c:v>226.5</c:v>
                </c:pt>
                <c:pt idx="54">
                  <c:v>227</c:v>
                </c:pt>
                <c:pt idx="55">
                  <c:v>227.5</c:v>
                </c:pt>
                <c:pt idx="56">
                  <c:v>228</c:v>
                </c:pt>
                <c:pt idx="57">
                  <c:v>228.5</c:v>
                </c:pt>
                <c:pt idx="58">
                  <c:v>229</c:v>
                </c:pt>
                <c:pt idx="59">
                  <c:v>229.5</c:v>
                </c:pt>
                <c:pt idx="60">
                  <c:v>230</c:v>
                </c:pt>
                <c:pt idx="61">
                  <c:v>230.5</c:v>
                </c:pt>
                <c:pt idx="62">
                  <c:v>231</c:v>
                </c:pt>
                <c:pt idx="63">
                  <c:v>231.5</c:v>
                </c:pt>
                <c:pt idx="64">
                  <c:v>232</c:v>
                </c:pt>
                <c:pt idx="65">
                  <c:v>232.5</c:v>
                </c:pt>
                <c:pt idx="66">
                  <c:v>233</c:v>
                </c:pt>
                <c:pt idx="67">
                  <c:v>233.5</c:v>
                </c:pt>
                <c:pt idx="68">
                  <c:v>234</c:v>
                </c:pt>
                <c:pt idx="69">
                  <c:v>234.5</c:v>
                </c:pt>
                <c:pt idx="70">
                  <c:v>235</c:v>
                </c:pt>
                <c:pt idx="71">
                  <c:v>235.5</c:v>
                </c:pt>
                <c:pt idx="72">
                  <c:v>236</c:v>
                </c:pt>
                <c:pt idx="73">
                  <c:v>236.5</c:v>
                </c:pt>
                <c:pt idx="74">
                  <c:v>237</c:v>
                </c:pt>
                <c:pt idx="75">
                  <c:v>237.5</c:v>
                </c:pt>
                <c:pt idx="76">
                  <c:v>238</c:v>
                </c:pt>
                <c:pt idx="77">
                  <c:v>238.5</c:v>
                </c:pt>
                <c:pt idx="78">
                  <c:v>239</c:v>
                </c:pt>
                <c:pt idx="79">
                  <c:v>239.5</c:v>
                </c:pt>
                <c:pt idx="80">
                  <c:v>240</c:v>
                </c:pt>
                <c:pt idx="81">
                  <c:v>240.5</c:v>
                </c:pt>
                <c:pt idx="82">
                  <c:v>241</c:v>
                </c:pt>
                <c:pt idx="83">
                  <c:v>241.5</c:v>
                </c:pt>
                <c:pt idx="84">
                  <c:v>242</c:v>
                </c:pt>
                <c:pt idx="85">
                  <c:v>242.5</c:v>
                </c:pt>
                <c:pt idx="86">
                  <c:v>243</c:v>
                </c:pt>
                <c:pt idx="87">
                  <c:v>243.5</c:v>
                </c:pt>
                <c:pt idx="88">
                  <c:v>244</c:v>
                </c:pt>
                <c:pt idx="89">
                  <c:v>244.5</c:v>
                </c:pt>
                <c:pt idx="90">
                  <c:v>245</c:v>
                </c:pt>
                <c:pt idx="91">
                  <c:v>245.5</c:v>
                </c:pt>
                <c:pt idx="92">
                  <c:v>246</c:v>
                </c:pt>
                <c:pt idx="93">
                  <c:v>246.5</c:v>
                </c:pt>
                <c:pt idx="94">
                  <c:v>247</c:v>
                </c:pt>
                <c:pt idx="95">
                  <c:v>247.5</c:v>
                </c:pt>
                <c:pt idx="96">
                  <c:v>248</c:v>
                </c:pt>
                <c:pt idx="97">
                  <c:v>248.5</c:v>
                </c:pt>
                <c:pt idx="98">
                  <c:v>249</c:v>
                </c:pt>
                <c:pt idx="99">
                  <c:v>249.5</c:v>
                </c:pt>
                <c:pt idx="100">
                  <c:v>250</c:v>
                </c:pt>
                <c:pt idx="101">
                  <c:v>250.5</c:v>
                </c:pt>
                <c:pt idx="102">
                  <c:v>251</c:v>
                </c:pt>
                <c:pt idx="103">
                  <c:v>251.5</c:v>
                </c:pt>
                <c:pt idx="104">
                  <c:v>252</c:v>
                </c:pt>
                <c:pt idx="105">
                  <c:v>252.5</c:v>
                </c:pt>
                <c:pt idx="106">
                  <c:v>253</c:v>
                </c:pt>
                <c:pt idx="107">
                  <c:v>253.5</c:v>
                </c:pt>
                <c:pt idx="108">
                  <c:v>254</c:v>
                </c:pt>
                <c:pt idx="109">
                  <c:v>254.5</c:v>
                </c:pt>
                <c:pt idx="110">
                  <c:v>255</c:v>
                </c:pt>
                <c:pt idx="111">
                  <c:v>255.5</c:v>
                </c:pt>
                <c:pt idx="112">
                  <c:v>256</c:v>
                </c:pt>
                <c:pt idx="113">
                  <c:v>256.5</c:v>
                </c:pt>
                <c:pt idx="114">
                  <c:v>257</c:v>
                </c:pt>
                <c:pt idx="115">
                  <c:v>257.5</c:v>
                </c:pt>
                <c:pt idx="116">
                  <c:v>258</c:v>
                </c:pt>
                <c:pt idx="117">
                  <c:v>258.5</c:v>
                </c:pt>
                <c:pt idx="118">
                  <c:v>259</c:v>
                </c:pt>
                <c:pt idx="119">
                  <c:v>259.5</c:v>
                </c:pt>
                <c:pt idx="120">
                  <c:v>260</c:v>
                </c:pt>
                <c:pt idx="121">
                  <c:v>260.5</c:v>
                </c:pt>
                <c:pt idx="122">
                  <c:v>261</c:v>
                </c:pt>
                <c:pt idx="123">
                  <c:v>261.5</c:v>
                </c:pt>
                <c:pt idx="124">
                  <c:v>262</c:v>
                </c:pt>
                <c:pt idx="125">
                  <c:v>262.5</c:v>
                </c:pt>
                <c:pt idx="126">
                  <c:v>263</c:v>
                </c:pt>
                <c:pt idx="127">
                  <c:v>263.5</c:v>
                </c:pt>
                <c:pt idx="128">
                  <c:v>264</c:v>
                </c:pt>
                <c:pt idx="129">
                  <c:v>264.5</c:v>
                </c:pt>
                <c:pt idx="130">
                  <c:v>265</c:v>
                </c:pt>
                <c:pt idx="131">
                  <c:v>265.5</c:v>
                </c:pt>
                <c:pt idx="132">
                  <c:v>266</c:v>
                </c:pt>
                <c:pt idx="133">
                  <c:v>266.5</c:v>
                </c:pt>
                <c:pt idx="134">
                  <c:v>267</c:v>
                </c:pt>
                <c:pt idx="135">
                  <c:v>267.5</c:v>
                </c:pt>
                <c:pt idx="136">
                  <c:v>268</c:v>
                </c:pt>
                <c:pt idx="137">
                  <c:v>268.5</c:v>
                </c:pt>
                <c:pt idx="138">
                  <c:v>269</c:v>
                </c:pt>
                <c:pt idx="139">
                  <c:v>269.5</c:v>
                </c:pt>
                <c:pt idx="140">
                  <c:v>270</c:v>
                </c:pt>
                <c:pt idx="141">
                  <c:v>270.5</c:v>
                </c:pt>
                <c:pt idx="142">
                  <c:v>271</c:v>
                </c:pt>
                <c:pt idx="143">
                  <c:v>271.5</c:v>
                </c:pt>
                <c:pt idx="144">
                  <c:v>272</c:v>
                </c:pt>
                <c:pt idx="145">
                  <c:v>272.5</c:v>
                </c:pt>
                <c:pt idx="146">
                  <c:v>273</c:v>
                </c:pt>
                <c:pt idx="147">
                  <c:v>273.5</c:v>
                </c:pt>
                <c:pt idx="148">
                  <c:v>274</c:v>
                </c:pt>
                <c:pt idx="149">
                  <c:v>274.5</c:v>
                </c:pt>
                <c:pt idx="150">
                  <c:v>275</c:v>
                </c:pt>
                <c:pt idx="151">
                  <c:v>275.5</c:v>
                </c:pt>
                <c:pt idx="152">
                  <c:v>276</c:v>
                </c:pt>
                <c:pt idx="153">
                  <c:v>276.5</c:v>
                </c:pt>
                <c:pt idx="154">
                  <c:v>277</c:v>
                </c:pt>
                <c:pt idx="155">
                  <c:v>277.5</c:v>
                </c:pt>
                <c:pt idx="156">
                  <c:v>278</c:v>
                </c:pt>
                <c:pt idx="157">
                  <c:v>278.5</c:v>
                </c:pt>
                <c:pt idx="158">
                  <c:v>279</c:v>
                </c:pt>
                <c:pt idx="159">
                  <c:v>279.5</c:v>
                </c:pt>
                <c:pt idx="160">
                  <c:v>280</c:v>
                </c:pt>
                <c:pt idx="161">
                  <c:v>280.5</c:v>
                </c:pt>
                <c:pt idx="162">
                  <c:v>281</c:v>
                </c:pt>
                <c:pt idx="163">
                  <c:v>281.5</c:v>
                </c:pt>
                <c:pt idx="164">
                  <c:v>282</c:v>
                </c:pt>
                <c:pt idx="165">
                  <c:v>282.5</c:v>
                </c:pt>
                <c:pt idx="166">
                  <c:v>283</c:v>
                </c:pt>
                <c:pt idx="167">
                  <c:v>283.5</c:v>
                </c:pt>
                <c:pt idx="168">
                  <c:v>284</c:v>
                </c:pt>
                <c:pt idx="169">
                  <c:v>284.5</c:v>
                </c:pt>
                <c:pt idx="170">
                  <c:v>285</c:v>
                </c:pt>
                <c:pt idx="171">
                  <c:v>285.5</c:v>
                </c:pt>
                <c:pt idx="172">
                  <c:v>286</c:v>
                </c:pt>
                <c:pt idx="173">
                  <c:v>286.5</c:v>
                </c:pt>
                <c:pt idx="174">
                  <c:v>287</c:v>
                </c:pt>
                <c:pt idx="175">
                  <c:v>287.5</c:v>
                </c:pt>
                <c:pt idx="176">
                  <c:v>288</c:v>
                </c:pt>
                <c:pt idx="177">
                  <c:v>288.5</c:v>
                </c:pt>
                <c:pt idx="178">
                  <c:v>289</c:v>
                </c:pt>
                <c:pt idx="179">
                  <c:v>289.5</c:v>
                </c:pt>
                <c:pt idx="180">
                  <c:v>290</c:v>
                </c:pt>
                <c:pt idx="181">
                  <c:v>290.5</c:v>
                </c:pt>
                <c:pt idx="182">
                  <c:v>291</c:v>
                </c:pt>
                <c:pt idx="183">
                  <c:v>291.5</c:v>
                </c:pt>
                <c:pt idx="184">
                  <c:v>292</c:v>
                </c:pt>
                <c:pt idx="185">
                  <c:v>292.5</c:v>
                </c:pt>
                <c:pt idx="186">
                  <c:v>293</c:v>
                </c:pt>
                <c:pt idx="187">
                  <c:v>293.5</c:v>
                </c:pt>
                <c:pt idx="188">
                  <c:v>294</c:v>
                </c:pt>
                <c:pt idx="189">
                  <c:v>294.5</c:v>
                </c:pt>
                <c:pt idx="190">
                  <c:v>295</c:v>
                </c:pt>
                <c:pt idx="191">
                  <c:v>295.5</c:v>
                </c:pt>
                <c:pt idx="192">
                  <c:v>296</c:v>
                </c:pt>
                <c:pt idx="193">
                  <c:v>296.5</c:v>
                </c:pt>
                <c:pt idx="194">
                  <c:v>297</c:v>
                </c:pt>
                <c:pt idx="195">
                  <c:v>297.5</c:v>
                </c:pt>
                <c:pt idx="196">
                  <c:v>298</c:v>
                </c:pt>
                <c:pt idx="197">
                  <c:v>298.5</c:v>
                </c:pt>
                <c:pt idx="198">
                  <c:v>299</c:v>
                </c:pt>
                <c:pt idx="199">
                  <c:v>299.5</c:v>
                </c:pt>
                <c:pt idx="200">
                  <c:v>300</c:v>
                </c:pt>
                <c:pt idx="201">
                  <c:v>300.5</c:v>
                </c:pt>
                <c:pt idx="202">
                  <c:v>301</c:v>
                </c:pt>
                <c:pt idx="203">
                  <c:v>301.5</c:v>
                </c:pt>
                <c:pt idx="204">
                  <c:v>302</c:v>
                </c:pt>
                <c:pt idx="205">
                  <c:v>302.5</c:v>
                </c:pt>
                <c:pt idx="206">
                  <c:v>303</c:v>
                </c:pt>
                <c:pt idx="207">
                  <c:v>303.5</c:v>
                </c:pt>
                <c:pt idx="208">
                  <c:v>304</c:v>
                </c:pt>
                <c:pt idx="209">
                  <c:v>304.5</c:v>
                </c:pt>
                <c:pt idx="210">
                  <c:v>305</c:v>
                </c:pt>
                <c:pt idx="211">
                  <c:v>305.5</c:v>
                </c:pt>
                <c:pt idx="212">
                  <c:v>306</c:v>
                </c:pt>
                <c:pt idx="213">
                  <c:v>306.5</c:v>
                </c:pt>
                <c:pt idx="214">
                  <c:v>307</c:v>
                </c:pt>
                <c:pt idx="215">
                  <c:v>307.5</c:v>
                </c:pt>
                <c:pt idx="216">
                  <c:v>308</c:v>
                </c:pt>
                <c:pt idx="217">
                  <c:v>308.5</c:v>
                </c:pt>
                <c:pt idx="218">
                  <c:v>309</c:v>
                </c:pt>
                <c:pt idx="219">
                  <c:v>309.5</c:v>
                </c:pt>
                <c:pt idx="220">
                  <c:v>310</c:v>
                </c:pt>
                <c:pt idx="221">
                  <c:v>310.5</c:v>
                </c:pt>
                <c:pt idx="222">
                  <c:v>311</c:v>
                </c:pt>
                <c:pt idx="223">
                  <c:v>311.5</c:v>
                </c:pt>
                <c:pt idx="224">
                  <c:v>312</c:v>
                </c:pt>
                <c:pt idx="225">
                  <c:v>312.5</c:v>
                </c:pt>
                <c:pt idx="226">
                  <c:v>313</c:v>
                </c:pt>
                <c:pt idx="227">
                  <c:v>313.5</c:v>
                </c:pt>
                <c:pt idx="228">
                  <c:v>314</c:v>
                </c:pt>
                <c:pt idx="229">
                  <c:v>314.5</c:v>
                </c:pt>
                <c:pt idx="230">
                  <c:v>315</c:v>
                </c:pt>
                <c:pt idx="231">
                  <c:v>315.5</c:v>
                </c:pt>
                <c:pt idx="232">
                  <c:v>316</c:v>
                </c:pt>
                <c:pt idx="233">
                  <c:v>316.5</c:v>
                </c:pt>
                <c:pt idx="234">
                  <c:v>317</c:v>
                </c:pt>
                <c:pt idx="235">
                  <c:v>317.5</c:v>
                </c:pt>
                <c:pt idx="236">
                  <c:v>318</c:v>
                </c:pt>
                <c:pt idx="237">
                  <c:v>318.5</c:v>
                </c:pt>
                <c:pt idx="238">
                  <c:v>319</c:v>
                </c:pt>
                <c:pt idx="239">
                  <c:v>319.5</c:v>
                </c:pt>
                <c:pt idx="240">
                  <c:v>320</c:v>
                </c:pt>
                <c:pt idx="241">
                  <c:v>320.5</c:v>
                </c:pt>
                <c:pt idx="242">
                  <c:v>321</c:v>
                </c:pt>
                <c:pt idx="243">
                  <c:v>321.5</c:v>
                </c:pt>
                <c:pt idx="244">
                  <c:v>322</c:v>
                </c:pt>
                <c:pt idx="245">
                  <c:v>322.5</c:v>
                </c:pt>
                <c:pt idx="246">
                  <c:v>323</c:v>
                </c:pt>
                <c:pt idx="247">
                  <c:v>323.5</c:v>
                </c:pt>
                <c:pt idx="248">
                  <c:v>324</c:v>
                </c:pt>
                <c:pt idx="249">
                  <c:v>324.5</c:v>
                </c:pt>
                <c:pt idx="250">
                  <c:v>325</c:v>
                </c:pt>
                <c:pt idx="251">
                  <c:v>325.5</c:v>
                </c:pt>
                <c:pt idx="252">
                  <c:v>326</c:v>
                </c:pt>
                <c:pt idx="253">
                  <c:v>326.5</c:v>
                </c:pt>
                <c:pt idx="254">
                  <c:v>327</c:v>
                </c:pt>
                <c:pt idx="255">
                  <c:v>327.5</c:v>
                </c:pt>
                <c:pt idx="256">
                  <c:v>328</c:v>
                </c:pt>
                <c:pt idx="257">
                  <c:v>328.5</c:v>
                </c:pt>
                <c:pt idx="258">
                  <c:v>329</c:v>
                </c:pt>
                <c:pt idx="259">
                  <c:v>329.5</c:v>
                </c:pt>
                <c:pt idx="260">
                  <c:v>330</c:v>
                </c:pt>
                <c:pt idx="261">
                  <c:v>330.5</c:v>
                </c:pt>
                <c:pt idx="262">
                  <c:v>331</c:v>
                </c:pt>
                <c:pt idx="263">
                  <c:v>331.5</c:v>
                </c:pt>
                <c:pt idx="264">
                  <c:v>332</c:v>
                </c:pt>
                <c:pt idx="265">
                  <c:v>332.5</c:v>
                </c:pt>
                <c:pt idx="266">
                  <c:v>333</c:v>
                </c:pt>
                <c:pt idx="267">
                  <c:v>333.5</c:v>
                </c:pt>
                <c:pt idx="268">
                  <c:v>334</c:v>
                </c:pt>
                <c:pt idx="269">
                  <c:v>334.5</c:v>
                </c:pt>
                <c:pt idx="270">
                  <c:v>335</c:v>
                </c:pt>
                <c:pt idx="271">
                  <c:v>335.5</c:v>
                </c:pt>
                <c:pt idx="272">
                  <c:v>336</c:v>
                </c:pt>
                <c:pt idx="273">
                  <c:v>336.5</c:v>
                </c:pt>
                <c:pt idx="274">
                  <c:v>337</c:v>
                </c:pt>
                <c:pt idx="275">
                  <c:v>337.5</c:v>
                </c:pt>
                <c:pt idx="276">
                  <c:v>338</c:v>
                </c:pt>
                <c:pt idx="277">
                  <c:v>338.5</c:v>
                </c:pt>
                <c:pt idx="278">
                  <c:v>339</c:v>
                </c:pt>
                <c:pt idx="279">
                  <c:v>339.5</c:v>
                </c:pt>
                <c:pt idx="280">
                  <c:v>340</c:v>
                </c:pt>
                <c:pt idx="281">
                  <c:v>340.5</c:v>
                </c:pt>
                <c:pt idx="282">
                  <c:v>341</c:v>
                </c:pt>
                <c:pt idx="283">
                  <c:v>341.5</c:v>
                </c:pt>
                <c:pt idx="284">
                  <c:v>342</c:v>
                </c:pt>
                <c:pt idx="285">
                  <c:v>342.5</c:v>
                </c:pt>
                <c:pt idx="286">
                  <c:v>343</c:v>
                </c:pt>
                <c:pt idx="287">
                  <c:v>343.5</c:v>
                </c:pt>
                <c:pt idx="288">
                  <c:v>344</c:v>
                </c:pt>
                <c:pt idx="289">
                  <c:v>344.5</c:v>
                </c:pt>
                <c:pt idx="290">
                  <c:v>345</c:v>
                </c:pt>
                <c:pt idx="291">
                  <c:v>345.5</c:v>
                </c:pt>
                <c:pt idx="292">
                  <c:v>346</c:v>
                </c:pt>
                <c:pt idx="293">
                  <c:v>346.5</c:v>
                </c:pt>
                <c:pt idx="294">
                  <c:v>347</c:v>
                </c:pt>
                <c:pt idx="295">
                  <c:v>347.5</c:v>
                </c:pt>
                <c:pt idx="296">
                  <c:v>348</c:v>
                </c:pt>
                <c:pt idx="297">
                  <c:v>348.5</c:v>
                </c:pt>
                <c:pt idx="298">
                  <c:v>349</c:v>
                </c:pt>
                <c:pt idx="299">
                  <c:v>349.5</c:v>
                </c:pt>
                <c:pt idx="300">
                  <c:v>350</c:v>
                </c:pt>
                <c:pt idx="301">
                  <c:v>350.5</c:v>
                </c:pt>
                <c:pt idx="302">
                  <c:v>351</c:v>
                </c:pt>
                <c:pt idx="303">
                  <c:v>351.5</c:v>
                </c:pt>
                <c:pt idx="304">
                  <c:v>352</c:v>
                </c:pt>
                <c:pt idx="305">
                  <c:v>352.5</c:v>
                </c:pt>
                <c:pt idx="306">
                  <c:v>353</c:v>
                </c:pt>
                <c:pt idx="307">
                  <c:v>353.5</c:v>
                </c:pt>
                <c:pt idx="308">
                  <c:v>354</c:v>
                </c:pt>
                <c:pt idx="309">
                  <c:v>354.5</c:v>
                </c:pt>
                <c:pt idx="310">
                  <c:v>355</c:v>
                </c:pt>
                <c:pt idx="311">
                  <c:v>355.5</c:v>
                </c:pt>
                <c:pt idx="312">
                  <c:v>356</c:v>
                </c:pt>
                <c:pt idx="313">
                  <c:v>356.5</c:v>
                </c:pt>
                <c:pt idx="314">
                  <c:v>357</c:v>
                </c:pt>
                <c:pt idx="315">
                  <c:v>357.5</c:v>
                </c:pt>
                <c:pt idx="316">
                  <c:v>358</c:v>
                </c:pt>
                <c:pt idx="317">
                  <c:v>358.5</c:v>
                </c:pt>
                <c:pt idx="318">
                  <c:v>359</c:v>
                </c:pt>
                <c:pt idx="319">
                  <c:v>359.5</c:v>
                </c:pt>
                <c:pt idx="320">
                  <c:v>360</c:v>
                </c:pt>
                <c:pt idx="321">
                  <c:v>360.5</c:v>
                </c:pt>
                <c:pt idx="322">
                  <c:v>361</c:v>
                </c:pt>
                <c:pt idx="323">
                  <c:v>361.5</c:v>
                </c:pt>
                <c:pt idx="324">
                  <c:v>362</c:v>
                </c:pt>
                <c:pt idx="325">
                  <c:v>362.5</c:v>
                </c:pt>
                <c:pt idx="326">
                  <c:v>363</c:v>
                </c:pt>
                <c:pt idx="327">
                  <c:v>363.5</c:v>
                </c:pt>
                <c:pt idx="328">
                  <c:v>364</c:v>
                </c:pt>
                <c:pt idx="329">
                  <c:v>364.5</c:v>
                </c:pt>
                <c:pt idx="330">
                  <c:v>365</c:v>
                </c:pt>
                <c:pt idx="331">
                  <c:v>365.5</c:v>
                </c:pt>
                <c:pt idx="332">
                  <c:v>366</c:v>
                </c:pt>
                <c:pt idx="333">
                  <c:v>366.5</c:v>
                </c:pt>
                <c:pt idx="334">
                  <c:v>367</c:v>
                </c:pt>
                <c:pt idx="335">
                  <c:v>367.5</c:v>
                </c:pt>
                <c:pt idx="336">
                  <c:v>368</c:v>
                </c:pt>
                <c:pt idx="337">
                  <c:v>368.5</c:v>
                </c:pt>
                <c:pt idx="338">
                  <c:v>369</c:v>
                </c:pt>
                <c:pt idx="339">
                  <c:v>369.5</c:v>
                </c:pt>
                <c:pt idx="340">
                  <c:v>370</c:v>
                </c:pt>
                <c:pt idx="341">
                  <c:v>370.5</c:v>
                </c:pt>
                <c:pt idx="342">
                  <c:v>371</c:v>
                </c:pt>
                <c:pt idx="343">
                  <c:v>371.5</c:v>
                </c:pt>
                <c:pt idx="344">
                  <c:v>372</c:v>
                </c:pt>
                <c:pt idx="345">
                  <c:v>372.5</c:v>
                </c:pt>
                <c:pt idx="346">
                  <c:v>373</c:v>
                </c:pt>
                <c:pt idx="347">
                  <c:v>373.5</c:v>
                </c:pt>
                <c:pt idx="348">
                  <c:v>374</c:v>
                </c:pt>
                <c:pt idx="349">
                  <c:v>374.5</c:v>
                </c:pt>
                <c:pt idx="350">
                  <c:v>375</c:v>
                </c:pt>
                <c:pt idx="351">
                  <c:v>375.5</c:v>
                </c:pt>
                <c:pt idx="352">
                  <c:v>376</c:v>
                </c:pt>
                <c:pt idx="353">
                  <c:v>376.5</c:v>
                </c:pt>
                <c:pt idx="354">
                  <c:v>377</c:v>
                </c:pt>
                <c:pt idx="355">
                  <c:v>377.5</c:v>
                </c:pt>
                <c:pt idx="356">
                  <c:v>378</c:v>
                </c:pt>
                <c:pt idx="357">
                  <c:v>378.5</c:v>
                </c:pt>
                <c:pt idx="358">
                  <c:v>379</c:v>
                </c:pt>
                <c:pt idx="359">
                  <c:v>379.5</c:v>
                </c:pt>
                <c:pt idx="360">
                  <c:v>380</c:v>
                </c:pt>
                <c:pt idx="361">
                  <c:v>380.5</c:v>
                </c:pt>
                <c:pt idx="362">
                  <c:v>381</c:v>
                </c:pt>
                <c:pt idx="363">
                  <c:v>381.5</c:v>
                </c:pt>
                <c:pt idx="364">
                  <c:v>382</c:v>
                </c:pt>
                <c:pt idx="365">
                  <c:v>382.5</c:v>
                </c:pt>
                <c:pt idx="366">
                  <c:v>383</c:v>
                </c:pt>
                <c:pt idx="367">
                  <c:v>383.5</c:v>
                </c:pt>
                <c:pt idx="368">
                  <c:v>384</c:v>
                </c:pt>
                <c:pt idx="369">
                  <c:v>384.5</c:v>
                </c:pt>
                <c:pt idx="370">
                  <c:v>385</c:v>
                </c:pt>
                <c:pt idx="371">
                  <c:v>385.5</c:v>
                </c:pt>
                <c:pt idx="372">
                  <c:v>386</c:v>
                </c:pt>
                <c:pt idx="373">
                  <c:v>386.5</c:v>
                </c:pt>
                <c:pt idx="374">
                  <c:v>387</c:v>
                </c:pt>
                <c:pt idx="375">
                  <c:v>387.5</c:v>
                </c:pt>
                <c:pt idx="376">
                  <c:v>388</c:v>
                </c:pt>
                <c:pt idx="377">
                  <c:v>388.5</c:v>
                </c:pt>
                <c:pt idx="378">
                  <c:v>389</c:v>
                </c:pt>
                <c:pt idx="379">
                  <c:v>389.5</c:v>
                </c:pt>
                <c:pt idx="380">
                  <c:v>390</c:v>
                </c:pt>
                <c:pt idx="381">
                  <c:v>390.5</c:v>
                </c:pt>
                <c:pt idx="382">
                  <c:v>391</c:v>
                </c:pt>
                <c:pt idx="383">
                  <c:v>391.5</c:v>
                </c:pt>
                <c:pt idx="384">
                  <c:v>392</c:v>
                </c:pt>
                <c:pt idx="385">
                  <c:v>392.5</c:v>
                </c:pt>
                <c:pt idx="386">
                  <c:v>393</c:v>
                </c:pt>
                <c:pt idx="387">
                  <c:v>393.5</c:v>
                </c:pt>
                <c:pt idx="388">
                  <c:v>394</c:v>
                </c:pt>
                <c:pt idx="389">
                  <c:v>394.5</c:v>
                </c:pt>
                <c:pt idx="390">
                  <c:v>395</c:v>
                </c:pt>
                <c:pt idx="391">
                  <c:v>395.5</c:v>
                </c:pt>
                <c:pt idx="392">
                  <c:v>396</c:v>
                </c:pt>
                <c:pt idx="393">
                  <c:v>396.5</c:v>
                </c:pt>
                <c:pt idx="394">
                  <c:v>397</c:v>
                </c:pt>
                <c:pt idx="395">
                  <c:v>397.5</c:v>
                </c:pt>
                <c:pt idx="396">
                  <c:v>398</c:v>
                </c:pt>
                <c:pt idx="397">
                  <c:v>398.5</c:v>
                </c:pt>
                <c:pt idx="398">
                  <c:v>399</c:v>
                </c:pt>
                <c:pt idx="399">
                  <c:v>399.5</c:v>
                </c:pt>
                <c:pt idx="400">
                  <c:v>400</c:v>
                </c:pt>
              </c:numCache>
            </c:numRef>
          </c:xVal>
          <c:yVal>
            <c:numRef>
              <c:f>'1 9 2010'!$R$5:$R$405</c:f>
              <c:numCache>
                <c:formatCode>0.0</c:formatCode>
                <c:ptCount val="401"/>
                <c:pt idx="0">
                  <c:v>4.8812000000000036E-2</c:v>
                </c:pt>
                <c:pt idx="1">
                  <c:v>0.15047000000000008</c:v>
                </c:pt>
                <c:pt idx="2">
                  <c:v>0.24873700000000012</c:v>
                </c:pt>
                <c:pt idx="3">
                  <c:v>0.34656700000000001</c:v>
                </c:pt>
                <c:pt idx="4">
                  <c:v>0.44641400000000014</c:v>
                </c:pt>
                <c:pt idx="5">
                  <c:v>0.53239599999999998</c:v>
                </c:pt>
                <c:pt idx="6">
                  <c:v>0.59710399999999952</c:v>
                </c:pt>
                <c:pt idx="7">
                  <c:v>0.65663900000000053</c:v>
                </c:pt>
                <c:pt idx="8">
                  <c:v>0.71276200000000001</c:v>
                </c:pt>
                <c:pt idx="9">
                  <c:v>0.75653899999999996</c:v>
                </c:pt>
                <c:pt idx="10">
                  <c:v>0.79718999999999962</c:v>
                </c:pt>
                <c:pt idx="11">
                  <c:v>0.84309600000000029</c:v>
                </c:pt>
                <c:pt idx="12">
                  <c:v>0.88086799999999965</c:v>
                </c:pt>
                <c:pt idx="13">
                  <c:v>0.90795400000000004</c:v>
                </c:pt>
                <c:pt idx="14">
                  <c:v>0.94008100000000039</c:v>
                </c:pt>
                <c:pt idx="15">
                  <c:v>0.97732900000000034</c:v>
                </c:pt>
                <c:pt idx="16">
                  <c:v>1.0115779999999999</c:v>
                </c:pt>
                <c:pt idx="17">
                  <c:v>1.045812</c:v>
                </c:pt>
                <c:pt idx="18">
                  <c:v>1.082589</c:v>
                </c:pt>
                <c:pt idx="19">
                  <c:v>1.117022</c:v>
                </c:pt>
                <c:pt idx="20">
                  <c:v>1.1480870000000007</c:v>
                </c:pt>
                <c:pt idx="21">
                  <c:v>1.1785760000000001</c:v>
                </c:pt>
                <c:pt idx="22">
                  <c:v>1.2058149999999994</c:v>
                </c:pt>
                <c:pt idx="23">
                  <c:v>1.2278239999999991</c:v>
                </c:pt>
                <c:pt idx="24">
                  <c:v>1.2515629999999998</c:v>
                </c:pt>
                <c:pt idx="25">
                  <c:v>1.2811339999999998</c:v>
                </c:pt>
                <c:pt idx="26">
                  <c:v>1.31534</c:v>
                </c:pt>
                <c:pt idx="27">
                  <c:v>1.3551659999999999</c:v>
                </c:pt>
                <c:pt idx="28">
                  <c:v>1.4021439999999998</c:v>
                </c:pt>
                <c:pt idx="29">
                  <c:v>1.452485</c:v>
                </c:pt>
                <c:pt idx="30">
                  <c:v>1.5028459999999999</c:v>
                </c:pt>
                <c:pt idx="31">
                  <c:v>1.5538739999999998</c:v>
                </c:pt>
                <c:pt idx="32">
                  <c:v>1.6018139999999998</c:v>
                </c:pt>
                <c:pt idx="33">
                  <c:v>1.6402410000000001</c:v>
                </c:pt>
                <c:pt idx="34">
                  <c:v>1.6788480000000001</c:v>
                </c:pt>
                <c:pt idx="35">
                  <c:v>1.726445</c:v>
                </c:pt>
                <c:pt idx="36">
                  <c:v>1.766146</c:v>
                </c:pt>
                <c:pt idx="37">
                  <c:v>1.79091</c:v>
                </c:pt>
                <c:pt idx="38">
                  <c:v>1.8142469999999999</c:v>
                </c:pt>
                <c:pt idx="39">
                  <c:v>1.8329339999999998</c:v>
                </c:pt>
                <c:pt idx="40">
                  <c:v>1.8375999999999992</c:v>
                </c:pt>
                <c:pt idx="41">
                  <c:v>1.8409009999999999</c:v>
                </c:pt>
                <c:pt idx="42">
                  <c:v>1.847577</c:v>
                </c:pt>
                <c:pt idx="43">
                  <c:v>1.8400570000000007</c:v>
                </c:pt>
                <c:pt idx="44">
                  <c:v>1.8248899999999999</c:v>
                </c:pt>
                <c:pt idx="45">
                  <c:v>1.822916</c:v>
                </c:pt>
                <c:pt idx="46">
                  <c:v>1.821116</c:v>
                </c:pt>
                <c:pt idx="47">
                  <c:v>1.80674</c:v>
                </c:pt>
                <c:pt idx="48">
                  <c:v>1.7971109999999999</c:v>
                </c:pt>
                <c:pt idx="49">
                  <c:v>1.794365</c:v>
                </c:pt>
                <c:pt idx="50">
                  <c:v>1.78271</c:v>
                </c:pt>
                <c:pt idx="51">
                  <c:v>1.7714589999999999</c:v>
                </c:pt>
                <c:pt idx="52">
                  <c:v>1.7738029999999998</c:v>
                </c:pt>
                <c:pt idx="53">
                  <c:v>1.7732559999999999</c:v>
                </c:pt>
                <c:pt idx="54">
                  <c:v>1.7635059999999998</c:v>
                </c:pt>
                <c:pt idx="55">
                  <c:v>1.7619649999999993</c:v>
                </c:pt>
                <c:pt idx="56">
                  <c:v>1.7653669999999992</c:v>
                </c:pt>
                <c:pt idx="57">
                  <c:v>1.7592829999999999</c:v>
                </c:pt>
                <c:pt idx="58">
                  <c:v>1.7508969999999993</c:v>
                </c:pt>
                <c:pt idx="59">
                  <c:v>1.7299839999999993</c:v>
                </c:pt>
                <c:pt idx="60">
                  <c:v>1.647267</c:v>
                </c:pt>
                <c:pt idx="61">
                  <c:v>1.4753099999999992</c:v>
                </c:pt>
                <c:pt idx="62">
                  <c:v>1.2496949999999993</c:v>
                </c:pt>
                <c:pt idx="63">
                  <c:v>1.0259309999999993</c:v>
                </c:pt>
                <c:pt idx="64">
                  <c:v>0.83017300000000005</c:v>
                </c:pt>
                <c:pt idx="65">
                  <c:v>0.6734760000000003</c:v>
                </c:pt>
                <c:pt idx="66">
                  <c:v>0.55223999999999962</c:v>
                </c:pt>
                <c:pt idx="67">
                  <c:v>0.46054300000000004</c:v>
                </c:pt>
                <c:pt idx="68">
                  <c:v>0.3915430000000002</c:v>
                </c:pt>
                <c:pt idx="69">
                  <c:v>0.33985600000000038</c:v>
                </c:pt>
                <c:pt idx="70">
                  <c:v>0.300099</c:v>
                </c:pt>
                <c:pt idx="71">
                  <c:v>0.26827600000000001</c:v>
                </c:pt>
                <c:pt idx="72">
                  <c:v>0.24184400000000009</c:v>
                </c:pt>
                <c:pt idx="73">
                  <c:v>0.21922600000000009</c:v>
                </c:pt>
                <c:pt idx="74">
                  <c:v>0.19942699999999999</c:v>
                </c:pt>
                <c:pt idx="75">
                  <c:v>0.18223700000000012</c:v>
                </c:pt>
                <c:pt idx="76">
                  <c:v>0.16771200000000008</c:v>
                </c:pt>
                <c:pt idx="77">
                  <c:v>0.15587400000000001</c:v>
                </c:pt>
                <c:pt idx="78">
                  <c:v>0.14651400000000009</c:v>
                </c:pt>
                <c:pt idx="79">
                  <c:v>0.13921600000000009</c:v>
                </c:pt>
                <c:pt idx="80">
                  <c:v>0.13323399999999999</c:v>
                </c:pt>
                <c:pt idx="81">
                  <c:v>0.12796099999999999</c:v>
                </c:pt>
                <c:pt idx="82">
                  <c:v>0.12386800000000002</c:v>
                </c:pt>
                <c:pt idx="83">
                  <c:v>0.12149600000000008</c:v>
                </c:pt>
                <c:pt idx="84">
                  <c:v>0.12108600000000004</c:v>
                </c:pt>
                <c:pt idx="85">
                  <c:v>0.12206400000000008</c:v>
                </c:pt>
                <c:pt idx="86">
                  <c:v>0.12318000000000004</c:v>
                </c:pt>
                <c:pt idx="87">
                  <c:v>0.12291000000000002</c:v>
                </c:pt>
                <c:pt idx="88">
                  <c:v>0.12024899999999998</c:v>
                </c:pt>
                <c:pt idx="89">
                  <c:v>0.11576400000000008</c:v>
                </c:pt>
                <c:pt idx="90">
                  <c:v>0.11053200000000002</c:v>
                </c:pt>
                <c:pt idx="91">
                  <c:v>0.10589800000000002</c:v>
                </c:pt>
                <c:pt idx="92">
                  <c:v>0.10252500000000007</c:v>
                </c:pt>
                <c:pt idx="93">
                  <c:v>0.100552</c:v>
                </c:pt>
                <c:pt idx="94">
                  <c:v>9.9581000000000044E-2</c:v>
                </c:pt>
                <c:pt idx="95">
                  <c:v>9.9297000000000066E-2</c:v>
                </c:pt>
                <c:pt idx="96">
                  <c:v>9.965700000000012E-2</c:v>
                </c:pt>
                <c:pt idx="97">
                  <c:v>0.100455</c:v>
                </c:pt>
                <c:pt idx="98">
                  <c:v>0.10143600000000004</c:v>
                </c:pt>
                <c:pt idx="99">
                  <c:v>0.102867</c:v>
                </c:pt>
                <c:pt idx="100">
                  <c:v>0.104869</c:v>
                </c:pt>
                <c:pt idx="101">
                  <c:v>0.10689400000000004</c:v>
                </c:pt>
                <c:pt idx="102">
                  <c:v>0.10892000000000004</c:v>
                </c:pt>
                <c:pt idx="103">
                  <c:v>0.11143400000000002</c:v>
                </c:pt>
                <c:pt idx="104">
                  <c:v>0.11410500000000004</c:v>
                </c:pt>
                <c:pt idx="105">
                  <c:v>0.11653200000000002</c:v>
                </c:pt>
                <c:pt idx="106">
                  <c:v>0.11919200000000008</c:v>
                </c:pt>
                <c:pt idx="107">
                  <c:v>0.12223299999999999</c:v>
                </c:pt>
                <c:pt idx="108">
                  <c:v>0.12523699999999999</c:v>
                </c:pt>
                <c:pt idx="109">
                  <c:v>0.12842300000000001</c:v>
                </c:pt>
                <c:pt idx="110">
                  <c:v>0.13222200000000001</c:v>
                </c:pt>
                <c:pt idx="111">
                  <c:v>0.13634800000000008</c:v>
                </c:pt>
                <c:pt idx="112">
                  <c:v>0.14044700000000013</c:v>
                </c:pt>
                <c:pt idx="113">
                  <c:v>0.144372</c:v>
                </c:pt>
                <c:pt idx="114">
                  <c:v>0.14813899999999999</c:v>
                </c:pt>
                <c:pt idx="115">
                  <c:v>0.15185100000000001</c:v>
                </c:pt>
                <c:pt idx="116">
                  <c:v>0.15544700000000017</c:v>
                </c:pt>
                <c:pt idx="117">
                  <c:v>0.15886600000000009</c:v>
                </c:pt>
                <c:pt idx="118">
                  <c:v>0.1621769999999999</c:v>
                </c:pt>
                <c:pt idx="119">
                  <c:v>0.1656739999999999</c:v>
                </c:pt>
                <c:pt idx="120">
                  <c:v>0.16977800000000001</c:v>
                </c:pt>
                <c:pt idx="121">
                  <c:v>0.17430599999999999</c:v>
                </c:pt>
                <c:pt idx="122">
                  <c:v>0.17892300000000008</c:v>
                </c:pt>
                <c:pt idx="123">
                  <c:v>0.18370400000000009</c:v>
                </c:pt>
                <c:pt idx="124">
                  <c:v>0.18870500000000012</c:v>
                </c:pt>
                <c:pt idx="125">
                  <c:v>0.193831</c:v>
                </c:pt>
                <c:pt idx="126">
                  <c:v>0.19916200000000001</c:v>
                </c:pt>
                <c:pt idx="127">
                  <c:v>0.20489299999999999</c:v>
                </c:pt>
                <c:pt idx="128">
                  <c:v>0.21102299999999999</c:v>
                </c:pt>
                <c:pt idx="129">
                  <c:v>0.21760000000000004</c:v>
                </c:pt>
                <c:pt idx="130">
                  <c:v>0.22490099999999999</c:v>
                </c:pt>
                <c:pt idx="131">
                  <c:v>0.23264399999999999</c:v>
                </c:pt>
                <c:pt idx="132">
                  <c:v>0.24008299999999999</c:v>
                </c:pt>
                <c:pt idx="133">
                  <c:v>0.24700900000000009</c:v>
                </c:pt>
                <c:pt idx="134">
                  <c:v>0.25331300000000001</c:v>
                </c:pt>
                <c:pt idx="135">
                  <c:v>0.25853199999999998</c:v>
                </c:pt>
                <c:pt idx="136">
                  <c:v>0.26272200000000001</c:v>
                </c:pt>
                <c:pt idx="137">
                  <c:v>0.26655200000000001</c:v>
                </c:pt>
                <c:pt idx="138">
                  <c:v>0.27012600000000014</c:v>
                </c:pt>
                <c:pt idx="139">
                  <c:v>0.2733770000000002</c:v>
                </c:pt>
                <c:pt idx="140">
                  <c:v>0.27671100000000004</c:v>
                </c:pt>
                <c:pt idx="141">
                  <c:v>0.28042400000000017</c:v>
                </c:pt>
                <c:pt idx="142">
                  <c:v>0.28448200000000018</c:v>
                </c:pt>
                <c:pt idx="143">
                  <c:v>0.2889710000000002</c:v>
                </c:pt>
                <c:pt idx="144">
                  <c:v>0.29400600000000021</c:v>
                </c:pt>
                <c:pt idx="145">
                  <c:v>0.29933900000000002</c:v>
                </c:pt>
                <c:pt idx="146">
                  <c:v>0.30492800000000031</c:v>
                </c:pt>
                <c:pt idx="147">
                  <c:v>0.31143900000000002</c:v>
                </c:pt>
                <c:pt idx="148">
                  <c:v>0.31904700000000008</c:v>
                </c:pt>
                <c:pt idx="149">
                  <c:v>0.32737000000000038</c:v>
                </c:pt>
                <c:pt idx="150">
                  <c:v>0.33638200000000046</c:v>
                </c:pt>
                <c:pt idx="151">
                  <c:v>0.3460390000000001</c:v>
                </c:pt>
                <c:pt idx="152">
                  <c:v>0.355709</c:v>
                </c:pt>
                <c:pt idx="153">
                  <c:v>0.36483400000000021</c:v>
                </c:pt>
                <c:pt idx="154">
                  <c:v>0.37308600000000025</c:v>
                </c:pt>
                <c:pt idx="155">
                  <c:v>0.37970100000000001</c:v>
                </c:pt>
                <c:pt idx="156">
                  <c:v>0.38391800000000031</c:v>
                </c:pt>
                <c:pt idx="157">
                  <c:v>0.38616200000000017</c:v>
                </c:pt>
                <c:pt idx="158">
                  <c:v>0.38703500000000002</c:v>
                </c:pt>
                <c:pt idx="159">
                  <c:v>0.38685600000000031</c:v>
                </c:pt>
                <c:pt idx="160">
                  <c:v>0.38597400000000032</c:v>
                </c:pt>
                <c:pt idx="161">
                  <c:v>0.3846670000000002</c:v>
                </c:pt>
                <c:pt idx="162">
                  <c:v>0.38252200000000025</c:v>
                </c:pt>
                <c:pt idx="163">
                  <c:v>0.37934300000000026</c:v>
                </c:pt>
                <c:pt idx="164">
                  <c:v>0.37600600000000017</c:v>
                </c:pt>
                <c:pt idx="165">
                  <c:v>0.37326600000000021</c:v>
                </c:pt>
                <c:pt idx="166">
                  <c:v>0.37154100000000001</c:v>
                </c:pt>
                <c:pt idx="167">
                  <c:v>0.37091800000000036</c:v>
                </c:pt>
                <c:pt idx="168">
                  <c:v>0.37142800000000031</c:v>
                </c:pt>
                <c:pt idx="169">
                  <c:v>0.37336700000000017</c:v>
                </c:pt>
                <c:pt idx="170">
                  <c:v>0.37709900000000002</c:v>
                </c:pt>
                <c:pt idx="171">
                  <c:v>0.38292400000000038</c:v>
                </c:pt>
                <c:pt idx="172">
                  <c:v>0.39025200000000021</c:v>
                </c:pt>
                <c:pt idx="173">
                  <c:v>0.39813600000000021</c:v>
                </c:pt>
                <c:pt idx="174">
                  <c:v>0.40651600000000021</c:v>
                </c:pt>
                <c:pt idx="175">
                  <c:v>0.41475000000000001</c:v>
                </c:pt>
                <c:pt idx="176">
                  <c:v>0.42076400000000008</c:v>
                </c:pt>
                <c:pt idx="177">
                  <c:v>0.42367900000000008</c:v>
                </c:pt>
                <c:pt idx="178">
                  <c:v>0.4236930000000001</c:v>
                </c:pt>
                <c:pt idx="179">
                  <c:v>0.4205190000000002</c:v>
                </c:pt>
                <c:pt idx="180">
                  <c:v>0.41416600000000015</c:v>
                </c:pt>
                <c:pt idx="181">
                  <c:v>0.40563700000000003</c:v>
                </c:pt>
                <c:pt idx="182">
                  <c:v>0.39681800000000039</c:v>
                </c:pt>
                <c:pt idx="183">
                  <c:v>0.39000500000000027</c:v>
                </c:pt>
                <c:pt idx="184">
                  <c:v>0.3855010000000002</c:v>
                </c:pt>
                <c:pt idx="185">
                  <c:v>0.38190900000000017</c:v>
                </c:pt>
                <c:pt idx="186">
                  <c:v>0.37545500000000021</c:v>
                </c:pt>
                <c:pt idx="187">
                  <c:v>0.36435900000000027</c:v>
                </c:pt>
                <c:pt idx="188">
                  <c:v>0.34987300000000027</c:v>
                </c:pt>
                <c:pt idx="189">
                  <c:v>0.33406100000000016</c:v>
                </c:pt>
                <c:pt idx="190">
                  <c:v>0.3189970000000002</c:v>
                </c:pt>
                <c:pt idx="191">
                  <c:v>0.30585900000000027</c:v>
                </c:pt>
                <c:pt idx="192">
                  <c:v>0.29500900000000002</c:v>
                </c:pt>
                <c:pt idx="193">
                  <c:v>0.28610200000000002</c:v>
                </c:pt>
                <c:pt idx="194">
                  <c:v>0.27955400000000002</c:v>
                </c:pt>
                <c:pt idx="195">
                  <c:v>0.27605800000000008</c:v>
                </c:pt>
                <c:pt idx="196">
                  <c:v>0.27486000000000022</c:v>
                </c:pt>
                <c:pt idx="197">
                  <c:v>0.275177</c:v>
                </c:pt>
                <c:pt idx="198">
                  <c:v>0.27708800000000017</c:v>
                </c:pt>
                <c:pt idx="199">
                  <c:v>0.27969299999999997</c:v>
                </c:pt>
                <c:pt idx="200">
                  <c:v>0.28102800000000017</c:v>
                </c:pt>
                <c:pt idx="201">
                  <c:v>0.27952700000000008</c:v>
                </c:pt>
                <c:pt idx="202">
                  <c:v>0.2738190000000002</c:v>
                </c:pt>
                <c:pt idx="203">
                  <c:v>0.26243500000000003</c:v>
                </c:pt>
                <c:pt idx="204">
                  <c:v>0.24573600000000012</c:v>
                </c:pt>
                <c:pt idx="205">
                  <c:v>0.226275</c:v>
                </c:pt>
                <c:pt idx="206">
                  <c:v>0.20656600000000008</c:v>
                </c:pt>
                <c:pt idx="207">
                  <c:v>0.18922300000000009</c:v>
                </c:pt>
                <c:pt idx="208">
                  <c:v>0.17870900000000009</c:v>
                </c:pt>
                <c:pt idx="209">
                  <c:v>0.17755399999999999</c:v>
                </c:pt>
                <c:pt idx="210">
                  <c:v>0.18448500000000012</c:v>
                </c:pt>
                <c:pt idx="211">
                  <c:v>0.19501099999999999</c:v>
                </c:pt>
                <c:pt idx="212">
                  <c:v>0.20213400000000001</c:v>
                </c:pt>
                <c:pt idx="213">
                  <c:v>0.20046200000000008</c:v>
                </c:pt>
                <c:pt idx="214">
                  <c:v>0.18792900000000012</c:v>
                </c:pt>
                <c:pt idx="215">
                  <c:v>0.16823600000000008</c:v>
                </c:pt>
                <c:pt idx="216">
                  <c:v>0.14641200000000007</c:v>
                </c:pt>
                <c:pt idx="217">
                  <c:v>0.12748699999999999</c:v>
                </c:pt>
                <c:pt idx="218">
                  <c:v>0.11489199999999998</c:v>
                </c:pt>
                <c:pt idx="219">
                  <c:v>0.10957400000000005</c:v>
                </c:pt>
                <c:pt idx="220">
                  <c:v>0.10703699999999999</c:v>
                </c:pt>
                <c:pt idx="221">
                  <c:v>0.10373300000000008</c:v>
                </c:pt>
                <c:pt idx="222">
                  <c:v>9.8808000000000049E-2</c:v>
                </c:pt>
                <c:pt idx="223">
                  <c:v>9.3233000000000024E-2</c:v>
                </c:pt>
                <c:pt idx="224">
                  <c:v>8.8815000000000074E-2</c:v>
                </c:pt>
                <c:pt idx="225">
                  <c:v>8.6708000000000021E-2</c:v>
                </c:pt>
                <c:pt idx="226">
                  <c:v>8.7032000000000012E-2</c:v>
                </c:pt>
                <c:pt idx="227">
                  <c:v>8.8344000000000047E-2</c:v>
                </c:pt>
                <c:pt idx="228">
                  <c:v>8.8949000000000028E-2</c:v>
                </c:pt>
                <c:pt idx="229">
                  <c:v>8.7491000000000013E-2</c:v>
                </c:pt>
                <c:pt idx="230">
                  <c:v>8.5019000000000025E-2</c:v>
                </c:pt>
                <c:pt idx="231">
                  <c:v>8.2655000000000062E-2</c:v>
                </c:pt>
                <c:pt idx="232">
                  <c:v>7.9696000000000045E-2</c:v>
                </c:pt>
                <c:pt idx="233">
                  <c:v>7.5237000000000012E-2</c:v>
                </c:pt>
                <c:pt idx="234">
                  <c:v>6.8770999999999999E-2</c:v>
                </c:pt>
                <c:pt idx="235">
                  <c:v>6.2237000000000021E-2</c:v>
                </c:pt>
                <c:pt idx="236">
                  <c:v>5.8847999999999998E-2</c:v>
                </c:pt>
                <c:pt idx="237">
                  <c:v>6.239400000000004E-2</c:v>
                </c:pt>
                <c:pt idx="238">
                  <c:v>7.5153999999999999E-2</c:v>
                </c:pt>
                <c:pt idx="239">
                  <c:v>9.6534000000000064E-2</c:v>
                </c:pt>
                <c:pt idx="240">
                  <c:v>0.11803200000000004</c:v>
                </c:pt>
                <c:pt idx="241">
                  <c:v>0.12714300000000001</c:v>
                </c:pt>
                <c:pt idx="242">
                  <c:v>0.12121500000000004</c:v>
                </c:pt>
                <c:pt idx="243">
                  <c:v>0.10420599999999999</c:v>
                </c:pt>
                <c:pt idx="244">
                  <c:v>8.4716000000000027E-2</c:v>
                </c:pt>
                <c:pt idx="245">
                  <c:v>6.7569000000000004E-2</c:v>
                </c:pt>
                <c:pt idx="246">
                  <c:v>5.4348000000000014E-2</c:v>
                </c:pt>
                <c:pt idx="247">
                  <c:v>4.4935000000000003E-2</c:v>
                </c:pt>
                <c:pt idx="248">
                  <c:v>3.8754999999999998E-2</c:v>
                </c:pt>
                <c:pt idx="249">
                  <c:v>3.5180000000000003E-2</c:v>
                </c:pt>
                <c:pt idx="250">
                  <c:v>3.3215000000000001E-2</c:v>
                </c:pt>
                <c:pt idx="251">
                  <c:v>3.1667000000000015E-2</c:v>
                </c:pt>
                <c:pt idx="252">
                  <c:v>3.0485000000000016E-2</c:v>
                </c:pt>
                <c:pt idx="253">
                  <c:v>2.9796E-2</c:v>
                </c:pt>
                <c:pt idx="254">
                  <c:v>2.8931999999999999E-2</c:v>
                </c:pt>
                <c:pt idx="255">
                  <c:v>2.7818000000000002E-2</c:v>
                </c:pt>
                <c:pt idx="256">
                  <c:v>2.7139000000000014E-2</c:v>
                </c:pt>
                <c:pt idx="257">
                  <c:v>2.6627000000000012E-2</c:v>
                </c:pt>
                <c:pt idx="258">
                  <c:v>2.5780999999999998E-2</c:v>
                </c:pt>
                <c:pt idx="259">
                  <c:v>2.5117999999999998E-2</c:v>
                </c:pt>
                <c:pt idx="260">
                  <c:v>2.4901000000000006E-2</c:v>
                </c:pt>
                <c:pt idx="261">
                  <c:v>2.4705999999999999E-2</c:v>
                </c:pt>
                <c:pt idx="262">
                  <c:v>2.4489000000000011E-2</c:v>
                </c:pt>
                <c:pt idx="263">
                  <c:v>2.4420000000000001E-2</c:v>
                </c:pt>
                <c:pt idx="264">
                  <c:v>2.4327999999999989E-2</c:v>
                </c:pt>
                <c:pt idx="265">
                  <c:v>2.4098000000000001E-2</c:v>
                </c:pt>
                <c:pt idx="266">
                  <c:v>2.3889000000000011E-2</c:v>
                </c:pt>
                <c:pt idx="267">
                  <c:v>2.364900000000001E-2</c:v>
                </c:pt>
                <c:pt idx="268">
                  <c:v>2.3217999999999999E-2</c:v>
                </c:pt>
                <c:pt idx="269">
                  <c:v>2.3015000000000001E-2</c:v>
                </c:pt>
                <c:pt idx="270">
                  <c:v>2.3261E-2</c:v>
                </c:pt>
                <c:pt idx="271">
                  <c:v>2.3252999999999989E-2</c:v>
                </c:pt>
                <c:pt idx="272">
                  <c:v>2.2903000000000014E-2</c:v>
                </c:pt>
                <c:pt idx="273">
                  <c:v>2.2818999999999999E-2</c:v>
                </c:pt>
                <c:pt idx="274">
                  <c:v>2.3E-2</c:v>
                </c:pt>
                <c:pt idx="275">
                  <c:v>2.3153E-2</c:v>
                </c:pt>
                <c:pt idx="276">
                  <c:v>2.3005999999999999E-2</c:v>
                </c:pt>
                <c:pt idx="277">
                  <c:v>2.2654000000000011E-2</c:v>
                </c:pt>
                <c:pt idx="278">
                  <c:v>2.2603000000000015E-2</c:v>
                </c:pt>
                <c:pt idx="279">
                  <c:v>2.2765000000000001E-2</c:v>
                </c:pt>
                <c:pt idx="280">
                  <c:v>2.2788000000000006E-2</c:v>
                </c:pt>
                <c:pt idx="281">
                  <c:v>2.2636000000000017E-2</c:v>
                </c:pt>
                <c:pt idx="282">
                  <c:v>2.2439000000000021E-2</c:v>
                </c:pt>
                <c:pt idx="283">
                  <c:v>2.2432000000000014E-2</c:v>
                </c:pt>
                <c:pt idx="284">
                  <c:v>2.2589000000000012E-2</c:v>
                </c:pt>
                <c:pt idx="285">
                  <c:v>2.2704000000000002E-2</c:v>
                </c:pt>
                <c:pt idx="286">
                  <c:v>2.2662000000000002E-2</c:v>
                </c:pt>
                <c:pt idx="287">
                  <c:v>2.2500000000000006E-2</c:v>
                </c:pt>
                <c:pt idx="288">
                  <c:v>2.2493000000000013E-2</c:v>
                </c:pt>
                <c:pt idx="289">
                  <c:v>2.2526000000000001E-2</c:v>
                </c:pt>
                <c:pt idx="290">
                  <c:v>2.2249000000000015E-2</c:v>
                </c:pt>
                <c:pt idx="291">
                  <c:v>2.2117999999999999E-2</c:v>
                </c:pt>
                <c:pt idx="292">
                  <c:v>2.2460000000000001E-2</c:v>
                </c:pt>
                <c:pt idx="293">
                  <c:v>2.2520000000000002E-2</c:v>
                </c:pt>
                <c:pt idx="294">
                  <c:v>2.2204000000000012E-2</c:v>
                </c:pt>
                <c:pt idx="295">
                  <c:v>2.2226000000000006E-2</c:v>
                </c:pt>
                <c:pt idx="296">
                  <c:v>2.2489000000000009E-2</c:v>
                </c:pt>
                <c:pt idx="297">
                  <c:v>2.2581000000000014E-2</c:v>
                </c:pt>
                <c:pt idx="298">
                  <c:v>2.2372000000000006E-2</c:v>
                </c:pt>
                <c:pt idx="299">
                  <c:v>2.206000000000001E-2</c:v>
                </c:pt>
                <c:pt idx="300">
                  <c:v>2.2130000000000011E-2</c:v>
                </c:pt>
                <c:pt idx="301">
                  <c:v>2.2318999999999999E-2</c:v>
                </c:pt>
                <c:pt idx="302">
                  <c:v>2.2120000000000001E-2</c:v>
                </c:pt>
                <c:pt idx="303">
                  <c:v>2.1937000000000012E-2</c:v>
                </c:pt>
                <c:pt idx="304">
                  <c:v>2.2036000000000014E-2</c:v>
                </c:pt>
                <c:pt idx="305">
                  <c:v>2.2084000000000013E-2</c:v>
                </c:pt>
                <c:pt idx="306">
                  <c:v>2.1853000000000015E-2</c:v>
                </c:pt>
                <c:pt idx="307">
                  <c:v>2.1280000000000011E-2</c:v>
                </c:pt>
                <c:pt idx="308">
                  <c:v>2.0844999999999999E-2</c:v>
                </c:pt>
                <c:pt idx="309">
                  <c:v>2.1075000000000021E-2</c:v>
                </c:pt>
                <c:pt idx="310">
                  <c:v>2.1589000000000011E-2</c:v>
                </c:pt>
                <c:pt idx="311">
                  <c:v>2.1869000000000006E-2</c:v>
                </c:pt>
                <c:pt idx="312">
                  <c:v>2.1746999999999999E-2</c:v>
                </c:pt>
                <c:pt idx="313">
                  <c:v>2.1558000000000001E-2</c:v>
                </c:pt>
                <c:pt idx="314">
                  <c:v>2.1593999999999999E-2</c:v>
                </c:pt>
                <c:pt idx="315">
                  <c:v>2.1524999999999989E-2</c:v>
                </c:pt>
                <c:pt idx="316">
                  <c:v>2.1321E-2</c:v>
                </c:pt>
                <c:pt idx="317">
                  <c:v>2.1386000000000002E-2</c:v>
                </c:pt>
                <c:pt idx="318">
                  <c:v>2.1512E-2</c:v>
                </c:pt>
                <c:pt idx="319">
                  <c:v>2.1357999999999999E-2</c:v>
                </c:pt>
                <c:pt idx="320">
                  <c:v>2.1184999999999999E-2</c:v>
                </c:pt>
                <c:pt idx="321">
                  <c:v>2.1160999999999989E-2</c:v>
                </c:pt>
                <c:pt idx="322">
                  <c:v>2.1159999999999998E-2</c:v>
                </c:pt>
                <c:pt idx="323">
                  <c:v>2.1149999999999999E-2</c:v>
                </c:pt>
                <c:pt idx="324">
                  <c:v>2.1142000000000001E-2</c:v>
                </c:pt>
                <c:pt idx="325">
                  <c:v>2.1024999999999999E-2</c:v>
                </c:pt>
                <c:pt idx="326">
                  <c:v>2.0806999999999999E-2</c:v>
                </c:pt>
                <c:pt idx="327">
                  <c:v>2.0732E-2</c:v>
                </c:pt>
                <c:pt idx="328">
                  <c:v>2.0718E-2</c:v>
                </c:pt>
                <c:pt idx="329">
                  <c:v>2.0497000000000001E-2</c:v>
                </c:pt>
                <c:pt idx="330">
                  <c:v>2.030100000000001E-2</c:v>
                </c:pt>
                <c:pt idx="331">
                  <c:v>2.0330000000000001E-2</c:v>
                </c:pt>
                <c:pt idx="332">
                  <c:v>2.0357999999999998E-2</c:v>
                </c:pt>
                <c:pt idx="333">
                  <c:v>2.0295000000000011E-2</c:v>
                </c:pt>
                <c:pt idx="334">
                  <c:v>2.0208E-2</c:v>
                </c:pt>
                <c:pt idx="335">
                  <c:v>2.0015000000000002E-2</c:v>
                </c:pt>
                <c:pt idx="336">
                  <c:v>1.9719E-2</c:v>
                </c:pt>
                <c:pt idx="337">
                  <c:v>1.970100000000001E-2</c:v>
                </c:pt>
                <c:pt idx="338">
                  <c:v>1.9886000000000011E-2</c:v>
                </c:pt>
                <c:pt idx="339">
                  <c:v>1.9699999999999999E-2</c:v>
                </c:pt>
                <c:pt idx="340">
                  <c:v>1.9376999999999998E-2</c:v>
                </c:pt>
                <c:pt idx="341">
                  <c:v>1.9356000000000005E-2</c:v>
                </c:pt>
                <c:pt idx="342">
                  <c:v>1.934400000000001E-2</c:v>
                </c:pt>
                <c:pt idx="343">
                  <c:v>1.9165000000000001E-2</c:v>
                </c:pt>
                <c:pt idx="344">
                  <c:v>1.8992999999999999E-2</c:v>
                </c:pt>
                <c:pt idx="345">
                  <c:v>1.8808999999999999E-2</c:v>
                </c:pt>
                <c:pt idx="346">
                  <c:v>1.8558000000000002E-2</c:v>
                </c:pt>
                <c:pt idx="347">
                  <c:v>1.8543000000000011E-2</c:v>
                </c:pt>
                <c:pt idx="348">
                  <c:v>1.8779000000000001E-2</c:v>
                </c:pt>
                <c:pt idx="349">
                  <c:v>1.8707999999999999E-2</c:v>
                </c:pt>
                <c:pt idx="350">
                  <c:v>1.8450000000000001E-2</c:v>
                </c:pt>
                <c:pt idx="351">
                  <c:v>1.8484000000000011E-2</c:v>
                </c:pt>
                <c:pt idx="352">
                  <c:v>1.8454999999999999E-2</c:v>
                </c:pt>
                <c:pt idx="353">
                  <c:v>1.8166000000000005E-2</c:v>
                </c:pt>
                <c:pt idx="354">
                  <c:v>1.8190000000000001E-2</c:v>
                </c:pt>
                <c:pt idx="355">
                  <c:v>1.8440999999999999E-2</c:v>
                </c:pt>
                <c:pt idx="356">
                  <c:v>1.8336999999999999E-2</c:v>
                </c:pt>
                <c:pt idx="357">
                  <c:v>1.8194999999999999E-2</c:v>
                </c:pt>
                <c:pt idx="358">
                  <c:v>1.8311000000000001E-2</c:v>
                </c:pt>
                <c:pt idx="359">
                  <c:v>1.8162999999999999E-2</c:v>
                </c:pt>
                <c:pt idx="360">
                  <c:v>1.7742999999999998E-2</c:v>
                </c:pt>
                <c:pt idx="361">
                  <c:v>1.7613E-2</c:v>
                </c:pt>
                <c:pt idx="362">
                  <c:v>1.7679E-2</c:v>
                </c:pt>
                <c:pt idx="363">
                  <c:v>1.7680999999999999E-2</c:v>
                </c:pt>
                <c:pt idx="364">
                  <c:v>1.7772E-2</c:v>
                </c:pt>
                <c:pt idx="365">
                  <c:v>1.7843000000000001E-2</c:v>
                </c:pt>
                <c:pt idx="366">
                  <c:v>1.7467E-2</c:v>
                </c:pt>
                <c:pt idx="367">
                  <c:v>1.7055000000000001E-2</c:v>
                </c:pt>
                <c:pt idx="368">
                  <c:v>1.7173000000000001E-2</c:v>
                </c:pt>
                <c:pt idx="369">
                  <c:v>1.7240999999999999E-2</c:v>
                </c:pt>
                <c:pt idx="370">
                  <c:v>1.7011999999999999E-2</c:v>
                </c:pt>
                <c:pt idx="371">
                  <c:v>1.7028000000000001E-2</c:v>
                </c:pt>
                <c:pt idx="372">
                  <c:v>1.7304E-2</c:v>
                </c:pt>
                <c:pt idx="373">
                  <c:v>1.7519E-2</c:v>
                </c:pt>
                <c:pt idx="374">
                  <c:v>1.7516E-2</c:v>
                </c:pt>
                <c:pt idx="375">
                  <c:v>1.7315000000000001E-2</c:v>
                </c:pt>
                <c:pt idx="376">
                  <c:v>1.7129999999999999E-2</c:v>
                </c:pt>
                <c:pt idx="377">
                  <c:v>1.7079E-2</c:v>
                </c:pt>
                <c:pt idx="378">
                  <c:v>1.7153999999999999E-2</c:v>
                </c:pt>
                <c:pt idx="379">
                  <c:v>1.7108000000000002E-2</c:v>
                </c:pt>
                <c:pt idx="380">
                  <c:v>1.6851999999999999E-2</c:v>
                </c:pt>
                <c:pt idx="381">
                  <c:v>1.6788000000000001E-2</c:v>
                </c:pt>
                <c:pt idx="382">
                  <c:v>1.6865999999999999E-2</c:v>
                </c:pt>
                <c:pt idx="383">
                  <c:v>1.6687000000000011E-2</c:v>
                </c:pt>
                <c:pt idx="384">
                  <c:v>1.6507000000000001E-2</c:v>
                </c:pt>
                <c:pt idx="385">
                  <c:v>1.6608000000000001E-2</c:v>
                </c:pt>
                <c:pt idx="386">
                  <c:v>1.6774000000000001E-2</c:v>
                </c:pt>
                <c:pt idx="387">
                  <c:v>1.6950000000000003E-2</c:v>
                </c:pt>
                <c:pt idx="388">
                  <c:v>1.7236000000000001E-2</c:v>
                </c:pt>
                <c:pt idx="389">
                  <c:v>1.7235E-2</c:v>
                </c:pt>
                <c:pt idx="390">
                  <c:v>1.6719999999999999E-2</c:v>
                </c:pt>
                <c:pt idx="391">
                  <c:v>1.6574999999999999E-2</c:v>
                </c:pt>
                <c:pt idx="392">
                  <c:v>1.6948999999999999E-2</c:v>
                </c:pt>
                <c:pt idx="393">
                  <c:v>1.6944000000000011E-2</c:v>
                </c:pt>
                <c:pt idx="394">
                  <c:v>1.6747000000000001E-2</c:v>
                </c:pt>
                <c:pt idx="395">
                  <c:v>1.6907999999999999E-2</c:v>
                </c:pt>
                <c:pt idx="396">
                  <c:v>1.7156999999999999E-2</c:v>
                </c:pt>
                <c:pt idx="397">
                  <c:v>1.7194000000000001E-2</c:v>
                </c:pt>
                <c:pt idx="398">
                  <c:v>1.6933000000000011E-2</c:v>
                </c:pt>
                <c:pt idx="399">
                  <c:v>1.6650999999999999E-2</c:v>
                </c:pt>
                <c:pt idx="400">
                  <c:v>1.6719000000000001E-2</c:v>
                </c:pt>
              </c:numCache>
            </c:numRef>
          </c:yVal>
          <c:smooth val="1"/>
        </c:ser>
        <c:ser>
          <c:idx val="16"/>
          <c:order val="11"/>
          <c:tx>
            <c:strRef>
              <c:f>'1 9 2010'!$S$4</c:f>
              <c:strCache>
                <c:ptCount val="1"/>
                <c:pt idx="0">
                  <c:v>6.48E-07</c:v>
                </c:pt>
              </c:strCache>
            </c:strRef>
          </c:tx>
          <c:marker>
            <c:symbol val="none"/>
          </c:marker>
          <c:xVal>
            <c:numRef>
              <c:f>'1 9 2010'!$B$5:$B$405</c:f>
              <c:numCache>
                <c:formatCode>General</c:formatCode>
                <c:ptCount val="401"/>
                <c:pt idx="0">
                  <c:v>200</c:v>
                </c:pt>
                <c:pt idx="1">
                  <c:v>200.5</c:v>
                </c:pt>
                <c:pt idx="2">
                  <c:v>201</c:v>
                </c:pt>
                <c:pt idx="3">
                  <c:v>201.5</c:v>
                </c:pt>
                <c:pt idx="4">
                  <c:v>202</c:v>
                </c:pt>
                <c:pt idx="5">
                  <c:v>202.5</c:v>
                </c:pt>
                <c:pt idx="6">
                  <c:v>203</c:v>
                </c:pt>
                <c:pt idx="7">
                  <c:v>203.5</c:v>
                </c:pt>
                <c:pt idx="8">
                  <c:v>204</c:v>
                </c:pt>
                <c:pt idx="9">
                  <c:v>204.5</c:v>
                </c:pt>
                <c:pt idx="10">
                  <c:v>205</c:v>
                </c:pt>
                <c:pt idx="11">
                  <c:v>205.5</c:v>
                </c:pt>
                <c:pt idx="12">
                  <c:v>206</c:v>
                </c:pt>
                <c:pt idx="13">
                  <c:v>206.5</c:v>
                </c:pt>
                <c:pt idx="14">
                  <c:v>207</c:v>
                </c:pt>
                <c:pt idx="15">
                  <c:v>207.5</c:v>
                </c:pt>
                <c:pt idx="16">
                  <c:v>208</c:v>
                </c:pt>
                <c:pt idx="17">
                  <c:v>208.5</c:v>
                </c:pt>
                <c:pt idx="18">
                  <c:v>209</c:v>
                </c:pt>
                <c:pt idx="19">
                  <c:v>209.5</c:v>
                </c:pt>
                <c:pt idx="20">
                  <c:v>210</c:v>
                </c:pt>
                <c:pt idx="21">
                  <c:v>210.5</c:v>
                </c:pt>
                <c:pt idx="22">
                  <c:v>211</c:v>
                </c:pt>
                <c:pt idx="23">
                  <c:v>211.5</c:v>
                </c:pt>
                <c:pt idx="24">
                  <c:v>212</c:v>
                </c:pt>
                <c:pt idx="25">
                  <c:v>212.5</c:v>
                </c:pt>
                <c:pt idx="26">
                  <c:v>213</c:v>
                </c:pt>
                <c:pt idx="27">
                  <c:v>213.5</c:v>
                </c:pt>
                <c:pt idx="28">
                  <c:v>214</c:v>
                </c:pt>
                <c:pt idx="29">
                  <c:v>214.5</c:v>
                </c:pt>
                <c:pt idx="30">
                  <c:v>215</c:v>
                </c:pt>
                <c:pt idx="31">
                  <c:v>215.5</c:v>
                </c:pt>
                <c:pt idx="32">
                  <c:v>216</c:v>
                </c:pt>
                <c:pt idx="33">
                  <c:v>216.5</c:v>
                </c:pt>
                <c:pt idx="34">
                  <c:v>217</c:v>
                </c:pt>
                <c:pt idx="35">
                  <c:v>217.5</c:v>
                </c:pt>
                <c:pt idx="36">
                  <c:v>218</c:v>
                </c:pt>
                <c:pt idx="37">
                  <c:v>218.5</c:v>
                </c:pt>
                <c:pt idx="38">
                  <c:v>219</c:v>
                </c:pt>
                <c:pt idx="39">
                  <c:v>219.5</c:v>
                </c:pt>
                <c:pt idx="40">
                  <c:v>220</c:v>
                </c:pt>
                <c:pt idx="41">
                  <c:v>220.5</c:v>
                </c:pt>
                <c:pt idx="42">
                  <c:v>221</c:v>
                </c:pt>
                <c:pt idx="43">
                  <c:v>221.5</c:v>
                </c:pt>
                <c:pt idx="44">
                  <c:v>222</c:v>
                </c:pt>
                <c:pt idx="45">
                  <c:v>222.5</c:v>
                </c:pt>
                <c:pt idx="46">
                  <c:v>223</c:v>
                </c:pt>
                <c:pt idx="47">
                  <c:v>223.5</c:v>
                </c:pt>
                <c:pt idx="48">
                  <c:v>224</c:v>
                </c:pt>
                <c:pt idx="49">
                  <c:v>224.5</c:v>
                </c:pt>
                <c:pt idx="50">
                  <c:v>225</c:v>
                </c:pt>
                <c:pt idx="51">
                  <c:v>225.5</c:v>
                </c:pt>
                <c:pt idx="52">
                  <c:v>226</c:v>
                </c:pt>
                <c:pt idx="53">
                  <c:v>226.5</c:v>
                </c:pt>
                <c:pt idx="54">
                  <c:v>227</c:v>
                </c:pt>
                <c:pt idx="55">
                  <c:v>227.5</c:v>
                </c:pt>
                <c:pt idx="56">
                  <c:v>228</c:v>
                </c:pt>
                <c:pt idx="57">
                  <c:v>228.5</c:v>
                </c:pt>
                <c:pt idx="58">
                  <c:v>229</c:v>
                </c:pt>
                <c:pt idx="59">
                  <c:v>229.5</c:v>
                </c:pt>
                <c:pt idx="60">
                  <c:v>230</c:v>
                </c:pt>
                <c:pt idx="61">
                  <c:v>230.5</c:v>
                </c:pt>
                <c:pt idx="62">
                  <c:v>231</c:v>
                </c:pt>
                <c:pt idx="63">
                  <c:v>231.5</c:v>
                </c:pt>
                <c:pt idx="64">
                  <c:v>232</c:v>
                </c:pt>
                <c:pt idx="65">
                  <c:v>232.5</c:v>
                </c:pt>
                <c:pt idx="66">
                  <c:v>233</c:v>
                </c:pt>
                <c:pt idx="67">
                  <c:v>233.5</c:v>
                </c:pt>
                <c:pt idx="68">
                  <c:v>234</c:v>
                </c:pt>
                <c:pt idx="69">
                  <c:v>234.5</c:v>
                </c:pt>
                <c:pt idx="70">
                  <c:v>235</c:v>
                </c:pt>
                <c:pt idx="71">
                  <c:v>235.5</c:v>
                </c:pt>
                <c:pt idx="72">
                  <c:v>236</c:v>
                </c:pt>
                <c:pt idx="73">
                  <c:v>236.5</c:v>
                </c:pt>
                <c:pt idx="74">
                  <c:v>237</c:v>
                </c:pt>
                <c:pt idx="75">
                  <c:v>237.5</c:v>
                </c:pt>
                <c:pt idx="76">
                  <c:v>238</c:v>
                </c:pt>
                <c:pt idx="77">
                  <c:v>238.5</c:v>
                </c:pt>
                <c:pt idx="78">
                  <c:v>239</c:v>
                </c:pt>
                <c:pt idx="79">
                  <c:v>239.5</c:v>
                </c:pt>
                <c:pt idx="80">
                  <c:v>240</c:v>
                </c:pt>
                <c:pt idx="81">
                  <c:v>240.5</c:v>
                </c:pt>
                <c:pt idx="82">
                  <c:v>241</c:v>
                </c:pt>
                <c:pt idx="83">
                  <c:v>241.5</c:v>
                </c:pt>
                <c:pt idx="84">
                  <c:v>242</c:v>
                </c:pt>
                <c:pt idx="85">
                  <c:v>242.5</c:v>
                </c:pt>
                <c:pt idx="86">
                  <c:v>243</c:v>
                </c:pt>
                <c:pt idx="87">
                  <c:v>243.5</c:v>
                </c:pt>
                <c:pt idx="88">
                  <c:v>244</c:v>
                </c:pt>
                <c:pt idx="89">
                  <c:v>244.5</c:v>
                </c:pt>
                <c:pt idx="90">
                  <c:v>245</c:v>
                </c:pt>
                <c:pt idx="91">
                  <c:v>245.5</c:v>
                </c:pt>
                <c:pt idx="92">
                  <c:v>246</c:v>
                </c:pt>
                <c:pt idx="93">
                  <c:v>246.5</c:v>
                </c:pt>
                <c:pt idx="94">
                  <c:v>247</c:v>
                </c:pt>
                <c:pt idx="95">
                  <c:v>247.5</c:v>
                </c:pt>
                <c:pt idx="96">
                  <c:v>248</c:v>
                </c:pt>
                <c:pt idx="97">
                  <c:v>248.5</c:v>
                </c:pt>
                <c:pt idx="98">
                  <c:v>249</c:v>
                </c:pt>
                <c:pt idx="99">
                  <c:v>249.5</c:v>
                </c:pt>
                <c:pt idx="100">
                  <c:v>250</c:v>
                </c:pt>
                <c:pt idx="101">
                  <c:v>250.5</c:v>
                </c:pt>
                <c:pt idx="102">
                  <c:v>251</c:v>
                </c:pt>
                <c:pt idx="103">
                  <c:v>251.5</c:v>
                </c:pt>
                <c:pt idx="104">
                  <c:v>252</c:v>
                </c:pt>
                <c:pt idx="105">
                  <c:v>252.5</c:v>
                </c:pt>
                <c:pt idx="106">
                  <c:v>253</c:v>
                </c:pt>
                <c:pt idx="107">
                  <c:v>253.5</c:v>
                </c:pt>
                <c:pt idx="108">
                  <c:v>254</c:v>
                </c:pt>
                <c:pt idx="109">
                  <c:v>254.5</c:v>
                </c:pt>
                <c:pt idx="110">
                  <c:v>255</c:v>
                </c:pt>
                <c:pt idx="111">
                  <c:v>255.5</c:v>
                </c:pt>
                <c:pt idx="112">
                  <c:v>256</c:v>
                </c:pt>
                <c:pt idx="113">
                  <c:v>256.5</c:v>
                </c:pt>
                <c:pt idx="114">
                  <c:v>257</c:v>
                </c:pt>
                <c:pt idx="115">
                  <c:v>257.5</c:v>
                </c:pt>
                <c:pt idx="116">
                  <c:v>258</c:v>
                </c:pt>
                <c:pt idx="117">
                  <c:v>258.5</c:v>
                </c:pt>
                <c:pt idx="118">
                  <c:v>259</c:v>
                </c:pt>
                <c:pt idx="119">
                  <c:v>259.5</c:v>
                </c:pt>
                <c:pt idx="120">
                  <c:v>260</c:v>
                </c:pt>
                <c:pt idx="121">
                  <c:v>260.5</c:v>
                </c:pt>
                <c:pt idx="122">
                  <c:v>261</c:v>
                </c:pt>
                <c:pt idx="123">
                  <c:v>261.5</c:v>
                </c:pt>
                <c:pt idx="124">
                  <c:v>262</c:v>
                </c:pt>
                <c:pt idx="125">
                  <c:v>262.5</c:v>
                </c:pt>
                <c:pt idx="126">
                  <c:v>263</c:v>
                </c:pt>
                <c:pt idx="127">
                  <c:v>263.5</c:v>
                </c:pt>
                <c:pt idx="128">
                  <c:v>264</c:v>
                </c:pt>
                <c:pt idx="129">
                  <c:v>264.5</c:v>
                </c:pt>
                <c:pt idx="130">
                  <c:v>265</c:v>
                </c:pt>
                <c:pt idx="131">
                  <c:v>265.5</c:v>
                </c:pt>
                <c:pt idx="132">
                  <c:v>266</c:v>
                </c:pt>
                <c:pt idx="133">
                  <c:v>266.5</c:v>
                </c:pt>
                <c:pt idx="134">
                  <c:v>267</c:v>
                </c:pt>
                <c:pt idx="135">
                  <c:v>267.5</c:v>
                </c:pt>
                <c:pt idx="136">
                  <c:v>268</c:v>
                </c:pt>
                <c:pt idx="137">
                  <c:v>268.5</c:v>
                </c:pt>
                <c:pt idx="138">
                  <c:v>269</c:v>
                </c:pt>
                <c:pt idx="139">
                  <c:v>269.5</c:v>
                </c:pt>
                <c:pt idx="140">
                  <c:v>270</c:v>
                </c:pt>
                <c:pt idx="141">
                  <c:v>270.5</c:v>
                </c:pt>
                <c:pt idx="142">
                  <c:v>271</c:v>
                </c:pt>
                <c:pt idx="143">
                  <c:v>271.5</c:v>
                </c:pt>
                <c:pt idx="144">
                  <c:v>272</c:v>
                </c:pt>
                <c:pt idx="145">
                  <c:v>272.5</c:v>
                </c:pt>
                <c:pt idx="146">
                  <c:v>273</c:v>
                </c:pt>
                <c:pt idx="147">
                  <c:v>273.5</c:v>
                </c:pt>
                <c:pt idx="148">
                  <c:v>274</c:v>
                </c:pt>
                <c:pt idx="149">
                  <c:v>274.5</c:v>
                </c:pt>
                <c:pt idx="150">
                  <c:v>275</c:v>
                </c:pt>
                <c:pt idx="151">
                  <c:v>275.5</c:v>
                </c:pt>
                <c:pt idx="152">
                  <c:v>276</c:v>
                </c:pt>
                <c:pt idx="153">
                  <c:v>276.5</c:v>
                </c:pt>
                <c:pt idx="154">
                  <c:v>277</c:v>
                </c:pt>
                <c:pt idx="155">
                  <c:v>277.5</c:v>
                </c:pt>
                <c:pt idx="156">
                  <c:v>278</c:v>
                </c:pt>
                <c:pt idx="157">
                  <c:v>278.5</c:v>
                </c:pt>
                <c:pt idx="158">
                  <c:v>279</c:v>
                </c:pt>
                <c:pt idx="159">
                  <c:v>279.5</c:v>
                </c:pt>
                <c:pt idx="160">
                  <c:v>280</c:v>
                </c:pt>
                <c:pt idx="161">
                  <c:v>280.5</c:v>
                </c:pt>
                <c:pt idx="162">
                  <c:v>281</c:v>
                </c:pt>
                <c:pt idx="163">
                  <c:v>281.5</c:v>
                </c:pt>
                <c:pt idx="164">
                  <c:v>282</c:v>
                </c:pt>
                <c:pt idx="165">
                  <c:v>282.5</c:v>
                </c:pt>
                <c:pt idx="166">
                  <c:v>283</c:v>
                </c:pt>
                <c:pt idx="167">
                  <c:v>283.5</c:v>
                </c:pt>
                <c:pt idx="168">
                  <c:v>284</c:v>
                </c:pt>
                <c:pt idx="169">
                  <c:v>284.5</c:v>
                </c:pt>
                <c:pt idx="170">
                  <c:v>285</c:v>
                </c:pt>
                <c:pt idx="171">
                  <c:v>285.5</c:v>
                </c:pt>
                <c:pt idx="172">
                  <c:v>286</c:v>
                </c:pt>
                <c:pt idx="173">
                  <c:v>286.5</c:v>
                </c:pt>
                <c:pt idx="174">
                  <c:v>287</c:v>
                </c:pt>
                <c:pt idx="175">
                  <c:v>287.5</c:v>
                </c:pt>
                <c:pt idx="176">
                  <c:v>288</c:v>
                </c:pt>
                <c:pt idx="177">
                  <c:v>288.5</c:v>
                </c:pt>
                <c:pt idx="178">
                  <c:v>289</c:v>
                </c:pt>
                <c:pt idx="179">
                  <c:v>289.5</c:v>
                </c:pt>
                <c:pt idx="180">
                  <c:v>290</c:v>
                </c:pt>
                <c:pt idx="181">
                  <c:v>290.5</c:v>
                </c:pt>
                <c:pt idx="182">
                  <c:v>291</c:v>
                </c:pt>
                <c:pt idx="183">
                  <c:v>291.5</c:v>
                </c:pt>
                <c:pt idx="184">
                  <c:v>292</c:v>
                </c:pt>
                <c:pt idx="185">
                  <c:v>292.5</c:v>
                </c:pt>
                <c:pt idx="186">
                  <c:v>293</c:v>
                </c:pt>
                <c:pt idx="187">
                  <c:v>293.5</c:v>
                </c:pt>
                <c:pt idx="188">
                  <c:v>294</c:v>
                </c:pt>
                <c:pt idx="189">
                  <c:v>294.5</c:v>
                </c:pt>
                <c:pt idx="190">
                  <c:v>295</c:v>
                </c:pt>
                <c:pt idx="191">
                  <c:v>295.5</c:v>
                </c:pt>
                <c:pt idx="192">
                  <c:v>296</c:v>
                </c:pt>
                <c:pt idx="193">
                  <c:v>296.5</c:v>
                </c:pt>
                <c:pt idx="194">
                  <c:v>297</c:v>
                </c:pt>
                <c:pt idx="195">
                  <c:v>297.5</c:v>
                </c:pt>
                <c:pt idx="196">
                  <c:v>298</c:v>
                </c:pt>
                <c:pt idx="197">
                  <c:v>298.5</c:v>
                </c:pt>
                <c:pt idx="198">
                  <c:v>299</c:v>
                </c:pt>
                <c:pt idx="199">
                  <c:v>299.5</c:v>
                </c:pt>
                <c:pt idx="200">
                  <c:v>300</c:v>
                </c:pt>
                <c:pt idx="201">
                  <c:v>300.5</c:v>
                </c:pt>
                <c:pt idx="202">
                  <c:v>301</c:v>
                </c:pt>
                <c:pt idx="203">
                  <c:v>301.5</c:v>
                </c:pt>
                <c:pt idx="204">
                  <c:v>302</c:v>
                </c:pt>
                <c:pt idx="205">
                  <c:v>302.5</c:v>
                </c:pt>
                <c:pt idx="206">
                  <c:v>303</c:v>
                </c:pt>
                <c:pt idx="207">
                  <c:v>303.5</c:v>
                </c:pt>
                <c:pt idx="208">
                  <c:v>304</c:v>
                </c:pt>
                <c:pt idx="209">
                  <c:v>304.5</c:v>
                </c:pt>
                <c:pt idx="210">
                  <c:v>305</c:v>
                </c:pt>
                <c:pt idx="211">
                  <c:v>305.5</c:v>
                </c:pt>
                <c:pt idx="212">
                  <c:v>306</c:v>
                </c:pt>
                <c:pt idx="213">
                  <c:v>306.5</c:v>
                </c:pt>
                <c:pt idx="214">
                  <c:v>307</c:v>
                </c:pt>
                <c:pt idx="215">
                  <c:v>307.5</c:v>
                </c:pt>
                <c:pt idx="216">
                  <c:v>308</c:v>
                </c:pt>
                <c:pt idx="217">
                  <c:v>308.5</c:v>
                </c:pt>
                <c:pt idx="218">
                  <c:v>309</c:v>
                </c:pt>
                <c:pt idx="219">
                  <c:v>309.5</c:v>
                </c:pt>
                <c:pt idx="220">
                  <c:v>310</c:v>
                </c:pt>
                <c:pt idx="221">
                  <c:v>310.5</c:v>
                </c:pt>
                <c:pt idx="222">
                  <c:v>311</c:v>
                </c:pt>
                <c:pt idx="223">
                  <c:v>311.5</c:v>
                </c:pt>
                <c:pt idx="224">
                  <c:v>312</c:v>
                </c:pt>
                <c:pt idx="225">
                  <c:v>312.5</c:v>
                </c:pt>
                <c:pt idx="226">
                  <c:v>313</c:v>
                </c:pt>
                <c:pt idx="227">
                  <c:v>313.5</c:v>
                </c:pt>
                <c:pt idx="228">
                  <c:v>314</c:v>
                </c:pt>
                <c:pt idx="229">
                  <c:v>314.5</c:v>
                </c:pt>
                <c:pt idx="230">
                  <c:v>315</c:v>
                </c:pt>
                <c:pt idx="231">
                  <c:v>315.5</c:v>
                </c:pt>
                <c:pt idx="232">
                  <c:v>316</c:v>
                </c:pt>
                <c:pt idx="233">
                  <c:v>316.5</c:v>
                </c:pt>
                <c:pt idx="234">
                  <c:v>317</c:v>
                </c:pt>
                <c:pt idx="235">
                  <c:v>317.5</c:v>
                </c:pt>
                <c:pt idx="236">
                  <c:v>318</c:v>
                </c:pt>
                <c:pt idx="237">
                  <c:v>318.5</c:v>
                </c:pt>
                <c:pt idx="238">
                  <c:v>319</c:v>
                </c:pt>
                <c:pt idx="239">
                  <c:v>319.5</c:v>
                </c:pt>
                <c:pt idx="240">
                  <c:v>320</c:v>
                </c:pt>
                <c:pt idx="241">
                  <c:v>320.5</c:v>
                </c:pt>
                <c:pt idx="242">
                  <c:v>321</c:v>
                </c:pt>
                <c:pt idx="243">
                  <c:v>321.5</c:v>
                </c:pt>
                <c:pt idx="244">
                  <c:v>322</c:v>
                </c:pt>
                <c:pt idx="245">
                  <c:v>322.5</c:v>
                </c:pt>
                <c:pt idx="246">
                  <c:v>323</c:v>
                </c:pt>
                <c:pt idx="247">
                  <c:v>323.5</c:v>
                </c:pt>
                <c:pt idx="248">
                  <c:v>324</c:v>
                </c:pt>
                <c:pt idx="249">
                  <c:v>324.5</c:v>
                </c:pt>
                <c:pt idx="250">
                  <c:v>325</c:v>
                </c:pt>
                <c:pt idx="251">
                  <c:v>325.5</c:v>
                </c:pt>
                <c:pt idx="252">
                  <c:v>326</c:v>
                </c:pt>
                <c:pt idx="253">
                  <c:v>326.5</c:v>
                </c:pt>
                <c:pt idx="254">
                  <c:v>327</c:v>
                </c:pt>
                <c:pt idx="255">
                  <c:v>327.5</c:v>
                </c:pt>
                <c:pt idx="256">
                  <c:v>328</c:v>
                </c:pt>
                <c:pt idx="257">
                  <c:v>328.5</c:v>
                </c:pt>
                <c:pt idx="258">
                  <c:v>329</c:v>
                </c:pt>
                <c:pt idx="259">
                  <c:v>329.5</c:v>
                </c:pt>
                <c:pt idx="260">
                  <c:v>330</c:v>
                </c:pt>
                <c:pt idx="261">
                  <c:v>330.5</c:v>
                </c:pt>
                <c:pt idx="262">
                  <c:v>331</c:v>
                </c:pt>
                <c:pt idx="263">
                  <c:v>331.5</c:v>
                </c:pt>
                <c:pt idx="264">
                  <c:v>332</c:v>
                </c:pt>
                <c:pt idx="265">
                  <c:v>332.5</c:v>
                </c:pt>
                <c:pt idx="266">
                  <c:v>333</c:v>
                </c:pt>
                <c:pt idx="267">
                  <c:v>333.5</c:v>
                </c:pt>
                <c:pt idx="268">
                  <c:v>334</c:v>
                </c:pt>
                <c:pt idx="269">
                  <c:v>334.5</c:v>
                </c:pt>
                <c:pt idx="270">
                  <c:v>335</c:v>
                </c:pt>
                <c:pt idx="271">
                  <c:v>335.5</c:v>
                </c:pt>
                <c:pt idx="272">
                  <c:v>336</c:v>
                </c:pt>
                <c:pt idx="273">
                  <c:v>336.5</c:v>
                </c:pt>
                <c:pt idx="274">
                  <c:v>337</c:v>
                </c:pt>
                <c:pt idx="275">
                  <c:v>337.5</c:v>
                </c:pt>
                <c:pt idx="276">
                  <c:v>338</c:v>
                </c:pt>
                <c:pt idx="277">
                  <c:v>338.5</c:v>
                </c:pt>
                <c:pt idx="278">
                  <c:v>339</c:v>
                </c:pt>
                <c:pt idx="279">
                  <c:v>339.5</c:v>
                </c:pt>
                <c:pt idx="280">
                  <c:v>340</c:v>
                </c:pt>
                <c:pt idx="281">
                  <c:v>340.5</c:v>
                </c:pt>
                <c:pt idx="282">
                  <c:v>341</c:v>
                </c:pt>
                <c:pt idx="283">
                  <c:v>341.5</c:v>
                </c:pt>
                <c:pt idx="284">
                  <c:v>342</c:v>
                </c:pt>
                <c:pt idx="285">
                  <c:v>342.5</c:v>
                </c:pt>
                <c:pt idx="286">
                  <c:v>343</c:v>
                </c:pt>
                <c:pt idx="287">
                  <c:v>343.5</c:v>
                </c:pt>
                <c:pt idx="288">
                  <c:v>344</c:v>
                </c:pt>
                <c:pt idx="289">
                  <c:v>344.5</c:v>
                </c:pt>
                <c:pt idx="290">
                  <c:v>345</c:v>
                </c:pt>
                <c:pt idx="291">
                  <c:v>345.5</c:v>
                </c:pt>
                <c:pt idx="292">
                  <c:v>346</c:v>
                </c:pt>
                <c:pt idx="293">
                  <c:v>346.5</c:v>
                </c:pt>
                <c:pt idx="294">
                  <c:v>347</c:v>
                </c:pt>
                <c:pt idx="295">
                  <c:v>347.5</c:v>
                </c:pt>
                <c:pt idx="296">
                  <c:v>348</c:v>
                </c:pt>
                <c:pt idx="297">
                  <c:v>348.5</c:v>
                </c:pt>
                <c:pt idx="298">
                  <c:v>349</c:v>
                </c:pt>
                <c:pt idx="299">
                  <c:v>349.5</c:v>
                </c:pt>
                <c:pt idx="300">
                  <c:v>350</c:v>
                </c:pt>
                <c:pt idx="301">
                  <c:v>350.5</c:v>
                </c:pt>
                <c:pt idx="302">
                  <c:v>351</c:v>
                </c:pt>
                <c:pt idx="303">
                  <c:v>351.5</c:v>
                </c:pt>
                <c:pt idx="304">
                  <c:v>352</c:v>
                </c:pt>
                <c:pt idx="305">
                  <c:v>352.5</c:v>
                </c:pt>
                <c:pt idx="306">
                  <c:v>353</c:v>
                </c:pt>
                <c:pt idx="307">
                  <c:v>353.5</c:v>
                </c:pt>
                <c:pt idx="308">
                  <c:v>354</c:v>
                </c:pt>
                <c:pt idx="309">
                  <c:v>354.5</c:v>
                </c:pt>
                <c:pt idx="310">
                  <c:v>355</c:v>
                </c:pt>
                <c:pt idx="311">
                  <c:v>355.5</c:v>
                </c:pt>
                <c:pt idx="312">
                  <c:v>356</c:v>
                </c:pt>
                <c:pt idx="313">
                  <c:v>356.5</c:v>
                </c:pt>
                <c:pt idx="314">
                  <c:v>357</c:v>
                </c:pt>
                <c:pt idx="315">
                  <c:v>357.5</c:v>
                </c:pt>
                <c:pt idx="316">
                  <c:v>358</c:v>
                </c:pt>
                <c:pt idx="317">
                  <c:v>358.5</c:v>
                </c:pt>
                <c:pt idx="318">
                  <c:v>359</c:v>
                </c:pt>
                <c:pt idx="319">
                  <c:v>359.5</c:v>
                </c:pt>
                <c:pt idx="320">
                  <c:v>360</c:v>
                </c:pt>
                <c:pt idx="321">
                  <c:v>360.5</c:v>
                </c:pt>
                <c:pt idx="322">
                  <c:v>361</c:v>
                </c:pt>
                <c:pt idx="323">
                  <c:v>361.5</c:v>
                </c:pt>
                <c:pt idx="324">
                  <c:v>362</c:v>
                </c:pt>
                <c:pt idx="325">
                  <c:v>362.5</c:v>
                </c:pt>
                <c:pt idx="326">
                  <c:v>363</c:v>
                </c:pt>
                <c:pt idx="327">
                  <c:v>363.5</c:v>
                </c:pt>
                <c:pt idx="328">
                  <c:v>364</c:v>
                </c:pt>
                <c:pt idx="329">
                  <c:v>364.5</c:v>
                </c:pt>
                <c:pt idx="330">
                  <c:v>365</c:v>
                </c:pt>
                <c:pt idx="331">
                  <c:v>365.5</c:v>
                </c:pt>
                <c:pt idx="332">
                  <c:v>366</c:v>
                </c:pt>
                <c:pt idx="333">
                  <c:v>366.5</c:v>
                </c:pt>
                <c:pt idx="334">
                  <c:v>367</c:v>
                </c:pt>
                <c:pt idx="335">
                  <c:v>367.5</c:v>
                </c:pt>
                <c:pt idx="336">
                  <c:v>368</c:v>
                </c:pt>
                <c:pt idx="337">
                  <c:v>368.5</c:v>
                </c:pt>
                <c:pt idx="338">
                  <c:v>369</c:v>
                </c:pt>
                <c:pt idx="339">
                  <c:v>369.5</c:v>
                </c:pt>
                <c:pt idx="340">
                  <c:v>370</c:v>
                </c:pt>
                <c:pt idx="341">
                  <c:v>370.5</c:v>
                </c:pt>
                <c:pt idx="342">
                  <c:v>371</c:v>
                </c:pt>
                <c:pt idx="343">
                  <c:v>371.5</c:v>
                </c:pt>
                <c:pt idx="344">
                  <c:v>372</c:v>
                </c:pt>
                <c:pt idx="345">
                  <c:v>372.5</c:v>
                </c:pt>
                <c:pt idx="346">
                  <c:v>373</c:v>
                </c:pt>
                <c:pt idx="347">
                  <c:v>373.5</c:v>
                </c:pt>
                <c:pt idx="348">
                  <c:v>374</c:v>
                </c:pt>
                <c:pt idx="349">
                  <c:v>374.5</c:v>
                </c:pt>
                <c:pt idx="350">
                  <c:v>375</c:v>
                </c:pt>
                <c:pt idx="351">
                  <c:v>375.5</c:v>
                </c:pt>
                <c:pt idx="352">
                  <c:v>376</c:v>
                </c:pt>
                <c:pt idx="353">
                  <c:v>376.5</c:v>
                </c:pt>
                <c:pt idx="354">
                  <c:v>377</c:v>
                </c:pt>
                <c:pt idx="355">
                  <c:v>377.5</c:v>
                </c:pt>
                <c:pt idx="356">
                  <c:v>378</c:v>
                </c:pt>
                <c:pt idx="357">
                  <c:v>378.5</c:v>
                </c:pt>
                <c:pt idx="358">
                  <c:v>379</c:v>
                </c:pt>
                <c:pt idx="359">
                  <c:v>379.5</c:v>
                </c:pt>
                <c:pt idx="360">
                  <c:v>380</c:v>
                </c:pt>
                <c:pt idx="361">
                  <c:v>380.5</c:v>
                </c:pt>
                <c:pt idx="362">
                  <c:v>381</c:v>
                </c:pt>
                <c:pt idx="363">
                  <c:v>381.5</c:v>
                </c:pt>
                <c:pt idx="364">
                  <c:v>382</c:v>
                </c:pt>
                <c:pt idx="365">
                  <c:v>382.5</c:v>
                </c:pt>
                <c:pt idx="366">
                  <c:v>383</c:v>
                </c:pt>
                <c:pt idx="367">
                  <c:v>383.5</c:v>
                </c:pt>
                <c:pt idx="368">
                  <c:v>384</c:v>
                </c:pt>
                <c:pt idx="369">
                  <c:v>384.5</c:v>
                </c:pt>
                <c:pt idx="370">
                  <c:v>385</c:v>
                </c:pt>
                <c:pt idx="371">
                  <c:v>385.5</c:v>
                </c:pt>
                <c:pt idx="372">
                  <c:v>386</c:v>
                </c:pt>
                <c:pt idx="373">
                  <c:v>386.5</c:v>
                </c:pt>
                <c:pt idx="374">
                  <c:v>387</c:v>
                </c:pt>
                <c:pt idx="375">
                  <c:v>387.5</c:v>
                </c:pt>
                <c:pt idx="376">
                  <c:v>388</c:v>
                </c:pt>
                <c:pt idx="377">
                  <c:v>388.5</c:v>
                </c:pt>
                <c:pt idx="378">
                  <c:v>389</c:v>
                </c:pt>
                <c:pt idx="379">
                  <c:v>389.5</c:v>
                </c:pt>
                <c:pt idx="380">
                  <c:v>390</c:v>
                </c:pt>
                <c:pt idx="381">
                  <c:v>390.5</c:v>
                </c:pt>
                <c:pt idx="382">
                  <c:v>391</c:v>
                </c:pt>
                <c:pt idx="383">
                  <c:v>391.5</c:v>
                </c:pt>
                <c:pt idx="384">
                  <c:v>392</c:v>
                </c:pt>
                <c:pt idx="385">
                  <c:v>392.5</c:v>
                </c:pt>
                <c:pt idx="386">
                  <c:v>393</c:v>
                </c:pt>
                <c:pt idx="387">
                  <c:v>393.5</c:v>
                </c:pt>
                <c:pt idx="388">
                  <c:v>394</c:v>
                </c:pt>
                <c:pt idx="389">
                  <c:v>394.5</c:v>
                </c:pt>
                <c:pt idx="390">
                  <c:v>395</c:v>
                </c:pt>
                <c:pt idx="391">
                  <c:v>395.5</c:v>
                </c:pt>
                <c:pt idx="392">
                  <c:v>396</c:v>
                </c:pt>
                <c:pt idx="393">
                  <c:v>396.5</c:v>
                </c:pt>
                <c:pt idx="394">
                  <c:v>397</c:v>
                </c:pt>
                <c:pt idx="395">
                  <c:v>397.5</c:v>
                </c:pt>
                <c:pt idx="396">
                  <c:v>398</c:v>
                </c:pt>
                <c:pt idx="397">
                  <c:v>398.5</c:v>
                </c:pt>
                <c:pt idx="398">
                  <c:v>399</c:v>
                </c:pt>
                <c:pt idx="399">
                  <c:v>399.5</c:v>
                </c:pt>
                <c:pt idx="400">
                  <c:v>400</c:v>
                </c:pt>
              </c:numCache>
            </c:numRef>
          </c:xVal>
          <c:yVal>
            <c:numRef>
              <c:f>'1 9 2010'!$S$5:$S$405</c:f>
              <c:numCache>
                <c:formatCode>0.0</c:formatCode>
                <c:ptCount val="401"/>
                <c:pt idx="0">
                  <c:v>-7.4056000000000038E-2</c:v>
                </c:pt>
                <c:pt idx="1">
                  <c:v>1.1559E-2</c:v>
                </c:pt>
                <c:pt idx="2">
                  <c:v>0.101343</c:v>
                </c:pt>
                <c:pt idx="3">
                  <c:v>0.19247</c:v>
                </c:pt>
                <c:pt idx="4">
                  <c:v>0.2797110000000001</c:v>
                </c:pt>
                <c:pt idx="5">
                  <c:v>0.35582900000000017</c:v>
                </c:pt>
                <c:pt idx="6">
                  <c:v>0.41859600000000002</c:v>
                </c:pt>
                <c:pt idx="7">
                  <c:v>0.47220000000000001</c:v>
                </c:pt>
                <c:pt idx="8">
                  <c:v>0.51968000000000003</c:v>
                </c:pt>
                <c:pt idx="9">
                  <c:v>0.56333199999999972</c:v>
                </c:pt>
                <c:pt idx="10">
                  <c:v>0.60494700000000035</c:v>
                </c:pt>
                <c:pt idx="11">
                  <c:v>0.64455200000000001</c:v>
                </c:pt>
                <c:pt idx="12">
                  <c:v>0.67871800000000049</c:v>
                </c:pt>
                <c:pt idx="13">
                  <c:v>0.7085629999999995</c:v>
                </c:pt>
                <c:pt idx="14">
                  <c:v>0.74130700000000005</c:v>
                </c:pt>
                <c:pt idx="15">
                  <c:v>0.77594100000000055</c:v>
                </c:pt>
                <c:pt idx="16">
                  <c:v>0.80775100000000033</c:v>
                </c:pt>
                <c:pt idx="17">
                  <c:v>0.84136100000000003</c:v>
                </c:pt>
                <c:pt idx="18">
                  <c:v>0.87977799999999995</c:v>
                </c:pt>
                <c:pt idx="19">
                  <c:v>0.91673000000000004</c:v>
                </c:pt>
                <c:pt idx="20">
                  <c:v>0.94888099999999997</c:v>
                </c:pt>
                <c:pt idx="21">
                  <c:v>0.97696799999999961</c:v>
                </c:pt>
                <c:pt idx="22">
                  <c:v>1.0001199999999999</c:v>
                </c:pt>
                <c:pt idx="23">
                  <c:v>1.0192889999999999</c:v>
                </c:pt>
                <c:pt idx="24">
                  <c:v>1.0425939999999998</c:v>
                </c:pt>
                <c:pt idx="25">
                  <c:v>1.0731580000000001</c:v>
                </c:pt>
                <c:pt idx="26">
                  <c:v>1.1070720000000001</c:v>
                </c:pt>
                <c:pt idx="27">
                  <c:v>1.146566</c:v>
                </c:pt>
                <c:pt idx="28">
                  <c:v>1.195808</c:v>
                </c:pt>
                <c:pt idx="29">
                  <c:v>1.2480599999999999</c:v>
                </c:pt>
                <c:pt idx="30">
                  <c:v>1.2982130000000001</c:v>
                </c:pt>
                <c:pt idx="31">
                  <c:v>1.3516359999999998</c:v>
                </c:pt>
                <c:pt idx="32">
                  <c:v>1.4068889999999998</c:v>
                </c:pt>
                <c:pt idx="33">
                  <c:v>1.4556729999999998</c:v>
                </c:pt>
                <c:pt idx="34">
                  <c:v>1.5031559999999999</c:v>
                </c:pt>
                <c:pt idx="35">
                  <c:v>1.556289</c:v>
                </c:pt>
                <c:pt idx="36">
                  <c:v>1.6054170000000001</c:v>
                </c:pt>
                <c:pt idx="37">
                  <c:v>1.6447550000000006</c:v>
                </c:pt>
                <c:pt idx="38">
                  <c:v>1.6796150000000001</c:v>
                </c:pt>
                <c:pt idx="39">
                  <c:v>1.7060199999999999</c:v>
                </c:pt>
                <c:pt idx="40">
                  <c:v>1.7172379999999998</c:v>
                </c:pt>
                <c:pt idx="41">
                  <c:v>1.7244899999999999</c:v>
                </c:pt>
                <c:pt idx="42">
                  <c:v>1.733617</c:v>
                </c:pt>
                <c:pt idx="43">
                  <c:v>1.7328949999999994</c:v>
                </c:pt>
                <c:pt idx="44">
                  <c:v>1.7248309999999998</c:v>
                </c:pt>
                <c:pt idx="45">
                  <c:v>1.7218669999999994</c:v>
                </c:pt>
                <c:pt idx="46">
                  <c:v>1.7185959999999998</c:v>
                </c:pt>
                <c:pt idx="47">
                  <c:v>1.7094609999999992</c:v>
                </c:pt>
                <c:pt idx="48">
                  <c:v>1.70401</c:v>
                </c:pt>
                <c:pt idx="49">
                  <c:v>1.702542</c:v>
                </c:pt>
                <c:pt idx="50">
                  <c:v>1.6946099999999999</c:v>
                </c:pt>
                <c:pt idx="51">
                  <c:v>1.6857249999999993</c:v>
                </c:pt>
                <c:pt idx="52">
                  <c:v>1.6847939999999999</c:v>
                </c:pt>
                <c:pt idx="53">
                  <c:v>1.684531</c:v>
                </c:pt>
                <c:pt idx="54">
                  <c:v>1.680979</c:v>
                </c:pt>
                <c:pt idx="55">
                  <c:v>1.6799199999999999</c:v>
                </c:pt>
                <c:pt idx="56">
                  <c:v>1.678504</c:v>
                </c:pt>
                <c:pt idx="57">
                  <c:v>1.6692989999999999</c:v>
                </c:pt>
                <c:pt idx="58">
                  <c:v>1.653885</c:v>
                </c:pt>
                <c:pt idx="59">
                  <c:v>1.613243</c:v>
                </c:pt>
                <c:pt idx="60">
                  <c:v>1.4991539999999999</c:v>
                </c:pt>
                <c:pt idx="61">
                  <c:v>1.302516</c:v>
                </c:pt>
                <c:pt idx="62">
                  <c:v>1.069472</c:v>
                </c:pt>
                <c:pt idx="63">
                  <c:v>0.85331299999999966</c:v>
                </c:pt>
                <c:pt idx="64">
                  <c:v>0.67144000000000048</c:v>
                </c:pt>
                <c:pt idx="65">
                  <c:v>0.52882300000000004</c:v>
                </c:pt>
                <c:pt idx="66">
                  <c:v>0.42016700000000001</c:v>
                </c:pt>
                <c:pt idx="67">
                  <c:v>0.33903200000000017</c:v>
                </c:pt>
                <c:pt idx="68">
                  <c:v>0.2784830000000002</c:v>
                </c:pt>
                <c:pt idx="69">
                  <c:v>0.233186</c:v>
                </c:pt>
                <c:pt idx="70">
                  <c:v>0.19869899999999999</c:v>
                </c:pt>
                <c:pt idx="71">
                  <c:v>0.17153700000000008</c:v>
                </c:pt>
                <c:pt idx="72">
                  <c:v>0.14906000000000008</c:v>
                </c:pt>
                <c:pt idx="73">
                  <c:v>0.12981799999999999</c:v>
                </c:pt>
                <c:pt idx="74">
                  <c:v>0.113069</c:v>
                </c:pt>
                <c:pt idx="75">
                  <c:v>9.8579000000000055E-2</c:v>
                </c:pt>
                <c:pt idx="76">
                  <c:v>8.6368E-2</c:v>
                </c:pt>
                <c:pt idx="77">
                  <c:v>7.6564999999999994E-2</c:v>
                </c:pt>
                <c:pt idx="78">
                  <c:v>6.8987000000000021E-2</c:v>
                </c:pt>
                <c:pt idx="79">
                  <c:v>6.3133000000000009E-2</c:v>
                </c:pt>
                <c:pt idx="80">
                  <c:v>5.8375999999999997E-2</c:v>
                </c:pt>
                <c:pt idx="81">
                  <c:v>5.4263000000000026E-2</c:v>
                </c:pt>
                <c:pt idx="82">
                  <c:v>5.1174999999999977E-2</c:v>
                </c:pt>
                <c:pt idx="83">
                  <c:v>4.9578000000000004E-2</c:v>
                </c:pt>
                <c:pt idx="84">
                  <c:v>4.9738000000000032E-2</c:v>
                </c:pt>
                <c:pt idx="85">
                  <c:v>5.1135E-2</c:v>
                </c:pt>
                <c:pt idx="86">
                  <c:v>5.2592000000000035E-2</c:v>
                </c:pt>
                <c:pt idx="87">
                  <c:v>5.2722000000000033E-2</c:v>
                </c:pt>
                <c:pt idx="88">
                  <c:v>5.0628999999999987E-2</c:v>
                </c:pt>
                <c:pt idx="89">
                  <c:v>4.6887999999999999E-2</c:v>
                </c:pt>
                <c:pt idx="90">
                  <c:v>4.2512000000000036E-2</c:v>
                </c:pt>
                <c:pt idx="91">
                  <c:v>3.8713999999999998E-2</c:v>
                </c:pt>
                <c:pt idx="92">
                  <c:v>3.603700000000002E-2</c:v>
                </c:pt>
                <c:pt idx="93">
                  <c:v>3.4563999999999998E-2</c:v>
                </c:pt>
                <c:pt idx="94">
                  <c:v>3.4030999999999999E-2</c:v>
                </c:pt>
                <c:pt idx="95">
                  <c:v>3.4148999999999999E-2</c:v>
                </c:pt>
                <c:pt idx="96">
                  <c:v>3.4713000000000001E-2</c:v>
                </c:pt>
                <c:pt idx="97">
                  <c:v>3.5590999999999998E-2</c:v>
                </c:pt>
                <c:pt idx="98">
                  <c:v>3.671E-2</c:v>
                </c:pt>
                <c:pt idx="99">
                  <c:v>3.8066000000000003E-2</c:v>
                </c:pt>
                <c:pt idx="100">
                  <c:v>3.9684999999999998E-2</c:v>
                </c:pt>
                <c:pt idx="101">
                  <c:v>4.1573999999999986E-2</c:v>
                </c:pt>
                <c:pt idx="102">
                  <c:v>4.3728000000000003E-2</c:v>
                </c:pt>
                <c:pt idx="103">
                  <c:v>4.6117999999999999E-2</c:v>
                </c:pt>
                <c:pt idx="104">
                  <c:v>4.8590000000000022E-2</c:v>
                </c:pt>
                <c:pt idx="105">
                  <c:v>5.1024E-2</c:v>
                </c:pt>
                <c:pt idx="106">
                  <c:v>5.3592000000000029E-2</c:v>
                </c:pt>
                <c:pt idx="107">
                  <c:v>5.6321999999999997E-2</c:v>
                </c:pt>
                <c:pt idx="108">
                  <c:v>5.9044000000000013E-2</c:v>
                </c:pt>
                <c:pt idx="109">
                  <c:v>6.2008000000000014E-2</c:v>
                </c:pt>
                <c:pt idx="110">
                  <c:v>6.5557000000000004E-2</c:v>
                </c:pt>
                <c:pt idx="111">
                  <c:v>6.942300000000004E-2</c:v>
                </c:pt>
                <c:pt idx="112">
                  <c:v>7.3283000000000001E-2</c:v>
                </c:pt>
                <c:pt idx="113">
                  <c:v>7.7001000000000014E-2</c:v>
                </c:pt>
                <c:pt idx="114">
                  <c:v>8.0478000000000008E-2</c:v>
                </c:pt>
                <c:pt idx="115">
                  <c:v>8.3681000000000005E-2</c:v>
                </c:pt>
                <c:pt idx="116">
                  <c:v>8.6854000000000056E-2</c:v>
                </c:pt>
                <c:pt idx="117">
                  <c:v>9.0160000000000004E-2</c:v>
                </c:pt>
                <c:pt idx="118">
                  <c:v>9.3380000000000005E-2</c:v>
                </c:pt>
                <c:pt idx="119">
                  <c:v>9.6625000000000072E-2</c:v>
                </c:pt>
                <c:pt idx="120">
                  <c:v>0.100315</c:v>
                </c:pt>
                <c:pt idx="121">
                  <c:v>0.10426299999999999</c:v>
                </c:pt>
                <c:pt idx="122">
                  <c:v>0.10821200000000004</c:v>
                </c:pt>
                <c:pt idx="123">
                  <c:v>0.11259200000000004</c:v>
                </c:pt>
                <c:pt idx="124">
                  <c:v>0.11743199999999998</c:v>
                </c:pt>
                <c:pt idx="125">
                  <c:v>0.12209800000000004</c:v>
                </c:pt>
                <c:pt idx="126">
                  <c:v>0.126689</c:v>
                </c:pt>
                <c:pt idx="127">
                  <c:v>0.13171600000000008</c:v>
                </c:pt>
                <c:pt idx="128">
                  <c:v>0.13727400000000001</c:v>
                </c:pt>
                <c:pt idx="129">
                  <c:v>0.14334600000000008</c:v>
                </c:pt>
                <c:pt idx="130">
                  <c:v>0.14996600000000013</c:v>
                </c:pt>
                <c:pt idx="131">
                  <c:v>0.15692100000000009</c:v>
                </c:pt>
                <c:pt idx="132">
                  <c:v>0.16374800000000009</c:v>
                </c:pt>
                <c:pt idx="133">
                  <c:v>0.17008799999999999</c:v>
                </c:pt>
                <c:pt idx="134">
                  <c:v>0.17569799999999999</c:v>
                </c:pt>
                <c:pt idx="135">
                  <c:v>0.18045300000000009</c:v>
                </c:pt>
                <c:pt idx="136">
                  <c:v>0.18444500000000016</c:v>
                </c:pt>
                <c:pt idx="137">
                  <c:v>0.18799400000000013</c:v>
                </c:pt>
                <c:pt idx="138">
                  <c:v>0.191223</c:v>
                </c:pt>
                <c:pt idx="139">
                  <c:v>0.19421300000000008</c:v>
                </c:pt>
                <c:pt idx="140">
                  <c:v>0.19726299999999999</c:v>
                </c:pt>
                <c:pt idx="141">
                  <c:v>0.20060600000000001</c:v>
                </c:pt>
                <c:pt idx="142">
                  <c:v>0.20428600000000008</c:v>
                </c:pt>
                <c:pt idx="143">
                  <c:v>0.20823700000000009</c:v>
                </c:pt>
                <c:pt idx="144">
                  <c:v>0.21238099999999999</c:v>
                </c:pt>
                <c:pt idx="145">
                  <c:v>0.21705600000000008</c:v>
                </c:pt>
                <c:pt idx="146">
                  <c:v>0.22253800000000001</c:v>
                </c:pt>
                <c:pt idx="147">
                  <c:v>0.228635</c:v>
                </c:pt>
                <c:pt idx="148">
                  <c:v>0.23529900000000009</c:v>
                </c:pt>
                <c:pt idx="149">
                  <c:v>0.24269199999999999</c:v>
                </c:pt>
                <c:pt idx="150">
                  <c:v>0.25083700000000003</c:v>
                </c:pt>
                <c:pt idx="151">
                  <c:v>0.25954299999999997</c:v>
                </c:pt>
                <c:pt idx="152">
                  <c:v>0.26825900000000003</c:v>
                </c:pt>
                <c:pt idx="153">
                  <c:v>0.27644200000000002</c:v>
                </c:pt>
                <c:pt idx="154">
                  <c:v>0.28364700000000004</c:v>
                </c:pt>
                <c:pt idx="155">
                  <c:v>0.28946100000000002</c:v>
                </c:pt>
                <c:pt idx="156">
                  <c:v>0.2935750000000002</c:v>
                </c:pt>
                <c:pt idx="157">
                  <c:v>0.29594900000000002</c:v>
                </c:pt>
                <c:pt idx="158">
                  <c:v>0.296761</c:v>
                </c:pt>
                <c:pt idx="159">
                  <c:v>0.29645300000000002</c:v>
                </c:pt>
                <c:pt idx="160">
                  <c:v>0.29555700000000001</c:v>
                </c:pt>
                <c:pt idx="161">
                  <c:v>0.29451200000000016</c:v>
                </c:pt>
                <c:pt idx="162">
                  <c:v>0.29294400000000015</c:v>
                </c:pt>
                <c:pt idx="163">
                  <c:v>0.290493</c:v>
                </c:pt>
                <c:pt idx="164">
                  <c:v>0.28751100000000002</c:v>
                </c:pt>
                <c:pt idx="165">
                  <c:v>0.28470100000000004</c:v>
                </c:pt>
                <c:pt idx="166">
                  <c:v>0.28293800000000002</c:v>
                </c:pt>
                <c:pt idx="167">
                  <c:v>0.2823900000000002</c:v>
                </c:pt>
                <c:pt idx="168">
                  <c:v>0.282997</c:v>
                </c:pt>
                <c:pt idx="169">
                  <c:v>0.28502500000000008</c:v>
                </c:pt>
                <c:pt idx="170">
                  <c:v>0.28871800000000014</c:v>
                </c:pt>
                <c:pt idx="171">
                  <c:v>0.294153</c:v>
                </c:pt>
                <c:pt idx="172">
                  <c:v>0.30078800000000017</c:v>
                </c:pt>
                <c:pt idx="173">
                  <c:v>0.30785400000000024</c:v>
                </c:pt>
                <c:pt idx="174">
                  <c:v>0.31528000000000017</c:v>
                </c:pt>
                <c:pt idx="175">
                  <c:v>0.32257900000000017</c:v>
                </c:pt>
                <c:pt idx="176">
                  <c:v>0.32821800000000018</c:v>
                </c:pt>
                <c:pt idx="177">
                  <c:v>0.33115200000000017</c:v>
                </c:pt>
                <c:pt idx="178">
                  <c:v>0.33096000000000031</c:v>
                </c:pt>
                <c:pt idx="179">
                  <c:v>0.32780300000000018</c:v>
                </c:pt>
                <c:pt idx="180">
                  <c:v>0.32218600000000025</c:v>
                </c:pt>
                <c:pt idx="181">
                  <c:v>0.31491100000000016</c:v>
                </c:pt>
                <c:pt idx="182">
                  <c:v>0.30741600000000024</c:v>
                </c:pt>
                <c:pt idx="183">
                  <c:v>0.30147700000000027</c:v>
                </c:pt>
                <c:pt idx="184">
                  <c:v>0.29735000000000017</c:v>
                </c:pt>
                <c:pt idx="185">
                  <c:v>0.29395700000000002</c:v>
                </c:pt>
                <c:pt idx="186">
                  <c:v>0.28828400000000015</c:v>
                </c:pt>
                <c:pt idx="187">
                  <c:v>0.2786010000000001</c:v>
                </c:pt>
                <c:pt idx="188">
                  <c:v>0.26535700000000001</c:v>
                </c:pt>
                <c:pt idx="189">
                  <c:v>0.250778</c:v>
                </c:pt>
                <c:pt idx="190">
                  <c:v>0.23746200000000009</c:v>
                </c:pt>
                <c:pt idx="191">
                  <c:v>0.22633600000000001</c:v>
                </c:pt>
                <c:pt idx="192">
                  <c:v>0.21723800000000007</c:v>
                </c:pt>
                <c:pt idx="193">
                  <c:v>0.209171</c:v>
                </c:pt>
                <c:pt idx="194">
                  <c:v>0.20291600000000012</c:v>
                </c:pt>
                <c:pt idx="195">
                  <c:v>0.20003699999999999</c:v>
                </c:pt>
                <c:pt idx="196">
                  <c:v>0.199354</c:v>
                </c:pt>
                <c:pt idx="197">
                  <c:v>0.199601</c:v>
                </c:pt>
                <c:pt idx="198">
                  <c:v>0.20122399999999999</c:v>
                </c:pt>
                <c:pt idx="199">
                  <c:v>0.203684</c:v>
                </c:pt>
                <c:pt idx="200">
                  <c:v>0.20521600000000012</c:v>
                </c:pt>
                <c:pt idx="201">
                  <c:v>0.20408699999999999</c:v>
                </c:pt>
                <c:pt idx="202">
                  <c:v>0.19884900000000008</c:v>
                </c:pt>
                <c:pt idx="203">
                  <c:v>0.18869500000000008</c:v>
                </c:pt>
                <c:pt idx="204">
                  <c:v>0.17407700000000001</c:v>
                </c:pt>
                <c:pt idx="205">
                  <c:v>0.15683800000000009</c:v>
                </c:pt>
                <c:pt idx="206">
                  <c:v>0.13925899999999999</c:v>
                </c:pt>
                <c:pt idx="207">
                  <c:v>0.123917</c:v>
                </c:pt>
                <c:pt idx="208">
                  <c:v>0.11466600000000005</c:v>
                </c:pt>
                <c:pt idx="209">
                  <c:v>0.11373100000000004</c:v>
                </c:pt>
                <c:pt idx="210">
                  <c:v>0.12015000000000002</c:v>
                </c:pt>
                <c:pt idx="211">
                  <c:v>0.129826</c:v>
                </c:pt>
                <c:pt idx="212">
                  <c:v>0.13627600000000001</c:v>
                </c:pt>
                <c:pt idx="213">
                  <c:v>0.13470499999999999</c:v>
                </c:pt>
                <c:pt idx="214">
                  <c:v>0.12335699999999998</c:v>
                </c:pt>
                <c:pt idx="215">
                  <c:v>0.10559800000000004</c:v>
                </c:pt>
                <c:pt idx="216">
                  <c:v>8.6001000000000022E-2</c:v>
                </c:pt>
                <c:pt idx="217">
                  <c:v>6.918500000000001E-2</c:v>
                </c:pt>
                <c:pt idx="218">
                  <c:v>5.8119000000000004E-2</c:v>
                </c:pt>
                <c:pt idx="219">
                  <c:v>5.3511000000000003E-2</c:v>
                </c:pt>
                <c:pt idx="220">
                  <c:v>5.1354000000000004E-2</c:v>
                </c:pt>
                <c:pt idx="221">
                  <c:v>4.8468000000000004E-2</c:v>
                </c:pt>
                <c:pt idx="222">
                  <c:v>4.4055000000000004E-2</c:v>
                </c:pt>
                <c:pt idx="223">
                  <c:v>3.9000000000000014E-2</c:v>
                </c:pt>
                <c:pt idx="224">
                  <c:v>3.4984000000000001E-2</c:v>
                </c:pt>
                <c:pt idx="225">
                  <c:v>3.3117999999999995E-2</c:v>
                </c:pt>
                <c:pt idx="226">
                  <c:v>3.3554E-2</c:v>
                </c:pt>
                <c:pt idx="227">
                  <c:v>3.4959999999999998E-2</c:v>
                </c:pt>
                <c:pt idx="228">
                  <c:v>3.5746E-2</c:v>
                </c:pt>
                <c:pt idx="229">
                  <c:v>3.4610000000000002E-2</c:v>
                </c:pt>
                <c:pt idx="230">
                  <c:v>3.2420000000000011E-2</c:v>
                </c:pt>
                <c:pt idx="231">
                  <c:v>3.0193999999999999E-2</c:v>
                </c:pt>
                <c:pt idx="232">
                  <c:v>2.7494000000000011E-2</c:v>
                </c:pt>
                <c:pt idx="233">
                  <c:v>2.3519999999999989E-2</c:v>
                </c:pt>
                <c:pt idx="234">
                  <c:v>1.7652999999999999E-2</c:v>
                </c:pt>
                <c:pt idx="235">
                  <c:v>1.1748000000000001E-2</c:v>
                </c:pt>
                <c:pt idx="236">
                  <c:v>8.8760000000000089E-3</c:v>
                </c:pt>
                <c:pt idx="237">
                  <c:v>1.2395999999999996E-2</c:v>
                </c:pt>
                <c:pt idx="238">
                  <c:v>2.4248000000000002E-2</c:v>
                </c:pt>
                <c:pt idx="239">
                  <c:v>4.3743000000000004E-2</c:v>
                </c:pt>
                <c:pt idx="240">
                  <c:v>6.2972000000000014E-2</c:v>
                </c:pt>
                <c:pt idx="241">
                  <c:v>7.0670999999999998E-2</c:v>
                </c:pt>
                <c:pt idx="242">
                  <c:v>6.5105999999999997E-2</c:v>
                </c:pt>
                <c:pt idx="243">
                  <c:v>5.0004000000000014E-2</c:v>
                </c:pt>
                <c:pt idx="244">
                  <c:v>3.2413000000000018E-2</c:v>
                </c:pt>
                <c:pt idx="245">
                  <c:v>1.6854999999999998E-2</c:v>
                </c:pt>
                <c:pt idx="246">
                  <c:v>5.4140000000000004E-3</c:v>
                </c:pt>
                <c:pt idx="247">
                  <c:v>-2.4740000000000001E-3</c:v>
                </c:pt>
                <c:pt idx="248">
                  <c:v>-7.8390000000000057E-3</c:v>
                </c:pt>
                <c:pt idx="249">
                  <c:v>-1.1089000000000003E-2</c:v>
                </c:pt>
                <c:pt idx="250">
                  <c:v>-1.2913000000000001E-2</c:v>
                </c:pt>
                <c:pt idx="251">
                  <c:v>-1.4239999999999992E-2</c:v>
                </c:pt>
                <c:pt idx="252">
                  <c:v>-1.5174E-2</c:v>
                </c:pt>
                <c:pt idx="253">
                  <c:v>-1.5706000000000001E-2</c:v>
                </c:pt>
                <c:pt idx="254">
                  <c:v>-1.6456999999999999E-2</c:v>
                </c:pt>
                <c:pt idx="255">
                  <c:v>-1.7439E-2</c:v>
                </c:pt>
                <c:pt idx="256">
                  <c:v>-1.7936000000000001E-2</c:v>
                </c:pt>
                <c:pt idx="257">
                  <c:v>-1.8266000000000001E-2</c:v>
                </c:pt>
                <c:pt idx="258">
                  <c:v>-1.8991999999999998E-2</c:v>
                </c:pt>
                <c:pt idx="259">
                  <c:v>-1.9533999999999999E-2</c:v>
                </c:pt>
                <c:pt idx="260">
                  <c:v>-1.9591000000000011E-2</c:v>
                </c:pt>
                <c:pt idx="261">
                  <c:v>-1.9633000000000001E-2</c:v>
                </c:pt>
                <c:pt idx="262">
                  <c:v>-1.9761000000000015E-2</c:v>
                </c:pt>
                <c:pt idx="263">
                  <c:v>-1.9831000000000001E-2</c:v>
                </c:pt>
                <c:pt idx="264">
                  <c:v>-1.9922000000000009E-2</c:v>
                </c:pt>
                <c:pt idx="265">
                  <c:v>-2.0018999999999999E-2</c:v>
                </c:pt>
                <c:pt idx="266">
                  <c:v>-1.984700000000001E-2</c:v>
                </c:pt>
                <c:pt idx="267">
                  <c:v>-1.9724000000000009E-2</c:v>
                </c:pt>
                <c:pt idx="268">
                  <c:v>-2.0237000000000015E-2</c:v>
                </c:pt>
                <c:pt idx="269">
                  <c:v>-2.0517000000000001E-2</c:v>
                </c:pt>
                <c:pt idx="270">
                  <c:v>-1.9927000000000011E-2</c:v>
                </c:pt>
                <c:pt idx="271">
                  <c:v>-1.9597000000000003E-2</c:v>
                </c:pt>
                <c:pt idx="272">
                  <c:v>-1.9811000000000009E-2</c:v>
                </c:pt>
                <c:pt idx="273">
                  <c:v>-1.9816000000000011E-2</c:v>
                </c:pt>
                <c:pt idx="274">
                  <c:v>-1.9648000000000009E-2</c:v>
                </c:pt>
                <c:pt idx="275">
                  <c:v>-1.9610000000000009E-2</c:v>
                </c:pt>
                <c:pt idx="276">
                  <c:v>-1.9653000000000011E-2</c:v>
                </c:pt>
                <c:pt idx="277">
                  <c:v>-1.9668000000000012E-2</c:v>
                </c:pt>
                <c:pt idx="278">
                  <c:v>-1.9576000000000003E-2</c:v>
                </c:pt>
                <c:pt idx="279">
                  <c:v>-1.9491000000000001E-2</c:v>
                </c:pt>
                <c:pt idx="280">
                  <c:v>-1.9542000000000011E-2</c:v>
                </c:pt>
                <c:pt idx="281">
                  <c:v>-1.950700000000001E-2</c:v>
                </c:pt>
                <c:pt idx="282">
                  <c:v>-1.9295000000000003E-2</c:v>
                </c:pt>
                <c:pt idx="283">
                  <c:v>-1.9140000000000011E-2</c:v>
                </c:pt>
                <c:pt idx="284">
                  <c:v>-1.9050999999999998E-2</c:v>
                </c:pt>
                <c:pt idx="285">
                  <c:v>-1.8889000000000003E-2</c:v>
                </c:pt>
                <c:pt idx="286">
                  <c:v>-1.8700000000000012E-2</c:v>
                </c:pt>
                <c:pt idx="287">
                  <c:v>-1.8589999999999999E-2</c:v>
                </c:pt>
                <c:pt idx="288">
                  <c:v>-1.8655999999999999E-2</c:v>
                </c:pt>
                <c:pt idx="289">
                  <c:v>-1.8779000000000001E-2</c:v>
                </c:pt>
                <c:pt idx="290">
                  <c:v>-1.8706000000000011E-2</c:v>
                </c:pt>
                <c:pt idx="291">
                  <c:v>-1.8522000000000011E-2</c:v>
                </c:pt>
                <c:pt idx="292">
                  <c:v>-1.8346000000000001E-2</c:v>
                </c:pt>
                <c:pt idx="293">
                  <c:v>-1.8044999999999999E-2</c:v>
                </c:pt>
                <c:pt idx="294">
                  <c:v>-1.7722000000000005E-2</c:v>
                </c:pt>
                <c:pt idx="295">
                  <c:v>-1.7714000000000001E-2</c:v>
                </c:pt>
                <c:pt idx="296">
                  <c:v>-1.7843999999999999E-2</c:v>
                </c:pt>
                <c:pt idx="297">
                  <c:v>-1.7793E-2</c:v>
                </c:pt>
                <c:pt idx="298">
                  <c:v>-1.7611999999999999E-2</c:v>
                </c:pt>
                <c:pt idx="299">
                  <c:v>-1.7399000000000001E-2</c:v>
                </c:pt>
                <c:pt idx="300">
                  <c:v>-1.7222999999999999E-2</c:v>
                </c:pt>
                <c:pt idx="301">
                  <c:v>-1.7141E-2</c:v>
                </c:pt>
                <c:pt idx="302">
                  <c:v>-1.7151E-2</c:v>
                </c:pt>
                <c:pt idx="303">
                  <c:v>-1.7028000000000001E-2</c:v>
                </c:pt>
                <c:pt idx="304">
                  <c:v>-1.6754999999999999E-2</c:v>
                </c:pt>
                <c:pt idx="305">
                  <c:v>-1.6728000000000003E-2</c:v>
                </c:pt>
                <c:pt idx="306">
                  <c:v>-1.690100000000001E-2</c:v>
                </c:pt>
                <c:pt idx="307">
                  <c:v>-1.6997999999999999E-2</c:v>
                </c:pt>
                <c:pt idx="308">
                  <c:v>-1.7469999999999999E-2</c:v>
                </c:pt>
                <c:pt idx="309">
                  <c:v>-1.8258E-2</c:v>
                </c:pt>
                <c:pt idx="310">
                  <c:v>-1.7718000000000001E-2</c:v>
                </c:pt>
                <c:pt idx="311">
                  <c:v>-1.6496E-2</c:v>
                </c:pt>
                <c:pt idx="312">
                  <c:v>-1.6121000000000003E-2</c:v>
                </c:pt>
                <c:pt idx="313">
                  <c:v>-1.6275999999999999E-2</c:v>
                </c:pt>
                <c:pt idx="314">
                  <c:v>-1.6379999999999999E-2</c:v>
                </c:pt>
                <c:pt idx="315">
                  <c:v>-1.6336E-2</c:v>
                </c:pt>
                <c:pt idx="316">
                  <c:v>-1.6161000000000009E-2</c:v>
                </c:pt>
                <c:pt idx="317">
                  <c:v>-1.5911000000000005E-2</c:v>
                </c:pt>
                <c:pt idx="318">
                  <c:v>-1.5726E-2</c:v>
                </c:pt>
                <c:pt idx="319">
                  <c:v>-1.5730999999999998E-2</c:v>
                </c:pt>
                <c:pt idx="320">
                  <c:v>-1.5858000000000001E-2</c:v>
                </c:pt>
                <c:pt idx="321">
                  <c:v>-1.5949999999999999E-2</c:v>
                </c:pt>
                <c:pt idx="322">
                  <c:v>-1.5817999999999999E-2</c:v>
                </c:pt>
                <c:pt idx="323">
                  <c:v>-1.5622000000000006E-2</c:v>
                </c:pt>
                <c:pt idx="324">
                  <c:v>-1.5632E-2</c:v>
                </c:pt>
                <c:pt idx="325">
                  <c:v>-1.5692999999999999E-2</c:v>
                </c:pt>
                <c:pt idx="326">
                  <c:v>-1.5647000000000001E-2</c:v>
                </c:pt>
                <c:pt idx="327">
                  <c:v>-1.5521000000000007E-2</c:v>
                </c:pt>
                <c:pt idx="328">
                  <c:v>-1.5440000000000006E-2</c:v>
                </c:pt>
                <c:pt idx="329">
                  <c:v>-1.5523000000000006E-2</c:v>
                </c:pt>
                <c:pt idx="330">
                  <c:v>-1.5554999999999998E-2</c:v>
                </c:pt>
                <c:pt idx="331">
                  <c:v>-1.5367E-2</c:v>
                </c:pt>
                <c:pt idx="332">
                  <c:v>-1.5134999999999996E-2</c:v>
                </c:pt>
                <c:pt idx="333">
                  <c:v>-1.4980000000000005E-2</c:v>
                </c:pt>
                <c:pt idx="334">
                  <c:v>-1.4904000000000001E-2</c:v>
                </c:pt>
                <c:pt idx="335">
                  <c:v>-1.4801000000000003E-2</c:v>
                </c:pt>
                <c:pt idx="336">
                  <c:v>-1.4602E-2</c:v>
                </c:pt>
                <c:pt idx="337">
                  <c:v>-1.4461000000000003E-2</c:v>
                </c:pt>
                <c:pt idx="338">
                  <c:v>-1.4497999999999995E-2</c:v>
                </c:pt>
                <c:pt idx="339">
                  <c:v>-1.4740000000000001E-2</c:v>
                </c:pt>
                <c:pt idx="340">
                  <c:v>-1.5011E-2</c:v>
                </c:pt>
                <c:pt idx="341">
                  <c:v>-1.5113E-2</c:v>
                </c:pt>
                <c:pt idx="342">
                  <c:v>-1.5110999999999998E-2</c:v>
                </c:pt>
                <c:pt idx="343">
                  <c:v>-1.5044000000000005E-2</c:v>
                </c:pt>
                <c:pt idx="344">
                  <c:v>-1.4867E-2</c:v>
                </c:pt>
                <c:pt idx="345">
                  <c:v>-1.4803999999999999E-2</c:v>
                </c:pt>
                <c:pt idx="346">
                  <c:v>-1.5054E-2</c:v>
                </c:pt>
                <c:pt idx="347">
                  <c:v>-1.5048000000000001E-2</c:v>
                </c:pt>
                <c:pt idx="348">
                  <c:v>-1.4612E-2</c:v>
                </c:pt>
                <c:pt idx="349">
                  <c:v>-1.4485000000000001E-2</c:v>
                </c:pt>
                <c:pt idx="350">
                  <c:v>-1.4666999999999998E-2</c:v>
                </c:pt>
                <c:pt idx="351">
                  <c:v>-1.4674999999999995E-2</c:v>
                </c:pt>
                <c:pt idx="352">
                  <c:v>-1.4593E-2</c:v>
                </c:pt>
                <c:pt idx="353">
                  <c:v>-1.4546999999999996E-2</c:v>
                </c:pt>
                <c:pt idx="354">
                  <c:v>-1.4416E-2</c:v>
                </c:pt>
                <c:pt idx="355">
                  <c:v>-1.4171E-2</c:v>
                </c:pt>
                <c:pt idx="356">
                  <c:v>-1.3889000000000006E-2</c:v>
                </c:pt>
                <c:pt idx="357">
                  <c:v>-1.3676000000000001E-2</c:v>
                </c:pt>
                <c:pt idx="358">
                  <c:v>-1.3564000000000001E-2</c:v>
                </c:pt>
                <c:pt idx="359">
                  <c:v>-1.3402000000000006E-2</c:v>
                </c:pt>
                <c:pt idx="360">
                  <c:v>-1.3343000000000006E-2</c:v>
                </c:pt>
                <c:pt idx="361">
                  <c:v>-1.3763000000000004E-2</c:v>
                </c:pt>
                <c:pt idx="362">
                  <c:v>-1.4142E-2</c:v>
                </c:pt>
                <c:pt idx="363">
                  <c:v>-1.3894000000000005E-2</c:v>
                </c:pt>
                <c:pt idx="364">
                  <c:v>-1.3462999999999999E-2</c:v>
                </c:pt>
                <c:pt idx="365">
                  <c:v>-1.3214999999999998E-2</c:v>
                </c:pt>
                <c:pt idx="366">
                  <c:v>-1.3161000000000006E-2</c:v>
                </c:pt>
                <c:pt idx="367">
                  <c:v>-1.3236E-2</c:v>
                </c:pt>
                <c:pt idx="368">
                  <c:v>-1.3311999999999999E-2</c:v>
                </c:pt>
                <c:pt idx="369">
                  <c:v>-1.3158E-2</c:v>
                </c:pt>
                <c:pt idx="370">
                  <c:v>-1.2806000000000001E-2</c:v>
                </c:pt>
                <c:pt idx="371">
                  <c:v>-1.2651000000000001E-2</c:v>
                </c:pt>
                <c:pt idx="372">
                  <c:v>-1.2628E-2</c:v>
                </c:pt>
                <c:pt idx="373">
                  <c:v>-1.2478999999999995E-2</c:v>
                </c:pt>
                <c:pt idx="374">
                  <c:v>-1.2435E-2</c:v>
                </c:pt>
                <c:pt idx="375">
                  <c:v>-1.2459E-2</c:v>
                </c:pt>
                <c:pt idx="376">
                  <c:v>-1.1937000000000001E-2</c:v>
                </c:pt>
                <c:pt idx="377">
                  <c:v>-1.1323000000000001E-2</c:v>
                </c:pt>
                <c:pt idx="378">
                  <c:v>-1.1634000000000005E-2</c:v>
                </c:pt>
                <c:pt idx="379">
                  <c:v>-1.2414999999999995E-2</c:v>
                </c:pt>
                <c:pt idx="380">
                  <c:v>-1.2883000000000006E-2</c:v>
                </c:pt>
                <c:pt idx="381">
                  <c:v>-1.2707000000000001E-2</c:v>
                </c:pt>
                <c:pt idx="382">
                  <c:v>-1.2317E-2</c:v>
                </c:pt>
                <c:pt idx="383">
                  <c:v>-1.2461000000000003E-2</c:v>
                </c:pt>
                <c:pt idx="384">
                  <c:v>-1.2156999999999998E-2</c:v>
                </c:pt>
                <c:pt idx="385">
                  <c:v>-1.0827000000000003E-2</c:v>
                </c:pt>
                <c:pt idx="386">
                  <c:v>-1.0207000000000001E-2</c:v>
                </c:pt>
                <c:pt idx="387">
                  <c:v>-1.0598E-2</c:v>
                </c:pt>
                <c:pt idx="388">
                  <c:v>-1.0718999999999998E-2</c:v>
                </c:pt>
                <c:pt idx="389">
                  <c:v>-1.0546000000000003E-2</c:v>
                </c:pt>
                <c:pt idx="390">
                  <c:v>-1.0546000000000003E-2</c:v>
                </c:pt>
                <c:pt idx="391">
                  <c:v>-1.0843000000000005E-2</c:v>
                </c:pt>
                <c:pt idx="392">
                  <c:v>-1.1186000000000001E-2</c:v>
                </c:pt>
                <c:pt idx="393">
                  <c:v>-1.1015E-2</c:v>
                </c:pt>
                <c:pt idx="394">
                  <c:v>-1.0496999999999998E-2</c:v>
                </c:pt>
                <c:pt idx="395">
                  <c:v>-1.0031E-2</c:v>
                </c:pt>
                <c:pt idx="396">
                  <c:v>-9.4720000000000082E-3</c:v>
                </c:pt>
                <c:pt idx="397">
                  <c:v>-8.9330000000000052E-3</c:v>
                </c:pt>
                <c:pt idx="398">
                  <c:v>-8.9580000000000059E-3</c:v>
                </c:pt>
                <c:pt idx="399">
                  <c:v>-9.3440000000000068E-3</c:v>
                </c:pt>
                <c:pt idx="400">
                  <c:v>-9.5490000000000071E-3</c:v>
                </c:pt>
              </c:numCache>
            </c:numRef>
          </c:yVal>
          <c:smooth val="1"/>
        </c:ser>
        <c:ser>
          <c:idx val="17"/>
          <c:order val="12"/>
          <c:tx>
            <c:strRef>
              <c:f>'1 9 2010'!$T$4</c:f>
              <c:strCache>
                <c:ptCount val="1"/>
                <c:pt idx="0">
                  <c:v>5.76E-07</c:v>
                </c:pt>
              </c:strCache>
            </c:strRef>
          </c:tx>
          <c:spPr>
            <a:ln w="12700"/>
          </c:spPr>
          <c:marker>
            <c:symbol val="none"/>
          </c:marker>
          <c:xVal>
            <c:numRef>
              <c:f>'1 9 2010'!$B$5:$B$405</c:f>
              <c:numCache>
                <c:formatCode>General</c:formatCode>
                <c:ptCount val="401"/>
                <c:pt idx="0">
                  <c:v>200</c:v>
                </c:pt>
                <c:pt idx="1">
                  <c:v>200.5</c:v>
                </c:pt>
                <c:pt idx="2">
                  <c:v>201</c:v>
                </c:pt>
                <c:pt idx="3">
                  <c:v>201.5</c:v>
                </c:pt>
                <c:pt idx="4">
                  <c:v>202</c:v>
                </c:pt>
                <c:pt idx="5">
                  <c:v>202.5</c:v>
                </c:pt>
                <c:pt idx="6">
                  <c:v>203</c:v>
                </c:pt>
                <c:pt idx="7">
                  <c:v>203.5</c:v>
                </c:pt>
                <c:pt idx="8">
                  <c:v>204</c:v>
                </c:pt>
                <c:pt idx="9">
                  <c:v>204.5</c:v>
                </c:pt>
                <c:pt idx="10">
                  <c:v>205</c:v>
                </c:pt>
                <c:pt idx="11">
                  <c:v>205.5</c:v>
                </c:pt>
                <c:pt idx="12">
                  <c:v>206</c:v>
                </c:pt>
                <c:pt idx="13">
                  <c:v>206.5</c:v>
                </c:pt>
                <c:pt idx="14">
                  <c:v>207</c:v>
                </c:pt>
                <c:pt idx="15">
                  <c:v>207.5</c:v>
                </c:pt>
                <c:pt idx="16">
                  <c:v>208</c:v>
                </c:pt>
                <c:pt idx="17">
                  <c:v>208.5</c:v>
                </c:pt>
                <c:pt idx="18">
                  <c:v>209</c:v>
                </c:pt>
                <c:pt idx="19">
                  <c:v>209.5</c:v>
                </c:pt>
                <c:pt idx="20">
                  <c:v>210</c:v>
                </c:pt>
                <c:pt idx="21">
                  <c:v>210.5</c:v>
                </c:pt>
                <c:pt idx="22">
                  <c:v>211</c:v>
                </c:pt>
                <c:pt idx="23">
                  <c:v>211.5</c:v>
                </c:pt>
                <c:pt idx="24">
                  <c:v>212</c:v>
                </c:pt>
                <c:pt idx="25">
                  <c:v>212.5</c:v>
                </c:pt>
                <c:pt idx="26">
                  <c:v>213</c:v>
                </c:pt>
                <c:pt idx="27">
                  <c:v>213.5</c:v>
                </c:pt>
                <c:pt idx="28">
                  <c:v>214</c:v>
                </c:pt>
                <c:pt idx="29">
                  <c:v>214.5</c:v>
                </c:pt>
                <c:pt idx="30">
                  <c:v>215</c:v>
                </c:pt>
                <c:pt idx="31">
                  <c:v>215.5</c:v>
                </c:pt>
                <c:pt idx="32">
                  <c:v>216</c:v>
                </c:pt>
                <c:pt idx="33">
                  <c:v>216.5</c:v>
                </c:pt>
                <c:pt idx="34">
                  <c:v>217</c:v>
                </c:pt>
                <c:pt idx="35">
                  <c:v>217.5</c:v>
                </c:pt>
                <c:pt idx="36">
                  <c:v>218</c:v>
                </c:pt>
                <c:pt idx="37">
                  <c:v>218.5</c:v>
                </c:pt>
                <c:pt idx="38">
                  <c:v>219</c:v>
                </c:pt>
                <c:pt idx="39">
                  <c:v>219.5</c:v>
                </c:pt>
                <c:pt idx="40">
                  <c:v>220</c:v>
                </c:pt>
                <c:pt idx="41">
                  <c:v>220.5</c:v>
                </c:pt>
                <c:pt idx="42">
                  <c:v>221</c:v>
                </c:pt>
                <c:pt idx="43">
                  <c:v>221.5</c:v>
                </c:pt>
                <c:pt idx="44">
                  <c:v>222</c:v>
                </c:pt>
                <c:pt idx="45">
                  <c:v>222.5</c:v>
                </c:pt>
                <c:pt idx="46">
                  <c:v>223</c:v>
                </c:pt>
                <c:pt idx="47">
                  <c:v>223.5</c:v>
                </c:pt>
                <c:pt idx="48">
                  <c:v>224</c:v>
                </c:pt>
                <c:pt idx="49">
                  <c:v>224.5</c:v>
                </c:pt>
                <c:pt idx="50">
                  <c:v>225</c:v>
                </c:pt>
                <c:pt idx="51">
                  <c:v>225.5</c:v>
                </c:pt>
                <c:pt idx="52">
                  <c:v>226</c:v>
                </c:pt>
                <c:pt idx="53">
                  <c:v>226.5</c:v>
                </c:pt>
                <c:pt idx="54">
                  <c:v>227</c:v>
                </c:pt>
                <c:pt idx="55">
                  <c:v>227.5</c:v>
                </c:pt>
                <c:pt idx="56">
                  <c:v>228</c:v>
                </c:pt>
                <c:pt idx="57">
                  <c:v>228.5</c:v>
                </c:pt>
                <c:pt idx="58">
                  <c:v>229</c:v>
                </c:pt>
                <c:pt idx="59">
                  <c:v>229.5</c:v>
                </c:pt>
                <c:pt idx="60">
                  <c:v>230</c:v>
                </c:pt>
                <c:pt idx="61">
                  <c:v>230.5</c:v>
                </c:pt>
                <c:pt idx="62">
                  <c:v>231</c:v>
                </c:pt>
                <c:pt idx="63">
                  <c:v>231.5</c:v>
                </c:pt>
                <c:pt idx="64">
                  <c:v>232</c:v>
                </c:pt>
                <c:pt idx="65">
                  <c:v>232.5</c:v>
                </c:pt>
                <c:pt idx="66">
                  <c:v>233</c:v>
                </c:pt>
                <c:pt idx="67">
                  <c:v>233.5</c:v>
                </c:pt>
                <c:pt idx="68">
                  <c:v>234</c:v>
                </c:pt>
                <c:pt idx="69">
                  <c:v>234.5</c:v>
                </c:pt>
                <c:pt idx="70">
                  <c:v>235</c:v>
                </c:pt>
                <c:pt idx="71">
                  <c:v>235.5</c:v>
                </c:pt>
                <c:pt idx="72">
                  <c:v>236</c:v>
                </c:pt>
                <c:pt idx="73">
                  <c:v>236.5</c:v>
                </c:pt>
                <c:pt idx="74">
                  <c:v>237</c:v>
                </c:pt>
                <c:pt idx="75">
                  <c:v>237.5</c:v>
                </c:pt>
                <c:pt idx="76">
                  <c:v>238</c:v>
                </c:pt>
                <c:pt idx="77">
                  <c:v>238.5</c:v>
                </c:pt>
                <c:pt idx="78">
                  <c:v>239</c:v>
                </c:pt>
                <c:pt idx="79">
                  <c:v>239.5</c:v>
                </c:pt>
                <c:pt idx="80">
                  <c:v>240</c:v>
                </c:pt>
                <c:pt idx="81">
                  <c:v>240.5</c:v>
                </c:pt>
                <c:pt idx="82">
                  <c:v>241</c:v>
                </c:pt>
                <c:pt idx="83">
                  <c:v>241.5</c:v>
                </c:pt>
                <c:pt idx="84">
                  <c:v>242</c:v>
                </c:pt>
                <c:pt idx="85">
                  <c:v>242.5</c:v>
                </c:pt>
                <c:pt idx="86">
                  <c:v>243</c:v>
                </c:pt>
                <c:pt idx="87">
                  <c:v>243.5</c:v>
                </c:pt>
                <c:pt idx="88">
                  <c:v>244</c:v>
                </c:pt>
                <c:pt idx="89">
                  <c:v>244.5</c:v>
                </c:pt>
                <c:pt idx="90">
                  <c:v>245</c:v>
                </c:pt>
                <c:pt idx="91">
                  <c:v>245.5</c:v>
                </c:pt>
                <c:pt idx="92">
                  <c:v>246</c:v>
                </c:pt>
                <c:pt idx="93">
                  <c:v>246.5</c:v>
                </c:pt>
                <c:pt idx="94">
                  <c:v>247</c:v>
                </c:pt>
                <c:pt idx="95">
                  <c:v>247.5</c:v>
                </c:pt>
                <c:pt idx="96">
                  <c:v>248</c:v>
                </c:pt>
                <c:pt idx="97">
                  <c:v>248.5</c:v>
                </c:pt>
                <c:pt idx="98">
                  <c:v>249</c:v>
                </c:pt>
                <c:pt idx="99">
                  <c:v>249.5</c:v>
                </c:pt>
                <c:pt idx="100">
                  <c:v>250</c:v>
                </c:pt>
                <c:pt idx="101">
                  <c:v>250.5</c:v>
                </c:pt>
                <c:pt idx="102">
                  <c:v>251</c:v>
                </c:pt>
                <c:pt idx="103">
                  <c:v>251.5</c:v>
                </c:pt>
                <c:pt idx="104">
                  <c:v>252</c:v>
                </c:pt>
                <c:pt idx="105">
                  <c:v>252.5</c:v>
                </c:pt>
                <c:pt idx="106">
                  <c:v>253</c:v>
                </c:pt>
                <c:pt idx="107">
                  <c:v>253.5</c:v>
                </c:pt>
                <c:pt idx="108">
                  <c:v>254</c:v>
                </c:pt>
                <c:pt idx="109">
                  <c:v>254.5</c:v>
                </c:pt>
                <c:pt idx="110">
                  <c:v>255</c:v>
                </c:pt>
                <c:pt idx="111">
                  <c:v>255.5</c:v>
                </c:pt>
                <c:pt idx="112">
                  <c:v>256</c:v>
                </c:pt>
                <c:pt idx="113">
                  <c:v>256.5</c:v>
                </c:pt>
                <c:pt idx="114">
                  <c:v>257</c:v>
                </c:pt>
                <c:pt idx="115">
                  <c:v>257.5</c:v>
                </c:pt>
                <c:pt idx="116">
                  <c:v>258</c:v>
                </c:pt>
                <c:pt idx="117">
                  <c:v>258.5</c:v>
                </c:pt>
                <c:pt idx="118">
                  <c:v>259</c:v>
                </c:pt>
                <c:pt idx="119">
                  <c:v>259.5</c:v>
                </c:pt>
                <c:pt idx="120">
                  <c:v>260</c:v>
                </c:pt>
                <c:pt idx="121">
                  <c:v>260.5</c:v>
                </c:pt>
                <c:pt idx="122">
                  <c:v>261</c:v>
                </c:pt>
                <c:pt idx="123">
                  <c:v>261.5</c:v>
                </c:pt>
                <c:pt idx="124">
                  <c:v>262</c:v>
                </c:pt>
                <c:pt idx="125">
                  <c:v>262.5</c:v>
                </c:pt>
                <c:pt idx="126">
                  <c:v>263</c:v>
                </c:pt>
                <c:pt idx="127">
                  <c:v>263.5</c:v>
                </c:pt>
                <c:pt idx="128">
                  <c:v>264</c:v>
                </c:pt>
                <c:pt idx="129">
                  <c:v>264.5</c:v>
                </c:pt>
                <c:pt idx="130">
                  <c:v>265</c:v>
                </c:pt>
                <c:pt idx="131">
                  <c:v>265.5</c:v>
                </c:pt>
                <c:pt idx="132">
                  <c:v>266</c:v>
                </c:pt>
                <c:pt idx="133">
                  <c:v>266.5</c:v>
                </c:pt>
                <c:pt idx="134">
                  <c:v>267</c:v>
                </c:pt>
                <c:pt idx="135">
                  <c:v>267.5</c:v>
                </c:pt>
                <c:pt idx="136">
                  <c:v>268</c:v>
                </c:pt>
                <c:pt idx="137">
                  <c:v>268.5</c:v>
                </c:pt>
                <c:pt idx="138">
                  <c:v>269</c:v>
                </c:pt>
                <c:pt idx="139">
                  <c:v>269.5</c:v>
                </c:pt>
                <c:pt idx="140">
                  <c:v>270</c:v>
                </c:pt>
                <c:pt idx="141">
                  <c:v>270.5</c:v>
                </c:pt>
                <c:pt idx="142">
                  <c:v>271</c:v>
                </c:pt>
                <c:pt idx="143">
                  <c:v>271.5</c:v>
                </c:pt>
                <c:pt idx="144">
                  <c:v>272</c:v>
                </c:pt>
                <c:pt idx="145">
                  <c:v>272.5</c:v>
                </c:pt>
                <c:pt idx="146">
                  <c:v>273</c:v>
                </c:pt>
                <c:pt idx="147">
                  <c:v>273.5</c:v>
                </c:pt>
                <c:pt idx="148">
                  <c:v>274</c:v>
                </c:pt>
                <c:pt idx="149">
                  <c:v>274.5</c:v>
                </c:pt>
                <c:pt idx="150">
                  <c:v>275</c:v>
                </c:pt>
                <c:pt idx="151">
                  <c:v>275.5</c:v>
                </c:pt>
                <c:pt idx="152">
                  <c:v>276</c:v>
                </c:pt>
                <c:pt idx="153">
                  <c:v>276.5</c:v>
                </c:pt>
                <c:pt idx="154">
                  <c:v>277</c:v>
                </c:pt>
                <c:pt idx="155">
                  <c:v>277.5</c:v>
                </c:pt>
                <c:pt idx="156">
                  <c:v>278</c:v>
                </c:pt>
                <c:pt idx="157">
                  <c:v>278.5</c:v>
                </c:pt>
                <c:pt idx="158">
                  <c:v>279</c:v>
                </c:pt>
                <c:pt idx="159">
                  <c:v>279.5</c:v>
                </c:pt>
                <c:pt idx="160">
                  <c:v>280</c:v>
                </c:pt>
                <c:pt idx="161">
                  <c:v>280.5</c:v>
                </c:pt>
                <c:pt idx="162">
                  <c:v>281</c:v>
                </c:pt>
                <c:pt idx="163">
                  <c:v>281.5</c:v>
                </c:pt>
                <c:pt idx="164">
                  <c:v>282</c:v>
                </c:pt>
                <c:pt idx="165">
                  <c:v>282.5</c:v>
                </c:pt>
                <c:pt idx="166">
                  <c:v>283</c:v>
                </c:pt>
                <c:pt idx="167">
                  <c:v>283.5</c:v>
                </c:pt>
                <c:pt idx="168">
                  <c:v>284</c:v>
                </c:pt>
                <c:pt idx="169">
                  <c:v>284.5</c:v>
                </c:pt>
                <c:pt idx="170">
                  <c:v>285</c:v>
                </c:pt>
                <c:pt idx="171">
                  <c:v>285.5</c:v>
                </c:pt>
                <c:pt idx="172">
                  <c:v>286</c:v>
                </c:pt>
                <c:pt idx="173">
                  <c:v>286.5</c:v>
                </c:pt>
                <c:pt idx="174">
                  <c:v>287</c:v>
                </c:pt>
                <c:pt idx="175">
                  <c:v>287.5</c:v>
                </c:pt>
                <c:pt idx="176">
                  <c:v>288</c:v>
                </c:pt>
                <c:pt idx="177">
                  <c:v>288.5</c:v>
                </c:pt>
                <c:pt idx="178">
                  <c:v>289</c:v>
                </c:pt>
                <c:pt idx="179">
                  <c:v>289.5</c:v>
                </c:pt>
                <c:pt idx="180">
                  <c:v>290</c:v>
                </c:pt>
                <c:pt idx="181">
                  <c:v>290.5</c:v>
                </c:pt>
                <c:pt idx="182">
                  <c:v>291</c:v>
                </c:pt>
                <c:pt idx="183">
                  <c:v>291.5</c:v>
                </c:pt>
                <c:pt idx="184">
                  <c:v>292</c:v>
                </c:pt>
                <c:pt idx="185">
                  <c:v>292.5</c:v>
                </c:pt>
                <c:pt idx="186">
                  <c:v>293</c:v>
                </c:pt>
                <c:pt idx="187">
                  <c:v>293.5</c:v>
                </c:pt>
                <c:pt idx="188">
                  <c:v>294</c:v>
                </c:pt>
                <c:pt idx="189">
                  <c:v>294.5</c:v>
                </c:pt>
                <c:pt idx="190">
                  <c:v>295</c:v>
                </c:pt>
                <c:pt idx="191">
                  <c:v>295.5</c:v>
                </c:pt>
                <c:pt idx="192">
                  <c:v>296</c:v>
                </c:pt>
                <c:pt idx="193">
                  <c:v>296.5</c:v>
                </c:pt>
                <c:pt idx="194">
                  <c:v>297</c:v>
                </c:pt>
                <c:pt idx="195">
                  <c:v>297.5</c:v>
                </c:pt>
                <c:pt idx="196">
                  <c:v>298</c:v>
                </c:pt>
                <c:pt idx="197">
                  <c:v>298.5</c:v>
                </c:pt>
                <c:pt idx="198">
                  <c:v>299</c:v>
                </c:pt>
                <c:pt idx="199">
                  <c:v>299.5</c:v>
                </c:pt>
                <c:pt idx="200">
                  <c:v>300</c:v>
                </c:pt>
                <c:pt idx="201">
                  <c:v>300.5</c:v>
                </c:pt>
                <c:pt idx="202">
                  <c:v>301</c:v>
                </c:pt>
                <c:pt idx="203">
                  <c:v>301.5</c:v>
                </c:pt>
                <c:pt idx="204">
                  <c:v>302</c:v>
                </c:pt>
                <c:pt idx="205">
                  <c:v>302.5</c:v>
                </c:pt>
                <c:pt idx="206">
                  <c:v>303</c:v>
                </c:pt>
                <c:pt idx="207">
                  <c:v>303.5</c:v>
                </c:pt>
                <c:pt idx="208">
                  <c:v>304</c:v>
                </c:pt>
                <c:pt idx="209">
                  <c:v>304.5</c:v>
                </c:pt>
                <c:pt idx="210">
                  <c:v>305</c:v>
                </c:pt>
                <c:pt idx="211">
                  <c:v>305.5</c:v>
                </c:pt>
                <c:pt idx="212">
                  <c:v>306</c:v>
                </c:pt>
                <c:pt idx="213">
                  <c:v>306.5</c:v>
                </c:pt>
                <c:pt idx="214">
                  <c:v>307</c:v>
                </c:pt>
                <c:pt idx="215">
                  <c:v>307.5</c:v>
                </c:pt>
                <c:pt idx="216">
                  <c:v>308</c:v>
                </c:pt>
                <c:pt idx="217">
                  <c:v>308.5</c:v>
                </c:pt>
                <c:pt idx="218">
                  <c:v>309</c:v>
                </c:pt>
                <c:pt idx="219">
                  <c:v>309.5</c:v>
                </c:pt>
                <c:pt idx="220">
                  <c:v>310</c:v>
                </c:pt>
                <c:pt idx="221">
                  <c:v>310.5</c:v>
                </c:pt>
                <c:pt idx="222">
                  <c:v>311</c:v>
                </c:pt>
                <c:pt idx="223">
                  <c:v>311.5</c:v>
                </c:pt>
                <c:pt idx="224">
                  <c:v>312</c:v>
                </c:pt>
                <c:pt idx="225">
                  <c:v>312.5</c:v>
                </c:pt>
                <c:pt idx="226">
                  <c:v>313</c:v>
                </c:pt>
                <c:pt idx="227">
                  <c:v>313.5</c:v>
                </c:pt>
                <c:pt idx="228">
                  <c:v>314</c:v>
                </c:pt>
                <c:pt idx="229">
                  <c:v>314.5</c:v>
                </c:pt>
                <c:pt idx="230">
                  <c:v>315</c:v>
                </c:pt>
                <c:pt idx="231">
                  <c:v>315.5</c:v>
                </c:pt>
                <c:pt idx="232">
                  <c:v>316</c:v>
                </c:pt>
                <c:pt idx="233">
                  <c:v>316.5</c:v>
                </c:pt>
                <c:pt idx="234">
                  <c:v>317</c:v>
                </c:pt>
                <c:pt idx="235">
                  <c:v>317.5</c:v>
                </c:pt>
                <c:pt idx="236">
                  <c:v>318</c:v>
                </c:pt>
                <c:pt idx="237">
                  <c:v>318.5</c:v>
                </c:pt>
                <c:pt idx="238">
                  <c:v>319</c:v>
                </c:pt>
                <c:pt idx="239">
                  <c:v>319.5</c:v>
                </c:pt>
                <c:pt idx="240">
                  <c:v>320</c:v>
                </c:pt>
                <c:pt idx="241">
                  <c:v>320.5</c:v>
                </c:pt>
                <c:pt idx="242">
                  <c:v>321</c:v>
                </c:pt>
                <c:pt idx="243">
                  <c:v>321.5</c:v>
                </c:pt>
                <c:pt idx="244">
                  <c:v>322</c:v>
                </c:pt>
                <c:pt idx="245">
                  <c:v>322.5</c:v>
                </c:pt>
                <c:pt idx="246">
                  <c:v>323</c:v>
                </c:pt>
                <c:pt idx="247">
                  <c:v>323.5</c:v>
                </c:pt>
                <c:pt idx="248">
                  <c:v>324</c:v>
                </c:pt>
                <c:pt idx="249">
                  <c:v>324.5</c:v>
                </c:pt>
                <c:pt idx="250">
                  <c:v>325</c:v>
                </c:pt>
                <c:pt idx="251">
                  <c:v>325.5</c:v>
                </c:pt>
                <c:pt idx="252">
                  <c:v>326</c:v>
                </c:pt>
                <c:pt idx="253">
                  <c:v>326.5</c:v>
                </c:pt>
                <c:pt idx="254">
                  <c:v>327</c:v>
                </c:pt>
                <c:pt idx="255">
                  <c:v>327.5</c:v>
                </c:pt>
                <c:pt idx="256">
                  <c:v>328</c:v>
                </c:pt>
                <c:pt idx="257">
                  <c:v>328.5</c:v>
                </c:pt>
                <c:pt idx="258">
                  <c:v>329</c:v>
                </c:pt>
                <c:pt idx="259">
                  <c:v>329.5</c:v>
                </c:pt>
                <c:pt idx="260">
                  <c:v>330</c:v>
                </c:pt>
                <c:pt idx="261">
                  <c:v>330.5</c:v>
                </c:pt>
                <c:pt idx="262">
                  <c:v>331</c:v>
                </c:pt>
                <c:pt idx="263">
                  <c:v>331.5</c:v>
                </c:pt>
                <c:pt idx="264">
                  <c:v>332</c:v>
                </c:pt>
                <c:pt idx="265">
                  <c:v>332.5</c:v>
                </c:pt>
                <c:pt idx="266">
                  <c:v>333</c:v>
                </c:pt>
                <c:pt idx="267">
                  <c:v>333.5</c:v>
                </c:pt>
                <c:pt idx="268">
                  <c:v>334</c:v>
                </c:pt>
                <c:pt idx="269">
                  <c:v>334.5</c:v>
                </c:pt>
                <c:pt idx="270">
                  <c:v>335</c:v>
                </c:pt>
                <c:pt idx="271">
                  <c:v>335.5</c:v>
                </c:pt>
                <c:pt idx="272">
                  <c:v>336</c:v>
                </c:pt>
                <c:pt idx="273">
                  <c:v>336.5</c:v>
                </c:pt>
                <c:pt idx="274">
                  <c:v>337</c:v>
                </c:pt>
                <c:pt idx="275">
                  <c:v>337.5</c:v>
                </c:pt>
                <c:pt idx="276">
                  <c:v>338</c:v>
                </c:pt>
                <c:pt idx="277">
                  <c:v>338.5</c:v>
                </c:pt>
                <c:pt idx="278">
                  <c:v>339</c:v>
                </c:pt>
                <c:pt idx="279">
                  <c:v>339.5</c:v>
                </c:pt>
                <c:pt idx="280">
                  <c:v>340</c:v>
                </c:pt>
                <c:pt idx="281">
                  <c:v>340.5</c:v>
                </c:pt>
                <c:pt idx="282">
                  <c:v>341</c:v>
                </c:pt>
                <c:pt idx="283">
                  <c:v>341.5</c:v>
                </c:pt>
                <c:pt idx="284">
                  <c:v>342</c:v>
                </c:pt>
                <c:pt idx="285">
                  <c:v>342.5</c:v>
                </c:pt>
                <c:pt idx="286">
                  <c:v>343</c:v>
                </c:pt>
                <c:pt idx="287">
                  <c:v>343.5</c:v>
                </c:pt>
                <c:pt idx="288">
                  <c:v>344</c:v>
                </c:pt>
                <c:pt idx="289">
                  <c:v>344.5</c:v>
                </c:pt>
                <c:pt idx="290">
                  <c:v>345</c:v>
                </c:pt>
                <c:pt idx="291">
                  <c:v>345.5</c:v>
                </c:pt>
                <c:pt idx="292">
                  <c:v>346</c:v>
                </c:pt>
                <c:pt idx="293">
                  <c:v>346.5</c:v>
                </c:pt>
                <c:pt idx="294">
                  <c:v>347</c:v>
                </c:pt>
                <c:pt idx="295">
                  <c:v>347.5</c:v>
                </c:pt>
                <c:pt idx="296">
                  <c:v>348</c:v>
                </c:pt>
                <c:pt idx="297">
                  <c:v>348.5</c:v>
                </c:pt>
                <c:pt idx="298">
                  <c:v>349</c:v>
                </c:pt>
                <c:pt idx="299">
                  <c:v>349.5</c:v>
                </c:pt>
                <c:pt idx="300">
                  <c:v>350</c:v>
                </c:pt>
                <c:pt idx="301">
                  <c:v>350.5</c:v>
                </c:pt>
                <c:pt idx="302">
                  <c:v>351</c:v>
                </c:pt>
                <c:pt idx="303">
                  <c:v>351.5</c:v>
                </c:pt>
                <c:pt idx="304">
                  <c:v>352</c:v>
                </c:pt>
                <c:pt idx="305">
                  <c:v>352.5</c:v>
                </c:pt>
                <c:pt idx="306">
                  <c:v>353</c:v>
                </c:pt>
                <c:pt idx="307">
                  <c:v>353.5</c:v>
                </c:pt>
                <c:pt idx="308">
                  <c:v>354</c:v>
                </c:pt>
                <c:pt idx="309">
                  <c:v>354.5</c:v>
                </c:pt>
                <c:pt idx="310">
                  <c:v>355</c:v>
                </c:pt>
                <c:pt idx="311">
                  <c:v>355.5</c:v>
                </c:pt>
                <c:pt idx="312">
                  <c:v>356</c:v>
                </c:pt>
                <c:pt idx="313">
                  <c:v>356.5</c:v>
                </c:pt>
                <c:pt idx="314">
                  <c:v>357</c:v>
                </c:pt>
                <c:pt idx="315">
                  <c:v>357.5</c:v>
                </c:pt>
                <c:pt idx="316">
                  <c:v>358</c:v>
                </c:pt>
                <c:pt idx="317">
                  <c:v>358.5</c:v>
                </c:pt>
                <c:pt idx="318">
                  <c:v>359</c:v>
                </c:pt>
                <c:pt idx="319">
                  <c:v>359.5</c:v>
                </c:pt>
                <c:pt idx="320">
                  <c:v>360</c:v>
                </c:pt>
                <c:pt idx="321">
                  <c:v>360.5</c:v>
                </c:pt>
                <c:pt idx="322">
                  <c:v>361</c:v>
                </c:pt>
                <c:pt idx="323">
                  <c:v>361.5</c:v>
                </c:pt>
                <c:pt idx="324">
                  <c:v>362</c:v>
                </c:pt>
                <c:pt idx="325">
                  <c:v>362.5</c:v>
                </c:pt>
                <c:pt idx="326">
                  <c:v>363</c:v>
                </c:pt>
                <c:pt idx="327">
                  <c:v>363.5</c:v>
                </c:pt>
                <c:pt idx="328">
                  <c:v>364</c:v>
                </c:pt>
                <c:pt idx="329">
                  <c:v>364.5</c:v>
                </c:pt>
                <c:pt idx="330">
                  <c:v>365</c:v>
                </c:pt>
                <c:pt idx="331">
                  <c:v>365.5</c:v>
                </c:pt>
                <c:pt idx="332">
                  <c:v>366</c:v>
                </c:pt>
                <c:pt idx="333">
                  <c:v>366.5</c:v>
                </c:pt>
                <c:pt idx="334">
                  <c:v>367</c:v>
                </c:pt>
                <c:pt idx="335">
                  <c:v>367.5</c:v>
                </c:pt>
                <c:pt idx="336">
                  <c:v>368</c:v>
                </c:pt>
                <c:pt idx="337">
                  <c:v>368.5</c:v>
                </c:pt>
                <c:pt idx="338">
                  <c:v>369</c:v>
                </c:pt>
                <c:pt idx="339">
                  <c:v>369.5</c:v>
                </c:pt>
                <c:pt idx="340">
                  <c:v>370</c:v>
                </c:pt>
                <c:pt idx="341">
                  <c:v>370.5</c:v>
                </c:pt>
                <c:pt idx="342">
                  <c:v>371</c:v>
                </c:pt>
                <c:pt idx="343">
                  <c:v>371.5</c:v>
                </c:pt>
                <c:pt idx="344">
                  <c:v>372</c:v>
                </c:pt>
                <c:pt idx="345">
                  <c:v>372.5</c:v>
                </c:pt>
                <c:pt idx="346">
                  <c:v>373</c:v>
                </c:pt>
                <c:pt idx="347">
                  <c:v>373.5</c:v>
                </c:pt>
                <c:pt idx="348">
                  <c:v>374</c:v>
                </c:pt>
                <c:pt idx="349">
                  <c:v>374.5</c:v>
                </c:pt>
                <c:pt idx="350">
                  <c:v>375</c:v>
                </c:pt>
                <c:pt idx="351">
                  <c:v>375.5</c:v>
                </c:pt>
                <c:pt idx="352">
                  <c:v>376</c:v>
                </c:pt>
                <c:pt idx="353">
                  <c:v>376.5</c:v>
                </c:pt>
                <c:pt idx="354">
                  <c:v>377</c:v>
                </c:pt>
                <c:pt idx="355">
                  <c:v>377.5</c:v>
                </c:pt>
                <c:pt idx="356">
                  <c:v>378</c:v>
                </c:pt>
                <c:pt idx="357">
                  <c:v>378.5</c:v>
                </c:pt>
                <c:pt idx="358">
                  <c:v>379</c:v>
                </c:pt>
                <c:pt idx="359">
                  <c:v>379.5</c:v>
                </c:pt>
                <c:pt idx="360">
                  <c:v>380</c:v>
                </c:pt>
                <c:pt idx="361">
                  <c:v>380.5</c:v>
                </c:pt>
                <c:pt idx="362">
                  <c:v>381</c:v>
                </c:pt>
                <c:pt idx="363">
                  <c:v>381.5</c:v>
                </c:pt>
                <c:pt idx="364">
                  <c:v>382</c:v>
                </c:pt>
                <c:pt idx="365">
                  <c:v>382.5</c:v>
                </c:pt>
                <c:pt idx="366">
                  <c:v>383</c:v>
                </c:pt>
                <c:pt idx="367">
                  <c:v>383.5</c:v>
                </c:pt>
                <c:pt idx="368">
                  <c:v>384</c:v>
                </c:pt>
                <c:pt idx="369">
                  <c:v>384.5</c:v>
                </c:pt>
                <c:pt idx="370">
                  <c:v>385</c:v>
                </c:pt>
                <c:pt idx="371">
                  <c:v>385.5</c:v>
                </c:pt>
                <c:pt idx="372">
                  <c:v>386</c:v>
                </c:pt>
                <c:pt idx="373">
                  <c:v>386.5</c:v>
                </c:pt>
                <c:pt idx="374">
                  <c:v>387</c:v>
                </c:pt>
                <c:pt idx="375">
                  <c:v>387.5</c:v>
                </c:pt>
                <c:pt idx="376">
                  <c:v>388</c:v>
                </c:pt>
                <c:pt idx="377">
                  <c:v>388.5</c:v>
                </c:pt>
                <c:pt idx="378">
                  <c:v>389</c:v>
                </c:pt>
                <c:pt idx="379">
                  <c:v>389.5</c:v>
                </c:pt>
                <c:pt idx="380">
                  <c:v>390</c:v>
                </c:pt>
                <c:pt idx="381">
                  <c:v>390.5</c:v>
                </c:pt>
                <c:pt idx="382">
                  <c:v>391</c:v>
                </c:pt>
                <c:pt idx="383">
                  <c:v>391.5</c:v>
                </c:pt>
                <c:pt idx="384">
                  <c:v>392</c:v>
                </c:pt>
                <c:pt idx="385">
                  <c:v>392.5</c:v>
                </c:pt>
                <c:pt idx="386">
                  <c:v>393</c:v>
                </c:pt>
                <c:pt idx="387">
                  <c:v>393.5</c:v>
                </c:pt>
                <c:pt idx="388">
                  <c:v>394</c:v>
                </c:pt>
                <c:pt idx="389">
                  <c:v>394.5</c:v>
                </c:pt>
                <c:pt idx="390">
                  <c:v>395</c:v>
                </c:pt>
                <c:pt idx="391">
                  <c:v>395.5</c:v>
                </c:pt>
                <c:pt idx="392">
                  <c:v>396</c:v>
                </c:pt>
                <c:pt idx="393">
                  <c:v>396.5</c:v>
                </c:pt>
                <c:pt idx="394">
                  <c:v>397</c:v>
                </c:pt>
                <c:pt idx="395">
                  <c:v>397.5</c:v>
                </c:pt>
                <c:pt idx="396">
                  <c:v>398</c:v>
                </c:pt>
                <c:pt idx="397">
                  <c:v>398.5</c:v>
                </c:pt>
                <c:pt idx="398">
                  <c:v>399</c:v>
                </c:pt>
                <c:pt idx="399">
                  <c:v>399.5</c:v>
                </c:pt>
                <c:pt idx="400">
                  <c:v>400</c:v>
                </c:pt>
              </c:numCache>
            </c:numRef>
          </c:xVal>
          <c:yVal>
            <c:numRef>
              <c:f>'1 9 2010'!$T$5:$T$405</c:f>
              <c:numCache>
                <c:formatCode>0.0</c:formatCode>
                <c:ptCount val="401"/>
                <c:pt idx="0">
                  <c:v>5.2554000000000003E-2</c:v>
                </c:pt>
                <c:pt idx="1">
                  <c:v>0.15435399999999999</c:v>
                </c:pt>
                <c:pt idx="2">
                  <c:v>0.25381700000000001</c:v>
                </c:pt>
                <c:pt idx="3">
                  <c:v>0.35262900000000008</c:v>
                </c:pt>
                <c:pt idx="4">
                  <c:v>0.45138400000000017</c:v>
                </c:pt>
                <c:pt idx="5">
                  <c:v>0.534188</c:v>
                </c:pt>
                <c:pt idx="6">
                  <c:v>0.59529799999999966</c:v>
                </c:pt>
                <c:pt idx="7">
                  <c:v>0.65362600000000048</c:v>
                </c:pt>
                <c:pt idx="8">
                  <c:v>0.71009000000000033</c:v>
                </c:pt>
                <c:pt idx="9">
                  <c:v>0.752583</c:v>
                </c:pt>
                <c:pt idx="10">
                  <c:v>0.78991400000000001</c:v>
                </c:pt>
                <c:pt idx="11">
                  <c:v>0.83145899999999962</c:v>
                </c:pt>
                <c:pt idx="12">
                  <c:v>0.86653500000000039</c:v>
                </c:pt>
                <c:pt idx="13">
                  <c:v>0.89324800000000004</c:v>
                </c:pt>
                <c:pt idx="14">
                  <c:v>0.92437100000000005</c:v>
                </c:pt>
                <c:pt idx="15">
                  <c:v>0.95685200000000004</c:v>
                </c:pt>
                <c:pt idx="16">
                  <c:v>0.98173199999999972</c:v>
                </c:pt>
                <c:pt idx="17">
                  <c:v>1.011137</c:v>
                </c:pt>
                <c:pt idx="18">
                  <c:v>1.0519899999999998</c:v>
                </c:pt>
                <c:pt idx="19">
                  <c:v>1.0893470000000001</c:v>
                </c:pt>
                <c:pt idx="20">
                  <c:v>1.118806</c:v>
                </c:pt>
                <c:pt idx="21">
                  <c:v>1.147643</c:v>
                </c:pt>
                <c:pt idx="22">
                  <c:v>1.1725510000000001</c:v>
                </c:pt>
                <c:pt idx="23">
                  <c:v>1.1905530000000006</c:v>
                </c:pt>
                <c:pt idx="24">
                  <c:v>1.212683</c:v>
                </c:pt>
                <c:pt idx="25">
                  <c:v>1.2430089999999998</c:v>
                </c:pt>
                <c:pt idx="26">
                  <c:v>1.2751170000000001</c:v>
                </c:pt>
                <c:pt idx="27">
                  <c:v>1.313377</c:v>
                </c:pt>
                <c:pt idx="28">
                  <c:v>1.365316</c:v>
                </c:pt>
                <c:pt idx="29">
                  <c:v>1.4182949999999994</c:v>
                </c:pt>
                <c:pt idx="30">
                  <c:v>1.4630299999999994</c:v>
                </c:pt>
                <c:pt idx="31">
                  <c:v>1.5111570000000001</c:v>
                </c:pt>
                <c:pt idx="32">
                  <c:v>1.5627120000000001</c:v>
                </c:pt>
                <c:pt idx="33">
                  <c:v>1.6059679999999998</c:v>
                </c:pt>
                <c:pt idx="34">
                  <c:v>1.6494229999999999</c:v>
                </c:pt>
                <c:pt idx="35">
                  <c:v>1.702259</c:v>
                </c:pt>
                <c:pt idx="36">
                  <c:v>1.7444679999999999</c:v>
                </c:pt>
                <c:pt idx="37">
                  <c:v>1.7693439999999998</c:v>
                </c:pt>
                <c:pt idx="38">
                  <c:v>1.796781</c:v>
                </c:pt>
                <c:pt idx="39">
                  <c:v>1.8211249999999994</c:v>
                </c:pt>
                <c:pt idx="40">
                  <c:v>1.826179</c:v>
                </c:pt>
                <c:pt idx="41">
                  <c:v>1.8269259999999998</c:v>
                </c:pt>
                <c:pt idx="42">
                  <c:v>1.832109</c:v>
                </c:pt>
                <c:pt idx="43">
                  <c:v>1.8266909999999998</c:v>
                </c:pt>
                <c:pt idx="44">
                  <c:v>1.8144580000000001</c:v>
                </c:pt>
                <c:pt idx="45">
                  <c:v>1.8114219999999994</c:v>
                </c:pt>
                <c:pt idx="46">
                  <c:v>1.808484</c:v>
                </c:pt>
                <c:pt idx="47">
                  <c:v>1.7961209999999999</c:v>
                </c:pt>
                <c:pt idx="48">
                  <c:v>1.7856729999999998</c:v>
                </c:pt>
                <c:pt idx="49">
                  <c:v>1.7801819999999999</c:v>
                </c:pt>
                <c:pt idx="50">
                  <c:v>1.7721</c:v>
                </c:pt>
                <c:pt idx="51">
                  <c:v>1.7660209999999998</c:v>
                </c:pt>
                <c:pt idx="52">
                  <c:v>1.7679389999999993</c:v>
                </c:pt>
                <c:pt idx="53">
                  <c:v>1.7668550000000001</c:v>
                </c:pt>
                <c:pt idx="54">
                  <c:v>1.7585299999999993</c:v>
                </c:pt>
                <c:pt idx="55">
                  <c:v>1.7538599999999998</c:v>
                </c:pt>
                <c:pt idx="56">
                  <c:v>1.7528269999999992</c:v>
                </c:pt>
                <c:pt idx="57">
                  <c:v>1.7484359999999999</c:v>
                </c:pt>
                <c:pt idx="58">
                  <c:v>1.7396459999999998</c:v>
                </c:pt>
                <c:pt idx="59">
                  <c:v>1.7090399999999992</c:v>
                </c:pt>
                <c:pt idx="60">
                  <c:v>1.613767</c:v>
                </c:pt>
                <c:pt idx="61">
                  <c:v>1.4326019999999993</c:v>
                </c:pt>
                <c:pt idx="62">
                  <c:v>1.2026839999999999</c:v>
                </c:pt>
                <c:pt idx="63">
                  <c:v>0.97988200000000003</c:v>
                </c:pt>
                <c:pt idx="64">
                  <c:v>0.78769000000000033</c:v>
                </c:pt>
                <c:pt idx="65">
                  <c:v>0.63511700000000004</c:v>
                </c:pt>
                <c:pt idx="66">
                  <c:v>0.51749299999999965</c:v>
                </c:pt>
                <c:pt idx="67">
                  <c:v>0.42823900000000004</c:v>
                </c:pt>
                <c:pt idx="68">
                  <c:v>0.36096800000000018</c:v>
                </c:pt>
                <c:pt idx="69">
                  <c:v>0.31075700000000001</c:v>
                </c:pt>
                <c:pt idx="70">
                  <c:v>0.27226900000000004</c:v>
                </c:pt>
                <c:pt idx="71">
                  <c:v>0.24153900000000009</c:v>
                </c:pt>
                <c:pt idx="72">
                  <c:v>0.21613199999999999</c:v>
                </c:pt>
                <c:pt idx="73">
                  <c:v>0.19454800000000008</c:v>
                </c:pt>
                <c:pt idx="74">
                  <c:v>0.17582</c:v>
                </c:pt>
                <c:pt idx="75">
                  <c:v>0.15963300000000008</c:v>
                </c:pt>
                <c:pt idx="76">
                  <c:v>0.14597499999999999</c:v>
                </c:pt>
                <c:pt idx="77">
                  <c:v>0.13495699999999999</c:v>
                </c:pt>
                <c:pt idx="78">
                  <c:v>0.12641900000000009</c:v>
                </c:pt>
                <c:pt idx="79">
                  <c:v>0.11992800000000002</c:v>
                </c:pt>
                <c:pt idx="80">
                  <c:v>0.11471000000000002</c:v>
                </c:pt>
                <c:pt idx="81">
                  <c:v>0.11014699999999998</c:v>
                </c:pt>
                <c:pt idx="82">
                  <c:v>0.10678400000000005</c:v>
                </c:pt>
                <c:pt idx="83">
                  <c:v>0.10513000000000004</c:v>
                </c:pt>
                <c:pt idx="84">
                  <c:v>0.10519400000000007</c:v>
                </c:pt>
                <c:pt idx="85">
                  <c:v>0.10646100000000004</c:v>
                </c:pt>
                <c:pt idx="86">
                  <c:v>0.10793000000000004</c:v>
                </c:pt>
                <c:pt idx="87">
                  <c:v>0.10810100000000004</c:v>
                </c:pt>
                <c:pt idx="88">
                  <c:v>0.105919</c:v>
                </c:pt>
                <c:pt idx="89">
                  <c:v>0.101941</c:v>
                </c:pt>
                <c:pt idx="90">
                  <c:v>9.7236000000000003E-2</c:v>
                </c:pt>
                <c:pt idx="91">
                  <c:v>9.3137000000000067E-2</c:v>
                </c:pt>
                <c:pt idx="92">
                  <c:v>9.0296000000000043E-2</c:v>
                </c:pt>
                <c:pt idx="93">
                  <c:v>8.8816000000000048E-2</c:v>
                </c:pt>
                <c:pt idx="94">
                  <c:v>8.8152000000000078E-2</c:v>
                </c:pt>
                <c:pt idx="95">
                  <c:v>8.8046000000000083E-2</c:v>
                </c:pt>
                <c:pt idx="96">
                  <c:v>8.8860000000000078E-2</c:v>
                </c:pt>
                <c:pt idx="97">
                  <c:v>9.0373000000000009E-2</c:v>
                </c:pt>
                <c:pt idx="98">
                  <c:v>9.2035000000000006E-2</c:v>
                </c:pt>
                <c:pt idx="99">
                  <c:v>9.4092000000000064E-2</c:v>
                </c:pt>
                <c:pt idx="100">
                  <c:v>9.6723000000000003E-2</c:v>
                </c:pt>
                <c:pt idx="101">
                  <c:v>9.9386000000000002E-2</c:v>
                </c:pt>
                <c:pt idx="102">
                  <c:v>0.101845</c:v>
                </c:pt>
                <c:pt idx="103">
                  <c:v>0.10421300000000004</c:v>
                </c:pt>
                <c:pt idx="104">
                  <c:v>0.10614100000000004</c:v>
                </c:pt>
                <c:pt idx="105">
                  <c:v>0.107358</c:v>
                </c:pt>
                <c:pt idx="106">
                  <c:v>0.108448</c:v>
                </c:pt>
                <c:pt idx="107">
                  <c:v>0.10980500000000004</c:v>
                </c:pt>
                <c:pt idx="108">
                  <c:v>0.11139400000000002</c:v>
                </c:pt>
                <c:pt idx="109">
                  <c:v>0.11341</c:v>
                </c:pt>
                <c:pt idx="110">
                  <c:v>0.11609200000000004</c:v>
                </c:pt>
                <c:pt idx="111">
                  <c:v>0.11927500000000008</c:v>
                </c:pt>
                <c:pt idx="112">
                  <c:v>0.12270900000000004</c:v>
                </c:pt>
                <c:pt idx="113">
                  <c:v>0.1261809999999999</c:v>
                </c:pt>
                <c:pt idx="114">
                  <c:v>0.129581</c:v>
                </c:pt>
                <c:pt idx="115">
                  <c:v>0.132885</c:v>
                </c:pt>
                <c:pt idx="116">
                  <c:v>0.13616700000000001</c:v>
                </c:pt>
                <c:pt idx="117">
                  <c:v>0.13947699999999999</c:v>
                </c:pt>
                <c:pt idx="118">
                  <c:v>0.14275499999999999</c:v>
                </c:pt>
                <c:pt idx="119">
                  <c:v>0.14614600000000008</c:v>
                </c:pt>
                <c:pt idx="120">
                  <c:v>0.14997000000000008</c:v>
                </c:pt>
                <c:pt idx="121">
                  <c:v>0.15419099999999999</c:v>
                </c:pt>
                <c:pt idx="122">
                  <c:v>0.15866200000000008</c:v>
                </c:pt>
                <c:pt idx="123">
                  <c:v>0.16341600000000009</c:v>
                </c:pt>
                <c:pt idx="124">
                  <c:v>0.16838400000000001</c:v>
                </c:pt>
                <c:pt idx="125">
                  <c:v>0.173322</c:v>
                </c:pt>
                <c:pt idx="126">
                  <c:v>0.17835500000000001</c:v>
                </c:pt>
                <c:pt idx="127">
                  <c:v>0.18381900000000012</c:v>
                </c:pt>
                <c:pt idx="128">
                  <c:v>0.18977500000000008</c:v>
                </c:pt>
                <c:pt idx="129">
                  <c:v>0.19622899999999999</c:v>
                </c:pt>
                <c:pt idx="130">
                  <c:v>0.20328499999999999</c:v>
                </c:pt>
                <c:pt idx="131">
                  <c:v>0.21070300000000008</c:v>
                </c:pt>
                <c:pt idx="132">
                  <c:v>0.21794600000000017</c:v>
                </c:pt>
                <c:pt idx="133">
                  <c:v>0.22481799999999999</c:v>
                </c:pt>
                <c:pt idx="134">
                  <c:v>0.231131</c:v>
                </c:pt>
                <c:pt idx="135">
                  <c:v>0.23630799999999999</c:v>
                </c:pt>
                <c:pt idx="136">
                  <c:v>0.24044100000000013</c:v>
                </c:pt>
                <c:pt idx="137">
                  <c:v>0.24436800000000009</c:v>
                </c:pt>
                <c:pt idx="138">
                  <c:v>0.24801500000000012</c:v>
                </c:pt>
                <c:pt idx="139">
                  <c:v>0.25109499999999996</c:v>
                </c:pt>
                <c:pt idx="140">
                  <c:v>0.25437300000000002</c:v>
                </c:pt>
                <c:pt idx="141">
                  <c:v>0.25826000000000005</c:v>
                </c:pt>
                <c:pt idx="142">
                  <c:v>0.2622810000000001</c:v>
                </c:pt>
                <c:pt idx="143">
                  <c:v>0.26651800000000014</c:v>
                </c:pt>
                <c:pt idx="144">
                  <c:v>0.27140600000000015</c:v>
                </c:pt>
                <c:pt idx="145">
                  <c:v>0.27679399999999998</c:v>
                </c:pt>
                <c:pt idx="146">
                  <c:v>0.28253800000000001</c:v>
                </c:pt>
                <c:pt idx="147">
                  <c:v>0.28892300000000026</c:v>
                </c:pt>
                <c:pt idx="148">
                  <c:v>0.29613200000000001</c:v>
                </c:pt>
                <c:pt idx="149">
                  <c:v>0.30418200000000017</c:v>
                </c:pt>
                <c:pt idx="150">
                  <c:v>0.31293500000000002</c:v>
                </c:pt>
                <c:pt idx="151">
                  <c:v>0.32210800000000017</c:v>
                </c:pt>
                <c:pt idx="152">
                  <c:v>0.3312710000000002</c:v>
                </c:pt>
                <c:pt idx="153">
                  <c:v>0.34001700000000001</c:v>
                </c:pt>
                <c:pt idx="154">
                  <c:v>0.34795800000000021</c:v>
                </c:pt>
                <c:pt idx="155">
                  <c:v>0.35430400000000017</c:v>
                </c:pt>
                <c:pt idx="156">
                  <c:v>0.35833800000000021</c:v>
                </c:pt>
                <c:pt idx="157">
                  <c:v>0.3606850000000002</c:v>
                </c:pt>
                <c:pt idx="158">
                  <c:v>0.3618550000000002</c:v>
                </c:pt>
                <c:pt idx="159">
                  <c:v>0.361537</c:v>
                </c:pt>
                <c:pt idx="160">
                  <c:v>0.36041300000000021</c:v>
                </c:pt>
                <c:pt idx="161">
                  <c:v>0.359649</c:v>
                </c:pt>
                <c:pt idx="162">
                  <c:v>0.35817200000000021</c:v>
                </c:pt>
                <c:pt idx="163">
                  <c:v>0.35512200000000022</c:v>
                </c:pt>
                <c:pt idx="164">
                  <c:v>0.35196600000000017</c:v>
                </c:pt>
                <c:pt idx="165">
                  <c:v>0.3495810000000002</c:v>
                </c:pt>
                <c:pt idx="166">
                  <c:v>0.34792000000000017</c:v>
                </c:pt>
                <c:pt idx="167">
                  <c:v>0.347246</c:v>
                </c:pt>
                <c:pt idx="168">
                  <c:v>0.34788500000000017</c:v>
                </c:pt>
                <c:pt idx="169">
                  <c:v>0.34984500000000002</c:v>
                </c:pt>
                <c:pt idx="170">
                  <c:v>0.35338500000000017</c:v>
                </c:pt>
                <c:pt idx="171">
                  <c:v>0.35908100000000021</c:v>
                </c:pt>
                <c:pt idx="172">
                  <c:v>0.36633500000000002</c:v>
                </c:pt>
                <c:pt idx="173">
                  <c:v>0.37399200000000021</c:v>
                </c:pt>
                <c:pt idx="174">
                  <c:v>0.38182000000000038</c:v>
                </c:pt>
                <c:pt idx="175">
                  <c:v>0.38930400000000032</c:v>
                </c:pt>
                <c:pt idx="176">
                  <c:v>0.3949910000000002</c:v>
                </c:pt>
                <c:pt idx="177">
                  <c:v>0.39795500000000017</c:v>
                </c:pt>
                <c:pt idx="178">
                  <c:v>0.39787200000000039</c:v>
                </c:pt>
                <c:pt idx="179">
                  <c:v>0.39465800000000018</c:v>
                </c:pt>
                <c:pt idx="180">
                  <c:v>0.38861700000000027</c:v>
                </c:pt>
                <c:pt idx="181">
                  <c:v>0.38066800000000017</c:v>
                </c:pt>
                <c:pt idx="182">
                  <c:v>0.37230300000000016</c:v>
                </c:pt>
                <c:pt idx="183">
                  <c:v>0.3653470000000002</c:v>
                </c:pt>
                <c:pt idx="184">
                  <c:v>0.36076800000000014</c:v>
                </c:pt>
                <c:pt idx="185">
                  <c:v>0.35782400000000031</c:v>
                </c:pt>
                <c:pt idx="186">
                  <c:v>0.3519750000000002</c:v>
                </c:pt>
                <c:pt idx="187">
                  <c:v>0.341144</c:v>
                </c:pt>
                <c:pt idx="188">
                  <c:v>0.32715600000000017</c:v>
                </c:pt>
                <c:pt idx="189">
                  <c:v>0.31222200000000017</c:v>
                </c:pt>
                <c:pt idx="190">
                  <c:v>0.29822600000000021</c:v>
                </c:pt>
                <c:pt idx="191">
                  <c:v>0.28587700000000027</c:v>
                </c:pt>
                <c:pt idx="192">
                  <c:v>0.27540500000000001</c:v>
                </c:pt>
                <c:pt idx="193">
                  <c:v>0.26689400000000002</c:v>
                </c:pt>
                <c:pt idx="194">
                  <c:v>0.26072400000000001</c:v>
                </c:pt>
                <c:pt idx="195">
                  <c:v>0.2572870000000001</c:v>
                </c:pt>
                <c:pt idx="196">
                  <c:v>0.25604299999999997</c:v>
                </c:pt>
                <c:pt idx="197">
                  <c:v>0.25637500000000002</c:v>
                </c:pt>
                <c:pt idx="198">
                  <c:v>0.25805800000000001</c:v>
                </c:pt>
                <c:pt idx="199">
                  <c:v>0.26033300000000004</c:v>
                </c:pt>
                <c:pt idx="200">
                  <c:v>0.26177400000000001</c:v>
                </c:pt>
                <c:pt idx="201">
                  <c:v>0.26059699999999997</c:v>
                </c:pt>
                <c:pt idx="202">
                  <c:v>0.25510000000000005</c:v>
                </c:pt>
                <c:pt idx="203">
                  <c:v>0.24422300000000008</c:v>
                </c:pt>
                <c:pt idx="204">
                  <c:v>0.22844400000000009</c:v>
                </c:pt>
                <c:pt idx="205">
                  <c:v>0.20997299999999999</c:v>
                </c:pt>
                <c:pt idx="206">
                  <c:v>0.19124800000000008</c:v>
                </c:pt>
                <c:pt idx="207">
                  <c:v>0.17488400000000001</c:v>
                </c:pt>
                <c:pt idx="208">
                  <c:v>0.16496800000000009</c:v>
                </c:pt>
                <c:pt idx="209">
                  <c:v>0.163851</c:v>
                </c:pt>
                <c:pt idx="210">
                  <c:v>0.17048199999999999</c:v>
                </c:pt>
                <c:pt idx="211">
                  <c:v>0.18059400000000009</c:v>
                </c:pt>
                <c:pt idx="212">
                  <c:v>0.18742600000000009</c:v>
                </c:pt>
                <c:pt idx="213">
                  <c:v>0.18587999999999999</c:v>
                </c:pt>
                <c:pt idx="214">
                  <c:v>0.17400199999999999</c:v>
                </c:pt>
                <c:pt idx="215">
                  <c:v>0.15521500000000013</c:v>
                </c:pt>
                <c:pt idx="216">
                  <c:v>0.134382</c:v>
                </c:pt>
                <c:pt idx="217">
                  <c:v>0.11649400000000004</c:v>
                </c:pt>
                <c:pt idx="218">
                  <c:v>0.10464100000000004</c:v>
                </c:pt>
                <c:pt idx="219">
                  <c:v>9.9527000000000088E-2</c:v>
                </c:pt>
                <c:pt idx="220">
                  <c:v>9.7035000000000024E-2</c:v>
                </c:pt>
                <c:pt idx="221">
                  <c:v>9.3892000000000059E-2</c:v>
                </c:pt>
                <c:pt idx="222">
                  <c:v>8.9222000000000024E-2</c:v>
                </c:pt>
                <c:pt idx="223">
                  <c:v>8.3937000000000067E-2</c:v>
                </c:pt>
                <c:pt idx="224">
                  <c:v>7.9766000000000073E-2</c:v>
                </c:pt>
                <c:pt idx="225">
                  <c:v>7.7704000000000037E-2</c:v>
                </c:pt>
                <c:pt idx="226">
                  <c:v>7.7892000000000045E-2</c:v>
                </c:pt>
                <c:pt idx="227">
                  <c:v>7.9229999999999995E-2</c:v>
                </c:pt>
                <c:pt idx="228">
                  <c:v>8.0012E-2</c:v>
                </c:pt>
                <c:pt idx="229">
                  <c:v>7.8614000000000003E-2</c:v>
                </c:pt>
                <c:pt idx="230">
                  <c:v>7.6220999999999997E-2</c:v>
                </c:pt>
                <c:pt idx="231">
                  <c:v>7.4079999999999993E-2</c:v>
                </c:pt>
                <c:pt idx="232">
                  <c:v>7.1268999999999999E-2</c:v>
                </c:pt>
                <c:pt idx="233">
                  <c:v>6.6885E-2</c:v>
                </c:pt>
                <c:pt idx="234">
                  <c:v>6.0665999999999998E-2</c:v>
                </c:pt>
                <c:pt idx="235">
                  <c:v>5.4556000000000028E-2</c:v>
                </c:pt>
                <c:pt idx="236">
                  <c:v>5.1570999999999985E-2</c:v>
                </c:pt>
                <c:pt idx="237">
                  <c:v>5.5023000000000002E-2</c:v>
                </c:pt>
                <c:pt idx="238">
                  <c:v>6.7006000000000024E-2</c:v>
                </c:pt>
                <c:pt idx="239">
                  <c:v>8.7215000000000001E-2</c:v>
                </c:pt>
                <c:pt idx="240">
                  <c:v>0.10760000000000004</c:v>
                </c:pt>
                <c:pt idx="241">
                  <c:v>0.11627100000000004</c:v>
                </c:pt>
                <c:pt idx="242">
                  <c:v>0.110869</c:v>
                </c:pt>
                <c:pt idx="243">
                  <c:v>9.5068000000000027E-2</c:v>
                </c:pt>
                <c:pt idx="244">
                  <c:v>7.6637999999999998E-2</c:v>
                </c:pt>
                <c:pt idx="245">
                  <c:v>6.0158000000000003E-2</c:v>
                </c:pt>
                <c:pt idx="246">
                  <c:v>4.7375E-2</c:v>
                </c:pt>
                <c:pt idx="247">
                  <c:v>3.8384000000000001E-2</c:v>
                </c:pt>
                <c:pt idx="248">
                  <c:v>3.2654000000000002E-2</c:v>
                </c:pt>
                <c:pt idx="249">
                  <c:v>2.9256000000000001E-2</c:v>
                </c:pt>
                <c:pt idx="250">
                  <c:v>2.722200000000001E-2</c:v>
                </c:pt>
                <c:pt idx="251">
                  <c:v>2.5683000000000015E-2</c:v>
                </c:pt>
                <c:pt idx="252">
                  <c:v>2.4544E-2</c:v>
                </c:pt>
                <c:pt idx="253">
                  <c:v>2.3830000000000011E-2</c:v>
                </c:pt>
                <c:pt idx="254">
                  <c:v>2.3021E-2</c:v>
                </c:pt>
                <c:pt idx="255">
                  <c:v>2.2013000000000015E-2</c:v>
                </c:pt>
                <c:pt idx="256">
                  <c:v>2.1247000000000009E-2</c:v>
                </c:pt>
                <c:pt idx="257">
                  <c:v>2.0674000000000012E-2</c:v>
                </c:pt>
                <c:pt idx="258">
                  <c:v>2.0078000000000002E-2</c:v>
                </c:pt>
                <c:pt idx="259">
                  <c:v>1.9641000000000009E-2</c:v>
                </c:pt>
                <c:pt idx="260">
                  <c:v>1.9393000000000007E-2</c:v>
                </c:pt>
                <c:pt idx="261">
                  <c:v>1.9050000000000001E-2</c:v>
                </c:pt>
                <c:pt idx="262">
                  <c:v>1.8713E-2</c:v>
                </c:pt>
                <c:pt idx="263">
                  <c:v>1.8651999999999998E-2</c:v>
                </c:pt>
                <c:pt idx="264">
                  <c:v>1.8645000000000005E-2</c:v>
                </c:pt>
                <c:pt idx="265">
                  <c:v>1.8513999999999999E-2</c:v>
                </c:pt>
                <c:pt idx="266">
                  <c:v>1.8414E-2</c:v>
                </c:pt>
                <c:pt idx="267">
                  <c:v>1.8304999999999998E-2</c:v>
                </c:pt>
                <c:pt idx="268">
                  <c:v>1.8030999999999998E-2</c:v>
                </c:pt>
                <c:pt idx="269">
                  <c:v>1.7926999999999998E-2</c:v>
                </c:pt>
                <c:pt idx="270">
                  <c:v>1.8175E-2</c:v>
                </c:pt>
                <c:pt idx="271">
                  <c:v>1.8207999999999998E-2</c:v>
                </c:pt>
                <c:pt idx="272">
                  <c:v>1.7911E-2</c:v>
                </c:pt>
                <c:pt idx="273">
                  <c:v>1.7721000000000001E-2</c:v>
                </c:pt>
                <c:pt idx="274">
                  <c:v>1.7822000000000001E-2</c:v>
                </c:pt>
                <c:pt idx="275">
                  <c:v>1.8107999999999999E-2</c:v>
                </c:pt>
                <c:pt idx="276">
                  <c:v>1.8005E-2</c:v>
                </c:pt>
                <c:pt idx="277">
                  <c:v>1.7564000000000003E-2</c:v>
                </c:pt>
                <c:pt idx="278">
                  <c:v>1.7646999999999999E-2</c:v>
                </c:pt>
                <c:pt idx="279">
                  <c:v>1.7963000000000003E-2</c:v>
                </c:pt>
                <c:pt idx="280">
                  <c:v>1.7805000000000001E-2</c:v>
                </c:pt>
                <c:pt idx="281">
                  <c:v>1.7524000000000001E-2</c:v>
                </c:pt>
                <c:pt idx="282">
                  <c:v>1.7446E-2</c:v>
                </c:pt>
                <c:pt idx="283">
                  <c:v>1.7464E-2</c:v>
                </c:pt>
                <c:pt idx="284">
                  <c:v>1.7547E-2</c:v>
                </c:pt>
                <c:pt idx="285">
                  <c:v>1.7703000000000003E-2</c:v>
                </c:pt>
                <c:pt idx="286">
                  <c:v>1.7715999999999999E-2</c:v>
                </c:pt>
                <c:pt idx="287">
                  <c:v>1.7500000000000005E-2</c:v>
                </c:pt>
                <c:pt idx="288">
                  <c:v>1.7349E-2</c:v>
                </c:pt>
                <c:pt idx="289">
                  <c:v>1.7377E-2</c:v>
                </c:pt>
                <c:pt idx="290">
                  <c:v>1.7489000000000001E-2</c:v>
                </c:pt>
                <c:pt idx="291">
                  <c:v>1.7554E-2</c:v>
                </c:pt>
                <c:pt idx="292">
                  <c:v>1.7491E-2</c:v>
                </c:pt>
                <c:pt idx="293">
                  <c:v>1.7375999999999999E-2</c:v>
                </c:pt>
                <c:pt idx="294">
                  <c:v>1.7329000000000001E-2</c:v>
                </c:pt>
                <c:pt idx="295">
                  <c:v>1.7462999999999999E-2</c:v>
                </c:pt>
                <c:pt idx="296">
                  <c:v>1.7593999999999999E-2</c:v>
                </c:pt>
                <c:pt idx="297">
                  <c:v>1.7502E-2</c:v>
                </c:pt>
                <c:pt idx="298">
                  <c:v>1.7309999999999999E-2</c:v>
                </c:pt>
                <c:pt idx="299">
                  <c:v>1.7233999999999999E-2</c:v>
                </c:pt>
                <c:pt idx="300">
                  <c:v>1.7469999999999999E-2</c:v>
                </c:pt>
                <c:pt idx="301">
                  <c:v>1.7652999999999999E-2</c:v>
                </c:pt>
                <c:pt idx="302">
                  <c:v>1.7343999999999998E-2</c:v>
                </c:pt>
                <c:pt idx="303">
                  <c:v>1.7173000000000001E-2</c:v>
                </c:pt>
                <c:pt idx="304">
                  <c:v>1.7436E-2</c:v>
                </c:pt>
                <c:pt idx="305">
                  <c:v>1.7461999999999998E-2</c:v>
                </c:pt>
                <c:pt idx="306">
                  <c:v>1.7115999999999999E-2</c:v>
                </c:pt>
                <c:pt idx="307">
                  <c:v>1.6688999999999999E-2</c:v>
                </c:pt>
                <c:pt idx="308">
                  <c:v>1.6445000000000001E-2</c:v>
                </c:pt>
                <c:pt idx="309">
                  <c:v>1.6610000000000003E-2</c:v>
                </c:pt>
                <c:pt idx="310">
                  <c:v>1.6999E-2</c:v>
                </c:pt>
                <c:pt idx="311">
                  <c:v>1.7299999999999996E-2</c:v>
                </c:pt>
                <c:pt idx="312">
                  <c:v>1.7394E-2</c:v>
                </c:pt>
                <c:pt idx="313">
                  <c:v>1.7347999999999999E-2</c:v>
                </c:pt>
                <c:pt idx="314">
                  <c:v>1.7219000000000002E-2</c:v>
                </c:pt>
                <c:pt idx="315">
                  <c:v>1.7013E-2</c:v>
                </c:pt>
                <c:pt idx="316">
                  <c:v>1.6845000000000009E-2</c:v>
                </c:pt>
                <c:pt idx="317">
                  <c:v>1.6896000000000001E-2</c:v>
                </c:pt>
                <c:pt idx="318">
                  <c:v>1.698800000000001E-2</c:v>
                </c:pt>
                <c:pt idx="319">
                  <c:v>1.6875000000000001E-2</c:v>
                </c:pt>
                <c:pt idx="320">
                  <c:v>1.6667999999999999E-2</c:v>
                </c:pt>
                <c:pt idx="321">
                  <c:v>1.6515999999999999E-2</c:v>
                </c:pt>
                <c:pt idx="322">
                  <c:v>1.6507999999999998E-2</c:v>
                </c:pt>
                <c:pt idx="323">
                  <c:v>1.6581000000000009E-2</c:v>
                </c:pt>
                <c:pt idx="324">
                  <c:v>1.6600000000000011E-2</c:v>
                </c:pt>
                <c:pt idx="325">
                  <c:v>1.6500000000000011E-2</c:v>
                </c:pt>
                <c:pt idx="326">
                  <c:v>1.6345999999999999E-2</c:v>
                </c:pt>
                <c:pt idx="327">
                  <c:v>1.6367000000000003E-2</c:v>
                </c:pt>
                <c:pt idx="328">
                  <c:v>1.6388000000000003E-2</c:v>
                </c:pt>
                <c:pt idx="329">
                  <c:v>1.6046000000000001E-2</c:v>
                </c:pt>
                <c:pt idx="330">
                  <c:v>1.5785E-2</c:v>
                </c:pt>
                <c:pt idx="331">
                  <c:v>1.5924000000000001E-2</c:v>
                </c:pt>
                <c:pt idx="332">
                  <c:v>1.5952999999999998E-2</c:v>
                </c:pt>
                <c:pt idx="333">
                  <c:v>1.5761000000000001E-2</c:v>
                </c:pt>
                <c:pt idx="334">
                  <c:v>1.5657999999999998E-2</c:v>
                </c:pt>
                <c:pt idx="335">
                  <c:v>1.5585000000000003E-2</c:v>
                </c:pt>
                <c:pt idx="336">
                  <c:v>1.5441000000000007E-2</c:v>
                </c:pt>
                <c:pt idx="337">
                  <c:v>1.5414000000000001E-2</c:v>
                </c:pt>
                <c:pt idx="338">
                  <c:v>1.5497E-2</c:v>
                </c:pt>
                <c:pt idx="339">
                  <c:v>1.5445000000000006E-2</c:v>
                </c:pt>
                <c:pt idx="340">
                  <c:v>1.5269000000000001E-2</c:v>
                </c:pt>
                <c:pt idx="341">
                  <c:v>1.5101000000000003E-2</c:v>
                </c:pt>
                <c:pt idx="342">
                  <c:v>1.5018999999999998E-2</c:v>
                </c:pt>
                <c:pt idx="343">
                  <c:v>1.4994E-2</c:v>
                </c:pt>
                <c:pt idx="344">
                  <c:v>1.4888E-2</c:v>
                </c:pt>
                <c:pt idx="345">
                  <c:v>1.4751E-2</c:v>
                </c:pt>
                <c:pt idx="346">
                  <c:v>1.4728E-2</c:v>
                </c:pt>
                <c:pt idx="347">
                  <c:v>1.4839E-2</c:v>
                </c:pt>
                <c:pt idx="348">
                  <c:v>1.4951000000000001E-2</c:v>
                </c:pt>
                <c:pt idx="349">
                  <c:v>1.4774000000000001E-2</c:v>
                </c:pt>
                <c:pt idx="350">
                  <c:v>1.4520000000000003E-2</c:v>
                </c:pt>
                <c:pt idx="351">
                  <c:v>1.4609E-2</c:v>
                </c:pt>
                <c:pt idx="352">
                  <c:v>1.4641000000000001E-2</c:v>
                </c:pt>
                <c:pt idx="353">
                  <c:v>1.4345999999999998E-2</c:v>
                </c:pt>
                <c:pt idx="354">
                  <c:v>1.4192999999999996E-2</c:v>
                </c:pt>
                <c:pt idx="355">
                  <c:v>1.4281E-2</c:v>
                </c:pt>
                <c:pt idx="356">
                  <c:v>1.4347E-2</c:v>
                </c:pt>
                <c:pt idx="357">
                  <c:v>1.4304000000000001E-2</c:v>
                </c:pt>
                <c:pt idx="358">
                  <c:v>1.4154E-2</c:v>
                </c:pt>
                <c:pt idx="359">
                  <c:v>1.3937000000000001E-2</c:v>
                </c:pt>
                <c:pt idx="360">
                  <c:v>1.3720000000000006E-2</c:v>
                </c:pt>
                <c:pt idx="361">
                  <c:v>1.3580999999999999E-2</c:v>
                </c:pt>
                <c:pt idx="362">
                  <c:v>1.3486000000000001E-2</c:v>
                </c:pt>
                <c:pt idx="363">
                  <c:v>1.3421000000000006E-2</c:v>
                </c:pt>
                <c:pt idx="364">
                  <c:v>1.3587000000000005E-2</c:v>
                </c:pt>
                <c:pt idx="365">
                  <c:v>1.3807000000000003E-2</c:v>
                </c:pt>
                <c:pt idx="366">
                  <c:v>1.3519E-2</c:v>
                </c:pt>
                <c:pt idx="367">
                  <c:v>1.3122999999999999E-2</c:v>
                </c:pt>
                <c:pt idx="368">
                  <c:v>1.3219E-2</c:v>
                </c:pt>
                <c:pt idx="369">
                  <c:v>1.3219E-2</c:v>
                </c:pt>
                <c:pt idx="370">
                  <c:v>1.2925000000000001E-2</c:v>
                </c:pt>
                <c:pt idx="371">
                  <c:v>1.3025999999999999E-2</c:v>
                </c:pt>
                <c:pt idx="372">
                  <c:v>1.3455E-2</c:v>
                </c:pt>
                <c:pt idx="373">
                  <c:v>1.3679E-2</c:v>
                </c:pt>
                <c:pt idx="374">
                  <c:v>1.3414000000000001E-2</c:v>
                </c:pt>
                <c:pt idx="375">
                  <c:v>1.2869999999999998E-2</c:v>
                </c:pt>
                <c:pt idx="376">
                  <c:v>1.2878000000000001E-2</c:v>
                </c:pt>
                <c:pt idx="377">
                  <c:v>1.3278999999999996E-2</c:v>
                </c:pt>
                <c:pt idx="378">
                  <c:v>1.3313E-2</c:v>
                </c:pt>
                <c:pt idx="379">
                  <c:v>1.3162999999999999E-2</c:v>
                </c:pt>
                <c:pt idx="380">
                  <c:v>1.3129000000000005E-2</c:v>
                </c:pt>
                <c:pt idx="381">
                  <c:v>1.3087000000000001E-2</c:v>
                </c:pt>
                <c:pt idx="382">
                  <c:v>1.2952999999999998E-2</c:v>
                </c:pt>
                <c:pt idx="383">
                  <c:v>1.2755000000000001E-2</c:v>
                </c:pt>
                <c:pt idx="384">
                  <c:v>1.2678E-2</c:v>
                </c:pt>
                <c:pt idx="385">
                  <c:v>1.2848999999999999E-2</c:v>
                </c:pt>
                <c:pt idx="386">
                  <c:v>1.3132000000000001E-2</c:v>
                </c:pt>
                <c:pt idx="387">
                  <c:v>1.3351999999999999E-2</c:v>
                </c:pt>
                <c:pt idx="388">
                  <c:v>1.3346999999999999E-2</c:v>
                </c:pt>
                <c:pt idx="389">
                  <c:v>1.3202999999999999E-2</c:v>
                </c:pt>
                <c:pt idx="390">
                  <c:v>1.3086000000000006E-2</c:v>
                </c:pt>
                <c:pt idx="391">
                  <c:v>1.3065999999999999E-2</c:v>
                </c:pt>
                <c:pt idx="392">
                  <c:v>1.3129999999999999E-2</c:v>
                </c:pt>
                <c:pt idx="393">
                  <c:v>1.3191000000000001E-2</c:v>
                </c:pt>
                <c:pt idx="394">
                  <c:v>1.3270000000000001E-2</c:v>
                </c:pt>
                <c:pt idx="395">
                  <c:v>1.3384999999999999E-2</c:v>
                </c:pt>
                <c:pt idx="396">
                  <c:v>1.3358999999999998E-2</c:v>
                </c:pt>
                <c:pt idx="397">
                  <c:v>1.3195999999999998E-2</c:v>
                </c:pt>
                <c:pt idx="398">
                  <c:v>1.3164000000000006E-2</c:v>
                </c:pt>
                <c:pt idx="399">
                  <c:v>1.3219E-2</c:v>
                </c:pt>
                <c:pt idx="400">
                  <c:v>1.3165000000000001E-2</c:v>
                </c:pt>
              </c:numCache>
            </c:numRef>
          </c:yVal>
          <c:smooth val="1"/>
        </c:ser>
        <c:ser>
          <c:idx val="18"/>
          <c:order val="13"/>
          <c:tx>
            <c:strRef>
              <c:f>'1 9 2010'!$U$4</c:f>
              <c:strCache>
                <c:ptCount val="1"/>
                <c:pt idx="0">
                  <c:v>5.19E-07</c:v>
                </c:pt>
              </c:strCache>
            </c:strRef>
          </c:tx>
          <c:spPr>
            <a:ln w="12700"/>
          </c:spPr>
          <c:marker>
            <c:symbol val="none"/>
          </c:marker>
          <c:xVal>
            <c:numRef>
              <c:f>'1 9 2010'!$B$5:$B$405</c:f>
              <c:numCache>
                <c:formatCode>General</c:formatCode>
                <c:ptCount val="401"/>
                <c:pt idx="0">
                  <c:v>200</c:v>
                </c:pt>
                <c:pt idx="1">
                  <c:v>200.5</c:v>
                </c:pt>
                <c:pt idx="2">
                  <c:v>201</c:v>
                </c:pt>
                <c:pt idx="3">
                  <c:v>201.5</c:v>
                </c:pt>
                <c:pt idx="4">
                  <c:v>202</c:v>
                </c:pt>
                <c:pt idx="5">
                  <c:v>202.5</c:v>
                </c:pt>
                <c:pt idx="6">
                  <c:v>203</c:v>
                </c:pt>
                <c:pt idx="7">
                  <c:v>203.5</c:v>
                </c:pt>
                <c:pt idx="8">
                  <c:v>204</c:v>
                </c:pt>
                <c:pt idx="9">
                  <c:v>204.5</c:v>
                </c:pt>
                <c:pt idx="10">
                  <c:v>205</c:v>
                </c:pt>
                <c:pt idx="11">
                  <c:v>205.5</c:v>
                </c:pt>
                <c:pt idx="12">
                  <c:v>206</c:v>
                </c:pt>
                <c:pt idx="13">
                  <c:v>206.5</c:v>
                </c:pt>
                <c:pt idx="14">
                  <c:v>207</c:v>
                </c:pt>
                <c:pt idx="15">
                  <c:v>207.5</c:v>
                </c:pt>
                <c:pt idx="16">
                  <c:v>208</c:v>
                </c:pt>
                <c:pt idx="17">
                  <c:v>208.5</c:v>
                </c:pt>
                <c:pt idx="18">
                  <c:v>209</c:v>
                </c:pt>
                <c:pt idx="19">
                  <c:v>209.5</c:v>
                </c:pt>
                <c:pt idx="20">
                  <c:v>210</c:v>
                </c:pt>
                <c:pt idx="21">
                  <c:v>210.5</c:v>
                </c:pt>
                <c:pt idx="22">
                  <c:v>211</c:v>
                </c:pt>
                <c:pt idx="23">
                  <c:v>211.5</c:v>
                </c:pt>
                <c:pt idx="24">
                  <c:v>212</c:v>
                </c:pt>
                <c:pt idx="25">
                  <c:v>212.5</c:v>
                </c:pt>
                <c:pt idx="26">
                  <c:v>213</c:v>
                </c:pt>
                <c:pt idx="27">
                  <c:v>213.5</c:v>
                </c:pt>
                <c:pt idx="28">
                  <c:v>214</c:v>
                </c:pt>
                <c:pt idx="29">
                  <c:v>214.5</c:v>
                </c:pt>
                <c:pt idx="30">
                  <c:v>215</c:v>
                </c:pt>
                <c:pt idx="31">
                  <c:v>215.5</c:v>
                </c:pt>
                <c:pt idx="32">
                  <c:v>216</c:v>
                </c:pt>
                <c:pt idx="33">
                  <c:v>216.5</c:v>
                </c:pt>
                <c:pt idx="34">
                  <c:v>217</c:v>
                </c:pt>
                <c:pt idx="35">
                  <c:v>217.5</c:v>
                </c:pt>
                <c:pt idx="36">
                  <c:v>218</c:v>
                </c:pt>
                <c:pt idx="37">
                  <c:v>218.5</c:v>
                </c:pt>
                <c:pt idx="38">
                  <c:v>219</c:v>
                </c:pt>
                <c:pt idx="39">
                  <c:v>219.5</c:v>
                </c:pt>
                <c:pt idx="40">
                  <c:v>220</c:v>
                </c:pt>
                <c:pt idx="41">
                  <c:v>220.5</c:v>
                </c:pt>
                <c:pt idx="42">
                  <c:v>221</c:v>
                </c:pt>
                <c:pt idx="43">
                  <c:v>221.5</c:v>
                </c:pt>
                <c:pt idx="44">
                  <c:v>222</c:v>
                </c:pt>
                <c:pt idx="45">
                  <c:v>222.5</c:v>
                </c:pt>
                <c:pt idx="46">
                  <c:v>223</c:v>
                </c:pt>
                <c:pt idx="47">
                  <c:v>223.5</c:v>
                </c:pt>
                <c:pt idx="48">
                  <c:v>224</c:v>
                </c:pt>
                <c:pt idx="49">
                  <c:v>224.5</c:v>
                </c:pt>
                <c:pt idx="50">
                  <c:v>225</c:v>
                </c:pt>
                <c:pt idx="51">
                  <c:v>225.5</c:v>
                </c:pt>
                <c:pt idx="52">
                  <c:v>226</c:v>
                </c:pt>
                <c:pt idx="53">
                  <c:v>226.5</c:v>
                </c:pt>
                <c:pt idx="54">
                  <c:v>227</c:v>
                </c:pt>
                <c:pt idx="55">
                  <c:v>227.5</c:v>
                </c:pt>
                <c:pt idx="56">
                  <c:v>228</c:v>
                </c:pt>
                <c:pt idx="57">
                  <c:v>228.5</c:v>
                </c:pt>
                <c:pt idx="58">
                  <c:v>229</c:v>
                </c:pt>
                <c:pt idx="59">
                  <c:v>229.5</c:v>
                </c:pt>
                <c:pt idx="60">
                  <c:v>230</c:v>
                </c:pt>
                <c:pt idx="61">
                  <c:v>230.5</c:v>
                </c:pt>
                <c:pt idx="62">
                  <c:v>231</c:v>
                </c:pt>
                <c:pt idx="63">
                  <c:v>231.5</c:v>
                </c:pt>
                <c:pt idx="64">
                  <c:v>232</c:v>
                </c:pt>
                <c:pt idx="65">
                  <c:v>232.5</c:v>
                </c:pt>
                <c:pt idx="66">
                  <c:v>233</c:v>
                </c:pt>
                <c:pt idx="67">
                  <c:v>233.5</c:v>
                </c:pt>
                <c:pt idx="68">
                  <c:v>234</c:v>
                </c:pt>
                <c:pt idx="69">
                  <c:v>234.5</c:v>
                </c:pt>
                <c:pt idx="70">
                  <c:v>235</c:v>
                </c:pt>
                <c:pt idx="71">
                  <c:v>235.5</c:v>
                </c:pt>
                <c:pt idx="72">
                  <c:v>236</c:v>
                </c:pt>
                <c:pt idx="73">
                  <c:v>236.5</c:v>
                </c:pt>
                <c:pt idx="74">
                  <c:v>237</c:v>
                </c:pt>
                <c:pt idx="75">
                  <c:v>237.5</c:v>
                </c:pt>
                <c:pt idx="76">
                  <c:v>238</c:v>
                </c:pt>
                <c:pt idx="77">
                  <c:v>238.5</c:v>
                </c:pt>
                <c:pt idx="78">
                  <c:v>239</c:v>
                </c:pt>
                <c:pt idx="79">
                  <c:v>239.5</c:v>
                </c:pt>
                <c:pt idx="80">
                  <c:v>240</c:v>
                </c:pt>
                <c:pt idx="81">
                  <c:v>240.5</c:v>
                </c:pt>
                <c:pt idx="82">
                  <c:v>241</c:v>
                </c:pt>
                <c:pt idx="83">
                  <c:v>241.5</c:v>
                </c:pt>
                <c:pt idx="84">
                  <c:v>242</c:v>
                </c:pt>
                <c:pt idx="85">
                  <c:v>242.5</c:v>
                </c:pt>
                <c:pt idx="86">
                  <c:v>243</c:v>
                </c:pt>
                <c:pt idx="87">
                  <c:v>243.5</c:v>
                </c:pt>
                <c:pt idx="88">
                  <c:v>244</c:v>
                </c:pt>
                <c:pt idx="89">
                  <c:v>244.5</c:v>
                </c:pt>
                <c:pt idx="90">
                  <c:v>245</c:v>
                </c:pt>
                <c:pt idx="91">
                  <c:v>245.5</c:v>
                </c:pt>
                <c:pt idx="92">
                  <c:v>246</c:v>
                </c:pt>
                <c:pt idx="93">
                  <c:v>246.5</c:v>
                </c:pt>
                <c:pt idx="94">
                  <c:v>247</c:v>
                </c:pt>
                <c:pt idx="95">
                  <c:v>247.5</c:v>
                </c:pt>
                <c:pt idx="96">
                  <c:v>248</c:v>
                </c:pt>
                <c:pt idx="97">
                  <c:v>248.5</c:v>
                </c:pt>
                <c:pt idx="98">
                  <c:v>249</c:v>
                </c:pt>
                <c:pt idx="99">
                  <c:v>249.5</c:v>
                </c:pt>
                <c:pt idx="100">
                  <c:v>250</c:v>
                </c:pt>
                <c:pt idx="101">
                  <c:v>250.5</c:v>
                </c:pt>
                <c:pt idx="102">
                  <c:v>251</c:v>
                </c:pt>
                <c:pt idx="103">
                  <c:v>251.5</c:v>
                </c:pt>
                <c:pt idx="104">
                  <c:v>252</c:v>
                </c:pt>
                <c:pt idx="105">
                  <c:v>252.5</c:v>
                </c:pt>
                <c:pt idx="106">
                  <c:v>253</c:v>
                </c:pt>
                <c:pt idx="107">
                  <c:v>253.5</c:v>
                </c:pt>
                <c:pt idx="108">
                  <c:v>254</c:v>
                </c:pt>
                <c:pt idx="109">
                  <c:v>254.5</c:v>
                </c:pt>
                <c:pt idx="110">
                  <c:v>255</c:v>
                </c:pt>
                <c:pt idx="111">
                  <c:v>255.5</c:v>
                </c:pt>
                <c:pt idx="112">
                  <c:v>256</c:v>
                </c:pt>
                <c:pt idx="113">
                  <c:v>256.5</c:v>
                </c:pt>
                <c:pt idx="114">
                  <c:v>257</c:v>
                </c:pt>
                <c:pt idx="115">
                  <c:v>257.5</c:v>
                </c:pt>
                <c:pt idx="116">
                  <c:v>258</c:v>
                </c:pt>
                <c:pt idx="117">
                  <c:v>258.5</c:v>
                </c:pt>
                <c:pt idx="118">
                  <c:v>259</c:v>
                </c:pt>
                <c:pt idx="119">
                  <c:v>259.5</c:v>
                </c:pt>
                <c:pt idx="120">
                  <c:v>260</c:v>
                </c:pt>
                <c:pt idx="121">
                  <c:v>260.5</c:v>
                </c:pt>
                <c:pt idx="122">
                  <c:v>261</c:v>
                </c:pt>
                <c:pt idx="123">
                  <c:v>261.5</c:v>
                </c:pt>
                <c:pt idx="124">
                  <c:v>262</c:v>
                </c:pt>
                <c:pt idx="125">
                  <c:v>262.5</c:v>
                </c:pt>
                <c:pt idx="126">
                  <c:v>263</c:v>
                </c:pt>
                <c:pt idx="127">
                  <c:v>263.5</c:v>
                </c:pt>
                <c:pt idx="128">
                  <c:v>264</c:v>
                </c:pt>
                <c:pt idx="129">
                  <c:v>264.5</c:v>
                </c:pt>
                <c:pt idx="130">
                  <c:v>265</c:v>
                </c:pt>
                <c:pt idx="131">
                  <c:v>265.5</c:v>
                </c:pt>
                <c:pt idx="132">
                  <c:v>266</c:v>
                </c:pt>
                <c:pt idx="133">
                  <c:v>266.5</c:v>
                </c:pt>
                <c:pt idx="134">
                  <c:v>267</c:v>
                </c:pt>
                <c:pt idx="135">
                  <c:v>267.5</c:v>
                </c:pt>
                <c:pt idx="136">
                  <c:v>268</c:v>
                </c:pt>
                <c:pt idx="137">
                  <c:v>268.5</c:v>
                </c:pt>
                <c:pt idx="138">
                  <c:v>269</c:v>
                </c:pt>
                <c:pt idx="139">
                  <c:v>269.5</c:v>
                </c:pt>
                <c:pt idx="140">
                  <c:v>270</c:v>
                </c:pt>
                <c:pt idx="141">
                  <c:v>270.5</c:v>
                </c:pt>
                <c:pt idx="142">
                  <c:v>271</c:v>
                </c:pt>
                <c:pt idx="143">
                  <c:v>271.5</c:v>
                </c:pt>
                <c:pt idx="144">
                  <c:v>272</c:v>
                </c:pt>
                <c:pt idx="145">
                  <c:v>272.5</c:v>
                </c:pt>
                <c:pt idx="146">
                  <c:v>273</c:v>
                </c:pt>
                <c:pt idx="147">
                  <c:v>273.5</c:v>
                </c:pt>
                <c:pt idx="148">
                  <c:v>274</c:v>
                </c:pt>
                <c:pt idx="149">
                  <c:v>274.5</c:v>
                </c:pt>
                <c:pt idx="150">
                  <c:v>275</c:v>
                </c:pt>
                <c:pt idx="151">
                  <c:v>275.5</c:v>
                </c:pt>
                <c:pt idx="152">
                  <c:v>276</c:v>
                </c:pt>
                <c:pt idx="153">
                  <c:v>276.5</c:v>
                </c:pt>
                <c:pt idx="154">
                  <c:v>277</c:v>
                </c:pt>
                <c:pt idx="155">
                  <c:v>277.5</c:v>
                </c:pt>
                <c:pt idx="156">
                  <c:v>278</c:v>
                </c:pt>
                <c:pt idx="157">
                  <c:v>278.5</c:v>
                </c:pt>
                <c:pt idx="158">
                  <c:v>279</c:v>
                </c:pt>
                <c:pt idx="159">
                  <c:v>279.5</c:v>
                </c:pt>
                <c:pt idx="160">
                  <c:v>280</c:v>
                </c:pt>
                <c:pt idx="161">
                  <c:v>280.5</c:v>
                </c:pt>
                <c:pt idx="162">
                  <c:v>281</c:v>
                </c:pt>
                <c:pt idx="163">
                  <c:v>281.5</c:v>
                </c:pt>
                <c:pt idx="164">
                  <c:v>282</c:v>
                </c:pt>
                <c:pt idx="165">
                  <c:v>282.5</c:v>
                </c:pt>
                <c:pt idx="166">
                  <c:v>283</c:v>
                </c:pt>
                <c:pt idx="167">
                  <c:v>283.5</c:v>
                </c:pt>
                <c:pt idx="168">
                  <c:v>284</c:v>
                </c:pt>
                <c:pt idx="169">
                  <c:v>284.5</c:v>
                </c:pt>
                <c:pt idx="170">
                  <c:v>285</c:v>
                </c:pt>
                <c:pt idx="171">
                  <c:v>285.5</c:v>
                </c:pt>
                <c:pt idx="172">
                  <c:v>286</c:v>
                </c:pt>
                <c:pt idx="173">
                  <c:v>286.5</c:v>
                </c:pt>
                <c:pt idx="174">
                  <c:v>287</c:v>
                </c:pt>
                <c:pt idx="175">
                  <c:v>287.5</c:v>
                </c:pt>
                <c:pt idx="176">
                  <c:v>288</c:v>
                </c:pt>
                <c:pt idx="177">
                  <c:v>288.5</c:v>
                </c:pt>
                <c:pt idx="178">
                  <c:v>289</c:v>
                </c:pt>
                <c:pt idx="179">
                  <c:v>289.5</c:v>
                </c:pt>
                <c:pt idx="180">
                  <c:v>290</c:v>
                </c:pt>
                <c:pt idx="181">
                  <c:v>290.5</c:v>
                </c:pt>
                <c:pt idx="182">
                  <c:v>291</c:v>
                </c:pt>
                <c:pt idx="183">
                  <c:v>291.5</c:v>
                </c:pt>
                <c:pt idx="184">
                  <c:v>292</c:v>
                </c:pt>
                <c:pt idx="185">
                  <c:v>292.5</c:v>
                </c:pt>
                <c:pt idx="186">
                  <c:v>293</c:v>
                </c:pt>
                <c:pt idx="187">
                  <c:v>293.5</c:v>
                </c:pt>
                <c:pt idx="188">
                  <c:v>294</c:v>
                </c:pt>
                <c:pt idx="189">
                  <c:v>294.5</c:v>
                </c:pt>
                <c:pt idx="190">
                  <c:v>295</c:v>
                </c:pt>
                <c:pt idx="191">
                  <c:v>295.5</c:v>
                </c:pt>
                <c:pt idx="192">
                  <c:v>296</c:v>
                </c:pt>
                <c:pt idx="193">
                  <c:v>296.5</c:v>
                </c:pt>
                <c:pt idx="194">
                  <c:v>297</c:v>
                </c:pt>
                <c:pt idx="195">
                  <c:v>297.5</c:v>
                </c:pt>
                <c:pt idx="196">
                  <c:v>298</c:v>
                </c:pt>
                <c:pt idx="197">
                  <c:v>298.5</c:v>
                </c:pt>
                <c:pt idx="198">
                  <c:v>299</c:v>
                </c:pt>
                <c:pt idx="199">
                  <c:v>299.5</c:v>
                </c:pt>
                <c:pt idx="200">
                  <c:v>300</c:v>
                </c:pt>
                <c:pt idx="201">
                  <c:v>300.5</c:v>
                </c:pt>
                <c:pt idx="202">
                  <c:v>301</c:v>
                </c:pt>
                <c:pt idx="203">
                  <c:v>301.5</c:v>
                </c:pt>
                <c:pt idx="204">
                  <c:v>302</c:v>
                </c:pt>
                <c:pt idx="205">
                  <c:v>302.5</c:v>
                </c:pt>
                <c:pt idx="206">
                  <c:v>303</c:v>
                </c:pt>
                <c:pt idx="207">
                  <c:v>303.5</c:v>
                </c:pt>
                <c:pt idx="208">
                  <c:v>304</c:v>
                </c:pt>
                <c:pt idx="209">
                  <c:v>304.5</c:v>
                </c:pt>
                <c:pt idx="210">
                  <c:v>305</c:v>
                </c:pt>
                <c:pt idx="211">
                  <c:v>305.5</c:v>
                </c:pt>
                <c:pt idx="212">
                  <c:v>306</c:v>
                </c:pt>
                <c:pt idx="213">
                  <c:v>306.5</c:v>
                </c:pt>
                <c:pt idx="214">
                  <c:v>307</c:v>
                </c:pt>
                <c:pt idx="215">
                  <c:v>307.5</c:v>
                </c:pt>
                <c:pt idx="216">
                  <c:v>308</c:v>
                </c:pt>
                <c:pt idx="217">
                  <c:v>308.5</c:v>
                </c:pt>
                <c:pt idx="218">
                  <c:v>309</c:v>
                </c:pt>
                <c:pt idx="219">
                  <c:v>309.5</c:v>
                </c:pt>
                <c:pt idx="220">
                  <c:v>310</c:v>
                </c:pt>
                <c:pt idx="221">
                  <c:v>310.5</c:v>
                </c:pt>
                <c:pt idx="222">
                  <c:v>311</c:v>
                </c:pt>
                <c:pt idx="223">
                  <c:v>311.5</c:v>
                </c:pt>
                <c:pt idx="224">
                  <c:v>312</c:v>
                </c:pt>
                <c:pt idx="225">
                  <c:v>312.5</c:v>
                </c:pt>
                <c:pt idx="226">
                  <c:v>313</c:v>
                </c:pt>
                <c:pt idx="227">
                  <c:v>313.5</c:v>
                </c:pt>
                <c:pt idx="228">
                  <c:v>314</c:v>
                </c:pt>
                <c:pt idx="229">
                  <c:v>314.5</c:v>
                </c:pt>
                <c:pt idx="230">
                  <c:v>315</c:v>
                </c:pt>
                <c:pt idx="231">
                  <c:v>315.5</c:v>
                </c:pt>
                <c:pt idx="232">
                  <c:v>316</c:v>
                </c:pt>
                <c:pt idx="233">
                  <c:v>316.5</c:v>
                </c:pt>
                <c:pt idx="234">
                  <c:v>317</c:v>
                </c:pt>
                <c:pt idx="235">
                  <c:v>317.5</c:v>
                </c:pt>
                <c:pt idx="236">
                  <c:v>318</c:v>
                </c:pt>
                <c:pt idx="237">
                  <c:v>318.5</c:v>
                </c:pt>
                <c:pt idx="238">
                  <c:v>319</c:v>
                </c:pt>
                <c:pt idx="239">
                  <c:v>319.5</c:v>
                </c:pt>
                <c:pt idx="240">
                  <c:v>320</c:v>
                </c:pt>
                <c:pt idx="241">
                  <c:v>320.5</c:v>
                </c:pt>
                <c:pt idx="242">
                  <c:v>321</c:v>
                </c:pt>
                <c:pt idx="243">
                  <c:v>321.5</c:v>
                </c:pt>
                <c:pt idx="244">
                  <c:v>322</c:v>
                </c:pt>
                <c:pt idx="245">
                  <c:v>322.5</c:v>
                </c:pt>
                <c:pt idx="246">
                  <c:v>323</c:v>
                </c:pt>
                <c:pt idx="247">
                  <c:v>323.5</c:v>
                </c:pt>
                <c:pt idx="248">
                  <c:v>324</c:v>
                </c:pt>
                <c:pt idx="249">
                  <c:v>324.5</c:v>
                </c:pt>
                <c:pt idx="250">
                  <c:v>325</c:v>
                </c:pt>
                <c:pt idx="251">
                  <c:v>325.5</c:v>
                </c:pt>
                <c:pt idx="252">
                  <c:v>326</c:v>
                </c:pt>
                <c:pt idx="253">
                  <c:v>326.5</c:v>
                </c:pt>
                <c:pt idx="254">
                  <c:v>327</c:v>
                </c:pt>
                <c:pt idx="255">
                  <c:v>327.5</c:v>
                </c:pt>
                <c:pt idx="256">
                  <c:v>328</c:v>
                </c:pt>
                <c:pt idx="257">
                  <c:v>328.5</c:v>
                </c:pt>
                <c:pt idx="258">
                  <c:v>329</c:v>
                </c:pt>
                <c:pt idx="259">
                  <c:v>329.5</c:v>
                </c:pt>
                <c:pt idx="260">
                  <c:v>330</c:v>
                </c:pt>
                <c:pt idx="261">
                  <c:v>330.5</c:v>
                </c:pt>
                <c:pt idx="262">
                  <c:v>331</c:v>
                </c:pt>
                <c:pt idx="263">
                  <c:v>331.5</c:v>
                </c:pt>
                <c:pt idx="264">
                  <c:v>332</c:v>
                </c:pt>
                <c:pt idx="265">
                  <c:v>332.5</c:v>
                </c:pt>
                <c:pt idx="266">
                  <c:v>333</c:v>
                </c:pt>
                <c:pt idx="267">
                  <c:v>333.5</c:v>
                </c:pt>
                <c:pt idx="268">
                  <c:v>334</c:v>
                </c:pt>
                <c:pt idx="269">
                  <c:v>334.5</c:v>
                </c:pt>
                <c:pt idx="270">
                  <c:v>335</c:v>
                </c:pt>
                <c:pt idx="271">
                  <c:v>335.5</c:v>
                </c:pt>
                <c:pt idx="272">
                  <c:v>336</c:v>
                </c:pt>
                <c:pt idx="273">
                  <c:v>336.5</c:v>
                </c:pt>
                <c:pt idx="274">
                  <c:v>337</c:v>
                </c:pt>
                <c:pt idx="275">
                  <c:v>337.5</c:v>
                </c:pt>
                <c:pt idx="276">
                  <c:v>338</c:v>
                </c:pt>
                <c:pt idx="277">
                  <c:v>338.5</c:v>
                </c:pt>
                <c:pt idx="278">
                  <c:v>339</c:v>
                </c:pt>
                <c:pt idx="279">
                  <c:v>339.5</c:v>
                </c:pt>
                <c:pt idx="280">
                  <c:v>340</c:v>
                </c:pt>
                <c:pt idx="281">
                  <c:v>340.5</c:v>
                </c:pt>
                <c:pt idx="282">
                  <c:v>341</c:v>
                </c:pt>
                <c:pt idx="283">
                  <c:v>341.5</c:v>
                </c:pt>
                <c:pt idx="284">
                  <c:v>342</c:v>
                </c:pt>
                <c:pt idx="285">
                  <c:v>342.5</c:v>
                </c:pt>
                <c:pt idx="286">
                  <c:v>343</c:v>
                </c:pt>
                <c:pt idx="287">
                  <c:v>343.5</c:v>
                </c:pt>
                <c:pt idx="288">
                  <c:v>344</c:v>
                </c:pt>
                <c:pt idx="289">
                  <c:v>344.5</c:v>
                </c:pt>
                <c:pt idx="290">
                  <c:v>345</c:v>
                </c:pt>
                <c:pt idx="291">
                  <c:v>345.5</c:v>
                </c:pt>
                <c:pt idx="292">
                  <c:v>346</c:v>
                </c:pt>
                <c:pt idx="293">
                  <c:v>346.5</c:v>
                </c:pt>
                <c:pt idx="294">
                  <c:v>347</c:v>
                </c:pt>
                <c:pt idx="295">
                  <c:v>347.5</c:v>
                </c:pt>
                <c:pt idx="296">
                  <c:v>348</c:v>
                </c:pt>
                <c:pt idx="297">
                  <c:v>348.5</c:v>
                </c:pt>
                <c:pt idx="298">
                  <c:v>349</c:v>
                </c:pt>
                <c:pt idx="299">
                  <c:v>349.5</c:v>
                </c:pt>
                <c:pt idx="300">
                  <c:v>350</c:v>
                </c:pt>
                <c:pt idx="301">
                  <c:v>350.5</c:v>
                </c:pt>
                <c:pt idx="302">
                  <c:v>351</c:v>
                </c:pt>
                <c:pt idx="303">
                  <c:v>351.5</c:v>
                </c:pt>
                <c:pt idx="304">
                  <c:v>352</c:v>
                </c:pt>
                <c:pt idx="305">
                  <c:v>352.5</c:v>
                </c:pt>
                <c:pt idx="306">
                  <c:v>353</c:v>
                </c:pt>
                <c:pt idx="307">
                  <c:v>353.5</c:v>
                </c:pt>
                <c:pt idx="308">
                  <c:v>354</c:v>
                </c:pt>
                <c:pt idx="309">
                  <c:v>354.5</c:v>
                </c:pt>
                <c:pt idx="310">
                  <c:v>355</c:v>
                </c:pt>
                <c:pt idx="311">
                  <c:v>355.5</c:v>
                </c:pt>
                <c:pt idx="312">
                  <c:v>356</c:v>
                </c:pt>
                <c:pt idx="313">
                  <c:v>356.5</c:v>
                </c:pt>
                <c:pt idx="314">
                  <c:v>357</c:v>
                </c:pt>
                <c:pt idx="315">
                  <c:v>357.5</c:v>
                </c:pt>
                <c:pt idx="316">
                  <c:v>358</c:v>
                </c:pt>
                <c:pt idx="317">
                  <c:v>358.5</c:v>
                </c:pt>
                <c:pt idx="318">
                  <c:v>359</c:v>
                </c:pt>
                <c:pt idx="319">
                  <c:v>359.5</c:v>
                </c:pt>
                <c:pt idx="320">
                  <c:v>360</c:v>
                </c:pt>
                <c:pt idx="321">
                  <c:v>360.5</c:v>
                </c:pt>
                <c:pt idx="322">
                  <c:v>361</c:v>
                </c:pt>
                <c:pt idx="323">
                  <c:v>361.5</c:v>
                </c:pt>
                <c:pt idx="324">
                  <c:v>362</c:v>
                </c:pt>
                <c:pt idx="325">
                  <c:v>362.5</c:v>
                </c:pt>
                <c:pt idx="326">
                  <c:v>363</c:v>
                </c:pt>
                <c:pt idx="327">
                  <c:v>363.5</c:v>
                </c:pt>
                <c:pt idx="328">
                  <c:v>364</c:v>
                </c:pt>
                <c:pt idx="329">
                  <c:v>364.5</c:v>
                </c:pt>
                <c:pt idx="330">
                  <c:v>365</c:v>
                </c:pt>
                <c:pt idx="331">
                  <c:v>365.5</c:v>
                </c:pt>
                <c:pt idx="332">
                  <c:v>366</c:v>
                </c:pt>
                <c:pt idx="333">
                  <c:v>366.5</c:v>
                </c:pt>
                <c:pt idx="334">
                  <c:v>367</c:v>
                </c:pt>
                <c:pt idx="335">
                  <c:v>367.5</c:v>
                </c:pt>
                <c:pt idx="336">
                  <c:v>368</c:v>
                </c:pt>
                <c:pt idx="337">
                  <c:v>368.5</c:v>
                </c:pt>
                <c:pt idx="338">
                  <c:v>369</c:v>
                </c:pt>
                <c:pt idx="339">
                  <c:v>369.5</c:v>
                </c:pt>
                <c:pt idx="340">
                  <c:v>370</c:v>
                </c:pt>
                <c:pt idx="341">
                  <c:v>370.5</c:v>
                </c:pt>
                <c:pt idx="342">
                  <c:v>371</c:v>
                </c:pt>
                <c:pt idx="343">
                  <c:v>371.5</c:v>
                </c:pt>
                <c:pt idx="344">
                  <c:v>372</c:v>
                </c:pt>
                <c:pt idx="345">
                  <c:v>372.5</c:v>
                </c:pt>
                <c:pt idx="346">
                  <c:v>373</c:v>
                </c:pt>
                <c:pt idx="347">
                  <c:v>373.5</c:v>
                </c:pt>
                <c:pt idx="348">
                  <c:v>374</c:v>
                </c:pt>
                <c:pt idx="349">
                  <c:v>374.5</c:v>
                </c:pt>
                <c:pt idx="350">
                  <c:v>375</c:v>
                </c:pt>
                <c:pt idx="351">
                  <c:v>375.5</c:v>
                </c:pt>
                <c:pt idx="352">
                  <c:v>376</c:v>
                </c:pt>
                <c:pt idx="353">
                  <c:v>376.5</c:v>
                </c:pt>
                <c:pt idx="354">
                  <c:v>377</c:v>
                </c:pt>
                <c:pt idx="355">
                  <c:v>377.5</c:v>
                </c:pt>
                <c:pt idx="356">
                  <c:v>378</c:v>
                </c:pt>
                <c:pt idx="357">
                  <c:v>378.5</c:v>
                </c:pt>
                <c:pt idx="358">
                  <c:v>379</c:v>
                </c:pt>
                <c:pt idx="359">
                  <c:v>379.5</c:v>
                </c:pt>
                <c:pt idx="360">
                  <c:v>380</c:v>
                </c:pt>
                <c:pt idx="361">
                  <c:v>380.5</c:v>
                </c:pt>
                <c:pt idx="362">
                  <c:v>381</c:v>
                </c:pt>
                <c:pt idx="363">
                  <c:v>381.5</c:v>
                </c:pt>
                <c:pt idx="364">
                  <c:v>382</c:v>
                </c:pt>
                <c:pt idx="365">
                  <c:v>382.5</c:v>
                </c:pt>
                <c:pt idx="366">
                  <c:v>383</c:v>
                </c:pt>
                <c:pt idx="367">
                  <c:v>383.5</c:v>
                </c:pt>
                <c:pt idx="368">
                  <c:v>384</c:v>
                </c:pt>
                <c:pt idx="369">
                  <c:v>384.5</c:v>
                </c:pt>
                <c:pt idx="370">
                  <c:v>385</c:v>
                </c:pt>
                <c:pt idx="371">
                  <c:v>385.5</c:v>
                </c:pt>
                <c:pt idx="372">
                  <c:v>386</c:v>
                </c:pt>
                <c:pt idx="373">
                  <c:v>386.5</c:v>
                </c:pt>
                <c:pt idx="374">
                  <c:v>387</c:v>
                </c:pt>
                <c:pt idx="375">
                  <c:v>387.5</c:v>
                </c:pt>
                <c:pt idx="376">
                  <c:v>388</c:v>
                </c:pt>
                <c:pt idx="377">
                  <c:v>388.5</c:v>
                </c:pt>
                <c:pt idx="378">
                  <c:v>389</c:v>
                </c:pt>
                <c:pt idx="379">
                  <c:v>389.5</c:v>
                </c:pt>
                <c:pt idx="380">
                  <c:v>390</c:v>
                </c:pt>
                <c:pt idx="381">
                  <c:v>390.5</c:v>
                </c:pt>
                <c:pt idx="382">
                  <c:v>391</c:v>
                </c:pt>
                <c:pt idx="383">
                  <c:v>391.5</c:v>
                </c:pt>
                <c:pt idx="384">
                  <c:v>392</c:v>
                </c:pt>
                <c:pt idx="385">
                  <c:v>392.5</c:v>
                </c:pt>
                <c:pt idx="386">
                  <c:v>393</c:v>
                </c:pt>
                <c:pt idx="387">
                  <c:v>393.5</c:v>
                </c:pt>
                <c:pt idx="388">
                  <c:v>394</c:v>
                </c:pt>
                <c:pt idx="389">
                  <c:v>394.5</c:v>
                </c:pt>
                <c:pt idx="390">
                  <c:v>395</c:v>
                </c:pt>
                <c:pt idx="391">
                  <c:v>395.5</c:v>
                </c:pt>
                <c:pt idx="392">
                  <c:v>396</c:v>
                </c:pt>
                <c:pt idx="393">
                  <c:v>396.5</c:v>
                </c:pt>
                <c:pt idx="394">
                  <c:v>397</c:v>
                </c:pt>
                <c:pt idx="395">
                  <c:v>397.5</c:v>
                </c:pt>
                <c:pt idx="396">
                  <c:v>398</c:v>
                </c:pt>
                <c:pt idx="397">
                  <c:v>398.5</c:v>
                </c:pt>
                <c:pt idx="398">
                  <c:v>399</c:v>
                </c:pt>
                <c:pt idx="399">
                  <c:v>399.5</c:v>
                </c:pt>
                <c:pt idx="400">
                  <c:v>400</c:v>
                </c:pt>
              </c:numCache>
            </c:numRef>
          </c:xVal>
          <c:yVal>
            <c:numRef>
              <c:f>'1 9 2010'!$U$5:$U$405</c:f>
              <c:numCache>
                <c:formatCode>0.0</c:formatCode>
                <c:ptCount val="401"/>
                <c:pt idx="0">
                  <c:v>1.9948000000000011E-2</c:v>
                </c:pt>
                <c:pt idx="1">
                  <c:v>0.111042</c:v>
                </c:pt>
                <c:pt idx="2">
                  <c:v>0.19730400000000001</c:v>
                </c:pt>
                <c:pt idx="3">
                  <c:v>0.28241400000000016</c:v>
                </c:pt>
                <c:pt idx="4">
                  <c:v>0.36879500000000004</c:v>
                </c:pt>
                <c:pt idx="5">
                  <c:v>0.43986600000000031</c:v>
                </c:pt>
                <c:pt idx="6">
                  <c:v>0.49006100000000002</c:v>
                </c:pt>
                <c:pt idx="7">
                  <c:v>0.53774299999999997</c:v>
                </c:pt>
                <c:pt idx="8">
                  <c:v>0.58323699999999945</c:v>
                </c:pt>
                <c:pt idx="9">
                  <c:v>0.61559100000000033</c:v>
                </c:pt>
                <c:pt idx="10">
                  <c:v>0.64545399999999997</c:v>
                </c:pt>
                <c:pt idx="11">
                  <c:v>0.68251599999999968</c:v>
                </c:pt>
                <c:pt idx="12">
                  <c:v>0.71427300000000005</c:v>
                </c:pt>
                <c:pt idx="13">
                  <c:v>0.7378090000000006</c:v>
                </c:pt>
                <c:pt idx="14">
                  <c:v>0.76589500000000055</c:v>
                </c:pt>
                <c:pt idx="15">
                  <c:v>0.79802700000000004</c:v>
                </c:pt>
                <c:pt idx="16">
                  <c:v>0.82757000000000003</c:v>
                </c:pt>
                <c:pt idx="17">
                  <c:v>0.85954100000000033</c:v>
                </c:pt>
                <c:pt idx="18">
                  <c:v>0.89663899999999996</c:v>
                </c:pt>
                <c:pt idx="19">
                  <c:v>0.93029899999999999</c:v>
                </c:pt>
                <c:pt idx="20">
                  <c:v>0.95788700000000004</c:v>
                </c:pt>
                <c:pt idx="21">
                  <c:v>0.983097</c:v>
                </c:pt>
                <c:pt idx="22">
                  <c:v>1.0043639999999998</c:v>
                </c:pt>
                <c:pt idx="23">
                  <c:v>1.0211329999999998</c:v>
                </c:pt>
                <c:pt idx="24">
                  <c:v>1.0418499999999993</c:v>
                </c:pt>
                <c:pt idx="25">
                  <c:v>1.0700229999999999</c:v>
                </c:pt>
                <c:pt idx="26">
                  <c:v>1.1019359999999998</c:v>
                </c:pt>
                <c:pt idx="27">
                  <c:v>1.1397359999999999</c:v>
                </c:pt>
                <c:pt idx="28">
                  <c:v>1.1874480000000001</c:v>
                </c:pt>
                <c:pt idx="29">
                  <c:v>1.2389009999999998</c:v>
                </c:pt>
                <c:pt idx="30">
                  <c:v>1.2895189999999999</c:v>
                </c:pt>
                <c:pt idx="31">
                  <c:v>1.3444750000000001</c:v>
                </c:pt>
                <c:pt idx="32">
                  <c:v>1.402142</c:v>
                </c:pt>
                <c:pt idx="33">
                  <c:v>1.4540249999999992</c:v>
                </c:pt>
                <c:pt idx="34">
                  <c:v>1.5054089999999998</c:v>
                </c:pt>
                <c:pt idx="35">
                  <c:v>1.5638179999999999</c:v>
                </c:pt>
                <c:pt idx="36">
                  <c:v>1.6201780000000001</c:v>
                </c:pt>
                <c:pt idx="37">
                  <c:v>1.6679009999999999</c:v>
                </c:pt>
                <c:pt idx="38">
                  <c:v>1.7102550000000001</c:v>
                </c:pt>
                <c:pt idx="39">
                  <c:v>1.74468</c:v>
                </c:pt>
                <c:pt idx="40">
                  <c:v>1.7662389999999999</c:v>
                </c:pt>
                <c:pt idx="41">
                  <c:v>1.780888</c:v>
                </c:pt>
                <c:pt idx="42">
                  <c:v>1.792008</c:v>
                </c:pt>
                <c:pt idx="43">
                  <c:v>1.7926939999999998</c:v>
                </c:pt>
                <c:pt idx="44">
                  <c:v>1.7873739999999998</c:v>
                </c:pt>
                <c:pt idx="45">
                  <c:v>1.7873259999999993</c:v>
                </c:pt>
                <c:pt idx="46">
                  <c:v>1.7844329999999999</c:v>
                </c:pt>
                <c:pt idx="47">
                  <c:v>1.772184</c:v>
                </c:pt>
                <c:pt idx="48">
                  <c:v>1.7649729999999999</c:v>
                </c:pt>
                <c:pt idx="49">
                  <c:v>1.7633899999999998</c:v>
                </c:pt>
                <c:pt idx="50">
                  <c:v>1.752632</c:v>
                </c:pt>
                <c:pt idx="51">
                  <c:v>1.742888</c:v>
                </c:pt>
                <c:pt idx="52">
                  <c:v>1.7476729999999998</c:v>
                </c:pt>
                <c:pt idx="53">
                  <c:v>1.7486349999999993</c:v>
                </c:pt>
                <c:pt idx="54">
                  <c:v>1.7383039999999998</c:v>
                </c:pt>
                <c:pt idx="55">
                  <c:v>1.7352089999999998</c:v>
                </c:pt>
                <c:pt idx="56">
                  <c:v>1.7368859999999999</c:v>
                </c:pt>
                <c:pt idx="57">
                  <c:v>1.7276549999999993</c:v>
                </c:pt>
                <c:pt idx="58">
                  <c:v>1.7044699999999993</c:v>
                </c:pt>
                <c:pt idx="59">
                  <c:v>1.6447400000000001</c:v>
                </c:pt>
                <c:pt idx="60">
                  <c:v>1.504351</c:v>
                </c:pt>
                <c:pt idx="61">
                  <c:v>1.291145</c:v>
                </c:pt>
                <c:pt idx="62">
                  <c:v>1.0552279999999998</c:v>
                </c:pt>
                <c:pt idx="63">
                  <c:v>0.84297400000000033</c:v>
                </c:pt>
                <c:pt idx="64">
                  <c:v>0.66687400000000052</c:v>
                </c:pt>
                <c:pt idx="65">
                  <c:v>0.53001500000000001</c:v>
                </c:pt>
                <c:pt idx="66">
                  <c:v>0.42632300000000017</c:v>
                </c:pt>
                <c:pt idx="67">
                  <c:v>0.34870200000000001</c:v>
                </c:pt>
                <c:pt idx="68">
                  <c:v>0.29067700000000002</c:v>
                </c:pt>
                <c:pt idx="69">
                  <c:v>0.24742200000000009</c:v>
                </c:pt>
                <c:pt idx="70">
                  <c:v>0.21450900000000009</c:v>
                </c:pt>
                <c:pt idx="71">
                  <c:v>0.18852400000000008</c:v>
                </c:pt>
                <c:pt idx="72">
                  <c:v>0.167076</c:v>
                </c:pt>
                <c:pt idx="73">
                  <c:v>0.14879500000000012</c:v>
                </c:pt>
                <c:pt idx="74">
                  <c:v>0.13292999999999999</c:v>
                </c:pt>
                <c:pt idx="75">
                  <c:v>0.11927699999999999</c:v>
                </c:pt>
                <c:pt idx="76">
                  <c:v>0.10782700000000002</c:v>
                </c:pt>
                <c:pt idx="77">
                  <c:v>9.8528000000000088E-2</c:v>
                </c:pt>
                <c:pt idx="78">
                  <c:v>9.1235000000000024E-2</c:v>
                </c:pt>
                <c:pt idx="79">
                  <c:v>8.5709000000000021E-2</c:v>
                </c:pt>
                <c:pt idx="80">
                  <c:v>8.134000000000001E-2</c:v>
                </c:pt>
                <c:pt idx="81">
                  <c:v>7.7571000000000001E-2</c:v>
                </c:pt>
                <c:pt idx="82">
                  <c:v>7.4728000000000044E-2</c:v>
                </c:pt>
                <c:pt idx="83">
                  <c:v>7.3263000000000009E-2</c:v>
                </c:pt>
                <c:pt idx="84">
                  <c:v>7.3473999999999998E-2</c:v>
                </c:pt>
                <c:pt idx="85">
                  <c:v>7.4822000000000041E-2</c:v>
                </c:pt>
                <c:pt idx="86">
                  <c:v>7.6127E-2</c:v>
                </c:pt>
                <c:pt idx="87">
                  <c:v>7.6263999999999998E-2</c:v>
                </c:pt>
                <c:pt idx="88">
                  <c:v>7.4534000000000031E-2</c:v>
                </c:pt>
                <c:pt idx="89">
                  <c:v>7.1278999999999995E-2</c:v>
                </c:pt>
                <c:pt idx="90">
                  <c:v>6.7307000000000033E-2</c:v>
                </c:pt>
                <c:pt idx="91">
                  <c:v>6.3753000000000004E-2</c:v>
                </c:pt>
                <c:pt idx="92">
                  <c:v>6.1260000000000002E-2</c:v>
                </c:pt>
                <c:pt idx="93">
                  <c:v>6.0014000000000026E-2</c:v>
                </c:pt>
                <c:pt idx="94">
                  <c:v>5.9531000000000014E-2</c:v>
                </c:pt>
                <c:pt idx="95">
                  <c:v>5.9500000000000025E-2</c:v>
                </c:pt>
                <c:pt idx="96">
                  <c:v>6.0090000000000025E-2</c:v>
                </c:pt>
                <c:pt idx="97">
                  <c:v>6.1154E-2</c:v>
                </c:pt>
                <c:pt idx="98">
                  <c:v>6.2361000000000028E-2</c:v>
                </c:pt>
                <c:pt idx="99">
                  <c:v>6.3830999999999999E-2</c:v>
                </c:pt>
                <c:pt idx="100">
                  <c:v>6.5657999999999994E-2</c:v>
                </c:pt>
                <c:pt idx="101">
                  <c:v>6.7570000000000019E-2</c:v>
                </c:pt>
                <c:pt idx="102">
                  <c:v>6.9551000000000002E-2</c:v>
                </c:pt>
                <c:pt idx="103">
                  <c:v>7.1818999999999994E-2</c:v>
                </c:pt>
                <c:pt idx="104">
                  <c:v>7.4080999999999994E-2</c:v>
                </c:pt>
                <c:pt idx="105">
                  <c:v>7.6035000000000005E-2</c:v>
                </c:pt>
                <c:pt idx="106">
                  <c:v>7.8047000000000019E-2</c:v>
                </c:pt>
                <c:pt idx="107">
                  <c:v>8.0324000000000048E-2</c:v>
                </c:pt>
                <c:pt idx="108">
                  <c:v>8.2746E-2</c:v>
                </c:pt>
                <c:pt idx="109">
                  <c:v>8.5388999999999993E-2</c:v>
                </c:pt>
                <c:pt idx="110">
                  <c:v>8.8393000000000041E-2</c:v>
                </c:pt>
                <c:pt idx="111">
                  <c:v>9.1647000000000006E-2</c:v>
                </c:pt>
                <c:pt idx="112">
                  <c:v>9.5016000000000003E-2</c:v>
                </c:pt>
                <c:pt idx="113">
                  <c:v>9.8432000000000006E-2</c:v>
                </c:pt>
                <c:pt idx="114">
                  <c:v>0.10174800000000002</c:v>
                </c:pt>
                <c:pt idx="115">
                  <c:v>0.10480299999999998</c:v>
                </c:pt>
                <c:pt idx="116">
                  <c:v>0.10770200000000008</c:v>
                </c:pt>
                <c:pt idx="117">
                  <c:v>0.11059400000000004</c:v>
                </c:pt>
                <c:pt idx="118">
                  <c:v>0.11350200000000002</c:v>
                </c:pt>
                <c:pt idx="119">
                  <c:v>0.11656300000000004</c:v>
                </c:pt>
                <c:pt idx="120">
                  <c:v>0.12000300000000004</c:v>
                </c:pt>
                <c:pt idx="121">
                  <c:v>0.12377100000000008</c:v>
                </c:pt>
                <c:pt idx="122">
                  <c:v>0.12773200000000001</c:v>
                </c:pt>
                <c:pt idx="123">
                  <c:v>0.13190900000000008</c:v>
                </c:pt>
                <c:pt idx="124">
                  <c:v>0.13625699999999999</c:v>
                </c:pt>
                <c:pt idx="125">
                  <c:v>0.1406</c:v>
                </c:pt>
                <c:pt idx="126">
                  <c:v>0.14504400000000009</c:v>
                </c:pt>
                <c:pt idx="127">
                  <c:v>0.14985299999999999</c:v>
                </c:pt>
                <c:pt idx="128">
                  <c:v>0.15506000000000009</c:v>
                </c:pt>
                <c:pt idx="129">
                  <c:v>0.160692</c:v>
                </c:pt>
                <c:pt idx="130">
                  <c:v>0.16692699999999999</c:v>
                </c:pt>
                <c:pt idx="131">
                  <c:v>0.17345400000000008</c:v>
                </c:pt>
                <c:pt idx="132">
                  <c:v>0.17960699999999999</c:v>
                </c:pt>
                <c:pt idx="133">
                  <c:v>0.18541200000000013</c:v>
                </c:pt>
                <c:pt idx="134">
                  <c:v>0.19092500000000001</c:v>
                </c:pt>
                <c:pt idx="135">
                  <c:v>0.19554099999999999</c:v>
                </c:pt>
                <c:pt idx="136">
                  <c:v>0.19919899999999999</c:v>
                </c:pt>
                <c:pt idx="137">
                  <c:v>0.20253299999999999</c:v>
                </c:pt>
                <c:pt idx="138">
                  <c:v>0.20565700000000001</c:v>
                </c:pt>
                <c:pt idx="139">
                  <c:v>0.20851200000000009</c:v>
                </c:pt>
                <c:pt idx="140">
                  <c:v>0.21145400000000009</c:v>
                </c:pt>
                <c:pt idx="141">
                  <c:v>0.21469299999999999</c:v>
                </c:pt>
                <c:pt idx="142">
                  <c:v>0.21810700000000008</c:v>
                </c:pt>
                <c:pt idx="143">
                  <c:v>0.22183900000000001</c:v>
                </c:pt>
                <c:pt idx="144">
                  <c:v>0.22614300000000001</c:v>
                </c:pt>
                <c:pt idx="145">
                  <c:v>0.23074000000000008</c:v>
                </c:pt>
                <c:pt idx="146">
                  <c:v>0.23550800000000008</c:v>
                </c:pt>
                <c:pt idx="147">
                  <c:v>0.24104300000000009</c:v>
                </c:pt>
                <c:pt idx="148">
                  <c:v>0.24751900000000013</c:v>
                </c:pt>
                <c:pt idx="149">
                  <c:v>0.25461800000000001</c:v>
                </c:pt>
                <c:pt idx="150">
                  <c:v>0.26226099999999997</c:v>
                </c:pt>
                <c:pt idx="151">
                  <c:v>0.27035500000000001</c:v>
                </c:pt>
                <c:pt idx="152">
                  <c:v>0.27841600000000016</c:v>
                </c:pt>
                <c:pt idx="153">
                  <c:v>0.28603400000000001</c:v>
                </c:pt>
                <c:pt idx="154">
                  <c:v>0.29297000000000017</c:v>
                </c:pt>
                <c:pt idx="155">
                  <c:v>0.29860400000000015</c:v>
                </c:pt>
                <c:pt idx="156">
                  <c:v>0.30232200000000031</c:v>
                </c:pt>
                <c:pt idx="157">
                  <c:v>0.30453400000000008</c:v>
                </c:pt>
                <c:pt idx="158">
                  <c:v>0.30562000000000017</c:v>
                </c:pt>
                <c:pt idx="159">
                  <c:v>0.30543200000000015</c:v>
                </c:pt>
                <c:pt idx="160">
                  <c:v>0.30447600000000025</c:v>
                </c:pt>
                <c:pt idx="161">
                  <c:v>0.30358400000000024</c:v>
                </c:pt>
                <c:pt idx="162">
                  <c:v>0.30217700000000008</c:v>
                </c:pt>
                <c:pt idx="163">
                  <c:v>0.299761</c:v>
                </c:pt>
                <c:pt idx="164">
                  <c:v>0.29720300000000011</c:v>
                </c:pt>
                <c:pt idx="165">
                  <c:v>0.29513900000000004</c:v>
                </c:pt>
                <c:pt idx="166">
                  <c:v>0.2937550000000001</c:v>
                </c:pt>
                <c:pt idx="167">
                  <c:v>0.29328100000000001</c:v>
                </c:pt>
                <c:pt idx="168">
                  <c:v>0.29390500000000008</c:v>
                </c:pt>
                <c:pt idx="169">
                  <c:v>0.2955810000000002</c:v>
                </c:pt>
                <c:pt idx="170">
                  <c:v>0.29858000000000018</c:v>
                </c:pt>
                <c:pt idx="171">
                  <c:v>0.30354800000000015</c:v>
                </c:pt>
                <c:pt idx="172">
                  <c:v>0.3099490000000002</c:v>
                </c:pt>
                <c:pt idx="173">
                  <c:v>0.31670400000000021</c:v>
                </c:pt>
                <c:pt idx="174">
                  <c:v>0.32371400000000017</c:v>
                </c:pt>
                <c:pt idx="175">
                  <c:v>0.33051700000000017</c:v>
                </c:pt>
                <c:pt idx="176">
                  <c:v>0.33557400000000032</c:v>
                </c:pt>
                <c:pt idx="177">
                  <c:v>0.33812100000000017</c:v>
                </c:pt>
                <c:pt idx="178">
                  <c:v>0.33814100000000002</c:v>
                </c:pt>
                <c:pt idx="179">
                  <c:v>0.3355410000000002</c:v>
                </c:pt>
                <c:pt idx="180">
                  <c:v>0.33046700000000018</c:v>
                </c:pt>
                <c:pt idx="181">
                  <c:v>0.32364900000000002</c:v>
                </c:pt>
                <c:pt idx="182">
                  <c:v>0.31651000000000018</c:v>
                </c:pt>
                <c:pt idx="183">
                  <c:v>0.31084900000000026</c:v>
                </c:pt>
                <c:pt idx="184">
                  <c:v>0.30695200000000017</c:v>
                </c:pt>
                <c:pt idx="185">
                  <c:v>0.30381000000000025</c:v>
                </c:pt>
                <c:pt idx="186">
                  <c:v>0.29860900000000001</c:v>
                </c:pt>
                <c:pt idx="187">
                  <c:v>0.28973200000000005</c:v>
                </c:pt>
                <c:pt idx="188">
                  <c:v>0.27760000000000001</c:v>
                </c:pt>
                <c:pt idx="189">
                  <c:v>0.26423799999999997</c:v>
                </c:pt>
                <c:pt idx="190">
                  <c:v>0.25195400000000001</c:v>
                </c:pt>
                <c:pt idx="191">
                  <c:v>0.24139400000000008</c:v>
                </c:pt>
                <c:pt idx="192">
                  <c:v>0.23252500000000001</c:v>
                </c:pt>
                <c:pt idx="193">
                  <c:v>0.22503400000000001</c:v>
                </c:pt>
                <c:pt idx="194">
                  <c:v>0.21945700000000012</c:v>
                </c:pt>
                <c:pt idx="195">
                  <c:v>0.21662000000000001</c:v>
                </c:pt>
                <c:pt idx="196">
                  <c:v>0.21573300000000009</c:v>
                </c:pt>
                <c:pt idx="197">
                  <c:v>0.21596700000000013</c:v>
                </c:pt>
                <c:pt idx="198">
                  <c:v>0.21750500000000009</c:v>
                </c:pt>
                <c:pt idx="199">
                  <c:v>0.21970200000000009</c:v>
                </c:pt>
                <c:pt idx="200">
                  <c:v>0.22096399999999999</c:v>
                </c:pt>
                <c:pt idx="201">
                  <c:v>0.21989400000000009</c:v>
                </c:pt>
                <c:pt idx="202">
                  <c:v>0.21526700000000007</c:v>
                </c:pt>
                <c:pt idx="203">
                  <c:v>0.20600000000000004</c:v>
                </c:pt>
                <c:pt idx="204">
                  <c:v>0.192355</c:v>
                </c:pt>
                <c:pt idx="205">
                  <c:v>0.17624000000000009</c:v>
                </c:pt>
                <c:pt idx="206">
                  <c:v>0.15987100000000001</c:v>
                </c:pt>
                <c:pt idx="207">
                  <c:v>0.14563300000000001</c:v>
                </c:pt>
                <c:pt idx="208">
                  <c:v>0.13705899999999999</c:v>
                </c:pt>
                <c:pt idx="209">
                  <c:v>0.136131</c:v>
                </c:pt>
                <c:pt idx="210">
                  <c:v>0.14180799999999999</c:v>
                </c:pt>
                <c:pt idx="211">
                  <c:v>0.15048800000000012</c:v>
                </c:pt>
                <c:pt idx="212">
                  <c:v>0.15658100000000008</c:v>
                </c:pt>
                <c:pt idx="213">
                  <c:v>0.15541500000000016</c:v>
                </c:pt>
                <c:pt idx="214">
                  <c:v>0.14502899999999999</c:v>
                </c:pt>
                <c:pt idx="215">
                  <c:v>0.128604</c:v>
                </c:pt>
                <c:pt idx="216">
                  <c:v>0.11046300000000002</c:v>
                </c:pt>
                <c:pt idx="217">
                  <c:v>9.4925000000000079E-2</c:v>
                </c:pt>
                <c:pt idx="218">
                  <c:v>8.4611000000000006E-2</c:v>
                </c:pt>
                <c:pt idx="219">
                  <c:v>8.0106000000000024E-2</c:v>
                </c:pt>
                <c:pt idx="220">
                  <c:v>7.7993000000000048E-2</c:v>
                </c:pt>
                <c:pt idx="221">
                  <c:v>7.5384999999999994E-2</c:v>
                </c:pt>
                <c:pt idx="222">
                  <c:v>7.1228E-2</c:v>
                </c:pt>
                <c:pt idx="223">
                  <c:v>6.6499000000000003E-2</c:v>
                </c:pt>
                <c:pt idx="224">
                  <c:v>6.3025999999999999E-2</c:v>
                </c:pt>
                <c:pt idx="225">
                  <c:v>6.1334000000000014E-2</c:v>
                </c:pt>
                <c:pt idx="226">
                  <c:v>6.1359999999999998E-2</c:v>
                </c:pt>
                <c:pt idx="227">
                  <c:v>6.2518000000000004E-2</c:v>
                </c:pt>
                <c:pt idx="228">
                  <c:v>6.3363000000000044E-2</c:v>
                </c:pt>
                <c:pt idx="229">
                  <c:v>6.2229E-2</c:v>
                </c:pt>
                <c:pt idx="230">
                  <c:v>6.0047000000000003E-2</c:v>
                </c:pt>
                <c:pt idx="231">
                  <c:v>5.7995000000000026E-2</c:v>
                </c:pt>
                <c:pt idx="232">
                  <c:v>5.5641999999999976E-2</c:v>
                </c:pt>
                <c:pt idx="233">
                  <c:v>5.2115000000000022E-2</c:v>
                </c:pt>
                <c:pt idx="234">
                  <c:v>4.6675999999999981E-2</c:v>
                </c:pt>
                <c:pt idx="235">
                  <c:v>4.1173999999999995E-2</c:v>
                </c:pt>
                <c:pt idx="236">
                  <c:v>3.8572000000000002E-2</c:v>
                </c:pt>
                <c:pt idx="237">
                  <c:v>4.1690999999999999E-2</c:v>
                </c:pt>
                <c:pt idx="238">
                  <c:v>5.2240999999999996E-2</c:v>
                </c:pt>
                <c:pt idx="239">
                  <c:v>6.9865000000000024E-2</c:v>
                </c:pt>
                <c:pt idx="240">
                  <c:v>8.7531000000000025E-2</c:v>
                </c:pt>
                <c:pt idx="241">
                  <c:v>9.5057000000000058E-2</c:v>
                </c:pt>
                <c:pt idx="242">
                  <c:v>9.0355000000000046E-2</c:v>
                </c:pt>
                <c:pt idx="243">
                  <c:v>7.6516000000000042E-2</c:v>
                </c:pt>
                <c:pt idx="244">
                  <c:v>6.0382000000000033E-2</c:v>
                </c:pt>
                <c:pt idx="245">
                  <c:v>4.6002000000000022E-2</c:v>
                </c:pt>
                <c:pt idx="246">
                  <c:v>3.4904999999999999E-2</c:v>
                </c:pt>
                <c:pt idx="247">
                  <c:v>2.7106000000000002E-2</c:v>
                </c:pt>
                <c:pt idx="248">
                  <c:v>2.2112E-2</c:v>
                </c:pt>
                <c:pt idx="249">
                  <c:v>1.920100000000001E-2</c:v>
                </c:pt>
                <c:pt idx="250">
                  <c:v>1.7513000000000001E-2</c:v>
                </c:pt>
                <c:pt idx="251">
                  <c:v>1.6182000000000005E-2</c:v>
                </c:pt>
                <c:pt idx="252">
                  <c:v>1.5132E-2</c:v>
                </c:pt>
                <c:pt idx="253">
                  <c:v>1.4447E-2</c:v>
                </c:pt>
                <c:pt idx="254">
                  <c:v>1.3763000000000004E-2</c:v>
                </c:pt>
                <c:pt idx="255">
                  <c:v>1.3024000000000001E-2</c:v>
                </c:pt>
                <c:pt idx="256">
                  <c:v>1.2556999999999995E-2</c:v>
                </c:pt>
                <c:pt idx="257">
                  <c:v>1.2061000000000001E-2</c:v>
                </c:pt>
                <c:pt idx="258">
                  <c:v>1.1197E-2</c:v>
                </c:pt>
                <c:pt idx="259">
                  <c:v>1.0718E-2</c:v>
                </c:pt>
                <c:pt idx="260">
                  <c:v>1.0813E-2</c:v>
                </c:pt>
                <c:pt idx="261">
                  <c:v>1.0567999999999999E-2</c:v>
                </c:pt>
                <c:pt idx="262">
                  <c:v>1.0130999999999998E-2</c:v>
                </c:pt>
                <c:pt idx="263">
                  <c:v>1.0178999999999995E-2</c:v>
                </c:pt>
                <c:pt idx="264">
                  <c:v>1.0292000000000001E-2</c:v>
                </c:pt>
                <c:pt idx="265">
                  <c:v>1.0100000000000001E-2</c:v>
                </c:pt>
                <c:pt idx="266">
                  <c:v>9.9030000000000055E-3</c:v>
                </c:pt>
                <c:pt idx="267">
                  <c:v>9.7390000000000046E-3</c:v>
                </c:pt>
                <c:pt idx="268">
                  <c:v>9.4480000000000015E-3</c:v>
                </c:pt>
                <c:pt idx="269">
                  <c:v>9.3680000000000048E-3</c:v>
                </c:pt>
                <c:pt idx="270">
                  <c:v>9.6500000000000058E-3</c:v>
                </c:pt>
                <c:pt idx="271">
                  <c:v>9.6190000000000008E-3</c:v>
                </c:pt>
                <c:pt idx="272">
                  <c:v>9.252000000000005E-3</c:v>
                </c:pt>
                <c:pt idx="273">
                  <c:v>9.2350000000000002E-3</c:v>
                </c:pt>
                <c:pt idx="274">
                  <c:v>9.5100000000000028E-3</c:v>
                </c:pt>
                <c:pt idx="275">
                  <c:v>9.6800000000000028E-3</c:v>
                </c:pt>
                <c:pt idx="276">
                  <c:v>9.4110000000000027E-3</c:v>
                </c:pt>
                <c:pt idx="277">
                  <c:v>8.9250000000000058E-3</c:v>
                </c:pt>
                <c:pt idx="278">
                  <c:v>9.0330000000000028E-3</c:v>
                </c:pt>
                <c:pt idx="279">
                  <c:v>9.3920000000000062E-3</c:v>
                </c:pt>
                <c:pt idx="280">
                  <c:v>9.2670000000000027E-3</c:v>
                </c:pt>
                <c:pt idx="281">
                  <c:v>9.0150000000000074E-3</c:v>
                </c:pt>
                <c:pt idx="282">
                  <c:v>8.9820000000000073E-3</c:v>
                </c:pt>
                <c:pt idx="283">
                  <c:v>9.0740000000000074E-3</c:v>
                </c:pt>
                <c:pt idx="284">
                  <c:v>9.2220000000000028E-3</c:v>
                </c:pt>
                <c:pt idx="285">
                  <c:v>9.3830000000000059E-3</c:v>
                </c:pt>
                <c:pt idx="286">
                  <c:v>9.4380000000000002E-3</c:v>
                </c:pt>
                <c:pt idx="287">
                  <c:v>9.3520000000000131E-3</c:v>
                </c:pt>
                <c:pt idx="288">
                  <c:v>9.3030000000000057E-3</c:v>
                </c:pt>
                <c:pt idx="289">
                  <c:v>9.3130000000000053E-3</c:v>
                </c:pt>
                <c:pt idx="290">
                  <c:v>9.2640000000000066E-3</c:v>
                </c:pt>
                <c:pt idx="291">
                  <c:v>9.1960000000000028E-3</c:v>
                </c:pt>
                <c:pt idx="292">
                  <c:v>9.1720000000000065E-3</c:v>
                </c:pt>
                <c:pt idx="293">
                  <c:v>9.1540000000000007E-3</c:v>
                </c:pt>
                <c:pt idx="294">
                  <c:v>9.1830000000000071E-3</c:v>
                </c:pt>
                <c:pt idx="295">
                  <c:v>9.3610000000000082E-3</c:v>
                </c:pt>
                <c:pt idx="296">
                  <c:v>9.5240000000000047E-3</c:v>
                </c:pt>
                <c:pt idx="297">
                  <c:v>9.4630000000000079E-3</c:v>
                </c:pt>
                <c:pt idx="298">
                  <c:v>9.248000000000001E-3</c:v>
                </c:pt>
                <c:pt idx="299">
                  <c:v>9.0950000000000059E-3</c:v>
                </c:pt>
                <c:pt idx="300">
                  <c:v>9.2870000000000001E-3</c:v>
                </c:pt>
                <c:pt idx="301">
                  <c:v>9.5070000000000068E-3</c:v>
                </c:pt>
                <c:pt idx="302">
                  <c:v>9.3010000000000054E-3</c:v>
                </c:pt>
                <c:pt idx="303">
                  <c:v>9.1220000000000068E-3</c:v>
                </c:pt>
                <c:pt idx="304">
                  <c:v>9.2610000000000001E-3</c:v>
                </c:pt>
                <c:pt idx="305">
                  <c:v>9.3600000000000055E-3</c:v>
                </c:pt>
                <c:pt idx="306">
                  <c:v>9.1390000000000048E-3</c:v>
                </c:pt>
                <c:pt idx="307">
                  <c:v>8.5240000000000003E-3</c:v>
                </c:pt>
                <c:pt idx="308">
                  <c:v>8.3000000000000053E-3</c:v>
                </c:pt>
                <c:pt idx="309">
                  <c:v>8.9460000000000008E-3</c:v>
                </c:pt>
                <c:pt idx="310">
                  <c:v>9.0450000000000027E-3</c:v>
                </c:pt>
                <c:pt idx="311">
                  <c:v>8.6730000000000071E-3</c:v>
                </c:pt>
                <c:pt idx="312">
                  <c:v>8.835000000000006E-3</c:v>
                </c:pt>
                <c:pt idx="313">
                  <c:v>9.1980000000000013E-3</c:v>
                </c:pt>
                <c:pt idx="314">
                  <c:v>9.1930000000000067E-3</c:v>
                </c:pt>
                <c:pt idx="315">
                  <c:v>8.912000000000005E-3</c:v>
                </c:pt>
                <c:pt idx="316">
                  <c:v>8.6850000000000052E-3</c:v>
                </c:pt>
                <c:pt idx="317">
                  <c:v>8.8370000000000028E-3</c:v>
                </c:pt>
                <c:pt idx="318">
                  <c:v>8.9980000000000008E-3</c:v>
                </c:pt>
                <c:pt idx="319">
                  <c:v>8.7409999999999988E-3</c:v>
                </c:pt>
                <c:pt idx="320">
                  <c:v>8.5460000000000067E-3</c:v>
                </c:pt>
                <c:pt idx="321">
                  <c:v>8.6230000000000005E-3</c:v>
                </c:pt>
                <c:pt idx="322">
                  <c:v>8.5820000000000063E-3</c:v>
                </c:pt>
                <c:pt idx="323">
                  <c:v>8.4580000000000054E-3</c:v>
                </c:pt>
                <c:pt idx="324">
                  <c:v>8.495000000000006E-3</c:v>
                </c:pt>
                <c:pt idx="325">
                  <c:v>8.579000000000005E-3</c:v>
                </c:pt>
                <c:pt idx="326">
                  <c:v>8.5920000000000059E-3</c:v>
                </c:pt>
                <c:pt idx="327">
                  <c:v>8.5660000000000059E-3</c:v>
                </c:pt>
                <c:pt idx="328">
                  <c:v>8.4810000000000007E-3</c:v>
                </c:pt>
                <c:pt idx="329">
                  <c:v>8.2880000000000002E-3</c:v>
                </c:pt>
                <c:pt idx="330">
                  <c:v>8.0780000000000001E-3</c:v>
                </c:pt>
                <c:pt idx="331">
                  <c:v>7.9609999999999993E-3</c:v>
                </c:pt>
                <c:pt idx="332">
                  <c:v>7.992000000000006E-3</c:v>
                </c:pt>
                <c:pt idx="333">
                  <c:v>8.0670000000000047E-3</c:v>
                </c:pt>
                <c:pt idx="334">
                  <c:v>7.9800000000000045E-3</c:v>
                </c:pt>
                <c:pt idx="335">
                  <c:v>7.7530000000000029E-3</c:v>
                </c:pt>
                <c:pt idx="336">
                  <c:v>7.538000000000003E-3</c:v>
                </c:pt>
                <c:pt idx="337">
                  <c:v>7.5590000000000032E-3</c:v>
                </c:pt>
                <c:pt idx="338">
                  <c:v>7.6800000000000028E-3</c:v>
                </c:pt>
                <c:pt idx="339">
                  <c:v>7.4360000000000051E-3</c:v>
                </c:pt>
                <c:pt idx="340">
                  <c:v>7.1510000000000028E-3</c:v>
                </c:pt>
                <c:pt idx="341">
                  <c:v>7.2750000000000054E-3</c:v>
                </c:pt>
                <c:pt idx="342">
                  <c:v>7.3020000000000029E-3</c:v>
                </c:pt>
                <c:pt idx="343">
                  <c:v>7.0470000000000029E-3</c:v>
                </c:pt>
                <c:pt idx="344">
                  <c:v>6.9860000000000052E-3</c:v>
                </c:pt>
                <c:pt idx="345">
                  <c:v>7.0240000000000025E-3</c:v>
                </c:pt>
                <c:pt idx="346">
                  <c:v>6.8460000000000031E-3</c:v>
                </c:pt>
                <c:pt idx="347">
                  <c:v>6.7970000000000027E-3</c:v>
                </c:pt>
                <c:pt idx="348">
                  <c:v>6.9900000000000032E-3</c:v>
                </c:pt>
                <c:pt idx="349">
                  <c:v>6.9330000000000043E-3</c:v>
                </c:pt>
                <c:pt idx="350">
                  <c:v>6.7110000000000043E-3</c:v>
                </c:pt>
                <c:pt idx="351">
                  <c:v>6.7190000000000036E-3</c:v>
                </c:pt>
                <c:pt idx="352">
                  <c:v>6.6239999999999997E-3</c:v>
                </c:pt>
                <c:pt idx="353">
                  <c:v>6.2659999999999999E-3</c:v>
                </c:pt>
                <c:pt idx="354">
                  <c:v>6.2380000000000031E-3</c:v>
                </c:pt>
                <c:pt idx="355">
                  <c:v>6.5090000000000052E-3</c:v>
                </c:pt>
                <c:pt idx="356">
                  <c:v>6.5460000000000032E-3</c:v>
                </c:pt>
                <c:pt idx="357">
                  <c:v>6.486000000000003E-3</c:v>
                </c:pt>
                <c:pt idx="358">
                  <c:v>6.5020000000000026E-3</c:v>
                </c:pt>
                <c:pt idx="359">
                  <c:v>6.2820000000000029E-3</c:v>
                </c:pt>
                <c:pt idx="360">
                  <c:v>5.862E-3</c:v>
                </c:pt>
                <c:pt idx="361">
                  <c:v>5.6620000000000004E-3</c:v>
                </c:pt>
                <c:pt idx="362">
                  <c:v>5.6950000000000004E-3</c:v>
                </c:pt>
                <c:pt idx="363">
                  <c:v>5.8000000000000013E-3</c:v>
                </c:pt>
                <c:pt idx="364">
                  <c:v>5.8939999999999999E-3</c:v>
                </c:pt>
                <c:pt idx="365">
                  <c:v>5.8659999999999997E-3</c:v>
                </c:pt>
                <c:pt idx="366">
                  <c:v>5.5960000000000029E-3</c:v>
                </c:pt>
                <c:pt idx="367">
                  <c:v>5.4170000000000025E-3</c:v>
                </c:pt>
                <c:pt idx="368">
                  <c:v>5.6559999999999996E-3</c:v>
                </c:pt>
                <c:pt idx="369">
                  <c:v>5.7549999999999997E-3</c:v>
                </c:pt>
                <c:pt idx="370">
                  <c:v>5.5030000000000027E-3</c:v>
                </c:pt>
                <c:pt idx="371">
                  <c:v>5.4350000000000032E-3</c:v>
                </c:pt>
                <c:pt idx="372">
                  <c:v>5.6500000000000014E-3</c:v>
                </c:pt>
                <c:pt idx="373">
                  <c:v>5.891000000000003E-3</c:v>
                </c:pt>
                <c:pt idx="374">
                  <c:v>5.7600000000000004E-3</c:v>
                </c:pt>
                <c:pt idx="375">
                  <c:v>5.2970000000000014E-3</c:v>
                </c:pt>
                <c:pt idx="376">
                  <c:v>5.2610000000000027E-3</c:v>
                </c:pt>
                <c:pt idx="377">
                  <c:v>5.5690000000000028E-3</c:v>
                </c:pt>
                <c:pt idx="378">
                  <c:v>5.5920000000000024E-3</c:v>
                </c:pt>
                <c:pt idx="379">
                  <c:v>5.3379999999999999E-3</c:v>
                </c:pt>
                <c:pt idx="380">
                  <c:v>5.0850000000000027E-3</c:v>
                </c:pt>
                <c:pt idx="381">
                  <c:v>5.1710000000000029E-3</c:v>
                </c:pt>
                <c:pt idx="382">
                  <c:v>5.4229999999999999E-3</c:v>
                </c:pt>
                <c:pt idx="383">
                  <c:v>5.3390000000000052E-3</c:v>
                </c:pt>
                <c:pt idx="384">
                  <c:v>5.2170000000000003E-3</c:v>
                </c:pt>
                <c:pt idx="385">
                  <c:v>5.352E-3</c:v>
                </c:pt>
                <c:pt idx="386">
                  <c:v>5.3710000000000042E-3</c:v>
                </c:pt>
                <c:pt idx="387">
                  <c:v>5.2790000000000033E-3</c:v>
                </c:pt>
                <c:pt idx="388">
                  <c:v>5.4679999999999998E-3</c:v>
                </c:pt>
                <c:pt idx="389">
                  <c:v>5.6330000000000026E-3</c:v>
                </c:pt>
                <c:pt idx="390">
                  <c:v>5.4340000000000031E-3</c:v>
                </c:pt>
                <c:pt idx="391">
                  <c:v>5.3400000000000027E-3</c:v>
                </c:pt>
                <c:pt idx="392">
                  <c:v>5.4910000000000028E-3</c:v>
                </c:pt>
                <c:pt idx="393">
                  <c:v>5.4970000000000028E-3</c:v>
                </c:pt>
                <c:pt idx="394">
                  <c:v>5.492000000000003E-3</c:v>
                </c:pt>
                <c:pt idx="395">
                  <c:v>5.7149999999999996E-3</c:v>
                </c:pt>
                <c:pt idx="396">
                  <c:v>5.7949999999999998E-3</c:v>
                </c:pt>
                <c:pt idx="397">
                  <c:v>5.5750000000000027E-3</c:v>
                </c:pt>
                <c:pt idx="398">
                  <c:v>5.3500000000000023E-3</c:v>
                </c:pt>
                <c:pt idx="399">
                  <c:v>5.2890000000000029E-3</c:v>
                </c:pt>
                <c:pt idx="400">
                  <c:v>5.4380000000000053E-3</c:v>
                </c:pt>
              </c:numCache>
            </c:numRef>
          </c:yVal>
          <c:smooth val="1"/>
        </c:ser>
        <c:ser>
          <c:idx val="19"/>
          <c:order val="14"/>
          <c:tx>
            <c:strRef>
              <c:f>'1 9 2010'!$V$4</c:f>
              <c:strCache>
                <c:ptCount val="1"/>
                <c:pt idx="0">
                  <c:v>4.72E-07</c:v>
                </c:pt>
              </c:strCache>
            </c:strRef>
          </c:tx>
          <c:spPr>
            <a:ln w="12700"/>
          </c:spPr>
          <c:marker>
            <c:symbol val="none"/>
          </c:marker>
          <c:xVal>
            <c:numRef>
              <c:f>'1 9 2010'!$B$5:$B$405</c:f>
              <c:numCache>
                <c:formatCode>General</c:formatCode>
                <c:ptCount val="401"/>
                <c:pt idx="0">
                  <c:v>200</c:v>
                </c:pt>
                <c:pt idx="1">
                  <c:v>200.5</c:v>
                </c:pt>
                <c:pt idx="2">
                  <c:v>201</c:v>
                </c:pt>
                <c:pt idx="3">
                  <c:v>201.5</c:v>
                </c:pt>
                <c:pt idx="4">
                  <c:v>202</c:v>
                </c:pt>
                <c:pt idx="5">
                  <c:v>202.5</c:v>
                </c:pt>
                <c:pt idx="6">
                  <c:v>203</c:v>
                </c:pt>
                <c:pt idx="7">
                  <c:v>203.5</c:v>
                </c:pt>
                <c:pt idx="8">
                  <c:v>204</c:v>
                </c:pt>
                <c:pt idx="9">
                  <c:v>204.5</c:v>
                </c:pt>
                <c:pt idx="10">
                  <c:v>205</c:v>
                </c:pt>
                <c:pt idx="11">
                  <c:v>205.5</c:v>
                </c:pt>
                <c:pt idx="12">
                  <c:v>206</c:v>
                </c:pt>
                <c:pt idx="13">
                  <c:v>206.5</c:v>
                </c:pt>
                <c:pt idx="14">
                  <c:v>207</c:v>
                </c:pt>
                <c:pt idx="15">
                  <c:v>207.5</c:v>
                </c:pt>
                <c:pt idx="16">
                  <c:v>208</c:v>
                </c:pt>
                <c:pt idx="17">
                  <c:v>208.5</c:v>
                </c:pt>
                <c:pt idx="18">
                  <c:v>209</c:v>
                </c:pt>
                <c:pt idx="19">
                  <c:v>209.5</c:v>
                </c:pt>
                <c:pt idx="20">
                  <c:v>210</c:v>
                </c:pt>
                <c:pt idx="21">
                  <c:v>210.5</c:v>
                </c:pt>
                <c:pt idx="22">
                  <c:v>211</c:v>
                </c:pt>
                <c:pt idx="23">
                  <c:v>211.5</c:v>
                </c:pt>
                <c:pt idx="24">
                  <c:v>212</c:v>
                </c:pt>
                <c:pt idx="25">
                  <c:v>212.5</c:v>
                </c:pt>
                <c:pt idx="26">
                  <c:v>213</c:v>
                </c:pt>
                <c:pt idx="27">
                  <c:v>213.5</c:v>
                </c:pt>
                <c:pt idx="28">
                  <c:v>214</c:v>
                </c:pt>
                <c:pt idx="29">
                  <c:v>214.5</c:v>
                </c:pt>
                <c:pt idx="30">
                  <c:v>215</c:v>
                </c:pt>
                <c:pt idx="31">
                  <c:v>215.5</c:v>
                </c:pt>
                <c:pt idx="32">
                  <c:v>216</c:v>
                </c:pt>
                <c:pt idx="33">
                  <c:v>216.5</c:v>
                </c:pt>
                <c:pt idx="34">
                  <c:v>217</c:v>
                </c:pt>
                <c:pt idx="35">
                  <c:v>217.5</c:v>
                </c:pt>
                <c:pt idx="36">
                  <c:v>218</c:v>
                </c:pt>
                <c:pt idx="37">
                  <c:v>218.5</c:v>
                </c:pt>
                <c:pt idx="38">
                  <c:v>219</c:v>
                </c:pt>
                <c:pt idx="39">
                  <c:v>219.5</c:v>
                </c:pt>
                <c:pt idx="40">
                  <c:v>220</c:v>
                </c:pt>
                <c:pt idx="41">
                  <c:v>220.5</c:v>
                </c:pt>
                <c:pt idx="42">
                  <c:v>221</c:v>
                </c:pt>
                <c:pt idx="43">
                  <c:v>221.5</c:v>
                </c:pt>
                <c:pt idx="44">
                  <c:v>222</c:v>
                </c:pt>
                <c:pt idx="45">
                  <c:v>222.5</c:v>
                </c:pt>
                <c:pt idx="46">
                  <c:v>223</c:v>
                </c:pt>
                <c:pt idx="47">
                  <c:v>223.5</c:v>
                </c:pt>
                <c:pt idx="48">
                  <c:v>224</c:v>
                </c:pt>
                <c:pt idx="49">
                  <c:v>224.5</c:v>
                </c:pt>
                <c:pt idx="50">
                  <c:v>225</c:v>
                </c:pt>
                <c:pt idx="51">
                  <c:v>225.5</c:v>
                </c:pt>
                <c:pt idx="52">
                  <c:v>226</c:v>
                </c:pt>
                <c:pt idx="53">
                  <c:v>226.5</c:v>
                </c:pt>
                <c:pt idx="54">
                  <c:v>227</c:v>
                </c:pt>
                <c:pt idx="55">
                  <c:v>227.5</c:v>
                </c:pt>
                <c:pt idx="56">
                  <c:v>228</c:v>
                </c:pt>
                <c:pt idx="57">
                  <c:v>228.5</c:v>
                </c:pt>
                <c:pt idx="58">
                  <c:v>229</c:v>
                </c:pt>
                <c:pt idx="59">
                  <c:v>229.5</c:v>
                </c:pt>
                <c:pt idx="60">
                  <c:v>230</c:v>
                </c:pt>
                <c:pt idx="61">
                  <c:v>230.5</c:v>
                </c:pt>
                <c:pt idx="62">
                  <c:v>231</c:v>
                </c:pt>
                <c:pt idx="63">
                  <c:v>231.5</c:v>
                </c:pt>
                <c:pt idx="64">
                  <c:v>232</c:v>
                </c:pt>
                <c:pt idx="65">
                  <c:v>232.5</c:v>
                </c:pt>
                <c:pt idx="66">
                  <c:v>233</c:v>
                </c:pt>
                <c:pt idx="67">
                  <c:v>233.5</c:v>
                </c:pt>
                <c:pt idx="68">
                  <c:v>234</c:v>
                </c:pt>
                <c:pt idx="69">
                  <c:v>234.5</c:v>
                </c:pt>
                <c:pt idx="70">
                  <c:v>235</c:v>
                </c:pt>
                <c:pt idx="71">
                  <c:v>235.5</c:v>
                </c:pt>
                <c:pt idx="72">
                  <c:v>236</c:v>
                </c:pt>
                <c:pt idx="73">
                  <c:v>236.5</c:v>
                </c:pt>
                <c:pt idx="74">
                  <c:v>237</c:v>
                </c:pt>
                <c:pt idx="75">
                  <c:v>237.5</c:v>
                </c:pt>
                <c:pt idx="76">
                  <c:v>238</c:v>
                </c:pt>
                <c:pt idx="77">
                  <c:v>238.5</c:v>
                </c:pt>
                <c:pt idx="78">
                  <c:v>239</c:v>
                </c:pt>
                <c:pt idx="79">
                  <c:v>239.5</c:v>
                </c:pt>
                <c:pt idx="80">
                  <c:v>240</c:v>
                </c:pt>
                <c:pt idx="81">
                  <c:v>240.5</c:v>
                </c:pt>
                <c:pt idx="82">
                  <c:v>241</c:v>
                </c:pt>
                <c:pt idx="83">
                  <c:v>241.5</c:v>
                </c:pt>
                <c:pt idx="84">
                  <c:v>242</c:v>
                </c:pt>
                <c:pt idx="85">
                  <c:v>242.5</c:v>
                </c:pt>
                <c:pt idx="86">
                  <c:v>243</c:v>
                </c:pt>
                <c:pt idx="87">
                  <c:v>243.5</c:v>
                </c:pt>
                <c:pt idx="88">
                  <c:v>244</c:v>
                </c:pt>
                <c:pt idx="89">
                  <c:v>244.5</c:v>
                </c:pt>
                <c:pt idx="90">
                  <c:v>245</c:v>
                </c:pt>
                <c:pt idx="91">
                  <c:v>245.5</c:v>
                </c:pt>
                <c:pt idx="92">
                  <c:v>246</c:v>
                </c:pt>
                <c:pt idx="93">
                  <c:v>246.5</c:v>
                </c:pt>
                <c:pt idx="94">
                  <c:v>247</c:v>
                </c:pt>
                <c:pt idx="95">
                  <c:v>247.5</c:v>
                </c:pt>
                <c:pt idx="96">
                  <c:v>248</c:v>
                </c:pt>
                <c:pt idx="97">
                  <c:v>248.5</c:v>
                </c:pt>
                <c:pt idx="98">
                  <c:v>249</c:v>
                </c:pt>
                <c:pt idx="99">
                  <c:v>249.5</c:v>
                </c:pt>
                <c:pt idx="100">
                  <c:v>250</c:v>
                </c:pt>
                <c:pt idx="101">
                  <c:v>250.5</c:v>
                </c:pt>
                <c:pt idx="102">
                  <c:v>251</c:v>
                </c:pt>
                <c:pt idx="103">
                  <c:v>251.5</c:v>
                </c:pt>
                <c:pt idx="104">
                  <c:v>252</c:v>
                </c:pt>
                <c:pt idx="105">
                  <c:v>252.5</c:v>
                </c:pt>
                <c:pt idx="106">
                  <c:v>253</c:v>
                </c:pt>
                <c:pt idx="107">
                  <c:v>253.5</c:v>
                </c:pt>
                <c:pt idx="108">
                  <c:v>254</c:v>
                </c:pt>
                <c:pt idx="109">
                  <c:v>254.5</c:v>
                </c:pt>
                <c:pt idx="110">
                  <c:v>255</c:v>
                </c:pt>
                <c:pt idx="111">
                  <c:v>255.5</c:v>
                </c:pt>
                <c:pt idx="112">
                  <c:v>256</c:v>
                </c:pt>
                <c:pt idx="113">
                  <c:v>256.5</c:v>
                </c:pt>
                <c:pt idx="114">
                  <c:v>257</c:v>
                </c:pt>
                <c:pt idx="115">
                  <c:v>257.5</c:v>
                </c:pt>
                <c:pt idx="116">
                  <c:v>258</c:v>
                </c:pt>
                <c:pt idx="117">
                  <c:v>258.5</c:v>
                </c:pt>
                <c:pt idx="118">
                  <c:v>259</c:v>
                </c:pt>
                <c:pt idx="119">
                  <c:v>259.5</c:v>
                </c:pt>
                <c:pt idx="120">
                  <c:v>260</c:v>
                </c:pt>
                <c:pt idx="121">
                  <c:v>260.5</c:v>
                </c:pt>
                <c:pt idx="122">
                  <c:v>261</c:v>
                </c:pt>
                <c:pt idx="123">
                  <c:v>261.5</c:v>
                </c:pt>
                <c:pt idx="124">
                  <c:v>262</c:v>
                </c:pt>
                <c:pt idx="125">
                  <c:v>262.5</c:v>
                </c:pt>
                <c:pt idx="126">
                  <c:v>263</c:v>
                </c:pt>
                <c:pt idx="127">
                  <c:v>263.5</c:v>
                </c:pt>
                <c:pt idx="128">
                  <c:v>264</c:v>
                </c:pt>
                <c:pt idx="129">
                  <c:v>264.5</c:v>
                </c:pt>
                <c:pt idx="130">
                  <c:v>265</c:v>
                </c:pt>
                <c:pt idx="131">
                  <c:v>265.5</c:v>
                </c:pt>
                <c:pt idx="132">
                  <c:v>266</c:v>
                </c:pt>
                <c:pt idx="133">
                  <c:v>266.5</c:v>
                </c:pt>
                <c:pt idx="134">
                  <c:v>267</c:v>
                </c:pt>
                <c:pt idx="135">
                  <c:v>267.5</c:v>
                </c:pt>
                <c:pt idx="136">
                  <c:v>268</c:v>
                </c:pt>
                <c:pt idx="137">
                  <c:v>268.5</c:v>
                </c:pt>
                <c:pt idx="138">
                  <c:v>269</c:v>
                </c:pt>
                <c:pt idx="139">
                  <c:v>269.5</c:v>
                </c:pt>
                <c:pt idx="140">
                  <c:v>270</c:v>
                </c:pt>
                <c:pt idx="141">
                  <c:v>270.5</c:v>
                </c:pt>
                <c:pt idx="142">
                  <c:v>271</c:v>
                </c:pt>
                <c:pt idx="143">
                  <c:v>271.5</c:v>
                </c:pt>
                <c:pt idx="144">
                  <c:v>272</c:v>
                </c:pt>
                <c:pt idx="145">
                  <c:v>272.5</c:v>
                </c:pt>
                <c:pt idx="146">
                  <c:v>273</c:v>
                </c:pt>
                <c:pt idx="147">
                  <c:v>273.5</c:v>
                </c:pt>
                <c:pt idx="148">
                  <c:v>274</c:v>
                </c:pt>
                <c:pt idx="149">
                  <c:v>274.5</c:v>
                </c:pt>
                <c:pt idx="150">
                  <c:v>275</c:v>
                </c:pt>
                <c:pt idx="151">
                  <c:v>275.5</c:v>
                </c:pt>
                <c:pt idx="152">
                  <c:v>276</c:v>
                </c:pt>
                <c:pt idx="153">
                  <c:v>276.5</c:v>
                </c:pt>
                <c:pt idx="154">
                  <c:v>277</c:v>
                </c:pt>
                <c:pt idx="155">
                  <c:v>277.5</c:v>
                </c:pt>
                <c:pt idx="156">
                  <c:v>278</c:v>
                </c:pt>
                <c:pt idx="157">
                  <c:v>278.5</c:v>
                </c:pt>
                <c:pt idx="158">
                  <c:v>279</c:v>
                </c:pt>
                <c:pt idx="159">
                  <c:v>279.5</c:v>
                </c:pt>
                <c:pt idx="160">
                  <c:v>280</c:v>
                </c:pt>
                <c:pt idx="161">
                  <c:v>280.5</c:v>
                </c:pt>
                <c:pt idx="162">
                  <c:v>281</c:v>
                </c:pt>
                <c:pt idx="163">
                  <c:v>281.5</c:v>
                </c:pt>
                <c:pt idx="164">
                  <c:v>282</c:v>
                </c:pt>
                <c:pt idx="165">
                  <c:v>282.5</c:v>
                </c:pt>
                <c:pt idx="166">
                  <c:v>283</c:v>
                </c:pt>
                <c:pt idx="167">
                  <c:v>283.5</c:v>
                </c:pt>
                <c:pt idx="168">
                  <c:v>284</c:v>
                </c:pt>
                <c:pt idx="169">
                  <c:v>284.5</c:v>
                </c:pt>
                <c:pt idx="170">
                  <c:v>285</c:v>
                </c:pt>
                <c:pt idx="171">
                  <c:v>285.5</c:v>
                </c:pt>
                <c:pt idx="172">
                  <c:v>286</c:v>
                </c:pt>
                <c:pt idx="173">
                  <c:v>286.5</c:v>
                </c:pt>
                <c:pt idx="174">
                  <c:v>287</c:v>
                </c:pt>
                <c:pt idx="175">
                  <c:v>287.5</c:v>
                </c:pt>
                <c:pt idx="176">
                  <c:v>288</c:v>
                </c:pt>
                <c:pt idx="177">
                  <c:v>288.5</c:v>
                </c:pt>
                <c:pt idx="178">
                  <c:v>289</c:v>
                </c:pt>
                <c:pt idx="179">
                  <c:v>289.5</c:v>
                </c:pt>
                <c:pt idx="180">
                  <c:v>290</c:v>
                </c:pt>
                <c:pt idx="181">
                  <c:v>290.5</c:v>
                </c:pt>
                <c:pt idx="182">
                  <c:v>291</c:v>
                </c:pt>
                <c:pt idx="183">
                  <c:v>291.5</c:v>
                </c:pt>
                <c:pt idx="184">
                  <c:v>292</c:v>
                </c:pt>
                <c:pt idx="185">
                  <c:v>292.5</c:v>
                </c:pt>
                <c:pt idx="186">
                  <c:v>293</c:v>
                </c:pt>
                <c:pt idx="187">
                  <c:v>293.5</c:v>
                </c:pt>
                <c:pt idx="188">
                  <c:v>294</c:v>
                </c:pt>
                <c:pt idx="189">
                  <c:v>294.5</c:v>
                </c:pt>
                <c:pt idx="190">
                  <c:v>295</c:v>
                </c:pt>
                <c:pt idx="191">
                  <c:v>295.5</c:v>
                </c:pt>
                <c:pt idx="192">
                  <c:v>296</c:v>
                </c:pt>
                <c:pt idx="193">
                  <c:v>296.5</c:v>
                </c:pt>
                <c:pt idx="194">
                  <c:v>297</c:v>
                </c:pt>
                <c:pt idx="195">
                  <c:v>297.5</c:v>
                </c:pt>
                <c:pt idx="196">
                  <c:v>298</c:v>
                </c:pt>
                <c:pt idx="197">
                  <c:v>298.5</c:v>
                </c:pt>
                <c:pt idx="198">
                  <c:v>299</c:v>
                </c:pt>
                <c:pt idx="199">
                  <c:v>299.5</c:v>
                </c:pt>
                <c:pt idx="200">
                  <c:v>300</c:v>
                </c:pt>
                <c:pt idx="201">
                  <c:v>300.5</c:v>
                </c:pt>
                <c:pt idx="202">
                  <c:v>301</c:v>
                </c:pt>
                <c:pt idx="203">
                  <c:v>301.5</c:v>
                </c:pt>
                <c:pt idx="204">
                  <c:v>302</c:v>
                </c:pt>
                <c:pt idx="205">
                  <c:v>302.5</c:v>
                </c:pt>
                <c:pt idx="206">
                  <c:v>303</c:v>
                </c:pt>
                <c:pt idx="207">
                  <c:v>303.5</c:v>
                </c:pt>
                <c:pt idx="208">
                  <c:v>304</c:v>
                </c:pt>
                <c:pt idx="209">
                  <c:v>304.5</c:v>
                </c:pt>
                <c:pt idx="210">
                  <c:v>305</c:v>
                </c:pt>
                <c:pt idx="211">
                  <c:v>305.5</c:v>
                </c:pt>
                <c:pt idx="212">
                  <c:v>306</c:v>
                </c:pt>
                <c:pt idx="213">
                  <c:v>306.5</c:v>
                </c:pt>
                <c:pt idx="214">
                  <c:v>307</c:v>
                </c:pt>
                <c:pt idx="215">
                  <c:v>307.5</c:v>
                </c:pt>
                <c:pt idx="216">
                  <c:v>308</c:v>
                </c:pt>
                <c:pt idx="217">
                  <c:v>308.5</c:v>
                </c:pt>
                <c:pt idx="218">
                  <c:v>309</c:v>
                </c:pt>
                <c:pt idx="219">
                  <c:v>309.5</c:v>
                </c:pt>
                <c:pt idx="220">
                  <c:v>310</c:v>
                </c:pt>
                <c:pt idx="221">
                  <c:v>310.5</c:v>
                </c:pt>
                <c:pt idx="222">
                  <c:v>311</c:v>
                </c:pt>
                <c:pt idx="223">
                  <c:v>311.5</c:v>
                </c:pt>
                <c:pt idx="224">
                  <c:v>312</c:v>
                </c:pt>
                <c:pt idx="225">
                  <c:v>312.5</c:v>
                </c:pt>
                <c:pt idx="226">
                  <c:v>313</c:v>
                </c:pt>
                <c:pt idx="227">
                  <c:v>313.5</c:v>
                </c:pt>
                <c:pt idx="228">
                  <c:v>314</c:v>
                </c:pt>
                <c:pt idx="229">
                  <c:v>314.5</c:v>
                </c:pt>
                <c:pt idx="230">
                  <c:v>315</c:v>
                </c:pt>
                <c:pt idx="231">
                  <c:v>315.5</c:v>
                </c:pt>
                <c:pt idx="232">
                  <c:v>316</c:v>
                </c:pt>
                <c:pt idx="233">
                  <c:v>316.5</c:v>
                </c:pt>
                <c:pt idx="234">
                  <c:v>317</c:v>
                </c:pt>
                <c:pt idx="235">
                  <c:v>317.5</c:v>
                </c:pt>
                <c:pt idx="236">
                  <c:v>318</c:v>
                </c:pt>
                <c:pt idx="237">
                  <c:v>318.5</c:v>
                </c:pt>
                <c:pt idx="238">
                  <c:v>319</c:v>
                </c:pt>
                <c:pt idx="239">
                  <c:v>319.5</c:v>
                </c:pt>
                <c:pt idx="240">
                  <c:v>320</c:v>
                </c:pt>
                <c:pt idx="241">
                  <c:v>320.5</c:v>
                </c:pt>
                <c:pt idx="242">
                  <c:v>321</c:v>
                </c:pt>
                <c:pt idx="243">
                  <c:v>321.5</c:v>
                </c:pt>
                <c:pt idx="244">
                  <c:v>322</c:v>
                </c:pt>
                <c:pt idx="245">
                  <c:v>322.5</c:v>
                </c:pt>
                <c:pt idx="246">
                  <c:v>323</c:v>
                </c:pt>
                <c:pt idx="247">
                  <c:v>323.5</c:v>
                </c:pt>
                <c:pt idx="248">
                  <c:v>324</c:v>
                </c:pt>
                <c:pt idx="249">
                  <c:v>324.5</c:v>
                </c:pt>
                <c:pt idx="250">
                  <c:v>325</c:v>
                </c:pt>
                <c:pt idx="251">
                  <c:v>325.5</c:v>
                </c:pt>
                <c:pt idx="252">
                  <c:v>326</c:v>
                </c:pt>
                <c:pt idx="253">
                  <c:v>326.5</c:v>
                </c:pt>
                <c:pt idx="254">
                  <c:v>327</c:v>
                </c:pt>
                <c:pt idx="255">
                  <c:v>327.5</c:v>
                </c:pt>
                <c:pt idx="256">
                  <c:v>328</c:v>
                </c:pt>
                <c:pt idx="257">
                  <c:v>328.5</c:v>
                </c:pt>
                <c:pt idx="258">
                  <c:v>329</c:v>
                </c:pt>
                <c:pt idx="259">
                  <c:v>329.5</c:v>
                </c:pt>
                <c:pt idx="260">
                  <c:v>330</c:v>
                </c:pt>
                <c:pt idx="261">
                  <c:v>330.5</c:v>
                </c:pt>
                <c:pt idx="262">
                  <c:v>331</c:v>
                </c:pt>
                <c:pt idx="263">
                  <c:v>331.5</c:v>
                </c:pt>
                <c:pt idx="264">
                  <c:v>332</c:v>
                </c:pt>
                <c:pt idx="265">
                  <c:v>332.5</c:v>
                </c:pt>
                <c:pt idx="266">
                  <c:v>333</c:v>
                </c:pt>
                <c:pt idx="267">
                  <c:v>333.5</c:v>
                </c:pt>
                <c:pt idx="268">
                  <c:v>334</c:v>
                </c:pt>
                <c:pt idx="269">
                  <c:v>334.5</c:v>
                </c:pt>
                <c:pt idx="270">
                  <c:v>335</c:v>
                </c:pt>
                <c:pt idx="271">
                  <c:v>335.5</c:v>
                </c:pt>
                <c:pt idx="272">
                  <c:v>336</c:v>
                </c:pt>
                <c:pt idx="273">
                  <c:v>336.5</c:v>
                </c:pt>
                <c:pt idx="274">
                  <c:v>337</c:v>
                </c:pt>
                <c:pt idx="275">
                  <c:v>337.5</c:v>
                </c:pt>
                <c:pt idx="276">
                  <c:v>338</c:v>
                </c:pt>
                <c:pt idx="277">
                  <c:v>338.5</c:v>
                </c:pt>
                <c:pt idx="278">
                  <c:v>339</c:v>
                </c:pt>
                <c:pt idx="279">
                  <c:v>339.5</c:v>
                </c:pt>
                <c:pt idx="280">
                  <c:v>340</c:v>
                </c:pt>
                <c:pt idx="281">
                  <c:v>340.5</c:v>
                </c:pt>
                <c:pt idx="282">
                  <c:v>341</c:v>
                </c:pt>
                <c:pt idx="283">
                  <c:v>341.5</c:v>
                </c:pt>
                <c:pt idx="284">
                  <c:v>342</c:v>
                </c:pt>
                <c:pt idx="285">
                  <c:v>342.5</c:v>
                </c:pt>
                <c:pt idx="286">
                  <c:v>343</c:v>
                </c:pt>
                <c:pt idx="287">
                  <c:v>343.5</c:v>
                </c:pt>
                <c:pt idx="288">
                  <c:v>344</c:v>
                </c:pt>
                <c:pt idx="289">
                  <c:v>344.5</c:v>
                </c:pt>
                <c:pt idx="290">
                  <c:v>345</c:v>
                </c:pt>
                <c:pt idx="291">
                  <c:v>345.5</c:v>
                </c:pt>
                <c:pt idx="292">
                  <c:v>346</c:v>
                </c:pt>
                <c:pt idx="293">
                  <c:v>346.5</c:v>
                </c:pt>
                <c:pt idx="294">
                  <c:v>347</c:v>
                </c:pt>
                <c:pt idx="295">
                  <c:v>347.5</c:v>
                </c:pt>
                <c:pt idx="296">
                  <c:v>348</c:v>
                </c:pt>
                <c:pt idx="297">
                  <c:v>348.5</c:v>
                </c:pt>
                <c:pt idx="298">
                  <c:v>349</c:v>
                </c:pt>
                <c:pt idx="299">
                  <c:v>349.5</c:v>
                </c:pt>
                <c:pt idx="300">
                  <c:v>350</c:v>
                </c:pt>
                <c:pt idx="301">
                  <c:v>350.5</c:v>
                </c:pt>
                <c:pt idx="302">
                  <c:v>351</c:v>
                </c:pt>
                <c:pt idx="303">
                  <c:v>351.5</c:v>
                </c:pt>
                <c:pt idx="304">
                  <c:v>352</c:v>
                </c:pt>
                <c:pt idx="305">
                  <c:v>352.5</c:v>
                </c:pt>
                <c:pt idx="306">
                  <c:v>353</c:v>
                </c:pt>
                <c:pt idx="307">
                  <c:v>353.5</c:v>
                </c:pt>
                <c:pt idx="308">
                  <c:v>354</c:v>
                </c:pt>
                <c:pt idx="309">
                  <c:v>354.5</c:v>
                </c:pt>
                <c:pt idx="310">
                  <c:v>355</c:v>
                </c:pt>
                <c:pt idx="311">
                  <c:v>355.5</c:v>
                </c:pt>
                <c:pt idx="312">
                  <c:v>356</c:v>
                </c:pt>
                <c:pt idx="313">
                  <c:v>356.5</c:v>
                </c:pt>
                <c:pt idx="314">
                  <c:v>357</c:v>
                </c:pt>
                <c:pt idx="315">
                  <c:v>357.5</c:v>
                </c:pt>
                <c:pt idx="316">
                  <c:v>358</c:v>
                </c:pt>
                <c:pt idx="317">
                  <c:v>358.5</c:v>
                </c:pt>
                <c:pt idx="318">
                  <c:v>359</c:v>
                </c:pt>
                <c:pt idx="319">
                  <c:v>359.5</c:v>
                </c:pt>
                <c:pt idx="320">
                  <c:v>360</c:v>
                </c:pt>
                <c:pt idx="321">
                  <c:v>360.5</c:v>
                </c:pt>
                <c:pt idx="322">
                  <c:v>361</c:v>
                </c:pt>
                <c:pt idx="323">
                  <c:v>361.5</c:v>
                </c:pt>
                <c:pt idx="324">
                  <c:v>362</c:v>
                </c:pt>
                <c:pt idx="325">
                  <c:v>362.5</c:v>
                </c:pt>
                <c:pt idx="326">
                  <c:v>363</c:v>
                </c:pt>
                <c:pt idx="327">
                  <c:v>363.5</c:v>
                </c:pt>
                <c:pt idx="328">
                  <c:v>364</c:v>
                </c:pt>
                <c:pt idx="329">
                  <c:v>364.5</c:v>
                </c:pt>
                <c:pt idx="330">
                  <c:v>365</c:v>
                </c:pt>
                <c:pt idx="331">
                  <c:v>365.5</c:v>
                </c:pt>
                <c:pt idx="332">
                  <c:v>366</c:v>
                </c:pt>
                <c:pt idx="333">
                  <c:v>366.5</c:v>
                </c:pt>
                <c:pt idx="334">
                  <c:v>367</c:v>
                </c:pt>
                <c:pt idx="335">
                  <c:v>367.5</c:v>
                </c:pt>
                <c:pt idx="336">
                  <c:v>368</c:v>
                </c:pt>
                <c:pt idx="337">
                  <c:v>368.5</c:v>
                </c:pt>
                <c:pt idx="338">
                  <c:v>369</c:v>
                </c:pt>
                <c:pt idx="339">
                  <c:v>369.5</c:v>
                </c:pt>
                <c:pt idx="340">
                  <c:v>370</c:v>
                </c:pt>
                <c:pt idx="341">
                  <c:v>370.5</c:v>
                </c:pt>
                <c:pt idx="342">
                  <c:v>371</c:v>
                </c:pt>
                <c:pt idx="343">
                  <c:v>371.5</c:v>
                </c:pt>
                <c:pt idx="344">
                  <c:v>372</c:v>
                </c:pt>
                <c:pt idx="345">
                  <c:v>372.5</c:v>
                </c:pt>
                <c:pt idx="346">
                  <c:v>373</c:v>
                </c:pt>
                <c:pt idx="347">
                  <c:v>373.5</c:v>
                </c:pt>
                <c:pt idx="348">
                  <c:v>374</c:v>
                </c:pt>
                <c:pt idx="349">
                  <c:v>374.5</c:v>
                </c:pt>
                <c:pt idx="350">
                  <c:v>375</c:v>
                </c:pt>
                <c:pt idx="351">
                  <c:v>375.5</c:v>
                </c:pt>
                <c:pt idx="352">
                  <c:v>376</c:v>
                </c:pt>
                <c:pt idx="353">
                  <c:v>376.5</c:v>
                </c:pt>
                <c:pt idx="354">
                  <c:v>377</c:v>
                </c:pt>
                <c:pt idx="355">
                  <c:v>377.5</c:v>
                </c:pt>
                <c:pt idx="356">
                  <c:v>378</c:v>
                </c:pt>
                <c:pt idx="357">
                  <c:v>378.5</c:v>
                </c:pt>
                <c:pt idx="358">
                  <c:v>379</c:v>
                </c:pt>
                <c:pt idx="359">
                  <c:v>379.5</c:v>
                </c:pt>
                <c:pt idx="360">
                  <c:v>380</c:v>
                </c:pt>
                <c:pt idx="361">
                  <c:v>380.5</c:v>
                </c:pt>
                <c:pt idx="362">
                  <c:v>381</c:v>
                </c:pt>
                <c:pt idx="363">
                  <c:v>381.5</c:v>
                </c:pt>
                <c:pt idx="364">
                  <c:v>382</c:v>
                </c:pt>
                <c:pt idx="365">
                  <c:v>382.5</c:v>
                </c:pt>
                <c:pt idx="366">
                  <c:v>383</c:v>
                </c:pt>
                <c:pt idx="367">
                  <c:v>383.5</c:v>
                </c:pt>
                <c:pt idx="368">
                  <c:v>384</c:v>
                </c:pt>
                <c:pt idx="369">
                  <c:v>384.5</c:v>
                </c:pt>
                <c:pt idx="370">
                  <c:v>385</c:v>
                </c:pt>
                <c:pt idx="371">
                  <c:v>385.5</c:v>
                </c:pt>
                <c:pt idx="372">
                  <c:v>386</c:v>
                </c:pt>
                <c:pt idx="373">
                  <c:v>386.5</c:v>
                </c:pt>
                <c:pt idx="374">
                  <c:v>387</c:v>
                </c:pt>
                <c:pt idx="375">
                  <c:v>387.5</c:v>
                </c:pt>
                <c:pt idx="376">
                  <c:v>388</c:v>
                </c:pt>
                <c:pt idx="377">
                  <c:v>388.5</c:v>
                </c:pt>
                <c:pt idx="378">
                  <c:v>389</c:v>
                </c:pt>
                <c:pt idx="379">
                  <c:v>389.5</c:v>
                </c:pt>
                <c:pt idx="380">
                  <c:v>390</c:v>
                </c:pt>
                <c:pt idx="381">
                  <c:v>390.5</c:v>
                </c:pt>
                <c:pt idx="382">
                  <c:v>391</c:v>
                </c:pt>
                <c:pt idx="383">
                  <c:v>391.5</c:v>
                </c:pt>
                <c:pt idx="384">
                  <c:v>392</c:v>
                </c:pt>
                <c:pt idx="385">
                  <c:v>392.5</c:v>
                </c:pt>
                <c:pt idx="386">
                  <c:v>393</c:v>
                </c:pt>
                <c:pt idx="387">
                  <c:v>393.5</c:v>
                </c:pt>
                <c:pt idx="388">
                  <c:v>394</c:v>
                </c:pt>
                <c:pt idx="389">
                  <c:v>394.5</c:v>
                </c:pt>
                <c:pt idx="390">
                  <c:v>395</c:v>
                </c:pt>
                <c:pt idx="391">
                  <c:v>395.5</c:v>
                </c:pt>
                <c:pt idx="392">
                  <c:v>396</c:v>
                </c:pt>
                <c:pt idx="393">
                  <c:v>396.5</c:v>
                </c:pt>
                <c:pt idx="394">
                  <c:v>397</c:v>
                </c:pt>
                <c:pt idx="395">
                  <c:v>397.5</c:v>
                </c:pt>
                <c:pt idx="396">
                  <c:v>398</c:v>
                </c:pt>
                <c:pt idx="397">
                  <c:v>398.5</c:v>
                </c:pt>
                <c:pt idx="398">
                  <c:v>399</c:v>
                </c:pt>
                <c:pt idx="399">
                  <c:v>399.5</c:v>
                </c:pt>
                <c:pt idx="400">
                  <c:v>400</c:v>
                </c:pt>
              </c:numCache>
            </c:numRef>
          </c:xVal>
          <c:yVal>
            <c:numRef>
              <c:f>'1 9 2010'!$V$5:$V$405</c:f>
              <c:numCache>
                <c:formatCode>0.0</c:formatCode>
                <c:ptCount val="401"/>
                <c:pt idx="0">
                  <c:v>2.4860000000000012E-3</c:v>
                </c:pt>
                <c:pt idx="1">
                  <c:v>7.6798000000000033E-2</c:v>
                </c:pt>
                <c:pt idx="2">
                  <c:v>0.15575500000000009</c:v>
                </c:pt>
                <c:pt idx="3">
                  <c:v>0.23599000000000009</c:v>
                </c:pt>
                <c:pt idx="4">
                  <c:v>0.31030800000000025</c:v>
                </c:pt>
                <c:pt idx="5">
                  <c:v>0.36849100000000001</c:v>
                </c:pt>
                <c:pt idx="6">
                  <c:v>0.41045800000000021</c:v>
                </c:pt>
                <c:pt idx="7">
                  <c:v>0.45048900000000008</c:v>
                </c:pt>
                <c:pt idx="8">
                  <c:v>0.48948600000000031</c:v>
                </c:pt>
                <c:pt idx="9">
                  <c:v>0.52061599999999997</c:v>
                </c:pt>
                <c:pt idx="10">
                  <c:v>0.5494359999999997</c:v>
                </c:pt>
                <c:pt idx="11">
                  <c:v>0.58115999999999968</c:v>
                </c:pt>
                <c:pt idx="12">
                  <c:v>0.60956299999999941</c:v>
                </c:pt>
                <c:pt idx="13">
                  <c:v>0.63311200000000001</c:v>
                </c:pt>
                <c:pt idx="14">
                  <c:v>0.65780200000000033</c:v>
                </c:pt>
                <c:pt idx="15">
                  <c:v>0.68387200000000004</c:v>
                </c:pt>
                <c:pt idx="16">
                  <c:v>0.70934100000000033</c:v>
                </c:pt>
                <c:pt idx="17">
                  <c:v>0.73889600000000033</c:v>
                </c:pt>
                <c:pt idx="18">
                  <c:v>0.77373800000000048</c:v>
                </c:pt>
                <c:pt idx="19">
                  <c:v>0.80464500000000061</c:v>
                </c:pt>
                <c:pt idx="20">
                  <c:v>0.82923599999999997</c:v>
                </c:pt>
                <c:pt idx="21">
                  <c:v>0.85192800000000035</c:v>
                </c:pt>
                <c:pt idx="22">
                  <c:v>0.87109000000000036</c:v>
                </c:pt>
                <c:pt idx="23">
                  <c:v>0.885772</c:v>
                </c:pt>
                <c:pt idx="24">
                  <c:v>0.90380300000000002</c:v>
                </c:pt>
                <c:pt idx="25">
                  <c:v>0.92874699999999999</c:v>
                </c:pt>
                <c:pt idx="26">
                  <c:v>0.95791199999999999</c:v>
                </c:pt>
                <c:pt idx="27">
                  <c:v>0.99325199999999969</c:v>
                </c:pt>
                <c:pt idx="28">
                  <c:v>1.0379929999999993</c:v>
                </c:pt>
                <c:pt idx="29">
                  <c:v>1.0865389999999999</c:v>
                </c:pt>
                <c:pt idx="30">
                  <c:v>1.1349469999999999</c:v>
                </c:pt>
                <c:pt idx="31">
                  <c:v>1.1879239999999998</c:v>
                </c:pt>
                <c:pt idx="32">
                  <c:v>1.2441209999999998</c:v>
                </c:pt>
                <c:pt idx="33">
                  <c:v>1.2963089999999999</c:v>
                </c:pt>
                <c:pt idx="34">
                  <c:v>1.3500300000000001</c:v>
                </c:pt>
                <c:pt idx="35">
                  <c:v>1.4131069999999992</c:v>
                </c:pt>
                <c:pt idx="36">
                  <c:v>1.478105</c:v>
                </c:pt>
                <c:pt idx="37">
                  <c:v>1.5385</c:v>
                </c:pt>
                <c:pt idx="38">
                  <c:v>1.5950679999999999</c:v>
                </c:pt>
                <c:pt idx="39">
                  <c:v>1.6439919999999992</c:v>
                </c:pt>
                <c:pt idx="40">
                  <c:v>1.679681</c:v>
                </c:pt>
                <c:pt idx="41">
                  <c:v>1.7084209999999993</c:v>
                </c:pt>
                <c:pt idx="42">
                  <c:v>1.7326219999999994</c:v>
                </c:pt>
                <c:pt idx="43">
                  <c:v>1.739682</c:v>
                </c:pt>
                <c:pt idx="44">
                  <c:v>1.7362139999999999</c:v>
                </c:pt>
                <c:pt idx="45">
                  <c:v>1.7417529999999999</c:v>
                </c:pt>
                <c:pt idx="46">
                  <c:v>1.7459339999999992</c:v>
                </c:pt>
                <c:pt idx="47">
                  <c:v>1.7378699999999994</c:v>
                </c:pt>
                <c:pt idx="48">
                  <c:v>1.7344349999999993</c:v>
                </c:pt>
                <c:pt idx="49">
                  <c:v>1.7385689999999998</c:v>
                </c:pt>
                <c:pt idx="50">
                  <c:v>1.7351129999999999</c:v>
                </c:pt>
                <c:pt idx="51">
                  <c:v>1.7292479999999999</c:v>
                </c:pt>
                <c:pt idx="52">
                  <c:v>1.730977</c:v>
                </c:pt>
                <c:pt idx="53">
                  <c:v>1.7285809999999999</c:v>
                </c:pt>
                <c:pt idx="54">
                  <c:v>1.7188679999999998</c:v>
                </c:pt>
                <c:pt idx="55">
                  <c:v>1.7169429999999999</c:v>
                </c:pt>
                <c:pt idx="56">
                  <c:v>1.7168349999999994</c:v>
                </c:pt>
                <c:pt idx="57">
                  <c:v>1.698979</c:v>
                </c:pt>
                <c:pt idx="58">
                  <c:v>1.6538329999999999</c:v>
                </c:pt>
                <c:pt idx="59">
                  <c:v>1.55558</c:v>
                </c:pt>
                <c:pt idx="60">
                  <c:v>1.374665</c:v>
                </c:pt>
                <c:pt idx="61">
                  <c:v>1.1462939999999999</c:v>
                </c:pt>
                <c:pt idx="62">
                  <c:v>0.91807399999999961</c:v>
                </c:pt>
                <c:pt idx="63">
                  <c:v>0.72307200000000005</c:v>
                </c:pt>
                <c:pt idx="64">
                  <c:v>0.56598000000000004</c:v>
                </c:pt>
                <c:pt idx="65">
                  <c:v>0.44534900000000011</c:v>
                </c:pt>
                <c:pt idx="66">
                  <c:v>0.3546870000000002</c:v>
                </c:pt>
                <c:pt idx="67">
                  <c:v>0.287107</c:v>
                </c:pt>
                <c:pt idx="68">
                  <c:v>0.23686699999999999</c:v>
                </c:pt>
                <c:pt idx="69">
                  <c:v>0.19969799999999999</c:v>
                </c:pt>
                <c:pt idx="70">
                  <c:v>0.17149800000000012</c:v>
                </c:pt>
                <c:pt idx="71">
                  <c:v>0.14916099999999999</c:v>
                </c:pt>
                <c:pt idx="72">
                  <c:v>0.13072300000000001</c:v>
                </c:pt>
                <c:pt idx="73">
                  <c:v>0.11500100000000002</c:v>
                </c:pt>
                <c:pt idx="74">
                  <c:v>0.10129800000000004</c:v>
                </c:pt>
                <c:pt idx="75">
                  <c:v>8.9500000000000052E-2</c:v>
                </c:pt>
                <c:pt idx="76">
                  <c:v>7.9664000000000013E-2</c:v>
                </c:pt>
                <c:pt idx="77">
                  <c:v>7.1730000000000002E-2</c:v>
                </c:pt>
                <c:pt idx="78">
                  <c:v>6.5532999999999994E-2</c:v>
                </c:pt>
                <c:pt idx="79">
                  <c:v>6.0813000000000034E-2</c:v>
                </c:pt>
                <c:pt idx="80">
                  <c:v>5.7037000000000025E-2</c:v>
                </c:pt>
                <c:pt idx="81">
                  <c:v>5.3752000000000029E-2</c:v>
                </c:pt>
                <c:pt idx="82">
                  <c:v>5.1310000000000029E-2</c:v>
                </c:pt>
                <c:pt idx="83">
                  <c:v>5.0105999999999998E-2</c:v>
                </c:pt>
                <c:pt idx="84">
                  <c:v>5.0282000000000014E-2</c:v>
                </c:pt>
                <c:pt idx="85">
                  <c:v>5.1387000000000023E-2</c:v>
                </c:pt>
                <c:pt idx="86">
                  <c:v>5.2501000000000013E-2</c:v>
                </c:pt>
                <c:pt idx="87">
                  <c:v>5.2631000000000004E-2</c:v>
                </c:pt>
                <c:pt idx="88">
                  <c:v>5.1118999999999998E-2</c:v>
                </c:pt>
                <c:pt idx="89">
                  <c:v>4.8239999999999998E-2</c:v>
                </c:pt>
                <c:pt idx="90">
                  <c:v>4.4749000000000004E-2</c:v>
                </c:pt>
                <c:pt idx="91">
                  <c:v>4.1743999999999996E-2</c:v>
                </c:pt>
                <c:pt idx="92">
                  <c:v>3.9695000000000015E-2</c:v>
                </c:pt>
                <c:pt idx="93">
                  <c:v>3.8623999999999999E-2</c:v>
                </c:pt>
                <c:pt idx="94">
                  <c:v>3.8181E-2</c:v>
                </c:pt>
                <c:pt idx="95">
                  <c:v>3.8141000000000001E-2</c:v>
                </c:pt>
                <c:pt idx="96">
                  <c:v>3.8598E-2</c:v>
                </c:pt>
                <c:pt idx="97">
                  <c:v>3.9426999999999997E-2</c:v>
                </c:pt>
                <c:pt idx="98">
                  <c:v>4.039700000000003E-2</c:v>
                </c:pt>
                <c:pt idx="99">
                  <c:v>4.1672000000000001E-2</c:v>
                </c:pt>
                <c:pt idx="100">
                  <c:v>4.3317000000000029E-2</c:v>
                </c:pt>
                <c:pt idx="101">
                  <c:v>4.4909000000000004E-2</c:v>
                </c:pt>
                <c:pt idx="102">
                  <c:v>4.6469000000000003E-2</c:v>
                </c:pt>
                <c:pt idx="103">
                  <c:v>4.8422000000000014E-2</c:v>
                </c:pt>
                <c:pt idx="104">
                  <c:v>5.0434000000000014E-2</c:v>
                </c:pt>
                <c:pt idx="105">
                  <c:v>5.2117000000000031E-2</c:v>
                </c:pt>
                <c:pt idx="106">
                  <c:v>5.3923000000000013E-2</c:v>
                </c:pt>
                <c:pt idx="107">
                  <c:v>5.6057000000000003E-2</c:v>
                </c:pt>
                <c:pt idx="108">
                  <c:v>5.8240999999999987E-2</c:v>
                </c:pt>
                <c:pt idx="109">
                  <c:v>6.0563000000000027E-2</c:v>
                </c:pt>
                <c:pt idx="110">
                  <c:v>6.3245999999999997E-2</c:v>
                </c:pt>
                <c:pt idx="111">
                  <c:v>6.6131999999999996E-2</c:v>
                </c:pt>
                <c:pt idx="112">
                  <c:v>6.9056000000000034E-2</c:v>
                </c:pt>
                <c:pt idx="113">
                  <c:v>7.1995000000000003E-2</c:v>
                </c:pt>
                <c:pt idx="114">
                  <c:v>7.4868000000000046E-2</c:v>
                </c:pt>
                <c:pt idx="115">
                  <c:v>7.7565000000000023E-2</c:v>
                </c:pt>
                <c:pt idx="116">
                  <c:v>8.0158000000000063E-2</c:v>
                </c:pt>
                <c:pt idx="117">
                  <c:v>8.2721000000000003E-2</c:v>
                </c:pt>
                <c:pt idx="118">
                  <c:v>8.518000000000002E-2</c:v>
                </c:pt>
                <c:pt idx="119">
                  <c:v>8.7717000000000003E-2</c:v>
                </c:pt>
                <c:pt idx="120">
                  <c:v>9.0719000000000022E-2</c:v>
                </c:pt>
                <c:pt idx="121">
                  <c:v>9.4000000000000028E-2</c:v>
                </c:pt>
                <c:pt idx="122">
                  <c:v>9.7275E-2</c:v>
                </c:pt>
                <c:pt idx="123">
                  <c:v>0.10079299999999999</c:v>
                </c:pt>
                <c:pt idx="124">
                  <c:v>0.10460999999999998</c:v>
                </c:pt>
                <c:pt idx="125">
                  <c:v>0.10839900000000002</c:v>
                </c:pt>
                <c:pt idx="126">
                  <c:v>0.11220200000000002</c:v>
                </c:pt>
                <c:pt idx="127">
                  <c:v>0.116287</c:v>
                </c:pt>
                <c:pt idx="128">
                  <c:v>0.12075000000000002</c:v>
                </c:pt>
                <c:pt idx="129">
                  <c:v>0.125635</c:v>
                </c:pt>
                <c:pt idx="130">
                  <c:v>0.13102900000000001</c:v>
                </c:pt>
                <c:pt idx="131">
                  <c:v>0.13666900000000001</c:v>
                </c:pt>
                <c:pt idx="132">
                  <c:v>0.14202600000000001</c:v>
                </c:pt>
                <c:pt idx="133">
                  <c:v>0.14704600000000012</c:v>
                </c:pt>
                <c:pt idx="134">
                  <c:v>0.15173000000000009</c:v>
                </c:pt>
                <c:pt idx="135">
                  <c:v>0.15571600000000013</c:v>
                </c:pt>
                <c:pt idx="136">
                  <c:v>0.15896000000000013</c:v>
                </c:pt>
                <c:pt idx="137">
                  <c:v>0.161826</c:v>
                </c:pt>
                <c:pt idx="138">
                  <c:v>0.16441600000000009</c:v>
                </c:pt>
                <c:pt idx="139">
                  <c:v>0.16678299999999999</c:v>
                </c:pt>
                <c:pt idx="140">
                  <c:v>0.16931900000000008</c:v>
                </c:pt>
                <c:pt idx="141">
                  <c:v>0.17222499999999999</c:v>
                </c:pt>
                <c:pt idx="142">
                  <c:v>0.17530200000000001</c:v>
                </c:pt>
                <c:pt idx="143">
                  <c:v>0.17856500000000008</c:v>
                </c:pt>
                <c:pt idx="144">
                  <c:v>0.18215899999999999</c:v>
                </c:pt>
                <c:pt idx="145">
                  <c:v>0.18604800000000013</c:v>
                </c:pt>
                <c:pt idx="146">
                  <c:v>0.19024900000000008</c:v>
                </c:pt>
                <c:pt idx="147">
                  <c:v>0.19502900000000001</c:v>
                </c:pt>
                <c:pt idx="148">
                  <c:v>0.20055400000000001</c:v>
                </c:pt>
                <c:pt idx="149">
                  <c:v>0.20683599999999999</c:v>
                </c:pt>
                <c:pt idx="150">
                  <c:v>0.21362500000000001</c:v>
                </c:pt>
                <c:pt idx="151">
                  <c:v>0.22056100000000001</c:v>
                </c:pt>
                <c:pt idx="152">
                  <c:v>0.22742799999999999</c:v>
                </c:pt>
                <c:pt idx="153">
                  <c:v>0.23403900000000008</c:v>
                </c:pt>
                <c:pt idx="154">
                  <c:v>0.24015500000000001</c:v>
                </c:pt>
                <c:pt idx="155">
                  <c:v>0.24513900000000008</c:v>
                </c:pt>
                <c:pt idx="156">
                  <c:v>0.24835399999999999</c:v>
                </c:pt>
                <c:pt idx="157">
                  <c:v>0.250224</c:v>
                </c:pt>
                <c:pt idx="158">
                  <c:v>0.251112</c:v>
                </c:pt>
                <c:pt idx="159">
                  <c:v>0.250803</c:v>
                </c:pt>
                <c:pt idx="160">
                  <c:v>0.24989300000000009</c:v>
                </c:pt>
                <c:pt idx="161">
                  <c:v>0.24936100000000008</c:v>
                </c:pt>
                <c:pt idx="162">
                  <c:v>0.24831100000000009</c:v>
                </c:pt>
                <c:pt idx="163">
                  <c:v>0.24602800000000008</c:v>
                </c:pt>
                <c:pt idx="164">
                  <c:v>0.24374700000000013</c:v>
                </c:pt>
                <c:pt idx="165">
                  <c:v>0.24207999999999999</c:v>
                </c:pt>
                <c:pt idx="166">
                  <c:v>0.24078500000000008</c:v>
                </c:pt>
                <c:pt idx="167">
                  <c:v>0.24028600000000008</c:v>
                </c:pt>
                <c:pt idx="168">
                  <c:v>0.24107799999999999</c:v>
                </c:pt>
                <c:pt idx="169">
                  <c:v>0.24285499999999999</c:v>
                </c:pt>
                <c:pt idx="170">
                  <c:v>0.24559000000000009</c:v>
                </c:pt>
                <c:pt idx="171">
                  <c:v>0.24977700000000008</c:v>
                </c:pt>
                <c:pt idx="172">
                  <c:v>0.25514899999999996</c:v>
                </c:pt>
                <c:pt idx="173">
                  <c:v>0.26102800000000015</c:v>
                </c:pt>
                <c:pt idx="174">
                  <c:v>0.26709700000000003</c:v>
                </c:pt>
                <c:pt idx="175">
                  <c:v>0.27286000000000021</c:v>
                </c:pt>
                <c:pt idx="176">
                  <c:v>0.27734400000000015</c:v>
                </c:pt>
                <c:pt idx="177">
                  <c:v>0.27984300000000001</c:v>
                </c:pt>
                <c:pt idx="178">
                  <c:v>0.2799790000000002</c:v>
                </c:pt>
                <c:pt idx="179">
                  <c:v>0.2776050000000001</c:v>
                </c:pt>
                <c:pt idx="180">
                  <c:v>0.27297900000000008</c:v>
                </c:pt>
                <c:pt idx="181">
                  <c:v>0.26702700000000001</c:v>
                </c:pt>
                <c:pt idx="182">
                  <c:v>0.26093099999999997</c:v>
                </c:pt>
                <c:pt idx="183">
                  <c:v>0.25593499999999997</c:v>
                </c:pt>
                <c:pt idx="184">
                  <c:v>0.25259699999999996</c:v>
                </c:pt>
                <c:pt idx="185">
                  <c:v>0.25029599999999996</c:v>
                </c:pt>
                <c:pt idx="186">
                  <c:v>0.24591100000000013</c:v>
                </c:pt>
                <c:pt idx="187">
                  <c:v>0.23791800000000013</c:v>
                </c:pt>
                <c:pt idx="188">
                  <c:v>0.227383</c:v>
                </c:pt>
                <c:pt idx="189">
                  <c:v>0.21589700000000009</c:v>
                </c:pt>
                <c:pt idx="190">
                  <c:v>0.20505499999999999</c:v>
                </c:pt>
                <c:pt idx="191">
                  <c:v>0.19589699999999999</c:v>
                </c:pt>
                <c:pt idx="192">
                  <c:v>0.18857499999999999</c:v>
                </c:pt>
                <c:pt idx="193">
                  <c:v>0.18224900000000013</c:v>
                </c:pt>
                <c:pt idx="194">
                  <c:v>0.17735000000000001</c:v>
                </c:pt>
                <c:pt idx="195">
                  <c:v>0.17493400000000009</c:v>
                </c:pt>
                <c:pt idx="196">
                  <c:v>0.17427000000000001</c:v>
                </c:pt>
                <c:pt idx="197">
                  <c:v>0.17452100000000001</c:v>
                </c:pt>
                <c:pt idx="198">
                  <c:v>0.17584800000000009</c:v>
                </c:pt>
                <c:pt idx="199">
                  <c:v>0.17773100000000008</c:v>
                </c:pt>
                <c:pt idx="200">
                  <c:v>0.17883900000000008</c:v>
                </c:pt>
                <c:pt idx="201">
                  <c:v>0.17802899999999999</c:v>
                </c:pt>
                <c:pt idx="202">
                  <c:v>0.17423300000000008</c:v>
                </c:pt>
                <c:pt idx="203">
                  <c:v>0.16626400000000008</c:v>
                </c:pt>
                <c:pt idx="204">
                  <c:v>0.15433800000000009</c:v>
                </c:pt>
                <c:pt idx="205">
                  <c:v>0.14042700000000008</c:v>
                </c:pt>
                <c:pt idx="206">
                  <c:v>0.12643099999999999</c:v>
                </c:pt>
                <c:pt idx="207">
                  <c:v>0.11425100000000002</c:v>
                </c:pt>
                <c:pt idx="208">
                  <c:v>0.106877</c:v>
                </c:pt>
                <c:pt idx="209">
                  <c:v>0.106087</c:v>
                </c:pt>
                <c:pt idx="210">
                  <c:v>0.111156</c:v>
                </c:pt>
                <c:pt idx="211">
                  <c:v>0.118869</c:v>
                </c:pt>
                <c:pt idx="212">
                  <c:v>0.12413200000000008</c:v>
                </c:pt>
                <c:pt idx="213">
                  <c:v>0.12299900000000002</c:v>
                </c:pt>
                <c:pt idx="214">
                  <c:v>0.113954</c:v>
                </c:pt>
                <c:pt idx="215">
                  <c:v>9.9844000000000058E-2</c:v>
                </c:pt>
                <c:pt idx="216">
                  <c:v>8.4315000000000001E-2</c:v>
                </c:pt>
                <c:pt idx="217">
                  <c:v>7.0920999999999998E-2</c:v>
                </c:pt>
                <c:pt idx="218">
                  <c:v>6.1997000000000003E-2</c:v>
                </c:pt>
                <c:pt idx="219">
                  <c:v>5.8146000000000003E-2</c:v>
                </c:pt>
                <c:pt idx="220">
                  <c:v>5.6340000000000001E-2</c:v>
                </c:pt>
                <c:pt idx="221">
                  <c:v>5.4091000000000028E-2</c:v>
                </c:pt>
                <c:pt idx="222">
                  <c:v>5.0642E-2</c:v>
                </c:pt>
                <c:pt idx="223">
                  <c:v>4.6656999999999997E-2</c:v>
                </c:pt>
                <c:pt idx="224">
                  <c:v>4.3483000000000022E-2</c:v>
                </c:pt>
                <c:pt idx="225">
                  <c:v>4.1952999999999997E-2</c:v>
                </c:pt>
                <c:pt idx="226">
                  <c:v>4.2185E-2</c:v>
                </c:pt>
                <c:pt idx="227">
                  <c:v>4.3239E-2</c:v>
                </c:pt>
                <c:pt idx="228">
                  <c:v>4.3838000000000002E-2</c:v>
                </c:pt>
                <c:pt idx="229">
                  <c:v>4.2853000000000023E-2</c:v>
                </c:pt>
                <c:pt idx="230">
                  <c:v>4.1087000000000012E-2</c:v>
                </c:pt>
                <c:pt idx="231">
                  <c:v>3.9435000000000019E-2</c:v>
                </c:pt>
                <c:pt idx="232">
                  <c:v>3.7391000000000021E-2</c:v>
                </c:pt>
                <c:pt idx="233">
                  <c:v>3.4229000000000002E-2</c:v>
                </c:pt>
                <c:pt idx="234">
                  <c:v>2.9486999999999999E-2</c:v>
                </c:pt>
                <c:pt idx="235">
                  <c:v>2.4777000000000011E-2</c:v>
                </c:pt>
                <c:pt idx="236">
                  <c:v>2.2609000000000018E-2</c:v>
                </c:pt>
                <c:pt idx="237">
                  <c:v>2.5361999999999999E-2</c:v>
                </c:pt>
                <c:pt idx="238">
                  <c:v>3.4508999999999998E-2</c:v>
                </c:pt>
                <c:pt idx="239">
                  <c:v>4.9783000000000042E-2</c:v>
                </c:pt>
                <c:pt idx="240">
                  <c:v>6.5029000000000003E-2</c:v>
                </c:pt>
                <c:pt idx="241">
                  <c:v>7.1441000000000004E-2</c:v>
                </c:pt>
                <c:pt idx="242">
                  <c:v>6.7312000000000052E-2</c:v>
                </c:pt>
                <c:pt idx="243">
                  <c:v>5.5347000000000014E-2</c:v>
                </c:pt>
                <c:pt idx="244">
                  <c:v>4.1506000000000001E-2</c:v>
                </c:pt>
                <c:pt idx="245">
                  <c:v>2.921E-2</c:v>
                </c:pt>
                <c:pt idx="246">
                  <c:v>1.9654000000000001E-2</c:v>
                </c:pt>
                <c:pt idx="247">
                  <c:v>1.2951000000000001E-2</c:v>
                </c:pt>
                <c:pt idx="248">
                  <c:v>8.7520000000000063E-3</c:v>
                </c:pt>
                <c:pt idx="249">
                  <c:v>6.3310000000000033E-3</c:v>
                </c:pt>
                <c:pt idx="250">
                  <c:v>4.8989999999999997E-3</c:v>
                </c:pt>
                <c:pt idx="251">
                  <c:v>3.7440000000000025E-3</c:v>
                </c:pt>
                <c:pt idx="252">
                  <c:v>2.8530000000000001E-3</c:v>
                </c:pt>
                <c:pt idx="253">
                  <c:v>2.3159999999999999E-3</c:v>
                </c:pt>
                <c:pt idx="254">
                  <c:v>1.7200000000000006E-3</c:v>
                </c:pt>
                <c:pt idx="255">
                  <c:v>1.011E-3</c:v>
                </c:pt>
                <c:pt idx="256">
                  <c:v>5.9800000000000044E-4</c:v>
                </c:pt>
                <c:pt idx="257">
                  <c:v>2.6700000000000015E-4</c:v>
                </c:pt>
                <c:pt idx="258">
                  <c:v>-3.250000000000002E-4</c:v>
                </c:pt>
                <c:pt idx="259">
                  <c:v>-7.5500000000000046E-4</c:v>
                </c:pt>
                <c:pt idx="260">
                  <c:v>-8.5300000000000046E-4</c:v>
                </c:pt>
                <c:pt idx="261">
                  <c:v>-1.0369999999999999E-3</c:v>
                </c:pt>
                <c:pt idx="262">
                  <c:v>-1.245E-3</c:v>
                </c:pt>
                <c:pt idx="263">
                  <c:v>-1.1850000000000007E-3</c:v>
                </c:pt>
                <c:pt idx="264">
                  <c:v>-1.1039999999999993E-3</c:v>
                </c:pt>
                <c:pt idx="265">
                  <c:v>-1.2099999999999993E-3</c:v>
                </c:pt>
                <c:pt idx="266">
                  <c:v>-1.3560000000000009E-3</c:v>
                </c:pt>
                <c:pt idx="267">
                  <c:v>-1.4940000000000008E-3</c:v>
                </c:pt>
                <c:pt idx="268">
                  <c:v>-1.6659999999999999E-3</c:v>
                </c:pt>
                <c:pt idx="269">
                  <c:v>-1.7570000000000001E-3</c:v>
                </c:pt>
                <c:pt idx="270">
                  <c:v>-1.7060000000000007E-3</c:v>
                </c:pt>
                <c:pt idx="271">
                  <c:v>-1.7160000000000007E-3</c:v>
                </c:pt>
                <c:pt idx="272">
                  <c:v>-1.8330000000000006E-3</c:v>
                </c:pt>
                <c:pt idx="273">
                  <c:v>-1.9030000000000013E-3</c:v>
                </c:pt>
                <c:pt idx="274">
                  <c:v>-1.8259999999999999E-3</c:v>
                </c:pt>
                <c:pt idx="275">
                  <c:v>-1.6459999999999999E-3</c:v>
                </c:pt>
                <c:pt idx="276">
                  <c:v>-1.7539999999999999E-3</c:v>
                </c:pt>
                <c:pt idx="277">
                  <c:v>-2.0569999999999998E-3</c:v>
                </c:pt>
                <c:pt idx="278">
                  <c:v>-1.8600000000000008E-3</c:v>
                </c:pt>
                <c:pt idx="279">
                  <c:v>-1.4499999999999992E-3</c:v>
                </c:pt>
                <c:pt idx="280">
                  <c:v>-1.477E-3</c:v>
                </c:pt>
                <c:pt idx="281">
                  <c:v>-1.7129999999999999E-3</c:v>
                </c:pt>
                <c:pt idx="282">
                  <c:v>-1.849000000000001E-3</c:v>
                </c:pt>
                <c:pt idx="283">
                  <c:v>-1.7860000000000007E-3</c:v>
                </c:pt>
                <c:pt idx="284">
                  <c:v>-1.5939999999999999E-3</c:v>
                </c:pt>
                <c:pt idx="285">
                  <c:v>-1.4390000000000006E-3</c:v>
                </c:pt>
                <c:pt idx="286">
                  <c:v>-1.431E-3</c:v>
                </c:pt>
                <c:pt idx="287">
                  <c:v>-1.5610000000000001E-3</c:v>
                </c:pt>
                <c:pt idx="288">
                  <c:v>-1.6210000000000007E-3</c:v>
                </c:pt>
                <c:pt idx="289">
                  <c:v>-1.5579999999999999E-3</c:v>
                </c:pt>
                <c:pt idx="290">
                  <c:v>-1.4720000000000007E-3</c:v>
                </c:pt>
                <c:pt idx="291">
                  <c:v>-1.4350000000000001E-3</c:v>
                </c:pt>
                <c:pt idx="292">
                  <c:v>-1.4599999999999993E-3</c:v>
                </c:pt>
                <c:pt idx="293">
                  <c:v>-1.4460000000000007E-3</c:v>
                </c:pt>
                <c:pt idx="294">
                  <c:v>-1.3320000000000007E-3</c:v>
                </c:pt>
                <c:pt idx="295">
                  <c:v>-1.1370000000000006E-3</c:v>
                </c:pt>
                <c:pt idx="296">
                  <c:v>-1.0269999999999999E-3</c:v>
                </c:pt>
                <c:pt idx="297">
                  <c:v>-1.1340000000000007E-3</c:v>
                </c:pt>
                <c:pt idx="298">
                  <c:v>-1.2669999999999999E-3</c:v>
                </c:pt>
                <c:pt idx="299">
                  <c:v>-1.2570000000000001E-3</c:v>
                </c:pt>
                <c:pt idx="300">
                  <c:v>-1.0780000000000006E-3</c:v>
                </c:pt>
                <c:pt idx="301">
                  <c:v>-9.6900000000000057E-4</c:v>
                </c:pt>
                <c:pt idx="302">
                  <c:v>-1.1680000000000013E-3</c:v>
                </c:pt>
                <c:pt idx="303">
                  <c:v>-1.3029999999999999E-3</c:v>
                </c:pt>
                <c:pt idx="304">
                  <c:v>-1.1780000000000013E-3</c:v>
                </c:pt>
                <c:pt idx="305">
                  <c:v>-1.1429999999999999E-3</c:v>
                </c:pt>
                <c:pt idx="306">
                  <c:v>-1.2949999999999999E-3</c:v>
                </c:pt>
                <c:pt idx="307">
                  <c:v>-1.5150000000000001E-3</c:v>
                </c:pt>
                <c:pt idx="308">
                  <c:v>-1.5920000000000007E-3</c:v>
                </c:pt>
                <c:pt idx="309">
                  <c:v>-1.5169999999999999E-3</c:v>
                </c:pt>
                <c:pt idx="310">
                  <c:v>-1.8530000000000007E-3</c:v>
                </c:pt>
                <c:pt idx="311">
                  <c:v>-2.091E-3</c:v>
                </c:pt>
                <c:pt idx="312">
                  <c:v>-1.4000000000000006E-3</c:v>
                </c:pt>
                <c:pt idx="313">
                  <c:v>-6.7200000000000029E-4</c:v>
                </c:pt>
                <c:pt idx="314">
                  <c:v>-9.2700000000000074E-4</c:v>
                </c:pt>
                <c:pt idx="315">
                  <c:v>-1.3799999999999999E-3</c:v>
                </c:pt>
                <c:pt idx="316">
                  <c:v>-1.4430000000000001E-3</c:v>
                </c:pt>
                <c:pt idx="317">
                  <c:v>-1.3120000000000007E-3</c:v>
                </c:pt>
                <c:pt idx="318">
                  <c:v>-1.2430000000000006E-3</c:v>
                </c:pt>
                <c:pt idx="319">
                  <c:v>-1.3890000000000007E-3</c:v>
                </c:pt>
                <c:pt idx="320">
                  <c:v>-1.5420000000000013E-3</c:v>
                </c:pt>
                <c:pt idx="321">
                  <c:v>-1.5690000000000007E-3</c:v>
                </c:pt>
                <c:pt idx="322">
                  <c:v>-1.5380000000000007E-3</c:v>
                </c:pt>
                <c:pt idx="323">
                  <c:v>-1.4779999999999993E-3</c:v>
                </c:pt>
                <c:pt idx="324">
                  <c:v>-1.4100000000000007E-3</c:v>
                </c:pt>
                <c:pt idx="325">
                  <c:v>-1.4419999999999993E-3</c:v>
                </c:pt>
                <c:pt idx="326">
                  <c:v>-1.5570000000000007E-3</c:v>
                </c:pt>
                <c:pt idx="327">
                  <c:v>-1.5039999999999999E-3</c:v>
                </c:pt>
                <c:pt idx="328">
                  <c:v>-1.4300000000000007E-3</c:v>
                </c:pt>
                <c:pt idx="329">
                  <c:v>-1.6850000000000007E-3</c:v>
                </c:pt>
                <c:pt idx="330">
                  <c:v>-1.8810000000000007E-3</c:v>
                </c:pt>
                <c:pt idx="331">
                  <c:v>-1.7210000000000001E-3</c:v>
                </c:pt>
                <c:pt idx="332">
                  <c:v>-1.6270000000000006E-3</c:v>
                </c:pt>
                <c:pt idx="333">
                  <c:v>-1.7220000000000007E-3</c:v>
                </c:pt>
                <c:pt idx="334">
                  <c:v>-1.8090000000000007E-3</c:v>
                </c:pt>
                <c:pt idx="335">
                  <c:v>-1.9440000000000013E-3</c:v>
                </c:pt>
                <c:pt idx="336">
                  <c:v>-2.1670000000000014E-3</c:v>
                </c:pt>
                <c:pt idx="337">
                  <c:v>-2.1940000000000002E-3</c:v>
                </c:pt>
                <c:pt idx="338">
                  <c:v>-2.0540000000000011E-3</c:v>
                </c:pt>
                <c:pt idx="339">
                  <c:v>-2.1320000000000002E-3</c:v>
                </c:pt>
                <c:pt idx="340">
                  <c:v>-2.3370000000000001E-3</c:v>
                </c:pt>
                <c:pt idx="341">
                  <c:v>-2.4290000000000002E-3</c:v>
                </c:pt>
                <c:pt idx="342">
                  <c:v>-2.5280000000000012E-3</c:v>
                </c:pt>
                <c:pt idx="343">
                  <c:v>-2.6620000000000012E-3</c:v>
                </c:pt>
                <c:pt idx="344">
                  <c:v>-2.6600000000000013E-3</c:v>
                </c:pt>
                <c:pt idx="345">
                  <c:v>-2.6329999999999999E-3</c:v>
                </c:pt>
                <c:pt idx="346">
                  <c:v>-2.7570000000000016E-3</c:v>
                </c:pt>
                <c:pt idx="347">
                  <c:v>-2.7610000000000013E-3</c:v>
                </c:pt>
                <c:pt idx="348">
                  <c:v>-2.5950000000000001E-3</c:v>
                </c:pt>
                <c:pt idx="349">
                  <c:v>-2.7110000000000012E-3</c:v>
                </c:pt>
                <c:pt idx="350">
                  <c:v>-2.9729999999999999E-3</c:v>
                </c:pt>
                <c:pt idx="351">
                  <c:v>-2.9290000000000002E-3</c:v>
                </c:pt>
                <c:pt idx="352">
                  <c:v>-2.862E-3</c:v>
                </c:pt>
                <c:pt idx="353">
                  <c:v>-2.9830000000000013E-3</c:v>
                </c:pt>
                <c:pt idx="354">
                  <c:v>-2.9350000000000001E-3</c:v>
                </c:pt>
                <c:pt idx="355">
                  <c:v>-2.7700000000000012E-3</c:v>
                </c:pt>
                <c:pt idx="356">
                  <c:v>-2.8500000000000001E-3</c:v>
                </c:pt>
                <c:pt idx="357">
                  <c:v>-2.9600000000000013E-3</c:v>
                </c:pt>
                <c:pt idx="358">
                  <c:v>-2.9100000000000011E-3</c:v>
                </c:pt>
                <c:pt idx="359">
                  <c:v>-3.0490000000000014E-3</c:v>
                </c:pt>
                <c:pt idx="360">
                  <c:v>-3.3350000000000012E-3</c:v>
                </c:pt>
                <c:pt idx="361">
                  <c:v>-3.3300000000000001E-3</c:v>
                </c:pt>
                <c:pt idx="362">
                  <c:v>-3.2690000000000015E-3</c:v>
                </c:pt>
                <c:pt idx="363">
                  <c:v>-3.4350000000000001E-3</c:v>
                </c:pt>
                <c:pt idx="364">
                  <c:v>-3.339E-3</c:v>
                </c:pt>
                <c:pt idx="365">
                  <c:v>-3.0510000000000012E-3</c:v>
                </c:pt>
                <c:pt idx="366">
                  <c:v>-3.3440000000000015E-3</c:v>
                </c:pt>
                <c:pt idx="367">
                  <c:v>-3.7510000000000013E-3</c:v>
                </c:pt>
                <c:pt idx="368">
                  <c:v>-3.516E-3</c:v>
                </c:pt>
                <c:pt idx="369">
                  <c:v>-3.3470000000000014E-3</c:v>
                </c:pt>
                <c:pt idx="370">
                  <c:v>-3.5890000000000015E-3</c:v>
                </c:pt>
                <c:pt idx="371">
                  <c:v>-3.642000000000002E-3</c:v>
                </c:pt>
                <c:pt idx="372">
                  <c:v>-3.4360000000000011E-3</c:v>
                </c:pt>
                <c:pt idx="373">
                  <c:v>-3.2710000000000013E-3</c:v>
                </c:pt>
                <c:pt idx="374">
                  <c:v>-3.382E-3</c:v>
                </c:pt>
                <c:pt idx="375">
                  <c:v>-3.7210000000000021E-3</c:v>
                </c:pt>
                <c:pt idx="376">
                  <c:v>-3.8370000000000014E-3</c:v>
                </c:pt>
                <c:pt idx="377">
                  <c:v>-3.681000000000002E-3</c:v>
                </c:pt>
                <c:pt idx="378">
                  <c:v>-3.4980000000000002E-3</c:v>
                </c:pt>
                <c:pt idx="379">
                  <c:v>-3.4010000000000012E-3</c:v>
                </c:pt>
                <c:pt idx="380">
                  <c:v>-3.4140000000000012E-3</c:v>
                </c:pt>
                <c:pt idx="381">
                  <c:v>-3.4490000000000002E-3</c:v>
                </c:pt>
                <c:pt idx="382">
                  <c:v>-3.5110000000000002E-3</c:v>
                </c:pt>
                <c:pt idx="383">
                  <c:v>-3.6590000000000012E-3</c:v>
                </c:pt>
                <c:pt idx="384">
                  <c:v>-3.7050000000000026E-3</c:v>
                </c:pt>
                <c:pt idx="385">
                  <c:v>-3.5340000000000002E-3</c:v>
                </c:pt>
                <c:pt idx="386">
                  <c:v>-3.395E-3</c:v>
                </c:pt>
                <c:pt idx="387">
                  <c:v>-3.3159999999999999E-3</c:v>
                </c:pt>
                <c:pt idx="388">
                  <c:v>-3.1230000000000016E-3</c:v>
                </c:pt>
                <c:pt idx="389">
                  <c:v>-3.1080000000000014E-3</c:v>
                </c:pt>
                <c:pt idx="390">
                  <c:v>-3.4620000000000002E-3</c:v>
                </c:pt>
                <c:pt idx="391">
                  <c:v>-3.4820000000000012E-3</c:v>
                </c:pt>
                <c:pt idx="392">
                  <c:v>-3.1070000000000026E-3</c:v>
                </c:pt>
                <c:pt idx="393">
                  <c:v>-3.1550000000000011E-3</c:v>
                </c:pt>
                <c:pt idx="394">
                  <c:v>-3.3380000000000011E-3</c:v>
                </c:pt>
                <c:pt idx="395">
                  <c:v>-3.0800000000000016E-3</c:v>
                </c:pt>
                <c:pt idx="396">
                  <c:v>-2.8740000000000011E-3</c:v>
                </c:pt>
                <c:pt idx="397">
                  <c:v>-3.0030000000000013E-3</c:v>
                </c:pt>
                <c:pt idx="398">
                  <c:v>-3.1840000000000015E-3</c:v>
                </c:pt>
                <c:pt idx="399">
                  <c:v>-3.2550000000000014E-3</c:v>
                </c:pt>
                <c:pt idx="400">
                  <c:v>-3.1730000000000013E-3</c:v>
                </c:pt>
              </c:numCache>
            </c:numRef>
          </c:yVal>
          <c:smooth val="1"/>
        </c:ser>
        <c:ser>
          <c:idx val="20"/>
          <c:order val="15"/>
          <c:tx>
            <c:strRef>
              <c:f>'1 9 2010'!$W$4</c:f>
              <c:strCache>
                <c:ptCount val="1"/>
                <c:pt idx="0">
                  <c:v>4.72E-07</c:v>
                </c:pt>
              </c:strCache>
            </c:strRef>
          </c:tx>
          <c:spPr>
            <a:ln w="12700"/>
          </c:spPr>
          <c:marker>
            <c:symbol val="none"/>
          </c:marker>
          <c:xVal>
            <c:numRef>
              <c:f>'1 9 2010'!$B$5:$B$405</c:f>
              <c:numCache>
                <c:formatCode>General</c:formatCode>
                <c:ptCount val="401"/>
                <c:pt idx="0">
                  <c:v>200</c:v>
                </c:pt>
                <c:pt idx="1">
                  <c:v>200.5</c:v>
                </c:pt>
                <c:pt idx="2">
                  <c:v>201</c:v>
                </c:pt>
                <c:pt idx="3">
                  <c:v>201.5</c:v>
                </c:pt>
                <c:pt idx="4">
                  <c:v>202</c:v>
                </c:pt>
                <c:pt idx="5">
                  <c:v>202.5</c:v>
                </c:pt>
                <c:pt idx="6">
                  <c:v>203</c:v>
                </c:pt>
                <c:pt idx="7">
                  <c:v>203.5</c:v>
                </c:pt>
                <c:pt idx="8">
                  <c:v>204</c:v>
                </c:pt>
                <c:pt idx="9">
                  <c:v>204.5</c:v>
                </c:pt>
                <c:pt idx="10">
                  <c:v>205</c:v>
                </c:pt>
                <c:pt idx="11">
                  <c:v>205.5</c:v>
                </c:pt>
                <c:pt idx="12">
                  <c:v>206</c:v>
                </c:pt>
                <c:pt idx="13">
                  <c:v>206.5</c:v>
                </c:pt>
                <c:pt idx="14">
                  <c:v>207</c:v>
                </c:pt>
                <c:pt idx="15">
                  <c:v>207.5</c:v>
                </c:pt>
                <c:pt idx="16">
                  <c:v>208</c:v>
                </c:pt>
                <c:pt idx="17">
                  <c:v>208.5</c:v>
                </c:pt>
                <c:pt idx="18">
                  <c:v>209</c:v>
                </c:pt>
                <c:pt idx="19">
                  <c:v>209.5</c:v>
                </c:pt>
                <c:pt idx="20">
                  <c:v>210</c:v>
                </c:pt>
                <c:pt idx="21">
                  <c:v>210.5</c:v>
                </c:pt>
                <c:pt idx="22">
                  <c:v>211</c:v>
                </c:pt>
                <c:pt idx="23">
                  <c:v>211.5</c:v>
                </c:pt>
                <c:pt idx="24">
                  <c:v>212</c:v>
                </c:pt>
                <c:pt idx="25">
                  <c:v>212.5</c:v>
                </c:pt>
                <c:pt idx="26">
                  <c:v>213</c:v>
                </c:pt>
                <c:pt idx="27">
                  <c:v>213.5</c:v>
                </c:pt>
                <c:pt idx="28">
                  <c:v>214</c:v>
                </c:pt>
                <c:pt idx="29">
                  <c:v>214.5</c:v>
                </c:pt>
                <c:pt idx="30">
                  <c:v>215</c:v>
                </c:pt>
                <c:pt idx="31">
                  <c:v>215.5</c:v>
                </c:pt>
                <c:pt idx="32">
                  <c:v>216</c:v>
                </c:pt>
                <c:pt idx="33">
                  <c:v>216.5</c:v>
                </c:pt>
                <c:pt idx="34">
                  <c:v>217</c:v>
                </c:pt>
                <c:pt idx="35">
                  <c:v>217.5</c:v>
                </c:pt>
                <c:pt idx="36">
                  <c:v>218</c:v>
                </c:pt>
                <c:pt idx="37">
                  <c:v>218.5</c:v>
                </c:pt>
                <c:pt idx="38">
                  <c:v>219</c:v>
                </c:pt>
                <c:pt idx="39">
                  <c:v>219.5</c:v>
                </c:pt>
                <c:pt idx="40">
                  <c:v>220</c:v>
                </c:pt>
                <c:pt idx="41">
                  <c:v>220.5</c:v>
                </c:pt>
                <c:pt idx="42">
                  <c:v>221</c:v>
                </c:pt>
                <c:pt idx="43">
                  <c:v>221.5</c:v>
                </c:pt>
                <c:pt idx="44">
                  <c:v>222</c:v>
                </c:pt>
                <c:pt idx="45">
                  <c:v>222.5</c:v>
                </c:pt>
                <c:pt idx="46">
                  <c:v>223</c:v>
                </c:pt>
                <c:pt idx="47">
                  <c:v>223.5</c:v>
                </c:pt>
                <c:pt idx="48">
                  <c:v>224</c:v>
                </c:pt>
                <c:pt idx="49">
                  <c:v>224.5</c:v>
                </c:pt>
                <c:pt idx="50">
                  <c:v>225</c:v>
                </c:pt>
                <c:pt idx="51">
                  <c:v>225.5</c:v>
                </c:pt>
                <c:pt idx="52">
                  <c:v>226</c:v>
                </c:pt>
                <c:pt idx="53">
                  <c:v>226.5</c:v>
                </c:pt>
                <c:pt idx="54">
                  <c:v>227</c:v>
                </c:pt>
                <c:pt idx="55">
                  <c:v>227.5</c:v>
                </c:pt>
                <c:pt idx="56">
                  <c:v>228</c:v>
                </c:pt>
                <c:pt idx="57">
                  <c:v>228.5</c:v>
                </c:pt>
                <c:pt idx="58">
                  <c:v>229</c:v>
                </c:pt>
                <c:pt idx="59">
                  <c:v>229.5</c:v>
                </c:pt>
                <c:pt idx="60">
                  <c:v>230</c:v>
                </c:pt>
                <c:pt idx="61">
                  <c:v>230.5</c:v>
                </c:pt>
                <c:pt idx="62">
                  <c:v>231</c:v>
                </c:pt>
                <c:pt idx="63">
                  <c:v>231.5</c:v>
                </c:pt>
                <c:pt idx="64">
                  <c:v>232</c:v>
                </c:pt>
                <c:pt idx="65">
                  <c:v>232.5</c:v>
                </c:pt>
                <c:pt idx="66">
                  <c:v>233</c:v>
                </c:pt>
                <c:pt idx="67">
                  <c:v>233.5</c:v>
                </c:pt>
                <c:pt idx="68">
                  <c:v>234</c:v>
                </c:pt>
                <c:pt idx="69">
                  <c:v>234.5</c:v>
                </c:pt>
                <c:pt idx="70">
                  <c:v>235</c:v>
                </c:pt>
                <c:pt idx="71">
                  <c:v>235.5</c:v>
                </c:pt>
                <c:pt idx="72">
                  <c:v>236</c:v>
                </c:pt>
                <c:pt idx="73">
                  <c:v>236.5</c:v>
                </c:pt>
                <c:pt idx="74">
                  <c:v>237</c:v>
                </c:pt>
                <c:pt idx="75">
                  <c:v>237.5</c:v>
                </c:pt>
                <c:pt idx="76">
                  <c:v>238</c:v>
                </c:pt>
                <c:pt idx="77">
                  <c:v>238.5</c:v>
                </c:pt>
                <c:pt idx="78">
                  <c:v>239</c:v>
                </c:pt>
                <c:pt idx="79">
                  <c:v>239.5</c:v>
                </c:pt>
                <c:pt idx="80">
                  <c:v>240</c:v>
                </c:pt>
                <c:pt idx="81">
                  <c:v>240.5</c:v>
                </c:pt>
                <c:pt idx="82">
                  <c:v>241</c:v>
                </c:pt>
                <c:pt idx="83">
                  <c:v>241.5</c:v>
                </c:pt>
                <c:pt idx="84">
                  <c:v>242</c:v>
                </c:pt>
                <c:pt idx="85">
                  <c:v>242.5</c:v>
                </c:pt>
                <c:pt idx="86">
                  <c:v>243</c:v>
                </c:pt>
                <c:pt idx="87">
                  <c:v>243.5</c:v>
                </c:pt>
                <c:pt idx="88">
                  <c:v>244</c:v>
                </c:pt>
                <c:pt idx="89">
                  <c:v>244.5</c:v>
                </c:pt>
                <c:pt idx="90">
                  <c:v>245</c:v>
                </c:pt>
                <c:pt idx="91">
                  <c:v>245.5</c:v>
                </c:pt>
                <c:pt idx="92">
                  <c:v>246</c:v>
                </c:pt>
                <c:pt idx="93">
                  <c:v>246.5</c:v>
                </c:pt>
                <c:pt idx="94">
                  <c:v>247</c:v>
                </c:pt>
                <c:pt idx="95">
                  <c:v>247.5</c:v>
                </c:pt>
                <c:pt idx="96">
                  <c:v>248</c:v>
                </c:pt>
                <c:pt idx="97">
                  <c:v>248.5</c:v>
                </c:pt>
                <c:pt idx="98">
                  <c:v>249</c:v>
                </c:pt>
                <c:pt idx="99">
                  <c:v>249.5</c:v>
                </c:pt>
                <c:pt idx="100">
                  <c:v>250</c:v>
                </c:pt>
                <c:pt idx="101">
                  <c:v>250.5</c:v>
                </c:pt>
                <c:pt idx="102">
                  <c:v>251</c:v>
                </c:pt>
                <c:pt idx="103">
                  <c:v>251.5</c:v>
                </c:pt>
                <c:pt idx="104">
                  <c:v>252</c:v>
                </c:pt>
                <c:pt idx="105">
                  <c:v>252.5</c:v>
                </c:pt>
                <c:pt idx="106">
                  <c:v>253</c:v>
                </c:pt>
                <c:pt idx="107">
                  <c:v>253.5</c:v>
                </c:pt>
                <c:pt idx="108">
                  <c:v>254</c:v>
                </c:pt>
                <c:pt idx="109">
                  <c:v>254.5</c:v>
                </c:pt>
                <c:pt idx="110">
                  <c:v>255</c:v>
                </c:pt>
                <c:pt idx="111">
                  <c:v>255.5</c:v>
                </c:pt>
                <c:pt idx="112">
                  <c:v>256</c:v>
                </c:pt>
                <c:pt idx="113">
                  <c:v>256.5</c:v>
                </c:pt>
                <c:pt idx="114">
                  <c:v>257</c:v>
                </c:pt>
                <c:pt idx="115">
                  <c:v>257.5</c:v>
                </c:pt>
                <c:pt idx="116">
                  <c:v>258</c:v>
                </c:pt>
                <c:pt idx="117">
                  <c:v>258.5</c:v>
                </c:pt>
                <c:pt idx="118">
                  <c:v>259</c:v>
                </c:pt>
                <c:pt idx="119">
                  <c:v>259.5</c:v>
                </c:pt>
                <c:pt idx="120">
                  <c:v>260</c:v>
                </c:pt>
                <c:pt idx="121">
                  <c:v>260.5</c:v>
                </c:pt>
                <c:pt idx="122">
                  <c:v>261</c:v>
                </c:pt>
                <c:pt idx="123">
                  <c:v>261.5</c:v>
                </c:pt>
                <c:pt idx="124">
                  <c:v>262</c:v>
                </c:pt>
                <c:pt idx="125">
                  <c:v>262.5</c:v>
                </c:pt>
                <c:pt idx="126">
                  <c:v>263</c:v>
                </c:pt>
                <c:pt idx="127">
                  <c:v>263.5</c:v>
                </c:pt>
                <c:pt idx="128">
                  <c:v>264</c:v>
                </c:pt>
                <c:pt idx="129">
                  <c:v>264.5</c:v>
                </c:pt>
                <c:pt idx="130">
                  <c:v>265</c:v>
                </c:pt>
                <c:pt idx="131">
                  <c:v>265.5</c:v>
                </c:pt>
                <c:pt idx="132">
                  <c:v>266</c:v>
                </c:pt>
                <c:pt idx="133">
                  <c:v>266.5</c:v>
                </c:pt>
                <c:pt idx="134">
                  <c:v>267</c:v>
                </c:pt>
                <c:pt idx="135">
                  <c:v>267.5</c:v>
                </c:pt>
                <c:pt idx="136">
                  <c:v>268</c:v>
                </c:pt>
                <c:pt idx="137">
                  <c:v>268.5</c:v>
                </c:pt>
                <c:pt idx="138">
                  <c:v>269</c:v>
                </c:pt>
                <c:pt idx="139">
                  <c:v>269.5</c:v>
                </c:pt>
                <c:pt idx="140">
                  <c:v>270</c:v>
                </c:pt>
                <c:pt idx="141">
                  <c:v>270.5</c:v>
                </c:pt>
                <c:pt idx="142">
                  <c:v>271</c:v>
                </c:pt>
                <c:pt idx="143">
                  <c:v>271.5</c:v>
                </c:pt>
                <c:pt idx="144">
                  <c:v>272</c:v>
                </c:pt>
                <c:pt idx="145">
                  <c:v>272.5</c:v>
                </c:pt>
                <c:pt idx="146">
                  <c:v>273</c:v>
                </c:pt>
                <c:pt idx="147">
                  <c:v>273.5</c:v>
                </c:pt>
                <c:pt idx="148">
                  <c:v>274</c:v>
                </c:pt>
                <c:pt idx="149">
                  <c:v>274.5</c:v>
                </c:pt>
                <c:pt idx="150">
                  <c:v>275</c:v>
                </c:pt>
                <c:pt idx="151">
                  <c:v>275.5</c:v>
                </c:pt>
                <c:pt idx="152">
                  <c:v>276</c:v>
                </c:pt>
                <c:pt idx="153">
                  <c:v>276.5</c:v>
                </c:pt>
                <c:pt idx="154">
                  <c:v>277</c:v>
                </c:pt>
                <c:pt idx="155">
                  <c:v>277.5</c:v>
                </c:pt>
                <c:pt idx="156">
                  <c:v>278</c:v>
                </c:pt>
                <c:pt idx="157">
                  <c:v>278.5</c:v>
                </c:pt>
                <c:pt idx="158">
                  <c:v>279</c:v>
                </c:pt>
                <c:pt idx="159">
                  <c:v>279.5</c:v>
                </c:pt>
                <c:pt idx="160">
                  <c:v>280</c:v>
                </c:pt>
                <c:pt idx="161">
                  <c:v>280.5</c:v>
                </c:pt>
                <c:pt idx="162">
                  <c:v>281</c:v>
                </c:pt>
                <c:pt idx="163">
                  <c:v>281.5</c:v>
                </c:pt>
                <c:pt idx="164">
                  <c:v>282</c:v>
                </c:pt>
                <c:pt idx="165">
                  <c:v>282.5</c:v>
                </c:pt>
                <c:pt idx="166">
                  <c:v>283</c:v>
                </c:pt>
                <c:pt idx="167">
                  <c:v>283.5</c:v>
                </c:pt>
                <c:pt idx="168">
                  <c:v>284</c:v>
                </c:pt>
                <c:pt idx="169">
                  <c:v>284.5</c:v>
                </c:pt>
                <c:pt idx="170">
                  <c:v>285</c:v>
                </c:pt>
                <c:pt idx="171">
                  <c:v>285.5</c:v>
                </c:pt>
                <c:pt idx="172">
                  <c:v>286</c:v>
                </c:pt>
                <c:pt idx="173">
                  <c:v>286.5</c:v>
                </c:pt>
                <c:pt idx="174">
                  <c:v>287</c:v>
                </c:pt>
                <c:pt idx="175">
                  <c:v>287.5</c:v>
                </c:pt>
                <c:pt idx="176">
                  <c:v>288</c:v>
                </c:pt>
                <c:pt idx="177">
                  <c:v>288.5</c:v>
                </c:pt>
                <c:pt idx="178">
                  <c:v>289</c:v>
                </c:pt>
                <c:pt idx="179">
                  <c:v>289.5</c:v>
                </c:pt>
                <c:pt idx="180">
                  <c:v>290</c:v>
                </c:pt>
                <c:pt idx="181">
                  <c:v>290.5</c:v>
                </c:pt>
                <c:pt idx="182">
                  <c:v>291</c:v>
                </c:pt>
                <c:pt idx="183">
                  <c:v>291.5</c:v>
                </c:pt>
                <c:pt idx="184">
                  <c:v>292</c:v>
                </c:pt>
                <c:pt idx="185">
                  <c:v>292.5</c:v>
                </c:pt>
                <c:pt idx="186">
                  <c:v>293</c:v>
                </c:pt>
                <c:pt idx="187">
                  <c:v>293.5</c:v>
                </c:pt>
                <c:pt idx="188">
                  <c:v>294</c:v>
                </c:pt>
                <c:pt idx="189">
                  <c:v>294.5</c:v>
                </c:pt>
                <c:pt idx="190">
                  <c:v>295</c:v>
                </c:pt>
                <c:pt idx="191">
                  <c:v>295.5</c:v>
                </c:pt>
                <c:pt idx="192">
                  <c:v>296</c:v>
                </c:pt>
                <c:pt idx="193">
                  <c:v>296.5</c:v>
                </c:pt>
                <c:pt idx="194">
                  <c:v>297</c:v>
                </c:pt>
                <c:pt idx="195">
                  <c:v>297.5</c:v>
                </c:pt>
                <c:pt idx="196">
                  <c:v>298</c:v>
                </c:pt>
                <c:pt idx="197">
                  <c:v>298.5</c:v>
                </c:pt>
                <c:pt idx="198">
                  <c:v>299</c:v>
                </c:pt>
                <c:pt idx="199">
                  <c:v>299.5</c:v>
                </c:pt>
                <c:pt idx="200">
                  <c:v>300</c:v>
                </c:pt>
                <c:pt idx="201">
                  <c:v>300.5</c:v>
                </c:pt>
                <c:pt idx="202">
                  <c:v>301</c:v>
                </c:pt>
                <c:pt idx="203">
                  <c:v>301.5</c:v>
                </c:pt>
                <c:pt idx="204">
                  <c:v>302</c:v>
                </c:pt>
                <c:pt idx="205">
                  <c:v>302.5</c:v>
                </c:pt>
                <c:pt idx="206">
                  <c:v>303</c:v>
                </c:pt>
                <c:pt idx="207">
                  <c:v>303.5</c:v>
                </c:pt>
                <c:pt idx="208">
                  <c:v>304</c:v>
                </c:pt>
                <c:pt idx="209">
                  <c:v>304.5</c:v>
                </c:pt>
                <c:pt idx="210">
                  <c:v>305</c:v>
                </c:pt>
                <c:pt idx="211">
                  <c:v>305.5</c:v>
                </c:pt>
                <c:pt idx="212">
                  <c:v>306</c:v>
                </c:pt>
                <c:pt idx="213">
                  <c:v>306.5</c:v>
                </c:pt>
                <c:pt idx="214">
                  <c:v>307</c:v>
                </c:pt>
                <c:pt idx="215">
                  <c:v>307.5</c:v>
                </c:pt>
                <c:pt idx="216">
                  <c:v>308</c:v>
                </c:pt>
                <c:pt idx="217">
                  <c:v>308.5</c:v>
                </c:pt>
                <c:pt idx="218">
                  <c:v>309</c:v>
                </c:pt>
                <c:pt idx="219">
                  <c:v>309.5</c:v>
                </c:pt>
                <c:pt idx="220">
                  <c:v>310</c:v>
                </c:pt>
                <c:pt idx="221">
                  <c:v>310.5</c:v>
                </c:pt>
                <c:pt idx="222">
                  <c:v>311</c:v>
                </c:pt>
                <c:pt idx="223">
                  <c:v>311.5</c:v>
                </c:pt>
                <c:pt idx="224">
                  <c:v>312</c:v>
                </c:pt>
                <c:pt idx="225">
                  <c:v>312.5</c:v>
                </c:pt>
                <c:pt idx="226">
                  <c:v>313</c:v>
                </c:pt>
                <c:pt idx="227">
                  <c:v>313.5</c:v>
                </c:pt>
                <c:pt idx="228">
                  <c:v>314</c:v>
                </c:pt>
                <c:pt idx="229">
                  <c:v>314.5</c:v>
                </c:pt>
                <c:pt idx="230">
                  <c:v>315</c:v>
                </c:pt>
                <c:pt idx="231">
                  <c:v>315.5</c:v>
                </c:pt>
                <c:pt idx="232">
                  <c:v>316</c:v>
                </c:pt>
                <c:pt idx="233">
                  <c:v>316.5</c:v>
                </c:pt>
                <c:pt idx="234">
                  <c:v>317</c:v>
                </c:pt>
                <c:pt idx="235">
                  <c:v>317.5</c:v>
                </c:pt>
                <c:pt idx="236">
                  <c:v>318</c:v>
                </c:pt>
                <c:pt idx="237">
                  <c:v>318.5</c:v>
                </c:pt>
                <c:pt idx="238">
                  <c:v>319</c:v>
                </c:pt>
                <c:pt idx="239">
                  <c:v>319.5</c:v>
                </c:pt>
                <c:pt idx="240">
                  <c:v>320</c:v>
                </c:pt>
                <c:pt idx="241">
                  <c:v>320.5</c:v>
                </c:pt>
                <c:pt idx="242">
                  <c:v>321</c:v>
                </c:pt>
                <c:pt idx="243">
                  <c:v>321.5</c:v>
                </c:pt>
                <c:pt idx="244">
                  <c:v>322</c:v>
                </c:pt>
                <c:pt idx="245">
                  <c:v>322.5</c:v>
                </c:pt>
                <c:pt idx="246">
                  <c:v>323</c:v>
                </c:pt>
                <c:pt idx="247">
                  <c:v>323.5</c:v>
                </c:pt>
                <c:pt idx="248">
                  <c:v>324</c:v>
                </c:pt>
                <c:pt idx="249">
                  <c:v>324.5</c:v>
                </c:pt>
                <c:pt idx="250">
                  <c:v>325</c:v>
                </c:pt>
                <c:pt idx="251">
                  <c:v>325.5</c:v>
                </c:pt>
                <c:pt idx="252">
                  <c:v>326</c:v>
                </c:pt>
                <c:pt idx="253">
                  <c:v>326.5</c:v>
                </c:pt>
                <c:pt idx="254">
                  <c:v>327</c:v>
                </c:pt>
                <c:pt idx="255">
                  <c:v>327.5</c:v>
                </c:pt>
                <c:pt idx="256">
                  <c:v>328</c:v>
                </c:pt>
                <c:pt idx="257">
                  <c:v>328.5</c:v>
                </c:pt>
                <c:pt idx="258">
                  <c:v>329</c:v>
                </c:pt>
                <c:pt idx="259">
                  <c:v>329.5</c:v>
                </c:pt>
                <c:pt idx="260">
                  <c:v>330</c:v>
                </c:pt>
                <c:pt idx="261">
                  <c:v>330.5</c:v>
                </c:pt>
                <c:pt idx="262">
                  <c:v>331</c:v>
                </c:pt>
                <c:pt idx="263">
                  <c:v>331.5</c:v>
                </c:pt>
                <c:pt idx="264">
                  <c:v>332</c:v>
                </c:pt>
                <c:pt idx="265">
                  <c:v>332.5</c:v>
                </c:pt>
                <c:pt idx="266">
                  <c:v>333</c:v>
                </c:pt>
                <c:pt idx="267">
                  <c:v>333.5</c:v>
                </c:pt>
                <c:pt idx="268">
                  <c:v>334</c:v>
                </c:pt>
                <c:pt idx="269">
                  <c:v>334.5</c:v>
                </c:pt>
                <c:pt idx="270">
                  <c:v>335</c:v>
                </c:pt>
                <c:pt idx="271">
                  <c:v>335.5</c:v>
                </c:pt>
                <c:pt idx="272">
                  <c:v>336</c:v>
                </c:pt>
                <c:pt idx="273">
                  <c:v>336.5</c:v>
                </c:pt>
                <c:pt idx="274">
                  <c:v>337</c:v>
                </c:pt>
                <c:pt idx="275">
                  <c:v>337.5</c:v>
                </c:pt>
                <c:pt idx="276">
                  <c:v>338</c:v>
                </c:pt>
                <c:pt idx="277">
                  <c:v>338.5</c:v>
                </c:pt>
                <c:pt idx="278">
                  <c:v>339</c:v>
                </c:pt>
                <c:pt idx="279">
                  <c:v>339.5</c:v>
                </c:pt>
                <c:pt idx="280">
                  <c:v>340</c:v>
                </c:pt>
                <c:pt idx="281">
                  <c:v>340.5</c:v>
                </c:pt>
                <c:pt idx="282">
                  <c:v>341</c:v>
                </c:pt>
                <c:pt idx="283">
                  <c:v>341.5</c:v>
                </c:pt>
                <c:pt idx="284">
                  <c:v>342</c:v>
                </c:pt>
                <c:pt idx="285">
                  <c:v>342.5</c:v>
                </c:pt>
                <c:pt idx="286">
                  <c:v>343</c:v>
                </c:pt>
                <c:pt idx="287">
                  <c:v>343.5</c:v>
                </c:pt>
                <c:pt idx="288">
                  <c:v>344</c:v>
                </c:pt>
                <c:pt idx="289">
                  <c:v>344.5</c:v>
                </c:pt>
                <c:pt idx="290">
                  <c:v>345</c:v>
                </c:pt>
                <c:pt idx="291">
                  <c:v>345.5</c:v>
                </c:pt>
                <c:pt idx="292">
                  <c:v>346</c:v>
                </c:pt>
                <c:pt idx="293">
                  <c:v>346.5</c:v>
                </c:pt>
                <c:pt idx="294">
                  <c:v>347</c:v>
                </c:pt>
                <c:pt idx="295">
                  <c:v>347.5</c:v>
                </c:pt>
                <c:pt idx="296">
                  <c:v>348</c:v>
                </c:pt>
                <c:pt idx="297">
                  <c:v>348.5</c:v>
                </c:pt>
                <c:pt idx="298">
                  <c:v>349</c:v>
                </c:pt>
                <c:pt idx="299">
                  <c:v>349.5</c:v>
                </c:pt>
                <c:pt idx="300">
                  <c:v>350</c:v>
                </c:pt>
                <c:pt idx="301">
                  <c:v>350.5</c:v>
                </c:pt>
                <c:pt idx="302">
                  <c:v>351</c:v>
                </c:pt>
                <c:pt idx="303">
                  <c:v>351.5</c:v>
                </c:pt>
                <c:pt idx="304">
                  <c:v>352</c:v>
                </c:pt>
                <c:pt idx="305">
                  <c:v>352.5</c:v>
                </c:pt>
                <c:pt idx="306">
                  <c:v>353</c:v>
                </c:pt>
                <c:pt idx="307">
                  <c:v>353.5</c:v>
                </c:pt>
                <c:pt idx="308">
                  <c:v>354</c:v>
                </c:pt>
                <c:pt idx="309">
                  <c:v>354.5</c:v>
                </c:pt>
                <c:pt idx="310">
                  <c:v>355</c:v>
                </c:pt>
                <c:pt idx="311">
                  <c:v>355.5</c:v>
                </c:pt>
                <c:pt idx="312">
                  <c:v>356</c:v>
                </c:pt>
                <c:pt idx="313">
                  <c:v>356.5</c:v>
                </c:pt>
                <c:pt idx="314">
                  <c:v>357</c:v>
                </c:pt>
                <c:pt idx="315">
                  <c:v>357.5</c:v>
                </c:pt>
                <c:pt idx="316">
                  <c:v>358</c:v>
                </c:pt>
                <c:pt idx="317">
                  <c:v>358.5</c:v>
                </c:pt>
                <c:pt idx="318">
                  <c:v>359</c:v>
                </c:pt>
                <c:pt idx="319">
                  <c:v>359.5</c:v>
                </c:pt>
                <c:pt idx="320">
                  <c:v>360</c:v>
                </c:pt>
                <c:pt idx="321">
                  <c:v>360.5</c:v>
                </c:pt>
                <c:pt idx="322">
                  <c:v>361</c:v>
                </c:pt>
                <c:pt idx="323">
                  <c:v>361.5</c:v>
                </c:pt>
                <c:pt idx="324">
                  <c:v>362</c:v>
                </c:pt>
                <c:pt idx="325">
                  <c:v>362.5</c:v>
                </c:pt>
                <c:pt idx="326">
                  <c:v>363</c:v>
                </c:pt>
                <c:pt idx="327">
                  <c:v>363.5</c:v>
                </c:pt>
                <c:pt idx="328">
                  <c:v>364</c:v>
                </c:pt>
                <c:pt idx="329">
                  <c:v>364.5</c:v>
                </c:pt>
                <c:pt idx="330">
                  <c:v>365</c:v>
                </c:pt>
                <c:pt idx="331">
                  <c:v>365.5</c:v>
                </c:pt>
                <c:pt idx="332">
                  <c:v>366</c:v>
                </c:pt>
                <c:pt idx="333">
                  <c:v>366.5</c:v>
                </c:pt>
                <c:pt idx="334">
                  <c:v>367</c:v>
                </c:pt>
                <c:pt idx="335">
                  <c:v>367.5</c:v>
                </c:pt>
                <c:pt idx="336">
                  <c:v>368</c:v>
                </c:pt>
                <c:pt idx="337">
                  <c:v>368.5</c:v>
                </c:pt>
                <c:pt idx="338">
                  <c:v>369</c:v>
                </c:pt>
                <c:pt idx="339">
                  <c:v>369.5</c:v>
                </c:pt>
                <c:pt idx="340">
                  <c:v>370</c:v>
                </c:pt>
                <c:pt idx="341">
                  <c:v>370.5</c:v>
                </c:pt>
                <c:pt idx="342">
                  <c:v>371</c:v>
                </c:pt>
                <c:pt idx="343">
                  <c:v>371.5</c:v>
                </c:pt>
                <c:pt idx="344">
                  <c:v>372</c:v>
                </c:pt>
                <c:pt idx="345">
                  <c:v>372.5</c:v>
                </c:pt>
                <c:pt idx="346">
                  <c:v>373</c:v>
                </c:pt>
                <c:pt idx="347">
                  <c:v>373.5</c:v>
                </c:pt>
                <c:pt idx="348">
                  <c:v>374</c:v>
                </c:pt>
                <c:pt idx="349">
                  <c:v>374.5</c:v>
                </c:pt>
                <c:pt idx="350">
                  <c:v>375</c:v>
                </c:pt>
                <c:pt idx="351">
                  <c:v>375.5</c:v>
                </c:pt>
                <c:pt idx="352">
                  <c:v>376</c:v>
                </c:pt>
                <c:pt idx="353">
                  <c:v>376.5</c:v>
                </c:pt>
                <c:pt idx="354">
                  <c:v>377</c:v>
                </c:pt>
                <c:pt idx="355">
                  <c:v>377.5</c:v>
                </c:pt>
                <c:pt idx="356">
                  <c:v>378</c:v>
                </c:pt>
                <c:pt idx="357">
                  <c:v>378.5</c:v>
                </c:pt>
                <c:pt idx="358">
                  <c:v>379</c:v>
                </c:pt>
                <c:pt idx="359">
                  <c:v>379.5</c:v>
                </c:pt>
                <c:pt idx="360">
                  <c:v>380</c:v>
                </c:pt>
                <c:pt idx="361">
                  <c:v>380.5</c:v>
                </c:pt>
                <c:pt idx="362">
                  <c:v>381</c:v>
                </c:pt>
                <c:pt idx="363">
                  <c:v>381.5</c:v>
                </c:pt>
                <c:pt idx="364">
                  <c:v>382</c:v>
                </c:pt>
                <c:pt idx="365">
                  <c:v>382.5</c:v>
                </c:pt>
                <c:pt idx="366">
                  <c:v>383</c:v>
                </c:pt>
                <c:pt idx="367">
                  <c:v>383.5</c:v>
                </c:pt>
                <c:pt idx="368">
                  <c:v>384</c:v>
                </c:pt>
                <c:pt idx="369">
                  <c:v>384.5</c:v>
                </c:pt>
                <c:pt idx="370">
                  <c:v>385</c:v>
                </c:pt>
                <c:pt idx="371">
                  <c:v>385.5</c:v>
                </c:pt>
                <c:pt idx="372">
                  <c:v>386</c:v>
                </c:pt>
                <c:pt idx="373">
                  <c:v>386.5</c:v>
                </c:pt>
                <c:pt idx="374">
                  <c:v>387</c:v>
                </c:pt>
                <c:pt idx="375">
                  <c:v>387.5</c:v>
                </c:pt>
                <c:pt idx="376">
                  <c:v>388</c:v>
                </c:pt>
                <c:pt idx="377">
                  <c:v>388.5</c:v>
                </c:pt>
                <c:pt idx="378">
                  <c:v>389</c:v>
                </c:pt>
                <c:pt idx="379">
                  <c:v>389.5</c:v>
                </c:pt>
                <c:pt idx="380">
                  <c:v>390</c:v>
                </c:pt>
                <c:pt idx="381">
                  <c:v>390.5</c:v>
                </c:pt>
                <c:pt idx="382">
                  <c:v>391</c:v>
                </c:pt>
                <c:pt idx="383">
                  <c:v>391.5</c:v>
                </c:pt>
                <c:pt idx="384">
                  <c:v>392</c:v>
                </c:pt>
                <c:pt idx="385">
                  <c:v>392.5</c:v>
                </c:pt>
                <c:pt idx="386">
                  <c:v>393</c:v>
                </c:pt>
                <c:pt idx="387">
                  <c:v>393.5</c:v>
                </c:pt>
                <c:pt idx="388">
                  <c:v>394</c:v>
                </c:pt>
                <c:pt idx="389">
                  <c:v>394.5</c:v>
                </c:pt>
                <c:pt idx="390">
                  <c:v>395</c:v>
                </c:pt>
                <c:pt idx="391">
                  <c:v>395.5</c:v>
                </c:pt>
                <c:pt idx="392">
                  <c:v>396</c:v>
                </c:pt>
                <c:pt idx="393">
                  <c:v>396.5</c:v>
                </c:pt>
                <c:pt idx="394">
                  <c:v>397</c:v>
                </c:pt>
                <c:pt idx="395">
                  <c:v>397.5</c:v>
                </c:pt>
                <c:pt idx="396">
                  <c:v>398</c:v>
                </c:pt>
                <c:pt idx="397">
                  <c:v>398.5</c:v>
                </c:pt>
                <c:pt idx="398">
                  <c:v>399</c:v>
                </c:pt>
                <c:pt idx="399">
                  <c:v>399.5</c:v>
                </c:pt>
                <c:pt idx="400">
                  <c:v>400</c:v>
                </c:pt>
              </c:numCache>
            </c:numRef>
          </c:xVal>
          <c:yVal>
            <c:numRef>
              <c:f>'1 9 2010'!$W$5:$W$405</c:f>
              <c:numCache>
                <c:formatCode>0.0</c:formatCode>
                <c:ptCount val="401"/>
                <c:pt idx="0">
                  <c:v>-7.6351000000000002E-2</c:v>
                </c:pt>
                <c:pt idx="1">
                  <c:v>7.4970000000000028E-3</c:v>
                </c:pt>
                <c:pt idx="2">
                  <c:v>8.7755000000000055E-2</c:v>
                </c:pt>
                <c:pt idx="3">
                  <c:v>0.16970399999999999</c:v>
                </c:pt>
                <c:pt idx="4">
                  <c:v>0.25712800000000002</c:v>
                </c:pt>
                <c:pt idx="5">
                  <c:v>0.33064700000000002</c:v>
                </c:pt>
                <c:pt idx="6">
                  <c:v>0.38143600000000016</c:v>
                </c:pt>
                <c:pt idx="7">
                  <c:v>0.42425400000000002</c:v>
                </c:pt>
                <c:pt idx="8">
                  <c:v>0.4650890000000002</c:v>
                </c:pt>
                <c:pt idx="9">
                  <c:v>0.50268500000000005</c:v>
                </c:pt>
                <c:pt idx="10">
                  <c:v>0.5365339999999994</c:v>
                </c:pt>
                <c:pt idx="11">
                  <c:v>0.56635599999999997</c:v>
                </c:pt>
                <c:pt idx="12">
                  <c:v>0.59234599999999971</c:v>
                </c:pt>
                <c:pt idx="13">
                  <c:v>0.61604300000000034</c:v>
                </c:pt>
                <c:pt idx="14">
                  <c:v>0.64041300000000001</c:v>
                </c:pt>
                <c:pt idx="15">
                  <c:v>0.66558600000000001</c:v>
                </c:pt>
                <c:pt idx="16">
                  <c:v>0.6905319999999997</c:v>
                </c:pt>
                <c:pt idx="17">
                  <c:v>0.71754099999999998</c:v>
                </c:pt>
                <c:pt idx="18">
                  <c:v>0.74739999999999995</c:v>
                </c:pt>
                <c:pt idx="19">
                  <c:v>0.7758580000000006</c:v>
                </c:pt>
                <c:pt idx="20">
                  <c:v>0.80025000000000002</c:v>
                </c:pt>
                <c:pt idx="21">
                  <c:v>0.82022799999999996</c:v>
                </c:pt>
                <c:pt idx="22">
                  <c:v>0.83610700000000004</c:v>
                </c:pt>
                <c:pt idx="23">
                  <c:v>0.84959899999999999</c:v>
                </c:pt>
                <c:pt idx="24">
                  <c:v>0.86566500000000035</c:v>
                </c:pt>
                <c:pt idx="25">
                  <c:v>0.88710299999999953</c:v>
                </c:pt>
                <c:pt idx="26">
                  <c:v>0.91378999999999999</c:v>
                </c:pt>
                <c:pt idx="27">
                  <c:v>0.9464169999999994</c:v>
                </c:pt>
                <c:pt idx="28">
                  <c:v>0.98564099999999999</c:v>
                </c:pt>
                <c:pt idx="29">
                  <c:v>1.0290599999999999</c:v>
                </c:pt>
                <c:pt idx="30">
                  <c:v>1.0744590000000001</c:v>
                </c:pt>
                <c:pt idx="31">
                  <c:v>1.1214679999999999</c:v>
                </c:pt>
                <c:pt idx="32">
                  <c:v>1.1698239999999998</c:v>
                </c:pt>
                <c:pt idx="33">
                  <c:v>1.2196009999999993</c:v>
                </c:pt>
                <c:pt idx="34">
                  <c:v>1.2735219999999994</c:v>
                </c:pt>
                <c:pt idx="35">
                  <c:v>1.3334589999999999</c:v>
                </c:pt>
                <c:pt idx="36">
                  <c:v>1.392898</c:v>
                </c:pt>
                <c:pt idx="37">
                  <c:v>1.4483989999999998</c:v>
                </c:pt>
                <c:pt idx="38">
                  <c:v>1.5045139999999999</c:v>
                </c:pt>
                <c:pt idx="39">
                  <c:v>1.5557929999999998</c:v>
                </c:pt>
                <c:pt idx="40">
                  <c:v>1.5915870000000001</c:v>
                </c:pt>
                <c:pt idx="41">
                  <c:v>1.6202289999999999</c:v>
                </c:pt>
                <c:pt idx="42">
                  <c:v>1.647268</c:v>
                </c:pt>
                <c:pt idx="43">
                  <c:v>1.6600349999999999</c:v>
                </c:pt>
                <c:pt idx="44">
                  <c:v>1.6614409999999999</c:v>
                </c:pt>
                <c:pt idx="45">
                  <c:v>1.667089</c:v>
                </c:pt>
                <c:pt idx="46">
                  <c:v>1.672328</c:v>
                </c:pt>
                <c:pt idx="47">
                  <c:v>1.6704800000000006</c:v>
                </c:pt>
                <c:pt idx="48">
                  <c:v>1.6699629999999999</c:v>
                </c:pt>
                <c:pt idx="49">
                  <c:v>1.672194</c:v>
                </c:pt>
                <c:pt idx="50">
                  <c:v>1.6693469999999999</c:v>
                </c:pt>
                <c:pt idx="51">
                  <c:v>1.6665550000000007</c:v>
                </c:pt>
                <c:pt idx="52">
                  <c:v>1.6708120000000006</c:v>
                </c:pt>
                <c:pt idx="53">
                  <c:v>1.6712229999999999</c:v>
                </c:pt>
                <c:pt idx="54">
                  <c:v>1.6636519999999999</c:v>
                </c:pt>
                <c:pt idx="55">
                  <c:v>1.6593229999999999</c:v>
                </c:pt>
                <c:pt idx="56">
                  <c:v>1.6548830000000001</c:v>
                </c:pt>
                <c:pt idx="57">
                  <c:v>1.6360269999999999</c:v>
                </c:pt>
                <c:pt idx="58">
                  <c:v>1.5881689999999999</c:v>
                </c:pt>
                <c:pt idx="59">
                  <c:v>1.4833899999999998</c:v>
                </c:pt>
                <c:pt idx="60">
                  <c:v>1.2990979999999999</c:v>
                </c:pt>
                <c:pt idx="61">
                  <c:v>1.0776249999999994</c:v>
                </c:pt>
                <c:pt idx="62">
                  <c:v>0.86282099999999995</c:v>
                </c:pt>
                <c:pt idx="63">
                  <c:v>0.68056899999999965</c:v>
                </c:pt>
                <c:pt idx="64">
                  <c:v>0.53405800000000003</c:v>
                </c:pt>
                <c:pt idx="65">
                  <c:v>0.4216950000000001</c:v>
                </c:pt>
                <c:pt idx="66">
                  <c:v>0.33747000000000038</c:v>
                </c:pt>
                <c:pt idx="67">
                  <c:v>0.27486200000000016</c:v>
                </c:pt>
                <c:pt idx="68">
                  <c:v>0.22836899999999999</c:v>
                </c:pt>
                <c:pt idx="69">
                  <c:v>0.19387499999999991</c:v>
                </c:pt>
                <c:pt idx="70">
                  <c:v>0.16772400000000001</c:v>
                </c:pt>
                <c:pt idx="71">
                  <c:v>0.14708299999999999</c:v>
                </c:pt>
                <c:pt idx="72">
                  <c:v>0.13001299999999999</c:v>
                </c:pt>
                <c:pt idx="73">
                  <c:v>0.11547200000000002</c:v>
                </c:pt>
                <c:pt idx="74">
                  <c:v>0.10292400000000004</c:v>
                </c:pt>
                <c:pt idx="75">
                  <c:v>9.2072000000000001E-2</c:v>
                </c:pt>
                <c:pt idx="76">
                  <c:v>8.2844000000000001E-2</c:v>
                </c:pt>
                <c:pt idx="77">
                  <c:v>7.5415000000000024E-2</c:v>
                </c:pt>
                <c:pt idx="78">
                  <c:v>6.9690000000000044E-2</c:v>
                </c:pt>
                <c:pt idx="79">
                  <c:v>6.5265000000000004E-2</c:v>
                </c:pt>
                <c:pt idx="80">
                  <c:v>6.1634999999999995E-2</c:v>
                </c:pt>
                <c:pt idx="81">
                  <c:v>5.8439999999999999E-2</c:v>
                </c:pt>
                <c:pt idx="82">
                  <c:v>5.6028999999999995E-2</c:v>
                </c:pt>
                <c:pt idx="83">
                  <c:v>5.4763000000000041E-2</c:v>
                </c:pt>
                <c:pt idx="84">
                  <c:v>5.4748000000000026E-2</c:v>
                </c:pt>
                <c:pt idx="85">
                  <c:v>5.5607000000000004E-2</c:v>
                </c:pt>
                <c:pt idx="86">
                  <c:v>5.6551999999999998E-2</c:v>
                </c:pt>
                <c:pt idx="87">
                  <c:v>5.6535000000000002E-2</c:v>
                </c:pt>
                <c:pt idx="88">
                  <c:v>5.4868000000000028E-2</c:v>
                </c:pt>
                <c:pt idx="89">
                  <c:v>5.2018000000000029E-2</c:v>
                </c:pt>
                <c:pt idx="90">
                  <c:v>4.871200000000004E-2</c:v>
                </c:pt>
                <c:pt idx="91">
                  <c:v>4.5765000000000014E-2</c:v>
                </c:pt>
                <c:pt idx="92">
                  <c:v>4.364599999999997E-2</c:v>
                </c:pt>
                <c:pt idx="93">
                  <c:v>4.2503000000000013E-2</c:v>
                </c:pt>
                <c:pt idx="94">
                  <c:v>4.2035000000000003E-2</c:v>
                </c:pt>
                <c:pt idx="95">
                  <c:v>4.1963000000000014E-2</c:v>
                </c:pt>
                <c:pt idx="96">
                  <c:v>4.2197000000000026E-2</c:v>
                </c:pt>
                <c:pt idx="97">
                  <c:v>4.2654999999999998E-2</c:v>
                </c:pt>
                <c:pt idx="98">
                  <c:v>4.3277999999999997E-2</c:v>
                </c:pt>
                <c:pt idx="99">
                  <c:v>4.4163000000000029E-2</c:v>
                </c:pt>
                <c:pt idx="100">
                  <c:v>4.5343000000000022E-2</c:v>
                </c:pt>
                <c:pt idx="101">
                  <c:v>4.6594000000000003E-2</c:v>
                </c:pt>
                <c:pt idx="102">
                  <c:v>4.7904000000000002E-2</c:v>
                </c:pt>
                <c:pt idx="103">
                  <c:v>4.9474000000000004E-2</c:v>
                </c:pt>
                <c:pt idx="104">
                  <c:v>5.1215999999999998E-2</c:v>
                </c:pt>
                <c:pt idx="105">
                  <c:v>5.2974E-2</c:v>
                </c:pt>
                <c:pt idx="106">
                  <c:v>5.477300000000003E-2</c:v>
                </c:pt>
                <c:pt idx="107">
                  <c:v>5.6638999999999995E-2</c:v>
                </c:pt>
                <c:pt idx="108">
                  <c:v>5.8577000000000004E-2</c:v>
                </c:pt>
                <c:pt idx="109">
                  <c:v>6.0746000000000029E-2</c:v>
                </c:pt>
                <c:pt idx="110">
                  <c:v>6.331700000000004E-2</c:v>
                </c:pt>
                <c:pt idx="111">
                  <c:v>6.6173999999999997E-2</c:v>
                </c:pt>
                <c:pt idx="112">
                  <c:v>6.9072000000000036E-2</c:v>
                </c:pt>
                <c:pt idx="113">
                  <c:v>7.1698999999999999E-2</c:v>
                </c:pt>
                <c:pt idx="114">
                  <c:v>7.405100000000002E-2</c:v>
                </c:pt>
                <c:pt idx="115">
                  <c:v>7.6336000000000043E-2</c:v>
                </c:pt>
                <c:pt idx="116">
                  <c:v>7.8580999999999998E-2</c:v>
                </c:pt>
                <c:pt idx="117">
                  <c:v>8.0772000000000024E-2</c:v>
                </c:pt>
                <c:pt idx="118">
                  <c:v>8.2946000000000006E-2</c:v>
                </c:pt>
                <c:pt idx="119">
                  <c:v>8.5287000000000002E-2</c:v>
                </c:pt>
                <c:pt idx="120">
                  <c:v>8.805100000000006E-2</c:v>
                </c:pt>
                <c:pt idx="121">
                  <c:v>9.1018000000000002E-2</c:v>
                </c:pt>
                <c:pt idx="122">
                  <c:v>9.3920000000000059E-2</c:v>
                </c:pt>
                <c:pt idx="123">
                  <c:v>9.7007000000000024E-2</c:v>
                </c:pt>
                <c:pt idx="124">
                  <c:v>0.100337</c:v>
                </c:pt>
                <c:pt idx="125">
                  <c:v>0.10360300000000004</c:v>
                </c:pt>
                <c:pt idx="126">
                  <c:v>0.10690100000000002</c:v>
                </c:pt>
                <c:pt idx="127">
                  <c:v>0.11053300000000002</c:v>
                </c:pt>
                <c:pt idx="128">
                  <c:v>0.114468</c:v>
                </c:pt>
                <c:pt idx="129">
                  <c:v>0.11871900000000002</c:v>
                </c:pt>
                <c:pt idx="130">
                  <c:v>0.12355400000000002</c:v>
                </c:pt>
                <c:pt idx="131">
                  <c:v>0.12870400000000001</c:v>
                </c:pt>
                <c:pt idx="132">
                  <c:v>0.13348699999999999</c:v>
                </c:pt>
                <c:pt idx="133">
                  <c:v>0.13782</c:v>
                </c:pt>
                <c:pt idx="134">
                  <c:v>0.14177200000000001</c:v>
                </c:pt>
                <c:pt idx="135">
                  <c:v>0.14514099999999999</c:v>
                </c:pt>
                <c:pt idx="136">
                  <c:v>0.14790100000000009</c:v>
                </c:pt>
                <c:pt idx="137">
                  <c:v>0.15027699999999999</c:v>
                </c:pt>
                <c:pt idx="138">
                  <c:v>0.15240400000000012</c:v>
                </c:pt>
                <c:pt idx="139">
                  <c:v>0.15439500000000009</c:v>
                </c:pt>
                <c:pt idx="140">
                  <c:v>0.15647200000000008</c:v>
                </c:pt>
                <c:pt idx="141">
                  <c:v>0.15874100000000013</c:v>
                </c:pt>
                <c:pt idx="142">
                  <c:v>0.161105</c:v>
                </c:pt>
                <c:pt idx="143">
                  <c:v>0.163656</c:v>
                </c:pt>
                <c:pt idx="144">
                  <c:v>0.16658200000000001</c:v>
                </c:pt>
                <c:pt idx="145">
                  <c:v>0.16981599999999999</c:v>
                </c:pt>
                <c:pt idx="146">
                  <c:v>0.17336799999999999</c:v>
                </c:pt>
                <c:pt idx="147">
                  <c:v>0.17759600000000009</c:v>
                </c:pt>
                <c:pt idx="148">
                  <c:v>0.18245900000000012</c:v>
                </c:pt>
                <c:pt idx="149">
                  <c:v>0.18754000000000012</c:v>
                </c:pt>
                <c:pt idx="150">
                  <c:v>0.19309499999999999</c:v>
                </c:pt>
                <c:pt idx="151">
                  <c:v>0.19936999999999999</c:v>
                </c:pt>
                <c:pt idx="152">
                  <c:v>0.20561399999999999</c:v>
                </c:pt>
                <c:pt idx="153">
                  <c:v>0.21127699999999999</c:v>
                </c:pt>
                <c:pt idx="154">
                  <c:v>0.21633600000000008</c:v>
                </c:pt>
                <c:pt idx="155">
                  <c:v>0.22048599999999999</c:v>
                </c:pt>
                <c:pt idx="156">
                  <c:v>0.22331699999999999</c:v>
                </c:pt>
                <c:pt idx="157">
                  <c:v>0.22478000000000001</c:v>
                </c:pt>
                <c:pt idx="158">
                  <c:v>0.22506200000000001</c:v>
                </c:pt>
                <c:pt idx="159">
                  <c:v>0.22458500000000001</c:v>
                </c:pt>
                <c:pt idx="160">
                  <c:v>0.22370499999999999</c:v>
                </c:pt>
                <c:pt idx="161">
                  <c:v>0.222634</c:v>
                </c:pt>
                <c:pt idx="162">
                  <c:v>0.22117099999999992</c:v>
                </c:pt>
                <c:pt idx="163">
                  <c:v>0.21913299999999999</c:v>
                </c:pt>
                <c:pt idx="164">
                  <c:v>0.21671800000000013</c:v>
                </c:pt>
                <c:pt idx="165">
                  <c:v>0.21441200000000013</c:v>
                </c:pt>
                <c:pt idx="166">
                  <c:v>0.21287800000000001</c:v>
                </c:pt>
                <c:pt idx="167">
                  <c:v>0.21229600000000012</c:v>
                </c:pt>
                <c:pt idx="168">
                  <c:v>0.21264000000000008</c:v>
                </c:pt>
                <c:pt idx="169">
                  <c:v>0.21396300000000007</c:v>
                </c:pt>
                <c:pt idx="170">
                  <c:v>0.21642700000000009</c:v>
                </c:pt>
                <c:pt idx="171">
                  <c:v>0.22026200000000001</c:v>
                </c:pt>
                <c:pt idx="172">
                  <c:v>0.22505600000000001</c:v>
                </c:pt>
                <c:pt idx="173">
                  <c:v>0.230126</c:v>
                </c:pt>
                <c:pt idx="174">
                  <c:v>0.235376</c:v>
                </c:pt>
                <c:pt idx="175">
                  <c:v>0.24042700000000009</c:v>
                </c:pt>
                <c:pt idx="176">
                  <c:v>0.24416800000000008</c:v>
                </c:pt>
                <c:pt idx="177">
                  <c:v>0.24610199999999999</c:v>
                </c:pt>
                <c:pt idx="178">
                  <c:v>0.24622900000000009</c:v>
                </c:pt>
                <c:pt idx="179">
                  <c:v>0.24412700000000001</c:v>
                </c:pt>
                <c:pt idx="180">
                  <c:v>0.23970900000000009</c:v>
                </c:pt>
                <c:pt idx="181">
                  <c:v>0.23391400000000012</c:v>
                </c:pt>
                <c:pt idx="182">
                  <c:v>0.22799400000000009</c:v>
                </c:pt>
                <c:pt idx="183">
                  <c:v>0.22322800000000001</c:v>
                </c:pt>
                <c:pt idx="184">
                  <c:v>0.22000800000000001</c:v>
                </c:pt>
                <c:pt idx="185">
                  <c:v>0.21762699999999999</c:v>
                </c:pt>
                <c:pt idx="186">
                  <c:v>0.21333199999999999</c:v>
                </c:pt>
                <c:pt idx="187">
                  <c:v>0.20577500000000001</c:v>
                </c:pt>
                <c:pt idx="188">
                  <c:v>0.19585</c:v>
                </c:pt>
                <c:pt idx="189">
                  <c:v>0.18507799999999999</c:v>
                </c:pt>
                <c:pt idx="190">
                  <c:v>0.17504600000000009</c:v>
                </c:pt>
                <c:pt idx="191">
                  <c:v>0.166628</c:v>
                </c:pt>
                <c:pt idx="192">
                  <c:v>0.15987000000000001</c:v>
                </c:pt>
                <c:pt idx="193">
                  <c:v>0.15394200000000016</c:v>
                </c:pt>
                <c:pt idx="194">
                  <c:v>0.14925000000000008</c:v>
                </c:pt>
                <c:pt idx="195">
                  <c:v>0.14682899999999999</c:v>
                </c:pt>
                <c:pt idx="196">
                  <c:v>0.14605499999999999</c:v>
                </c:pt>
                <c:pt idx="197">
                  <c:v>0.146177</c:v>
                </c:pt>
                <c:pt idx="198">
                  <c:v>0.14732400000000001</c:v>
                </c:pt>
                <c:pt idx="199">
                  <c:v>0.14900000000000008</c:v>
                </c:pt>
                <c:pt idx="200">
                  <c:v>0.14995900000000009</c:v>
                </c:pt>
                <c:pt idx="201">
                  <c:v>0.14897600000000008</c:v>
                </c:pt>
                <c:pt idx="202">
                  <c:v>0.14500900000000008</c:v>
                </c:pt>
                <c:pt idx="203">
                  <c:v>0.13741900000000012</c:v>
                </c:pt>
                <c:pt idx="204">
                  <c:v>0.12650800000000001</c:v>
                </c:pt>
                <c:pt idx="205">
                  <c:v>0.113658</c:v>
                </c:pt>
                <c:pt idx="206">
                  <c:v>0.10058400000000002</c:v>
                </c:pt>
                <c:pt idx="207">
                  <c:v>8.9222000000000024E-2</c:v>
                </c:pt>
                <c:pt idx="208">
                  <c:v>8.2385000000000014E-2</c:v>
                </c:pt>
                <c:pt idx="209">
                  <c:v>8.1688000000000024E-2</c:v>
                </c:pt>
                <c:pt idx="210">
                  <c:v>8.6345000000000005E-2</c:v>
                </c:pt>
                <c:pt idx="211">
                  <c:v>9.3285000000000007E-2</c:v>
                </c:pt>
                <c:pt idx="212">
                  <c:v>9.7803000000000001E-2</c:v>
                </c:pt>
                <c:pt idx="213">
                  <c:v>9.6545000000000047E-2</c:v>
                </c:pt>
                <c:pt idx="214">
                  <c:v>8.8246000000000047E-2</c:v>
                </c:pt>
                <c:pt idx="215">
                  <c:v>7.5116000000000044E-2</c:v>
                </c:pt>
                <c:pt idx="216">
                  <c:v>6.0439000000000014E-2</c:v>
                </c:pt>
                <c:pt idx="217">
                  <c:v>4.7813000000000043E-2</c:v>
                </c:pt>
                <c:pt idx="218">
                  <c:v>3.9599000000000002E-2</c:v>
                </c:pt>
                <c:pt idx="219">
                  <c:v>3.635300000000001E-2</c:v>
                </c:pt>
                <c:pt idx="220">
                  <c:v>3.4795E-2</c:v>
                </c:pt>
                <c:pt idx="221">
                  <c:v>3.2483000000000019E-2</c:v>
                </c:pt>
                <c:pt idx="222">
                  <c:v>2.9135000000000012E-2</c:v>
                </c:pt>
                <c:pt idx="223">
                  <c:v>2.5442000000000006E-2</c:v>
                </c:pt>
                <c:pt idx="224">
                  <c:v>2.2511000000000014E-2</c:v>
                </c:pt>
                <c:pt idx="225">
                  <c:v>2.1034000000000014E-2</c:v>
                </c:pt>
                <c:pt idx="226">
                  <c:v>2.1132000000000001E-2</c:v>
                </c:pt>
                <c:pt idx="227">
                  <c:v>2.2074000000000014E-2</c:v>
                </c:pt>
                <c:pt idx="228">
                  <c:v>2.2673000000000016E-2</c:v>
                </c:pt>
                <c:pt idx="229">
                  <c:v>2.1765E-2</c:v>
                </c:pt>
                <c:pt idx="230">
                  <c:v>2.0036999999999999E-2</c:v>
                </c:pt>
                <c:pt idx="231">
                  <c:v>1.8352E-2</c:v>
                </c:pt>
                <c:pt idx="232">
                  <c:v>1.6419E-2</c:v>
                </c:pt>
                <c:pt idx="233">
                  <c:v>1.3545000000000001E-2</c:v>
                </c:pt>
                <c:pt idx="234">
                  <c:v>9.0850000000000063E-3</c:v>
                </c:pt>
                <c:pt idx="235">
                  <c:v>4.5659999999999997E-3</c:v>
                </c:pt>
                <c:pt idx="236">
                  <c:v>2.4599999999999999E-3</c:v>
                </c:pt>
                <c:pt idx="237">
                  <c:v>5.0949999999999997E-3</c:v>
                </c:pt>
                <c:pt idx="238">
                  <c:v>1.3802000000000007E-2</c:v>
                </c:pt>
                <c:pt idx="239">
                  <c:v>2.8115000000000001E-2</c:v>
                </c:pt>
                <c:pt idx="240">
                  <c:v>4.2123000000000001E-2</c:v>
                </c:pt>
                <c:pt idx="241">
                  <c:v>4.7640999999999996E-2</c:v>
                </c:pt>
                <c:pt idx="242">
                  <c:v>4.3504999999999995E-2</c:v>
                </c:pt>
                <c:pt idx="243">
                  <c:v>3.2383000000000002E-2</c:v>
                </c:pt>
                <c:pt idx="244">
                  <c:v>1.9408999999999999E-2</c:v>
                </c:pt>
                <c:pt idx="245">
                  <c:v>7.8780000000000048E-3</c:v>
                </c:pt>
                <c:pt idx="246">
                  <c:v>-6.9000000000000051E-4</c:v>
                </c:pt>
                <c:pt idx="247">
                  <c:v>-6.5720000000000041E-3</c:v>
                </c:pt>
                <c:pt idx="248">
                  <c:v>-1.0482000000000003E-2</c:v>
                </c:pt>
                <c:pt idx="249">
                  <c:v>-1.2895E-2</c:v>
                </c:pt>
                <c:pt idx="250">
                  <c:v>-1.4337999999999995E-2</c:v>
                </c:pt>
                <c:pt idx="251">
                  <c:v>-1.5372E-2</c:v>
                </c:pt>
                <c:pt idx="252">
                  <c:v>-1.6114E-2</c:v>
                </c:pt>
                <c:pt idx="253">
                  <c:v>-1.6601000000000012E-2</c:v>
                </c:pt>
                <c:pt idx="254">
                  <c:v>-1.7132000000000001E-2</c:v>
                </c:pt>
                <c:pt idx="255">
                  <c:v>-1.7722000000000005E-2</c:v>
                </c:pt>
                <c:pt idx="256">
                  <c:v>-1.8065999999999999E-2</c:v>
                </c:pt>
                <c:pt idx="257">
                  <c:v>-1.8450000000000001E-2</c:v>
                </c:pt>
                <c:pt idx="258">
                  <c:v>-1.9202000000000011E-2</c:v>
                </c:pt>
                <c:pt idx="259">
                  <c:v>-1.9675000000000012E-2</c:v>
                </c:pt>
                <c:pt idx="260">
                  <c:v>-1.9633000000000001E-2</c:v>
                </c:pt>
                <c:pt idx="261">
                  <c:v>-1.9727000000000012E-2</c:v>
                </c:pt>
                <c:pt idx="262">
                  <c:v>-1.9956999999999999E-2</c:v>
                </c:pt>
                <c:pt idx="263">
                  <c:v>-1.9970000000000012E-2</c:v>
                </c:pt>
                <c:pt idx="264">
                  <c:v>-2.0004000000000001E-2</c:v>
                </c:pt>
                <c:pt idx="265">
                  <c:v>-2.0163999999999998E-2</c:v>
                </c:pt>
                <c:pt idx="266">
                  <c:v>-2.002700000000001E-2</c:v>
                </c:pt>
                <c:pt idx="267">
                  <c:v>-1.9886000000000011E-2</c:v>
                </c:pt>
                <c:pt idx="268">
                  <c:v>-2.0423000000000011E-2</c:v>
                </c:pt>
                <c:pt idx="269">
                  <c:v>-2.0803000000000009E-2</c:v>
                </c:pt>
                <c:pt idx="270">
                  <c:v>-2.0365999999999999E-2</c:v>
                </c:pt>
                <c:pt idx="271">
                  <c:v>-2.0149999999999998E-2</c:v>
                </c:pt>
                <c:pt idx="272">
                  <c:v>-2.0400999999999999E-2</c:v>
                </c:pt>
                <c:pt idx="273">
                  <c:v>-2.0393999999999999E-2</c:v>
                </c:pt>
                <c:pt idx="274">
                  <c:v>-2.0175999999999999E-2</c:v>
                </c:pt>
                <c:pt idx="275">
                  <c:v>-2.0063000000000001E-2</c:v>
                </c:pt>
                <c:pt idx="276">
                  <c:v>-2.005500000000001E-2</c:v>
                </c:pt>
                <c:pt idx="277">
                  <c:v>-2.0050999999999999E-2</c:v>
                </c:pt>
                <c:pt idx="278">
                  <c:v>-1.993000000000001E-2</c:v>
                </c:pt>
                <c:pt idx="279">
                  <c:v>-1.9882000000000011E-2</c:v>
                </c:pt>
                <c:pt idx="280">
                  <c:v>-2.0117999999999997E-2</c:v>
                </c:pt>
                <c:pt idx="281">
                  <c:v>-2.0246E-2</c:v>
                </c:pt>
                <c:pt idx="282">
                  <c:v>-2.0063999999999999E-2</c:v>
                </c:pt>
                <c:pt idx="283">
                  <c:v>-1.9887000000000009E-2</c:v>
                </c:pt>
                <c:pt idx="284">
                  <c:v>-1.9844000000000011E-2</c:v>
                </c:pt>
                <c:pt idx="285">
                  <c:v>-1.9872000000000011E-2</c:v>
                </c:pt>
                <c:pt idx="286">
                  <c:v>-1.9779000000000001E-2</c:v>
                </c:pt>
                <c:pt idx="287">
                  <c:v>-1.9547999999999999E-2</c:v>
                </c:pt>
                <c:pt idx="288">
                  <c:v>-1.9559000000000003E-2</c:v>
                </c:pt>
                <c:pt idx="289">
                  <c:v>-1.9782000000000011E-2</c:v>
                </c:pt>
                <c:pt idx="290">
                  <c:v>-1.9835000000000005E-2</c:v>
                </c:pt>
                <c:pt idx="291">
                  <c:v>-1.970100000000001E-2</c:v>
                </c:pt>
                <c:pt idx="292">
                  <c:v>-1.9487000000000011E-2</c:v>
                </c:pt>
                <c:pt idx="293">
                  <c:v>-1.9245000000000012E-2</c:v>
                </c:pt>
                <c:pt idx="294">
                  <c:v>-1.9051999999999999E-2</c:v>
                </c:pt>
                <c:pt idx="295">
                  <c:v>-1.9008000000000011E-2</c:v>
                </c:pt>
                <c:pt idx="296">
                  <c:v>-1.9044999999999999E-2</c:v>
                </c:pt>
                <c:pt idx="297">
                  <c:v>-1.9036000000000001E-2</c:v>
                </c:pt>
                <c:pt idx="298">
                  <c:v>-1.8918000000000001E-2</c:v>
                </c:pt>
                <c:pt idx="299">
                  <c:v>-1.8719E-2</c:v>
                </c:pt>
                <c:pt idx="300">
                  <c:v>-1.8562000000000009E-2</c:v>
                </c:pt>
                <c:pt idx="301">
                  <c:v>-1.8516000000000001E-2</c:v>
                </c:pt>
                <c:pt idx="302">
                  <c:v>-1.8568999999999999E-2</c:v>
                </c:pt>
                <c:pt idx="303">
                  <c:v>-1.8529E-2</c:v>
                </c:pt>
                <c:pt idx="304">
                  <c:v>-1.8357999999999999E-2</c:v>
                </c:pt>
                <c:pt idx="305">
                  <c:v>-1.8343000000000012E-2</c:v>
                </c:pt>
                <c:pt idx="306">
                  <c:v>-1.8459E-2</c:v>
                </c:pt>
                <c:pt idx="307">
                  <c:v>-1.8551999999999999E-2</c:v>
                </c:pt>
                <c:pt idx="308">
                  <c:v>-1.9202000000000011E-2</c:v>
                </c:pt>
                <c:pt idx="309">
                  <c:v>-2.0274000000000011E-2</c:v>
                </c:pt>
                <c:pt idx="310">
                  <c:v>-1.9662000000000009E-2</c:v>
                </c:pt>
                <c:pt idx="311">
                  <c:v>-1.8155999999999999E-2</c:v>
                </c:pt>
                <c:pt idx="312">
                  <c:v>-1.7698999999999999E-2</c:v>
                </c:pt>
                <c:pt idx="313">
                  <c:v>-1.7937000000000002E-2</c:v>
                </c:pt>
                <c:pt idx="314">
                  <c:v>-1.8189E-2</c:v>
                </c:pt>
                <c:pt idx="315">
                  <c:v>-1.8352E-2</c:v>
                </c:pt>
                <c:pt idx="316">
                  <c:v>-1.8331E-2</c:v>
                </c:pt>
                <c:pt idx="317">
                  <c:v>-1.8006999999999999E-2</c:v>
                </c:pt>
                <c:pt idx="318">
                  <c:v>-1.7715999999999999E-2</c:v>
                </c:pt>
                <c:pt idx="319">
                  <c:v>-1.7808000000000001E-2</c:v>
                </c:pt>
                <c:pt idx="320">
                  <c:v>-1.7933999999999999E-2</c:v>
                </c:pt>
                <c:pt idx="321">
                  <c:v>-1.7892000000000002E-2</c:v>
                </c:pt>
                <c:pt idx="322">
                  <c:v>-1.787E-2</c:v>
                </c:pt>
                <c:pt idx="323">
                  <c:v>-1.7871000000000001E-2</c:v>
                </c:pt>
                <c:pt idx="324">
                  <c:v>-1.7805000000000001E-2</c:v>
                </c:pt>
                <c:pt idx="325">
                  <c:v>-1.7742999999999998E-2</c:v>
                </c:pt>
                <c:pt idx="326">
                  <c:v>-1.7718999999999999E-2</c:v>
                </c:pt>
                <c:pt idx="327">
                  <c:v>-1.7642999999999999E-2</c:v>
                </c:pt>
                <c:pt idx="328">
                  <c:v>-1.7676000000000001E-2</c:v>
                </c:pt>
                <c:pt idx="329">
                  <c:v>-1.8038999999999999E-2</c:v>
                </c:pt>
                <c:pt idx="330">
                  <c:v>-1.8165000000000001E-2</c:v>
                </c:pt>
                <c:pt idx="331">
                  <c:v>-1.7713E-2</c:v>
                </c:pt>
                <c:pt idx="332">
                  <c:v>-1.736E-2</c:v>
                </c:pt>
                <c:pt idx="333">
                  <c:v>-1.7330000000000002E-2</c:v>
                </c:pt>
                <c:pt idx="334">
                  <c:v>-1.7321000000000003E-2</c:v>
                </c:pt>
                <c:pt idx="335">
                  <c:v>-1.7232999999999998E-2</c:v>
                </c:pt>
                <c:pt idx="336">
                  <c:v>-1.7087000000000001E-2</c:v>
                </c:pt>
                <c:pt idx="337">
                  <c:v>-1.6996000000000001E-2</c:v>
                </c:pt>
                <c:pt idx="338">
                  <c:v>-1.7042000000000005E-2</c:v>
                </c:pt>
                <c:pt idx="339">
                  <c:v>-1.7240999999999999E-2</c:v>
                </c:pt>
                <c:pt idx="340">
                  <c:v>-1.7488E-2</c:v>
                </c:pt>
                <c:pt idx="341">
                  <c:v>-1.7651E-2</c:v>
                </c:pt>
                <c:pt idx="342">
                  <c:v>-1.7718999999999999E-2</c:v>
                </c:pt>
                <c:pt idx="343">
                  <c:v>-1.7686E-2</c:v>
                </c:pt>
                <c:pt idx="344">
                  <c:v>-1.7534999999999999E-2</c:v>
                </c:pt>
                <c:pt idx="345">
                  <c:v>-1.7469999999999999E-2</c:v>
                </c:pt>
                <c:pt idx="346">
                  <c:v>-1.7690000000000001E-2</c:v>
                </c:pt>
                <c:pt idx="347">
                  <c:v>-1.7822999999999999E-2</c:v>
                </c:pt>
                <c:pt idx="348">
                  <c:v>-1.7655000000000001E-2</c:v>
                </c:pt>
                <c:pt idx="349">
                  <c:v>-1.7467E-2</c:v>
                </c:pt>
                <c:pt idx="350">
                  <c:v>-1.7399999999999999E-2</c:v>
                </c:pt>
                <c:pt idx="351">
                  <c:v>-1.7447000000000001E-2</c:v>
                </c:pt>
                <c:pt idx="352">
                  <c:v>-1.7533E-2</c:v>
                </c:pt>
                <c:pt idx="353">
                  <c:v>-1.7562000000000001E-2</c:v>
                </c:pt>
                <c:pt idx="354">
                  <c:v>-1.7447000000000001E-2</c:v>
                </c:pt>
                <c:pt idx="355">
                  <c:v>-1.7204000000000001E-2</c:v>
                </c:pt>
                <c:pt idx="356">
                  <c:v>-1.6937000000000001E-2</c:v>
                </c:pt>
                <c:pt idx="357">
                  <c:v>-1.676200000000001E-2</c:v>
                </c:pt>
                <c:pt idx="358">
                  <c:v>-1.668300000000001E-2</c:v>
                </c:pt>
                <c:pt idx="359">
                  <c:v>-1.6452999999999999E-2</c:v>
                </c:pt>
                <c:pt idx="360">
                  <c:v>-1.6268000000000001E-2</c:v>
                </c:pt>
                <c:pt idx="361">
                  <c:v>-1.6688999999999999E-2</c:v>
                </c:pt>
                <c:pt idx="362">
                  <c:v>-1.7180000000000001E-2</c:v>
                </c:pt>
                <c:pt idx="363">
                  <c:v>-1.7037E-2</c:v>
                </c:pt>
                <c:pt idx="364">
                  <c:v>-1.6567999999999999E-2</c:v>
                </c:pt>
                <c:pt idx="365">
                  <c:v>-1.6194E-2</c:v>
                </c:pt>
                <c:pt idx="366">
                  <c:v>-1.6181000000000011E-2</c:v>
                </c:pt>
                <c:pt idx="367">
                  <c:v>-1.6376000000000005E-2</c:v>
                </c:pt>
                <c:pt idx="368">
                  <c:v>-1.6458E-2</c:v>
                </c:pt>
                <c:pt idx="369">
                  <c:v>-1.6293999999999999E-2</c:v>
                </c:pt>
                <c:pt idx="370">
                  <c:v>-1.5991999999999999E-2</c:v>
                </c:pt>
                <c:pt idx="371">
                  <c:v>-1.5901999999999999E-2</c:v>
                </c:pt>
                <c:pt idx="372">
                  <c:v>-1.5931000000000001E-2</c:v>
                </c:pt>
                <c:pt idx="373">
                  <c:v>-1.5806000000000001E-2</c:v>
                </c:pt>
                <c:pt idx="374">
                  <c:v>-1.5723999999999998E-2</c:v>
                </c:pt>
                <c:pt idx="375">
                  <c:v>-1.5679999999999999E-2</c:v>
                </c:pt>
                <c:pt idx="376">
                  <c:v>-1.5193999999999996E-2</c:v>
                </c:pt>
                <c:pt idx="377">
                  <c:v>-1.4635E-2</c:v>
                </c:pt>
                <c:pt idx="378">
                  <c:v>-1.4829999999999998E-2</c:v>
                </c:pt>
                <c:pt idx="379">
                  <c:v>-1.5525000000000006E-2</c:v>
                </c:pt>
                <c:pt idx="380">
                  <c:v>-1.6119999999999999E-2</c:v>
                </c:pt>
                <c:pt idx="381">
                  <c:v>-1.6147000000000005E-2</c:v>
                </c:pt>
                <c:pt idx="382">
                  <c:v>-1.5855999999999999E-2</c:v>
                </c:pt>
                <c:pt idx="383">
                  <c:v>-1.5873000000000002E-2</c:v>
                </c:pt>
                <c:pt idx="384">
                  <c:v>-1.5417999999999998E-2</c:v>
                </c:pt>
                <c:pt idx="385">
                  <c:v>-1.4112E-2</c:v>
                </c:pt>
                <c:pt idx="386">
                  <c:v>-1.3625999999999999E-2</c:v>
                </c:pt>
                <c:pt idx="387">
                  <c:v>-1.4147E-2</c:v>
                </c:pt>
                <c:pt idx="388">
                  <c:v>-1.4290000000000001E-2</c:v>
                </c:pt>
                <c:pt idx="389">
                  <c:v>-1.4107E-2</c:v>
                </c:pt>
                <c:pt idx="390">
                  <c:v>-1.4138999999999994E-2</c:v>
                </c:pt>
                <c:pt idx="391">
                  <c:v>-1.4388E-2</c:v>
                </c:pt>
                <c:pt idx="392">
                  <c:v>-1.4612E-2</c:v>
                </c:pt>
                <c:pt idx="393">
                  <c:v>-1.4446000000000001E-2</c:v>
                </c:pt>
                <c:pt idx="394">
                  <c:v>-1.4003E-2</c:v>
                </c:pt>
                <c:pt idx="395">
                  <c:v>-1.3570000000000006E-2</c:v>
                </c:pt>
                <c:pt idx="396">
                  <c:v>-1.3146000000000001E-2</c:v>
                </c:pt>
                <c:pt idx="397">
                  <c:v>-1.2788000000000001E-2</c:v>
                </c:pt>
                <c:pt idx="398">
                  <c:v>-1.2690999999999996E-2</c:v>
                </c:pt>
                <c:pt idx="399">
                  <c:v>-1.2841000000000003E-2</c:v>
                </c:pt>
                <c:pt idx="400">
                  <c:v>-1.3105000000000006E-2</c:v>
                </c:pt>
              </c:numCache>
            </c:numRef>
          </c:yVal>
          <c:smooth val="1"/>
        </c:ser>
        <c:ser>
          <c:idx val="21"/>
          <c:order val="16"/>
          <c:tx>
            <c:strRef>
              <c:f>'1 9 2010'!$X$4</c:f>
              <c:strCache>
                <c:ptCount val="1"/>
                <c:pt idx="0">
                  <c:v>4.32E-07</c:v>
                </c:pt>
              </c:strCache>
            </c:strRef>
          </c:tx>
          <c:spPr>
            <a:ln w="12700"/>
          </c:spPr>
          <c:marker>
            <c:symbol val="none"/>
          </c:marker>
          <c:xVal>
            <c:numRef>
              <c:f>'1 9 2010'!$B$5:$B$405</c:f>
              <c:numCache>
                <c:formatCode>General</c:formatCode>
                <c:ptCount val="401"/>
                <c:pt idx="0">
                  <c:v>200</c:v>
                </c:pt>
                <c:pt idx="1">
                  <c:v>200.5</c:v>
                </c:pt>
                <c:pt idx="2">
                  <c:v>201</c:v>
                </c:pt>
                <c:pt idx="3">
                  <c:v>201.5</c:v>
                </c:pt>
                <c:pt idx="4">
                  <c:v>202</c:v>
                </c:pt>
                <c:pt idx="5">
                  <c:v>202.5</c:v>
                </c:pt>
                <c:pt idx="6">
                  <c:v>203</c:v>
                </c:pt>
                <c:pt idx="7">
                  <c:v>203.5</c:v>
                </c:pt>
                <c:pt idx="8">
                  <c:v>204</c:v>
                </c:pt>
                <c:pt idx="9">
                  <c:v>204.5</c:v>
                </c:pt>
                <c:pt idx="10">
                  <c:v>205</c:v>
                </c:pt>
                <c:pt idx="11">
                  <c:v>205.5</c:v>
                </c:pt>
                <c:pt idx="12">
                  <c:v>206</c:v>
                </c:pt>
                <c:pt idx="13">
                  <c:v>206.5</c:v>
                </c:pt>
                <c:pt idx="14">
                  <c:v>207</c:v>
                </c:pt>
                <c:pt idx="15">
                  <c:v>207.5</c:v>
                </c:pt>
                <c:pt idx="16">
                  <c:v>208</c:v>
                </c:pt>
                <c:pt idx="17">
                  <c:v>208.5</c:v>
                </c:pt>
                <c:pt idx="18">
                  <c:v>209</c:v>
                </c:pt>
                <c:pt idx="19">
                  <c:v>209.5</c:v>
                </c:pt>
                <c:pt idx="20">
                  <c:v>210</c:v>
                </c:pt>
                <c:pt idx="21">
                  <c:v>210.5</c:v>
                </c:pt>
                <c:pt idx="22">
                  <c:v>211</c:v>
                </c:pt>
                <c:pt idx="23">
                  <c:v>211.5</c:v>
                </c:pt>
                <c:pt idx="24">
                  <c:v>212</c:v>
                </c:pt>
                <c:pt idx="25">
                  <c:v>212.5</c:v>
                </c:pt>
                <c:pt idx="26">
                  <c:v>213</c:v>
                </c:pt>
                <c:pt idx="27">
                  <c:v>213.5</c:v>
                </c:pt>
                <c:pt idx="28">
                  <c:v>214</c:v>
                </c:pt>
                <c:pt idx="29">
                  <c:v>214.5</c:v>
                </c:pt>
                <c:pt idx="30">
                  <c:v>215</c:v>
                </c:pt>
                <c:pt idx="31">
                  <c:v>215.5</c:v>
                </c:pt>
                <c:pt idx="32">
                  <c:v>216</c:v>
                </c:pt>
                <c:pt idx="33">
                  <c:v>216.5</c:v>
                </c:pt>
                <c:pt idx="34">
                  <c:v>217</c:v>
                </c:pt>
                <c:pt idx="35">
                  <c:v>217.5</c:v>
                </c:pt>
                <c:pt idx="36">
                  <c:v>218</c:v>
                </c:pt>
                <c:pt idx="37">
                  <c:v>218.5</c:v>
                </c:pt>
                <c:pt idx="38">
                  <c:v>219</c:v>
                </c:pt>
                <c:pt idx="39">
                  <c:v>219.5</c:v>
                </c:pt>
                <c:pt idx="40">
                  <c:v>220</c:v>
                </c:pt>
                <c:pt idx="41">
                  <c:v>220.5</c:v>
                </c:pt>
                <c:pt idx="42">
                  <c:v>221</c:v>
                </c:pt>
                <c:pt idx="43">
                  <c:v>221.5</c:v>
                </c:pt>
                <c:pt idx="44">
                  <c:v>222</c:v>
                </c:pt>
                <c:pt idx="45">
                  <c:v>222.5</c:v>
                </c:pt>
                <c:pt idx="46">
                  <c:v>223</c:v>
                </c:pt>
                <c:pt idx="47">
                  <c:v>223.5</c:v>
                </c:pt>
                <c:pt idx="48">
                  <c:v>224</c:v>
                </c:pt>
                <c:pt idx="49">
                  <c:v>224.5</c:v>
                </c:pt>
                <c:pt idx="50">
                  <c:v>225</c:v>
                </c:pt>
                <c:pt idx="51">
                  <c:v>225.5</c:v>
                </c:pt>
                <c:pt idx="52">
                  <c:v>226</c:v>
                </c:pt>
                <c:pt idx="53">
                  <c:v>226.5</c:v>
                </c:pt>
                <c:pt idx="54">
                  <c:v>227</c:v>
                </c:pt>
                <c:pt idx="55">
                  <c:v>227.5</c:v>
                </c:pt>
                <c:pt idx="56">
                  <c:v>228</c:v>
                </c:pt>
                <c:pt idx="57">
                  <c:v>228.5</c:v>
                </c:pt>
                <c:pt idx="58">
                  <c:v>229</c:v>
                </c:pt>
                <c:pt idx="59">
                  <c:v>229.5</c:v>
                </c:pt>
                <c:pt idx="60">
                  <c:v>230</c:v>
                </c:pt>
                <c:pt idx="61">
                  <c:v>230.5</c:v>
                </c:pt>
                <c:pt idx="62">
                  <c:v>231</c:v>
                </c:pt>
                <c:pt idx="63">
                  <c:v>231.5</c:v>
                </c:pt>
                <c:pt idx="64">
                  <c:v>232</c:v>
                </c:pt>
                <c:pt idx="65">
                  <c:v>232.5</c:v>
                </c:pt>
                <c:pt idx="66">
                  <c:v>233</c:v>
                </c:pt>
                <c:pt idx="67">
                  <c:v>233.5</c:v>
                </c:pt>
                <c:pt idx="68">
                  <c:v>234</c:v>
                </c:pt>
                <c:pt idx="69">
                  <c:v>234.5</c:v>
                </c:pt>
                <c:pt idx="70">
                  <c:v>235</c:v>
                </c:pt>
                <c:pt idx="71">
                  <c:v>235.5</c:v>
                </c:pt>
                <c:pt idx="72">
                  <c:v>236</c:v>
                </c:pt>
                <c:pt idx="73">
                  <c:v>236.5</c:v>
                </c:pt>
                <c:pt idx="74">
                  <c:v>237</c:v>
                </c:pt>
                <c:pt idx="75">
                  <c:v>237.5</c:v>
                </c:pt>
                <c:pt idx="76">
                  <c:v>238</c:v>
                </c:pt>
                <c:pt idx="77">
                  <c:v>238.5</c:v>
                </c:pt>
                <c:pt idx="78">
                  <c:v>239</c:v>
                </c:pt>
                <c:pt idx="79">
                  <c:v>239.5</c:v>
                </c:pt>
                <c:pt idx="80">
                  <c:v>240</c:v>
                </c:pt>
                <c:pt idx="81">
                  <c:v>240.5</c:v>
                </c:pt>
                <c:pt idx="82">
                  <c:v>241</c:v>
                </c:pt>
                <c:pt idx="83">
                  <c:v>241.5</c:v>
                </c:pt>
                <c:pt idx="84">
                  <c:v>242</c:v>
                </c:pt>
                <c:pt idx="85">
                  <c:v>242.5</c:v>
                </c:pt>
                <c:pt idx="86">
                  <c:v>243</c:v>
                </c:pt>
                <c:pt idx="87">
                  <c:v>243.5</c:v>
                </c:pt>
                <c:pt idx="88">
                  <c:v>244</c:v>
                </c:pt>
                <c:pt idx="89">
                  <c:v>244.5</c:v>
                </c:pt>
                <c:pt idx="90">
                  <c:v>245</c:v>
                </c:pt>
                <c:pt idx="91">
                  <c:v>245.5</c:v>
                </c:pt>
                <c:pt idx="92">
                  <c:v>246</c:v>
                </c:pt>
                <c:pt idx="93">
                  <c:v>246.5</c:v>
                </c:pt>
                <c:pt idx="94">
                  <c:v>247</c:v>
                </c:pt>
                <c:pt idx="95">
                  <c:v>247.5</c:v>
                </c:pt>
                <c:pt idx="96">
                  <c:v>248</c:v>
                </c:pt>
                <c:pt idx="97">
                  <c:v>248.5</c:v>
                </c:pt>
                <c:pt idx="98">
                  <c:v>249</c:v>
                </c:pt>
                <c:pt idx="99">
                  <c:v>249.5</c:v>
                </c:pt>
                <c:pt idx="100">
                  <c:v>250</c:v>
                </c:pt>
                <c:pt idx="101">
                  <c:v>250.5</c:v>
                </c:pt>
                <c:pt idx="102">
                  <c:v>251</c:v>
                </c:pt>
                <c:pt idx="103">
                  <c:v>251.5</c:v>
                </c:pt>
                <c:pt idx="104">
                  <c:v>252</c:v>
                </c:pt>
                <c:pt idx="105">
                  <c:v>252.5</c:v>
                </c:pt>
                <c:pt idx="106">
                  <c:v>253</c:v>
                </c:pt>
                <c:pt idx="107">
                  <c:v>253.5</c:v>
                </c:pt>
                <c:pt idx="108">
                  <c:v>254</c:v>
                </c:pt>
                <c:pt idx="109">
                  <c:v>254.5</c:v>
                </c:pt>
                <c:pt idx="110">
                  <c:v>255</c:v>
                </c:pt>
                <c:pt idx="111">
                  <c:v>255.5</c:v>
                </c:pt>
                <c:pt idx="112">
                  <c:v>256</c:v>
                </c:pt>
                <c:pt idx="113">
                  <c:v>256.5</c:v>
                </c:pt>
                <c:pt idx="114">
                  <c:v>257</c:v>
                </c:pt>
                <c:pt idx="115">
                  <c:v>257.5</c:v>
                </c:pt>
                <c:pt idx="116">
                  <c:v>258</c:v>
                </c:pt>
                <c:pt idx="117">
                  <c:v>258.5</c:v>
                </c:pt>
                <c:pt idx="118">
                  <c:v>259</c:v>
                </c:pt>
                <c:pt idx="119">
                  <c:v>259.5</c:v>
                </c:pt>
                <c:pt idx="120">
                  <c:v>260</c:v>
                </c:pt>
                <c:pt idx="121">
                  <c:v>260.5</c:v>
                </c:pt>
                <c:pt idx="122">
                  <c:v>261</c:v>
                </c:pt>
                <c:pt idx="123">
                  <c:v>261.5</c:v>
                </c:pt>
                <c:pt idx="124">
                  <c:v>262</c:v>
                </c:pt>
                <c:pt idx="125">
                  <c:v>262.5</c:v>
                </c:pt>
                <c:pt idx="126">
                  <c:v>263</c:v>
                </c:pt>
                <c:pt idx="127">
                  <c:v>263.5</c:v>
                </c:pt>
                <c:pt idx="128">
                  <c:v>264</c:v>
                </c:pt>
                <c:pt idx="129">
                  <c:v>264.5</c:v>
                </c:pt>
                <c:pt idx="130">
                  <c:v>265</c:v>
                </c:pt>
                <c:pt idx="131">
                  <c:v>265.5</c:v>
                </c:pt>
                <c:pt idx="132">
                  <c:v>266</c:v>
                </c:pt>
                <c:pt idx="133">
                  <c:v>266.5</c:v>
                </c:pt>
                <c:pt idx="134">
                  <c:v>267</c:v>
                </c:pt>
                <c:pt idx="135">
                  <c:v>267.5</c:v>
                </c:pt>
                <c:pt idx="136">
                  <c:v>268</c:v>
                </c:pt>
                <c:pt idx="137">
                  <c:v>268.5</c:v>
                </c:pt>
                <c:pt idx="138">
                  <c:v>269</c:v>
                </c:pt>
                <c:pt idx="139">
                  <c:v>269.5</c:v>
                </c:pt>
                <c:pt idx="140">
                  <c:v>270</c:v>
                </c:pt>
                <c:pt idx="141">
                  <c:v>270.5</c:v>
                </c:pt>
                <c:pt idx="142">
                  <c:v>271</c:v>
                </c:pt>
                <c:pt idx="143">
                  <c:v>271.5</c:v>
                </c:pt>
                <c:pt idx="144">
                  <c:v>272</c:v>
                </c:pt>
                <c:pt idx="145">
                  <c:v>272.5</c:v>
                </c:pt>
                <c:pt idx="146">
                  <c:v>273</c:v>
                </c:pt>
                <c:pt idx="147">
                  <c:v>273.5</c:v>
                </c:pt>
                <c:pt idx="148">
                  <c:v>274</c:v>
                </c:pt>
                <c:pt idx="149">
                  <c:v>274.5</c:v>
                </c:pt>
                <c:pt idx="150">
                  <c:v>275</c:v>
                </c:pt>
                <c:pt idx="151">
                  <c:v>275.5</c:v>
                </c:pt>
                <c:pt idx="152">
                  <c:v>276</c:v>
                </c:pt>
                <c:pt idx="153">
                  <c:v>276.5</c:v>
                </c:pt>
                <c:pt idx="154">
                  <c:v>277</c:v>
                </c:pt>
                <c:pt idx="155">
                  <c:v>277.5</c:v>
                </c:pt>
                <c:pt idx="156">
                  <c:v>278</c:v>
                </c:pt>
                <c:pt idx="157">
                  <c:v>278.5</c:v>
                </c:pt>
                <c:pt idx="158">
                  <c:v>279</c:v>
                </c:pt>
                <c:pt idx="159">
                  <c:v>279.5</c:v>
                </c:pt>
                <c:pt idx="160">
                  <c:v>280</c:v>
                </c:pt>
                <c:pt idx="161">
                  <c:v>280.5</c:v>
                </c:pt>
                <c:pt idx="162">
                  <c:v>281</c:v>
                </c:pt>
                <c:pt idx="163">
                  <c:v>281.5</c:v>
                </c:pt>
                <c:pt idx="164">
                  <c:v>282</c:v>
                </c:pt>
                <c:pt idx="165">
                  <c:v>282.5</c:v>
                </c:pt>
                <c:pt idx="166">
                  <c:v>283</c:v>
                </c:pt>
                <c:pt idx="167">
                  <c:v>283.5</c:v>
                </c:pt>
                <c:pt idx="168">
                  <c:v>284</c:v>
                </c:pt>
                <c:pt idx="169">
                  <c:v>284.5</c:v>
                </c:pt>
                <c:pt idx="170">
                  <c:v>285</c:v>
                </c:pt>
                <c:pt idx="171">
                  <c:v>285.5</c:v>
                </c:pt>
                <c:pt idx="172">
                  <c:v>286</c:v>
                </c:pt>
                <c:pt idx="173">
                  <c:v>286.5</c:v>
                </c:pt>
                <c:pt idx="174">
                  <c:v>287</c:v>
                </c:pt>
                <c:pt idx="175">
                  <c:v>287.5</c:v>
                </c:pt>
                <c:pt idx="176">
                  <c:v>288</c:v>
                </c:pt>
                <c:pt idx="177">
                  <c:v>288.5</c:v>
                </c:pt>
                <c:pt idx="178">
                  <c:v>289</c:v>
                </c:pt>
                <c:pt idx="179">
                  <c:v>289.5</c:v>
                </c:pt>
                <c:pt idx="180">
                  <c:v>290</c:v>
                </c:pt>
                <c:pt idx="181">
                  <c:v>290.5</c:v>
                </c:pt>
                <c:pt idx="182">
                  <c:v>291</c:v>
                </c:pt>
                <c:pt idx="183">
                  <c:v>291.5</c:v>
                </c:pt>
                <c:pt idx="184">
                  <c:v>292</c:v>
                </c:pt>
                <c:pt idx="185">
                  <c:v>292.5</c:v>
                </c:pt>
                <c:pt idx="186">
                  <c:v>293</c:v>
                </c:pt>
                <c:pt idx="187">
                  <c:v>293.5</c:v>
                </c:pt>
                <c:pt idx="188">
                  <c:v>294</c:v>
                </c:pt>
                <c:pt idx="189">
                  <c:v>294.5</c:v>
                </c:pt>
                <c:pt idx="190">
                  <c:v>295</c:v>
                </c:pt>
                <c:pt idx="191">
                  <c:v>295.5</c:v>
                </c:pt>
                <c:pt idx="192">
                  <c:v>296</c:v>
                </c:pt>
                <c:pt idx="193">
                  <c:v>296.5</c:v>
                </c:pt>
                <c:pt idx="194">
                  <c:v>297</c:v>
                </c:pt>
                <c:pt idx="195">
                  <c:v>297.5</c:v>
                </c:pt>
                <c:pt idx="196">
                  <c:v>298</c:v>
                </c:pt>
                <c:pt idx="197">
                  <c:v>298.5</c:v>
                </c:pt>
                <c:pt idx="198">
                  <c:v>299</c:v>
                </c:pt>
                <c:pt idx="199">
                  <c:v>299.5</c:v>
                </c:pt>
                <c:pt idx="200">
                  <c:v>300</c:v>
                </c:pt>
                <c:pt idx="201">
                  <c:v>300.5</c:v>
                </c:pt>
                <c:pt idx="202">
                  <c:v>301</c:v>
                </c:pt>
                <c:pt idx="203">
                  <c:v>301.5</c:v>
                </c:pt>
                <c:pt idx="204">
                  <c:v>302</c:v>
                </c:pt>
                <c:pt idx="205">
                  <c:v>302.5</c:v>
                </c:pt>
                <c:pt idx="206">
                  <c:v>303</c:v>
                </c:pt>
                <c:pt idx="207">
                  <c:v>303.5</c:v>
                </c:pt>
                <c:pt idx="208">
                  <c:v>304</c:v>
                </c:pt>
                <c:pt idx="209">
                  <c:v>304.5</c:v>
                </c:pt>
                <c:pt idx="210">
                  <c:v>305</c:v>
                </c:pt>
                <c:pt idx="211">
                  <c:v>305.5</c:v>
                </c:pt>
                <c:pt idx="212">
                  <c:v>306</c:v>
                </c:pt>
                <c:pt idx="213">
                  <c:v>306.5</c:v>
                </c:pt>
                <c:pt idx="214">
                  <c:v>307</c:v>
                </c:pt>
                <c:pt idx="215">
                  <c:v>307.5</c:v>
                </c:pt>
                <c:pt idx="216">
                  <c:v>308</c:v>
                </c:pt>
                <c:pt idx="217">
                  <c:v>308.5</c:v>
                </c:pt>
                <c:pt idx="218">
                  <c:v>309</c:v>
                </c:pt>
                <c:pt idx="219">
                  <c:v>309.5</c:v>
                </c:pt>
                <c:pt idx="220">
                  <c:v>310</c:v>
                </c:pt>
                <c:pt idx="221">
                  <c:v>310.5</c:v>
                </c:pt>
                <c:pt idx="222">
                  <c:v>311</c:v>
                </c:pt>
                <c:pt idx="223">
                  <c:v>311.5</c:v>
                </c:pt>
                <c:pt idx="224">
                  <c:v>312</c:v>
                </c:pt>
                <c:pt idx="225">
                  <c:v>312.5</c:v>
                </c:pt>
                <c:pt idx="226">
                  <c:v>313</c:v>
                </c:pt>
                <c:pt idx="227">
                  <c:v>313.5</c:v>
                </c:pt>
                <c:pt idx="228">
                  <c:v>314</c:v>
                </c:pt>
                <c:pt idx="229">
                  <c:v>314.5</c:v>
                </c:pt>
                <c:pt idx="230">
                  <c:v>315</c:v>
                </c:pt>
                <c:pt idx="231">
                  <c:v>315.5</c:v>
                </c:pt>
                <c:pt idx="232">
                  <c:v>316</c:v>
                </c:pt>
                <c:pt idx="233">
                  <c:v>316.5</c:v>
                </c:pt>
                <c:pt idx="234">
                  <c:v>317</c:v>
                </c:pt>
                <c:pt idx="235">
                  <c:v>317.5</c:v>
                </c:pt>
                <c:pt idx="236">
                  <c:v>318</c:v>
                </c:pt>
                <c:pt idx="237">
                  <c:v>318.5</c:v>
                </c:pt>
                <c:pt idx="238">
                  <c:v>319</c:v>
                </c:pt>
                <c:pt idx="239">
                  <c:v>319.5</c:v>
                </c:pt>
                <c:pt idx="240">
                  <c:v>320</c:v>
                </c:pt>
                <c:pt idx="241">
                  <c:v>320.5</c:v>
                </c:pt>
                <c:pt idx="242">
                  <c:v>321</c:v>
                </c:pt>
                <c:pt idx="243">
                  <c:v>321.5</c:v>
                </c:pt>
                <c:pt idx="244">
                  <c:v>322</c:v>
                </c:pt>
                <c:pt idx="245">
                  <c:v>322.5</c:v>
                </c:pt>
                <c:pt idx="246">
                  <c:v>323</c:v>
                </c:pt>
                <c:pt idx="247">
                  <c:v>323.5</c:v>
                </c:pt>
                <c:pt idx="248">
                  <c:v>324</c:v>
                </c:pt>
                <c:pt idx="249">
                  <c:v>324.5</c:v>
                </c:pt>
                <c:pt idx="250">
                  <c:v>325</c:v>
                </c:pt>
                <c:pt idx="251">
                  <c:v>325.5</c:v>
                </c:pt>
                <c:pt idx="252">
                  <c:v>326</c:v>
                </c:pt>
                <c:pt idx="253">
                  <c:v>326.5</c:v>
                </c:pt>
                <c:pt idx="254">
                  <c:v>327</c:v>
                </c:pt>
                <c:pt idx="255">
                  <c:v>327.5</c:v>
                </c:pt>
                <c:pt idx="256">
                  <c:v>328</c:v>
                </c:pt>
                <c:pt idx="257">
                  <c:v>328.5</c:v>
                </c:pt>
                <c:pt idx="258">
                  <c:v>329</c:v>
                </c:pt>
                <c:pt idx="259">
                  <c:v>329.5</c:v>
                </c:pt>
                <c:pt idx="260">
                  <c:v>330</c:v>
                </c:pt>
                <c:pt idx="261">
                  <c:v>330.5</c:v>
                </c:pt>
                <c:pt idx="262">
                  <c:v>331</c:v>
                </c:pt>
                <c:pt idx="263">
                  <c:v>331.5</c:v>
                </c:pt>
                <c:pt idx="264">
                  <c:v>332</c:v>
                </c:pt>
                <c:pt idx="265">
                  <c:v>332.5</c:v>
                </c:pt>
                <c:pt idx="266">
                  <c:v>333</c:v>
                </c:pt>
                <c:pt idx="267">
                  <c:v>333.5</c:v>
                </c:pt>
                <c:pt idx="268">
                  <c:v>334</c:v>
                </c:pt>
                <c:pt idx="269">
                  <c:v>334.5</c:v>
                </c:pt>
                <c:pt idx="270">
                  <c:v>335</c:v>
                </c:pt>
                <c:pt idx="271">
                  <c:v>335.5</c:v>
                </c:pt>
                <c:pt idx="272">
                  <c:v>336</c:v>
                </c:pt>
                <c:pt idx="273">
                  <c:v>336.5</c:v>
                </c:pt>
                <c:pt idx="274">
                  <c:v>337</c:v>
                </c:pt>
                <c:pt idx="275">
                  <c:v>337.5</c:v>
                </c:pt>
                <c:pt idx="276">
                  <c:v>338</c:v>
                </c:pt>
                <c:pt idx="277">
                  <c:v>338.5</c:v>
                </c:pt>
                <c:pt idx="278">
                  <c:v>339</c:v>
                </c:pt>
                <c:pt idx="279">
                  <c:v>339.5</c:v>
                </c:pt>
                <c:pt idx="280">
                  <c:v>340</c:v>
                </c:pt>
                <c:pt idx="281">
                  <c:v>340.5</c:v>
                </c:pt>
                <c:pt idx="282">
                  <c:v>341</c:v>
                </c:pt>
                <c:pt idx="283">
                  <c:v>341.5</c:v>
                </c:pt>
                <c:pt idx="284">
                  <c:v>342</c:v>
                </c:pt>
                <c:pt idx="285">
                  <c:v>342.5</c:v>
                </c:pt>
                <c:pt idx="286">
                  <c:v>343</c:v>
                </c:pt>
                <c:pt idx="287">
                  <c:v>343.5</c:v>
                </c:pt>
                <c:pt idx="288">
                  <c:v>344</c:v>
                </c:pt>
                <c:pt idx="289">
                  <c:v>344.5</c:v>
                </c:pt>
                <c:pt idx="290">
                  <c:v>345</c:v>
                </c:pt>
                <c:pt idx="291">
                  <c:v>345.5</c:v>
                </c:pt>
                <c:pt idx="292">
                  <c:v>346</c:v>
                </c:pt>
                <c:pt idx="293">
                  <c:v>346.5</c:v>
                </c:pt>
                <c:pt idx="294">
                  <c:v>347</c:v>
                </c:pt>
                <c:pt idx="295">
                  <c:v>347.5</c:v>
                </c:pt>
                <c:pt idx="296">
                  <c:v>348</c:v>
                </c:pt>
                <c:pt idx="297">
                  <c:v>348.5</c:v>
                </c:pt>
                <c:pt idx="298">
                  <c:v>349</c:v>
                </c:pt>
                <c:pt idx="299">
                  <c:v>349.5</c:v>
                </c:pt>
                <c:pt idx="300">
                  <c:v>350</c:v>
                </c:pt>
                <c:pt idx="301">
                  <c:v>350.5</c:v>
                </c:pt>
                <c:pt idx="302">
                  <c:v>351</c:v>
                </c:pt>
                <c:pt idx="303">
                  <c:v>351.5</c:v>
                </c:pt>
                <c:pt idx="304">
                  <c:v>352</c:v>
                </c:pt>
                <c:pt idx="305">
                  <c:v>352.5</c:v>
                </c:pt>
                <c:pt idx="306">
                  <c:v>353</c:v>
                </c:pt>
                <c:pt idx="307">
                  <c:v>353.5</c:v>
                </c:pt>
                <c:pt idx="308">
                  <c:v>354</c:v>
                </c:pt>
                <c:pt idx="309">
                  <c:v>354.5</c:v>
                </c:pt>
                <c:pt idx="310">
                  <c:v>355</c:v>
                </c:pt>
                <c:pt idx="311">
                  <c:v>355.5</c:v>
                </c:pt>
                <c:pt idx="312">
                  <c:v>356</c:v>
                </c:pt>
                <c:pt idx="313">
                  <c:v>356.5</c:v>
                </c:pt>
                <c:pt idx="314">
                  <c:v>357</c:v>
                </c:pt>
                <c:pt idx="315">
                  <c:v>357.5</c:v>
                </c:pt>
                <c:pt idx="316">
                  <c:v>358</c:v>
                </c:pt>
                <c:pt idx="317">
                  <c:v>358.5</c:v>
                </c:pt>
                <c:pt idx="318">
                  <c:v>359</c:v>
                </c:pt>
                <c:pt idx="319">
                  <c:v>359.5</c:v>
                </c:pt>
                <c:pt idx="320">
                  <c:v>360</c:v>
                </c:pt>
                <c:pt idx="321">
                  <c:v>360.5</c:v>
                </c:pt>
                <c:pt idx="322">
                  <c:v>361</c:v>
                </c:pt>
                <c:pt idx="323">
                  <c:v>361.5</c:v>
                </c:pt>
                <c:pt idx="324">
                  <c:v>362</c:v>
                </c:pt>
                <c:pt idx="325">
                  <c:v>362.5</c:v>
                </c:pt>
                <c:pt idx="326">
                  <c:v>363</c:v>
                </c:pt>
                <c:pt idx="327">
                  <c:v>363.5</c:v>
                </c:pt>
                <c:pt idx="328">
                  <c:v>364</c:v>
                </c:pt>
                <c:pt idx="329">
                  <c:v>364.5</c:v>
                </c:pt>
                <c:pt idx="330">
                  <c:v>365</c:v>
                </c:pt>
                <c:pt idx="331">
                  <c:v>365.5</c:v>
                </c:pt>
                <c:pt idx="332">
                  <c:v>366</c:v>
                </c:pt>
                <c:pt idx="333">
                  <c:v>366.5</c:v>
                </c:pt>
                <c:pt idx="334">
                  <c:v>367</c:v>
                </c:pt>
                <c:pt idx="335">
                  <c:v>367.5</c:v>
                </c:pt>
                <c:pt idx="336">
                  <c:v>368</c:v>
                </c:pt>
                <c:pt idx="337">
                  <c:v>368.5</c:v>
                </c:pt>
                <c:pt idx="338">
                  <c:v>369</c:v>
                </c:pt>
                <c:pt idx="339">
                  <c:v>369.5</c:v>
                </c:pt>
                <c:pt idx="340">
                  <c:v>370</c:v>
                </c:pt>
                <c:pt idx="341">
                  <c:v>370.5</c:v>
                </c:pt>
                <c:pt idx="342">
                  <c:v>371</c:v>
                </c:pt>
                <c:pt idx="343">
                  <c:v>371.5</c:v>
                </c:pt>
                <c:pt idx="344">
                  <c:v>372</c:v>
                </c:pt>
                <c:pt idx="345">
                  <c:v>372.5</c:v>
                </c:pt>
                <c:pt idx="346">
                  <c:v>373</c:v>
                </c:pt>
                <c:pt idx="347">
                  <c:v>373.5</c:v>
                </c:pt>
                <c:pt idx="348">
                  <c:v>374</c:v>
                </c:pt>
                <c:pt idx="349">
                  <c:v>374.5</c:v>
                </c:pt>
                <c:pt idx="350">
                  <c:v>375</c:v>
                </c:pt>
                <c:pt idx="351">
                  <c:v>375.5</c:v>
                </c:pt>
                <c:pt idx="352">
                  <c:v>376</c:v>
                </c:pt>
                <c:pt idx="353">
                  <c:v>376.5</c:v>
                </c:pt>
                <c:pt idx="354">
                  <c:v>377</c:v>
                </c:pt>
                <c:pt idx="355">
                  <c:v>377.5</c:v>
                </c:pt>
                <c:pt idx="356">
                  <c:v>378</c:v>
                </c:pt>
                <c:pt idx="357">
                  <c:v>378.5</c:v>
                </c:pt>
                <c:pt idx="358">
                  <c:v>379</c:v>
                </c:pt>
                <c:pt idx="359">
                  <c:v>379.5</c:v>
                </c:pt>
                <c:pt idx="360">
                  <c:v>380</c:v>
                </c:pt>
                <c:pt idx="361">
                  <c:v>380.5</c:v>
                </c:pt>
                <c:pt idx="362">
                  <c:v>381</c:v>
                </c:pt>
                <c:pt idx="363">
                  <c:v>381.5</c:v>
                </c:pt>
                <c:pt idx="364">
                  <c:v>382</c:v>
                </c:pt>
                <c:pt idx="365">
                  <c:v>382.5</c:v>
                </c:pt>
                <c:pt idx="366">
                  <c:v>383</c:v>
                </c:pt>
                <c:pt idx="367">
                  <c:v>383.5</c:v>
                </c:pt>
                <c:pt idx="368">
                  <c:v>384</c:v>
                </c:pt>
                <c:pt idx="369">
                  <c:v>384.5</c:v>
                </c:pt>
                <c:pt idx="370">
                  <c:v>385</c:v>
                </c:pt>
                <c:pt idx="371">
                  <c:v>385.5</c:v>
                </c:pt>
                <c:pt idx="372">
                  <c:v>386</c:v>
                </c:pt>
                <c:pt idx="373">
                  <c:v>386.5</c:v>
                </c:pt>
                <c:pt idx="374">
                  <c:v>387</c:v>
                </c:pt>
                <c:pt idx="375">
                  <c:v>387.5</c:v>
                </c:pt>
                <c:pt idx="376">
                  <c:v>388</c:v>
                </c:pt>
                <c:pt idx="377">
                  <c:v>388.5</c:v>
                </c:pt>
                <c:pt idx="378">
                  <c:v>389</c:v>
                </c:pt>
                <c:pt idx="379">
                  <c:v>389.5</c:v>
                </c:pt>
                <c:pt idx="380">
                  <c:v>390</c:v>
                </c:pt>
                <c:pt idx="381">
                  <c:v>390.5</c:v>
                </c:pt>
                <c:pt idx="382">
                  <c:v>391</c:v>
                </c:pt>
                <c:pt idx="383">
                  <c:v>391.5</c:v>
                </c:pt>
                <c:pt idx="384">
                  <c:v>392</c:v>
                </c:pt>
                <c:pt idx="385">
                  <c:v>392.5</c:v>
                </c:pt>
                <c:pt idx="386">
                  <c:v>393</c:v>
                </c:pt>
                <c:pt idx="387">
                  <c:v>393.5</c:v>
                </c:pt>
                <c:pt idx="388">
                  <c:v>394</c:v>
                </c:pt>
                <c:pt idx="389">
                  <c:v>394.5</c:v>
                </c:pt>
                <c:pt idx="390">
                  <c:v>395</c:v>
                </c:pt>
                <c:pt idx="391">
                  <c:v>395.5</c:v>
                </c:pt>
                <c:pt idx="392">
                  <c:v>396</c:v>
                </c:pt>
                <c:pt idx="393">
                  <c:v>396.5</c:v>
                </c:pt>
                <c:pt idx="394">
                  <c:v>397</c:v>
                </c:pt>
                <c:pt idx="395">
                  <c:v>397.5</c:v>
                </c:pt>
                <c:pt idx="396">
                  <c:v>398</c:v>
                </c:pt>
                <c:pt idx="397">
                  <c:v>398.5</c:v>
                </c:pt>
                <c:pt idx="398">
                  <c:v>399</c:v>
                </c:pt>
                <c:pt idx="399">
                  <c:v>399.5</c:v>
                </c:pt>
                <c:pt idx="400">
                  <c:v>400</c:v>
                </c:pt>
              </c:numCache>
            </c:numRef>
          </c:xVal>
          <c:yVal>
            <c:numRef>
              <c:f>'1 9 2010'!$X$5:$X$405</c:f>
              <c:numCache>
                <c:formatCode>0.0</c:formatCode>
                <c:ptCount val="401"/>
                <c:pt idx="0">
                  <c:v>1.2407000000000001E-2</c:v>
                </c:pt>
                <c:pt idx="1">
                  <c:v>9.6915000000000001E-2</c:v>
                </c:pt>
                <c:pt idx="2">
                  <c:v>0.17748700000000009</c:v>
                </c:pt>
                <c:pt idx="3">
                  <c:v>0.25462200000000001</c:v>
                </c:pt>
                <c:pt idx="4">
                  <c:v>0.32808300000000018</c:v>
                </c:pt>
                <c:pt idx="5">
                  <c:v>0.39045900000000017</c:v>
                </c:pt>
                <c:pt idx="6">
                  <c:v>0.43904700000000002</c:v>
                </c:pt>
                <c:pt idx="7">
                  <c:v>0.47998100000000027</c:v>
                </c:pt>
                <c:pt idx="8">
                  <c:v>0.51530100000000001</c:v>
                </c:pt>
                <c:pt idx="9">
                  <c:v>0.54467699999999997</c:v>
                </c:pt>
                <c:pt idx="10">
                  <c:v>0.57374700000000034</c:v>
                </c:pt>
                <c:pt idx="11">
                  <c:v>0.605236</c:v>
                </c:pt>
                <c:pt idx="12">
                  <c:v>0.62956800000000002</c:v>
                </c:pt>
                <c:pt idx="13">
                  <c:v>0.64710200000000029</c:v>
                </c:pt>
                <c:pt idx="14">
                  <c:v>0.67107500000000053</c:v>
                </c:pt>
                <c:pt idx="15">
                  <c:v>0.69922700000000004</c:v>
                </c:pt>
                <c:pt idx="16">
                  <c:v>0.72300200000000003</c:v>
                </c:pt>
                <c:pt idx="17">
                  <c:v>0.74832699999999996</c:v>
                </c:pt>
                <c:pt idx="18">
                  <c:v>0.7790470000000006</c:v>
                </c:pt>
                <c:pt idx="19">
                  <c:v>0.807531</c:v>
                </c:pt>
                <c:pt idx="20">
                  <c:v>0.83105399999999996</c:v>
                </c:pt>
                <c:pt idx="21">
                  <c:v>0.85205699999999962</c:v>
                </c:pt>
                <c:pt idx="22">
                  <c:v>0.86871799999999999</c:v>
                </c:pt>
                <c:pt idx="23">
                  <c:v>0.88070800000000005</c:v>
                </c:pt>
                <c:pt idx="24">
                  <c:v>0.89626399999999939</c:v>
                </c:pt>
                <c:pt idx="25">
                  <c:v>0.91905400000000004</c:v>
                </c:pt>
                <c:pt idx="26">
                  <c:v>0.94632099999999997</c:v>
                </c:pt>
                <c:pt idx="27">
                  <c:v>0.97895900000000036</c:v>
                </c:pt>
                <c:pt idx="28">
                  <c:v>1.0190999999999992</c:v>
                </c:pt>
                <c:pt idx="29">
                  <c:v>1.0633189999999999</c:v>
                </c:pt>
                <c:pt idx="30">
                  <c:v>1.1089359999999999</c:v>
                </c:pt>
                <c:pt idx="31">
                  <c:v>1.157637</c:v>
                </c:pt>
                <c:pt idx="32">
                  <c:v>1.2078879999999999</c:v>
                </c:pt>
                <c:pt idx="33">
                  <c:v>1.2557539999999998</c:v>
                </c:pt>
                <c:pt idx="34">
                  <c:v>1.3074669999999993</c:v>
                </c:pt>
                <c:pt idx="35">
                  <c:v>1.3696809999999999</c:v>
                </c:pt>
                <c:pt idx="36">
                  <c:v>1.4326199999999998</c:v>
                </c:pt>
                <c:pt idx="37">
                  <c:v>1.4900949999999993</c:v>
                </c:pt>
                <c:pt idx="38">
                  <c:v>1.5479459999999998</c:v>
                </c:pt>
                <c:pt idx="39">
                  <c:v>1.602249</c:v>
                </c:pt>
                <c:pt idx="40">
                  <c:v>1.642841</c:v>
                </c:pt>
                <c:pt idx="41">
                  <c:v>1.6743550000000007</c:v>
                </c:pt>
                <c:pt idx="42">
                  <c:v>1.700482</c:v>
                </c:pt>
                <c:pt idx="43">
                  <c:v>1.7128109999999999</c:v>
                </c:pt>
                <c:pt idx="44">
                  <c:v>1.716715</c:v>
                </c:pt>
                <c:pt idx="45">
                  <c:v>1.7269699999999992</c:v>
                </c:pt>
                <c:pt idx="46">
                  <c:v>1.7323729999999999</c:v>
                </c:pt>
                <c:pt idx="47">
                  <c:v>1.7237209999999992</c:v>
                </c:pt>
                <c:pt idx="48">
                  <c:v>1.7228969999999992</c:v>
                </c:pt>
                <c:pt idx="49">
                  <c:v>1.7320489999999999</c:v>
                </c:pt>
                <c:pt idx="50">
                  <c:v>1.7286820000000001</c:v>
                </c:pt>
                <c:pt idx="51">
                  <c:v>1.7213649999999994</c:v>
                </c:pt>
                <c:pt idx="52">
                  <c:v>1.7262359999999999</c:v>
                </c:pt>
                <c:pt idx="53">
                  <c:v>1.726758</c:v>
                </c:pt>
                <c:pt idx="54">
                  <c:v>1.7170979999999998</c:v>
                </c:pt>
                <c:pt idx="55">
                  <c:v>1.716812</c:v>
                </c:pt>
                <c:pt idx="56">
                  <c:v>1.7178979999999993</c:v>
                </c:pt>
                <c:pt idx="57">
                  <c:v>1.694299</c:v>
                </c:pt>
                <c:pt idx="58">
                  <c:v>1.634179</c:v>
                </c:pt>
                <c:pt idx="59">
                  <c:v>1.516572</c:v>
                </c:pt>
                <c:pt idx="60">
                  <c:v>1.3239109999999998</c:v>
                </c:pt>
                <c:pt idx="61">
                  <c:v>1.0982080000000001</c:v>
                </c:pt>
                <c:pt idx="62">
                  <c:v>0.88087000000000004</c:v>
                </c:pt>
                <c:pt idx="63">
                  <c:v>0.69757599999999997</c:v>
                </c:pt>
                <c:pt idx="64">
                  <c:v>0.55090499999999998</c:v>
                </c:pt>
                <c:pt idx="65">
                  <c:v>0.43866000000000022</c:v>
                </c:pt>
                <c:pt idx="66">
                  <c:v>0.35452600000000017</c:v>
                </c:pt>
                <c:pt idx="67">
                  <c:v>0.29172600000000021</c:v>
                </c:pt>
                <c:pt idx="68">
                  <c:v>0.24494900000000017</c:v>
                </c:pt>
                <c:pt idx="69">
                  <c:v>0.21029800000000012</c:v>
                </c:pt>
                <c:pt idx="70">
                  <c:v>0.18389600000000009</c:v>
                </c:pt>
                <c:pt idx="71">
                  <c:v>0.16286900000000001</c:v>
                </c:pt>
                <c:pt idx="72">
                  <c:v>0.14556700000000009</c:v>
                </c:pt>
                <c:pt idx="73">
                  <c:v>0.130888</c:v>
                </c:pt>
                <c:pt idx="74">
                  <c:v>0.118078</c:v>
                </c:pt>
                <c:pt idx="75">
                  <c:v>0.10704200000000004</c:v>
                </c:pt>
                <c:pt idx="76">
                  <c:v>9.7844000000000028E-2</c:v>
                </c:pt>
                <c:pt idx="77">
                  <c:v>9.0356000000000047E-2</c:v>
                </c:pt>
                <c:pt idx="78">
                  <c:v>8.4435000000000024E-2</c:v>
                </c:pt>
                <c:pt idx="79">
                  <c:v>7.9948000000000019E-2</c:v>
                </c:pt>
                <c:pt idx="80">
                  <c:v>7.6404E-2</c:v>
                </c:pt>
                <c:pt idx="81">
                  <c:v>7.3331999999999994E-2</c:v>
                </c:pt>
                <c:pt idx="82">
                  <c:v>7.0980000000000001E-2</c:v>
                </c:pt>
                <c:pt idx="83">
                  <c:v>6.9695999999999994E-2</c:v>
                </c:pt>
                <c:pt idx="84">
                  <c:v>6.970000000000004E-2</c:v>
                </c:pt>
                <c:pt idx="85">
                  <c:v>7.0615000000000011E-2</c:v>
                </c:pt>
                <c:pt idx="86">
                  <c:v>7.1582000000000021E-2</c:v>
                </c:pt>
                <c:pt idx="87">
                  <c:v>7.1627999999999997E-2</c:v>
                </c:pt>
                <c:pt idx="88">
                  <c:v>7.0125000000000007E-2</c:v>
                </c:pt>
                <c:pt idx="89">
                  <c:v>6.7430000000000004E-2</c:v>
                </c:pt>
                <c:pt idx="90">
                  <c:v>6.4222000000000029E-2</c:v>
                </c:pt>
                <c:pt idx="91">
                  <c:v>6.1355E-2</c:v>
                </c:pt>
                <c:pt idx="92">
                  <c:v>5.9305000000000024E-2</c:v>
                </c:pt>
                <c:pt idx="93">
                  <c:v>5.8220000000000001E-2</c:v>
                </c:pt>
                <c:pt idx="94">
                  <c:v>5.7825000000000001E-2</c:v>
                </c:pt>
                <c:pt idx="95">
                  <c:v>5.7858000000000014E-2</c:v>
                </c:pt>
                <c:pt idx="96">
                  <c:v>5.8227999999999995E-2</c:v>
                </c:pt>
                <c:pt idx="97">
                  <c:v>5.8906000000000014E-2</c:v>
                </c:pt>
                <c:pt idx="98">
                  <c:v>5.9891000000000028E-2</c:v>
                </c:pt>
                <c:pt idx="99">
                  <c:v>6.1168E-2</c:v>
                </c:pt>
                <c:pt idx="100">
                  <c:v>6.2664000000000011E-2</c:v>
                </c:pt>
                <c:pt idx="101">
                  <c:v>6.4192000000000041E-2</c:v>
                </c:pt>
                <c:pt idx="102">
                  <c:v>6.5735000000000002E-2</c:v>
                </c:pt>
                <c:pt idx="103">
                  <c:v>6.7408000000000023E-2</c:v>
                </c:pt>
                <c:pt idx="104">
                  <c:v>6.8941000000000002E-2</c:v>
                </c:pt>
                <c:pt idx="105">
                  <c:v>7.0109000000000005E-2</c:v>
                </c:pt>
                <c:pt idx="106">
                  <c:v>7.1351999999999999E-2</c:v>
                </c:pt>
                <c:pt idx="107">
                  <c:v>7.2895000000000043E-2</c:v>
                </c:pt>
                <c:pt idx="108">
                  <c:v>7.4564000000000033E-2</c:v>
                </c:pt>
                <c:pt idx="109">
                  <c:v>7.6394000000000004E-2</c:v>
                </c:pt>
                <c:pt idx="110">
                  <c:v>7.8509999999999996E-2</c:v>
                </c:pt>
                <c:pt idx="111">
                  <c:v>8.0858000000000083E-2</c:v>
                </c:pt>
                <c:pt idx="112">
                  <c:v>8.3346000000000003E-2</c:v>
                </c:pt>
                <c:pt idx="113">
                  <c:v>8.5891000000000023E-2</c:v>
                </c:pt>
                <c:pt idx="114">
                  <c:v>8.8410000000000002E-2</c:v>
                </c:pt>
                <c:pt idx="115">
                  <c:v>9.0827000000000074E-2</c:v>
                </c:pt>
                <c:pt idx="116">
                  <c:v>9.3128000000000058E-2</c:v>
                </c:pt>
                <c:pt idx="117">
                  <c:v>9.5330000000000026E-2</c:v>
                </c:pt>
                <c:pt idx="118">
                  <c:v>9.7482999999999986E-2</c:v>
                </c:pt>
                <c:pt idx="119">
                  <c:v>9.9746000000000057E-2</c:v>
                </c:pt>
                <c:pt idx="120">
                  <c:v>0.102351</c:v>
                </c:pt>
                <c:pt idx="121">
                  <c:v>0.10524799999999998</c:v>
                </c:pt>
                <c:pt idx="122">
                  <c:v>0.10830300000000002</c:v>
                </c:pt>
                <c:pt idx="123">
                  <c:v>0.111538</c:v>
                </c:pt>
                <c:pt idx="124">
                  <c:v>0.114929</c:v>
                </c:pt>
                <c:pt idx="125">
                  <c:v>0.118342</c:v>
                </c:pt>
                <c:pt idx="126">
                  <c:v>0.12179600000000008</c:v>
                </c:pt>
                <c:pt idx="127">
                  <c:v>0.12543399999999999</c:v>
                </c:pt>
                <c:pt idx="128">
                  <c:v>0.12939700000000001</c:v>
                </c:pt>
                <c:pt idx="129">
                  <c:v>0.133772</c:v>
                </c:pt>
                <c:pt idx="130">
                  <c:v>0.13858699999999999</c:v>
                </c:pt>
                <c:pt idx="131">
                  <c:v>0.14364199999999999</c:v>
                </c:pt>
                <c:pt idx="132">
                  <c:v>0.14855499999999999</c:v>
                </c:pt>
                <c:pt idx="133">
                  <c:v>0.15320000000000009</c:v>
                </c:pt>
                <c:pt idx="134">
                  <c:v>0.15747100000000008</c:v>
                </c:pt>
                <c:pt idx="135">
                  <c:v>0.16103400000000001</c:v>
                </c:pt>
                <c:pt idx="136">
                  <c:v>0.163887</c:v>
                </c:pt>
                <c:pt idx="137">
                  <c:v>0.16642799999999999</c:v>
                </c:pt>
                <c:pt idx="138">
                  <c:v>0.16880200000000001</c:v>
                </c:pt>
                <c:pt idx="139">
                  <c:v>0.17103699999999999</c:v>
                </c:pt>
                <c:pt idx="140">
                  <c:v>0.17325499999999999</c:v>
                </c:pt>
                <c:pt idx="141">
                  <c:v>0.17560400000000001</c:v>
                </c:pt>
                <c:pt idx="142">
                  <c:v>0.17825199999999999</c:v>
                </c:pt>
                <c:pt idx="143">
                  <c:v>0.18123600000000009</c:v>
                </c:pt>
                <c:pt idx="144">
                  <c:v>0.18448900000000007</c:v>
                </c:pt>
                <c:pt idx="145">
                  <c:v>0.18796000000000013</c:v>
                </c:pt>
                <c:pt idx="146">
                  <c:v>0.19172500000000001</c:v>
                </c:pt>
                <c:pt idx="147">
                  <c:v>0.19609599999999999</c:v>
                </c:pt>
                <c:pt idx="148">
                  <c:v>0.20113700000000001</c:v>
                </c:pt>
                <c:pt idx="149">
                  <c:v>0.20664800000000008</c:v>
                </c:pt>
                <c:pt idx="150">
                  <c:v>0.21260499999999999</c:v>
                </c:pt>
                <c:pt idx="151">
                  <c:v>0.21894400000000017</c:v>
                </c:pt>
                <c:pt idx="152">
                  <c:v>0.22525500000000001</c:v>
                </c:pt>
                <c:pt idx="153">
                  <c:v>0.23119799999999999</c:v>
                </c:pt>
                <c:pt idx="154">
                  <c:v>0.23659200000000008</c:v>
                </c:pt>
                <c:pt idx="155">
                  <c:v>0.24098200000000009</c:v>
                </c:pt>
                <c:pt idx="156">
                  <c:v>0.24390100000000009</c:v>
                </c:pt>
                <c:pt idx="157">
                  <c:v>0.24557200000000001</c:v>
                </c:pt>
                <c:pt idx="158">
                  <c:v>0.24625800000000009</c:v>
                </c:pt>
                <c:pt idx="159">
                  <c:v>0.24598900000000012</c:v>
                </c:pt>
                <c:pt idx="160">
                  <c:v>0.24522600000000008</c:v>
                </c:pt>
                <c:pt idx="161">
                  <c:v>0.24458900000000008</c:v>
                </c:pt>
                <c:pt idx="162">
                  <c:v>0.24351600000000012</c:v>
                </c:pt>
                <c:pt idx="163">
                  <c:v>0.24153100000000008</c:v>
                </c:pt>
                <c:pt idx="164">
                  <c:v>0.23935500000000001</c:v>
                </c:pt>
                <c:pt idx="165">
                  <c:v>0.23759000000000008</c:v>
                </c:pt>
                <c:pt idx="166">
                  <c:v>0.23650499999999999</c:v>
                </c:pt>
                <c:pt idx="167">
                  <c:v>0.23615700000000001</c:v>
                </c:pt>
                <c:pt idx="168">
                  <c:v>0.23657400000000001</c:v>
                </c:pt>
                <c:pt idx="169">
                  <c:v>0.23796800000000012</c:v>
                </c:pt>
                <c:pt idx="170">
                  <c:v>0.24048600000000009</c:v>
                </c:pt>
                <c:pt idx="171">
                  <c:v>0.24411700000000008</c:v>
                </c:pt>
                <c:pt idx="172">
                  <c:v>0.24879900000000013</c:v>
                </c:pt>
                <c:pt idx="173">
                  <c:v>0.25433300000000003</c:v>
                </c:pt>
                <c:pt idx="174">
                  <c:v>0.260023</c:v>
                </c:pt>
                <c:pt idx="175">
                  <c:v>0.26509700000000003</c:v>
                </c:pt>
                <c:pt idx="176">
                  <c:v>0.26893</c:v>
                </c:pt>
                <c:pt idx="177">
                  <c:v>0.27110800000000002</c:v>
                </c:pt>
                <c:pt idx="178">
                  <c:v>0.27137000000000017</c:v>
                </c:pt>
                <c:pt idx="179">
                  <c:v>0.26931800000000017</c:v>
                </c:pt>
                <c:pt idx="180">
                  <c:v>0.26498500000000008</c:v>
                </c:pt>
                <c:pt idx="181">
                  <c:v>0.25941400000000014</c:v>
                </c:pt>
                <c:pt idx="182">
                  <c:v>0.253776</c:v>
                </c:pt>
                <c:pt idx="183">
                  <c:v>0.24915999999999999</c:v>
                </c:pt>
                <c:pt idx="184">
                  <c:v>0.24609300000000009</c:v>
                </c:pt>
                <c:pt idx="185">
                  <c:v>0.24400100000000008</c:v>
                </c:pt>
                <c:pt idx="186">
                  <c:v>0.23986199999999999</c:v>
                </c:pt>
                <c:pt idx="187">
                  <c:v>0.23234900000000008</c:v>
                </c:pt>
                <c:pt idx="188">
                  <c:v>0.22278999999999999</c:v>
                </c:pt>
                <c:pt idx="189">
                  <c:v>0.21257999999999999</c:v>
                </c:pt>
                <c:pt idx="190">
                  <c:v>0.20291000000000009</c:v>
                </c:pt>
                <c:pt idx="191">
                  <c:v>0.19453100000000001</c:v>
                </c:pt>
                <c:pt idx="192">
                  <c:v>0.18761400000000009</c:v>
                </c:pt>
                <c:pt idx="193">
                  <c:v>0.18173400000000009</c:v>
                </c:pt>
                <c:pt idx="194">
                  <c:v>0.17726000000000008</c:v>
                </c:pt>
                <c:pt idx="195">
                  <c:v>0.17491500000000007</c:v>
                </c:pt>
                <c:pt idx="196">
                  <c:v>0.17416300000000001</c:v>
                </c:pt>
                <c:pt idx="197">
                  <c:v>0.17438999999999999</c:v>
                </c:pt>
                <c:pt idx="198">
                  <c:v>0.17565800000000001</c:v>
                </c:pt>
                <c:pt idx="199">
                  <c:v>0.17743100000000009</c:v>
                </c:pt>
                <c:pt idx="200">
                  <c:v>0.17848500000000009</c:v>
                </c:pt>
                <c:pt idx="201">
                  <c:v>0.17771400000000012</c:v>
                </c:pt>
                <c:pt idx="202">
                  <c:v>0.17411099999999999</c:v>
                </c:pt>
                <c:pt idx="203">
                  <c:v>0.16671900000000009</c:v>
                </c:pt>
                <c:pt idx="204">
                  <c:v>0.15579800000000013</c:v>
                </c:pt>
                <c:pt idx="205">
                  <c:v>0.14309900000000009</c:v>
                </c:pt>
                <c:pt idx="206">
                  <c:v>0.130332</c:v>
                </c:pt>
                <c:pt idx="207">
                  <c:v>0.11922000000000008</c:v>
                </c:pt>
                <c:pt idx="208">
                  <c:v>0.112453</c:v>
                </c:pt>
                <c:pt idx="209">
                  <c:v>0.111651</c:v>
                </c:pt>
                <c:pt idx="210">
                  <c:v>0.11619300000000005</c:v>
                </c:pt>
                <c:pt idx="211">
                  <c:v>0.12313300000000008</c:v>
                </c:pt>
                <c:pt idx="212">
                  <c:v>0.12782399999999997</c:v>
                </c:pt>
                <c:pt idx="213">
                  <c:v>0.12676499999999999</c:v>
                </c:pt>
                <c:pt idx="214">
                  <c:v>0.11859800000000002</c:v>
                </c:pt>
                <c:pt idx="215">
                  <c:v>0.10572200000000007</c:v>
                </c:pt>
                <c:pt idx="216">
                  <c:v>9.1431000000000012E-2</c:v>
                </c:pt>
                <c:pt idx="217">
                  <c:v>7.9123000000000013E-2</c:v>
                </c:pt>
                <c:pt idx="218">
                  <c:v>7.1009000000000003E-2</c:v>
                </c:pt>
                <c:pt idx="219">
                  <c:v>6.7631000000000011E-2</c:v>
                </c:pt>
                <c:pt idx="220">
                  <c:v>6.6034000000000009E-2</c:v>
                </c:pt>
                <c:pt idx="221">
                  <c:v>6.3857000000000011E-2</c:v>
                </c:pt>
                <c:pt idx="222">
                  <c:v>6.0521999999999999E-2</c:v>
                </c:pt>
                <c:pt idx="223">
                  <c:v>5.6820999999999997E-2</c:v>
                </c:pt>
                <c:pt idx="224">
                  <c:v>5.4095000000000025E-2</c:v>
                </c:pt>
                <c:pt idx="225">
                  <c:v>5.2743000000000026E-2</c:v>
                </c:pt>
                <c:pt idx="226">
                  <c:v>5.2735000000000025E-2</c:v>
                </c:pt>
                <c:pt idx="227">
                  <c:v>5.3654E-2</c:v>
                </c:pt>
                <c:pt idx="228">
                  <c:v>5.4321000000000022E-2</c:v>
                </c:pt>
                <c:pt idx="229">
                  <c:v>5.3348E-2</c:v>
                </c:pt>
                <c:pt idx="230">
                  <c:v>5.1598000000000012E-2</c:v>
                </c:pt>
                <c:pt idx="231">
                  <c:v>5.0061000000000022E-2</c:v>
                </c:pt>
                <c:pt idx="232">
                  <c:v>4.8128999999999998E-2</c:v>
                </c:pt>
                <c:pt idx="233">
                  <c:v>4.5178999999999997E-2</c:v>
                </c:pt>
                <c:pt idx="234">
                  <c:v>4.0991000000000014E-2</c:v>
                </c:pt>
                <c:pt idx="235">
                  <c:v>3.6766E-2</c:v>
                </c:pt>
                <c:pt idx="236">
                  <c:v>3.4523999999999999E-2</c:v>
                </c:pt>
                <c:pt idx="237">
                  <c:v>3.681800000000001E-2</c:v>
                </c:pt>
                <c:pt idx="238">
                  <c:v>4.5162000000000029E-2</c:v>
                </c:pt>
                <c:pt idx="239">
                  <c:v>5.906100000000003E-2</c:v>
                </c:pt>
                <c:pt idx="240">
                  <c:v>7.2869000000000003E-2</c:v>
                </c:pt>
                <c:pt idx="241">
                  <c:v>7.8697000000000003E-2</c:v>
                </c:pt>
                <c:pt idx="242">
                  <c:v>7.4842000000000033E-2</c:v>
                </c:pt>
                <c:pt idx="243">
                  <c:v>6.3766000000000045E-2</c:v>
                </c:pt>
                <c:pt idx="244">
                  <c:v>5.1279999999999971E-2</c:v>
                </c:pt>
                <c:pt idx="245">
                  <c:v>4.0318000000000027E-2</c:v>
                </c:pt>
                <c:pt idx="246">
                  <c:v>3.1502000000000002E-2</c:v>
                </c:pt>
                <c:pt idx="247">
                  <c:v>2.5127E-2</c:v>
                </c:pt>
                <c:pt idx="248">
                  <c:v>2.1142000000000001E-2</c:v>
                </c:pt>
                <c:pt idx="249">
                  <c:v>1.8928000000000011E-2</c:v>
                </c:pt>
                <c:pt idx="250">
                  <c:v>1.7706000000000003E-2</c:v>
                </c:pt>
                <c:pt idx="251">
                  <c:v>1.6708000000000011E-2</c:v>
                </c:pt>
                <c:pt idx="252">
                  <c:v>1.5880999999999999E-2</c:v>
                </c:pt>
                <c:pt idx="253">
                  <c:v>1.5323000000000003E-2</c:v>
                </c:pt>
                <c:pt idx="254">
                  <c:v>1.4733E-2</c:v>
                </c:pt>
                <c:pt idx="255">
                  <c:v>1.4063000000000001E-2</c:v>
                </c:pt>
                <c:pt idx="256">
                  <c:v>1.3599999999999998E-2</c:v>
                </c:pt>
                <c:pt idx="257">
                  <c:v>1.3162999999999999E-2</c:v>
                </c:pt>
                <c:pt idx="258">
                  <c:v>1.2513E-2</c:v>
                </c:pt>
                <c:pt idx="259">
                  <c:v>1.2121000000000003E-2</c:v>
                </c:pt>
                <c:pt idx="260">
                  <c:v>1.2109999999999998E-2</c:v>
                </c:pt>
                <c:pt idx="261">
                  <c:v>1.1917000000000001E-2</c:v>
                </c:pt>
                <c:pt idx="262">
                  <c:v>1.1651000000000003E-2</c:v>
                </c:pt>
                <c:pt idx="263">
                  <c:v>1.1745999999999999E-2</c:v>
                </c:pt>
                <c:pt idx="264">
                  <c:v>1.1849999999999999E-2</c:v>
                </c:pt>
                <c:pt idx="265">
                  <c:v>1.1645000000000006E-2</c:v>
                </c:pt>
                <c:pt idx="266">
                  <c:v>1.1306000000000007E-2</c:v>
                </c:pt>
                <c:pt idx="267">
                  <c:v>1.1002000000000001E-2</c:v>
                </c:pt>
                <c:pt idx="268">
                  <c:v>1.0846000000000001E-2</c:v>
                </c:pt>
                <c:pt idx="269">
                  <c:v>1.0897E-2</c:v>
                </c:pt>
                <c:pt idx="270">
                  <c:v>1.1067000000000006E-2</c:v>
                </c:pt>
                <c:pt idx="271">
                  <c:v>1.1001000000000007E-2</c:v>
                </c:pt>
                <c:pt idx="272">
                  <c:v>1.0740000000000001E-2</c:v>
                </c:pt>
                <c:pt idx="273">
                  <c:v>1.0722000000000006E-2</c:v>
                </c:pt>
                <c:pt idx="274">
                  <c:v>1.0964000000000003E-2</c:v>
                </c:pt>
                <c:pt idx="275">
                  <c:v>1.1214999999999999E-2</c:v>
                </c:pt>
                <c:pt idx="276">
                  <c:v>1.1034E-2</c:v>
                </c:pt>
                <c:pt idx="277">
                  <c:v>1.0560000000000003E-2</c:v>
                </c:pt>
                <c:pt idx="278">
                  <c:v>1.0610000000000001E-2</c:v>
                </c:pt>
                <c:pt idx="279">
                  <c:v>1.0928000000000005E-2</c:v>
                </c:pt>
                <c:pt idx="280">
                  <c:v>1.0861000000000006E-2</c:v>
                </c:pt>
                <c:pt idx="281">
                  <c:v>1.069E-2</c:v>
                </c:pt>
                <c:pt idx="282">
                  <c:v>1.0671999999999996E-2</c:v>
                </c:pt>
                <c:pt idx="283">
                  <c:v>1.0669000000000001E-2</c:v>
                </c:pt>
                <c:pt idx="284">
                  <c:v>1.0673999999999998E-2</c:v>
                </c:pt>
                <c:pt idx="285">
                  <c:v>1.0760000000000006E-2</c:v>
                </c:pt>
                <c:pt idx="286">
                  <c:v>1.0815999999999996E-2</c:v>
                </c:pt>
                <c:pt idx="287">
                  <c:v>1.0756E-2</c:v>
                </c:pt>
                <c:pt idx="288">
                  <c:v>1.0652999999999998E-2</c:v>
                </c:pt>
                <c:pt idx="289">
                  <c:v>1.0607E-2</c:v>
                </c:pt>
                <c:pt idx="290">
                  <c:v>1.0696000000000001E-2</c:v>
                </c:pt>
                <c:pt idx="291">
                  <c:v>1.0834E-2</c:v>
                </c:pt>
                <c:pt idx="292">
                  <c:v>1.0888999999999999E-2</c:v>
                </c:pt>
                <c:pt idx="293">
                  <c:v>1.0780000000000001E-2</c:v>
                </c:pt>
                <c:pt idx="294">
                  <c:v>1.0617999999999995E-2</c:v>
                </c:pt>
                <c:pt idx="295">
                  <c:v>1.0675E-2</c:v>
                </c:pt>
                <c:pt idx="296">
                  <c:v>1.0825000000000001E-2</c:v>
                </c:pt>
                <c:pt idx="297">
                  <c:v>1.0831E-2</c:v>
                </c:pt>
                <c:pt idx="298">
                  <c:v>1.0716999999999996E-2</c:v>
                </c:pt>
                <c:pt idx="299">
                  <c:v>1.0610000000000001E-2</c:v>
                </c:pt>
                <c:pt idx="300">
                  <c:v>1.0678999999999998E-2</c:v>
                </c:pt>
                <c:pt idx="301">
                  <c:v>1.0760000000000006E-2</c:v>
                </c:pt>
                <c:pt idx="302">
                  <c:v>1.0621999999999999E-2</c:v>
                </c:pt>
                <c:pt idx="303">
                  <c:v>1.0592000000000001E-2</c:v>
                </c:pt>
                <c:pt idx="304">
                  <c:v>1.0769000000000001E-2</c:v>
                </c:pt>
                <c:pt idx="305">
                  <c:v>1.0675E-2</c:v>
                </c:pt>
                <c:pt idx="306">
                  <c:v>1.0363000000000001E-2</c:v>
                </c:pt>
                <c:pt idx="307">
                  <c:v>1.0206E-2</c:v>
                </c:pt>
                <c:pt idx="308">
                  <c:v>1.0038999999999998E-2</c:v>
                </c:pt>
                <c:pt idx="309">
                  <c:v>9.7140000000000004E-3</c:v>
                </c:pt>
                <c:pt idx="310">
                  <c:v>9.5940000000000053E-3</c:v>
                </c:pt>
                <c:pt idx="311">
                  <c:v>9.8420000000000053E-3</c:v>
                </c:pt>
                <c:pt idx="312">
                  <c:v>1.0406E-2</c:v>
                </c:pt>
                <c:pt idx="313">
                  <c:v>1.0834E-2</c:v>
                </c:pt>
                <c:pt idx="314">
                  <c:v>1.0661000000000006E-2</c:v>
                </c:pt>
                <c:pt idx="315">
                  <c:v>1.0245000000000001E-2</c:v>
                </c:pt>
                <c:pt idx="316">
                  <c:v>1.0037999999999995E-2</c:v>
                </c:pt>
                <c:pt idx="317">
                  <c:v>1.0236E-2</c:v>
                </c:pt>
                <c:pt idx="318">
                  <c:v>1.0429000000000001E-2</c:v>
                </c:pt>
                <c:pt idx="319">
                  <c:v>1.0187999999999996E-2</c:v>
                </c:pt>
                <c:pt idx="320">
                  <c:v>9.959000000000006E-3</c:v>
                </c:pt>
                <c:pt idx="321">
                  <c:v>9.9820000000000082E-3</c:v>
                </c:pt>
                <c:pt idx="322">
                  <c:v>9.9790000000000104E-3</c:v>
                </c:pt>
                <c:pt idx="323">
                  <c:v>9.9690000000000074E-3</c:v>
                </c:pt>
                <c:pt idx="324">
                  <c:v>1.0073E-2</c:v>
                </c:pt>
                <c:pt idx="325">
                  <c:v>9.9880000000000004E-3</c:v>
                </c:pt>
                <c:pt idx="326">
                  <c:v>9.6650000000000069E-3</c:v>
                </c:pt>
                <c:pt idx="327">
                  <c:v>9.6510000000000068E-3</c:v>
                </c:pt>
                <c:pt idx="328">
                  <c:v>9.7940000000000006E-3</c:v>
                </c:pt>
                <c:pt idx="329">
                  <c:v>9.5180000000000004E-3</c:v>
                </c:pt>
                <c:pt idx="330">
                  <c:v>9.2120000000000049E-3</c:v>
                </c:pt>
                <c:pt idx="331">
                  <c:v>9.2460000000000007E-3</c:v>
                </c:pt>
                <c:pt idx="332">
                  <c:v>9.2740000000000027E-3</c:v>
                </c:pt>
                <c:pt idx="333">
                  <c:v>9.1590000000000074E-3</c:v>
                </c:pt>
                <c:pt idx="334">
                  <c:v>9.0330000000000028E-3</c:v>
                </c:pt>
                <c:pt idx="335">
                  <c:v>8.9180000000000006E-3</c:v>
                </c:pt>
                <c:pt idx="336">
                  <c:v>8.8160000000000079E-3</c:v>
                </c:pt>
                <c:pt idx="337">
                  <c:v>8.8100000000000071E-3</c:v>
                </c:pt>
                <c:pt idx="338">
                  <c:v>8.8430000000000071E-3</c:v>
                </c:pt>
                <c:pt idx="339">
                  <c:v>8.7180000000000001E-3</c:v>
                </c:pt>
                <c:pt idx="340">
                  <c:v>8.579000000000005E-3</c:v>
                </c:pt>
                <c:pt idx="341">
                  <c:v>8.6070000000000001E-3</c:v>
                </c:pt>
                <c:pt idx="342">
                  <c:v>8.5310000000000004E-3</c:v>
                </c:pt>
                <c:pt idx="343">
                  <c:v>8.3140000000000071E-3</c:v>
                </c:pt>
                <c:pt idx="344">
                  <c:v>8.3150000000000081E-3</c:v>
                </c:pt>
                <c:pt idx="345">
                  <c:v>8.3640000000000068E-3</c:v>
                </c:pt>
                <c:pt idx="346">
                  <c:v>8.1330000000000048E-3</c:v>
                </c:pt>
                <c:pt idx="347">
                  <c:v>8.0520000000000105E-3</c:v>
                </c:pt>
                <c:pt idx="348">
                  <c:v>8.2489999999999994E-3</c:v>
                </c:pt>
                <c:pt idx="349">
                  <c:v>8.0990000000000055E-3</c:v>
                </c:pt>
                <c:pt idx="350">
                  <c:v>7.7670000000000013E-3</c:v>
                </c:pt>
                <c:pt idx="351">
                  <c:v>7.8300000000000054E-3</c:v>
                </c:pt>
                <c:pt idx="352">
                  <c:v>7.8650000000000022E-3</c:v>
                </c:pt>
                <c:pt idx="353">
                  <c:v>7.5950000000000028E-3</c:v>
                </c:pt>
                <c:pt idx="354">
                  <c:v>7.6120000000000024E-3</c:v>
                </c:pt>
                <c:pt idx="355">
                  <c:v>7.8920000000000014E-3</c:v>
                </c:pt>
                <c:pt idx="356">
                  <c:v>7.907000000000006E-3</c:v>
                </c:pt>
                <c:pt idx="357">
                  <c:v>7.7540000000000013E-3</c:v>
                </c:pt>
                <c:pt idx="358">
                  <c:v>7.6410000000000028E-3</c:v>
                </c:pt>
                <c:pt idx="359">
                  <c:v>7.4640000000000028E-3</c:v>
                </c:pt>
                <c:pt idx="360">
                  <c:v>7.2090000000000053E-3</c:v>
                </c:pt>
                <c:pt idx="361">
                  <c:v>6.9990000000000052E-3</c:v>
                </c:pt>
                <c:pt idx="362">
                  <c:v>6.9450000000000033E-3</c:v>
                </c:pt>
                <c:pt idx="363">
                  <c:v>7.0890000000000033E-3</c:v>
                </c:pt>
                <c:pt idx="364">
                  <c:v>7.2930000000000052E-3</c:v>
                </c:pt>
                <c:pt idx="365">
                  <c:v>7.2840000000000031E-3</c:v>
                </c:pt>
                <c:pt idx="366">
                  <c:v>6.764E-3</c:v>
                </c:pt>
                <c:pt idx="367">
                  <c:v>6.3229999999999996E-3</c:v>
                </c:pt>
                <c:pt idx="368">
                  <c:v>6.6189999999999999E-3</c:v>
                </c:pt>
                <c:pt idx="369">
                  <c:v>6.793000000000003E-3</c:v>
                </c:pt>
                <c:pt idx="370">
                  <c:v>6.5030000000000027E-3</c:v>
                </c:pt>
                <c:pt idx="371">
                  <c:v>6.5590000000000032E-3</c:v>
                </c:pt>
                <c:pt idx="372">
                  <c:v>6.956000000000003E-3</c:v>
                </c:pt>
                <c:pt idx="373">
                  <c:v>7.1690000000000026E-3</c:v>
                </c:pt>
                <c:pt idx="374">
                  <c:v>6.9600000000000026E-3</c:v>
                </c:pt>
                <c:pt idx="375">
                  <c:v>6.505000000000003E-3</c:v>
                </c:pt>
                <c:pt idx="376">
                  <c:v>6.4770000000000036E-3</c:v>
                </c:pt>
                <c:pt idx="377">
                  <c:v>6.8140000000000023E-3</c:v>
                </c:pt>
                <c:pt idx="378">
                  <c:v>6.9610000000000045E-3</c:v>
                </c:pt>
                <c:pt idx="379">
                  <c:v>6.7720000000000028E-3</c:v>
                </c:pt>
                <c:pt idx="380">
                  <c:v>6.4240000000000026E-3</c:v>
                </c:pt>
                <c:pt idx="381">
                  <c:v>6.4360000000000042E-3</c:v>
                </c:pt>
                <c:pt idx="382">
                  <c:v>6.7430000000000042E-3</c:v>
                </c:pt>
                <c:pt idx="383">
                  <c:v>6.8230000000000027E-3</c:v>
                </c:pt>
                <c:pt idx="384">
                  <c:v>6.7410000000000031E-3</c:v>
                </c:pt>
                <c:pt idx="385">
                  <c:v>6.6950000000000004E-3</c:v>
                </c:pt>
                <c:pt idx="386">
                  <c:v>6.6700000000000032E-3</c:v>
                </c:pt>
                <c:pt idx="387">
                  <c:v>6.7420000000000041E-3</c:v>
                </c:pt>
                <c:pt idx="388">
                  <c:v>7.0330000000000054E-3</c:v>
                </c:pt>
                <c:pt idx="389">
                  <c:v>7.0840000000000026E-3</c:v>
                </c:pt>
                <c:pt idx="390">
                  <c:v>6.5750000000000027E-3</c:v>
                </c:pt>
                <c:pt idx="391">
                  <c:v>6.3120000000000025E-3</c:v>
                </c:pt>
                <c:pt idx="392">
                  <c:v>6.5290000000000027E-3</c:v>
                </c:pt>
                <c:pt idx="393">
                  <c:v>6.5800000000000025E-3</c:v>
                </c:pt>
                <c:pt idx="394">
                  <c:v>6.6340000000000001E-3</c:v>
                </c:pt>
                <c:pt idx="395">
                  <c:v>7.0330000000000054E-3</c:v>
                </c:pt>
                <c:pt idx="396">
                  <c:v>7.1920000000000013E-3</c:v>
                </c:pt>
                <c:pt idx="397">
                  <c:v>6.8990000000000032E-3</c:v>
                </c:pt>
                <c:pt idx="398">
                  <c:v>6.675000000000003E-3</c:v>
                </c:pt>
                <c:pt idx="399">
                  <c:v>6.6730000000000027E-3</c:v>
                </c:pt>
                <c:pt idx="400">
                  <c:v>6.8010000000000032E-3</c:v>
                </c:pt>
              </c:numCache>
            </c:numRef>
          </c:yVal>
          <c:smooth val="1"/>
        </c:ser>
        <c:ser>
          <c:idx val="22"/>
          <c:order val="17"/>
          <c:tx>
            <c:strRef>
              <c:f>'1 9 2010'!$Y$4</c:f>
              <c:strCache>
                <c:ptCount val="1"/>
                <c:pt idx="0">
                  <c:v>2.47E-07</c:v>
                </c:pt>
              </c:strCache>
            </c:strRef>
          </c:tx>
          <c:spPr>
            <a:ln w="12700"/>
          </c:spPr>
          <c:marker>
            <c:symbol val="none"/>
          </c:marker>
          <c:xVal>
            <c:numRef>
              <c:f>'1 9 2010'!$B$5:$B$405</c:f>
              <c:numCache>
                <c:formatCode>General</c:formatCode>
                <c:ptCount val="401"/>
                <c:pt idx="0">
                  <c:v>200</c:v>
                </c:pt>
                <c:pt idx="1">
                  <c:v>200.5</c:v>
                </c:pt>
                <c:pt idx="2">
                  <c:v>201</c:v>
                </c:pt>
                <c:pt idx="3">
                  <c:v>201.5</c:v>
                </c:pt>
                <c:pt idx="4">
                  <c:v>202</c:v>
                </c:pt>
                <c:pt idx="5">
                  <c:v>202.5</c:v>
                </c:pt>
                <c:pt idx="6">
                  <c:v>203</c:v>
                </c:pt>
                <c:pt idx="7">
                  <c:v>203.5</c:v>
                </c:pt>
                <c:pt idx="8">
                  <c:v>204</c:v>
                </c:pt>
                <c:pt idx="9">
                  <c:v>204.5</c:v>
                </c:pt>
                <c:pt idx="10">
                  <c:v>205</c:v>
                </c:pt>
                <c:pt idx="11">
                  <c:v>205.5</c:v>
                </c:pt>
                <c:pt idx="12">
                  <c:v>206</c:v>
                </c:pt>
                <c:pt idx="13">
                  <c:v>206.5</c:v>
                </c:pt>
                <c:pt idx="14">
                  <c:v>207</c:v>
                </c:pt>
                <c:pt idx="15">
                  <c:v>207.5</c:v>
                </c:pt>
                <c:pt idx="16">
                  <c:v>208</c:v>
                </c:pt>
                <c:pt idx="17">
                  <c:v>208.5</c:v>
                </c:pt>
                <c:pt idx="18">
                  <c:v>209</c:v>
                </c:pt>
                <c:pt idx="19">
                  <c:v>209.5</c:v>
                </c:pt>
                <c:pt idx="20">
                  <c:v>210</c:v>
                </c:pt>
                <c:pt idx="21">
                  <c:v>210.5</c:v>
                </c:pt>
                <c:pt idx="22">
                  <c:v>211</c:v>
                </c:pt>
                <c:pt idx="23">
                  <c:v>211.5</c:v>
                </c:pt>
                <c:pt idx="24">
                  <c:v>212</c:v>
                </c:pt>
                <c:pt idx="25">
                  <c:v>212.5</c:v>
                </c:pt>
                <c:pt idx="26">
                  <c:v>213</c:v>
                </c:pt>
                <c:pt idx="27">
                  <c:v>213.5</c:v>
                </c:pt>
                <c:pt idx="28">
                  <c:v>214</c:v>
                </c:pt>
                <c:pt idx="29">
                  <c:v>214.5</c:v>
                </c:pt>
                <c:pt idx="30">
                  <c:v>215</c:v>
                </c:pt>
                <c:pt idx="31">
                  <c:v>215.5</c:v>
                </c:pt>
                <c:pt idx="32">
                  <c:v>216</c:v>
                </c:pt>
                <c:pt idx="33">
                  <c:v>216.5</c:v>
                </c:pt>
                <c:pt idx="34">
                  <c:v>217</c:v>
                </c:pt>
                <c:pt idx="35">
                  <c:v>217.5</c:v>
                </c:pt>
                <c:pt idx="36">
                  <c:v>218</c:v>
                </c:pt>
                <c:pt idx="37">
                  <c:v>218.5</c:v>
                </c:pt>
                <c:pt idx="38">
                  <c:v>219</c:v>
                </c:pt>
                <c:pt idx="39">
                  <c:v>219.5</c:v>
                </c:pt>
                <c:pt idx="40">
                  <c:v>220</c:v>
                </c:pt>
                <c:pt idx="41">
                  <c:v>220.5</c:v>
                </c:pt>
                <c:pt idx="42">
                  <c:v>221</c:v>
                </c:pt>
                <c:pt idx="43">
                  <c:v>221.5</c:v>
                </c:pt>
                <c:pt idx="44">
                  <c:v>222</c:v>
                </c:pt>
                <c:pt idx="45">
                  <c:v>222.5</c:v>
                </c:pt>
                <c:pt idx="46">
                  <c:v>223</c:v>
                </c:pt>
                <c:pt idx="47">
                  <c:v>223.5</c:v>
                </c:pt>
                <c:pt idx="48">
                  <c:v>224</c:v>
                </c:pt>
                <c:pt idx="49">
                  <c:v>224.5</c:v>
                </c:pt>
                <c:pt idx="50">
                  <c:v>225</c:v>
                </c:pt>
                <c:pt idx="51">
                  <c:v>225.5</c:v>
                </c:pt>
                <c:pt idx="52">
                  <c:v>226</c:v>
                </c:pt>
                <c:pt idx="53">
                  <c:v>226.5</c:v>
                </c:pt>
                <c:pt idx="54">
                  <c:v>227</c:v>
                </c:pt>
                <c:pt idx="55">
                  <c:v>227.5</c:v>
                </c:pt>
                <c:pt idx="56">
                  <c:v>228</c:v>
                </c:pt>
                <c:pt idx="57">
                  <c:v>228.5</c:v>
                </c:pt>
                <c:pt idx="58">
                  <c:v>229</c:v>
                </c:pt>
                <c:pt idx="59">
                  <c:v>229.5</c:v>
                </c:pt>
                <c:pt idx="60">
                  <c:v>230</c:v>
                </c:pt>
                <c:pt idx="61">
                  <c:v>230.5</c:v>
                </c:pt>
                <c:pt idx="62">
                  <c:v>231</c:v>
                </c:pt>
                <c:pt idx="63">
                  <c:v>231.5</c:v>
                </c:pt>
                <c:pt idx="64">
                  <c:v>232</c:v>
                </c:pt>
                <c:pt idx="65">
                  <c:v>232.5</c:v>
                </c:pt>
                <c:pt idx="66">
                  <c:v>233</c:v>
                </c:pt>
                <c:pt idx="67">
                  <c:v>233.5</c:v>
                </c:pt>
                <c:pt idx="68">
                  <c:v>234</c:v>
                </c:pt>
                <c:pt idx="69">
                  <c:v>234.5</c:v>
                </c:pt>
                <c:pt idx="70">
                  <c:v>235</c:v>
                </c:pt>
                <c:pt idx="71">
                  <c:v>235.5</c:v>
                </c:pt>
                <c:pt idx="72">
                  <c:v>236</c:v>
                </c:pt>
                <c:pt idx="73">
                  <c:v>236.5</c:v>
                </c:pt>
                <c:pt idx="74">
                  <c:v>237</c:v>
                </c:pt>
                <c:pt idx="75">
                  <c:v>237.5</c:v>
                </c:pt>
                <c:pt idx="76">
                  <c:v>238</c:v>
                </c:pt>
                <c:pt idx="77">
                  <c:v>238.5</c:v>
                </c:pt>
                <c:pt idx="78">
                  <c:v>239</c:v>
                </c:pt>
                <c:pt idx="79">
                  <c:v>239.5</c:v>
                </c:pt>
                <c:pt idx="80">
                  <c:v>240</c:v>
                </c:pt>
                <c:pt idx="81">
                  <c:v>240.5</c:v>
                </c:pt>
                <c:pt idx="82">
                  <c:v>241</c:v>
                </c:pt>
                <c:pt idx="83">
                  <c:v>241.5</c:v>
                </c:pt>
                <c:pt idx="84">
                  <c:v>242</c:v>
                </c:pt>
                <c:pt idx="85">
                  <c:v>242.5</c:v>
                </c:pt>
                <c:pt idx="86">
                  <c:v>243</c:v>
                </c:pt>
                <c:pt idx="87">
                  <c:v>243.5</c:v>
                </c:pt>
                <c:pt idx="88">
                  <c:v>244</c:v>
                </c:pt>
                <c:pt idx="89">
                  <c:v>244.5</c:v>
                </c:pt>
                <c:pt idx="90">
                  <c:v>245</c:v>
                </c:pt>
                <c:pt idx="91">
                  <c:v>245.5</c:v>
                </c:pt>
                <c:pt idx="92">
                  <c:v>246</c:v>
                </c:pt>
                <c:pt idx="93">
                  <c:v>246.5</c:v>
                </c:pt>
                <c:pt idx="94">
                  <c:v>247</c:v>
                </c:pt>
                <c:pt idx="95">
                  <c:v>247.5</c:v>
                </c:pt>
                <c:pt idx="96">
                  <c:v>248</c:v>
                </c:pt>
                <c:pt idx="97">
                  <c:v>248.5</c:v>
                </c:pt>
                <c:pt idx="98">
                  <c:v>249</c:v>
                </c:pt>
                <c:pt idx="99">
                  <c:v>249.5</c:v>
                </c:pt>
                <c:pt idx="100">
                  <c:v>250</c:v>
                </c:pt>
                <c:pt idx="101">
                  <c:v>250.5</c:v>
                </c:pt>
                <c:pt idx="102">
                  <c:v>251</c:v>
                </c:pt>
                <c:pt idx="103">
                  <c:v>251.5</c:v>
                </c:pt>
                <c:pt idx="104">
                  <c:v>252</c:v>
                </c:pt>
                <c:pt idx="105">
                  <c:v>252.5</c:v>
                </c:pt>
                <c:pt idx="106">
                  <c:v>253</c:v>
                </c:pt>
                <c:pt idx="107">
                  <c:v>253.5</c:v>
                </c:pt>
                <c:pt idx="108">
                  <c:v>254</c:v>
                </c:pt>
                <c:pt idx="109">
                  <c:v>254.5</c:v>
                </c:pt>
                <c:pt idx="110">
                  <c:v>255</c:v>
                </c:pt>
                <c:pt idx="111">
                  <c:v>255.5</c:v>
                </c:pt>
                <c:pt idx="112">
                  <c:v>256</c:v>
                </c:pt>
                <c:pt idx="113">
                  <c:v>256.5</c:v>
                </c:pt>
                <c:pt idx="114">
                  <c:v>257</c:v>
                </c:pt>
                <c:pt idx="115">
                  <c:v>257.5</c:v>
                </c:pt>
                <c:pt idx="116">
                  <c:v>258</c:v>
                </c:pt>
                <c:pt idx="117">
                  <c:v>258.5</c:v>
                </c:pt>
                <c:pt idx="118">
                  <c:v>259</c:v>
                </c:pt>
                <c:pt idx="119">
                  <c:v>259.5</c:v>
                </c:pt>
                <c:pt idx="120">
                  <c:v>260</c:v>
                </c:pt>
                <c:pt idx="121">
                  <c:v>260.5</c:v>
                </c:pt>
                <c:pt idx="122">
                  <c:v>261</c:v>
                </c:pt>
                <c:pt idx="123">
                  <c:v>261.5</c:v>
                </c:pt>
                <c:pt idx="124">
                  <c:v>262</c:v>
                </c:pt>
                <c:pt idx="125">
                  <c:v>262.5</c:v>
                </c:pt>
                <c:pt idx="126">
                  <c:v>263</c:v>
                </c:pt>
                <c:pt idx="127">
                  <c:v>263.5</c:v>
                </c:pt>
                <c:pt idx="128">
                  <c:v>264</c:v>
                </c:pt>
                <c:pt idx="129">
                  <c:v>264.5</c:v>
                </c:pt>
                <c:pt idx="130">
                  <c:v>265</c:v>
                </c:pt>
                <c:pt idx="131">
                  <c:v>265.5</c:v>
                </c:pt>
                <c:pt idx="132">
                  <c:v>266</c:v>
                </c:pt>
                <c:pt idx="133">
                  <c:v>266.5</c:v>
                </c:pt>
                <c:pt idx="134">
                  <c:v>267</c:v>
                </c:pt>
                <c:pt idx="135">
                  <c:v>267.5</c:v>
                </c:pt>
                <c:pt idx="136">
                  <c:v>268</c:v>
                </c:pt>
                <c:pt idx="137">
                  <c:v>268.5</c:v>
                </c:pt>
                <c:pt idx="138">
                  <c:v>269</c:v>
                </c:pt>
                <c:pt idx="139">
                  <c:v>269.5</c:v>
                </c:pt>
                <c:pt idx="140">
                  <c:v>270</c:v>
                </c:pt>
                <c:pt idx="141">
                  <c:v>270.5</c:v>
                </c:pt>
                <c:pt idx="142">
                  <c:v>271</c:v>
                </c:pt>
                <c:pt idx="143">
                  <c:v>271.5</c:v>
                </c:pt>
                <c:pt idx="144">
                  <c:v>272</c:v>
                </c:pt>
                <c:pt idx="145">
                  <c:v>272.5</c:v>
                </c:pt>
                <c:pt idx="146">
                  <c:v>273</c:v>
                </c:pt>
                <c:pt idx="147">
                  <c:v>273.5</c:v>
                </c:pt>
                <c:pt idx="148">
                  <c:v>274</c:v>
                </c:pt>
                <c:pt idx="149">
                  <c:v>274.5</c:v>
                </c:pt>
                <c:pt idx="150">
                  <c:v>275</c:v>
                </c:pt>
                <c:pt idx="151">
                  <c:v>275.5</c:v>
                </c:pt>
                <c:pt idx="152">
                  <c:v>276</c:v>
                </c:pt>
                <c:pt idx="153">
                  <c:v>276.5</c:v>
                </c:pt>
                <c:pt idx="154">
                  <c:v>277</c:v>
                </c:pt>
                <c:pt idx="155">
                  <c:v>277.5</c:v>
                </c:pt>
                <c:pt idx="156">
                  <c:v>278</c:v>
                </c:pt>
                <c:pt idx="157">
                  <c:v>278.5</c:v>
                </c:pt>
                <c:pt idx="158">
                  <c:v>279</c:v>
                </c:pt>
                <c:pt idx="159">
                  <c:v>279.5</c:v>
                </c:pt>
                <c:pt idx="160">
                  <c:v>280</c:v>
                </c:pt>
                <c:pt idx="161">
                  <c:v>280.5</c:v>
                </c:pt>
                <c:pt idx="162">
                  <c:v>281</c:v>
                </c:pt>
                <c:pt idx="163">
                  <c:v>281.5</c:v>
                </c:pt>
                <c:pt idx="164">
                  <c:v>282</c:v>
                </c:pt>
                <c:pt idx="165">
                  <c:v>282.5</c:v>
                </c:pt>
                <c:pt idx="166">
                  <c:v>283</c:v>
                </c:pt>
                <c:pt idx="167">
                  <c:v>283.5</c:v>
                </c:pt>
                <c:pt idx="168">
                  <c:v>284</c:v>
                </c:pt>
                <c:pt idx="169">
                  <c:v>284.5</c:v>
                </c:pt>
                <c:pt idx="170">
                  <c:v>285</c:v>
                </c:pt>
                <c:pt idx="171">
                  <c:v>285.5</c:v>
                </c:pt>
                <c:pt idx="172">
                  <c:v>286</c:v>
                </c:pt>
                <c:pt idx="173">
                  <c:v>286.5</c:v>
                </c:pt>
                <c:pt idx="174">
                  <c:v>287</c:v>
                </c:pt>
                <c:pt idx="175">
                  <c:v>287.5</c:v>
                </c:pt>
                <c:pt idx="176">
                  <c:v>288</c:v>
                </c:pt>
                <c:pt idx="177">
                  <c:v>288.5</c:v>
                </c:pt>
                <c:pt idx="178">
                  <c:v>289</c:v>
                </c:pt>
                <c:pt idx="179">
                  <c:v>289.5</c:v>
                </c:pt>
                <c:pt idx="180">
                  <c:v>290</c:v>
                </c:pt>
                <c:pt idx="181">
                  <c:v>290.5</c:v>
                </c:pt>
                <c:pt idx="182">
                  <c:v>291</c:v>
                </c:pt>
                <c:pt idx="183">
                  <c:v>291.5</c:v>
                </c:pt>
                <c:pt idx="184">
                  <c:v>292</c:v>
                </c:pt>
                <c:pt idx="185">
                  <c:v>292.5</c:v>
                </c:pt>
                <c:pt idx="186">
                  <c:v>293</c:v>
                </c:pt>
                <c:pt idx="187">
                  <c:v>293.5</c:v>
                </c:pt>
                <c:pt idx="188">
                  <c:v>294</c:v>
                </c:pt>
                <c:pt idx="189">
                  <c:v>294.5</c:v>
                </c:pt>
                <c:pt idx="190">
                  <c:v>295</c:v>
                </c:pt>
                <c:pt idx="191">
                  <c:v>295.5</c:v>
                </c:pt>
                <c:pt idx="192">
                  <c:v>296</c:v>
                </c:pt>
                <c:pt idx="193">
                  <c:v>296.5</c:v>
                </c:pt>
                <c:pt idx="194">
                  <c:v>297</c:v>
                </c:pt>
                <c:pt idx="195">
                  <c:v>297.5</c:v>
                </c:pt>
                <c:pt idx="196">
                  <c:v>298</c:v>
                </c:pt>
                <c:pt idx="197">
                  <c:v>298.5</c:v>
                </c:pt>
                <c:pt idx="198">
                  <c:v>299</c:v>
                </c:pt>
                <c:pt idx="199">
                  <c:v>299.5</c:v>
                </c:pt>
                <c:pt idx="200">
                  <c:v>300</c:v>
                </c:pt>
                <c:pt idx="201">
                  <c:v>300.5</c:v>
                </c:pt>
                <c:pt idx="202">
                  <c:v>301</c:v>
                </c:pt>
                <c:pt idx="203">
                  <c:v>301.5</c:v>
                </c:pt>
                <c:pt idx="204">
                  <c:v>302</c:v>
                </c:pt>
                <c:pt idx="205">
                  <c:v>302.5</c:v>
                </c:pt>
                <c:pt idx="206">
                  <c:v>303</c:v>
                </c:pt>
                <c:pt idx="207">
                  <c:v>303.5</c:v>
                </c:pt>
                <c:pt idx="208">
                  <c:v>304</c:v>
                </c:pt>
                <c:pt idx="209">
                  <c:v>304.5</c:v>
                </c:pt>
                <c:pt idx="210">
                  <c:v>305</c:v>
                </c:pt>
                <c:pt idx="211">
                  <c:v>305.5</c:v>
                </c:pt>
                <c:pt idx="212">
                  <c:v>306</c:v>
                </c:pt>
                <c:pt idx="213">
                  <c:v>306.5</c:v>
                </c:pt>
                <c:pt idx="214">
                  <c:v>307</c:v>
                </c:pt>
                <c:pt idx="215">
                  <c:v>307.5</c:v>
                </c:pt>
                <c:pt idx="216">
                  <c:v>308</c:v>
                </c:pt>
                <c:pt idx="217">
                  <c:v>308.5</c:v>
                </c:pt>
                <c:pt idx="218">
                  <c:v>309</c:v>
                </c:pt>
                <c:pt idx="219">
                  <c:v>309.5</c:v>
                </c:pt>
                <c:pt idx="220">
                  <c:v>310</c:v>
                </c:pt>
                <c:pt idx="221">
                  <c:v>310.5</c:v>
                </c:pt>
                <c:pt idx="222">
                  <c:v>311</c:v>
                </c:pt>
                <c:pt idx="223">
                  <c:v>311.5</c:v>
                </c:pt>
                <c:pt idx="224">
                  <c:v>312</c:v>
                </c:pt>
                <c:pt idx="225">
                  <c:v>312.5</c:v>
                </c:pt>
                <c:pt idx="226">
                  <c:v>313</c:v>
                </c:pt>
                <c:pt idx="227">
                  <c:v>313.5</c:v>
                </c:pt>
                <c:pt idx="228">
                  <c:v>314</c:v>
                </c:pt>
                <c:pt idx="229">
                  <c:v>314.5</c:v>
                </c:pt>
                <c:pt idx="230">
                  <c:v>315</c:v>
                </c:pt>
                <c:pt idx="231">
                  <c:v>315.5</c:v>
                </c:pt>
                <c:pt idx="232">
                  <c:v>316</c:v>
                </c:pt>
                <c:pt idx="233">
                  <c:v>316.5</c:v>
                </c:pt>
                <c:pt idx="234">
                  <c:v>317</c:v>
                </c:pt>
                <c:pt idx="235">
                  <c:v>317.5</c:v>
                </c:pt>
                <c:pt idx="236">
                  <c:v>318</c:v>
                </c:pt>
                <c:pt idx="237">
                  <c:v>318.5</c:v>
                </c:pt>
                <c:pt idx="238">
                  <c:v>319</c:v>
                </c:pt>
                <c:pt idx="239">
                  <c:v>319.5</c:v>
                </c:pt>
                <c:pt idx="240">
                  <c:v>320</c:v>
                </c:pt>
                <c:pt idx="241">
                  <c:v>320.5</c:v>
                </c:pt>
                <c:pt idx="242">
                  <c:v>321</c:v>
                </c:pt>
                <c:pt idx="243">
                  <c:v>321.5</c:v>
                </c:pt>
                <c:pt idx="244">
                  <c:v>322</c:v>
                </c:pt>
                <c:pt idx="245">
                  <c:v>322.5</c:v>
                </c:pt>
                <c:pt idx="246">
                  <c:v>323</c:v>
                </c:pt>
                <c:pt idx="247">
                  <c:v>323.5</c:v>
                </c:pt>
                <c:pt idx="248">
                  <c:v>324</c:v>
                </c:pt>
                <c:pt idx="249">
                  <c:v>324.5</c:v>
                </c:pt>
                <c:pt idx="250">
                  <c:v>325</c:v>
                </c:pt>
                <c:pt idx="251">
                  <c:v>325.5</c:v>
                </c:pt>
                <c:pt idx="252">
                  <c:v>326</c:v>
                </c:pt>
                <c:pt idx="253">
                  <c:v>326.5</c:v>
                </c:pt>
                <c:pt idx="254">
                  <c:v>327</c:v>
                </c:pt>
                <c:pt idx="255">
                  <c:v>327.5</c:v>
                </c:pt>
                <c:pt idx="256">
                  <c:v>328</c:v>
                </c:pt>
                <c:pt idx="257">
                  <c:v>328.5</c:v>
                </c:pt>
                <c:pt idx="258">
                  <c:v>329</c:v>
                </c:pt>
                <c:pt idx="259">
                  <c:v>329.5</c:v>
                </c:pt>
                <c:pt idx="260">
                  <c:v>330</c:v>
                </c:pt>
                <c:pt idx="261">
                  <c:v>330.5</c:v>
                </c:pt>
                <c:pt idx="262">
                  <c:v>331</c:v>
                </c:pt>
                <c:pt idx="263">
                  <c:v>331.5</c:v>
                </c:pt>
                <c:pt idx="264">
                  <c:v>332</c:v>
                </c:pt>
                <c:pt idx="265">
                  <c:v>332.5</c:v>
                </c:pt>
                <c:pt idx="266">
                  <c:v>333</c:v>
                </c:pt>
                <c:pt idx="267">
                  <c:v>333.5</c:v>
                </c:pt>
                <c:pt idx="268">
                  <c:v>334</c:v>
                </c:pt>
                <c:pt idx="269">
                  <c:v>334.5</c:v>
                </c:pt>
                <c:pt idx="270">
                  <c:v>335</c:v>
                </c:pt>
                <c:pt idx="271">
                  <c:v>335.5</c:v>
                </c:pt>
                <c:pt idx="272">
                  <c:v>336</c:v>
                </c:pt>
                <c:pt idx="273">
                  <c:v>336.5</c:v>
                </c:pt>
                <c:pt idx="274">
                  <c:v>337</c:v>
                </c:pt>
                <c:pt idx="275">
                  <c:v>337.5</c:v>
                </c:pt>
                <c:pt idx="276">
                  <c:v>338</c:v>
                </c:pt>
                <c:pt idx="277">
                  <c:v>338.5</c:v>
                </c:pt>
                <c:pt idx="278">
                  <c:v>339</c:v>
                </c:pt>
                <c:pt idx="279">
                  <c:v>339.5</c:v>
                </c:pt>
                <c:pt idx="280">
                  <c:v>340</c:v>
                </c:pt>
                <c:pt idx="281">
                  <c:v>340.5</c:v>
                </c:pt>
                <c:pt idx="282">
                  <c:v>341</c:v>
                </c:pt>
                <c:pt idx="283">
                  <c:v>341.5</c:v>
                </c:pt>
                <c:pt idx="284">
                  <c:v>342</c:v>
                </c:pt>
                <c:pt idx="285">
                  <c:v>342.5</c:v>
                </c:pt>
                <c:pt idx="286">
                  <c:v>343</c:v>
                </c:pt>
                <c:pt idx="287">
                  <c:v>343.5</c:v>
                </c:pt>
                <c:pt idx="288">
                  <c:v>344</c:v>
                </c:pt>
                <c:pt idx="289">
                  <c:v>344.5</c:v>
                </c:pt>
                <c:pt idx="290">
                  <c:v>345</c:v>
                </c:pt>
                <c:pt idx="291">
                  <c:v>345.5</c:v>
                </c:pt>
                <c:pt idx="292">
                  <c:v>346</c:v>
                </c:pt>
                <c:pt idx="293">
                  <c:v>346.5</c:v>
                </c:pt>
                <c:pt idx="294">
                  <c:v>347</c:v>
                </c:pt>
                <c:pt idx="295">
                  <c:v>347.5</c:v>
                </c:pt>
                <c:pt idx="296">
                  <c:v>348</c:v>
                </c:pt>
                <c:pt idx="297">
                  <c:v>348.5</c:v>
                </c:pt>
                <c:pt idx="298">
                  <c:v>349</c:v>
                </c:pt>
                <c:pt idx="299">
                  <c:v>349.5</c:v>
                </c:pt>
                <c:pt idx="300">
                  <c:v>350</c:v>
                </c:pt>
                <c:pt idx="301">
                  <c:v>350.5</c:v>
                </c:pt>
                <c:pt idx="302">
                  <c:v>351</c:v>
                </c:pt>
                <c:pt idx="303">
                  <c:v>351.5</c:v>
                </c:pt>
                <c:pt idx="304">
                  <c:v>352</c:v>
                </c:pt>
                <c:pt idx="305">
                  <c:v>352.5</c:v>
                </c:pt>
                <c:pt idx="306">
                  <c:v>353</c:v>
                </c:pt>
                <c:pt idx="307">
                  <c:v>353.5</c:v>
                </c:pt>
                <c:pt idx="308">
                  <c:v>354</c:v>
                </c:pt>
                <c:pt idx="309">
                  <c:v>354.5</c:v>
                </c:pt>
                <c:pt idx="310">
                  <c:v>355</c:v>
                </c:pt>
                <c:pt idx="311">
                  <c:v>355.5</c:v>
                </c:pt>
                <c:pt idx="312">
                  <c:v>356</c:v>
                </c:pt>
                <c:pt idx="313">
                  <c:v>356.5</c:v>
                </c:pt>
                <c:pt idx="314">
                  <c:v>357</c:v>
                </c:pt>
                <c:pt idx="315">
                  <c:v>357.5</c:v>
                </c:pt>
                <c:pt idx="316">
                  <c:v>358</c:v>
                </c:pt>
                <c:pt idx="317">
                  <c:v>358.5</c:v>
                </c:pt>
                <c:pt idx="318">
                  <c:v>359</c:v>
                </c:pt>
                <c:pt idx="319">
                  <c:v>359.5</c:v>
                </c:pt>
                <c:pt idx="320">
                  <c:v>360</c:v>
                </c:pt>
                <c:pt idx="321">
                  <c:v>360.5</c:v>
                </c:pt>
                <c:pt idx="322">
                  <c:v>361</c:v>
                </c:pt>
                <c:pt idx="323">
                  <c:v>361.5</c:v>
                </c:pt>
                <c:pt idx="324">
                  <c:v>362</c:v>
                </c:pt>
                <c:pt idx="325">
                  <c:v>362.5</c:v>
                </c:pt>
                <c:pt idx="326">
                  <c:v>363</c:v>
                </c:pt>
                <c:pt idx="327">
                  <c:v>363.5</c:v>
                </c:pt>
                <c:pt idx="328">
                  <c:v>364</c:v>
                </c:pt>
                <c:pt idx="329">
                  <c:v>364.5</c:v>
                </c:pt>
                <c:pt idx="330">
                  <c:v>365</c:v>
                </c:pt>
                <c:pt idx="331">
                  <c:v>365.5</c:v>
                </c:pt>
                <c:pt idx="332">
                  <c:v>366</c:v>
                </c:pt>
                <c:pt idx="333">
                  <c:v>366.5</c:v>
                </c:pt>
                <c:pt idx="334">
                  <c:v>367</c:v>
                </c:pt>
                <c:pt idx="335">
                  <c:v>367.5</c:v>
                </c:pt>
                <c:pt idx="336">
                  <c:v>368</c:v>
                </c:pt>
                <c:pt idx="337">
                  <c:v>368.5</c:v>
                </c:pt>
                <c:pt idx="338">
                  <c:v>369</c:v>
                </c:pt>
                <c:pt idx="339">
                  <c:v>369.5</c:v>
                </c:pt>
                <c:pt idx="340">
                  <c:v>370</c:v>
                </c:pt>
                <c:pt idx="341">
                  <c:v>370.5</c:v>
                </c:pt>
                <c:pt idx="342">
                  <c:v>371</c:v>
                </c:pt>
                <c:pt idx="343">
                  <c:v>371.5</c:v>
                </c:pt>
                <c:pt idx="344">
                  <c:v>372</c:v>
                </c:pt>
                <c:pt idx="345">
                  <c:v>372.5</c:v>
                </c:pt>
                <c:pt idx="346">
                  <c:v>373</c:v>
                </c:pt>
                <c:pt idx="347">
                  <c:v>373.5</c:v>
                </c:pt>
                <c:pt idx="348">
                  <c:v>374</c:v>
                </c:pt>
                <c:pt idx="349">
                  <c:v>374.5</c:v>
                </c:pt>
                <c:pt idx="350">
                  <c:v>375</c:v>
                </c:pt>
                <c:pt idx="351">
                  <c:v>375.5</c:v>
                </c:pt>
                <c:pt idx="352">
                  <c:v>376</c:v>
                </c:pt>
                <c:pt idx="353">
                  <c:v>376.5</c:v>
                </c:pt>
                <c:pt idx="354">
                  <c:v>377</c:v>
                </c:pt>
                <c:pt idx="355">
                  <c:v>377.5</c:v>
                </c:pt>
                <c:pt idx="356">
                  <c:v>378</c:v>
                </c:pt>
                <c:pt idx="357">
                  <c:v>378.5</c:v>
                </c:pt>
                <c:pt idx="358">
                  <c:v>379</c:v>
                </c:pt>
                <c:pt idx="359">
                  <c:v>379.5</c:v>
                </c:pt>
                <c:pt idx="360">
                  <c:v>380</c:v>
                </c:pt>
                <c:pt idx="361">
                  <c:v>380.5</c:v>
                </c:pt>
                <c:pt idx="362">
                  <c:v>381</c:v>
                </c:pt>
                <c:pt idx="363">
                  <c:v>381.5</c:v>
                </c:pt>
                <c:pt idx="364">
                  <c:v>382</c:v>
                </c:pt>
                <c:pt idx="365">
                  <c:v>382.5</c:v>
                </c:pt>
                <c:pt idx="366">
                  <c:v>383</c:v>
                </c:pt>
                <c:pt idx="367">
                  <c:v>383.5</c:v>
                </c:pt>
                <c:pt idx="368">
                  <c:v>384</c:v>
                </c:pt>
                <c:pt idx="369">
                  <c:v>384.5</c:v>
                </c:pt>
                <c:pt idx="370">
                  <c:v>385</c:v>
                </c:pt>
                <c:pt idx="371">
                  <c:v>385.5</c:v>
                </c:pt>
                <c:pt idx="372">
                  <c:v>386</c:v>
                </c:pt>
                <c:pt idx="373">
                  <c:v>386.5</c:v>
                </c:pt>
                <c:pt idx="374">
                  <c:v>387</c:v>
                </c:pt>
                <c:pt idx="375">
                  <c:v>387.5</c:v>
                </c:pt>
                <c:pt idx="376">
                  <c:v>388</c:v>
                </c:pt>
                <c:pt idx="377">
                  <c:v>388.5</c:v>
                </c:pt>
                <c:pt idx="378">
                  <c:v>389</c:v>
                </c:pt>
                <c:pt idx="379">
                  <c:v>389.5</c:v>
                </c:pt>
                <c:pt idx="380">
                  <c:v>390</c:v>
                </c:pt>
                <c:pt idx="381">
                  <c:v>390.5</c:v>
                </c:pt>
                <c:pt idx="382">
                  <c:v>391</c:v>
                </c:pt>
                <c:pt idx="383">
                  <c:v>391.5</c:v>
                </c:pt>
                <c:pt idx="384">
                  <c:v>392</c:v>
                </c:pt>
                <c:pt idx="385">
                  <c:v>392.5</c:v>
                </c:pt>
                <c:pt idx="386">
                  <c:v>393</c:v>
                </c:pt>
                <c:pt idx="387">
                  <c:v>393.5</c:v>
                </c:pt>
                <c:pt idx="388">
                  <c:v>394</c:v>
                </c:pt>
                <c:pt idx="389">
                  <c:v>394.5</c:v>
                </c:pt>
                <c:pt idx="390">
                  <c:v>395</c:v>
                </c:pt>
                <c:pt idx="391">
                  <c:v>395.5</c:v>
                </c:pt>
                <c:pt idx="392">
                  <c:v>396</c:v>
                </c:pt>
                <c:pt idx="393">
                  <c:v>396.5</c:v>
                </c:pt>
                <c:pt idx="394">
                  <c:v>397</c:v>
                </c:pt>
                <c:pt idx="395">
                  <c:v>397.5</c:v>
                </c:pt>
                <c:pt idx="396">
                  <c:v>398</c:v>
                </c:pt>
                <c:pt idx="397">
                  <c:v>398.5</c:v>
                </c:pt>
                <c:pt idx="398">
                  <c:v>399</c:v>
                </c:pt>
                <c:pt idx="399">
                  <c:v>399.5</c:v>
                </c:pt>
                <c:pt idx="400">
                  <c:v>400</c:v>
                </c:pt>
              </c:numCache>
            </c:numRef>
          </c:xVal>
          <c:yVal>
            <c:numRef>
              <c:f>'1 9 2010'!$Y$5:$Y$405</c:f>
              <c:numCache>
                <c:formatCode>0.0</c:formatCode>
                <c:ptCount val="401"/>
                <c:pt idx="0">
                  <c:v>-0.105382</c:v>
                </c:pt>
                <c:pt idx="1">
                  <c:v>-3.4428E-2</c:v>
                </c:pt>
                <c:pt idx="2">
                  <c:v>3.707700000000002E-2</c:v>
                </c:pt>
                <c:pt idx="3">
                  <c:v>0.10824300000000008</c:v>
                </c:pt>
                <c:pt idx="4">
                  <c:v>0.17564099999999999</c:v>
                </c:pt>
                <c:pt idx="5">
                  <c:v>0.22761600000000001</c:v>
                </c:pt>
                <c:pt idx="6">
                  <c:v>0.26325800000000005</c:v>
                </c:pt>
                <c:pt idx="7">
                  <c:v>0.29630800000000024</c:v>
                </c:pt>
                <c:pt idx="8">
                  <c:v>0.32701400000000036</c:v>
                </c:pt>
                <c:pt idx="9">
                  <c:v>0.34868200000000021</c:v>
                </c:pt>
                <c:pt idx="10">
                  <c:v>0.36761500000000008</c:v>
                </c:pt>
                <c:pt idx="11">
                  <c:v>0.38905900000000027</c:v>
                </c:pt>
                <c:pt idx="12">
                  <c:v>0.40610800000000002</c:v>
                </c:pt>
                <c:pt idx="13">
                  <c:v>0.41771800000000014</c:v>
                </c:pt>
                <c:pt idx="14">
                  <c:v>0.43086700000000017</c:v>
                </c:pt>
                <c:pt idx="15">
                  <c:v>0.44562000000000002</c:v>
                </c:pt>
                <c:pt idx="16">
                  <c:v>0.45911200000000002</c:v>
                </c:pt>
                <c:pt idx="17">
                  <c:v>0.47318400000000022</c:v>
                </c:pt>
                <c:pt idx="18">
                  <c:v>0.4890150000000002</c:v>
                </c:pt>
                <c:pt idx="19">
                  <c:v>0.50437299999999941</c:v>
                </c:pt>
                <c:pt idx="20">
                  <c:v>0.517405</c:v>
                </c:pt>
                <c:pt idx="21">
                  <c:v>0.527196</c:v>
                </c:pt>
                <c:pt idx="22">
                  <c:v>0.53406500000000001</c:v>
                </c:pt>
                <c:pt idx="23">
                  <c:v>0.53951299999999947</c:v>
                </c:pt>
                <c:pt idx="24">
                  <c:v>0.54693499999999962</c:v>
                </c:pt>
                <c:pt idx="25">
                  <c:v>0.55792399999999998</c:v>
                </c:pt>
                <c:pt idx="26">
                  <c:v>0.57202600000000003</c:v>
                </c:pt>
                <c:pt idx="27">
                  <c:v>0.59010399999999941</c:v>
                </c:pt>
                <c:pt idx="28">
                  <c:v>0.61300299999999996</c:v>
                </c:pt>
                <c:pt idx="29">
                  <c:v>0.63827699999999998</c:v>
                </c:pt>
                <c:pt idx="30">
                  <c:v>0.66429300000000036</c:v>
                </c:pt>
                <c:pt idx="31">
                  <c:v>0.69211599999999962</c:v>
                </c:pt>
                <c:pt idx="32">
                  <c:v>0.72182800000000036</c:v>
                </c:pt>
                <c:pt idx="33">
                  <c:v>0.75289100000000053</c:v>
                </c:pt>
                <c:pt idx="34">
                  <c:v>0.7875839999999994</c:v>
                </c:pt>
                <c:pt idx="35">
                  <c:v>0.82817099999999999</c:v>
                </c:pt>
                <c:pt idx="36">
                  <c:v>0.87270400000000048</c:v>
                </c:pt>
                <c:pt idx="37">
                  <c:v>0.91996599999999962</c:v>
                </c:pt>
                <c:pt idx="38">
                  <c:v>0.97074200000000033</c:v>
                </c:pt>
                <c:pt idx="39">
                  <c:v>1.022616</c:v>
                </c:pt>
                <c:pt idx="40">
                  <c:v>1.071</c:v>
                </c:pt>
                <c:pt idx="41">
                  <c:v>1.1155649999999993</c:v>
                </c:pt>
                <c:pt idx="42">
                  <c:v>1.1557979999999999</c:v>
                </c:pt>
                <c:pt idx="43">
                  <c:v>1.1881060000000001</c:v>
                </c:pt>
                <c:pt idx="44">
                  <c:v>1.2144279999999998</c:v>
                </c:pt>
                <c:pt idx="45">
                  <c:v>1.2417599999999998</c:v>
                </c:pt>
                <c:pt idx="46">
                  <c:v>1.2681450000000001</c:v>
                </c:pt>
                <c:pt idx="47">
                  <c:v>1.290432</c:v>
                </c:pt>
                <c:pt idx="48">
                  <c:v>1.3145039999999999</c:v>
                </c:pt>
                <c:pt idx="49">
                  <c:v>1.342514</c:v>
                </c:pt>
                <c:pt idx="50">
                  <c:v>1.369545</c:v>
                </c:pt>
                <c:pt idx="51">
                  <c:v>1.3965560000000001</c:v>
                </c:pt>
                <c:pt idx="52">
                  <c:v>1.4259199999999992</c:v>
                </c:pt>
                <c:pt idx="53">
                  <c:v>1.448447</c:v>
                </c:pt>
                <c:pt idx="54">
                  <c:v>1.4558299999999988</c:v>
                </c:pt>
                <c:pt idx="55">
                  <c:v>1.4473619999999994</c:v>
                </c:pt>
                <c:pt idx="56">
                  <c:v>1.4094309999999992</c:v>
                </c:pt>
                <c:pt idx="57">
                  <c:v>1.3257589999999999</c:v>
                </c:pt>
                <c:pt idx="58">
                  <c:v>1.1916819999999999</c:v>
                </c:pt>
                <c:pt idx="59">
                  <c:v>1.0238809999999998</c:v>
                </c:pt>
                <c:pt idx="60">
                  <c:v>0.84402299999999997</c:v>
                </c:pt>
                <c:pt idx="61">
                  <c:v>0.67692000000000052</c:v>
                </c:pt>
                <c:pt idx="62">
                  <c:v>0.53503299999999965</c:v>
                </c:pt>
                <c:pt idx="63">
                  <c:v>0.42214600000000002</c:v>
                </c:pt>
                <c:pt idx="64">
                  <c:v>0.33597300000000024</c:v>
                </c:pt>
                <c:pt idx="65">
                  <c:v>0.27151500000000001</c:v>
                </c:pt>
                <c:pt idx="66">
                  <c:v>0.224027</c:v>
                </c:pt>
                <c:pt idx="67">
                  <c:v>0.18898200000000012</c:v>
                </c:pt>
                <c:pt idx="68">
                  <c:v>0.16317199999999993</c:v>
                </c:pt>
                <c:pt idx="69">
                  <c:v>0.14425900000000008</c:v>
                </c:pt>
                <c:pt idx="70">
                  <c:v>0.12986200000000001</c:v>
                </c:pt>
                <c:pt idx="71">
                  <c:v>0.11829199999999999</c:v>
                </c:pt>
                <c:pt idx="72">
                  <c:v>0.10889100000000004</c:v>
                </c:pt>
                <c:pt idx="73">
                  <c:v>0.10106000000000002</c:v>
                </c:pt>
                <c:pt idx="74">
                  <c:v>9.4201000000000021E-2</c:v>
                </c:pt>
                <c:pt idx="75">
                  <c:v>8.8165000000000077E-2</c:v>
                </c:pt>
                <c:pt idx="76">
                  <c:v>8.3008000000000068E-2</c:v>
                </c:pt>
                <c:pt idx="77">
                  <c:v>7.8858000000000011E-2</c:v>
                </c:pt>
                <c:pt idx="78">
                  <c:v>7.5646000000000019E-2</c:v>
                </c:pt>
                <c:pt idx="79">
                  <c:v>7.3099000000000011E-2</c:v>
                </c:pt>
                <c:pt idx="80">
                  <c:v>7.0942000000000019E-2</c:v>
                </c:pt>
                <c:pt idx="81">
                  <c:v>6.9015000000000049E-2</c:v>
                </c:pt>
                <c:pt idx="82">
                  <c:v>6.7568000000000003E-2</c:v>
                </c:pt>
                <c:pt idx="83">
                  <c:v>6.6785999999999998E-2</c:v>
                </c:pt>
                <c:pt idx="84">
                  <c:v>6.6590999999999997E-2</c:v>
                </c:pt>
                <c:pt idx="85">
                  <c:v>6.6821000000000005E-2</c:v>
                </c:pt>
                <c:pt idx="86">
                  <c:v>6.7199000000000023E-2</c:v>
                </c:pt>
                <c:pt idx="87">
                  <c:v>6.7117000000000024E-2</c:v>
                </c:pt>
                <c:pt idx="88">
                  <c:v>6.6112000000000004E-2</c:v>
                </c:pt>
                <c:pt idx="89">
                  <c:v>6.4415000000000014E-2</c:v>
                </c:pt>
                <c:pt idx="90">
                  <c:v>6.2485000000000013E-2</c:v>
                </c:pt>
                <c:pt idx="91">
                  <c:v>6.088600000000003E-2</c:v>
                </c:pt>
                <c:pt idx="92">
                  <c:v>5.9708000000000032E-2</c:v>
                </c:pt>
                <c:pt idx="93">
                  <c:v>5.8839000000000002E-2</c:v>
                </c:pt>
                <c:pt idx="94">
                  <c:v>5.8348999999999998E-2</c:v>
                </c:pt>
                <c:pt idx="95">
                  <c:v>5.8218000000000013E-2</c:v>
                </c:pt>
                <c:pt idx="96">
                  <c:v>5.8212000000000014E-2</c:v>
                </c:pt>
                <c:pt idx="97">
                  <c:v>5.8231999999999999E-2</c:v>
                </c:pt>
                <c:pt idx="98">
                  <c:v>5.8316000000000034E-2</c:v>
                </c:pt>
                <c:pt idx="99">
                  <c:v>5.8633999999999999E-2</c:v>
                </c:pt>
                <c:pt idx="100">
                  <c:v>5.9214000000000024E-2</c:v>
                </c:pt>
                <c:pt idx="101">
                  <c:v>5.9713000000000051E-2</c:v>
                </c:pt>
                <c:pt idx="102">
                  <c:v>6.0173999999999998E-2</c:v>
                </c:pt>
                <c:pt idx="103">
                  <c:v>6.0995000000000014E-2</c:v>
                </c:pt>
                <c:pt idx="104">
                  <c:v>6.1974000000000001E-2</c:v>
                </c:pt>
                <c:pt idx="105">
                  <c:v>6.2821000000000002E-2</c:v>
                </c:pt>
                <c:pt idx="106">
                  <c:v>6.3782000000000033E-2</c:v>
                </c:pt>
                <c:pt idx="107">
                  <c:v>6.4902000000000043E-2</c:v>
                </c:pt>
                <c:pt idx="108">
                  <c:v>6.5887000000000043E-2</c:v>
                </c:pt>
                <c:pt idx="109">
                  <c:v>6.6850000000000007E-2</c:v>
                </c:pt>
                <c:pt idx="110">
                  <c:v>6.8052000000000029E-2</c:v>
                </c:pt>
                <c:pt idx="111">
                  <c:v>6.9374000000000033E-2</c:v>
                </c:pt>
                <c:pt idx="112">
                  <c:v>7.0640999999999995E-2</c:v>
                </c:pt>
                <c:pt idx="113">
                  <c:v>7.1756000000000014E-2</c:v>
                </c:pt>
                <c:pt idx="114">
                  <c:v>7.2710000000000038E-2</c:v>
                </c:pt>
                <c:pt idx="115">
                  <c:v>7.3568000000000008E-2</c:v>
                </c:pt>
                <c:pt idx="116">
                  <c:v>7.4448E-2</c:v>
                </c:pt>
                <c:pt idx="117">
                  <c:v>7.5418000000000041E-2</c:v>
                </c:pt>
                <c:pt idx="118">
                  <c:v>7.6407000000000003E-2</c:v>
                </c:pt>
                <c:pt idx="119">
                  <c:v>7.745500000000001E-2</c:v>
                </c:pt>
                <c:pt idx="120">
                  <c:v>7.8700999999999993E-2</c:v>
                </c:pt>
                <c:pt idx="121">
                  <c:v>8.0064000000000052E-2</c:v>
                </c:pt>
                <c:pt idx="122">
                  <c:v>8.1453000000000012E-2</c:v>
                </c:pt>
                <c:pt idx="123">
                  <c:v>8.30540000000001E-2</c:v>
                </c:pt>
                <c:pt idx="124">
                  <c:v>8.482400000000008E-2</c:v>
                </c:pt>
                <c:pt idx="125">
                  <c:v>8.6390000000000008E-2</c:v>
                </c:pt>
                <c:pt idx="126">
                  <c:v>8.7945000000000023E-2</c:v>
                </c:pt>
                <c:pt idx="127">
                  <c:v>8.9893000000000028E-2</c:v>
                </c:pt>
                <c:pt idx="128">
                  <c:v>9.1972000000000012E-2</c:v>
                </c:pt>
                <c:pt idx="129">
                  <c:v>9.4038000000000066E-2</c:v>
                </c:pt>
                <c:pt idx="130">
                  <c:v>9.6478000000000008E-2</c:v>
                </c:pt>
                <c:pt idx="131">
                  <c:v>9.9160000000000026E-2</c:v>
                </c:pt>
                <c:pt idx="132">
                  <c:v>0.10154299999999998</c:v>
                </c:pt>
                <c:pt idx="133">
                  <c:v>0.10362100000000005</c:v>
                </c:pt>
                <c:pt idx="134">
                  <c:v>0.10551600000000004</c:v>
                </c:pt>
                <c:pt idx="135">
                  <c:v>0.10715200000000004</c:v>
                </c:pt>
                <c:pt idx="136">
                  <c:v>0.10848400000000002</c:v>
                </c:pt>
                <c:pt idx="137">
                  <c:v>0.10955500000000004</c:v>
                </c:pt>
                <c:pt idx="138">
                  <c:v>0.110475</c:v>
                </c:pt>
                <c:pt idx="139">
                  <c:v>0.111369</c:v>
                </c:pt>
                <c:pt idx="140">
                  <c:v>0.112288</c:v>
                </c:pt>
                <c:pt idx="141">
                  <c:v>0.113249</c:v>
                </c:pt>
                <c:pt idx="142">
                  <c:v>0.11423899999999998</c:v>
                </c:pt>
                <c:pt idx="143">
                  <c:v>0.11531799999999993</c:v>
                </c:pt>
                <c:pt idx="144">
                  <c:v>0.116587</c:v>
                </c:pt>
                <c:pt idx="145">
                  <c:v>0.11810000000000002</c:v>
                </c:pt>
                <c:pt idx="146">
                  <c:v>0.11987600000000002</c:v>
                </c:pt>
                <c:pt idx="147">
                  <c:v>0.12189100000000004</c:v>
                </c:pt>
                <c:pt idx="148">
                  <c:v>0.12410100000000004</c:v>
                </c:pt>
                <c:pt idx="149">
                  <c:v>0.126474</c:v>
                </c:pt>
                <c:pt idx="150">
                  <c:v>0.12912699999999991</c:v>
                </c:pt>
                <c:pt idx="151">
                  <c:v>0.13212299999999991</c:v>
                </c:pt>
                <c:pt idx="152">
                  <c:v>0.13516900000000001</c:v>
                </c:pt>
                <c:pt idx="153">
                  <c:v>0.13798600000000008</c:v>
                </c:pt>
                <c:pt idx="154">
                  <c:v>0.14040800000000009</c:v>
                </c:pt>
                <c:pt idx="155">
                  <c:v>0.14230200000000001</c:v>
                </c:pt>
                <c:pt idx="156">
                  <c:v>0.14356900000000009</c:v>
                </c:pt>
                <c:pt idx="157">
                  <c:v>0.14413699999999999</c:v>
                </c:pt>
                <c:pt idx="158">
                  <c:v>0.14404400000000009</c:v>
                </c:pt>
                <c:pt idx="159">
                  <c:v>0.14352000000000001</c:v>
                </c:pt>
                <c:pt idx="160">
                  <c:v>0.14280499999999999</c:v>
                </c:pt>
                <c:pt idx="161">
                  <c:v>0.14206099999999999</c:v>
                </c:pt>
                <c:pt idx="162">
                  <c:v>0.14106299999999999</c:v>
                </c:pt>
                <c:pt idx="163">
                  <c:v>0.13963100000000001</c:v>
                </c:pt>
                <c:pt idx="164">
                  <c:v>0.13800200000000001</c:v>
                </c:pt>
                <c:pt idx="165">
                  <c:v>0.13647999999999999</c:v>
                </c:pt>
                <c:pt idx="166">
                  <c:v>0.13536699999999999</c:v>
                </c:pt>
                <c:pt idx="167">
                  <c:v>0.134852</c:v>
                </c:pt>
                <c:pt idx="168">
                  <c:v>0.13499600000000009</c:v>
                </c:pt>
                <c:pt idx="169">
                  <c:v>0.13562199999999991</c:v>
                </c:pt>
                <c:pt idx="170">
                  <c:v>0.13672100000000001</c:v>
                </c:pt>
                <c:pt idx="171">
                  <c:v>0.13854200000000008</c:v>
                </c:pt>
                <c:pt idx="172">
                  <c:v>0.14090400000000008</c:v>
                </c:pt>
                <c:pt idx="173">
                  <c:v>0.14344200000000007</c:v>
                </c:pt>
                <c:pt idx="174">
                  <c:v>0.14616599999999999</c:v>
                </c:pt>
                <c:pt idx="175">
                  <c:v>0.14884400000000009</c:v>
                </c:pt>
                <c:pt idx="176">
                  <c:v>0.150674</c:v>
                </c:pt>
                <c:pt idx="177">
                  <c:v>0.15146100000000012</c:v>
                </c:pt>
                <c:pt idx="178">
                  <c:v>0.15142600000000009</c:v>
                </c:pt>
                <c:pt idx="179">
                  <c:v>0.15015200000000001</c:v>
                </c:pt>
                <c:pt idx="180">
                  <c:v>0.14746800000000013</c:v>
                </c:pt>
                <c:pt idx="181">
                  <c:v>0.14421800000000012</c:v>
                </c:pt>
                <c:pt idx="182">
                  <c:v>0.141125</c:v>
                </c:pt>
                <c:pt idx="183">
                  <c:v>0.13860900000000001</c:v>
                </c:pt>
                <c:pt idx="184">
                  <c:v>0.13673199999999999</c:v>
                </c:pt>
                <c:pt idx="185">
                  <c:v>0.135125</c:v>
                </c:pt>
                <c:pt idx="186">
                  <c:v>0.1326</c:v>
                </c:pt>
                <c:pt idx="187">
                  <c:v>0.12851399999999999</c:v>
                </c:pt>
                <c:pt idx="188">
                  <c:v>0.12313200000000007</c:v>
                </c:pt>
                <c:pt idx="189">
                  <c:v>0.11727200000000004</c:v>
                </c:pt>
                <c:pt idx="190">
                  <c:v>0.11189200000000002</c:v>
                </c:pt>
                <c:pt idx="191">
                  <c:v>0.107378</c:v>
                </c:pt>
                <c:pt idx="192">
                  <c:v>0.103688</c:v>
                </c:pt>
                <c:pt idx="193">
                  <c:v>0.1004</c:v>
                </c:pt>
                <c:pt idx="194">
                  <c:v>9.7767000000000007E-2</c:v>
                </c:pt>
                <c:pt idx="195">
                  <c:v>9.6382999999999996E-2</c:v>
                </c:pt>
                <c:pt idx="196">
                  <c:v>9.5908000000000021E-2</c:v>
                </c:pt>
                <c:pt idx="197">
                  <c:v>9.5905000000000046E-2</c:v>
                </c:pt>
                <c:pt idx="198">
                  <c:v>9.639300000000002E-2</c:v>
                </c:pt>
                <c:pt idx="199">
                  <c:v>9.7125000000000045E-2</c:v>
                </c:pt>
                <c:pt idx="200">
                  <c:v>9.7515000000000046E-2</c:v>
                </c:pt>
                <c:pt idx="201">
                  <c:v>9.6928000000000028E-2</c:v>
                </c:pt>
                <c:pt idx="202">
                  <c:v>9.477400000000008E-2</c:v>
                </c:pt>
                <c:pt idx="203">
                  <c:v>9.0643000000000001E-2</c:v>
                </c:pt>
                <c:pt idx="204">
                  <c:v>8.4730000000000055E-2</c:v>
                </c:pt>
                <c:pt idx="205">
                  <c:v>7.7950000000000019E-2</c:v>
                </c:pt>
                <c:pt idx="206">
                  <c:v>7.1093000000000003E-2</c:v>
                </c:pt>
                <c:pt idx="207">
                  <c:v>6.4979999999999996E-2</c:v>
                </c:pt>
                <c:pt idx="208">
                  <c:v>6.1150999999999997E-2</c:v>
                </c:pt>
                <c:pt idx="209">
                  <c:v>6.0595000000000003E-2</c:v>
                </c:pt>
                <c:pt idx="210">
                  <c:v>6.3011000000000011E-2</c:v>
                </c:pt>
                <c:pt idx="211">
                  <c:v>6.6707000000000002E-2</c:v>
                </c:pt>
                <c:pt idx="212">
                  <c:v>6.9060000000000038E-2</c:v>
                </c:pt>
                <c:pt idx="213">
                  <c:v>6.8274000000000001E-2</c:v>
                </c:pt>
                <c:pt idx="214">
                  <c:v>6.3702000000000036E-2</c:v>
                </c:pt>
                <c:pt idx="215">
                  <c:v>5.6598000000000002E-2</c:v>
                </c:pt>
                <c:pt idx="216">
                  <c:v>4.8721E-2</c:v>
                </c:pt>
                <c:pt idx="217">
                  <c:v>4.1980999999999997E-2</c:v>
                </c:pt>
                <c:pt idx="218">
                  <c:v>3.7607000000000022E-2</c:v>
                </c:pt>
                <c:pt idx="219">
                  <c:v>3.5842000000000006E-2</c:v>
                </c:pt>
                <c:pt idx="220">
                  <c:v>3.4870999999999999E-2</c:v>
                </c:pt>
                <c:pt idx="221">
                  <c:v>3.343900000000001E-2</c:v>
                </c:pt>
                <c:pt idx="222">
                  <c:v>3.1594999999999998E-2</c:v>
                </c:pt>
                <c:pt idx="223">
                  <c:v>2.9637000000000017E-2</c:v>
                </c:pt>
                <c:pt idx="224">
                  <c:v>2.7987000000000015E-2</c:v>
                </c:pt>
                <c:pt idx="225">
                  <c:v>2.7140000000000011E-2</c:v>
                </c:pt>
                <c:pt idx="226">
                  <c:v>2.721500000000002E-2</c:v>
                </c:pt>
                <c:pt idx="227">
                  <c:v>2.7616000000000012E-2</c:v>
                </c:pt>
                <c:pt idx="228">
                  <c:v>2.7783000000000009E-2</c:v>
                </c:pt>
                <c:pt idx="229">
                  <c:v>2.733300000000002E-2</c:v>
                </c:pt>
                <c:pt idx="230">
                  <c:v>2.6422999999999999E-2</c:v>
                </c:pt>
                <c:pt idx="231">
                  <c:v>2.5319999999999999E-2</c:v>
                </c:pt>
                <c:pt idx="232">
                  <c:v>2.409E-2</c:v>
                </c:pt>
                <c:pt idx="233">
                  <c:v>2.2488000000000011E-2</c:v>
                </c:pt>
                <c:pt idx="234">
                  <c:v>2.0108000000000001E-2</c:v>
                </c:pt>
                <c:pt idx="235">
                  <c:v>1.7614999999999999E-2</c:v>
                </c:pt>
                <c:pt idx="236">
                  <c:v>1.6258999999999999E-2</c:v>
                </c:pt>
                <c:pt idx="237">
                  <c:v>1.7517000000000001E-2</c:v>
                </c:pt>
                <c:pt idx="238">
                  <c:v>2.2186999999999998E-2</c:v>
                </c:pt>
                <c:pt idx="239">
                  <c:v>2.9821000000000011E-2</c:v>
                </c:pt>
                <c:pt idx="240">
                  <c:v>3.7104999999999999E-2</c:v>
                </c:pt>
                <c:pt idx="241">
                  <c:v>3.9774999999999998E-2</c:v>
                </c:pt>
                <c:pt idx="242">
                  <c:v>3.744500000000002E-2</c:v>
                </c:pt>
                <c:pt idx="243">
                  <c:v>3.1508000000000001E-2</c:v>
                </c:pt>
                <c:pt idx="244">
                  <c:v>2.4444E-2</c:v>
                </c:pt>
                <c:pt idx="245">
                  <c:v>1.8142999999999999E-2</c:v>
                </c:pt>
                <c:pt idx="246">
                  <c:v>1.3719E-2</c:v>
                </c:pt>
                <c:pt idx="247">
                  <c:v>1.0753E-2</c:v>
                </c:pt>
                <c:pt idx="248">
                  <c:v>8.6090000000000055E-3</c:v>
                </c:pt>
                <c:pt idx="249">
                  <c:v>7.2320000000000032E-3</c:v>
                </c:pt>
                <c:pt idx="250">
                  <c:v>6.4020000000000032E-3</c:v>
                </c:pt>
                <c:pt idx="251">
                  <c:v>5.7229999999999998E-3</c:v>
                </c:pt>
                <c:pt idx="252">
                  <c:v>5.2090000000000044E-3</c:v>
                </c:pt>
                <c:pt idx="253">
                  <c:v>4.9080000000000026E-3</c:v>
                </c:pt>
                <c:pt idx="254">
                  <c:v>4.5000000000000014E-3</c:v>
                </c:pt>
                <c:pt idx="255">
                  <c:v>4.0530000000000002E-3</c:v>
                </c:pt>
                <c:pt idx="256">
                  <c:v>4.0580000000000026E-3</c:v>
                </c:pt>
                <c:pt idx="257">
                  <c:v>4.0320000000000026E-3</c:v>
                </c:pt>
                <c:pt idx="258">
                  <c:v>3.3570000000000002E-3</c:v>
                </c:pt>
                <c:pt idx="259">
                  <c:v>2.8140000000000001E-3</c:v>
                </c:pt>
                <c:pt idx="260">
                  <c:v>2.8200000000000013E-3</c:v>
                </c:pt>
                <c:pt idx="261">
                  <c:v>2.8240000000000001E-3</c:v>
                </c:pt>
                <c:pt idx="262">
                  <c:v>2.7260000000000014E-3</c:v>
                </c:pt>
                <c:pt idx="263">
                  <c:v>2.704000000000002E-3</c:v>
                </c:pt>
                <c:pt idx="264">
                  <c:v>2.6010000000000013E-3</c:v>
                </c:pt>
                <c:pt idx="265">
                  <c:v>2.4010000000000012E-3</c:v>
                </c:pt>
                <c:pt idx="266">
                  <c:v>2.4850000000000002E-3</c:v>
                </c:pt>
                <c:pt idx="267">
                  <c:v>2.6060000000000002E-3</c:v>
                </c:pt>
                <c:pt idx="268">
                  <c:v>2.1740000000000002E-3</c:v>
                </c:pt>
                <c:pt idx="269">
                  <c:v>1.8690000000000007E-3</c:v>
                </c:pt>
                <c:pt idx="270">
                  <c:v>2.2210000000000012E-3</c:v>
                </c:pt>
                <c:pt idx="271">
                  <c:v>2.3389999999999999E-3</c:v>
                </c:pt>
                <c:pt idx="272">
                  <c:v>2.0440000000000002E-3</c:v>
                </c:pt>
                <c:pt idx="273">
                  <c:v>2.0140000000000002E-3</c:v>
                </c:pt>
                <c:pt idx="274">
                  <c:v>2.2230000000000015E-3</c:v>
                </c:pt>
                <c:pt idx="275">
                  <c:v>2.3730000000000001E-3</c:v>
                </c:pt>
                <c:pt idx="276">
                  <c:v>2.3749999999999999E-3</c:v>
                </c:pt>
                <c:pt idx="277">
                  <c:v>2.2910000000000014E-3</c:v>
                </c:pt>
                <c:pt idx="278">
                  <c:v>2.2910000000000014E-3</c:v>
                </c:pt>
                <c:pt idx="279">
                  <c:v>2.2660000000000002E-3</c:v>
                </c:pt>
                <c:pt idx="280">
                  <c:v>2.0660000000000001E-3</c:v>
                </c:pt>
                <c:pt idx="281">
                  <c:v>2.0240000000000002E-3</c:v>
                </c:pt>
                <c:pt idx="282">
                  <c:v>2.2810000000000013E-3</c:v>
                </c:pt>
                <c:pt idx="283">
                  <c:v>2.5060000000000013E-3</c:v>
                </c:pt>
                <c:pt idx="284">
                  <c:v>2.5720000000000001E-3</c:v>
                </c:pt>
                <c:pt idx="285">
                  <c:v>2.5420000000000013E-3</c:v>
                </c:pt>
                <c:pt idx="286">
                  <c:v>2.5530000000000001E-3</c:v>
                </c:pt>
                <c:pt idx="287">
                  <c:v>2.6370000000000013E-3</c:v>
                </c:pt>
                <c:pt idx="288">
                  <c:v>2.5850000000000014E-3</c:v>
                </c:pt>
                <c:pt idx="289">
                  <c:v>2.4450000000000001E-3</c:v>
                </c:pt>
                <c:pt idx="290">
                  <c:v>2.4670000000000013E-3</c:v>
                </c:pt>
                <c:pt idx="291">
                  <c:v>2.5950000000000001E-3</c:v>
                </c:pt>
                <c:pt idx="292">
                  <c:v>2.7180000000000012E-3</c:v>
                </c:pt>
                <c:pt idx="293">
                  <c:v>2.892E-3</c:v>
                </c:pt>
                <c:pt idx="294">
                  <c:v>3.0580000000000013E-3</c:v>
                </c:pt>
                <c:pt idx="295">
                  <c:v>3.0470000000000015E-3</c:v>
                </c:pt>
                <c:pt idx="296">
                  <c:v>2.9680000000000015E-3</c:v>
                </c:pt>
                <c:pt idx="297">
                  <c:v>2.9820000000000011E-3</c:v>
                </c:pt>
                <c:pt idx="298">
                  <c:v>3.0000000000000014E-3</c:v>
                </c:pt>
                <c:pt idx="299">
                  <c:v>3.0310000000000011E-3</c:v>
                </c:pt>
                <c:pt idx="300">
                  <c:v>3.2520000000000001E-3</c:v>
                </c:pt>
                <c:pt idx="301">
                  <c:v>3.5050000000000012E-3</c:v>
                </c:pt>
                <c:pt idx="302">
                  <c:v>3.5370000000000015E-3</c:v>
                </c:pt>
                <c:pt idx="303">
                  <c:v>3.5950000000000014E-3</c:v>
                </c:pt>
                <c:pt idx="304">
                  <c:v>3.7440000000000025E-3</c:v>
                </c:pt>
                <c:pt idx="305">
                  <c:v>3.5780000000000013E-3</c:v>
                </c:pt>
                <c:pt idx="306">
                  <c:v>3.1980000000000012E-3</c:v>
                </c:pt>
                <c:pt idx="307">
                  <c:v>2.9790000000000012E-3</c:v>
                </c:pt>
                <c:pt idx="308">
                  <c:v>2.5790000000000001E-3</c:v>
                </c:pt>
                <c:pt idx="309">
                  <c:v>2.0880000000000013E-3</c:v>
                </c:pt>
                <c:pt idx="310">
                  <c:v>2.8969999999999998E-3</c:v>
                </c:pt>
                <c:pt idx="311">
                  <c:v>4.1099999999999999E-3</c:v>
                </c:pt>
                <c:pt idx="312">
                  <c:v>4.1180000000000001E-3</c:v>
                </c:pt>
                <c:pt idx="313">
                  <c:v>3.5750000000000014E-3</c:v>
                </c:pt>
                <c:pt idx="314">
                  <c:v>3.4190000000000002E-3</c:v>
                </c:pt>
                <c:pt idx="315">
                  <c:v>3.5150000000000012E-3</c:v>
                </c:pt>
                <c:pt idx="316">
                  <c:v>3.6790000000000013E-3</c:v>
                </c:pt>
                <c:pt idx="317">
                  <c:v>3.9110000000000004E-3</c:v>
                </c:pt>
                <c:pt idx="318">
                  <c:v>4.0360000000000031E-3</c:v>
                </c:pt>
                <c:pt idx="319">
                  <c:v>3.9129999999999998E-3</c:v>
                </c:pt>
                <c:pt idx="320">
                  <c:v>3.8540000000000002E-3</c:v>
                </c:pt>
                <c:pt idx="321">
                  <c:v>3.9650000000000006E-3</c:v>
                </c:pt>
                <c:pt idx="322">
                  <c:v>3.9640000000000022E-3</c:v>
                </c:pt>
                <c:pt idx="323">
                  <c:v>3.8650000000000012E-3</c:v>
                </c:pt>
                <c:pt idx="324">
                  <c:v>3.8340000000000002E-3</c:v>
                </c:pt>
                <c:pt idx="325">
                  <c:v>3.8180000000000002E-3</c:v>
                </c:pt>
                <c:pt idx="326">
                  <c:v>3.7760000000000011E-3</c:v>
                </c:pt>
                <c:pt idx="327">
                  <c:v>3.7760000000000011E-3</c:v>
                </c:pt>
                <c:pt idx="328">
                  <c:v>3.7610000000000026E-3</c:v>
                </c:pt>
                <c:pt idx="329">
                  <c:v>3.6380000000000015E-3</c:v>
                </c:pt>
                <c:pt idx="330">
                  <c:v>3.6620000000000016E-3</c:v>
                </c:pt>
                <c:pt idx="331">
                  <c:v>3.9580000000000006E-3</c:v>
                </c:pt>
                <c:pt idx="332">
                  <c:v>4.1229999999999973E-3</c:v>
                </c:pt>
                <c:pt idx="333">
                  <c:v>4.0770000000000025E-3</c:v>
                </c:pt>
                <c:pt idx="334">
                  <c:v>4.0829999999999998E-3</c:v>
                </c:pt>
                <c:pt idx="335">
                  <c:v>4.1939999999999998E-3</c:v>
                </c:pt>
                <c:pt idx="336">
                  <c:v>4.3449999999999999E-3</c:v>
                </c:pt>
                <c:pt idx="337">
                  <c:v>4.3949999999999996E-3</c:v>
                </c:pt>
                <c:pt idx="338">
                  <c:v>4.2579999999999996E-3</c:v>
                </c:pt>
                <c:pt idx="339">
                  <c:v>3.9440000000000022E-3</c:v>
                </c:pt>
                <c:pt idx="340">
                  <c:v>3.6500000000000013E-3</c:v>
                </c:pt>
                <c:pt idx="341">
                  <c:v>3.5690000000000014E-3</c:v>
                </c:pt>
                <c:pt idx="342">
                  <c:v>3.5530000000000015E-3</c:v>
                </c:pt>
                <c:pt idx="343">
                  <c:v>3.5220000000000013E-3</c:v>
                </c:pt>
                <c:pt idx="344">
                  <c:v>3.5650000000000013E-3</c:v>
                </c:pt>
                <c:pt idx="345">
                  <c:v>3.5690000000000014E-3</c:v>
                </c:pt>
                <c:pt idx="346">
                  <c:v>3.3910000000000012E-3</c:v>
                </c:pt>
                <c:pt idx="347">
                  <c:v>3.3300000000000001E-3</c:v>
                </c:pt>
                <c:pt idx="348">
                  <c:v>3.521000000000002E-3</c:v>
                </c:pt>
                <c:pt idx="349">
                  <c:v>3.6570000000000014E-3</c:v>
                </c:pt>
                <c:pt idx="350">
                  <c:v>3.6560000000000013E-3</c:v>
                </c:pt>
                <c:pt idx="351">
                  <c:v>3.6190000000000011E-3</c:v>
                </c:pt>
                <c:pt idx="352">
                  <c:v>3.5910000000000013E-3</c:v>
                </c:pt>
                <c:pt idx="353">
                  <c:v>3.6180000000000014E-3</c:v>
                </c:pt>
                <c:pt idx="354">
                  <c:v>3.7680000000000027E-3</c:v>
                </c:pt>
                <c:pt idx="355">
                  <c:v>3.9769999999999996E-3</c:v>
                </c:pt>
                <c:pt idx="356">
                  <c:v>4.1019999999999997E-3</c:v>
                </c:pt>
                <c:pt idx="357">
                  <c:v>4.2129999999999997E-3</c:v>
                </c:pt>
                <c:pt idx="358">
                  <c:v>4.3920000000000001E-3</c:v>
                </c:pt>
                <c:pt idx="359">
                  <c:v>4.568E-3</c:v>
                </c:pt>
                <c:pt idx="360">
                  <c:v>4.5849999999999997E-3</c:v>
                </c:pt>
                <c:pt idx="361">
                  <c:v>4.2730000000000042E-3</c:v>
                </c:pt>
                <c:pt idx="362">
                  <c:v>3.8880000000000013E-3</c:v>
                </c:pt>
                <c:pt idx="363">
                  <c:v>3.8260000000000013E-3</c:v>
                </c:pt>
                <c:pt idx="364">
                  <c:v>4.2880000000000027E-3</c:v>
                </c:pt>
                <c:pt idx="365">
                  <c:v>4.9190000000000032E-3</c:v>
                </c:pt>
                <c:pt idx="366">
                  <c:v>4.8840000000000003E-3</c:v>
                </c:pt>
                <c:pt idx="367">
                  <c:v>4.434000000000003E-3</c:v>
                </c:pt>
                <c:pt idx="368">
                  <c:v>4.2659999999999998E-3</c:v>
                </c:pt>
                <c:pt idx="369">
                  <c:v>4.5120000000000004E-3</c:v>
                </c:pt>
                <c:pt idx="370">
                  <c:v>4.9350000000000028E-3</c:v>
                </c:pt>
                <c:pt idx="371">
                  <c:v>5.0150000000000004E-3</c:v>
                </c:pt>
                <c:pt idx="372">
                  <c:v>4.9120000000000014E-3</c:v>
                </c:pt>
                <c:pt idx="373">
                  <c:v>5.0410000000000029E-3</c:v>
                </c:pt>
                <c:pt idx="374">
                  <c:v>5.0040000000000024E-3</c:v>
                </c:pt>
                <c:pt idx="375">
                  <c:v>4.7959999999999999E-3</c:v>
                </c:pt>
                <c:pt idx="376">
                  <c:v>5.3160000000000004E-3</c:v>
                </c:pt>
                <c:pt idx="377">
                  <c:v>6.1289999999999999E-3</c:v>
                </c:pt>
                <c:pt idx="378">
                  <c:v>6.0160000000000031E-3</c:v>
                </c:pt>
                <c:pt idx="379">
                  <c:v>5.1960000000000027E-3</c:v>
                </c:pt>
                <c:pt idx="380">
                  <c:v>4.4040000000000025E-3</c:v>
                </c:pt>
                <c:pt idx="381">
                  <c:v>4.3320000000000025E-3</c:v>
                </c:pt>
                <c:pt idx="382">
                  <c:v>4.7390000000000054E-3</c:v>
                </c:pt>
                <c:pt idx="383">
                  <c:v>4.8120000000000003E-3</c:v>
                </c:pt>
                <c:pt idx="384">
                  <c:v>5.1619999999999999E-3</c:v>
                </c:pt>
                <c:pt idx="385">
                  <c:v>6.2030000000000028E-3</c:v>
                </c:pt>
                <c:pt idx="386">
                  <c:v>6.7270000000000003E-3</c:v>
                </c:pt>
                <c:pt idx="387">
                  <c:v>6.4910000000000054E-3</c:v>
                </c:pt>
                <c:pt idx="388">
                  <c:v>6.3290000000000004E-3</c:v>
                </c:pt>
                <c:pt idx="389">
                  <c:v>6.3509999999999999E-3</c:v>
                </c:pt>
                <c:pt idx="390">
                  <c:v>6.3260000000000026E-3</c:v>
                </c:pt>
                <c:pt idx="391">
                  <c:v>6.0760000000000033E-3</c:v>
                </c:pt>
                <c:pt idx="392">
                  <c:v>5.7590000000000028E-3</c:v>
                </c:pt>
                <c:pt idx="393">
                  <c:v>5.8720000000000014E-3</c:v>
                </c:pt>
                <c:pt idx="394">
                  <c:v>6.3310000000000033E-3</c:v>
                </c:pt>
                <c:pt idx="395">
                  <c:v>6.8170000000000001E-3</c:v>
                </c:pt>
                <c:pt idx="396">
                  <c:v>7.2690000000000029E-3</c:v>
                </c:pt>
                <c:pt idx="397">
                  <c:v>7.5929999999999999E-3</c:v>
                </c:pt>
                <c:pt idx="398">
                  <c:v>7.5890000000000055E-3</c:v>
                </c:pt>
                <c:pt idx="399">
                  <c:v>7.3560000000000032E-3</c:v>
                </c:pt>
                <c:pt idx="400">
                  <c:v>7.1279999999999998E-3</c:v>
                </c:pt>
              </c:numCache>
            </c:numRef>
          </c:yVal>
          <c:smooth val="1"/>
        </c:ser>
        <c:ser>
          <c:idx val="23"/>
          <c:order val="18"/>
          <c:tx>
            <c:strRef>
              <c:f>'1 9 2010'!$Z$4</c:f>
              <c:strCache>
                <c:ptCount val="1"/>
                <c:pt idx="0">
                  <c:v>1.02E-07</c:v>
                </c:pt>
              </c:strCache>
            </c:strRef>
          </c:tx>
          <c:spPr>
            <a:ln w="12700"/>
          </c:spPr>
          <c:marker>
            <c:symbol val="none"/>
          </c:marker>
          <c:xVal>
            <c:numRef>
              <c:f>'1 9 2010'!$B$5:$B$405</c:f>
              <c:numCache>
                <c:formatCode>General</c:formatCode>
                <c:ptCount val="401"/>
                <c:pt idx="0">
                  <c:v>200</c:v>
                </c:pt>
                <c:pt idx="1">
                  <c:v>200.5</c:v>
                </c:pt>
                <c:pt idx="2">
                  <c:v>201</c:v>
                </c:pt>
                <c:pt idx="3">
                  <c:v>201.5</c:v>
                </c:pt>
                <c:pt idx="4">
                  <c:v>202</c:v>
                </c:pt>
                <c:pt idx="5">
                  <c:v>202.5</c:v>
                </c:pt>
                <c:pt idx="6">
                  <c:v>203</c:v>
                </c:pt>
                <c:pt idx="7">
                  <c:v>203.5</c:v>
                </c:pt>
                <c:pt idx="8">
                  <c:v>204</c:v>
                </c:pt>
                <c:pt idx="9">
                  <c:v>204.5</c:v>
                </c:pt>
                <c:pt idx="10">
                  <c:v>205</c:v>
                </c:pt>
                <c:pt idx="11">
                  <c:v>205.5</c:v>
                </c:pt>
                <c:pt idx="12">
                  <c:v>206</c:v>
                </c:pt>
                <c:pt idx="13">
                  <c:v>206.5</c:v>
                </c:pt>
                <c:pt idx="14">
                  <c:v>207</c:v>
                </c:pt>
                <c:pt idx="15">
                  <c:v>207.5</c:v>
                </c:pt>
                <c:pt idx="16">
                  <c:v>208</c:v>
                </c:pt>
                <c:pt idx="17">
                  <c:v>208.5</c:v>
                </c:pt>
                <c:pt idx="18">
                  <c:v>209</c:v>
                </c:pt>
                <c:pt idx="19">
                  <c:v>209.5</c:v>
                </c:pt>
                <c:pt idx="20">
                  <c:v>210</c:v>
                </c:pt>
                <c:pt idx="21">
                  <c:v>210.5</c:v>
                </c:pt>
                <c:pt idx="22">
                  <c:v>211</c:v>
                </c:pt>
                <c:pt idx="23">
                  <c:v>211.5</c:v>
                </c:pt>
                <c:pt idx="24">
                  <c:v>212</c:v>
                </c:pt>
                <c:pt idx="25">
                  <c:v>212.5</c:v>
                </c:pt>
                <c:pt idx="26">
                  <c:v>213</c:v>
                </c:pt>
                <c:pt idx="27">
                  <c:v>213.5</c:v>
                </c:pt>
                <c:pt idx="28">
                  <c:v>214</c:v>
                </c:pt>
                <c:pt idx="29">
                  <c:v>214.5</c:v>
                </c:pt>
                <c:pt idx="30">
                  <c:v>215</c:v>
                </c:pt>
                <c:pt idx="31">
                  <c:v>215.5</c:v>
                </c:pt>
                <c:pt idx="32">
                  <c:v>216</c:v>
                </c:pt>
                <c:pt idx="33">
                  <c:v>216.5</c:v>
                </c:pt>
                <c:pt idx="34">
                  <c:v>217</c:v>
                </c:pt>
                <c:pt idx="35">
                  <c:v>217.5</c:v>
                </c:pt>
                <c:pt idx="36">
                  <c:v>218</c:v>
                </c:pt>
                <c:pt idx="37">
                  <c:v>218.5</c:v>
                </c:pt>
                <c:pt idx="38">
                  <c:v>219</c:v>
                </c:pt>
                <c:pt idx="39">
                  <c:v>219.5</c:v>
                </c:pt>
                <c:pt idx="40">
                  <c:v>220</c:v>
                </c:pt>
                <c:pt idx="41">
                  <c:v>220.5</c:v>
                </c:pt>
                <c:pt idx="42">
                  <c:v>221</c:v>
                </c:pt>
                <c:pt idx="43">
                  <c:v>221.5</c:v>
                </c:pt>
                <c:pt idx="44">
                  <c:v>222</c:v>
                </c:pt>
                <c:pt idx="45">
                  <c:v>222.5</c:v>
                </c:pt>
                <c:pt idx="46">
                  <c:v>223</c:v>
                </c:pt>
                <c:pt idx="47">
                  <c:v>223.5</c:v>
                </c:pt>
                <c:pt idx="48">
                  <c:v>224</c:v>
                </c:pt>
                <c:pt idx="49">
                  <c:v>224.5</c:v>
                </c:pt>
                <c:pt idx="50">
                  <c:v>225</c:v>
                </c:pt>
                <c:pt idx="51">
                  <c:v>225.5</c:v>
                </c:pt>
                <c:pt idx="52">
                  <c:v>226</c:v>
                </c:pt>
                <c:pt idx="53">
                  <c:v>226.5</c:v>
                </c:pt>
                <c:pt idx="54">
                  <c:v>227</c:v>
                </c:pt>
                <c:pt idx="55">
                  <c:v>227.5</c:v>
                </c:pt>
                <c:pt idx="56">
                  <c:v>228</c:v>
                </c:pt>
                <c:pt idx="57">
                  <c:v>228.5</c:v>
                </c:pt>
                <c:pt idx="58">
                  <c:v>229</c:v>
                </c:pt>
                <c:pt idx="59">
                  <c:v>229.5</c:v>
                </c:pt>
                <c:pt idx="60">
                  <c:v>230</c:v>
                </c:pt>
                <c:pt idx="61">
                  <c:v>230.5</c:v>
                </c:pt>
                <c:pt idx="62">
                  <c:v>231</c:v>
                </c:pt>
                <c:pt idx="63">
                  <c:v>231.5</c:v>
                </c:pt>
                <c:pt idx="64">
                  <c:v>232</c:v>
                </c:pt>
                <c:pt idx="65">
                  <c:v>232.5</c:v>
                </c:pt>
                <c:pt idx="66">
                  <c:v>233</c:v>
                </c:pt>
                <c:pt idx="67">
                  <c:v>233.5</c:v>
                </c:pt>
                <c:pt idx="68">
                  <c:v>234</c:v>
                </c:pt>
                <c:pt idx="69">
                  <c:v>234.5</c:v>
                </c:pt>
                <c:pt idx="70">
                  <c:v>235</c:v>
                </c:pt>
                <c:pt idx="71">
                  <c:v>235.5</c:v>
                </c:pt>
                <c:pt idx="72">
                  <c:v>236</c:v>
                </c:pt>
                <c:pt idx="73">
                  <c:v>236.5</c:v>
                </c:pt>
                <c:pt idx="74">
                  <c:v>237</c:v>
                </c:pt>
                <c:pt idx="75">
                  <c:v>237.5</c:v>
                </c:pt>
                <c:pt idx="76">
                  <c:v>238</c:v>
                </c:pt>
                <c:pt idx="77">
                  <c:v>238.5</c:v>
                </c:pt>
                <c:pt idx="78">
                  <c:v>239</c:v>
                </c:pt>
                <c:pt idx="79">
                  <c:v>239.5</c:v>
                </c:pt>
                <c:pt idx="80">
                  <c:v>240</c:v>
                </c:pt>
                <c:pt idx="81">
                  <c:v>240.5</c:v>
                </c:pt>
                <c:pt idx="82">
                  <c:v>241</c:v>
                </c:pt>
                <c:pt idx="83">
                  <c:v>241.5</c:v>
                </c:pt>
                <c:pt idx="84">
                  <c:v>242</c:v>
                </c:pt>
                <c:pt idx="85">
                  <c:v>242.5</c:v>
                </c:pt>
                <c:pt idx="86">
                  <c:v>243</c:v>
                </c:pt>
                <c:pt idx="87">
                  <c:v>243.5</c:v>
                </c:pt>
                <c:pt idx="88">
                  <c:v>244</c:v>
                </c:pt>
                <c:pt idx="89">
                  <c:v>244.5</c:v>
                </c:pt>
                <c:pt idx="90">
                  <c:v>245</c:v>
                </c:pt>
                <c:pt idx="91">
                  <c:v>245.5</c:v>
                </c:pt>
                <c:pt idx="92">
                  <c:v>246</c:v>
                </c:pt>
                <c:pt idx="93">
                  <c:v>246.5</c:v>
                </c:pt>
                <c:pt idx="94">
                  <c:v>247</c:v>
                </c:pt>
                <c:pt idx="95">
                  <c:v>247.5</c:v>
                </c:pt>
                <c:pt idx="96">
                  <c:v>248</c:v>
                </c:pt>
                <c:pt idx="97">
                  <c:v>248.5</c:v>
                </c:pt>
                <c:pt idx="98">
                  <c:v>249</c:v>
                </c:pt>
                <c:pt idx="99">
                  <c:v>249.5</c:v>
                </c:pt>
                <c:pt idx="100">
                  <c:v>250</c:v>
                </c:pt>
                <c:pt idx="101">
                  <c:v>250.5</c:v>
                </c:pt>
                <c:pt idx="102">
                  <c:v>251</c:v>
                </c:pt>
                <c:pt idx="103">
                  <c:v>251.5</c:v>
                </c:pt>
                <c:pt idx="104">
                  <c:v>252</c:v>
                </c:pt>
                <c:pt idx="105">
                  <c:v>252.5</c:v>
                </c:pt>
                <c:pt idx="106">
                  <c:v>253</c:v>
                </c:pt>
                <c:pt idx="107">
                  <c:v>253.5</c:v>
                </c:pt>
                <c:pt idx="108">
                  <c:v>254</c:v>
                </c:pt>
                <c:pt idx="109">
                  <c:v>254.5</c:v>
                </c:pt>
                <c:pt idx="110">
                  <c:v>255</c:v>
                </c:pt>
                <c:pt idx="111">
                  <c:v>255.5</c:v>
                </c:pt>
                <c:pt idx="112">
                  <c:v>256</c:v>
                </c:pt>
                <c:pt idx="113">
                  <c:v>256.5</c:v>
                </c:pt>
                <c:pt idx="114">
                  <c:v>257</c:v>
                </c:pt>
                <c:pt idx="115">
                  <c:v>257.5</c:v>
                </c:pt>
                <c:pt idx="116">
                  <c:v>258</c:v>
                </c:pt>
                <c:pt idx="117">
                  <c:v>258.5</c:v>
                </c:pt>
                <c:pt idx="118">
                  <c:v>259</c:v>
                </c:pt>
                <c:pt idx="119">
                  <c:v>259.5</c:v>
                </c:pt>
                <c:pt idx="120">
                  <c:v>260</c:v>
                </c:pt>
                <c:pt idx="121">
                  <c:v>260.5</c:v>
                </c:pt>
                <c:pt idx="122">
                  <c:v>261</c:v>
                </c:pt>
                <c:pt idx="123">
                  <c:v>261.5</c:v>
                </c:pt>
                <c:pt idx="124">
                  <c:v>262</c:v>
                </c:pt>
                <c:pt idx="125">
                  <c:v>262.5</c:v>
                </c:pt>
                <c:pt idx="126">
                  <c:v>263</c:v>
                </c:pt>
                <c:pt idx="127">
                  <c:v>263.5</c:v>
                </c:pt>
                <c:pt idx="128">
                  <c:v>264</c:v>
                </c:pt>
                <c:pt idx="129">
                  <c:v>264.5</c:v>
                </c:pt>
                <c:pt idx="130">
                  <c:v>265</c:v>
                </c:pt>
                <c:pt idx="131">
                  <c:v>265.5</c:v>
                </c:pt>
                <c:pt idx="132">
                  <c:v>266</c:v>
                </c:pt>
                <c:pt idx="133">
                  <c:v>266.5</c:v>
                </c:pt>
                <c:pt idx="134">
                  <c:v>267</c:v>
                </c:pt>
                <c:pt idx="135">
                  <c:v>267.5</c:v>
                </c:pt>
                <c:pt idx="136">
                  <c:v>268</c:v>
                </c:pt>
                <c:pt idx="137">
                  <c:v>268.5</c:v>
                </c:pt>
                <c:pt idx="138">
                  <c:v>269</c:v>
                </c:pt>
                <c:pt idx="139">
                  <c:v>269.5</c:v>
                </c:pt>
                <c:pt idx="140">
                  <c:v>270</c:v>
                </c:pt>
                <c:pt idx="141">
                  <c:v>270.5</c:v>
                </c:pt>
                <c:pt idx="142">
                  <c:v>271</c:v>
                </c:pt>
                <c:pt idx="143">
                  <c:v>271.5</c:v>
                </c:pt>
                <c:pt idx="144">
                  <c:v>272</c:v>
                </c:pt>
                <c:pt idx="145">
                  <c:v>272.5</c:v>
                </c:pt>
                <c:pt idx="146">
                  <c:v>273</c:v>
                </c:pt>
                <c:pt idx="147">
                  <c:v>273.5</c:v>
                </c:pt>
                <c:pt idx="148">
                  <c:v>274</c:v>
                </c:pt>
                <c:pt idx="149">
                  <c:v>274.5</c:v>
                </c:pt>
                <c:pt idx="150">
                  <c:v>275</c:v>
                </c:pt>
                <c:pt idx="151">
                  <c:v>275.5</c:v>
                </c:pt>
                <c:pt idx="152">
                  <c:v>276</c:v>
                </c:pt>
                <c:pt idx="153">
                  <c:v>276.5</c:v>
                </c:pt>
                <c:pt idx="154">
                  <c:v>277</c:v>
                </c:pt>
                <c:pt idx="155">
                  <c:v>277.5</c:v>
                </c:pt>
                <c:pt idx="156">
                  <c:v>278</c:v>
                </c:pt>
                <c:pt idx="157">
                  <c:v>278.5</c:v>
                </c:pt>
                <c:pt idx="158">
                  <c:v>279</c:v>
                </c:pt>
                <c:pt idx="159">
                  <c:v>279.5</c:v>
                </c:pt>
                <c:pt idx="160">
                  <c:v>280</c:v>
                </c:pt>
                <c:pt idx="161">
                  <c:v>280.5</c:v>
                </c:pt>
                <c:pt idx="162">
                  <c:v>281</c:v>
                </c:pt>
                <c:pt idx="163">
                  <c:v>281.5</c:v>
                </c:pt>
                <c:pt idx="164">
                  <c:v>282</c:v>
                </c:pt>
                <c:pt idx="165">
                  <c:v>282.5</c:v>
                </c:pt>
                <c:pt idx="166">
                  <c:v>283</c:v>
                </c:pt>
                <c:pt idx="167">
                  <c:v>283.5</c:v>
                </c:pt>
                <c:pt idx="168">
                  <c:v>284</c:v>
                </c:pt>
                <c:pt idx="169">
                  <c:v>284.5</c:v>
                </c:pt>
                <c:pt idx="170">
                  <c:v>285</c:v>
                </c:pt>
                <c:pt idx="171">
                  <c:v>285.5</c:v>
                </c:pt>
                <c:pt idx="172">
                  <c:v>286</c:v>
                </c:pt>
                <c:pt idx="173">
                  <c:v>286.5</c:v>
                </c:pt>
                <c:pt idx="174">
                  <c:v>287</c:v>
                </c:pt>
                <c:pt idx="175">
                  <c:v>287.5</c:v>
                </c:pt>
                <c:pt idx="176">
                  <c:v>288</c:v>
                </c:pt>
                <c:pt idx="177">
                  <c:v>288.5</c:v>
                </c:pt>
                <c:pt idx="178">
                  <c:v>289</c:v>
                </c:pt>
                <c:pt idx="179">
                  <c:v>289.5</c:v>
                </c:pt>
                <c:pt idx="180">
                  <c:v>290</c:v>
                </c:pt>
                <c:pt idx="181">
                  <c:v>290.5</c:v>
                </c:pt>
                <c:pt idx="182">
                  <c:v>291</c:v>
                </c:pt>
                <c:pt idx="183">
                  <c:v>291.5</c:v>
                </c:pt>
                <c:pt idx="184">
                  <c:v>292</c:v>
                </c:pt>
                <c:pt idx="185">
                  <c:v>292.5</c:v>
                </c:pt>
                <c:pt idx="186">
                  <c:v>293</c:v>
                </c:pt>
                <c:pt idx="187">
                  <c:v>293.5</c:v>
                </c:pt>
                <c:pt idx="188">
                  <c:v>294</c:v>
                </c:pt>
                <c:pt idx="189">
                  <c:v>294.5</c:v>
                </c:pt>
                <c:pt idx="190">
                  <c:v>295</c:v>
                </c:pt>
                <c:pt idx="191">
                  <c:v>295.5</c:v>
                </c:pt>
                <c:pt idx="192">
                  <c:v>296</c:v>
                </c:pt>
                <c:pt idx="193">
                  <c:v>296.5</c:v>
                </c:pt>
                <c:pt idx="194">
                  <c:v>297</c:v>
                </c:pt>
                <c:pt idx="195">
                  <c:v>297.5</c:v>
                </c:pt>
                <c:pt idx="196">
                  <c:v>298</c:v>
                </c:pt>
                <c:pt idx="197">
                  <c:v>298.5</c:v>
                </c:pt>
                <c:pt idx="198">
                  <c:v>299</c:v>
                </c:pt>
                <c:pt idx="199">
                  <c:v>299.5</c:v>
                </c:pt>
                <c:pt idx="200">
                  <c:v>300</c:v>
                </c:pt>
                <c:pt idx="201">
                  <c:v>300.5</c:v>
                </c:pt>
                <c:pt idx="202">
                  <c:v>301</c:v>
                </c:pt>
                <c:pt idx="203">
                  <c:v>301.5</c:v>
                </c:pt>
                <c:pt idx="204">
                  <c:v>302</c:v>
                </c:pt>
                <c:pt idx="205">
                  <c:v>302.5</c:v>
                </c:pt>
                <c:pt idx="206">
                  <c:v>303</c:v>
                </c:pt>
                <c:pt idx="207">
                  <c:v>303.5</c:v>
                </c:pt>
                <c:pt idx="208">
                  <c:v>304</c:v>
                </c:pt>
                <c:pt idx="209">
                  <c:v>304.5</c:v>
                </c:pt>
                <c:pt idx="210">
                  <c:v>305</c:v>
                </c:pt>
                <c:pt idx="211">
                  <c:v>305.5</c:v>
                </c:pt>
                <c:pt idx="212">
                  <c:v>306</c:v>
                </c:pt>
                <c:pt idx="213">
                  <c:v>306.5</c:v>
                </c:pt>
                <c:pt idx="214">
                  <c:v>307</c:v>
                </c:pt>
                <c:pt idx="215">
                  <c:v>307.5</c:v>
                </c:pt>
                <c:pt idx="216">
                  <c:v>308</c:v>
                </c:pt>
                <c:pt idx="217">
                  <c:v>308.5</c:v>
                </c:pt>
                <c:pt idx="218">
                  <c:v>309</c:v>
                </c:pt>
                <c:pt idx="219">
                  <c:v>309.5</c:v>
                </c:pt>
                <c:pt idx="220">
                  <c:v>310</c:v>
                </c:pt>
                <c:pt idx="221">
                  <c:v>310.5</c:v>
                </c:pt>
                <c:pt idx="222">
                  <c:v>311</c:v>
                </c:pt>
                <c:pt idx="223">
                  <c:v>311.5</c:v>
                </c:pt>
                <c:pt idx="224">
                  <c:v>312</c:v>
                </c:pt>
                <c:pt idx="225">
                  <c:v>312.5</c:v>
                </c:pt>
                <c:pt idx="226">
                  <c:v>313</c:v>
                </c:pt>
                <c:pt idx="227">
                  <c:v>313.5</c:v>
                </c:pt>
                <c:pt idx="228">
                  <c:v>314</c:v>
                </c:pt>
                <c:pt idx="229">
                  <c:v>314.5</c:v>
                </c:pt>
                <c:pt idx="230">
                  <c:v>315</c:v>
                </c:pt>
                <c:pt idx="231">
                  <c:v>315.5</c:v>
                </c:pt>
                <c:pt idx="232">
                  <c:v>316</c:v>
                </c:pt>
                <c:pt idx="233">
                  <c:v>316.5</c:v>
                </c:pt>
                <c:pt idx="234">
                  <c:v>317</c:v>
                </c:pt>
                <c:pt idx="235">
                  <c:v>317.5</c:v>
                </c:pt>
                <c:pt idx="236">
                  <c:v>318</c:v>
                </c:pt>
                <c:pt idx="237">
                  <c:v>318.5</c:v>
                </c:pt>
                <c:pt idx="238">
                  <c:v>319</c:v>
                </c:pt>
                <c:pt idx="239">
                  <c:v>319.5</c:v>
                </c:pt>
                <c:pt idx="240">
                  <c:v>320</c:v>
                </c:pt>
                <c:pt idx="241">
                  <c:v>320.5</c:v>
                </c:pt>
                <c:pt idx="242">
                  <c:v>321</c:v>
                </c:pt>
                <c:pt idx="243">
                  <c:v>321.5</c:v>
                </c:pt>
                <c:pt idx="244">
                  <c:v>322</c:v>
                </c:pt>
                <c:pt idx="245">
                  <c:v>322.5</c:v>
                </c:pt>
                <c:pt idx="246">
                  <c:v>323</c:v>
                </c:pt>
                <c:pt idx="247">
                  <c:v>323.5</c:v>
                </c:pt>
                <c:pt idx="248">
                  <c:v>324</c:v>
                </c:pt>
                <c:pt idx="249">
                  <c:v>324.5</c:v>
                </c:pt>
                <c:pt idx="250">
                  <c:v>325</c:v>
                </c:pt>
                <c:pt idx="251">
                  <c:v>325.5</c:v>
                </c:pt>
                <c:pt idx="252">
                  <c:v>326</c:v>
                </c:pt>
                <c:pt idx="253">
                  <c:v>326.5</c:v>
                </c:pt>
                <c:pt idx="254">
                  <c:v>327</c:v>
                </c:pt>
                <c:pt idx="255">
                  <c:v>327.5</c:v>
                </c:pt>
                <c:pt idx="256">
                  <c:v>328</c:v>
                </c:pt>
                <c:pt idx="257">
                  <c:v>328.5</c:v>
                </c:pt>
                <c:pt idx="258">
                  <c:v>329</c:v>
                </c:pt>
                <c:pt idx="259">
                  <c:v>329.5</c:v>
                </c:pt>
                <c:pt idx="260">
                  <c:v>330</c:v>
                </c:pt>
                <c:pt idx="261">
                  <c:v>330.5</c:v>
                </c:pt>
                <c:pt idx="262">
                  <c:v>331</c:v>
                </c:pt>
                <c:pt idx="263">
                  <c:v>331.5</c:v>
                </c:pt>
                <c:pt idx="264">
                  <c:v>332</c:v>
                </c:pt>
                <c:pt idx="265">
                  <c:v>332.5</c:v>
                </c:pt>
                <c:pt idx="266">
                  <c:v>333</c:v>
                </c:pt>
                <c:pt idx="267">
                  <c:v>333.5</c:v>
                </c:pt>
                <c:pt idx="268">
                  <c:v>334</c:v>
                </c:pt>
                <c:pt idx="269">
                  <c:v>334.5</c:v>
                </c:pt>
                <c:pt idx="270">
                  <c:v>335</c:v>
                </c:pt>
                <c:pt idx="271">
                  <c:v>335.5</c:v>
                </c:pt>
                <c:pt idx="272">
                  <c:v>336</c:v>
                </c:pt>
                <c:pt idx="273">
                  <c:v>336.5</c:v>
                </c:pt>
                <c:pt idx="274">
                  <c:v>337</c:v>
                </c:pt>
                <c:pt idx="275">
                  <c:v>337.5</c:v>
                </c:pt>
                <c:pt idx="276">
                  <c:v>338</c:v>
                </c:pt>
                <c:pt idx="277">
                  <c:v>338.5</c:v>
                </c:pt>
                <c:pt idx="278">
                  <c:v>339</c:v>
                </c:pt>
                <c:pt idx="279">
                  <c:v>339.5</c:v>
                </c:pt>
                <c:pt idx="280">
                  <c:v>340</c:v>
                </c:pt>
                <c:pt idx="281">
                  <c:v>340.5</c:v>
                </c:pt>
                <c:pt idx="282">
                  <c:v>341</c:v>
                </c:pt>
                <c:pt idx="283">
                  <c:v>341.5</c:v>
                </c:pt>
                <c:pt idx="284">
                  <c:v>342</c:v>
                </c:pt>
                <c:pt idx="285">
                  <c:v>342.5</c:v>
                </c:pt>
                <c:pt idx="286">
                  <c:v>343</c:v>
                </c:pt>
                <c:pt idx="287">
                  <c:v>343.5</c:v>
                </c:pt>
                <c:pt idx="288">
                  <c:v>344</c:v>
                </c:pt>
                <c:pt idx="289">
                  <c:v>344.5</c:v>
                </c:pt>
                <c:pt idx="290">
                  <c:v>345</c:v>
                </c:pt>
                <c:pt idx="291">
                  <c:v>345.5</c:v>
                </c:pt>
                <c:pt idx="292">
                  <c:v>346</c:v>
                </c:pt>
                <c:pt idx="293">
                  <c:v>346.5</c:v>
                </c:pt>
                <c:pt idx="294">
                  <c:v>347</c:v>
                </c:pt>
                <c:pt idx="295">
                  <c:v>347.5</c:v>
                </c:pt>
                <c:pt idx="296">
                  <c:v>348</c:v>
                </c:pt>
                <c:pt idx="297">
                  <c:v>348.5</c:v>
                </c:pt>
                <c:pt idx="298">
                  <c:v>349</c:v>
                </c:pt>
                <c:pt idx="299">
                  <c:v>349.5</c:v>
                </c:pt>
                <c:pt idx="300">
                  <c:v>350</c:v>
                </c:pt>
                <c:pt idx="301">
                  <c:v>350.5</c:v>
                </c:pt>
                <c:pt idx="302">
                  <c:v>351</c:v>
                </c:pt>
                <c:pt idx="303">
                  <c:v>351.5</c:v>
                </c:pt>
                <c:pt idx="304">
                  <c:v>352</c:v>
                </c:pt>
                <c:pt idx="305">
                  <c:v>352.5</c:v>
                </c:pt>
                <c:pt idx="306">
                  <c:v>353</c:v>
                </c:pt>
                <c:pt idx="307">
                  <c:v>353.5</c:v>
                </c:pt>
                <c:pt idx="308">
                  <c:v>354</c:v>
                </c:pt>
                <c:pt idx="309">
                  <c:v>354.5</c:v>
                </c:pt>
                <c:pt idx="310">
                  <c:v>355</c:v>
                </c:pt>
                <c:pt idx="311">
                  <c:v>355.5</c:v>
                </c:pt>
                <c:pt idx="312">
                  <c:v>356</c:v>
                </c:pt>
                <c:pt idx="313">
                  <c:v>356.5</c:v>
                </c:pt>
                <c:pt idx="314">
                  <c:v>357</c:v>
                </c:pt>
                <c:pt idx="315">
                  <c:v>357.5</c:v>
                </c:pt>
                <c:pt idx="316">
                  <c:v>358</c:v>
                </c:pt>
                <c:pt idx="317">
                  <c:v>358.5</c:v>
                </c:pt>
                <c:pt idx="318">
                  <c:v>359</c:v>
                </c:pt>
                <c:pt idx="319">
                  <c:v>359.5</c:v>
                </c:pt>
                <c:pt idx="320">
                  <c:v>360</c:v>
                </c:pt>
                <c:pt idx="321">
                  <c:v>360.5</c:v>
                </c:pt>
                <c:pt idx="322">
                  <c:v>361</c:v>
                </c:pt>
                <c:pt idx="323">
                  <c:v>361.5</c:v>
                </c:pt>
                <c:pt idx="324">
                  <c:v>362</c:v>
                </c:pt>
                <c:pt idx="325">
                  <c:v>362.5</c:v>
                </c:pt>
                <c:pt idx="326">
                  <c:v>363</c:v>
                </c:pt>
                <c:pt idx="327">
                  <c:v>363.5</c:v>
                </c:pt>
                <c:pt idx="328">
                  <c:v>364</c:v>
                </c:pt>
                <c:pt idx="329">
                  <c:v>364.5</c:v>
                </c:pt>
                <c:pt idx="330">
                  <c:v>365</c:v>
                </c:pt>
                <c:pt idx="331">
                  <c:v>365.5</c:v>
                </c:pt>
                <c:pt idx="332">
                  <c:v>366</c:v>
                </c:pt>
                <c:pt idx="333">
                  <c:v>366.5</c:v>
                </c:pt>
                <c:pt idx="334">
                  <c:v>367</c:v>
                </c:pt>
                <c:pt idx="335">
                  <c:v>367.5</c:v>
                </c:pt>
                <c:pt idx="336">
                  <c:v>368</c:v>
                </c:pt>
                <c:pt idx="337">
                  <c:v>368.5</c:v>
                </c:pt>
                <c:pt idx="338">
                  <c:v>369</c:v>
                </c:pt>
                <c:pt idx="339">
                  <c:v>369.5</c:v>
                </c:pt>
                <c:pt idx="340">
                  <c:v>370</c:v>
                </c:pt>
                <c:pt idx="341">
                  <c:v>370.5</c:v>
                </c:pt>
                <c:pt idx="342">
                  <c:v>371</c:v>
                </c:pt>
                <c:pt idx="343">
                  <c:v>371.5</c:v>
                </c:pt>
                <c:pt idx="344">
                  <c:v>372</c:v>
                </c:pt>
                <c:pt idx="345">
                  <c:v>372.5</c:v>
                </c:pt>
                <c:pt idx="346">
                  <c:v>373</c:v>
                </c:pt>
                <c:pt idx="347">
                  <c:v>373.5</c:v>
                </c:pt>
                <c:pt idx="348">
                  <c:v>374</c:v>
                </c:pt>
                <c:pt idx="349">
                  <c:v>374.5</c:v>
                </c:pt>
                <c:pt idx="350">
                  <c:v>375</c:v>
                </c:pt>
                <c:pt idx="351">
                  <c:v>375.5</c:v>
                </c:pt>
                <c:pt idx="352">
                  <c:v>376</c:v>
                </c:pt>
                <c:pt idx="353">
                  <c:v>376.5</c:v>
                </c:pt>
                <c:pt idx="354">
                  <c:v>377</c:v>
                </c:pt>
                <c:pt idx="355">
                  <c:v>377.5</c:v>
                </c:pt>
                <c:pt idx="356">
                  <c:v>378</c:v>
                </c:pt>
                <c:pt idx="357">
                  <c:v>378.5</c:v>
                </c:pt>
                <c:pt idx="358">
                  <c:v>379</c:v>
                </c:pt>
                <c:pt idx="359">
                  <c:v>379.5</c:v>
                </c:pt>
                <c:pt idx="360">
                  <c:v>380</c:v>
                </c:pt>
                <c:pt idx="361">
                  <c:v>380.5</c:v>
                </c:pt>
                <c:pt idx="362">
                  <c:v>381</c:v>
                </c:pt>
                <c:pt idx="363">
                  <c:v>381.5</c:v>
                </c:pt>
                <c:pt idx="364">
                  <c:v>382</c:v>
                </c:pt>
                <c:pt idx="365">
                  <c:v>382.5</c:v>
                </c:pt>
                <c:pt idx="366">
                  <c:v>383</c:v>
                </c:pt>
                <c:pt idx="367">
                  <c:v>383.5</c:v>
                </c:pt>
                <c:pt idx="368">
                  <c:v>384</c:v>
                </c:pt>
                <c:pt idx="369">
                  <c:v>384.5</c:v>
                </c:pt>
                <c:pt idx="370">
                  <c:v>385</c:v>
                </c:pt>
                <c:pt idx="371">
                  <c:v>385.5</c:v>
                </c:pt>
                <c:pt idx="372">
                  <c:v>386</c:v>
                </c:pt>
                <c:pt idx="373">
                  <c:v>386.5</c:v>
                </c:pt>
                <c:pt idx="374">
                  <c:v>387</c:v>
                </c:pt>
                <c:pt idx="375">
                  <c:v>387.5</c:v>
                </c:pt>
                <c:pt idx="376">
                  <c:v>388</c:v>
                </c:pt>
                <c:pt idx="377">
                  <c:v>388.5</c:v>
                </c:pt>
                <c:pt idx="378">
                  <c:v>389</c:v>
                </c:pt>
                <c:pt idx="379">
                  <c:v>389.5</c:v>
                </c:pt>
                <c:pt idx="380">
                  <c:v>390</c:v>
                </c:pt>
                <c:pt idx="381">
                  <c:v>390.5</c:v>
                </c:pt>
                <c:pt idx="382">
                  <c:v>391</c:v>
                </c:pt>
                <c:pt idx="383">
                  <c:v>391.5</c:v>
                </c:pt>
                <c:pt idx="384">
                  <c:v>392</c:v>
                </c:pt>
                <c:pt idx="385">
                  <c:v>392.5</c:v>
                </c:pt>
                <c:pt idx="386">
                  <c:v>393</c:v>
                </c:pt>
                <c:pt idx="387">
                  <c:v>393.5</c:v>
                </c:pt>
                <c:pt idx="388">
                  <c:v>394</c:v>
                </c:pt>
                <c:pt idx="389">
                  <c:v>394.5</c:v>
                </c:pt>
                <c:pt idx="390">
                  <c:v>395</c:v>
                </c:pt>
                <c:pt idx="391">
                  <c:v>395.5</c:v>
                </c:pt>
                <c:pt idx="392">
                  <c:v>396</c:v>
                </c:pt>
                <c:pt idx="393">
                  <c:v>396.5</c:v>
                </c:pt>
                <c:pt idx="394">
                  <c:v>397</c:v>
                </c:pt>
                <c:pt idx="395">
                  <c:v>397.5</c:v>
                </c:pt>
                <c:pt idx="396">
                  <c:v>398</c:v>
                </c:pt>
                <c:pt idx="397">
                  <c:v>398.5</c:v>
                </c:pt>
                <c:pt idx="398">
                  <c:v>399</c:v>
                </c:pt>
                <c:pt idx="399">
                  <c:v>399.5</c:v>
                </c:pt>
                <c:pt idx="400">
                  <c:v>400</c:v>
                </c:pt>
              </c:numCache>
            </c:numRef>
          </c:xVal>
          <c:yVal>
            <c:numRef>
              <c:f>'1 9 2010'!$Z$5:$Z$405</c:f>
              <c:numCache>
                <c:formatCode>0.0</c:formatCode>
                <c:ptCount val="401"/>
                <c:pt idx="0">
                  <c:v>-0.13517699999999991</c:v>
                </c:pt>
                <c:pt idx="1">
                  <c:v>-6.5625000000000003E-2</c:v>
                </c:pt>
                <c:pt idx="2">
                  <c:v>-3.1840000000000015E-3</c:v>
                </c:pt>
                <c:pt idx="3">
                  <c:v>5.5128000000000003E-2</c:v>
                </c:pt>
                <c:pt idx="4">
                  <c:v>0.11132499999999998</c:v>
                </c:pt>
                <c:pt idx="5">
                  <c:v>0.15430500000000008</c:v>
                </c:pt>
                <c:pt idx="6">
                  <c:v>0.18211200000000008</c:v>
                </c:pt>
                <c:pt idx="7">
                  <c:v>0.20579300000000009</c:v>
                </c:pt>
                <c:pt idx="8">
                  <c:v>0.22641100000000008</c:v>
                </c:pt>
                <c:pt idx="9">
                  <c:v>0.24002799999999999</c:v>
                </c:pt>
                <c:pt idx="10">
                  <c:v>0.25066500000000003</c:v>
                </c:pt>
                <c:pt idx="11">
                  <c:v>0.26155800000000001</c:v>
                </c:pt>
                <c:pt idx="12">
                  <c:v>0.26918300000000001</c:v>
                </c:pt>
                <c:pt idx="13">
                  <c:v>0.27326600000000001</c:v>
                </c:pt>
                <c:pt idx="14">
                  <c:v>0.27757800000000021</c:v>
                </c:pt>
                <c:pt idx="15">
                  <c:v>0.28248600000000024</c:v>
                </c:pt>
                <c:pt idx="16">
                  <c:v>0.28698700000000027</c:v>
                </c:pt>
                <c:pt idx="17">
                  <c:v>0.29205700000000001</c:v>
                </c:pt>
                <c:pt idx="18">
                  <c:v>0.29777600000000021</c:v>
                </c:pt>
                <c:pt idx="19">
                  <c:v>0.3020130000000002</c:v>
                </c:pt>
                <c:pt idx="20">
                  <c:v>0.30446600000000024</c:v>
                </c:pt>
                <c:pt idx="21">
                  <c:v>0.30617200000000017</c:v>
                </c:pt>
                <c:pt idx="22">
                  <c:v>0.30670200000000014</c:v>
                </c:pt>
                <c:pt idx="23">
                  <c:v>0.30600100000000002</c:v>
                </c:pt>
                <c:pt idx="24">
                  <c:v>0.306093</c:v>
                </c:pt>
                <c:pt idx="25">
                  <c:v>0.30781200000000031</c:v>
                </c:pt>
                <c:pt idx="26">
                  <c:v>0.31063200000000002</c:v>
                </c:pt>
                <c:pt idx="27">
                  <c:v>0.31512800000000024</c:v>
                </c:pt>
                <c:pt idx="28">
                  <c:v>0.32197000000000031</c:v>
                </c:pt>
                <c:pt idx="29">
                  <c:v>0.33010600000000018</c:v>
                </c:pt>
                <c:pt idx="30">
                  <c:v>0.33868000000000031</c:v>
                </c:pt>
                <c:pt idx="31">
                  <c:v>0.347694</c:v>
                </c:pt>
                <c:pt idx="32">
                  <c:v>0.35747800000000024</c:v>
                </c:pt>
                <c:pt idx="33">
                  <c:v>0.36855500000000002</c:v>
                </c:pt>
                <c:pt idx="34">
                  <c:v>0.38139400000000018</c:v>
                </c:pt>
                <c:pt idx="35">
                  <c:v>0.39637300000000036</c:v>
                </c:pt>
                <c:pt idx="36">
                  <c:v>0.413549</c:v>
                </c:pt>
                <c:pt idx="37">
                  <c:v>0.43284800000000018</c:v>
                </c:pt>
                <c:pt idx="38">
                  <c:v>0.45402000000000015</c:v>
                </c:pt>
                <c:pt idx="39">
                  <c:v>0.47600100000000001</c:v>
                </c:pt>
                <c:pt idx="40">
                  <c:v>0.49736200000000036</c:v>
                </c:pt>
                <c:pt idx="41">
                  <c:v>0.51756199999999952</c:v>
                </c:pt>
                <c:pt idx="42">
                  <c:v>0.53597799999999962</c:v>
                </c:pt>
                <c:pt idx="43">
                  <c:v>0.55157199999999962</c:v>
                </c:pt>
                <c:pt idx="44">
                  <c:v>0.56509299999999996</c:v>
                </c:pt>
                <c:pt idx="45">
                  <c:v>0.57866600000000001</c:v>
                </c:pt>
                <c:pt idx="46">
                  <c:v>0.592005</c:v>
                </c:pt>
                <c:pt idx="47">
                  <c:v>0.60475699999999999</c:v>
                </c:pt>
                <c:pt idx="48">
                  <c:v>0.61921000000000004</c:v>
                </c:pt>
                <c:pt idx="49">
                  <c:v>0.63679699999999995</c:v>
                </c:pt>
                <c:pt idx="50">
                  <c:v>0.65723299999999996</c:v>
                </c:pt>
                <c:pt idx="51">
                  <c:v>0.68031199999999969</c:v>
                </c:pt>
                <c:pt idx="52">
                  <c:v>0.70475600000000005</c:v>
                </c:pt>
                <c:pt idx="53">
                  <c:v>0.72452799999999962</c:v>
                </c:pt>
                <c:pt idx="54">
                  <c:v>0.73246699999999965</c:v>
                </c:pt>
                <c:pt idx="55">
                  <c:v>0.72292500000000048</c:v>
                </c:pt>
                <c:pt idx="56">
                  <c:v>0.68977699999999997</c:v>
                </c:pt>
                <c:pt idx="57">
                  <c:v>0.63046500000000005</c:v>
                </c:pt>
                <c:pt idx="58">
                  <c:v>0.54966400000000004</c:v>
                </c:pt>
                <c:pt idx="59">
                  <c:v>0.45765400000000001</c:v>
                </c:pt>
                <c:pt idx="60">
                  <c:v>0.366151</c:v>
                </c:pt>
                <c:pt idx="61">
                  <c:v>0.28377400000000008</c:v>
                </c:pt>
                <c:pt idx="62">
                  <c:v>0.21560000000000001</c:v>
                </c:pt>
                <c:pt idx="63">
                  <c:v>0.16184299999999999</c:v>
                </c:pt>
                <c:pt idx="64">
                  <c:v>0.12092899999999998</c:v>
                </c:pt>
                <c:pt idx="65">
                  <c:v>9.0409000000000003E-2</c:v>
                </c:pt>
                <c:pt idx="66">
                  <c:v>6.7955000000000002E-2</c:v>
                </c:pt>
                <c:pt idx="67">
                  <c:v>5.1246E-2</c:v>
                </c:pt>
                <c:pt idx="68">
                  <c:v>3.8772000000000001E-2</c:v>
                </c:pt>
                <c:pt idx="69">
                  <c:v>2.9529E-2</c:v>
                </c:pt>
                <c:pt idx="70">
                  <c:v>2.2474000000000015E-2</c:v>
                </c:pt>
                <c:pt idx="71">
                  <c:v>1.6848000000000005E-2</c:v>
                </c:pt>
                <c:pt idx="72">
                  <c:v>1.2385999999999998E-2</c:v>
                </c:pt>
                <c:pt idx="73">
                  <c:v>8.7660000000000047E-3</c:v>
                </c:pt>
                <c:pt idx="74">
                  <c:v>5.6109999999999997E-3</c:v>
                </c:pt>
                <c:pt idx="75">
                  <c:v>2.8029999999999999E-3</c:v>
                </c:pt>
                <c:pt idx="76">
                  <c:v>3.8100000000000015E-4</c:v>
                </c:pt>
                <c:pt idx="77">
                  <c:v>-1.4940000000000008E-3</c:v>
                </c:pt>
                <c:pt idx="78">
                  <c:v>-2.8400000000000014E-3</c:v>
                </c:pt>
                <c:pt idx="79">
                  <c:v>-3.8769999999999998E-3</c:v>
                </c:pt>
                <c:pt idx="80">
                  <c:v>-4.7840000000000027E-3</c:v>
                </c:pt>
                <c:pt idx="81">
                  <c:v>-5.6449999999999998E-3</c:v>
                </c:pt>
                <c:pt idx="82">
                  <c:v>-6.2990000000000042E-3</c:v>
                </c:pt>
                <c:pt idx="83">
                  <c:v>-6.6100000000000004E-3</c:v>
                </c:pt>
                <c:pt idx="84">
                  <c:v>-6.5890000000000037E-3</c:v>
                </c:pt>
                <c:pt idx="85">
                  <c:v>-6.3800000000000029E-3</c:v>
                </c:pt>
                <c:pt idx="86">
                  <c:v>-6.211000000000003E-3</c:v>
                </c:pt>
                <c:pt idx="87">
                  <c:v>-6.2410000000000052E-3</c:v>
                </c:pt>
                <c:pt idx="88">
                  <c:v>-6.5450000000000031E-3</c:v>
                </c:pt>
                <c:pt idx="89">
                  <c:v>-7.0570000000000025E-3</c:v>
                </c:pt>
                <c:pt idx="90">
                  <c:v>-7.6740000000000029E-3</c:v>
                </c:pt>
                <c:pt idx="91">
                  <c:v>-8.2750000000000028E-3</c:v>
                </c:pt>
                <c:pt idx="92">
                  <c:v>-8.6810000000000047E-3</c:v>
                </c:pt>
                <c:pt idx="93">
                  <c:v>-8.7580000000000002E-3</c:v>
                </c:pt>
                <c:pt idx="94">
                  <c:v>-8.6310000000000015E-3</c:v>
                </c:pt>
                <c:pt idx="95">
                  <c:v>-8.4580000000000054E-3</c:v>
                </c:pt>
                <c:pt idx="96">
                  <c:v>-8.3560000000000058E-3</c:v>
                </c:pt>
                <c:pt idx="97">
                  <c:v>-8.2540000000000027E-3</c:v>
                </c:pt>
                <c:pt idx="98">
                  <c:v>-7.9860000000000052E-3</c:v>
                </c:pt>
                <c:pt idx="99">
                  <c:v>-7.5430000000000028E-3</c:v>
                </c:pt>
                <c:pt idx="100">
                  <c:v>-7.0190000000000027E-3</c:v>
                </c:pt>
                <c:pt idx="101">
                  <c:v>-6.6090000000000029E-3</c:v>
                </c:pt>
                <c:pt idx="102">
                  <c:v>-6.2490000000000054E-3</c:v>
                </c:pt>
                <c:pt idx="103">
                  <c:v>-5.6559999999999996E-3</c:v>
                </c:pt>
                <c:pt idx="104">
                  <c:v>-4.9290000000000028E-3</c:v>
                </c:pt>
                <c:pt idx="105">
                  <c:v>-4.2330000000000033E-3</c:v>
                </c:pt>
                <c:pt idx="106">
                  <c:v>-3.4120000000000001E-3</c:v>
                </c:pt>
                <c:pt idx="107">
                  <c:v>-2.5310000000000011E-3</c:v>
                </c:pt>
                <c:pt idx="108">
                  <c:v>-1.9490000000000013E-3</c:v>
                </c:pt>
                <c:pt idx="109">
                  <c:v>-1.4250000000000001E-3</c:v>
                </c:pt>
                <c:pt idx="110">
                  <c:v>-5.210000000000003E-4</c:v>
                </c:pt>
                <c:pt idx="111">
                  <c:v>5.7600000000000023E-4</c:v>
                </c:pt>
                <c:pt idx="112">
                  <c:v>1.6260000000000011E-3</c:v>
                </c:pt>
                <c:pt idx="113">
                  <c:v>2.5710000000000012E-3</c:v>
                </c:pt>
                <c:pt idx="114">
                  <c:v>3.3900000000000002E-3</c:v>
                </c:pt>
                <c:pt idx="115">
                  <c:v>4.1009999999999996E-3</c:v>
                </c:pt>
                <c:pt idx="116">
                  <c:v>4.8820000000000001E-3</c:v>
                </c:pt>
                <c:pt idx="117">
                  <c:v>5.819000000000003E-3</c:v>
                </c:pt>
                <c:pt idx="118">
                  <c:v>6.675000000000003E-3</c:v>
                </c:pt>
                <c:pt idx="119">
                  <c:v>7.4680000000000033E-3</c:v>
                </c:pt>
                <c:pt idx="120">
                  <c:v>8.462000000000006E-3</c:v>
                </c:pt>
                <c:pt idx="121">
                  <c:v>9.5310000000000047E-3</c:v>
                </c:pt>
                <c:pt idx="122">
                  <c:v>1.0503999999999999E-2</c:v>
                </c:pt>
                <c:pt idx="123">
                  <c:v>1.1606000000000003E-2</c:v>
                </c:pt>
                <c:pt idx="124">
                  <c:v>1.2822000000000005E-2</c:v>
                </c:pt>
                <c:pt idx="125">
                  <c:v>1.3755000000000003E-2</c:v>
                </c:pt>
                <c:pt idx="126">
                  <c:v>1.4572999999999996E-2</c:v>
                </c:pt>
                <c:pt idx="127">
                  <c:v>1.5672999999999999E-2</c:v>
                </c:pt>
                <c:pt idx="128">
                  <c:v>1.6913000000000001E-2</c:v>
                </c:pt>
                <c:pt idx="129">
                  <c:v>1.8166000000000005E-2</c:v>
                </c:pt>
                <c:pt idx="130">
                  <c:v>1.9585000000000012E-2</c:v>
                </c:pt>
                <c:pt idx="131">
                  <c:v>2.1066000000000001E-2</c:v>
                </c:pt>
                <c:pt idx="132">
                  <c:v>2.2329000000000002E-2</c:v>
                </c:pt>
                <c:pt idx="133">
                  <c:v>2.35E-2</c:v>
                </c:pt>
                <c:pt idx="134">
                  <c:v>2.4715000000000001E-2</c:v>
                </c:pt>
                <c:pt idx="135">
                  <c:v>2.5744E-2</c:v>
                </c:pt>
                <c:pt idx="136">
                  <c:v>2.6536000000000011E-2</c:v>
                </c:pt>
                <c:pt idx="137">
                  <c:v>2.7282000000000015E-2</c:v>
                </c:pt>
                <c:pt idx="138">
                  <c:v>2.7913000000000014E-2</c:v>
                </c:pt>
                <c:pt idx="139">
                  <c:v>2.8333000000000011E-2</c:v>
                </c:pt>
                <c:pt idx="140">
                  <c:v>2.8851000000000002E-2</c:v>
                </c:pt>
                <c:pt idx="141">
                  <c:v>2.9572000000000001E-2</c:v>
                </c:pt>
                <c:pt idx="142">
                  <c:v>3.0169999999999999E-2</c:v>
                </c:pt>
                <c:pt idx="143">
                  <c:v>3.0677000000000017E-2</c:v>
                </c:pt>
                <c:pt idx="144">
                  <c:v>3.1363000000000002E-2</c:v>
                </c:pt>
                <c:pt idx="145">
                  <c:v>3.2223000000000016E-2</c:v>
                </c:pt>
                <c:pt idx="146">
                  <c:v>3.3187000000000001E-2</c:v>
                </c:pt>
                <c:pt idx="147">
                  <c:v>3.4237000000000017E-2</c:v>
                </c:pt>
                <c:pt idx="148">
                  <c:v>3.5295000000000021E-2</c:v>
                </c:pt>
                <c:pt idx="149">
                  <c:v>3.6254000000000002E-2</c:v>
                </c:pt>
                <c:pt idx="150">
                  <c:v>3.7329000000000001E-2</c:v>
                </c:pt>
                <c:pt idx="151">
                  <c:v>3.8712000000000003E-2</c:v>
                </c:pt>
                <c:pt idx="152">
                  <c:v>4.0088000000000013E-2</c:v>
                </c:pt>
                <c:pt idx="153">
                  <c:v>4.125999999999997E-2</c:v>
                </c:pt>
                <c:pt idx="154">
                  <c:v>4.2310000000000028E-2</c:v>
                </c:pt>
                <c:pt idx="155">
                  <c:v>4.3186000000000002E-2</c:v>
                </c:pt>
                <c:pt idx="156">
                  <c:v>4.3768000000000022E-2</c:v>
                </c:pt>
                <c:pt idx="157">
                  <c:v>4.4058000000000014E-2</c:v>
                </c:pt>
                <c:pt idx="158">
                  <c:v>4.4096000000000045E-2</c:v>
                </c:pt>
                <c:pt idx="159">
                  <c:v>4.3935000000000002E-2</c:v>
                </c:pt>
                <c:pt idx="160">
                  <c:v>4.3633000000000012E-2</c:v>
                </c:pt>
                <c:pt idx="161">
                  <c:v>4.3261000000000001E-2</c:v>
                </c:pt>
                <c:pt idx="162">
                  <c:v>4.2909000000000003E-2</c:v>
                </c:pt>
                <c:pt idx="163">
                  <c:v>4.2535999999999997E-2</c:v>
                </c:pt>
                <c:pt idx="164">
                  <c:v>4.1800999999999998E-2</c:v>
                </c:pt>
                <c:pt idx="165">
                  <c:v>4.0903000000000002E-2</c:v>
                </c:pt>
                <c:pt idx="166">
                  <c:v>4.0547E-2</c:v>
                </c:pt>
                <c:pt idx="167">
                  <c:v>4.0614999999999998E-2</c:v>
                </c:pt>
                <c:pt idx="168">
                  <c:v>4.0740000000000012E-2</c:v>
                </c:pt>
                <c:pt idx="169">
                  <c:v>4.1013000000000022E-2</c:v>
                </c:pt>
                <c:pt idx="170">
                  <c:v>4.1531999999999986E-2</c:v>
                </c:pt>
                <c:pt idx="171">
                  <c:v>4.2287999999999999E-2</c:v>
                </c:pt>
                <c:pt idx="172">
                  <c:v>4.3335000000000012E-2</c:v>
                </c:pt>
                <c:pt idx="173">
                  <c:v>4.4696000000000027E-2</c:v>
                </c:pt>
                <c:pt idx="174">
                  <c:v>4.6084E-2</c:v>
                </c:pt>
                <c:pt idx="175">
                  <c:v>4.7195000000000022E-2</c:v>
                </c:pt>
                <c:pt idx="176">
                  <c:v>4.7867000000000028E-2</c:v>
                </c:pt>
                <c:pt idx="177">
                  <c:v>4.8187000000000001E-2</c:v>
                </c:pt>
                <c:pt idx="178">
                  <c:v>4.8336000000000018E-2</c:v>
                </c:pt>
                <c:pt idx="179">
                  <c:v>4.7983000000000026E-2</c:v>
                </c:pt>
                <c:pt idx="180">
                  <c:v>4.6926000000000002E-2</c:v>
                </c:pt>
                <c:pt idx="181">
                  <c:v>4.5644999999999977E-2</c:v>
                </c:pt>
                <c:pt idx="182">
                  <c:v>4.4499000000000025E-2</c:v>
                </c:pt>
                <c:pt idx="183">
                  <c:v>4.3598999999999999E-2</c:v>
                </c:pt>
                <c:pt idx="184">
                  <c:v>4.286700000000003E-2</c:v>
                </c:pt>
                <c:pt idx="185">
                  <c:v>4.2115000000000014E-2</c:v>
                </c:pt>
                <c:pt idx="186">
                  <c:v>4.1068E-2</c:v>
                </c:pt>
                <c:pt idx="187">
                  <c:v>3.9531000000000011E-2</c:v>
                </c:pt>
                <c:pt idx="188">
                  <c:v>3.7449000000000024E-2</c:v>
                </c:pt>
                <c:pt idx="189">
                  <c:v>3.5101000000000014E-2</c:v>
                </c:pt>
                <c:pt idx="190">
                  <c:v>3.2920000000000005E-2</c:v>
                </c:pt>
                <c:pt idx="191">
                  <c:v>3.1174000000000011E-2</c:v>
                </c:pt>
                <c:pt idx="192">
                  <c:v>2.9876000000000014E-2</c:v>
                </c:pt>
                <c:pt idx="193">
                  <c:v>2.8727999999999997E-2</c:v>
                </c:pt>
                <c:pt idx="194">
                  <c:v>2.7758000000000001E-2</c:v>
                </c:pt>
                <c:pt idx="195">
                  <c:v>2.7206000000000015E-2</c:v>
                </c:pt>
                <c:pt idx="196">
                  <c:v>2.7010000000000013E-2</c:v>
                </c:pt>
                <c:pt idx="197">
                  <c:v>2.7074000000000015E-2</c:v>
                </c:pt>
                <c:pt idx="198">
                  <c:v>2.7435000000000025E-2</c:v>
                </c:pt>
                <c:pt idx="199">
                  <c:v>2.7950000000000006E-2</c:v>
                </c:pt>
                <c:pt idx="200">
                  <c:v>2.8281000000000011E-2</c:v>
                </c:pt>
                <c:pt idx="201">
                  <c:v>2.8136999999999999E-2</c:v>
                </c:pt>
                <c:pt idx="202">
                  <c:v>2.7300999999999999E-2</c:v>
                </c:pt>
                <c:pt idx="203">
                  <c:v>2.5697000000000011E-2</c:v>
                </c:pt>
                <c:pt idx="204">
                  <c:v>2.3401000000000002E-2</c:v>
                </c:pt>
                <c:pt idx="205">
                  <c:v>2.0672000000000013E-2</c:v>
                </c:pt>
                <c:pt idx="206">
                  <c:v>1.7845000000000003E-2</c:v>
                </c:pt>
                <c:pt idx="207">
                  <c:v>1.5341000000000006E-2</c:v>
                </c:pt>
                <c:pt idx="208">
                  <c:v>1.3853000000000001E-2</c:v>
                </c:pt>
                <c:pt idx="209">
                  <c:v>1.3792000000000006E-2</c:v>
                </c:pt>
                <c:pt idx="210">
                  <c:v>1.4936E-2</c:v>
                </c:pt>
                <c:pt idx="211">
                  <c:v>1.6574999999999999E-2</c:v>
                </c:pt>
                <c:pt idx="212">
                  <c:v>1.7684999999999999E-2</c:v>
                </c:pt>
                <c:pt idx="213">
                  <c:v>1.7478E-2</c:v>
                </c:pt>
                <c:pt idx="214">
                  <c:v>1.5635E-2</c:v>
                </c:pt>
                <c:pt idx="215">
                  <c:v>1.2713E-2</c:v>
                </c:pt>
                <c:pt idx="216">
                  <c:v>9.482000000000006E-3</c:v>
                </c:pt>
                <c:pt idx="217">
                  <c:v>6.7790000000000055E-3</c:v>
                </c:pt>
                <c:pt idx="218">
                  <c:v>5.1050000000000002E-3</c:v>
                </c:pt>
                <c:pt idx="219">
                  <c:v>4.5320000000000004E-3</c:v>
                </c:pt>
                <c:pt idx="220">
                  <c:v>4.2989999999999999E-3</c:v>
                </c:pt>
                <c:pt idx="221">
                  <c:v>3.8480000000000016E-3</c:v>
                </c:pt>
                <c:pt idx="222">
                  <c:v>3.1410000000000014E-3</c:v>
                </c:pt>
                <c:pt idx="223">
                  <c:v>2.3610000000000011E-3</c:v>
                </c:pt>
                <c:pt idx="224">
                  <c:v>1.7780000000000007E-3</c:v>
                </c:pt>
                <c:pt idx="225">
                  <c:v>1.5230000000000007E-3</c:v>
                </c:pt>
                <c:pt idx="226">
                  <c:v>1.6150000000000005E-3</c:v>
                </c:pt>
                <c:pt idx="227">
                  <c:v>1.9220000000000016E-3</c:v>
                </c:pt>
                <c:pt idx="228">
                  <c:v>2.1620000000000012E-3</c:v>
                </c:pt>
                <c:pt idx="229">
                  <c:v>2.0230000000000014E-3</c:v>
                </c:pt>
                <c:pt idx="230">
                  <c:v>1.6210000000000007E-3</c:v>
                </c:pt>
                <c:pt idx="231">
                  <c:v>1.2149999999999999E-3</c:v>
                </c:pt>
                <c:pt idx="232">
                  <c:v>1.0089999999999999E-3</c:v>
                </c:pt>
                <c:pt idx="233">
                  <c:v>6.6400000000000031E-4</c:v>
                </c:pt>
                <c:pt idx="234">
                  <c:v>-5.3700000000000037E-4</c:v>
                </c:pt>
                <c:pt idx="235">
                  <c:v>-1.8610000000000007E-3</c:v>
                </c:pt>
                <c:pt idx="236">
                  <c:v>-2.1890000000000013E-3</c:v>
                </c:pt>
                <c:pt idx="237">
                  <c:v>-1.3400000000000007E-3</c:v>
                </c:pt>
                <c:pt idx="238">
                  <c:v>7.3300000000000047E-4</c:v>
                </c:pt>
                <c:pt idx="239">
                  <c:v>4.0109999999999998E-3</c:v>
                </c:pt>
                <c:pt idx="240">
                  <c:v>7.0990000000000029E-3</c:v>
                </c:pt>
                <c:pt idx="241">
                  <c:v>8.1700000000000071E-3</c:v>
                </c:pt>
                <c:pt idx="242">
                  <c:v>7.1690000000000026E-3</c:v>
                </c:pt>
                <c:pt idx="243">
                  <c:v>4.7530000000000029E-3</c:v>
                </c:pt>
                <c:pt idx="244">
                  <c:v>1.9630000000000012E-3</c:v>
                </c:pt>
                <c:pt idx="245">
                  <c:v>-4.9300000000000038E-4</c:v>
                </c:pt>
                <c:pt idx="246">
                  <c:v>-2.2580000000000013E-3</c:v>
                </c:pt>
                <c:pt idx="247">
                  <c:v>-3.4490000000000002E-3</c:v>
                </c:pt>
                <c:pt idx="248">
                  <c:v>-4.2890000000000029E-3</c:v>
                </c:pt>
                <c:pt idx="249">
                  <c:v>-4.8849999999999996E-3</c:v>
                </c:pt>
                <c:pt idx="250">
                  <c:v>-5.3109999999999997E-3</c:v>
                </c:pt>
                <c:pt idx="251">
                  <c:v>-5.6030000000000003E-3</c:v>
                </c:pt>
                <c:pt idx="252">
                  <c:v>-5.7070000000000029E-3</c:v>
                </c:pt>
                <c:pt idx="253">
                  <c:v>-5.6370000000000014E-3</c:v>
                </c:pt>
                <c:pt idx="254">
                  <c:v>-5.6990000000000027E-3</c:v>
                </c:pt>
                <c:pt idx="255">
                  <c:v>-5.8460000000000031E-3</c:v>
                </c:pt>
                <c:pt idx="256">
                  <c:v>-5.6470000000000001E-3</c:v>
                </c:pt>
                <c:pt idx="257">
                  <c:v>-5.5390000000000031E-3</c:v>
                </c:pt>
                <c:pt idx="258">
                  <c:v>-6.0430000000000032E-3</c:v>
                </c:pt>
                <c:pt idx="259">
                  <c:v>-6.2870000000000027E-3</c:v>
                </c:pt>
                <c:pt idx="260">
                  <c:v>-5.9470000000000026E-3</c:v>
                </c:pt>
                <c:pt idx="261">
                  <c:v>-5.9070000000000025E-3</c:v>
                </c:pt>
                <c:pt idx="262">
                  <c:v>-6.1120000000000002E-3</c:v>
                </c:pt>
                <c:pt idx="263">
                  <c:v>-6.0040000000000024E-3</c:v>
                </c:pt>
                <c:pt idx="264">
                  <c:v>-5.8770000000000029E-3</c:v>
                </c:pt>
                <c:pt idx="265">
                  <c:v>-5.9130000000000042E-3</c:v>
                </c:pt>
                <c:pt idx="266">
                  <c:v>-5.6569999999999997E-3</c:v>
                </c:pt>
                <c:pt idx="267">
                  <c:v>-5.3420000000000004E-3</c:v>
                </c:pt>
                <c:pt idx="268">
                  <c:v>-5.6049999999999997E-3</c:v>
                </c:pt>
                <c:pt idx="269">
                  <c:v>-5.7560000000000033E-3</c:v>
                </c:pt>
                <c:pt idx="270">
                  <c:v>-5.2430000000000029E-3</c:v>
                </c:pt>
                <c:pt idx="271">
                  <c:v>-4.9720000000000042E-3</c:v>
                </c:pt>
                <c:pt idx="272">
                  <c:v>-5.1340000000000014E-3</c:v>
                </c:pt>
                <c:pt idx="273">
                  <c:v>-5.0549999999999996E-3</c:v>
                </c:pt>
                <c:pt idx="274">
                  <c:v>-4.7600000000000003E-3</c:v>
                </c:pt>
                <c:pt idx="275">
                  <c:v>-4.5539999999999999E-3</c:v>
                </c:pt>
                <c:pt idx="276">
                  <c:v>-4.5740000000000025E-3</c:v>
                </c:pt>
                <c:pt idx="277">
                  <c:v>-4.6709999999999998E-3</c:v>
                </c:pt>
                <c:pt idx="278">
                  <c:v>-4.4430000000000042E-3</c:v>
                </c:pt>
                <c:pt idx="279">
                  <c:v>-4.1520000000000003E-3</c:v>
                </c:pt>
                <c:pt idx="280">
                  <c:v>-4.2290000000000027E-3</c:v>
                </c:pt>
                <c:pt idx="281">
                  <c:v>-4.2720000000000024E-3</c:v>
                </c:pt>
                <c:pt idx="282">
                  <c:v>-4.0190000000000026E-3</c:v>
                </c:pt>
                <c:pt idx="283">
                  <c:v>-3.7480000000000026E-3</c:v>
                </c:pt>
                <c:pt idx="284">
                  <c:v>-3.5820000000000014E-3</c:v>
                </c:pt>
                <c:pt idx="285">
                  <c:v>-3.4840000000000014E-3</c:v>
                </c:pt>
                <c:pt idx="286">
                  <c:v>-3.3110000000000001E-3</c:v>
                </c:pt>
                <c:pt idx="287">
                  <c:v>-3.0569999999999998E-3</c:v>
                </c:pt>
                <c:pt idx="288">
                  <c:v>-3.0240000000000015E-3</c:v>
                </c:pt>
                <c:pt idx="289">
                  <c:v>-3.1210000000000014E-3</c:v>
                </c:pt>
                <c:pt idx="290">
                  <c:v>-2.9640000000000014E-3</c:v>
                </c:pt>
                <c:pt idx="291">
                  <c:v>-2.7400000000000015E-3</c:v>
                </c:pt>
                <c:pt idx="292">
                  <c:v>-2.6440000000000014E-3</c:v>
                </c:pt>
                <c:pt idx="293">
                  <c:v>-2.3450000000000012E-3</c:v>
                </c:pt>
                <c:pt idx="294">
                  <c:v>-1.9190000000000006E-3</c:v>
                </c:pt>
                <c:pt idx="295">
                  <c:v>-1.8699999999999999E-3</c:v>
                </c:pt>
                <c:pt idx="296">
                  <c:v>-1.9190000000000006E-3</c:v>
                </c:pt>
                <c:pt idx="297">
                  <c:v>-1.6379999999999999E-3</c:v>
                </c:pt>
                <c:pt idx="298">
                  <c:v>-1.3749999999999999E-3</c:v>
                </c:pt>
                <c:pt idx="299">
                  <c:v>-1.2940000000000007E-3</c:v>
                </c:pt>
                <c:pt idx="300">
                  <c:v>-1.1379999999999999E-3</c:v>
                </c:pt>
                <c:pt idx="301">
                  <c:v>-9.6000000000000057E-4</c:v>
                </c:pt>
                <c:pt idx="302">
                  <c:v>-9.220000000000004E-4</c:v>
                </c:pt>
                <c:pt idx="303">
                  <c:v>-7.880000000000004E-4</c:v>
                </c:pt>
                <c:pt idx="304">
                  <c:v>-5.1699999999999999E-4</c:v>
                </c:pt>
                <c:pt idx="305">
                  <c:v>-5.9900000000000047E-4</c:v>
                </c:pt>
                <c:pt idx="306">
                  <c:v>-2.1100000000000012E-3</c:v>
                </c:pt>
                <c:pt idx="307">
                  <c:v>-5.6470000000000001E-3</c:v>
                </c:pt>
                <c:pt idx="308">
                  <c:v>-4.7880000000000032E-3</c:v>
                </c:pt>
                <c:pt idx="309">
                  <c:v>3.5420000000000013E-3</c:v>
                </c:pt>
                <c:pt idx="310">
                  <c:v>5.7060000000000027E-3</c:v>
                </c:pt>
                <c:pt idx="311">
                  <c:v>1.2819999999999993E-3</c:v>
                </c:pt>
                <c:pt idx="312">
                  <c:v>-1.2440000000000001E-3</c:v>
                </c:pt>
                <c:pt idx="313">
                  <c:v>-1.4390000000000006E-3</c:v>
                </c:pt>
                <c:pt idx="314">
                  <c:v>-4.7100000000000028E-4</c:v>
                </c:pt>
                <c:pt idx="315">
                  <c:v>4.4800000000000043E-4</c:v>
                </c:pt>
                <c:pt idx="316">
                  <c:v>8.1600000000000086E-4</c:v>
                </c:pt>
                <c:pt idx="317">
                  <c:v>1.1780000000000013E-3</c:v>
                </c:pt>
                <c:pt idx="318">
                  <c:v>1.423E-3</c:v>
                </c:pt>
                <c:pt idx="319">
                  <c:v>1.2949999999999999E-3</c:v>
                </c:pt>
                <c:pt idx="320">
                  <c:v>1.2960000000000007E-3</c:v>
                </c:pt>
                <c:pt idx="321">
                  <c:v>1.5860000000000013E-3</c:v>
                </c:pt>
                <c:pt idx="322">
                  <c:v>1.6690000000000006E-3</c:v>
                </c:pt>
                <c:pt idx="323">
                  <c:v>1.5529999999999999E-3</c:v>
                </c:pt>
                <c:pt idx="324">
                  <c:v>1.5110000000000006E-3</c:v>
                </c:pt>
                <c:pt idx="325">
                  <c:v>1.5240000000000006E-3</c:v>
                </c:pt>
                <c:pt idx="326">
                  <c:v>1.5330000000000001E-3</c:v>
                </c:pt>
                <c:pt idx="327">
                  <c:v>1.5490000000000007E-3</c:v>
                </c:pt>
                <c:pt idx="328">
                  <c:v>1.6030000000000007E-3</c:v>
                </c:pt>
                <c:pt idx="329">
                  <c:v>1.7260000000000008E-3</c:v>
                </c:pt>
                <c:pt idx="330">
                  <c:v>1.8950000000000013E-3</c:v>
                </c:pt>
                <c:pt idx="331">
                  <c:v>2.0530000000000001E-3</c:v>
                </c:pt>
                <c:pt idx="332">
                  <c:v>2.1220000000000002E-3</c:v>
                </c:pt>
                <c:pt idx="333">
                  <c:v>2.2180000000000012E-3</c:v>
                </c:pt>
                <c:pt idx="334">
                  <c:v>2.5560000000000001E-3</c:v>
                </c:pt>
                <c:pt idx="335">
                  <c:v>2.8010000000000001E-3</c:v>
                </c:pt>
                <c:pt idx="336">
                  <c:v>2.688000000000002E-3</c:v>
                </c:pt>
                <c:pt idx="337">
                  <c:v>2.712E-3</c:v>
                </c:pt>
                <c:pt idx="338">
                  <c:v>2.9260000000000002E-3</c:v>
                </c:pt>
                <c:pt idx="339">
                  <c:v>2.8119999999999998E-3</c:v>
                </c:pt>
                <c:pt idx="340">
                  <c:v>2.5450000000000013E-3</c:v>
                </c:pt>
                <c:pt idx="341">
                  <c:v>2.5090000000000012E-3</c:v>
                </c:pt>
                <c:pt idx="342">
                  <c:v>2.5349999999999999E-3</c:v>
                </c:pt>
                <c:pt idx="343">
                  <c:v>2.5410000000000012E-3</c:v>
                </c:pt>
                <c:pt idx="344">
                  <c:v>2.6890000000000013E-3</c:v>
                </c:pt>
                <c:pt idx="345">
                  <c:v>2.8670000000000015E-3</c:v>
                </c:pt>
                <c:pt idx="346">
                  <c:v>2.8630000000000014E-3</c:v>
                </c:pt>
                <c:pt idx="347">
                  <c:v>2.7960000000000012E-3</c:v>
                </c:pt>
                <c:pt idx="348">
                  <c:v>2.8050000000000002E-3</c:v>
                </c:pt>
                <c:pt idx="349">
                  <c:v>2.9159999999999998E-3</c:v>
                </c:pt>
                <c:pt idx="350">
                  <c:v>3.0740000000000012E-3</c:v>
                </c:pt>
                <c:pt idx="351">
                  <c:v>3.1790000000000013E-3</c:v>
                </c:pt>
                <c:pt idx="352">
                  <c:v>3.1590000000000012E-3</c:v>
                </c:pt>
                <c:pt idx="353">
                  <c:v>3.0530000000000015E-3</c:v>
                </c:pt>
                <c:pt idx="354">
                  <c:v>3.1010000000000013E-3</c:v>
                </c:pt>
                <c:pt idx="355">
                  <c:v>3.3910000000000012E-3</c:v>
                </c:pt>
                <c:pt idx="356">
                  <c:v>3.8300000000000001E-3</c:v>
                </c:pt>
                <c:pt idx="357">
                  <c:v>4.1460000000000004E-3</c:v>
                </c:pt>
                <c:pt idx="358">
                  <c:v>4.2209999999999999E-3</c:v>
                </c:pt>
                <c:pt idx="359">
                  <c:v>4.4510000000000027E-3</c:v>
                </c:pt>
                <c:pt idx="360">
                  <c:v>4.6979999999999973E-3</c:v>
                </c:pt>
                <c:pt idx="361">
                  <c:v>4.3340000000000002E-3</c:v>
                </c:pt>
                <c:pt idx="362">
                  <c:v>3.8220000000000012E-3</c:v>
                </c:pt>
                <c:pt idx="363">
                  <c:v>3.8630000000000014E-3</c:v>
                </c:pt>
                <c:pt idx="364">
                  <c:v>4.3360000000000022E-3</c:v>
                </c:pt>
                <c:pt idx="365">
                  <c:v>4.8349999999999999E-3</c:v>
                </c:pt>
                <c:pt idx="366">
                  <c:v>4.8830000000000028E-3</c:v>
                </c:pt>
                <c:pt idx="367">
                  <c:v>4.6519999999999999E-3</c:v>
                </c:pt>
                <c:pt idx="368">
                  <c:v>4.5640000000000003E-3</c:v>
                </c:pt>
                <c:pt idx="369">
                  <c:v>4.692E-3</c:v>
                </c:pt>
                <c:pt idx="370">
                  <c:v>4.9380000000000032E-3</c:v>
                </c:pt>
                <c:pt idx="371">
                  <c:v>5.1009999999999996E-3</c:v>
                </c:pt>
                <c:pt idx="372">
                  <c:v>5.1720000000000004E-3</c:v>
                </c:pt>
                <c:pt idx="373">
                  <c:v>5.2449999999999997E-3</c:v>
                </c:pt>
                <c:pt idx="374">
                  <c:v>5.296000000000003E-3</c:v>
                </c:pt>
                <c:pt idx="375">
                  <c:v>5.440000000000003E-3</c:v>
                </c:pt>
                <c:pt idx="376">
                  <c:v>6.0270000000000002E-3</c:v>
                </c:pt>
                <c:pt idx="377">
                  <c:v>6.6519999999999999E-3</c:v>
                </c:pt>
                <c:pt idx="378">
                  <c:v>6.5250000000000004E-3</c:v>
                </c:pt>
                <c:pt idx="379">
                  <c:v>5.9110000000000031E-3</c:v>
                </c:pt>
                <c:pt idx="380">
                  <c:v>5.4120000000000027E-3</c:v>
                </c:pt>
                <c:pt idx="381">
                  <c:v>5.5040000000000002E-3</c:v>
                </c:pt>
                <c:pt idx="382">
                  <c:v>5.8870000000000025E-3</c:v>
                </c:pt>
                <c:pt idx="383">
                  <c:v>5.8440000000000002E-3</c:v>
                </c:pt>
                <c:pt idx="384">
                  <c:v>6.1529999999999996E-3</c:v>
                </c:pt>
                <c:pt idx="385">
                  <c:v>7.3150000000000003E-3</c:v>
                </c:pt>
                <c:pt idx="386">
                  <c:v>7.9939999999999994E-3</c:v>
                </c:pt>
                <c:pt idx="387">
                  <c:v>7.8180000000000003E-3</c:v>
                </c:pt>
                <c:pt idx="388">
                  <c:v>7.544000000000003E-3</c:v>
                </c:pt>
                <c:pt idx="389">
                  <c:v>7.4470000000000031E-3</c:v>
                </c:pt>
                <c:pt idx="390">
                  <c:v>7.4880000000000042E-3</c:v>
                </c:pt>
                <c:pt idx="391">
                  <c:v>7.4510000000000054E-3</c:v>
                </c:pt>
                <c:pt idx="392">
                  <c:v>7.3220000000000004E-3</c:v>
                </c:pt>
                <c:pt idx="393">
                  <c:v>7.3590000000000027E-3</c:v>
                </c:pt>
                <c:pt idx="394">
                  <c:v>7.6710000000000042E-3</c:v>
                </c:pt>
                <c:pt idx="395">
                  <c:v>8.2290000000000002E-3</c:v>
                </c:pt>
                <c:pt idx="396">
                  <c:v>8.8570000000000055E-3</c:v>
                </c:pt>
                <c:pt idx="397">
                  <c:v>9.3090000000000082E-3</c:v>
                </c:pt>
                <c:pt idx="398">
                  <c:v>9.3170000000000058E-3</c:v>
                </c:pt>
                <c:pt idx="399">
                  <c:v>9.0510000000000052E-3</c:v>
                </c:pt>
                <c:pt idx="400">
                  <c:v>8.8620000000000105E-3</c:v>
                </c:pt>
              </c:numCache>
            </c:numRef>
          </c:yVal>
          <c:smooth val="1"/>
        </c:ser>
        <c:ser>
          <c:idx val="24"/>
          <c:order val="19"/>
          <c:tx>
            <c:strRef>
              <c:f>'1 9 2010'!$AA$4</c:f>
              <c:strCache>
                <c:ptCount val="1"/>
                <c:pt idx="0">
                  <c:v>5.14E-08</c:v>
                </c:pt>
              </c:strCache>
            </c:strRef>
          </c:tx>
          <c:spPr>
            <a:ln w="12700"/>
          </c:spPr>
          <c:marker>
            <c:symbol val="none"/>
          </c:marker>
          <c:xVal>
            <c:numRef>
              <c:f>'1 9 2010'!$B$5:$B$405</c:f>
              <c:numCache>
                <c:formatCode>General</c:formatCode>
                <c:ptCount val="401"/>
                <c:pt idx="0">
                  <c:v>200</c:v>
                </c:pt>
                <c:pt idx="1">
                  <c:v>200.5</c:v>
                </c:pt>
                <c:pt idx="2">
                  <c:v>201</c:v>
                </c:pt>
                <c:pt idx="3">
                  <c:v>201.5</c:v>
                </c:pt>
                <c:pt idx="4">
                  <c:v>202</c:v>
                </c:pt>
                <c:pt idx="5">
                  <c:v>202.5</c:v>
                </c:pt>
                <c:pt idx="6">
                  <c:v>203</c:v>
                </c:pt>
                <c:pt idx="7">
                  <c:v>203.5</c:v>
                </c:pt>
                <c:pt idx="8">
                  <c:v>204</c:v>
                </c:pt>
                <c:pt idx="9">
                  <c:v>204.5</c:v>
                </c:pt>
                <c:pt idx="10">
                  <c:v>205</c:v>
                </c:pt>
                <c:pt idx="11">
                  <c:v>205.5</c:v>
                </c:pt>
                <c:pt idx="12">
                  <c:v>206</c:v>
                </c:pt>
                <c:pt idx="13">
                  <c:v>206.5</c:v>
                </c:pt>
                <c:pt idx="14">
                  <c:v>207</c:v>
                </c:pt>
                <c:pt idx="15">
                  <c:v>207.5</c:v>
                </c:pt>
                <c:pt idx="16">
                  <c:v>208</c:v>
                </c:pt>
                <c:pt idx="17">
                  <c:v>208.5</c:v>
                </c:pt>
                <c:pt idx="18">
                  <c:v>209</c:v>
                </c:pt>
                <c:pt idx="19">
                  <c:v>209.5</c:v>
                </c:pt>
                <c:pt idx="20">
                  <c:v>210</c:v>
                </c:pt>
                <c:pt idx="21">
                  <c:v>210.5</c:v>
                </c:pt>
                <c:pt idx="22">
                  <c:v>211</c:v>
                </c:pt>
                <c:pt idx="23">
                  <c:v>211.5</c:v>
                </c:pt>
                <c:pt idx="24">
                  <c:v>212</c:v>
                </c:pt>
                <c:pt idx="25">
                  <c:v>212.5</c:v>
                </c:pt>
                <c:pt idx="26">
                  <c:v>213</c:v>
                </c:pt>
                <c:pt idx="27">
                  <c:v>213.5</c:v>
                </c:pt>
                <c:pt idx="28">
                  <c:v>214</c:v>
                </c:pt>
                <c:pt idx="29">
                  <c:v>214.5</c:v>
                </c:pt>
                <c:pt idx="30">
                  <c:v>215</c:v>
                </c:pt>
                <c:pt idx="31">
                  <c:v>215.5</c:v>
                </c:pt>
                <c:pt idx="32">
                  <c:v>216</c:v>
                </c:pt>
                <c:pt idx="33">
                  <c:v>216.5</c:v>
                </c:pt>
                <c:pt idx="34">
                  <c:v>217</c:v>
                </c:pt>
                <c:pt idx="35">
                  <c:v>217.5</c:v>
                </c:pt>
                <c:pt idx="36">
                  <c:v>218</c:v>
                </c:pt>
                <c:pt idx="37">
                  <c:v>218.5</c:v>
                </c:pt>
                <c:pt idx="38">
                  <c:v>219</c:v>
                </c:pt>
                <c:pt idx="39">
                  <c:v>219.5</c:v>
                </c:pt>
                <c:pt idx="40">
                  <c:v>220</c:v>
                </c:pt>
                <c:pt idx="41">
                  <c:v>220.5</c:v>
                </c:pt>
                <c:pt idx="42">
                  <c:v>221</c:v>
                </c:pt>
                <c:pt idx="43">
                  <c:v>221.5</c:v>
                </c:pt>
                <c:pt idx="44">
                  <c:v>222</c:v>
                </c:pt>
                <c:pt idx="45">
                  <c:v>222.5</c:v>
                </c:pt>
                <c:pt idx="46">
                  <c:v>223</c:v>
                </c:pt>
                <c:pt idx="47">
                  <c:v>223.5</c:v>
                </c:pt>
                <c:pt idx="48">
                  <c:v>224</c:v>
                </c:pt>
                <c:pt idx="49">
                  <c:v>224.5</c:v>
                </c:pt>
                <c:pt idx="50">
                  <c:v>225</c:v>
                </c:pt>
                <c:pt idx="51">
                  <c:v>225.5</c:v>
                </c:pt>
                <c:pt idx="52">
                  <c:v>226</c:v>
                </c:pt>
                <c:pt idx="53">
                  <c:v>226.5</c:v>
                </c:pt>
                <c:pt idx="54">
                  <c:v>227</c:v>
                </c:pt>
                <c:pt idx="55">
                  <c:v>227.5</c:v>
                </c:pt>
                <c:pt idx="56">
                  <c:v>228</c:v>
                </c:pt>
                <c:pt idx="57">
                  <c:v>228.5</c:v>
                </c:pt>
                <c:pt idx="58">
                  <c:v>229</c:v>
                </c:pt>
                <c:pt idx="59">
                  <c:v>229.5</c:v>
                </c:pt>
                <c:pt idx="60">
                  <c:v>230</c:v>
                </c:pt>
                <c:pt idx="61">
                  <c:v>230.5</c:v>
                </c:pt>
                <c:pt idx="62">
                  <c:v>231</c:v>
                </c:pt>
                <c:pt idx="63">
                  <c:v>231.5</c:v>
                </c:pt>
                <c:pt idx="64">
                  <c:v>232</c:v>
                </c:pt>
                <c:pt idx="65">
                  <c:v>232.5</c:v>
                </c:pt>
                <c:pt idx="66">
                  <c:v>233</c:v>
                </c:pt>
                <c:pt idx="67">
                  <c:v>233.5</c:v>
                </c:pt>
                <c:pt idx="68">
                  <c:v>234</c:v>
                </c:pt>
                <c:pt idx="69">
                  <c:v>234.5</c:v>
                </c:pt>
                <c:pt idx="70">
                  <c:v>235</c:v>
                </c:pt>
                <c:pt idx="71">
                  <c:v>235.5</c:v>
                </c:pt>
                <c:pt idx="72">
                  <c:v>236</c:v>
                </c:pt>
                <c:pt idx="73">
                  <c:v>236.5</c:v>
                </c:pt>
                <c:pt idx="74">
                  <c:v>237</c:v>
                </c:pt>
                <c:pt idx="75">
                  <c:v>237.5</c:v>
                </c:pt>
                <c:pt idx="76">
                  <c:v>238</c:v>
                </c:pt>
                <c:pt idx="77">
                  <c:v>238.5</c:v>
                </c:pt>
                <c:pt idx="78">
                  <c:v>239</c:v>
                </c:pt>
                <c:pt idx="79">
                  <c:v>239.5</c:v>
                </c:pt>
                <c:pt idx="80">
                  <c:v>240</c:v>
                </c:pt>
                <c:pt idx="81">
                  <c:v>240.5</c:v>
                </c:pt>
                <c:pt idx="82">
                  <c:v>241</c:v>
                </c:pt>
                <c:pt idx="83">
                  <c:v>241.5</c:v>
                </c:pt>
                <c:pt idx="84">
                  <c:v>242</c:v>
                </c:pt>
                <c:pt idx="85">
                  <c:v>242.5</c:v>
                </c:pt>
                <c:pt idx="86">
                  <c:v>243</c:v>
                </c:pt>
                <c:pt idx="87">
                  <c:v>243.5</c:v>
                </c:pt>
                <c:pt idx="88">
                  <c:v>244</c:v>
                </c:pt>
                <c:pt idx="89">
                  <c:v>244.5</c:v>
                </c:pt>
                <c:pt idx="90">
                  <c:v>245</c:v>
                </c:pt>
                <c:pt idx="91">
                  <c:v>245.5</c:v>
                </c:pt>
                <c:pt idx="92">
                  <c:v>246</c:v>
                </c:pt>
                <c:pt idx="93">
                  <c:v>246.5</c:v>
                </c:pt>
                <c:pt idx="94">
                  <c:v>247</c:v>
                </c:pt>
                <c:pt idx="95">
                  <c:v>247.5</c:v>
                </c:pt>
                <c:pt idx="96">
                  <c:v>248</c:v>
                </c:pt>
                <c:pt idx="97">
                  <c:v>248.5</c:v>
                </c:pt>
                <c:pt idx="98">
                  <c:v>249</c:v>
                </c:pt>
                <c:pt idx="99">
                  <c:v>249.5</c:v>
                </c:pt>
                <c:pt idx="100">
                  <c:v>250</c:v>
                </c:pt>
                <c:pt idx="101">
                  <c:v>250.5</c:v>
                </c:pt>
                <c:pt idx="102">
                  <c:v>251</c:v>
                </c:pt>
                <c:pt idx="103">
                  <c:v>251.5</c:v>
                </c:pt>
                <c:pt idx="104">
                  <c:v>252</c:v>
                </c:pt>
                <c:pt idx="105">
                  <c:v>252.5</c:v>
                </c:pt>
                <c:pt idx="106">
                  <c:v>253</c:v>
                </c:pt>
                <c:pt idx="107">
                  <c:v>253.5</c:v>
                </c:pt>
                <c:pt idx="108">
                  <c:v>254</c:v>
                </c:pt>
                <c:pt idx="109">
                  <c:v>254.5</c:v>
                </c:pt>
                <c:pt idx="110">
                  <c:v>255</c:v>
                </c:pt>
                <c:pt idx="111">
                  <c:v>255.5</c:v>
                </c:pt>
                <c:pt idx="112">
                  <c:v>256</c:v>
                </c:pt>
                <c:pt idx="113">
                  <c:v>256.5</c:v>
                </c:pt>
                <c:pt idx="114">
                  <c:v>257</c:v>
                </c:pt>
                <c:pt idx="115">
                  <c:v>257.5</c:v>
                </c:pt>
                <c:pt idx="116">
                  <c:v>258</c:v>
                </c:pt>
                <c:pt idx="117">
                  <c:v>258.5</c:v>
                </c:pt>
                <c:pt idx="118">
                  <c:v>259</c:v>
                </c:pt>
                <c:pt idx="119">
                  <c:v>259.5</c:v>
                </c:pt>
                <c:pt idx="120">
                  <c:v>260</c:v>
                </c:pt>
                <c:pt idx="121">
                  <c:v>260.5</c:v>
                </c:pt>
                <c:pt idx="122">
                  <c:v>261</c:v>
                </c:pt>
                <c:pt idx="123">
                  <c:v>261.5</c:v>
                </c:pt>
                <c:pt idx="124">
                  <c:v>262</c:v>
                </c:pt>
                <c:pt idx="125">
                  <c:v>262.5</c:v>
                </c:pt>
                <c:pt idx="126">
                  <c:v>263</c:v>
                </c:pt>
                <c:pt idx="127">
                  <c:v>263.5</c:v>
                </c:pt>
                <c:pt idx="128">
                  <c:v>264</c:v>
                </c:pt>
                <c:pt idx="129">
                  <c:v>264.5</c:v>
                </c:pt>
                <c:pt idx="130">
                  <c:v>265</c:v>
                </c:pt>
                <c:pt idx="131">
                  <c:v>265.5</c:v>
                </c:pt>
                <c:pt idx="132">
                  <c:v>266</c:v>
                </c:pt>
                <c:pt idx="133">
                  <c:v>266.5</c:v>
                </c:pt>
                <c:pt idx="134">
                  <c:v>267</c:v>
                </c:pt>
                <c:pt idx="135">
                  <c:v>267.5</c:v>
                </c:pt>
                <c:pt idx="136">
                  <c:v>268</c:v>
                </c:pt>
                <c:pt idx="137">
                  <c:v>268.5</c:v>
                </c:pt>
                <c:pt idx="138">
                  <c:v>269</c:v>
                </c:pt>
                <c:pt idx="139">
                  <c:v>269.5</c:v>
                </c:pt>
                <c:pt idx="140">
                  <c:v>270</c:v>
                </c:pt>
                <c:pt idx="141">
                  <c:v>270.5</c:v>
                </c:pt>
                <c:pt idx="142">
                  <c:v>271</c:v>
                </c:pt>
                <c:pt idx="143">
                  <c:v>271.5</c:v>
                </c:pt>
                <c:pt idx="144">
                  <c:v>272</c:v>
                </c:pt>
                <c:pt idx="145">
                  <c:v>272.5</c:v>
                </c:pt>
                <c:pt idx="146">
                  <c:v>273</c:v>
                </c:pt>
                <c:pt idx="147">
                  <c:v>273.5</c:v>
                </c:pt>
                <c:pt idx="148">
                  <c:v>274</c:v>
                </c:pt>
                <c:pt idx="149">
                  <c:v>274.5</c:v>
                </c:pt>
                <c:pt idx="150">
                  <c:v>275</c:v>
                </c:pt>
                <c:pt idx="151">
                  <c:v>275.5</c:v>
                </c:pt>
                <c:pt idx="152">
                  <c:v>276</c:v>
                </c:pt>
                <c:pt idx="153">
                  <c:v>276.5</c:v>
                </c:pt>
                <c:pt idx="154">
                  <c:v>277</c:v>
                </c:pt>
                <c:pt idx="155">
                  <c:v>277.5</c:v>
                </c:pt>
                <c:pt idx="156">
                  <c:v>278</c:v>
                </c:pt>
                <c:pt idx="157">
                  <c:v>278.5</c:v>
                </c:pt>
                <c:pt idx="158">
                  <c:v>279</c:v>
                </c:pt>
                <c:pt idx="159">
                  <c:v>279.5</c:v>
                </c:pt>
                <c:pt idx="160">
                  <c:v>280</c:v>
                </c:pt>
                <c:pt idx="161">
                  <c:v>280.5</c:v>
                </c:pt>
                <c:pt idx="162">
                  <c:v>281</c:v>
                </c:pt>
                <c:pt idx="163">
                  <c:v>281.5</c:v>
                </c:pt>
                <c:pt idx="164">
                  <c:v>282</c:v>
                </c:pt>
                <c:pt idx="165">
                  <c:v>282.5</c:v>
                </c:pt>
                <c:pt idx="166">
                  <c:v>283</c:v>
                </c:pt>
                <c:pt idx="167">
                  <c:v>283.5</c:v>
                </c:pt>
                <c:pt idx="168">
                  <c:v>284</c:v>
                </c:pt>
                <c:pt idx="169">
                  <c:v>284.5</c:v>
                </c:pt>
                <c:pt idx="170">
                  <c:v>285</c:v>
                </c:pt>
                <c:pt idx="171">
                  <c:v>285.5</c:v>
                </c:pt>
                <c:pt idx="172">
                  <c:v>286</c:v>
                </c:pt>
                <c:pt idx="173">
                  <c:v>286.5</c:v>
                </c:pt>
                <c:pt idx="174">
                  <c:v>287</c:v>
                </c:pt>
                <c:pt idx="175">
                  <c:v>287.5</c:v>
                </c:pt>
                <c:pt idx="176">
                  <c:v>288</c:v>
                </c:pt>
                <c:pt idx="177">
                  <c:v>288.5</c:v>
                </c:pt>
                <c:pt idx="178">
                  <c:v>289</c:v>
                </c:pt>
                <c:pt idx="179">
                  <c:v>289.5</c:v>
                </c:pt>
                <c:pt idx="180">
                  <c:v>290</c:v>
                </c:pt>
                <c:pt idx="181">
                  <c:v>290.5</c:v>
                </c:pt>
                <c:pt idx="182">
                  <c:v>291</c:v>
                </c:pt>
                <c:pt idx="183">
                  <c:v>291.5</c:v>
                </c:pt>
                <c:pt idx="184">
                  <c:v>292</c:v>
                </c:pt>
                <c:pt idx="185">
                  <c:v>292.5</c:v>
                </c:pt>
                <c:pt idx="186">
                  <c:v>293</c:v>
                </c:pt>
                <c:pt idx="187">
                  <c:v>293.5</c:v>
                </c:pt>
                <c:pt idx="188">
                  <c:v>294</c:v>
                </c:pt>
                <c:pt idx="189">
                  <c:v>294.5</c:v>
                </c:pt>
                <c:pt idx="190">
                  <c:v>295</c:v>
                </c:pt>
                <c:pt idx="191">
                  <c:v>295.5</c:v>
                </c:pt>
                <c:pt idx="192">
                  <c:v>296</c:v>
                </c:pt>
                <c:pt idx="193">
                  <c:v>296.5</c:v>
                </c:pt>
                <c:pt idx="194">
                  <c:v>297</c:v>
                </c:pt>
                <c:pt idx="195">
                  <c:v>297.5</c:v>
                </c:pt>
                <c:pt idx="196">
                  <c:v>298</c:v>
                </c:pt>
                <c:pt idx="197">
                  <c:v>298.5</c:v>
                </c:pt>
                <c:pt idx="198">
                  <c:v>299</c:v>
                </c:pt>
                <c:pt idx="199">
                  <c:v>299.5</c:v>
                </c:pt>
                <c:pt idx="200">
                  <c:v>300</c:v>
                </c:pt>
                <c:pt idx="201">
                  <c:v>300.5</c:v>
                </c:pt>
                <c:pt idx="202">
                  <c:v>301</c:v>
                </c:pt>
                <c:pt idx="203">
                  <c:v>301.5</c:v>
                </c:pt>
                <c:pt idx="204">
                  <c:v>302</c:v>
                </c:pt>
                <c:pt idx="205">
                  <c:v>302.5</c:v>
                </c:pt>
                <c:pt idx="206">
                  <c:v>303</c:v>
                </c:pt>
                <c:pt idx="207">
                  <c:v>303.5</c:v>
                </c:pt>
                <c:pt idx="208">
                  <c:v>304</c:v>
                </c:pt>
                <c:pt idx="209">
                  <c:v>304.5</c:v>
                </c:pt>
                <c:pt idx="210">
                  <c:v>305</c:v>
                </c:pt>
                <c:pt idx="211">
                  <c:v>305.5</c:v>
                </c:pt>
                <c:pt idx="212">
                  <c:v>306</c:v>
                </c:pt>
                <c:pt idx="213">
                  <c:v>306.5</c:v>
                </c:pt>
                <c:pt idx="214">
                  <c:v>307</c:v>
                </c:pt>
                <c:pt idx="215">
                  <c:v>307.5</c:v>
                </c:pt>
                <c:pt idx="216">
                  <c:v>308</c:v>
                </c:pt>
                <c:pt idx="217">
                  <c:v>308.5</c:v>
                </c:pt>
                <c:pt idx="218">
                  <c:v>309</c:v>
                </c:pt>
                <c:pt idx="219">
                  <c:v>309.5</c:v>
                </c:pt>
                <c:pt idx="220">
                  <c:v>310</c:v>
                </c:pt>
                <c:pt idx="221">
                  <c:v>310.5</c:v>
                </c:pt>
                <c:pt idx="222">
                  <c:v>311</c:v>
                </c:pt>
                <c:pt idx="223">
                  <c:v>311.5</c:v>
                </c:pt>
                <c:pt idx="224">
                  <c:v>312</c:v>
                </c:pt>
                <c:pt idx="225">
                  <c:v>312.5</c:v>
                </c:pt>
                <c:pt idx="226">
                  <c:v>313</c:v>
                </c:pt>
                <c:pt idx="227">
                  <c:v>313.5</c:v>
                </c:pt>
                <c:pt idx="228">
                  <c:v>314</c:v>
                </c:pt>
                <c:pt idx="229">
                  <c:v>314.5</c:v>
                </c:pt>
                <c:pt idx="230">
                  <c:v>315</c:v>
                </c:pt>
                <c:pt idx="231">
                  <c:v>315.5</c:v>
                </c:pt>
                <c:pt idx="232">
                  <c:v>316</c:v>
                </c:pt>
                <c:pt idx="233">
                  <c:v>316.5</c:v>
                </c:pt>
                <c:pt idx="234">
                  <c:v>317</c:v>
                </c:pt>
                <c:pt idx="235">
                  <c:v>317.5</c:v>
                </c:pt>
                <c:pt idx="236">
                  <c:v>318</c:v>
                </c:pt>
                <c:pt idx="237">
                  <c:v>318.5</c:v>
                </c:pt>
                <c:pt idx="238">
                  <c:v>319</c:v>
                </c:pt>
                <c:pt idx="239">
                  <c:v>319.5</c:v>
                </c:pt>
                <c:pt idx="240">
                  <c:v>320</c:v>
                </c:pt>
                <c:pt idx="241">
                  <c:v>320.5</c:v>
                </c:pt>
                <c:pt idx="242">
                  <c:v>321</c:v>
                </c:pt>
                <c:pt idx="243">
                  <c:v>321.5</c:v>
                </c:pt>
                <c:pt idx="244">
                  <c:v>322</c:v>
                </c:pt>
                <c:pt idx="245">
                  <c:v>322.5</c:v>
                </c:pt>
                <c:pt idx="246">
                  <c:v>323</c:v>
                </c:pt>
                <c:pt idx="247">
                  <c:v>323.5</c:v>
                </c:pt>
                <c:pt idx="248">
                  <c:v>324</c:v>
                </c:pt>
                <c:pt idx="249">
                  <c:v>324.5</c:v>
                </c:pt>
                <c:pt idx="250">
                  <c:v>325</c:v>
                </c:pt>
                <c:pt idx="251">
                  <c:v>325.5</c:v>
                </c:pt>
                <c:pt idx="252">
                  <c:v>326</c:v>
                </c:pt>
                <c:pt idx="253">
                  <c:v>326.5</c:v>
                </c:pt>
                <c:pt idx="254">
                  <c:v>327</c:v>
                </c:pt>
                <c:pt idx="255">
                  <c:v>327.5</c:v>
                </c:pt>
                <c:pt idx="256">
                  <c:v>328</c:v>
                </c:pt>
                <c:pt idx="257">
                  <c:v>328.5</c:v>
                </c:pt>
                <c:pt idx="258">
                  <c:v>329</c:v>
                </c:pt>
                <c:pt idx="259">
                  <c:v>329.5</c:v>
                </c:pt>
                <c:pt idx="260">
                  <c:v>330</c:v>
                </c:pt>
                <c:pt idx="261">
                  <c:v>330.5</c:v>
                </c:pt>
                <c:pt idx="262">
                  <c:v>331</c:v>
                </c:pt>
                <c:pt idx="263">
                  <c:v>331.5</c:v>
                </c:pt>
                <c:pt idx="264">
                  <c:v>332</c:v>
                </c:pt>
                <c:pt idx="265">
                  <c:v>332.5</c:v>
                </c:pt>
                <c:pt idx="266">
                  <c:v>333</c:v>
                </c:pt>
                <c:pt idx="267">
                  <c:v>333.5</c:v>
                </c:pt>
                <c:pt idx="268">
                  <c:v>334</c:v>
                </c:pt>
                <c:pt idx="269">
                  <c:v>334.5</c:v>
                </c:pt>
                <c:pt idx="270">
                  <c:v>335</c:v>
                </c:pt>
                <c:pt idx="271">
                  <c:v>335.5</c:v>
                </c:pt>
                <c:pt idx="272">
                  <c:v>336</c:v>
                </c:pt>
                <c:pt idx="273">
                  <c:v>336.5</c:v>
                </c:pt>
                <c:pt idx="274">
                  <c:v>337</c:v>
                </c:pt>
                <c:pt idx="275">
                  <c:v>337.5</c:v>
                </c:pt>
                <c:pt idx="276">
                  <c:v>338</c:v>
                </c:pt>
                <c:pt idx="277">
                  <c:v>338.5</c:v>
                </c:pt>
                <c:pt idx="278">
                  <c:v>339</c:v>
                </c:pt>
                <c:pt idx="279">
                  <c:v>339.5</c:v>
                </c:pt>
                <c:pt idx="280">
                  <c:v>340</c:v>
                </c:pt>
                <c:pt idx="281">
                  <c:v>340.5</c:v>
                </c:pt>
                <c:pt idx="282">
                  <c:v>341</c:v>
                </c:pt>
                <c:pt idx="283">
                  <c:v>341.5</c:v>
                </c:pt>
                <c:pt idx="284">
                  <c:v>342</c:v>
                </c:pt>
                <c:pt idx="285">
                  <c:v>342.5</c:v>
                </c:pt>
                <c:pt idx="286">
                  <c:v>343</c:v>
                </c:pt>
                <c:pt idx="287">
                  <c:v>343.5</c:v>
                </c:pt>
                <c:pt idx="288">
                  <c:v>344</c:v>
                </c:pt>
                <c:pt idx="289">
                  <c:v>344.5</c:v>
                </c:pt>
                <c:pt idx="290">
                  <c:v>345</c:v>
                </c:pt>
                <c:pt idx="291">
                  <c:v>345.5</c:v>
                </c:pt>
                <c:pt idx="292">
                  <c:v>346</c:v>
                </c:pt>
                <c:pt idx="293">
                  <c:v>346.5</c:v>
                </c:pt>
                <c:pt idx="294">
                  <c:v>347</c:v>
                </c:pt>
                <c:pt idx="295">
                  <c:v>347.5</c:v>
                </c:pt>
                <c:pt idx="296">
                  <c:v>348</c:v>
                </c:pt>
                <c:pt idx="297">
                  <c:v>348.5</c:v>
                </c:pt>
                <c:pt idx="298">
                  <c:v>349</c:v>
                </c:pt>
                <c:pt idx="299">
                  <c:v>349.5</c:v>
                </c:pt>
                <c:pt idx="300">
                  <c:v>350</c:v>
                </c:pt>
                <c:pt idx="301">
                  <c:v>350.5</c:v>
                </c:pt>
                <c:pt idx="302">
                  <c:v>351</c:v>
                </c:pt>
                <c:pt idx="303">
                  <c:v>351.5</c:v>
                </c:pt>
                <c:pt idx="304">
                  <c:v>352</c:v>
                </c:pt>
                <c:pt idx="305">
                  <c:v>352.5</c:v>
                </c:pt>
                <c:pt idx="306">
                  <c:v>353</c:v>
                </c:pt>
                <c:pt idx="307">
                  <c:v>353.5</c:v>
                </c:pt>
                <c:pt idx="308">
                  <c:v>354</c:v>
                </c:pt>
                <c:pt idx="309">
                  <c:v>354.5</c:v>
                </c:pt>
                <c:pt idx="310">
                  <c:v>355</c:v>
                </c:pt>
                <c:pt idx="311">
                  <c:v>355.5</c:v>
                </c:pt>
                <c:pt idx="312">
                  <c:v>356</c:v>
                </c:pt>
                <c:pt idx="313">
                  <c:v>356.5</c:v>
                </c:pt>
                <c:pt idx="314">
                  <c:v>357</c:v>
                </c:pt>
                <c:pt idx="315">
                  <c:v>357.5</c:v>
                </c:pt>
                <c:pt idx="316">
                  <c:v>358</c:v>
                </c:pt>
                <c:pt idx="317">
                  <c:v>358.5</c:v>
                </c:pt>
                <c:pt idx="318">
                  <c:v>359</c:v>
                </c:pt>
                <c:pt idx="319">
                  <c:v>359.5</c:v>
                </c:pt>
                <c:pt idx="320">
                  <c:v>360</c:v>
                </c:pt>
                <c:pt idx="321">
                  <c:v>360.5</c:v>
                </c:pt>
                <c:pt idx="322">
                  <c:v>361</c:v>
                </c:pt>
                <c:pt idx="323">
                  <c:v>361.5</c:v>
                </c:pt>
                <c:pt idx="324">
                  <c:v>362</c:v>
                </c:pt>
                <c:pt idx="325">
                  <c:v>362.5</c:v>
                </c:pt>
                <c:pt idx="326">
                  <c:v>363</c:v>
                </c:pt>
                <c:pt idx="327">
                  <c:v>363.5</c:v>
                </c:pt>
                <c:pt idx="328">
                  <c:v>364</c:v>
                </c:pt>
                <c:pt idx="329">
                  <c:v>364.5</c:v>
                </c:pt>
                <c:pt idx="330">
                  <c:v>365</c:v>
                </c:pt>
                <c:pt idx="331">
                  <c:v>365.5</c:v>
                </c:pt>
                <c:pt idx="332">
                  <c:v>366</c:v>
                </c:pt>
                <c:pt idx="333">
                  <c:v>366.5</c:v>
                </c:pt>
                <c:pt idx="334">
                  <c:v>367</c:v>
                </c:pt>
                <c:pt idx="335">
                  <c:v>367.5</c:v>
                </c:pt>
                <c:pt idx="336">
                  <c:v>368</c:v>
                </c:pt>
                <c:pt idx="337">
                  <c:v>368.5</c:v>
                </c:pt>
                <c:pt idx="338">
                  <c:v>369</c:v>
                </c:pt>
                <c:pt idx="339">
                  <c:v>369.5</c:v>
                </c:pt>
                <c:pt idx="340">
                  <c:v>370</c:v>
                </c:pt>
                <c:pt idx="341">
                  <c:v>370.5</c:v>
                </c:pt>
                <c:pt idx="342">
                  <c:v>371</c:v>
                </c:pt>
                <c:pt idx="343">
                  <c:v>371.5</c:v>
                </c:pt>
                <c:pt idx="344">
                  <c:v>372</c:v>
                </c:pt>
                <c:pt idx="345">
                  <c:v>372.5</c:v>
                </c:pt>
                <c:pt idx="346">
                  <c:v>373</c:v>
                </c:pt>
                <c:pt idx="347">
                  <c:v>373.5</c:v>
                </c:pt>
                <c:pt idx="348">
                  <c:v>374</c:v>
                </c:pt>
                <c:pt idx="349">
                  <c:v>374.5</c:v>
                </c:pt>
                <c:pt idx="350">
                  <c:v>375</c:v>
                </c:pt>
                <c:pt idx="351">
                  <c:v>375.5</c:v>
                </c:pt>
                <c:pt idx="352">
                  <c:v>376</c:v>
                </c:pt>
                <c:pt idx="353">
                  <c:v>376.5</c:v>
                </c:pt>
                <c:pt idx="354">
                  <c:v>377</c:v>
                </c:pt>
                <c:pt idx="355">
                  <c:v>377.5</c:v>
                </c:pt>
                <c:pt idx="356">
                  <c:v>378</c:v>
                </c:pt>
                <c:pt idx="357">
                  <c:v>378.5</c:v>
                </c:pt>
                <c:pt idx="358">
                  <c:v>379</c:v>
                </c:pt>
                <c:pt idx="359">
                  <c:v>379.5</c:v>
                </c:pt>
                <c:pt idx="360">
                  <c:v>380</c:v>
                </c:pt>
                <c:pt idx="361">
                  <c:v>380.5</c:v>
                </c:pt>
                <c:pt idx="362">
                  <c:v>381</c:v>
                </c:pt>
                <c:pt idx="363">
                  <c:v>381.5</c:v>
                </c:pt>
                <c:pt idx="364">
                  <c:v>382</c:v>
                </c:pt>
                <c:pt idx="365">
                  <c:v>382.5</c:v>
                </c:pt>
                <c:pt idx="366">
                  <c:v>383</c:v>
                </c:pt>
                <c:pt idx="367">
                  <c:v>383.5</c:v>
                </c:pt>
                <c:pt idx="368">
                  <c:v>384</c:v>
                </c:pt>
                <c:pt idx="369">
                  <c:v>384.5</c:v>
                </c:pt>
                <c:pt idx="370">
                  <c:v>385</c:v>
                </c:pt>
                <c:pt idx="371">
                  <c:v>385.5</c:v>
                </c:pt>
                <c:pt idx="372">
                  <c:v>386</c:v>
                </c:pt>
                <c:pt idx="373">
                  <c:v>386.5</c:v>
                </c:pt>
                <c:pt idx="374">
                  <c:v>387</c:v>
                </c:pt>
                <c:pt idx="375">
                  <c:v>387.5</c:v>
                </c:pt>
                <c:pt idx="376">
                  <c:v>388</c:v>
                </c:pt>
                <c:pt idx="377">
                  <c:v>388.5</c:v>
                </c:pt>
                <c:pt idx="378">
                  <c:v>389</c:v>
                </c:pt>
                <c:pt idx="379">
                  <c:v>389.5</c:v>
                </c:pt>
                <c:pt idx="380">
                  <c:v>390</c:v>
                </c:pt>
                <c:pt idx="381">
                  <c:v>390.5</c:v>
                </c:pt>
                <c:pt idx="382">
                  <c:v>391</c:v>
                </c:pt>
                <c:pt idx="383">
                  <c:v>391.5</c:v>
                </c:pt>
                <c:pt idx="384">
                  <c:v>392</c:v>
                </c:pt>
                <c:pt idx="385">
                  <c:v>392.5</c:v>
                </c:pt>
                <c:pt idx="386">
                  <c:v>393</c:v>
                </c:pt>
                <c:pt idx="387">
                  <c:v>393.5</c:v>
                </c:pt>
                <c:pt idx="388">
                  <c:v>394</c:v>
                </c:pt>
                <c:pt idx="389">
                  <c:v>394.5</c:v>
                </c:pt>
                <c:pt idx="390">
                  <c:v>395</c:v>
                </c:pt>
                <c:pt idx="391">
                  <c:v>395.5</c:v>
                </c:pt>
                <c:pt idx="392">
                  <c:v>396</c:v>
                </c:pt>
                <c:pt idx="393">
                  <c:v>396.5</c:v>
                </c:pt>
                <c:pt idx="394">
                  <c:v>397</c:v>
                </c:pt>
                <c:pt idx="395">
                  <c:v>397.5</c:v>
                </c:pt>
                <c:pt idx="396">
                  <c:v>398</c:v>
                </c:pt>
                <c:pt idx="397">
                  <c:v>398.5</c:v>
                </c:pt>
                <c:pt idx="398">
                  <c:v>399</c:v>
                </c:pt>
                <c:pt idx="399">
                  <c:v>399.5</c:v>
                </c:pt>
                <c:pt idx="400">
                  <c:v>400</c:v>
                </c:pt>
              </c:numCache>
            </c:numRef>
          </c:xVal>
          <c:yVal>
            <c:numRef>
              <c:f>'1 9 2010'!$AA$5:$AA$405</c:f>
              <c:numCache>
                <c:formatCode>0.0</c:formatCode>
                <c:ptCount val="401"/>
                <c:pt idx="0">
                  <c:v>-0.20340200000000008</c:v>
                </c:pt>
                <c:pt idx="1">
                  <c:v>-0.15402399999999999</c:v>
                </c:pt>
                <c:pt idx="2">
                  <c:v>-0.10725899999999998</c:v>
                </c:pt>
                <c:pt idx="3">
                  <c:v>-6.3376000000000002E-2</c:v>
                </c:pt>
                <c:pt idx="4">
                  <c:v>-2.4198999999999988E-2</c:v>
                </c:pt>
                <c:pt idx="5">
                  <c:v>2.9790000000000012E-3</c:v>
                </c:pt>
                <c:pt idx="6">
                  <c:v>1.9003000000000009E-2</c:v>
                </c:pt>
                <c:pt idx="7">
                  <c:v>3.3427999999999999E-2</c:v>
                </c:pt>
                <c:pt idx="8">
                  <c:v>4.6862000000000029E-2</c:v>
                </c:pt>
                <c:pt idx="9">
                  <c:v>5.589700000000003E-2</c:v>
                </c:pt>
                <c:pt idx="10">
                  <c:v>6.3073000000000004E-2</c:v>
                </c:pt>
                <c:pt idx="11">
                  <c:v>7.0557000000000009E-2</c:v>
                </c:pt>
                <c:pt idx="12">
                  <c:v>7.6151999999999997E-2</c:v>
                </c:pt>
                <c:pt idx="13">
                  <c:v>7.9778000000000043E-2</c:v>
                </c:pt>
                <c:pt idx="14">
                  <c:v>8.3893000000000065E-2</c:v>
                </c:pt>
                <c:pt idx="15">
                  <c:v>8.8325000000000056E-2</c:v>
                </c:pt>
                <c:pt idx="16">
                  <c:v>9.2019000000000017E-2</c:v>
                </c:pt>
                <c:pt idx="17">
                  <c:v>9.5978000000000022E-2</c:v>
                </c:pt>
                <c:pt idx="18">
                  <c:v>0.100547</c:v>
                </c:pt>
                <c:pt idx="19">
                  <c:v>0.10424500000000005</c:v>
                </c:pt>
                <c:pt idx="20">
                  <c:v>0.10690600000000004</c:v>
                </c:pt>
                <c:pt idx="21">
                  <c:v>0.10932100000000004</c:v>
                </c:pt>
                <c:pt idx="22">
                  <c:v>0.111152</c:v>
                </c:pt>
                <c:pt idx="23">
                  <c:v>0.112209</c:v>
                </c:pt>
                <c:pt idx="24">
                  <c:v>0.11362600000000005</c:v>
                </c:pt>
                <c:pt idx="25">
                  <c:v>0.115879</c:v>
                </c:pt>
                <c:pt idx="26">
                  <c:v>0.11862600000000006</c:v>
                </c:pt>
                <c:pt idx="27">
                  <c:v>0.12193000000000002</c:v>
                </c:pt>
                <c:pt idx="28">
                  <c:v>0.12595799999999999</c:v>
                </c:pt>
                <c:pt idx="29">
                  <c:v>0.13046600000000008</c:v>
                </c:pt>
                <c:pt idx="30">
                  <c:v>0.13529600000000008</c:v>
                </c:pt>
                <c:pt idx="31">
                  <c:v>0.14052000000000001</c:v>
                </c:pt>
                <c:pt idx="32">
                  <c:v>0.14601800000000009</c:v>
                </c:pt>
                <c:pt idx="33">
                  <c:v>0.15164100000000008</c:v>
                </c:pt>
                <c:pt idx="34">
                  <c:v>0.15789200000000009</c:v>
                </c:pt>
                <c:pt idx="35">
                  <c:v>0.16528000000000001</c:v>
                </c:pt>
                <c:pt idx="36">
                  <c:v>0.17375299999999999</c:v>
                </c:pt>
                <c:pt idx="37">
                  <c:v>0.18313499999999999</c:v>
                </c:pt>
                <c:pt idx="38">
                  <c:v>0.19317999999999991</c:v>
                </c:pt>
                <c:pt idx="39">
                  <c:v>0.203374</c:v>
                </c:pt>
                <c:pt idx="40">
                  <c:v>0.213173</c:v>
                </c:pt>
                <c:pt idx="41">
                  <c:v>0.22259499999999999</c:v>
                </c:pt>
                <c:pt idx="42">
                  <c:v>0.23148299999999999</c:v>
                </c:pt>
                <c:pt idx="43">
                  <c:v>0.239177</c:v>
                </c:pt>
                <c:pt idx="44">
                  <c:v>0.24588099999999999</c:v>
                </c:pt>
                <c:pt idx="45">
                  <c:v>0.252471</c:v>
                </c:pt>
                <c:pt idx="46">
                  <c:v>0.25889000000000001</c:v>
                </c:pt>
                <c:pt idx="47">
                  <c:v>0.26515300000000003</c:v>
                </c:pt>
                <c:pt idx="48">
                  <c:v>0.27245600000000014</c:v>
                </c:pt>
                <c:pt idx="49">
                  <c:v>0.28134500000000001</c:v>
                </c:pt>
                <c:pt idx="50">
                  <c:v>0.29137300000000027</c:v>
                </c:pt>
                <c:pt idx="51">
                  <c:v>0.30265400000000015</c:v>
                </c:pt>
                <c:pt idx="52">
                  <c:v>0.31485800000000036</c:v>
                </c:pt>
                <c:pt idx="53">
                  <c:v>0.32463700000000001</c:v>
                </c:pt>
                <c:pt idx="54">
                  <c:v>0.32841500000000018</c:v>
                </c:pt>
                <c:pt idx="55">
                  <c:v>0.32381300000000024</c:v>
                </c:pt>
                <c:pt idx="56">
                  <c:v>0.30853200000000008</c:v>
                </c:pt>
                <c:pt idx="57">
                  <c:v>0.28145400000000015</c:v>
                </c:pt>
                <c:pt idx="58">
                  <c:v>0.24481200000000009</c:v>
                </c:pt>
                <c:pt idx="59">
                  <c:v>0.20289199999999999</c:v>
                </c:pt>
                <c:pt idx="60">
                  <c:v>0.161161</c:v>
                </c:pt>
                <c:pt idx="61">
                  <c:v>0.123547</c:v>
                </c:pt>
                <c:pt idx="62">
                  <c:v>9.2466000000000007E-2</c:v>
                </c:pt>
                <c:pt idx="63">
                  <c:v>6.8134E-2</c:v>
                </c:pt>
                <c:pt idx="64">
                  <c:v>4.9792000000000058E-2</c:v>
                </c:pt>
                <c:pt idx="65">
                  <c:v>3.6188999999999999E-2</c:v>
                </c:pt>
                <c:pt idx="66">
                  <c:v>2.6207000000000015E-2</c:v>
                </c:pt>
                <c:pt idx="67">
                  <c:v>1.8870999999999999E-2</c:v>
                </c:pt>
                <c:pt idx="68">
                  <c:v>1.3495E-2</c:v>
                </c:pt>
                <c:pt idx="69">
                  <c:v>9.5740000000000026E-3</c:v>
                </c:pt>
                <c:pt idx="70">
                  <c:v>6.5400000000000041E-3</c:v>
                </c:pt>
                <c:pt idx="71">
                  <c:v>4.0400000000000028E-3</c:v>
                </c:pt>
                <c:pt idx="72">
                  <c:v>2.1100000000000012E-3</c:v>
                </c:pt>
                <c:pt idx="73">
                  <c:v>5.9600000000000039E-4</c:v>
                </c:pt>
                <c:pt idx="74">
                  <c:v>-7.870000000000007E-4</c:v>
                </c:pt>
                <c:pt idx="75">
                  <c:v>-2.0270000000000015E-3</c:v>
                </c:pt>
                <c:pt idx="76">
                  <c:v>-3.0510000000000012E-3</c:v>
                </c:pt>
                <c:pt idx="77">
                  <c:v>-3.9040000000000017E-3</c:v>
                </c:pt>
                <c:pt idx="78">
                  <c:v>-4.5970000000000004E-3</c:v>
                </c:pt>
                <c:pt idx="79">
                  <c:v>-5.0990000000000028E-3</c:v>
                </c:pt>
                <c:pt idx="80">
                  <c:v>-5.5120000000000004E-3</c:v>
                </c:pt>
                <c:pt idx="81">
                  <c:v>-5.9480000000000028E-3</c:v>
                </c:pt>
                <c:pt idx="82">
                  <c:v>-6.2970000000000014E-3</c:v>
                </c:pt>
                <c:pt idx="83">
                  <c:v>-6.4840000000000028E-3</c:v>
                </c:pt>
                <c:pt idx="84">
                  <c:v>-6.5800000000000025E-3</c:v>
                </c:pt>
                <c:pt idx="85">
                  <c:v>-6.6390000000000043E-3</c:v>
                </c:pt>
                <c:pt idx="86">
                  <c:v>-6.6940000000000003E-3</c:v>
                </c:pt>
                <c:pt idx="87">
                  <c:v>-6.8000000000000031E-3</c:v>
                </c:pt>
                <c:pt idx="88">
                  <c:v>-7.0200000000000028E-3</c:v>
                </c:pt>
                <c:pt idx="89">
                  <c:v>-7.4190000000000055E-3</c:v>
                </c:pt>
                <c:pt idx="90">
                  <c:v>-7.9209999999999992E-3</c:v>
                </c:pt>
                <c:pt idx="91">
                  <c:v>-8.3090000000000074E-3</c:v>
                </c:pt>
                <c:pt idx="92">
                  <c:v>-8.5530000000000068E-3</c:v>
                </c:pt>
                <c:pt idx="93">
                  <c:v>-8.7150000000000005E-3</c:v>
                </c:pt>
                <c:pt idx="94">
                  <c:v>-8.8080000000000068E-3</c:v>
                </c:pt>
                <c:pt idx="95">
                  <c:v>-8.8530000000000119E-3</c:v>
                </c:pt>
                <c:pt idx="96">
                  <c:v>-8.9040000000000074E-3</c:v>
                </c:pt>
                <c:pt idx="97">
                  <c:v>-8.9590000000000121E-3</c:v>
                </c:pt>
                <c:pt idx="98">
                  <c:v>-8.9740000000000028E-3</c:v>
                </c:pt>
                <c:pt idx="99">
                  <c:v>-8.9110000000000005E-3</c:v>
                </c:pt>
                <c:pt idx="100">
                  <c:v>-8.7920000000000047E-3</c:v>
                </c:pt>
                <c:pt idx="101">
                  <c:v>-8.7640000000000027E-3</c:v>
                </c:pt>
                <c:pt idx="102">
                  <c:v>-8.7740000000000005E-3</c:v>
                </c:pt>
                <c:pt idx="103">
                  <c:v>-8.6110000000000006E-3</c:v>
                </c:pt>
                <c:pt idx="104">
                  <c:v>-8.4180000000000001E-3</c:v>
                </c:pt>
                <c:pt idx="105">
                  <c:v>-8.3470000000000003E-3</c:v>
                </c:pt>
                <c:pt idx="106">
                  <c:v>-8.1260000000000047E-3</c:v>
                </c:pt>
                <c:pt idx="107">
                  <c:v>-7.7640000000000027E-3</c:v>
                </c:pt>
                <c:pt idx="108">
                  <c:v>-7.6570000000000023E-3</c:v>
                </c:pt>
                <c:pt idx="109">
                  <c:v>-7.6350000000000029E-3</c:v>
                </c:pt>
                <c:pt idx="110">
                  <c:v>-7.3130000000000027E-3</c:v>
                </c:pt>
                <c:pt idx="111">
                  <c:v>-6.8259999999999996E-3</c:v>
                </c:pt>
                <c:pt idx="112">
                  <c:v>-6.381000000000003E-3</c:v>
                </c:pt>
                <c:pt idx="113">
                  <c:v>-6.074000000000003E-3</c:v>
                </c:pt>
                <c:pt idx="114">
                  <c:v>-5.8510000000000029E-3</c:v>
                </c:pt>
                <c:pt idx="115">
                  <c:v>-5.577000000000003E-3</c:v>
                </c:pt>
                <c:pt idx="116">
                  <c:v>-5.2550000000000027E-3</c:v>
                </c:pt>
                <c:pt idx="117">
                  <c:v>-4.9290000000000028E-3</c:v>
                </c:pt>
                <c:pt idx="118">
                  <c:v>-4.6330000000000026E-3</c:v>
                </c:pt>
                <c:pt idx="119">
                  <c:v>-4.3320000000000025E-3</c:v>
                </c:pt>
                <c:pt idx="120">
                  <c:v>-3.9440000000000022E-3</c:v>
                </c:pt>
                <c:pt idx="121">
                  <c:v>-3.5610000000000012E-3</c:v>
                </c:pt>
                <c:pt idx="122">
                  <c:v>-3.2490000000000015E-3</c:v>
                </c:pt>
                <c:pt idx="123">
                  <c:v>-2.7510000000000013E-3</c:v>
                </c:pt>
                <c:pt idx="124">
                  <c:v>-2.0890000000000001E-3</c:v>
                </c:pt>
                <c:pt idx="125">
                  <c:v>-1.6830000000000007E-3</c:v>
                </c:pt>
                <c:pt idx="126">
                  <c:v>-1.4499999999999992E-3</c:v>
                </c:pt>
                <c:pt idx="127">
                  <c:v>-1.0579999999999993E-3</c:v>
                </c:pt>
                <c:pt idx="128">
                  <c:v>-5.1000000000000004E-4</c:v>
                </c:pt>
                <c:pt idx="129">
                  <c:v>1.1500000000000013E-4</c:v>
                </c:pt>
                <c:pt idx="130">
                  <c:v>7.6200000000000031E-4</c:v>
                </c:pt>
                <c:pt idx="131">
                  <c:v>1.3950000000000006E-3</c:v>
                </c:pt>
                <c:pt idx="132">
                  <c:v>1.9859999999999999E-3</c:v>
                </c:pt>
                <c:pt idx="133">
                  <c:v>2.4840000000000014E-3</c:v>
                </c:pt>
                <c:pt idx="134">
                  <c:v>2.8770000000000002E-3</c:v>
                </c:pt>
                <c:pt idx="135">
                  <c:v>3.2620000000000014E-3</c:v>
                </c:pt>
                <c:pt idx="136">
                  <c:v>3.6610000000000015E-3</c:v>
                </c:pt>
                <c:pt idx="137">
                  <c:v>4.0029999999999996E-3</c:v>
                </c:pt>
                <c:pt idx="138">
                  <c:v>4.2810000000000027E-3</c:v>
                </c:pt>
                <c:pt idx="139">
                  <c:v>4.522E-3</c:v>
                </c:pt>
                <c:pt idx="140">
                  <c:v>4.7559999999999998E-3</c:v>
                </c:pt>
                <c:pt idx="141">
                  <c:v>4.9930000000000026E-3</c:v>
                </c:pt>
                <c:pt idx="142">
                  <c:v>5.2160000000000028E-3</c:v>
                </c:pt>
                <c:pt idx="143">
                  <c:v>5.4170000000000025E-3</c:v>
                </c:pt>
                <c:pt idx="144">
                  <c:v>5.62E-3</c:v>
                </c:pt>
                <c:pt idx="145">
                  <c:v>5.9760000000000056E-3</c:v>
                </c:pt>
                <c:pt idx="146">
                  <c:v>6.551000000000003E-3</c:v>
                </c:pt>
                <c:pt idx="147">
                  <c:v>7.1340000000000023E-3</c:v>
                </c:pt>
                <c:pt idx="148">
                  <c:v>7.5960000000000029E-3</c:v>
                </c:pt>
                <c:pt idx="149">
                  <c:v>7.9500000000000057E-3</c:v>
                </c:pt>
                <c:pt idx="150">
                  <c:v>8.386000000000008E-3</c:v>
                </c:pt>
                <c:pt idx="151">
                  <c:v>9.0380000000000009E-3</c:v>
                </c:pt>
                <c:pt idx="152">
                  <c:v>9.6410000000000003E-3</c:v>
                </c:pt>
                <c:pt idx="153">
                  <c:v>1.0104999999999998E-2</c:v>
                </c:pt>
                <c:pt idx="154">
                  <c:v>1.0655E-2</c:v>
                </c:pt>
                <c:pt idx="155">
                  <c:v>1.1176E-2</c:v>
                </c:pt>
                <c:pt idx="156">
                  <c:v>1.1413000000000001E-2</c:v>
                </c:pt>
                <c:pt idx="157">
                  <c:v>1.1474000000000003E-2</c:v>
                </c:pt>
                <c:pt idx="158">
                  <c:v>1.1459E-2</c:v>
                </c:pt>
                <c:pt idx="159">
                  <c:v>1.1299E-2</c:v>
                </c:pt>
                <c:pt idx="160">
                  <c:v>1.1110000000000005E-2</c:v>
                </c:pt>
                <c:pt idx="161">
                  <c:v>1.1107000000000006E-2</c:v>
                </c:pt>
                <c:pt idx="162">
                  <c:v>1.1128000000000001E-2</c:v>
                </c:pt>
                <c:pt idx="163">
                  <c:v>1.0965000000000001E-2</c:v>
                </c:pt>
                <c:pt idx="164">
                  <c:v>1.0633999999999998E-2</c:v>
                </c:pt>
                <c:pt idx="165">
                  <c:v>1.0236E-2</c:v>
                </c:pt>
                <c:pt idx="166">
                  <c:v>9.9250000000000085E-3</c:v>
                </c:pt>
                <c:pt idx="167">
                  <c:v>9.8440000000000003E-3</c:v>
                </c:pt>
                <c:pt idx="168">
                  <c:v>1.0024E-2</c:v>
                </c:pt>
                <c:pt idx="169">
                  <c:v>1.0175999999999998E-2</c:v>
                </c:pt>
                <c:pt idx="170">
                  <c:v>1.0319999999999998E-2</c:v>
                </c:pt>
                <c:pt idx="171">
                  <c:v>1.0900000000000003E-2</c:v>
                </c:pt>
                <c:pt idx="172">
                  <c:v>1.1677999999999999E-2</c:v>
                </c:pt>
                <c:pt idx="173">
                  <c:v>1.2160000000000001E-2</c:v>
                </c:pt>
                <c:pt idx="174">
                  <c:v>1.2624000000000003E-2</c:v>
                </c:pt>
                <c:pt idx="175">
                  <c:v>1.3210000000000001E-2</c:v>
                </c:pt>
                <c:pt idx="176">
                  <c:v>1.3499000000000001E-2</c:v>
                </c:pt>
                <c:pt idx="177">
                  <c:v>1.3594E-2</c:v>
                </c:pt>
                <c:pt idx="178">
                  <c:v>1.3894999999999999E-2</c:v>
                </c:pt>
                <c:pt idx="179">
                  <c:v>1.3922000000000009E-2</c:v>
                </c:pt>
                <c:pt idx="180">
                  <c:v>1.3317000000000001E-2</c:v>
                </c:pt>
                <c:pt idx="181">
                  <c:v>1.2676999999999996E-2</c:v>
                </c:pt>
                <c:pt idx="182">
                  <c:v>1.2279999999999998E-2</c:v>
                </c:pt>
                <c:pt idx="183">
                  <c:v>1.1978000000000001E-2</c:v>
                </c:pt>
                <c:pt idx="184">
                  <c:v>1.1738999999999998E-2</c:v>
                </c:pt>
                <c:pt idx="185">
                  <c:v>1.1541000000000004E-2</c:v>
                </c:pt>
                <c:pt idx="186">
                  <c:v>1.1213000000000001E-2</c:v>
                </c:pt>
                <c:pt idx="187">
                  <c:v>1.0616E-2</c:v>
                </c:pt>
                <c:pt idx="188">
                  <c:v>9.7040000000000008E-3</c:v>
                </c:pt>
                <c:pt idx="189">
                  <c:v>8.6760000000000066E-3</c:v>
                </c:pt>
                <c:pt idx="190">
                  <c:v>7.8100000000000027E-3</c:v>
                </c:pt>
                <c:pt idx="191">
                  <c:v>7.1260000000000004E-3</c:v>
                </c:pt>
                <c:pt idx="192">
                  <c:v>6.5659999999999998E-3</c:v>
                </c:pt>
                <c:pt idx="193">
                  <c:v>6.0540000000000004E-3</c:v>
                </c:pt>
                <c:pt idx="194">
                  <c:v>5.6760000000000031E-3</c:v>
                </c:pt>
                <c:pt idx="195">
                  <c:v>5.5800000000000025E-3</c:v>
                </c:pt>
                <c:pt idx="196">
                  <c:v>5.607E-3</c:v>
                </c:pt>
                <c:pt idx="197">
                  <c:v>5.6210000000000001E-3</c:v>
                </c:pt>
                <c:pt idx="198">
                  <c:v>5.7670000000000004E-3</c:v>
                </c:pt>
                <c:pt idx="199">
                  <c:v>6.0280000000000004E-3</c:v>
                </c:pt>
                <c:pt idx="200">
                  <c:v>6.2020000000000026E-3</c:v>
                </c:pt>
                <c:pt idx="201">
                  <c:v>6.2050000000000022E-3</c:v>
                </c:pt>
                <c:pt idx="202">
                  <c:v>5.9640000000000014E-3</c:v>
                </c:pt>
                <c:pt idx="203">
                  <c:v>5.2690000000000028E-3</c:v>
                </c:pt>
                <c:pt idx="204">
                  <c:v>4.1570000000000001E-3</c:v>
                </c:pt>
                <c:pt idx="205">
                  <c:v>2.9919999999999999E-3</c:v>
                </c:pt>
                <c:pt idx="206">
                  <c:v>1.849000000000001E-3</c:v>
                </c:pt>
                <c:pt idx="207">
                  <c:v>7.1600000000000027E-4</c:v>
                </c:pt>
                <c:pt idx="208">
                  <c:v>7.0000000000000067E-6</c:v>
                </c:pt>
                <c:pt idx="209">
                  <c:v>-2.200000000000002E-5</c:v>
                </c:pt>
                <c:pt idx="210">
                  <c:v>4.2400000000000028E-4</c:v>
                </c:pt>
                <c:pt idx="211">
                  <c:v>1.0570000000000006E-3</c:v>
                </c:pt>
                <c:pt idx="212">
                  <c:v>1.5399999999999999E-3</c:v>
                </c:pt>
                <c:pt idx="213">
                  <c:v>1.451E-3</c:v>
                </c:pt>
                <c:pt idx="214">
                  <c:v>5.7500000000000032E-4</c:v>
                </c:pt>
                <c:pt idx="215">
                  <c:v>-7.6100000000000028E-4</c:v>
                </c:pt>
                <c:pt idx="216">
                  <c:v>-2.2090000000000013E-3</c:v>
                </c:pt>
                <c:pt idx="217">
                  <c:v>-3.4710000000000001E-3</c:v>
                </c:pt>
                <c:pt idx="218">
                  <c:v>-4.2200000000000024E-3</c:v>
                </c:pt>
                <c:pt idx="219">
                  <c:v>-4.3500000000000014E-3</c:v>
                </c:pt>
                <c:pt idx="220">
                  <c:v>-4.4689999999999999E-3</c:v>
                </c:pt>
                <c:pt idx="221">
                  <c:v>-4.8989999999999997E-3</c:v>
                </c:pt>
                <c:pt idx="222">
                  <c:v>-5.3959999999999998E-3</c:v>
                </c:pt>
                <c:pt idx="223">
                  <c:v>-5.8079999999999998E-3</c:v>
                </c:pt>
                <c:pt idx="224">
                  <c:v>-6.0750000000000031E-3</c:v>
                </c:pt>
                <c:pt idx="225">
                  <c:v>-6.1850000000000004E-3</c:v>
                </c:pt>
                <c:pt idx="226">
                  <c:v>-6.1659999999999996E-3</c:v>
                </c:pt>
                <c:pt idx="227">
                  <c:v>-6.0970000000000026E-3</c:v>
                </c:pt>
                <c:pt idx="228">
                  <c:v>-6.0510000000000026E-3</c:v>
                </c:pt>
                <c:pt idx="229">
                  <c:v>-6.0949999999999997E-3</c:v>
                </c:pt>
                <c:pt idx="230">
                  <c:v>-6.3400000000000028E-3</c:v>
                </c:pt>
                <c:pt idx="231">
                  <c:v>-6.7560000000000042E-3</c:v>
                </c:pt>
                <c:pt idx="232">
                  <c:v>-6.9860000000000052E-3</c:v>
                </c:pt>
                <c:pt idx="233">
                  <c:v>-7.1360000000000052E-3</c:v>
                </c:pt>
                <c:pt idx="234">
                  <c:v>-7.7330000000000055E-3</c:v>
                </c:pt>
                <c:pt idx="235">
                  <c:v>-8.4220000000000059E-3</c:v>
                </c:pt>
                <c:pt idx="236">
                  <c:v>-8.6120000000000068E-3</c:v>
                </c:pt>
                <c:pt idx="237">
                  <c:v>-8.2910000000000015E-3</c:v>
                </c:pt>
                <c:pt idx="238">
                  <c:v>-7.453000000000003E-3</c:v>
                </c:pt>
                <c:pt idx="239">
                  <c:v>-6.0160000000000031E-3</c:v>
                </c:pt>
                <c:pt idx="240">
                  <c:v>-4.6330000000000026E-3</c:v>
                </c:pt>
                <c:pt idx="241">
                  <c:v>-4.1949999999999973E-3</c:v>
                </c:pt>
                <c:pt idx="242">
                  <c:v>-4.7180000000000026E-3</c:v>
                </c:pt>
                <c:pt idx="243">
                  <c:v>-5.8809999999999999E-3</c:v>
                </c:pt>
                <c:pt idx="244">
                  <c:v>-7.1950000000000026E-3</c:v>
                </c:pt>
                <c:pt idx="245">
                  <c:v>-8.3240000000000067E-3</c:v>
                </c:pt>
                <c:pt idx="246">
                  <c:v>-9.1070000000000005E-3</c:v>
                </c:pt>
                <c:pt idx="247">
                  <c:v>-9.6700000000000067E-3</c:v>
                </c:pt>
                <c:pt idx="248">
                  <c:v>-1.0159E-2</c:v>
                </c:pt>
                <c:pt idx="249">
                  <c:v>-1.0555999999999998E-2</c:v>
                </c:pt>
                <c:pt idx="250">
                  <c:v>-1.0871E-2</c:v>
                </c:pt>
                <c:pt idx="251">
                  <c:v>-1.1132000000000001E-2</c:v>
                </c:pt>
                <c:pt idx="252">
                  <c:v>-1.1237E-2</c:v>
                </c:pt>
                <c:pt idx="253">
                  <c:v>-1.1161000000000006E-2</c:v>
                </c:pt>
                <c:pt idx="254">
                  <c:v>-1.1240000000000007E-2</c:v>
                </c:pt>
                <c:pt idx="255">
                  <c:v>-1.1429999999999999E-2</c:v>
                </c:pt>
                <c:pt idx="256">
                  <c:v>-1.1250000000000001E-2</c:v>
                </c:pt>
                <c:pt idx="257">
                  <c:v>-1.1102000000000006E-2</c:v>
                </c:pt>
                <c:pt idx="258">
                  <c:v>-1.1521000000000007E-2</c:v>
                </c:pt>
                <c:pt idx="259">
                  <c:v>-1.1821000000000007E-2</c:v>
                </c:pt>
                <c:pt idx="260">
                  <c:v>-1.1677999999999999E-2</c:v>
                </c:pt>
                <c:pt idx="261">
                  <c:v>-1.1665999999999999E-2</c:v>
                </c:pt>
                <c:pt idx="262">
                  <c:v>-1.1756000000000001E-2</c:v>
                </c:pt>
                <c:pt idx="263">
                  <c:v>-1.1594000000000005E-2</c:v>
                </c:pt>
                <c:pt idx="264">
                  <c:v>-1.1443000000000007E-2</c:v>
                </c:pt>
                <c:pt idx="265">
                  <c:v>-1.1449000000000001E-2</c:v>
                </c:pt>
                <c:pt idx="266">
                  <c:v>-1.1247999999999999E-2</c:v>
                </c:pt>
                <c:pt idx="267">
                  <c:v>-1.1110999999999999E-2</c:v>
                </c:pt>
                <c:pt idx="268">
                  <c:v>-1.1635000000000001E-2</c:v>
                </c:pt>
                <c:pt idx="269">
                  <c:v>-1.1913000000000003E-2</c:v>
                </c:pt>
                <c:pt idx="270">
                  <c:v>-1.1291000000000001E-2</c:v>
                </c:pt>
                <c:pt idx="271">
                  <c:v>-1.0959E-2</c:v>
                </c:pt>
                <c:pt idx="272">
                  <c:v>-1.1247000000000005E-2</c:v>
                </c:pt>
                <c:pt idx="273">
                  <c:v>-1.1402000000000006E-2</c:v>
                </c:pt>
                <c:pt idx="274">
                  <c:v>-1.1278E-2</c:v>
                </c:pt>
                <c:pt idx="275">
                  <c:v>-1.1051999999999999E-2</c:v>
                </c:pt>
                <c:pt idx="276">
                  <c:v>-1.0940999999999999E-2</c:v>
                </c:pt>
                <c:pt idx="277">
                  <c:v>-1.0973E-2</c:v>
                </c:pt>
                <c:pt idx="278">
                  <c:v>-1.0954999999999998E-2</c:v>
                </c:pt>
                <c:pt idx="279">
                  <c:v>-1.0946000000000001E-2</c:v>
                </c:pt>
                <c:pt idx="280">
                  <c:v>-1.1065000000000005E-2</c:v>
                </c:pt>
                <c:pt idx="281">
                  <c:v>-1.1079E-2</c:v>
                </c:pt>
                <c:pt idx="282">
                  <c:v>-1.0881999999999999E-2</c:v>
                </c:pt>
                <c:pt idx="283">
                  <c:v>-1.0697999999999996E-2</c:v>
                </c:pt>
                <c:pt idx="284">
                  <c:v>-1.0581999999999999E-2</c:v>
                </c:pt>
                <c:pt idx="285">
                  <c:v>-1.0467000000000001E-2</c:v>
                </c:pt>
                <c:pt idx="286">
                  <c:v>-1.0381000000000001E-2</c:v>
                </c:pt>
                <c:pt idx="287">
                  <c:v>-1.0342E-2</c:v>
                </c:pt>
                <c:pt idx="288">
                  <c:v>-1.0286999999999998E-2</c:v>
                </c:pt>
                <c:pt idx="289">
                  <c:v>-1.0197999999999995E-2</c:v>
                </c:pt>
                <c:pt idx="290">
                  <c:v>-1.0113E-2</c:v>
                </c:pt>
                <c:pt idx="291">
                  <c:v>-1.0077999999999995E-2</c:v>
                </c:pt>
                <c:pt idx="292">
                  <c:v>-1.0064999999999998E-2</c:v>
                </c:pt>
                <c:pt idx="293">
                  <c:v>-9.8490000000000071E-3</c:v>
                </c:pt>
                <c:pt idx="294">
                  <c:v>-9.5240000000000047E-3</c:v>
                </c:pt>
                <c:pt idx="295">
                  <c:v>-9.4900000000000071E-3</c:v>
                </c:pt>
                <c:pt idx="296">
                  <c:v>-9.5790000000000059E-3</c:v>
                </c:pt>
                <c:pt idx="297">
                  <c:v>-9.4960000000000079E-3</c:v>
                </c:pt>
                <c:pt idx="298">
                  <c:v>-9.4370000000000027E-3</c:v>
                </c:pt>
                <c:pt idx="299">
                  <c:v>-9.4310000000000001E-3</c:v>
                </c:pt>
                <c:pt idx="300">
                  <c:v>-9.2040000000000004E-3</c:v>
                </c:pt>
                <c:pt idx="301">
                  <c:v>-8.9320000000000059E-3</c:v>
                </c:pt>
                <c:pt idx="302">
                  <c:v>-8.919000000000005E-3</c:v>
                </c:pt>
                <c:pt idx="303">
                  <c:v>-8.8390000000000048E-3</c:v>
                </c:pt>
                <c:pt idx="304">
                  <c:v>-8.5860000000000068E-3</c:v>
                </c:pt>
                <c:pt idx="305">
                  <c:v>-8.6590000000000052E-3</c:v>
                </c:pt>
                <c:pt idx="306">
                  <c:v>-9.018E-3</c:v>
                </c:pt>
                <c:pt idx="307">
                  <c:v>-9.2700000000000005E-3</c:v>
                </c:pt>
                <c:pt idx="308">
                  <c:v>-9.3950000000000058E-3</c:v>
                </c:pt>
                <c:pt idx="309">
                  <c:v>-9.3770000000000086E-3</c:v>
                </c:pt>
                <c:pt idx="310">
                  <c:v>-9.0620000000000058E-3</c:v>
                </c:pt>
                <c:pt idx="311">
                  <c:v>-8.6830000000000067E-3</c:v>
                </c:pt>
                <c:pt idx="312">
                  <c:v>-8.5020000000000061E-3</c:v>
                </c:pt>
                <c:pt idx="313">
                  <c:v>-8.4680000000000068E-3</c:v>
                </c:pt>
                <c:pt idx="314">
                  <c:v>-8.5100000000000071E-3</c:v>
                </c:pt>
                <c:pt idx="315">
                  <c:v>-8.5830000000000056E-3</c:v>
                </c:pt>
                <c:pt idx="316">
                  <c:v>-8.548E-3</c:v>
                </c:pt>
                <c:pt idx="317">
                  <c:v>-8.2290000000000002E-3</c:v>
                </c:pt>
                <c:pt idx="318">
                  <c:v>-7.9349999999999993E-3</c:v>
                </c:pt>
                <c:pt idx="319">
                  <c:v>-8.0170000000000068E-3</c:v>
                </c:pt>
                <c:pt idx="320">
                  <c:v>-8.1780000000000047E-3</c:v>
                </c:pt>
                <c:pt idx="321">
                  <c:v>-8.1620000000000078E-3</c:v>
                </c:pt>
                <c:pt idx="322">
                  <c:v>-7.9820000000000047E-3</c:v>
                </c:pt>
                <c:pt idx="323">
                  <c:v>-7.8970000000000012E-3</c:v>
                </c:pt>
                <c:pt idx="324">
                  <c:v>-8.1470000000000015E-3</c:v>
                </c:pt>
                <c:pt idx="325">
                  <c:v>-8.325000000000006E-3</c:v>
                </c:pt>
                <c:pt idx="326">
                  <c:v>-8.1910000000000004E-3</c:v>
                </c:pt>
                <c:pt idx="327">
                  <c:v>-8.0750000000000058E-3</c:v>
                </c:pt>
                <c:pt idx="328">
                  <c:v>-8.1290000000000008E-3</c:v>
                </c:pt>
                <c:pt idx="329">
                  <c:v>-8.2800000000000026E-3</c:v>
                </c:pt>
                <c:pt idx="330">
                  <c:v>-8.2640000000000005E-3</c:v>
                </c:pt>
                <c:pt idx="331">
                  <c:v>-7.9990000000000044E-3</c:v>
                </c:pt>
                <c:pt idx="332">
                  <c:v>-7.9129999999999999E-3</c:v>
                </c:pt>
                <c:pt idx="333">
                  <c:v>-8.0280000000000004E-3</c:v>
                </c:pt>
                <c:pt idx="334">
                  <c:v>-7.9939999999999994E-3</c:v>
                </c:pt>
                <c:pt idx="335">
                  <c:v>-7.8899999999999994E-3</c:v>
                </c:pt>
                <c:pt idx="336">
                  <c:v>-7.8729999999999998E-3</c:v>
                </c:pt>
                <c:pt idx="337">
                  <c:v>-7.8470000000000033E-3</c:v>
                </c:pt>
                <c:pt idx="338">
                  <c:v>-7.8520000000000013E-3</c:v>
                </c:pt>
                <c:pt idx="339">
                  <c:v>-8.0860000000000046E-3</c:v>
                </c:pt>
                <c:pt idx="340">
                  <c:v>-8.3430000000000067E-3</c:v>
                </c:pt>
                <c:pt idx="341">
                  <c:v>-8.3450000000000052E-3</c:v>
                </c:pt>
                <c:pt idx="342">
                  <c:v>-8.2910000000000015E-3</c:v>
                </c:pt>
                <c:pt idx="343">
                  <c:v>-8.2680000000000028E-3</c:v>
                </c:pt>
                <c:pt idx="344">
                  <c:v>-8.1120000000000046E-3</c:v>
                </c:pt>
                <c:pt idx="345">
                  <c:v>-8.0710000000000053E-3</c:v>
                </c:pt>
                <c:pt idx="346">
                  <c:v>-8.4150000000000058E-3</c:v>
                </c:pt>
                <c:pt idx="347">
                  <c:v>-8.4280000000000015E-3</c:v>
                </c:pt>
                <c:pt idx="348">
                  <c:v>-7.9279999999999993E-3</c:v>
                </c:pt>
                <c:pt idx="349">
                  <c:v>-7.9420000000000046E-3</c:v>
                </c:pt>
                <c:pt idx="350">
                  <c:v>-8.4120000000000063E-3</c:v>
                </c:pt>
                <c:pt idx="351">
                  <c:v>-8.579000000000005E-3</c:v>
                </c:pt>
                <c:pt idx="352">
                  <c:v>-8.4860000000000057E-3</c:v>
                </c:pt>
                <c:pt idx="353">
                  <c:v>-8.3450000000000052E-3</c:v>
                </c:pt>
                <c:pt idx="354">
                  <c:v>-8.1990000000000049E-3</c:v>
                </c:pt>
                <c:pt idx="355">
                  <c:v>-8.0590000000000071E-3</c:v>
                </c:pt>
                <c:pt idx="356">
                  <c:v>-7.933000000000006E-3</c:v>
                </c:pt>
                <c:pt idx="357">
                  <c:v>-7.8659999999999997E-3</c:v>
                </c:pt>
                <c:pt idx="358">
                  <c:v>-7.8390000000000057E-3</c:v>
                </c:pt>
                <c:pt idx="359">
                  <c:v>-7.6610000000000029E-3</c:v>
                </c:pt>
                <c:pt idx="360">
                  <c:v>-7.5249999999999996E-3</c:v>
                </c:pt>
                <c:pt idx="361">
                  <c:v>-7.9270000000000052E-3</c:v>
                </c:pt>
                <c:pt idx="362">
                  <c:v>-8.3720000000000062E-3</c:v>
                </c:pt>
                <c:pt idx="363">
                  <c:v>-8.2580000000000015E-3</c:v>
                </c:pt>
                <c:pt idx="364">
                  <c:v>-8.0010000000000046E-3</c:v>
                </c:pt>
                <c:pt idx="365">
                  <c:v>-7.8499999999999993E-3</c:v>
                </c:pt>
                <c:pt idx="366">
                  <c:v>-7.6430000000000031E-3</c:v>
                </c:pt>
                <c:pt idx="367">
                  <c:v>-7.5500000000000029E-3</c:v>
                </c:pt>
                <c:pt idx="368">
                  <c:v>-7.7580000000000027E-3</c:v>
                </c:pt>
                <c:pt idx="369">
                  <c:v>-7.8470000000000033E-3</c:v>
                </c:pt>
                <c:pt idx="370">
                  <c:v>-7.6229999999999996E-3</c:v>
                </c:pt>
                <c:pt idx="371">
                  <c:v>-7.3970000000000025E-3</c:v>
                </c:pt>
                <c:pt idx="372">
                  <c:v>-7.3290000000000022E-3</c:v>
                </c:pt>
                <c:pt idx="373">
                  <c:v>-7.4300000000000043E-3</c:v>
                </c:pt>
                <c:pt idx="374">
                  <c:v>-7.6059999999999999E-3</c:v>
                </c:pt>
                <c:pt idx="375">
                  <c:v>-7.6270000000000001E-3</c:v>
                </c:pt>
                <c:pt idx="376">
                  <c:v>-7.1279999999999998E-3</c:v>
                </c:pt>
                <c:pt idx="377">
                  <c:v>-6.5490000000000053E-3</c:v>
                </c:pt>
                <c:pt idx="378">
                  <c:v>-6.7220000000000014E-3</c:v>
                </c:pt>
                <c:pt idx="379">
                  <c:v>-7.3049999999999999E-3</c:v>
                </c:pt>
                <c:pt idx="380">
                  <c:v>-7.6670000000000002E-3</c:v>
                </c:pt>
                <c:pt idx="381">
                  <c:v>-7.4700000000000053E-3</c:v>
                </c:pt>
                <c:pt idx="382">
                  <c:v>-7.1279999999999998E-3</c:v>
                </c:pt>
                <c:pt idx="383">
                  <c:v>-7.3930000000000029E-3</c:v>
                </c:pt>
                <c:pt idx="384">
                  <c:v>-7.3710000000000043E-3</c:v>
                </c:pt>
                <c:pt idx="385">
                  <c:v>-6.453000000000003E-3</c:v>
                </c:pt>
                <c:pt idx="386">
                  <c:v>-6.0200000000000002E-3</c:v>
                </c:pt>
                <c:pt idx="387">
                  <c:v>-6.3140000000000002E-3</c:v>
                </c:pt>
                <c:pt idx="388">
                  <c:v>-6.3200000000000001E-3</c:v>
                </c:pt>
                <c:pt idx="389">
                  <c:v>-6.1609999999999998E-3</c:v>
                </c:pt>
                <c:pt idx="390">
                  <c:v>-6.2880000000000028E-3</c:v>
                </c:pt>
                <c:pt idx="391">
                  <c:v>-6.5340000000000025E-3</c:v>
                </c:pt>
                <c:pt idx="392">
                  <c:v>-6.6620000000000004E-3</c:v>
                </c:pt>
                <c:pt idx="393">
                  <c:v>-6.5079999999999999E-3</c:v>
                </c:pt>
                <c:pt idx="394">
                  <c:v>-6.1619999999999999E-3</c:v>
                </c:pt>
                <c:pt idx="395">
                  <c:v>-5.8100000000000027E-3</c:v>
                </c:pt>
                <c:pt idx="396">
                  <c:v>-5.5410000000000043E-3</c:v>
                </c:pt>
                <c:pt idx="397">
                  <c:v>-5.3829999999999998E-3</c:v>
                </c:pt>
                <c:pt idx="398">
                  <c:v>-5.3100000000000014E-3</c:v>
                </c:pt>
                <c:pt idx="399">
                  <c:v>-5.3550000000000004E-3</c:v>
                </c:pt>
                <c:pt idx="400">
                  <c:v>-5.5600000000000024E-3</c:v>
                </c:pt>
              </c:numCache>
            </c:numRef>
          </c:yVal>
          <c:smooth val="1"/>
        </c:ser>
        <c:dLbls>
          <c:showLegendKey val="0"/>
          <c:showVal val="0"/>
          <c:showCatName val="0"/>
          <c:showSerName val="0"/>
          <c:showPercent val="0"/>
          <c:showBubbleSize val="0"/>
        </c:dLbls>
        <c:axId val="262631424"/>
        <c:axId val="262633344"/>
      </c:scatterChart>
      <c:valAx>
        <c:axId val="262631424"/>
        <c:scaling>
          <c:orientation val="minMax"/>
          <c:max val="400"/>
          <c:min val="200"/>
        </c:scaling>
        <c:delete val="0"/>
        <c:axPos val="b"/>
        <c:title>
          <c:tx>
            <c:rich>
              <a:bodyPr/>
              <a:lstStyle/>
              <a:p>
                <a:pPr>
                  <a:defRPr sz="1000"/>
                </a:pPr>
                <a:r>
                  <a:rPr lang="en-GB" sz="1000" dirty="0" err="1"/>
                  <a:t>Wavelength</a:t>
                </a:r>
                <a:r>
                  <a:rPr lang="en-GB" sz="1000" baseline="0" dirty="0"/>
                  <a:t> / </a:t>
                </a:r>
                <a:r>
                  <a:rPr lang="en-GB" sz="1000" baseline="0" dirty="0" smtClean="0"/>
                  <a:t>nm</a:t>
                </a:r>
                <a:endParaRPr lang="en-GB" sz="1000" dirty="0"/>
              </a:p>
            </c:rich>
          </c:tx>
          <c:overlay val="0"/>
        </c:title>
        <c:numFmt formatCode="General" sourceLinked="1"/>
        <c:majorTickMark val="out"/>
        <c:minorTickMark val="none"/>
        <c:tickLblPos val="nextTo"/>
        <c:crossAx val="262633344"/>
        <c:crosses val="autoZero"/>
        <c:crossBetween val="midCat"/>
      </c:valAx>
      <c:valAx>
        <c:axId val="262633344"/>
        <c:scaling>
          <c:orientation val="minMax"/>
          <c:min val="0"/>
        </c:scaling>
        <c:delete val="0"/>
        <c:axPos val="l"/>
        <c:title>
          <c:tx>
            <c:rich>
              <a:bodyPr rot="-5400000" vert="horz"/>
              <a:lstStyle/>
              <a:p>
                <a:pPr>
                  <a:defRPr sz="1000"/>
                </a:pPr>
                <a:r>
                  <a:rPr lang="en-GB" sz="1000"/>
                  <a:t>Absorbance  /</a:t>
                </a:r>
                <a:r>
                  <a:rPr lang="en-GB" sz="1000" baseline="0"/>
                  <a:t> </a:t>
                </a:r>
                <a:r>
                  <a:rPr lang="en-GB" sz="1000"/>
                  <a:t>A.U.</a:t>
                </a:r>
              </a:p>
            </c:rich>
          </c:tx>
          <c:overlay val="0"/>
        </c:title>
        <c:numFmt formatCode="0.0" sourceLinked="1"/>
        <c:majorTickMark val="out"/>
        <c:minorTickMark val="none"/>
        <c:tickLblPos val="nextTo"/>
        <c:crossAx val="262631424"/>
        <c:crosses val="autoZero"/>
        <c:crossBetween val="midCat"/>
      </c:valAx>
      <c:spPr>
        <a:noFill/>
        <a:ln w="25400">
          <a:noFill/>
        </a:ln>
      </c:spPr>
    </c:plotArea>
    <c:plotVisOnly val="1"/>
    <c:dispBlanksAs val="gap"/>
    <c:showDLblsOverMax val="0"/>
  </c:chart>
  <c:spPr>
    <a:ln>
      <a:noFill/>
    </a:ln>
  </c:spPr>
  <c:externalData r:id="rId1">
    <c:autoUpdate val="0"/>
  </c:externalData>
</c:chartSpace>
</file>

<file path=word/charts/chart100.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497462817147858"/>
          <c:y val="3.4772191937546271E-2"/>
          <c:w val="0.81038648293963256"/>
          <c:h val="0.80991901653318976"/>
        </c:manualLayout>
      </c:layout>
      <c:scatterChart>
        <c:scatterStyle val="lineMarker"/>
        <c:varyColors val="0"/>
        <c:ser>
          <c:idx val="0"/>
          <c:order val="0"/>
          <c:spPr>
            <a:ln w="28575">
              <a:noFill/>
            </a:ln>
          </c:spPr>
          <c:marker>
            <c:symbol val="diamond"/>
            <c:size val="7"/>
            <c:spPr>
              <a:solidFill>
                <a:schemeClr val="tx1"/>
              </a:solidFill>
              <a:ln>
                <a:solidFill>
                  <a:schemeClr val="tx1"/>
                </a:solidFill>
              </a:ln>
            </c:spPr>
          </c:marker>
          <c:errBars>
            <c:errDir val="y"/>
            <c:errBarType val="both"/>
            <c:errValType val="cust"/>
            <c:noEndCap val="0"/>
            <c:plus>
              <c:numRef>
                <c:f>Sheet1!$AH$2:$AH$4</c:f>
                <c:numCache>
                  <c:formatCode>General</c:formatCode>
                  <c:ptCount val="3"/>
                  <c:pt idx="0">
                    <c:v>9.8157359999999994</c:v>
                  </c:pt>
                  <c:pt idx="1">
                    <c:v>17.9422</c:v>
                  </c:pt>
                  <c:pt idx="2">
                    <c:v>13.222840000000001</c:v>
                  </c:pt>
                </c:numCache>
              </c:numRef>
            </c:plus>
            <c:minus>
              <c:numRef>
                <c:f>Sheet1!$AH$2:$AH$4</c:f>
                <c:numCache>
                  <c:formatCode>General</c:formatCode>
                  <c:ptCount val="3"/>
                  <c:pt idx="0">
                    <c:v>9.8157359999999994</c:v>
                  </c:pt>
                  <c:pt idx="1">
                    <c:v>17.9422</c:v>
                  </c:pt>
                  <c:pt idx="2">
                    <c:v>13.222840000000001</c:v>
                  </c:pt>
                </c:numCache>
              </c:numRef>
            </c:minus>
          </c:errBars>
          <c:xVal>
            <c:numRef>
              <c:f>Sheet1!$P$2:$P$6</c:f>
              <c:numCache>
                <c:formatCode>0.00</c:formatCode>
                <c:ptCount val="5"/>
                <c:pt idx="0">
                  <c:v>3.5</c:v>
                </c:pt>
                <c:pt idx="1">
                  <c:v>2.4500000000000002</c:v>
                </c:pt>
                <c:pt idx="2" formatCode="General">
                  <c:v>1.64</c:v>
                </c:pt>
                <c:pt idx="3">
                  <c:v>6</c:v>
                </c:pt>
                <c:pt idx="4">
                  <c:v>3.75</c:v>
                </c:pt>
              </c:numCache>
            </c:numRef>
          </c:xVal>
          <c:yVal>
            <c:numRef>
              <c:f>Sheet1!$AF$2:$AF$6</c:f>
              <c:numCache>
                <c:formatCode>0.00</c:formatCode>
                <c:ptCount val="5"/>
                <c:pt idx="0">
                  <c:v>84.944959999999995</c:v>
                </c:pt>
                <c:pt idx="1">
                  <c:v>220.61060000000001</c:v>
                </c:pt>
                <c:pt idx="2">
                  <c:v>215.92509999999999</c:v>
                </c:pt>
                <c:pt idx="3">
                  <c:v>2.6222529999999997</c:v>
                </c:pt>
                <c:pt idx="4">
                  <c:v>6.9214840000000004</c:v>
                </c:pt>
              </c:numCache>
            </c:numRef>
          </c:yVal>
          <c:smooth val="0"/>
        </c:ser>
        <c:dLbls>
          <c:showLegendKey val="0"/>
          <c:showVal val="0"/>
          <c:showCatName val="0"/>
          <c:showSerName val="0"/>
          <c:showPercent val="0"/>
          <c:showBubbleSize val="0"/>
        </c:dLbls>
        <c:axId val="320815872"/>
        <c:axId val="320817792"/>
      </c:scatterChart>
      <c:valAx>
        <c:axId val="320815872"/>
        <c:scaling>
          <c:orientation val="minMax"/>
          <c:max val="10"/>
        </c:scaling>
        <c:delete val="0"/>
        <c:axPos val="b"/>
        <c:title>
          <c:tx>
            <c:rich>
              <a:bodyPr/>
              <a:lstStyle/>
              <a:p>
                <a:pPr>
                  <a:defRPr/>
                </a:pPr>
                <a:r>
                  <a:rPr lang="en-GB"/>
                  <a:t>pH</a:t>
                </a:r>
              </a:p>
            </c:rich>
          </c:tx>
          <c:overlay val="0"/>
        </c:title>
        <c:numFmt formatCode="0" sourceLinked="0"/>
        <c:majorTickMark val="out"/>
        <c:minorTickMark val="none"/>
        <c:tickLblPos val="nextTo"/>
        <c:crossAx val="320817792"/>
        <c:crosses val="autoZero"/>
        <c:crossBetween val="midCat"/>
      </c:valAx>
      <c:valAx>
        <c:axId val="320817792"/>
        <c:scaling>
          <c:orientation val="minMax"/>
          <c:max val="250"/>
        </c:scaling>
        <c:delete val="0"/>
        <c:axPos val="l"/>
        <c:title>
          <c:tx>
            <c:rich>
              <a:bodyPr rot="-5400000" vert="horz"/>
              <a:lstStyle/>
              <a:p>
                <a:pPr>
                  <a:defRPr/>
                </a:pPr>
                <a:r>
                  <a:rPr lang="en-GB" sz="1000" b="1" i="0" u="none" strike="noStrike" baseline="0">
                    <a:effectLst/>
                  </a:rPr>
                  <a:t>𝜏</a:t>
                </a:r>
                <a:r>
                  <a:rPr lang="en-GB" sz="1000" b="1" i="0" u="none" strike="noStrike" baseline="-25000">
                    <a:effectLst/>
                  </a:rPr>
                  <a:t>𝑐</a:t>
                </a:r>
                <a:r>
                  <a:rPr lang="en-GB"/>
                  <a:t> / nS</a:t>
                </a:r>
              </a:p>
            </c:rich>
          </c:tx>
          <c:overlay val="0"/>
        </c:title>
        <c:numFmt formatCode="0" sourceLinked="0"/>
        <c:majorTickMark val="out"/>
        <c:minorTickMark val="none"/>
        <c:tickLblPos val="nextTo"/>
        <c:crossAx val="320815872"/>
        <c:crosses val="autoZero"/>
        <c:crossBetween val="midCat"/>
      </c:valAx>
    </c:plotArea>
    <c:plotVisOnly val="1"/>
    <c:dispBlanksAs val="gap"/>
    <c:showDLblsOverMax val="0"/>
  </c:chart>
  <c:spPr>
    <a:ln>
      <a:noFill/>
    </a:ln>
  </c:spPr>
  <c:externalData r:id="rId1">
    <c:autoUpdate val="0"/>
  </c:externalData>
</c:chartSpace>
</file>

<file path=word/charts/chart10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marker>
            <c:symbol val="diamond"/>
            <c:size val="7"/>
            <c:spPr>
              <a:solidFill>
                <a:schemeClr val="tx1"/>
              </a:solidFill>
              <a:ln>
                <a:solidFill>
                  <a:schemeClr val="tx1"/>
                </a:solidFill>
              </a:ln>
            </c:spPr>
          </c:marker>
          <c:errBars>
            <c:errDir val="y"/>
            <c:errBarType val="both"/>
            <c:errValType val="cust"/>
            <c:noEndCap val="0"/>
            <c:plus>
              <c:numRef>
                <c:f>'FA920'!$AO$2:$AO$12</c:f>
                <c:numCache>
                  <c:formatCode>General</c:formatCode>
                  <c:ptCount val="11"/>
                  <c:pt idx="0">
                    <c:v>0.3519871</c:v>
                  </c:pt>
                  <c:pt idx="1">
                    <c:v>5.7519150000000003</c:v>
                  </c:pt>
                  <c:pt idx="2">
                    <c:v>5.5703440000000004</c:v>
                  </c:pt>
                  <c:pt idx="3">
                    <c:v>0.10795690000000001</c:v>
                  </c:pt>
                  <c:pt idx="4">
                    <c:v>0.27191720000000003</c:v>
                  </c:pt>
                  <c:pt idx="5">
                    <c:v>4.2872560000000002</c:v>
                  </c:pt>
                  <c:pt idx="6">
                    <c:v>8.0636950000000009</c:v>
                  </c:pt>
                  <c:pt idx="7">
                    <c:v>7.8593660000000005</c:v>
                  </c:pt>
                  <c:pt idx="8">
                    <c:v>12.21935</c:v>
                  </c:pt>
                  <c:pt idx="9">
                    <c:v>0.2867442</c:v>
                  </c:pt>
                  <c:pt idx="10">
                    <c:v>14.83304</c:v>
                  </c:pt>
                </c:numCache>
              </c:numRef>
            </c:plus>
            <c:minus>
              <c:numRef>
                <c:f>'FA920'!$AO$2:$AO$12</c:f>
                <c:numCache>
                  <c:formatCode>General</c:formatCode>
                  <c:ptCount val="11"/>
                  <c:pt idx="0">
                    <c:v>0.3519871</c:v>
                  </c:pt>
                  <c:pt idx="1">
                    <c:v>5.7519150000000003</c:v>
                  </c:pt>
                  <c:pt idx="2">
                    <c:v>5.5703440000000004</c:v>
                  </c:pt>
                  <c:pt idx="3">
                    <c:v>0.10795690000000001</c:v>
                  </c:pt>
                  <c:pt idx="4">
                    <c:v>0.27191720000000003</c:v>
                  </c:pt>
                  <c:pt idx="5">
                    <c:v>4.2872560000000002</c:v>
                  </c:pt>
                  <c:pt idx="6">
                    <c:v>8.0636950000000009</c:v>
                  </c:pt>
                  <c:pt idx="7">
                    <c:v>7.8593660000000005</c:v>
                  </c:pt>
                  <c:pt idx="8">
                    <c:v>12.21935</c:v>
                  </c:pt>
                  <c:pt idx="9">
                    <c:v>0.2867442</c:v>
                  </c:pt>
                  <c:pt idx="10">
                    <c:v>14.83304</c:v>
                  </c:pt>
                </c:numCache>
              </c:numRef>
            </c:minus>
          </c:errBars>
          <c:xVal>
            <c:numRef>
              <c:f>'FA920'!$P$2:$P$12</c:f>
              <c:numCache>
                <c:formatCode>0.00</c:formatCode>
                <c:ptCount val="11"/>
                <c:pt idx="0" formatCode="General">
                  <c:v>3.99</c:v>
                </c:pt>
                <c:pt idx="1">
                  <c:v>3.26</c:v>
                </c:pt>
                <c:pt idx="2">
                  <c:v>1.26</c:v>
                </c:pt>
                <c:pt idx="3">
                  <c:v>6.75</c:v>
                </c:pt>
                <c:pt idx="4">
                  <c:v>5.05</c:v>
                </c:pt>
                <c:pt idx="5">
                  <c:v>2.0699999999999998</c:v>
                </c:pt>
                <c:pt idx="6">
                  <c:v>1.7</c:v>
                </c:pt>
                <c:pt idx="7">
                  <c:v>2.2999999999999998</c:v>
                </c:pt>
                <c:pt idx="8">
                  <c:v>3.01</c:v>
                </c:pt>
                <c:pt idx="9">
                  <c:v>5.42</c:v>
                </c:pt>
                <c:pt idx="10">
                  <c:v>2.6</c:v>
                </c:pt>
              </c:numCache>
            </c:numRef>
          </c:xVal>
          <c:yVal>
            <c:numRef>
              <c:f>'FA920'!$AL$2:$AL$12</c:f>
              <c:numCache>
                <c:formatCode>0</c:formatCode>
                <c:ptCount val="11"/>
                <c:pt idx="0">
                  <c:v>5.0926739999999997</c:v>
                </c:pt>
                <c:pt idx="1">
                  <c:v>71.988309999999998</c:v>
                </c:pt>
                <c:pt idx="2">
                  <c:v>108.0337</c:v>
                </c:pt>
                <c:pt idx="3">
                  <c:v>1.920204</c:v>
                </c:pt>
                <c:pt idx="4">
                  <c:v>2.4220729999999997</c:v>
                </c:pt>
                <c:pt idx="5">
                  <c:v>107.0389</c:v>
                </c:pt>
                <c:pt idx="6">
                  <c:v>101.4772</c:v>
                </c:pt>
                <c:pt idx="7">
                  <c:v>94.700390000000013</c:v>
                </c:pt>
                <c:pt idx="8">
                  <c:v>87.924479999999988</c:v>
                </c:pt>
                <c:pt idx="9">
                  <c:v>2.4238029999999999</c:v>
                </c:pt>
                <c:pt idx="10">
                  <c:v>99.622610000000009</c:v>
                </c:pt>
              </c:numCache>
            </c:numRef>
          </c:yVal>
          <c:smooth val="0"/>
        </c:ser>
        <c:dLbls>
          <c:showLegendKey val="0"/>
          <c:showVal val="0"/>
          <c:showCatName val="0"/>
          <c:showSerName val="0"/>
          <c:showPercent val="0"/>
          <c:showBubbleSize val="0"/>
        </c:dLbls>
        <c:axId val="320842368"/>
        <c:axId val="320860928"/>
      </c:scatterChart>
      <c:valAx>
        <c:axId val="320842368"/>
        <c:scaling>
          <c:orientation val="minMax"/>
        </c:scaling>
        <c:delete val="0"/>
        <c:axPos val="b"/>
        <c:title>
          <c:tx>
            <c:rich>
              <a:bodyPr/>
              <a:lstStyle/>
              <a:p>
                <a:pPr>
                  <a:defRPr/>
                </a:pPr>
                <a:r>
                  <a:rPr lang="en-GB"/>
                  <a:t>pH</a:t>
                </a:r>
              </a:p>
            </c:rich>
          </c:tx>
          <c:overlay val="0"/>
        </c:title>
        <c:numFmt formatCode="General" sourceLinked="1"/>
        <c:majorTickMark val="out"/>
        <c:minorTickMark val="none"/>
        <c:tickLblPos val="nextTo"/>
        <c:crossAx val="320860928"/>
        <c:crosses val="autoZero"/>
        <c:crossBetween val="midCat"/>
      </c:valAx>
      <c:valAx>
        <c:axId val="320860928"/>
        <c:scaling>
          <c:orientation val="minMax"/>
        </c:scaling>
        <c:delete val="0"/>
        <c:axPos val="l"/>
        <c:title>
          <c:tx>
            <c:rich>
              <a:bodyPr rot="-5400000" vert="horz"/>
              <a:lstStyle/>
              <a:p>
                <a:pPr>
                  <a:defRPr/>
                </a:pPr>
                <a:r>
                  <a:rPr lang="en-GB" sz="1000" b="1" i="0" u="none" strike="noStrike" baseline="0">
                    <a:effectLst/>
                  </a:rPr>
                  <a:t>𝜏</a:t>
                </a:r>
                <a:r>
                  <a:rPr lang="en-GB" sz="1000" b="1" i="0" u="none" strike="noStrike" baseline="-25000">
                    <a:effectLst/>
                  </a:rPr>
                  <a:t>𝑐</a:t>
                </a:r>
                <a:r>
                  <a:rPr lang="en-GB"/>
                  <a:t> / nS</a:t>
                </a:r>
              </a:p>
            </c:rich>
          </c:tx>
          <c:overlay val="0"/>
        </c:title>
        <c:numFmt formatCode="0" sourceLinked="1"/>
        <c:majorTickMark val="out"/>
        <c:minorTickMark val="none"/>
        <c:tickLblPos val="nextTo"/>
        <c:crossAx val="320842368"/>
        <c:crosses val="autoZero"/>
        <c:crossBetween val="midCat"/>
      </c:valAx>
    </c:plotArea>
    <c:plotVisOnly val="1"/>
    <c:dispBlanksAs val="gap"/>
    <c:showDLblsOverMax val="0"/>
  </c:chart>
  <c:spPr>
    <a:ln>
      <a:noFill/>
    </a:ln>
  </c:spPr>
  <c:externalData r:id="rId1">
    <c:autoUpdate val="0"/>
  </c:externalData>
</c:chartSpace>
</file>

<file path=word/charts/chart10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v>70 ppm PAA-ACE pH 2</c:v>
          </c:tx>
          <c:spPr>
            <a:ln w="28575">
              <a:noFill/>
            </a:ln>
          </c:spPr>
          <c:marker>
            <c:symbol val="diamond"/>
            <c:size val="7"/>
            <c:spPr>
              <a:solidFill>
                <a:schemeClr val="tx1"/>
              </a:solidFill>
              <a:ln>
                <a:solidFill>
                  <a:schemeClr val="tx1"/>
                </a:solidFill>
              </a:ln>
            </c:spPr>
          </c:marker>
          <c:errBars>
            <c:errDir val="y"/>
            <c:errBarType val="both"/>
            <c:errValType val="cust"/>
            <c:noEndCap val="0"/>
            <c:plus>
              <c:numRef>
                <c:f>'FA920'!$T$20:$T$28</c:f>
                <c:numCache>
                  <c:formatCode>General</c:formatCode>
                  <c:ptCount val="9"/>
                  <c:pt idx="0">
                    <c:v>8.0636950000000009</c:v>
                  </c:pt>
                  <c:pt idx="1">
                    <c:v>7.8593660000000005</c:v>
                  </c:pt>
                  <c:pt idx="2">
                    <c:v>6.4923140000000004</c:v>
                  </c:pt>
                  <c:pt idx="3">
                    <c:v>9.5856729999999999</c:v>
                  </c:pt>
                  <c:pt idx="4">
                    <c:v>8.2070709999999991</c:v>
                  </c:pt>
                  <c:pt idx="5">
                    <c:v>4.0289419999999998</c:v>
                  </c:pt>
                  <c:pt idx="6">
                    <c:v>2.4006779999999996</c:v>
                  </c:pt>
                  <c:pt idx="7">
                    <c:v>0.40606599999999998</c:v>
                  </c:pt>
                  <c:pt idx="8">
                    <c:v>1.6188560000000001</c:v>
                  </c:pt>
                </c:numCache>
              </c:numRef>
            </c:plus>
            <c:minus>
              <c:numRef>
                <c:f>'FA920'!$T$20:$T$28</c:f>
                <c:numCache>
                  <c:formatCode>General</c:formatCode>
                  <c:ptCount val="9"/>
                  <c:pt idx="0">
                    <c:v>8.0636950000000009</c:v>
                  </c:pt>
                  <c:pt idx="1">
                    <c:v>7.8593660000000005</c:v>
                  </c:pt>
                  <c:pt idx="2">
                    <c:v>6.4923140000000004</c:v>
                  </c:pt>
                  <c:pt idx="3">
                    <c:v>9.5856729999999999</c:v>
                  </c:pt>
                  <c:pt idx="4">
                    <c:v>8.2070709999999991</c:v>
                  </c:pt>
                  <c:pt idx="5">
                    <c:v>4.0289419999999998</c:v>
                  </c:pt>
                  <c:pt idx="6">
                    <c:v>2.4006779999999996</c:v>
                  </c:pt>
                  <c:pt idx="7">
                    <c:v>0.40606599999999998</c:v>
                  </c:pt>
                  <c:pt idx="8">
                    <c:v>1.6188560000000001</c:v>
                  </c:pt>
                </c:numCache>
              </c:numRef>
            </c:minus>
          </c:errBars>
          <c:xVal>
            <c:numRef>
              <c:f>'FA920'!$O$20:$O$28</c:f>
              <c:numCache>
                <c:formatCode>0.000</c:formatCode>
                <c:ptCount val="9"/>
                <c:pt idx="0">
                  <c:v>162.20000000000002</c:v>
                </c:pt>
                <c:pt idx="1">
                  <c:v>81.100000000000009</c:v>
                </c:pt>
                <c:pt idx="2">
                  <c:v>38.9</c:v>
                </c:pt>
                <c:pt idx="3">
                  <c:v>16.22</c:v>
                </c:pt>
                <c:pt idx="4">
                  <c:v>8.5120000000000005</c:v>
                </c:pt>
                <c:pt idx="5" formatCode="0.00">
                  <c:v>6.7</c:v>
                </c:pt>
                <c:pt idx="6" formatCode="0.00">
                  <c:v>3.33</c:v>
                </c:pt>
                <c:pt idx="7" formatCode="0.0000">
                  <c:v>0.3</c:v>
                </c:pt>
                <c:pt idx="8" formatCode="0.00000">
                  <c:v>0</c:v>
                </c:pt>
              </c:numCache>
            </c:numRef>
          </c:xVal>
          <c:yVal>
            <c:numRef>
              <c:f>'FA920'!$R$20:$R$28</c:f>
              <c:numCache>
                <c:formatCode>0.00E+00</c:formatCode>
                <c:ptCount val="9"/>
                <c:pt idx="0">
                  <c:v>101.4772</c:v>
                </c:pt>
                <c:pt idx="1">
                  <c:v>94.700390000000013</c:v>
                </c:pt>
                <c:pt idx="2">
                  <c:v>94.240310000000008</c:v>
                </c:pt>
                <c:pt idx="3">
                  <c:v>86.635440000000003</c:v>
                </c:pt>
                <c:pt idx="4">
                  <c:v>85.306910000000002</c:v>
                </c:pt>
                <c:pt idx="5">
                  <c:v>45.358260000000001</c:v>
                </c:pt>
                <c:pt idx="6">
                  <c:v>10.483469999999999</c:v>
                </c:pt>
                <c:pt idx="7">
                  <c:v>4.956607</c:v>
                </c:pt>
                <c:pt idx="8">
                  <c:v>8.2874630000000007</c:v>
                </c:pt>
              </c:numCache>
            </c:numRef>
          </c:yVal>
          <c:smooth val="0"/>
        </c:ser>
        <c:ser>
          <c:idx val="3"/>
          <c:order val="1"/>
          <c:tx>
            <c:v>700 ppm PAA-ACE pH 2</c:v>
          </c:tx>
          <c:spPr>
            <a:ln w="28575">
              <a:noFill/>
            </a:ln>
          </c:spPr>
          <c:marker>
            <c:symbol val="diamond"/>
            <c:size val="7"/>
            <c:spPr>
              <a:noFill/>
              <a:ln>
                <a:solidFill>
                  <a:schemeClr val="tx1"/>
                </a:solidFill>
              </a:ln>
            </c:spPr>
          </c:marker>
          <c:errBars>
            <c:errDir val="y"/>
            <c:errBarType val="both"/>
            <c:errValType val="cust"/>
            <c:noEndCap val="0"/>
            <c:plus>
              <c:numRef>
                <c:f>'FA920'!$T$35:$T$42</c:f>
                <c:numCache>
                  <c:formatCode>General</c:formatCode>
                  <c:ptCount val="8"/>
                  <c:pt idx="0">
                    <c:v>8.0636950000000009</c:v>
                  </c:pt>
                  <c:pt idx="1">
                    <c:v>7.8593660000000005</c:v>
                  </c:pt>
                  <c:pt idx="2">
                    <c:v>6.4923140000000004</c:v>
                  </c:pt>
                  <c:pt idx="3">
                    <c:v>9.5856729999999999</c:v>
                  </c:pt>
                  <c:pt idx="4">
                    <c:v>8.2070709999999991</c:v>
                  </c:pt>
                  <c:pt idx="5">
                    <c:v>4.0289419999999998</c:v>
                  </c:pt>
                  <c:pt idx="6">
                    <c:v>2.4006779999999996</c:v>
                  </c:pt>
                  <c:pt idx="7">
                    <c:v>0.40606599999999998</c:v>
                  </c:pt>
                </c:numCache>
              </c:numRef>
            </c:plus>
            <c:minus>
              <c:numRef>
                <c:f>'FA920'!$T$35:$T$42</c:f>
                <c:numCache>
                  <c:formatCode>General</c:formatCode>
                  <c:ptCount val="8"/>
                  <c:pt idx="0">
                    <c:v>8.0636950000000009</c:v>
                  </c:pt>
                  <c:pt idx="1">
                    <c:v>7.8593660000000005</c:v>
                  </c:pt>
                  <c:pt idx="2">
                    <c:v>6.4923140000000004</c:v>
                  </c:pt>
                  <c:pt idx="3">
                    <c:v>9.5856729999999999</c:v>
                  </c:pt>
                  <c:pt idx="4">
                    <c:v>8.2070709999999991</c:v>
                  </c:pt>
                  <c:pt idx="5">
                    <c:v>4.0289419999999998</c:v>
                  </c:pt>
                  <c:pt idx="6">
                    <c:v>2.4006779999999996</c:v>
                  </c:pt>
                  <c:pt idx="7">
                    <c:v>0.40606599999999998</c:v>
                  </c:pt>
                </c:numCache>
              </c:numRef>
            </c:minus>
          </c:errBars>
          <c:xVal>
            <c:numRef>
              <c:f>'FA920'!$O$35:$O$42</c:f>
              <c:numCache>
                <c:formatCode>0</c:formatCode>
                <c:ptCount val="8"/>
                <c:pt idx="0" formatCode="General">
                  <c:v>518</c:v>
                </c:pt>
                <c:pt idx="1">
                  <c:v>179.3</c:v>
                </c:pt>
                <c:pt idx="2">
                  <c:v>103.6</c:v>
                </c:pt>
                <c:pt idx="3">
                  <c:v>51.8</c:v>
                </c:pt>
                <c:pt idx="4" formatCode="General">
                  <c:v>33</c:v>
                </c:pt>
                <c:pt idx="5" formatCode="General">
                  <c:v>10</c:v>
                </c:pt>
                <c:pt idx="6" formatCode="General">
                  <c:v>1</c:v>
                </c:pt>
                <c:pt idx="7" formatCode="General">
                  <c:v>0.02</c:v>
                </c:pt>
              </c:numCache>
            </c:numRef>
          </c:xVal>
          <c:yVal>
            <c:numRef>
              <c:f>'FA920'!$R$35:$R$42</c:f>
              <c:numCache>
                <c:formatCode>0.00E+00</c:formatCode>
                <c:ptCount val="8"/>
                <c:pt idx="0">
                  <c:v>180.20769999999999</c:v>
                </c:pt>
                <c:pt idx="1">
                  <c:v>110.1597</c:v>
                </c:pt>
                <c:pt idx="2">
                  <c:v>100.44750000000001</c:v>
                </c:pt>
                <c:pt idx="3">
                  <c:v>88.278360000000006</c:v>
                </c:pt>
                <c:pt idx="4">
                  <c:v>37.912649999999999</c:v>
                </c:pt>
                <c:pt idx="5">
                  <c:v>15.127369999999999</c:v>
                </c:pt>
                <c:pt idx="6">
                  <c:v>14.891639999999999</c:v>
                </c:pt>
                <c:pt idx="7">
                  <c:v>3.3375379999999999</c:v>
                </c:pt>
              </c:numCache>
            </c:numRef>
          </c:yVal>
          <c:smooth val="0"/>
        </c:ser>
        <c:ser>
          <c:idx val="2"/>
          <c:order val="2"/>
          <c:tx>
            <c:v>700 ppm PAA-ACE pH 4</c:v>
          </c:tx>
          <c:spPr>
            <a:ln w="28575">
              <a:noFill/>
            </a:ln>
          </c:spPr>
          <c:marker>
            <c:symbol val="diamond"/>
            <c:size val="7"/>
            <c:spPr>
              <a:solidFill>
                <a:schemeClr val="bg1">
                  <a:lumMod val="65000"/>
                </a:schemeClr>
              </a:solidFill>
              <a:ln>
                <a:solidFill>
                  <a:schemeClr val="bg1">
                    <a:lumMod val="65000"/>
                  </a:schemeClr>
                </a:solidFill>
              </a:ln>
            </c:spPr>
          </c:marker>
          <c:errBars>
            <c:errDir val="y"/>
            <c:errBarType val="both"/>
            <c:errValType val="cust"/>
            <c:noEndCap val="0"/>
            <c:plus>
              <c:numRef>
                <c:f>'FA920'!$I$35:$I$42</c:f>
                <c:numCache>
                  <c:formatCode>General</c:formatCode>
                  <c:ptCount val="8"/>
                  <c:pt idx="0">
                    <c:v>0.96921480000000004</c:v>
                  </c:pt>
                  <c:pt idx="1">
                    <c:v>7.048692</c:v>
                  </c:pt>
                  <c:pt idx="2">
                    <c:v>1.7011128000000002</c:v>
                  </c:pt>
                  <c:pt idx="3">
                    <c:v>1.3865328000000001</c:v>
                  </c:pt>
                  <c:pt idx="4">
                    <c:v>0.7028259</c:v>
                  </c:pt>
                  <c:pt idx="5">
                    <c:v>1.6005308999999999</c:v>
                  </c:pt>
                  <c:pt idx="6">
                    <c:v>1.1435040000000001</c:v>
                  </c:pt>
                  <c:pt idx="7">
                    <c:v>3.7367699999999999</c:v>
                  </c:pt>
                </c:numCache>
              </c:numRef>
            </c:plus>
            <c:minus>
              <c:numRef>
                <c:f>'FA920'!$I$35:$I$42</c:f>
                <c:numCache>
                  <c:formatCode>General</c:formatCode>
                  <c:ptCount val="8"/>
                  <c:pt idx="0">
                    <c:v>0.96921480000000004</c:v>
                  </c:pt>
                  <c:pt idx="1">
                    <c:v>7.048692</c:v>
                  </c:pt>
                  <c:pt idx="2">
                    <c:v>1.7011128000000002</c:v>
                  </c:pt>
                  <c:pt idx="3">
                    <c:v>1.3865328000000001</c:v>
                  </c:pt>
                  <c:pt idx="4">
                    <c:v>0.7028259</c:v>
                  </c:pt>
                  <c:pt idx="5">
                    <c:v>1.6005308999999999</c:v>
                  </c:pt>
                  <c:pt idx="6">
                    <c:v>1.1435040000000001</c:v>
                  </c:pt>
                  <c:pt idx="7">
                    <c:v>3.7367699999999999</c:v>
                  </c:pt>
                </c:numCache>
              </c:numRef>
            </c:minus>
          </c:errBars>
          <c:xVal>
            <c:numRef>
              <c:f>'FA920'!$D$35:$D$42</c:f>
              <c:numCache>
                <c:formatCode>0</c:formatCode>
                <c:ptCount val="8"/>
                <c:pt idx="0" formatCode="General">
                  <c:v>518</c:v>
                </c:pt>
                <c:pt idx="1">
                  <c:v>179.3</c:v>
                </c:pt>
                <c:pt idx="2">
                  <c:v>103.6</c:v>
                </c:pt>
                <c:pt idx="3">
                  <c:v>51.8</c:v>
                </c:pt>
                <c:pt idx="4" formatCode="General">
                  <c:v>33</c:v>
                </c:pt>
                <c:pt idx="5" formatCode="General">
                  <c:v>10</c:v>
                </c:pt>
                <c:pt idx="6" formatCode="General">
                  <c:v>1</c:v>
                </c:pt>
                <c:pt idx="7" formatCode="General">
                  <c:v>0.02</c:v>
                </c:pt>
              </c:numCache>
            </c:numRef>
          </c:xVal>
          <c:yVal>
            <c:numRef>
              <c:f>'FA920'!$G$35:$G$42</c:f>
              <c:numCache>
                <c:formatCode>0.00</c:formatCode>
                <c:ptCount val="8"/>
                <c:pt idx="0">
                  <c:v>2.3031170000000003</c:v>
                </c:pt>
                <c:pt idx="1">
                  <c:v>7.9404150000000007</c:v>
                </c:pt>
                <c:pt idx="2">
                  <c:v>5.8726289999999999</c:v>
                </c:pt>
                <c:pt idx="3">
                  <c:v>3.9640010000000001</c:v>
                </c:pt>
                <c:pt idx="4">
                  <c:v>3.484448</c:v>
                </c:pt>
                <c:pt idx="5">
                  <c:v>5.2969590000000002</c:v>
                </c:pt>
                <c:pt idx="6">
                  <c:v>5.7134070000000001</c:v>
                </c:pt>
                <c:pt idx="7">
                  <c:v>8.8916640000000005</c:v>
                </c:pt>
              </c:numCache>
            </c:numRef>
          </c:yVal>
          <c:smooth val="0"/>
        </c:ser>
        <c:dLbls>
          <c:showLegendKey val="0"/>
          <c:showVal val="0"/>
          <c:showCatName val="0"/>
          <c:showSerName val="0"/>
          <c:showPercent val="0"/>
          <c:showBubbleSize val="0"/>
        </c:dLbls>
        <c:axId val="229350400"/>
        <c:axId val="229356672"/>
      </c:scatterChart>
      <c:valAx>
        <c:axId val="229350400"/>
        <c:scaling>
          <c:orientation val="minMax"/>
          <c:max val="200"/>
          <c:min val="0"/>
        </c:scaling>
        <c:delete val="0"/>
        <c:axPos val="b"/>
        <c:title>
          <c:tx>
            <c:rich>
              <a:bodyPr/>
              <a:lstStyle/>
              <a:p>
                <a:pPr>
                  <a:defRPr/>
                </a:pPr>
                <a:r>
                  <a:rPr lang="en-GB"/>
                  <a:t>Conc PAM / ppm</a:t>
                </a:r>
              </a:p>
            </c:rich>
          </c:tx>
          <c:overlay val="0"/>
        </c:title>
        <c:numFmt formatCode="0" sourceLinked="0"/>
        <c:majorTickMark val="out"/>
        <c:minorTickMark val="none"/>
        <c:tickLblPos val="nextTo"/>
        <c:crossAx val="229356672"/>
        <c:crosses val="autoZero"/>
        <c:crossBetween val="midCat"/>
      </c:valAx>
      <c:valAx>
        <c:axId val="229356672"/>
        <c:scaling>
          <c:orientation val="minMax"/>
          <c:max val="120"/>
          <c:min val="0"/>
        </c:scaling>
        <c:delete val="0"/>
        <c:axPos val="l"/>
        <c:title>
          <c:tx>
            <c:rich>
              <a:bodyPr rot="-5400000" vert="horz"/>
              <a:lstStyle/>
              <a:p>
                <a:pPr>
                  <a:defRPr/>
                </a:pPr>
                <a:r>
                  <a:rPr lang="en-GB" sz="1000" b="1" i="0" u="none" strike="noStrike" baseline="0">
                    <a:effectLst/>
                  </a:rPr>
                  <a:t>𝜏</a:t>
                </a:r>
                <a:r>
                  <a:rPr lang="en-GB" sz="1000" b="1" i="0" u="none" strike="noStrike" baseline="-25000">
                    <a:effectLst/>
                  </a:rPr>
                  <a:t>𝑐</a:t>
                </a:r>
                <a:r>
                  <a:rPr lang="en-GB"/>
                  <a:t> / nS</a:t>
                </a:r>
              </a:p>
            </c:rich>
          </c:tx>
          <c:overlay val="0"/>
        </c:title>
        <c:numFmt formatCode="#,##0" sourceLinked="0"/>
        <c:majorTickMark val="out"/>
        <c:minorTickMark val="none"/>
        <c:tickLblPos val="nextTo"/>
        <c:crossAx val="229350400"/>
        <c:crosses val="autoZero"/>
        <c:crossBetween val="midCat"/>
      </c:valAx>
    </c:plotArea>
    <c:legend>
      <c:legendPos val="r"/>
      <c:overlay val="0"/>
    </c:legend>
    <c:plotVisOnly val="1"/>
    <c:dispBlanksAs val="gap"/>
    <c:showDLblsOverMax val="0"/>
  </c:chart>
  <c:spPr>
    <a:ln>
      <a:noFill/>
    </a:ln>
  </c:spPr>
  <c:externalData r:id="rId1">
    <c:autoUpdate val="0"/>
  </c:externalData>
</c:chartSpace>
</file>

<file path=word/charts/chart103.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v>70 ppm PAA-ACE pH 2</c:v>
          </c:tx>
          <c:spPr>
            <a:ln w="28575">
              <a:noFill/>
            </a:ln>
          </c:spPr>
          <c:marker>
            <c:symbol val="diamond"/>
            <c:size val="7"/>
            <c:spPr>
              <a:solidFill>
                <a:schemeClr val="tx1"/>
              </a:solidFill>
              <a:ln>
                <a:solidFill>
                  <a:schemeClr val="tx1"/>
                </a:solidFill>
              </a:ln>
            </c:spPr>
          </c:marker>
          <c:errBars>
            <c:errDir val="y"/>
            <c:errBarType val="both"/>
            <c:errValType val="cust"/>
            <c:noEndCap val="0"/>
            <c:plus>
              <c:numRef>
                <c:f>'FA920'!$T$20:$T$28</c:f>
                <c:numCache>
                  <c:formatCode>General</c:formatCode>
                  <c:ptCount val="9"/>
                  <c:pt idx="0">
                    <c:v>8.0636950000000009</c:v>
                  </c:pt>
                  <c:pt idx="1">
                    <c:v>7.8593660000000005</c:v>
                  </c:pt>
                  <c:pt idx="2">
                    <c:v>6.4923140000000004</c:v>
                  </c:pt>
                  <c:pt idx="3">
                    <c:v>9.5856729999999999</c:v>
                  </c:pt>
                  <c:pt idx="4">
                    <c:v>8.2070709999999991</c:v>
                  </c:pt>
                  <c:pt idx="5">
                    <c:v>4.0289419999999998</c:v>
                  </c:pt>
                  <c:pt idx="6">
                    <c:v>2.4006779999999996</c:v>
                  </c:pt>
                  <c:pt idx="7">
                    <c:v>0.40606599999999998</c:v>
                  </c:pt>
                  <c:pt idx="8">
                    <c:v>1.6188560000000001</c:v>
                  </c:pt>
                </c:numCache>
              </c:numRef>
            </c:plus>
            <c:minus>
              <c:numRef>
                <c:f>'FA920'!$T$20:$T$28</c:f>
                <c:numCache>
                  <c:formatCode>General</c:formatCode>
                  <c:ptCount val="9"/>
                  <c:pt idx="0">
                    <c:v>8.0636950000000009</c:v>
                  </c:pt>
                  <c:pt idx="1">
                    <c:v>7.8593660000000005</c:v>
                  </c:pt>
                  <c:pt idx="2">
                    <c:v>6.4923140000000004</c:v>
                  </c:pt>
                  <c:pt idx="3">
                    <c:v>9.5856729999999999</c:v>
                  </c:pt>
                  <c:pt idx="4">
                    <c:v>8.2070709999999991</c:v>
                  </c:pt>
                  <c:pt idx="5">
                    <c:v>4.0289419999999998</c:v>
                  </c:pt>
                  <c:pt idx="6">
                    <c:v>2.4006779999999996</c:v>
                  </c:pt>
                  <c:pt idx="7">
                    <c:v>0.40606599999999998</c:v>
                  </c:pt>
                  <c:pt idx="8">
                    <c:v>1.6188560000000001</c:v>
                  </c:pt>
                </c:numCache>
              </c:numRef>
            </c:minus>
          </c:errBars>
          <c:xVal>
            <c:numRef>
              <c:f>'FA920'!$O$20:$O$28</c:f>
              <c:numCache>
                <c:formatCode>0.000</c:formatCode>
                <c:ptCount val="9"/>
                <c:pt idx="0">
                  <c:v>162.20000000000002</c:v>
                </c:pt>
                <c:pt idx="1">
                  <c:v>81.100000000000009</c:v>
                </c:pt>
                <c:pt idx="2">
                  <c:v>38.9</c:v>
                </c:pt>
                <c:pt idx="3">
                  <c:v>16.22</c:v>
                </c:pt>
                <c:pt idx="4">
                  <c:v>8.5120000000000005</c:v>
                </c:pt>
                <c:pt idx="5" formatCode="0.00">
                  <c:v>6.7</c:v>
                </c:pt>
                <c:pt idx="6" formatCode="0.00">
                  <c:v>3.33</c:v>
                </c:pt>
                <c:pt idx="7" formatCode="0.0000">
                  <c:v>0.3</c:v>
                </c:pt>
                <c:pt idx="8" formatCode="0.00000">
                  <c:v>0</c:v>
                </c:pt>
              </c:numCache>
            </c:numRef>
          </c:xVal>
          <c:yVal>
            <c:numRef>
              <c:f>'FA920'!$R$20:$R$28</c:f>
              <c:numCache>
                <c:formatCode>0.00E+00</c:formatCode>
                <c:ptCount val="9"/>
                <c:pt idx="0">
                  <c:v>101.4772</c:v>
                </c:pt>
                <c:pt idx="1">
                  <c:v>94.700390000000013</c:v>
                </c:pt>
                <c:pt idx="2">
                  <c:v>94.240310000000008</c:v>
                </c:pt>
                <c:pt idx="3">
                  <c:v>86.635440000000003</c:v>
                </c:pt>
                <c:pt idx="4">
                  <c:v>85.306910000000002</c:v>
                </c:pt>
                <c:pt idx="5">
                  <c:v>45.358260000000001</c:v>
                </c:pt>
                <c:pt idx="6">
                  <c:v>10.483469999999999</c:v>
                </c:pt>
                <c:pt idx="7">
                  <c:v>4.956607</c:v>
                </c:pt>
                <c:pt idx="8">
                  <c:v>8.2874630000000007</c:v>
                </c:pt>
              </c:numCache>
            </c:numRef>
          </c:yVal>
          <c:smooth val="0"/>
        </c:ser>
        <c:ser>
          <c:idx val="3"/>
          <c:order val="1"/>
          <c:tx>
            <c:v>700 ppm PAA-ACE pH 2</c:v>
          </c:tx>
          <c:spPr>
            <a:ln w="28575">
              <a:noFill/>
            </a:ln>
          </c:spPr>
          <c:marker>
            <c:symbol val="diamond"/>
            <c:size val="7"/>
            <c:spPr>
              <a:noFill/>
              <a:ln>
                <a:solidFill>
                  <a:schemeClr val="tx1"/>
                </a:solidFill>
              </a:ln>
            </c:spPr>
          </c:marker>
          <c:errBars>
            <c:errDir val="y"/>
            <c:errBarType val="both"/>
            <c:errValType val="cust"/>
            <c:noEndCap val="0"/>
            <c:plus>
              <c:numRef>
                <c:f>'FA920'!$T$35:$T$42</c:f>
                <c:numCache>
                  <c:formatCode>General</c:formatCode>
                  <c:ptCount val="8"/>
                  <c:pt idx="0">
                    <c:v>8.0636950000000009</c:v>
                  </c:pt>
                  <c:pt idx="1">
                    <c:v>7.8593660000000005</c:v>
                  </c:pt>
                  <c:pt idx="2">
                    <c:v>6.4923140000000004</c:v>
                  </c:pt>
                  <c:pt idx="3">
                    <c:v>9.5856729999999999</c:v>
                  </c:pt>
                  <c:pt idx="4">
                    <c:v>8.2070709999999991</c:v>
                  </c:pt>
                  <c:pt idx="5">
                    <c:v>4.0289419999999998</c:v>
                  </c:pt>
                  <c:pt idx="6">
                    <c:v>2.4006779999999996</c:v>
                  </c:pt>
                  <c:pt idx="7">
                    <c:v>0.40606599999999998</c:v>
                  </c:pt>
                </c:numCache>
              </c:numRef>
            </c:plus>
            <c:minus>
              <c:numRef>
                <c:f>'FA920'!$T$35:$T$42</c:f>
                <c:numCache>
                  <c:formatCode>General</c:formatCode>
                  <c:ptCount val="8"/>
                  <c:pt idx="0">
                    <c:v>8.0636950000000009</c:v>
                  </c:pt>
                  <c:pt idx="1">
                    <c:v>7.8593660000000005</c:v>
                  </c:pt>
                  <c:pt idx="2">
                    <c:v>6.4923140000000004</c:v>
                  </c:pt>
                  <c:pt idx="3">
                    <c:v>9.5856729999999999</c:v>
                  </c:pt>
                  <c:pt idx="4">
                    <c:v>8.2070709999999991</c:v>
                  </c:pt>
                  <c:pt idx="5">
                    <c:v>4.0289419999999998</c:v>
                  </c:pt>
                  <c:pt idx="6">
                    <c:v>2.4006779999999996</c:v>
                  </c:pt>
                  <c:pt idx="7">
                    <c:v>0.40606599999999998</c:v>
                  </c:pt>
                </c:numCache>
              </c:numRef>
            </c:minus>
          </c:errBars>
          <c:xVal>
            <c:numRef>
              <c:f>'FA920'!$O$35:$O$42</c:f>
              <c:numCache>
                <c:formatCode>0</c:formatCode>
                <c:ptCount val="8"/>
                <c:pt idx="0" formatCode="General">
                  <c:v>518</c:v>
                </c:pt>
                <c:pt idx="1">
                  <c:v>179.3</c:v>
                </c:pt>
                <c:pt idx="2">
                  <c:v>103.6</c:v>
                </c:pt>
                <c:pt idx="3">
                  <c:v>51.8</c:v>
                </c:pt>
                <c:pt idx="4" formatCode="General">
                  <c:v>33</c:v>
                </c:pt>
                <c:pt idx="5" formatCode="General">
                  <c:v>10</c:v>
                </c:pt>
                <c:pt idx="6" formatCode="General">
                  <c:v>1</c:v>
                </c:pt>
                <c:pt idx="7" formatCode="General">
                  <c:v>0.02</c:v>
                </c:pt>
              </c:numCache>
            </c:numRef>
          </c:xVal>
          <c:yVal>
            <c:numRef>
              <c:f>'FA920'!$R$35:$R$42</c:f>
              <c:numCache>
                <c:formatCode>0.00E+00</c:formatCode>
                <c:ptCount val="8"/>
                <c:pt idx="0">
                  <c:v>180.20769999999999</c:v>
                </c:pt>
                <c:pt idx="1">
                  <c:v>110.1597</c:v>
                </c:pt>
                <c:pt idx="2">
                  <c:v>100.44750000000001</c:v>
                </c:pt>
                <c:pt idx="3">
                  <c:v>88.278360000000006</c:v>
                </c:pt>
                <c:pt idx="4">
                  <c:v>37.912649999999999</c:v>
                </c:pt>
                <c:pt idx="5">
                  <c:v>15.127369999999999</c:v>
                </c:pt>
                <c:pt idx="6">
                  <c:v>14.891639999999999</c:v>
                </c:pt>
                <c:pt idx="7">
                  <c:v>3.3375379999999999</c:v>
                </c:pt>
              </c:numCache>
            </c:numRef>
          </c:yVal>
          <c:smooth val="0"/>
        </c:ser>
        <c:dLbls>
          <c:showLegendKey val="0"/>
          <c:showVal val="0"/>
          <c:showCatName val="0"/>
          <c:showSerName val="0"/>
          <c:showPercent val="0"/>
          <c:showBubbleSize val="0"/>
        </c:dLbls>
        <c:axId val="264444544"/>
        <c:axId val="264450816"/>
      </c:scatterChart>
      <c:valAx>
        <c:axId val="264444544"/>
        <c:scaling>
          <c:orientation val="minMax"/>
          <c:max val="40"/>
          <c:min val="0"/>
        </c:scaling>
        <c:delete val="0"/>
        <c:axPos val="b"/>
        <c:title>
          <c:tx>
            <c:rich>
              <a:bodyPr/>
              <a:lstStyle/>
              <a:p>
                <a:pPr>
                  <a:defRPr/>
                </a:pPr>
                <a:r>
                  <a:rPr lang="en-GB"/>
                  <a:t>Conc PAM / ppm</a:t>
                </a:r>
              </a:p>
            </c:rich>
          </c:tx>
          <c:overlay val="0"/>
        </c:title>
        <c:numFmt formatCode="0" sourceLinked="0"/>
        <c:majorTickMark val="out"/>
        <c:minorTickMark val="none"/>
        <c:tickLblPos val="nextTo"/>
        <c:crossAx val="264450816"/>
        <c:crosses val="autoZero"/>
        <c:crossBetween val="midCat"/>
      </c:valAx>
      <c:valAx>
        <c:axId val="264450816"/>
        <c:scaling>
          <c:orientation val="minMax"/>
          <c:max val="120"/>
          <c:min val="0"/>
        </c:scaling>
        <c:delete val="0"/>
        <c:axPos val="l"/>
        <c:title>
          <c:tx>
            <c:rich>
              <a:bodyPr rot="-5400000" vert="horz"/>
              <a:lstStyle/>
              <a:p>
                <a:pPr>
                  <a:defRPr/>
                </a:pPr>
                <a:r>
                  <a:rPr lang="en-GB" sz="1000" b="1" i="0" u="none" strike="noStrike" baseline="0">
                    <a:effectLst/>
                  </a:rPr>
                  <a:t>𝜏</a:t>
                </a:r>
                <a:r>
                  <a:rPr lang="en-GB" sz="1000" b="1" i="0" u="none" strike="noStrike" baseline="-25000">
                    <a:effectLst/>
                  </a:rPr>
                  <a:t>𝑐</a:t>
                </a:r>
                <a:r>
                  <a:rPr lang="en-GB"/>
                  <a:t> / nS</a:t>
                </a:r>
              </a:p>
            </c:rich>
          </c:tx>
          <c:overlay val="0"/>
        </c:title>
        <c:numFmt formatCode="#,##0" sourceLinked="0"/>
        <c:majorTickMark val="out"/>
        <c:minorTickMark val="none"/>
        <c:tickLblPos val="nextTo"/>
        <c:crossAx val="264444544"/>
        <c:crosses val="autoZero"/>
        <c:crossBetween val="midCat"/>
      </c:valAx>
    </c:plotArea>
    <c:legend>
      <c:legendPos val="r"/>
      <c:overlay val="0"/>
    </c:legend>
    <c:plotVisOnly val="1"/>
    <c:dispBlanksAs val="gap"/>
    <c:showDLblsOverMax val="0"/>
  </c:chart>
  <c:spPr>
    <a:ln>
      <a:noFill/>
    </a:ln>
  </c:spPr>
  <c:externalData r:id="rId1">
    <c:autoUpdate val="0"/>
  </c:externalData>
</c:chartSpace>
</file>

<file path=word/charts/chart104.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089129483814524"/>
          <c:y val="3.0135899679206764E-2"/>
          <c:w val="0.82446981627296589"/>
          <c:h val="0.81551006124234471"/>
        </c:manualLayout>
      </c:layout>
      <c:scatterChart>
        <c:scatterStyle val="lineMarker"/>
        <c:varyColors val="0"/>
        <c:ser>
          <c:idx val="0"/>
          <c:order val="0"/>
          <c:tx>
            <c:v>AN934</c:v>
          </c:tx>
          <c:spPr>
            <a:ln w="28575">
              <a:noFill/>
            </a:ln>
          </c:spPr>
          <c:marker>
            <c:symbol val="diamond"/>
            <c:size val="7"/>
            <c:spPr>
              <a:solidFill>
                <a:sysClr val="windowText" lastClr="000000"/>
              </a:solidFill>
              <a:ln>
                <a:solidFill>
                  <a:schemeClr val="tx1"/>
                </a:solidFill>
              </a:ln>
            </c:spPr>
          </c:marker>
          <c:errBars>
            <c:errDir val="y"/>
            <c:errBarType val="both"/>
            <c:errValType val="cust"/>
            <c:noEndCap val="0"/>
            <c:plus>
              <c:numRef>
                <c:f>Anionic!$AQ$2:$AQ$16</c:f>
                <c:numCache>
                  <c:formatCode>General</c:formatCode>
                  <c:ptCount val="15"/>
                  <c:pt idx="0">
                    <c:v>8.5958670000000001E-2</c:v>
                  </c:pt>
                  <c:pt idx="1">
                    <c:v>1.0581310000000002</c:v>
                  </c:pt>
                  <c:pt idx="2">
                    <c:v>6.4290399999999998E-2</c:v>
                  </c:pt>
                  <c:pt idx="3">
                    <c:v>4.2457240000000001</c:v>
                  </c:pt>
                  <c:pt idx="4">
                    <c:v>8.9039239999999992E-2</c:v>
                  </c:pt>
                  <c:pt idx="5">
                    <c:v>9.5584760000000005E-2</c:v>
                  </c:pt>
                  <c:pt idx="6">
                    <c:v>4.3493409999999999</c:v>
                  </c:pt>
                  <c:pt idx="7">
                    <c:v>0.14146719999999999</c:v>
                  </c:pt>
                  <c:pt idx="8">
                    <c:v>5.9826499999999996</c:v>
                  </c:pt>
                  <c:pt idx="9">
                    <c:v>0</c:v>
                  </c:pt>
                  <c:pt idx="10">
                    <c:v>0.23724519999999999</c:v>
                  </c:pt>
                  <c:pt idx="11">
                    <c:v>5.0441779999999996</c:v>
                  </c:pt>
                  <c:pt idx="12">
                    <c:v>4.5532830000000004</c:v>
                  </c:pt>
                  <c:pt idx="13">
                    <c:v>0.20213019999999998</c:v>
                  </c:pt>
                  <c:pt idx="14">
                    <c:v>6.7660459999999993</c:v>
                  </c:pt>
                </c:numCache>
              </c:numRef>
            </c:plus>
            <c:minus>
              <c:numRef>
                <c:f>Anionic!$AQ$2:$AQ$16</c:f>
                <c:numCache>
                  <c:formatCode>General</c:formatCode>
                  <c:ptCount val="15"/>
                  <c:pt idx="0">
                    <c:v>8.5958670000000001E-2</c:v>
                  </c:pt>
                  <c:pt idx="1">
                    <c:v>1.0581310000000002</c:v>
                  </c:pt>
                  <c:pt idx="2">
                    <c:v>6.4290399999999998E-2</c:v>
                  </c:pt>
                  <c:pt idx="3">
                    <c:v>4.2457240000000001</c:v>
                  </c:pt>
                  <c:pt idx="4">
                    <c:v>8.9039239999999992E-2</c:v>
                  </c:pt>
                  <c:pt idx="5">
                    <c:v>9.5584760000000005E-2</c:v>
                  </c:pt>
                  <c:pt idx="6">
                    <c:v>4.3493409999999999</c:v>
                  </c:pt>
                  <c:pt idx="7">
                    <c:v>0.14146719999999999</c:v>
                  </c:pt>
                  <c:pt idx="8">
                    <c:v>5.9826499999999996</c:v>
                  </c:pt>
                  <c:pt idx="9">
                    <c:v>0</c:v>
                  </c:pt>
                  <c:pt idx="10">
                    <c:v>0.23724519999999999</c:v>
                  </c:pt>
                  <c:pt idx="11">
                    <c:v>5.0441779999999996</c:v>
                  </c:pt>
                  <c:pt idx="12">
                    <c:v>4.5532830000000004</c:v>
                  </c:pt>
                  <c:pt idx="13">
                    <c:v>0.20213019999999998</c:v>
                  </c:pt>
                  <c:pt idx="14">
                    <c:v>6.7660459999999993</c:v>
                  </c:pt>
                </c:numCache>
              </c:numRef>
            </c:minus>
          </c:errBars>
          <c:xVal>
            <c:numRef>
              <c:f>Anionic!$P$2:$P$16</c:f>
              <c:numCache>
                <c:formatCode>0.00</c:formatCode>
                <c:ptCount val="15"/>
                <c:pt idx="0">
                  <c:v>5.54</c:v>
                </c:pt>
                <c:pt idx="1">
                  <c:v>3.62</c:v>
                </c:pt>
                <c:pt idx="2">
                  <c:v>7.37</c:v>
                </c:pt>
                <c:pt idx="3">
                  <c:v>2.02</c:v>
                </c:pt>
                <c:pt idx="4">
                  <c:v>4.55</c:v>
                </c:pt>
                <c:pt idx="5">
                  <c:v>5.79</c:v>
                </c:pt>
                <c:pt idx="6">
                  <c:v>2.34</c:v>
                </c:pt>
                <c:pt idx="7">
                  <c:v>3.04</c:v>
                </c:pt>
                <c:pt idx="8">
                  <c:v>2.5</c:v>
                </c:pt>
                <c:pt idx="10">
                  <c:v>4.0999999999999996</c:v>
                </c:pt>
                <c:pt idx="11">
                  <c:v>1.01</c:v>
                </c:pt>
                <c:pt idx="12">
                  <c:v>2.14</c:v>
                </c:pt>
                <c:pt idx="13">
                  <c:v>8.76</c:v>
                </c:pt>
                <c:pt idx="14">
                  <c:v>1.52</c:v>
                </c:pt>
              </c:numCache>
            </c:numRef>
          </c:xVal>
          <c:yVal>
            <c:numRef>
              <c:f>Anionic!$AN$2:$AN$16</c:f>
              <c:numCache>
                <c:formatCode>0</c:formatCode>
                <c:ptCount val="15"/>
                <c:pt idx="0">
                  <c:v>1.9134279999999999</c:v>
                </c:pt>
                <c:pt idx="1">
                  <c:v>5.8230740000000001</c:v>
                </c:pt>
                <c:pt idx="2">
                  <c:v>1.8127820000000001</c:v>
                </c:pt>
                <c:pt idx="3">
                  <c:v>51.98809</c:v>
                </c:pt>
                <c:pt idx="4">
                  <c:v>1.960313</c:v>
                </c:pt>
                <c:pt idx="5">
                  <c:v>1.5501309999999999</c:v>
                </c:pt>
                <c:pt idx="6">
                  <c:v>46.419070000000005</c:v>
                </c:pt>
                <c:pt idx="7">
                  <c:v>2.450631</c:v>
                </c:pt>
                <c:pt idx="8">
                  <c:v>30.614800000000002</c:v>
                </c:pt>
                <c:pt idx="10">
                  <c:v>3.9035710000000003</c:v>
                </c:pt>
                <c:pt idx="11">
                  <c:v>55.841519999999996</c:v>
                </c:pt>
                <c:pt idx="12">
                  <c:v>52.25253</c:v>
                </c:pt>
                <c:pt idx="13">
                  <c:v>3.309606</c:v>
                </c:pt>
                <c:pt idx="14">
                  <c:v>60.965219999999995</c:v>
                </c:pt>
              </c:numCache>
            </c:numRef>
          </c:yVal>
          <c:smooth val="0"/>
        </c:ser>
        <c:dLbls>
          <c:showLegendKey val="0"/>
          <c:showVal val="0"/>
          <c:showCatName val="0"/>
          <c:showSerName val="0"/>
          <c:showPercent val="0"/>
          <c:showBubbleSize val="0"/>
        </c:dLbls>
        <c:axId val="264467584"/>
        <c:axId val="264469504"/>
      </c:scatterChart>
      <c:valAx>
        <c:axId val="264467584"/>
        <c:scaling>
          <c:orientation val="minMax"/>
          <c:max val="10"/>
        </c:scaling>
        <c:delete val="0"/>
        <c:axPos val="b"/>
        <c:title>
          <c:tx>
            <c:rich>
              <a:bodyPr/>
              <a:lstStyle/>
              <a:p>
                <a:pPr>
                  <a:defRPr/>
                </a:pPr>
                <a:r>
                  <a:rPr lang="en-GB"/>
                  <a:t>pH</a:t>
                </a:r>
              </a:p>
            </c:rich>
          </c:tx>
          <c:overlay val="0"/>
        </c:title>
        <c:numFmt formatCode="0" sourceLinked="0"/>
        <c:majorTickMark val="out"/>
        <c:minorTickMark val="none"/>
        <c:tickLblPos val="nextTo"/>
        <c:crossAx val="264469504"/>
        <c:crosses val="autoZero"/>
        <c:crossBetween val="midCat"/>
      </c:valAx>
      <c:valAx>
        <c:axId val="264469504"/>
        <c:scaling>
          <c:orientation val="minMax"/>
        </c:scaling>
        <c:delete val="0"/>
        <c:axPos val="l"/>
        <c:title>
          <c:tx>
            <c:rich>
              <a:bodyPr rot="-5400000" vert="horz"/>
              <a:lstStyle/>
              <a:p>
                <a:pPr>
                  <a:defRPr/>
                </a:pPr>
                <a:r>
                  <a:rPr lang="en-GB"/>
                  <a:t>T</a:t>
                </a:r>
                <a:r>
                  <a:rPr lang="en-GB" baseline="-25000"/>
                  <a:t>c</a:t>
                </a:r>
                <a:r>
                  <a:rPr lang="en-GB"/>
                  <a:t> / ns</a:t>
                </a:r>
              </a:p>
            </c:rich>
          </c:tx>
          <c:overlay val="0"/>
        </c:title>
        <c:numFmt formatCode="0" sourceLinked="1"/>
        <c:majorTickMark val="out"/>
        <c:minorTickMark val="none"/>
        <c:tickLblPos val="nextTo"/>
        <c:crossAx val="264467584"/>
        <c:crosses val="autoZero"/>
        <c:crossBetween val="midCat"/>
      </c:valAx>
    </c:plotArea>
    <c:plotVisOnly val="1"/>
    <c:dispBlanksAs val="gap"/>
    <c:showDLblsOverMax val="0"/>
  </c:chart>
  <c:spPr>
    <a:ln>
      <a:noFill/>
    </a:ln>
  </c:spPr>
  <c:externalData r:id="rId1">
    <c:autoUpdate val="0"/>
  </c:externalData>
</c:chartSpace>
</file>

<file path=word/charts/chart105.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089129483814524"/>
          <c:y val="5.4827257703898125E-2"/>
          <c:w val="0.82446981627296589"/>
          <c:h val="0.78094216000777683"/>
        </c:manualLayout>
      </c:layout>
      <c:scatterChart>
        <c:scatterStyle val="lineMarker"/>
        <c:varyColors val="0"/>
        <c:ser>
          <c:idx val="2"/>
          <c:order val="0"/>
          <c:tx>
            <c:v>AN910</c:v>
          </c:tx>
          <c:spPr>
            <a:ln w="28575">
              <a:noFill/>
            </a:ln>
          </c:spPr>
          <c:marker>
            <c:symbol val="diamond"/>
            <c:size val="7"/>
            <c:spPr>
              <a:solidFill>
                <a:schemeClr val="tx1"/>
              </a:solidFill>
              <a:ln>
                <a:solidFill>
                  <a:schemeClr val="tx1"/>
                </a:solidFill>
              </a:ln>
            </c:spPr>
          </c:marker>
          <c:errBars>
            <c:errDir val="y"/>
            <c:errBarType val="both"/>
            <c:errValType val="cust"/>
            <c:noEndCap val="0"/>
            <c:plus>
              <c:numRef>
                <c:f>Anionic!$AQ$18:$AQ$25</c:f>
                <c:numCache>
                  <c:formatCode>General</c:formatCode>
                  <c:ptCount val="8"/>
                  <c:pt idx="0">
                    <c:v>0.42438989999999999</c:v>
                  </c:pt>
                  <c:pt idx="1">
                    <c:v>3.6724970000000003</c:v>
                  </c:pt>
                  <c:pt idx="2">
                    <c:v>0.3443698</c:v>
                  </c:pt>
                  <c:pt idx="3">
                    <c:v>7.6666990000000004</c:v>
                  </c:pt>
                  <c:pt idx="4">
                    <c:v>5.9446950000000003</c:v>
                  </c:pt>
                  <c:pt idx="5">
                    <c:v>8.6008399999999998</c:v>
                  </c:pt>
                  <c:pt idx="6">
                    <c:v>7.242775</c:v>
                  </c:pt>
                  <c:pt idx="7">
                    <c:v>0.14506150000000001</c:v>
                  </c:pt>
                </c:numCache>
              </c:numRef>
            </c:plus>
            <c:minus>
              <c:numRef>
                <c:f>Anionic!$AQ$18:$AQ$25</c:f>
                <c:numCache>
                  <c:formatCode>General</c:formatCode>
                  <c:ptCount val="8"/>
                  <c:pt idx="0">
                    <c:v>0.42438989999999999</c:v>
                  </c:pt>
                  <c:pt idx="1">
                    <c:v>3.6724970000000003</c:v>
                  </c:pt>
                  <c:pt idx="2">
                    <c:v>0.3443698</c:v>
                  </c:pt>
                  <c:pt idx="3">
                    <c:v>7.6666990000000004</c:v>
                  </c:pt>
                  <c:pt idx="4">
                    <c:v>5.9446950000000003</c:v>
                  </c:pt>
                  <c:pt idx="5">
                    <c:v>8.6008399999999998</c:v>
                  </c:pt>
                  <c:pt idx="6">
                    <c:v>7.242775</c:v>
                  </c:pt>
                  <c:pt idx="7">
                    <c:v>0.14506150000000001</c:v>
                  </c:pt>
                </c:numCache>
              </c:numRef>
            </c:minus>
          </c:errBars>
          <c:xVal>
            <c:numRef>
              <c:f>Anionic!$P$18:$P$25</c:f>
              <c:numCache>
                <c:formatCode>0.00</c:formatCode>
                <c:ptCount val="8"/>
                <c:pt idx="0">
                  <c:v>4.4400000000000004</c:v>
                </c:pt>
                <c:pt idx="1">
                  <c:v>2.56</c:v>
                </c:pt>
                <c:pt idx="2">
                  <c:v>7.8</c:v>
                </c:pt>
                <c:pt idx="3">
                  <c:v>1.92</c:v>
                </c:pt>
                <c:pt idx="4">
                  <c:v>2.19</c:v>
                </c:pt>
                <c:pt idx="5">
                  <c:v>2.71</c:v>
                </c:pt>
                <c:pt idx="6">
                  <c:v>3.08</c:v>
                </c:pt>
                <c:pt idx="7">
                  <c:v>6.1</c:v>
                </c:pt>
              </c:numCache>
            </c:numRef>
          </c:xVal>
          <c:yVal>
            <c:numRef>
              <c:f>Anionic!$AN$18:$AN$25</c:f>
              <c:numCache>
                <c:formatCode>0</c:formatCode>
                <c:ptCount val="8"/>
                <c:pt idx="0">
                  <c:v>2.588076</c:v>
                </c:pt>
                <c:pt idx="1">
                  <c:v>36.968609999999998</c:v>
                </c:pt>
                <c:pt idx="2">
                  <c:v>2.6580249999999999</c:v>
                </c:pt>
                <c:pt idx="3">
                  <c:v>39.483879999999999</c:v>
                </c:pt>
                <c:pt idx="4">
                  <c:v>32.771740000000001</c:v>
                </c:pt>
                <c:pt idx="5">
                  <c:v>46.431199999999997</c:v>
                </c:pt>
                <c:pt idx="6">
                  <c:v>38.148720000000004</c:v>
                </c:pt>
                <c:pt idx="7">
                  <c:v>2.2990849999999998</c:v>
                </c:pt>
              </c:numCache>
            </c:numRef>
          </c:yVal>
          <c:smooth val="0"/>
        </c:ser>
        <c:dLbls>
          <c:showLegendKey val="0"/>
          <c:showVal val="0"/>
          <c:showCatName val="0"/>
          <c:showSerName val="0"/>
          <c:showPercent val="0"/>
          <c:showBubbleSize val="0"/>
        </c:dLbls>
        <c:axId val="264485888"/>
        <c:axId val="264492160"/>
      </c:scatterChart>
      <c:valAx>
        <c:axId val="264485888"/>
        <c:scaling>
          <c:orientation val="minMax"/>
          <c:max val="10"/>
        </c:scaling>
        <c:delete val="0"/>
        <c:axPos val="b"/>
        <c:title>
          <c:tx>
            <c:rich>
              <a:bodyPr/>
              <a:lstStyle/>
              <a:p>
                <a:pPr>
                  <a:defRPr/>
                </a:pPr>
                <a:r>
                  <a:rPr lang="en-GB"/>
                  <a:t>pH</a:t>
                </a:r>
              </a:p>
            </c:rich>
          </c:tx>
          <c:overlay val="0"/>
        </c:title>
        <c:numFmt formatCode="0" sourceLinked="0"/>
        <c:majorTickMark val="out"/>
        <c:minorTickMark val="none"/>
        <c:tickLblPos val="nextTo"/>
        <c:crossAx val="264492160"/>
        <c:crosses val="autoZero"/>
        <c:crossBetween val="midCat"/>
      </c:valAx>
      <c:valAx>
        <c:axId val="264492160"/>
        <c:scaling>
          <c:orientation val="minMax"/>
        </c:scaling>
        <c:delete val="0"/>
        <c:axPos val="l"/>
        <c:title>
          <c:tx>
            <c:rich>
              <a:bodyPr rot="-5400000" vert="horz"/>
              <a:lstStyle/>
              <a:p>
                <a:pPr>
                  <a:defRPr/>
                </a:pPr>
                <a:r>
                  <a:rPr lang="en-GB"/>
                  <a:t>T</a:t>
                </a:r>
                <a:r>
                  <a:rPr lang="en-GB" baseline="-25000"/>
                  <a:t>c</a:t>
                </a:r>
                <a:r>
                  <a:rPr lang="en-GB"/>
                  <a:t> / ns</a:t>
                </a:r>
              </a:p>
            </c:rich>
          </c:tx>
          <c:overlay val="0"/>
        </c:title>
        <c:numFmt formatCode="0" sourceLinked="1"/>
        <c:majorTickMark val="out"/>
        <c:minorTickMark val="none"/>
        <c:tickLblPos val="nextTo"/>
        <c:crossAx val="264485888"/>
        <c:crosses val="autoZero"/>
        <c:crossBetween val="midCat"/>
      </c:valAx>
    </c:plotArea>
    <c:plotVisOnly val="1"/>
    <c:dispBlanksAs val="gap"/>
    <c:showDLblsOverMax val="0"/>
  </c:chart>
  <c:spPr>
    <a:ln>
      <a:noFill/>
    </a:ln>
  </c:spPr>
  <c:externalData r:id="rId1">
    <c:autoUpdate val="0"/>
  </c:externalData>
</c:chartSpace>
</file>

<file path=word/charts/chart106.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497462817147858"/>
          <c:y val="5.5031076505771354E-2"/>
          <c:w val="0.81038648293963256"/>
          <c:h val="0.76030130062738444"/>
        </c:manualLayout>
      </c:layout>
      <c:scatterChart>
        <c:scatterStyle val="lineMarker"/>
        <c:varyColors val="0"/>
        <c:ser>
          <c:idx val="0"/>
          <c:order val="0"/>
          <c:spPr>
            <a:ln w="28575">
              <a:noFill/>
            </a:ln>
          </c:spPr>
          <c:marker>
            <c:symbol val="diamond"/>
            <c:size val="7"/>
            <c:spPr>
              <a:solidFill>
                <a:schemeClr val="tx1"/>
              </a:solidFill>
              <a:ln>
                <a:solidFill>
                  <a:sysClr val="windowText" lastClr="000000"/>
                </a:solidFill>
              </a:ln>
            </c:spPr>
          </c:marker>
          <c:errBars>
            <c:errDir val="y"/>
            <c:errBarType val="both"/>
            <c:errValType val="cust"/>
            <c:noEndCap val="0"/>
            <c:plus>
              <c:numRef>
                <c:f>Cationic!$AQ$2:$AQ$22</c:f>
                <c:numCache>
                  <c:formatCode>General</c:formatCode>
                  <c:ptCount val="21"/>
                  <c:pt idx="0">
                    <c:v>27.22166</c:v>
                  </c:pt>
                  <c:pt idx="1">
                    <c:v>19.934989999999999</c:v>
                  </c:pt>
                  <c:pt idx="2">
                    <c:v>0.15226290000000001</c:v>
                  </c:pt>
                  <c:pt idx="3">
                    <c:v>24.442139999999998</c:v>
                  </c:pt>
                  <c:pt idx="4">
                    <c:v>0.89713379999999998</c:v>
                  </c:pt>
                  <c:pt idx="5">
                    <c:v>23.916230000000002</c:v>
                  </c:pt>
                  <c:pt idx="6">
                    <c:v>1.3586449999999999</c:v>
                  </c:pt>
                  <c:pt idx="7">
                    <c:v>19.258130000000001</c:v>
                  </c:pt>
                  <c:pt idx="8">
                    <c:v>0.89215440000000001</c:v>
                  </c:pt>
                  <c:pt idx="10">
                    <c:v>25.742339999999999</c:v>
                  </c:pt>
                  <c:pt idx="11">
                    <c:v>28.207380000000001</c:v>
                  </c:pt>
                  <c:pt idx="12">
                    <c:v>1.7975969999999999</c:v>
                  </c:pt>
                  <c:pt idx="13">
                    <c:v>5.0358299999999998</c:v>
                  </c:pt>
                  <c:pt idx="14">
                    <c:v>9.4812569999999994</c:v>
                  </c:pt>
                  <c:pt idx="15">
                    <c:v>2.893459</c:v>
                  </c:pt>
                  <c:pt idx="16">
                    <c:v>3.9448840000000001</c:v>
                  </c:pt>
                  <c:pt idx="17">
                    <c:v>31.173370000000002</c:v>
                  </c:pt>
                  <c:pt idx="18">
                    <c:v>53.188070000000003</c:v>
                  </c:pt>
                  <c:pt idx="19">
                    <c:v>2.388592</c:v>
                  </c:pt>
                  <c:pt idx="20">
                    <c:v>1.5435639999999999</c:v>
                  </c:pt>
                </c:numCache>
              </c:numRef>
            </c:plus>
            <c:minus>
              <c:numRef>
                <c:f>Cationic!$AQ$2:$AQ$22</c:f>
                <c:numCache>
                  <c:formatCode>General</c:formatCode>
                  <c:ptCount val="21"/>
                  <c:pt idx="0">
                    <c:v>27.22166</c:v>
                  </c:pt>
                  <c:pt idx="1">
                    <c:v>19.934989999999999</c:v>
                  </c:pt>
                  <c:pt idx="2">
                    <c:v>0.15226290000000001</c:v>
                  </c:pt>
                  <c:pt idx="3">
                    <c:v>24.442139999999998</c:v>
                  </c:pt>
                  <c:pt idx="4">
                    <c:v>0.89713379999999998</c:v>
                  </c:pt>
                  <c:pt idx="5">
                    <c:v>23.916230000000002</c:v>
                  </c:pt>
                  <c:pt idx="6">
                    <c:v>1.3586449999999999</c:v>
                  </c:pt>
                  <c:pt idx="7">
                    <c:v>19.258130000000001</c:v>
                  </c:pt>
                  <c:pt idx="8">
                    <c:v>0.89215440000000001</c:v>
                  </c:pt>
                  <c:pt idx="10">
                    <c:v>25.742339999999999</c:v>
                  </c:pt>
                  <c:pt idx="11">
                    <c:v>28.207380000000001</c:v>
                  </c:pt>
                  <c:pt idx="12">
                    <c:v>1.7975969999999999</c:v>
                  </c:pt>
                  <c:pt idx="13">
                    <c:v>5.0358299999999998</c:v>
                  </c:pt>
                  <c:pt idx="14">
                    <c:v>9.4812569999999994</c:v>
                  </c:pt>
                  <c:pt idx="15">
                    <c:v>2.893459</c:v>
                  </c:pt>
                  <c:pt idx="16">
                    <c:v>3.9448840000000001</c:v>
                  </c:pt>
                  <c:pt idx="17">
                    <c:v>31.173370000000002</c:v>
                  </c:pt>
                  <c:pt idx="18">
                    <c:v>53.188070000000003</c:v>
                  </c:pt>
                  <c:pt idx="19">
                    <c:v>2.388592</c:v>
                  </c:pt>
                  <c:pt idx="20">
                    <c:v>1.5435639999999999</c:v>
                  </c:pt>
                </c:numCache>
              </c:numRef>
            </c:minus>
          </c:errBars>
          <c:xVal>
            <c:numRef>
              <c:f>Cationic!$P$2:$P$22</c:f>
              <c:numCache>
                <c:formatCode>0.00</c:formatCode>
                <c:ptCount val="21"/>
                <c:pt idx="0">
                  <c:v>2.91</c:v>
                </c:pt>
                <c:pt idx="1">
                  <c:v>2.08</c:v>
                </c:pt>
                <c:pt idx="2">
                  <c:v>1.46</c:v>
                </c:pt>
                <c:pt idx="3">
                  <c:v>2.38</c:v>
                </c:pt>
                <c:pt idx="4">
                  <c:v>0.88</c:v>
                </c:pt>
                <c:pt idx="5">
                  <c:v>2.48</c:v>
                </c:pt>
                <c:pt idx="6">
                  <c:v>0.49</c:v>
                </c:pt>
                <c:pt idx="7">
                  <c:v>3.88</c:v>
                </c:pt>
                <c:pt idx="8">
                  <c:v>4.93</c:v>
                </c:pt>
                <c:pt idx="10">
                  <c:v>2.76</c:v>
                </c:pt>
                <c:pt idx="11">
                  <c:v>3.94</c:v>
                </c:pt>
                <c:pt idx="12">
                  <c:v>6.81</c:v>
                </c:pt>
                <c:pt idx="13">
                  <c:v>1.68</c:v>
                </c:pt>
                <c:pt idx="15">
                  <c:v>1.87</c:v>
                </c:pt>
                <c:pt idx="16">
                  <c:v>1.97</c:v>
                </c:pt>
                <c:pt idx="17">
                  <c:v>2.21</c:v>
                </c:pt>
                <c:pt idx="18">
                  <c:v>4.49</c:v>
                </c:pt>
                <c:pt idx="19">
                  <c:v>5.62</c:v>
                </c:pt>
                <c:pt idx="20">
                  <c:v>9.9</c:v>
                </c:pt>
              </c:numCache>
            </c:numRef>
          </c:xVal>
          <c:yVal>
            <c:numRef>
              <c:f>Cationic!$AN$2:$AN$22</c:f>
              <c:numCache>
                <c:formatCode>0.00</c:formatCode>
                <c:ptCount val="21"/>
                <c:pt idx="0">
                  <c:v>224.67699999999999</c:v>
                </c:pt>
                <c:pt idx="1">
                  <c:v>196.58589999999998</c:v>
                </c:pt>
                <c:pt idx="2">
                  <c:v>4.8710170000000002</c:v>
                </c:pt>
                <c:pt idx="3">
                  <c:v>220.113</c:v>
                </c:pt>
                <c:pt idx="4">
                  <c:v>7.6800579999999998</c:v>
                </c:pt>
                <c:pt idx="5">
                  <c:v>209.98500000000001</c:v>
                </c:pt>
                <c:pt idx="6">
                  <c:v>25.86307</c:v>
                </c:pt>
                <c:pt idx="7">
                  <c:v>189.14710000000002</c:v>
                </c:pt>
                <c:pt idx="8">
                  <c:v>14.2295</c:v>
                </c:pt>
                <c:pt idx="10">
                  <c:v>247.90440000000001</c:v>
                </c:pt>
                <c:pt idx="11">
                  <c:v>224.18199999999999</c:v>
                </c:pt>
                <c:pt idx="12">
                  <c:v>19.318709999999999</c:v>
                </c:pt>
                <c:pt idx="13">
                  <c:v>47.81176</c:v>
                </c:pt>
                <c:pt idx="14">
                  <c:v>127.4543</c:v>
                </c:pt>
                <c:pt idx="15">
                  <c:v>47.452650000000006</c:v>
                </c:pt>
                <c:pt idx="16">
                  <c:v>62.855159999999998</c:v>
                </c:pt>
                <c:pt idx="17">
                  <c:v>262.77589999999998</c:v>
                </c:pt>
                <c:pt idx="18">
                  <c:v>214.17830000000001</c:v>
                </c:pt>
                <c:pt idx="19">
                  <c:v>18.045089999999998</c:v>
                </c:pt>
                <c:pt idx="20">
                  <c:v>17.80911</c:v>
                </c:pt>
              </c:numCache>
            </c:numRef>
          </c:yVal>
          <c:smooth val="0"/>
        </c:ser>
        <c:dLbls>
          <c:showLegendKey val="0"/>
          <c:showVal val="0"/>
          <c:showCatName val="0"/>
          <c:showSerName val="0"/>
          <c:showPercent val="0"/>
          <c:showBubbleSize val="0"/>
        </c:dLbls>
        <c:axId val="305941120"/>
        <c:axId val="305947392"/>
      </c:scatterChart>
      <c:valAx>
        <c:axId val="305941120"/>
        <c:scaling>
          <c:orientation val="minMax"/>
          <c:max val="10"/>
        </c:scaling>
        <c:delete val="0"/>
        <c:axPos val="b"/>
        <c:title>
          <c:tx>
            <c:rich>
              <a:bodyPr/>
              <a:lstStyle/>
              <a:p>
                <a:pPr>
                  <a:defRPr/>
                </a:pPr>
                <a:r>
                  <a:rPr lang="en-GB"/>
                  <a:t>pH</a:t>
                </a:r>
              </a:p>
            </c:rich>
          </c:tx>
          <c:overlay val="0"/>
        </c:title>
        <c:numFmt formatCode="0" sourceLinked="0"/>
        <c:majorTickMark val="out"/>
        <c:minorTickMark val="none"/>
        <c:tickLblPos val="nextTo"/>
        <c:crossAx val="305947392"/>
        <c:crosses val="autoZero"/>
        <c:crossBetween val="midCat"/>
      </c:valAx>
      <c:valAx>
        <c:axId val="305947392"/>
        <c:scaling>
          <c:orientation val="minMax"/>
          <c:max val="300"/>
        </c:scaling>
        <c:delete val="0"/>
        <c:axPos val="l"/>
        <c:title>
          <c:tx>
            <c:rich>
              <a:bodyPr rot="-5400000" vert="horz"/>
              <a:lstStyle/>
              <a:p>
                <a:pPr>
                  <a:defRPr/>
                </a:pPr>
                <a:r>
                  <a:rPr lang="en-GB" sz="1000" b="1" i="0" u="none" strike="noStrike" baseline="0">
                    <a:effectLst/>
                  </a:rPr>
                  <a:t>𝜏</a:t>
                </a:r>
                <a:r>
                  <a:rPr lang="en-GB" sz="1000" b="1" i="0" u="none" strike="noStrike" baseline="-25000">
                    <a:effectLst/>
                  </a:rPr>
                  <a:t>𝑐</a:t>
                </a:r>
                <a:r>
                  <a:rPr lang="en-GB"/>
                  <a:t> / nS</a:t>
                </a:r>
              </a:p>
            </c:rich>
          </c:tx>
          <c:overlay val="0"/>
        </c:title>
        <c:numFmt formatCode="0" sourceLinked="0"/>
        <c:majorTickMark val="out"/>
        <c:minorTickMark val="none"/>
        <c:tickLblPos val="nextTo"/>
        <c:crossAx val="305941120"/>
        <c:crosses val="autoZero"/>
        <c:crossBetween val="midCat"/>
      </c:valAx>
    </c:plotArea>
    <c:plotVisOnly val="1"/>
    <c:dispBlanksAs val="gap"/>
    <c:showDLblsOverMax val="0"/>
  </c:chart>
  <c:spPr>
    <a:ln>
      <a:noFill/>
    </a:ln>
  </c:spPr>
  <c:externalData r:id="rId1">
    <c:autoUpdate val="0"/>
  </c:externalData>
</c:chartSpace>
</file>

<file path=word/charts/chart107.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3450389869149568"/>
          <c:y val="6.8852835256058106E-2"/>
          <c:w val="0.58157616073852836"/>
          <c:h val="0.71321442959164993"/>
        </c:manualLayout>
      </c:layout>
      <c:scatterChart>
        <c:scatterStyle val="smoothMarker"/>
        <c:varyColors val="0"/>
        <c:ser>
          <c:idx val="1"/>
          <c:order val="1"/>
          <c:tx>
            <c:v>pH 1.87</c:v>
          </c:tx>
          <c:marker>
            <c:symbol val="none"/>
          </c:marker>
          <c:xVal>
            <c:numRef>
              <c:f>'5'!$E$5:$E$205</c:f>
              <c:numCache>
                <c:formatCode>General</c:formatCode>
                <c:ptCount val="201"/>
                <c:pt idx="0">
                  <c:v>300</c:v>
                </c:pt>
                <c:pt idx="1">
                  <c:v>301</c:v>
                </c:pt>
                <c:pt idx="2">
                  <c:v>302</c:v>
                </c:pt>
                <c:pt idx="3">
                  <c:v>303</c:v>
                </c:pt>
                <c:pt idx="4">
                  <c:v>304</c:v>
                </c:pt>
                <c:pt idx="5">
                  <c:v>305</c:v>
                </c:pt>
                <c:pt idx="6">
                  <c:v>306</c:v>
                </c:pt>
                <c:pt idx="7">
                  <c:v>307</c:v>
                </c:pt>
                <c:pt idx="8">
                  <c:v>308</c:v>
                </c:pt>
                <c:pt idx="9">
                  <c:v>309</c:v>
                </c:pt>
                <c:pt idx="10">
                  <c:v>310</c:v>
                </c:pt>
                <c:pt idx="11">
                  <c:v>311</c:v>
                </c:pt>
                <c:pt idx="12">
                  <c:v>312</c:v>
                </c:pt>
                <c:pt idx="13">
                  <c:v>313</c:v>
                </c:pt>
                <c:pt idx="14">
                  <c:v>314</c:v>
                </c:pt>
                <c:pt idx="15">
                  <c:v>315</c:v>
                </c:pt>
                <c:pt idx="16">
                  <c:v>316</c:v>
                </c:pt>
                <c:pt idx="17">
                  <c:v>317</c:v>
                </c:pt>
                <c:pt idx="18">
                  <c:v>318</c:v>
                </c:pt>
                <c:pt idx="19">
                  <c:v>319</c:v>
                </c:pt>
                <c:pt idx="20">
                  <c:v>320</c:v>
                </c:pt>
                <c:pt idx="21">
                  <c:v>321</c:v>
                </c:pt>
                <c:pt idx="22">
                  <c:v>322</c:v>
                </c:pt>
                <c:pt idx="23">
                  <c:v>323</c:v>
                </c:pt>
                <c:pt idx="24">
                  <c:v>324</c:v>
                </c:pt>
                <c:pt idx="25">
                  <c:v>325</c:v>
                </c:pt>
                <c:pt idx="26">
                  <c:v>326</c:v>
                </c:pt>
                <c:pt idx="27">
                  <c:v>327</c:v>
                </c:pt>
                <c:pt idx="28">
                  <c:v>328</c:v>
                </c:pt>
                <c:pt idx="29">
                  <c:v>329</c:v>
                </c:pt>
                <c:pt idx="30">
                  <c:v>330</c:v>
                </c:pt>
                <c:pt idx="31">
                  <c:v>331</c:v>
                </c:pt>
                <c:pt idx="32">
                  <c:v>332</c:v>
                </c:pt>
                <c:pt idx="33">
                  <c:v>333</c:v>
                </c:pt>
                <c:pt idx="34">
                  <c:v>334</c:v>
                </c:pt>
                <c:pt idx="35">
                  <c:v>335</c:v>
                </c:pt>
                <c:pt idx="36">
                  <c:v>336</c:v>
                </c:pt>
                <c:pt idx="37">
                  <c:v>337</c:v>
                </c:pt>
                <c:pt idx="38">
                  <c:v>338</c:v>
                </c:pt>
                <c:pt idx="39">
                  <c:v>339</c:v>
                </c:pt>
                <c:pt idx="40">
                  <c:v>340</c:v>
                </c:pt>
                <c:pt idx="41">
                  <c:v>341</c:v>
                </c:pt>
                <c:pt idx="42">
                  <c:v>342</c:v>
                </c:pt>
                <c:pt idx="43">
                  <c:v>343</c:v>
                </c:pt>
                <c:pt idx="44">
                  <c:v>344</c:v>
                </c:pt>
                <c:pt idx="45">
                  <c:v>345</c:v>
                </c:pt>
                <c:pt idx="46">
                  <c:v>346</c:v>
                </c:pt>
                <c:pt idx="47">
                  <c:v>347</c:v>
                </c:pt>
                <c:pt idx="48">
                  <c:v>348</c:v>
                </c:pt>
                <c:pt idx="49">
                  <c:v>349</c:v>
                </c:pt>
                <c:pt idx="50">
                  <c:v>350</c:v>
                </c:pt>
                <c:pt idx="51">
                  <c:v>351</c:v>
                </c:pt>
                <c:pt idx="52">
                  <c:v>352</c:v>
                </c:pt>
                <c:pt idx="53">
                  <c:v>353</c:v>
                </c:pt>
                <c:pt idx="54">
                  <c:v>354</c:v>
                </c:pt>
                <c:pt idx="55">
                  <c:v>355</c:v>
                </c:pt>
                <c:pt idx="56">
                  <c:v>356</c:v>
                </c:pt>
                <c:pt idx="57">
                  <c:v>357</c:v>
                </c:pt>
                <c:pt idx="58">
                  <c:v>358</c:v>
                </c:pt>
                <c:pt idx="59">
                  <c:v>359</c:v>
                </c:pt>
                <c:pt idx="60">
                  <c:v>360</c:v>
                </c:pt>
                <c:pt idx="61">
                  <c:v>361</c:v>
                </c:pt>
                <c:pt idx="62">
                  <c:v>362</c:v>
                </c:pt>
                <c:pt idx="63">
                  <c:v>363</c:v>
                </c:pt>
                <c:pt idx="64">
                  <c:v>364</c:v>
                </c:pt>
                <c:pt idx="65">
                  <c:v>365</c:v>
                </c:pt>
                <c:pt idx="66">
                  <c:v>366</c:v>
                </c:pt>
                <c:pt idx="67">
                  <c:v>367</c:v>
                </c:pt>
                <c:pt idx="68">
                  <c:v>368</c:v>
                </c:pt>
                <c:pt idx="69">
                  <c:v>369</c:v>
                </c:pt>
                <c:pt idx="70">
                  <c:v>370</c:v>
                </c:pt>
                <c:pt idx="71">
                  <c:v>371</c:v>
                </c:pt>
                <c:pt idx="72">
                  <c:v>372</c:v>
                </c:pt>
                <c:pt idx="73">
                  <c:v>373</c:v>
                </c:pt>
                <c:pt idx="74">
                  <c:v>374</c:v>
                </c:pt>
                <c:pt idx="75">
                  <c:v>375</c:v>
                </c:pt>
                <c:pt idx="76">
                  <c:v>376</c:v>
                </c:pt>
                <c:pt idx="77">
                  <c:v>377</c:v>
                </c:pt>
                <c:pt idx="78">
                  <c:v>378</c:v>
                </c:pt>
                <c:pt idx="79">
                  <c:v>379</c:v>
                </c:pt>
                <c:pt idx="80">
                  <c:v>380</c:v>
                </c:pt>
                <c:pt idx="81">
                  <c:v>381</c:v>
                </c:pt>
                <c:pt idx="82">
                  <c:v>382</c:v>
                </c:pt>
                <c:pt idx="83">
                  <c:v>383</c:v>
                </c:pt>
                <c:pt idx="84">
                  <c:v>384</c:v>
                </c:pt>
                <c:pt idx="85">
                  <c:v>385</c:v>
                </c:pt>
                <c:pt idx="86">
                  <c:v>386</c:v>
                </c:pt>
                <c:pt idx="87">
                  <c:v>387</c:v>
                </c:pt>
                <c:pt idx="88">
                  <c:v>388</c:v>
                </c:pt>
                <c:pt idx="89">
                  <c:v>389</c:v>
                </c:pt>
                <c:pt idx="90">
                  <c:v>390</c:v>
                </c:pt>
                <c:pt idx="91">
                  <c:v>391</c:v>
                </c:pt>
                <c:pt idx="92">
                  <c:v>392</c:v>
                </c:pt>
                <c:pt idx="93">
                  <c:v>393</c:v>
                </c:pt>
                <c:pt idx="94">
                  <c:v>394</c:v>
                </c:pt>
                <c:pt idx="95">
                  <c:v>395</c:v>
                </c:pt>
                <c:pt idx="96">
                  <c:v>396</c:v>
                </c:pt>
                <c:pt idx="97">
                  <c:v>397</c:v>
                </c:pt>
                <c:pt idx="98">
                  <c:v>398</c:v>
                </c:pt>
                <c:pt idx="99">
                  <c:v>399</c:v>
                </c:pt>
                <c:pt idx="100">
                  <c:v>400</c:v>
                </c:pt>
                <c:pt idx="101">
                  <c:v>401</c:v>
                </c:pt>
                <c:pt idx="102">
                  <c:v>402</c:v>
                </c:pt>
                <c:pt idx="103">
                  <c:v>403</c:v>
                </c:pt>
                <c:pt idx="104">
                  <c:v>404</c:v>
                </c:pt>
                <c:pt idx="105">
                  <c:v>405</c:v>
                </c:pt>
                <c:pt idx="106">
                  <c:v>406</c:v>
                </c:pt>
                <c:pt idx="107">
                  <c:v>407</c:v>
                </c:pt>
                <c:pt idx="108">
                  <c:v>408</c:v>
                </c:pt>
                <c:pt idx="109">
                  <c:v>409</c:v>
                </c:pt>
                <c:pt idx="110">
                  <c:v>410</c:v>
                </c:pt>
                <c:pt idx="111">
                  <c:v>411</c:v>
                </c:pt>
                <c:pt idx="112">
                  <c:v>412</c:v>
                </c:pt>
                <c:pt idx="113">
                  <c:v>413</c:v>
                </c:pt>
                <c:pt idx="114">
                  <c:v>414</c:v>
                </c:pt>
                <c:pt idx="115">
                  <c:v>415</c:v>
                </c:pt>
                <c:pt idx="116">
                  <c:v>416</c:v>
                </c:pt>
                <c:pt idx="117">
                  <c:v>417</c:v>
                </c:pt>
                <c:pt idx="118">
                  <c:v>418</c:v>
                </c:pt>
                <c:pt idx="119">
                  <c:v>419</c:v>
                </c:pt>
                <c:pt idx="120">
                  <c:v>420</c:v>
                </c:pt>
                <c:pt idx="121">
                  <c:v>421</c:v>
                </c:pt>
                <c:pt idx="122">
                  <c:v>422</c:v>
                </c:pt>
                <c:pt idx="123">
                  <c:v>423</c:v>
                </c:pt>
                <c:pt idx="124">
                  <c:v>424</c:v>
                </c:pt>
                <c:pt idx="125">
                  <c:v>425</c:v>
                </c:pt>
                <c:pt idx="126">
                  <c:v>426</c:v>
                </c:pt>
                <c:pt idx="127">
                  <c:v>427</c:v>
                </c:pt>
                <c:pt idx="128">
                  <c:v>428</c:v>
                </c:pt>
                <c:pt idx="129">
                  <c:v>429</c:v>
                </c:pt>
                <c:pt idx="130">
                  <c:v>430</c:v>
                </c:pt>
                <c:pt idx="131">
                  <c:v>431</c:v>
                </c:pt>
                <c:pt idx="132">
                  <c:v>432</c:v>
                </c:pt>
                <c:pt idx="133">
                  <c:v>433</c:v>
                </c:pt>
                <c:pt idx="134">
                  <c:v>434</c:v>
                </c:pt>
                <c:pt idx="135">
                  <c:v>435</c:v>
                </c:pt>
                <c:pt idx="136">
                  <c:v>436</c:v>
                </c:pt>
                <c:pt idx="137">
                  <c:v>437</c:v>
                </c:pt>
                <c:pt idx="138">
                  <c:v>438</c:v>
                </c:pt>
                <c:pt idx="139">
                  <c:v>439</c:v>
                </c:pt>
                <c:pt idx="140">
                  <c:v>440</c:v>
                </c:pt>
                <c:pt idx="141">
                  <c:v>441</c:v>
                </c:pt>
                <c:pt idx="142">
                  <c:v>442</c:v>
                </c:pt>
                <c:pt idx="143">
                  <c:v>443</c:v>
                </c:pt>
                <c:pt idx="144" formatCode="0">
                  <c:v>444</c:v>
                </c:pt>
                <c:pt idx="145" formatCode="0">
                  <c:v>445</c:v>
                </c:pt>
                <c:pt idx="146" formatCode="0">
                  <c:v>446</c:v>
                </c:pt>
                <c:pt idx="147" formatCode="0">
                  <c:v>447</c:v>
                </c:pt>
                <c:pt idx="148" formatCode="0">
                  <c:v>448</c:v>
                </c:pt>
                <c:pt idx="149" formatCode="0">
                  <c:v>449</c:v>
                </c:pt>
                <c:pt idx="150" formatCode="0">
                  <c:v>450</c:v>
                </c:pt>
                <c:pt idx="151" formatCode="0">
                  <c:v>451</c:v>
                </c:pt>
                <c:pt idx="152" formatCode="0">
                  <c:v>452</c:v>
                </c:pt>
                <c:pt idx="153" formatCode="0">
                  <c:v>453</c:v>
                </c:pt>
                <c:pt idx="154" formatCode="0">
                  <c:v>454</c:v>
                </c:pt>
                <c:pt idx="155" formatCode="0">
                  <c:v>455</c:v>
                </c:pt>
                <c:pt idx="156" formatCode="0">
                  <c:v>456</c:v>
                </c:pt>
                <c:pt idx="157" formatCode="0">
                  <c:v>457</c:v>
                </c:pt>
                <c:pt idx="158" formatCode="0">
                  <c:v>458</c:v>
                </c:pt>
                <c:pt idx="159" formatCode="0">
                  <c:v>459</c:v>
                </c:pt>
                <c:pt idx="160" formatCode="0">
                  <c:v>460</c:v>
                </c:pt>
                <c:pt idx="161" formatCode="0">
                  <c:v>461</c:v>
                </c:pt>
                <c:pt idx="162" formatCode="0">
                  <c:v>462</c:v>
                </c:pt>
                <c:pt idx="163" formatCode="0">
                  <c:v>463</c:v>
                </c:pt>
                <c:pt idx="164" formatCode="0">
                  <c:v>464</c:v>
                </c:pt>
                <c:pt idx="165" formatCode="0">
                  <c:v>465</c:v>
                </c:pt>
                <c:pt idx="166" formatCode="0">
                  <c:v>466</c:v>
                </c:pt>
                <c:pt idx="167" formatCode="0">
                  <c:v>467</c:v>
                </c:pt>
                <c:pt idx="168" formatCode="0">
                  <c:v>468</c:v>
                </c:pt>
                <c:pt idx="169" formatCode="0">
                  <c:v>469</c:v>
                </c:pt>
                <c:pt idx="170" formatCode="0">
                  <c:v>470</c:v>
                </c:pt>
                <c:pt idx="171" formatCode="0">
                  <c:v>471</c:v>
                </c:pt>
                <c:pt idx="172" formatCode="0">
                  <c:v>472</c:v>
                </c:pt>
                <c:pt idx="173" formatCode="0">
                  <c:v>473</c:v>
                </c:pt>
                <c:pt idx="174" formatCode="0">
                  <c:v>474</c:v>
                </c:pt>
                <c:pt idx="175" formatCode="0">
                  <c:v>475</c:v>
                </c:pt>
                <c:pt idx="176" formatCode="0">
                  <c:v>476</c:v>
                </c:pt>
                <c:pt idx="177" formatCode="0">
                  <c:v>477</c:v>
                </c:pt>
                <c:pt idx="178" formatCode="0">
                  <c:v>478</c:v>
                </c:pt>
                <c:pt idx="179" formatCode="0">
                  <c:v>479</c:v>
                </c:pt>
                <c:pt idx="180" formatCode="0">
                  <c:v>480</c:v>
                </c:pt>
                <c:pt idx="181" formatCode="0">
                  <c:v>481</c:v>
                </c:pt>
                <c:pt idx="182" formatCode="0">
                  <c:v>482</c:v>
                </c:pt>
                <c:pt idx="183" formatCode="0">
                  <c:v>483</c:v>
                </c:pt>
                <c:pt idx="184" formatCode="0">
                  <c:v>484</c:v>
                </c:pt>
                <c:pt idx="185" formatCode="0">
                  <c:v>485</c:v>
                </c:pt>
                <c:pt idx="186" formatCode="0">
                  <c:v>486</c:v>
                </c:pt>
                <c:pt idx="187" formatCode="0">
                  <c:v>487</c:v>
                </c:pt>
                <c:pt idx="188" formatCode="0">
                  <c:v>488</c:v>
                </c:pt>
                <c:pt idx="189" formatCode="0">
                  <c:v>489</c:v>
                </c:pt>
                <c:pt idx="190" formatCode="0">
                  <c:v>490</c:v>
                </c:pt>
                <c:pt idx="191" formatCode="0">
                  <c:v>491</c:v>
                </c:pt>
                <c:pt idx="192" formatCode="0">
                  <c:v>492</c:v>
                </c:pt>
                <c:pt idx="193" formatCode="0">
                  <c:v>493</c:v>
                </c:pt>
                <c:pt idx="194" formatCode="0">
                  <c:v>494</c:v>
                </c:pt>
                <c:pt idx="195" formatCode="0">
                  <c:v>495</c:v>
                </c:pt>
                <c:pt idx="196" formatCode="0">
                  <c:v>496</c:v>
                </c:pt>
                <c:pt idx="197" formatCode="0">
                  <c:v>497</c:v>
                </c:pt>
                <c:pt idx="198" formatCode="0">
                  <c:v>498</c:v>
                </c:pt>
                <c:pt idx="199" formatCode="0">
                  <c:v>499</c:v>
                </c:pt>
                <c:pt idx="200" formatCode="0">
                  <c:v>500</c:v>
                </c:pt>
              </c:numCache>
            </c:numRef>
          </c:xVal>
          <c:yVal>
            <c:numRef>
              <c:f>'5'!$F$5:$F$205</c:f>
              <c:numCache>
                <c:formatCode>General</c:formatCode>
                <c:ptCount val="201"/>
                <c:pt idx="0">
                  <c:v>2559</c:v>
                </c:pt>
                <c:pt idx="1">
                  <c:v>2632</c:v>
                </c:pt>
                <c:pt idx="2">
                  <c:v>2730</c:v>
                </c:pt>
                <c:pt idx="3">
                  <c:v>2859</c:v>
                </c:pt>
                <c:pt idx="4">
                  <c:v>3044</c:v>
                </c:pt>
                <c:pt idx="5">
                  <c:v>3227</c:v>
                </c:pt>
                <c:pt idx="6">
                  <c:v>3410</c:v>
                </c:pt>
                <c:pt idx="7">
                  <c:v>3774</c:v>
                </c:pt>
                <c:pt idx="8">
                  <c:v>4334</c:v>
                </c:pt>
                <c:pt idx="9">
                  <c:v>5054</c:v>
                </c:pt>
                <c:pt idx="10">
                  <c:v>6063</c:v>
                </c:pt>
                <c:pt idx="11">
                  <c:v>7583</c:v>
                </c:pt>
                <c:pt idx="12">
                  <c:v>10516</c:v>
                </c:pt>
                <c:pt idx="13">
                  <c:v>14631</c:v>
                </c:pt>
                <c:pt idx="14">
                  <c:v>19054</c:v>
                </c:pt>
                <c:pt idx="15">
                  <c:v>26234</c:v>
                </c:pt>
                <c:pt idx="16">
                  <c:v>44007</c:v>
                </c:pt>
                <c:pt idx="17">
                  <c:v>75752</c:v>
                </c:pt>
                <c:pt idx="18">
                  <c:v>103691</c:v>
                </c:pt>
                <c:pt idx="19">
                  <c:v>109302</c:v>
                </c:pt>
                <c:pt idx="20">
                  <c:v>97413</c:v>
                </c:pt>
                <c:pt idx="21">
                  <c:v>87275</c:v>
                </c:pt>
                <c:pt idx="22">
                  <c:v>90040</c:v>
                </c:pt>
                <c:pt idx="23">
                  <c:v>100879</c:v>
                </c:pt>
                <c:pt idx="24">
                  <c:v>106450</c:v>
                </c:pt>
                <c:pt idx="25">
                  <c:v>102876</c:v>
                </c:pt>
                <c:pt idx="26">
                  <c:v>96993</c:v>
                </c:pt>
                <c:pt idx="27">
                  <c:v>93308</c:v>
                </c:pt>
                <c:pt idx="28">
                  <c:v>94857</c:v>
                </c:pt>
                <c:pt idx="29">
                  <c:v>97004</c:v>
                </c:pt>
                <c:pt idx="30">
                  <c:v>98615</c:v>
                </c:pt>
                <c:pt idx="31">
                  <c:v>105788</c:v>
                </c:pt>
                <c:pt idx="32">
                  <c:v>118883</c:v>
                </c:pt>
                <c:pt idx="33">
                  <c:v>131631</c:v>
                </c:pt>
                <c:pt idx="34">
                  <c:v>137470</c:v>
                </c:pt>
                <c:pt idx="35">
                  <c:v>131857</c:v>
                </c:pt>
                <c:pt idx="36">
                  <c:v>121959</c:v>
                </c:pt>
                <c:pt idx="37">
                  <c:v>113057</c:v>
                </c:pt>
                <c:pt idx="38">
                  <c:v>110075</c:v>
                </c:pt>
                <c:pt idx="39">
                  <c:v>109939</c:v>
                </c:pt>
                <c:pt idx="40">
                  <c:v>107789</c:v>
                </c:pt>
                <c:pt idx="41">
                  <c:v>102256</c:v>
                </c:pt>
                <c:pt idx="42">
                  <c:v>95854</c:v>
                </c:pt>
                <c:pt idx="43">
                  <c:v>90021</c:v>
                </c:pt>
                <c:pt idx="44">
                  <c:v>87646</c:v>
                </c:pt>
                <c:pt idx="45">
                  <c:v>85337</c:v>
                </c:pt>
                <c:pt idx="46">
                  <c:v>82493</c:v>
                </c:pt>
                <c:pt idx="47">
                  <c:v>80809</c:v>
                </c:pt>
                <c:pt idx="48">
                  <c:v>78780</c:v>
                </c:pt>
                <c:pt idx="49">
                  <c:v>78719</c:v>
                </c:pt>
                <c:pt idx="50">
                  <c:v>79196</c:v>
                </c:pt>
                <c:pt idx="51">
                  <c:v>78442</c:v>
                </c:pt>
                <c:pt idx="52">
                  <c:v>76832</c:v>
                </c:pt>
                <c:pt idx="53">
                  <c:v>73718</c:v>
                </c:pt>
                <c:pt idx="54">
                  <c:v>69442</c:v>
                </c:pt>
                <c:pt idx="55">
                  <c:v>64794</c:v>
                </c:pt>
                <c:pt idx="56">
                  <c:v>61569</c:v>
                </c:pt>
                <c:pt idx="57">
                  <c:v>58227</c:v>
                </c:pt>
                <c:pt idx="58">
                  <c:v>55505</c:v>
                </c:pt>
                <c:pt idx="59">
                  <c:v>52602</c:v>
                </c:pt>
                <c:pt idx="60">
                  <c:v>49029</c:v>
                </c:pt>
                <c:pt idx="61">
                  <c:v>45769</c:v>
                </c:pt>
                <c:pt idx="62">
                  <c:v>43715</c:v>
                </c:pt>
                <c:pt idx="63">
                  <c:v>41867</c:v>
                </c:pt>
                <c:pt idx="64">
                  <c:v>39777</c:v>
                </c:pt>
                <c:pt idx="65">
                  <c:v>38400</c:v>
                </c:pt>
                <c:pt idx="66">
                  <c:v>36364</c:v>
                </c:pt>
                <c:pt idx="67">
                  <c:v>34899</c:v>
                </c:pt>
                <c:pt idx="68">
                  <c:v>33132</c:v>
                </c:pt>
                <c:pt idx="69">
                  <c:v>32875</c:v>
                </c:pt>
                <c:pt idx="70">
                  <c:v>31776</c:v>
                </c:pt>
                <c:pt idx="71">
                  <c:v>30581</c:v>
                </c:pt>
                <c:pt idx="72">
                  <c:v>29256</c:v>
                </c:pt>
                <c:pt idx="73">
                  <c:v>27465</c:v>
                </c:pt>
                <c:pt idx="74">
                  <c:v>25790</c:v>
                </c:pt>
                <c:pt idx="75">
                  <c:v>24628</c:v>
                </c:pt>
                <c:pt idx="76">
                  <c:v>23287</c:v>
                </c:pt>
                <c:pt idx="77">
                  <c:v>21736</c:v>
                </c:pt>
                <c:pt idx="78">
                  <c:v>20676</c:v>
                </c:pt>
                <c:pt idx="79">
                  <c:v>19651</c:v>
                </c:pt>
                <c:pt idx="80">
                  <c:v>18635</c:v>
                </c:pt>
                <c:pt idx="81">
                  <c:v>17490</c:v>
                </c:pt>
                <c:pt idx="82">
                  <c:v>16995</c:v>
                </c:pt>
                <c:pt idx="83">
                  <c:v>15793</c:v>
                </c:pt>
                <c:pt idx="84">
                  <c:v>15174</c:v>
                </c:pt>
                <c:pt idx="85">
                  <c:v>14524</c:v>
                </c:pt>
                <c:pt idx="86">
                  <c:v>13760</c:v>
                </c:pt>
                <c:pt idx="87">
                  <c:v>13052</c:v>
                </c:pt>
                <c:pt idx="88">
                  <c:v>12864</c:v>
                </c:pt>
                <c:pt idx="89">
                  <c:v>12201</c:v>
                </c:pt>
                <c:pt idx="90">
                  <c:v>11840</c:v>
                </c:pt>
                <c:pt idx="91">
                  <c:v>11398</c:v>
                </c:pt>
                <c:pt idx="92">
                  <c:v>11030</c:v>
                </c:pt>
                <c:pt idx="93">
                  <c:v>10679</c:v>
                </c:pt>
                <c:pt idx="94">
                  <c:v>10161</c:v>
                </c:pt>
                <c:pt idx="95">
                  <c:v>9831</c:v>
                </c:pt>
                <c:pt idx="96">
                  <c:v>9337</c:v>
                </c:pt>
                <c:pt idx="97">
                  <c:v>9053</c:v>
                </c:pt>
                <c:pt idx="98">
                  <c:v>8639</c:v>
                </c:pt>
                <c:pt idx="99">
                  <c:v>8335</c:v>
                </c:pt>
                <c:pt idx="100">
                  <c:v>8130</c:v>
                </c:pt>
                <c:pt idx="101">
                  <c:v>7750</c:v>
                </c:pt>
                <c:pt idx="102">
                  <c:v>7450</c:v>
                </c:pt>
                <c:pt idx="103">
                  <c:v>7305</c:v>
                </c:pt>
                <c:pt idx="104">
                  <c:v>7129</c:v>
                </c:pt>
                <c:pt idx="105">
                  <c:v>6806</c:v>
                </c:pt>
                <c:pt idx="106">
                  <c:v>6688</c:v>
                </c:pt>
                <c:pt idx="107">
                  <c:v>6539</c:v>
                </c:pt>
                <c:pt idx="108">
                  <c:v>6293</c:v>
                </c:pt>
                <c:pt idx="109">
                  <c:v>6054</c:v>
                </c:pt>
                <c:pt idx="110">
                  <c:v>5894</c:v>
                </c:pt>
                <c:pt idx="111">
                  <c:v>5789</c:v>
                </c:pt>
                <c:pt idx="112">
                  <c:v>5654</c:v>
                </c:pt>
                <c:pt idx="113">
                  <c:v>5439</c:v>
                </c:pt>
                <c:pt idx="114">
                  <c:v>5395</c:v>
                </c:pt>
                <c:pt idx="115">
                  <c:v>5334</c:v>
                </c:pt>
                <c:pt idx="116">
                  <c:v>5078</c:v>
                </c:pt>
                <c:pt idx="117">
                  <c:v>4944</c:v>
                </c:pt>
                <c:pt idx="118">
                  <c:v>4962</c:v>
                </c:pt>
                <c:pt idx="119">
                  <c:v>4940</c:v>
                </c:pt>
                <c:pt idx="120">
                  <c:v>4615</c:v>
                </c:pt>
                <c:pt idx="121">
                  <c:v>4625</c:v>
                </c:pt>
                <c:pt idx="122">
                  <c:v>4419</c:v>
                </c:pt>
                <c:pt idx="123">
                  <c:v>4352</c:v>
                </c:pt>
                <c:pt idx="124">
                  <c:v>4245</c:v>
                </c:pt>
                <c:pt idx="125">
                  <c:v>4151</c:v>
                </c:pt>
                <c:pt idx="126">
                  <c:v>4119</c:v>
                </c:pt>
                <c:pt idx="127">
                  <c:v>4157</c:v>
                </c:pt>
                <c:pt idx="128">
                  <c:v>3860</c:v>
                </c:pt>
                <c:pt idx="129">
                  <c:v>3865</c:v>
                </c:pt>
                <c:pt idx="130">
                  <c:v>3733</c:v>
                </c:pt>
                <c:pt idx="131">
                  <c:v>3682</c:v>
                </c:pt>
                <c:pt idx="132">
                  <c:v>3674</c:v>
                </c:pt>
                <c:pt idx="133">
                  <c:v>3718</c:v>
                </c:pt>
                <c:pt idx="134">
                  <c:v>3490</c:v>
                </c:pt>
                <c:pt idx="135">
                  <c:v>3478</c:v>
                </c:pt>
                <c:pt idx="136">
                  <c:v>3423</c:v>
                </c:pt>
                <c:pt idx="137">
                  <c:v>3410</c:v>
                </c:pt>
                <c:pt idx="138">
                  <c:v>3338</c:v>
                </c:pt>
                <c:pt idx="139">
                  <c:v>3208</c:v>
                </c:pt>
                <c:pt idx="140">
                  <c:v>3186</c:v>
                </c:pt>
                <c:pt idx="141">
                  <c:v>3280</c:v>
                </c:pt>
                <c:pt idx="142">
                  <c:v>3194</c:v>
                </c:pt>
                <c:pt idx="143">
                  <c:v>3094</c:v>
                </c:pt>
                <c:pt idx="144">
                  <c:v>3044</c:v>
                </c:pt>
                <c:pt idx="145">
                  <c:v>3062</c:v>
                </c:pt>
                <c:pt idx="146">
                  <c:v>3011</c:v>
                </c:pt>
                <c:pt idx="147">
                  <c:v>3060</c:v>
                </c:pt>
                <c:pt idx="148">
                  <c:v>2952</c:v>
                </c:pt>
                <c:pt idx="149">
                  <c:v>2914</c:v>
                </c:pt>
                <c:pt idx="150">
                  <c:v>2874</c:v>
                </c:pt>
                <c:pt idx="151">
                  <c:v>2796</c:v>
                </c:pt>
                <c:pt idx="152">
                  <c:v>2807</c:v>
                </c:pt>
                <c:pt idx="153">
                  <c:v>2809</c:v>
                </c:pt>
                <c:pt idx="154">
                  <c:v>2788</c:v>
                </c:pt>
                <c:pt idx="155">
                  <c:v>2722</c:v>
                </c:pt>
                <c:pt idx="156">
                  <c:v>2791</c:v>
                </c:pt>
                <c:pt idx="157">
                  <c:v>2710</c:v>
                </c:pt>
                <c:pt idx="158">
                  <c:v>2532</c:v>
                </c:pt>
                <c:pt idx="159">
                  <c:v>2650</c:v>
                </c:pt>
                <c:pt idx="160">
                  <c:v>2685</c:v>
                </c:pt>
                <c:pt idx="161">
                  <c:v>2658</c:v>
                </c:pt>
                <c:pt idx="162">
                  <c:v>2581</c:v>
                </c:pt>
                <c:pt idx="163">
                  <c:v>2631</c:v>
                </c:pt>
                <c:pt idx="164">
                  <c:v>2456</c:v>
                </c:pt>
                <c:pt idx="165">
                  <c:v>2616</c:v>
                </c:pt>
                <c:pt idx="166">
                  <c:v>2580</c:v>
                </c:pt>
                <c:pt idx="167">
                  <c:v>2595</c:v>
                </c:pt>
                <c:pt idx="168">
                  <c:v>2607</c:v>
                </c:pt>
                <c:pt idx="169">
                  <c:v>2435</c:v>
                </c:pt>
                <c:pt idx="170">
                  <c:v>2445</c:v>
                </c:pt>
                <c:pt idx="171">
                  <c:v>2449</c:v>
                </c:pt>
                <c:pt idx="172">
                  <c:v>2465</c:v>
                </c:pt>
                <c:pt idx="173">
                  <c:v>2389</c:v>
                </c:pt>
                <c:pt idx="174">
                  <c:v>2513</c:v>
                </c:pt>
                <c:pt idx="175">
                  <c:v>2503</c:v>
                </c:pt>
                <c:pt idx="176">
                  <c:v>2457</c:v>
                </c:pt>
                <c:pt idx="177">
                  <c:v>2375</c:v>
                </c:pt>
                <c:pt idx="178">
                  <c:v>2420</c:v>
                </c:pt>
                <c:pt idx="179">
                  <c:v>2370</c:v>
                </c:pt>
                <c:pt idx="180">
                  <c:v>2408</c:v>
                </c:pt>
                <c:pt idx="181">
                  <c:v>2402</c:v>
                </c:pt>
                <c:pt idx="182">
                  <c:v>2230</c:v>
                </c:pt>
                <c:pt idx="183">
                  <c:v>2470</c:v>
                </c:pt>
                <c:pt idx="184">
                  <c:v>2239</c:v>
                </c:pt>
                <c:pt idx="185">
                  <c:v>2301</c:v>
                </c:pt>
                <c:pt idx="186">
                  <c:v>2324</c:v>
                </c:pt>
                <c:pt idx="187">
                  <c:v>2287</c:v>
                </c:pt>
                <c:pt idx="188">
                  <c:v>2296</c:v>
                </c:pt>
                <c:pt idx="189">
                  <c:v>2237</c:v>
                </c:pt>
                <c:pt idx="190">
                  <c:v>2248</c:v>
                </c:pt>
                <c:pt idx="191">
                  <c:v>2285</c:v>
                </c:pt>
                <c:pt idx="192">
                  <c:v>2292</c:v>
                </c:pt>
                <c:pt idx="193">
                  <c:v>2241</c:v>
                </c:pt>
                <c:pt idx="194">
                  <c:v>2249</c:v>
                </c:pt>
                <c:pt idx="195">
                  <c:v>2196</c:v>
                </c:pt>
                <c:pt idx="196">
                  <c:v>2208</c:v>
                </c:pt>
                <c:pt idx="197">
                  <c:v>2265</c:v>
                </c:pt>
                <c:pt idx="198">
                  <c:v>2261</c:v>
                </c:pt>
                <c:pt idx="199">
                  <c:v>2178</c:v>
                </c:pt>
                <c:pt idx="200">
                  <c:v>2258</c:v>
                </c:pt>
              </c:numCache>
            </c:numRef>
          </c:yVal>
          <c:smooth val="1"/>
        </c:ser>
        <c:ser>
          <c:idx val="0"/>
          <c:order val="0"/>
          <c:tx>
            <c:v>pH 2.67</c:v>
          </c:tx>
          <c:spPr>
            <a:ln w="19050"/>
          </c:spPr>
          <c:marker>
            <c:symbol val="none"/>
          </c:marker>
          <c:xVal>
            <c:numRef>
              <c:f>'4'!$E$5:$E$205</c:f>
              <c:numCache>
                <c:formatCode>General</c:formatCode>
                <c:ptCount val="201"/>
                <c:pt idx="0">
                  <c:v>300</c:v>
                </c:pt>
                <c:pt idx="1">
                  <c:v>301</c:v>
                </c:pt>
                <c:pt idx="2">
                  <c:v>302</c:v>
                </c:pt>
                <c:pt idx="3">
                  <c:v>303</c:v>
                </c:pt>
                <c:pt idx="4">
                  <c:v>304</c:v>
                </c:pt>
                <c:pt idx="5">
                  <c:v>305</c:v>
                </c:pt>
                <c:pt idx="6">
                  <c:v>306</c:v>
                </c:pt>
                <c:pt idx="7">
                  <c:v>307</c:v>
                </c:pt>
                <c:pt idx="8">
                  <c:v>308</c:v>
                </c:pt>
                <c:pt idx="9">
                  <c:v>309</c:v>
                </c:pt>
                <c:pt idx="10">
                  <c:v>310</c:v>
                </c:pt>
                <c:pt idx="11">
                  <c:v>311</c:v>
                </c:pt>
                <c:pt idx="12">
                  <c:v>312</c:v>
                </c:pt>
                <c:pt idx="13">
                  <c:v>313</c:v>
                </c:pt>
                <c:pt idx="14">
                  <c:v>314</c:v>
                </c:pt>
                <c:pt idx="15">
                  <c:v>315</c:v>
                </c:pt>
                <c:pt idx="16">
                  <c:v>316</c:v>
                </c:pt>
                <c:pt idx="17">
                  <c:v>317</c:v>
                </c:pt>
                <c:pt idx="18">
                  <c:v>318</c:v>
                </c:pt>
                <c:pt idx="19">
                  <c:v>319</c:v>
                </c:pt>
                <c:pt idx="20">
                  <c:v>320</c:v>
                </c:pt>
                <c:pt idx="21">
                  <c:v>321</c:v>
                </c:pt>
                <c:pt idx="22">
                  <c:v>322</c:v>
                </c:pt>
                <c:pt idx="23">
                  <c:v>323</c:v>
                </c:pt>
                <c:pt idx="24">
                  <c:v>324</c:v>
                </c:pt>
                <c:pt idx="25">
                  <c:v>325</c:v>
                </c:pt>
                <c:pt idx="26">
                  <c:v>326</c:v>
                </c:pt>
                <c:pt idx="27">
                  <c:v>327</c:v>
                </c:pt>
                <c:pt idx="28">
                  <c:v>328</c:v>
                </c:pt>
                <c:pt idx="29">
                  <c:v>329</c:v>
                </c:pt>
                <c:pt idx="30">
                  <c:v>330</c:v>
                </c:pt>
                <c:pt idx="31">
                  <c:v>331</c:v>
                </c:pt>
                <c:pt idx="32">
                  <c:v>332</c:v>
                </c:pt>
                <c:pt idx="33">
                  <c:v>333</c:v>
                </c:pt>
                <c:pt idx="34">
                  <c:v>334</c:v>
                </c:pt>
                <c:pt idx="35">
                  <c:v>335</c:v>
                </c:pt>
                <c:pt idx="36">
                  <c:v>336</c:v>
                </c:pt>
                <c:pt idx="37">
                  <c:v>337</c:v>
                </c:pt>
                <c:pt idx="38">
                  <c:v>338</c:v>
                </c:pt>
                <c:pt idx="39">
                  <c:v>339</c:v>
                </c:pt>
                <c:pt idx="40">
                  <c:v>340</c:v>
                </c:pt>
                <c:pt idx="41">
                  <c:v>341</c:v>
                </c:pt>
                <c:pt idx="42">
                  <c:v>342</c:v>
                </c:pt>
                <c:pt idx="43">
                  <c:v>343</c:v>
                </c:pt>
                <c:pt idx="44">
                  <c:v>344</c:v>
                </c:pt>
                <c:pt idx="45">
                  <c:v>345</c:v>
                </c:pt>
                <c:pt idx="46">
                  <c:v>346</c:v>
                </c:pt>
                <c:pt idx="47">
                  <c:v>347</c:v>
                </c:pt>
                <c:pt idx="48">
                  <c:v>348</c:v>
                </c:pt>
                <c:pt idx="49">
                  <c:v>349</c:v>
                </c:pt>
                <c:pt idx="50">
                  <c:v>350</c:v>
                </c:pt>
                <c:pt idx="51">
                  <c:v>351</c:v>
                </c:pt>
                <c:pt idx="52">
                  <c:v>352</c:v>
                </c:pt>
                <c:pt idx="53">
                  <c:v>353</c:v>
                </c:pt>
                <c:pt idx="54">
                  <c:v>354</c:v>
                </c:pt>
                <c:pt idx="55">
                  <c:v>355</c:v>
                </c:pt>
                <c:pt idx="56">
                  <c:v>356</c:v>
                </c:pt>
                <c:pt idx="57">
                  <c:v>357</c:v>
                </c:pt>
                <c:pt idx="58">
                  <c:v>358</c:v>
                </c:pt>
                <c:pt idx="59">
                  <c:v>359</c:v>
                </c:pt>
                <c:pt idx="60">
                  <c:v>360</c:v>
                </c:pt>
                <c:pt idx="61">
                  <c:v>361</c:v>
                </c:pt>
                <c:pt idx="62">
                  <c:v>362</c:v>
                </c:pt>
                <c:pt idx="63">
                  <c:v>363</c:v>
                </c:pt>
                <c:pt idx="64">
                  <c:v>364</c:v>
                </c:pt>
                <c:pt idx="65">
                  <c:v>365</c:v>
                </c:pt>
                <c:pt idx="66">
                  <c:v>366</c:v>
                </c:pt>
                <c:pt idx="67">
                  <c:v>367</c:v>
                </c:pt>
                <c:pt idx="68">
                  <c:v>368</c:v>
                </c:pt>
                <c:pt idx="69">
                  <c:v>369</c:v>
                </c:pt>
                <c:pt idx="70">
                  <c:v>370</c:v>
                </c:pt>
                <c:pt idx="71">
                  <c:v>371</c:v>
                </c:pt>
                <c:pt idx="72">
                  <c:v>372</c:v>
                </c:pt>
                <c:pt idx="73">
                  <c:v>373</c:v>
                </c:pt>
                <c:pt idx="74">
                  <c:v>374</c:v>
                </c:pt>
                <c:pt idx="75">
                  <c:v>375</c:v>
                </c:pt>
                <c:pt idx="76">
                  <c:v>376</c:v>
                </c:pt>
                <c:pt idx="77">
                  <c:v>377</c:v>
                </c:pt>
                <c:pt idx="78">
                  <c:v>378</c:v>
                </c:pt>
                <c:pt idx="79">
                  <c:v>379</c:v>
                </c:pt>
                <c:pt idx="80">
                  <c:v>380</c:v>
                </c:pt>
                <c:pt idx="81">
                  <c:v>381</c:v>
                </c:pt>
                <c:pt idx="82">
                  <c:v>382</c:v>
                </c:pt>
                <c:pt idx="83">
                  <c:v>383</c:v>
                </c:pt>
                <c:pt idx="84">
                  <c:v>384</c:v>
                </c:pt>
                <c:pt idx="85">
                  <c:v>385</c:v>
                </c:pt>
                <c:pt idx="86">
                  <c:v>386</c:v>
                </c:pt>
                <c:pt idx="87">
                  <c:v>387</c:v>
                </c:pt>
                <c:pt idx="88">
                  <c:v>388</c:v>
                </c:pt>
                <c:pt idx="89">
                  <c:v>389</c:v>
                </c:pt>
                <c:pt idx="90">
                  <c:v>390</c:v>
                </c:pt>
                <c:pt idx="91">
                  <c:v>391</c:v>
                </c:pt>
                <c:pt idx="92">
                  <c:v>392</c:v>
                </c:pt>
                <c:pt idx="93">
                  <c:v>393</c:v>
                </c:pt>
                <c:pt idx="94">
                  <c:v>394</c:v>
                </c:pt>
                <c:pt idx="95">
                  <c:v>395</c:v>
                </c:pt>
                <c:pt idx="96">
                  <c:v>396</c:v>
                </c:pt>
                <c:pt idx="97">
                  <c:v>397</c:v>
                </c:pt>
                <c:pt idx="98">
                  <c:v>398</c:v>
                </c:pt>
                <c:pt idx="99">
                  <c:v>399</c:v>
                </c:pt>
                <c:pt idx="100">
                  <c:v>400</c:v>
                </c:pt>
                <c:pt idx="101">
                  <c:v>401</c:v>
                </c:pt>
                <c:pt idx="102">
                  <c:v>402</c:v>
                </c:pt>
                <c:pt idx="103">
                  <c:v>403</c:v>
                </c:pt>
                <c:pt idx="104">
                  <c:v>404</c:v>
                </c:pt>
                <c:pt idx="105">
                  <c:v>405</c:v>
                </c:pt>
                <c:pt idx="106">
                  <c:v>406</c:v>
                </c:pt>
                <c:pt idx="107">
                  <c:v>407</c:v>
                </c:pt>
                <c:pt idx="108">
                  <c:v>408</c:v>
                </c:pt>
                <c:pt idx="109">
                  <c:v>409</c:v>
                </c:pt>
                <c:pt idx="110">
                  <c:v>410</c:v>
                </c:pt>
                <c:pt idx="111">
                  <c:v>411</c:v>
                </c:pt>
                <c:pt idx="112">
                  <c:v>412</c:v>
                </c:pt>
                <c:pt idx="113">
                  <c:v>413</c:v>
                </c:pt>
                <c:pt idx="114">
                  <c:v>414</c:v>
                </c:pt>
                <c:pt idx="115">
                  <c:v>415</c:v>
                </c:pt>
                <c:pt idx="116">
                  <c:v>416</c:v>
                </c:pt>
                <c:pt idx="117">
                  <c:v>417</c:v>
                </c:pt>
                <c:pt idx="118">
                  <c:v>418</c:v>
                </c:pt>
                <c:pt idx="119">
                  <c:v>419</c:v>
                </c:pt>
                <c:pt idx="120">
                  <c:v>420</c:v>
                </c:pt>
                <c:pt idx="121">
                  <c:v>421</c:v>
                </c:pt>
                <c:pt idx="122">
                  <c:v>422</c:v>
                </c:pt>
                <c:pt idx="123">
                  <c:v>423</c:v>
                </c:pt>
                <c:pt idx="124">
                  <c:v>424</c:v>
                </c:pt>
                <c:pt idx="125">
                  <c:v>425</c:v>
                </c:pt>
                <c:pt idx="126">
                  <c:v>426</c:v>
                </c:pt>
                <c:pt idx="127">
                  <c:v>427</c:v>
                </c:pt>
                <c:pt idx="128">
                  <c:v>428</c:v>
                </c:pt>
                <c:pt idx="129">
                  <c:v>429</c:v>
                </c:pt>
                <c:pt idx="130">
                  <c:v>430</c:v>
                </c:pt>
                <c:pt idx="131">
                  <c:v>431</c:v>
                </c:pt>
                <c:pt idx="132">
                  <c:v>432</c:v>
                </c:pt>
                <c:pt idx="133">
                  <c:v>433</c:v>
                </c:pt>
                <c:pt idx="134">
                  <c:v>434</c:v>
                </c:pt>
                <c:pt idx="135">
                  <c:v>435</c:v>
                </c:pt>
                <c:pt idx="136">
                  <c:v>436</c:v>
                </c:pt>
                <c:pt idx="137">
                  <c:v>437</c:v>
                </c:pt>
                <c:pt idx="138">
                  <c:v>438</c:v>
                </c:pt>
                <c:pt idx="139">
                  <c:v>439</c:v>
                </c:pt>
                <c:pt idx="140">
                  <c:v>440</c:v>
                </c:pt>
                <c:pt idx="141">
                  <c:v>441</c:v>
                </c:pt>
                <c:pt idx="142">
                  <c:v>442</c:v>
                </c:pt>
                <c:pt idx="143">
                  <c:v>443</c:v>
                </c:pt>
                <c:pt idx="144" formatCode="0">
                  <c:v>444</c:v>
                </c:pt>
                <c:pt idx="145" formatCode="0">
                  <c:v>445</c:v>
                </c:pt>
                <c:pt idx="146" formatCode="0">
                  <c:v>446</c:v>
                </c:pt>
                <c:pt idx="147" formatCode="0">
                  <c:v>447</c:v>
                </c:pt>
                <c:pt idx="148" formatCode="0">
                  <c:v>448</c:v>
                </c:pt>
                <c:pt idx="149" formatCode="0">
                  <c:v>449</c:v>
                </c:pt>
                <c:pt idx="150" formatCode="0">
                  <c:v>450</c:v>
                </c:pt>
                <c:pt idx="151" formatCode="0">
                  <c:v>451</c:v>
                </c:pt>
                <c:pt idx="152" formatCode="0">
                  <c:v>452</c:v>
                </c:pt>
                <c:pt idx="153" formatCode="0">
                  <c:v>453</c:v>
                </c:pt>
                <c:pt idx="154" formatCode="0">
                  <c:v>454</c:v>
                </c:pt>
                <c:pt idx="155" formatCode="0">
                  <c:v>455</c:v>
                </c:pt>
                <c:pt idx="156" formatCode="0">
                  <c:v>456</c:v>
                </c:pt>
                <c:pt idx="157" formatCode="0">
                  <c:v>457</c:v>
                </c:pt>
                <c:pt idx="158" formatCode="0">
                  <c:v>458</c:v>
                </c:pt>
                <c:pt idx="159" formatCode="0">
                  <c:v>459</c:v>
                </c:pt>
                <c:pt idx="160" formatCode="0">
                  <c:v>460</c:v>
                </c:pt>
                <c:pt idx="161" formatCode="0">
                  <c:v>461</c:v>
                </c:pt>
                <c:pt idx="162" formatCode="0">
                  <c:v>462</c:v>
                </c:pt>
                <c:pt idx="163" formatCode="0">
                  <c:v>463</c:v>
                </c:pt>
                <c:pt idx="164" formatCode="0">
                  <c:v>464</c:v>
                </c:pt>
                <c:pt idx="165" formatCode="0">
                  <c:v>465</c:v>
                </c:pt>
                <c:pt idx="166" formatCode="0">
                  <c:v>466</c:v>
                </c:pt>
                <c:pt idx="167" formatCode="0">
                  <c:v>467</c:v>
                </c:pt>
                <c:pt idx="168" formatCode="0">
                  <c:v>468</c:v>
                </c:pt>
                <c:pt idx="169" formatCode="0">
                  <c:v>469</c:v>
                </c:pt>
                <c:pt idx="170" formatCode="0">
                  <c:v>470</c:v>
                </c:pt>
                <c:pt idx="171" formatCode="0">
                  <c:v>471</c:v>
                </c:pt>
                <c:pt idx="172" formatCode="0">
                  <c:v>472</c:v>
                </c:pt>
                <c:pt idx="173" formatCode="0">
                  <c:v>473</c:v>
                </c:pt>
                <c:pt idx="174" formatCode="0">
                  <c:v>474</c:v>
                </c:pt>
                <c:pt idx="175" formatCode="0">
                  <c:v>475</c:v>
                </c:pt>
                <c:pt idx="176" formatCode="0">
                  <c:v>476</c:v>
                </c:pt>
                <c:pt idx="177" formatCode="0">
                  <c:v>477</c:v>
                </c:pt>
                <c:pt idx="178" formatCode="0">
                  <c:v>478</c:v>
                </c:pt>
                <c:pt idx="179" formatCode="0">
                  <c:v>479</c:v>
                </c:pt>
                <c:pt idx="180" formatCode="0">
                  <c:v>480</c:v>
                </c:pt>
                <c:pt idx="181" formatCode="0">
                  <c:v>481</c:v>
                </c:pt>
                <c:pt idx="182" formatCode="0">
                  <c:v>482</c:v>
                </c:pt>
                <c:pt idx="183" formatCode="0">
                  <c:v>483</c:v>
                </c:pt>
                <c:pt idx="184" formatCode="0">
                  <c:v>484</c:v>
                </c:pt>
                <c:pt idx="185" formatCode="0">
                  <c:v>485</c:v>
                </c:pt>
                <c:pt idx="186" formatCode="0">
                  <c:v>486</c:v>
                </c:pt>
                <c:pt idx="187" formatCode="0">
                  <c:v>487</c:v>
                </c:pt>
                <c:pt idx="188" formatCode="0">
                  <c:v>488</c:v>
                </c:pt>
                <c:pt idx="189" formatCode="0">
                  <c:v>489</c:v>
                </c:pt>
                <c:pt idx="190" formatCode="0">
                  <c:v>490</c:v>
                </c:pt>
                <c:pt idx="191" formatCode="0">
                  <c:v>491</c:v>
                </c:pt>
                <c:pt idx="192" formatCode="0">
                  <c:v>492</c:v>
                </c:pt>
                <c:pt idx="193" formatCode="0">
                  <c:v>493</c:v>
                </c:pt>
                <c:pt idx="194" formatCode="0">
                  <c:v>494</c:v>
                </c:pt>
                <c:pt idx="195" formatCode="0">
                  <c:v>495</c:v>
                </c:pt>
                <c:pt idx="196" formatCode="0">
                  <c:v>496</c:v>
                </c:pt>
                <c:pt idx="197" formatCode="0">
                  <c:v>497</c:v>
                </c:pt>
                <c:pt idx="198" formatCode="0">
                  <c:v>498</c:v>
                </c:pt>
                <c:pt idx="199" formatCode="0">
                  <c:v>499</c:v>
                </c:pt>
                <c:pt idx="200" formatCode="0">
                  <c:v>500</c:v>
                </c:pt>
              </c:numCache>
            </c:numRef>
          </c:xVal>
          <c:yVal>
            <c:numRef>
              <c:f>'4'!$F$5:$F$205</c:f>
              <c:numCache>
                <c:formatCode>General</c:formatCode>
                <c:ptCount val="201"/>
                <c:pt idx="0">
                  <c:v>4997</c:v>
                </c:pt>
                <c:pt idx="1">
                  <c:v>4969</c:v>
                </c:pt>
                <c:pt idx="2">
                  <c:v>4779</c:v>
                </c:pt>
                <c:pt idx="3">
                  <c:v>4911</c:v>
                </c:pt>
                <c:pt idx="4">
                  <c:v>5074</c:v>
                </c:pt>
                <c:pt idx="5">
                  <c:v>5180</c:v>
                </c:pt>
                <c:pt idx="6">
                  <c:v>5463</c:v>
                </c:pt>
                <c:pt idx="7">
                  <c:v>5908</c:v>
                </c:pt>
                <c:pt idx="8">
                  <c:v>6144</c:v>
                </c:pt>
                <c:pt idx="9">
                  <c:v>6968</c:v>
                </c:pt>
                <c:pt idx="10">
                  <c:v>7995</c:v>
                </c:pt>
                <c:pt idx="11">
                  <c:v>9215</c:v>
                </c:pt>
                <c:pt idx="12">
                  <c:v>12151</c:v>
                </c:pt>
                <c:pt idx="13">
                  <c:v>16420</c:v>
                </c:pt>
                <c:pt idx="14">
                  <c:v>20545</c:v>
                </c:pt>
                <c:pt idx="15">
                  <c:v>27034</c:v>
                </c:pt>
                <c:pt idx="16">
                  <c:v>43689</c:v>
                </c:pt>
                <c:pt idx="17">
                  <c:v>76125</c:v>
                </c:pt>
                <c:pt idx="18">
                  <c:v>104114</c:v>
                </c:pt>
                <c:pt idx="19">
                  <c:v>110569</c:v>
                </c:pt>
                <c:pt idx="20">
                  <c:v>98490</c:v>
                </c:pt>
                <c:pt idx="21">
                  <c:v>87873</c:v>
                </c:pt>
                <c:pt idx="22">
                  <c:v>90701</c:v>
                </c:pt>
                <c:pt idx="23">
                  <c:v>101349</c:v>
                </c:pt>
                <c:pt idx="24">
                  <c:v>107304</c:v>
                </c:pt>
                <c:pt idx="25">
                  <c:v>104754</c:v>
                </c:pt>
                <c:pt idx="26">
                  <c:v>98579</c:v>
                </c:pt>
                <c:pt idx="27">
                  <c:v>94073</c:v>
                </c:pt>
                <c:pt idx="28">
                  <c:v>95446</c:v>
                </c:pt>
                <c:pt idx="29">
                  <c:v>98093</c:v>
                </c:pt>
                <c:pt idx="30">
                  <c:v>99277</c:v>
                </c:pt>
                <c:pt idx="31">
                  <c:v>105710</c:v>
                </c:pt>
                <c:pt idx="32">
                  <c:v>118559</c:v>
                </c:pt>
                <c:pt idx="33">
                  <c:v>131092</c:v>
                </c:pt>
                <c:pt idx="34">
                  <c:v>136843</c:v>
                </c:pt>
                <c:pt idx="35">
                  <c:v>133265</c:v>
                </c:pt>
                <c:pt idx="36">
                  <c:v>123094</c:v>
                </c:pt>
                <c:pt idx="37">
                  <c:v>114149</c:v>
                </c:pt>
                <c:pt idx="38">
                  <c:v>110271</c:v>
                </c:pt>
                <c:pt idx="39">
                  <c:v>110538</c:v>
                </c:pt>
                <c:pt idx="40">
                  <c:v>107539</c:v>
                </c:pt>
                <c:pt idx="41">
                  <c:v>102323</c:v>
                </c:pt>
                <c:pt idx="42">
                  <c:v>96311</c:v>
                </c:pt>
                <c:pt idx="43">
                  <c:v>91333</c:v>
                </c:pt>
                <c:pt idx="44">
                  <c:v>87713</c:v>
                </c:pt>
                <c:pt idx="45">
                  <c:v>85481</c:v>
                </c:pt>
                <c:pt idx="46">
                  <c:v>83590</c:v>
                </c:pt>
                <c:pt idx="47">
                  <c:v>81399</c:v>
                </c:pt>
                <c:pt idx="48">
                  <c:v>79235</c:v>
                </c:pt>
                <c:pt idx="49">
                  <c:v>78471</c:v>
                </c:pt>
                <c:pt idx="50">
                  <c:v>79555</c:v>
                </c:pt>
                <c:pt idx="51">
                  <c:v>79076</c:v>
                </c:pt>
                <c:pt idx="52">
                  <c:v>77895</c:v>
                </c:pt>
                <c:pt idx="53">
                  <c:v>74725</c:v>
                </c:pt>
                <c:pt idx="54">
                  <c:v>70163</c:v>
                </c:pt>
                <c:pt idx="55">
                  <c:v>65723</c:v>
                </c:pt>
                <c:pt idx="56">
                  <c:v>62691</c:v>
                </c:pt>
                <c:pt idx="57">
                  <c:v>59374</c:v>
                </c:pt>
                <c:pt idx="58">
                  <c:v>56282</c:v>
                </c:pt>
                <c:pt idx="59">
                  <c:v>53334</c:v>
                </c:pt>
                <c:pt idx="60">
                  <c:v>50005</c:v>
                </c:pt>
                <c:pt idx="61">
                  <c:v>46851</c:v>
                </c:pt>
                <c:pt idx="62">
                  <c:v>44906</c:v>
                </c:pt>
                <c:pt idx="63">
                  <c:v>42654</c:v>
                </c:pt>
                <c:pt idx="64">
                  <c:v>41350</c:v>
                </c:pt>
                <c:pt idx="65">
                  <c:v>39183</c:v>
                </c:pt>
                <c:pt idx="66">
                  <c:v>37518</c:v>
                </c:pt>
                <c:pt idx="67">
                  <c:v>35895</c:v>
                </c:pt>
                <c:pt idx="68">
                  <c:v>34361</c:v>
                </c:pt>
                <c:pt idx="69">
                  <c:v>33402</c:v>
                </c:pt>
                <c:pt idx="70">
                  <c:v>32627</c:v>
                </c:pt>
                <c:pt idx="71">
                  <c:v>31224</c:v>
                </c:pt>
                <c:pt idx="72">
                  <c:v>29913</c:v>
                </c:pt>
                <c:pt idx="73">
                  <c:v>28565</c:v>
                </c:pt>
                <c:pt idx="74">
                  <c:v>26969</c:v>
                </c:pt>
                <c:pt idx="75">
                  <c:v>25062</c:v>
                </c:pt>
                <c:pt idx="76">
                  <c:v>23973</c:v>
                </c:pt>
                <c:pt idx="77">
                  <c:v>22659</c:v>
                </c:pt>
                <c:pt idx="78">
                  <c:v>21455</c:v>
                </c:pt>
                <c:pt idx="79">
                  <c:v>20633</c:v>
                </c:pt>
                <c:pt idx="80">
                  <c:v>19435</c:v>
                </c:pt>
                <c:pt idx="81">
                  <c:v>18513</c:v>
                </c:pt>
                <c:pt idx="82">
                  <c:v>17413</c:v>
                </c:pt>
                <c:pt idx="83">
                  <c:v>16942</c:v>
                </c:pt>
                <c:pt idx="84">
                  <c:v>15924</c:v>
                </c:pt>
                <c:pt idx="85">
                  <c:v>15433</c:v>
                </c:pt>
                <c:pt idx="86">
                  <c:v>14902</c:v>
                </c:pt>
                <c:pt idx="87">
                  <c:v>14166</c:v>
                </c:pt>
                <c:pt idx="88">
                  <c:v>13593</c:v>
                </c:pt>
                <c:pt idx="89">
                  <c:v>13109</c:v>
                </c:pt>
                <c:pt idx="90">
                  <c:v>12699</c:v>
                </c:pt>
                <c:pt idx="91">
                  <c:v>12156</c:v>
                </c:pt>
                <c:pt idx="92">
                  <c:v>11740</c:v>
                </c:pt>
                <c:pt idx="93">
                  <c:v>11386</c:v>
                </c:pt>
                <c:pt idx="94">
                  <c:v>10923</c:v>
                </c:pt>
                <c:pt idx="95">
                  <c:v>10590</c:v>
                </c:pt>
                <c:pt idx="96">
                  <c:v>9953</c:v>
                </c:pt>
                <c:pt idx="97">
                  <c:v>9837</c:v>
                </c:pt>
                <c:pt idx="98">
                  <c:v>9516</c:v>
                </c:pt>
                <c:pt idx="99">
                  <c:v>9212</c:v>
                </c:pt>
                <c:pt idx="100">
                  <c:v>8809</c:v>
                </c:pt>
                <c:pt idx="101">
                  <c:v>8594</c:v>
                </c:pt>
                <c:pt idx="102">
                  <c:v>8277</c:v>
                </c:pt>
                <c:pt idx="103">
                  <c:v>8079</c:v>
                </c:pt>
                <c:pt idx="104">
                  <c:v>7626</c:v>
                </c:pt>
                <c:pt idx="105">
                  <c:v>7786</c:v>
                </c:pt>
                <c:pt idx="106">
                  <c:v>7373</c:v>
                </c:pt>
                <c:pt idx="107">
                  <c:v>7000</c:v>
                </c:pt>
                <c:pt idx="108">
                  <c:v>6889</c:v>
                </c:pt>
                <c:pt idx="109">
                  <c:v>6786</c:v>
                </c:pt>
                <c:pt idx="110">
                  <c:v>6556</c:v>
                </c:pt>
                <c:pt idx="111">
                  <c:v>6418</c:v>
                </c:pt>
                <c:pt idx="112">
                  <c:v>6361</c:v>
                </c:pt>
                <c:pt idx="113">
                  <c:v>6023</c:v>
                </c:pt>
                <c:pt idx="114">
                  <c:v>5807</c:v>
                </c:pt>
                <c:pt idx="115">
                  <c:v>5737</c:v>
                </c:pt>
                <c:pt idx="116">
                  <c:v>5691</c:v>
                </c:pt>
                <c:pt idx="117">
                  <c:v>5578</c:v>
                </c:pt>
                <c:pt idx="118">
                  <c:v>5392</c:v>
                </c:pt>
                <c:pt idx="119">
                  <c:v>5358</c:v>
                </c:pt>
                <c:pt idx="120">
                  <c:v>5260</c:v>
                </c:pt>
                <c:pt idx="121">
                  <c:v>5265</c:v>
                </c:pt>
                <c:pt idx="122">
                  <c:v>5146</c:v>
                </c:pt>
                <c:pt idx="123">
                  <c:v>5023</c:v>
                </c:pt>
                <c:pt idx="124">
                  <c:v>4667</c:v>
                </c:pt>
                <c:pt idx="125">
                  <c:v>4710</c:v>
                </c:pt>
                <c:pt idx="126">
                  <c:v>4554</c:v>
                </c:pt>
                <c:pt idx="127">
                  <c:v>4631</c:v>
                </c:pt>
                <c:pt idx="128">
                  <c:v>4480</c:v>
                </c:pt>
                <c:pt idx="129">
                  <c:v>4375</c:v>
                </c:pt>
                <c:pt idx="130">
                  <c:v>4313</c:v>
                </c:pt>
                <c:pt idx="131">
                  <c:v>4172</c:v>
                </c:pt>
                <c:pt idx="132">
                  <c:v>4072</c:v>
                </c:pt>
                <c:pt idx="133">
                  <c:v>4133</c:v>
                </c:pt>
                <c:pt idx="134">
                  <c:v>4036</c:v>
                </c:pt>
                <c:pt idx="135">
                  <c:v>4066</c:v>
                </c:pt>
                <c:pt idx="136">
                  <c:v>3801</c:v>
                </c:pt>
                <c:pt idx="137">
                  <c:v>3844</c:v>
                </c:pt>
                <c:pt idx="138">
                  <c:v>3737</c:v>
                </c:pt>
                <c:pt idx="139">
                  <c:v>3660</c:v>
                </c:pt>
                <c:pt idx="140">
                  <c:v>3707</c:v>
                </c:pt>
                <c:pt idx="141">
                  <c:v>3596</c:v>
                </c:pt>
                <c:pt idx="142">
                  <c:v>3527</c:v>
                </c:pt>
                <c:pt idx="143">
                  <c:v>3571</c:v>
                </c:pt>
                <c:pt idx="144">
                  <c:v>3450</c:v>
                </c:pt>
                <c:pt idx="145">
                  <c:v>3392</c:v>
                </c:pt>
                <c:pt idx="146">
                  <c:v>3364</c:v>
                </c:pt>
                <c:pt idx="147">
                  <c:v>3411</c:v>
                </c:pt>
                <c:pt idx="148">
                  <c:v>3281</c:v>
                </c:pt>
                <c:pt idx="149">
                  <c:v>3274</c:v>
                </c:pt>
                <c:pt idx="150">
                  <c:v>3183</c:v>
                </c:pt>
                <c:pt idx="151">
                  <c:v>3189</c:v>
                </c:pt>
                <c:pt idx="152">
                  <c:v>3147</c:v>
                </c:pt>
                <c:pt idx="153">
                  <c:v>3220</c:v>
                </c:pt>
                <c:pt idx="154">
                  <c:v>3070</c:v>
                </c:pt>
                <c:pt idx="155">
                  <c:v>3055</c:v>
                </c:pt>
                <c:pt idx="156">
                  <c:v>3094</c:v>
                </c:pt>
                <c:pt idx="157">
                  <c:v>3089</c:v>
                </c:pt>
                <c:pt idx="158">
                  <c:v>3014</c:v>
                </c:pt>
                <c:pt idx="159">
                  <c:v>3048</c:v>
                </c:pt>
                <c:pt idx="160">
                  <c:v>2887</c:v>
                </c:pt>
                <c:pt idx="161">
                  <c:v>2911</c:v>
                </c:pt>
                <c:pt idx="162">
                  <c:v>2990</c:v>
                </c:pt>
                <c:pt idx="163">
                  <c:v>2851</c:v>
                </c:pt>
                <c:pt idx="164">
                  <c:v>2938</c:v>
                </c:pt>
                <c:pt idx="165">
                  <c:v>2978</c:v>
                </c:pt>
                <c:pt idx="166">
                  <c:v>2747</c:v>
                </c:pt>
                <c:pt idx="167">
                  <c:v>2838</c:v>
                </c:pt>
                <c:pt idx="168">
                  <c:v>2803</c:v>
                </c:pt>
                <c:pt idx="169">
                  <c:v>2737</c:v>
                </c:pt>
                <c:pt idx="170">
                  <c:v>2858</c:v>
                </c:pt>
                <c:pt idx="171">
                  <c:v>2669</c:v>
                </c:pt>
                <c:pt idx="172">
                  <c:v>2686</c:v>
                </c:pt>
                <c:pt idx="173">
                  <c:v>2675</c:v>
                </c:pt>
                <c:pt idx="174">
                  <c:v>2712</c:v>
                </c:pt>
                <c:pt idx="175">
                  <c:v>2583</c:v>
                </c:pt>
                <c:pt idx="176">
                  <c:v>2609</c:v>
                </c:pt>
                <c:pt idx="177">
                  <c:v>2729</c:v>
                </c:pt>
                <c:pt idx="178">
                  <c:v>2581</c:v>
                </c:pt>
                <c:pt idx="179">
                  <c:v>2694</c:v>
                </c:pt>
                <c:pt idx="180">
                  <c:v>2661</c:v>
                </c:pt>
                <c:pt idx="181">
                  <c:v>2659</c:v>
                </c:pt>
                <c:pt idx="182">
                  <c:v>2632</c:v>
                </c:pt>
                <c:pt idx="183">
                  <c:v>2641</c:v>
                </c:pt>
                <c:pt idx="184">
                  <c:v>2615</c:v>
                </c:pt>
                <c:pt idx="185">
                  <c:v>2628</c:v>
                </c:pt>
                <c:pt idx="186">
                  <c:v>2606</c:v>
                </c:pt>
                <c:pt idx="187">
                  <c:v>2540</c:v>
                </c:pt>
                <c:pt idx="188">
                  <c:v>2618</c:v>
                </c:pt>
                <c:pt idx="189">
                  <c:v>2480</c:v>
                </c:pt>
                <c:pt idx="190">
                  <c:v>2598</c:v>
                </c:pt>
                <c:pt idx="191">
                  <c:v>2448</c:v>
                </c:pt>
                <c:pt idx="192">
                  <c:v>2540</c:v>
                </c:pt>
                <c:pt idx="193">
                  <c:v>2498</c:v>
                </c:pt>
                <c:pt idx="194">
                  <c:v>2565</c:v>
                </c:pt>
                <c:pt idx="195">
                  <c:v>2594</c:v>
                </c:pt>
                <c:pt idx="196">
                  <c:v>2457</c:v>
                </c:pt>
                <c:pt idx="197">
                  <c:v>2416</c:v>
                </c:pt>
                <c:pt idx="198">
                  <c:v>2549</c:v>
                </c:pt>
                <c:pt idx="199">
                  <c:v>2519</c:v>
                </c:pt>
                <c:pt idx="200">
                  <c:v>2478</c:v>
                </c:pt>
              </c:numCache>
            </c:numRef>
          </c:yVal>
          <c:smooth val="1"/>
        </c:ser>
        <c:dLbls>
          <c:showLegendKey val="0"/>
          <c:showVal val="0"/>
          <c:showCatName val="0"/>
          <c:showSerName val="0"/>
          <c:showPercent val="0"/>
          <c:showBubbleSize val="0"/>
        </c:dLbls>
        <c:axId val="305958272"/>
        <c:axId val="306550272"/>
      </c:scatterChart>
      <c:valAx>
        <c:axId val="305958272"/>
        <c:scaling>
          <c:orientation val="minMax"/>
          <c:max val="500"/>
          <c:min val="300"/>
        </c:scaling>
        <c:delete val="0"/>
        <c:axPos val="b"/>
        <c:title>
          <c:tx>
            <c:rich>
              <a:bodyPr/>
              <a:lstStyle/>
              <a:p>
                <a:pPr>
                  <a:defRPr sz="1200"/>
                </a:pPr>
                <a:r>
                  <a:rPr lang="en-GB" sz="1200"/>
                  <a:t>Wavelength</a:t>
                </a:r>
                <a:r>
                  <a:rPr lang="en-GB" sz="1200" baseline="0"/>
                  <a:t> / nm</a:t>
                </a:r>
                <a:endParaRPr lang="en-GB" sz="1200"/>
              </a:p>
            </c:rich>
          </c:tx>
          <c:layout>
            <c:manualLayout>
              <c:xMode val="edge"/>
              <c:yMode val="edge"/>
              <c:x val="0.41490813648293962"/>
              <c:y val="0.87541085271317831"/>
            </c:manualLayout>
          </c:layout>
          <c:overlay val="0"/>
        </c:title>
        <c:numFmt formatCode="General" sourceLinked="1"/>
        <c:majorTickMark val="out"/>
        <c:minorTickMark val="none"/>
        <c:tickLblPos val="nextTo"/>
        <c:crossAx val="306550272"/>
        <c:crosses val="autoZero"/>
        <c:crossBetween val="midCat"/>
      </c:valAx>
      <c:valAx>
        <c:axId val="306550272"/>
        <c:scaling>
          <c:orientation val="minMax"/>
        </c:scaling>
        <c:delete val="0"/>
        <c:axPos val="l"/>
        <c:title>
          <c:tx>
            <c:rich>
              <a:bodyPr rot="-5400000" vert="horz"/>
              <a:lstStyle/>
              <a:p>
                <a:pPr>
                  <a:defRPr sz="1000"/>
                </a:pPr>
                <a:r>
                  <a:rPr lang="en-GB" sz="1000"/>
                  <a:t>Intensity</a:t>
                </a:r>
              </a:p>
            </c:rich>
          </c:tx>
          <c:overlay val="0"/>
        </c:title>
        <c:numFmt formatCode="General" sourceLinked="1"/>
        <c:majorTickMark val="out"/>
        <c:minorTickMark val="none"/>
        <c:tickLblPos val="nextTo"/>
        <c:crossAx val="305958272"/>
        <c:crosses val="autoZero"/>
        <c:crossBetween val="midCat"/>
      </c:valAx>
      <c:spPr>
        <a:ln>
          <a:noFill/>
        </a:ln>
      </c:spPr>
    </c:plotArea>
    <c:legend>
      <c:legendPos val="r"/>
      <c:overlay val="1"/>
    </c:legend>
    <c:plotVisOnly val="1"/>
    <c:dispBlanksAs val="gap"/>
    <c:showDLblsOverMax val="0"/>
  </c:chart>
  <c:spPr>
    <a:ln>
      <a:noFill/>
    </a:ln>
  </c:spPr>
  <c:externalData r:id="rId1">
    <c:autoUpdate val="0"/>
  </c:externalData>
</c:chartSpace>
</file>

<file path=word/charts/chart108.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marker>
            <c:symbol val="diamond"/>
            <c:size val="7"/>
            <c:spPr>
              <a:solidFill>
                <a:schemeClr val="tx1"/>
              </a:solidFill>
              <a:ln>
                <a:solidFill>
                  <a:schemeClr val="tx1"/>
                </a:solidFill>
              </a:ln>
            </c:spPr>
          </c:marker>
          <c:errBars>
            <c:errDir val="y"/>
            <c:errBarType val="both"/>
            <c:errValType val="cust"/>
            <c:noEndCap val="0"/>
            <c:plus>
              <c:numRef>
                <c:f>Sheet1!$P$36:$P$51</c:f>
                <c:numCache>
                  <c:formatCode>General</c:formatCode>
                  <c:ptCount val="16"/>
                  <c:pt idx="0">
                    <c:v>9.8832930000000001</c:v>
                  </c:pt>
                  <c:pt idx="1">
                    <c:v>9.5126969999999993</c:v>
                  </c:pt>
                  <c:pt idx="2">
                    <c:v>10.640409999999999</c:v>
                  </c:pt>
                  <c:pt idx="3">
                    <c:v>11.546760000000001</c:v>
                  </c:pt>
                  <c:pt idx="4">
                    <c:v>10.06291</c:v>
                  </c:pt>
                  <c:pt idx="5">
                    <c:v>6.4698700000000002</c:v>
                  </c:pt>
                  <c:pt idx="6">
                    <c:v>0.71366450000000003</c:v>
                  </c:pt>
                  <c:pt idx="7">
                    <c:v>3.5949329999999997</c:v>
                  </c:pt>
                  <c:pt idx="8">
                    <c:v>2.5385279999999999</c:v>
                  </c:pt>
                  <c:pt idx="9">
                    <c:v>1.90134</c:v>
                  </c:pt>
                  <c:pt idx="10">
                    <c:v>2.4669720000000002</c:v>
                  </c:pt>
                  <c:pt idx="11">
                    <c:v>2.0282600000000004</c:v>
                  </c:pt>
                  <c:pt idx="12">
                    <c:v>12.28</c:v>
                  </c:pt>
                  <c:pt idx="13">
                    <c:v>10.104420000000001</c:v>
                  </c:pt>
                  <c:pt idx="14">
                    <c:v>17.58276</c:v>
                  </c:pt>
                  <c:pt idx="15">
                    <c:v>11.247920000000001</c:v>
                  </c:pt>
                </c:numCache>
              </c:numRef>
            </c:plus>
            <c:minus>
              <c:numRef>
                <c:f>Sheet1!$P$36:$P$51</c:f>
                <c:numCache>
                  <c:formatCode>General</c:formatCode>
                  <c:ptCount val="16"/>
                  <c:pt idx="0">
                    <c:v>9.8832930000000001</c:v>
                  </c:pt>
                  <c:pt idx="1">
                    <c:v>9.5126969999999993</c:v>
                  </c:pt>
                  <c:pt idx="2">
                    <c:v>10.640409999999999</c:v>
                  </c:pt>
                  <c:pt idx="3">
                    <c:v>11.546760000000001</c:v>
                  </c:pt>
                  <c:pt idx="4">
                    <c:v>10.06291</c:v>
                  </c:pt>
                  <c:pt idx="5">
                    <c:v>6.4698700000000002</c:v>
                  </c:pt>
                  <c:pt idx="6">
                    <c:v>0.71366450000000003</c:v>
                  </c:pt>
                  <c:pt idx="7">
                    <c:v>3.5949329999999997</c:v>
                  </c:pt>
                  <c:pt idx="8">
                    <c:v>2.5385279999999999</c:v>
                  </c:pt>
                  <c:pt idx="9">
                    <c:v>1.90134</c:v>
                  </c:pt>
                  <c:pt idx="10">
                    <c:v>2.4669720000000002</c:v>
                  </c:pt>
                  <c:pt idx="11">
                    <c:v>2.0282600000000004</c:v>
                  </c:pt>
                  <c:pt idx="12">
                    <c:v>12.28</c:v>
                  </c:pt>
                  <c:pt idx="13">
                    <c:v>10.104420000000001</c:v>
                  </c:pt>
                  <c:pt idx="14">
                    <c:v>17.58276</c:v>
                  </c:pt>
                  <c:pt idx="15">
                    <c:v>11.247920000000001</c:v>
                  </c:pt>
                </c:numCache>
              </c:numRef>
            </c:minus>
          </c:errBars>
          <c:xVal>
            <c:numRef>
              <c:f>Sheet1!$J$36:$J$51</c:f>
              <c:numCache>
                <c:formatCode>0.0</c:formatCode>
                <c:ptCount val="16"/>
                <c:pt idx="0">
                  <c:v>67.866666666666674</c:v>
                </c:pt>
                <c:pt idx="1">
                  <c:v>61.080000000000005</c:v>
                </c:pt>
                <c:pt idx="2">
                  <c:v>50.9</c:v>
                </c:pt>
                <c:pt idx="3">
                  <c:v>33.933333333333337</c:v>
                </c:pt>
                <c:pt idx="4">
                  <c:v>27.146666666666668</c:v>
                </c:pt>
                <c:pt idx="5">
                  <c:v>16.966666666666669</c:v>
                </c:pt>
                <c:pt idx="6">
                  <c:v>0</c:v>
                </c:pt>
                <c:pt idx="7">
                  <c:v>3.1999999999999997</c:v>
                </c:pt>
                <c:pt idx="8">
                  <c:v>2.8800000000000003</c:v>
                </c:pt>
                <c:pt idx="9">
                  <c:v>2.4</c:v>
                </c:pt>
                <c:pt idx="10">
                  <c:v>1.5999999999999999</c:v>
                </c:pt>
                <c:pt idx="11">
                  <c:v>0.79999999999999993</c:v>
                </c:pt>
                <c:pt idx="12">
                  <c:v>71.555555555555557</c:v>
                </c:pt>
                <c:pt idx="13">
                  <c:v>64.400000000000006</c:v>
                </c:pt>
                <c:pt idx="14">
                  <c:v>53.666666666666671</c:v>
                </c:pt>
                <c:pt idx="15">
                  <c:v>10.733333333333333</c:v>
                </c:pt>
              </c:numCache>
            </c:numRef>
          </c:xVal>
          <c:yVal>
            <c:numRef>
              <c:f>Sheet1!$O$36:$O$51</c:f>
              <c:numCache>
                <c:formatCode>0.00</c:formatCode>
                <c:ptCount val="16"/>
                <c:pt idx="0">
                  <c:v>117.41640000000001</c:v>
                </c:pt>
                <c:pt idx="1">
                  <c:v>122.51300000000001</c:v>
                </c:pt>
                <c:pt idx="2">
                  <c:v>124.89670000000001</c:v>
                </c:pt>
                <c:pt idx="3">
                  <c:v>113.858</c:v>
                </c:pt>
                <c:pt idx="4">
                  <c:v>104.7298</c:v>
                </c:pt>
                <c:pt idx="5">
                  <c:v>59.242190000000001</c:v>
                </c:pt>
                <c:pt idx="6">
                  <c:v>8.4000590000000006</c:v>
                </c:pt>
                <c:pt idx="7">
                  <c:v>20.900259999999999</c:v>
                </c:pt>
                <c:pt idx="8">
                  <c:v>20.172540000000001</c:v>
                </c:pt>
                <c:pt idx="9">
                  <c:v>18.29945</c:v>
                </c:pt>
                <c:pt idx="10">
                  <c:v>18.341709999999999</c:v>
                </c:pt>
                <c:pt idx="11">
                  <c:v>15.68544</c:v>
                </c:pt>
                <c:pt idx="12">
                  <c:v>133.21979999999999</c:v>
                </c:pt>
                <c:pt idx="13">
                  <c:v>122.78020000000001</c:v>
                </c:pt>
                <c:pt idx="14">
                  <c:v>122.2462</c:v>
                </c:pt>
                <c:pt idx="15">
                  <c:v>48.902360000000002</c:v>
                </c:pt>
              </c:numCache>
            </c:numRef>
          </c:yVal>
          <c:smooth val="0"/>
        </c:ser>
        <c:dLbls>
          <c:showLegendKey val="0"/>
          <c:showVal val="0"/>
          <c:showCatName val="0"/>
          <c:showSerName val="0"/>
          <c:showPercent val="0"/>
          <c:showBubbleSize val="0"/>
        </c:dLbls>
        <c:axId val="306571520"/>
        <c:axId val="306570368"/>
      </c:scatterChart>
      <c:valAx>
        <c:axId val="306571520"/>
        <c:scaling>
          <c:orientation val="minMax"/>
        </c:scaling>
        <c:delete val="0"/>
        <c:axPos val="b"/>
        <c:title>
          <c:tx>
            <c:rich>
              <a:bodyPr/>
              <a:lstStyle/>
              <a:p>
                <a:pPr>
                  <a:defRPr/>
                </a:pPr>
                <a:r>
                  <a:rPr lang="en-GB"/>
                  <a:t>Conc PAM</a:t>
                </a:r>
                <a:r>
                  <a:rPr lang="en-GB" baseline="0"/>
                  <a:t> / ppm</a:t>
                </a:r>
                <a:endParaRPr lang="en-GB"/>
              </a:p>
            </c:rich>
          </c:tx>
          <c:overlay val="0"/>
        </c:title>
        <c:numFmt formatCode="0" sourceLinked="0"/>
        <c:majorTickMark val="out"/>
        <c:minorTickMark val="none"/>
        <c:tickLblPos val="nextTo"/>
        <c:crossAx val="306570368"/>
        <c:crosses val="autoZero"/>
        <c:crossBetween val="midCat"/>
      </c:valAx>
      <c:valAx>
        <c:axId val="306570368"/>
        <c:scaling>
          <c:orientation val="minMax"/>
        </c:scaling>
        <c:delete val="0"/>
        <c:axPos val="l"/>
        <c:title>
          <c:tx>
            <c:rich>
              <a:bodyPr rot="-5400000" vert="horz"/>
              <a:lstStyle/>
              <a:p>
                <a:pPr>
                  <a:defRPr/>
                </a:pPr>
                <a:r>
                  <a:rPr lang="en-GB" sz="1000" b="1" i="0" u="none" strike="noStrike" baseline="0">
                    <a:effectLst/>
                  </a:rPr>
                  <a:t>𝜏</a:t>
                </a:r>
                <a:r>
                  <a:rPr lang="en-GB" sz="1000" b="1" i="0" u="none" strike="noStrike" baseline="-25000">
                    <a:effectLst/>
                  </a:rPr>
                  <a:t>𝑐</a:t>
                </a:r>
                <a:r>
                  <a:rPr lang="en-GB"/>
                  <a:t> / nS</a:t>
                </a:r>
              </a:p>
            </c:rich>
          </c:tx>
          <c:overlay val="0"/>
        </c:title>
        <c:numFmt formatCode="0" sourceLinked="0"/>
        <c:majorTickMark val="out"/>
        <c:minorTickMark val="none"/>
        <c:tickLblPos val="nextTo"/>
        <c:crossAx val="306571520"/>
        <c:crosses val="autoZero"/>
        <c:crossBetween val="midCat"/>
      </c:valAx>
    </c:plotArea>
    <c:plotVisOnly val="1"/>
    <c:dispBlanksAs val="gap"/>
    <c:showDLblsOverMax val="0"/>
  </c:chart>
  <c:spPr>
    <a:ln>
      <a:noFill/>
    </a:ln>
  </c:spPr>
  <c:externalData r:id="rId1">
    <c:autoUpdate val="0"/>
  </c:externalData>
</c:chartSpace>
</file>

<file path=word/charts/chart109.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403040244969376"/>
          <c:y val="5.1400554097404488E-2"/>
          <c:w val="0.77078215223097113"/>
          <c:h val="0.73599518810148745"/>
        </c:manualLayout>
      </c:layout>
      <c:scatterChart>
        <c:scatterStyle val="lineMarker"/>
        <c:varyColors val="0"/>
        <c:ser>
          <c:idx val="3"/>
          <c:order val="0"/>
          <c:tx>
            <c:v>P(AA-co-ACE) (Tap Water)</c:v>
          </c:tx>
          <c:spPr>
            <a:ln w="28575">
              <a:noFill/>
            </a:ln>
          </c:spPr>
          <c:marker>
            <c:symbol val="diamond"/>
            <c:size val="7"/>
            <c:spPr>
              <a:solidFill>
                <a:schemeClr val="tx1"/>
              </a:solidFill>
              <a:ln>
                <a:solidFill>
                  <a:schemeClr val="tx1"/>
                </a:solidFill>
              </a:ln>
            </c:spPr>
          </c:marker>
          <c:errBars>
            <c:errDir val="y"/>
            <c:errBarType val="both"/>
            <c:errValType val="cust"/>
            <c:noEndCap val="0"/>
            <c:plus>
              <c:numRef>
                <c:f>Sheet1!$P$13:$P$36</c:f>
                <c:numCache>
                  <c:formatCode>General</c:formatCode>
                  <c:ptCount val="24"/>
                  <c:pt idx="0">
                    <c:v>8.0978700000000003</c:v>
                  </c:pt>
                  <c:pt idx="1">
                    <c:v>7.180439999999999</c:v>
                  </c:pt>
                  <c:pt idx="2">
                    <c:v>4.7071950000000005</c:v>
                  </c:pt>
                  <c:pt idx="3">
                    <c:v>5.3410169999999999</c:v>
                  </c:pt>
                  <c:pt idx="4">
                    <c:v>5.2454849999999995</c:v>
                  </c:pt>
                  <c:pt idx="5">
                    <c:v>7.270052999999999</c:v>
                  </c:pt>
                  <c:pt idx="6">
                    <c:v>2.4636144</c:v>
                  </c:pt>
                  <c:pt idx="7">
                    <c:v>5.9570879999999997</c:v>
                  </c:pt>
                  <c:pt idx="9">
                    <c:v>15.937515000000001</c:v>
                  </c:pt>
                  <c:pt idx="10">
                    <c:v>0.87657570000000007</c:v>
                  </c:pt>
                  <c:pt idx="11">
                    <c:v>2.5223970000000002</c:v>
                  </c:pt>
                  <c:pt idx="12">
                    <c:v>6.4978350000000002</c:v>
                  </c:pt>
                  <c:pt idx="13">
                    <c:v>5.5712340000000005</c:v>
                  </c:pt>
                  <c:pt idx="14">
                    <c:v>16.119192000000002</c:v>
                  </c:pt>
                  <c:pt idx="15">
                    <c:v>4.8820379999999997</c:v>
                  </c:pt>
                  <c:pt idx="16">
                    <c:v>1.7280849000000003</c:v>
                  </c:pt>
                  <c:pt idx="17">
                    <c:v>3.733692</c:v>
                  </c:pt>
                  <c:pt idx="18">
                    <c:v>6.8480970000000001</c:v>
                  </c:pt>
                  <c:pt idx="19">
                    <c:v>3.8968169999999995</c:v>
                  </c:pt>
                  <c:pt idx="20">
                    <c:v>2.4678912</c:v>
                  </c:pt>
                  <c:pt idx="21">
                    <c:v>1.3729035000000001</c:v>
                  </c:pt>
                  <c:pt idx="22">
                    <c:v>13.466646000000001</c:v>
                  </c:pt>
                  <c:pt idx="23">
                    <c:v>2.0806674000000003</c:v>
                  </c:pt>
                </c:numCache>
              </c:numRef>
            </c:plus>
            <c:minus>
              <c:numRef>
                <c:f>Sheet1!$P$13:$P$36</c:f>
                <c:numCache>
                  <c:formatCode>General</c:formatCode>
                  <c:ptCount val="24"/>
                  <c:pt idx="0">
                    <c:v>8.0978700000000003</c:v>
                  </c:pt>
                  <c:pt idx="1">
                    <c:v>7.180439999999999</c:v>
                  </c:pt>
                  <c:pt idx="2">
                    <c:v>4.7071950000000005</c:v>
                  </c:pt>
                  <c:pt idx="3">
                    <c:v>5.3410169999999999</c:v>
                  </c:pt>
                  <c:pt idx="4">
                    <c:v>5.2454849999999995</c:v>
                  </c:pt>
                  <c:pt idx="5">
                    <c:v>7.270052999999999</c:v>
                  </c:pt>
                  <c:pt idx="6">
                    <c:v>2.4636144</c:v>
                  </c:pt>
                  <c:pt idx="7">
                    <c:v>5.9570879999999997</c:v>
                  </c:pt>
                  <c:pt idx="9">
                    <c:v>15.937515000000001</c:v>
                  </c:pt>
                  <c:pt idx="10">
                    <c:v>0.87657570000000007</c:v>
                  </c:pt>
                  <c:pt idx="11">
                    <c:v>2.5223970000000002</c:v>
                  </c:pt>
                  <c:pt idx="12">
                    <c:v>6.4978350000000002</c:v>
                  </c:pt>
                  <c:pt idx="13">
                    <c:v>5.5712340000000005</c:v>
                  </c:pt>
                  <c:pt idx="14">
                    <c:v>16.119192000000002</c:v>
                  </c:pt>
                  <c:pt idx="15">
                    <c:v>4.8820379999999997</c:v>
                  </c:pt>
                  <c:pt idx="16">
                    <c:v>1.7280849000000003</c:v>
                  </c:pt>
                  <c:pt idx="17">
                    <c:v>3.733692</c:v>
                  </c:pt>
                  <c:pt idx="18">
                    <c:v>6.8480970000000001</c:v>
                  </c:pt>
                  <c:pt idx="19">
                    <c:v>3.8968169999999995</c:v>
                  </c:pt>
                  <c:pt idx="20">
                    <c:v>2.4678912</c:v>
                  </c:pt>
                  <c:pt idx="21">
                    <c:v>1.3729035000000001</c:v>
                  </c:pt>
                  <c:pt idx="22">
                    <c:v>13.466646000000001</c:v>
                  </c:pt>
                  <c:pt idx="23">
                    <c:v>2.0806674000000003</c:v>
                  </c:pt>
                </c:numCache>
              </c:numRef>
            </c:minus>
          </c:errBars>
          <c:xVal>
            <c:numRef>
              <c:f>Sheet1!$K$13:$K$36</c:f>
              <c:numCache>
                <c:formatCode>0.00</c:formatCode>
                <c:ptCount val="24"/>
                <c:pt idx="0">
                  <c:v>1.49</c:v>
                </c:pt>
                <c:pt idx="1">
                  <c:v>1.65</c:v>
                </c:pt>
                <c:pt idx="2">
                  <c:v>2.2000000000000002</c:v>
                </c:pt>
                <c:pt idx="3" formatCode="General">
                  <c:v>2.33</c:v>
                </c:pt>
                <c:pt idx="4">
                  <c:v>2.6</c:v>
                </c:pt>
                <c:pt idx="5">
                  <c:v>2.64</c:v>
                </c:pt>
                <c:pt idx="6" formatCode="General">
                  <c:v>2.83</c:v>
                </c:pt>
                <c:pt idx="7">
                  <c:v>3.07</c:v>
                </c:pt>
                <c:pt idx="8" formatCode="General">
                  <c:v>3.13</c:v>
                </c:pt>
                <c:pt idx="9" formatCode="General">
                  <c:v>3.23</c:v>
                </c:pt>
                <c:pt idx="10" formatCode="General">
                  <c:v>3.75</c:v>
                </c:pt>
                <c:pt idx="11">
                  <c:v>4.28</c:v>
                </c:pt>
                <c:pt idx="12">
                  <c:v>4.3600000000000003</c:v>
                </c:pt>
                <c:pt idx="13">
                  <c:v>4.37</c:v>
                </c:pt>
                <c:pt idx="14">
                  <c:v>6.01</c:v>
                </c:pt>
                <c:pt idx="15" formatCode="General">
                  <c:v>6.6</c:v>
                </c:pt>
                <c:pt idx="16">
                  <c:v>6.8</c:v>
                </c:pt>
                <c:pt idx="17">
                  <c:v>8.1</c:v>
                </c:pt>
                <c:pt idx="18" formatCode="General">
                  <c:v>9.58</c:v>
                </c:pt>
                <c:pt idx="19">
                  <c:v>9.64</c:v>
                </c:pt>
                <c:pt idx="20">
                  <c:v>12.26</c:v>
                </c:pt>
                <c:pt idx="21">
                  <c:v>4.75</c:v>
                </c:pt>
                <c:pt idx="23">
                  <c:v>1.92</c:v>
                </c:pt>
              </c:numCache>
            </c:numRef>
          </c:xVal>
          <c:yVal>
            <c:numRef>
              <c:f>Sheet1!$O$13:$O$36</c:f>
              <c:numCache>
                <c:formatCode>0.00</c:formatCode>
                <c:ptCount val="24"/>
                <c:pt idx="1">
                  <c:v>24.63486</c:v>
                </c:pt>
                <c:pt idx="2">
                  <c:v>13.638070000000001</c:v>
                </c:pt>
                <c:pt idx="3">
                  <c:v>16.146989999999999</c:v>
                </c:pt>
                <c:pt idx="5">
                  <c:v>16.994899999999998</c:v>
                </c:pt>
                <c:pt idx="6">
                  <c:v>11.921139999999999</c:v>
                </c:pt>
                <c:pt idx="7">
                  <c:v>18.12631</c:v>
                </c:pt>
                <c:pt idx="9">
                  <c:v>24.6111</c:v>
                </c:pt>
                <c:pt idx="10">
                  <c:v>5.9411240000000003</c:v>
                </c:pt>
                <c:pt idx="11">
                  <c:v>7.0162439999999995</c:v>
                </c:pt>
                <c:pt idx="12">
                  <c:v>11.97494</c:v>
                </c:pt>
                <c:pt idx="13">
                  <c:v>8.6251040000000003</c:v>
                </c:pt>
                <c:pt idx="15">
                  <c:v>12.158650000000002</c:v>
                </c:pt>
                <c:pt idx="16">
                  <c:v>6.4466909999999995</c:v>
                </c:pt>
                <c:pt idx="17">
                  <c:v>11.984680000000001</c:v>
                </c:pt>
                <c:pt idx="19">
                  <c:v>10.4613</c:v>
                </c:pt>
                <c:pt idx="21">
                  <c:v>5.9543440000000007</c:v>
                </c:pt>
                <c:pt idx="23">
                  <c:v>8.6232249999999997</c:v>
                </c:pt>
              </c:numCache>
            </c:numRef>
          </c:yVal>
          <c:smooth val="0"/>
        </c:ser>
        <c:ser>
          <c:idx val="2"/>
          <c:order val="1"/>
          <c:tx>
            <c:v>P(AA-co-ACE) (Sea water)</c:v>
          </c:tx>
          <c:spPr>
            <a:ln w="28575">
              <a:noFill/>
            </a:ln>
          </c:spPr>
          <c:marker>
            <c:symbol val="diamond"/>
            <c:size val="7"/>
            <c:spPr>
              <a:solidFill>
                <a:schemeClr val="bg1"/>
              </a:solidFill>
              <a:ln>
                <a:solidFill>
                  <a:schemeClr val="tx1"/>
                </a:solidFill>
              </a:ln>
            </c:spPr>
          </c:marker>
          <c:errBars>
            <c:errDir val="y"/>
            <c:errBarType val="both"/>
            <c:errValType val="cust"/>
            <c:noEndCap val="0"/>
            <c:plus>
              <c:numRef>
                <c:f>Sheet1!$P$3:$P$10</c:f>
                <c:numCache>
                  <c:formatCode>General</c:formatCode>
                  <c:ptCount val="8"/>
                  <c:pt idx="0">
                    <c:v>1.3054899</c:v>
                  </c:pt>
                  <c:pt idx="1">
                    <c:v>1.1214740999999999</c:v>
                  </c:pt>
                  <c:pt idx="2">
                    <c:v>1.6644858</c:v>
                  </c:pt>
                  <c:pt idx="3">
                    <c:v>11.480718</c:v>
                  </c:pt>
                  <c:pt idx="4">
                    <c:v>14.061087000000001</c:v>
                  </c:pt>
                  <c:pt idx="5">
                    <c:v>1.6832394000000002</c:v>
                  </c:pt>
                  <c:pt idx="6">
                    <c:v>1.3393400999999998</c:v>
                  </c:pt>
                  <c:pt idx="7">
                    <c:v>7.1342670000000004</c:v>
                  </c:pt>
                </c:numCache>
              </c:numRef>
            </c:plus>
            <c:minus>
              <c:numRef>
                <c:f>Sheet1!$P$3:$P$10</c:f>
                <c:numCache>
                  <c:formatCode>General</c:formatCode>
                  <c:ptCount val="8"/>
                  <c:pt idx="0">
                    <c:v>1.3054899</c:v>
                  </c:pt>
                  <c:pt idx="1">
                    <c:v>1.1214740999999999</c:v>
                  </c:pt>
                  <c:pt idx="2">
                    <c:v>1.6644858</c:v>
                  </c:pt>
                  <c:pt idx="3">
                    <c:v>11.480718</c:v>
                  </c:pt>
                  <c:pt idx="4">
                    <c:v>14.061087000000001</c:v>
                  </c:pt>
                  <c:pt idx="5">
                    <c:v>1.6832394000000002</c:v>
                  </c:pt>
                  <c:pt idx="6">
                    <c:v>1.3393400999999998</c:v>
                  </c:pt>
                  <c:pt idx="7">
                    <c:v>7.1342670000000004</c:v>
                  </c:pt>
                </c:numCache>
              </c:numRef>
            </c:minus>
          </c:errBars>
          <c:xVal>
            <c:numRef>
              <c:f>Sheet1!$K$3:$K$10</c:f>
              <c:numCache>
                <c:formatCode>0.00</c:formatCode>
                <c:ptCount val="8"/>
                <c:pt idx="0">
                  <c:v>3.28</c:v>
                </c:pt>
                <c:pt idx="1">
                  <c:v>4.2300000000000004</c:v>
                </c:pt>
                <c:pt idx="2">
                  <c:v>1.54</c:v>
                </c:pt>
                <c:pt idx="3">
                  <c:v>9.8699999999999992</c:v>
                </c:pt>
                <c:pt idx="4">
                  <c:v>7.81</c:v>
                </c:pt>
                <c:pt idx="5">
                  <c:v>1.97</c:v>
                </c:pt>
                <c:pt idx="6" formatCode="General">
                  <c:v>3.58</c:v>
                </c:pt>
                <c:pt idx="7">
                  <c:v>6.4</c:v>
                </c:pt>
              </c:numCache>
            </c:numRef>
          </c:xVal>
          <c:yVal>
            <c:numRef>
              <c:f>Sheet1!$O$3:$O$10</c:f>
              <c:numCache>
                <c:formatCode>0.00</c:formatCode>
                <c:ptCount val="8"/>
                <c:pt idx="0">
                  <c:v>6.6597539999999995</c:v>
                </c:pt>
                <c:pt idx="1">
                  <c:v>4.9520960000000001</c:v>
                </c:pt>
                <c:pt idx="2">
                  <c:v>4.804907</c:v>
                </c:pt>
                <c:pt idx="3">
                  <c:v>21.012560000000001</c:v>
                </c:pt>
                <c:pt idx="4">
                  <c:v>29.839469999999999</c:v>
                </c:pt>
                <c:pt idx="5">
                  <c:v>3.6617840000000004</c:v>
                </c:pt>
                <c:pt idx="6">
                  <c:v>3.5980840000000001</c:v>
                </c:pt>
                <c:pt idx="7">
                  <c:v>17.598549999999999</c:v>
                </c:pt>
              </c:numCache>
            </c:numRef>
          </c:yVal>
          <c:smooth val="0"/>
        </c:ser>
        <c:ser>
          <c:idx val="1"/>
          <c:order val="2"/>
          <c:tx>
            <c:v>P(AA-co-ACE)+ FA920 (Tap water)</c:v>
          </c:tx>
          <c:spPr>
            <a:ln w="28575">
              <a:noFill/>
            </a:ln>
          </c:spPr>
          <c:marker>
            <c:symbol val="square"/>
            <c:size val="7"/>
            <c:spPr>
              <a:solidFill>
                <a:schemeClr val="tx1"/>
              </a:solidFill>
              <a:ln>
                <a:solidFill>
                  <a:schemeClr val="tx1"/>
                </a:solidFill>
              </a:ln>
            </c:spPr>
          </c:marker>
          <c:errBars>
            <c:errDir val="y"/>
            <c:errBarType val="both"/>
            <c:errValType val="cust"/>
            <c:noEndCap val="0"/>
            <c:plus>
              <c:numRef>
                <c:f>Sheet1!$H$20:$H$29</c:f>
                <c:numCache>
                  <c:formatCode>General</c:formatCode>
                  <c:ptCount val="10"/>
                  <c:pt idx="0">
                    <c:v>0.94349709999999998</c:v>
                  </c:pt>
                  <c:pt idx="1">
                    <c:v>5.2524099999999994</c:v>
                  </c:pt>
                  <c:pt idx="2">
                    <c:v>0.7810532</c:v>
                  </c:pt>
                  <c:pt idx="3">
                    <c:v>6.1270280000000001</c:v>
                  </c:pt>
                  <c:pt idx="4">
                    <c:v>7.4938230000000008</c:v>
                  </c:pt>
                  <c:pt idx="5">
                    <c:v>1.0476570000000001</c:v>
                  </c:pt>
                  <c:pt idx="6">
                    <c:v>6.7139990000000003</c:v>
                  </c:pt>
                  <c:pt idx="7">
                    <c:v>0.17935039999999999</c:v>
                  </c:pt>
                  <c:pt idx="8">
                    <c:v>3.5531980000000001</c:v>
                  </c:pt>
                  <c:pt idx="9">
                    <c:v>19.245709999999999</c:v>
                  </c:pt>
                </c:numCache>
              </c:numRef>
            </c:plus>
            <c:minus>
              <c:numRef>
                <c:f>Sheet1!$H$20:$H$29</c:f>
                <c:numCache>
                  <c:formatCode>General</c:formatCode>
                  <c:ptCount val="10"/>
                  <c:pt idx="0">
                    <c:v>0.94349709999999998</c:v>
                  </c:pt>
                  <c:pt idx="1">
                    <c:v>5.2524099999999994</c:v>
                  </c:pt>
                  <c:pt idx="2">
                    <c:v>0.7810532</c:v>
                  </c:pt>
                  <c:pt idx="3">
                    <c:v>6.1270280000000001</c:v>
                  </c:pt>
                  <c:pt idx="4">
                    <c:v>7.4938230000000008</c:v>
                  </c:pt>
                  <c:pt idx="5">
                    <c:v>1.0476570000000001</c:v>
                  </c:pt>
                  <c:pt idx="6">
                    <c:v>6.7139990000000003</c:v>
                  </c:pt>
                  <c:pt idx="7">
                    <c:v>0.17935039999999999</c:v>
                  </c:pt>
                  <c:pt idx="8">
                    <c:v>3.5531980000000001</c:v>
                  </c:pt>
                  <c:pt idx="9">
                    <c:v>19.245709999999999</c:v>
                  </c:pt>
                </c:numCache>
              </c:numRef>
            </c:minus>
          </c:errBars>
          <c:xVal>
            <c:numRef>
              <c:f>Sheet1!$C$20:$C$29</c:f>
              <c:numCache>
                <c:formatCode>0.00</c:formatCode>
                <c:ptCount val="10"/>
                <c:pt idx="0">
                  <c:v>4.5999999999999996</c:v>
                </c:pt>
                <c:pt idx="1">
                  <c:v>3.1</c:v>
                </c:pt>
                <c:pt idx="2">
                  <c:v>3.92</c:v>
                </c:pt>
                <c:pt idx="3">
                  <c:v>3.45</c:v>
                </c:pt>
                <c:pt idx="4">
                  <c:v>3.25</c:v>
                </c:pt>
                <c:pt idx="5">
                  <c:v>6.24</c:v>
                </c:pt>
                <c:pt idx="6">
                  <c:v>2.33</c:v>
                </c:pt>
                <c:pt idx="7">
                  <c:v>4.57</c:v>
                </c:pt>
                <c:pt idx="8">
                  <c:v>3.05</c:v>
                </c:pt>
                <c:pt idx="9">
                  <c:v>1.59</c:v>
                </c:pt>
              </c:numCache>
            </c:numRef>
          </c:xVal>
          <c:yVal>
            <c:numRef>
              <c:f>Sheet1!$G$20:$G$29</c:f>
              <c:numCache>
                <c:formatCode>0.00</c:formatCode>
                <c:ptCount val="10"/>
                <c:pt idx="0">
                  <c:v>10.649059999999999</c:v>
                </c:pt>
                <c:pt idx="1">
                  <c:v>52.467040000000004</c:v>
                </c:pt>
                <c:pt idx="2">
                  <c:v>5.6398080000000004</c:v>
                </c:pt>
                <c:pt idx="3">
                  <c:v>53.698430000000002</c:v>
                </c:pt>
                <c:pt idx="4">
                  <c:v>110.90600000000001</c:v>
                </c:pt>
                <c:pt idx="5">
                  <c:v>6.4630779999999994</c:v>
                </c:pt>
                <c:pt idx="6">
                  <c:v>89.560610000000011</c:v>
                </c:pt>
                <c:pt idx="7">
                  <c:v>2.3457970000000001</c:v>
                </c:pt>
                <c:pt idx="8">
                  <c:v>25.505500000000001</c:v>
                </c:pt>
                <c:pt idx="9">
                  <c:v>86.80668</c:v>
                </c:pt>
              </c:numCache>
            </c:numRef>
          </c:yVal>
          <c:smooth val="0"/>
        </c:ser>
        <c:ser>
          <c:idx val="0"/>
          <c:order val="3"/>
          <c:tx>
            <c:v>P(AA-co-ACE)+ FA920 (Sea water)</c:v>
          </c:tx>
          <c:spPr>
            <a:ln w="28575">
              <a:noFill/>
            </a:ln>
          </c:spPr>
          <c:marker>
            <c:symbol val="square"/>
            <c:size val="5"/>
            <c:spPr>
              <a:noFill/>
              <a:ln>
                <a:solidFill>
                  <a:schemeClr val="tx1"/>
                </a:solidFill>
              </a:ln>
            </c:spPr>
          </c:marker>
          <c:errBars>
            <c:errDir val="y"/>
            <c:errBarType val="both"/>
            <c:errValType val="cust"/>
            <c:noEndCap val="0"/>
            <c:plus>
              <c:numRef>
                <c:f>Sheet1!$H$3:$H$15</c:f>
                <c:numCache>
                  <c:formatCode>General</c:formatCode>
                  <c:ptCount val="13"/>
                  <c:pt idx="0">
                    <c:v>1.560948</c:v>
                  </c:pt>
                  <c:pt idx="1">
                    <c:v>14.16216</c:v>
                  </c:pt>
                  <c:pt idx="2">
                    <c:v>23.511590000000002</c:v>
                  </c:pt>
                  <c:pt idx="3">
                    <c:v>11.406419999999999</c:v>
                  </c:pt>
                  <c:pt idx="4">
                    <c:v>35.002859999999998</c:v>
                  </c:pt>
                  <c:pt idx="5">
                    <c:v>16.32789</c:v>
                  </c:pt>
                  <c:pt idx="6">
                    <c:v>35.002859999999998</c:v>
                  </c:pt>
                  <c:pt idx="7">
                    <c:v>0.67516790000000004</c:v>
                  </c:pt>
                  <c:pt idx="8">
                    <c:v>0.67496100000000003</c:v>
                  </c:pt>
                  <c:pt idx="9">
                    <c:v>0.23049700000000001</c:v>
                  </c:pt>
                  <c:pt idx="10">
                    <c:v>0.38278460000000003</c:v>
                  </c:pt>
                  <c:pt idx="11">
                    <c:v>0.45306669999999999</c:v>
                  </c:pt>
                  <c:pt idx="12">
                    <c:v>2.048143</c:v>
                  </c:pt>
                </c:numCache>
              </c:numRef>
            </c:plus>
            <c:minus>
              <c:numRef>
                <c:f>Sheet1!$H$3:$H$15</c:f>
                <c:numCache>
                  <c:formatCode>General</c:formatCode>
                  <c:ptCount val="13"/>
                  <c:pt idx="0">
                    <c:v>1.560948</c:v>
                  </c:pt>
                  <c:pt idx="1">
                    <c:v>14.16216</c:v>
                  </c:pt>
                  <c:pt idx="2">
                    <c:v>23.511590000000002</c:v>
                  </c:pt>
                  <c:pt idx="3">
                    <c:v>11.406419999999999</c:v>
                  </c:pt>
                  <c:pt idx="4">
                    <c:v>35.002859999999998</c:v>
                  </c:pt>
                  <c:pt idx="5">
                    <c:v>16.32789</c:v>
                  </c:pt>
                  <c:pt idx="6">
                    <c:v>35.002859999999998</c:v>
                  </c:pt>
                  <c:pt idx="7">
                    <c:v>0.67516790000000004</c:v>
                  </c:pt>
                  <c:pt idx="8">
                    <c:v>0.67496100000000003</c:v>
                  </c:pt>
                  <c:pt idx="9">
                    <c:v>0.23049700000000001</c:v>
                  </c:pt>
                  <c:pt idx="10">
                    <c:v>0.38278460000000003</c:v>
                  </c:pt>
                  <c:pt idx="11">
                    <c:v>0.45306669999999999</c:v>
                  </c:pt>
                  <c:pt idx="12">
                    <c:v>2.048143</c:v>
                  </c:pt>
                </c:numCache>
              </c:numRef>
            </c:minus>
          </c:errBars>
          <c:xVal>
            <c:numRef>
              <c:f>Sheet1!$C$3:$C$15</c:f>
              <c:numCache>
                <c:formatCode>0.00</c:formatCode>
                <c:ptCount val="13"/>
                <c:pt idx="0">
                  <c:v>6.15</c:v>
                </c:pt>
                <c:pt idx="1">
                  <c:v>1.02</c:v>
                </c:pt>
                <c:pt idx="2">
                  <c:v>2.06</c:v>
                </c:pt>
                <c:pt idx="3">
                  <c:v>2.85</c:v>
                </c:pt>
                <c:pt idx="4">
                  <c:v>2.5</c:v>
                </c:pt>
                <c:pt idx="5">
                  <c:v>2.81</c:v>
                </c:pt>
                <c:pt idx="6">
                  <c:v>2.99</c:v>
                </c:pt>
                <c:pt idx="7">
                  <c:v>3.16</c:v>
                </c:pt>
                <c:pt idx="8">
                  <c:v>3.6</c:v>
                </c:pt>
                <c:pt idx="9">
                  <c:v>4.2699999999999996</c:v>
                </c:pt>
                <c:pt idx="10">
                  <c:v>5.05</c:v>
                </c:pt>
                <c:pt idx="11">
                  <c:v>5.31</c:v>
                </c:pt>
                <c:pt idx="12">
                  <c:v>7.41</c:v>
                </c:pt>
              </c:numCache>
            </c:numRef>
          </c:xVal>
          <c:yVal>
            <c:numRef>
              <c:f>Sheet1!$G$3:$G$15</c:f>
              <c:numCache>
                <c:formatCode>0.00</c:formatCode>
                <c:ptCount val="13"/>
                <c:pt idx="0">
                  <c:v>17.781330000000001</c:v>
                </c:pt>
                <c:pt idx="1">
                  <c:v>106.25710000000001</c:v>
                </c:pt>
                <c:pt idx="2">
                  <c:v>110.7347</c:v>
                </c:pt>
                <c:pt idx="3">
                  <c:v>73.23366</c:v>
                </c:pt>
                <c:pt idx="4">
                  <c:v>132.70949999999999</c:v>
                </c:pt>
                <c:pt idx="5">
                  <c:v>80.921300000000002</c:v>
                </c:pt>
                <c:pt idx="6">
                  <c:v>41.124600000000001</c:v>
                </c:pt>
                <c:pt idx="7">
                  <c:v>8.2151250000000005</c:v>
                </c:pt>
                <c:pt idx="8">
                  <c:v>4.250102</c:v>
                </c:pt>
                <c:pt idx="9">
                  <c:v>3.300084</c:v>
                </c:pt>
                <c:pt idx="10">
                  <c:v>4.3256739999999994</c:v>
                </c:pt>
                <c:pt idx="11">
                  <c:v>3.5238649999999998</c:v>
                </c:pt>
                <c:pt idx="12">
                  <c:v>9.9209219999999991</c:v>
                </c:pt>
              </c:numCache>
            </c:numRef>
          </c:yVal>
          <c:smooth val="0"/>
        </c:ser>
        <c:dLbls>
          <c:showLegendKey val="0"/>
          <c:showVal val="0"/>
          <c:showCatName val="0"/>
          <c:showSerName val="0"/>
          <c:showPercent val="0"/>
          <c:showBubbleSize val="0"/>
        </c:dLbls>
        <c:axId val="306201728"/>
        <c:axId val="306203648"/>
      </c:scatterChart>
      <c:valAx>
        <c:axId val="306201728"/>
        <c:scaling>
          <c:orientation val="minMax"/>
          <c:max val="10"/>
        </c:scaling>
        <c:delete val="0"/>
        <c:axPos val="b"/>
        <c:title>
          <c:tx>
            <c:rich>
              <a:bodyPr/>
              <a:lstStyle/>
              <a:p>
                <a:pPr>
                  <a:defRPr/>
                </a:pPr>
                <a:r>
                  <a:rPr lang="en-GB"/>
                  <a:t>pH</a:t>
                </a:r>
              </a:p>
            </c:rich>
          </c:tx>
          <c:overlay val="0"/>
        </c:title>
        <c:numFmt formatCode="0.0" sourceLinked="0"/>
        <c:majorTickMark val="out"/>
        <c:minorTickMark val="none"/>
        <c:tickLblPos val="nextTo"/>
        <c:crossAx val="306203648"/>
        <c:crosses val="autoZero"/>
        <c:crossBetween val="midCat"/>
        <c:majorUnit val="2.5"/>
      </c:valAx>
      <c:valAx>
        <c:axId val="306203648"/>
        <c:scaling>
          <c:orientation val="minMax"/>
        </c:scaling>
        <c:delete val="0"/>
        <c:axPos val="l"/>
        <c:title>
          <c:tx>
            <c:rich>
              <a:bodyPr rot="-5400000" vert="horz"/>
              <a:lstStyle/>
              <a:p>
                <a:pPr>
                  <a:defRPr/>
                </a:pPr>
                <a:r>
                  <a:rPr lang="en-GB" sz="1000" b="1" i="0" u="none" strike="noStrike" baseline="0">
                    <a:effectLst/>
                  </a:rPr>
                  <a:t>𝜏</a:t>
                </a:r>
                <a:r>
                  <a:rPr lang="en-GB" sz="1000" b="1" i="0" u="none" strike="noStrike" baseline="-25000">
                    <a:effectLst/>
                  </a:rPr>
                  <a:t>𝑐</a:t>
                </a:r>
                <a:r>
                  <a:rPr lang="en-GB" baseline="0"/>
                  <a:t> / nS</a:t>
                </a:r>
                <a:endParaRPr lang="en-GB"/>
              </a:p>
            </c:rich>
          </c:tx>
          <c:overlay val="0"/>
        </c:title>
        <c:numFmt formatCode="#,##0" sourceLinked="0"/>
        <c:majorTickMark val="out"/>
        <c:minorTickMark val="none"/>
        <c:tickLblPos val="nextTo"/>
        <c:crossAx val="306201728"/>
        <c:crosses val="autoZero"/>
        <c:crossBetween val="midCat"/>
      </c:valAx>
    </c:plotArea>
    <c:legend>
      <c:legendPos val="r"/>
      <c:layout>
        <c:manualLayout>
          <c:xMode val="edge"/>
          <c:yMode val="edge"/>
          <c:x val="0.56615310586176726"/>
          <c:y val="3.4780548264800241E-3"/>
          <c:w val="0.43106911636045492"/>
          <c:h val="0.27082166812481773"/>
        </c:manualLayout>
      </c:layout>
      <c:overlay val="1"/>
    </c:legend>
    <c:plotVisOnly val="1"/>
    <c:dispBlanksAs val="gap"/>
    <c:showDLblsOverMax val="0"/>
  </c:chart>
  <c:spPr>
    <a:ln>
      <a:noFill/>
    </a:ln>
  </c:sp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380941631517596"/>
          <c:y val="3.956887518337774E-2"/>
          <c:w val="0.81407328450755878"/>
          <c:h val="0.7853504553541546"/>
        </c:manualLayout>
      </c:layout>
      <c:scatterChart>
        <c:scatterStyle val="smoothMarker"/>
        <c:varyColors val="0"/>
        <c:ser>
          <c:idx val="1"/>
          <c:order val="0"/>
          <c:tx>
            <c:strRef>
              <c:f>'Raw Data'!$D$3</c:f>
              <c:strCache>
                <c:ptCount val="1"/>
                <c:pt idx="0">
                  <c:v>0.000103237</c:v>
                </c:pt>
              </c:strCache>
            </c:strRef>
          </c:tx>
          <c:spPr>
            <a:ln w="19050"/>
          </c:spPr>
          <c:marker>
            <c:symbol val="none"/>
          </c:marker>
          <c:xVal>
            <c:numRef>
              <c:f>'Raw Data'!$B$4:$B$804</c:f>
              <c:numCache>
                <c:formatCode>General</c:formatCode>
                <c:ptCount val="801"/>
                <c:pt idx="0">
                  <c:v>200</c:v>
                </c:pt>
                <c:pt idx="1">
                  <c:v>200.5</c:v>
                </c:pt>
                <c:pt idx="2">
                  <c:v>201</c:v>
                </c:pt>
                <c:pt idx="3">
                  <c:v>201.5</c:v>
                </c:pt>
                <c:pt idx="4">
                  <c:v>202</c:v>
                </c:pt>
                <c:pt idx="5">
                  <c:v>202.5</c:v>
                </c:pt>
                <c:pt idx="6">
                  <c:v>203</c:v>
                </c:pt>
                <c:pt idx="7">
                  <c:v>203.5</c:v>
                </c:pt>
                <c:pt idx="8">
                  <c:v>204</c:v>
                </c:pt>
                <c:pt idx="9">
                  <c:v>204.5</c:v>
                </c:pt>
                <c:pt idx="10">
                  <c:v>205</c:v>
                </c:pt>
                <c:pt idx="11">
                  <c:v>205.5</c:v>
                </c:pt>
                <c:pt idx="12">
                  <c:v>206</c:v>
                </c:pt>
                <c:pt idx="13">
                  <c:v>206.5</c:v>
                </c:pt>
                <c:pt idx="14">
                  <c:v>207</c:v>
                </c:pt>
                <c:pt idx="15">
                  <c:v>207.5</c:v>
                </c:pt>
                <c:pt idx="16">
                  <c:v>208</c:v>
                </c:pt>
                <c:pt idx="17">
                  <c:v>208.5</c:v>
                </c:pt>
                <c:pt idx="18">
                  <c:v>209</c:v>
                </c:pt>
                <c:pt idx="19">
                  <c:v>209.5</c:v>
                </c:pt>
                <c:pt idx="20">
                  <c:v>210</c:v>
                </c:pt>
                <c:pt idx="21">
                  <c:v>210.5</c:v>
                </c:pt>
                <c:pt idx="22">
                  <c:v>211</c:v>
                </c:pt>
                <c:pt idx="23">
                  <c:v>211.5</c:v>
                </c:pt>
                <c:pt idx="24">
                  <c:v>212</c:v>
                </c:pt>
                <c:pt idx="25">
                  <c:v>212.5</c:v>
                </c:pt>
                <c:pt idx="26">
                  <c:v>213</c:v>
                </c:pt>
                <c:pt idx="27">
                  <c:v>213.5</c:v>
                </c:pt>
                <c:pt idx="28">
                  <c:v>214</c:v>
                </c:pt>
                <c:pt idx="29">
                  <c:v>214.5</c:v>
                </c:pt>
                <c:pt idx="30">
                  <c:v>215</c:v>
                </c:pt>
                <c:pt idx="31">
                  <c:v>215.5</c:v>
                </c:pt>
                <c:pt idx="32">
                  <c:v>216</c:v>
                </c:pt>
                <c:pt idx="33">
                  <c:v>216.5</c:v>
                </c:pt>
                <c:pt idx="34">
                  <c:v>217</c:v>
                </c:pt>
                <c:pt idx="35">
                  <c:v>217.5</c:v>
                </c:pt>
                <c:pt idx="36">
                  <c:v>218</c:v>
                </c:pt>
                <c:pt idx="37">
                  <c:v>218.5</c:v>
                </c:pt>
                <c:pt idx="38">
                  <c:v>219</c:v>
                </c:pt>
                <c:pt idx="39">
                  <c:v>219.5</c:v>
                </c:pt>
                <c:pt idx="40">
                  <c:v>220</c:v>
                </c:pt>
                <c:pt idx="41">
                  <c:v>220.5</c:v>
                </c:pt>
                <c:pt idx="42">
                  <c:v>221</c:v>
                </c:pt>
                <c:pt idx="43">
                  <c:v>221.5</c:v>
                </c:pt>
                <c:pt idx="44">
                  <c:v>222</c:v>
                </c:pt>
                <c:pt idx="45">
                  <c:v>222.5</c:v>
                </c:pt>
                <c:pt idx="46">
                  <c:v>223</c:v>
                </c:pt>
                <c:pt idx="47">
                  <c:v>223.5</c:v>
                </c:pt>
                <c:pt idx="48">
                  <c:v>224</c:v>
                </c:pt>
                <c:pt idx="49">
                  <c:v>224.5</c:v>
                </c:pt>
                <c:pt idx="50">
                  <c:v>225</c:v>
                </c:pt>
                <c:pt idx="51">
                  <c:v>225.5</c:v>
                </c:pt>
                <c:pt idx="52">
                  <c:v>226</c:v>
                </c:pt>
                <c:pt idx="53">
                  <c:v>226.5</c:v>
                </c:pt>
                <c:pt idx="54">
                  <c:v>227</c:v>
                </c:pt>
                <c:pt idx="55">
                  <c:v>227.5</c:v>
                </c:pt>
                <c:pt idx="56">
                  <c:v>228</c:v>
                </c:pt>
                <c:pt idx="57">
                  <c:v>228.5</c:v>
                </c:pt>
                <c:pt idx="58">
                  <c:v>229</c:v>
                </c:pt>
                <c:pt idx="59">
                  <c:v>229.5</c:v>
                </c:pt>
                <c:pt idx="60">
                  <c:v>230</c:v>
                </c:pt>
                <c:pt idx="61">
                  <c:v>230.5</c:v>
                </c:pt>
                <c:pt idx="62">
                  <c:v>231</c:v>
                </c:pt>
                <c:pt idx="63">
                  <c:v>231.5</c:v>
                </c:pt>
                <c:pt idx="64">
                  <c:v>232</c:v>
                </c:pt>
                <c:pt idx="65">
                  <c:v>232.5</c:v>
                </c:pt>
                <c:pt idx="66">
                  <c:v>233</c:v>
                </c:pt>
                <c:pt idx="67">
                  <c:v>233.5</c:v>
                </c:pt>
                <c:pt idx="68">
                  <c:v>234</c:v>
                </c:pt>
                <c:pt idx="69">
                  <c:v>234.5</c:v>
                </c:pt>
                <c:pt idx="70">
                  <c:v>235</c:v>
                </c:pt>
                <c:pt idx="71">
                  <c:v>235.5</c:v>
                </c:pt>
                <c:pt idx="72">
                  <c:v>236</c:v>
                </c:pt>
                <c:pt idx="73">
                  <c:v>236.5</c:v>
                </c:pt>
                <c:pt idx="74">
                  <c:v>237</c:v>
                </c:pt>
                <c:pt idx="75">
                  <c:v>237.5</c:v>
                </c:pt>
                <c:pt idx="76">
                  <c:v>238</c:v>
                </c:pt>
                <c:pt idx="77">
                  <c:v>238.5</c:v>
                </c:pt>
                <c:pt idx="78">
                  <c:v>239</c:v>
                </c:pt>
                <c:pt idx="79">
                  <c:v>239.5</c:v>
                </c:pt>
                <c:pt idx="80">
                  <c:v>240</c:v>
                </c:pt>
                <c:pt idx="81">
                  <c:v>240.5</c:v>
                </c:pt>
                <c:pt idx="82">
                  <c:v>241</c:v>
                </c:pt>
                <c:pt idx="83">
                  <c:v>241.5</c:v>
                </c:pt>
                <c:pt idx="84">
                  <c:v>242</c:v>
                </c:pt>
                <c:pt idx="85">
                  <c:v>242.5</c:v>
                </c:pt>
                <c:pt idx="86">
                  <c:v>243</c:v>
                </c:pt>
                <c:pt idx="87">
                  <c:v>243.5</c:v>
                </c:pt>
                <c:pt idx="88">
                  <c:v>244</c:v>
                </c:pt>
                <c:pt idx="89">
                  <c:v>244.5</c:v>
                </c:pt>
                <c:pt idx="90">
                  <c:v>245</c:v>
                </c:pt>
                <c:pt idx="91">
                  <c:v>245.5</c:v>
                </c:pt>
                <c:pt idx="92">
                  <c:v>246</c:v>
                </c:pt>
                <c:pt idx="93">
                  <c:v>246.5</c:v>
                </c:pt>
                <c:pt idx="94">
                  <c:v>247</c:v>
                </c:pt>
                <c:pt idx="95">
                  <c:v>247.5</c:v>
                </c:pt>
                <c:pt idx="96">
                  <c:v>248</c:v>
                </c:pt>
                <c:pt idx="97">
                  <c:v>248.5</c:v>
                </c:pt>
                <c:pt idx="98">
                  <c:v>249</c:v>
                </c:pt>
                <c:pt idx="99">
                  <c:v>249.5</c:v>
                </c:pt>
                <c:pt idx="100">
                  <c:v>250</c:v>
                </c:pt>
                <c:pt idx="101">
                  <c:v>250.5</c:v>
                </c:pt>
                <c:pt idx="102">
                  <c:v>251</c:v>
                </c:pt>
                <c:pt idx="103">
                  <c:v>251.5</c:v>
                </c:pt>
                <c:pt idx="104">
                  <c:v>252</c:v>
                </c:pt>
                <c:pt idx="105">
                  <c:v>252.5</c:v>
                </c:pt>
                <c:pt idx="106">
                  <c:v>253</c:v>
                </c:pt>
                <c:pt idx="107">
                  <c:v>253.5</c:v>
                </c:pt>
                <c:pt idx="108">
                  <c:v>254</c:v>
                </c:pt>
                <c:pt idx="109">
                  <c:v>254.5</c:v>
                </c:pt>
                <c:pt idx="110">
                  <c:v>255</c:v>
                </c:pt>
                <c:pt idx="111">
                  <c:v>255.5</c:v>
                </c:pt>
                <c:pt idx="112">
                  <c:v>256</c:v>
                </c:pt>
                <c:pt idx="113">
                  <c:v>256.5</c:v>
                </c:pt>
                <c:pt idx="114">
                  <c:v>257</c:v>
                </c:pt>
                <c:pt idx="115">
                  <c:v>257.5</c:v>
                </c:pt>
                <c:pt idx="116">
                  <c:v>258</c:v>
                </c:pt>
                <c:pt idx="117">
                  <c:v>258.5</c:v>
                </c:pt>
                <c:pt idx="118">
                  <c:v>259</c:v>
                </c:pt>
                <c:pt idx="119">
                  <c:v>259.5</c:v>
                </c:pt>
                <c:pt idx="120">
                  <c:v>260</c:v>
                </c:pt>
                <c:pt idx="121">
                  <c:v>260.5</c:v>
                </c:pt>
                <c:pt idx="122">
                  <c:v>261</c:v>
                </c:pt>
                <c:pt idx="123">
                  <c:v>261.5</c:v>
                </c:pt>
                <c:pt idx="124">
                  <c:v>262</c:v>
                </c:pt>
                <c:pt idx="125">
                  <c:v>262.5</c:v>
                </c:pt>
                <c:pt idx="126">
                  <c:v>263</c:v>
                </c:pt>
                <c:pt idx="127">
                  <c:v>263.5</c:v>
                </c:pt>
                <c:pt idx="128">
                  <c:v>264</c:v>
                </c:pt>
                <c:pt idx="129">
                  <c:v>264.5</c:v>
                </c:pt>
                <c:pt idx="130">
                  <c:v>265</c:v>
                </c:pt>
                <c:pt idx="131">
                  <c:v>265.5</c:v>
                </c:pt>
                <c:pt idx="132">
                  <c:v>266</c:v>
                </c:pt>
                <c:pt idx="133">
                  <c:v>266.5</c:v>
                </c:pt>
                <c:pt idx="134">
                  <c:v>267</c:v>
                </c:pt>
                <c:pt idx="135">
                  <c:v>267.5</c:v>
                </c:pt>
                <c:pt idx="136">
                  <c:v>268</c:v>
                </c:pt>
                <c:pt idx="137">
                  <c:v>268.5</c:v>
                </c:pt>
                <c:pt idx="138">
                  <c:v>269</c:v>
                </c:pt>
                <c:pt idx="139">
                  <c:v>269.5</c:v>
                </c:pt>
                <c:pt idx="140">
                  <c:v>270</c:v>
                </c:pt>
                <c:pt idx="141">
                  <c:v>270.5</c:v>
                </c:pt>
                <c:pt idx="142">
                  <c:v>271</c:v>
                </c:pt>
                <c:pt idx="143">
                  <c:v>271.5</c:v>
                </c:pt>
                <c:pt idx="144">
                  <c:v>272</c:v>
                </c:pt>
                <c:pt idx="145">
                  <c:v>272.5</c:v>
                </c:pt>
                <c:pt idx="146">
                  <c:v>273</c:v>
                </c:pt>
                <c:pt idx="147">
                  <c:v>273.5</c:v>
                </c:pt>
                <c:pt idx="148">
                  <c:v>274</c:v>
                </c:pt>
                <c:pt idx="149">
                  <c:v>274.5</c:v>
                </c:pt>
                <c:pt idx="150">
                  <c:v>275</c:v>
                </c:pt>
                <c:pt idx="151">
                  <c:v>275.5</c:v>
                </c:pt>
                <c:pt idx="152">
                  <c:v>276</c:v>
                </c:pt>
                <c:pt idx="153">
                  <c:v>276.5</c:v>
                </c:pt>
                <c:pt idx="154">
                  <c:v>277</c:v>
                </c:pt>
                <c:pt idx="155">
                  <c:v>277.5</c:v>
                </c:pt>
                <c:pt idx="156">
                  <c:v>278</c:v>
                </c:pt>
                <c:pt idx="157">
                  <c:v>278.5</c:v>
                </c:pt>
                <c:pt idx="158">
                  <c:v>279</c:v>
                </c:pt>
                <c:pt idx="159">
                  <c:v>279.5</c:v>
                </c:pt>
                <c:pt idx="160">
                  <c:v>280</c:v>
                </c:pt>
                <c:pt idx="161">
                  <c:v>280.5</c:v>
                </c:pt>
                <c:pt idx="162">
                  <c:v>281</c:v>
                </c:pt>
                <c:pt idx="163">
                  <c:v>281.5</c:v>
                </c:pt>
                <c:pt idx="164">
                  <c:v>282</c:v>
                </c:pt>
                <c:pt idx="165">
                  <c:v>282.5</c:v>
                </c:pt>
                <c:pt idx="166">
                  <c:v>283</c:v>
                </c:pt>
                <c:pt idx="167">
                  <c:v>283.5</c:v>
                </c:pt>
                <c:pt idx="168">
                  <c:v>284</c:v>
                </c:pt>
                <c:pt idx="169">
                  <c:v>284.5</c:v>
                </c:pt>
                <c:pt idx="170">
                  <c:v>285</c:v>
                </c:pt>
                <c:pt idx="171">
                  <c:v>285.5</c:v>
                </c:pt>
                <c:pt idx="172">
                  <c:v>286</c:v>
                </c:pt>
                <c:pt idx="173">
                  <c:v>286.5</c:v>
                </c:pt>
                <c:pt idx="174">
                  <c:v>287</c:v>
                </c:pt>
                <c:pt idx="175">
                  <c:v>287.5</c:v>
                </c:pt>
                <c:pt idx="176">
                  <c:v>288</c:v>
                </c:pt>
                <c:pt idx="177">
                  <c:v>288.5</c:v>
                </c:pt>
                <c:pt idx="178">
                  <c:v>289</c:v>
                </c:pt>
                <c:pt idx="179">
                  <c:v>289.5</c:v>
                </c:pt>
                <c:pt idx="180">
                  <c:v>290</c:v>
                </c:pt>
                <c:pt idx="181">
                  <c:v>290.5</c:v>
                </c:pt>
                <c:pt idx="182">
                  <c:v>291</c:v>
                </c:pt>
                <c:pt idx="183">
                  <c:v>291.5</c:v>
                </c:pt>
                <c:pt idx="184">
                  <c:v>292</c:v>
                </c:pt>
                <c:pt idx="185">
                  <c:v>292.5</c:v>
                </c:pt>
                <c:pt idx="186">
                  <c:v>293</c:v>
                </c:pt>
                <c:pt idx="187">
                  <c:v>293.5</c:v>
                </c:pt>
                <c:pt idx="188">
                  <c:v>294</c:v>
                </c:pt>
                <c:pt idx="189">
                  <c:v>294.5</c:v>
                </c:pt>
                <c:pt idx="190">
                  <c:v>295</c:v>
                </c:pt>
                <c:pt idx="191">
                  <c:v>295.5</c:v>
                </c:pt>
                <c:pt idx="192">
                  <c:v>296</c:v>
                </c:pt>
                <c:pt idx="193">
                  <c:v>296.5</c:v>
                </c:pt>
                <c:pt idx="194">
                  <c:v>297</c:v>
                </c:pt>
                <c:pt idx="195">
                  <c:v>297.5</c:v>
                </c:pt>
                <c:pt idx="196">
                  <c:v>298</c:v>
                </c:pt>
                <c:pt idx="197">
                  <c:v>298.5</c:v>
                </c:pt>
                <c:pt idx="198">
                  <c:v>299</c:v>
                </c:pt>
                <c:pt idx="199">
                  <c:v>299.5</c:v>
                </c:pt>
                <c:pt idx="200">
                  <c:v>300</c:v>
                </c:pt>
                <c:pt idx="201">
                  <c:v>300.5</c:v>
                </c:pt>
                <c:pt idx="202">
                  <c:v>301</c:v>
                </c:pt>
                <c:pt idx="203">
                  <c:v>301.5</c:v>
                </c:pt>
                <c:pt idx="204">
                  <c:v>302</c:v>
                </c:pt>
                <c:pt idx="205">
                  <c:v>302.5</c:v>
                </c:pt>
                <c:pt idx="206">
                  <c:v>303</c:v>
                </c:pt>
                <c:pt idx="207">
                  <c:v>303.5</c:v>
                </c:pt>
                <c:pt idx="208">
                  <c:v>304</c:v>
                </c:pt>
                <c:pt idx="209">
                  <c:v>304.5</c:v>
                </c:pt>
                <c:pt idx="210">
                  <c:v>305</c:v>
                </c:pt>
                <c:pt idx="211">
                  <c:v>305.5</c:v>
                </c:pt>
                <c:pt idx="212">
                  <c:v>306</c:v>
                </c:pt>
                <c:pt idx="213">
                  <c:v>306.5</c:v>
                </c:pt>
                <c:pt idx="214">
                  <c:v>307</c:v>
                </c:pt>
                <c:pt idx="215">
                  <c:v>307.5</c:v>
                </c:pt>
                <c:pt idx="216">
                  <c:v>308</c:v>
                </c:pt>
                <c:pt idx="217">
                  <c:v>308.5</c:v>
                </c:pt>
                <c:pt idx="218">
                  <c:v>309</c:v>
                </c:pt>
                <c:pt idx="219">
                  <c:v>309.5</c:v>
                </c:pt>
                <c:pt idx="220">
                  <c:v>310</c:v>
                </c:pt>
                <c:pt idx="221">
                  <c:v>310.5</c:v>
                </c:pt>
                <c:pt idx="222">
                  <c:v>311</c:v>
                </c:pt>
                <c:pt idx="223">
                  <c:v>311.5</c:v>
                </c:pt>
                <c:pt idx="224">
                  <c:v>312</c:v>
                </c:pt>
                <c:pt idx="225">
                  <c:v>312.5</c:v>
                </c:pt>
                <c:pt idx="226">
                  <c:v>313</c:v>
                </c:pt>
                <c:pt idx="227">
                  <c:v>313.5</c:v>
                </c:pt>
                <c:pt idx="228">
                  <c:v>314</c:v>
                </c:pt>
                <c:pt idx="229">
                  <c:v>314.5</c:v>
                </c:pt>
                <c:pt idx="230">
                  <c:v>315</c:v>
                </c:pt>
                <c:pt idx="231">
                  <c:v>315.5</c:v>
                </c:pt>
                <c:pt idx="232">
                  <c:v>316</c:v>
                </c:pt>
                <c:pt idx="233">
                  <c:v>316.5</c:v>
                </c:pt>
                <c:pt idx="234">
                  <c:v>317</c:v>
                </c:pt>
                <c:pt idx="235">
                  <c:v>317.5</c:v>
                </c:pt>
                <c:pt idx="236">
                  <c:v>318</c:v>
                </c:pt>
                <c:pt idx="237">
                  <c:v>318.5</c:v>
                </c:pt>
                <c:pt idx="238">
                  <c:v>319</c:v>
                </c:pt>
                <c:pt idx="239">
                  <c:v>319.5</c:v>
                </c:pt>
                <c:pt idx="240">
                  <c:v>320</c:v>
                </c:pt>
                <c:pt idx="241">
                  <c:v>320.5</c:v>
                </c:pt>
                <c:pt idx="242">
                  <c:v>321</c:v>
                </c:pt>
                <c:pt idx="243">
                  <c:v>321.5</c:v>
                </c:pt>
                <c:pt idx="244">
                  <c:v>322</c:v>
                </c:pt>
                <c:pt idx="245">
                  <c:v>322.5</c:v>
                </c:pt>
                <c:pt idx="246">
                  <c:v>323</c:v>
                </c:pt>
                <c:pt idx="247">
                  <c:v>323.5</c:v>
                </c:pt>
                <c:pt idx="248">
                  <c:v>324</c:v>
                </c:pt>
                <c:pt idx="249">
                  <c:v>324.5</c:v>
                </c:pt>
                <c:pt idx="250">
                  <c:v>325</c:v>
                </c:pt>
                <c:pt idx="251">
                  <c:v>325.5</c:v>
                </c:pt>
                <c:pt idx="252">
                  <c:v>326</c:v>
                </c:pt>
                <c:pt idx="253">
                  <c:v>326.5</c:v>
                </c:pt>
                <c:pt idx="254">
                  <c:v>327</c:v>
                </c:pt>
                <c:pt idx="255">
                  <c:v>327.5</c:v>
                </c:pt>
                <c:pt idx="256">
                  <c:v>328</c:v>
                </c:pt>
                <c:pt idx="257">
                  <c:v>328.5</c:v>
                </c:pt>
                <c:pt idx="258">
                  <c:v>329</c:v>
                </c:pt>
                <c:pt idx="259">
                  <c:v>329.5</c:v>
                </c:pt>
                <c:pt idx="260">
                  <c:v>330</c:v>
                </c:pt>
                <c:pt idx="261">
                  <c:v>330.5</c:v>
                </c:pt>
                <c:pt idx="262">
                  <c:v>331</c:v>
                </c:pt>
                <c:pt idx="263">
                  <c:v>331.5</c:v>
                </c:pt>
                <c:pt idx="264">
                  <c:v>332</c:v>
                </c:pt>
                <c:pt idx="265">
                  <c:v>332.5</c:v>
                </c:pt>
                <c:pt idx="266">
                  <c:v>333</c:v>
                </c:pt>
                <c:pt idx="267">
                  <c:v>333.5</c:v>
                </c:pt>
                <c:pt idx="268">
                  <c:v>334</c:v>
                </c:pt>
                <c:pt idx="269">
                  <c:v>334.5</c:v>
                </c:pt>
                <c:pt idx="270">
                  <c:v>335</c:v>
                </c:pt>
                <c:pt idx="271">
                  <c:v>335.5</c:v>
                </c:pt>
                <c:pt idx="272">
                  <c:v>336</c:v>
                </c:pt>
                <c:pt idx="273">
                  <c:v>336.5</c:v>
                </c:pt>
                <c:pt idx="274">
                  <c:v>337</c:v>
                </c:pt>
                <c:pt idx="275">
                  <c:v>337.5</c:v>
                </c:pt>
                <c:pt idx="276">
                  <c:v>338</c:v>
                </c:pt>
                <c:pt idx="277">
                  <c:v>338.5</c:v>
                </c:pt>
                <c:pt idx="278">
                  <c:v>339</c:v>
                </c:pt>
                <c:pt idx="279">
                  <c:v>339.5</c:v>
                </c:pt>
                <c:pt idx="280">
                  <c:v>340</c:v>
                </c:pt>
                <c:pt idx="281">
                  <c:v>340.5</c:v>
                </c:pt>
                <c:pt idx="282">
                  <c:v>341</c:v>
                </c:pt>
                <c:pt idx="283">
                  <c:v>341.5</c:v>
                </c:pt>
                <c:pt idx="284">
                  <c:v>342</c:v>
                </c:pt>
                <c:pt idx="285">
                  <c:v>342.5</c:v>
                </c:pt>
                <c:pt idx="286">
                  <c:v>343</c:v>
                </c:pt>
                <c:pt idx="287">
                  <c:v>343.5</c:v>
                </c:pt>
                <c:pt idx="288">
                  <c:v>344</c:v>
                </c:pt>
                <c:pt idx="289">
                  <c:v>344.5</c:v>
                </c:pt>
                <c:pt idx="290">
                  <c:v>345</c:v>
                </c:pt>
                <c:pt idx="291">
                  <c:v>345.5</c:v>
                </c:pt>
                <c:pt idx="292">
                  <c:v>346</c:v>
                </c:pt>
                <c:pt idx="293">
                  <c:v>346.5</c:v>
                </c:pt>
                <c:pt idx="294">
                  <c:v>347</c:v>
                </c:pt>
                <c:pt idx="295">
                  <c:v>347.5</c:v>
                </c:pt>
                <c:pt idx="296">
                  <c:v>348</c:v>
                </c:pt>
                <c:pt idx="297">
                  <c:v>348.5</c:v>
                </c:pt>
                <c:pt idx="298">
                  <c:v>349</c:v>
                </c:pt>
                <c:pt idx="299">
                  <c:v>349.5</c:v>
                </c:pt>
                <c:pt idx="300">
                  <c:v>350</c:v>
                </c:pt>
                <c:pt idx="301">
                  <c:v>350.5</c:v>
                </c:pt>
                <c:pt idx="302">
                  <c:v>351</c:v>
                </c:pt>
                <c:pt idx="303">
                  <c:v>351.5</c:v>
                </c:pt>
                <c:pt idx="304">
                  <c:v>352</c:v>
                </c:pt>
                <c:pt idx="305">
                  <c:v>352.5</c:v>
                </c:pt>
                <c:pt idx="306">
                  <c:v>353</c:v>
                </c:pt>
                <c:pt idx="307">
                  <c:v>353.5</c:v>
                </c:pt>
                <c:pt idx="308">
                  <c:v>354</c:v>
                </c:pt>
                <c:pt idx="309">
                  <c:v>354.5</c:v>
                </c:pt>
                <c:pt idx="310">
                  <c:v>355</c:v>
                </c:pt>
                <c:pt idx="311">
                  <c:v>355.5</c:v>
                </c:pt>
                <c:pt idx="312">
                  <c:v>356</c:v>
                </c:pt>
                <c:pt idx="313">
                  <c:v>356.5</c:v>
                </c:pt>
                <c:pt idx="314">
                  <c:v>357</c:v>
                </c:pt>
                <c:pt idx="315">
                  <c:v>357.5</c:v>
                </c:pt>
                <c:pt idx="316">
                  <c:v>358</c:v>
                </c:pt>
                <c:pt idx="317">
                  <c:v>358.5</c:v>
                </c:pt>
                <c:pt idx="318">
                  <c:v>359</c:v>
                </c:pt>
                <c:pt idx="319">
                  <c:v>359.5</c:v>
                </c:pt>
                <c:pt idx="320">
                  <c:v>360</c:v>
                </c:pt>
                <c:pt idx="321">
                  <c:v>360.5</c:v>
                </c:pt>
                <c:pt idx="322">
                  <c:v>361</c:v>
                </c:pt>
                <c:pt idx="323">
                  <c:v>361.5</c:v>
                </c:pt>
                <c:pt idx="324">
                  <c:v>362</c:v>
                </c:pt>
                <c:pt idx="325">
                  <c:v>362.5</c:v>
                </c:pt>
                <c:pt idx="326">
                  <c:v>363</c:v>
                </c:pt>
                <c:pt idx="327">
                  <c:v>363.5</c:v>
                </c:pt>
                <c:pt idx="328">
                  <c:v>364</c:v>
                </c:pt>
                <c:pt idx="329">
                  <c:v>364.5</c:v>
                </c:pt>
                <c:pt idx="330">
                  <c:v>365</c:v>
                </c:pt>
                <c:pt idx="331">
                  <c:v>365.5</c:v>
                </c:pt>
                <c:pt idx="332">
                  <c:v>366</c:v>
                </c:pt>
                <c:pt idx="333">
                  <c:v>366.5</c:v>
                </c:pt>
                <c:pt idx="334">
                  <c:v>367</c:v>
                </c:pt>
                <c:pt idx="335">
                  <c:v>367.5</c:v>
                </c:pt>
                <c:pt idx="336">
                  <c:v>368</c:v>
                </c:pt>
                <c:pt idx="337">
                  <c:v>368.5</c:v>
                </c:pt>
                <c:pt idx="338">
                  <c:v>369</c:v>
                </c:pt>
                <c:pt idx="339">
                  <c:v>369.5</c:v>
                </c:pt>
                <c:pt idx="340">
                  <c:v>370</c:v>
                </c:pt>
                <c:pt idx="341">
                  <c:v>370.5</c:v>
                </c:pt>
                <c:pt idx="342">
                  <c:v>371</c:v>
                </c:pt>
                <c:pt idx="343">
                  <c:v>371.5</c:v>
                </c:pt>
                <c:pt idx="344">
                  <c:v>372</c:v>
                </c:pt>
                <c:pt idx="345">
                  <c:v>372.5</c:v>
                </c:pt>
                <c:pt idx="346">
                  <c:v>373</c:v>
                </c:pt>
                <c:pt idx="347">
                  <c:v>373.5</c:v>
                </c:pt>
                <c:pt idx="348">
                  <c:v>374</c:v>
                </c:pt>
                <c:pt idx="349">
                  <c:v>374.5</c:v>
                </c:pt>
                <c:pt idx="350">
                  <c:v>375</c:v>
                </c:pt>
                <c:pt idx="351">
                  <c:v>375.5</c:v>
                </c:pt>
                <c:pt idx="352">
                  <c:v>376</c:v>
                </c:pt>
                <c:pt idx="353">
                  <c:v>376.5</c:v>
                </c:pt>
                <c:pt idx="354">
                  <c:v>377</c:v>
                </c:pt>
                <c:pt idx="355">
                  <c:v>377.5</c:v>
                </c:pt>
                <c:pt idx="356">
                  <c:v>378</c:v>
                </c:pt>
                <c:pt idx="357">
                  <c:v>378.5</c:v>
                </c:pt>
                <c:pt idx="358">
                  <c:v>379</c:v>
                </c:pt>
                <c:pt idx="359">
                  <c:v>379.5</c:v>
                </c:pt>
                <c:pt idx="360">
                  <c:v>380</c:v>
                </c:pt>
                <c:pt idx="361">
                  <c:v>380.5</c:v>
                </c:pt>
                <c:pt idx="362">
                  <c:v>381</c:v>
                </c:pt>
                <c:pt idx="363">
                  <c:v>381.5</c:v>
                </c:pt>
                <c:pt idx="364">
                  <c:v>382</c:v>
                </c:pt>
                <c:pt idx="365">
                  <c:v>382.5</c:v>
                </c:pt>
                <c:pt idx="366">
                  <c:v>383</c:v>
                </c:pt>
                <c:pt idx="367">
                  <c:v>383.5</c:v>
                </c:pt>
                <c:pt idx="368">
                  <c:v>384</c:v>
                </c:pt>
                <c:pt idx="369">
                  <c:v>384.5</c:v>
                </c:pt>
                <c:pt idx="370">
                  <c:v>385</c:v>
                </c:pt>
                <c:pt idx="371">
                  <c:v>385.5</c:v>
                </c:pt>
                <c:pt idx="372">
                  <c:v>386</c:v>
                </c:pt>
                <c:pt idx="373">
                  <c:v>386.5</c:v>
                </c:pt>
                <c:pt idx="374">
                  <c:v>387</c:v>
                </c:pt>
                <c:pt idx="375">
                  <c:v>387.5</c:v>
                </c:pt>
                <c:pt idx="376">
                  <c:v>388</c:v>
                </c:pt>
                <c:pt idx="377">
                  <c:v>388.5</c:v>
                </c:pt>
                <c:pt idx="378">
                  <c:v>389</c:v>
                </c:pt>
                <c:pt idx="379">
                  <c:v>389.5</c:v>
                </c:pt>
                <c:pt idx="380">
                  <c:v>390</c:v>
                </c:pt>
                <c:pt idx="381">
                  <c:v>390.5</c:v>
                </c:pt>
                <c:pt idx="382">
                  <c:v>391</c:v>
                </c:pt>
                <c:pt idx="383">
                  <c:v>391.5</c:v>
                </c:pt>
                <c:pt idx="384">
                  <c:v>392</c:v>
                </c:pt>
                <c:pt idx="385">
                  <c:v>392.5</c:v>
                </c:pt>
                <c:pt idx="386">
                  <c:v>393</c:v>
                </c:pt>
                <c:pt idx="387">
                  <c:v>393.5</c:v>
                </c:pt>
                <c:pt idx="388">
                  <c:v>394</c:v>
                </c:pt>
                <c:pt idx="389">
                  <c:v>394.5</c:v>
                </c:pt>
                <c:pt idx="390">
                  <c:v>395</c:v>
                </c:pt>
                <c:pt idx="391">
                  <c:v>395.5</c:v>
                </c:pt>
                <c:pt idx="392">
                  <c:v>396</c:v>
                </c:pt>
                <c:pt idx="393">
                  <c:v>396.5</c:v>
                </c:pt>
                <c:pt idx="394">
                  <c:v>397</c:v>
                </c:pt>
                <c:pt idx="395">
                  <c:v>397.5</c:v>
                </c:pt>
                <c:pt idx="396">
                  <c:v>398</c:v>
                </c:pt>
                <c:pt idx="397">
                  <c:v>398.5</c:v>
                </c:pt>
                <c:pt idx="398">
                  <c:v>399</c:v>
                </c:pt>
                <c:pt idx="399">
                  <c:v>399.5</c:v>
                </c:pt>
                <c:pt idx="400">
                  <c:v>400</c:v>
                </c:pt>
              </c:numCache>
            </c:numRef>
          </c:xVal>
          <c:yVal>
            <c:numRef>
              <c:f>'Raw Data'!$D$4:$D$804</c:f>
              <c:numCache>
                <c:formatCode>General</c:formatCode>
                <c:ptCount val="801"/>
                <c:pt idx="0">
                  <c:v>2.07E-2</c:v>
                </c:pt>
                <c:pt idx="1">
                  <c:v>8.5400000000000004E-2</c:v>
                </c:pt>
                <c:pt idx="2">
                  <c:v>0.19359999999999999</c:v>
                </c:pt>
                <c:pt idx="3">
                  <c:v>0.30980000000000024</c:v>
                </c:pt>
                <c:pt idx="4">
                  <c:v>0.39650000000000024</c:v>
                </c:pt>
                <c:pt idx="5">
                  <c:v>0.4597</c:v>
                </c:pt>
                <c:pt idx="6">
                  <c:v>0.51190000000000002</c:v>
                </c:pt>
                <c:pt idx="7">
                  <c:v>0.56630000000000003</c:v>
                </c:pt>
                <c:pt idx="8">
                  <c:v>0.62200000000000033</c:v>
                </c:pt>
                <c:pt idx="9">
                  <c:v>0.66760000000000053</c:v>
                </c:pt>
                <c:pt idx="10">
                  <c:v>0.70209999999999995</c:v>
                </c:pt>
                <c:pt idx="11">
                  <c:v>0.73060000000000036</c:v>
                </c:pt>
                <c:pt idx="12">
                  <c:v>0.76180000000000037</c:v>
                </c:pt>
                <c:pt idx="13">
                  <c:v>0.79559999999999997</c:v>
                </c:pt>
                <c:pt idx="14">
                  <c:v>0.82199999999999995</c:v>
                </c:pt>
                <c:pt idx="15">
                  <c:v>0.84619999999999995</c:v>
                </c:pt>
                <c:pt idx="16">
                  <c:v>0.87970000000000048</c:v>
                </c:pt>
                <c:pt idx="17">
                  <c:v>0.91559999999999997</c:v>
                </c:pt>
                <c:pt idx="18">
                  <c:v>0.94530000000000003</c:v>
                </c:pt>
                <c:pt idx="19">
                  <c:v>0.96770000000000034</c:v>
                </c:pt>
                <c:pt idx="20">
                  <c:v>0.98970000000000002</c:v>
                </c:pt>
                <c:pt idx="21">
                  <c:v>1.0215999999999994</c:v>
                </c:pt>
                <c:pt idx="22">
                  <c:v>1.0561</c:v>
                </c:pt>
                <c:pt idx="23">
                  <c:v>1.0832999999999993</c:v>
                </c:pt>
                <c:pt idx="24">
                  <c:v>1.1089</c:v>
                </c:pt>
                <c:pt idx="25">
                  <c:v>1.1333</c:v>
                </c:pt>
                <c:pt idx="26">
                  <c:v>1.1476999999999993</c:v>
                </c:pt>
                <c:pt idx="27">
                  <c:v>1.1561999999999999</c:v>
                </c:pt>
                <c:pt idx="28">
                  <c:v>1.1674</c:v>
                </c:pt>
                <c:pt idx="29">
                  <c:v>1.179</c:v>
                </c:pt>
                <c:pt idx="30">
                  <c:v>1.1894</c:v>
                </c:pt>
                <c:pt idx="31">
                  <c:v>1.2010999999999994</c:v>
                </c:pt>
                <c:pt idx="32">
                  <c:v>1.2141</c:v>
                </c:pt>
                <c:pt idx="33">
                  <c:v>1.2263999999999993</c:v>
                </c:pt>
                <c:pt idx="34">
                  <c:v>1.2393999999999994</c:v>
                </c:pt>
                <c:pt idx="35">
                  <c:v>1.2524</c:v>
                </c:pt>
                <c:pt idx="36">
                  <c:v>1.2563</c:v>
                </c:pt>
                <c:pt idx="37">
                  <c:v>1.2508999999999992</c:v>
                </c:pt>
                <c:pt idx="38">
                  <c:v>1.2466999999999993</c:v>
                </c:pt>
                <c:pt idx="39">
                  <c:v>1.2475999999999994</c:v>
                </c:pt>
                <c:pt idx="40">
                  <c:v>1.2535999999999994</c:v>
                </c:pt>
                <c:pt idx="41">
                  <c:v>1.2621</c:v>
                </c:pt>
                <c:pt idx="42">
                  <c:v>1.2627999999999993</c:v>
                </c:pt>
                <c:pt idx="43">
                  <c:v>1.2351999999999994</c:v>
                </c:pt>
                <c:pt idx="44">
                  <c:v>1.1856</c:v>
                </c:pt>
                <c:pt idx="45">
                  <c:v>1.1349</c:v>
                </c:pt>
                <c:pt idx="46">
                  <c:v>1.0864</c:v>
                </c:pt>
                <c:pt idx="47">
                  <c:v>1.0431999999999992</c:v>
                </c:pt>
                <c:pt idx="48">
                  <c:v>1.0172999999999994</c:v>
                </c:pt>
                <c:pt idx="49">
                  <c:v>1.0106999999999993</c:v>
                </c:pt>
                <c:pt idx="50">
                  <c:v>1.0164</c:v>
                </c:pt>
                <c:pt idx="51">
                  <c:v>1.0342</c:v>
                </c:pt>
                <c:pt idx="52">
                  <c:v>1.0656999999999994</c:v>
                </c:pt>
                <c:pt idx="53">
                  <c:v>1.1052999999999993</c:v>
                </c:pt>
                <c:pt idx="54">
                  <c:v>1.1487000000000001</c:v>
                </c:pt>
                <c:pt idx="55">
                  <c:v>1.2</c:v>
                </c:pt>
                <c:pt idx="56">
                  <c:v>1.2574999999999994</c:v>
                </c:pt>
                <c:pt idx="57">
                  <c:v>1.3147</c:v>
                </c:pt>
                <c:pt idx="58">
                  <c:v>1.3757999999999992</c:v>
                </c:pt>
                <c:pt idx="59">
                  <c:v>1.4458999999999989</c:v>
                </c:pt>
                <c:pt idx="60">
                  <c:v>1.516</c:v>
                </c:pt>
                <c:pt idx="61">
                  <c:v>1.5831</c:v>
                </c:pt>
                <c:pt idx="62">
                  <c:v>1.6564000000000001</c:v>
                </c:pt>
                <c:pt idx="63">
                  <c:v>1.7277999999999993</c:v>
                </c:pt>
                <c:pt idx="64">
                  <c:v>1.7827999999999993</c:v>
                </c:pt>
                <c:pt idx="65">
                  <c:v>1.8346</c:v>
                </c:pt>
                <c:pt idx="66">
                  <c:v>1.8877999999999993</c:v>
                </c:pt>
                <c:pt idx="67">
                  <c:v>1.9198999999999993</c:v>
                </c:pt>
                <c:pt idx="68">
                  <c:v>1.9415</c:v>
                </c:pt>
                <c:pt idx="69">
                  <c:v>1.9776</c:v>
                </c:pt>
                <c:pt idx="70">
                  <c:v>1.9970000000000001</c:v>
                </c:pt>
                <c:pt idx="71">
                  <c:v>1.9910000000000001</c:v>
                </c:pt>
                <c:pt idx="72">
                  <c:v>2.0207999999999999</c:v>
                </c:pt>
                <c:pt idx="73">
                  <c:v>2.0771000000000002</c:v>
                </c:pt>
                <c:pt idx="74">
                  <c:v>2.0855999999999999</c:v>
                </c:pt>
                <c:pt idx="75">
                  <c:v>2.0767999999999986</c:v>
                </c:pt>
                <c:pt idx="76">
                  <c:v>2.0954999999999986</c:v>
                </c:pt>
                <c:pt idx="77">
                  <c:v>2.1137999999999999</c:v>
                </c:pt>
                <c:pt idx="78">
                  <c:v>2.1137999999999999</c:v>
                </c:pt>
                <c:pt idx="79">
                  <c:v>2.1055999999999999</c:v>
                </c:pt>
                <c:pt idx="80">
                  <c:v>2.101</c:v>
                </c:pt>
                <c:pt idx="81">
                  <c:v>2.1069</c:v>
                </c:pt>
                <c:pt idx="82">
                  <c:v>2.1143999999999998</c:v>
                </c:pt>
                <c:pt idx="83">
                  <c:v>2.1149999999999998</c:v>
                </c:pt>
                <c:pt idx="84">
                  <c:v>2.1076999999999999</c:v>
                </c:pt>
                <c:pt idx="85">
                  <c:v>2.0992999999999986</c:v>
                </c:pt>
                <c:pt idx="86">
                  <c:v>2.0985</c:v>
                </c:pt>
                <c:pt idx="87">
                  <c:v>2.0956999999999986</c:v>
                </c:pt>
                <c:pt idx="88">
                  <c:v>2.0817000000000001</c:v>
                </c:pt>
                <c:pt idx="89">
                  <c:v>2.0625</c:v>
                </c:pt>
                <c:pt idx="90">
                  <c:v>2.0419999999999998</c:v>
                </c:pt>
                <c:pt idx="91">
                  <c:v>2.0206</c:v>
                </c:pt>
                <c:pt idx="92">
                  <c:v>2.0084</c:v>
                </c:pt>
                <c:pt idx="93">
                  <c:v>2.0085999999999999</c:v>
                </c:pt>
                <c:pt idx="94">
                  <c:v>1.9875</c:v>
                </c:pt>
                <c:pt idx="95">
                  <c:v>1.9482999999999999</c:v>
                </c:pt>
                <c:pt idx="96">
                  <c:v>1.9469000000000001</c:v>
                </c:pt>
                <c:pt idx="97">
                  <c:v>1.9691000000000001</c:v>
                </c:pt>
                <c:pt idx="98">
                  <c:v>1.9591000000000001</c:v>
                </c:pt>
                <c:pt idx="99">
                  <c:v>1.9254</c:v>
                </c:pt>
                <c:pt idx="100">
                  <c:v>1.8924000000000001</c:v>
                </c:pt>
                <c:pt idx="101">
                  <c:v>1.8712</c:v>
                </c:pt>
                <c:pt idx="102">
                  <c:v>1.8634999999999993</c:v>
                </c:pt>
                <c:pt idx="103">
                  <c:v>1.8632</c:v>
                </c:pt>
                <c:pt idx="104">
                  <c:v>1.8555999999999993</c:v>
                </c:pt>
                <c:pt idx="105">
                  <c:v>1.8336999999999994</c:v>
                </c:pt>
                <c:pt idx="106">
                  <c:v>1.8205</c:v>
                </c:pt>
                <c:pt idx="107">
                  <c:v>1.8184</c:v>
                </c:pt>
                <c:pt idx="108">
                  <c:v>1.8032999999999992</c:v>
                </c:pt>
                <c:pt idx="109">
                  <c:v>1.7838999999999994</c:v>
                </c:pt>
                <c:pt idx="110">
                  <c:v>1.7683</c:v>
                </c:pt>
                <c:pt idx="111">
                  <c:v>1.7004999999999992</c:v>
                </c:pt>
                <c:pt idx="112">
                  <c:v>1.5436999999999994</c:v>
                </c:pt>
                <c:pt idx="113">
                  <c:v>1.3261000000000001</c:v>
                </c:pt>
                <c:pt idx="114">
                  <c:v>1.1028</c:v>
                </c:pt>
                <c:pt idx="115">
                  <c:v>0.90210000000000001</c:v>
                </c:pt>
                <c:pt idx="116">
                  <c:v>0.73780000000000034</c:v>
                </c:pt>
                <c:pt idx="117">
                  <c:v>0.60829999999999995</c:v>
                </c:pt>
                <c:pt idx="118">
                  <c:v>0.50749999999999962</c:v>
                </c:pt>
                <c:pt idx="119">
                  <c:v>0.42900000000000021</c:v>
                </c:pt>
                <c:pt idx="120">
                  <c:v>0.36770000000000008</c:v>
                </c:pt>
                <c:pt idx="121">
                  <c:v>0.31890000000000024</c:v>
                </c:pt>
                <c:pt idx="122">
                  <c:v>0.2792</c:v>
                </c:pt>
                <c:pt idx="123">
                  <c:v>0.24700000000000008</c:v>
                </c:pt>
                <c:pt idx="124">
                  <c:v>0.22059999999999999</c:v>
                </c:pt>
                <c:pt idx="125">
                  <c:v>0.19819999999999999</c:v>
                </c:pt>
                <c:pt idx="126">
                  <c:v>0.17960000000000001</c:v>
                </c:pt>
                <c:pt idx="127">
                  <c:v>0.16500000000000001</c:v>
                </c:pt>
                <c:pt idx="128">
                  <c:v>0.15210000000000001</c:v>
                </c:pt>
                <c:pt idx="129">
                  <c:v>0.13990000000000008</c:v>
                </c:pt>
                <c:pt idx="130">
                  <c:v>0.13020000000000001</c:v>
                </c:pt>
                <c:pt idx="131">
                  <c:v>0.12239999999999998</c:v>
                </c:pt>
                <c:pt idx="132">
                  <c:v>0.1149</c:v>
                </c:pt>
                <c:pt idx="133">
                  <c:v>0.10800000000000004</c:v>
                </c:pt>
                <c:pt idx="134">
                  <c:v>0.1023</c:v>
                </c:pt>
                <c:pt idx="135">
                  <c:v>9.7300000000000011E-2</c:v>
                </c:pt>
                <c:pt idx="136">
                  <c:v>9.2700000000000005E-2</c:v>
                </c:pt>
                <c:pt idx="137">
                  <c:v>8.8700000000000057E-2</c:v>
                </c:pt>
                <c:pt idx="138">
                  <c:v>8.5100000000000023E-2</c:v>
                </c:pt>
                <c:pt idx="139">
                  <c:v>8.1500000000000045E-2</c:v>
                </c:pt>
                <c:pt idx="140">
                  <c:v>7.85E-2</c:v>
                </c:pt>
                <c:pt idx="141">
                  <c:v>7.6300000000000021E-2</c:v>
                </c:pt>
                <c:pt idx="142">
                  <c:v>7.3400000000000021E-2</c:v>
                </c:pt>
                <c:pt idx="143">
                  <c:v>7.0400000000000004E-2</c:v>
                </c:pt>
                <c:pt idx="144">
                  <c:v>6.8400000000000002E-2</c:v>
                </c:pt>
                <c:pt idx="145">
                  <c:v>6.6699999999999995E-2</c:v>
                </c:pt>
                <c:pt idx="146">
                  <c:v>6.4699999999999994E-2</c:v>
                </c:pt>
                <c:pt idx="147">
                  <c:v>6.2700000000000033E-2</c:v>
                </c:pt>
                <c:pt idx="148">
                  <c:v>6.0900000000000003E-2</c:v>
                </c:pt>
                <c:pt idx="149">
                  <c:v>5.9200000000000003E-2</c:v>
                </c:pt>
                <c:pt idx="150">
                  <c:v>5.7900000000000014E-2</c:v>
                </c:pt>
                <c:pt idx="151">
                  <c:v>5.7100000000000012E-2</c:v>
                </c:pt>
                <c:pt idx="152">
                  <c:v>5.6300000000000003E-2</c:v>
                </c:pt>
                <c:pt idx="153">
                  <c:v>5.5100000000000003E-2</c:v>
                </c:pt>
                <c:pt idx="154">
                  <c:v>5.3900000000000003E-2</c:v>
                </c:pt>
                <c:pt idx="155">
                  <c:v>5.2800000000000027E-2</c:v>
                </c:pt>
                <c:pt idx="156">
                  <c:v>5.2100000000000014E-2</c:v>
                </c:pt>
                <c:pt idx="157">
                  <c:v>5.16E-2</c:v>
                </c:pt>
                <c:pt idx="158">
                  <c:v>5.1199999999999996E-2</c:v>
                </c:pt>
                <c:pt idx="159">
                  <c:v>5.0700000000000023E-2</c:v>
                </c:pt>
                <c:pt idx="160">
                  <c:v>5.0200000000000002E-2</c:v>
                </c:pt>
                <c:pt idx="161">
                  <c:v>4.9900000000000014E-2</c:v>
                </c:pt>
                <c:pt idx="162">
                  <c:v>4.9700000000000036E-2</c:v>
                </c:pt>
                <c:pt idx="163">
                  <c:v>4.9800000000000025E-2</c:v>
                </c:pt>
                <c:pt idx="164">
                  <c:v>4.9600000000000012E-2</c:v>
                </c:pt>
                <c:pt idx="165">
                  <c:v>4.8899999999999999E-2</c:v>
                </c:pt>
                <c:pt idx="166">
                  <c:v>4.7900000000000012E-2</c:v>
                </c:pt>
                <c:pt idx="167">
                  <c:v>4.7000000000000014E-2</c:v>
                </c:pt>
                <c:pt idx="168">
                  <c:v>4.6899999999999997E-2</c:v>
                </c:pt>
                <c:pt idx="169">
                  <c:v>4.6699999999999998E-2</c:v>
                </c:pt>
                <c:pt idx="170">
                  <c:v>4.6199999999999998E-2</c:v>
                </c:pt>
                <c:pt idx="171">
                  <c:v>4.6300000000000001E-2</c:v>
                </c:pt>
                <c:pt idx="172">
                  <c:v>4.6199999999999998E-2</c:v>
                </c:pt>
                <c:pt idx="173">
                  <c:v>4.5300000000000014E-2</c:v>
                </c:pt>
                <c:pt idx="174">
                  <c:v>4.4900000000000023E-2</c:v>
                </c:pt>
                <c:pt idx="175">
                  <c:v>4.5900000000000003E-2</c:v>
                </c:pt>
                <c:pt idx="176">
                  <c:v>4.6599999999999996E-2</c:v>
                </c:pt>
                <c:pt idx="177">
                  <c:v>4.6800000000000001E-2</c:v>
                </c:pt>
                <c:pt idx="178">
                  <c:v>4.7400000000000025E-2</c:v>
                </c:pt>
                <c:pt idx="179">
                  <c:v>4.8300000000000003E-2</c:v>
                </c:pt>
                <c:pt idx="180">
                  <c:v>4.9600000000000012E-2</c:v>
                </c:pt>
                <c:pt idx="181">
                  <c:v>5.16E-2</c:v>
                </c:pt>
                <c:pt idx="182">
                  <c:v>5.3800000000000014E-2</c:v>
                </c:pt>
                <c:pt idx="183">
                  <c:v>5.5400000000000026E-2</c:v>
                </c:pt>
                <c:pt idx="184">
                  <c:v>5.7000000000000023E-2</c:v>
                </c:pt>
                <c:pt idx="185">
                  <c:v>5.9300000000000033E-2</c:v>
                </c:pt>
                <c:pt idx="186">
                  <c:v>6.0800000000000014E-2</c:v>
                </c:pt>
                <c:pt idx="187">
                  <c:v>6.1100000000000002E-2</c:v>
                </c:pt>
                <c:pt idx="188">
                  <c:v>6.1499999999999999E-2</c:v>
                </c:pt>
                <c:pt idx="189">
                  <c:v>6.1900000000000004E-2</c:v>
                </c:pt>
                <c:pt idx="190">
                  <c:v>6.1800000000000001E-2</c:v>
                </c:pt>
                <c:pt idx="191">
                  <c:v>6.1900000000000004E-2</c:v>
                </c:pt>
                <c:pt idx="192">
                  <c:v>6.2300000000000029E-2</c:v>
                </c:pt>
                <c:pt idx="193">
                  <c:v>6.2100000000000023E-2</c:v>
                </c:pt>
                <c:pt idx="194">
                  <c:v>6.1400000000000003E-2</c:v>
                </c:pt>
                <c:pt idx="195">
                  <c:v>6.1000000000000013E-2</c:v>
                </c:pt>
                <c:pt idx="196">
                  <c:v>6.0700000000000018E-2</c:v>
                </c:pt>
                <c:pt idx="197">
                  <c:v>6.0200000000000004E-2</c:v>
                </c:pt>
                <c:pt idx="198">
                  <c:v>6.0700000000000018E-2</c:v>
                </c:pt>
                <c:pt idx="199">
                  <c:v>6.2100000000000023E-2</c:v>
                </c:pt>
                <c:pt idx="200">
                  <c:v>6.3E-2</c:v>
                </c:pt>
                <c:pt idx="201">
                  <c:v>6.4199999999999993E-2</c:v>
                </c:pt>
                <c:pt idx="202">
                  <c:v>6.6600000000000006E-2</c:v>
                </c:pt>
                <c:pt idx="203">
                  <c:v>6.9100000000000023E-2</c:v>
                </c:pt>
                <c:pt idx="204">
                  <c:v>7.1400000000000019E-2</c:v>
                </c:pt>
                <c:pt idx="205">
                  <c:v>7.4900000000000022E-2</c:v>
                </c:pt>
                <c:pt idx="206">
                  <c:v>7.940000000000004E-2</c:v>
                </c:pt>
                <c:pt idx="207">
                  <c:v>8.4200000000000025E-2</c:v>
                </c:pt>
                <c:pt idx="208">
                  <c:v>8.9200000000000043E-2</c:v>
                </c:pt>
                <c:pt idx="209">
                  <c:v>9.4600000000000059E-2</c:v>
                </c:pt>
                <c:pt idx="210">
                  <c:v>0.10009999999999998</c:v>
                </c:pt>
                <c:pt idx="211">
                  <c:v>0.10560000000000004</c:v>
                </c:pt>
                <c:pt idx="212">
                  <c:v>0.111</c:v>
                </c:pt>
                <c:pt idx="213">
                  <c:v>0.11620000000000004</c:v>
                </c:pt>
                <c:pt idx="214">
                  <c:v>0.12110000000000004</c:v>
                </c:pt>
                <c:pt idx="215">
                  <c:v>0.12540000000000001</c:v>
                </c:pt>
                <c:pt idx="216">
                  <c:v>0.12889999999999999</c:v>
                </c:pt>
                <c:pt idx="217">
                  <c:v>0.13100000000000001</c:v>
                </c:pt>
                <c:pt idx="218">
                  <c:v>0.13220000000000001</c:v>
                </c:pt>
                <c:pt idx="219">
                  <c:v>0.13320000000000001</c:v>
                </c:pt>
                <c:pt idx="220">
                  <c:v>0.1331</c:v>
                </c:pt>
                <c:pt idx="221">
                  <c:v>0.13150000000000001</c:v>
                </c:pt>
                <c:pt idx="222">
                  <c:v>0.12959999999999999</c:v>
                </c:pt>
                <c:pt idx="223">
                  <c:v>0.12790000000000001</c:v>
                </c:pt>
                <c:pt idx="224">
                  <c:v>0.12659999999999999</c:v>
                </c:pt>
                <c:pt idx="225">
                  <c:v>0.12609999999999999</c:v>
                </c:pt>
                <c:pt idx="226">
                  <c:v>0.12670000000000001</c:v>
                </c:pt>
                <c:pt idx="227">
                  <c:v>0.1278</c:v>
                </c:pt>
                <c:pt idx="228">
                  <c:v>0.12970000000000001</c:v>
                </c:pt>
                <c:pt idx="229">
                  <c:v>0.13270000000000001</c:v>
                </c:pt>
                <c:pt idx="230">
                  <c:v>0.1368</c:v>
                </c:pt>
                <c:pt idx="231">
                  <c:v>0.1421</c:v>
                </c:pt>
                <c:pt idx="232">
                  <c:v>0.14940000000000009</c:v>
                </c:pt>
                <c:pt idx="233">
                  <c:v>0.15850000000000009</c:v>
                </c:pt>
                <c:pt idx="234">
                  <c:v>0.16839999999999999</c:v>
                </c:pt>
                <c:pt idx="235">
                  <c:v>0.17910000000000001</c:v>
                </c:pt>
                <c:pt idx="236">
                  <c:v>0.19089999999999999</c:v>
                </c:pt>
                <c:pt idx="237">
                  <c:v>0.20319999999999999</c:v>
                </c:pt>
                <c:pt idx="238">
                  <c:v>0.21520000000000009</c:v>
                </c:pt>
                <c:pt idx="239">
                  <c:v>0.22689999999999999</c:v>
                </c:pt>
                <c:pt idx="240">
                  <c:v>0.23840000000000008</c:v>
                </c:pt>
                <c:pt idx="241">
                  <c:v>0.24970000000000009</c:v>
                </c:pt>
                <c:pt idx="242">
                  <c:v>0.26079999999999998</c:v>
                </c:pt>
                <c:pt idx="243">
                  <c:v>0.2717</c:v>
                </c:pt>
                <c:pt idx="244">
                  <c:v>0.28230000000000016</c:v>
                </c:pt>
                <c:pt idx="245">
                  <c:v>0.29110000000000008</c:v>
                </c:pt>
                <c:pt idx="246">
                  <c:v>0.29510000000000008</c:v>
                </c:pt>
                <c:pt idx="247">
                  <c:v>0.29520000000000002</c:v>
                </c:pt>
                <c:pt idx="248">
                  <c:v>0.29250000000000015</c:v>
                </c:pt>
                <c:pt idx="249">
                  <c:v>0.28670000000000001</c:v>
                </c:pt>
                <c:pt idx="250">
                  <c:v>0.27840000000000015</c:v>
                </c:pt>
                <c:pt idx="251">
                  <c:v>0.26870000000000005</c:v>
                </c:pt>
                <c:pt idx="252">
                  <c:v>0.25900000000000001</c:v>
                </c:pt>
                <c:pt idx="253">
                  <c:v>0.24990000000000012</c:v>
                </c:pt>
                <c:pt idx="254">
                  <c:v>0.24180000000000001</c:v>
                </c:pt>
                <c:pt idx="255">
                  <c:v>0.2356</c:v>
                </c:pt>
                <c:pt idx="256">
                  <c:v>0.23300000000000001</c:v>
                </c:pt>
                <c:pt idx="257">
                  <c:v>0.2331</c:v>
                </c:pt>
                <c:pt idx="258">
                  <c:v>0.2341</c:v>
                </c:pt>
                <c:pt idx="259">
                  <c:v>0.23569999999999999</c:v>
                </c:pt>
                <c:pt idx="260">
                  <c:v>0.23880000000000001</c:v>
                </c:pt>
                <c:pt idx="261">
                  <c:v>0.24520000000000008</c:v>
                </c:pt>
                <c:pt idx="262">
                  <c:v>0.25519999999999998</c:v>
                </c:pt>
                <c:pt idx="263">
                  <c:v>0.26829999999999998</c:v>
                </c:pt>
                <c:pt idx="264">
                  <c:v>0.28520000000000001</c:v>
                </c:pt>
                <c:pt idx="265">
                  <c:v>0.30620000000000008</c:v>
                </c:pt>
                <c:pt idx="266">
                  <c:v>0.32970000000000022</c:v>
                </c:pt>
                <c:pt idx="267">
                  <c:v>0.35360000000000008</c:v>
                </c:pt>
                <c:pt idx="268">
                  <c:v>0.37530000000000024</c:v>
                </c:pt>
                <c:pt idx="269">
                  <c:v>0.39440000000000025</c:v>
                </c:pt>
                <c:pt idx="270">
                  <c:v>0.41160000000000002</c:v>
                </c:pt>
                <c:pt idx="271">
                  <c:v>0.42860000000000015</c:v>
                </c:pt>
                <c:pt idx="272">
                  <c:v>0.44690000000000002</c:v>
                </c:pt>
                <c:pt idx="273">
                  <c:v>0.46730000000000016</c:v>
                </c:pt>
                <c:pt idx="274">
                  <c:v>0.48990000000000017</c:v>
                </c:pt>
                <c:pt idx="275">
                  <c:v>0.51349999999999996</c:v>
                </c:pt>
                <c:pt idx="276">
                  <c:v>0.53500000000000003</c:v>
                </c:pt>
                <c:pt idx="277">
                  <c:v>0.54990000000000039</c:v>
                </c:pt>
                <c:pt idx="278">
                  <c:v>0.55330000000000001</c:v>
                </c:pt>
                <c:pt idx="279">
                  <c:v>0.54549999999999998</c:v>
                </c:pt>
                <c:pt idx="280">
                  <c:v>0.52939999999999998</c:v>
                </c:pt>
                <c:pt idx="281">
                  <c:v>0.50490000000000002</c:v>
                </c:pt>
                <c:pt idx="282">
                  <c:v>0.47490000000000021</c:v>
                </c:pt>
                <c:pt idx="283">
                  <c:v>0.44579999999999997</c:v>
                </c:pt>
                <c:pt idx="284">
                  <c:v>0.41870000000000002</c:v>
                </c:pt>
                <c:pt idx="285">
                  <c:v>0.39200000000000024</c:v>
                </c:pt>
                <c:pt idx="286">
                  <c:v>0.36710000000000015</c:v>
                </c:pt>
                <c:pt idx="287">
                  <c:v>0.34590000000000021</c:v>
                </c:pt>
                <c:pt idx="288">
                  <c:v>0.32960000000000017</c:v>
                </c:pt>
                <c:pt idx="289">
                  <c:v>0.31850000000000017</c:v>
                </c:pt>
                <c:pt idx="290">
                  <c:v>0.31210000000000021</c:v>
                </c:pt>
                <c:pt idx="291">
                  <c:v>0.30920000000000014</c:v>
                </c:pt>
                <c:pt idx="292">
                  <c:v>0.30860000000000021</c:v>
                </c:pt>
                <c:pt idx="293">
                  <c:v>0.30980000000000024</c:v>
                </c:pt>
                <c:pt idx="294">
                  <c:v>0.31350000000000017</c:v>
                </c:pt>
                <c:pt idx="295">
                  <c:v>0.32090000000000024</c:v>
                </c:pt>
                <c:pt idx="296">
                  <c:v>0.33440000000000031</c:v>
                </c:pt>
                <c:pt idx="297">
                  <c:v>0.35570000000000002</c:v>
                </c:pt>
                <c:pt idx="298">
                  <c:v>0.38420000000000021</c:v>
                </c:pt>
                <c:pt idx="299">
                  <c:v>0.41850000000000015</c:v>
                </c:pt>
                <c:pt idx="300">
                  <c:v>0.45670000000000005</c:v>
                </c:pt>
                <c:pt idx="301">
                  <c:v>0.49410000000000015</c:v>
                </c:pt>
                <c:pt idx="302">
                  <c:v>0.52449999999999997</c:v>
                </c:pt>
                <c:pt idx="303">
                  <c:v>0.54779999999999995</c:v>
                </c:pt>
                <c:pt idx="304">
                  <c:v>0.56670000000000031</c:v>
                </c:pt>
                <c:pt idx="305">
                  <c:v>0.58419999999999972</c:v>
                </c:pt>
                <c:pt idx="306">
                  <c:v>0.6031000000000003</c:v>
                </c:pt>
                <c:pt idx="307">
                  <c:v>0.62700000000000033</c:v>
                </c:pt>
                <c:pt idx="308">
                  <c:v>0.6557000000000005</c:v>
                </c:pt>
                <c:pt idx="309">
                  <c:v>0.68720000000000003</c:v>
                </c:pt>
                <c:pt idx="310">
                  <c:v>0.7322000000000003</c:v>
                </c:pt>
                <c:pt idx="311">
                  <c:v>0.77710000000000035</c:v>
                </c:pt>
                <c:pt idx="312">
                  <c:v>0.80230000000000001</c:v>
                </c:pt>
                <c:pt idx="313">
                  <c:v>0.8014</c:v>
                </c:pt>
                <c:pt idx="314">
                  <c:v>0.76950000000000029</c:v>
                </c:pt>
                <c:pt idx="315">
                  <c:v>0.71550000000000002</c:v>
                </c:pt>
                <c:pt idx="316">
                  <c:v>0.65340000000000031</c:v>
                </c:pt>
                <c:pt idx="317">
                  <c:v>0.58949999999999969</c:v>
                </c:pt>
                <c:pt idx="318">
                  <c:v>0.5272</c:v>
                </c:pt>
                <c:pt idx="319">
                  <c:v>0.46920000000000001</c:v>
                </c:pt>
                <c:pt idx="320">
                  <c:v>0.41680000000000017</c:v>
                </c:pt>
                <c:pt idx="321">
                  <c:v>0.37070000000000008</c:v>
                </c:pt>
                <c:pt idx="322">
                  <c:v>0.33080000000000026</c:v>
                </c:pt>
                <c:pt idx="323">
                  <c:v>0.29720000000000002</c:v>
                </c:pt>
                <c:pt idx="324">
                  <c:v>0.26990000000000008</c:v>
                </c:pt>
                <c:pt idx="325">
                  <c:v>0.24910000000000004</c:v>
                </c:pt>
                <c:pt idx="326">
                  <c:v>0.23419999999999999</c:v>
                </c:pt>
                <c:pt idx="327">
                  <c:v>0.22370000000000001</c:v>
                </c:pt>
                <c:pt idx="328">
                  <c:v>0.21560000000000001</c:v>
                </c:pt>
                <c:pt idx="329">
                  <c:v>0.20880000000000001</c:v>
                </c:pt>
                <c:pt idx="330">
                  <c:v>0.20469999999999999</c:v>
                </c:pt>
                <c:pt idx="331">
                  <c:v>0.20480000000000001</c:v>
                </c:pt>
                <c:pt idx="332">
                  <c:v>0.20950000000000008</c:v>
                </c:pt>
                <c:pt idx="333">
                  <c:v>0.21970000000000009</c:v>
                </c:pt>
                <c:pt idx="334">
                  <c:v>0.23769999999999999</c:v>
                </c:pt>
                <c:pt idx="335">
                  <c:v>0.26379999999999998</c:v>
                </c:pt>
                <c:pt idx="336">
                  <c:v>0.29640000000000016</c:v>
                </c:pt>
                <c:pt idx="337">
                  <c:v>0.33040000000000036</c:v>
                </c:pt>
                <c:pt idx="338">
                  <c:v>0.36030000000000018</c:v>
                </c:pt>
                <c:pt idx="339">
                  <c:v>0.38150000000000017</c:v>
                </c:pt>
                <c:pt idx="340">
                  <c:v>0.39470000000000016</c:v>
                </c:pt>
                <c:pt idx="341">
                  <c:v>0.40360000000000001</c:v>
                </c:pt>
                <c:pt idx="342">
                  <c:v>0.41170000000000001</c:v>
                </c:pt>
                <c:pt idx="343">
                  <c:v>0.42460000000000014</c:v>
                </c:pt>
                <c:pt idx="344">
                  <c:v>0.44979999999999998</c:v>
                </c:pt>
                <c:pt idx="345">
                  <c:v>0.49060000000000015</c:v>
                </c:pt>
                <c:pt idx="346">
                  <c:v>0.54600000000000004</c:v>
                </c:pt>
                <c:pt idx="347">
                  <c:v>0.60970000000000035</c:v>
                </c:pt>
                <c:pt idx="348">
                  <c:v>0.67080000000000051</c:v>
                </c:pt>
                <c:pt idx="349">
                  <c:v>0.71440000000000003</c:v>
                </c:pt>
                <c:pt idx="350">
                  <c:v>0.73260000000000036</c:v>
                </c:pt>
                <c:pt idx="351">
                  <c:v>0.72540000000000004</c:v>
                </c:pt>
                <c:pt idx="352">
                  <c:v>0.68759999999999999</c:v>
                </c:pt>
                <c:pt idx="353">
                  <c:v>0.62170000000000036</c:v>
                </c:pt>
                <c:pt idx="354">
                  <c:v>0.54239999999999999</c:v>
                </c:pt>
                <c:pt idx="355">
                  <c:v>0.46040000000000014</c:v>
                </c:pt>
                <c:pt idx="356">
                  <c:v>0.37990000000000024</c:v>
                </c:pt>
                <c:pt idx="357">
                  <c:v>0.30650000000000022</c:v>
                </c:pt>
                <c:pt idx="358">
                  <c:v>0.24550000000000008</c:v>
                </c:pt>
                <c:pt idx="359">
                  <c:v>0.1978</c:v>
                </c:pt>
                <c:pt idx="360">
                  <c:v>0.16070000000000001</c:v>
                </c:pt>
                <c:pt idx="361">
                  <c:v>0.13109999999999999</c:v>
                </c:pt>
                <c:pt idx="362">
                  <c:v>0.10720000000000005</c:v>
                </c:pt>
                <c:pt idx="363">
                  <c:v>8.7900000000000006E-2</c:v>
                </c:pt>
                <c:pt idx="364">
                  <c:v>7.2500000000000023E-2</c:v>
                </c:pt>
                <c:pt idx="365">
                  <c:v>5.990000000000003E-2</c:v>
                </c:pt>
                <c:pt idx="366">
                  <c:v>4.82E-2</c:v>
                </c:pt>
                <c:pt idx="367">
                  <c:v>3.7800000000000021E-2</c:v>
                </c:pt>
                <c:pt idx="368">
                  <c:v>3.0100000000000002E-2</c:v>
                </c:pt>
                <c:pt idx="369">
                  <c:v>2.4E-2</c:v>
                </c:pt>
                <c:pt idx="370">
                  <c:v>1.8800000000000011E-2</c:v>
                </c:pt>
                <c:pt idx="371">
                  <c:v>1.4400000000000001E-2</c:v>
                </c:pt>
                <c:pt idx="372">
                  <c:v>1.0800000000000006E-2</c:v>
                </c:pt>
                <c:pt idx="373">
                  <c:v>8.3000000000000053E-3</c:v>
                </c:pt>
                <c:pt idx="374">
                  <c:v>6.1000000000000004E-3</c:v>
                </c:pt>
                <c:pt idx="375">
                  <c:v>3.9000000000000016E-3</c:v>
                </c:pt>
                <c:pt idx="376">
                  <c:v>2.5999999999999999E-3</c:v>
                </c:pt>
                <c:pt idx="377">
                  <c:v>2.2000000000000014E-3</c:v>
                </c:pt>
                <c:pt idx="378">
                  <c:v>2.2000000000000014E-3</c:v>
                </c:pt>
                <c:pt idx="379">
                  <c:v>1.7000000000000006E-3</c:v>
                </c:pt>
                <c:pt idx="380">
                  <c:v>5.0000000000000034E-4</c:v>
                </c:pt>
                <c:pt idx="381">
                  <c:v>-5.0000000000000034E-4</c:v>
                </c:pt>
                <c:pt idx="382">
                  <c:v>-1.0000000000000007E-3</c:v>
                </c:pt>
                <c:pt idx="383">
                  <c:v>-1.1999999999999999E-3</c:v>
                </c:pt>
                <c:pt idx="384">
                  <c:v>-1.4000000000000006E-3</c:v>
                </c:pt>
                <c:pt idx="385">
                  <c:v>-1.8000000000000013E-3</c:v>
                </c:pt>
                <c:pt idx="386">
                  <c:v>-2.0000000000000013E-3</c:v>
                </c:pt>
                <c:pt idx="387">
                  <c:v>-1.8000000000000013E-3</c:v>
                </c:pt>
                <c:pt idx="388">
                  <c:v>-9.0000000000000073E-4</c:v>
                </c:pt>
                <c:pt idx="389">
                  <c:v>-4.0000000000000029E-4</c:v>
                </c:pt>
                <c:pt idx="390">
                  <c:v>-1.4000000000000006E-3</c:v>
                </c:pt>
                <c:pt idx="391">
                  <c:v>-2.0999999999999999E-3</c:v>
                </c:pt>
                <c:pt idx="392">
                  <c:v>-1.9000000000000013E-3</c:v>
                </c:pt>
                <c:pt idx="393">
                  <c:v>-1.9000000000000013E-3</c:v>
                </c:pt>
                <c:pt idx="394">
                  <c:v>-2.0000000000000013E-3</c:v>
                </c:pt>
                <c:pt idx="395">
                  <c:v>-1.6000000000000007E-3</c:v>
                </c:pt>
                <c:pt idx="396">
                  <c:v>-1.7000000000000006E-3</c:v>
                </c:pt>
                <c:pt idx="397">
                  <c:v>-2.5000000000000014E-3</c:v>
                </c:pt>
                <c:pt idx="398">
                  <c:v>-3.2000000000000015E-3</c:v>
                </c:pt>
                <c:pt idx="399">
                  <c:v>-3.5000000000000014E-3</c:v>
                </c:pt>
                <c:pt idx="400">
                  <c:v>-3.2000000000000015E-3</c:v>
                </c:pt>
                <c:pt idx="401">
                  <c:v>-3.0000000000000014E-3</c:v>
                </c:pt>
                <c:pt idx="402">
                  <c:v>-3.3000000000000013E-3</c:v>
                </c:pt>
                <c:pt idx="403">
                  <c:v>-3.0000000000000014E-3</c:v>
                </c:pt>
                <c:pt idx="404">
                  <c:v>-2.7000000000000014E-3</c:v>
                </c:pt>
                <c:pt idx="405">
                  <c:v>-3.7000000000000019E-3</c:v>
                </c:pt>
                <c:pt idx="406">
                  <c:v>-4.5000000000000014E-3</c:v>
                </c:pt>
                <c:pt idx="407">
                  <c:v>-4.0000000000000027E-3</c:v>
                </c:pt>
                <c:pt idx="408">
                  <c:v>-3.3000000000000013E-3</c:v>
                </c:pt>
                <c:pt idx="409">
                  <c:v>-2.8999999999999998E-3</c:v>
                </c:pt>
                <c:pt idx="410">
                  <c:v>-2.8999999999999998E-3</c:v>
                </c:pt>
                <c:pt idx="411">
                  <c:v>-3.1000000000000016E-3</c:v>
                </c:pt>
                <c:pt idx="412">
                  <c:v>-2.8999999999999998E-3</c:v>
                </c:pt>
                <c:pt idx="413">
                  <c:v>-2.8000000000000013E-3</c:v>
                </c:pt>
                <c:pt idx="414">
                  <c:v>-3.1000000000000016E-3</c:v>
                </c:pt>
                <c:pt idx="415">
                  <c:v>-3.5000000000000014E-3</c:v>
                </c:pt>
                <c:pt idx="416">
                  <c:v>-3.6000000000000016E-3</c:v>
                </c:pt>
                <c:pt idx="417">
                  <c:v>-3.2000000000000015E-3</c:v>
                </c:pt>
                <c:pt idx="418">
                  <c:v>-2.8999999999999998E-3</c:v>
                </c:pt>
                <c:pt idx="419">
                  <c:v>-3.0000000000000014E-3</c:v>
                </c:pt>
                <c:pt idx="420">
                  <c:v>-2.7000000000000014E-3</c:v>
                </c:pt>
                <c:pt idx="421">
                  <c:v>-2.7000000000000014E-3</c:v>
                </c:pt>
                <c:pt idx="422">
                  <c:v>-3.3000000000000013E-3</c:v>
                </c:pt>
                <c:pt idx="423">
                  <c:v>-3.8000000000000013E-3</c:v>
                </c:pt>
                <c:pt idx="424">
                  <c:v>-3.5000000000000014E-3</c:v>
                </c:pt>
                <c:pt idx="425">
                  <c:v>-2.8999999999999998E-3</c:v>
                </c:pt>
                <c:pt idx="426">
                  <c:v>-2.3999999999999998E-3</c:v>
                </c:pt>
                <c:pt idx="427">
                  <c:v>-2.0999999999999999E-3</c:v>
                </c:pt>
                <c:pt idx="428">
                  <c:v>-2.2000000000000014E-3</c:v>
                </c:pt>
                <c:pt idx="429">
                  <c:v>-2.5999999999999999E-3</c:v>
                </c:pt>
                <c:pt idx="430">
                  <c:v>-2.7000000000000014E-3</c:v>
                </c:pt>
                <c:pt idx="431">
                  <c:v>-2.5999999999999999E-3</c:v>
                </c:pt>
                <c:pt idx="432">
                  <c:v>-2.3000000000000013E-3</c:v>
                </c:pt>
                <c:pt idx="433">
                  <c:v>-1.9000000000000013E-3</c:v>
                </c:pt>
                <c:pt idx="434">
                  <c:v>-1.7000000000000006E-3</c:v>
                </c:pt>
                <c:pt idx="435">
                  <c:v>-2.0999999999999999E-3</c:v>
                </c:pt>
                <c:pt idx="436">
                  <c:v>-2.7000000000000014E-3</c:v>
                </c:pt>
                <c:pt idx="437">
                  <c:v>-2.0999999999999999E-3</c:v>
                </c:pt>
                <c:pt idx="438">
                  <c:v>-1.4000000000000006E-3</c:v>
                </c:pt>
                <c:pt idx="439">
                  <c:v>-1.6000000000000007E-3</c:v>
                </c:pt>
                <c:pt idx="440">
                  <c:v>-1.8000000000000013E-3</c:v>
                </c:pt>
                <c:pt idx="441">
                  <c:v>-1.7000000000000006E-3</c:v>
                </c:pt>
                <c:pt idx="442">
                  <c:v>-1.5000000000000007E-3</c:v>
                </c:pt>
                <c:pt idx="443">
                  <c:v>-1.4000000000000006E-3</c:v>
                </c:pt>
                <c:pt idx="444">
                  <c:v>-1.4000000000000006E-3</c:v>
                </c:pt>
                <c:pt idx="445">
                  <c:v>-1.1999999999999999E-3</c:v>
                </c:pt>
                <c:pt idx="446">
                  <c:v>-1.1000000000000007E-3</c:v>
                </c:pt>
                <c:pt idx="447">
                  <c:v>-1.8000000000000013E-3</c:v>
                </c:pt>
                <c:pt idx="448">
                  <c:v>-2.3000000000000013E-3</c:v>
                </c:pt>
                <c:pt idx="449">
                  <c:v>-1.6000000000000007E-3</c:v>
                </c:pt>
                <c:pt idx="450">
                  <c:v>-1.2999999999999993E-3</c:v>
                </c:pt>
                <c:pt idx="451">
                  <c:v>-1.8000000000000013E-3</c:v>
                </c:pt>
                <c:pt idx="452">
                  <c:v>-2.0000000000000013E-3</c:v>
                </c:pt>
                <c:pt idx="453">
                  <c:v>-1.7000000000000006E-3</c:v>
                </c:pt>
                <c:pt idx="454">
                  <c:v>-1.4000000000000006E-3</c:v>
                </c:pt>
                <c:pt idx="455">
                  <c:v>-1.4000000000000006E-3</c:v>
                </c:pt>
                <c:pt idx="456">
                  <c:v>-1.6000000000000007E-3</c:v>
                </c:pt>
                <c:pt idx="457">
                  <c:v>-1.1000000000000007E-3</c:v>
                </c:pt>
                <c:pt idx="458">
                  <c:v>-5.0000000000000034E-4</c:v>
                </c:pt>
                <c:pt idx="459">
                  <c:v>-8.0000000000000058E-4</c:v>
                </c:pt>
                <c:pt idx="460">
                  <c:v>-1.1000000000000007E-3</c:v>
                </c:pt>
                <c:pt idx="461">
                  <c:v>-1.1000000000000007E-3</c:v>
                </c:pt>
                <c:pt idx="462">
                  <c:v>-1.0000000000000007E-3</c:v>
                </c:pt>
                <c:pt idx="463">
                  <c:v>-9.0000000000000073E-4</c:v>
                </c:pt>
                <c:pt idx="464">
                  <c:v>-8.0000000000000058E-4</c:v>
                </c:pt>
                <c:pt idx="465">
                  <c:v>-1.1000000000000007E-3</c:v>
                </c:pt>
                <c:pt idx="466">
                  <c:v>-1.7000000000000006E-3</c:v>
                </c:pt>
                <c:pt idx="467">
                  <c:v>-1.5000000000000007E-3</c:v>
                </c:pt>
                <c:pt idx="468">
                  <c:v>-9.0000000000000073E-4</c:v>
                </c:pt>
                <c:pt idx="469">
                  <c:v>-1.0000000000000007E-3</c:v>
                </c:pt>
                <c:pt idx="470">
                  <c:v>-1.2999999999999993E-3</c:v>
                </c:pt>
                <c:pt idx="471">
                  <c:v>-1.4000000000000006E-3</c:v>
                </c:pt>
                <c:pt idx="472">
                  <c:v>-1.2999999999999993E-3</c:v>
                </c:pt>
                <c:pt idx="473">
                  <c:v>-1.2999999999999993E-3</c:v>
                </c:pt>
                <c:pt idx="474">
                  <c:v>-1.4000000000000006E-3</c:v>
                </c:pt>
                <c:pt idx="475">
                  <c:v>-1.4000000000000006E-3</c:v>
                </c:pt>
                <c:pt idx="476">
                  <c:v>-1.1999999999999999E-3</c:v>
                </c:pt>
                <c:pt idx="477">
                  <c:v>-1.1000000000000007E-3</c:v>
                </c:pt>
                <c:pt idx="478">
                  <c:v>-1.1000000000000007E-3</c:v>
                </c:pt>
                <c:pt idx="479">
                  <c:v>-8.0000000000000058E-4</c:v>
                </c:pt>
                <c:pt idx="480">
                  <c:v>-6.0000000000000038E-4</c:v>
                </c:pt>
                <c:pt idx="481">
                  <c:v>-7.0000000000000032E-4</c:v>
                </c:pt>
                <c:pt idx="482">
                  <c:v>-6.0000000000000038E-4</c:v>
                </c:pt>
                <c:pt idx="483">
                  <c:v>-4.0000000000000029E-4</c:v>
                </c:pt>
                <c:pt idx="484">
                  <c:v>-8.0000000000000058E-4</c:v>
                </c:pt>
                <c:pt idx="485">
                  <c:v>-1.4000000000000006E-3</c:v>
                </c:pt>
                <c:pt idx="486">
                  <c:v>-1.6000000000000007E-3</c:v>
                </c:pt>
                <c:pt idx="487">
                  <c:v>-1.1999999999999999E-3</c:v>
                </c:pt>
                <c:pt idx="488">
                  <c:v>-6.0000000000000038E-4</c:v>
                </c:pt>
                <c:pt idx="489">
                  <c:v>-2.0000000000000015E-4</c:v>
                </c:pt>
                <c:pt idx="490">
                  <c:v>-4.0000000000000029E-4</c:v>
                </c:pt>
                <c:pt idx="491">
                  <c:v>-1.0000000000000007E-3</c:v>
                </c:pt>
                <c:pt idx="492">
                  <c:v>-1.1999999999999999E-3</c:v>
                </c:pt>
                <c:pt idx="493">
                  <c:v>-1.1000000000000007E-3</c:v>
                </c:pt>
                <c:pt idx="494">
                  <c:v>-1.1999999999999999E-3</c:v>
                </c:pt>
                <c:pt idx="495">
                  <c:v>-1.2999999999999993E-3</c:v>
                </c:pt>
                <c:pt idx="496">
                  <c:v>-1.0000000000000007E-3</c:v>
                </c:pt>
                <c:pt idx="497">
                  <c:v>-7.0000000000000032E-4</c:v>
                </c:pt>
                <c:pt idx="498">
                  <c:v>-5.0000000000000034E-4</c:v>
                </c:pt>
                <c:pt idx="499">
                  <c:v>-6.0000000000000038E-4</c:v>
                </c:pt>
                <c:pt idx="500">
                  <c:v>-8.0000000000000058E-4</c:v>
                </c:pt>
                <c:pt idx="501">
                  <c:v>-1.0000000000000007E-3</c:v>
                </c:pt>
                <c:pt idx="502">
                  <c:v>-1.1000000000000007E-3</c:v>
                </c:pt>
                <c:pt idx="503">
                  <c:v>-1.1999999999999999E-3</c:v>
                </c:pt>
                <c:pt idx="504">
                  <c:v>-1.1000000000000007E-3</c:v>
                </c:pt>
                <c:pt idx="505">
                  <c:v>-9.0000000000000073E-4</c:v>
                </c:pt>
                <c:pt idx="506">
                  <c:v>-1.1000000000000007E-3</c:v>
                </c:pt>
                <c:pt idx="507">
                  <c:v>-1.6000000000000007E-3</c:v>
                </c:pt>
                <c:pt idx="508">
                  <c:v>-2.0000000000000013E-3</c:v>
                </c:pt>
                <c:pt idx="509">
                  <c:v>-1.6000000000000007E-3</c:v>
                </c:pt>
                <c:pt idx="510">
                  <c:v>-1.1000000000000007E-3</c:v>
                </c:pt>
                <c:pt idx="511">
                  <c:v>-1.6000000000000007E-3</c:v>
                </c:pt>
                <c:pt idx="512">
                  <c:v>-2.0000000000000013E-3</c:v>
                </c:pt>
                <c:pt idx="513">
                  <c:v>-1.4000000000000006E-3</c:v>
                </c:pt>
                <c:pt idx="514">
                  <c:v>-1.1000000000000007E-3</c:v>
                </c:pt>
                <c:pt idx="515">
                  <c:v>-1.1000000000000007E-3</c:v>
                </c:pt>
                <c:pt idx="516">
                  <c:v>-5.0000000000000034E-4</c:v>
                </c:pt>
                <c:pt idx="517">
                  <c:v>-3.0000000000000019E-4</c:v>
                </c:pt>
                <c:pt idx="518">
                  <c:v>-1.1000000000000007E-3</c:v>
                </c:pt>
                <c:pt idx="519">
                  <c:v>-1.6000000000000007E-3</c:v>
                </c:pt>
                <c:pt idx="520">
                  <c:v>-1.4000000000000006E-3</c:v>
                </c:pt>
                <c:pt idx="521">
                  <c:v>-1.0000000000000007E-3</c:v>
                </c:pt>
                <c:pt idx="522">
                  <c:v>-9.0000000000000073E-4</c:v>
                </c:pt>
                <c:pt idx="523">
                  <c:v>-1.2999999999999993E-3</c:v>
                </c:pt>
                <c:pt idx="524">
                  <c:v>-1.6000000000000007E-3</c:v>
                </c:pt>
                <c:pt idx="525">
                  <c:v>-1.6000000000000007E-3</c:v>
                </c:pt>
                <c:pt idx="526">
                  <c:v>-1.5000000000000007E-3</c:v>
                </c:pt>
                <c:pt idx="527">
                  <c:v>-1.2999999999999993E-3</c:v>
                </c:pt>
                <c:pt idx="528">
                  <c:v>-1.1999999999999999E-3</c:v>
                </c:pt>
                <c:pt idx="529">
                  <c:v>-1.0000000000000007E-3</c:v>
                </c:pt>
                <c:pt idx="530">
                  <c:v>-9.0000000000000073E-4</c:v>
                </c:pt>
                <c:pt idx="531">
                  <c:v>-1.0000000000000007E-3</c:v>
                </c:pt>
                <c:pt idx="532">
                  <c:v>-1.4000000000000006E-3</c:v>
                </c:pt>
                <c:pt idx="533">
                  <c:v>-1.8000000000000013E-3</c:v>
                </c:pt>
                <c:pt idx="534">
                  <c:v>-1.7000000000000006E-3</c:v>
                </c:pt>
                <c:pt idx="535">
                  <c:v>-1.2999999999999993E-3</c:v>
                </c:pt>
                <c:pt idx="536">
                  <c:v>-1.5000000000000007E-3</c:v>
                </c:pt>
                <c:pt idx="537">
                  <c:v>-1.8000000000000013E-3</c:v>
                </c:pt>
                <c:pt idx="538">
                  <c:v>-1.6000000000000007E-3</c:v>
                </c:pt>
                <c:pt idx="539">
                  <c:v>-1.4000000000000006E-3</c:v>
                </c:pt>
                <c:pt idx="540">
                  <c:v>-1.5000000000000007E-3</c:v>
                </c:pt>
                <c:pt idx="541">
                  <c:v>-2.0000000000000013E-3</c:v>
                </c:pt>
                <c:pt idx="542">
                  <c:v>-2.0000000000000013E-3</c:v>
                </c:pt>
                <c:pt idx="543">
                  <c:v>-1.0000000000000007E-3</c:v>
                </c:pt>
                <c:pt idx="544">
                  <c:v>-9.0000000000000073E-4</c:v>
                </c:pt>
                <c:pt idx="545">
                  <c:v>-1.8000000000000013E-3</c:v>
                </c:pt>
                <c:pt idx="546">
                  <c:v>-2.0000000000000013E-3</c:v>
                </c:pt>
                <c:pt idx="547">
                  <c:v>-1.7000000000000006E-3</c:v>
                </c:pt>
                <c:pt idx="548">
                  <c:v>-1.4000000000000006E-3</c:v>
                </c:pt>
                <c:pt idx="549">
                  <c:v>-1.1999999999999999E-3</c:v>
                </c:pt>
                <c:pt idx="550">
                  <c:v>-1.2999999999999993E-3</c:v>
                </c:pt>
                <c:pt idx="551">
                  <c:v>-1.5000000000000007E-3</c:v>
                </c:pt>
                <c:pt idx="552">
                  <c:v>-1.8000000000000013E-3</c:v>
                </c:pt>
                <c:pt idx="553">
                  <c:v>-2.0999999999999999E-3</c:v>
                </c:pt>
                <c:pt idx="554">
                  <c:v>-1.5000000000000007E-3</c:v>
                </c:pt>
                <c:pt idx="555">
                  <c:v>-6.0000000000000038E-4</c:v>
                </c:pt>
                <c:pt idx="556">
                  <c:v>-1.0000000000000007E-3</c:v>
                </c:pt>
                <c:pt idx="557">
                  <c:v>-1.8000000000000013E-3</c:v>
                </c:pt>
                <c:pt idx="558">
                  <c:v>-1.9000000000000013E-3</c:v>
                </c:pt>
                <c:pt idx="559">
                  <c:v>-1.4000000000000006E-3</c:v>
                </c:pt>
                <c:pt idx="560">
                  <c:v>-1.1000000000000007E-3</c:v>
                </c:pt>
                <c:pt idx="561">
                  <c:v>-1.1000000000000007E-3</c:v>
                </c:pt>
                <c:pt idx="562">
                  <c:v>-1.4000000000000006E-3</c:v>
                </c:pt>
                <c:pt idx="563">
                  <c:v>-1.6000000000000007E-3</c:v>
                </c:pt>
                <c:pt idx="564">
                  <c:v>-1.6000000000000007E-3</c:v>
                </c:pt>
                <c:pt idx="565">
                  <c:v>-1.5000000000000007E-3</c:v>
                </c:pt>
                <c:pt idx="566">
                  <c:v>-1.1000000000000007E-3</c:v>
                </c:pt>
                <c:pt idx="567">
                  <c:v>-8.0000000000000058E-4</c:v>
                </c:pt>
                <c:pt idx="568">
                  <c:v>-8.0000000000000058E-4</c:v>
                </c:pt>
                <c:pt idx="569">
                  <c:v>-1.0000000000000007E-3</c:v>
                </c:pt>
                <c:pt idx="570">
                  <c:v>-9.0000000000000073E-4</c:v>
                </c:pt>
                <c:pt idx="571">
                  <c:v>-2.0000000000000015E-4</c:v>
                </c:pt>
                <c:pt idx="572">
                  <c:v>3.0000000000000019E-4</c:v>
                </c:pt>
                <c:pt idx="573">
                  <c:v>1.0000000000000007E-4</c:v>
                </c:pt>
                <c:pt idx="574">
                  <c:v>-6.0000000000000038E-4</c:v>
                </c:pt>
                <c:pt idx="575">
                  <c:v>-1.1000000000000007E-3</c:v>
                </c:pt>
                <c:pt idx="576">
                  <c:v>-7.0000000000000032E-4</c:v>
                </c:pt>
                <c:pt idx="577">
                  <c:v>-4.0000000000000029E-4</c:v>
                </c:pt>
                <c:pt idx="578">
                  <c:v>-1.2999999999999993E-3</c:v>
                </c:pt>
                <c:pt idx="579">
                  <c:v>-1.8000000000000013E-3</c:v>
                </c:pt>
                <c:pt idx="580">
                  <c:v>-1.1999999999999999E-3</c:v>
                </c:pt>
                <c:pt idx="581">
                  <c:v>-1.0000000000000007E-3</c:v>
                </c:pt>
                <c:pt idx="582">
                  <c:v>-1.1999999999999999E-3</c:v>
                </c:pt>
                <c:pt idx="583">
                  <c:v>-1.1000000000000007E-3</c:v>
                </c:pt>
                <c:pt idx="584">
                  <c:v>-1.1999999999999999E-3</c:v>
                </c:pt>
                <c:pt idx="585">
                  <c:v>-1.5000000000000007E-3</c:v>
                </c:pt>
                <c:pt idx="586">
                  <c:v>-1.5000000000000007E-3</c:v>
                </c:pt>
                <c:pt idx="587">
                  <c:v>-1.1999999999999999E-3</c:v>
                </c:pt>
                <c:pt idx="588">
                  <c:v>-1.1000000000000007E-3</c:v>
                </c:pt>
                <c:pt idx="589">
                  <c:v>-1.4000000000000006E-3</c:v>
                </c:pt>
                <c:pt idx="590">
                  <c:v>-1.6000000000000007E-3</c:v>
                </c:pt>
                <c:pt idx="591">
                  <c:v>-1.6000000000000007E-3</c:v>
                </c:pt>
                <c:pt idx="592">
                  <c:v>-1.1999999999999999E-3</c:v>
                </c:pt>
                <c:pt idx="593">
                  <c:v>-8.0000000000000058E-4</c:v>
                </c:pt>
                <c:pt idx="594">
                  <c:v>-9.0000000000000073E-4</c:v>
                </c:pt>
                <c:pt idx="595">
                  <c:v>-1.1999999999999999E-3</c:v>
                </c:pt>
                <c:pt idx="596">
                  <c:v>-1.1000000000000007E-3</c:v>
                </c:pt>
                <c:pt idx="597">
                  <c:v>-8.0000000000000058E-4</c:v>
                </c:pt>
                <c:pt idx="598">
                  <c:v>-7.0000000000000032E-4</c:v>
                </c:pt>
                <c:pt idx="599">
                  <c:v>-7.0000000000000032E-4</c:v>
                </c:pt>
                <c:pt idx="600">
                  <c:v>-7.0000000000000032E-4</c:v>
                </c:pt>
                <c:pt idx="601">
                  <c:v>-9.0000000000000073E-4</c:v>
                </c:pt>
                <c:pt idx="602">
                  <c:v>-1.1000000000000007E-3</c:v>
                </c:pt>
                <c:pt idx="603">
                  <c:v>-1.2999999999999993E-3</c:v>
                </c:pt>
                <c:pt idx="604">
                  <c:v>-1.1000000000000007E-3</c:v>
                </c:pt>
                <c:pt idx="605">
                  <c:v>-7.0000000000000032E-4</c:v>
                </c:pt>
                <c:pt idx="606">
                  <c:v>-6.0000000000000038E-4</c:v>
                </c:pt>
                <c:pt idx="607">
                  <c:v>-7.0000000000000032E-4</c:v>
                </c:pt>
                <c:pt idx="608">
                  <c:v>-6.0000000000000038E-4</c:v>
                </c:pt>
                <c:pt idx="609">
                  <c:v>-8.0000000000000058E-4</c:v>
                </c:pt>
                <c:pt idx="610">
                  <c:v>-1.2999999999999993E-3</c:v>
                </c:pt>
                <c:pt idx="611">
                  <c:v>-1.1999999999999999E-3</c:v>
                </c:pt>
                <c:pt idx="612">
                  <c:v>-8.0000000000000058E-4</c:v>
                </c:pt>
                <c:pt idx="613">
                  <c:v>-8.0000000000000058E-4</c:v>
                </c:pt>
                <c:pt idx="614">
                  <c:v>-1.0000000000000007E-3</c:v>
                </c:pt>
                <c:pt idx="615">
                  <c:v>-1.0000000000000007E-3</c:v>
                </c:pt>
                <c:pt idx="616">
                  <c:v>-1.0000000000000007E-3</c:v>
                </c:pt>
                <c:pt idx="617">
                  <c:v>-1.1999999999999999E-3</c:v>
                </c:pt>
                <c:pt idx="618">
                  <c:v>-1.2999999999999993E-3</c:v>
                </c:pt>
                <c:pt idx="619">
                  <c:v>-1.1000000000000007E-3</c:v>
                </c:pt>
                <c:pt idx="620">
                  <c:v>-5.0000000000000034E-4</c:v>
                </c:pt>
                <c:pt idx="621">
                  <c:v>-5.0000000000000034E-4</c:v>
                </c:pt>
                <c:pt idx="622">
                  <c:v>-8.0000000000000058E-4</c:v>
                </c:pt>
                <c:pt idx="623">
                  <c:v>-4.0000000000000029E-4</c:v>
                </c:pt>
                <c:pt idx="624">
                  <c:v>-1.0000000000000007E-4</c:v>
                </c:pt>
                <c:pt idx="625">
                  <c:v>-3.0000000000000019E-4</c:v>
                </c:pt>
                <c:pt idx="626">
                  <c:v>-4.0000000000000029E-4</c:v>
                </c:pt>
                <c:pt idx="627">
                  <c:v>-3.0000000000000019E-4</c:v>
                </c:pt>
                <c:pt idx="628">
                  <c:v>-2.0000000000000015E-4</c:v>
                </c:pt>
                <c:pt idx="629">
                  <c:v>-3.0000000000000019E-4</c:v>
                </c:pt>
                <c:pt idx="630">
                  <c:v>-4.0000000000000029E-4</c:v>
                </c:pt>
                <c:pt idx="631">
                  <c:v>-5.0000000000000034E-4</c:v>
                </c:pt>
                <c:pt idx="632">
                  <c:v>-5.0000000000000034E-4</c:v>
                </c:pt>
                <c:pt idx="633">
                  <c:v>-5.0000000000000034E-4</c:v>
                </c:pt>
                <c:pt idx="634">
                  <c:v>-6.0000000000000038E-4</c:v>
                </c:pt>
                <c:pt idx="635">
                  <c:v>-8.0000000000000058E-4</c:v>
                </c:pt>
                <c:pt idx="636">
                  <c:v>-8.0000000000000058E-4</c:v>
                </c:pt>
                <c:pt idx="637">
                  <c:v>-6.0000000000000038E-4</c:v>
                </c:pt>
                <c:pt idx="638">
                  <c:v>-2.0000000000000015E-4</c:v>
                </c:pt>
                <c:pt idx="639">
                  <c:v>1.0000000000000007E-4</c:v>
                </c:pt>
                <c:pt idx="640">
                  <c:v>0</c:v>
                </c:pt>
                <c:pt idx="641">
                  <c:v>-3.0000000000000019E-4</c:v>
                </c:pt>
                <c:pt idx="642">
                  <c:v>-6.0000000000000038E-4</c:v>
                </c:pt>
                <c:pt idx="643">
                  <c:v>-6.0000000000000038E-4</c:v>
                </c:pt>
                <c:pt idx="644">
                  <c:v>-4.0000000000000029E-4</c:v>
                </c:pt>
                <c:pt idx="645">
                  <c:v>-2.0000000000000015E-4</c:v>
                </c:pt>
                <c:pt idx="646">
                  <c:v>-2.0000000000000015E-4</c:v>
                </c:pt>
                <c:pt idx="647">
                  <c:v>-5.0000000000000034E-4</c:v>
                </c:pt>
                <c:pt idx="648">
                  <c:v>-4.0000000000000029E-4</c:v>
                </c:pt>
                <c:pt idx="649">
                  <c:v>-1.0000000000000007E-4</c:v>
                </c:pt>
                <c:pt idx="650">
                  <c:v>0</c:v>
                </c:pt>
                <c:pt idx="651">
                  <c:v>-2.0000000000000015E-4</c:v>
                </c:pt>
                <c:pt idx="652">
                  <c:v>-5.0000000000000034E-4</c:v>
                </c:pt>
                <c:pt idx="653">
                  <c:v>-4.0000000000000029E-4</c:v>
                </c:pt>
                <c:pt idx="654">
                  <c:v>-4.0000000000000029E-4</c:v>
                </c:pt>
                <c:pt idx="655">
                  <c:v>-7.0000000000000032E-4</c:v>
                </c:pt>
                <c:pt idx="656">
                  <c:v>-6.0000000000000038E-4</c:v>
                </c:pt>
                <c:pt idx="657">
                  <c:v>-2.0000000000000015E-4</c:v>
                </c:pt>
                <c:pt idx="658">
                  <c:v>-1.0000000000000007E-4</c:v>
                </c:pt>
                <c:pt idx="659">
                  <c:v>-2.0000000000000015E-4</c:v>
                </c:pt>
                <c:pt idx="660">
                  <c:v>-3.0000000000000019E-4</c:v>
                </c:pt>
                <c:pt idx="661">
                  <c:v>-1.0000000000000007E-4</c:v>
                </c:pt>
                <c:pt idx="662">
                  <c:v>1.0000000000000007E-4</c:v>
                </c:pt>
                <c:pt idx="663">
                  <c:v>0</c:v>
                </c:pt>
                <c:pt idx="664">
                  <c:v>-3.0000000000000019E-4</c:v>
                </c:pt>
                <c:pt idx="665">
                  <c:v>-2.0000000000000015E-4</c:v>
                </c:pt>
                <c:pt idx="666">
                  <c:v>1.0000000000000007E-4</c:v>
                </c:pt>
                <c:pt idx="667">
                  <c:v>3.0000000000000019E-4</c:v>
                </c:pt>
                <c:pt idx="668">
                  <c:v>1.0000000000000007E-4</c:v>
                </c:pt>
                <c:pt idx="669">
                  <c:v>-3.0000000000000019E-4</c:v>
                </c:pt>
                <c:pt idx="670">
                  <c:v>-4.0000000000000029E-4</c:v>
                </c:pt>
                <c:pt idx="671">
                  <c:v>-2.0000000000000015E-4</c:v>
                </c:pt>
                <c:pt idx="672">
                  <c:v>1.0000000000000007E-4</c:v>
                </c:pt>
                <c:pt idx="673">
                  <c:v>2.0000000000000015E-4</c:v>
                </c:pt>
                <c:pt idx="674">
                  <c:v>1.0000000000000007E-4</c:v>
                </c:pt>
                <c:pt idx="675">
                  <c:v>2.0000000000000015E-4</c:v>
                </c:pt>
                <c:pt idx="676">
                  <c:v>1.0000000000000007E-4</c:v>
                </c:pt>
                <c:pt idx="677">
                  <c:v>1.0000000000000007E-4</c:v>
                </c:pt>
                <c:pt idx="678">
                  <c:v>2.0000000000000015E-4</c:v>
                </c:pt>
                <c:pt idx="679">
                  <c:v>1.0000000000000007E-4</c:v>
                </c:pt>
                <c:pt idx="680">
                  <c:v>-2.0000000000000015E-4</c:v>
                </c:pt>
                <c:pt idx="681">
                  <c:v>-1.0000000000000007E-4</c:v>
                </c:pt>
                <c:pt idx="682">
                  <c:v>3.0000000000000019E-4</c:v>
                </c:pt>
                <c:pt idx="683">
                  <c:v>3.0000000000000019E-4</c:v>
                </c:pt>
                <c:pt idx="684">
                  <c:v>1.0000000000000007E-4</c:v>
                </c:pt>
                <c:pt idx="685">
                  <c:v>0</c:v>
                </c:pt>
                <c:pt idx="686">
                  <c:v>1.0000000000000007E-4</c:v>
                </c:pt>
                <c:pt idx="687">
                  <c:v>4.0000000000000029E-4</c:v>
                </c:pt>
                <c:pt idx="688">
                  <c:v>4.0000000000000029E-4</c:v>
                </c:pt>
                <c:pt idx="689">
                  <c:v>3.0000000000000019E-4</c:v>
                </c:pt>
                <c:pt idx="690">
                  <c:v>1.0000000000000007E-4</c:v>
                </c:pt>
                <c:pt idx="691">
                  <c:v>1.0000000000000007E-4</c:v>
                </c:pt>
                <c:pt idx="692">
                  <c:v>1.0000000000000007E-4</c:v>
                </c:pt>
                <c:pt idx="693">
                  <c:v>1.0000000000000007E-4</c:v>
                </c:pt>
                <c:pt idx="694">
                  <c:v>1.0000000000000007E-4</c:v>
                </c:pt>
                <c:pt idx="695">
                  <c:v>3.0000000000000019E-4</c:v>
                </c:pt>
                <c:pt idx="696">
                  <c:v>6.0000000000000038E-4</c:v>
                </c:pt>
                <c:pt idx="697">
                  <c:v>5.0000000000000034E-4</c:v>
                </c:pt>
                <c:pt idx="698">
                  <c:v>-8.0000000000000058E-4</c:v>
                </c:pt>
                <c:pt idx="699">
                  <c:v>-1.1000000000000007E-3</c:v>
                </c:pt>
                <c:pt idx="700">
                  <c:v>0</c:v>
                </c:pt>
                <c:pt idx="701">
                  <c:v>5.0000000000000034E-4</c:v>
                </c:pt>
                <c:pt idx="702">
                  <c:v>3.0000000000000019E-4</c:v>
                </c:pt>
                <c:pt idx="703">
                  <c:v>4.0000000000000029E-4</c:v>
                </c:pt>
                <c:pt idx="704">
                  <c:v>3.0000000000000019E-4</c:v>
                </c:pt>
                <c:pt idx="705">
                  <c:v>1.0000000000000007E-4</c:v>
                </c:pt>
                <c:pt idx="706">
                  <c:v>1.0000000000000007E-4</c:v>
                </c:pt>
                <c:pt idx="707">
                  <c:v>3.0000000000000019E-4</c:v>
                </c:pt>
                <c:pt idx="708">
                  <c:v>5.0000000000000034E-4</c:v>
                </c:pt>
                <c:pt idx="709">
                  <c:v>5.0000000000000034E-4</c:v>
                </c:pt>
                <c:pt idx="710">
                  <c:v>3.0000000000000019E-4</c:v>
                </c:pt>
                <c:pt idx="711">
                  <c:v>3.0000000000000019E-4</c:v>
                </c:pt>
                <c:pt idx="712">
                  <c:v>4.0000000000000029E-4</c:v>
                </c:pt>
                <c:pt idx="713">
                  <c:v>3.0000000000000019E-4</c:v>
                </c:pt>
                <c:pt idx="714">
                  <c:v>2.0000000000000015E-4</c:v>
                </c:pt>
                <c:pt idx="715">
                  <c:v>3.0000000000000019E-4</c:v>
                </c:pt>
                <c:pt idx="716">
                  <c:v>5.0000000000000034E-4</c:v>
                </c:pt>
                <c:pt idx="717">
                  <c:v>4.0000000000000029E-4</c:v>
                </c:pt>
                <c:pt idx="718">
                  <c:v>0</c:v>
                </c:pt>
                <c:pt idx="719">
                  <c:v>1.0000000000000007E-4</c:v>
                </c:pt>
                <c:pt idx="720">
                  <c:v>5.0000000000000034E-4</c:v>
                </c:pt>
                <c:pt idx="721">
                  <c:v>6.0000000000000038E-4</c:v>
                </c:pt>
                <c:pt idx="722">
                  <c:v>5.0000000000000034E-4</c:v>
                </c:pt>
                <c:pt idx="723">
                  <c:v>5.0000000000000034E-4</c:v>
                </c:pt>
                <c:pt idx="724">
                  <c:v>4.0000000000000029E-4</c:v>
                </c:pt>
                <c:pt idx="725">
                  <c:v>3.0000000000000019E-4</c:v>
                </c:pt>
                <c:pt idx="726">
                  <c:v>5.0000000000000034E-4</c:v>
                </c:pt>
                <c:pt idx="727">
                  <c:v>7.0000000000000032E-4</c:v>
                </c:pt>
                <c:pt idx="728">
                  <c:v>5.0000000000000034E-4</c:v>
                </c:pt>
                <c:pt idx="729">
                  <c:v>4.0000000000000029E-4</c:v>
                </c:pt>
                <c:pt idx="730">
                  <c:v>4.0000000000000029E-4</c:v>
                </c:pt>
                <c:pt idx="731">
                  <c:v>2.0000000000000015E-4</c:v>
                </c:pt>
                <c:pt idx="732">
                  <c:v>2.0000000000000015E-4</c:v>
                </c:pt>
                <c:pt idx="733">
                  <c:v>4.0000000000000029E-4</c:v>
                </c:pt>
                <c:pt idx="734">
                  <c:v>5.0000000000000034E-4</c:v>
                </c:pt>
                <c:pt idx="735">
                  <c:v>5.0000000000000034E-4</c:v>
                </c:pt>
                <c:pt idx="736">
                  <c:v>6.0000000000000038E-4</c:v>
                </c:pt>
                <c:pt idx="737">
                  <c:v>4.0000000000000029E-4</c:v>
                </c:pt>
                <c:pt idx="738">
                  <c:v>-1.0000000000000007E-4</c:v>
                </c:pt>
                <c:pt idx="739">
                  <c:v>-4.0000000000000029E-4</c:v>
                </c:pt>
                <c:pt idx="740">
                  <c:v>-3.0000000000000019E-4</c:v>
                </c:pt>
                <c:pt idx="741">
                  <c:v>1.0000000000000007E-4</c:v>
                </c:pt>
                <c:pt idx="742">
                  <c:v>5.0000000000000034E-4</c:v>
                </c:pt>
                <c:pt idx="743">
                  <c:v>1.0000000000000007E-3</c:v>
                </c:pt>
                <c:pt idx="744">
                  <c:v>1.1000000000000007E-3</c:v>
                </c:pt>
                <c:pt idx="745">
                  <c:v>9.0000000000000073E-4</c:v>
                </c:pt>
                <c:pt idx="746">
                  <c:v>8.0000000000000058E-4</c:v>
                </c:pt>
                <c:pt idx="747">
                  <c:v>8.0000000000000058E-4</c:v>
                </c:pt>
                <c:pt idx="748">
                  <c:v>8.0000000000000058E-4</c:v>
                </c:pt>
                <c:pt idx="749">
                  <c:v>8.0000000000000058E-4</c:v>
                </c:pt>
                <c:pt idx="750">
                  <c:v>7.0000000000000032E-4</c:v>
                </c:pt>
                <c:pt idx="751">
                  <c:v>5.0000000000000034E-4</c:v>
                </c:pt>
                <c:pt idx="752">
                  <c:v>5.0000000000000034E-4</c:v>
                </c:pt>
                <c:pt idx="753">
                  <c:v>7.0000000000000032E-4</c:v>
                </c:pt>
                <c:pt idx="754">
                  <c:v>9.0000000000000073E-4</c:v>
                </c:pt>
                <c:pt idx="755">
                  <c:v>8.0000000000000058E-4</c:v>
                </c:pt>
                <c:pt idx="756">
                  <c:v>7.0000000000000032E-4</c:v>
                </c:pt>
                <c:pt idx="757">
                  <c:v>7.0000000000000032E-4</c:v>
                </c:pt>
                <c:pt idx="758">
                  <c:v>8.0000000000000058E-4</c:v>
                </c:pt>
                <c:pt idx="759">
                  <c:v>7.0000000000000032E-4</c:v>
                </c:pt>
                <c:pt idx="760">
                  <c:v>6.0000000000000038E-4</c:v>
                </c:pt>
                <c:pt idx="761">
                  <c:v>9.0000000000000073E-4</c:v>
                </c:pt>
                <c:pt idx="762">
                  <c:v>1.0000000000000007E-3</c:v>
                </c:pt>
                <c:pt idx="763">
                  <c:v>8.0000000000000058E-4</c:v>
                </c:pt>
                <c:pt idx="764">
                  <c:v>7.0000000000000032E-4</c:v>
                </c:pt>
                <c:pt idx="765">
                  <c:v>7.0000000000000032E-4</c:v>
                </c:pt>
                <c:pt idx="766">
                  <c:v>7.0000000000000032E-4</c:v>
                </c:pt>
                <c:pt idx="767">
                  <c:v>7.0000000000000032E-4</c:v>
                </c:pt>
                <c:pt idx="768">
                  <c:v>7.0000000000000032E-4</c:v>
                </c:pt>
                <c:pt idx="769">
                  <c:v>7.0000000000000032E-4</c:v>
                </c:pt>
                <c:pt idx="770">
                  <c:v>7.0000000000000032E-4</c:v>
                </c:pt>
                <c:pt idx="771">
                  <c:v>6.0000000000000038E-4</c:v>
                </c:pt>
                <c:pt idx="772">
                  <c:v>5.0000000000000034E-4</c:v>
                </c:pt>
                <c:pt idx="773">
                  <c:v>5.0000000000000034E-4</c:v>
                </c:pt>
                <c:pt idx="774">
                  <c:v>7.0000000000000032E-4</c:v>
                </c:pt>
                <c:pt idx="775">
                  <c:v>8.0000000000000058E-4</c:v>
                </c:pt>
                <c:pt idx="776">
                  <c:v>6.0000000000000038E-4</c:v>
                </c:pt>
                <c:pt idx="777">
                  <c:v>5.0000000000000034E-4</c:v>
                </c:pt>
                <c:pt idx="778">
                  <c:v>4.0000000000000029E-4</c:v>
                </c:pt>
                <c:pt idx="779">
                  <c:v>2.0000000000000015E-4</c:v>
                </c:pt>
                <c:pt idx="780">
                  <c:v>2.0000000000000015E-4</c:v>
                </c:pt>
                <c:pt idx="781">
                  <c:v>3.0000000000000019E-4</c:v>
                </c:pt>
                <c:pt idx="782">
                  <c:v>3.0000000000000019E-4</c:v>
                </c:pt>
                <c:pt idx="783">
                  <c:v>2.0000000000000015E-4</c:v>
                </c:pt>
                <c:pt idx="784">
                  <c:v>1.0000000000000007E-4</c:v>
                </c:pt>
                <c:pt idx="785">
                  <c:v>2.0000000000000015E-4</c:v>
                </c:pt>
                <c:pt idx="786">
                  <c:v>4.0000000000000029E-4</c:v>
                </c:pt>
                <c:pt idx="787">
                  <c:v>5.0000000000000034E-4</c:v>
                </c:pt>
                <c:pt idx="788">
                  <c:v>4.0000000000000029E-4</c:v>
                </c:pt>
                <c:pt idx="789">
                  <c:v>4.0000000000000029E-4</c:v>
                </c:pt>
                <c:pt idx="790">
                  <c:v>4.0000000000000029E-4</c:v>
                </c:pt>
                <c:pt idx="791">
                  <c:v>4.0000000000000029E-4</c:v>
                </c:pt>
                <c:pt idx="792">
                  <c:v>3.0000000000000019E-4</c:v>
                </c:pt>
                <c:pt idx="793">
                  <c:v>3.0000000000000019E-4</c:v>
                </c:pt>
                <c:pt idx="794">
                  <c:v>3.0000000000000019E-4</c:v>
                </c:pt>
                <c:pt idx="795">
                  <c:v>1.0000000000000007E-4</c:v>
                </c:pt>
                <c:pt idx="796">
                  <c:v>-1.0000000000000007E-4</c:v>
                </c:pt>
                <c:pt idx="797">
                  <c:v>1.0000000000000007E-4</c:v>
                </c:pt>
                <c:pt idx="798">
                  <c:v>4.0000000000000029E-4</c:v>
                </c:pt>
                <c:pt idx="799">
                  <c:v>2.0000000000000015E-4</c:v>
                </c:pt>
                <c:pt idx="800">
                  <c:v>1.0000000000000007E-4</c:v>
                </c:pt>
              </c:numCache>
            </c:numRef>
          </c:yVal>
          <c:smooth val="1"/>
        </c:ser>
        <c:ser>
          <c:idx val="2"/>
          <c:order val="1"/>
          <c:tx>
            <c:strRef>
              <c:f>'Raw Data'!$E$3</c:f>
              <c:strCache>
                <c:ptCount val="1"/>
                <c:pt idx="0">
                  <c:v>1.03237E-05</c:v>
                </c:pt>
              </c:strCache>
            </c:strRef>
          </c:tx>
          <c:marker>
            <c:symbol val="none"/>
          </c:marker>
          <c:xVal>
            <c:numRef>
              <c:f>'Raw Data'!$B$4:$B$804</c:f>
              <c:numCache>
                <c:formatCode>General</c:formatCode>
                <c:ptCount val="801"/>
                <c:pt idx="0">
                  <c:v>200</c:v>
                </c:pt>
                <c:pt idx="1">
                  <c:v>200.5</c:v>
                </c:pt>
                <c:pt idx="2">
                  <c:v>201</c:v>
                </c:pt>
                <c:pt idx="3">
                  <c:v>201.5</c:v>
                </c:pt>
                <c:pt idx="4">
                  <c:v>202</c:v>
                </c:pt>
                <c:pt idx="5">
                  <c:v>202.5</c:v>
                </c:pt>
                <c:pt idx="6">
                  <c:v>203</c:v>
                </c:pt>
                <c:pt idx="7">
                  <c:v>203.5</c:v>
                </c:pt>
                <c:pt idx="8">
                  <c:v>204</c:v>
                </c:pt>
                <c:pt idx="9">
                  <c:v>204.5</c:v>
                </c:pt>
                <c:pt idx="10">
                  <c:v>205</c:v>
                </c:pt>
                <c:pt idx="11">
                  <c:v>205.5</c:v>
                </c:pt>
                <c:pt idx="12">
                  <c:v>206</c:v>
                </c:pt>
                <c:pt idx="13">
                  <c:v>206.5</c:v>
                </c:pt>
                <c:pt idx="14">
                  <c:v>207</c:v>
                </c:pt>
                <c:pt idx="15">
                  <c:v>207.5</c:v>
                </c:pt>
                <c:pt idx="16">
                  <c:v>208</c:v>
                </c:pt>
                <c:pt idx="17">
                  <c:v>208.5</c:v>
                </c:pt>
                <c:pt idx="18">
                  <c:v>209</c:v>
                </c:pt>
                <c:pt idx="19">
                  <c:v>209.5</c:v>
                </c:pt>
                <c:pt idx="20">
                  <c:v>210</c:v>
                </c:pt>
                <c:pt idx="21">
                  <c:v>210.5</c:v>
                </c:pt>
                <c:pt idx="22">
                  <c:v>211</c:v>
                </c:pt>
                <c:pt idx="23">
                  <c:v>211.5</c:v>
                </c:pt>
                <c:pt idx="24">
                  <c:v>212</c:v>
                </c:pt>
                <c:pt idx="25">
                  <c:v>212.5</c:v>
                </c:pt>
                <c:pt idx="26">
                  <c:v>213</c:v>
                </c:pt>
                <c:pt idx="27">
                  <c:v>213.5</c:v>
                </c:pt>
                <c:pt idx="28">
                  <c:v>214</c:v>
                </c:pt>
                <c:pt idx="29">
                  <c:v>214.5</c:v>
                </c:pt>
                <c:pt idx="30">
                  <c:v>215</c:v>
                </c:pt>
                <c:pt idx="31">
                  <c:v>215.5</c:v>
                </c:pt>
                <c:pt idx="32">
                  <c:v>216</c:v>
                </c:pt>
                <c:pt idx="33">
                  <c:v>216.5</c:v>
                </c:pt>
                <c:pt idx="34">
                  <c:v>217</c:v>
                </c:pt>
                <c:pt idx="35">
                  <c:v>217.5</c:v>
                </c:pt>
                <c:pt idx="36">
                  <c:v>218</c:v>
                </c:pt>
                <c:pt idx="37">
                  <c:v>218.5</c:v>
                </c:pt>
                <c:pt idx="38">
                  <c:v>219</c:v>
                </c:pt>
                <c:pt idx="39">
                  <c:v>219.5</c:v>
                </c:pt>
                <c:pt idx="40">
                  <c:v>220</c:v>
                </c:pt>
                <c:pt idx="41">
                  <c:v>220.5</c:v>
                </c:pt>
                <c:pt idx="42">
                  <c:v>221</c:v>
                </c:pt>
                <c:pt idx="43">
                  <c:v>221.5</c:v>
                </c:pt>
                <c:pt idx="44">
                  <c:v>222</c:v>
                </c:pt>
                <c:pt idx="45">
                  <c:v>222.5</c:v>
                </c:pt>
                <c:pt idx="46">
                  <c:v>223</c:v>
                </c:pt>
                <c:pt idx="47">
                  <c:v>223.5</c:v>
                </c:pt>
                <c:pt idx="48">
                  <c:v>224</c:v>
                </c:pt>
                <c:pt idx="49">
                  <c:v>224.5</c:v>
                </c:pt>
                <c:pt idx="50">
                  <c:v>225</c:v>
                </c:pt>
                <c:pt idx="51">
                  <c:v>225.5</c:v>
                </c:pt>
                <c:pt idx="52">
                  <c:v>226</c:v>
                </c:pt>
                <c:pt idx="53">
                  <c:v>226.5</c:v>
                </c:pt>
                <c:pt idx="54">
                  <c:v>227</c:v>
                </c:pt>
                <c:pt idx="55">
                  <c:v>227.5</c:v>
                </c:pt>
                <c:pt idx="56">
                  <c:v>228</c:v>
                </c:pt>
                <c:pt idx="57">
                  <c:v>228.5</c:v>
                </c:pt>
                <c:pt idx="58">
                  <c:v>229</c:v>
                </c:pt>
                <c:pt idx="59">
                  <c:v>229.5</c:v>
                </c:pt>
                <c:pt idx="60">
                  <c:v>230</c:v>
                </c:pt>
                <c:pt idx="61">
                  <c:v>230.5</c:v>
                </c:pt>
                <c:pt idx="62">
                  <c:v>231</c:v>
                </c:pt>
                <c:pt idx="63">
                  <c:v>231.5</c:v>
                </c:pt>
                <c:pt idx="64">
                  <c:v>232</c:v>
                </c:pt>
                <c:pt idx="65">
                  <c:v>232.5</c:v>
                </c:pt>
                <c:pt idx="66">
                  <c:v>233</c:v>
                </c:pt>
                <c:pt idx="67">
                  <c:v>233.5</c:v>
                </c:pt>
                <c:pt idx="68">
                  <c:v>234</c:v>
                </c:pt>
                <c:pt idx="69">
                  <c:v>234.5</c:v>
                </c:pt>
                <c:pt idx="70">
                  <c:v>235</c:v>
                </c:pt>
                <c:pt idx="71">
                  <c:v>235.5</c:v>
                </c:pt>
                <c:pt idx="72">
                  <c:v>236</c:v>
                </c:pt>
                <c:pt idx="73">
                  <c:v>236.5</c:v>
                </c:pt>
                <c:pt idx="74">
                  <c:v>237</c:v>
                </c:pt>
                <c:pt idx="75">
                  <c:v>237.5</c:v>
                </c:pt>
                <c:pt idx="76">
                  <c:v>238</c:v>
                </c:pt>
                <c:pt idx="77">
                  <c:v>238.5</c:v>
                </c:pt>
                <c:pt idx="78">
                  <c:v>239</c:v>
                </c:pt>
                <c:pt idx="79">
                  <c:v>239.5</c:v>
                </c:pt>
                <c:pt idx="80">
                  <c:v>240</c:v>
                </c:pt>
                <c:pt idx="81">
                  <c:v>240.5</c:v>
                </c:pt>
                <c:pt idx="82">
                  <c:v>241</c:v>
                </c:pt>
                <c:pt idx="83">
                  <c:v>241.5</c:v>
                </c:pt>
                <c:pt idx="84">
                  <c:v>242</c:v>
                </c:pt>
                <c:pt idx="85">
                  <c:v>242.5</c:v>
                </c:pt>
                <c:pt idx="86">
                  <c:v>243</c:v>
                </c:pt>
                <c:pt idx="87">
                  <c:v>243.5</c:v>
                </c:pt>
                <c:pt idx="88">
                  <c:v>244</c:v>
                </c:pt>
                <c:pt idx="89">
                  <c:v>244.5</c:v>
                </c:pt>
                <c:pt idx="90">
                  <c:v>245</c:v>
                </c:pt>
                <c:pt idx="91">
                  <c:v>245.5</c:v>
                </c:pt>
                <c:pt idx="92">
                  <c:v>246</c:v>
                </c:pt>
                <c:pt idx="93">
                  <c:v>246.5</c:v>
                </c:pt>
                <c:pt idx="94">
                  <c:v>247</c:v>
                </c:pt>
                <c:pt idx="95">
                  <c:v>247.5</c:v>
                </c:pt>
                <c:pt idx="96">
                  <c:v>248</c:v>
                </c:pt>
                <c:pt idx="97">
                  <c:v>248.5</c:v>
                </c:pt>
                <c:pt idx="98">
                  <c:v>249</c:v>
                </c:pt>
                <c:pt idx="99">
                  <c:v>249.5</c:v>
                </c:pt>
                <c:pt idx="100">
                  <c:v>250</c:v>
                </c:pt>
                <c:pt idx="101">
                  <c:v>250.5</c:v>
                </c:pt>
                <c:pt idx="102">
                  <c:v>251</c:v>
                </c:pt>
                <c:pt idx="103">
                  <c:v>251.5</c:v>
                </c:pt>
                <c:pt idx="104">
                  <c:v>252</c:v>
                </c:pt>
                <c:pt idx="105">
                  <c:v>252.5</c:v>
                </c:pt>
                <c:pt idx="106">
                  <c:v>253</c:v>
                </c:pt>
                <c:pt idx="107">
                  <c:v>253.5</c:v>
                </c:pt>
                <c:pt idx="108">
                  <c:v>254</c:v>
                </c:pt>
                <c:pt idx="109">
                  <c:v>254.5</c:v>
                </c:pt>
                <c:pt idx="110">
                  <c:v>255</c:v>
                </c:pt>
                <c:pt idx="111">
                  <c:v>255.5</c:v>
                </c:pt>
                <c:pt idx="112">
                  <c:v>256</c:v>
                </c:pt>
                <c:pt idx="113">
                  <c:v>256.5</c:v>
                </c:pt>
                <c:pt idx="114">
                  <c:v>257</c:v>
                </c:pt>
                <c:pt idx="115">
                  <c:v>257.5</c:v>
                </c:pt>
                <c:pt idx="116">
                  <c:v>258</c:v>
                </c:pt>
                <c:pt idx="117">
                  <c:v>258.5</c:v>
                </c:pt>
                <c:pt idx="118">
                  <c:v>259</c:v>
                </c:pt>
                <c:pt idx="119">
                  <c:v>259.5</c:v>
                </c:pt>
                <c:pt idx="120">
                  <c:v>260</c:v>
                </c:pt>
                <c:pt idx="121">
                  <c:v>260.5</c:v>
                </c:pt>
                <c:pt idx="122">
                  <c:v>261</c:v>
                </c:pt>
                <c:pt idx="123">
                  <c:v>261.5</c:v>
                </c:pt>
                <c:pt idx="124">
                  <c:v>262</c:v>
                </c:pt>
                <c:pt idx="125">
                  <c:v>262.5</c:v>
                </c:pt>
                <c:pt idx="126">
                  <c:v>263</c:v>
                </c:pt>
                <c:pt idx="127">
                  <c:v>263.5</c:v>
                </c:pt>
                <c:pt idx="128">
                  <c:v>264</c:v>
                </c:pt>
                <c:pt idx="129">
                  <c:v>264.5</c:v>
                </c:pt>
                <c:pt idx="130">
                  <c:v>265</c:v>
                </c:pt>
                <c:pt idx="131">
                  <c:v>265.5</c:v>
                </c:pt>
                <c:pt idx="132">
                  <c:v>266</c:v>
                </c:pt>
                <c:pt idx="133">
                  <c:v>266.5</c:v>
                </c:pt>
                <c:pt idx="134">
                  <c:v>267</c:v>
                </c:pt>
                <c:pt idx="135">
                  <c:v>267.5</c:v>
                </c:pt>
                <c:pt idx="136">
                  <c:v>268</c:v>
                </c:pt>
                <c:pt idx="137">
                  <c:v>268.5</c:v>
                </c:pt>
                <c:pt idx="138">
                  <c:v>269</c:v>
                </c:pt>
                <c:pt idx="139">
                  <c:v>269.5</c:v>
                </c:pt>
                <c:pt idx="140">
                  <c:v>270</c:v>
                </c:pt>
                <c:pt idx="141">
                  <c:v>270.5</c:v>
                </c:pt>
                <c:pt idx="142">
                  <c:v>271</c:v>
                </c:pt>
                <c:pt idx="143">
                  <c:v>271.5</c:v>
                </c:pt>
                <c:pt idx="144">
                  <c:v>272</c:v>
                </c:pt>
                <c:pt idx="145">
                  <c:v>272.5</c:v>
                </c:pt>
                <c:pt idx="146">
                  <c:v>273</c:v>
                </c:pt>
                <c:pt idx="147">
                  <c:v>273.5</c:v>
                </c:pt>
                <c:pt idx="148">
                  <c:v>274</c:v>
                </c:pt>
                <c:pt idx="149">
                  <c:v>274.5</c:v>
                </c:pt>
                <c:pt idx="150">
                  <c:v>275</c:v>
                </c:pt>
                <c:pt idx="151">
                  <c:v>275.5</c:v>
                </c:pt>
                <c:pt idx="152">
                  <c:v>276</c:v>
                </c:pt>
                <c:pt idx="153">
                  <c:v>276.5</c:v>
                </c:pt>
                <c:pt idx="154">
                  <c:v>277</c:v>
                </c:pt>
                <c:pt idx="155">
                  <c:v>277.5</c:v>
                </c:pt>
                <c:pt idx="156">
                  <c:v>278</c:v>
                </c:pt>
                <c:pt idx="157">
                  <c:v>278.5</c:v>
                </c:pt>
                <c:pt idx="158">
                  <c:v>279</c:v>
                </c:pt>
                <c:pt idx="159">
                  <c:v>279.5</c:v>
                </c:pt>
                <c:pt idx="160">
                  <c:v>280</c:v>
                </c:pt>
                <c:pt idx="161">
                  <c:v>280.5</c:v>
                </c:pt>
                <c:pt idx="162">
                  <c:v>281</c:v>
                </c:pt>
                <c:pt idx="163">
                  <c:v>281.5</c:v>
                </c:pt>
                <c:pt idx="164">
                  <c:v>282</c:v>
                </c:pt>
                <c:pt idx="165">
                  <c:v>282.5</c:v>
                </c:pt>
                <c:pt idx="166">
                  <c:v>283</c:v>
                </c:pt>
                <c:pt idx="167">
                  <c:v>283.5</c:v>
                </c:pt>
                <c:pt idx="168">
                  <c:v>284</c:v>
                </c:pt>
                <c:pt idx="169">
                  <c:v>284.5</c:v>
                </c:pt>
                <c:pt idx="170">
                  <c:v>285</c:v>
                </c:pt>
                <c:pt idx="171">
                  <c:v>285.5</c:v>
                </c:pt>
                <c:pt idx="172">
                  <c:v>286</c:v>
                </c:pt>
                <c:pt idx="173">
                  <c:v>286.5</c:v>
                </c:pt>
                <c:pt idx="174">
                  <c:v>287</c:v>
                </c:pt>
                <c:pt idx="175">
                  <c:v>287.5</c:v>
                </c:pt>
                <c:pt idx="176">
                  <c:v>288</c:v>
                </c:pt>
                <c:pt idx="177">
                  <c:v>288.5</c:v>
                </c:pt>
                <c:pt idx="178">
                  <c:v>289</c:v>
                </c:pt>
                <c:pt idx="179">
                  <c:v>289.5</c:v>
                </c:pt>
                <c:pt idx="180">
                  <c:v>290</c:v>
                </c:pt>
                <c:pt idx="181">
                  <c:v>290.5</c:v>
                </c:pt>
                <c:pt idx="182">
                  <c:v>291</c:v>
                </c:pt>
                <c:pt idx="183">
                  <c:v>291.5</c:v>
                </c:pt>
                <c:pt idx="184">
                  <c:v>292</c:v>
                </c:pt>
                <c:pt idx="185">
                  <c:v>292.5</c:v>
                </c:pt>
                <c:pt idx="186">
                  <c:v>293</c:v>
                </c:pt>
                <c:pt idx="187">
                  <c:v>293.5</c:v>
                </c:pt>
                <c:pt idx="188">
                  <c:v>294</c:v>
                </c:pt>
                <c:pt idx="189">
                  <c:v>294.5</c:v>
                </c:pt>
                <c:pt idx="190">
                  <c:v>295</c:v>
                </c:pt>
                <c:pt idx="191">
                  <c:v>295.5</c:v>
                </c:pt>
                <c:pt idx="192">
                  <c:v>296</c:v>
                </c:pt>
                <c:pt idx="193">
                  <c:v>296.5</c:v>
                </c:pt>
                <c:pt idx="194">
                  <c:v>297</c:v>
                </c:pt>
                <c:pt idx="195">
                  <c:v>297.5</c:v>
                </c:pt>
                <c:pt idx="196">
                  <c:v>298</c:v>
                </c:pt>
                <c:pt idx="197">
                  <c:v>298.5</c:v>
                </c:pt>
                <c:pt idx="198">
                  <c:v>299</c:v>
                </c:pt>
                <c:pt idx="199">
                  <c:v>299.5</c:v>
                </c:pt>
                <c:pt idx="200">
                  <c:v>300</c:v>
                </c:pt>
                <c:pt idx="201">
                  <c:v>300.5</c:v>
                </c:pt>
                <c:pt idx="202">
                  <c:v>301</c:v>
                </c:pt>
                <c:pt idx="203">
                  <c:v>301.5</c:v>
                </c:pt>
                <c:pt idx="204">
                  <c:v>302</c:v>
                </c:pt>
                <c:pt idx="205">
                  <c:v>302.5</c:v>
                </c:pt>
                <c:pt idx="206">
                  <c:v>303</c:v>
                </c:pt>
                <c:pt idx="207">
                  <c:v>303.5</c:v>
                </c:pt>
                <c:pt idx="208">
                  <c:v>304</c:v>
                </c:pt>
                <c:pt idx="209">
                  <c:v>304.5</c:v>
                </c:pt>
                <c:pt idx="210">
                  <c:v>305</c:v>
                </c:pt>
                <c:pt idx="211">
                  <c:v>305.5</c:v>
                </c:pt>
                <c:pt idx="212">
                  <c:v>306</c:v>
                </c:pt>
                <c:pt idx="213">
                  <c:v>306.5</c:v>
                </c:pt>
                <c:pt idx="214">
                  <c:v>307</c:v>
                </c:pt>
                <c:pt idx="215">
                  <c:v>307.5</c:v>
                </c:pt>
                <c:pt idx="216">
                  <c:v>308</c:v>
                </c:pt>
                <c:pt idx="217">
                  <c:v>308.5</c:v>
                </c:pt>
                <c:pt idx="218">
                  <c:v>309</c:v>
                </c:pt>
                <c:pt idx="219">
                  <c:v>309.5</c:v>
                </c:pt>
                <c:pt idx="220">
                  <c:v>310</c:v>
                </c:pt>
                <c:pt idx="221">
                  <c:v>310.5</c:v>
                </c:pt>
                <c:pt idx="222">
                  <c:v>311</c:v>
                </c:pt>
                <c:pt idx="223">
                  <c:v>311.5</c:v>
                </c:pt>
                <c:pt idx="224">
                  <c:v>312</c:v>
                </c:pt>
                <c:pt idx="225">
                  <c:v>312.5</c:v>
                </c:pt>
                <c:pt idx="226">
                  <c:v>313</c:v>
                </c:pt>
                <c:pt idx="227">
                  <c:v>313.5</c:v>
                </c:pt>
                <c:pt idx="228">
                  <c:v>314</c:v>
                </c:pt>
                <c:pt idx="229">
                  <c:v>314.5</c:v>
                </c:pt>
                <c:pt idx="230">
                  <c:v>315</c:v>
                </c:pt>
                <c:pt idx="231">
                  <c:v>315.5</c:v>
                </c:pt>
                <c:pt idx="232">
                  <c:v>316</c:v>
                </c:pt>
                <c:pt idx="233">
                  <c:v>316.5</c:v>
                </c:pt>
                <c:pt idx="234">
                  <c:v>317</c:v>
                </c:pt>
                <c:pt idx="235">
                  <c:v>317.5</c:v>
                </c:pt>
                <c:pt idx="236">
                  <c:v>318</c:v>
                </c:pt>
                <c:pt idx="237">
                  <c:v>318.5</c:v>
                </c:pt>
                <c:pt idx="238">
                  <c:v>319</c:v>
                </c:pt>
                <c:pt idx="239">
                  <c:v>319.5</c:v>
                </c:pt>
                <c:pt idx="240">
                  <c:v>320</c:v>
                </c:pt>
                <c:pt idx="241">
                  <c:v>320.5</c:v>
                </c:pt>
                <c:pt idx="242">
                  <c:v>321</c:v>
                </c:pt>
                <c:pt idx="243">
                  <c:v>321.5</c:v>
                </c:pt>
                <c:pt idx="244">
                  <c:v>322</c:v>
                </c:pt>
                <c:pt idx="245">
                  <c:v>322.5</c:v>
                </c:pt>
                <c:pt idx="246">
                  <c:v>323</c:v>
                </c:pt>
                <c:pt idx="247">
                  <c:v>323.5</c:v>
                </c:pt>
                <c:pt idx="248">
                  <c:v>324</c:v>
                </c:pt>
                <c:pt idx="249">
                  <c:v>324.5</c:v>
                </c:pt>
                <c:pt idx="250">
                  <c:v>325</c:v>
                </c:pt>
                <c:pt idx="251">
                  <c:v>325.5</c:v>
                </c:pt>
                <c:pt idx="252">
                  <c:v>326</c:v>
                </c:pt>
                <c:pt idx="253">
                  <c:v>326.5</c:v>
                </c:pt>
                <c:pt idx="254">
                  <c:v>327</c:v>
                </c:pt>
                <c:pt idx="255">
                  <c:v>327.5</c:v>
                </c:pt>
                <c:pt idx="256">
                  <c:v>328</c:v>
                </c:pt>
                <c:pt idx="257">
                  <c:v>328.5</c:v>
                </c:pt>
                <c:pt idx="258">
                  <c:v>329</c:v>
                </c:pt>
                <c:pt idx="259">
                  <c:v>329.5</c:v>
                </c:pt>
                <c:pt idx="260">
                  <c:v>330</c:v>
                </c:pt>
                <c:pt idx="261">
                  <c:v>330.5</c:v>
                </c:pt>
                <c:pt idx="262">
                  <c:v>331</c:v>
                </c:pt>
                <c:pt idx="263">
                  <c:v>331.5</c:v>
                </c:pt>
                <c:pt idx="264">
                  <c:v>332</c:v>
                </c:pt>
                <c:pt idx="265">
                  <c:v>332.5</c:v>
                </c:pt>
                <c:pt idx="266">
                  <c:v>333</c:v>
                </c:pt>
                <c:pt idx="267">
                  <c:v>333.5</c:v>
                </c:pt>
                <c:pt idx="268">
                  <c:v>334</c:v>
                </c:pt>
                <c:pt idx="269">
                  <c:v>334.5</c:v>
                </c:pt>
                <c:pt idx="270">
                  <c:v>335</c:v>
                </c:pt>
                <c:pt idx="271">
                  <c:v>335.5</c:v>
                </c:pt>
                <c:pt idx="272">
                  <c:v>336</c:v>
                </c:pt>
                <c:pt idx="273">
                  <c:v>336.5</c:v>
                </c:pt>
                <c:pt idx="274">
                  <c:v>337</c:v>
                </c:pt>
                <c:pt idx="275">
                  <c:v>337.5</c:v>
                </c:pt>
                <c:pt idx="276">
                  <c:v>338</c:v>
                </c:pt>
                <c:pt idx="277">
                  <c:v>338.5</c:v>
                </c:pt>
                <c:pt idx="278">
                  <c:v>339</c:v>
                </c:pt>
                <c:pt idx="279">
                  <c:v>339.5</c:v>
                </c:pt>
                <c:pt idx="280">
                  <c:v>340</c:v>
                </c:pt>
                <c:pt idx="281">
                  <c:v>340.5</c:v>
                </c:pt>
                <c:pt idx="282">
                  <c:v>341</c:v>
                </c:pt>
                <c:pt idx="283">
                  <c:v>341.5</c:v>
                </c:pt>
                <c:pt idx="284">
                  <c:v>342</c:v>
                </c:pt>
                <c:pt idx="285">
                  <c:v>342.5</c:v>
                </c:pt>
                <c:pt idx="286">
                  <c:v>343</c:v>
                </c:pt>
                <c:pt idx="287">
                  <c:v>343.5</c:v>
                </c:pt>
                <c:pt idx="288">
                  <c:v>344</c:v>
                </c:pt>
                <c:pt idx="289">
                  <c:v>344.5</c:v>
                </c:pt>
                <c:pt idx="290">
                  <c:v>345</c:v>
                </c:pt>
                <c:pt idx="291">
                  <c:v>345.5</c:v>
                </c:pt>
                <c:pt idx="292">
                  <c:v>346</c:v>
                </c:pt>
                <c:pt idx="293">
                  <c:v>346.5</c:v>
                </c:pt>
                <c:pt idx="294">
                  <c:v>347</c:v>
                </c:pt>
                <c:pt idx="295">
                  <c:v>347.5</c:v>
                </c:pt>
                <c:pt idx="296">
                  <c:v>348</c:v>
                </c:pt>
                <c:pt idx="297">
                  <c:v>348.5</c:v>
                </c:pt>
                <c:pt idx="298">
                  <c:v>349</c:v>
                </c:pt>
                <c:pt idx="299">
                  <c:v>349.5</c:v>
                </c:pt>
                <c:pt idx="300">
                  <c:v>350</c:v>
                </c:pt>
                <c:pt idx="301">
                  <c:v>350.5</c:v>
                </c:pt>
                <c:pt idx="302">
                  <c:v>351</c:v>
                </c:pt>
                <c:pt idx="303">
                  <c:v>351.5</c:v>
                </c:pt>
                <c:pt idx="304">
                  <c:v>352</c:v>
                </c:pt>
                <c:pt idx="305">
                  <c:v>352.5</c:v>
                </c:pt>
                <c:pt idx="306">
                  <c:v>353</c:v>
                </c:pt>
                <c:pt idx="307">
                  <c:v>353.5</c:v>
                </c:pt>
                <c:pt idx="308">
                  <c:v>354</c:v>
                </c:pt>
                <c:pt idx="309">
                  <c:v>354.5</c:v>
                </c:pt>
                <c:pt idx="310">
                  <c:v>355</c:v>
                </c:pt>
                <c:pt idx="311">
                  <c:v>355.5</c:v>
                </c:pt>
                <c:pt idx="312">
                  <c:v>356</c:v>
                </c:pt>
                <c:pt idx="313">
                  <c:v>356.5</c:v>
                </c:pt>
                <c:pt idx="314">
                  <c:v>357</c:v>
                </c:pt>
                <c:pt idx="315">
                  <c:v>357.5</c:v>
                </c:pt>
                <c:pt idx="316">
                  <c:v>358</c:v>
                </c:pt>
                <c:pt idx="317">
                  <c:v>358.5</c:v>
                </c:pt>
                <c:pt idx="318">
                  <c:v>359</c:v>
                </c:pt>
                <c:pt idx="319">
                  <c:v>359.5</c:v>
                </c:pt>
                <c:pt idx="320">
                  <c:v>360</c:v>
                </c:pt>
                <c:pt idx="321">
                  <c:v>360.5</c:v>
                </c:pt>
                <c:pt idx="322">
                  <c:v>361</c:v>
                </c:pt>
                <c:pt idx="323">
                  <c:v>361.5</c:v>
                </c:pt>
                <c:pt idx="324">
                  <c:v>362</c:v>
                </c:pt>
                <c:pt idx="325">
                  <c:v>362.5</c:v>
                </c:pt>
                <c:pt idx="326">
                  <c:v>363</c:v>
                </c:pt>
                <c:pt idx="327">
                  <c:v>363.5</c:v>
                </c:pt>
                <c:pt idx="328">
                  <c:v>364</c:v>
                </c:pt>
                <c:pt idx="329">
                  <c:v>364.5</c:v>
                </c:pt>
                <c:pt idx="330">
                  <c:v>365</c:v>
                </c:pt>
                <c:pt idx="331">
                  <c:v>365.5</c:v>
                </c:pt>
                <c:pt idx="332">
                  <c:v>366</c:v>
                </c:pt>
                <c:pt idx="333">
                  <c:v>366.5</c:v>
                </c:pt>
                <c:pt idx="334">
                  <c:v>367</c:v>
                </c:pt>
                <c:pt idx="335">
                  <c:v>367.5</c:v>
                </c:pt>
                <c:pt idx="336">
                  <c:v>368</c:v>
                </c:pt>
                <c:pt idx="337">
                  <c:v>368.5</c:v>
                </c:pt>
                <c:pt idx="338">
                  <c:v>369</c:v>
                </c:pt>
                <c:pt idx="339">
                  <c:v>369.5</c:v>
                </c:pt>
                <c:pt idx="340">
                  <c:v>370</c:v>
                </c:pt>
                <c:pt idx="341">
                  <c:v>370.5</c:v>
                </c:pt>
                <c:pt idx="342">
                  <c:v>371</c:v>
                </c:pt>
                <c:pt idx="343">
                  <c:v>371.5</c:v>
                </c:pt>
                <c:pt idx="344">
                  <c:v>372</c:v>
                </c:pt>
                <c:pt idx="345">
                  <c:v>372.5</c:v>
                </c:pt>
                <c:pt idx="346">
                  <c:v>373</c:v>
                </c:pt>
                <c:pt idx="347">
                  <c:v>373.5</c:v>
                </c:pt>
                <c:pt idx="348">
                  <c:v>374</c:v>
                </c:pt>
                <c:pt idx="349">
                  <c:v>374.5</c:v>
                </c:pt>
                <c:pt idx="350">
                  <c:v>375</c:v>
                </c:pt>
                <c:pt idx="351">
                  <c:v>375.5</c:v>
                </c:pt>
                <c:pt idx="352">
                  <c:v>376</c:v>
                </c:pt>
                <c:pt idx="353">
                  <c:v>376.5</c:v>
                </c:pt>
                <c:pt idx="354">
                  <c:v>377</c:v>
                </c:pt>
                <c:pt idx="355">
                  <c:v>377.5</c:v>
                </c:pt>
                <c:pt idx="356">
                  <c:v>378</c:v>
                </c:pt>
                <c:pt idx="357">
                  <c:v>378.5</c:v>
                </c:pt>
                <c:pt idx="358">
                  <c:v>379</c:v>
                </c:pt>
                <c:pt idx="359">
                  <c:v>379.5</c:v>
                </c:pt>
                <c:pt idx="360">
                  <c:v>380</c:v>
                </c:pt>
                <c:pt idx="361">
                  <c:v>380.5</c:v>
                </c:pt>
                <c:pt idx="362">
                  <c:v>381</c:v>
                </c:pt>
                <c:pt idx="363">
                  <c:v>381.5</c:v>
                </c:pt>
                <c:pt idx="364">
                  <c:v>382</c:v>
                </c:pt>
                <c:pt idx="365">
                  <c:v>382.5</c:v>
                </c:pt>
                <c:pt idx="366">
                  <c:v>383</c:v>
                </c:pt>
                <c:pt idx="367">
                  <c:v>383.5</c:v>
                </c:pt>
                <c:pt idx="368">
                  <c:v>384</c:v>
                </c:pt>
                <c:pt idx="369">
                  <c:v>384.5</c:v>
                </c:pt>
                <c:pt idx="370">
                  <c:v>385</c:v>
                </c:pt>
                <c:pt idx="371">
                  <c:v>385.5</c:v>
                </c:pt>
                <c:pt idx="372">
                  <c:v>386</c:v>
                </c:pt>
                <c:pt idx="373">
                  <c:v>386.5</c:v>
                </c:pt>
                <c:pt idx="374">
                  <c:v>387</c:v>
                </c:pt>
                <c:pt idx="375">
                  <c:v>387.5</c:v>
                </c:pt>
                <c:pt idx="376">
                  <c:v>388</c:v>
                </c:pt>
                <c:pt idx="377">
                  <c:v>388.5</c:v>
                </c:pt>
                <c:pt idx="378">
                  <c:v>389</c:v>
                </c:pt>
                <c:pt idx="379">
                  <c:v>389.5</c:v>
                </c:pt>
                <c:pt idx="380">
                  <c:v>390</c:v>
                </c:pt>
                <c:pt idx="381">
                  <c:v>390.5</c:v>
                </c:pt>
                <c:pt idx="382">
                  <c:v>391</c:v>
                </c:pt>
                <c:pt idx="383">
                  <c:v>391.5</c:v>
                </c:pt>
                <c:pt idx="384">
                  <c:v>392</c:v>
                </c:pt>
                <c:pt idx="385">
                  <c:v>392.5</c:v>
                </c:pt>
                <c:pt idx="386">
                  <c:v>393</c:v>
                </c:pt>
                <c:pt idx="387">
                  <c:v>393.5</c:v>
                </c:pt>
                <c:pt idx="388">
                  <c:v>394</c:v>
                </c:pt>
                <c:pt idx="389">
                  <c:v>394.5</c:v>
                </c:pt>
                <c:pt idx="390">
                  <c:v>395</c:v>
                </c:pt>
                <c:pt idx="391">
                  <c:v>395.5</c:v>
                </c:pt>
                <c:pt idx="392">
                  <c:v>396</c:v>
                </c:pt>
                <c:pt idx="393">
                  <c:v>396.5</c:v>
                </c:pt>
                <c:pt idx="394">
                  <c:v>397</c:v>
                </c:pt>
                <c:pt idx="395">
                  <c:v>397.5</c:v>
                </c:pt>
                <c:pt idx="396">
                  <c:v>398</c:v>
                </c:pt>
                <c:pt idx="397">
                  <c:v>398.5</c:v>
                </c:pt>
                <c:pt idx="398">
                  <c:v>399</c:v>
                </c:pt>
                <c:pt idx="399">
                  <c:v>399.5</c:v>
                </c:pt>
                <c:pt idx="400">
                  <c:v>400</c:v>
                </c:pt>
              </c:numCache>
            </c:numRef>
          </c:xVal>
          <c:yVal>
            <c:numRef>
              <c:f>'Raw Data'!$E$4:$E$804</c:f>
              <c:numCache>
                <c:formatCode>General</c:formatCode>
                <c:ptCount val="801"/>
                <c:pt idx="0">
                  <c:v>-8.8800000000000059E-2</c:v>
                </c:pt>
                <c:pt idx="1">
                  <c:v>-3.09E-2</c:v>
                </c:pt>
                <c:pt idx="2">
                  <c:v>9.1000000000000004E-3</c:v>
                </c:pt>
                <c:pt idx="3">
                  <c:v>4.1500000000000002E-2</c:v>
                </c:pt>
                <c:pt idx="4">
                  <c:v>7.2800000000000031E-2</c:v>
                </c:pt>
                <c:pt idx="5">
                  <c:v>9.8000000000000059E-2</c:v>
                </c:pt>
                <c:pt idx="6">
                  <c:v>0.1139</c:v>
                </c:pt>
                <c:pt idx="7">
                  <c:v>0.12260000000000004</c:v>
                </c:pt>
                <c:pt idx="8">
                  <c:v>0.12759999999999999</c:v>
                </c:pt>
                <c:pt idx="9">
                  <c:v>0.13189999999999999</c:v>
                </c:pt>
                <c:pt idx="10">
                  <c:v>0.1356</c:v>
                </c:pt>
                <c:pt idx="11">
                  <c:v>0.13880000000000001</c:v>
                </c:pt>
                <c:pt idx="12">
                  <c:v>0.14269999999999999</c:v>
                </c:pt>
                <c:pt idx="13">
                  <c:v>0.14660000000000001</c:v>
                </c:pt>
                <c:pt idx="14">
                  <c:v>0.14790000000000009</c:v>
                </c:pt>
                <c:pt idx="15">
                  <c:v>0.14910000000000001</c:v>
                </c:pt>
                <c:pt idx="16">
                  <c:v>0.15310000000000001</c:v>
                </c:pt>
                <c:pt idx="17">
                  <c:v>0.15740000000000012</c:v>
                </c:pt>
                <c:pt idx="18">
                  <c:v>0.15930000000000008</c:v>
                </c:pt>
                <c:pt idx="19">
                  <c:v>0.15940000000000007</c:v>
                </c:pt>
                <c:pt idx="20">
                  <c:v>0.16020000000000001</c:v>
                </c:pt>
                <c:pt idx="21">
                  <c:v>0.1646</c:v>
                </c:pt>
                <c:pt idx="22">
                  <c:v>0.16819999999999999</c:v>
                </c:pt>
                <c:pt idx="23">
                  <c:v>0.1681</c:v>
                </c:pt>
                <c:pt idx="24">
                  <c:v>0.16930000000000001</c:v>
                </c:pt>
                <c:pt idx="25">
                  <c:v>0.17240000000000008</c:v>
                </c:pt>
                <c:pt idx="26">
                  <c:v>0.17230000000000001</c:v>
                </c:pt>
                <c:pt idx="27">
                  <c:v>0.17050000000000001</c:v>
                </c:pt>
                <c:pt idx="28">
                  <c:v>0.1701</c:v>
                </c:pt>
                <c:pt idx="29">
                  <c:v>0.17030000000000001</c:v>
                </c:pt>
                <c:pt idx="30">
                  <c:v>0.1701</c:v>
                </c:pt>
                <c:pt idx="31">
                  <c:v>0.17019999999999999</c:v>
                </c:pt>
                <c:pt idx="32">
                  <c:v>0.17050000000000001</c:v>
                </c:pt>
                <c:pt idx="33">
                  <c:v>0.1706</c:v>
                </c:pt>
                <c:pt idx="34">
                  <c:v>0.17080000000000001</c:v>
                </c:pt>
                <c:pt idx="35">
                  <c:v>0.17100000000000001</c:v>
                </c:pt>
                <c:pt idx="36">
                  <c:v>0.16980000000000001</c:v>
                </c:pt>
                <c:pt idx="37">
                  <c:v>0.1671</c:v>
                </c:pt>
                <c:pt idx="38">
                  <c:v>0.16489999999999999</c:v>
                </c:pt>
                <c:pt idx="39">
                  <c:v>0.1638</c:v>
                </c:pt>
                <c:pt idx="40">
                  <c:v>0.16389999999999999</c:v>
                </c:pt>
                <c:pt idx="41">
                  <c:v>0.16389999999999999</c:v>
                </c:pt>
                <c:pt idx="42">
                  <c:v>0.16250000000000001</c:v>
                </c:pt>
                <c:pt idx="43">
                  <c:v>0.15860000000000007</c:v>
                </c:pt>
                <c:pt idx="44">
                  <c:v>0.15230000000000007</c:v>
                </c:pt>
                <c:pt idx="45">
                  <c:v>0.14480000000000001</c:v>
                </c:pt>
                <c:pt idx="46">
                  <c:v>0.1376</c:v>
                </c:pt>
                <c:pt idx="47">
                  <c:v>0.13189999999999999</c:v>
                </c:pt>
                <c:pt idx="48">
                  <c:v>0.12790000000000001</c:v>
                </c:pt>
                <c:pt idx="49">
                  <c:v>0.1258</c:v>
                </c:pt>
                <c:pt idx="50">
                  <c:v>0.1258</c:v>
                </c:pt>
                <c:pt idx="51">
                  <c:v>0.12759999999999999</c:v>
                </c:pt>
                <c:pt idx="52">
                  <c:v>0.13059999999999999</c:v>
                </c:pt>
                <c:pt idx="53">
                  <c:v>0.13469999999999999</c:v>
                </c:pt>
                <c:pt idx="54">
                  <c:v>0.13969999999999999</c:v>
                </c:pt>
                <c:pt idx="55">
                  <c:v>0.14600000000000007</c:v>
                </c:pt>
                <c:pt idx="56">
                  <c:v>0.15320000000000009</c:v>
                </c:pt>
                <c:pt idx="57">
                  <c:v>0.1605</c:v>
                </c:pt>
                <c:pt idx="58">
                  <c:v>0.1691</c:v>
                </c:pt>
                <c:pt idx="59">
                  <c:v>0.17990000000000009</c:v>
                </c:pt>
                <c:pt idx="60">
                  <c:v>0.19139999999999999</c:v>
                </c:pt>
                <c:pt idx="61">
                  <c:v>0.20419999999999999</c:v>
                </c:pt>
                <c:pt idx="62">
                  <c:v>0.21980000000000008</c:v>
                </c:pt>
                <c:pt idx="63">
                  <c:v>0.23719999999999999</c:v>
                </c:pt>
                <c:pt idx="64">
                  <c:v>0.25480000000000008</c:v>
                </c:pt>
                <c:pt idx="65">
                  <c:v>0.27260000000000001</c:v>
                </c:pt>
                <c:pt idx="66">
                  <c:v>0.29050000000000015</c:v>
                </c:pt>
                <c:pt idx="67">
                  <c:v>0.30830000000000024</c:v>
                </c:pt>
                <c:pt idx="68">
                  <c:v>0.32730000000000026</c:v>
                </c:pt>
                <c:pt idx="69">
                  <c:v>0.34920000000000001</c:v>
                </c:pt>
                <c:pt idx="70">
                  <c:v>0.37300000000000016</c:v>
                </c:pt>
                <c:pt idx="71">
                  <c:v>0.39790000000000031</c:v>
                </c:pt>
                <c:pt idx="72">
                  <c:v>0.42480000000000018</c:v>
                </c:pt>
                <c:pt idx="73">
                  <c:v>0.45429999999999998</c:v>
                </c:pt>
                <c:pt idx="74">
                  <c:v>0.48600000000000021</c:v>
                </c:pt>
                <c:pt idx="75">
                  <c:v>0.51929999999999998</c:v>
                </c:pt>
                <c:pt idx="76">
                  <c:v>0.55380000000000029</c:v>
                </c:pt>
                <c:pt idx="77">
                  <c:v>0.59209999999999996</c:v>
                </c:pt>
                <c:pt idx="78">
                  <c:v>0.63680000000000037</c:v>
                </c:pt>
                <c:pt idx="79">
                  <c:v>0.68959999999999999</c:v>
                </c:pt>
                <c:pt idx="80">
                  <c:v>0.74880000000000035</c:v>
                </c:pt>
                <c:pt idx="81">
                  <c:v>0.8098000000000003</c:v>
                </c:pt>
                <c:pt idx="82">
                  <c:v>0.8703000000000003</c:v>
                </c:pt>
                <c:pt idx="83">
                  <c:v>0.92830000000000001</c:v>
                </c:pt>
                <c:pt idx="84">
                  <c:v>0.98129999999999962</c:v>
                </c:pt>
                <c:pt idx="85">
                  <c:v>1.028</c:v>
                </c:pt>
                <c:pt idx="86">
                  <c:v>1.0680000000000001</c:v>
                </c:pt>
                <c:pt idx="87">
                  <c:v>1.1006</c:v>
                </c:pt>
                <c:pt idx="88">
                  <c:v>1.1272</c:v>
                </c:pt>
                <c:pt idx="89">
                  <c:v>1.1539999999999992</c:v>
                </c:pt>
                <c:pt idx="90">
                  <c:v>1.1829000000000001</c:v>
                </c:pt>
                <c:pt idx="91">
                  <c:v>1.2073999999999994</c:v>
                </c:pt>
                <c:pt idx="92">
                  <c:v>1.2263999999999993</c:v>
                </c:pt>
                <c:pt idx="93">
                  <c:v>1.2426999999999992</c:v>
                </c:pt>
                <c:pt idx="94">
                  <c:v>1.2608999999999992</c:v>
                </c:pt>
                <c:pt idx="95">
                  <c:v>1.2862</c:v>
                </c:pt>
                <c:pt idx="96">
                  <c:v>1.3248</c:v>
                </c:pt>
                <c:pt idx="97">
                  <c:v>1.3762000000000001</c:v>
                </c:pt>
                <c:pt idx="98">
                  <c:v>1.4323999999999992</c:v>
                </c:pt>
                <c:pt idx="99">
                  <c:v>1.4901</c:v>
                </c:pt>
                <c:pt idx="100">
                  <c:v>1.5452999999999992</c:v>
                </c:pt>
                <c:pt idx="101">
                  <c:v>1.5849</c:v>
                </c:pt>
                <c:pt idx="102">
                  <c:v>1.5975999999999992</c:v>
                </c:pt>
                <c:pt idx="103">
                  <c:v>1.5794999999999992</c:v>
                </c:pt>
                <c:pt idx="104">
                  <c:v>1.5244</c:v>
                </c:pt>
                <c:pt idx="105">
                  <c:v>1.4142999999999992</c:v>
                </c:pt>
                <c:pt idx="106">
                  <c:v>1.2257999999999993</c:v>
                </c:pt>
                <c:pt idx="107">
                  <c:v>1.0015999999999994</c:v>
                </c:pt>
                <c:pt idx="108">
                  <c:v>0.78569999999999995</c:v>
                </c:pt>
                <c:pt idx="109">
                  <c:v>0.60180000000000033</c:v>
                </c:pt>
                <c:pt idx="110">
                  <c:v>0.45370000000000005</c:v>
                </c:pt>
                <c:pt idx="111">
                  <c:v>0.34050000000000002</c:v>
                </c:pt>
                <c:pt idx="112">
                  <c:v>0.25690000000000002</c:v>
                </c:pt>
                <c:pt idx="113">
                  <c:v>0.19589999999999999</c:v>
                </c:pt>
                <c:pt idx="114">
                  <c:v>0.15140000000000009</c:v>
                </c:pt>
                <c:pt idx="115">
                  <c:v>0.11849999999999998</c:v>
                </c:pt>
                <c:pt idx="116">
                  <c:v>9.4300000000000023E-2</c:v>
                </c:pt>
                <c:pt idx="117">
                  <c:v>7.6600000000000001E-2</c:v>
                </c:pt>
                <c:pt idx="118">
                  <c:v>6.3100000000000003E-2</c:v>
                </c:pt>
                <c:pt idx="119">
                  <c:v>5.2500000000000012E-2</c:v>
                </c:pt>
                <c:pt idx="120">
                  <c:v>4.4299999999999999E-2</c:v>
                </c:pt>
                <c:pt idx="121">
                  <c:v>3.8199999999999998E-2</c:v>
                </c:pt>
                <c:pt idx="122">
                  <c:v>3.3700000000000001E-2</c:v>
                </c:pt>
                <c:pt idx="123">
                  <c:v>2.9800000000000011E-2</c:v>
                </c:pt>
                <c:pt idx="124">
                  <c:v>2.63E-2</c:v>
                </c:pt>
                <c:pt idx="125">
                  <c:v>2.3599999999999993E-2</c:v>
                </c:pt>
                <c:pt idx="126">
                  <c:v>2.1700000000000001E-2</c:v>
                </c:pt>
                <c:pt idx="127">
                  <c:v>2.0000000000000011E-2</c:v>
                </c:pt>
                <c:pt idx="128">
                  <c:v>1.840000000000001E-2</c:v>
                </c:pt>
                <c:pt idx="129">
                  <c:v>1.6799999999999999E-2</c:v>
                </c:pt>
                <c:pt idx="130">
                  <c:v>1.5599999999999998E-2</c:v>
                </c:pt>
                <c:pt idx="131">
                  <c:v>1.4600000000000005E-2</c:v>
                </c:pt>
                <c:pt idx="132">
                  <c:v>1.3700000000000009E-2</c:v>
                </c:pt>
                <c:pt idx="133">
                  <c:v>1.2999999999999998E-2</c:v>
                </c:pt>
                <c:pt idx="134">
                  <c:v>1.2699999999999998E-2</c:v>
                </c:pt>
                <c:pt idx="135">
                  <c:v>1.2100000000000001E-2</c:v>
                </c:pt>
                <c:pt idx="136">
                  <c:v>1.1299999999999998E-2</c:v>
                </c:pt>
                <c:pt idx="137">
                  <c:v>1.1100000000000007E-2</c:v>
                </c:pt>
                <c:pt idx="138">
                  <c:v>1.0900000000000003E-2</c:v>
                </c:pt>
                <c:pt idx="139">
                  <c:v>1.0300000000000005E-2</c:v>
                </c:pt>
                <c:pt idx="140">
                  <c:v>9.7000000000000003E-3</c:v>
                </c:pt>
                <c:pt idx="141">
                  <c:v>9.3000000000000062E-3</c:v>
                </c:pt>
                <c:pt idx="142">
                  <c:v>8.8000000000000057E-3</c:v>
                </c:pt>
                <c:pt idx="143">
                  <c:v>8.3000000000000053E-3</c:v>
                </c:pt>
                <c:pt idx="144">
                  <c:v>8.6000000000000052E-3</c:v>
                </c:pt>
                <c:pt idx="145">
                  <c:v>8.7000000000000046E-3</c:v>
                </c:pt>
                <c:pt idx="146">
                  <c:v>8.1000000000000048E-3</c:v>
                </c:pt>
                <c:pt idx="147">
                  <c:v>7.7000000000000028E-3</c:v>
                </c:pt>
                <c:pt idx="148">
                  <c:v>7.4000000000000038E-3</c:v>
                </c:pt>
                <c:pt idx="149">
                  <c:v>7.0000000000000027E-3</c:v>
                </c:pt>
                <c:pt idx="150">
                  <c:v>6.6000000000000026E-3</c:v>
                </c:pt>
                <c:pt idx="151">
                  <c:v>6.7000000000000028E-3</c:v>
                </c:pt>
                <c:pt idx="152">
                  <c:v>6.5000000000000032E-3</c:v>
                </c:pt>
                <c:pt idx="153">
                  <c:v>6.0000000000000027E-3</c:v>
                </c:pt>
                <c:pt idx="154">
                  <c:v>5.9000000000000042E-3</c:v>
                </c:pt>
                <c:pt idx="155">
                  <c:v>6.0000000000000027E-3</c:v>
                </c:pt>
                <c:pt idx="156">
                  <c:v>5.8000000000000013E-3</c:v>
                </c:pt>
                <c:pt idx="157">
                  <c:v>5.4000000000000029E-3</c:v>
                </c:pt>
                <c:pt idx="158">
                  <c:v>5.0000000000000027E-3</c:v>
                </c:pt>
                <c:pt idx="159">
                  <c:v>4.9000000000000033E-3</c:v>
                </c:pt>
                <c:pt idx="160">
                  <c:v>5.0000000000000027E-3</c:v>
                </c:pt>
                <c:pt idx="161">
                  <c:v>4.8000000000000004E-3</c:v>
                </c:pt>
                <c:pt idx="162">
                  <c:v>4.4000000000000029E-3</c:v>
                </c:pt>
                <c:pt idx="163">
                  <c:v>4.1999999999999997E-3</c:v>
                </c:pt>
                <c:pt idx="164">
                  <c:v>4.0000000000000027E-3</c:v>
                </c:pt>
                <c:pt idx="165">
                  <c:v>3.9000000000000016E-3</c:v>
                </c:pt>
                <c:pt idx="166">
                  <c:v>4.1000000000000003E-3</c:v>
                </c:pt>
                <c:pt idx="167">
                  <c:v>4.3000000000000026E-3</c:v>
                </c:pt>
                <c:pt idx="168">
                  <c:v>4.0000000000000027E-3</c:v>
                </c:pt>
                <c:pt idx="169">
                  <c:v>3.7000000000000019E-3</c:v>
                </c:pt>
                <c:pt idx="170">
                  <c:v>3.8000000000000013E-3</c:v>
                </c:pt>
                <c:pt idx="171">
                  <c:v>4.1999999999999997E-3</c:v>
                </c:pt>
                <c:pt idx="172">
                  <c:v>3.9000000000000016E-3</c:v>
                </c:pt>
                <c:pt idx="173">
                  <c:v>2.5000000000000014E-3</c:v>
                </c:pt>
                <c:pt idx="174">
                  <c:v>1.9000000000000013E-3</c:v>
                </c:pt>
                <c:pt idx="175">
                  <c:v>2.8999999999999998E-3</c:v>
                </c:pt>
                <c:pt idx="176">
                  <c:v>3.0000000000000014E-3</c:v>
                </c:pt>
                <c:pt idx="177">
                  <c:v>2.3999999999999998E-3</c:v>
                </c:pt>
                <c:pt idx="178">
                  <c:v>3.0000000000000014E-3</c:v>
                </c:pt>
                <c:pt idx="179">
                  <c:v>3.7000000000000019E-3</c:v>
                </c:pt>
                <c:pt idx="180">
                  <c:v>3.4000000000000015E-3</c:v>
                </c:pt>
                <c:pt idx="181">
                  <c:v>3.4000000000000015E-3</c:v>
                </c:pt>
                <c:pt idx="182">
                  <c:v>3.9000000000000016E-3</c:v>
                </c:pt>
                <c:pt idx="183">
                  <c:v>3.9000000000000016E-3</c:v>
                </c:pt>
                <c:pt idx="184">
                  <c:v>3.8000000000000013E-3</c:v>
                </c:pt>
                <c:pt idx="185">
                  <c:v>4.4000000000000029E-3</c:v>
                </c:pt>
                <c:pt idx="186">
                  <c:v>4.8000000000000004E-3</c:v>
                </c:pt>
                <c:pt idx="187">
                  <c:v>4.7000000000000028E-3</c:v>
                </c:pt>
                <c:pt idx="188">
                  <c:v>4.6000000000000025E-3</c:v>
                </c:pt>
                <c:pt idx="189">
                  <c:v>4.6000000000000025E-3</c:v>
                </c:pt>
                <c:pt idx="190">
                  <c:v>4.5000000000000014E-3</c:v>
                </c:pt>
                <c:pt idx="191">
                  <c:v>4.3000000000000026E-3</c:v>
                </c:pt>
                <c:pt idx="192">
                  <c:v>4.1000000000000003E-3</c:v>
                </c:pt>
                <c:pt idx="193">
                  <c:v>4.1999999999999997E-3</c:v>
                </c:pt>
                <c:pt idx="194">
                  <c:v>4.5000000000000014E-3</c:v>
                </c:pt>
                <c:pt idx="195">
                  <c:v>4.5000000000000014E-3</c:v>
                </c:pt>
                <c:pt idx="196">
                  <c:v>4.1999999999999997E-3</c:v>
                </c:pt>
                <c:pt idx="197">
                  <c:v>3.9000000000000016E-3</c:v>
                </c:pt>
                <c:pt idx="198">
                  <c:v>4.1000000000000003E-3</c:v>
                </c:pt>
                <c:pt idx="199">
                  <c:v>4.6000000000000025E-3</c:v>
                </c:pt>
                <c:pt idx="200">
                  <c:v>4.5000000000000014E-3</c:v>
                </c:pt>
                <c:pt idx="201">
                  <c:v>4.4000000000000029E-3</c:v>
                </c:pt>
                <c:pt idx="202">
                  <c:v>4.5000000000000014E-3</c:v>
                </c:pt>
                <c:pt idx="203">
                  <c:v>5.1000000000000004E-3</c:v>
                </c:pt>
                <c:pt idx="204">
                  <c:v>5.8000000000000013E-3</c:v>
                </c:pt>
                <c:pt idx="205">
                  <c:v>6.2000000000000033E-3</c:v>
                </c:pt>
                <c:pt idx="206">
                  <c:v>6.3000000000000026E-3</c:v>
                </c:pt>
                <c:pt idx="207">
                  <c:v>6.4000000000000029E-3</c:v>
                </c:pt>
                <c:pt idx="208">
                  <c:v>6.9000000000000042E-3</c:v>
                </c:pt>
                <c:pt idx="209">
                  <c:v>7.7000000000000028E-3</c:v>
                </c:pt>
                <c:pt idx="210">
                  <c:v>8.3000000000000053E-3</c:v>
                </c:pt>
                <c:pt idx="211">
                  <c:v>8.7000000000000046E-3</c:v>
                </c:pt>
                <c:pt idx="212">
                  <c:v>9.5000000000000067E-3</c:v>
                </c:pt>
                <c:pt idx="213">
                  <c:v>1.0000000000000005E-2</c:v>
                </c:pt>
                <c:pt idx="214">
                  <c:v>9.7000000000000003E-3</c:v>
                </c:pt>
                <c:pt idx="215">
                  <c:v>1.0000000000000005E-2</c:v>
                </c:pt>
                <c:pt idx="216">
                  <c:v>1.0900000000000003E-2</c:v>
                </c:pt>
                <c:pt idx="217">
                  <c:v>1.0900000000000003E-2</c:v>
                </c:pt>
                <c:pt idx="218">
                  <c:v>1.0500000000000006E-2</c:v>
                </c:pt>
                <c:pt idx="219">
                  <c:v>1.0800000000000006E-2</c:v>
                </c:pt>
                <c:pt idx="220">
                  <c:v>1.1200000000000007E-2</c:v>
                </c:pt>
                <c:pt idx="221">
                  <c:v>1.1200000000000007E-2</c:v>
                </c:pt>
                <c:pt idx="222">
                  <c:v>1.0699999999999998E-2</c:v>
                </c:pt>
                <c:pt idx="223">
                  <c:v>1.0300000000000005E-2</c:v>
                </c:pt>
                <c:pt idx="224">
                  <c:v>1.0400000000000001E-2</c:v>
                </c:pt>
                <c:pt idx="225">
                  <c:v>1.0500000000000006E-2</c:v>
                </c:pt>
                <c:pt idx="226">
                  <c:v>1.0200000000000001E-2</c:v>
                </c:pt>
                <c:pt idx="227">
                  <c:v>1.0400000000000001E-2</c:v>
                </c:pt>
                <c:pt idx="228">
                  <c:v>1.0900000000000003E-2</c:v>
                </c:pt>
                <c:pt idx="229">
                  <c:v>1.0999999999999998E-2</c:v>
                </c:pt>
                <c:pt idx="230">
                  <c:v>1.1100000000000007E-2</c:v>
                </c:pt>
                <c:pt idx="231">
                  <c:v>1.1800000000000007E-2</c:v>
                </c:pt>
                <c:pt idx="232">
                  <c:v>1.2300000000000005E-2</c:v>
                </c:pt>
                <c:pt idx="233">
                  <c:v>1.2800000000000006E-2</c:v>
                </c:pt>
                <c:pt idx="234">
                  <c:v>1.3700000000000009E-2</c:v>
                </c:pt>
                <c:pt idx="235">
                  <c:v>1.4800000000000001E-2</c:v>
                </c:pt>
                <c:pt idx="236">
                  <c:v>1.5699999999999999E-2</c:v>
                </c:pt>
                <c:pt idx="237">
                  <c:v>1.72E-2</c:v>
                </c:pt>
                <c:pt idx="238">
                  <c:v>1.9199999999999998E-2</c:v>
                </c:pt>
                <c:pt idx="239">
                  <c:v>2.0400000000000001E-2</c:v>
                </c:pt>
                <c:pt idx="240">
                  <c:v>2.1000000000000012E-2</c:v>
                </c:pt>
                <c:pt idx="241">
                  <c:v>2.2100000000000002E-2</c:v>
                </c:pt>
                <c:pt idx="242">
                  <c:v>2.3699999999999999E-2</c:v>
                </c:pt>
                <c:pt idx="243">
                  <c:v>2.5200000000000011E-2</c:v>
                </c:pt>
                <c:pt idx="244">
                  <c:v>2.5900000000000006E-2</c:v>
                </c:pt>
                <c:pt idx="245">
                  <c:v>2.5999999999999999E-2</c:v>
                </c:pt>
                <c:pt idx="246">
                  <c:v>2.6400000000000014E-2</c:v>
                </c:pt>
                <c:pt idx="247">
                  <c:v>2.6900000000000011E-2</c:v>
                </c:pt>
                <c:pt idx="248">
                  <c:v>2.6900000000000011E-2</c:v>
                </c:pt>
                <c:pt idx="249">
                  <c:v>2.63E-2</c:v>
                </c:pt>
                <c:pt idx="250">
                  <c:v>2.5000000000000001E-2</c:v>
                </c:pt>
                <c:pt idx="251">
                  <c:v>2.35E-2</c:v>
                </c:pt>
                <c:pt idx="252">
                  <c:v>2.2400000000000014E-2</c:v>
                </c:pt>
                <c:pt idx="253">
                  <c:v>2.2100000000000002E-2</c:v>
                </c:pt>
                <c:pt idx="254">
                  <c:v>2.1200000000000014E-2</c:v>
                </c:pt>
                <c:pt idx="255">
                  <c:v>1.9800000000000012E-2</c:v>
                </c:pt>
                <c:pt idx="256">
                  <c:v>1.9599999999999999E-2</c:v>
                </c:pt>
                <c:pt idx="257">
                  <c:v>2.0199999999999999E-2</c:v>
                </c:pt>
                <c:pt idx="258">
                  <c:v>2.01E-2</c:v>
                </c:pt>
                <c:pt idx="259">
                  <c:v>1.9900000000000015E-2</c:v>
                </c:pt>
                <c:pt idx="260">
                  <c:v>2.01E-2</c:v>
                </c:pt>
                <c:pt idx="261">
                  <c:v>2.0500000000000001E-2</c:v>
                </c:pt>
                <c:pt idx="262">
                  <c:v>2.1300000000000006E-2</c:v>
                </c:pt>
                <c:pt idx="263">
                  <c:v>2.2300000000000011E-2</c:v>
                </c:pt>
                <c:pt idx="264">
                  <c:v>2.4E-2</c:v>
                </c:pt>
                <c:pt idx="265">
                  <c:v>2.6500000000000006E-2</c:v>
                </c:pt>
                <c:pt idx="266">
                  <c:v>2.9700000000000001E-2</c:v>
                </c:pt>
                <c:pt idx="267">
                  <c:v>3.2900000000000006E-2</c:v>
                </c:pt>
                <c:pt idx="268">
                  <c:v>3.5500000000000004E-2</c:v>
                </c:pt>
                <c:pt idx="269">
                  <c:v>3.6999999999999998E-2</c:v>
                </c:pt>
                <c:pt idx="270">
                  <c:v>3.790000000000001E-2</c:v>
                </c:pt>
                <c:pt idx="271">
                  <c:v>3.9199999999999999E-2</c:v>
                </c:pt>
                <c:pt idx="272">
                  <c:v>4.1300000000000003E-2</c:v>
                </c:pt>
                <c:pt idx="273">
                  <c:v>4.4200000000000003E-2</c:v>
                </c:pt>
                <c:pt idx="274">
                  <c:v>4.730000000000003E-2</c:v>
                </c:pt>
                <c:pt idx="275">
                  <c:v>4.9700000000000036E-2</c:v>
                </c:pt>
                <c:pt idx="276">
                  <c:v>5.1700000000000003E-2</c:v>
                </c:pt>
                <c:pt idx="277">
                  <c:v>5.3199999999999997E-2</c:v>
                </c:pt>
                <c:pt idx="278">
                  <c:v>5.3699999999999998E-2</c:v>
                </c:pt>
                <c:pt idx="279">
                  <c:v>5.3100000000000001E-2</c:v>
                </c:pt>
                <c:pt idx="280">
                  <c:v>5.1299999999999998E-2</c:v>
                </c:pt>
                <c:pt idx="281">
                  <c:v>4.8700000000000014E-2</c:v>
                </c:pt>
                <c:pt idx="282">
                  <c:v>4.5600000000000002E-2</c:v>
                </c:pt>
                <c:pt idx="283">
                  <c:v>4.270000000000003E-2</c:v>
                </c:pt>
                <c:pt idx="284">
                  <c:v>4.0100000000000004E-2</c:v>
                </c:pt>
                <c:pt idx="285">
                  <c:v>3.7400000000000024E-2</c:v>
                </c:pt>
                <c:pt idx="286">
                  <c:v>3.4500000000000003E-2</c:v>
                </c:pt>
                <c:pt idx="287">
                  <c:v>3.1800000000000002E-2</c:v>
                </c:pt>
                <c:pt idx="288">
                  <c:v>3.0000000000000002E-2</c:v>
                </c:pt>
                <c:pt idx="289">
                  <c:v>2.9000000000000001E-2</c:v>
                </c:pt>
                <c:pt idx="290">
                  <c:v>2.8199999999999989E-2</c:v>
                </c:pt>
                <c:pt idx="291">
                  <c:v>2.7400000000000015E-2</c:v>
                </c:pt>
                <c:pt idx="292">
                  <c:v>2.7100000000000006E-2</c:v>
                </c:pt>
                <c:pt idx="293">
                  <c:v>2.7200000000000009E-2</c:v>
                </c:pt>
                <c:pt idx="294">
                  <c:v>2.7800000000000009E-2</c:v>
                </c:pt>
                <c:pt idx="295">
                  <c:v>2.9100000000000001E-2</c:v>
                </c:pt>
                <c:pt idx="296">
                  <c:v>3.09E-2</c:v>
                </c:pt>
                <c:pt idx="297">
                  <c:v>3.32E-2</c:v>
                </c:pt>
                <c:pt idx="298">
                  <c:v>3.6200000000000024E-2</c:v>
                </c:pt>
                <c:pt idx="299">
                  <c:v>3.9900000000000005E-2</c:v>
                </c:pt>
                <c:pt idx="300">
                  <c:v>4.4100000000000014E-2</c:v>
                </c:pt>
                <c:pt idx="301">
                  <c:v>4.8100000000000004E-2</c:v>
                </c:pt>
                <c:pt idx="302">
                  <c:v>5.16E-2</c:v>
                </c:pt>
                <c:pt idx="303">
                  <c:v>5.4400000000000025E-2</c:v>
                </c:pt>
                <c:pt idx="304">
                  <c:v>5.6899999999999999E-2</c:v>
                </c:pt>
                <c:pt idx="305">
                  <c:v>5.9000000000000018E-2</c:v>
                </c:pt>
                <c:pt idx="306">
                  <c:v>6.1000000000000013E-2</c:v>
                </c:pt>
                <c:pt idx="307">
                  <c:v>6.3500000000000001E-2</c:v>
                </c:pt>
                <c:pt idx="308">
                  <c:v>6.6699999999999995E-2</c:v>
                </c:pt>
                <c:pt idx="309">
                  <c:v>7.0499999999999993E-2</c:v>
                </c:pt>
                <c:pt idx="310">
                  <c:v>7.5999999999999998E-2</c:v>
                </c:pt>
                <c:pt idx="311">
                  <c:v>8.1100000000000005E-2</c:v>
                </c:pt>
                <c:pt idx="312">
                  <c:v>8.3900000000000044E-2</c:v>
                </c:pt>
                <c:pt idx="313">
                  <c:v>8.3900000000000044E-2</c:v>
                </c:pt>
                <c:pt idx="314">
                  <c:v>8.0400000000000041E-2</c:v>
                </c:pt>
                <c:pt idx="315">
                  <c:v>7.4400000000000036E-2</c:v>
                </c:pt>
                <c:pt idx="316">
                  <c:v>6.7599999999999993E-2</c:v>
                </c:pt>
                <c:pt idx="317">
                  <c:v>6.0500000000000012E-2</c:v>
                </c:pt>
                <c:pt idx="318">
                  <c:v>5.3400000000000003E-2</c:v>
                </c:pt>
                <c:pt idx="319">
                  <c:v>4.6800000000000001E-2</c:v>
                </c:pt>
                <c:pt idx="320">
                  <c:v>4.0800000000000003E-2</c:v>
                </c:pt>
                <c:pt idx="321">
                  <c:v>3.5400000000000001E-2</c:v>
                </c:pt>
                <c:pt idx="322">
                  <c:v>3.09E-2</c:v>
                </c:pt>
                <c:pt idx="323">
                  <c:v>2.7100000000000006E-2</c:v>
                </c:pt>
                <c:pt idx="324">
                  <c:v>2.3699999999999999E-2</c:v>
                </c:pt>
                <c:pt idx="325">
                  <c:v>2.1600000000000012E-2</c:v>
                </c:pt>
                <c:pt idx="326">
                  <c:v>2.0500000000000001E-2</c:v>
                </c:pt>
                <c:pt idx="327">
                  <c:v>1.9199999999999998E-2</c:v>
                </c:pt>
                <c:pt idx="328">
                  <c:v>1.77E-2</c:v>
                </c:pt>
                <c:pt idx="329">
                  <c:v>1.7100000000000001E-2</c:v>
                </c:pt>
                <c:pt idx="330">
                  <c:v>1.72E-2</c:v>
                </c:pt>
                <c:pt idx="331">
                  <c:v>1.7399999999999999E-2</c:v>
                </c:pt>
                <c:pt idx="332">
                  <c:v>1.72E-2</c:v>
                </c:pt>
                <c:pt idx="333">
                  <c:v>1.7299999999999996E-2</c:v>
                </c:pt>
                <c:pt idx="334">
                  <c:v>1.9300000000000012E-2</c:v>
                </c:pt>
                <c:pt idx="335">
                  <c:v>2.2700000000000001E-2</c:v>
                </c:pt>
                <c:pt idx="336">
                  <c:v>2.5999999999999999E-2</c:v>
                </c:pt>
                <c:pt idx="337">
                  <c:v>2.93E-2</c:v>
                </c:pt>
                <c:pt idx="338">
                  <c:v>3.2600000000000018E-2</c:v>
                </c:pt>
                <c:pt idx="339">
                  <c:v>3.5300000000000005E-2</c:v>
                </c:pt>
                <c:pt idx="340">
                  <c:v>3.6999999999999998E-2</c:v>
                </c:pt>
                <c:pt idx="341">
                  <c:v>3.7800000000000021E-2</c:v>
                </c:pt>
                <c:pt idx="342">
                  <c:v>3.8199999999999998E-2</c:v>
                </c:pt>
                <c:pt idx="343">
                  <c:v>3.9100000000000003E-2</c:v>
                </c:pt>
                <c:pt idx="344">
                  <c:v>4.1700000000000001E-2</c:v>
                </c:pt>
                <c:pt idx="345">
                  <c:v>4.6899999999999997E-2</c:v>
                </c:pt>
                <c:pt idx="346">
                  <c:v>5.4500000000000014E-2</c:v>
                </c:pt>
                <c:pt idx="347">
                  <c:v>6.2700000000000033E-2</c:v>
                </c:pt>
                <c:pt idx="348">
                  <c:v>6.9500000000000034E-2</c:v>
                </c:pt>
                <c:pt idx="349">
                  <c:v>7.4600000000000014E-2</c:v>
                </c:pt>
                <c:pt idx="350">
                  <c:v>7.7400000000000024E-2</c:v>
                </c:pt>
                <c:pt idx="351">
                  <c:v>7.6999999999999999E-2</c:v>
                </c:pt>
                <c:pt idx="352">
                  <c:v>7.2300000000000045E-2</c:v>
                </c:pt>
                <c:pt idx="353">
                  <c:v>6.370000000000002E-2</c:v>
                </c:pt>
                <c:pt idx="354">
                  <c:v>5.4600000000000003E-2</c:v>
                </c:pt>
                <c:pt idx="355">
                  <c:v>4.5699999999999998E-2</c:v>
                </c:pt>
                <c:pt idx="356">
                  <c:v>3.5300000000000005E-2</c:v>
                </c:pt>
                <c:pt idx="357">
                  <c:v>2.6200000000000011E-2</c:v>
                </c:pt>
                <c:pt idx="358">
                  <c:v>2.0799999999999999E-2</c:v>
                </c:pt>
                <c:pt idx="359">
                  <c:v>1.6199999999999999E-2</c:v>
                </c:pt>
                <c:pt idx="360">
                  <c:v>1.1299999999999998E-2</c:v>
                </c:pt>
                <c:pt idx="361">
                  <c:v>7.4000000000000038E-3</c:v>
                </c:pt>
                <c:pt idx="362">
                  <c:v>5.1000000000000004E-3</c:v>
                </c:pt>
                <c:pt idx="363">
                  <c:v>3.8000000000000013E-3</c:v>
                </c:pt>
                <c:pt idx="364">
                  <c:v>2.0000000000000013E-3</c:v>
                </c:pt>
                <c:pt idx="365">
                  <c:v>-5.0000000000000034E-4</c:v>
                </c:pt>
                <c:pt idx="366">
                  <c:v>-1.7000000000000006E-3</c:v>
                </c:pt>
                <c:pt idx="367">
                  <c:v>-2.0000000000000013E-3</c:v>
                </c:pt>
                <c:pt idx="368">
                  <c:v>-2.3999999999999998E-3</c:v>
                </c:pt>
                <c:pt idx="369">
                  <c:v>-3.6000000000000016E-3</c:v>
                </c:pt>
                <c:pt idx="370">
                  <c:v>-5.1000000000000004E-3</c:v>
                </c:pt>
                <c:pt idx="371">
                  <c:v>-5.1999999999999998E-3</c:v>
                </c:pt>
                <c:pt idx="372">
                  <c:v>-5.1999999999999998E-3</c:v>
                </c:pt>
                <c:pt idx="373">
                  <c:v>-7.1000000000000004E-3</c:v>
                </c:pt>
                <c:pt idx="374">
                  <c:v>-8.0000000000000071E-3</c:v>
                </c:pt>
                <c:pt idx="375">
                  <c:v>-6.6000000000000026E-3</c:v>
                </c:pt>
                <c:pt idx="376">
                  <c:v>-6.2000000000000033E-3</c:v>
                </c:pt>
                <c:pt idx="377">
                  <c:v>-6.9000000000000042E-3</c:v>
                </c:pt>
                <c:pt idx="378">
                  <c:v>-6.7000000000000028E-3</c:v>
                </c:pt>
                <c:pt idx="379">
                  <c:v>-6.5000000000000032E-3</c:v>
                </c:pt>
                <c:pt idx="380">
                  <c:v>-7.0000000000000027E-3</c:v>
                </c:pt>
                <c:pt idx="381">
                  <c:v>-6.8000000000000031E-3</c:v>
                </c:pt>
                <c:pt idx="382">
                  <c:v>-6.0000000000000027E-3</c:v>
                </c:pt>
                <c:pt idx="383">
                  <c:v>-5.9000000000000042E-3</c:v>
                </c:pt>
                <c:pt idx="384">
                  <c:v>-6.5000000000000032E-3</c:v>
                </c:pt>
                <c:pt idx="385">
                  <c:v>-7.1000000000000004E-3</c:v>
                </c:pt>
                <c:pt idx="386">
                  <c:v>-7.5000000000000041E-3</c:v>
                </c:pt>
                <c:pt idx="387">
                  <c:v>-7.3000000000000027E-3</c:v>
                </c:pt>
                <c:pt idx="388">
                  <c:v>-6.7000000000000028E-3</c:v>
                </c:pt>
                <c:pt idx="389">
                  <c:v>-6.4000000000000029E-3</c:v>
                </c:pt>
                <c:pt idx="390">
                  <c:v>-7.3000000000000027E-3</c:v>
                </c:pt>
                <c:pt idx="391">
                  <c:v>-7.6000000000000026E-3</c:v>
                </c:pt>
                <c:pt idx="392">
                  <c:v>-7.0000000000000027E-3</c:v>
                </c:pt>
                <c:pt idx="393">
                  <c:v>-7.0000000000000027E-3</c:v>
                </c:pt>
                <c:pt idx="394">
                  <c:v>-7.2000000000000033E-3</c:v>
                </c:pt>
                <c:pt idx="395">
                  <c:v>-6.8000000000000031E-3</c:v>
                </c:pt>
                <c:pt idx="396">
                  <c:v>-6.8000000000000031E-3</c:v>
                </c:pt>
                <c:pt idx="397">
                  <c:v>-7.4000000000000038E-3</c:v>
                </c:pt>
                <c:pt idx="398">
                  <c:v>-7.5000000000000041E-3</c:v>
                </c:pt>
                <c:pt idx="399">
                  <c:v>-7.2000000000000033E-3</c:v>
                </c:pt>
                <c:pt idx="400">
                  <c:v>-7.1000000000000004E-3</c:v>
                </c:pt>
                <c:pt idx="401">
                  <c:v>-7.5000000000000041E-3</c:v>
                </c:pt>
                <c:pt idx="402">
                  <c:v>-7.900000000000006E-3</c:v>
                </c:pt>
                <c:pt idx="403">
                  <c:v>-7.5000000000000041E-3</c:v>
                </c:pt>
                <c:pt idx="404">
                  <c:v>-6.9000000000000042E-3</c:v>
                </c:pt>
                <c:pt idx="405">
                  <c:v>-6.8000000000000031E-3</c:v>
                </c:pt>
                <c:pt idx="406">
                  <c:v>-6.7000000000000028E-3</c:v>
                </c:pt>
                <c:pt idx="407">
                  <c:v>-6.1000000000000004E-3</c:v>
                </c:pt>
                <c:pt idx="408">
                  <c:v>-6.2000000000000033E-3</c:v>
                </c:pt>
                <c:pt idx="409">
                  <c:v>-6.6000000000000026E-3</c:v>
                </c:pt>
                <c:pt idx="410">
                  <c:v>-6.5000000000000032E-3</c:v>
                </c:pt>
                <c:pt idx="411">
                  <c:v>-6.3000000000000026E-3</c:v>
                </c:pt>
                <c:pt idx="412">
                  <c:v>-6.5000000000000032E-3</c:v>
                </c:pt>
                <c:pt idx="413">
                  <c:v>-6.7000000000000028E-3</c:v>
                </c:pt>
                <c:pt idx="414">
                  <c:v>-6.4000000000000029E-3</c:v>
                </c:pt>
                <c:pt idx="415">
                  <c:v>-5.9000000000000042E-3</c:v>
                </c:pt>
                <c:pt idx="416">
                  <c:v>-6.0000000000000027E-3</c:v>
                </c:pt>
                <c:pt idx="417">
                  <c:v>-7.0000000000000027E-3</c:v>
                </c:pt>
                <c:pt idx="418">
                  <c:v>-6.8000000000000031E-3</c:v>
                </c:pt>
                <c:pt idx="419">
                  <c:v>-5.5000000000000014E-3</c:v>
                </c:pt>
                <c:pt idx="420">
                  <c:v>-5.4000000000000029E-3</c:v>
                </c:pt>
                <c:pt idx="421">
                  <c:v>-5.7000000000000028E-3</c:v>
                </c:pt>
                <c:pt idx="422">
                  <c:v>-5.3000000000000026E-3</c:v>
                </c:pt>
                <c:pt idx="423">
                  <c:v>-5.3000000000000026E-3</c:v>
                </c:pt>
                <c:pt idx="424">
                  <c:v>-5.7000000000000028E-3</c:v>
                </c:pt>
                <c:pt idx="425">
                  <c:v>-5.1999999999999998E-3</c:v>
                </c:pt>
                <c:pt idx="426">
                  <c:v>-4.8000000000000004E-3</c:v>
                </c:pt>
                <c:pt idx="427">
                  <c:v>-5.7000000000000028E-3</c:v>
                </c:pt>
                <c:pt idx="428">
                  <c:v>-6.6000000000000026E-3</c:v>
                </c:pt>
                <c:pt idx="429">
                  <c:v>-6.2000000000000033E-3</c:v>
                </c:pt>
                <c:pt idx="430">
                  <c:v>-5.6000000000000025E-3</c:v>
                </c:pt>
                <c:pt idx="431">
                  <c:v>-5.0000000000000027E-3</c:v>
                </c:pt>
                <c:pt idx="432">
                  <c:v>-4.6000000000000025E-3</c:v>
                </c:pt>
                <c:pt idx="433">
                  <c:v>-5.0000000000000027E-3</c:v>
                </c:pt>
                <c:pt idx="434">
                  <c:v>-5.8000000000000013E-3</c:v>
                </c:pt>
                <c:pt idx="435">
                  <c:v>-5.5000000000000014E-3</c:v>
                </c:pt>
                <c:pt idx="436">
                  <c:v>-4.6000000000000025E-3</c:v>
                </c:pt>
                <c:pt idx="437">
                  <c:v>-4.8000000000000004E-3</c:v>
                </c:pt>
                <c:pt idx="438">
                  <c:v>-5.3000000000000026E-3</c:v>
                </c:pt>
                <c:pt idx="439">
                  <c:v>-5.1000000000000004E-3</c:v>
                </c:pt>
                <c:pt idx="440">
                  <c:v>-4.8000000000000004E-3</c:v>
                </c:pt>
                <c:pt idx="441">
                  <c:v>-4.7000000000000028E-3</c:v>
                </c:pt>
                <c:pt idx="442">
                  <c:v>-4.7000000000000028E-3</c:v>
                </c:pt>
                <c:pt idx="443">
                  <c:v>-4.5000000000000014E-3</c:v>
                </c:pt>
                <c:pt idx="444">
                  <c:v>-4.1000000000000003E-3</c:v>
                </c:pt>
                <c:pt idx="445">
                  <c:v>-3.9000000000000016E-3</c:v>
                </c:pt>
                <c:pt idx="446">
                  <c:v>-4.0000000000000027E-3</c:v>
                </c:pt>
                <c:pt idx="447">
                  <c:v>-4.3000000000000026E-3</c:v>
                </c:pt>
                <c:pt idx="448">
                  <c:v>-4.3000000000000026E-3</c:v>
                </c:pt>
                <c:pt idx="449">
                  <c:v>-3.8000000000000013E-3</c:v>
                </c:pt>
                <c:pt idx="450">
                  <c:v>-3.7000000000000019E-3</c:v>
                </c:pt>
                <c:pt idx="451">
                  <c:v>-4.1999999999999997E-3</c:v>
                </c:pt>
                <c:pt idx="452">
                  <c:v>-4.1999999999999997E-3</c:v>
                </c:pt>
                <c:pt idx="453">
                  <c:v>-4.1999999999999997E-3</c:v>
                </c:pt>
                <c:pt idx="454">
                  <c:v>-4.8000000000000004E-3</c:v>
                </c:pt>
                <c:pt idx="455">
                  <c:v>-4.9000000000000033E-3</c:v>
                </c:pt>
                <c:pt idx="456">
                  <c:v>-4.3000000000000026E-3</c:v>
                </c:pt>
                <c:pt idx="457">
                  <c:v>-3.9000000000000016E-3</c:v>
                </c:pt>
                <c:pt idx="458">
                  <c:v>-3.8000000000000013E-3</c:v>
                </c:pt>
                <c:pt idx="459">
                  <c:v>-3.7000000000000019E-3</c:v>
                </c:pt>
                <c:pt idx="460">
                  <c:v>-3.7000000000000019E-3</c:v>
                </c:pt>
                <c:pt idx="461">
                  <c:v>-3.8000000000000013E-3</c:v>
                </c:pt>
                <c:pt idx="462">
                  <c:v>-4.1999999999999997E-3</c:v>
                </c:pt>
                <c:pt idx="463">
                  <c:v>-4.3000000000000026E-3</c:v>
                </c:pt>
                <c:pt idx="464">
                  <c:v>-3.8000000000000013E-3</c:v>
                </c:pt>
                <c:pt idx="465">
                  <c:v>-3.5000000000000014E-3</c:v>
                </c:pt>
                <c:pt idx="466">
                  <c:v>-3.8000000000000013E-3</c:v>
                </c:pt>
                <c:pt idx="467">
                  <c:v>-3.9000000000000016E-3</c:v>
                </c:pt>
                <c:pt idx="468">
                  <c:v>-3.6000000000000016E-3</c:v>
                </c:pt>
                <c:pt idx="469">
                  <c:v>-3.2000000000000015E-3</c:v>
                </c:pt>
                <c:pt idx="470">
                  <c:v>-3.2000000000000015E-3</c:v>
                </c:pt>
                <c:pt idx="471">
                  <c:v>-3.5000000000000014E-3</c:v>
                </c:pt>
                <c:pt idx="472">
                  <c:v>-3.7000000000000019E-3</c:v>
                </c:pt>
                <c:pt idx="473">
                  <c:v>-3.8000000000000013E-3</c:v>
                </c:pt>
                <c:pt idx="474">
                  <c:v>-3.9000000000000016E-3</c:v>
                </c:pt>
                <c:pt idx="475">
                  <c:v>-4.0000000000000027E-3</c:v>
                </c:pt>
                <c:pt idx="476">
                  <c:v>-3.8000000000000013E-3</c:v>
                </c:pt>
                <c:pt idx="477">
                  <c:v>-3.9000000000000016E-3</c:v>
                </c:pt>
                <c:pt idx="478">
                  <c:v>-4.1000000000000003E-3</c:v>
                </c:pt>
                <c:pt idx="479">
                  <c:v>-3.7000000000000019E-3</c:v>
                </c:pt>
                <c:pt idx="480">
                  <c:v>-3.6000000000000016E-3</c:v>
                </c:pt>
                <c:pt idx="481">
                  <c:v>-4.0000000000000027E-3</c:v>
                </c:pt>
                <c:pt idx="482">
                  <c:v>-3.9000000000000016E-3</c:v>
                </c:pt>
                <c:pt idx="483">
                  <c:v>-3.3000000000000013E-3</c:v>
                </c:pt>
                <c:pt idx="484">
                  <c:v>-3.4000000000000015E-3</c:v>
                </c:pt>
                <c:pt idx="485">
                  <c:v>-3.6000000000000016E-3</c:v>
                </c:pt>
                <c:pt idx="486">
                  <c:v>-3.3000000000000013E-3</c:v>
                </c:pt>
                <c:pt idx="487">
                  <c:v>-3.4000000000000015E-3</c:v>
                </c:pt>
                <c:pt idx="488">
                  <c:v>-3.9000000000000016E-3</c:v>
                </c:pt>
                <c:pt idx="489">
                  <c:v>-3.7000000000000019E-3</c:v>
                </c:pt>
                <c:pt idx="490">
                  <c:v>-3.3000000000000013E-3</c:v>
                </c:pt>
                <c:pt idx="491">
                  <c:v>-3.2000000000000015E-3</c:v>
                </c:pt>
                <c:pt idx="492">
                  <c:v>-3.5000000000000014E-3</c:v>
                </c:pt>
                <c:pt idx="493">
                  <c:v>-3.8000000000000013E-3</c:v>
                </c:pt>
                <c:pt idx="494">
                  <c:v>-3.6000000000000016E-3</c:v>
                </c:pt>
                <c:pt idx="495">
                  <c:v>-3.4000000000000015E-3</c:v>
                </c:pt>
                <c:pt idx="496">
                  <c:v>-3.7000000000000019E-3</c:v>
                </c:pt>
                <c:pt idx="497">
                  <c:v>-4.1000000000000003E-3</c:v>
                </c:pt>
                <c:pt idx="498">
                  <c:v>-4.1999999999999997E-3</c:v>
                </c:pt>
                <c:pt idx="499">
                  <c:v>-4.1000000000000003E-3</c:v>
                </c:pt>
                <c:pt idx="500">
                  <c:v>-3.9000000000000016E-3</c:v>
                </c:pt>
                <c:pt idx="501">
                  <c:v>-4.0000000000000027E-3</c:v>
                </c:pt>
                <c:pt idx="502">
                  <c:v>-4.1000000000000003E-3</c:v>
                </c:pt>
                <c:pt idx="503">
                  <c:v>-4.1000000000000003E-3</c:v>
                </c:pt>
                <c:pt idx="504">
                  <c:v>-4.0000000000000027E-3</c:v>
                </c:pt>
                <c:pt idx="505">
                  <c:v>-4.0000000000000027E-3</c:v>
                </c:pt>
                <c:pt idx="506">
                  <c:v>-4.3000000000000026E-3</c:v>
                </c:pt>
                <c:pt idx="507">
                  <c:v>-4.1999999999999997E-3</c:v>
                </c:pt>
                <c:pt idx="508">
                  <c:v>-3.6000000000000016E-3</c:v>
                </c:pt>
                <c:pt idx="509">
                  <c:v>-3.8000000000000013E-3</c:v>
                </c:pt>
                <c:pt idx="510">
                  <c:v>-4.1999999999999997E-3</c:v>
                </c:pt>
                <c:pt idx="511">
                  <c:v>-3.8000000000000013E-3</c:v>
                </c:pt>
                <c:pt idx="512">
                  <c:v>-3.5000000000000014E-3</c:v>
                </c:pt>
                <c:pt idx="513">
                  <c:v>-4.0000000000000027E-3</c:v>
                </c:pt>
                <c:pt idx="514">
                  <c:v>-4.1000000000000003E-3</c:v>
                </c:pt>
                <c:pt idx="515">
                  <c:v>-3.8000000000000013E-3</c:v>
                </c:pt>
                <c:pt idx="516">
                  <c:v>-3.6000000000000016E-3</c:v>
                </c:pt>
                <c:pt idx="517">
                  <c:v>-3.8000000000000013E-3</c:v>
                </c:pt>
                <c:pt idx="518">
                  <c:v>-4.0000000000000027E-3</c:v>
                </c:pt>
                <c:pt idx="519">
                  <c:v>-4.3000000000000026E-3</c:v>
                </c:pt>
                <c:pt idx="520">
                  <c:v>-4.4000000000000029E-3</c:v>
                </c:pt>
                <c:pt idx="521">
                  <c:v>-4.4000000000000029E-3</c:v>
                </c:pt>
                <c:pt idx="522">
                  <c:v>-4.1999999999999997E-3</c:v>
                </c:pt>
                <c:pt idx="523">
                  <c:v>-4.0000000000000027E-3</c:v>
                </c:pt>
                <c:pt idx="524">
                  <c:v>-4.0000000000000027E-3</c:v>
                </c:pt>
                <c:pt idx="525">
                  <c:v>-4.1000000000000003E-3</c:v>
                </c:pt>
                <c:pt idx="526">
                  <c:v>-4.1999999999999997E-3</c:v>
                </c:pt>
                <c:pt idx="527">
                  <c:v>-3.9000000000000016E-3</c:v>
                </c:pt>
                <c:pt idx="528">
                  <c:v>-3.3000000000000013E-3</c:v>
                </c:pt>
                <c:pt idx="529">
                  <c:v>-3.3000000000000013E-3</c:v>
                </c:pt>
                <c:pt idx="530">
                  <c:v>-3.9000000000000016E-3</c:v>
                </c:pt>
                <c:pt idx="531">
                  <c:v>-4.3000000000000026E-3</c:v>
                </c:pt>
                <c:pt idx="532">
                  <c:v>-4.3000000000000026E-3</c:v>
                </c:pt>
                <c:pt idx="533">
                  <c:v>-4.0000000000000027E-3</c:v>
                </c:pt>
                <c:pt idx="534">
                  <c:v>-4.0000000000000027E-3</c:v>
                </c:pt>
                <c:pt idx="535">
                  <c:v>-4.4000000000000029E-3</c:v>
                </c:pt>
                <c:pt idx="536">
                  <c:v>-4.5000000000000014E-3</c:v>
                </c:pt>
                <c:pt idx="537">
                  <c:v>-4.3000000000000026E-3</c:v>
                </c:pt>
                <c:pt idx="538">
                  <c:v>-4.1000000000000003E-3</c:v>
                </c:pt>
                <c:pt idx="539">
                  <c:v>-4.3000000000000026E-3</c:v>
                </c:pt>
                <c:pt idx="540">
                  <c:v>-4.7000000000000028E-3</c:v>
                </c:pt>
                <c:pt idx="541">
                  <c:v>-4.6000000000000025E-3</c:v>
                </c:pt>
                <c:pt idx="542">
                  <c:v>-4.1000000000000003E-3</c:v>
                </c:pt>
                <c:pt idx="543">
                  <c:v>-3.9000000000000016E-3</c:v>
                </c:pt>
                <c:pt idx="544">
                  <c:v>-4.1000000000000003E-3</c:v>
                </c:pt>
                <c:pt idx="545">
                  <c:v>-4.5000000000000014E-3</c:v>
                </c:pt>
                <c:pt idx="546">
                  <c:v>-4.4000000000000029E-3</c:v>
                </c:pt>
                <c:pt idx="547">
                  <c:v>-4.1000000000000003E-3</c:v>
                </c:pt>
                <c:pt idx="548">
                  <c:v>-3.9000000000000016E-3</c:v>
                </c:pt>
                <c:pt idx="549">
                  <c:v>-4.0000000000000027E-3</c:v>
                </c:pt>
                <c:pt idx="550">
                  <c:v>-4.3000000000000026E-3</c:v>
                </c:pt>
                <c:pt idx="551">
                  <c:v>-4.6000000000000025E-3</c:v>
                </c:pt>
                <c:pt idx="552">
                  <c:v>-4.3000000000000026E-3</c:v>
                </c:pt>
                <c:pt idx="553">
                  <c:v>-3.4000000000000015E-3</c:v>
                </c:pt>
                <c:pt idx="554">
                  <c:v>-3.6000000000000016E-3</c:v>
                </c:pt>
                <c:pt idx="555">
                  <c:v>-4.8000000000000004E-3</c:v>
                </c:pt>
                <c:pt idx="556">
                  <c:v>-4.9000000000000033E-3</c:v>
                </c:pt>
                <c:pt idx="557">
                  <c:v>-4.3000000000000026E-3</c:v>
                </c:pt>
                <c:pt idx="558">
                  <c:v>-4.0000000000000027E-3</c:v>
                </c:pt>
                <c:pt idx="559">
                  <c:v>-3.8000000000000013E-3</c:v>
                </c:pt>
                <c:pt idx="560">
                  <c:v>-3.6000000000000016E-3</c:v>
                </c:pt>
                <c:pt idx="561">
                  <c:v>-3.9000000000000016E-3</c:v>
                </c:pt>
                <c:pt idx="562">
                  <c:v>-4.1000000000000003E-3</c:v>
                </c:pt>
                <c:pt idx="563">
                  <c:v>-3.8000000000000013E-3</c:v>
                </c:pt>
                <c:pt idx="564">
                  <c:v>-3.9000000000000016E-3</c:v>
                </c:pt>
                <c:pt idx="565">
                  <c:v>-4.5000000000000014E-3</c:v>
                </c:pt>
                <c:pt idx="566">
                  <c:v>-4.7000000000000028E-3</c:v>
                </c:pt>
                <c:pt idx="567">
                  <c:v>-4.1999999999999997E-3</c:v>
                </c:pt>
                <c:pt idx="568">
                  <c:v>-3.6000000000000016E-3</c:v>
                </c:pt>
                <c:pt idx="569">
                  <c:v>-3.4000000000000015E-3</c:v>
                </c:pt>
                <c:pt idx="570">
                  <c:v>-3.7000000000000019E-3</c:v>
                </c:pt>
                <c:pt idx="571">
                  <c:v>-3.9000000000000016E-3</c:v>
                </c:pt>
                <c:pt idx="572">
                  <c:v>-3.7000000000000019E-3</c:v>
                </c:pt>
                <c:pt idx="573">
                  <c:v>-3.1000000000000016E-3</c:v>
                </c:pt>
                <c:pt idx="574">
                  <c:v>-3.0000000000000014E-3</c:v>
                </c:pt>
                <c:pt idx="575">
                  <c:v>-3.7000000000000019E-3</c:v>
                </c:pt>
                <c:pt idx="576">
                  <c:v>-3.7000000000000019E-3</c:v>
                </c:pt>
                <c:pt idx="577">
                  <c:v>-3.3000000000000013E-3</c:v>
                </c:pt>
                <c:pt idx="578">
                  <c:v>-3.3000000000000013E-3</c:v>
                </c:pt>
                <c:pt idx="579">
                  <c:v>-3.5000000000000014E-3</c:v>
                </c:pt>
                <c:pt idx="580">
                  <c:v>-3.5000000000000014E-3</c:v>
                </c:pt>
                <c:pt idx="581">
                  <c:v>-3.1000000000000016E-3</c:v>
                </c:pt>
                <c:pt idx="582">
                  <c:v>-3.0000000000000014E-3</c:v>
                </c:pt>
                <c:pt idx="583">
                  <c:v>-3.7000000000000019E-3</c:v>
                </c:pt>
                <c:pt idx="584">
                  <c:v>-4.1999999999999997E-3</c:v>
                </c:pt>
                <c:pt idx="585">
                  <c:v>-3.8000000000000013E-3</c:v>
                </c:pt>
                <c:pt idx="586">
                  <c:v>-3.0000000000000014E-3</c:v>
                </c:pt>
                <c:pt idx="587">
                  <c:v>-2.7000000000000014E-3</c:v>
                </c:pt>
                <c:pt idx="588">
                  <c:v>-3.1000000000000016E-3</c:v>
                </c:pt>
                <c:pt idx="589">
                  <c:v>-3.4000000000000015E-3</c:v>
                </c:pt>
                <c:pt idx="590">
                  <c:v>-3.2000000000000015E-3</c:v>
                </c:pt>
                <c:pt idx="591">
                  <c:v>-3.3000000000000013E-3</c:v>
                </c:pt>
                <c:pt idx="592">
                  <c:v>-3.6000000000000016E-3</c:v>
                </c:pt>
                <c:pt idx="593">
                  <c:v>-3.5000000000000014E-3</c:v>
                </c:pt>
                <c:pt idx="594">
                  <c:v>-3.4000000000000015E-3</c:v>
                </c:pt>
                <c:pt idx="595">
                  <c:v>-3.6000000000000016E-3</c:v>
                </c:pt>
                <c:pt idx="596">
                  <c:v>-3.8000000000000013E-3</c:v>
                </c:pt>
                <c:pt idx="597">
                  <c:v>-3.7000000000000019E-3</c:v>
                </c:pt>
                <c:pt idx="598">
                  <c:v>-3.5000000000000014E-3</c:v>
                </c:pt>
                <c:pt idx="599">
                  <c:v>-3.6000000000000016E-3</c:v>
                </c:pt>
                <c:pt idx="600">
                  <c:v>-4.0000000000000027E-3</c:v>
                </c:pt>
                <c:pt idx="601">
                  <c:v>-4.1000000000000003E-3</c:v>
                </c:pt>
                <c:pt idx="602">
                  <c:v>-3.8000000000000013E-3</c:v>
                </c:pt>
                <c:pt idx="603">
                  <c:v>-3.5000000000000014E-3</c:v>
                </c:pt>
                <c:pt idx="604">
                  <c:v>-3.5000000000000014E-3</c:v>
                </c:pt>
                <c:pt idx="605">
                  <c:v>-3.6000000000000016E-3</c:v>
                </c:pt>
                <c:pt idx="606">
                  <c:v>-3.5000000000000014E-3</c:v>
                </c:pt>
                <c:pt idx="607">
                  <c:v>-3.3000000000000013E-3</c:v>
                </c:pt>
                <c:pt idx="608">
                  <c:v>-3.7000000000000019E-3</c:v>
                </c:pt>
                <c:pt idx="609">
                  <c:v>-3.7000000000000019E-3</c:v>
                </c:pt>
                <c:pt idx="610">
                  <c:v>-3.1000000000000016E-3</c:v>
                </c:pt>
                <c:pt idx="611">
                  <c:v>-2.8999999999999998E-3</c:v>
                </c:pt>
                <c:pt idx="612">
                  <c:v>-3.1000000000000016E-3</c:v>
                </c:pt>
                <c:pt idx="613">
                  <c:v>-3.1000000000000016E-3</c:v>
                </c:pt>
                <c:pt idx="614">
                  <c:v>-3.2000000000000015E-3</c:v>
                </c:pt>
                <c:pt idx="615">
                  <c:v>-3.6000000000000016E-3</c:v>
                </c:pt>
                <c:pt idx="616">
                  <c:v>-3.4000000000000015E-3</c:v>
                </c:pt>
                <c:pt idx="617">
                  <c:v>-2.8999999999999998E-3</c:v>
                </c:pt>
                <c:pt idx="618">
                  <c:v>-3.2000000000000015E-3</c:v>
                </c:pt>
                <c:pt idx="619">
                  <c:v>-3.6000000000000016E-3</c:v>
                </c:pt>
                <c:pt idx="620">
                  <c:v>-3.4000000000000015E-3</c:v>
                </c:pt>
                <c:pt idx="621">
                  <c:v>-3.1000000000000016E-3</c:v>
                </c:pt>
                <c:pt idx="622">
                  <c:v>-3.0000000000000014E-3</c:v>
                </c:pt>
                <c:pt idx="623">
                  <c:v>-2.8999999999999998E-3</c:v>
                </c:pt>
                <c:pt idx="624">
                  <c:v>-2.8999999999999998E-3</c:v>
                </c:pt>
                <c:pt idx="625">
                  <c:v>-3.1000000000000016E-3</c:v>
                </c:pt>
                <c:pt idx="626">
                  <c:v>-3.1000000000000016E-3</c:v>
                </c:pt>
                <c:pt idx="627">
                  <c:v>-3.0000000000000014E-3</c:v>
                </c:pt>
                <c:pt idx="628">
                  <c:v>-3.1000000000000016E-3</c:v>
                </c:pt>
                <c:pt idx="629">
                  <c:v>-3.1000000000000016E-3</c:v>
                </c:pt>
                <c:pt idx="630">
                  <c:v>-2.8000000000000013E-3</c:v>
                </c:pt>
                <c:pt idx="631">
                  <c:v>-2.7000000000000014E-3</c:v>
                </c:pt>
                <c:pt idx="632">
                  <c:v>-2.8999999999999998E-3</c:v>
                </c:pt>
                <c:pt idx="633">
                  <c:v>-3.1000000000000016E-3</c:v>
                </c:pt>
                <c:pt idx="634">
                  <c:v>-3.1000000000000016E-3</c:v>
                </c:pt>
                <c:pt idx="635">
                  <c:v>-2.8999999999999998E-3</c:v>
                </c:pt>
                <c:pt idx="636">
                  <c:v>-2.7000000000000014E-3</c:v>
                </c:pt>
                <c:pt idx="637">
                  <c:v>-2.5999999999999999E-3</c:v>
                </c:pt>
                <c:pt idx="638">
                  <c:v>-2.5999999999999999E-3</c:v>
                </c:pt>
                <c:pt idx="639">
                  <c:v>-2.5000000000000014E-3</c:v>
                </c:pt>
                <c:pt idx="640">
                  <c:v>-2.5000000000000014E-3</c:v>
                </c:pt>
                <c:pt idx="641">
                  <c:v>-2.5999999999999999E-3</c:v>
                </c:pt>
                <c:pt idx="642">
                  <c:v>-2.7000000000000014E-3</c:v>
                </c:pt>
                <c:pt idx="643">
                  <c:v>-2.7000000000000014E-3</c:v>
                </c:pt>
                <c:pt idx="644">
                  <c:v>-2.5999999999999999E-3</c:v>
                </c:pt>
                <c:pt idx="645">
                  <c:v>-2.5000000000000014E-3</c:v>
                </c:pt>
                <c:pt idx="646">
                  <c:v>-2.5999999999999999E-3</c:v>
                </c:pt>
                <c:pt idx="647">
                  <c:v>-2.5999999999999999E-3</c:v>
                </c:pt>
                <c:pt idx="648">
                  <c:v>-2.3999999999999998E-3</c:v>
                </c:pt>
                <c:pt idx="649">
                  <c:v>-2.3000000000000013E-3</c:v>
                </c:pt>
                <c:pt idx="650">
                  <c:v>-2.5999999999999999E-3</c:v>
                </c:pt>
                <c:pt idx="651">
                  <c:v>-2.7000000000000014E-3</c:v>
                </c:pt>
                <c:pt idx="652">
                  <c:v>-2.5000000000000014E-3</c:v>
                </c:pt>
                <c:pt idx="653">
                  <c:v>-2.2000000000000014E-3</c:v>
                </c:pt>
                <c:pt idx="654">
                  <c:v>-2.2000000000000014E-3</c:v>
                </c:pt>
                <c:pt idx="655">
                  <c:v>-2.3999999999999998E-3</c:v>
                </c:pt>
                <c:pt idx="656">
                  <c:v>-2.5000000000000014E-3</c:v>
                </c:pt>
                <c:pt idx="657">
                  <c:v>-2.3999999999999998E-3</c:v>
                </c:pt>
                <c:pt idx="658">
                  <c:v>-2.2000000000000014E-3</c:v>
                </c:pt>
                <c:pt idx="659">
                  <c:v>-2.0999999999999999E-3</c:v>
                </c:pt>
                <c:pt idx="660">
                  <c:v>-2.0999999999999999E-3</c:v>
                </c:pt>
                <c:pt idx="661">
                  <c:v>-2.3000000000000013E-3</c:v>
                </c:pt>
                <c:pt idx="662">
                  <c:v>-2.5000000000000014E-3</c:v>
                </c:pt>
                <c:pt idx="663">
                  <c:v>-2.3999999999999998E-3</c:v>
                </c:pt>
                <c:pt idx="664">
                  <c:v>-2.3000000000000013E-3</c:v>
                </c:pt>
                <c:pt idx="665">
                  <c:v>-2.3999999999999998E-3</c:v>
                </c:pt>
                <c:pt idx="666">
                  <c:v>-2.5999999999999999E-3</c:v>
                </c:pt>
                <c:pt idx="667">
                  <c:v>-2.7000000000000014E-3</c:v>
                </c:pt>
                <c:pt idx="668">
                  <c:v>-2.3999999999999998E-3</c:v>
                </c:pt>
                <c:pt idx="669">
                  <c:v>-2.2000000000000014E-3</c:v>
                </c:pt>
                <c:pt idx="670">
                  <c:v>-2.2000000000000014E-3</c:v>
                </c:pt>
                <c:pt idx="671">
                  <c:v>-2.0999999999999999E-3</c:v>
                </c:pt>
                <c:pt idx="672">
                  <c:v>-2.0999999999999999E-3</c:v>
                </c:pt>
                <c:pt idx="673">
                  <c:v>-2.3999999999999998E-3</c:v>
                </c:pt>
                <c:pt idx="674">
                  <c:v>-2.5000000000000014E-3</c:v>
                </c:pt>
                <c:pt idx="675">
                  <c:v>-2.2000000000000014E-3</c:v>
                </c:pt>
                <c:pt idx="676">
                  <c:v>-2.2000000000000014E-3</c:v>
                </c:pt>
                <c:pt idx="677">
                  <c:v>-2.3000000000000013E-3</c:v>
                </c:pt>
                <c:pt idx="678">
                  <c:v>-2.3999999999999998E-3</c:v>
                </c:pt>
                <c:pt idx="679">
                  <c:v>-2.2000000000000014E-3</c:v>
                </c:pt>
                <c:pt idx="680">
                  <c:v>-1.9000000000000013E-3</c:v>
                </c:pt>
                <c:pt idx="681">
                  <c:v>-2.0000000000000013E-3</c:v>
                </c:pt>
                <c:pt idx="682">
                  <c:v>-2.3000000000000013E-3</c:v>
                </c:pt>
                <c:pt idx="683">
                  <c:v>-2.3000000000000013E-3</c:v>
                </c:pt>
                <c:pt idx="684">
                  <c:v>-2.3999999999999998E-3</c:v>
                </c:pt>
                <c:pt idx="685">
                  <c:v>-2.5000000000000014E-3</c:v>
                </c:pt>
                <c:pt idx="686">
                  <c:v>-2.3999999999999998E-3</c:v>
                </c:pt>
                <c:pt idx="687">
                  <c:v>-2.3000000000000013E-3</c:v>
                </c:pt>
                <c:pt idx="688">
                  <c:v>-2.3000000000000013E-3</c:v>
                </c:pt>
                <c:pt idx="689">
                  <c:v>-2.2000000000000014E-3</c:v>
                </c:pt>
                <c:pt idx="690">
                  <c:v>-2.0000000000000013E-3</c:v>
                </c:pt>
                <c:pt idx="691">
                  <c:v>-2.2000000000000014E-3</c:v>
                </c:pt>
                <c:pt idx="692">
                  <c:v>-2.3999999999999998E-3</c:v>
                </c:pt>
                <c:pt idx="693">
                  <c:v>-2.2000000000000014E-3</c:v>
                </c:pt>
                <c:pt idx="694">
                  <c:v>-2.2000000000000014E-3</c:v>
                </c:pt>
                <c:pt idx="695">
                  <c:v>-2.3999999999999998E-3</c:v>
                </c:pt>
                <c:pt idx="696">
                  <c:v>-2.0000000000000013E-3</c:v>
                </c:pt>
                <c:pt idx="697">
                  <c:v>-2.0000000000000013E-3</c:v>
                </c:pt>
                <c:pt idx="698">
                  <c:v>-3.3000000000000013E-3</c:v>
                </c:pt>
                <c:pt idx="699">
                  <c:v>-3.5000000000000014E-3</c:v>
                </c:pt>
                <c:pt idx="700">
                  <c:v>-2.0999999999999999E-3</c:v>
                </c:pt>
                <c:pt idx="701">
                  <c:v>-1.8000000000000013E-3</c:v>
                </c:pt>
                <c:pt idx="702">
                  <c:v>-2.2000000000000014E-3</c:v>
                </c:pt>
                <c:pt idx="703">
                  <c:v>-2.0999999999999999E-3</c:v>
                </c:pt>
                <c:pt idx="704">
                  <c:v>-2.0999999999999999E-3</c:v>
                </c:pt>
                <c:pt idx="705">
                  <c:v>-2.3999999999999998E-3</c:v>
                </c:pt>
                <c:pt idx="706">
                  <c:v>-2.3000000000000013E-3</c:v>
                </c:pt>
                <c:pt idx="707">
                  <c:v>-2.0000000000000013E-3</c:v>
                </c:pt>
                <c:pt idx="708">
                  <c:v>-1.9000000000000013E-3</c:v>
                </c:pt>
                <c:pt idx="709">
                  <c:v>-1.8000000000000013E-3</c:v>
                </c:pt>
                <c:pt idx="710">
                  <c:v>-1.9000000000000013E-3</c:v>
                </c:pt>
                <c:pt idx="711">
                  <c:v>-2.0999999999999999E-3</c:v>
                </c:pt>
                <c:pt idx="712">
                  <c:v>-2.2000000000000014E-3</c:v>
                </c:pt>
                <c:pt idx="713">
                  <c:v>-2.0999999999999999E-3</c:v>
                </c:pt>
                <c:pt idx="714">
                  <c:v>-2.0999999999999999E-3</c:v>
                </c:pt>
                <c:pt idx="715">
                  <c:v>-2.2000000000000014E-3</c:v>
                </c:pt>
                <c:pt idx="716">
                  <c:v>-2.0999999999999999E-3</c:v>
                </c:pt>
                <c:pt idx="717">
                  <c:v>-1.9000000000000013E-3</c:v>
                </c:pt>
                <c:pt idx="718">
                  <c:v>-1.8000000000000013E-3</c:v>
                </c:pt>
                <c:pt idx="719">
                  <c:v>-1.8000000000000013E-3</c:v>
                </c:pt>
                <c:pt idx="720">
                  <c:v>-1.8000000000000013E-3</c:v>
                </c:pt>
                <c:pt idx="721">
                  <c:v>-1.9000000000000013E-3</c:v>
                </c:pt>
                <c:pt idx="722">
                  <c:v>-2.0999999999999999E-3</c:v>
                </c:pt>
                <c:pt idx="723">
                  <c:v>-2.2000000000000014E-3</c:v>
                </c:pt>
                <c:pt idx="724">
                  <c:v>-2.0999999999999999E-3</c:v>
                </c:pt>
                <c:pt idx="725">
                  <c:v>-1.8000000000000013E-3</c:v>
                </c:pt>
                <c:pt idx="726">
                  <c:v>-1.7000000000000006E-3</c:v>
                </c:pt>
                <c:pt idx="727">
                  <c:v>-1.8000000000000013E-3</c:v>
                </c:pt>
                <c:pt idx="728">
                  <c:v>-2.0000000000000013E-3</c:v>
                </c:pt>
                <c:pt idx="729">
                  <c:v>-2.0000000000000013E-3</c:v>
                </c:pt>
                <c:pt idx="730">
                  <c:v>-1.8000000000000013E-3</c:v>
                </c:pt>
                <c:pt idx="731">
                  <c:v>-1.7000000000000006E-3</c:v>
                </c:pt>
                <c:pt idx="732">
                  <c:v>-1.8000000000000013E-3</c:v>
                </c:pt>
                <c:pt idx="733">
                  <c:v>-1.9000000000000013E-3</c:v>
                </c:pt>
                <c:pt idx="734">
                  <c:v>-1.9000000000000013E-3</c:v>
                </c:pt>
                <c:pt idx="735">
                  <c:v>-1.9000000000000013E-3</c:v>
                </c:pt>
                <c:pt idx="736">
                  <c:v>-1.9000000000000013E-3</c:v>
                </c:pt>
                <c:pt idx="737">
                  <c:v>-2.0999999999999999E-3</c:v>
                </c:pt>
                <c:pt idx="738">
                  <c:v>-2.2000000000000014E-3</c:v>
                </c:pt>
                <c:pt idx="739">
                  <c:v>-2.5000000000000014E-3</c:v>
                </c:pt>
                <c:pt idx="740">
                  <c:v>-2.3000000000000013E-3</c:v>
                </c:pt>
                <c:pt idx="741">
                  <c:v>-1.5000000000000007E-3</c:v>
                </c:pt>
                <c:pt idx="742">
                  <c:v>-1.1000000000000007E-3</c:v>
                </c:pt>
                <c:pt idx="743">
                  <c:v>-1.1999999999999999E-3</c:v>
                </c:pt>
                <c:pt idx="744">
                  <c:v>-1.1999999999999999E-3</c:v>
                </c:pt>
                <c:pt idx="745">
                  <c:v>-1.1000000000000007E-3</c:v>
                </c:pt>
                <c:pt idx="746">
                  <c:v>-1.4000000000000006E-3</c:v>
                </c:pt>
                <c:pt idx="747">
                  <c:v>-1.4000000000000006E-3</c:v>
                </c:pt>
                <c:pt idx="748">
                  <c:v>-1.2999999999999993E-3</c:v>
                </c:pt>
                <c:pt idx="749">
                  <c:v>-1.4000000000000006E-3</c:v>
                </c:pt>
                <c:pt idx="750">
                  <c:v>-1.7000000000000006E-3</c:v>
                </c:pt>
                <c:pt idx="751">
                  <c:v>-1.8000000000000013E-3</c:v>
                </c:pt>
                <c:pt idx="752">
                  <c:v>-1.7000000000000006E-3</c:v>
                </c:pt>
                <c:pt idx="753">
                  <c:v>-1.5000000000000007E-3</c:v>
                </c:pt>
                <c:pt idx="754">
                  <c:v>-1.4000000000000006E-3</c:v>
                </c:pt>
                <c:pt idx="755">
                  <c:v>-1.2999999999999993E-3</c:v>
                </c:pt>
                <c:pt idx="756">
                  <c:v>-1.4000000000000006E-3</c:v>
                </c:pt>
                <c:pt idx="757">
                  <c:v>-1.2999999999999993E-3</c:v>
                </c:pt>
                <c:pt idx="758">
                  <c:v>-1.1999999999999999E-3</c:v>
                </c:pt>
                <c:pt idx="759">
                  <c:v>-1.1999999999999999E-3</c:v>
                </c:pt>
                <c:pt idx="760">
                  <c:v>-1.1999999999999999E-3</c:v>
                </c:pt>
                <c:pt idx="761">
                  <c:v>-1.1000000000000007E-3</c:v>
                </c:pt>
                <c:pt idx="762">
                  <c:v>-1.1999999999999999E-3</c:v>
                </c:pt>
                <c:pt idx="763">
                  <c:v>-1.2999999999999993E-3</c:v>
                </c:pt>
                <c:pt idx="764">
                  <c:v>-1.4000000000000006E-3</c:v>
                </c:pt>
                <c:pt idx="765">
                  <c:v>-1.5000000000000007E-3</c:v>
                </c:pt>
                <c:pt idx="766">
                  <c:v>-1.7000000000000006E-3</c:v>
                </c:pt>
                <c:pt idx="767">
                  <c:v>-1.6000000000000007E-3</c:v>
                </c:pt>
                <c:pt idx="768">
                  <c:v>-1.4000000000000006E-3</c:v>
                </c:pt>
                <c:pt idx="769">
                  <c:v>-1.4000000000000006E-3</c:v>
                </c:pt>
                <c:pt idx="770">
                  <c:v>-1.5000000000000007E-3</c:v>
                </c:pt>
                <c:pt idx="771">
                  <c:v>-1.5000000000000007E-3</c:v>
                </c:pt>
                <c:pt idx="772">
                  <c:v>-1.4000000000000006E-3</c:v>
                </c:pt>
                <c:pt idx="773">
                  <c:v>-1.5000000000000007E-3</c:v>
                </c:pt>
                <c:pt idx="774">
                  <c:v>-1.6000000000000007E-3</c:v>
                </c:pt>
                <c:pt idx="775">
                  <c:v>-1.7000000000000006E-3</c:v>
                </c:pt>
                <c:pt idx="776">
                  <c:v>-1.5000000000000007E-3</c:v>
                </c:pt>
                <c:pt idx="777">
                  <c:v>-1.4000000000000006E-3</c:v>
                </c:pt>
                <c:pt idx="778">
                  <c:v>-1.5000000000000007E-3</c:v>
                </c:pt>
                <c:pt idx="779">
                  <c:v>-1.6000000000000007E-3</c:v>
                </c:pt>
                <c:pt idx="780">
                  <c:v>-1.6000000000000007E-3</c:v>
                </c:pt>
                <c:pt idx="781">
                  <c:v>-1.2999999999999993E-3</c:v>
                </c:pt>
                <c:pt idx="782">
                  <c:v>-1.5000000000000007E-3</c:v>
                </c:pt>
                <c:pt idx="783">
                  <c:v>-1.9000000000000013E-3</c:v>
                </c:pt>
                <c:pt idx="784">
                  <c:v>-1.7000000000000006E-3</c:v>
                </c:pt>
                <c:pt idx="785">
                  <c:v>-1.4000000000000006E-3</c:v>
                </c:pt>
                <c:pt idx="786">
                  <c:v>-1.5000000000000007E-3</c:v>
                </c:pt>
                <c:pt idx="787">
                  <c:v>-1.7000000000000006E-3</c:v>
                </c:pt>
                <c:pt idx="788">
                  <c:v>-1.9000000000000013E-3</c:v>
                </c:pt>
                <c:pt idx="789">
                  <c:v>-2.0000000000000013E-3</c:v>
                </c:pt>
                <c:pt idx="790">
                  <c:v>-1.8000000000000013E-3</c:v>
                </c:pt>
                <c:pt idx="791">
                  <c:v>-1.4000000000000006E-3</c:v>
                </c:pt>
                <c:pt idx="792">
                  <c:v>-1.5000000000000007E-3</c:v>
                </c:pt>
                <c:pt idx="793">
                  <c:v>-1.8000000000000013E-3</c:v>
                </c:pt>
                <c:pt idx="794">
                  <c:v>-1.6000000000000007E-3</c:v>
                </c:pt>
                <c:pt idx="795">
                  <c:v>-1.6000000000000007E-3</c:v>
                </c:pt>
                <c:pt idx="796">
                  <c:v>-1.9000000000000013E-3</c:v>
                </c:pt>
                <c:pt idx="797">
                  <c:v>-1.9000000000000013E-3</c:v>
                </c:pt>
                <c:pt idx="798">
                  <c:v>-1.6000000000000007E-3</c:v>
                </c:pt>
                <c:pt idx="799">
                  <c:v>-1.5000000000000007E-3</c:v>
                </c:pt>
                <c:pt idx="800">
                  <c:v>-1.5000000000000007E-3</c:v>
                </c:pt>
              </c:numCache>
            </c:numRef>
          </c:yVal>
          <c:smooth val="1"/>
        </c:ser>
        <c:ser>
          <c:idx val="3"/>
          <c:order val="2"/>
          <c:tx>
            <c:strRef>
              <c:f>'Raw Data'!$F$3</c:f>
              <c:strCache>
                <c:ptCount val="1"/>
                <c:pt idx="0">
                  <c:v>1.03237E-06</c:v>
                </c:pt>
              </c:strCache>
            </c:strRef>
          </c:tx>
          <c:marker>
            <c:symbol val="none"/>
          </c:marker>
          <c:xVal>
            <c:numRef>
              <c:f>'Raw Data'!$B$4:$B$804</c:f>
              <c:numCache>
                <c:formatCode>General</c:formatCode>
                <c:ptCount val="801"/>
                <c:pt idx="0">
                  <c:v>200</c:v>
                </c:pt>
                <c:pt idx="1">
                  <c:v>200.5</c:v>
                </c:pt>
                <c:pt idx="2">
                  <c:v>201</c:v>
                </c:pt>
                <c:pt idx="3">
                  <c:v>201.5</c:v>
                </c:pt>
                <c:pt idx="4">
                  <c:v>202</c:v>
                </c:pt>
                <c:pt idx="5">
                  <c:v>202.5</c:v>
                </c:pt>
                <c:pt idx="6">
                  <c:v>203</c:v>
                </c:pt>
                <c:pt idx="7">
                  <c:v>203.5</c:v>
                </c:pt>
                <c:pt idx="8">
                  <c:v>204</c:v>
                </c:pt>
                <c:pt idx="9">
                  <c:v>204.5</c:v>
                </c:pt>
                <c:pt idx="10">
                  <c:v>205</c:v>
                </c:pt>
                <c:pt idx="11">
                  <c:v>205.5</c:v>
                </c:pt>
                <c:pt idx="12">
                  <c:v>206</c:v>
                </c:pt>
                <c:pt idx="13">
                  <c:v>206.5</c:v>
                </c:pt>
                <c:pt idx="14">
                  <c:v>207</c:v>
                </c:pt>
                <c:pt idx="15">
                  <c:v>207.5</c:v>
                </c:pt>
                <c:pt idx="16">
                  <c:v>208</c:v>
                </c:pt>
                <c:pt idx="17">
                  <c:v>208.5</c:v>
                </c:pt>
                <c:pt idx="18">
                  <c:v>209</c:v>
                </c:pt>
                <c:pt idx="19">
                  <c:v>209.5</c:v>
                </c:pt>
                <c:pt idx="20">
                  <c:v>210</c:v>
                </c:pt>
                <c:pt idx="21">
                  <c:v>210.5</c:v>
                </c:pt>
                <c:pt idx="22">
                  <c:v>211</c:v>
                </c:pt>
                <c:pt idx="23">
                  <c:v>211.5</c:v>
                </c:pt>
                <c:pt idx="24">
                  <c:v>212</c:v>
                </c:pt>
                <c:pt idx="25">
                  <c:v>212.5</c:v>
                </c:pt>
                <c:pt idx="26">
                  <c:v>213</c:v>
                </c:pt>
                <c:pt idx="27">
                  <c:v>213.5</c:v>
                </c:pt>
                <c:pt idx="28">
                  <c:v>214</c:v>
                </c:pt>
                <c:pt idx="29">
                  <c:v>214.5</c:v>
                </c:pt>
                <c:pt idx="30">
                  <c:v>215</c:v>
                </c:pt>
                <c:pt idx="31">
                  <c:v>215.5</c:v>
                </c:pt>
                <c:pt idx="32">
                  <c:v>216</c:v>
                </c:pt>
                <c:pt idx="33">
                  <c:v>216.5</c:v>
                </c:pt>
                <c:pt idx="34">
                  <c:v>217</c:v>
                </c:pt>
                <c:pt idx="35">
                  <c:v>217.5</c:v>
                </c:pt>
                <c:pt idx="36">
                  <c:v>218</c:v>
                </c:pt>
                <c:pt idx="37">
                  <c:v>218.5</c:v>
                </c:pt>
                <c:pt idx="38">
                  <c:v>219</c:v>
                </c:pt>
                <c:pt idx="39">
                  <c:v>219.5</c:v>
                </c:pt>
                <c:pt idx="40">
                  <c:v>220</c:v>
                </c:pt>
                <c:pt idx="41">
                  <c:v>220.5</c:v>
                </c:pt>
                <c:pt idx="42">
                  <c:v>221</c:v>
                </c:pt>
                <c:pt idx="43">
                  <c:v>221.5</c:v>
                </c:pt>
                <c:pt idx="44">
                  <c:v>222</c:v>
                </c:pt>
                <c:pt idx="45">
                  <c:v>222.5</c:v>
                </c:pt>
                <c:pt idx="46">
                  <c:v>223</c:v>
                </c:pt>
                <c:pt idx="47">
                  <c:v>223.5</c:v>
                </c:pt>
                <c:pt idx="48">
                  <c:v>224</c:v>
                </c:pt>
                <c:pt idx="49">
                  <c:v>224.5</c:v>
                </c:pt>
                <c:pt idx="50">
                  <c:v>225</c:v>
                </c:pt>
                <c:pt idx="51">
                  <c:v>225.5</c:v>
                </c:pt>
                <c:pt idx="52">
                  <c:v>226</c:v>
                </c:pt>
                <c:pt idx="53">
                  <c:v>226.5</c:v>
                </c:pt>
                <c:pt idx="54">
                  <c:v>227</c:v>
                </c:pt>
                <c:pt idx="55">
                  <c:v>227.5</c:v>
                </c:pt>
                <c:pt idx="56">
                  <c:v>228</c:v>
                </c:pt>
                <c:pt idx="57">
                  <c:v>228.5</c:v>
                </c:pt>
                <c:pt idx="58">
                  <c:v>229</c:v>
                </c:pt>
                <c:pt idx="59">
                  <c:v>229.5</c:v>
                </c:pt>
                <c:pt idx="60">
                  <c:v>230</c:v>
                </c:pt>
                <c:pt idx="61">
                  <c:v>230.5</c:v>
                </c:pt>
                <c:pt idx="62">
                  <c:v>231</c:v>
                </c:pt>
                <c:pt idx="63">
                  <c:v>231.5</c:v>
                </c:pt>
                <c:pt idx="64">
                  <c:v>232</c:v>
                </c:pt>
                <c:pt idx="65">
                  <c:v>232.5</c:v>
                </c:pt>
                <c:pt idx="66">
                  <c:v>233</c:v>
                </c:pt>
                <c:pt idx="67">
                  <c:v>233.5</c:v>
                </c:pt>
                <c:pt idx="68">
                  <c:v>234</c:v>
                </c:pt>
                <c:pt idx="69">
                  <c:v>234.5</c:v>
                </c:pt>
                <c:pt idx="70">
                  <c:v>235</c:v>
                </c:pt>
                <c:pt idx="71">
                  <c:v>235.5</c:v>
                </c:pt>
                <c:pt idx="72">
                  <c:v>236</c:v>
                </c:pt>
                <c:pt idx="73">
                  <c:v>236.5</c:v>
                </c:pt>
                <c:pt idx="74">
                  <c:v>237</c:v>
                </c:pt>
                <c:pt idx="75">
                  <c:v>237.5</c:v>
                </c:pt>
                <c:pt idx="76">
                  <c:v>238</c:v>
                </c:pt>
                <c:pt idx="77">
                  <c:v>238.5</c:v>
                </c:pt>
                <c:pt idx="78">
                  <c:v>239</c:v>
                </c:pt>
                <c:pt idx="79">
                  <c:v>239.5</c:v>
                </c:pt>
                <c:pt idx="80">
                  <c:v>240</c:v>
                </c:pt>
                <c:pt idx="81">
                  <c:v>240.5</c:v>
                </c:pt>
                <c:pt idx="82">
                  <c:v>241</c:v>
                </c:pt>
                <c:pt idx="83">
                  <c:v>241.5</c:v>
                </c:pt>
                <c:pt idx="84">
                  <c:v>242</c:v>
                </c:pt>
                <c:pt idx="85">
                  <c:v>242.5</c:v>
                </c:pt>
                <c:pt idx="86">
                  <c:v>243</c:v>
                </c:pt>
                <c:pt idx="87">
                  <c:v>243.5</c:v>
                </c:pt>
                <c:pt idx="88">
                  <c:v>244</c:v>
                </c:pt>
                <c:pt idx="89">
                  <c:v>244.5</c:v>
                </c:pt>
                <c:pt idx="90">
                  <c:v>245</c:v>
                </c:pt>
                <c:pt idx="91">
                  <c:v>245.5</c:v>
                </c:pt>
                <c:pt idx="92">
                  <c:v>246</c:v>
                </c:pt>
                <c:pt idx="93">
                  <c:v>246.5</c:v>
                </c:pt>
                <c:pt idx="94">
                  <c:v>247</c:v>
                </c:pt>
                <c:pt idx="95">
                  <c:v>247.5</c:v>
                </c:pt>
                <c:pt idx="96">
                  <c:v>248</c:v>
                </c:pt>
                <c:pt idx="97">
                  <c:v>248.5</c:v>
                </c:pt>
                <c:pt idx="98">
                  <c:v>249</c:v>
                </c:pt>
                <c:pt idx="99">
                  <c:v>249.5</c:v>
                </c:pt>
                <c:pt idx="100">
                  <c:v>250</c:v>
                </c:pt>
                <c:pt idx="101">
                  <c:v>250.5</c:v>
                </c:pt>
                <c:pt idx="102">
                  <c:v>251</c:v>
                </c:pt>
                <c:pt idx="103">
                  <c:v>251.5</c:v>
                </c:pt>
                <c:pt idx="104">
                  <c:v>252</c:v>
                </c:pt>
                <c:pt idx="105">
                  <c:v>252.5</c:v>
                </c:pt>
                <c:pt idx="106">
                  <c:v>253</c:v>
                </c:pt>
                <c:pt idx="107">
                  <c:v>253.5</c:v>
                </c:pt>
                <c:pt idx="108">
                  <c:v>254</c:v>
                </c:pt>
                <c:pt idx="109">
                  <c:v>254.5</c:v>
                </c:pt>
                <c:pt idx="110">
                  <c:v>255</c:v>
                </c:pt>
                <c:pt idx="111">
                  <c:v>255.5</c:v>
                </c:pt>
                <c:pt idx="112">
                  <c:v>256</c:v>
                </c:pt>
                <c:pt idx="113">
                  <c:v>256.5</c:v>
                </c:pt>
                <c:pt idx="114">
                  <c:v>257</c:v>
                </c:pt>
                <c:pt idx="115">
                  <c:v>257.5</c:v>
                </c:pt>
                <c:pt idx="116">
                  <c:v>258</c:v>
                </c:pt>
                <c:pt idx="117">
                  <c:v>258.5</c:v>
                </c:pt>
                <c:pt idx="118">
                  <c:v>259</c:v>
                </c:pt>
                <c:pt idx="119">
                  <c:v>259.5</c:v>
                </c:pt>
                <c:pt idx="120">
                  <c:v>260</c:v>
                </c:pt>
                <c:pt idx="121">
                  <c:v>260.5</c:v>
                </c:pt>
                <c:pt idx="122">
                  <c:v>261</c:v>
                </c:pt>
                <c:pt idx="123">
                  <c:v>261.5</c:v>
                </c:pt>
                <c:pt idx="124">
                  <c:v>262</c:v>
                </c:pt>
                <c:pt idx="125">
                  <c:v>262.5</c:v>
                </c:pt>
                <c:pt idx="126">
                  <c:v>263</c:v>
                </c:pt>
                <c:pt idx="127">
                  <c:v>263.5</c:v>
                </c:pt>
                <c:pt idx="128">
                  <c:v>264</c:v>
                </c:pt>
                <c:pt idx="129">
                  <c:v>264.5</c:v>
                </c:pt>
                <c:pt idx="130">
                  <c:v>265</c:v>
                </c:pt>
                <c:pt idx="131">
                  <c:v>265.5</c:v>
                </c:pt>
                <c:pt idx="132">
                  <c:v>266</c:v>
                </c:pt>
                <c:pt idx="133">
                  <c:v>266.5</c:v>
                </c:pt>
                <c:pt idx="134">
                  <c:v>267</c:v>
                </c:pt>
                <c:pt idx="135">
                  <c:v>267.5</c:v>
                </c:pt>
                <c:pt idx="136">
                  <c:v>268</c:v>
                </c:pt>
                <c:pt idx="137">
                  <c:v>268.5</c:v>
                </c:pt>
                <c:pt idx="138">
                  <c:v>269</c:v>
                </c:pt>
                <c:pt idx="139">
                  <c:v>269.5</c:v>
                </c:pt>
                <c:pt idx="140">
                  <c:v>270</c:v>
                </c:pt>
                <c:pt idx="141">
                  <c:v>270.5</c:v>
                </c:pt>
                <c:pt idx="142">
                  <c:v>271</c:v>
                </c:pt>
                <c:pt idx="143">
                  <c:v>271.5</c:v>
                </c:pt>
                <c:pt idx="144">
                  <c:v>272</c:v>
                </c:pt>
                <c:pt idx="145">
                  <c:v>272.5</c:v>
                </c:pt>
                <c:pt idx="146">
                  <c:v>273</c:v>
                </c:pt>
                <c:pt idx="147">
                  <c:v>273.5</c:v>
                </c:pt>
                <c:pt idx="148">
                  <c:v>274</c:v>
                </c:pt>
                <c:pt idx="149">
                  <c:v>274.5</c:v>
                </c:pt>
                <c:pt idx="150">
                  <c:v>275</c:v>
                </c:pt>
                <c:pt idx="151">
                  <c:v>275.5</c:v>
                </c:pt>
                <c:pt idx="152">
                  <c:v>276</c:v>
                </c:pt>
                <c:pt idx="153">
                  <c:v>276.5</c:v>
                </c:pt>
                <c:pt idx="154">
                  <c:v>277</c:v>
                </c:pt>
                <c:pt idx="155">
                  <c:v>277.5</c:v>
                </c:pt>
                <c:pt idx="156">
                  <c:v>278</c:v>
                </c:pt>
                <c:pt idx="157">
                  <c:v>278.5</c:v>
                </c:pt>
                <c:pt idx="158">
                  <c:v>279</c:v>
                </c:pt>
                <c:pt idx="159">
                  <c:v>279.5</c:v>
                </c:pt>
                <c:pt idx="160">
                  <c:v>280</c:v>
                </c:pt>
                <c:pt idx="161">
                  <c:v>280.5</c:v>
                </c:pt>
                <c:pt idx="162">
                  <c:v>281</c:v>
                </c:pt>
                <c:pt idx="163">
                  <c:v>281.5</c:v>
                </c:pt>
                <c:pt idx="164">
                  <c:v>282</c:v>
                </c:pt>
                <c:pt idx="165">
                  <c:v>282.5</c:v>
                </c:pt>
                <c:pt idx="166">
                  <c:v>283</c:v>
                </c:pt>
                <c:pt idx="167">
                  <c:v>283.5</c:v>
                </c:pt>
                <c:pt idx="168">
                  <c:v>284</c:v>
                </c:pt>
                <c:pt idx="169">
                  <c:v>284.5</c:v>
                </c:pt>
                <c:pt idx="170">
                  <c:v>285</c:v>
                </c:pt>
                <c:pt idx="171">
                  <c:v>285.5</c:v>
                </c:pt>
                <c:pt idx="172">
                  <c:v>286</c:v>
                </c:pt>
                <c:pt idx="173">
                  <c:v>286.5</c:v>
                </c:pt>
                <c:pt idx="174">
                  <c:v>287</c:v>
                </c:pt>
                <c:pt idx="175">
                  <c:v>287.5</c:v>
                </c:pt>
                <c:pt idx="176">
                  <c:v>288</c:v>
                </c:pt>
                <c:pt idx="177">
                  <c:v>288.5</c:v>
                </c:pt>
                <c:pt idx="178">
                  <c:v>289</c:v>
                </c:pt>
                <c:pt idx="179">
                  <c:v>289.5</c:v>
                </c:pt>
                <c:pt idx="180">
                  <c:v>290</c:v>
                </c:pt>
                <c:pt idx="181">
                  <c:v>290.5</c:v>
                </c:pt>
                <c:pt idx="182">
                  <c:v>291</c:v>
                </c:pt>
                <c:pt idx="183">
                  <c:v>291.5</c:v>
                </c:pt>
                <c:pt idx="184">
                  <c:v>292</c:v>
                </c:pt>
                <c:pt idx="185">
                  <c:v>292.5</c:v>
                </c:pt>
                <c:pt idx="186">
                  <c:v>293</c:v>
                </c:pt>
                <c:pt idx="187">
                  <c:v>293.5</c:v>
                </c:pt>
                <c:pt idx="188">
                  <c:v>294</c:v>
                </c:pt>
                <c:pt idx="189">
                  <c:v>294.5</c:v>
                </c:pt>
                <c:pt idx="190">
                  <c:v>295</c:v>
                </c:pt>
                <c:pt idx="191">
                  <c:v>295.5</c:v>
                </c:pt>
                <c:pt idx="192">
                  <c:v>296</c:v>
                </c:pt>
                <c:pt idx="193">
                  <c:v>296.5</c:v>
                </c:pt>
                <c:pt idx="194">
                  <c:v>297</c:v>
                </c:pt>
                <c:pt idx="195">
                  <c:v>297.5</c:v>
                </c:pt>
                <c:pt idx="196">
                  <c:v>298</c:v>
                </c:pt>
                <c:pt idx="197">
                  <c:v>298.5</c:v>
                </c:pt>
                <c:pt idx="198">
                  <c:v>299</c:v>
                </c:pt>
                <c:pt idx="199">
                  <c:v>299.5</c:v>
                </c:pt>
                <c:pt idx="200">
                  <c:v>300</c:v>
                </c:pt>
                <c:pt idx="201">
                  <c:v>300.5</c:v>
                </c:pt>
                <c:pt idx="202">
                  <c:v>301</c:v>
                </c:pt>
                <c:pt idx="203">
                  <c:v>301.5</c:v>
                </c:pt>
                <c:pt idx="204">
                  <c:v>302</c:v>
                </c:pt>
                <c:pt idx="205">
                  <c:v>302.5</c:v>
                </c:pt>
                <c:pt idx="206">
                  <c:v>303</c:v>
                </c:pt>
                <c:pt idx="207">
                  <c:v>303.5</c:v>
                </c:pt>
                <c:pt idx="208">
                  <c:v>304</c:v>
                </c:pt>
                <c:pt idx="209">
                  <c:v>304.5</c:v>
                </c:pt>
                <c:pt idx="210">
                  <c:v>305</c:v>
                </c:pt>
                <c:pt idx="211">
                  <c:v>305.5</c:v>
                </c:pt>
                <c:pt idx="212">
                  <c:v>306</c:v>
                </c:pt>
                <c:pt idx="213">
                  <c:v>306.5</c:v>
                </c:pt>
                <c:pt idx="214">
                  <c:v>307</c:v>
                </c:pt>
                <c:pt idx="215">
                  <c:v>307.5</c:v>
                </c:pt>
                <c:pt idx="216">
                  <c:v>308</c:v>
                </c:pt>
                <c:pt idx="217">
                  <c:v>308.5</c:v>
                </c:pt>
                <c:pt idx="218">
                  <c:v>309</c:v>
                </c:pt>
                <c:pt idx="219">
                  <c:v>309.5</c:v>
                </c:pt>
                <c:pt idx="220">
                  <c:v>310</c:v>
                </c:pt>
                <c:pt idx="221">
                  <c:v>310.5</c:v>
                </c:pt>
                <c:pt idx="222">
                  <c:v>311</c:v>
                </c:pt>
                <c:pt idx="223">
                  <c:v>311.5</c:v>
                </c:pt>
                <c:pt idx="224">
                  <c:v>312</c:v>
                </c:pt>
                <c:pt idx="225">
                  <c:v>312.5</c:v>
                </c:pt>
                <c:pt idx="226">
                  <c:v>313</c:v>
                </c:pt>
                <c:pt idx="227">
                  <c:v>313.5</c:v>
                </c:pt>
                <c:pt idx="228">
                  <c:v>314</c:v>
                </c:pt>
                <c:pt idx="229">
                  <c:v>314.5</c:v>
                </c:pt>
                <c:pt idx="230">
                  <c:v>315</c:v>
                </c:pt>
                <c:pt idx="231">
                  <c:v>315.5</c:v>
                </c:pt>
                <c:pt idx="232">
                  <c:v>316</c:v>
                </c:pt>
                <c:pt idx="233">
                  <c:v>316.5</c:v>
                </c:pt>
                <c:pt idx="234">
                  <c:v>317</c:v>
                </c:pt>
                <c:pt idx="235">
                  <c:v>317.5</c:v>
                </c:pt>
                <c:pt idx="236">
                  <c:v>318</c:v>
                </c:pt>
                <c:pt idx="237">
                  <c:v>318.5</c:v>
                </c:pt>
                <c:pt idx="238">
                  <c:v>319</c:v>
                </c:pt>
                <c:pt idx="239">
                  <c:v>319.5</c:v>
                </c:pt>
                <c:pt idx="240">
                  <c:v>320</c:v>
                </c:pt>
                <c:pt idx="241">
                  <c:v>320.5</c:v>
                </c:pt>
                <c:pt idx="242">
                  <c:v>321</c:v>
                </c:pt>
                <c:pt idx="243">
                  <c:v>321.5</c:v>
                </c:pt>
                <c:pt idx="244">
                  <c:v>322</c:v>
                </c:pt>
                <c:pt idx="245">
                  <c:v>322.5</c:v>
                </c:pt>
                <c:pt idx="246">
                  <c:v>323</c:v>
                </c:pt>
                <c:pt idx="247">
                  <c:v>323.5</c:v>
                </c:pt>
                <c:pt idx="248">
                  <c:v>324</c:v>
                </c:pt>
                <c:pt idx="249">
                  <c:v>324.5</c:v>
                </c:pt>
                <c:pt idx="250">
                  <c:v>325</c:v>
                </c:pt>
                <c:pt idx="251">
                  <c:v>325.5</c:v>
                </c:pt>
                <c:pt idx="252">
                  <c:v>326</c:v>
                </c:pt>
                <c:pt idx="253">
                  <c:v>326.5</c:v>
                </c:pt>
                <c:pt idx="254">
                  <c:v>327</c:v>
                </c:pt>
                <c:pt idx="255">
                  <c:v>327.5</c:v>
                </c:pt>
                <c:pt idx="256">
                  <c:v>328</c:v>
                </c:pt>
                <c:pt idx="257">
                  <c:v>328.5</c:v>
                </c:pt>
                <c:pt idx="258">
                  <c:v>329</c:v>
                </c:pt>
                <c:pt idx="259">
                  <c:v>329.5</c:v>
                </c:pt>
                <c:pt idx="260">
                  <c:v>330</c:v>
                </c:pt>
                <c:pt idx="261">
                  <c:v>330.5</c:v>
                </c:pt>
                <c:pt idx="262">
                  <c:v>331</c:v>
                </c:pt>
                <c:pt idx="263">
                  <c:v>331.5</c:v>
                </c:pt>
                <c:pt idx="264">
                  <c:v>332</c:v>
                </c:pt>
                <c:pt idx="265">
                  <c:v>332.5</c:v>
                </c:pt>
                <c:pt idx="266">
                  <c:v>333</c:v>
                </c:pt>
                <c:pt idx="267">
                  <c:v>333.5</c:v>
                </c:pt>
                <c:pt idx="268">
                  <c:v>334</c:v>
                </c:pt>
                <c:pt idx="269">
                  <c:v>334.5</c:v>
                </c:pt>
                <c:pt idx="270">
                  <c:v>335</c:v>
                </c:pt>
                <c:pt idx="271">
                  <c:v>335.5</c:v>
                </c:pt>
                <c:pt idx="272">
                  <c:v>336</c:v>
                </c:pt>
                <c:pt idx="273">
                  <c:v>336.5</c:v>
                </c:pt>
                <c:pt idx="274">
                  <c:v>337</c:v>
                </c:pt>
                <c:pt idx="275">
                  <c:v>337.5</c:v>
                </c:pt>
                <c:pt idx="276">
                  <c:v>338</c:v>
                </c:pt>
                <c:pt idx="277">
                  <c:v>338.5</c:v>
                </c:pt>
                <c:pt idx="278">
                  <c:v>339</c:v>
                </c:pt>
                <c:pt idx="279">
                  <c:v>339.5</c:v>
                </c:pt>
                <c:pt idx="280">
                  <c:v>340</c:v>
                </c:pt>
                <c:pt idx="281">
                  <c:v>340.5</c:v>
                </c:pt>
                <c:pt idx="282">
                  <c:v>341</c:v>
                </c:pt>
                <c:pt idx="283">
                  <c:v>341.5</c:v>
                </c:pt>
                <c:pt idx="284">
                  <c:v>342</c:v>
                </c:pt>
                <c:pt idx="285">
                  <c:v>342.5</c:v>
                </c:pt>
                <c:pt idx="286">
                  <c:v>343</c:v>
                </c:pt>
                <c:pt idx="287">
                  <c:v>343.5</c:v>
                </c:pt>
                <c:pt idx="288">
                  <c:v>344</c:v>
                </c:pt>
                <c:pt idx="289">
                  <c:v>344.5</c:v>
                </c:pt>
                <c:pt idx="290">
                  <c:v>345</c:v>
                </c:pt>
                <c:pt idx="291">
                  <c:v>345.5</c:v>
                </c:pt>
                <c:pt idx="292">
                  <c:v>346</c:v>
                </c:pt>
                <c:pt idx="293">
                  <c:v>346.5</c:v>
                </c:pt>
                <c:pt idx="294">
                  <c:v>347</c:v>
                </c:pt>
                <c:pt idx="295">
                  <c:v>347.5</c:v>
                </c:pt>
                <c:pt idx="296">
                  <c:v>348</c:v>
                </c:pt>
                <c:pt idx="297">
                  <c:v>348.5</c:v>
                </c:pt>
                <c:pt idx="298">
                  <c:v>349</c:v>
                </c:pt>
                <c:pt idx="299">
                  <c:v>349.5</c:v>
                </c:pt>
                <c:pt idx="300">
                  <c:v>350</c:v>
                </c:pt>
                <c:pt idx="301">
                  <c:v>350.5</c:v>
                </c:pt>
                <c:pt idx="302">
                  <c:v>351</c:v>
                </c:pt>
                <c:pt idx="303">
                  <c:v>351.5</c:v>
                </c:pt>
                <c:pt idx="304">
                  <c:v>352</c:v>
                </c:pt>
                <c:pt idx="305">
                  <c:v>352.5</c:v>
                </c:pt>
                <c:pt idx="306">
                  <c:v>353</c:v>
                </c:pt>
                <c:pt idx="307">
                  <c:v>353.5</c:v>
                </c:pt>
                <c:pt idx="308">
                  <c:v>354</c:v>
                </c:pt>
                <c:pt idx="309">
                  <c:v>354.5</c:v>
                </c:pt>
                <c:pt idx="310">
                  <c:v>355</c:v>
                </c:pt>
                <c:pt idx="311">
                  <c:v>355.5</c:v>
                </c:pt>
                <c:pt idx="312">
                  <c:v>356</c:v>
                </c:pt>
                <c:pt idx="313">
                  <c:v>356.5</c:v>
                </c:pt>
                <c:pt idx="314">
                  <c:v>357</c:v>
                </c:pt>
                <c:pt idx="315">
                  <c:v>357.5</c:v>
                </c:pt>
                <c:pt idx="316">
                  <c:v>358</c:v>
                </c:pt>
                <c:pt idx="317">
                  <c:v>358.5</c:v>
                </c:pt>
                <c:pt idx="318">
                  <c:v>359</c:v>
                </c:pt>
                <c:pt idx="319">
                  <c:v>359.5</c:v>
                </c:pt>
                <c:pt idx="320">
                  <c:v>360</c:v>
                </c:pt>
                <c:pt idx="321">
                  <c:v>360.5</c:v>
                </c:pt>
                <c:pt idx="322">
                  <c:v>361</c:v>
                </c:pt>
                <c:pt idx="323">
                  <c:v>361.5</c:v>
                </c:pt>
                <c:pt idx="324">
                  <c:v>362</c:v>
                </c:pt>
                <c:pt idx="325">
                  <c:v>362.5</c:v>
                </c:pt>
                <c:pt idx="326">
                  <c:v>363</c:v>
                </c:pt>
                <c:pt idx="327">
                  <c:v>363.5</c:v>
                </c:pt>
                <c:pt idx="328">
                  <c:v>364</c:v>
                </c:pt>
                <c:pt idx="329">
                  <c:v>364.5</c:v>
                </c:pt>
                <c:pt idx="330">
                  <c:v>365</c:v>
                </c:pt>
                <c:pt idx="331">
                  <c:v>365.5</c:v>
                </c:pt>
                <c:pt idx="332">
                  <c:v>366</c:v>
                </c:pt>
                <c:pt idx="333">
                  <c:v>366.5</c:v>
                </c:pt>
                <c:pt idx="334">
                  <c:v>367</c:v>
                </c:pt>
                <c:pt idx="335">
                  <c:v>367.5</c:v>
                </c:pt>
                <c:pt idx="336">
                  <c:v>368</c:v>
                </c:pt>
                <c:pt idx="337">
                  <c:v>368.5</c:v>
                </c:pt>
                <c:pt idx="338">
                  <c:v>369</c:v>
                </c:pt>
                <c:pt idx="339">
                  <c:v>369.5</c:v>
                </c:pt>
                <c:pt idx="340">
                  <c:v>370</c:v>
                </c:pt>
                <c:pt idx="341">
                  <c:v>370.5</c:v>
                </c:pt>
                <c:pt idx="342">
                  <c:v>371</c:v>
                </c:pt>
                <c:pt idx="343">
                  <c:v>371.5</c:v>
                </c:pt>
                <c:pt idx="344">
                  <c:v>372</c:v>
                </c:pt>
                <c:pt idx="345">
                  <c:v>372.5</c:v>
                </c:pt>
                <c:pt idx="346">
                  <c:v>373</c:v>
                </c:pt>
                <c:pt idx="347">
                  <c:v>373.5</c:v>
                </c:pt>
                <c:pt idx="348">
                  <c:v>374</c:v>
                </c:pt>
                <c:pt idx="349">
                  <c:v>374.5</c:v>
                </c:pt>
                <c:pt idx="350">
                  <c:v>375</c:v>
                </c:pt>
                <c:pt idx="351">
                  <c:v>375.5</c:v>
                </c:pt>
                <c:pt idx="352">
                  <c:v>376</c:v>
                </c:pt>
                <c:pt idx="353">
                  <c:v>376.5</c:v>
                </c:pt>
                <c:pt idx="354">
                  <c:v>377</c:v>
                </c:pt>
                <c:pt idx="355">
                  <c:v>377.5</c:v>
                </c:pt>
                <c:pt idx="356">
                  <c:v>378</c:v>
                </c:pt>
                <c:pt idx="357">
                  <c:v>378.5</c:v>
                </c:pt>
                <c:pt idx="358">
                  <c:v>379</c:v>
                </c:pt>
                <c:pt idx="359">
                  <c:v>379.5</c:v>
                </c:pt>
                <c:pt idx="360">
                  <c:v>380</c:v>
                </c:pt>
                <c:pt idx="361">
                  <c:v>380.5</c:v>
                </c:pt>
                <c:pt idx="362">
                  <c:v>381</c:v>
                </c:pt>
                <c:pt idx="363">
                  <c:v>381.5</c:v>
                </c:pt>
                <c:pt idx="364">
                  <c:v>382</c:v>
                </c:pt>
                <c:pt idx="365">
                  <c:v>382.5</c:v>
                </c:pt>
                <c:pt idx="366">
                  <c:v>383</c:v>
                </c:pt>
                <c:pt idx="367">
                  <c:v>383.5</c:v>
                </c:pt>
                <c:pt idx="368">
                  <c:v>384</c:v>
                </c:pt>
                <c:pt idx="369">
                  <c:v>384.5</c:v>
                </c:pt>
                <c:pt idx="370">
                  <c:v>385</c:v>
                </c:pt>
                <c:pt idx="371">
                  <c:v>385.5</c:v>
                </c:pt>
                <c:pt idx="372">
                  <c:v>386</c:v>
                </c:pt>
                <c:pt idx="373">
                  <c:v>386.5</c:v>
                </c:pt>
                <c:pt idx="374">
                  <c:v>387</c:v>
                </c:pt>
                <c:pt idx="375">
                  <c:v>387.5</c:v>
                </c:pt>
                <c:pt idx="376">
                  <c:v>388</c:v>
                </c:pt>
                <c:pt idx="377">
                  <c:v>388.5</c:v>
                </c:pt>
                <c:pt idx="378">
                  <c:v>389</c:v>
                </c:pt>
                <c:pt idx="379">
                  <c:v>389.5</c:v>
                </c:pt>
                <c:pt idx="380">
                  <c:v>390</c:v>
                </c:pt>
                <c:pt idx="381">
                  <c:v>390.5</c:v>
                </c:pt>
                <c:pt idx="382">
                  <c:v>391</c:v>
                </c:pt>
                <c:pt idx="383">
                  <c:v>391.5</c:v>
                </c:pt>
                <c:pt idx="384">
                  <c:v>392</c:v>
                </c:pt>
                <c:pt idx="385">
                  <c:v>392.5</c:v>
                </c:pt>
                <c:pt idx="386">
                  <c:v>393</c:v>
                </c:pt>
                <c:pt idx="387">
                  <c:v>393.5</c:v>
                </c:pt>
                <c:pt idx="388">
                  <c:v>394</c:v>
                </c:pt>
                <c:pt idx="389">
                  <c:v>394.5</c:v>
                </c:pt>
                <c:pt idx="390">
                  <c:v>395</c:v>
                </c:pt>
                <c:pt idx="391">
                  <c:v>395.5</c:v>
                </c:pt>
                <c:pt idx="392">
                  <c:v>396</c:v>
                </c:pt>
                <c:pt idx="393">
                  <c:v>396.5</c:v>
                </c:pt>
                <c:pt idx="394">
                  <c:v>397</c:v>
                </c:pt>
                <c:pt idx="395">
                  <c:v>397.5</c:v>
                </c:pt>
                <c:pt idx="396">
                  <c:v>398</c:v>
                </c:pt>
                <c:pt idx="397">
                  <c:v>398.5</c:v>
                </c:pt>
                <c:pt idx="398">
                  <c:v>399</c:v>
                </c:pt>
                <c:pt idx="399">
                  <c:v>399.5</c:v>
                </c:pt>
                <c:pt idx="400">
                  <c:v>400</c:v>
                </c:pt>
              </c:numCache>
            </c:numRef>
          </c:xVal>
          <c:yVal>
            <c:numRef>
              <c:f>'Raw Data'!$F$4:$F$804</c:f>
              <c:numCache>
                <c:formatCode>General</c:formatCode>
                <c:ptCount val="801"/>
                <c:pt idx="0">
                  <c:v>-0.2016</c:v>
                </c:pt>
                <c:pt idx="1">
                  <c:v>-0.18840000000000012</c:v>
                </c:pt>
                <c:pt idx="2">
                  <c:v>-0.16189999999999999</c:v>
                </c:pt>
                <c:pt idx="3">
                  <c:v>-0.129</c:v>
                </c:pt>
                <c:pt idx="4">
                  <c:v>-9.7800000000000026E-2</c:v>
                </c:pt>
                <c:pt idx="5">
                  <c:v>-7.3800000000000004E-2</c:v>
                </c:pt>
                <c:pt idx="6">
                  <c:v>-5.7300000000000018E-2</c:v>
                </c:pt>
                <c:pt idx="7">
                  <c:v>-4.3800000000000013E-2</c:v>
                </c:pt>
                <c:pt idx="8">
                  <c:v>-3.2800000000000024E-2</c:v>
                </c:pt>
                <c:pt idx="9">
                  <c:v>-2.5800000000000014E-2</c:v>
                </c:pt>
                <c:pt idx="10">
                  <c:v>-2.0900000000000002E-2</c:v>
                </c:pt>
                <c:pt idx="11">
                  <c:v>-1.6600000000000011E-2</c:v>
                </c:pt>
                <c:pt idx="12">
                  <c:v>-1.4E-2</c:v>
                </c:pt>
                <c:pt idx="13">
                  <c:v>-1.1800000000000007E-2</c:v>
                </c:pt>
                <c:pt idx="14">
                  <c:v>-5.9000000000000042E-3</c:v>
                </c:pt>
                <c:pt idx="15">
                  <c:v>-8.0000000000000058E-4</c:v>
                </c:pt>
                <c:pt idx="16">
                  <c:v>-1.6000000000000007E-3</c:v>
                </c:pt>
                <c:pt idx="17">
                  <c:v>-2.7000000000000014E-3</c:v>
                </c:pt>
                <c:pt idx="18">
                  <c:v>-3.0000000000000019E-4</c:v>
                </c:pt>
                <c:pt idx="19">
                  <c:v>2.2000000000000014E-3</c:v>
                </c:pt>
                <c:pt idx="20">
                  <c:v>3.8000000000000013E-3</c:v>
                </c:pt>
                <c:pt idx="21">
                  <c:v>5.7000000000000028E-3</c:v>
                </c:pt>
                <c:pt idx="22">
                  <c:v>7.4000000000000038E-3</c:v>
                </c:pt>
                <c:pt idx="23">
                  <c:v>8.6000000000000052E-3</c:v>
                </c:pt>
                <c:pt idx="24">
                  <c:v>9.7000000000000003E-3</c:v>
                </c:pt>
                <c:pt idx="25">
                  <c:v>1.0900000000000003E-2</c:v>
                </c:pt>
                <c:pt idx="26">
                  <c:v>1.2E-2</c:v>
                </c:pt>
                <c:pt idx="27">
                  <c:v>1.2900000000000003E-2</c:v>
                </c:pt>
                <c:pt idx="28">
                  <c:v>1.3500000000000007E-2</c:v>
                </c:pt>
                <c:pt idx="29">
                  <c:v>1.4100000000000001E-2</c:v>
                </c:pt>
                <c:pt idx="30">
                  <c:v>1.4800000000000001E-2</c:v>
                </c:pt>
                <c:pt idx="31">
                  <c:v>1.5800000000000012E-2</c:v>
                </c:pt>
                <c:pt idx="32">
                  <c:v>1.670000000000001E-2</c:v>
                </c:pt>
                <c:pt idx="33">
                  <c:v>1.670000000000001E-2</c:v>
                </c:pt>
                <c:pt idx="34">
                  <c:v>1.6899999999999998E-2</c:v>
                </c:pt>
                <c:pt idx="35">
                  <c:v>1.7899999999999999E-2</c:v>
                </c:pt>
                <c:pt idx="36">
                  <c:v>1.8800000000000011E-2</c:v>
                </c:pt>
                <c:pt idx="37">
                  <c:v>1.9099999999999999E-2</c:v>
                </c:pt>
                <c:pt idx="38">
                  <c:v>1.900000000000001E-2</c:v>
                </c:pt>
                <c:pt idx="39">
                  <c:v>1.8900000000000011E-2</c:v>
                </c:pt>
                <c:pt idx="40">
                  <c:v>1.9400000000000014E-2</c:v>
                </c:pt>
                <c:pt idx="41">
                  <c:v>2.0299999999999999E-2</c:v>
                </c:pt>
                <c:pt idx="42">
                  <c:v>2.0900000000000002E-2</c:v>
                </c:pt>
                <c:pt idx="43">
                  <c:v>2.0299999999999999E-2</c:v>
                </c:pt>
                <c:pt idx="44">
                  <c:v>1.9199999999999998E-2</c:v>
                </c:pt>
                <c:pt idx="45">
                  <c:v>1.8700000000000012E-2</c:v>
                </c:pt>
                <c:pt idx="46">
                  <c:v>1.8599999999999998E-2</c:v>
                </c:pt>
                <c:pt idx="47">
                  <c:v>1.7899999999999999E-2</c:v>
                </c:pt>
                <c:pt idx="48">
                  <c:v>1.7299999999999996E-2</c:v>
                </c:pt>
                <c:pt idx="49">
                  <c:v>1.72E-2</c:v>
                </c:pt>
                <c:pt idx="50">
                  <c:v>1.7600000000000001E-2</c:v>
                </c:pt>
                <c:pt idx="51">
                  <c:v>1.8100000000000012E-2</c:v>
                </c:pt>
                <c:pt idx="52">
                  <c:v>1.8100000000000012E-2</c:v>
                </c:pt>
                <c:pt idx="53">
                  <c:v>1.8700000000000012E-2</c:v>
                </c:pt>
                <c:pt idx="54">
                  <c:v>1.9900000000000015E-2</c:v>
                </c:pt>
                <c:pt idx="55">
                  <c:v>2.0199999999999999E-2</c:v>
                </c:pt>
                <c:pt idx="56">
                  <c:v>2.01E-2</c:v>
                </c:pt>
                <c:pt idx="57">
                  <c:v>2.07E-2</c:v>
                </c:pt>
                <c:pt idx="58">
                  <c:v>2.1900000000000006E-2</c:v>
                </c:pt>
                <c:pt idx="59">
                  <c:v>2.2900000000000011E-2</c:v>
                </c:pt>
                <c:pt idx="60">
                  <c:v>2.3800000000000002E-2</c:v>
                </c:pt>
                <c:pt idx="61">
                  <c:v>2.5000000000000001E-2</c:v>
                </c:pt>
                <c:pt idx="62">
                  <c:v>2.6900000000000011E-2</c:v>
                </c:pt>
                <c:pt idx="63">
                  <c:v>2.9000000000000001E-2</c:v>
                </c:pt>
                <c:pt idx="64">
                  <c:v>3.0700000000000002E-2</c:v>
                </c:pt>
                <c:pt idx="65">
                  <c:v>3.210000000000001E-2</c:v>
                </c:pt>
                <c:pt idx="66">
                  <c:v>3.3799999999999997E-2</c:v>
                </c:pt>
                <c:pt idx="67">
                  <c:v>3.5600000000000021E-2</c:v>
                </c:pt>
                <c:pt idx="68">
                  <c:v>3.7500000000000006E-2</c:v>
                </c:pt>
                <c:pt idx="69">
                  <c:v>3.9100000000000003E-2</c:v>
                </c:pt>
                <c:pt idx="70">
                  <c:v>4.0700000000000014E-2</c:v>
                </c:pt>
                <c:pt idx="71">
                  <c:v>4.3000000000000003E-2</c:v>
                </c:pt>
                <c:pt idx="72">
                  <c:v>4.5999999999999999E-2</c:v>
                </c:pt>
                <c:pt idx="73">
                  <c:v>4.9400000000000027E-2</c:v>
                </c:pt>
                <c:pt idx="74">
                  <c:v>5.2200000000000003E-2</c:v>
                </c:pt>
                <c:pt idx="75">
                  <c:v>5.5100000000000003E-2</c:v>
                </c:pt>
                <c:pt idx="76">
                  <c:v>5.8500000000000003E-2</c:v>
                </c:pt>
                <c:pt idx="77">
                  <c:v>6.2100000000000023E-2</c:v>
                </c:pt>
                <c:pt idx="78">
                  <c:v>6.6100000000000006E-2</c:v>
                </c:pt>
                <c:pt idx="79">
                  <c:v>7.0999999999999994E-2</c:v>
                </c:pt>
                <c:pt idx="80">
                  <c:v>7.6700000000000004E-2</c:v>
                </c:pt>
                <c:pt idx="81">
                  <c:v>8.3100000000000063E-2</c:v>
                </c:pt>
                <c:pt idx="82">
                  <c:v>8.910000000000004E-2</c:v>
                </c:pt>
                <c:pt idx="83">
                  <c:v>9.4400000000000026E-2</c:v>
                </c:pt>
                <c:pt idx="84">
                  <c:v>9.9700000000000066E-2</c:v>
                </c:pt>
                <c:pt idx="85">
                  <c:v>0.1048</c:v>
                </c:pt>
                <c:pt idx="86">
                  <c:v>0.10890000000000002</c:v>
                </c:pt>
                <c:pt idx="87">
                  <c:v>0.112</c:v>
                </c:pt>
                <c:pt idx="88">
                  <c:v>0.1145</c:v>
                </c:pt>
                <c:pt idx="89">
                  <c:v>0.11760000000000002</c:v>
                </c:pt>
                <c:pt idx="90">
                  <c:v>0.12110000000000004</c:v>
                </c:pt>
                <c:pt idx="91">
                  <c:v>0.12350000000000004</c:v>
                </c:pt>
                <c:pt idx="92">
                  <c:v>0.12520000000000001</c:v>
                </c:pt>
                <c:pt idx="93">
                  <c:v>0.12740000000000001</c:v>
                </c:pt>
                <c:pt idx="94">
                  <c:v>0.12959999999999999</c:v>
                </c:pt>
                <c:pt idx="95">
                  <c:v>0.13239999999999999</c:v>
                </c:pt>
                <c:pt idx="96">
                  <c:v>0.13840000000000008</c:v>
                </c:pt>
                <c:pt idx="97">
                  <c:v>0.14750000000000008</c:v>
                </c:pt>
                <c:pt idx="98">
                  <c:v>0.15790000000000012</c:v>
                </c:pt>
                <c:pt idx="99">
                  <c:v>0.16919999999999999</c:v>
                </c:pt>
                <c:pt idx="100">
                  <c:v>0.18130000000000004</c:v>
                </c:pt>
                <c:pt idx="101">
                  <c:v>0.1925</c:v>
                </c:pt>
                <c:pt idx="102">
                  <c:v>0.19950000000000001</c:v>
                </c:pt>
                <c:pt idx="103">
                  <c:v>0.1983</c:v>
                </c:pt>
                <c:pt idx="104">
                  <c:v>0.18680000000000008</c:v>
                </c:pt>
                <c:pt idx="105">
                  <c:v>0.16569999999999999</c:v>
                </c:pt>
                <c:pt idx="106">
                  <c:v>0.1391</c:v>
                </c:pt>
                <c:pt idx="107">
                  <c:v>0.1116</c:v>
                </c:pt>
                <c:pt idx="108">
                  <c:v>8.6400000000000018E-2</c:v>
                </c:pt>
                <c:pt idx="109">
                  <c:v>6.5100000000000019E-2</c:v>
                </c:pt>
                <c:pt idx="110">
                  <c:v>4.8400000000000012E-2</c:v>
                </c:pt>
                <c:pt idx="111">
                  <c:v>3.6300000000000006E-2</c:v>
                </c:pt>
                <c:pt idx="112">
                  <c:v>2.7900000000000012E-2</c:v>
                </c:pt>
                <c:pt idx="113">
                  <c:v>2.1500000000000002E-2</c:v>
                </c:pt>
                <c:pt idx="114">
                  <c:v>1.6199999999999999E-2</c:v>
                </c:pt>
                <c:pt idx="115">
                  <c:v>1.2200000000000001E-2</c:v>
                </c:pt>
                <c:pt idx="116">
                  <c:v>9.6000000000000026E-3</c:v>
                </c:pt>
                <c:pt idx="117">
                  <c:v>8.0000000000000071E-3</c:v>
                </c:pt>
                <c:pt idx="118">
                  <c:v>6.7000000000000028E-3</c:v>
                </c:pt>
                <c:pt idx="119">
                  <c:v>5.3000000000000026E-3</c:v>
                </c:pt>
                <c:pt idx="120">
                  <c:v>4.6000000000000025E-3</c:v>
                </c:pt>
                <c:pt idx="121">
                  <c:v>4.3000000000000026E-3</c:v>
                </c:pt>
                <c:pt idx="122">
                  <c:v>4.0000000000000027E-3</c:v>
                </c:pt>
                <c:pt idx="123">
                  <c:v>3.4000000000000015E-3</c:v>
                </c:pt>
                <c:pt idx="124">
                  <c:v>2.5999999999999999E-3</c:v>
                </c:pt>
                <c:pt idx="125">
                  <c:v>2.3999999999999998E-3</c:v>
                </c:pt>
                <c:pt idx="126">
                  <c:v>2.2000000000000014E-3</c:v>
                </c:pt>
                <c:pt idx="127">
                  <c:v>1.7000000000000006E-3</c:v>
                </c:pt>
                <c:pt idx="128">
                  <c:v>1.1999999999999999E-3</c:v>
                </c:pt>
                <c:pt idx="129">
                  <c:v>1.1999999999999999E-3</c:v>
                </c:pt>
                <c:pt idx="130">
                  <c:v>1.4000000000000006E-3</c:v>
                </c:pt>
                <c:pt idx="131">
                  <c:v>1.5000000000000007E-3</c:v>
                </c:pt>
                <c:pt idx="132">
                  <c:v>1.1999999999999999E-3</c:v>
                </c:pt>
                <c:pt idx="133">
                  <c:v>9.0000000000000073E-4</c:v>
                </c:pt>
                <c:pt idx="134">
                  <c:v>1.1000000000000007E-3</c:v>
                </c:pt>
                <c:pt idx="135">
                  <c:v>1.1000000000000007E-3</c:v>
                </c:pt>
                <c:pt idx="136">
                  <c:v>8.0000000000000058E-4</c:v>
                </c:pt>
                <c:pt idx="137">
                  <c:v>2.0000000000000015E-4</c:v>
                </c:pt>
                <c:pt idx="138">
                  <c:v>-3.0000000000000019E-4</c:v>
                </c:pt>
                <c:pt idx="139">
                  <c:v>-4.0000000000000029E-4</c:v>
                </c:pt>
                <c:pt idx="140">
                  <c:v>-1.0000000000000007E-4</c:v>
                </c:pt>
                <c:pt idx="141">
                  <c:v>3.0000000000000019E-4</c:v>
                </c:pt>
                <c:pt idx="142">
                  <c:v>0</c:v>
                </c:pt>
                <c:pt idx="143">
                  <c:v>-5.0000000000000034E-4</c:v>
                </c:pt>
                <c:pt idx="144">
                  <c:v>-6.0000000000000038E-4</c:v>
                </c:pt>
                <c:pt idx="145">
                  <c:v>-4.0000000000000029E-4</c:v>
                </c:pt>
                <c:pt idx="146">
                  <c:v>-6.0000000000000038E-4</c:v>
                </c:pt>
                <c:pt idx="147">
                  <c:v>-9.0000000000000073E-4</c:v>
                </c:pt>
                <c:pt idx="148">
                  <c:v>-1.1000000000000007E-3</c:v>
                </c:pt>
                <c:pt idx="149">
                  <c:v>-1.2999999999999993E-3</c:v>
                </c:pt>
                <c:pt idx="150">
                  <c:v>-1.5000000000000007E-3</c:v>
                </c:pt>
                <c:pt idx="151">
                  <c:v>-1.8000000000000013E-3</c:v>
                </c:pt>
                <c:pt idx="152">
                  <c:v>-2.0000000000000013E-3</c:v>
                </c:pt>
                <c:pt idx="153">
                  <c:v>-2.2000000000000014E-3</c:v>
                </c:pt>
                <c:pt idx="154">
                  <c:v>-2.0000000000000013E-3</c:v>
                </c:pt>
                <c:pt idx="155">
                  <c:v>-2.0999999999999999E-3</c:v>
                </c:pt>
                <c:pt idx="156">
                  <c:v>-3.0000000000000014E-3</c:v>
                </c:pt>
                <c:pt idx="157">
                  <c:v>-3.6000000000000016E-3</c:v>
                </c:pt>
                <c:pt idx="158">
                  <c:v>-3.3000000000000013E-3</c:v>
                </c:pt>
                <c:pt idx="159">
                  <c:v>-2.8999999999999998E-3</c:v>
                </c:pt>
                <c:pt idx="160">
                  <c:v>-3.1000000000000016E-3</c:v>
                </c:pt>
                <c:pt idx="161">
                  <c:v>-3.5000000000000014E-3</c:v>
                </c:pt>
                <c:pt idx="162">
                  <c:v>-4.0000000000000027E-3</c:v>
                </c:pt>
                <c:pt idx="163">
                  <c:v>-4.3000000000000026E-3</c:v>
                </c:pt>
                <c:pt idx="164">
                  <c:v>-4.4000000000000029E-3</c:v>
                </c:pt>
                <c:pt idx="165">
                  <c:v>-4.4000000000000029E-3</c:v>
                </c:pt>
                <c:pt idx="166">
                  <c:v>-4.4000000000000029E-3</c:v>
                </c:pt>
                <c:pt idx="167">
                  <c:v>-4.7000000000000028E-3</c:v>
                </c:pt>
                <c:pt idx="168">
                  <c:v>-5.1999999999999998E-3</c:v>
                </c:pt>
                <c:pt idx="169">
                  <c:v>-5.6000000000000025E-3</c:v>
                </c:pt>
                <c:pt idx="170">
                  <c:v>-5.8000000000000013E-3</c:v>
                </c:pt>
                <c:pt idx="171">
                  <c:v>-5.7000000000000028E-3</c:v>
                </c:pt>
                <c:pt idx="172">
                  <c:v>-5.5000000000000014E-3</c:v>
                </c:pt>
                <c:pt idx="173">
                  <c:v>-5.5000000000000014E-3</c:v>
                </c:pt>
                <c:pt idx="174">
                  <c:v>-5.8000000000000013E-3</c:v>
                </c:pt>
                <c:pt idx="175">
                  <c:v>-6.2000000000000033E-3</c:v>
                </c:pt>
                <c:pt idx="176">
                  <c:v>-5.8000000000000013E-3</c:v>
                </c:pt>
                <c:pt idx="177">
                  <c:v>-5.3000000000000026E-3</c:v>
                </c:pt>
                <c:pt idx="178">
                  <c:v>-5.8000000000000013E-3</c:v>
                </c:pt>
                <c:pt idx="179">
                  <c:v>-6.5000000000000032E-3</c:v>
                </c:pt>
                <c:pt idx="180">
                  <c:v>-6.5000000000000032E-3</c:v>
                </c:pt>
                <c:pt idx="181">
                  <c:v>-5.8000000000000013E-3</c:v>
                </c:pt>
                <c:pt idx="182">
                  <c:v>-5.3000000000000026E-3</c:v>
                </c:pt>
                <c:pt idx="183">
                  <c:v>-5.6000000000000025E-3</c:v>
                </c:pt>
                <c:pt idx="184">
                  <c:v>-6.2000000000000033E-3</c:v>
                </c:pt>
                <c:pt idx="185">
                  <c:v>-6.2000000000000033E-3</c:v>
                </c:pt>
                <c:pt idx="186">
                  <c:v>-5.9000000000000042E-3</c:v>
                </c:pt>
                <c:pt idx="187">
                  <c:v>-5.8000000000000013E-3</c:v>
                </c:pt>
                <c:pt idx="188">
                  <c:v>-6.2000000000000033E-3</c:v>
                </c:pt>
                <c:pt idx="189">
                  <c:v>-6.4000000000000029E-3</c:v>
                </c:pt>
                <c:pt idx="190">
                  <c:v>-6.0000000000000027E-3</c:v>
                </c:pt>
                <c:pt idx="191">
                  <c:v>-5.5000000000000014E-3</c:v>
                </c:pt>
                <c:pt idx="192">
                  <c:v>-5.6000000000000025E-3</c:v>
                </c:pt>
                <c:pt idx="193">
                  <c:v>-5.8000000000000013E-3</c:v>
                </c:pt>
                <c:pt idx="194">
                  <c:v>-5.8000000000000013E-3</c:v>
                </c:pt>
                <c:pt idx="195">
                  <c:v>-5.4000000000000029E-3</c:v>
                </c:pt>
                <c:pt idx="196">
                  <c:v>-5.1999999999999998E-3</c:v>
                </c:pt>
                <c:pt idx="197">
                  <c:v>-5.6000000000000025E-3</c:v>
                </c:pt>
                <c:pt idx="198">
                  <c:v>-5.7000000000000028E-3</c:v>
                </c:pt>
                <c:pt idx="199">
                  <c:v>-5.1999999999999998E-3</c:v>
                </c:pt>
                <c:pt idx="200">
                  <c:v>-5.0000000000000027E-3</c:v>
                </c:pt>
                <c:pt idx="201">
                  <c:v>-5.3000000000000026E-3</c:v>
                </c:pt>
                <c:pt idx="202">
                  <c:v>-5.7000000000000028E-3</c:v>
                </c:pt>
                <c:pt idx="203">
                  <c:v>-5.9000000000000042E-3</c:v>
                </c:pt>
                <c:pt idx="204">
                  <c:v>-5.7000000000000028E-3</c:v>
                </c:pt>
                <c:pt idx="205">
                  <c:v>-5.7000000000000028E-3</c:v>
                </c:pt>
                <c:pt idx="206">
                  <c:v>-5.8000000000000013E-3</c:v>
                </c:pt>
                <c:pt idx="207">
                  <c:v>-5.7000000000000028E-3</c:v>
                </c:pt>
                <c:pt idx="208">
                  <c:v>-5.6000000000000025E-3</c:v>
                </c:pt>
                <c:pt idx="209">
                  <c:v>-5.7000000000000028E-3</c:v>
                </c:pt>
                <c:pt idx="210">
                  <c:v>-5.6000000000000025E-3</c:v>
                </c:pt>
                <c:pt idx="211">
                  <c:v>-5.4000000000000029E-3</c:v>
                </c:pt>
                <c:pt idx="212">
                  <c:v>-5.4000000000000029E-3</c:v>
                </c:pt>
                <c:pt idx="213">
                  <c:v>-5.5000000000000014E-3</c:v>
                </c:pt>
                <c:pt idx="214">
                  <c:v>-5.6000000000000025E-3</c:v>
                </c:pt>
                <c:pt idx="215">
                  <c:v>-5.6000000000000025E-3</c:v>
                </c:pt>
                <c:pt idx="216">
                  <c:v>-5.4000000000000029E-3</c:v>
                </c:pt>
                <c:pt idx="217">
                  <c:v>-5.1999999999999998E-3</c:v>
                </c:pt>
                <c:pt idx="218">
                  <c:v>-5.1999999999999998E-3</c:v>
                </c:pt>
                <c:pt idx="219">
                  <c:v>-5.5000000000000014E-3</c:v>
                </c:pt>
                <c:pt idx="220">
                  <c:v>-5.7000000000000028E-3</c:v>
                </c:pt>
                <c:pt idx="221">
                  <c:v>-5.8000000000000013E-3</c:v>
                </c:pt>
                <c:pt idx="222">
                  <c:v>-5.7000000000000028E-3</c:v>
                </c:pt>
                <c:pt idx="223">
                  <c:v>-5.7000000000000028E-3</c:v>
                </c:pt>
                <c:pt idx="224">
                  <c:v>-5.7000000000000028E-3</c:v>
                </c:pt>
                <c:pt idx="225">
                  <c:v>-5.9000000000000042E-3</c:v>
                </c:pt>
                <c:pt idx="226">
                  <c:v>-6.3000000000000026E-3</c:v>
                </c:pt>
                <c:pt idx="227">
                  <c:v>-6.3000000000000026E-3</c:v>
                </c:pt>
                <c:pt idx="228">
                  <c:v>-6.2000000000000033E-3</c:v>
                </c:pt>
                <c:pt idx="229">
                  <c:v>-6.6000000000000026E-3</c:v>
                </c:pt>
                <c:pt idx="230">
                  <c:v>-6.8000000000000031E-3</c:v>
                </c:pt>
                <c:pt idx="231">
                  <c:v>-6.4000000000000029E-3</c:v>
                </c:pt>
                <c:pt idx="232">
                  <c:v>-6.3000000000000026E-3</c:v>
                </c:pt>
                <c:pt idx="233">
                  <c:v>-6.5000000000000032E-3</c:v>
                </c:pt>
                <c:pt idx="234">
                  <c:v>-6.6000000000000026E-3</c:v>
                </c:pt>
                <c:pt idx="235">
                  <c:v>-6.7000000000000028E-3</c:v>
                </c:pt>
                <c:pt idx="236">
                  <c:v>-7.1000000000000004E-3</c:v>
                </c:pt>
                <c:pt idx="237">
                  <c:v>-7.1000000000000004E-3</c:v>
                </c:pt>
                <c:pt idx="238">
                  <c:v>-6.8000000000000031E-3</c:v>
                </c:pt>
                <c:pt idx="239">
                  <c:v>-7.1000000000000004E-3</c:v>
                </c:pt>
                <c:pt idx="240">
                  <c:v>-7.6000000000000026E-3</c:v>
                </c:pt>
                <c:pt idx="241">
                  <c:v>-7.1000000000000004E-3</c:v>
                </c:pt>
                <c:pt idx="242">
                  <c:v>-6.5000000000000032E-3</c:v>
                </c:pt>
                <c:pt idx="243">
                  <c:v>-6.5000000000000032E-3</c:v>
                </c:pt>
                <c:pt idx="244">
                  <c:v>-6.3000000000000026E-3</c:v>
                </c:pt>
                <c:pt idx="245">
                  <c:v>-6.0000000000000027E-3</c:v>
                </c:pt>
                <c:pt idx="246">
                  <c:v>-5.7000000000000028E-3</c:v>
                </c:pt>
                <c:pt idx="247">
                  <c:v>-5.8000000000000013E-3</c:v>
                </c:pt>
                <c:pt idx="248">
                  <c:v>-6.4000000000000029E-3</c:v>
                </c:pt>
                <c:pt idx="249">
                  <c:v>-6.9000000000000042E-3</c:v>
                </c:pt>
                <c:pt idx="250">
                  <c:v>-7.1000000000000004E-3</c:v>
                </c:pt>
                <c:pt idx="251">
                  <c:v>-7.2000000000000033E-3</c:v>
                </c:pt>
                <c:pt idx="252">
                  <c:v>-7.1000000000000004E-3</c:v>
                </c:pt>
                <c:pt idx="253">
                  <c:v>-6.9000000000000042E-3</c:v>
                </c:pt>
                <c:pt idx="254">
                  <c:v>-7.6000000000000026E-3</c:v>
                </c:pt>
                <c:pt idx="255">
                  <c:v>-8.5000000000000006E-3</c:v>
                </c:pt>
                <c:pt idx="256">
                  <c:v>-8.1000000000000048E-3</c:v>
                </c:pt>
                <c:pt idx="257">
                  <c:v>-7.3000000000000027E-3</c:v>
                </c:pt>
                <c:pt idx="258">
                  <c:v>-8.0000000000000071E-3</c:v>
                </c:pt>
                <c:pt idx="259">
                  <c:v>-8.4000000000000047E-3</c:v>
                </c:pt>
                <c:pt idx="260">
                  <c:v>-7.8000000000000031E-3</c:v>
                </c:pt>
                <c:pt idx="261">
                  <c:v>-8.1000000000000048E-3</c:v>
                </c:pt>
                <c:pt idx="262">
                  <c:v>-8.7000000000000046E-3</c:v>
                </c:pt>
                <c:pt idx="263">
                  <c:v>-7.8000000000000031E-3</c:v>
                </c:pt>
                <c:pt idx="264">
                  <c:v>-6.8000000000000031E-3</c:v>
                </c:pt>
                <c:pt idx="265">
                  <c:v>-6.7000000000000028E-3</c:v>
                </c:pt>
                <c:pt idx="266">
                  <c:v>-6.4000000000000029E-3</c:v>
                </c:pt>
                <c:pt idx="267">
                  <c:v>-6.3000000000000026E-3</c:v>
                </c:pt>
                <c:pt idx="268">
                  <c:v>-7.1000000000000004E-3</c:v>
                </c:pt>
                <c:pt idx="269">
                  <c:v>-7.2000000000000033E-3</c:v>
                </c:pt>
                <c:pt idx="270">
                  <c:v>-5.4000000000000029E-3</c:v>
                </c:pt>
                <c:pt idx="271">
                  <c:v>-5.1000000000000004E-3</c:v>
                </c:pt>
                <c:pt idx="272">
                  <c:v>-6.5000000000000032E-3</c:v>
                </c:pt>
                <c:pt idx="273">
                  <c:v>-6.2000000000000033E-3</c:v>
                </c:pt>
                <c:pt idx="274">
                  <c:v>-4.9000000000000033E-3</c:v>
                </c:pt>
                <c:pt idx="275">
                  <c:v>-4.4000000000000029E-3</c:v>
                </c:pt>
                <c:pt idx="276">
                  <c:v>-4.5000000000000014E-3</c:v>
                </c:pt>
                <c:pt idx="277">
                  <c:v>-4.7000000000000028E-3</c:v>
                </c:pt>
                <c:pt idx="278">
                  <c:v>-4.4000000000000029E-3</c:v>
                </c:pt>
                <c:pt idx="279">
                  <c:v>-4.0000000000000027E-3</c:v>
                </c:pt>
                <c:pt idx="280">
                  <c:v>-4.4000000000000029E-3</c:v>
                </c:pt>
                <c:pt idx="281">
                  <c:v>-4.7000000000000028E-3</c:v>
                </c:pt>
                <c:pt idx="282">
                  <c:v>-4.7000000000000028E-3</c:v>
                </c:pt>
                <c:pt idx="283">
                  <c:v>-4.5000000000000014E-3</c:v>
                </c:pt>
                <c:pt idx="284">
                  <c:v>-4.5000000000000014E-3</c:v>
                </c:pt>
                <c:pt idx="285">
                  <c:v>-4.8000000000000004E-3</c:v>
                </c:pt>
                <c:pt idx="286">
                  <c:v>-5.3000000000000026E-3</c:v>
                </c:pt>
                <c:pt idx="287">
                  <c:v>-5.8000000000000013E-3</c:v>
                </c:pt>
                <c:pt idx="288">
                  <c:v>-6.4000000000000029E-3</c:v>
                </c:pt>
                <c:pt idx="289">
                  <c:v>-6.7000000000000028E-3</c:v>
                </c:pt>
                <c:pt idx="290">
                  <c:v>-6.1000000000000004E-3</c:v>
                </c:pt>
                <c:pt idx="291">
                  <c:v>-5.6000000000000025E-3</c:v>
                </c:pt>
                <c:pt idx="292">
                  <c:v>-5.8000000000000013E-3</c:v>
                </c:pt>
                <c:pt idx="293">
                  <c:v>-6.0000000000000027E-3</c:v>
                </c:pt>
                <c:pt idx="294">
                  <c:v>-5.8000000000000013E-3</c:v>
                </c:pt>
                <c:pt idx="295">
                  <c:v>-5.7000000000000028E-3</c:v>
                </c:pt>
                <c:pt idx="296">
                  <c:v>-5.6000000000000025E-3</c:v>
                </c:pt>
                <c:pt idx="297">
                  <c:v>-5.3000000000000026E-3</c:v>
                </c:pt>
                <c:pt idx="298">
                  <c:v>-5.1000000000000004E-3</c:v>
                </c:pt>
                <c:pt idx="299">
                  <c:v>-4.9000000000000033E-3</c:v>
                </c:pt>
                <c:pt idx="300">
                  <c:v>-4.6000000000000025E-3</c:v>
                </c:pt>
                <c:pt idx="301">
                  <c:v>-4.0000000000000027E-3</c:v>
                </c:pt>
                <c:pt idx="302">
                  <c:v>-3.4000000000000015E-3</c:v>
                </c:pt>
                <c:pt idx="303">
                  <c:v>-3.2000000000000015E-3</c:v>
                </c:pt>
                <c:pt idx="304">
                  <c:v>-3.3000000000000013E-3</c:v>
                </c:pt>
                <c:pt idx="305">
                  <c:v>-2.8999999999999998E-3</c:v>
                </c:pt>
                <c:pt idx="306">
                  <c:v>-2.3999999999999998E-3</c:v>
                </c:pt>
                <c:pt idx="307">
                  <c:v>-3.0000000000000014E-3</c:v>
                </c:pt>
                <c:pt idx="308">
                  <c:v>-3.7000000000000019E-3</c:v>
                </c:pt>
                <c:pt idx="309">
                  <c:v>-3.4000000000000015E-3</c:v>
                </c:pt>
                <c:pt idx="310">
                  <c:v>-1.4000000000000006E-3</c:v>
                </c:pt>
                <c:pt idx="311">
                  <c:v>3.0000000000000019E-4</c:v>
                </c:pt>
                <c:pt idx="312">
                  <c:v>-2.0000000000000015E-4</c:v>
                </c:pt>
                <c:pt idx="313">
                  <c:v>-1.2999999999999993E-3</c:v>
                </c:pt>
                <c:pt idx="314">
                  <c:v>-1.2999999999999993E-3</c:v>
                </c:pt>
                <c:pt idx="315">
                  <c:v>-1.5000000000000007E-3</c:v>
                </c:pt>
                <c:pt idx="316">
                  <c:v>-2.3000000000000013E-3</c:v>
                </c:pt>
                <c:pt idx="317">
                  <c:v>-3.3000000000000013E-3</c:v>
                </c:pt>
                <c:pt idx="318">
                  <c:v>-3.7000000000000019E-3</c:v>
                </c:pt>
                <c:pt idx="319">
                  <c:v>-3.6000000000000016E-3</c:v>
                </c:pt>
                <c:pt idx="320">
                  <c:v>-4.3000000000000026E-3</c:v>
                </c:pt>
                <c:pt idx="321">
                  <c:v>-5.8000000000000013E-3</c:v>
                </c:pt>
                <c:pt idx="322">
                  <c:v>-6.2000000000000033E-3</c:v>
                </c:pt>
                <c:pt idx="323">
                  <c:v>-5.9000000000000042E-3</c:v>
                </c:pt>
                <c:pt idx="324">
                  <c:v>-6.4000000000000029E-3</c:v>
                </c:pt>
                <c:pt idx="325">
                  <c:v>-6.9000000000000042E-3</c:v>
                </c:pt>
                <c:pt idx="326">
                  <c:v>-7.0000000000000027E-3</c:v>
                </c:pt>
                <c:pt idx="327">
                  <c:v>-6.9000000000000042E-3</c:v>
                </c:pt>
                <c:pt idx="328">
                  <c:v>-6.8000000000000031E-3</c:v>
                </c:pt>
                <c:pt idx="329">
                  <c:v>-7.4000000000000038E-3</c:v>
                </c:pt>
                <c:pt idx="330">
                  <c:v>-7.900000000000006E-3</c:v>
                </c:pt>
                <c:pt idx="331">
                  <c:v>-7.7000000000000028E-3</c:v>
                </c:pt>
                <c:pt idx="332">
                  <c:v>-7.8000000000000031E-3</c:v>
                </c:pt>
                <c:pt idx="333">
                  <c:v>-8.1000000000000048E-3</c:v>
                </c:pt>
                <c:pt idx="334">
                  <c:v>-8.3000000000000053E-3</c:v>
                </c:pt>
                <c:pt idx="335">
                  <c:v>-8.0000000000000071E-3</c:v>
                </c:pt>
                <c:pt idx="336">
                  <c:v>-7.3000000000000027E-3</c:v>
                </c:pt>
                <c:pt idx="337">
                  <c:v>-6.7000000000000028E-3</c:v>
                </c:pt>
                <c:pt idx="338">
                  <c:v>-6.7000000000000028E-3</c:v>
                </c:pt>
                <c:pt idx="339">
                  <c:v>-7.1000000000000004E-3</c:v>
                </c:pt>
                <c:pt idx="340">
                  <c:v>-7.0000000000000027E-3</c:v>
                </c:pt>
                <c:pt idx="341">
                  <c:v>-6.1000000000000004E-3</c:v>
                </c:pt>
                <c:pt idx="342">
                  <c:v>-5.7000000000000028E-3</c:v>
                </c:pt>
                <c:pt idx="343">
                  <c:v>-6.2000000000000033E-3</c:v>
                </c:pt>
                <c:pt idx="344">
                  <c:v>-6.0000000000000027E-3</c:v>
                </c:pt>
                <c:pt idx="345">
                  <c:v>-5.4000000000000029E-3</c:v>
                </c:pt>
                <c:pt idx="346">
                  <c:v>-5.3000000000000026E-3</c:v>
                </c:pt>
                <c:pt idx="347">
                  <c:v>-4.7000000000000028E-3</c:v>
                </c:pt>
                <c:pt idx="348">
                  <c:v>-3.5000000000000014E-3</c:v>
                </c:pt>
                <c:pt idx="349">
                  <c:v>-3.2000000000000015E-3</c:v>
                </c:pt>
                <c:pt idx="350">
                  <c:v>-3.9000000000000016E-3</c:v>
                </c:pt>
                <c:pt idx="351">
                  <c:v>-4.5000000000000014E-3</c:v>
                </c:pt>
                <c:pt idx="352">
                  <c:v>-4.8000000000000004E-3</c:v>
                </c:pt>
                <c:pt idx="353">
                  <c:v>-5.1999999999999998E-3</c:v>
                </c:pt>
                <c:pt idx="354">
                  <c:v>-5.8000000000000013E-3</c:v>
                </c:pt>
                <c:pt idx="355">
                  <c:v>-6.6000000000000026E-3</c:v>
                </c:pt>
                <c:pt idx="356">
                  <c:v>-7.4000000000000038E-3</c:v>
                </c:pt>
                <c:pt idx="357">
                  <c:v>-8.3000000000000053E-3</c:v>
                </c:pt>
                <c:pt idx="358">
                  <c:v>-9.5000000000000067E-3</c:v>
                </c:pt>
                <c:pt idx="359">
                  <c:v>-1.0800000000000006E-2</c:v>
                </c:pt>
                <c:pt idx="360">
                  <c:v>-1.1700000000000009E-2</c:v>
                </c:pt>
                <c:pt idx="361">
                  <c:v>-1.1400000000000007E-2</c:v>
                </c:pt>
                <c:pt idx="362">
                  <c:v>-1.0300000000000005E-2</c:v>
                </c:pt>
                <c:pt idx="363">
                  <c:v>-9.7000000000000003E-3</c:v>
                </c:pt>
                <c:pt idx="364">
                  <c:v>-1.0200000000000001E-2</c:v>
                </c:pt>
                <c:pt idx="365">
                  <c:v>-1.1400000000000007E-2</c:v>
                </c:pt>
                <c:pt idx="366">
                  <c:v>-1.2E-2</c:v>
                </c:pt>
                <c:pt idx="367">
                  <c:v>-1.190000000000001E-2</c:v>
                </c:pt>
                <c:pt idx="368">
                  <c:v>-1.2E-2</c:v>
                </c:pt>
                <c:pt idx="369">
                  <c:v>-1.2800000000000006E-2</c:v>
                </c:pt>
                <c:pt idx="370">
                  <c:v>-1.3700000000000009E-2</c:v>
                </c:pt>
                <c:pt idx="371">
                  <c:v>-1.2900000000000003E-2</c:v>
                </c:pt>
                <c:pt idx="372">
                  <c:v>-1.1400000000000007E-2</c:v>
                </c:pt>
                <c:pt idx="373">
                  <c:v>-1.1400000000000007E-2</c:v>
                </c:pt>
                <c:pt idx="374">
                  <c:v>-1.2E-2</c:v>
                </c:pt>
                <c:pt idx="375">
                  <c:v>-1.2400000000000001E-2</c:v>
                </c:pt>
                <c:pt idx="376">
                  <c:v>-1.2800000000000006E-2</c:v>
                </c:pt>
                <c:pt idx="377">
                  <c:v>-1.2900000000000003E-2</c:v>
                </c:pt>
                <c:pt idx="378">
                  <c:v>-1.2200000000000001E-2</c:v>
                </c:pt>
                <c:pt idx="379">
                  <c:v>-1.2100000000000001E-2</c:v>
                </c:pt>
                <c:pt idx="380">
                  <c:v>-1.3200000000000007E-2</c:v>
                </c:pt>
                <c:pt idx="381">
                  <c:v>-1.3100000000000006E-2</c:v>
                </c:pt>
                <c:pt idx="382">
                  <c:v>-1.2E-2</c:v>
                </c:pt>
                <c:pt idx="383">
                  <c:v>-1.2300000000000005E-2</c:v>
                </c:pt>
                <c:pt idx="384">
                  <c:v>-1.2800000000000006E-2</c:v>
                </c:pt>
                <c:pt idx="385">
                  <c:v>-1.2E-2</c:v>
                </c:pt>
                <c:pt idx="386">
                  <c:v>-1.2500000000000001E-2</c:v>
                </c:pt>
                <c:pt idx="387">
                  <c:v>-1.3899999999999999E-2</c:v>
                </c:pt>
                <c:pt idx="388">
                  <c:v>-1.2999999999999998E-2</c:v>
                </c:pt>
                <c:pt idx="389">
                  <c:v>-1.1599999999999996E-2</c:v>
                </c:pt>
                <c:pt idx="390">
                  <c:v>-1.2200000000000001E-2</c:v>
                </c:pt>
                <c:pt idx="391">
                  <c:v>-1.2400000000000001E-2</c:v>
                </c:pt>
                <c:pt idx="392">
                  <c:v>-1.1599999999999996E-2</c:v>
                </c:pt>
                <c:pt idx="393">
                  <c:v>-1.1800000000000007E-2</c:v>
                </c:pt>
                <c:pt idx="394">
                  <c:v>-1.2600000000000005E-2</c:v>
                </c:pt>
                <c:pt idx="395">
                  <c:v>-1.2500000000000001E-2</c:v>
                </c:pt>
                <c:pt idx="396">
                  <c:v>-1.2E-2</c:v>
                </c:pt>
                <c:pt idx="397">
                  <c:v>-1.1700000000000009E-2</c:v>
                </c:pt>
                <c:pt idx="398">
                  <c:v>-1.1800000000000007E-2</c:v>
                </c:pt>
                <c:pt idx="399">
                  <c:v>-1.2100000000000001E-2</c:v>
                </c:pt>
                <c:pt idx="400">
                  <c:v>-1.1800000000000007E-2</c:v>
                </c:pt>
                <c:pt idx="401">
                  <c:v>-1.1700000000000009E-2</c:v>
                </c:pt>
                <c:pt idx="402">
                  <c:v>-1.2100000000000001E-2</c:v>
                </c:pt>
                <c:pt idx="403">
                  <c:v>-1.2600000000000005E-2</c:v>
                </c:pt>
                <c:pt idx="404">
                  <c:v>-1.3100000000000006E-2</c:v>
                </c:pt>
                <c:pt idx="405">
                  <c:v>-1.3500000000000007E-2</c:v>
                </c:pt>
                <c:pt idx="406">
                  <c:v>-1.3299999999999998E-2</c:v>
                </c:pt>
                <c:pt idx="407">
                  <c:v>-1.2500000000000001E-2</c:v>
                </c:pt>
                <c:pt idx="408">
                  <c:v>-1.2600000000000005E-2</c:v>
                </c:pt>
                <c:pt idx="409">
                  <c:v>-1.3100000000000006E-2</c:v>
                </c:pt>
                <c:pt idx="410">
                  <c:v>-1.2100000000000001E-2</c:v>
                </c:pt>
                <c:pt idx="411">
                  <c:v>-1.1200000000000007E-2</c:v>
                </c:pt>
                <c:pt idx="412">
                  <c:v>-1.190000000000001E-2</c:v>
                </c:pt>
                <c:pt idx="413">
                  <c:v>-1.2699999999999998E-2</c:v>
                </c:pt>
                <c:pt idx="414">
                  <c:v>-1.2699999999999998E-2</c:v>
                </c:pt>
                <c:pt idx="415">
                  <c:v>-1.1700000000000009E-2</c:v>
                </c:pt>
                <c:pt idx="416">
                  <c:v>-1.0800000000000006E-2</c:v>
                </c:pt>
                <c:pt idx="417">
                  <c:v>-1.1200000000000007E-2</c:v>
                </c:pt>
                <c:pt idx="418">
                  <c:v>-1.1400000000000007E-2</c:v>
                </c:pt>
                <c:pt idx="419">
                  <c:v>-1.0999999999999998E-2</c:v>
                </c:pt>
                <c:pt idx="420">
                  <c:v>-1.0600000000000007E-2</c:v>
                </c:pt>
                <c:pt idx="421">
                  <c:v>-1.0600000000000007E-2</c:v>
                </c:pt>
                <c:pt idx="422">
                  <c:v>-1.0900000000000003E-2</c:v>
                </c:pt>
                <c:pt idx="423">
                  <c:v>-1.1100000000000007E-2</c:v>
                </c:pt>
                <c:pt idx="424">
                  <c:v>-1.0900000000000003E-2</c:v>
                </c:pt>
                <c:pt idx="425">
                  <c:v>-1.0500000000000006E-2</c:v>
                </c:pt>
                <c:pt idx="426">
                  <c:v>-1.0200000000000001E-2</c:v>
                </c:pt>
                <c:pt idx="427">
                  <c:v>-1.0300000000000005E-2</c:v>
                </c:pt>
                <c:pt idx="428">
                  <c:v>-1.0699999999999998E-2</c:v>
                </c:pt>
                <c:pt idx="429">
                  <c:v>-1.0999999999999998E-2</c:v>
                </c:pt>
                <c:pt idx="430">
                  <c:v>-1.0900000000000003E-2</c:v>
                </c:pt>
                <c:pt idx="431">
                  <c:v>-1.0800000000000006E-2</c:v>
                </c:pt>
                <c:pt idx="432">
                  <c:v>-1.0999999999999998E-2</c:v>
                </c:pt>
                <c:pt idx="433">
                  <c:v>-1.1200000000000007E-2</c:v>
                </c:pt>
                <c:pt idx="434">
                  <c:v>-1.0999999999999998E-2</c:v>
                </c:pt>
                <c:pt idx="435">
                  <c:v>-1.0600000000000007E-2</c:v>
                </c:pt>
                <c:pt idx="436">
                  <c:v>-1.0100000000000001E-2</c:v>
                </c:pt>
                <c:pt idx="437">
                  <c:v>-9.8000000000000084E-3</c:v>
                </c:pt>
                <c:pt idx="438">
                  <c:v>-1.0000000000000005E-2</c:v>
                </c:pt>
                <c:pt idx="439">
                  <c:v>-1.0400000000000001E-2</c:v>
                </c:pt>
                <c:pt idx="440">
                  <c:v>-1.0300000000000005E-2</c:v>
                </c:pt>
                <c:pt idx="441">
                  <c:v>-9.8000000000000084E-3</c:v>
                </c:pt>
                <c:pt idx="442">
                  <c:v>-9.7000000000000003E-3</c:v>
                </c:pt>
                <c:pt idx="443">
                  <c:v>-1.0000000000000005E-2</c:v>
                </c:pt>
                <c:pt idx="444">
                  <c:v>-1.0400000000000001E-2</c:v>
                </c:pt>
                <c:pt idx="445">
                  <c:v>-1.0200000000000001E-2</c:v>
                </c:pt>
                <c:pt idx="446">
                  <c:v>-9.6000000000000026E-3</c:v>
                </c:pt>
                <c:pt idx="447">
                  <c:v>-9.5000000000000067E-3</c:v>
                </c:pt>
                <c:pt idx="448">
                  <c:v>-9.6000000000000026E-3</c:v>
                </c:pt>
                <c:pt idx="449">
                  <c:v>-9.4000000000000056E-3</c:v>
                </c:pt>
                <c:pt idx="450">
                  <c:v>-9.5000000000000067E-3</c:v>
                </c:pt>
                <c:pt idx="451">
                  <c:v>-9.900000000000006E-3</c:v>
                </c:pt>
                <c:pt idx="452">
                  <c:v>-1.0000000000000005E-2</c:v>
                </c:pt>
                <c:pt idx="453">
                  <c:v>-9.8000000000000084E-3</c:v>
                </c:pt>
                <c:pt idx="454">
                  <c:v>-9.5000000000000067E-3</c:v>
                </c:pt>
                <c:pt idx="455">
                  <c:v>-9.2000000000000068E-3</c:v>
                </c:pt>
                <c:pt idx="456">
                  <c:v>-9.0000000000000028E-3</c:v>
                </c:pt>
                <c:pt idx="457">
                  <c:v>-9.1000000000000004E-3</c:v>
                </c:pt>
                <c:pt idx="458">
                  <c:v>-9.3000000000000062E-3</c:v>
                </c:pt>
                <c:pt idx="459">
                  <c:v>-9.5000000000000067E-3</c:v>
                </c:pt>
                <c:pt idx="460">
                  <c:v>-9.5000000000000067E-3</c:v>
                </c:pt>
                <c:pt idx="461">
                  <c:v>-9.3000000000000062E-3</c:v>
                </c:pt>
                <c:pt idx="462">
                  <c:v>-9.0000000000000028E-3</c:v>
                </c:pt>
                <c:pt idx="463">
                  <c:v>-8.7000000000000046E-3</c:v>
                </c:pt>
                <c:pt idx="464">
                  <c:v>-8.6000000000000052E-3</c:v>
                </c:pt>
                <c:pt idx="465">
                  <c:v>-8.8000000000000057E-3</c:v>
                </c:pt>
                <c:pt idx="466">
                  <c:v>-9.2000000000000068E-3</c:v>
                </c:pt>
                <c:pt idx="467">
                  <c:v>-9.3000000000000062E-3</c:v>
                </c:pt>
                <c:pt idx="468">
                  <c:v>-8.9000000000000086E-3</c:v>
                </c:pt>
                <c:pt idx="469">
                  <c:v>-8.5000000000000006E-3</c:v>
                </c:pt>
                <c:pt idx="470">
                  <c:v>-8.7000000000000046E-3</c:v>
                </c:pt>
                <c:pt idx="471">
                  <c:v>-9.2000000000000068E-3</c:v>
                </c:pt>
                <c:pt idx="472">
                  <c:v>-8.5000000000000006E-3</c:v>
                </c:pt>
                <c:pt idx="473">
                  <c:v>-7.8000000000000031E-3</c:v>
                </c:pt>
                <c:pt idx="474">
                  <c:v>-8.9000000000000086E-3</c:v>
                </c:pt>
                <c:pt idx="475">
                  <c:v>-9.8000000000000084E-3</c:v>
                </c:pt>
                <c:pt idx="476">
                  <c:v>-9.3000000000000062E-3</c:v>
                </c:pt>
                <c:pt idx="477">
                  <c:v>-9.2000000000000068E-3</c:v>
                </c:pt>
                <c:pt idx="478">
                  <c:v>-9.5000000000000067E-3</c:v>
                </c:pt>
                <c:pt idx="479">
                  <c:v>-8.7000000000000046E-3</c:v>
                </c:pt>
                <c:pt idx="480">
                  <c:v>-8.0000000000000071E-3</c:v>
                </c:pt>
                <c:pt idx="481">
                  <c:v>-8.6000000000000052E-3</c:v>
                </c:pt>
                <c:pt idx="482">
                  <c:v>-8.8000000000000057E-3</c:v>
                </c:pt>
                <c:pt idx="483">
                  <c:v>-8.5000000000000006E-3</c:v>
                </c:pt>
                <c:pt idx="484">
                  <c:v>-8.6000000000000052E-3</c:v>
                </c:pt>
                <c:pt idx="485">
                  <c:v>-8.7000000000000046E-3</c:v>
                </c:pt>
                <c:pt idx="486">
                  <c:v>-8.5000000000000006E-3</c:v>
                </c:pt>
                <c:pt idx="487">
                  <c:v>-8.3000000000000053E-3</c:v>
                </c:pt>
                <c:pt idx="488">
                  <c:v>-8.4000000000000047E-3</c:v>
                </c:pt>
                <c:pt idx="489">
                  <c:v>-8.5000000000000006E-3</c:v>
                </c:pt>
                <c:pt idx="490">
                  <c:v>-8.7000000000000046E-3</c:v>
                </c:pt>
                <c:pt idx="491">
                  <c:v>-9.0000000000000028E-3</c:v>
                </c:pt>
                <c:pt idx="492">
                  <c:v>-9.0000000000000028E-3</c:v>
                </c:pt>
                <c:pt idx="493">
                  <c:v>-9.0000000000000028E-3</c:v>
                </c:pt>
                <c:pt idx="494">
                  <c:v>-9.4000000000000056E-3</c:v>
                </c:pt>
                <c:pt idx="495">
                  <c:v>-9.4000000000000056E-3</c:v>
                </c:pt>
                <c:pt idx="496">
                  <c:v>-8.3000000000000053E-3</c:v>
                </c:pt>
                <c:pt idx="497">
                  <c:v>-8.0000000000000071E-3</c:v>
                </c:pt>
                <c:pt idx="498">
                  <c:v>-8.8000000000000057E-3</c:v>
                </c:pt>
                <c:pt idx="499">
                  <c:v>-9.0000000000000028E-3</c:v>
                </c:pt>
                <c:pt idx="500">
                  <c:v>-8.7000000000000046E-3</c:v>
                </c:pt>
                <c:pt idx="501">
                  <c:v>-8.8000000000000057E-3</c:v>
                </c:pt>
                <c:pt idx="502">
                  <c:v>-9.0000000000000028E-3</c:v>
                </c:pt>
                <c:pt idx="503">
                  <c:v>-9.1000000000000004E-3</c:v>
                </c:pt>
                <c:pt idx="504">
                  <c:v>-9.2000000000000068E-3</c:v>
                </c:pt>
                <c:pt idx="505">
                  <c:v>-9.2000000000000068E-3</c:v>
                </c:pt>
                <c:pt idx="506">
                  <c:v>-9.2000000000000068E-3</c:v>
                </c:pt>
                <c:pt idx="507">
                  <c:v>-9.2000000000000068E-3</c:v>
                </c:pt>
                <c:pt idx="508">
                  <c:v>-9.2000000000000068E-3</c:v>
                </c:pt>
                <c:pt idx="509">
                  <c:v>-9.0000000000000028E-3</c:v>
                </c:pt>
                <c:pt idx="510">
                  <c:v>-8.6000000000000052E-3</c:v>
                </c:pt>
                <c:pt idx="511">
                  <c:v>-8.4000000000000047E-3</c:v>
                </c:pt>
                <c:pt idx="512">
                  <c:v>-8.8000000000000057E-3</c:v>
                </c:pt>
                <c:pt idx="513">
                  <c:v>-9.4000000000000056E-3</c:v>
                </c:pt>
                <c:pt idx="514">
                  <c:v>-9.2000000000000068E-3</c:v>
                </c:pt>
                <c:pt idx="515">
                  <c:v>-8.4000000000000047E-3</c:v>
                </c:pt>
                <c:pt idx="516">
                  <c:v>-8.2000000000000007E-3</c:v>
                </c:pt>
                <c:pt idx="517">
                  <c:v>-8.2000000000000007E-3</c:v>
                </c:pt>
                <c:pt idx="518">
                  <c:v>-8.0000000000000071E-3</c:v>
                </c:pt>
                <c:pt idx="519">
                  <c:v>-8.2000000000000007E-3</c:v>
                </c:pt>
                <c:pt idx="520">
                  <c:v>-8.6000000000000052E-3</c:v>
                </c:pt>
                <c:pt idx="521">
                  <c:v>-8.6000000000000052E-3</c:v>
                </c:pt>
                <c:pt idx="522">
                  <c:v>-8.6000000000000052E-3</c:v>
                </c:pt>
                <c:pt idx="523">
                  <c:v>-8.7000000000000046E-3</c:v>
                </c:pt>
                <c:pt idx="524">
                  <c:v>-8.3000000000000053E-3</c:v>
                </c:pt>
                <c:pt idx="525">
                  <c:v>-7.900000000000006E-3</c:v>
                </c:pt>
                <c:pt idx="526">
                  <c:v>-8.4000000000000047E-3</c:v>
                </c:pt>
                <c:pt idx="527">
                  <c:v>-9.1000000000000004E-3</c:v>
                </c:pt>
                <c:pt idx="528">
                  <c:v>-9.4000000000000056E-3</c:v>
                </c:pt>
                <c:pt idx="529">
                  <c:v>-9.2000000000000068E-3</c:v>
                </c:pt>
                <c:pt idx="530">
                  <c:v>-8.9000000000000086E-3</c:v>
                </c:pt>
                <c:pt idx="531">
                  <c:v>-9.0000000000000028E-3</c:v>
                </c:pt>
                <c:pt idx="532">
                  <c:v>-8.9000000000000086E-3</c:v>
                </c:pt>
                <c:pt idx="533">
                  <c:v>-8.5000000000000006E-3</c:v>
                </c:pt>
                <c:pt idx="534">
                  <c:v>-8.7000000000000046E-3</c:v>
                </c:pt>
                <c:pt idx="535">
                  <c:v>-9.4000000000000056E-3</c:v>
                </c:pt>
                <c:pt idx="536">
                  <c:v>-9.1000000000000004E-3</c:v>
                </c:pt>
                <c:pt idx="537">
                  <c:v>-8.6000000000000052E-3</c:v>
                </c:pt>
                <c:pt idx="538">
                  <c:v>-8.8000000000000057E-3</c:v>
                </c:pt>
                <c:pt idx="539">
                  <c:v>-9.2000000000000068E-3</c:v>
                </c:pt>
                <c:pt idx="540">
                  <c:v>-9.5000000000000067E-3</c:v>
                </c:pt>
                <c:pt idx="541">
                  <c:v>-9.2000000000000068E-3</c:v>
                </c:pt>
                <c:pt idx="542">
                  <c:v>-8.7000000000000046E-3</c:v>
                </c:pt>
                <c:pt idx="543">
                  <c:v>-8.7000000000000046E-3</c:v>
                </c:pt>
                <c:pt idx="544">
                  <c:v>-8.8000000000000057E-3</c:v>
                </c:pt>
                <c:pt idx="545">
                  <c:v>-8.9000000000000086E-3</c:v>
                </c:pt>
                <c:pt idx="546">
                  <c:v>-9.0000000000000028E-3</c:v>
                </c:pt>
                <c:pt idx="547">
                  <c:v>-9.1000000000000004E-3</c:v>
                </c:pt>
                <c:pt idx="548">
                  <c:v>-9.1000000000000004E-3</c:v>
                </c:pt>
                <c:pt idx="549">
                  <c:v>-9.0000000000000028E-3</c:v>
                </c:pt>
                <c:pt idx="550">
                  <c:v>-9.0000000000000028E-3</c:v>
                </c:pt>
                <c:pt idx="551">
                  <c:v>-9.3000000000000062E-3</c:v>
                </c:pt>
                <c:pt idx="552">
                  <c:v>-9.4000000000000056E-3</c:v>
                </c:pt>
                <c:pt idx="553">
                  <c:v>-8.8000000000000057E-3</c:v>
                </c:pt>
                <c:pt idx="554">
                  <c:v>-8.6000000000000052E-3</c:v>
                </c:pt>
                <c:pt idx="555">
                  <c:v>-9.0000000000000028E-3</c:v>
                </c:pt>
                <c:pt idx="556">
                  <c:v>-9.0000000000000028E-3</c:v>
                </c:pt>
                <c:pt idx="557">
                  <c:v>-8.9000000000000086E-3</c:v>
                </c:pt>
                <c:pt idx="558">
                  <c:v>-9.3000000000000062E-3</c:v>
                </c:pt>
                <c:pt idx="559">
                  <c:v>-8.9000000000000086E-3</c:v>
                </c:pt>
                <c:pt idx="560">
                  <c:v>-7.900000000000006E-3</c:v>
                </c:pt>
                <c:pt idx="561">
                  <c:v>-8.1000000000000048E-3</c:v>
                </c:pt>
                <c:pt idx="562">
                  <c:v>-8.8000000000000057E-3</c:v>
                </c:pt>
                <c:pt idx="563">
                  <c:v>-8.6000000000000052E-3</c:v>
                </c:pt>
                <c:pt idx="564">
                  <c:v>-8.2000000000000007E-3</c:v>
                </c:pt>
                <c:pt idx="565">
                  <c:v>-8.3000000000000053E-3</c:v>
                </c:pt>
                <c:pt idx="566">
                  <c:v>-8.3000000000000053E-3</c:v>
                </c:pt>
                <c:pt idx="567">
                  <c:v>-8.3000000000000053E-3</c:v>
                </c:pt>
                <c:pt idx="568">
                  <c:v>-8.4000000000000047E-3</c:v>
                </c:pt>
                <c:pt idx="569">
                  <c:v>-8.2000000000000007E-3</c:v>
                </c:pt>
                <c:pt idx="570">
                  <c:v>-7.8000000000000031E-3</c:v>
                </c:pt>
                <c:pt idx="571">
                  <c:v>-7.4000000000000038E-3</c:v>
                </c:pt>
                <c:pt idx="572">
                  <c:v>-7.2000000000000033E-3</c:v>
                </c:pt>
                <c:pt idx="573">
                  <c:v>-7.0000000000000027E-3</c:v>
                </c:pt>
                <c:pt idx="574">
                  <c:v>-7.2000000000000033E-3</c:v>
                </c:pt>
                <c:pt idx="575">
                  <c:v>-8.0000000000000071E-3</c:v>
                </c:pt>
                <c:pt idx="576">
                  <c:v>-8.0000000000000071E-3</c:v>
                </c:pt>
                <c:pt idx="577">
                  <c:v>-7.6000000000000026E-3</c:v>
                </c:pt>
                <c:pt idx="578">
                  <c:v>-7.7000000000000028E-3</c:v>
                </c:pt>
                <c:pt idx="579">
                  <c:v>-7.900000000000006E-3</c:v>
                </c:pt>
                <c:pt idx="580">
                  <c:v>-8.0000000000000071E-3</c:v>
                </c:pt>
                <c:pt idx="581">
                  <c:v>-8.2000000000000007E-3</c:v>
                </c:pt>
                <c:pt idx="582">
                  <c:v>-8.2000000000000007E-3</c:v>
                </c:pt>
                <c:pt idx="583">
                  <c:v>-8.1000000000000048E-3</c:v>
                </c:pt>
                <c:pt idx="584">
                  <c:v>-8.0000000000000071E-3</c:v>
                </c:pt>
                <c:pt idx="585">
                  <c:v>-8.0000000000000071E-3</c:v>
                </c:pt>
                <c:pt idx="586">
                  <c:v>-7.7000000000000028E-3</c:v>
                </c:pt>
                <c:pt idx="587">
                  <c:v>-7.4000000000000038E-3</c:v>
                </c:pt>
                <c:pt idx="588">
                  <c:v>-7.6000000000000026E-3</c:v>
                </c:pt>
                <c:pt idx="589">
                  <c:v>-7.8000000000000031E-3</c:v>
                </c:pt>
                <c:pt idx="590">
                  <c:v>-7.900000000000006E-3</c:v>
                </c:pt>
                <c:pt idx="591">
                  <c:v>-8.0000000000000071E-3</c:v>
                </c:pt>
                <c:pt idx="592">
                  <c:v>-7.8000000000000031E-3</c:v>
                </c:pt>
                <c:pt idx="593">
                  <c:v>-7.3000000000000027E-3</c:v>
                </c:pt>
                <c:pt idx="594">
                  <c:v>-7.3000000000000027E-3</c:v>
                </c:pt>
                <c:pt idx="595">
                  <c:v>-7.8000000000000031E-3</c:v>
                </c:pt>
                <c:pt idx="596">
                  <c:v>-7.8000000000000031E-3</c:v>
                </c:pt>
                <c:pt idx="597">
                  <c:v>-7.4000000000000038E-3</c:v>
                </c:pt>
                <c:pt idx="598">
                  <c:v>-7.4000000000000038E-3</c:v>
                </c:pt>
                <c:pt idx="599">
                  <c:v>-7.4000000000000038E-3</c:v>
                </c:pt>
                <c:pt idx="600">
                  <c:v>-7.2000000000000033E-3</c:v>
                </c:pt>
                <c:pt idx="601">
                  <c:v>-7.0000000000000027E-3</c:v>
                </c:pt>
                <c:pt idx="602">
                  <c:v>-7.0000000000000027E-3</c:v>
                </c:pt>
                <c:pt idx="603">
                  <c:v>-7.2000000000000033E-3</c:v>
                </c:pt>
                <c:pt idx="604">
                  <c:v>-7.1000000000000004E-3</c:v>
                </c:pt>
                <c:pt idx="605">
                  <c:v>-6.8000000000000031E-3</c:v>
                </c:pt>
                <c:pt idx="606">
                  <c:v>-6.8000000000000031E-3</c:v>
                </c:pt>
                <c:pt idx="607">
                  <c:v>-7.1000000000000004E-3</c:v>
                </c:pt>
                <c:pt idx="608">
                  <c:v>-7.2000000000000033E-3</c:v>
                </c:pt>
                <c:pt idx="609">
                  <c:v>-7.4000000000000038E-3</c:v>
                </c:pt>
                <c:pt idx="610">
                  <c:v>-7.8000000000000031E-3</c:v>
                </c:pt>
                <c:pt idx="611">
                  <c:v>-7.5000000000000041E-3</c:v>
                </c:pt>
                <c:pt idx="612">
                  <c:v>-6.9000000000000042E-3</c:v>
                </c:pt>
                <c:pt idx="613">
                  <c:v>-7.0000000000000027E-3</c:v>
                </c:pt>
                <c:pt idx="614">
                  <c:v>-7.2000000000000033E-3</c:v>
                </c:pt>
                <c:pt idx="615">
                  <c:v>-6.9000000000000042E-3</c:v>
                </c:pt>
                <c:pt idx="616">
                  <c:v>-6.8000000000000031E-3</c:v>
                </c:pt>
                <c:pt idx="617">
                  <c:v>-6.8000000000000031E-3</c:v>
                </c:pt>
                <c:pt idx="618">
                  <c:v>-6.8000000000000031E-3</c:v>
                </c:pt>
                <c:pt idx="619">
                  <c:v>-6.7000000000000028E-3</c:v>
                </c:pt>
                <c:pt idx="620">
                  <c:v>-6.5000000000000032E-3</c:v>
                </c:pt>
                <c:pt idx="621">
                  <c:v>-6.8000000000000031E-3</c:v>
                </c:pt>
                <c:pt idx="622">
                  <c:v>-7.3000000000000027E-3</c:v>
                </c:pt>
                <c:pt idx="623">
                  <c:v>-7.1000000000000004E-3</c:v>
                </c:pt>
                <c:pt idx="624">
                  <c:v>-6.7000000000000028E-3</c:v>
                </c:pt>
                <c:pt idx="625">
                  <c:v>-6.5000000000000032E-3</c:v>
                </c:pt>
                <c:pt idx="626">
                  <c:v>-6.4000000000000029E-3</c:v>
                </c:pt>
                <c:pt idx="627">
                  <c:v>-6.5000000000000032E-3</c:v>
                </c:pt>
                <c:pt idx="628">
                  <c:v>-6.9000000000000042E-3</c:v>
                </c:pt>
                <c:pt idx="629">
                  <c:v>-6.9000000000000042E-3</c:v>
                </c:pt>
                <c:pt idx="630">
                  <c:v>-6.5000000000000032E-3</c:v>
                </c:pt>
                <c:pt idx="631">
                  <c:v>-6.4000000000000029E-3</c:v>
                </c:pt>
                <c:pt idx="632">
                  <c:v>-6.6000000000000026E-3</c:v>
                </c:pt>
                <c:pt idx="633">
                  <c:v>-6.5000000000000032E-3</c:v>
                </c:pt>
                <c:pt idx="634">
                  <c:v>-6.3000000000000026E-3</c:v>
                </c:pt>
                <c:pt idx="635">
                  <c:v>-6.5000000000000032E-3</c:v>
                </c:pt>
                <c:pt idx="636">
                  <c:v>-6.8000000000000031E-3</c:v>
                </c:pt>
                <c:pt idx="637">
                  <c:v>-6.9000000000000042E-3</c:v>
                </c:pt>
                <c:pt idx="638">
                  <c:v>-6.5000000000000032E-3</c:v>
                </c:pt>
                <c:pt idx="639">
                  <c:v>-6.4000000000000029E-3</c:v>
                </c:pt>
                <c:pt idx="640">
                  <c:v>-6.7000000000000028E-3</c:v>
                </c:pt>
                <c:pt idx="641">
                  <c:v>-6.6000000000000026E-3</c:v>
                </c:pt>
                <c:pt idx="642">
                  <c:v>-6.2000000000000033E-3</c:v>
                </c:pt>
                <c:pt idx="643">
                  <c:v>-6.4000000000000029E-3</c:v>
                </c:pt>
                <c:pt idx="644">
                  <c:v>-6.7000000000000028E-3</c:v>
                </c:pt>
                <c:pt idx="645">
                  <c:v>-6.6000000000000026E-3</c:v>
                </c:pt>
                <c:pt idx="646">
                  <c:v>-6.6000000000000026E-3</c:v>
                </c:pt>
                <c:pt idx="647">
                  <c:v>-6.7000000000000028E-3</c:v>
                </c:pt>
                <c:pt idx="648">
                  <c:v>-6.6000000000000026E-3</c:v>
                </c:pt>
                <c:pt idx="649">
                  <c:v>-6.3000000000000026E-3</c:v>
                </c:pt>
                <c:pt idx="650">
                  <c:v>-5.9000000000000042E-3</c:v>
                </c:pt>
                <c:pt idx="651">
                  <c:v>-6.2000000000000033E-3</c:v>
                </c:pt>
                <c:pt idx="652">
                  <c:v>-6.7000000000000028E-3</c:v>
                </c:pt>
                <c:pt idx="653">
                  <c:v>-6.3000000000000026E-3</c:v>
                </c:pt>
                <c:pt idx="654">
                  <c:v>-6.0000000000000027E-3</c:v>
                </c:pt>
                <c:pt idx="655">
                  <c:v>-6.4000000000000029E-3</c:v>
                </c:pt>
                <c:pt idx="656">
                  <c:v>-6.4000000000000029E-3</c:v>
                </c:pt>
                <c:pt idx="657">
                  <c:v>-6.2000000000000033E-3</c:v>
                </c:pt>
                <c:pt idx="658">
                  <c:v>-6.3000000000000026E-3</c:v>
                </c:pt>
                <c:pt idx="659">
                  <c:v>-6.5000000000000032E-3</c:v>
                </c:pt>
                <c:pt idx="660">
                  <c:v>-6.4000000000000029E-3</c:v>
                </c:pt>
                <c:pt idx="661">
                  <c:v>-6.5000000000000032E-3</c:v>
                </c:pt>
                <c:pt idx="662">
                  <c:v>-6.7000000000000028E-3</c:v>
                </c:pt>
                <c:pt idx="663">
                  <c:v>-6.4000000000000029E-3</c:v>
                </c:pt>
                <c:pt idx="664">
                  <c:v>-6.1000000000000004E-3</c:v>
                </c:pt>
                <c:pt idx="665">
                  <c:v>-6.4000000000000029E-3</c:v>
                </c:pt>
                <c:pt idx="666">
                  <c:v>-6.4000000000000029E-3</c:v>
                </c:pt>
                <c:pt idx="667">
                  <c:v>-6.1000000000000004E-3</c:v>
                </c:pt>
                <c:pt idx="668">
                  <c:v>-6.1000000000000004E-3</c:v>
                </c:pt>
                <c:pt idx="669">
                  <c:v>-6.1000000000000004E-3</c:v>
                </c:pt>
                <c:pt idx="670">
                  <c:v>-6.2000000000000033E-3</c:v>
                </c:pt>
                <c:pt idx="671">
                  <c:v>-6.2000000000000033E-3</c:v>
                </c:pt>
                <c:pt idx="672">
                  <c:v>-6.2000000000000033E-3</c:v>
                </c:pt>
                <c:pt idx="673">
                  <c:v>-6.2000000000000033E-3</c:v>
                </c:pt>
                <c:pt idx="674">
                  <c:v>-6.1000000000000004E-3</c:v>
                </c:pt>
                <c:pt idx="675">
                  <c:v>-5.7000000000000028E-3</c:v>
                </c:pt>
                <c:pt idx="676">
                  <c:v>-5.7000000000000028E-3</c:v>
                </c:pt>
                <c:pt idx="677">
                  <c:v>-6.0000000000000027E-3</c:v>
                </c:pt>
                <c:pt idx="678">
                  <c:v>-6.0000000000000027E-3</c:v>
                </c:pt>
                <c:pt idx="679">
                  <c:v>-5.9000000000000042E-3</c:v>
                </c:pt>
                <c:pt idx="680">
                  <c:v>-5.9000000000000042E-3</c:v>
                </c:pt>
                <c:pt idx="681">
                  <c:v>-5.9000000000000042E-3</c:v>
                </c:pt>
                <c:pt idx="682">
                  <c:v>-5.8000000000000013E-3</c:v>
                </c:pt>
                <c:pt idx="683">
                  <c:v>-5.7000000000000028E-3</c:v>
                </c:pt>
                <c:pt idx="684">
                  <c:v>-5.6000000000000025E-3</c:v>
                </c:pt>
                <c:pt idx="685">
                  <c:v>-5.5000000000000014E-3</c:v>
                </c:pt>
                <c:pt idx="686">
                  <c:v>-5.4000000000000029E-3</c:v>
                </c:pt>
                <c:pt idx="687">
                  <c:v>-5.4000000000000029E-3</c:v>
                </c:pt>
                <c:pt idx="688">
                  <c:v>-5.5000000000000014E-3</c:v>
                </c:pt>
                <c:pt idx="689">
                  <c:v>-5.9000000000000042E-3</c:v>
                </c:pt>
                <c:pt idx="690">
                  <c:v>-6.2000000000000033E-3</c:v>
                </c:pt>
                <c:pt idx="691">
                  <c:v>-6.1000000000000004E-3</c:v>
                </c:pt>
                <c:pt idx="692">
                  <c:v>-5.9000000000000042E-3</c:v>
                </c:pt>
                <c:pt idx="693">
                  <c:v>-5.8000000000000013E-3</c:v>
                </c:pt>
                <c:pt idx="694">
                  <c:v>-5.6000000000000025E-3</c:v>
                </c:pt>
                <c:pt idx="695">
                  <c:v>-5.1999999999999998E-3</c:v>
                </c:pt>
                <c:pt idx="696">
                  <c:v>-5.1000000000000004E-3</c:v>
                </c:pt>
                <c:pt idx="697">
                  <c:v>-5.5000000000000014E-3</c:v>
                </c:pt>
                <c:pt idx="698">
                  <c:v>-6.7000000000000028E-3</c:v>
                </c:pt>
                <c:pt idx="699">
                  <c:v>-6.8000000000000031E-3</c:v>
                </c:pt>
                <c:pt idx="700">
                  <c:v>-5.6000000000000025E-3</c:v>
                </c:pt>
                <c:pt idx="701">
                  <c:v>-5.1000000000000004E-3</c:v>
                </c:pt>
                <c:pt idx="702">
                  <c:v>-5.1999999999999998E-3</c:v>
                </c:pt>
                <c:pt idx="703">
                  <c:v>-5.1000000000000004E-3</c:v>
                </c:pt>
                <c:pt idx="704">
                  <c:v>-5.3000000000000026E-3</c:v>
                </c:pt>
                <c:pt idx="705">
                  <c:v>-5.7000000000000028E-3</c:v>
                </c:pt>
                <c:pt idx="706">
                  <c:v>-5.5000000000000014E-3</c:v>
                </c:pt>
                <c:pt idx="707">
                  <c:v>-5.3000000000000026E-3</c:v>
                </c:pt>
                <c:pt idx="708">
                  <c:v>-5.7000000000000028E-3</c:v>
                </c:pt>
                <c:pt idx="709">
                  <c:v>-5.7000000000000028E-3</c:v>
                </c:pt>
                <c:pt idx="710">
                  <c:v>-5.3000000000000026E-3</c:v>
                </c:pt>
                <c:pt idx="711">
                  <c:v>-5.5000000000000014E-3</c:v>
                </c:pt>
                <c:pt idx="712">
                  <c:v>-5.8000000000000013E-3</c:v>
                </c:pt>
                <c:pt idx="713">
                  <c:v>-5.3000000000000026E-3</c:v>
                </c:pt>
                <c:pt idx="714">
                  <c:v>-4.9000000000000033E-3</c:v>
                </c:pt>
                <c:pt idx="715">
                  <c:v>-5.1999999999999998E-3</c:v>
                </c:pt>
                <c:pt idx="716">
                  <c:v>-5.6000000000000025E-3</c:v>
                </c:pt>
                <c:pt idx="717">
                  <c:v>-5.7000000000000028E-3</c:v>
                </c:pt>
                <c:pt idx="718">
                  <c:v>-5.0000000000000027E-3</c:v>
                </c:pt>
                <c:pt idx="719">
                  <c:v>-5.0000000000000027E-3</c:v>
                </c:pt>
                <c:pt idx="720">
                  <c:v>-5.6000000000000025E-3</c:v>
                </c:pt>
                <c:pt idx="721">
                  <c:v>-5.7000000000000028E-3</c:v>
                </c:pt>
                <c:pt idx="722">
                  <c:v>-5.3000000000000026E-3</c:v>
                </c:pt>
                <c:pt idx="723">
                  <c:v>-5.1000000000000004E-3</c:v>
                </c:pt>
                <c:pt idx="724">
                  <c:v>-5.1000000000000004E-3</c:v>
                </c:pt>
                <c:pt idx="725">
                  <c:v>-5.1999999999999998E-3</c:v>
                </c:pt>
                <c:pt idx="726">
                  <c:v>-5.3000000000000026E-3</c:v>
                </c:pt>
                <c:pt idx="727">
                  <c:v>-5.1999999999999998E-3</c:v>
                </c:pt>
                <c:pt idx="728">
                  <c:v>-5.1999999999999998E-3</c:v>
                </c:pt>
                <c:pt idx="729">
                  <c:v>-5.3000000000000026E-3</c:v>
                </c:pt>
                <c:pt idx="730">
                  <c:v>-5.4000000000000029E-3</c:v>
                </c:pt>
                <c:pt idx="731">
                  <c:v>-5.3000000000000026E-3</c:v>
                </c:pt>
                <c:pt idx="732">
                  <c:v>-5.1000000000000004E-3</c:v>
                </c:pt>
                <c:pt idx="733">
                  <c:v>-5.1000000000000004E-3</c:v>
                </c:pt>
                <c:pt idx="734">
                  <c:v>-5.1000000000000004E-3</c:v>
                </c:pt>
                <c:pt idx="735">
                  <c:v>-5.1000000000000004E-3</c:v>
                </c:pt>
                <c:pt idx="736">
                  <c:v>-5.1999999999999998E-3</c:v>
                </c:pt>
                <c:pt idx="737">
                  <c:v>-5.4000000000000029E-3</c:v>
                </c:pt>
                <c:pt idx="738">
                  <c:v>-5.7000000000000028E-3</c:v>
                </c:pt>
                <c:pt idx="739">
                  <c:v>-5.6000000000000025E-3</c:v>
                </c:pt>
                <c:pt idx="740">
                  <c:v>-5.1999999999999998E-3</c:v>
                </c:pt>
                <c:pt idx="741">
                  <c:v>-4.8000000000000004E-3</c:v>
                </c:pt>
                <c:pt idx="742">
                  <c:v>-4.6000000000000025E-3</c:v>
                </c:pt>
                <c:pt idx="743">
                  <c:v>-4.7000000000000028E-3</c:v>
                </c:pt>
                <c:pt idx="744">
                  <c:v>-4.7000000000000028E-3</c:v>
                </c:pt>
                <c:pt idx="745">
                  <c:v>-4.7000000000000028E-3</c:v>
                </c:pt>
                <c:pt idx="746">
                  <c:v>-4.8000000000000004E-3</c:v>
                </c:pt>
                <c:pt idx="747">
                  <c:v>-4.9000000000000033E-3</c:v>
                </c:pt>
                <c:pt idx="748">
                  <c:v>-5.0000000000000027E-3</c:v>
                </c:pt>
                <c:pt idx="749">
                  <c:v>-4.9000000000000033E-3</c:v>
                </c:pt>
                <c:pt idx="750">
                  <c:v>-4.9000000000000033E-3</c:v>
                </c:pt>
                <c:pt idx="751">
                  <c:v>-4.8000000000000004E-3</c:v>
                </c:pt>
                <c:pt idx="752">
                  <c:v>-4.8000000000000004E-3</c:v>
                </c:pt>
                <c:pt idx="753">
                  <c:v>-4.9000000000000033E-3</c:v>
                </c:pt>
                <c:pt idx="754">
                  <c:v>-4.9000000000000033E-3</c:v>
                </c:pt>
                <c:pt idx="755">
                  <c:v>-4.8000000000000004E-3</c:v>
                </c:pt>
                <c:pt idx="756">
                  <c:v>-4.6000000000000025E-3</c:v>
                </c:pt>
                <c:pt idx="757">
                  <c:v>-4.6000000000000025E-3</c:v>
                </c:pt>
                <c:pt idx="758">
                  <c:v>-4.8000000000000004E-3</c:v>
                </c:pt>
                <c:pt idx="759">
                  <c:v>-4.9000000000000033E-3</c:v>
                </c:pt>
                <c:pt idx="760">
                  <c:v>-4.9000000000000033E-3</c:v>
                </c:pt>
                <c:pt idx="761">
                  <c:v>-4.9000000000000033E-3</c:v>
                </c:pt>
                <c:pt idx="762">
                  <c:v>-4.7000000000000028E-3</c:v>
                </c:pt>
                <c:pt idx="763">
                  <c:v>-4.4000000000000029E-3</c:v>
                </c:pt>
                <c:pt idx="764">
                  <c:v>-4.5000000000000014E-3</c:v>
                </c:pt>
                <c:pt idx="765">
                  <c:v>-4.6000000000000025E-3</c:v>
                </c:pt>
                <c:pt idx="766">
                  <c:v>-4.6000000000000025E-3</c:v>
                </c:pt>
                <c:pt idx="767">
                  <c:v>-4.7000000000000028E-3</c:v>
                </c:pt>
                <c:pt idx="768">
                  <c:v>-5.0000000000000027E-3</c:v>
                </c:pt>
                <c:pt idx="769">
                  <c:v>-4.7000000000000028E-3</c:v>
                </c:pt>
                <c:pt idx="770">
                  <c:v>-4.5000000000000014E-3</c:v>
                </c:pt>
                <c:pt idx="771">
                  <c:v>-4.8000000000000004E-3</c:v>
                </c:pt>
                <c:pt idx="772">
                  <c:v>-4.9000000000000033E-3</c:v>
                </c:pt>
                <c:pt idx="773">
                  <c:v>-4.6000000000000025E-3</c:v>
                </c:pt>
                <c:pt idx="774">
                  <c:v>-4.4000000000000029E-3</c:v>
                </c:pt>
                <c:pt idx="775">
                  <c:v>-4.4000000000000029E-3</c:v>
                </c:pt>
                <c:pt idx="776">
                  <c:v>-4.6000000000000025E-3</c:v>
                </c:pt>
                <c:pt idx="777">
                  <c:v>-4.7000000000000028E-3</c:v>
                </c:pt>
                <c:pt idx="778">
                  <c:v>-4.6000000000000025E-3</c:v>
                </c:pt>
                <c:pt idx="779">
                  <c:v>-4.6000000000000025E-3</c:v>
                </c:pt>
                <c:pt idx="780">
                  <c:v>-4.8000000000000004E-3</c:v>
                </c:pt>
                <c:pt idx="781">
                  <c:v>-5.0000000000000027E-3</c:v>
                </c:pt>
                <c:pt idx="782">
                  <c:v>-4.6000000000000025E-3</c:v>
                </c:pt>
                <c:pt idx="783">
                  <c:v>-4.1999999999999997E-3</c:v>
                </c:pt>
                <c:pt idx="784">
                  <c:v>-4.7000000000000028E-3</c:v>
                </c:pt>
                <c:pt idx="785">
                  <c:v>-5.1000000000000004E-3</c:v>
                </c:pt>
                <c:pt idx="786">
                  <c:v>-4.7000000000000028E-3</c:v>
                </c:pt>
                <c:pt idx="787">
                  <c:v>-4.5000000000000014E-3</c:v>
                </c:pt>
                <c:pt idx="788">
                  <c:v>-4.7000000000000028E-3</c:v>
                </c:pt>
                <c:pt idx="789">
                  <c:v>-4.9000000000000033E-3</c:v>
                </c:pt>
                <c:pt idx="790">
                  <c:v>-4.9000000000000033E-3</c:v>
                </c:pt>
                <c:pt idx="791">
                  <c:v>-4.8000000000000004E-3</c:v>
                </c:pt>
                <c:pt idx="792">
                  <c:v>-4.8000000000000004E-3</c:v>
                </c:pt>
                <c:pt idx="793">
                  <c:v>-4.9000000000000033E-3</c:v>
                </c:pt>
                <c:pt idx="794">
                  <c:v>-4.7000000000000028E-3</c:v>
                </c:pt>
                <c:pt idx="795">
                  <c:v>-4.6000000000000025E-3</c:v>
                </c:pt>
                <c:pt idx="796">
                  <c:v>-4.7000000000000028E-3</c:v>
                </c:pt>
                <c:pt idx="797">
                  <c:v>-5.0000000000000027E-3</c:v>
                </c:pt>
                <c:pt idx="798">
                  <c:v>-5.1999999999999998E-3</c:v>
                </c:pt>
                <c:pt idx="799">
                  <c:v>-5.0000000000000027E-3</c:v>
                </c:pt>
                <c:pt idx="800">
                  <c:v>-4.7000000000000028E-3</c:v>
                </c:pt>
              </c:numCache>
            </c:numRef>
          </c:yVal>
          <c:smooth val="1"/>
        </c:ser>
        <c:ser>
          <c:idx val="4"/>
          <c:order val="3"/>
          <c:tx>
            <c:strRef>
              <c:f>'Raw Data'!$G$3</c:f>
              <c:strCache>
                <c:ptCount val="1"/>
                <c:pt idx="0">
                  <c:v>1.03237E-07</c:v>
                </c:pt>
              </c:strCache>
            </c:strRef>
          </c:tx>
          <c:marker>
            <c:symbol val="none"/>
          </c:marker>
          <c:xVal>
            <c:numRef>
              <c:f>'Raw Data'!$B$4:$B$804</c:f>
              <c:numCache>
                <c:formatCode>General</c:formatCode>
                <c:ptCount val="801"/>
                <c:pt idx="0">
                  <c:v>200</c:v>
                </c:pt>
                <c:pt idx="1">
                  <c:v>200.5</c:v>
                </c:pt>
                <c:pt idx="2">
                  <c:v>201</c:v>
                </c:pt>
                <c:pt idx="3">
                  <c:v>201.5</c:v>
                </c:pt>
                <c:pt idx="4">
                  <c:v>202</c:v>
                </c:pt>
                <c:pt idx="5">
                  <c:v>202.5</c:v>
                </c:pt>
                <c:pt idx="6">
                  <c:v>203</c:v>
                </c:pt>
                <c:pt idx="7">
                  <c:v>203.5</c:v>
                </c:pt>
                <c:pt idx="8">
                  <c:v>204</c:v>
                </c:pt>
                <c:pt idx="9">
                  <c:v>204.5</c:v>
                </c:pt>
                <c:pt idx="10">
                  <c:v>205</c:v>
                </c:pt>
                <c:pt idx="11">
                  <c:v>205.5</c:v>
                </c:pt>
                <c:pt idx="12">
                  <c:v>206</c:v>
                </c:pt>
                <c:pt idx="13">
                  <c:v>206.5</c:v>
                </c:pt>
                <c:pt idx="14">
                  <c:v>207</c:v>
                </c:pt>
                <c:pt idx="15">
                  <c:v>207.5</c:v>
                </c:pt>
                <c:pt idx="16">
                  <c:v>208</c:v>
                </c:pt>
                <c:pt idx="17">
                  <c:v>208.5</c:v>
                </c:pt>
                <c:pt idx="18">
                  <c:v>209</c:v>
                </c:pt>
                <c:pt idx="19">
                  <c:v>209.5</c:v>
                </c:pt>
                <c:pt idx="20">
                  <c:v>210</c:v>
                </c:pt>
                <c:pt idx="21">
                  <c:v>210.5</c:v>
                </c:pt>
                <c:pt idx="22">
                  <c:v>211</c:v>
                </c:pt>
                <c:pt idx="23">
                  <c:v>211.5</c:v>
                </c:pt>
                <c:pt idx="24">
                  <c:v>212</c:v>
                </c:pt>
                <c:pt idx="25">
                  <c:v>212.5</c:v>
                </c:pt>
                <c:pt idx="26">
                  <c:v>213</c:v>
                </c:pt>
                <c:pt idx="27">
                  <c:v>213.5</c:v>
                </c:pt>
                <c:pt idx="28">
                  <c:v>214</c:v>
                </c:pt>
                <c:pt idx="29">
                  <c:v>214.5</c:v>
                </c:pt>
                <c:pt idx="30">
                  <c:v>215</c:v>
                </c:pt>
                <c:pt idx="31">
                  <c:v>215.5</c:v>
                </c:pt>
                <c:pt idx="32">
                  <c:v>216</c:v>
                </c:pt>
                <c:pt idx="33">
                  <c:v>216.5</c:v>
                </c:pt>
                <c:pt idx="34">
                  <c:v>217</c:v>
                </c:pt>
                <c:pt idx="35">
                  <c:v>217.5</c:v>
                </c:pt>
                <c:pt idx="36">
                  <c:v>218</c:v>
                </c:pt>
                <c:pt idx="37">
                  <c:v>218.5</c:v>
                </c:pt>
                <c:pt idx="38">
                  <c:v>219</c:v>
                </c:pt>
                <c:pt idx="39">
                  <c:v>219.5</c:v>
                </c:pt>
                <c:pt idx="40">
                  <c:v>220</c:v>
                </c:pt>
                <c:pt idx="41">
                  <c:v>220.5</c:v>
                </c:pt>
                <c:pt idx="42">
                  <c:v>221</c:v>
                </c:pt>
                <c:pt idx="43">
                  <c:v>221.5</c:v>
                </c:pt>
                <c:pt idx="44">
                  <c:v>222</c:v>
                </c:pt>
                <c:pt idx="45">
                  <c:v>222.5</c:v>
                </c:pt>
                <c:pt idx="46">
                  <c:v>223</c:v>
                </c:pt>
                <c:pt idx="47">
                  <c:v>223.5</c:v>
                </c:pt>
                <c:pt idx="48">
                  <c:v>224</c:v>
                </c:pt>
                <c:pt idx="49">
                  <c:v>224.5</c:v>
                </c:pt>
                <c:pt idx="50">
                  <c:v>225</c:v>
                </c:pt>
                <c:pt idx="51">
                  <c:v>225.5</c:v>
                </c:pt>
                <c:pt idx="52">
                  <c:v>226</c:v>
                </c:pt>
                <c:pt idx="53">
                  <c:v>226.5</c:v>
                </c:pt>
                <c:pt idx="54">
                  <c:v>227</c:v>
                </c:pt>
                <c:pt idx="55">
                  <c:v>227.5</c:v>
                </c:pt>
                <c:pt idx="56">
                  <c:v>228</c:v>
                </c:pt>
                <c:pt idx="57">
                  <c:v>228.5</c:v>
                </c:pt>
                <c:pt idx="58">
                  <c:v>229</c:v>
                </c:pt>
                <c:pt idx="59">
                  <c:v>229.5</c:v>
                </c:pt>
                <c:pt idx="60">
                  <c:v>230</c:v>
                </c:pt>
                <c:pt idx="61">
                  <c:v>230.5</c:v>
                </c:pt>
                <c:pt idx="62">
                  <c:v>231</c:v>
                </c:pt>
                <c:pt idx="63">
                  <c:v>231.5</c:v>
                </c:pt>
                <c:pt idx="64">
                  <c:v>232</c:v>
                </c:pt>
                <c:pt idx="65">
                  <c:v>232.5</c:v>
                </c:pt>
                <c:pt idx="66">
                  <c:v>233</c:v>
                </c:pt>
                <c:pt idx="67">
                  <c:v>233.5</c:v>
                </c:pt>
                <c:pt idx="68">
                  <c:v>234</c:v>
                </c:pt>
                <c:pt idx="69">
                  <c:v>234.5</c:v>
                </c:pt>
                <c:pt idx="70">
                  <c:v>235</c:v>
                </c:pt>
                <c:pt idx="71">
                  <c:v>235.5</c:v>
                </c:pt>
                <c:pt idx="72">
                  <c:v>236</c:v>
                </c:pt>
                <c:pt idx="73">
                  <c:v>236.5</c:v>
                </c:pt>
                <c:pt idx="74">
                  <c:v>237</c:v>
                </c:pt>
                <c:pt idx="75">
                  <c:v>237.5</c:v>
                </c:pt>
                <c:pt idx="76">
                  <c:v>238</c:v>
                </c:pt>
                <c:pt idx="77">
                  <c:v>238.5</c:v>
                </c:pt>
                <c:pt idx="78">
                  <c:v>239</c:v>
                </c:pt>
                <c:pt idx="79">
                  <c:v>239.5</c:v>
                </c:pt>
                <c:pt idx="80">
                  <c:v>240</c:v>
                </c:pt>
                <c:pt idx="81">
                  <c:v>240.5</c:v>
                </c:pt>
                <c:pt idx="82">
                  <c:v>241</c:v>
                </c:pt>
                <c:pt idx="83">
                  <c:v>241.5</c:v>
                </c:pt>
                <c:pt idx="84">
                  <c:v>242</c:v>
                </c:pt>
                <c:pt idx="85">
                  <c:v>242.5</c:v>
                </c:pt>
                <c:pt idx="86">
                  <c:v>243</c:v>
                </c:pt>
                <c:pt idx="87">
                  <c:v>243.5</c:v>
                </c:pt>
                <c:pt idx="88">
                  <c:v>244</c:v>
                </c:pt>
                <c:pt idx="89">
                  <c:v>244.5</c:v>
                </c:pt>
                <c:pt idx="90">
                  <c:v>245</c:v>
                </c:pt>
                <c:pt idx="91">
                  <c:v>245.5</c:v>
                </c:pt>
                <c:pt idx="92">
                  <c:v>246</c:v>
                </c:pt>
                <c:pt idx="93">
                  <c:v>246.5</c:v>
                </c:pt>
                <c:pt idx="94">
                  <c:v>247</c:v>
                </c:pt>
                <c:pt idx="95">
                  <c:v>247.5</c:v>
                </c:pt>
                <c:pt idx="96">
                  <c:v>248</c:v>
                </c:pt>
                <c:pt idx="97">
                  <c:v>248.5</c:v>
                </c:pt>
                <c:pt idx="98">
                  <c:v>249</c:v>
                </c:pt>
                <c:pt idx="99">
                  <c:v>249.5</c:v>
                </c:pt>
                <c:pt idx="100">
                  <c:v>250</c:v>
                </c:pt>
                <c:pt idx="101">
                  <c:v>250.5</c:v>
                </c:pt>
                <c:pt idx="102">
                  <c:v>251</c:v>
                </c:pt>
                <c:pt idx="103">
                  <c:v>251.5</c:v>
                </c:pt>
                <c:pt idx="104">
                  <c:v>252</c:v>
                </c:pt>
                <c:pt idx="105">
                  <c:v>252.5</c:v>
                </c:pt>
                <c:pt idx="106">
                  <c:v>253</c:v>
                </c:pt>
                <c:pt idx="107">
                  <c:v>253.5</c:v>
                </c:pt>
                <c:pt idx="108">
                  <c:v>254</c:v>
                </c:pt>
                <c:pt idx="109">
                  <c:v>254.5</c:v>
                </c:pt>
                <c:pt idx="110">
                  <c:v>255</c:v>
                </c:pt>
                <c:pt idx="111">
                  <c:v>255.5</c:v>
                </c:pt>
                <c:pt idx="112">
                  <c:v>256</c:v>
                </c:pt>
                <c:pt idx="113">
                  <c:v>256.5</c:v>
                </c:pt>
                <c:pt idx="114">
                  <c:v>257</c:v>
                </c:pt>
                <c:pt idx="115">
                  <c:v>257.5</c:v>
                </c:pt>
                <c:pt idx="116">
                  <c:v>258</c:v>
                </c:pt>
                <c:pt idx="117">
                  <c:v>258.5</c:v>
                </c:pt>
                <c:pt idx="118">
                  <c:v>259</c:v>
                </c:pt>
                <c:pt idx="119">
                  <c:v>259.5</c:v>
                </c:pt>
                <c:pt idx="120">
                  <c:v>260</c:v>
                </c:pt>
                <c:pt idx="121">
                  <c:v>260.5</c:v>
                </c:pt>
                <c:pt idx="122">
                  <c:v>261</c:v>
                </c:pt>
                <c:pt idx="123">
                  <c:v>261.5</c:v>
                </c:pt>
                <c:pt idx="124">
                  <c:v>262</c:v>
                </c:pt>
                <c:pt idx="125">
                  <c:v>262.5</c:v>
                </c:pt>
                <c:pt idx="126">
                  <c:v>263</c:v>
                </c:pt>
                <c:pt idx="127">
                  <c:v>263.5</c:v>
                </c:pt>
                <c:pt idx="128">
                  <c:v>264</c:v>
                </c:pt>
                <c:pt idx="129">
                  <c:v>264.5</c:v>
                </c:pt>
                <c:pt idx="130">
                  <c:v>265</c:v>
                </c:pt>
                <c:pt idx="131">
                  <c:v>265.5</c:v>
                </c:pt>
                <c:pt idx="132">
                  <c:v>266</c:v>
                </c:pt>
                <c:pt idx="133">
                  <c:v>266.5</c:v>
                </c:pt>
                <c:pt idx="134">
                  <c:v>267</c:v>
                </c:pt>
                <c:pt idx="135">
                  <c:v>267.5</c:v>
                </c:pt>
                <c:pt idx="136">
                  <c:v>268</c:v>
                </c:pt>
                <c:pt idx="137">
                  <c:v>268.5</c:v>
                </c:pt>
                <c:pt idx="138">
                  <c:v>269</c:v>
                </c:pt>
                <c:pt idx="139">
                  <c:v>269.5</c:v>
                </c:pt>
                <c:pt idx="140">
                  <c:v>270</c:v>
                </c:pt>
                <c:pt idx="141">
                  <c:v>270.5</c:v>
                </c:pt>
                <c:pt idx="142">
                  <c:v>271</c:v>
                </c:pt>
                <c:pt idx="143">
                  <c:v>271.5</c:v>
                </c:pt>
                <c:pt idx="144">
                  <c:v>272</c:v>
                </c:pt>
                <c:pt idx="145">
                  <c:v>272.5</c:v>
                </c:pt>
                <c:pt idx="146">
                  <c:v>273</c:v>
                </c:pt>
                <c:pt idx="147">
                  <c:v>273.5</c:v>
                </c:pt>
                <c:pt idx="148">
                  <c:v>274</c:v>
                </c:pt>
                <c:pt idx="149">
                  <c:v>274.5</c:v>
                </c:pt>
                <c:pt idx="150">
                  <c:v>275</c:v>
                </c:pt>
                <c:pt idx="151">
                  <c:v>275.5</c:v>
                </c:pt>
                <c:pt idx="152">
                  <c:v>276</c:v>
                </c:pt>
                <c:pt idx="153">
                  <c:v>276.5</c:v>
                </c:pt>
                <c:pt idx="154">
                  <c:v>277</c:v>
                </c:pt>
                <c:pt idx="155">
                  <c:v>277.5</c:v>
                </c:pt>
                <c:pt idx="156">
                  <c:v>278</c:v>
                </c:pt>
                <c:pt idx="157">
                  <c:v>278.5</c:v>
                </c:pt>
                <c:pt idx="158">
                  <c:v>279</c:v>
                </c:pt>
                <c:pt idx="159">
                  <c:v>279.5</c:v>
                </c:pt>
                <c:pt idx="160">
                  <c:v>280</c:v>
                </c:pt>
                <c:pt idx="161">
                  <c:v>280.5</c:v>
                </c:pt>
                <c:pt idx="162">
                  <c:v>281</c:v>
                </c:pt>
                <c:pt idx="163">
                  <c:v>281.5</c:v>
                </c:pt>
                <c:pt idx="164">
                  <c:v>282</c:v>
                </c:pt>
                <c:pt idx="165">
                  <c:v>282.5</c:v>
                </c:pt>
                <c:pt idx="166">
                  <c:v>283</c:v>
                </c:pt>
                <c:pt idx="167">
                  <c:v>283.5</c:v>
                </c:pt>
                <c:pt idx="168">
                  <c:v>284</c:v>
                </c:pt>
                <c:pt idx="169">
                  <c:v>284.5</c:v>
                </c:pt>
                <c:pt idx="170">
                  <c:v>285</c:v>
                </c:pt>
                <c:pt idx="171">
                  <c:v>285.5</c:v>
                </c:pt>
                <c:pt idx="172">
                  <c:v>286</c:v>
                </c:pt>
                <c:pt idx="173">
                  <c:v>286.5</c:v>
                </c:pt>
                <c:pt idx="174">
                  <c:v>287</c:v>
                </c:pt>
                <c:pt idx="175">
                  <c:v>287.5</c:v>
                </c:pt>
                <c:pt idx="176">
                  <c:v>288</c:v>
                </c:pt>
                <c:pt idx="177">
                  <c:v>288.5</c:v>
                </c:pt>
                <c:pt idx="178">
                  <c:v>289</c:v>
                </c:pt>
                <c:pt idx="179">
                  <c:v>289.5</c:v>
                </c:pt>
                <c:pt idx="180">
                  <c:v>290</c:v>
                </c:pt>
                <c:pt idx="181">
                  <c:v>290.5</c:v>
                </c:pt>
                <c:pt idx="182">
                  <c:v>291</c:v>
                </c:pt>
                <c:pt idx="183">
                  <c:v>291.5</c:v>
                </c:pt>
                <c:pt idx="184">
                  <c:v>292</c:v>
                </c:pt>
                <c:pt idx="185">
                  <c:v>292.5</c:v>
                </c:pt>
                <c:pt idx="186">
                  <c:v>293</c:v>
                </c:pt>
                <c:pt idx="187">
                  <c:v>293.5</c:v>
                </c:pt>
                <c:pt idx="188">
                  <c:v>294</c:v>
                </c:pt>
                <c:pt idx="189">
                  <c:v>294.5</c:v>
                </c:pt>
                <c:pt idx="190">
                  <c:v>295</c:v>
                </c:pt>
                <c:pt idx="191">
                  <c:v>295.5</c:v>
                </c:pt>
                <c:pt idx="192">
                  <c:v>296</c:v>
                </c:pt>
                <c:pt idx="193">
                  <c:v>296.5</c:v>
                </c:pt>
                <c:pt idx="194">
                  <c:v>297</c:v>
                </c:pt>
                <c:pt idx="195">
                  <c:v>297.5</c:v>
                </c:pt>
                <c:pt idx="196">
                  <c:v>298</c:v>
                </c:pt>
                <c:pt idx="197">
                  <c:v>298.5</c:v>
                </c:pt>
                <c:pt idx="198">
                  <c:v>299</c:v>
                </c:pt>
                <c:pt idx="199">
                  <c:v>299.5</c:v>
                </c:pt>
                <c:pt idx="200">
                  <c:v>300</c:v>
                </c:pt>
                <c:pt idx="201">
                  <c:v>300.5</c:v>
                </c:pt>
                <c:pt idx="202">
                  <c:v>301</c:v>
                </c:pt>
                <c:pt idx="203">
                  <c:v>301.5</c:v>
                </c:pt>
                <c:pt idx="204">
                  <c:v>302</c:v>
                </c:pt>
                <c:pt idx="205">
                  <c:v>302.5</c:v>
                </c:pt>
                <c:pt idx="206">
                  <c:v>303</c:v>
                </c:pt>
                <c:pt idx="207">
                  <c:v>303.5</c:v>
                </c:pt>
                <c:pt idx="208">
                  <c:v>304</c:v>
                </c:pt>
                <c:pt idx="209">
                  <c:v>304.5</c:v>
                </c:pt>
                <c:pt idx="210">
                  <c:v>305</c:v>
                </c:pt>
                <c:pt idx="211">
                  <c:v>305.5</c:v>
                </c:pt>
                <c:pt idx="212">
                  <c:v>306</c:v>
                </c:pt>
                <c:pt idx="213">
                  <c:v>306.5</c:v>
                </c:pt>
                <c:pt idx="214">
                  <c:v>307</c:v>
                </c:pt>
                <c:pt idx="215">
                  <c:v>307.5</c:v>
                </c:pt>
                <c:pt idx="216">
                  <c:v>308</c:v>
                </c:pt>
                <c:pt idx="217">
                  <c:v>308.5</c:v>
                </c:pt>
                <c:pt idx="218">
                  <c:v>309</c:v>
                </c:pt>
                <c:pt idx="219">
                  <c:v>309.5</c:v>
                </c:pt>
                <c:pt idx="220">
                  <c:v>310</c:v>
                </c:pt>
                <c:pt idx="221">
                  <c:v>310.5</c:v>
                </c:pt>
                <c:pt idx="222">
                  <c:v>311</c:v>
                </c:pt>
                <c:pt idx="223">
                  <c:v>311.5</c:v>
                </c:pt>
                <c:pt idx="224">
                  <c:v>312</c:v>
                </c:pt>
                <c:pt idx="225">
                  <c:v>312.5</c:v>
                </c:pt>
                <c:pt idx="226">
                  <c:v>313</c:v>
                </c:pt>
                <c:pt idx="227">
                  <c:v>313.5</c:v>
                </c:pt>
                <c:pt idx="228">
                  <c:v>314</c:v>
                </c:pt>
                <c:pt idx="229">
                  <c:v>314.5</c:v>
                </c:pt>
                <c:pt idx="230">
                  <c:v>315</c:v>
                </c:pt>
                <c:pt idx="231">
                  <c:v>315.5</c:v>
                </c:pt>
                <c:pt idx="232">
                  <c:v>316</c:v>
                </c:pt>
                <c:pt idx="233">
                  <c:v>316.5</c:v>
                </c:pt>
                <c:pt idx="234">
                  <c:v>317</c:v>
                </c:pt>
                <c:pt idx="235">
                  <c:v>317.5</c:v>
                </c:pt>
                <c:pt idx="236">
                  <c:v>318</c:v>
                </c:pt>
                <c:pt idx="237">
                  <c:v>318.5</c:v>
                </c:pt>
                <c:pt idx="238">
                  <c:v>319</c:v>
                </c:pt>
                <c:pt idx="239">
                  <c:v>319.5</c:v>
                </c:pt>
                <c:pt idx="240">
                  <c:v>320</c:v>
                </c:pt>
                <c:pt idx="241">
                  <c:v>320.5</c:v>
                </c:pt>
                <c:pt idx="242">
                  <c:v>321</c:v>
                </c:pt>
                <c:pt idx="243">
                  <c:v>321.5</c:v>
                </c:pt>
                <c:pt idx="244">
                  <c:v>322</c:v>
                </c:pt>
                <c:pt idx="245">
                  <c:v>322.5</c:v>
                </c:pt>
                <c:pt idx="246">
                  <c:v>323</c:v>
                </c:pt>
                <c:pt idx="247">
                  <c:v>323.5</c:v>
                </c:pt>
                <c:pt idx="248">
                  <c:v>324</c:v>
                </c:pt>
                <c:pt idx="249">
                  <c:v>324.5</c:v>
                </c:pt>
                <c:pt idx="250">
                  <c:v>325</c:v>
                </c:pt>
                <c:pt idx="251">
                  <c:v>325.5</c:v>
                </c:pt>
                <c:pt idx="252">
                  <c:v>326</c:v>
                </c:pt>
                <c:pt idx="253">
                  <c:v>326.5</c:v>
                </c:pt>
                <c:pt idx="254">
                  <c:v>327</c:v>
                </c:pt>
                <c:pt idx="255">
                  <c:v>327.5</c:v>
                </c:pt>
                <c:pt idx="256">
                  <c:v>328</c:v>
                </c:pt>
                <c:pt idx="257">
                  <c:v>328.5</c:v>
                </c:pt>
                <c:pt idx="258">
                  <c:v>329</c:v>
                </c:pt>
                <c:pt idx="259">
                  <c:v>329.5</c:v>
                </c:pt>
                <c:pt idx="260">
                  <c:v>330</c:v>
                </c:pt>
                <c:pt idx="261">
                  <c:v>330.5</c:v>
                </c:pt>
                <c:pt idx="262">
                  <c:v>331</c:v>
                </c:pt>
                <c:pt idx="263">
                  <c:v>331.5</c:v>
                </c:pt>
                <c:pt idx="264">
                  <c:v>332</c:v>
                </c:pt>
                <c:pt idx="265">
                  <c:v>332.5</c:v>
                </c:pt>
                <c:pt idx="266">
                  <c:v>333</c:v>
                </c:pt>
                <c:pt idx="267">
                  <c:v>333.5</c:v>
                </c:pt>
                <c:pt idx="268">
                  <c:v>334</c:v>
                </c:pt>
                <c:pt idx="269">
                  <c:v>334.5</c:v>
                </c:pt>
                <c:pt idx="270">
                  <c:v>335</c:v>
                </c:pt>
                <c:pt idx="271">
                  <c:v>335.5</c:v>
                </c:pt>
                <c:pt idx="272">
                  <c:v>336</c:v>
                </c:pt>
                <c:pt idx="273">
                  <c:v>336.5</c:v>
                </c:pt>
                <c:pt idx="274">
                  <c:v>337</c:v>
                </c:pt>
                <c:pt idx="275">
                  <c:v>337.5</c:v>
                </c:pt>
                <c:pt idx="276">
                  <c:v>338</c:v>
                </c:pt>
                <c:pt idx="277">
                  <c:v>338.5</c:v>
                </c:pt>
                <c:pt idx="278">
                  <c:v>339</c:v>
                </c:pt>
                <c:pt idx="279">
                  <c:v>339.5</c:v>
                </c:pt>
                <c:pt idx="280">
                  <c:v>340</c:v>
                </c:pt>
                <c:pt idx="281">
                  <c:v>340.5</c:v>
                </c:pt>
                <c:pt idx="282">
                  <c:v>341</c:v>
                </c:pt>
                <c:pt idx="283">
                  <c:v>341.5</c:v>
                </c:pt>
                <c:pt idx="284">
                  <c:v>342</c:v>
                </c:pt>
                <c:pt idx="285">
                  <c:v>342.5</c:v>
                </c:pt>
                <c:pt idx="286">
                  <c:v>343</c:v>
                </c:pt>
                <c:pt idx="287">
                  <c:v>343.5</c:v>
                </c:pt>
                <c:pt idx="288">
                  <c:v>344</c:v>
                </c:pt>
                <c:pt idx="289">
                  <c:v>344.5</c:v>
                </c:pt>
                <c:pt idx="290">
                  <c:v>345</c:v>
                </c:pt>
                <c:pt idx="291">
                  <c:v>345.5</c:v>
                </c:pt>
                <c:pt idx="292">
                  <c:v>346</c:v>
                </c:pt>
                <c:pt idx="293">
                  <c:v>346.5</c:v>
                </c:pt>
                <c:pt idx="294">
                  <c:v>347</c:v>
                </c:pt>
                <c:pt idx="295">
                  <c:v>347.5</c:v>
                </c:pt>
                <c:pt idx="296">
                  <c:v>348</c:v>
                </c:pt>
                <c:pt idx="297">
                  <c:v>348.5</c:v>
                </c:pt>
                <c:pt idx="298">
                  <c:v>349</c:v>
                </c:pt>
                <c:pt idx="299">
                  <c:v>349.5</c:v>
                </c:pt>
                <c:pt idx="300">
                  <c:v>350</c:v>
                </c:pt>
                <c:pt idx="301">
                  <c:v>350.5</c:v>
                </c:pt>
                <c:pt idx="302">
                  <c:v>351</c:v>
                </c:pt>
                <c:pt idx="303">
                  <c:v>351.5</c:v>
                </c:pt>
                <c:pt idx="304">
                  <c:v>352</c:v>
                </c:pt>
                <c:pt idx="305">
                  <c:v>352.5</c:v>
                </c:pt>
                <c:pt idx="306">
                  <c:v>353</c:v>
                </c:pt>
                <c:pt idx="307">
                  <c:v>353.5</c:v>
                </c:pt>
                <c:pt idx="308">
                  <c:v>354</c:v>
                </c:pt>
                <c:pt idx="309">
                  <c:v>354.5</c:v>
                </c:pt>
                <c:pt idx="310">
                  <c:v>355</c:v>
                </c:pt>
                <c:pt idx="311">
                  <c:v>355.5</c:v>
                </c:pt>
                <c:pt idx="312">
                  <c:v>356</c:v>
                </c:pt>
                <c:pt idx="313">
                  <c:v>356.5</c:v>
                </c:pt>
                <c:pt idx="314">
                  <c:v>357</c:v>
                </c:pt>
                <c:pt idx="315">
                  <c:v>357.5</c:v>
                </c:pt>
                <c:pt idx="316">
                  <c:v>358</c:v>
                </c:pt>
                <c:pt idx="317">
                  <c:v>358.5</c:v>
                </c:pt>
                <c:pt idx="318">
                  <c:v>359</c:v>
                </c:pt>
                <c:pt idx="319">
                  <c:v>359.5</c:v>
                </c:pt>
                <c:pt idx="320">
                  <c:v>360</c:v>
                </c:pt>
                <c:pt idx="321">
                  <c:v>360.5</c:v>
                </c:pt>
                <c:pt idx="322">
                  <c:v>361</c:v>
                </c:pt>
                <c:pt idx="323">
                  <c:v>361.5</c:v>
                </c:pt>
                <c:pt idx="324">
                  <c:v>362</c:v>
                </c:pt>
                <c:pt idx="325">
                  <c:v>362.5</c:v>
                </c:pt>
                <c:pt idx="326">
                  <c:v>363</c:v>
                </c:pt>
                <c:pt idx="327">
                  <c:v>363.5</c:v>
                </c:pt>
                <c:pt idx="328">
                  <c:v>364</c:v>
                </c:pt>
                <c:pt idx="329">
                  <c:v>364.5</c:v>
                </c:pt>
                <c:pt idx="330">
                  <c:v>365</c:v>
                </c:pt>
                <c:pt idx="331">
                  <c:v>365.5</c:v>
                </c:pt>
                <c:pt idx="332">
                  <c:v>366</c:v>
                </c:pt>
                <c:pt idx="333">
                  <c:v>366.5</c:v>
                </c:pt>
                <c:pt idx="334">
                  <c:v>367</c:v>
                </c:pt>
                <c:pt idx="335">
                  <c:v>367.5</c:v>
                </c:pt>
                <c:pt idx="336">
                  <c:v>368</c:v>
                </c:pt>
                <c:pt idx="337">
                  <c:v>368.5</c:v>
                </c:pt>
                <c:pt idx="338">
                  <c:v>369</c:v>
                </c:pt>
                <c:pt idx="339">
                  <c:v>369.5</c:v>
                </c:pt>
                <c:pt idx="340">
                  <c:v>370</c:v>
                </c:pt>
                <c:pt idx="341">
                  <c:v>370.5</c:v>
                </c:pt>
                <c:pt idx="342">
                  <c:v>371</c:v>
                </c:pt>
                <c:pt idx="343">
                  <c:v>371.5</c:v>
                </c:pt>
                <c:pt idx="344">
                  <c:v>372</c:v>
                </c:pt>
                <c:pt idx="345">
                  <c:v>372.5</c:v>
                </c:pt>
                <c:pt idx="346">
                  <c:v>373</c:v>
                </c:pt>
                <c:pt idx="347">
                  <c:v>373.5</c:v>
                </c:pt>
                <c:pt idx="348">
                  <c:v>374</c:v>
                </c:pt>
                <c:pt idx="349">
                  <c:v>374.5</c:v>
                </c:pt>
                <c:pt idx="350">
                  <c:v>375</c:v>
                </c:pt>
                <c:pt idx="351">
                  <c:v>375.5</c:v>
                </c:pt>
                <c:pt idx="352">
                  <c:v>376</c:v>
                </c:pt>
                <c:pt idx="353">
                  <c:v>376.5</c:v>
                </c:pt>
                <c:pt idx="354">
                  <c:v>377</c:v>
                </c:pt>
                <c:pt idx="355">
                  <c:v>377.5</c:v>
                </c:pt>
                <c:pt idx="356">
                  <c:v>378</c:v>
                </c:pt>
                <c:pt idx="357">
                  <c:v>378.5</c:v>
                </c:pt>
                <c:pt idx="358">
                  <c:v>379</c:v>
                </c:pt>
                <c:pt idx="359">
                  <c:v>379.5</c:v>
                </c:pt>
                <c:pt idx="360">
                  <c:v>380</c:v>
                </c:pt>
                <c:pt idx="361">
                  <c:v>380.5</c:v>
                </c:pt>
                <c:pt idx="362">
                  <c:v>381</c:v>
                </c:pt>
                <c:pt idx="363">
                  <c:v>381.5</c:v>
                </c:pt>
                <c:pt idx="364">
                  <c:v>382</c:v>
                </c:pt>
                <c:pt idx="365">
                  <c:v>382.5</c:v>
                </c:pt>
                <c:pt idx="366">
                  <c:v>383</c:v>
                </c:pt>
                <c:pt idx="367">
                  <c:v>383.5</c:v>
                </c:pt>
                <c:pt idx="368">
                  <c:v>384</c:v>
                </c:pt>
                <c:pt idx="369">
                  <c:v>384.5</c:v>
                </c:pt>
                <c:pt idx="370">
                  <c:v>385</c:v>
                </c:pt>
                <c:pt idx="371">
                  <c:v>385.5</c:v>
                </c:pt>
                <c:pt idx="372">
                  <c:v>386</c:v>
                </c:pt>
                <c:pt idx="373">
                  <c:v>386.5</c:v>
                </c:pt>
                <c:pt idx="374">
                  <c:v>387</c:v>
                </c:pt>
                <c:pt idx="375">
                  <c:v>387.5</c:v>
                </c:pt>
                <c:pt idx="376">
                  <c:v>388</c:v>
                </c:pt>
                <c:pt idx="377">
                  <c:v>388.5</c:v>
                </c:pt>
                <c:pt idx="378">
                  <c:v>389</c:v>
                </c:pt>
                <c:pt idx="379">
                  <c:v>389.5</c:v>
                </c:pt>
                <c:pt idx="380">
                  <c:v>390</c:v>
                </c:pt>
                <c:pt idx="381">
                  <c:v>390.5</c:v>
                </c:pt>
                <c:pt idx="382">
                  <c:v>391</c:v>
                </c:pt>
                <c:pt idx="383">
                  <c:v>391.5</c:v>
                </c:pt>
                <c:pt idx="384">
                  <c:v>392</c:v>
                </c:pt>
                <c:pt idx="385">
                  <c:v>392.5</c:v>
                </c:pt>
                <c:pt idx="386">
                  <c:v>393</c:v>
                </c:pt>
                <c:pt idx="387">
                  <c:v>393.5</c:v>
                </c:pt>
                <c:pt idx="388">
                  <c:v>394</c:v>
                </c:pt>
                <c:pt idx="389">
                  <c:v>394.5</c:v>
                </c:pt>
                <c:pt idx="390">
                  <c:v>395</c:v>
                </c:pt>
                <c:pt idx="391">
                  <c:v>395.5</c:v>
                </c:pt>
                <c:pt idx="392">
                  <c:v>396</c:v>
                </c:pt>
                <c:pt idx="393">
                  <c:v>396.5</c:v>
                </c:pt>
                <c:pt idx="394">
                  <c:v>397</c:v>
                </c:pt>
                <c:pt idx="395">
                  <c:v>397.5</c:v>
                </c:pt>
                <c:pt idx="396">
                  <c:v>398</c:v>
                </c:pt>
                <c:pt idx="397">
                  <c:v>398.5</c:v>
                </c:pt>
                <c:pt idx="398">
                  <c:v>399</c:v>
                </c:pt>
                <c:pt idx="399">
                  <c:v>399.5</c:v>
                </c:pt>
                <c:pt idx="400">
                  <c:v>400</c:v>
                </c:pt>
              </c:numCache>
            </c:numRef>
          </c:xVal>
          <c:yVal>
            <c:numRef>
              <c:f>'Raw Data'!$G$4:$G$804</c:f>
              <c:numCache>
                <c:formatCode>General</c:formatCode>
                <c:ptCount val="801"/>
                <c:pt idx="0">
                  <c:v>-0.34770000000000001</c:v>
                </c:pt>
                <c:pt idx="1">
                  <c:v>-0.31330000000000024</c:v>
                </c:pt>
                <c:pt idx="2">
                  <c:v>-0.26770000000000005</c:v>
                </c:pt>
                <c:pt idx="3">
                  <c:v>-0.23190000000000008</c:v>
                </c:pt>
                <c:pt idx="4">
                  <c:v>-0.21470000000000009</c:v>
                </c:pt>
                <c:pt idx="5">
                  <c:v>-0.19739999999999999</c:v>
                </c:pt>
                <c:pt idx="6">
                  <c:v>-0.17330000000000001</c:v>
                </c:pt>
                <c:pt idx="7">
                  <c:v>-0.14940000000000009</c:v>
                </c:pt>
                <c:pt idx="8">
                  <c:v>-0.13220000000000001</c:v>
                </c:pt>
                <c:pt idx="9">
                  <c:v>-0.1258</c:v>
                </c:pt>
                <c:pt idx="10">
                  <c:v>-0.12060000000000004</c:v>
                </c:pt>
                <c:pt idx="11">
                  <c:v>-0.1101</c:v>
                </c:pt>
                <c:pt idx="12">
                  <c:v>-0.10340000000000002</c:v>
                </c:pt>
                <c:pt idx="13">
                  <c:v>-0.10120000000000004</c:v>
                </c:pt>
                <c:pt idx="14">
                  <c:v>-9.4700000000000048E-2</c:v>
                </c:pt>
                <c:pt idx="15">
                  <c:v>-8.7300000000000003E-2</c:v>
                </c:pt>
                <c:pt idx="16">
                  <c:v>-8.5200000000000026E-2</c:v>
                </c:pt>
                <c:pt idx="17">
                  <c:v>-8.3600000000000077E-2</c:v>
                </c:pt>
                <c:pt idx="18">
                  <c:v>-7.9600000000000004E-2</c:v>
                </c:pt>
                <c:pt idx="19">
                  <c:v>-7.6700000000000004E-2</c:v>
                </c:pt>
                <c:pt idx="20">
                  <c:v>-7.4600000000000014E-2</c:v>
                </c:pt>
                <c:pt idx="21">
                  <c:v>-7.010000000000001E-2</c:v>
                </c:pt>
                <c:pt idx="22">
                  <c:v>-6.5500000000000003E-2</c:v>
                </c:pt>
                <c:pt idx="23">
                  <c:v>-6.2800000000000022E-2</c:v>
                </c:pt>
                <c:pt idx="24">
                  <c:v>-6.0500000000000012E-2</c:v>
                </c:pt>
                <c:pt idx="25">
                  <c:v>-5.7700000000000029E-2</c:v>
                </c:pt>
                <c:pt idx="26">
                  <c:v>-5.4600000000000003E-2</c:v>
                </c:pt>
                <c:pt idx="27">
                  <c:v>-5.1499999999999997E-2</c:v>
                </c:pt>
                <c:pt idx="28">
                  <c:v>-4.8400000000000012E-2</c:v>
                </c:pt>
                <c:pt idx="29">
                  <c:v>-4.5699999999999998E-2</c:v>
                </c:pt>
                <c:pt idx="30">
                  <c:v>-4.3099999999999999E-2</c:v>
                </c:pt>
                <c:pt idx="31">
                  <c:v>-3.960000000000001E-2</c:v>
                </c:pt>
                <c:pt idx="32">
                  <c:v>-3.5799999999999998E-2</c:v>
                </c:pt>
                <c:pt idx="33">
                  <c:v>-3.2900000000000006E-2</c:v>
                </c:pt>
                <c:pt idx="34">
                  <c:v>-3.0500000000000006E-2</c:v>
                </c:pt>
                <c:pt idx="35">
                  <c:v>-2.7700000000000002E-2</c:v>
                </c:pt>
                <c:pt idx="36">
                  <c:v>-2.5000000000000001E-2</c:v>
                </c:pt>
                <c:pt idx="37">
                  <c:v>-2.2700000000000001E-2</c:v>
                </c:pt>
                <c:pt idx="38">
                  <c:v>-2.0400000000000001E-2</c:v>
                </c:pt>
                <c:pt idx="39">
                  <c:v>-1.8300000000000011E-2</c:v>
                </c:pt>
                <c:pt idx="40">
                  <c:v>-1.6600000000000011E-2</c:v>
                </c:pt>
                <c:pt idx="41">
                  <c:v>-1.4500000000000001E-2</c:v>
                </c:pt>
                <c:pt idx="42">
                  <c:v>-1.1800000000000007E-2</c:v>
                </c:pt>
                <c:pt idx="43">
                  <c:v>-9.6000000000000026E-3</c:v>
                </c:pt>
                <c:pt idx="44">
                  <c:v>-7.8000000000000031E-3</c:v>
                </c:pt>
                <c:pt idx="45">
                  <c:v>-5.6000000000000025E-3</c:v>
                </c:pt>
                <c:pt idx="46">
                  <c:v>-3.5000000000000014E-3</c:v>
                </c:pt>
                <c:pt idx="47">
                  <c:v>-1.7000000000000006E-3</c:v>
                </c:pt>
                <c:pt idx="48">
                  <c:v>-1.0000000000000007E-4</c:v>
                </c:pt>
                <c:pt idx="49">
                  <c:v>1.4000000000000006E-3</c:v>
                </c:pt>
                <c:pt idx="50">
                  <c:v>2.5999999999999999E-3</c:v>
                </c:pt>
                <c:pt idx="51">
                  <c:v>4.0000000000000027E-3</c:v>
                </c:pt>
                <c:pt idx="52">
                  <c:v>5.6000000000000025E-3</c:v>
                </c:pt>
                <c:pt idx="53">
                  <c:v>7.1000000000000004E-3</c:v>
                </c:pt>
                <c:pt idx="54">
                  <c:v>8.2000000000000007E-3</c:v>
                </c:pt>
                <c:pt idx="55">
                  <c:v>9.4000000000000056E-3</c:v>
                </c:pt>
                <c:pt idx="56">
                  <c:v>1.0600000000000007E-2</c:v>
                </c:pt>
                <c:pt idx="57">
                  <c:v>1.1400000000000007E-2</c:v>
                </c:pt>
                <c:pt idx="58">
                  <c:v>1.2200000000000001E-2</c:v>
                </c:pt>
                <c:pt idx="59">
                  <c:v>1.3500000000000007E-2</c:v>
                </c:pt>
                <c:pt idx="60">
                  <c:v>1.4400000000000001E-2</c:v>
                </c:pt>
                <c:pt idx="61">
                  <c:v>1.4900000000000005E-2</c:v>
                </c:pt>
                <c:pt idx="62">
                  <c:v>1.6000000000000011E-2</c:v>
                </c:pt>
                <c:pt idx="63">
                  <c:v>1.7000000000000001E-2</c:v>
                </c:pt>
                <c:pt idx="64">
                  <c:v>1.7299999999999996E-2</c:v>
                </c:pt>
                <c:pt idx="65">
                  <c:v>1.7399999999999999E-2</c:v>
                </c:pt>
                <c:pt idx="66">
                  <c:v>1.77E-2</c:v>
                </c:pt>
                <c:pt idx="67">
                  <c:v>1.7800000000000003E-2</c:v>
                </c:pt>
                <c:pt idx="68">
                  <c:v>1.7999999999999999E-2</c:v>
                </c:pt>
                <c:pt idx="69">
                  <c:v>1.8499999999999999E-2</c:v>
                </c:pt>
                <c:pt idx="70">
                  <c:v>1.900000000000001E-2</c:v>
                </c:pt>
                <c:pt idx="71">
                  <c:v>1.9300000000000012E-2</c:v>
                </c:pt>
                <c:pt idx="72">
                  <c:v>1.9699999999999999E-2</c:v>
                </c:pt>
                <c:pt idx="73">
                  <c:v>2.0199999999999999E-2</c:v>
                </c:pt>
                <c:pt idx="74">
                  <c:v>2.0799999999999999E-2</c:v>
                </c:pt>
                <c:pt idx="75">
                  <c:v>2.1100000000000001E-2</c:v>
                </c:pt>
                <c:pt idx="76">
                  <c:v>2.1200000000000014E-2</c:v>
                </c:pt>
                <c:pt idx="77">
                  <c:v>2.1600000000000012E-2</c:v>
                </c:pt>
                <c:pt idx="78">
                  <c:v>2.2300000000000011E-2</c:v>
                </c:pt>
                <c:pt idx="79">
                  <c:v>2.2700000000000001E-2</c:v>
                </c:pt>
                <c:pt idx="80">
                  <c:v>2.3199999999999988E-2</c:v>
                </c:pt>
                <c:pt idx="81">
                  <c:v>2.4E-2</c:v>
                </c:pt>
                <c:pt idx="82">
                  <c:v>2.47E-2</c:v>
                </c:pt>
                <c:pt idx="83">
                  <c:v>2.5000000000000001E-2</c:v>
                </c:pt>
                <c:pt idx="84">
                  <c:v>2.53E-2</c:v>
                </c:pt>
                <c:pt idx="85">
                  <c:v>2.5900000000000006E-2</c:v>
                </c:pt>
                <c:pt idx="86">
                  <c:v>2.6400000000000014E-2</c:v>
                </c:pt>
                <c:pt idx="87">
                  <c:v>2.6800000000000015E-2</c:v>
                </c:pt>
                <c:pt idx="88">
                  <c:v>2.7000000000000014E-2</c:v>
                </c:pt>
                <c:pt idx="89">
                  <c:v>2.7200000000000009E-2</c:v>
                </c:pt>
                <c:pt idx="90">
                  <c:v>2.7500000000000011E-2</c:v>
                </c:pt>
                <c:pt idx="91">
                  <c:v>2.7800000000000009E-2</c:v>
                </c:pt>
                <c:pt idx="92">
                  <c:v>2.8000000000000001E-2</c:v>
                </c:pt>
                <c:pt idx="93">
                  <c:v>2.8199999999999989E-2</c:v>
                </c:pt>
                <c:pt idx="94">
                  <c:v>2.8299999999999999E-2</c:v>
                </c:pt>
                <c:pt idx="95">
                  <c:v>2.86E-2</c:v>
                </c:pt>
                <c:pt idx="96">
                  <c:v>2.9200000000000011E-2</c:v>
                </c:pt>
                <c:pt idx="97">
                  <c:v>3.0100000000000002E-2</c:v>
                </c:pt>
                <c:pt idx="98">
                  <c:v>3.1199999999999999E-2</c:v>
                </c:pt>
                <c:pt idx="99">
                  <c:v>3.2399999999999998E-2</c:v>
                </c:pt>
                <c:pt idx="100">
                  <c:v>3.3799999999999997E-2</c:v>
                </c:pt>
                <c:pt idx="101">
                  <c:v>3.5200000000000002E-2</c:v>
                </c:pt>
                <c:pt idx="102">
                  <c:v>3.6300000000000006E-2</c:v>
                </c:pt>
                <c:pt idx="103">
                  <c:v>3.6400000000000016E-2</c:v>
                </c:pt>
                <c:pt idx="104">
                  <c:v>3.5200000000000002E-2</c:v>
                </c:pt>
                <c:pt idx="105">
                  <c:v>3.2900000000000006E-2</c:v>
                </c:pt>
                <c:pt idx="106">
                  <c:v>3.0200000000000012E-2</c:v>
                </c:pt>
                <c:pt idx="107">
                  <c:v>2.7400000000000015E-2</c:v>
                </c:pt>
                <c:pt idx="108">
                  <c:v>2.4400000000000002E-2</c:v>
                </c:pt>
                <c:pt idx="109">
                  <c:v>2.1999999999999999E-2</c:v>
                </c:pt>
                <c:pt idx="110">
                  <c:v>2.0799999999999999E-2</c:v>
                </c:pt>
                <c:pt idx="111">
                  <c:v>1.9900000000000015E-2</c:v>
                </c:pt>
                <c:pt idx="112">
                  <c:v>1.8800000000000011E-2</c:v>
                </c:pt>
                <c:pt idx="113">
                  <c:v>1.7999999999999999E-2</c:v>
                </c:pt>
                <c:pt idx="114">
                  <c:v>1.7600000000000001E-2</c:v>
                </c:pt>
                <c:pt idx="115">
                  <c:v>1.7100000000000001E-2</c:v>
                </c:pt>
                <c:pt idx="116">
                  <c:v>1.6500000000000011E-2</c:v>
                </c:pt>
                <c:pt idx="117">
                  <c:v>1.6199999999999999E-2</c:v>
                </c:pt>
                <c:pt idx="118">
                  <c:v>1.6400000000000001E-2</c:v>
                </c:pt>
                <c:pt idx="119">
                  <c:v>1.6600000000000011E-2</c:v>
                </c:pt>
                <c:pt idx="120">
                  <c:v>1.6500000000000011E-2</c:v>
                </c:pt>
                <c:pt idx="121">
                  <c:v>1.6500000000000011E-2</c:v>
                </c:pt>
                <c:pt idx="122">
                  <c:v>1.72E-2</c:v>
                </c:pt>
                <c:pt idx="123">
                  <c:v>1.7500000000000005E-2</c:v>
                </c:pt>
                <c:pt idx="124">
                  <c:v>1.72E-2</c:v>
                </c:pt>
                <c:pt idx="125">
                  <c:v>1.7299999999999996E-2</c:v>
                </c:pt>
                <c:pt idx="126">
                  <c:v>1.7600000000000001E-2</c:v>
                </c:pt>
                <c:pt idx="127">
                  <c:v>1.7600000000000001E-2</c:v>
                </c:pt>
                <c:pt idx="128">
                  <c:v>1.7399999999999999E-2</c:v>
                </c:pt>
                <c:pt idx="129">
                  <c:v>1.72E-2</c:v>
                </c:pt>
                <c:pt idx="130">
                  <c:v>1.7500000000000005E-2</c:v>
                </c:pt>
                <c:pt idx="131">
                  <c:v>1.8100000000000012E-2</c:v>
                </c:pt>
                <c:pt idx="132">
                  <c:v>1.8200000000000011E-2</c:v>
                </c:pt>
                <c:pt idx="133">
                  <c:v>1.7999999999999999E-2</c:v>
                </c:pt>
                <c:pt idx="134">
                  <c:v>1.8200000000000011E-2</c:v>
                </c:pt>
                <c:pt idx="135">
                  <c:v>1.8599999999999998E-2</c:v>
                </c:pt>
                <c:pt idx="136">
                  <c:v>1.900000000000001E-2</c:v>
                </c:pt>
                <c:pt idx="137">
                  <c:v>1.8900000000000011E-2</c:v>
                </c:pt>
                <c:pt idx="138">
                  <c:v>1.8599999999999998E-2</c:v>
                </c:pt>
                <c:pt idx="139">
                  <c:v>1.8599999999999998E-2</c:v>
                </c:pt>
                <c:pt idx="140">
                  <c:v>1.8700000000000012E-2</c:v>
                </c:pt>
                <c:pt idx="141">
                  <c:v>1.8499999999999999E-2</c:v>
                </c:pt>
                <c:pt idx="142">
                  <c:v>1.8499999999999999E-2</c:v>
                </c:pt>
                <c:pt idx="143">
                  <c:v>1.8599999999999998E-2</c:v>
                </c:pt>
                <c:pt idx="144">
                  <c:v>1.840000000000001E-2</c:v>
                </c:pt>
                <c:pt idx="145">
                  <c:v>1.8100000000000012E-2</c:v>
                </c:pt>
                <c:pt idx="146">
                  <c:v>1.7999999999999999E-2</c:v>
                </c:pt>
                <c:pt idx="147">
                  <c:v>1.7899999999999999E-2</c:v>
                </c:pt>
                <c:pt idx="148">
                  <c:v>1.77E-2</c:v>
                </c:pt>
                <c:pt idx="149">
                  <c:v>1.7600000000000001E-2</c:v>
                </c:pt>
                <c:pt idx="150">
                  <c:v>1.7399999999999999E-2</c:v>
                </c:pt>
                <c:pt idx="151">
                  <c:v>1.7000000000000001E-2</c:v>
                </c:pt>
                <c:pt idx="152">
                  <c:v>1.6899999999999998E-2</c:v>
                </c:pt>
                <c:pt idx="153">
                  <c:v>1.7100000000000001E-2</c:v>
                </c:pt>
                <c:pt idx="154">
                  <c:v>1.7500000000000005E-2</c:v>
                </c:pt>
                <c:pt idx="155">
                  <c:v>1.7600000000000001E-2</c:v>
                </c:pt>
                <c:pt idx="156">
                  <c:v>1.6899999999999998E-2</c:v>
                </c:pt>
                <c:pt idx="157">
                  <c:v>1.610000000000001E-2</c:v>
                </c:pt>
                <c:pt idx="158">
                  <c:v>1.5900000000000001E-2</c:v>
                </c:pt>
                <c:pt idx="159">
                  <c:v>1.5900000000000001E-2</c:v>
                </c:pt>
                <c:pt idx="160">
                  <c:v>1.6000000000000011E-2</c:v>
                </c:pt>
                <c:pt idx="161">
                  <c:v>1.6000000000000011E-2</c:v>
                </c:pt>
                <c:pt idx="162">
                  <c:v>1.5900000000000001E-2</c:v>
                </c:pt>
                <c:pt idx="163">
                  <c:v>1.5900000000000001E-2</c:v>
                </c:pt>
                <c:pt idx="164">
                  <c:v>1.6199999999999999E-2</c:v>
                </c:pt>
                <c:pt idx="165">
                  <c:v>1.6500000000000011E-2</c:v>
                </c:pt>
                <c:pt idx="166">
                  <c:v>1.6000000000000011E-2</c:v>
                </c:pt>
                <c:pt idx="167">
                  <c:v>1.5200000000000003E-2</c:v>
                </c:pt>
                <c:pt idx="168">
                  <c:v>1.4900000000000005E-2</c:v>
                </c:pt>
                <c:pt idx="169">
                  <c:v>1.4700000000000001E-2</c:v>
                </c:pt>
                <c:pt idx="170">
                  <c:v>1.4600000000000005E-2</c:v>
                </c:pt>
                <c:pt idx="171">
                  <c:v>1.4999999999999998E-2</c:v>
                </c:pt>
                <c:pt idx="172">
                  <c:v>1.5400000000000006E-2</c:v>
                </c:pt>
                <c:pt idx="173">
                  <c:v>1.4999999999999998E-2</c:v>
                </c:pt>
                <c:pt idx="174">
                  <c:v>1.4600000000000005E-2</c:v>
                </c:pt>
                <c:pt idx="175">
                  <c:v>1.4600000000000005E-2</c:v>
                </c:pt>
                <c:pt idx="176">
                  <c:v>1.4800000000000001E-2</c:v>
                </c:pt>
                <c:pt idx="177">
                  <c:v>1.4900000000000005E-2</c:v>
                </c:pt>
                <c:pt idx="178">
                  <c:v>1.5100000000000006E-2</c:v>
                </c:pt>
                <c:pt idx="179">
                  <c:v>1.4999999999999998E-2</c:v>
                </c:pt>
                <c:pt idx="180">
                  <c:v>1.4400000000000001E-2</c:v>
                </c:pt>
                <c:pt idx="181">
                  <c:v>1.4200000000000001E-2</c:v>
                </c:pt>
                <c:pt idx="182">
                  <c:v>1.4500000000000001E-2</c:v>
                </c:pt>
                <c:pt idx="183">
                  <c:v>1.4100000000000001E-2</c:v>
                </c:pt>
                <c:pt idx="184">
                  <c:v>1.3700000000000009E-2</c:v>
                </c:pt>
                <c:pt idx="185">
                  <c:v>1.4100000000000001E-2</c:v>
                </c:pt>
                <c:pt idx="186">
                  <c:v>1.4400000000000001E-2</c:v>
                </c:pt>
                <c:pt idx="187">
                  <c:v>1.43E-2</c:v>
                </c:pt>
                <c:pt idx="188">
                  <c:v>1.4800000000000001E-2</c:v>
                </c:pt>
                <c:pt idx="189">
                  <c:v>1.5299999999999998E-2</c:v>
                </c:pt>
                <c:pt idx="190">
                  <c:v>1.4800000000000001E-2</c:v>
                </c:pt>
                <c:pt idx="191">
                  <c:v>1.4500000000000001E-2</c:v>
                </c:pt>
                <c:pt idx="192">
                  <c:v>1.4999999999999998E-2</c:v>
                </c:pt>
                <c:pt idx="193">
                  <c:v>1.4800000000000001E-2</c:v>
                </c:pt>
                <c:pt idx="194">
                  <c:v>1.4100000000000001E-2</c:v>
                </c:pt>
                <c:pt idx="195">
                  <c:v>1.4400000000000001E-2</c:v>
                </c:pt>
                <c:pt idx="196">
                  <c:v>1.4900000000000005E-2</c:v>
                </c:pt>
                <c:pt idx="197">
                  <c:v>1.4999999999999998E-2</c:v>
                </c:pt>
                <c:pt idx="198">
                  <c:v>1.5100000000000006E-2</c:v>
                </c:pt>
                <c:pt idx="199">
                  <c:v>1.5200000000000003E-2</c:v>
                </c:pt>
                <c:pt idx="200">
                  <c:v>1.4700000000000001E-2</c:v>
                </c:pt>
                <c:pt idx="201">
                  <c:v>1.4500000000000001E-2</c:v>
                </c:pt>
                <c:pt idx="202">
                  <c:v>1.5100000000000006E-2</c:v>
                </c:pt>
                <c:pt idx="203">
                  <c:v>1.5500000000000007E-2</c:v>
                </c:pt>
                <c:pt idx="204">
                  <c:v>1.5100000000000006E-2</c:v>
                </c:pt>
                <c:pt idx="205">
                  <c:v>1.4999999999999998E-2</c:v>
                </c:pt>
                <c:pt idx="206">
                  <c:v>1.5299999999999998E-2</c:v>
                </c:pt>
                <c:pt idx="207">
                  <c:v>1.5200000000000003E-2</c:v>
                </c:pt>
                <c:pt idx="208">
                  <c:v>1.4999999999999998E-2</c:v>
                </c:pt>
                <c:pt idx="209">
                  <c:v>1.4800000000000001E-2</c:v>
                </c:pt>
                <c:pt idx="210">
                  <c:v>1.4900000000000005E-2</c:v>
                </c:pt>
                <c:pt idx="211">
                  <c:v>1.4999999999999998E-2</c:v>
                </c:pt>
                <c:pt idx="212">
                  <c:v>1.5100000000000006E-2</c:v>
                </c:pt>
                <c:pt idx="213">
                  <c:v>1.5100000000000006E-2</c:v>
                </c:pt>
                <c:pt idx="214">
                  <c:v>1.5200000000000003E-2</c:v>
                </c:pt>
                <c:pt idx="215">
                  <c:v>1.5100000000000006E-2</c:v>
                </c:pt>
                <c:pt idx="216">
                  <c:v>1.4900000000000005E-2</c:v>
                </c:pt>
                <c:pt idx="217">
                  <c:v>1.4700000000000001E-2</c:v>
                </c:pt>
                <c:pt idx="218">
                  <c:v>1.4700000000000001E-2</c:v>
                </c:pt>
                <c:pt idx="219">
                  <c:v>1.4999999999999998E-2</c:v>
                </c:pt>
                <c:pt idx="220">
                  <c:v>1.5100000000000006E-2</c:v>
                </c:pt>
                <c:pt idx="221">
                  <c:v>1.4800000000000001E-2</c:v>
                </c:pt>
                <c:pt idx="222">
                  <c:v>1.4900000000000005E-2</c:v>
                </c:pt>
                <c:pt idx="223">
                  <c:v>1.5100000000000006E-2</c:v>
                </c:pt>
                <c:pt idx="224">
                  <c:v>1.4999999999999998E-2</c:v>
                </c:pt>
                <c:pt idx="225">
                  <c:v>1.4500000000000001E-2</c:v>
                </c:pt>
                <c:pt idx="226">
                  <c:v>1.4E-2</c:v>
                </c:pt>
                <c:pt idx="227">
                  <c:v>1.4100000000000001E-2</c:v>
                </c:pt>
                <c:pt idx="228">
                  <c:v>1.4600000000000005E-2</c:v>
                </c:pt>
                <c:pt idx="229">
                  <c:v>1.43E-2</c:v>
                </c:pt>
                <c:pt idx="230">
                  <c:v>1.3899999999999999E-2</c:v>
                </c:pt>
                <c:pt idx="231">
                  <c:v>1.3899999999999999E-2</c:v>
                </c:pt>
                <c:pt idx="232">
                  <c:v>1.3500000000000007E-2</c:v>
                </c:pt>
                <c:pt idx="233">
                  <c:v>1.2900000000000003E-2</c:v>
                </c:pt>
                <c:pt idx="234">
                  <c:v>1.2800000000000006E-2</c:v>
                </c:pt>
                <c:pt idx="235">
                  <c:v>1.3100000000000006E-2</c:v>
                </c:pt>
                <c:pt idx="236">
                  <c:v>1.3200000000000007E-2</c:v>
                </c:pt>
                <c:pt idx="237">
                  <c:v>1.3200000000000007E-2</c:v>
                </c:pt>
                <c:pt idx="238">
                  <c:v>1.3100000000000006E-2</c:v>
                </c:pt>
                <c:pt idx="239">
                  <c:v>1.2800000000000006E-2</c:v>
                </c:pt>
                <c:pt idx="240">
                  <c:v>1.2400000000000001E-2</c:v>
                </c:pt>
                <c:pt idx="241">
                  <c:v>1.2200000000000001E-2</c:v>
                </c:pt>
                <c:pt idx="242">
                  <c:v>1.2200000000000001E-2</c:v>
                </c:pt>
                <c:pt idx="243">
                  <c:v>1.2500000000000001E-2</c:v>
                </c:pt>
                <c:pt idx="244">
                  <c:v>1.2400000000000001E-2</c:v>
                </c:pt>
                <c:pt idx="245">
                  <c:v>1.1800000000000007E-2</c:v>
                </c:pt>
                <c:pt idx="246">
                  <c:v>1.1400000000000007E-2</c:v>
                </c:pt>
                <c:pt idx="247">
                  <c:v>1.1299999999999998E-2</c:v>
                </c:pt>
                <c:pt idx="248">
                  <c:v>1.1700000000000009E-2</c:v>
                </c:pt>
                <c:pt idx="249">
                  <c:v>1.2E-2</c:v>
                </c:pt>
                <c:pt idx="250">
                  <c:v>1.2E-2</c:v>
                </c:pt>
                <c:pt idx="251">
                  <c:v>1.1800000000000007E-2</c:v>
                </c:pt>
                <c:pt idx="252">
                  <c:v>1.1700000000000009E-2</c:v>
                </c:pt>
                <c:pt idx="253">
                  <c:v>1.1800000000000007E-2</c:v>
                </c:pt>
                <c:pt idx="254">
                  <c:v>1.2100000000000001E-2</c:v>
                </c:pt>
                <c:pt idx="255">
                  <c:v>1.2300000000000005E-2</c:v>
                </c:pt>
                <c:pt idx="256">
                  <c:v>1.1500000000000007E-2</c:v>
                </c:pt>
                <c:pt idx="257">
                  <c:v>1.0800000000000006E-2</c:v>
                </c:pt>
                <c:pt idx="258">
                  <c:v>1.1200000000000007E-2</c:v>
                </c:pt>
                <c:pt idx="259">
                  <c:v>1.1700000000000009E-2</c:v>
                </c:pt>
                <c:pt idx="260">
                  <c:v>1.1500000000000007E-2</c:v>
                </c:pt>
                <c:pt idx="261">
                  <c:v>1.0699999999999998E-2</c:v>
                </c:pt>
                <c:pt idx="262">
                  <c:v>1.0200000000000001E-2</c:v>
                </c:pt>
                <c:pt idx="263">
                  <c:v>1.0900000000000003E-2</c:v>
                </c:pt>
                <c:pt idx="264">
                  <c:v>1.1299999999999998E-2</c:v>
                </c:pt>
                <c:pt idx="265">
                  <c:v>1.0900000000000003E-2</c:v>
                </c:pt>
                <c:pt idx="266">
                  <c:v>1.1299999999999998E-2</c:v>
                </c:pt>
                <c:pt idx="267">
                  <c:v>1.2200000000000001E-2</c:v>
                </c:pt>
                <c:pt idx="268">
                  <c:v>1.1400000000000007E-2</c:v>
                </c:pt>
                <c:pt idx="269">
                  <c:v>1.0900000000000003E-2</c:v>
                </c:pt>
                <c:pt idx="270">
                  <c:v>1.190000000000001E-2</c:v>
                </c:pt>
                <c:pt idx="271">
                  <c:v>1.2300000000000005E-2</c:v>
                </c:pt>
                <c:pt idx="272">
                  <c:v>1.1700000000000009E-2</c:v>
                </c:pt>
                <c:pt idx="273">
                  <c:v>1.1400000000000007E-2</c:v>
                </c:pt>
                <c:pt idx="274">
                  <c:v>1.1500000000000007E-2</c:v>
                </c:pt>
                <c:pt idx="275">
                  <c:v>1.1500000000000007E-2</c:v>
                </c:pt>
                <c:pt idx="276">
                  <c:v>1.1200000000000007E-2</c:v>
                </c:pt>
                <c:pt idx="277">
                  <c:v>1.0699999999999998E-2</c:v>
                </c:pt>
                <c:pt idx="278">
                  <c:v>1.0600000000000007E-2</c:v>
                </c:pt>
                <c:pt idx="279">
                  <c:v>1.0900000000000003E-2</c:v>
                </c:pt>
                <c:pt idx="280">
                  <c:v>1.0999999999999998E-2</c:v>
                </c:pt>
                <c:pt idx="281">
                  <c:v>1.1100000000000007E-2</c:v>
                </c:pt>
                <c:pt idx="282">
                  <c:v>1.1299999999999998E-2</c:v>
                </c:pt>
                <c:pt idx="283">
                  <c:v>1.1599999999999996E-2</c:v>
                </c:pt>
                <c:pt idx="284">
                  <c:v>1.1599999999999996E-2</c:v>
                </c:pt>
                <c:pt idx="285">
                  <c:v>1.0900000000000003E-2</c:v>
                </c:pt>
                <c:pt idx="286">
                  <c:v>1.0800000000000006E-2</c:v>
                </c:pt>
                <c:pt idx="287">
                  <c:v>1.1599999999999996E-2</c:v>
                </c:pt>
                <c:pt idx="288">
                  <c:v>1.190000000000001E-2</c:v>
                </c:pt>
                <c:pt idx="289">
                  <c:v>1.1599999999999996E-2</c:v>
                </c:pt>
                <c:pt idx="290">
                  <c:v>1.1800000000000007E-2</c:v>
                </c:pt>
                <c:pt idx="291">
                  <c:v>1.1800000000000007E-2</c:v>
                </c:pt>
                <c:pt idx="292">
                  <c:v>1.1100000000000007E-2</c:v>
                </c:pt>
                <c:pt idx="293">
                  <c:v>1.1100000000000007E-2</c:v>
                </c:pt>
                <c:pt idx="294">
                  <c:v>1.1700000000000009E-2</c:v>
                </c:pt>
                <c:pt idx="295">
                  <c:v>1.1599999999999996E-2</c:v>
                </c:pt>
                <c:pt idx="296">
                  <c:v>1.1200000000000007E-2</c:v>
                </c:pt>
                <c:pt idx="297">
                  <c:v>1.1200000000000007E-2</c:v>
                </c:pt>
                <c:pt idx="298">
                  <c:v>1.1400000000000007E-2</c:v>
                </c:pt>
                <c:pt idx="299">
                  <c:v>1.1800000000000007E-2</c:v>
                </c:pt>
                <c:pt idx="300">
                  <c:v>1.2100000000000001E-2</c:v>
                </c:pt>
                <c:pt idx="301">
                  <c:v>1.2300000000000005E-2</c:v>
                </c:pt>
                <c:pt idx="302">
                  <c:v>1.2200000000000001E-2</c:v>
                </c:pt>
                <c:pt idx="303">
                  <c:v>1.2100000000000001E-2</c:v>
                </c:pt>
                <c:pt idx="304">
                  <c:v>1.2400000000000001E-2</c:v>
                </c:pt>
                <c:pt idx="305">
                  <c:v>1.2800000000000006E-2</c:v>
                </c:pt>
                <c:pt idx="306">
                  <c:v>1.2900000000000003E-2</c:v>
                </c:pt>
                <c:pt idx="307">
                  <c:v>1.2E-2</c:v>
                </c:pt>
                <c:pt idx="308">
                  <c:v>1.0800000000000006E-2</c:v>
                </c:pt>
                <c:pt idx="309">
                  <c:v>1.0300000000000005E-2</c:v>
                </c:pt>
                <c:pt idx="310">
                  <c:v>1.1100000000000007E-2</c:v>
                </c:pt>
                <c:pt idx="311">
                  <c:v>1.2E-2</c:v>
                </c:pt>
                <c:pt idx="312">
                  <c:v>1.2400000000000001E-2</c:v>
                </c:pt>
                <c:pt idx="313">
                  <c:v>1.2300000000000005E-2</c:v>
                </c:pt>
                <c:pt idx="314">
                  <c:v>1.2100000000000001E-2</c:v>
                </c:pt>
                <c:pt idx="315">
                  <c:v>1.2E-2</c:v>
                </c:pt>
                <c:pt idx="316">
                  <c:v>1.2100000000000001E-2</c:v>
                </c:pt>
                <c:pt idx="317">
                  <c:v>1.2200000000000001E-2</c:v>
                </c:pt>
                <c:pt idx="318">
                  <c:v>1.2200000000000001E-2</c:v>
                </c:pt>
                <c:pt idx="319">
                  <c:v>1.1700000000000009E-2</c:v>
                </c:pt>
                <c:pt idx="320">
                  <c:v>1.1100000000000007E-2</c:v>
                </c:pt>
                <c:pt idx="321">
                  <c:v>1.0900000000000003E-2</c:v>
                </c:pt>
                <c:pt idx="322">
                  <c:v>1.1599999999999996E-2</c:v>
                </c:pt>
                <c:pt idx="323">
                  <c:v>1.2500000000000001E-2</c:v>
                </c:pt>
                <c:pt idx="324">
                  <c:v>1.2100000000000001E-2</c:v>
                </c:pt>
                <c:pt idx="325">
                  <c:v>1.1299999999999998E-2</c:v>
                </c:pt>
                <c:pt idx="326">
                  <c:v>1.0999999999999998E-2</c:v>
                </c:pt>
                <c:pt idx="327">
                  <c:v>1.1299999999999998E-2</c:v>
                </c:pt>
                <c:pt idx="328">
                  <c:v>1.1299999999999998E-2</c:v>
                </c:pt>
                <c:pt idx="329">
                  <c:v>1.0300000000000005E-2</c:v>
                </c:pt>
                <c:pt idx="330">
                  <c:v>9.7000000000000003E-3</c:v>
                </c:pt>
                <c:pt idx="331">
                  <c:v>1.0300000000000005E-2</c:v>
                </c:pt>
                <c:pt idx="332">
                  <c:v>1.0500000000000006E-2</c:v>
                </c:pt>
                <c:pt idx="333">
                  <c:v>1.0100000000000001E-2</c:v>
                </c:pt>
                <c:pt idx="334">
                  <c:v>1.0000000000000005E-2</c:v>
                </c:pt>
                <c:pt idx="335">
                  <c:v>1.0300000000000005E-2</c:v>
                </c:pt>
                <c:pt idx="336">
                  <c:v>1.0400000000000001E-2</c:v>
                </c:pt>
                <c:pt idx="337">
                  <c:v>1.0400000000000001E-2</c:v>
                </c:pt>
                <c:pt idx="338">
                  <c:v>1.0300000000000005E-2</c:v>
                </c:pt>
                <c:pt idx="339">
                  <c:v>1.0200000000000001E-2</c:v>
                </c:pt>
                <c:pt idx="340">
                  <c:v>1.0300000000000005E-2</c:v>
                </c:pt>
                <c:pt idx="341">
                  <c:v>1.0699999999999998E-2</c:v>
                </c:pt>
                <c:pt idx="342">
                  <c:v>1.0300000000000005E-2</c:v>
                </c:pt>
                <c:pt idx="343">
                  <c:v>9.0000000000000028E-3</c:v>
                </c:pt>
                <c:pt idx="344">
                  <c:v>8.9000000000000086E-3</c:v>
                </c:pt>
                <c:pt idx="345">
                  <c:v>9.8000000000000084E-3</c:v>
                </c:pt>
                <c:pt idx="346">
                  <c:v>9.900000000000006E-3</c:v>
                </c:pt>
                <c:pt idx="347">
                  <c:v>9.7000000000000003E-3</c:v>
                </c:pt>
                <c:pt idx="348">
                  <c:v>9.6000000000000026E-3</c:v>
                </c:pt>
                <c:pt idx="349">
                  <c:v>9.6000000000000026E-3</c:v>
                </c:pt>
                <c:pt idx="350">
                  <c:v>9.4000000000000056E-3</c:v>
                </c:pt>
                <c:pt idx="351">
                  <c:v>8.5000000000000006E-3</c:v>
                </c:pt>
                <c:pt idx="352">
                  <c:v>8.2000000000000007E-3</c:v>
                </c:pt>
                <c:pt idx="353">
                  <c:v>9.2000000000000068E-3</c:v>
                </c:pt>
                <c:pt idx="354">
                  <c:v>9.4000000000000056E-3</c:v>
                </c:pt>
                <c:pt idx="355">
                  <c:v>8.7000000000000046E-3</c:v>
                </c:pt>
                <c:pt idx="356">
                  <c:v>8.7000000000000046E-3</c:v>
                </c:pt>
                <c:pt idx="357">
                  <c:v>8.8000000000000057E-3</c:v>
                </c:pt>
                <c:pt idx="358">
                  <c:v>8.4000000000000047E-3</c:v>
                </c:pt>
                <c:pt idx="359">
                  <c:v>7.7000000000000028E-3</c:v>
                </c:pt>
                <c:pt idx="360">
                  <c:v>7.2000000000000033E-3</c:v>
                </c:pt>
                <c:pt idx="361">
                  <c:v>7.6000000000000026E-3</c:v>
                </c:pt>
                <c:pt idx="362">
                  <c:v>8.0000000000000071E-3</c:v>
                </c:pt>
                <c:pt idx="363">
                  <c:v>7.4000000000000038E-3</c:v>
                </c:pt>
                <c:pt idx="364">
                  <c:v>7.4000000000000038E-3</c:v>
                </c:pt>
                <c:pt idx="365">
                  <c:v>8.1000000000000048E-3</c:v>
                </c:pt>
                <c:pt idx="366">
                  <c:v>8.1000000000000048E-3</c:v>
                </c:pt>
                <c:pt idx="367">
                  <c:v>7.8000000000000031E-3</c:v>
                </c:pt>
                <c:pt idx="368">
                  <c:v>8.1000000000000048E-3</c:v>
                </c:pt>
                <c:pt idx="369">
                  <c:v>8.1000000000000048E-3</c:v>
                </c:pt>
                <c:pt idx="370">
                  <c:v>7.5000000000000041E-3</c:v>
                </c:pt>
                <c:pt idx="371">
                  <c:v>7.3000000000000027E-3</c:v>
                </c:pt>
                <c:pt idx="372">
                  <c:v>7.7000000000000028E-3</c:v>
                </c:pt>
                <c:pt idx="373">
                  <c:v>7.6000000000000026E-3</c:v>
                </c:pt>
                <c:pt idx="374">
                  <c:v>7.3000000000000027E-3</c:v>
                </c:pt>
                <c:pt idx="375">
                  <c:v>7.1000000000000004E-3</c:v>
                </c:pt>
                <c:pt idx="376">
                  <c:v>7.5000000000000041E-3</c:v>
                </c:pt>
                <c:pt idx="377">
                  <c:v>8.0000000000000071E-3</c:v>
                </c:pt>
                <c:pt idx="378">
                  <c:v>8.2000000000000007E-3</c:v>
                </c:pt>
                <c:pt idx="379">
                  <c:v>7.8000000000000031E-3</c:v>
                </c:pt>
                <c:pt idx="380">
                  <c:v>7.2000000000000033E-3</c:v>
                </c:pt>
                <c:pt idx="381">
                  <c:v>6.8000000000000031E-3</c:v>
                </c:pt>
                <c:pt idx="382">
                  <c:v>7.0000000000000027E-3</c:v>
                </c:pt>
                <c:pt idx="383">
                  <c:v>8.0000000000000071E-3</c:v>
                </c:pt>
                <c:pt idx="384">
                  <c:v>8.4000000000000047E-3</c:v>
                </c:pt>
                <c:pt idx="385">
                  <c:v>7.4000000000000038E-3</c:v>
                </c:pt>
                <c:pt idx="386">
                  <c:v>6.4000000000000029E-3</c:v>
                </c:pt>
                <c:pt idx="387">
                  <c:v>6.5000000000000032E-3</c:v>
                </c:pt>
                <c:pt idx="388">
                  <c:v>7.6000000000000026E-3</c:v>
                </c:pt>
                <c:pt idx="389">
                  <c:v>8.4000000000000047E-3</c:v>
                </c:pt>
                <c:pt idx="390">
                  <c:v>8.2000000000000007E-3</c:v>
                </c:pt>
                <c:pt idx="391">
                  <c:v>8.1000000000000048E-3</c:v>
                </c:pt>
                <c:pt idx="392">
                  <c:v>8.4000000000000047E-3</c:v>
                </c:pt>
                <c:pt idx="393">
                  <c:v>8.2000000000000007E-3</c:v>
                </c:pt>
                <c:pt idx="394">
                  <c:v>8.0000000000000071E-3</c:v>
                </c:pt>
                <c:pt idx="395">
                  <c:v>8.7000000000000046E-3</c:v>
                </c:pt>
                <c:pt idx="396">
                  <c:v>9.1000000000000004E-3</c:v>
                </c:pt>
                <c:pt idx="397">
                  <c:v>8.4000000000000047E-3</c:v>
                </c:pt>
                <c:pt idx="398">
                  <c:v>7.3000000000000027E-3</c:v>
                </c:pt>
                <c:pt idx="399">
                  <c:v>6.6000000000000026E-3</c:v>
                </c:pt>
                <c:pt idx="400">
                  <c:v>7.0000000000000027E-3</c:v>
                </c:pt>
              </c:numCache>
            </c:numRef>
          </c:yVal>
          <c:smooth val="1"/>
        </c:ser>
        <c:ser>
          <c:idx val="6"/>
          <c:order val="4"/>
          <c:tx>
            <c:strRef>
              <c:f>'Raw Data'!$I$3</c:f>
              <c:strCache>
                <c:ptCount val="1"/>
                <c:pt idx="0">
                  <c:v>0.000119318</c:v>
                </c:pt>
              </c:strCache>
            </c:strRef>
          </c:tx>
          <c:spPr>
            <a:ln w="19050"/>
          </c:spPr>
          <c:marker>
            <c:symbol val="none"/>
          </c:marker>
          <c:xVal>
            <c:numRef>
              <c:f>'Raw Data'!$B$4:$B$404</c:f>
              <c:numCache>
                <c:formatCode>General</c:formatCode>
                <c:ptCount val="401"/>
                <c:pt idx="0">
                  <c:v>200</c:v>
                </c:pt>
                <c:pt idx="1">
                  <c:v>200.5</c:v>
                </c:pt>
                <c:pt idx="2">
                  <c:v>201</c:v>
                </c:pt>
                <c:pt idx="3">
                  <c:v>201.5</c:v>
                </c:pt>
                <c:pt idx="4">
                  <c:v>202</c:v>
                </c:pt>
                <c:pt idx="5">
                  <c:v>202.5</c:v>
                </c:pt>
                <c:pt idx="6">
                  <c:v>203</c:v>
                </c:pt>
                <c:pt idx="7">
                  <c:v>203.5</c:v>
                </c:pt>
                <c:pt idx="8">
                  <c:v>204</c:v>
                </c:pt>
                <c:pt idx="9">
                  <c:v>204.5</c:v>
                </c:pt>
                <c:pt idx="10">
                  <c:v>205</c:v>
                </c:pt>
                <c:pt idx="11">
                  <c:v>205.5</c:v>
                </c:pt>
                <c:pt idx="12">
                  <c:v>206</c:v>
                </c:pt>
                <c:pt idx="13">
                  <c:v>206.5</c:v>
                </c:pt>
                <c:pt idx="14">
                  <c:v>207</c:v>
                </c:pt>
                <c:pt idx="15">
                  <c:v>207.5</c:v>
                </c:pt>
                <c:pt idx="16">
                  <c:v>208</c:v>
                </c:pt>
                <c:pt idx="17">
                  <c:v>208.5</c:v>
                </c:pt>
                <c:pt idx="18">
                  <c:v>209</c:v>
                </c:pt>
                <c:pt idx="19">
                  <c:v>209.5</c:v>
                </c:pt>
                <c:pt idx="20">
                  <c:v>210</c:v>
                </c:pt>
                <c:pt idx="21">
                  <c:v>210.5</c:v>
                </c:pt>
                <c:pt idx="22">
                  <c:v>211</c:v>
                </c:pt>
                <c:pt idx="23">
                  <c:v>211.5</c:v>
                </c:pt>
                <c:pt idx="24">
                  <c:v>212</c:v>
                </c:pt>
                <c:pt idx="25">
                  <c:v>212.5</c:v>
                </c:pt>
                <c:pt idx="26">
                  <c:v>213</c:v>
                </c:pt>
                <c:pt idx="27">
                  <c:v>213.5</c:v>
                </c:pt>
                <c:pt idx="28">
                  <c:v>214</c:v>
                </c:pt>
                <c:pt idx="29">
                  <c:v>214.5</c:v>
                </c:pt>
                <c:pt idx="30">
                  <c:v>215</c:v>
                </c:pt>
                <c:pt idx="31">
                  <c:v>215.5</c:v>
                </c:pt>
                <c:pt idx="32">
                  <c:v>216</c:v>
                </c:pt>
                <c:pt idx="33">
                  <c:v>216.5</c:v>
                </c:pt>
                <c:pt idx="34">
                  <c:v>217</c:v>
                </c:pt>
                <c:pt idx="35">
                  <c:v>217.5</c:v>
                </c:pt>
                <c:pt idx="36">
                  <c:v>218</c:v>
                </c:pt>
                <c:pt idx="37">
                  <c:v>218.5</c:v>
                </c:pt>
                <c:pt idx="38">
                  <c:v>219</c:v>
                </c:pt>
                <c:pt idx="39">
                  <c:v>219.5</c:v>
                </c:pt>
                <c:pt idx="40">
                  <c:v>220</c:v>
                </c:pt>
                <c:pt idx="41">
                  <c:v>220.5</c:v>
                </c:pt>
                <c:pt idx="42">
                  <c:v>221</c:v>
                </c:pt>
                <c:pt idx="43">
                  <c:v>221.5</c:v>
                </c:pt>
                <c:pt idx="44">
                  <c:v>222</c:v>
                </c:pt>
                <c:pt idx="45">
                  <c:v>222.5</c:v>
                </c:pt>
                <c:pt idx="46">
                  <c:v>223</c:v>
                </c:pt>
                <c:pt idx="47">
                  <c:v>223.5</c:v>
                </c:pt>
                <c:pt idx="48">
                  <c:v>224</c:v>
                </c:pt>
                <c:pt idx="49">
                  <c:v>224.5</c:v>
                </c:pt>
                <c:pt idx="50">
                  <c:v>225</c:v>
                </c:pt>
                <c:pt idx="51">
                  <c:v>225.5</c:v>
                </c:pt>
                <c:pt idx="52">
                  <c:v>226</c:v>
                </c:pt>
                <c:pt idx="53">
                  <c:v>226.5</c:v>
                </c:pt>
                <c:pt idx="54">
                  <c:v>227</c:v>
                </c:pt>
                <c:pt idx="55">
                  <c:v>227.5</c:v>
                </c:pt>
                <c:pt idx="56">
                  <c:v>228</c:v>
                </c:pt>
                <c:pt idx="57">
                  <c:v>228.5</c:v>
                </c:pt>
                <c:pt idx="58">
                  <c:v>229</c:v>
                </c:pt>
                <c:pt idx="59">
                  <c:v>229.5</c:v>
                </c:pt>
                <c:pt idx="60">
                  <c:v>230</c:v>
                </c:pt>
                <c:pt idx="61">
                  <c:v>230.5</c:v>
                </c:pt>
                <c:pt idx="62">
                  <c:v>231</c:v>
                </c:pt>
                <c:pt idx="63">
                  <c:v>231.5</c:v>
                </c:pt>
                <c:pt idx="64">
                  <c:v>232</c:v>
                </c:pt>
                <c:pt idx="65">
                  <c:v>232.5</c:v>
                </c:pt>
                <c:pt idx="66">
                  <c:v>233</c:v>
                </c:pt>
                <c:pt idx="67">
                  <c:v>233.5</c:v>
                </c:pt>
                <c:pt idx="68">
                  <c:v>234</c:v>
                </c:pt>
                <c:pt idx="69">
                  <c:v>234.5</c:v>
                </c:pt>
                <c:pt idx="70">
                  <c:v>235</c:v>
                </c:pt>
                <c:pt idx="71">
                  <c:v>235.5</c:v>
                </c:pt>
                <c:pt idx="72">
                  <c:v>236</c:v>
                </c:pt>
                <c:pt idx="73">
                  <c:v>236.5</c:v>
                </c:pt>
                <c:pt idx="74">
                  <c:v>237</c:v>
                </c:pt>
                <c:pt idx="75">
                  <c:v>237.5</c:v>
                </c:pt>
                <c:pt idx="76">
                  <c:v>238</c:v>
                </c:pt>
                <c:pt idx="77">
                  <c:v>238.5</c:v>
                </c:pt>
                <c:pt idx="78">
                  <c:v>239</c:v>
                </c:pt>
                <c:pt idx="79">
                  <c:v>239.5</c:v>
                </c:pt>
                <c:pt idx="80">
                  <c:v>240</c:v>
                </c:pt>
                <c:pt idx="81">
                  <c:v>240.5</c:v>
                </c:pt>
                <c:pt idx="82">
                  <c:v>241</c:v>
                </c:pt>
                <c:pt idx="83">
                  <c:v>241.5</c:v>
                </c:pt>
                <c:pt idx="84">
                  <c:v>242</c:v>
                </c:pt>
                <c:pt idx="85">
                  <c:v>242.5</c:v>
                </c:pt>
                <c:pt idx="86">
                  <c:v>243</c:v>
                </c:pt>
                <c:pt idx="87">
                  <c:v>243.5</c:v>
                </c:pt>
                <c:pt idx="88">
                  <c:v>244</c:v>
                </c:pt>
                <c:pt idx="89">
                  <c:v>244.5</c:v>
                </c:pt>
                <c:pt idx="90">
                  <c:v>245</c:v>
                </c:pt>
                <c:pt idx="91">
                  <c:v>245.5</c:v>
                </c:pt>
                <c:pt idx="92">
                  <c:v>246</c:v>
                </c:pt>
                <c:pt idx="93">
                  <c:v>246.5</c:v>
                </c:pt>
                <c:pt idx="94">
                  <c:v>247</c:v>
                </c:pt>
                <c:pt idx="95">
                  <c:v>247.5</c:v>
                </c:pt>
                <c:pt idx="96">
                  <c:v>248</c:v>
                </c:pt>
                <c:pt idx="97">
                  <c:v>248.5</c:v>
                </c:pt>
                <c:pt idx="98">
                  <c:v>249</c:v>
                </c:pt>
                <c:pt idx="99">
                  <c:v>249.5</c:v>
                </c:pt>
                <c:pt idx="100">
                  <c:v>250</c:v>
                </c:pt>
                <c:pt idx="101">
                  <c:v>250.5</c:v>
                </c:pt>
                <c:pt idx="102">
                  <c:v>251</c:v>
                </c:pt>
                <c:pt idx="103">
                  <c:v>251.5</c:v>
                </c:pt>
                <c:pt idx="104">
                  <c:v>252</c:v>
                </c:pt>
                <c:pt idx="105">
                  <c:v>252.5</c:v>
                </c:pt>
                <c:pt idx="106">
                  <c:v>253</c:v>
                </c:pt>
                <c:pt idx="107">
                  <c:v>253.5</c:v>
                </c:pt>
                <c:pt idx="108">
                  <c:v>254</c:v>
                </c:pt>
                <c:pt idx="109">
                  <c:v>254.5</c:v>
                </c:pt>
                <c:pt idx="110">
                  <c:v>255</c:v>
                </c:pt>
                <c:pt idx="111">
                  <c:v>255.5</c:v>
                </c:pt>
                <c:pt idx="112">
                  <c:v>256</c:v>
                </c:pt>
                <c:pt idx="113">
                  <c:v>256.5</c:v>
                </c:pt>
                <c:pt idx="114">
                  <c:v>257</c:v>
                </c:pt>
                <c:pt idx="115">
                  <c:v>257.5</c:v>
                </c:pt>
                <c:pt idx="116">
                  <c:v>258</c:v>
                </c:pt>
                <c:pt idx="117">
                  <c:v>258.5</c:v>
                </c:pt>
                <c:pt idx="118">
                  <c:v>259</c:v>
                </c:pt>
                <c:pt idx="119">
                  <c:v>259.5</c:v>
                </c:pt>
                <c:pt idx="120">
                  <c:v>260</c:v>
                </c:pt>
                <c:pt idx="121">
                  <c:v>260.5</c:v>
                </c:pt>
                <c:pt idx="122">
                  <c:v>261</c:v>
                </c:pt>
                <c:pt idx="123">
                  <c:v>261.5</c:v>
                </c:pt>
                <c:pt idx="124">
                  <c:v>262</c:v>
                </c:pt>
                <c:pt idx="125">
                  <c:v>262.5</c:v>
                </c:pt>
                <c:pt idx="126">
                  <c:v>263</c:v>
                </c:pt>
                <c:pt idx="127">
                  <c:v>263.5</c:v>
                </c:pt>
                <c:pt idx="128">
                  <c:v>264</c:v>
                </c:pt>
                <c:pt idx="129">
                  <c:v>264.5</c:v>
                </c:pt>
                <c:pt idx="130">
                  <c:v>265</c:v>
                </c:pt>
                <c:pt idx="131">
                  <c:v>265.5</c:v>
                </c:pt>
                <c:pt idx="132">
                  <c:v>266</c:v>
                </c:pt>
                <c:pt idx="133">
                  <c:v>266.5</c:v>
                </c:pt>
                <c:pt idx="134">
                  <c:v>267</c:v>
                </c:pt>
                <c:pt idx="135">
                  <c:v>267.5</c:v>
                </c:pt>
                <c:pt idx="136">
                  <c:v>268</c:v>
                </c:pt>
                <c:pt idx="137">
                  <c:v>268.5</c:v>
                </c:pt>
                <c:pt idx="138">
                  <c:v>269</c:v>
                </c:pt>
                <c:pt idx="139">
                  <c:v>269.5</c:v>
                </c:pt>
                <c:pt idx="140">
                  <c:v>270</c:v>
                </c:pt>
                <c:pt idx="141">
                  <c:v>270.5</c:v>
                </c:pt>
                <c:pt idx="142">
                  <c:v>271</c:v>
                </c:pt>
                <c:pt idx="143">
                  <c:v>271.5</c:v>
                </c:pt>
                <c:pt idx="144">
                  <c:v>272</c:v>
                </c:pt>
                <c:pt idx="145">
                  <c:v>272.5</c:v>
                </c:pt>
                <c:pt idx="146">
                  <c:v>273</c:v>
                </c:pt>
                <c:pt idx="147">
                  <c:v>273.5</c:v>
                </c:pt>
                <c:pt idx="148">
                  <c:v>274</c:v>
                </c:pt>
                <c:pt idx="149">
                  <c:v>274.5</c:v>
                </c:pt>
                <c:pt idx="150">
                  <c:v>275</c:v>
                </c:pt>
                <c:pt idx="151">
                  <c:v>275.5</c:v>
                </c:pt>
                <c:pt idx="152">
                  <c:v>276</c:v>
                </c:pt>
                <c:pt idx="153">
                  <c:v>276.5</c:v>
                </c:pt>
                <c:pt idx="154">
                  <c:v>277</c:v>
                </c:pt>
                <c:pt idx="155">
                  <c:v>277.5</c:v>
                </c:pt>
                <c:pt idx="156">
                  <c:v>278</c:v>
                </c:pt>
                <c:pt idx="157">
                  <c:v>278.5</c:v>
                </c:pt>
                <c:pt idx="158">
                  <c:v>279</c:v>
                </c:pt>
                <c:pt idx="159">
                  <c:v>279.5</c:v>
                </c:pt>
                <c:pt idx="160">
                  <c:v>280</c:v>
                </c:pt>
                <c:pt idx="161">
                  <c:v>280.5</c:v>
                </c:pt>
                <c:pt idx="162">
                  <c:v>281</c:v>
                </c:pt>
                <c:pt idx="163">
                  <c:v>281.5</c:v>
                </c:pt>
                <c:pt idx="164">
                  <c:v>282</c:v>
                </c:pt>
                <c:pt idx="165">
                  <c:v>282.5</c:v>
                </c:pt>
                <c:pt idx="166">
                  <c:v>283</c:v>
                </c:pt>
                <c:pt idx="167">
                  <c:v>283.5</c:v>
                </c:pt>
                <c:pt idx="168">
                  <c:v>284</c:v>
                </c:pt>
                <c:pt idx="169">
                  <c:v>284.5</c:v>
                </c:pt>
                <c:pt idx="170">
                  <c:v>285</c:v>
                </c:pt>
                <c:pt idx="171">
                  <c:v>285.5</c:v>
                </c:pt>
                <c:pt idx="172">
                  <c:v>286</c:v>
                </c:pt>
                <c:pt idx="173">
                  <c:v>286.5</c:v>
                </c:pt>
                <c:pt idx="174">
                  <c:v>287</c:v>
                </c:pt>
                <c:pt idx="175">
                  <c:v>287.5</c:v>
                </c:pt>
                <c:pt idx="176">
                  <c:v>288</c:v>
                </c:pt>
                <c:pt idx="177">
                  <c:v>288.5</c:v>
                </c:pt>
                <c:pt idx="178">
                  <c:v>289</c:v>
                </c:pt>
                <c:pt idx="179">
                  <c:v>289.5</c:v>
                </c:pt>
                <c:pt idx="180">
                  <c:v>290</c:v>
                </c:pt>
                <c:pt idx="181">
                  <c:v>290.5</c:v>
                </c:pt>
                <c:pt idx="182">
                  <c:v>291</c:v>
                </c:pt>
                <c:pt idx="183">
                  <c:v>291.5</c:v>
                </c:pt>
                <c:pt idx="184">
                  <c:v>292</c:v>
                </c:pt>
                <c:pt idx="185">
                  <c:v>292.5</c:v>
                </c:pt>
                <c:pt idx="186">
                  <c:v>293</c:v>
                </c:pt>
                <c:pt idx="187">
                  <c:v>293.5</c:v>
                </c:pt>
                <c:pt idx="188">
                  <c:v>294</c:v>
                </c:pt>
                <c:pt idx="189">
                  <c:v>294.5</c:v>
                </c:pt>
                <c:pt idx="190">
                  <c:v>295</c:v>
                </c:pt>
                <c:pt idx="191">
                  <c:v>295.5</c:v>
                </c:pt>
                <c:pt idx="192">
                  <c:v>296</c:v>
                </c:pt>
                <c:pt idx="193">
                  <c:v>296.5</c:v>
                </c:pt>
                <c:pt idx="194">
                  <c:v>297</c:v>
                </c:pt>
                <c:pt idx="195">
                  <c:v>297.5</c:v>
                </c:pt>
                <c:pt idx="196">
                  <c:v>298</c:v>
                </c:pt>
                <c:pt idx="197">
                  <c:v>298.5</c:v>
                </c:pt>
                <c:pt idx="198">
                  <c:v>299</c:v>
                </c:pt>
                <c:pt idx="199">
                  <c:v>299.5</c:v>
                </c:pt>
                <c:pt idx="200">
                  <c:v>300</c:v>
                </c:pt>
                <c:pt idx="201">
                  <c:v>300.5</c:v>
                </c:pt>
                <c:pt idx="202">
                  <c:v>301</c:v>
                </c:pt>
                <c:pt idx="203">
                  <c:v>301.5</c:v>
                </c:pt>
                <c:pt idx="204">
                  <c:v>302</c:v>
                </c:pt>
                <c:pt idx="205">
                  <c:v>302.5</c:v>
                </c:pt>
                <c:pt idx="206">
                  <c:v>303</c:v>
                </c:pt>
                <c:pt idx="207">
                  <c:v>303.5</c:v>
                </c:pt>
                <c:pt idx="208">
                  <c:v>304</c:v>
                </c:pt>
                <c:pt idx="209">
                  <c:v>304.5</c:v>
                </c:pt>
                <c:pt idx="210">
                  <c:v>305</c:v>
                </c:pt>
                <c:pt idx="211">
                  <c:v>305.5</c:v>
                </c:pt>
                <c:pt idx="212">
                  <c:v>306</c:v>
                </c:pt>
                <c:pt idx="213">
                  <c:v>306.5</c:v>
                </c:pt>
                <c:pt idx="214">
                  <c:v>307</c:v>
                </c:pt>
                <c:pt idx="215">
                  <c:v>307.5</c:v>
                </c:pt>
                <c:pt idx="216">
                  <c:v>308</c:v>
                </c:pt>
                <c:pt idx="217">
                  <c:v>308.5</c:v>
                </c:pt>
                <c:pt idx="218">
                  <c:v>309</c:v>
                </c:pt>
                <c:pt idx="219">
                  <c:v>309.5</c:v>
                </c:pt>
                <c:pt idx="220">
                  <c:v>310</c:v>
                </c:pt>
                <c:pt idx="221">
                  <c:v>310.5</c:v>
                </c:pt>
                <c:pt idx="222">
                  <c:v>311</c:v>
                </c:pt>
                <c:pt idx="223">
                  <c:v>311.5</c:v>
                </c:pt>
                <c:pt idx="224">
                  <c:v>312</c:v>
                </c:pt>
                <c:pt idx="225">
                  <c:v>312.5</c:v>
                </c:pt>
                <c:pt idx="226">
                  <c:v>313</c:v>
                </c:pt>
                <c:pt idx="227">
                  <c:v>313.5</c:v>
                </c:pt>
                <c:pt idx="228">
                  <c:v>314</c:v>
                </c:pt>
                <c:pt idx="229">
                  <c:v>314.5</c:v>
                </c:pt>
                <c:pt idx="230">
                  <c:v>315</c:v>
                </c:pt>
                <c:pt idx="231">
                  <c:v>315.5</c:v>
                </c:pt>
                <c:pt idx="232">
                  <c:v>316</c:v>
                </c:pt>
                <c:pt idx="233">
                  <c:v>316.5</c:v>
                </c:pt>
                <c:pt idx="234">
                  <c:v>317</c:v>
                </c:pt>
                <c:pt idx="235">
                  <c:v>317.5</c:v>
                </c:pt>
                <c:pt idx="236">
                  <c:v>318</c:v>
                </c:pt>
                <c:pt idx="237">
                  <c:v>318.5</c:v>
                </c:pt>
                <c:pt idx="238">
                  <c:v>319</c:v>
                </c:pt>
                <c:pt idx="239">
                  <c:v>319.5</c:v>
                </c:pt>
                <c:pt idx="240">
                  <c:v>320</c:v>
                </c:pt>
                <c:pt idx="241">
                  <c:v>320.5</c:v>
                </c:pt>
                <c:pt idx="242">
                  <c:v>321</c:v>
                </c:pt>
                <c:pt idx="243">
                  <c:v>321.5</c:v>
                </c:pt>
                <c:pt idx="244">
                  <c:v>322</c:v>
                </c:pt>
                <c:pt idx="245">
                  <c:v>322.5</c:v>
                </c:pt>
                <c:pt idx="246">
                  <c:v>323</c:v>
                </c:pt>
                <c:pt idx="247">
                  <c:v>323.5</c:v>
                </c:pt>
                <c:pt idx="248">
                  <c:v>324</c:v>
                </c:pt>
                <c:pt idx="249">
                  <c:v>324.5</c:v>
                </c:pt>
                <c:pt idx="250">
                  <c:v>325</c:v>
                </c:pt>
                <c:pt idx="251">
                  <c:v>325.5</c:v>
                </c:pt>
                <c:pt idx="252">
                  <c:v>326</c:v>
                </c:pt>
                <c:pt idx="253">
                  <c:v>326.5</c:v>
                </c:pt>
                <c:pt idx="254">
                  <c:v>327</c:v>
                </c:pt>
                <c:pt idx="255">
                  <c:v>327.5</c:v>
                </c:pt>
                <c:pt idx="256">
                  <c:v>328</c:v>
                </c:pt>
                <c:pt idx="257">
                  <c:v>328.5</c:v>
                </c:pt>
                <c:pt idx="258">
                  <c:v>329</c:v>
                </c:pt>
                <c:pt idx="259">
                  <c:v>329.5</c:v>
                </c:pt>
                <c:pt idx="260">
                  <c:v>330</c:v>
                </c:pt>
                <c:pt idx="261">
                  <c:v>330.5</c:v>
                </c:pt>
                <c:pt idx="262">
                  <c:v>331</c:v>
                </c:pt>
                <c:pt idx="263">
                  <c:v>331.5</c:v>
                </c:pt>
                <c:pt idx="264">
                  <c:v>332</c:v>
                </c:pt>
                <c:pt idx="265">
                  <c:v>332.5</c:v>
                </c:pt>
                <c:pt idx="266">
                  <c:v>333</c:v>
                </c:pt>
                <c:pt idx="267">
                  <c:v>333.5</c:v>
                </c:pt>
                <c:pt idx="268">
                  <c:v>334</c:v>
                </c:pt>
                <c:pt idx="269">
                  <c:v>334.5</c:v>
                </c:pt>
                <c:pt idx="270">
                  <c:v>335</c:v>
                </c:pt>
                <c:pt idx="271">
                  <c:v>335.5</c:v>
                </c:pt>
                <c:pt idx="272">
                  <c:v>336</c:v>
                </c:pt>
                <c:pt idx="273">
                  <c:v>336.5</c:v>
                </c:pt>
                <c:pt idx="274">
                  <c:v>337</c:v>
                </c:pt>
                <c:pt idx="275">
                  <c:v>337.5</c:v>
                </c:pt>
                <c:pt idx="276">
                  <c:v>338</c:v>
                </c:pt>
                <c:pt idx="277">
                  <c:v>338.5</c:v>
                </c:pt>
                <c:pt idx="278">
                  <c:v>339</c:v>
                </c:pt>
                <c:pt idx="279">
                  <c:v>339.5</c:v>
                </c:pt>
                <c:pt idx="280">
                  <c:v>340</c:v>
                </c:pt>
                <c:pt idx="281">
                  <c:v>340.5</c:v>
                </c:pt>
                <c:pt idx="282">
                  <c:v>341</c:v>
                </c:pt>
                <c:pt idx="283">
                  <c:v>341.5</c:v>
                </c:pt>
                <c:pt idx="284">
                  <c:v>342</c:v>
                </c:pt>
                <c:pt idx="285">
                  <c:v>342.5</c:v>
                </c:pt>
                <c:pt idx="286">
                  <c:v>343</c:v>
                </c:pt>
                <c:pt idx="287">
                  <c:v>343.5</c:v>
                </c:pt>
                <c:pt idx="288">
                  <c:v>344</c:v>
                </c:pt>
                <c:pt idx="289">
                  <c:v>344.5</c:v>
                </c:pt>
                <c:pt idx="290">
                  <c:v>345</c:v>
                </c:pt>
                <c:pt idx="291">
                  <c:v>345.5</c:v>
                </c:pt>
                <c:pt idx="292">
                  <c:v>346</c:v>
                </c:pt>
                <c:pt idx="293">
                  <c:v>346.5</c:v>
                </c:pt>
                <c:pt idx="294">
                  <c:v>347</c:v>
                </c:pt>
                <c:pt idx="295">
                  <c:v>347.5</c:v>
                </c:pt>
                <c:pt idx="296">
                  <c:v>348</c:v>
                </c:pt>
                <c:pt idx="297">
                  <c:v>348.5</c:v>
                </c:pt>
                <c:pt idx="298">
                  <c:v>349</c:v>
                </c:pt>
                <c:pt idx="299">
                  <c:v>349.5</c:v>
                </c:pt>
                <c:pt idx="300">
                  <c:v>350</c:v>
                </c:pt>
                <c:pt idx="301">
                  <c:v>350.5</c:v>
                </c:pt>
                <c:pt idx="302">
                  <c:v>351</c:v>
                </c:pt>
                <c:pt idx="303">
                  <c:v>351.5</c:v>
                </c:pt>
                <c:pt idx="304">
                  <c:v>352</c:v>
                </c:pt>
                <c:pt idx="305">
                  <c:v>352.5</c:v>
                </c:pt>
                <c:pt idx="306">
                  <c:v>353</c:v>
                </c:pt>
                <c:pt idx="307">
                  <c:v>353.5</c:v>
                </c:pt>
                <c:pt idx="308">
                  <c:v>354</c:v>
                </c:pt>
                <c:pt idx="309">
                  <c:v>354.5</c:v>
                </c:pt>
                <c:pt idx="310">
                  <c:v>355</c:v>
                </c:pt>
                <c:pt idx="311">
                  <c:v>355.5</c:v>
                </c:pt>
                <c:pt idx="312">
                  <c:v>356</c:v>
                </c:pt>
                <c:pt idx="313">
                  <c:v>356.5</c:v>
                </c:pt>
                <c:pt idx="314">
                  <c:v>357</c:v>
                </c:pt>
                <c:pt idx="315">
                  <c:v>357.5</c:v>
                </c:pt>
                <c:pt idx="316">
                  <c:v>358</c:v>
                </c:pt>
                <c:pt idx="317">
                  <c:v>358.5</c:v>
                </c:pt>
                <c:pt idx="318">
                  <c:v>359</c:v>
                </c:pt>
                <c:pt idx="319">
                  <c:v>359.5</c:v>
                </c:pt>
                <c:pt idx="320">
                  <c:v>360</c:v>
                </c:pt>
                <c:pt idx="321">
                  <c:v>360.5</c:v>
                </c:pt>
                <c:pt idx="322">
                  <c:v>361</c:v>
                </c:pt>
                <c:pt idx="323">
                  <c:v>361.5</c:v>
                </c:pt>
                <c:pt idx="324">
                  <c:v>362</c:v>
                </c:pt>
                <c:pt idx="325">
                  <c:v>362.5</c:v>
                </c:pt>
                <c:pt idx="326">
                  <c:v>363</c:v>
                </c:pt>
                <c:pt idx="327">
                  <c:v>363.5</c:v>
                </c:pt>
                <c:pt idx="328">
                  <c:v>364</c:v>
                </c:pt>
                <c:pt idx="329">
                  <c:v>364.5</c:v>
                </c:pt>
                <c:pt idx="330">
                  <c:v>365</c:v>
                </c:pt>
                <c:pt idx="331">
                  <c:v>365.5</c:v>
                </c:pt>
                <c:pt idx="332">
                  <c:v>366</c:v>
                </c:pt>
                <c:pt idx="333">
                  <c:v>366.5</c:v>
                </c:pt>
                <c:pt idx="334">
                  <c:v>367</c:v>
                </c:pt>
                <c:pt idx="335">
                  <c:v>367.5</c:v>
                </c:pt>
                <c:pt idx="336">
                  <c:v>368</c:v>
                </c:pt>
                <c:pt idx="337">
                  <c:v>368.5</c:v>
                </c:pt>
                <c:pt idx="338">
                  <c:v>369</c:v>
                </c:pt>
                <c:pt idx="339">
                  <c:v>369.5</c:v>
                </c:pt>
                <c:pt idx="340">
                  <c:v>370</c:v>
                </c:pt>
                <c:pt idx="341">
                  <c:v>370.5</c:v>
                </c:pt>
                <c:pt idx="342">
                  <c:v>371</c:v>
                </c:pt>
                <c:pt idx="343">
                  <c:v>371.5</c:v>
                </c:pt>
                <c:pt idx="344">
                  <c:v>372</c:v>
                </c:pt>
                <c:pt idx="345">
                  <c:v>372.5</c:v>
                </c:pt>
                <c:pt idx="346">
                  <c:v>373</c:v>
                </c:pt>
                <c:pt idx="347">
                  <c:v>373.5</c:v>
                </c:pt>
                <c:pt idx="348">
                  <c:v>374</c:v>
                </c:pt>
                <c:pt idx="349">
                  <c:v>374.5</c:v>
                </c:pt>
                <c:pt idx="350">
                  <c:v>375</c:v>
                </c:pt>
                <c:pt idx="351">
                  <c:v>375.5</c:v>
                </c:pt>
                <c:pt idx="352">
                  <c:v>376</c:v>
                </c:pt>
                <c:pt idx="353">
                  <c:v>376.5</c:v>
                </c:pt>
                <c:pt idx="354">
                  <c:v>377</c:v>
                </c:pt>
                <c:pt idx="355">
                  <c:v>377.5</c:v>
                </c:pt>
                <c:pt idx="356">
                  <c:v>378</c:v>
                </c:pt>
                <c:pt idx="357">
                  <c:v>378.5</c:v>
                </c:pt>
                <c:pt idx="358">
                  <c:v>379</c:v>
                </c:pt>
                <c:pt idx="359">
                  <c:v>379.5</c:v>
                </c:pt>
                <c:pt idx="360">
                  <c:v>380</c:v>
                </c:pt>
                <c:pt idx="361">
                  <c:v>380.5</c:v>
                </c:pt>
                <c:pt idx="362">
                  <c:v>381</c:v>
                </c:pt>
                <c:pt idx="363">
                  <c:v>381.5</c:v>
                </c:pt>
                <c:pt idx="364">
                  <c:v>382</c:v>
                </c:pt>
                <c:pt idx="365">
                  <c:v>382.5</c:v>
                </c:pt>
                <c:pt idx="366">
                  <c:v>383</c:v>
                </c:pt>
                <c:pt idx="367">
                  <c:v>383.5</c:v>
                </c:pt>
                <c:pt idx="368">
                  <c:v>384</c:v>
                </c:pt>
                <c:pt idx="369">
                  <c:v>384.5</c:v>
                </c:pt>
                <c:pt idx="370">
                  <c:v>385</c:v>
                </c:pt>
                <c:pt idx="371">
                  <c:v>385.5</c:v>
                </c:pt>
                <c:pt idx="372">
                  <c:v>386</c:v>
                </c:pt>
                <c:pt idx="373">
                  <c:v>386.5</c:v>
                </c:pt>
                <c:pt idx="374">
                  <c:v>387</c:v>
                </c:pt>
                <c:pt idx="375">
                  <c:v>387.5</c:v>
                </c:pt>
                <c:pt idx="376">
                  <c:v>388</c:v>
                </c:pt>
                <c:pt idx="377">
                  <c:v>388.5</c:v>
                </c:pt>
                <c:pt idx="378">
                  <c:v>389</c:v>
                </c:pt>
                <c:pt idx="379">
                  <c:v>389.5</c:v>
                </c:pt>
                <c:pt idx="380">
                  <c:v>390</c:v>
                </c:pt>
                <c:pt idx="381">
                  <c:v>390.5</c:v>
                </c:pt>
                <c:pt idx="382">
                  <c:v>391</c:v>
                </c:pt>
                <c:pt idx="383">
                  <c:v>391.5</c:v>
                </c:pt>
                <c:pt idx="384">
                  <c:v>392</c:v>
                </c:pt>
                <c:pt idx="385">
                  <c:v>392.5</c:v>
                </c:pt>
                <c:pt idx="386">
                  <c:v>393</c:v>
                </c:pt>
                <c:pt idx="387">
                  <c:v>393.5</c:v>
                </c:pt>
                <c:pt idx="388">
                  <c:v>394</c:v>
                </c:pt>
                <c:pt idx="389">
                  <c:v>394.5</c:v>
                </c:pt>
                <c:pt idx="390">
                  <c:v>395</c:v>
                </c:pt>
                <c:pt idx="391">
                  <c:v>395.5</c:v>
                </c:pt>
                <c:pt idx="392">
                  <c:v>396</c:v>
                </c:pt>
                <c:pt idx="393">
                  <c:v>396.5</c:v>
                </c:pt>
                <c:pt idx="394">
                  <c:v>397</c:v>
                </c:pt>
                <c:pt idx="395">
                  <c:v>397.5</c:v>
                </c:pt>
                <c:pt idx="396">
                  <c:v>398</c:v>
                </c:pt>
                <c:pt idx="397">
                  <c:v>398.5</c:v>
                </c:pt>
                <c:pt idx="398">
                  <c:v>399</c:v>
                </c:pt>
                <c:pt idx="399">
                  <c:v>399.5</c:v>
                </c:pt>
                <c:pt idx="400">
                  <c:v>400</c:v>
                </c:pt>
              </c:numCache>
            </c:numRef>
          </c:xVal>
          <c:yVal>
            <c:numRef>
              <c:f>'Raw Data'!$I$4:$I$404</c:f>
              <c:numCache>
                <c:formatCode>General</c:formatCode>
                <c:ptCount val="401"/>
                <c:pt idx="0">
                  <c:v>2.86E-2</c:v>
                </c:pt>
                <c:pt idx="1">
                  <c:v>0.10539999999999998</c:v>
                </c:pt>
                <c:pt idx="2">
                  <c:v>0.18500000000000008</c:v>
                </c:pt>
                <c:pt idx="3">
                  <c:v>0.26440000000000002</c:v>
                </c:pt>
                <c:pt idx="4">
                  <c:v>0.33470000000000016</c:v>
                </c:pt>
                <c:pt idx="5">
                  <c:v>0.39090000000000036</c:v>
                </c:pt>
                <c:pt idx="6">
                  <c:v>0.43420000000000014</c:v>
                </c:pt>
                <c:pt idx="7">
                  <c:v>0.47550000000000014</c:v>
                </c:pt>
                <c:pt idx="8">
                  <c:v>0.51629999999999998</c:v>
                </c:pt>
                <c:pt idx="9">
                  <c:v>0.55000000000000004</c:v>
                </c:pt>
                <c:pt idx="10">
                  <c:v>0.58409999999999962</c:v>
                </c:pt>
                <c:pt idx="11">
                  <c:v>0.62520000000000031</c:v>
                </c:pt>
                <c:pt idx="12">
                  <c:v>0.65780000000000061</c:v>
                </c:pt>
                <c:pt idx="13">
                  <c:v>0.68020000000000003</c:v>
                </c:pt>
                <c:pt idx="14">
                  <c:v>0.71310000000000029</c:v>
                </c:pt>
                <c:pt idx="15">
                  <c:v>0.75249999999999995</c:v>
                </c:pt>
                <c:pt idx="16">
                  <c:v>0.78169999999999995</c:v>
                </c:pt>
                <c:pt idx="17">
                  <c:v>0.80730000000000002</c:v>
                </c:pt>
                <c:pt idx="18">
                  <c:v>0.83650000000000002</c:v>
                </c:pt>
                <c:pt idx="19">
                  <c:v>0.86370000000000036</c:v>
                </c:pt>
                <c:pt idx="20">
                  <c:v>0.88800000000000001</c:v>
                </c:pt>
                <c:pt idx="21">
                  <c:v>0.91320000000000001</c:v>
                </c:pt>
                <c:pt idx="22">
                  <c:v>0.94059999999999999</c:v>
                </c:pt>
                <c:pt idx="23">
                  <c:v>0.97030000000000005</c:v>
                </c:pt>
                <c:pt idx="24">
                  <c:v>1.0007999999999992</c:v>
                </c:pt>
                <c:pt idx="25">
                  <c:v>1.0262</c:v>
                </c:pt>
                <c:pt idx="26">
                  <c:v>1.0374999999999994</c:v>
                </c:pt>
                <c:pt idx="27">
                  <c:v>1.0417999999999994</c:v>
                </c:pt>
                <c:pt idx="28">
                  <c:v>1.0507</c:v>
                </c:pt>
                <c:pt idx="29">
                  <c:v>1.0596999999999994</c:v>
                </c:pt>
                <c:pt idx="30">
                  <c:v>1.0665</c:v>
                </c:pt>
                <c:pt idx="31">
                  <c:v>1.0792999999999993</c:v>
                </c:pt>
                <c:pt idx="32">
                  <c:v>1.0962000000000001</c:v>
                </c:pt>
                <c:pt idx="33">
                  <c:v>1.109</c:v>
                </c:pt>
                <c:pt idx="34">
                  <c:v>1.1196999999999993</c:v>
                </c:pt>
                <c:pt idx="35">
                  <c:v>1.1295999999999993</c:v>
                </c:pt>
                <c:pt idx="36">
                  <c:v>1.1304000000000001</c:v>
                </c:pt>
                <c:pt idx="37">
                  <c:v>1.1237999999999992</c:v>
                </c:pt>
                <c:pt idx="38">
                  <c:v>1.1220000000000001</c:v>
                </c:pt>
                <c:pt idx="39">
                  <c:v>1.1256999999999993</c:v>
                </c:pt>
                <c:pt idx="40">
                  <c:v>1.1298999999999992</c:v>
                </c:pt>
                <c:pt idx="41">
                  <c:v>1.1353</c:v>
                </c:pt>
                <c:pt idx="42">
                  <c:v>1.137</c:v>
                </c:pt>
                <c:pt idx="43">
                  <c:v>1.1189</c:v>
                </c:pt>
                <c:pt idx="44">
                  <c:v>1.0785</c:v>
                </c:pt>
                <c:pt idx="45">
                  <c:v>1.0263</c:v>
                </c:pt>
                <c:pt idx="46">
                  <c:v>0.97850000000000004</c:v>
                </c:pt>
                <c:pt idx="47">
                  <c:v>0.94510000000000005</c:v>
                </c:pt>
                <c:pt idx="48">
                  <c:v>0.92520000000000002</c:v>
                </c:pt>
                <c:pt idx="49">
                  <c:v>0.91830000000000001</c:v>
                </c:pt>
                <c:pt idx="50">
                  <c:v>0.92559999999999998</c:v>
                </c:pt>
                <c:pt idx="51">
                  <c:v>0.94610000000000005</c:v>
                </c:pt>
                <c:pt idx="52">
                  <c:v>0.97800000000000031</c:v>
                </c:pt>
                <c:pt idx="53">
                  <c:v>1.0181</c:v>
                </c:pt>
                <c:pt idx="54">
                  <c:v>1.0643</c:v>
                </c:pt>
                <c:pt idx="55">
                  <c:v>1.117</c:v>
                </c:pt>
                <c:pt idx="56">
                  <c:v>1.1747000000000001</c:v>
                </c:pt>
                <c:pt idx="57">
                  <c:v>1.234</c:v>
                </c:pt>
                <c:pt idx="58">
                  <c:v>1.2971999999999992</c:v>
                </c:pt>
                <c:pt idx="59">
                  <c:v>1.3666</c:v>
                </c:pt>
                <c:pt idx="60">
                  <c:v>1.4375999999999991</c:v>
                </c:pt>
                <c:pt idx="61">
                  <c:v>1.5106999999999993</c:v>
                </c:pt>
                <c:pt idx="62">
                  <c:v>1.5945</c:v>
                </c:pt>
                <c:pt idx="63">
                  <c:v>1.6783999999999999</c:v>
                </c:pt>
                <c:pt idx="64">
                  <c:v>1.742</c:v>
                </c:pt>
                <c:pt idx="65">
                  <c:v>1.7966</c:v>
                </c:pt>
                <c:pt idx="66">
                  <c:v>1.8525</c:v>
                </c:pt>
                <c:pt idx="67">
                  <c:v>1.8996999999999993</c:v>
                </c:pt>
                <c:pt idx="68">
                  <c:v>1.9354</c:v>
                </c:pt>
                <c:pt idx="69">
                  <c:v>1.9646999999999999</c:v>
                </c:pt>
                <c:pt idx="70">
                  <c:v>1.9936</c:v>
                </c:pt>
                <c:pt idx="71">
                  <c:v>2.0243000000000002</c:v>
                </c:pt>
                <c:pt idx="72">
                  <c:v>2.0507</c:v>
                </c:pt>
                <c:pt idx="73">
                  <c:v>2.0680999999999998</c:v>
                </c:pt>
                <c:pt idx="74">
                  <c:v>2.0771000000000002</c:v>
                </c:pt>
                <c:pt idx="75">
                  <c:v>2.0882000000000001</c:v>
                </c:pt>
                <c:pt idx="76">
                  <c:v>2.1076999999999999</c:v>
                </c:pt>
                <c:pt idx="77">
                  <c:v>2.1193999999999997</c:v>
                </c:pt>
                <c:pt idx="78">
                  <c:v>2.1195999999999997</c:v>
                </c:pt>
                <c:pt idx="79">
                  <c:v>2.1234000000000002</c:v>
                </c:pt>
                <c:pt idx="80">
                  <c:v>2.1282999999999999</c:v>
                </c:pt>
                <c:pt idx="81">
                  <c:v>2.1253000000000002</c:v>
                </c:pt>
                <c:pt idx="82">
                  <c:v>2.1179000000000001</c:v>
                </c:pt>
                <c:pt idx="83">
                  <c:v>2.1131000000000002</c:v>
                </c:pt>
                <c:pt idx="84">
                  <c:v>2.117</c:v>
                </c:pt>
                <c:pt idx="85">
                  <c:v>2.1255000000000002</c:v>
                </c:pt>
                <c:pt idx="86">
                  <c:v>2.1263999999999998</c:v>
                </c:pt>
                <c:pt idx="87">
                  <c:v>2.1082000000000001</c:v>
                </c:pt>
                <c:pt idx="88">
                  <c:v>2.0768999999999989</c:v>
                </c:pt>
                <c:pt idx="89">
                  <c:v>2.0699000000000001</c:v>
                </c:pt>
                <c:pt idx="90">
                  <c:v>2.0842999999999998</c:v>
                </c:pt>
                <c:pt idx="91">
                  <c:v>2.0743</c:v>
                </c:pt>
                <c:pt idx="92">
                  <c:v>2.0465999999999998</c:v>
                </c:pt>
                <c:pt idx="93">
                  <c:v>2.0249999999999999</c:v>
                </c:pt>
                <c:pt idx="94">
                  <c:v>2.0005000000000002</c:v>
                </c:pt>
                <c:pt idx="95">
                  <c:v>1.9764999999999999</c:v>
                </c:pt>
                <c:pt idx="96">
                  <c:v>1.9779</c:v>
                </c:pt>
                <c:pt idx="97">
                  <c:v>1.9874000000000001</c:v>
                </c:pt>
                <c:pt idx="98">
                  <c:v>1.9668000000000001</c:v>
                </c:pt>
                <c:pt idx="99">
                  <c:v>1.9419</c:v>
                </c:pt>
                <c:pt idx="100">
                  <c:v>1.9328000000000001</c:v>
                </c:pt>
                <c:pt idx="101">
                  <c:v>1.9166000000000001</c:v>
                </c:pt>
                <c:pt idx="102">
                  <c:v>1.8917999999999993</c:v>
                </c:pt>
                <c:pt idx="103">
                  <c:v>1.877</c:v>
                </c:pt>
                <c:pt idx="104">
                  <c:v>1.8692</c:v>
                </c:pt>
                <c:pt idx="105">
                  <c:v>1.8595999999999993</c:v>
                </c:pt>
                <c:pt idx="106">
                  <c:v>1.8454999999999993</c:v>
                </c:pt>
                <c:pt idx="107">
                  <c:v>1.8278999999999994</c:v>
                </c:pt>
                <c:pt idx="108">
                  <c:v>1.8098999999999994</c:v>
                </c:pt>
                <c:pt idx="109">
                  <c:v>1.7934999999999994</c:v>
                </c:pt>
                <c:pt idx="110">
                  <c:v>1.7694999999999994</c:v>
                </c:pt>
                <c:pt idx="111">
                  <c:v>1.6942999999999999</c:v>
                </c:pt>
                <c:pt idx="112">
                  <c:v>1.5318999999999994</c:v>
                </c:pt>
                <c:pt idx="113">
                  <c:v>1.3008999999999993</c:v>
                </c:pt>
                <c:pt idx="114">
                  <c:v>1.0712999999999993</c:v>
                </c:pt>
                <c:pt idx="115">
                  <c:v>0.87370000000000037</c:v>
                </c:pt>
                <c:pt idx="116">
                  <c:v>0.71510000000000029</c:v>
                </c:pt>
                <c:pt idx="117">
                  <c:v>0.59079999999999999</c:v>
                </c:pt>
                <c:pt idx="118">
                  <c:v>0.49240000000000017</c:v>
                </c:pt>
                <c:pt idx="119">
                  <c:v>0.41450000000000015</c:v>
                </c:pt>
                <c:pt idx="120">
                  <c:v>0.35410000000000008</c:v>
                </c:pt>
                <c:pt idx="121">
                  <c:v>0.30620000000000008</c:v>
                </c:pt>
                <c:pt idx="122">
                  <c:v>0.26670000000000005</c:v>
                </c:pt>
                <c:pt idx="123">
                  <c:v>0.23450000000000001</c:v>
                </c:pt>
                <c:pt idx="124">
                  <c:v>0.20820000000000008</c:v>
                </c:pt>
                <c:pt idx="125">
                  <c:v>0.18560000000000001</c:v>
                </c:pt>
                <c:pt idx="126">
                  <c:v>0.16650000000000001</c:v>
                </c:pt>
                <c:pt idx="127">
                  <c:v>0.15120000000000008</c:v>
                </c:pt>
                <c:pt idx="128">
                  <c:v>0.13840000000000008</c:v>
                </c:pt>
                <c:pt idx="129">
                  <c:v>0.12720000000000001</c:v>
                </c:pt>
                <c:pt idx="130">
                  <c:v>0.1178</c:v>
                </c:pt>
                <c:pt idx="131">
                  <c:v>0.10960000000000004</c:v>
                </c:pt>
                <c:pt idx="132">
                  <c:v>0.1019</c:v>
                </c:pt>
                <c:pt idx="133">
                  <c:v>9.5100000000000004E-2</c:v>
                </c:pt>
                <c:pt idx="134">
                  <c:v>8.9700000000000057E-2</c:v>
                </c:pt>
                <c:pt idx="135">
                  <c:v>8.5300000000000001E-2</c:v>
                </c:pt>
                <c:pt idx="136">
                  <c:v>8.1300000000000011E-2</c:v>
                </c:pt>
                <c:pt idx="137">
                  <c:v>7.7200000000000019E-2</c:v>
                </c:pt>
                <c:pt idx="138">
                  <c:v>7.3300000000000004E-2</c:v>
                </c:pt>
                <c:pt idx="139">
                  <c:v>7.010000000000001E-2</c:v>
                </c:pt>
                <c:pt idx="140">
                  <c:v>6.7800000000000013E-2</c:v>
                </c:pt>
                <c:pt idx="141">
                  <c:v>6.59E-2</c:v>
                </c:pt>
                <c:pt idx="142">
                  <c:v>6.3100000000000003E-2</c:v>
                </c:pt>
                <c:pt idx="143">
                  <c:v>6.0100000000000021E-2</c:v>
                </c:pt>
                <c:pt idx="144">
                  <c:v>5.8400000000000014E-2</c:v>
                </c:pt>
                <c:pt idx="145">
                  <c:v>5.6899999999999999E-2</c:v>
                </c:pt>
                <c:pt idx="146">
                  <c:v>5.4700000000000033E-2</c:v>
                </c:pt>
                <c:pt idx="147">
                  <c:v>5.3400000000000003E-2</c:v>
                </c:pt>
                <c:pt idx="148">
                  <c:v>5.2800000000000027E-2</c:v>
                </c:pt>
                <c:pt idx="149">
                  <c:v>5.1199999999999996E-2</c:v>
                </c:pt>
                <c:pt idx="150">
                  <c:v>4.9700000000000036E-2</c:v>
                </c:pt>
                <c:pt idx="151">
                  <c:v>4.9400000000000027E-2</c:v>
                </c:pt>
                <c:pt idx="152">
                  <c:v>4.8700000000000014E-2</c:v>
                </c:pt>
                <c:pt idx="153">
                  <c:v>4.7100000000000003E-2</c:v>
                </c:pt>
                <c:pt idx="154">
                  <c:v>4.6400000000000004E-2</c:v>
                </c:pt>
                <c:pt idx="155">
                  <c:v>4.6400000000000004E-2</c:v>
                </c:pt>
                <c:pt idx="156">
                  <c:v>4.5900000000000003E-2</c:v>
                </c:pt>
                <c:pt idx="157">
                  <c:v>4.5500000000000013E-2</c:v>
                </c:pt>
                <c:pt idx="158">
                  <c:v>4.5699999999999998E-2</c:v>
                </c:pt>
                <c:pt idx="159">
                  <c:v>4.5900000000000003E-2</c:v>
                </c:pt>
                <c:pt idx="160">
                  <c:v>4.5699999999999998E-2</c:v>
                </c:pt>
                <c:pt idx="161">
                  <c:v>4.5800000000000014E-2</c:v>
                </c:pt>
                <c:pt idx="162">
                  <c:v>4.5999999999999999E-2</c:v>
                </c:pt>
                <c:pt idx="163">
                  <c:v>4.6400000000000004E-2</c:v>
                </c:pt>
                <c:pt idx="164">
                  <c:v>4.6300000000000001E-2</c:v>
                </c:pt>
                <c:pt idx="165">
                  <c:v>4.5699999999999998E-2</c:v>
                </c:pt>
                <c:pt idx="166">
                  <c:v>4.4900000000000023E-2</c:v>
                </c:pt>
                <c:pt idx="167">
                  <c:v>4.4600000000000022E-2</c:v>
                </c:pt>
                <c:pt idx="168">
                  <c:v>4.5000000000000012E-2</c:v>
                </c:pt>
                <c:pt idx="169">
                  <c:v>4.5200000000000004E-2</c:v>
                </c:pt>
                <c:pt idx="170">
                  <c:v>4.4600000000000022E-2</c:v>
                </c:pt>
                <c:pt idx="171">
                  <c:v>4.4200000000000003E-2</c:v>
                </c:pt>
                <c:pt idx="172">
                  <c:v>4.4500000000000026E-2</c:v>
                </c:pt>
                <c:pt idx="173">
                  <c:v>4.5200000000000004E-2</c:v>
                </c:pt>
                <c:pt idx="174">
                  <c:v>4.5600000000000002E-2</c:v>
                </c:pt>
                <c:pt idx="175">
                  <c:v>4.5400000000000003E-2</c:v>
                </c:pt>
                <c:pt idx="176">
                  <c:v>4.5800000000000014E-2</c:v>
                </c:pt>
                <c:pt idx="177">
                  <c:v>4.6899999999999997E-2</c:v>
                </c:pt>
                <c:pt idx="178">
                  <c:v>4.8000000000000001E-2</c:v>
                </c:pt>
                <c:pt idx="179">
                  <c:v>4.9700000000000036E-2</c:v>
                </c:pt>
                <c:pt idx="180">
                  <c:v>5.2299999999999999E-2</c:v>
                </c:pt>
                <c:pt idx="181">
                  <c:v>5.4500000000000014E-2</c:v>
                </c:pt>
                <c:pt idx="182">
                  <c:v>5.6400000000000013E-2</c:v>
                </c:pt>
                <c:pt idx="183">
                  <c:v>5.9000000000000018E-2</c:v>
                </c:pt>
                <c:pt idx="184">
                  <c:v>6.1800000000000001E-2</c:v>
                </c:pt>
                <c:pt idx="185">
                  <c:v>6.4000000000000043E-2</c:v>
                </c:pt>
                <c:pt idx="186">
                  <c:v>6.5000000000000002E-2</c:v>
                </c:pt>
                <c:pt idx="187">
                  <c:v>6.4900000000000013E-2</c:v>
                </c:pt>
                <c:pt idx="188">
                  <c:v>6.4600000000000019E-2</c:v>
                </c:pt>
                <c:pt idx="189">
                  <c:v>6.3800000000000009E-2</c:v>
                </c:pt>
                <c:pt idx="190">
                  <c:v>6.2000000000000027E-2</c:v>
                </c:pt>
                <c:pt idx="191">
                  <c:v>6.0500000000000012E-2</c:v>
                </c:pt>
                <c:pt idx="192">
                  <c:v>5.9600000000000014E-2</c:v>
                </c:pt>
                <c:pt idx="193">
                  <c:v>5.8000000000000003E-2</c:v>
                </c:pt>
                <c:pt idx="194">
                  <c:v>5.6099999999999997E-2</c:v>
                </c:pt>
                <c:pt idx="195">
                  <c:v>5.5500000000000022E-2</c:v>
                </c:pt>
                <c:pt idx="196">
                  <c:v>5.5400000000000026E-2</c:v>
                </c:pt>
                <c:pt idx="197">
                  <c:v>5.4900000000000025E-2</c:v>
                </c:pt>
                <c:pt idx="198">
                  <c:v>5.4800000000000029E-2</c:v>
                </c:pt>
                <c:pt idx="199">
                  <c:v>5.5400000000000026E-2</c:v>
                </c:pt>
                <c:pt idx="200">
                  <c:v>5.62E-2</c:v>
                </c:pt>
                <c:pt idx="201">
                  <c:v>5.7400000000000027E-2</c:v>
                </c:pt>
                <c:pt idx="202">
                  <c:v>5.9400000000000029E-2</c:v>
                </c:pt>
                <c:pt idx="203">
                  <c:v>6.1600000000000002E-2</c:v>
                </c:pt>
                <c:pt idx="204">
                  <c:v>6.4100000000000004E-2</c:v>
                </c:pt>
                <c:pt idx="205">
                  <c:v>6.7400000000000029E-2</c:v>
                </c:pt>
                <c:pt idx="206">
                  <c:v>7.1499999999999994E-2</c:v>
                </c:pt>
                <c:pt idx="207">
                  <c:v>7.5900000000000009E-2</c:v>
                </c:pt>
                <c:pt idx="208">
                  <c:v>8.0600000000000047E-2</c:v>
                </c:pt>
                <c:pt idx="209">
                  <c:v>8.5400000000000004E-2</c:v>
                </c:pt>
                <c:pt idx="210">
                  <c:v>9.0300000000000005E-2</c:v>
                </c:pt>
                <c:pt idx="211">
                  <c:v>9.5500000000000057E-2</c:v>
                </c:pt>
                <c:pt idx="212">
                  <c:v>0.1009</c:v>
                </c:pt>
                <c:pt idx="213">
                  <c:v>0.10589999999999998</c:v>
                </c:pt>
                <c:pt idx="214">
                  <c:v>0.1101</c:v>
                </c:pt>
                <c:pt idx="215">
                  <c:v>0.114</c:v>
                </c:pt>
                <c:pt idx="216">
                  <c:v>0.11749999999999998</c:v>
                </c:pt>
                <c:pt idx="217">
                  <c:v>0.1203</c:v>
                </c:pt>
                <c:pt idx="218">
                  <c:v>0.12220000000000004</c:v>
                </c:pt>
                <c:pt idx="219">
                  <c:v>0.12330000000000002</c:v>
                </c:pt>
                <c:pt idx="220">
                  <c:v>0.12290000000000002</c:v>
                </c:pt>
                <c:pt idx="221">
                  <c:v>0.12130000000000002</c:v>
                </c:pt>
                <c:pt idx="222">
                  <c:v>0.11940000000000002</c:v>
                </c:pt>
                <c:pt idx="223">
                  <c:v>0.1178</c:v>
                </c:pt>
                <c:pt idx="224">
                  <c:v>0.1169</c:v>
                </c:pt>
                <c:pt idx="225">
                  <c:v>0.1164</c:v>
                </c:pt>
                <c:pt idx="226">
                  <c:v>0.1163</c:v>
                </c:pt>
                <c:pt idx="227">
                  <c:v>0.11710000000000002</c:v>
                </c:pt>
                <c:pt idx="228">
                  <c:v>0.11920000000000004</c:v>
                </c:pt>
                <c:pt idx="229">
                  <c:v>0.12260000000000004</c:v>
                </c:pt>
                <c:pt idx="230">
                  <c:v>0.12670000000000001</c:v>
                </c:pt>
                <c:pt idx="231">
                  <c:v>0.13139999999999999</c:v>
                </c:pt>
                <c:pt idx="232">
                  <c:v>0.1376</c:v>
                </c:pt>
                <c:pt idx="233">
                  <c:v>0.14550000000000007</c:v>
                </c:pt>
                <c:pt idx="234">
                  <c:v>0.15420000000000009</c:v>
                </c:pt>
                <c:pt idx="235">
                  <c:v>0.16400000000000001</c:v>
                </c:pt>
                <c:pt idx="236">
                  <c:v>0.17540000000000008</c:v>
                </c:pt>
                <c:pt idx="237">
                  <c:v>0.18680000000000008</c:v>
                </c:pt>
                <c:pt idx="238">
                  <c:v>0.19750000000000001</c:v>
                </c:pt>
                <c:pt idx="239">
                  <c:v>0.20820000000000008</c:v>
                </c:pt>
                <c:pt idx="240">
                  <c:v>0.21890000000000012</c:v>
                </c:pt>
                <c:pt idx="241">
                  <c:v>0.2293</c:v>
                </c:pt>
                <c:pt idx="242">
                  <c:v>0.23980000000000001</c:v>
                </c:pt>
                <c:pt idx="243">
                  <c:v>0.2505</c:v>
                </c:pt>
                <c:pt idx="244">
                  <c:v>0.26029999999999998</c:v>
                </c:pt>
                <c:pt idx="245">
                  <c:v>0.26800000000000002</c:v>
                </c:pt>
                <c:pt idx="246">
                  <c:v>0.2727</c:v>
                </c:pt>
                <c:pt idx="247">
                  <c:v>0.27380000000000015</c:v>
                </c:pt>
                <c:pt idx="248">
                  <c:v>0.2712</c:v>
                </c:pt>
                <c:pt idx="249">
                  <c:v>0.26620000000000005</c:v>
                </c:pt>
                <c:pt idx="250">
                  <c:v>0.25920000000000004</c:v>
                </c:pt>
                <c:pt idx="251">
                  <c:v>0.25030000000000002</c:v>
                </c:pt>
                <c:pt idx="252">
                  <c:v>0.24090000000000009</c:v>
                </c:pt>
                <c:pt idx="253">
                  <c:v>0.23250000000000001</c:v>
                </c:pt>
                <c:pt idx="254">
                  <c:v>0.22500000000000001</c:v>
                </c:pt>
                <c:pt idx="255">
                  <c:v>0.21900000000000008</c:v>
                </c:pt>
                <c:pt idx="256">
                  <c:v>0.21570000000000009</c:v>
                </c:pt>
                <c:pt idx="257">
                  <c:v>0.21480000000000007</c:v>
                </c:pt>
                <c:pt idx="258">
                  <c:v>0.21550000000000008</c:v>
                </c:pt>
                <c:pt idx="259">
                  <c:v>0.21750000000000008</c:v>
                </c:pt>
                <c:pt idx="260">
                  <c:v>0.22090000000000001</c:v>
                </c:pt>
                <c:pt idx="261">
                  <c:v>0.22589999999999999</c:v>
                </c:pt>
                <c:pt idx="262">
                  <c:v>0.23350000000000001</c:v>
                </c:pt>
                <c:pt idx="263">
                  <c:v>0.24510000000000001</c:v>
                </c:pt>
                <c:pt idx="264">
                  <c:v>0.26100000000000001</c:v>
                </c:pt>
                <c:pt idx="265">
                  <c:v>0.28040000000000015</c:v>
                </c:pt>
                <c:pt idx="266">
                  <c:v>0.30220000000000002</c:v>
                </c:pt>
                <c:pt idx="267">
                  <c:v>0.32420000000000021</c:v>
                </c:pt>
                <c:pt idx="268">
                  <c:v>0.34350000000000008</c:v>
                </c:pt>
                <c:pt idx="269">
                  <c:v>0.36120000000000002</c:v>
                </c:pt>
                <c:pt idx="270">
                  <c:v>0.37880000000000036</c:v>
                </c:pt>
                <c:pt idx="271">
                  <c:v>0.39390000000000025</c:v>
                </c:pt>
                <c:pt idx="272">
                  <c:v>0.40810000000000002</c:v>
                </c:pt>
                <c:pt idx="273">
                  <c:v>0.42720000000000002</c:v>
                </c:pt>
                <c:pt idx="274">
                  <c:v>0.44990000000000002</c:v>
                </c:pt>
                <c:pt idx="275">
                  <c:v>0.47160000000000002</c:v>
                </c:pt>
                <c:pt idx="276">
                  <c:v>0.49130000000000024</c:v>
                </c:pt>
                <c:pt idx="277">
                  <c:v>0.50619999999999998</c:v>
                </c:pt>
                <c:pt idx="278">
                  <c:v>0.51019999999999999</c:v>
                </c:pt>
                <c:pt idx="279">
                  <c:v>0.503</c:v>
                </c:pt>
                <c:pt idx="280">
                  <c:v>0.48760000000000014</c:v>
                </c:pt>
                <c:pt idx="281">
                  <c:v>0.46590000000000015</c:v>
                </c:pt>
                <c:pt idx="282">
                  <c:v>0.44</c:v>
                </c:pt>
                <c:pt idx="283">
                  <c:v>0.41320000000000001</c:v>
                </c:pt>
                <c:pt idx="284">
                  <c:v>0.38690000000000024</c:v>
                </c:pt>
                <c:pt idx="285">
                  <c:v>0.36210000000000014</c:v>
                </c:pt>
                <c:pt idx="286">
                  <c:v>0.33960000000000018</c:v>
                </c:pt>
                <c:pt idx="287">
                  <c:v>0.32020000000000015</c:v>
                </c:pt>
                <c:pt idx="288">
                  <c:v>0.30490000000000017</c:v>
                </c:pt>
                <c:pt idx="289">
                  <c:v>0.29410000000000008</c:v>
                </c:pt>
                <c:pt idx="290">
                  <c:v>0.28750000000000014</c:v>
                </c:pt>
                <c:pt idx="291">
                  <c:v>0.28380000000000016</c:v>
                </c:pt>
                <c:pt idx="292">
                  <c:v>0.28230000000000016</c:v>
                </c:pt>
                <c:pt idx="293">
                  <c:v>0.28320000000000001</c:v>
                </c:pt>
                <c:pt idx="294">
                  <c:v>0.28670000000000001</c:v>
                </c:pt>
                <c:pt idx="295">
                  <c:v>0.29370000000000002</c:v>
                </c:pt>
                <c:pt idx="296">
                  <c:v>0.30570000000000008</c:v>
                </c:pt>
                <c:pt idx="297">
                  <c:v>0.32470000000000021</c:v>
                </c:pt>
                <c:pt idx="298">
                  <c:v>0.35010000000000002</c:v>
                </c:pt>
                <c:pt idx="299">
                  <c:v>0.38070000000000015</c:v>
                </c:pt>
                <c:pt idx="300">
                  <c:v>0.41520000000000001</c:v>
                </c:pt>
                <c:pt idx="301">
                  <c:v>0.44920000000000004</c:v>
                </c:pt>
                <c:pt idx="302">
                  <c:v>0.47710000000000002</c:v>
                </c:pt>
                <c:pt idx="303">
                  <c:v>0.49970000000000014</c:v>
                </c:pt>
                <c:pt idx="304">
                  <c:v>0.51900000000000002</c:v>
                </c:pt>
                <c:pt idx="305">
                  <c:v>0.5353</c:v>
                </c:pt>
                <c:pt idx="306">
                  <c:v>0.55130000000000001</c:v>
                </c:pt>
                <c:pt idx="307">
                  <c:v>0.57320000000000004</c:v>
                </c:pt>
                <c:pt idx="308">
                  <c:v>0.5994999999999997</c:v>
                </c:pt>
                <c:pt idx="309">
                  <c:v>0.62790000000000035</c:v>
                </c:pt>
                <c:pt idx="310">
                  <c:v>0.66990000000000061</c:v>
                </c:pt>
                <c:pt idx="311">
                  <c:v>0.71230000000000004</c:v>
                </c:pt>
                <c:pt idx="312">
                  <c:v>0.73540000000000005</c:v>
                </c:pt>
                <c:pt idx="313">
                  <c:v>0.73600000000000032</c:v>
                </c:pt>
                <c:pt idx="314">
                  <c:v>0.71090000000000031</c:v>
                </c:pt>
                <c:pt idx="315">
                  <c:v>0.66450000000000031</c:v>
                </c:pt>
                <c:pt idx="316">
                  <c:v>0.6082000000000003</c:v>
                </c:pt>
                <c:pt idx="317">
                  <c:v>0.54990000000000039</c:v>
                </c:pt>
                <c:pt idx="318">
                  <c:v>0.49260000000000015</c:v>
                </c:pt>
                <c:pt idx="319">
                  <c:v>0.43870000000000015</c:v>
                </c:pt>
                <c:pt idx="320">
                  <c:v>0.38980000000000026</c:v>
                </c:pt>
                <c:pt idx="321">
                  <c:v>0.34620000000000001</c:v>
                </c:pt>
                <c:pt idx="322">
                  <c:v>0.30820000000000008</c:v>
                </c:pt>
                <c:pt idx="323">
                  <c:v>0.27660000000000001</c:v>
                </c:pt>
                <c:pt idx="324">
                  <c:v>0.25160000000000005</c:v>
                </c:pt>
                <c:pt idx="325">
                  <c:v>0.23190000000000008</c:v>
                </c:pt>
                <c:pt idx="326">
                  <c:v>0.21640000000000009</c:v>
                </c:pt>
                <c:pt idx="327">
                  <c:v>0.20610000000000001</c:v>
                </c:pt>
                <c:pt idx="328">
                  <c:v>0.1993</c:v>
                </c:pt>
                <c:pt idx="329">
                  <c:v>0.19339999999999999</c:v>
                </c:pt>
                <c:pt idx="330">
                  <c:v>0.18920000000000009</c:v>
                </c:pt>
                <c:pt idx="331">
                  <c:v>0.18820000000000009</c:v>
                </c:pt>
                <c:pt idx="332">
                  <c:v>0.1918</c:v>
                </c:pt>
                <c:pt idx="333">
                  <c:v>0.20069999999999999</c:v>
                </c:pt>
                <c:pt idx="334">
                  <c:v>0.21520000000000009</c:v>
                </c:pt>
                <c:pt idx="335">
                  <c:v>0.23710000000000001</c:v>
                </c:pt>
                <c:pt idx="336">
                  <c:v>0.2666</c:v>
                </c:pt>
                <c:pt idx="337">
                  <c:v>0.29740000000000016</c:v>
                </c:pt>
                <c:pt idx="338">
                  <c:v>0.32460000000000017</c:v>
                </c:pt>
                <c:pt idx="339">
                  <c:v>0.34610000000000002</c:v>
                </c:pt>
                <c:pt idx="340">
                  <c:v>0.36080000000000018</c:v>
                </c:pt>
                <c:pt idx="341">
                  <c:v>0.36930000000000024</c:v>
                </c:pt>
                <c:pt idx="342">
                  <c:v>0.37610000000000021</c:v>
                </c:pt>
                <c:pt idx="343">
                  <c:v>0.38740000000000024</c:v>
                </c:pt>
                <c:pt idx="344">
                  <c:v>0.40930000000000016</c:v>
                </c:pt>
                <c:pt idx="345">
                  <c:v>0.44490000000000002</c:v>
                </c:pt>
                <c:pt idx="346">
                  <c:v>0.49460000000000015</c:v>
                </c:pt>
                <c:pt idx="347">
                  <c:v>0.55259999999999998</c:v>
                </c:pt>
                <c:pt idx="348">
                  <c:v>0.60980000000000034</c:v>
                </c:pt>
                <c:pt idx="349">
                  <c:v>0.65440000000000031</c:v>
                </c:pt>
                <c:pt idx="350">
                  <c:v>0.67660000000000053</c:v>
                </c:pt>
                <c:pt idx="351">
                  <c:v>0.67200000000000049</c:v>
                </c:pt>
                <c:pt idx="352">
                  <c:v>0.6394000000000003</c:v>
                </c:pt>
                <c:pt idx="353">
                  <c:v>0.58279999999999998</c:v>
                </c:pt>
                <c:pt idx="354">
                  <c:v>0.51190000000000002</c:v>
                </c:pt>
                <c:pt idx="355">
                  <c:v>0.43580000000000024</c:v>
                </c:pt>
                <c:pt idx="356">
                  <c:v>0.36010000000000014</c:v>
                </c:pt>
                <c:pt idx="357">
                  <c:v>0.29190000000000021</c:v>
                </c:pt>
                <c:pt idx="358">
                  <c:v>0.23580000000000001</c:v>
                </c:pt>
                <c:pt idx="359">
                  <c:v>0.18980000000000008</c:v>
                </c:pt>
                <c:pt idx="360">
                  <c:v>0.15260000000000001</c:v>
                </c:pt>
                <c:pt idx="361">
                  <c:v>0.12470000000000007</c:v>
                </c:pt>
                <c:pt idx="362">
                  <c:v>0.10299999999999998</c:v>
                </c:pt>
                <c:pt idx="363">
                  <c:v>8.4000000000000047E-2</c:v>
                </c:pt>
                <c:pt idx="364">
                  <c:v>6.8699999999999997E-2</c:v>
                </c:pt>
                <c:pt idx="365">
                  <c:v>5.6899999999999999E-2</c:v>
                </c:pt>
                <c:pt idx="366">
                  <c:v>4.6400000000000004E-2</c:v>
                </c:pt>
                <c:pt idx="367">
                  <c:v>3.670000000000001E-2</c:v>
                </c:pt>
                <c:pt idx="368">
                  <c:v>2.8899999999999999E-2</c:v>
                </c:pt>
                <c:pt idx="369">
                  <c:v>2.2300000000000011E-2</c:v>
                </c:pt>
                <c:pt idx="370">
                  <c:v>1.670000000000001E-2</c:v>
                </c:pt>
                <c:pt idx="371">
                  <c:v>1.2800000000000006E-2</c:v>
                </c:pt>
                <c:pt idx="372">
                  <c:v>1.0300000000000005E-2</c:v>
                </c:pt>
                <c:pt idx="373">
                  <c:v>8.6000000000000052E-3</c:v>
                </c:pt>
                <c:pt idx="374">
                  <c:v>6.8000000000000031E-3</c:v>
                </c:pt>
                <c:pt idx="375">
                  <c:v>4.8000000000000004E-3</c:v>
                </c:pt>
                <c:pt idx="376">
                  <c:v>3.8000000000000013E-3</c:v>
                </c:pt>
                <c:pt idx="377">
                  <c:v>3.0000000000000014E-3</c:v>
                </c:pt>
                <c:pt idx="378">
                  <c:v>1.1999999999999999E-3</c:v>
                </c:pt>
                <c:pt idx="379">
                  <c:v>-4.0000000000000029E-4</c:v>
                </c:pt>
                <c:pt idx="380">
                  <c:v>-6.0000000000000038E-4</c:v>
                </c:pt>
                <c:pt idx="381">
                  <c:v>-1.4000000000000006E-3</c:v>
                </c:pt>
                <c:pt idx="382">
                  <c:v>-2.3999999999999998E-3</c:v>
                </c:pt>
                <c:pt idx="383">
                  <c:v>-1.8000000000000013E-3</c:v>
                </c:pt>
                <c:pt idx="384">
                  <c:v>-8.0000000000000058E-4</c:v>
                </c:pt>
                <c:pt idx="385">
                  <c:v>-1.0000000000000007E-3</c:v>
                </c:pt>
                <c:pt idx="386">
                  <c:v>-1.1999999999999999E-3</c:v>
                </c:pt>
                <c:pt idx="387">
                  <c:v>-1.1999999999999999E-3</c:v>
                </c:pt>
                <c:pt idx="388">
                  <c:v>-1.4000000000000006E-3</c:v>
                </c:pt>
                <c:pt idx="389">
                  <c:v>-1.7000000000000006E-3</c:v>
                </c:pt>
                <c:pt idx="390">
                  <c:v>-1.7000000000000006E-3</c:v>
                </c:pt>
                <c:pt idx="391">
                  <c:v>-1.7000000000000006E-3</c:v>
                </c:pt>
                <c:pt idx="392">
                  <c:v>-1.9000000000000013E-3</c:v>
                </c:pt>
                <c:pt idx="393">
                  <c:v>-1.7000000000000006E-3</c:v>
                </c:pt>
                <c:pt idx="394">
                  <c:v>-1.8000000000000013E-3</c:v>
                </c:pt>
                <c:pt idx="395">
                  <c:v>-2.5999999999999999E-3</c:v>
                </c:pt>
                <c:pt idx="396">
                  <c:v>-3.2000000000000015E-3</c:v>
                </c:pt>
                <c:pt idx="397">
                  <c:v>-3.3000000000000013E-3</c:v>
                </c:pt>
                <c:pt idx="398">
                  <c:v>-3.4000000000000015E-3</c:v>
                </c:pt>
                <c:pt idx="399">
                  <c:v>-3.5000000000000014E-3</c:v>
                </c:pt>
                <c:pt idx="400">
                  <c:v>-3.1000000000000016E-3</c:v>
                </c:pt>
              </c:numCache>
            </c:numRef>
          </c:yVal>
          <c:smooth val="1"/>
        </c:ser>
        <c:ser>
          <c:idx val="7"/>
          <c:order val="5"/>
          <c:tx>
            <c:strRef>
              <c:f>'Raw Data'!$J$3</c:f>
              <c:strCache>
                <c:ptCount val="1"/>
                <c:pt idx="0">
                  <c:v>1.19E-05</c:v>
                </c:pt>
              </c:strCache>
            </c:strRef>
          </c:tx>
          <c:spPr>
            <a:ln w="19050"/>
          </c:spPr>
          <c:marker>
            <c:symbol val="none"/>
          </c:marker>
          <c:xVal>
            <c:numRef>
              <c:f>'Raw Data'!$B$4:$B$404</c:f>
              <c:numCache>
                <c:formatCode>General</c:formatCode>
                <c:ptCount val="401"/>
                <c:pt idx="0">
                  <c:v>200</c:v>
                </c:pt>
                <c:pt idx="1">
                  <c:v>200.5</c:v>
                </c:pt>
                <c:pt idx="2">
                  <c:v>201</c:v>
                </c:pt>
                <c:pt idx="3">
                  <c:v>201.5</c:v>
                </c:pt>
                <c:pt idx="4">
                  <c:v>202</c:v>
                </c:pt>
                <c:pt idx="5">
                  <c:v>202.5</c:v>
                </c:pt>
                <c:pt idx="6">
                  <c:v>203</c:v>
                </c:pt>
                <c:pt idx="7">
                  <c:v>203.5</c:v>
                </c:pt>
                <c:pt idx="8">
                  <c:v>204</c:v>
                </c:pt>
                <c:pt idx="9">
                  <c:v>204.5</c:v>
                </c:pt>
                <c:pt idx="10">
                  <c:v>205</c:v>
                </c:pt>
                <c:pt idx="11">
                  <c:v>205.5</c:v>
                </c:pt>
                <c:pt idx="12">
                  <c:v>206</c:v>
                </c:pt>
                <c:pt idx="13">
                  <c:v>206.5</c:v>
                </c:pt>
                <c:pt idx="14">
                  <c:v>207</c:v>
                </c:pt>
                <c:pt idx="15">
                  <c:v>207.5</c:v>
                </c:pt>
                <c:pt idx="16">
                  <c:v>208</c:v>
                </c:pt>
                <c:pt idx="17">
                  <c:v>208.5</c:v>
                </c:pt>
                <c:pt idx="18">
                  <c:v>209</c:v>
                </c:pt>
                <c:pt idx="19">
                  <c:v>209.5</c:v>
                </c:pt>
                <c:pt idx="20">
                  <c:v>210</c:v>
                </c:pt>
                <c:pt idx="21">
                  <c:v>210.5</c:v>
                </c:pt>
                <c:pt idx="22">
                  <c:v>211</c:v>
                </c:pt>
                <c:pt idx="23">
                  <c:v>211.5</c:v>
                </c:pt>
                <c:pt idx="24">
                  <c:v>212</c:v>
                </c:pt>
                <c:pt idx="25">
                  <c:v>212.5</c:v>
                </c:pt>
                <c:pt idx="26">
                  <c:v>213</c:v>
                </c:pt>
                <c:pt idx="27">
                  <c:v>213.5</c:v>
                </c:pt>
                <c:pt idx="28">
                  <c:v>214</c:v>
                </c:pt>
                <c:pt idx="29">
                  <c:v>214.5</c:v>
                </c:pt>
                <c:pt idx="30">
                  <c:v>215</c:v>
                </c:pt>
                <c:pt idx="31">
                  <c:v>215.5</c:v>
                </c:pt>
                <c:pt idx="32">
                  <c:v>216</c:v>
                </c:pt>
                <c:pt idx="33">
                  <c:v>216.5</c:v>
                </c:pt>
                <c:pt idx="34">
                  <c:v>217</c:v>
                </c:pt>
                <c:pt idx="35">
                  <c:v>217.5</c:v>
                </c:pt>
                <c:pt idx="36">
                  <c:v>218</c:v>
                </c:pt>
                <c:pt idx="37">
                  <c:v>218.5</c:v>
                </c:pt>
                <c:pt idx="38">
                  <c:v>219</c:v>
                </c:pt>
                <c:pt idx="39">
                  <c:v>219.5</c:v>
                </c:pt>
                <c:pt idx="40">
                  <c:v>220</c:v>
                </c:pt>
                <c:pt idx="41">
                  <c:v>220.5</c:v>
                </c:pt>
                <c:pt idx="42">
                  <c:v>221</c:v>
                </c:pt>
                <c:pt idx="43">
                  <c:v>221.5</c:v>
                </c:pt>
                <c:pt idx="44">
                  <c:v>222</c:v>
                </c:pt>
                <c:pt idx="45">
                  <c:v>222.5</c:v>
                </c:pt>
                <c:pt idx="46">
                  <c:v>223</c:v>
                </c:pt>
                <c:pt idx="47">
                  <c:v>223.5</c:v>
                </c:pt>
                <c:pt idx="48">
                  <c:v>224</c:v>
                </c:pt>
                <c:pt idx="49">
                  <c:v>224.5</c:v>
                </c:pt>
                <c:pt idx="50">
                  <c:v>225</c:v>
                </c:pt>
                <c:pt idx="51">
                  <c:v>225.5</c:v>
                </c:pt>
                <c:pt idx="52">
                  <c:v>226</c:v>
                </c:pt>
                <c:pt idx="53">
                  <c:v>226.5</c:v>
                </c:pt>
                <c:pt idx="54">
                  <c:v>227</c:v>
                </c:pt>
                <c:pt idx="55">
                  <c:v>227.5</c:v>
                </c:pt>
                <c:pt idx="56">
                  <c:v>228</c:v>
                </c:pt>
                <c:pt idx="57">
                  <c:v>228.5</c:v>
                </c:pt>
                <c:pt idx="58">
                  <c:v>229</c:v>
                </c:pt>
                <c:pt idx="59">
                  <c:v>229.5</c:v>
                </c:pt>
                <c:pt idx="60">
                  <c:v>230</c:v>
                </c:pt>
                <c:pt idx="61">
                  <c:v>230.5</c:v>
                </c:pt>
                <c:pt idx="62">
                  <c:v>231</c:v>
                </c:pt>
                <c:pt idx="63">
                  <c:v>231.5</c:v>
                </c:pt>
                <c:pt idx="64">
                  <c:v>232</c:v>
                </c:pt>
                <c:pt idx="65">
                  <c:v>232.5</c:v>
                </c:pt>
                <c:pt idx="66">
                  <c:v>233</c:v>
                </c:pt>
                <c:pt idx="67">
                  <c:v>233.5</c:v>
                </c:pt>
                <c:pt idx="68">
                  <c:v>234</c:v>
                </c:pt>
                <c:pt idx="69">
                  <c:v>234.5</c:v>
                </c:pt>
                <c:pt idx="70">
                  <c:v>235</c:v>
                </c:pt>
                <c:pt idx="71">
                  <c:v>235.5</c:v>
                </c:pt>
                <c:pt idx="72">
                  <c:v>236</c:v>
                </c:pt>
                <c:pt idx="73">
                  <c:v>236.5</c:v>
                </c:pt>
                <c:pt idx="74">
                  <c:v>237</c:v>
                </c:pt>
                <c:pt idx="75">
                  <c:v>237.5</c:v>
                </c:pt>
                <c:pt idx="76">
                  <c:v>238</c:v>
                </c:pt>
                <c:pt idx="77">
                  <c:v>238.5</c:v>
                </c:pt>
                <c:pt idx="78">
                  <c:v>239</c:v>
                </c:pt>
                <c:pt idx="79">
                  <c:v>239.5</c:v>
                </c:pt>
                <c:pt idx="80">
                  <c:v>240</c:v>
                </c:pt>
                <c:pt idx="81">
                  <c:v>240.5</c:v>
                </c:pt>
                <c:pt idx="82">
                  <c:v>241</c:v>
                </c:pt>
                <c:pt idx="83">
                  <c:v>241.5</c:v>
                </c:pt>
                <c:pt idx="84">
                  <c:v>242</c:v>
                </c:pt>
                <c:pt idx="85">
                  <c:v>242.5</c:v>
                </c:pt>
                <c:pt idx="86">
                  <c:v>243</c:v>
                </c:pt>
                <c:pt idx="87">
                  <c:v>243.5</c:v>
                </c:pt>
                <c:pt idx="88">
                  <c:v>244</c:v>
                </c:pt>
                <c:pt idx="89">
                  <c:v>244.5</c:v>
                </c:pt>
                <c:pt idx="90">
                  <c:v>245</c:v>
                </c:pt>
                <c:pt idx="91">
                  <c:v>245.5</c:v>
                </c:pt>
                <c:pt idx="92">
                  <c:v>246</c:v>
                </c:pt>
                <c:pt idx="93">
                  <c:v>246.5</c:v>
                </c:pt>
                <c:pt idx="94">
                  <c:v>247</c:v>
                </c:pt>
                <c:pt idx="95">
                  <c:v>247.5</c:v>
                </c:pt>
                <c:pt idx="96">
                  <c:v>248</c:v>
                </c:pt>
                <c:pt idx="97">
                  <c:v>248.5</c:v>
                </c:pt>
                <c:pt idx="98">
                  <c:v>249</c:v>
                </c:pt>
                <c:pt idx="99">
                  <c:v>249.5</c:v>
                </c:pt>
                <c:pt idx="100">
                  <c:v>250</c:v>
                </c:pt>
                <c:pt idx="101">
                  <c:v>250.5</c:v>
                </c:pt>
                <c:pt idx="102">
                  <c:v>251</c:v>
                </c:pt>
                <c:pt idx="103">
                  <c:v>251.5</c:v>
                </c:pt>
                <c:pt idx="104">
                  <c:v>252</c:v>
                </c:pt>
                <c:pt idx="105">
                  <c:v>252.5</c:v>
                </c:pt>
                <c:pt idx="106">
                  <c:v>253</c:v>
                </c:pt>
                <c:pt idx="107">
                  <c:v>253.5</c:v>
                </c:pt>
                <c:pt idx="108">
                  <c:v>254</c:v>
                </c:pt>
                <c:pt idx="109">
                  <c:v>254.5</c:v>
                </c:pt>
                <c:pt idx="110">
                  <c:v>255</c:v>
                </c:pt>
                <c:pt idx="111">
                  <c:v>255.5</c:v>
                </c:pt>
                <c:pt idx="112">
                  <c:v>256</c:v>
                </c:pt>
                <c:pt idx="113">
                  <c:v>256.5</c:v>
                </c:pt>
                <c:pt idx="114">
                  <c:v>257</c:v>
                </c:pt>
                <c:pt idx="115">
                  <c:v>257.5</c:v>
                </c:pt>
                <c:pt idx="116">
                  <c:v>258</c:v>
                </c:pt>
                <c:pt idx="117">
                  <c:v>258.5</c:v>
                </c:pt>
                <c:pt idx="118">
                  <c:v>259</c:v>
                </c:pt>
                <c:pt idx="119">
                  <c:v>259.5</c:v>
                </c:pt>
                <c:pt idx="120">
                  <c:v>260</c:v>
                </c:pt>
                <c:pt idx="121">
                  <c:v>260.5</c:v>
                </c:pt>
                <c:pt idx="122">
                  <c:v>261</c:v>
                </c:pt>
                <c:pt idx="123">
                  <c:v>261.5</c:v>
                </c:pt>
                <c:pt idx="124">
                  <c:v>262</c:v>
                </c:pt>
                <c:pt idx="125">
                  <c:v>262.5</c:v>
                </c:pt>
                <c:pt idx="126">
                  <c:v>263</c:v>
                </c:pt>
                <c:pt idx="127">
                  <c:v>263.5</c:v>
                </c:pt>
                <c:pt idx="128">
                  <c:v>264</c:v>
                </c:pt>
                <c:pt idx="129">
                  <c:v>264.5</c:v>
                </c:pt>
                <c:pt idx="130">
                  <c:v>265</c:v>
                </c:pt>
                <c:pt idx="131">
                  <c:v>265.5</c:v>
                </c:pt>
                <c:pt idx="132">
                  <c:v>266</c:v>
                </c:pt>
                <c:pt idx="133">
                  <c:v>266.5</c:v>
                </c:pt>
                <c:pt idx="134">
                  <c:v>267</c:v>
                </c:pt>
                <c:pt idx="135">
                  <c:v>267.5</c:v>
                </c:pt>
                <c:pt idx="136">
                  <c:v>268</c:v>
                </c:pt>
                <c:pt idx="137">
                  <c:v>268.5</c:v>
                </c:pt>
                <c:pt idx="138">
                  <c:v>269</c:v>
                </c:pt>
                <c:pt idx="139">
                  <c:v>269.5</c:v>
                </c:pt>
                <c:pt idx="140">
                  <c:v>270</c:v>
                </c:pt>
                <c:pt idx="141">
                  <c:v>270.5</c:v>
                </c:pt>
                <c:pt idx="142">
                  <c:v>271</c:v>
                </c:pt>
                <c:pt idx="143">
                  <c:v>271.5</c:v>
                </c:pt>
                <c:pt idx="144">
                  <c:v>272</c:v>
                </c:pt>
                <c:pt idx="145">
                  <c:v>272.5</c:v>
                </c:pt>
                <c:pt idx="146">
                  <c:v>273</c:v>
                </c:pt>
                <c:pt idx="147">
                  <c:v>273.5</c:v>
                </c:pt>
                <c:pt idx="148">
                  <c:v>274</c:v>
                </c:pt>
                <c:pt idx="149">
                  <c:v>274.5</c:v>
                </c:pt>
                <c:pt idx="150">
                  <c:v>275</c:v>
                </c:pt>
                <c:pt idx="151">
                  <c:v>275.5</c:v>
                </c:pt>
                <c:pt idx="152">
                  <c:v>276</c:v>
                </c:pt>
                <c:pt idx="153">
                  <c:v>276.5</c:v>
                </c:pt>
                <c:pt idx="154">
                  <c:v>277</c:v>
                </c:pt>
                <c:pt idx="155">
                  <c:v>277.5</c:v>
                </c:pt>
                <c:pt idx="156">
                  <c:v>278</c:v>
                </c:pt>
                <c:pt idx="157">
                  <c:v>278.5</c:v>
                </c:pt>
                <c:pt idx="158">
                  <c:v>279</c:v>
                </c:pt>
                <c:pt idx="159">
                  <c:v>279.5</c:v>
                </c:pt>
                <c:pt idx="160">
                  <c:v>280</c:v>
                </c:pt>
                <c:pt idx="161">
                  <c:v>280.5</c:v>
                </c:pt>
                <c:pt idx="162">
                  <c:v>281</c:v>
                </c:pt>
                <c:pt idx="163">
                  <c:v>281.5</c:v>
                </c:pt>
                <c:pt idx="164">
                  <c:v>282</c:v>
                </c:pt>
                <c:pt idx="165">
                  <c:v>282.5</c:v>
                </c:pt>
                <c:pt idx="166">
                  <c:v>283</c:v>
                </c:pt>
                <c:pt idx="167">
                  <c:v>283.5</c:v>
                </c:pt>
                <c:pt idx="168">
                  <c:v>284</c:v>
                </c:pt>
                <c:pt idx="169">
                  <c:v>284.5</c:v>
                </c:pt>
                <c:pt idx="170">
                  <c:v>285</c:v>
                </c:pt>
                <c:pt idx="171">
                  <c:v>285.5</c:v>
                </c:pt>
                <c:pt idx="172">
                  <c:v>286</c:v>
                </c:pt>
                <c:pt idx="173">
                  <c:v>286.5</c:v>
                </c:pt>
                <c:pt idx="174">
                  <c:v>287</c:v>
                </c:pt>
                <c:pt idx="175">
                  <c:v>287.5</c:v>
                </c:pt>
                <c:pt idx="176">
                  <c:v>288</c:v>
                </c:pt>
                <c:pt idx="177">
                  <c:v>288.5</c:v>
                </c:pt>
                <c:pt idx="178">
                  <c:v>289</c:v>
                </c:pt>
                <c:pt idx="179">
                  <c:v>289.5</c:v>
                </c:pt>
                <c:pt idx="180">
                  <c:v>290</c:v>
                </c:pt>
                <c:pt idx="181">
                  <c:v>290.5</c:v>
                </c:pt>
                <c:pt idx="182">
                  <c:v>291</c:v>
                </c:pt>
                <c:pt idx="183">
                  <c:v>291.5</c:v>
                </c:pt>
                <c:pt idx="184">
                  <c:v>292</c:v>
                </c:pt>
                <c:pt idx="185">
                  <c:v>292.5</c:v>
                </c:pt>
                <c:pt idx="186">
                  <c:v>293</c:v>
                </c:pt>
                <c:pt idx="187">
                  <c:v>293.5</c:v>
                </c:pt>
                <c:pt idx="188">
                  <c:v>294</c:v>
                </c:pt>
                <c:pt idx="189">
                  <c:v>294.5</c:v>
                </c:pt>
                <c:pt idx="190">
                  <c:v>295</c:v>
                </c:pt>
                <c:pt idx="191">
                  <c:v>295.5</c:v>
                </c:pt>
                <c:pt idx="192">
                  <c:v>296</c:v>
                </c:pt>
                <c:pt idx="193">
                  <c:v>296.5</c:v>
                </c:pt>
                <c:pt idx="194">
                  <c:v>297</c:v>
                </c:pt>
                <c:pt idx="195">
                  <c:v>297.5</c:v>
                </c:pt>
                <c:pt idx="196">
                  <c:v>298</c:v>
                </c:pt>
                <c:pt idx="197">
                  <c:v>298.5</c:v>
                </c:pt>
                <c:pt idx="198">
                  <c:v>299</c:v>
                </c:pt>
                <c:pt idx="199">
                  <c:v>299.5</c:v>
                </c:pt>
                <c:pt idx="200">
                  <c:v>300</c:v>
                </c:pt>
                <c:pt idx="201">
                  <c:v>300.5</c:v>
                </c:pt>
                <c:pt idx="202">
                  <c:v>301</c:v>
                </c:pt>
                <c:pt idx="203">
                  <c:v>301.5</c:v>
                </c:pt>
                <c:pt idx="204">
                  <c:v>302</c:v>
                </c:pt>
                <c:pt idx="205">
                  <c:v>302.5</c:v>
                </c:pt>
                <c:pt idx="206">
                  <c:v>303</c:v>
                </c:pt>
                <c:pt idx="207">
                  <c:v>303.5</c:v>
                </c:pt>
                <c:pt idx="208">
                  <c:v>304</c:v>
                </c:pt>
                <c:pt idx="209">
                  <c:v>304.5</c:v>
                </c:pt>
                <c:pt idx="210">
                  <c:v>305</c:v>
                </c:pt>
                <c:pt idx="211">
                  <c:v>305.5</c:v>
                </c:pt>
                <c:pt idx="212">
                  <c:v>306</c:v>
                </c:pt>
                <c:pt idx="213">
                  <c:v>306.5</c:v>
                </c:pt>
                <c:pt idx="214">
                  <c:v>307</c:v>
                </c:pt>
                <c:pt idx="215">
                  <c:v>307.5</c:v>
                </c:pt>
                <c:pt idx="216">
                  <c:v>308</c:v>
                </c:pt>
                <c:pt idx="217">
                  <c:v>308.5</c:v>
                </c:pt>
                <c:pt idx="218">
                  <c:v>309</c:v>
                </c:pt>
                <c:pt idx="219">
                  <c:v>309.5</c:v>
                </c:pt>
                <c:pt idx="220">
                  <c:v>310</c:v>
                </c:pt>
                <c:pt idx="221">
                  <c:v>310.5</c:v>
                </c:pt>
                <c:pt idx="222">
                  <c:v>311</c:v>
                </c:pt>
                <c:pt idx="223">
                  <c:v>311.5</c:v>
                </c:pt>
                <c:pt idx="224">
                  <c:v>312</c:v>
                </c:pt>
                <c:pt idx="225">
                  <c:v>312.5</c:v>
                </c:pt>
                <c:pt idx="226">
                  <c:v>313</c:v>
                </c:pt>
                <c:pt idx="227">
                  <c:v>313.5</c:v>
                </c:pt>
                <c:pt idx="228">
                  <c:v>314</c:v>
                </c:pt>
                <c:pt idx="229">
                  <c:v>314.5</c:v>
                </c:pt>
                <c:pt idx="230">
                  <c:v>315</c:v>
                </c:pt>
                <c:pt idx="231">
                  <c:v>315.5</c:v>
                </c:pt>
                <c:pt idx="232">
                  <c:v>316</c:v>
                </c:pt>
                <c:pt idx="233">
                  <c:v>316.5</c:v>
                </c:pt>
                <c:pt idx="234">
                  <c:v>317</c:v>
                </c:pt>
                <c:pt idx="235">
                  <c:v>317.5</c:v>
                </c:pt>
                <c:pt idx="236">
                  <c:v>318</c:v>
                </c:pt>
                <c:pt idx="237">
                  <c:v>318.5</c:v>
                </c:pt>
                <c:pt idx="238">
                  <c:v>319</c:v>
                </c:pt>
                <c:pt idx="239">
                  <c:v>319.5</c:v>
                </c:pt>
                <c:pt idx="240">
                  <c:v>320</c:v>
                </c:pt>
                <c:pt idx="241">
                  <c:v>320.5</c:v>
                </c:pt>
                <c:pt idx="242">
                  <c:v>321</c:v>
                </c:pt>
                <c:pt idx="243">
                  <c:v>321.5</c:v>
                </c:pt>
                <c:pt idx="244">
                  <c:v>322</c:v>
                </c:pt>
                <c:pt idx="245">
                  <c:v>322.5</c:v>
                </c:pt>
                <c:pt idx="246">
                  <c:v>323</c:v>
                </c:pt>
                <c:pt idx="247">
                  <c:v>323.5</c:v>
                </c:pt>
                <c:pt idx="248">
                  <c:v>324</c:v>
                </c:pt>
                <c:pt idx="249">
                  <c:v>324.5</c:v>
                </c:pt>
                <c:pt idx="250">
                  <c:v>325</c:v>
                </c:pt>
                <c:pt idx="251">
                  <c:v>325.5</c:v>
                </c:pt>
                <c:pt idx="252">
                  <c:v>326</c:v>
                </c:pt>
                <c:pt idx="253">
                  <c:v>326.5</c:v>
                </c:pt>
                <c:pt idx="254">
                  <c:v>327</c:v>
                </c:pt>
                <c:pt idx="255">
                  <c:v>327.5</c:v>
                </c:pt>
                <c:pt idx="256">
                  <c:v>328</c:v>
                </c:pt>
                <c:pt idx="257">
                  <c:v>328.5</c:v>
                </c:pt>
                <c:pt idx="258">
                  <c:v>329</c:v>
                </c:pt>
                <c:pt idx="259">
                  <c:v>329.5</c:v>
                </c:pt>
                <c:pt idx="260">
                  <c:v>330</c:v>
                </c:pt>
                <c:pt idx="261">
                  <c:v>330.5</c:v>
                </c:pt>
                <c:pt idx="262">
                  <c:v>331</c:v>
                </c:pt>
                <c:pt idx="263">
                  <c:v>331.5</c:v>
                </c:pt>
                <c:pt idx="264">
                  <c:v>332</c:v>
                </c:pt>
                <c:pt idx="265">
                  <c:v>332.5</c:v>
                </c:pt>
                <c:pt idx="266">
                  <c:v>333</c:v>
                </c:pt>
                <c:pt idx="267">
                  <c:v>333.5</c:v>
                </c:pt>
                <c:pt idx="268">
                  <c:v>334</c:v>
                </c:pt>
                <c:pt idx="269">
                  <c:v>334.5</c:v>
                </c:pt>
                <c:pt idx="270">
                  <c:v>335</c:v>
                </c:pt>
                <c:pt idx="271">
                  <c:v>335.5</c:v>
                </c:pt>
                <c:pt idx="272">
                  <c:v>336</c:v>
                </c:pt>
                <c:pt idx="273">
                  <c:v>336.5</c:v>
                </c:pt>
                <c:pt idx="274">
                  <c:v>337</c:v>
                </c:pt>
                <c:pt idx="275">
                  <c:v>337.5</c:v>
                </c:pt>
                <c:pt idx="276">
                  <c:v>338</c:v>
                </c:pt>
                <c:pt idx="277">
                  <c:v>338.5</c:v>
                </c:pt>
                <c:pt idx="278">
                  <c:v>339</c:v>
                </c:pt>
                <c:pt idx="279">
                  <c:v>339.5</c:v>
                </c:pt>
                <c:pt idx="280">
                  <c:v>340</c:v>
                </c:pt>
                <c:pt idx="281">
                  <c:v>340.5</c:v>
                </c:pt>
                <c:pt idx="282">
                  <c:v>341</c:v>
                </c:pt>
                <c:pt idx="283">
                  <c:v>341.5</c:v>
                </c:pt>
                <c:pt idx="284">
                  <c:v>342</c:v>
                </c:pt>
                <c:pt idx="285">
                  <c:v>342.5</c:v>
                </c:pt>
                <c:pt idx="286">
                  <c:v>343</c:v>
                </c:pt>
                <c:pt idx="287">
                  <c:v>343.5</c:v>
                </c:pt>
                <c:pt idx="288">
                  <c:v>344</c:v>
                </c:pt>
                <c:pt idx="289">
                  <c:v>344.5</c:v>
                </c:pt>
                <c:pt idx="290">
                  <c:v>345</c:v>
                </c:pt>
                <c:pt idx="291">
                  <c:v>345.5</c:v>
                </c:pt>
                <c:pt idx="292">
                  <c:v>346</c:v>
                </c:pt>
                <c:pt idx="293">
                  <c:v>346.5</c:v>
                </c:pt>
                <c:pt idx="294">
                  <c:v>347</c:v>
                </c:pt>
                <c:pt idx="295">
                  <c:v>347.5</c:v>
                </c:pt>
                <c:pt idx="296">
                  <c:v>348</c:v>
                </c:pt>
                <c:pt idx="297">
                  <c:v>348.5</c:v>
                </c:pt>
                <c:pt idx="298">
                  <c:v>349</c:v>
                </c:pt>
                <c:pt idx="299">
                  <c:v>349.5</c:v>
                </c:pt>
                <c:pt idx="300">
                  <c:v>350</c:v>
                </c:pt>
                <c:pt idx="301">
                  <c:v>350.5</c:v>
                </c:pt>
                <c:pt idx="302">
                  <c:v>351</c:v>
                </c:pt>
                <c:pt idx="303">
                  <c:v>351.5</c:v>
                </c:pt>
                <c:pt idx="304">
                  <c:v>352</c:v>
                </c:pt>
                <c:pt idx="305">
                  <c:v>352.5</c:v>
                </c:pt>
                <c:pt idx="306">
                  <c:v>353</c:v>
                </c:pt>
                <c:pt idx="307">
                  <c:v>353.5</c:v>
                </c:pt>
                <c:pt idx="308">
                  <c:v>354</c:v>
                </c:pt>
                <c:pt idx="309">
                  <c:v>354.5</c:v>
                </c:pt>
                <c:pt idx="310">
                  <c:v>355</c:v>
                </c:pt>
                <c:pt idx="311">
                  <c:v>355.5</c:v>
                </c:pt>
                <c:pt idx="312">
                  <c:v>356</c:v>
                </c:pt>
                <c:pt idx="313">
                  <c:v>356.5</c:v>
                </c:pt>
                <c:pt idx="314">
                  <c:v>357</c:v>
                </c:pt>
                <c:pt idx="315">
                  <c:v>357.5</c:v>
                </c:pt>
                <c:pt idx="316">
                  <c:v>358</c:v>
                </c:pt>
                <c:pt idx="317">
                  <c:v>358.5</c:v>
                </c:pt>
                <c:pt idx="318">
                  <c:v>359</c:v>
                </c:pt>
                <c:pt idx="319">
                  <c:v>359.5</c:v>
                </c:pt>
                <c:pt idx="320">
                  <c:v>360</c:v>
                </c:pt>
                <c:pt idx="321">
                  <c:v>360.5</c:v>
                </c:pt>
                <c:pt idx="322">
                  <c:v>361</c:v>
                </c:pt>
                <c:pt idx="323">
                  <c:v>361.5</c:v>
                </c:pt>
                <c:pt idx="324">
                  <c:v>362</c:v>
                </c:pt>
                <c:pt idx="325">
                  <c:v>362.5</c:v>
                </c:pt>
                <c:pt idx="326">
                  <c:v>363</c:v>
                </c:pt>
                <c:pt idx="327">
                  <c:v>363.5</c:v>
                </c:pt>
                <c:pt idx="328">
                  <c:v>364</c:v>
                </c:pt>
                <c:pt idx="329">
                  <c:v>364.5</c:v>
                </c:pt>
                <c:pt idx="330">
                  <c:v>365</c:v>
                </c:pt>
                <c:pt idx="331">
                  <c:v>365.5</c:v>
                </c:pt>
                <c:pt idx="332">
                  <c:v>366</c:v>
                </c:pt>
                <c:pt idx="333">
                  <c:v>366.5</c:v>
                </c:pt>
                <c:pt idx="334">
                  <c:v>367</c:v>
                </c:pt>
                <c:pt idx="335">
                  <c:v>367.5</c:v>
                </c:pt>
                <c:pt idx="336">
                  <c:v>368</c:v>
                </c:pt>
                <c:pt idx="337">
                  <c:v>368.5</c:v>
                </c:pt>
                <c:pt idx="338">
                  <c:v>369</c:v>
                </c:pt>
                <c:pt idx="339">
                  <c:v>369.5</c:v>
                </c:pt>
                <c:pt idx="340">
                  <c:v>370</c:v>
                </c:pt>
                <c:pt idx="341">
                  <c:v>370.5</c:v>
                </c:pt>
                <c:pt idx="342">
                  <c:v>371</c:v>
                </c:pt>
                <c:pt idx="343">
                  <c:v>371.5</c:v>
                </c:pt>
                <c:pt idx="344">
                  <c:v>372</c:v>
                </c:pt>
                <c:pt idx="345">
                  <c:v>372.5</c:v>
                </c:pt>
                <c:pt idx="346">
                  <c:v>373</c:v>
                </c:pt>
                <c:pt idx="347">
                  <c:v>373.5</c:v>
                </c:pt>
                <c:pt idx="348">
                  <c:v>374</c:v>
                </c:pt>
                <c:pt idx="349">
                  <c:v>374.5</c:v>
                </c:pt>
                <c:pt idx="350">
                  <c:v>375</c:v>
                </c:pt>
                <c:pt idx="351">
                  <c:v>375.5</c:v>
                </c:pt>
                <c:pt idx="352">
                  <c:v>376</c:v>
                </c:pt>
                <c:pt idx="353">
                  <c:v>376.5</c:v>
                </c:pt>
                <c:pt idx="354">
                  <c:v>377</c:v>
                </c:pt>
                <c:pt idx="355">
                  <c:v>377.5</c:v>
                </c:pt>
                <c:pt idx="356">
                  <c:v>378</c:v>
                </c:pt>
                <c:pt idx="357">
                  <c:v>378.5</c:v>
                </c:pt>
                <c:pt idx="358">
                  <c:v>379</c:v>
                </c:pt>
                <c:pt idx="359">
                  <c:v>379.5</c:v>
                </c:pt>
                <c:pt idx="360">
                  <c:v>380</c:v>
                </c:pt>
                <c:pt idx="361">
                  <c:v>380.5</c:v>
                </c:pt>
                <c:pt idx="362">
                  <c:v>381</c:v>
                </c:pt>
                <c:pt idx="363">
                  <c:v>381.5</c:v>
                </c:pt>
                <c:pt idx="364">
                  <c:v>382</c:v>
                </c:pt>
                <c:pt idx="365">
                  <c:v>382.5</c:v>
                </c:pt>
                <c:pt idx="366">
                  <c:v>383</c:v>
                </c:pt>
                <c:pt idx="367">
                  <c:v>383.5</c:v>
                </c:pt>
                <c:pt idx="368">
                  <c:v>384</c:v>
                </c:pt>
                <c:pt idx="369">
                  <c:v>384.5</c:v>
                </c:pt>
                <c:pt idx="370">
                  <c:v>385</c:v>
                </c:pt>
                <c:pt idx="371">
                  <c:v>385.5</c:v>
                </c:pt>
                <c:pt idx="372">
                  <c:v>386</c:v>
                </c:pt>
                <c:pt idx="373">
                  <c:v>386.5</c:v>
                </c:pt>
                <c:pt idx="374">
                  <c:v>387</c:v>
                </c:pt>
                <c:pt idx="375">
                  <c:v>387.5</c:v>
                </c:pt>
                <c:pt idx="376">
                  <c:v>388</c:v>
                </c:pt>
                <c:pt idx="377">
                  <c:v>388.5</c:v>
                </c:pt>
                <c:pt idx="378">
                  <c:v>389</c:v>
                </c:pt>
                <c:pt idx="379">
                  <c:v>389.5</c:v>
                </c:pt>
                <c:pt idx="380">
                  <c:v>390</c:v>
                </c:pt>
                <c:pt idx="381">
                  <c:v>390.5</c:v>
                </c:pt>
                <c:pt idx="382">
                  <c:v>391</c:v>
                </c:pt>
                <c:pt idx="383">
                  <c:v>391.5</c:v>
                </c:pt>
                <c:pt idx="384">
                  <c:v>392</c:v>
                </c:pt>
                <c:pt idx="385">
                  <c:v>392.5</c:v>
                </c:pt>
                <c:pt idx="386">
                  <c:v>393</c:v>
                </c:pt>
                <c:pt idx="387">
                  <c:v>393.5</c:v>
                </c:pt>
                <c:pt idx="388">
                  <c:v>394</c:v>
                </c:pt>
                <c:pt idx="389">
                  <c:v>394.5</c:v>
                </c:pt>
                <c:pt idx="390">
                  <c:v>395</c:v>
                </c:pt>
                <c:pt idx="391">
                  <c:v>395.5</c:v>
                </c:pt>
                <c:pt idx="392">
                  <c:v>396</c:v>
                </c:pt>
                <c:pt idx="393">
                  <c:v>396.5</c:v>
                </c:pt>
                <c:pt idx="394">
                  <c:v>397</c:v>
                </c:pt>
                <c:pt idx="395">
                  <c:v>397.5</c:v>
                </c:pt>
                <c:pt idx="396">
                  <c:v>398</c:v>
                </c:pt>
                <c:pt idx="397">
                  <c:v>398.5</c:v>
                </c:pt>
                <c:pt idx="398">
                  <c:v>399</c:v>
                </c:pt>
                <c:pt idx="399">
                  <c:v>399.5</c:v>
                </c:pt>
                <c:pt idx="400">
                  <c:v>400</c:v>
                </c:pt>
              </c:numCache>
            </c:numRef>
          </c:xVal>
          <c:yVal>
            <c:numRef>
              <c:f>'Raw Data'!$J$4:$J$404</c:f>
              <c:numCache>
                <c:formatCode>General</c:formatCode>
                <c:ptCount val="401"/>
                <c:pt idx="0">
                  <c:v>-0.13600000000000001</c:v>
                </c:pt>
                <c:pt idx="1">
                  <c:v>-0.10630000000000002</c:v>
                </c:pt>
                <c:pt idx="2">
                  <c:v>-6.5500000000000003E-2</c:v>
                </c:pt>
                <c:pt idx="3">
                  <c:v>-2.8400000000000002E-2</c:v>
                </c:pt>
                <c:pt idx="4">
                  <c:v>-6.4000000000000029E-3</c:v>
                </c:pt>
                <c:pt idx="5">
                  <c:v>1.3299999999999998E-2</c:v>
                </c:pt>
                <c:pt idx="6">
                  <c:v>3.61E-2</c:v>
                </c:pt>
                <c:pt idx="7">
                  <c:v>5.7700000000000029E-2</c:v>
                </c:pt>
                <c:pt idx="8">
                  <c:v>7.5900000000000009E-2</c:v>
                </c:pt>
                <c:pt idx="9">
                  <c:v>9.0000000000000024E-2</c:v>
                </c:pt>
                <c:pt idx="10">
                  <c:v>0.10249999999999998</c:v>
                </c:pt>
                <c:pt idx="11">
                  <c:v>0.1149</c:v>
                </c:pt>
                <c:pt idx="12">
                  <c:v>0.12390000000000002</c:v>
                </c:pt>
                <c:pt idx="13">
                  <c:v>0.13059999999999999</c:v>
                </c:pt>
                <c:pt idx="14">
                  <c:v>0.14040000000000008</c:v>
                </c:pt>
                <c:pt idx="15">
                  <c:v>0.15040000000000009</c:v>
                </c:pt>
                <c:pt idx="16">
                  <c:v>0.15560000000000004</c:v>
                </c:pt>
                <c:pt idx="17">
                  <c:v>0.1603</c:v>
                </c:pt>
                <c:pt idx="18">
                  <c:v>0.16750000000000001</c:v>
                </c:pt>
                <c:pt idx="19">
                  <c:v>0.17500000000000004</c:v>
                </c:pt>
                <c:pt idx="20">
                  <c:v>0.18140000000000009</c:v>
                </c:pt>
                <c:pt idx="21">
                  <c:v>0.18650000000000008</c:v>
                </c:pt>
                <c:pt idx="22">
                  <c:v>0.19070000000000001</c:v>
                </c:pt>
                <c:pt idx="23">
                  <c:v>0.19450000000000001</c:v>
                </c:pt>
                <c:pt idx="24">
                  <c:v>0.19800000000000001</c:v>
                </c:pt>
                <c:pt idx="25">
                  <c:v>0.2006</c:v>
                </c:pt>
                <c:pt idx="26">
                  <c:v>0.20169999999999999</c:v>
                </c:pt>
                <c:pt idx="27">
                  <c:v>0.20219999999999999</c:v>
                </c:pt>
                <c:pt idx="28">
                  <c:v>0.20300000000000001</c:v>
                </c:pt>
                <c:pt idx="29">
                  <c:v>0.2031</c:v>
                </c:pt>
                <c:pt idx="30">
                  <c:v>0.20250000000000001</c:v>
                </c:pt>
                <c:pt idx="31">
                  <c:v>0.20280000000000001</c:v>
                </c:pt>
                <c:pt idx="32">
                  <c:v>0.20369999999999999</c:v>
                </c:pt>
                <c:pt idx="33">
                  <c:v>0.20369999999999999</c:v>
                </c:pt>
                <c:pt idx="34">
                  <c:v>0.20369999999999999</c:v>
                </c:pt>
                <c:pt idx="35">
                  <c:v>0.20430000000000001</c:v>
                </c:pt>
                <c:pt idx="36">
                  <c:v>0.20319999999999999</c:v>
                </c:pt>
                <c:pt idx="37">
                  <c:v>0.20030000000000001</c:v>
                </c:pt>
                <c:pt idx="38">
                  <c:v>0.1983</c:v>
                </c:pt>
                <c:pt idx="39">
                  <c:v>0.19750000000000001</c:v>
                </c:pt>
                <c:pt idx="40">
                  <c:v>0.19700000000000001</c:v>
                </c:pt>
                <c:pt idx="41">
                  <c:v>0.19620000000000001</c:v>
                </c:pt>
                <c:pt idx="42">
                  <c:v>0.1946</c:v>
                </c:pt>
                <c:pt idx="43">
                  <c:v>0.19059999999999999</c:v>
                </c:pt>
                <c:pt idx="44">
                  <c:v>0.18460000000000001</c:v>
                </c:pt>
                <c:pt idx="45">
                  <c:v>0.17780000000000001</c:v>
                </c:pt>
                <c:pt idx="46">
                  <c:v>0.17080000000000001</c:v>
                </c:pt>
                <c:pt idx="47">
                  <c:v>0.16420000000000001</c:v>
                </c:pt>
                <c:pt idx="48">
                  <c:v>0.15970000000000009</c:v>
                </c:pt>
                <c:pt idx="49">
                  <c:v>0.15790000000000012</c:v>
                </c:pt>
                <c:pt idx="50">
                  <c:v>0.15750000000000008</c:v>
                </c:pt>
                <c:pt idx="51">
                  <c:v>0.15800000000000008</c:v>
                </c:pt>
                <c:pt idx="52">
                  <c:v>0.15910000000000007</c:v>
                </c:pt>
                <c:pt idx="53">
                  <c:v>0.1618</c:v>
                </c:pt>
                <c:pt idx="54">
                  <c:v>0.1661</c:v>
                </c:pt>
                <c:pt idx="55">
                  <c:v>0.1711</c:v>
                </c:pt>
                <c:pt idx="56">
                  <c:v>0.17640000000000008</c:v>
                </c:pt>
                <c:pt idx="57">
                  <c:v>0.18190000000000009</c:v>
                </c:pt>
                <c:pt idx="58">
                  <c:v>0.18870000000000009</c:v>
                </c:pt>
                <c:pt idx="59">
                  <c:v>0.19719999999999999</c:v>
                </c:pt>
                <c:pt idx="60">
                  <c:v>0.20650000000000004</c:v>
                </c:pt>
                <c:pt idx="61">
                  <c:v>0.21680000000000008</c:v>
                </c:pt>
                <c:pt idx="62">
                  <c:v>0.22939999999999999</c:v>
                </c:pt>
                <c:pt idx="63">
                  <c:v>0.24380000000000004</c:v>
                </c:pt>
                <c:pt idx="64">
                  <c:v>0.25879999999999997</c:v>
                </c:pt>
                <c:pt idx="65">
                  <c:v>0.27330000000000015</c:v>
                </c:pt>
                <c:pt idx="66">
                  <c:v>0.28750000000000014</c:v>
                </c:pt>
                <c:pt idx="67">
                  <c:v>0.30270000000000002</c:v>
                </c:pt>
                <c:pt idx="68">
                  <c:v>0.31930000000000025</c:v>
                </c:pt>
                <c:pt idx="69">
                  <c:v>0.33700000000000024</c:v>
                </c:pt>
                <c:pt idx="70">
                  <c:v>0.35600000000000015</c:v>
                </c:pt>
                <c:pt idx="71">
                  <c:v>0.37680000000000025</c:v>
                </c:pt>
                <c:pt idx="72">
                  <c:v>0.39990000000000031</c:v>
                </c:pt>
                <c:pt idx="73">
                  <c:v>0.42520000000000002</c:v>
                </c:pt>
                <c:pt idx="74">
                  <c:v>0.4521</c:v>
                </c:pt>
                <c:pt idx="75">
                  <c:v>0.48050000000000015</c:v>
                </c:pt>
                <c:pt idx="76">
                  <c:v>0.51070000000000004</c:v>
                </c:pt>
                <c:pt idx="77">
                  <c:v>0.54400000000000004</c:v>
                </c:pt>
                <c:pt idx="78">
                  <c:v>0.58249999999999968</c:v>
                </c:pt>
                <c:pt idx="79">
                  <c:v>0.6283000000000003</c:v>
                </c:pt>
                <c:pt idx="80">
                  <c:v>0.67980000000000063</c:v>
                </c:pt>
                <c:pt idx="81">
                  <c:v>0.73329999999999995</c:v>
                </c:pt>
                <c:pt idx="82">
                  <c:v>0.78690000000000004</c:v>
                </c:pt>
                <c:pt idx="83">
                  <c:v>0.83880000000000032</c:v>
                </c:pt>
                <c:pt idx="84">
                  <c:v>0.88639999999999997</c:v>
                </c:pt>
                <c:pt idx="85">
                  <c:v>0.92830000000000001</c:v>
                </c:pt>
                <c:pt idx="86">
                  <c:v>0.96540000000000004</c:v>
                </c:pt>
                <c:pt idx="87">
                  <c:v>0.99649999999999972</c:v>
                </c:pt>
                <c:pt idx="88">
                  <c:v>1.0218999999999994</c:v>
                </c:pt>
                <c:pt idx="89">
                  <c:v>1.0464</c:v>
                </c:pt>
                <c:pt idx="90">
                  <c:v>1.0722</c:v>
                </c:pt>
                <c:pt idx="91">
                  <c:v>1.0955999999999992</c:v>
                </c:pt>
                <c:pt idx="92">
                  <c:v>1.1147</c:v>
                </c:pt>
                <c:pt idx="93">
                  <c:v>1.1294</c:v>
                </c:pt>
                <c:pt idx="94">
                  <c:v>1.1440999999999999</c:v>
                </c:pt>
                <c:pt idx="95">
                  <c:v>1.1665000000000001</c:v>
                </c:pt>
                <c:pt idx="96">
                  <c:v>1.2081</c:v>
                </c:pt>
                <c:pt idx="97">
                  <c:v>1.2671999999999994</c:v>
                </c:pt>
                <c:pt idx="98">
                  <c:v>1.3283</c:v>
                </c:pt>
                <c:pt idx="99">
                  <c:v>1.3896999999999993</c:v>
                </c:pt>
                <c:pt idx="100">
                  <c:v>1.452</c:v>
                </c:pt>
                <c:pt idx="101">
                  <c:v>1.5031999999999994</c:v>
                </c:pt>
                <c:pt idx="102">
                  <c:v>1.5290999999999992</c:v>
                </c:pt>
                <c:pt idx="103">
                  <c:v>1.5190999999999992</c:v>
                </c:pt>
                <c:pt idx="104">
                  <c:v>1.4597999999999991</c:v>
                </c:pt>
                <c:pt idx="105">
                  <c:v>1.3395999999999992</c:v>
                </c:pt>
                <c:pt idx="106">
                  <c:v>1.1553</c:v>
                </c:pt>
                <c:pt idx="107">
                  <c:v>0.94510000000000005</c:v>
                </c:pt>
                <c:pt idx="108">
                  <c:v>0.74300000000000033</c:v>
                </c:pt>
                <c:pt idx="109">
                  <c:v>0.5719000000000003</c:v>
                </c:pt>
                <c:pt idx="110">
                  <c:v>0.43630000000000024</c:v>
                </c:pt>
                <c:pt idx="111">
                  <c:v>0.33310000000000017</c:v>
                </c:pt>
                <c:pt idx="112">
                  <c:v>0.25650000000000001</c:v>
                </c:pt>
                <c:pt idx="113">
                  <c:v>0.2001</c:v>
                </c:pt>
                <c:pt idx="114">
                  <c:v>0.15910000000000007</c:v>
                </c:pt>
                <c:pt idx="115">
                  <c:v>0.129</c:v>
                </c:pt>
                <c:pt idx="116">
                  <c:v>0.10670000000000004</c:v>
                </c:pt>
                <c:pt idx="117">
                  <c:v>8.9900000000000063E-2</c:v>
                </c:pt>
                <c:pt idx="118">
                  <c:v>7.7800000000000036E-2</c:v>
                </c:pt>
                <c:pt idx="119">
                  <c:v>6.8699999999999997E-2</c:v>
                </c:pt>
                <c:pt idx="120">
                  <c:v>6.1000000000000013E-2</c:v>
                </c:pt>
                <c:pt idx="121">
                  <c:v>5.4600000000000003E-2</c:v>
                </c:pt>
                <c:pt idx="122">
                  <c:v>5.0299999999999997E-2</c:v>
                </c:pt>
                <c:pt idx="123">
                  <c:v>4.6899999999999997E-2</c:v>
                </c:pt>
                <c:pt idx="124">
                  <c:v>4.36E-2</c:v>
                </c:pt>
                <c:pt idx="125">
                  <c:v>4.0900000000000013E-2</c:v>
                </c:pt>
                <c:pt idx="126">
                  <c:v>3.8800000000000001E-2</c:v>
                </c:pt>
                <c:pt idx="127">
                  <c:v>3.7100000000000001E-2</c:v>
                </c:pt>
                <c:pt idx="128">
                  <c:v>3.570000000000001E-2</c:v>
                </c:pt>
                <c:pt idx="129">
                  <c:v>3.4500000000000003E-2</c:v>
                </c:pt>
                <c:pt idx="130">
                  <c:v>3.3599999999999998E-2</c:v>
                </c:pt>
                <c:pt idx="131">
                  <c:v>3.2600000000000018E-2</c:v>
                </c:pt>
                <c:pt idx="132">
                  <c:v>3.1600000000000024E-2</c:v>
                </c:pt>
                <c:pt idx="133">
                  <c:v>3.0599999999999999E-2</c:v>
                </c:pt>
                <c:pt idx="134">
                  <c:v>3.0000000000000002E-2</c:v>
                </c:pt>
                <c:pt idx="135">
                  <c:v>2.9500000000000002E-2</c:v>
                </c:pt>
                <c:pt idx="136">
                  <c:v>2.8899999999999999E-2</c:v>
                </c:pt>
                <c:pt idx="137">
                  <c:v>2.7900000000000012E-2</c:v>
                </c:pt>
                <c:pt idx="138">
                  <c:v>2.7100000000000006E-2</c:v>
                </c:pt>
                <c:pt idx="139">
                  <c:v>2.7200000000000009E-2</c:v>
                </c:pt>
                <c:pt idx="140">
                  <c:v>2.7100000000000006E-2</c:v>
                </c:pt>
                <c:pt idx="141">
                  <c:v>2.63E-2</c:v>
                </c:pt>
                <c:pt idx="142">
                  <c:v>2.5500000000000002E-2</c:v>
                </c:pt>
                <c:pt idx="143">
                  <c:v>2.5100000000000001E-2</c:v>
                </c:pt>
                <c:pt idx="144">
                  <c:v>2.5000000000000001E-2</c:v>
                </c:pt>
                <c:pt idx="145">
                  <c:v>2.4900000000000002E-2</c:v>
                </c:pt>
                <c:pt idx="146">
                  <c:v>2.4600000000000011E-2</c:v>
                </c:pt>
                <c:pt idx="147">
                  <c:v>2.4199999999999989E-2</c:v>
                </c:pt>
                <c:pt idx="148">
                  <c:v>2.3699999999999999E-2</c:v>
                </c:pt>
                <c:pt idx="149">
                  <c:v>2.3199999999999988E-2</c:v>
                </c:pt>
                <c:pt idx="150">
                  <c:v>2.2800000000000015E-2</c:v>
                </c:pt>
                <c:pt idx="151">
                  <c:v>2.2800000000000015E-2</c:v>
                </c:pt>
                <c:pt idx="152">
                  <c:v>2.2600000000000009E-2</c:v>
                </c:pt>
                <c:pt idx="153">
                  <c:v>2.1999999999999999E-2</c:v>
                </c:pt>
                <c:pt idx="154">
                  <c:v>2.1700000000000001E-2</c:v>
                </c:pt>
                <c:pt idx="155">
                  <c:v>2.1500000000000002E-2</c:v>
                </c:pt>
                <c:pt idx="156">
                  <c:v>2.0900000000000002E-2</c:v>
                </c:pt>
                <c:pt idx="157">
                  <c:v>2.0799999999999999E-2</c:v>
                </c:pt>
                <c:pt idx="158">
                  <c:v>2.1500000000000002E-2</c:v>
                </c:pt>
                <c:pt idx="159">
                  <c:v>2.1500000000000002E-2</c:v>
                </c:pt>
                <c:pt idx="160">
                  <c:v>2.0799999999999999E-2</c:v>
                </c:pt>
                <c:pt idx="161">
                  <c:v>2.0500000000000001E-2</c:v>
                </c:pt>
                <c:pt idx="162">
                  <c:v>2.0500000000000001E-2</c:v>
                </c:pt>
                <c:pt idx="163">
                  <c:v>2.01E-2</c:v>
                </c:pt>
                <c:pt idx="164">
                  <c:v>1.9699999999999999E-2</c:v>
                </c:pt>
                <c:pt idx="165">
                  <c:v>1.9400000000000014E-2</c:v>
                </c:pt>
                <c:pt idx="166">
                  <c:v>1.9199999999999998E-2</c:v>
                </c:pt>
                <c:pt idx="167">
                  <c:v>1.900000000000001E-2</c:v>
                </c:pt>
                <c:pt idx="168">
                  <c:v>1.8900000000000011E-2</c:v>
                </c:pt>
                <c:pt idx="169">
                  <c:v>1.8900000000000011E-2</c:v>
                </c:pt>
                <c:pt idx="170">
                  <c:v>1.900000000000001E-2</c:v>
                </c:pt>
                <c:pt idx="171">
                  <c:v>1.8599999999999998E-2</c:v>
                </c:pt>
                <c:pt idx="172">
                  <c:v>1.8100000000000012E-2</c:v>
                </c:pt>
                <c:pt idx="173">
                  <c:v>1.7999999999999999E-2</c:v>
                </c:pt>
                <c:pt idx="174">
                  <c:v>1.7899999999999999E-2</c:v>
                </c:pt>
                <c:pt idx="175">
                  <c:v>1.77E-2</c:v>
                </c:pt>
                <c:pt idx="176">
                  <c:v>1.7800000000000003E-2</c:v>
                </c:pt>
                <c:pt idx="177">
                  <c:v>1.7899999999999999E-2</c:v>
                </c:pt>
                <c:pt idx="178">
                  <c:v>1.7500000000000005E-2</c:v>
                </c:pt>
                <c:pt idx="179">
                  <c:v>1.7299999999999996E-2</c:v>
                </c:pt>
                <c:pt idx="180">
                  <c:v>1.7600000000000001E-2</c:v>
                </c:pt>
                <c:pt idx="181">
                  <c:v>1.77E-2</c:v>
                </c:pt>
                <c:pt idx="182">
                  <c:v>1.7600000000000001E-2</c:v>
                </c:pt>
                <c:pt idx="183">
                  <c:v>1.7800000000000003E-2</c:v>
                </c:pt>
                <c:pt idx="184">
                  <c:v>1.8300000000000011E-2</c:v>
                </c:pt>
                <c:pt idx="185">
                  <c:v>1.8499999999999999E-2</c:v>
                </c:pt>
                <c:pt idx="186">
                  <c:v>1.8300000000000011E-2</c:v>
                </c:pt>
                <c:pt idx="187">
                  <c:v>1.8200000000000011E-2</c:v>
                </c:pt>
                <c:pt idx="188">
                  <c:v>1.8300000000000011E-2</c:v>
                </c:pt>
                <c:pt idx="189">
                  <c:v>1.840000000000001E-2</c:v>
                </c:pt>
                <c:pt idx="190">
                  <c:v>1.77E-2</c:v>
                </c:pt>
                <c:pt idx="191">
                  <c:v>1.7299999999999996E-2</c:v>
                </c:pt>
                <c:pt idx="192">
                  <c:v>1.7600000000000001E-2</c:v>
                </c:pt>
                <c:pt idx="193">
                  <c:v>1.7299999999999996E-2</c:v>
                </c:pt>
                <c:pt idx="194">
                  <c:v>1.6600000000000011E-2</c:v>
                </c:pt>
                <c:pt idx="195">
                  <c:v>1.6799999999999999E-2</c:v>
                </c:pt>
                <c:pt idx="196">
                  <c:v>1.72E-2</c:v>
                </c:pt>
                <c:pt idx="197">
                  <c:v>1.7000000000000001E-2</c:v>
                </c:pt>
                <c:pt idx="198">
                  <c:v>1.6799999999999999E-2</c:v>
                </c:pt>
                <c:pt idx="199">
                  <c:v>1.670000000000001E-2</c:v>
                </c:pt>
                <c:pt idx="200">
                  <c:v>1.6600000000000011E-2</c:v>
                </c:pt>
                <c:pt idx="201">
                  <c:v>1.6799999999999999E-2</c:v>
                </c:pt>
                <c:pt idx="202">
                  <c:v>1.7299999999999996E-2</c:v>
                </c:pt>
                <c:pt idx="203">
                  <c:v>1.7600000000000001E-2</c:v>
                </c:pt>
                <c:pt idx="204">
                  <c:v>1.7500000000000005E-2</c:v>
                </c:pt>
                <c:pt idx="205">
                  <c:v>1.7500000000000005E-2</c:v>
                </c:pt>
                <c:pt idx="206">
                  <c:v>1.77E-2</c:v>
                </c:pt>
                <c:pt idx="207">
                  <c:v>1.7999999999999999E-2</c:v>
                </c:pt>
                <c:pt idx="208">
                  <c:v>1.8499999999999999E-2</c:v>
                </c:pt>
                <c:pt idx="209">
                  <c:v>1.8900000000000011E-2</c:v>
                </c:pt>
                <c:pt idx="210">
                  <c:v>1.950000000000001E-2</c:v>
                </c:pt>
                <c:pt idx="211">
                  <c:v>2.01E-2</c:v>
                </c:pt>
                <c:pt idx="212">
                  <c:v>2.0799999999999999E-2</c:v>
                </c:pt>
                <c:pt idx="213">
                  <c:v>2.1300000000000006E-2</c:v>
                </c:pt>
                <c:pt idx="214">
                  <c:v>2.1399999999999999E-2</c:v>
                </c:pt>
                <c:pt idx="215">
                  <c:v>2.1600000000000012E-2</c:v>
                </c:pt>
                <c:pt idx="216">
                  <c:v>2.1999999999999999E-2</c:v>
                </c:pt>
                <c:pt idx="217">
                  <c:v>2.1900000000000006E-2</c:v>
                </c:pt>
                <c:pt idx="218">
                  <c:v>2.1800000000000014E-2</c:v>
                </c:pt>
                <c:pt idx="219">
                  <c:v>2.2100000000000002E-2</c:v>
                </c:pt>
                <c:pt idx="220">
                  <c:v>2.2100000000000002E-2</c:v>
                </c:pt>
                <c:pt idx="221">
                  <c:v>2.1600000000000012E-2</c:v>
                </c:pt>
                <c:pt idx="222">
                  <c:v>2.1900000000000006E-2</c:v>
                </c:pt>
                <c:pt idx="223">
                  <c:v>2.2200000000000015E-2</c:v>
                </c:pt>
                <c:pt idx="224">
                  <c:v>2.1300000000000006E-2</c:v>
                </c:pt>
                <c:pt idx="225">
                  <c:v>2.0600000000000011E-2</c:v>
                </c:pt>
                <c:pt idx="226">
                  <c:v>2.1100000000000001E-2</c:v>
                </c:pt>
                <c:pt idx="227">
                  <c:v>2.1500000000000002E-2</c:v>
                </c:pt>
                <c:pt idx="228">
                  <c:v>2.1300000000000006E-2</c:v>
                </c:pt>
                <c:pt idx="229">
                  <c:v>2.1399999999999999E-2</c:v>
                </c:pt>
                <c:pt idx="230">
                  <c:v>2.1500000000000002E-2</c:v>
                </c:pt>
                <c:pt idx="231">
                  <c:v>2.1600000000000012E-2</c:v>
                </c:pt>
                <c:pt idx="232">
                  <c:v>2.2100000000000002E-2</c:v>
                </c:pt>
                <c:pt idx="233">
                  <c:v>2.2900000000000011E-2</c:v>
                </c:pt>
                <c:pt idx="234">
                  <c:v>2.3800000000000002E-2</c:v>
                </c:pt>
                <c:pt idx="235">
                  <c:v>2.4900000000000002E-2</c:v>
                </c:pt>
                <c:pt idx="236">
                  <c:v>2.5999999999999999E-2</c:v>
                </c:pt>
                <c:pt idx="237">
                  <c:v>2.6900000000000011E-2</c:v>
                </c:pt>
                <c:pt idx="238">
                  <c:v>2.7700000000000002E-2</c:v>
                </c:pt>
                <c:pt idx="239">
                  <c:v>2.9000000000000001E-2</c:v>
                </c:pt>
                <c:pt idx="240">
                  <c:v>3.0400000000000014E-2</c:v>
                </c:pt>
                <c:pt idx="241">
                  <c:v>3.0700000000000002E-2</c:v>
                </c:pt>
                <c:pt idx="242">
                  <c:v>3.1399999999999997E-2</c:v>
                </c:pt>
                <c:pt idx="243">
                  <c:v>3.3000000000000002E-2</c:v>
                </c:pt>
                <c:pt idx="244">
                  <c:v>3.3700000000000001E-2</c:v>
                </c:pt>
                <c:pt idx="245">
                  <c:v>3.39E-2</c:v>
                </c:pt>
                <c:pt idx="246">
                  <c:v>3.5099999999999999E-2</c:v>
                </c:pt>
                <c:pt idx="247">
                  <c:v>3.5799999999999998E-2</c:v>
                </c:pt>
                <c:pt idx="248">
                  <c:v>3.500000000000001E-2</c:v>
                </c:pt>
                <c:pt idx="249">
                  <c:v>3.4000000000000002E-2</c:v>
                </c:pt>
                <c:pt idx="250">
                  <c:v>3.32E-2</c:v>
                </c:pt>
                <c:pt idx="251">
                  <c:v>3.2000000000000021E-2</c:v>
                </c:pt>
                <c:pt idx="252">
                  <c:v>3.0800000000000011E-2</c:v>
                </c:pt>
                <c:pt idx="253">
                  <c:v>3.0300000000000001E-2</c:v>
                </c:pt>
                <c:pt idx="254">
                  <c:v>2.9700000000000001E-2</c:v>
                </c:pt>
                <c:pt idx="255">
                  <c:v>2.8799999999999999E-2</c:v>
                </c:pt>
                <c:pt idx="256">
                  <c:v>2.8400000000000002E-2</c:v>
                </c:pt>
                <c:pt idx="257">
                  <c:v>2.8400000000000002E-2</c:v>
                </c:pt>
                <c:pt idx="258">
                  <c:v>2.7900000000000012E-2</c:v>
                </c:pt>
                <c:pt idx="259">
                  <c:v>2.7500000000000011E-2</c:v>
                </c:pt>
                <c:pt idx="260">
                  <c:v>2.7800000000000009E-2</c:v>
                </c:pt>
                <c:pt idx="261">
                  <c:v>2.87E-2</c:v>
                </c:pt>
                <c:pt idx="262">
                  <c:v>2.9899999999999999E-2</c:v>
                </c:pt>
                <c:pt idx="263">
                  <c:v>3.0599999999999999E-2</c:v>
                </c:pt>
                <c:pt idx="264">
                  <c:v>3.15E-2</c:v>
                </c:pt>
                <c:pt idx="265">
                  <c:v>3.32E-2</c:v>
                </c:pt>
                <c:pt idx="266">
                  <c:v>3.5600000000000021E-2</c:v>
                </c:pt>
                <c:pt idx="267">
                  <c:v>3.8399999999999997E-2</c:v>
                </c:pt>
                <c:pt idx="268">
                  <c:v>4.0800000000000003E-2</c:v>
                </c:pt>
                <c:pt idx="269">
                  <c:v>4.270000000000003E-2</c:v>
                </c:pt>
                <c:pt idx="270">
                  <c:v>4.4500000000000026E-2</c:v>
                </c:pt>
                <c:pt idx="271">
                  <c:v>4.6199999999999998E-2</c:v>
                </c:pt>
                <c:pt idx="272">
                  <c:v>4.7900000000000012E-2</c:v>
                </c:pt>
                <c:pt idx="273">
                  <c:v>4.9500000000000023E-2</c:v>
                </c:pt>
                <c:pt idx="274">
                  <c:v>5.16E-2</c:v>
                </c:pt>
                <c:pt idx="275">
                  <c:v>5.4500000000000014E-2</c:v>
                </c:pt>
                <c:pt idx="276">
                  <c:v>5.6700000000000014E-2</c:v>
                </c:pt>
                <c:pt idx="277">
                  <c:v>5.7600000000000012E-2</c:v>
                </c:pt>
                <c:pt idx="278">
                  <c:v>5.7600000000000012E-2</c:v>
                </c:pt>
                <c:pt idx="279">
                  <c:v>5.7200000000000001E-2</c:v>
                </c:pt>
                <c:pt idx="280">
                  <c:v>5.6400000000000013E-2</c:v>
                </c:pt>
                <c:pt idx="281">
                  <c:v>5.4100000000000023E-2</c:v>
                </c:pt>
                <c:pt idx="282">
                  <c:v>5.0400000000000014E-2</c:v>
                </c:pt>
                <c:pt idx="283">
                  <c:v>4.7200000000000013E-2</c:v>
                </c:pt>
                <c:pt idx="284">
                  <c:v>4.4900000000000023E-2</c:v>
                </c:pt>
                <c:pt idx="285">
                  <c:v>4.2900000000000021E-2</c:v>
                </c:pt>
                <c:pt idx="286">
                  <c:v>4.0400000000000012E-2</c:v>
                </c:pt>
                <c:pt idx="287">
                  <c:v>3.7700000000000011E-2</c:v>
                </c:pt>
                <c:pt idx="288">
                  <c:v>3.5799999999999998E-2</c:v>
                </c:pt>
                <c:pt idx="289">
                  <c:v>3.49E-2</c:v>
                </c:pt>
                <c:pt idx="290">
                  <c:v>3.4500000000000003E-2</c:v>
                </c:pt>
                <c:pt idx="291">
                  <c:v>3.4000000000000002E-2</c:v>
                </c:pt>
                <c:pt idx="292">
                  <c:v>3.3599999999999998E-2</c:v>
                </c:pt>
                <c:pt idx="293">
                  <c:v>3.3500000000000002E-2</c:v>
                </c:pt>
                <c:pt idx="294">
                  <c:v>3.39E-2</c:v>
                </c:pt>
                <c:pt idx="295">
                  <c:v>3.44E-2</c:v>
                </c:pt>
                <c:pt idx="296">
                  <c:v>3.570000000000001E-2</c:v>
                </c:pt>
                <c:pt idx="297">
                  <c:v>3.8199999999999998E-2</c:v>
                </c:pt>
                <c:pt idx="298">
                  <c:v>4.1199999999999987E-2</c:v>
                </c:pt>
                <c:pt idx="299">
                  <c:v>4.440000000000003E-2</c:v>
                </c:pt>
                <c:pt idx="300">
                  <c:v>4.7699999999999999E-2</c:v>
                </c:pt>
                <c:pt idx="301">
                  <c:v>5.1000000000000004E-2</c:v>
                </c:pt>
                <c:pt idx="302">
                  <c:v>5.4100000000000023E-2</c:v>
                </c:pt>
                <c:pt idx="303">
                  <c:v>5.6500000000000002E-2</c:v>
                </c:pt>
                <c:pt idx="304">
                  <c:v>5.8299999999999998E-2</c:v>
                </c:pt>
                <c:pt idx="305">
                  <c:v>6.0000000000000026E-2</c:v>
                </c:pt>
                <c:pt idx="306">
                  <c:v>6.1900000000000004E-2</c:v>
                </c:pt>
                <c:pt idx="307">
                  <c:v>6.4300000000000038E-2</c:v>
                </c:pt>
                <c:pt idx="308">
                  <c:v>6.6699999999999995E-2</c:v>
                </c:pt>
                <c:pt idx="309">
                  <c:v>6.9000000000000034E-2</c:v>
                </c:pt>
                <c:pt idx="310">
                  <c:v>7.3700000000000029E-2</c:v>
                </c:pt>
                <c:pt idx="311">
                  <c:v>7.9100000000000004E-2</c:v>
                </c:pt>
                <c:pt idx="312">
                  <c:v>8.2400000000000015E-2</c:v>
                </c:pt>
                <c:pt idx="313">
                  <c:v>8.2900000000000001E-2</c:v>
                </c:pt>
                <c:pt idx="314">
                  <c:v>7.9800000000000038E-2</c:v>
                </c:pt>
                <c:pt idx="315">
                  <c:v>7.4100000000000013E-2</c:v>
                </c:pt>
                <c:pt idx="316">
                  <c:v>6.7800000000000013E-2</c:v>
                </c:pt>
                <c:pt idx="317">
                  <c:v>6.2100000000000023E-2</c:v>
                </c:pt>
                <c:pt idx="318">
                  <c:v>5.6500000000000002E-2</c:v>
                </c:pt>
                <c:pt idx="319">
                  <c:v>5.0599999999999999E-2</c:v>
                </c:pt>
                <c:pt idx="320">
                  <c:v>4.5100000000000001E-2</c:v>
                </c:pt>
                <c:pt idx="321">
                  <c:v>4.0599999999999997E-2</c:v>
                </c:pt>
                <c:pt idx="322">
                  <c:v>3.6600000000000021E-2</c:v>
                </c:pt>
                <c:pt idx="323">
                  <c:v>3.3099999999999997E-2</c:v>
                </c:pt>
                <c:pt idx="324">
                  <c:v>3.0400000000000014E-2</c:v>
                </c:pt>
                <c:pt idx="325">
                  <c:v>2.8000000000000001E-2</c:v>
                </c:pt>
                <c:pt idx="326">
                  <c:v>2.5900000000000006E-2</c:v>
                </c:pt>
                <c:pt idx="327">
                  <c:v>2.4900000000000002E-2</c:v>
                </c:pt>
                <c:pt idx="328">
                  <c:v>2.4600000000000011E-2</c:v>
                </c:pt>
                <c:pt idx="329">
                  <c:v>2.3800000000000002E-2</c:v>
                </c:pt>
                <c:pt idx="330">
                  <c:v>2.3199999999999988E-2</c:v>
                </c:pt>
                <c:pt idx="331">
                  <c:v>2.3599999999999993E-2</c:v>
                </c:pt>
                <c:pt idx="332">
                  <c:v>2.4199999999999989E-2</c:v>
                </c:pt>
                <c:pt idx="333">
                  <c:v>2.47E-2</c:v>
                </c:pt>
                <c:pt idx="334">
                  <c:v>2.5700000000000001E-2</c:v>
                </c:pt>
                <c:pt idx="335">
                  <c:v>2.7600000000000013E-2</c:v>
                </c:pt>
                <c:pt idx="336">
                  <c:v>3.0800000000000011E-2</c:v>
                </c:pt>
                <c:pt idx="337">
                  <c:v>3.4599999999999999E-2</c:v>
                </c:pt>
                <c:pt idx="338">
                  <c:v>3.7800000000000021E-2</c:v>
                </c:pt>
                <c:pt idx="339">
                  <c:v>3.9199999999999999E-2</c:v>
                </c:pt>
                <c:pt idx="340">
                  <c:v>3.9699999999999999E-2</c:v>
                </c:pt>
                <c:pt idx="341">
                  <c:v>4.0300000000000023E-2</c:v>
                </c:pt>
                <c:pt idx="342">
                  <c:v>4.1199999999999987E-2</c:v>
                </c:pt>
                <c:pt idx="343">
                  <c:v>4.270000000000003E-2</c:v>
                </c:pt>
                <c:pt idx="344">
                  <c:v>4.5400000000000003E-2</c:v>
                </c:pt>
                <c:pt idx="345">
                  <c:v>4.9500000000000023E-2</c:v>
                </c:pt>
                <c:pt idx="346">
                  <c:v>5.4700000000000033E-2</c:v>
                </c:pt>
                <c:pt idx="347">
                  <c:v>6.1000000000000013E-2</c:v>
                </c:pt>
                <c:pt idx="348">
                  <c:v>6.7400000000000029E-2</c:v>
                </c:pt>
                <c:pt idx="349">
                  <c:v>7.22E-2</c:v>
                </c:pt>
                <c:pt idx="350">
                  <c:v>7.4800000000000033E-2</c:v>
                </c:pt>
                <c:pt idx="351">
                  <c:v>7.5200000000000003E-2</c:v>
                </c:pt>
                <c:pt idx="352">
                  <c:v>7.1599999999999997E-2</c:v>
                </c:pt>
                <c:pt idx="353">
                  <c:v>6.3800000000000009E-2</c:v>
                </c:pt>
                <c:pt idx="354">
                  <c:v>5.5400000000000026E-2</c:v>
                </c:pt>
                <c:pt idx="355">
                  <c:v>4.8000000000000001E-2</c:v>
                </c:pt>
                <c:pt idx="356">
                  <c:v>4.0800000000000003E-2</c:v>
                </c:pt>
                <c:pt idx="357">
                  <c:v>3.3599999999999998E-2</c:v>
                </c:pt>
                <c:pt idx="358">
                  <c:v>2.6599999999999999E-2</c:v>
                </c:pt>
                <c:pt idx="359">
                  <c:v>2.1399999999999999E-2</c:v>
                </c:pt>
                <c:pt idx="360">
                  <c:v>1.7899999999999999E-2</c:v>
                </c:pt>
                <c:pt idx="361">
                  <c:v>1.4600000000000005E-2</c:v>
                </c:pt>
                <c:pt idx="362">
                  <c:v>1.1599999999999996E-2</c:v>
                </c:pt>
                <c:pt idx="363">
                  <c:v>9.4000000000000056E-3</c:v>
                </c:pt>
                <c:pt idx="364">
                  <c:v>8.6000000000000052E-3</c:v>
                </c:pt>
                <c:pt idx="365">
                  <c:v>8.4000000000000047E-3</c:v>
                </c:pt>
                <c:pt idx="366">
                  <c:v>6.4000000000000029E-3</c:v>
                </c:pt>
                <c:pt idx="367">
                  <c:v>4.3000000000000026E-3</c:v>
                </c:pt>
                <c:pt idx="368">
                  <c:v>4.1999999999999997E-3</c:v>
                </c:pt>
                <c:pt idx="369">
                  <c:v>4.0000000000000027E-3</c:v>
                </c:pt>
                <c:pt idx="370">
                  <c:v>2.8999999999999998E-3</c:v>
                </c:pt>
                <c:pt idx="371">
                  <c:v>3.1000000000000016E-3</c:v>
                </c:pt>
                <c:pt idx="372">
                  <c:v>3.5000000000000014E-3</c:v>
                </c:pt>
                <c:pt idx="373">
                  <c:v>2.3000000000000013E-3</c:v>
                </c:pt>
                <c:pt idx="374">
                  <c:v>1.1000000000000007E-3</c:v>
                </c:pt>
                <c:pt idx="375">
                  <c:v>1.1000000000000007E-3</c:v>
                </c:pt>
                <c:pt idx="376">
                  <c:v>1.1999999999999999E-3</c:v>
                </c:pt>
                <c:pt idx="377">
                  <c:v>1.2999999999999993E-3</c:v>
                </c:pt>
                <c:pt idx="378">
                  <c:v>1.8000000000000013E-3</c:v>
                </c:pt>
                <c:pt idx="379">
                  <c:v>1.7000000000000006E-3</c:v>
                </c:pt>
                <c:pt idx="380">
                  <c:v>6.0000000000000038E-4</c:v>
                </c:pt>
                <c:pt idx="381">
                  <c:v>6.0000000000000038E-4</c:v>
                </c:pt>
                <c:pt idx="382">
                  <c:v>1.2999999999999993E-3</c:v>
                </c:pt>
                <c:pt idx="383">
                  <c:v>4.0000000000000029E-4</c:v>
                </c:pt>
                <c:pt idx="384">
                  <c:v>-2.0000000000000015E-4</c:v>
                </c:pt>
                <c:pt idx="385">
                  <c:v>1.2999999999999993E-3</c:v>
                </c:pt>
                <c:pt idx="386">
                  <c:v>2.0999999999999999E-3</c:v>
                </c:pt>
                <c:pt idx="387">
                  <c:v>1.6000000000000007E-3</c:v>
                </c:pt>
                <c:pt idx="388">
                  <c:v>1.5000000000000007E-3</c:v>
                </c:pt>
                <c:pt idx="389">
                  <c:v>1.4000000000000006E-3</c:v>
                </c:pt>
                <c:pt idx="390">
                  <c:v>4.0000000000000029E-4</c:v>
                </c:pt>
                <c:pt idx="391">
                  <c:v>5.0000000000000034E-4</c:v>
                </c:pt>
                <c:pt idx="392">
                  <c:v>1.8000000000000013E-3</c:v>
                </c:pt>
                <c:pt idx="393">
                  <c:v>2.3000000000000013E-3</c:v>
                </c:pt>
                <c:pt idx="394">
                  <c:v>1.8000000000000013E-3</c:v>
                </c:pt>
                <c:pt idx="395">
                  <c:v>1.2999999999999993E-3</c:v>
                </c:pt>
                <c:pt idx="396">
                  <c:v>1.2999999999999993E-3</c:v>
                </c:pt>
                <c:pt idx="397">
                  <c:v>1.7000000000000006E-3</c:v>
                </c:pt>
                <c:pt idx="398">
                  <c:v>1.6000000000000007E-3</c:v>
                </c:pt>
                <c:pt idx="399">
                  <c:v>1.2999999999999993E-3</c:v>
                </c:pt>
                <c:pt idx="400">
                  <c:v>1.1999999999999999E-3</c:v>
                </c:pt>
              </c:numCache>
            </c:numRef>
          </c:yVal>
          <c:smooth val="1"/>
        </c:ser>
        <c:ser>
          <c:idx val="8"/>
          <c:order val="6"/>
          <c:tx>
            <c:strRef>
              <c:f>'Raw Data'!$K$3</c:f>
              <c:strCache>
                <c:ptCount val="1"/>
                <c:pt idx="0">
                  <c:v>1.19318E-06</c:v>
                </c:pt>
              </c:strCache>
            </c:strRef>
          </c:tx>
          <c:spPr>
            <a:ln w="19050"/>
          </c:spPr>
          <c:marker>
            <c:symbol val="none"/>
          </c:marker>
          <c:xVal>
            <c:numRef>
              <c:f>'Raw Data'!$B$4:$B$404</c:f>
              <c:numCache>
                <c:formatCode>General</c:formatCode>
                <c:ptCount val="401"/>
                <c:pt idx="0">
                  <c:v>200</c:v>
                </c:pt>
                <c:pt idx="1">
                  <c:v>200.5</c:v>
                </c:pt>
                <c:pt idx="2">
                  <c:v>201</c:v>
                </c:pt>
                <c:pt idx="3">
                  <c:v>201.5</c:v>
                </c:pt>
                <c:pt idx="4">
                  <c:v>202</c:v>
                </c:pt>
                <c:pt idx="5">
                  <c:v>202.5</c:v>
                </c:pt>
                <c:pt idx="6">
                  <c:v>203</c:v>
                </c:pt>
                <c:pt idx="7">
                  <c:v>203.5</c:v>
                </c:pt>
                <c:pt idx="8">
                  <c:v>204</c:v>
                </c:pt>
                <c:pt idx="9">
                  <c:v>204.5</c:v>
                </c:pt>
                <c:pt idx="10">
                  <c:v>205</c:v>
                </c:pt>
                <c:pt idx="11">
                  <c:v>205.5</c:v>
                </c:pt>
                <c:pt idx="12">
                  <c:v>206</c:v>
                </c:pt>
                <c:pt idx="13">
                  <c:v>206.5</c:v>
                </c:pt>
                <c:pt idx="14">
                  <c:v>207</c:v>
                </c:pt>
                <c:pt idx="15">
                  <c:v>207.5</c:v>
                </c:pt>
                <c:pt idx="16">
                  <c:v>208</c:v>
                </c:pt>
                <c:pt idx="17">
                  <c:v>208.5</c:v>
                </c:pt>
                <c:pt idx="18">
                  <c:v>209</c:v>
                </c:pt>
                <c:pt idx="19">
                  <c:v>209.5</c:v>
                </c:pt>
                <c:pt idx="20">
                  <c:v>210</c:v>
                </c:pt>
                <c:pt idx="21">
                  <c:v>210.5</c:v>
                </c:pt>
                <c:pt idx="22">
                  <c:v>211</c:v>
                </c:pt>
                <c:pt idx="23">
                  <c:v>211.5</c:v>
                </c:pt>
                <c:pt idx="24">
                  <c:v>212</c:v>
                </c:pt>
                <c:pt idx="25">
                  <c:v>212.5</c:v>
                </c:pt>
                <c:pt idx="26">
                  <c:v>213</c:v>
                </c:pt>
                <c:pt idx="27">
                  <c:v>213.5</c:v>
                </c:pt>
                <c:pt idx="28">
                  <c:v>214</c:v>
                </c:pt>
                <c:pt idx="29">
                  <c:v>214.5</c:v>
                </c:pt>
                <c:pt idx="30">
                  <c:v>215</c:v>
                </c:pt>
                <c:pt idx="31">
                  <c:v>215.5</c:v>
                </c:pt>
                <c:pt idx="32">
                  <c:v>216</c:v>
                </c:pt>
                <c:pt idx="33">
                  <c:v>216.5</c:v>
                </c:pt>
                <c:pt idx="34">
                  <c:v>217</c:v>
                </c:pt>
                <c:pt idx="35">
                  <c:v>217.5</c:v>
                </c:pt>
                <c:pt idx="36">
                  <c:v>218</c:v>
                </c:pt>
                <c:pt idx="37">
                  <c:v>218.5</c:v>
                </c:pt>
                <c:pt idx="38">
                  <c:v>219</c:v>
                </c:pt>
                <c:pt idx="39">
                  <c:v>219.5</c:v>
                </c:pt>
                <c:pt idx="40">
                  <c:v>220</c:v>
                </c:pt>
                <c:pt idx="41">
                  <c:v>220.5</c:v>
                </c:pt>
                <c:pt idx="42">
                  <c:v>221</c:v>
                </c:pt>
                <c:pt idx="43">
                  <c:v>221.5</c:v>
                </c:pt>
                <c:pt idx="44">
                  <c:v>222</c:v>
                </c:pt>
                <c:pt idx="45">
                  <c:v>222.5</c:v>
                </c:pt>
                <c:pt idx="46">
                  <c:v>223</c:v>
                </c:pt>
                <c:pt idx="47">
                  <c:v>223.5</c:v>
                </c:pt>
                <c:pt idx="48">
                  <c:v>224</c:v>
                </c:pt>
                <c:pt idx="49">
                  <c:v>224.5</c:v>
                </c:pt>
                <c:pt idx="50">
                  <c:v>225</c:v>
                </c:pt>
                <c:pt idx="51">
                  <c:v>225.5</c:v>
                </c:pt>
                <c:pt idx="52">
                  <c:v>226</c:v>
                </c:pt>
                <c:pt idx="53">
                  <c:v>226.5</c:v>
                </c:pt>
                <c:pt idx="54">
                  <c:v>227</c:v>
                </c:pt>
                <c:pt idx="55">
                  <c:v>227.5</c:v>
                </c:pt>
                <c:pt idx="56">
                  <c:v>228</c:v>
                </c:pt>
                <c:pt idx="57">
                  <c:v>228.5</c:v>
                </c:pt>
                <c:pt idx="58">
                  <c:v>229</c:v>
                </c:pt>
                <c:pt idx="59">
                  <c:v>229.5</c:v>
                </c:pt>
                <c:pt idx="60">
                  <c:v>230</c:v>
                </c:pt>
                <c:pt idx="61">
                  <c:v>230.5</c:v>
                </c:pt>
                <c:pt idx="62">
                  <c:v>231</c:v>
                </c:pt>
                <c:pt idx="63">
                  <c:v>231.5</c:v>
                </c:pt>
                <c:pt idx="64">
                  <c:v>232</c:v>
                </c:pt>
                <c:pt idx="65">
                  <c:v>232.5</c:v>
                </c:pt>
                <c:pt idx="66">
                  <c:v>233</c:v>
                </c:pt>
                <c:pt idx="67">
                  <c:v>233.5</c:v>
                </c:pt>
                <c:pt idx="68">
                  <c:v>234</c:v>
                </c:pt>
                <c:pt idx="69">
                  <c:v>234.5</c:v>
                </c:pt>
                <c:pt idx="70">
                  <c:v>235</c:v>
                </c:pt>
                <c:pt idx="71">
                  <c:v>235.5</c:v>
                </c:pt>
                <c:pt idx="72">
                  <c:v>236</c:v>
                </c:pt>
                <c:pt idx="73">
                  <c:v>236.5</c:v>
                </c:pt>
                <c:pt idx="74">
                  <c:v>237</c:v>
                </c:pt>
                <c:pt idx="75">
                  <c:v>237.5</c:v>
                </c:pt>
                <c:pt idx="76">
                  <c:v>238</c:v>
                </c:pt>
                <c:pt idx="77">
                  <c:v>238.5</c:v>
                </c:pt>
                <c:pt idx="78">
                  <c:v>239</c:v>
                </c:pt>
                <c:pt idx="79">
                  <c:v>239.5</c:v>
                </c:pt>
                <c:pt idx="80">
                  <c:v>240</c:v>
                </c:pt>
                <c:pt idx="81">
                  <c:v>240.5</c:v>
                </c:pt>
                <c:pt idx="82">
                  <c:v>241</c:v>
                </c:pt>
                <c:pt idx="83">
                  <c:v>241.5</c:v>
                </c:pt>
                <c:pt idx="84">
                  <c:v>242</c:v>
                </c:pt>
                <c:pt idx="85">
                  <c:v>242.5</c:v>
                </c:pt>
                <c:pt idx="86">
                  <c:v>243</c:v>
                </c:pt>
                <c:pt idx="87">
                  <c:v>243.5</c:v>
                </c:pt>
                <c:pt idx="88">
                  <c:v>244</c:v>
                </c:pt>
                <c:pt idx="89">
                  <c:v>244.5</c:v>
                </c:pt>
                <c:pt idx="90">
                  <c:v>245</c:v>
                </c:pt>
                <c:pt idx="91">
                  <c:v>245.5</c:v>
                </c:pt>
                <c:pt idx="92">
                  <c:v>246</c:v>
                </c:pt>
                <c:pt idx="93">
                  <c:v>246.5</c:v>
                </c:pt>
                <c:pt idx="94">
                  <c:v>247</c:v>
                </c:pt>
                <c:pt idx="95">
                  <c:v>247.5</c:v>
                </c:pt>
                <c:pt idx="96">
                  <c:v>248</c:v>
                </c:pt>
                <c:pt idx="97">
                  <c:v>248.5</c:v>
                </c:pt>
                <c:pt idx="98">
                  <c:v>249</c:v>
                </c:pt>
                <c:pt idx="99">
                  <c:v>249.5</c:v>
                </c:pt>
                <c:pt idx="100">
                  <c:v>250</c:v>
                </c:pt>
                <c:pt idx="101">
                  <c:v>250.5</c:v>
                </c:pt>
                <c:pt idx="102">
                  <c:v>251</c:v>
                </c:pt>
                <c:pt idx="103">
                  <c:v>251.5</c:v>
                </c:pt>
                <c:pt idx="104">
                  <c:v>252</c:v>
                </c:pt>
                <c:pt idx="105">
                  <c:v>252.5</c:v>
                </c:pt>
                <c:pt idx="106">
                  <c:v>253</c:v>
                </c:pt>
                <c:pt idx="107">
                  <c:v>253.5</c:v>
                </c:pt>
                <c:pt idx="108">
                  <c:v>254</c:v>
                </c:pt>
                <c:pt idx="109">
                  <c:v>254.5</c:v>
                </c:pt>
                <c:pt idx="110">
                  <c:v>255</c:v>
                </c:pt>
                <c:pt idx="111">
                  <c:v>255.5</c:v>
                </c:pt>
                <c:pt idx="112">
                  <c:v>256</c:v>
                </c:pt>
                <c:pt idx="113">
                  <c:v>256.5</c:v>
                </c:pt>
                <c:pt idx="114">
                  <c:v>257</c:v>
                </c:pt>
                <c:pt idx="115">
                  <c:v>257.5</c:v>
                </c:pt>
                <c:pt idx="116">
                  <c:v>258</c:v>
                </c:pt>
                <c:pt idx="117">
                  <c:v>258.5</c:v>
                </c:pt>
                <c:pt idx="118">
                  <c:v>259</c:v>
                </c:pt>
                <c:pt idx="119">
                  <c:v>259.5</c:v>
                </c:pt>
                <c:pt idx="120">
                  <c:v>260</c:v>
                </c:pt>
                <c:pt idx="121">
                  <c:v>260.5</c:v>
                </c:pt>
                <c:pt idx="122">
                  <c:v>261</c:v>
                </c:pt>
                <c:pt idx="123">
                  <c:v>261.5</c:v>
                </c:pt>
                <c:pt idx="124">
                  <c:v>262</c:v>
                </c:pt>
                <c:pt idx="125">
                  <c:v>262.5</c:v>
                </c:pt>
                <c:pt idx="126">
                  <c:v>263</c:v>
                </c:pt>
                <c:pt idx="127">
                  <c:v>263.5</c:v>
                </c:pt>
                <c:pt idx="128">
                  <c:v>264</c:v>
                </c:pt>
                <c:pt idx="129">
                  <c:v>264.5</c:v>
                </c:pt>
                <c:pt idx="130">
                  <c:v>265</c:v>
                </c:pt>
                <c:pt idx="131">
                  <c:v>265.5</c:v>
                </c:pt>
                <c:pt idx="132">
                  <c:v>266</c:v>
                </c:pt>
                <c:pt idx="133">
                  <c:v>266.5</c:v>
                </c:pt>
                <c:pt idx="134">
                  <c:v>267</c:v>
                </c:pt>
                <c:pt idx="135">
                  <c:v>267.5</c:v>
                </c:pt>
                <c:pt idx="136">
                  <c:v>268</c:v>
                </c:pt>
                <c:pt idx="137">
                  <c:v>268.5</c:v>
                </c:pt>
                <c:pt idx="138">
                  <c:v>269</c:v>
                </c:pt>
                <c:pt idx="139">
                  <c:v>269.5</c:v>
                </c:pt>
                <c:pt idx="140">
                  <c:v>270</c:v>
                </c:pt>
                <c:pt idx="141">
                  <c:v>270.5</c:v>
                </c:pt>
                <c:pt idx="142">
                  <c:v>271</c:v>
                </c:pt>
                <c:pt idx="143">
                  <c:v>271.5</c:v>
                </c:pt>
                <c:pt idx="144">
                  <c:v>272</c:v>
                </c:pt>
                <c:pt idx="145">
                  <c:v>272.5</c:v>
                </c:pt>
                <c:pt idx="146">
                  <c:v>273</c:v>
                </c:pt>
                <c:pt idx="147">
                  <c:v>273.5</c:v>
                </c:pt>
                <c:pt idx="148">
                  <c:v>274</c:v>
                </c:pt>
                <c:pt idx="149">
                  <c:v>274.5</c:v>
                </c:pt>
                <c:pt idx="150">
                  <c:v>275</c:v>
                </c:pt>
                <c:pt idx="151">
                  <c:v>275.5</c:v>
                </c:pt>
                <c:pt idx="152">
                  <c:v>276</c:v>
                </c:pt>
                <c:pt idx="153">
                  <c:v>276.5</c:v>
                </c:pt>
                <c:pt idx="154">
                  <c:v>277</c:v>
                </c:pt>
                <c:pt idx="155">
                  <c:v>277.5</c:v>
                </c:pt>
                <c:pt idx="156">
                  <c:v>278</c:v>
                </c:pt>
                <c:pt idx="157">
                  <c:v>278.5</c:v>
                </c:pt>
                <c:pt idx="158">
                  <c:v>279</c:v>
                </c:pt>
                <c:pt idx="159">
                  <c:v>279.5</c:v>
                </c:pt>
                <c:pt idx="160">
                  <c:v>280</c:v>
                </c:pt>
                <c:pt idx="161">
                  <c:v>280.5</c:v>
                </c:pt>
                <c:pt idx="162">
                  <c:v>281</c:v>
                </c:pt>
                <c:pt idx="163">
                  <c:v>281.5</c:v>
                </c:pt>
                <c:pt idx="164">
                  <c:v>282</c:v>
                </c:pt>
                <c:pt idx="165">
                  <c:v>282.5</c:v>
                </c:pt>
                <c:pt idx="166">
                  <c:v>283</c:v>
                </c:pt>
                <c:pt idx="167">
                  <c:v>283.5</c:v>
                </c:pt>
                <c:pt idx="168">
                  <c:v>284</c:v>
                </c:pt>
                <c:pt idx="169">
                  <c:v>284.5</c:v>
                </c:pt>
                <c:pt idx="170">
                  <c:v>285</c:v>
                </c:pt>
                <c:pt idx="171">
                  <c:v>285.5</c:v>
                </c:pt>
                <c:pt idx="172">
                  <c:v>286</c:v>
                </c:pt>
                <c:pt idx="173">
                  <c:v>286.5</c:v>
                </c:pt>
                <c:pt idx="174">
                  <c:v>287</c:v>
                </c:pt>
                <c:pt idx="175">
                  <c:v>287.5</c:v>
                </c:pt>
                <c:pt idx="176">
                  <c:v>288</c:v>
                </c:pt>
                <c:pt idx="177">
                  <c:v>288.5</c:v>
                </c:pt>
                <c:pt idx="178">
                  <c:v>289</c:v>
                </c:pt>
                <c:pt idx="179">
                  <c:v>289.5</c:v>
                </c:pt>
                <c:pt idx="180">
                  <c:v>290</c:v>
                </c:pt>
                <c:pt idx="181">
                  <c:v>290.5</c:v>
                </c:pt>
                <c:pt idx="182">
                  <c:v>291</c:v>
                </c:pt>
                <c:pt idx="183">
                  <c:v>291.5</c:v>
                </c:pt>
                <c:pt idx="184">
                  <c:v>292</c:v>
                </c:pt>
                <c:pt idx="185">
                  <c:v>292.5</c:v>
                </c:pt>
                <c:pt idx="186">
                  <c:v>293</c:v>
                </c:pt>
                <c:pt idx="187">
                  <c:v>293.5</c:v>
                </c:pt>
                <c:pt idx="188">
                  <c:v>294</c:v>
                </c:pt>
                <c:pt idx="189">
                  <c:v>294.5</c:v>
                </c:pt>
                <c:pt idx="190">
                  <c:v>295</c:v>
                </c:pt>
                <c:pt idx="191">
                  <c:v>295.5</c:v>
                </c:pt>
                <c:pt idx="192">
                  <c:v>296</c:v>
                </c:pt>
                <c:pt idx="193">
                  <c:v>296.5</c:v>
                </c:pt>
                <c:pt idx="194">
                  <c:v>297</c:v>
                </c:pt>
                <c:pt idx="195">
                  <c:v>297.5</c:v>
                </c:pt>
                <c:pt idx="196">
                  <c:v>298</c:v>
                </c:pt>
                <c:pt idx="197">
                  <c:v>298.5</c:v>
                </c:pt>
                <c:pt idx="198">
                  <c:v>299</c:v>
                </c:pt>
                <c:pt idx="199">
                  <c:v>299.5</c:v>
                </c:pt>
                <c:pt idx="200">
                  <c:v>300</c:v>
                </c:pt>
                <c:pt idx="201">
                  <c:v>300.5</c:v>
                </c:pt>
                <c:pt idx="202">
                  <c:v>301</c:v>
                </c:pt>
                <c:pt idx="203">
                  <c:v>301.5</c:v>
                </c:pt>
                <c:pt idx="204">
                  <c:v>302</c:v>
                </c:pt>
                <c:pt idx="205">
                  <c:v>302.5</c:v>
                </c:pt>
                <c:pt idx="206">
                  <c:v>303</c:v>
                </c:pt>
                <c:pt idx="207">
                  <c:v>303.5</c:v>
                </c:pt>
                <c:pt idx="208">
                  <c:v>304</c:v>
                </c:pt>
                <c:pt idx="209">
                  <c:v>304.5</c:v>
                </c:pt>
                <c:pt idx="210">
                  <c:v>305</c:v>
                </c:pt>
                <c:pt idx="211">
                  <c:v>305.5</c:v>
                </c:pt>
                <c:pt idx="212">
                  <c:v>306</c:v>
                </c:pt>
                <c:pt idx="213">
                  <c:v>306.5</c:v>
                </c:pt>
                <c:pt idx="214">
                  <c:v>307</c:v>
                </c:pt>
                <c:pt idx="215">
                  <c:v>307.5</c:v>
                </c:pt>
                <c:pt idx="216">
                  <c:v>308</c:v>
                </c:pt>
                <c:pt idx="217">
                  <c:v>308.5</c:v>
                </c:pt>
                <c:pt idx="218">
                  <c:v>309</c:v>
                </c:pt>
                <c:pt idx="219">
                  <c:v>309.5</c:v>
                </c:pt>
                <c:pt idx="220">
                  <c:v>310</c:v>
                </c:pt>
                <c:pt idx="221">
                  <c:v>310.5</c:v>
                </c:pt>
                <c:pt idx="222">
                  <c:v>311</c:v>
                </c:pt>
                <c:pt idx="223">
                  <c:v>311.5</c:v>
                </c:pt>
                <c:pt idx="224">
                  <c:v>312</c:v>
                </c:pt>
                <c:pt idx="225">
                  <c:v>312.5</c:v>
                </c:pt>
                <c:pt idx="226">
                  <c:v>313</c:v>
                </c:pt>
                <c:pt idx="227">
                  <c:v>313.5</c:v>
                </c:pt>
                <c:pt idx="228">
                  <c:v>314</c:v>
                </c:pt>
                <c:pt idx="229">
                  <c:v>314.5</c:v>
                </c:pt>
                <c:pt idx="230">
                  <c:v>315</c:v>
                </c:pt>
                <c:pt idx="231">
                  <c:v>315.5</c:v>
                </c:pt>
                <c:pt idx="232">
                  <c:v>316</c:v>
                </c:pt>
                <c:pt idx="233">
                  <c:v>316.5</c:v>
                </c:pt>
                <c:pt idx="234">
                  <c:v>317</c:v>
                </c:pt>
                <c:pt idx="235">
                  <c:v>317.5</c:v>
                </c:pt>
                <c:pt idx="236">
                  <c:v>318</c:v>
                </c:pt>
                <c:pt idx="237">
                  <c:v>318.5</c:v>
                </c:pt>
                <c:pt idx="238">
                  <c:v>319</c:v>
                </c:pt>
                <c:pt idx="239">
                  <c:v>319.5</c:v>
                </c:pt>
                <c:pt idx="240">
                  <c:v>320</c:v>
                </c:pt>
                <c:pt idx="241">
                  <c:v>320.5</c:v>
                </c:pt>
                <c:pt idx="242">
                  <c:v>321</c:v>
                </c:pt>
                <c:pt idx="243">
                  <c:v>321.5</c:v>
                </c:pt>
                <c:pt idx="244">
                  <c:v>322</c:v>
                </c:pt>
                <c:pt idx="245">
                  <c:v>322.5</c:v>
                </c:pt>
                <c:pt idx="246">
                  <c:v>323</c:v>
                </c:pt>
                <c:pt idx="247">
                  <c:v>323.5</c:v>
                </c:pt>
                <c:pt idx="248">
                  <c:v>324</c:v>
                </c:pt>
                <c:pt idx="249">
                  <c:v>324.5</c:v>
                </c:pt>
                <c:pt idx="250">
                  <c:v>325</c:v>
                </c:pt>
                <c:pt idx="251">
                  <c:v>325.5</c:v>
                </c:pt>
                <c:pt idx="252">
                  <c:v>326</c:v>
                </c:pt>
                <c:pt idx="253">
                  <c:v>326.5</c:v>
                </c:pt>
                <c:pt idx="254">
                  <c:v>327</c:v>
                </c:pt>
                <c:pt idx="255">
                  <c:v>327.5</c:v>
                </c:pt>
                <c:pt idx="256">
                  <c:v>328</c:v>
                </c:pt>
                <c:pt idx="257">
                  <c:v>328.5</c:v>
                </c:pt>
                <c:pt idx="258">
                  <c:v>329</c:v>
                </c:pt>
                <c:pt idx="259">
                  <c:v>329.5</c:v>
                </c:pt>
                <c:pt idx="260">
                  <c:v>330</c:v>
                </c:pt>
                <c:pt idx="261">
                  <c:v>330.5</c:v>
                </c:pt>
                <c:pt idx="262">
                  <c:v>331</c:v>
                </c:pt>
                <c:pt idx="263">
                  <c:v>331.5</c:v>
                </c:pt>
                <c:pt idx="264">
                  <c:v>332</c:v>
                </c:pt>
                <c:pt idx="265">
                  <c:v>332.5</c:v>
                </c:pt>
                <c:pt idx="266">
                  <c:v>333</c:v>
                </c:pt>
                <c:pt idx="267">
                  <c:v>333.5</c:v>
                </c:pt>
                <c:pt idx="268">
                  <c:v>334</c:v>
                </c:pt>
                <c:pt idx="269">
                  <c:v>334.5</c:v>
                </c:pt>
                <c:pt idx="270">
                  <c:v>335</c:v>
                </c:pt>
                <c:pt idx="271">
                  <c:v>335.5</c:v>
                </c:pt>
                <c:pt idx="272">
                  <c:v>336</c:v>
                </c:pt>
                <c:pt idx="273">
                  <c:v>336.5</c:v>
                </c:pt>
                <c:pt idx="274">
                  <c:v>337</c:v>
                </c:pt>
                <c:pt idx="275">
                  <c:v>337.5</c:v>
                </c:pt>
                <c:pt idx="276">
                  <c:v>338</c:v>
                </c:pt>
                <c:pt idx="277">
                  <c:v>338.5</c:v>
                </c:pt>
                <c:pt idx="278">
                  <c:v>339</c:v>
                </c:pt>
                <c:pt idx="279">
                  <c:v>339.5</c:v>
                </c:pt>
                <c:pt idx="280">
                  <c:v>340</c:v>
                </c:pt>
                <c:pt idx="281">
                  <c:v>340.5</c:v>
                </c:pt>
                <c:pt idx="282">
                  <c:v>341</c:v>
                </c:pt>
                <c:pt idx="283">
                  <c:v>341.5</c:v>
                </c:pt>
                <c:pt idx="284">
                  <c:v>342</c:v>
                </c:pt>
                <c:pt idx="285">
                  <c:v>342.5</c:v>
                </c:pt>
                <c:pt idx="286">
                  <c:v>343</c:v>
                </c:pt>
                <c:pt idx="287">
                  <c:v>343.5</c:v>
                </c:pt>
                <c:pt idx="288">
                  <c:v>344</c:v>
                </c:pt>
                <c:pt idx="289">
                  <c:v>344.5</c:v>
                </c:pt>
                <c:pt idx="290">
                  <c:v>345</c:v>
                </c:pt>
                <c:pt idx="291">
                  <c:v>345.5</c:v>
                </c:pt>
                <c:pt idx="292">
                  <c:v>346</c:v>
                </c:pt>
                <c:pt idx="293">
                  <c:v>346.5</c:v>
                </c:pt>
                <c:pt idx="294">
                  <c:v>347</c:v>
                </c:pt>
                <c:pt idx="295">
                  <c:v>347.5</c:v>
                </c:pt>
                <c:pt idx="296">
                  <c:v>348</c:v>
                </c:pt>
                <c:pt idx="297">
                  <c:v>348.5</c:v>
                </c:pt>
                <c:pt idx="298">
                  <c:v>349</c:v>
                </c:pt>
                <c:pt idx="299">
                  <c:v>349.5</c:v>
                </c:pt>
                <c:pt idx="300">
                  <c:v>350</c:v>
                </c:pt>
                <c:pt idx="301">
                  <c:v>350.5</c:v>
                </c:pt>
                <c:pt idx="302">
                  <c:v>351</c:v>
                </c:pt>
                <c:pt idx="303">
                  <c:v>351.5</c:v>
                </c:pt>
                <c:pt idx="304">
                  <c:v>352</c:v>
                </c:pt>
                <c:pt idx="305">
                  <c:v>352.5</c:v>
                </c:pt>
                <c:pt idx="306">
                  <c:v>353</c:v>
                </c:pt>
                <c:pt idx="307">
                  <c:v>353.5</c:v>
                </c:pt>
                <c:pt idx="308">
                  <c:v>354</c:v>
                </c:pt>
                <c:pt idx="309">
                  <c:v>354.5</c:v>
                </c:pt>
                <c:pt idx="310">
                  <c:v>355</c:v>
                </c:pt>
                <c:pt idx="311">
                  <c:v>355.5</c:v>
                </c:pt>
                <c:pt idx="312">
                  <c:v>356</c:v>
                </c:pt>
                <c:pt idx="313">
                  <c:v>356.5</c:v>
                </c:pt>
                <c:pt idx="314">
                  <c:v>357</c:v>
                </c:pt>
                <c:pt idx="315">
                  <c:v>357.5</c:v>
                </c:pt>
                <c:pt idx="316">
                  <c:v>358</c:v>
                </c:pt>
                <c:pt idx="317">
                  <c:v>358.5</c:v>
                </c:pt>
                <c:pt idx="318">
                  <c:v>359</c:v>
                </c:pt>
                <c:pt idx="319">
                  <c:v>359.5</c:v>
                </c:pt>
                <c:pt idx="320">
                  <c:v>360</c:v>
                </c:pt>
                <c:pt idx="321">
                  <c:v>360.5</c:v>
                </c:pt>
                <c:pt idx="322">
                  <c:v>361</c:v>
                </c:pt>
                <c:pt idx="323">
                  <c:v>361.5</c:v>
                </c:pt>
                <c:pt idx="324">
                  <c:v>362</c:v>
                </c:pt>
                <c:pt idx="325">
                  <c:v>362.5</c:v>
                </c:pt>
                <c:pt idx="326">
                  <c:v>363</c:v>
                </c:pt>
                <c:pt idx="327">
                  <c:v>363.5</c:v>
                </c:pt>
                <c:pt idx="328">
                  <c:v>364</c:v>
                </c:pt>
                <c:pt idx="329">
                  <c:v>364.5</c:v>
                </c:pt>
                <c:pt idx="330">
                  <c:v>365</c:v>
                </c:pt>
                <c:pt idx="331">
                  <c:v>365.5</c:v>
                </c:pt>
                <c:pt idx="332">
                  <c:v>366</c:v>
                </c:pt>
                <c:pt idx="333">
                  <c:v>366.5</c:v>
                </c:pt>
                <c:pt idx="334">
                  <c:v>367</c:v>
                </c:pt>
                <c:pt idx="335">
                  <c:v>367.5</c:v>
                </c:pt>
                <c:pt idx="336">
                  <c:v>368</c:v>
                </c:pt>
                <c:pt idx="337">
                  <c:v>368.5</c:v>
                </c:pt>
                <c:pt idx="338">
                  <c:v>369</c:v>
                </c:pt>
                <c:pt idx="339">
                  <c:v>369.5</c:v>
                </c:pt>
                <c:pt idx="340">
                  <c:v>370</c:v>
                </c:pt>
                <c:pt idx="341">
                  <c:v>370.5</c:v>
                </c:pt>
                <c:pt idx="342">
                  <c:v>371</c:v>
                </c:pt>
                <c:pt idx="343">
                  <c:v>371.5</c:v>
                </c:pt>
                <c:pt idx="344">
                  <c:v>372</c:v>
                </c:pt>
                <c:pt idx="345">
                  <c:v>372.5</c:v>
                </c:pt>
                <c:pt idx="346">
                  <c:v>373</c:v>
                </c:pt>
                <c:pt idx="347">
                  <c:v>373.5</c:v>
                </c:pt>
                <c:pt idx="348">
                  <c:v>374</c:v>
                </c:pt>
                <c:pt idx="349">
                  <c:v>374.5</c:v>
                </c:pt>
                <c:pt idx="350">
                  <c:v>375</c:v>
                </c:pt>
                <c:pt idx="351">
                  <c:v>375.5</c:v>
                </c:pt>
                <c:pt idx="352">
                  <c:v>376</c:v>
                </c:pt>
                <c:pt idx="353">
                  <c:v>376.5</c:v>
                </c:pt>
                <c:pt idx="354">
                  <c:v>377</c:v>
                </c:pt>
                <c:pt idx="355">
                  <c:v>377.5</c:v>
                </c:pt>
                <c:pt idx="356">
                  <c:v>378</c:v>
                </c:pt>
                <c:pt idx="357">
                  <c:v>378.5</c:v>
                </c:pt>
                <c:pt idx="358">
                  <c:v>379</c:v>
                </c:pt>
                <c:pt idx="359">
                  <c:v>379.5</c:v>
                </c:pt>
                <c:pt idx="360">
                  <c:v>380</c:v>
                </c:pt>
                <c:pt idx="361">
                  <c:v>380.5</c:v>
                </c:pt>
                <c:pt idx="362">
                  <c:v>381</c:v>
                </c:pt>
                <c:pt idx="363">
                  <c:v>381.5</c:v>
                </c:pt>
                <c:pt idx="364">
                  <c:v>382</c:v>
                </c:pt>
                <c:pt idx="365">
                  <c:v>382.5</c:v>
                </c:pt>
                <c:pt idx="366">
                  <c:v>383</c:v>
                </c:pt>
                <c:pt idx="367">
                  <c:v>383.5</c:v>
                </c:pt>
                <c:pt idx="368">
                  <c:v>384</c:v>
                </c:pt>
                <c:pt idx="369">
                  <c:v>384.5</c:v>
                </c:pt>
                <c:pt idx="370">
                  <c:v>385</c:v>
                </c:pt>
                <c:pt idx="371">
                  <c:v>385.5</c:v>
                </c:pt>
                <c:pt idx="372">
                  <c:v>386</c:v>
                </c:pt>
                <c:pt idx="373">
                  <c:v>386.5</c:v>
                </c:pt>
                <c:pt idx="374">
                  <c:v>387</c:v>
                </c:pt>
                <c:pt idx="375">
                  <c:v>387.5</c:v>
                </c:pt>
                <c:pt idx="376">
                  <c:v>388</c:v>
                </c:pt>
                <c:pt idx="377">
                  <c:v>388.5</c:v>
                </c:pt>
                <c:pt idx="378">
                  <c:v>389</c:v>
                </c:pt>
                <c:pt idx="379">
                  <c:v>389.5</c:v>
                </c:pt>
                <c:pt idx="380">
                  <c:v>390</c:v>
                </c:pt>
                <c:pt idx="381">
                  <c:v>390.5</c:v>
                </c:pt>
                <c:pt idx="382">
                  <c:v>391</c:v>
                </c:pt>
                <c:pt idx="383">
                  <c:v>391.5</c:v>
                </c:pt>
                <c:pt idx="384">
                  <c:v>392</c:v>
                </c:pt>
                <c:pt idx="385">
                  <c:v>392.5</c:v>
                </c:pt>
                <c:pt idx="386">
                  <c:v>393</c:v>
                </c:pt>
                <c:pt idx="387">
                  <c:v>393.5</c:v>
                </c:pt>
                <c:pt idx="388">
                  <c:v>394</c:v>
                </c:pt>
                <c:pt idx="389">
                  <c:v>394.5</c:v>
                </c:pt>
                <c:pt idx="390">
                  <c:v>395</c:v>
                </c:pt>
                <c:pt idx="391">
                  <c:v>395.5</c:v>
                </c:pt>
                <c:pt idx="392">
                  <c:v>396</c:v>
                </c:pt>
                <c:pt idx="393">
                  <c:v>396.5</c:v>
                </c:pt>
                <c:pt idx="394">
                  <c:v>397</c:v>
                </c:pt>
                <c:pt idx="395">
                  <c:v>397.5</c:v>
                </c:pt>
                <c:pt idx="396">
                  <c:v>398</c:v>
                </c:pt>
                <c:pt idx="397">
                  <c:v>398.5</c:v>
                </c:pt>
                <c:pt idx="398">
                  <c:v>399</c:v>
                </c:pt>
                <c:pt idx="399">
                  <c:v>399.5</c:v>
                </c:pt>
                <c:pt idx="400">
                  <c:v>400</c:v>
                </c:pt>
              </c:numCache>
            </c:numRef>
          </c:xVal>
          <c:yVal>
            <c:numRef>
              <c:f>'Raw Data'!$K$4:$K$404</c:f>
              <c:numCache>
                <c:formatCode>General</c:formatCode>
                <c:ptCount val="401"/>
                <c:pt idx="0">
                  <c:v>-0.10020000000000004</c:v>
                </c:pt>
                <c:pt idx="1">
                  <c:v>-4.2299999999999997E-2</c:v>
                </c:pt>
                <c:pt idx="2">
                  <c:v>3.1199999999999999E-2</c:v>
                </c:pt>
                <c:pt idx="3">
                  <c:v>9.6000000000000002E-2</c:v>
                </c:pt>
                <c:pt idx="4">
                  <c:v>0.14040000000000008</c:v>
                </c:pt>
                <c:pt idx="5">
                  <c:v>0.17450000000000004</c:v>
                </c:pt>
                <c:pt idx="6">
                  <c:v>0.20169999999999999</c:v>
                </c:pt>
                <c:pt idx="7">
                  <c:v>0.22159999999999999</c:v>
                </c:pt>
                <c:pt idx="8">
                  <c:v>0.23419999999999999</c:v>
                </c:pt>
                <c:pt idx="9">
                  <c:v>0.23920000000000008</c:v>
                </c:pt>
                <c:pt idx="10">
                  <c:v>0.24520000000000008</c:v>
                </c:pt>
                <c:pt idx="11">
                  <c:v>0.25600000000000001</c:v>
                </c:pt>
                <c:pt idx="12">
                  <c:v>0.25920000000000004</c:v>
                </c:pt>
                <c:pt idx="13">
                  <c:v>0.25480000000000008</c:v>
                </c:pt>
                <c:pt idx="14">
                  <c:v>0.25580000000000008</c:v>
                </c:pt>
                <c:pt idx="15">
                  <c:v>0.25920000000000004</c:v>
                </c:pt>
                <c:pt idx="16">
                  <c:v>0.25700000000000001</c:v>
                </c:pt>
                <c:pt idx="17">
                  <c:v>0.254</c:v>
                </c:pt>
                <c:pt idx="18">
                  <c:v>0.25340000000000001</c:v>
                </c:pt>
                <c:pt idx="19">
                  <c:v>0.25219999999999998</c:v>
                </c:pt>
                <c:pt idx="20">
                  <c:v>0.24900000000000008</c:v>
                </c:pt>
                <c:pt idx="21">
                  <c:v>0.24450000000000008</c:v>
                </c:pt>
                <c:pt idx="22">
                  <c:v>0.24030000000000001</c:v>
                </c:pt>
                <c:pt idx="23">
                  <c:v>0.23730000000000001</c:v>
                </c:pt>
                <c:pt idx="24">
                  <c:v>0.23450000000000001</c:v>
                </c:pt>
                <c:pt idx="25">
                  <c:v>0.23080000000000001</c:v>
                </c:pt>
                <c:pt idx="26">
                  <c:v>0.22559999999999999</c:v>
                </c:pt>
                <c:pt idx="27">
                  <c:v>0.21980000000000008</c:v>
                </c:pt>
                <c:pt idx="28">
                  <c:v>0.21440000000000009</c:v>
                </c:pt>
                <c:pt idx="29">
                  <c:v>0.20950000000000008</c:v>
                </c:pt>
                <c:pt idx="30">
                  <c:v>0.20490000000000008</c:v>
                </c:pt>
                <c:pt idx="31">
                  <c:v>0.19969999999999999</c:v>
                </c:pt>
                <c:pt idx="32">
                  <c:v>0.19409999999999999</c:v>
                </c:pt>
                <c:pt idx="33">
                  <c:v>0.18840000000000012</c:v>
                </c:pt>
                <c:pt idx="34">
                  <c:v>0.18300000000000008</c:v>
                </c:pt>
                <c:pt idx="35">
                  <c:v>0.17780000000000001</c:v>
                </c:pt>
                <c:pt idx="36">
                  <c:v>0.17240000000000008</c:v>
                </c:pt>
                <c:pt idx="37">
                  <c:v>0.1666</c:v>
                </c:pt>
                <c:pt idx="38">
                  <c:v>0.16089999999999999</c:v>
                </c:pt>
                <c:pt idx="39">
                  <c:v>0.15520000000000009</c:v>
                </c:pt>
                <c:pt idx="40">
                  <c:v>0.14950000000000008</c:v>
                </c:pt>
                <c:pt idx="41">
                  <c:v>0.14419999999999999</c:v>
                </c:pt>
                <c:pt idx="42">
                  <c:v>0.13930000000000001</c:v>
                </c:pt>
                <c:pt idx="43">
                  <c:v>0.13389999999999999</c:v>
                </c:pt>
                <c:pt idx="44">
                  <c:v>0.1283</c:v>
                </c:pt>
                <c:pt idx="45">
                  <c:v>0.12330000000000002</c:v>
                </c:pt>
                <c:pt idx="46">
                  <c:v>0.11820000000000004</c:v>
                </c:pt>
                <c:pt idx="47">
                  <c:v>0.11260000000000002</c:v>
                </c:pt>
                <c:pt idx="48">
                  <c:v>0.10740000000000002</c:v>
                </c:pt>
                <c:pt idx="49">
                  <c:v>0.10310000000000002</c:v>
                </c:pt>
                <c:pt idx="50">
                  <c:v>9.9400000000000002E-2</c:v>
                </c:pt>
                <c:pt idx="51">
                  <c:v>9.5900000000000041E-2</c:v>
                </c:pt>
                <c:pt idx="52">
                  <c:v>9.2500000000000027E-2</c:v>
                </c:pt>
                <c:pt idx="53">
                  <c:v>8.910000000000004E-2</c:v>
                </c:pt>
                <c:pt idx="54">
                  <c:v>8.5800000000000043E-2</c:v>
                </c:pt>
                <c:pt idx="55">
                  <c:v>8.3300000000000041E-2</c:v>
                </c:pt>
                <c:pt idx="56">
                  <c:v>8.1200000000000022E-2</c:v>
                </c:pt>
                <c:pt idx="57">
                  <c:v>7.8600000000000003E-2</c:v>
                </c:pt>
                <c:pt idx="58">
                  <c:v>7.6100000000000001E-2</c:v>
                </c:pt>
                <c:pt idx="59">
                  <c:v>7.4300000000000047E-2</c:v>
                </c:pt>
                <c:pt idx="60">
                  <c:v>7.290000000000002E-2</c:v>
                </c:pt>
                <c:pt idx="61">
                  <c:v>7.1700000000000014E-2</c:v>
                </c:pt>
                <c:pt idx="62">
                  <c:v>7.0499999999999993E-2</c:v>
                </c:pt>
                <c:pt idx="63">
                  <c:v>6.9500000000000034E-2</c:v>
                </c:pt>
                <c:pt idx="64">
                  <c:v>6.8500000000000019E-2</c:v>
                </c:pt>
                <c:pt idx="65">
                  <c:v>6.7800000000000013E-2</c:v>
                </c:pt>
                <c:pt idx="66">
                  <c:v>6.720000000000001E-2</c:v>
                </c:pt>
                <c:pt idx="67">
                  <c:v>6.6699999999999995E-2</c:v>
                </c:pt>
                <c:pt idx="68">
                  <c:v>6.6500000000000004E-2</c:v>
                </c:pt>
                <c:pt idx="69">
                  <c:v>6.6900000000000001E-2</c:v>
                </c:pt>
                <c:pt idx="70">
                  <c:v>6.7500000000000004E-2</c:v>
                </c:pt>
                <c:pt idx="71">
                  <c:v>6.8000000000000019E-2</c:v>
                </c:pt>
                <c:pt idx="72">
                  <c:v>6.9100000000000023E-2</c:v>
                </c:pt>
                <c:pt idx="73">
                  <c:v>7.060000000000001E-2</c:v>
                </c:pt>
                <c:pt idx="74">
                  <c:v>7.22E-2</c:v>
                </c:pt>
                <c:pt idx="75">
                  <c:v>7.4100000000000013E-2</c:v>
                </c:pt>
                <c:pt idx="76">
                  <c:v>7.6999999999999999E-2</c:v>
                </c:pt>
                <c:pt idx="77">
                  <c:v>8.0000000000000043E-2</c:v>
                </c:pt>
                <c:pt idx="78">
                  <c:v>8.3300000000000041E-2</c:v>
                </c:pt>
                <c:pt idx="79">
                  <c:v>8.7800000000000003E-2</c:v>
                </c:pt>
                <c:pt idx="80">
                  <c:v>9.3300000000000063E-2</c:v>
                </c:pt>
                <c:pt idx="81">
                  <c:v>9.8600000000000076E-2</c:v>
                </c:pt>
                <c:pt idx="82">
                  <c:v>0.1038</c:v>
                </c:pt>
                <c:pt idx="83">
                  <c:v>0.10890000000000002</c:v>
                </c:pt>
                <c:pt idx="84">
                  <c:v>0.11409999999999998</c:v>
                </c:pt>
                <c:pt idx="85">
                  <c:v>0.11890000000000002</c:v>
                </c:pt>
                <c:pt idx="86">
                  <c:v>0.12270000000000005</c:v>
                </c:pt>
                <c:pt idx="87">
                  <c:v>0.1255</c:v>
                </c:pt>
                <c:pt idx="88">
                  <c:v>0.12790000000000001</c:v>
                </c:pt>
                <c:pt idx="89">
                  <c:v>0.1305</c:v>
                </c:pt>
                <c:pt idx="90">
                  <c:v>0.13350000000000001</c:v>
                </c:pt>
                <c:pt idx="91">
                  <c:v>0.13619999999999999</c:v>
                </c:pt>
                <c:pt idx="92">
                  <c:v>0.13840000000000008</c:v>
                </c:pt>
                <c:pt idx="93">
                  <c:v>0.14030000000000001</c:v>
                </c:pt>
                <c:pt idx="94">
                  <c:v>0.14230000000000001</c:v>
                </c:pt>
                <c:pt idx="95">
                  <c:v>0.14540000000000008</c:v>
                </c:pt>
                <c:pt idx="96">
                  <c:v>0.15100000000000008</c:v>
                </c:pt>
                <c:pt idx="97">
                  <c:v>0.15940000000000007</c:v>
                </c:pt>
                <c:pt idx="98">
                  <c:v>0.16969999999999999</c:v>
                </c:pt>
                <c:pt idx="99">
                  <c:v>0.18150000000000008</c:v>
                </c:pt>
                <c:pt idx="100">
                  <c:v>0.1938</c:v>
                </c:pt>
                <c:pt idx="101">
                  <c:v>0.20500000000000004</c:v>
                </c:pt>
                <c:pt idx="102">
                  <c:v>0.21190000000000009</c:v>
                </c:pt>
                <c:pt idx="103">
                  <c:v>0.21090000000000009</c:v>
                </c:pt>
                <c:pt idx="104">
                  <c:v>0.2001</c:v>
                </c:pt>
                <c:pt idx="105">
                  <c:v>0.17990000000000009</c:v>
                </c:pt>
                <c:pt idx="106">
                  <c:v>0.15380000000000008</c:v>
                </c:pt>
                <c:pt idx="107">
                  <c:v>0.12590000000000001</c:v>
                </c:pt>
                <c:pt idx="108">
                  <c:v>0.1</c:v>
                </c:pt>
                <c:pt idx="109">
                  <c:v>7.8400000000000011E-2</c:v>
                </c:pt>
                <c:pt idx="110">
                  <c:v>6.1800000000000001E-2</c:v>
                </c:pt>
                <c:pt idx="111">
                  <c:v>4.9400000000000027E-2</c:v>
                </c:pt>
                <c:pt idx="112">
                  <c:v>4.0500000000000001E-2</c:v>
                </c:pt>
                <c:pt idx="113">
                  <c:v>3.44E-2</c:v>
                </c:pt>
                <c:pt idx="114">
                  <c:v>2.9800000000000011E-2</c:v>
                </c:pt>
                <c:pt idx="115">
                  <c:v>2.5500000000000002E-2</c:v>
                </c:pt>
                <c:pt idx="116">
                  <c:v>2.2200000000000015E-2</c:v>
                </c:pt>
                <c:pt idx="117">
                  <c:v>2.0600000000000011E-2</c:v>
                </c:pt>
                <c:pt idx="118">
                  <c:v>1.9599999999999999E-2</c:v>
                </c:pt>
                <c:pt idx="119">
                  <c:v>1.8599999999999998E-2</c:v>
                </c:pt>
                <c:pt idx="120">
                  <c:v>1.7399999999999999E-2</c:v>
                </c:pt>
                <c:pt idx="121">
                  <c:v>1.6299999999999999E-2</c:v>
                </c:pt>
                <c:pt idx="122">
                  <c:v>1.5800000000000012E-2</c:v>
                </c:pt>
                <c:pt idx="123">
                  <c:v>1.5599999999999998E-2</c:v>
                </c:pt>
                <c:pt idx="124">
                  <c:v>1.5400000000000006E-2</c:v>
                </c:pt>
                <c:pt idx="125">
                  <c:v>1.5100000000000006E-2</c:v>
                </c:pt>
                <c:pt idx="126">
                  <c:v>1.4800000000000001E-2</c:v>
                </c:pt>
                <c:pt idx="127">
                  <c:v>1.4900000000000005E-2</c:v>
                </c:pt>
                <c:pt idx="128">
                  <c:v>1.4700000000000001E-2</c:v>
                </c:pt>
                <c:pt idx="129">
                  <c:v>1.4E-2</c:v>
                </c:pt>
                <c:pt idx="130">
                  <c:v>1.3599999999999998E-2</c:v>
                </c:pt>
                <c:pt idx="131">
                  <c:v>1.3700000000000009E-2</c:v>
                </c:pt>
                <c:pt idx="132">
                  <c:v>1.3899999999999999E-2</c:v>
                </c:pt>
                <c:pt idx="133">
                  <c:v>1.4E-2</c:v>
                </c:pt>
                <c:pt idx="134">
                  <c:v>1.4100000000000001E-2</c:v>
                </c:pt>
                <c:pt idx="135">
                  <c:v>1.4E-2</c:v>
                </c:pt>
                <c:pt idx="136">
                  <c:v>1.3700000000000009E-2</c:v>
                </c:pt>
                <c:pt idx="137">
                  <c:v>1.3700000000000009E-2</c:v>
                </c:pt>
                <c:pt idx="138">
                  <c:v>1.3599999999999998E-2</c:v>
                </c:pt>
                <c:pt idx="139">
                  <c:v>1.3200000000000007E-2</c:v>
                </c:pt>
                <c:pt idx="140">
                  <c:v>1.2800000000000006E-2</c:v>
                </c:pt>
                <c:pt idx="141">
                  <c:v>1.2600000000000005E-2</c:v>
                </c:pt>
                <c:pt idx="142">
                  <c:v>1.2500000000000001E-2</c:v>
                </c:pt>
                <c:pt idx="143">
                  <c:v>1.2600000000000005E-2</c:v>
                </c:pt>
                <c:pt idx="144">
                  <c:v>1.2699999999999998E-2</c:v>
                </c:pt>
                <c:pt idx="145">
                  <c:v>1.2500000000000001E-2</c:v>
                </c:pt>
                <c:pt idx="146">
                  <c:v>1.2E-2</c:v>
                </c:pt>
                <c:pt idx="147">
                  <c:v>1.190000000000001E-2</c:v>
                </c:pt>
                <c:pt idx="148">
                  <c:v>1.2E-2</c:v>
                </c:pt>
                <c:pt idx="149">
                  <c:v>1.1599999999999996E-2</c:v>
                </c:pt>
                <c:pt idx="150">
                  <c:v>1.1299999999999998E-2</c:v>
                </c:pt>
                <c:pt idx="151">
                  <c:v>1.1299999999999998E-2</c:v>
                </c:pt>
                <c:pt idx="152">
                  <c:v>1.0999999999999998E-2</c:v>
                </c:pt>
                <c:pt idx="153">
                  <c:v>1.0200000000000001E-2</c:v>
                </c:pt>
                <c:pt idx="154">
                  <c:v>1.0100000000000001E-2</c:v>
                </c:pt>
                <c:pt idx="155">
                  <c:v>1.0200000000000001E-2</c:v>
                </c:pt>
                <c:pt idx="156">
                  <c:v>9.7000000000000003E-3</c:v>
                </c:pt>
                <c:pt idx="157">
                  <c:v>9.6000000000000026E-3</c:v>
                </c:pt>
                <c:pt idx="158">
                  <c:v>1.0300000000000005E-2</c:v>
                </c:pt>
                <c:pt idx="159">
                  <c:v>1.0100000000000001E-2</c:v>
                </c:pt>
                <c:pt idx="160">
                  <c:v>9.3000000000000062E-3</c:v>
                </c:pt>
                <c:pt idx="161">
                  <c:v>9.4000000000000056E-3</c:v>
                </c:pt>
                <c:pt idx="162">
                  <c:v>9.7000000000000003E-3</c:v>
                </c:pt>
                <c:pt idx="163">
                  <c:v>9.2000000000000068E-3</c:v>
                </c:pt>
                <c:pt idx="164">
                  <c:v>8.7000000000000046E-3</c:v>
                </c:pt>
                <c:pt idx="165">
                  <c:v>8.5000000000000006E-3</c:v>
                </c:pt>
                <c:pt idx="166">
                  <c:v>8.3000000000000053E-3</c:v>
                </c:pt>
                <c:pt idx="167">
                  <c:v>8.2000000000000007E-3</c:v>
                </c:pt>
                <c:pt idx="168">
                  <c:v>8.7000000000000046E-3</c:v>
                </c:pt>
                <c:pt idx="169">
                  <c:v>8.7000000000000046E-3</c:v>
                </c:pt>
                <c:pt idx="170">
                  <c:v>8.2000000000000007E-3</c:v>
                </c:pt>
                <c:pt idx="171">
                  <c:v>8.2000000000000007E-3</c:v>
                </c:pt>
                <c:pt idx="172">
                  <c:v>8.2000000000000007E-3</c:v>
                </c:pt>
                <c:pt idx="173">
                  <c:v>7.8000000000000031E-3</c:v>
                </c:pt>
                <c:pt idx="174">
                  <c:v>7.5000000000000041E-3</c:v>
                </c:pt>
                <c:pt idx="175">
                  <c:v>7.8000000000000031E-3</c:v>
                </c:pt>
                <c:pt idx="176">
                  <c:v>8.2000000000000007E-3</c:v>
                </c:pt>
                <c:pt idx="177">
                  <c:v>8.4000000000000047E-3</c:v>
                </c:pt>
                <c:pt idx="178">
                  <c:v>8.3000000000000053E-3</c:v>
                </c:pt>
                <c:pt idx="179">
                  <c:v>8.1000000000000048E-3</c:v>
                </c:pt>
                <c:pt idx="180">
                  <c:v>7.8000000000000031E-3</c:v>
                </c:pt>
                <c:pt idx="181">
                  <c:v>7.5000000000000041E-3</c:v>
                </c:pt>
                <c:pt idx="182">
                  <c:v>7.4000000000000038E-3</c:v>
                </c:pt>
                <c:pt idx="183">
                  <c:v>7.4000000000000038E-3</c:v>
                </c:pt>
                <c:pt idx="184">
                  <c:v>7.4000000000000038E-3</c:v>
                </c:pt>
                <c:pt idx="185">
                  <c:v>7.4000000000000038E-3</c:v>
                </c:pt>
                <c:pt idx="186">
                  <c:v>7.3000000000000027E-3</c:v>
                </c:pt>
                <c:pt idx="187">
                  <c:v>7.1000000000000004E-3</c:v>
                </c:pt>
                <c:pt idx="188">
                  <c:v>7.4000000000000038E-3</c:v>
                </c:pt>
                <c:pt idx="189">
                  <c:v>7.6000000000000026E-3</c:v>
                </c:pt>
                <c:pt idx="190">
                  <c:v>7.1000000000000004E-3</c:v>
                </c:pt>
                <c:pt idx="191">
                  <c:v>6.6000000000000026E-3</c:v>
                </c:pt>
                <c:pt idx="192">
                  <c:v>6.7000000000000028E-3</c:v>
                </c:pt>
                <c:pt idx="193">
                  <c:v>6.7000000000000028E-3</c:v>
                </c:pt>
                <c:pt idx="194">
                  <c:v>6.7000000000000028E-3</c:v>
                </c:pt>
                <c:pt idx="195">
                  <c:v>6.9000000000000042E-3</c:v>
                </c:pt>
                <c:pt idx="196">
                  <c:v>6.9000000000000042E-3</c:v>
                </c:pt>
                <c:pt idx="197">
                  <c:v>6.7000000000000028E-3</c:v>
                </c:pt>
                <c:pt idx="198">
                  <c:v>6.8000000000000031E-3</c:v>
                </c:pt>
                <c:pt idx="199">
                  <c:v>7.0000000000000027E-3</c:v>
                </c:pt>
                <c:pt idx="200">
                  <c:v>6.6000000000000026E-3</c:v>
                </c:pt>
                <c:pt idx="201">
                  <c:v>6.3000000000000026E-3</c:v>
                </c:pt>
                <c:pt idx="202">
                  <c:v>6.9000000000000042E-3</c:v>
                </c:pt>
                <c:pt idx="203">
                  <c:v>7.3000000000000027E-3</c:v>
                </c:pt>
                <c:pt idx="204">
                  <c:v>6.9000000000000042E-3</c:v>
                </c:pt>
                <c:pt idx="205">
                  <c:v>6.8000000000000031E-3</c:v>
                </c:pt>
                <c:pt idx="206">
                  <c:v>6.9000000000000042E-3</c:v>
                </c:pt>
                <c:pt idx="207">
                  <c:v>7.1000000000000004E-3</c:v>
                </c:pt>
                <c:pt idx="208">
                  <c:v>7.0000000000000027E-3</c:v>
                </c:pt>
                <c:pt idx="209">
                  <c:v>6.8000000000000031E-3</c:v>
                </c:pt>
                <c:pt idx="210">
                  <c:v>6.6000000000000026E-3</c:v>
                </c:pt>
                <c:pt idx="211">
                  <c:v>6.5000000000000032E-3</c:v>
                </c:pt>
                <c:pt idx="212">
                  <c:v>6.7000000000000028E-3</c:v>
                </c:pt>
                <c:pt idx="213">
                  <c:v>6.9000000000000042E-3</c:v>
                </c:pt>
                <c:pt idx="214">
                  <c:v>6.8000000000000031E-3</c:v>
                </c:pt>
                <c:pt idx="215">
                  <c:v>6.9000000000000042E-3</c:v>
                </c:pt>
                <c:pt idx="216">
                  <c:v>7.3000000000000027E-3</c:v>
                </c:pt>
                <c:pt idx="217">
                  <c:v>7.2000000000000033E-3</c:v>
                </c:pt>
                <c:pt idx="218">
                  <c:v>7.1000000000000004E-3</c:v>
                </c:pt>
                <c:pt idx="219">
                  <c:v>7.2000000000000033E-3</c:v>
                </c:pt>
                <c:pt idx="220">
                  <c:v>7.0000000000000027E-3</c:v>
                </c:pt>
                <c:pt idx="221">
                  <c:v>6.3000000000000026E-3</c:v>
                </c:pt>
                <c:pt idx="222">
                  <c:v>5.9000000000000042E-3</c:v>
                </c:pt>
                <c:pt idx="223">
                  <c:v>5.9000000000000042E-3</c:v>
                </c:pt>
                <c:pt idx="224">
                  <c:v>6.0000000000000027E-3</c:v>
                </c:pt>
                <c:pt idx="225">
                  <c:v>6.0000000000000027E-3</c:v>
                </c:pt>
                <c:pt idx="226">
                  <c:v>5.8000000000000013E-3</c:v>
                </c:pt>
                <c:pt idx="227">
                  <c:v>6.0000000000000027E-3</c:v>
                </c:pt>
                <c:pt idx="228">
                  <c:v>6.3000000000000026E-3</c:v>
                </c:pt>
                <c:pt idx="229">
                  <c:v>6.1000000000000004E-3</c:v>
                </c:pt>
                <c:pt idx="230">
                  <c:v>6.1000000000000004E-3</c:v>
                </c:pt>
                <c:pt idx="231">
                  <c:v>6.5000000000000032E-3</c:v>
                </c:pt>
                <c:pt idx="232">
                  <c:v>6.6000000000000026E-3</c:v>
                </c:pt>
                <c:pt idx="233">
                  <c:v>6.0000000000000027E-3</c:v>
                </c:pt>
                <c:pt idx="234">
                  <c:v>5.5000000000000014E-3</c:v>
                </c:pt>
                <c:pt idx="235">
                  <c:v>5.4000000000000029E-3</c:v>
                </c:pt>
                <c:pt idx="236">
                  <c:v>5.8000000000000013E-3</c:v>
                </c:pt>
                <c:pt idx="237">
                  <c:v>6.0000000000000027E-3</c:v>
                </c:pt>
                <c:pt idx="238">
                  <c:v>5.9000000000000042E-3</c:v>
                </c:pt>
                <c:pt idx="239">
                  <c:v>5.9000000000000042E-3</c:v>
                </c:pt>
                <c:pt idx="240">
                  <c:v>5.8000000000000013E-3</c:v>
                </c:pt>
                <c:pt idx="241">
                  <c:v>5.7000000000000028E-3</c:v>
                </c:pt>
                <c:pt idx="242">
                  <c:v>5.8000000000000013E-3</c:v>
                </c:pt>
                <c:pt idx="243">
                  <c:v>6.2000000000000033E-3</c:v>
                </c:pt>
                <c:pt idx="244">
                  <c:v>6.0000000000000027E-3</c:v>
                </c:pt>
                <c:pt idx="245">
                  <c:v>5.5000000000000014E-3</c:v>
                </c:pt>
                <c:pt idx="246">
                  <c:v>5.8000000000000013E-3</c:v>
                </c:pt>
                <c:pt idx="247">
                  <c:v>6.1000000000000004E-3</c:v>
                </c:pt>
                <c:pt idx="248">
                  <c:v>5.8000000000000013E-3</c:v>
                </c:pt>
                <c:pt idx="249">
                  <c:v>5.3000000000000026E-3</c:v>
                </c:pt>
                <c:pt idx="250">
                  <c:v>4.9000000000000033E-3</c:v>
                </c:pt>
                <c:pt idx="251">
                  <c:v>4.7000000000000028E-3</c:v>
                </c:pt>
                <c:pt idx="252">
                  <c:v>4.5000000000000014E-3</c:v>
                </c:pt>
                <c:pt idx="253">
                  <c:v>4.1999999999999997E-3</c:v>
                </c:pt>
                <c:pt idx="254">
                  <c:v>4.1999999999999997E-3</c:v>
                </c:pt>
                <c:pt idx="255">
                  <c:v>4.5000000000000014E-3</c:v>
                </c:pt>
                <c:pt idx="256">
                  <c:v>4.4000000000000029E-3</c:v>
                </c:pt>
                <c:pt idx="257">
                  <c:v>4.1000000000000003E-3</c:v>
                </c:pt>
                <c:pt idx="258">
                  <c:v>4.1000000000000003E-3</c:v>
                </c:pt>
                <c:pt idx="259">
                  <c:v>4.0000000000000027E-3</c:v>
                </c:pt>
                <c:pt idx="260">
                  <c:v>3.7000000000000019E-3</c:v>
                </c:pt>
                <c:pt idx="261">
                  <c:v>3.7000000000000019E-3</c:v>
                </c:pt>
                <c:pt idx="262">
                  <c:v>4.1000000000000003E-3</c:v>
                </c:pt>
                <c:pt idx="263">
                  <c:v>4.5000000000000014E-3</c:v>
                </c:pt>
                <c:pt idx="264">
                  <c:v>4.7000000000000028E-3</c:v>
                </c:pt>
                <c:pt idx="265">
                  <c:v>4.6000000000000025E-3</c:v>
                </c:pt>
                <c:pt idx="266">
                  <c:v>4.5000000000000014E-3</c:v>
                </c:pt>
                <c:pt idx="267">
                  <c:v>4.6000000000000025E-3</c:v>
                </c:pt>
                <c:pt idx="268">
                  <c:v>4.7000000000000028E-3</c:v>
                </c:pt>
                <c:pt idx="269">
                  <c:v>5.1999999999999998E-3</c:v>
                </c:pt>
                <c:pt idx="270">
                  <c:v>6.0000000000000027E-3</c:v>
                </c:pt>
                <c:pt idx="271">
                  <c:v>5.8000000000000013E-3</c:v>
                </c:pt>
                <c:pt idx="272">
                  <c:v>4.8000000000000004E-3</c:v>
                </c:pt>
                <c:pt idx="273">
                  <c:v>5.4000000000000029E-3</c:v>
                </c:pt>
                <c:pt idx="274">
                  <c:v>6.6000000000000026E-3</c:v>
                </c:pt>
                <c:pt idx="275">
                  <c:v>6.6000000000000026E-3</c:v>
                </c:pt>
                <c:pt idx="276">
                  <c:v>6.1000000000000004E-3</c:v>
                </c:pt>
                <c:pt idx="277">
                  <c:v>5.8000000000000013E-3</c:v>
                </c:pt>
                <c:pt idx="278">
                  <c:v>5.6000000000000025E-3</c:v>
                </c:pt>
                <c:pt idx="279">
                  <c:v>5.7000000000000028E-3</c:v>
                </c:pt>
                <c:pt idx="280">
                  <c:v>5.7000000000000028E-3</c:v>
                </c:pt>
                <c:pt idx="281">
                  <c:v>5.7000000000000028E-3</c:v>
                </c:pt>
                <c:pt idx="282">
                  <c:v>5.6000000000000025E-3</c:v>
                </c:pt>
                <c:pt idx="283">
                  <c:v>5.7000000000000028E-3</c:v>
                </c:pt>
                <c:pt idx="284">
                  <c:v>5.5000000000000014E-3</c:v>
                </c:pt>
                <c:pt idx="285">
                  <c:v>4.7000000000000028E-3</c:v>
                </c:pt>
                <c:pt idx="286">
                  <c:v>4.1999999999999997E-3</c:v>
                </c:pt>
                <c:pt idx="287">
                  <c:v>4.5000000000000014E-3</c:v>
                </c:pt>
                <c:pt idx="288">
                  <c:v>4.5000000000000014E-3</c:v>
                </c:pt>
                <c:pt idx="289">
                  <c:v>4.0000000000000027E-3</c:v>
                </c:pt>
                <c:pt idx="290">
                  <c:v>4.0000000000000027E-3</c:v>
                </c:pt>
                <c:pt idx="291">
                  <c:v>4.3000000000000026E-3</c:v>
                </c:pt>
                <c:pt idx="292">
                  <c:v>4.6000000000000025E-3</c:v>
                </c:pt>
                <c:pt idx="293">
                  <c:v>4.6000000000000025E-3</c:v>
                </c:pt>
                <c:pt idx="294">
                  <c:v>4.4000000000000029E-3</c:v>
                </c:pt>
                <c:pt idx="295">
                  <c:v>4.5000000000000014E-3</c:v>
                </c:pt>
                <c:pt idx="296">
                  <c:v>4.8000000000000004E-3</c:v>
                </c:pt>
                <c:pt idx="297">
                  <c:v>4.9000000000000033E-3</c:v>
                </c:pt>
                <c:pt idx="298">
                  <c:v>5.1000000000000004E-3</c:v>
                </c:pt>
                <c:pt idx="299">
                  <c:v>5.7000000000000028E-3</c:v>
                </c:pt>
                <c:pt idx="300">
                  <c:v>6.6000000000000026E-3</c:v>
                </c:pt>
                <c:pt idx="301">
                  <c:v>7.2000000000000033E-3</c:v>
                </c:pt>
                <c:pt idx="302">
                  <c:v>6.8000000000000031E-3</c:v>
                </c:pt>
                <c:pt idx="303">
                  <c:v>6.3000000000000026E-3</c:v>
                </c:pt>
                <c:pt idx="304">
                  <c:v>6.3000000000000026E-3</c:v>
                </c:pt>
                <c:pt idx="305">
                  <c:v>6.7000000000000028E-3</c:v>
                </c:pt>
                <c:pt idx="306">
                  <c:v>7.2000000000000033E-3</c:v>
                </c:pt>
                <c:pt idx="307">
                  <c:v>7.900000000000006E-3</c:v>
                </c:pt>
                <c:pt idx="308">
                  <c:v>8.1000000000000048E-3</c:v>
                </c:pt>
                <c:pt idx="309">
                  <c:v>7.6000000000000026E-3</c:v>
                </c:pt>
                <c:pt idx="310">
                  <c:v>8.1000000000000048E-3</c:v>
                </c:pt>
                <c:pt idx="311">
                  <c:v>9.2000000000000068E-3</c:v>
                </c:pt>
                <c:pt idx="312">
                  <c:v>9.7000000000000003E-3</c:v>
                </c:pt>
                <c:pt idx="313">
                  <c:v>9.6000000000000026E-3</c:v>
                </c:pt>
                <c:pt idx="314">
                  <c:v>9.4000000000000056E-3</c:v>
                </c:pt>
                <c:pt idx="315">
                  <c:v>8.8000000000000057E-3</c:v>
                </c:pt>
                <c:pt idx="316">
                  <c:v>8.0000000000000071E-3</c:v>
                </c:pt>
                <c:pt idx="317">
                  <c:v>7.4000000000000038E-3</c:v>
                </c:pt>
                <c:pt idx="318">
                  <c:v>6.7000000000000028E-3</c:v>
                </c:pt>
                <c:pt idx="319">
                  <c:v>5.8000000000000013E-3</c:v>
                </c:pt>
                <c:pt idx="320">
                  <c:v>4.8000000000000004E-3</c:v>
                </c:pt>
                <c:pt idx="321">
                  <c:v>4.1000000000000003E-3</c:v>
                </c:pt>
                <c:pt idx="322">
                  <c:v>4.1000000000000003E-3</c:v>
                </c:pt>
                <c:pt idx="323">
                  <c:v>4.1000000000000003E-3</c:v>
                </c:pt>
                <c:pt idx="324">
                  <c:v>3.5000000000000014E-3</c:v>
                </c:pt>
                <c:pt idx="325">
                  <c:v>3.1000000000000016E-3</c:v>
                </c:pt>
                <c:pt idx="326">
                  <c:v>3.2000000000000015E-3</c:v>
                </c:pt>
                <c:pt idx="327">
                  <c:v>3.1000000000000016E-3</c:v>
                </c:pt>
                <c:pt idx="328">
                  <c:v>2.5999999999999999E-3</c:v>
                </c:pt>
                <c:pt idx="329">
                  <c:v>2.3000000000000013E-3</c:v>
                </c:pt>
                <c:pt idx="330">
                  <c:v>2.5000000000000014E-3</c:v>
                </c:pt>
                <c:pt idx="331">
                  <c:v>3.0000000000000014E-3</c:v>
                </c:pt>
                <c:pt idx="332">
                  <c:v>2.5999999999999999E-3</c:v>
                </c:pt>
                <c:pt idx="333">
                  <c:v>1.9000000000000013E-3</c:v>
                </c:pt>
                <c:pt idx="334">
                  <c:v>2.7000000000000014E-3</c:v>
                </c:pt>
                <c:pt idx="335">
                  <c:v>3.7000000000000019E-3</c:v>
                </c:pt>
                <c:pt idx="336">
                  <c:v>3.5000000000000014E-3</c:v>
                </c:pt>
                <c:pt idx="337">
                  <c:v>3.6000000000000016E-3</c:v>
                </c:pt>
                <c:pt idx="338">
                  <c:v>4.3000000000000026E-3</c:v>
                </c:pt>
                <c:pt idx="339">
                  <c:v>3.9000000000000016E-3</c:v>
                </c:pt>
                <c:pt idx="340">
                  <c:v>3.1000000000000016E-3</c:v>
                </c:pt>
                <c:pt idx="341">
                  <c:v>3.2000000000000015E-3</c:v>
                </c:pt>
                <c:pt idx="342">
                  <c:v>3.4000000000000015E-3</c:v>
                </c:pt>
                <c:pt idx="343">
                  <c:v>3.2000000000000015E-3</c:v>
                </c:pt>
                <c:pt idx="344">
                  <c:v>3.6000000000000016E-3</c:v>
                </c:pt>
                <c:pt idx="345">
                  <c:v>4.5000000000000014E-3</c:v>
                </c:pt>
                <c:pt idx="346">
                  <c:v>5.3000000000000026E-3</c:v>
                </c:pt>
                <c:pt idx="347">
                  <c:v>5.9000000000000042E-3</c:v>
                </c:pt>
                <c:pt idx="348">
                  <c:v>6.6000000000000026E-3</c:v>
                </c:pt>
                <c:pt idx="349">
                  <c:v>7.1000000000000004E-3</c:v>
                </c:pt>
                <c:pt idx="350">
                  <c:v>7.3000000000000027E-3</c:v>
                </c:pt>
                <c:pt idx="351">
                  <c:v>6.9000000000000042E-3</c:v>
                </c:pt>
                <c:pt idx="352">
                  <c:v>6.2000000000000033E-3</c:v>
                </c:pt>
                <c:pt idx="353">
                  <c:v>5.4000000000000029E-3</c:v>
                </c:pt>
                <c:pt idx="354">
                  <c:v>4.6000000000000025E-3</c:v>
                </c:pt>
                <c:pt idx="355">
                  <c:v>3.8000000000000013E-3</c:v>
                </c:pt>
                <c:pt idx="356">
                  <c:v>2.8000000000000013E-3</c:v>
                </c:pt>
                <c:pt idx="357">
                  <c:v>2.0000000000000013E-3</c:v>
                </c:pt>
                <c:pt idx="358">
                  <c:v>1.5000000000000007E-3</c:v>
                </c:pt>
                <c:pt idx="359">
                  <c:v>8.0000000000000058E-4</c:v>
                </c:pt>
                <c:pt idx="360">
                  <c:v>0</c:v>
                </c:pt>
                <c:pt idx="361">
                  <c:v>2.0000000000000015E-4</c:v>
                </c:pt>
                <c:pt idx="362">
                  <c:v>5.0000000000000034E-4</c:v>
                </c:pt>
                <c:pt idx="363">
                  <c:v>0</c:v>
                </c:pt>
                <c:pt idx="364">
                  <c:v>-3.0000000000000019E-4</c:v>
                </c:pt>
                <c:pt idx="365">
                  <c:v>-2.0000000000000015E-4</c:v>
                </c:pt>
                <c:pt idx="366">
                  <c:v>0</c:v>
                </c:pt>
                <c:pt idx="367">
                  <c:v>-1.0000000000000007E-4</c:v>
                </c:pt>
                <c:pt idx="368">
                  <c:v>-7.0000000000000032E-4</c:v>
                </c:pt>
                <c:pt idx="369">
                  <c:v>-1.1999999999999999E-3</c:v>
                </c:pt>
                <c:pt idx="370">
                  <c:v>-1.1000000000000007E-3</c:v>
                </c:pt>
                <c:pt idx="371">
                  <c:v>-7.0000000000000032E-4</c:v>
                </c:pt>
                <c:pt idx="372">
                  <c:v>-5.0000000000000034E-4</c:v>
                </c:pt>
                <c:pt idx="373">
                  <c:v>-9.0000000000000073E-4</c:v>
                </c:pt>
                <c:pt idx="374">
                  <c:v>-1.1000000000000007E-3</c:v>
                </c:pt>
                <c:pt idx="375">
                  <c:v>-1.0000000000000007E-3</c:v>
                </c:pt>
                <c:pt idx="376">
                  <c:v>-1.2999999999999993E-3</c:v>
                </c:pt>
                <c:pt idx="377">
                  <c:v>-1.7000000000000006E-3</c:v>
                </c:pt>
                <c:pt idx="378">
                  <c:v>-1.2999999999999993E-3</c:v>
                </c:pt>
                <c:pt idx="379">
                  <c:v>-5.0000000000000034E-4</c:v>
                </c:pt>
                <c:pt idx="380">
                  <c:v>-2.0000000000000015E-4</c:v>
                </c:pt>
                <c:pt idx="381">
                  <c:v>-3.0000000000000019E-4</c:v>
                </c:pt>
                <c:pt idx="382">
                  <c:v>-7.0000000000000032E-4</c:v>
                </c:pt>
                <c:pt idx="383">
                  <c:v>-1.1000000000000007E-3</c:v>
                </c:pt>
                <c:pt idx="384">
                  <c:v>-9.0000000000000073E-4</c:v>
                </c:pt>
                <c:pt idx="385">
                  <c:v>-1.0000000000000007E-4</c:v>
                </c:pt>
                <c:pt idx="386">
                  <c:v>-1.0000000000000007E-4</c:v>
                </c:pt>
                <c:pt idx="387">
                  <c:v>-1.1000000000000007E-3</c:v>
                </c:pt>
                <c:pt idx="388">
                  <c:v>-1.7000000000000006E-3</c:v>
                </c:pt>
                <c:pt idx="389">
                  <c:v>-1.5000000000000007E-3</c:v>
                </c:pt>
                <c:pt idx="390">
                  <c:v>-7.0000000000000032E-4</c:v>
                </c:pt>
                <c:pt idx="391">
                  <c:v>0</c:v>
                </c:pt>
                <c:pt idx="392">
                  <c:v>3.0000000000000019E-4</c:v>
                </c:pt>
                <c:pt idx="393">
                  <c:v>3.0000000000000019E-4</c:v>
                </c:pt>
                <c:pt idx="394">
                  <c:v>1.0000000000000007E-4</c:v>
                </c:pt>
                <c:pt idx="395">
                  <c:v>0</c:v>
                </c:pt>
                <c:pt idx="396">
                  <c:v>-1.0000000000000007E-4</c:v>
                </c:pt>
                <c:pt idx="397">
                  <c:v>-1.0000000000000007E-4</c:v>
                </c:pt>
                <c:pt idx="398">
                  <c:v>4.0000000000000029E-4</c:v>
                </c:pt>
                <c:pt idx="399">
                  <c:v>9.0000000000000073E-4</c:v>
                </c:pt>
                <c:pt idx="400">
                  <c:v>3.0000000000000019E-4</c:v>
                </c:pt>
              </c:numCache>
            </c:numRef>
          </c:yVal>
          <c:smooth val="1"/>
        </c:ser>
        <c:ser>
          <c:idx val="9"/>
          <c:order val="7"/>
          <c:tx>
            <c:strRef>
              <c:f>'Raw Data'!$L$3</c:f>
              <c:strCache>
                <c:ptCount val="1"/>
                <c:pt idx="0">
                  <c:v>1.19318E-07</c:v>
                </c:pt>
              </c:strCache>
            </c:strRef>
          </c:tx>
          <c:spPr>
            <a:ln w="19050"/>
          </c:spPr>
          <c:marker>
            <c:symbol val="none"/>
          </c:marker>
          <c:xVal>
            <c:numRef>
              <c:f>'Raw Data'!$B$4:$B$404</c:f>
              <c:numCache>
                <c:formatCode>General</c:formatCode>
                <c:ptCount val="401"/>
                <c:pt idx="0">
                  <c:v>200</c:v>
                </c:pt>
                <c:pt idx="1">
                  <c:v>200.5</c:v>
                </c:pt>
                <c:pt idx="2">
                  <c:v>201</c:v>
                </c:pt>
                <c:pt idx="3">
                  <c:v>201.5</c:v>
                </c:pt>
                <c:pt idx="4">
                  <c:v>202</c:v>
                </c:pt>
                <c:pt idx="5">
                  <c:v>202.5</c:v>
                </c:pt>
                <c:pt idx="6">
                  <c:v>203</c:v>
                </c:pt>
                <c:pt idx="7">
                  <c:v>203.5</c:v>
                </c:pt>
                <c:pt idx="8">
                  <c:v>204</c:v>
                </c:pt>
                <c:pt idx="9">
                  <c:v>204.5</c:v>
                </c:pt>
                <c:pt idx="10">
                  <c:v>205</c:v>
                </c:pt>
                <c:pt idx="11">
                  <c:v>205.5</c:v>
                </c:pt>
                <c:pt idx="12">
                  <c:v>206</c:v>
                </c:pt>
                <c:pt idx="13">
                  <c:v>206.5</c:v>
                </c:pt>
                <c:pt idx="14">
                  <c:v>207</c:v>
                </c:pt>
                <c:pt idx="15">
                  <c:v>207.5</c:v>
                </c:pt>
                <c:pt idx="16">
                  <c:v>208</c:v>
                </c:pt>
                <c:pt idx="17">
                  <c:v>208.5</c:v>
                </c:pt>
                <c:pt idx="18">
                  <c:v>209</c:v>
                </c:pt>
                <c:pt idx="19">
                  <c:v>209.5</c:v>
                </c:pt>
                <c:pt idx="20">
                  <c:v>210</c:v>
                </c:pt>
                <c:pt idx="21">
                  <c:v>210.5</c:v>
                </c:pt>
                <c:pt idx="22">
                  <c:v>211</c:v>
                </c:pt>
                <c:pt idx="23">
                  <c:v>211.5</c:v>
                </c:pt>
                <c:pt idx="24">
                  <c:v>212</c:v>
                </c:pt>
                <c:pt idx="25">
                  <c:v>212.5</c:v>
                </c:pt>
                <c:pt idx="26">
                  <c:v>213</c:v>
                </c:pt>
                <c:pt idx="27">
                  <c:v>213.5</c:v>
                </c:pt>
                <c:pt idx="28">
                  <c:v>214</c:v>
                </c:pt>
                <c:pt idx="29">
                  <c:v>214.5</c:v>
                </c:pt>
                <c:pt idx="30">
                  <c:v>215</c:v>
                </c:pt>
                <c:pt idx="31">
                  <c:v>215.5</c:v>
                </c:pt>
                <c:pt idx="32">
                  <c:v>216</c:v>
                </c:pt>
                <c:pt idx="33">
                  <c:v>216.5</c:v>
                </c:pt>
                <c:pt idx="34">
                  <c:v>217</c:v>
                </c:pt>
                <c:pt idx="35">
                  <c:v>217.5</c:v>
                </c:pt>
                <c:pt idx="36">
                  <c:v>218</c:v>
                </c:pt>
                <c:pt idx="37">
                  <c:v>218.5</c:v>
                </c:pt>
                <c:pt idx="38">
                  <c:v>219</c:v>
                </c:pt>
                <c:pt idx="39">
                  <c:v>219.5</c:v>
                </c:pt>
                <c:pt idx="40">
                  <c:v>220</c:v>
                </c:pt>
                <c:pt idx="41">
                  <c:v>220.5</c:v>
                </c:pt>
                <c:pt idx="42">
                  <c:v>221</c:v>
                </c:pt>
                <c:pt idx="43">
                  <c:v>221.5</c:v>
                </c:pt>
                <c:pt idx="44">
                  <c:v>222</c:v>
                </c:pt>
                <c:pt idx="45">
                  <c:v>222.5</c:v>
                </c:pt>
                <c:pt idx="46">
                  <c:v>223</c:v>
                </c:pt>
                <c:pt idx="47">
                  <c:v>223.5</c:v>
                </c:pt>
                <c:pt idx="48">
                  <c:v>224</c:v>
                </c:pt>
                <c:pt idx="49">
                  <c:v>224.5</c:v>
                </c:pt>
                <c:pt idx="50">
                  <c:v>225</c:v>
                </c:pt>
                <c:pt idx="51">
                  <c:v>225.5</c:v>
                </c:pt>
                <c:pt idx="52">
                  <c:v>226</c:v>
                </c:pt>
                <c:pt idx="53">
                  <c:v>226.5</c:v>
                </c:pt>
                <c:pt idx="54">
                  <c:v>227</c:v>
                </c:pt>
                <c:pt idx="55">
                  <c:v>227.5</c:v>
                </c:pt>
                <c:pt idx="56">
                  <c:v>228</c:v>
                </c:pt>
                <c:pt idx="57">
                  <c:v>228.5</c:v>
                </c:pt>
                <c:pt idx="58">
                  <c:v>229</c:v>
                </c:pt>
                <c:pt idx="59">
                  <c:v>229.5</c:v>
                </c:pt>
                <c:pt idx="60">
                  <c:v>230</c:v>
                </c:pt>
                <c:pt idx="61">
                  <c:v>230.5</c:v>
                </c:pt>
                <c:pt idx="62">
                  <c:v>231</c:v>
                </c:pt>
                <c:pt idx="63">
                  <c:v>231.5</c:v>
                </c:pt>
                <c:pt idx="64">
                  <c:v>232</c:v>
                </c:pt>
                <c:pt idx="65">
                  <c:v>232.5</c:v>
                </c:pt>
                <c:pt idx="66">
                  <c:v>233</c:v>
                </c:pt>
                <c:pt idx="67">
                  <c:v>233.5</c:v>
                </c:pt>
                <c:pt idx="68">
                  <c:v>234</c:v>
                </c:pt>
                <c:pt idx="69">
                  <c:v>234.5</c:v>
                </c:pt>
                <c:pt idx="70">
                  <c:v>235</c:v>
                </c:pt>
                <c:pt idx="71">
                  <c:v>235.5</c:v>
                </c:pt>
                <c:pt idx="72">
                  <c:v>236</c:v>
                </c:pt>
                <c:pt idx="73">
                  <c:v>236.5</c:v>
                </c:pt>
                <c:pt idx="74">
                  <c:v>237</c:v>
                </c:pt>
                <c:pt idx="75">
                  <c:v>237.5</c:v>
                </c:pt>
                <c:pt idx="76">
                  <c:v>238</c:v>
                </c:pt>
                <c:pt idx="77">
                  <c:v>238.5</c:v>
                </c:pt>
                <c:pt idx="78">
                  <c:v>239</c:v>
                </c:pt>
                <c:pt idx="79">
                  <c:v>239.5</c:v>
                </c:pt>
                <c:pt idx="80">
                  <c:v>240</c:v>
                </c:pt>
                <c:pt idx="81">
                  <c:v>240.5</c:v>
                </c:pt>
                <c:pt idx="82">
                  <c:v>241</c:v>
                </c:pt>
                <c:pt idx="83">
                  <c:v>241.5</c:v>
                </c:pt>
                <c:pt idx="84">
                  <c:v>242</c:v>
                </c:pt>
                <c:pt idx="85">
                  <c:v>242.5</c:v>
                </c:pt>
                <c:pt idx="86">
                  <c:v>243</c:v>
                </c:pt>
                <c:pt idx="87">
                  <c:v>243.5</c:v>
                </c:pt>
                <c:pt idx="88">
                  <c:v>244</c:v>
                </c:pt>
                <c:pt idx="89">
                  <c:v>244.5</c:v>
                </c:pt>
                <c:pt idx="90">
                  <c:v>245</c:v>
                </c:pt>
                <c:pt idx="91">
                  <c:v>245.5</c:v>
                </c:pt>
                <c:pt idx="92">
                  <c:v>246</c:v>
                </c:pt>
                <c:pt idx="93">
                  <c:v>246.5</c:v>
                </c:pt>
                <c:pt idx="94">
                  <c:v>247</c:v>
                </c:pt>
                <c:pt idx="95">
                  <c:v>247.5</c:v>
                </c:pt>
                <c:pt idx="96">
                  <c:v>248</c:v>
                </c:pt>
                <c:pt idx="97">
                  <c:v>248.5</c:v>
                </c:pt>
                <c:pt idx="98">
                  <c:v>249</c:v>
                </c:pt>
                <c:pt idx="99">
                  <c:v>249.5</c:v>
                </c:pt>
                <c:pt idx="100">
                  <c:v>250</c:v>
                </c:pt>
                <c:pt idx="101">
                  <c:v>250.5</c:v>
                </c:pt>
                <c:pt idx="102">
                  <c:v>251</c:v>
                </c:pt>
                <c:pt idx="103">
                  <c:v>251.5</c:v>
                </c:pt>
                <c:pt idx="104">
                  <c:v>252</c:v>
                </c:pt>
                <c:pt idx="105">
                  <c:v>252.5</c:v>
                </c:pt>
                <c:pt idx="106">
                  <c:v>253</c:v>
                </c:pt>
                <c:pt idx="107">
                  <c:v>253.5</c:v>
                </c:pt>
                <c:pt idx="108">
                  <c:v>254</c:v>
                </c:pt>
                <c:pt idx="109">
                  <c:v>254.5</c:v>
                </c:pt>
                <c:pt idx="110">
                  <c:v>255</c:v>
                </c:pt>
                <c:pt idx="111">
                  <c:v>255.5</c:v>
                </c:pt>
                <c:pt idx="112">
                  <c:v>256</c:v>
                </c:pt>
                <c:pt idx="113">
                  <c:v>256.5</c:v>
                </c:pt>
                <c:pt idx="114">
                  <c:v>257</c:v>
                </c:pt>
                <c:pt idx="115">
                  <c:v>257.5</c:v>
                </c:pt>
                <c:pt idx="116">
                  <c:v>258</c:v>
                </c:pt>
                <c:pt idx="117">
                  <c:v>258.5</c:v>
                </c:pt>
                <c:pt idx="118">
                  <c:v>259</c:v>
                </c:pt>
                <c:pt idx="119">
                  <c:v>259.5</c:v>
                </c:pt>
                <c:pt idx="120">
                  <c:v>260</c:v>
                </c:pt>
                <c:pt idx="121">
                  <c:v>260.5</c:v>
                </c:pt>
                <c:pt idx="122">
                  <c:v>261</c:v>
                </c:pt>
                <c:pt idx="123">
                  <c:v>261.5</c:v>
                </c:pt>
                <c:pt idx="124">
                  <c:v>262</c:v>
                </c:pt>
                <c:pt idx="125">
                  <c:v>262.5</c:v>
                </c:pt>
                <c:pt idx="126">
                  <c:v>263</c:v>
                </c:pt>
                <c:pt idx="127">
                  <c:v>263.5</c:v>
                </c:pt>
                <c:pt idx="128">
                  <c:v>264</c:v>
                </c:pt>
                <c:pt idx="129">
                  <c:v>264.5</c:v>
                </c:pt>
                <c:pt idx="130">
                  <c:v>265</c:v>
                </c:pt>
                <c:pt idx="131">
                  <c:v>265.5</c:v>
                </c:pt>
                <c:pt idx="132">
                  <c:v>266</c:v>
                </c:pt>
                <c:pt idx="133">
                  <c:v>266.5</c:v>
                </c:pt>
                <c:pt idx="134">
                  <c:v>267</c:v>
                </c:pt>
                <c:pt idx="135">
                  <c:v>267.5</c:v>
                </c:pt>
                <c:pt idx="136">
                  <c:v>268</c:v>
                </c:pt>
                <c:pt idx="137">
                  <c:v>268.5</c:v>
                </c:pt>
                <c:pt idx="138">
                  <c:v>269</c:v>
                </c:pt>
                <c:pt idx="139">
                  <c:v>269.5</c:v>
                </c:pt>
                <c:pt idx="140">
                  <c:v>270</c:v>
                </c:pt>
                <c:pt idx="141">
                  <c:v>270.5</c:v>
                </c:pt>
                <c:pt idx="142">
                  <c:v>271</c:v>
                </c:pt>
                <c:pt idx="143">
                  <c:v>271.5</c:v>
                </c:pt>
                <c:pt idx="144">
                  <c:v>272</c:v>
                </c:pt>
                <c:pt idx="145">
                  <c:v>272.5</c:v>
                </c:pt>
                <c:pt idx="146">
                  <c:v>273</c:v>
                </c:pt>
                <c:pt idx="147">
                  <c:v>273.5</c:v>
                </c:pt>
                <c:pt idx="148">
                  <c:v>274</c:v>
                </c:pt>
                <c:pt idx="149">
                  <c:v>274.5</c:v>
                </c:pt>
                <c:pt idx="150">
                  <c:v>275</c:v>
                </c:pt>
                <c:pt idx="151">
                  <c:v>275.5</c:v>
                </c:pt>
                <c:pt idx="152">
                  <c:v>276</c:v>
                </c:pt>
                <c:pt idx="153">
                  <c:v>276.5</c:v>
                </c:pt>
                <c:pt idx="154">
                  <c:v>277</c:v>
                </c:pt>
                <c:pt idx="155">
                  <c:v>277.5</c:v>
                </c:pt>
                <c:pt idx="156">
                  <c:v>278</c:v>
                </c:pt>
                <c:pt idx="157">
                  <c:v>278.5</c:v>
                </c:pt>
                <c:pt idx="158">
                  <c:v>279</c:v>
                </c:pt>
                <c:pt idx="159">
                  <c:v>279.5</c:v>
                </c:pt>
                <c:pt idx="160">
                  <c:v>280</c:v>
                </c:pt>
                <c:pt idx="161">
                  <c:v>280.5</c:v>
                </c:pt>
                <c:pt idx="162">
                  <c:v>281</c:v>
                </c:pt>
                <c:pt idx="163">
                  <c:v>281.5</c:v>
                </c:pt>
                <c:pt idx="164">
                  <c:v>282</c:v>
                </c:pt>
                <c:pt idx="165">
                  <c:v>282.5</c:v>
                </c:pt>
                <c:pt idx="166">
                  <c:v>283</c:v>
                </c:pt>
                <c:pt idx="167">
                  <c:v>283.5</c:v>
                </c:pt>
                <c:pt idx="168">
                  <c:v>284</c:v>
                </c:pt>
                <c:pt idx="169">
                  <c:v>284.5</c:v>
                </c:pt>
                <c:pt idx="170">
                  <c:v>285</c:v>
                </c:pt>
                <c:pt idx="171">
                  <c:v>285.5</c:v>
                </c:pt>
                <c:pt idx="172">
                  <c:v>286</c:v>
                </c:pt>
                <c:pt idx="173">
                  <c:v>286.5</c:v>
                </c:pt>
                <c:pt idx="174">
                  <c:v>287</c:v>
                </c:pt>
                <c:pt idx="175">
                  <c:v>287.5</c:v>
                </c:pt>
                <c:pt idx="176">
                  <c:v>288</c:v>
                </c:pt>
                <c:pt idx="177">
                  <c:v>288.5</c:v>
                </c:pt>
                <c:pt idx="178">
                  <c:v>289</c:v>
                </c:pt>
                <c:pt idx="179">
                  <c:v>289.5</c:v>
                </c:pt>
                <c:pt idx="180">
                  <c:v>290</c:v>
                </c:pt>
                <c:pt idx="181">
                  <c:v>290.5</c:v>
                </c:pt>
                <c:pt idx="182">
                  <c:v>291</c:v>
                </c:pt>
                <c:pt idx="183">
                  <c:v>291.5</c:v>
                </c:pt>
                <c:pt idx="184">
                  <c:v>292</c:v>
                </c:pt>
                <c:pt idx="185">
                  <c:v>292.5</c:v>
                </c:pt>
                <c:pt idx="186">
                  <c:v>293</c:v>
                </c:pt>
                <c:pt idx="187">
                  <c:v>293.5</c:v>
                </c:pt>
                <c:pt idx="188">
                  <c:v>294</c:v>
                </c:pt>
                <c:pt idx="189">
                  <c:v>294.5</c:v>
                </c:pt>
                <c:pt idx="190">
                  <c:v>295</c:v>
                </c:pt>
                <c:pt idx="191">
                  <c:v>295.5</c:v>
                </c:pt>
                <c:pt idx="192">
                  <c:v>296</c:v>
                </c:pt>
                <c:pt idx="193">
                  <c:v>296.5</c:v>
                </c:pt>
                <c:pt idx="194">
                  <c:v>297</c:v>
                </c:pt>
                <c:pt idx="195">
                  <c:v>297.5</c:v>
                </c:pt>
                <c:pt idx="196">
                  <c:v>298</c:v>
                </c:pt>
                <c:pt idx="197">
                  <c:v>298.5</c:v>
                </c:pt>
                <c:pt idx="198">
                  <c:v>299</c:v>
                </c:pt>
                <c:pt idx="199">
                  <c:v>299.5</c:v>
                </c:pt>
                <c:pt idx="200">
                  <c:v>300</c:v>
                </c:pt>
                <c:pt idx="201">
                  <c:v>300.5</c:v>
                </c:pt>
                <c:pt idx="202">
                  <c:v>301</c:v>
                </c:pt>
                <c:pt idx="203">
                  <c:v>301.5</c:v>
                </c:pt>
                <c:pt idx="204">
                  <c:v>302</c:v>
                </c:pt>
                <c:pt idx="205">
                  <c:v>302.5</c:v>
                </c:pt>
                <c:pt idx="206">
                  <c:v>303</c:v>
                </c:pt>
                <c:pt idx="207">
                  <c:v>303.5</c:v>
                </c:pt>
                <c:pt idx="208">
                  <c:v>304</c:v>
                </c:pt>
                <c:pt idx="209">
                  <c:v>304.5</c:v>
                </c:pt>
                <c:pt idx="210">
                  <c:v>305</c:v>
                </c:pt>
                <c:pt idx="211">
                  <c:v>305.5</c:v>
                </c:pt>
                <c:pt idx="212">
                  <c:v>306</c:v>
                </c:pt>
                <c:pt idx="213">
                  <c:v>306.5</c:v>
                </c:pt>
                <c:pt idx="214">
                  <c:v>307</c:v>
                </c:pt>
                <c:pt idx="215">
                  <c:v>307.5</c:v>
                </c:pt>
                <c:pt idx="216">
                  <c:v>308</c:v>
                </c:pt>
                <c:pt idx="217">
                  <c:v>308.5</c:v>
                </c:pt>
                <c:pt idx="218">
                  <c:v>309</c:v>
                </c:pt>
                <c:pt idx="219">
                  <c:v>309.5</c:v>
                </c:pt>
                <c:pt idx="220">
                  <c:v>310</c:v>
                </c:pt>
                <c:pt idx="221">
                  <c:v>310.5</c:v>
                </c:pt>
                <c:pt idx="222">
                  <c:v>311</c:v>
                </c:pt>
                <c:pt idx="223">
                  <c:v>311.5</c:v>
                </c:pt>
                <c:pt idx="224">
                  <c:v>312</c:v>
                </c:pt>
                <c:pt idx="225">
                  <c:v>312.5</c:v>
                </c:pt>
                <c:pt idx="226">
                  <c:v>313</c:v>
                </c:pt>
                <c:pt idx="227">
                  <c:v>313.5</c:v>
                </c:pt>
                <c:pt idx="228">
                  <c:v>314</c:v>
                </c:pt>
                <c:pt idx="229">
                  <c:v>314.5</c:v>
                </c:pt>
                <c:pt idx="230">
                  <c:v>315</c:v>
                </c:pt>
                <c:pt idx="231">
                  <c:v>315.5</c:v>
                </c:pt>
                <c:pt idx="232">
                  <c:v>316</c:v>
                </c:pt>
                <c:pt idx="233">
                  <c:v>316.5</c:v>
                </c:pt>
                <c:pt idx="234">
                  <c:v>317</c:v>
                </c:pt>
                <c:pt idx="235">
                  <c:v>317.5</c:v>
                </c:pt>
                <c:pt idx="236">
                  <c:v>318</c:v>
                </c:pt>
                <c:pt idx="237">
                  <c:v>318.5</c:v>
                </c:pt>
                <c:pt idx="238">
                  <c:v>319</c:v>
                </c:pt>
                <c:pt idx="239">
                  <c:v>319.5</c:v>
                </c:pt>
                <c:pt idx="240">
                  <c:v>320</c:v>
                </c:pt>
                <c:pt idx="241">
                  <c:v>320.5</c:v>
                </c:pt>
                <c:pt idx="242">
                  <c:v>321</c:v>
                </c:pt>
                <c:pt idx="243">
                  <c:v>321.5</c:v>
                </c:pt>
                <c:pt idx="244">
                  <c:v>322</c:v>
                </c:pt>
                <c:pt idx="245">
                  <c:v>322.5</c:v>
                </c:pt>
                <c:pt idx="246">
                  <c:v>323</c:v>
                </c:pt>
                <c:pt idx="247">
                  <c:v>323.5</c:v>
                </c:pt>
                <c:pt idx="248">
                  <c:v>324</c:v>
                </c:pt>
                <c:pt idx="249">
                  <c:v>324.5</c:v>
                </c:pt>
                <c:pt idx="250">
                  <c:v>325</c:v>
                </c:pt>
                <c:pt idx="251">
                  <c:v>325.5</c:v>
                </c:pt>
                <c:pt idx="252">
                  <c:v>326</c:v>
                </c:pt>
                <c:pt idx="253">
                  <c:v>326.5</c:v>
                </c:pt>
                <c:pt idx="254">
                  <c:v>327</c:v>
                </c:pt>
                <c:pt idx="255">
                  <c:v>327.5</c:v>
                </c:pt>
                <c:pt idx="256">
                  <c:v>328</c:v>
                </c:pt>
                <c:pt idx="257">
                  <c:v>328.5</c:v>
                </c:pt>
                <c:pt idx="258">
                  <c:v>329</c:v>
                </c:pt>
                <c:pt idx="259">
                  <c:v>329.5</c:v>
                </c:pt>
                <c:pt idx="260">
                  <c:v>330</c:v>
                </c:pt>
                <c:pt idx="261">
                  <c:v>330.5</c:v>
                </c:pt>
                <c:pt idx="262">
                  <c:v>331</c:v>
                </c:pt>
                <c:pt idx="263">
                  <c:v>331.5</c:v>
                </c:pt>
                <c:pt idx="264">
                  <c:v>332</c:v>
                </c:pt>
                <c:pt idx="265">
                  <c:v>332.5</c:v>
                </c:pt>
                <c:pt idx="266">
                  <c:v>333</c:v>
                </c:pt>
                <c:pt idx="267">
                  <c:v>333.5</c:v>
                </c:pt>
                <c:pt idx="268">
                  <c:v>334</c:v>
                </c:pt>
                <c:pt idx="269">
                  <c:v>334.5</c:v>
                </c:pt>
                <c:pt idx="270">
                  <c:v>335</c:v>
                </c:pt>
                <c:pt idx="271">
                  <c:v>335.5</c:v>
                </c:pt>
                <c:pt idx="272">
                  <c:v>336</c:v>
                </c:pt>
                <c:pt idx="273">
                  <c:v>336.5</c:v>
                </c:pt>
                <c:pt idx="274">
                  <c:v>337</c:v>
                </c:pt>
                <c:pt idx="275">
                  <c:v>337.5</c:v>
                </c:pt>
                <c:pt idx="276">
                  <c:v>338</c:v>
                </c:pt>
                <c:pt idx="277">
                  <c:v>338.5</c:v>
                </c:pt>
                <c:pt idx="278">
                  <c:v>339</c:v>
                </c:pt>
                <c:pt idx="279">
                  <c:v>339.5</c:v>
                </c:pt>
                <c:pt idx="280">
                  <c:v>340</c:v>
                </c:pt>
                <c:pt idx="281">
                  <c:v>340.5</c:v>
                </c:pt>
                <c:pt idx="282">
                  <c:v>341</c:v>
                </c:pt>
                <c:pt idx="283">
                  <c:v>341.5</c:v>
                </c:pt>
                <c:pt idx="284">
                  <c:v>342</c:v>
                </c:pt>
                <c:pt idx="285">
                  <c:v>342.5</c:v>
                </c:pt>
                <c:pt idx="286">
                  <c:v>343</c:v>
                </c:pt>
                <c:pt idx="287">
                  <c:v>343.5</c:v>
                </c:pt>
                <c:pt idx="288">
                  <c:v>344</c:v>
                </c:pt>
                <c:pt idx="289">
                  <c:v>344.5</c:v>
                </c:pt>
                <c:pt idx="290">
                  <c:v>345</c:v>
                </c:pt>
                <c:pt idx="291">
                  <c:v>345.5</c:v>
                </c:pt>
                <c:pt idx="292">
                  <c:v>346</c:v>
                </c:pt>
                <c:pt idx="293">
                  <c:v>346.5</c:v>
                </c:pt>
                <c:pt idx="294">
                  <c:v>347</c:v>
                </c:pt>
                <c:pt idx="295">
                  <c:v>347.5</c:v>
                </c:pt>
                <c:pt idx="296">
                  <c:v>348</c:v>
                </c:pt>
                <c:pt idx="297">
                  <c:v>348.5</c:v>
                </c:pt>
                <c:pt idx="298">
                  <c:v>349</c:v>
                </c:pt>
                <c:pt idx="299">
                  <c:v>349.5</c:v>
                </c:pt>
                <c:pt idx="300">
                  <c:v>350</c:v>
                </c:pt>
                <c:pt idx="301">
                  <c:v>350.5</c:v>
                </c:pt>
                <c:pt idx="302">
                  <c:v>351</c:v>
                </c:pt>
                <c:pt idx="303">
                  <c:v>351.5</c:v>
                </c:pt>
                <c:pt idx="304">
                  <c:v>352</c:v>
                </c:pt>
                <c:pt idx="305">
                  <c:v>352.5</c:v>
                </c:pt>
                <c:pt idx="306">
                  <c:v>353</c:v>
                </c:pt>
                <c:pt idx="307">
                  <c:v>353.5</c:v>
                </c:pt>
                <c:pt idx="308">
                  <c:v>354</c:v>
                </c:pt>
                <c:pt idx="309">
                  <c:v>354.5</c:v>
                </c:pt>
                <c:pt idx="310">
                  <c:v>355</c:v>
                </c:pt>
                <c:pt idx="311">
                  <c:v>355.5</c:v>
                </c:pt>
                <c:pt idx="312">
                  <c:v>356</c:v>
                </c:pt>
                <c:pt idx="313">
                  <c:v>356.5</c:v>
                </c:pt>
                <c:pt idx="314">
                  <c:v>357</c:v>
                </c:pt>
                <c:pt idx="315">
                  <c:v>357.5</c:v>
                </c:pt>
                <c:pt idx="316">
                  <c:v>358</c:v>
                </c:pt>
                <c:pt idx="317">
                  <c:v>358.5</c:v>
                </c:pt>
                <c:pt idx="318">
                  <c:v>359</c:v>
                </c:pt>
                <c:pt idx="319">
                  <c:v>359.5</c:v>
                </c:pt>
                <c:pt idx="320">
                  <c:v>360</c:v>
                </c:pt>
                <c:pt idx="321">
                  <c:v>360.5</c:v>
                </c:pt>
                <c:pt idx="322">
                  <c:v>361</c:v>
                </c:pt>
                <c:pt idx="323">
                  <c:v>361.5</c:v>
                </c:pt>
                <c:pt idx="324">
                  <c:v>362</c:v>
                </c:pt>
                <c:pt idx="325">
                  <c:v>362.5</c:v>
                </c:pt>
                <c:pt idx="326">
                  <c:v>363</c:v>
                </c:pt>
                <c:pt idx="327">
                  <c:v>363.5</c:v>
                </c:pt>
                <c:pt idx="328">
                  <c:v>364</c:v>
                </c:pt>
                <c:pt idx="329">
                  <c:v>364.5</c:v>
                </c:pt>
                <c:pt idx="330">
                  <c:v>365</c:v>
                </c:pt>
                <c:pt idx="331">
                  <c:v>365.5</c:v>
                </c:pt>
                <c:pt idx="332">
                  <c:v>366</c:v>
                </c:pt>
                <c:pt idx="333">
                  <c:v>366.5</c:v>
                </c:pt>
                <c:pt idx="334">
                  <c:v>367</c:v>
                </c:pt>
                <c:pt idx="335">
                  <c:v>367.5</c:v>
                </c:pt>
                <c:pt idx="336">
                  <c:v>368</c:v>
                </c:pt>
                <c:pt idx="337">
                  <c:v>368.5</c:v>
                </c:pt>
                <c:pt idx="338">
                  <c:v>369</c:v>
                </c:pt>
                <c:pt idx="339">
                  <c:v>369.5</c:v>
                </c:pt>
                <c:pt idx="340">
                  <c:v>370</c:v>
                </c:pt>
                <c:pt idx="341">
                  <c:v>370.5</c:v>
                </c:pt>
                <c:pt idx="342">
                  <c:v>371</c:v>
                </c:pt>
                <c:pt idx="343">
                  <c:v>371.5</c:v>
                </c:pt>
                <c:pt idx="344">
                  <c:v>372</c:v>
                </c:pt>
                <c:pt idx="345">
                  <c:v>372.5</c:v>
                </c:pt>
                <c:pt idx="346">
                  <c:v>373</c:v>
                </c:pt>
                <c:pt idx="347">
                  <c:v>373.5</c:v>
                </c:pt>
                <c:pt idx="348">
                  <c:v>374</c:v>
                </c:pt>
                <c:pt idx="349">
                  <c:v>374.5</c:v>
                </c:pt>
                <c:pt idx="350">
                  <c:v>375</c:v>
                </c:pt>
                <c:pt idx="351">
                  <c:v>375.5</c:v>
                </c:pt>
                <c:pt idx="352">
                  <c:v>376</c:v>
                </c:pt>
                <c:pt idx="353">
                  <c:v>376.5</c:v>
                </c:pt>
                <c:pt idx="354">
                  <c:v>377</c:v>
                </c:pt>
                <c:pt idx="355">
                  <c:v>377.5</c:v>
                </c:pt>
                <c:pt idx="356">
                  <c:v>378</c:v>
                </c:pt>
                <c:pt idx="357">
                  <c:v>378.5</c:v>
                </c:pt>
                <c:pt idx="358">
                  <c:v>379</c:v>
                </c:pt>
                <c:pt idx="359">
                  <c:v>379.5</c:v>
                </c:pt>
                <c:pt idx="360">
                  <c:v>380</c:v>
                </c:pt>
                <c:pt idx="361">
                  <c:v>380.5</c:v>
                </c:pt>
                <c:pt idx="362">
                  <c:v>381</c:v>
                </c:pt>
                <c:pt idx="363">
                  <c:v>381.5</c:v>
                </c:pt>
                <c:pt idx="364">
                  <c:v>382</c:v>
                </c:pt>
                <c:pt idx="365">
                  <c:v>382.5</c:v>
                </c:pt>
                <c:pt idx="366">
                  <c:v>383</c:v>
                </c:pt>
                <c:pt idx="367">
                  <c:v>383.5</c:v>
                </c:pt>
                <c:pt idx="368">
                  <c:v>384</c:v>
                </c:pt>
                <c:pt idx="369">
                  <c:v>384.5</c:v>
                </c:pt>
                <c:pt idx="370">
                  <c:v>385</c:v>
                </c:pt>
                <c:pt idx="371">
                  <c:v>385.5</c:v>
                </c:pt>
                <c:pt idx="372">
                  <c:v>386</c:v>
                </c:pt>
                <c:pt idx="373">
                  <c:v>386.5</c:v>
                </c:pt>
                <c:pt idx="374">
                  <c:v>387</c:v>
                </c:pt>
                <c:pt idx="375">
                  <c:v>387.5</c:v>
                </c:pt>
                <c:pt idx="376">
                  <c:v>388</c:v>
                </c:pt>
                <c:pt idx="377">
                  <c:v>388.5</c:v>
                </c:pt>
                <c:pt idx="378">
                  <c:v>389</c:v>
                </c:pt>
                <c:pt idx="379">
                  <c:v>389.5</c:v>
                </c:pt>
                <c:pt idx="380">
                  <c:v>390</c:v>
                </c:pt>
                <c:pt idx="381">
                  <c:v>390.5</c:v>
                </c:pt>
                <c:pt idx="382">
                  <c:v>391</c:v>
                </c:pt>
                <c:pt idx="383">
                  <c:v>391.5</c:v>
                </c:pt>
                <c:pt idx="384">
                  <c:v>392</c:v>
                </c:pt>
                <c:pt idx="385">
                  <c:v>392.5</c:v>
                </c:pt>
                <c:pt idx="386">
                  <c:v>393</c:v>
                </c:pt>
                <c:pt idx="387">
                  <c:v>393.5</c:v>
                </c:pt>
                <c:pt idx="388">
                  <c:v>394</c:v>
                </c:pt>
                <c:pt idx="389">
                  <c:v>394.5</c:v>
                </c:pt>
                <c:pt idx="390">
                  <c:v>395</c:v>
                </c:pt>
                <c:pt idx="391">
                  <c:v>395.5</c:v>
                </c:pt>
                <c:pt idx="392">
                  <c:v>396</c:v>
                </c:pt>
                <c:pt idx="393">
                  <c:v>396.5</c:v>
                </c:pt>
                <c:pt idx="394">
                  <c:v>397</c:v>
                </c:pt>
                <c:pt idx="395">
                  <c:v>397.5</c:v>
                </c:pt>
                <c:pt idx="396">
                  <c:v>398</c:v>
                </c:pt>
                <c:pt idx="397">
                  <c:v>398.5</c:v>
                </c:pt>
                <c:pt idx="398">
                  <c:v>399</c:v>
                </c:pt>
                <c:pt idx="399">
                  <c:v>399.5</c:v>
                </c:pt>
                <c:pt idx="400">
                  <c:v>400</c:v>
                </c:pt>
              </c:numCache>
            </c:numRef>
          </c:xVal>
          <c:yVal>
            <c:numRef>
              <c:f>'Raw Data'!$L$4:$L$404</c:f>
              <c:numCache>
                <c:formatCode>General</c:formatCode>
                <c:ptCount val="401"/>
                <c:pt idx="0">
                  <c:v>-0.14730000000000001</c:v>
                </c:pt>
                <c:pt idx="1">
                  <c:v>-0.1113</c:v>
                </c:pt>
                <c:pt idx="2">
                  <c:v>-7.060000000000001E-2</c:v>
                </c:pt>
                <c:pt idx="3">
                  <c:v>-3.6500000000000005E-2</c:v>
                </c:pt>
                <c:pt idx="4">
                  <c:v>-1.4800000000000001E-2</c:v>
                </c:pt>
                <c:pt idx="5">
                  <c:v>2.3999999999999998E-3</c:v>
                </c:pt>
                <c:pt idx="6">
                  <c:v>1.77E-2</c:v>
                </c:pt>
                <c:pt idx="7">
                  <c:v>2.86E-2</c:v>
                </c:pt>
                <c:pt idx="8">
                  <c:v>3.570000000000001E-2</c:v>
                </c:pt>
                <c:pt idx="9">
                  <c:v>4.0500000000000001E-2</c:v>
                </c:pt>
                <c:pt idx="10">
                  <c:v>4.5300000000000014E-2</c:v>
                </c:pt>
                <c:pt idx="11">
                  <c:v>5.11E-2</c:v>
                </c:pt>
                <c:pt idx="12">
                  <c:v>5.5100000000000003E-2</c:v>
                </c:pt>
                <c:pt idx="13">
                  <c:v>5.6400000000000013E-2</c:v>
                </c:pt>
                <c:pt idx="14">
                  <c:v>5.6400000000000013E-2</c:v>
                </c:pt>
                <c:pt idx="15">
                  <c:v>5.7000000000000023E-2</c:v>
                </c:pt>
                <c:pt idx="16">
                  <c:v>5.9200000000000003E-2</c:v>
                </c:pt>
                <c:pt idx="17">
                  <c:v>6.0100000000000021E-2</c:v>
                </c:pt>
                <c:pt idx="18">
                  <c:v>5.9000000000000018E-2</c:v>
                </c:pt>
                <c:pt idx="19">
                  <c:v>5.9100000000000014E-2</c:v>
                </c:pt>
                <c:pt idx="20">
                  <c:v>6.0500000000000012E-2</c:v>
                </c:pt>
                <c:pt idx="21">
                  <c:v>6.1199999999999997E-2</c:v>
                </c:pt>
                <c:pt idx="22">
                  <c:v>6.1300000000000014E-2</c:v>
                </c:pt>
                <c:pt idx="23">
                  <c:v>6.1300000000000014E-2</c:v>
                </c:pt>
                <c:pt idx="24">
                  <c:v>6.1199999999999997E-2</c:v>
                </c:pt>
                <c:pt idx="25">
                  <c:v>6.0500000000000012E-2</c:v>
                </c:pt>
                <c:pt idx="26">
                  <c:v>5.9200000000000003E-2</c:v>
                </c:pt>
                <c:pt idx="27">
                  <c:v>5.8000000000000003E-2</c:v>
                </c:pt>
                <c:pt idx="28">
                  <c:v>5.7600000000000012E-2</c:v>
                </c:pt>
                <c:pt idx="29">
                  <c:v>5.7000000000000023E-2</c:v>
                </c:pt>
                <c:pt idx="30">
                  <c:v>5.5800000000000023E-2</c:v>
                </c:pt>
                <c:pt idx="31">
                  <c:v>5.4600000000000003E-2</c:v>
                </c:pt>
                <c:pt idx="32">
                  <c:v>5.3600000000000002E-2</c:v>
                </c:pt>
                <c:pt idx="33">
                  <c:v>5.2700000000000018E-2</c:v>
                </c:pt>
                <c:pt idx="34">
                  <c:v>5.1800000000000013E-2</c:v>
                </c:pt>
                <c:pt idx="35">
                  <c:v>5.0800000000000012E-2</c:v>
                </c:pt>
                <c:pt idx="36">
                  <c:v>4.9600000000000012E-2</c:v>
                </c:pt>
                <c:pt idx="37">
                  <c:v>4.8000000000000001E-2</c:v>
                </c:pt>
                <c:pt idx="38">
                  <c:v>4.6300000000000001E-2</c:v>
                </c:pt>
                <c:pt idx="39">
                  <c:v>4.4900000000000023E-2</c:v>
                </c:pt>
                <c:pt idx="40">
                  <c:v>4.3800000000000013E-2</c:v>
                </c:pt>
                <c:pt idx="41">
                  <c:v>4.2900000000000021E-2</c:v>
                </c:pt>
                <c:pt idx="42">
                  <c:v>4.1800000000000004E-2</c:v>
                </c:pt>
                <c:pt idx="43">
                  <c:v>4.0700000000000014E-2</c:v>
                </c:pt>
                <c:pt idx="44">
                  <c:v>3.9300000000000002E-2</c:v>
                </c:pt>
                <c:pt idx="45">
                  <c:v>3.7500000000000006E-2</c:v>
                </c:pt>
                <c:pt idx="46">
                  <c:v>3.5999999999999997E-2</c:v>
                </c:pt>
                <c:pt idx="47">
                  <c:v>3.49E-2</c:v>
                </c:pt>
                <c:pt idx="48">
                  <c:v>3.3700000000000001E-2</c:v>
                </c:pt>
                <c:pt idx="49">
                  <c:v>3.2399999999999998E-2</c:v>
                </c:pt>
                <c:pt idx="50">
                  <c:v>3.15E-2</c:v>
                </c:pt>
                <c:pt idx="51">
                  <c:v>3.0700000000000002E-2</c:v>
                </c:pt>
                <c:pt idx="52">
                  <c:v>2.9500000000000002E-2</c:v>
                </c:pt>
                <c:pt idx="53">
                  <c:v>2.8500000000000001E-2</c:v>
                </c:pt>
                <c:pt idx="54">
                  <c:v>2.7900000000000012E-2</c:v>
                </c:pt>
                <c:pt idx="55">
                  <c:v>2.7100000000000006E-2</c:v>
                </c:pt>
                <c:pt idx="56">
                  <c:v>2.6100000000000002E-2</c:v>
                </c:pt>
                <c:pt idx="57">
                  <c:v>2.4900000000000002E-2</c:v>
                </c:pt>
                <c:pt idx="58">
                  <c:v>2.4299999999999999E-2</c:v>
                </c:pt>
                <c:pt idx="59">
                  <c:v>2.4199999999999989E-2</c:v>
                </c:pt>
                <c:pt idx="60">
                  <c:v>2.3900000000000001E-2</c:v>
                </c:pt>
                <c:pt idx="61">
                  <c:v>2.3199999999999988E-2</c:v>
                </c:pt>
                <c:pt idx="62">
                  <c:v>2.3E-2</c:v>
                </c:pt>
                <c:pt idx="63">
                  <c:v>2.2900000000000011E-2</c:v>
                </c:pt>
                <c:pt idx="64">
                  <c:v>2.2500000000000006E-2</c:v>
                </c:pt>
                <c:pt idx="65">
                  <c:v>2.2200000000000015E-2</c:v>
                </c:pt>
                <c:pt idx="66">
                  <c:v>2.2200000000000015E-2</c:v>
                </c:pt>
                <c:pt idx="67">
                  <c:v>2.1900000000000006E-2</c:v>
                </c:pt>
                <c:pt idx="68">
                  <c:v>2.1600000000000012E-2</c:v>
                </c:pt>
                <c:pt idx="69">
                  <c:v>2.1399999999999999E-2</c:v>
                </c:pt>
                <c:pt idx="70">
                  <c:v>2.1500000000000002E-2</c:v>
                </c:pt>
                <c:pt idx="71">
                  <c:v>2.1800000000000014E-2</c:v>
                </c:pt>
                <c:pt idx="72">
                  <c:v>2.1999999999999999E-2</c:v>
                </c:pt>
                <c:pt idx="73">
                  <c:v>2.1999999999999999E-2</c:v>
                </c:pt>
                <c:pt idx="74">
                  <c:v>2.2100000000000002E-2</c:v>
                </c:pt>
                <c:pt idx="75">
                  <c:v>2.2400000000000014E-2</c:v>
                </c:pt>
                <c:pt idx="76">
                  <c:v>2.2900000000000011E-2</c:v>
                </c:pt>
                <c:pt idx="77">
                  <c:v>2.3199999999999988E-2</c:v>
                </c:pt>
                <c:pt idx="78">
                  <c:v>2.3400000000000001E-2</c:v>
                </c:pt>
                <c:pt idx="79">
                  <c:v>2.4E-2</c:v>
                </c:pt>
                <c:pt idx="80">
                  <c:v>2.4799999999999999E-2</c:v>
                </c:pt>
                <c:pt idx="81">
                  <c:v>2.5600000000000012E-2</c:v>
                </c:pt>
                <c:pt idx="82">
                  <c:v>2.63E-2</c:v>
                </c:pt>
                <c:pt idx="83">
                  <c:v>2.7000000000000014E-2</c:v>
                </c:pt>
                <c:pt idx="84">
                  <c:v>2.7700000000000002E-2</c:v>
                </c:pt>
                <c:pt idx="85">
                  <c:v>2.8299999999999999E-2</c:v>
                </c:pt>
                <c:pt idx="86">
                  <c:v>2.8899999999999999E-2</c:v>
                </c:pt>
                <c:pt idx="87">
                  <c:v>2.9600000000000001E-2</c:v>
                </c:pt>
                <c:pt idx="88">
                  <c:v>3.0200000000000012E-2</c:v>
                </c:pt>
                <c:pt idx="89">
                  <c:v>3.0500000000000006E-2</c:v>
                </c:pt>
                <c:pt idx="90">
                  <c:v>3.0500000000000006E-2</c:v>
                </c:pt>
                <c:pt idx="91">
                  <c:v>3.0700000000000002E-2</c:v>
                </c:pt>
                <c:pt idx="92">
                  <c:v>3.1100000000000006E-2</c:v>
                </c:pt>
                <c:pt idx="93">
                  <c:v>3.15E-2</c:v>
                </c:pt>
                <c:pt idx="94">
                  <c:v>3.15E-2</c:v>
                </c:pt>
                <c:pt idx="95">
                  <c:v>3.1600000000000024E-2</c:v>
                </c:pt>
                <c:pt idx="96">
                  <c:v>3.2700000000000014E-2</c:v>
                </c:pt>
                <c:pt idx="97">
                  <c:v>3.44E-2</c:v>
                </c:pt>
                <c:pt idx="98">
                  <c:v>3.5600000000000021E-2</c:v>
                </c:pt>
                <c:pt idx="99">
                  <c:v>3.7200000000000018E-2</c:v>
                </c:pt>
                <c:pt idx="100">
                  <c:v>3.9399999999999998E-2</c:v>
                </c:pt>
                <c:pt idx="101">
                  <c:v>4.1199999999999987E-2</c:v>
                </c:pt>
                <c:pt idx="102">
                  <c:v>4.2000000000000023E-2</c:v>
                </c:pt>
                <c:pt idx="103">
                  <c:v>4.1800000000000004E-2</c:v>
                </c:pt>
                <c:pt idx="104">
                  <c:v>4.0100000000000004E-2</c:v>
                </c:pt>
                <c:pt idx="105">
                  <c:v>3.6600000000000021E-2</c:v>
                </c:pt>
                <c:pt idx="106">
                  <c:v>3.2300000000000002E-2</c:v>
                </c:pt>
                <c:pt idx="107">
                  <c:v>2.8299999999999999E-2</c:v>
                </c:pt>
                <c:pt idx="108">
                  <c:v>2.4400000000000002E-2</c:v>
                </c:pt>
                <c:pt idx="109">
                  <c:v>2.0900000000000002E-2</c:v>
                </c:pt>
                <c:pt idx="110">
                  <c:v>1.840000000000001E-2</c:v>
                </c:pt>
                <c:pt idx="111">
                  <c:v>1.6299999999999999E-2</c:v>
                </c:pt>
                <c:pt idx="112">
                  <c:v>1.4200000000000001E-2</c:v>
                </c:pt>
                <c:pt idx="113">
                  <c:v>1.2900000000000003E-2</c:v>
                </c:pt>
                <c:pt idx="114">
                  <c:v>1.2300000000000005E-2</c:v>
                </c:pt>
                <c:pt idx="115">
                  <c:v>1.1800000000000007E-2</c:v>
                </c:pt>
                <c:pt idx="116">
                  <c:v>1.1299999999999998E-2</c:v>
                </c:pt>
                <c:pt idx="117">
                  <c:v>1.0800000000000006E-2</c:v>
                </c:pt>
                <c:pt idx="118">
                  <c:v>1.0600000000000007E-2</c:v>
                </c:pt>
                <c:pt idx="119">
                  <c:v>1.0800000000000006E-2</c:v>
                </c:pt>
                <c:pt idx="120">
                  <c:v>1.0900000000000003E-2</c:v>
                </c:pt>
                <c:pt idx="121">
                  <c:v>1.0800000000000006E-2</c:v>
                </c:pt>
                <c:pt idx="122">
                  <c:v>1.0300000000000005E-2</c:v>
                </c:pt>
                <c:pt idx="123">
                  <c:v>1.0300000000000005E-2</c:v>
                </c:pt>
                <c:pt idx="124">
                  <c:v>1.0800000000000006E-2</c:v>
                </c:pt>
                <c:pt idx="125">
                  <c:v>1.0699999999999998E-2</c:v>
                </c:pt>
                <c:pt idx="126">
                  <c:v>1.0400000000000001E-2</c:v>
                </c:pt>
                <c:pt idx="127">
                  <c:v>1.0500000000000006E-2</c:v>
                </c:pt>
                <c:pt idx="128">
                  <c:v>1.0500000000000006E-2</c:v>
                </c:pt>
                <c:pt idx="129">
                  <c:v>1.0200000000000001E-2</c:v>
                </c:pt>
                <c:pt idx="130">
                  <c:v>1.0000000000000005E-2</c:v>
                </c:pt>
                <c:pt idx="131">
                  <c:v>1.0200000000000001E-2</c:v>
                </c:pt>
                <c:pt idx="132">
                  <c:v>1.0400000000000001E-2</c:v>
                </c:pt>
                <c:pt idx="133">
                  <c:v>1.0200000000000001E-2</c:v>
                </c:pt>
                <c:pt idx="134">
                  <c:v>9.900000000000006E-3</c:v>
                </c:pt>
                <c:pt idx="135">
                  <c:v>9.7000000000000003E-3</c:v>
                </c:pt>
                <c:pt idx="136">
                  <c:v>9.900000000000006E-3</c:v>
                </c:pt>
                <c:pt idx="137">
                  <c:v>1.0300000000000005E-2</c:v>
                </c:pt>
                <c:pt idx="138">
                  <c:v>1.0500000000000006E-2</c:v>
                </c:pt>
                <c:pt idx="139">
                  <c:v>1.0300000000000005E-2</c:v>
                </c:pt>
                <c:pt idx="140">
                  <c:v>1.0200000000000001E-2</c:v>
                </c:pt>
                <c:pt idx="141">
                  <c:v>1.0300000000000005E-2</c:v>
                </c:pt>
                <c:pt idx="142">
                  <c:v>1.0200000000000001E-2</c:v>
                </c:pt>
                <c:pt idx="143">
                  <c:v>9.900000000000006E-3</c:v>
                </c:pt>
                <c:pt idx="144">
                  <c:v>9.7000000000000003E-3</c:v>
                </c:pt>
                <c:pt idx="145">
                  <c:v>9.8000000000000084E-3</c:v>
                </c:pt>
                <c:pt idx="146">
                  <c:v>9.900000000000006E-3</c:v>
                </c:pt>
                <c:pt idx="147">
                  <c:v>9.8000000000000084E-3</c:v>
                </c:pt>
                <c:pt idx="148">
                  <c:v>9.5000000000000067E-3</c:v>
                </c:pt>
                <c:pt idx="149">
                  <c:v>9.6000000000000026E-3</c:v>
                </c:pt>
                <c:pt idx="150">
                  <c:v>9.6000000000000026E-3</c:v>
                </c:pt>
                <c:pt idx="151">
                  <c:v>9.1000000000000004E-3</c:v>
                </c:pt>
                <c:pt idx="152">
                  <c:v>8.8000000000000057E-3</c:v>
                </c:pt>
                <c:pt idx="153">
                  <c:v>8.8000000000000057E-3</c:v>
                </c:pt>
                <c:pt idx="154">
                  <c:v>8.7000000000000046E-3</c:v>
                </c:pt>
                <c:pt idx="155">
                  <c:v>8.3000000000000053E-3</c:v>
                </c:pt>
                <c:pt idx="156">
                  <c:v>7.900000000000006E-3</c:v>
                </c:pt>
                <c:pt idx="157">
                  <c:v>7.900000000000006E-3</c:v>
                </c:pt>
                <c:pt idx="158">
                  <c:v>8.2000000000000007E-3</c:v>
                </c:pt>
                <c:pt idx="159">
                  <c:v>8.2000000000000007E-3</c:v>
                </c:pt>
                <c:pt idx="160">
                  <c:v>7.8000000000000031E-3</c:v>
                </c:pt>
                <c:pt idx="161">
                  <c:v>7.8000000000000031E-3</c:v>
                </c:pt>
                <c:pt idx="162">
                  <c:v>8.0000000000000071E-3</c:v>
                </c:pt>
                <c:pt idx="163">
                  <c:v>8.1000000000000048E-3</c:v>
                </c:pt>
                <c:pt idx="164">
                  <c:v>8.1000000000000048E-3</c:v>
                </c:pt>
                <c:pt idx="165">
                  <c:v>8.1000000000000048E-3</c:v>
                </c:pt>
                <c:pt idx="166">
                  <c:v>8.1000000000000048E-3</c:v>
                </c:pt>
                <c:pt idx="167">
                  <c:v>7.900000000000006E-3</c:v>
                </c:pt>
                <c:pt idx="168">
                  <c:v>7.2000000000000033E-3</c:v>
                </c:pt>
                <c:pt idx="169">
                  <c:v>6.4000000000000029E-3</c:v>
                </c:pt>
                <c:pt idx="170">
                  <c:v>6.1000000000000004E-3</c:v>
                </c:pt>
                <c:pt idx="171">
                  <c:v>6.8000000000000031E-3</c:v>
                </c:pt>
                <c:pt idx="172">
                  <c:v>7.3000000000000027E-3</c:v>
                </c:pt>
                <c:pt idx="173">
                  <c:v>6.6000000000000026E-3</c:v>
                </c:pt>
                <c:pt idx="174">
                  <c:v>6.3000000000000026E-3</c:v>
                </c:pt>
                <c:pt idx="175">
                  <c:v>7.1000000000000004E-3</c:v>
                </c:pt>
                <c:pt idx="176">
                  <c:v>7.2000000000000033E-3</c:v>
                </c:pt>
                <c:pt idx="177">
                  <c:v>6.7000000000000028E-3</c:v>
                </c:pt>
                <c:pt idx="178">
                  <c:v>7.2000000000000033E-3</c:v>
                </c:pt>
                <c:pt idx="179">
                  <c:v>7.5000000000000041E-3</c:v>
                </c:pt>
                <c:pt idx="180">
                  <c:v>6.9000000000000042E-3</c:v>
                </c:pt>
                <c:pt idx="181">
                  <c:v>6.9000000000000042E-3</c:v>
                </c:pt>
                <c:pt idx="182">
                  <c:v>7.6000000000000026E-3</c:v>
                </c:pt>
                <c:pt idx="183">
                  <c:v>7.2000000000000033E-3</c:v>
                </c:pt>
                <c:pt idx="184">
                  <c:v>6.6000000000000026E-3</c:v>
                </c:pt>
                <c:pt idx="185">
                  <c:v>6.9000000000000042E-3</c:v>
                </c:pt>
                <c:pt idx="186">
                  <c:v>7.0000000000000027E-3</c:v>
                </c:pt>
                <c:pt idx="187">
                  <c:v>6.7000000000000028E-3</c:v>
                </c:pt>
                <c:pt idx="188">
                  <c:v>6.9000000000000042E-3</c:v>
                </c:pt>
                <c:pt idx="189">
                  <c:v>7.3000000000000027E-3</c:v>
                </c:pt>
                <c:pt idx="190">
                  <c:v>7.1000000000000004E-3</c:v>
                </c:pt>
                <c:pt idx="191">
                  <c:v>6.9000000000000042E-3</c:v>
                </c:pt>
                <c:pt idx="192">
                  <c:v>7.2000000000000033E-3</c:v>
                </c:pt>
                <c:pt idx="193">
                  <c:v>7.0000000000000027E-3</c:v>
                </c:pt>
                <c:pt idx="194">
                  <c:v>6.5000000000000032E-3</c:v>
                </c:pt>
                <c:pt idx="195">
                  <c:v>6.9000000000000042E-3</c:v>
                </c:pt>
                <c:pt idx="196">
                  <c:v>7.5000000000000041E-3</c:v>
                </c:pt>
                <c:pt idx="197">
                  <c:v>7.7000000000000028E-3</c:v>
                </c:pt>
                <c:pt idx="198">
                  <c:v>7.4000000000000038E-3</c:v>
                </c:pt>
                <c:pt idx="199">
                  <c:v>7.1000000000000004E-3</c:v>
                </c:pt>
                <c:pt idx="200">
                  <c:v>7.5000000000000041E-3</c:v>
                </c:pt>
                <c:pt idx="201">
                  <c:v>7.8000000000000031E-3</c:v>
                </c:pt>
                <c:pt idx="202">
                  <c:v>7.5000000000000041E-3</c:v>
                </c:pt>
                <c:pt idx="203">
                  <c:v>7.5000000000000041E-3</c:v>
                </c:pt>
                <c:pt idx="204">
                  <c:v>8.1000000000000048E-3</c:v>
                </c:pt>
                <c:pt idx="205">
                  <c:v>8.5000000000000006E-3</c:v>
                </c:pt>
                <c:pt idx="206">
                  <c:v>8.3000000000000053E-3</c:v>
                </c:pt>
                <c:pt idx="207">
                  <c:v>8.1000000000000048E-3</c:v>
                </c:pt>
                <c:pt idx="208">
                  <c:v>8.0000000000000071E-3</c:v>
                </c:pt>
                <c:pt idx="209">
                  <c:v>8.0000000000000071E-3</c:v>
                </c:pt>
                <c:pt idx="210">
                  <c:v>8.1000000000000048E-3</c:v>
                </c:pt>
                <c:pt idx="211">
                  <c:v>8.0000000000000071E-3</c:v>
                </c:pt>
                <c:pt idx="212">
                  <c:v>7.900000000000006E-3</c:v>
                </c:pt>
                <c:pt idx="213">
                  <c:v>7.7000000000000028E-3</c:v>
                </c:pt>
                <c:pt idx="214">
                  <c:v>7.7000000000000028E-3</c:v>
                </c:pt>
                <c:pt idx="215">
                  <c:v>8.0000000000000071E-3</c:v>
                </c:pt>
                <c:pt idx="216">
                  <c:v>8.3000000000000053E-3</c:v>
                </c:pt>
                <c:pt idx="217">
                  <c:v>7.7000000000000028E-3</c:v>
                </c:pt>
                <c:pt idx="218">
                  <c:v>7.1000000000000004E-3</c:v>
                </c:pt>
                <c:pt idx="219">
                  <c:v>7.6000000000000026E-3</c:v>
                </c:pt>
                <c:pt idx="220">
                  <c:v>7.900000000000006E-3</c:v>
                </c:pt>
                <c:pt idx="221">
                  <c:v>7.7000000000000028E-3</c:v>
                </c:pt>
                <c:pt idx="222">
                  <c:v>7.7000000000000028E-3</c:v>
                </c:pt>
                <c:pt idx="223">
                  <c:v>7.5000000000000041E-3</c:v>
                </c:pt>
                <c:pt idx="224">
                  <c:v>6.6000000000000026E-3</c:v>
                </c:pt>
                <c:pt idx="225">
                  <c:v>6.3000000000000026E-3</c:v>
                </c:pt>
                <c:pt idx="226">
                  <c:v>7.0000000000000027E-3</c:v>
                </c:pt>
                <c:pt idx="227">
                  <c:v>7.1000000000000004E-3</c:v>
                </c:pt>
                <c:pt idx="228">
                  <c:v>6.7000000000000028E-3</c:v>
                </c:pt>
                <c:pt idx="229">
                  <c:v>7.0000000000000027E-3</c:v>
                </c:pt>
                <c:pt idx="230">
                  <c:v>7.3000000000000027E-3</c:v>
                </c:pt>
                <c:pt idx="231">
                  <c:v>7.1000000000000004E-3</c:v>
                </c:pt>
                <c:pt idx="232">
                  <c:v>6.8000000000000031E-3</c:v>
                </c:pt>
                <c:pt idx="233">
                  <c:v>6.5000000000000032E-3</c:v>
                </c:pt>
                <c:pt idx="234">
                  <c:v>6.4000000000000029E-3</c:v>
                </c:pt>
                <c:pt idx="235">
                  <c:v>6.4000000000000029E-3</c:v>
                </c:pt>
                <c:pt idx="236">
                  <c:v>6.4000000000000029E-3</c:v>
                </c:pt>
                <c:pt idx="237">
                  <c:v>6.4000000000000029E-3</c:v>
                </c:pt>
                <c:pt idx="238">
                  <c:v>6.3000000000000026E-3</c:v>
                </c:pt>
                <c:pt idx="239">
                  <c:v>6.2000000000000033E-3</c:v>
                </c:pt>
                <c:pt idx="240">
                  <c:v>6.0000000000000027E-3</c:v>
                </c:pt>
                <c:pt idx="241">
                  <c:v>5.7000000000000028E-3</c:v>
                </c:pt>
                <c:pt idx="242">
                  <c:v>5.5000000000000014E-3</c:v>
                </c:pt>
                <c:pt idx="243">
                  <c:v>5.6000000000000025E-3</c:v>
                </c:pt>
                <c:pt idx="244">
                  <c:v>6.0000000000000027E-3</c:v>
                </c:pt>
                <c:pt idx="245">
                  <c:v>6.3000000000000026E-3</c:v>
                </c:pt>
                <c:pt idx="246">
                  <c:v>6.3000000000000026E-3</c:v>
                </c:pt>
                <c:pt idx="247">
                  <c:v>6.0000000000000027E-3</c:v>
                </c:pt>
                <c:pt idx="248">
                  <c:v>5.6000000000000025E-3</c:v>
                </c:pt>
                <c:pt idx="249">
                  <c:v>5.3000000000000026E-3</c:v>
                </c:pt>
                <c:pt idx="250">
                  <c:v>5.0000000000000027E-3</c:v>
                </c:pt>
                <c:pt idx="251">
                  <c:v>4.4000000000000029E-3</c:v>
                </c:pt>
                <c:pt idx="252">
                  <c:v>4.1999999999999997E-3</c:v>
                </c:pt>
                <c:pt idx="253">
                  <c:v>4.8000000000000004E-3</c:v>
                </c:pt>
                <c:pt idx="254">
                  <c:v>5.1000000000000004E-3</c:v>
                </c:pt>
                <c:pt idx="255">
                  <c:v>5.0000000000000027E-3</c:v>
                </c:pt>
                <c:pt idx="256">
                  <c:v>5.1000000000000004E-3</c:v>
                </c:pt>
                <c:pt idx="257">
                  <c:v>5.1000000000000004E-3</c:v>
                </c:pt>
                <c:pt idx="258">
                  <c:v>4.7000000000000028E-3</c:v>
                </c:pt>
                <c:pt idx="259">
                  <c:v>4.5000000000000014E-3</c:v>
                </c:pt>
                <c:pt idx="260">
                  <c:v>4.6000000000000025E-3</c:v>
                </c:pt>
                <c:pt idx="261">
                  <c:v>4.5000000000000014E-3</c:v>
                </c:pt>
                <c:pt idx="262">
                  <c:v>4.1999999999999997E-3</c:v>
                </c:pt>
                <c:pt idx="263">
                  <c:v>4.1999999999999997E-3</c:v>
                </c:pt>
                <c:pt idx="264">
                  <c:v>4.3000000000000026E-3</c:v>
                </c:pt>
                <c:pt idx="265">
                  <c:v>4.4000000000000029E-3</c:v>
                </c:pt>
                <c:pt idx="266">
                  <c:v>4.6000000000000025E-3</c:v>
                </c:pt>
                <c:pt idx="267">
                  <c:v>4.8000000000000004E-3</c:v>
                </c:pt>
                <c:pt idx="268">
                  <c:v>4.5000000000000014E-3</c:v>
                </c:pt>
                <c:pt idx="269">
                  <c:v>4.6000000000000025E-3</c:v>
                </c:pt>
                <c:pt idx="270">
                  <c:v>5.3000000000000026E-3</c:v>
                </c:pt>
                <c:pt idx="271">
                  <c:v>4.9000000000000033E-3</c:v>
                </c:pt>
                <c:pt idx="272">
                  <c:v>4.0000000000000027E-3</c:v>
                </c:pt>
                <c:pt idx="273">
                  <c:v>4.8000000000000004E-3</c:v>
                </c:pt>
                <c:pt idx="274">
                  <c:v>5.8000000000000013E-3</c:v>
                </c:pt>
                <c:pt idx="275">
                  <c:v>5.3000000000000026E-3</c:v>
                </c:pt>
                <c:pt idx="276">
                  <c:v>4.8000000000000004E-3</c:v>
                </c:pt>
                <c:pt idx="277">
                  <c:v>5.1000000000000004E-3</c:v>
                </c:pt>
                <c:pt idx="278">
                  <c:v>5.0000000000000027E-3</c:v>
                </c:pt>
                <c:pt idx="279">
                  <c:v>4.7000000000000028E-3</c:v>
                </c:pt>
                <c:pt idx="280">
                  <c:v>4.6000000000000025E-3</c:v>
                </c:pt>
                <c:pt idx="281">
                  <c:v>4.5000000000000014E-3</c:v>
                </c:pt>
                <c:pt idx="282">
                  <c:v>4.6000000000000025E-3</c:v>
                </c:pt>
                <c:pt idx="283">
                  <c:v>5.3000000000000026E-3</c:v>
                </c:pt>
                <c:pt idx="284">
                  <c:v>5.9000000000000042E-3</c:v>
                </c:pt>
                <c:pt idx="285">
                  <c:v>5.1000000000000004E-3</c:v>
                </c:pt>
                <c:pt idx="286">
                  <c:v>3.8000000000000013E-3</c:v>
                </c:pt>
                <c:pt idx="287">
                  <c:v>3.4000000000000015E-3</c:v>
                </c:pt>
                <c:pt idx="288">
                  <c:v>3.7000000000000019E-3</c:v>
                </c:pt>
                <c:pt idx="289">
                  <c:v>4.1999999999999997E-3</c:v>
                </c:pt>
                <c:pt idx="290">
                  <c:v>4.5000000000000014E-3</c:v>
                </c:pt>
                <c:pt idx="291">
                  <c:v>4.7000000000000028E-3</c:v>
                </c:pt>
                <c:pt idx="292">
                  <c:v>4.9000000000000033E-3</c:v>
                </c:pt>
                <c:pt idx="293">
                  <c:v>4.9000000000000033E-3</c:v>
                </c:pt>
                <c:pt idx="294">
                  <c:v>4.8000000000000004E-3</c:v>
                </c:pt>
                <c:pt idx="295">
                  <c:v>5.0000000000000027E-3</c:v>
                </c:pt>
                <c:pt idx="296">
                  <c:v>5.1999999999999998E-3</c:v>
                </c:pt>
                <c:pt idx="297">
                  <c:v>5.1000000000000004E-3</c:v>
                </c:pt>
                <c:pt idx="298">
                  <c:v>4.9000000000000033E-3</c:v>
                </c:pt>
                <c:pt idx="299">
                  <c:v>4.8000000000000004E-3</c:v>
                </c:pt>
                <c:pt idx="300">
                  <c:v>5.1999999999999998E-3</c:v>
                </c:pt>
                <c:pt idx="301">
                  <c:v>5.5000000000000014E-3</c:v>
                </c:pt>
                <c:pt idx="302">
                  <c:v>5.1000000000000004E-3</c:v>
                </c:pt>
                <c:pt idx="303">
                  <c:v>5.1000000000000004E-3</c:v>
                </c:pt>
                <c:pt idx="304">
                  <c:v>5.7000000000000028E-3</c:v>
                </c:pt>
                <c:pt idx="305">
                  <c:v>5.8000000000000013E-3</c:v>
                </c:pt>
                <c:pt idx="306">
                  <c:v>5.5000000000000014E-3</c:v>
                </c:pt>
                <c:pt idx="307">
                  <c:v>5.7000000000000028E-3</c:v>
                </c:pt>
                <c:pt idx="308">
                  <c:v>5.5000000000000014E-3</c:v>
                </c:pt>
                <c:pt idx="309">
                  <c:v>4.4000000000000029E-3</c:v>
                </c:pt>
                <c:pt idx="310">
                  <c:v>4.9000000000000033E-3</c:v>
                </c:pt>
                <c:pt idx="311">
                  <c:v>6.2000000000000033E-3</c:v>
                </c:pt>
                <c:pt idx="312">
                  <c:v>6.3000000000000026E-3</c:v>
                </c:pt>
                <c:pt idx="313">
                  <c:v>6.0000000000000027E-3</c:v>
                </c:pt>
                <c:pt idx="314">
                  <c:v>6.3000000000000026E-3</c:v>
                </c:pt>
                <c:pt idx="315">
                  <c:v>6.0000000000000027E-3</c:v>
                </c:pt>
                <c:pt idx="316">
                  <c:v>5.1999999999999998E-3</c:v>
                </c:pt>
                <c:pt idx="317">
                  <c:v>5.3000000000000026E-3</c:v>
                </c:pt>
                <c:pt idx="318">
                  <c:v>5.6000000000000025E-3</c:v>
                </c:pt>
                <c:pt idx="319">
                  <c:v>4.8000000000000004E-3</c:v>
                </c:pt>
                <c:pt idx="320">
                  <c:v>4.1000000000000003E-3</c:v>
                </c:pt>
                <c:pt idx="321">
                  <c:v>4.3000000000000026E-3</c:v>
                </c:pt>
                <c:pt idx="322">
                  <c:v>5.1000000000000004E-3</c:v>
                </c:pt>
                <c:pt idx="323">
                  <c:v>5.8000000000000013E-3</c:v>
                </c:pt>
                <c:pt idx="324">
                  <c:v>5.5000000000000014E-3</c:v>
                </c:pt>
                <c:pt idx="325">
                  <c:v>5.0000000000000027E-3</c:v>
                </c:pt>
                <c:pt idx="326">
                  <c:v>4.9000000000000033E-3</c:v>
                </c:pt>
                <c:pt idx="327">
                  <c:v>5.1000000000000004E-3</c:v>
                </c:pt>
                <c:pt idx="328">
                  <c:v>5.1999999999999998E-3</c:v>
                </c:pt>
                <c:pt idx="329">
                  <c:v>4.7000000000000028E-3</c:v>
                </c:pt>
                <c:pt idx="330">
                  <c:v>4.3000000000000026E-3</c:v>
                </c:pt>
                <c:pt idx="331">
                  <c:v>4.6000000000000025E-3</c:v>
                </c:pt>
                <c:pt idx="332">
                  <c:v>4.6000000000000025E-3</c:v>
                </c:pt>
                <c:pt idx="333">
                  <c:v>4.3000000000000026E-3</c:v>
                </c:pt>
                <c:pt idx="334">
                  <c:v>4.4000000000000029E-3</c:v>
                </c:pt>
                <c:pt idx="335">
                  <c:v>4.7000000000000028E-3</c:v>
                </c:pt>
                <c:pt idx="336">
                  <c:v>4.7000000000000028E-3</c:v>
                </c:pt>
                <c:pt idx="337">
                  <c:v>4.8000000000000004E-3</c:v>
                </c:pt>
                <c:pt idx="338">
                  <c:v>4.6000000000000025E-3</c:v>
                </c:pt>
                <c:pt idx="339">
                  <c:v>3.8000000000000013E-3</c:v>
                </c:pt>
                <c:pt idx="340">
                  <c:v>3.5000000000000014E-3</c:v>
                </c:pt>
                <c:pt idx="341">
                  <c:v>4.4000000000000029E-3</c:v>
                </c:pt>
                <c:pt idx="342">
                  <c:v>4.7000000000000028E-3</c:v>
                </c:pt>
                <c:pt idx="343">
                  <c:v>3.9000000000000016E-3</c:v>
                </c:pt>
                <c:pt idx="344">
                  <c:v>4.1000000000000003E-3</c:v>
                </c:pt>
                <c:pt idx="345">
                  <c:v>4.8000000000000004E-3</c:v>
                </c:pt>
                <c:pt idx="346">
                  <c:v>4.4000000000000029E-3</c:v>
                </c:pt>
                <c:pt idx="347">
                  <c:v>3.8000000000000013E-3</c:v>
                </c:pt>
                <c:pt idx="348">
                  <c:v>3.7000000000000019E-3</c:v>
                </c:pt>
                <c:pt idx="349">
                  <c:v>3.6000000000000016E-3</c:v>
                </c:pt>
                <c:pt idx="350">
                  <c:v>3.6000000000000016E-3</c:v>
                </c:pt>
                <c:pt idx="351">
                  <c:v>3.5000000000000014E-3</c:v>
                </c:pt>
                <c:pt idx="352">
                  <c:v>3.7000000000000019E-3</c:v>
                </c:pt>
                <c:pt idx="353">
                  <c:v>4.0000000000000027E-3</c:v>
                </c:pt>
                <c:pt idx="354">
                  <c:v>4.0000000000000027E-3</c:v>
                </c:pt>
                <c:pt idx="355">
                  <c:v>3.7000000000000019E-3</c:v>
                </c:pt>
                <c:pt idx="356">
                  <c:v>3.7000000000000019E-3</c:v>
                </c:pt>
                <c:pt idx="357">
                  <c:v>4.1000000000000003E-3</c:v>
                </c:pt>
                <c:pt idx="358">
                  <c:v>4.6000000000000025E-3</c:v>
                </c:pt>
                <c:pt idx="359">
                  <c:v>4.3000000000000026E-3</c:v>
                </c:pt>
                <c:pt idx="360">
                  <c:v>3.6000000000000016E-3</c:v>
                </c:pt>
                <c:pt idx="361">
                  <c:v>3.8000000000000013E-3</c:v>
                </c:pt>
                <c:pt idx="362">
                  <c:v>3.8000000000000013E-3</c:v>
                </c:pt>
                <c:pt idx="363">
                  <c:v>2.3999999999999998E-3</c:v>
                </c:pt>
                <c:pt idx="364">
                  <c:v>2.0000000000000013E-3</c:v>
                </c:pt>
                <c:pt idx="365">
                  <c:v>3.1000000000000016E-3</c:v>
                </c:pt>
                <c:pt idx="366">
                  <c:v>3.6000000000000016E-3</c:v>
                </c:pt>
                <c:pt idx="367">
                  <c:v>3.3000000000000013E-3</c:v>
                </c:pt>
                <c:pt idx="368">
                  <c:v>3.4000000000000015E-3</c:v>
                </c:pt>
                <c:pt idx="369">
                  <c:v>3.1000000000000016E-3</c:v>
                </c:pt>
                <c:pt idx="370">
                  <c:v>2.5999999999999999E-3</c:v>
                </c:pt>
                <c:pt idx="371">
                  <c:v>3.4000000000000015E-3</c:v>
                </c:pt>
                <c:pt idx="372">
                  <c:v>4.6000000000000025E-3</c:v>
                </c:pt>
                <c:pt idx="373">
                  <c:v>4.3000000000000026E-3</c:v>
                </c:pt>
                <c:pt idx="374">
                  <c:v>3.3000000000000013E-3</c:v>
                </c:pt>
                <c:pt idx="375">
                  <c:v>2.5999999999999999E-3</c:v>
                </c:pt>
                <c:pt idx="376">
                  <c:v>2.0999999999999999E-3</c:v>
                </c:pt>
                <c:pt idx="377">
                  <c:v>2.0999999999999999E-3</c:v>
                </c:pt>
                <c:pt idx="378">
                  <c:v>2.7000000000000014E-3</c:v>
                </c:pt>
                <c:pt idx="379">
                  <c:v>2.5999999999999999E-3</c:v>
                </c:pt>
                <c:pt idx="380">
                  <c:v>1.4000000000000006E-3</c:v>
                </c:pt>
                <c:pt idx="381">
                  <c:v>1.1999999999999999E-3</c:v>
                </c:pt>
                <c:pt idx="382">
                  <c:v>2.3000000000000013E-3</c:v>
                </c:pt>
                <c:pt idx="383">
                  <c:v>3.0000000000000014E-3</c:v>
                </c:pt>
                <c:pt idx="384">
                  <c:v>3.2000000000000015E-3</c:v>
                </c:pt>
                <c:pt idx="385">
                  <c:v>3.0000000000000014E-3</c:v>
                </c:pt>
                <c:pt idx="386">
                  <c:v>2.3000000000000013E-3</c:v>
                </c:pt>
                <c:pt idx="387">
                  <c:v>1.8000000000000013E-3</c:v>
                </c:pt>
                <c:pt idx="388">
                  <c:v>2.2000000000000014E-3</c:v>
                </c:pt>
                <c:pt idx="389">
                  <c:v>3.1000000000000016E-3</c:v>
                </c:pt>
                <c:pt idx="390">
                  <c:v>3.4000000000000015E-3</c:v>
                </c:pt>
                <c:pt idx="391">
                  <c:v>3.3000000000000013E-3</c:v>
                </c:pt>
                <c:pt idx="392">
                  <c:v>3.0000000000000014E-3</c:v>
                </c:pt>
                <c:pt idx="393">
                  <c:v>2.8999999999999998E-3</c:v>
                </c:pt>
                <c:pt idx="394">
                  <c:v>3.0000000000000014E-3</c:v>
                </c:pt>
                <c:pt idx="395">
                  <c:v>3.4000000000000015E-3</c:v>
                </c:pt>
                <c:pt idx="396">
                  <c:v>3.4000000000000015E-3</c:v>
                </c:pt>
                <c:pt idx="397">
                  <c:v>3.0000000000000014E-3</c:v>
                </c:pt>
                <c:pt idx="398">
                  <c:v>3.1000000000000016E-3</c:v>
                </c:pt>
                <c:pt idx="399">
                  <c:v>3.4000000000000015E-3</c:v>
                </c:pt>
                <c:pt idx="400">
                  <c:v>3.3000000000000013E-3</c:v>
                </c:pt>
              </c:numCache>
            </c:numRef>
          </c:yVal>
          <c:smooth val="1"/>
        </c:ser>
        <c:ser>
          <c:idx val="10"/>
          <c:order val="8"/>
          <c:tx>
            <c:strRef>
              <c:f>'Raw Data'!$M$3</c:f>
              <c:strCache>
                <c:ptCount val="1"/>
                <c:pt idx="0">
                  <c:v>9.26E-04</c:v>
                </c:pt>
              </c:strCache>
            </c:strRef>
          </c:tx>
          <c:spPr>
            <a:ln w="19050"/>
          </c:spPr>
          <c:marker>
            <c:symbol val="none"/>
          </c:marker>
          <c:xVal>
            <c:numRef>
              <c:f>'Raw Data'!$B$4:$B$404</c:f>
              <c:numCache>
                <c:formatCode>General</c:formatCode>
                <c:ptCount val="401"/>
                <c:pt idx="0">
                  <c:v>200</c:v>
                </c:pt>
                <c:pt idx="1">
                  <c:v>200.5</c:v>
                </c:pt>
                <c:pt idx="2">
                  <c:v>201</c:v>
                </c:pt>
                <c:pt idx="3">
                  <c:v>201.5</c:v>
                </c:pt>
                <c:pt idx="4">
                  <c:v>202</c:v>
                </c:pt>
                <c:pt idx="5">
                  <c:v>202.5</c:v>
                </c:pt>
                <c:pt idx="6">
                  <c:v>203</c:v>
                </c:pt>
                <c:pt idx="7">
                  <c:v>203.5</c:v>
                </c:pt>
                <c:pt idx="8">
                  <c:v>204</c:v>
                </c:pt>
                <c:pt idx="9">
                  <c:v>204.5</c:v>
                </c:pt>
                <c:pt idx="10">
                  <c:v>205</c:v>
                </c:pt>
                <c:pt idx="11">
                  <c:v>205.5</c:v>
                </c:pt>
                <c:pt idx="12">
                  <c:v>206</c:v>
                </c:pt>
                <c:pt idx="13">
                  <c:v>206.5</c:v>
                </c:pt>
                <c:pt idx="14">
                  <c:v>207</c:v>
                </c:pt>
                <c:pt idx="15">
                  <c:v>207.5</c:v>
                </c:pt>
                <c:pt idx="16">
                  <c:v>208</c:v>
                </c:pt>
                <c:pt idx="17">
                  <c:v>208.5</c:v>
                </c:pt>
                <c:pt idx="18">
                  <c:v>209</c:v>
                </c:pt>
                <c:pt idx="19">
                  <c:v>209.5</c:v>
                </c:pt>
                <c:pt idx="20">
                  <c:v>210</c:v>
                </c:pt>
                <c:pt idx="21">
                  <c:v>210.5</c:v>
                </c:pt>
                <c:pt idx="22">
                  <c:v>211</c:v>
                </c:pt>
                <c:pt idx="23">
                  <c:v>211.5</c:v>
                </c:pt>
                <c:pt idx="24">
                  <c:v>212</c:v>
                </c:pt>
                <c:pt idx="25">
                  <c:v>212.5</c:v>
                </c:pt>
                <c:pt idx="26">
                  <c:v>213</c:v>
                </c:pt>
                <c:pt idx="27">
                  <c:v>213.5</c:v>
                </c:pt>
                <c:pt idx="28">
                  <c:v>214</c:v>
                </c:pt>
                <c:pt idx="29">
                  <c:v>214.5</c:v>
                </c:pt>
                <c:pt idx="30">
                  <c:v>215</c:v>
                </c:pt>
                <c:pt idx="31">
                  <c:v>215.5</c:v>
                </c:pt>
                <c:pt idx="32">
                  <c:v>216</c:v>
                </c:pt>
                <c:pt idx="33">
                  <c:v>216.5</c:v>
                </c:pt>
                <c:pt idx="34">
                  <c:v>217</c:v>
                </c:pt>
                <c:pt idx="35">
                  <c:v>217.5</c:v>
                </c:pt>
                <c:pt idx="36">
                  <c:v>218</c:v>
                </c:pt>
                <c:pt idx="37">
                  <c:v>218.5</c:v>
                </c:pt>
                <c:pt idx="38">
                  <c:v>219</c:v>
                </c:pt>
                <c:pt idx="39">
                  <c:v>219.5</c:v>
                </c:pt>
                <c:pt idx="40">
                  <c:v>220</c:v>
                </c:pt>
                <c:pt idx="41">
                  <c:v>220.5</c:v>
                </c:pt>
                <c:pt idx="42">
                  <c:v>221</c:v>
                </c:pt>
                <c:pt idx="43">
                  <c:v>221.5</c:v>
                </c:pt>
                <c:pt idx="44">
                  <c:v>222</c:v>
                </c:pt>
                <c:pt idx="45">
                  <c:v>222.5</c:v>
                </c:pt>
                <c:pt idx="46">
                  <c:v>223</c:v>
                </c:pt>
                <c:pt idx="47">
                  <c:v>223.5</c:v>
                </c:pt>
                <c:pt idx="48">
                  <c:v>224</c:v>
                </c:pt>
                <c:pt idx="49">
                  <c:v>224.5</c:v>
                </c:pt>
                <c:pt idx="50">
                  <c:v>225</c:v>
                </c:pt>
                <c:pt idx="51">
                  <c:v>225.5</c:v>
                </c:pt>
                <c:pt idx="52">
                  <c:v>226</c:v>
                </c:pt>
                <c:pt idx="53">
                  <c:v>226.5</c:v>
                </c:pt>
                <c:pt idx="54">
                  <c:v>227</c:v>
                </c:pt>
                <c:pt idx="55">
                  <c:v>227.5</c:v>
                </c:pt>
                <c:pt idx="56">
                  <c:v>228</c:v>
                </c:pt>
                <c:pt idx="57">
                  <c:v>228.5</c:v>
                </c:pt>
                <c:pt idx="58">
                  <c:v>229</c:v>
                </c:pt>
                <c:pt idx="59">
                  <c:v>229.5</c:v>
                </c:pt>
                <c:pt idx="60">
                  <c:v>230</c:v>
                </c:pt>
                <c:pt idx="61">
                  <c:v>230.5</c:v>
                </c:pt>
                <c:pt idx="62">
                  <c:v>231</c:v>
                </c:pt>
                <c:pt idx="63">
                  <c:v>231.5</c:v>
                </c:pt>
                <c:pt idx="64">
                  <c:v>232</c:v>
                </c:pt>
                <c:pt idx="65">
                  <c:v>232.5</c:v>
                </c:pt>
                <c:pt idx="66">
                  <c:v>233</c:v>
                </c:pt>
                <c:pt idx="67">
                  <c:v>233.5</c:v>
                </c:pt>
                <c:pt idx="68">
                  <c:v>234</c:v>
                </c:pt>
                <c:pt idx="69">
                  <c:v>234.5</c:v>
                </c:pt>
                <c:pt idx="70">
                  <c:v>235</c:v>
                </c:pt>
                <c:pt idx="71">
                  <c:v>235.5</c:v>
                </c:pt>
                <c:pt idx="72">
                  <c:v>236</c:v>
                </c:pt>
                <c:pt idx="73">
                  <c:v>236.5</c:v>
                </c:pt>
                <c:pt idx="74">
                  <c:v>237</c:v>
                </c:pt>
                <c:pt idx="75">
                  <c:v>237.5</c:v>
                </c:pt>
                <c:pt idx="76">
                  <c:v>238</c:v>
                </c:pt>
                <c:pt idx="77">
                  <c:v>238.5</c:v>
                </c:pt>
                <c:pt idx="78">
                  <c:v>239</c:v>
                </c:pt>
                <c:pt idx="79">
                  <c:v>239.5</c:v>
                </c:pt>
                <c:pt idx="80">
                  <c:v>240</c:v>
                </c:pt>
                <c:pt idx="81">
                  <c:v>240.5</c:v>
                </c:pt>
                <c:pt idx="82">
                  <c:v>241</c:v>
                </c:pt>
                <c:pt idx="83">
                  <c:v>241.5</c:v>
                </c:pt>
                <c:pt idx="84">
                  <c:v>242</c:v>
                </c:pt>
                <c:pt idx="85">
                  <c:v>242.5</c:v>
                </c:pt>
                <c:pt idx="86">
                  <c:v>243</c:v>
                </c:pt>
                <c:pt idx="87">
                  <c:v>243.5</c:v>
                </c:pt>
                <c:pt idx="88">
                  <c:v>244</c:v>
                </c:pt>
                <c:pt idx="89">
                  <c:v>244.5</c:v>
                </c:pt>
                <c:pt idx="90">
                  <c:v>245</c:v>
                </c:pt>
                <c:pt idx="91">
                  <c:v>245.5</c:v>
                </c:pt>
                <c:pt idx="92">
                  <c:v>246</c:v>
                </c:pt>
                <c:pt idx="93">
                  <c:v>246.5</c:v>
                </c:pt>
                <c:pt idx="94">
                  <c:v>247</c:v>
                </c:pt>
                <c:pt idx="95">
                  <c:v>247.5</c:v>
                </c:pt>
                <c:pt idx="96">
                  <c:v>248</c:v>
                </c:pt>
                <c:pt idx="97">
                  <c:v>248.5</c:v>
                </c:pt>
                <c:pt idx="98">
                  <c:v>249</c:v>
                </c:pt>
                <c:pt idx="99">
                  <c:v>249.5</c:v>
                </c:pt>
                <c:pt idx="100">
                  <c:v>250</c:v>
                </c:pt>
                <c:pt idx="101">
                  <c:v>250.5</c:v>
                </c:pt>
                <c:pt idx="102">
                  <c:v>251</c:v>
                </c:pt>
                <c:pt idx="103">
                  <c:v>251.5</c:v>
                </c:pt>
                <c:pt idx="104">
                  <c:v>252</c:v>
                </c:pt>
                <c:pt idx="105">
                  <c:v>252.5</c:v>
                </c:pt>
                <c:pt idx="106">
                  <c:v>253</c:v>
                </c:pt>
                <c:pt idx="107">
                  <c:v>253.5</c:v>
                </c:pt>
                <c:pt idx="108">
                  <c:v>254</c:v>
                </c:pt>
                <c:pt idx="109">
                  <c:v>254.5</c:v>
                </c:pt>
                <c:pt idx="110">
                  <c:v>255</c:v>
                </c:pt>
                <c:pt idx="111">
                  <c:v>255.5</c:v>
                </c:pt>
                <c:pt idx="112">
                  <c:v>256</c:v>
                </c:pt>
                <c:pt idx="113">
                  <c:v>256.5</c:v>
                </c:pt>
                <c:pt idx="114">
                  <c:v>257</c:v>
                </c:pt>
                <c:pt idx="115">
                  <c:v>257.5</c:v>
                </c:pt>
                <c:pt idx="116">
                  <c:v>258</c:v>
                </c:pt>
                <c:pt idx="117">
                  <c:v>258.5</c:v>
                </c:pt>
                <c:pt idx="118">
                  <c:v>259</c:v>
                </c:pt>
                <c:pt idx="119">
                  <c:v>259.5</c:v>
                </c:pt>
                <c:pt idx="120">
                  <c:v>260</c:v>
                </c:pt>
                <c:pt idx="121">
                  <c:v>260.5</c:v>
                </c:pt>
                <c:pt idx="122">
                  <c:v>261</c:v>
                </c:pt>
                <c:pt idx="123">
                  <c:v>261.5</c:v>
                </c:pt>
                <c:pt idx="124">
                  <c:v>262</c:v>
                </c:pt>
                <c:pt idx="125">
                  <c:v>262.5</c:v>
                </c:pt>
                <c:pt idx="126">
                  <c:v>263</c:v>
                </c:pt>
                <c:pt idx="127">
                  <c:v>263.5</c:v>
                </c:pt>
                <c:pt idx="128">
                  <c:v>264</c:v>
                </c:pt>
                <c:pt idx="129">
                  <c:v>264.5</c:v>
                </c:pt>
                <c:pt idx="130">
                  <c:v>265</c:v>
                </c:pt>
                <c:pt idx="131">
                  <c:v>265.5</c:v>
                </c:pt>
                <c:pt idx="132">
                  <c:v>266</c:v>
                </c:pt>
                <c:pt idx="133">
                  <c:v>266.5</c:v>
                </c:pt>
                <c:pt idx="134">
                  <c:v>267</c:v>
                </c:pt>
                <c:pt idx="135">
                  <c:v>267.5</c:v>
                </c:pt>
                <c:pt idx="136">
                  <c:v>268</c:v>
                </c:pt>
                <c:pt idx="137">
                  <c:v>268.5</c:v>
                </c:pt>
                <c:pt idx="138">
                  <c:v>269</c:v>
                </c:pt>
                <c:pt idx="139">
                  <c:v>269.5</c:v>
                </c:pt>
                <c:pt idx="140">
                  <c:v>270</c:v>
                </c:pt>
                <c:pt idx="141">
                  <c:v>270.5</c:v>
                </c:pt>
                <c:pt idx="142">
                  <c:v>271</c:v>
                </c:pt>
                <c:pt idx="143">
                  <c:v>271.5</c:v>
                </c:pt>
                <c:pt idx="144">
                  <c:v>272</c:v>
                </c:pt>
                <c:pt idx="145">
                  <c:v>272.5</c:v>
                </c:pt>
                <c:pt idx="146">
                  <c:v>273</c:v>
                </c:pt>
                <c:pt idx="147">
                  <c:v>273.5</c:v>
                </c:pt>
                <c:pt idx="148">
                  <c:v>274</c:v>
                </c:pt>
                <c:pt idx="149">
                  <c:v>274.5</c:v>
                </c:pt>
                <c:pt idx="150">
                  <c:v>275</c:v>
                </c:pt>
                <c:pt idx="151">
                  <c:v>275.5</c:v>
                </c:pt>
                <c:pt idx="152">
                  <c:v>276</c:v>
                </c:pt>
                <c:pt idx="153">
                  <c:v>276.5</c:v>
                </c:pt>
                <c:pt idx="154">
                  <c:v>277</c:v>
                </c:pt>
                <c:pt idx="155">
                  <c:v>277.5</c:v>
                </c:pt>
                <c:pt idx="156">
                  <c:v>278</c:v>
                </c:pt>
                <c:pt idx="157">
                  <c:v>278.5</c:v>
                </c:pt>
                <c:pt idx="158">
                  <c:v>279</c:v>
                </c:pt>
                <c:pt idx="159">
                  <c:v>279.5</c:v>
                </c:pt>
                <c:pt idx="160">
                  <c:v>280</c:v>
                </c:pt>
                <c:pt idx="161">
                  <c:v>280.5</c:v>
                </c:pt>
                <c:pt idx="162">
                  <c:v>281</c:v>
                </c:pt>
                <c:pt idx="163">
                  <c:v>281.5</c:v>
                </c:pt>
                <c:pt idx="164">
                  <c:v>282</c:v>
                </c:pt>
                <c:pt idx="165">
                  <c:v>282.5</c:v>
                </c:pt>
                <c:pt idx="166">
                  <c:v>283</c:v>
                </c:pt>
                <c:pt idx="167">
                  <c:v>283.5</c:v>
                </c:pt>
                <c:pt idx="168">
                  <c:v>284</c:v>
                </c:pt>
                <c:pt idx="169">
                  <c:v>284.5</c:v>
                </c:pt>
                <c:pt idx="170">
                  <c:v>285</c:v>
                </c:pt>
                <c:pt idx="171">
                  <c:v>285.5</c:v>
                </c:pt>
                <c:pt idx="172">
                  <c:v>286</c:v>
                </c:pt>
                <c:pt idx="173">
                  <c:v>286.5</c:v>
                </c:pt>
                <c:pt idx="174">
                  <c:v>287</c:v>
                </c:pt>
                <c:pt idx="175">
                  <c:v>287.5</c:v>
                </c:pt>
                <c:pt idx="176">
                  <c:v>288</c:v>
                </c:pt>
                <c:pt idx="177">
                  <c:v>288.5</c:v>
                </c:pt>
                <c:pt idx="178">
                  <c:v>289</c:v>
                </c:pt>
                <c:pt idx="179">
                  <c:v>289.5</c:v>
                </c:pt>
                <c:pt idx="180">
                  <c:v>290</c:v>
                </c:pt>
                <c:pt idx="181">
                  <c:v>290.5</c:v>
                </c:pt>
                <c:pt idx="182">
                  <c:v>291</c:v>
                </c:pt>
                <c:pt idx="183">
                  <c:v>291.5</c:v>
                </c:pt>
                <c:pt idx="184">
                  <c:v>292</c:v>
                </c:pt>
                <c:pt idx="185">
                  <c:v>292.5</c:v>
                </c:pt>
                <c:pt idx="186">
                  <c:v>293</c:v>
                </c:pt>
                <c:pt idx="187">
                  <c:v>293.5</c:v>
                </c:pt>
                <c:pt idx="188">
                  <c:v>294</c:v>
                </c:pt>
                <c:pt idx="189">
                  <c:v>294.5</c:v>
                </c:pt>
                <c:pt idx="190">
                  <c:v>295</c:v>
                </c:pt>
                <c:pt idx="191">
                  <c:v>295.5</c:v>
                </c:pt>
                <c:pt idx="192">
                  <c:v>296</c:v>
                </c:pt>
                <c:pt idx="193">
                  <c:v>296.5</c:v>
                </c:pt>
                <c:pt idx="194">
                  <c:v>297</c:v>
                </c:pt>
                <c:pt idx="195">
                  <c:v>297.5</c:v>
                </c:pt>
                <c:pt idx="196">
                  <c:v>298</c:v>
                </c:pt>
                <c:pt idx="197">
                  <c:v>298.5</c:v>
                </c:pt>
                <c:pt idx="198">
                  <c:v>299</c:v>
                </c:pt>
                <c:pt idx="199">
                  <c:v>299.5</c:v>
                </c:pt>
                <c:pt idx="200">
                  <c:v>300</c:v>
                </c:pt>
                <c:pt idx="201">
                  <c:v>300.5</c:v>
                </c:pt>
                <c:pt idx="202">
                  <c:v>301</c:v>
                </c:pt>
                <c:pt idx="203">
                  <c:v>301.5</c:v>
                </c:pt>
                <c:pt idx="204">
                  <c:v>302</c:v>
                </c:pt>
                <c:pt idx="205">
                  <c:v>302.5</c:v>
                </c:pt>
                <c:pt idx="206">
                  <c:v>303</c:v>
                </c:pt>
                <c:pt idx="207">
                  <c:v>303.5</c:v>
                </c:pt>
                <c:pt idx="208">
                  <c:v>304</c:v>
                </c:pt>
                <c:pt idx="209">
                  <c:v>304.5</c:v>
                </c:pt>
                <c:pt idx="210">
                  <c:v>305</c:v>
                </c:pt>
                <c:pt idx="211">
                  <c:v>305.5</c:v>
                </c:pt>
                <c:pt idx="212">
                  <c:v>306</c:v>
                </c:pt>
                <c:pt idx="213">
                  <c:v>306.5</c:v>
                </c:pt>
                <c:pt idx="214">
                  <c:v>307</c:v>
                </c:pt>
                <c:pt idx="215">
                  <c:v>307.5</c:v>
                </c:pt>
                <c:pt idx="216">
                  <c:v>308</c:v>
                </c:pt>
                <c:pt idx="217">
                  <c:v>308.5</c:v>
                </c:pt>
                <c:pt idx="218">
                  <c:v>309</c:v>
                </c:pt>
                <c:pt idx="219">
                  <c:v>309.5</c:v>
                </c:pt>
                <c:pt idx="220">
                  <c:v>310</c:v>
                </c:pt>
                <c:pt idx="221">
                  <c:v>310.5</c:v>
                </c:pt>
                <c:pt idx="222">
                  <c:v>311</c:v>
                </c:pt>
                <c:pt idx="223">
                  <c:v>311.5</c:v>
                </c:pt>
                <c:pt idx="224">
                  <c:v>312</c:v>
                </c:pt>
                <c:pt idx="225">
                  <c:v>312.5</c:v>
                </c:pt>
                <c:pt idx="226">
                  <c:v>313</c:v>
                </c:pt>
                <c:pt idx="227">
                  <c:v>313.5</c:v>
                </c:pt>
                <c:pt idx="228">
                  <c:v>314</c:v>
                </c:pt>
                <c:pt idx="229">
                  <c:v>314.5</c:v>
                </c:pt>
                <c:pt idx="230">
                  <c:v>315</c:v>
                </c:pt>
                <c:pt idx="231">
                  <c:v>315.5</c:v>
                </c:pt>
                <c:pt idx="232">
                  <c:v>316</c:v>
                </c:pt>
                <c:pt idx="233">
                  <c:v>316.5</c:v>
                </c:pt>
                <c:pt idx="234">
                  <c:v>317</c:v>
                </c:pt>
                <c:pt idx="235">
                  <c:v>317.5</c:v>
                </c:pt>
                <c:pt idx="236">
                  <c:v>318</c:v>
                </c:pt>
                <c:pt idx="237">
                  <c:v>318.5</c:v>
                </c:pt>
                <c:pt idx="238">
                  <c:v>319</c:v>
                </c:pt>
                <c:pt idx="239">
                  <c:v>319.5</c:v>
                </c:pt>
                <c:pt idx="240">
                  <c:v>320</c:v>
                </c:pt>
                <c:pt idx="241">
                  <c:v>320.5</c:v>
                </c:pt>
                <c:pt idx="242">
                  <c:v>321</c:v>
                </c:pt>
                <c:pt idx="243">
                  <c:v>321.5</c:v>
                </c:pt>
                <c:pt idx="244">
                  <c:v>322</c:v>
                </c:pt>
                <c:pt idx="245">
                  <c:v>322.5</c:v>
                </c:pt>
                <c:pt idx="246">
                  <c:v>323</c:v>
                </c:pt>
                <c:pt idx="247">
                  <c:v>323.5</c:v>
                </c:pt>
                <c:pt idx="248">
                  <c:v>324</c:v>
                </c:pt>
                <c:pt idx="249">
                  <c:v>324.5</c:v>
                </c:pt>
                <c:pt idx="250">
                  <c:v>325</c:v>
                </c:pt>
                <c:pt idx="251">
                  <c:v>325.5</c:v>
                </c:pt>
                <c:pt idx="252">
                  <c:v>326</c:v>
                </c:pt>
                <c:pt idx="253">
                  <c:v>326.5</c:v>
                </c:pt>
                <c:pt idx="254">
                  <c:v>327</c:v>
                </c:pt>
                <c:pt idx="255">
                  <c:v>327.5</c:v>
                </c:pt>
                <c:pt idx="256">
                  <c:v>328</c:v>
                </c:pt>
                <c:pt idx="257">
                  <c:v>328.5</c:v>
                </c:pt>
                <c:pt idx="258">
                  <c:v>329</c:v>
                </c:pt>
                <c:pt idx="259">
                  <c:v>329.5</c:v>
                </c:pt>
                <c:pt idx="260">
                  <c:v>330</c:v>
                </c:pt>
                <c:pt idx="261">
                  <c:v>330.5</c:v>
                </c:pt>
                <c:pt idx="262">
                  <c:v>331</c:v>
                </c:pt>
                <c:pt idx="263">
                  <c:v>331.5</c:v>
                </c:pt>
                <c:pt idx="264">
                  <c:v>332</c:v>
                </c:pt>
                <c:pt idx="265">
                  <c:v>332.5</c:v>
                </c:pt>
                <c:pt idx="266">
                  <c:v>333</c:v>
                </c:pt>
                <c:pt idx="267">
                  <c:v>333.5</c:v>
                </c:pt>
                <c:pt idx="268">
                  <c:v>334</c:v>
                </c:pt>
                <c:pt idx="269">
                  <c:v>334.5</c:v>
                </c:pt>
                <c:pt idx="270">
                  <c:v>335</c:v>
                </c:pt>
                <c:pt idx="271">
                  <c:v>335.5</c:v>
                </c:pt>
                <c:pt idx="272">
                  <c:v>336</c:v>
                </c:pt>
                <c:pt idx="273">
                  <c:v>336.5</c:v>
                </c:pt>
                <c:pt idx="274">
                  <c:v>337</c:v>
                </c:pt>
                <c:pt idx="275">
                  <c:v>337.5</c:v>
                </c:pt>
                <c:pt idx="276">
                  <c:v>338</c:v>
                </c:pt>
                <c:pt idx="277">
                  <c:v>338.5</c:v>
                </c:pt>
                <c:pt idx="278">
                  <c:v>339</c:v>
                </c:pt>
                <c:pt idx="279">
                  <c:v>339.5</c:v>
                </c:pt>
                <c:pt idx="280">
                  <c:v>340</c:v>
                </c:pt>
                <c:pt idx="281">
                  <c:v>340.5</c:v>
                </c:pt>
                <c:pt idx="282">
                  <c:v>341</c:v>
                </c:pt>
                <c:pt idx="283">
                  <c:v>341.5</c:v>
                </c:pt>
                <c:pt idx="284">
                  <c:v>342</c:v>
                </c:pt>
                <c:pt idx="285">
                  <c:v>342.5</c:v>
                </c:pt>
                <c:pt idx="286">
                  <c:v>343</c:v>
                </c:pt>
                <c:pt idx="287">
                  <c:v>343.5</c:v>
                </c:pt>
                <c:pt idx="288">
                  <c:v>344</c:v>
                </c:pt>
                <c:pt idx="289">
                  <c:v>344.5</c:v>
                </c:pt>
                <c:pt idx="290">
                  <c:v>345</c:v>
                </c:pt>
                <c:pt idx="291">
                  <c:v>345.5</c:v>
                </c:pt>
                <c:pt idx="292">
                  <c:v>346</c:v>
                </c:pt>
                <c:pt idx="293">
                  <c:v>346.5</c:v>
                </c:pt>
                <c:pt idx="294">
                  <c:v>347</c:v>
                </c:pt>
                <c:pt idx="295">
                  <c:v>347.5</c:v>
                </c:pt>
                <c:pt idx="296">
                  <c:v>348</c:v>
                </c:pt>
                <c:pt idx="297">
                  <c:v>348.5</c:v>
                </c:pt>
                <c:pt idx="298">
                  <c:v>349</c:v>
                </c:pt>
                <c:pt idx="299">
                  <c:v>349.5</c:v>
                </c:pt>
                <c:pt idx="300">
                  <c:v>350</c:v>
                </c:pt>
                <c:pt idx="301">
                  <c:v>350.5</c:v>
                </c:pt>
                <c:pt idx="302">
                  <c:v>351</c:v>
                </c:pt>
                <c:pt idx="303">
                  <c:v>351.5</c:v>
                </c:pt>
                <c:pt idx="304">
                  <c:v>352</c:v>
                </c:pt>
                <c:pt idx="305">
                  <c:v>352.5</c:v>
                </c:pt>
                <c:pt idx="306">
                  <c:v>353</c:v>
                </c:pt>
                <c:pt idx="307">
                  <c:v>353.5</c:v>
                </c:pt>
                <c:pt idx="308">
                  <c:v>354</c:v>
                </c:pt>
                <c:pt idx="309">
                  <c:v>354.5</c:v>
                </c:pt>
                <c:pt idx="310">
                  <c:v>355</c:v>
                </c:pt>
                <c:pt idx="311">
                  <c:v>355.5</c:v>
                </c:pt>
                <c:pt idx="312">
                  <c:v>356</c:v>
                </c:pt>
                <c:pt idx="313">
                  <c:v>356.5</c:v>
                </c:pt>
                <c:pt idx="314">
                  <c:v>357</c:v>
                </c:pt>
                <c:pt idx="315">
                  <c:v>357.5</c:v>
                </c:pt>
                <c:pt idx="316">
                  <c:v>358</c:v>
                </c:pt>
                <c:pt idx="317">
                  <c:v>358.5</c:v>
                </c:pt>
                <c:pt idx="318">
                  <c:v>359</c:v>
                </c:pt>
                <c:pt idx="319">
                  <c:v>359.5</c:v>
                </c:pt>
                <c:pt idx="320">
                  <c:v>360</c:v>
                </c:pt>
                <c:pt idx="321">
                  <c:v>360.5</c:v>
                </c:pt>
                <c:pt idx="322">
                  <c:v>361</c:v>
                </c:pt>
                <c:pt idx="323">
                  <c:v>361.5</c:v>
                </c:pt>
                <c:pt idx="324">
                  <c:v>362</c:v>
                </c:pt>
                <c:pt idx="325">
                  <c:v>362.5</c:v>
                </c:pt>
                <c:pt idx="326">
                  <c:v>363</c:v>
                </c:pt>
                <c:pt idx="327">
                  <c:v>363.5</c:v>
                </c:pt>
                <c:pt idx="328">
                  <c:v>364</c:v>
                </c:pt>
                <c:pt idx="329">
                  <c:v>364.5</c:v>
                </c:pt>
                <c:pt idx="330">
                  <c:v>365</c:v>
                </c:pt>
                <c:pt idx="331">
                  <c:v>365.5</c:v>
                </c:pt>
                <c:pt idx="332">
                  <c:v>366</c:v>
                </c:pt>
                <c:pt idx="333">
                  <c:v>366.5</c:v>
                </c:pt>
                <c:pt idx="334">
                  <c:v>367</c:v>
                </c:pt>
                <c:pt idx="335">
                  <c:v>367.5</c:v>
                </c:pt>
                <c:pt idx="336">
                  <c:v>368</c:v>
                </c:pt>
                <c:pt idx="337">
                  <c:v>368.5</c:v>
                </c:pt>
                <c:pt idx="338">
                  <c:v>369</c:v>
                </c:pt>
                <c:pt idx="339">
                  <c:v>369.5</c:v>
                </c:pt>
                <c:pt idx="340">
                  <c:v>370</c:v>
                </c:pt>
                <c:pt idx="341">
                  <c:v>370.5</c:v>
                </c:pt>
                <c:pt idx="342">
                  <c:v>371</c:v>
                </c:pt>
                <c:pt idx="343">
                  <c:v>371.5</c:v>
                </c:pt>
                <c:pt idx="344">
                  <c:v>372</c:v>
                </c:pt>
                <c:pt idx="345">
                  <c:v>372.5</c:v>
                </c:pt>
                <c:pt idx="346">
                  <c:v>373</c:v>
                </c:pt>
                <c:pt idx="347">
                  <c:v>373.5</c:v>
                </c:pt>
                <c:pt idx="348">
                  <c:v>374</c:v>
                </c:pt>
                <c:pt idx="349">
                  <c:v>374.5</c:v>
                </c:pt>
                <c:pt idx="350">
                  <c:v>375</c:v>
                </c:pt>
                <c:pt idx="351">
                  <c:v>375.5</c:v>
                </c:pt>
                <c:pt idx="352">
                  <c:v>376</c:v>
                </c:pt>
                <c:pt idx="353">
                  <c:v>376.5</c:v>
                </c:pt>
                <c:pt idx="354">
                  <c:v>377</c:v>
                </c:pt>
                <c:pt idx="355">
                  <c:v>377.5</c:v>
                </c:pt>
                <c:pt idx="356">
                  <c:v>378</c:v>
                </c:pt>
                <c:pt idx="357">
                  <c:v>378.5</c:v>
                </c:pt>
                <c:pt idx="358">
                  <c:v>379</c:v>
                </c:pt>
                <c:pt idx="359">
                  <c:v>379.5</c:v>
                </c:pt>
                <c:pt idx="360">
                  <c:v>380</c:v>
                </c:pt>
                <c:pt idx="361">
                  <c:v>380.5</c:v>
                </c:pt>
                <c:pt idx="362">
                  <c:v>381</c:v>
                </c:pt>
                <c:pt idx="363">
                  <c:v>381.5</c:v>
                </c:pt>
                <c:pt idx="364">
                  <c:v>382</c:v>
                </c:pt>
                <c:pt idx="365">
                  <c:v>382.5</c:v>
                </c:pt>
                <c:pt idx="366">
                  <c:v>383</c:v>
                </c:pt>
                <c:pt idx="367">
                  <c:v>383.5</c:v>
                </c:pt>
                <c:pt idx="368">
                  <c:v>384</c:v>
                </c:pt>
                <c:pt idx="369">
                  <c:v>384.5</c:v>
                </c:pt>
                <c:pt idx="370">
                  <c:v>385</c:v>
                </c:pt>
                <c:pt idx="371">
                  <c:v>385.5</c:v>
                </c:pt>
                <c:pt idx="372">
                  <c:v>386</c:v>
                </c:pt>
                <c:pt idx="373">
                  <c:v>386.5</c:v>
                </c:pt>
                <c:pt idx="374">
                  <c:v>387</c:v>
                </c:pt>
                <c:pt idx="375">
                  <c:v>387.5</c:v>
                </c:pt>
                <c:pt idx="376">
                  <c:v>388</c:v>
                </c:pt>
                <c:pt idx="377">
                  <c:v>388.5</c:v>
                </c:pt>
                <c:pt idx="378">
                  <c:v>389</c:v>
                </c:pt>
                <c:pt idx="379">
                  <c:v>389.5</c:v>
                </c:pt>
                <c:pt idx="380">
                  <c:v>390</c:v>
                </c:pt>
                <c:pt idx="381">
                  <c:v>390.5</c:v>
                </c:pt>
                <c:pt idx="382">
                  <c:v>391</c:v>
                </c:pt>
                <c:pt idx="383">
                  <c:v>391.5</c:v>
                </c:pt>
                <c:pt idx="384">
                  <c:v>392</c:v>
                </c:pt>
                <c:pt idx="385">
                  <c:v>392.5</c:v>
                </c:pt>
                <c:pt idx="386">
                  <c:v>393</c:v>
                </c:pt>
                <c:pt idx="387">
                  <c:v>393.5</c:v>
                </c:pt>
                <c:pt idx="388">
                  <c:v>394</c:v>
                </c:pt>
                <c:pt idx="389">
                  <c:v>394.5</c:v>
                </c:pt>
                <c:pt idx="390">
                  <c:v>395</c:v>
                </c:pt>
                <c:pt idx="391">
                  <c:v>395.5</c:v>
                </c:pt>
                <c:pt idx="392">
                  <c:v>396</c:v>
                </c:pt>
                <c:pt idx="393">
                  <c:v>396.5</c:v>
                </c:pt>
                <c:pt idx="394">
                  <c:v>397</c:v>
                </c:pt>
                <c:pt idx="395">
                  <c:v>397.5</c:v>
                </c:pt>
                <c:pt idx="396">
                  <c:v>398</c:v>
                </c:pt>
                <c:pt idx="397">
                  <c:v>398.5</c:v>
                </c:pt>
                <c:pt idx="398">
                  <c:v>399</c:v>
                </c:pt>
                <c:pt idx="399">
                  <c:v>399.5</c:v>
                </c:pt>
                <c:pt idx="400">
                  <c:v>400</c:v>
                </c:pt>
              </c:numCache>
            </c:numRef>
          </c:xVal>
          <c:yVal>
            <c:numRef>
              <c:f>'Raw Data'!$M$4:$M$404</c:f>
              <c:numCache>
                <c:formatCode>General</c:formatCode>
                <c:ptCount val="401"/>
                <c:pt idx="0">
                  <c:v>0.10720000000000005</c:v>
                </c:pt>
                <c:pt idx="1">
                  <c:v>0.19470000000000001</c:v>
                </c:pt>
                <c:pt idx="2">
                  <c:v>0.30120000000000002</c:v>
                </c:pt>
                <c:pt idx="3">
                  <c:v>0.42850000000000021</c:v>
                </c:pt>
                <c:pt idx="4">
                  <c:v>0.56330000000000002</c:v>
                </c:pt>
                <c:pt idx="5">
                  <c:v>0.67610000000000048</c:v>
                </c:pt>
                <c:pt idx="6">
                  <c:v>0.75649999999999995</c:v>
                </c:pt>
                <c:pt idx="7">
                  <c:v>0.82860000000000034</c:v>
                </c:pt>
                <c:pt idx="8">
                  <c:v>0.8972</c:v>
                </c:pt>
                <c:pt idx="9">
                  <c:v>0.94960000000000033</c:v>
                </c:pt>
                <c:pt idx="10">
                  <c:v>1.0072999999999994</c:v>
                </c:pt>
                <c:pt idx="11">
                  <c:v>1.0885</c:v>
                </c:pt>
                <c:pt idx="12">
                  <c:v>1.1412</c:v>
                </c:pt>
                <c:pt idx="13">
                  <c:v>1.1548</c:v>
                </c:pt>
                <c:pt idx="14">
                  <c:v>1.1990000000000001</c:v>
                </c:pt>
                <c:pt idx="15">
                  <c:v>1.2633999999999994</c:v>
                </c:pt>
                <c:pt idx="16">
                  <c:v>1.2915999999999994</c:v>
                </c:pt>
                <c:pt idx="17">
                  <c:v>1.3067</c:v>
                </c:pt>
                <c:pt idx="18">
                  <c:v>1.3367</c:v>
                </c:pt>
                <c:pt idx="19">
                  <c:v>1.3716999999999993</c:v>
                </c:pt>
                <c:pt idx="20">
                  <c:v>1.4083999999999994</c:v>
                </c:pt>
                <c:pt idx="21">
                  <c:v>1.4518999999999989</c:v>
                </c:pt>
                <c:pt idx="22">
                  <c:v>1.484</c:v>
                </c:pt>
                <c:pt idx="23">
                  <c:v>1.4941</c:v>
                </c:pt>
                <c:pt idx="24">
                  <c:v>1.5236999999999994</c:v>
                </c:pt>
                <c:pt idx="25">
                  <c:v>1.5802</c:v>
                </c:pt>
                <c:pt idx="26">
                  <c:v>1.6194999999999993</c:v>
                </c:pt>
                <c:pt idx="27">
                  <c:v>1.6353</c:v>
                </c:pt>
                <c:pt idx="28">
                  <c:v>1.6501999999999999</c:v>
                </c:pt>
                <c:pt idx="29">
                  <c:v>1.6858</c:v>
                </c:pt>
                <c:pt idx="30">
                  <c:v>1.7456999999999994</c:v>
                </c:pt>
                <c:pt idx="31">
                  <c:v>1.7968</c:v>
                </c:pt>
                <c:pt idx="32">
                  <c:v>1.8168</c:v>
                </c:pt>
                <c:pt idx="33">
                  <c:v>1.8095999999999994</c:v>
                </c:pt>
                <c:pt idx="34">
                  <c:v>1.8175999999999994</c:v>
                </c:pt>
                <c:pt idx="35">
                  <c:v>1.8647</c:v>
                </c:pt>
                <c:pt idx="36">
                  <c:v>1.9011</c:v>
                </c:pt>
                <c:pt idx="37">
                  <c:v>1.9045000000000001</c:v>
                </c:pt>
                <c:pt idx="38">
                  <c:v>1.9074</c:v>
                </c:pt>
                <c:pt idx="39">
                  <c:v>1.9137</c:v>
                </c:pt>
                <c:pt idx="40">
                  <c:v>1.9139999999999993</c:v>
                </c:pt>
                <c:pt idx="41">
                  <c:v>1.9146000000000001</c:v>
                </c:pt>
                <c:pt idx="42">
                  <c:v>1.9171</c:v>
                </c:pt>
                <c:pt idx="43">
                  <c:v>1.9096</c:v>
                </c:pt>
                <c:pt idx="44">
                  <c:v>1.8960999999999999</c:v>
                </c:pt>
                <c:pt idx="45">
                  <c:v>1.8898999999999992</c:v>
                </c:pt>
                <c:pt idx="46">
                  <c:v>1.8812</c:v>
                </c:pt>
                <c:pt idx="47">
                  <c:v>1.8672</c:v>
                </c:pt>
                <c:pt idx="48">
                  <c:v>1.8773</c:v>
                </c:pt>
                <c:pt idx="49">
                  <c:v>1.8996999999999993</c:v>
                </c:pt>
                <c:pt idx="50">
                  <c:v>1.8754</c:v>
                </c:pt>
                <c:pt idx="51">
                  <c:v>1.8452</c:v>
                </c:pt>
                <c:pt idx="52">
                  <c:v>1.8638999999999992</c:v>
                </c:pt>
                <c:pt idx="53">
                  <c:v>1.889</c:v>
                </c:pt>
                <c:pt idx="54">
                  <c:v>1.8900000000000001</c:v>
                </c:pt>
                <c:pt idx="55">
                  <c:v>1.8963000000000001</c:v>
                </c:pt>
                <c:pt idx="56">
                  <c:v>1.9080999999999999</c:v>
                </c:pt>
                <c:pt idx="57">
                  <c:v>1.9077</c:v>
                </c:pt>
                <c:pt idx="58">
                  <c:v>1.9165000000000001</c:v>
                </c:pt>
                <c:pt idx="59">
                  <c:v>1.9473</c:v>
                </c:pt>
                <c:pt idx="60">
                  <c:v>1.9672000000000001</c:v>
                </c:pt>
                <c:pt idx="61">
                  <c:v>1.9693000000000001</c:v>
                </c:pt>
                <c:pt idx="62">
                  <c:v>1.9771000000000001</c:v>
                </c:pt>
                <c:pt idx="63">
                  <c:v>1.9821000000000006</c:v>
                </c:pt>
                <c:pt idx="64">
                  <c:v>1.9743999999999999</c:v>
                </c:pt>
                <c:pt idx="65">
                  <c:v>1.9820000000000007</c:v>
                </c:pt>
                <c:pt idx="66">
                  <c:v>2.0113999999999987</c:v>
                </c:pt>
                <c:pt idx="67">
                  <c:v>2.0352999999999986</c:v>
                </c:pt>
                <c:pt idx="68">
                  <c:v>2.0523999999999987</c:v>
                </c:pt>
                <c:pt idx="69">
                  <c:v>2.0749</c:v>
                </c:pt>
                <c:pt idx="70">
                  <c:v>2.0880000000000001</c:v>
                </c:pt>
                <c:pt idx="71">
                  <c:v>2.0867999999999998</c:v>
                </c:pt>
                <c:pt idx="72">
                  <c:v>2.0979000000000001</c:v>
                </c:pt>
                <c:pt idx="73">
                  <c:v>2.1195999999999997</c:v>
                </c:pt>
                <c:pt idx="74">
                  <c:v>2.1295000000000002</c:v>
                </c:pt>
                <c:pt idx="75">
                  <c:v>2.1412</c:v>
                </c:pt>
                <c:pt idx="76">
                  <c:v>2.1659000000000002</c:v>
                </c:pt>
                <c:pt idx="77">
                  <c:v>2.1692</c:v>
                </c:pt>
                <c:pt idx="78">
                  <c:v>2.1574</c:v>
                </c:pt>
                <c:pt idx="79">
                  <c:v>2.1835000000000013</c:v>
                </c:pt>
                <c:pt idx="80">
                  <c:v>2.2183999999999999</c:v>
                </c:pt>
                <c:pt idx="81">
                  <c:v>2.2027000000000001</c:v>
                </c:pt>
                <c:pt idx="82">
                  <c:v>2.1787999999999998</c:v>
                </c:pt>
                <c:pt idx="83">
                  <c:v>2.173</c:v>
                </c:pt>
                <c:pt idx="84">
                  <c:v>2.1562999999999986</c:v>
                </c:pt>
                <c:pt idx="85">
                  <c:v>2.1359999999999997</c:v>
                </c:pt>
                <c:pt idx="86">
                  <c:v>2.1389</c:v>
                </c:pt>
                <c:pt idx="87">
                  <c:v>2.1432000000000002</c:v>
                </c:pt>
                <c:pt idx="88">
                  <c:v>2.1286999999999998</c:v>
                </c:pt>
                <c:pt idx="89">
                  <c:v>2.1211000000000002</c:v>
                </c:pt>
                <c:pt idx="90">
                  <c:v>2.1191999999999998</c:v>
                </c:pt>
                <c:pt idx="91">
                  <c:v>2.0918999999999985</c:v>
                </c:pt>
                <c:pt idx="92">
                  <c:v>2.0638999999999998</c:v>
                </c:pt>
                <c:pt idx="93">
                  <c:v>2.0636000000000001</c:v>
                </c:pt>
                <c:pt idx="94">
                  <c:v>2.0529999999999986</c:v>
                </c:pt>
                <c:pt idx="95">
                  <c:v>2.0230999999999999</c:v>
                </c:pt>
                <c:pt idx="96">
                  <c:v>2.0207000000000002</c:v>
                </c:pt>
                <c:pt idx="97">
                  <c:v>2.0266999999999986</c:v>
                </c:pt>
                <c:pt idx="98">
                  <c:v>1.9911000000000001</c:v>
                </c:pt>
                <c:pt idx="99">
                  <c:v>1.9557</c:v>
                </c:pt>
                <c:pt idx="100">
                  <c:v>1.9500000000000006</c:v>
                </c:pt>
                <c:pt idx="101">
                  <c:v>1.9408000000000001</c:v>
                </c:pt>
                <c:pt idx="102">
                  <c:v>1.9185000000000001</c:v>
                </c:pt>
                <c:pt idx="103">
                  <c:v>1.9012</c:v>
                </c:pt>
                <c:pt idx="104">
                  <c:v>1.9006000000000001</c:v>
                </c:pt>
                <c:pt idx="105">
                  <c:v>1.9148000000000001</c:v>
                </c:pt>
                <c:pt idx="106">
                  <c:v>1.9096</c:v>
                </c:pt>
                <c:pt idx="107">
                  <c:v>1.8839999999999992</c:v>
                </c:pt>
                <c:pt idx="108">
                  <c:v>1.8765000000000001</c:v>
                </c:pt>
                <c:pt idx="109">
                  <c:v>1.8774999999999993</c:v>
                </c:pt>
                <c:pt idx="110">
                  <c:v>1.865</c:v>
                </c:pt>
                <c:pt idx="111">
                  <c:v>1.8656999999999992</c:v>
                </c:pt>
                <c:pt idx="112">
                  <c:v>1.885</c:v>
                </c:pt>
                <c:pt idx="113">
                  <c:v>1.8756999999999993</c:v>
                </c:pt>
                <c:pt idx="114">
                  <c:v>1.8269</c:v>
                </c:pt>
                <c:pt idx="115">
                  <c:v>1.752</c:v>
                </c:pt>
                <c:pt idx="116">
                  <c:v>1.6262000000000001</c:v>
                </c:pt>
                <c:pt idx="117">
                  <c:v>1.4583999999999993</c:v>
                </c:pt>
                <c:pt idx="118">
                  <c:v>1.2832999999999994</c:v>
                </c:pt>
                <c:pt idx="119">
                  <c:v>1.1232</c:v>
                </c:pt>
                <c:pt idx="120">
                  <c:v>0.98619999999999997</c:v>
                </c:pt>
                <c:pt idx="121">
                  <c:v>0.8713000000000003</c:v>
                </c:pt>
                <c:pt idx="122">
                  <c:v>0.77560000000000051</c:v>
                </c:pt>
                <c:pt idx="123">
                  <c:v>0.69610000000000005</c:v>
                </c:pt>
                <c:pt idx="124">
                  <c:v>0.62980000000000036</c:v>
                </c:pt>
                <c:pt idx="125">
                  <c:v>0.57370000000000032</c:v>
                </c:pt>
                <c:pt idx="126">
                  <c:v>0.52659999999999996</c:v>
                </c:pt>
                <c:pt idx="127">
                  <c:v>0.48700000000000021</c:v>
                </c:pt>
                <c:pt idx="128">
                  <c:v>0.45240000000000002</c:v>
                </c:pt>
                <c:pt idx="129">
                  <c:v>0.42190000000000016</c:v>
                </c:pt>
                <c:pt idx="130">
                  <c:v>0.39640000000000031</c:v>
                </c:pt>
                <c:pt idx="131">
                  <c:v>0.37460000000000021</c:v>
                </c:pt>
                <c:pt idx="132">
                  <c:v>0.35410000000000008</c:v>
                </c:pt>
                <c:pt idx="133">
                  <c:v>0.33580000000000032</c:v>
                </c:pt>
                <c:pt idx="134">
                  <c:v>0.32050000000000017</c:v>
                </c:pt>
                <c:pt idx="135">
                  <c:v>0.30710000000000015</c:v>
                </c:pt>
                <c:pt idx="136">
                  <c:v>0.29500000000000015</c:v>
                </c:pt>
                <c:pt idx="137">
                  <c:v>0.28360000000000002</c:v>
                </c:pt>
                <c:pt idx="138">
                  <c:v>0.27340000000000014</c:v>
                </c:pt>
                <c:pt idx="139">
                  <c:v>0.26470000000000005</c:v>
                </c:pt>
                <c:pt idx="140">
                  <c:v>0.25660000000000005</c:v>
                </c:pt>
                <c:pt idx="141">
                  <c:v>0.24880000000000008</c:v>
                </c:pt>
                <c:pt idx="142">
                  <c:v>0.24190000000000009</c:v>
                </c:pt>
                <c:pt idx="143">
                  <c:v>0.23590000000000008</c:v>
                </c:pt>
                <c:pt idx="144">
                  <c:v>0.23019999999999999</c:v>
                </c:pt>
                <c:pt idx="145">
                  <c:v>0.22500000000000001</c:v>
                </c:pt>
                <c:pt idx="146">
                  <c:v>0.22</c:v>
                </c:pt>
                <c:pt idx="147">
                  <c:v>0.21550000000000008</c:v>
                </c:pt>
                <c:pt idx="148">
                  <c:v>0.21110000000000001</c:v>
                </c:pt>
                <c:pt idx="149">
                  <c:v>0.20669999999999999</c:v>
                </c:pt>
                <c:pt idx="150">
                  <c:v>0.20250000000000001</c:v>
                </c:pt>
                <c:pt idx="151">
                  <c:v>0.19900000000000001</c:v>
                </c:pt>
                <c:pt idx="152">
                  <c:v>0.1958</c:v>
                </c:pt>
                <c:pt idx="153">
                  <c:v>0.19309999999999999</c:v>
                </c:pt>
                <c:pt idx="154">
                  <c:v>0.191</c:v>
                </c:pt>
                <c:pt idx="155">
                  <c:v>0.18920000000000009</c:v>
                </c:pt>
                <c:pt idx="156">
                  <c:v>0.18700000000000008</c:v>
                </c:pt>
                <c:pt idx="157">
                  <c:v>0.18530000000000008</c:v>
                </c:pt>
                <c:pt idx="158">
                  <c:v>0.18470000000000009</c:v>
                </c:pt>
                <c:pt idx="159">
                  <c:v>0.18450000000000008</c:v>
                </c:pt>
                <c:pt idx="160">
                  <c:v>0.18400000000000008</c:v>
                </c:pt>
                <c:pt idx="161">
                  <c:v>0.18240000000000009</c:v>
                </c:pt>
                <c:pt idx="162">
                  <c:v>0.18070000000000008</c:v>
                </c:pt>
                <c:pt idx="163">
                  <c:v>0.18010000000000001</c:v>
                </c:pt>
                <c:pt idx="164">
                  <c:v>0.17980000000000004</c:v>
                </c:pt>
                <c:pt idx="165">
                  <c:v>0.17910000000000001</c:v>
                </c:pt>
                <c:pt idx="166">
                  <c:v>0.17750000000000007</c:v>
                </c:pt>
                <c:pt idx="167">
                  <c:v>0.17570000000000008</c:v>
                </c:pt>
                <c:pt idx="168">
                  <c:v>0.17480000000000001</c:v>
                </c:pt>
                <c:pt idx="169">
                  <c:v>0.1741</c:v>
                </c:pt>
                <c:pt idx="170">
                  <c:v>0.17350000000000004</c:v>
                </c:pt>
                <c:pt idx="171">
                  <c:v>0.17300000000000001</c:v>
                </c:pt>
                <c:pt idx="172">
                  <c:v>0.17240000000000008</c:v>
                </c:pt>
                <c:pt idx="173">
                  <c:v>0.17130000000000001</c:v>
                </c:pt>
                <c:pt idx="174">
                  <c:v>0.17090000000000008</c:v>
                </c:pt>
                <c:pt idx="175">
                  <c:v>0.17190000000000008</c:v>
                </c:pt>
                <c:pt idx="176">
                  <c:v>0.17319999999999999</c:v>
                </c:pt>
                <c:pt idx="177">
                  <c:v>0.17460000000000001</c:v>
                </c:pt>
                <c:pt idx="178">
                  <c:v>0.17630000000000001</c:v>
                </c:pt>
                <c:pt idx="179">
                  <c:v>0.17900000000000008</c:v>
                </c:pt>
                <c:pt idx="180">
                  <c:v>0.18300000000000008</c:v>
                </c:pt>
                <c:pt idx="181">
                  <c:v>0.18810000000000004</c:v>
                </c:pt>
                <c:pt idx="182">
                  <c:v>0.19370000000000001</c:v>
                </c:pt>
                <c:pt idx="183">
                  <c:v>0.19900000000000001</c:v>
                </c:pt>
                <c:pt idx="184">
                  <c:v>0.20400000000000001</c:v>
                </c:pt>
                <c:pt idx="185">
                  <c:v>0.20890000000000009</c:v>
                </c:pt>
                <c:pt idx="186">
                  <c:v>0.21250000000000008</c:v>
                </c:pt>
                <c:pt idx="187">
                  <c:v>0.21450000000000008</c:v>
                </c:pt>
                <c:pt idx="188">
                  <c:v>0.21560000000000001</c:v>
                </c:pt>
                <c:pt idx="189">
                  <c:v>0.21600000000000008</c:v>
                </c:pt>
                <c:pt idx="190">
                  <c:v>0.21580000000000008</c:v>
                </c:pt>
                <c:pt idx="191">
                  <c:v>0.21470000000000009</c:v>
                </c:pt>
                <c:pt idx="192">
                  <c:v>0.21310000000000001</c:v>
                </c:pt>
                <c:pt idx="193">
                  <c:v>0.21190000000000009</c:v>
                </c:pt>
                <c:pt idx="194">
                  <c:v>0.21100000000000008</c:v>
                </c:pt>
                <c:pt idx="195">
                  <c:v>0.20990000000000009</c:v>
                </c:pt>
                <c:pt idx="196">
                  <c:v>0.20890000000000009</c:v>
                </c:pt>
                <c:pt idx="197">
                  <c:v>0.20870000000000008</c:v>
                </c:pt>
                <c:pt idx="198">
                  <c:v>0.20940000000000009</c:v>
                </c:pt>
                <c:pt idx="199">
                  <c:v>0.21130000000000004</c:v>
                </c:pt>
                <c:pt idx="200">
                  <c:v>0.21450000000000008</c:v>
                </c:pt>
                <c:pt idx="201">
                  <c:v>0.21850000000000008</c:v>
                </c:pt>
                <c:pt idx="202">
                  <c:v>0.22309999999999999</c:v>
                </c:pt>
                <c:pt idx="203">
                  <c:v>0.2288</c:v>
                </c:pt>
                <c:pt idx="204">
                  <c:v>0.23619999999999999</c:v>
                </c:pt>
                <c:pt idx="205">
                  <c:v>0.24590000000000009</c:v>
                </c:pt>
                <c:pt idx="206">
                  <c:v>0.25740000000000002</c:v>
                </c:pt>
                <c:pt idx="207">
                  <c:v>0.27</c:v>
                </c:pt>
                <c:pt idx="208">
                  <c:v>0.28330000000000016</c:v>
                </c:pt>
                <c:pt idx="209">
                  <c:v>0.29730000000000018</c:v>
                </c:pt>
                <c:pt idx="210">
                  <c:v>0.31190000000000018</c:v>
                </c:pt>
                <c:pt idx="211">
                  <c:v>0.32690000000000025</c:v>
                </c:pt>
                <c:pt idx="212">
                  <c:v>0.34160000000000001</c:v>
                </c:pt>
                <c:pt idx="213">
                  <c:v>0.35570000000000002</c:v>
                </c:pt>
                <c:pt idx="214">
                  <c:v>0.36880000000000024</c:v>
                </c:pt>
                <c:pt idx="215">
                  <c:v>0.38040000000000024</c:v>
                </c:pt>
                <c:pt idx="216">
                  <c:v>0.39020000000000021</c:v>
                </c:pt>
                <c:pt idx="217">
                  <c:v>0.39780000000000032</c:v>
                </c:pt>
                <c:pt idx="218">
                  <c:v>0.40260000000000001</c:v>
                </c:pt>
                <c:pt idx="219">
                  <c:v>0.40390000000000015</c:v>
                </c:pt>
                <c:pt idx="220">
                  <c:v>0.40230000000000016</c:v>
                </c:pt>
                <c:pt idx="221">
                  <c:v>0.39880000000000032</c:v>
                </c:pt>
                <c:pt idx="222">
                  <c:v>0.39440000000000025</c:v>
                </c:pt>
                <c:pt idx="223">
                  <c:v>0.38980000000000026</c:v>
                </c:pt>
                <c:pt idx="224">
                  <c:v>0.38600000000000018</c:v>
                </c:pt>
                <c:pt idx="225">
                  <c:v>0.38410000000000016</c:v>
                </c:pt>
                <c:pt idx="226">
                  <c:v>0.38480000000000025</c:v>
                </c:pt>
                <c:pt idx="227">
                  <c:v>0.38790000000000024</c:v>
                </c:pt>
                <c:pt idx="228">
                  <c:v>0.39360000000000017</c:v>
                </c:pt>
                <c:pt idx="229">
                  <c:v>0.40200000000000002</c:v>
                </c:pt>
                <c:pt idx="230">
                  <c:v>0.41350000000000015</c:v>
                </c:pt>
                <c:pt idx="231">
                  <c:v>0.42820000000000008</c:v>
                </c:pt>
                <c:pt idx="232">
                  <c:v>0.44629999999999997</c:v>
                </c:pt>
                <c:pt idx="233">
                  <c:v>0.46830000000000016</c:v>
                </c:pt>
                <c:pt idx="234">
                  <c:v>0.49530000000000024</c:v>
                </c:pt>
                <c:pt idx="235">
                  <c:v>0.52569999999999995</c:v>
                </c:pt>
                <c:pt idx="236">
                  <c:v>0.55730000000000002</c:v>
                </c:pt>
                <c:pt idx="237">
                  <c:v>0.5897</c:v>
                </c:pt>
                <c:pt idx="238">
                  <c:v>0.62180000000000035</c:v>
                </c:pt>
                <c:pt idx="239">
                  <c:v>0.65200000000000036</c:v>
                </c:pt>
                <c:pt idx="240">
                  <c:v>0.68089999999999995</c:v>
                </c:pt>
                <c:pt idx="241">
                  <c:v>0.71020000000000005</c:v>
                </c:pt>
                <c:pt idx="242">
                  <c:v>0.73960000000000048</c:v>
                </c:pt>
                <c:pt idx="243">
                  <c:v>0.76810000000000034</c:v>
                </c:pt>
                <c:pt idx="244">
                  <c:v>0.79479999999999995</c:v>
                </c:pt>
                <c:pt idx="245">
                  <c:v>0.81670000000000031</c:v>
                </c:pt>
                <c:pt idx="246">
                  <c:v>0.8299000000000003</c:v>
                </c:pt>
                <c:pt idx="247">
                  <c:v>0.83230000000000004</c:v>
                </c:pt>
                <c:pt idx="248">
                  <c:v>0.82430000000000003</c:v>
                </c:pt>
                <c:pt idx="249">
                  <c:v>0.80870000000000031</c:v>
                </c:pt>
                <c:pt idx="250">
                  <c:v>0.78700000000000003</c:v>
                </c:pt>
                <c:pt idx="251">
                  <c:v>0.76060000000000061</c:v>
                </c:pt>
                <c:pt idx="252">
                  <c:v>0.73400000000000032</c:v>
                </c:pt>
                <c:pt idx="253">
                  <c:v>0.71130000000000004</c:v>
                </c:pt>
                <c:pt idx="254">
                  <c:v>0.69259999999999999</c:v>
                </c:pt>
                <c:pt idx="255">
                  <c:v>0.67850000000000033</c:v>
                </c:pt>
                <c:pt idx="256">
                  <c:v>0.67040000000000033</c:v>
                </c:pt>
                <c:pt idx="257">
                  <c:v>0.66710000000000036</c:v>
                </c:pt>
                <c:pt idx="258">
                  <c:v>0.66730000000000034</c:v>
                </c:pt>
                <c:pt idx="259">
                  <c:v>0.67260000000000053</c:v>
                </c:pt>
                <c:pt idx="260">
                  <c:v>0.68400000000000005</c:v>
                </c:pt>
                <c:pt idx="261">
                  <c:v>0.70000000000000029</c:v>
                </c:pt>
                <c:pt idx="262">
                  <c:v>0.72160000000000035</c:v>
                </c:pt>
                <c:pt idx="263">
                  <c:v>0.75210000000000032</c:v>
                </c:pt>
                <c:pt idx="264">
                  <c:v>0.79339999999999999</c:v>
                </c:pt>
                <c:pt idx="265">
                  <c:v>0.8451000000000003</c:v>
                </c:pt>
                <c:pt idx="266">
                  <c:v>0.90259999999999996</c:v>
                </c:pt>
                <c:pt idx="267">
                  <c:v>0.95970000000000033</c:v>
                </c:pt>
                <c:pt idx="268">
                  <c:v>1.0089999999999992</c:v>
                </c:pt>
                <c:pt idx="269">
                  <c:v>1.0515999999999994</c:v>
                </c:pt>
                <c:pt idx="270">
                  <c:v>1.0927</c:v>
                </c:pt>
                <c:pt idx="271">
                  <c:v>1.1324000000000001</c:v>
                </c:pt>
                <c:pt idx="272">
                  <c:v>1.1711</c:v>
                </c:pt>
                <c:pt idx="273">
                  <c:v>1.2105999999999992</c:v>
                </c:pt>
                <c:pt idx="274">
                  <c:v>1.2529999999999992</c:v>
                </c:pt>
                <c:pt idx="275">
                  <c:v>1.2983</c:v>
                </c:pt>
                <c:pt idx="276">
                  <c:v>1.3392999999999993</c:v>
                </c:pt>
                <c:pt idx="277">
                  <c:v>1.3648</c:v>
                </c:pt>
                <c:pt idx="278">
                  <c:v>1.3648</c:v>
                </c:pt>
                <c:pt idx="279">
                  <c:v>1.3477999999999994</c:v>
                </c:pt>
                <c:pt idx="280">
                  <c:v>1.3254999999999992</c:v>
                </c:pt>
                <c:pt idx="281">
                  <c:v>1.2853999999999994</c:v>
                </c:pt>
                <c:pt idx="282">
                  <c:v>1.2278999999999991</c:v>
                </c:pt>
                <c:pt idx="283">
                  <c:v>1.1720999999999999</c:v>
                </c:pt>
                <c:pt idx="284">
                  <c:v>1.1172</c:v>
                </c:pt>
                <c:pt idx="285">
                  <c:v>1.0563</c:v>
                </c:pt>
                <c:pt idx="286">
                  <c:v>0.99719999999999998</c:v>
                </c:pt>
                <c:pt idx="287">
                  <c:v>0.94740000000000002</c:v>
                </c:pt>
                <c:pt idx="288">
                  <c:v>0.91090000000000004</c:v>
                </c:pt>
                <c:pt idx="289">
                  <c:v>0.88549999999999962</c:v>
                </c:pt>
                <c:pt idx="290">
                  <c:v>0.86700000000000033</c:v>
                </c:pt>
                <c:pt idx="291">
                  <c:v>0.85660000000000036</c:v>
                </c:pt>
                <c:pt idx="292">
                  <c:v>0.85560000000000036</c:v>
                </c:pt>
                <c:pt idx="293">
                  <c:v>0.86170000000000035</c:v>
                </c:pt>
                <c:pt idx="294">
                  <c:v>0.87290000000000034</c:v>
                </c:pt>
                <c:pt idx="295">
                  <c:v>0.88880000000000003</c:v>
                </c:pt>
                <c:pt idx="296">
                  <c:v>0.91739999999999999</c:v>
                </c:pt>
                <c:pt idx="297">
                  <c:v>0.96780000000000033</c:v>
                </c:pt>
                <c:pt idx="298">
                  <c:v>1.0328999999999993</c:v>
                </c:pt>
                <c:pt idx="299">
                  <c:v>1.1063000000000001</c:v>
                </c:pt>
                <c:pt idx="300">
                  <c:v>1.1902999999999999</c:v>
                </c:pt>
                <c:pt idx="301">
                  <c:v>1.2736999999999994</c:v>
                </c:pt>
                <c:pt idx="302">
                  <c:v>1.3314999999999992</c:v>
                </c:pt>
                <c:pt idx="303">
                  <c:v>1.3704000000000001</c:v>
                </c:pt>
                <c:pt idx="304">
                  <c:v>1.4042999999999994</c:v>
                </c:pt>
                <c:pt idx="305">
                  <c:v>1.4293999999999993</c:v>
                </c:pt>
                <c:pt idx="306">
                  <c:v>1.4477999999999991</c:v>
                </c:pt>
                <c:pt idx="307">
                  <c:v>1.4686999999999992</c:v>
                </c:pt>
                <c:pt idx="308">
                  <c:v>1.4886999999999992</c:v>
                </c:pt>
                <c:pt idx="309">
                  <c:v>1.5085</c:v>
                </c:pt>
                <c:pt idx="310">
                  <c:v>1.5590999999999993</c:v>
                </c:pt>
                <c:pt idx="311">
                  <c:v>1.6244000000000001</c:v>
                </c:pt>
                <c:pt idx="312">
                  <c:v>1.6640999999999999</c:v>
                </c:pt>
                <c:pt idx="313">
                  <c:v>1.6680999999999999</c:v>
                </c:pt>
                <c:pt idx="314">
                  <c:v>1.6328</c:v>
                </c:pt>
                <c:pt idx="315">
                  <c:v>1.5693999999999992</c:v>
                </c:pt>
                <c:pt idx="316">
                  <c:v>1.4971999999999994</c:v>
                </c:pt>
                <c:pt idx="317">
                  <c:v>1.4231999999999994</c:v>
                </c:pt>
                <c:pt idx="318">
                  <c:v>1.3263</c:v>
                </c:pt>
                <c:pt idx="319">
                  <c:v>1.2050999999999994</c:v>
                </c:pt>
                <c:pt idx="320">
                  <c:v>1.0944</c:v>
                </c:pt>
                <c:pt idx="321">
                  <c:v>0.99839999999999962</c:v>
                </c:pt>
                <c:pt idx="322">
                  <c:v>0.90510000000000002</c:v>
                </c:pt>
                <c:pt idx="323">
                  <c:v>0.82220000000000004</c:v>
                </c:pt>
                <c:pt idx="324">
                  <c:v>0.75710000000000033</c:v>
                </c:pt>
                <c:pt idx="325">
                  <c:v>0.70330000000000004</c:v>
                </c:pt>
                <c:pt idx="326">
                  <c:v>0.65930000000000033</c:v>
                </c:pt>
                <c:pt idx="327">
                  <c:v>0.63080000000000036</c:v>
                </c:pt>
                <c:pt idx="328">
                  <c:v>0.61339999999999995</c:v>
                </c:pt>
                <c:pt idx="329">
                  <c:v>0.5984999999999997</c:v>
                </c:pt>
                <c:pt idx="330">
                  <c:v>0.5883999999999997</c:v>
                </c:pt>
                <c:pt idx="331">
                  <c:v>0.58729999999999971</c:v>
                </c:pt>
                <c:pt idx="332">
                  <c:v>0.59709999999999996</c:v>
                </c:pt>
                <c:pt idx="333">
                  <c:v>0.62139999999999995</c:v>
                </c:pt>
                <c:pt idx="334">
                  <c:v>0.66620000000000035</c:v>
                </c:pt>
                <c:pt idx="335">
                  <c:v>0.73060000000000036</c:v>
                </c:pt>
                <c:pt idx="336">
                  <c:v>0.80910000000000004</c:v>
                </c:pt>
                <c:pt idx="337">
                  <c:v>0.89149999999999996</c:v>
                </c:pt>
                <c:pt idx="338">
                  <c:v>0.96319999999999995</c:v>
                </c:pt>
                <c:pt idx="339">
                  <c:v>1.0084</c:v>
                </c:pt>
                <c:pt idx="340">
                  <c:v>1.0343</c:v>
                </c:pt>
                <c:pt idx="341">
                  <c:v>1.0589</c:v>
                </c:pt>
                <c:pt idx="342">
                  <c:v>1.0757999999999994</c:v>
                </c:pt>
                <c:pt idx="343">
                  <c:v>1.0912999999999993</c:v>
                </c:pt>
                <c:pt idx="344">
                  <c:v>1.1385000000000001</c:v>
                </c:pt>
                <c:pt idx="345">
                  <c:v>1.2129999999999994</c:v>
                </c:pt>
                <c:pt idx="346">
                  <c:v>1.2804</c:v>
                </c:pt>
                <c:pt idx="347">
                  <c:v>1.3397999999999994</c:v>
                </c:pt>
                <c:pt idx="348">
                  <c:v>1.3934</c:v>
                </c:pt>
                <c:pt idx="349">
                  <c:v>1.4200999999999993</c:v>
                </c:pt>
                <c:pt idx="350">
                  <c:v>1.4234999999999991</c:v>
                </c:pt>
                <c:pt idx="351">
                  <c:v>1.4234999999999991</c:v>
                </c:pt>
                <c:pt idx="352">
                  <c:v>1.3959999999999992</c:v>
                </c:pt>
                <c:pt idx="353">
                  <c:v>1.3272999999999993</c:v>
                </c:pt>
                <c:pt idx="354">
                  <c:v>1.2383999999999993</c:v>
                </c:pt>
                <c:pt idx="355">
                  <c:v>1.1185</c:v>
                </c:pt>
                <c:pt idx="356">
                  <c:v>0.96220000000000039</c:v>
                </c:pt>
                <c:pt idx="357">
                  <c:v>0.80580000000000029</c:v>
                </c:pt>
                <c:pt idx="358">
                  <c:v>0.66850000000000032</c:v>
                </c:pt>
                <c:pt idx="359">
                  <c:v>0.55249999999999999</c:v>
                </c:pt>
                <c:pt idx="360">
                  <c:v>0.45740000000000008</c:v>
                </c:pt>
                <c:pt idx="361">
                  <c:v>0.38230000000000025</c:v>
                </c:pt>
                <c:pt idx="362">
                  <c:v>0.32210000000000016</c:v>
                </c:pt>
                <c:pt idx="363">
                  <c:v>0.27250000000000002</c:v>
                </c:pt>
                <c:pt idx="364">
                  <c:v>0.23100000000000001</c:v>
                </c:pt>
                <c:pt idx="365">
                  <c:v>0.19650000000000001</c:v>
                </c:pt>
                <c:pt idx="366">
                  <c:v>0.1671</c:v>
                </c:pt>
                <c:pt idx="367">
                  <c:v>0.14190000000000008</c:v>
                </c:pt>
                <c:pt idx="368">
                  <c:v>0.12139999999999998</c:v>
                </c:pt>
                <c:pt idx="369">
                  <c:v>0.10460000000000004</c:v>
                </c:pt>
                <c:pt idx="370">
                  <c:v>9.0800000000000006E-2</c:v>
                </c:pt>
                <c:pt idx="371">
                  <c:v>8.0200000000000021E-2</c:v>
                </c:pt>
                <c:pt idx="372">
                  <c:v>7.1800000000000003E-2</c:v>
                </c:pt>
                <c:pt idx="373">
                  <c:v>6.4400000000000041E-2</c:v>
                </c:pt>
                <c:pt idx="374">
                  <c:v>5.8700000000000023E-2</c:v>
                </c:pt>
                <c:pt idx="375">
                  <c:v>5.5100000000000003E-2</c:v>
                </c:pt>
                <c:pt idx="376">
                  <c:v>5.2299999999999999E-2</c:v>
                </c:pt>
                <c:pt idx="377">
                  <c:v>4.9800000000000025E-2</c:v>
                </c:pt>
                <c:pt idx="378">
                  <c:v>4.7600000000000003E-2</c:v>
                </c:pt>
                <c:pt idx="379">
                  <c:v>4.5900000000000003E-2</c:v>
                </c:pt>
                <c:pt idx="380">
                  <c:v>4.4600000000000022E-2</c:v>
                </c:pt>
                <c:pt idx="381">
                  <c:v>4.3199999999999995E-2</c:v>
                </c:pt>
                <c:pt idx="382">
                  <c:v>4.19E-2</c:v>
                </c:pt>
                <c:pt idx="383">
                  <c:v>4.1500000000000002E-2</c:v>
                </c:pt>
                <c:pt idx="384">
                  <c:v>4.1399999999999999E-2</c:v>
                </c:pt>
                <c:pt idx="385">
                  <c:v>4.0900000000000013E-2</c:v>
                </c:pt>
                <c:pt idx="386">
                  <c:v>4.02E-2</c:v>
                </c:pt>
                <c:pt idx="387">
                  <c:v>3.960000000000001E-2</c:v>
                </c:pt>
                <c:pt idx="388">
                  <c:v>3.9399999999999998E-2</c:v>
                </c:pt>
                <c:pt idx="389">
                  <c:v>3.9300000000000002E-2</c:v>
                </c:pt>
                <c:pt idx="390">
                  <c:v>3.9000000000000014E-2</c:v>
                </c:pt>
                <c:pt idx="391">
                  <c:v>3.8399999999999997E-2</c:v>
                </c:pt>
                <c:pt idx="392">
                  <c:v>3.7700000000000011E-2</c:v>
                </c:pt>
                <c:pt idx="393">
                  <c:v>3.7200000000000018E-2</c:v>
                </c:pt>
                <c:pt idx="394">
                  <c:v>3.6900000000000002E-2</c:v>
                </c:pt>
                <c:pt idx="395">
                  <c:v>3.6400000000000016E-2</c:v>
                </c:pt>
                <c:pt idx="396">
                  <c:v>3.5900000000000001E-2</c:v>
                </c:pt>
                <c:pt idx="397">
                  <c:v>3.5400000000000001E-2</c:v>
                </c:pt>
                <c:pt idx="398">
                  <c:v>3.4599999999999999E-2</c:v>
                </c:pt>
                <c:pt idx="399">
                  <c:v>3.4099999999999998E-2</c:v>
                </c:pt>
                <c:pt idx="400">
                  <c:v>3.4200000000000001E-2</c:v>
                </c:pt>
              </c:numCache>
            </c:numRef>
          </c:yVal>
          <c:smooth val="1"/>
        </c:ser>
        <c:ser>
          <c:idx val="11"/>
          <c:order val="9"/>
          <c:tx>
            <c:strRef>
              <c:f>'Raw Data'!$N$3</c:f>
              <c:strCache>
                <c:ptCount val="1"/>
                <c:pt idx="0">
                  <c:v>4.41E-05</c:v>
                </c:pt>
              </c:strCache>
            </c:strRef>
          </c:tx>
          <c:spPr>
            <a:ln w="19050"/>
          </c:spPr>
          <c:marker>
            <c:symbol val="none"/>
          </c:marker>
          <c:xVal>
            <c:numRef>
              <c:f>'Raw Data'!$B$4:$B$404</c:f>
              <c:numCache>
                <c:formatCode>General</c:formatCode>
                <c:ptCount val="401"/>
                <c:pt idx="0">
                  <c:v>200</c:v>
                </c:pt>
                <c:pt idx="1">
                  <c:v>200.5</c:v>
                </c:pt>
                <c:pt idx="2">
                  <c:v>201</c:v>
                </c:pt>
                <c:pt idx="3">
                  <c:v>201.5</c:v>
                </c:pt>
                <c:pt idx="4">
                  <c:v>202</c:v>
                </c:pt>
                <c:pt idx="5">
                  <c:v>202.5</c:v>
                </c:pt>
                <c:pt idx="6">
                  <c:v>203</c:v>
                </c:pt>
                <c:pt idx="7">
                  <c:v>203.5</c:v>
                </c:pt>
                <c:pt idx="8">
                  <c:v>204</c:v>
                </c:pt>
                <c:pt idx="9">
                  <c:v>204.5</c:v>
                </c:pt>
                <c:pt idx="10">
                  <c:v>205</c:v>
                </c:pt>
                <c:pt idx="11">
                  <c:v>205.5</c:v>
                </c:pt>
                <c:pt idx="12">
                  <c:v>206</c:v>
                </c:pt>
                <c:pt idx="13">
                  <c:v>206.5</c:v>
                </c:pt>
                <c:pt idx="14">
                  <c:v>207</c:v>
                </c:pt>
                <c:pt idx="15">
                  <c:v>207.5</c:v>
                </c:pt>
                <c:pt idx="16">
                  <c:v>208</c:v>
                </c:pt>
                <c:pt idx="17">
                  <c:v>208.5</c:v>
                </c:pt>
                <c:pt idx="18">
                  <c:v>209</c:v>
                </c:pt>
                <c:pt idx="19">
                  <c:v>209.5</c:v>
                </c:pt>
                <c:pt idx="20">
                  <c:v>210</c:v>
                </c:pt>
                <c:pt idx="21">
                  <c:v>210.5</c:v>
                </c:pt>
                <c:pt idx="22">
                  <c:v>211</c:v>
                </c:pt>
                <c:pt idx="23">
                  <c:v>211.5</c:v>
                </c:pt>
                <c:pt idx="24">
                  <c:v>212</c:v>
                </c:pt>
                <c:pt idx="25">
                  <c:v>212.5</c:v>
                </c:pt>
                <c:pt idx="26">
                  <c:v>213</c:v>
                </c:pt>
                <c:pt idx="27">
                  <c:v>213.5</c:v>
                </c:pt>
                <c:pt idx="28">
                  <c:v>214</c:v>
                </c:pt>
                <c:pt idx="29">
                  <c:v>214.5</c:v>
                </c:pt>
                <c:pt idx="30">
                  <c:v>215</c:v>
                </c:pt>
                <c:pt idx="31">
                  <c:v>215.5</c:v>
                </c:pt>
                <c:pt idx="32">
                  <c:v>216</c:v>
                </c:pt>
                <c:pt idx="33">
                  <c:v>216.5</c:v>
                </c:pt>
                <c:pt idx="34">
                  <c:v>217</c:v>
                </c:pt>
                <c:pt idx="35">
                  <c:v>217.5</c:v>
                </c:pt>
                <c:pt idx="36">
                  <c:v>218</c:v>
                </c:pt>
                <c:pt idx="37">
                  <c:v>218.5</c:v>
                </c:pt>
                <c:pt idx="38">
                  <c:v>219</c:v>
                </c:pt>
                <c:pt idx="39">
                  <c:v>219.5</c:v>
                </c:pt>
                <c:pt idx="40">
                  <c:v>220</c:v>
                </c:pt>
                <c:pt idx="41">
                  <c:v>220.5</c:v>
                </c:pt>
                <c:pt idx="42">
                  <c:v>221</c:v>
                </c:pt>
                <c:pt idx="43">
                  <c:v>221.5</c:v>
                </c:pt>
                <c:pt idx="44">
                  <c:v>222</c:v>
                </c:pt>
                <c:pt idx="45">
                  <c:v>222.5</c:v>
                </c:pt>
                <c:pt idx="46">
                  <c:v>223</c:v>
                </c:pt>
                <c:pt idx="47">
                  <c:v>223.5</c:v>
                </c:pt>
                <c:pt idx="48">
                  <c:v>224</c:v>
                </c:pt>
                <c:pt idx="49">
                  <c:v>224.5</c:v>
                </c:pt>
                <c:pt idx="50">
                  <c:v>225</c:v>
                </c:pt>
                <c:pt idx="51">
                  <c:v>225.5</c:v>
                </c:pt>
                <c:pt idx="52">
                  <c:v>226</c:v>
                </c:pt>
                <c:pt idx="53">
                  <c:v>226.5</c:v>
                </c:pt>
                <c:pt idx="54">
                  <c:v>227</c:v>
                </c:pt>
                <c:pt idx="55">
                  <c:v>227.5</c:v>
                </c:pt>
                <c:pt idx="56">
                  <c:v>228</c:v>
                </c:pt>
                <c:pt idx="57">
                  <c:v>228.5</c:v>
                </c:pt>
                <c:pt idx="58">
                  <c:v>229</c:v>
                </c:pt>
                <c:pt idx="59">
                  <c:v>229.5</c:v>
                </c:pt>
                <c:pt idx="60">
                  <c:v>230</c:v>
                </c:pt>
                <c:pt idx="61">
                  <c:v>230.5</c:v>
                </c:pt>
                <c:pt idx="62">
                  <c:v>231</c:v>
                </c:pt>
                <c:pt idx="63">
                  <c:v>231.5</c:v>
                </c:pt>
                <c:pt idx="64">
                  <c:v>232</c:v>
                </c:pt>
                <c:pt idx="65">
                  <c:v>232.5</c:v>
                </c:pt>
                <c:pt idx="66">
                  <c:v>233</c:v>
                </c:pt>
                <c:pt idx="67">
                  <c:v>233.5</c:v>
                </c:pt>
                <c:pt idx="68">
                  <c:v>234</c:v>
                </c:pt>
                <c:pt idx="69">
                  <c:v>234.5</c:v>
                </c:pt>
                <c:pt idx="70">
                  <c:v>235</c:v>
                </c:pt>
                <c:pt idx="71">
                  <c:v>235.5</c:v>
                </c:pt>
                <c:pt idx="72">
                  <c:v>236</c:v>
                </c:pt>
                <c:pt idx="73">
                  <c:v>236.5</c:v>
                </c:pt>
                <c:pt idx="74">
                  <c:v>237</c:v>
                </c:pt>
                <c:pt idx="75">
                  <c:v>237.5</c:v>
                </c:pt>
                <c:pt idx="76">
                  <c:v>238</c:v>
                </c:pt>
                <c:pt idx="77">
                  <c:v>238.5</c:v>
                </c:pt>
                <c:pt idx="78">
                  <c:v>239</c:v>
                </c:pt>
                <c:pt idx="79">
                  <c:v>239.5</c:v>
                </c:pt>
                <c:pt idx="80">
                  <c:v>240</c:v>
                </c:pt>
                <c:pt idx="81">
                  <c:v>240.5</c:v>
                </c:pt>
                <c:pt idx="82">
                  <c:v>241</c:v>
                </c:pt>
                <c:pt idx="83">
                  <c:v>241.5</c:v>
                </c:pt>
                <c:pt idx="84">
                  <c:v>242</c:v>
                </c:pt>
                <c:pt idx="85">
                  <c:v>242.5</c:v>
                </c:pt>
                <c:pt idx="86">
                  <c:v>243</c:v>
                </c:pt>
                <c:pt idx="87">
                  <c:v>243.5</c:v>
                </c:pt>
                <c:pt idx="88">
                  <c:v>244</c:v>
                </c:pt>
                <c:pt idx="89">
                  <c:v>244.5</c:v>
                </c:pt>
                <c:pt idx="90">
                  <c:v>245</c:v>
                </c:pt>
                <c:pt idx="91">
                  <c:v>245.5</c:v>
                </c:pt>
                <c:pt idx="92">
                  <c:v>246</c:v>
                </c:pt>
                <c:pt idx="93">
                  <c:v>246.5</c:v>
                </c:pt>
                <c:pt idx="94">
                  <c:v>247</c:v>
                </c:pt>
                <c:pt idx="95">
                  <c:v>247.5</c:v>
                </c:pt>
                <c:pt idx="96">
                  <c:v>248</c:v>
                </c:pt>
                <c:pt idx="97">
                  <c:v>248.5</c:v>
                </c:pt>
                <c:pt idx="98">
                  <c:v>249</c:v>
                </c:pt>
                <c:pt idx="99">
                  <c:v>249.5</c:v>
                </c:pt>
                <c:pt idx="100">
                  <c:v>250</c:v>
                </c:pt>
                <c:pt idx="101">
                  <c:v>250.5</c:v>
                </c:pt>
                <c:pt idx="102">
                  <c:v>251</c:v>
                </c:pt>
                <c:pt idx="103">
                  <c:v>251.5</c:v>
                </c:pt>
                <c:pt idx="104">
                  <c:v>252</c:v>
                </c:pt>
                <c:pt idx="105">
                  <c:v>252.5</c:v>
                </c:pt>
                <c:pt idx="106">
                  <c:v>253</c:v>
                </c:pt>
                <c:pt idx="107">
                  <c:v>253.5</c:v>
                </c:pt>
                <c:pt idx="108">
                  <c:v>254</c:v>
                </c:pt>
                <c:pt idx="109">
                  <c:v>254.5</c:v>
                </c:pt>
                <c:pt idx="110">
                  <c:v>255</c:v>
                </c:pt>
                <c:pt idx="111">
                  <c:v>255.5</c:v>
                </c:pt>
                <c:pt idx="112">
                  <c:v>256</c:v>
                </c:pt>
                <c:pt idx="113">
                  <c:v>256.5</c:v>
                </c:pt>
                <c:pt idx="114">
                  <c:v>257</c:v>
                </c:pt>
                <c:pt idx="115">
                  <c:v>257.5</c:v>
                </c:pt>
                <c:pt idx="116">
                  <c:v>258</c:v>
                </c:pt>
                <c:pt idx="117">
                  <c:v>258.5</c:v>
                </c:pt>
                <c:pt idx="118">
                  <c:v>259</c:v>
                </c:pt>
                <c:pt idx="119">
                  <c:v>259.5</c:v>
                </c:pt>
                <c:pt idx="120">
                  <c:v>260</c:v>
                </c:pt>
                <c:pt idx="121">
                  <c:v>260.5</c:v>
                </c:pt>
                <c:pt idx="122">
                  <c:v>261</c:v>
                </c:pt>
                <c:pt idx="123">
                  <c:v>261.5</c:v>
                </c:pt>
                <c:pt idx="124">
                  <c:v>262</c:v>
                </c:pt>
                <c:pt idx="125">
                  <c:v>262.5</c:v>
                </c:pt>
                <c:pt idx="126">
                  <c:v>263</c:v>
                </c:pt>
                <c:pt idx="127">
                  <c:v>263.5</c:v>
                </c:pt>
                <c:pt idx="128">
                  <c:v>264</c:v>
                </c:pt>
                <c:pt idx="129">
                  <c:v>264.5</c:v>
                </c:pt>
                <c:pt idx="130">
                  <c:v>265</c:v>
                </c:pt>
                <c:pt idx="131">
                  <c:v>265.5</c:v>
                </c:pt>
                <c:pt idx="132">
                  <c:v>266</c:v>
                </c:pt>
                <c:pt idx="133">
                  <c:v>266.5</c:v>
                </c:pt>
                <c:pt idx="134">
                  <c:v>267</c:v>
                </c:pt>
                <c:pt idx="135">
                  <c:v>267.5</c:v>
                </c:pt>
                <c:pt idx="136">
                  <c:v>268</c:v>
                </c:pt>
                <c:pt idx="137">
                  <c:v>268.5</c:v>
                </c:pt>
                <c:pt idx="138">
                  <c:v>269</c:v>
                </c:pt>
                <c:pt idx="139">
                  <c:v>269.5</c:v>
                </c:pt>
                <c:pt idx="140">
                  <c:v>270</c:v>
                </c:pt>
                <c:pt idx="141">
                  <c:v>270.5</c:v>
                </c:pt>
                <c:pt idx="142">
                  <c:v>271</c:v>
                </c:pt>
                <c:pt idx="143">
                  <c:v>271.5</c:v>
                </c:pt>
                <c:pt idx="144">
                  <c:v>272</c:v>
                </c:pt>
                <c:pt idx="145">
                  <c:v>272.5</c:v>
                </c:pt>
                <c:pt idx="146">
                  <c:v>273</c:v>
                </c:pt>
                <c:pt idx="147">
                  <c:v>273.5</c:v>
                </c:pt>
                <c:pt idx="148">
                  <c:v>274</c:v>
                </c:pt>
                <c:pt idx="149">
                  <c:v>274.5</c:v>
                </c:pt>
                <c:pt idx="150">
                  <c:v>275</c:v>
                </c:pt>
                <c:pt idx="151">
                  <c:v>275.5</c:v>
                </c:pt>
                <c:pt idx="152">
                  <c:v>276</c:v>
                </c:pt>
                <c:pt idx="153">
                  <c:v>276.5</c:v>
                </c:pt>
                <c:pt idx="154">
                  <c:v>277</c:v>
                </c:pt>
                <c:pt idx="155">
                  <c:v>277.5</c:v>
                </c:pt>
                <c:pt idx="156">
                  <c:v>278</c:v>
                </c:pt>
                <c:pt idx="157">
                  <c:v>278.5</c:v>
                </c:pt>
                <c:pt idx="158">
                  <c:v>279</c:v>
                </c:pt>
                <c:pt idx="159">
                  <c:v>279.5</c:v>
                </c:pt>
                <c:pt idx="160">
                  <c:v>280</c:v>
                </c:pt>
                <c:pt idx="161">
                  <c:v>280.5</c:v>
                </c:pt>
                <c:pt idx="162">
                  <c:v>281</c:v>
                </c:pt>
                <c:pt idx="163">
                  <c:v>281.5</c:v>
                </c:pt>
                <c:pt idx="164">
                  <c:v>282</c:v>
                </c:pt>
                <c:pt idx="165">
                  <c:v>282.5</c:v>
                </c:pt>
                <c:pt idx="166">
                  <c:v>283</c:v>
                </c:pt>
                <c:pt idx="167">
                  <c:v>283.5</c:v>
                </c:pt>
                <c:pt idx="168">
                  <c:v>284</c:v>
                </c:pt>
                <c:pt idx="169">
                  <c:v>284.5</c:v>
                </c:pt>
                <c:pt idx="170">
                  <c:v>285</c:v>
                </c:pt>
                <c:pt idx="171">
                  <c:v>285.5</c:v>
                </c:pt>
                <c:pt idx="172">
                  <c:v>286</c:v>
                </c:pt>
                <c:pt idx="173">
                  <c:v>286.5</c:v>
                </c:pt>
                <c:pt idx="174">
                  <c:v>287</c:v>
                </c:pt>
                <c:pt idx="175">
                  <c:v>287.5</c:v>
                </c:pt>
                <c:pt idx="176">
                  <c:v>288</c:v>
                </c:pt>
                <c:pt idx="177">
                  <c:v>288.5</c:v>
                </c:pt>
                <c:pt idx="178">
                  <c:v>289</c:v>
                </c:pt>
                <c:pt idx="179">
                  <c:v>289.5</c:v>
                </c:pt>
                <c:pt idx="180">
                  <c:v>290</c:v>
                </c:pt>
                <c:pt idx="181">
                  <c:v>290.5</c:v>
                </c:pt>
                <c:pt idx="182">
                  <c:v>291</c:v>
                </c:pt>
                <c:pt idx="183">
                  <c:v>291.5</c:v>
                </c:pt>
                <c:pt idx="184">
                  <c:v>292</c:v>
                </c:pt>
                <c:pt idx="185">
                  <c:v>292.5</c:v>
                </c:pt>
                <c:pt idx="186">
                  <c:v>293</c:v>
                </c:pt>
                <c:pt idx="187">
                  <c:v>293.5</c:v>
                </c:pt>
                <c:pt idx="188">
                  <c:v>294</c:v>
                </c:pt>
                <c:pt idx="189">
                  <c:v>294.5</c:v>
                </c:pt>
                <c:pt idx="190">
                  <c:v>295</c:v>
                </c:pt>
                <c:pt idx="191">
                  <c:v>295.5</c:v>
                </c:pt>
                <c:pt idx="192">
                  <c:v>296</c:v>
                </c:pt>
                <c:pt idx="193">
                  <c:v>296.5</c:v>
                </c:pt>
                <c:pt idx="194">
                  <c:v>297</c:v>
                </c:pt>
                <c:pt idx="195">
                  <c:v>297.5</c:v>
                </c:pt>
                <c:pt idx="196">
                  <c:v>298</c:v>
                </c:pt>
                <c:pt idx="197">
                  <c:v>298.5</c:v>
                </c:pt>
                <c:pt idx="198">
                  <c:v>299</c:v>
                </c:pt>
                <c:pt idx="199">
                  <c:v>299.5</c:v>
                </c:pt>
                <c:pt idx="200">
                  <c:v>300</c:v>
                </c:pt>
                <c:pt idx="201">
                  <c:v>300.5</c:v>
                </c:pt>
                <c:pt idx="202">
                  <c:v>301</c:v>
                </c:pt>
                <c:pt idx="203">
                  <c:v>301.5</c:v>
                </c:pt>
                <c:pt idx="204">
                  <c:v>302</c:v>
                </c:pt>
                <c:pt idx="205">
                  <c:v>302.5</c:v>
                </c:pt>
                <c:pt idx="206">
                  <c:v>303</c:v>
                </c:pt>
                <c:pt idx="207">
                  <c:v>303.5</c:v>
                </c:pt>
                <c:pt idx="208">
                  <c:v>304</c:v>
                </c:pt>
                <c:pt idx="209">
                  <c:v>304.5</c:v>
                </c:pt>
                <c:pt idx="210">
                  <c:v>305</c:v>
                </c:pt>
                <c:pt idx="211">
                  <c:v>305.5</c:v>
                </c:pt>
                <c:pt idx="212">
                  <c:v>306</c:v>
                </c:pt>
                <c:pt idx="213">
                  <c:v>306.5</c:v>
                </c:pt>
                <c:pt idx="214">
                  <c:v>307</c:v>
                </c:pt>
                <c:pt idx="215">
                  <c:v>307.5</c:v>
                </c:pt>
                <c:pt idx="216">
                  <c:v>308</c:v>
                </c:pt>
                <c:pt idx="217">
                  <c:v>308.5</c:v>
                </c:pt>
                <c:pt idx="218">
                  <c:v>309</c:v>
                </c:pt>
                <c:pt idx="219">
                  <c:v>309.5</c:v>
                </c:pt>
                <c:pt idx="220">
                  <c:v>310</c:v>
                </c:pt>
                <c:pt idx="221">
                  <c:v>310.5</c:v>
                </c:pt>
                <c:pt idx="222">
                  <c:v>311</c:v>
                </c:pt>
                <c:pt idx="223">
                  <c:v>311.5</c:v>
                </c:pt>
                <c:pt idx="224">
                  <c:v>312</c:v>
                </c:pt>
                <c:pt idx="225">
                  <c:v>312.5</c:v>
                </c:pt>
                <c:pt idx="226">
                  <c:v>313</c:v>
                </c:pt>
                <c:pt idx="227">
                  <c:v>313.5</c:v>
                </c:pt>
                <c:pt idx="228">
                  <c:v>314</c:v>
                </c:pt>
                <c:pt idx="229">
                  <c:v>314.5</c:v>
                </c:pt>
                <c:pt idx="230">
                  <c:v>315</c:v>
                </c:pt>
                <c:pt idx="231">
                  <c:v>315.5</c:v>
                </c:pt>
                <c:pt idx="232">
                  <c:v>316</c:v>
                </c:pt>
                <c:pt idx="233">
                  <c:v>316.5</c:v>
                </c:pt>
                <c:pt idx="234">
                  <c:v>317</c:v>
                </c:pt>
                <c:pt idx="235">
                  <c:v>317.5</c:v>
                </c:pt>
                <c:pt idx="236">
                  <c:v>318</c:v>
                </c:pt>
                <c:pt idx="237">
                  <c:v>318.5</c:v>
                </c:pt>
                <c:pt idx="238">
                  <c:v>319</c:v>
                </c:pt>
                <c:pt idx="239">
                  <c:v>319.5</c:v>
                </c:pt>
                <c:pt idx="240">
                  <c:v>320</c:v>
                </c:pt>
                <c:pt idx="241">
                  <c:v>320.5</c:v>
                </c:pt>
                <c:pt idx="242">
                  <c:v>321</c:v>
                </c:pt>
                <c:pt idx="243">
                  <c:v>321.5</c:v>
                </c:pt>
                <c:pt idx="244">
                  <c:v>322</c:v>
                </c:pt>
                <c:pt idx="245">
                  <c:v>322.5</c:v>
                </c:pt>
                <c:pt idx="246">
                  <c:v>323</c:v>
                </c:pt>
                <c:pt idx="247">
                  <c:v>323.5</c:v>
                </c:pt>
                <c:pt idx="248">
                  <c:v>324</c:v>
                </c:pt>
                <c:pt idx="249">
                  <c:v>324.5</c:v>
                </c:pt>
                <c:pt idx="250">
                  <c:v>325</c:v>
                </c:pt>
                <c:pt idx="251">
                  <c:v>325.5</c:v>
                </c:pt>
                <c:pt idx="252">
                  <c:v>326</c:v>
                </c:pt>
                <c:pt idx="253">
                  <c:v>326.5</c:v>
                </c:pt>
                <c:pt idx="254">
                  <c:v>327</c:v>
                </c:pt>
                <c:pt idx="255">
                  <c:v>327.5</c:v>
                </c:pt>
                <c:pt idx="256">
                  <c:v>328</c:v>
                </c:pt>
                <c:pt idx="257">
                  <c:v>328.5</c:v>
                </c:pt>
                <c:pt idx="258">
                  <c:v>329</c:v>
                </c:pt>
                <c:pt idx="259">
                  <c:v>329.5</c:v>
                </c:pt>
                <c:pt idx="260">
                  <c:v>330</c:v>
                </c:pt>
                <c:pt idx="261">
                  <c:v>330.5</c:v>
                </c:pt>
                <c:pt idx="262">
                  <c:v>331</c:v>
                </c:pt>
                <c:pt idx="263">
                  <c:v>331.5</c:v>
                </c:pt>
                <c:pt idx="264">
                  <c:v>332</c:v>
                </c:pt>
                <c:pt idx="265">
                  <c:v>332.5</c:v>
                </c:pt>
                <c:pt idx="266">
                  <c:v>333</c:v>
                </c:pt>
                <c:pt idx="267">
                  <c:v>333.5</c:v>
                </c:pt>
                <c:pt idx="268">
                  <c:v>334</c:v>
                </c:pt>
                <c:pt idx="269">
                  <c:v>334.5</c:v>
                </c:pt>
                <c:pt idx="270">
                  <c:v>335</c:v>
                </c:pt>
                <c:pt idx="271">
                  <c:v>335.5</c:v>
                </c:pt>
                <c:pt idx="272">
                  <c:v>336</c:v>
                </c:pt>
                <c:pt idx="273">
                  <c:v>336.5</c:v>
                </c:pt>
                <c:pt idx="274">
                  <c:v>337</c:v>
                </c:pt>
                <c:pt idx="275">
                  <c:v>337.5</c:v>
                </c:pt>
                <c:pt idx="276">
                  <c:v>338</c:v>
                </c:pt>
                <c:pt idx="277">
                  <c:v>338.5</c:v>
                </c:pt>
                <c:pt idx="278">
                  <c:v>339</c:v>
                </c:pt>
                <c:pt idx="279">
                  <c:v>339.5</c:v>
                </c:pt>
                <c:pt idx="280">
                  <c:v>340</c:v>
                </c:pt>
                <c:pt idx="281">
                  <c:v>340.5</c:v>
                </c:pt>
                <c:pt idx="282">
                  <c:v>341</c:v>
                </c:pt>
                <c:pt idx="283">
                  <c:v>341.5</c:v>
                </c:pt>
                <c:pt idx="284">
                  <c:v>342</c:v>
                </c:pt>
                <c:pt idx="285">
                  <c:v>342.5</c:v>
                </c:pt>
                <c:pt idx="286">
                  <c:v>343</c:v>
                </c:pt>
                <c:pt idx="287">
                  <c:v>343.5</c:v>
                </c:pt>
                <c:pt idx="288">
                  <c:v>344</c:v>
                </c:pt>
                <c:pt idx="289">
                  <c:v>344.5</c:v>
                </c:pt>
                <c:pt idx="290">
                  <c:v>345</c:v>
                </c:pt>
                <c:pt idx="291">
                  <c:v>345.5</c:v>
                </c:pt>
                <c:pt idx="292">
                  <c:v>346</c:v>
                </c:pt>
                <c:pt idx="293">
                  <c:v>346.5</c:v>
                </c:pt>
                <c:pt idx="294">
                  <c:v>347</c:v>
                </c:pt>
                <c:pt idx="295">
                  <c:v>347.5</c:v>
                </c:pt>
                <c:pt idx="296">
                  <c:v>348</c:v>
                </c:pt>
                <c:pt idx="297">
                  <c:v>348.5</c:v>
                </c:pt>
                <c:pt idx="298">
                  <c:v>349</c:v>
                </c:pt>
                <c:pt idx="299">
                  <c:v>349.5</c:v>
                </c:pt>
                <c:pt idx="300">
                  <c:v>350</c:v>
                </c:pt>
                <c:pt idx="301">
                  <c:v>350.5</c:v>
                </c:pt>
                <c:pt idx="302">
                  <c:v>351</c:v>
                </c:pt>
                <c:pt idx="303">
                  <c:v>351.5</c:v>
                </c:pt>
                <c:pt idx="304">
                  <c:v>352</c:v>
                </c:pt>
                <c:pt idx="305">
                  <c:v>352.5</c:v>
                </c:pt>
                <c:pt idx="306">
                  <c:v>353</c:v>
                </c:pt>
                <c:pt idx="307">
                  <c:v>353.5</c:v>
                </c:pt>
                <c:pt idx="308">
                  <c:v>354</c:v>
                </c:pt>
                <c:pt idx="309">
                  <c:v>354.5</c:v>
                </c:pt>
                <c:pt idx="310">
                  <c:v>355</c:v>
                </c:pt>
                <c:pt idx="311">
                  <c:v>355.5</c:v>
                </c:pt>
                <c:pt idx="312">
                  <c:v>356</c:v>
                </c:pt>
                <c:pt idx="313">
                  <c:v>356.5</c:v>
                </c:pt>
                <c:pt idx="314">
                  <c:v>357</c:v>
                </c:pt>
                <c:pt idx="315">
                  <c:v>357.5</c:v>
                </c:pt>
                <c:pt idx="316">
                  <c:v>358</c:v>
                </c:pt>
                <c:pt idx="317">
                  <c:v>358.5</c:v>
                </c:pt>
                <c:pt idx="318">
                  <c:v>359</c:v>
                </c:pt>
                <c:pt idx="319">
                  <c:v>359.5</c:v>
                </c:pt>
                <c:pt idx="320">
                  <c:v>360</c:v>
                </c:pt>
                <c:pt idx="321">
                  <c:v>360.5</c:v>
                </c:pt>
                <c:pt idx="322">
                  <c:v>361</c:v>
                </c:pt>
                <c:pt idx="323">
                  <c:v>361.5</c:v>
                </c:pt>
                <c:pt idx="324">
                  <c:v>362</c:v>
                </c:pt>
                <c:pt idx="325">
                  <c:v>362.5</c:v>
                </c:pt>
                <c:pt idx="326">
                  <c:v>363</c:v>
                </c:pt>
                <c:pt idx="327">
                  <c:v>363.5</c:v>
                </c:pt>
                <c:pt idx="328">
                  <c:v>364</c:v>
                </c:pt>
                <c:pt idx="329">
                  <c:v>364.5</c:v>
                </c:pt>
                <c:pt idx="330">
                  <c:v>365</c:v>
                </c:pt>
                <c:pt idx="331">
                  <c:v>365.5</c:v>
                </c:pt>
                <c:pt idx="332">
                  <c:v>366</c:v>
                </c:pt>
                <c:pt idx="333">
                  <c:v>366.5</c:v>
                </c:pt>
                <c:pt idx="334">
                  <c:v>367</c:v>
                </c:pt>
                <c:pt idx="335">
                  <c:v>367.5</c:v>
                </c:pt>
                <c:pt idx="336">
                  <c:v>368</c:v>
                </c:pt>
                <c:pt idx="337">
                  <c:v>368.5</c:v>
                </c:pt>
                <c:pt idx="338">
                  <c:v>369</c:v>
                </c:pt>
                <c:pt idx="339">
                  <c:v>369.5</c:v>
                </c:pt>
                <c:pt idx="340">
                  <c:v>370</c:v>
                </c:pt>
                <c:pt idx="341">
                  <c:v>370.5</c:v>
                </c:pt>
                <c:pt idx="342">
                  <c:v>371</c:v>
                </c:pt>
                <c:pt idx="343">
                  <c:v>371.5</c:v>
                </c:pt>
                <c:pt idx="344">
                  <c:v>372</c:v>
                </c:pt>
                <c:pt idx="345">
                  <c:v>372.5</c:v>
                </c:pt>
                <c:pt idx="346">
                  <c:v>373</c:v>
                </c:pt>
                <c:pt idx="347">
                  <c:v>373.5</c:v>
                </c:pt>
                <c:pt idx="348">
                  <c:v>374</c:v>
                </c:pt>
                <c:pt idx="349">
                  <c:v>374.5</c:v>
                </c:pt>
                <c:pt idx="350">
                  <c:v>375</c:v>
                </c:pt>
                <c:pt idx="351">
                  <c:v>375.5</c:v>
                </c:pt>
                <c:pt idx="352">
                  <c:v>376</c:v>
                </c:pt>
                <c:pt idx="353">
                  <c:v>376.5</c:v>
                </c:pt>
                <c:pt idx="354">
                  <c:v>377</c:v>
                </c:pt>
                <c:pt idx="355">
                  <c:v>377.5</c:v>
                </c:pt>
                <c:pt idx="356">
                  <c:v>378</c:v>
                </c:pt>
                <c:pt idx="357">
                  <c:v>378.5</c:v>
                </c:pt>
                <c:pt idx="358">
                  <c:v>379</c:v>
                </c:pt>
                <c:pt idx="359">
                  <c:v>379.5</c:v>
                </c:pt>
                <c:pt idx="360">
                  <c:v>380</c:v>
                </c:pt>
                <c:pt idx="361">
                  <c:v>380.5</c:v>
                </c:pt>
                <c:pt idx="362">
                  <c:v>381</c:v>
                </c:pt>
                <c:pt idx="363">
                  <c:v>381.5</c:v>
                </c:pt>
                <c:pt idx="364">
                  <c:v>382</c:v>
                </c:pt>
                <c:pt idx="365">
                  <c:v>382.5</c:v>
                </c:pt>
                <c:pt idx="366">
                  <c:v>383</c:v>
                </c:pt>
                <c:pt idx="367">
                  <c:v>383.5</c:v>
                </c:pt>
                <c:pt idx="368">
                  <c:v>384</c:v>
                </c:pt>
                <c:pt idx="369">
                  <c:v>384.5</c:v>
                </c:pt>
                <c:pt idx="370">
                  <c:v>385</c:v>
                </c:pt>
                <c:pt idx="371">
                  <c:v>385.5</c:v>
                </c:pt>
                <c:pt idx="372">
                  <c:v>386</c:v>
                </c:pt>
                <c:pt idx="373">
                  <c:v>386.5</c:v>
                </c:pt>
                <c:pt idx="374">
                  <c:v>387</c:v>
                </c:pt>
                <c:pt idx="375">
                  <c:v>387.5</c:v>
                </c:pt>
                <c:pt idx="376">
                  <c:v>388</c:v>
                </c:pt>
                <c:pt idx="377">
                  <c:v>388.5</c:v>
                </c:pt>
                <c:pt idx="378">
                  <c:v>389</c:v>
                </c:pt>
                <c:pt idx="379">
                  <c:v>389.5</c:v>
                </c:pt>
                <c:pt idx="380">
                  <c:v>390</c:v>
                </c:pt>
                <c:pt idx="381">
                  <c:v>390.5</c:v>
                </c:pt>
                <c:pt idx="382">
                  <c:v>391</c:v>
                </c:pt>
                <c:pt idx="383">
                  <c:v>391.5</c:v>
                </c:pt>
                <c:pt idx="384">
                  <c:v>392</c:v>
                </c:pt>
                <c:pt idx="385">
                  <c:v>392.5</c:v>
                </c:pt>
                <c:pt idx="386">
                  <c:v>393</c:v>
                </c:pt>
                <c:pt idx="387">
                  <c:v>393.5</c:v>
                </c:pt>
                <c:pt idx="388">
                  <c:v>394</c:v>
                </c:pt>
                <c:pt idx="389">
                  <c:v>394.5</c:v>
                </c:pt>
                <c:pt idx="390">
                  <c:v>395</c:v>
                </c:pt>
                <c:pt idx="391">
                  <c:v>395.5</c:v>
                </c:pt>
                <c:pt idx="392">
                  <c:v>396</c:v>
                </c:pt>
                <c:pt idx="393">
                  <c:v>396.5</c:v>
                </c:pt>
                <c:pt idx="394">
                  <c:v>397</c:v>
                </c:pt>
                <c:pt idx="395">
                  <c:v>397.5</c:v>
                </c:pt>
                <c:pt idx="396">
                  <c:v>398</c:v>
                </c:pt>
                <c:pt idx="397">
                  <c:v>398.5</c:v>
                </c:pt>
                <c:pt idx="398">
                  <c:v>399</c:v>
                </c:pt>
                <c:pt idx="399">
                  <c:v>399.5</c:v>
                </c:pt>
                <c:pt idx="400">
                  <c:v>400</c:v>
                </c:pt>
              </c:numCache>
            </c:numRef>
          </c:xVal>
          <c:yVal>
            <c:numRef>
              <c:f>'Raw Data'!$N$4:$N$404</c:f>
              <c:numCache>
                <c:formatCode>General</c:formatCode>
                <c:ptCount val="401"/>
                <c:pt idx="0">
                  <c:v>-7.2700000000000042E-2</c:v>
                </c:pt>
                <c:pt idx="1">
                  <c:v>-1.6600000000000011E-2</c:v>
                </c:pt>
                <c:pt idx="2">
                  <c:v>3.9900000000000005E-2</c:v>
                </c:pt>
                <c:pt idx="3">
                  <c:v>9.4000000000000028E-2</c:v>
                </c:pt>
                <c:pt idx="4">
                  <c:v>0.14080000000000001</c:v>
                </c:pt>
                <c:pt idx="5">
                  <c:v>0.17710000000000001</c:v>
                </c:pt>
                <c:pt idx="6">
                  <c:v>0.20100000000000001</c:v>
                </c:pt>
                <c:pt idx="7">
                  <c:v>0.21610000000000001</c:v>
                </c:pt>
                <c:pt idx="8">
                  <c:v>0.22689999999999999</c:v>
                </c:pt>
                <c:pt idx="9">
                  <c:v>0.23630000000000001</c:v>
                </c:pt>
                <c:pt idx="10">
                  <c:v>0.24540000000000009</c:v>
                </c:pt>
                <c:pt idx="11">
                  <c:v>0.25360000000000005</c:v>
                </c:pt>
                <c:pt idx="12">
                  <c:v>0.25580000000000008</c:v>
                </c:pt>
                <c:pt idx="13">
                  <c:v>0.25360000000000005</c:v>
                </c:pt>
                <c:pt idx="14">
                  <c:v>0.255</c:v>
                </c:pt>
                <c:pt idx="15">
                  <c:v>0.2581</c:v>
                </c:pt>
                <c:pt idx="16">
                  <c:v>0.25800000000000001</c:v>
                </c:pt>
                <c:pt idx="17">
                  <c:v>0.26</c:v>
                </c:pt>
                <c:pt idx="18">
                  <c:v>0.26570000000000005</c:v>
                </c:pt>
                <c:pt idx="19">
                  <c:v>0.26850000000000002</c:v>
                </c:pt>
                <c:pt idx="20">
                  <c:v>0.26750000000000002</c:v>
                </c:pt>
                <c:pt idx="21">
                  <c:v>0.26679999999999998</c:v>
                </c:pt>
                <c:pt idx="22">
                  <c:v>0.26729999999999998</c:v>
                </c:pt>
                <c:pt idx="23">
                  <c:v>0.26850000000000002</c:v>
                </c:pt>
                <c:pt idx="24">
                  <c:v>0.26950000000000002</c:v>
                </c:pt>
                <c:pt idx="25">
                  <c:v>0.26900000000000002</c:v>
                </c:pt>
                <c:pt idx="26">
                  <c:v>0.26650000000000001</c:v>
                </c:pt>
                <c:pt idx="27">
                  <c:v>0.26300000000000001</c:v>
                </c:pt>
                <c:pt idx="28">
                  <c:v>0.25990000000000002</c:v>
                </c:pt>
                <c:pt idx="29">
                  <c:v>0.25719999999999998</c:v>
                </c:pt>
                <c:pt idx="30">
                  <c:v>0.25480000000000008</c:v>
                </c:pt>
                <c:pt idx="31">
                  <c:v>0.25269999999999998</c:v>
                </c:pt>
                <c:pt idx="32">
                  <c:v>0.25069999999999998</c:v>
                </c:pt>
                <c:pt idx="33">
                  <c:v>0.24820000000000009</c:v>
                </c:pt>
                <c:pt idx="34">
                  <c:v>0.24610000000000001</c:v>
                </c:pt>
                <c:pt idx="35">
                  <c:v>0.24450000000000008</c:v>
                </c:pt>
                <c:pt idx="36">
                  <c:v>0.24110000000000001</c:v>
                </c:pt>
                <c:pt idx="37">
                  <c:v>0.23590000000000008</c:v>
                </c:pt>
                <c:pt idx="38">
                  <c:v>0.23139999999999999</c:v>
                </c:pt>
                <c:pt idx="39">
                  <c:v>0.22850000000000001</c:v>
                </c:pt>
                <c:pt idx="40">
                  <c:v>0.22650000000000001</c:v>
                </c:pt>
                <c:pt idx="41">
                  <c:v>0.22450000000000001</c:v>
                </c:pt>
                <c:pt idx="42">
                  <c:v>0.22090000000000001</c:v>
                </c:pt>
                <c:pt idx="43">
                  <c:v>0.21390000000000009</c:v>
                </c:pt>
                <c:pt idx="44">
                  <c:v>0.2046</c:v>
                </c:pt>
                <c:pt idx="45">
                  <c:v>0.1958</c:v>
                </c:pt>
                <c:pt idx="46">
                  <c:v>0.18770000000000009</c:v>
                </c:pt>
                <c:pt idx="47">
                  <c:v>0.18020000000000008</c:v>
                </c:pt>
                <c:pt idx="48">
                  <c:v>0.17500000000000004</c:v>
                </c:pt>
                <c:pt idx="49">
                  <c:v>0.17219999999999999</c:v>
                </c:pt>
                <c:pt idx="50">
                  <c:v>0.17080000000000001</c:v>
                </c:pt>
                <c:pt idx="51">
                  <c:v>0.17080000000000001</c:v>
                </c:pt>
                <c:pt idx="52">
                  <c:v>0.17280000000000001</c:v>
                </c:pt>
                <c:pt idx="53">
                  <c:v>0.17660000000000001</c:v>
                </c:pt>
                <c:pt idx="54">
                  <c:v>0.18180000000000004</c:v>
                </c:pt>
                <c:pt idx="55">
                  <c:v>0.18790000000000012</c:v>
                </c:pt>
                <c:pt idx="56">
                  <c:v>0.1946</c:v>
                </c:pt>
                <c:pt idx="57">
                  <c:v>0.20240000000000008</c:v>
                </c:pt>
                <c:pt idx="58">
                  <c:v>0.21170000000000008</c:v>
                </c:pt>
                <c:pt idx="59">
                  <c:v>0.22239999999999999</c:v>
                </c:pt>
                <c:pt idx="60">
                  <c:v>0.23390000000000008</c:v>
                </c:pt>
                <c:pt idx="61">
                  <c:v>0.24650000000000008</c:v>
                </c:pt>
                <c:pt idx="62">
                  <c:v>0.26200000000000001</c:v>
                </c:pt>
                <c:pt idx="63">
                  <c:v>0.27990000000000015</c:v>
                </c:pt>
                <c:pt idx="64">
                  <c:v>0.29890000000000017</c:v>
                </c:pt>
                <c:pt idx="65">
                  <c:v>0.31760000000000022</c:v>
                </c:pt>
                <c:pt idx="66">
                  <c:v>0.33590000000000031</c:v>
                </c:pt>
                <c:pt idx="67">
                  <c:v>0.35500000000000015</c:v>
                </c:pt>
                <c:pt idx="68">
                  <c:v>0.37580000000000024</c:v>
                </c:pt>
                <c:pt idx="69">
                  <c:v>0.39850000000000024</c:v>
                </c:pt>
                <c:pt idx="70">
                  <c:v>0.42270000000000002</c:v>
                </c:pt>
                <c:pt idx="71">
                  <c:v>0.4486</c:v>
                </c:pt>
                <c:pt idx="72">
                  <c:v>0.47720000000000001</c:v>
                </c:pt>
                <c:pt idx="73">
                  <c:v>0.50829999999999997</c:v>
                </c:pt>
                <c:pt idx="74">
                  <c:v>0.54049999999999998</c:v>
                </c:pt>
                <c:pt idx="75">
                  <c:v>0.57399999999999995</c:v>
                </c:pt>
                <c:pt idx="76">
                  <c:v>0.60950000000000004</c:v>
                </c:pt>
                <c:pt idx="77">
                  <c:v>0.6485000000000003</c:v>
                </c:pt>
                <c:pt idx="78">
                  <c:v>0.69350000000000001</c:v>
                </c:pt>
                <c:pt idx="79">
                  <c:v>0.74760000000000049</c:v>
                </c:pt>
                <c:pt idx="80">
                  <c:v>0.8085</c:v>
                </c:pt>
                <c:pt idx="81">
                  <c:v>0.87000000000000033</c:v>
                </c:pt>
                <c:pt idx="82">
                  <c:v>0.93089999999999995</c:v>
                </c:pt>
                <c:pt idx="83">
                  <c:v>0.99009999999999998</c:v>
                </c:pt>
                <c:pt idx="84">
                  <c:v>1.0442</c:v>
                </c:pt>
                <c:pt idx="85">
                  <c:v>1.0915999999999992</c:v>
                </c:pt>
                <c:pt idx="86">
                  <c:v>1.133</c:v>
                </c:pt>
                <c:pt idx="87">
                  <c:v>1.1664000000000001</c:v>
                </c:pt>
                <c:pt idx="88">
                  <c:v>1.1915</c:v>
                </c:pt>
                <c:pt idx="89">
                  <c:v>1.2161</c:v>
                </c:pt>
                <c:pt idx="90">
                  <c:v>1.244</c:v>
                </c:pt>
                <c:pt idx="91">
                  <c:v>1.2706999999999993</c:v>
                </c:pt>
                <c:pt idx="92">
                  <c:v>1.2913999999999994</c:v>
                </c:pt>
                <c:pt idx="93">
                  <c:v>1.3037999999999994</c:v>
                </c:pt>
                <c:pt idx="94">
                  <c:v>1.3164</c:v>
                </c:pt>
                <c:pt idx="95">
                  <c:v>1.3395999999999992</c:v>
                </c:pt>
                <c:pt idx="96">
                  <c:v>1.3831</c:v>
                </c:pt>
                <c:pt idx="97">
                  <c:v>1.4404999999999992</c:v>
                </c:pt>
                <c:pt idx="98">
                  <c:v>1.4903</c:v>
                </c:pt>
                <c:pt idx="99">
                  <c:v>1.5358999999999994</c:v>
                </c:pt>
                <c:pt idx="100">
                  <c:v>1.5853999999999993</c:v>
                </c:pt>
                <c:pt idx="101">
                  <c:v>1.6212</c:v>
                </c:pt>
                <c:pt idx="102">
                  <c:v>1.6276999999999993</c:v>
                </c:pt>
                <c:pt idx="103">
                  <c:v>1.6028</c:v>
                </c:pt>
                <c:pt idx="104">
                  <c:v>1.548</c:v>
                </c:pt>
                <c:pt idx="105">
                  <c:v>1.4481999999999993</c:v>
                </c:pt>
                <c:pt idx="106">
                  <c:v>1.2712999999999994</c:v>
                </c:pt>
                <c:pt idx="107">
                  <c:v>1.0531999999999992</c:v>
                </c:pt>
                <c:pt idx="108">
                  <c:v>0.83910000000000029</c:v>
                </c:pt>
                <c:pt idx="109">
                  <c:v>0.65400000000000036</c:v>
                </c:pt>
                <c:pt idx="110">
                  <c:v>0.50290000000000001</c:v>
                </c:pt>
                <c:pt idx="111">
                  <c:v>0.38700000000000018</c:v>
                </c:pt>
                <c:pt idx="112">
                  <c:v>0.30130000000000018</c:v>
                </c:pt>
                <c:pt idx="113">
                  <c:v>0.23900000000000007</c:v>
                </c:pt>
                <c:pt idx="114">
                  <c:v>0.1938</c:v>
                </c:pt>
                <c:pt idx="115">
                  <c:v>0.16009999999999999</c:v>
                </c:pt>
                <c:pt idx="116">
                  <c:v>0.1351</c:v>
                </c:pt>
                <c:pt idx="117">
                  <c:v>0.11670000000000004</c:v>
                </c:pt>
                <c:pt idx="118">
                  <c:v>0.10249999999999998</c:v>
                </c:pt>
                <c:pt idx="119">
                  <c:v>9.1500000000000026E-2</c:v>
                </c:pt>
                <c:pt idx="120">
                  <c:v>8.3100000000000063E-2</c:v>
                </c:pt>
                <c:pt idx="121">
                  <c:v>7.6499999999999999E-2</c:v>
                </c:pt>
                <c:pt idx="122">
                  <c:v>7.0699999999999999E-2</c:v>
                </c:pt>
                <c:pt idx="123">
                  <c:v>6.6500000000000004E-2</c:v>
                </c:pt>
                <c:pt idx="124">
                  <c:v>6.3600000000000004E-2</c:v>
                </c:pt>
                <c:pt idx="125">
                  <c:v>6.0500000000000012E-2</c:v>
                </c:pt>
                <c:pt idx="126">
                  <c:v>5.7500000000000023E-2</c:v>
                </c:pt>
                <c:pt idx="127">
                  <c:v>5.5600000000000004E-2</c:v>
                </c:pt>
                <c:pt idx="128">
                  <c:v>5.3699999999999998E-2</c:v>
                </c:pt>
                <c:pt idx="129">
                  <c:v>5.1299999999999998E-2</c:v>
                </c:pt>
                <c:pt idx="130">
                  <c:v>4.9600000000000012E-2</c:v>
                </c:pt>
                <c:pt idx="131">
                  <c:v>4.8599999999999997E-2</c:v>
                </c:pt>
                <c:pt idx="132">
                  <c:v>4.7200000000000013E-2</c:v>
                </c:pt>
                <c:pt idx="133">
                  <c:v>4.5800000000000014E-2</c:v>
                </c:pt>
                <c:pt idx="134">
                  <c:v>4.4700000000000017E-2</c:v>
                </c:pt>
                <c:pt idx="135">
                  <c:v>4.3800000000000013E-2</c:v>
                </c:pt>
                <c:pt idx="136">
                  <c:v>4.2800000000000026E-2</c:v>
                </c:pt>
                <c:pt idx="137">
                  <c:v>4.1599999999999998E-2</c:v>
                </c:pt>
                <c:pt idx="138">
                  <c:v>4.0700000000000014E-2</c:v>
                </c:pt>
                <c:pt idx="139">
                  <c:v>4.0400000000000012E-2</c:v>
                </c:pt>
                <c:pt idx="140">
                  <c:v>3.9900000000000005E-2</c:v>
                </c:pt>
                <c:pt idx="141">
                  <c:v>3.9100000000000003E-2</c:v>
                </c:pt>
                <c:pt idx="142">
                  <c:v>3.8300000000000001E-2</c:v>
                </c:pt>
                <c:pt idx="143">
                  <c:v>3.7700000000000011E-2</c:v>
                </c:pt>
                <c:pt idx="144">
                  <c:v>3.670000000000001E-2</c:v>
                </c:pt>
                <c:pt idx="145">
                  <c:v>3.570000000000001E-2</c:v>
                </c:pt>
                <c:pt idx="146">
                  <c:v>3.500000000000001E-2</c:v>
                </c:pt>
                <c:pt idx="147">
                  <c:v>3.4300000000000004E-2</c:v>
                </c:pt>
                <c:pt idx="148">
                  <c:v>3.3599999999999998E-2</c:v>
                </c:pt>
                <c:pt idx="149">
                  <c:v>3.32E-2</c:v>
                </c:pt>
                <c:pt idx="150">
                  <c:v>3.2900000000000006E-2</c:v>
                </c:pt>
                <c:pt idx="151">
                  <c:v>3.2300000000000002E-2</c:v>
                </c:pt>
                <c:pt idx="152">
                  <c:v>3.15E-2</c:v>
                </c:pt>
                <c:pt idx="153">
                  <c:v>3.0800000000000011E-2</c:v>
                </c:pt>
                <c:pt idx="154">
                  <c:v>3.0400000000000014E-2</c:v>
                </c:pt>
                <c:pt idx="155">
                  <c:v>3.0100000000000002E-2</c:v>
                </c:pt>
                <c:pt idx="156">
                  <c:v>2.9100000000000001E-2</c:v>
                </c:pt>
                <c:pt idx="157">
                  <c:v>2.8299999999999999E-2</c:v>
                </c:pt>
                <c:pt idx="158">
                  <c:v>2.8199999999999989E-2</c:v>
                </c:pt>
                <c:pt idx="159">
                  <c:v>2.8199999999999989E-2</c:v>
                </c:pt>
                <c:pt idx="160">
                  <c:v>2.7900000000000012E-2</c:v>
                </c:pt>
                <c:pt idx="161">
                  <c:v>2.7500000000000011E-2</c:v>
                </c:pt>
                <c:pt idx="162">
                  <c:v>2.6700000000000002E-2</c:v>
                </c:pt>
                <c:pt idx="163">
                  <c:v>2.5900000000000006E-2</c:v>
                </c:pt>
                <c:pt idx="164">
                  <c:v>2.5600000000000012E-2</c:v>
                </c:pt>
                <c:pt idx="165">
                  <c:v>2.5600000000000012E-2</c:v>
                </c:pt>
                <c:pt idx="166">
                  <c:v>2.47E-2</c:v>
                </c:pt>
                <c:pt idx="167">
                  <c:v>2.3800000000000002E-2</c:v>
                </c:pt>
                <c:pt idx="168">
                  <c:v>2.3699999999999999E-2</c:v>
                </c:pt>
                <c:pt idx="169">
                  <c:v>2.3699999999999999E-2</c:v>
                </c:pt>
                <c:pt idx="170">
                  <c:v>2.3599999999999993E-2</c:v>
                </c:pt>
                <c:pt idx="171">
                  <c:v>2.3599999999999993E-2</c:v>
                </c:pt>
                <c:pt idx="172">
                  <c:v>2.3400000000000001E-2</c:v>
                </c:pt>
                <c:pt idx="173">
                  <c:v>2.2900000000000011E-2</c:v>
                </c:pt>
                <c:pt idx="174">
                  <c:v>2.2300000000000011E-2</c:v>
                </c:pt>
                <c:pt idx="175">
                  <c:v>2.1900000000000006E-2</c:v>
                </c:pt>
                <c:pt idx="176">
                  <c:v>2.1900000000000006E-2</c:v>
                </c:pt>
                <c:pt idx="177">
                  <c:v>2.2100000000000002E-2</c:v>
                </c:pt>
                <c:pt idx="178">
                  <c:v>2.1900000000000006E-2</c:v>
                </c:pt>
                <c:pt idx="179">
                  <c:v>2.1500000000000002E-2</c:v>
                </c:pt>
                <c:pt idx="180">
                  <c:v>2.1300000000000006E-2</c:v>
                </c:pt>
                <c:pt idx="181">
                  <c:v>2.1300000000000006E-2</c:v>
                </c:pt>
                <c:pt idx="182">
                  <c:v>2.1500000000000002E-2</c:v>
                </c:pt>
                <c:pt idx="183">
                  <c:v>2.1900000000000006E-2</c:v>
                </c:pt>
                <c:pt idx="184">
                  <c:v>2.2100000000000002E-2</c:v>
                </c:pt>
                <c:pt idx="185">
                  <c:v>2.1900000000000006E-2</c:v>
                </c:pt>
                <c:pt idx="186">
                  <c:v>2.1800000000000014E-2</c:v>
                </c:pt>
                <c:pt idx="187">
                  <c:v>2.1900000000000006E-2</c:v>
                </c:pt>
                <c:pt idx="188">
                  <c:v>2.1900000000000006E-2</c:v>
                </c:pt>
                <c:pt idx="189">
                  <c:v>2.1800000000000014E-2</c:v>
                </c:pt>
                <c:pt idx="190">
                  <c:v>2.1600000000000012E-2</c:v>
                </c:pt>
                <c:pt idx="191">
                  <c:v>2.1300000000000006E-2</c:v>
                </c:pt>
                <c:pt idx="192">
                  <c:v>2.0900000000000002E-2</c:v>
                </c:pt>
                <c:pt idx="193">
                  <c:v>2.0600000000000011E-2</c:v>
                </c:pt>
                <c:pt idx="194">
                  <c:v>2.0299999999999999E-2</c:v>
                </c:pt>
                <c:pt idx="195">
                  <c:v>1.9900000000000015E-2</c:v>
                </c:pt>
                <c:pt idx="196">
                  <c:v>1.9900000000000015E-2</c:v>
                </c:pt>
                <c:pt idx="197">
                  <c:v>2.0400000000000001E-2</c:v>
                </c:pt>
                <c:pt idx="198">
                  <c:v>2.0600000000000011E-2</c:v>
                </c:pt>
                <c:pt idx="199">
                  <c:v>2.0299999999999999E-2</c:v>
                </c:pt>
                <c:pt idx="200">
                  <c:v>2.01E-2</c:v>
                </c:pt>
                <c:pt idx="201">
                  <c:v>2.0199999999999999E-2</c:v>
                </c:pt>
                <c:pt idx="202">
                  <c:v>2.01E-2</c:v>
                </c:pt>
                <c:pt idx="203">
                  <c:v>2.01E-2</c:v>
                </c:pt>
                <c:pt idx="204">
                  <c:v>2.0299999999999999E-2</c:v>
                </c:pt>
                <c:pt idx="205">
                  <c:v>2.07E-2</c:v>
                </c:pt>
                <c:pt idx="206">
                  <c:v>2.1200000000000014E-2</c:v>
                </c:pt>
                <c:pt idx="207">
                  <c:v>2.1600000000000012E-2</c:v>
                </c:pt>
                <c:pt idx="208">
                  <c:v>2.1999999999999999E-2</c:v>
                </c:pt>
                <c:pt idx="209">
                  <c:v>2.2300000000000011E-2</c:v>
                </c:pt>
                <c:pt idx="210">
                  <c:v>2.2800000000000015E-2</c:v>
                </c:pt>
                <c:pt idx="211">
                  <c:v>2.3400000000000001E-2</c:v>
                </c:pt>
                <c:pt idx="212">
                  <c:v>2.3900000000000001E-2</c:v>
                </c:pt>
                <c:pt idx="213">
                  <c:v>2.4199999999999989E-2</c:v>
                </c:pt>
                <c:pt idx="214">
                  <c:v>2.4400000000000002E-2</c:v>
                </c:pt>
                <c:pt idx="215">
                  <c:v>2.47E-2</c:v>
                </c:pt>
                <c:pt idx="216">
                  <c:v>2.53E-2</c:v>
                </c:pt>
                <c:pt idx="217">
                  <c:v>2.53E-2</c:v>
                </c:pt>
                <c:pt idx="218">
                  <c:v>2.5399999999999999E-2</c:v>
                </c:pt>
                <c:pt idx="219">
                  <c:v>2.5900000000000006E-2</c:v>
                </c:pt>
                <c:pt idx="220">
                  <c:v>2.5900000000000006E-2</c:v>
                </c:pt>
                <c:pt idx="221">
                  <c:v>2.5000000000000001E-2</c:v>
                </c:pt>
                <c:pt idx="222">
                  <c:v>2.4500000000000001E-2</c:v>
                </c:pt>
                <c:pt idx="223">
                  <c:v>2.4299999999999999E-2</c:v>
                </c:pt>
                <c:pt idx="224">
                  <c:v>2.41E-2</c:v>
                </c:pt>
                <c:pt idx="225">
                  <c:v>2.4199999999999989E-2</c:v>
                </c:pt>
                <c:pt idx="226">
                  <c:v>2.4400000000000002E-2</c:v>
                </c:pt>
                <c:pt idx="227">
                  <c:v>2.4199999999999989E-2</c:v>
                </c:pt>
                <c:pt idx="228">
                  <c:v>2.4E-2</c:v>
                </c:pt>
                <c:pt idx="229">
                  <c:v>2.4600000000000011E-2</c:v>
                </c:pt>
                <c:pt idx="230">
                  <c:v>2.5000000000000001E-2</c:v>
                </c:pt>
                <c:pt idx="231">
                  <c:v>2.47E-2</c:v>
                </c:pt>
                <c:pt idx="232">
                  <c:v>2.5000000000000001E-2</c:v>
                </c:pt>
                <c:pt idx="233">
                  <c:v>2.63E-2</c:v>
                </c:pt>
                <c:pt idx="234">
                  <c:v>2.7500000000000011E-2</c:v>
                </c:pt>
                <c:pt idx="235">
                  <c:v>2.87E-2</c:v>
                </c:pt>
                <c:pt idx="236">
                  <c:v>3.0300000000000001E-2</c:v>
                </c:pt>
                <c:pt idx="237">
                  <c:v>3.1399999999999997E-2</c:v>
                </c:pt>
                <c:pt idx="238">
                  <c:v>3.210000000000001E-2</c:v>
                </c:pt>
                <c:pt idx="239">
                  <c:v>3.3599999999999998E-2</c:v>
                </c:pt>
                <c:pt idx="240">
                  <c:v>3.5300000000000005E-2</c:v>
                </c:pt>
                <c:pt idx="241">
                  <c:v>3.6200000000000024E-2</c:v>
                </c:pt>
                <c:pt idx="242">
                  <c:v>3.670000000000001E-2</c:v>
                </c:pt>
                <c:pt idx="243">
                  <c:v>3.7700000000000011E-2</c:v>
                </c:pt>
                <c:pt idx="244">
                  <c:v>3.9100000000000003E-2</c:v>
                </c:pt>
                <c:pt idx="245">
                  <c:v>4.0400000000000012E-2</c:v>
                </c:pt>
                <c:pt idx="246">
                  <c:v>4.1199999999999987E-2</c:v>
                </c:pt>
                <c:pt idx="247">
                  <c:v>4.1399999999999999E-2</c:v>
                </c:pt>
                <c:pt idx="248">
                  <c:v>4.1199999999999987E-2</c:v>
                </c:pt>
                <c:pt idx="249">
                  <c:v>4.0400000000000012E-2</c:v>
                </c:pt>
                <c:pt idx="250">
                  <c:v>3.9000000000000014E-2</c:v>
                </c:pt>
                <c:pt idx="251">
                  <c:v>3.7500000000000006E-2</c:v>
                </c:pt>
                <c:pt idx="252">
                  <c:v>3.6200000000000024E-2</c:v>
                </c:pt>
                <c:pt idx="253">
                  <c:v>3.5099999999999999E-2</c:v>
                </c:pt>
                <c:pt idx="254">
                  <c:v>3.4599999999999999E-2</c:v>
                </c:pt>
                <c:pt idx="255">
                  <c:v>3.4300000000000004E-2</c:v>
                </c:pt>
                <c:pt idx="256">
                  <c:v>3.32E-2</c:v>
                </c:pt>
                <c:pt idx="257">
                  <c:v>3.2199999999999999E-2</c:v>
                </c:pt>
                <c:pt idx="258">
                  <c:v>3.2600000000000018E-2</c:v>
                </c:pt>
                <c:pt idx="259">
                  <c:v>3.3700000000000001E-2</c:v>
                </c:pt>
                <c:pt idx="260">
                  <c:v>3.4700000000000002E-2</c:v>
                </c:pt>
                <c:pt idx="261">
                  <c:v>3.5099999999999999E-2</c:v>
                </c:pt>
                <c:pt idx="262">
                  <c:v>3.5600000000000021E-2</c:v>
                </c:pt>
                <c:pt idx="263">
                  <c:v>3.7300000000000021E-2</c:v>
                </c:pt>
                <c:pt idx="264">
                  <c:v>3.95E-2</c:v>
                </c:pt>
                <c:pt idx="265">
                  <c:v>4.1800000000000004E-2</c:v>
                </c:pt>
                <c:pt idx="266">
                  <c:v>4.4200000000000003E-2</c:v>
                </c:pt>
                <c:pt idx="267">
                  <c:v>4.6800000000000001E-2</c:v>
                </c:pt>
                <c:pt idx="268">
                  <c:v>4.9100000000000026E-2</c:v>
                </c:pt>
                <c:pt idx="269">
                  <c:v>5.1400000000000001E-2</c:v>
                </c:pt>
                <c:pt idx="270">
                  <c:v>5.3900000000000003E-2</c:v>
                </c:pt>
                <c:pt idx="271">
                  <c:v>5.6099999999999997E-2</c:v>
                </c:pt>
                <c:pt idx="272">
                  <c:v>5.8100000000000013E-2</c:v>
                </c:pt>
                <c:pt idx="273">
                  <c:v>6.0500000000000012E-2</c:v>
                </c:pt>
                <c:pt idx="274">
                  <c:v>6.3200000000000006E-2</c:v>
                </c:pt>
                <c:pt idx="275">
                  <c:v>6.6100000000000006E-2</c:v>
                </c:pt>
                <c:pt idx="276">
                  <c:v>6.8500000000000019E-2</c:v>
                </c:pt>
                <c:pt idx="277">
                  <c:v>7.0199999999999999E-2</c:v>
                </c:pt>
                <c:pt idx="278">
                  <c:v>7.0699999999999999E-2</c:v>
                </c:pt>
                <c:pt idx="279">
                  <c:v>7.010000000000001E-2</c:v>
                </c:pt>
                <c:pt idx="280">
                  <c:v>6.88E-2</c:v>
                </c:pt>
                <c:pt idx="281">
                  <c:v>6.6400000000000001E-2</c:v>
                </c:pt>
                <c:pt idx="282">
                  <c:v>6.3E-2</c:v>
                </c:pt>
                <c:pt idx="283">
                  <c:v>5.9400000000000029E-2</c:v>
                </c:pt>
                <c:pt idx="284">
                  <c:v>5.6000000000000001E-2</c:v>
                </c:pt>
                <c:pt idx="285">
                  <c:v>5.2900000000000023E-2</c:v>
                </c:pt>
                <c:pt idx="286">
                  <c:v>5.0100000000000013E-2</c:v>
                </c:pt>
                <c:pt idx="287">
                  <c:v>4.7699999999999999E-2</c:v>
                </c:pt>
                <c:pt idx="288">
                  <c:v>4.5699999999999998E-2</c:v>
                </c:pt>
                <c:pt idx="289">
                  <c:v>4.4500000000000026E-2</c:v>
                </c:pt>
                <c:pt idx="290">
                  <c:v>4.4500000000000026E-2</c:v>
                </c:pt>
                <c:pt idx="291">
                  <c:v>4.4600000000000022E-2</c:v>
                </c:pt>
                <c:pt idx="292">
                  <c:v>4.3999999999999997E-2</c:v>
                </c:pt>
                <c:pt idx="293">
                  <c:v>4.3900000000000002E-2</c:v>
                </c:pt>
                <c:pt idx="294">
                  <c:v>4.4700000000000017E-2</c:v>
                </c:pt>
                <c:pt idx="295">
                  <c:v>4.5800000000000014E-2</c:v>
                </c:pt>
                <c:pt idx="296">
                  <c:v>4.7500000000000014E-2</c:v>
                </c:pt>
                <c:pt idx="297">
                  <c:v>5.0299999999999997E-2</c:v>
                </c:pt>
                <c:pt idx="298">
                  <c:v>5.3499999999999999E-2</c:v>
                </c:pt>
                <c:pt idx="299">
                  <c:v>5.6899999999999999E-2</c:v>
                </c:pt>
                <c:pt idx="300">
                  <c:v>6.1400000000000003E-2</c:v>
                </c:pt>
                <c:pt idx="301">
                  <c:v>6.6000000000000003E-2</c:v>
                </c:pt>
                <c:pt idx="302">
                  <c:v>6.9400000000000045E-2</c:v>
                </c:pt>
                <c:pt idx="303">
                  <c:v>7.1800000000000003E-2</c:v>
                </c:pt>
                <c:pt idx="304">
                  <c:v>7.3899999999999993E-2</c:v>
                </c:pt>
                <c:pt idx="305">
                  <c:v>7.580000000000002E-2</c:v>
                </c:pt>
                <c:pt idx="306">
                  <c:v>7.8200000000000006E-2</c:v>
                </c:pt>
                <c:pt idx="307">
                  <c:v>8.1800000000000025E-2</c:v>
                </c:pt>
                <c:pt idx="308">
                  <c:v>8.5600000000000065E-2</c:v>
                </c:pt>
                <c:pt idx="309">
                  <c:v>8.9000000000000065E-2</c:v>
                </c:pt>
                <c:pt idx="310">
                  <c:v>9.4700000000000048E-2</c:v>
                </c:pt>
                <c:pt idx="311">
                  <c:v>0.1004</c:v>
                </c:pt>
                <c:pt idx="312">
                  <c:v>0.1028</c:v>
                </c:pt>
                <c:pt idx="313">
                  <c:v>0.10220000000000004</c:v>
                </c:pt>
                <c:pt idx="314">
                  <c:v>9.8900000000000057E-2</c:v>
                </c:pt>
                <c:pt idx="315">
                  <c:v>9.2800000000000021E-2</c:v>
                </c:pt>
                <c:pt idx="316">
                  <c:v>8.5300000000000001E-2</c:v>
                </c:pt>
                <c:pt idx="317">
                  <c:v>7.8100000000000003E-2</c:v>
                </c:pt>
                <c:pt idx="318">
                  <c:v>7.1199999999999999E-2</c:v>
                </c:pt>
                <c:pt idx="319">
                  <c:v>6.450000000000003E-2</c:v>
                </c:pt>
                <c:pt idx="320">
                  <c:v>5.8500000000000003E-2</c:v>
                </c:pt>
                <c:pt idx="321">
                  <c:v>5.3400000000000003E-2</c:v>
                </c:pt>
                <c:pt idx="322">
                  <c:v>4.9200000000000021E-2</c:v>
                </c:pt>
                <c:pt idx="323">
                  <c:v>4.5600000000000002E-2</c:v>
                </c:pt>
                <c:pt idx="324">
                  <c:v>4.270000000000003E-2</c:v>
                </c:pt>
                <c:pt idx="325">
                  <c:v>4.0300000000000023E-2</c:v>
                </c:pt>
                <c:pt idx="326">
                  <c:v>3.85E-2</c:v>
                </c:pt>
                <c:pt idx="327">
                  <c:v>3.7200000000000018E-2</c:v>
                </c:pt>
                <c:pt idx="328">
                  <c:v>3.6400000000000016E-2</c:v>
                </c:pt>
                <c:pt idx="329">
                  <c:v>3.5900000000000001E-2</c:v>
                </c:pt>
                <c:pt idx="330">
                  <c:v>3.5500000000000004E-2</c:v>
                </c:pt>
                <c:pt idx="331">
                  <c:v>3.5300000000000005E-2</c:v>
                </c:pt>
                <c:pt idx="332">
                  <c:v>3.5400000000000001E-2</c:v>
                </c:pt>
                <c:pt idx="333">
                  <c:v>3.6600000000000021E-2</c:v>
                </c:pt>
                <c:pt idx="334">
                  <c:v>3.960000000000001E-2</c:v>
                </c:pt>
                <c:pt idx="335">
                  <c:v>4.3000000000000003E-2</c:v>
                </c:pt>
                <c:pt idx="336">
                  <c:v>4.5600000000000002E-2</c:v>
                </c:pt>
                <c:pt idx="337">
                  <c:v>4.8700000000000014E-2</c:v>
                </c:pt>
                <c:pt idx="338">
                  <c:v>5.2200000000000003E-2</c:v>
                </c:pt>
                <c:pt idx="339">
                  <c:v>5.4500000000000014E-2</c:v>
                </c:pt>
                <c:pt idx="340">
                  <c:v>5.62E-2</c:v>
                </c:pt>
                <c:pt idx="341">
                  <c:v>5.8299999999999998E-2</c:v>
                </c:pt>
                <c:pt idx="342">
                  <c:v>5.9100000000000014E-2</c:v>
                </c:pt>
                <c:pt idx="343">
                  <c:v>5.9200000000000003E-2</c:v>
                </c:pt>
                <c:pt idx="344">
                  <c:v>6.2100000000000023E-2</c:v>
                </c:pt>
                <c:pt idx="345">
                  <c:v>6.8099999999999994E-2</c:v>
                </c:pt>
                <c:pt idx="346">
                  <c:v>7.5200000000000003E-2</c:v>
                </c:pt>
                <c:pt idx="347">
                  <c:v>8.2500000000000004E-2</c:v>
                </c:pt>
                <c:pt idx="348">
                  <c:v>8.9600000000000068E-2</c:v>
                </c:pt>
                <c:pt idx="349">
                  <c:v>9.5700000000000063E-2</c:v>
                </c:pt>
                <c:pt idx="350">
                  <c:v>9.9200000000000024E-2</c:v>
                </c:pt>
                <c:pt idx="351">
                  <c:v>9.8300000000000026E-2</c:v>
                </c:pt>
                <c:pt idx="352">
                  <c:v>9.2800000000000021E-2</c:v>
                </c:pt>
                <c:pt idx="353">
                  <c:v>8.4100000000000022E-2</c:v>
                </c:pt>
                <c:pt idx="354">
                  <c:v>7.5300000000000034E-2</c:v>
                </c:pt>
                <c:pt idx="355">
                  <c:v>6.6699999999999995E-2</c:v>
                </c:pt>
                <c:pt idx="356">
                  <c:v>5.6400000000000013E-2</c:v>
                </c:pt>
                <c:pt idx="357">
                  <c:v>4.7200000000000013E-2</c:v>
                </c:pt>
                <c:pt idx="358">
                  <c:v>4.1700000000000001E-2</c:v>
                </c:pt>
                <c:pt idx="359">
                  <c:v>3.6999999999999998E-2</c:v>
                </c:pt>
                <c:pt idx="360">
                  <c:v>3.2199999999999999E-2</c:v>
                </c:pt>
                <c:pt idx="361">
                  <c:v>2.8799999999999999E-2</c:v>
                </c:pt>
                <c:pt idx="362">
                  <c:v>2.6200000000000011E-2</c:v>
                </c:pt>
                <c:pt idx="363">
                  <c:v>2.3599999999999993E-2</c:v>
                </c:pt>
                <c:pt idx="364">
                  <c:v>2.1800000000000014E-2</c:v>
                </c:pt>
                <c:pt idx="365">
                  <c:v>2.07E-2</c:v>
                </c:pt>
                <c:pt idx="366">
                  <c:v>1.9300000000000012E-2</c:v>
                </c:pt>
                <c:pt idx="367">
                  <c:v>1.7899999999999999E-2</c:v>
                </c:pt>
                <c:pt idx="368">
                  <c:v>1.7399999999999999E-2</c:v>
                </c:pt>
                <c:pt idx="369">
                  <c:v>1.7000000000000001E-2</c:v>
                </c:pt>
                <c:pt idx="370">
                  <c:v>1.6299999999999999E-2</c:v>
                </c:pt>
                <c:pt idx="371">
                  <c:v>1.5800000000000012E-2</c:v>
                </c:pt>
                <c:pt idx="372">
                  <c:v>1.5500000000000007E-2</c:v>
                </c:pt>
                <c:pt idx="373">
                  <c:v>1.5400000000000006E-2</c:v>
                </c:pt>
                <c:pt idx="374">
                  <c:v>1.5299999999999998E-2</c:v>
                </c:pt>
                <c:pt idx="375">
                  <c:v>1.5400000000000006E-2</c:v>
                </c:pt>
                <c:pt idx="376">
                  <c:v>1.5599999999999998E-2</c:v>
                </c:pt>
                <c:pt idx="377">
                  <c:v>1.5800000000000012E-2</c:v>
                </c:pt>
                <c:pt idx="378">
                  <c:v>1.5800000000000012E-2</c:v>
                </c:pt>
                <c:pt idx="379">
                  <c:v>1.5100000000000006E-2</c:v>
                </c:pt>
                <c:pt idx="380">
                  <c:v>1.3800000000000007E-2</c:v>
                </c:pt>
                <c:pt idx="381">
                  <c:v>1.3899999999999999E-2</c:v>
                </c:pt>
                <c:pt idx="382">
                  <c:v>1.5200000000000003E-2</c:v>
                </c:pt>
                <c:pt idx="383">
                  <c:v>1.6199999999999999E-2</c:v>
                </c:pt>
                <c:pt idx="384">
                  <c:v>1.6299999999999999E-2</c:v>
                </c:pt>
                <c:pt idx="385">
                  <c:v>1.5800000000000012E-2</c:v>
                </c:pt>
                <c:pt idx="386">
                  <c:v>1.4999999999999998E-2</c:v>
                </c:pt>
                <c:pt idx="387">
                  <c:v>1.4700000000000001E-2</c:v>
                </c:pt>
                <c:pt idx="388">
                  <c:v>1.5599999999999998E-2</c:v>
                </c:pt>
                <c:pt idx="389">
                  <c:v>1.6299999999999999E-2</c:v>
                </c:pt>
                <c:pt idx="390">
                  <c:v>1.5599999999999998E-2</c:v>
                </c:pt>
                <c:pt idx="391">
                  <c:v>1.5500000000000007E-2</c:v>
                </c:pt>
                <c:pt idx="392">
                  <c:v>1.6299999999999999E-2</c:v>
                </c:pt>
                <c:pt idx="393">
                  <c:v>1.6299999999999999E-2</c:v>
                </c:pt>
                <c:pt idx="394">
                  <c:v>1.5500000000000007E-2</c:v>
                </c:pt>
                <c:pt idx="395">
                  <c:v>1.5299999999999998E-2</c:v>
                </c:pt>
                <c:pt idx="396">
                  <c:v>1.6000000000000011E-2</c:v>
                </c:pt>
                <c:pt idx="397">
                  <c:v>1.7000000000000001E-2</c:v>
                </c:pt>
                <c:pt idx="398">
                  <c:v>1.72E-2</c:v>
                </c:pt>
                <c:pt idx="399">
                  <c:v>1.6799999999999999E-2</c:v>
                </c:pt>
                <c:pt idx="400">
                  <c:v>1.670000000000001E-2</c:v>
                </c:pt>
              </c:numCache>
            </c:numRef>
          </c:yVal>
          <c:smooth val="1"/>
        </c:ser>
        <c:ser>
          <c:idx val="12"/>
          <c:order val="10"/>
          <c:tx>
            <c:strRef>
              <c:f>'Raw Data'!$O$3</c:f>
              <c:strCache>
                <c:ptCount val="1"/>
                <c:pt idx="0">
                  <c:v>8.42E-05</c:v>
                </c:pt>
              </c:strCache>
            </c:strRef>
          </c:tx>
          <c:spPr>
            <a:ln w="19050"/>
          </c:spPr>
          <c:marker>
            <c:symbol val="none"/>
          </c:marker>
          <c:xVal>
            <c:numRef>
              <c:f>'Raw Data'!$B$4:$B$404</c:f>
              <c:numCache>
                <c:formatCode>General</c:formatCode>
                <c:ptCount val="401"/>
                <c:pt idx="0">
                  <c:v>200</c:v>
                </c:pt>
                <c:pt idx="1">
                  <c:v>200.5</c:v>
                </c:pt>
                <c:pt idx="2">
                  <c:v>201</c:v>
                </c:pt>
                <c:pt idx="3">
                  <c:v>201.5</c:v>
                </c:pt>
                <c:pt idx="4">
                  <c:v>202</c:v>
                </c:pt>
                <c:pt idx="5">
                  <c:v>202.5</c:v>
                </c:pt>
                <c:pt idx="6">
                  <c:v>203</c:v>
                </c:pt>
                <c:pt idx="7">
                  <c:v>203.5</c:v>
                </c:pt>
                <c:pt idx="8">
                  <c:v>204</c:v>
                </c:pt>
                <c:pt idx="9">
                  <c:v>204.5</c:v>
                </c:pt>
                <c:pt idx="10">
                  <c:v>205</c:v>
                </c:pt>
                <c:pt idx="11">
                  <c:v>205.5</c:v>
                </c:pt>
                <c:pt idx="12">
                  <c:v>206</c:v>
                </c:pt>
                <c:pt idx="13">
                  <c:v>206.5</c:v>
                </c:pt>
                <c:pt idx="14">
                  <c:v>207</c:v>
                </c:pt>
                <c:pt idx="15">
                  <c:v>207.5</c:v>
                </c:pt>
                <c:pt idx="16">
                  <c:v>208</c:v>
                </c:pt>
                <c:pt idx="17">
                  <c:v>208.5</c:v>
                </c:pt>
                <c:pt idx="18">
                  <c:v>209</c:v>
                </c:pt>
                <c:pt idx="19">
                  <c:v>209.5</c:v>
                </c:pt>
                <c:pt idx="20">
                  <c:v>210</c:v>
                </c:pt>
                <c:pt idx="21">
                  <c:v>210.5</c:v>
                </c:pt>
                <c:pt idx="22">
                  <c:v>211</c:v>
                </c:pt>
                <c:pt idx="23">
                  <c:v>211.5</c:v>
                </c:pt>
                <c:pt idx="24">
                  <c:v>212</c:v>
                </c:pt>
                <c:pt idx="25">
                  <c:v>212.5</c:v>
                </c:pt>
                <c:pt idx="26">
                  <c:v>213</c:v>
                </c:pt>
                <c:pt idx="27">
                  <c:v>213.5</c:v>
                </c:pt>
                <c:pt idx="28">
                  <c:v>214</c:v>
                </c:pt>
                <c:pt idx="29">
                  <c:v>214.5</c:v>
                </c:pt>
                <c:pt idx="30">
                  <c:v>215</c:v>
                </c:pt>
                <c:pt idx="31">
                  <c:v>215.5</c:v>
                </c:pt>
                <c:pt idx="32">
                  <c:v>216</c:v>
                </c:pt>
                <c:pt idx="33">
                  <c:v>216.5</c:v>
                </c:pt>
                <c:pt idx="34">
                  <c:v>217</c:v>
                </c:pt>
                <c:pt idx="35">
                  <c:v>217.5</c:v>
                </c:pt>
                <c:pt idx="36">
                  <c:v>218</c:v>
                </c:pt>
                <c:pt idx="37">
                  <c:v>218.5</c:v>
                </c:pt>
                <c:pt idx="38">
                  <c:v>219</c:v>
                </c:pt>
                <c:pt idx="39">
                  <c:v>219.5</c:v>
                </c:pt>
                <c:pt idx="40">
                  <c:v>220</c:v>
                </c:pt>
                <c:pt idx="41">
                  <c:v>220.5</c:v>
                </c:pt>
                <c:pt idx="42">
                  <c:v>221</c:v>
                </c:pt>
                <c:pt idx="43">
                  <c:v>221.5</c:v>
                </c:pt>
                <c:pt idx="44">
                  <c:v>222</c:v>
                </c:pt>
                <c:pt idx="45">
                  <c:v>222.5</c:v>
                </c:pt>
                <c:pt idx="46">
                  <c:v>223</c:v>
                </c:pt>
                <c:pt idx="47">
                  <c:v>223.5</c:v>
                </c:pt>
                <c:pt idx="48">
                  <c:v>224</c:v>
                </c:pt>
                <c:pt idx="49">
                  <c:v>224.5</c:v>
                </c:pt>
                <c:pt idx="50">
                  <c:v>225</c:v>
                </c:pt>
                <c:pt idx="51">
                  <c:v>225.5</c:v>
                </c:pt>
                <c:pt idx="52">
                  <c:v>226</c:v>
                </c:pt>
                <c:pt idx="53">
                  <c:v>226.5</c:v>
                </c:pt>
                <c:pt idx="54">
                  <c:v>227</c:v>
                </c:pt>
                <c:pt idx="55">
                  <c:v>227.5</c:v>
                </c:pt>
                <c:pt idx="56">
                  <c:v>228</c:v>
                </c:pt>
                <c:pt idx="57">
                  <c:v>228.5</c:v>
                </c:pt>
                <c:pt idx="58">
                  <c:v>229</c:v>
                </c:pt>
                <c:pt idx="59">
                  <c:v>229.5</c:v>
                </c:pt>
                <c:pt idx="60">
                  <c:v>230</c:v>
                </c:pt>
                <c:pt idx="61">
                  <c:v>230.5</c:v>
                </c:pt>
                <c:pt idx="62">
                  <c:v>231</c:v>
                </c:pt>
                <c:pt idx="63">
                  <c:v>231.5</c:v>
                </c:pt>
                <c:pt idx="64">
                  <c:v>232</c:v>
                </c:pt>
                <c:pt idx="65">
                  <c:v>232.5</c:v>
                </c:pt>
                <c:pt idx="66">
                  <c:v>233</c:v>
                </c:pt>
                <c:pt idx="67">
                  <c:v>233.5</c:v>
                </c:pt>
                <c:pt idx="68">
                  <c:v>234</c:v>
                </c:pt>
                <c:pt idx="69">
                  <c:v>234.5</c:v>
                </c:pt>
                <c:pt idx="70">
                  <c:v>235</c:v>
                </c:pt>
                <c:pt idx="71">
                  <c:v>235.5</c:v>
                </c:pt>
                <c:pt idx="72">
                  <c:v>236</c:v>
                </c:pt>
                <c:pt idx="73">
                  <c:v>236.5</c:v>
                </c:pt>
                <c:pt idx="74">
                  <c:v>237</c:v>
                </c:pt>
                <c:pt idx="75">
                  <c:v>237.5</c:v>
                </c:pt>
                <c:pt idx="76">
                  <c:v>238</c:v>
                </c:pt>
                <c:pt idx="77">
                  <c:v>238.5</c:v>
                </c:pt>
                <c:pt idx="78">
                  <c:v>239</c:v>
                </c:pt>
                <c:pt idx="79">
                  <c:v>239.5</c:v>
                </c:pt>
                <c:pt idx="80">
                  <c:v>240</c:v>
                </c:pt>
                <c:pt idx="81">
                  <c:v>240.5</c:v>
                </c:pt>
                <c:pt idx="82">
                  <c:v>241</c:v>
                </c:pt>
                <c:pt idx="83">
                  <c:v>241.5</c:v>
                </c:pt>
                <c:pt idx="84">
                  <c:v>242</c:v>
                </c:pt>
                <c:pt idx="85">
                  <c:v>242.5</c:v>
                </c:pt>
                <c:pt idx="86">
                  <c:v>243</c:v>
                </c:pt>
                <c:pt idx="87">
                  <c:v>243.5</c:v>
                </c:pt>
                <c:pt idx="88">
                  <c:v>244</c:v>
                </c:pt>
                <c:pt idx="89">
                  <c:v>244.5</c:v>
                </c:pt>
                <c:pt idx="90">
                  <c:v>245</c:v>
                </c:pt>
                <c:pt idx="91">
                  <c:v>245.5</c:v>
                </c:pt>
                <c:pt idx="92">
                  <c:v>246</c:v>
                </c:pt>
                <c:pt idx="93">
                  <c:v>246.5</c:v>
                </c:pt>
                <c:pt idx="94">
                  <c:v>247</c:v>
                </c:pt>
                <c:pt idx="95">
                  <c:v>247.5</c:v>
                </c:pt>
                <c:pt idx="96">
                  <c:v>248</c:v>
                </c:pt>
                <c:pt idx="97">
                  <c:v>248.5</c:v>
                </c:pt>
                <c:pt idx="98">
                  <c:v>249</c:v>
                </c:pt>
                <c:pt idx="99">
                  <c:v>249.5</c:v>
                </c:pt>
                <c:pt idx="100">
                  <c:v>250</c:v>
                </c:pt>
                <c:pt idx="101">
                  <c:v>250.5</c:v>
                </c:pt>
                <c:pt idx="102">
                  <c:v>251</c:v>
                </c:pt>
                <c:pt idx="103">
                  <c:v>251.5</c:v>
                </c:pt>
                <c:pt idx="104">
                  <c:v>252</c:v>
                </c:pt>
                <c:pt idx="105">
                  <c:v>252.5</c:v>
                </c:pt>
                <c:pt idx="106">
                  <c:v>253</c:v>
                </c:pt>
                <c:pt idx="107">
                  <c:v>253.5</c:v>
                </c:pt>
                <c:pt idx="108">
                  <c:v>254</c:v>
                </c:pt>
                <c:pt idx="109">
                  <c:v>254.5</c:v>
                </c:pt>
                <c:pt idx="110">
                  <c:v>255</c:v>
                </c:pt>
                <c:pt idx="111">
                  <c:v>255.5</c:v>
                </c:pt>
                <c:pt idx="112">
                  <c:v>256</c:v>
                </c:pt>
                <c:pt idx="113">
                  <c:v>256.5</c:v>
                </c:pt>
                <c:pt idx="114">
                  <c:v>257</c:v>
                </c:pt>
                <c:pt idx="115">
                  <c:v>257.5</c:v>
                </c:pt>
                <c:pt idx="116">
                  <c:v>258</c:v>
                </c:pt>
                <c:pt idx="117">
                  <c:v>258.5</c:v>
                </c:pt>
                <c:pt idx="118">
                  <c:v>259</c:v>
                </c:pt>
                <c:pt idx="119">
                  <c:v>259.5</c:v>
                </c:pt>
                <c:pt idx="120">
                  <c:v>260</c:v>
                </c:pt>
                <c:pt idx="121">
                  <c:v>260.5</c:v>
                </c:pt>
                <c:pt idx="122">
                  <c:v>261</c:v>
                </c:pt>
                <c:pt idx="123">
                  <c:v>261.5</c:v>
                </c:pt>
                <c:pt idx="124">
                  <c:v>262</c:v>
                </c:pt>
                <c:pt idx="125">
                  <c:v>262.5</c:v>
                </c:pt>
                <c:pt idx="126">
                  <c:v>263</c:v>
                </c:pt>
                <c:pt idx="127">
                  <c:v>263.5</c:v>
                </c:pt>
                <c:pt idx="128">
                  <c:v>264</c:v>
                </c:pt>
                <c:pt idx="129">
                  <c:v>264.5</c:v>
                </c:pt>
                <c:pt idx="130">
                  <c:v>265</c:v>
                </c:pt>
                <c:pt idx="131">
                  <c:v>265.5</c:v>
                </c:pt>
                <c:pt idx="132">
                  <c:v>266</c:v>
                </c:pt>
                <c:pt idx="133">
                  <c:v>266.5</c:v>
                </c:pt>
                <c:pt idx="134">
                  <c:v>267</c:v>
                </c:pt>
                <c:pt idx="135">
                  <c:v>267.5</c:v>
                </c:pt>
                <c:pt idx="136">
                  <c:v>268</c:v>
                </c:pt>
                <c:pt idx="137">
                  <c:v>268.5</c:v>
                </c:pt>
                <c:pt idx="138">
                  <c:v>269</c:v>
                </c:pt>
                <c:pt idx="139">
                  <c:v>269.5</c:v>
                </c:pt>
                <c:pt idx="140">
                  <c:v>270</c:v>
                </c:pt>
                <c:pt idx="141">
                  <c:v>270.5</c:v>
                </c:pt>
                <c:pt idx="142">
                  <c:v>271</c:v>
                </c:pt>
                <c:pt idx="143">
                  <c:v>271.5</c:v>
                </c:pt>
                <c:pt idx="144">
                  <c:v>272</c:v>
                </c:pt>
                <c:pt idx="145">
                  <c:v>272.5</c:v>
                </c:pt>
                <c:pt idx="146">
                  <c:v>273</c:v>
                </c:pt>
                <c:pt idx="147">
                  <c:v>273.5</c:v>
                </c:pt>
                <c:pt idx="148">
                  <c:v>274</c:v>
                </c:pt>
                <c:pt idx="149">
                  <c:v>274.5</c:v>
                </c:pt>
                <c:pt idx="150">
                  <c:v>275</c:v>
                </c:pt>
                <c:pt idx="151">
                  <c:v>275.5</c:v>
                </c:pt>
                <c:pt idx="152">
                  <c:v>276</c:v>
                </c:pt>
                <c:pt idx="153">
                  <c:v>276.5</c:v>
                </c:pt>
                <c:pt idx="154">
                  <c:v>277</c:v>
                </c:pt>
                <c:pt idx="155">
                  <c:v>277.5</c:v>
                </c:pt>
                <c:pt idx="156">
                  <c:v>278</c:v>
                </c:pt>
                <c:pt idx="157">
                  <c:v>278.5</c:v>
                </c:pt>
                <c:pt idx="158">
                  <c:v>279</c:v>
                </c:pt>
                <c:pt idx="159">
                  <c:v>279.5</c:v>
                </c:pt>
                <c:pt idx="160">
                  <c:v>280</c:v>
                </c:pt>
                <c:pt idx="161">
                  <c:v>280.5</c:v>
                </c:pt>
                <c:pt idx="162">
                  <c:v>281</c:v>
                </c:pt>
                <c:pt idx="163">
                  <c:v>281.5</c:v>
                </c:pt>
                <c:pt idx="164">
                  <c:v>282</c:v>
                </c:pt>
                <c:pt idx="165">
                  <c:v>282.5</c:v>
                </c:pt>
                <c:pt idx="166">
                  <c:v>283</c:v>
                </c:pt>
                <c:pt idx="167">
                  <c:v>283.5</c:v>
                </c:pt>
                <c:pt idx="168">
                  <c:v>284</c:v>
                </c:pt>
                <c:pt idx="169">
                  <c:v>284.5</c:v>
                </c:pt>
                <c:pt idx="170">
                  <c:v>285</c:v>
                </c:pt>
                <c:pt idx="171">
                  <c:v>285.5</c:v>
                </c:pt>
                <c:pt idx="172">
                  <c:v>286</c:v>
                </c:pt>
                <c:pt idx="173">
                  <c:v>286.5</c:v>
                </c:pt>
                <c:pt idx="174">
                  <c:v>287</c:v>
                </c:pt>
                <c:pt idx="175">
                  <c:v>287.5</c:v>
                </c:pt>
                <c:pt idx="176">
                  <c:v>288</c:v>
                </c:pt>
                <c:pt idx="177">
                  <c:v>288.5</c:v>
                </c:pt>
                <c:pt idx="178">
                  <c:v>289</c:v>
                </c:pt>
                <c:pt idx="179">
                  <c:v>289.5</c:v>
                </c:pt>
                <c:pt idx="180">
                  <c:v>290</c:v>
                </c:pt>
                <c:pt idx="181">
                  <c:v>290.5</c:v>
                </c:pt>
                <c:pt idx="182">
                  <c:v>291</c:v>
                </c:pt>
                <c:pt idx="183">
                  <c:v>291.5</c:v>
                </c:pt>
                <c:pt idx="184">
                  <c:v>292</c:v>
                </c:pt>
                <c:pt idx="185">
                  <c:v>292.5</c:v>
                </c:pt>
                <c:pt idx="186">
                  <c:v>293</c:v>
                </c:pt>
                <c:pt idx="187">
                  <c:v>293.5</c:v>
                </c:pt>
                <c:pt idx="188">
                  <c:v>294</c:v>
                </c:pt>
                <c:pt idx="189">
                  <c:v>294.5</c:v>
                </c:pt>
                <c:pt idx="190">
                  <c:v>295</c:v>
                </c:pt>
                <c:pt idx="191">
                  <c:v>295.5</c:v>
                </c:pt>
                <c:pt idx="192">
                  <c:v>296</c:v>
                </c:pt>
                <c:pt idx="193">
                  <c:v>296.5</c:v>
                </c:pt>
                <c:pt idx="194">
                  <c:v>297</c:v>
                </c:pt>
                <c:pt idx="195">
                  <c:v>297.5</c:v>
                </c:pt>
                <c:pt idx="196">
                  <c:v>298</c:v>
                </c:pt>
                <c:pt idx="197">
                  <c:v>298.5</c:v>
                </c:pt>
                <c:pt idx="198">
                  <c:v>299</c:v>
                </c:pt>
                <c:pt idx="199">
                  <c:v>299.5</c:v>
                </c:pt>
                <c:pt idx="200">
                  <c:v>300</c:v>
                </c:pt>
                <c:pt idx="201">
                  <c:v>300.5</c:v>
                </c:pt>
                <c:pt idx="202">
                  <c:v>301</c:v>
                </c:pt>
                <c:pt idx="203">
                  <c:v>301.5</c:v>
                </c:pt>
                <c:pt idx="204">
                  <c:v>302</c:v>
                </c:pt>
                <c:pt idx="205">
                  <c:v>302.5</c:v>
                </c:pt>
                <c:pt idx="206">
                  <c:v>303</c:v>
                </c:pt>
                <c:pt idx="207">
                  <c:v>303.5</c:v>
                </c:pt>
                <c:pt idx="208">
                  <c:v>304</c:v>
                </c:pt>
                <c:pt idx="209">
                  <c:v>304.5</c:v>
                </c:pt>
                <c:pt idx="210">
                  <c:v>305</c:v>
                </c:pt>
                <c:pt idx="211">
                  <c:v>305.5</c:v>
                </c:pt>
                <c:pt idx="212">
                  <c:v>306</c:v>
                </c:pt>
                <c:pt idx="213">
                  <c:v>306.5</c:v>
                </c:pt>
                <c:pt idx="214">
                  <c:v>307</c:v>
                </c:pt>
                <c:pt idx="215">
                  <c:v>307.5</c:v>
                </c:pt>
                <c:pt idx="216">
                  <c:v>308</c:v>
                </c:pt>
                <c:pt idx="217">
                  <c:v>308.5</c:v>
                </c:pt>
                <c:pt idx="218">
                  <c:v>309</c:v>
                </c:pt>
                <c:pt idx="219">
                  <c:v>309.5</c:v>
                </c:pt>
                <c:pt idx="220">
                  <c:v>310</c:v>
                </c:pt>
                <c:pt idx="221">
                  <c:v>310.5</c:v>
                </c:pt>
                <c:pt idx="222">
                  <c:v>311</c:v>
                </c:pt>
                <c:pt idx="223">
                  <c:v>311.5</c:v>
                </c:pt>
                <c:pt idx="224">
                  <c:v>312</c:v>
                </c:pt>
                <c:pt idx="225">
                  <c:v>312.5</c:v>
                </c:pt>
                <c:pt idx="226">
                  <c:v>313</c:v>
                </c:pt>
                <c:pt idx="227">
                  <c:v>313.5</c:v>
                </c:pt>
                <c:pt idx="228">
                  <c:v>314</c:v>
                </c:pt>
                <c:pt idx="229">
                  <c:v>314.5</c:v>
                </c:pt>
                <c:pt idx="230">
                  <c:v>315</c:v>
                </c:pt>
                <c:pt idx="231">
                  <c:v>315.5</c:v>
                </c:pt>
                <c:pt idx="232">
                  <c:v>316</c:v>
                </c:pt>
                <c:pt idx="233">
                  <c:v>316.5</c:v>
                </c:pt>
                <c:pt idx="234">
                  <c:v>317</c:v>
                </c:pt>
                <c:pt idx="235">
                  <c:v>317.5</c:v>
                </c:pt>
                <c:pt idx="236">
                  <c:v>318</c:v>
                </c:pt>
                <c:pt idx="237">
                  <c:v>318.5</c:v>
                </c:pt>
                <c:pt idx="238">
                  <c:v>319</c:v>
                </c:pt>
                <c:pt idx="239">
                  <c:v>319.5</c:v>
                </c:pt>
                <c:pt idx="240">
                  <c:v>320</c:v>
                </c:pt>
                <c:pt idx="241">
                  <c:v>320.5</c:v>
                </c:pt>
                <c:pt idx="242">
                  <c:v>321</c:v>
                </c:pt>
                <c:pt idx="243">
                  <c:v>321.5</c:v>
                </c:pt>
                <c:pt idx="244">
                  <c:v>322</c:v>
                </c:pt>
                <c:pt idx="245">
                  <c:v>322.5</c:v>
                </c:pt>
                <c:pt idx="246">
                  <c:v>323</c:v>
                </c:pt>
                <c:pt idx="247">
                  <c:v>323.5</c:v>
                </c:pt>
                <c:pt idx="248">
                  <c:v>324</c:v>
                </c:pt>
                <c:pt idx="249">
                  <c:v>324.5</c:v>
                </c:pt>
                <c:pt idx="250">
                  <c:v>325</c:v>
                </c:pt>
                <c:pt idx="251">
                  <c:v>325.5</c:v>
                </c:pt>
                <c:pt idx="252">
                  <c:v>326</c:v>
                </c:pt>
                <c:pt idx="253">
                  <c:v>326.5</c:v>
                </c:pt>
                <c:pt idx="254">
                  <c:v>327</c:v>
                </c:pt>
                <c:pt idx="255">
                  <c:v>327.5</c:v>
                </c:pt>
                <c:pt idx="256">
                  <c:v>328</c:v>
                </c:pt>
                <c:pt idx="257">
                  <c:v>328.5</c:v>
                </c:pt>
                <c:pt idx="258">
                  <c:v>329</c:v>
                </c:pt>
                <c:pt idx="259">
                  <c:v>329.5</c:v>
                </c:pt>
                <c:pt idx="260">
                  <c:v>330</c:v>
                </c:pt>
                <c:pt idx="261">
                  <c:v>330.5</c:v>
                </c:pt>
                <c:pt idx="262">
                  <c:v>331</c:v>
                </c:pt>
                <c:pt idx="263">
                  <c:v>331.5</c:v>
                </c:pt>
                <c:pt idx="264">
                  <c:v>332</c:v>
                </c:pt>
                <c:pt idx="265">
                  <c:v>332.5</c:v>
                </c:pt>
                <c:pt idx="266">
                  <c:v>333</c:v>
                </c:pt>
                <c:pt idx="267">
                  <c:v>333.5</c:v>
                </c:pt>
                <c:pt idx="268">
                  <c:v>334</c:v>
                </c:pt>
                <c:pt idx="269">
                  <c:v>334.5</c:v>
                </c:pt>
                <c:pt idx="270">
                  <c:v>335</c:v>
                </c:pt>
                <c:pt idx="271">
                  <c:v>335.5</c:v>
                </c:pt>
                <c:pt idx="272">
                  <c:v>336</c:v>
                </c:pt>
                <c:pt idx="273">
                  <c:v>336.5</c:v>
                </c:pt>
                <c:pt idx="274">
                  <c:v>337</c:v>
                </c:pt>
                <c:pt idx="275">
                  <c:v>337.5</c:v>
                </c:pt>
                <c:pt idx="276">
                  <c:v>338</c:v>
                </c:pt>
                <c:pt idx="277">
                  <c:v>338.5</c:v>
                </c:pt>
                <c:pt idx="278">
                  <c:v>339</c:v>
                </c:pt>
                <c:pt idx="279">
                  <c:v>339.5</c:v>
                </c:pt>
                <c:pt idx="280">
                  <c:v>340</c:v>
                </c:pt>
                <c:pt idx="281">
                  <c:v>340.5</c:v>
                </c:pt>
                <c:pt idx="282">
                  <c:v>341</c:v>
                </c:pt>
                <c:pt idx="283">
                  <c:v>341.5</c:v>
                </c:pt>
                <c:pt idx="284">
                  <c:v>342</c:v>
                </c:pt>
                <c:pt idx="285">
                  <c:v>342.5</c:v>
                </c:pt>
                <c:pt idx="286">
                  <c:v>343</c:v>
                </c:pt>
                <c:pt idx="287">
                  <c:v>343.5</c:v>
                </c:pt>
                <c:pt idx="288">
                  <c:v>344</c:v>
                </c:pt>
                <c:pt idx="289">
                  <c:v>344.5</c:v>
                </c:pt>
                <c:pt idx="290">
                  <c:v>345</c:v>
                </c:pt>
                <c:pt idx="291">
                  <c:v>345.5</c:v>
                </c:pt>
                <c:pt idx="292">
                  <c:v>346</c:v>
                </c:pt>
                <c:pt idx="293">
                  <c:v>346.5</c:v>
                </c:pt>
                <c:pt idx="294">
                  <c:v>347</c:v>
                </c:pt>
                <c:pt idx="295">
                  <c:v>347.5</c:v>
                </c:pt>
                <c:pt idx="296">
                  <c:v>348</c:v>
                </c:pt>
                <c:pt idx="297">
                  <c:v>348.5</c:v>
                </c:pt>
                <c:pt idx="298">
                  <c:v>349</c:v>
                </c:pt>
                <c:pt idx="299">
                  <c:v>349.5</c:v>
                </c:pt>
                <c:pt idx="300">
                  <c:v>350</c:v>
                </c:pt>
                <c:pt idx="301">
                  <c:v>350.5</c:v>
                </c:pt>
                <c:pt idx="302">
                  <c:v>351</c:v>
                </c:pt>
                <c:pt idx="303">
                  <c:v>351.5</c:v>
                </c:pt>
                <c:pt idx="304">
                  <c:v>352</c:v>
                </c:pt>
                <c:pt idx="305">
                  <c:v>352.5</c:v>
                </c:pt>
                <c:pt idx="306">
                  <c:v>353</c:v>
                </c:pt>
                <c:pt idx="307">
                  <c:v>353.5</c:v>
                </c:pt>
                <c:pt idx="308">
                  <c:v>354</c:v>
                </c:pt>
                <c:pt idx="309">
                  <c:v>354.5</c:v>
                </c:pt>
                <c:pt idx="310">
                  <c:v>355</c:v>
                </c:pt>
                <c:pt idx="311">
                  <c:v>355.5</c:v>
                </c:pt>
                <c:pt idx="312">
                  <c:v>356</c:v>
                </c:pt>
                <c:pt idx="313">
                  <c:v>356.5</c:v>
                </c:pt>
                <c:pt idx="314">
                  <c:v>357</c:v>
                </c:pt>
                <c:pt idx="315">
                  <c:v>357.5</c:v>
                </c:pt>
                <c:pt idx="316">
                  <c:v>358</c:v>
                </c:pt>
                <c:pt idx="317">
                  <c:v>358.5</c:v>
                </c:pt>
                <c:pt idx="318">
                  <c:v>359</c:v>
                </c:pt>
                <c:pt idx="319">
                  <c:v>359.5</c:v>
                </c:pt>
                <c:pt idx="320">
                  <c:v>360</c:v>
                </c:pt>
                <c:pt idx="321">
                  <c:v>360.5</c:v>
                </c:pt>
                <c:pt idx="322">
                  <c:v>361</c:v>
                </c:pt>
                <c:pt idx="323">
                  <c:v>361.5</c:v>
                </c:pt>
                <c:pt idx="324">
                  <c:v>362</c:v>
                </c:pt>
                <c:pt idx="325">
                  <c:v>362.5</c:v>
                </c:pt>
                <c:pt idx="326">
                  <c:v>363</c:v>
                </c:pt>
                <c:pt idx="327">
                  <c:v>363.5</c:v>
                </c:pt>
                <c:pt idx="328">
                  <c:v>364</c:v>
                </c:pt>
                <c:pt idx="329">
                  <c:v>364.5</c:v>
                </c:pt>
                <c:pt idx="330">
                  <c:v>365</c:v>
                </c:pt>
                <c:pt idx="331">
                  <c:v>365.5</c:v>
                </c:pt>
                <c:pt idx="332">
                  <c:v>366</c:v>
                </c:pt>
                <c:pt idx="333">
                  <c:v>366.5</c:v>
                </c:pt>
                <c:pt idx="334">
                  <c:v>367</c:v>
                </c:pt>
                <c:pt idx="335">
                  <c:v>367.5</c:v>
                </c:pt>
                <c:pt idx="336">
                  <c:v>368</c:v>
                </c:pt>
                <c:pt idx="337">
                  <c:v>368.5</c:v>
                </c:pt>
                <c:pt idx="338">
                  <c:v>369</c:v>
                </c:pt>
                <c:pt idx="339">
                  <c:v>369.5</c:v>
                </c:pt>
                <c:pt idx="340">
                  <c:v>370</c:v>
                </c:pt>
                <c:pt idx="341">
                  <c:v>370.5</c:v>
                </c:pt>
                <c:pt idx="342">
                  <c:v>371</c:v>
                </c:pt>
                <c:pt idx="343">
                  <c:v>371.5</c:v>
                </c:pt>
                <c:pt idx="344">
                  <c:v>372</c:v>
                </c:pt>
                <c:pt idx="345">
                  <c:v>372.5</c:v>
                </c:pt>
                <c:pt idx="346">
                  <c:v>373</c:v>
                </c:pt>
                <c:pt idx="347">
                  <c:v>373.5</c:v>
                </c:pt>
                <c:pt idx="348">
                  <c:v>374</c:v>
                </c:pt>
                <c:pt idx="349">
                  <c:v>374.5</c:v>
                </c:pt>
                <c:pt idx="350">
                  <c:v>375</c:v>
                </c:pt>
                <c:pt idx="351">
                  <c:v>375.5</c:v>
                </c:pt>
                <c:pt idx="352">
                  <c:v>376</c:v>
                </c:pt>
                <c:pt idx="353">
                  <c:v>376.5</c:v>
                </c:pt>
                <c:pt idx="354">
                  <c:v>377</c:v>
                </c:pt>
                <c:pt idx="355">
                  <c:v>377.5</c:v>
                </c:pt>
                <c:pt idx="356">
                  <c:v>378</c:v>
                </c:pt>
                <c:pt idx="357">
                  <c:v>378.5</c:v>
                </c:pt>
                <c:pt idx="358">
                  <c:v>379</c:v>
                </c:pt>
                <c:pt idx="359">
                  <c:v>379.5</c:v>
                </c:pt>
                <c:pt idx="360">
                  <c:v>380</c:v>
                </c:pt>
                <c:pt idx="361">
                  <c:v>380.5</c:v>
                </c:pt>
                <c:pt idx="362">
                  <c:v>381</c:v>
                </c:pt>
                <c:pt idx="363">
                  <c:v>381.5</c:v>
                </c:pt>
                <c:pt idx="364">
                  <c:v>382</c:v>
                </c:pt>
                <c:pt idx="365">
                  <c:v>382.5</c:v>
                </c:pt>
                <c:pt idx="366">
                  <c:v>383</c:v>
                </c:pt>
                <c:pt idx="367">
                  <c:v>383.5</c:v>
                </c:pt>
                <c:pt idx="368">
                  <c:v>384</c:v>
                </c:pt>
                <c:pt idx="369">
                  <c:v>384.5</c:v>
                </c:pt>
                <c:pt idx="370">
                  <c:v>385</c:v>
                </c:pt>
                <c:pt idx="371">
                  <c:v>385.5</c:v>
                </c:pt>
                <c:pt idx="372">
                  <c:v>386</c:v>
                </c:pt>
                <c:pt idx="373">
                  <c:v>386.5</c:v>
                </c:pt>
                <c:pt idx="374">
                  <c:v>387</c:v>
                </c:pt>
                <c:pt idx="375">
                  <c:v>387.5</c:v>
                </c:pt>
                <c:pt idx="376">
                  <c:v>388</c:v>
                </c:pt>
                <c:pt idx="377">
                  <c:v>388.5</c:v>
                </c:pt>
                <c:pt idx="378">
                  <c:v>389</c:v>
                </c:pt>
                <c:pt idx="379">
                  <c:v>389.5</c:v>
                </c:pt>
                <c:pt idx="380">
                  <c:v>390</c:v>
                </c:pt>
                <c:pt idx="381">
                  <c:v>390.5</c:v>
                </c:pt>
                <c:pt idx="382">
                  <c:v>391</c:v>
                </c:pt>
                <c:pt idx="383">
                  <c:v>391.5</c:v>
                </c:pt>
                <c:pt idx="384">
                  <c:v>392</c:v>
                </c:pt>
                <c:pt idx="385">
                  <c:v>392.5</c:v>
                </c:pt>
                <c:pt idx="386">
                  <c:v>393</c:v>
                </c:pt>
                <c:pt idx="387">
                  <c:v>393.5</c:v>
                </c:pt>
                <c:pt idx="388">
                  <c:v>394</c:v>
                </c:pt>
                <c:pt idx="389">
                  <c:v>394.5</c:v>
                </c:pt>
                <c:pt idx="390">
                  <c:v>395</c:v>
                </c:pt>
                <c:pt idx="391">
                  <c:v>395.5</c:v>
                </c:pt>
                <c:pt idx="392">
                  <c:v>396</c:v>
                </c:pt>
                <c:pt idx="393">
                  <c:v>396.5</c:v>
                </c:pt>
                <c:pt idx="394">
                  <c:v>397</c:v>
                </c:pt>
                <c:pt idx="395">
                  <c:v>397.5</c:v>
                </c:pt>
                <c:pt idx="396">
                  <c:v>398</c:v>
                </c:pt>
                <c:pt idx="397">
                  <c:v>398.5</c:v>
                </c:pt>
                <c:pt idx="398">
                  <c:v>399</c:v>
                </c:pt>
                <c:pt idx="399">
                  <c:v>399.5</c:v>
                </c:pt>
                <c:pt idx="400">
                  <c:v>400</c:v>
                </c:pt>
              </c:numCache>
            </c:numRef>
          </c:xVal>
          <c:yVal>
            <c:numRef>
              <c:f>'Raw Data'!$O$4:$O$404</c:f>
              <c:numCache>
                <c:formatCode>General</c:formatCode>
                <c:ptCount val="401"/>
                <c:pt idx="0">
                  <c:v>0.16259999999999999</c:v>
                </c:pt>
                <c:pt idx="1">
                  <c:v>0.27930000000000016</c:v>
                </c:pt>
                <c:pt idx="2">
                  <c:v>0.41760000000000008</c:v>
                </c:pt>
                <c:pt idx="3">
                  <c:v>0.56320000000000003</c:v>
                </c:pt>
                <c:pt idx="4">
                  <c:v>0.69599999999999995</c:v>
                </c:pt>
                <c:pt idx="5">
                  <c:v>0.79890000000000005</c:v>
                </c:pt>
                <c:pt idx="6">
                  <c:v>0.87039999999999995</c:v>
                </c:pt>
                <c:pt idx="7">
                  <c:v>0.94550000000000001</c:v>
                </c:pt>
                <c:pt idx="8">
                  <c:v>1.0277999999999994</c:v>
                </c:pt>
                <c:pt idx="9">
                  <c:v>1.0920000000000001</c:v>
                </c:pt>
                <c:pt idx="10">
                  <c:v>1.1451</c:v>
                </c:pt>
                <c:pt idx="11">
                  <c:v>1.1986000000000001</c:v>
                </c:pt>
                <c:pt idx="12">
                  <c:v>1.2294999999999994</c:v>
                </c:pt>
                <c:pt idx="13">
                  <c:v>1.2426999999999992</c:v>
                </c:pt>
                <c:pt idx="14">
                  <c:v>1.2828999999999993</c:v>
                </c:pt>
                <c:pt idx="15">
                  <c:v>1.3381000000000001</c:v>
                </c:pt>
                <c:pt idx="16">
                  <c:v>1.3664000000000001</c:v>
                </c:pt>
                <c:pt idx="17">
                  <c:v>1.3875</c:v>
                </c:pt>
                <c:pt idx="18">
                  <c:v>1.4203999999999994</c:v>
                </c:pt>
                <c:pt idx="19">
                  <c:v>1.4442999999999993</c:v>
                </c:pt>
                <c:pt idx="20">
                  <c:v>1.4650999999999994</c:v>
                </c:pt>
                <c:pt idx="21">
                  <c:v>1.5101</c:v>
                </c:pt>
                <c:pt idx="22">
                  <c:v>1.5498999999999994</c:v>
                </c:pt>
                <c:pt idx="23">
                  <c:v>1.5570999999999993</c:v>
                </c:pt>
                <c:pt idx="24">
                  <c:v>1.5893999999999993</c:v>
                </c:pt>
                <c:pt idx="25">
                  <c:v>1.6536</c:v>
                </c:pt>
                <c:pt idx="26">
                  <c:v>1.6749000000000001</c:v>
                </c:pt>
                <c:pt idx="27">
                  <c:v>1.6807000000000001</c:v>
                </c:pt>
                <c:pt idx="28">
                  <c:v>1.7354999999999994</c:v>
                </c:pt>
                <c:pt idx="29">
                  <c:v>1.7874999999999994</c:v>
                </c:pt>
                <c:pt idx="30">
                  <c:v>1.7955999999999994</c:v>
                </c:pt>
                <c:pt idx="31">
                  <c:v>1.8140000000000001</c:v>
                </c:pt>
                <c:pt idx="32">
                  <c:v>1.8468</c:v>
                </c:pt>
                <c:pt idx="33">
                  <c:v>1.8581000000000001</c:v>
                </c:pt>
                <c:pt idx="34">
                  <c:v>1.8717999999999992</c:v>
                </c:pt>
                <c:pt idx="35">
                  <c:v>1.9113</c:v>
                </c:pt>
                <c:pt idx="36">
                  <c:v>1.9365000000000001</c:v>
                </c:pt>
                <c:pt idx="37">
                  <c:v>1.9349000000000001</c:v>
                </c:pt>
                <c:pt idx="38">
                  <c:v>1.9412</c:v>
                </c:pt>
                <c:pt idx="39">
                  <c:v>1.9497</c:v>
                </c:pt>
                <c:pt idx="40">
                  <c:v>1.9422999999999999</c:v>
                </c:pt>
                <c:pt idx="41">
                  <c:v>1.9434</c:v>
                </c:pt>
                <c:pt idx="42">
                  <c:v>1.9619</c:v>
                </c:pt>
                <c:pt idx="43">
                  <c:v>1.9632000000000001</c:v>
                </c:pt>
                <c:pt idx="44">
                  <c:v>1.9477</c:v>
                </c:pt>
                <c:pt idx="45">
                  <c:v>1.9417</c:v>
                </c:pt>
                <c:pt idx="46">
                  <c:v>1.9357</c:v>
                </c:pt>
                <c:pt idx="47">
                  <c:v>1.9207000000000001</c:v>
                </c:pt>
                <c:pt idx="48">
                  <c:v>1.9204000000000001</c:v>
                </c:pt>
                <c:pt idx="49">
                  <c:v>1.9244000000000001</c:v>
                </c:pt>
                <c:pt idx="50">
                  <c:v>1.8882000000000001</c:v>
                </c:pt>
                <c:pt idx="51">
                  <c:v>1.8492</c:v>
                </c:pt>
                <c:pt idx="52">
                  <c:v>1.8483000000000001</c:v>
                </c:pt>
                <c:pt idx="53">
                  <c:v>1.8422000000000001</c:v>
                </c:pt>
                <c:pt idx="54">
                  <c:v>1.8083</c:v>
                </c:pt>
                <c:pt idx="55">
                  <c:v>1.7772999999999994</c:v>
                </c:pt>
                <c:pt idx="56">
                  <c:v>1.7466999999999993</c:v>
                </c:pt>
                <c:pt idx="57">
                  <c:v>1.7007999999999994</c:v>
                </c:pt>
                <c:pt idx="58">
                  <c:v>1.6495</c:v>
                </c:pt>
                <c:pt idx="59">
                  <c:v>1.6017999999999992</c:v>
                </c:pt>
                <c:pt idx="60">
                  <c:v>1.5567</c:v>
                </c:pt>
                <c:pt idx="61">
                  <c:v>1.5152999999999994</c:v>
                </c:pt>
                <c:pt idx="62">
                  <c:v>1.4794999999999994</c:v>
                </c:pt>
                <c:pt idx="63">
                  <c:v>1.4463999999999992</c:v>
                </c:pt>
                <c:pt idx="64">
                  <c:v>1.4138999999999986</c:v>
                </c:pt>
                <c:pt idx="65">
                  <c:v>1.3868</c:v>
                </c:pt>
                <c:pt idx="66">
                  <c:v>1.3651</c:v>
                </c:pt>
                <c:pt idx="67">
                  <c:v>1.3446</c:v>
                </c:pt>
                <c:pt idx="68">
                  <c:v>1.3292999999999993</c:v>
                </c:pt>
                <c:pt idx="69">
                  <c:v>1.3246</c:v>
                </c:pt>
                <c:pt idx="70">
                  <c:v>1.3266</c:v>
                </c:pt>
                <c:pt idx="71">
                  <c:v>1.3331999999999993</c:v>
                </c:pt>
                <c:pt idx="72">
                  <c:v>1.3485</c:v>
                </c:pt>
                <c:pt idx="73">
                  <c:v>1.3733</c:v>
                </c:pt>
                <c:pt idx="74">
                  <c:v>1.4056999999999986</c:v>
                </c:pt>
                <c:pt idx="75">
                  <c:v>1.4418999999999988</c:v>
                </c:pt>
                <c:pt idx="76">
                  <c:v>1.48</c:v>
                </c:pt>
                <c:pt idx="77">
                  <c:v>1.5261</c:v>
                </c:pt>
                <c:pt idx="78">
                  <c:v>1.5841000000000001</c:v>
                </c:pt>
                <c:pt idx="79">
                  <c:v>1.6520999999999999</c:v>
                </c:pt>
                <c:pt idx="80">
                  <c:v>1.726</c:v>
                </c:pt>
                <c:pt idx="81">
                  <c:v>1.7988999999999993</c:v>
                </c:pt>
                <c:pt idx="82">
                  <c:v>1.865</c:v>
                </c:pt>
                <c:pt idx="83">
                  <c:v>1.9192</c:v>
                </c:pt>
                <c:pt idx="84">
                  <c:v>1.9593</c:v>
                </c:pt>
                <c:pt idx="85">
                  <c:v>1.9880000000000007</c:v>
                </c:pt>
                <c:pt idx="86">
                  <c:v>2.0097</c:v>
                </c:pt>
                <c:pt idx="87">
                  <c:v>2.0133000000000001</c:v>
                </c:pt>
                <c:pt idx="88">
                  <c:v>1.9978</c:v>
                </c:pt>
                <c:pt idx="89">
                  <c:v>1.9996</c:v>
                </c:pt>
                <c:pt idx="90">
                  <c:v>2.0185999999999997</c:v>
                </c:pt>
                <c:pt idx="91">
                  <c:v>2.0113999999999987</c:v>
                </c:pt>
                <c:pt idx="92">
                  <c:v>1.9922000000000006</c:v>
                </c:pt>
                <c:pt idx="93">
                  <c:v>1.9897</c:v>
                </c:pt>
                <c:pt idx="94">
                  <c:v>1.9782999999999999</c:v>
                </c:pt>
                <c:pt idx="95">
                  <c:v>1.9554</c:v>
                </c:pt>
                <c:pt idx="96">
                  <c:v>1.9626999999999999</c:v>
                </c:pt>
                <c:pt idx="97">
                  <c:v>1.9813000000000001</c:v>
                </c:pt>
                <c:pt idx="98">
                  <c:v>1.9581999999999999</c:v>
                </c:pt>
                <c:pt idx="99">
                  <c:v>1.9213</c:v>
                </c:pt>
                <c:pt idx="100">
                  <c:v>1.9001999999999999</c:v>
                </c:pt>
                <c:pt idx="101">
                  <c:v>1.8842000000000001</c:v>
                </c:pt>
                <c:pt idx="102">
                  <c:v>1.8681000000000001</c:v>
                </c:pt>
                <c:pt idx="103">
                  <c:v>1.8538999999999994</c:v>
                </c:pt>
                <c:pt idx="104">
                  <c:v>1.8392999999999993</c:v>
                </c:pt>
                <c:pt idx="105">
                  <c:v>1.8184</c:v>
                </c:pt>
                <c:pt idx="106">
                  <c:v>1.7806999999999993</c:v>
                </c:pt>
                <c:pt idx="107">
                  <c:v>1.6758</c:v>
                </c:pt>
                <c:pt idx="108">
                  <c:v>1.4702999999999993</c:v>
                </c:pt>
                <c:pt idx="109">
                  <c:v>1.2130999999999994</c:v>
                </c:pt>
                <c:pt idx="110">
                  <c:v>0.96480000000000032</c:v>
                </c:pt>
                <c:pt idx="111">
                  <c:v>0.75920000000000032</c:v>
                </c:pt>
                <c:pt idx="112">
                  <c:v>0.59739999999999971</c:v>
                </c:pt>
                <c:pt idx="113">
                  <c:v>0.47510000000000002</c:v>
                </c:pt>
                <c:pt idx="114">
                  <c:v>0.38370000000000021</c:v>
                </c:pt>
                <c:pt idx="115">
                  <c:v>0.31640000000000024</c:v>
                </c:pt>
                <c:pt idx="116">
                  <c:v>0.26640000000000008</c:v>
                </c:pt>
                <c:pt idx="117">
                  <c:v>0.2291</c:v>
                </c:pt>
                <c:pt idx="118">
                  <c:v>0.20069999999999999</c:v>
                </c:pt>
                <c:pt idx="119">
                  <c:v>0.17910000000000001</c:v>
                </c:pt>
                <c:pt idx="120">
                  <c:v>0.16259999999999999</c:v>
                </c:pt>
                <c:pt idx="121">
                  <c:v>0.14980000000000004</c:v>
                </c:pt>
                <c:pt idx="122">
                  <c:v>0.13969999999999999</c:v>
                </c:pt>
                <c:pt idx="123">
                  <c:v>0.1313</c:v>
                </c:pt>
                <c:pt idx="124">
                  <c:v>0.12429999999999999</c:v>
                </c:pt>
                <c:pt idx="125">
                  <c:v>0.11849999999999998</c:v>
                </c:pt>
                <c:pt idx="126">
                  <c:v>0.1138</c:v>
                </c:pt>
                <c:pt idx="127">
                  <c:v>0.11</c:v>
                </c:pt>
                <c:pt idx="128">
                  <c:v>0.10650000000000004</c:v>
                </c:pt>
                <c:pt idx="129">
                  <c:v>0.10320000000000004</c:v>
                </c:pt>
                <c:pt idx="130">
                  <c:v>0.1008</c:v>
                </c:pt>
                <c:pt idx="131">
                  <c:v>9.9000000000000046E-2</c:v>
                </c:pt>
                <c:pt idx="132">
                  <c:v>9.7000000000000003E-2</c:v>
                </c:pt>
                <c:pt idx="133">
                  <c:v>9.5300000000000024E-2</c:v>
                </c:pt>
                <c:pt idx="134">
                  <c:v>9.4100000000000045E-2</c:v>
                </c:pt>
                <c:pt idx="135">
                  <c:v>9.2700000000000005E-2</c:v>
                </c:pt>
                <c:pt idx="136">
                  <c:v>9.1200000000000003E-2</c:v>
                </c:pt>
                <c:pt idx="137">
                  <c:v>9.0500000000000067E-2</c:v>
                </c:pt>
                <c:pt idx="138">
                  <c:v>8.9800000000000046E-2</c:v>
                </c:pt>
                <c:pt idx="139">
                  <c:v>8.8500000000000065E-2</c:v>
                </c:pt>
                <c:pt idx="140">
                  <c:v>8.7399999999999992E-2</c:v>
                </c:pt>
                <c:pt idx="141">
                  <c:v>8.6800000000000002E-2</c:v>
                </c:pt>
                <c:pt idx="142">
                  <c:v>8.6100000000000024E-2</c:v>
                </c:pt>
                <c:pt idx="143">
                  <c:v>8.5100000000000023E-2</c:v>
                </c:pt>
                <c:pt idx="144">
                  <c:v>8.4400000000000003E-2</c:v>
                </c:pt>
                <c:pt idx="145">
                  <c:v>8.3900000000000044E-2</c:v>
                </c:pt>
                <c:pt idx="146">
                  <c:v>8.3300000000000041E-2</c:v>
                </c:pt>
                <c:pt idx="147">
                  <c:v>8.2600000000000007E-2</c:v>
                </c:pt>
                <c:pt idx="148">
                  <c:v>8.1800000000000025E-2</c:v>
                </c:pt>
                <c:pt idx="149">
                  <c:v>8.1000000000000003E-2</c:v>
                </c:pt>
                <c:pt idx="150">
                  <c:v>8.0400000000000041E-2</c:v>
                </c:pt>
                <c:pt idx="151">
                  <c:v>8.0300000000000024E-2</c:v>
                </c:pt>
                <c:pt idx="152">
                  <c:v>7.990000000000004E-2</c:v>
                </c:pt>
                <c:pt idx="153">
                  <c:v>7.920000000000002E-2</c:v>
                </c:pt>
                <c:pt idx="154">
                  <c:v>7.8900000000000012E-2</c:v>
                </c:pt>
                <c:pt idx="155">
                  <c:v>7.8600000000000003E-2</c:v>
                </c:pt>
                <c:pt idx="156">
                  <c:v>7.7800000000000036E-2</c:v>
                </c:pt>
                <c:pt idx="157">
                  <c:v>7.7200000000000019E-2</c:v>
                </c:pt>
                <c:pt idx="158">
                  <c:v>7.7200000000000019E-2</c:v>
                </c:pt>
                <c:pt idx="159">
                  <c:v>7.6799999999999993E-2</c:v>
                </c:pt>
                <c:pt idx="160">
                  <c:v>7.6100000000000001E-2</c:v>
                </c:pt>
                <c:pt idx="161">
                  <c:v>7.5999999999999998E-2</c:v>
                </c:pt>
                <c:pt idx="162">
                  <c:v>7.5900000000000009E-2</c:v>
                </c:pt>
                <c:pt idx="163">
                  <c:v>7.5200000000000003E-2</c:v>
                </c:pt>
                <c:pt idx="164">
                  <c:v>7.4900000000000022E-2</c:v>
                </c:pt>
                <c:pt idx="165">
                  <c:v>7.4800000000000033E-2</c:v>
                </c:pt>
                <c:pt idx="166">
                  <c:v>7.4100000000000013E-2</c:v>
                </c:pt>
                <c:pt idx="167">
                  <c:v>7.3300000000000004E-2</c:v>
                </c:pt>
                <c:pt idx="168">
                  <c:v>7.3300000000000004E-2</c:v>
                </c:pt>
                <c:pt idx="169">
                  <c:v>7.3400000000000021E-2</c:v>
                </c:pt>
                <c:pt idx="170">
                  <c:v>7.290000000000002E-2</c:v>
                </c:pt>
                <c:pt idx="171">
                  <c:v>7.2400000000000034E-2</c:v>
                </c:pt>
                <c:pt idx="172">
                  <c:v>7.1900000000000006E-2</c:v>
                </c:pt>
                <c:pt idx="173">
                  <c:v>7.1400000000000019E-2</c:v>
                </c:pt>
                <c:pt idx="174">
                  <c:v>7.1300000000000002E-2</c:v>
                </c:pt>
                <c:pt idx="175">
                  <c:v>7.1400000000000019E-2</c:v>
                </c:pt>
                <c:pt idx="176">
                  <c:v>7.1099999999999997E-2</c:v>
                </c:pt>
                <c:pt idx="177">
                  <c:v>7.0499999999999993E-2</c:v>
                </c:pt>
                <c:pt idx="178">
                  <c:v>7.010000000000001E-2</c:v>
                </c:pt>
                <c:pt idx="179">
                  <c:v>7.0300000000000043E-2</c:v>
                </c:pt>
                <c:pt idx="180">
                  <c:v>7.0699999999999999E-2</c:v>
                </c:pt>
                <c:pt idx="181">
                  <c:v>7.0999999999999994E-2</c:v>
                </c:pt>
                <c:pt idx="182">
                  <c:v>7.1099999999999997E-2</c:v>
                </c:pt>
                <c:pt idx="183">
                  <c:v>7.1300000000000002E-2</c:v>
                </c:pt>
                <c:pt idx="184">
                  <c:v>7.1599999999999997E-2</c:v>
                </c:pt>
                <c:pt idx="185">
                  <c:v>7.1999999999999995E-2</c:v>
                </c:pt>
                <c:pt idx="186">
                  <c:v>7.1800000000000003E-2</c:v>
                </c:pt>
                <c:pt idx="187">
                  <c:v>7.1099999999999997E-2</c:v>
                </c:pt>
                <c:pt idx="188">
                  <c:v>7.0999999999999994E-2</c:v>
                </c:pt>
                <c:pt idx="189">
                  <c:v>7.1199999999999999E-2</c:v>
                </c:pt>
                <c:pt idx="190">
                  <c:v>7.0699999999999999E-2</c:v>
                </c:pt>
                <c:pt idx="191">
                  <c:v>7.0400000000000004E-2</c:v>
                </c:pt>
                <c:pt idx="192">
                  <c:v>7.0699999999999999E-2</c:v>
                </c:pt>
                <c:pt idx="193">
                  <c:v>7.0499999999999993E-2</c:v>
                </c:pt>
                <c:pt idx="194">
                  <c:v>7.0000000000000021E-2</c:v>
                </c:pt>
                <c:pt idx="195">
                  <c:v>6.970000000000004E-2</c:v>
                </c:pt>
                <c:pt idx="196">
                  <c:v>6.9600000000000023E-2</c:v>
                </c:pt>
                <c:pt idx="197">
                  <c:v>6.9400000000000045E-2</c:v>
                </c:pt>
                <c:pt idx="198">
                  <c:v>6.9400000000000045E-2</c:v>
                </c:pt>
                <c:pt idx="199">
                  <c:v>6.9500000000000034E-2</c:v>
                </c:pt>
                <c:pt idx="200">
                  <c:v>6.9200000000000012E-2</c:v>
                </c:pt>
                <c:pt idx="201">
                  <c:v>6.9000000000000034E-2</c:v>
                </c:pt>
                <c:pt idx="202">
                  <c:v>6.9300000000000042E-2</c:v>
                </c:pt>
                <c:pt idx="203">
                  <c:v>6.9800000000000043E-2</c:v>
                </c:pt>
                <c:pt idx="204">
                  <c:v>7.0199999999999999E-2</c:v>
                </c:pt>
                <c:pt idx="205">
                  <c:v>7.0800000000000002E-2</c:v>
                </c:pt>
                <c:pt idx="206">
                  <c:v>7.1400000000000019E-2</c:v>
                </c:pt>
                <c:pt idx="207">
                  <c:v>7.1999999999999995E-2</c:v>
                </c:pt>
                <c:pt idx="208">
                  <c:v>7.2800000000000031E-2</c:v>
                </c:pt>
                <c:pt idx="209">
                  <c:v>7.3999999999999996E-2</c:v>
                </c:pt>
                <c:pt idx="210">
                  <c:v>7.51E-2</c:v>
                </c:pt>
                <c:pt idx="211">
                  <c:v>7.6100000000000001E-2</c:v>
                </c:pt>
                <c:pt idx="212">
                  <c:v>7.690000000000001E-2</c:v>
                </c:pt>
                <c:pt idx="213">
                  <c:v>7.7800000000000036E-2</c:v>
                </c:pt>
                <c:pt idx="214">
                  <c:v>7.8800000000000023E-2</c:v>
                </c:pt>
                <c:pt idx="215">
                  <c:v>7.940000000000004E-2</c:v>
                </c:pt>
                <c:pt idx="216">
                  <c:v>7.9699999999999993E-2</c:v>
                </c:pt>
                <c:pt idx="217">
                  <c:v>7.990000000000004E-2</c:v>
                </c:pt>
                <c:pt idx="218">
                  <c:v>7.990000000000004E-2</c:v>
                </c:pt>
                <c:pt idx="219">
                  <c:v>7.9800000000000038E-2</c:v>
                </c:pt>
                <c:pt idx="220">
                  <c:v>7.940000000000004E-2</c:v>
                </c:pt>
                <c:pt idx="221">
                  <c:v>7.8800000000000023E-2</c:v>
                </c:pt>
                <c:pt idx="222">
                  <c:v>7.8000000000000014E-2</c:v>
                </c:pt>
                <c:pt idx="223">
                  <c:v>7.7100000000000002E-2</c:v>
                </c:pt>
                <c:pt idx="224">
                  <c:v>7.6600000000000001E-2</c:v>
                </c:pt>
                <c:pt idx="225">
                  <c:v>7.6100000000000001E-2</c:v>
                </c:pt>
                <c:pt idx="226">
                  <c:v>7.5700000000000031E-2</c:v>
                </c:pt>
                <c:pt idx="227">
                  <c:v>7.5500000000000012E-2</c:v>
                </c:pt>
                <c:pt idx="228">
                  <c:v>7.5700000000000031E-2</c:v>
                </c:pt>
                <c:pt idx="229">
                  <c:v>7.6200000000000004E-2</c:v>
                </c:pt>
                <c:pt idx="230">
                  <c:v>7.690000000000001E-2</c:v>
                </c:pt>
                <c:pt idx="231">
                  <c:v>7.7600000000000002E-2</c:v>
                </c:pt>
                <c:pt idx="232">
                  <c:v>7.9000000000000042E-2</c:v>
                </c:pt>
                <c:pt idx="233">
                  <c:v>8.0900000000000027E-2</c:v>
                </c:pt>
                <c:pt idx="234">
                  <c:v>8.2600000000000007E-2</c:v>
                </c:pt>
                <c:pt idx="235">
                  <c:v>8.4600000000000078E-2</c:v>
                </c:pt>
                <c:pt idx="236">
                  <c:v>8.7500000000000008E-2</c:v>
                </c:pt>
                <c:pt idx="237">
                  <c:v>9.0300000000000005E-2</c:v>
                </c:pt>
                <c:pt idx="238">
                  <c:v>9.2500000000000027E-2</c:v>
                </c:pt>
                <c:pt idx="239">
                  <c:v>9.5000000000000043E-2</c:v>
                </c:pt>
                <c:pt idx="240">
                  <c:v>9.7500000000000045E-2</c:v>
                </c:pt>
                <c:pt idx="241">
                  <c:v>9.9500000000000074E-2</c:v>
                </c:pt>
                <c:pt idx="242">
                  <c:v>0.10170000000000004</c:v>
                </c:pt>
                <c:pt idx="243">
                  <c:v>0.10420000000000004</c:v>
                </c:pt>
                <c:pt idx="244">
                  <c:v>0.10620000000000004</c:v>
                </c:pt>
                <c:pt idx="245">
                  <c:v>0.10750000000000004</c:v>
                </c:pt>
                <c:pt idx="246">
                  <c:v>0.10840000000000002</c:v>
                </c:pt>
                <c:pt idx="247">
                  <c:v>0.10860000000000004</c:v>
                </c:pt>
                <c:pt idx="248">
                  <c:v>0.10770000000000005</c:v>
                </c:pt>
                <c:pt idx="249">
                  <c:v>0.10620000000000004</c:v>
                </c:pt>
                <c:pt idx="250">
                  <c:v>0.10410000000000004</c:v>
                </c:pt>
                <c:pt idx="251">
                  <c:v>0.10100000000000002</c:v>
                </c:pt>
                <c:pt idx="252">
                  <c:v>9.7800000000000026E-2</c:v>
                </c:pt>
                <c:pt idx="253">
                  <c:v>9.5500000000000057E-2</c:v>
                </c:pt>
                <c:pt idx="254">
                  <c:v>9.3600000000000058E-2</c:v>
                </c:pt>
                <c:pt idx="255">
                  <c:v>9.2100000000000001E-2</c:v>
                </c:pt>
                <c:pt idx="256">
                  <c:v>9.1300000000000006E-2</c:v>
                </c:pt>
                <c:pt idx="257">
                  <c:v>9.11E-2</c:v>
                </c:pt>
                <c:pt idx="258">
                  <c:v>9.0900000000000022E-2</c:v>
                </c:pt>
                <c:pt idx="259">
                  <c:v>9.0700000000000044E-2</c:v>
                </c:pt>
                <c:pt idx="260">
                  <c:v>9.1000000000000025E-2</c:v>
                </c:pt>
                <c:pt idx="261">
                  <c:v>9.3000000000000069E-2</c:v>
                </c:pt>
                <c:pt idx="262">
                  <c:v>9.5800000000000024E-2</c:v>
                </c:pt>
                <c:pt idx="263">
                  <c:v>9.7500000000000045E-2</c:v>
                </c:pt>
                <c:pt idx="264">
                  <c:v>0.10059999999999998</c:v>
                </c:pt>
                <c:pt idx="265">
                  <c:v>0.10630000000000002</c:v>
                </c:pt>
                <c:pt idx="266">
                  <c:v>0.112</c:v>
                </c:pt>
                <c:pt idx="267">
                  <c:v>0.11720000000000004</c:v>
                </c:pt>
                <c:pt idx="268">
                  <c:v>0.12300000000000004</c:v>
                </c:pt>
                <c:pt idx="269">
                  <c:v>0.12820000000000001</c:v>
                </c:pt>
                <c:pt idx="270">
                  <c:v>0.1318</c:v>
                </c:pt>
                <c:pt idx="271">
                  <c:v>0.1356</c:v>
                </c:pt>
                <c:pt idx="272">
                  <c:v>0.14030000000000001</c:v>
                </c:pt>
                <c:pt idx="273">
                  <c:v>0.14500000000000007</c:v>
                </c:pt>
                <c:pt idx="274">
                  <c:v>0.15030000000000004</c:v>
                </c:pt>
                <c:pt idx="275">
                  <c:v>0.15650000000000008</c:v>
                </c:pt>
                <c:pt idx="276">
                  <c:v>0.16200000000000001</c:v>
                </c:pt>
                <c:pt idx="277">
                  <c:v>0.1653</c:v>
                </c:pt>
                <c:pt idx="278">
                  <c:v>0.16600000000000001</c:v>
                </c:pt>
                <c:pt idx="279">
                  <c:v>0.1638</c:v>
                </c:pt>
                <c:pt idx="280">
                  <c:v>0.15920000000000009</c:v>
                </c:pt>
                <c:pt idx="281">
                  <c:v>0.15300000000000008</c:v>
                </c:pt>
                <c:pt idx="282">
                  <c:v>0.14600000000000007</c:v>
                </c:pt>
                <c:pt idx="283">
                  <c:v>0.13880000000000001</c:v>
                </c:pt>
                <c:pt idx="284">
                  <c:v>0.13189999999999999</c:v>
                </c:pt>
                <c:pt idx="285">
                  <c:v>0.1258</c:v>
                </c:pt>
                <c:pt idx="286">
                  <c:v>0.12010000000000004</c:v>
                </c:pt>
                <c:pt idx="287">
                  <c:v>0.1149</c:v>
                </c:pt>
                <c:pt idx="288">
                  <c:v>0.1106</c:v>
                </c:pt>
                <c:pt idx="289">
                  <c:v>0.10760000000000004</c:v>
                </c:pt>
                <c:pt idx="290">
                  <c:v>0.10560000000000004</c:v>
                </c:pt>
                <c:pt idx="291">
                  <c:v>0.10450000000000002</c:v>
                </c:pt>
                <c:pt idx="292">
                  <c:v>0.10420000000000004</c:v>
                </c:pt>
                <c:pt idx="293">
                  <c:v>0.10450000000000002</c:v>
                </c:pt>
                <c:pt idx="294">
                  <c:v>0.10539999999999998</c:v>
                </c:pt>
                <c:pt idx="295">
                  <c:v>0.10760000000000004</c:v>
                </c:pt>
                <c:pt idx="296">
                  <c:v>0.1111</c:v>
                </c:pt>
                <c:pt idx="297">
                  <c:v>0.1159</c:v>
                </c:pt>
                <c:pt idx="298">
                  <c:v>0.12270000000000005</c:v>
                </c:pt>
                <c:pt idx="299">
                  <c:v>0.1313</c:v>
                </c:pt>
                <c:pt idx="300">
                  <c:v>0.14019999999999999</c:v>
                </c:pt>
                <c:pt idx="301">
                  <c:v>0.14850000000000008</c:v>
                </c:pt>
                <c:pt idx="302">
                  <c:v>0.15580000000000008</c:v>
                </c:pt>
                <c:pt idx="303">
                  <c:v>0.16189999999999999</c:v>
                </c:pt>
                <c:pt idx="304">
                  <c:v>0.16669999999999999</c:v>
                </c:pt>
                <c:pt idx="305">
                  <c:v>0.17119999999999999</c:v>
                </c:pt>
                <c:pt idx="306">
                  <c:v>0.17610000000000001</c:v>
                </c:pt>
                <c:pt idx="307">
                  <c:v>0.18190000000000009</c:v>
                </c:pt>
                <c:pt idx="308">
                  <c:v>0.18890000000000012</c:v>
                </c:pt>
                <c:pt idx="309">
                  <c:v>0.19750000000000001</c:v>
                </c:pt>
                <c:pt idx="310">
                  <c:v>0.21010000000000001</c:v>
                </c:pt>
                <c:pt idx="311">
                  <c:v>0.22170000000000001</c:v>
                </c:pt>
                <c:pt idx="312">
                  <c:v>0.22739999999999999</c:v>
                </c:pt>
                <c:pt idx="313">
                  <c:v>0.2266</c:v>
                </c:pt>
                <c:pt idx="314">
                  <c:v>0.21860000000000004</c:v>
                </c:pt>
                <c:pt idx="315">
                  <c:v>0.2051</c:v>
                </c:pt>
                <c:pt idx="316">
                  <c:v>0.18930000000000008</c:v>
                </c:pt>
                <c:pt idx="317">
                  <c:v>0.17380000000000001</c:v>
                </c:pt>
                <c:pt idx="318">
                  <c:v>0.15860000000000007</c:v>
                </c:pt>
                <c:pt idx="319">
                  <c:v>0.14380000000000001</c:v>
                </c:pt>
                <c:pt idx="320">
                  <c:v>0.13009999999999999</c:v>
                </c:pt>
                <c:pt idx="321">
                  <c:v>0.11820000000000004</c:v>
                </c:pt>
                <c:pt idx="322">
                  <c:v>0.10800000000000004</c:v>
                </c:pt>
                <c:pt idx="323">
                  <c:v>9.9800000000000028E-2</c:v>
                </c:pt>
                <c:pt idx="324">
                  <c:v>9.3700000000000075E-2</c:v>
                </c:pt>
                <c:pt idx="325">
                  <c:v>8.8800000000000059E-2</c:v>
                </c:pt>
                <c:pt idx="326">
                  <c:v>8.4800000000000028E-2</c:v>
                </c:pt>
                <c:pt idx="327">
                  <c:v>8.2100000000000006E-2</c:v>
                </c:pt>
                <c:pt idx="328">
                  <c:v>8.0300000000000024E-2</c:v>
                </c:pt>
                <c:pt idx="329">
                  <c:v>7.8700000000000034E-2</c:v>
                </c:pt>
                <c:pt idx="330">
                  <c:v>7.7700000000000047E-2</c:v>
                </c:pt>
                <c:pt idx="331">
                  <c:v>7.7600000000000002E-2</c:v>
                </c:pt>
                <c:pt idx="332">
                  <c:v>7.7900000000000039E-2</c:v>
                </c:pt>
                <c:pt idx="333">
                  <c:v>7.9500000000000043E-2</c:v>
                </c:pt>
                <c:pt idx="334">
                  <c:v>8.3900000000000044E-2</c:v>
                </c:pt>
                <c:pt idx="335">
                  <c:v>9.0200000000000002E-2</c:v>
                </c:pt>
                <c:pt idx="336">
                  <c:v>9.69E-2</c:v>
                </c:pt>
                <c:pt idx="337">
                  <c:v>0.10550000000000002</c:v>
                </c:pt>
                <c:pt idx="338">
                  <c:v>0.11459999999999998</c:v>
                </c:pt>
                <c:pt idx="339">
                  <c:v>0.1198</c:v>
                </c:pt>
                <c:pt idx="340">
                  <c:v>0.12200000000000004</c:v>
                </c:pt>
                <c:pt idx="341">
                  <c:v>0.12440000000000002</c:v>
                </c:pt>
                <c:pt idx="342">
                  <c:v>0.12640000000000001</c:v>
                </c:pt>
                <c:pt idx="343">
                  <c:v>0.12870000000000001</c:v>
                </c:pt>
                <c:pt idx="344">
                  <c:v>0.1351</c:v>
                </c:pt>
                <c:pt idx="345">
                  <c:v>0.14640000000000009</c:v>
                </c:pt>
                <c:pt idx="346">
                  <c:v>0.16139999999999999</c:v>
                </c:pt>
                <c:pt idx="347">
                  <c:v>0.17800000000000007</c:v>
                </c:pt>
                <c:pt idx="348">
                  <c:v>0.19409999999999999</c:v>
                </c:pt>
                <c:pt idx="349">
                  <c:v>0.20690000000000008</c:v>
                </c:pt>
                <c:pt idx="350">
                  <c:v>0.21330000000000007</c:v>
                </c:pt>
                <c:pt idx="351">
                  <c:v>0.21040000000000009</c:v>
                </c:pt>
                <c:pt idx="352">
                  <c:v>0.2</c:v>
                </c:pt>
                <c:pt idx="353">
                  <c:v>0.18410000000000001</c:v>
                </c:pt>
                <c:pt idx="354">
                  <c:v>0.16370000000000001</c:v>
                </c:pt>
                <c:pt idx="355">
                  <c:v>0.14140000000000008</c:v>
                </c:pt>
                <c:pt idx="356">
                  <c:v>0.12070000000000004</c:v>
                </c:pt>
                <c:pt idx="357">
                  <c:v>0.10249999999999998</c:v>
                </c:pt>
                <c:pt idx="358">
                  <c:v>8.7000000000000022E-2</c:v>
                </c:pt>
                <c:pt idx="359">
                  <c:v>7.3800000000000004E-2</c:v>
                </c:pt>
                <c:pt idx="360">
                  <c:v>6.3400000000000012E-2</c:v>
                </c:pt>
                <c:pt idx="361">
                  <c:v>5.7200000000000001E-2</c:v>
                </c:pt>
                <c:pt idx="362">
                  <c:v>5.2500000000000012E-2</c:v>
                </c:pt>
                <c:pt idx="363">
                  <c:v>4.6699999999999998E-2</c:v>
                </c:pt>
                <c:pt idx="364">
                  <c:v>4.270000000000003E-2</c:v>
                </c:pt>
                <c:pt idx="365">
                  <c:v>4.0900000000000013E-2</c:v>
                </c:pt>
                <c:pt idx="366">
                  <c:v>3.7999999999999999E-2</c:v>
                </c:pt>
                <c:pt idx="367">
                  <c:v>3.4599999999999999E-2</c:v>
                </c:pt>
                <c:pt idx="368">
                  <c:v>3.2600000000000018E-2</c:v>
                </c:pt>
                <c:pt idx="369">
                  <c:v>3.1300000000000001E-2</c:v>
                </c:pt>
                <c:pt idx="370">
                  <c:v>3.0000000000000002E-2</c:v>
                </c:pt>
                <c:pt idx="371">
                  <c:v>2.8899999999999999E-2</c:v>
                </c:pt>
                <c:pt idx="372">
                  <c:v>2.81E-2</c:v>
                </c:pt>
                <c:pt idx="373">
                  <c:v>2.7400000000000015E-2</c:v>
                </c:pt>
                <c:pt idx="374">
                  <c:v>2.7100000000000006E-2</c:v>
                </c:pt>
                <c:pt idx="375">
                  <c:v>2.6800000000000015E-2</c:v>
                </c:pt>
                <c:pt idx="376">
                  <c:v>2.6400000000000014E-2</c:v>
                </c:pt>
                <c:pt idx="377">
                  <c:v>2.5500000000000002E-2</c:v>
                </c:pt>
                <c:pt idx="378">
                  <c:v>2.4199999999999989E-2</c:v>
                </c:pt>
                <c:pt idx="379">
                  <c:v>2.3699999999999999E-2</c:v>
                </c:pt>
                <c:pt idx="380">
                  <c:v>2.4500000000000001E-2</c:v>
                </c:pt>
                <c:pt idx="381">
                  <c:v>2.5100000000000001E-2</c:v>
                </c:pt>
                <c:pt idx="382">
                  <c:v>2.4900000000000002E-2</c:v>
                </c:pt>
                <c:pt idx="383">
                  <c:v>2.4799999999999999E-2</c:v>
                </c:pt>
                <c:pt idx="384">
                  <c:v>2.5000000000000001E-2</c:v>
                </c:pt>
                <c:pt idx="385">
                  <c:v>2.53E-2</c:v>
                </c:pt>
                <c:pt idx="386">
                  <c:v>2.47E-2</c:v>
                </c:pt>
                <c:pt idx="387">
                  <c:v>2.4E-2</c:v>
                </c:pt>
                <c:pt idx="388">
                  <c:v>2.4799999999999999E-2</c:v>
                </c:pt>
                <c:pt idx="389">
                  <c:v>2.5600000000000012E-2</c:v>
                </c:pt>
                <c:pt idx="390">
                  <c:v>2.4600000000000011E-2</c:v>
                </c:pt>
                <c:pt idx="391">
                  <c:v>2.35E-2</c:v>
                </c:pt>
                <c:pt idx="392">
                  <c:v>2.3299999999999998E-2</c:v>
                </c:pt>
                <c:pt idx="393">
                  <c:v>2.3299999999999998E-2</c:v>
                </c:pt>
                <c:pt idx="394">
                  <c:v>2.35E-2</c:v>
                </c:pt>
                <c:pt idx="395">
                  <c:v>2.3900000000000001E-2</c:v>
                </c:pt>
                <c:pt idx="396">
                  <c:v>2.4199999999999989E-2</c:v>
                </c:pt>
                <c:pt idx="397">
                  <c:v>2.41E-2</c:v>
                </c:pt>
                <c:pt idx="398">
                  <c:v>2.3900000000000001E-2</c:v>
                </c:pt>
                <c:pt idx="399">
                  <c:v>2.3900000000000001E-2</c:v>
                </c:pt>
                <c:pt idx="400">
                  <c:v>2.4E-2</c:v>
                </c:pt>
              </c:numCache>
            </c:numRef>
          </c:yVal>
          <c:smooth val="1"/>
        </c:ser>
        <c:ser>
          <c:idx val="13"/>
          <c:order val="11"/>
          <c:tx>
            <c:strRef>
              <c:f>'Raw Data'!$P$3</c:f>
              <c:strCache>
                <c:ptCount val="1"/>
                <c:pt idx="0">
                  <c:v>1.21E-04</c:v>
                </c:pt>
              </c:strCache>
            </c:strRef>
          </c:tx>
          <c:spPr>
            <a:ln w="19050"/>
          </c:spPr>
          <c:marker>
            <c:symbol val="none"/>
          </c:marker>
          <c:xVal>
            <c:numRef>
              <c:f>'Raw Data'!$B$4:$B$404</c:f>
              <c:numCache>
                <c:formatCode>General</c:formatCode>
                <c:ptCount val="401"/>
                <c:pt idx="0">
                  <c:v>200</c:v>
                </c:pt>
                <c:pt idx="1">
                  <c:v>200.5</c:v>
                </c:pt>
                <c:pt idx="2">
                  <c:v>201</c:v>
                </c:pt>
                <c:pt idx="3">
                  <c:v>201.5</c:v>
                </c:pt>
                <c:pt idx="4">
                  <c:v>202</c:v>
                </c:pt>
                <c:pt idx="5">
                  <c:v>202.5</c:v>
                </c:pt>
                <c:pt idx="6">
                  <c:v>203</c:v>
                </c:pt>
                <c:pt idx="7">
                  <c:v>203.5</c:v>
                </c:pt>
                <c:pt idx="8">
                  <c:v>204</c:v>
                </c:pt>
                <c:pt idx="9">
                  <c:v>204.5</c:v>
                </c:pt>
                <c:pt idx="10">
                  <c:v>205</c:v>
                </c:pt>
                <c:pt idx="11">
                  <c:v>205.5</c:v>
                </c:pt>
                <c:pt idx="12">
                  <c:v>206</c:v>
                </c:pt>
                <c:pt idx="13">
                  <c:v>206.5</c:v>
                </c:pt>
                <c:pt idx="14">
                  <c:v>207</c:v>
                </c:pt>
                <c:pt idx="15">
                  <c:v>207.5</c:v>
                </c:pt>
                <c:pt idx="16">
                  <c:v>208</c:v>
                </c:pt>
                <c:pt idx="17">
                  <c:v>208.5</c:v>
                </c:pt>
                <c:pt idx="18">
                  <c:v>209</c:v>
                </c:pt>
                <c:pt idx="19">
                  <c:v>209.5</c:v>
                </c:pt>
                <c:pt idx="20">
                  <c:v>210</c:v>
                </c:pt>
                <c:pt idx="21">
                  <c:v>210.5</c:v>
                </c:pt>
                <c:pt idx="22">
                  <c:v>211</c:v>
                </c:pt>
                <c:pt idx="23">
                  <c:v>211.5</c:v>
                </c:pt>
                <c:pt idx="24">
                  <c:v>212</c:v>
                </c:pt>
                <c:pt idx="25">
                  <c:v>212.5</c:v>
                </c:pt>
                <c:pt idx="26">
                  <c:v>213</c:v>
                </c:pt>
                <c:pt idx="27">
                  <c:v>213.5</c:v>
                </c:pt>
                <c:pt idx="28">
                  <c:v>214</c:v>
                </c:pt>
                <c:pt idx="29">
                  <c:v>214.5</c:v>
                </c:pt>
                <c:pt idx="30">
                  <c:v>215</c:v>
                </c:pt>
                <c:pt idx="31">
                  <c:v>215.5</c:v>
                </c:pt>
                <c:pt idx="32">
                  <c:v>216</c:v>
                </c:pt>
                <c:pt idx="33">
                  <c:v>216.5</c:v>
                </c:pt>
                <c:pt idx="34">
                  <c:v>217</c:v>
                </c:pt>
                <c:pt idx="35">
                  <c:v>217.5</c:v>
                </c:pt>
                <c:pt idx="36">
                  <c:v>218</c:v>
                </c:pt>
                <c:pt idx="37">
                  <c:v>218.5</c:v>
                </c:pt>
                <c:pt idx="38">
                  <c:v>219</c:v>
                </c:pt>
                <c:pt idx="39">
                  <c:v>219.5</c:v>
                </c:pt>
                <c:pt idx="40">
                  <c:v>220</c:v>
                </c:pt>
                <c:pt idx="41">
                  <c:v>220.5</c:v>
                </c:pt>
                <c:pt idx="42">
                  <c:v>221</c:v>
                </c:pt>
                <c:pt idx="43">
                  <c:v>221.5</c:v>
                </c:pt>
                <c:pt idx="44">
                  <c:v>222</c:v>
                </c:pt>
                <c:pt idx="45">
                  <c:v>222.5</c:v>
                </c:pt>
                <c:pt idx="46">
                  <c:v>223</c:v>
                </c:pt>
                <c:pt idx="47">
                  <c:v>223.5</c:v>
                </c:pt>
                <c:pt idx="48">
                  <c:v>224</c:v>
                </c:pt>
                <c:pt idx="49">
                  <c:v>224.5</c:v>
                </c:pt>
                <c:pt idx="50">
                  <c:v>225</c:v>
                </c:pt>
                <c:pt idx="51">
                  <c:v>225.5</c:v>
                </c:pt>
                <c:pt idx="52">
                  <c:v>226</c:v>
                </c:pt>
                <c:pt idx="53">
                  <c:v>226.5</c:v>
                </c:pt>
                <c:pt idx="54">
                  <c:v>227</c:v>
                </c:pt>
                <c:pt idx="55">
                  <c:v>227.5</c:v>
                </c:pt>
                <c:pt idx="56">
                  <c:v>228</c:v>
                </c:pt>
                <c:pt idx="57">
                  <c:v>228.5</c:v>
                </c:pt>
                <c:pt idx="58">
                  <c:v>229</c:v>
                </c:pt>
                <c:pt idx="59">
                  <c:v>229.5</c:v>
                </c:pt>
                <c:pt idx="60">
                  <c:v>230</c:v>
                </c:pt>
                <c:pt idx="61">
                  <c:v>230.5</c:v>
                </c:pt>
                <c:pt idx="62">
                  <c:v>231</c:v>
                </c:pt>
                <c:pt idx="63">
                  <c:v>231.5</c:v>
                </c:pt>
                <c:pt idx="64">
                  <c:v>232</c:v>
                </c:pt>
                <c:pt idx="65">
                  <c:v>232.5</c:v>
                </c:pt>
                <c:pt idx="66">
                  <c:v>233</c:v>
                </c:pt>
                <c:pt idx="67">
                  <c:v>233.5</c:v>
                </c:pt>
                <c:pt idx="68">
                  <c:v>234</c:v>
                </c:pt>
                <c:pt idx="69">
                  <c:v>234.5</c:v>
                </c:pt>
                <c:pt idx="70">
                  <c:v>235</c:v>
                </c:pt>
                <c:pt idx="71">
                  <c:v>235.5</c:v>
                </c:pt>
                <c:pt idx="72">
                  <c:v>236</c:v>
                </c:pt>
                <c:pt idx="73">
                  <c:v>236.5</c:v>
                </c:pt>
                <c:pt idx="74">
                  <c:v>237</c:v>
                </c:pt>
                <c:pt idx="75">
                  <c:v>237.5</c:v>
                </c:pt>
                <c:pt idx="76">
                  <c:v>238</c:v>
                </c:pt>
                <c:pt idx="77">
                  <c:v>238.5</c:v>
                </c:pt>
                <c:pt idx="78">
                  <c:v>239</c:v>
                </c:pt>
                <c:pt idx="79">
                  <c:v>239.5</c:v>
                </c:pt>
                <c:pt idx="80">
                  <c:v>240</c:v>
                </c:pt>
                <c:pt idx="81">
                  <c:v>240.5</c:v>
                </c:pt>
                <c:pt idx="82">
                  <c:v>241</c:v>
                </c:pt>
                <c:pt idx="83">
                  <c:v>241.5</c:v>
                </c:pt>
                <c:pt idx="84">
                  <c:v>242</c:v>
                </c:pt>
                <c:pt idx="85">
                  <c:v>242.5</c:v>
                </c:pt>
                <c:pt idx="86">
                  <c:v>243</c:v>
                </c:pt>
                <c:pt idx="87">
                  <c:v>243.5</c:v>
                </c:pt>
                <c:pt idx="88">
                  <c:v>244</c:v>
                </c:pt>
                <c:pt idx="89">
                  <c:v>244.5</c:v>
                </c:pt>
                <c:pt idx="90">
                  <c:v>245</c:v>
                </c:pt>
                <c:pt idx="91">
                  <c:v>245.5</c:v>
                </c:pt>
                <c:pt idx="92">
                  <c:v>246</c:v>
                </c:pt>
                <c:pt idx="93">
                  <c:v>246.5</c:v>
                </c:pt>
                <c:pt idx="94">
                  <c:v>247</c:v>
                </c:pt>
                <c:pt idx="95">
                  <c:v>247.5</c:v>
                </c:pt>
                <c:pt idx="96">
                  <c:v>248</c:v>
                </c:pt>
                <c:pt idx="97">
                  <c:v>248.5</c:v>
                </c:pt>
                <c:pt idx="98">
                  <c:v>249</c:v>
                </c:pt>
                <c:pt idx="99">
                  <c:v>249.5</c:v>
                </c:pt>
                <c:pt idx="100">
                  <c:v>250</c:v>
                </c:pt>
                <c:pt idx="101">
                  <c:v>250.5</c:v>
                </c:pt>
                <c:pt idx="102">
                  <c:v>251</c:v>
                </c:pt>
                <c:pt idx="103">
                  <c:v>251.5</c:v>
                </c:pt>
                <c:pt idx="104">
                  <c:v>252</c:v>
                </c:pt>
                <c:pt idx="105">
                  <c:v>252.5</c:v>
                </c:pt>
                <c:pt idx="106">
                  <c:v>253</c:v>
                </c:pt>
                <c:pt idx="107">
                  <c:v>253.5</c:v>
                </c:pt>
                <c:pt idx="108">
                  <c:v>254</c:v>
                </c:pt>
                <c:pt idx="109">
                  <c:v>254.5</c:v>
                </c:pt>
                <c:pt idx="110">
                  <c:v>255</c:v>
                </c:pt>
                <c:pt idx="111">
                  <c:v>255.5</c:v>
                </c:pt>
                <c:pt idx="112">
                  <c:v>256</c:v>
                </c:pt>
                <c:pt idx="113">
                  <c:v>256.5</c:v>
                </c:pt>
                <c:pt idx="114">
                  <c:v>257</c:v>
                </c:pt>
                <c:pt idx="115">
                  <c:v>257.5</c:v>
                </c:pt>
                <c:pt idx="116">
                  <c:v>258</c:v>
                </c:pt>
                <c:pt idx="117">
                  <c:v>258.5</c:v>
                </c:pt>
                <c:pt idx="118">
                  <c:v>259</c:v>
                </c:pt>
                <c:pt idx="119">
                  <c:v>259.5</c:v>
                </c:pt>
                <c:pt idx="120">
                  <c:v>260</c:v>
                </c:pt>
                <c:pt idx="121">
                  <c:v>260.5</c:v>
                </c:pt>
                <c:pt idx="122">
                  <c:v>261</c:v>
                </c:pt>
                <c:pt idx="123">
                  <c:v>261.5</c:v>
                </c:pt>
                <c:pt idx="124">
                  <c:v>262</c:v>
                </c:pt>
                <c:pt idx="125">
                  <c:v>262.5</c:v>
                </c:pt>
                <c:pt idx="126">
                  <c:v>263</c:v>
                </c:pt>
                <c:pt idx="127">
                  <c:v>263.5</c:v>
                </c:pt>
                <c:pt idx="128">
                  <c:v>264</c:v>
                </c:pt>
                <c:pt idx="129">
                  <c:v>264.5</c:v>
                </c:pt>
                <c:pt idx="130">
                  <c:v>265</c:v>
                </c:pt>
                <c:pt idx="131">
                  <c:v>265.5</c:v>
                </c:pt>
                <c:pt idx="132">
                  <c:v>266</c:v>
                </c:pt>
                <c:pt idx="133">
                  <c:v>266.5</c:v>
                </c:pt>
                <c:pt idx="134">
                  <c:v>267</c:v>
                </c:pt>
                <c:pt idx="135">
                  <c:v>267.5</c:v>
                </c:pt>
                <c:pt idx="136">
                  <c:v>268</c:v>
                </c:pt>
                <c:pt idx="137">
                  <c:v>268.5</c:v>
                </c:pt>
                <c:pt idx="138">
                  <c:v>269</c:v>
                </c:pt>
                <c:pt idx="139">
                  <c:v>269.5</c:v>
                </c:pt>
                <c:pt idx="140">
                  <c:v>270</c:v>
                </c:pt>
                <c:pt idx="141">
                  <c:v>270.5</c:v>
                </c:pt>
                <c:pt idx="142">
                  <c:v>271</c:v>
                </c:pt>
                <c:pt idx="143">
                  <c:v>271.5</c:v>
                </c:pt>
                <c:pt idx="144">
                  <c:v>272</c:v>
                </c:pt>
                <c:pt idx="145">
                  <c:v>272.5</c:v>
                </c:pt>
                <c:pt idx="146">
                  <c:v>273</c:v>
                </c:pt>
                <c:pt idx="147">
                  <c:v>273.5</c:v>
                </c:pt>
                <c:pt idx="148">
                  <c:v>274</c:v>
                </c:pt>
                <c:pt idx="149">
                  <c:v>274.5</c:v>
                </c:pt>
                <c:pt idx="150">
                  <c:v>275</c:v>
                </c:pt>
                <c:pt idx="151">
                  <c:v>275.5</c:v>
                </c:pt>
                <c:pt idx="152">
                  <c:v>276</c:v>
                </c:pt>
                <c:pt idx="153">
                  <c:v>276.5</c:v>
                </c:pt>
                <c:pt idx="154">
                  <c:v>277</c:v>
                </c:pt>
                <c:pt idx="155">
                  <c:v>277.5</c:v>
                </c:pt>
                <c:pt idx="156">
                  <c:v>278</c:v>
                </c:pt>
                <c:pt idx="157">
                  <c:v>278.5</c:v>
                </c:pt>
                <c:pt idx="158">
                  <c:v>279</c:v>
                </c:pt>
                <c:pt idx="159">
                  <c:v>279.5</c:v>
                </c:pt>
                <c:pt idx="160">
                  <c:v>280</c:v>
                </c:pt>
                <c:pt idx="161">
                  <c:v>280.5</c:v>
                </c:pt>
                <c:pt idx="162">
                  <c:v>281</c:v>
                </c:pt>
                <c:pt idx="163">
                  <c:v>281.5</c:v>
                </c:pt>
                <c:pt idx="164">
                  <c:v>282</c:v>
                </c:pt>
                <c:pt idx="165">
                  <c:v>282.5</c:v>
                </c:pt>
                <c:pt idx="166">
                  <c:v>283</c:v>
                </c:pt>
                <c:pt idx="167">
                  <c:v>283.5</c:v>
                </c:pt>
                <c:pt idx="168">
                  <c:v>284</c:v>
                </c:pt>
                <c:pt idx="169">
                  <c:v>284.5</c:v>
                </c:pt>
                <c:pt idx="170">
                  <c:v>285</c:v>
                </c:pt>
                <c:pt idx="171">
                  <c:v>285.5</c:v>
                </c:pt>
                <c:pt idx="172">
                  <c:v>286</c:v>
                </c:pt>
                <c:pt idx="173">
                  <c:v>286.5</c:v>
                </c:pt>
                <c:pt idx="174">
                  <c:v>287</c:v>
                </c:pt>
                <c:pt idx="175">
                  <c:v>287.5</c:v>
                </c:pt>
                <c:pt idx="176">
                  <c:v>288</c:v>
                </c:pt>
                <c:pt idx="177">
                  <c:v>288.5</c:v>
                </c:pt>
                <c:pt idx="178">
                  <c:v>289</c:v>
                </c:pt>
                <c:pt idx="179">
                  <c:v>289.5</c:v>
                </c:pt>
                <c:pt idx="180">
                  <c:v>290</c:v>
                </c:pt>
                <c:pt idx="181">
                  <c:v>290.5</c:v>
                </c:pt>
                <c:pt idx="182">
                  <c:v>291</c:v>
                </c:pt>
                <c:pt idx="183">
                  <c:v>291.5</c:v>
                </c:pt>
                <c:pt idx="184">
                  <c:v>292</c:v>
                </c:pt>
                <c:pt idx="185">
                  <c:v>292.5</c:v>
                </c:pt>
                <c:pt idx="186">
                  <c:v>293</c:v>
                </c:pt>
                <c:pt idx="187">
                  <c:v>293.5</c:v>
                </c:pt>
                <c:pt idx="188">
                  <c:v>294</c:v>
                </c:pt>
                <c:pt idx="189">
                  <c:v>294.5</c:v>
                </c:pt>
                <c:pt idx="190">
                  <c:v>295</c:v>
                </c:pt>
                <c:pt idx="191">
                  <c:v>295.5</c:v>
                </c:pt>
                <c:pt idx="192">
                  <c:v>296</c:v>
                </c:pt>
                <c:pt idx="193">
                  <c:v>296.5</c:v>
                </c:pt>
                <c:pt idx="194">
                  <c:v>297</c:v>
                </c:pt>
                <c:pt idx="195">
                  <c:v>297.5</c:v>
                </c:pt>
                <c:pt idx="196">
                  <c:v>298</c:v>
                </c:pt>
                <c:pt idx="197">
                  <c:v>298.5</c:v>
                </c:pt>
                <c:pt idx="198">
                  <c:v>299</c:v>
                </c:pt>
                <c:pt idx="199">
                  <c:v>299.5</c:v>
                </c:pt>
                <c:pt idx="200">
                  <c:v>300</c:v>
                </c:pt>
                <c:pt idx="201">
                  <c:v>300.5</c:v>
                </c:pt>
                <c:pt idx="202">
                  <c:v>301</c:v>
                </c:pt>
                <c:pt idx="203">
                  <c:v>301.5</c:v>
                </c:pt>
                <c:pt idx="204">
                  <c:v>302</c:v>
                </c:pt>
                <c:pt idx="205">
                  <c:v>302.5</c:v>
                </c:pt>
                <c:pt idx="206">
                  <c:v>303</c:v>
                </c:pt>
                <c:pt idx="207">
                  <c:v>303.5</c:v>
                </c:pt>
                <c:pt idx="208">
                  <c:v>304</c:v>
                </c:pt>
                <c:pt idx="209">
                  <c:v>304.5</c:v>
                </c:pt>
                <c:pt idx="210">
                  <c:v>305</c:v>
                </c:pt>
                <c:pt idx="211">
                  <c:v>305.5</c:v>
                </c:pt>
                <c:pt idx="212">
                  <c:v>306</c:v>
                </c:pt>
                <c:pt idx="213">
                  <c:v>306.5</c:v>
                </c:pt>
                <c:pt idx="214">
                  <c:v>307</c:v>
                </c:pt>
                <c:pt idx="215">
                  <c:v>307.5</c:v>
                </c:pt>
                <c:pt idx="216">
                  <c:v>308</c:v>
                </c:pt>
                <c:pt idx="217">
                  <c:v>308.5</c:v>
                </c:pt>
                <c:pt idx="218">
                  <c:v>309</c:v>
                </c:pt>
                <c:pt idx="219">
                  <c:v>309.5</c:v>
                </c:pt>
                <c:pt idx="220">
                  <c:v>310</c:v>
                </c:pt>
                <c:pt idx="221">
                  <c:v>310.5</c:v>
                </c:pt>
                <c:pt idx="222">
                  <c:v>311</c:v>
                </c:pt>
                <c:pt idx="223">
                  <c:v>311.5</c:v>
                </c:pt>
                <c:pt idx="224">
                  <c:v>312</c:v>
                </c:pt>
                <c:pt idx="225">
                  <c:v>312.5</c:v>
                </c:pt>
                <c:pt idx="226">
                  <c:v>313</c:v>
                </c:pt>
                <c:pt idx="227">
                  <c:v>313.5</c:v>
                </c:pt>
                <c:pt idx="228">
                  <c:v>314</c:v>
                </c:pt>
                <c:pt idx="229">
                  <c:v>314.5</c:v>
                </c:pt>
                <c:pt idx="230">
                  <c:v>315</c:v>
                </c:pt>
                <c:pt idx="231">
                  <c:v>315.5</c:v>
                </c:pt>
                <c:pt idx="232">
                  <c:v>316</c:v>
                </c:pt>
                <c:pt idx="233">
                  <c:v>316.5</c:v>
                </c:pt>
                <c:pt idx="234">
                  <c:v>317</c:v>
                </c:pt>
                <c:pt idx="235">
                  <c:v>317.5</c:v>
                </c:pt>
                <c:pt idx="236">
                  <c:v>318</c:v>
                </c:pt>
                <c:pt idx="237">
                  <c:v>318.5</c:v>
                </c:pt>
                <c:pt idx="238">
                  <c:v>319</c:v>
                </c:pt>
                <c:pt idx="239">
                  <c:v>319.5</c:v>
                </c:pt>
                <c:pt idx="240">
                  <c:v>320</c:v>
                </c:pt>
                <c:pt idx="241">
                  <c:v>320.5</c:v>
                </c:pt>
                <c:pt idx="242">
                  <c:v>321</c:v>
                </c:pt>
                <c:pt idx="243">
                  <c:v>321.5</c:v>
                </c:pt>
                <c:pt idx="244">
                  <c:v>322</c:v>
                </c:pt>
                <c:pt idx="245">
                  <c:v>322.5</c:v>
                </c:pt>
                <c:pt idx="246">
                  <c:v>323</c:v>
                </c:pt>
                <c:pt idx="247">
                  <c:v>323.5</c:v>
                </c:pt>
                <c:pt idx="248">
                  <c:v>324</c:v>
                </c:pt>
                <c:pt idx="249">
                  <c:v>324.5</c:v>
                </c:pt>
                <c:pt idx="250">
                  <c:v>325</c:v>
                </c:pt>
                <c:pt idx="251">
                  <c:v>325.5</c:v>
                </c:pt>
                <c:pt idx="252">
                  <c:v>326</c:v>
                </c:pt>
                <c:pt idx="253">
                  <c:v>326.5</c:v>
                </c:pt>
                <c:pt idx="254">
                  <c:v>327</c:v>
                </c:pt>
                <c:pt idx="255">
                  <c:v>327.5</c:v>
                </c:pt>
                <c:pt idx="256">
                  <c:v>328</c:v>
                </c:pt>
                <c:pt idx="257">
                  <c:v>328.5</c:v>
                </c:pt>
                <c:pt idx="258">
                  <c:v>329</c:v>
                </c:pt>
                <c:pt idx="259">
                  <c:v>329.5</c:v>
                </c:pt>
                <c:pt idx="260">
                  <c:v>330</c:v>
                </c:pt>
                <c:pt idx="261">
                  <c:v>330.5</c:v>
                </c:pt>
                <c:pt idx="262">
                  <c:v>331</c:v>
                </c:pt>
                <c:pt idx="263">
                  <c:v>331.5</c:v>
                </c:pt>
                <c:pt idx="264">
                  <c:v>332</c:v>
                </c:pt>
                <c:pt idx="265">
                  <c:v>332.5</c:v>
                </c:pt>
                <c:pt idx="266">
                  <c:v>333</c:v>
                </c:pt>
                <c:pt idx="267">
                  <c:v>333.5</c:v>
                </c:pt>
                <c:pt idx="268">
                  <c:v>334</c:v>
                </c:pt>
                <c:pt idx="269">
                  <c:v>334.5</c:v>
                </c:pt>
                <c:pt idx="270">
                  <c:v>335</c:v>
                </c:pt>
                <c:pt idx="271">
                  <c:v>335.5</c:v>
                </c:pt>
                <c:pt idx="272">
                  <c:v>336</c:v>
                </c:pt>
                <c:pt idx="273">
                  <c:v>336.5</c:v>
                </c:pt>
                <c:pt idx="274">
                  <c:v>337</c:v>
                </c:pt>
                <c:pt idx="275">
                  <c:v>337.5</c:v>
                </c:pt>
                <c:pt idx="276">
                  <c:v>338</c:v>
                </c:pt>
                <c:pt idx="277">
                  <c:v>338.5</c:v>
                </c:pt>
                <c:pt idx="278">
                  <c:v>339</c:v>
                </c:pt>
                <c:pt idx="279">
                  <c:v>339.5</c:v>
                </c:pt>
                <c:pt idx="280">
                  <c:v>340</c:v>
                </c:pt>
                <c:pt idx="281">
                  <c:v>340.5</c:v>
                </c:pt>
                <c:pt idx="282">
                  <c:v>341</c:v>
                </c:pt>
                <c:pt idx="283">
                  <c:v>341.5</c:v>
                </c:pt>
                <c:pt idx="284">
                  <c:v>342</c:v>
                </c:pt>
                <c:pt idx="285">
                  <c:v>342.5</c:v>
                </c:pt>
                <c:pt idx="286">
                  <c:v>343</c:v>
                </c:pt>
                <c:pt idx="287">
                  <c:v>343.5</c:v>
                </c:pt>
                <c:pt idx="288">
                  <c:v>344</c:v>
                </c:pt>
                <c:pt idx="289">
                  <c:v>344.5</c:v>
                </c:pt>
                <c:pt idx="290">
                  <c:v>345</c:v>
                </c:pt>
                <c:pt idx="291">
                  <c:v>345.5</c:v>
                </c:pt>
                <c:pt idx="292">
                  <c:v>346</c:v>
                </c:pt>
                <c:pt idx="293">
                  <c:v>346.5</c:v>
                </c:pt>
                <c:pt idx="294">
                  <c:v>347</c:v>
                </c:pt>
                <c:pt idx="295">
                  <c:v>347.5</c:v>
                </c:pt>
                <c:pt idx="296">
                  <c:v>348</c:v>
                </c:pt>
                <c:pt idx="297">
                  <c:v>348.5</c:v>
                </c:pt>
                <c:pt idx="298">
                  <c:v>349</c:v>
                </c:pt>
                <c:pt idx="299">
                  <c:v>349.5</c:v>
                </c:pt>
                <c:pt idx="300">
                  <c:v>350</c:v>
                </c:pt>
                <c:pt idx="301">
                  <c:v>350.5</c:v>
                </c:pt>
                <c:pt idx="302">
                  <c:v>351</c:v>
                </c:pt>
                <c:pt idx="303">
                  <c:v>351.5</c:v>
                </c:pt>
                <c:pt idx="304">
                  <c:v>352</c:v>
                </c:pt>
                <c:pt idx="305">
                  <c:v>352.5</c:v>
                </c:pt>
                <c:pt idx="306">
                  <c:v>353</c:v>
                </c:pt>
                <c:pt idx="307">
                  <c:v>353.5</c:v>
                </c:pt>
                <c:pt idx="308">
                  <c:v>354</c:v>
                </c:pt>
                <c:pt idx="309">
                  <c:v>354.5</c:v>
                </c:pt>
                <c:pt idx="310">
                  <c:v>355</c:v>
                </c:pt>
                <c:pt idx="311">
                  <c:v>355.5</c:v>
                </c:pt>
                <c:pt idx="312">
                  <c:v>356</c:v>
                </c:pt>
                <c:pt idx="313">
                  <c:v>356.5</c:v>
                </c:pt>
                <c:pt idx="314">
                  <c:v>357</c:v>
                </c:pt>
                <c:pt idx="315">
                  <c:v>357.5</c:v>
                </c:pt>
                <c:pt idx="316">
                  <c:v>358</c:v>
                </c:pt>
                <c:pt idx="317">
                  <c:v>358.5</c:v>
                </c:pt>
                <c:pt idx="318">
                  <c:v>359</c:v>
                </c:pt>
                <c:pt idx="319">
                  <c:v>359.5</c:v>
                </c:pt>
                <c:pt idx="320">
                  <c:v>360</c:v>
                </c:pt>
                <c:pt idx="321">
                  <c:v>360.5</c:v>
                </c:pt>
                <c:pt idx="322">
                  <c:v>361</c:v>
                </c:pt>
                <c:pt idx="323">
                  <c:v>361.5</c:v>
                </c:pt>
                <c:pt idx="324">
                  <c:v>362</c:v>
                </c:pt>
                <c:pt idx="325">
                  <c:v>362.5</c:v>
                </c:pt>
                <c:pt idx="326">
                  <c:v>363</c:v>
                </c:pt>
                <c:pt idx="327">
                  <c:v>363.5</c:v>
                </c:pt>
                <c:pt idx="328">
                  <c:v>364</c:v>
                </c:pt>
                <c:pt idx="329">
                  <c:v>364.5</c:v>
                </c:pt>
                <c:pt idx="330">
                  <c:v>365</c:v>
                </c:pt>
                <c:pt idx="331">
                  <c:v>365.5</c:v>
                </c:pt>
                <c:pt idx="332">
                  <c:v>366</c:v>
                </c:pt>
                <c:pt idx="333">
                  <c:v>366.5</c:v>
                </c:pt>
                <c:pt idx="334">
                  <c:v>367</c:v>
                </c:pt>
                <c:pt idx="335">
                  <c:v>367.5</c:v>
                </c:pt>
                <c:pt idx="336">
                  <c:v>368</c:v>
                </c:pt>
                <c:pt idx="337">
                  <c:v>368.5</c:v>
                </c:pt>
                <c:pt idx="338">
                  <c:v>369</c:v>
                </c:pt>
                <c:pt idx="339">
                  <c:v>369.5</c:v>
                </c:pt>
                <c:pt idx="340">
                  <c:v>370</c:v>
                </c:pt>
                <c:pt idx="341">
                  <c:v>370.5</c:v>
                </c:pt>
                <c:pt idx="342">
                  <c:v>371</c:v>
                </c:pt>
                <c:pt idx="343">
                  <c:v>371.5</c:v>
                </c:pt>
                <c:pt idx="344">
                  <c:v>372</c:v>
                </c:pt>
                <c:pt idx="345">
                  <c:v>372.5</c:v>
                </c:pt>
                <c:pt idx="346">
                  <c:v>373</c:v>
                </c:pt>
                <c:pt idx="347">
                  <c:v>373.5</c:v>
                </c:pt>
                <c:pt idx="348">
                  <c:v>374</c:v>
                </c:pt>
                <c:pt idx="349">
                  <c:v>374.5</c:v>
                </c:pt>
                <c:pt idx="350">
                  <c:v>375</c:v>
                </c:pt>
                <c:pt idx="351">
                  <c:v>375.5</c:v>
                </c:pt>
                <c:pt idx="352">
                  <c:v>376</c:v>
                </c:pt>
                <c:pt idx="353">
                  <c:v>376.5</c:v>
                </c:pt>
                <c:pt idx="354">
                  <c:v>377</c:v>
                </c:pt>
                <c:pt idx="355">
                  <c:v>377.5</c:v>
                </c:pt>
                <c:pt idx="356">
                  <c:v>378</c:v>
                </c:pt>
                <c:pt idx="357">
                  <c:v>378.5</c:v>
                </c:pt>
                <c:pt idx="358">
                  <c:v>379</c:v>
                </c:pt>
                <c:pt idx="359">
                  <c:v>379.5</c:v>
                </c:pt>
                <c:pt idx="360">
                  <c:v>380</c:v>
                </c:pt>
                <c:pt idx="361">
                  <c:v>380.5</c:v>
                </c:pt>
                <c:pt idx="362">
                  <c:v>381</c:v>
                </c:pt>
                <c:pt idx="363">
                  <c:v>381.5</c:v>
                </c:pt>
                <c:pt idx="364">
                  <c:v>382</c:v>
                </c:pt>
                <c:pt idx="365">
                  <c:v>382.5</c:v>
                </c:pt>
                <c:pt idx="366">
                  <c:v>383</c:v>
                </c:pt>
                <c:pt idx="367">
                  <c:v>383.5</c:v>
                </c:pt>
                <c:pt idx="368">
                  <c:v>384</c:v>
                </c:pt>
                <c:pt idx="369">
                  <c:v>384.5</c:v>
                </c:pt>
                <c:pt idx="370">
                  <c:v>385</c:v>
                </c:pt>
                <c:pt idx="371">
                  <c:v>385.5</c:v>
                </c:pt>
                <c:pt idx="372">
                  <c:v>386</c:v>
                </c:pt>
                <c:pt idx="373">
                  <c:v>386.5</c:v>
                </c:pt>
                <c:pt idx="374">
                  <c:v>387</c:v>
                </c:pt>
                <c:pt idx="375">
                  <c:v>387.5</c:v>
                </c:pt>
                <c:pt idx="376">
                  <c:v>388</c:v>
                </c:pt>
                <c:pt idx="377">
                  <c:v>388.5</c:v>
                </c:pt>
                <c:pt idx="378">
                  <c:v>389</c:v>
                </c:pt>
                <c:pt idx="379">
                  <c:v>389.5</c:v>
                </c:pt>
                <c:pt idx="380">
                  <c:v>390</c:v>
                </c:pt>
                <c:pt idx="381">
                  <c:v>390.5</c:v>
                </c:pt>
                <c:pt idx="382">
                  <c:v>391</c:v>
                </c:pt>
                <c:pt idx="383">
                  <c:v>391.5</c:v>
                </c:pt>
                <c:pt idx="384">
                  <c:v>392</c:v>
                </c:pt>
                <c:pt idx="385">
                  <c:v>392.5</c:v>
                </c:pt>
                <c:pt idx="386">
                  <c:v>393</c:v>
                </c:pt>
                <c:pt idx="387">
                  <c:v>393.5</c:v>
                </c:pt>
                <c:pt idx="388">
                  <c:v>394</c:v>
                </c:pt>
                <c:pt idx="389">
                  <c:v>394.5</c:v>
                </c:pt>
                <c:pt idx="390">
                  <c:v>395</c:v>
                </c:pt>
                <c:pt idx="391">
                  <c:v>395.5</c:v>
                </c:pt>
                <c:pt idx="392">
                  <c:v>396</c:v>
                </c:pt>
                <c:pt idx="393">
                  <c:v>396.5</c:v>
                </c:pt>
                <c:pt idx="394">
                  <c:v>397</c:v>
                </c:pt>
                <c:pt idx="395">
                  <c:v>397.5</c:v>
                </c:pt>
                <c:pt idx="396">
                  <c:v>398</c:v>
                </c:pt>
                <c:pt idx="397">
                  <c:v>398.5</c:v>
                </c:pt>
                <c:pt idx="398">
                  <c:v>399</c:v>
                </c:pt>
                <c:pt idx="399">
                  <c:v>399.5</c:v>
                </c:pt>
                <c:pt idx="400">
                  <c:v>400</c:v>
                </c:pt>
              </c:numCache>
            </c:numRef>
          </c:xVal>
          <c:yVal>
            <c:numRef>
              <c:f>'Raw Data'!$P$4:$P$404</c:f>
              <c:numCache>
                <c:formatCode>General</c:formatCode>
                <c:ptCount val="401"/>
                <c:pt idx="0">
                  <c:v>0.1305</c:v>
                </c:pt>
                <c:pt idx="1">
                  <c:v>0.23350000000000001</c:v>
                </c:pt>
                <c:pt idx="2">
                  <c:v>0.30670000000000008</c:v>
                </c:pt>
                <c:pt idx="3">
                  <c:v>0.37240000000000018</c:v>
                </c:pt>
                <c:pt idx="4">
                  <c:v>0.4476</c:v>
                </c:pt>
                <c:pt idx="5">
                  <c:v>0.503</c:v>
                </c:pt>
                <c:pt idx="6">
                  <c:v>0.52810000000000001</c:v>
                </c:pt>
                <c:pt idx="7">
                  <c:v>0.55110000000000003</c:v>
                </c:pt>
                <c:pt idx="8">
                  <c:v>0.57470000000000032</c:v>
                </c:pt>
                <c:pt idx="9">
                  <c:v>0.58589999999999998</c:v>
                </c:pt>
                <c:pt idx="10">
                  <c:v>0.59699999999999998</c:v>
                </c:pt>
                <c:pt idx="11">
                  <c:v>0.61750000000000005</c:v>
                </c:pt>
                <c:pt idx="12">
                  <c:v>0.63120000000000032</c:v>
                </c:pt>
                <c:pt idx="13">
                  <c:v>0.63390000000000035</c:v>
                </c:pt>
                <c:pt idx="14">
                  <c:v>0.6384000000000003</c:v>
                </c:pt>
                <c:pt idx="15">
                  <c:v>0.6475000000000003</c:v>
                </c:pt>
                <c:pt idx="16">
                  <c:v>0.65830000000000033</c:v>
                </c:pt>
                <c:pt idx="17">
                  <c:v>0.66760000000000053</c:v>
                </c:pt>
                <c:pt idx="18">
                  <c:v>0.67330000000000034</c:v>
                </c:pt>
                <c:pt idx="19">
                  <c:v>0.67460000000000053</c:v>
                </c:pt>
                <c:pt idx="20">
                  <c:v>0.67580000000000062</c:v>
                </c:pt>
                <c:pt idx="21">
                  <c:v>0.68240000000000001</c:v>
                </c:pt>
                <c:pt idx="22">
                  <c:v>0.69030000000000002</c:v>
                </c:pt>
                <c:pt idx="23">
                  <c:v>0.69520000000000004</c:v>
                </c:pt>
                <c:pt idx="24">
                  <c:v>0.70040000000000002</c:v>
                </c:pt>
                <c:pt idx="25">
                  <c:v>0.70530000000000004</c:v>
                </c:pt>
                <c:pt idx="26">
                  <c:v>0.70509999999999995</c:v>
                </c:pt>
                <c:pt idx="27">
                  <c:v>0.70280000000000031</c:v>
                </c:pt>
                <c:pt idx="28">
                  <c:v>0.70309999999999995</c:v>
                </c:pt>
                <c:pt idx="29">
                  <c:v>0.7019000000000003</c:v>
                </c:pt>
                <c:pt idx="30">
                  <c:v>0.6979000000000003</c:v>
                </c:pt>
                <c:pt idx="31">
                  <c:v>0.69610000000000005</c:v>
                </c:pt>
                <c:pt idx="32">
                  <c:v>0.69680000000000031</c:v>
                </c:pt>
                <c:pt idx="33">
                  <c:v>0.69670000000000032</c:v>
                </c:pt>
                <c:pt idx="34">
                  <c:v>0.6959000000000003</c:v>
                </c:pt>
                <c:pt idx="35">
                  <c:v>0.69460000000000033</c:v>
                </c:pt>
                <c:pt idx="36">
                  <c:v>0.69040000000000001</c:v>
                </c:pt>
                <c:pt idx="37">
                  <c:v>0.68330000000000002</c:v>
                </c:pt>
                <c:pt idx="38">
                  <c:v>0.6759000000000005</c:v>
                </c:pt>
                <c:pt idx="39">
                  <c:v>0.67050000000000032</c:v>
                </c:pt>
                <c:pt idx="40">
                  <c:v>0.66830000000000034</c:v>
                </c:pt>
                <c:pt idx="41">
                  <c:v>0.6669000000000006</c:v>
                </c:pt>
                <c:pt idx="42">
                  <c:v>0.66180000000000061</c:v>
                </c:pt>
                <c:pt idx="43">
                  <c:v>0.64700000000000035</c:v>
                </c:pt>
                <c:pt idx="44">
                  <c:v>0.62390000000000034</c:v>
                </c:pt>
                <c:pt idx="45">
                  <c:v>0.59929999999999972</c:v>
                </c:pt>
                <c:pt idx="46">
                  <c:v>0.57620000000000005</c:v>
                </c:pt>
                <c:pt idx="47">
                  <c:v>0.55620000000000003</c:v>
                </c:pt>
                <c:pt idx="48">
                  <c:v>0.54190000000000005</c:v>
                </c:pt>
                <c:pt idx="49">
                  <c:v>0.53410000000000002</c:v>
                </c:pt>
                <c:pt idx="50">
                  <c:v>0.53180000000000005</c:v>
                </c:pt>
                <c:pt idx="51">
                  <c:v>0.5343</c:v>
                </c:pt>
                <c:pt idx="52">
                  <c:v>0.54120000000000001</c:v>
                </c:pt>
                <c:pt idx="53">
                  <c:v>0.5517000000000003</c:v>
                </c:pt>
                <c:pt idx="54">
                  <c:v>0.56510000000000005</c:v>
                </c:pt>
                <c:pt idx="55">
                  <c:v>0.58069999999999999</c:v>
                </c:pt>
                <c:pt idx="56">
                  <c:v>0.59829999999999972</c:v>
                </c:pt>
                <c:pt idx="57">
                  <c:v>0.61890000000000034</c:v>
                </c:pt>
                <c:pt idx="58">
                  <c:v>0.64390000000000036</c:v>
                </c:pt>
                <c:pt idx="59">
                  <c:v>0.67400000000000049</c:v>
                </c:pt>
                <c:pt idx="60">
                  <c:v>0.70700000000000029</c:v>
                </c:pt>
                <c:pt idx="61">
                  <c:v>0.74310000000000032</c:v>
                </c:pt>
                <c:pt idx="62">
                  <c:v>0.78610000000000002</c:v>
                </c:pt>
                <c:pt idx="63">
                  <c:v>0.83470000000000033</c:v>
                </c:pt>
                <c:pt idx="64">
                  <c:v>0.88470000000000004</c:v>
                </c:pt>
                <c:pt idx="65">
                  <c:v>0.93430000000000002</c:v>
                </c:pt>
                <c:pt idx="66">
                  <c:v>0.98349999999999971</c:v>
                </c:pt>
                <c:pt idx="67">
                  <c:v>1.0337999999999994</c:v>
                </c:pt>
                <c:pt idx="68">
                  <c:v>1.0863</c:v>
                </c:pt>
                <c:pt idx="69">
                  <c:v>1.1416999999999993</c:v>
                </c:pt>
                <c:pt idx="70">
                  <c:v>1.2028999999999994</c:v>
                </c:pt>
                <c:pt idx="71">
                  <c:v>1.2715999999999994</c:v>
                </c:pt>
                <c:pt idx="72">
                  <c:v>1.3428</c:v>
                </c:pt>
                <c:pt idx="73">
                  <c:v>1.4147999999999994</c:v>
                </c:pt>
                <c:pt idx="74">
                  <c:v>1.4917999999999993</c:v>
                </c:pt>
                <c:pt idx="75">
                  <c:v>1.5717999999999994</c:v>
                </c:pt>
                <c:pt idx="76">
                  <c:v>1.649</c:v>
                </c:pt>
                <c:pt idx="77">
                  <c:v>1.7202</c:v>
                </c:pt>
                <c:pt idx="78">
                  <c:v>1.7885</c:v>
                </c:pt>
                <c:pt idx="79">
                  <c:v>1.867</c:v>
                </c:pt>
                <c:pt idx="80">
                  <c:v>1.9455</c:v>
                </c:pt>
                <c:pt idx="81">
                  <c:v>1.9955000000000001</c:v>
                </c:pt>
                <c:pt idx="82">
                  <c:v>2.0268999999999986</c:v>
                </c:pt>
                <c:pt idx="83">
                  <c:v>2.0537000000000001</c:v>
                </c:pt>
                <c:pt idx="84">
                  <c:v>2.0663999999999998</c:v>
                </c:pt>
                <c:pt idx="85">
                  <c:v>2.0687000000000002</c:v>
                </c:pt>
                <c:pt idx="86">
                  <c:v>2.0739999999999998</c:v>
                </c:pt>
                <c:pt idx="87">
                  <c:v>2.0731999999999999</c:v>
                </c:pt>
                <c:pt idx="88">
                  <c:v>2.0589999999999997</c:v>
                </c:pt>
                <c:pt idx="89">
                  <c:v>2.0470999999999999</c:v>
                </c:pt>
                <c:pt idx="90">
                  <c:v>2.0375000000000001</c:v>
                </c:pt>
                <c:pt idx="91">
                  <c:v>2.0150999999999986</c:v>
                </c:pt>
                <c:pt idx="92">
                  <c:v>1.9947999999999999</c:v>
                </c:pt>
                <c:pt idx="93">
                  <c:v>1.9928999999999999</c:v>
                </c:pt>
                <c:pt idx="94">
                  <c:v>1.9842000000000006</c:v>
                </c:pt>
                <c:pt idx="95">
                  <c:v>1.9629000000000001</c:v>
                </c:pt>
                <c:pt idx="96">
                  <c:v>1.9605999999999999</c:v>
                </c:pt>
                <c:pt idx="97">
                  <c:v>1.9643999999999999</c:v>
                </c:pt>
                <c:pt idx="98">
                  <c:v>1.9384999999999999</c:v>
                </c:pt>
                <c:pt idx="99">
                  <c:v>1.9035</c:v>
                </c:pt>
                <c:pt idx="100">
                  <c:v>1.8802000000000001</c:v>
                </c:pt>
                <c:pt idx="101">
                  <c:v>1.8624000000000001</c:v>
                </c:pt>
                <c:pt idx="102">
                  <c:v>1.8484</c:v>
                </c:pt>
                <c:pt idx="103">
                  <c:v>1.8406</c:v>
                </c:pt>
                <c:pt idx="104">
                  <c:v>1.8286</c:v>
                </c:pt>
                <c:pt idx="105">
                  <c:v>1.8052999999999992</c:v>
                </c:pt>
                <c:pt idx="106">
                  <c:v>1.7831999999999992</c:v>
                </c:pt>
                <c:pt idx="107">
                  <c:v>1.7484</c:v>
                </c:pt>
                <c:pt idx="108">
                  <c:v>1.6575</c:v>
                </c:pt>
                <c:pt idx="109">
                  <c:v>1.4651999999999994</c:v>
                </c:pt>
                <c:pt idx="110">
                  <c:v>1.2142999999999993</c:v>
                </c:pt>
                <c:pt idx="111">
                  <c:v>0.97280000000000033</c:v>
                </c:pt>
                <c:pt idx="112">
                  <c:v>0.76920000000000033</c:v>
                </c:pt>
                <c:pt idx="113">
                  <c:v>0.61070000000000035</c:v>
                </c:pt>
                <c:pt idx="114">
                  <c:v>0.49000000000000016</c:v>
                </c:pt>
                <c:pt idx="115">
                  <c:v>0.39960000000000018</c:v>
                </c:pt>
                <c:pt idx="116">
                  <c:v>0.33170000000000022</c:v>
                </c:pt>
                <c:pt idx="117">
                  <c:v>0.28060000000000002</c:v>
                </c:pt>
                <c:pt idx="118">
                  <c:v>0.24160000000000001</c:v>
                </c:pt>
                <c:pt idx="119">
                  <c:v>0.21180000000000004</c:v>
                </c:pt>
                <c:pt idx="120">
                  <c:v>0.18880000000000008</c:v>
                </c:pt>
                <c:pt idx="121">
                  <c:v>0.17080000000000001</c:v>
                </c:pt>
                <c:pt idx="122">
                  <c:v>0.15640000000000012</c:v>
                </c:pt>
                <c:pt idx="123">
                  <c:v>0.14490000000000008</c:v>
                </c:pt>
                <c:pt idx="124">
                  <c:v>0.1356</c:v>
                </c:pt>
                <c:pt idx="125">
                  <c:v>0.1278</c:v>
                </c:pt>
                <c:pt idx="126">
                  <c:v>0.12110000000000004</c:v>
                </c:pt>
                <c:pt idx="127">
                  <c:v>0.1149</c:v>
                </c:pt>
                <c:pt idx="128">
                  <c:v>0.10979999999999999</c:v>
                </c:pt>
                <c:pt idx="129">
                  <c:v>0.10610000000000004</c:v>
                </c:pt>
                <c:pt idx="130">
                  <c:v>0.10260000000000002</c:v>
                </c:pt>
                <c:pt idx="131">
                  <c:v>9.9400000000000002E-2</c:v>
                </c:pt>
                <c:pt idx="132">
                  <c:v>9.69E-2</c:v>
                </c:pt>
                <c:pt idx="133">
                  <c:v>9.4700000000000048E-2</c:v>
                </c:pt>
                <c:pt idx="134">
                  <c:v>9.240000000000001E-2</c:v>
                </c:pt>
                <c:pt idx="135">
                  <c:v>9.0600000000000028E-2</c:v>
                </c:pt>
                <c:pt idx="136">
                  <c:v>8.9300000000000004E-2</c:v>
                </c:pt>
                <c:pt idx="137">
                  <c:v>8.800000000000005E-2</c:v>
                </c:pt>
                <c:pt idx="138">
                  <c:v>8.6400000000000018E-2</c:v>
                </c:pt>
                <c:pt idx="139">
                  <c:v>8.5100000000000023E-2</c:v>
                </c:pt>
                <c:pt idx="140">
                  <c:v>8.4000000000000047E-2</c:v>
                </c:pt>
                <c:pt idx="141">
                  <c:v>8.3000000000000046E-2</c:v>
                </c:pt>
                <c:pt idx="142">
                  <c:v>8.14E-2</c:v>
                </c:pt>
                <c:pt idx="143">
                  <c:v>7.9800000000000038E-2</c:v>
                </c:pt>
                <c:pt idx="144">
                  <c:v>7.920000000000002E-2</c:v>
                </c:pt>
                <c:pt idx="145">
                  <c:v>7.8900000000000012E-2</c:v>
                </c:pt>
                <c:pt idx="146">
                  <c:v>7.8000000000000014E-2</c:v>
                </c:pt>
                <c:pt idx="147">
                  <c:v>7.7100000000000002E-2</c:v>
                </c:pt>
                <c:pt idx="148">
                  <c:v>7.640000000000001E-2</c:v>
                </c:pt>
                <c:pt idx="149">
                  <c:v>7.5600000000000001E-2</c:v>
                </c:pt>
                <c:pt idx="150">
                  <c:v>7.4900000000000022E-2</c:v>
                </c:pt>
                <c:pt idx="151">
                  <c:v>7.4400000000000036E-2</c:v>
                </c:pt>
                <c:pt idx="152">
                  <c:v>7.3999999999999996E-2</c:v>
                </c:pt>
                <c:pt idx="153">
                  <c:v>7.350000000000001E-2</c:v>
                </c:pt>
                <c:pt idx="154">
                  <c:v>7.2800000000000031E-2</c:v>
                </c:pt>
                <c:pt idx="155">
                  <c:v>7.2100000000000011E-2</c:v>
                </c:pt>
                <c:pt idx="156">
                  <c:v>7.1599999999999997E-2</c:v>
                </c:pt>
                <c:pt idx="157">
                  <c:v>7.1499999999999994E-2</c:v>
                </c:pt>
                <c:pt idx="158">
                  <c:v>7.1400000000000019E-2</c:v>
                </c:pt>
                <c:pt idx="159">
                  <c:v>7.0699999999999999E-2</c:v>
                </c:pt>
                <c:pt idx="160">
                  <c:v>6.9800000000000043E-2</c:v>
                </c:pt>
                <c:pt idx="161">
                  <c:v>6.9800000000000043E-2</c:v>
                </c:pt>
                <c:pt idx="162">
                  <c:v>6.9800000000000043E-2</c:v>
                </c:pt>
                <c:pt idx="163">
                  <c:v>6.9000000000000034E-2</c:v>
                </c:pt>
                <c:pt idx="164">
                  <c:v>6.88E-2</c:v>
                </c:pt>
                <c:pt idx="165">
                  <c:v>6.9000000000000034E-2</c:v>
                </c:pt>
                <c:pt idx="166">
                  <c:v>6.7900000000000002E-2</c:v>
                </c:pt>
                <c:pt idx="167">
                  <c:v>6.6699999999999995E-2</c:v>
                </c:pt>
                <c:pt idx="168">
                  <c:v>6.6500000000000004E-2</c:v>
                </c:pt>
                <c:pt idx="169">
                  <c:v>6.6600000000000006E-2</c:v>
                </c:pt>
                <c:pt idx="170">
                  <c:v>6.6199999999999995E-2</c:v>
                </c:pt>
                <c:pt idx="171">
                  <c:v>6.59E-2</c:v>
                </c:pt>
                <c:pt idx="172">
                  <c:v>6.5699999999999995E-2</c:v>
                </c:pt>
                <c:pt idx="173">
                  <c:v>6.5000000000000002E-2</c:v>
                </c:pt>
                <c:pt idx="174">
                  <c:v>6.4300000000000038E-2</c:v>
                </c:pt>
                <c:pt idx="175">
                  <c:v>6.4100000000000004E-2</c:v>
                </c:pt>
                <c:pt idx="176">
                  <c:v>6.4100000000000004E-2</c:v>
                </c:pt>
                <c:pt idx="177">
                  <c:v>6.4199999999999993E-2</c:v>
                </c:pt>
                <c:pt idx="178">
                  <c:v>6.4300000000000038E-2</c:v>
                </c:pt>
                <c:pt idx="179">
                  <c:v>6.4300000000000038E-2</c:v>
                </c:pt>
                <c:pt idx="180">
                  <c:v>6.4100000000000004E-2</c:v>
                </c:pt>
                <c:pt idx="181">
                  <c:v>6.4400000000000041E-2</c:v>
                </c:pt>
                <c:pt idx="182">
                  <c:v>6.5199999999999994E-2</c:v>
                </c:pt>
                <c:pt idx="183">
                  <c:v>6.5600000000000006E-2</c:v>
                </c:pt>
                <c:pt idx="184">
                  <c:v>6.5800000000000011E-2</c:v>
                </c:pt>
                <c:pt idx="185">
                  <c:v>6.6299999999999998E-2</c:v>
                </c:pt>
                <c:pt idx="186">
                  <c:v>6.6600000000000006E-2</c:v>
                </c:pt>
                <c:pt idx="187">
                  <c:v>6.6500000000000004E-2</c:v>
                </c:pt>
                <c:pt idx="188">
                  <c:v>6.6699999999999995E-2</c:v>
                </c:pt>
                <c:pt idx="189">
                  <c:v>6.6799999999999998E-2</c:v>
                </c:pt>
                <c:pt idx="190">
                  <c:v>6.6199999999999995E-2</c:v>
                </c:pt>
                <c:pt idx="191">
                  <c:v>6.5699999999999995E-2</c:v>
                </c:pt>
                <c:pt idx="192">
                  <c:v>6.5600000000000006E-2</c:v>
                </c:pt>
                <c:pt idx="193">
                  <c:v>6.59E-2</c:v>
                </c:pt>
                <c:pt idx="194">
                  <c:v>6.6100000000000006E-2</c:v>
                </c:pt>
                <c:pt idx="195">
                  <c:v>6.5800000000000011E-2</c:v>
                </c:pt>
                <c:pt idx="196">
                  <c:v>6.5400000000000014E-2</c:v>
                </c:pt>
                <c:pt idx="197">
                  <c:v>6.5000000000000002E-2</c:v>
                </c:pt>
                <c:pt idx="198">
                  <c:v>6.4900000000000013E-2</c:v>
                </c:pt>
                <c:pt idx="199">
                  <c:v>6.5000000000000002E-2</c:v>
                </c:pt>
                <c:pt idx="200">
                  <c:v>6.5000000000000002E-2</c:v>
                </c:pt>
                <c:pt idx="201">
                  <c:v>6.5199999999999994E-2</c:v>
                </c:pt>
                <c:pt idx="202">
                  <c:v>6.6100000000000006E-2</c:v>
                </c:pt>
                <c:pt idx="203">
                  <c:v>6.6900000000000001E-2</c:v>
                </c:pt>
                <c:pt idx="204">
                  <c:v>6.7400000000000029E-2</c:v>
                </c:pt>
                <c:pt idx="205">
                  <c:v>6.8400000000000002E-2</c:v>
                </c:pt>
                <c:pt idx="206">
                  <c:v>6.9800000000000043E-2</c:v>
                </c:pt>
                <c:pt idx="207">
                  <c:v>7.1099999999999997E-2</c:v>
                </c:pt>
                <c:pt idx="208">
                  <c:v>7.2700000000000042E-2</c:v>
                </c:pt>
                <c:pt idx="209">
                  <c:v>7.4500000000000038E-2</c:v>
                </c:pt>
                <c:pt idx="210">
                  <c:v>7.6300000000000021E-2</c:v>
                </c:pt>
                <c:pt idx="211">
                  <c:v>7.8100000000000003E-2</c:v>
                </c:pt>
                <c:pt idx="212">
                  <c:v>8.0100000000000005E-2</c:v>
                </c:pt>
                <c:pt idx="213">
                  <c:v>8.1800000000000025E-2</c:v>
                </c:pt>
                <c:pt idx="214">
                  <c:v>8.2600000000000007E-2</c:v>
                </c:pt>
                <c:pt idx="215">
                  <c:v>8.3600000000000077E-2</c:v>
                </c:pt>
                <c:pt idx="216">
                  <c:v>8.5000000000000006E-2</c:v>
                </c:pt>
                <c:pt idx="217">
                  <c:v>8.6100000000000024E-2</c:v>
                </c:pt>
                <c:pt idx="218">
                  <c:v>8.6600000000000024E-2</c:v>
                </c:pt>
                <c:pt idx="219">
                  <c:v>8.6400000000000018E-2</c:v>
                </c:pt>
                <c:pt idx="220">
                  <c:v>8.5600000000000065E-2</c:v>
                </c:pt>
                <c:pt idx="221">
                  <c:v>8.4800000000000028E-2</c:v>
                </c:pt>
                <c:pt idx="222">
                  <c:v>8.4500000000000061E-2</c:v>
                </c:pt>
                <c:pt idx="223">
                  <c:v>8.4200000000000025E-2</c:v>
                </c:pt>
                <c:pt idx="224">
                  <c:v>8.3200000000000024E-2</c:v>
                </c:pt>
                <c:pt idx="225">
                  <c:v>8.2600000000000007E-2</c:v>
                </c:pt>
                <c:pt idx="226">
                  <c:v>8.3200000000000024E-2</c:v>
                </c:pt>
                <c:pt idx="227">
                  <c:v>8.3700000000000066E-2</c:v>
                </c:pt>
                <c:pt idx="228">
                  <c:v>8.4200000000000025E-2</c:v>
                </c:pt>
                <c:pt idx="229">
                  <c:v>8.5300000000000001E-2</c:v>
                </c:pt>
                <c:pt idx="230">
                  <c:v>8.6600000000000024E-2</c:v>
                </c:pt>
                <c:pt idx="231">
                  <c:v>8.7600000000000025E-2</c:v>
                </c:pt>
                <c:pt idx="232">
                  <c:v>9.0000000000000024E-2</c:v>
                </c:pt>
                <c:pt idx="233">
                  <c:v>9.3600000000000058E-2</c:v>
                </c:pt>
                <c:pt idx="234">
                  <c:v>9.6100000000000005E-2</c:v>
                </c:pt>
                <c:pt idx="235">
                  <c:v>9.8600000000000076E-2</c:v>
                </c:pt>
                <c:pt idx="236">
                  <c:v>0.10290000000000002</c:v>
                </c:pt>
                <c:pt idx="237">
                  <c:v>0.10740000000000002</c:v>
                </c:pt>
                <c:pt idx="238">
                  <c:v>0.11119999999999998</c:v>
                </c:pt>
                <c:pt idx="239">
                  <c:v>0.1153</c:v>
                </c:pt>
                <c:pt idx="240">
                  <c:v>0.1193</c:v>
                </c:pt>
                <c:pt idx="241">
                  <c:v>0.12239999999999998</c:v>
                </c:pt>
                <c:pt idx="242">
                  <c:v>0.1258</c:v>
                </c:pt>
                <c:pt idx="243">
                  <c:v>0.12970000000000001</c:v>
                </c:pt>
                <c:pt idx="244">
                  <c:v>0.13289999999999999</c:v>
                </c:pt>
                <c:pt idx="245">
                  <c:v>0.13500000000000001</c:v>
                </c:pt>
                <c:pt idx="246">
                  <c:v>0.13639999999999999</c:v>
                </c:pt>
                <c:pt idx="247">
                  <c:v>0.13700000000000001</c:v>
                </c:pt>
                <c:pt idx="248">
                  <c:v>0.13650000000000001</c:v>
                </c:pt>
                <c:pt idx="249">
                  <c:v>0.1346</c:v>
                </c:pt>
                <c:pt idx="250">
                  <c:v>0.13150000000000001</c:v>
                </c:pt>
                <c:pt idx="251">
                  <c:v>0.12820000000000001</c:v>
                </c:pt>
                <c:pt idx="252">
                  <c:v>0.12479999999999999</c:v>
                </c:pt>
                <c:pt idx="253">
                  <c:v>0.12120000000000004</c:v>
                </c:pt>
                <c:pt idx="254">
                  <c:v>0.11840000000000002</c:v>
                </c:pt>
                <c:pt idx="255">
                  <c:v>0.11660000000000002</c:v>
                </c:pt>
                <c:pt idx="256">
                  <c:v>0.115</c:v>
                </c:pt>
                <c:pt idx="257">
                  <c:v>0.11409999999999998</c:v>
                </c:pt>
                <c:pt idx="258">
                  <c:v>0.1144</c:v>
                </c:pt>
                <c:pt idx="259">
                  <c:v>0.1158</c:v>
                </c:pt>
                <c:pt idx="260">
                  <c:v>0.1174</c:v>
                </c:pt>
                <c:pt idx="261">
                  <c:v>0.11890000000000002</c:v>
                </c:pt>
                <c:pt idx="262">
                  <c:v>0.12100000000000002</c:v>
                </c:pt>
                <c:pt idx="263">
                  <c:v>0.12529999999999999</c:v>
                </c:pt>
                <c:pt idx="264">
                  <c:v>0.13159999999999999</c:v>
                </c:pt>
                <c:pt idx="265">
                  <c:v>0.13900000000000001</c:v>
                </c:pt>
                <c:pt idx="266">
                  <c:v>0.14690000000000009</c:v>
                </c:pt>
                <c:pt idx="267">
                  <c:v>0.15470000000000009</c:v>
                </c:pt>
                <c:pt idx="268">
                  <c:v>0.16200000000000001</c:v>
                </c:pt>
                <c:pt idx="269">
                  <c:v>0.16839999999999999</c:v>
                </c:pt>
                <c:pt idx="270">
                  <c:v>0.17400000000000004</c:v>
                </c:pt>
                <c:pt idx="271">
                  <c:v>0.17960000000000001</c:v>
                </c:pt>
                <c:pt idx="272">
                  <c:v>0.18580000000000008</c:v>
                </c:pt>
                <c:pt idx="273">
                  <c:v>0.1925</c:v>
                </c:pt>
                <c:pt idx="274">
                  <c:v>0.20019999999999999</c:v>
                </c:pt>
                <c:pt idx="275">
                  <c:v>0.20890000000000009</c:v>
                </c:pt>
                <c:pt idx="276">
                  <c:v>0.21650000000000008</c:v>
                </c:pt>
                <c:pt idx="277">
                  <c:v>0.22109999999999999</c:v>
                </c:pt>
                <c:pt idx="278">
                  <c:v>0.22220000000000001</c:v>
                </c:pt>
                <c:pt idx="279">
                  <c:v>0.21950000000000008</c:v>
                </c:pt>
                <c:pt idx="280">
                  <c:v>0.21340000000000009</c:v>
                </c:pt>
                <c:pt idx="281">
                  <c:v>0.20480000000000001</c:v>
                </c:pt>
                <c:pt idx="282">
                  <c:v>0.19489999999999999</c:v>
                </c:pt>
                <c:pt idx="283">
                  <c:v>0.18480000000000008</c:v>
                </c:pt>
                <c:pt idx="284">
                  <c:v>0.17510000000000001</c:v>
                </c:pt>
                <c:pt idx="285">
                  <c:v>0.1661</c:v>
                </c:pt>
                <c:pt idx="286">
                  <c:v>0.15770000000000009</c:v>
                </c:pt>
                <c:pt idx="287">
                  <c:v>0.15040000000000009</c:v>
                </c:pt>
                <c:pt idx="288">
                  <c:v>0.14500000000000007</c:v>
                </c:pt>
                <c:pt idx="289">
                  <c:v>0.1416</c:v>
                </c:pt>
                <c:pt idx="290">
                  <c:v>0.13940000000000008</c:v>
                </c:pt>
                <c:pt idx="291">
                  <c:v>0.13800000000000001</c:v>
                </c:pt>
                <c:pt idx="292">
                  <c:v>0.13730000000000001</c:v>
                </c:pt>
                <c:pt idx="293">
                  <c:v>0.13730000000000001</c:v>
                </c:pt>
                <c:pt idx="294">
                  <c:v>0.13840000000000008</c:v>
                </c:pt>
                <c:pt idx="295">
                  <c:v>0.14119999999999999</c:v>
                </c:pt>
                <c:pt idx="296">
                  <c:v>0.14630000000000001</c:v>
                </c:pt>
                <c:pt idx="297">
                  <c:v>0.15430000000000008</c:v>
                </c:pt>
                <c:pt idx="298">
                  <c:v>0.1641</c:v>
                </c:pt>
                <c:pt idx="299">
                  <c:v>0.17510000000000001</c:v>
                </c:pt>
                <c:pt idx="300">
                  <c:v>0.18760000000000004</c:v>
                </c:pt>
                <c:pt idx="301">
                  <c:v>0.20050000000000001</c:v>
                </c:pt>
                <c:pt idx="302">
                  <c:v>0.21150000000000008</c:v>
                </c:pt>
                <c:pt idx="303">
                  <c:v>0.21980000000000008</c:v>
                </c:pt>
                <c:pt idx="304">
                  <c:v>0.22570000000000001</c:v>
                </c:pt>
                <c:pt idx="305">
                  <c:v>0.23150000000000001</c:v>
                </c:pt>
                <c:pt idx="306">
                  <c:v>0.23810000000000001</c:v>
                </c:pt>
                <c:pt idx="307">
                  <c:v>0.24580000000000007</c:v>
                </c:pt>
                <c:pt idx="308">
                  <c:v>0.25600000000000001</c:v>
                </c:pt>
                <c:pt idx="309">
                  <c:v>0.2697</c:v>
                </c:pt>
                <c:pt idx="310">
                  <c:v>0.28690000000000021</c:v>
                </c:pt>
                <c:pt idx="311">
                  <c:v>0.30150000000000021</c:v>
                </c:pt>
                <c:pt idx="312">
                  <c:v>0.30970000000000014</c:v>
                </c:pt>
                <c:pt idx="313">
                  <c:v>0.30950000000000016</c:v>
                </c:pt>
                <c:pt idx="314">
                  <c:v>0.29850000000000021</c:v>
                </c:pt>
                <c:pt idx="315">
                  <c:v>0.27980000000000016</c:v>
                </c:pt>
                <c:pt idx="316">
                  <c:v>0.25779999999999997</c:v>
                </c:pt>
                <c:pt idx="317">
                  <c:v>0.23450000000000001</c:v>
                </c:pt>
                <c:pt idx="318">
                  <c:v>0.21170000000000008</c:v>
                </c:pt>
                <c:pt idx="319">
                  <c:v>0.19170000000000001</c:v>
                </c:pt>
                <c:pt idx="320">
                  <c:v>0.17369999999999999</c:v>
                </c:pt>
                <c:pt idx="321">
                  <c:v>0.15760000000000007</c:v>
                </c:pt>
                <c:pt idx="322">
                  <c:v>0.14400000000000004</c:v>
                </c:pt>
                <c:pt idx="323">
                  <c:v>0.13270000000000001</c:v>
                </c:pt>
                <c:pt idx="324">
                  <c:v>0.12310000000000004</c:v>
                </c:pt>
                <c:pt idx="325">
                  <c:v>0.11559999999999998</c:v>
                </c:pt>
                <c:pt idx="326">
                  <c:v>0.1106</c:v>
                </c:pt>
                <c:pt idx="327">
                  <c:v>0.10720000000000005</c:v>
                </c:pt>
                <c:pt idx="328">
                  <c:v>0.10460000000000004</c:v>
                </c:pt>
                <c:pt idx="329">
                  <c:v>0.1018</c:v>
                </c:pt>
                <c:pt idx="330">
                  <c:v>9.9800000000000028E-2</c:v>
                </c:pt>
                <c:pt idx="331">
                  <c:v>9.9800000000000028E-2</c:v>
                </c:pt>
                <c:pt idx="332">
                  <c:v>0.10160000000000002</c:v>
                </c:pt>
                <c:pt idx="333">
                  <c:v>0.10510000000000004</c:v>
                </c:pt>
                <c:pt idx="334">
                  <c:v>0.1109</c:v>
                </c:pt>
                <c:pt idx="335">
                  <c:v>0.11960000000000004</c:v>
                </c:pt>
                <c:pt idx="336">
                  <c:v>0.13120000000000001</c:v>
                </c:pt>
                <c:pt idx="337">
                  <c:v>0.14240000000000008</c:v>
                </c:pt>
                <c:pt idx="338">
                  <c:v>0.15140000000000009</c:v>
                </c:pt>
                <c:pt idx="339">
                  <c:v>0.15840000000000012</c:v>
                </c:pt>
                <c:pt idx="340">
                  <c:v>0.16350000000000001</c:v>
                </c:pt>
                <c:pt idx="341">
                  <c:v>0.16689999999999999</c:v>
                </c:pt>
                <c:pt idx="342">
                  <c:v>0.16969999999999999</c:v>
                </c:pt>
                <c:pt idx="343">
                  <c:v>0.17390000000000008</c:v>
                </c:pt>
                <c:pt idx="344">
                  <c:v>0.18300000000000008</c:v>
                </c:pt>
                <c:pt idx="345">
                  <c:v>0.19769999999999999</c:v>
                </c:pt>
                <c:pt idx="346">
                  <c:v>0.21730000000000008</c:v>
                </c:pt>
                <c:pt idx="347">
                  <c:v>0.24040000000000009</c:v>
                </c:pt>
                <c:pt idx="348">
                  <c:v>0.2636</c:v>
                </c:pt>
                <c:pt idx="349">
                  <c:v>0.28130000000000016</c:v>
                </c:pt>
                <c:pt idx="350">
                  <c:v>0.28950000000000015</c:v>
                </c:pt>
                <c:pt idx="351">
                  <c:v>0.28670000000000001</c:v>
                </c:pt>
                <c:pt idx="352">
                  <c:v>0.27260000000000001</c:v>
                </c:pt>
                <c:pt idx="353">
                  <c:v>0.24890000000000012</c:v>
                </c:pt>
                <c:pt idx="354">
                  <c:v>0.22</c:v>
                </c:pt>
                <c:pt idx="355">
                  <c:v>0.19020000000000001</c:v>
                </c:pt>
                <c:pt idx="356">
                  <c:v>0.16159999999999999</c:v>
                </c:pt>
                <c:pt idx="357">
                  <c:v>0.13569999999999999</c:v>
                </c:pt>
                <c:pt idx="358">
                  <c:v>0.1139</c:v>
                </c:pt>
                <c:pt idx="359">
                  <c:v>9.6800000000000025E-2</c:v>
                </c:pt>
                <c:pt idx="360">
                  <c:v>8.3800000000000083E-2</c:v>
                </c:pt>
                <c:pt idx="361">
                  <c:v>7.3899999999999993E-2</c:v>
                </c:pt>
                <c:pt idx="362">
                  <c:v>6.59E-2</c:v>
                </c:pt>
                <c:pt idx="363">
                  <c:v>5.9000000000000018E-2</c:v>
                </c:pt>
                <c:pt idx="364">
                  <c:v>5.3499999999999999E-2</c:v>
                </c:pt>
                <c:pt idx="365">
                  <c:v>4.9200000000000021E-2</c:v>
                </c:pt>
                <c:pt idx="366">
                  <c:v>4.5100000000000001E-2</c:v>
                </c:pt>
                <c:pt idx="367">
                  <c:v>4.1300000000000003E-2</c:v>
                </c:pt>
                <c:pt idx="368">
                  <c:v>3.85E-2</c:v>
                </c:pt>
                <c:pt idx="369">
                  <c:v>3.6200000000000024E-2</c:v>
                </c:pt>
                <c:pt idx="370">
                  <c:v>3.4099999999999998E-2</c:v>
                </c:pt>
                <c:pt idx="371">
                  <c:v>3.2700000000000014E-2</c:v>
                </c:pt>
                <c:pt idx="372">
                  <c:v>3.1800000000000002E-2</c:v>
                </c:pt>
                <c:pt idx="373">
                  <c:v>3.09E-2</c:v>
                </c:pt>
                <c:pt idx="374">
                  <c:v>3.0000000000000002E-2</c:v>
                </c:pt>
                <c:pt idx="375">
                  <c:v>2.9000000000000001E-2</c:v>
                </c:pt>
                <c:pt idx="376">
                  <c:v>2.8299999999999999E-2</c:v>
                </c:pt>
                <c:pt idx="377">
                  <c:v>2.8000000000000001E-2</c:v>
                </c:pt>
                <c:pt idx="378">
                  <c:v>2.81E-2</c:v>
                </c:pt>
                <c:pt idx="379">
                  <c:v>2.7800000000000009E-2</c:v>
                </c:pt>
                <c:pt idx="380">
                  <c:v>2.6800000000000015E-2</c:v>
                </c:pt>
                <c:pt idx="381">
                  <c:v>2.6700000000000002E-2</c:v>
                </c:pt>
                <c:pt idx="382">
                  <c:v>2.7300000000000001E-2</c:v>
                </c:pt>
                <c:pt idx="383">
                  <c:v>2.7100000000000006E-2</c:v>
                </c:pt>
                <c:pt idx="384">
                  <c:v>2.6700000000000002E-2</c:v>
                </c:pt>
                <c:pt idx="385">
                  <c:v>2.6900000000000011E-2</c:v>
                </c:pt>
                <c:pt idx="386">
                  <c:v>2.6800000000000015E-2</c:v>
                </c:pt>
                <c:pt idx="387">
                  <c:v>2.63E-2</c:v>
                </c:pt>
                <c:pt idx="388">
                  <c:v>2.5900000000000006E-2</c:v>
                </c:pt>
                <c:pt idx="389">
                  <c:v>2.5900000000000006E-2</c:v>
                </c:pt>
                <c:pt idx="390">
                  <c:v>2.5999999999999999E-2</c:v>
                </c:pt>
                <c:pt idx="391">
                  <c:v>2.5900000000000006E-2</c:v>
                </c:pt>
                <c:pt idx="392">
                  <c:v>2.5700000000000001E-2</c:v>
                </c:pt>
                <c:pt idx="393">
                  <c:v>2.5800000000000014E-2</c:v>
                </c:pt>
                <c:pt idx="394">
                  <c:v>2.5900000000000006E-2</c:v>
                </c:pt>
                <c:pt idx="395">
                  <c:v>2.5600000000000012E-2</c:v>
                </c:pt>
                <c:pt idx="396">
                  <c:v>2.5800000000000014E-2</c:v>
                </c:pt>
                <c:pt idx="397">
                  <c:v>2.6200000000000011E-2</c:v>
                </c:pt>
                <c:pt idx="398">
                  <c:v>2.5600000000000012E-2</c:v>
                </c:pt>
                <c:pt idx="399">
                  <c:v>2.4600000000000011E-2</c:v>
                </c:pt>
                <c:pt idx="400">
                  <c:v>2.47E-2</c:v>
                </c:pt>
              </c:numCache>
            </c:numRef>
          </c:yVal>
          <c:smooth val="1"/>
        </c:ser>
        <c:dLbls>
          <c:showLegendKey val="0"/>
          <c:showVal val="0"/>
          <c:showCatName val="0"/>
          <c:showSerName val="0"/>
          <c:showPercent val="0"/>
          <c:showBubbleSize val="0"/>
        </c:dLbls>
        <c:axId val="262912640"/>
        <c:axId val="263090944"/>
      </c:scatterChart>
      <c:valAx>
        <c:axId val="262912640"/>
        <c:scaling>
          <c:orientation val="minMax"/>
          <c:max val="400"/>
          <c:min val="200"/>
        </c:scaling>
        <c:delete val="0"/>
        <c:axPos val="b"/>
        <c:title>
          <c:tx>
            <c:rich>
              <a:bodyPr/>
              <a:lstStyle/>
              <a:p>
                <a:pPr>
                  <a:defRPr sz="1000"/>
                </a:pPr>
                <a:r>
                  <a:rPr lang="en-GB" sz="1000"/>
                  <a:t>Wavelength /</a:t>
                </a:r>
                <a:r>
                  <a:rPr lang="en-GB" sz="1000" baseline="0"/>
                  <a:t> </a:t>
                </a:r>
                <a:r>
                  <a:rPr lang="en-GB" sz="1000"/>
                  <a:t>nm</a:t>
                </a:r>
              </a:p>
            </c:rich>
          </c:tx>
          <c:overlay val="0"/>
        </c:title>
        <c:numFmt formatCode="General" sourceLinked="1"/>
        <c:majorTickMark val="out"/>
        <c:minorTickMark val="none"/>
        <c:tickLblPos val="nextTo"/>
        <c:crossAx val="263090944"/>
        <c:crosses val="autoZero"/>
        <c:crossBetween val="midCat"/>
      </c:valAx>
      <c:valAx>
        <c:axId val="263090944"/>
        <c:scaling>
          <c:orientation val="minMax"/>
          <c:min val="0"/>
        </c:scaling>
        <c:delete val="0"/>
        <c:axPos val="l"/>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en-GB" sz="1000"/>
                  <a:t>Absorbance  / </a:t>
                </a:r>
                <a:r>
                  <a:rPr lang="en-GB" sz="1000" b="1" i="0" baseline="0">
                    <a:effectLst/>
                  </a:rPr>
                  <a:t>A.U.</a:t>
                </a:r>
                <a:endParaRPr lang="en-GB" sz="1000"/>
              </a:p>
            </c:rich>
          </c:tx>
          <c:overlay val="0"/>
        </c:title>
        <c:numFmt formatCode="General" sourceLinked="1"/>
        <c:majorTickMark val="out"/>
        <c:minorTickMark val="none"/>
        <c:tickLblPos val="nextTo"/>
        <c:crossAx val="262912640"/>
        <c:crosses val="autoZero"/>
        <c:crossBetween val="midCat"/>
      </c:valAx>
    </c:plotArea>
    <c:plotVisOnly val="1"/>
    <c:dispBlanksAs val="gap"/>
    <c:showDLblsOverMax val="0"/>
  </c:chart>
  <c:spPr>
    <a:noFill/>
    <a:ln>
      <a:noFill/>
    </a:ln>
  </c:spPr>
  <c:externalData r:id="rId1">
    <c:autoUpdate val="0"/>
  </c:externalData>
</c:chartSpace>
</file>

<file path=word/charts/chart110.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9405774278215226"/>
          <c:y val="5.1400554097404488E-2"/>
          <c:w val="0.48816447944008007"/>
          <c:h val="0.79558253135022383"/>
        </c:manualLayout>
      </c:layout>
      <c:scatterChart>
        <c:scatterStyle val="lineMarker"/>
        <c:varyColors val="0"/>
        <c:ser>
          <c:idx val="3"/>
          <c:order val="0"/>
          <c:tx>
            <c:strRef>
              <c:f>Impurities!$P$46</c:f>
              <c:strCache>
                <c:ptCount val="1"/>
                <c:pt idx="0">
                  <c:v>0.1 M Ammonia</c:v>
                </c:pt>
              </c:strCache>
            </c:strRef>
          </c:tx>
          <c:spPr>
            <a:ln w="28575">
              <a:noFill/>
            </a:ln>
          </c:spPr>
          <c:marker>
            <c:symbol val="diamond"/>
            <c:size val="7"/>
            <c:spPr>
              <a:solidFill>
                <a:schemeClr val="tx1"/>
              </a:solidFill>
              <a:ln>
                <a:solidFill>
                  <a:schemeClr val="tx1"/>
                </a:solidFill>
              </a:ln>
            </c:spPr>
          </c:marker>
          <c:errBars>
            <c:errDir val="y"/>
            <c:errBarType val="both"/>
            <c:errValType val="cust"/>
            <c:noEndCap val="0"/>
            <c:plus>
              <c:numRef>
                <c:f>Impurities!$AR$46:$AR$50</c:f>
                <c:numCache>
                  <c:formatCode>General</c:formatCode>
                  <c:ptCount val="5"/>
                  <c:pt idx="0">
                    <c:v>4.1183800000000002</c:v>
                  </c:pt>
                  <c:pt idx="1">
                    <c:v>13.64073</c:v>
                  </c:pt>
                  <c:pt idx="2">
                    <c:v>22.793979999999998</c:v>
                  </c:pt>
                  <c:pt idx="3">
                    <c:v>19.447789999999998</c:v>
                  </c:pt>
                  <c:pt idx="4">
                    <c:v>2.3839139999999999</c:v>
                  </c:pt>
                </c:numCache>
              </c:numRef>
            </c:plus>
            <c:minus>
              <c:numRef>
                <c:f>Impurities!$AR$46:$AR$50</c:f>
                <c:numCache>
                  <c:formatCode>General</c:formatCode>
                  <c:ptCount val="5"/>
                  <c:pt idx="0">
                    <c:v>4.1183800000000002</c:v>
                  </c:pt>
                  <c:pt idx="1">
                    <c:v>13.64073</c:v>
                  </c:pt>
                  <c:pt idx="2">
                    <c:v>22.793979999999998</c:v>
                  </c:pt>
                  <c:pt idx="3">
                    <c:v>19.447789999999998</c:v>
                  </c:pt>
                  <c:pt idx="4">
                    <c:v>2.3839139999999999</c:v>
                  </c:pt>
                </c:numCache>
              </c:numRef>
            </c:minus>
          </c:errBars>
          <c:xVal>
            <c:numRef>
              <c:f>Impurities!$O$46:$O$50</c:f>
              <c:numCache>
                <c:formatCode>General</c:formatCode>
                <c:ptCount val="5"/>
                <c:pt idx="0">
                  <c:v>11.49</c:v>
                </c:pt>
                <c:pt idx="1">
                  <c:v>1.98</c:v>
                </c:pt>
                <c:pt idx="2">
                  <c:v>1.18</c:v>
                </c:pt>
                <c:pt idx="3">
                  <c:v>3.05</c:v>
                </c:pt>
                <c:pt idx="4">
                  <c:v>4.97</c:v>
                </c:pt>
              </c:numCache>
            </c:numRef>
          </c:xVal>
          <c:yVal>
            <c:numRef>
              <c:f>Impurities!$AO$46:$AO$50</c:f>
              <c:numCache>
                <c:formatCode>0.00E+00</c:formatCode>
                <c:ptCount val="5"/>
                <c:pt idx="0">
                  <c:v>27.904899999999998</c:v>
                </c:pt>
                <c:pt idx="1">
                  <c:v>170.70699999999999</c:v>
                </c:pt>
                <c:pt idx="2">
                  <c:v>204.2722</c:v>
                </c:pt>
                <c:pt idx="3">
                  <c:v>200.1396</c:v>
                </c:pt>
                <c:pt idx="4">
                  <c:v>11.379379999999999</c:v>
                </c:pt>
              </c:numCache>
            </c:numRef>
          </c:yVal>
          <c:smooth val="0"/>
        </c:ser>
        <c:ser>
          <c:idx val="2"/>
          <c:order val="1"/>
          <c:tx>
            <c:strRef>
              <c:f>Impurities!$P$41</c:f>
              <c:strCache>
                <c:ptCount val="1"/>
                <c:pt idx="0">
                  <c:v>0.1 M Sodium Phophate</c:v>
                </c:pt>
              </c:strCache>
            </c:strRef>
          </c:tx>
          <c:spPr>
            <a:ln w="28575">
              <a:noFill/>
            </a:ln>
          </c:spPr>
          <c:marker>
            <c:symbol val="diamond"/>
            <c:size val="7"/>
            <c:spPr>
              <a:solidFill>
                <a:schemeClr val="bg1">
                  <a:lumMod val="50000"/>
                </a:schemeClr>
              </a:solidFill>
              <a:ln>
                <a:solidFill>
                  <a:schemeClr val="bg1">
                    <a:lumMod val="50000"/>
                  </a:schemeClr>
                </a:solidFill>
              </a:ln>
            </c:spPr>
          </c:marker>
          <c:errBars>
            <c:errDir val="y"/>
            <c:errBarType val="both"/>
            <c:errValType val="cust"/>
            <c:noEndCap val="0"/>
            <c:plus>
              <c:numRef>
                <c:f>Impurities!$AP$41:$AP$45</c:f>
                <c:numCache>
                  <c:formatCode>General</c:formatCode>
                  <c:ptCount val="5"/>
                  <c:pt idx="0">
                    <c:v>2.8529609999999998E-10</c:v>
                  </c:pt>
                  <c:pt idx="1">
                    <c:v>1.2980850000000001E-8</c:v>
                  </c:pt>
                  <c:pt idx="2">
                    <c:v>1.9363289999999999E-8</c:v>
                  </c:pt>
                  <c:pt idx="3">
                    <c:v>2.322589E-8</c:v>
                  </c:pt>
                  <c:pt idx="4">
                    <c:v>2.3166130000000001E-9</c:v>
                  </c:pt>
                </c:numCache>
              </c:numRef>
            </c:plus>
            <c:minus>
              <c:numRef>
                <c:f>Impurities!$AP$41:$AP$45</c:f>
                <c:numCache>
                  <c:formatCode>General</c:formatCode>
                  <c:ptCount val="5"/>
                  <c:pt idx="0">
                    <c:v>2.8529609999999998E-10</c:v>
                  </c:pt>
                  <c:pt idx="1">
                    <c:v>1.2980850000000001E-8</c:v>
                  </c:pt>
                  <c:pt idx="2">
                    <c:v>1.9363289999999999E-8</c:v>
                  </c:pt>
                  <c:pt idx="3">
                    <c:v>2.322589E-8</c:v>
                  </c:pt>
                  <c:pt idx="4">
                    <c:v>2.3166130000000001E-9</c:v>
                  </c:pt>
                </c:numCache>
              </c:numRef>
            </c:minus>
          </c:errBars>
          <c:xVal>
            <c:numRef>
              <c:f>Impurities!$O$41:$O$45</c:f>
              <c:numCache>
                <c:formatCode>0.00</c:formatCode>
                <c:ptCount val="5"/>
                <c:pt idx="0">
                  <c:v>4.57</c:v>
                </c:pt>
                <c:pt idx="1">
                  <c:v>2.4500000000000002</c:v>
                </c:pt>
                <c:pt idx="2">
                  <c:v>2.06</c:v>
                </c:pt>
                <c:pt idx="3">
                  <c:v>2.86</c:v>
                </c:pt>
                <c:pt idx="4">
                  <c:v>5.32</c:v>
                </c:pt>
              </c:numCache>
            </c:numRef>
          </c:xVal>
          <c:yVal>
            <c:numRef>
              <c:f>Impurities!$AO$41:$AO$45</c:f>
              <c:numCache>
                <c:formatCode>0.00E+00</c:formatCode>
                <c:ptCount val="5"/>
                <c:pt idx="0">
                  <c:v>2.5626129999999998</c:v>
                </c:pt>
                <c:pt idx="1">
                  <c:v>147.12629999999999</c:v>
                </c:pt>
                <c:pt idx="2">
                  <c:v>152.2629</c:v>
                </c:pt>
                <c:pt idx="3">
                  <c:v>135.80699999999999</c:v>
                </c:pt>
                <c:pt idx="4">
                  <c:v>6.2130340000000004</c:v>
                </c:pt>
              </c:numCache>
            </c:numRef>
          </c:yVal>
          <c:smooth val="0"/>
        </c:ser>
        <c:ser>
          <c:idx val="0"/>
          <c:order val="2"/>
          <c:tx>
            <c:strRef>
              <c:f>Impurities!$P$31</c:f>
              <c:strCache>
                <c:ptCount val="1"/>
                <c:pt idx="0">
                  <c:v>0.1 M Sodium Chloride</c:v>
                </c:pt>
              </c:strCache>
            </c:strRef>
          </c:tx>
          <c:spPr>
            <a:ln w="28575">
              <a:noFill/>
            </a:ln>
          </c:spPr>
          <c:marker>
            <c:symbol val="square"/>
            <c:size val="7"/>
            <c:spPr>
              <a:solidFill>
                <a:schemeClr val="bg2"/>
              </a:solidFill>
              <a:ln>
                <a:solidFill>
                  <a:schemeClr val="tx1"/>
                </a:solidFill>
              </a:ln>
            </c:spPr>
          </c:marker>
          <c:errBars>
            <c:errDir val="y"/>
            <c:errBarType val="both"/>
            <c:errValType val="cust"/>
            <c:noEndCap val="0"/>
            <c:plus>
              <c:numRef>
                <c:f>Impurities!$AR$31:$AR$34</c:f>
                <c:numCache>
                  <c:formatCode>General</c:formatCode>
                  <c:ptCount val="4"/>
                  <c:pt idx="0">
                    <c:v>3.2921809999999999E-3</c:v>
                  </c:pt>
                  <c:pt idx="1">
                    <c:v>28.01557</c:v>
                  </c:pt>
                  <c:pt idx="2">
                    <c:v>0.2827326</c:v>
                  </c:pt>
                  <c:pt idx="3">
                    <c:v>19.530659999999997</c:v>
                  </c:pt>
                </c:numCache>
              </c:numRef>
            </c:plus>
            <c:minus>
              <c:numRef>
                <c:f>Impurities!$AR$31:$AR$34</c:f>
                <c:numCache>
                  <c:formatCode>General</c:formatCode>
                  <c:ptCount val="4"/>
                  <c:pt idx="0">
                    <c:v>3.2921809999999999E-3</c:v>
                  </c:pt>
                  <c:pt idx="1">
                    <c:v>28.01557</c:v>
                  </c:pt>
                  <c:pt idx="2">
                    <c:v>0.2827326</c:v>
                  </c:pt>
                  <c:pt idx="3">
                    <c:v>19.530659999999997</c:v>
                  </c:pt>
                </c:numCache>
              </c:numRef>
            </c:minus>
          </c:errBars>
          <c:xVal>
            <c:numRef>
              <c:f>Impurities!$O$31:$O$34</c:f>
              <c:numCache>
                <c:formatCode>0.00</c:formatCode>
                <c:ptCount val="4"/>
                <c:pt idx="0">
                  <c:v>3.38</c:v>
                </c:pt>
                <c:pt idx="1">
                  <c:v>1.42</c:v>
                </c:pt>
                <c:pt idx="2">
                  <c:v>9.1199999999999992</c:v>
                </c:pt>
                <c:pt idx="3">
                  <c:v>0.9</c:v>
                </c:pt>
              </c:numCache>
            </c:numRef>
          </c:xVal>
          <c:yVal>
            <c:numRef>
              <c:f>Impurities!$AO$31:$AO$34</c:f>
              <c:numCache>
                <c:formatCode>0.00E+00</c:formatCode>
                <c:ptCount val="4"/>
                <c:pt idx="0">
                  <c:v>3.2921809999999999E-3</c:v>
                </c:pt>
                <c:pt idx="1">
                  <c:v>146.07929999999999</c:v>
                </c:pt>
                <c:pt idx="2">
                  <c:v>3.2777600000000002</c:v>
                </c:pt>
                <c:pt idx="3">
                  <c:v>172.5461</c:v>
                </c:pt>
              </c:numCache>
            </c:numRef>
          </c:yVal>
          <c:smooth val="0"/>
        </c:ser>
        <c:ser>
          <c:idx val="1"/>
          <c:order val="3"/>
          <c:tx>
            <c:strRef>
              <c:f>Impurities!$P$18</c:f>
              <c:strCache>
                <c:ptCount val="1"/>
                <c:pt idx="0">
                  <c:v>0.1 M Magnesium Sulphate</c:v>
                </c:pt>
              </c:strCache>
            </c:strRef>
          </c:tx>
          <c:spPr>
            <a:ln w="28575">
              <a:noFill/>
            </a:ln>
          </c:spPr>
          <c:marker>
            <c:symbol val="diamond"/>
            <c:size val="7"/>
            <c:spPr>
              <a:noFill/>
              <a:ln>
                <a:solidFill>
                  <a:schemeClr val="tx1"/>
                </a:solidFill>
              </a:ln>
            </c:spPr>
          </c:marker>
          <c:errBars>
            <c:errDir val="y"/>
            <c:errBarType val="both"/>
            <c:errValType val="cust"/>
            <c:noEndCap val="0"/>
            <c:plus>
              <c:numRef>
                <c:f>Impurities!$AR$18:$AR$22</c:f>
                <c:numCache>
                  <c:formatCode>General</c:formatCode>
                  <c:ptCount val="5"/>
                  <c:pt idx="0">
                    <c:v>1.698258</c:v>
                  </c:pt>
                  <c:pt idx="1">
                    <c:v>13.40747</c:v>
                  </c:pt>
                  <c:pt idx="2">
                    <c:v>4.463101</c:v>
                  </c:pt>
                  <c:pt idx="3">
                    <c:v>11.666080000000001</c:v>
                  </c:pt>
                  <c:pt idx="4">
                    <c:v>1.875613</c:v>
                  </c:pt>
                </c:numCache>
              </c:numRef>
            </c:plus>
            <c:minus>
              <c:numRef>
                <c:f>Impurities!$AR$18:$AR$22</c:f>
                <c:numCache>
                  <c:formatCode>General</c:formatCode>
                  <c:ptCount val="5"/>
                  <c:pt idx="0">
                    <c:v>1.698258</c:v>
                  </c:pt>
                  <c:pt idx="1">
                    <c:v>13.40747</c:v>
                  </c:pt>
                  <c:pt idx="2">
                    <c:v>4.463101</c:v>
                  </c:pt>
                  <c:pt idx="3">
                    <c:v>11.666080000000001</c:v>
                  </c:pt>
                  <c:pt idx="4">
                    <c:v>1.875613</c:v>
                  </c:pt>
                </c:numCache>
              </c:numRef>
            </c:minus>
          </c:errBars>
          <c:xVal>
            <c:numRef>
              <c:f>Impurities!$O$18:$O$22</c:f>
              <c:numCache>
                <c:formatCode>0.00</c:formatCode>
                <c:ptCount val="5"/>
                <c:pt idx="0">
                  <c:v>3.44</c:v>
                </c:pt>
                <c:pt idx="1">
                  <c:v>2.13</c:v>
                </c:pt>
                <c:pt idx="2">
                  <c:v>9.4499999999999993</c:v>
                </c:pt>
                <c:pt idx="3">
                  <c:v>1.85</c:v>
                </c:pt>
                <c:pt idx="4">
                  <c:v>5.36</c:v>
                </c:pt>
              </c:numCache>
            </c:numRef>
          </c:xVal>
          <c:yVal>
            <c:numRef>
              <c:f>Impurities!$AO$18:$AO$22</c:f>
              <c:numCache>
                <c:formatCode>0.00E+00</c:formatCode>
                <c:ptCount val="5"/>
                <c:pt idx="0">
                  <c:v>12.518800000000001</c:v>
                </c:pt>
                <c:pt idx="1">
                  <c:v>66.410300000000007</c:v>
                </c:pt>
                <c:pt idx="2">
                  <c:v>32.700500000000005</c:v>
                </c:pt>
                <c:pt idx="3">
                  <c:v>98.363019999999992</c:v>
                </c:pt>
                <c:pt idx="4">
                  <c:v>21.636240000000001</c:v>
                </c:pt>
              </c:numCache>
            </c:numRef>
          </c:yVal>
          <c:smooth val="0"/>
        </c:ser>
        <c:ser>
          <c:idx val="4"/>
          <c:order val="4"/>
          <c:tx>
            <c:strRef>
              <c:f>Impurities!$P$35</c:f>
              <c:strCache>
                <c:ptCount val="1"/>
                <c:pt idx="0">
                  <c:v>0.1M Calcium Chloride</c:v>
                </c:pt>
              </c:strCache>
            </c:strRef>
          </c:tx>
          <c:spPr>
            <a:ln w="28575">
              <a:noFill/>
            </a:ln>
          </c:spPr>
          <c:marker>
            <c:symbol val="circle"/>
            <c:size val="7"/>
            <c:spPr>
              <a:solidFill>
                <a:schemeClr val="bg1">
                  <a:lumMod val="75000"/>
                </a:schemeClr>
              </a:solidFill>
              <a:ln>
                <a:solidFill>
                  <a:schemeClr val="bg1">
                    <a:lumMod val="75000"/>
                  </a:schemeClr>
                </a:solidFill>
              </a:ln>
            </c:spPr>
          </c:marker>
          <c:errBars>
            <c:errDir val="y"/>
            <c:errBarType val="both"/>
            <c:errValType val="cust"/>
            <c:noEndCap val="0"/>
            <c:plus>
              <c:numRef>
                <c:f>Impurities!$AR$35:$AR$40</c:f>
                <c:numCache>
                  <c:formatCode>General</c:formatCode>
                  <c:ptCount val="6"/>
                  <c:pt idx="0">
                    <c:v>3.7749950000000001</c:v>
                  </c:pt>
                  <c:pt idx="1">
                    <c:v>27.31644</c:v>
                  </c:pt>
                  <c:pt idx="2">
                    <c:v>6.3180569999999996</c:v>
                  </c:pt>
                  <c:pt idx="3">
                    <c:v>17.783749999999998</c:v>
                  </c:pt>
                  <c:pt idx="4">
                    <c:v>14.974019999999999</c:v>
                  </c:pt>
                  <c:pt idx="5">
                    <c:v>14.11486</c:v>
                  </c:pt>
                </c:numCache>
              </c:numRef>
            </c:plus>
            <c:minus>
              <c:numRef>
                <c:f>Impurities!$AR$35:$AR$40</c:f>
                <c:numCache>
                  <c:formatCode>General</c:formatCode>
                  <c:ptCount val="6"/>
                  <c:pt idx="0">
                    <c:v>3.7749950000000001</c:v>
                  </c:pt>
                  <c:pt idx="1">
                    <c:v>27.31644</c:v>
                  </c:pt>
                  <c:pt idx="2">
                    <c:v>6.3180569999999996</c:v>
                  </c:pt>
                  <c:pt idx="3">
                    <c:v>17.783749999999998</c:v>
                  </c:pt>
                  <c:pt idx="4">
                    <c:v>14.974019999999999</c:v>
                  </c:pt>
                  <c:pt idx="5">
                    <c:v>14.11486</c:v>
                  </c:pt>
                </c:numCache>
              </c:numRef>
            </c:minus>
          </c:errBars>
          <c:xVal>
            <c:numRef>
              <c:f>Impurities!$O$35:$O$40</c:f>
              <c:numCache>
                <c:formatCode>0.00</c:formatCode>
                <c:ptCount val="6"/>
                <c:pt idx="0">
                  <c:v>3.87</c:v>
                </c:pt>
                <c:pt idx="1">
                  <c:v>1.67</c:v>
                </c:pt>
                <c:pt idx="2">
                  <c:v>9.8000000000000007</c:v>
                </c:pt>
                <c:pt idx="3">
                  <c:v>2.6</c:v>
                </c:pt>
                <c:pt idx="4">
                  <c:v>1.1100000000000001</c:v>
                </c:pt>
                <c:pt idx="5">
                  <c:v>0.99</c:v>
                </c:pt>
              </c:numCache>
            </c:numRef>
          </c:xVal>
          <c:yVal>
            <c:numRef>
              <c:f>Impurities!$AO$35:$AO$40</c:f>
              <c:numCache>
                <c:formatCode>0.00E+00</c:formatCode>
                <c:ptCount val="6"/>
                <c:pt idx="0">
                  <c:v>42.553550000000001</c:v>
                </c:pt>
                <c:pt idx="1">
                  <c:v>147.1525</c:v>
                </c:pt>
                <c:pt idx="2">
                  <c:v>38.666740000000004</c:v>
                </c:pt>
                <c:pt idx="3">
                  <c:v>142.82659999999998</c:v>
                </c:pt>
                <c:pt idx="4">
                  <c:v>129.5275</c:v>
                </c:pt>
                <c:pt idx="5">
                  <c:v>127.66380000000001</c:v>
                </c:pt>
              </c:numCache>
            </c:numRef>
          </c:yVal>
          <c:smooth val="0"/>
        </c:ser>
        <c:dLbls>
          <c:showLegendKey val="0"/>
          <c:showVal val="0"/>
          <c:showCatName val="0"/>
          <c:showSerName val="0"/>
          <c:showPercent val="0"/>
          <c:showBubbleSize val="0"/>
        </c:dLbls>
        <c:axId val="306317952"/>
        <c:axId val="306336512"/>
      </c:scatterChart>
      <c:valAx>
        <c:axId val="306317952"/>
        <c:scaling>
          <c:orientation val="minMax"/>
          <c:max val="12"/>
          <c:min val="0"/>
        </c:scaling>
        <c:delete val="0"/>
        <c:axPos val="b"/>
        <c:title>
          <c:tx>
            <c:rich>
              <a:bodyPr/>
              <a:lstStyle/>
              <a:p>
                <a:pPr>
                  <a:defRPr/>
                </a:pPr>
                <a:r>
                  <a:rPr lang="en-GB"/>
                  <a:t>pH</a:t>
                </a:r>
              </a:p>
            </c:rich>
          </c:tx>
          <c:overlay val="0"/>
        </c:title>
        <c:numFmt formatCode="General" sourceLinked="1"/>
        <c:majorTickMark val="out"/>
        <c:minorTickMark val="none"/>
        <c:tickLblPos val="nextTo"/>
        <c:crossAx val="306336512"/>
        <c:crosses val="autoZero"/>
        <c:crossBetween val="midCat"/>
        <c:majorUnit val="4"/>
      </c:valAx>
      <c:valAx>
        <c:axId val="306336512"/>
        <c:scaling>
          <c:orientation val="minMax"/>
        </c:scaling>
        <c:delete val="0"/>
        <c:axPos val="l"/>
        <c:title>
          <c:tx>
            <c:rich>
              <a:bodyPr rot="-5400000" vert="horz"/>
              <a:lstStyle/>
              <a:p>
                <a:pPr>
                  <a:defRPr/>
                </a:pPr>
                <a:r>
                  <a:rPr lang="en-GB" sz="1000" b="1" i="0" u="none" strike="noStrike" baseline="0">
                    <a:effectLst/>
                  </a:rPr>
                  <a:t>𝜏</a:t>
                </a:r>
                <a:r>
                  <a:rPr lang="en-GB" sz="1000" b="1" i="0" u="none" strike="noStrike" baseline="-25000">
                    <a:effectLst/>
                  </a:rPr>
                  <a:t>𝑐</a:t>
                </a:r>
                <a:r>
                  <a:rPr lang="en-GB" baseline="0"/>
                  <a:t> / nS</a:t>
                </a:r>
                <a:endParaRPr lang="en-GB"/>
              </a:p>
            </c:rich>
          </c:tx>
          <c:overlay val="0"/>
        </c:title>
        <c:numFmt formatCode="#,##0" sourceLinked="0"/>
        <c:majorTickMark val="out"/>
        <c:minorTickMark val="none"/>
        <c:tickLblPos val="nextTo"/>
        <c:crossAx val="306317952"/>
        <c:crosses val="autoZero"/>
        <c:crossBetween val="midCat"/>
      </c:valAx>
    </c:plotArea>
    <c:legend>
      <c:legendPos val="r"/>
      <c:layout>
        <c:manualLayout>
          <c:xMode val="edge"/>
          <c:yMode val="edge"/>
          <c:x val="0.69166666666666654"/>
          <c:y val="0.17902012248468938"/>
          <c:w val="0.30833333333333335"/>
          <c:h val="0.6982830271216095"/>
        </c:manualLayout>
      </c:layout>
      <c:overlay val="0"/>
    </c:legend>
    <c:plotVisOnly val="1"/>
    <c:dispBlanksAs val="gap"/>
    <c:showDLblsOverMax val="0"/>
  </c:chart>
  <c:spPr>
    <a:ln>
      <a:noFill/>
    </a:ln>
  </c:spPr>
  <c:externalData r:id="rId1">
    <c:autoUpdate val="0"/>
  </c:externalData>
</c:chartSpace>
</file>

<file path=word/charts/chart11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9405774278215226"/>
          <c:y val="5.1400554097404488E-2"/>
          <c:w val="0.48816447944008018"/>
          <c:h val="0.79558253135022339"/>
        </c:manualLayout>
      </c:layout>
      <c:scatterChart>
        <c:scatterStyle val="lineMarker"/>
        <c:varyColors val="0"/>
        <c:ser>
          <c:idx val="1"/>
          <c:order val="0"/>
          <c:tx>
            <c:strRef>
              <c:f>Impurities!$P$18</c:f>
              <c:strCache>
                <c:ptCount val="1"/>
                <c:pt idx="0">
                  <c:v>0.1 M Magnesium Sulphate</c:v>
                </c:pt>
              </c:strCache>
            </c:strRef>
          </c:tx>
          <c:spPr>
            <a:ln w="28575">
              <a:noFill/>
            </a:ln>
          </c:spPr>
          <c:marker>
            <c:symbol val="diamond"/>
            <c:size val="7"/>
            <c:spPr>
              <a:noFill/>
              <a:ln>
                <a:solidFill>
                  <a:schemeClr val="tx1"/>
                </a:solidFill>
              </a:ln>
            </c:spPr>
          </c:marker>
          <c:errBars>
            <c:errDir val="y"/>
            <c:errBarType val="both"/>
            <c:errValType val="cust"/>
            <c:noEndCap val="0"/>
            <c:plus>
              <c:numRef>
                <c:f>Impurities!$AR$18:$AR$22</c:f>
                <c:numCache>
                  <c:formatCode>General</c:formatCode>
                  <c:ptCount val="5"/>
                  <c:pt idx="0">
                    <c:v>1.698258</c:v>
                  </c:pt>
                  <c:pt idx="1">
                    <c:v>13.40747</c:v>
                  </c:pt>
                  <c:pt idx="2">
                    <c:v>4.463101</c:v>
                  </c:pt>
                  <c:pt idx="3">
                    <c:v>11.666080000000001</c:v>
                  </c:pt>
                  <c:pt idx="4">
                    <c:v>1.875613</c:v>
                  </c:pt>
                </c:numCache>
              </c:numRef>
            </c:plus>
            <c:minus>
              <c:numRef>
                <c:f>Impurities!$AR$18:$AR$22</c:f>
                <c:numCache>
                  <c:formatCode>General</c:formatCode>
                  <c:ptCount val="5"/>
                  <c:pt idx="0">
                    <c:v>1.698258</c:v>
                  </c:pt>
                  <c:pt idx="1">
                    <c:v>13.40747</c:v>
                  </c:pt>
                  <c:pt idx="2">
                    <c:v>4.463101</c:v>
                  </c:pt>
                  <c:pt idx="3">
                    <c:v>11.666080000000001</c:v>
                  </c:pt>
                  <c:pt idx="4">
                    <c:v>1.875613</c:v>
                  </c:pt>
                </c:numCache>
              </c:numRef>
            </c:minus>
          </c:errBars>
          <c:xVal>
            <c:numRef>
              <c:f>Impurities!$O$18:$O$22</c:f>
              <c:numCache>
                <c:formatCode>0.00</c:formatCode>
                <c:ptCount val="5"/>
                <c:pt idx="0">
                  <c:v>3.44</c:v>
                </c:pt>
                <c:pt idx="1">
                  <c:v>2.13</c:v>
                </c:pt>
                <c:pt idx="2">
                  <c:v>9.4499999999999993</c:v>
                </c:pt>
                <c:pt idx="3">
                  <c:v>1.85</c:v>
                </c:pt>
                <c:pt idx="4">
                  <c:v>5.36</c:v>
                </c:pt>
              </c:numCache>
            </c:numRef>
          </c:xVal>
          <c:yVal>
            <c:numRef>
              <c:f>Impurities!$AO$18:$AO$22</c:f>
              <c:numCache>
                <c:formatCode>0.00E+00</c:formatCode>
                <c:ptCount val="5"/>
                <c:pt idx="0">
                  <c:v>12.518800000000001</c:v>
                </c:pt>
                <c:pt idx="1">
                  <c:v>66.410300000000007</c:v>
                </c:pt>
                <c:pt idx="2">
                  <c:v>32.700500000000005</c:v>
                </c:pt>
                <c:pt idx="3">
                  <c:v>98.363019999999992</c:v>
                </c:pt>
                <c:pt idx="4">
                  <c:v>21.636240000000001</c:v>
                </c:pt>
              </c:numCache>
            </c:numRef>
          </c:yVal>
          <c:smooth val="0"/>
        </c:ser>
        <c:ser>
          <c:idx val="4"/>
          <c:order val="1"/>
          <c:tx>
            <c:strRef>
              <c:f>Impurities!$P$23</c:f>
              <c:strCache>
                <c:ptCount val="1"/>
                <c:pt idx="0">
                  <c:v>0.05 M Magnesium Sulphate</c:v>
                </c:pt>
              </c:strCache>
            </c:strRef>
          </c:tx>
          <c:spPr>
            <a:ln w="28575">
              <a:noFill/>
            </a:ln>
          </c:spPr>
          <c:marker>
            <c:symbol val="diamond"/>
            <c:size val="7"/>
            <c:spPr>
              <a:solidFill>
                <a:schemeClr val="accent2">
                  <a:lumMod val="50000"/>
                </a:schemeClr>
              </a:solidFill>
              <a:ln>
                <a:solidFill>
                  <a:schemeClr val="accent2">
                    <a:lumMod val="50000"/>
                  </a:schemeClr>
                </a:solidFill>
              </a:ln>
            </c:spPr>
          </c:marker>
          <c:errBars>
            <c:errDir val="y"/>
            <c:errBarType val="both"/>
            <c:errValType val="cust"/>
            <c:noEndCap val="0"/>
            <c:plus>
              <c:numRef>
                <c:f>Impurities!$AR$23:$AR$25</c:f>
                <c:numCache>
                  <c:formatCode>General</c:formatCode>
                  <c:ptCount val="3"/>
                  <c:pt idx="0">
                    <c:v>5.532959</c:v>
                  </c:pt>
                  <c:pt idx="1">
                    <c:v>17.4695</c:v>
                  </c:pt>
                  <c:pt idx="2">
                    <c:v>0.48778729999999998</c:v>
                  </c:pt>
                </c:numCache>
              </c:numRef>
            </c:plus>
            <c:minus>
              <c:numRef>
                <c:f>Impurities!$AR$23:$AR$25</c:f>
                <c:numCache>
                  <c:formatCode>General</c:formatCode>
                  <c:ptCount val="3"/>
                  <c:pt idx="0">
                    <c:v>5.532959</c:v>
                  </c:pt>
                  <c:pt idx="1">
                    <c:v>17.4695</c:v>
                  </c:pt>
                  <c:pt idx="2">
                    <c:v>0.48778729999999998</c:v>
                  </c:pt>
                </c:numCache>
              </c:numRef>
            </c:minus>
          </c:errBars>
          <c:xVal>
            <c:numRef>
              <c:f>Impurities!$O$23:$O$25</c:f>
              <c:numCache>
                <c:formatCode>0.00</c:formatCode>
                <c:ptCount val="3"/>
                <c:pt idx="0">
                  <c:v>4.5</c:v>
                </c:pt>
                <c:pt idx="1">
                  <c:v>0.98</c:v>
                </c:pt>
                <c:pt idx="2">
                  <c:v>8.64</c:v>
                </c:pt>
              </c:numCache>
            </c:numRef>
          </c:xVal>
          <c:yVal>
            <c:numRef>
              <c:f>Impurities!$AO$23:$AO$25</c:f>
              <c:numCache>
                <c:formatCode>0.00E+00</c:formatCode>
                <c:ptCount val="3"/>
                <c:pt idx="0">
                  <c:v>40.355640000000001</c:v>
                </c:pt>
                <c:pt idx="1">
                  <c:v>81.471000000000004</c:v>
                </c:pt>
                <c:pt idx="2">
                  <c:v>2.7784620000000002</c:v>
                </c:pt>
              </c:numCache>
            </c:numRef>
          </c:yVal>
          <c:smooth val="0"/>
        </c:ser>
        <c:ser>
          <c:idx val="0"/>
          <c:order val="2"/>
          <c:tx>
            <c:strRef>
              <c:f>Impurities!$P$26</c:f>
              <c:strCache>
                <c:ptCount val="1"/>
                <c:pt idx="0">
                  <c:v>0.01 M Magnesium Sulphate</c:v>
                </c:pt>
              </c:strCache>
            </c:strRef>
          </c:tx>
          <c:spPr>
            <a:ln w="28575">
              <a:noFill/>
            </a:ln>
          </c:spPr>
          <c:marker>
            <c:symbol val="diamond"/>
            <c:size val="7"/>
            <c:spPr>
              <a:solidFill>
                <a:schemeClr val="bg1">
                  <a:lumMod val="50000"/>
                </a:schemeClr>
              </a:solidFill>
              <a:ln>
                <a:solidFill>
                  <a:schemeClr val="bg1">
                    <a:lumMod val="50000"/>
                  </a:schemeClr>
                </a:solidFill>
              </a:ln>
            </c:spPr>
          </c:marker>
          <c:errBars>
            <c:errDir val="y"/>
            <c:errBarType val="both"/>
            <c:errValType val="cust"/>
            <c:noEndCap val="0"/>
            <c:plus>
              <c:numRef>
                <c:f>Impurities!$AR$26:$AR$30</c:f>
                <c:numCache>
                  <c:formatCode>General</c:formatCode>
                  <c:ptCount val="5"/>
                  <c:pt idx="0">
                    <c:v>6.4568640000000004</c:v>
                  </c:pt>
                  <c:pt idx="1">
                    <c:v>0.79621180000000003</c:v>
                  </c:pt>
                  <c:pt idx="2">
                    <c:v>39.205690000000004</c:v>
                  </c:pt>
                  <c:pt idx="3">
                    <c:v>0.80715530000000002</c:v>
                  </c:pt>
                  <c:pt idx="4">
                    <c:v>17.77844</c:v>
                  </c:pt>
                </c:numCache>
              </c:numRef>
            </c:plus>
            <c:minus>
              <c:numRef>
                <c:f>Impurities!$AR$26:$AR$30</c:f>
                <c:numCache>
                  <c:formatCode>General</c:formatCode>
                  <c:ptCount val="5"/>
                  <c:pt idx="0">
                    <c:v>6.4568640000000004</c:v>
                  </c:pt>
                  <c:pt idx="1">
                    <c:v>0.79621180000000003</c:v>
                  </c:pt>
                  <c:pt idx="2">
                    <c:v>39.205690000000004</c:v>
                  </c:pt>
                  <c:pt idx="3">
                    <c:v>0.80715530000000002</c:v>
                  </c:pt>
                  <c:pt idx="4">
                    <c:v>17.77844</c:v>
                  </c:pt>
                </c:numCache>
              </c:numRef>
            </c:minus>
          </c:errBars>
          <c:xVal>
            <c:numRef>
              <c:f>Impurities!$O$26:$O$30</c:f>
              <c:numCache>
                <c:formatCode>0.00</c:formatCode>
                <c:ptCount val="5"/>
                <c:pt idx="0">
                  <c:v>3.4</c:v>
                </c:pt>
                <c:pt idx="1">
                  <c:v>6.32</c:v>
                </c:pt>
                <c:pt idx="2">
                  <c:v>1.36</c:v>
                </c:pt>
                <c:pt idx="3">
                  <c:v>7.98</c:v>
                </c:pt>
                <c:pt idx="4">
                  <c:v>1.7</c:v>
                </c:pt>
              </c:numCache>
            </c:numRef>
          </c:xVal>
          <c:yVal>
            <c:numRef>
              <c:f>Impurities!$AO$26:$AO$30</c:f>
              <c:numCache>
                <c:formatCode>0.00E+00</c:formatCode>
                <c:ptCount val="5"/>
                <c:pt idx="0">
                  <c:v>45.626330000000003</c:v>
                </c:pt>
                <c:pt idx="1">
                  <c:v>14.136039999999999</c:v>
                </c:pt>
                <c:pt idx="2">
                  <c:v>271.8614</c:v>
                </c:pt>
                <c:pt idx="3">
                  <c:v>11.468649999999998</c:v>
                </c:pt>
                <c:pt idx="4">
                  <c:v>157.56879999999998</c:v>
                </c:pt>
              </c:numCache>
            </c:numRef>
          </c:yVal>
          <c:smooth val="0"/>
        </c:ser>
        <c:dLbls>
          <c:showLegendKey val="0"/>
          <c:showVal val="0"/>
          <c:showCatName val="0"/>
          <c:showSerName val="0"/>
          <c:showPercent val="0"/>
          <c:showBubbleSize val="0"/>
        </c:dLbls>
        <c:axId val="306355584"/>
        <c:axId val="306361856"/>
      </c:scatterChart>
      <c:valAx>
        <c:axId val="306355584"/>
        <c:scaling>
          <c:orientation val="minMax"/>
          <c:max val="12"/>
          <c:min val="0"/>
        </c:scaling>
        <c:delete val="0"/>
        <c:axPos val="b"/>
        <c:title>
          <c:tx>
            <c:rich>
              <a:bodyPr/>
              <a:lstStyle/>
              <a:p>
                <a:pPr>
                  <a:defRPr/>
                </a:pPr>
                <a:r>
                  <a:rPr lang="en-GB"/>
                  <a:t>pH</a:t>
                </a:r>
              </a:p>
            </c:rich>
          </c:tx>
          <c:overlay val="0"/>
        </c:title>
        <c:numFmt formatCode="0" sourceLinked="0"/>
        <c:majorTickMark val="out"/>
        <c:minorTickMark val="none"/>
        <c:tickLblPos val="nextTo"/>
        <c:crossAx val="306361856"/>
        <c:crosses val="autoZero"/>
        <c:crossBetween val="midCat"/>
        <c:majorUnit val="4"/>
      </c:valAx>
      <c:valAx>
        <c:axId val="306361856"/>
        <c:scaling>
          <c:orientation val="minMax"/>
          <c:max val="350"/>
        </c:scaling>
        <c:delete val="0"/>
        <c:axPos val="l"/>
        <c:title>
          <c:tx>
            <c:rich>
              <a:bodyPr rot="-5400000" vert="horz"/>
              <a:lstStyle/>
              <a:p>
                <a:pPr>
                  <a:defRPr/>
                </a:pPr>
                <a:r>
                  <a:rPr lang="en-GB" sz="1000" b="1" i="0" u="none" strike="noStrike" baseline="0">
                    <a:effectLst/>
                  </a:rPr>
                  <a:t>𝜏</a:t>
                </a:r>
                <a:r>
                  <a:rPr lang="en-GB" sz="1000" b="1" i="0" u="none" strike="noStrike" baseline="-25000">
                    <a:effectLst/>
                  </a:rPr>
                  <a:t>𝑐</a:t>
                </a:r>
                <a:r>
                  <a:rPr lang="en-GB" baseline="0"/>
                  <a:t> / nS</a:t>
                </a:r>
                <a:endParaRPr lang="en-GB"/>
              </a:p>
            </c:rich>
          </c:tx>
          <c:overlay val="0"/>
        </c:title>
        <c:numFmt formatCode="#,##0" sourceLinked="0"/>
        <c:majorTickMark val="out"/>
        <c:minorTickMark val="none"/>
        <c:tickLblPos val="nextTo"/>
        <c:crossAx val="306355584"/>
        <c:crosses val="autoZero"/>
        <c:crossBetween val="midCat"/>
      </c:valAx>
    </c:plotArea>
    <c:legend>
      <c:legendPos val="r"/>
      <c:layout>
        <c:manualLayout>
          <c:xMode val="edge"/>
          <c:yMode val="edge"/>
          <c:x val="0.65833333333333965"/>
          <c:y val="0.22068678915135609"/>
          <c:w val="0.32184580052493938"/>
          <c:h val="0.31133675998833482"/>
        </c:manualLayout>
      </c:layout>
      <c:overlay val="0"/>
    </c:legend>
    <c:plotVisOnly val="1"/>
    <c:dispBlanksAs val="gap"/>
    <c:showDLblsOverMax val="0"/>
  </c:chart>
  <c:spPr>
    <a:ln>
      <a:noFill/>
    </a:ln>
  </c:spPr>
  <c:externalData r:id="rId1">
    <c:autoUpdate val="0"/>
  </c:externalData>
</c:chartSpace>
</file>

<file path=word/charts/chart11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664129483814524"/>
          <c:y val="9.3067220764071146E-2"/>
          <c:w val="0.66223447069116359"/>
          <c:h val="0.73444808982210552"/>
        </c:manualLayout>
      </c:layout>
      <c:scatterChart>
        <c:scatterStyle val="lineMarker"/>
        <c:varyColors val="0"/>
        <c:ser>
          <c:idx val="0"/>
          <c:order val="0"/>
          <c:tx>
            <c:v>PAA-ACE</c:v>
          </c:tx>
          <c:spPr>
            <a:ln w="28575">
              <a:noFill/>
            </a:ln>
          </c:spPr>
          <c:marker>
            <c:symbol val="diamond"/>
            <c:size val="7"/>
            <c:spPr>
              <a:noFill/>
              <a:ln>
                <a:solidFill>
                  <a:schemeClr val="tx1"/>
                </a:solidFill>
              </a:ln>
            </c:spPr>
          </c:marker>
          <c:errBars>
            <c:errDir val="y"/>
            <c:errBarType val="both"/>
            <c:errValType val="cust"/>
            <c:noEndCap val="0"/>
            <c:plus>
              <c:numRef>
                <c:f>Sheet2!$AS$18:$AS$24</c:f>
                <c:numCache>
                  <c:formatCode>General</c:formatCode>
                  <c:ptCount val="7"/>
                  <c:pt idx="0">
                    <c:v>2.9590000000000001</c:v>
                  </c:pt>
                  <c:pt idx="1">
                    <c:v>2.8839999999999999</c:v>
                  </c:pt>
                  <c:pt idx="2">
                    <c:v>6.109</c:v>
                  </c:pt>
                  <c:pt idx="3">
                    <c:v>4.2530000000000001</c:v>
                  </c:pt>
                  <c:pt idx="4">
                    <c:v>2.0779999999999998</c:v>
                  </c:pt>
                  <c:pt idx="5">
                    <c:v>9.3290000000000006</c:v>
                  </c:pt>
                  <c:pt idx="6">
                    <c:v>5.4050000000000002</c:v>
                  </c:pt>
                </c:numCache>
              </c:numRef>
            </c:plus>
            <c:minus>
              <c:numRef>
                <c:f>Sheet2!$AS$18:$AS$24</c:f>
                <c:numCache>
                  <c:formatCode>General</c:formatCode>
                  <c:ptCount val="7"/>
                  <c:pt idx="0">
                    <c:v>2.9590000000000001</c:v>
                  </c:pt>
                  <c:pt idx="1">
                    <c:v>2.8839999999999999</c:v>
                  </c:pt>
                  <c:pt idx="2">
                    <c:v>6.109</c:v>
                  </c:pt>
                  <c:pt idx="3">
                    <c:v>4.2530000000000001</c:v>
                  </c:pt>
                  <c:pt idx="4">
                    <c:v>2.0779999999999998</c:v>
                  </c:pt>
                  <c:pt idx="5">
                    <c:v>9.3290000000000006</c:v>
                  </c:pt>
                  <c:pt idx="6">
                    <c:v>5.4050000000000002</c:v>
                  </c:pt>
                </c:numCache>
              </c:numRef>
            </c:minus>
          </c:errBars>
          <c:xVal>
            <c:numRef>
              <c:f>Sheet2!$P$18:$P$24</c:f>
              <c:numCache>
                <c:formatCode>General</c:formatCode>
                <c:ptCount val="7"/>
                <c:pt idx="0">
                  <c:v>4.2</c:v>
                </c:pt>
                <c:pt idx="1">
                  <c:v>1.6</c:v>
                </c:pt>
                <c:pt idx="2">
                  <c:v>3.77</c:v>
                </c:pt>
                <c:pt idx="3">
                  <c:v>2.2000000000000002</c:v>
                </c:pt>
                <c:pt idx="4" formatCode="0.00">
                  <c:v>3.41</c:v>
                </c:pt>
                <c:pt idx="5" formatCode="0.00">
                  <c:v>2.5499999999999998</c:v>
                </c:pt>
                <c:pt idx="6" formatCode="0.00">
                  <c:v>5.7</c:v>
                </c:pt>
              </c:numCache>
            </c:numRef>
          </c:xVal>
          <c:yVal>
            <c:numRef>
              <c:f>Sheet2!$AN$18:$AN$24</c:f>
              <c:numCache>
                <c:formatCode>0.00</c:formatCode>
                <c:ptCount val="7"/>
                <c:pt idx="0">
                  <c:v>7.3771060000000004</c:v>
                </c:pt>
                <c:pt idx="1">
                  <c:v>10.2614</c:v>
                </c:pt>
                <c:pt idx="2">
                  <c:v>5.0462940000000005</c:v>
                </c:pt>
                <c:pt idx="3">
                  <c:v>6.1860290000000004</c:v>
                </c:pt>
                <c:pt idx="4">
                  <c:v>8.607405</c:v>
                </c:pt>
                <c:pt idx="5">
                  <c:v>5.71</c:v>
                </c:pt>
                <c:pt idx="6">
                  <c:v>2.5867079999999998</c:v>
                </c:pt>
              </c:numCache>
            </c:numRef>
          </c:yVal>
          <c:smooth val="0"/>
        </c:ser>
        <c:ser>
          <c:idx val="1"/>
          <c:order val="1"/>
          <c:tx>
            <c:v>PAA-ACE + FA920</c:v>
          </c:tx>
          <c:spPr>
            <a:ln w="28575">
              <a:noFill/>
            </a:ln>
          </c:spPr>
          <c:marker>
            <c:symbol val="diamond"/>
            <c:size val="7"/>
            <c:spPr>
              <a:solidFill>
                <a:schemeClr val="tx1"/>
              </a:solidFill>
              <a:ln>
                <a:solidFill>
                  <a:schemeClr val="tx1"/>
                </a:solidFill>
              </a:ln>
            </c:spPr>
          </c:marker>
          <c:errBars>
            <c:errDir val="y"/>
            <c:errBarType val="both"/>
            <c:errValType val="cust"/>
            <c:noEndCap val="0"/>
            <c:plus>
              <c:numRef>
                <c:f>Sheet2!$AQ$25:$AQ$29</c:f>
                <c:numCache>
                  <c:formatCode>General</c:formatCode>
                  <c:ptCount val="5"/>
                  <c:pt idx="0">
                    <c:v>0.38350810000000002</c:v>
                  </c:pt>
                  <c:pt idx="1">
                    <c:v>0.36370430000000004</c:v>
                  </c:pt>
                  <c:pt idx="2">
                    <c:v>19.658609999999999</c:v>
                  </c:pt>
                  <c:pt idx="3">
                    <c:v>2.9206219999999998</c:v>
                  </c:pt>
                  <c:pt idx="4">
                    <c:v>11.84376</c:v>
                  </c:pt>
                </c:numCache>
              </c:numRef>
            </c:plus>
            <c:minus>
              <c:numRef>
                <c:f>Sheet2!$AQ$25:$AQ$29</c:f>
                <c:numCache>
                  <c:formatCode>General</c:formatCode>
                  <c:ptCount val="5"/>
                  <c:pt idx="0">
                    <c:v>0.38350810000000002</c:v>
                  </c:pt>
                  <c:pt idx="1">
                    <c:v>0.36370430000000004</c:v>
                  </c:pt>
                  <c:pt idx="2">
                    <c:v>19.658609999999999</c:v>
                  </c:pt>
                  <c:pt idx="3">
                    <c:v>2.9206219999999998</c:v>
                  </c:pt>
                  <c:pt idx="4">
                    <c:v>11.84376</c:v>
                  </c:pt>
                </c:numCache>
              </c:numRef>
            </c:minus>
          </c:errBars>
          <c:xVal>
            <c:numRef>
              <c:f>Sheet2!$P$25:$P$29</c:f>
              <c:numCache>
                <c:formatCode>0.00</c:formatCode>
                <c:ptCount val="5"/>
                <c:pt idx="0">
                  <c:v>6.06</c:v>
                </c:pt>
                <c:pt idx="1">
                  <c:v>4.87</c:v>
                </c:pt>
                <c:pt idx="2">
                  <c:v>2.92</c:v>
                </c:pt>
                <c:pt idx="3">
                  <c:v>3.29</c:v>
                </c:pt>
                <c:pt idx="4">
                  <c:v>2.02</c:v>
                </c:pt>
              </c:numCache>
            </c:numRef>
          </c:xVal>
          <c:yVal>
            <c:numRef>
              <c:f>Sheet2!$AN$25:$AN$29</c:f>
              <c:numCache>
                <c:formatCode>0.00</c:formatCode>
                <c:ptCount val="5"/>
                <c:pt idx="0">
                  <c:v>3.2808459999999999</c:v>
                </c:pt>
                <c:pt idx="1">
                  <c:v>3.1025499999999999</c:v>
                </c:pt>
                <c:pt idx="2">
                  <c:v>140.7679</c:v>
                </c:pt>
                <c:pt idx="3">
                  <c:v>30.612089999999998</c:v>
                </c:pt>
                <c:pt idx="4">
                  <c:v>96.882400000000004</c:v>
                </c:pt>
              </c:numCache>
            </c:numRef>
          </c:yVal>
          <c:smooth val="0"/>
        </c:ser>
        <c:dLbls>
          <c:showLegendKey val="0"/>
          <c:showVal val="0"/>
          <c:showCatName val="0"/>
          <c:showSerName val="0"/>
          <c:showPercent val="0"/>
          <c:showBubbleSize val="0"/>
        </c:dLbls>
        <c:axId val="306392064"/>
        <c:axId val="306410624"/>
      </c:scatterChart>
      <c:valAx>
        <c:axId val="306392064"/>
        <c:scaling>
          <c:orientation val="minMax"/>
        </c:scaling>
        <c:delete val="0"/>
        <c:axPos val="b"/>
        <c:title>
          <c:tx>
            <c:rich>
              <a:bodyPr/>
              <a:lstStyle/>
              <a:p>
                <a:pPr>
                  <a:defRPr/>
                </a:pPr>
                <a:r>
                  <a:rPr lang="en-GB"/>
                  <a:t>pH</a:t>
                </a:r>
              </a:p>
            </c:rich>
          </c:tx>
          <c:layout>
            <c:manualLayout>
              <c:xMode val="edge"/>
              <c:yMode val="edge"/>
              <c:x val="0.41246675415573059"/>
              <c:y val="0.90182852143482062"/>
            </c:manualLayout>
          </c:layout>
          <c:overlay val="0"/>
        </c:title>
        <c:numFmt formatCode="0" sourceLinked="0"/>
        <c:majorTickMark val="out"/>
        <c:minorTickMark val="none"/>
        <c:tickLblPos val="nextTo"/>
        <c:crossAx val="306410624"/>
        <c:crosses val="autoZero"/>
        <c:crossBetween val="midCat"/>
      </c:valAx>
      <c:valAx>
        <c:axId val="306410624"/>
        <c:scaling>
          <c:orientation val="minMax"/>
          <c:min val="0"/>
        </c:scaling>
        <c:delete val="0"/>
        <c:axPos val="l"/>
        <c:title>
          <c:tx>
            <c:rich>
              <a:bodyPr rot="-5400000" vert="horz"/>
              <a:lstStyle/>
              <a:p>
                <a:pPr>
                  <a:defRPr/>
                </a:pPr>
                <a:r>
                  <a:rPr lang="en-GB" sz="1000" b="1" i="0" u="none" strike="noStrike" baseline="0">
                    <a:effectLst/>
                  </a:rPr>
                  <a:t>𝜏</a:t>
                </a:r>
                <a:r>
                  <a:rPr lang="en-GB" sz="1000" b="1" i="0" u="none" strike="noStrike" baseline="-25000">
                    <a:effectLst/>
                  </a:rPr>
                  <a:t>𝑐</a:t>
                </a:r>
                <a:r>
                  <a:rPr lang="en-GB" baseline="0"/>
                  <a:t> / nS</a:t>
                </a:r>
              </a:p>
            </c:rich>
          </c:tx>
          <c:overlay val="0"/>
        </c:title>
        <c:numFmt formatCode="0" sourceLinked="0"/>
        <c:majorTickMark val="out"/>
        <c:minorTickMark val="none"/>
        <c:tickLblPos val="nextTo"/>
        <c:crossAx val="306392064"/>
        <c:crosses val="autoZero"/>
        <c:crossBetween val="midCat"/>
      </c:valAx>
    </c:plotArea>
    <c:legend>
      <c:legendPos val="r"/>
      <c:overlay val="0"/>
    </c:legend>
    <c:plotVisOnly val="1"/>
    <c:dispBlanksAs val="gap"/>
    <c:showDLblsOverMax val="0"/>
  </c:chart>
  <c:spPr>
    <a:ln>
      <a:noFill/>
    </a:ln>
  </c:spPr>
  <c:externalData r:id="rId1">
    <c:autoUpdate val="0"/>
  </c:externalData>
</c:chartSpace>
</file>

<file path=word/charts/chart113.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v>Turbidity</c:v>
          </c:tx>
          <c:invertIfNegative val="0"/>
          <c:errBars>
            <c:errBarType val="both"/>
            <c:errValType val="cust"/>
            <c:noEndCap val="0"/>
            <c:plus>
              <c:numRef>
                <c:f>Sheet1!$F$3:$F$8</c:f>
                <c:numCache>
                  <c:formatCode>General</c:formatCode>
                  <c:ptCount val="6"/>
                  <c:pt idx="0">
                    <c:v>0.1002</c:v>
                  </c:pt>
                  <c:pt idx="1">
                    <c:v>0.10519999999999999</c:v>
                  </c:pt>
                  <c:pt idx="2">
                    <c:v>0.11119999999999999</c:v>
                  </c:pt>
                  <c:pt idx="3">
                    <c:v>0.10439999999999999</c:v>
                  </c:pt>
                  <c:pt idx="4">
                    <c:v>7.3200000000000001E-2</c:v>
                  </c:pt>
                  <c:pt idx="5">
                    <c:v>8.5400000000000004E-2</c:v>
                  </c:pt>
                </c:numCache>
              </c:numRef>
            </c:plus>
            <c:minus>
              <c:numRef>
                <c:f>Sheet1!$F$3:$F$8</c:f>
                <c:numCache>
                  <c:formatCode>General</c:formatCode>
                  <c:ptCount val="6"/>
                  <c:pt idx="0">
                    <c:v>0.1002</c:v>
                  </c:pt>
                  <c:pt idx="1">
                    <c:v>0.10519999999999999</c:v>
                  </c:pt>
                  <c:pt idx="2">
                    <c:v>0.11119999999999999</c:v>
                  </c:pt>
                  <c:pt idx="3">
                    <c:v>0.10439999999999999</c:v>
                  </c:pt>
                  <c:pt idx="4">
                    <c:v>7.3200000000000001E-2</c:v>
                  </c:pt>
                  <c:pt idx="5">
                    <c:v>8.5400000000000004E-2</c:v>
                  </c:pt>
                </c:numCache>
              </c:numRef>
            </c:minus>
          </c:errBars>
          <c:cat>
            <c:numRef>
              <c:f>Sheet1!$D$3:$D$8</c:f>
              <c:numCache>
                <c:formatCode>General</c:formatCode>
                <c:ptCount val="6"/>
                <c:pt idx="0">
                  <c:v>0</c:v>
                </c:pt>
                <c:pt idx="1">
                  <c:v>40</c:v>
                </c:pt>
                <c:pt idx="2">
                  <c:v>50</c:v>
                </c:pt>
                <c:pt idx="3">
                  <c:v>60</c:v>
                </c:pt>
                <c:pt idx="4">
                  <c:v>70</c:v>
                </c:pt>
                <c:pt idx="5">
                  <c:v>80</c:v>
                </c:pt>
              </c:numCache>
            </c:numRef>
          </c:cat>
          <c:val>
            <c:numRef>
              <c:f>Sheet1!$E$3:$E$8</c:f>
              <c:numCache>
                <c:formatCode>General</c:formatCode>
                <c:ptCount val="6"/>
                <c:pt idx="0">
                  <c:v>3.01</c:v>
                </c:pt>
                <c:pt idx="1">
                  <c:v>3.26</c:v>
                </c:pt>
                <c:pt idx="2">
                  <c:v>3.56</c:v>
                </c:pt>
                <c:pt idx="3">
                  <c:v>3.22</c:v>
                </c:pt>
                <c:pt idx="4">
                  <c:v>1.66</c:v>
                </c:pt>
                <c:pt idx="5">
                  <c:v>2.27</c:v>
                </c:pt>
              </c:numCache>
            </c:numRef>
          </c:val>
        </c:ser>
        <c:dLbls>
          <c:showLegendKey val="0"/>
          <c:showVal val="0"/>
          <c:showCatName val="0"/>
          <c:showSerName val="0"/>
          <c:showPercent val="0"/>
          <c:showBubbleSize val="0"/>
        </c:dLbls>
        <c:gapWidth val="150"/>
        <c:axId val="306438144"/>
        <c:axId val="306440064"/>
      </c:barChart>
      <c:lineChart>
        <c:grouping val="standard"/>
        <c:varyColors val="0"/>
        <c:ser>
          <c:idx val="1"/>
          <c:order val="1"/>
          <c:tx>
            <c:v>Floc Size</c:v>
          </c:tx>
          <c:marker>
            <c:symbol val="none"/>
          </c:marker>
          <c:errBars>
            <c:errDir val="y"/>
            <c:errBarType val="both"/>
            <c:errValType val="cust"/>
            <c:noEndCap val="0"/>
            <c:plus>
              <c:numRef>
                <c:f>Sheet1!$I$3:$I$8</c:f>
                <c:numCache>
                  <c:formatCode>General</c:formatCode>
                  <c:ptCount val="6"/>
                  <c:pt idx="1">
                    <c:v>0.25</c:v>
                  </c:pt>
                  <c:pt idx="2">
                    <c:v>0.25</c:v>
                  </c:pt>
                  <c:pt idx="3">
                    <c:v>0.5</c:v>
                  </c:pt>
                  <c:pt idx="4">
                    <c:v>0.5</c:v>
                  </c:pt>
                  <c:pt idx="5">
                    <c:v>0.75</c:v>
                  </c:pt>
                </c:numCache>
              </c:numRef>
            </c:plus>
            <c:minus>
              <c:numRef>
                <c:f>Sheet1!$I$3:$I$8</c:f>
                <c:numCache>
                  <c:formatCode>General</c:formatCode>
                  <c:ptCount val="6"/>
                  <c:pt idx="1">
                    <c:v>0.25</c:v>
                  </c:pt>
                  <c:pt idx="2">
                    <c:v>0.25</c:v>
                  </c:pt>
                  <c:pt idx="3">
                    <c:v>0.5</c:v>
                  </c:pt>
                  <c:pt idx="4">
                    <c:v>0.5</c:v>
                  </c:pt>
                  <c:pt idx="5">
                    <c:v>0.75</c:v>
                  </c:pt>
                </c:numCache>
              </c:numRef>
            </c:minus>
          </c:errBars>
          <c:val>
            <c:numRef>
              <c:f>Sheet1!$H$3:$H$8</c:f>
              <c:numCache>
                <c:formatCode>General</c:formatCode>
                <c:ptCount val="6"/>
                <c:pt idx="1">
                  <c:v>1.25</c:v>
                </c:pt>
                <c:pt idx="2">
                  <c:v>1.25</c:v>
                </c:pt>
                <c:pt idx="3">
                  <c:v>2.25</c:v>
                </c:pt>
                <c:pt idx="4">
                  <c:v>2.25</c:v>
                </c:pt>
                <c:pt idx="5">
                  <c:v>4</c:v>
                </c:pt>
              </c:numCache>
            </c:numRef>
          </c:val>
          <c:smooth val="0"/>
        </c:ser>
        <c:dLbls>
          <c:showLegendKey val="0"/>
          <c:showVal val="0"/>
          <c:showCatName val="0"/>
          <c:showSerName val="0"/>
          <c:showPercent val="0"/>
          <c:showBubbleSize val="0"/>
        </c:dLbls>
        <c:marker val="1"/>
        <c:smooth val="0"/>
        <c:axId val="306456448"/>
        <c:axId val="306454528"/>
      </c:lineChart>
      <c:catAx>
        <c:axId val="306438144"/>
        <c:scaling>
          <c:orientation val="minMax"/>
        </c:scaling>
        <c:delete val="0"/>
        <c:axPos val="b"/>
        <c:title>
          <c:tx>
            <c:rich>
              <a:bodyPr/>
              <a:lstStyle/>
              <a:p>
                <a:pPr>
                  <a:defRPr/>
                </a:pPr>
                <a:r>
                  <a:rPr lang="en-GB"/>
                  <a:t>ppm FeSO</a:t>
                </a:r>
                <a:r>
                  <a:rPr lang="en-GB" baseline="-25000"/>
                  <a:t>4</a:t>
                </a:r>
              </a:p>
            </c:rich>
          </c:tx>
          <c:overlay val="0"/>
        </c:title>
        <c:numFmt formatCode="General" sourceLinked="1"/>
        <c:majorTickMark val="out"/>
        <c:minorTickMark val="none"/>
        <c:tickLblPos val="nextTo"/>
        <c:crossAx val="306440064"/>
        <c:crosses val="autoZero"/>
        <c:auto val="1"/>
        <c:lblAlgn val="ctr"/>
        <c:lblOffset val="100"/>
        <c:noMultiLvlLbl val="1"/>
      </c:catAx>
      <c:valAx>
        <c:axId val="306440064"/>
        <c:scaling>
          <c:orientation val="minMax"/>
        </c:scaling>
        <c:delete val="0"/>
        <c:axPos val="l"/>
        <c:title>
          <c:tx>
            <c:rich>
              <a:bodyPr rot="-5400000" vert="horz"/>
              <a:lstStyle/>
              <a:p>
                <a:pPr>
                  <a:defRPr/>
                </a:pPr>
                <a:r>
                  <a:rPr lang="en-GB"/>
                  <a:t>Turbidity / NTU</a:t>
                </a:r>
              </a:p>
            </c:rich>
          </c:tx>
          <c:overlay val="0"/>
        </c:title>
        <c:numFmt formatCode="General" sourceLinked="1"/>
        <c:majorTickMark val="out"/>
        <c:minorTickMark val="none"/>
        <c:tickLblPos val="nextTo"/>
        <c:crossAx val="306438144"/>
        <c:crosses val="autoZero"/>
        <c:crossBetween val="between"/>
        <c:majorUnit val="1"/>
      </c:valAx>
      <c:valAx>
        <c:axId val="306454528"/>
        <c:scaling>
          <c:orientation val="minMax"/>
        </c:scaling>
        <c:delete val="0"/>
        <c:axPos val="r"/>
        <c:title>
          <c:tx>
            <c:rich>
              <a:bodyPr rot="-5400000" vert="horz"/>
              <a:lstStyle/>
              <a:p>
                <a:pPr>
                  <a:defRPr/>
                </a:pPr>
                <a:r>
                  <a:rPr lang="en-GB"/>
                  <a:t>Floc Size /</a:t>
                </a:r>
                <a:r>
                  <a:rPr lang="en-GB" baseline="0"/>
                  <a:t> m</a:t>
                </a:r>
                <a:r>
                  <a:rPr lang="en-GB"/>
                  <a:t>m</a:t>
                </a:r>
              </a:p>
            </c:rich>
          </c:tx>
          <c:overlay val="0"/>
        </c:title>
        <c:numFmt formatCode="General" sourceLinked="1"/>
        <c:majorTickMark val="out"/>
        <c:minorTickMark val="none"/>
        <c:tickLblPos val="nextTo"/>
        <c:crossAx val="306456448"/>
        <c:crosses val="max"/>
        <c:crossBetween val="between"/>
        <c:majorUnit val="1"/>
      </c:valAx>
      <c:catAx>
        <c:axId val="306456448"/>
        <c:scaling>
          <c:orientation val="minMax"/>
        </c:scaling>
        <c:delete val="1"/>
        <c:axPos val="b"/>
        <c:majorTickMark val="out"/>
        <c:minorTickMark val="none"/>
        <c:tickLblPos val="nextTo"/>
        <c:crossAx val="306454528"/>
        <c:crosses val="autoZero"/>
        <c:auto val="1"/>
        <c:lblAlgn val="ctr"/>
        <c:lblOffset val="100"/>
        <c:noMultiLvlLbl val="0"/>
      </c:catAx>
    </c:plotArea>
    <c:plotVisOnly val="1"/>
    <c:dispBlanksAs val="gap"/>
    <c:showDLblsOverMax val="0"/>
  </c:chart>
  <c:spPr>
    <a:ln>
      <a:noFill/>
    </a:ln>
  </c:spPr>
  <c:externalData r:id="rId1">
    <c:autoUpdate val="0"/>
  </c:externalData>
</c:chartSpace>
</file>

<file path=word/charts/chart114.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790529308836397"/>
          <c:y val="6.1170907355588819E-2"/>
          <c:w val="0.74528674540682416"/>
          <c:h val="0.68835122882366973"/>
        </c:manualLayout>
      </c:layout>
      <c:barChart>
        <c:barDir val="col"/>
        <c:grouping val="clustered"/>
        <c:varyColors val="0"/>
        <c:ser>
          <c:idx val="0"/>
          <c:order val="0"/>
          <c:invertIfNegative val="0"/>
          <c:errBars>
            <c:errBarType val="both"/>
            <c:errValType val="cust"/>
            <c:noEndCap val="0"/>
            <c:plus>
              <c:numRef>
                <c:f>Sheet1!$F$19:$F$24</c:f>
                <c:numCache>
                  <c:formatCode>General</c:formatCode>
                  <c:ptCount val="6"/>
                  <c:pt idx="0">
                    <c:v>0.1002</c:v>
                  </c:pt>
                  <c:pt idx="1">
                    <c:v>6.7400000000000002E-2</c:v>
                  </c:pt>
                  <c:pt idx="2">
                    <c:v>4.9799999999999997E-2</c:v>
                  </c:pt>
                  <c:pt idx="3">
                    <c:v>6.0999999999999999E-2</c:v>
                  </c:pt>
                  <c:pt idx="4">
                    <c:v>7.5000000000000011E-2</c:v>
                  </c:pt>
                  <c:pt idx="5">
                    <c:v>5.6800000000000003E-2</c:v>
                  </c:pt>
                </c:numCache>
              </c:numRef>
            </c:plus>
            <c:minus>
              <c:numRef>
                <c:f>Sheet1!$F$19:$F$24</c:f>
                <c:numCache>
                  <c:formatCode>General</c:formatCode>
                  <c:ptCount val="6"/>
                  <c:pt idx="0">
                    <c:v>0.1002</c:v>
                  </c:pt>
                  <c:pt idx="1">
                    <c:v>6.7400000000000002E-2</c:v>
                  </c:pt>
                  <c:pt idx="2">
                    <c:v>4.9799999999999997E-2</c:v>
                  </c:pt>
                  <c:pt idx="3">
                    <c:v>6.0999999999999999E-2</c:v>
                  </c:pt>
                  <c:pt idx="4">
                    <c:v>7.5000000000000011E-2</c:v>
                  </c:pt>
                  <c:pt idx="5">
                    <c:v>5.6800000000000003E-2</c:v>
                  </c:pt>
                </c:numCache>
              </c:numRef>
            </c:minus>
          </c:errBars>
          <c:cat>
            <c:strRef>
              <c:f>Sheet1!$D$19:$D$24</c:f>
              <c:strCache>
                <c:ptCount val="6"/>
                <c:pt idx="0">
                  <c:v>Raw Water</c:v>
                </c:pt>
                <c:pt idx="1">
                  <c:v> 5% Anionic</c:v>
                </c:pt>
                <c:pt idx="2">
                  <c:v> 10% Anionic</c:v>
                </c:pt>
                <c:pt idx="3">
                  <c:v>15% Anionic</c:v>
                </c:pt>
                <c:pt idx="4">
                  <c:v>20% Anionic</c:v>
                </c:pt>
                <c:pt idx="5">
                  <c:v>10% Cationic</c:v>
                </c:pt>
              </c:strCache>
            </c:strRef>
          </c:cat>
          <c:val>
            <c:numRef>
              <c:f>Sheet1!$E$19:$E$24</c:f>
              <c:numCache>
                <c:formatCode>General</c:formatCode>
                <c:ptCount val="6"/>
                <c:pt idx="0">
                  <c:v>3.01</c:v>
                </c:pt>
                <c:pt idx="1">
                  <c:v>1.37</c:v>
                </c:pt>
                <c:pt idx="2">
                  <c:v>0.49</c:v>
                </c:pt>
                <c:pt idx="3">
                  <c:v>1.05</c:v>
                </c:pt>
                <c:pt idx="4">
                  <c:v>1.75</c:v>
                </c:pt>
                <c:pt idx="5">
                  <c:v>0.84</c:v>
                </c:pt>
              </c:numCache>
            </c:numRef>
          </c:val>
        </c:ser>
        <c:dLbls>
          <c:showLegendKey val="0"/>
          <c:showVal val="0"/>
          <c:showCatName val="0"/>
          <c:showSerName val="0"/>
          <c:showPercent val="0"/>
          <c:showBubbleSize val="0"/>
        </c:dLbls>
        <c:gapWidth val="150"/>
        <c:axId val="306495488"/>
        <c:axId val="306497408"/>
      </c:barChart>
      <c:lineChart>
        <c:grouping val="standard"/>
        <c:varyColors val="0"/>
        <c:ser>
          <c:idx val="1"/>
          <c:order val="1"/>
          <c:marker>
            <c:symbol val="none"/>
          </c:marker>
          <c:errBars>
            <c:errDir val="y"/>
            <c:errBarType val="both"/>
            <c:errValType val="cust"/>
            <c:noEndCap val="0"/>
            <c:plus>
              <c:numRef>
                <c:f>Sheet1!$I$19:$I$24</c:f>
                <c:numCache>
                  <c:formatCode>General</c:formatCode>
                  <c:ptCount val="6"/>
                  <c:pt idx="1">
                    <c:v>0.25</c:v>
                  </c:pt>
                  <c:pt idx="2">
                    <c:v>0.75</c:v>
                  </c:pt>
                  <c:pt idx="3">
                    <c:v>0.5</c:v>
                  </c:pt>
                  <c:pt idx="4">
                    <c:v>0.5</c:v>
                  </c:pt>
                  <c:pt idx="5">
                    <c:v>0.75</c:v>
                  </c:pt>
                </c:numCache>
              </c:numRef>
            </c:plus>
            <c:minus>
              <c:numRef>
                <c:f>Sheet1!$I$19:$I$24</c:f>
                <c:numCache>
                  <c:formatCode>General</c:formatCode>
                  <c:ptCount val="6"/>
                  <c:pt idx="1">
                    <c:v>0.25</c:v>
                  </c:pt>
                  <c:pt idx="2">
                    <c:v>0.75</c:v>
                  </c:pt>
                  <c:pt idx="3">
                    <c:v>0.5</c:v>
                  </c:pt>
                  <c:pt idx="4">
                    <c:v>0.5</c:v>
                  </c:pt>
                  <c:pt idx="5">
                    <c:v>0.75</c:v>
                  </c:pt>
                </c:numCache>
              </c:numRef>
            </c:minus>
          </c:errBars>
          <c:val>
            <c:numRef>
              <c:f>Sheet1!$H$19:$H$24</c:f>
              <c:numCache>
                <c:formatCode>General</c:formatCode>
                <c:ptCount val="6"/>
                <c:pt idx="1">
                  <c:v>1.25</c:v>
                </c:pt>
                <c:pt idx="2">
                  <c:v>4</c:v>
                </c:pt>
                <c:pt idx="3">
                  <c:v>2.25</c:v>
                </c:pt>
                <c:pt idx="4">
                  <c:v>2.25</c:v>
                </c:pt>
                <c:pt idx="5">
                  <c:v>4</c:v>
                </c:pt>
              </c:numCache>
            </c:numRef>
          </c:val>
          <c:smooth val="0"/>
        </c:ser>
        <c:dLbls>
          <c:showLegendKey val="0"/>
          <c:showVal val="0"/>
          <c:showCatName val="0"/>
          <c:showSerName val="0"/>
          <c:showPercent val="0"/>
          <c:showBubbleSize val="0"/>
        </c:dLbls>
        <c:marker val="1"/>
        <c:smooth val="0"/>
        <c:axId val="306501504"/>
        <c:axId val="306499584"/>
      </c:lineChart>
      <c:catAx>
        <c:axId val="306495488"/>
        <c:scaling>
          <c:orientation val="minMax"/>
        </c:scaling>
        <c:delete val="0"/>
        <c:axPos val="b"/>
        <c:title>
          <c:tx>
            <c:rich>
              <a:bodyPr/>
              <a:lstStyle/>
              <a:p>
                <a:pPr>
                  <a:defRPr/>
                </a:pPr>
                <a:r>
                  <a:rPr lang="en-GB"/>
                  <a:t>ppm FeSO</a:t>
                </a:r>
                <a:r>
                  <a:rPr lang="en-GB" baseline="-25000"/>
                  <a:t>4</a:t>
                </a:r>
              </a:p>
            </c:rich>
          </c:tx>
          <c:overlay val="0"/>
        </c:title>
        <c:numFmt formatCode="General" sourceLinked="1"/>
        <c:majorTickMark val="out"/>
        <c:minorTickMark val="none"/>
        <c:tickLblPos val="nextTo"/>
        <c:crossAx val="306497408"/>
        <c:crosses val="autoZero"/>
        <c:auto val="1"/>
        <c:lblAlgn val="ctr"/>
        <c:lblOffset val="100"/>
        <c:noMultiLvlLbl val="1"/>
      </c:catAx>
      <c:valAx>
        <c:axId val="306497408"/>
        <c:scaling>
          <c:orientation val="minMax"/>
        </c:scaling>
        <c:delete val="0"/>
        <c:axPos val="l"/>
        <c:title>
          <c:tx>
            <c:rich>
              <a:bodyPr rot="-5400000" vert="horz"/>
              <a:lstStyle/>
              <a:p>
                <a:pPr>
                  <a:defRPr/>
                </a:pPr>
                <a:r>
                  <a:rPr lang="en-GB"/>
                  <a:t>Turbidity / NTU</a:t>
                </a:r>
              </a:p>
            </c:rich>
          </c:tx>
          <c:overlay val="0"/>
        </c:title>
        <c:numFmt formatCode="General" sourceLinked="1"/>
        <c:majorTickMark val="out"/>
        <c:minorTickMark val="none"/>
        <c:tickLblPos val="nextTo"/>
        <c:crossAx val="306495488"/>
        <c:crosses val="autoZero"/>
        <c:crossBetween val="between"/>
      </c:valAx>
      <c:valAx>
        <c:axId val="306499584"/>
        <c:scaling>
          <c:orientation val="minMax"/>
        </c:scaling>
        <c:delete val="0"/>
        <c:axPos val="r"/>
        <c:title>
          <c:tx>
            <c:rich>
              <a:bodyPr rot="-5400000" vert="horz"/>
              <a:lstStyle/>
              <a:p>
                <a:pPr>
                  <a:defRPr/>
                </a:pPr>
                <a:r>
                  <a:rPr lang="en-GB"/>
                  <a:t>Floc Size /</a:t>
                </a:r>
                <a:r>
                  <a:rPr lang="en-GB" baseline="0"/>
                  <a:t> m</a:t>
                </a:r>
                <a:r>
                  <a:rPr lang="en-GB"/>
                  <a:t>m</a:t>
                </a:r>
              </a:p>
            </c:rich>
          </c:tx>
          <c:overlay val="0"/>
        </c:title>
        <c:numFmt formatCode="General" sourceLinked="1"/>
        <c:majorTickMark val="out"/>
        <c:minorTickMark val="none"/>
        <c:tickLblPos val="nextTo"/>
        <c:crossAx val="306501504"/>
        <c:crosses val="max"/>
        <c:crossBetween val="between"/>
        <c:majorUnit val="1"/>
      </c:valAx>
      <c:catAx>
        <c:axId val="306501504"/>
        <c:scaling>
          <c:orientation val="minMax"/>
        </c:scaling>
        <c:delete val="1"/>
        <c:axPos val="b"/>
        <c:majorTickMark val="out"/>
        <c:minorTickMark val="none"/>
        <c:tickLblPos val="nextTo"/>
        <c:crossAx val="306499584"/>
        <c:crosses val="autoZero"/>
        <c:auto val="1"/>
        <c:lblAlgn val="ctr"/>
        <c:lblOffset val="100"/>
        <c:noMultiLvlLbl val="0"/>
      </c:catAx>
    </c:plotArea>
    <c:plotVisOnly val="1"/>
    <c:dispBlanksAs val="gap"/>
    <c:showDLblsOverMax val="0"/>
  </c:chart>
  <c:spPr>
    <a:ln>
      <a:noFill/>
    </a:ln>
  </c:spPr>
  <c:externalData r:id="rId1">
    <c:autoUpdate val="0"/>
  </c:externalData>
</c:chartSpace>
</file>

<file path=word/charts/chart115.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v>0.5 ppm AN910</c:v>
          </c:tx>
          <c:spPr>
            <a:ln w="28575">
              <a:noFill/>
            </a:ln>
          </c:spPr>
          <c:marker>
            <c:symbol val="square"/>
            <c:size val="7"/>
            <c:spPr>
              <a:solidFill>
                <a:schemeClr val="tx1"/>
              </a:solidFill>
              <a:ln>
                <a:solidFill>
                  <a:schemeClr val="tx1"/>
                </a:solidFill>
              </a:ln>
            </c:spPr>
          </c:marker>
          <c:errBars>
            <c:errDir val="y"/>
            <c:errBarType val="both"/>
            <c:errValType val="cust"/>
            <c:noEndCap val="0"/>
            <c:plus>
              <c:numRef>
                <c:f>Fluoresence!$AQ$4:$AQ$5</c:f>
                <c:numCache>
                  <c:formatCode>General</c:formatCode>
                  <c:ptCount val="2"/>
                  <c:pt idx="0">
                    <c:v>0.91493250000000004</c:v>
                  </c:pt>
                  <c:pt idx="1">
                    <c:v>1.1046940000000001</c:v>
                  </c:pt>
                </c:numCache>
              </c:numRef>
            </c:plus>
            <c:minus>
              <c:numRef>
                <c:f>Fluoresence!$AQ$4:$AQ$5</c:f>
                <c:numCache>
                  <c:formatCode>General</c:formatCode>
                  <c:ptCount val="2"/>
                  <c:pt idx="0">
                    <c:v>0.91493250000000004</c:v>
                  </c:pt>
                  <c:pt idx="1">
                    <c:v>1.1046940000000001</c:v>
                  </c:pt>
                </c:numCache>
              </c:numRef>
            </c:minus>
          </c:errBars>
          <c:xVal>
            <c:numRef>
              <c:f>Fluoresence!$P$4:$P$5</c:f>
              <c:numCache>
                <c:formatCode>General</c:formatCode>
                <c:ptCount val="2"/>
                <c:pt idx="0">
                  <c:v>4.2</c:v>
                </c:pt>
                <c:pt idx="1">
                  <c:v>1.6</c:v>
                </c:pt>
              </c:numCache>
            </c:numRef>
          </c:xVal>
          <c:yVal>
            <c:numRef>
              <c:f>Fluoresence!$AN$4:$AN$5</c:f>
              <c:numCache>
                <c:formatCode>0.00</c:formatCode>
                <c:ptCount val="2"/>
                <c:pt idx="0">
                  <c:v>7.3771060000000004</c:v>
                </c:pt>
                <c:pt idx="1">
                  <c:v>10.2614</c:v>
                </c:pt>
              </c:numCache>
            </c:numRef>
          </c:yVal>
          <c:smooth val="0"/>
        </c:ser>
        <c:ser>
          <c:idx val="1"/>
          <c:order val="1"/>
          <c:tx>
            <c:v>0.5 ppm FO4190</c:v>
          </c:tx>
          <c:spPr>
            <a:ln w="28575">
              <a:noFill/>
            </a:ln>
          </c:spPr>
          <c:marker>
            <c:symbol val="diamond"/>
            <c:size val="7"/>
            <c:spPr>
              <a:solidFill>
                <a:schemeClr val="tx1"/>
              </a:solidFill>
              <a:ln>
                <a:solidFill>
                  <a:schemeClr val="tx1"/>
                </a:solidFill>
              </a:ln>
            </c:spPr>
          </c:marker>
          <c:errBars>
            <c:errDir val="y"/>
            <c:errBarType val="both"/>
            <c:errValType val="cust"/>
            <c:noEndCap val="0"/>
            <c:plus>
              <c:numRef>
                <c:f>Fluoresence!$AN$11:$AN$12</c:f>
                <c:numCache>
                  <c:formatCode>General</c:formatCode>
                  <c:ptCount val="2"/>
                  <c:pt idx="0">
                    <c:v>5.0462940000000005</c:v>
                  </c:pt>
                  <c:pt idx="1">
                    <c:v>6.1860290000000004</c:v>
                  </c:pt>
                </c:numCache>
              </c:numRef>
            </c:plus>
            <c:minus>
              <c:numRef>
                <c:f>Fluoresence!$AN$11:$AN$12</c:f>
                <c:numCache>
                  <c:formatCode>General</c:formatCode>
                  <c:ptCount val="2"/>
                  <c:pt idx="0">
                    <c:v>5.0462940000000005</c:v>
                  </c:pt>
                  <c:pt idx="1">
                    <c:v>6.1860290000000004</c:v>
                  </c:pt>
                </c:numCache>
              </c:numRef>
            </c:minus>
          </c:errBars>
          <c:xVal>
            <c:numRef>
              <c:f>Fluoresence!$P$11:$P$12</c:f>
              <c:numCache>
                <c:formatCode>General</c:formatCode>
                <c:ptCount val="2"/>
                <c:pt idx="0">
                  <c:v>3.77</c:v>
                </c:pt>
                <c:pt idx="1">
                  <c:v>2.2000000000000002</c:v>
                </c:pt>
              </c:numCache>
            </c:numRef>
          </c:xVal>
          <c:yVal>
            <c:numRef>
              <c:f>Fluoresence!$AN$11:$AN$12</c:f>
              <c:numCache>
                <c:formatCode>0.00</c:formatCode>
                <c:ptCount val="2"/>
                <c:pt idx="0">
                  <c:v>5.0462940000000005</c:v>
                </c:pt>
                <c:pt idx="1">
                  <c:v>6.1860290000000004</c:v>
                </c:pt>
              </c:numCache>
            </c:numRef>
          </c:yVal>
          <c:smooth val="0"/>
        </c:ser>
        <c:ser>
          <c:idx val="2"/>
          <c:order val="2"/>
          <c:tx>
            <c:v>280 ppm AN910</c:v>
          </c:tx>
          <c:spPr>
            <a:ln w="28575">
              <a:noFill/>
            </a:ln>
          </c:spPr>
          <c:marker>
            <c:symbol val="square"/>
            <c:size val="7"/>
            <c:spPr>
              <a:noFill/>
              <a:ln>
                <a:solidFill>
                  <a:schemeClr val="tx1"/>
                </a:solidFill>
              </a:ln>
            </c:spPr>
          </c:marker>
          <c:errBars>
            <c:errDir val="y"/>
            <c:errBarType val="both"/>
            <c:errValType val="cust"/>
            <c:noEndCap val="0"/>
            <c:plus>
              <c:numRef>
                <c:f>Fluoresence!$AQ$6:$AQ$10</c:f>
                <c:numCache>
                  <c:formatCode>General</c:formatCode>
                  <c:ptCount val="5"/>
                  <c:pt idx="0">
                    <c:v>9.0442510000000009</c:v>
                  </c:pt>
                  <c:pt idx="1">
                    <c:v>0.5148815000000001</c:v>
                  </c:pt>
                  <c:pt idx="2">
                    <c:v>0.47585259999999996</c:v>
                  </c:pt>
                  <c:pt idx="3">
                    <c:v>0.52218370000000003</c:v>
                  </c:pt>
                  <c:pt idx="4">
                    <c:v>9.4242010000000001</c:v>
                  </c:pt>
                </c:numCache>
              </c:numRef>
            </c:plus>
            <c:minus>
              <c:numRef>
                <c:f>Fluoresence!$AQ$6:$AQ$10</c:f>
                <c:numCache>
                  <c:formatCode>General</c:formatCode>
                  <c:ptCount val="5"/>
                  <c:pt idx="0">
                    <c:v>9.0442510000000009</c:v>
                  </c:pt>
                  <c:pt idx="1">
                    <c:v>0.5148815000000001</c:v>
                  </c:pt>
                  <c:pt idx="2">
                    <c:v>0.47585259999999996</c:v>
                  </c:pt>
                  <c:pt idx="3">
                    <c:v>0.52218370000000003</c:v>
                  </c:pt>
                  <c:pt idx="4">
                    <c:v>9.4242010000000001</c:v>
                  </c:pt>
                </c:numCache>
              </c:numRef>
            </c:minus>
          </c:errBars>
          <c:xVal>
            <c:numRef>
              <c:f>Fluoresence!$P$6:$P$10</c:f>
              <c:numCache>
                <c:formatCode>0.00</c:formatCode>
                <c:ptCount val="5"/>
                <c:pt idx="0">
                  <c:v>2.92</c:v>
                </c:pt>
                <c:pt idx="1">
                  <c:v>8.9</c:v>
                </c:pt>
                <c:pt idx="2">
                  <c:v>6.7</c:v>
                </c:pt>
                <c:pt idx="3">
                  <c:v>4.9000000000000004</c:v>
                </c:pt>
                <c:pt idx="4">
                  <c:v>2.58</c:v>
                </c:pt>
              </c:numCache>
            </c:numRef>
          </c:xVal>
          <c:yVal>
            <c:numRef>
              <c:f>Fluoresence!$AN$6:$AN$10</c:f>
              <c:numCache>
                <c:formatCode>0.00</c:formatCode>
                <c:ptCount val="5"/>
                <c:pt idx="0">
                  <c:v>104.0116</c:v>
                </c:pt>
                <c:pt idx="1">
                  <c:v>4.9229430000000001</c:v>
                </c:pt>
                <c:pt idx="2">
                  <c:v>6.2055939999999996</c:v>
                </c:pt>
                <c:pt idx="3">
                  <c:v>5.6841620000000006</c:v>
                </c:pt>
                <c:pt idx="4">
                  <c:v>110.59139999999999</c:v>
                </c:pt>
              </c:numCache>
            </c:numRef>
          </c:yVal>
          <c:smooth val="0"/>
        </c:ser>
        <c:ser>
          <c:idx val="3"/>
          <c:order val="3"/>
          <c:tx>
            <c:v>280 ppm FO4190</c:v>
          </c:tx>
          <c:spPr>
            <a:ln w="28575">
              <a:noFill/>
            </a:ln>
          </c:spPr>
          <c:marker>
            <c:symbol val="diamond"/>
            <c:size val="7"/>
            <c:spPr>
              <a:noFill/>
              <a:ln>
                <a:solidFill>
                  <a:schemeClr val="tx1"/>
                </a:solidFill>
              </a:ln>
            </c:spPr>
          </c:marker>
          <c:errBars>
            <c:errDir val="y"/>
            <c:errBarType val="both"/>
            <c:errValType val="cust"/>
            <c:noEndCap val="0"/>
            <c:plus>
              <c:numRef>
                <c:f>Fluoresence!$AQ$13:$AQ$16</c:f>
                <c:numCache>
                  <c:formatCode>General</c:formatCode>
                  <c:ptCount val="4"/>
                  <c:pt idx="0">
                    <c:v>13.223089999999999</c:v>
                  </c:pt>
                  <c:pt idx="1">
                    <c:v>1.238774</c:v>
                  </c:pt>
                  <c:pt idx="2">
                    <c:v>0.84995419999999999</c:v>
                  </c:pt>
                  <c:pt idx="3">
                    <c:v>6.8256420000000002</c:v>
                  </c:pt>
                </c:numCache>
              </c:numRef>
            </c:plus>
            <c:minus>
              <c:numRef>
                <c:f>Fluoresence!$AQ$13:$AQ$16</c:f>
                <c:numCache>
                  <c:formatCode>General</c:formatCode>
                  <c:ptCount val="4"/>
                  <c:pt idx="0">
                    <c:v>13.223089999999999</c:v>
                  </c:pt>
                  <c:pt idx="1">
                    <c:v>1.238774</c:v>
                  </c:pt>
                  <c:pt idx="2">
                    <c:v>0.84995419999999999</c:v>
                  </c:pt>
                  <c:pt idx="3">
                    <c:v>6.8256420000000002</c:v>
                  </c:pt>
                </c:numCache>
              </c:numRef>
            </c:minus>
          </c:errBars>
          <c:xVal>
            <c:numRef>
              <c:f>Fluoresence!$P$13:$P$16</c:f>
              <c:numCache>
                <c:formatCode>0.00</c:formatCode>
                <c:ptCount val="4"/>
                <c:pt idx="0">
                  <c:v>2.52</c:v>
                </c:pt>
                <c:pt idx="1">
                  <c:v>9.1999999999999993</c:v>
                </c:pt>
                <c:pt idx="2">
                  <c:v>4.66</c:v>
                </c:pt>
                <c:pt idx="3">
                  <c:v>2.0499999999999998</c:v>
                </c:pt>
              </c:numCache>
            </c:numRef>
          </c:xVal>
          <c:yVal>
            <c:numRef>
              <c:f>Fluoresence!$AN$13:$AN$16</c:f>
              <c:numCache>
                <c:formatCode>0.00</c:formatCode>
                <c:ptCount val="4"/>
                <c:pt idx="0">
                  <c:v>80.819820000000007</c:v>
                </c:pt>
                <c:pt idx="1">
                  <c:v>11.990630000000001</c:v>
                </c:pt>
                <c:pt idx="2">
                  <c:v>5.5778819999999998</c:v>
                </c:pt>
                <c:pt idx="3">
                  <c:v>80.032469999999989</c:v>
                </c:pt>
              </c:numCache>
            </c:numRef>
          </c:yVal>
          <c:smooth val="0"/>
        </c:ser>
        <c:dLbls>
          <c:showLegendKey val="0"/>
          <c:showVal val="0"/>
          <c:showCatName val="0"/>
          <c:showSerName val="0"/>
          <c:showPercent val="0"/>
          <c:showBubbleSize val="0"/>
        </c:dLbls>
        <c:axId val="306738304"/>
        <c:axId val="306740224"/>
      </c:scatterChart>
      <c:valAx>
        <c:axId val="306738304"/>
        <c:scaling>
          <c:orientation val="minMax"/>
        </c:scaling>
        <c:delete val="0"/>
        <c:axPos val="b"/>
        <c:title>
          <c:tx>
            <c:rich>
              <a:bodyPr/>
              <a:lstStyle/>
              <a:p>
                <a:pPr>
                  <a:defRPr/>
                </a:pPr>
                <a:r>
                  <a:rPr lang="en-GB"/>
                  <a:t>pH</a:t>
                </a:r>
              </a:p>
            </c:rich>
          </c:tx>
          <c:layout>
            <c:manualLayout>
              <c:xMode val="edge"/>
              <c:yMode val="edge"/>
              <c:x val="0.41246675415573064"/>
              <c:y val="0.8694211140274134"/>
            </c:manualLayout>
          </c:layout>
          <c:overlay val="0"/>
        </c:title>
        <c:numFmt formatCode="General" sourceLinked="1"/>
        <c:majorTickMark val="out"/>
        <c:minorTickMark val="none"/>
        <c:tickLblPos val="nextTo"/>
        <c:crossAx val="306740224"/>
        <c:crosses val="autoZero"/>
        <c:crossBetween val="midCat"/>
      </c:valAx>
      <c:valAx>
        <c:axId val="306740224"/>
        <c:scaling>
          <c:orientation val="minMax"/>
        </c:scaling>
        <c:delete val="0"/>
        <c:axPos val="l"/>
        <c:title>
          <c:tx>
            <c:rich>
              <a:bodyPr rot="-5400000" vert="horz"/>
              <a:lstStyle/>
              <a:p>
                <a:pPr>
                  <a:defRPr/>
                </a:pPr>
                <a:r>
                  <a:rPr lang="en-GB" sz="1000" b="1" i="0" u="none" strike="noStrike" baseline="0">
                    <a:effectLst/>
                  </a:rPr>
                  <a:t>𝜏</a:t>
                </a:r>
                <a:r>
                  <a:rPr lang="en-GB" sz="1000" b="1" i="0" u="none" strike="noStrike" baseline="-25000">
                    <a:effectLst/>
                  </a:rPr>
                  <a:t>𝑐</a:t>
                </a:r>
                <a:r>
                  <a:rPr lang="en-GB" baseline="0"/>
                  <a:t> / nS</a:t>
                </a:r>
              </a:p>
            </c:rich>
          </c:tx>
          <c:overlay val="0"/>
        </c:title>
        <c:numFmt formatCode="0" sourceLinked="0"/>
        <c:majorTickMark val="out"/>
        <c:minorTickMark val="none"/>
        <c:tickLblPos val="nextTo"/>
        <c:crossAx val="306738304"/>
        <c:crosses val="autoZero"/>
        <c:crossBetween val="midCat"/>
      </c:valAx>
    </c:plotArea>
    <c:legend>
      <c:legendPos val="r"/>
      <c:overlay val="0"/>
    </c:legend>
    <c:plotVisOnly val="1"/>
    <c:dispBlanksAs val="gap"/>
    <c:showDLblsOverMax val="0"/>
  </c:chart>
  <c:spPr>
    <a:ln>
      <a:noFill/>
    </a:ln>
  </c:spPr>
  <c:externalData r:id="rId1">
    <c:autoUpdate val="0"/>
  </c:externalData>
</c:chartSpace>
</file>

<file path=word/charts/chart116.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790529308836397"/>
          <c:y val="2.8252405949256341E-2"/>
          <c:w val="0.74528674540682416"/>
          <c:h val="0.62362824438611841"/>
        </c:manualLayout>
      </c:layout>
      <c:barChart>
        <c:barDir val="col"/>
        <c:grouping val="clustered"/>
        <c:varyColors val="0"/>
        <c:ser>
          <c:idx val="0"/>
          <c:order val="0"/>
          <c:tx>
            <c:strRef>
              <c:f>Sheet2!$D$5</c:f>
              <c:strCache>
                <c:ptCount val="1"/>
                <c:pt idx="0">
                  <c:v>Turbidity / NTU</c:v>
                </c:pt>
              </c:strCache>
            </c:strRef>
          </c:tx>
          <c:invertIfNegative val="0"/>
          <c:errBars>
            <c:errBarType val="both"/>
            <c:errValType val="cust"/>
            <c:noEndCap val="0"/>
            <c:plus>
              <c:numRef>
                <c:f>Sheet2!$E$6:$E$14</c:f>
                <c:numCache>
                  <c:formatCode>General</c:formatCode>
                  <c:ptCount val="9"/>
                  <c:pt idx="0">
                    <c:v>9.2200000000000004E-2</c:v>
                  </c:pt>
                  <c:pt idx="1">
                    <c:v>6.8000000000000005E-2</c:v>
                  </c:pt>
                  <c:pt idx="2">
                    <c:v>6.4000000000000001E-2</c:v>
                  </c:pt>
                  <c:pt idx="3">
                    <c:v>6.5799999999999997E-2</c:v>
                  </c:pt>
                  <c:pt idx="4">
                    <c:v>7.6399999999999996E-2</c:v>
                  </c:pt>
                  <c:pt idx="5">
                    <c:v>7.7600000000000002E-2</c:v>
                  </c:pt>
                  <c:pt idx="6">
                    <c:v>7.3399999999999993E-2</c:v>
                  </c:pt>
                  <c:pt idx="7">
                    <c:v>7.3599999999999999E-2</c:v>
                  </c:pt>
                  <c:pt idx="8">
                    <c:v>8.2600000000000007E-2</c:v>
                  </c:pt>
                </c:numCache>
              </c:numRef>
            </c:plus>
            <c:minus>
              <c:numRef>
                <c:f>Sheet2!$E$6:$E$14</c:f>
                <c:numCache>
                  <c:formatCode>General</c:formatCode>
                  <c:ptCount val="9"/>
                  <c:pt idx="0">
                    <c:v>9.2200000000000004E-2</c:v>
                  </c:pt>
                  <c:pt idx="1">
                    <c:v>6.8000000000000005E-2</c:v>
                  </c:pt>
                  <c:pt idx="2">
                    <c:v>6.4000000000000001E-2</c:v>
                  </c:pt>
                  <c:pt idx="3">
                    <c:v>6.5799999999999997E-2</c:v>
                  </c:pt>
                  <c:pt idx="4">
                    <c:v>7.6399999999999996E-2</c:v>
                  </c:pt>
                  <c:pt idx="5">
                    <c:v>7.7600000000000002E-2</c:v>
                  </c:pt>
                  <c:pt idx="6">
                    <c:v>7.3399999999999993E-2</c:v>
                  </c:pt>
                  <c:pt idx="7">
                    <c:v>7.3599999999999999E-2</c:v>
                  </c:pt>
                  <c:pt idx="8">
                    <c:v>8.2600000000000007E-2</c:v>
                  </c:pt>
                </c:numCache>
              </c:numRef>
            </c:minus>
          </c:errBars>
          <c:cat>
            <c:strRef>
              <c:f>Sheet2!$C$6:$C$14</c:f>
              <c:strCache>
                <c:ptCount val="9"/>
                <c:pt idx="0">
                  <c:v>Untreated</c:v>
                </c:pt>
                <c:pt idx="1">
                  <c:v>FloPam FO4115</c:v>
                </c:pt>
                <c:pt idx="2">
                  <c:v>FloPam FO4140</c:v>
                </c:pt>
                <c:pt idx="3">
                  <c:v>FloPam FO4190</c:v>
                </c:pt>
                <c:pt idx="4">
                  <c:v>FloPam FO4240</c:v>
                </c:pt>
                <c:pt idx="5">
                  <c:v>FloPam AN912</c:v>
                </c:pt>
                <c:pt idx="6">
                  <c:v>FloPam AN905</c:v>
                </c:pt>
                <c:pt idx="7">
                  <c:v>FloPam AN913</c:v>
                </c:pt>
                <c:pt idx="8">
                  <c:v>FloPam AN4115</c:v>
                </c:pt>
              </c:strCache>
            </c:strRef>
          </c:cat>
          <c:val>
            <c:numRef>
              <c:f>Sheet2!$D$6:$D$14</c:f>
              <c:numCache>
                <c:formatCode>General</c:formatCode>
                <c:ptCount val="9"/>
                <c:pt idx="0">
                  <c:v>2.61</c:v>
                </c:pt>
                <c:pt idx="1">
                  <c:v>1.4</c:v>
                </c:pt>
                <c:pt idx="2">
                  <c:v>1.2</c:v>
                </c:pt>
                <c:pt idx="3">
                  <c:v>1.29</c:v>
                </c:pt>
                <c:pt idx="4">
                  <c:v>1.82</c:v>
                </c:pt>
                <c:pt idx="5">
                  <c:v>1.88</c:v>
                </c:pt>
                <c:pt idx="6">
                  <c:v>1.67</c:v>
                </c:pt>
                <c:pt idx="7">
                  <c:v>1.68</c:v>
                </c:pt>
                <c:pt idx="8">
                  <c:v>2.13</c:v>
                </c:pt>
              </c:numCache>
            </c:numRef>
          </c:val>
        </c:ser>
        <c:dLbls>
          <c:showLegendKey val="0"/>
          <c:showVal val="0"/>
          <c:showCatName val="0"/>
          <c:showSerName val="0"/>
          <c:showPercent val="0"/>
          <c:showBubbleSize val="0"/>
        </c:dLbls>
        <c:gapWidth val="150"/>
        <c:axId val="306644864"/>
        <c:axId val="306646400"/>
      </c:barChart>
      <c:lineChart>
        <c:grouping val="standard"/>
        <c:varyColors val="0"/>
        <c:ser>
          <c:idx val="1"/>
          <c:order val="1"/>
          <c:tx>
            <c:strRef>
              <c:f>Sheet2!$G$5</c:f>
              <c:strCache>
                <c:ptCount val="1"/>
                <c:pt idx="0">
                  <c:v>Floc Size / mm</c:v>
                </c:pt>
              </c:strCache>
            </c:strRef>
          </c:tx>
          <c:marker>
            <c:symbol val="none"/>
          </c:marker>
          <c:errBars>
            <c:errDir val="y"/>
            <c:errBarType val="both"/>
            <c:errValType val="cust"/>
            <c:noEndCap val="0"/>
            <c:plus>
              <c:numRef>
                <c:f>Sheet2!$H$6:$H$14</c:f>
                <c:numCache>
                  <c:formatCode>General</c:formatCode>
                  <c:ptCount val="9"/>
                  <c:pt idx="1">
                    <c:v>0.5</c:v>
                  </c:pt>
                  <c:pt idx="2">
                    <c:v>0.5</c:v>
                  </c:pt>
                  <c:pt idx="3">
                    <c:v>0.5</c:v>
                  </c:pt>
                  <c:pt idx="4">
                    <c:v>0.5</c:v>
                  </c:pt>
                  <c:pt idx="5">
                    <c:v>0.5</c:v>
                  </c:pt>
                  <c:pt idx="6">
                    <c:v>0.75</c:v>
                  </c:pt>
                  <c:pt idx="7">
                    <c:v>0.5</c:v>
                  </c:pt>
                  <c:pt idx="8">
                    <c:v>0.25</c:v>
                  </c:pt>
                </c:numCache>
              </c:numRef>
            </c:plus>
            <c:minus>
              <c:numRef>
                <c:f>Sheet2!$H$6:$H$14</c:f>
                <c:numCache>
                  <c:formatCode>General</c:formatCode>
                  <c:ptCount val="9"/>
                  <c:pt idx="1">
                    <c:v>0.5</c:v>
                  </c:pt>
                  <c:pt idx="2">
                    <c:v>0.5</c:v>
                  </c:pt>
                  <c:pt idx="3">
                    <c:v>0.5</c:v>
                  </c:pt>
                  <c:pt idx="4">
                    <c:v>0.5</c:v>
                  </c:pt>
                  <c:pt idx="5">
                    <c:v>0.5</c:v>
                  </c:pt>
                  <c:pt idx="6">
                    <c:v>0.75</c:v>
                  </c:pt>
                  <c:pt idx="7">
                    <c:v>0.5</c:v>
                  </c:pt>
                  <c:pt idx="8">
                    <c:v>0.25</c:v>
                  </c:pt>
                </c:numCache>
              </c:numRef>
            </c:minus>
          </c:errBars>
          <c:val>
            <c:numRef>
              <c:f>Sheet2!$G$6:$G$14</c:f>
              <c:numCache>
                <c:formatCode>General</c:formatCode>
                <c:ptCount val="9"/>
                <c:pt idx="1">
                  <c:v>2.25</c:v>
                </c:pt>
                <c:pt idx="2">
                  <c:v>2.25</c:v>
                </c:pt>
                <c:pt idx="3">
                  <c:v>2.25</c:v>
                </c:pt>
                <c:pt idx="4">
                  <c:v>2.25</c:v>
                </c:pt>
                <c:pt idx="5">
                  <c:v>2.25</c:v>
                </c:pt>
                <c:pt idx="6">
                  <c:v>4</c:v>
                </c:pt>
                <c:pt idx="7">
                  <c:v>2.25</c:v>
                </c:pt>
                <c:pt idx="8">
                  <c:v>1.25</c:v>
                </c:pt>
              </c:numCache>
            </c:numRef>
          </c:val>
          <c:smooth val="0"/>
        </c:ser>
        <c:dLbls>
          <c:showLegendKey val="0"/>
          <c:showVal val="0"/>
          <c:showCatName val="0"/>
          <c:showSerName val="0"/>
          <c:showPercent val="0"/>
          <c:showBubbleSize val="0"/>
        </c:dLbls>
        <c:marker val="1"/>
        <c:smooth val="0"/>
        <c:axId val="306662784"/>
        <c:axId val="306660864"/>
      </c:lineChart>
      <c:catAx>
        <c:axId val="306644864"/>
        <c:scaling>
          <c:orientation val="minMax"/>
        </c:scaling>
        <c:delete val="0"/>
        <c:axPos val="b"/>
        <c:majorTickMark val="out"/>
        <c:minorTickMark val="none"/>
        <c:tickLblPos val="nextTo"/>
        <c:crossAx val="306646400"/>
        <c:crosses val="autoZero"/>
        <c:auto val="1"/>
        <c:lblAlgn val="ctr"/>
        <c:lblOffset val="100"/>
        <c:noMultiLvlLbl val="0"/>
      </c:catAx>
      <c:valAx>
        <c:axId val="306646400"/>
        <c:scaling>
          <c:orientation val="minMax"/>
        </c:scaling>
        <c:delete val="0"/>
        <c:axPos val="l"/>
        <c:title>
          <c:tx>
            <c:rich>
              <a:bodyPr rot="-5400000" vert="horz"/>
              <a:lstStyle/>
              <a:p>
                <a:pPr>
                  <a:defRPr/>
                </a:pPr>
                <a:r>
                  <a:rPr lang="en-GB"/>
                  <a:t>Turbidity / NTU</a:t>
                </a:r>
              </a:p>
            </c:rich>
          </c:tx>
          <c:overlay val="0"/>
        </c:title>
        <c:numFmt formatCode="General" sourceLinked="1"/>
        <c:majorTickMark val="out"/>
        <c:minorTickMark val="none"/>
        <c:tickLblPos val="nextTo"/>
        <c:crossAx val="306644864"/>
        <c:crosses val="autoZero"/>
        <c:crossBetween val="between"/>
      </c:valAx>
      <c:valAx>
        <c:axId val="306660864"/>
        <c:scaling>
          <c:orientation val="minMax"/>
        </c:scaling>
        <c:delete val="0"/>
        <c:axPos val="r"/>
        <c:title>
          <c:tx>
            <c:rich>
              <a:bodyPr rot="-5400000" vert="horz"/>
              <a:lstStyle/>
              <a:p>
                <a:pPr>
                  <a:defRPr/>
                </a:pPr>
                <a:r>
                  <a:rPr lang="en-GB"/>
                  <a:t>Floc Size</a:t>
                </a:r>
                <a:r>
                  <a:rPr lang="en-GB" baseline="0"/>
                  <a:t> / mm</a:t>
                </a:r>
                <a:endParaRPr lang="en-GB"/>
              </a:p>
            </c:rich>
          </c:tx>
          <c:overlay val="0"/>
        </c:title>
        <c:numFmt formatCode="#,##0" sourceLinked="0"/>
        <c:majorTickMark val="out"/>
        <c:minorTickMark val="none"/>
        <c:tickLblPos val="nextTo"/>
        <c:crossAx val="306662784"/>
        <c:crosses val="max"/>
        <c:crossBetween val="between"/>
        <c:majorUnit val="1"/>
      </c:valAx>
      <c:catAx>
        <c:axId val="306662784"/>
        <c:scaling>
          <c:orientation val="minMax"/>
        </c:scaling>
        <c:delete val="1"/>
        <c:axPos val="b"/>
        <c:majorTickMark val="out"/>
        <c:minorTickMark val="none"/>
        <c:tickLblPos val="nextTo"/>
        <c:crossAx val="306660864"/>
        <c:crosses val="autoZero"/>
        <c:auto val="1"/>
        <c:lblAlgn val="ctr"/>
        <c:lblOffset val="100"/>
        <c:noMultiLvlLbl val="0"/>
      </c:catAx>
    </c:plotArea>
    <c:plotVisOnly val="1"/>
    <c:dispBlanksAs val="gap"/>
    <c:showDLblsOverMax val="0"/>
  </c:chart>
  <c:spPr>
    <a:ln>
      <a:noFill/>
    </a:ln>
  </c:spPr>
  <c:externalData r:id="rId1">
    <c:autoUpdate val="0"/>
  </c:externalData>
</c:chartSpace>
</file>

<file path=word/charts/chart117.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22780059611143"/>
          <c:y val="5.1400554097404488E-2"/>
          <c:w val="0.83237217693869003"/>
          <c:h val="0.79095290172061616"/>
        </c:manualLayout>
      </c:layout>
      <c:scatterChart>
        <c:scatterStyle val="lineMarker"/>
        <c:varyColors val="0"/>
        <c:ser>
          <c:idx val="0"/>
          <c:order val="0"/>
          <c:spPr>
            <a:ln w="28575">
              <a:noFill/>
            </a:ln>
          </c:spPr>
          <c:marker>
            <c:symbol val="diamond"/>
            <c:size val="7"/>
            <c:spPr>
              <a:solidFill>
                <a:schemeClr val="tx1"/>
              </a:solidFill>
              <a:ln>
                <a:solidFill>
                  <a:schemeClr val="tx1"/>
                </a:solidFill>
              </a:ln>
            </c:spPr>
          </c:marker>
          <c:errBars>
            <c:errDir val="y"/>
            <c:errBarType val="both"/>
            <c:errValType val="cust"/>
            <c:noEndCap val="0"/>
            <c:plus>
              <c:numRef>
                <c:f>Sheet1!$W$4:$W$27</c:f>
                <c:numCache>
                  <c:formatCode>General</c:formatCode>
                  <c:ptCount val="24"/>
                  <c:pt idx="0">
                    <c:v>6.6695500000000001</c:v>
                  </c:pt>
                  <c:pt idx="1">
                    <c:v>4.1650320000000001</c:v>
                  </c:pt>
                  <c:pt idx="2">
                    <c:v>2.54034</c:v>
                  </c:pt>
                  <c:pt idx="3">
                    <c:v>5.8539260000000004</c:v>
                  </c:pt>
                  <c:pt idx="4">
                    <c:v>2.5847329999999999</c:v>
                  </c:pt>
                  <c:pt idx="5">
                    <c:v>0.81612839999999998</c:v>
                  </c:pt>
                  <c:pt idx="6">
                    <c:v>0.24073979999999998</c:v>
                  </c:pt>
                  <c:pt idx="7">
                    <c:v>0.32348639999999995</c:v>
                  </c:pt>
                  <c:pt idx="8">
                    <c:v>1.611335</c:v>
                  </c:pt>
                  <c:pt idx="9">
                    <c:v>0.31383220000000001</c:v>
                  </c:pt>
                  <c:pt idx="10">
                    <c:v>0.47956409999999999</c:v>
                  </c:pt>
                  <c:pt idx="11">
                    <c:v>1.5199200000000002</c:v>
                  </c:pt>
                  <c:pt idx="12">
                    <c:v>2.2977880000000002</c:v>
                  </c:pt>
                  <c:pt idx="13">
                    <c:v>0.32301410000000003</c:v>
                  </c:pt>
                  <c:pt idx="14">
                    <c:v>0.97850630000000005</c:v>
                  </c:pt>
                  <c:pt idx="15">
                    <c:v>2.2415310000000002</c:v>
                  </c:pt>
                  <c:pt idx="16">
                    <c:v>4.7910430000000002</c:v>
                  </c:pt>
                  <c:pt idx="17">
                    <c:v>6.5757099999999999</c:v>
                  </c:pt>
                  <c:pt idx="18">
                    <c:v>3.1177549999999998</c:v>
                  </c:pt>
                  <c:pt idx="19">
                    <c:v>0.61319940000000006</c:v>
                  </c:pt>
                  <c:pt idx="20">
                    <c:v>2.1278929999999998</c:v>
                  </c:pt>
                  <c:pt idx="21">
                    <c:v>5.7640830000000003</c:v>
                  </c:pt>
                  <c:pt idx="22">
                    <c:v>2.6481509999999999</c:v>
                  </c:pt>
                  <c:pt idx="23">
                    <c:v>6.7575589999999996</c:v>
                  </c:pt>
                </c:numCache>
              </c:numRef>
            </c:plus>
            <c:minus>
              <c:numRef>
                <c:f>Sheet1!$W$4:$W$27</c:f>
                <c:numCache>
                  <c:formatCode>General</c:formatCode>
                  <c:ptCount val="24"/>
                  <c:pt idx="0">
                    <c:v>6.6695500000000001</c:v>
                  </c:pt>
                  <c:pt idx="1">
                    <c:v>4.1650320000000001</c:v>
                  </c:pt>
                  <c:pt idx="2">
                    <c:v>2.54034</c:v>
                  </c:pt>
                  <c:pt idx="3">
                    <c:v>5.8539260000000004</c:v>
                  </c:pt>
                  <c:pt idx="4">
                    <c:v>2.5847329999999999</c:v>
                  </c:pt>
                  <c:pt idx="5">
                    <c:v>0.81612839999999998</c:v>
                  </c:pt>
                  <c:pt idx="6">
                    <c:v>0.24073979999999998</c:v>
                  </c:pt>
                  <c:pt idx="7">
                    <c:v>0.32348639999999995</c:v>
                  </c:pt>
                  <c:pt idx="8">
                    <c:v>1.611335</c:v>
                  </c:pt>
                  <c:pt idx="9">
                    <c:v>0.31383220000000001</c:v>
                  </c:pt>
                  <c:pt idx="10">
                    <c:v>0.47956409999999999</c:v>
                  </c:pt>
                  <c:pt idx="11">
                    <c:v>1.5199200000000002</c:v>
                  </c:pt>
                  <c:pt idx="12">
                    <c:v>2.2977880000000002</c:v>
                  </c:pt>
                  <c:pt idx="13">
                    <c:v>0.32301410000000003</c:v>
                  </c:pt>
                  <c:pt idx="14">
                    <c:v>0.97850630000000005</c:v>
                  </c:pt>
                  <c:pt idx="15">
                    <c:v>2.2415310000000002</c:v>
                  </c:pt>
                  <c:pt idx="16">
                    <c:v>4.7910430000000002</c:v>
                  </c:pt>
                  <c:pt idx="17">
                    <c:v>6.5757099999999999</c:v>
                  </c:pt>
                  <c:pt idx="18">
                    <c:v>3.1177549999999998</c:v>
                  </c:pt>
                  <c:pt idx="19">
                    <c:v>0.61319940000000006</c:v>
                  </c:pt>
                  <c:pt idx="20">
                    <c:v>2.1278929999999998</c:v>
                  </c:pt>
                  <c:pt idx="21">
                    <c:v>5.7640830000000003</c:v>
                  </c:pt>
                  <c:pt idx="22">
                    <c:v>2.6481509999999999</c:v>
                  </c:pt>
                  <c:pt idx="23">
                    <c:v>6.7575589999999996</c:v>
                  </c:pt>
                </c:numCache>
              </c:numRef>
            </c:minus>
          </c:errBars>
          <c:xVal>
            <c:numRef>
              <c:f>Sheet1!$G$4:$G$27</c:f>
              <c:numCache>
                <c:formatCode>0.0000</c:formatCode>
                <c:ptCount val="24"/>
                <c:pt idx="0">
                  <c:v>22.483660130718956</c:v>
                </c:pt>
                <c:pt idx="1">
                  <c:v>11.353135313531354</c:v>
                </c:pt>
                <c:pt idx="2">
                  <c:v>4.568393094289509</c:v>
                </c:pt>
                <c:pt idx="3">
                  <c:v>9.1005291005290996</c:v>
                </c:pt>
                <c:pt idx="4">
                  <c:v>3.1968031968031969</c:v>
                </c:pt>
                <c:pt idx="5">
                  <c:v>1.5992003998001001</c:v>
                </c:pt>
                <c:pt idx="6">
                  <c:v>0.45288045288045287</c:v>
                </c:pt>
                <c:pt idx="7">
                  <c:v>0.90485695276114431</c:v>
                </c:pt>
                <c:pt idx="8">
                  <c:v>1.889763779527559</c:v>
                </c:pt>
                <c:pt idx="9">
                  <c:v>0.95238095238095233</c:v>
                </c:pt>
                <c:pt idx="10">
                  <c:v>1.542483660130719</c:v>
                </c:pt>
                <c:pt idx="11">
                  <c:v>2.2912621359223304</c:v>
                </c:pt>
                <c:pt idx="12">
                  <c:v>3.025641025641026</c:v>
                </c:pt>
                <c:pt idx="13">
                  <c:v>0</c:v>
                </c:pt>
                <c:pt idx="14">
                  <c:v>1.8190904547726137</c:v>
                </c:pt>
                <c:pt idx="15">
                  <c:v>7.2654690618762485</c:v>
                </c:pt>
                <c:pt idx="16">
                  <c:v>14.50199203187251</c:v>
                </c:pt>
                <c:pt idx="17">
                  <c:v>18.109452736318406</c:v>
                </c:pt>
                <c:pt idx="18">
                  <c:v>5.4518222666001002</c:v>
                </c:pt>
                <c:pt idx="19">
                  <c:v>2.2288755821689952</c:v>
                </c:pt>
                <c:pt idx="20">
                  <c:v>4.0055799123156639</c:v>
                </c:pt>
                <c:pt idx="21">
                  <c:v>11.056105610561056</c:v>
                </c:pt>
                <c:pt idx="22">
                  <c:v>9.9800399201596814</c:v>
                </c:pt>
                <c:pt idx="23">
                  <c:v>15.948963317384369</c:v>
                </c:pt>
              </c:numCache>
            </c:numRef>
          </c:xVal>
          <c:yVal>
            <c:numRef>
              <c:f>Sheet1!$U$4:$U$27</c:f>
              <c:numCache>
                <c:formatCode>0.00</c:formatCode>
                <c:ptCount val="24"/>
                <c:pt idx="0">
                  <c:v>71.652069999999995</c:v>
                </c:pt>
                <c:pt idx="1">
                  <c:v>44.524419999999999</c:v>
                </c:pt>
                <c:pt idx="2">
                  <c:v>23.27694</c:v>
                </c:pt>
                <c:pt idx="3">
                  <c:v>34.893709999999999</c:v>
                </c:pt>
                <c:pt idx="4">
                  <c:v>14.18777</c:v>
                </c:pt>
                <c:pt idx="5">
                  <c:v>7.6339559999999995</c:v>
                </c:pt>
                <c:pt idx="6">
                  <c:v>3.6034800000000002</c:v>
                </c:pt>
                <c:pt idx="7">
                  <c:v>4.0860609999999999</c:v>
                </c:pt>
                <c:pt idx="8">
                  <c:v>12.390700000000001</c:v>
                </c:pt>
                <c:pt idx="9">
                  <c:v>3.774718</c:v>
                </c:pt>
                <c:pt idx="10">
                  <c:v>6.9101680000000005</c:v>
                </c:pt>
                <c:pt idx="11">
                  <c:v>13.732759999999999</c:v>
                </c:pt>
                <c:pt idx="12">
                  <c:v>14.220409999999999</c:v>
                </c:pt>
                <c:pt idx="13">
                  <c:v>3.7213959999999999</c:v>
                </c:pt>
                <c:pt idx="14">
                  <c:v>10.814400000000001</c:v>
                </c:pt>
                <c:pt idx="15">
                  <c:v>26.933210000000003</c:v>
                </c:pt>
                <c:pt idx="16">
                  <c:v>56.233809999999998</c:v>
                </c:pt>
                <c:pt idx="17">
                  <c:v>65.43168</c:v>
                </c:pt>
                <c:pt idx="18">
                  <c:v>24.642749999999999</c:v>
                </c:pt>
                <c:pt idx="19">
                  <c:v>10.16104</c:v>
                </c:pt>
                <c:pt idx="20">
                  <c:v>19.48413</c:v>
                </c:pt>
                <c:pt idx="21">
                  <c:v>44.825119999999998</c:v>
                </c:pt>
                <c:pt idx="22">
                  <c:v>34.94256</c:v>
                </c:pt>
                <c:pt idx="23">
                  <c:v>61.743290000000009</c:v>
                </c:pt>
              </c:numCache>
            </c:numRef>
          </c:yVal>
          <c:smooth val="0"/>
        </c:ser>
        <c:dLbls>
          <c:showLegendKey val="0"/>
          <c:showVal val="0"/>
          <c:showCatName val="0"/>
          <c:showSerName val="0"/>
          <c:showPercent val="0"/>
          <c:showBubbleSize val="0"/>
        </c:dLbls>
        <c:axId val="306692864"/>
        <c:axId val="306694784"/>
      </c:scatterChart>
      <c:valAx>
        <c:axId val="306692864"/>
        <c:scaling>
          <c:orientation val="minMax"/>
        </c:scaling>
        <c:delete val="0"/>
        <c:axPos val="b"/>
        <c:title>
          <c:tx>
            <c:rich>
              <a:bodyPr/>
              <a:lstStyle/>
              <a:p>
                <a:pPr>
                  <a:defRPr/>
                </a:pPr>
                <a:r>
                  <a:rPr lang="en-GB"/>
                  <a:t>PAM</a:t>
                </a:r>
                <a:r>
                  <a:rPr lang="en-GB" baseline="0"/>
                  <a:t> dosage / ppm</a:t>
                </a:r>
                <a:endParaRPr lang="en-GB"/>
              </a:p>
            </c:rich>
          </c:tx>
          <c:overlay val="0"/>
        </c:title>
        <c:numFmt formatCode="0" sourceLinked="0"/>
        <c:majorTickMark val="out"/>
        <c:minorTickMark val="none"/>
        <c:tickLblPos val="nextTo"/>
        <c:crossAx val="306694784"/>
        <c:crosses val="autoZero"/>
        <c:crossBetween val="midCat"/>
      </c:valAx>
      <c:valAx>
        <c:axId val="306694784"/>
        <c:scaling>
          <c:orientation val="minMax"/>
          <c:max val="80"/>
        </c:scaling>
        <c:delete val="0"/>
        <c:axPos val="l"/>
        <c:title>
          <c:tx>
            <c:rich>
              <a:bodyPr rot="-5400000" vert="horz"/>
              <a:lstStyle/>
              <a:p>
                <a:pPr>
                  <a:defRPr/>
                </a:pPr>
                <a:r>
                  <a:rPr lang="en-GB" sz="1000" b="1" i="0" u="none" strike="noStrike" baseline="0">
                    <a:effectLst/>
                  </a:rPr>
                  <a:t>𝜏</a:t>
                </a:r>
                <a:r>
                  <a:rPr lang="en-GB" sz="1000" b="1" i="0" u="none" strike="noStrike" baseline="-25000">
                    <a:effectLst/>
                  </a:rPr>
                  <a:t>𝑐</a:t>
                </a:r>
                <a:r>
                  <a:rPr lang="en-GB"/>
                  <a:t>  / nS</a:t>
                </a:r>
              </a:p>
            </c:rich>
          </c:tx>
          <c:overlay val="0"/>
        </c:title>
        <c:numFmt formatCode="#,##0" sourceLinked="0"/>
        <c:majorTickMark val="out"/>
        <c:minorTickMark val="none"/>
        <c:tickLblPos val="nextTo"/>
        <c:crossAx val="306692864"/>
        <c:crosses val="autoZero"/>
        <c:crossBetween val="midCat"/>
      </c:valAx>
    </c:plotArea>
    <c:plotVisOnly val="1"/>
    <c:dispBlanksAs val="gap"/>
    <c:showDLblsOverMax val="0"/>
  </c:chart>
  <c:spPr>
    <a:ln>
      <a:noFill/>
    </a:ln>
  </c:spPr>
  <c:externalData r:id="rId1">
    <c:autoUpdate val="0"/>
  </c:externalData>
</c:chartSpace>
</file>

<file path=word/charts/chart118.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8291732013991066"/>
          <c:y val="3.2677481579862756E-2"/>
          <c:w val="0.6280443471537015"/>
          <c:h val="0.80405991419747225"/>
        </c:manualLayout>
      </c:layout>
      <c:scatterChart>
        <c:scatterStyle val="lineMarker"/>
        <c:varyColors val="0"/>
        <c:ser>
          <c:idx val="0"/>
          <c:order val="0"/>
          <c:tx>
            <c:v>PAM : PAA-ACE</c:v>
          </c:tx>
          <c:spPr>
            <a:ln w="28575">
              <a:noFill/>
            </a:ln>
          </c:spPr>
          <c:marker>
            <c:spPr>
              <a:noFill/>
              <a:ln>
                <a:solidFill>
                  <a:schemeClr val="tx1"/>
                </a:solidFill>
              </a:ln>
            </c:spPr>
          </c:marker>
          <c:errBars>
            <c:errDir val="y"/>
            <c:errBarType val="both"/>
            <c:errValType val="cust"/>
            <c:noEndCap val="0"/>
            <c:plus>
              <c:numRef>
                <c:f>Sheet1!$P$36:$P$51</c:f>
                <c:numCache>
                  <c:formatCode>General</c:formatCode>
                  <c:ptCount val="16"/>
                  <c:pt idx="0">
                    <c:v>9.8832930000000001</c:v>
                  </c:pt>
                  <c:pt idx="1">
                    <c:v>9.5126969999999993</c:v>
                  </c:pt>
                  <c:pt idx="2">
                    <c:v>10.640409999999999</c:v>
                  </c:pt>
                  <c:pt idx="3">
                    <c:v>11.546760000000001</c:v>
                  </c:pt>
                  <c:pt idx="4">
                    <c:v>10.06291</c:v>
                  </c:pt>
                  <c:pt idx="5">
                    <c:v>6.4698700000000002</c:v>
                  </c:pt>
                  <c:pt idx="6">
                    <c:v>0.71366450000000003</c:v>
                  </c:pt>
                  <c:pt idx="7">
                    <c:v>3.5949329999999997</c:v>
                  </c:pt>
                  <c:pt idx="8">
                    <c:v>2.5385279999999999</c:v>
                  </c:pt>
                  <c:pt idx="9">
                    <c:v>1.90134</c:v>
                  </c:pt>
                  <c:pt idx="10">
                    <c:v>2.4669720000000002</c:v>
                  </c:pt>
                  <c:pt idx="11">
                    <c:v>2.0282600000000004</c:v>
                  </c:pt>
                  <c:pt idx="12">
                    <c:v>12.28</c:v>
                  </c:pt>
                  <c:pt idx="13">
                    <c:v>10.104420000000001</c:v>
                  </c:pt>
                  <c:pt idx="14">
                    <c:v>17.58276</c:v>
                  </c:pt>
                  <c:pt idx="15">
                    <c:v>11.247920000000001</c:v>
                  </c:pt>
                </c:numCache>
              </c:numRef>
            </c:plus>
            <c:minus>
              <c:numRef>
                <c:f>Sheet1!$P$36:$P$51</c:f>
                <c:numCache>
                  <c:formatCode>General</c:formatCode>
                  <c:ptCount val="16"/>
                  <c:pt idx="0">
                    <c:v>9.8832930000000001</c:v>
                  </c:pt>
                  <c:pt idx="1">
                    <c:v>9.5126969999999993</c:v>
                  </c:pt>
                  <c:pt idx="2">
                    <c:v>10.640409999999999</c:v>
                  </c:pt>
                  <c:pt idx="3">
                    <c:v>11.546760000000001</c:v>
                  </c:pt>
                  <c:pt idx="4">
                    <c:v>10.06291</c:v>
                  </c:pt>
                  <c:pt idx="5">
                    <c:v>6.4698700000000002</c:v>
                  </c:pt>
                  <c:pt idx="6">
                    <c:v>0.71366450000000003</c:v>
                  </c:pt>
                  <c:pt idx="7">
                    <c:v>3.5949329999999997</c:v>
                  </c:pt>
                  <c:pt idx="8">
                    <c:v>2.5385279999999999</c:v>
                  </c:pt>
                  <c:pt idx="9">
                    <c:v>1.90134</c:v>
                  </c:pt>
                  <c:pt idx="10">
                    <c:v>2.4669720000000002</c:v>
                  </c:pt>
                  <c:pt idx="11">
                    <c:v>2.0282600000000004</c:v>
                  </c:pt>
                  <c:pt idx="12">
                    <c:v>12.28</c:v>
                  </c:pt>
                  <c:pt idx="13">
                    <c:v>10.104420000000001</c:v>
                  </c:pt>
                  <c:pt idx="14">
                    <c:v>17.58276</c:v>
                  </c:pt>
                  <c:pt idx="15">
                    <c:v>11.247920000000001</c:v>
                  </c:pt>
                </c:numCache>
              </c:numRef>
            </c:minus>
          </c:errBars>
          <c:xVal>
            <c:numRef>
              <c:f>Sheet1!$J$36:$J$51</c:f>
              <c:numCache>
                <c:formatCode>0.0</c:formatCode>
                <c:ptCount val="16"/>
                <c:pt idx="0">
                  <c:v>67.866666666666674</c:v>
                </c:pt>
                <c:pt idx="1">
                  <c:v>61.080000000000005</c:v>
                </c:pt>
                <c:pt idx="2">
                  <c:v>50.9</c:v>
                </c:pt>
                <c:pt idx="3">
                  <c:v>33.933333333333337</c:v>
                </c:pt>
                <c:pt idx="4">
                  <c:v>27.146666666666668</c:v>
                </c:pt>
                <c:pt idx="5">
                  <c:v>16.966666666666669</c:v>
                </c:pt>
                <c:pt idx="6">
                  <c:v>0</c:v>
                </c:pt>
                <c:pt idx="7">
                  <c:v>3.1999999999999997</c:v>
                </c:pt>
                <c:pt idx="8">
                  <c:v>2.8800000000000003</c:v>
                </c:pt>
                <c:pt idx="9">
                  <c:v>2.4</c:v>
                </c:pt>
                <c:pt idx="10">
                  <c:v>1.5999999999999999</c:v>
                </c:pt>
                <c:pt idx="11">
                  <c:v>0.79999999999999993</c:v>
                </c:pt>
                <c:pt idx="12">
                  <c:v>71.555555555555557</c:v>
                </c:pt>
                <c:pt idx="13">
                  <c:v>64.400000000000006</c:v>
                </c:pt>
                <c:pt idx="14">
                  <c:v>53.666666666666671</c:v>
                </c:pt>
                <c:pt idx="15">
                  <c:v>10.733333333333333</c:v>
                </c:pt>
              </c:numCache>
            </c:numRef>
          </c:xVal>
          <c:yVal>
            <c:numRef>
              <c:f>Sheet1!$O$36:$O$51</c:f>
              <c:numCache>
                <c:formatCode>0.00</c:formatCode>
                <c:ptCount val="16"/>
                <c:pt idx="0">
                  <c:v>117.41640000000001</c:v>
                </c:pt>
                <c:pt idx="1">
                  <c:v>122.51300000000001</c:v>
                </c:pt>
                <c:pt idx="2">
                  <c:v>124.89670000000001</c:v>
                </c:pt>
                <c:pt idx="3">
                  <c:v>113.858</c:v>
                </c:pt>
                <c:pt idx="4">
                  <c:v>104.7298</c:v>
                </c:pt>
                <c:pt idx="5">
                  <c:v>59.242190000000001</c:v>
                </c:pt>
                <c:pt idx="6">
                  <c:v>8.4000590000000006</c:v>
                </c:pt>
                <c:pt idx="7">
                  <c:v>20.900259999999999</c:v>
                </c:pt>
                <c:pt idx="8">
                  <c:v>20.172540000000001</c:v>
                </c:pt>
                <c:pt idx="9">
                  <c:v>18.29945</c:v>
                </c:pt>
                <c:pt idx="10">
                  <c:v>18.341709999999999</c:v>
                </c:pt>
                <c:pt idx="11">
                  <c:v>15.68544</c:v>
                </c:pt>
                <c:pt idx="12">
                  <c:v>133.21979999999999</c:v>
                </c:pt>
                <c:pt idx="13">
                  <c:v>122.78020000000001</c:v>
                </c:pt>
                <c:pt idx="14">
                  <c:v>122.2462</c:v>
                </c:pt>
                <c:pt idx="15">
                  <c:v>48.902360000000002</c:v>
                </c:pt>
              </c:numCache>
            </c:numRef>
          </c:yVal>
          <c:smooth val="0"/>
        </c:ser>
        <c:ser>
          <c:idx val="1"/>
          <c:order val="1"/>
          <c:tx>
            <c:v>Dosed Eccup - PAA-ACE</c:v>
          </c:tx>
          <c:spPr>
            <a:ln w="28575">
              <a:noFill/>
            </a:ln>
          </c:spPr>
          <c:marker>
            <c:symbol val="diamond"/>
            <c:size val="7"/>
            <c:spPr>
              <a:solidFill>
                <a:schemeClr val="tx1"/>
              </a:solidFill>
              <a:ln>
                <a:solidFill>
                  <a:schemeClr val="tx1"/>
                </a:solidFill>
              </a:ln>
            </c:spPr>
          </c:marker>
          <c:errBars>
            <c:errDir val="y"/>
            <c:errBarType val="both"/>
            <c:errValType val="cust"/>
            <c:noEndCap val="0"/>
            <c:plus>
              <c:numRef>
                <c:f>Sheet1!$W$4:$W$27</c:f>
                <c:numCache>
                  <c:formatCode>General</c:formatCode>
                  <c:ptCount val="24"/>
                  <c:pt idx="0">
                    <c:v>6.6695500000000001</c:v>
                  </c:pt>
                  <c:pt idx="1">
                    <c:v>4.1650320000000001</c:v>
                  </c:pt>
                  <c:pt idx="2">
                    <c:v>2.54034</c:v>
                  </c:pt>
                  <c:pt idx="3">
                    <c:v>5.8539260000000004</c:v>
                  </c:pt>
                  <c:pt idx="4">
                    <c:v>2.5847329999999999</c:v>
                  </c:pt>
                  <c:pt idx="5">
                    <c:v>0.81612839999999998</c:v>
                  </c:pt>
                  <c:pt idx="6">
                    <c:v>0.24073979999999998</c:v>
                  </c:pt>
                  <c:pt idx="7">
                    <c:v>0.32348639999999995</c:v>
                  </c:pt>
                  <c:pt idx="8">
                    <c:v>1.611335</c:v>
                  </c:pt>
                  <c:pt idx="9">
                    <c:v>0.31383220000000001</c:v>
                  </c:pt>
                  <c:pt idx="10">
                    <c:v>0.47956409999999999</c:v>
                  </c:pt>
                  <c:pt idx="11">
                    <c:v>1.5199200000000002</c:v>
                  </c:pt>
                  <c:pt idx="12">
                    <c:v>2.2977880000000002</c:v>
                  </c:pt>
                  <c:pt idx="13">
                    <c:v>0.32301410000000003</c:v>
                  </c:pt>
                  <c:pt idx="14">
                    <c:v>0.97850630000000005</c:v>
                  </c:pt>
                  <c:pt idx="15">
                    <c:v>2.2415310000000002</c:v>
                  </c:pt>
                  <c:pt idx="16">
                    <c:v>4.7910430000000002</c:v>
                  </c:pt>
                  <c:pt idx="17">
                    <c:v>6.5757099999999999</c:v>
                  </c:pt>
                  <c:pt idx="18">
                    <c:v>3.1177549999999998</c:v>
                  </c:pt>
                  <c:pt idx="19">
                    <c:v>0.61319940000000006</c:v>
                  </c:pt>
                  <c:pt idx="20">
                    <c:v>2.1278929999999998</c:v>
                  </c:pt>
                  <c:pt idx="21">
                    <c:v>5.7640830000000003</c:v>
                  </c:pt>
                  <c:pt idx="22">
                    <c:v>2.6481509999999999</c:v>
                  </c:pt>
                  <c:pt idx="23">
                    <c:v>6.7575589999999996</c:v>
                  </c:pt>
                </c:numCache>
              </c:numRef>
            </c:plus>
            <c:minus>
              <c:numRef>
                <c:f>Sheet1!$W$4:$W$27</c:f>
                <c:numCache>
                  <c:formatCode>General</c:formatCode>
                  <c:ptCount val="24"/>
                  <c:pt idx="0">
                    <c:v>6.6695500000000001</c:v>
                  </c:pt>
                  <c:pt idx="1">
                    <c:v>4.1650320000000001</c:v>
                  </c:pt>
                  <c:pt idx="2">
                    <c:v>2.54034</c:v>
                  </c:pt>
                  <c:pt idx="3">
                    <c:v>5.8539260000000004</c:v>
                  </c:pt>
                  <c:pt idx="4">
                    <c:v>2.5847329999999999</c:v>
                  </c:pt>
                  <c:pt idx="5">
                    <c:v>0.81612839999999998</c:v>
                  </c:pt>
                  <c:pt idx="6">
                    <c:v>0.24073979999999998</c:v>
                  </c:pt>
                  <c:pt idx="7">
                    <c:v>0.32348639999999995</c:v>
                  </c:pt>
                  <c:pt idx="8">
                    <c:v>1.611335</c:v>
                  </c:pt>
                  <c:pt idx="9">
                    <c:v>0.31383220000000001</c:v>
                  </c:pt>
                  <c:pt idx="10">
                    <c:v>0.47956409999999999</c:v>
                  </c:pt>
                  <c:pt idx="11">
                    <c:v>1.5199200000000002</c:v>
                  </c:pt>
                  <c:pt idx="12">
                    <c:v>2.2977880000000002</c:v>
                  </c:pt>
                  <c:pt idx="13">
                    <c:v>0.32301410000000003</c:v>
                  </c:pt>
                  <c:pt idx="14">
                    <c:v>0.97850630000000005</c:v>
                  </c:pt>
                  <c:pt idx="15">
                    <c:v>2.2415310000000002</c:v>
                  </c:pt>
                  <c:pt idx="16">
                    <c:v>4.7910430000000002</c:v>
                  </c:pt>
                  <c:pt idx="17">
                    <c:v>6.5757099999999999</c:v>
                  </c:pt>
                  <c:pt idx="18">
                    <c:v>3.1177549999999998</c:v>
                  </c:pt>
                  <c:pt idx="19">
                    <c:v>0.61319940000000006</c:v>
                  </c:pt>
                  <c:pt idx="20">
                    <c:v>2.1278929999999998</c:v>
                  </c:pt>
                  <c:pt idx="21">
                    <c:v>5.7640830000000003</c:v>
                  </c:pt>
                  <c:pt idx="22">
                    <c:v>2.6481509999999999</c:v>
                  </c:pt>
                  <c:pt idx="23">
                    <c:v>6.7575589999999996</c:v>
                  </c:pt>
                </c:numCache>
              </c:numRef>
            </c:minus>
          </c:errBars>
          <c:xVal>
            <c:numRef>
              <c:f>Sheet1!$G$4:$G$27</c:f>
              <c:numCache>
                <c:formatCode>0.0000</c:formatCode>
                <c:ptCount val="24"/>
                <c:pt idx="0">
                  <c:v>22.483660130718956</c:v>
                </c:pt>
                <c:pt idx="1">
                  <c:v>11.353135313531354</c:v>
                </c:pt>
                <c:pt idx="2">
                  <c:v>4.568393094289509</c:v>
                </c:pt>
                <c:pt idx="3">
                  <c:v>9.1005291005290996</c:v>
                </c:pt>
                <c:pt idx="4">
                  <c:v>3.1968031968031969</c:v>
                </c:pt>
                <c:pt idx="5">
                  <c:v>1.5992003998001001</c:v>
                </c:pt>
                <c:pt idx="6">
                  <c:v>0.45288045288045287</c:v>
                </c:pt>
                <c:pt idx="7">
                  <c:v>0.90485695276114431</c:v>
                </c:pt>
                <c:pt idx="8">
                  <c:v>1.889763779527559</c:v>
                </c:pt>
                <c:pt idx="9">
                  <c:v>0.95238095238095233</c:v>
                </c:pt>
                <c:pt idx="10">
                  <c:v>1.542483660130719</c:v>
                </c:pt>
                <c:pt idx="11">
                  <c:v>2.2912621359223304</c:v>
                </c:pt>
                <c:pt idx="12">
                  <c:v>3.025641025641026</c:v>
                </c:pt>
                <c:pt idx="13">
                  <c:v>0</c:v>
                </c:pt>
                <c:pt idx="14">
                  <c:v>1.8190904547726137</c:v>
                </c:pt>
                <c:pt idx="15">
                  <c:v>7.2654690618762485</c:v>
                </c:pt>
                <c:pt idx="16">
                  <c:v>14.50199203187251</c:v>
                </c:pt>
                <c:pt idx="17">
                  <c:v>18.109452736318406</c:v>
                </c:pt>
                <c:pt idx="18">
                  <c:v>5.4518222666001002</c:v>
                </c:pt>
                <c:pt idx="19">
                  <c:v>2.2288755821689952</c:v>
                </c:pt>
                <c:pt idx="20">
                  <c:v>4.0055799123156639</c:v>
                </c:pt>
                <c:pt idx="21">
                  <c:v>11.056105610561056</c:v>
                </c:pt>
                <c:pt idx="22">
                  <c:v>9.9800399201596814</c:v>
                </c:pt>
                <c:pt idx="23">
                  <c:v>15.948963317384369</c:v>
                </c:pt>
              </c:numCache>
            </c:numRef>
          </c:xVal>
          <c:yVal>
            <c:numRef>
              <c:f>Sheet1!$U$4:$U$27</c:f>
              <c:numCache>
                <c:formatCode>0.00</c:formatCode>
                <c:ptCount val="24"/>
                <c:pt idx="0">
                  <c:v>71.652069999999995</c:v>
                </c:pt>
                <c:pt idx="1">
                  <c:v>44.524419999999999</c:v>
                </c:pt>
                <c:pt idx="2">
                  <c:v>23.27694</c:v>
                </c:pt>
                <c:pt idx="3">
                  <c:v>34.893709999999999</c:v>
                </c:pt>
                <c:pt idx="4">
                  <c:v>14.18777</c:v>
                </c:pt>
                <c:pt idx="5">
                  <c:v>7.6339559999999995</c:v>
                </c:pt>
                <c:pt idx="6">
                  <c:v>3.6034800000000002</c:v>
                </c:pt>
                <c:pt idx="7">
                  <c:v>4.0860609999999999</c:v>
                </c:pt>
                <c:pt idx="8">
                  <c:v>12.390700000000001</c:v>
                </c:pt>
                <c:pt idx="9">
                  <c:v>3.774718</c:v>
                </c:pt>
                <c:pt idx="10">
                  <c:v>6.9101680000000005</c:v>
                </c:pt>
                <c:pt idx="11">
                  <c:v>13.732759999999999</c:v>
                </c:pt>
                <c:pt idx="12">
                  <c:v>14.220409999999999</c:v>
                </c:pt>
                <c:pt idx="13">
                  <c:v>3.7213959999999999</c:v>
                </c:pt>
                <c:pt idx="14">
                  <c:v>10.814400000000001</c:v>
                </c:pt>
                <c:pt idx="15">
                  <c:v>26.933210000000003</c:v>
                </c:pt>
                <c:pt idx="16">
                  <c:v>56.233809999999998</c:v>
                </c:pt>
                <c:pt idx="17">
                  <c:v>65.43168</c:v>
                </c:pt>
                <c:pt idx="18">
                  <c:v>24.642749999999999</c:v>
                </c:pt>
                <c:pt idx="19">
                  <c:v>10.16104</c:v>
                </c:pt>
                <c:pt idx="20">
                  <c:v>19.48413</c:v>
                </c:pt>
                <c:pt idx="21">
                  <c:v>44.825119999999998</c:v>
                </c:pt>
                <c:pt idx="22">
                  <c:v>34.94256</c:v>
                </c:pt>
                <c:pt idx="23">
                  <c:v>61.743290000000009</c:v>
                </c:pt>
              </c:numCache>
            </c:numRef>
          </c:yVal>
          <c:smooth val="0"/>
        </c:ser>
        <c:dLbls>
          <c:showLegendKey val="0"/>
          <c:showVal val="0"/>
          <c:showCatName val="0"/>
          <c:showSerName val="0"/>
          <c:showPercent val="0"/>
          <c:showBubbleSize val="0"/>
        </c:dLbls>
        <c:axId val="306782208"/>
        <c:axId val="306784128"/>
      </c:scatterChart>
      <c:valAx>
        <c:axId val="306782208"/>
        <c:scaling>
          <c:orientation val="minMax"/>
          <c:max val="15"/>
        </c:scaling>
        <c:delete val="0"/>
        <c:axPos val="b"/>
        <c:title>
          <c:tx>
            <c:rich>
              <a:bodyPr/>
              <a:lstStyle/>
              <a:p>
                <a:pPr>
                  <a:defRPr/>
                </a:pPr>
                <a:r>
                  <a:rPr lang="en-GB"/>
                  <a:t>PAM</a:t>
                </a:r>
                <a:r>
                  <a:rPr lang="en-GB" baseline="0"/>
                  <a:t> Conc / ppm</a:t>
                </a:r>
                <a:endParaRPr lang="en-GB"/>
              </a:p>
            </c:rich>
          </c:tx>
          <c:overlay val="0"/>
        </c:title>
        <c:numFmt formatCode="0" sourceLinked="0"/>
        <c:majorTickMark val="out"/>
        <c:minorTickMark val="none"/>
        <c:tickLblPos val="nextTo"/>
        <c:crossAx val="306784128"/>
        <c:crosses val="autoZero"/>
        <c:crossBetween val="midCat"/>
      </c:valAx>
      <c:valAx>
        <c:axId val="306784128"/>
        <c:scaling>
          <c:orientation val="minMax"/>
          <c:max val="50"/>
        </c:scaling>
        <c:delete val="0"/>
        <c:axPos val="l"/>
        <c:title>
          <c:tx>
            <c:rich>
              <a:bodyPr rot="-5400000" vert="horz"/>
              <a:lstStyle/>
              <a:p>
                <a:pPr>
                  <a:defRPr/>
                </a:pPr>
                <a:r>
                  <a:rPr lang="en-GB" sz="1000" b="1" i="0" u="none" strike="noStrike" baseline="0">
                    <a:effectLst/>
                  </a:rPr>
                  <a:t>𝜏</a:t>
                </a:r>
                <a:r>
                  <a:rPr lang="en-GB" sz="1000" b="1" i="0" u="none" strike="noStrike" baseline="-25000">
                    <a:effectLst/>
                  </a:rPr>
                  <a:t>𝑐</a:t>
                </a:r>
                <a:r>
                  <a:rPr lang="en-GB" baseline="0"/>
                  <a:t> / nS</a:t>
                </a:r>
                <a:endParaRPr lang="en-GB"/>
              </a:p>
            </c:rich>
          </c:tx>
          <c:overlay val="0"/>
        </c:title>
        <c:numFmt formatCode="#,##0" sourceLinked="0"/>
        <c:majorTickMark val="out"/>
        <c:minorTickMark val="none"/>
        <c:tickLblPos val="nextTo"/>
        <c:crossAx val="306782208"/>
        <c:crosses val="autoZero"/>
        <c:crossBetween val="midCat"/>
      </c:valAx>
    </c:plotArea>
    <c:legend>
      <c:legendPos val="r"/>
      <c:layout>
        <c:manualLayout>
          <c:xMode val="edge"/>
          <c:yMode val="edge"/>
          <c:x val="0.76973446081046837"/>
          <c:y val="0.319618421191327"/>
          <c:w val="0.21387854600366735"/>
          <c:h val="0.29187658771569214"/>
        </c:manualLayout>
      </c:layout>
      <c:overlay val="0"/>
    </c:legend>
    <c:plotVisOnly val="1"/>
    <c:dispBlanksAs val="gap"/>
    <c:showDLblsOverMax val="0"/>
  </c:chart>
  <c:spPr>
    <a:ln>
      <a:noFill/>
    </a:ln>
  </c:spPr>
  <c:externalData r:id="rId1">
    <c:autoUpdate val="0"/>
  </c:externalData>
</c:chartSpace>
</file>

<file path=word/charts/chart119.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v>Turbidity</c:v>
          </c:tx>
          <c:invertIfNegative val="0"/>
          <c:errBars>
            <c:errBarType val="both"/>
            <c:errValType val="cust"/>
            <c:noEndCap val="0"/>
            <c:plus>
              <c:numRef>
                <c:f>Sheet1!$D$3:$D$9</c:f>
                <c:numCache>
                  <c:formatCode>General</c:formatCode>
                  <c:ptCount val="7"/>
                  <c:pt idx="0">
                    <c:v>0.69399999999999995</c:v>
                  </c:pt>
                  <c:pt idx="1">
                    <c:v>0.20016</c:v>
                  </c:pt>
                  <c:pt idx="2">
                    <c:v>0.16520000000000001</c:v>
                  </c:pt>
                  <c:pt idx="3">
                    <c:v>0.18007400000000001</c:v>
                  </c:pt>
                  <c:pt idx="4">
                    <c:v>0.1905656</c:v>
                  </c:pt>
                  <c:pt idx="5">
                    <c:v>0.23977520000000002</c:v>
                  </c:pt>
                  <c:pt idx="6">
                    <c:v>0.28593459999999998</c:v>
                  </c:pt>
                </c:numCache>
              </c:numRef>
            </c:plus>
            <c:minus>
              <c:numRef>
                <c:f>Sheet1!$D$3:$D$9</c:f>
                <c:numCache>
                  <c:formatCode>General</c:formatCode>
                  <c:ptCount val="7"/>
                  <c:pt idx="0">
                    <c:v>0.69399999999999995</c:v>
                  </c:pt>
                  <c:pt idx="1">
                    <c:v>0.20016</c:v>
                  </c:pt>
                  <c:pt idx="2">
                    <c:v>0.16520000000000001</c:v>
                  </c:pt>
                  <c:pt idx="3">
                    <c:v>0.18007400000000001</c:v>
                  </c:pt>
                  <c:pt idx="4">
                    <c:v>0.1905656</c:v>
                  </c:pt>
                  <c:pt idx="5">
                    <c:v>0.23977520000000002</c:v>
                  </c:pt>
                  <c:pt idx="6">
                    <c:v>0.28593459999999998</c:v>
                  </c:pt>
                </c:numCache>
              </c:numRef>
            </c:minus>
          </c:errBars>
          <c:cat>
            <c:numRef>
              <c:f>Sheet1!$B$3:$B$9</c:f>
              <c:numCache>
                <c:formatCode>General</c:formatCode>
                <c:ptCount val="7"/>
                <c:pt idx="0">
                  <c:v>0</c:v>
                </c:pt>
                <c:pt idx="1">
                  <c:v>15</c:v>
                </c:pt>
                <c:pt idx="2">
                  <c:v>20</c:v>
                </c:pt>
                <c:pt idx="3">
                  <c:v>25</c:v>
                </c:pt>
                <c:pt idx="4">
                  <c:v>30</c:v>
                </c:pt>
                <c:pt idx="5">
                  <c:v>35</c:v>
                </c:pt>
                <c:pt idx="6">
                  <c:v>40</c:v>
                </c:pt>
              </c:numCache>
            </c:numRef>
          </c:cat>
          <c:val>
            <c:numRef>
              <c:f>Sheet1!$C$3:$C$9</c:f>
              <c:numCache>
                <c:formatCode>General</c:formatCode>
                <c:ptCount val="7"/>
                <c:pt idx="0">
                  <c:v>15.35</c:v>
                </c:pt>
                <c:pt idx="1">
                  <c:v>3.004</c:v>
                </c:pt>
                <c:pt idx="2">
                  <c:v>2.13</c:v>
                </c:pt>
                <c:pt idx="3">
                  <c:v>2.5018500000000001</c:v>
                </c:pt>
                <c:pt idx="4">
                  <c:v>2.7641399999999998</c:v>
                </c:pt>
                <c:pt idx="5">
                  <c:v>3.99438</c:v>
                </c:pt>
                <c:pt idx="6">
                  <c:v>5.1483650000000001</c:v>
                </c:pt>
              </c:numCache>
            </c:numRef>
          </c:val>
        </c:ser>
        <c:dLbls>
          <c:showLegendKey val="0"/>
          <c:showVal val="0"/>
          <c:showCatName val="0"/>
          <c:showSerName val="0"/>
          <c:showPercent val="0"/>
          <c:showBubbleSize val="0"/>
        </c:dLbls>
        <c:gapWidth val="150"/>
        <c:axId val="306807552"/>
        <c:axId val="306809472"/>
      </c:barChart>
      <c:catAx>
        <c:axId val="306807552"/>
        <c:scaling>
          <c:orientation val="minMax"/>
        </c:scaling>
        <c:delete val="0"/>
        <c:axPos val="b"/>
        <c:title>
          <c:tx>
            <c:rich>
              <a:bodyPr/>
              <a:lstStyle/>
              <a:p>
                <a:pPr>
                  <a:defRPr/>
                </a:pPr>
                <a:r>
                  <a:rPr lang="en-GB"/>
                  <a:t>AN910 Dosage / ppm</a:t>
                </a:r>
              </a:p>
            </c:rich>
          </c:tx>
          <c:overlay val="0"/>
        </c:title>
        <c:numFmt formatCode="General" sourceLinked="1"/>
        <c:majorTickMark val="out"/>
        <c:minorTickMark val="none"/>
        <c:tickLblPos val="nextTo"/>
        <c:crossAx val="306809472"/>
        <c:crosses val="autoZero"/>
        <c:auto val="1"/>
        <c:lblAlgn val="ctr"/>
        <c:lblOffset val="100"/>
        <c:noMultiLvlLbl val="0"/>
      </c:catAx>
      <c:valAx>
        <c:axId val="306809472"/>
        <c:scaling>
          <c:orientation val="minMax"/>
        </c:scaling>
        <c:delete val="0"/>
        <c:axPos val="l"/>
        <c:title>
          <c:tx>
            <c:rich>
              <a:bodyPr rot="-5400000" vert="horz"/>
              <a:lstStyle/>
              <a:p>
                <a:pPr>
                  <a:defRPr/>
                </a:pPr>
                <a:r>
                  <a:rPr lang="en-GB"/>
                  <a:t>Turbidity / NTU</a:t>
                </a:r>
              </a:p>
            </c:rich>
          </c:tx>
          <c:overlay val="0"/>
        </c:title>
        <c:numFmt formatCode="General" sourceLinked="1"/>
        <c:majorTickMark val="out"/>
        <c:minorTickMark val="none"/>
        <c:tickLblPos val="nextTo"/>
        <c:crossAx val="306807552"/>
        <c:crosses val="autoZero"/>
        <c:crossBetween val="between"/>
      </c:valAx>
    </c:plotArea>
    <c:plotVisOnly val="1"/>
    <c:dispBlanksAs val="gap"/>
    <c:showDLblsOverMax val="0"/>
  </c:chart>
  <c:spPr>
    <a:ln>
      <a:noFill/>
    </a:ln>
  </c:sp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704394312674106"/>
          <c:y val="5.6286538327195795E-2"/>
          <c:w val="0.79104069046583902"/>
          <c:h val="0.73143638414019552"/>
        </c:manualLayout>
      </c:layout>
      <c:scatterChart>
        <c:scatterStyle val="lineMarker"/>
        <c:varyColors val="0"/>
        <c:ser>
          <c:idx val="0"/>
          <c:order val="0"/>
          <c:spPr>
            <a:ln w="28575">
              <a:noFill/>
            </a:ln>
          </c:spPr>
          <c:marker>
            <c:symbol val="diamond"/>
            <c:size val="7"/>
            <c:spPr>
              <a:solidFill>
                <a:schemeClr val="tx1"/>
              </a:solidFill>
              <a:ln>
                <a:solidFill>
                  <a:schemeClr val="tx1"/>
                </a:solidFill>
              </a:ln>
            </c:spPr>
          </c:marker>
          <c:trendline>
            <c:trendlineType val="linear"/>
            <c:intercept val="0"/>
            <c:dispRSqr val="1"/>
            <c:dispEq val="1"/>
            <c:trendlineLbl>
              <c:layout>
                <c:manualLayout>
                  <c:x val="-0.15006052294386915"/>
                  <c:y val="5.6022242969512782E-2"/>
                </c:manualLayout>
              </c:layout>
              <c:numFmt formatCode="General" sourceLinked="0"/>
            </c:trendlineLbl>
          </c:trendline>
          <c:xVal>
            <c:numRef>
              <c:f>Plots!$C$7:$AS$7</c:f>
              <c:numCache>
                <c:formatCode>General</c:formatCode>
                <c:ptCount val="43"/>
                <c:pt idx="2" formatCode="0.00E+00">
                  <c:v>2.7235587834770805E-4</c:v>
                </c:pt>
                <c:pt idx="3" formatCode="0.00E+00">
                  <c:v>2.5938655080734089E-4</c:v>
                </c:pt>
                <c:pt idx="4" formatCode="0.00E+00">
                  <c:v>2.2696323195642312E-4</c:v>
                </c:pt>
                <c:pt idx="5" formatCode="0.00E+00">
                  <c:v>1.729243672048938E-4</c:v>
                </c:pt>
                <c:pt idx="6" formatCode="0.00E+00">
                  <c:v>1.729243672048938E-4</c:v>
                </c:pt>
                <c:pt idx="7" formatCode="0.00E+00">
                  <c:v>1.3617793917385383E-4</c:v>
                </c:pt>
                <c:pt idx="8" formatCode="0.00E+00">
                  <c:v>1.296932754036705E-4</c:v>
                </c:pt>
                <c:pt idx="9" formatCode="0.00E+00">
                  <c:v>1.296932754036705E-4</c:v>
                </c:pt>
                <c:pt idx="10" formatCode="0.00E+00">
                  <c:v>1.1348161597821165E-4</c:v>
                </c:pt>
                <c:pt idx="11" formatCode="0.00E+00">
                  <c:v>1.0375462032293626E-4</c:v>
                </c:pt>
                <c:pt idx="12" formatCode="0.00E+00">
                  <c:v>1.0375462032293626E-4</c:v>
                </c:pt>
                <c:pt idx="13" formatCode="0.00E+00">
                  <c:v>9.0785292782569367E-5</c:v>
                </c:pt>
                <c:pt idx="14" formatCode="0.00E+00">
                  <c:v>8.6462183602446885E-5</c:v>
                </c:pt>
                <c:pt idx="15" formatCode="0.00E+00">
                  <c:v>8.6462183602446885E-5</c:v>
                </c:pt>
                <c:pt idx="16" formatCode="0.00E+00">
                  <c:v>7.4110443087811715E-5</c:v>
                </c:pt>
                <c:pt idx="17" formatCode="0.00E+00">
                  <c:v>6.4846637701835249E-5</c:v>
                </c:pt>
                <c:pt idx="18" formatCode="0.00E+00">
                  <c:v>6.4846637701835249E-5</c:v>
                </c:pt>
                <c:pt idx="19" formatCode="0.00E+00">
                  <c:v>5.7641455734964577E-5</c:v>
                </c:pt>
                <c:pt idx="20" formatCode="0.00E+00">
                  <c:v>5.1877310161468128E-5</c:v>
                </c:pt>
                <c:pt idx="21" formatCode="0.00E+00">
                  <c:v>4.716119105588016E-5</c:v>
                </c:pt>
                <c:pt idx="22" formatCode="0.00E+00">
                  <c:v>4.716119105588016E-5</c:v>
                </c:pt>
                <c:pt idx="23" formatCode="0.00E+00">
                  <c:v>4.5392646391284684E-5</c:v>
                </c:pt>
                <c:pt idx="26" formatCode="0.00E+00">
                  <c:v>4.3231091801223497E-5</c:v>
                </c:pt>
                <c:pt idx="27" formatCode="0.00E+00">
                  <c:v>3.4044484793463458E-5</c:v>
                </c:pt>
                <c:pt idx="28" formatCode="0.00E+00">
                  <c:v>2.4759625304337062E-5</c:v>
                </c:pt>
                <c:pt idx="29" formatCode="0.00E+00">
                  <c:v>2.4759625304337062E-5</c:v>
                </c:pt>
                <c:pt idx="30" formatCode="0.00E+00">
                  <c:v>2.4703481029270561E-5</c:v>
                </c:pt>
                <c:pt idx="31" formatCode="0.00E+00">
                  <c:v>1.0172021600287885E-5</c:v>
                </c:pt>
                <c:pt idx="32" formatCode="0.00E+00">
                  <c:v>5.1363673427196248E-6</c:v>
                </c:pt>
                <c:pt idx="34" formatCode="0.00E+00">
                  <c:v>1.011607548148629E-4</c:v>
                </c:pt>
                <c:pt idx="35" formatCode="0.00E+00">
                  <c:v>1.0116075481486288E-5</c:v>
                </c:pt>
                <c:pt idx="36" formatCode="0.00E+00">
                  <c:v>1.0116075481486289E-6</c:v>
                </c:pt>
                <c:pt idx="37" formatCode="0.00E+00">
                  <c:v>1.0116075481486295E-7</c:v>
                </c:pt>
                <c:pt idx="38" formatCode="0.00E+00">
                  <c:v>9.1239219246482143E-6</c:v>
                </c:pt>
                <c:pt idx="39" formatCode="0.00E+00">
                  <c:v>8.0150444199468403E-6</c:v>
                </c:pt>
                <c:pt idx="40" formatCode="0.00E+00">
                  <c:v>7.5676026198041719E-6</c:v>
                </c:pt>
                <c:pt idx="41" formatCode="0.00E+00">
                  <c:v>7.1687957979378829E-6</c:v>
                </c:pt>
                <c:pt idx="42" formatCode="0.00E+00">
                  <c:v>6.8088969586926954E-6</c:v>
                </c:pt>
              </c:numCache>
            </c:numRef>
          </c:xVal>
          <c:yVal>
            <c:numRef>
              <c:f>Plots!$C$8:$AS$8</c:f>
              <c:numCache>
                <c:formatCode>General</c:formatCode>
                <c:ptCount val="43"/>
                <c:pt idx="2">
                  <c:v>1.5220419999999999</c:v>
                </c:pt>
                <c:pt idx="3">
                  <c:v>1.2547109999999999</c:v>
                </c:pt>
                <c:pt idx="4">
                  <c:v>1.3774271011000001</c:v>
                </c:pt>
                <c:pt idx="5">
                  <c:v>1.0337509999999999</c:v>
                </c:pt>
                <c:pt idx="6">
                  <c:v>0.88420599999999971</c:v>
                </c:pt>
                <c:pt idx="7">
                  <c:v>0.92407600000000001</c:v>
                </c:pt>
                <c:pt idx="8">
                  <c:v>0.78414300000000003</c:v>
                </c:pt>
                <c:pt idx="9">
                  <c:v>0.68989199999999995</c:v>
                </c:pt>
                <c:pt idx="10">
                  <c:v>0.69621682169999999</c:v>
                </c:pt>
                <c:pt idx="11">
                  <c:v>0.63556999999999997</c:v>
                </c:pt>
                <c:pt idx="12">
                  <c:v>0.55373000000000039</c:v>
                </c:pt>
                <c:pt idx="13">
                  <c:v>0.60858599999999996</c:v>
                </c:pt>
                <c:pt idx="14">
                  <c:v>0.56717799999999996</c:v>
                </c:pt>
                <c:pt idx="15">
                  <c:v>0.44278800000000001</c:v>
                </c:pt>
                <c:pt idx="16">
                  <c:v>0.50558099999999939</c:v>
                </c:pt>
                <c:pt idx="17">
                  <c:v>0.42367900000000008</c:v>
                </c:pt>
                <c:pt idx="18">
                  <c:v>0.33115200000000017</c:v>
                </c:pt>
                <c:pt idx="19">
                  <c:v>0.39795500000000017</c:v>
                </c:pt>
                <c:pt idx="20">
                  <c:v>0.33812100000000017</c:v>
                </c:pt>
                <c:pt idx="21">
                  <c:v>0.27984300000000001</c:v>
                </c:pt>
                <c:pt idx="22">
                  <c:v>0.24610199999999999</c:v>
                </c:pt>
                <c:pt idx="23">
                  <c:v>0.23349253830000008</c:v>
                </c:pt>
                <c:pt idx="26">
                  <c:v>0.27110800000000002</c:v>
                </c:pt>
                <c:pt idx="27">
                  <c:v>0.23824200000000009</c:v>
                </c:pt>
                <c:pt idx="28">
                  <c:v>0.15441400000000016</c:v>
                </c:pt>
                <c:pt idx="29">
                  <c:v>0.16128000000000001</c:v>
                </c:pt>
                <c:pt idx="30">
                  <c:v>0.15146100000000012</c:v>
                </c:pt>
                <c:pt idx="31">
                  <c:v>4.8187000000000001E-2</c:v>
                </c:pt>
                <c:pt idx="32">
                  <c:v>1.3594E-2</c:v>
                </c:pt>
                <c:pt idx="34">
                  <c:v>0.61910000000000032</c:v>
                </c:pt>
                <c:pt idx="35">
                  <c:v>6.6299999999999998E-2</c:v>
                </c:pt>
                <c:pt idx="36">
                  <c:v>3.9000000000000016E-3</c:v>
                </c:pt>
                <c:pt idx="37">
                  <c:v>4.1300000000000003E-2</c:v>
                </c:pt>
                <c:pt idx="38">
                  <c:v>7.6700000000000004E-2</c:v>
                </c:pt>
                <c:pt idx="39">
                  <c:v>5.7900000000000014E-2</c:v>
                </c:pt>
                <c:pt idx="40">
                  <c:v>4.9600000000000012E-2</c:v>
                </c:pt>
                <c:pt idx="41">
                  <c:v>4.5100000000000001E-2</c:v>
                </c:pt>
                <c:pt idx="42">
                  <c:v>4.2500000000000003E-2</c:v>
                </c:pt>
              </c:numCache>
            </c:numRef>
          </c:yVal>
          <c:smooth val="0"/>
        </c:ser>
        <c:dLbls>
          <c:showLegendKey val="0"/>
          <c:showVal val="0"/>
          <c:showCatName val="0"/>
          <c:showSerName val="0"/>
          <c:showPercent val="0"/>
          <c:showBubbleSize val="0"/>
        </c:dLbls>
        <c:axId val="264320896"/>
        <c:axId val="264331264"/>
      </c:scatterChart>
      <c:valAx>
        <c:axId val="264320896"/>
        <c:scaling>
          <c:orientation val="minMax"/>
        </c:scaling>
        <c:delete val="0"/>
        <c:axPos val="b"/>
        <c:title>
          <c:tx>
            <c:rich>
              <a:bodyPr/>
              <a:lstStyle/>
              <a:p>
                <a:pPr>
                  <a:defRPr sz="1000"/>
                </a:pPr>
                <a:r>
                  <a:rPr lang="en-GB" sz="1000"/>
                  <a:t>Concentration of Label</a:t>
                </a:r>
                <a:r>
                  <a:rPr lang="en-GB" sz="1000" baseline="0"/>
                  <a:t> / M</a:t>
                </a:r>
                <a:endParaRPr lang="en-GB" sz="1000"/>
              </a:p>
            </c:rich>
          </c:tx>
          <c:layout>
            <c:manualLayout>
              <c:xMode val="edge"/>
              <c:yMode val="edge"/>
              <c:x val="0.36421385977059623"/>
              <c:y val="0.8843092522179975"/>
            </c:manualLayout>
          </c:layout>
          <c:overlay val="0"/>
        </c:title>
        <c:numFmt formatCode="0.0E+00" sourceLinked="0"/>
        <c:majorTickMark val="out"/>
        <c:minorTickMark val="none"/>
        <c:tickLblPos val="nextTo"/>
        <c:crossAx val="264331264"/>
        <c:crosses val="autoZero"/>
        <c:crossBetween val="midCat"/>
      </c:valAx>
      <c:valAx>
        <c:axId val="264331264"/>
        <c:scaling>
          <c:orientation val="minMax"/>
        </c:scaling>
        <c:delete val="0"/>
        <c:axPos val="l"/>
        <c:title>
          <c:tx>
            <c:rich>
              <a:bodyPr rot="-5400000" vert="horz"/>
              <a:lstStyle/>
              <a:p>
                <a:pPr>
                  <a:defRPr sz="1000"/>
                </a:pPr>
                <a:r>
                  <a:rPr lang="en-GB" sz="1000"/>
                  <a:t>Absorbance / A.U.</a:t>
                </a:r>
              </a:p>
            </c:rich>
          </c:tx>
          <c:overlay val="0"/>
        </c:title>
        <c:numFmt formatCode="General" sourceLinked="1"/>
        <c:majorTickMark val="out"/>
        <c:minorTickMark val="none"/>
        <c:tickLblPos val="nextTo"/>
        <c:crossAx val="264320896"/>
        <c:crosses val="autoZero"/>
        <c:crossBetween val="midCat"/>
      </c:valAx>
    </c:plotArea>
    <c:plotVisOnly val="1"/>
    <c:dispBlanksAs val="gap"/>
    <c:showDLblsOverMax val="0"/>
  </c:chart>
  <c:spPr>
    <a:ln>
      <a:noFill/>
    </a:ln>
  </c:spPr>
  <c:externalData r:id="rId1">
    <c:autoUpdate val="0"/>
  </c:externalData>
</c:chartSpace>
</file>

<file path=word/charts/chart120.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errBars>
            <c:errDir val="y"/>
            <c:errBarType val="both"/>
            <c:errValType val="cust"/>
            <c:noEndCap val="0"/>
            <c:plus>
              <c:numRef>
                <c:f>Sheet1!$AP$23:$AP$29</c:f>
                <c:numCache>
                  <c:formatCode>General</c:formatCode>
                  <c:ptCount val="7"/>
                  <c:pt idx="0">
                    <c:v>1.4581299999999999</c:v>
                  </c:pt>
                  <c:pt idx="1">
                    <c:v>31.645759999999999</c:v>
                  </c:pt>
                  <c:pt idx="2">
                    <c:v>6.4362789999999999</c:v>
                  </c:pt>
                  <c:pt idx="3">
                    <c:v>14.4184</c:v>
                  </c:pt>
                  <c:pt idx="4">
                    <c:v>0.41210609999999998</c:v>
                  </c:pt>
                  <c:pt idx="5">
                    <c:v>1.2518499999999999</c:v>
                  </c:pt>
                  <c:pt idx="6">
                    <c:v>8.009374000000001E-2</c:v>
                  </c:pt>
                </c:numCache>
              </c:numRef>
            </c:plus>
            <c:minus>
              <c:numRef>
                <c:f>Sheet1!$AP$23:$AP$29</c:f>
                <c:numCache>
                  <c:formatCode>General</c:formatCode>
                  <c:ptCount val="7"/>
                  <c:pt idx="0">
                    <c:v>1.4581299999999999</c:v>
                  </c:pt>
                  <c:pt idx="1">
                    <c:v>31.645759999999999</c:v>
                  </c:pt>
                  <c:pt idx="2">
                    <c:v>6.4362789999999999</c:v>
                  </c:pt>
                  <c:pt idx="3">
                    <c:v>14.4184</c:v>
                  </c:pt>
                  <c:pt idx="4">
                    <c:v>0.41210609999999998</c:v>
                  </c:pt>
                  <c:pt idx="5">
                    <c:v>1.2518499999999999</c:v>
                  </c:pt>
                  <c:pt idx="6">
                    <c:v>8.009374000000001E-2</c:v>
                  </c:pt>
                </c:numCache>
              </c:numRef>
            </c:minus>
          </c:errBars>
          <c:xVal>
            <c:numRef>
              <c:f>Sheet1!$N$23:$N$29</c:f>
              <c:numCache>
                <c:formatCode>General</c:formatCode>
                <c:ptCount val="7"/>
                <c:pt idx="0">
                  <c:v>25</c:v>
                </c:pt>
                <c:pt idx="1">
                  <c:v>40</c:v>
                </c:pt>
                <c:pt idx="2">
                  <c:v>30</c:v>
                </c:pt>
                <c:pt idx="3">
                  <c:v>35</c:v>
                </c:pt>
                <c:pt idx="4">
                  <c:v>15</c:v>
                </c:pt>
                <c:pt idx="5">
                  <c:v>20</c:v>
                </c:pt>
                <c:pt idx="6">
                  <c:v>10</c:v>
                </c:pt>
              </c:numCache>
            </c:numRef>
          </c:xVal>
          <c:yVal>
            <c:numRef>
              <c:f>Sheet1!$AM$23:$AM$29</c:f>
              <c:numCache>
                <c:formatCode>0.00</c:formatCode>
                <c:ptCount val="7"/>
                <c:pt idx="0">
                  <c:v>4.6292779999999993</c:v>
                </c:pt>
                <c:pt idx="1">
                  <c:v>87.904669999999996</c:v>
                </c:pt>
                <c:pt idx="2">
                  <c:v>10.09491</c:v>
                </c:pt>
                <c:pt idx="3">
                  <c:v>20.946649999999998</c:v>
                </c:pt>
                <c:pt idx="4">
                  <c:v>1.4717249999999999</c:v>
                </c:pt>
                <c:pt idx="5">
                  <c:v>3.3049369999999998</c:v>
                </c:pt>
                <c:pt idx="6">
                  <c:v>1.4079000000000002</c:v>
                </c:pt>
              </c:numCache>
            </c:numRef>
          </c:yVal>
          <c:smooth val="0"/>
        </c:ser>
        <c:dLbls>
          <c:showLegendKey val="0"/>
          <c:showVal val="0"/>
          <c:showCatName val="0"/>
          <c:showSerName val="0"/>
          <c:showPercent val="0"/>
          <c:showBubbleSize val="0"/>
        </c:dLbls>
        <c:axId val="306985600"/>
        <c:axId val="306987776"/>
      </c:scatterChart>
      <c:valAx>
        <c:axId val="306985600"/>
        <c:scaling>
          <c:orientation val="minMax"/>
        </c:scaling>
        <c:delete val="0"/>
        <c:axPos val="b"/>
        <c:title>
          <c:tx>
            <c:rich>
              <a:bodyPr/>
              <a:lstStyle/>
              <a:p>
                <a:pPr>
                  <a:defRPr/>
                </a:pPr>
                <a:r>
                  <a:rPr lang="en-GB"/>
                  <a:t>Conc</a:t>
                </a:r>
                <a:r>
                  <a:rPr lang="en-GB" baseline="0"/>
                  <a:t> PAM / ppm</a:t>
                </a:r>
                <a:endParaRPr lang="en-GB"/>
              </a:p>
            </c:rich>
          </c:tx>
          <c:overlay val="0"/>
        </c:title>
        <c:numFmt formatCode="#,##0" sourceLinked="0"/>
        <c:majorTickMark val="out"/>
        <c:minorTickMark val="none"/>
        <c:tickLblPos val="nextTo"/>
        <c:crossAx val="306987776"/>
        <c:crosses val="autoZero"/>
        <c:crossBetween val="midCat"/>
      </c:valAx>
      <c:valAx>
        <c:axId val="306987776"/>
        <c:scaling>
          <c:orientation val="minMax"/>
        </c:scaling>
        <c:delete val="0"/>
        <c:axPos val="l"/>
        <c:title>
          <c:tx>
            <c:rich>
              <a:bodyPr rot="-5400000" vert="horz"/>
              <a:lstStyle/>
              <a:p>
                <a:pPr>
                  <a:defRPr/>
                </a:pPr>
                <a:r>
                  <a:rPr lang="en-GB" sz="1000" b="1" i="0" u="none" strike="noStrike" baseline="0">
                    <a:effectLst/>
                  </a:rPr>
                  <a:t>𝜏</a:t>
                </a:r>
                <a:r>
                  <a:rPr lang="en-GB" sz="1000" b="1" i="0" u="none" strike="noStrike" baseline="-25000">
                    <a:effectLst/>
                  </a:rPr>
                  <a:t>𝑐</a:t>
                </a:r>
                <a:r>
                  <a:rPr lang="en-GB" baseline="0"/>
                  <a:t> / nS</a:t>
                </a:r>
                <a:endParaRPr lang="en-GB"/>
              </a:p>
            </c:rich>
          </c:tx>
          <c:overlay val="0"/>
        </c:title>
        <c:numFmt formatCode="0" sourceLinked="0"/>
        <c:majorTickMark val="out"/>
        <c:minorTickMark val="none"/>
        <c:tickLblPos val="nextTo"/>
        <c:crossAx val="306985600"/>
        <c:crosses val="autoZero"/>
        <c:crossBetween val="midCat"/>
      </c:valAx>
    </c:plotArea>
    <c:plotVisOnly val="1"/>
    <c:dispBlanksAs val="gap"/>
    <c:showDLblsOverMax val="0"/>
  </c:chart>
  <c:spPr>
    <a:ln>
      <a:noFill/>
    </a:ln>
  </c:spPr>
  <c:externalData r:id="rId1">
    <c:autoUpdate val="0"/>
  </c:externalData>
</c:chartSpace>
</file>

<file path=word/charts/chart12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1"/>
          <c:order val="0"/>
          <c:tx>
            <c:v>Crossed Decay</c:v>
          </c:tx>
          <c:spPr>
            <a:ln w="19050"/>
          </c:spPr>
          <c:marker>
            <c:symbol val="none"/>
          </c:marker>
          <c:xVal>
            <c:numRef>
              <c:f>Sheet1!$N$35:$N$542</c:f>
              <c:numCache>
                <c:formatCode>General</c:formatCode>
                <c:ptCount val="508"/>
                <c:pt idx="0">
                  <c:v>0.4</c:v>
                </c:pt>
                <c:pt idx="1">
                  <c:v>0.8</c:v>
                </c:pt>
                <c:pt idx="2">
                  <c:v>1.2000000000000002</c:v>
                </c:pt>
                <c:pt idx="3">
                  <c:v>1.6</c:v>
                </c:pt>
                <c:pt idx="4">
                  <c:v>2</c:v>
                </c:pt>
                <c:pt idx="5">
                  <c:v>2.4000000000000004</c:v>
                </c:pt>
                <c:pt idx="6">
                  <c:v>2.8000000000000003</c:v>
                </c:pt>
                <c:pt idx="7">
                  <c:v>3.2</c:v>
                </c:pt>
                <c:pt idx="8">
                  <c:v>3.6</c:v>
                </c:pt>
                <c:pt idx="9">
                  <c:v>4</c:v>
                </c:pt>
                <c:pt idx="10">
                  <c:v>4.4000000000000004</c:v>
                </c:pt>
                <c:pt idx="11">
                  <c:v>4.8000000000000007</c:v>
                </c:pt>
                <c:pt idx="12">
                  <c:v>5.2</c:v>
                </c:pt>
                <c:pt idx="13">
                  <c:v>5.6000000000000005</c:v>
                </c:pt>
                <c:pt idx="14">
                  <c:v>6</c:v>
                </c:pt>
                <c:pt idx="15">
                  <c:v>6.4</c:v>
                </c:pt>
                <c:pt idx="16">
                  <c:v>6.8000000000000007</c:v>
                </c:pt>
                <c:pt idx="17">
                  <c:v>7.2</c:v>
                </c:pt>
                <c:pt idx="18">
                  <c:v>7.6000000000000005</c:v>
                </c:pt>
                <c:pt idx="19">
                  <c:v>8</c:v>
                </c:pt>
                <c:pt idx="20">
                  <c:v>8.4</c:v>
                </c:pt>
                <c:pt idx="21">
                  <c:v>8.8000000000000007</c:v>
                </c:pt>
                <c:pt idx="22">
                  <c:v>9.2000000000000011</c:v>
                </c:pt>
                <c:pt idx="23">
                  <c:v>9.6000000000000014</c:v>
                </c:pt>
                <c:pt idx="24">
                  <c:v>10</c:v>
                </c:pt>
                <c:pt idx="25">
                  <c:v>10.4</c:v>
                </c:pt>
                <c:pt idx="26">
                  <c:v>10.8</c:v>
                </c:pt>
                <c:pt idx="27">
                  <c:v>11.200000000000001</c:v>
                </c:pt>
                <c:pt idx="28">
                  <c:v>11.600000000000001</c:v>
                </c:pt>
                <c:pt idx="29">
                  <c:v>12</c:v>
                </c:pt>
                <c:pt idx="30">
                  <c:v>12.4</c:v>
                </c:pt>
                <c:pt idx="31">
                  <c:v>12.8</c:v>
                </c:pt>
                <c:pt idx="32">
                  <c:v>13.200000000000001</c:v>
                </c:pt>
                <c:pt idx="33">
                  <c:v>13.600000000000001</c:v>
                </c:pt>
                <c:pt idx="34">
                  <c:v>14</c:v>
                </c:pt>
                <c:pt idx="35">
                  <c:v>14.4</c:v>
                </c:pt>
                <c:pt idx="36">
                  <c:v>14.8</c:v>
                </c:pt>
                <c:pt idx="37">
                  <c:v>15.200000000000001</c:v>
                </c:pt>
                <c:pt idx="38">
                  <c:v>15.600000000000001</c:v>
                </c:pt>
                <c:pt idx="39">
                  <c:v>16</c:v>
                </c:pt>
                <c:pt idx="40">
                  <c:v>16.400000000000002</c:v>
                </c:pt>
                <c:pt idx="41">
                  <c:v>16.8</c:v>
                </c:pt>
                <c:pt idx="42">
                  <c:v>17.2</c:v>
                </c:pt>
                <c:pt idx="43">
                  <c:v>17.600000000000001</c:v>
                </c:pt>
                <c:pt idx="44">
                  <c:v>18</c:v>
                </c:pt>
                <c:pt idx="45">
                  <c:v>18.400000000000002</c:v>
                </c:pt>
                <c:pt idx="46">
                  <c:v>18.8</c:v>
                </c:pt>
                <c:pt idx="47">
                  <c:v>19.200000000000003</c:v>
                </c:pt>
                <c:pt idx="48">
                  <c:v>19.600000000000001</c:v>
                </c:pt>
                <c:pt idx="49">
                  <c:v>20</c:v>
                </c:pt>
                <c:pt idx="50">
                  <c:v>20.400000000000002</c:v>
                </c:pt>
                <c:pt idx="51">
                  <c:v>20.8</c:v>
                </c:pt>
                <c:pt idx="52">
                  <c:v>21.200000000000003</c:v>
                </c:pt>
                <c:pt idx="53">
                  <c:v>21.6</c:v>
                </c:pt>
                <c:pt idx="54">
                  <c:v>22</c:v>
                </c:pt>
                <c:pt idx="55">
                  <c:v>22.400000000000002</c:v>
                </c:pt>
                <c:pt idx="56">
                  <c:v>22.8</c:v>
                </c:pt>
                <c:pt idx="57">
                  <c:v>23.200000000000003</c:v>
                </c:pt>
                <c:pt idx="58">
                  <c:v>23.6</c:v>
                </c:pt>
                <c:pt idx="59">
                  <c:v>24</c:v>
                </c:pt>
                <c:pt idx="60">
                  <c:v>24.400000000000002</c:v>
                </c:pt>
                <c:pt idx="61">
                  <c:v>24.8</c:v>
                </c:pt>
                <c:pt idx="62">
                  <c:v>25.200000000000003</c:v>
                </c:pt>
                <c:pt idx="63">
                  <c:v>25.6</c:v>
                </c:pt>
                <c:pt idx="64">
                  <c:v>26</c:v>
                </c:pt>
                <c:pt idx="65">
                  <c:v>26.400000000000002</c:v>
                </c:pt>
                <c:pt idx="66">
                  <c:v>26.8</c:v>
                </c:pt>
                <c:pt idx="67">
                  <c:v>27.200000000000003</c:v>
                </c:pt>
                <c:pt idx="68">
                  <c:v>27.6</c:v>
                </c:pt>
                <c:pt idx="69">
                  <c:v>28</c:v>
                </c:pt>
                <c:pt idx="70">
                  <c:v>28.400000000000002</c:v>
                </c:pt>
                <c:pt idx="71">
                  <c:v>28.8</c:v>
                </c:pt>
                <c:pt idx="72">
                  <c:v>29.200000000000003</c:v>
                </c:pt>
                <c:pt idx="73">
                  <c:v>29.6</c:v>
                </c:pt>
                <c:pt idx="74">
                  <c:v>30</c:v>
                </c:pt>
                <c:pt idx="75">
                  <c:v>30.400000000000002</c:v>
                </c:pt>
                <c:pt idx="76">
                  <c:v>30.8</c:v>
                </c:pt>
                <c:pt idx="77">
                  <c:v>31.200000000000003</c:v>
                </c:pt>
                <c:pt idx="78">
                  <c:v>31.6</c:v>
                </c:pt>
                <c:pt idx="79">
                  <c:v>32</c:v>
                </c:pt>
                <c:pt idx="80">
                  <c:v>32.4</c:v>
                </c:pt>
                <c:pt idx="81">
                  <c:v>32.800000000000004</c:v>
                </c:pt>
                <c:pt idx="82">
                  <c:v>33.200000000000003</c:v>
                </c:pt>
                <c:pt idx="83">
                  <c:v>33.6</c:v>
                </c:pt>
                <c:pt idx="84">
                  <c:v>34</c:v>
                </c:pt>
                <c:pt idx="85">
                  <c:v>34.4</c:v>
                </c:pt>
                <c:pt idx="86">
                  <c:v>34.800000000000004</c:v>
                </c:pt>
                <c:pt idx="87">
                  <c:v>35.200000000000003</c:v>
                </c:pt>
                <c:pt idx="88">
                  <c:v>35.6</c:v>
                </c:pt>
                <c:pt idx="89">
                  <c:v>36</c:v>
                </c:pt>
                <c:pt idx="90">
                  <c:v>36.4</c:v>
                </c:pt>
                <c:pt idx="91">
                  <c:v>36.800000000000004</c:v>
                </c:pt>
                <c:pt idx="92">
                  <c:v>37.200000000000003</c:v>
                </c:pt>
                <c:pt idx="93">
                  <c:v>37.6</c:v>
                </c:pt>
                <c:pt idx="94">
                  <c:v>38</c:v>
                </c:pt>
                <c:pt idx="95">
                  <c:v>38.400000000000006</c:v>
                </c:pt>
                <c:pt idx="96">
                  <c:v>38.800000000000004</c:v>
                </c:pt>
                <c:pt idx="97">
                  <c:v>39.200000000000003</c:v>
                </c:pt>
                <c:pt idx="98">
                  <c:v>39.6</c:v>
                </c:pt>
                <c:pt idx="99">
                  <c:v>40</c:v>
                </c:pt>
                <c:pt idx="100">
                  <c:v>40.400000000000006</c:v>
                </c:pt>
                <c:pt idx="101">
                  <c:v>40.800000000000004</c:v>
                </c:pt>
                <c:pt idx="102">
                  <c:v>41.2</c:v>
                </c:pt>
                <c:pt idx="103">
                  <c:v>41.6</c:v>
                </c:pt>
                <c:pt idx="104">
                  <c:v>42</c:v>
                </c:pt>
                <c:pt idx="105">
                  <c:v>42.400000000000006</c:v>
                </c:pt>
                <c:pt idx="106">
                  <c:v>42.800000000000004</c:v>
                </c:pt>
                <c:pt idx="107">
                  <c:v>43.2</c:v>
                </c:pt>
                <c:pt idx="108">
                  <c:v>43.6</c:v>
                </c:pt>
                <c:pt idx="109">
                  <c:v>44</c:v>
                </c:pt>
                <c:pt idx="110">
                  <c:v>44.400000000000006</c:v>
                </c:pt>
                <c:pt idx="111">
                  <c:v>44.800000000000004</c:v>
                </c:pt>
                <c:pt idx="112">
                  <c:v>45.2</c:v>
                </c:pt>
                <c:pt idx="113">
                  <c:v>45.6</c:v>
                </c:pt>
                <c:pt idx="114">
                  <c:v>46</c:v>
                </c:pt>
                <c:pt idx="115">
                  <c:v>46.400000000000006</c:v>
                </c:pt>
                <c:pt idx="116">
                  <c:v>46.800000000000004</c:v>
                </c:pt>
                <c:pt idx="117">
                  <c:v>47.2</c:v>
                </c:pt>
                <c:pt idx="118">
                  <c:v>47.6</c:v>
                </c:pt>
                <c:pt idx="119">
                  <c:v>48</c:v>
                </c:pt>
                <c:pt idx="120">
                  <c:v>48.400000000000006</c:v>
                </c:pt>
                <c:pt idx="121">
                  <c:v>48.800000000000004</c:v>
                </c:pt>
                <c:pt idx="122">
                  <c:v>49.2</c:v>
                </c:pt>
                <c:pt idx="123">
                  <c:v>49.6</c:v>
                </c:pt>
                <c:pt idx="124">
                  <c:v>50</c:v>
                </c:pt>
                <c:pt idx="125">
                  <c:v>50.400000000000006</c:v>
                </c:pt>
                <c:pt idx="126">
                  <c:v>50.800000000000004</c:v>
                </c:pt>
                <c:pt idx="127">
                  <c:v>51.2</c:v>
                </c:pt>
                <c:pt idx="128">
                  <c:v>51.6</c:v>
                </c:pt>
                <c:pt idx="129">
                  <c:v>52</c:v>
                </c:pt>
                <c:pt idx="130">
                  <c:v>52.400000000000006</c:v>
                </c:pt>
                <c:pt idx="131">
                  <c:v>52.800000000000004</c:v>
                </c:pt>
                <c:pt idx="132">
                  <c:v>53.2</c:v>
                </c:pt>
                <c:pt idx="133">
                  <c:v>53.6</c:v>
                </c:pt>
                <c:pt idx="134">
                  <c:v>54</c:v>
                </c:pt>
                <c:pt idx="135">
                  <c:v>54.400000000000006</c:v>
                </c:pt>
                <c:pt idx="136">
                  <c:v>54.800000000000004</c:v>
                </c:pt>
                <c:pt idx="137">
                  <c:v>55.2</c:v>
                </c:pt>
                <c:pt idx="138">
                  <c:v>55.6</c:v>
                </c:pt>
                <c:pt idx="139">
                  <c:v>56</c:v>
                </c:pt>
                <c:pt idx="140">
                  <c:v>56.400000000000006</c:v>
                </c:pt>
                <c:pt idx="141">
                  <c:v>56.800000000000004</c:v>
                </c:pt>
                <c:pt idx="142">
                  <c:v>57.2</c:v>
                </c:pt>
                <c:pt idx="143">
                  <c:v>57.6</c:v>
                </c:pt>
                <c:pt idx="144">
                  <c:v>58</c:v>
                </c:pt>
                <c:pt idx="145">
                  <c:v>58.400000000000006</c:v>
                </c:pt>
                <c:pt idx="146">
                  <c:v>58.800000000000004</c:v>
                </c:pt>
                <c:pt idx="147">
                  <c:v>59.2</c:v>
                </c:pt>
                <c:pt idx="148">
                  <c:v>59.6</c:v>
                </c:pt>
                <c:pt idx="149">
                  <c:v>60</c:v>
                </c:pt>
                <c:pt idx="150">
                  <c:v>60.400000000000006</c:v>
                </c:pt>
                <c:pt idx="151">
                  <c:v>60.800000000000004</c:v>
                </c:pt>
                <c:pt idx="152">
                  <c:v>61.2</c:v>
                </c:pt>
                <c:pt idx="153">
                  <c:v>61.6</c:v>
                </c:pt>
                <c:pt idx="154">
                  <c:v>62</c:v>
                </c:pt>
                <c:pt idx="155">
                  <c:v>62.400000000000006</c:v>
                </c:pt>
                <c:pt idx="156">
                  <c:v>62.800000000000004</c:v>
                </c:pt>
                <c:pt idx="157">
                  <c:v>63.2</c:v>
                </c:pt>
                <c:pt idx="158">
                  <c:v>63.6</c:v>
                </c:pt>
                <c:pt idx="159">
                  <c:v>64</c:v>
                </c:pt>
                <c:pt idx="160">
                  <c:v>64.400000000000006</c:v>
                </c:pt>
                <c:pt idx="161">
                  <c:v>64.8</c:v>
                </c:pt>
                <c:pt idx="162">
                  <c:v>65.2</c:v>
                </c:pt>
                <c:pt idx="163">
                  <c:v>65.600000000000009</c:v>
                </c:pt>
                <c:pt idx="164">
                  <c:v>66</c:v>
                </c:pt>
                <c:pt idx="165">
                  <c:v>66.400000000000006</c:v>
                </c:pt>
                <c:pt idx="166">
                  <c:v>66.8</c:v>
                </c:pt>
                <c:pt idx="167">
                  <c:v>67.2</c:v>
                </c:pt>
                <c:pt idx="168">
                  <c:v>67.600000000000009</c:v>
                </c:pt>
                <c:pt idx="169">
                  <c:v>68</c:v>
                </c:pt>
                <c:pt idx="170">
                  <c:v>68.400000000000006</c:v>
                </c:pt>
                <c:pt idx="171">
                  <c:v>68.8</c:v>
                </c:pt>
                <c:pt idx="172">
                  <c:v>69.2</c:v>
                </c:pt>
                <c:pt idx="173">
                  <c:v>69.600000000000009</c:v>
                </c:pt>
                <c:pt idx="174">
                  <c:v>70</c:v>
                </c:pt>
                <c:pt idx="175">
                  <c:v>70.400000000000006</c:v>
                </c:pt>
                <c:pt idx="176">
                  <c:v>70.8</c:v>
                </c:pt>
                <c:pt idx="177">
                  <c:v>71.2</c:v>
                </c:pt>
                <c:pt idx="178">
                  <c:v>71.600000000000009</c:v>
                </c:pt>
                <c:pt idx="179">
                  <c:v>72</c:v>
                </c:pt>
                <c:pt idx="180">
                  <c:v>72.400000000000006</c:v>
                </c:pt>
                <c:pt idx="181">
                  <c:v>72.8</c:v>
                </c:pt>
                <c:pt idx="182">
                  <c:v>73.2</c:v>
                </c:pt>
                <c:pt idx="183">
                  <c:v>73.600000000000009</c:v>
                </c:pt>
                <c:pt idx="184">
                  <c:v>74</c:v>
                </c:pt>
                <c:pt idx="185">
                  <c:v>74.400000000000006</c:v>
                </c:pt>
                <c:pt idx="186">
                  <c:v>74.8</c:v>
                </c:pt>
                <c:pt idx="187">
                  <c:v>75.2</c:v>
                </c:pt>
                <c:pt idx="188">
                  <c:v>75.600000000000009</c:v>
                </c:pt>
                <c:pt idx="189">
                  <c:v>76</c:v>
                </c:pt>
                <c:pt idx="190">
                  <c:v>76.400000000000006</c:v>
                </c:pt>
                <c:pt idx="191">
                  <c:v>76.800000000000011</c:v>
                </c:pt>
                <c:pt idx="192">
                  <c:v>77.2</c:v>
                </c:pt>
                <c:pt idx="193">
                  <c:v>77.600000000000009</c:v>
                </c:pt>
                <c:pt idx="194">
                  <c:v>78</c:v>
                </c:pt>
                <c:pt idx="195">
                  <c:v>78.400000000000006</c:v>
                </c:pt>
                <c:pt idx="196">
                  <c:v>78.800000000000011</c:v>
                </c:pt>
                <c:pt idx="197">
                  <c:v>79.2</c:v>
                </c:pt>
                <c:pt idx="198">
                  <c:v>79.600000000000009</c:v>
                </c:pt>
                <c:pt idx="199">
                  <c:v>80</c:v>
                </c:pt>
                <c:pt idx="200">
                  <c:v>80.400000000000006</c:v>
                </c:pt>
                <c:pt idx="201">
                  <c:v>80.800000000000011</c:v>
                </c:pt>
                <c:pt idx="202">
                  <c:v>81.2</c:v>
                </c:pt>
                <c:pt idx="203">
                  <c:v>81.600000000000009</c:v>
                </c:pt>
                <c:pt idx="204">
                  <c:v>82</c:v>
                </c:pt>
                <c:pt idx="205">
                  <c:v>82.4</c:v>
                </c:pt>
                <c:pt idx="206">
                  <c:v>82.800000000000011</c:v>
                </c:pt>
                <c:pt idx="207">
                  <c:v>83.2</c:v>
                </c:pt>
                <c:pt idx="208">
                  <c:v>83.600000000000009</c:v>
                </c:pt>
                <c:pt idx="209">
                  <c:v>84</c:v>
                </c:pt>
                <c:pt idx="210">
                  <c:v>84.4</c:v>
                </c:pt>
                <c:pt idx="211">
                  <c:v>84.800000000000011</c:v>
                </c:pt>
                <c:pt idx="212">
                  <c:v>85.2</c:v>
                </c:pt>
                <c:pt idx="213">
                  <c:v>85.600000000000009</c:v>
                </c:pt>
                <c:pt idx="214">
                  <c:v>86</c:v>
                </c:pt>
                <c:pt idx="215">
                  <c:v>86.4</c:v>
                </c:pt>
                <c:pt idx="216">
                  <c:v>86.800000000000011</c:v>
                </c:pt>
                <c:pt idx="217">
                  <c:v>87.2</c:v>
                </c:pt>
                <c:pt idx="218">
                  <c:v>87.600000000000009</c:v>
                </c:pt>
                <c:pt idx="219">
                  <c:v>88</c:v>
                </c:pt>
                <c:pt idx="220">
                  <c:v>88.4</c:v>
                </c:pt>
                <c:pt idx="221">
                  <c:v>88.800000000000011</c:v>
                </c:pt>
                <c:pt idx="222">
                  <c:v>89.2</c:v>
                </c:pt>
                <c:pt idx="223">
                  <c:v>89.600000000000009</c:v>
                </c:pt>
                <c:pt idx="224">
                  <c:v>90</c:v>
                </c:pt>
                <c:pt idx="225">
                  <c:v>90.4</c:v>
                </c:pt>
                <c:pt idx="226">
                  <c:v>90.800000000000011</c:v>
                </c:pt>
                <c:pt idx="227">
                  <c:v>91.2</c:v>
                </c:pt>
                <c:pt idx="228">
                  <c:v>91.600000000000009</c:v>
                </c:pt>
                <c:pt idx="229">
                  <c:v>92</c:v>
                </c:pt>
                <c:pt idx="230">
                  <c:v>92.4</c:v>
                </c:pt>
                <c:pt idx="231">
                  <c:v>92.800000000000011</c:v>
                </c:pt>
                <c:pt idx="232">
                  <c:v>93.2</c:v>
                </c:pt>
                <c:pt idx="233">
                  <c:v>93.600000000000009</c:v>
                </c:pt>
                <c:pt idx="234">
                  <c:v>94</c:v>
                </c:pt>
                <c:pt idx="235">
                  <c:v>94.4</c:v>
                </c:pt>
                <c:pt idx="236">
                  <c:v>94.800000000000011</c:v>
                </c:pt>
                <c:pt idx="237">
                  <c:v>95.2</c:v>
                </c:pt>
                <c:pt idx="238">
                  <c:v>95.600000000000009</c:v>
                </c:pt>
                <c:pt idx="239">
                  <c:v>96</c:v>
                </c:pt>
                <c:pt idx="240">
                  <c:v>96.4</c:v>
                </c:pt>
                <c:pt idx="241">
                  <c:v>96.800000000000011</c:v>
                </c:pt>
                <c:pt idx="242">
                  <c:v>97.2</c:v>
                </c:pt>
                <c:pt idx="243">
                  <c:v>97.600000000000009</c:v>
                </c:pt>
                <c:pt idx="244">
                  <c:v>98</c:v>
                </c:pt>
                <c:pt idx="245">
                  <c:v>98.4</c:v>
                </c:pt>
                <c:pt idx="246">
                  <c:v>98.800000000000011</c:v>
                </c:pt>
                <c:pt idx="247">
                  <c:v>99.2</c:v>
                </c:pt>
                <c:pt idx="248">
                  <c:v>99.600000000000009</c:v>
                </c:pt>
                <c:pt idx="249">
                  <c:v>100</c:v>
                </c:pt>
                <c:pt idx="250">
                  <c:v>100.4</c:v>
                </c:pt>
                <c:pt idx="251">
                  <c:v>100.80000000000001</c:v>
                </c:pt>
                <c:pt idx="252">
                  <c:v>101.2</c:v>
                </c:pt>
                <c:pt idx="253">
                  <c:v>101.60000000000001</c:v>
                </c:pt>
                <c:pt idx="254">
                  <c:v>102</c:v>
                </c:pt>
                <c:pt idx="255">
                  <c:v>102.4</c:v>
                </c:pt>
                <c:pt idx="256">
                  <c:v>102.80000000000001</c:v>
                </c:pt>
                <c:pt idx="257">
                  <c:v>103.2</c:v>
                </c:pt>
                <c:pt idx="258">
                  <c:v>103.60000000000001</c:v>
                </c:pt>
                <c:pt idx="259">
                  <c:v>104</c:v>
                </c:pt>
                <c:pt idx="260">
                  <c:v>104.4</c:v>
                </c:pt>
                <c:pt idx="261">
                  <c:v>104.80000000000001</c:v>
                </c:pt>
                <c:pt idx="262">
                  <c:v>105.2</c:v>
                </c:pt>
                <c:pt idx="263">
                  <c:v>105.60000000000001</c:v>
                </c:pt>
                <c:pt idx="264">
                  <c:v>106</c:v>
                </c:pt>
                <c:pt idx="265">
                  <c:v>106.4</c:v>
                </c:pt>
                <c:pt idx="266">
                  <c:v>106.80000000000001</c:v>
                </c:pt>
                <c:pt idx="267">
                  <c:v>107.2</c:v>
                </c:pt>
                <c:pt idx="268">
                  <c:v>107.60000000000001</c:v>
                </c:pt>
                <c:pt idx="269">
                  <c:v>108</c:v>
                </c:pt>
                <c:pt idx="270">
                  <c:v>108.4</c:v>
                </c:pt>
                <c:pt idx="271">
                  <c:v>108.80000000000001</c:v>
                </c:pt>
                <c:pt idx="272">
                  <c:v>109.2</c:v>
                </c:pt>
                <c:pt idx="273">
                  <c:v>109.60000000000001</c:v>
                </c:pt>
                <c:pt idx="274">
                  <c:v>110</c:v>
                </c:pt>
                <c:pt idx="275">
                  <c:v>110.4</c:v>
                </c:pt>
                <c:pt idx="276">
                  <c:v>110.80000000000001</c:v>
                </c:pt>
                <c:pt idx="277">
                  <c:v>111.2</c:v>
                </c:pt>
                <c:pt idx="278">
                  <c:v>111.60000000000001</c:v>
                </c:pt>
                <c:pt idx="279">
                  <c:v>112</c:v>
                </c:pt>
                <c:pt idx="280">
                  <c:v>112.4</c:v>
                </c:pt>
                <c:pt idx="281">
                  <c:v>112.80000000000001</c:v>
                </c:pt>
                <c:pt idx="282">
                  <c:v>113.2</c:v>
                </c:pt>
                <c:pt idx="283">
                  <c:v>113.60000000000001</c:v>
                </c:pt>
                <c:pt idx="284">
                  <c:v>114</c:v>
                </c:pt>
                <c:pt idx="285">
                  <c:v>114.4</c:v>
                </c:pt>
                <c:pt idx="286">
                  <c:v>114.80000000000001</c:v>
                </c:pt>
                <c:pt idx="287">
                  <c:v>115.2</c:v>
                </c:pt>
                <c:pt idx="288">
                  <c:v>115.60000000000001</c:v>
                </c:pt>
                <c:pt idx="289">
                  <c:v>116</c:v>
                </c:pt>
                <c:pt idx="290">
                  <c:v>116.4</c:v>
                </c:pt>
                <c:pt idx="291">
                  <c:v>116.80000000000001</c:v>
                </c:pt>
                <c:pt idx="292">
                  <c:v>117.2</c:v>
                </c:pt>
                <c:pt idx="293">
                  <c:v>117.60000000000001</c:v>
                </c:pt>
                <c:pt idx="294">
                  <c:v>118</c:v>
                </c:pt>
                <c:pt idx="295">
                  <c:v>118.4</c:v>
                </c:pt>
                <c:pt idx="296">
                  <c:v>118.80000000000001</c:v>
                </c:pt>
                <c:pt idx="297">
                  <c:v>119.2</c:v>
                </c:pt>
                <c:pt idx="298">
                  <c:v>119.60000000000001</c:v>
                </c:pt>
                <c:pt idx="299">
                  <c:v>120</c:v>
                </c:pt>
                <c:pt idx="300">
                  <c:v>120.4</c:v>
                </c:pt>
                <c:pt idx="301">
                  <c:v>120.80000000000001</c:v>
                </c:pt>
                <c:pt idx="302">
                  <c:v>121.2</c:v>
                </c:pt>
                <c:pt idx="303">
                  <c:v>121.60000000000001</c:v>
                </c:pt>
                <c:pt idx="304">
                  <c:v>122</c:v>
                </c:pt>
                <c:pt idx="305">
                  <c:v>122.4</c:v>
                </c:pt>
                <c:pt idx="306">
                  <c:v>122.80000000000001</c:v>
                </c:pt>
                <c:pt idx="307">
                  <c:v>123.2</c:v>
                </c:pt>
                <c:pt idx="308">
                  <c:v>123.60000000000001</c:v>
                </c:pt>
                <c:pt idx="309">
                  <c:v>124</c:v>
                </c:pt>
                <c:pt idx="310">
                  <c:v>124.4</c:v>
                </c:pt>
                <c:pt idx="311">
                  <c:v>124.80000000000001</c:v>
                </c:pt>
                <c:pt idx="312">
                  <c:v>125.2</c:v>
                </c:pt>
                <c:pt idx="313">
                  <c:v>125.60000000000001</c:v>
                </c:pt>
                <c:pt idx="314">
                  <c:v>126</c:v>
                </c:pt>
                <c:pt idx="315">
                  <c:v>126.4</c:v>
                </c:pt>
                <c:pt idx="316">
                  <c:v>126.80000000000001</c:v>
                </c:pt>
                <c:pt idx="317">
                  <c:v>127.2</c:v>
                </c:pt>
                <c:pt idx="318">
                  <c:v>127.60000000000001</c:v>
                </c:pt>
                <c:pt idx="319">
                  <c:v>128</c:v>
                </c:pt>
                <c:pt idx="320">
                  <c:v>128.4</c:v>
                </c:pt>
                <c:pt idx="321">
                  <c:v>128.80000000000001</c:v>
                </c:pt>
                <c:pt idx="322">
                  <c:v>129.20000000000002</c:v>
                </c:pt>
                <c:pt idx="323">
                  <c:v>129.6</c:v>
                </c:pt>
                <c:pt idx="324">
                  <c:v>130</c:v>
                </c:pt>
                <c:pt idx="325">
                  <c:v>130.4</c:v>
                </c:pt>
                <c:pt idx="326">
                  <c:v>130.80000000000001</c:v>
                </c:pt>
                <c:pt idx="327">
                  <c:v>131.20000000000002</c:v>
                </c:pt>
                <c:pt idx="328">
                  <c:v>131.6</c:v>
                </c:pt>
                <c:pt idx="329">
                  <c:v>132</c:v>
                </c:pt>
                <c:pt idx="330">
                  <c:v>132.4</c:v>
                </c:pt>
                <c:pt idx="331">
                  <c:v>132.80000000000001</c:v>
                </c:pt>
                <c:pt idx="332">
                  <c:v>133.20000000000002</c:v>
                </c:pt>
                <c:pt idx="333">
                  <c:v>133.6</c:v>
                </c:pt>
                <c:pt idx="334">
                  <c:v>134</c:v>
                </c:pt>
                <c:pt idx="335">
                  <c:v>134.4</c:v>
                </c:pt>
                <c:pt idx="336">
                  <c:v>134.80000000000001</c:v>
                </c:pt>
                <c:pt idx="337">
                  <c:v>135.20000000000002</c:v>
                </c:pt>
                <c:pt idx="338">
                  <c:v>135.6</c:v>
                </c:pt>
                <c:pt idx="339">
                  <c:v>136</c:v>
                </c:pt>
                <c:pt idx="340">
                  <c:v>136.4</c:v>
                </c:pt>
                <c:pt idx="341">
                  <c:v>136.80000000000001</c:v>
                </c:pt>
                <c:pt idx="342">
                  <c:v>137.20000000000002</c:v>
                </c:pt>
                <c:pt idx="343">
                  <c:v>137.6</c:v>
                </c:pt>
                <c:pt idx="344">
                  <c:v>138</c:v>
                </c:pt>
                <c:pt idx="345">
                  <c:v>138.4</c:v>
                </c:pt>
                <c:pt idx="346">
                  <c:v>138.80000000000001</c:v>
                </c:pt>
                <c:pt idx="347">
                  <c:v>139.20000000000002</c:v>
                </c:pt>
                <c:pt idx="348">
                  <c:v>139.6</c:v>
                </c:pt>
                <c:pt idx="349">
                  <c:v>140</c:v>
                </c:pt>
                <c:pt idx="350">
                  <c:v>140.4</c:v>
                </c:pt>
                <c:pt idx="351">
                  <c:v>140.80000000000001</c:v>
                </c:pt>
                <c:pt idx="352">
                  <c:v>141.20000000000002</c:v>
                </c:pt>
                <c:pt idx="353">
                  <c:v>141.6</c:v>
                </c:pt>
                <c:pt idx="354">
                  <c:v>142</c:v>
                </c:pt>
                <c:pt idx="355">
                  <c:v>142.4</c:v>
                </c:pt>
                <c:pt idx="356">
                  <c:v>142.80000000000001</c:v>
                </c:pt>
                <c:pt idx="357">
                  <c:v>143.20000000000002</c:v>
                </c:pt>
                <c:pt idx="358">
                  <c:v>143.6</c:v>
                </c:pt>
                <c:pt idx="359">
                  <c:v>144</c:v>
                </c:pt>
                <c:pt idx="360">
                  <c:v>144.4</c:v>
                </c:pt>
                <c:pt idx="361">
                  <c:v>144.80000000000001</c:v>
                </c:pt>
                <c:pt idx="362">
                  <c:v>145.20000000000002</c:v>
                </c:pt>
                <c:pt idx="363">
                  <c:v>145.6</c:v>
                </c:pt>
                <c:pt idx="364">
                  <c:v>146</c:v>
                </c:pt>
                <c:pt idx="365">
                  <c:v>146.4</c:v>
                </c:pt>
                <c:pt idx="366">
                  <c:v>146.80000000000001</c:v>
                </c:pt>
                <c:pt idx="367">
                  <c:v>147.20000000000002</c:v>
                </c:pt>
                <c:pt idx="368">
                  <c:v>147.6</c:v>
                </c:pt>
                <c:pt idx="369">
                  <c:v>148</c:v>
                </c:pt>
                <c:pt idx="370">
                  <c:v>148.4</c:v>
                </c:pt>
                <c:pt idx="371">
                  <c:v>148.80000000000001</c:v>
                </c:pt>
                <c:pt idx="372">
                  <c:v>149.20000000000002</c:v>
                </c:pt>
                <c:pt idx="373">
                  <c:v>149.6</c:v>
                </c:pt>
                <c:pt idx="374">
                  <c:v>150</c:v>
                </c:pt>
                <c:pt idx="375">
                  <c:v>150.4</c:v>
                </c:pt>
                <c:pt idx="376">
                  <c:v>150.80000000000001</c:v>
                </c:pt>
                <c:pt idx="377">
                  <c:v>151.20000000000002</c:v>
                </c:pt>
                <c:pt idx="378">
                  <c:v>151.6</c:v>
                </c:pt>
                <c:pt idx="379">
                  <c:v>152</c:v>
                </c:pt>
                <c:pt idx="380">
                  <c:v>152.4</c:v>
                </c:pt>
                <c:pt idx="381">
                  <c:v>152.80000000000001</c:v>
                </c:pt>
                <c:pt idx="382">
                  <c:v>153.20000000000002</c:v>
                </c:pt>
                <c:pt idx="383">
                  <c:v>153.60000000000002</c:v>
                </c:pt>
                <c:pt idx="384">
                  <c:v>154</c:v>
                </c:pt>
                <c:pt idx="385">
                  <c:v>154.4</c:v>
                </c:pt>
                <c:pt idx="386">
                  <c:v>154.80000000000001</c:v>
                </c:pt>
                <c:pt idx="387">
                  <c:v>155.20000000000002</c:v>
                </c:pt>
                <c:pt idx="388">
                  <c:v>155.60000000000002</c:v>
                </c:pt>
                <c:pt idx="389">
                  <c:v>156</c:v>
                </c:pt>
                <c:pt idx="390">
                  <c:v>156.4</c:v>
                </c:pt>
                <c:pt idx="391">
                  <c:v>156.80000000000001</c:v>
                </c:pt>
                <c:pt idx="392">
                  <c:v>157.20000000000002</c:v>
                </c:pt>
                <c:pt idx="393">
                  <c:v>157.60000000000002</c:v>
                </c:pt>
                <c:pt idx="394">
                  <c:v>158</c:v>
                </c:pt>
                <c:pt idx="395">
                  <c:v>158.4</c:v>
                </c:pt>
                <c:pt idx="396">
                  <c:v>158.80000000000001</c:v>
                </c:pt>
                <c:pt idx="397">
                  <c:v>159.20000000000002</c:v>
                </c:pt>
                <c:pt idx="398">
                  <c:v>159.60000000000002</c:v>
                </c:pt>
                <c:pt idx="399">
                  <c:v>160</c:v>
                </c:pt>
                <c:pt idx="400">
                  <c:v>160.4</c:v>
                </c:pt>
                <c:pt idx="401">
                  <c:v>160.80000000000001</c:v>
                </c:pt>
                <c:pt idx="402">
                  <c:v>161.20000000000002</c:v>
                </c:pt>
                <c:pt idx="403">
                  <c:v>161.60000000000002</c:v>
                </c:pt>
                <c:pt idx="404">
                  <c:v>162</c:v>
                </c:pt>
                <c:pt idx="405">
                  <c:v>162.4</c:v>
                </c:pt>
                <c:pt idx="406">
                  <c:v>162.80000000000001</c:v>
                </c:pt>
                <c:pt idx="407">
                  <c:v>163.20000000000002</c:v>
                </c:pt>
                <c:pt idx="408">
                  <c:v>163.60000000000002</c:v>
                </c:pt>
                <c:pt idx="409">
                  <c:v>164</c:v>
                </c:pt>
                <c:pt idx="410">
                  <c:v>164.4</c:v>
                </c:pt>
                <c:pt idx="411">
                  <c:v>164.8</c:v>
                </c:pt>
                <c:pt idx="412">
                  <c:v>165.20000000000002</c:v>
                </c:pt>
                <c:pt idx="413">
                  <c:v>165.60000000000002</c:v>
                </c:pt>
                <c:pt idx="414">
                  <c:v>166</c:v>
                </c:pt>
                <c:pt idx="415">
                  <c:v>166.4</c:v>
                </c:pt>
                <c:pt idx="416">
                  <c:v>166.8</c:v>
                </c:pt>
                <c:pt idx="417">
                  <c:v>167.20000000000002</c:v>
                </c:pt>
                <c:pt idx="418">
                  <c:v>167.60000000000002</c:v>
                </c:pt>
                <c:pt idx="419">
                  <c:v>168</c:v>
                </c:pt>
                <c:pt idx="420">
                  <c:v>168.4</c:v>
                </c:pt>
                <c:pt idx="421">
                  <c:v>168.8</c:v>
                </c:pt>
                <c:pt idx="422">
                  <c:v>169.20000000000002</c:v>
                </c:pt>
                <c:pt idx="423">
                  <c:v>169.60000000000002</c:v>
                </c:pt>
                <c:pt idx="424">
                  <c:v>170</c:v>
                </c:pt>
                <c:pt idx="425">
                  <c:v>170.4</c:v>
                </c:pt>
                <c:pt idx="426">
                  <c:v>170.8</c:v>
                </c:pt>
                <c:pt idx="427">
                  <c:v>171.20000000000002</c:v>
                </c:pt>
                <c:pt idx="428">
                  <c:v>171.60000000000002</c:v>
                </c:pt>
                <c:pt idx="429">
                  <c:v>172</c:v>
                </c:pt>
                <c:pt idx="430">
                  <c:v>172.4</c:v>
                </c:pt>
                <c:pt idx="431">
                  <c:v>172.8</c:v>
                </c:pt>
                <c:pt idx="432">
                  <c:v>173.20000000000002</c:v>
                </c:pt>
                <c:pt idx="433">
                  <c:v>173.60000000000002</c:v>
                </c:pt>
                <c:pt idx="434">
                  <c:v>174</c:v>
                </c:pt>
                <c:pt idx="435">
                  <c:v>174.4</c:v>
                </c:pt>
                <c:pt idx="436">
                  <c:v>174.8</c:v>
                </c:pt>
                <c:pt idx="437">
                  <c:v>175.20000000000002</c:v>
                </c:pt>
                <c:pt idx="438">
                  <c:v>175.60000000000002</c:v>
                </c:pt>
                <c:pt idx="439">
                  <c:v>176</c:v>
                </c:pt>
                <c:pt idx="440">
                  <c:v>176.4</c:v>
                </c:pt>
                <c:pt idx="441">
                  <c:v>176.8</c:v>
                </c:pt>
                <c:pt idx="442">
                  <c:v>177.20000000000002</c:v>
                </c:pt>
                <c:pt idx="443">
                  <c:v>177.60000000000002</c:v>
                </c:pt>
                <c:pt idx="444">
                  <c:v>178</c:v>
                </c:pt>
                <c:pt idx="445">
                  <c:v>178.4</c:v>
                </c:pt>
                <c:pt idx="446">
                  <c:v>178.8</c:v>
                </c:pt>
                <c:pt idx="447">
                  <c:v>179.20000000000002</c:v>
                </c:pt>
                <c:pt idx="448">
                  <c:v>179.60000000000002</c:v>
                </c:pt>
                <c:pt idx="449">
                  <c:v>180</c:v>
                </c:pt>
                <c:pt idx="450">
                  <c:v>180.4</c:v>
                </c:pt>
                <c:pt idx="451">
                  <c:v>180.8</c:v>
                </c:pt>
                <c:pt idx="452">
                  <c:v>181.20000000000002</c:v>
                </c:pt>
                <c:pt idx="453">
                  <c:v>181.60000000000002</c:v>
                </c:pt>
                <c:pt idx="454">
                  <c:v>182</c:v>
                </c:pt>
                <c:pt idx="455">
                  <c:v>182.4</c:v>
                </c:pt>
                <c:pt idx="456">
                  <c:v>182.8</c:v>
                </c:pt>
                <c:pt idx="457">
                  <c:v>183.20000000000002</c:v>
                </c:pt>
                <c:pt idx="458">
                  <c:v>183.60000000000002</c:v>
                </c:pt>
                <c:pt idx="459">
                  <c:v>184</c:v>
                </c:pt>
                <c:pt idx="460">
                  <c:v>184.4</c:v>
                </c:pt>
                <c:pt idx="461">
                  <c:v>184.8</c:v>
                </c:pt>
                <c:pt idx="462">
                  <c:v>185.20000000000002</c:v>
                </c:pt>
                <c:pt idx="463">
                  <c:v>185.60000000000002</c:v>
                </c:pt>
                <c:pt idx="464">
                  <c:v>186</c:v>
                </c:pt>
                <c:pt idx="465">
                  <c:v>186.4</c:v>
                </c:pt>
                <c:pt idx="466">
                  <c:v>186.8</c:v>
                </c:pt>
                <c:pt idx="467">
                  <c:v>187.20000000000002</c:v>
                </c:pt>
                <c:pt idx="468">
                  <c:v>187.60000000000002</c:v>
                </c:pt>
                <c:pt idx="469">
                  <c:v>188</c:v>
                </c:pt>
                <c:pt idx="470">
                  <c:v>188.4</c:v>
                </c:pt>
                <c:pt idx="471">
                  <c:v>188.8</c:v>
                </c:pt>
                <c:pt idx="472">
                  <c:v>189.20000000000002</c:v>
                </c:pt>
                <c:pt idx="473">
                  <c:v>189.60000000000002</c:v>
                </c:pt>
                <c:pt idx="474">
                  <c:v>190</c:v>
                </c:pt>
                <c:pt idx="475">
                  <c:v>190.4</c:v>
                </c:pt>
                <c:pt idx="476">
                  <c:v>190.8</c:v>
                </c:pt>
                <c:pt idx="477">
                  <c:v>191.20000000000002</c:v>
                </c:pt>
                <c:pt idx="478">
                  <c:v>191.60000000000002</c:v>
                </c:pt>
                <c:pt idx="479">
                  <c:v>192</c:v>
                </c:pt>
                <c:pt idx="480">
                  <c:v>192.4</c:v>
                </c:pt>
                <c:pt idx="481">
                  <c:v>192.8</c:v>
                </c:pt>
                <c:pt idx="482">
                  <c:v>193.20000000000002</c:v>
                </c:pt>
                <c:pt idx="483">
                  <c:v>193.60000000000002</c:v>
                </c:pt>
                <c:pt idx="484">
                  <c:v>194</c:v>
                </c:pt>
                <c:pt idx="485">
                  <c:v>194.4</c:v>
                </c:pt>
                <c:pt idx="486">
                  <c:v>194.8</c:v>
                </c:pt>
                <c:pt idx="487">
                  <c:v>195.20000000000002</c:v>
                </c:pt>
                <c:pt idx="488">
                  <c:v>195.60000000000002</c:v>
                </c:pt>
                <c:pt idx="489">
                  <c:v>196</c:v>
                </c:pt>
                <c:pt idx="490">
                  <c:v>196.4</c:v>
                </c:pt>
                <c:pt idx="491">
                  <c:v>196.8</c:v>
                </c:pt>
                <c:pt idx="492">
                  <c:v>197.20000000000002</c:v>
                </c:pt>
                <c:pt idx="493">
                  <c:v>197.60000000000002</c:v>
                </c:pt>
                <c:pt idx="494">
                  <c:v>198</c:v>
                </c:pt>
                <c:pt idx="495">
                  <c:v>198.4</c:v>
                </c:pt>
                <c:pt idx="496">
                  <c:v>198.8</c:v>
                </c:pt>
                <c:pt idx="497">
                  <c:v>199.20000000000002</c:v>
                </c:pt>
                <c:pt idx="498">
                  <c:v>199.60000000000002</c:v>
                </c:pt>
                <c:pt idx="499">
                  <c:v>200</c:v>
                </c:pt>
                <c:pt idx="500">
                  <c:v>200.4</c:v>
                </c:pt>
                <c:pt idx="501">
                  <c:v>200.8</c:v>
                </c:pt>
                <c:pt idx="502">
                  <c:v>201.20000000000002</c:v>
                </c:pt>
                <c:pt idx="503">
                  <c:v>201.60000000000002</c:v>
                </c:pt>
                <c:pt idx="504">
                  <c:v>202</c:v>
                </c:pt>
                <c:pt idx="505">
                  <c:v>202.4</c:v>
                </c:pt>
                <c:pt idx="506">
                  <c:v>202.8</c:v>
                </c:pt>
                <c:pt idx="507">
                  <c:v>203.20000000000002</c:v>
                </c:pt>
              </c:numCache>
            </c:numRef>
          </c:xVal>
          <c:yVal>
            <c:numRef>
              <c:f>Sheet1!$P$35:$P$542</c:f>
              <c:numCache>
                <c:formatCode>General</c:formatCode>
                <c:ptCount val="508"/>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20</c:v>
                </c:pt>
                <c:pt idx="38">
                  <c:v>10</c:v>
                </c:pt>
                <c:pt idx="39">
                  <c:v>0</c:v>
                </c:pt>
                <c:pt idx="40">
                  <c:v>0</c:v>
                </c:pt>
                <c:pt idx="41">
                  <c:v>20</c:v>
                </c:pt>
                <c:pt idx="42">
                  <c:v>0</c:v>
                </c:pt>
                <c:pt idx="43">
                  <c:v>20</c:v>
                </c:pt>
                <c:pt idx="44">
                  <c:v>10</c:v>
                </c:pt>
                <c:pt idx="45">
                  <c:v>0</c:v>
                </c:pt>
                <c:pt idx="46">
                  <c:v>20</c:v>
                </c:pt>
                <c:pt idx="47">
                  <c:v>10</c:v>
                </c:pt>
                <c:pt idx="48">
                  <c:v>10</c:v>
                </c:pt>
                <c:pt idx="49">
                  <c:v>0</c:v>
                </c:pt>
                <c:pt idx="50">
                  <c:v>10</c:v>
                </c:pt>
                <c:pt idx="51">
                  <c:v>0</c:v>
                </c:pt>
                <c:pt idx="52">
                  <c:v>0</c:v>
                </c:pt>
                <c:pt idx="53">
                  <c:v>10</c:v>
                </c:pt>
                <c:pt idx="54">
                  <c:v>20</c:v>
                </c:pt>
                <c:pt idx="55">
                  <c:v>0</c:v>
                </c:pt>
                <c:pt idx="56">
                  <c:v>20</c:v>
                </c:pt>
                <c:pt idx="57">
                  <c:v>0</c:v>
                </c:pt>
                <c:pt idx="58">
                  <c:v>10</c:v>
                </c:pt>
                <c:pt idx="59">
                  <c:v>0</c:v>
                </c:pt>
                <c:pt idx="60">
                  <c:v>10</c:v>
                </c:pt>
                <c:pt idx="61">
                  <c:v>20</c:v>
                </c:pt>
                <c:pt idx="62">
                  <c:v>20</c:v>
                </c:pt>
                <c:pt idx="63">
                  <c:v>30</c:v>
                </c:pt>
                <c:pt idx="64">
                  <c:v>20</c:v>
                </c:pt>
                <c:pt idx="65">
                  <c:v>0</c:v>
                </c:pt>
                <c:pt idx="66">
                  <c:v>10</c:v>
                </c:pt>
                <c:pt idx="67">
                  <c:v>10</c:v>
                </c:pt>
                <c:pt idx="68">
                  <c:v>0</c:v>
                </c:pt>
                <c:pt idx="69">
                  <c:v>10</c:v>
                </c:pt>
                <c:pt idx="70">
                  <c:v>10</c:v>
                </c:pt>
                <c:pt idx="71">
                  <c:v>40</c:v>
                </c:pt>
                <c:pt idx="72">
                  <c:v>20</c:v>
                </c:pt>
                <c:pt idx="73">
                  <c:v>1720</c:v>
                </c:pt>
                <c:pt idx="74">
                  <c:v>19050</c:v>
                </c:pt>
                <c:pt idx="75">
                  <c:v>40190</c:v>
                </c:pt>
                <c:pt idx="76">
                  <c:v>30810</c:v>
                </c:pt>
                <c:pt idx="77">
                  <c:v>16600</c:v>
                </c:pt>
                <c:pt idx="78">
                  <c:v>11890</c:v>
                </c:pt>
                <c:pt idx="79">
                  <c:v>10190</c:v>
                </c:pt>
                <c:pt idx="80">
                  <c:v>9420</c:v>
                </c:pt>
                <c:pt idx="81">
                  <c:v>8540</c:v>
                </c:pt>
                <c:pt idx="82">
                  <c:v>8490</c:v>
                </c:pt>
                <c:pt idx="83">
                  <c:v>7810</c:v>
                </c:pt>
                <c:pt idx="84">
                  <c:v>7690</c:v>
                </c:pt>
                <c:pt idx="85">
                  <c:v>6750</c:v>
                </c:pt>
                <c:pt idx="86">
                  <c:v>7310</c:v>
                </c:pt>
                <c:pt idx="87">
                  <c:v>6360</c:v>
                </c:pt>
                <c:pt idx="88">
                  <c:v>6730</c:v>
                </c:pt>
                <c:pt idx="89">
                  <c:v>5900</c:v>
                </c:pt>
                <c:pt idx="90">
                  <c:v>6250</c:v>
                </c:pt>
                <c:pt idx="91">
                  <c:v>6320</c:v>
                </c:pt>
                <c:pt idx="92">
                  <c:v>6350</c:v>
                </c:pt>
                <c:pt idx="93">
                  <c:v>5710</c:v>
                </c:pt>
                <c:pt idx="94">
                  <c:v>6110</c:v>
                </c:pt>
                <c:pt idx="95">
                  <c:v>5910</c:v>
                </c:pt>
                <c:pt idx="96">
                  <c:v>5670</c:v>
                </c:pt>
                <c:pt idx="97">
                  <c:v>5420</c:v>
                </c:pt>
                <c:pt idx="98">
                  <c:v>5190</c:v>
                </c:pt>
                <c:pt idx="99">
                  <c:v>5240</c:v>
                </c:pt>
                <c:pt idx="100">
                  <c:v>5210</c:v>
                </c:pt>
                <c:pt idx="101">
                  <c:v>5280</c:v>
                </c:pt>
                <c:pt idx="102">
                  <c:v>5350</c:v>
                </c:pt>
                <c:pt idx="103">
                  <c:v>5390</c:v>
                </c:pt>
                <c:pt idx="104">
                  <c:v>4760</c:v>
                </c:pt>
                <c:pt idx="105">
                  <c:v>4830</c:v>
                </c:pt>
                <c:pt idx="106">
                  <c:v>4870</c:v>
                </c:pt>
                <c:pt idx="107">
                  <c:v>4530</c:v>
                </c:pt>
                <c:pt idx="108">
                  <c:v>4570</c:v>
                </c:pt>
                <c:pt idx="109">
                  <c:v>4590</c:v>
                </c:pt>
                <c:pt idx="110">
                  <c:v>4430</c:v>
                </c:pt>
                <c:pt idx="111">
                  <c:v>4320</c:v>
                </c:pt>
                <c:pt idx="112">
                  <c:v>4120</c:v>
                </c:pt>
                <c:pt idx="113">
                  <c:v>4680</c:v>
                </c:pt>
                <c:pt idx="114">
                  <c:v>4600</c:v>
                </c:pt>
                <c:pt idx="115">
                  <c:v>4170</c:v>
                </c:pt>
                <c:pt idx="116">
                  <c:v>3860</c:v>
                </c:pt>
                <c:pt idx="117">
                  <c:v>4080</c:v>
                </c:pt>
                <c:pt idx="118">
                  <c:v>3870</c:v>
                </c:pt>
                <c:pt idx="119">
                  <c:v>3830</c:v>
                </c:pt>
                <c:pt idx="120">
                  <c:v>3720</c:v>
                </c:pt>
                <c:pt idx="121">
                  <c:v>3780</c:v>
                </c:pt>
                <c:pt idx="122">
                  <c:v>3500</c:v>
                </c:pt>
                <c:pt idx="123">
                  <c:v>3670</c:v>
                </c:pt>
                <c:pt idx="124">
                  <c:v>3650</c:v>
                </c:pt>
                <c:pt idx="125">
                  <c:v>3630</c:v>
                </c:pt>
                <c:pt idx="126">
                  <c:v>3670</c:v>
                </c:pt>
                <c:pt idx="127">
                  <c:v>3190</c:v>
                </c:pt>
                <c:pt idx="128">
                  <c:v>3240</c:v>
                </c:pt>
                <c:pt idx="129">
                  <c:v>3100</c:v>
                </c:pt>
                <c:pt idx="130">
                  <c:v>3230</c:v>
                </c:pt>
                <c:pt idx="131">
                  <c:v>3230</c:v>
                </c:pt>
                <c:pt idx="132">
                  <c:v>3280</c:v>
                </c:pt>
                <c:pt idx="133">
                  <c:v>2860</c:v>
                </c:pt>
                <c:pt idx="134">
                  <c:v>2840</c:v>
                </c:pt>
                <c:pt idx="135">
                  <c:v>2790</c:v>
                </c:pt>
                <c:pt idx="136">
                  <c:v>3010</c:v>
                </c:pt>
                <c:pt idx="137">
                  <c:v>3070</c:v>
                </c:pt>
                <c:pt idx="138">
                  <c:v>2920</c:v>
                </c:pt>
                <c:pt idx="139">
                  <c:v>2850</c:v>
                </c:pt>
                <c:pt idx="140">
                  <c:v>2490</c:v>
                </c:pt>
                <c:pt idx="141">
                  <c:v>3020</c:v>
                </c:pt>
                <c:pt idx="142">
                  <c:v>3020</c:v>
                </c:pt>
                <c:pt idx="143">
                  <c:v>3040</c:v>
                </c:pt>
                <c:pt idx="144">
                  <c:v>2790</c:v>
                </c:pt>
                <c:pt idx="145">
                  <c:v>2610</c:v>
                </c:pt>
                <c:pt idx="146">
                  <c:v>2790</c:v>
                </c:pt>
                <c:pt idx="147">
                  <c:v>2500</c:v>
                </c:pt>
                <c:pt idx="148">
                  <c:v>2430</c:v>
                </c:pt>
                <c:pt idx="149">
                  <c:v>2640</c:v>
                </c:pt>
                <c:pt idx="150">
                  <c:v>2540</c:v>
                </c:pt>
                <c:pt idx="151">
                  <c:v>2750</c:v>
                </c:pt>
                <c:pt idx="152">
                  <c:v>2560</c:v>
                </c:pt>
                <c:pt idx="153">
                  <c:v>2190</c:v>
                </c:pt>
                <c:pt idx="154">
                  <c:v>2760</c:v>
                </c:pt>
                <c:pt idx="155">
                  <c:v>2350</c:v>
                </c:pt>
                <c:pt idx="156">
                  <c:v>2460</c:v>
                </c:pt>
                <c:pt idx="157">
                  <c:v>2510</c:v>
                </c:pt>
                <c:pt idx="158">
                  <c:v>2360</c:v>
                </c:pt>
                <c:pt idx="159">
                  <c:v>2260</c:v>
                </c:pt>
                <c:pt idx="160">
                  <c:v>2240</c:v>
                </c:pt>
                <c:pt idx="161">
                  <c:v>2580</c:v>
                </c:pt>
                <c:pt idx="162">
                  <c:v>2250</c:v>
                </c:pt>
                <c:pt idx="163">
                  <c:v>2380</c:v>
                </c:pt>
                <c:pt idx="164">
                  <c:v>2180</c:v>
                </c:pt>
                <c:pt idx="165">
                  <c:v>1780</c:v>
                </c:pt>
                <c:pt idx="166">
                  <c:v>2190</c:v>
                </c:pt>
                <c:pt idx="167">
                  <c:v>2080</c:v>
                </c:pt>
                <c:pt idx="168">
                  <c:v>2020</c:v>
                </c:pt>
                <c:pt idx="169">
                  <c:v>2060</c:v>
                </c:pt>
                <c:pt idx="170">
                  <c:v>2100</c:v>
                </c:pt>
                <c:pt idx="171">
                  <c:v>1990</c:v>
                </c:pt>
                <c:pt idx="172">
                  <c:v>1730</c:v>
                </c:pt>
                <c:pt idx="173">
                  <c:v>1970</c:v>
                </c:pt>
                <c:pt idx="174">
                  <c:v>1790</c:v>
                </c:pt>
                <c:pt idx="175">
                  <c:v>1750</c:v>
                </c:pt>
                <c:pt idx="176">
                  <c:v>1590</c:v>
                </c:pt>
                <c:pt idx="177">
                  <c:v>1830</c:v>
                </c:pt>
                <c:pt idx="178">
                  <c:v>1820</c:v>
                </c:pt>
                <c:pt idx="179">
                  <c:v>1810</c:v>
                </c:pt>
                <c:pt idx="180">
                  <c:v>1720</c:v>
                </c:pt>
                <c:pt idx="181">
                  <c:v>1940</c:v>
                </c:pt>
                <c:pt idx="182">
                  <c:v>1710</c:v>
                </c:pt>
                <c:pt idx="183">
                  <c:v>1760</c:v>
                </c:pt>
                <c:pt idx="184">
                  <c:v>1860</c:v>
                </c:pt>
                <c:pt idx="185">
                  <c:v>1690</c:v>
                </c:pt>
                <c:pt idx="186">
                  <c:v>1760</c:v>
                </c:pt>
                <c:pt idx="187">
                  <c:v>1610</c:v>
                </c:pt>
                <c:pt idx="188">
                  <c:v>1640</c:v>
                </c:pt>
                <c:pt idx="189">
                  <c:v>1550</c:v>
                </c:pt>
                <c:pt idx="190">
                  <c:v>1490</c:v>
                </c:pt>
                <c:pt idx="191">
                  <c:v>1340</c:v>
                </c:pt>
                <c:pt idx="192">
                  <c:v>1390</c:v>
                </c:pt>
                <c:pt idx="193">
                  <c:v>1720</c:v>
                </c:pt>
                <c:pt idx="194">
                  <c:v>1470</c:v>
                </c:pt>
                <c:pt idx="195">
                  <c:v>1510</c:v>
                </c:pt>
                <c:pt idx="196">
                  <c:v>1400</c:v>
                </c:pt>
                <c:pt idx="197">
                  <c:v>1210</c:v>
                </c:pt>
                <c:pt idx="198">
                  <c:v>1520</c:v>
                </c:pt>
                <c:pt idx="199">
                  <c:v>1440</c:v>
                </c:pt>
                <c:pt idx="200">
                  <c:v>1540</c:v>
                </c:pt>
                <c:pt idx="201">
                  <c:v>1330</c:v>
                </c:pt>
                <c:pt idx="202">
                  <c:v>1260</c:v>
                </c:pt>
                <c:pt idx="203">
                  <c:v>1300</c:v>
                </c:pt>
                <c:pt idx="204">
                  <c:v>1510</c:v>
                </c:pt>
                <c:pt idx="205">
                  <c:v>1200</c:v>
                </c:pt>
                <c:pt idx="206">
                  <c:v>1220</c:v>
                </c:pt>
                <c:pt idx="207">
                  <c:v>1200</c:v>
                </c:pt>
                <c:pt idx="208">
                  <c:v>1370</c:v>
                </c:pt>
                <c:pt idx="209">
                  <c:v>1250</c:v>
                </c:pt>
                <c:pt idx="210">
                  <c:v>1100</c:v>
                </c:pt>
                <c:pt idx="211">
                  <c:v>1160</c:v>
                </c:pt>
                <c:pt idx="212">
                  <c:v>1090</c:v>
                </c:pt>
                <c:pt idx="213">
                  <c:v>1310</c:v>
                </c:pt>
                <c:pt idx="214">
                  <c:v>1310</c:v>
                </c:pt>
                <c:pt idx="215">
                  <c:v>1350</c:v>
                </c:pt>
                <c:pt idx="216">
                  <c:v>1120</c:v>
                </c:pt>
                <c:pt idx="217">
                  <c:v>1090</c:v>
                </c:pt>
                <c:pt idx="218">
                  <c:v>940</c:v>
                </c:pt>
                <c:pt idx="219">
                  <c:v>960</c:v>
                </c:pt>
                <c:pt idx="220">
                  <c:v>990</c:v>
                </c:pt>
                <c:pt idx="221">
                  <c:v>950</c:v>
                </c:pt>
                <c:pt idx="222">
                  <c:v>1080</c:v>
                </c:pt>
                <c:pt idx="223">
                  <c:v>1000</c:v>
                </c:pt>
                <c:pt idx="224">
                  <c:v>1060</c:v>
                </c:pt>
                <c:pt idx="225">
                  <c:v>1060</c:v>
                </c:pt>
                <c:pt idx="226">
                  <c:v>1040</c:v>
                </c:pt>
                <c:pt idx="227">
                  <c:v>920</c:v>
                </c:pt>
                <c:pt idx="228">
                  <c:v>1010</c:v>
                </c:pt>
                <c:pt idx="229">
                  <c:v>1100</c:v>
                </c:pt>
                <c:pt idx="230">
                  <c:v>1020</c:v>
                </c:pt>
                <c:pt idx="231">
                  <c:v>990</c:v>
                </c:pt>
                <c:pt idx="232">
                  <c:v>780</c:v>
                </c:pt>
                <c:pt idx="233">
                  <c:v>800</c:v>
                </c:pt>
                <c:pt idx="234">
                  <c:v>890</c:v>
                </c:pt>
                <c:pt idx="235">
                  <c:v>850</c:v>
                </c:pt>
                <c:pt idx="236">
                  <c:v>800</c:v>
                </c:pt>
                <c:pt idx="237">
                  <c:v>920</c:v>
                </c:pt>
                <c:pt idx="238">
                  <c:v>1100</c:v>
                </c:pt>
                <c:pt idx="239">
                  <c:v>960</c:v>
                </c:pt>
                <c:pt idx="240">
                  <c:v>1040</c:v>
                </c:pt>
                <c:pt idx="241">
                  <c:v>1010</c:v>
                </c:pt>
                <c:pt idx="242">
                  <c:v>1080</c:v>
                </c:pt>
                <c:pt idx="243">
                  <c:v>750</c:v>
                </c:pt>
                <c:pt idx="244">
                  <c:v>910</c:v>
                </c:pt>
                <c:pt idx="245">
                  <c:v>970</c:v>
                </c:pt>
                <c:pt idx="246">
                  <c:v>870</c:v>
                </c:pt>
                <c:pt idx="247">
                  <c:v>920</c:v>
                </c:pt>
                <c:pt idx="248">
                  <c:v>730</c:v>
                </c:pt>
                <c:pt idx="249">
                  <c:v>800</c:v>
                </c:pt>
                <c:pt idx="250">
                  <c:v>740</c:v>
                </c:pt>
                <c:pt idx="251">
                  <c:v>830</c:v>
                </c:pt>
                <c:pt idx="252">
                  <c:v>830</c:v>
                </c:pt>
                <c:pt idx="253">
                  <c:v>790</c:v>
                </c:pt>
                <c:pt idx="254">
                  <c:v>590</c:v>
                </c:pt>
                <c:pt idx="255">
                  <c:v>680</c:v>
                </c:pt>
                <c:pt idx="256">
                  <c:v>680</c:v>
                </c:pt>
                <c:pt idx="257">
                  <c:v>690</c:v>
                </c:pt>
                <c:pt idx="258">
                  <c:v>840</c:v>
                </c:pt>
                <c:pt idx="259">
                  <c:v>770</c:v>
                </c:pt>
                <c:pt idx="260">
                  <c:v>660</c:v>
                </c:pt>
                <c:pt idx="261">
                  <c:v>560</c:v>
                </c:pt>
                <c:pt idx="262">
                  <c:v>780</c:v>
                </c:pt>
                <c:pt idx="263">
                  <c:v>620</c:v>
                </c:pt>
                <c:pt idx="264">
                  <c:v>710</c:v>
                </c:pt>
                <c:pt idx="265">
                  <c:v>570</c:v>
                </c:pt>
                <c:pt idx="266">
                  <c:v>730</c:v>
                </c:pt>
                <c:pt idx="267">
                  <c:v>750</c:v>
                </c:pt>
                <c:pt idx="268">
                  <c:v>630</c:v>
                </c:pt>
                <c:pt idx="269">
                  <c:v>480</c:v>
                </c:pt>
                <c:pt idx="270">
                  <c:v>650</c:v>
                </c:pt>
                <c:pt idx="271">
                  <c:v>600</c:v>
                </c:pt>
                <c:pt idx="272">
                  <c:v>670</c:v>
                </c:pt>
                <c:pt idx="273">
                  <c:v>560</c:v>
                </c:pt>
                <c:pt idx="274">
                  <c:v>570</c:v>
                </c:pt>
                <c:pt idx="275">
                  <c:v>560</c:v>
                </c:pt>
                <c:pt idx="276">
                  <c:v>490</c:v>
                </c:pt>
                <c:pt idx="277">
                  <c:v>470</c:v>
                </c:pt>
                <c:pt idx="278">
                  <c:v>500</c:v>
                </c:pt>
                <c:pt idx="279">
                  <c:v>530</c:v>
                </c:pt>
                <c:pt idx="280">
                  <c:v>480</c:v>
                </c:pt>
                <c:pt idx="281">
                  <c:v>540</c:v>
                </c:pt>
                <c:pt idx="282">
                  <c:v>570</c:v>
                </c:pt>
                <c:pt idx="283">
                  <c:v>510</c:v>
                </c:pt>
                <c:pt idx="284">
                  <c:v>400</c:v>
                </c:pt>
                <c:pt idx="285">
                  <c:v>490</c:v>
                </c:pt>
                <c:pt idx="286">
                  <c:v>370</c:v>
                </c:pt>
                <c:pt idx="287">
                  <c:v>750</c:v>
                </c:pt>
                <c:pt idx="288">
                  <c:v>410</c:v>
                </c:pt>
                <c:pt idx="289">
                  <c:v>530</c:v>
                </c:pt>
                <c:pt idx="290">
                  <c:v>520</c:v>
                </c:pt>
                <c:pt idx="291">
                  <c:v>620</c:v>
                </c:pt>
                <c:pt idx="292">
                  <c:v>530</c:v>
                </c:pt>
                <c:pt idx="293">
                  <c:v>560</c:v>
                </c:pt>
                <c:pt idx="294">
                  <c:v>570</c:v>
                </c:pt>
                <c:pt idx="295">
                  <c:v>520</c:v>
                </c:pt>
                <c:pt idx="296">
                  <c:v>410</c:v>
                </c:pt>
                <c:pt idx="297">
                  <c:v>500</c:v>
                </c:pt>
                <c:pt idx="298">
                  <c:v>410</c:v>
                </c:pt>
                <c:pt idx="299">
                  <c:v>540</c:v>
                </c:pt>
                <c:pt idx="300">
                  <c:v>390</c:v>
                </c:pt>
                <c:pt idx="301">
                  <c:v>420</c:v>
                </c:pt>
                <c:pt idx="302">
                  <c:v>620</c:v>
                </c:pt>
                <c:pt idx="303">
                  <c:v>370</c:v>
                </c:pt>
                <c:pt idx="304">
                  <c:v>350</c:v>
                </c:pt>
                <c:pt idx="305">
                  <c:v>420</c:v>
                </c:pt>
                <c:pt idx="306">
                  <c:v>390</c:v>
                </c:pt>
                <c:pt idx="307">
                  <c:v>400</c:v>
                </c:pt>
                <c:pt idx="308">
                  <c:v>520</c:v>
                </c:pt>
                <c:pt idx="309">
                  <c:v>360</c:v>
                </c:pt>
                <c:pt idx="310">
                  <c:v>480</c:v>
                </c:pt>
                <c:pt idx="311">
                  <c:v>510</c:v>
                </c:pt>
                <c:pt idx="312">
                  <c:v>380</c:v>
                </c:pt>
                <c:pt idx="313">
                  <c:v>390</c:v>
                </c:pt>
                <c:pt idx="314">
                  <c:v>370</c:v>
                </c:pt>
                <c:pt idx="315">
                  <c:v>420</c:v>
                </c:pt>
                <c:pt idx="316">
                  <c:v>380</c:v>
                </c:pt>
                <c:pt idx="317">
                  <c:v>320</c:v>
                </c:pt>
                <c:pt idx="318">
                  <c:v>390</c:v>
                </c:pt>
                <c:pt idx="319">
                  <c:v>240</c:v>
                </c:pt>
                <c:pt idx="320">
                  <c:v>410</c:v>
                </c:pt>
                <c:pt idx="321">
                  <c:v>330</c:v>
                </c:pt>
                <c:pt idx="322">
                  <c:v>300</c:v>
                </c:pt>
                <c:pt idx="323">
                  <c:v>340</c:v>
                </c:pt>
                <c:pt idx="324">
                  <c:v>310</c:v>
                </c:pt>
                <c:pt idx="325">
                  <c:v>420</c:v>
                </c:pt>
                <c:pt idx="326">
                  <c:v>460</c:v>
                </c:pt>
                <c:pt idx="327">
                  <c:v>280</c:v>
                </c:pt>
                <c:pt idx="328">
                  <c:v>290</c:v>
                </c:pt>
                <c:pt idx="329">
                  <c:v>190</c:v>
                </c:pt>
                <c:pt idx="330">
                  <c:v>370</c:v>
                </c:pt>
                <c:pt idx="331">
                  <c:v>400</c:v>
                </c:pt>
                <c:pt idx="332">
                  <c:v>440</c:v>
                </c:pt>
                <c:pt idx="333">
                  <c:v>200</c:v>
                </c:pt>
                <c:pt idx="334">
                  <c:v>310</c:v>
                </c:pt>
                <c:pt idx="335">
                  <c:v>290</c:v>
                </c:pt>
                <c:pt idx="336">
                  <c:v>370</c:v>
                </c:pt>
                <c:pt idx="337">
                  <c:v>280</c:v>
                </c:pt>
                <c:pt idx="338">
                  <c:v>210</c:v>
                </c:pt>
                <c:pt idx="339">
                  <c:v>340</c:v>
                </c:pt>
                <c:pt idx="340">
                  <c:v>250</c:v>
                </c:pt>
                <c:pt idx="341">
                  <c:v>310</c:v>
                </c:pt>
                <c:pt idx="342">
                  <c:v>250</c:v>
                </c:pt>
                <c:pt idx="343">
                  <c:v>260</c:v>
                </c:pt>
                <c:pt idx="344">
                  <c:v>300</c:v>
                </c:pt>
                <c:pt idx="345">
                  <c:v>300</c:v>
                </c:pt>
                <c:pt idx="346">
                  <c:v>300</c:v>
                </c:pt>
                <c:pt idx="347">
                  <c:v>290</c:v>
                </c:pt>
                <c:pt idx="348">
                  <c:v>290</c:v>
                </c:pt>
                <c:pt idx="349">
                  <c:v>310</c:v>
                </c:pt>
                <c:pt idx="350">
                  <c:v>280</c:v>
                </c:pt>
                <c:pt idx="351">
                  <c:v>190</c:v>
                </c:pt>
                <c:pt idx="352">
                  <c:v>300</c:v>
                </c:pt>
                <c:pt idx="353">
                  <c:v>210</c:v>
                </c:pt>
                <c:pt idx="354">
                  <c:v>310</c:v>
                </c:pt>
                <c:pt idx="355">
                  <c:v>180</c:v>
                </c:pt>
                <c:pt idx="356">
                  <c:v>280</c:v>
                </c:pt>
                <c:pt idx="357">
                  <c:v>280</c:v>
                </c:pt>
                <c:pt idx="358">
                  <c:v>210</c:v>
                </c:pt>
                <c:pt idx="359">
                  <c:v>200</c:v>
                </c:pt>
                <c:pt idx="360">
                  <c:v>260</c:v>
                </c:pt>
                <c:pt idx="361">
                  <c:v>200</c:v>
                </c:pt>
                <c:pt idx="362">
                  <c:v>300</c:v>
                </c:pt>
                <c:pt idx="363">
                  <c:v>130</c:v>
                </c:pt>
                <c:pt idx="364">
                  <c:v>220</c:v>
                </c:pt>
                <c:pt idx="365">
                  <c:v>280</c:v>
                </c:pt>
                <c:pt idx="366">
                  <c:v>230</c:v>
                </c:pt>
                <c:pt idx="367">
                  <c:v>210</c:v>
                </c:pt>
                <c:pt idx="368">
                  <c:v>330</c:v>
                </c:pt>
                <c:pt idx="369">
                  <c:v>220</c:v>
                </c:pt>
                <c:pt idx="370">
                  <c:v>220</c:v>
                </c:pt>
                <c:pt idx="371">
                  <c:v>150</c:v>
                </c:pt>
                <c:pt idx="372">
                  <c:v>140</c:v>
                </c:pt>
                <c:pt idx="373">
                  <c:v>170</c:v>
                </c:pt>
                <c:pt idx="374">
                  <c:v>180</c:v>
                </c:pt>
                <c:pt idx="375">
                  <c:v>180</c:v>
                </c:pt>
                <c:pt idx="376">
                  <c:v>150</c:v>
                </c:pt>
                <c:pt idx="377">
                  <c:v>260</c:v>
                </c:pt>
                <c:pt idx="378">
                  <c:v>210</c:v>
                </c:pt>
                <c:pt idx="379">
                  <c:v>210</c:v>
                </c:pt>
                <c:pt idx="380">
                  <c:v>150</c:v>
                </c:pt>
                <c:pt idx="381">
                  <c:v>230</c:v>
                </c:pt>
                <c:pt idx="382">
                  <c:v>130</c:v>
                </c:pt>
                <c:pt idx="383">
                  <c:v>270</c:v>
                </c:pt>
                <c:pt idx="384">
                  <c:v>180</c:v>
                </c:pt>
                <c:pt idx="385">
                  <c:v>140</c:v>
                </c:pt>
                <c:pt idx="386">
                  <c:v>230</c:v>
                </c:pt>
                <c:pt idx="387">
                  <c:v>100</c:v>
                </c:pt>
                <c:pt idx="388">
                  <c:v>230</c:v>
                </c:pt>
                <c:pt idx="389">
                  <c:v>170</c:v>
                </c:pt>
                <c:pt idx="390">
                  <c:v>140</c:v>
                </c:pt>
                <c:pt idx="391">
                  <c:v>220</c:v>
                </c:pt>
                <c:pt idx="392">
                  <c:v>190</c:v>
                </c:pt>
                <c:pt idx="393">
                  <c:v>150</c:v>
                </c:pt>
                <c:pt idx="394">
                  <c:v>140</c:v>
                </c:pt>
                <c:pt idx="395">
                  <c:v>160</c:v>
                </c:pt>
                <c:pt idx="396">
                  <c:v>90</c:v>
                </c:pt>
                <c:pt idx="397">
                  <c:v>180</c:v>
                </c:pt>
                <c:pt idx="398">
                  <c:v>160</c:v>
                </c:pt>
                <c:pt idx="399">
                  <c:v>170</c:v>
                </c:pt>
                <c:pt idx="400">
                  <c:v>130</c:v>
                </c:pt>
                <c:pt idx="401">
                  <c:v>150</c:v>
                </c:pt>
                <c:pt idx="402">
                  <c:v>90</c:v>
                </c:pt>
                <c:pt idx="403">
                  <c:v>170</c:v>
                </c:pt>
                <c:pt idx="404">
                  <c:v>210</c:v>
                </c:pt>
                <c:pt idx="405">
                  <c:v>200</c:v>
                </c:pt>
                <c:pt idx="406">
                  <c:v>160</c:v>
                </c:pt>
                <c:pt idx="407">
                  <c:v>90</c:v>
                </c:pt>
                <c:pt idx="408">
                  <c:v>120</c:v>
                </c:pt>
                <c:pt idx="409">
                  <c:v>180</c:v>
                </c:pt>
                <c:pt idx="410">
                  <c:v>80</c:v>
                </c:pt>
                <c:pt idx="411">
                  <c:v>150</c:v>
                </c:pt>
                <c:pt idx="412">
                  <c:v>110</c:v>
                </c:pt>
                <c:pt idx="413">
                  <c:v>100</c:v>
                </c:pt>
                <c:pt idx="414">
                  <c:v>150</c:v>
                </c:pt>
                <c:pt idx="415">
                  <c:v>170</c:v>
                </c:pt>
                <c:pt idx="416">
                  <c:v>170</c:v>
                </c:pt>
                <c:pt idx="417">
                  <c:v>70</c:v>
                </c:pt>
                <c:pt idx="418">
                  <c:v>190</c:v>
                </c:pt>
                <c:pt idx="419">
                  <c:v>160</c:v>
                </c:pt>
                <c:pt idx="420">
                  <c:v>120</c:v>
                </c:pt>
                <c:pt idx="421">
                  <c:v>90</c:v>
                </c:pt>
                <c:pt idx="422">
                  <c:v>120</c:v>
                </c:pt>
                <c:pt idx="423">
                  <c:v>180</c:v>
                </c:pt>
                <c:pt idx="424">
                  <c:v>90</c:v>
                </c:pt>
                <c:pt idx="425">
                  <c:v>130</c:v>
                </c:pt>
                <c:pt idx="426">
                  <c:v>110</c:v>
                </c:pt>
                <c:pt idx="427">
                  <c:v>60</c:v>
                </c:pt>
                <c:pt idx="428">
                  <c:v>100</c:v>
                </c:pt>
                <c:pt idx="429">
                  <c:v>80</c:v>
                </c:pt>
                <c:pt idx="430">
                  <c:v>80</c:v>
                </c:pt>
                <c:pt idx="431">
                  <c:v>140</c:v>
                </c:pt>
                <c:pt idx="432">
                  <c:v>110</c:v>
                </c:pt>
                <c:pt idx="433">
                  <c:v>80</c:v>
                </c:pt>
                <c:pt idx="434">
                  <c:v>100</c:v>
                </c:pt>
                <c:pt idx="435">
                  <c:v>90</c:v>
                </c:pt>
                <c:pt idx="436">
                  <c:v>100</c:v>
                </c:pt>
                <c:pt idx="437">
                  <c:v>80</c:v>
                </c:pt>
                <c:pt idx="438">
                  <c:v>100</c:v>
                </c:pt>
                <c:pt idx="439">
                  <c:v>100</c:v>
                </c:pt>
                <c:pt idx="440">
                  <c:v>90</c:v>
                </c:pt>
                <c:pt idx="441">
                  <c:v>100</c:v>
                </c:pt>
                <c:pt idx="442">
                  <c:v>170</c:v>
                </c:pt>
                <c:pt idx="443">
                  <c:v>70</c:v>
                </c:pt>
                <c:pt idx="444">
                  <c:v>60</c:v>
                </c:pt>
                <c:pt idx="445">
                  <c:v>60</c:v>
                </c:pt>
                <c:pt idx="446">
                  <c:v>50</c:v>
                </c:pt>
                <c:pt idx="447">
                  <c:v>110</c:v>
                </c:pt>
                <c:pt idx="448">
                  <c:v>100</c:v>
                </c:pt>
                <c:pt idx="449">
                  <c:v>80</c:v>
                </c:pt>
                <c:pt idx="450">
                  <c:v>100</c:v>
                </c:pt>
                <c:pt idx="451">
                  <c:v>90</c:v>
                </c:pt>
                <c:pt idx="452">
                  <c:v>70</c:v>
                </c:pt>
                <c:pt idx="453">
                  <c:v>70</c:v>
                </c:pt>
                <c:pt idx="454">
                  <c:v>40</c:v>
                </c:pt>
                <c:pt idx="455">
                  <c:v>120</c:v>
                </c:pt>
                <c:pt idx="456">
                  <c:v>130</c:v>
                </c:pt>
                <c:pt idx="457">
                  <c:v>50</c:v>
                </c:pt>
                <c:pt idx="458">
                  <c:v>100</c:v>
                </c:pt>
                <c:pt idx="459">
                  <c:v>70</c:v>
                </c:pt>
                <c:pt idx="460">
                  <c:v>80</c:v>
                </c:pt>
                <c:pt idx="461">
                  <c:v>10</c:v>
                </c:pt>
                <c:pt idx="462">
                  <c:v>120</c:v>
                </c:pt>
                <c:pt idx="463">
                  <c:v>100</c:v>
                </c:pt>
                <c:pt idx="464">
                  <c:v>110</c:v>
                </c:pt>
                <c:pt idx="465">
                  <c:v>60</c:v>
                </c:pt>
                <c:pt idx="466">
                  <c:v>60</c:v>
                </c:pt>
                <c:pt idx="467">
                  <c:v>100</c:v>
                </c:pt>
                <c:pt idx="468">
                  <c:v>60</c:v>
                </c:pt>
                <c:pt idx="469">
                  <c:v>60</c:v>
                </c:pt>
                <c:pt idx="470">
                  <c:v>110</c:v>
                </c:pt>
                <c:pt idx="471">
                  <c:v>70</c:v>
                </c:pt>
                <c:pt idx="472">
                  <c:v>40</c:v>
                </c:pt>
                <c:pt idx="473">
                  <c:v>20</c:v>
                </c:pt>
                <c:pt idx="474">
                  <c:v>60</c:v>
                </c:pt>
                <c:pt idx="475">
                  <c:v>60</c:v>
                </c:pt>
                <c:pt idx="476">
                  <c:v>120</c:v>
                </c:pt>
                <c:pt idx="477">
                  <c:v>30</c:v>
                </c:pt>
                <c:pt idx="478">
                  <c:v>70</c:v>
                </c:pt>
                <c:pt idx="479">
                  <c:v>100</c:v>
                </c:pt>
                <c:pt idx="480">
                  <c:v>60</c:v>
                </c:pt>
                <c:pt idx="481">
                  <c:v>60</c:v>
                </c:pt>
                <c:pt idx="482">
                  <c:v>60</c:v>
                </c:pt>
                <c:pt idx="483">
                  <c:v>20</c:v>
                </c:pt>
                <c:pt idx="484">
                  <c:v>40</c:v>
                </c:pt>
                <c:pt idx="485">
                  <c:v>90</c:v>
                </c:pt>
                <c:pt idx="486">
                  <c:v>90</c:v>
                </c:pt>
                <c:pt idx="487">
                  <c:v>10</c:v>
                </c:pt>
                <c:pt idx="488">
                  <c:v>100</c:v>
                </c:pt>
                <c:pt idx="489">
                  <c:v>110</c:v>
                </c:pt>
                <c:pt idx="490">
                  <c:v>50</c:v>
                </c:pt>
                <c:pt idx="491">
                  <c:v>80</c:v>
                </c:pt>
                <c:pt idx="492">
                  <c:v>70</c:v>
                </c:pt>
                <c:pt idx="493">
                  <c:v>40</c:v>
                </c:pt>
                <c:pt idx="494">
                  <c:v>70</c:v>
                </c:pt>
                <c:pt idx="495">
                  <c:v>80</c:v>
                </c:pt>
                <c:pt idx="496">
                  <c:v>80</c:v>
                </c:pt>
                <c:pt idx="497">
                  <c:v>40</c:v>
                </c:pt>
                <c:pt idx="498">
                  <c:v>90</c:v>
                </c:pt>
                <c:pt idx="499">
                  <c:v>50</c:v>
                </c:pt>
                <c:pt idx="500">
                  <c:v>30</c:v>
                </c:pt>
                <c:pt idx="501">
                  <c:v>80</c:v>
                </c:pt>
                <c:pt idx="502">
                  <c:v>0</c:v>
                </c:pt>
                <c:pt idx="503">
                  <c:v>40</c:v>
                </c:pt>
                <c:pt idx="504">
                  <c:v>30</c:v>
                </c:pt>
                <c:pt idx="505">
                  <c:v>60</c:v>
                </c:pt>
                <c:pt idx="506">
                  <c:v>30</c:v>
                </c:pt>
                <c:pt idx="507">
                  <c:v>40</c:v>
                </c:pt>
              </c:numCache>
            </c:numRef>
          </c:yVal>
          <c:smooth val="1"/>
        </c:ser>
        <c:ser>
          <c:idx val="0"/>
          <c:order val="1"/>
          <c:tx>
            <c:v>Parallel Decay</c:v>
          </c:tx>
          <c:spPr>
            <a:ln w="19050"/>
          </c:spPr>
          <c:marker>
            <c:symbol val="none"/>
          </c:marker>
          <c:xVal>
            <c:numRef>
              <c:f>Sheet1!$N$35:$N$542</c:f>
              <c:numCache>
                <c:formatCode>General</c:formatCode>
                <c:ptCount val="508"/>
                <c:pt idx="0">
                  <c:v>0.4</c:v>
                </c:pt>
                <c:pt idx="1">
                  <c:v>0.8</c:v>
                </c:pt>
                <c:pt idx="2">
                  <c:v>1.2000000000000002</c:v>
                </c:pt>
                <c:pt idx="3">
                  <c:v>1.6</c:v>
                </c:pt>
                <c:pt idx="4">
                  <c:v>2</c:v>
                </c:pt>
                <c:pt idx="5">
                  <c:v>2.4000000000000004</c:v>
                </c:pt>
                <c:pt idx="6">
                  <c:v>2.8000000000000003</c:v>
                </c:pt>
                <c:pt idx="7">
                  <c:v>3.2</c:v>
                </c:pt>
                <c:pt idx="8">
                  <c:v>3.6</c:v>
                </c:pt>
                <c:pt idx="9">
                  <c:v>4</c:v>
                </c:pt>
                <c:pt idx="10">
                  <c:v>4.4000000000000004</c:v>
                </c:pt>
                <c:pt idx="11">
                  <c:v>4.8000000000000007</c:v>
                </c:pt>
                <c:pt idx="12">
                  <c:v>5.2</c:v>
                </c:pt>
                <c:pt idx="13">
                  <c:v>5.6000000000000005</c:v>
                </c:pt>
                <c:pt idx="14">
                  <c:v>6</c:v>
                </c:pt>
                <c:pt idx="15">
                  <c:v>6.4</c:v>
                </c:pt>
                <c:pt idx="16">
                  <c:v>6.8000000000000007</c:v>
                </c:pt>
                <c:pt idx="17">
                  <c:v>7.2</c:v>
                </c:pt>
                <c:pt idx="18">
                  <c:v>7.6000000000000005</c:v>
                </c:pt>
                <c:pt idx="19">
                  <c:v>8</c:v>
                </c:pt>
                <c:pt idx="20">
                  <c:v>8.4</c:v>
                </c:pt>
                <c:pt idx="21">
                  <c:v>8.8000000000000007</c:v>
                </c:pt>
                <c:pt idx="22">
                  <c:v>9.2000000000000011</c:v>
                </c:pt>
                <c:pt idx="23">
                  <c:v>9.6000000000000014</c:v>
                </c:pt>
                <c:pt idx="24">
                  <c:v>10</c:v>
                </c:pt>
                <c:pt idx="25">
                  <c:v>10.4</c:v>
                </c:pt>
                <c:pt idx="26">
                  <c:v>10.8</c:v>
                </c:pt>
                <c:pt idx="27">
                  <c:v>11.200000000000001</c:v>
                </c:pt>
                <c:pt idx="28">
                  <c:v>11.600000000000001</c:v>
                </c:pt>
                <c:pt idx="29">
                  <c:v>12</c:v>
                </c:pt>
                <c:pt idx="30">
                  <c:v>12.4</c:v>
                </c:pt>
                <c:pt idx="31">
                  <c:v>12.8</c:v>
                </c:pt>
                <c:pt idx="32">
                  <c:v>13.200000000000001</c:v>
                </c:pt>
                <c:pt idx="33">
                  <c:v>13.600000000000001</c:v>
                </c:pt>
                <c:pt idx="34">
                  <c:v>14</c:v>
                </c:pt>
                <c:pt idx="35">
                  <c:v>14.4</c:v>
                </c:pt>
                <c:pt idx="36">
                  <c:v>14.8</c:v>
                </c:pt>
                <c:pt idx="37">
                  <c:v>15.200000000000001</c:v>
                </c:pt>
                <c:pt idx="38">
                  <c:v>15.600000000000001</c:v>
                </c:pt>
                <c:pt idx="39">
                  <c:v>16</c:v>
                </c:pt>
                <c:pt idx="40">
                  <c:v>16.400000000000002</c:v>
                </c:pt>
                <c:pt idx="41">
                  <c:v>16.8</c:v>
                </c:pt>
                <c:pt idx="42">
                  <c:v>17.2</c:v>
                </c:pt>
                <c:pt idx="43">
                  <c:v>17.600000000000001</c:v>
                </c:pt>
                <c:pt idx="44">
                  <c:v>18</c:v>
                </c:pt>
                <c:pt idx="45">
                  <c:v>18.400000000000002</c:v>
                </c:pt>
                <c:pt idx="46">
                  <c:v>18.8</c:v>
                </c:pt>
                <c:pt idx="47">
                  <c:v>19.200000000000003</c:v>
                </c:pt>
                <c:pt idx="48">
                  <c:v>19.600000000000001</c:v>
                </c:pt>
                <c:pt idx="49">
                  <c:v>20</c:v>
                </c:pt>
                <c:pt idx="50">
                  <c:v>20.400000000000002</c:v>
                </c:pt>
                <c:pt idx="51">
                  <c:v>20.8</c:v>
                </c:pt>
                <c:pt idx="52">
                  <c:v>21.200000000000003</c:v>
                </c:pt>
                <c:pt idx="53">
                  <c:v>21.6</c:v>
                </c:pt>
                <c:pt idx="54">
                  <c:v>22</c:v>
                </c:pt>
                <c:pt idx="55">
                  <c:v>22.400000000000002</c:v>
                </c:pt>
                <c:pt idx="56">
                  <c:v>22.8</c:v>
                </c:pt>
                <c:pt idx="57">
                  <c:v>23.200000000000003</c:v>
                </c:pt>
                <c:pt idx="58">
                  <c:v>23.6</c:v>
                </c:pt>
                <c:pt idx="59">
                  <c:v>24</c:v>
                </c:pt>
                <c:pt idx="60">
                  <c:v>24.400000000000002</c:v>
                </c:pt>
                <c:pt idx="61">
                  <c:v>24.8</c:v>
                </c:pt>
                <c:pt idx="62">
                  <c:v>25.200000000000003</c:v>
                </c:pt>
                <c:pt idx="63">
                  <c:v>25.6</c:v>
                </c:pt>
                <c:pt idx="64">
                  <c:v>26</c:v>
                </c:pt>
                <c:pt idx="65">
                  <c:v>26.400000000000002</c:v>
                </c:pt>
                <c:pt idx="66">
                  <c:v>26.8</c:v>
                </c:pt>
                <c:pt idx="67">
                  <c:v>27.200000000000003</c:v>
                </c:pt>
                <c:pt idx="68">
                  <c:v>27.6</c:v>
                </c:pt>
                <c:pt idx="69">
                  <c:v>28</c:v>
                </c:pt>
                <c:pt idx="70">
                  <c:v>28.400000000000002</c:v>
                </c:pt>
                <c:pt idx="71">
                  <c:v>28.8</c:v>
                </c:pt>
                <c:pt idx="72">
                  <c:v>29.200000000000003</c:v>
                </c:pt>
                <c:pt idx="73">
                  <c:v>29.6</c:v>
                </c:pt>
                <c:pt idx="74">
                  <c:v>30</c:v>
                </c:pt>
                <c:pt idx="75">
                  <c:v>30.400000000000002</c:v>
                </c:pt>
                <c:pt idx="76">
                  <c:v>30.8</c:v>
                </c:pt>
                <c:pt idx="77">
                  <c:v>31.200000000000003</c:v>
                </c:pt>
                <c:pt idx="78">
                  <c:v>31.6</c:v>
                </c:pt>
                <c:pt idx="79">
                  <c:v>32</c:v>
                </c:pt>
                <c:pt idx="80">
                  <c:v>32.4</c:v>
                </c:pt>
                <c:pt idx="81">
                  <c:v>32.800000000000004</c:v>
                </c:pt>
                <c:pt idx="82">
                  <c:v>33.200000000000003</c:v>
                </c:pt>
                <c:pt idx="83">
                  <c:v>33.6</c:v>
                </c:pt>
                <c:pt idx="84">
                  <c:v>34</c:v>
                </c:pt>
                <c:pt idx="85">
                  <c:v>34.4</c:v>
                </c:pt>
                <c:pt idx="86">
                  <c:v>34.800000000000004</c:v>
                </c:pt>
                <c:pt idx="87">
                  <c:v>35.200000000000003</c:v>
                </c:pt>
                <c:pt idx="88">
                  <c:v>35.6</c:v>
                </c:pt>
                <c:pt idx="89">
                  <c:v>36</c:v>
                </c:pt>
                <c:pt idx="90">
                  <c:v>36.4</c:v>
                </c:pt>
                <c:pt idx="91">
                  <c:v>36.800000000000004</c:v>
                </c:pt>
                <c:pt idx="92">
                  <c:v>37.200000000000003</c:v>
                </c:pt>
                <c:pt idx="93">
                  <c:v>37.6</c:v>
                </c:pt>
                <c:pt idx="94">
                  <c:v>38</c:v>
                </c:pt>
                <c:pt idx="95">
                  <c:v>38.400000000000006</c:v>
                </c:pt>
                <c:pt idx="96">
                  <c:v>38.800000000000004</c:v>
                </c:pt>
                <c:pt idx="97">
                  <c:v>39.200000000000003</c:v>
                </c:pt>
                <c:pt idx="98">
                  <c:v>39.6</c:v>
                </c:pt>
                <c:pt idx="99">
                  <c:v>40</c:v>
                </c:pt>
                <c:pt idx="100">
                  <c:v>40.400000000000006</c:v>
                </c:pt>
                <c:pt idx="101">
                  <c:v>40.800000000000004</c:v>
                </c:pt>
                <c:pt idx="102">
                  <c:v>41.2</c:v>
                </c:pt>
                <c:pt idx="103">
                  <c:v>41.6</c:v>
                </c:pt>
                <c:pt idx="104">
                  <c:v>42</c:v>
                </c:pt>
                <c:pt idx="105">
                  <c:v>42.400000000000006</c:v>
                </c:pt>
                <c:pt idx="106">
                  <c:v>42.800000000000004</c:v>
                </c:pt>
                <c:pt idx="107">
                  <c:v>43.2</c:v>
                </c:pt>
                <c:pt idx="108">
                  <c:v>43.6</c:v>
                </c:pt>
                <c:pt idx="109">
                  <c:v>44</c:v>
                </c:pt>
                <c:pt idx="110">
                  <c:v>44.400000000000006</c:v>
                </c:pt>
                <c:pt idx="111">
                  <c:v>44.800000000000004</c:v>
                </c:pt>
                <c:pt idx="112">
                  <c:v>45.2</c:v>
                </c:pt>
                <c:pt idx="113">
                  <c:v>45.6</c:v>
                </c:pt>
                <c:pt idx="114">
                  <c:v>46</c:v>
                </c:pt>
                <c:pt idx="115">
                  <c:v>46.400000000000006</c:v>
                </c:pt>
                <c:pt idx="116">
                  <c:v>46.800000000000004</c:v>
                </c:pt>
                <c:pt idx="117">
                  <c:v>47.2</c:v>
                </c:pt>
                <c:pt idx="118">
                  <c:v>47.6</c:v>
                </c:pt>
                <c:pt idx="119">
                  <c:v>48</c:v>
                </c:pt>
                <c:pt idx="120">
                  <c:v>48.400000000000006</c:v>
                </c:pt>
                <c:pt idx="121">
                  <c:v>48.800000000000004</c:v>
                </c:pt>
                <c:pt idx="122">
                  <c:v>49.2</c:v>
                </c:pt>
                <c:pt idx="123">
                  <c:v>49.6</c:v>
                </c:pt>
                <c:pt idx="124">
                  <c:v>50</c:v>
                </c:pt>
                <c:pt idx="125">
                  <c:v>50.400000000000006</c:v>
                </c:pt>
                <c:pt idx="126">
                  <c:v>50.800000000000004</c:v>
                </c:pt>
                <c:pt idx="127">
                  <c:v>51.2</c:v>
                </c:pt>
                <c:pt idx="128">
                  <c:v>51.6</c:v>
                </c:pt>
                <c:pt idx="129">
                  <c:v>52</c:v>
                </c:pt>
                <c:pt idx="130">
                  <c:v>52.400000000000006</c:v>
                </c:pt>
                <c:pt idx="131">
                  <c:v>52.800000000000004</c:v>
                </c:pt>
                <c:pt idx="132">
                  <c:v>53.2</c:v>
                </c:pt>
                <c:pt idx="133">
                  <c:v>53.6</c:v>
                </c:pt>
                <c:pt idx="134">
                  <c:v>54</c:v>
                </c:pt>
                <c:pt idx="135">
                  <c:v>54.400000000000006</c:v>
                </c:pt>
                <c:pt idx="136">
                  <c:v>54.800000000000004</c:v>
                </c:pt>
                <c:pt idx="137">
                  <c:v>55.2</c:v>
                </c:pt>
                <c:pt idx="138">
                  <c:v>55.6</c:v>
                </c:pt>
                <c:pt idx="139">
                  <c:v>56</c:v>
                </c:pt>
                <c:pt idx="140">
                  <c:v>56.400000000000006</c:v>
                </c:pt>
                <c:pt idx="141">
                  <c:v>56.800000000000004</c:v>
                </c:pt>
                <c:pt idx="142">
                  <c:v>57.2</c:v>
                </c:pt>
                <c:pt idx="143">
                  <c:v>57.6</c:v>
                </c:pt>
                <c:pt idx="144">
                  <c:v>58</c:v>
                </c:pt>
                <c:pt idx="145">
                  <c:v>58.400000000000006</c:v>
                </c:pt>
                <c:pt idx="146">
                  <c:v>58.800000000000004</c:v>
                </c:pt>
                <c:pt idx="147">
                  <c:v>59.2</c:v>
                </c:pt>
                <c:pt idx="148">
                  <c:v>59.6</c:v>
                </c:pt>
                <c:pt idx="149">
                  <c:v>60</c:v>
                </c:pt>
                <c:pt idx="150">
                  <c:v>60.400000000000006</c:v>
                </c:pt>
                <c:pt idx="151">
                  <c:v>60.800000000000004</c:v>
                </c:pt>
                <c:pt idx="152">
                  <c:v>61.2</c:v>
                </c:pt>
                <c:pt idx="153">
                  <c:v>61.6</c:v>
                </c:pt>
                <c:pt idx="154">
                  <c:v>62</c:v>
                </c:pt>
                <c:pt idx="155">
                  <c:v>62.400000000000006</c:v>
                </c:pt>
                <c:pt idx="156">
                  <c:v>62.800000000000004</c:v>
                </c:pt>
                <c:pt idx="157">
                  <c:v>63.2</c:v>
                </c:pt>
                <c:pt idx="158">
                  <c:v>63.6</c:v>
                </c:pt>
                <c:pt idx="159">
                  <c:v>64</c:v>
                </c:pt>
                <c:pt idx="160">
                  <c:v>64.400000000000006</c:v>
                </c:pt>
                <c:pt idx="161">
                  <c:v>64.8</c:v>
                </c:pt>
                <c:pt idx="162">
                  <c:v>65.2</c:v>
                </c:pt>
                <c:pt idx="163">
                  <c:v>65.600000000000009</c:v>
                </c:pt>
                <c:pt idx="164">
                  <c:v>66</c:v>
                </c:pt>
                <c:pt idx="165">
                  <c:v>66.400000000000006</c:v>
                </c:pt>
                <c:pt idx="166">
                  <c:v>66.8</c:v>
                </c:pt>
                <c:pt idx="167">
                  <c:v>67.2</c:v>
                </c:pt>
                <c:pt idx="168">
                  <c:v>67.600000000000009</c:v>
                </c:pt>
                <c:pt idx="169">
                  <c:v>68</c:v>
                </c:pt>
                <c:pt idx="170">
                  <c:v>68.400000000000006</c:v>
                </c:pt>
                <c:pt idx="171">
                  <c:v>68.8</c:v>
                </c:pt>
                <c:pt idx="172">
                  <c:v>69.2</c:v>
                </c:pt>
                <c:pt idx="173">
                  <c:v>69.600000000000009</c:v>
                </c:pt>
                <c:pt idx="174">
                  <c:v>70</c:v>
                </c:pt>
                <c:pt idx="175">
                  <c:v>70.400000000000006</c:v>
                </c:pt>
                <c:pt idx="176">
                  <c:v>70.8</c:v>
                </c:pt>
                <c:pt idx="177">
                  <c:v>71.2</c:v>
                </c:pt>
                <c:pt idx="178">
                  <c:v>71.600000000000009</c:v>
                </c:pt>
                <c:pt idx="179">
                  <c:v>72</c:v>
                </c:pt>
                <c:pt idx="180">
                  <c:v>72.400000000000006</c:v>
                </c:pt>
                <c:pt idx="181">
                  <c:v>72.8</c:v>
                </c:pt>
                <c:pt idx="182">
                  <c:v>73.2</c:v>
                </c:pt>
                <c:pt idx="183">
                  <c:v>73.600000000000009</c:v>
                </c:pt>
                <c:pt idx="184">
                  <c:v>74</c:v>
                </c:pt>
                <c:pt idx="185">
                  <c:v>74.400000000000006</c:v>
                </c:pt>
                <c:pt idx="186">
                  <c:v>74.8</c:v>
                </c:pt>
                <c:pt idx="187">
                  <c:v>75.2</c:v>
                </c:pt>
                <c:pt idx="188">
                  <c:v>75.600000000000009</c:v>
                </c:pt>
                <c:pt idx="189">
                  <c:v>76</c:v>
                </c:pt>
                <c:pt idx="190">
                  <c:v>76.400000000000006</c:v>
                </c:pt>
                <c:pt idx="191">
                  <c:v>76.800000000000011</c:v>
                </c:pt>
                <c:pt idx="192">
                  <c:v>77.2</c:v>
                </c:pt>
                <c:pt idx="193">
                  <c:v>77.600000000000009</c:v>
                </c:pt>
                <c:pt idx="194">
                  <c:v>78</c:v>
                </c:pt>
                <c:pt idx="195">
                  <c:v>78.400000000000006</c:v>
                </c:pt>
                <c:pt idx="196">
                  <c:v>78.800000000000011</c:v>
                </c:pt>
                <c:pt idx="197">
                  <c:v>79.2</c:v>
                </c:pt>
                <c:pt idx="198">
                  <c:v>79.600000000000009</c:v>
                </c:pt>
                <c:pt idx="199">
                  <c:v>80</c:v>
                </c:pt>
                <c:pt idx="200">
                  <c:v>80.400000000000006</c:v>
                </c:pt>
                <c:pt idx="201">
                  <c:v>80.800000000000011</c:v>
                </c:pt>
                <c:pt idx="202">
                  <c:v>81.2</c:v>
                </c:pt>
                <c:pt idx="203">
                  <c:v>81.600000000000009</c:v>
                </c:pt>
                <c:pt idx="204">
                  <c:v>82</c:v>
                </c:pt>
                <c:pt idx="205">
                  <c:v>82.4</c:v>
                </c:pt>
                <c:pt idx="206">
                  <c:v>82.800000000000011</c:v>
                </c:pt>
                <c:pt idx="207">
                  <c:v>83.2</c:v>
                </c:pt>
                <c:pt idx="208">
                  <c:v>83.600000000000009</c:v>
                </c:pt>
                <c:pt idx="209">
                  <c:v>84</c:v>
                </c:pt>
                <c:pt idx="210">
                  <c:v>84.4</c:v>
                </c:pt>
                <c:pt idx="211">
                  <c:v>84.800000000000011</c:v>
                </c:pt>
                <c:pt idx="212">
                  <c:v>85.2</c:v>
                </c:pt>
                <c:pt idx="213">
                  <c:v>85.600000000000009</c:v>
                </c:pt>
                <c:pt idx="214">
                  <c:v>86</c:v>
                </c:pt>
                <c:pt idx="215">
                  <c:v>86.4</c:v>
                </c:pt>
                <c:pt idx="216">
                  <c:v>86.800000000000011</c:v>
                </c:pt>
                <c:pt idx="217">
                  <c:v>87.2</c:v>
                </c:pt>
                <c:pt idx="218">
                  <c:v>87.600000000000009</c:v>
                </c:pt>
                <c:pt idx="219">
                  <c:v>88</c:v>
                </c:pt>
                <c:pt idx="220">
                  <c:v>88.4</c:v>
                </c:pt>
                <c:pt idx="221">
                  <c:v>88.800000000000011</c:v>
                </c:pt>
                <c:pt idx="222">
                  <c:v>89.2</c:v>
                </c:pt>
                <c:pt idx="223">
                  <c:v>89.600000000000009</c:v>
                </c:pt>
                <c:pt idx="224">
                  <c:v>90</c:v>
                </c:pt>
                <c:pt idx="225">
                  <c:v>90.4</c:v>
                </c:pt>
                <c:pt idx="226">
                  <c:v>90.800000000000011</c:v>
                </c:pt>
                <c:pt idx="227">
                  <c:v>91.2</c:v>
                </c:pt>
                <c:pt idx="228">
                  <c:v>91.600000000000009</c:v>
                </c:pt>
                <c:pt idx="229">
                  <c:v>92</c:v>
                </c:pt>
                <c:pt idx="230">
                  <c:v>92.4</c:v>
                </c:pt>
                <c:pt idx="231">
                  <c:v>92.800000000000011</c:v>
                </c:pt>
                <c:pt idx="232">
                  <c:v>93.2</c:v>
                </c:pt>
                <c:pt idx="233">
                  <c:v>93.600000000000009</c:v>
                </c:pt>
                <c:pt idx="234">
                  <c:v>94</c:v>
                </c:pt>
                <c:pt idx="235">
                  <c:v>94.4</c:v>
                </c:pt>
                <c:pt idx="236">
                  <c:v>94.800000000000011</c:v>
                </c:pt>
                <c:pt idx="237">
                  <c:v>95.2</c:v>
                </c:pt>
                <c:pt idx="238">
                  <c:v>95.600000000000009</c:v>
                </c:pt>
                <c:pt idx="239">
                  <c:v>96</c:v>
                </c:pt>
                <c:pt idx="240">
                  <c:v>96.4</c:v>
                </c:pt>
                <c:pt idx="241">
                  <c:v>96.800000000000011</c:v>
                </c:pt>
                <c:pt idx="242">
                  <c:v>97.2</c:v>
                </c:pt>
                <c:pt idx="243">
                  <c:v>97.600000000000009</c:v>
                </c:pt>
                <c:pt idx="244">
                  <c:v>98</c:v>
                </c:pt>
                <c:pt idx="245">
                  <c:v>98.4</c:v>
                </c:pt>
                <c:pt idx="246">
                  <c:v>98.800000000000011</c:v>
                </c:pt>
                <c:pt idx="247">
                  <c:v>99.2</c:v>
                </c:pt>
                <c:pt idx="248">
                  <c:v>99.600000000000009</c:v>
                </c:pt>
                <c:pt idx="249">
                  <c:v>100</c:v>
                </c:pt>
                <c:pt idx="250">
                  <c:v>100.4</c:v>
                </c:pt>
                <c:pt idx="251">
                  <c:v>100.80000000000001</c:v>
                </c:pt>
                <c:pt idx="252">
                  <c:v>101.2</c:v>
                </c:pt>
                <c:pt idx="253">
                  <c:v>101.60000000000001</c:v>
                </c:pt>
                <c:pt idx="254">
                  <c:v>102</c:v>
                </c:pt>
                <c:pt idx="255">
                  <c:v>102.4</c:v>
                </c:pt>
                <c:pt idx="256">
                  <c:v>102.80000000000001</c:v>
                </c:pt>
                <c:pt idx="257">
                  <c:v>103.2</c:v>
                </c:pt>
                <c:pt idx="258">
                  <c:v>103.60000000000001</c:v>
                </c:pt>
                <c:pt idx="259">
                  <c:v>104</c:v>
                </c:pt>
                <c:pt idx="260">
                  <c:v>104.4</c:v>
                </c:pt>
                <c:pt idx="261">
                  <c:v>104.80000000000001</c:v>
                </c:pt>
                <c:pt idx="262">
                  <c:v>105.2</c:v>
                </c:pt>
                <c:pt idx="263">
                  <c:v>105.60000000000001</c:v>
                </c:pt>
                <c:pt idx="264">
                  <c:v>106</c:v>
                </c:pt>
                <c:pt idx="265">
                  <c:v>106.4</c:v>
                </c:pt>
                <c:pt idx="266">
                  <c:v>106.80000000000001</c:v>
                </c:pt>
                <c:pt idx="267">
                  <c:v>107.2</c:v>
                </c:pt>
                <c:pt idx="268">
                  <c:v>107.60000000000001</c:v>
                </c:pt>
                <c:pt idx="269">
                  <c:v>108</c:v>
                </c:pt>
                <c:pt idx="270">
                  <c:v>108.4</c:v>
                </c:pt>
                <c:pt idx="271">
                  <c:v>108.80000000000001</c:v>
                </c:pt>
                <c:pt idx="272">
                  <c:v>109.2</c:v>
                </c:pt>
                <c:pt idx="273">
                  <c:v>109.60000000000001</c:v>
                </c:pt>
                <c:pt idx="274">
                  <c:v>110</c:v>
                </c:pt>
                <c:pt idx="275">
                  <c:v>110.4</c:v>
                </c:pt>
                <c:pt idx="276">
                  <c:v>110.80000000000001</c:v>
                </c:pt>
                <c:pt idx="277">
                  <c:v>111.2</c:v>
                </c:pt>
                <c:pt idx="278">
                  <c:v>111.60000000000001</c:v>
                </c:pt>
                <c:pt idx="279">
                  <c:v>112</c:v>
                </c:pt>
                <c:pt idx="280">
                  <c:v>112.4</c:v>
                </c:pt>
                <c:pt idx="281">
                  <c:v>112.80000000000001</c:v>
                </c:pt>
                <c:pt idx="282">
                  <c:v>113.2</c:v>
                </c:pt>
                <c:pt idx="283">
                  <c:v>113.60000000000001</c:v>
                </c:pt>
                <c:pt idx="284">
                  <c:v>114</c:v>
                </c:pt>
                <c:pt idx="285">
                  <c:v>114.4</c:v>
                </c:pt>
                <c:pt idx="286">
                  <c:v>114.80000000000001</c:v>
                </c:pt>
                <c:pt idx="287">
                  <c:v>115.2</c:v>
                </c:pt>
                <c:pt idx="288">
                  <c:v>115.60000000000001</c:v>
                </c:pt>
                <c:pt idx="289">
                  <c:v>116</c:v>
                </c:pt>
                <c:pt idx="290">
                  <c:v>116.4</c:v>
                </c:pt>
                <c:pt idx="291">
                  <c:v>116.80000000000001</c:v>
                </c:pt>
                <c:pt idx="292">
                  <c:v>117.2</c:v>
                </c:pt>
                <c:pt idx="293">
                  <c:v>117.60000000000001</c:v>
                </c:pt>
                <c:pt idx="294">
                  <c:v>118</c:v>
                </c:pt>
                <c:pt idx="295">
                  <c:v>118.4</c:v>
                </c:pt>
                <c:pt idx="296">
                  <c:v>118.80000000000001</c:v>
                </c:pt>
                <c:pt idx="297">
                  <c:v>119.2</c:v>
                </c:pt>
                <c:pt idx="298">
                  <c:v>119.60000000000001</c:v>
                </c:pt>
                <c:pt idx="299">
                  <c:v>120</c:v>
                </c:pt>
                <c:pt idx="300">
                  <c:v>120.4</c:v>
                </c:pt>
                <c:pt idx="301">
                  <c:v>120.80000000000001</c:v>
                </c:pt>
                <c:pt idx="302">
                  <c:v>121.2</c:v>
                </c:pt>
                <c:pt idx="303">
                  <c:v>121.60000000000001</c:v>
                </c:pt>
                <c:pt idx="304">
                  <c:v>122</c:v>
                </c:pt>
                <c:pt idx="305">
                  <c:v>122.4</c:v>
                </c:pt>
                <c:pt idx="306">
                  <c:v>122.80000000000001</c:v>
                </c:pt>
                <c:pt idx="307">
                  <c:v>123.2</c:v>
                </c:pt>
                <c:pt idx="308">
                  <c:v>123.60000000000001</c:v>
                </c:pt>
                <c:pt idx="309">
                  <c:v>124</c:v>
                </c:pt>
                <c:pt idx="310">
                  <c:v>124.4</c:v>
                </c:pt>
                <c:pt idx="311">
                  <c:v>124.80000000000001</c:v>
                </c:pt>
                <c:pt idx="312">
                  <c:v>125.2</c:v>
                </c:pt>
                <c:pt idx="313">
                  <c:v>125.60000000000001</c:v>
                </c:pt>
                <c:pt idx="314">
                  <c:v>126</c:v>
                </c:pt>
                <c:pt idx="315">
                  <c:v>126.4</c:v>
                </c:pt>
                <c:pt idx="316">
                  <c:v>126.80000000000001</c:v>
                </c:pt>
                <c:pt idx="317">
                  <c:v>127.2</c:v>
                </c:pt>
                <c:pt idx="318">
                  <c:v>127.60000000000001</c:v>
                </c:pt>
                <c:pt idx="319">
                  <c:v>128</c:v>
                </c:pt>
                <c:pt idx="320">
                  <c:v>128.4</c:v>
                </c:pt>
                <c:pt idx="321">
                  <c:v>128.80000000000001</c:v>
                </c:pt>
                <c:pt idx="322">
                  <c:v>129.20000000000002</c:v>
                </c:pt>
                <c:pt idx="323">
                  <c:v>129.6</c:v>
                </c:pt>
                <c:pt idx="324">
                  <c:v>130</c:v>
                </c:pt>
                <c:pt idx="325">
                  <c:v>130.4</c:v>
                </c:pt>
                <c:pt idx="326">
                  <c:v>130.80000000000001</c:v>
                </c:pt>
                <c:pt idx="327">
                  <c:v>131.20000000000002</c:v>
                </c:pt>
                <c:pt idx="328">
                  <c:v>131.6</c:v>
                </c:pt>
                <c:pt idx="329">
                  <c:v>132</c:v>
                </c:pt>
                <c:pt idx="330">
                  <c:v>132.4</c:v>
                </c:pt>
                <c:pt idx="331">
                  <c:v>132.80000000000001</c:v>
                </c:pt>
                <c:pt idx="332">
                  <c:v>133.20000000000002</c:v>
                </c:pt>
                <c:pt idx="333">
                  <c:v>133.6</c:v>
                </c:pt>
                <c:pt idx="334">
                  <c:v>134</c:v>
                </c:pt>
                <c:pt idx="335">
                  <c:v>134.4</c:v>
                </c:pt>
                <c:pt idx="336">
                  <c:v>134.80000000000001</c:v>
                </c:pt>
                <c:pt idx="337">
                  <c:v>135.20000000000002</c:v>
                </c:pt>
                <c:pt idx="338">
                  <c:v>135.6</c:v>
                </c:pt>
                <c:pt idx="339">
                  <c:v>136</c:v>
                </c:pt>
                <c:pt idx="340">
                  <c:v>136.4</c:v>
                </c:pt>
                <c:pt idx="341">
                  <c:v>136.80000000000001</c:v>
                </c:pt>
                <c:pt idx="342">
                  <c:v>137.20000000000002</c:v>
                </c:pt>
                <c:pt idx="343">
                  <c:v>137.6</c:v>
                </c:pt>
                <c:pt idx="344">
                  <c:v>138</c:v>
                </c:pt>
                <c:pt idx="345">
                  <c:v>138.4</c:v>
                </c:pt>
                <c:pt idx="346">
                  <c:v>138.80000000000001</c:v>
                </c:pt>
                <c:pt idx="347">
                  <c:v>139.20000000000002</c:v>
                </c:pt>
                <c:pt idx="348">
                  <c:v>139.6</c:v>
                </c:pt>
                <c:pt idx="349">
                  <c:v>140</c:v>
                </c:pt>
                <c:pt idx="350">
                  <c:v>140.4</c:v>
                </c:pt>
                <c:pt idx="351">
                  <c:v>140.80000000000001</c:v>
                </c:pt>
                <c:pt idx="352">
                  <c:v>141.20000000000002</c:v>
                </c:pt>
                <c:pt idx="353">
                  <c:v>141.6</c:v>
                </c:pt>
                <c:pt idx="354">
                  <c:v>142</c:v>
                </c:pt>
                <c:pt idx="355">
                  <c:v>142.4</c:v>
                </c:pt>
                <c:pt idx="356">
                  <c:v>142.80000000000001</c:v>
                </c:pt>
                <c:pt idx="357">
                  <c:v>143.20000000000002</c:v>
                </c:pt>
                <c:pt idx="358">
                  <c:v>143.6</c:v>
                </c:pt>
                <c:pt idx="359">
                  <c:v>144</c:v>
                </c:pt>
                <c:pt idx="360">
                  <c:v>144.4</c:v>
                </c:pt>
                <c:pt idx="361">
                  <c:v>144.80000000000001</c:v>
                </c:pt>
                <c:pt idx="362">
                  <c:v>145.20000000000002</c:v>
                </c:pt>
                <c:pt idx="363">
                  <c:v>145.6</c:v>
                </c:pt>
                <c:pt idx="364">
                  <c:v>146</c:v>
                </c:pt>
                <c:pt idx="365">
                  <c:v>146.4</c:v>
                </c:pt>
                <c:pt idx="366">
                  <c:v>146.80000000000001</c:v>
                </c:pt>
                <c:pt idx="367">
                  <c:v>147.20000000000002</c:v>
                </c:pt>
                <c:pt idx="368">
                  <c:v>147.6</c:v>
                </c:pt>
                <c:pt idx="369">
                  <c:v>148</c:v>
                </c:pt>
                <c:pt idx="370">
                  <c:v>148.4</c:v>
                </c:pt>
                <c:pt idx="371">
                  <c:v>148.80000000000001</c:v>
                </c:pt>
                <c:pt idx="372">
                  <c:v>149.20000000000002</c:v>
                </c:pt>
                <c:pt idx="373">
                  <c:v>149.6</c:v>
                </c:pt>
                <c:pt idx="374">
                  <c:v>150</c:v>
                </c:pt>
                <c:pt idx="375">
                  <c:v>150.4</c:v>
                </c:pt>
                <c:pt idx="376">
                  <c:v>150.80000000000001</c:v>
                </c:pt>
                <c:pt idx="377">
                  <c:v>151.20000000000002</c:v>
                </c:pt>
                <c:pt idx="378">
                  <c:v>151.6</c:v>
                </c:pt>
                <c:pt idx="379">
                  <c:v>152</c:v>
                </c:pt>
                <c:pt idx="380">
                  <c:v>152.4</c:v>
                </c:pt>
                <c:pt idx="381">
                  <c:v>152.80000000000001</c:v>
                </c:pt>
                <c:pt idx="382">
                  <c:v>153.20000000000002</c:v>
                </c:pt>
                <c:pt idx="383">
                  <c:v>153.60000000000002</c:v>
                </c:pt>
                <c:pt idx="384">
                  <c:v>154</c:v>
                </c:pt>
                <c:pt idx="385">
                  <c:v>154.4</c:v>
                </c:pt>
                <c:pt idx="386">
                  <c:v>154.80000000000001</c:v>
                </c:pt>
                <c:pt idx="387">
                  <c:v>155.20000000000002</c:v>
                </c:pt>
                <c:pt idx="388">
                  <c:v>155.60000000000002</c:v>
                </c:pt>
                <c:pt idx="389">
                  <c:v>156</c:v>
                </c:pt>
                <c:pt idx="390">
                  <c:v>156.4</c:v>
                </c:pt>
                <c:pt idx="391">
                  <c:v>156.80000000000001</c:v>
                </c:pt>
                <c:pt idx="392">
                  <c:v>157.20000000000002</c:v>
                </c:pt>
                <c:pt idx="393">
                  <c:v>157.60000000000002</c:v>
                </c:pt>
                <c:pt idx="394">
                  <c:v>158</c:v>
                </c:pt>
                <c:pt idx="395">
                  <c:v>158.4</c:v>
                </c:pt>
                <c:pt idx="396">
                  <c:v>158.80000000000001</c:v>
                </c:pt>
                <c:pt idx="397">
                  <c:v>159.20000000000002</c:v>
                </c:pt>
                <c:pt idx="398">
                  <c:v>159.60000000000002</c:v>
                </c:pt>
                <c:pt idx="399">
                  <c:v>160</c:v>
                </c:pt>
                <c:pt idx="400">
                  <c:v>160.4</c:v>
                </c:pt>
                <c:pt idx="401">
                  <c:v>160.80000000000001</c:v>
                </c:pt>
                <c:pt idx="402">
                  <c:v>161.20000000000002</c:v>
                </c:pt>
                <c:pt idx="403">
                  <c:v>161.60000000000002</c:v>
                </c:pt>
                <c:pt idx="404">
                  <c:v>162</c:v>
                </c:pt>
                <c:pt idx="405">
                  <c:v>162.4</c:v>
                </c:pt>
                <c:pt idx="406">
                  <c:v>162.80000000000001</c:v>
                </c:pt>
                <c:pt idx="407">
                  <c:v>163.20000000000002</c:v>
                </c:pt>
                <c:pt idx="408">
                  <c:v>163.60000000000002</c:v>
                </c:pt>
                <c:pt idx="409">
                  <c:v>164</c:v>
                </c:pt>
                <c:pt idx="410">
                  <c:v>164.4</c:v>
                </c:pt>
                <c:pt idx="411">
                  <c:v>164.8</c:v>
                </c:pt>
                <c:pt idx="412">
                  <c:v>165.20000000000002</c:v>
                </c:pt>
                <c:pt idx="413">
                  <c:v>165.60000000000002</c:v>
                </c:pt>
                <c:pt idx="414">
                  <c:v>166</c:v>
                </c:pt>
                <c:pt idx="415">
                  <c:v>166.4</c:v>
                </c:pt>
                <c:pt idx="416">
                  <c:v>166.8</c:v>
                </c:pt>
                <c:pt idx="417">
                  <c:v>167.20000000000002</c:v>
                </c:pt>
                <c:pt idx="418">
                  <c:v>167.60000000000002</c:v>
                </c:pt>
                <c:pt idx="419">
                  <c:v>168</c:v>
                </c:pt>
                <c:pt idx="420">
                  <c:v>168.4</c:v>
                </c:pt>
                <c:pt idx="421">
                  <c:v>168.8</c:v>
                </c:pt>
                <c:pt idx="422">
                  <c:v>169.20000000000002</c:v>
                </c:pt>
                <c:pt idx="423">
                  <c:v>169.60000000000002</c:v>
                </c:pt>
                <c:pt idx="424">
                  <c:v>170</c:v>
                </c:pt>
                <c:pt idx="425">
                  <c:v>170.4</c:v>
                </c:pt>
                <c:pt idx="426">
                  <c:v>170.8</c:v>
                </c:pt>
                <c:pt idx="427">
                  <c:v>171.20000000000002</c:v>
                </c:pt>
                <c:pt idx="428">
                  <c:v>171.60000000000002</c:v>
                </c:pt>
                <c:pt idx="429">
                  <c:v>172</c:v>
                </c:pt>
                <c:pt idx="430">
                  <c:v>172.4</c:v>
                </c:pt>
                <c:pt idx="431">
                  <c:v>172.8</c:v>
                </c:pt>
                <c:pt idx="432">
                  <c:v>173.20000000000002</c:v>
                </c:pt>
                <c:pt idx="433">
                  <c:v>173.60000000000002</c:v>
                </c:pt>
                <c:pt idx="434">
                  <c:v>174</c:v>
                </c:pt>
                <c:pt idx="435">
                  <c:v>174.4</c:v>
                </c:pt>
                <c:pt idx="436">
                  <c:v>174.8</c:v>
                </c:pt>
                <c:pt idx="437">
                  <c:v>175.20000000000002</c:v>
                </c:pt>
                <c:pt idx="438">
                  <c:v>175.60000000000002</c:v>
                </c:pt>
                <c:pt idx="439">
                  <c:v>176</c:v>
                </c:pt>
                <c:pt idx="440">
                  <c:v>176.4</c:v>
                </c:pt>
                <c:pt idx="441">
                  <c:v>176.8</c:v>
                </c:pt>
                <c:pt idx="442">
                  <c:v>177.20000000000002</c:v>
                </c:pt>
                <c:pt idx="443">
                  <c:v>177.60000000000002</c:v>
                </c:pt>
                <c:pt idx="444">
                  <c:v>178</c:v>
                </c:pt>
                <c:pt idx="445">
                  <c:v>178.4</c:v>
                </c:pt>
                <c:pt idx="446">
                  <c:v>178.8</c:v>
                </c:pt>
                <c:pt idx="447">
                  <c:v>179.20000000000002</c:v>
                </c:pt>
                <c:pt idx="448">
                  <c:v>179.60000000000002</c:v>
                </c:pt>
                <c:pt idx="449">
                  <c:v>180</c:v>
                </c:pt>
                <c:pt idx="450">
                  <c:v>180.4</c:v>
                </c:pt>
                <c:pt idx="451">
                  <c:v>180.8</c:v>
                </c:pt>
                <c:pt idx="452">
                  <c:v>181.20000000000002</c:v>
                </c:pt>
                <c:pt idx="453">
                  <c:v>181.60000000000002</c:v>
                </c:pt>
                <c:pt idx="454">
                  <c:v>182</c:v>
                </c:pt>
                <c:pt idx="455">
                  <c:v>182.4</c:v>
                </c:pt>
                <c:pt idx="456">
                  <c:v>182.8</c:v>
                </c:pt>
                <c:pt idx="457">
                  <c:v>183.20000000000002</c:v>
                </c:pt>
                <c:pt idx="458">
                  <c:v>183.60000000000002</c:v>
                </c:pt>
                <c:pt idx="459">
                  <c:v>184</c:v>
                </c:pt>
                <c:pt idx="460">
                  <c:v>184.4</c:v>
                </c:pt>
                <c:pt idx="461">
                  <c:v>184.8</c:v>
                </c:pt>
                <c:pt idx="462">
                  <c:v>185.20000000000002</c:v>
                </c:pt>
                <c:pt idx="463">
                  <c:v>185.60000000000002</c:v>
                </c:pt>
                <c:pt idx="464">
                  <c:v>186</c:v>
                </c:pt>
                <c:pt idx="465">
                  <c:v>186.4</c:v>
                </c:pt>
                <c:pt idx="466">
                  <c:v>186.8</c:v>
                </c:pt>
                <c:pt idx="467">
                  <c:v>187.20000000000002</c:v>
                </c:pt>
                <c:pt idx="468">
                  <c:v>187.60000000000002</c:v>
                </c:pt>
                <c:pt idx="469">
                  <c:v>188</c:v>
                </c:pt>
                <c:pt idx="470">
                  <c:v>188.4</c:v>
                </c:pt>
                <c:pt idx="471">
                  <c:v>188.8</c:v>
                </c:pt>
                <c:pt idx="472">
                  <c:v>189.20000000000002</c:v>
                </c:pt>
                <c:pt idx="473">
                  <c:v>189.60000000000002</c:v>
                </c:pt>
                <c:pt idx="474">
                  <c:v>190</c:v>
                </c:pt>
                <c:pt idx="475">
                  <c:v>190.4</c:v>
                </c:pt>
                <c:pt idx="476">
                  <c:v>190.8</c:v>
                </c:pt>
                <c:pt idx="477">
                  <c:v>191.20000000000002</c:v>
                </c:pt>
                <c:pt idx="478">
                  <c:v>191.60000000000002</c:v>
                </c:pt>
                <c:pt idx="479">
                  <c:v>192</c:v>
                </c:pt>
                <c:pt idx="480">
                  <c:v>192.4</c:v>
                </c:pt>
                <c:pt idx="481">
                  <c:v>192.8</c:v>
                </c:pt>
                <c:pt idx="482">
                  <c:v>193.20000000000002</c:v>
                </c:pt>
                <c:pt idx="483">
                  <c:v>193.60000000000002</c:v>
                </c:pt>
                <c:pt idx="484">
                  <c:v>194</c:v>
                </c:pt>
                <c:pt idx="485">
                  <c:v>194.4</c:v>
                </c:pt>
                <c:pt idx="486">
                  <c:v>194.8</c:v>
                </c:pt>
                <c:pt idx="487">
                  <c:v>195.20000000000002</c:v>
                </c:pt>
                <c:pt idx="488">
                  <c:v>195.60000000000002</c:v>
                </c:pt>
                <c:pt idx="489">
                  <c:v>196</c:v>
                </c:pt>
                <c:pt idx="490">
                  <c:v>196.4</c:v>
                </c:pt>
                <c:pt idx="491">
                  <c:v>196.8</c:v>
                </c:pt>
                <c:pt idx="492">
                  <c:v>197.20000000000002</c:v>
                </c:pt>
                <c:pt idx="493">
                  <c:v>197.60000000000002</c:v>
                </c:pt>
                <c:pt idx="494">
                  <c:v>198</c:v>
                </c:pt>
                <c:pt idx="495">
                  <c:v>198.4</c:v>
                </c:pt>
                <c:pt idx="496">
                  <c:v>198.8</c:v>
                </c:pt>
                <c:pt idx="497">
                  <c:v>199.20000000000002</c:v>
                </c:pt>
                <c:pt idx="498">
                  <c:v>199.60000000000002</c:v>
                </c:pt>
                <c:pt idx="499">
                  <c:v>200</c:v>
                </c:pt>
                <c:pt idx="500">
                  <c:v>200.4</c:v>
                </c:pt>
                <c:pt idx="501">
                  <c:v>200.8</c:v>
                </c:pt>
                <c:pt idx="502">
                  <c:v>201.20000000000002</c:v>
                </c:pt>
                <c:pt idx="503">
                  <c:v>201.60000000000002</c:v>
                </c:pt>
                <c:pt idx="504">
                  <c:v>202</c:v>
                </c:pt>
                <c:pt idx="505">
                  <c:v>202.4</c:v>
                </c:pt>
                <c:pt idx="506">
                  <c:v>202.8</c:v>
                </c:pt>
                <c:pt idx="507">
                  <c:v>203.20000000000002</c:v>
                </c:pt>
              </c:numCache>
            </c:numRef>
          </c:xVal>
          <c:yVal>
            <c:numRef>
              <c:f>Sheet1!$O$35:$O$542</c:f>
              <c:numCache>
                <c:formatCode>General</c:formatCode>
                <c:ptCount val="508"/>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10</c:v>
                </c:pt>
                <c:pt idx="39">
                  <c:v>20</c:v>
                </c:pt>
                <c:pt idx="40">
                  <c:v>0</c:v>
                </c:pt>
                <c:pt idx="41">
                  <c:v>20</c:v>
                </c:pt>
                <c:pt idx="42">
                  <c:v>0</c:v>
                </c:pt>
                <c:pt idx="43">
                  <c:v>10</c:v>
                </c:pt>
                <c:pt idx="44">
                  <c:v>20</c:v>
                </c:pt>
                <c:pt idx="45">
                  <c:v>0</c:v>
                </c:pt>
                <c:pt idx="46">
                  <c:v>0</c:v>
                </c:pt>
                <c:pt idx="47">
                  <c:v>0</c:v>
                </c:pt>
                <c:pt idx="48">
                  <c:v>0</c:v>
                </c:pt>
                <c:pt idx="49">
                  <c:v>10</c:v>
                </c:pt>
                <c:pt idx="50">
                  <c:v>10</c:v>
                </c:pt>
                <c:pt idx="51">
                  <c:v>10</c:v>
                </c:pt>
                <c:pt idx="52">
                  <c:v>10</c:v>
                </c:pt>
                <c:pt idx="53">
                  <c:v>10</c:v>
                </c:pt>
                <c:pt idx="54">
                  <c:v>10</c:v>
                </c:pt>
                <c:pt idx="55">
                  <c:v>20</c:v>
                </c:pt>
                <c:pt idx="56">
                  <c:v>0</c:v>
                </c:pt>
                <c:pt idx="57">
                  <c:v>0</c:v>
                </c:pt>
                <c:pt idx="58">
                  <c:v>10</c:v>
                </c:pt>
                <c:pt idx="59">
                  <c:v>20</c:v>
                </c:pt>
                <c:pt idx="60">
                  <c:v>0</c:v>
                </c:pt>
                <c:pt idx="61">
                  <c:v>0</c:v>
                </c:pt>
                <c:pt idx="62">
                  <c:v>0</c:v>
                </c:pt>
                <c:pt idx="63">
                  <c:v>0</c:v>
                </c:pt>
                <c:pt idx="64">
                  <c:v>10</c:v>
                </c:pt>
                <c:pt idx="65">
                  <c:v>0</c:v>
                </c:pt>
                <c:pt idx="66">
                  <c:v>0</c:v>
                </c:pt>
                <c:pt idx="67">
                  <c:v>10</c:v>
                </c:pt>
                <c:pt idx="68">
                  <c:v>10</c:v>
                </c:pt>
                <c:pt idx="69">
                  <c:v>0</c:v>
                </c:pt>
                <c:pt idx="70">
                  <c:v>10</c:v>
                </c:pt>
                <c:pt idx="71">
                  <c:v>0</c:v>
                </c:pt>
                <c:pt idx="72">
                  <c:v>0</c:v>
                </c:pt>
                <c:pt idx="73">
                  <c:v>800</c:v>
                </c:pt>
                <c:pt idx="74">
                  <c:v>8480</c:v>
                </c:pt>
                <c:pt idx="75">
                  <c:v>19380</c:v>
                </c:pt>
                <c:pt idx="76">
                  <c:v>17760</c:v>
                </c:pt>
                <c:pt idx="77">
                  <c:v>13530</c:v>
                </c:pt>
                <c:pt idx="78">
                  <c:v>10230</c:v>
                </c:pt>
                <c:pt idx="79">
                  <c:v>8910</c:v>
                </c:pt>
                <c:pt idx="80">
                  <c:v>7920</c:v>
                </c:pt>
                <c:pt idx="81">
                  <c:v>7620</c:v>
                </c:pt>
                <c:pt idx="82">
                  <c:v>6860</c:v>
                </c:pt>
                <c:pt idx="83">
                  <c:v>7330</c:v>
                </c:pt>
                <c:pt idx="84">
                  <c:v>6770</c:v>
                </c:pt>
                <c:pt idx="85">
                  <c:v>6820</c:v>
                </c:pt>
                <c:pt idx="86">
                  <c:v>6750</c:v>
                </c:pt>
                <c:pt idx="87">
                  <c:v>7150</c:v>
                </c:pt>
                <c:pt idx="88">
                  <c:v>6130</c:v>
                </c:pt>
                <c:pt idx="89">
                  <c:v>6010</c:v>
                </c:pt>
                <c:pt idx="90">
                  <c:v>5770</c:v>
                </c:pt>
                <c:pt idx="91">
                  <c:v>5850</c:v>
                </c:pt>
                <c:pt idx="92">
                  <c:v>5990</c:v>
                </c:pt>
                <c:pt idx="93">
                  <c:v>5760</c:v>
                </c:pt>
                <c:pt idx="94">
                  <c:v>5570</c:v>
                </c:pt>
                <c:pt idx="95">
                  <c:v>5450</c:v>
                </c:pt>
                <c:pt idx="96">
                  <c:v>5790</c:v>
                </c:pt>
                <c:pt idx="97">
                  <c:v>5340</c:v>
                </c:pt>
                <c:pt idx="98">
                  <c:v>4770</c:v>
                </c:pt>
                <c:pt idx="99">
                  <c:v>5030</c:v>
                </c:pt>
                <c:pt idx="100">
                  <c:v>4990</c:v>
                </c:pt>
                <c:pt idx="101">
                  <c:v>5020</c:v>
                </c:pt>
                <c:pt idx="102">
                  <c:v>4780</c:v>
                </c:pt>
                <c:pt idx="103">
                  <c:v>5290</c:v>
                </c:pt>
                <c:pt idx="104">
                  <c:v>4940</c:v>
                </c:pt>
                <c:pt idx="105">
                  <c:v>4840</c:v>
                </c:pt>
                <c:pt idx="106">
                  <c:v>3990</c:v>
                </c:pt>
                <c:pt idx="107">
                  <c:v>4180</c:v>
                </c:pt>
                <c:pt idx="108">
                  <c:v>4430</c:v>
                </c:pt>
                <c:pt idx="109">
                  <c:v>4200</c:v>
                </c:pt>
                <c:pt idx="110">
                  <c:v>4560</c:v>
                </c:pt>
                <c:pt idx="111">
                  <c:v>4180</c:v>
                </c:pt>
                <c:pt idx="112">
                  <c:v>4060</c:v>
                </c:pt>
                <c:pt idx="113">
                  <c:v>4160</c:v>
                </c:pt>
                <c:pt idx="114">
                  <c:v>3800</c:v>
                </c:pt>
                <c:pt idx="115">
                  <c:v>3760</c:v>
                </c:pt>
                <c:pt idx="116">
                  <c:v>3930</c:v>
                </c:pt>
                <c:pt idx="117">
                  <c:v>4170</c:v>
                </c:pt>
                <c:pt idx="118">
                  <c:v>3830</c:v>
                </c:pt>
                <c:pt idx="119">
                  <c:v>4000</c:v>
                </c:pt>
                <c:pt idx="120">
                  <c:v>4060</c:v>
                </c:pt>
                <c:pt idx="121">
                  <c:v>3730</c:v>
                </c:pt>
                <c:pt idx="122">
                  <c:v>3640</c:v>
                </c:pt>
                <c:pt idx="123">
                  <c:v>3470</c:v>
                </c:pt>
                <c:pt idx="124">
                  <c:v>3190</c:v>
                </c:pt>
                <c:pt idx="125">
                  <c:v>3500</c:v>
                </c:pt>
                <c:pt idx="126">
                  <c:v>3820</c:v>
                </c:pt>
                <c:pt idx="127">
                  <c:v>3270</c:v>
                </c:pt>
                <c:pt idx="128">
                  <c:v>3590</c:v>
                </c:pt>
                <c:pt idx="129">
                  <c:v>3070</c:v>
                </c:pt>
                <c:pt idx="130">
                  <c:v>3190</c:v>
                </c:pt>
                <c:pt idx="131">
                  <c:v>3230</c:v>
                </c:pt>
                <c:pt idx="132">
                  <c:v>2870</c:v>
                </c:pt>
                <c:pt idx="133">
                  <c:v>3230</c:v>
                </c:pt>
                <c:pt idx="134">
                  <c:v>2780</c:v>
                </c:pt>
                <c:pt idx="135">
                  <c:v>2800</c:v>
                </c:pt>
                <c:pt idx="136">
                  <c:v>3150</c:v>
                </c:pt>
                <c:pt idx="137">
                  <c:v>3230</c:v>
                </c:pt>
                <c:pt idx="138">
                  <c:v>2930</c:v>
                </c:pt>
                <c:pt idx="139">
                  <c:v>2870</c:v>
                </c:pt>
                <c:pt idx="140">
                  <c:v>2750</c:v>
                </c:pt>
                <c:pt idx="141">
                  <c:v>2580</c:v>
                </c:pt>
                <c:pt idx="142">
                  <c:v>2900</c:v>
                </c:pt>
                <c:pt idx="143">
                  <c:v>2670</c:v>
                </c:pt>
                <c:pt idx="144">
                  <c:v>2630</c:v>
                </c:pt>
                <c:pt idx="145">
                  <c:v>2700</c:v>
                </c:pt>
                <c:pt idx="146">
                  <c:v>2720</c:v>
                </c:pt>
                <c:pt idx="147">
                  <c:v>2770</c:v>
                </c:pt>
                <c:pt idx="148">
                  <c:v>2890</c:v>
                </c:pt>
                <c:pt idx="149">
                  <c:v>2530</c:v>
                </c:pt>
                <c:pt idx="150">
                  <c:v>2210</c:v>
                </c:pt>
                <c:pt idx="151">
                  <c:v>2470</c:v>
                </c:pt>
                <c:pt idx="152">
                  <c:v>2480</c:v>
                </c:pt>
                <c:pt idx="153">
                  <c:v>2500</c:v>
                </c:pt>
                <c:pt idx="154">
                  <c:v>2260</c:v>
                </c:pt>
                <c:pt idx="155">
                  <c:v>2320</c:v>
                </c:pt>
                <c:pt idx="156">
                  <c:v>2510</c:v>
                </c:pt>
                <c:pt idx="157">
                  <c:v>2030</c:v>
                </c:pt>
                <c:pt idx="158">
                  <c:v>2490</c:v>
                </c:pt>
                <c:pt idx="159">
                  <c:v>2360</c:v>
                </c:pt>
                <c:pt idx="160">
                  <c:v>2380</c:v>
                </c:pt>
                <c:pt idx="161">
                  <c:v>2280</c:v>
                </c:pt>
                <c:pt idx="162">
                  <c:v>2270</c:v>
                </c:pt>
                <c:pt idx="163">
                  <c:v>2280</c:v>
                </c:pt>
                <c:pt idx="164">
                  <c:v>2140</c:v>
                </c:pt>
                <c:pt idx="165">
                  <c:v>1970</c:v>
                </c:pt>
                <c:pt idx="166">
                  <c:v>1910</c:v>
                </c:pt>
                <c:pt idx="167">
                  <c:v>1830</c:v>
                </c:pt>
                <c:pt idx="168">
                  <c:v>1780</c:v>
                </c:pt>
                <c:pt idx="169">
                  <c:v>2060</c:v>
                </c:pt>
                <c:pt idx="170">
                  <c:v>2020</c:v>
                </c:pt>
                <c:pt idx="171">
                  <c:v>1850</c:v>
                </c:pt>
                <c:pt idx="172">
                  <c:v>1770</c:v>
                </c:pt>
                <c:pt idx="173">
                  <c:v>1880</c:v>
                </c:pt>
                <c:pt idx="174">
                  <c:v>1670</c:v>
                </c:pt>
                <c:pt idx="175">
                  <c:v>1730</c:v>
                </c:pt>
                <c:pt idx="176">
                  <c:v>1560</c:v>
                </c:pt>
                <c:pt idx="177">
                  <c:v>1760</c:v>
                </c:pt>
                <c:pt idx="178">
                  <c:v>1740</c:v>
                </c:pt>
                <c:pt idx="179">
                  <c:v>1770</c:v>
                </c:pt>
                <c:pt idx="180">
                  <c:v>1800</c:v>
                </c:pt>
                <c:pt idx="181">
                  <c:v>1780</c:v>
                </c:pt>
                <c:pt idx="182">
                  <c:v>1700</c:v>
                </c:pt>
                <c:pt idx="183">
                  <c:v>1820</c:v>
                </c:pt>
                <c:pt idx="184">
                  <c:v>1850</c:v>
                </c:pt>
                <c:pt idx="185">
                  <c:v>1760</c:v>
                </c:pt>
                <c:pt idx="186">
                  <c:v>1600</c:v>
                </c:pt>
                <c:pt idx="187">
                  <c:v>1310</c:v>
                </c:pt>
                <c:pt idx="188">
                  <c:v>1790</c:v>
                </c:pt>
                <c:pt idx="189">
                  <c:v>1560</c:v>
                </c:pt>
                <c:pt idx="190">
                  <c:v>1440</c:v>
                </c:pt>
                <c:pt idx="191">
                  <c:v>1520</c:v>
                </c:pt>
                <c:pt idx="192">
                  <c:v>1630</c:v>
                </c:pt>
                <c:pt idx="193">
                  <c:v>1650</c:v>
                </c:pt>
                <c:pt idx="194">
                  <c:v>1660</c:v>
                </c:pt>
                <c:pt idx="195">
                  <c:v>1360</c:v>
                </c:pt>
                <c:pt idx="196">
                  <c:v>1650</c:v>
                </c:pt>
                <c:pt idx="197">
                  <c:v>1470</c:v>
                </c:pt>
                <c:pt idx="198">
                  <c:v>1440</c:v>
                </c:pt>
                <c:pt idx="199">
                  <c:v>1780</c:v>
                </c:pt>
                <c:pt idx="200">
                  <c:v>1450</c:v>
                </c:pt>
                <c:pt idx="201">
                  <c:v>1510</c:v>
                </c:pt>
                <c:pt idx="202">
                  <c:v>1380</c:v>
                </c:pt>
                <c:pt idx="203">
                  <c:v>1080</c:v>
                </c:pt>
                <c:pt idx="204">
                  <c:v>1240</c:v>
                </c:pt>
                <c:pt idx="205">
                  <c:v>1180</c:v>
                </c:pt>
                <c:pt idx="206">
                  <c:v>1240</c:v>
                </c:pt>
                <c:pt idx="207">
                  <c:v>1200</c:v>
                </c:pt>
                <c:pt idx="208">
                  <c:v>1200</c:v>
                </c:pt>
                <c:pt idx="209">
                  <c:v>1280</c:v>
                </c:pt>
                <c:pt idx="210">
                  <c:v>1270</c:v>
                </c:pt>
                <c:pt idx="211">
                  <c:v>1100</c:v>
                </c:pt>
                <c:pt idx="212">
                  <c:v>1390</c:v>
                </c:pt>
                <c:pt idx="213">
                  <c:v>1090</c:v>
                </c:pt>
                <c:pt idx="214">
                  <c:v>1060</c:v>
                </c:pt>
                <c:pt idx="215">
                  <c:v>1090</c:v>
                </c:pt>
                <c:pt idx="216">
                  <c:v>1100</c:v>
                </c:pt>
                <c:pt idx="217">
                  <c:v>1120</c:v>
                </c:pt>
                <c:pt idx="218">
                  <c:v>1020</c:v>
                </c:pt>
                <c:pt idx="219">
                  <c:v>1120</c:v>
                </c:pt>
                <c:pt idx="220">
                  <c:v>950</c:v>
                </c:pt>
                <c:pt idx="221">
                  <c:v>1230</c:v>
                </c:pt>
                <c:pt idx="222">
                  <c:v>1050</c:v>
                </c:pt>
                <c:pt idx="223">
                  <c:v>1110</c:v>
                </c:pt>
                <c:pt idx="224">
                  <c:v>910</c:v>
                </c:pt>
                <c:pt idx="225">
                  <c:v>1070</c:v>
                </c:pt>
                <c:pt idx="226">
                  <c:v>1120</c:v>
                </c:pt>
                <c:pt idx="227">
                  <c:v>980</c:v>
                </c:pt>
                <c:pt idx="228">
                  <c:v>940</c:v>
                </c:pt>
                <c:pt idx="229">
                  <c:v>900</c:v>
                </c:pt>
                <c:pt idx="230">
                  <c:v>910</c:v>
                </c:pt>
                <c:pt idx="231">
                  <c:v>1090</c:v>
                </c:pt>
                <c:pt idx="232">
                  <c:v>1000</c:v>
                </c:pt>
                <c:pt idx="233">
                  <c:v>990</c:v>
                </c:pt>
                <c:pt idx="234">
                  <c:v>920</c:v>
                </c:pt>
                <c:pt idx="235">
                  <c:v>820</c:v>
                </c:pt>
                <c:pt idx="236">
                  <c:v>790</c:v>
                </c:pt>
                <c:pt idx="237">
                  <c:v>1010</c:v>
                </c:pt>
                <c:pt idx="238">
                  <c:v>900</c:v>
                </c:pt>
                <c:pt idx="239">
                  <c:v>840</c:v>
                </c:pt>
                <c:pt idx="240">
                  <c:v>820</c:v>
                </c:pt>
                <c:pt idx="241">
                  <c:v>930</c:v>
                </c:pt>
                <c:pt idx="242">
                  <c:v>890</c:v>
                </c:pt>
                <c:pt idx="243">
                  <c:v>970</c:v>
                </c:pt>
                <c:pt idx="244">
                  <c:v>810</c:v>
                </c:pt>
                <c:pt idx="245">
                  <c:v>840</c:v>
                </c:pt>
                <c:pt idx="246">
                  <c:v>770</c:v>
                </c:pt>
                <c:pt idx="247">
                  <c:v>830</c:v>
                </c:pt>
                <c:pt idx="248">
                  <c:v>780</c:v>
                </c:pt>
                <c:pt idx="249">
                  <c:v>700</c:v>
                </c:pt>
                <c:pt idx="250">
                  <c:v>820</c:v>
                </c:pt>
                <c:pt idx="251">
                  <c:v>710</c:v>
                </c:pt>
                <c:pt idx="252">
                  <c:v>670</c:v>
                </c:pt>
                <c:pt idx="253">
                  <c:v>630</c:v>
                </c:pt>
                <c:pt idx="254">
                  <c:v>960</c:v>
                </c:pt>
                <c:pt idx="255">
                  <c:v>620</c:v>
                </c:pt>
                <c:pt idx="256">
                  <c:v>800</c:v>
                </c:pt>
                <c:pt idx="257">
                  <c:v>600</c:v>
                </c:pt>
                <c:pt idx="258">
                  <c:v>690</c:v>
                </c:pt>
                <c:pt idx="259">
                  <c:v>640</c:v>
                </c:pt>
                <c:pt idx="260">
                  <c:v>670</c:v>
                </c:pt>
                <c:pt idx="261">
                  <c:v>590</c:v>
                </c:pt>
                <c:pt idx="262">
                  <c:v>700</c:v>
                </c:pt>
                <c:pt idx="263">
                  <c:v>670</c:v>
                </c:pt>
                <c:pt idx="264">
                  <c:v>590</c:v>
                </c:pt>
                <c:pt idx="265">
                  <c:v>570</c:v>
                </c:pt>
                <c:pt idx="266">
                  <c:v>680</c:v>
                </c:pt>
                <c:pt idx="267">
                  <c:v>670</c:v>
                </c:pt>
                <c:pt idx="268">
                  <c:v>750</c:v>
                </c:pt>
                <c:pt idx="269">
                  <c:v>610</c:v>
                </c:pt>
                <c:pt idx="270">
                  <c:v>540</c:v>
                </c:pt>
                <c:pt idx="271">
                  <c:v>590</c:v>
                </c:pt>
                <c:pt idx="272">
                  <c:v>670</c:v>
                </c:pt>
                <c:pt idx="273">
                  <c:v>450</c:v>
                </c:pt>
                <c:pt idx="274">
                  <c:v>670</c:v>
                </c:pt>
                <c:pt idx="275">
                  <c:v>480</c:v>
                </c:pt>
                <c:pt idx="276">
                  <c:v>700</c:v>
                </c:pt>
                <c:pt idx="277">
                  <c:v>610</c:v>
                </c:pt>
                <c:pt idx="278">
                  <c:v>520</c:v>
                </c:pt>
                <c:pt idx="279">
                  <c:v>500</c:v>
                </c:pt>
                <c:pt idx="280">
                  <c:v>450</c:v>
                </c:pt>
                <c:pt idx="281">
                  <c:v>520</c:v>
                </c:pt>
                <c:pt idx="282">
                  <c:v>520</c:v>
                </c:pt>
                <c:pt idx="283">
                  <c:v>580</c:v>
                </c:pt>
                <c:pt idx="284">
                  <c:v>700</c:v>
                </c:pt>
                <c:pt idx="285">
                  <c:v>540</c:v>
                </c:pt>
                <c:pt idx="286">
                  <c:v>450</c:v>
                </c:pt>
                <c:pt idx="287">
                  <c:v>590</c:v>
                </c:pt>
                <c:pt idx="288">
                  <c:v>420</c:v>
                </c:pt>
                <c:pt idx="289">
                  <c:v>430</c:v>
                </c:pt>
                <c:pt idx="290">
                  <c:v>600</c:v>
                </c:pt>
                <c:pt idx="291">
                  <c:v>530</c:v>
                </c:pt>
                <c:pt idx="292">
                  <c:v>610</c:v>
                </c:pt>
                <c:pt idx="293">
                  <c:v>440</c:v>
                </c:pt>
                <c:pt idx="294">
                  <c:v>400</c:v>
                </c:pt>
                <c:pt idx="295">
                  <c:v>470</c:v>
                </c:pt>
                <c:pt idx="296">
                  <c:v>440</c:v>
                </c:pt>
                <c:pt idx="297">
                  <c:v>380</c:v>
                </c:pt>
                <c:pt idx="298">
                  <c:v>480</c:v>
                </c:pt>
                <c:pt idx="299">
                  <c:v>490</c:v>
                </c:pt>
                <c:pt idx="300">
                  <c:v>460</c:v>
                </c:pt>
                <c:pt idx="301">
                  <c:v>450</c:v>
                </c:pt>
                <c:pt idx="302">
                  <c:v>550</c:v>
                </c:pt>
                <c:pt idx="303">
                  <c:v>500</c:v>
                </c:pt>
                <c:pt idx="304">
                  <c:v>430</c:v>
                </c:pt>
                <c:pt idx="305">
                  <c:v>420</c:v>
                </c:pt>
                <c:pt idx="306">
                  <c:v>390</c:v>
                </c:pt>
                <c:pt idx="307">
                  <c:v>470</c:v>
                </c:pt>
                <c:pt idx="308">
                  <c:v>410</c:v>
                </c:pt>
                <c:pt idx="309">
                  <c:v>450</c:v>
                </c:pt>
                <c:pt idx="310">
                  <c:v>340</c:v>
                </c:pt>
                <c:pt idx="311">
                  <c:v>410</c:v>
                </c:pt>
                <c:pt idx="312">
                  <c:v>390</c:v>
                </c:pt>
                <c:pt idx="313">
                  <c:v>400</c:v>
                </c:pt>
                <c:pt idx="314">
                  <c:v>300</c:v>
                </c:pt>
                <c:pt idx="315">
                  <c:v>400</c:v>
                </c:pt>
                <c:pt idx="316">
                  <c:v>440</c:v>
                </c:pt>
                <c:pt idx="317">
                  <c:v>320</c:v>
                </c:pt>
                <c:pt idx="318">
                  <c:v>450</c:v>
                </c:pt>
                <c:pt idx="319">
                  <c:v>420</c:v>
                </c:pt>
                <c:pt idx="320">
                  <c:v>400</c:v>
                </c:pt>
                <c:pt idx="321">
                  <c:v>330</c:v>
                </c:pt>
                <c:pt idx="322">
                  <c:v>350</c:v>
                </c:pt>
                <c:pt idx="323">
                  <c:v>340</c:v>
                </c:pt>
                <c:pt idx="324">
                  <c:v>270</c:v>
                </c:pt>
                <c:pt idx="325">
                  <c:v>310</c:v>
                </c:pt>
                <c:pt idx="326">
                  <c:v>240</c:v>
                </c:pt>
                <c:pt idx="327">
                  <c:v>320</c:v>
                </c:pt>
                <c:pt idx="328">
                  <c:v>360</c:v>
                </c:pt>
                <c:pt idx="329">
                  <c:v>440</c:v>
                </c:pt>
                <c:pt idx="330">
                  <c:v>340</c:v>
                </c:pt>
                <c:pt idx="331">
                  <c:v>320</c:v>
                </c:pt>
                <c:pt idx="332">
                  <c:v>310</c:v>
                </c:pt>
                <c:pt idx="333">
                  <c:v>310</c:v>
                </c:pt>
                <c:pt idx="334">
                  <c:v>360</c:v>
                </c:pt>
                <c:pt idx="335">
                  <c:v>280</c:v>
                </c:pt>
                <c:pt idx="336">
                  <c:v>340</c:v>
                </c:pt>
                <c:pt idx="337">
                  <c:v>260</c:v>
                </c:pt>
                <c:pt idx="338">
                  <c:v>270</c:v>
                </c:pt>
                <c:pt idx="339">
                  <c:v>340</c:v>
                </c:pt>
                <c:pt idx="340">
                  <c:v>300</c:v>
                </c:pt>
                <c:pt idx="341">
                  <c:v>300</c:v>
                </c:pt>
                <c:pt idx="342">
                  <c:v>180</c:v>
                </c:pt>
                <c:pt idx="343">
                  <c:v>280</c:v>
                </c:pt>
                <c:pt idx="344">
                  <c:v>320</c:v>
                </c:pt>
                <c:pt idx="345">
                  <c:v>290</c:v>
                </c:pt>
                <c:pt idx="346">
                  <c:v>260</c:v>
                </c:pt>
                <c:pt idx="347">
                  <c:v>280</c:v>
                </c:pt>
                <c:pt idx="348">
                  <c:v>310</c:v>
                </c:pt>
                <c:pt idx="349">
                  <c:v>330</c:v>
                </c:pt>
                <c:pt idx="350">
                  <c:v>310</c:v>
                </c:pt>
                <c:pt idx="351">
                  <c:v>250</c:v>
                </c:pt>
                <c:pt idx="352">
                  <c:v>180</c:v>
                </c:pt>
                <c:pt idx="353">
                  <c:v>260</c:v>
                </c:pt>
                <c:pt idx="354">
                  <c:v>240</c:v>
                </c:pt>
                <c:pt idx="355">
                  <c:v>260</c:v>
                </c:pt>
                <c:pt idx="356">
                  <c:v>250</c:v>
                </c:pt>
                <c:pt idx="357">
                  <c:v>240</c:v>
                </c:pt>
                <c:pt idx="358">
                  <c:v>250</c:v>
                </c:pt>
                <c:pt idx="359">
                  <c:v>250</c:v>
                </c:pt>
                <c:pt idx="360">
                  <c:v>320</c:v>
                </c:pt>
                <c:pt idx="361">
                  <c:v>230</c:v>
                </c:pt>
                <c:pt idx="362">
                  <c:v>230</c:v>
                </c:pt>
                <c:pt idx="363">
                  <c:v>280</c:v>
                </c:pt>
                <c:pt idx="364">
                  <c:v>190</c:v>
                </c:pt>
                <c:pt idx="365">
                  <c:v>210</c:v>
                </c:pt>
                <c:pt idx="366">
                  <c:v>210</c:v>
                </c:pt>
                <c:pt idx="367">
                  <c:v>230</c:v>
                </c:pt>
                <c:pt idx="368">
                  <c:v>220</c:v>
                </c:pt>
                <c:pt idx="369">
                  <c:v>240</c:v>
                </c:pt>
                <c:pt idx="370">
                  <c:v>170</c:v>
                </c:pt>
                <c:pt idx="371">
                  <c:v>190</c:v>
                </c:pt>
                <c:pt idx="372">
                  <c:v>180</c:v>
                </c:pt>
                <c:pt idx="373">
                  <c:v>220</c:v>
                </c:pt>
                <c:pt idx="374">
                  <c:v>140</c:v>
                </c:pt>
                <c:pt idx="375">
                  <c:v>260</c:v>
                </c:pt>
                <c:pt idx="376">
                  <c:v>200</c:v>
                </c:pt>
                <c:pt idx="377">
                  <c:v>150</c:v>
                </c:pt>
                <c:pt idx="378">
                  <c:v>150</c:v>
                </c:pt>
                <c:pt idx="379">
                  <c:v>220</c:v>
                </c:pt>
                <c:pt idx="380">
                  <c:v>190</c:v>
                </c:pt>
                <c:pt idx="381">
                  <c:v>220</c:v>
                </c:pt>
                <c:pt idx="382">
                  <c:v>220</c:v>
                </c:pt>
                <c:pt idx="383">
                  <c:v>160</c:v>
                </c:pt>
                <c:pt idx="384">
                  <c:v>90</c:v>
                </c:pt>
                <c:pt idx="385">
                  <c:v>180</c:v>
                </c:pt>
                <c:pt idx="386">
                  <c:v>210</c:v>
                </c:pt>
                <c:pt idx="387">
                  <c:v>190</c:v>
                </c:pt>
                <c:pt idx="388">
                  <c:v>200</c:v>
                </c:pt>
                <c:pt idx="389">
                  <c:v>210</c:v>
                </c:pt>
                <c:pt idx="390">
                  <c:v>210</c:v>
                </c:pt>
                <c:pt idx="391">
                  <c:v>150</c:v>
                </c:pt>
                <c:pt idx="392">
                  <c:v>140</c:v>
                </c:pt>
                <c:pt idx="393">
                  <c:v>140</c:v>
                </c:pt>
                <c:pt idx="394">
                  <c:v>150</c:v>
                </c:pt>
                <c:pt idx="395">
                  <c:v>170</c:v>
                </c:pt>
                <c:pt idx="396">
                  <c:v>190</c:v>
                </c:pt>
                <c:pt idx="397">
                  <c:v>140</c:v>
                </c:pt>
                <c:pt idx="398">
                  <c:v>150</c:v>
                </c:pt>
                <c:pt idx="399">
                  <c:v>100</c:v>
                </c:pt>
                <c:pt idx="400">
                  <c:v>110</c:v>
                </c:pt>
                <c:pt idx="401">
                  <c:v>200</c:v>
                </c:pt>
                <c:pt idx="402">
                  <c:v>160</c:v>
                </c:pt>
                <c:pt idx="403">
                  <c:v>180</c:v>
                </c:pt>
                <c:pt idx="404">
                  <c:v>90</c:v>
                </c:pt>
                <c:pt idx="405">
                  <c:v>140</c:v>
                </c:pt>
                <c:pt idx="406">
                  <c:v>80</c:v>
                </c:pt>
                <c:pt idx="407">
                  <c:v>90</c:v>
                </c:pt>
                <c:pt idx="408">
                  <c:v>130</c:v>
                </c:pt>
                <c:pt idx="409">
                  <c:v>110</c:v>
                </c:pt>
                <c:pt idx="410">
                  <c:v>180</c:v>
                </c:pt>
                <c:pt idx="411">
                  <c:v>230</c:v>
                </c:pt>
                <c:pt idx="412">
                  <c:v>130</c:v>
                </c:pt>
                <c:pt idx="413">
                  <c:v>100</c:v>
                </c:pt>
                <c:pt idx="414">
                  <c:v>110</c:v>
                </c:pt>
                <c:pt idx="415">
                  <c:v>160</c:v>
                </c:pt>
                <c:pt idx="416">
                  <c:v>130</c:v>
                </c:pt>
                <c:pt idx="417">
                  <c:v>100</c:v>
                </c:pt>
                <c:pt idx="418">
                  <c:v>70</c:v>
                </c:pt>
                <c:pt idx="419">
                  <c:v>140</c:v>
                </c:pt>
                <c:pt idx="420">
                  <c:v>170</c:v>
                </c:pt>
                <c:pt idx="421">
                  <c:v>150</c:v>
                </c:pt>
                <c:pt idx="422">
                  <c:v>110</c:v>
                </c:pt>
                <c:pt idx="423">
                  <c:v>120</c:v>
                </c:pt>
                <c:pt idx="424">
                  <c:v>150</c:v>
                </c:pt>
                <c:pt idx="425">
                  <c:v>160</c:v>
                </c:pt>
                <c:pt idx="426">
                  <c:v>180</c:v>
                </c:pt>
                <c:pt idx="427">
                  <c:v>100</c:v>
                </c:pt>
                <c:pt idx="428">
                  <c:v>140</c:v>
                </c:pt>
                <c:pt idx="429">
                  <c:v>130</c:v>
                </c:pt>
                <c:pt idx="430">
                  <c:v>50</c:v>
                </c:pt>
                <c:pt idx="431">
                  <c:v>160</c:v>
                </c:pt>
                <c:pt idx="432">
                  <c:v>80</c:v>
                </c:pt>
                <c:pt idx="433">
                  <c:v>110</c:v>
                </c:pt>
                <c:pt idx="434">
                  <c:v>100</c:v>
                </c:pt>
                <c:pt idx="435">
                  <c:v>140</c:v>
                </c:pt>
                <c:pt idx="436">
                  <c:v>160</c:v>
                </c:pt>
                <c:pt idx="437">
                  <c:v>80</c:v>
                </c:pt>
                <c:pt idx="438">
                  <c:v>140</c:v>
                </c:pt>
                <c:pt idx="439">
                  <c:v>90</c:v>
                </c:pt>
                <c:pt idx="440">
                  <c:v>110</c:v>
                </c:pt>
                <c:pt idx="441">
                  <c:v>20</c:v>
                </c:pt>
                <c:pt idx="442">
                  <c:v>70</c:v>
                </c:pt>
                <c:pt idx="443">
                  <c:v>110</c:v>
                </c:pt>
                <c:pt idx="444">
                  <c:v>100</c:v>
                </c:pt>
                <c:pt idx="445">
                  <c:v>80</c:v>
                </c:pt>
                <c:pt idx="446">
                  <c:v>130</c:v>
                </c:pt>
                <c:pt idx="447">
                  <c:v>130</c:v>
                </c:pt>
                <c:pt idx="448">
                  <c:v>100</c:v>
                </c:pt>
                <c:pt idx="449">
                  <c:v>120</c:v>
                </c:pt>
                <c:pt idx="450">
                  <c:v>150</c:v>
                </c:pt>
                <c:pt idx="451">
                  <c:v>30</c:v>
                </c:pt>
                <c:pt idx="452">
                  <c:v>120</c:v>
                </c:pt>
                <c:pt idx="453">
                  <c:v>100</c:v>
                </c:pt>
                <c:pt idx="454">
                  <c:v>70</c:v>
                </c:pt>
                <c:pt idx="455">
                  <c:v>60</c:v>
                </c:pt>
                <c:pt idx="456">
                  <c:v>80</c:v>
                </c:pt>
                <c:pt idx="457">
                  <c:v>80</c:v>
                </c:pt>
                <c:pt idx="458">
                  <c:v>100</c:v>
                </c:pt>
                <c:pt idx="459">
                  <c:v>100</c:v>
                </c:pt>
                <c:pt idx="460">
                  <c:v>90</c:v>
                </c:pt>
                <c:pt idx="461">
                  <c:v>80</c:v>
                </c:pt>
                <c:pt idx="462">
                  <c:v>130</c:v>
                </c:pt>
                <c:pt idx="463">
                  <c:v>20</c:v>
                </c:pt>
                <c:pt idx="464">
                  <c:v>70</c:v>
                </c:pt>
                <c:pt idx="465">
                  <c:v>50</c:v>
                </c:pt>
                <c:pt idx="466">
                  <c:v>60</c:v>
                </c:pt>
                <c:pt idx="467">
                  <c:v>90</c:v>
                </c:pt>
                <c:pt idx="468">
                  <c:v>90</c:v>
                </c:pt>
                <c:pt idx="469">
                  <c:v>80</c:v>
                </c:pt>
                <c:pt idx="470">
                  <c:v>50</c:v>
                </c:pt>
                <c:pt idx="471">
                  <c:v>50</c:v>
                </c:pt>
                <c:pt idx="472">
                  <c:v>90</c:v>
                </c:pt>
                <c:pt idx="473">
                  <c:v>50</c:v>
                </c:pt>
                <c:pt idx="474">
                  <c:v>90</c:v>
                </c:pt>
                <c:pt idx="475">
                  <c:v>40</c:v>
                </c:pt>
                <c:pt idx="476">
                  <c:v>40</c:v>
                </c:pt>
                <c:pt idx="477">
                  <c:v>90</c:v>
                </c:pt>
                <c:pt idx="478">
                  <c:v>60</c:v>
                </c:pt>
                <c:pt idx="479">
                  <c:v>90</c:v>
                </c:pt>
                <c:pt idx="480">
                  <c:v>80</c:v>
                </c:pt>
                <c:pt idx="481">
                  <c:v>100</c:v>
                </c:pt>
                <c:pt idx="482">
                  <c:v>80</c:v>
                </c:pt>
                <c:pt idx="483">
                  <c:v>60</c:v>
                </c:pt>
                <c:pt idx="484">
                  <c:v>70</c:v>
                </c:pt>
                <c:pt idx="485">
                  <c:v>50</c:v>
                </c:pt>
                <c:pt idx="486">
                  <c:v>40</c:v>
                </c:pt>
                <c:pt idx="487">
                  <c:v>90</c:v>
                </c:pt>
                <c:pt idx="488">
                  <c:v>50</c:v>
                </c:pt>
                <c:pt idx="489">
                  <c:v>30</c:v>
                </c:pt>
                <c:pt idx="490">
                  <c:v>20</c:v>
                </c:pt>
                <c:pt idx="491">
                  <c:v>80</c:v>
                </c:pt>
                <c:pt idx="492">
                  <c:v>40</c:v>
                </c:pt>
                <c:pt idx="493">
                  <c:v>40</c:v>
                </c:pt>
                <c:pt idx="494">
                  <c:v>70</c:v>
                </c:pt>
                <c:pt idx="495">
                  <c:v>80</c:v>
                </c:pt>
                <c:pt idx="496">
                  <c:v>60</c:v>
                </c:pt>
                <c:pt idx="497">
                  <c:v>70</c:v>
                </c:pt>
                <c:pt idx="498">
                  <c:v>60</c:v>
                </c:pt>
                <c:pt idx="499">
                  <c:v>70</c:v>
                </c:pt>
                <c:pt idx="500">
                  <c:v>40</c:v>
                </c:pt>
                <c:pt idx="501">
                  <c:v>90</c:v>
                </c:pt>
                <c:pt idx="502">
                  <c:v>30</c:v>
                </c:pt>
                <c:pt idx="503">
                  <c:v>40</c:v>
                </c:pt>
                <c:pt idx="504">
                  <c:v>50</c:v>
                </c:pt>
                <c:pt idx="505">
                  <c:v>50</c:v>
                </c:pt>
                <c:pt idx="506">
                  <c:v>80</c:v>
                </c:pt>
                <c:pt idx="507">
                  <c:v>40</c:v>
                </c:pt>
              </c:numCache>
            </c:numRef>
          </c:yVal>
          <c:smooth val="1"/>
        </c:ser>
        <c:dLbls>
          <c:showLegendKey val="0"/>
          <c:showVal val="0"/>
          <c:showCatName val="0"/>
          <c:showSerName val="0"/>
          <c:showPercent val="0"/>
          <c:showBubbleSize val="0"/>
        </c:dLbls>
        <c:axId val="307319936"/>
        <c:axId val="307321856"/>
      </c:scatterChart>
      <c:valAx>
        <c:axId val="307319936"/>
        <c:scaling>
          <c:orientation val="minMax"/>
          <c:max val="150"/>
          <c:min val="25"/>
        </c:scaling>
        <c:delete val="0"/>
        <c:axPos val="b"/>
        <c:title>
          <c:tx>
            <c:rich>
              <a:bodyPr/>
              <a:lstStyle/>
              <a:p>
                <a:pPr>
                  <a:defRPr/>
                </a:pPr>
                <a:r>
                  <a:rPr lang="en-GB"/>
                  <a:t>Time / Channels</a:t>
                </a:r>
              </a:p>
            </c:rich>
          </c:tx>
          <c:overlay val="0"/>
        </c:title>
        <c:numFmt formatCode="General" sourceLinked="1"/>
        <c:majorTickMark val="out"/>
        <c:minorTickMark val="none"/>
        <c:tickLblPos val="nextTo"/>
        <c:crossAx val="307321856"/>
        <c:crosses val="autoZero"/>
        <c:crossBetween val="midCat"/>
        <c:majorUnit val="25"/>
      </c:valAx>
      <c:valAx>
        <c:axId val="307321856"/>
        <c:scaling>
          <c:orientation val="minMax"/>
          <c:max val="40000"/>
          <c:min val="0"/>
        </c:scaling>
        <c:delete val="0"/>
        <c:axPos val="l"/>
        <c:title>
          <c:tx>
            <c:rich>
              <a:bodyPr rot="-5400000" vert="horz"/>
              <a:lstStyle/>
              <a:p>
                <a:pPr>
                  <a:defRPr/>
                </a:pPr>
                <a:r>
                  <a:rPr lang="en-GB"/>
                  <a:t>Photons Counted</a:t>
                </a:r>
              </a:p>
            </c:rich>
          </c:tx>
          <c:overlay val="0"/>
        </c:title>
        <c:numFmt formatCode="General" sourceLinked="1"/>
        <c:majorTickMark val="out"/>
        <c:minorTickMark val="none"/>
        <c:tickLblPos val="nextTo"/>
        <c:crossAx val="307319936"/>
        <c:crosses val="autoZero"/>
        <c:crossBetween val="midCat"/>
      </c:valAx>
    </c:plotArea>
    <c:legend>
      <c:legendPos val="r"/>
      <c:overlay val="0"/>
    </c:legend>
    <c:plotVisOnly val="1"/>
    <c:dispBlanksAs val="gap"/>
    <c:showDLblsOverMax val="0"/>
  </c:chart>
  <c:spPr>
    <a:ln>
      <a:noFill/>
    </a:ln>
  </c:spPr>
  <c:externalData r:id="rId1">
    <c:autoUpdate val="0"/>
  </c:externalData>
</c:chartSpace>
</file>

<file path=word/charts/chart12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871084864391954"/>
          <c:y val="5.1400554097404488E-2"/>
          <c:w val="0.76720581802275034"/>
          <c:h val="0.73444808982210552"/>
        </c:manualLayout>
      </c:layout>
      <c:scatterChart>
        <c:scatterStyle val="lineMarker"/>
        <c:varyColors val="0"/>
        <c:ser>
          <c:idx val="0"/>
          <c:order val="0"/>
          <c:spPr>
            <a:ln w="28575">
              <a:noFill/>
            </a:ln>
          </c:spPr>
          <c:marker>
            <c:symbol val="diamond"/>
            <c:size val="7"/>
            <c:spPr>
              <a:solidFill>
                <a:schemeClr val="tx1"/>
              </a:solidFill>
              <a:ln>
                <a:solidFill>
                  <a:schemeClr val="tx1"/>
                </a:solidFill>
              </a:ln>
            </c:spPr>
          </c:marker>
          <c:errBars>
            <c:errDir val="y"/>
            <c:errBarType val="both"/>
            <c:errValType val="cust"/>
            <c:noEndCap val="0"/>
            <c:plus>
              <c:numRef>
                <c:f>sum!$T$521:$T$541</c:f>
                <c:numCache>
                  <c:formatCode>General</c:formatCode>
                  <c:ptCount val="21"/>
                  <c:pt idx="0">
                    <c:v>19.36206</c:v>
                  </c:pt>
                  <c:pt idx="1">
                    <c:v>12.50038</c:v>
                  </c:pt>
                  <c:pt idx="2">
                    <c:v>10.28308</c:v>
                  </c:pt>
                  <c:pt idx="3">
                    <c:v>10.81949</c:v>
                  </c:pt>
                  <c:pt idx="4">
                    <c:v>13.720409999999999</c:v>
                  </c:pt>
                  <c:pt idx="5">
                    <c:v>16.342980000000001</c:v>
                  </c:pt>
                  <c:pt idx="6">
                    <c:v>22.04955</c:v>
                  </c:pt>
                  <c:pt idx="7">
                    <c:v>14.43131</c:v>
                  </c:pt>
                  <c:pt idx="8">
                    <c:v>12.599129999999999</c:v>
                  </c:pt>
                  <c:pt idx="9">
                    <c:v>7.8575870000000005</c:v>
                  </c:pt>
                  <c:pt idx="10">
                    <c:v>14.20809</c:v>
                  </c:pt>
                  <c:pt idx="11">
                    <c:v>17.108799999999999</c:v>
                  </c:pt>
                  <c:pt idx="12">
                    <c:v>12.909510000000001</c:v>
                  </c:pt>
                  <c:pt idx="13">
                    <c:v>13.31423</c:v>
                  </c:pt>
                  <c:pt idx="14">
                    <c:v>19.28492</c:v>
                  </c:pt>
                  <c:pt idx="15">
                    <c:v>14.342219999999999</c:v>
                  </c:pt>
                  <c:pt idx="16">
                    <c:v>12.325519999999999</c:v>
                  </c:pt>
                  <c:pt idx="17">
                    <c:v>10.043559999999999</c:v>
                  </c:pt>
                  <c:pt idx="18">
                    <c:v>6.4196629999999999</c:v>
                  </c:pt>
                  <c:pt idx="19">
                    <c:v>5.1275979999999999</c:v>
                  </c:pt>
                  <c:pt idx="20">
                    <c:v>5.7477719999999994</c:v>
                  </c:pt>
                </c:numCache>
              </c:numRef>
            </c:plus>
            <c:minus>
              <c:numRef>
                <c:f>sum!$T$521:$T$541</c:f>
                <c:numCache>
                  <c:formatCode>General</c:formatCode>
                  <c:ptCount val="21"/>
                  <c:pt idx="0">
                    <c:v>19.36206</c:v>
                  </c:pt>
                  <c:pt idx="1">
                    <c:v>12.50038</c:v>
                  </c:pt>
                  <c:pt idx="2">
                    <c:v>10.28308</c:v>
                  </c:pt>
                  <c:pt idx="3">
                    <c:v>10.81949</c:v>
                  </c:pt>
                  <c:pt idx="4">
                    <c:v>13.720409999999999</c:v>
                  </c:pt>
                  <c:pt idx="5">
                    <c:v>16.342980000000001</c:v>
                  </c:pt>
                  <c:pt idx="6">
                    <c:v>22.04955</c:v>
                  </c:pt>
                  <c:pt idx="7">
                    <c:v>14.43131</c:v>
                  </c:pt>
                  <c:pt idx="8">
                    <c:v>12.599129999999999</c:v>
                  </c:pt>
                  <c:pt idx="9">
                    <c:v>7.8575870000000005</c:v>
                  </c:pt>
                  <c:pt idx="10">
                    <c:v>14.20809</c:v>
                  </c:pt>
                  <c:pt idx="11">
                    <c:v>17.108799999999999</c:v>
                  </c:pt>
                  <c:pt idx="12">
                    <c:v>12.909510000000001</c:v>
                  </c:pt>
                  <c:pt idx="13">
                    <c:v>13.31423</c:v>
                  </c:pt>
                  <c:pt idx="14">
                    <c:v>19.28492</c:v>
                  </c:pt>
                  <c:pt idx="15">
                    <c:v>14.342219999999999</c:v>
                  </c:pt>
                  <c:pt idx="16">
                    <c:v>12.325519999999999</c:v>
                  </c:pt>
                  <c:pt idx="17">
                    <c:v>10.043559999999999</c:v>
                  </c:pt>
                  <c:pt idx="18">
                    <c:v>6.4196629999999999</c:v>
                  </c:pt>
                  <c:pt idx="19">
                    <c:v>5.1275979999999999</c:v>
                  </c:pt>
                  <c:pt idx="20">
                    <c:v>5.7477719999999994</c:v>
                  </c:pt>
                </c:numCache>
              </c:numRef>
            </c:minus>
          </c:errBars>
          <c:errBars>
            <c:errDir val="x"/>
            <c:errBarType val="both"/>
            <c:errValType val="fixedVal"/>
            <c:noEndCap val="0"/>
            <c:val val="1"/>
          </c:errBars>
          <c:xVal>
            <c:numRef>
              <c:f>sum!$V$521:$V$541</c:f>
              <c:numCache>
                <c:formatCode>General</c:formatCode>
                <c:ptCount val="21"/>
                <c:pt idx="0">
                  <c:v>3829</c:v>
                </c:pt>
                <c:pt idx="1">
                  <c:v>7714</c:v>
                </c:pt>
                <c:pt idx="2">
                  <c:v>11751</c:v>
                </c:pt>
                <c:pt idx="3">
                  <c:v>1011</c:v>
                </c:pt>
                <c:pt idx="4">
                  <c:v>1266</c:v>
                </c:pt>
                <c:pt idx="5">
                  <c:v>1511</c:v>
                </c:pt>
                <c:pt idx="6">
                  <c:v>1737</c:v>
                </c:pt>
                <c:pt idx="7">
                  <c:v>1981</c:v>
                </c:pt>
                <c:pt idx="8">
                  <c:v>2209</c:v>
                </c:pt>
                <c:pt idx="9">
                  <c:v>20184</c:v>
                </c:pt>
                <c:pt idx="10">
                  <c:v>2931</c:v>
                </c:pt>
                <c:pt idx="11">
                  <c:v>3423</c:v>
                </c:pt>
                <c:pt idx="12">
                  <c:v>3963</c:v>
                </c:pt>
                <c:pt idx="13">
                  <c:v>4446</c:v>
                </c:pt>
                <c:pt idx="14">
                  <c:v>2641</c:v>
                </c:pt>
                <c:pt idx="15">
                  <c:v>9000</c:v>
                </c:pt>
                <c:pt idx="16">
                  <c:v>6445</c:v>
                </c:pt>
                <c:pt idx="17">
                  <c:v>7111</c:v>
                </c:pt>
                <c:pt idx="18">
                  <c:v>30011</c:v>
                </c:pt>
                <c:pt idx="19">
                  <c:v>40049</c:v>
                </c:pt>
                <c:pt idx="20">
                  <c:v>48999</c:v>
                </c:pt>
              </c:numCache>
            </c:numRef>
          </c:xVal>
          <c:yVal>
            <c:numRef>
              <c:f>sum!$S$521:$S$541</c:f>
              <c:numCache>
                <c:formatCode>0.00</c:formatCode>
                <c:ptCount val="21"/>
                <c:pt idx="0">
                  <c:v>60.813799999999993</c:v>
                </c:pt>
                <c:pt idx="1">
                  <c:v>61.065849999999998</c:v>
                </c:pt>
                <c:pt idx="2">
                  <c:v>55.594079999999998</c:v>
                </c:pt>
                <c:pt idx="3">
                  <c:v>31.69369</c:v>
                </c:pt>
                <c:pt idx="4">
                  <c:v>38.848109999999998</c:v>
                </c:pt>
                <c:pt idx="5">
                  <c:v>50.870639999999995</c:v>
                </c:pt>
                <c:pt idx="6">
                  <c:v>64.39237</c:v>
                </c:pt>
                <c:pt idx="7">
                  <c:v>41.947869999999995</c:v>
                </c:pt>
                <c:pt idx="8">
                  <c:v>47.315770000000001</c:v>
                </c:pt>
                <c:pt idx="9">
                  <c:v>61.400799999999997</c:v>
                </c:pt>
                <c:pt idx="10">
                  <c:v>52.50573</c:v>
                </c:pt>
                <c:pt idx="11">
                  <c:v>66.919979999999995</c:v>
                </c:pt>
                <c:pt idx="12">
                  <c:v>58.631700000000002</c:v>
                </c:pt>
                <c:pt idx="13">
                  <c:v>58.29757</c:v>
                </c:pt>
                <c:pt idx="14">
                  <c:v>65.660510000000002</c:v>
                </c:pt>
                <c:pt idx="15">
                  <c:v>64.082359999999994</c:v>
                </c:pt>
                <c:pt idx="16">
                  <c:v>65.795929999999998</c:v>
                </c:pt>
                <c:pt idx="17">
                  <c:v>69.521650000000008</c:v>
                </c:pt>
                <c:pt idx="18">
                  <c:v>60.999209999999998</c:v>
                </c:pt>
                <c:pt idx="19">
                  <c:v>62.281600000000005</c:v>
                </c:pt>
                <c:pt idx="20">
                  <c:v>63.619349999999997</c:v>
                </c:pt>
              </c:numCache>
            </c:numRef>
          </c:yVal>
          <c:smooth val="0"/>
        </c:ser>
        <c:dLbls>
          <c:showLegendKey val="0"/>
          <c:showVal val="0"/>
          <c:showCatName val="0"/>
          <c:showSerName val="0"/>
          <c:showPercent val="0"/>
          <c:showBubbleSize val="0"/>
        </c:dLbls>
        <c:axId val="307348992"/>
        <c:axId val="307350912"/>
      </c:scatterChart>
      <c:valAx>
        <c:axId val="307348992"/>
        <c:scaling>
          <c:orientation val="minMax"/>
          <c:max val="50000"/>
        </c:scaling>
        <c:delete val="0"/>
        <c:axPos val="b"/>
        <c:title>
          <c:tx>
            <c:rich>
              <a:bodyPr/>
              <a:lstStyle/>
              <a:p>
                <a:pPr>
                  <a:defRPr/>
                </a:pPr>
                <a:r>
                  <a:rPr lang="en-GB"/>
                  <a:t>Photons Counted</a:t>
                </a:r>
              </a:p>
            </c:rich>
          </c:tx>
          <c:overlay val="0"/>
        </c:title>
        <c:numFmt formatCode="General" sourceLinked="1"/>
        <c:majorTickMark val="out"/>
        <c:minorTickMark val="none"/>
        <c:tickLblPos val="nextTo"/>
        <c:crossAx val="307350912"/>
        <c:crosses val="autoZero"/>
        <c:crossBetween val="midCat"/>
      </c:valAx>
      <c:valAx>
        <c:axId val="307350912"/>
        <c:scaling>
          <c:orientation val="minMax"/>
        </c:scaling>
        <c:delete val="0"/>
        <c:axPos val="l"/>
        <c:title>
          <c:tx>
            <c:rich>
              <a:bodyPr rot="-5400000" vert="horz"/>
              <a:lstStyle/>
              <a:p>
                <a:pPr>
                  <a:defRPr/>
                </a:pPr>
                <a:r>
                  <a:rPr lang="en-GB" sz="1000" b="1" i="0" u="none" strike="noStrike" baseline="0">
                    <a:effectLst/>
                  </a:rPr>
                  <a:t>𝜏</a:t>
                </a:r>
                <a:r>
                  <a:rPr lang="en-GB" sz="1000" b="1" i="0" u="none" strike="noStrike" baseline="-25000">
                    <a:effectLst/>
                  </a:rPr>
                  <a:t>𝑐</a:t>
                </a:r>
                <a:r>
                  <a:rPr lang="en-GB" baseline="0"/>
                  <a:t> / nsS</a:t>
                </a:r>
                <a:endParaRPr lang="en-GB"/>
              </a:p>
            </c:rich>
          </c:tx>
          <c:overlay val="0"/>
        </c:title>
        <c:numFmt formatCode="#,##0" sourceLinked="0"/>
        <c:majorTickMark val="out"/>
        <c:minorTickMark val="none"/>
        <c:tickLblPos val="nextTo"/>
        <c:crossAx val="307348992"/>
        <c:crosses val="autoZero"/>
        <c:crossBetween val="midCat"/>
      </c:valAx>
    </c:plotArea>
    <c:plotVisOnly val="1"/>
    <c:dispBlanksAs val="gap"/>
    <c:showDLblsOverMax val="0"/>
  </c:chart>
  <c:spPr>
    <a:ln>
      <a:noFill/>
    </a:ln>
  </c:spPr>
  <c:externalData r:id="rId1">
    <c:autoUpdate val="0"/>
  </c:externalData>
</c:chartSpace>
</file>

<file path=word/charts/chart123.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68079615048119"/>
          <c:y val="5.523641634347945E-2"/>
          <c:w val="0.83855314960629923"/>
          <c:h val="0.76822305793865309"/>
        </c:manualLayout>
      </c:layout>
      <c:scatterChart>
        <c:scatterStyle val="smoothMarker"/>
        <c:varyColors val="0"/>
        <c:ser>
          <c:idx val="0"/>
          <c:order val="0"/>
          <c:spPr>
            <a:ln w="19050">
              <a:solidFill>
                <a:schemeClr val="tx1"/>
              </a:solidFill>
            </a:ln>
          </c:spPr>
          <c:marker>
            <c:symbol val="none"/>
          </c:marker>
          <c:xVal>
            <c:numRef>
              <c:f>'[LCST FOR PNIPAM.xlsx]Sheet1'!$A$3:$A$123</c:f>
              <c:numCache>
                <c:formatCode>General</c:formatCode>
                <c:ptCount val="121"/>
                <c:pt idx="0">
                  <c:v>10.02000046</c:v>
                </c:pt>
                <c:pt idx="1">
                  <c:v>10.47000027</c:v>
                </c:pt>
                <c:pt idx="2">
                  <c:v>11.02000046</c:v>
                </c:pt>
                <c:pt idx="3">
                  <c:v>11.47000027</c:v>
                </c:pt>
                <c:pt idx="4">
                  <c:v>11.97000027</c:v>
                </c:pt>
                <c:pt idx="5">
                  <c:v>12.47000027</c:v>
                </c:pt>
                <c:pt idx="6">
                  <c:v>12.97000027</c:v>
                </c:pt>
                <c:pt idx="7">
                  <c:v>13.489999770000001</c:v>
                </c:pt>
                <c:pt idx="8">
                  <c:v>13.960000040000001</c:v>
                </c:pt>
                <c:pt idx="9">
                  <c:v>14.47000027</c:v>
                </c:pt>
                <c:pt idx="10">
                  <c:v>14.97000027</c:v>
                </c:pt>
                <c:pt idx="11">
                  <c:v>15.52000046</c:v>
                </c:pt>
                <c:pt idx="12">
                  <c:v>15.97000027</c:v>
                </c:pt>
                <c:pt idx="13">
                  <c:v>16.520000459999999</c:v>
                </c:pt>
                <c:pt idx="14">
                  <c:v>17.020000459999999</c:v>
                </c:pt>
                <c:pt idx="15">
                  <c:v>17.520000459999999</c:v>
                </c:pt>
                <c:pt idx="16">
                  <c:v>18.020000459999999</c:v>
                </c:pt>
                <c:pt idx="17">
                  <c:v>18.520000459999999</c:v>
                </c:pt>
                <c:pt idx="18">
                  <c:v>19.020000459999999</c:v>
                </c:pt>
                <c:pt idx="19">
                  <c:v>19.520000459999999</c:v>
                </c:pt>
                <c:pt idx="20">
                  <c:v>19.950000760000002</c:v>
                </c:pt>
                <c:pt idx="21">
                  <c:v>20.520000459999999</c:v>
                </c:pt>
                <c:pt idx="22">
                  <c:v>21.020000459999999</c:v>
                </c:pt>
                <c:pt idx="23">
                  <c:v>21.469999309999999</c:v>
                </c:pt>
                <c:pt idx="24">
                  <c:v>21.969999309999999</c:v>
                </c:pt>
                <c:pt idx="25">
                  <c:v>22.469999309999999</c:v>
                </c:pt>
                <c:pt idx="26">
                  <c:v>22.979999540000001</c:v>
                </c:pt>
                <c:pt idx="27">
                  <c:v>23.469999309999999</c:v>
                </c:pt>
                <c:pt idx="28">
                  <c:v>23.969999309999999</c:v>
                </c:pt>
                <c:pt idx="29">
                  <c:v>24.520000459999999</c:v>
                </c:pt>
                <c:pt idx="30">
                  <c:v>24.940000529999999</c:v>
                </c:pt>
                <c:pt idx="31">
                  <c:v>25.469999309999999</c:v>
                </c:pt>
                <c:pt idx="32">
                  <c:v>25.969999309999999</c:v>
                </c:pt>
                <c:pt idx="33">
                  <c:v>26.520000459999999</c:v>
                </c:pt>
                <c:pt idx="34">
                  <c:v>27.020000459999999</c:v>
                </c:pt>
                <c:pt idx="35">
                  <c:v>27.469999309999999</c:v>
                </c:pt>
                <c:pt idx="36">
                  <c:v>27.969999309999999</c:v>
                </c:pt>
                <c:pt idx="37">
                  <c:v>28.520000459999999</c:v>
                </c:pt>
                <c:pt idx="38">
                  <c:v>28.969999309999999</c:v>
                </c:pt>
                <c:pt idx="39">
                  <c:v>29.520000459999999</c:v>
                </c:pt>
                <c:pt idx="40">
                  <c:v>29.969999309999999</c:v>
                </c:pt>
                <c:pt idx="41">
                  <c:v>30.469999309999999</c:v>
                </c:pt>
                <c:pt idx="42">
                  <c:v>30.969999309999999</c:v>
                </c:pt>
                <c:pt idx="43">
                  <c:v>31.520000459999999</c:v>
                </c:pt>
                <c:pt idx="44">
                  <c:v>32.069999690000003</c:v>
                </c:pt>
                <c:pt idx="45">
                  <c:v>32.569999690000003</c:v>
                </c:pt>
                <c:pt idx="46">
                  <c:v>32.97000122</c:v>
                </c:pt>
                <c:pt idx="47">
                  <c:v>33.47000122</c:v>
                </c:pt>
                <c:pt idx="48">
                  <c:v>34.020000459999999</c:v>
                </c:pt>
                <c:pt idx="49">
                  <c:v>34.47000122</c:v>
                </c:pt>
                <c:pt idx="50">
                  <c:v>34.97000122</c:v>
                </c:pt>
                <c:pt idx="51">
                  <c:v>35.520000459999999</c:v>
                </c:pt>
                <c:pt idx="52">
                  <c:v>35.97000122</c:v>
                </c:pt>
                <c:pt idx="53">
                  <c:v>36.47000122</c:v>
                </c:pt>
                <c:pt idx="54">
                  <c:v>37.020000459999999</c:v>
                </c:pt>
                <c:pt idx="55">
                  <c:v>37.520000459999999</c:v>
                </c:pt>
                <c:pt idx="56">
                  <c:v>38.069999690000003</c:v>
                </c:pt>
                <c:pt idx="57">
                  <c:v>38.47000122</c:v>
                </c:pt>
                <c:pt idx="58">
                  <c:v>38.97000122</c:v>
                </c:pt>
                <c:pt idx="59">
                  <c:v>39.520000459999999</c:v>
                </c:pt>
                <c:pt idx="60">
                  <c:v>40.020000459999999</c:v>
                </c:pt>
                <c:pt idx="61">
                  <c:v>40.47000122</c:v>
                </c:pt>
                <c:pt idx="62">
                  <c:v>40.97000122</c:v>
                </c:pt>
                <c:pt idx="63">
                  <c:v>41.520000459999999</c:v>
                </c:pt>
                <c:pt idx="64">
                  <c:v>42.020000459999999</c:v>
                </c:pt>
                <c:pt idx="65">
                  <c:v>42.520000459999999</c:v>
                </c:pt>
                <c:pt idx="66">
                  <c:v>43.020000459999999</c:v>
                </c:pt>
                <c:pt idx="67">
                  <c:v>43.520000459999999</c:v>
                </c:pt>
                <c:pt idx="68">
                  <c:v>44.020000459999999</c:v>
                </c:pt>
                <c:pt idx="69">
                  <c:v>44.520000459999999</c:v>
                </c:pt>
                <c:pt idx="70">
                  <c:v>45.020000459999999</c:v>
                </c:pt>
                <c:pt idx="71">
                  <c:v>45.520000459999999</c:v>
                </c:pt>
                <c:pt idx="72">
                  <c:v>45.97000122</c:v>
                </c:pt>
                <c:pt idx="73">
                  <c:v>46.47000122</c:v>
                </c:pt>
                <c:pt idx="74">
                  <c:v>47.020000459999999</c:v>
                </c:pt>
                <c:pt idx="75">
                  <c:v>47.520000459999999</c:v>
                </c:pt>
                <c:pt idx="76">
                  <c:v>48.020000459999999</c:v>
                </c:pt>
                <c:pt idx="77">
                  <c:v>48.520000459999999</c:v>
                </c:pt>
                <c:pt idx="78">
                  <c:v>49.020000459999999</c:v>
                </c:pt>
                <c:pt idx="79">
                  <c:v>49.47000122</c:v>
                </c:pt>
                <c:pt idx="80">
                  <c:v>49.97000122</c:v>
                </c:pt>
                <c:pt idx="81">
                  <c:v>50.459999080000003</c:v>
                </c:pt>
                <c:pt idx="82">
                  <c:v>50.97000122</c:v>
                </c:pt>
                <c:pt idx="83">
                  <c:v>51.520000459999999</c:v>
                </c:pt>
                <c:pt idx="84">
                  <c:v>52.020000459999999</c:v>
                </c:pt>
                <c:pt idx="85">
                  <c:v>52.520000459999999</c:v>
                </c:pt>
                <c:pt idx="86">
                  <c:v>52.97000122</c:v>
                </c:pt>
                <c:pt idx="87">
                  <c:v>53.520000459999999</c:v>
                </c:pt>
                <c:pt idx="88">
                  <c:v>54.020000459999999</c:v>
                </c:pt>
                <c:pt idx="89">
                  <c:v>54.47000122</c:v>
                </c:pt>
                <c:pt idx="90">
                  <c:v>54.97000122</c:v>
                </c:pt>
                <c:pt idx="91">
                  <c:v>55.47000122</c:v>
                </c:pt>
                <c:pt idx="92">
                  <c:v>56.020000459999999</c:v>
                </c:pt>
                <c:pt idx="93">
                  <c:v>56.47000122</c:v>
                </c:pt>
                <c:pt idx="94">
                  <c:v>56.97000122</c:v>
                </c:pt>
                <c:pt idx="95">
                  <c:v>57.47000122</c:v>
                </c:pt>
                <c:pt idx="96">
                  <c:v>57.97000122</c:v>
                </c:pt>
                <c:pt idx="97">
                  <c:v>58.47000122</c:v>
                </c:pt>
                <c:pt idx="98">
                  <c:v>59.020000459999999</c:v>
                </c:pt>
                <c:pt idx="99">
                  <c:v>59.520000459999999</c:v>
                </c:pt>
                <c:pt idx="100">
                  <c:v>60.020000459999999</c:v>
                </c:pt>
                <c:pt idx="101">
                  <c:v>60.520000459999999</c:v>
                </c:pt>
                <c:pt idx="102">
                  <c:v>61.020000459999999</c:v>
                </c:pt>
                <c:pt idx="103">
                  <c:v>61.47000122</c:v>
                </c:pt>
                <c:pt idx="104">
                  <c:v>62.020000459999999</c:v>
                </c:pt>
                <c:pt idx="105">
                  <c:v>62.47000122</c:v>
                </c:pt>
                <c:pt idx="106">
                  <c:v>63.020000459999999</c:v>
                </c:pt>
                <c:pt idx="107">
                  <c:v>63.520000459999999</c:v>
                </c:pt>
                <c:pt idx="108">
                  <c:v>63.97000122</c:v>
                </c:pt>
                <c:pt idx="109">
                  <c:v>64.519996640000002</c:v>
                </c:pt>
                <c:pt idx="110">
                  <c:v>65.019996640000002</c:v>
                </c:pt>
                <c:pt idx="111">
                  <c:v>65.519996640000002</c:v>
                </c:pt>
                <c:pt idx="112">
                  <c:v>66.019996640000002</c:v>
                </c:pt>
                <c:pt idx="113">
                  <c:v>66.47000122</c:v>
                </c:pt>
                <c:pt idx="114">
                  <c:v>67.019996640000002</c:v>
                </c:pt>
                <c:pt idx="115">
                  <c:v>67.47000122</c:v>
                </c:pt>
                <c:pt idx="116">
                  <c:v>67.97000122</c:v>
                </c:pt>
                <c:pt idx="117">
                  <c:v>68.47000122</c:v>
                </c:pt>
                <c:pt idx="118">
                  <c:v>68.97000122</c:v>
                </c:pt>
                <c:pt idx="119">
                  <c:v>69.47000122</c:v>
                </c:pt>
                <c:pt idx="120">
                  <c:v>70.019996640000002</c:v>
                </c:pt>
              </c:numCache>
            </c:numRef>
          </c:xVal>
          <c:yVal>
            <c:numRef>
              <c:f>'[LCST FOR PNIPAM.xlsx]Sheet1'!$B$3:$B$123</c:f>
              <c:numCache>
                <c:formatCode>General</c:formatCode>
                <c:ptCount val="121"/>
                <c:pt idx="0">
                  <c:v>1.0709534399999999E-3</c:v>
                </c:pt>
                <c:pt idx="1">
                  <c:v>1.5134166460000001E-3</c:v>
                </c:pt>
                <c:pt idx="2">
                  <c:v>1.8571935360000001E-3</c:v>
                </c:pt>
                <c:pt idx="3">
                  <c:v>1.7373644510000001E-3</c:v>
                </c:pt>
                <c:pt idx="4">
                  <c:v>1.737338374E-3</c:v>
                </c:pt>
                <c:pt idx="5">
                  <c:v>1.616217196E-3</c:v>
                </c:pt>
                <c:pt idx="6">
                  <c:v>1.4939089309999999E-3</c:v>
                </c:pt>
                <c:pt idx="7">
                  <c:v>1.261129859E-3</c:v>
                </c:pt>
                <c:pt idx="8">
                  <c:v>1.1521842099999999E-3</c:v>
                </c:pt>
                <c:pt idx="9">
                  <c:v>8.6840998849999995E-4</c:v>
                </c:pt>
                <c:pt idx="10">
                  <c:v>8.1194710220000002E-4</c:v>
                </c:pt>
                <c:pt idx="11">
                  <c:v>6.0553231740000004E-4</c:v>
                </c:pt>
                <c:pt idx="12">
                  <c:v>4.0367213660000002E-4</c:v>
                </c:pt>
                <c:pt idx="13">
                  <c:v>2.7655018490000001E-4</c:v>
                </c:pt>
                <c:pt idx="14" formatCode="0.00E+00">
                  <c:v>2.192596912E-5</c:v>
                </c:pt>
                <c:pt idx="15" formatCode="0.00E+00">
                  <c:v>5.0558239309999998E-5</c:v>
                </c:pt>
                <c:pt idx="16">
                  <c:v>2.6121619160000001E-4</c:v>
                </c:pt>
                <c:pt idx="17" formatCode="0.00E+00">
                  <c:v>-7.7806253100000004E-5</c:v>
                </c:pt>
                <c:pt idx="18">
                  <c:v>-2.5278056270000001E-4</c:v>
                </c:pt>
                <c:pt idx="19">
                  <c:v>-3.5982116239999999E-4</c:v>
                </c:pt>
                <c:pt idx="20">
                  <c:v>-2.844453848E-4</c:v>
                </c:pt>
                <c:pt idx="21">
                  <c:v>-5.0629314499999996E-4</c:v>
                </c:pt>
                <c:pt idx="22">
                  <c:v>-4.3477010330000002E-4</c:v>
                </c:pt>
                <c:pt idx="23">
                  <c:v>-6.1647663820000003E-4</c:v>
                </c:pt>
                <c:pt idx="24">
                  <c:v>-7.5247412309999997E-4</c:v>
                </c:pt>
                <c:pt idx="25">
                  <c:v>-8.7137881200000003E-4</c:v>
                </c:pt>
                <c:pt idx="26">
                  <c:v>-9.6168537859999998E-4</c:v>
                </c:pt>
                <c:pt idx="27">
                  <c:v>-1.075110282E-3</c:v>
                </c:pt>
                <c:pt idx="28">
                  <c:v>-1.0978330389999999E-3</c:v>
                </c:pt>
                <c:pt idx="29">
                  <c:v>-1.03301846E-3</c:v>
                </c:pt>
                <c:pt idx="30">
                  <c:v>-1.1415192860000001E-3</c:v>
                </c:pt>
                <c:pt idx="31">
                  <c:v>-1.2619694460000001E-3</c:v>
                </c:pt>
                <c:pt idx="32">
                  <c:v>-1.0285766330000001E-3</c:v>
                </c:pt>
                <c:pt idx="33">
                  <c:v>-1.1822582459999999E-3</c:v>
                </c:pt>
                <c:pt idx="34">
                  <c:v>-1.2159204339999999E-3</c:v>
                </c:pt>
                <c:pt idx="35">
                  <c:v>-1.2553618289999999E-3</c:v>
                </c:pt>
                <c:pt idx="36">
                  <c:v>-1.3547753920000001E-3</c:v>
                </c:pt>
                <c:pt idx="37">
                  <c:v>-1.3845021599999999E-3</c:v>
                </c:pt>
                <c:pt idx="38">
                  <c:v>-1.373251667E-3</c:v>
                </c:pt>
                <c:pt idx="39">
                  <c:v>-1.3180270329999999E-3</c:v>
                </c:pt>
                <c:pt idx="40">
                  <c:v>-1.354156062E-3</c:v>
                </c:pt>
                <c:pt idx="41">
                  <c:v>-1.046911813E-3</c:v>
                </c:pt>
                <c:pt idx="42">
                  <c:v>-1.3202980630000001E-3</c:v>
                </c:pt>
                <c:pt idx="43">
                  <c:v>-1.324169221E-3</c:v>
                </c:pt>
                <c:pt idx="44">
                  <c:v>-1.366387587E-3</c:v>
                </c:pt>
                <c:pt idx="45">
                  <c:v>-1.230633934E-3</c:v>
                </c:pt>
                <c:pt idx="46">
                  <c:v>4.1715884580000003E-3</c:v>
                </c:pt>
                <c:pt idx="47">
                  <c:v>0.2810514569</c:v>
                </c:pt>
                <c:pt idx="48">
                  <c:v>1.6328107119999999</c:v>
                </c:pt>
                <c:pt idx="49">
                  <c:v>2.9457504750000001</c:v>
                </c:pt>
                <c:pt idx="50">
                  <c:v>3.1365730759999999</c:v>
                </c:pt>
                <c:pt idx="51">
                  <c:v>3.2040379049999999</c:v>
                </c:pt>
                <c:pt idx="52">
                  <c:v>3.2389359469999999</c:v>
                </c:pt>
                <c:pt idx="53">
                  <c:v>3.266557932</c:v>
                </c:pt>
                <c:pt idx="54">
                  <c:v>3.281060219</c:v>
                </c:pt>
                <c:pt idx="55">
                  <c:v>3.2948491569999998</c:v>
                </c:pt>
                <c:pt idx="56">
                  <c:v>3.3020582200000002</c:v>
                </c:pt>
                <c:pt idx="57">
                  <c:v>3.3058669570000001</c:v>
                </c:pt>
                <c:pt idx="58">
                  <c:v>3.3134408</c:v>
                </c:pt>
                <c:pt idx="59">
                  <c:v>3.3183562759999998</c:v>
                </c:pt>
                <c:pt idx="60">
                  <c:v>3.3196823599999998</c:v>
                </c:pt>
                <c:pt idx="61">
                  <c:v>3.321249962</c:v>
                </c:pt>
                <c:pt idx="62">
                  <c:v>3.323903799</c:v>
                </c:pt>
                <c:pt idx="63">
                  <c:v>3.325177193</c:v>
                </c:pt>
                <c:pt idx="64">
                  <c:v>3.3267304900000001</c:v>
                </c:pt>
                <c:pt idx="65">
                  <c:v>3.3283216950000001</c:v>
                </c:pt>
                <c:pt idx="66">
                  <c:v>3.3306801319999999</c:v>
                </c:pt>
                <c:pt idx="67">
                  <c:v>3.3312482829999999</c:v>
                </c:pt>
                <c:pt idx="68">
                  <c:v>3.330634356</c:v>
                </c:pt>
                <c:pt idx="69">
                  <c:v>3.3356235029999999</c:v>
                </c:pt>
                <c:pt idx="70">
                  <c:v>3.3324053290000002</c:v>
                </c:pt>
                <c:pt idx="71">
                  <c:v>3.3344624039999999</c:v>
                </c:pt>
                <c:pt idx="72">
                  <c:v>3.3370645049999998</c:v>
                </c:pt>
                <c:pt idx="73">
                  <c:v>3.3346478940000002</c:v>
                </c:pt>
                <c:pt idx="74">
                  <c:v>3.33678484</c:v>
                </c:pt>
                <c:pt idx="75">
                  <c:v>3.3386681079999998</c:v>
                </c:pt>
                <c:pt idx="76">
                  <c:v>3.3375580309999999</c:v>
                </c:pt>
                <c:pt idx="77">
                  <c:v>3.3361837859999999</c:v>
                </c:pt>
                <c:pt idx="78">
                  <c:v>3.3371348379999999</c:v>
                </c:pt>
                <c:pt idx="79">
                  <c:v>3.3364448549999999</c:v>
                </c:pt>
                <c:pt idx="80">
                  <c:v>3.3402495380000001</c:v>
                </c:pt>
                <c:pt idx="81">
                  <c:v>3.3388855460000002</c:v>
                </c:pt>
                <c:pt idx="82">
                  <c:v>3.3372008800000001</c:v>
                </c:pt>
                <c:pt idx="83">
                  <c:v>3.3354442120000001</c:v>
                </c:pt>
                <c:pt idx="84">
                  <c:v>3.3352360729999999</c:v>
                </c:pt>
                <c:pt idx="85">
                  <c:v>3.337394953</c:v>
                </c:pt>
                <c:pt idx="86">
                  <c:v>3.3351531030000001</c:v>
                </c:pt>
                <c:pt idx="87">
                  <c:v>3.3371109959999998</c:v>
                </c:pt>
                <c:pt idx="88">
                  <c:v>3.3390753270000002</c:v>
                </c:pt>
                <c:pt idx="89">
                  <c:v>3.3374066349999998</c:v>
                </c:pt>
                <c:pt idx="90">
                  <c:v>3.335902452</c:v>
                </c:pt>
                <c:pt idx="91">
                  <c:v>3.3362584110000002</c:v>
                </c:pt>
                <c:pt idx="92">
                  <c:v>3.3328456879999999</c:v>
                </c:pt>
                <c:pt idx="93">
                  <c:v>3.3360030649999999</c:v>
                </c:pt>
                <c:pt idx="94">
                  <c:v>3.3335616589999999</c:v>
                </c:pt>
                <c:pt idx="95">
                  <c:v>3.337784767</c:v>
                </c:pt>
                <c:pt idx="96">
                  <c:v>3.3392202850000001</c:v>
                </c:pt>
                <c:pt idx="97">
                  <c:v>3.336669922</c:v>
                </c:pt>
                <c:pt idx="98">
                  <c:v>3.3367989059999998</c:v>
                </c:pt>
                <c:pt idx="99">
                  <c:v>3.3372287749999998</c:v>
                </c:pt>
                <c:pt idx="100">
                  <c:v>3.3330266480000001</c:v>
                </c:pt>
                <c:pt idx="101">
                  <c:v>3.3348722460000002</c:v>
                </c:pt>
                <c:pt idx="102">
                  <c:v>3.3314101699999998</c:v>
                </c:pt>
                <c:pt idx="103">
                  <c:v>3.337340593</c:v>
                </c:pt>
                <c:pt idx="104">
                  <c:v>3.3384222979999998</c:v>
                </c:pt>
                <c:pt idx="105">
                  <c:v>3.337483883</c:v>
                </c:pt>
                <c:pt idx="106">
                  <c:v>3.332311153</c:v>
                </c:pt>
                <c:pt idx="107">
                  <c:v>3.334487915</c:v>
                </c:pt>
                <c:pt idx="108">
                  <c:v>3.3345246319999999</c:v>
                </c:pt>
                <c:pt idx="109">
                  <c:v>3.3289148810000002</c:v>
                </c:pt>
                <c:pt idx="110">
                  <c:v>3.3338387009999999</c:v>
                </c:pt>
                <c:pt idx="111">
                  <c:v>3.3326585290000001</c:v>
                </c:pt>
                <c:pt idx="112">
                  <c:v>3.3310618399999998</c:v>
                </c:pt>
                <c:pt idx="113">
                  <c:v>3.3323817249999999</c:v>
                </c:pt>
                <c:pt idx="114">
                  <c:v>3.3333842749999998</c:v>
                </c:pt>
                <c:pt idx="115">
                  <c:v>3.330804348</c:v>
                </c:pt>
                <c:pt idx="116">
                  <c:v>3.3294713499999999</c:v>
                </c:pt>
                <c:pt idx="117">
                  <c:v>3.3322186469999999</c:v>
                </c:pt>
                <c:pt idx="118">
                  <c:v>3.330650806</c:v>
                </c:pt>
                <c:pt idx="119">
                  <c:v>3.3320307730000001</c:v>
                </c:pt>
                <c:pt idx="120">
                  <c:v>3.3300590520000002</c:v>
                </c:pt>
              </c:numCache>
            </c:numRef>
          </c:yVal>
          <c:smooth val="1"/>
        </c:ser>
        <c:dLbls>
          <c:showLegendKey val="0"/>
          <c:showVal val="0"/>
          <c:showCatName val="0"/>
          <c:showSerName val="0"/>
          <c:showPercent val="0"/>
          <c:showBubbleSize val="0"/>
        </c:dLbls>
        <c:axId val="307115520"/>
        <c:axId val="307117440"/>
      </c:scatterChart>
      <c:valAx>
        <c:axId val="307115520"/>
        <c:scaling>
          <c:orientation val="minMax"/>
          <c:max val="70"/>
          <c:min val="10"/>
        </c:scaling>
        <c:delete val="0"/>
        <c:axPos val="b"/>
        <c:title>
          <c:tx>
            <c:rich>
              <a:bodyPr/>
              <a:lstStyle/>
              <a:p>
                <a:pPr>
                  <a:defRPr/>
                </a:pPr>
                <a:r>
                  <a:rPr lang="en-GB"/>
                  <a:t>Temperature</a:t>
                </a:r>
                <a:r>
                  <a:rPr lang="en-GB" baseline="0"/>
                  <a:t> / </a:t>
                </a:r>
                <a:r>
                  <a:rPr lang="en-GB" baseline="30000"/>
                  <a:t>o</a:t>
                </a:r>
                <a:r>
                  <a:rPr lang="en-GB" baseline="0"/>
                  <a:t>C</a:t>
                </a:r>
                <a:endParaRPr lang="en-GB"/>
              </a:p>
            </c:rich>
          </c:tx>
          <c:overlay val="0"/>
        </c:title>
        <c:numFmt formatCode="General" sourceLinked="1"/>
        <c:majorTickMark val="out"/>
        <c:minorTickMark val="none"/>
        <c:tickLblPos val="nextTo"/>
        <c:crossAx val="307117440"/>
        <c:crosses val="autoZero"/>
        <c:crossBetween val="midCat"/>
      </c:valAx>
      <c:valAx>
        <c:axId val="307117440"/>
        <c:scaling>
          <c:orientation val="minMax"/>
          <c:max val="4"/>
          <c:min val="0"/>
        </c:scaling>
        <c:delete val="0"/>
        <c:axPos val="l"/>
        <c:title>
          <c:tx>
            <c:rich>
              <a:bodyPr rot="-5400000" vert="horz"/>
              <a:lstStyle/>
              <a:p>
                <a:pPr>
                  <a:defRPr/>
                </a:pPr>
                <a:r>
                  <a:rPr lang="en-GB"/>
                  <a:t>Absorbance</a:t>
                </a:r>
              </a:p>
            </c:rich>
          </c:tx>
          <c:overlay val="0"/>
        </c:title>
        <c:numFmt formatCode="#,##0" sourceLinked="0"/>
        <c:majorTickMark val="out"/>
        <c:minorTickMark val="none"/>
        <c:tickLblPos val="nextTo"/>
        <c:crossAx val="307115520"/>
        <c:crosses val="autoZero"/>
        <c:crossBetween val="midCat"/>
        <c:majorUnit val="1"/>
      </c:valAx>
    </c:plotArea>
    <c:plotVisOnly val="1"/>
    <c:dispBlanksAs val="gap"/>
    <c:showDLblsOverMax val="0"/>
  </c:chart>
  <c:spPr>
    <a:ln>
      <a:noFill/>
    </a:ln>
  </c:spPr>
  <c:externalData r:id="rId1">
    <c:autoUpdate val="0"/>
  </c:externalData>
</c:chartSpace>
</file>

<file path=word/charts/chart124.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marker>
            <c:spPr>
              <a:solidFill>
                <a:schemeClr val="tx1"/>
              </a:solidFill>
              <a:ln>
                <a:solidFill>
                  <a:schemeClr val="tx1"/>
                </a:solidFill>
              </a:ln>
            </c:spPr>
          </c:marker>
          <c:errBars>
            <c:errDir val="y"/>
            <c:errBarType val="both"/>
            <c:errValType val="cust"/>
            <c:noEndCap val="0"/>
            <c:plus>
              <c:numRef>
                <c:f>PNIPAM!$Q$5:$Q$15</c:f>
                <c:numCache>
                  <c:formatCode>General</c:formatCode>
                  <c:ptCount val="11"/>
                  <c:pt idx="0">
                    <c:v>8.7620439999999995</c:v>
                  </c:pt>
                  <c:pt idx="1">
                    <c:v>21.064769999999999</c:v>
                  </c:pt>
                  <c:pt idx="2">
                    <c:v>24.008489999999998</c:v>
                  </c:pt>
                  <c:pt idx="3">
                    <c:v>20.20158</c:v>
                  </c:pt>
                  <c:pt idx="4">
                    <c:v>18.660909999999998</c:v>
                  </c:pt>
                  <c:pt idx="5">
                    <c:v>0.21258969999999999</c:v>
                  </c:pt>
                  <c:pt idx="6">
                    <c:v>0.33088620000000002</c:v>
                  </c:pt>
                  <c:pt idx="7">
                    <c:v>0.24657310000000002</c:v>
                  </c:pt>
                  <c:pt idx="8">
                    <c:v>0.2069954</c:v>
                  </c:pt>
                  <c:pt idx="9">
                    <c:v>4.5187349999999995</c:v>
                  </c:pt>
                  <c:pt idx="10">
                    <c:v>2.8602780000000001</c:v>
                  </c:pt>
                </c:numCache>
              </c:numRef>
            </c:plus>
            <c:minus>
              <c:numRef>
                <c:f>PNIPAM!$Q$5:$Q$15</c:f>
                <c:numCache>
                  <c:formatCode>General</c:formatCode>
                  <c:ptCount val="11"/>
                  <c:pt idx="0">
                    <c:v>8.7620439999999995</c:v>
                  </c:pt>
                  <c:pt idx="1">
                    <c:v>21.064769999999999</c:v>
                  </c:pt>
                  <c:pt idx="2">
                    <c:v>24.008489999999998</c:v>
                  </c:pt>
                  <c:pt idx="3">
                    <c:v>20.20158</c:v>
                  </c:pt>
                  <c:pt idx="4">
                    <c:v>18.660909999999998</c:v>
                  </c:pt>
                  <c:pt idx="5">
                    <c:v>0.21258969999999999</c:v>
                  </c:pt>
                  <c:pt idx="6">
                    <c:v>0.33088620000000002</c:v>
                  </c:pt>
                  <c:pt idx="7">
                    <c:v>0.24657310000000002</c:v>
                  </c:pt>
                  <c:pt idx="8">
                    <c:v>0.2069954</c:v>
                  </c:pt>
                  <c:pt idx="9">
                    <c:v>4.5187349999999995</c:v>
                  </c:pt>
                  <c:pt idx="10">
                    <c:v>2.8602780000000001</c:v>
                  </c:pt>
                </c:numCache>
              </c:numRef>
            </c:minus>
          </c:errBars>
          <c:xVal>
            <c:numRef>
              <c:f>PNIPAM!$L$5:$L$15</c:f>
              <c:numCache>
                <c:formatCode>0.00</c:formatCode>
                <c:ptCount val="11"/>
                <c:pt idx="0">
                  <c:v>4.2</c:v>
                </c:pt>
                <c:pt idx="1">
                  <c:v>1.63</c:v>
                </c:pt>
                <c:pt idx="2">
                  <c:v>1.08</c:v>
                </c:pt>
                <c:pt idx="3">
                  <c:v>2.4300000000000002</c:v>
                </c:pt>
                <c:pt idx="4">
                  <c:v>3.39</c:v>
                </c:pt>
                <c:pt idx="5">
                  <c:v>5.74</c:v>
                </c:pt>
                <c:pt idx="6">
                  <c:v>6.71</c:v>
                </c:pt>
                <c:pt idx="7">
                  <c:v>7.66</c:v>
                </c:pt>
                <c:pt idx="8">
                  <c:v>9.07</c:v>
                </c:pt>
                <c:pt idx="9">
                  <c:v>4.6399999999999997</c:v>
                </c:pt>
                <c:pt idx="10">
                  <c:v>4.79</c:v>
                </c:pt>
              </c:numCache>
            </c:numRef>
          </c:xVal>
          <c:yVal>
            <c:numRef>
              <c:f>PNIPAM!$P$5:$P$15</c:f>
              <c:numCache>
                <c:formatCode>0.00</c:formatCode>
                <c:ptCount val="11"/>
                <c:pt idx="0">
                  <c:v>82.75603000000001</c:v>
                </c:pt>
                <c:pt idx="1">
                  <c:v>138.01219999999998</c:v>
                </c:pt>
                <c:pt idx="2">
                  <c:v>125.3699</c:v>
                </c:pt>
                <c:pt idx="3">
                  <c:v>140.7602</c:v>
                </c:pt>
                <c:pt idx="4">
                  <c:v>133.19890000000001</c:v>
                </c:pt>
                <c:pt idx="5">
                  <c:v>2.4123239999999999</c:v>
                </c:pt>
                <c:pt idx="6">
                  <c:v>3.283312</c:v>
                </c:pt>
                <c:pt idx="7">
                  <c:v>3.0651540000000002</c:v>
                </c:pt>
                <c:pt idx="8">
                  <c:v>2.377186</c:v>
                </c:pt>
                <c:pt idx="9">
                  <c:v>29.600669999999997</c:v>
                </c:pt>
                <c:pt idx="10">
                  <c:v>18.744209999999999</c:v>
                </c:pt>
              </c:numCache>
            </c:numRef>
          </c:yVal>
          <c:smooth val="0"/>
        </c:ser>
        <c:dLbls>
          <c:showLegendKey val="0"/>
          <c:showVal val="0"/>
          <c:showCatName val="0"/>
          <c:showSerName val="0"/>
          <c:showPercent val="0"/>
          <c:showBubbleSize val="0"/>
        </c:dLbls>
        <c:axId val="307137920"/>
        <c:axId val="307164672"/>
      </c:scatterChart>
      <c:valAx>
        <c:axId val="307137920"/>
        <c:scaling>
          <c:orientation val="minMax"/>
        </c:scaling>
        <c:delete val="0"/>
        <c:axPos val="b"/>
        <c:title>
          <c:tx>
            <c:rich>
              <a:bodyPr/>
              <a:lstStyle/>
              <a:p>
                <a:pPr>
                  <a:defRPr/>
                </a:pPr>
                <a:r>
                  <a:rPr lang="en-GB"/>
                  <a:t>pH</a:t>
                </a:r>
              </a:p>
            </c:rich>
          </c:tx>
          <c:overlay val="0"/>
        </c:title>
        <c:numFmt formatCode="0" sourceLinked="0"/>
        <c:majorTickMark val="out"/>
        <c:minorTickMark val="none"/>
        <c:tickLblPos val="nextTo"/>
        <c:crossAx val="307164672"/>
        <c:crosses val="autoZero"/>
        <c:crossBetween val="midCat"/>
      </c:valAx>
      <c:valAx>
        <c:axId val="307164672"/>
        <c:scaling>
          <c:orientation val="minMax"/>
        </c:scaling>
        <c:delete val="0"/>
        <c:axPos val="l"/>
        <c:title>
          <c:tx>
            <c:rich>
              <a:bodyPr rot="-5400000" vert="horz"/>
              <a:lstStyle/>
              <a:p>
                <a:pPr>
                  <a:defRPr/>
                </a:pPr>
                <a:r>
                  <a:rPr lang="en-GB" sz="1000" b="1" i="0" u="none" strike="noStrike" baseline="0">
                    <a:effectLst/>
                  </a:rPr>
                  <a:t>τ</a:t>
                </a:r>
                <a:r>
                  <a:rPr lang="en-GB" baseline="-25000"/>
                  <a:t>c</a:t>
                </a:r>
                <a:r>
                  <a:rPr lang="en-GB"/>
                  <a:t> / ns</a:t>
                </a:r>
              </a:p>
            </c:rich>
          </c:tx>
          <c:overlay val="0"/>
        </c:title>
        <c:numFmt formatCode="0" sourceLinked="0"/>
        <c:majorTickMark val="out"/>
        <c:minorTickMark val="none"/>
        <c:tickLblPos val="nextTo"/>
        <c:crossAx val="307137920"/>
        <c:crosses val="autoZero"/>
        <c:crossBetween val="midCat"/>
      </c:valAx>
    </c:plotArea>
    <c:plotVisOnly val="1"/>
    <c:dispBlanksAs val="gap"/>
    <c:showDLblsOverMax val="0"/>
  </c:chart>
  <c:spPr>
    <a:ln>
      <a:noFill/>
    </a:ln>
  </c:spPr>
  <c:externalData r:id="rId1">
    <c:autoUpdate val="0"/>
  </c:externalData>
</c:chartSpace>
</file>

<file path=word/charts/chart125.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marker>
            <c:spPr>
              <a:solidFill>
                <a:schemeClr val="tx1"/>
              </a:solidFill>
              <a:ln>
                <a:solidFill>
                  <a:schemeClr val="tx1"/>
                </a:solidFill>
              </a:ln>
            </c:spPr>
          </c:marker>
          <c:errBars>
            <c:errDir val="y"/>
            <c:errBarType val="both"/>
            <c:errValType val="cust"/>
            <c:noEndCap val="0"/>
            <c:plus>
              <c:numRef>
                <c:f>PNIPAM!$Q$18:$Q$29</c:f>
                <c:numCache>
                  <c:formatCode>General</c:formatCode>
                  <c:ptCount val="12"/>
                  <c:pt idx="0">
                    <c:v>0.16397050000000002</c:v>
                  </c:pt>
                  <c:pt idx="1">
                    <c:v>20.941779999999998</c:v>
                  </c:pt>
                  <c:pt idx="2">
                    <c:v>11.59163</c:v>
                  </c:pt>
                  <c:pt idx="3">
                    <c:v>5.7817679999999996</c:v>
                  </c:pt>
                  <c:pt idx="4">
                    <c:v>3.4728240000000001</c:v>
                  </c:pt>
                  <c:pt idx="5">
                    <c:v>0.66142319999999999</c:v>
                  </c:pt>
                  <c:pt idx="6">
                    <c:v>0.27958820000000001</c:v>
                  </c:pt>
                  <c:pt idx="7">
                    <c:v>9.7570809999999994</c:v>
                  </c:pt>
                  <c:pt idx="8">
                    <c:v>24.11553</c:v>
                  </c:pt>
                  <c:pt idx="9">
                    <c:v>34.652259999999998</c:v>
                  </c:pt>
                </c:numCache>
              </c:numRef>
            </c:plus>
            <c:minus>
              <c:numRef>
                <c:f>PNIPAM!$Q$18:$Q$29</c:f>
                <c:numCache>
                  <c:formatCode>General</c:formatCode>
                  <c:ptCount val="12"/>
                  <c:pt idx="0">
                    <c:v>0.16397050000000002</c:v>
                  </c:pt>
                  <c:pt idx="1">
                    <c:v>20.941779999999998</c:v>
                  </c:pt>
                  <c:pt idx="2">
                    <c:v>11.59163</c:v>
                  </c:pt>
                  <c:pt idx="3">
                    <c:v>5.7817679999999996</c:v>
                  </c:pt>
                  <c:pt idx="4">
                    <c:v>3.4728240000000001</c:v>
                  </c:pt>
                  <c:pt idx="5">
                    <c:v>0.66142319999999999</c:v>
                  </c:pt>
                  <c:pt idx="6">
                    <c:v>0.27958820000000001</c:v>
                  </c:pt>
                  <c:pt idx="7">
                    <c:v>9.7570809999999994</c:v>
                  </c:pt>
                  <c:pt idx="8">
                    <c:v>24.11553</c:v>
                  </c:pt>
                  <c:pt idx="9">
                    <c:v>34.652259999999998</c:v>
                  </c:pt>
                </c:numCache>
              </c:numRef>
            </c:minus>
          </c:errBars>
          <c:xVal>
            <c:numRef>
              <c:f>PNIPAM!$R$18:$R$27</c:f>
              <c:numCache>
                <c:formatCode>General</c:formatCode>
                <c:ptCount val="10"/>
                <c:pt idx="0">
                  <c:v>0</c:v>
                </c:pt>
                <c:pt idx="1">
                  <c:v>553.45911949685546</c:v>
                </c:pt>
                <c:pt idx="2">
                  <c:v>276.72955974842773</c:v>
                </c:pt>
                <c:pt idx="3">
                  <c:v>166.03773584905659</c:v>
                </c:pt>
                <c:pt idx="4">
                  <c:v>110.69182389937107</c:v>
                </c:pt>
                <c:pt idx="5">
                  <c:v>55.345911949685537</c:v>
                </c:pt>
                <c:pt idx="6">
                  <c:v>27.672955974842768</c:v>
                </c:pt>
                <c:pt idx="7">
                  <c:v>221.38364779874215</c:v>
                </c:pt>
                <c:pt idx="8">
                  <c:v>387.42138364779879</c:v>
                </c:pt>
                <c:pt idx="9">
                  <c:v>498.11320754716991</c:v>
                </c:pt>
              </c:numCache>
            </c:numRef>
          </c:xVal>
          <c:yVal>
            <c:numRef>
              <c:f>PNIPAM!$P$18:$P$27</c:f>
              <c:numCache>
                <c:formatCode>0.00</c:formatCode>
                <c:ptCount val="10"/>
                <c:pt idx="0">
                  <c:v>2.4520629999999999</c:v>
                </c:pt>
                <c:pt idx="1">
                  <c:v>197.2756</c:v>
                </c:pt>
                <c:pt idx="2">
                  <c:v>84.513959999999997</c:v>
                </c:pt>
                <c:pt idx="3">
                  <c:v>44.090800000000002</c:v>
                </c:pt>
                <c:pt idx="4">
                  <c:v>26.99213</c:v>
                </c:pt>
                <c:pt idx="5">
                  <c:v>5.7435910000000003</c:v>
                </c:pt>
                <c:pt idx="6">
                  <c:v>2.6020379999999999</c:v>
                </c:pt>
                <c:pt idx="7">
                  <c:v>69.605590000000007</c:v>
                </c:pt>
                <c:pt idx="8">
                  <c:v>152.32570000000001</c:v>
                </c:pt>
                <c:pt idx="9">
                  <c:v>178.62</c:v>
                </c:pt>
              </c:numCache>
            </c:numRef>
          </c:yVal>
          <c:smooth val="0"/>
        </c:ser>
        <c:dLbls>
          <c:showLegendKey val="0"/>
          <c:showVal val="0"/>
          <c:showCatName val="0"/>
          <c:showSerName val="0"/>
          <c:showPercent val="0"/>
          <c:showBubbleSize val="0"/>
        </c:dLbls>
        <c:axId val="307193344"/>
        <c:axId val="307195264"/>
      </c:scatterChart>
      <c:valAx>
        <c:axId val="307193344"/>
        <c:scaling>
          <c:orientation val="minMax"/>
        </c:scaling>
        <c:delete val="0"/>
        <c:axPos val="b"/>
        <c:title>
          <c:tx>
            <c:rich>
              <a:bodyPr/>
              <a:lstStyle/>
              <a:p>
                <a:pPr>
                  <a:defRPr/>
                </a:pPr>
                <a:r>
                  <a:rPr lang="en-GB"/>
                  <a:t>Conc PNIPAM / ppm</a:t>
                </a:r>
              </a:p>
            </c:rich>
          </c:tx>
          <c:overlay val="0"/>
        </c:title>
        <c:numFmt formatCode="0" sourceLinked="0"/>
        <c:majorTickMark val="out"/>
        <c:minorTickMark val="none"/>
        <c:tickLblPos val="nextTo"/>
        <c:crossAx val="307195264"/>
        <c:crosses val="autoZero"/>
        <c:crossBetween val="midCat"/>
      </c:valAx>
      <c:valAx>
        <c:axId val="307195264"/>
        <c:scaling>
          <c:orientation val="minMax"/>
        </c:scaling>
        <c:delete val="0"/>
        <c:axPos val="l"/>
        <c:title>
          <c:tx>
            <c:rich>
              <a:bodyPr rot="-5400000" vert="horz"/>
              <a:lstStyle/>
              <a:p>
                <a:pPr>
                  <a:defRPr/>
                </a:pPr>
                <a:r>
                  <a:rPr lang="en-GB" sz="1000" b="1" i="0" u="none" strike="noStrike" baseline="0">
                    <a:effectLst/>
                  </a:rPr>
                  <a:t>τ</a:t>
                </a:r>
                <a:r>
                  <a:rPr lang="en-GB" sz="1000" b="1" i="0" u="none" strike="noStrike" baseline="-25000">
                    <a:effectLst/>
                  </a:rPr>
                  <a:t>c</a:t>
                </a:r>
                <a:r>
                  <a:rPr lang="en-GB"/>
                  <a:t> / nS</a:t>
                </a:r>
              </a:p>
            </c:rich>
          </c:tx>
          <c:overlay val="0"/>
        </c:title>
        <c:numFmt formatCode="0" sourceLinked="0"/>
        <c:majorTickMark val="out"/>
        <c:minorTickMark val="none"/>
        <c:tickLblPos val="nextTo"/>
        <c:crossAx val="307193344"/>
        <c:crosses val="autoZero"/>
        <c:crossBetween val="midCat"/>
      </c:valAx>
    </c:plotArea>
    <c:plotVisOnly val="1"/>
    <c:dispBlanksAs val="gap"/>
    <c:showDLblsOverMax val="0"/>
  </c:chart>
  <c:spPr>
    <a:ln>
      <a:noFill/>
    </a:ln>
  </c:spPr>
  <c:externalData r:id="rId1">
    <c:autoUpdate val="0"/>
  </c:externalData>
</c:chartSpace>
</file>

<file path=word/charts/chart126.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marker>
            <c:symbol val="diamond"/>
            <c:size val="7"/>
            <c:spPr>
              <a:solidFill>
                <a:schemeClr val="tx1"/>
              </a:solidFill>
              <a:ln>
                <a:solidFill>
                  <a:schemeClr val="tx1"/>
                </a:solidFill>
              </a:ln>
            </c:spPr>
          </c:marker>
          <c:errBars>
            <c:errDir val="y"/>
            <c:errBarType val="both"/>
            <c:errValType val="cust"/>
            <c:noEndCap val="0"/>
            <c:plus>
              <c:numRef>
                <c:f>PEO!$Q$5:$Q$13</c:f>
                <c:numCache>
                  <c:formatCode>General</c:formatCode>
                  <c:ptCount val="9"/>
                  <c:pt idx="0">
                    <c:v>3.1546590000000001</c:v>
                  </c:pt>
                  <c:pt idx="1">
                    <c:v>0.35344449999999999</c:v>
                  </c:pt>
                  <c:pt idx="2">
                    <c:v>1.1274660000000001</c:v>
                  </c:pt>
                  <c:pt idx="3">
                    <c:v>4.4202450000000004</c:v>
                  </c:pt>
                  <c:pt idx="4">
                    <c:v>6.7852559999999995</c:v>
                  </c:pt>
                  <c:pt idx="5">
                    <c:v>0.37552570000000002</c:v>
                  </c:pt>
                  <c:pt idx="6">
                    <c:v>0.37631959999999998</c:v>
                  </c:pt>
                  <c:pt idx="7">
                    <c:v>4.7327310000000002</c:v>
                  </c:pt>
                  <c:pt idx="8">
                    <c:v>7.4262449999999998</c:v>
                  </c:pt>
                </c:numCache>
              </c:numRef>
            </c:plus>
            <c:minus>
              <c:numRef>
                <c:f>PEO!$Q$5:$Q$13</c:f>
                <c:numCache>
                  <c:formatCode>General</c:formatCode>
                  <c:ptCount val="9"/>
                  <c:pt idx="0">
                    <c:v>3.1546590000000001</c:v>
                  </c:pt>
                  <c:pt idx="1">
                    <c:v>0.35344449999999999</c:v>
                  </c:pt>
                  <c:pt idx="2">
                    <c:v>1.1274660000000001</c:v>
                  </c:pt>
                  <c:pt idx="3">
                    <c:v>4.4202450000000004</c:v>
                  </c:pt>
                  <c:pt idx="4">
                    <c:v>6.7852559999999995</c:v>
                  </c:pt>
                  <c:pt idx="5">
                    <c:v>0.37552570000000002</c:v>
                  </c:pt>
                  <c:pt idx="6">
                    <c:v>0.37631959999999998</c:v>
                  </c:pt>
                  <c:pt idx="7">
                    <c:v>4.7327310000000002</c:v>
                  </c:pt>
                  <c:pt idx="8">
                    <c:v>7.4262449999999998</c:v>
                  </c:pt>
                </c:numCache>
              </c:numRef>
            </c:minus>
          </c:errBars>
          <c:xVal>
            <c:numRef>
              <c:f>PEO!$L$5:$L$13</c:f>
              <c:numCache>
                <c:formatCode>0.00</c:formatCode>
                <c:ptCount val="9"/>
                <c:pt idx="0">
                  <c:v>3.81</c:v>
                </c:pt>
                <c:pt idx="1">
                  <c:v>5.04</c:v>
                </c:pt>
                <c:pt idx="2">
                  <c:v>1.05</c:v>
                </c:pt>
                <c:pt idx="3">
                  <c:v>1.68</c:v>
                </c:pt>
                <c:pt idx="4">
                  <c:v>2.81</c:v>
                </c:pt>
                <c:pt idx="5">
                  <c:v>6.36</c:v>
                </c:pt>
                <c:pt idx="6">
                  <c:v>8.1</c:v>
                </c:pt>
                <c:pt idx="7">
                  <c:v>1.5</c:v>
                </c:pt>
                <c:pt idx="8">
                  <c:v>4.46</c:v>
                </c:pt>
              </c:numCache>
            </c:numRef>
          </c:xVal>
          <c:yVal>
            <c:numRef>
              <c:f>PEO!$P$5:$P$13</c:f>
              <c:numCache>
                <c:formatCode>0.00</c:formatCode>
                <c:ptCount val="9"/>
                <c:pt idx="0">
                  <c:v>32.392319999999998</c:v>
                </c:pt>
                <c:pt idx="1">
                  <c:v>4.641991</c:v>
                </c:pt>
                <c:pt idx="2">
                  <c:v>15.91835</c:v>
                </c:pt>
                <c:pt idx="3">
                  <c:v>49.754480000000001</c:v>
                </c:pt>
                <c:pt idx="4">
                  <c:v>46.726559999999999</c:v>
                </c:pt>
                <c:pt idx="5">
                  <c:v>3.4182069999999998</c:v>
                </c:pt>
                <c:pt idx="6">
                  <c:v>2.7501410000000002</c:v>
                </c:pt>
                <c:pt idx="7">
                  <c:v>32.771039999999999</c:v>
                </c:pt>
                <c:pt idx="8">
                  <c:v>19.599979999999999</c:v>
                </c:pt>
              </c:numCache>
            </c:numRef>
          </c:yVal>
          <c:smooth val="0"/>
        </c:ser>
        <c:dLbls>
          <c:showLegendKey val="0"/>
          <c:showVal val="0"/>
          <c:showCatName val="0"/>
          <c:showSerName val="0"/>
          <c:showPercent val="0"/>
          <c:showBubbleSize val="0"/>
        </c:dLbls>
        <c:axId val="307223936"/>
        <c:axId val="307226112"/>
      </c:scatterChart>
      <c:valAx>
        <c:axId val="307223936"/>
        <c:scaling>
          <c:orientation val="minMax"/>
        </c:scaling>
        <c:delete val="0"/>
        <c:axPos val="b"/>
        <c:title>
          <c:tx>
            <c:rich>
              <a:bodyPr/>
              <a:lstStyle/>
              <a:p>
                <a:pPr>
                  <a:defRPr/>
                </a:pPr>
                <a:r>
                  <a:rPr lang="en-GB"/>
                  <a:t>pH</a:t>
                </a:r>
              </a:p>
            </c:rich>
          </c:tx>
          <c:overlay val="0"/>
        </c:title>
        <c:numFmt formatCode="0" sourceLinked="0"/>
        <c:majorTickMark val="out"/>
        <c:minorTickMark val="none"/>
        <c:tickLblPos val="nextTo"/>
        <c:crossAx val="307226112"/>
        <c:crosses val="autoZero"/>
        <c:crossBetween val="midCat"/>
      </c:valAx>
      <c:valAx>
        <c:axId val="307226112"/>
        <c:scaling>
          <c:orientation val="minMax"/>
        </c:scaling>
        <c:delete val="0"/>
        <c:axPos val="l"/>
        <c:title>
          <c:tx>
            <c:rich>
              <a:bodyPr rot="-5400000" vert="horz"/>
              <a:lstStyle/>
              <a:p>
                <a:pPr>
                  <a:defRPr/>
                </a:pPr>
                <a:r>
                  <a:rPr lang="en-GB" sz="1000" b="1" i="0" u="none" strike="noStrike" baseline="0">
                    <a:effectLst/>
                  </a:rPr>
                  <a:t>τ</a:t>
                </a:r>
                <a:r>
                  <a:rPr lang="en-GB" sz="1000" b="1" i="0" u="none" strike="noStrike" baseline="-25000">
                    <a:effectLst/>
                  </a:rPr>
                  <a:t>c</a:t>
                </a:r>
                <a:r>
                  <a:rPr lang="en-GB"/>
                  <a:t> / ns</a:t>
                </a:r>
              </a:p>
            </c:rich>
          </c:tx>
          <c:overlay val="0"/>
        </c:title>
        <c:numFmt formatCode="0" sourceLinked="0"/>
        <c:majorTickMark val="out"/>
        <c:minorTickMark val="none"/>
        <c:tickLblPos val="nextTo"/>
        <c:crossAx val="307223936"/>
        <c:crosses val="autoZero"/>
        <c:crossBetween val="midCat"/>
      </c:valAx>
    </c:plotArea>
    <c:plotVisOnly val="1"/>
    <c:dispBlanksAs val="gap"/>
    <c:showDLblsOverMax val="0"/>
  </c:chart>
  <c:spPr>
    <a:ln>
      <a:noFill/>
    </a:ln>
  </c:spPr>
  <c:externalData r:id="rId1">
    <c:autoUpdate val="0"/>
  </c:externalData>
</c:chartSpace>
</file>

<file path=word/charts/chart127.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marker>
            <c:symbol val="diamond"/>
            <c:size val="7"/>
            <c:spPr>
              <a:solidFill>
                <a:schemeClr val="tx1"/>
              </a:solidFill>
              <a:ln>
                <a:solidFill>
                  <a:schemeClr val="tx1"/>
                </a:solidFill>
              </a:ln>
            </c:spPr>
          </c:marker>
          <c:errBars>
            <c:errDir val="y"/>
            <c:errBarType val="both"/>
            <c:errValType val="cust"/>
            <c:noEndCap val="0"/>
            <c:plus>
              <c:numRef>
                <c:f>PEO!$Q$18:$Q$29</c:f>
                <c:numCache>
                  <c:formatCode>General</c:formatCode>
                  <c:ptCount val="12"/>
                  <c:pt idx="0">
                    <c:v>6.1100950000000003</c:v>
                  </c:pt>
                  <c:pt idx="1">
                    <c:v>5.1377610000000002</c:v>
                  </c:pt>
                  <c:pt idx="2">
                    <c:v>5.2011039999999999</c:v>
                  </c:pt>
                  <c:pt idx="3">
                    <c:v>2.847305</c:v>
                  </c:pt>
                  <c:pt idx="4">
                    <c:v>0.80307400000000007</c:v>
                  </c:pt>
                  <c:pt idx="5">
                    <c:v>0.26078469999999998</c:v>
                  </c:pt>
                  <c:pt idx="6">
                    <c:v>5.6240250000000005</c:v>
                  </c:pt>
                  <c:pt idx="7">
                    <c:v>5.9299850000000003</c:v>
                  </c:pt>
                  <c:pt idx="8">
                    <c:v>6.677251</c:v>
                  </c:pt>
                  <c:pt idx="9">
                    <c:v>5.0572050000000006</c:v>
                  </c:pt>
                  <c:pt idx="10">
                    <c:v>3.591313</c:v>
                  </c:pt>
                  <c:pt idx="11">
                    <c:v>5.0385340000000003</c:v>
                  </c:pt>
                </c:numCache>
              </c:numRef>
            </c:plus>
            <c:minus>
              <c:numRef>
                <c:f>PEO!$Q$18:$Q$29</c:f>
                <c:numCache>
                  <c:formatCode>General</c:formatCode>
                  <c:ptCount val="12"/>
                  <c:pt idx="0">
                    <c:v>6.1100950000000003</c:v>
                  </c:pt>
                  <c:pt idx="1">
                    <c:v>5.1377610000000002</c:v>
                  </c:pt>
                  <c:pt idx="2">
                    <c:v>5.2011039999999999</c:v>
                  </c:pt>
                  <c:pt idx="3">
                    <c:v>2.847305</c:v>
                  </c:pt>
                  <c:pt idx="4">
                    <c:v>0.80307400000000007</c:v>
                  </c:pt>
                  <c:pt idx="5">
                    <c:v>0.26078469999999998</c:v>
                  </c:pt>
                  <c:pt idx="6">
                    <c:v>5.6240250000000005</c:v>
                  </c:pt>
                  <c:pt idx="7">
                    <c:v>5.9299850000000003</c:v>
                  </c:pt>
                  <c:pt idx="8">
                    <c:v>6.677251</c:v>
                  </c:pt>
                  <c:pt idx="9">
                    <c:v>5.0572050000000006</c:v>
                  </c:pt>
                  <c:pt idx="10">
                    <c:v>3.591313</c:v>
                  </c:pt>
                  <c:pt idx="11">
                    <c:v>5.0385340000000003</c:v>
                  </c:pt>
                </c:numCache>
              </c:numRef>
            </c:minus>
          </c:errBars>
          <c:xVal>
            <c:numRef>
              <c:f>PEO!$R$18:$R$29</c:f>
              <c:numCache>
                <c:formatCode>General</c:formatCode>
                <c:ptCount val="12"/>
                <c:pt idx="0">
                  <c:v>1074.6268656716418</c:v>
                </c:pt>
                <c:pt idx="1">
                  <c:v>537.31343283582089</c:v>
                </c:pt>
                <c:pt idx="2">
                  <c:v>107.46268656716418</c:v>
                </c:pt>
                <c:pt idx="3">
                  <c:v>53.731343283582092</c:v>
                </c:pt>
                <c:pt idx="4">
                  <c:v>21.492537313432837</c:v>
                </c:pt>
                <c:pt idx="5">
                  <c:v>10.746268656716419</c:v>
                </c:pt>
                <c:pt idx="6">
                  <c:v>322.38805970149258</c:v>
                </c:pt>
                <c:pt idx="7">
                  <c:v>859.70149253731347</c:v>
                </c:pt>
                <c:pt idx="8">
                  <c:v>214.92537313432837</c:v>
                </c:pt>
                <c:pt idx="9">
                  <c:v>161.19402985074629</c:v>
                </c:pt>
                <c:pt idx="10">
                  <c:v>32.238805970149265</c:v>
                </c:pt>
                <c:pt idx="11">
                  <c:v>644.77611940298493</c:v>
                </c:pt>
              </c:numCache>
            </c:numRef>
          </c:xVal>
          <c:yVal>
            <c:numRef>
              <c:f>PEO!$P$18:$P$29</c:f>
              <c:numCache>
                <c:formatCode>0.00</c:formatCode>
                <c:ptCount val="12"/>
                <c:pt idx="0">
                  <c:v>50.967779999999998</c:v>
                </c:pt>
                <c:pt idx="1">
                  <c:v>50.676319999999997</c:v>
                </c:pt>
                <c:pt idx="2">
                  <c:v>41.131369999999997</c:v>
                </c:pt>
                <c:pt idx="3">
                  <c:v>32.503920000000001</c:v>
                </c:pt>
                <c:pt idx="4">
                  <c:v>7.9942590000000004</c:v>
                </c:pt>
                <c:pt idx="5">
                  <c:v>3.5374859999999999</c:v>
                </c:pt>
                <c:pt idx="6">
                  <c:v>49.747419999999998</c:v>
                </c:pt>
                <c:pt idx="7">
                  <c:v>51.180719999999994</c:v>
                </c:pt>
                <c:pt idx="8">
                  <c:v>47.614380000000004</c:v>
                </c:pt>
                <c:pt idx="9">
                  <c:v>44.983019999999996</c:v>
                </c:pt>
                <c:pt idx="10">
                  <c:v>22.942600000000002</c:v>
                </c:pt>
                <c:pt idx="11">
                  <c:v>51.614890000000003</c:v>
                </c:pt>
              </c:numCache>
            </c:numRef>
          </c:yVal>
          <c:smooth val="0"/>
        </c:ser>
        <c:dLbls>
          <c:showLegendKey val="0"/>
          <c:showVal val="0"/>
          <c:showCatName val="0"/>
          <c:showSerName val="0"/>
          <c:showPercent val="0"/>
          <c:showBubbleSize val="0"/>
        </c:dLbls>
        <c:axId val="307258880"/>
        <c:axId val="307260800"/>
      </c:scatterChart>
      <c:valAx>
        <c:axId val="307258880"/>
        <c:scaling>
          <c:orientation val="minMax"/>
        </c:scaling>
        <c:delete val="0"/>
        <c:axPos val="b"/>
        <c:title>
          <c:tx>
            <c:rich>
              <a:bodyPr/>
              <a:lstStyle/>
              <a:p>
                <a:pPr>
                  <a:defRPr/>
                </a:pPr>
                <a:r>
                  <a:rPr lang="en-GB"/>
                  <a:t>Conc PEO / ppm</a:t>
                </a:r>
              </a:p>
            </c:rich>
          </c:tx>
          <c:overlay val="0"/>
        </c:title>
        <c:numFmt formatCode="0" sourceLinked="0"/>
        <c:majorTickMark val="out"/>
        <c:minorTickMark val="none"/>
        <c:tickLblPos val="nextTo"/>
        <c:crossAx val="307260800"/>
        <c:crosses val="autoZero"/>
        <c:crossBetween val="midCat"/>
      </c:valAx>
      <c:valAx>
        <c:axId val="307260800"/>
        <c:scaling>
          <c:orientation val="minMax"/>
        </c:scaling>
        <c:delete val="0"/>
        <c:axPos val="l"/>
        <c:title>
          <c:tx>
            <c:rich>
              <a:bodyPr rot="-5400000" vert="horz"/>
              <a:lstStyle/>
              <a:p>
                <a:pPr>
                  <a:defRPr/>
                </a:pPr>
                <a:r>
                  <a:rPr lang="en-GB" sz="1000" b="1" i="0" u="none" strike="noStrike" baseline="0">
                    <a:effectLst/>
                  </a:rPr>
                  <a:t>τ</a:t>
                </a:r>
                <a:r>
                  <a:rPr lang="en-GB" sz="1000" b="1" i="0" u="none" strike="noStrike" baseline="-25000">
                    <a:effectLst/>
                  </a:rPr>
                  <a:t>c</a:t>
                </a:r>
                <a:r>
                  <a:rPr lang="en-GB"/>
                  <a:t> / ns</a:t>
                </a:r>
              </a:p>
            </c:rich>
          </c:tx>
          <c:overlay val="0"/>
        </c:title>
        <c:numFmt formatCode="0" sourceLinked="0"/>
        <c:majorTickMark val="out"/>
        <c:minorTickMark val="none"/>
        <c:tickLblPos val="nextTo"/>
        <c:crossAx val="307258880"/>
        <c:crosses val="autoZero"/>
        <c:crossBetween val="midCat"/>
      </c:valAx>
    </c:plotArea>
    <c:plotVisOnly val="1"/>
    <c:dispBlanksAs val="gap"/>
    <c:showDLblsOverMax val="0"/>
  </c:chart>
  <c:spPr>
    <a:ln>
      <a:noFill/>
    </a:ln>
  </c:spPr>
  <c:externalData r:id="rId1">
    <c:autoUpdate val="0"/>
  </c:externalData>
</c:chartSpace>
</file>

<file path=word/charts/chart128.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marker>
            <c:symbol val="diamond"/>
            <c:size val="7"/>
            <c:spPr>
              <a:solidFill>
                <a:schemeClr val="tx1"/>
              </a:solidFill>
              <a:ln>
                <a:solidFill>
                  <a:schemeClr val="tx1"/>
                </a:solidFill>
              </a:ln>
            </c:spPr>
          </c:marker>
          <c:errBars>
            <c:errDir val="y"/>
            <c:errBarType val="both"/>
            <c:errValType val="cust"/>
            <c:noEndCap val="0"/>
            <c:plus>
              <c:numRef>
                <c:f>PDMAM!$Q$5:$Q$16</c:f>
                <c:numCache>
                  <c:formatCode>General</c:formatCode>
                  <c:ptCount val="12"/>
                  <c:pt idx="0">
                    <c:v>0.83202419999999999</c:v>
                  </c:pt>
                  <c:pt idx="1">
                    <c:v>3.577286</c:v>
                  </c:pt>
                  <c:pt idx="2">
                    <c:v>29.691510000000001</c:v>
                  </c:pt>
                  <c:pt idx="3">
                    <c:v>51.959099999999999</c:v>
                  </c:pt>
                  <c:pt idx="4">
                    <c:v>36.187649999999998</c:v>
                  </c:pt>
                  <c:pt idx="5">
                    <c:v>0.72000940000000002</c:v>
                  </c:pt>
                  <c:pt idx="6">
                    <c:v>37.230220000000003</c:v>
                  </c:pt>
                  <c:pt idx="7">
                    <c:v>28.67991</c:v>
                  </c:pt>
                  <c:pt idx="8">
                    <c:v>0.39538610000000002</c:v>
                  </c:pt>
                  <c:pt idx="9">
                    <c:v>0.27336500000000002</c:v>
                  </c:pt>
                  <c:pt idx="10">
                    <c:v>57.674489999999999</c:v>
                  </c:pt>
                  <c:pt idx="11">
                    <c:v>30.77636</c:v>
                  </c:pt>
                </c:numCache>
              </c:numRef>
            </c:plus>
            <c:minus>
              <c:numRef>
                <c:f>PDMAM!$Q$5:$Q$16</c:f>
                <c:numCache>
                  <c:formatCode>General</c:formatCode>
                  <c:ptCount val="12"/>
                  <c:pt idx="0">
                    <c:v>0.83202419999999999</c:v>
                  </c:pt>
                  <c:pt idx="1">
                    <c:v>3.577286</c:v>
                  </c:pt>
                  <c:pt idx="2">
                    <c:v>29.691510000000001</c:v>
                  </c:pt>
                  <c:pt idx="3">
                    <c:v>51.959099999999999</c:v>
                  </c:pt>
                  <c:pt idx="4">
                    <c:v>36.187649999999998</c:v>
                  </c:pt>
                  <c:pt idx="5">
                    <c:v>0.72000940000000002</c:v>
                  </c:pt>
                  <c:pt idx="6">
                    <c:v>37.230220000000003</c:v>
                  </c:pt>
                  <c:pt idx="7">
                    <c:v>28.67991</c:v>
                  </c:pt>
                  <c:pt idx="8">
                    <c:v>0.39538610000000002</c:v>
                  </c:pt>
                  <c:pt idx="9">
                    <c:v>0.27336500000000002</c:v>
                  </c:pt>
                  <c:pt idx="10">
                    <c:v>57.674489999999999</c:v>
                  </c:pt>
                  <c:pt idx="11">
                    <c:v>30.77636</c:v>
                  </c:pt>
                </c:numCache>
              </c:numRef>
            </c:minus>
          </c:errBars>
          <c:xVal>
            <c:numRef>
              <c:f>PDMAM!$L$5:$L$16</c:f>
              <c:numCache>
                <c:formatCode>0.00</c:formatCode>
                <c:ptCount val="12"/>
                <c:pt idx="0">
                  <c:v>5.44</c:v>
                </c:pt>
                <c:pt idx="1">
                  <c:v>4.0599999999999996</c:v>
                </c:pt>
                <c:pt idx="2">
                  <c:v>1.53</c:v>
                </c:pt>
                <c:pt idx="3" formatCode="General">
                  <c:v>1.99</c:v>
                </c:pt>
                <c:pt idx="4" formatCode="General">
                  <c:v>2.78</c:v>
                </c:pt>
                <c:pt idx="5" formatCode="General">
                  <c:v>4.8099999999999996</c:v>
                </c:pt>
                <c:pt idx="6" formatCode="General">
                  <c:v>0.68</c:v>
                </c:pt>
                <c:pt idx="7" formatCode="General">
                  <c:v>1.0900000000000001</c:v>
                </c:pt>
                <c:pt idx="8">
                  <c:v>6.61</c:v>
                </c:pt>
                <c:pt idx="9">
                  <c:v>7.97</c:v>
                </c:pt>
                <c:pt idx="10">
                  <c:v>3.5</c:v>
                </c:pt>
                <c:pt idx="11">
                  <c:v>3.79</c:v>
                </c:pt>
              </c:numCache>
            </c:numRef>
          </c:xVal>
          <c:yVal>
            <c:numRef>
              <c:f>PDMAM!$P$5:$P$16</c:f>
              <c:numCache>
                <c:formatCode>0.00</c:formatCode>
                <c:ptCount val="12"/>
                <c:pt idx="0">
                  <c:v>5.740729</c:v>
                </c:pt>
                <c:pt idx="1">
                  <c:v>37.975110000000001</c:v>
                </c:pt>
                <c:pt idx="2">
                  <c:v>177.4956</c:v>
                </c:pt>
                <c:pt idx="3">
                  <c:v>185.23069999999998</c:v>
                </c:pt>
                <c:pt idx="4">
                  <c:v>172.1653</c:v>
                </c:pt>
                <c:pt idx="5">
                  <c:v>2.2449500000000002</c:v>
                </c:pt>
                <c:pt idx="6">
                  <c:v>154.6454</c:v>
                </c:pt>
                <c:pt idx="7">
                  <c:v>158.71340000000001</c:v>
                </c:pt>
                <c:pt idx="8">
                  <c:v>2.5035509999999999</c:v>
                </c:pt>
                <c:pt idx="9">
                  <c:v>2.8813029999999999</c:v>
                </c:pt>
                <c:pt idx="10">
                  <c:v>148.93900000000002</c:v>
                </c:pt>
                <c:pt idx="11">
                  <c:v>124.35579999999999</c:v>
                </c:pt>
              </c:numCache>
            </c:numRef>
          </c:yVal>
          <c:smooth val="0"/>
        </c:ser>
        <c:dLbls>
          <c:showLegendKey val="0"/>
          <c:showVal val="0"/>
          <c:showCatName val="0"/>
          <c:showSerName val="0"/>
          <c:showPercent val="0"/>
          <c:showBubbleSize val="0"/>
        </c:dLbls>
        <c:axId val="307285376"/>
        <c:axId val="307291648"/>
      </c:scatterChart>
      <c:valAx>
        <c:axId val="307285376"/>
        <c:scaling>
          <c:orientation val="minMax"/>
          <c:max val="10"/>
        </c:scaling>
        <c:delete val="0"/>
        <c:axPos val="b"/>
        <c:title>
          <c:tx>
            <c:rich>
              <a:bodyPr/>
              <a:lstStyle/>
              <a:p>
                <a:pPr>
                  <a:defRPr/>
                </a:pPr>
                <a:r>
                  <a:rPr lang="en-GB"/>
                  <a:t>pH</a:t>
                </a:r>
              </a:p>
            </c:rich>
          </c:tx>
          <c:overlay val="0"/>
        </c:title>
        <c:numFmt formatCode="0" sourceLinked="0"/>
        <c:majorTickMark val="out"/>
        <c:minorTickMark val="none"/>
        <c:tickLblPos val="nextTo"/>
        <c:crossAx val="307291648"/>
        <c:crosses val="autoZero"/>
        <c:crossBetween val="midCat"/>
      </c:valAx>
      <c:valAx>
        <c:axId val="307291648"/>
        <c:scaling>
          <c:orientation val="minMax"/>
        </c:scaling>
        <c:delete val="0"/>
        <c:axPos val="l"/>
        <c:title>
          <c:tx>
            <c:rich>
              <a:bodyPr rot="-5400000" vert="horz"/>
              <a:lstStyle/>
              <a:p>
                <a:pPr>
                  <a:defRPr/>
                </a:pPr>
                <a:r>
                  <a:rPr lang="en-GB" sz="1000" b="1" i="0" u="none" strike="noStrike" baseline="0">
                    <a:effectLst/>
                  </a:rPr>
                  <a:t>τ</a:t>
                </a:r>
                <a:r>
                  <a:rPr lang="en-GB" sz="1000" b="1" i="0" u="none" strike="noStrike" baseline="-25000">
                    <a:effectLst/>
                  </a:rPr>
                  <a:t>c</a:t>
                </a:r>
                <a:r>
                  <a:rPr lang="en-GB"/>
                  <a:t> / ns</a:t>
                </a:r>
              </a:p>
            </c:rich>
          </c:tx>
          <c:overlay val="0"/>
        </c:title>
        <c:numFmt formatCode="0" sourceLinked="0"/>
        <c:majorTickMark val="out"/>
        <c:minorTickMark val="none"/>
        <c:tickLblPos val="nextTo"/>
        <c:crossAx val="307285376"/>
        <c:crosses val="autoZero"/>
        <c:crossBetween val="midCat"/>
      </c:valAx>
    </c:plotArea>
    <c:plotVisOnly val="1"/>
    <c:dispBlanksAs val="gap"/>
    <c:showDLblsOverMax val="0"/>
  </c:chart>
  <c:spPr>
    <a:ln>
      <a:noFill/>
    </a:ln>
  </c:spPr>
  <c:externalData r:id="rId1">
    <c:autoUpdate val="0"/>
  </c:externalData>
</c:chartSpace>
</file>

<file path=word/charts/chart129.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marker>
            <c:symbol val="diamond"/>
            <c:size val="7"/>
            <c:spPr>
              <a:solidFill>
                <a:schemeClr val="tx1"/>
              </a:solidFill>
              <a:ln>
                <a:solidFill>
                  <a:schemeClr val="tx1"/>
                </a:solidFill>
              </a:ln>
            </c:spPr>
          </c:marker>
          <c:errBars>
            <c:errDir val="y"/>
            <c:errBarType val="both"/>
            <c:errValType val="cust"/>
            <c:noEndCap val="0"/>
            <c:plus>
              <c:numRef>
                <c:f>PVA!$Q$3:$Q$12</c:f>
                <c:numCache>
                  <c:formatCode>General</c:formatCode>
                  <c:ptCount val="10"/>
                  <c:pt idx="0">
                    <c:v>0.40383570000000002</c:v>
                  </c:pt>
                  <c:pt idx="1">
                    <c:v>3.1572100000000001</c:v>
                  </c:pt>
                  <c:pt idx="2">
                    <c:v>3.6428699999999998</c:v>
                  </c:pt>
                  <c:pt idx="3">
                    <c:v>0.8656218</c:v>
                  </c:pt>
                  <c:pt idx="4">
                    <c:v>0.19044469999999999</c:v>
                  </c:pt>
                  <c:pt idx="5">
                    <c:v>0.30941540000000001</c:v>
                  </c:pt>
                  <c:pt idx="6">
                    <c:v>2.992883</c:v>
                  </c:pt>
                  <c:pt idx="7">
                    <c:v>2.61442</c:v>
                  </c:pt>
                  <c:pt idx="8">
                    <c:v>3.4556460000000002</c:v>
                  </c:pt>
                  <c:pt idx="9">
                    <c:v>2.9389829999999999</c:v>
                  </c:pt>
                </c:numCache>
              </c:numRef>
            </c:plus>
            <c:minus>
              <c:numRef>
                <c:f>PVA!$Q$3:$Q$12</c:f>
                <c:numCache>
                  <c:formatCode>General</c:formatCode>
                  <c:ptCount val="10"/>
                  <c:pt idx="0">
                    <c:v>0.40383570000000002</c:v>
                  </c:pt>
                  <c:pt idx="1">
                    <c:v>3.1572100000000001</c:v>
                  </c:pt>
                  <c:pt idx="2">
                    <c:v>3.6428699999999998</c:v>
                  </c:pt>
                  <c:pt idx="3">
                    <c:v>0.8656218</c:v>
                  </c:pt>
                  <c:pt idx="4">
                    <c:v>0.19044469999999999</c:v>
                  </c:pt>
                  <c:pt idx="5">
                    <c:v>0.30941540000000001</c:v>
                  </c:pt>
                  <c:pt idx="6">
                    <c:v>2.992883</c:v>
                  </c:pt>
                  <c:pt idx="7">
                    <c:v>2.61442</c:v>
                  </c:pt>
                  <c:pt idx="8">
                    <c:v>3.4556460000000002</c:v>
                  </c:pt>
                  <c:pt idx="9">
                    <c:v>2.9389829999999999</c:v>
                  </c:pt>
                </c:numCache>
              </c:numRef>
            </c:minus>
          </c:errBars>
          <c:xVal>
            <c:numRef>
              <c:f>PVA!$L$3:$L$13</c:f>
              <c:numCache>
                <c:formatCode>0.00</c:formatCode>
                <c:ptCount val="11"/>
                <c:pt idx="0">
                  <c:v>4.26</c:v>
                </c:pt>
                <c:pt idx="1">
                  <c:v>1.07</c:v>
                </c:pt>
                <c:pt idx="2">
                  <c:v>1.7</c:v>
                </c:pt>
                <c:pt idx="3">
                  <c:v>5.5</c:v>
                </c:pt>
                <c:pt idx="4">
                  <c:v>2.9</c:v>
                </c:pt>
                <c:pt idx="5">
                  <c:v>4.6500000000000004</c:v>
                </c:pt>
                <c:pt idx="6">
                  <c:v>2.5</c:v>
                </c:pt>
                <c:pt idx="7">
                  <c:v>2.65</c:v>
                </c:pt>
                <c:pt idx="8">
                  <c:v>0.86</c:v>
                </c:pt>
                <c:pt idx="9">
                  <c:v>2.1</c:v>
                </c:pt>
                <c:pt idx="10">
                  <c:v>3.67</c:v>
                </c:pt>
              </c:numCache>
            </c:numRef>
          </c:xVal>
          <c:yVal>
            <c:numRef>
              <c:f>PVA!$P$3:$P$13</c:f>
              <c:numCache>
                <c:formatCode>0.00</c:formatCode>
                <c:ptCount val="11"/>
                <c:pt idx="0">
                  <c:v>4.4577100000000005</c:v>
                </c:pt>
                <c:pt idx="1">
                  <c:v>37.940330000000003</c:v>
                </c:pt>
                <c:pt idx="2">
                  <c:v>35.539929999999998</c:v>
                </c:pt>
                <c:pt idx="3">
                  <c:v>7.0158629999999995</c:v>
                </c:pt>
                <c:pt idx="4">
                  <c:v>2.4987510000000004</c:v>
                </c:pt>
                <c:pt idx="5">
                  <c:v>2.2111739999999998</c:v>
                </c:pt>
                <c:pt idx="6">
                  <c:v>28.20871</c:v>
                </c:pt>
                <c:pt idx="7">
                  <c:v>25.800640000000001</c:v>
                </c:pt>
                <c:pt idx="8">
                  <c:v>38.540120000000002</c:v>
                </c:pt>
                <c:pt idx="9">
                  <c:v>37.087409999999998</c:v>
                </c:pt>
                <c:pt idx="10">
                  <c:v>7.0066480000000002</c:v>
                </c:pt>
              </c:numCache>
            </c:numRef>
          </c:yVal>
          <c:smooth val="0"/>
        </c:ser>
        <c:dLbls>
          <c:showLegendKey val="0"/>
          <c:showVal val="0"/>
          <c:showCatName val="0"/>
          <c:showSerName val="0"/>
          <c:showPercent val="0"/>
          <c:showBubbleSize val="0"/>
        </c:dLbls>
        <c:axId val="307459584"/>
        <c:axId val="307461504"/>
      </c:scatterChart>
      <c:valAx>
        <c:axId val="307459584"/>
        <c:scaling>
          <c:orientation val="minMax"/>
          <c:max val="6"/>
        </c:scaling>
        <c:delete val="0"/>
        <c:axPos val="b"/>
        <c:title>
          <c:tx>
            <c:rich>
              <a:bodyPr/>
              <a:lstStyle/>
              <a:p>
                <a:pPr>
                  <a:defRPr/>
                </a:pPr>
                <a:r>
                  <a:rPr lang="en-GB"/>
                  <a:t>pH</a:t>
                </a:r>
              </a:p>
            </c:rich>
          </c:tx>
          <c:overlay val="0"/>
        </c:title>
        <c:numFmt formatCode="0" sourceLinked="0"/>
        <c:majorTickMark val="out"/>
        <c:minorTickMark val="none"/>
        <c:tickLblPos val="nextTo"/>
        <c:crossAx val="307461504"/>
        <c:crosses val="autoZero"/>
        <c:crossBetween val="midCat"/>
      </c:valAx>
      <c:valAx>
        <c:axId val="307461504"/>
        <c:scaling>
          <c:orientation val="minMax"/>
        </c:scaling>
        <c:delete val="0"/>
        <c:axPos val="l"/>
        <c:title>
          <c:tx>
            <c:rich>
              <a:bodyPr rot="-5400000" vert="horz"/>
              <a:lstStyle/>
              <a:p>
                <a:pPr>
                  <a:defRPr/>
                </a:pPr>
                <a:r>
                  <a:rPr lang="en-GB" sz="1000" b="1" i="0" u="none" strike="noStrike" baseline="0">
                    <a:effectLst/>
                  </a:rPr>
                  <a:t>τ</a:t>
                </a:r>
                <a:r>
                  <a:rPr lang="en-GB" sz="1000" b="1" i="0" u="none" strike="noStrike" baseline="-25000">
                    <a:effectLst/>
                  </a:rPr>
                  <a:t>c</a:t>
                </a:r>
                <a:r>
                  <a:rPr lang="en-GB"/>
                  <a:t> / ns</a:t>
                </a:r>
              </a:p>
            </c:rich>
          </c:tx>
          <c:overlay val="0"/>
        </c:title>
        <c:numFmt formatCode="0" sourceLinked="0"/>
        <c:majorTickMark val="out"/>
        <c:minorTickMark val="none"/>
        <c:tickLblPos val="nextTo"/>
        <c:crossAx val="307459584"/>
        <c:crosses val="autoZero"/>
        <c:crossBetween val="midCat"/>
      </c:valAx>
    </c:plotArea>
    <c:plotVisOnly val="1"/>
    <c:dispBlanksAs val="gap"/>
    <c:showDLblsOverMax val="0"/>
  </c:chart>
  <c:spPr>
    <a:ln>
      <a:noFill/>
    </a:ln>
  </c:sp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23056549749463"/>
          <c:y val="5.6717852797135988E-2"/>
          <c:w val="0.76777022190408017"/>
          <c:h val="0.73448698223066955"/>
        </c:manualLayout>
      </c:layout>
      <c:scatterChart>
        <c:scatterStyle val="lineMarker"/>
        <c:varyColors val="0"/>
        <c:ser>
          <c:idx val="0"/>
          <c:order val="0"/>
          <c:spPr>
            <a:ln w="28575">
              <a:noFill/>
            </a:ln>
          </c:spPr>
          <c:marker>
            <c:symbol val="diamond"/>
            <c:size val="7"/>
            <c:spPr>
              <a:solidFill>
                <a:schemeClr val="tx1"/>
              </a:solidFill>
              <a:ln>
                <a:solidFill>
                  <a:schemeClr val="tx1"/>
                </a:solidFill>
              </a:ln>
            </c:spPr>
          </c:marker>
          <c:trendline>
            <c:trendlineType val="linear"/>
            <c:intercept val="0"/>
            <c:dispRSqr val="1"/>
            <c:dispEq val="1"/>
            <c:trendlineLbl>
              <c:layout>
                <c:manualLayout>
                  <c:x val="7.8398472918157963E-2"/>
                  <c:y val="0.1833843183395179"/>
                </c:manualLayout>
              </c:layout>
              <c:numFmt formatCode="General" sourceLinked="0"/>
            </c:trendlineLbl>
          </c:trendline>
          <c:xVal>
            <c:numRef>
              <c:f>Plots!$C$7:$AD$7</c:f>
              <c:numCache>
                <c:formatCode>General</c:formatCode>
                <c:ptCount val="28"/>
                <c:pt idx="11" formatCode="0.00E+00">
                  <c:v>4.408428916087563E-5</c:v>
                </c:pt>
                <c:pt idx="12" formatCode="0.00E+00">
                  <c:v>8.4160915670762569E-5</c:v>
                </c:pt>
                <c:pt idx="13" formatCode="0.00E+00">
                  <c:v>1.2075261813631142E-4</c:v>
                </c:pt>
                <c:pt idx="18" formatCode="0.00E+00">
                  <c:v>1.1931781337137691E-5</c:v>
                </c:pt>
                <c:pt idx="22" formatCode="0.00E+00">
                  <c:v>1.1931781337137687E-4</c:v>
                </c:pt>
                <c:pt idx="23" formatCode="0.00E+00">
                  <c:v>5.9658906685688399E-5</c:v>
                </c:pt>
                <c:pt idx="24" formatCode="0.00E+00">
                  <c:v>1.1931781337137691E-5</c:v>
                </c:pt>
                <c:pt idx="26" formatCode="0.00E+00">
                  <c:v>1.1931781337137695E-6</c:v>
                </c:pt>
                <c:pt idx="27" formatCode="0.00E+00">
                  <c:v>1.1931781337137693E-7</c:v>
                </c:pt>
              </c:numCache>
            </c:numRef>
          </c:xVal>
          <c:yVal>
            <c:numRef>
              <c:f>Plots!$C$8:$AD$8</c:f>
              <c:numCache>
                <c:formatCode>General</c:formatCode>
                <c:ptCount val="28"/>
                <c:pt idx="11">
                  <c:v>0.30130000000000018</c:v>
                </c:pt>
                <c:pt idx="12">
                  <c:v>0.59739999999999971</c:v>
                </c:pt>
                <c:pt idx="13">
                  <c:v>0.76920000000000033</c:v>
                </c:pt>
                <c:pt idx="18">
                  <c:v>4.4100000000000014E-2</c:v>
                </c:pt>
                <c:pt idx="22">
                  <c:v>0.9197000000000003</c:v>
                </c:pt>
                <c:pt idx="23">
                  <c:v>0.52859999999999996</c:v>
                </c:pt>
                <c:pt idx="24">
                  <c:v>0.1618</c:v>
                </c:pt>
                <c:pt idx="26">
                  <c:v>6.0500000000000012E-2</c:v>
                </c:pt>
                <c:pt idx="27">
                  <c:v>5.6899999999999999E-2</c:v>
                </c:pt>
              </c:numCache>
            </c:numRef>
          </c:yVal>
          <c:smooth val="0"/>
        </c:ser>
        <c:dLbls>
          <c:showLegendKey val="0"/>
          <c:showVal val="0"/>
          <c:showCatName val="0"/>
          <c:showSerName val="0"/>
          <c:showPercent val="0"/>
          <c:showBubbleSize val="0"/>
        </c:dLbls>
        <c:axId val="264352128"/>
        <c:axId val="264354048"/>
      </c:scatterChart>
      <c:valAx>
        <c:axId val="264352128"/>
        <c:scaling>
          <c:orientation val="minMax"/>
        </c:scaling>
        <c:delete val="0"/>
        <c:axPos val="b"/>
        <c:title>
          <c:tx>
            <c:rich>
              <a:bodyPr/>
              <a:lstStyle/>
              <a:p>
                <a:pPr>
                  <a:defRPr sz="1000"/>
                </a:pPr>
                <a:r>
                  <a:rPr lang="en-GB" sz="1000"/>
                  <a:t>Concentraton of Label /</a:t>
                </a:r>
                <a:r>
                  <a:rPr lang="en-GB" sz="1000" baseline="0"/>
                  <a:t> </a:t>
                </a:r>
                <a:r>
                  <a:rPr lang="en-GB" sz="1000"/>
                  <a:t>M</a:t>
                </a:r>
              </a:p>
            </c:rich>
          </c:tx>
          <c:overlay val="0"/>
        </c:title>
        <c:numFmt formatCode="0.0E+00" sourceLinked="0"/>
        <c:majorTickMark val="out"/>
        <c:minorTickMark val="none"/>
        <c:tickLblPos val="nextTo"/>
        <c:crossAx val="264354048"/>
        <c:crosses val="autoZero"/>
        <c:crossBetween val="midCat"/>
        <c:majorUnit val="2.5000000000000008E-5"/>
      </c:valAx>
      <c:valAx>
        <c:axId val="264354048"/>
        <c:scaling>
          <c:orientation val="minMax"/>
        </c:scaling>
        <c:delete val="0"/>
        <c:axPos val="l"/>
        <c:title>
          <c:tx>
            <c:rich>
              <a:bodyPr rot="-5400000" vert="horz"/>
              <a:lstStyle/>
              <a:p>
                <a:pPr>
                  <a:defRPr sz="1000"/>
                </a:pPr>
                <a:r>
                  <a:rPr lang="en-GB" sz="1000"/>
                  <a:t>Absorbance</a:t>
                </a:r>
                <a:r>
                  <a:rPr lang="en-GB" sz="1000" baseline="0"/>
                  <a:t> / A.U.</a:t>
                </a:r>
                <a:endParaRPr lang="en-GB" sz="1000"/>
              </a:p>
            </c:rich>
          </c:tx>
          <c:overlay val="0"/>
        </c:title>
        <c:numFmt formatCode="General" sourceLinked="1"/>
        <c:majorTickMark val="out"/>
        <c:minorTickMark val="none"/>
        <c:tickLblPos val="nextTo"/>
        <c:crossAx val="264352128"/>
        <c:crosses val="autoZero"/>
        <c:crossBetween val="midCat"/>
        <c:majorUnit val="0.2"/>
      </c:valAx>
    </c:plotArea>
    <c:plotVisOnly val="1"/>
    <c:dispBlanksAs val="gap"/>
    <c:showDLblsOverMax val="0"/>
  </c:chart>
  <c:spPr>
    <a:ln>
      <a:noFill/>
    </a:ln>
  </c:spPr>
  <c:externalData r:id="rId1">
    <c:autoUpdate val="0"/>
  </c:externalData>
</c:chartSpace>
</file>

<file path=word/charts/chart130.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marker>
            <c:spPr>
              <a:solidFill>
                <a:schemeClr val="tx1"/>
              </a:solidFill>
              <a:ln>
                <a:solidFill>
                  <a:schemeClr val="tx1"/>
                </a:solidFill>
              </a:ln>
            </c:spPr>
          </c:marker>
          <c:errBars>
            <c:errDir val="y"/>
            <c:errBarType val="both"/>
            <c:errValType val="cust"/>
            <c:noEndCap val="0"/>
            <c:plus>
              <c:numRef>
                <c:f>PVP!$Q$3:$Q$15</c:f>
                <c:numCache>
                  <c:formatCode>General</c:formatCode>
                  <c:ptCount val="13"/>
                  <c:pt idx="0">
                    <c:v>3.060257</c:v>
                  </c:pt>
                  <c:pt idx="1">
                    <c:v>17.124560000000002</c:v>
                  </c:pt>
                  <c:pt idx="2">
                    <c:v>21.166170000000001</c:v>
                  </c:pt>
                  <c:pt idx="3">
                    <c:v>0.31496749999999996</c:v>
                  </c:pt>
                  <c:pt idx="4">
                    <c:v>0.2948828</c:v>
                  </c:pt>
                  <c:pt idx="5">
                    <c:v>0.73435859999999997</c:v>
                  </c:pt>
                  <c:pt idx="6">
                    <c:v>35.329689999999999</c:v>
                  </c:pt>
                  <c:pt idx="7">
                    <c:v>41.44126</c:v>
                  </c:pt>
                  <c:pt idx="8">
                    <c:v>0.1787753</c:v>
                  </c:pt>
                  <c:pt idx="9">
                    <c:v>26.994700000000002</c:v>
                  </c:pt>
                  <c:pt idx="10">
                    <c:v>3.3269859999999998</c:v>
                  </c:pt>
                  <c:pt idx="11">
                    <c:v>24.390460000000001</c:v>
                  </c:pt>
                  <c:pt idx="12">
                    <c:v>24.62049</c:v>
                  </c:pt>
                </c:numCache>
              </c:numRef>
            </c:plus>
            <c:minus>
              <c:numRef>
                <c:f>PVP!$Q$3:$Q$15</c:f>
                <c:numCache>
                  <c:formatCode>General</c:formatCode>
                  <c:ptCount val="13"/>
                  <c:pt idx="0">
                    <c:v>3.060257</c:v>
                  </c:pt>
                  <c:pt idx="1">
                    <c:v>17.124560000000002</c:v>
                  </c:pt>
                  <c:pt idx="2">
                    <c:v>21.166170000000001</c:v>
                  </c:pt>
                  <c:pt idx="3">
                    <c:v>0.31496749999999996</c:v>
                  </c:pt>
                  <c:pt idx="4">
                    <c:v>0.2948828</c:v>
                  </c:pt>
                  <c:pt idx="5">
                    <c:v>0.73435859999999997</c:v>
                  </c:pt>
                  <c:pt idx="6">
                    <c:v>35.329689999999999</c:v>
                  </c:pt>
                  <c:pt idx="7">
                    <c:v>41.44126</c:v>
                  </c:pt>
                  <c:pt idx="8">
                    <c:v>0.1787753</c:v>
                  </c:pt>
                  <c:pt idx="9">
                    <c:v>26.994700000000002</c:v>
                  </c:pt>
                  <c:pt idx="10">
                    <c:v>3.3269859999999998</c:v>
                  </c:pt>
                  <c:pt idx="11">
                    <c:v>24.390460000000001</c:v>
                  </c:pt>
                  <c:pt idx="12">
                    <c:v>24.62049</c:v>
                  </c:pt>
                </c:numCache>
              </c:numRef>
            </c:minus>
          </c:errBars>
          <c:xVal>
            <c:numRef>
              <c:f>PVP!$L$3:$L$15</c:f>
              <c:numCache>
                <c:formatCode>0.00</c:formatCode>
                <c:ptCount val="13"/>
                <c:pt idx="0">
                  <c:v>5.0999999999999996</c:v>
                </c:pt>
                <c:pt idx="1">
                  <c:v>4.5</c:v>
                </c:pt>
                <c:pt idx="2">
                  <c:v>4.0999999999999996</c:v>
                </c:pt>
                <c:pt idx="3">
                  <c:v>9.8800000000000008</c:v>
                </c:pt>
                <c:pt idx="4">
                  <c:v>8.8000000000000007</c:v>
                </c:pt>
                <c:pt idx="5">
                  <c:v>6.95</c:v>
                </c:pt>
                <c:pt idx="6">
                  <c:v>2.15</c:v>
                </c:pt>
                <c:pt idx="7">
                  <c:v>3.3</c:v>
                </c:pt>
                <c:pt idx="8">
                  <c:v>6.36</c:v>
                </c:pt>
                <c:pt idx="9">
                  <c:v>2.79</c:v>
                </c:pt>
                <c:pt idx="10">
                  <c:v>5.41</c:v>
                </c:pt>
                <c:pt idx="11">
                  <c:v>0.69</c:v>
                </c:pt>
                <c:pt idx="12">
                  <c:v>1.94</c:v>
                </c:pt>
              </c:numCache>
            </c:numRef>
          </c:xVal>
          <c:yVal>
            <c:numRef>
              <c:f>PVP!$P$3:$P$15</c:f>
              <c:numCache>
                <c:formatCode>0.00</c:formatCode>
                <c:ptCount val="13"/>
                <c:pt idx="0">
                  <c:v>55.647649999999999</c:v>
                </c:pt>
                <c:pt idx="1">
                  <c:v>51.597299999999997</c:v>
                </c:pt>
                <c:pt idx="2">
                  <c:v>77.376650000000012</c:v>
                </c:pt>
                <c:pt idx="3">
                  <c:v>3.5302059999999997</c:v>
                </c:pt>
                <c:pt idx="4">
                  <c:v>3.498421</c:v>
                </c:pt>
                <c:pt idx="5">
                  <c:v>3.4193359999999999</c:v>
                </c:pt>
                <c:pt idx="6">
                  <c:v>133.7724</c:v>
                </c:pt>
                <c:pt idx="7">
                  <c:v>98.80210000000001</c:v>
                </c:pt>
                <c:pt idx="8">
                  <c:v>2.33202</c:v>
                </c:pt>
                <c:pt idx="9">
                  <c:v>130.54430000000002</c:v>
                </c:pt>
                <c:pt idx="10">
                  <c:v>53.60154</c:v>
                </c:pt>
                <c:pt idx="11">
                  <c:v>203.011</c:v>
                </c:pt>
                <c:pt idx="12">
                  <c:v>198.25749999999999</c:v>
                </c:pt>
              </c:numCache>
            </c:numRef>
          </c:yVal>
          <c:smooth val="0"/>
        </c:ser>
        <c:dLbls>
          <c:showLegendKey val="0"/>
          <c:showVal val="0"/>
          <c:showCatName val="0"/>
          <c:showSerName val="0"/>
          <c:showPercent val="0"/>
          <c:showBubbleSize val="0"/>
        </c:dLbls>
        <c:axId val="307481984"/>
        <c:axId val="307762688"/>
      </c:scatterChart>
      <c:valAx>
        <c:axId val="307481984"/>
        <c:scaling>
          <c:orientation val="minMax"/>
          <c:max val="10"/>
        </c:scaling>
        <c:delete val="0"/>
        <c:axPos val="b"/>
        <c:title>
          <c:tx>
            <c:rich>
              <a:bodyPr/>
              <a:lstStyle/>
              <a:p>
                <a:pPr>
                  <a:defRPr/>
                </a:pPr>
                <a:r>
                  <a:rPr lang="en-GB"/>
                  <a:t>pH</a:t>
                </a:r>
              </a:p>
            </c:rich>
          </c:tx>
          <c:overlay val="0"/>
        </c:title>
        <c:numFmt formatCode="0" sourceLinked="0"/>
        <c:majorTickMark val="out"/>
        <c:minorTickMark val="none"/>
        <c:tickLblPos val="nextTo"/>
        <c:crossAx val="307762688"/>
        <c:crosses val="autoZero"/>
        <c:crossBetween val="midCat"/>
      </c:valAx>
      <c:valAx>
        <c:axId val="307762688"/>
        <c:scaling>
          <c:orientation val="minMax"/>
        </c:scaling>
        <c:delete val="0"/>
        <c:axPos val="l"/>
        <c:title>
          <c:tx>
            <c:rich>
              <a:bodyPr rot="-5400000" vert="horz"/>
              <a:lstStyle/>
              <a:p>
                <a:pPr>
                  <a:defRPr/>
                </a:pPr>
                <a:r>
                  <a:rPr lang="en-GB" sz="1000" b="1" i="0" u="none" strike="noStrike" baseline="0">
                    <a:effectLst/>
                  </a:rPr>
                  <a:t>τ</a:t>
                </a:r>
                <a:r>
                  <a:rPr lang="en-GB" sz="1000" b="1" i="0" u="none" strike="noStrike" baseline="-25000">
                    <a:effectLst/>
                  </a:rPr>
                  <a:t>c</a:t>
                </a:r>
                <a:r>
                  <a:rPr lang="en-GB"/>
                  <a:t> / ns</a:t>
                </a:r>
              </a:p>
            </c:rich>
          </c:tx>
          <c:overlay val="0"/>
        </c:title>
        <c:numFmt formatCode="0" sourceLinked="0"/>
        <c:majorTickMark val="out"/>
        <c:minorTickMark val="none"/>
        <c:tickLblPos val="nextTo"/>
        <c:crossAx val="307481984"/>
        <c:crosses val="autoZero"/>
        <c:crossBetween val="midCat"/>
      </c:valAx>
    </c:plotArea>
    <c:plotVisOnly val="1"/>
    <c:dispBlanksAs val="gap"/>
    <c:showDLblsOverMax val="0"/>
  </c:chart>
  <c:spPr>
    <a:ln>
      <a:noFill/>
    </a:ln>
  </c:spPr>
  <c:externalData r:id="rId1">
    <c:autoUpdate val="0"/>
  </c:externalData>
</c:chartSpace>
</file>

<file path=word/charts/chart13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marker>
            <c:spPr>
              <a:solidFill>
                <a:schemeClr val="tx1"/>
              </a:solidFill>
              <a:ln>
                <a:solidFill>
                  <a:schemeClr val="tx1"/>
                </a:solidFill>
              </a:ln>
            </c:spPr>
          </c:marker>
          <c:errBars>
            <c:errDir val="y"/>
            <c:errBarType val="both"/>
            <c:errValType val="cust"/>
            <c:noEndCap val="0"/>
            <c:plus>
              <c:numRef>
                <c:f>PDMA!$Q$3:$Q$15</c:f>
                <c:numCache>
                  <c:formatCode>General</c:formatCode>
                  <c:ptCount val="13"/>
                  <c:pt idx="0">
                    <c:v>20.4038</c:v>
                  </c:pt>
                  <c:pt idx="1">
                    <c:v>0.56084790000000007</c:v>
                  </c:pt>
                  <c:pt idx="2">
                    <c:v>45.412769999999995</c:v>
                  </c:pt>
                  <c:pt idx="3">
                    <c:v>19.774890000000003</c:v>
                  </c:pt>
                  <c:pt idx="4">
                    <c:v>39.031090000000006</c:v>
                  </c:pt>
                  <c:pt idx="5">
                    <c:v>45.842750000000002</c:v>
                  </c:pt>
                  <c:pt idx="6">
                    <c:v>26.547029999999999</c:v>
                  </c:pt>
                  <c:pt idx="7">
                    <c:v>1.1520329999999999</c:v>
                  </c:pt>
                  <c:pt idx="8">
                    <c:v>17.148489999999999</c:v>
                  </c:pt>
                  <c:pt idx="9">
                    <c:v>5.6758789999999996E-2</c:v>
                  </c:pt>
                  <c:pt idx="10">
                    <c:v>30.936409999999999</c:v>
                  </c:pt>
                  <c:pt idx="11">
                    <c:v>38.03105</c:v>
                  </c:pt>
                  <c:pt idx="12">
                    <c:v>12.782</c:v>
                  </c:pt>
                </c:numCache>
              </c:numRef>
            </c:plus>
            <c:minus>
              <c:numRef>
                <c:f>PDMA!$Q$3:$Q$15</c:f>
                <c:numCache>
                  <c:formatCode>General</c:formatCode>
                  <c:ptCount val="13"/>
                  <c:pt idx="0">
                    <c:v>20.4038</c:v>
                  </c:pt>
                  <c:pt idx="1">
                    <c:v>0.56084790000000007</c:v>
                  </c:pt>
                  <c:pt idx="2">
                    <c:v>45.412769999999995</c:v>
                  </c:pt>
                  <c:pt idx="3">
                    <c:v>19.774890000000003</c:v>
                  </c:pt>
                  <c:pt idx="4">
                    <c:v>39.031090000000006</c:v>
                  </c:pt>
                  <c:pt idx="5">
                    <c:v>45.842750000000002</c:v>
                  </c:pt>
                  <c:pt idx="6">
                    <c:v>26.547029999999999</c:v>
                  </c:pt>
                  <c:pt idx="7">
                    <c:v>1.1520329999999999</c:v>
                  </c:pt>
                  <c:pt idx="8">
                    <c:v>17.148489999999999</c:v>
                  </c:pt>
                  <c:pt idx="9">
                    <c:v>5.6758789999999996E-2</c:v>
                  </c:pt>
                  <c:pt idx="10">
                    <c:v>30.936409999999999</c:v>
                  </c:pt>
                  <c:pt idx="11">
                    <c:v>38.03105</c:v>
                  </c:pt>
                  <c:pt idx="12">
                    <c:v>12.782</c:v>
                  </c:pt>
                </c:numCache>
              </c:numRef>
            </c:minus>
          </c:errBars>
          <c:xVal>
            <c:numRef>
              <c:f>PDMA!$L$3:$L$15</c:f>
              <c:numCache>
                <c:formatCode>0.00</c:formatCode>
                <c:ptCount val="13"/>
                <c:pt idx="0">
                  <c:v>3.8</c:v>
                </c:pt>
                <c:pt idx="1">
                  <c:v>1.43</c:v>
                </c:pt>
                <c:pt idx="2">
                  <c:v>9.8000000000000007</c:v>
                </c:pt>
                <c:pt idx="3">
                  <c:v>2.9</c:v>
                </c:pt>
                <c:pt idx="4">
                  <c:v>7.75</c:v>
                </c:pt>
                <c:pt idx="5">
                  <c:v>6.71</c:v>
                </c:pt>
                <c:pt idx="6">
                  <c:v>2.85</c:v>
                </c:pt>
                <c:pt idx="7">
                  <c:v>1.8</c:v>
                </c:pt>
                <c:pt idx="8" formatCode="General">
                  <c:v>3.19</c:v>
                </c:pt>
                <c:pt idx="9" formatCode="General">
                  <c:v>0.76</c:v>
                </c:pt>
                <c:pt idx="10" formatCode="General">
                  <c:v>5.55</c:v>
                </c:pt>
                <c:pt idx="11">
                  <c:v>2.65</c:v>
                </c:pt>
                <c:pt idx="12">
                  <c:v>4.45</c:v>
                </c:pt>
              </c:numCache>
            </c:numRef>
          </c:xVal>
          <c:yVal>
            <c:numRef>
              <c:f>PDMA!$P$3:$P$15</c:f>
              <c:numCache>
                <c:formatCode>0.00</c:formatCode>
                <c:ptCount val="13"/>
                <c:pt idx="0">
                  <c:v>138.28199999999998</c:v>
                </c:pt>
                <c:pt idx="1">
                  <c:v>3.8311379999999997</c:v>
                </c:pt>
                <c:pt idx="2">
                  <c:v>159.88989999999998</c:v>
                </c:pt>
                <c:pt idx="3">
                  <c:v>131.16900000000001</c:v>
                </c:pt>
                <c:pt idx="4">
                  <c:v>168.0778</c:v>
                </c:pt>
                <c:pt idx="5">
                  <c:v>162.30269999999999</c:v>
                </c:pt>
                <c:pt idx="6">
                  <c:v>105.3458</c:v>
                </c:pt>
                <c:pt idx="7">
                  <c:v>8.6595230000000001</c:v>
                </c:pt>
                <c:pt idx="8">
                  <c:v>120.568</c:v>
                </c:pt>
                <c:pt idx="9">
                  <c:v>0.61608289999999999</c:v>
                </c:pt>
                <c:pt idx="10">
                  <c:v>167.2672</c:v>
                </c:pt>
                <c:pt idx="11">
                  <c:v>119.2384</c:v>
                </c:pt>
                <c:pt idx="12">
                  <c:v>144.548</c:v>
                </c:pt>
              </c:numCache>
            </c:numRef>
          </c:yVal>
          <c:smooth val="0"/>
        </c:ser>
        <c:dLbls>
          <c:showLegendKey val="0"/>
          <c:showVal val="0"/>
          <c:showCatName val="0"/>
          <c:showSerName val="0"/>
          <c:showPercent val="0"/>
          <c:showBubbleSize val="0"/>
        </c:dLbls>
        <c:axId val="307783168"/>
        <c:axId val="307785088"/>
      </c:scatterChart>
      <c:valAx>
        <c:axId val="307783168"/>
        <c:scaling>
          <c:orientation val="minMax"/>
          <c:max val="10"/>
        </c:scaling>
        <c:delete val="0"/>
        <c:axPos val="b"/>
        <c:title>
          <c:tx>
            <c:rich>
              <a:bodyPr/>
              <a:lstStyle/>
              <a:p>
                <a:pPr>
                  <a:defRPr/>
                </a:pPr>
                <a:r>
                  <a:rPr lang="en-GB"/>
                  <a:t>pH</a:t>
                </a:r>
              </a:p>
            </c:rich>
          </c:tx>
          <c:overlay val="0"/>
        </c:title>
        <c:numFmt formatCode="0" sourceLinked="0"/>
        <c:majorTickMark val="out"/>
        <c:minorTickMark val="none"/>
        <c:tickLblPos val="nextTo"/>
        <c:crossAx val="307785088"/>
        <c:crosses val="autoZero"/>
        <c:crossBetween val="midCat"/>
      </c:valAx>
      <c:valAx>
        <c:axId val="307785088"/>
        <c:scaling>
          <c:orientation val="minMax"/>
        </c:scaling>
        <c:delete val="0"/>
        <c:axPos val="l"/>
        <c:title>
          <c:tx>
            <c:rich>
              <a:bodyPr rot="-5400000" vert="horz"/>
              <a:lstStyle/>
              <a:p>
                <a:pPr>
                  <a:defRPr/>
                </a:pPr>
                <a:r>
                  <a:rPr lang="en-GB" sz="1000" b="1" i="0" u="none" strike="noStrike" baseline="0">
                    <a:effectLst/>
                  </a:rPr>
                  <a:t>τ</a:t>
                </a:r>
                <a:r>
                  <a:rPr lang="en-GB" sz="1000" b="1" i="0" u="none" strike="noStrike" baseline="-25000">
                    <a:effectLst/>
                  </a:rPr>
                  <a:t>c</a:t>
                </a:r>
                <a:r>
                  <a:rPr lang="en-GB"/>
                  <a:t> / ns</a:t>
                </a:r>
              </a:p>
            </c:rich>
          </c:tx>
          <c:overlay val="0"/>
        </c:title>
        <c:numFmt formatCode="0" sourceLinked="0"/>
        <c:majorTickMark val="out"/>
        <c:minorTickMark val="none"/>
        <c:tickLblPos val="nextTo"/>
        <c:crossAx val="307783168"/>
        <c:crosses val="autoZero"/>
        <c:crossBetween val="midCat"/>
      </c:valAx>
    </c:plotArea>
    <c:plotVisOnly val="1"/>
    <c:dispBlanksAs val="gap"/>
    <c:showDLblsOverMax val="0"/>
  </c:chart>
  <c:spPr>
    <a:ln>
      <a:noFill/>
    </a:ln>
  </c:spPr>
  <c:externalData r:id="rId1">
    <c:autoUpdate val="0"/>
  </c:externalData>
</c:chartSpace>
</file>

<file path=word/charts/chart13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marker>
            <c:symbol val="diamond"/>
            <c:size val="7"/>
            <c:spPr>
              <a:solidFill>
                <a:schemeClr val="tx1"/>
              </a:solidFill>
              <a:ln>
                <a:solidFill>
                  <a:schemeClr val="tx1"/>
                </a:solidFill>
              </a:ln>
            </c:spPr>
          </c:marker>
          <c:errBars>
            <c:errDir val="y"/>
            <c:errBarType val="both"/>
            <c:errValType val="cust"/>
            <c:noEndCap val="0"/>
            <c:plus>
              <c:numRef>
                <c:f>PDMA!$Q$20:$Q$32</c:f>
                <c:numCache>
                  <c:formatCode>General</c:formatCode>
                  <c:ptCount val="13"/>
                  <c:pt idx="0">
                    <c:v>39.032060000000001</c:v>
                  </c:pt>
                  <c:pt idx="1">
                    <c:v>41.630180000000003</c:v>
                  </c:pt>
                  <c:pt idx="2">
                    <c:v>25.662799999999997</c:v>
                  </c:pt>
                  <c:pt idx="3">
                    <c:v>32.63729</c:v>
                  </c:pt>
                  <c:pt idx="4">
                    <c:v>22.096499999999999</c:v>
                  </c:pt>
                  <c:pt idx="5">
                    <c:v>23.330739999999999</c:v>
                  </c:pt>
                  <c:pt idx="6">
                    <c:v>13.097610000000001</c:v>
                  </c:pt>
                  <c:pt idx="7">
                    <c:v>0.34748499999999999</c:v>
                  </c:pt>
                  <c:pt idx="8">
                    <c:v>25.836570000000002</c:v>
                  </c:pt>
                  <c:pt idx="9">
                    <c:v>12.51863</c:v>
                  </c:pt>
                  <c:pt idx="10">
                    <c:v>13.74489</c:v>
                  </c:pt>
                  <c:pt idx="11">
                    <c:v>13.871260000000001</c:v>
                  </c:pt>
                  <c:pt idx="12">
                    <c:v>0.38316549999999999</c:v>
                  </c:pt>
                </c:numCache>
              </c:numRef>
            </c:plus>
            <c:minus>
              <c:numRef>
                <c:f>PDMA!$Q$20:$Q$32</c:f>
                <c:numCache>
                  <c:formatCode>General</c:formatCode>
                  <c:ptCount val="13"/>
                  <c:pt idx="0">
                    <c:v>39.032060000000001</c:v>
                  </c:pt>
                  <c:pt idx="1">
                    <c:v>41.630180000000003</c:v>
                  </c:pt>
                  <c:pt idx="2">
                    <c:v>25.662799999999997</c:v>
                  </c:pt>
                  <c:pt idx="3">
                    <c:v>32.63729</c:v>
                  </c:pt>
                  <c:pt idx="4">
                    <c:v>22.096499999999999</c:v>
                  </c:pt>
                  <c:pt idx="5">
                    <c:v>23.330739999999999</c:v>
                  </c:pt>
                  <c:pt idx="6">
                    <c:v>13.097610000000001</c:v>
                  </c:pt>
                  <c:pt idx="7">
                    <c:v>0.34748499999999999</c:v>
                  </c:pt>
                  <c:pt idx="8">
                    <c:v>25.836570000000002</c:v>
                  </c:pt>
                  <c:pt idx="9">
                    <c:v>12.51863</c:v>
                  </c:pt>
                  <c:pt idx="10">
                    <c:v>13.74489</c:v>
                  </c:pt>
                  <c:pt idx="11">
                    <c:v>13.871260000000001</c:v>
                  </c:pt>
                  <c:pt idx="12">
                    <c:v>0.38316549999999999</c:v>
                  </c:pt>
                </c:numCache>
              </c:numRef>
            </c:minus>
          </c:errBars>
          <c:xVal>
            <c:numRef>
              <c:f>PDMA!$R$20:$R$32</c:f>
              <c:numCache>
                <c:formatCode>General</c:formatCode>
                <c:ptCount val="13"/>
                <c:pt idx="0">
                  <c:v>2040.0000000000005</c:v>
                </c:pt>
                <c:pt idx="1">
                  <c:v>1295.8333333333335</c:v>
                </c:pt>
                <c:pt idx="2">
                  <c:v>518.33333333333337</c:v>
                </c:pt>
                <c:pt idx="3">
                  <c:v>259.16666666666669</c:v>
                </c:pt>
                <c:pt idx="4">
                  <c:v>129.58333333333334</c:v>
                </c:pt>
                <c:pt idx="5">
                  <c:v>64.791666666666671</c:v>
                </c:pt>
                <c:pt idx="6">
                  <c:v>12.958333333333336</c:v>
                </c:pt>
                <c:pt idx="7">
                  <c:v>0</c:v>
                </c:pt>
                <c:pt idx="8">
                  <c:v>842.22222222222206</c:v>
                </c:pt>
                <c:pt idx="9">
                  <c:v>32.084656084656082</c:v>
                </c:pt>
                <c:pt idx="10">
                  <c:v>20.05291005291005</c:v>
                </c:pt>
                <c:pt idx="11">
                  <c:v>8.0211640211640205</c:v>
                </c:pt>
                <c:pt idx="12">
                  <c:v>4.0105820105820102</c:v>
                </c:pt>
              </c:numCache>
            </c:numRef>
          </c:xVal>
          <c:yVal>
            <c:numRef>
              <c:f>PDMA!$P$20:$P$32</c:f>
              <c:numCache>
                <c:formatCode>0.00</c:formatCode>
                <c:ptCount val="13"/>
                <c:pt idx="0">
                  <c:v>139.1448</c:v>
                </c:pt>
                <c:pt idx="1">
                  <c:v>144.96539999999999</c:v>
                </c:pt>
                <c:pt idx="2">
                  <c:v>133.5506</c:v>
                </c:pt>
                <c:pt idx="3">
                  <c:v>110.726</c:v>
                </c:pt>
                <c:pt idx="4">
                  <c:v>109.9012</c:v>
                </c:pt>
                <c:pt idx="5">
                  <c:v>106.48740000000001</c:v>
                </c:pt>
                <c:pt idx="6">
                  <c:v>67.011200000000002</c:v>
                </c:pt>
                <c:pt idx="7">
                  <c:v>2.262197</c:v>
                </c:pt>
                <c:pt idx="8">
                  <c:v>139.6165</c:v>
                </c:pt>
                <c:pt idx="9">
                  <c:v>77.306010000000001</c:v>
                </c:pt>
                <c:pt idx="10">
                  <c:v>76.949739999999991</c:v>
                </c:pt>
                <c:pt idx="11">
                  <c:v>56.706070000000004</c:v>
                </c:pt>
                <c:pt idx="12">
                  <c:v>1.3403910000000001</c:v>
                </c:pt>
              </c:numCache>
            </c:numRef>
          </c:yVal>
          <c:smooth val="0"/>
        </c:ser>
        <c:dLbls>
          <c:showLegendKey val="0"/>
          <c:showVal val="0"/>
          <c:showCatName val="0"/>
          <c:showSerName val="0"/>
          <c:showPercent val="0"/>
          <c:showBubbleSize val="0"/>
        </c:dLbls>
        <c:axId val="307809664"/>
        <c:axId val="307574272"/>
      </c:scatterChart>
      <c:valAx>
        <c:axId val="307809664"/>
        <c:scaling>
          <c:orientation val="minMax"/>
        </c:scaling>
        <c:delete val="0"/>
        <c:axPos val="b"/>
        <c:title>
          <c:tx>
            <c:rich>
              <a:bodyPr/>
              <a:lstStyle/>
              <a:p>
                <a:pPr>
                  <a:defRPr/>
                </a:pPr>
                <a:r>
                  <a:rPr lang="en-GB"/>
                  <a:t>Conc PDMA / ppm</a:t>
                </a:r>
              </a:p>
            </c:rich>
          </c:tx>
          <c:overlay val="0"/>
        </c:title>
        <c:numFmt formatCode="0" sourceLinked="0"/>
        <c:majorTickMark val="out"/>
        <c:minorTickMark val="none"/>
        <c:tickLblPos val="nextTo"/>
        <c:crossAx val="307574272"/>
        <c:crosses val="autoZero"/>
        <c:crossBetween val="midCat"/>
      </c:valAx>
      <c:valAx>
        <c:axId val="307574272"/>
        <c:scaling>
          <c:orientation val="minMax"/>
        </c:scaling>
        <c:delete val="0"/>
        <c:axPos val="l"/>
        <c:title>
          <c:tx>
            <c:rich>
              <a:bodyPr rot="-5400000" vert="horz"/>
              <a:lstStyle/>
              <a:p>
                <a:pPr>
                  <a:defRPr/>
                </a:pPr>
                <a:r>
                  <a:rPr lang="en-GB" sz="1000" b="1" i="0" u="none" strike="noStrike" baseline="0">
                    <a:effectLst/>
                  </a:rPr>
                  <a:t>τ</a:t>
                </a:r>
                <a:r>
                  <a:rPr lang="en-GB" sz="1000" b="1" i="0" u="none" strike="noStrike" baseline="-25000">
                    <a:effectLst/>
                  </a:rPr>
                  <a:t>c</a:t>
                </a:r>
                <a:r>
                  <a:rPr lang="en-GB"/>
                  <a:t> / ns</a:t>
                </a:r>
              </a:p>
            </c:rich>
          </c:tx>
          <c:overlay val="0"/>
        </c:title>
        <c:numFmt formatCode="0" sourceLinked="0"/>
        <c:majorTickMark val="out"/>
        <c:minorTickMark val="none"/>
        <c:tickLblPos val="nextTo"/>
        <c:crossAx val="307809664"/>
        <c:crosses val="autoZero"/>
        <c:crossBetween val="midCat"/>
      </c:valAx>
    </c:plotArea>
    <c:plotVisOnly val="1"/>
    <c:dispBlanksAs val="gap"/>
    <c:showDLblsOverMax val="0"/>
  </c:chart>
  <c:spPr>
    <a:ln>
      <a:noFill/>
    </a:ln>
  </c:spPr>
  <c:externalData r:id="rId1">
    <c:autoUpdate val="0"/>
  </c:externalData>
</c:chartSpace>
</file>

<file path=word/charts/chart133.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marker>
            <c:symbol val="diamond"/>
            <c:size val="7"/>
            <c:spPr>
              <a:solidFill>
                <a:schemeClr val="tx1"/>
              </a:solidFill>
              <a:ln>
                <a:solidFill>
                  <a:schemeClr val="tx1"/>
                </a:solidFill>
              </a:ln>
            </c:spPr>
          </c:marker>
          <c:errBars>
            <c:errDir val="y"/>
            <c:errBarType val="both"/>
            <c:errValType val="cust"/>
            <c:noEndCap val="0"/>
            <c:plus>
              <c:numRef>
                <c:f>PDADMAC!$Q$3:$Q$17</c:f>
                <c:numCache>
                  <c:formatCode>General</c:formatCode>
                  <c:ptCount val="15"/>
                  <c:pt idx="0">
                    <c:v>7.9682370000000002</c:v>
                  </c:pt>
                  <c:pt idx="1">
                    <c:v>9.9805159999999997</c:v>
                  </c:pt>
                  <c:pt idx="2">
                    <c:v>1.114123</c:v>
                  </c:pt>
                  <c:pt idx="3">
                    <c:v>8.9261069999999998E-2</c:v>
                  </c:pt>
                  <c:pt idx="4">
                    <c:v>16.981809999999999</c:v>
                  </c:pt>
                  <c:pt idx="5">
                    <c:v>32.690930000000002</c:v>
                  </c:pt>
                  <c:pt idx="6">
                    <c:v>0.99191170000000006</c:v>
                  </c:pt>
                  <c:pt idx="7">
                    <c:v>13.280749999999999</c:v>
                  </c:pt>
                  <c:pt idx="8">
                    <c:v>1.3862560000000002</c:v>
                  </c:pt>
                  <c:pt idx="9">
                    <c:v>2.051282</c:v>
                  </c:pt>
                  <c:pt idx="10">
                    <c:v>0.98707400000000001</c:v>
                  </c:pt>
                  <c:pt idx="11">
                    <c:v>14.59613</c:v>
                  </c:pt>
                  <c:pt idx="12">
                    <c:v>17.685449999999999</c:v>
                  </c:pt>
                  <c:pt idx="13">
                    <c:v>2.9302920000000001</c:v>
                  </c:pt>
                  <c:pt idx="14">
                    <c:v>6.3099189999999998</c:v>
                  </c:pt>
                </c:numCache>
              </c:numRef>
            </c:plus>
            <c:minus>
              <c:numRef>
                <c:f>PDADMAC!$Q$3:$Q$17</c:f>
                <c:numCache>
                  <c:formatCode>General</c:formatCode>
                  <c:ptCount val="15"/>
                  <c:pt idx="0">
                    <c:v>7.9682370000000002</c:v>
                  </c:pt>
                  <c:pt idx="1">
                    <c:v>9.9805159999999997</c:v>
                  </c:pt>
                  <c:pt idx="2">
                    <c:v>1.114123</c:v>
                  </c:pt>
                  <c:pt idx="3">
                    <c:v>8.9261069999999998E-2</c:v>
                  </c:pt>
                  <c:pt idx="4">
                    <c:v>16.981809999999999</c:v>
                  </c:pt>
                  <c:pt idx="5">
                    <c:v>32.690930000000002</c:v>
                  </c:pt>
                  <c:pt idx="6">
                    <c:v>0.99191170000000006</c:v>
                  </c:pt>
                  <c:pt idx="7">
                    <c:v>13.280749999999999</c:v>
                  </c:pt>
                  <c:pt idx="8">
                    <c:v>1.3862560000000002</c:v>
                  </c:pt>
                  <c:pt idx="9">
                    <c:v>2.051282</c:v>
                  </c:pt>
                  <c:pt idx="10">
                    <c:v>0.98707400000000001</c:v>
                  </c:pt>
                  <c:pt idx="11">
                    <c:v>14.59613</c:v>
                  </c:pt>
                  <c:pt idx="12">
                    <c:v>17.685449999999999</c:v>
                  </c:pt>
                  <c:pt idx="13">
                    <c:v>2.9302920000000001</c:v>
                  </c:pt>
                  <c:pt idx="14">
                    <c:v>6.3099189999999998</c:v>
                  </c:pt>
                </c:numCache>
              </c:numRef>
            </c:minus>
          </c:errBars>
          <c:xVal>
            <c:numRef>
              <c:f>PDADMAC!$L$3:$L$17</c:f>
              <c:numCache>
                <c:formatCode>0.00</c:formatCode>
                <c:ptCount val="15"/>
                <c:pt idx="0">
                  <c:v>4.42</c:v>
                </c:pt>
                <c:pt idx="1">
                  <c:v>7.96</c:v>
                </c:pt>
                <c:pt idx="2">
                  <c:v>1.51</c:v>
                </c:pt>
                <c:pt idx="3">
                  <c:v>1.9</c:v>
                </c:pt>
                <c:pt idx="4">
                  <c:v>4.9000000000000004</c:v>
                </c:pt>
                <c:pt idx="5">
                  <c:v>5.56</c:v>
                </c:pt>
                <c:pt idx="6">
                  <c:v>2.2999999999999998</c:v>
                </c:pt>
                <c:pt idx="7">
                  <c:v>3.68</c:v>
                </c:pt>
                <c:pt idx="8">
                  <c:v>1.31</c:v>
                </c:pt>
                <c:pt idx="9">
                  <c:v>9.8000000000000007</c:v>
                </c:pt>
                <c:pt idx="10">
                  <c:v>0.72</c:v>
                </c:pt>
                <c:pt idx="11">
                  <c:v>3.31</c:v>
                </c:pt>
                <c:pt idx="12">
                  <c:v>3.95</c:v>
                </c:pt>
                <c:pt idx="13">
                  <c:v>8.99</c:v>
                </c:pt>
                <c:pt idx="14">
                  <c:v>3.05</c:v>
                </c:pt>
              </c:numCache>
            </c:numRef>
          </c:xVal>
          <c:yVal>
            <c:numRef>
              <c:f>PDADMAC!$P$3:$P$17</c:f>
              <c:numCache>
                <c:formatCode>0.00</c:formatCode>
                <c:ptCount val="15"/>
                <c:pt idx="0">
                  <c:v>97.137209999999996</c:v>
                </c:pt>
                <c:pt idx="1">
                  <c:v>48.398060000000001</c:v>
                </c:pt>
                <c:pt idx="2">
                  <c:v>9.8183000000000007</c:v>
                </c:pt>
                <c:pt idx="3">
                  <c:v>1.1116750000000002</c:v>
                </c:pt>
                <c:pt idx="4">
                  <c:v>102.0754</c:v>
                </c:pt>
                <c:pt idx="5">
                  <c:v>110.15479999999999</c:v>
                </c:pt>
                <c:pt idx="6">
                  <c:v>5.3992199999999997</c:v>
                </c:pt>
                <c:pt idx="7">
                  <c:v>102.32639999999999</c:v>
                </c:pt>
                <c:pt idx="8">
                  <c:v>10.596959999999999</c:v>
                </c:pt>
                <c:pt idx="9">
                  <c:v>31.559519999999999</c:v>
                </c:pt>
                <c:pt idx="10">
                  <c:v>11.06663</c:v>
                </c:pt>
                <c:pt idx="11">
                  <c:v>100.6592</c:v>
                </c:pt>
                <c:pt idx="12">
                  <c:v>106.28740000000001</c:v>
                </c:pt>
                <c:pt idx="13">
                  <c:v>29.958600000000001</c:v>
                </c:pt>
                <c:pt idx="14">
                  <c:v>103.9965</c:v>
                </c:pt>
              </c:numCache>
            </c:numRef>
          </c:yVal>
          <c:smooth val="0"/>
        </c:ser>
        <c:dLbls>
          <c:showLegendKey val="0"/>
          <c:showVal val="0"/>
          <c:showCatName val="0"/>
          <c:showSerName val="0"/>
          <c:showPercent val="0"/>
          <c:showBubbleSize val="0"/>
        </c:dLbls>
        <c:axId val="307598848"/>
        <c:axId val="307600768"/>
      </c:scatterChart>
      <c:valAx>
        <c:axId val="307598848"/>
        <c:scaling>
          <c:orientation val="minMax"/>
          <c:max val="10"/>
        </c:scaling>
        <c:delete val="0"/>
        <c:axPos val="b"/>
        <c:title>
          <c:tx>
            <c:rich>
              <a:bodyPr/>
              <a:lstStyle/>
              <a:p>
                <a:pPr>
                  <a:defRPr/>
                </a:pPr>
                <a:r>
                  <a:rPr lang="en-GB"/>
                  <a:t>pH</a:t>
                </a:r>
              </a:p>
            </c:rich>
          </c:tx>
          <c:overlay val="0"/>
        </c:title>
        <c:numFmt formatCode="0" sourceLinked="0"/>
        <c:majorTickMark val="out"/>
        <c:minorTickMark val="none"/>
        <c:tickLblPos val="nextTo"/>
        <c:crossAx val="307600768"/>
        <c:crosses val="autoZero"/>
        <c:crossBetween val="midCat"/>
      </c:valAx>
      <c:valAx>
        <c:axId val="307600768"/>
        <c:scaling>
          <c:orientation val="minMax"/>
        </c:scaling>
        <c:delete val="0"/>
        <c:axPos val="l"/>
        <c:title>
          <c:tx>
            <c:rich>
              <a:bodyPr rot="-5400000" vert="horz"/>
              <a:lstStyle/>
              <a:p>
                <a:pPr>
                  <a:defRPr/>
                </a:pPr>
                <a:r>
                  <a:rPr lang="en-GB" sz="1000" b="1" i="0" u="none" strike="noStrike" baseline="0">
                    <a:effectLst/>
                  </a:rPr>
                  <a:t>τ</a:t>
                </a:r>
                <a:r>
                  <a:rPr lang="en-GB" sz="1000" b="1" i="0" u="none" strike="noStrike" baseline="-25000">
                    <a:effectLst/>
                  </a:rPr>
                  <a:t>c</a:t>
                </a:r>
                <a:r>
                  <a:rPr lang="en-GB"/>
                  <a:t> / ns</a:t>
                </a:r>
              </a:p>
            </c:rich>
          </c:tx>
          <c:overlay val="0"/>
        </c:title>
        <c:numFmt formatCode="0" sourceLinked="0"/>
        <c:majorTickMark val="out"/>
        <c:minorTickMark val="none"/>
        <c:tickLblPos val="nextTo"/>
        <c:crossAx val="307598848"/>
        <c:crosses val="autoZero"/>
        <c:crossBetween val="midCat"/>
      </c:valAx>
    </c:plotArea>
    <c:plotVisOnly val="1"/>
    <c:dispBlanksAs val="gap"/>
    <c:showDLblsOverMax val="0"/>
  </c:chart>
  <c:spPr>
    <a:ln>
      <a:noFill/>
    </a:ln>
  </c:spPr>
  <c:externalData r:id="rId1">
    <c:autoUpdate val="0"/>
  </c:externalData>
</c:chartSpace>
</file>

<file path=word/charts/chart134.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1991356343614943"/>
          <c:y val="7.5125485347389429E-2"/>
          <c:w val="0.50504588242259196"/>
          <c:h val="0.70958417387909145"/>
        </c:manualLayout>
      </c:layout>
      <c:scatterChart>
        <c:scatterStyle val="smoothMarker"/>
        <c:varyColors val="0"/>
        <c:ser>
          <c:idx val="0"/>
          <c:order val="0"/>
          <c:tx>
            <c:v>Solvent Titration</c:v>
          </c:tx>
          <c:spPr>
            <a:ln w="19050"/>
          </c:spPr>
          <c:marker>
            <c:symbol val="none"/>
          </c:marker>
          <c:xVal>
            <c:numRef>
              <c:f>K2CO3!$A$2:$A$152</c:f>
              <c:numCache>
                <c:formatCode>0.00</c:formatCode>
                <c:ptCount val="151"/>
                <c:pt idx="0">
                  <c:v>0</c:v>
                </c:pt>
                <c:pt idx="1">
                  <c:v>0.2</c:v>
                </c:pt>
                <c:pt idx="2">
                  <c:v>0.4</c:v>
                </c:pt>
                <c:pt idx="3">
                  <c:v>0.60000000000000009</c:v>
                </c:pt>
                <c:pt idx="4">
                  <c:v>0.8</c:v>
                </c:pt>
                <c:pt idx="5">
                  <c:v>1</c:v>
                </c:pt>
                <c:pt idx="6">
                  <c:v>1.2</c:v>
                </c:pt>
                <c:pt idx="7">
                  <c:v>1.4</c:v>
                </c:pt>
                <c:pt idx="8">
                  <c:v>1.5999999999999999</c:v>
                </c:pt>
                <c:pt idx="9">
                  <c:v>1.7999999999999998</c:v>
                </c:pt>
                <c:pt idx="10">
                  <c:v>1.9999999999999998</c:v>
                </c:pt>
                <c:pt idx="11">
                  <c:v>2.1999999999999997</c:v>
                </c:pt>
                <c:pt idx="12">
                  <c:v>2.4</c:v>
                </c:pt>
                <c:pt idx="13">
                  <c:v>2.6</c:v>
                </c:pt>
                <c:pt idx="14">
                  <c:v>2.8000000000000003</c:v>
                </c:pt>
                <c:pt idx="15">
                  <c:v>3.0000000000000004</c:v>
                </c:pt>
                <c:pt idx="16">
                  <c:v>3.2000000000000006</c:v>
                </c:pt>
                <c:pt idx="17">
                  <c:v>3.4000000000000008</c:v>
                </c:pt>
                <c:pt idx="18">
                  <c:v>3.600000000000001</c:v>
                </c:pt>
                <c:pt idx="19">
                  <c:v>3.8000000000000012</c:v>
                </c:pt>
                <c:pt idx="20">
                  <c:v>4.0000000000000009</c:v>
                </c:pt>
                <c:pt idx="21">
                  <c:v>4.2000000000000011</c:v>
                </c:pt>
                <c:pt idx="22">
                  <c:v>4.4000000000000012</c:v>
                </c:pt>
                <c:pt idx="23">
                  <c:v>4.6000000000000014</c:v>
                </c:pt>
                <c:pt idx="24">
                  <c:v>4.8000000000000016</c:v>
                </c:pt>
                <c:pt idx="25">
                  <c:v>5.0000000000000018</c:v>
                </c:pt>
                <c:pt idx="26">
                  <c:v>5.200000000000002</c:v>
                </c:pt>
                <c:pt idx="27">
                  <c:v>5.4000000000000021</c:v>
                </c:pt>
                <c:pt idx="28">
                  <c:v>5.6000000000000023</c:v>
                </c:pt>
                <c:pt idx="29">
                  <c:v>5.8000000000000025</c:v>
                </c:pt>
                <c:pt idx="30">
                  <c:v>6.0000000000000027</c:v>
                </c:pt>
                <c:pt idx="31">
                  <c:v>6.2000000000000028</c:v>
                </c:pt>
                <c:pt idx="32">
                  <c:v>6.400000000000003</c:v>
                </c:pt>
                <c:pt idx="33">
                  <c:v>6.6000000000000032</c:v>
                </c:pt>
                <c:pt idx="34">
                  <c:v>6.8000000000000034</c:v>
                </c:pt>
                <c:pt idx="35">
                  <c:v>7.0000000000000036</c:v>
                </c:pt>
                <c:pt idx="36">
                  <c:v>7.2000000000000037</c:v>
                </c:pt>
                <c:pt idx="37">
                  <c:v>7.4000000000000039</c:v>
                </c:pt>
                <c:pt idx="38">
                  <c:v>7.6000000000000041</c:v>
                </c:pt>
                <c:pt idx="39">
                  <c:v>7.8000000000000043</c:v>
                </c:pt>
                <c:pt idx="40">
                  <c:v>8.0000000000000036</c:v>
                </c:pt>
                <c:pt idx="41">
                  <c:v>8.2000000000000028</c:v>
                </c:pt>
                <c:pt idx="42">
                  <c:v>8.4000000000000021</c:v>
                </c:pt>
                <c:pt idx="43">
                  <c:v>8.6000000000000014</c:v>
                </c:pt>
                <c:pt idx="44">
                  <c:v>8.8000000000000007</c:v>
                </c:pt>
                <c:pt idx="45">
                  <c:v>9</c:v>
                </c:pt>
                <c:pt idx="46">
                  <c:v>9.1999999999999993</c:v>
                </c:pt>
                <c:pt idx="47">
                  <c:v>9.3999999999999986</c:v>
                </c:pt>
                <c:pt idx="48">
                  <c:v>9.5999999999999979</c:v>
                </c:pt>
                <c:pt idx="49">
                  <c:v>9.7999999999999972</c:v>
                </c:pt>
                <c:pt idx="50">
                  <c:v>9.9999999999999964</c:v>
                </c:pt>
                <c:pt idx="51">
                  <c:v>10.199999999999996</c:v>
                </c:pt>
                <c:pt idx="52">
                  <c:v>10.399999999999995</c:v>
                </c:pt>
                <c:pt idx="53">
                  <c:v>10.599999999999994</c:v>
                </c:pt>
                <c:pt idx="54">
                  <c:v>10.799999999999994</c:v>
                </c:pt>
                <c:pt idx="55">
                  <c:v>10.999999999999993</c:v>
                </c:pt>
                <c:pt idx="56">
                  <c:v>11.199999999999992</c:v>
                </c:pt>
                <c:pt idx="57">
                  <c:v>11.399999999999991</c:v>
                </c:pt>
                <c:pt idx="58">
                  <c:v>11.599999999999991</c:v>
                </c:pt>
                <c:pt idx="59">
                  <c:v>11.79999999999999</c:v>
                </c:pt>
                <c:pt idx="60">
                  <c:v>11.999999999999989</c:v>
                </c:pt>
                <c:pt idx="61">
                  <c:v>12.199999999999989</c:v>
                </c:pt>
                <c:pt idx="62">
                  <c:v>12.399999999999988</c:v>
                </c:pt>
                <c:pt idx="63">
                  <c:v>12.599999999999987</c:v>
                </c:pt>
                <c:pt idx="64">
                  <c:v>12.799999999999986</c:v>
                </c:pt>
                <c:pt idx="65">
                  <c:v>12.999999999999986</c:v>
                </c:pt>
                <c:pt idx="66">
                  <c:v>13.199999999999985</c:v>
                </c:pt>
                <c:pt idx="67">
                  <c:v>13.399999999999984</c:v>
                </c:pt>
                <c:pt idx="68">
                  <c:v>13.599999999999984</c:v>
                </c:pt>
                <c:pt idx="69">
                  <c:v>13.799999999999983</c:v>
                </c:pt>
                <c:pt idx="70">
                  <c:v>13.999999999999982</c:v>
                </c:pt>
                <c:pt idx="71">
                  <c:v>14.199999999999982</c:v>
                </c:pt>
                <c:pt idx="72">
                  <c:v>14.399999999999981</c:v>
                </c:pt>
                <c:pt idx="73">
                  <c:v>14.59999999999998</c:v>
                </c:pt>
                <c:pt idx="74">
                  <c:v>14.799999999999979</c:v>
                </c:pt>
                <c:pt idx="75">
                  <c:v>14.999999999999979</c:v>
                </c:pt>
                <c:pt idx="76">
                  <c:v>15.199999999999978</c:v>
                </c:pt>
                <c:pt idx="77">
                  <c:v>15.399999999999977</c:v>
                </c:pt>
                <c:pt idx="78">
                  <c:v>15.599999999999977</c:v>
                </c:pt>
                <c:pt idx="79">
                  <c:v>15.799999999999976</c:v>
                </c:pt>
                <c:pt idx="80">
                  <c:v>15.999999999999975</c:v>
                </c:pt>
                <c:pt idx="81">
                  <c:v>16.199999999999974</c:v>
                </c:pt>
                <c:pt idx="82">
                  <c:v>16.399999999999974</c:v>
                </c:pt>
                <c:pt idx="83">
                  <c:v>16.599999999999973</c:v>
                </c:pt>
                <c:pt idx="84">
                  <c:v>16.799999999999972</c:v>
                </c:pt>
                <c:pt idx="85">
                  <c:v>16.999999999999972</c:v>
                </c:pt>
                <c:pt idx="86">
                  <c:v>17.199999999999971</c:v>
                </c:pt>
                <c:pt idx="87">
                  <c:v>17.39999999999997</c:v>
                </c:pt>
                <c:pt idx="88">
                  <c:v>17.599999999999969</c:v>
                </c:pt>
                <c:pt idx="89">
                  <c:v>17.799999999999969</c:v>
                </c:pt>
                <c:pt idx="90">
                  <c:v>17.999999999999968</c:v>
                </c:pt>
                <c:pt idx="91">
                  <c:v>18.199999999999967</c:v>
                </c:pt>
                <c:pt idx="92">
                  <c:v>18.399999999999967</c:v>
                </c:pt>
                <c:pt idx="93">
                  <c:v>18.599999999999966</c:v>
                </c:pt>
                <c:pt idx="94">
                  <c:v>18.799999999999965</c:v>
                </c:pt>
                <c:pt idx="95">
                  <c:v>18.999999999999964</c:v>
                </c:pt>
                <c:pt idx="96">
                  <c:v>19.199999999999964</c:v>
                </c:pt>
                <c:pt idx="97">
                  <c:v>19.399999999999963</c:v>
                </c:pt>
                <c:pt idx="98">
                  <c:v>19.599999999999962</c:v>
                </c:pt>
                <c:pt idx="99">
                  <c:v>19.799999999999962</c:v>
                </c:pt>
                <c:pt idx="100">
                  <c:v>19.999999999999961</c:v>
                </c:pt>
                <c:pt idx="101">
                  <c:v>20.19999999999996</c:v>
                </c:pt>
                <c:pt idx="102">
                  <c:v>20.399999999999959</c:v>
                </c:pt>
                <c:pt idx="103">
                  <c:v>20.599999999999959</c:v>
                </c:pt>
                <c:pt idx="104">
                  <c:v>20.799999999999958</c:v>
                </c:pt>
                <c:pt idx="105">
                  <c:v>20.999999999999957</c:v>
                </c:pt>
                <c:pt idx="106">
                  <c:v>21.199999999999957</c:v>
                </c:pt>
                <c:pt idx="107">
                  <c:v>21.399999999999956</c:v>
                </c:pt>
                <c:pt idx="108">
                  <c:v>21.599999999999955</c:v>
                </c:pt>
                <c:pt idx="109">
                  <c:v>21.799999999999955</c:v>
                </c:pt>
                <c:pt idx="110">
                  <c:v>21.999999999999954</c:v>
                </c:pt>
                <c:pt idx="111">
                  <c:v>22.199999999999953</c:v>
                </c:pt>
                <c:pt idx="112">
                  <c:v>22.399999999999952</c:v>
                </c:pt>
                <c:pt idx="113">
                  <c:v>22.599999999999952</c:v>
                </c:pt>
                <c:pt idx="114">
                  <c:v>22.799999999999951</c:v>
                </c:pt>
                <c:pt idx="115">
                  <c:v>22.99999999999995</c:v>
                </c:pt>
                <c:pt idx="116">
                  <c:v>23.19999999999995</c:v>
                </c:pt>
                <c:pt idx="117">
                  <c:v>23.399999999999949</c:v>
                </c:pt>
                <c:pt idx="118">
                  <c:v>23.599999999999948</c:v>
                </c:pt>
                <c:pt idx="119">
                  <c:v>23.799999999999947</c:v>
                </c:pt>
                <c:pt idx="120">
                  <c:v>23.999999999999947</c:v>
                </c:pt>
                <c:pt idx="121">
                  <c:v>24.199999999999946</c:v>
                </c:pt>
                <c:pt idx="122">
                  <c:v>24.399999999999945</c:v>
                </c:pt>
                <c:pt idx="123">
                  <c:v>24.599999999999945</c:v>
                </c:pt>
                <c:pt idx="124">
                  <c:v>24.799999999999944</c:v>
                </c:pt>
                <c:pt idx="125">
                  <c:v>24.999999999999943</c:v>
                </c:pt>
                <c:pt idx="126">
                  <c:v>25.199999999999942</c:v>
                </c:pt>
                <c:pt idx="127">
                  <c:v>25.399999999999942</c:v>
                </c:pt>
                <c:pt idx="128">
                  <c:v>25.599999999999941</c:v>
                </c:pt>
                <c:pt idx="129">
                  <c:v>25.79999999999994</c:v>
                </c:pt>
                <c:pt idx="130">
                  <c:v>25.99999999999994</c:v>
                </c:pt>
                <c:pt idx="131">
                  <c:v>26.199999999999939</c:v>
                </c:pt>
                <c:pt idx="132">
                  <c:v>26.399999999999938</c:v>
                </c:pt>
                <c:pt idx="133">
                  <c:v>26.599999999999937</c:v>
                </c:pt>
                <c:pt idx="134">
                  <c:v>26.799999999999937</c:v>
                </c:pt>
                <c:pt idx="135">
                  <c:v>26.999999999999936</c:v>
                </c:pt>
                <c:pt idx="136">
                  <c:v>27.199999999999935</c:v>
                </c:pt>
                <c:pt idx="137">
                  <c:v>27.399999999999935</c:v>
                </c:pt>
                <c:pt idx="138">
                  <c:v>27.599999999999934</c:v>
                </c:pt>
                <c:pt idx="139">
                  <c:v>27.799999999999933</c:v>
                </c:pt>
                <c:pt idx="140">
                  <c:v>27.999999999999932</c:v>
                </c:pt>
                <c:pt idx="141">
                  <c:v>28.199999999999932</c:v>
                </c:pt>
                <c:pt idx="142">
                  <c:v>28.399999999999931</c:v>
                </c:pt>
                <c:pt idx="143">
                  <c:v>28.59999999999993</c:v>
                </c:pt>
                <c:pt idx="144">
                  <c:v>28.79999999999993</c:v>
                </c:pt>
                <c:pt idx="145">
                  <c:v>28.999999999999929</c:v>
                </c:pt>
                <c:pt idx="146">
                  <c:v>29.199999999999928</c:v>
                </c:pt>
                <c:pt idx="147">
                  <c:v>29.399999999999928</c:v>
                </c:pt>
                <c:pt idx="148">
                  <c:v>29.599999999999927</c:v>
                </c:pt>
                <c:pt idx="149">
                  <c:v>29.799999999999926</c:v>
                </c:pt>
                <c:pt idx="150">
                  <c:v>29.999999999999925</c:v>
                </c:pt>
              </c:numCache>
            </c:numRef>
          </c:xVal>
          <c:yVal>
            <c:numRef>
              <c:f>K2CO3!$E$2:$E$152</c:f>
              <c:numCache>
                <c:formatCode>General</c:formatCode>
                <c:ptCount val="151"/>
                <c:pt idx="0">
                  <c:v>11.686666666666667</c:v>
                </c:pt>
                <c:pt idx="1">
                  <c:v>11.51</c:v>
                </c:pt>
                <c:pt idx="2">
                  <c:v>11.299999999999999</c:v>
                </c:pt>
                <c:pt idx="3">
                  <c:v>11.166666666666666</c:v>
                </c:pt>
                <c:pt idx="4">
                  <c:v>11.053333333333333</c:v>
                </c:pt>
                <c:pt idx="5">
                  <c:v>10.956666666666665</c:v>
                </c:pt>
                <c:pt idx="6">
                  <c:v>10.87</c:v>
                </c:pt>
                <c:pt idx="7">
                  <c:v>10.793333333333335</c:v>
                </c:pt>
                <c:pt idx="8">
                  <c:v>10.726666666666667</c:v>
                </c:pt>
                <c:pt idx="9">
                  <c:v>10.653333333333334</c:v>
                </c:pt>
                <c:pt idx="10">
                  <c:v>10.593333333333334</c:v>
                </c:pt>
                <c:pt idx="11">
                  <c:v>10.51</c:v>
                </c:pt>
                <c:pt idx="12">
                  <c:v>10.443333333333333</c:v>
                </c:pt>
                <c:pt idx="13">
                  <c:v>10.383333333333333</c:v>
                </c:pt>
                <c:pt idx="14">
                  <c:v>10.326666666666666</c:v>
                </c:pt>
                <c:pt idx="15">
                  <c:v>10.256666666666666</c:v>
                </c:pt>
                <c:pt idx="16">
                  <c:v>10.213333333333333</c:v>
                </c:pt>
                <c:pt idx="17">
                  <c:v>10.163333333333332</c:v>
                </c:pt>
                <c:pt idx="18">
                  <c:v>10.100000000000001</c:v>
                </c:pt>
                <c:pt idx="19">
                  <c:v>10.020000000000001</c:v>
                </c:pt>
                <c:pt idx="20">
                  <c:v>9.9533333333333349</c:v>
                </c:pt>
                <c:pt idx="21">
                  <c:v>9.8833333333333329</c:v>
                </c:pt>
                <c:pt idx="22">
                  <c:v>9.8066666666666666</c:v>
                </c:pt>
                <c:pt idx="23">
                  <c:v>9.7099999999999991</c:v>
                </c:pt>
                <c:pt idx="24">
                  <c:v>9.6066666666666674</c:v>
                </c:pt>
                <c:pt idx="25">
                  <c:v>9.4733333333333327</c:v>
                </c:pt>
                <c:pt idx="26">
                  <c:v>9.3233333333333324</c:v>
                </c:pt>
                <c:pt idx="27">
                  <c:v>9.07</c:v>
                </c:pt>
                <c:pt idx="28">
                  <c:v>8.543333333333333</c:v>
                </c:pt>
                <c:pt idx="29">
                  <c:v>8.1566666666666663</c:v>
                </c:pt>
                <c:pt idx="30">
                  <c:v>8.0200000000000014</c:v>
                </c:pt>
                <c:pt idx="31">
                  <c:v>7.7733333333333334</c:v>
                </c:pt>
                <c:pt idx="32">
                  <c:v>7.6066666666666665</c:v>
                </c:pt>
                <c:pt idx="33">
                  <c:v>7.5366666666666662</c:v>
                </c:pt>
                <c:pt idx="34">
                  <c:v>7.5</c:v>
                </c:pt>
                <c:pt idx="35">
                  <c:v>7.3999999999999995</c:v>
                </c:pt>
                <c:pt idx="36">
                  <c:v>7.336666666666666</c:v>
                </c:pt>
                <c:pt idx="37">
                  <c:v>7.2666666666666666</c:v>
                </c:pt>
                <c:pt idx="38">
                  <c:v>7.2166666666666659</c:v>
                </c:pt>
                <c:pt idx="39">
                  <c:v>7.16</c:v>
                </c:pt>
                <c:pt idx="40">
                  <c:v>7.123333333333334</c:v>
                </c:pt>
                <c:pt idx="41">
                  <c:v>7.0766666666666671</c:v>
                </c:pt>
                <c:pt idx="42">
                  <c:v>7.05</c:v>
                </c:pt>
                <c:pt idx="43">
                  <c:v>6.98</c:v>
                </c:pt>
                <c:pt idx="44">
                  <c:v>6.9433333333333325</c:v>
                </c:pt>
                <c:pt idx="45">
                  <c:v>6.8833333333333329</c:v>
                </c:pt>
                <c:pt idx="46">
                  <c:v>6.82</c:v>
                </c:pt>
                <c:pt idx="47">
                  <c:v>6.7566666666666677</c:v>
                </c:pt>
                <c:pt idx="48">
                  <c:v>6.6933333333333325</c:v>
                </c:pt>
                <c:pt idx="49">
                  <c:v>6.6333333333333329</c:v>
                </c:pt>
                <c:pt idx="50">
                  <c:v>6.543333333333333</c:v>
                </c:pt>
                <c:pt idx="51">
                  <c:v>6.44</c:v>
                </c:pt>
                <c:pt idx="52">
                  <c:v>6.3166666666666664</c:v>
                </c:pt>
                <c:pt idx="53">
                  <c:v>6.1700000000000008</c:v>
                </c:pt>
                <c:pt idx="54">
                  <c:v>6.03</c:v>
                </c:pt>
                <c:pt idx="55">
                  <c:v>5.663333333333334</c:v>
                </c:pt>
                <c:pt idx="56">
                  <c:v>4.5666666666666673</c:v>
                </c:pt>
                <c:pt idx="57">
                  <c:v>3.53</c:v>
                </c:pt>
                <c:pt idx="58">
                  <c:v>3.2433333333333336</c:v>
                </c:pt>
                <c:pt idx="59">
                  <c:v>3.0566666666666666</c:v>
                </c:pt>
                <c:pt idx="60">
                  <c:v>2.9499999999999997</c:v>
                </c:pt>
                <c:pt idx="61">
                  <c:v>2.86</c:v>
                </c:pt>
                <c:pt idx="62">
                  <c:v>2.7899999999999996</c:v>
                </c:pt>
                <c:pt idx="63">
                  <c:v>2.7366666666666668</c:v>
                </c:pt>
                <c:pt idx="64">
                  <c:v>2.6933333333333334</c:v>
                </c:pt>
                <c:pt idx="65">
                  <c:v>2.6566666666666667</c:v>
                </c:pt>
                <c:pt idx="66">
                  <c:v>2.6266666666666669</c:v>
                </c:pt>
                <c:pt idx="67">
                  <c:v>2.5933333333333333</c:v>
                </c:pt>
                <c:pt idx="68">
                  <c:v>2.5666666666666664</c:v>
                </c:pt>
                <c:pt idx="69">
                  <c:v>2.5433333333333334</c:v>
                </c:pt>
                <c:pt idx="70">
                  <c:v>2.5266666666666664</c:v>
                </c:pt>
                <c:pt idx="71">
                  <c:v>2.5033333333333334</c:v>
                </c:pt>
                <c:pt idx="72">
                  <c:v>2.4866666666666664</c:v>
                </c:pt>
                <c:pt idx="73">
                  <c:v>2.4666666666666668</c:v>
                </c:pt>
                <c:pt idx="74">
                  <c:v>2.4533333333333336</c:v>
                </c:pt>
                <c:pt idx="75">
                  <c:v>2.4333333333333331</c:v>
                </c:pt>
                <c:pt idx="76">
                  <c:v>2.416666666666667</c:v>
                </c:pt>
                <c:pt idx="77">
                  <c:v>2.41</c:v>
                </c:pt>
                <c:pt idx="78">
                  <c:v>2.3966666666666665</c:v>
                </c:pt>
                <c:pt idx="79">
                  <c:v>2.3833333333333333</c:v>
                </c:pt>
                <c:pt idx="80">
                  <c:v>2.3733333333333331</c:v>
                </c:pt>
                <c:pt idx="81">
                  <c:v>2.36</c:v>
                </c:pt>
                <c:pt idx="82">
                  <c:v>2.3533333333333335</c:v>
                </c:pt>
                <c:pt idx="83">
                  <c:v>2.3433333333333333</c:v>
                </c:pt>
                <c:pt idx="84">
                  <c:v>2.3366666666666669</c:v>
                </c:pt>
                <c:pt idx="85">
                  <c:v>2.33</c:v>
                </c:pt>
                <c:pt idx="86">
                  <c:v>2.3199999999999998</c:v>
                </c:pt>
                <c:pt idx="87">
                  <c:v>2.31</c:v>
                </c:pt>
                <c:pt idx="88">
                  <c:v>2.3033333333333332</c:v>
                </c:pt>
                <c:pt idx="89">
                  <c:v>2.3000000000000003</c:v>
                </c:pt>
                <c:pt idx="90">
                  <c:v>2.29</c:v>
                </c:pt>
                <c:pt idx="91">
                  <c:v>2.2833333333333332</c:v>
                </c:pt>
                <c:pt idx="92">
                  <c:v>2.2733333333333334</c:v>
                </c:pt>
                <c:pt idx="93">
                  <c:v>2.2733333333333334</c:v>
                </c:pt>
                <c:pt idx="94">
                  <c:v>2.2633333333333336</c:v>
                </c:pt>
                <c:pt idx="95">
                  <c:v>2.2633333333333336</c:v>
                </c:pt>
                <c:pt idx="96">
                  <c:v>2.2533333333333334</c:v>
                </c:pt>
                <c:pt idx="97">
                  <c:v>2.2499999999999996</c:v>
                </c:pt>
                <c:pt idx="98">
                  <c:v>2.2433333333333332</c:v>
                </c:pt>
                <c:pt idx="99">
                  <c:v>2.2366666666666668</c:v>
                </c:pt>
                <c:pt idx="100">
                  <c:v>2.2333333333333329</c:v>
                </c:pt>
                <c:pt idx="101">
                  <c:v>2.2266666666666666</c:v>
                </c:pt>
                <c:pt idx="102">
                  <c:v>2.2233333333333332</c:v>
                </c:pt>
                <c:pt idx="103">
                  <c:v>2.2166666666666668</c:v>
                </c:pt>
                <c:pt idx="104">
                  <c:v>2.2166666666666668</c:v>
                </c:pt>
                <c:pt idx="105">
                  <c:v>2.2066666666666666</c:v>
                </c:pt>
                <c:pt idx="106">
                  <c:v>2.2033333333333331</c:v>
                </c:pt>
                <c:pt idx="107">
                  <c:v>2.1966666666666668</c:v>
                </c:pt>
                <c:pt idx="108">
                  <c:v>2.1966666666666668</c:v>
                </c:pt>
                <c:pt idx="109">
                  <c:v>2.19</c:v>
                </c:pt>
                <c:pt idx="110">
                  <c:v>2.186666666666667</c:v>
                </c:pt>
                <c:pt idx="111">
                  <c:v>2.1800000000000002</c:v>
                </c:pt>
                <c:pt idx="112">
                  <c:v>2.1766666666666667</c:v>
                </c:pt>
                <c:pt idx="113">
                  <c:v>2.1766666666666667</c:v>
                </c:pt>
                <c:pt idx="114">
                  <c:v>2.17</c:v>
                </c:pt>
                <c:pt idx="115">
                  <c:v>2.17</c:v>
                </c:pt>
                <c:pt idx="116">
                  <c:v>2.1666666666666665</c:v>
                </c:pt>
                <c:pt idx="117">
                  <c:v>2.16</c:v>
                </c:pt>
                <c:pt idx="118">
                  <c:v>2.1566666666666667</c:v>
                </c:pt>
                <c:pt idx="119">
                  <c:v>2.1566666666666667</c:v>
                </c:pt>
                <c:pt idx="120">
                  <c:v>2.1533333333333338</c:v>
                </c:pt>
                <c:pt idx="121">
                  <c:v>2.1466666666666669</c:v>
                </c:pt>
                <c:pt idx="122">
                  <c:v>2.1466666666666669</c:v>
                </c:pt>
                <c:pt idx="123">
                  <c:v>2.14</c:v>
                </c:pt>
                <c:pt idx="124">
                  <c:v>2.14</c:v>
                </c:pt>
                <c:pt idx="125">
                  <c:v>2.14</c:v>
                </c:pt>
                <c:pt idx="126">
                  <c:v>2.1333333333333333</c:v>
                </c:pt>
                <c:pt idx="127">
                  <c:v>2.1333333333333333</c:v>
                </c:pt>
                <c:pt idx="128">
                  <c:v>2.13</c:v>
                </c:pt>
                <c:pt idx="129">
                  <c:v>2.13</c:v>
                </c:pt>
                <c:pt idx="130">
                  <c:v>2.1266666666666665</c:v>
                </c:pt>
                <c:pt idx="131">
                  <c:v>2.1266666666666665</c:v>
                </c:pt>
                <c:pt idx="132">
                  <c:v>2.1233333333333335</c:v>
                </c:pt>
                <c:pt idx="133">
                  <c:v>2.1233333333333335</c:v>
                </c:pt>
                <c:pt idx="134">
                  <c:v>2.12</c:v>
                </c:pt>
                <c:pt idx="135">
                  <c:v>2.12</c:v>
                </c:pt>
                <c:pt idx="136">
                  <c:v>2.12</c:v>
                </c:pt>
                <c:pt idx="137">
                  <c:v>2.1133333333333333</c:v>
                </c:pt>
                <c:pt idx="138">
                  <c:v>2.1133333333333333</c:v>
                </c:pt>
                <c:pt idx="139">
                  <c:v>2.11</c:v>
                </c:pt>
                <c:pt idx="140">
                  <c:v>2.11</c:v>
                </c:pt>
                <c:pt idx="141">
                  <c:v>2.11</c:v>
                </c:pt>
                <c:pt idx="142">
                  <c:v>2.1066666666666669</c:v>
                </c:pt>
                <c:pt idx="143">
                  <c:v>2.1066666666666669</c:v>
                </c:pt>
                <c:pt idx="144">
                  <c:v>2.1033333333333335</c:v>
                </c:pt>
                <c:pt idx="145">
                  <c:v>2.1</c:v>
                </c:pt>
                <c:pt idx="146">
                  <c:v>2.1</c:v>
                </c:pt>
                <c:pt idx="147">
                  <c:v>2.0966666666666671</c:v>
                </c:pt>
                <c:pt idx="148">
                  <c:v>2.0966666666666671</c:v>
                </c:pt>
                <c:pt idx="149">
                  <c:v>2.0933333333333333</c:v>
                </c:pt>
                <c:pt idx="150">
                  <c:v>2.0933333333333333</c:v>
                </c:pt>
              </c:numCache>
            </c:numRef>
          </c:yVal>
          <c:smooth val="1"/>
        </c:ser>
        <c:ser>
          <c:idx val="1"/>
          <c:order val="1"/>
          <c:tx>
            <c:v>HEMA Film</c:v>
          </c:tx>
          <c:spPr>
            <a:ln w="19050"/>
          </c:spPr>
          <c:marker>
            <c:symbol val="none"/>
          </c:marker>
          <c:xVal>
            <c:numRef>
              <c:f>'TS182'!$A$2:$A$152</c:f>
              <c:numCache>
                <c:formatCode>0.00</c:formatCode>
                <c:ptCount val="151"/>
                <c:pt idx="0">
                  <c:v>0</c:v>
                </c:pt>
                <c:pt idx="1">
                  <c:v>0.2</c:v>
                </c:pt>
                <c:pt idx="2">
                  <c:v>0.4</c:v>
                </c:pt>
                <c:pt idx="3">
                  <c:v>0.60000000000000009</c:v>
                </c:pt>
                <c:pt idx="4">
                  <c:v>0.8</c:v>
                </c:pt>
                <c:pt idx="5">
                  <c:v>1</c:v>
                </c:pt>
                <c:pt idx="6">
                  <c:v>1.2</c:v>
                </c:pt>
                <c:pt idx="7">
                  <c:v>1.4</c:v>
                </c:pt>
                <c:pt idx="8">
                  <c:v>1.5999999999999999</c:v>
                </c:pt>
                <c:pt idx="9">
                  <c:v>1.7999999999999998</c:v>
                </c:pt>
                <c:pt idx="10">
                  <c:v>1.9999999999999998</c:v>
                </c:pt>
                <c:pt idx="11">
                  <c:v>2.1999999999999997</c:v>
                </c:pt>
                <c:pt idx="12">
                  <c:v>2.4</c:v>
                </c:pt>
                <c:pt idx="13">
                  <c:v>2.6</c:v>
                </c:pt>
                <c:pt idx="14">
                  <c:v>2.8000000000000003</c:v>
                </c:pt>
                <c:pt idx="15">
                  <c:v>3.0000000000000004</c:v>
                </c:pt>
                <c:pt idx="16">
                  <c:v>3.2000000000000006</c:v>
                </c:pt>
                <c:pt idx="17">
                  <c:v>3.4000000000000008</c:v>
                </c:pt>
                <c:pt idx="18">
                  <c:v>3.600000000000001</c:v>
                </c:pt>
                <c:pt idx="19">
                  <c:v>3.8000000000000012</c:v>
                </c:pt>
                <c:pt idx="20">
                  <c:v>4.0000000000000009</c:v>
                </c:pt>
                <c:pt idx="21">
                  <c:v>4.2000000000000011</c:v>
                </c:pt>
                <c:pt idx="22">
                  <c:v>4.4000000000000012</c:v>
                </c:pt>
                <c:pt idx="23">
                  <c:v>4.6000000000000014</c:v>
                </c:pt>
                <c:pt idx="24">
                  <c:v>4.8000000000000016</c:v>
                </c:pt>
                <c:pt idx="25">
                  <c:v>5.0000000000000018</c:v>
                </c:pt>
                <c:pt idx="26">
                  <c:v>5.200000000000002</c:v>
                </c:pt>
                <c:pt idx="27">
                  <c:v>5.4000000000000021</c:v>
                </c:pt>
                <c:pt idx="28">
                  <c:v>5.6000000000000023</c:v>
                </c:pt>
                <c:pt idx="29">
                  <c:v>5.8000000000000025</c:v>
                </c:pt>
                <c:pt idx="30">
                  <c:v>6.0000000000000027</c:v>
                </c:pt>
                <c:pt idx="31">
                  <c:v>6.2000000000000028</c:v>
                </c:pt>
                <c:pt idx="32">
                  <c:v>6.400000000000003</c:v>
                </c:pt>
                <c:pt idx="33">
                  <c:v>6.6000000000000032</c:v>
                </c:pt>
                <c:pt idx="34">
                  <c:v>6.8000000000000034</c:v>
                </c:pt>
                <c:pt idx="35">
                  <c:v>7.0000000000000036</c:v>
                </c:pt>
                <c:pt idx="36">
                  <c:v>7.2000000000000037</c:v>
                </c:pt>
                <c:pt idx="37">
                  <c:v>7.4000000000000039</c:v>
                </c:pt>
                <c:pt idx="38">
                  <c:v>7.6000000000000041</c:v>
                </c:pt>
                <c:pt idx="39">
                  <c:v>7.8000000000000043</c:v>
                </c:pt>
                <c:pt idx="40">
                  <c:v>8.0000000000000036</c:v>
                </c:pt>
                <c:pt idx="41">
                  <c:v>8.2000000000000028</c:v>
                </c:pt>
                <c:pt idx="42">
                  <c:v>8.4000000000000021</c:v>
                </c:pt>
                <c:pt idx="43">
                  <c:v>8.6000000000000014</c:v>
                </c:pt>
                <c:pt idx="44">
                  <c:v>8.8000000000000007</c:v>
                </c:pt>
                <c:pt idx="45">
                  <c:v>9</c:v>
                </c:pt>
                <c:pt idx="46">
                  <c:v>9.1999999999999993</c:v>
                </c:pt>
                <c:pt idx="47">
                  <c:v>9.3999999999999986</c:v>
                </c:pt>
                <c:pt idx="48">
                  <c:v>9.5999999999999979</c:v>
                </c:pt>
                <c:pt idx="49">
                  <c:v>9.7999999999999972</c:v>
                </c:pt>
                <c:pt idx="50">
                  <c:v>9.9999999999999964</c:v>
                </c:pt>
                <c:pt idx="51">
                  <c:v>10.199999999999996</c:v>
                </c:pt>
                <c:pt idx="52">
                  <c:v>10.399999999999995</c:v>
                </c:pt>
                <c:pt idx="53">
                  <c:v>10.599999999999994</c:v>
                </c:pt>
                <c:pt idx="54">
                  <c:v>10.799999999999994</c:v>
                </c:pt>
                <c:pt idx="55">
                  <c:v>10.999999999999993</c:v>
                </c:pt>
                <c:pt idx="56">
                  <c:v>11.199999999999992</c:v>
                </c:pt>
                <c:pt idx="57">
                  <c:v>11.399999999999991</c:v>
                </c:pt>
                <c:pt idx="58">
                  <c:v>11.599999999999991</c:v>
                </c:pt>
                <c:pt idx="59">
                  <c:v>11.79999999999999</c:v>
                </c:pt>
                <c:pt idx="60">
                  <c:v>11.999999999999989</c:v>
                </c:pt>
                <c:pt idx="61">
                  <c:v>12.199999999999989</c:v>
                </c:pt>
                <c:pt idx="62">
                  <c:v>12.399999999999988</c:v>
                </c:pt>
                <c:pt idx="63">
                  <c:v>12.599999999999987</c:v>
                </c:pt>
                <c:pt idx="64">
                  <c:v>12.799999999999986</c:v>
                </c:pt>
                <c:pt idx="65">
                  <c:v>12.999999999999986</c:v>
                </c:pt>
                <c:pt idx="66">
                  <c:v>13.199999999999985</c:v>
                </c:pt>
                <c:pt idx="67">
                  <c:v>13.399999999999984</c:v>
                </c:pt>
                <c:pt idx="68">
                  <c:v>13.599999999999984</c:v>
                </c:pt>
                <c:pt idx="69">
                  <c:v>13.799999999999983</c:v>
                </c:pt>
                <c:pt idx="70">
                  <c:v>13.999999999999982</c:v>
                </c:pt>
                <c:pt idx="71">
                  <c:v>14.199999999999982</c:v>
                </c:pt>
                <c:pt idx="72">
                  <c:v>14.399999999999981</c:v>
                </c:pt>
                <c:pt idx="73">
                  <c:v>14.59999999999998</c:v>
                </c:pt>
                <c:pt idx="74">
                  <c:v>14.799999999999979</c:v>
                </c:pt>
                <c:pt idx="75">
                  <c:v>14.999999999999979</c:v>
                </c:pt>
                <c:pt idx="76">
                  <c:v>15.199999999999978</c:v>
                </c:pt>
                <c:pt idx="77">
                  <c:v>15.399999999999977</c:v>
                </c:pt>
                <c:pt idx="78">
                  <c:v>15.599999999999977</c:v>
                </c:pt>
                <c:pt idx="79">
                  <c:v>15.799999999999976</c:v>
                </c:pt>
                <c:pt idx="80">
                  <c:v>15.999999999999975</c:v>
                </c:pt>
                <c:pt idx="81">
                  <c:v>16.199999999999974</c:v>
                </c:pt>
                <c:pt idx="82">
                  <c:v>16.399999999999974</c:v>
                </c:pt>
                <c:pt idx="83">
                  <c:v>16.599999999999973</c:v>
                </c:pt>
                <c:pt idx="84">
                  <c:v>16.799999999999972</c:v>
                </c:pt>
                <c:pt idx="85">
                  <c:v>16.999999999999972</c:v>
                </c:pt>
                <c:pt idx="86">
                  <c:v>17.199999999999971</c:v>
                </c:pt>
                <c:pt idx="87">
                  <c:v>17.39999999999997</c:v>
                </c:pt>
                <c:pt idx="88">
                  <c:v>17.599999999999969</c:v>
                </c:pt>
                <c:pt idx="89">
                  <c:v>17.799999999999969</c:v>
                </c:pt>
                <c:pt idx="90">
                  <c:v>17.999999999999968</c:v>
                </c:pt>
                <c:pt idx="91">
                  <c:v>18.199999999999967</c:v>
                </c:pt>
                <c:pt idx="92">
                  <c:v>18.399999999999967</c:v>
                </c:pt>
                <c:pt idx="93">
                  <c:v>18.599999999999966</c:v>
                </c:pt>
                <c:pt idx="94">
                  <c:v>18.799999999999965</c:v>
                </c:pt>
                <c:pt idx="95">
                  <c:v>18.999999999999964</c:v>
                </c:pt>
                <c:pt idx="96">
                  <c:v>19.199999999999964</c:v>
                </c:pt>
                <c:pt idx="97">
                  <c:v>19.399999999999963</c:v>
                </c:pt>
                <c:pt idx="98">
                  <c:v>19.599999999999962</c:v>
                </c:pt>
                <c:pt idx="99">
                  <c:v>19.799999999999962</c:v>
                </c:pt>
                <c:pt idx="100">
                  <c:v>19.999999999999961</c:v>
                </c:pt>
                <c:pt idx="101">
                  <c:v>20.19999999999996</c:v>
                </c:pt>
                <c:pt idx="102">
                  <c:v>20.399999999999959</c:v>
                </c:pt>
                <c:pt idx="103">
                  <c:v>20.599999999999959</c:v>
                </c:pt>
                <c:pt idx="104">
                  <c:v>20.799999999999958</c:v>
                </c:pt>
                <c:pt idx="105">
                  <c:v>20.999999999999957</c:v>
                </c:pt>
                <c:pt idx="106">
                  <c:v>21.199999999999957</c:v>
                </c:pt>
                <c:pt idx="107">
                  <c:v>21.399999999999956</c:v>
                </c:pt>
                <c:pt idx="108">
                  <c:v>21.599999999999955</c:v>
                </c:pt>
                <c:pt idx="109">
                  <c:v>21.799999999999955</c:v>
                </c:pt>
                <c:pt idx="110">
                  <c:v>21.999999999999954</c:v>
                </c:pt>
                <c:pt idx="111">
                  <c:v>22.199999999999953</c:v>
                </c:pt>
                <c:pt idx="112">
                  <c:v>22.399999999999952</c:v>
                </c:pt>
                <c:pt idx="113">
                  <c:v>22.599999999999952</c:v>
                </c:pt>
                <c:pt idx="114">
                  <c:v>22.799999999999951</c:v>
                </c:pt>
                <c:pt idx="115">
                  <c:v>22.99999999999995</c:v>
                </c:pt>
                <c:pt idx="116">
                  <c:v>23.19999999999995</c:v>
                </c:pt>
                <c:pt idx="117">
                  <c:v>23.399999999999949</c:v>
                </c:pt>
                <c:pt idx="118">
                  <c:v>23.599999999999948</c:v>
                </c:pt>
                <c:pt idx="119">
                  <c:v>23.799999999999947</c:v>
                </c:pt>
                <c:pt idx="120">
                  <c:v>23.999999999999947</c:v>
                </c:pt>
                <c:pt idx="121">
                  <c:v>24.199999999999946</c:v>
                </c:pt>
                <c:pt idx="122">
                  <c:v>24.399999999999945</c:v>
                </c:pt>
                <c:pt idx="123">
                  <c:v>24.599999999999945</c:v>
                </c:pt>
                <c:pt idx="124">
                  <c:v>24.799999999999944</c:v>
                </c:pt>
                <c:pt idx="125">
                  <c:v>24.999999999999943</c:v>
                </c:pt>
                <c:pt idx="126">
                  <c:v>25.199999999999942</c:v>
                </c:pt>
                <c:pt idx="127">
                  <c:v>25.399999999999942</c:v>
                </c:pt>
                <c:pt idx="128">
                  <c:v>25.599999999999941</c:v>
                </c:pt>
                <c:pt idx="129">
                  <c:v>25.79999999999994</c:v>
                </c:pt>
                <c:pt idx="130">
                  <c:v>25.99999999999994</c:v>
                </c:pt>
                <c:pt idx="131">
                  <c:v>26.199999999999939</c:v>
                </c:pt>
                <c:pt idx="132">
                  <c:v>26.399999999999938</c:v>
                </c:pt>
                <c:pt idx="133">
                  <c:v>26.599999999999937</c:v>
                </c:pt>
                <c:pt idx="134">
                  <c:v>26.799999999999937</c:v>
                </c:pt>
                <c:pt idx="135">
                  <c:v>26.999999999999936</c:v>
                </c:pt>
                <c:pt idx="136">
                  <c:v>27.199999999999935</c:v>
                </c:pt>
                <c:pt idx="137">
                  <c:v>27.399999999999935</c:v>
                </c:pt>
                <c:pt idx="138">
                  <c:v>27.599999999999934</c:v>
                </c:pt>
                <c:pt idx="139">
                  <c:v>27.799999999999933</c:v>
                </c:pt>
                <c:pt idx="140">
                  <c:v>27.999999999999932</c:v>
                </c:pt>
                <c:pt idx="141">
                  <c:v>28.199999999999932</c:v>
                </c:pt>
                <c:pt idx="142">
                  <c:v>28.399999999999931</c:v>
                </c:pt>
                <c:pt idx="143">
                  <c:v>28.59999999999993</c:v>
                </c:pt>
                <c:pt idx="144">
                  <c:v>28.79999999999993</c:v>
                </c:pt>
                <c:pt idx="145">
                  <c:v>28.999999999999929</c:v>
                </c:pt>
                <c:pt idx="146">
                  <c:v>29.199999999999928</c:v>
                </c:pt>
                <c:pt idx="147">
                  <c:v>29.399999999999928</c:v>
                </c:pt>
                <c:pt idx="148">
                  <c:v>29.599999999999927</c:v>
                </c:pt>
                <c:pt idx="149">
                  <c:v>29.799999999999926</c:v>
                </c:pt>
                <c:pt idx="150">
                  <c:v>29.999999999999925</c:v>
                </c:pt>
              </c:numCache>
            </c:numRef>
          </c:xVal>
          <c:yVal>
            <c:numRef>
              <c:f>'TS182'!$E$2:$E$152</c:f>
              <c:numCache>
                <c:formatCode>General</c:formatCode>
                <c:ptCount val="151"/>
                <c:pt idx="0">
                  <c:v>11.63</c:v>
                </c:pt>
                <c:pt idx="1">
                  <c:v>11.43</c:v>
                </c:pt>
                <c:pt idx="2">
                  <c:v>11.296666666666667</c:v>
                </c:pt>
                <c:pt idx="3">
                  <c:v>11.146666666666667</c:v>
                </c:pt>
                <c:pt idx="4">
                  <c:v>11.030000000000001</c:v>
                </c:pt>
                <c:pt idx="5">
                  <c:v>10.933333333333332</c:v>
                </c:pt>
                <c:pt idx="6">
                  <c:v>10.843333333333334</c:v>
                </c:pt>
                <c:pt idx="7">
                  <c:v>10.766666666666666</c:v>
                </c:pt>
                <c:pt idx="8">
                  <c:v>10.696666666666667</c:v>
                </c:pt>
                <c:pt idx="9">
                  <c:v>10.626666666666667</c:v>
                </c:pt>
                <c:pt idx="10">
                  <c:v>10.56</c:v>
                </c:pt>
                <c:pt idx="11">
                  <c:v>10.483333333333334</c:v>
                </c:pt>
                <c:pt idx="12">
                  <c:v>10.426666666666668</c:v>
                </c:pt>
                <c:pt idx="13">
                  <c:v>10.37</c:v>
                </c:pt>
                <c:pt idx="14">
                  <c:v>10.306666666666667</c:v>
                </c:pt>
                <c:pt idx="15">
                  <c:v>10.24</c:v>
                </c:pt>
                <c:pt idx="16">
                  <c:v>10.173333333333334</c:v>
                </c:pt>
                <c:pt idx="17">
                  <c:v>10.103333333333333</c:v>
                </c:pt>
                <c:pt idx="18">
                  <c:v>10.040000000000001</c:v>
                </c:pt>
                <c:pt idx="19">
                  <c:v>9.9500000000000011</c:v>
                </c:pt>
                <c:pt idx="20">
                  <c:v>9.8866666666666667</c:v>
                </c:pt>
                <c:pt idx="21">
                  <c:v>9.8166666666666664</c:v>
                </c:pt>
                <c:pt idx="22">
                  <c:v>9.7166666666666668</c:v>
                </c:pt>
                <c:pt idx="23">
                  <c:v>9.6333333333333329</c:v>
                </c:pt>
                <c:pt idx="24">
                  <c:v>9.5399999999999991</c:v>
                </c:pt>
                <c:pt idx="25">
                  <c:v>9.3733333333333331</c:v>
                </c:pt>
                <c:pt idx="26">
                  <c:v>9.1333333333333346</c:v>
                </c:pt>
                <c:pt idx="27">
                  <c:v>8.8666666666666671</c:v>
                </c:pt>
                <c:pt idx="28">
                  <c:v>8.3933333333333326</c:v>
                </c:pt>
                <c:pt idx="29">
                  <c:v>7.9433333333333325</c:v>
                </c:pt>
                <c:pt idx="30">
                  <c:v>7.7</c:v>
                </c:pt>
                <c:pt idx="31">
                  <c:v>7.583333333333333</c:v>
                </c:pt>
                <c:pt idx="32">
                  <c:v>7.4766666666666666</c:v>
                </c:pt>
                <c:pt idx="33">
                  <c:v>7.4266666666666667</c:v>
                </c:pt>
                <c:pt idx="34">
                  <c:v>7.3566666666666665</c:v>
                </c:pt>
                <c:pt idx="35">
                  <c:v>7.2733333333333334</c:v>
                </c:pt>
                <c:pt idx="36">
                  <c:v>7.2433333333333332</c:v>
                </c:pt>
                <c:pt idx="37">
                  <c:v>7.163333333333334</c:v>
                </c:pt>
                <c:pt idx="38">
                  <c:v>7.1066666666666665</c:v>
                </c:pt>
                <c:pt idx="39">
                  <c:v>7.05</c:v>
                </c:pt>
                <c:pt idx="40">
                  <c:v>6.9733333333333336</c:v>
                </c:pt>
                <c:pt idx="41">
                  <c:v>6.8866666666666667</c:v>
                </c:pt>
                <c:pt idx="42">
                  <c:v>6.836666666666666</c:v>
                </c:pt>
                <c:pt idx="43">
                  <c:v>6.81</c:v>
                </c:pt>
                <c:pt idx="44">
                  <c:v>6.7633333333333328</c:v>
                </c:pt>
                <c:pt idx="45">
                  <c:v>6.7166666666666659</c:v>
                </c:pt>
                <c:pt idx="46">
                  <c:v>6.6533333333333333</c:v>
                </c:pt>
                <c:pt idx="47">
                  <c:v>6.5766666666666671</c:v>
                </c:pt>
                <c:pt idx="48">
                  <c:v>6.4733333333333327</c:v>
                </c:pt>
                <c:pt idx="49">
                  <c:v>6.3666666666666671</c:v>
                </c:pt>
                <c:pt idx="50">
                  <c:v>6.293333333333333</c:v>
                </c:pt>
                <c:pt idx="51">
                  <c:v>6.2</c:v>
                </c:pt>
                <c:pt idx="52">
                  <c:v>6.0466666666666669</c:v>
                </c:pt>
                <c:pt idx="53">
                  <c:v>5.8999999999999995</c:v>
                </c:pt>
                <c:pt idx="54">
                  <c:v>5.5533333333333337</c:v>
                </c:pt>
                <c:pt idx="55">
                  <c:v>4.8433333333333328</c:v>
                </c:pt>
                <c:pt idx="56">
                  <c:v>3.6799999999999997</c:v>
                </c:pt>
                <c:pt idx="57">
                  <c:v>3.1933333333333334</c:v>
                </c:pt>
                <c:pt idx="58">
                  <c:v>3.0400000000000005</c:v>
                </c:pt>
                <c:pt idx="59">
                  <c:v>2.89</c:v>
                </c:pt>
                <c:pt idx="60">
                  <c:v>2.8000000000000003</c:v>
                </c:pt>
                <c:pt idx="61">
                  <c:v>2.7166666666666668</c:v>
                </c:pt>
                <c:pt idx="62">
                  <c:v>2.6466666666666665</c:v>
                </c:pt>
                <c:pt idx="63">
                  <c:v>2.6</c:v>
                </c:pt>
                <c:pt idx="64">
                  <c:v>2.5566666666666666</c:v>
                </c:pt>
                <c:pt idx="65">
                  <c:v>2.52</c:v>
                </c:pt>
                <c:pt idx="66">
                  <c:v>2.4899999999999998</c:v>
                </c:pt>
                <c:pt idx="67">
                  <c:v>2.4633333333333334</c:v>
                </c:pt>
                <c:pt idx="68">
                  <c:v>2.436666666666667</c:v>
                </c:pt>
                <c:pt idx="69">
                  <c:v>2.416666666666667</c:v>
                </c:pt>
                <c:pt idx="70">
                  <c:v>2.3866666666666667</c:v>
                </c:pt>
                <c:pt idx="71">
                  <c:v>2.3733333333333335</c:v>
                </c:pt>
                <c:pt idx="72">
                  <c:v>2.3566666666666669</c:v>
                </c:pt>
                <c:pt idx="73">
                  <c:v>2.3366666666666669</c:v>
                </c:pt>
                <c:pt idx="74">
                  <c:v>2.3266666666666662</c:v>
                </c:pt>
                <c:pt idx="75">
                  <c:v>2.3066666666666666</c:v>
                </c:pt>
                <c:pt idx="76">
                  <c:v>2.3000000000000003</c:v>
                </c:pt>
                <c:pt idx="77">
                  <c:v>2.2866666666666666</c:v>
                </c:pt>
                <c:pt idx="78">
                  <c:v>2.2766666666666668</c:v>
                </c:pt>
                <c:pt idx="79">
                  <c:v>2.2633333333333332</c:v>
                </c:pt>
                <c:pt idx="80">
                  <c:v>2.2466666666666666</c:v>
                </c:pt>
                <c:pt idx="81">
                  <c:v>2.2366666666666664</c:v>
                </c:pt>
                <c:pt idx="82">
                  <c:v>2.2266666666666666</c:v>
                </c:pt>
                <c:pt idx="83">
                  <c:v>2.2233333333333332</c:v>
                </c:pt>
                <c:pt idx="84">
                  <c:v>2.2133333333333334</c:v>
                </c:pt>
                <c:pt idx="85">
                  <c:v>2.206666666666667</c:v>
                </c:pt>
                <c:pt idx="86">
                  <c:v>2.1966666666666668</c:v>
                </c:pt>
                <c:pt idx="87">
                  <c:v>2.1933333333333334</c:v>
                </c:pt>
                <c:pt idx="88">
                  <c:v>2.1833333333333331</c:v>
                </c:pt>
                <c:pt idx="89">
                  <c:v>2.1766666666666667</c:v>
                </c:pt>
                <c:pt idx="90">
                  <c:v>2.1733333333333333</c:v>
                </c:pt>
                <c:pt idx="91">
                  <c:v>2.1633333333333336</c:v>
                </c:pt>
                <c:pt idx="92">
                  <c:v>2.16</c:v>
                </c:pt>
                <c:pt idx="93">
                  <c:v>2.1533333333333329</c:v>
                </c:pt>
                <c:pt idx="94">
                  <c:v>2.1466666666666665</c:v>
                </c:pt>
                <c:pt idx="95">
                  <c:v>2.1433333333333331</c:v>
                </c:pt>
                <c:pt idx="96">
                  <c:v>2.1433333333333331</c:v>
                </c:pt>
                <c:pt idx="97">
                  <c:v>2.14</c:v>
                </c:pt>
                <c:pt idx="98">
                  <c:v>2.1300000000000003</c:v>
                </c:pt>
                <c:pt idx="99">
                  <c:v>2.1300000000000003</c:v>
                </c:pt>
                <c:pt idx="100">
                  <c:v>2.1266666666666669</c:v>
                </c:pt>
                <c:pt idx="101">
                  <c:v>2.1199999999999997</c:v>
                </c:pt>
                <c:pt idx="102">
                  <c:v>2.1199999999999997</c:v>
                </c:pt>
                <c:pt idx="103">
                  <c:v>2.1133333333333333</c:v>
                </c:pt>
                <c:pt idx="104">
                  <c:v>2.1133333333333333</c:v>
                </c:pt>
                <c:pt idx="105">
                  <c:v>2.11</c:v>
                </c:pt>
                <c:pt idx="106">
                  <c:v>2.1033333333333335</c:v>
                </c:pt>
                <c:pt idx="107">
                  <c:v>2.1</c:v>
                </c:pt>
                <c:pt idx="108">
                  <c:v>2.1</c:v>
                </c:pt>
                <c:pt idx="109">
                  <c:v>2.1</c:v>
                </c:pt>
                <c:pt idx="110">
                  <c:v>2.0933333333333337</c:v>
                </c:pt>
                <c:pt idx="111">
                  <c:v>2.0933333333333337</c:v>
                </c:pt>
                <c:pt idx="112">
                  <c:v>2.0900000000000003</c:v>
                </c:pt>
                <c:pt idx="113">
                  <c:v>2.0866666666666664</c:v>
                </c:pt>
                <c:pt idx="114">
                  <c:v>2.0866666666666664</c:v>
                </c:pt>
                <c:pt idx="115">
                  <c:v>2.083333333333333</c:v>
                </c:pt>
                <c:pt idx="116">
                  <c:v>2.0766666666666667</c:v>
                </c:pt>
                <c:pt idx="117">
                  <c:v>2.0766666666666667</c:v>
                </c:pt>
                <c:pt idx="118">
                  <c:v>2.0733333333333333</c:v>
                </c:pt>
                <c:pt idx="119">
                  <c:v>2.0699999999999998</c:v>
                </c:pt>
                <c:pt idx="120">
                  <c:v>2.0699999999999998</c:v>
                </c:pt>
                <c:pt idx="121">
                  <c:v>2.0699999999999998</c:v>
                </c:pt>
                <c:pt idx="122">
                  <c:v>2.0666666666666664</c:v>
                </c:pt>
                <c:pt idx="123">
                  <c:v>2.063333333333333</c:v>
                </c:pt>
                <c:pt idx="124">
                  <c:v>2.06</c:v>
                </c:pt>
                <c:pt idx="125">
                  <c:v>2.06</c:v>
                </c:pt>
                <c:pt idx="126">
                  <c:v>2.06</c:v>
                </c:pt>
                <c:pt idx="127">
                  <c:v>2.06</c:v>
                </c:pt>
                <c:pt idx="128">
                  <c:v>2.06</c:v>
                </c:pt>
                <c:pt idx="129">
                  <c:v>2.0500000000000003</c:v>
                </c:pt>
                <c:pt idx="130">
                  <c:v>2.0500000000000003</c:v>
                </c:pt>
                <c:pt idx="131">
                  <c:v>2.0466666666666669</c:v>
                </c:pt>
                <c:pt idx="132">
                  <c:v>2.0466666666666669</c:v>
                </c:pt>
                <c:pt idx="133">
                  <c:v>2.0433333333333334</c:v>
                </c:pt>
                <c:pt idx="134">
                  <c:v>2.0399999999999996</c:v>
                </c:pt>
                <c:pt idx="135">
                  <c:v>2.0366666666666666</c:v>
                </c:pt>
                <c:pt idx="136">
                  <c:v>2.0366666666666666</c:v>
                </c:pt>
                <c:pt idx="137">
                  <c:v>2.0366666666666666</c:v>
                </c:pt>
                <c:pt idx="138">
                  <c:v>2.0299999999999998</c:v>
                </c:pt>
                <c:pt idx="139">
                  <c:v>2.0299999999999998</c:v>
                </c:pt>
                <c:pt idx="140">
                  <c:v>2.0299999999999998</c:v>
                </c:pt>
                <c:pt idx="141">
                  <c:v>2.0299999999999998</c:v>
                </c:pt>
                <c:pt idx="142">
                  <c:v>2.0266666666666668</c:v>
                </c:pt>
                <c:pt idx="143">
                  <c:v>2.0266666666666664</c:v>
                </c:pt>
                <c:pt idx="144">
                  <c:v>2.02</c:v>
                </c:pt>
                <c:pt idx="145">
                  <c:v>2.02</c:v>
                </c:pt>
                <c:pt idx="146">
                  <c:v>2.0166666666666666</c:v>
                </c:pt>
                <c:pt idx="147">
                  <c:v>2.0166666666666666</c:v>
                </c:pt>
                <c:pt idx="148">
                  <c:v>2.0166666666666666</c:v>
                </c:pt>
                <c:pt idx="149">
                  <c:v>2.0166666666666666</c:v>
                </c:pt>
                <c:pt idx="150">
                  <c:v>2.0166666666666666</c:v>
                </c:pt>
              </c:numCache>
            </c:numRef>
          </c:yVal>
          <c:smooth val="1"/>
        </c:ser>
        <c:dLbls>
          <c:showLegendKey val="0"/>
          <c:showVal val="0"/>
          <c:showCatName val="0"/>
          <c:showSerName val="0"/>
          <c:showPercent val="0"/>
          <c:showBubbleSize val="0"/>
        </c:dLbls>
        <c:axId val="307904512"/>
        <c:axId val="307906432"/>
      </c:scatterChart>
      <c:valAx>
        <c:axId val="307904512"/>
        <c:scaling>
          <c:orientation val="minMax"/>
          <c:max val="20"/>
          <c:min val="0"/>
        </c:scaling>
        <c:delete val="0"/>
        <c:axPos val="b"/>
        <c:title>
          <c:tx>
            <c:rich>
              <a:bodyPr/>
              <a:lstStyle/>
              <a:p>
                <a:pPr>
                  <a:defRPr/>
                </a:pPr>
                <a:r>
                  <a:rPr lang="en-GB"/>
                  <a:t>Volume of 0.1M HCl added / ml</a:t>
                </a:r>
              </a:p>
            </c:rich>
          </c:tx>
          <c:overlay val="0"/>
        </c:title>
        <c:numFmt formatCode="0" sourceLinked="0"/>
        <c:majorTickMark val="out"/>
        <c:minorTickMark val="none"/>
        <c:tickLblPos val="nextTo"/>
        <c:crossAx val="307906432"/>
        <c:crosses val="autoZero"/>
        <c:crossBetween val="midCat"/>
        <c:majorUnit val="5"/>
      </c:valAx>
      <c:valAx>
        <c:axId val="307906432"/>
        <c:scaling>
          <c:orientation val="minMax"/>
          <c:max val="12"/>
          <c:min val="0"/>
        </c:scaling>
        <c:delete val="0"/>
        <c:axPos val="l"/>
        <c:title>
          <c:tx>
            <c:rich>
              <a:bodyPr rot="-5400000" vert="horz"/>
              <a:lstStyle/>
              <a:p>
                <a:pPr>
                  <a:defRPr/>
                </a:pPr>
                <a:r>
                  <a:rPr lang="en-GB"/>
                  <a:t>pH</a:t>
                </a:r>
              </a:p>
            </c:rich>
          </c:tx>
          <c:overlay val="0"/>
        </c:title>
        <c:numFmt formatCode="General" sourceLinked="1"/>
        <c:majorTickMark val="out"/>
        <c:minorTickMark val="none"/>
        <c:tickLblPos val="nextTo"/>
        <c:crossAx val="307904512"/>
        <c:crosses val="autoZero"/>
        <c:crossBetween val="midCat"/>
      </c:valAx>
    </c:plotArea>
    <c:legend>
      <c:legendPos val="r"/>
      <c:overlay val="1"/>
    </c:legend>
    <c:plotVisOnly val="1"/>
    <c:dispBlanksAs val="gap"/>
    <c:showDLblsOverMax val="0"/>
  </c:chart>
  <c:spPr>
    <a:ln>
      <a:noFill/>
    </a:ln>
  </c:spPr>
  <c:externalData r:id="rId1">
    <c:autoUpdate val="0"/>
  </c:externalData>
</c:chartSpace>
</file>

<file path=word/charts/chart135.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643289811703474"/>
          <c:y val="3.4719609465159271E-2"/>
          <c:w val="0.66042760279965007"/>
          <c:h val="0.80021216097987746"/>
        </c:manualLayout>
      </c:layout>
      <c:scatterChart>
        <c:scatterStyle val="smoothMarker"/>
        <c:varyColors val="0"/>
        <c:ser>
          <c:idx val="0"/>
          <c:order val="0"/>
          <c:tx>
            <c:v>Solvent</c:v>
          </c:tx>
          <c:spPr>
            <a:ln w="19050">
              <a:solidFill>
                <a:schemeClr val="tx1"/>
              </a:solidFill>
            </a:ln>
          </c:spPr>
          <c:marker>
            <c:symbol val="none"/>
          </c:marker>
          <c:xVal>
            <c:numRef>
              <c:f>'Titration Raw Data'!$B$6:$B$36</c:f>
              <c:numCache>
                <c:formatCode>General</c:formatCode>
                <c:ptCount val="31"/>
                <c:pt idx="0">
                  <c:v>0</c:v>
                </c:pt>
                <c:pt idx="1">
                  <c:v>1</c:v>
                </c:pt>
                <c:pt idx="2">
                  <c:v>1.5</c:v>
                </c:pt>
                <c:pt idx="3">
                  <c:v>2</c:v>
                </c:pt>
                <c:pt idx="4">
                  <c:v>2.5</c:v>
                </c:pt>
                <c:pt idx="5">
                  <c:v>3</c:v>
                </c:pt>
                <c:pt idx="6">
                  <c:v>3.5</c:v>
                </c:pt>
                <c:pt idx="7">
                  <c:v>4</c:v>
                </c:pt>
                <c:pt idx="8">
                  <c:v>4.5</c:v>
                </c:pt>
                <c:pt idx="9">
                  <c:v>5</c:v>
                </c:pt>
                <c:pt idx="10">
                  <c:v>5.5</c:v>
                </c:pt>
                <c:pt idx="11">
                  <c:v>6</c:v>
                </c:pt>
                <c:pt idx="12">
                  <c:v>6.5</c:v>
                </c:pt>
                <c:pt idx="13">
                  <c:v>7</c:v>
                </c:pt>
                <c:pt idx="14">
                  <c:v>7.5</c:v>
                </c:pt>
                <c:pt idx="15">
                  <c:v>8</c:v>
                </c:pt>
                <c:pt idx="16">
                  <c:v>8.5</c:v>
                </c:pt>
                <c:pt idx="17">
                  <c:v>9</c:v>
                </c:pt>
                <c:pt idx="18">
                  <c:v>9.5</c:v>
                </c:pt>
                <c:pt idx="19">
                  <c:v>10</c:v>
                </c:pt>
                <c:pt idx="20">
                  <c:v>10.5</c:v>
                </c:pt>
                <c:pt idx="21">
                  <c:v>11</c:v>
                </c:pt>
                <c:pt idx="22">
                  <c:v>11.5</c:v>
                </c:pt>
                <c:pt idx="23">
                  <c:v>12</c:v>
                </c:pt>
                <c:pt idx="24">
                  <c:v>12.5</c:v>
                </c:pt>
                <c:pt idx="25">
                  <c:v>13</c:v>
                </c:pt>
                <c:pt idx="26">
                  <c:v>14</c:v>
                </c:pt>
              </c:numCache>
            </c:numRef>
          </c:xVal>
          <c:yVal>
            <c:numRef>
              <c:f>'Titration Raw Data'!$F$6:$F$35</c:f>
              <c:numCache>
                <c:formatCode>General</c:formatCode>
                <c:ptCount val="30"/>
                <c:pt idx="0">
                  <c:v>11.375</c:v>
                </c:pt>
                <c:pt idx="1">
                  <c:v>10.685</c:v>
                </c:pt>
                <c:pt idx="2">
                  <c:v>10.315</c:v>
                </c:pt>
                <c:pt idx="3">
                  <c:v>10.305</c:v>
                </c:pt>
                <c:pt idx="4">
                  <c:v>10.004999999999999</c:v>
                </c:pt>
                <c:pt idx="5">
                  <c:v>9.9149999999999991</c:v>
                </c:pt>
                <c:pt idx="6">
                  <c:v>9.7744999999999997</c:v>
                </c:pt>
                <c:pt idx="7">
                  <c:v>9.56</c:v>
                </c:pt>
                <c:pt idx="8">
                  <c:v>9.2799999999999994</c:v>
                </c:pt>
                <c:pt idx="9">
                  <c:v>8.81</c:v>
                </c:pt>
                <c:pt idx="10">
                  <c:v>7.6</c:v>
                </c:pt>
                <c:pt idx="11">
                  <c:v>7.07</c:v>
                </c:pt>
                <c:pt idx="12">
                  <c:v>6.83</c:v>
                </c:pt>
                <c:pt idx="13">
                  <c:v>6.6150000000000002</c:v>
                </c:pt>
                <c:pt idx="14">
                  <c:v>6.4350000000000005</c:v>
                </c:pt>
                <c:pt idx="15">
                  <c:v>6.2850000000000001</c:v>
                </c:pt>
                <c:pt idx="16">
                  <c:v>6.08</c:v>
                </c:pt>
                <c:pt idx="17">
                  <c:v>5.875</c:v>
                </c:pt>
                <c:pt idx="18">
                  <c:v>5.73</c:v>
                </c:pt>
                <c:pt idx="19">
                  <c:v>5.43</c:v>
                </c:pt>
                <c:pt idx="20">
                  <c:v>4.6100000000000003</c:v>
                </c:pt>
                <c:pt idx="21">
                  <c:v>2.7</c:v>
                </c:pt>
                <c:pt idx="22">
                  <c:v>2.4</c:v>
                </c:pt>
                <c:pt idx="23">
                  <c:v>2.23</c:v>
                </c:pt>
                <c:pt idx="24">
                  <c:v>2.0999999999999996</c:v>
                </c:pt>
                <c:pt idx="25">
                  <c:v>2.0299999999999998</c:v>
                </c:pt>
                <c:pt idx="26">
                  <c:v>1.915</c:v>
                </c:pt>
              </c:numCache>
            </c:numRef>
          </c:yVal>
          <c:smooth val="1"/>
        </c:ser>
        <c:ser>
          <c:idx val="2"/>
          <c:order val="1"/>
          <c:tx>
            <c:v>TS1/32/1</c:v>
          </c:tx>
          <c:marker>
            <c:symbol val="none"/>
          </c:marker>
          <c:xVal>
            <c:numRef>
              <c:f>'Titration Raw Data'!$B$6:$B$34</c:f>
              <c:numCache>
                <c:formatCode>General</c:formatCode>
                <c:ptCount val="29"/>
                <c:pt idx="0">
                  <c:v>0</c:v>
                </c:pt>
                <c:pt idx="1">
                  <c:v>1</c:v>
                </c:pt>
                <c:pt idx="2">
                  <c:v>1.5</c:v>
                </c:pt>
                <c:pt idx="3">
                  <c:v>2</c:v>
                </c:pt>
                <c:pt idx="4">
                  <c:v>2.5</c:v>
                </c:pt>
                <c:pt idx="5">
                  <c:v>3</c:v>
                </c:pt>
                <c:pt idx="6">
                  <c:v>3.5</c:v>
                </c:pt>
                <c:pt idx="7">
                  <c:v>4</c:v>
                </c:pt>
                <c:pt idx="8">
                  <c:v>4.5</c:v>
                </c:pt>
                <c:pt idx="9">
                  <c:v>5</c:v>
                </c:pt>
                <c:pt idx="10">
                  <c:v>5.5</c:v>
                </c:pt>
                <c:pt idx="11">
                  <c:v>6</c:v>
                </c:pt>
                <c:pt idx="12">
                  <c:v>6.5</c:v>
                </c:pt>
                <c:pt idx="13">
                  <c:v>7</c:v>
                </c:pt>
                <c:pt idx="14">
                  <c:v>7.5</c:v>
                </c:pt>
                <c:pt idx="15">
                  <c:v>8</c:v>
                </c:pt>
                <c:pt idx="16">
                  <c:v>8.5</c:v>
                </c:pt>
                <c:pt idx="17">
                  <c:v>9</c:v>
                </c:pt>
                <c:pt idx="18">
                  <c:v>9.5</c:v>
                </c:pt>
                <c:pt idx="19">
                  <c:v>10</c:v>
                </c:pt>
                <c:pt idx="20">
                  <c:v>10.5</c:v>
                </c:pt>
                <c:pt idx="21">
                  <c:v>11</c:v>
                </c:pt>
                <c:pt idx="22">
                  <c:v>11.5</c:v>
                </c:pt>
                <c:pt idx="23">
                  <c:v>12</c:v>
                </c:pt>
                <c:pt idx="24">
                  <c:v>12.5</c:v>
                </c:pt>
                <c:pt idx="25">
                  <c:v>13</c:v>
                </c:pt>
                <c:pt idx="26">
                  <c:v>14</c:v>
                </c:pt>
              </c:numCache>
            </c:numRef>
          </c:xVal>
          <c:yVal>
            <c:numRef>
              <c:f>'Titration Raw Data'!$K$6:$K$34</c:f>
              <c:numCache>
                <c:formatCode>General</c:formatCode>
                <c:ptCount val="29"/>
                <c:pt idx="0">
                  <c:v>11.45</c:v>
                </c:pt>
                <c:pt idx="1">
                  <c:v>10.7</c:v>
                </c:pt>
                <c:pt idx="2">
                  <c:v>10.47</c:v>
                </c:pt>
                <c:pt idx="3">
                  <c:v>10.25</c:v>
                </c:pt>
                <c:pt idx="4">
                  <c:v>10.130000000000001</c:v>
                </c:pt>
                <c:pt idx="5">
                  <c:v>9.9700000000000006</c:v>
                </c:pt>
                <c:pt idx="6">
                  <c:v>9.8000000000000007</c:v>
                </c:pt>
                <c:pt idx="7">
                  <c:v>9.57</c:v>
                </c:pt>
                <c:pt idx="8">
                  <c:v>9.34</c:v>
                </c:pt>
                <c:pt idx="9">
                  <c:v>8.94</c:v>
                </c:pt>
                <c:pt idx="10">
                  <c:v>7.8</c:v>
                </c:pt>
                <c:pt idx="11">
                  <c:v>7.15</c:v>
                </c:pt>
                <c:pt idx="12">
                  <c:v>6.85</c:v>
                </c:pt>
                <c:pt idx="13">
                  <c:v>6.67</c:v>
                </c:pt>
                <c:pt idx="14">
                  <c:v>6.49</c:v>
                </c:pt>
                <c:pt idx="15">
                  <c:v>6.29</c:v>
                </c:pt>
                <c:pt idx="16">
                  <c:v>6.16</c:v>
                </c:pt>
                <c:pt idx="17">
                  <c:v>6</c:v>
                </c:pt>
                <c:pt idx="18">
                  <c:v>5.81</c:v>
                </c:pt>
                <c:pt idx="19">
                  <c:v>5.47</c:v>
                </c:pt>
                <c:pt idx="20">
                  <c:v>4.8899999999999997</c:v>
                </c:pt>
                <c:pt idx="21">
                  <c:v>2.77</c:v>
                </c:pt>
                <c:pt idx="22">
                  <c:v>2.46</c:v>
                </c:pt>
                <c:pt idx="23">
                  <c:v>2.2599999999999998</c:v>
                </c:pt>
                <c:pt idx="24">
                  <c:v>2.15</c:v>
                </c:pt>
                <c:pt idx="25">
                  <c:v>2.06</c:v>
                </c:pt>
                <c:pt idx="26">
                  <c:v>1.95</c:v>
                </c:pt>
              </c:numCache>
            </c:numRef>
          </c:yVal>
          <c:smooth val="1"/>
        </c:ser>
        <c:ser>
          <c:idx val="4"/>
          <c:order val="2"/>
          <c:tx>
            <c:v>TS1/43/1</c:v>
          </c:tx>
          <c:spPr>
            <a:ln w="19050"/>
          </c:spPr>
          <c:marker>
            <c:symbol val="none"/>
          </c:marker>
          <c:xVal>
            <c:numRef>
              <c:f>'Titration Raw Data'!$B$6:$B$34</c:f>
              <c:numCache>
                <c:formatCode>General</c:formatCode>
                <c:ptCount val="29"/>
                <c:pt idx="0">
                  <c:v>0</c:v>
                </c:pt>
                <c:pt idx="1">
                  <c:v>1</c:v>
                </c:pt>
                <c:pt idx="2">
                  <c:v>1.5</c:v>
                </c:pt>
                <c:pt idx="3">
                  <c:v>2</c:v>
                </c:pt>
                <c:pt idx="4">
                  <c:v>2.5</c:v>
                </c:pt>
                <c:pt idx="5">
                  <c:v>3</c:v>
                </c:pt>
                <c:pt idx="6">
                  <c:v>3.5</c:v>
                </c:pt>
                <c:pt idx="7">
                  <c:v>4</c:v>
                </c:pt>
                <c:pt idx="8">
                  <c:v>4.5</c:v>
                </c:pt>
                <c:pt idx="9">
                  <c:v>5</c:v>
                </c:pt>
                <c:pt idx="10">
                  <c:v>5.5</c:v>
                </c:pt>
                <c:pt idx="11">
                  <c:v>6</c:v>
                </c:pt>
                <c:pt idx="12">
                  <c:v>6.5</c:v>
                </c:pt>
                <c:pt idx="13">
                  <c:v>7</c:v>
                </c:pt>
                <c:pt idx="14">
                  <c:v>7.5</c:v>
                </c:pt>
                <c:pt idx="15">
                  <c:v>8</c:v>
                </c:pt>
                <c:pt idx="16">
                  <c:v>8.5</c:v>
                </c:pt>
                <c:pt idx="17">
                  <c:v>9</c:v>
                </c:pt>
                <c:pt idx="18">
                  <c:v>9.5</c:v>
                </c:pt>
                <c:pt idx="19">
                  <c:v>10</c:v>
                </c:pt>
                <c:pt idx="20">
                  <c:v>10.5</c:v>
                </c:pt>
                <c:pt idx="21">
                  <c:v>11</c:v>
                </c:pt>
                <c:pt idx="22">
                  <c:v>11.5</c:v>
                </c:pt>
                <c:pt idx="23">
                  <c:v>12</c:v>
                </c:pt>
                <c:pt idx="24">
                  <c:v>12.5</c:v>
                </c:pt>
                <c:pt idx="25">
                  <c:v>13</c:v>
                </c:pt>
                <c:pt idx="26">
                  <c:v>14</c:v>
                </c:pt>
              </c:numCache>
            </c:numRef>
          </c:xVal>
          <c:yVal>
            <c:numRef>
              <c:f>'Titration Raw Data'!$H$6:$H$34</c:f>
              <c:numCache>
                <c:formatCode>General</c:formatCode>
                <c:ptCount val="29"/>
                <c:pt idx="0">
                  <c:v>11.45</c:v>
                </c:pt>
                <c:pt idx="1">
                  <c:v>10.48</c:v>
                </c:pt>
                <c:pt idx="2">
                  <c:v>10.26</c:v>
                </c:pt>
                <c:pt idx="3">
                  <c:v>10.19</c:v>
                </c:pt>
                <c:pt idx="4">
                  <c:v>10.11</c:v>
                </c:pt>
                <c:pt idx="5">
                  <c:v>9.9600000000000009</c:v>
                </c:pt>
                <c:pt idx="6">
                  <c:v>9.77</c:v>
                </c:pt>
                <c:pt idx="7">
                  <c:v>9.6300000000000008</c:v>
                </c:pt>
                <c:pt idx="8">
                  <c:v>9.2200000000000006</c:v>
                </c:pt>
                <c:pt idx="9">
                  <c:v>8.82</c:v>
                </c:pt>
                <c:pt idx="10">
                  <c:v>7.64</c:v>
                </c:pt>
                <c:pt idx="11">
                  <c:v>6.78</c:v>
                </c:pt>
                <c:pt idx="12">
                  <c:v>6.79</c:v>
                </c:pt>
                <c:pt idx="13">
                  <c:v>6.57</c:v>
                </c:pt>
                <c:pt idx="14">
                  <c:v>6.46</c:v>
                </c:pt>
                <c:pt idx="15">
                  <c:v>6.3</c:v>
                </c:pt>
                <c:pt idx="16">
                  <c:v>6.11</c:v>
                </c:pt>
                <c:pt idx="17">
                  <c:v>5.97</c:v>
                </c:pt>
                <c:pt idx="18">
                  <c:v>5.74</c:v>
                </c:pt>
                <c:pt idx="19">
                  <c:v>5.47</c:v>
                </c:pt>
                <c:pt idx="20">
                  <c:v>4.6500000000000004</c:v>
                </c:pt>
                <c:pt idx="21">
                  <c:v>2.76</c:v>
                </c:pt>
                <c:pt idx="23">
                  <c:v>2.34</c:v>
                </c:pt>
                <c:pt idx="24">
                  <c:v>2.23</c:v>
                </c:pt>
                <c:pt idx="25">
                  <c:v>2.15</c:v>
                </c:pt>
                <c:pt idx="26">
                  <c:v>2.0299999999999998</c:v>
                </c:pt>
              </c:numCache>
            </c:numRef>
          </c:yVal>
          <c:smooth val="1"/>
        </c:ser>
        <c:ser>
          <c:idx val="3"/>
          <c:order val="3"/>
          <c:tx>
            <c:v>TS1/43/2</c:v>
          </c:tx>
          <c:spPr>
            <a:ln w="19050">
              <a:solidFill>
                <a:schemeClr val="accent1"/>
              </a:solidFill>
            </a:ln>
          </c:spPr>
          <c:marker>
            <c:symbol val="none"/>
          </c:marker>
          <c:xVal>
            <c:numRef>
              <c:f>'Titration Raw Data'!$B$6:$B$34</c:f>
              <c:numCache>
                <c:formatCode>General</c:formatCode>
                <c:ptCount val="29"/>
                <c:pt idx="0">
                  <c:v>0</c:v>
                </c:pt>
                <c:pt idx="1">
                  <c:v>1</c:v>
                </c:pt>
                <c:pt idx="2">
                  <c:v>1.5</c:v>
                </c:pt>
                <c:pt idx="3">
                  <c:v>2</c:v>
                </c:pt>
                <c:pt idx="4">
                  <c:v>2.5</c:v>
                </c:pt>
                <c:pt idx="5">
                  <c:v>3</c:v>
                </c:pt>
                <c:pt idx="6">
                  <c:v>3.5</c:v>
                </c:pt>
                <c:pt idx="7">
                  <c:v>4</c:v>
                </c:pt>
                <c:pt idx="8">
                  <c:v>4.5</c:v>
                </c:pt>
                <c:pt idx="9">
                  <c:v>5</c:v>
                </c:pt>
                <c:pt idx="10">
                  <c:v>5.5</c:v>
                </c:pt>
                <c:pt idx="11">
                  <c:v>6</c:v>
                </c:pt>
                <c:pt idx="12">
                  <c:v>6.5</c:v>
                </c:pt>
                <c:pt idx="13">
                  <c:v>7</c:v>
                </c:pt>
                <c:pt idx="14">
                  <c:v>7.5</c:v>
                </c:pt>
                <c:pt idx="15">
                  <c:v>8</c:v>
                </c:pt>
                <c:pt idx="16">
                  <c:v>8.5</c:v>
                </c:pt>
                <c:pt idx="17">
                  <c:v>9</c:v>
                </c:pt>
                <c:pt idx="18">
                  <c:v>9.5</c:v>
                </c:pt>
                <c:pt idx="19">
                  <c:v>10</c:v>
                </c:pt>
                <c:pt idx="20">
                  <c:v>10.5</c:v>
                </c:pt>
                <c:pt idx="21">
                  <c:v>11</c:v>
                </c:pt>
                <c:pt idx="22">
                  <c:v>11.5</c:v>
                </c:pt>
                <c:pt idx="23">
                  <c:v>12</c:v>
                </c:pt>
                <c:pt idx="24">
                  <c:v>12.5</c:v>
                </c:pt>
                <c:pt idx="25">
                  <c:v>13</c:v>
                </c:pt>
                <c:pt idx="26">
                  <c:v>14</c:v>
                </c:pt>
              </c:numCache>
            </c:numRef>
          </c:xVal>
          <c:yVal>
            <c:numRef>
              <c:f>'Titration Raw Data'!$L$6:$L$34</c:f>
              <c:numCache>
                <c:formatCode>General</c:formatCode>
                <c:ptCount val="29"/>
                <c:pt idx="0">
                  <c:v>11.41</c:v>
                </c:pt>
                <c:pt idx="1">
                  <c:v>10.28</c:v>
                </c:pt>
                <c:pt idx="2">
                  <c:v>10.31</c:v>
                </c:pt>
                <c:pt idx="3">
                  <c:v>10.19</c:v>
                </c:pt>
                <c:pt idx="4">
                  <c:v>10.119999999999999</c:v>
                </c:pt>
                <c:pt idx="5">
                  <c:v>9.93</c:v>
                </c:pt>
                <c:pt idx="6">
                  <c:v>9.77</c:v>
                </c:pt>
                <c:pt idx="7">
                  <c:v>9.64</c:v>
                </c:pt>
                <c:pt idx="8">
                  <c:v>9.42</c:v>
                </c:pt>
                <c:pt idx="9">
                  <c:v>8.91</c:v>
                </c:pt>
                <c:pt idx="10">
                  <c:v>7.64</c:v>
                </c:pt>
                <c:pt idx="11">
                  <c:v>7.2</c:v>
                </c:pt>
                <c:pt idx="12">
                  <c:v>6.93</c:v>
                </c:pt>
                <c:pt idx="13">
                  <c:v>6.68</c:v>
                </c:pt>
                <c:pt idx="14">
                  <c:v>6.5</c:v>
                </c:pt>
                <c:pt idx="15">
                  <c:v>6.38</c:v>
                </c:pt>
                <c:pt idx="16">
                  <c:v>6.2</c:v>
                </c:pt>
                <c:pt idx="17">
                  <c:v>6.02</c:v>
                </c:pt>
                <c:pt idx="19">
                  <c:v>5.54</c:v>
                </c:pt>
                <c:pt idx="20">
                  <c:v>4.82</c:v>
                </c:pt>
                <c:pt idx="21">
                  <c:v>2.81</c:v>
                </c:pt>
                <c:pt idx="22">
                  <c:v>2.5</c:v>
                </c:pt>
                <c:pt idx="23">
                  <c:v>2.3199999999999998</c:v>
                </c:pt>
                <c:pt idx="24">
                  <c:v>2.19</c:v>
                </c:pt>
                <c:pt idx="25">
                  <c:v>2.12</c:v>
                </c:pt>
                <c:pt idx="26">
                  <c:v>2</c:v>
                </c:pt>
              </c:numCache>
            </c:numRef>
          </c:yVal>
          <c:smooth val="1"/>
        </c:ser>
        <c:ser>
          <c:idx val="5"/>
          <c:order val="4"/>
          <c:tx>
            <c:v>TS1/43/3</c:v>
          </c:tx>
          <c:spPr>
            <a:ln w="19050"/>
          </c:spPr>
          <c:marker>
            <c:symbol val="none"/>
          </c:marker>
          <c:xVal>
            <c:numRef>
              <c:f>'Titration Raw Data'!$B$6:$B$34</c:f>
              <c:numCache>
                <c:formatCode>General</c:formatCode>
                <c:ptCount val="29"/>
                <c:pt idx="0">
                  <c:v>0</c:v>
                </c:pt>
                <c:pt idx="1">
                  <c:v>1</c:v>
                </c:pt>
                <c:pt idx="2">
                  <c:v>1.5</c:v>
                </c:pt>
                <c:pt idx="3">
                  <c:v>2</c:v>
                </c:pt>
                <c:pt idx="4">
                  <c:v>2.5</c:v>
                </c:pt>
                <c:pt idx="5">
                  <c:v>3</c:v>
                </c:pt>
                <c:pt idx="6">
                  <c:v>3.5</c:v>
                </c:pt>
                <c:pt idx="7">
                  <c:v>4</c:v>
                </c:pt>
                <c:pt idx="8">
                  <c:v>4.5</c:v>
                </c:pt>
                <c:pt idx="9">
                  <c:v>5</c:v>
                </c:pt>
                <c:pt idx="10">
                  <c:v>5.5</c:v>
                </c:pt>
                <c:pt idx="11">
                  <c:v>6</c:v>
                </c:pt>
                <c:pt idx="12">
                  <c:v>6.5</c:v>
                </c:pt>
                <c:pt idx="13">
                  <c:v>7</c:v>
                </c:pt>
                <c:pt idx="14">
                  <c:v>7.5</c:v>
                </c:pt>
                <c:pt idx="15">
                  <c:v>8</c:v>
                </c:pt>
                <c:pt idx="16">
                  <c:v>8.5</c:v>
                </c:pt>
                <c:pt idx="17">
                  <c:v>9</c:v>
                </c:pt>
                <c:pt idx="18">
                  <c:v>9.5</c:v>
                </c:pt>
                <c:pt idx="19">
                  <c:v>10</c:v>
                </c:pt>
                <c:pt idx="20">
                  <c:v>10.5</c:v>
                </c:pt>
                <c:pt idx="21">
                  <c:v>11</c:v>
                </c:pt>
                <c:pt idx="22">
                  <c:v>11.5</c:v>
                </c:pt>
                <c:pt idx="23">
                  <c:v>12</c:v>
                </c:pt>
                <c:pt idx="24">
                  <c:v>12.5</c:v>
                </c:pt>
                <c:pt idx="25">
                  <c:v>13</c:v>
                </c:pt>
                <c:pt idx="26">
                  <c:v>14</c:v>
                </c:pt>
              </c:numCache>
            </c:numRef>
          </c:xVal>
          <c:yVal>
            <c:numRef>
              <c:f>'Titration Raw Data'!$I$6:$I$34</c:f>
              <c:numCache>
                <c:formatCode>General</c:formatCode>
                <c:ptCount val="29"/>
                <c:pt idx="0">
                  <c:v>11.37</c:v>
                </c:pt>
                <c:pt idx="1">
                  <c:v>10.62</c:v>
                </c:pt>
                <c:pt idx="2">
                  <c:v>10.42</c:v>
                </c:pt>
                <c:pt idx="3">
                  <c:v>10.210000000000001</c:v>
                </c:pt>
                <c:pt idx="4">
                  <c:v>10.06</c:v>
                </c:pt>
                <c:pt idx="5">
                  <c:v>9.92</c:v>
                </c:pt>
                <c:pt idx="6">
                  <c:v>9.74</c:v>
                </c:pt>
                <c:pt idx="7">
                  <c:v>9.49</c:v>
                </c:pt>
                <c:pt idx="8">
                  <c:v>9.2899999999999991</c:v>
                </c:pt>
                <c:pt idx="9">
                  <c:v>8.86</c:v>
                </c:pt>
                <c:pt idx="10">
                  <c:v>7.61</c:v>
                </c:pt>
                <c:pt idx="11">
                  <c:v>7.08</c:v>
                </c:pt>
                <c:pt idx="12">
                  <c:v>6.84</c:v>
                </c:pt>
                <c:pt idx="13">
                  <c:v>6.61</c:v>
                </c:pt>
                <c:pt idx="14">
                  <c:v>6.42</c:v>
                </c:pt>
                <c:pt idx="15">
                  <c:v>6.25</c:v>
                </c:pt>
                <c:pt idx="16">
                  <c:v>6.14</c:v>
                </c:pt>
                <c:pt idx="17">
                  <c:v>5.93</c:v>
                </c:pt>
                <c:pt idx="18">
                  <c:v>5.73</c:v>
                </c:pt>
                <c:pt idx="19">
                  <c:v>5.47</c:v>
                </c:pt>
                <c:pt idx="20">
                  <c:v>4.32</c:v>
                </c:pt>
                <c:pt idx="21">
                  <c:v>2.74</c:v>
                </c:pt>
                <c:pt idx="22">
                  <c:v>2.44</c:v>
                </c:pt>
                <c:pt idx="23">
                  <c:v>2.34</c:v>
                </c:pt>
                <c:pt idx="24">
                  <c:v>2.17</c:v>
                </c:pt>
                <c:pt idx="25">
                  <c:v>2.12</c:v>
                </c:pt>
                <c:pt idx="26">
                  <c:v>1.91</c:v>
                </c:pt>
              </c:numCache>
            </c:numRef>
          </c:yVal>
          <c:smooth val="1"/>
        </c:ser>
        <c:ser>
          <c:idx val="1"/>
          <c:order val="5"/>
          <c:tx>
            <c:v>TS1/43/4</c:v>
          </c:tx>
          <c:spPr>
            <a:ln w="19050"/>
          </c:spPr>
          <c:marker>
            <c:symbol val="none"/>
          </c:marker>
          <c:xVal>
            <c:numRef>
              <c:f>'Titration Raw Data'!$B$6:$B$34</c:f>
              <c:numCache>
                <c:formatCode>General</c:formatCode>
                <c:ptCount val="29"/>
                <c:pt idx="0">
                  <c:v>0</c:v>
                </c:pt>
                <c:pt idx="1">
                  <c:v>1</c:v>
                </c:pt>
                <c:pt idx="2">
                  <c:v>1.5</c:v>
                </c:pt>
                <c:pt idx="3">
                  <c:v>2</c:v>
                </c:pt>
                <c:pt idx="4">
                  <c:v>2.5</c:v>
                </c:pt>
                <c:pt idx="5">
                  <c:v>3</c:v>
                </c:pt>
                <c:pt idx="6">
                  <c:v>3.5</c:v>
                </c:pt>
                <c:pt idx="7">
                  <c:v>4</c:v>
                </c:pt>
                <c:pt idx="8">
                  <c:v>4.5</c:v>
                </c:pt>
                <c:pt idx="9">
                  <c:v>5</c:v>
                </c:pt>
                <c:pt idx="10">
                  <c:v>5.5</c:v>
                </c:pt>
                <c:pt idx="11">
                  <c:v>6</c:v>
                </c:pt>
                <c:pt idx="12">
                  <c:v>6.5</c:v>
                </c:pt>
                <c:pt idx="13">
                  <c:v>7</c:v>
                </c:pt>
                <c:pt idx="14">
                  <c:v>7.5</c:v>
                </c:pt>
                <c:pt idx="15">
                  <c:v>8</c:v>
                </c:pt>
                <c:pt idx="16">
                  <c:v>8.5</c:v>
                </c:pt>
                <c:pt idx="17">
                  <c:v>9</c:v>
                </c:pt>
                <c:pt idx="18">
                  <c:v>9.5</c:v>
                </c:pt>
                <c:pt idx="19">
                  <c:v>10</c:v>
                </c:pt>
                <c:pt idx="20">
                  <c:v>10.5</c:v>
                </c:pt>
                <c:pt idx="21">
                  <c:v>11</c:v>
                </c:pt>
                <c:pt idx="22">
                  <c:v>11.5</c:v>
                </c:pt>
                <c:pt idx="23">
                  <c:v>12</c:v>
                </c:pt>
                <c:pt idx="24">
                  <c:v>12.5</c:v>
                </c:pt>
                <c:pt idx="25">
                  <c:v>13</c:v>
                </c:pt>
                <c:pt idx="26">
                  <c:v>14</c:v>
                </c:pt>
              </c:numCache>
            </c:numRef>
          </c:xVal>
          <c:yVal>
            <c:numRef>
              <c:f>'Titration Raw Data'!$J$6:$J$34</c:f>
              <c:numCache>
                <c:formatCode>General</c:formatCode>
                <c:ptCount val="29"/>
                <c:pt idx="0">
                  <c:v>11.36</c:v>
                </c:pt>
                <c:pt idx="1">
                  <c:v>10.62</c:v>
                </c:pt>
                <c:pt idx="2">
                  <c:v>10.39</c:v>
                </c:pt>
                <c:pt idx="3">
                  <c:v>10.19</c:v>
                </c:pt>
                <c:pt idx="4">
                  <c:v>9.99</c:v>
                </c:pt>
                <c:pt idx="5">
                  <c:v>9.85</c:v>
                </c:pt>
                <c:pt idx="6">
                  <c:v>9.6199999999999992</c:v>
                </c:pt>
                <c:pt idx="7">
                  <c:v>9.48</c:v>
                </c:pt>
                <c:pt idx="8">
                  <c:v>9.27</c:v>
                </c:pt>
                <c:pt idx="9">
                  <c:v>8.7799999999999994</c:v>
                </c:pt>
                <c:pt idx="10">
                  <c:v>7.5</c:v>
                </c:pt>
                <c:pt idx="11">
                  <c:v>7.07</c:v>
                </c:pt>
                <c:pt idx="12">
                  <c:v>6.83</c:v>
                </c:pt>
                <c:pt idx="13">
                  <c:v>6.62</c:v>
                </c:pt>
                <c:pt idx="14">
                  <c:v>6.4</c:v>
                </c:pt>
                <c:pt idx="15">
                  <c:v>6.28</c:v>
                </c:pt>
                <c:pt idx="16">
                  <c:v>6.12</c:v>
                </c:pt>
                <c:pt idx="17">
                  <c:v>5.91</c:v>
                </c:pt>
                <c:pt idx="18">
                  <c:v>5.67</c:v>
                </c:pt>
                <c:pt idx="19">
                  <c:v>5.46</c:v>
                </c:pt>
                <c:pt idx="20">
                  <c:v>3.97</c:v>
                </c:pt>
                <c:pt idx="21">
                  <c:v>2.84</c:v>
                </c:pt>
                <c:pt idx="22">
                  <c:v>2.4300000000000002</c:v>
                </c:pt>
                <c:pt idx="23">
                  <c:v>2.27</c:v>
                </c:pt>
                <c:pt idx="24">
                  <c:v>2.13</c:v>
                </c:pt>
                <c:pt idx="25">
                  <c:v>2.06</c:v>
                </c:pt>
                <c:pt idx="26">
                  <c:v>1.94</c:v>
                </c:pt>
              </c:numCache>
            </c:numRef>
          </c:yVal>
          <c:smooth val="1"/>
        </c:ser>
        <c:dLbls>
          <c:showLegendKey val="0"/>
          <c:showVal val="0"/>
          <c:showCatName val="0"/>
          <c:showSerName val="0"/>
          <c:showPercent val="0"/>
          <c:showBubbleSize val="0"/>
        </c:dLbls>
        <c:axId val="307951488"/>
        <c:axId val="307826688"/>
      </c:scatterChart>
      <c:valAx>
        <c:axId val="307951488"/>
        <c:scaling>
          <c:orientation val="minMax"/>
          <c:max val="12"/>
          <c:min val="10"/>
        </c:scaling>
        <c:delete val="0"/>
        <c:axPos val="b"/>
        <c:title>
          <c:tx>
            <c:rich>
              <a:bodyPr/>
              <a:lstStyle/>
              <a:p>
                <a:pPr>
                  <a:defRPr/>
                </a:pPr>
                <a:r>
                  <a:rPr lang="en-GB"/>
                  <a:t>ml of 0.1 M HCL</a:t>
                </a:r>
              </a:p>
            </c:rich>
          </c:tx>
          <c:overlay val="0"/>
        </c:title>
        <c:numFmt formatCode="General" sourceLinked="1"/>
        <c:majorTickMark val="out"/>
        <c:minorTickMark val="none"/>
        <c:tickLblPos val="nextTo"/>
        <c:crossAx val="307826688"/>
        <c:crosses val="autoZero"/>
        <c:crossBetween val="midCat"/>
      </c:valAx>
      <c:valAx>
        <c:axId val="307826688"/>
        <c:scaling>
          <c:orientation val="minMax"/>
          <c:max val="6"/>
          <c:min val="2"/>
        </c:scaling>
        <c:delete val="0"/>
        <c:axPos val="l"/>
        <c:title>
          <c:tx>
            <c:rich>
              <a:bodyPr rot="-5400000" vert="horz"/>
              <a:lstStyle/>
              <a:p>
                <a:pPr>
                  <a:defRPr/>
                </a:pPr>
                <a:r>
                  <a:rPr lang="en-GB"/>
                  <a:t>pH of solution</a:t>
                </a:r>
              </a:p>
            </c:rich>
          </c:tx>
          <c:overlay val="0"/>
        </c:title>
        <c:numFmt formatCode="General" sourceLinked="1"/>
        <c:majorTickMark val="out"/>
        <c:minorTickMark val="none"/>
        <c:tickLblPos val="nextTo"/>
        <c:crossAx val="307951488"/>
        <c:crosses val="autoZero"/>
        <c:crossBetween val="midCat"/>
        <c:majorUnit val="1"/>
      </c:valAx>
    </c:plotArea>
    <c:legend>
      <c:legendPos val="r"/>
      <c:overlay val="0"/>
    </c:legend>
    <c:plotVisOnly val="1"/>
    <c:dispBlanksAs val="gap"/>
    <c:showDLblsOverMax val="0"/>
  </c:chart>
  <c:spPr>
    <a:ln>
      <a:noFill/>
    </a:ln>
  </c:spPr>
  <c:externalData r:id="rId1">
    <c:autoUpdate val="0"/>
  </c:externalData>
</c:chartSpace>
</file>

<file path=word/charts/chart136.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2012'!$C$129</c:f>
              <c:strCache>
                <c:ptCount val="1"/>
                <c:pt idx="0">
                  <c:v>Low pH</c:v>
                </c:pt>
              </c:strCache>
            </c:strRef>
          </c:tx>
          <c:invertIfNegative val="0"/>
          <c:errBars>
            <c:errBarType val="both"/>
            <c:errValType val="cust"/>
            <c:noEndCap val="0"/>
            <c:plus>
              <c:numRef>
                <c:f>'2012'!$E$134:$I$134</c:f>
                <c:numCache>
                  <c:formatCode>General</c:formatCode>
                  <c:ptCount val="5"/>
                  <c:pt idx="0">
                    <c:v>2.7809402030877228E-2</c:v>
                  </c:pt>
                  <c:pt idx="1">
                    <c:v>1.8977016737958201E-2</c:v>
                  </c:pt>
                  <c:pt idx="2">
                    <c:v>2.1694478590523397E-2</c:v>
                  </c:pt>
                  <c:pt idx="3">
                    <c:v>4.6730589929393745E-2</c:v>
                  </c:pt>
                  <c:pt idx="4">
                    <c:v>3.7701935292877548E-2</c:v>
                  </c:pt>
                </c:numCache>
              </c:numRef>
            </c:plus>
            <c:minus>
              <c:numRef>
                <c:f>'2012'!$E$134:$I$134</c:f>
                <c:numCache>
                  <c:formatCode>General</c:formatCode>
                  <c:ptCount val="5"/>
                  <c:pt idx="0">
                    <c:v>2.7809402030877228E-2</c:v>
                  </c:pt>
                  <c:pt idx="1">
                    <c:v>1.8977016737958201E-2</c:v>
                  </c:pt>
                  <c:pt idx="2">
                    <c:v>2.1694478590523397E-2</c:v>
                  </c:pt>
                  <c:pt idx="3">
                    <c:v>4.6730589929393745E-2</c:v>
                  </c:pt>
                  <c:pt idx="4">
                    <c:v>3.7701935292877548E-2</c:v>
                  </c:pt>
                </c:numCache>
              </c:numRef>
            </c:minus>
          </c:errBars>
          <c:cat>
            <c:strRef>
              <c:f>'2012'!$E$128:$I$128</c:f>
              <c:strCache>
                <c:ptCount val="5"/>
                <c:pt idx="0">
                  <c:v>TS1/18/2</c:v>
                </c:pt>
                <c:pt idx="1">
                  <c:v>TS1/43/1</c:v>
                </c:pt>
                <c:pt idx="2">
                  <c:v>TS1/43/2</c:v>
                </c:pt>
                <c:pt idx="3">
                  <c:v>TS1/43/3</c:v>
                </c:pt>
                <c:pt idx="4">
                  <c:v>TS1/43/4</c:v>
                </c:pt>
              </c:strCache>
            </c:strRef>
          </c:cat>
          <c:val>
            <c:numRef>
              <c:f>'2012'!$E$129:$I$129</c:f>
              <c:numCache>
                <c:formatCode>0.00</c:formatCode>
                <c:ptCount val="5"/>
                <c:pt idx="0">
                  <c:v>1.4202987001341567</c:v>
                </c:pt>
                <c:pt idx="1">
                  <c:v>1.4053627927416232</c:v>
                </c:pt>
                <c:pt idx="2">
                  <c:v>1.3788904861970319</c:v>
                </c:pt>
                <c:pt idx="3" formatCode="General">
                  <c:v>1.31634022868603</c:v>
                </c:pt>
                <c:pt idx="4">
                  <c:v>1.357474843133341</c:v>
                </c:pt>
              </c:numCache>
            </c:numRef>
          </c:val>
        </c:ser>
        <c:ser>
          <c:idx val="1"/>
          <c:order val="1"/>
          <c:tx>
            <c:strRef>
              <c:f>'2012'!$C$130</c:f>
              <c:strCache>
                <c:ptCount val="1"/>
                <c:pt idx="0">
                  <c:v>Med pH</c:v>
                </c:pt>
              </c:strCache>
            </c:strRef>
          </c:tx>
          <c:invertIfNegative val="0"/>
          <c:errBars>
            <c:errBarType val="both"/>
            <c:errValType val="cust"/>
            <c:noEndCap val="0"/>
            <c:plus>
              <c:numRef>
                <c:f>'2012'!$E$136:$I$136</c:f>
                <c:numCache>
                  <c:formatCode>General</c:formatCode>
                  <c:ptCount val="5"/>
                  <c:pt idx="0">
                    <c:v>4.1533670875642283E-2</c:v>
                  </c:pt>
                  <c:pt idx="1">
                    <c:v>1.6652862252526941E-2</c:v>
                  </c:pt>
                  <c:pt idx="2">
                    <c:v>1.4240693692602021E-2</c:v>
                  </c:pt>
                  <c:pt idx="3">
                    <c:v>4.7079012868815884E-3</c:v>
                  </c:pt>
                  <c:pt idx="4">
                    <c:v>1.0637712921427792E-2</c:v>
                  </c:pt>
                </c:numCache>
              </c:numRef>
            </c:plus>
            <c:minus>
              <c:numRef>
                <c:f>'2012'!$E$136:$I$136</c:f>
                <c:numCache>
                  <c:formatCode>General</c:formatCode>
                  <c:ptCount val="5"/>
                  <c:pt idx="0">
                    <c:v>4.1533670875642283E-2</c:v>
                  </c:pt>
                  <c:pt idx="1">
                    <c:v>1.6652862252526941E-2</c:v>
                  </c:pt>
                  <c:pt idx="2">
                    <c:v>1.4240693692602021E-2</c:v>
                  </c:pt>
                  <c:pt idx="3">
                    <c:v>4.7079012868815884E-3</c:v>
                  </c:pt>
                  <c:pt idx="4">
                    <c:v>1.0637712921427792E-2</c:v>
                  </c:pt>
                </c:numCache>
              </c:numRef>
            </c:minus>
          </c:errBars>
          <c:cat>
            <c:strRef>
              <c:f>'2012'!$E$128:$I$128</c:f>
              <c:strCache>
                <c:ptCount val="5"/>
                <c:pt idx="0">
                  <c:v>TS1/18/2</c:v>
                </c:pt>
                <c:pt idx="1">
                  <c:v>TS1/43/1</c:v>
                </c:pt>
                <c:pt idx="2">
                  <c:v>TS1/43/2</c:v>
                </c:pt>
                <c:pt idx="3">
                  <c:v>TS1/43/3</c:v>
                </c:pt>
                <c:pt idx="4">
                  <c:v>TS1/43/4</c:v>
                </c:pt>
              </c:strCache>
            </c:strRef>
          </c:cat>
          <c:val>
            <c:numRef>
              <c:f>'2012'!$E$130:$I$130</c:f>
              <c:numCache>
                <c:formatCode>0.00</c:formatCode>
                <c:ptCount val="5"/>
                <c:pt idx="0">
                  <c:v>1.3947362552683915</c:v>
                </c:pt>
                <c:pt idx="1">
                  <c:v>1.3643563861395658</c:v>
                </c:pt>
                <c:pt idx="2">
                  <c:v>1.3049965240097119</c:v>
                </c:pt>
                <c:pt idx="3">
                  <c:v>1.3078883564790358</c:v>
                </c:pt>
                <c:pt idx="4">
                  <c:v>1.3571557531960361</c:v>
                </c:pt>
              </c:numCache>
            </c:numRef>
          </c:val>
        </c:ser>
        <c:ser>
          <c:idx val="2"/>
          <c:order val="2"/>
          <c:tx>
            <c:strRef>
              <c:f>'2012'!$C$131</c:f>
              <c:strCache>
                <c:ptCount val="1"/>
                <c:pt idx="0">
                  <c:v>High pH</c:v>
                </c:pt>
              </c:strCache>
            </c:strRef>
          </c:tx>
          <c:invertIfNegative val="0"/>
          <c:errBars>
            <c:errBarType val="both"/>
            <c:errValType val="cust"/>
            <c:noEndCap val="0"/>
            <c:plus>
              <c:numRef>
                <c:f>'2012'!$E$138:$I$138</c:f>
                <c:numCache>
                  <c:formatCode>General</c:formatCode>
                  <c:ptCount val="5"/>
                  <c:pt idx="0">
                    <c:v>2.3436085630126838E-2</c:v>
                  </c:pt>
                  <c:pt idx="1">
                    <c:v>1.8352913270443191E-2</c:v>
                  </c:pt>
                  <c:pt idx="2">
                    <c:v>2.2460361729397107E-2</c:v>
                  </c:pt>
                  <c:pt idx="3">
                    <c:v>1.5216202648876416E-2</c:v>
                  </c:pt>
                  <c:pt idx="4">
                    <c:v>1.4394216868722656E-2</c:v>
                  </c:pt>
                </c:numCache>
              </c:numRef>
            </c:plus>
            <c:minus>
              <c:numRef>
                <c:f>'2012'!$E$138:$I$138</c:f>
                <c:numCache>
                  <c:formatCode>General</c:formatCode>
                  <c:ptCount val="5"/>
                  <c:pt idx="0">
                    <c:v>2.3436085630126838E-2</c:v>
                  </c:pt>
                  <c:pt idx="1">
                    <c:v>1.8352913270443191E-2</c:v>
                  </c:pt>
                  <c:pt idx="2">
                    <c:v>2.2460361729397107E-2</c:v>
                  </c:pt>
                  <c:pt idx="3">
                    <c:v>1.5216202648876416E-2</c:v>
                  </c:pt>
                  <c:pt idx="4">
                    <c:v>1.4394216868722656E-2</c:v>
                  </c:pt>
                </c:numCache>
              </c:numRef>
            </c:minus>
          </c:errBars>
          <c:cat>
            <c:strRef>
              <c:f>'2012'!$E$128:$I$128</c:f>
              <c:strCache>
                <c:ptCount val="5"/>
                <c:pt idx="0">
                  <c:v>TS1/18/2</c:v>
                </c:pt>
                <c:pt idx="1">
                  <c:v>TS1/43/1</c:v>
                </c:pt>
                <c:pt idx="2">
                  <c:v>TS1/43/2</c:v>
                </c:pt>
                <c:pt idx="3">
                  <c:v>TS1/43/3</c:v>
                </c:pt>
                <c:pt idx="4">
                  <c:v>TS1/43/4</c:v>
                </c:pt>
              </c:strCache>
            </c:strRef>
          </c:cat>
          <c:val>
            <c:numRef>
              <c:f>'2012'!$E$131:$I$131</c:f>
              <c:numCache>
                <c:formatCode>0.00</c:formatCode>
                <c:ptCount val="5"/>
                <c:pt idx="0">
                  <c:v>1.4440626514839667</c:v>
                </c:pt>
                <c:pt idx="1">
                  <c:v>1.4057223292958558</c:v>
                </c:pt>
                <c:pt idx="2">
                  <c:v>1.3172585628049047</c:v>
                </c:pt>
                <c:pt idx="3">
                  <c:v>1.3772115576231514</c:v>
                </c:pt>
                <c:pt idx="4">
                  <c:v>1.3958827221647321</c:v>
                </c:pt>
              </c:numCache>
            </c:numRef>
          </c:val>
        </c:ser>
        <c:dLbls>
          <c:showLegendKey val="0"/>
          <c:showVal val="0"/>
          <c:showCatName val="0"/>
          <c:showSerName val="0"/>
          <c:showPercent val="0"/>
          <c:showBubbleSize val="0"/>
        </c:dLbls>
        <c:gapWidth val="150"/>
        <c:axId val="307858048"/>
        <c:axId val="307872128"/>
      </c:barChart>
      <c:catAx>
        <c:axId val="307858048"/>
        <c:scaling>
          <c:orientation val="minMax"/>
        </c:scaling>
        <c:delete val="0"/>
        <c:axPos val="b"/>
        <c:majorTickMark val="out"/>
        <c:minorTickMark val="none"/>
        <c:tickLblPos val="nextTo"/>
        <c:crossAx val="307872128"/>
        <c:crosses val="autoZero"/>
        <c:auto val="1"/>
        <c:lblAlgn val="ctr"/>
        <c:lblOffset val="100"/>
        <c:noMultiLvlLbl val="0"/>
      </c:catAx>
      <c:valAx>
        <c:axId val="307872128"/>
        <c:scaling>
          <c:orientation val="minMax"/>
          <c:max val="1.5"/>
          <c:min val="1.1500000000000001"/>
        </c:scaling>
        <c:delete val="0"/>
        <c:axPos val="l"/>
        <c:title>
          <c:tx>
            <c:rich>
              <a:bodyPr rot="-5400000" vert="horz"/>
              <a:lstStyle/>
              <a:p>
                <a:pPr>
                  <a:defRPr/>
                </a:pPr>
                <a:r>
                  <a:rPr lang="en-GB"/>
                  <a:t>Sw</a:t>
                </a:r>
              </a:p>
            </c:rich>
          </c:tx>
          <c:overlay val="0"/>
        </c:title>
        <c:numFmt formatCode="0.00" sourceLinked="1"/>
        <c:majorTickMark val="out"/>
        <c:minorTickMark val="none"/>
        <c:tickLblPos val="nextTo"/>
        <c:crossAx val="307858048"/>
        <c:crosses val="autoZero"/>
        <c:crossBetween val="between"/>
      </c:valAx>
    </c:plotArea>
    <c:legend>
      <c:legendPos val="r"/>
      <c:overlay val="0"/>
    </c:legend>
    <c:plotVisOnly val="1"/>
    <c:dispBlanksAs val="gap"/>
    <c:showDLblsOverMax val="0"/>
  </c:chart>
  <c:spPr>
    <a:ln>
      <a:noFill/>
    </a:ln>
  </c:spPr>
  <c:externalData r:id="rId1">
    <c:autoUpdate val="0"/>
  </c:externalData>
</c:chartSpace>
</file>

<file path=word/charts/chart137.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21968503937008"/>
          <c:y val="5.1400554097404488E-2"/>
          <c:w val="0.58869094488188978"/>
          <c:h val="0.8417012977544478"/>
        </c:manualLayout>
      </c:layout>
      <c:scatterChart>
        <c:scatterStyle val="smoothMarker"/>
        <c:varyColors val="0"/>
        <c:ser>
          <c:idx val="0"/>
          <c:order val="0"/>
          <c:tx>
            <c:strRef>
              <c:f>Sheet1!$B$5</c:f>
              <c:strCache>
                <c:ptCount val="1"/>
                <c:pt idx="0">
                  <c:v>Original HEMA film</c:v>
                </c:pt>
              </c:strCache>
            </c:strRef>
          </c:tx>
          <c:marker>
            <c:symbol val="none"/>
          </c:marker>
          <c:xVal>
            <c:numRef>
              <c:f>Sheet1!$A$6:$A$3156</c:f>
              <c:numCache>
                <c:formatCode>General</c:formatCode>
                <c:ptCount val="3151"/>
                <c:pt idx="0">
                  <c:v>350</c:v>
                </c:pt>
                <c:pt idx="1">
                  <c:v>351</c:v>
                </c:pt>
                <c:pt idx="2">
                  <c:v>352</c:v>
                </c:pt>
                <c:pt idx="3">
                  <c:v>353</c:v>
                </c:pt>
                <c:pt idx="4">
                  <c:v>354</c:v>
                </c:pt>
                <c:pt idx="5">
                  <c:v>355</c:v>
                </c:pt>
                <c:pt idx="6">
                  <c:v>356</c:v>
                </c:pt>
                <c:pt idx="7">
                  <c:v>357</c:v>
                </c:pt>
                <c:pt idx="8">
                  <c:v>358</c:v>
                </c:pt>
                <c:pt idx="9">
                  <c:v>359</c:v>
                </c:pt>
                <c:pt idx="10">
                  <c:v>360</c:v>
                </c:pt>
                <c:pt idx="11">
                  <c:v>361</c:v>
                </c:pt>
                <c:pt idx="12">
                  <c:v>362</c:v>
                </c:pt>
                <c:pt idx="13">
                  <c:v>363</c:v>
                </c:pt>
                <c:pt idx="14">
                  <c:v>364</c:v>
                </c:pt>
                <c:pt idx="15">
                  <c:v>365</c:v>
                </c:pt>
                <c:pt idx="16">
                  <c:v>366</c:v>
                </c:pt>
                <c:pt idx="17">
                  <c:v>367</c:v>
                </c:pt>
                <c:pt idx="18">
                  <c:v>368</c:v>
                </c:pt>
                <c:pt idx="19">
                  <c:v>369</c:v>
                </c:pt>
                <c:pt idx="20">
                  <c:v>370</c:v>
                </c:pt>
                <c:pt idx="21">
                  <c:v>371</c:v>
                </c:pt>
                <c:pt idx="22">
                  <c:v>372</c:v>
                </c:pt>
                <c:pt idx="23">
                  <c:v>373</c:v>
                </c:pt>
                <c:pt idx="24">
                  <c:v>374</c:v>
                </c:pt>
                <c:pt idx="25">
                  <c:v>375</c:v>
                </c:pt>
                <c:pt idx="26">
                  <c:v>376</c:v>
                </c:pt>
                <c:pt idx="27">
                  <c:v>377</c:v>
                </c:pt>
                <c:pt idx="28">
                  <c:v>378</c:v>
                </c:pt>
                <c:pt idx="29">
                  <c:v>379</c:v>
                </c:pt>
                <c:pt idx="30">
                  <c:v>380</c:v>
                </c:pt>
                <c:pt idx="31">
                  <c:v>381</c:v>
                </c:pt>
                <c:pt idx="32">
                  <c:v>382</c:v>
                </c:pt>
                <c:pt idx="33">
                  <c:v>383</c:v>
                </c:pt>
                <c:pt idx="34">
                  <c:v>384</c:v>
                </c:pt>
                <c:pt idx="35">
                  <c:v>385</c:v>
                </c:pt>
                <c:pt idx="36">
                  <c:v>386</c:v>
                </c:pt>
                <c:pt idx="37">
                  <c:v>387</c:v>
                </c:pt>
                <c:pt idx="38">
                  <c:v>388</c:v>
                </c:pt>
                <c:pt idx="39">
                  <c:v>389</c:v>
                </c:pt>
                <c:pt idx="40">
                  <c:v>390</c:v>
                </c:pt>
                <c:pt idx="41">
                  <c:v>391</c:v>
                </c:pt>
                <c:pt idx="42">
                  <c:v>392</c:v>
                </c:pt>
                <c:pt idx="43">
                  <c:v>393</c:v>
                </c:pt>
                <c:pt idx="44">
                  <c:v>394</c:v>
                </c:pt>
                <c:pt idx="45">
                  <c:v>395</c:v>
                </c:pt>
                <c:pt idx="46">
                  <c:v>396</c:v>
                </c:pt>
                <c:pt idx="47">
                  <c:v>397</c:v>
                </c:pt>
                <c:pt idx="48">
                  <c:v>398</c:v>
                </c:pt>
                <c:pt idx="49">
                  <c:v>399</c:v>
                </c:pt>
                <c:pt idx="50">
                  <c:v>400</c:v>
                </c:pt>
                <c:pt idx="51">
                  <c:v>401</c:v>
                </c:pt>
                <c:pt idx="52">
                  <c:v>402</c:v>
                </c:pt>
                <c:pt idx="53">
                  <c:v>403</c:v>
                </c:pt>
                <c:pt idx="54">
                  <c:v>404</c:v>
                </c:pt>
                <c:pt idx="55">
                  <c:v>405</c:v>
                </c:pt>
                <c:pt idx="56">
                  <c:v>406</c:v>
                </c:pt>
                <c:pt idx="57">
                  <c:v>407</c:v>
                </c:pt>
                <c:pt idx="58">
                  <c:v>408</c:v>
                </c:pt>
                <c:pt idx="59">
                  <c:v>409</c:v>
                </c:pt>
                <c:pt idx="60">
                  <c:v>410</c:v>
                </c:pt>
                <c:pt idx="61">
                  <c:v>411</c:v>
                </c:pt>
                <c:pt idx="62">
                  <c:v>412</c:v>
                </c:pt>
                <c:pt idx="63">
                  <c:v>413</c:v>
                </c:pt>
                <c:pt idx="64">
                  <c:v>414</c:v>
                </c:pt>
                <c:pt idx="65">
                  <c:v>415</c:v>
                </c:pt>
                <c:pt idx="66">
                  <c:v>416</c:v>
                </c:pt>
                <c:pt idx="67">
                  <c:v>417</c:v>
                </c:pt>
                <c:pt idx="68">
                  <c:v>418</c:v>
                </c:pt>
                <c:pt idx="69">
                  <c:v>419</c:v>
                </c:pt>
                <c:pt idx="70">
                  <c:v>420</c:v>
                </c:pt>
                <c:pt idx="71">
                  <c:v>421</c:v>
                </c:pt>
                <c:pt idx="72">
                  <c:v>422</c:v>
                </c:pt>
                <c:pt idx="73">
                  <c:v>423</c:v>
                </c:pt>
                <c:pt idx="74">
                  <c:v>424</c:v>
                </c:pt>
                <c:pt idx="75">
                  <c:v>425</c:v>
                </c:pt>
                <c:pt idx="76">
                  <c:v>426</c:v>
                </c:pt>
                <c:pt idx="77">
                  <c:v>427</c:v>
                </c:pt>
                <c:pt idx="78">
                  <c:v>428</c:v>
                </c:pt>
                <c:pt idx="79">
                  <c:v>429</c:v>
                </c:pt>
                <c:pt idx="80">
                  <c:v>430</c:v>
                </c:pt>
                <c:pt idx="81">
                  <c:v>431</c:v>
                </c:pt>
                <c:pt idx="82">
                  <c:v>432</c:v>
                </c:pt>
                <c:pt idx="83">
                  <c:v>433</c:v>
                </c:pt>
                <c:pt idx="84">
                  <c:v>434</c:v>
                </c:pt>
                <c:pt idx="85">
                  <c:v>435</c:v>
                </c:pt>
                <c:pt idx="86">
                  <c:v>436</c:v>
                </c:pt>
                <c:pt idx="87">
                  <c:v>437</c:v>
                </c:pt>
                <c:pt idx="88">
                  <c:v>438</c:v>
                </c:pt>
                <c:pt idx="89">
                  <c:v>439</c:v>
                </c:pt>
                <c:pt idx="90">
                  <c:v>440</c:v>
                </c:pt>
                <c:pt idx="91">
                  <c:v>441</c:v>
                </c:pt>
                <c:pt idx="92">
                  <c:v>442</c:v>
                </c:pt>
                <c:pt idx="93">
                  <c:v>443</c:v>
                </c:pt>
                <c:pt idx="94">
                  <c:v>444</c:v>
                </c:pt>
                <c:pt idx="95">
                  <c:v>445</c:v>
                </c:pt>
                <c:pt idx="96">
                  <c:v>446</c:v>
                </c:pt>
                <c:pt idx="97">
                  <c:v>447</c:v>
                </c:pt>
                <c:pt idx="98">
                  <c:v>448</c:v>
                </c:pt>
                <c:pt idx="99">
                  <c:v>449</c:v>
                </c:pt>
                <c:pt idx="100">
                  <c:v>450</c:v>
                </c:pt>
                <c:pt idx="101">
                  <c:v>451</c:v>
                </c:pt>
                <c:pt idx="102">
                  <c:v>452</c:v>
                </c:pt>
                <c:pt idx="103">
                  <c:v>453</c:v>
                </c:pt>
                <c:pt idx="104">
                  <c:v>454</c:v>
                </c:pt>
                <c:pt idx="105">
                  <c:v>455</c:v>
                </c:pt>
                <c:pt idx="106">
                  <c:v>456</c:v>
                </c:pt>
                <c:pt idx="107">
                  <c:v>457</c:v>
                </c:pt>
                <c:pt idx="108">
                  <c:v>458</c:v>
                </c:pt>
                <c:pt idx="109">
                  <c:v>459</c:v>
                </c:pt>
                <c:pt idx="110">
                  <c:v>460</c:v>
                </c:pt>
                <c:pt idx="111">
                  <c:v>461</c:v>
                </c:pt>
                <c:pt idx="112">
                  <c:v>462</c:v>
                </c:pt>
                <c:pt idx="113">
                  <c:v>463</c:v>
                </c:pt>
                <c:pt idx="114">
                  <c:v>464</c:v>
                </c:pt>
                <c:pt idx="115">
                  <c:v>465</c:v>
                </c:pt>
                <c:pt idx="116">
                  <c:v>466</c:v>
                </c:pt>
                <c:pt idx="117">
                  <c:v>467</c:v>
                </c:pt>
                <c:pt idx="118">
                  <c:v>468</c:v>
                </c:pt>
                <c:pt idx="119">
                  <c:v>469</c:v>
                </c:pt>
                <c:pt idx="120">
                  <c:v>470</c:v>
                </c:pt>
                <c:pt idx="121">
                  <c:v>471</c:v>
                </c:pt>
                <c:pt idx="122">
                  <c:v>472</c:v>
                </c:pt>
                <c:pt idx="123">
                  <c:v>473</c:v>
                </c:pt>
                <c:pt idx="124">
                  <c:v>474</c:v>
                </c:pt>
                <c:pt idx="125">
                  <c:v>475</c:v>
                </c:pt>
                <c:pt idx="126">
                  <c:v>476</c:v>
                </c:pt>
                <c:pt idx="127">
                  <c:v>477</c:v>
                </c:pt>
                <c:pt idx="128">
                  <c:v>478</c:v>
                </c:pt>
                <c:pt idx="129">
                  <c:v>479</c:v>
                </c:pt>
                <c:pt idx="130">
                  <c:v>480</c:v>
                </c:pt>
                <c:pt idx="131">
                  <c:v>481</c:v>
                </c:pt>
                <c:pt idx="132">
                  <c:v>482</c:v>
                </c:pt>
                <c:pt idx="133">
                  <c:v>483</c:v>
                </c:pt>
                <c:pt idx="134">
                  <c:v>484</c:v>
                </c:pt>
                <c:pt idx="135">
                  <c:v>485</c:v>
                </c:pt>
                <c:pt idx="136">
                  <c:v>486</c:v>
                </c:pt>
                <c:pt idx="137">
                  <c:v>487</c:v>
                </c:pt>
                <c:pt idx="138">
                  <c:v>488</c:v>
                </c:pt>
                <c:pt idx="139">
                  <c:v>489</c:v>
                </c:pt>
                <c:pt idx="140">
                  <c:v>490</c:v>
                </c:pt>
                <c:pt idx="141">
                  <c:v>491</c:v>
                </c:pt>
                <c:pt idx="142">
                  <c:v>492</c:v>
                </c:pt>
                <c:pt idx="143">
                  <c:v>493</c:v>
                </c:pt>
                <c:pt idx="144">
                  <c:v>494</c:v>
                </c:pt>
                <c:pt idx="145">
                  <c:v>495</c:v>
                </c:pt>
                <c:pt idx="146">
                  <c:v>496</c:v>
                </c:pt>
                <c:pt idx="147">
                  <c:v>497</c:v>
                </c:pt>
                <c:pt idx="148">
                  <c:v>498</c:v>
                </c:pt>
                <c:pt idx="149">
                  <c:v>499</c:v>
                </c:pt>
                <c:pt idx="150">
                  <c:v>500</c:v>
                </c:pt>
                <c:pt idx="151">
                  <c:v>501</c:v>
                </c:pt>
                <c:pt idx="152">
                  <c:v>502</c:v>
                </c:pt>
                <c:pt idx="153">
                  <c:v>503</c:v>
                </c:pt>
                <c:pt idx="154">
                  <c:v>504</c:v>
                </c:pt>
                <c:pt idx="155">
                  <c:v>505</c:v>
                </c:pt>
                <c:pt idx="156">
                  <c:v>506</c:v>
                </c:pt>
                <c:pt idx="157">
                  <c:v>507</c:v>
                </c:pt>
                <c:pt idx="158">
                  <c:v>508</c:v>
                </c:pt>
                <c:pt idx="159">
                  <c:v>509</c:v>
                </c:pt>
                <c:pt idx="160">
                  <c:v>510</c:v>
                </c:pt>
                <c:pt idx="161">
                  <c:v>511</c:v>
                </c:pt>
                <c:pt idx="162">
                  <c:v>512</c:v>
                </c:pt>
                <c:pt idx="163">
                  <c:v>513</c:v>
                </c:pt>
                <c:pt idx="164">
                  <c:v>514</c:v>
                </c:pt>
                <c:pt idx="165">
                  <c:v>515</c:v>
                </c:pt>
                <c:pt idx="166">
                  <c:v>516</c:v>
                </c:pt>
                <c:pt idx="167">
                  <c:v>517</c:v>
                </c:pt>
                <c:pt idx="168">
                  <c:v>518</c:v>
                </c:pt>
                <c:pt idx="169">
                  <c:v>519</c:v>
                </c:pt>
                <c:pt idx="170">
                  <c:v>520</c:v>
                </c:pt>
                <c:pt idx="171">
                  <c:v>521</c:v>
                </c:pt>
                <c:pt idx="172">
                  <c:v>522</c:v>
                </c:pt>
                <c:pt idx="173">
                  <c:v>523</c:v>
                </c:pt>
                <c:pt idx="174">
                  <c:v>524</c:v>
                </c:pt>
                <c:pt idx="175">
                  <c:v>525</c:v>
                </c:pt>
                <c:pt idx="176">
                  <c:v>526</c:v>
                </c:pt>
                <c:pt idx="177">
                  <c:v>527</c:v>
                </c:pt>
                <c:pt idx="178">
                  <c:v>528</c:v>
                </c:pt>
                <c:pt idx="179">
                  <c:v>529</c:v>
                </c:pt>
                <c:pt idx="180">
                  <c:v>530</c:v>
                </c:pt>
                <c:pt idx="181">
                  <c:v>531</c:v>
                </c:pt>
                <c:pt idx="182">
                  <c:v>532</c:v>
                </c:pt>
                <c:pt idx="183">
                  <c:v>533</c:v>
                </c:pt>
                <c:pt idx="184">
                  <c:v>534</c:v>
                </c:pt>
                <c:pt idx="185">
                  <c:v>535</c:v>
                </c:pt>
                <c:pt idx="186">
                  <c:v>536</c:v>
                </c:pt>
                <c:pt idx="187">
                  <c:v>537</c:v>
                </c:pt>
                <c:pt idx="188">
                  <c:v>538</c:v>
                </c:pt>
                <c:pt idx="189">
                  <c:v>539</c:v>
                </c:pt>
                <c:pt idx="190">
                  <c:v>540</c:v>
                </c:pt>
                <c:pt idx="191">
                  <c:v>541</c:v>
                </c:pt>
                <c:pt idx="192">
                  <c:v>542</c:v>
                </c:pt>
                <c:pt idx="193">
                  <c:v>543</c:v>
                </c:pt>
                <c:pt idx="194">
                  <c:v>544</c:v>
                </c:pt>
                <c:pt idx="195">
                  <c:v>545</c:v>
                </c:pt>
                <c:pt idx="196">
                  <c:v>546</c:v>
                </c:pt>
                <c:pt idx="197">
                  <c:v>547</c:v>
                </c:pt>
                <c:pt idx="198">
                  <c:v>548</c:v>
                </c:pt>
                <c:pt idx="199">
                  <c:v>549</c:v>
                </c:pt>
                <c:pt idx="200">
                  <c:v>550</c:v>
                </c:pt>
                <c:pt idx="201">
                  <c:v>551</c:v>
                </c:pt>
                <c:pt idx="202">
                  <c:v>552</c:v>
                </c:pt>
                <c:pt idx="203">
                  <c:v>553</c:v>
                </c:pt>
                <c:pt idx="204">
                  <c:v>554</c:v>
                </c:pt>
                <c:pt idx="205">
                  <c:v>555</c:v>
                </c:pt>
                <c:pt idx="206">
                  <c:v>556</c:v>
                </c:pt>
                <c:pt idx="207">
                  <c:v>557</c:v>
                </c:pt>
                <c:pt idx="208">
                  <c:v>558</c:v>
                </c:pt>
                <c:pt idx="209">
                  <c:v>559</c:v>
                </c:pt>
                <c:pt idx="210">
                  <c:v>560</c:v>
                </c:pt>
                <c:pt idx="211">
                  <c:v>561</c:v>
                </c:pt>
                <c:pt idx="212">
                  <c:v>562</c:v>
                </c:pt>
                <c:pt idx="213">
                  <c:v>563</c:v>
                </c:pt>
                <c:pt idx="214">
                  <c:v>564</c:v>
                </c:pt>
                <c:pt idx="215">
                  <c:v>565</c:v>
                </c:pt>
                <c:pt idx="216">
                  <c:v>566</c:v>
                </c:pt>
                <c:pt idx="217">
                  <c:v>567</c:v>
                </c:pt>
                <c:pt idx="218">
                  <c:v>568</c:v>
                </c:pt>
                <c:pt idx="219">
                  <c:v>569</c:v>
                </c:pt>
                <c:pt idx="220">
                  <c:v>570</c:v>
                </c:pt>
                <c:pt idx="221">
                  <c:v>571</c:v>
                </c:pt>
                <c:pt idx="222">
                  <c:v>572</c:v>
                </c:pt>
                <c:pt idx="223">
                  <c:v>573</c:v>
                </c:pt>
                <c:pt idx="224">
                  <c:v>574</c:v>
                </c:pt>
                <c:pt idx="225">
                  <c:v>575</c:v>
                </c:pt>
                <c:pt idx="226">
                  <c:v>576</c:v>
                </c:pt>
                <c:pt idx="227">
                  <c:v>577</c:v>
                </c:pt>
                <c:pt idx="228">
                  <c:v>578</c:v>
                </c:pt>
                <c:pt idx="229">
                  <c:v>579</c:v>
                </c:pt>
                <c:pt idx="230">
                  <c:v>580</c:v>
                </c:pt>
                <c:pt idx="231">
                  <c:v>581</c:v>
                </c:pt>
                <c:pt idx="232">
                  <c:v>582</c:v>
                </c:pt>
                <c:pt idx="233">
                  <c:v>583</c:v>
                </c:pt>
                <c:pt idx="234">
                  <c:v>584</c:v>
                </c:pt>
                <c:pt idx="235">
                  <c:v>585</c:v>
                </c:pt>
                <c:pt idx="236">
                  <c:v>586</c:v>
                </c:pt>
                <c:pt idx="237">
                  <c:v>587</c:v>
                </c:pt>
                <c:pt idx="238">
                  <c:v>588</c:v>
                </c:pt>
                <c:pt idx="239">
                  <c:v>589</c:v>
                </c:pt>
                <c:pt idx="240">
                  <c:v>590</c:v>
                </c:pt>
                <c:pt idx="241">
                  <c:v>591</c:v>
                </c:pt>
                <c:pt idx="242">
                  <c:v>592</c:v>
                </c:pt>
                <c:pt idx="243">
                  <c:v>593</c:v>
                </c:pt>
                <c:pt idx="244">
                  <c:v>594</c:v>
                </c:pt>
                <c:pt idx="245">
                  <c:v>595</c:v>
                </c:pt>
                <c:pt idx="246">
                  <c:v>596</c:v>
                </c:pt>
                <c:pt idx="247">
                  <c:v>597</c:v>
                </c:pt>
                <c:pt idx="248">
                  <c:v>598</c:v>
                </c:pt>
                <c:pt idx="249">
                  <c:v>599</c:v>
                </c:pt>
                <c:pt idx="250">
                  <c:v>600</c:v>
                </c:pt>
                <c:pt idx="251">
                  <c:v>601</c:v>
                </c:pt>
                <c:pt idx="252">
                  <c:v>602</c:v>
                </c:pt>
                <c:pt idx="253">
                  <c:v>603</c:v>
                </c:pt>
                <c:pt idx="254">
                  <c:v>604</c:v>
                </c:pt>
                <c:pt idx="255">
                  <c:v>605</c:v>
                </c:pt>
                <c:pt idx="256">
                  <c:v>606</c:v>
                </c:pt>
                <c:pt idx="257">
                  <c:v>607</c:v>
                </c:pt>
                <c:pt idx="258">
                  <c:v>608</c:v>
                </c:pt>
                <c:pt idx="259">
                  <c:v>609</c:v>
                </c:pt>
                <c:pt idx="260">
                  <c:v>610</c:v>
                </c:pt>
                <c:pt idx="261">
                  <c:v>611</c:v>
                </c:pt>
                <c:pt idx="262">
                  <c:v>612</c:v>
                </c:pt>
                <c:pt idx="263">
                  <c:v>613</c:v>
                </c:pt>
                <c:pt idx="264">
                  <c:v>614</c:v>
                </c:pt>
                <c:pt idx="265">
                  <c:v>615</c:v>
                </c:pt>
                <c:pt idx="266">
                  <c:v>616</c:v>
                </c:pt>
                <c:pt idx="267">
                  <c:v>617</c:v>
                </c:pt>
                <c:pt idx="268">
                  <c:v>618</c:v>
                </c:pt>
                <c:pt idx="269">
                  <c:v>619</c:v>
                </c:pt>
                <c:pt idx="270">
                  <c:v>620</c:v>
                </c:pt>
                <c:pt idx="271">
                  <c:v>621</c:v>
                </c:pt>
                <c:pt idx="272">
                  <c:v>622</c:v>
                </c:pt>
                <c:pt idx="273">
                  <c:v>623</c:v>
                </c:pt>
                <c:pt idx="274">
                  <c:v>624</c:v>
                </c:pt>
                <c:pt idx="275">
                  <c:v>625</c:v>
                </c:pt>
                <c:pt idx="276">
                  <c:v>626</c:v>
                </c:pt>
                <c:pt idx="277">
                  <c:v>627</c:v>
                </c:pt>
                <c:pt idx="278">
                  <c:v>628</c:v>
                </c:pt>
                <c:pt idx="279">
                  <c:v>629</c:v>
                </c:pt>
                <c:pt idx="280">
                  <c:v>630</c:v>
                </c:pt>
                <c:pt idx="281">
                  <c:v>631</c:v>
                </c:pt>
                <c:pt idx="282">
                  <c:v>632</c:v>
                </c:pt>
                <c:pt idx="283">
                  <c:v>633</c:v>
                </c:pt>
                <c:pt idx="284">
                  <c:v>634</c:v>
                </c:pt>
                <c:pt idx="285">
                  <c:v>635</c:v>
                </c:pt>
                <c:pt idx="286">
                  <c:v>636</c:v>
                </c:pt>
                <c:pt idx="287">
                  <c:v>637</c:v>
                </c:pt>
                <c:pt idx="288">
                  <c:v>638</c:v>
                </c:pt>
                <c:pt idx="289">
                  <c:v>639</c:v>
                </c:pt>
                <c:pt idx="290">
                  <c:v>640</c:v>
                </c:pt>
                <c:pt idx="291">
                  <c:v>641</c:v>
                </c:pt>
                <c:pt idx="292">
                  <c:v>642</c:v>
                </c:pt>
                <c:pt idx="293">
                  <c:v>643</c:v>
                </c:pt>
                <c:pt idx="294">
                  <c:v>644</c:v>
                </c:pt>
                <c:pt idx="295">
                  <c:v>645</c:v>
                </c:pt>
                <c:pt idx="296">
                  <c:v>646</c:v>
                </c:pt>
                <c:pt idx="297">
                  <c:v>647</c:v>
                </c:pt>
                <c:pt idx="298">
                  <c:v>648</c:v>
                </c:pt>
                <c:pt idx="299">
                  <c:v>649</c:v>
                </c:pt>
                <c:pt idx="300">
                  <c:v>650</c:v>
                </c:pt>
                <c:pt idx="301">
                  <c:v>651</c:v>
                </c:pt>
                <c:pt idx="302">
                  <c:v>652</c:v>
                </c:pt>
                <c:pt idx="303">
                  <c:v>653</c:v>
                </c:pt>
                <c:pt idx="304">
                  <c:v>654</c:v>
                </c:pt>
                <c:pt idx="305">
                  <c:v>655</c:v>
                </c:pt>
                <c:pt idx="306">
                  <c:v>656</c:v>
                </c:pt>
                <c:pt idx="307">
                  <c:v>657</c:v>
                </c:pt>
                <c:pt idx="308">
                  <c:v>658</c:v>
                </c:pt>
                <c:pt idx="309">
                  <c:v>659</c:v>
                </c:pt>
                <c:pt idx="310">
                  <c:v>660</c:v>
                </c:pt>
                <c:pt idx="311">
                  <c:v>661</c:v>
                </c:pt>
                <c:pt idx="312">
                  <c:v>662</c:v>
                </c:pt>
                <c:pt idx="313">
                  <c:v>663</c:v>
                </c:pt>
                <c:pt idx="314">
                  <c:v>664</c:v>
                </c:pt>
                <c:pt idx="315">
                  <c:v>665</c:v>
                </c:pt>
                <c:pt idx="316">
                  <c:v>666</c:v>
                </c:pt>
                <c:pt idx="317">
                  <c:v>667</c:v>
                </c:pt>
                <c:pt idx="318">
                  <c:v>668</c:v>
                </c:pt>
                <c:pt idx="319">
                  <c:v>669</c:v>
                </c:pt>
                <c:pt idx="320">
                  <c:v>670</c:v>
                </c:pt>
                <c:pt idx="321">
                  <c:v>671</c:v>
                </c:pt>
                <c:pt idx="322">
                  <c:v>672</c:v>
                </c:pt>
                <c:pt idx="323">
                  <c:v>673</c:v>
                </c:pt>
                <c:pt idx="324">
                  <c:v>674</c:v>
                </c:pt>
                <c:pt idx="325">
                  <c:v>675</c:v>
                </c:pt>
                <c:pt idx="326">
                  <c:v>676</c:v>
                </c:pt>
                <c:pt idx="327">
                  <c:v>677</c:v>
                </c:pt>
                <c:pt idx="328">
                  <c:v>678</c:v>
                </c:pt>
                <c:pt idx="329">
                  <c:v>679</c:v>
                </c:pt>
                <c:pt idx="330">
                  <c:v>680</c:v>
                </c:pt>
                <c:pt idx="331">
                  <c:v>681</c:v>
                </c:pt>
                <c:pt idx="332">
                  <c:v>682</c:v>
                </c:pt>
                <c:pt idx="333">
                  <c:v>683</c:v>
                </c:pt>
                <c:pt idx="334">
                  <c:v>684</c:v>
                </c:pt>
                <c:pt idx="335">
                  <c:v>685</c:v>
                </c:pt>
                <c:pt idx="336">
                  <c:v>686</c:v>
                </c:pt>
                <c:pt idx="337">
                  <c:v>687</c:v>
                </c:pt>
                <c:pt idx="338">
                  <c:v>688</c:v>
                </c:pt>
                <c:pt idx="339">
                  <c:v>689</c:v>
                </c:pt>
                <c:pt idx="340">
                  <c:v>690</c:v>
                </c:pt>
                <c:pt idx="341">
                  <c:v>691</c:v>
                </c:pt>
                <c:pt idx="342">
                  <c:v>692</c:v>
                </c:pt>
                <c:pt idx="343">
                  <c:v>693</c:v>
                </c:pt>
                <c:pt idx="344">
                  <c:v>694</c:v>
                </c:pt>
                <c:pt idx="345">
                  <c:v>695</c:v>
                </c:pt>
                <c:pt idx="346">
                  <c:v>696</c:v>
                </c:pt>
                <c:pt idx="347">
                  <c:v>697</c:v>
                </c:pt>
                <c:pt idx="348">
                  <c:v>698</c:v>
                </c:pt>
                <c:pt idx="349">
                  <c:v>699</c:v>
                </c:pt>
                <c:pt idx="350">
                  <c:v>700</c:v>
                </c:pt>
                <c:pt idx="351">
                  <c:v>701</c:v>
                </c:pt>
                <c:pt idx="352">
                  <c:v>702</c:v>
                </c:pt>
                <c:pt idx="353">
                  <c:v>703</c:v>
                </c:pt>
                <c:pt idx="354">
                  <c:v>704</c:v>
                </c:pt>
                <c:pt idx="355">
                  <c:v>705</c:v>
                </c:pt>
                <c:pt idx="356">
                  <c:v>706</c:v>
                </c:pt>
                <c:pt idx="357">
                  <c:v>707</c:v>
                </c:pt>
                <c:pt idx="358">
                  <c:v>708</c:v>
                </c:pt>
                <c:pt idx="359">
                  <c:v>709</c:v>
                </c:pt>
                <c:pt idx="360">
                  <c:v>710</c:v>
                </c:pt>
                <c:pt idx="361">
                  <c:v>711</c:v>
                </c:pt>
                <c:pt idx="362">
                  <c:v>712</c:v>
                </c:pt>
                <c:pt idx="363">
                  <c:v>713</c:v>
                </c:pt>
                <c:pt idx="364">
                  <c:v>714</c:v>
                </c:pt>
                <c:pt idx="365">
                  <c:v>715</c:v>
                </c:pt>
                <c:pt idx="366">
                  <c:v>716</c:v>
                </c:pt>
                <c:pt idx="367">
                  <c:v>717</c:v>
                </c:pt>
                <c:pt idx="368">
                  <c:v>718</c:v>
                </c:pt>
                <c:pt idx="369">
                  <c:v>719</c:v>
                </c:pt>
                <c:pt idx="370">
                  <c:v>720</c:v>
                </c:pt>
                <c:pt idx="371">
                  <c:v>721</c:v>
                </c:pt>
                <c:pt idx="372">
                  <c:v>722</c:v>
                </c:pt>
                <c:pt idx="373">
                  <c:v>723</c:v>
                </c:pt>
                <c:pt idx="374">
                  <c:v>724</c:v>
                </c:pt>
                <c:pt idx="375">
                  <c:v>725</c:v>
                </c:pt>
                <c:pt idx="376">
                  <c:v>726</c:v>
                </c:pt>
                <c:pt idx="377">
                  <c:v>727</c:v>
                </c:pt>
                <c:pt idx="378">
                  <c:v>728</c:v>
                </c:pt>
                <c:pt idx="379">
                  <c:v>729</c:v>
                </c:pt>
                <c:pt idx="380">
                  <c:v>730</c:v>
                </c:pt>
                <c:pt idx="381">
                  <c:v>731</c:v>
                </c:pt>
                <c:pt idx="382">
                  <c:v>732</c:v>
                </c:pt>
                <c:pt idx="383">
                  <c:v>733</c:v>
                </c:pt>
                <c:pt idx="384">
                  <c:v>734</c:v>
                </c:pt>
                <c:pt idx="385">
                  <c:v>735</c:v>
                </c:pt>
                <c:pt idx="386">
                  <c:v>736</c:v>
                </c:pt>
                <c:pt idx="387">
                  <c:v>737</c:v>
                </c:pt>
                <c:pt idx="388">
                  <c:v>738</c:v>
                </c:pt>
                <c:pt idx="389">
                  <c:v>739</c:v>
                </c:pt>
                <c:pt idx="390">
                  <c:v>740</c:v>
                </c:pt>
                <c:pt idx="391">
                  <c:v>741</c:v>
                </c:pt>
                <c:pt idx="392">
                  <c:v>742</c:v>
                </c:pt>
                <c:pt idx="393">
                  <c:v>743</c:v>
                </c:pt>
                <c:pt idx="394">
                  <c:v>744</c:v>
                </c:pt>
                <c:pt idx="395">
                  <c:v>745</c:v>
                </c:pt>
                <c:pt idx="396">
                  <c:v>746</c:v>
                </c:pt>
                <c:pt idx="397">
                  <c:v>747</c:v>
                </c:pt>
                <c:pt idx="398">
                  <c:v>748</c:v>
                </c:pt>
                <c:pt idx="399">
                  <c:v>749</c:v>
                </c:pt>
                <c:pt idx="400">
                  <c:v>750</c:v>
                </c:pt>
                <c:pt idx="401">
                  <c:v>751</c:v>
                </c:pt>
                <c:pt idx="402">
                  <c:v>752</c:v>
                </c:pt>
                <c:pt idx="403">
                  <c:v>753</c:v>
                </c:pt>
                <c:pt idx="404">
                  <c:v>754</c:v>
                </c:pt>
                <c:pt idx="405">
                  <c:v>755</c:v>
                </c:pt>
                <c:pt idx="406">
                  <c:v>756</c:v>
                </c:pt>
                <c:pt idx="407">
                  <c:v>757</c:v>
                </c:pt>
                <c:pt idx="408">
                  <c:v>758</c:v>
                </c:pt>
                <c:pt idx="409">
                  <c:v>759</c:v>
                </c:pt>
                <c:pt idx="410">
                  <c:v>760</c:v>
                </c:pt>
                <c:pt idx="411">
                  <c:v>761</c:v>
                </c:pt>
                <c:pt idx="412">
                  <c:v>762</c:v>
                </c:pt>
                <c:pt idx="413">
                  <c:v>763</c:v>
                </c:pt>
                <c:pt idx="414">
                  <c:v>764</c:v>
                </c:pt>
                <c:pt idx="415">
                  <c:v>765</c:v>
                </c:pt>
                <c:pt idx="416">
                  <c:v>766</c:v>
                </c:pt>
                <c:pt idx="417">
                  <c:v>767</c:v>
                </c:pt>
                <c:pt idx="418">
                  <c:v>768</c:v>
                </c:pt>
                <c:pt idx="419">
                  <c:v>769</c:v>
                </c:pt>
                <c:pt idx="420">
                  <c:v>770</c:v>
                </c:pt>
                <c:pt idx="421">
                  <c:v>771</c:v>
                </c:pt>
                <c:pt idx="422">
                  <c:v>772</c:v>
                </c:pt>
                <c:pt idx="423">
                  <c:v>773</c:v>
                </c:pt>
                <c:pt idx="424">
                  <c:v>774</c:v>
                </c:pt>
                <c:pt idx="425">
                  <c:v>775</c:v>
                </c:pt>
                <c:pt idx="426">
                  <c:v>776</c:v>
                </c:pt>
                <c:pt idx="427">
                  <c:v>777</c:v>
                </c:pt>
                <c:pt idx="428">
                  <c:v>778</c:v>
                </c:pt>
                <c:pt idx="429">
                  <c:v>779</c:v>
                </c:pt>
                <c:pt idx="430">
                  <c:v>780</c:v>
                </c:pt>
                <c:pt idx="431">
                  <c:v>781</c:v>
                </c:pt>
                <c:pt idx="432">
                  <c:v>782</c:v>
                </c:pt>
                <c:pt idx="433">
                  <c:v>783</c:v>
                </c:pt>
                <c:pt idx="434">
                  <c:v>784</c:v>
                </c:pt>
                <c:pt idx="435">
                  <c:v>785</c:v>
                </c:pt>
                <c:pt idx="436">
                  <c:v>786</c:v>
                </c:pt>
                <c:pt idx="437">
                  <c:v>787</c:v>
                </c:pt>
                <c:pt idx="438">
                  <c:v>788</c:v>
                </c:pt>
                <c:pt idx="439">
                  <c:v>789</c:v>
                </c:pt>
                <c:pt idx="440">
                  <c:v>790</c:v>
                </c:pt>
                <c:pt idx="441">
                  <c:v>791</c:v>
                </c:pt>
                <c:pt idx="442">
                  <c:v>792</c:v>
                </c:pt>
                <c:pt idx="443">
                  <c:v>793</c:v>
                </c:pt>
                <c:pt idx="444">
                  <c:v>794</c:v>
                </c:pt>
                <c:pt idx="445">
                  <c:v>795</c:v>
                </c:pt>
                <c:pt idx="446">
                  <c:v>796</c:v>
                </c:pt>
                <c:pt idx="447">
                  <c:v>797</c:v>
                </c:pt>
                <c:pt idx="448">
                  <c:v>798</c:v>
                </c:pt>
                <c:pt idx="449">
                  <c:v>799</c:v>
                </c:pt>
                <c:pt idx="450">
                  <c:v>800</c:v>
                </c:pt>
                <c:pt idx="451">
                  <c:v>801</c:v>
                </c:pt>
                <c:pt idx="452">
                  <c:v>802</c:v>
                </c:pt>
                <c:pt idx="453">
                  <c:v>803</c:v>
                </c:pt>
                <c:pt idx="454">
                  <c:v>804</c:v>
                </c:pt>
                <c:pt idx="455">
                  <c:v>805</c:v>
                </c:pt>
                <c:pt idx="456">
                  <c:v>806</c:v>
                </c:pt>
                <c:pt idx="457">
                  <c:v>807</c:v>
                </c:pt>
                <c:pt idx="458">
                  <c:v>808</c:v>
                </c:pt>
                <c:pt idx="459">
                  <c:v>809</c:v>
                </c:pt>
                <c:pt idx="460">
                  <c:v>810</c:v>
                </c:pt>
                <c:pt idx="461">
                  <c:v>811</c:v>
                </c:pt>
                <c:pt idx="462">
                  <c:v>812</c:v>
                </c:pt>
                <c:pt idx="463">
                  <c:v>813</c:v>
                </c:pt>
                <c:pt idx="464">
                  <c:v>814</c:v>
                </c:pt>
                <c:pt idx="465">
                  <c:v>815</c:v>
                </c:pt>
                <c:pt idx="466">
                  <c:v>816</c:v>
                </c:pt>
                <c:pt idx="467">
                  <c:v>817</c:v>
                </c:pt>
                <c:pt idx="468">
                  <c:v>818</c:v>
                </c:pt>
                <c:pt idx="469">
                  <c:v>819</c:v>
                </c:pt>
                <c:pt idx="470">
                  <c:v>820</c:v>
                </c:pt>
                <c:pt idx="471">
                  <c:v>821</c:v>
                </c:pt>
                <c:pt idx="472">
                  <c:v>822</c:v>
                </c:pt>
                <c:pt idx="473">
                  <c:v>823</c:v>
                </c:pt>
                <c:pt idx="474">
                  <c:v>824</c:v>
                </c:pt>
                <c:pt idx="475">
                  <c:v>825</c:v>
                </c:pt>
                <c:pt idx="476">
                  <c:v>826</c:v>
                </c:pt>
                <c:pt idx="477">
                  <c:v>827</c:v>
                </c:pt>
                <c:pt idx="478">
                  <c:v>828</c:v>
                </c:pt>
                <c:pt idx="479">
                  <c:v>829</c:v>
                </c:pt>
                <c:pt idx="480">
                  <c:v>830</c:v>
                </c:pt>
                <c:pt idx="481">
                  <c:v>831</c:v>
                </c:pt>
                <c:pt idx="482">
                  <c:v>832</c:v>
                </c:pt>
                <c:pt idx="483">
                  <c:v>833</c:v>
                </c:pt>
                <c:pt idx="484">
                  <c:v>834</c:v>
                </c:pt>
                <c:pt idx="485">
                  <c:v>835</c:v>
                </c:pt>
                <c:pt idx="486">
                  <c:v>836</c:v>
                </c:pt>
                <c:pt idx="487">
                  <c:v>837</c:v>
                </c:pt>
                <c:pt idx="488">
                  <c:v>838</c:v>
                </c:pt>
                <c:pt idx="489">
                  <c:v>839</c:v>
                </c:pt>
                <c:pt idx="490">
                  <c:v>840</c:v>
                </c:pt>
                <c:pt idx="491">
                  <c:v>841</c:v>
                </c:pt>
                <c:pt idx="492">
                  <c:v>842</c:v>
                </c:pt>
                <c:pt idx="493">
                  <c:v>843</c:v>
                </c:pt>
                <c:pt idx="494">
                  <c:v>844</c:v>
                </c:pt>
                <c:pt idx="495">
                  <c:v>845</c:v>
                </c:pt>
                <c:pt idx="496">
                  <c:v>846</c:v>
                </c:pt>
                <c:pt idx="497">
                  <c:v>847</c:v>
                </c:pt>
                <c:pt idx="498">
                  <c:v>848</c:v>
                </c:pt>
                <c:pt idx="499">
                  <c:v>849</c:v>
                </c:pt>
                <c:pt idx="500">
                  <c:v>850</c:v>
                </c:pt>
                <c:pt idx="501">
                  <c:v>851</c:v>
                </c:pt>
                <c:pt idx="502">
                  <c:v>852</c:v>
                </c:pt>
                <c:pt idx="503">
                  <c:v>853</c:v>
                </c:pt>
                <c:pt idx="504">
                  <c:v>854</c:v>
                </c:pt>
                <c:pt idx="505">
                  <c:v>855</c:v>
                </c:pt>
                <c:pt idx="506">
                  <c:v>856</c:v>
                </c:pt>
                <c:pt idx="507">
                  <c:v>857</c:v>
                </c:pt>
                <c:pt idx="508">
                  <c:v>858</c:v>
                </c:pt>
                <c:pt idx="509">
                  <c:v>859</c:v>
                </c:pt>
                <c:pt idx="510">
                  <c:v>860</c:v>
                </c:pt>
                <c:pt idx="511">
                  <c:v>861</c:v>
                </c:pt>
                <c:pt idx="512">
                  <c:v>862</c:v>
                </c:pt>
                <c:pt idx="513">
                  <c:v>863</c:v>
                </c:pt>
                <c:pt idx="514">
                  <c:v>864</c:v>
                </c:pt>
                <c:pt idx="515">
                  <c:v>865</c:v>
                </c:pt>
                <c:pt idx="516">
                  <c:v>866</c:v>
                </c:pt>
                <c:pt idx="517">
                  <c:v>867</c:v>
                </c:pt>
                <c:pt idx="518">
                  <c:v>868</c:v>
                </c:pt>
                <c:pt idx="519">
                  <c:v>869</c:v>
                </c:pt>
                <c:pt idx="520">
                  <c:v>870</c:v>
                </c:pt>
                <c:pt idx="521">
                  <c:v>871</c:v>
                </c:pt>
                <c:pt idx="522">
                  <c:v>872</c:v>
                </c:pt>
                <c:pt idx="523">
                  <c:v>873</c:v>
                </c:pt>
                <c:pt idx="524">
                  <c:v>874</c:v>
                </c:pt>
                <c:pt idx="525">
                  <c:v>875</c:v>
                </c:pt>
                <c:pt idx="526">
                  <c:v>876</c:v>
                </c:pt>
                <c:pt idx="527">
                  <c:v>877</c:v>
                </c:pt>
                <c:pt idx="528">
                  <c:v>878</c:v>
                </c:pt>
                <c:pt idx="529">
                  <c:v>879</c:v>
                </c:pt>
                <c:pt idx="530">
                  <c:v>880</c:v>
                </c:pt>
                <c:pt idx="531">
                  <c:v>881</c:v>
                </c:pt>
                <c:pt idx="532">
                  <c:v>882</c:v>
                </c:pt>
                <c:pt idx="533">
                  <c:v>883</c:v>
                </c:pt>
                <c:pt idx="534">
                  <c:v>884</c:v>
                </c:pt>
                <c:pt idx="535">
                  <c:v>885</c:v>
                </c:pt>
                <c:pt idx="536">
                  <c:v>886</c:v>
                </c:pt>
                <c:pt idx="537">
                  <c:v>887</c:v>
                </c:pt>
                <c:pt idx="538">
                  <c:v>888</c:v>
                </c:pt>
                <c:pt idx="539">
                  <c:v>889</c:v>
                </c:pt>
                <c:pt idx="540">
                  <c:v>890</c:v>
                </c:pt>
                <c:pt idx="541">
                  <c:v>891</c:v>
                </c:pt>
                <c:pt idx="542">
                  <c:v>892</c:v>
                </c:pt>
                <c:pt idx="543">
                  <c:v>893</c:v>
                </c:pt>
                <c:pt idx="544">
                  <c:v>894</c:v>
                </c:pt>
                <c:pt idx="545">
                  <c:v>895</c:v>
                </c:pt>
                <c:pt idx="546">
                  <c:v>896</c:v>
                </c:pt>
                <c:pt idx="547">
                  <c:v>897</c:v>
                </c:pt>
                <c:pt idx="548">
                  <c:v>898</c:v>
                </c:pt>
                <c:pt idx="549">
                  <c:v>899</c:v>
                </c:pt>
                <c:pt idx="550">
                  <c:v>900</c:v>
                </c:pt>
                <c:pt idx="551">
                  <c:v>901</c:v>
                </c:pt>
                <c:pt idx="552">
                  <c:v>902</c:v>
                </c:pt>
                <c:pt idx="553">
                  <c:v>903</c:v>
                </c:pt>
                <c:pt idx="554">
                  <c:v>904</c:v>
                </c:pt>
                <c:pt idx="555">
                  <c:v>905</c:v>
                </c:pt>
                <c:pt idx="556">
                  <c:v>906</c:v>
                </c:pt>
                <c:pt idx="557">
                  <c:v>907</c:v>
                </c:pt>
                <c:pt idx="558">
                  <c:v>908</c:v>
                </c:pt>
                <c:pt idx="559">
                  <c:v>909</c:v>
                </c:pt>
                <c:pt idx="560">
                  <c:v>910</c:v>
                </c:pt>
                <c:pt idx="561">
                  <c:v>911</c:v>
                </c:pt>
                <c:pt idx="562">
                  <c:v>912</c:v>
                </c:pt>
                <c:pt idx="563">
                  <c:v>913</c:v>
                </c:pt>
                <c:pt idx="564">
                  <c:v>914</c:v>
                </c:pt>
                <c:pt idx="565">
                  <c:v>915</c:v>
                </c:pt>
                <c:pt idx="566">
                  <c:v>916</c:v>
                </c:pt>
                <c:pt idx="567">
                  <c:v>917</c:v>
                </c:pt>
                <c:pt idx="568">
                  <c:v>918</c:v>
                </c:pt>
                <c:pt idx="569">
                  <c:v>919</c:v>
                </c:pt>
                <c:pt idx="570">
                  <c:v>920</c:v>
                </c:pt>
                <c:pt idx="571">
                  <c:v>921</c:v>
                </c:pt>
                <c:pt idx="572">
                  <c:v>922</c:v>
                </c:pt>
                <c:pt idx="573">
                  <c:v>923</c:v>
                </c:pt>
                <c:pt idx="574">
                  <c:v>924</c:v>
                </c:pt>
                <c:pt idx="575">
                  <c:v>925</c:v>
                </c:pt>
                <c:pt idx="576">
                  <c:v>926</c:v>
                </c:pt>
                <c:pt idx="577">
                  <c:v>927</c:v>
                </c:pt>
                <c:pt idx="578">
                  <c:v>928</c:v>
                </c:pt>
                <c:pt idx="579">
                  <c:v>929</c:v>
                </c:pt>
                <c:pt idx="580">
                  <c:v>930</c:v>
                </c:pt>
                <c:pt idx="581">
                  <c:v>931</c:v>
                </c:pt>
                <c:pt idx="582">
                  <c:v>932</c:v>
                </c:pt>
                <c:pt idx="583">
                  <c:v>933</c:v>
                </c:pt>
                <c:pt idx="584">
                  <c:v>934</c:v>
                </c:pt>
                <c:pt idx="585">
                  <c:v>935</c:v>
                </c:pt>
                <c:pt idx="586">
                  <c:v>936</c:v>
                </c:pt>
                <c:pt idx="587">
                  <c:v>937</c:v>
                </c:pt>
                <c:pt idx="588">
                  <c:v>938</c:v>
                </c:pt>
                <c:pt idx="589">
                  <c:v>939</c:v>
                </c:pt>
                <c:pt idx="590">
                  <c:v>940</c:v>
                </c:pt>
                <c:pt idx="591">
                  <c:v>941</c:v>
                </c:pt>
                <c:pt idx="592">
                  <c:v>942</c:v>
                </c:pt>
                <c:pt idx="593">
                  <c:v>943</c:v>
                </c:pt>
                <c:pt idx="594">
                  <c:v>944</c:v>
                </c:pt>
                <c:pt idx="595">
                  <c:v>945</c:v>
                </c:pt>
                <c:pt idx="596">
                  <c:v>946</c:v>
                </c:pt>
                <c:pt idx="597">
                  <c:v>947</c:v>
                </c:pt>
                <c:pt idx="598">
                  <c:v>948</c:v>
                </c:pt>
                <c:pt idx="599">
                  <c:v>949</c:v>
                </c:pt>
                <c:pt idx="600">
                  <c:v>950</c:v>
                </c:pt>
                <c:pt idx="601">
                  <c:v>951</c:v>
                </c:pt>
                <c:pt idx="602">
                  <c:v>952</c:v>
                </c:pt>
                <c:pt idx="603">
                  <c:v>953</c:v>
                </c:pt>
                <c:pt idx="604">
                  <c:v>954</c:v>
                </c:pt>
                <c:pt idx="605">
                  <c:v>955</c:v>
                </c:pt>
                <c:pt idx="606">
                  <c:v>956</c:v>
                </c:pt>
                <c:pt idx="607">
                  <c:v>957</c:v>
                </c:pt>
                <c:pt idx="608">
                  <c:v>958</c:v>
                </c:pt>
                <c:pt idx="609">
                  <c:v>959</c:v>
                </c:pt>
                <c:pt idx="610">
                  <c:v>960</c:v>
                </c:pt>
                <c:pt idx="611">
                  <c:v>961</c:v>
                </c:pt>
                <c:pt idx="612">
                  <c:v>962</c:v>
                </c:pt>
                <c:pt idx="613">
                  <c:v>963</c:v>
                </c:pt>
                <c:pt idx="614">
                  <c:v>964</c:v>
                </c:pt>
                <c:pt idx="615">
                  <c:v>965</c:v>
                </c:pt>
                <c:pt idx="616">
                  <c:v>966</c:v>
                </c:pt>
                <c:pt idx="617">
                  <c:v>967</c:v>
                </c:pt>
                <c:pt idx="618">
                  <c:v>968</c:v>
                </c:pt>
                <c:pt idx="619">
                  <c:v>969</c:v>
                </c:pt>
                <c:pt idx="620">
                  <c:v>970</c:v>
                </c:pt>
                <c:pt idx="621">
                  <c:v>971</c:v>
                </c:pt>
                <c:pt idx="622">
                  <c:v>972</c:v>
                </c:pt>
                <c:pt idx="623">
                  <c:v>973</c:v>
                </c:pt>
                <c:pt idx="624">
                  <c:v>974</c:v>
                </c:pt>
                <c:pt idx="625">
                  <c:v>975</c:v>
                </c:pt>
                <c:pt idx="626">
                  <c:v>976</c:v>
                </c:pt>
                <c:pt idx="627">
                  <c:v>977</c:v>
                </c:pt>
                <c:pt idx="628">
                  <c:v>978</c:v>
                </c:pt>
                <c:pt idx="629">
                  <c:v>979</c:v>
                </c:pt>
                <c:pt idx="630">
                  <c:v>980</c:v>
                </c:pt>
                <c:pt idx="631">
                  <c:v>981</c:v>
                </c:pt>
                <c:pt idx="632">
                  <c:v>982</c:v>
                </c:pt>
                <c:pt idx="633">
                  <c:v>983</c:v>
                </c:pt>
                <c:pt idx="634">
                  <c:v>984</c:v>
                </c:pt>
                <c:pt idx="635">
                  <c:v>985</c:v>
                </c:pt>
                <c:pt idx="636">
                  <c:v>986</c:v>
                </c:pt>
                <c:pt idx="637">
                  <c:v>987</c:v>
                </c:pt>
                <c:pt idx="638">
                  <c:v>988</c:v>
                </c:pt>
                <c:pt idx="639">
                  <c:v>989</c:v>
                </c:pt>
                <c:pt idx="640">
                  <c:v>990</c:v>
                </c:pt>
                <c:pt idx="641">
                  <c:v>991</c:v>
                </c:pt>
                <c:pt idx="642">
                  <c:v>992</c:v>
                </c:pt>
                <c:pt idx="643">
                  <c:v>993</c:v>
                </c:pt>
                <c:pt idx="644">
                  <c:v>994</c:v>
                </c:pt>
                <c:pt idx="645">
                  <c:v>995</c:v>
                </c:pt>
                <c:pt idx="646">
                  <c:v>996</c:v>
                </c:pt>
                <c:pt idx="647">
                  <c:v>997</c:v>
                </c:pt>
                <c:pt idx="648">
                  <c:v>998</c:v>
                </c:pt>
                <c:pt idx="649">
                  <c:v>999</c:v>
                </c:pt>
                <c:pt idx="650">
                  <c:v>1000</c:v>
                </c:pt>
                <c:pt idx="651">
                  <c:v>1001</c:v>
                </c:pt>
                <c:pt idx="652">
                  <c:v>1002</c:v>
                </c:pt>
                <c:pt idx="653">
                  <c:v>1003</c:v>
                </c:pt>
                <c:pt idx="654">
                  <c:v>1004</c:v>
                </c:pt>
                <c:pt idx="655">
                  <c:v>1005</c:v>
                </c:pt>
                <c:pt idx="656">
                  <c:v>1006</c:v>
                </c:pt>
                <c:pt idx="657">
                  <c:v>1007</c:v>
                </c:pt>
                <c:pt idx="658">
                  <c:v>1008</c:v>
                </c:pt>
                <c:pt idx="659">
                  <c:v>1009</c:v>
                </c:pt>
                <c:pt idx="660">
                  <c:v>1010</c:v>
                </c:pt>
                <c:pt idx="661">
                  <c:v>1011</c:v>
                </c:pt>
                <c:pt idx="662">
                  <c:v>1012</c:v>
                </c:pt>
                <c:pt idx="663">
                  <c:v>1013</c:v>
                </c:pt>
                <c:pt idx="664">
                  <c:v>1014</c:v>
                </c:pt>
                <c:pt idx="665">
                  <c:v>1015</c:v>
                </c:pt>
                <c:pt idx="666">
                  <c:v>1016</c:v>
                </c:pt>
                <c:pt idx="667">
                  <c:v>1017</c:v>
                </c:pt>
                <c:pt idx="668">
                  <c:v>1018</c:v>
                </c:pt>
                <c:pt idx="669">
                  <c:v>1019</c:v>
                </c:pt>
                <c:pt idx="670">
                  <c:v>1020</c:v>
                </c:pt>
                <c:pt idx="671">
                  <c:v>1021</c:v>
                </c:pt>
                <c:pt idx="672">
                  <c:v>1022</c:v>
                </c:pt>
                <c:pt idx="673">
                  <c:v>1023</c:v>
                </c:pt>
                <c:pt idx="674">
                  <c:v>1024</c:v>
                </c:pt>
                <c:pt idx="675">
                  <c:v>1025</c:v>
                </c:pt>
                <c:pt idx="676">
                  <c:v>1026</c:v>
                </c:pt>
                <c:pt idx="677">
                  <c:v>1027</c:v>
                </c:pt>
                <c:pt idx="678">
                  <c:v>1028</c:v>
                </c:pt>
                <c:pt idx="679">
                  <c:v>1029</c:v>
                </c:pt>
                <c:pt idx="680">
                  <c:v>1030</c:v>
                </c:pt>
                <c:pt idx="681">
                  <c:v>1031</c:v>
                </c:pt>
                <c:pt idx="682">
                  <c:v>1032</c:v>
                </c:pt>
                <c:pt idx="683">
                  <c:v>1033</c:v>
                </c:pt>
                <c:pt idx="684">
                  <c:v>1034</c:v>
                </c:pt>
                <c:pt idx="685">
                  <c:v>1035</c:v>
                </c:pt>
                <c:pt idx="686">
                  <c:v>1036</c:v>
                </c:pt>
                <c:pt idx="687">
                  <c:v>1037</c:v>
                </c:pt>
                <c:pt idx="688">
                  <c:v>1038</c:v>
                </c:pt>
                <c:pt idx="689">
                  <c:v>1039</c:v>
                </c:pt>
                <c:pt idx="690">
                  <c:v>1040</c:v>
                </c:pt>
                <c:pt idx="691">
                  <c:v>1041</c:v>
                </c:pt>
                <c:pt idx="692">
                  <c:v>1042</c:v>
                </c:pt>
                <c:pt idx="693">
                  <c:v>1043</c:v>
                </c:pt>
                <c:pt idx="694">
                  <c:v>1044</c:v>
                </c:pt>
                <c:pt idx="695">
                  <c:v>1045</c:v>
                </c:pt>
                <c:pt idx="696">
                  <c:v>1046</c:v>
                </c:pt>
                <c:pt idx="697">
                  <c:v>1047</c:v>
                </c:pt>
                <c:pt idx="698">
                  <c:v>1048</c:v>
                </c:pt>
                <c:pt idx="699">
                  <c:v>1049</c:v>
                </c:pt>
                <c:pt idx="700">
                  <c:v>1050</c:v>
                </c:pt>
                <c:pt idx="701">
                  <c:v>1051</c:v>
                </c:pt>
                <c:pt idx="702">
                  <c:v>1052</c:v>
                </c:pt>
                <c:pt idx="703">
                  <c:v>1053</c:v>
                </c:pt>
                <c:pt idx="704">
                  <c:v>1054</c:v>
                </c:pt>
                <c:pt idx="705">
                  <c:v>1055</c:v>
                </c:pt>
                <c:pt idx="706">
                  <c:v>1056</c:v>
                </c:pt>
                <c:pt idx="707">
                  <c:v>1057</c:v>
                </c:pt>
                <c:pt idx="708">
                  <c:v>1058</c:v>
                </c:pt>
                <c:pt idx="709">
                  <c:v>1059</c:v>
                </c:pt>
                <c:pt idx="710">
                  <c:v>1060</c:v>
                </c:pt>
                <c:pt idx="711">
                  <c:v>1061</c:v>
                </c:pt>
                <c:pt idx="712">
                  <c:v>1062</c:v>
                </c:pt>
                <c:pt idx="713">
                  <c:v>1063</c:v>
                </c:pt>
                <c:pt idx="714">
                  <c:v>1064</c:v>
                </c:pt>
                <c:pt idx="715">
                  <c:v>1065</c:v>
                </c:pt>
                <c:pt idx="716">
                  <c:v>1066</c:v>
                </c:pt>
                <c:pt idx="717">
                  <c:v>1067</c:v>
                </c:pt>
                <c:pt idx="718">
                  <c:v>1068</c:v>
                </c:pt>
                <c:pt idx="719">
                  <c:v>1069</c:v>
                </c:pt>
                <c:pt idx="720">
                  <c:v>1070</c:v>
                </c:pt>
                <c:pt idx="721">
                  <c:v>1071</c:v>
                </c:pt>
                <c:pt idx="722">
                  <c:v>1072</c:v>
                </c:pt>
                <c:pt idx="723">
                  <c:v>1073</c:v>
                </c:pt>
                <c:pt idx="724">
                  <c:v>1074</c:v>
                </c:pt>
                <c:pt idx="725">
                  <c:v>1075</c:v>
                </c:pt>
                <c:pt idx="726">
                  <c:v>1076</c:v>
                </c:pt>
                <c:pt idx="727">
                  <c:v>1077</c:v>
                </c:pt>
                <c:pt idx="728">
                  <c:v>1078</c:v>
                </c:pt>
                <c:pt idx="729">
                  <c:v>1079</c:v>
                </c:pt>
                <c:pt idx="730">
                  <c:v>1080</c:v>
                </c:pt>
                <c:pt idx="731">
                  <c:v>1081</c:v>
                </c:pt>
                <c:pt idx="732">
                  <c:v>1082</c:v>
                </c:pt>
                <c:pt idx="733">
                  <c:v>1083</c:v>
                </c:pt>
                <c:pt idx="734">
                  <c:v>1084</c:v>
                </c:pt>
                <c:pt idx="735">
                  <c:v>1085</c:v>
                </c:pt>
                <c:pt idx="736">
                  <c:v>1086</c:v>
                </c:pt>
                <c:pt idx="737">
                  <c:v>1087</c:v>
                </c:pt>
                <c:pt idx="738">
                  <c:v>1088</c:v>
                </c:pt>
                <c:pt idx="739">
                  <c:v>1089</c:v>
                </c:pt>
                <c:pt idx="740">
                  <c:v>1090</c:v>
                </c:pt>
                <c:pt idx="741">
                  <c:v>1091</c:v>
                </c:pt>
                <c:pt idx="742">
                  <c:v>1092</c:v>
                </c:pt>
                <c:pt idx="743">
                  <c:v>1093</c:v>
                </c:pt>
                <c:pt idx="744">
                  <c:v>1094</c:v>
                </c:pt>
                <c:pt idx="745">
                  <c:v>1095</c:v>
                </c:pt>
                <c:pt idx="746">
                  <c:v>1096</c:v>
                </c:pt>
                <c:pt idx="747">
                  <c:v>1097</c:v>
                </c:pt>
                <c:pt idx="748">
                  <c:v>1098</c:v>
                </c:pt>
                <c:pt idx="749">
                  <c:v>1099</c:v>
                </c:pt>
                <c:pt idx="750">
                  <c:v>1100</c:v>
                </c:pt>
                <c:pt idx="751">
                  <c:v>1101</c:v>
                </c:pt>
                <c:pt idx="752">
                  <c:v>1102</c:v>
                </c:pt>
                <c:pt idx="753">
                  <c:v>1103</c:v>
                </c:pt>
                <c:pt idx="754">
                  <c:v>1104</c:v>
                </c:pt>
                <c:pt idx="755">
                  <c:v>1105</c:v>
                </c:pt>
                <c:pt idx="756">
                  <c:v>1106</c:v>
                </c:pt>
                <c:pt idx="757">
                  <c:v>1107</c:v>
                </c:pt>
                <c:pt idx="758">
                  <c:v>1108</c:v>
                </c:pt>
                <c:pt idx="759">
                  <c:v>1109</c:v>
                </c:pt>
                <c:pt idx="760">
                  <c:v>1110</c:v>
                </c:pt>
                <c:pt idx="761">
                  <c:v>1111</c:v>
                </c:pt>
                <c:pt idx="762">
                  <c:v>1112</c:v>
                </c:pt>
                <c:pt idx="763">
                  <c:v>1113</c:v>
                </c:pt>
                <c:pt idx="764">
                  <c:v>1114</c:v>
                </c:pt>
                <c:pt idx="765">
                  <c:v>1115</c:v>
                </c:pt>
                <c:pt idx="766">
                  <c:v>1116</c:v>
                </c:pt>
                <c:pt idx="767">
                  <c:v>1117</c:v>
                </c:pt>
                <c:pt idx="768">
                  <c:v>1118</c:v>
                </c:pt>
                <c:pt idx="769">
                  <c:v>1119</c:v>
                </c:pt>
                <c:pt idx="770">
                  <c:v>1120</c:v>
                </c:pt>
                <c:pt idx="771">
                  <c:v>1121</c:v>
                </c:pt>
                <c:pt idx="772">
                  <c:v>1122</c:v>
                </c:pt>
                <c:pt idx="773">
                  <c:v>1123</c:v>
                </c:pt>
                <c:pt idx="774">
                  <c:v>1124</c:v>
                </c:pt>
                <c:pt idx="775">
                  <c:v>1125</c:v>
                </c:pt>
                <c:pt idx="776">
                  <c:v>1126</c:v>
                </c:pt>
                <c:pt idx="777">
                  <c:v>1127</c:v>
                </c:pt>
                <c:pt idx="778">
                  <c:v>1128</c:v>
                </c:pt>
                <c:pt idx="779">
                  <c:v>1129</c:v>
                </c:pt>
                <c:pt idx="780">
                  <c:v>1130</c:v>
                </c:pt>
                <c:pt idx="781">
                  <c:v>1131</c:v>
                </c:pt>
                <c:pt idx="782">
                  <c:v>1132</c:v>
                </c:pt>
                <c:pt idx="783">
                  <c:v>1133</c:v>
                </c:pt>
                <c:pt idx="784">
                  <c:v>1134</c:v>
                </c:pt>
                <c:pt idx="785">
                  <c:v>1135</c:v>
                </c:pt>
                <c:pt idx="786">
                  <c:v>1136</c:v>
                </c:pt>
                <c:pt idx="787">
                  <c:v>1137</c:v>
                </c:pt>
                <c:pt idx="788">
                  <c:v>1138</c:v>
                </c:pt>
                <c:pt idx="789">
                  <c:v>1139</c:v>
                </c:pt>
                <c:pt idx="790">
                  <c:v>1140</c:v>
                </c:pt>
                <c:pt idx="791">
                  <c:v>1141</c:v>
                </c:pt>
                <c:pt idx="792">
                  <c:v>1142</c:v>
                </c:pt>
                <c:pt idx="793">
                  <c:v>1143</c:v>
                </c:pt>
                <c:pt idx="794">
                  <c:v>1144</c:v>
                </c:pt>
                <c:pt idx="795">
                  <c:v>1145</c:v>
                </c:pt>
                <c:pt idx="796">
                  <c:v>1146</c:v>
                </c:pt>
                <c:pt idx="797">
                  <c:v>1147</c:v>
                </c:pt>
                <c:pt idx="798">
                  <c:v>1148</c:v>
                </c:pt>
                <c:pt idx="799">
                  <c:v>1149</c:v>
                </c:pt>
                <c:pt idx="800">
                  <c:v>1150</c:v>
                </c:pt>
                <c:pt idx="801">
                  <c:v>1151</c:v>
                </c:pt>
                <c:pt idx="802">
                  <c:v>1152</c:v>
                </c:pt>
                <c:pt idx="803">
                  <c:v>1153</c:v>
                </c:pt>
                <c:pt idx="804">
                  <c:v>1154</c:v>
                </c:pt>
                <c:pt idx="805">
                  <c:v>1155</c:v>
                </c:pt>
                <c:pt idx="806">
                  <c:v>1156</c:v>
                </c:pt>
                <c:pt idx="807">
                  <c:v>1157</c:v>
                </c:pt>
                <c:pt idx="808">
                  <c:v>1158</c:v>
                </c:pt>
                <c:pt idx="809">
                  <c:v>1159</c:v>
                </c:pt>
                <c:pt idx="810">
                  <c:v>1160</c:v>
                </c:pt>
                <c:pt idx="811">
                  <c:v>1161</c:v>
                </c:pt>
                <c:pt idx="812">
                  <c:v>1162</c:v>
                </c:pt>
                <c:pt idx="813">
                  <c:v>1163</c:v>
                </c:pt>
                <c:pt idx="814">
                  <c:v>1164</c:v>
                </c:pt>
                <c:pt idx="815">
                  <c:v>1165</c:v>
                </c:pt>
                <c:pt idx="816">
                  <c:v>1166</c:v>
                </c:pt>
                <c:pt idx="817">
                  <c:v>1167</c:v>
                </c:pt>
                <c:pt idx="818">
                  <c:v>1168</c:v>
                </c:pt>
                <c:pt idx="819">
                  <c:v>1169</c:v>
                </c:pt>
                <c:pt idx="820">
                  <c:v>1170</c:v>
                </c:pt>
                <c:pt idx="821">
                  <c:v>1171</c:v>
                </c:pt>
                <c:pt idx="822">
                  <c:v>1172</c:v>
                </c:pt>
                <c:pt idx="823">
                  <c:v>1173</c:v>
                </c:pt>
                <c:pt idx="824">
                  <c:v>1174</c:v>
                </c:pt>
                <c:pt idx="825">
                  <c:v>1175</c:v>
                </c:pt>
                <c:pt idx="826">
                  <c:v>1176</c:v>
                </c:pt>
                <c:pt idx="827">
                  <c:v>1177</c:v>
                </c:pt>
                <c:pt idx="828">
                  <c:v>1178</c:v>
                </c:pt>
                <c:pt idx="829">
                  <c:v>1179</c:v>
                </c:pt>
                <c:pt idx="830">
                  <c:v>1180</c:v>
                </c:pt>
                <c:pt idx="831">
                  <c:v>1181</c:v>
                </c:pt>
                <c:pt idx="832">
                  <c:v>1182</c:v>
                </c:pt>
                <c:pt idx="833">
                  <c:v>1183</c:v>
                </c:pt>
                <c:pt idx="834">
                  <c:v>1184</c:v>
                </c:pt>
                <c:pt idx="835">
                  <c:v>1185</c:v>
                </c:pt>
                <c:pt idx="836">
                  <c:v>1186</c:v>
                </c:pt>
                <c:pt idx="837">
                  <c:v>1187</c:v>
                </c:pt>
                <c:pt idx="838">
                  <c:v>1188</c:v>
                </c:pt>
                <c:pt idx="839">
                  <c:v>1189</c:v>
                </c:pt>
                <c:pt idx="840">
                  <c:v>1190</c:v>
                </c:pt>
                <c:pt idx="841">
                  <c:v>1191</c:v>
                </c:pt>
                <c:pt idx="842">
                  <c:v>1192</c:v>
                </c:pt>
                <c:pt idx="843">
                  <c:v>1193</c:v>
                </c:pt>
                <c:pt idx="844">
                  <c:v>1194</c:v>
                </c:pt>
                <c:pt idx="845">
                  <c:v>1195</c:v>
                </c:pt>
                <c:pt idx="846">
                  <c:v>1196</c:v>
                </c:pt>
                <c:pt idx="847">
                  <c:v>1197</c:v>
                </c:pt>
                <c:pt idx="848">
                  <c:v>1198</c:v>
                </c:pt>
                <c:pt idx="849">
                  <c:v>1199</c:v>
                </c:pt>
                <c:pt idx="850">
                  <c:v>1200</c:v>
                </c:pt>
                <c:pt idx="851">
                  <c:v>1201</c:v>
                </c:pt>
                <c:pt idx="852">
                  <c:v>1202</c:v>
                </c:pt>
                <c:pt idx="853">
                  <c:v>1203</c:v>
                </c:pt>
                <c:pt idx="854">
                  <c:v>1204</c:v>
                </c:pt>
                <c:pt idx="855">
                  <c:v>1205</c:v>
                </c:pt>
                <c:pt idx="856">
                  <c:v>1206</c:v>
                </c:pt>
                <c:pt idx="857">
                  <c:v>1207</c:v>
                </c:pt>
                <c:pt idx="858">
                  <c:v>1208</c:v>
                </c:pt>
                <c:pt idx="859">
                  <c:v>1209</c:v>
                </c:pt>
                <c:pt idx="860">
                  <c:v>1210</c:v>
                </c:pt>
                <c:pt idx="861">
                  <c:v>1211</c:v>
                </c:pt>
                <c:pt idx="862">
                  <c:v>1212</c:v>
                </c:pt>
                <c:pt idx="863">
                  <c:v>1213</c:v>
                </c:pt>
                <c:pt idx="864">
                  <c:v>1214</c:v>
                </c:pt>
                <c:pt idx="865">
                  <c:v>1215</c:v>
                </c:pt>
                <c:pt idx="866">
                  <c:v>1216</c:v>
                </c:pt>
                <c:pt idx="867">
                  <c:v>1217</c:v>
                </c:pt>
                <c:pt idx="868">
                  <c:v>1218</c:v>
                </c:pt>
                <c:pt idx="869">
                  <c:v>1219</c:v>
                </c:pt>
                <c:pt idx="870">
                  <c:v>1220</c:v>
                </c:pt>
                <c:pt idx="871">
                  <c:v>1221</c:v>
                </c:pt>
                <c:pt idx="872">
                  <c:v>1222</c:v>
                </c:pt>
                <c:pt idx="873">
                  <c:v>1223</c:v>
                </c:pt>
                <c:pt idx="874">
                  <c:v>1224</c:v>
                </c:pt>
                <c:pt idx="875">
                  <c:v>1225</c:v>
                </c:pt>
                <c:pt idx="876">
                  <c:v>1226</c:v>
                </c:pt>
                <c:pt idx="877">
                  <c:v>1227</c:v>
                </c:pt>
                <c:pt idx="878">
                  <c:v>1228</c:v>
                </c:pt>
                <c:pt idx="879">
                  <c:v>1229</c:v>
                </c:pt>
                <c:pt idx="880">
                  <c:v>1230</c:v>
                </c:pt>
                <c:pt idx="881">
                  <c:v>1231</c:v>
                </c:pt>
                <c:pt idx="882">
                  <c:v>1232</c:v>
                </c:pt>
                <c:pt idx="883">
                  <c:v>1233</c:v>
                </c:pt>
                <c:pt idx="884">
                  <c:v>1234</c:v>
                </c:pt>
                <c:pt idx="885">
                  <c:v>1235</c:v>
                </c:pt>
                <c:pt idx="886">
                  <c:v>1236</c:v>
                </c:pt>
                <c:pt idx="887">
                  <c:v>1237</c:v>
                </c:pt>
                <c:pt idx="888">
                  <c:v>1238</c:v>
                </c:pt>
                <c:pt idx="889">
                  <c:v>1239</c:v>
                </c:pt>
                <c:pt idx="890">
                  <c:v>1240</c:v>
                </c:pt>
                <c:pt idx="891">
                  <c:v>1241</c:v>
                </c:pt>
                <c:pt idx="892">
                  <c:v>1242</c:v>
                </c:pt>
                <c:pt idx="893">
                  <c:v>1243</c:v>
                </c:pt>
                <c:pt idx="894">
                  <c:v>1244</c:v>
                </c:pt>
                <c:pt idx="895">
                  <c:v>1245</c:v>
                </c:pt>
                <c:pt idx="896">
                  <c:v>1246</c:v>
                </c:pt>
                <c:pt idx="897">
                  <c:v>1247</c:v>
                </c:pt>
                <c:pt idx="898">
                  <c:v>1248</c:v>
                </c:pt>
                <c:pt idx="899">
                  <c:v>1249</c:v>
                </c:pt>
                <c:pt idx="900">
                  <c:v>1250</c:v>
                </c:pt>
                <c:pt idx="901">
                  <c:v>1251</c:v>
                </c:pt>
                <c:pt idx="902">
                  <c:v>1252</c:v>
                </c:pt>
                <c:pt idx="903">
                  <c:v>1253</c:v>
                </c:pt>
                <c:pt idx="904">
                  <c:v>1254</c:v>
                </c:pt>
                <c:pt idx="905">
                  <c:v>1255</c:v>
                </c:pt>
                <c:pt idx="906">
                  <c:v>1256</c:v>
                </c:pt>
                <c:pt idx="907">
                  <c:v>1257</c:v>
                </c:pt>
                <c:pt idx="908">
                  <c:v>1258</c:v>
                </c:pt>
                <c:pt idx="909">
                  <c:v>1259</c:v>
                </c:pt>
                <c:pt idx="910">
                  <c:v>1260</c:v>
                </c:pt>
                <c:pt idx="911">
                  <c:v>1261</c:v>
                </c:pt>
                <c:pt idx="912">
                  <c:v>1262</c:v>
                </c:pt>
                <c:pt idx="913">
                  <c:v>1263</c:v>
                </c:pt>
                <c:pt idx="914">
                  <c:v>1264</c:v>
                </c:pt>
                <c:pt idx="915">
                  <c:v>1265</c:v>
                </c:pt>
                <c:pt idx="916">
                  <c:v>1266</c:v>
                </c:pt>
                <c:pt idx="917">
                  <c:v>1267</c:v>
                </c:pt>
                <c:pt idx="918">
                  <c:v>1268</c:v>
                </c:pt>
                <c:pt idx="919">
                  <c:v>1269</c:v>
                </c:pt>
                <c:pt idx="920">
                  <c:v>1270</c:v>
                </c:pt>
                <c:pt idx="921">
                  <c:v>1271</c:v>
                </c:pt>
                <c:pt idx="922">
                  <c:v>1272</c:v>
                </c:pt>
                <c:pt idx="923">
                  <c:v>1273</c:v>
                </c:pt>
                <c:pt idx="924">
                  <c:v>1274</c:v>
                </c:pt>
                <c:pt idx="925">
                  <c:v>1275</c:v>
                </c:pt>
                <c:pt idx="926">
                  <c:v>1276</c:v>
                </c:pt>
                <c:pt idx="927">
                  <c:v>1277</c:v>
                </c:pt>
                <c:pt idx="928">
                  <c:v>1278</c:v>
                </c:pt>
                <c:pt idx="929">
                  <c:v>1279</c:v>
                </c:pt>
                <c:pt idx="930">
                  <c:v>1280</c:v>
                </c:pt>
                <c:pt idx="931">
                  <c:v>1281</c:v>
                </c:pt>
                <c:pt idx="932">
                  <c:v>1282</c:v>
                </c:pt>
                <c:pt idx="933">
                  <c:v>1283</c:v>
                </c:pt>
                <c:pt idx="934">
                  <c:v>1284</c:v>
                </c:pt>
                <c:pt idx="935">
                  <c:v>1285</c:v>
                </c:pt>
                <c:pt idx="936">
                  <c:v>1286</c:v>
                </c:pt>
                <c:pt idx="937">
                  <c:v>1287</c:v>
                </c:pt>
                <c:pt idx="938">
                  <c:v>1288</c:v>
                </c:pt>
                <c:pt idx="939">
                  <c:v>1289</c:v>
                </c:pt>
                <c:pt idx="940">
                  <c:v>1290</c:v>
                </c:pt>
                <c:pt idx="941">
                  <c:v>1291</c:v>
                </c:pt>
                <c:pt idx="942">
                  <c:v>1292</c:v>
                </c:pt>
                <c:pt idx="943">
                  <c:v>1293</c:v>
                </c:pt>
                <c:pt idx="944">
                  <c:v>1294</c:v>
                </c:pt>
                <c:pt idx="945">
                  <c:v>1295</c:v>
                </c:pt>
                <c:pt idx="946">
                  <c:v>1296</c:v>
                </c:pt>
                <c:pt idx="947">
                  <c:v>1297</c:v>
                </c:pt>
                <c:pt idx="948">
                  <c:v>1298</c:v>
                </c:pt>
                <c:pt idx="949">
                  <c:v>1299</c:v>
                </c:pt>
                <c:pt idx="950">
                  <c:v>1300</c:v>
                </c:pt>
                <c:pt idx="951">
                  <c:v>1301</c:v>
                </c:pt>
                <c:pt idx="952">
                  <c:v>1302</c:v>
                </c:pt>
                <c:pt idx="953">
                  <c:v>1303</c:v>
                </c:pt>
                <c:pt idx="954">
                  <c:v>1304</c:v>
                </c:pt>
                <c:pt idx="955">
                  <c:v>1305</c:v>
                </c:pt>
                <c:pt idx="956">
                  <c:v>1306</c:v>
                </c:pt>
                <c:pt idx="957">
                  <c:v>1307</c:v>
                </c:pt>
                <c:pt idx="958">
                  <c:v>1308</c:v>
                </c:pt>
                <c:pt idx="959">
                  <c:v>1309</c:v>
                </c:pt>
                <c:pt idx="960">
                  <c:v>1310</c:v>
                </c:pt>
                <c:pt idx="961">
                  <c:v>1311</c:v>
                </c:pt>
                <c:pt idx="962">
                  <c:v>1312</c:v>
                </c:pt>
                <c:pt idx="963">
                  <c:v>1313</c:v>
                </c:pt>
                <c:pt idx="964">
                  <c:v>1314</c:v>
                </c:pt>
                <c:pt idx="965">
                  <c:v>1315</c:v>
                </c:pt>
                <c:pt idx="966">
                  <c:v>1316</c:v>
                </c:pt>
                <c:pt idx="967">
                  <c:v>1317</c:v>
                </c:pt>
                <c:pt idx="968">
                  <c:v>1318</c:v>
                </c:pt>
                <c:pt idx="969">
                  <c:v>1319</c:v>
                </c:pt>
                <c:pt idx="970">
                  <c:v>1320</c:v>
                </c:pt>
                <c:pt idx="971">
                  <c:v>1321</c:v>
                </c:pt>
                <c:pt idx="972">
                  <c:v>1322</c:v>
                </c:pt>
                <c:pt idx="973">
                  <c:v>1323</c:v>
                </c:pt>
                <c:pt idx="974">
                  <c:v>1324</c:v>
                </c:pt>
                <c:pt idx="975">
                  <c:v>1325</c:v>
                </c:pt>
                <c:pt idx="976">
                  <c:v>1326</c:v>
                </c:pt>
                <c:pt idx="977">
                  <c:v>1327</c:v>
                </c:pt>
                <c:pt idx="978">
                  <c:v>1328</c:v>
                </c:pt>
                <c:pt idx="979">
                  <c:v>1329</c:v>
                </c:pt>
                <c:pt idx="980">
                  <c:v>1330</c:v>
                </c:pt>
                <c:pt idx="981">
                  <c:v>1331</c:v>
                </c:pt>
                <c:pt idx="982">
                  <c:v>1332</c:v>
                </c:pt>
                <c:pt idx="983">
                  <c:v>1333</c:v>
                </c:pt>
                <c:pt idx="984">
                  <c:v>1334</c:v>
                </c:pt>
                <c:pt idx="985">
                  <c:v>1335</c:v>
                </c:pt>
                <c:pt idx="986">
                  <c:v>1336</c:v>
                </c:pt>
                <c:pt idx="987">
                  <c:v>1337</c:v>
                </c:pt>
                <c:pt idx="988">
                  <c:v>1338</c:v>
                </c:pt>
                <c:pt idx="989">
                  <c:v>1339</c:v>
                </c:pt>
                <c:pt idx="990">
                  <c:v>1340</c:v>
                </c:pt>
                <c:pt idx="991">
                  <c:v>1341</c:v>
                </c:pt>
                <c:pt idx="992">
                  <c:v>1342</c:v>
                </c:pt>
                <c:pt idx="993">
                  <c:v>1343</c:v>
                </c:pt>
                <c:pt idx="994">
                  <c:v>1344</c:v>
                </c:pt>
                <c:pt idx="995">
                  <c:v>1345</c:v>
                </c:pt>
                <c:pt idx="996">
                  <c:v>1346</c:v>
                </c:pt>
                <c:pt idx="997">
                  <c:v>1347</c:v>
                </c:pt>
                <c:pt idx="998">
                  <c:v>1348</c:v>
                </c:pt>
                <c:pt idx="999">
                  <c:v>1349</c:v>
                </c:pt>
                <c:pt idx="1000">
                  <c:v>1350</c:v>
                </c:pt>
                <c:pt idx="1001">
                  <c:v>1351</c:v>
                </c:pt>
                <c:pt idx="1002">
                  <c:v>1352</c:v>
                </c:pt>
                <c:pt idx="1003">
                  <c:v>1353</c:v>
                </c:pt>
                <c:pt idx="1004">
                  <c:v>1354</c:v>
                </c:pt>
                <c:pt idx="1005">
                  <c:v>1355</c:v>
                </c:pt>
                <c:pt idx="1006">
                  <c:v>1356</c:v>
                </c:pt>
                <c:pt idx="1007">
                  <c:v>1357</c:v>
                </c:pt>
                <c:pt idx="1008">
                  <c:v>1358</c:v>
                </c:pt>
                <c:pt idx="1009">
                  <c:v>1359</c:v>
                </c:pt>
                <c:pt idx="1010">
                  <c:v>1360</c:v>
                </c:pt>
                <c:pt idx="1011">
                  <c:v>1361</c:v>
                </c:pt>
                <c:pt idx="1012">
                  <c:v>1362</c:v>
                </c:pt>
                <c:pt idx="1013">
                  <c:v>1363</c:v>
                </c:pt>
                <c:pt idx="1014">
                  <c:v>1364</c:v>
                </c:pt>
                <c:pt idx="1015">
                  <c:v>1365</c:v>
                </c:pt>
                <c:pt idx="1016">
                  <c:v>1366</c:v>
                </c:pt>
                <c:pt idx="1017">
                  <c:v>1367</c:v>
                </c:pt>
                <c:pt idx="1018">
                  <c:v>1368</c:v>
                </c:pt>
                <c:pt idx="1019">
                  <c:v>1369</c:v>
                </c:pt>
                <c:pt idx="1020">
                  <c:v>1370</c:v>
                </c:pt>
                <c:pt idx="1021">
                  <c:v>1371</c:v>
                </c:pt>
                <c:pt idx="1022">
                  <c:v>1372</c:v>
                </c:pt>
                <c:pt idx="1023">
                  <c:v>1373</c:v>
                </c:pt>
                <c:pt idx="1024">
                  <c:v>1374</c:v>
                </c:pt>
                <c:pt idx="1025">
                  <c:v>1375</c:v>
                </c:pt>
                <c:pt idx="1026">
                  <c:v>1376</c:v>
                </c:pt>
                <c:pt idx="1027">
                  <c:v>1377</c:v>
                </c:pt>
                <c:pt idx="1028">
                  <c:v>1378</c:v>
                </c:pt>
                <c:pt idx="1029">
                  <c:v>1379</c:v>
                </c:pt>
                <c:pt idx="1030">
                  <c:v>1380</c:v>
                </c:pt>
                <c:pt idx="1031">
                  <c:v>1381</c:v>
                </c:pt>
                <c:pt idx="1032">
                  <c:v>1382</c:v>
                </c:pt>
                <c:pt idx="1033">
                  <c:v>1383</c:v>
                </c:pt>
                <c:pt idx="1034">
                  <c:v>1384</c:v>
                </c:pt>
                <c:pt idx="1035">
                  <c:v>1385</c:v>
                </c:pt>
                <c:pt idx="1036">
                  <c:v>1386</c:v>
                </c:pt>
                <c:pt idx="1037">
                  <c:v>1387</c:v>
                </c:pt>
                <c:pt idx="1038">
                  <c:v>1388</c:v>
                </c:pt>
                <c:pt idx="1039">
                  <c:v>1389</c:v>
                </c:pt>
                <c:pt idx="1040">
                  <c:v>1390</c:v>
                </c:pt>
                <c:pt idx="1041">
                  <c:v>1391</c:v>
                </c:pt>
                <c:pt idx="1042">
                  <c:v>1392</c:v>
                </c:pt>
                <c:pt idx="1043">
                  <c:v>1393</c:v>
                </c:pt>
                <c:pt idx="1044">
                  <c:v>1394</c:v>
                </c:pt>
                <c:pt idx="1045">
                  <c:v>1395</c:v>
                </c:pt>
                <c:pt idx="1046">
                  <c:v>1396</c:v>
                </c:pt>
                <c:pt idx="1047">
                  <c:v>1397</c:v>
                </c:pt>
                <c:pt idx="1048">
                  <c:v>1398</c:v>
                </c:pt>
                <c:pt idx="1049">
                  <c:v>1399</c:v>
                </c:pt>
                <c:pt idx="1050">
                  <c:v>1400</c:v>
                </c:pt>
                <c:pt idx="1051">
                  <c:v>1401</c:v>
                </c:pt>
                <c:pt idx="1052">
                  <c:v>1402</c:v>
                </c:pt>
                <c:pt idx="1053">
                  <c:v>1403</c:v>
                </c:pt>
                <c:pt idx="1054">
                  <c:v>1404</c:v>
                </c:pt>
                <c:pt idx="1055">
                  <c:v>1405</c:v>
                </c:pt>
                <c:pt idx="1056">
                  <c:v>1406</c:v>
                </c:pt>
                <c:pt idx="1057">
                  <c:v>1407</c:v>
                </c:pt>
                <c:pt idx="1058">
                  <c:v>1408</c:v>
                </c:pt>
                <c:pt idx="1059">
                  <c:v>1409</c:v>
                </c:pt>
                <c:pt idx="1060">
                  <c:v>1410</c:v>
                </c:pt>
                <c:pt idx="1061">
                  <c:v>1411</c:v>
                </c:pt>
                <c:pt idx="1062">
                  <c:v>1412</c:v>
                </c:pt>
                <c:pt idx="1063">
                  <c:v>1413</c:v>
                </c:pt>
                <c:pt idx="1064">
                  <c:v>1414</c:v>
                </c:pt>
                <c:pt idx="1065">
                  <c:v>1415</c:v>
                </c:pt>
                <c:pt idx="1066">
                  <c:v>1416</c:v>
                </c:pt>
                <c:pt idx="1067">
                  <c:v>1417</c:v>
                </c:pt>
                <c:pt idx="1068">
                  <c:v>1418</c:v>
                </c:pt>
                <c:pt idx="1069">
                  <c:v>1419</c:v>
                </c:pt>
                <c:pt idx="1070">
                  <c:v>1420</c:v>
                </c:pt>
                <c:pt idx="1071">
                  <c:v>1421</c:v>
                </c:pt>
                <c:pt idx="1072">
                  <c:v>1422</c:v>
                </c:pt>
                <c:pt idx="1073">
                  <c:v>1423</c:v>
                </c:pt>
                <c:pt idx="1074">
                  <c:v>1424</c:v>
                </c:pt>
                <c:pt idx="1075">
                  <c:v>1425</c:v>
                </c:pt>
                <c:pt idx="1076">
                  <c:v>1426</c:v>
                </c:pt>
                <c:pt idx="1077">
                  <c:v>1427</c:v>
                </c:pt>
                <c:pt idx="1078">
                  <c:v>1428</c:v>
                </c:pt>
                <c:pt idx="1079">
                  <c:v>1429</c:v>
                </c:pt>
                <c:pt idx="1080">
                  <c:v>1430</c:v>
                </c:pt>
                <c:pt idx="1081">
                  <c:v>1431</c:v>
                </c:pt>
                <c:pt idx="1082">
                  <c:v>1432</c:v>
                </c:pt>
                <c:pt idx="1083">
                  <c:v>1433</c:v>
                </c:pt>
                <c:pt idx="1084">
                  <c:v>1434</c:v>
                </c:pt>
                <c:pt idx="1085">
                  <c:v>1435</c:v>
                </c:pt>
                <c:pt idx="1086">
                  <c:v>1436</c:v>
                </c:pt>
                <c:pt idx="1087">
                  <c:v>1437</c:v>
                </c:pt>
                <c:pt idx="1088">
                  <c:v>1438</c:v>
                </c:pt>
                <c:pt idx="1089">
                  <c:v>1439</c:v>
                </c:pt>
                <c:pt idx="1090">
                  <c:v>1440</c:v>
                </c:pt>
                <c:pt idx="1091">
                  <c:v>1441</c:v>
                </c:pt>
                <c:pt idx="1092">
                  <c:v>1442</c:v>
                </c:pt>
                <c:pt idx="1093">
                  <c:v>1443</c:v>
                </c:pt>
                <c:pt idx="1094">
                  <c:v>1444</c:v>
                </c:pt>
                <c:pt idx="1095">
                  <c:v>1445</c:v>
                </c:pt>
                <c:pt idx="1096">
                  <c:v>1446</c:v>
                </c:pt>
                <c:pt idx="1097">
                  <c:v>1447</c:v>
                </c:pt>
                <c:pt idx="1098">
                  <c:v>1448</c:v>
                </c:pt>
                <c:pt idx="1099">
                  <c:v>1449</c:v>
                </c:pt>
                <c:pt idx="1100">
                  <c:v>1450</c:v>
                </c:pt>
                <c:pt idx="1101">
                  <c:v>1451</c:v>
                </c:pt>
                <c:pt idx="1102">
                  <c:v>1452</c:v>
                </c:pt>
                <c:pt idx="1103">
                  <c:v>1453</c:v>
                </c:pt>
                <c:pt idx="1104">
                  <c:v>1454</c:v>
                </c:pt>
                <c:pt idx="1105">
                  <c:v>1455</c:v>
                </c:pt>
                <c:pt idx="1106">
                  <c:v>1456</c:v>
                </c:pt>
                <c:pt idx="1107">
                  <c:v>1457</c:v>
                </c:pt>
                <c:pt idx="1108">
                  <c:v>1458</c:v>
                </c:pt>
                <c:pt idx="1109">
                  <c:v>1459</c:v>
                </c:pt>
                <c:pt idx="1110">
                  <c:v>1460</c:v>
                </c:pt>
                <c:pt idx="1111">
                  <c:v>1461</c:v>
                </c:pt>
                <c:pt idx="1112">
                  <c:v>1462</c:v>
                </c:pt>
                <c:pt idx="1113">
                  <c:v>1463</c:v>
                </c:pt>
                <c:pt idx="1114">
                  <c:v>1464</c:v>
                </c:pt>
                <c:pt idx="1115">
                  <c:v>1465</c:v>
                </c:pt>
                <c:pt idx="1116">
                  <c:v>1466</c:v>
                </c:pt>
                <c:pt idx="1117">
                  <c:v>1467</c:v>
                </c:pt>
                <c:pt idx="1118">
                  <c:v>1468</c:v>
                </c:pt>
                <c:pt idx="1119">
                  <c:v>1469</c:v>
                </c:pt>
                <c:pt idx="1120">
                  <c:v>1470</c:v>
                </c:pt>
                <c:pt idx="1121">
                  <c:v>1471</c:v>
                </c:pt>
                <c:pt idx="1122">
                  <c:v>1472</c:v>
                </c:pt>
                <c:pt idx="1123">
                  <c:v>1473</c:v>
                </c:pt>
                <c:pt idx="1124">
                  <c:v>1474</c:v>
                </c:pt>
                <c:pt idx="1125">
                  <c:v>1475</c:v>
                </c:pt>
                <c:pt idx="1126">
                  <c:v>1476</c:v>
                </c:pt>
                <c:pt idx="1127">
                  <c:v>1477</c:v>
                </c:pt>
                <c:pt idx="1128">
                  <c:v>1478</c:v>
                </c:pt>
                <c:pt idx="1129">
                  <c:v>1479</c:v>
                </c:pt>
                <c:pt idx="1130">
                  <c:v>1480</c:v>
                </c:pt>
                <c:pt idx="1131">
                  <c:v>1481</c:v>
                </c:pt>
                <c:pt idx="1132">
                  <c:v>1482</c:v>
                </c:pt>
                <c:pt idx="1133">
                  <c:v>1483</c:v>
                </c:pt>
                <c:pt idx="1134">
                  <c:v>1484</c:v>
                </c:pt>
                <c:pt idx="1135">
                  <c:v>1485</c:v>
                </c:pt>
                <c:pt idx="1136">
                  <c:v>1486</c:v>
                </c:pt>
                <c:pt idx="1137">
                  <c:v>1487</c:v>
                </c:pt>
                <c:pt idx="1138">
                  <c:v>1488</c:v>
                </c:pt>
                <c:pt idx="1139">
                  <c:v>1489</c:v>
                </c:pt>
                <c:pt idx="1140">
                  <c:v>1490</c:v>
                </c:pt>
                <c:pt idx="1141">
                  <c:v>1491</c:v>
                </c:pt>
                <c:pt idx="1142">
                  <c:v>1492</c:v>
                </c:pt>
                <c:pt idx="1143">
                  <c:v>1493</c:v>
                </c:pt>
                <c:pt idx="1144">
                  <c:v>1494</c:v>
                </c:pt>
                <c:pt idx="1145">
                  <c:v>1495</c:v>
                </c:pt>
                <c:pt idx="1146">
                  <c:v>1496</c:v>
                </c:pt>
                <c:pt idx="1147">
                  <c:v>1497</c:v>
                </c:pt>
                <c:pt idx="1148">
                  <c:v>1498</c:v>
                </c:pt>
                <c:pt idx="1149">
                  <c:v>1499</c:v>
                </c:pt>
                <c:pt idx="1150">
                  <c:v>1500</c:v>
                </c:pt>
                <c:pt idx="1151">
                  <c:v>1501</c:v>
                </c:pt>
                <c:pt idx="1152">
                  <c:v>1502</c:v>
                </c:pt>
                <c:pt idx="1153">
                  <c:v>1503</c:v>
                </c:pt>
                <c:pt idx="1154">
                  <c:v>1504</c:v>
                </c:pt>
                <c:pt idx="1155">
                  <c:v>1505</c:v>
                </c:pt>
                <c:pt idx="1156">
                  <c:v>1506</c:v>
                </c:pt>
                <c:pt idx="1157">
                  <c:v>1507</c:v>
                </c:pt>
                <c:pt idx="1158">
                  <c:v>1508</c:v>
                </c:pt>
                <c:pt idx="1159">
                  <c:v>1509</c:v>
                </c:pt>
                <c:pt idx="1160">
                  <c:v>1510</c:v>
                </c:pt>
                <c:pt idx="1161">
                  <c:v>1511</c:v>
                </c:pt>
                <c:pt idx="1162">
                  <c:v>1512</c:v>
                </c:pt>
                <c:pt idx="1163">
                  <c:v>1513</c:v>
                </c:pt>
                <c:pt idx="1164">
                  <c:v>1514</c:v>
                </c:pt>
                <c:pt idx="1165">
                  <c:v>1515</c:v>
                </c:pt>
                <c:pt idx="1166">
                  <c:v>1516</c:v>
                </c:pt>
                <c:pt idx="1167">
                  <c:v>1517</c:v>
                </c:pt>
                <c:pt idx="1168">
                  <c:v>1518</c:v>
                </c:pt>
                <c:pt idx="1169">
                  <c:v>1519</c:v>
                </c:pt>
                <c:pt idx="1170">
                  <c:v>1520</c:v>
                </c:pt>
                <c:pt idx="1171">
                  <c:v>1521</c:v>
                </c:pt>
                <c:pt idx="1172">
                  <c:v>1522</c:v>
                </c:pt>
                <c:pt idx="1173">
                  <c:v>1523</c:v>
                </c:pt>
                <c:pt idx="1174">
                  <c:v>1524</c:v>
                </c:pt>
                <c:pt idx="1175">
                  <c:v>1525</c:v>
                </c:pt>
                <c:pt idx="1176">
                  <c:v>1526</c:v>
                </c:pt>
                <c:pt idx="1177">
                  <c:v>1527</c:v>
                </c:pt>
                <c:pt idx="1178">
                  <c:v>1528</c:v>
                </c:pt>
                <c:pt idx="1179">
                  <c:v>1529</c:v>
                </c:pt>
                <c:pt idx="1180">
                  <c:v>1530</c:v>
                </c:pt>
                <c:pt idx="1181">
                  <c:v>1531</c:v>
                </c:pt>
                <c:pt idx="1182">
                  <c:v>1532</c:v>
                </c:pt>
                <c:pt idx="1183">
                  <c:v>1533</c:v>
                </c:pt>
                <c:pt idx="1184">
                  <c:v>1534</c:v>
                </c:pt>
                <c:pt idx="1185">
                  <c:v>1535</c:v>
                </c:pt>
                <c:pt idx="1186">
                  <c:v>1536</c:v>
                </c:pt>
                <c:pt idx="1187">
                  <c:v>1537</c:v>
                </c:pt>
                <c:pt idx="1188">
                  <c:v>1538</c:v>
                </c:pt>
                <c:pt idx="1189">
                  <c:v>1539</c:v>
                </c:pt>
                <c:pt idx="1190">
                  <c:v>1540</c:v>
                </c:pt>
                <c:pt idx="1191">
                  <c:v>1541</c:v>
                </c:pt>
                <c:pt idx="1192">
                  <c:v>1542</c:v>
                </c:pt>
                <c:pt idx="1193">
                  <c:v>1543</c:v>
                </c:pt>
                <c:pt idx="1194">
                  <c:v>1544</c:v>
                </c:pt>
                <c:pt idx="1195">
                  <c:v>1545</c:v>
                </c:pt>
                <c:pt idx="1196">
                  <c:v>1546</c:v>
                </c:pt>
                <c:pt idx="1197">
                  <c:v>1547</c:v>
                </c:pt>
                <c:pt idx="1198">
                  <c:v>1548</c:v>
                </c:pt>
                <c:pt idx="1199">
                  <c:v>1549</c:v>
                </c:pt>
                <c:pt idx="1200">
                  <c:v>1550</c:v>
                </c:pt>
                <c:pt idx="1201">
                  <c:v>1551</c:v>
                </c:pt>
                <c:pt idx="1202">
                  <c:v>1552</c:v>
                </c:pt>
                <c:pt idx="1203">
                  <c:v>1553</c:v>
                </c:pt>
                <c:pt idx="1204">
                  <c:v>1554</c:v>
                </c:pt>
                <c:pt idx="1205">
                  <c:v>1555</c:v>
                </c:pt>
                <c:pt idx="1206">
                  <c:v>1556</c:v>
                </c:pt>
                <c:pt idx="1207">
                  <c:v>1557</c:v>
                </c:pt>
                <c:pt idx="1208">
                  <c:v>1558</c:v>
                </c:pt>
                <c:pt idx="1209">
                  <c:v>1559</c:v>
                </c:pt>
                <c:pt idx="1210">
                  <c:v>1560</c:v>
                </c:pt>
                <c:pt idx="1211">
                  <c:v>1561</c:v>
                </c:pt>
                <c:pt idx="1212">
                  <c:v>1562</c:v>
                </c:pt>
                <c:pt idx="1213">
                  <c:v>1563</c:v>
                </c:pt>
                <c:pt idx="1214">
                  <c:v>1564</c:v>
                </c:pt>
                <c:pt idx="1215">
                  <c:v>1565</c:v>
                </c:pt>
                <c:pt idx="1216">
                  <c:v>1566</c:v>
                </c:pt>
                <c:pt idx="1217">
                  <c:v>1567</c:v>
                </c:pt>
                <c:pt idx="1218">
                  <c:v>1568</c:v>
                </c:pt>
                <c:pt idx="1219">
                  <c:v>1569</c:v>
                </c:pt>
                <c:pt idx="1220">
                  <c:v>1570</c:v>
                </c:pt>
                <c:pt idx="1221">
                  <c:v>1571</c:v>
                </c:pt>
                <c:pt idx="1222">
                  <c:v>1572</c:v>
                </c:pt>
                <c:pt idx="1223">
                  <c:v>1573</c:v>
                </c:pt>
                <c:pt idx="1224">
                  <c:v>1574</c:v>
                </c:pt>
                <c:pt idx="1225">
                  <c:v>1575</c:v>
                </c:pt>
                <c:pt idx="1226">
                  <c:v>1576</c:v>
                </c:pt>
                <c:pt idx="1227">
                  <c:v>1577</c:v>
                </c:pt>
                <c:pt idx="1228">
                  <c:v>1578</c:v>
                </c:pt>
                <c:pt idx="1229">
                  <c:v>1579</c:v>
                </c:pt>
                <c:pt idx="1230">
                  <c:v>1580</c:v>
                </c:pt>
                <c:pt idx="1231">
                  <c:v>1581</c:v>
                </c:pt>
                <c:pt idx="1232">
                  <c:v>1582</c:v>
                </c:pt>
                <c:pt idx="1233">
                  <c:v>1583</c:v>
                </c:pt>
                <c:pt idx="1234">
                  <c:v>1584</c:v>
                </c:pt>
                <c:pt idx="1235">
                  <c:v>1585</c:v>
                </c:pt>
                <c:pt idx="1236">
                  <c:v>1586</c:v>
                </c:pt>
                <c:pt idx="1237">
                  <c:v>1587</c:v>
                </c:pt>
                <c:pt idx="1238">
                  <c:v>1588</c:v>
                </c:pt>
                <c:pt idx="1239">
                  <c:v>1589</c:v>
                </c:pt>
                <c:pt idx="1240">
                  <c:v>1590</c:v>
                </c:pt>
                <c:pt idx="1241">
                  <c:v>1591</c:v>
                </c:pt>
                <c:pt idx="1242">
                  <c:v>1592</c:v>
                </c:pt>
                <c:pt idx="1243">
                  <c:v>1593</c:v>
                </c:pt>
                <c:pt idx="1244">
                  <c:v>1594</c:v>
                </c:pt>
                <c:pt idx="1245">
                  <c:v>1595</c:v>
                </c:pt>
                <c:pt idx="1246">
                  <c:v>1596</c:v>
                </c:pt>
                <c:pt idx="1247">
                  <c:v>1597</c:v>
                </c:pt>
                <c:pt idx="1248">
                  <c:v>1598</c:v>
                </c:pt>
                <c:pt idx="1249">
                  <c:v>1599</c:v>
                </c:pt>
                <c:pt idx="1250">
                  <c:v>1600</c:v>
                </c:pt>
                <c:pt idx="1251">
                  <c:v>1601</c:v>
                </c:pt>
                <c:pt idx="1252">
                  <c:v>1602</c:v>
                </c:pt>
                <c:pt idx="1253">
                  <c:v>1603</c:v>
                </c:pt>
                <c:pt idx="1254">
                  <c:v>1604</c:v>
                </c:pt>
                <c:pt idx="1255">
                  <c:v>1605</c:v>
                </c:pt>
                <c:pt idx="1256">
                  <c:v>1606</c:v>
                </c:pt>
                <c:pt idx="1257">
                  <c:v>1607</c:v>
                </c:pt>
                <c:pt idx="1258">
                  <c:v>1608</c:v>
                </c:pt>
                <c:pt idx="1259">
                  <c:v>1609</c:v>
                </c:pt>
                <c:pt idx="1260">
                  <c:v>1610</c:v>
                </c:pt>
                <c:pt idx="1261">
                  <c:v>1611</c:v>
                </c:pt>
                <c:pt idx="1262">
                  <c:v>1612</c:v>
                </c:pt>
                <c:pt idx="1263">
                  <c:v>1613</c:v>
                </c:pt>
                <c:pt idx="1264">
                  <c:v>1614</c:v>
                </c:pt>
                <c:pt idx="1265">
                  <c:v>1615</c:v>
                </c:pt>
                <c:pt idx="1266">
                  <c:v>1616</c:v>
                </c:pt>
                <c:pt idx="1267">
                  <c:v>1617</c:v>
                </c:pt>
                <c:pt idx="1268">
                  <c:v>1618</c:v>
                </c:pt>
                <c:pt idx="1269">
                  <c:v>1619</c:v>
                </c:pt>
                <c:pt idx="1270">
                  <c:v>1620</c:v>
                </c:pt>
                <c:pt idx="1271">
                  <c:v>1621</c:v>
                </c:pt>
                <c:pt idx="1272">
                  <c:v>1622</c:v>
                </c:pt>
                <c:pt idx="1273">
                  <c:v>1623</c:v>
                </c:pt>
                <c:pt idx="1274">
                  <c:v>1624</c:v>
                </c:pt>
                <c:pt idx="1275">
                  <c:v>1625</c:v>
                </c:pt>
                <c:pt idx="1276">
                  <c:v>1626</c:v>
                </c:pt>
                <c:pt idx="1277">
                  <c:v>1627</c:v>
                </c:pt>
                <c:pt idx="1278">
                  <c:v>1628</c:v>
                </c:pt>
                <c:pt idx="1279">
                  <c:v>1629</c:v>
                </c:pt>
                <c:pt idx="1280">
                  <c:v>1630</c:v>
                </c:pt>
                <c:pt idx="1281">
                  <c:v>1631</c:v>
                </c:pt>
                <c:pt idx="1282">
                  <c:v>1632</c:v>
                </c:pt>
                <c:pt idx="1283">
                  <c:v>1633</c:v>
                </c:pt>
                <c:pt idx="1284">
                  <c:v>1634</c:v>
                </c:pt>
                <c:pt idx="1285">
                  <c:v>1635</c:v>
                </c:pt>
                <c:pt idx="1286">
                  <c:v>1636</c:v>
                </c:pt>
                <c:pt idx="1287">
                  <c:v>1637</c:v>
                </c:pt>
                <c:pt idx="1288">
                  <c:v>1638</c:v>
                </c:pt>
                <c:pt idx="1289">
                  <c:v>1639</c:v>
                </c:pt>
                <c:pt idx="1290">
                  <c:v>1640</c:v>
                </c:pt>
                <c:pt idx="1291">
                  <c:v>1641</c:v>
                </c:pt>
                <c:pt idx="1292">
                  <c:v>1642</c:v>
                </c:pt>
                <c:pt idx="1293">
                  <c:v>1643</c:v>
                </c:pt>
                <c:pt idx="1294">
                  <c:v>1644</c:v>
                </c:pt>
                <c:pt idx="1295">
                  <c:v>1645</c:v>
                </c:pt>
                <c:pt idx="1296">
                  <c:v>1646</c:v>
                </c:pt>
                <c:pt idx="1297">
                  <c:v>1647</c:v>
                </c:pt>
                <c:pt idx="1298">
                  <c:v>1648</c:v>
                </c:pt>
                <c:pt idx="1299">
                  <c:v>1649</c:v>
                </c:pt>
                <c:pt idx="1300">
                  <c:v>1650</c:v>
                </c:pt>
                <c:pt idx="1301">
                  <c:v>1651</c:v>
                </c:pt>
                <c:pt idx="1302">
                  <c:v>1652</c:v>
                </c:pt>
                <c:pt idx="1303">
                  <c:v>1653</c:v>
                </c:pt>
                <c:pt idx="1304">
                  <c:v>1654</c:v>
                </c:pt>
                <c:pt idx="1305">
                  <c:v>1655</c:v>
                </c:pt>
                <c:pt idx="1306">
                  <c:v>1656</c:v>
                </c:pt>
                <c:pt idx="1307">
                  <c:v>1657</c:v>
                </c:pt>
                <c:pt idx="1308">
                  <c:v>1658</c:v>
                </c:pt>
                <c:pt idx="1309">
                  <c:v>1659</c:v>
                </c:pt>
                <c:pt idx="1310">
                  <c:v>1660</c:v>
                </c:pt>
                <c:pt idx="1311">
                  <c:v>1661</c:v>
                </c:pt>
                <c:pt idx="1312">
                  <c:v>1662</c:v>
                </c:pt>
                <c:pt idx="1313">
                  <c:v>1663</c:v>
                </c:pt>
                <c:pt idx="1314">
                  <c:v>1664</c:v>
                </c:pt>
                <c:pt idx="1315">
                  <c:v>1665</c:v>
                </c:pt>
                <c:pt idx="1316">
                  <c:v>1666</c:v>
                </c:pt>
                <c:pt idx="1317">
                  <c:v>1667</c:v>
                </c:pt>
                <c:pt idx="1318">
                  <c:v>1668</c:v>
                </c:pt>
                <c:pt idx="1319">
                  <c:v>1669</c:v>
                </c:pt>
                <c:pt idx="1320">
                  <c:v>1670</c:v>
                </c:pt>
                <c:pt idx="1321">
                  <c:v>1671</c:v>
                </c:pt>
                <c:pt idx="1322">
                  <c:v>1672</c:v>
                </c:pt>
                <c:pt idx="1323">
                  <c:v>1673</c:v>
                </c:pt>
                <c:pt idx="1324">
                  <c:v>1674</c:v>
                </c:pt>
                <c:pt idx="1325">
                  <c:v>1675</c:v>
                </c:pt>
                <c:pt idx="1326">
                  <c:v>1676</c:v>
                </c:pt>
                <c:pt idx="1327">
                  <c:v>1677</c:v>
                </c:pt>
                <c:pt idx="1328">
                  <c:v>1678</c:v>
                </c:pt>
                <c:pt idx="1329">
                  <c:v>1679</c:v>
                </c:pt>
                <c:pt idx="1330">
                  <c:v>1680</c:v>
                </c:pt>
                <c:pt idx="1331">
                  <c:v>1681</c:v>
                </c:pt>
                <c:pt idx="1332">
                  <c:v>1682</c:v>
                </c:pt>
                <c:pt idx="1333">
                  <c:v>1683</c:v>
                </c:pt>
                <c:pt idx="1334">
                  <c:v>1684</c:v>
                </c:pt>
                <c:pt idx="1335">
                  <c:v>1685</c:v>
                </c:pt>
                <c:pt idx="1336">
                  <c:v>1686</c:v>
                </c:pt>
                <c:pt idx="1337">
                  <c:v>1687</c:v>
                </c:pt>
                <c:pt idx="1338">
                  <c:v>1688</c:v>
                </c:pt>
                <c:pt idx="1339">
                  <c:v>1689</c:v>
                </c:pt>
                <c:pt idx="1340">
                  <c:v>1690</c:v>
                </c:pt>
                <c:pt idx="1341">
                  <c:v>1691</c:v>
                </c:pt>
                <c:pt idx="1342">
                  <c:v>1692</c:v>
                </c:pt>
                <c:pt idx="1343">
                  <c:v>1693</c:v>
                </c:pt>
                <c:pt idx="1344">
                  <c:v>1694</c:v>
                </c:pt>
                <c:pt idx="1345">
                  <c:v>1695</c:v>
                </c:pt>
                <c:pt idx="1346">
                  <c:v>1696</c:v>
                </c:pt>
                <c:pt idx="1347">
                  <c:v>1697</c:v>
                </c:pt>
                <c:pt idx="1348">
                  <c:v>1698</c:v>
                </c:pt>
                <c:pt idx="1349">
                  <c:v>1699</c:v>
                </c:pt>
                <c:pt idx="1350">
                  <c:v>1700</c:v>
                </c:pt>
                <c:pt idx="1351">
                  <c:v>1701</c:v>
                </c:pt>
                <c:pt idx="1352">
                  <c:v>1702</c:v>
                </c:pt>
                <c:pt idx="1353">
                  <c:v>1703</c:v>
                </c:pt>
                <c:pt idx="1354">
                  <c:v>1704</c:v>
                </c:pt>
                <c:pt idx="1355">
                  <c:v>1705</c:v>
                </c:pt>
                <c:pt idx="1356">
                  <c:v>1706</c:v>
                </c:pt>
                <c:pt idx="1357">
                  <c:v>1707</c:v>
                </c:pt>
                <c:pt idx="1358">
                  <c:v>1708</c:v>
                </c:pt>
                <c:pt idx="1359">
                  <c:v>1709</c:v>
                </c:pt>
                <c:pt idx="1360">
                  <c:v>1710</c:v>
                </c:pt>
                <c:pt idx="1361">
                  <c:v>1711</c:v>
                </c:pt>
                <c:pt idx="1362">
                  <c:v>1712</c:v>
                </c:pt>
                <c:pt idx="1363">
                  <c:v>1713</c:v>
                </c:pt>
                <c:pt idx="1364">
                  <c:v>1714</c:v>
                </c:pt>
                <c:pt idx="1365">
                  <c:v>1715</c:v>
                </c:pt>
                <c:pt idx="1366">
                  <c:v>1716</c:v>
                </c:pt>
                <c:pt idx="1367">
                  <c:v>1717</c:v>
                </c:pt>
                <c:pt idx="1368">
                  <c:v>1718</c:v>
                </c:pt>
                <c:pt idx="1369">
                  <c:v>1719</c:v>
                </c:pt>
                <c:pt idx="1370">
                  <c:v>1720</c:v>
                </c:pt>
                <c:pt idx="1371">
                  <c:v>1721</c:v>
                </c:pt>
                <c:pt idx="1372">
                  <c:v>1722</c:v>
                </c:pt>
                <c:pt idx="1373">
                  <c:v>1723</c:v>
                </c:pt>
                <c:pt idx="1374">
                  <c:v>1724</c:v>
                </c:pt>
                <c:pt idx="1375">
                  <c:v>1725</c:v>
                </c:pt>
                <c:pt idx="1376">
                  <c:v>1726</c:v>
                </c:pt>
                <c:pt idx="1377">
                  <c:v>1727</c:v>
                </c:pt>
                <c:pt idx="1378">
                  <c:v>1728</c:v>
                </c:pt>
                <c:pt idx="1379">
                  <c:v>1729</c:v>
                </c:pt>
                <c:pt idx="1380">
                  <c:v>1730</c:v>
                </c:pt>
                <c:pt idx="1381">
                  <c:v>1731</c:v>
                </c:pt>
                <c:pt idx="1382">
                  <c:v>1732</c:v>
                </c:pt>
                <c:pt idx="1383">
                  <c:v>1733</c:v>
                </c:pt>
                <c:pt idx="1384">
                  <c:v>1734</c:v>
                </c:pt>
                <c:pt idx="1385">
                  <c:v>1735</c:v>
                </c:pt>
                <c:pt idx="1386">
                  <c:v>1736</c:v>
                </c:pt>
                <c:pt idx="1387">
                  <c:v>1737</c:v>
                </c:pt>
                <c:pt idx="1388">
                  <c:v>1738</c:v>
                </c:pt>
                <c:pt idx="1389">
                  <c:v>1739</c:v>
                </c:pt>
                <c:pt idx="1390">
                  <c:v>1740</c:v>
                </c:pt>
                <c:pt idx="1391">
                  <c:v>1741</c:v>
                </c:pt>
                <c:pt idx="1392">
                  <c:v>1742</c:v>
                </c:pt>
                <c:pt idx="1393">
                  <c:v>1743</c:v>
                </c:pt>
                <c:pt idx="1394">
                  <c:v>1744</c:v>
                </c:pt>
                <c:pt idx="1395">
                  <c:v>1745</c:v>
                </c:pt>
                <c:pt idx="1396">
                  <c:v>1746</c:v>
                </c:pt>
                <c:pt idx="1397">
                  <c:v>1747</c:v>
                </c:pt>
                <c:pt idx="1398">
                  <c:v>1748</c:v>
                </c:pt>
                <c:pt idx="1399">
                  <c:v>1749</c:v>
                </c:pt>
                <c:pt idx="1400">
                  <c:v>1750</c:v>
                </c:pt>
                <c:pt idx="1401">
                  <c:v>1751</c:v>
                </c:pt>
                <c:pt idx="1402">
                  <c:v>1752</c:v>
                </c:pt>
                <c:pt idx="1403">
                  <c:v>1753</c:v>
                </c:pt>
                <c:pt idx="1404">
                  <c:v>1754</c:v>
                </c:pt>
                <c:pt idx="1405">
                  <c:v>1755</c:v>
                </c:pt>
                <c:pt idx="1406">
                  <c:v>1756</c:v>
                </c:pt>
                <c:pt idx="1407">
                  <c:v>1757</c:v>
                </c:pt>
                <c:pt idx="1408">
                  <c:v>1758</c:v>
                </c:pt>
                <c:pt idx="1409">
                  <c:v>1759</c:v>
                </c:pt>
                <c:pt idx="1410">
                  <c:v>1760</c:v>
                </c:pt>
                <c:pt idx="1411">
                  <c:v>1761</c:v>
                </c:pt>
                <c:pt idx="1412">
                  <c:v>1762</c:v>
                </c:pt>
                <c:pt idx="1413">
                  <c:v>1763</c:v>
                </c:pt>
                <c:pt idx="1414">
                  <c:v>1764</c:v>
                </c:pt>
                <c:pt idx="1415">
                  <c:v>1765</c:v>
                </c:pt>
                <c:pt idx="1416">
                  <c:v>1766</c:v>
                </c:pt>
                <c:pt idx="1417">
                  <c:v>1767</c:v>
                </c:pt>
                <c:pt idx="1418">
                  <c:v>1768</c:v>
                </c:pt>
                <c:pt idx="1419">
                  <c:v>1769</c:v>
                </c:pt>
                <c:pt idx="1420">
                  <c:v>1770</c:v>
                </c:pt>
                <c:pt idx="1421">
                  <c:v>1771</c:v>
                </c:pt>
                <c:pt idx="1422">
                  <c:v>1772</c:v>
                </c:pt>
                <c:pt idx="1423">
                  <c:v>1773</c:v>
                </c:pt>
                <c:pt idx="1424">
                  <c:v>1774</c:v>
                </c:pt>
                <c:pt idx="1425">
                  <c:v>1775</c:v>
                </c:pt>
                <c:pt idx="1426">
                  <c:v>1776</c:v>
                </c:pt>
                <c:pt idx="1427">
                  <c:v>1777</c:v>
                </c:pt>
                <c:pt idx="1428">
                  <c:v>1778</c:v>
                </c:pt>
                <c:pt idx="1429">
                  <c:v>1779</c:v>
                </c:pt>
                <c:pt idx="1430">
                  <c:v>1780</c:v>
                </c:pt>
                <c:pt idx="1431">
                  <c:v>1781</c:v>
                </c:pt>
                <c:pt idx="1432">
                  <c:v>1782</c:v>
                </c:pt>
                <c:pt idx="1433">
                  <c:v>1783</c:v>
                </c:pt>
                <c:pt idx="1434">
                  <c:v>1784</c:v>
                </c:pt>
                <c:pt idx="1435">
                  <c:v>1785</c:v>
                </c:pt>
                <c:pt idx="1436">
                  <c:v>1786</c:v>
                </c:pt>
                <c:pt idx="1437">
                  <c:v>1787</c:v>
                </c:pt>
                <c:pt idx="1438">
                  <c:v>1788</c:v>
                </c:pt>
                <c:pt idx="1439">
                  <c:v>1789</c:v>
                </c:pt>
                <c:pt idx="1440">
                  <c:v>1790</c:v>
                </c:pt>
                <c:pt idx="1441">
                  <c:v>1791</c:v>
                </c:pt>
                <c:pt idx="1442">
                  <c:v>1792</c:v>
                </c:pt>
                <c:pt idx="1443">
                  <c:v>1793</c:v>
                </c:pt>
                <c:pt idx="1444">
                  <c:v>1794</c:v>
                </c:pt>
                <c:pt idx="1445">
                  <c:v>1795</c:v>
                </c:pt>
                <c:pt idx="1446">
                  <c:v>1796</c:v>
                </c:pt>
                <c:pt idx="1447">
                  <c:v>1797</c:v>
                </c:pt>
                <c:pt idx="1448">
                  <c:v>1798</c:v>
                </c:pt>
                <c:pt idx="1449">
                  <c:v>1799</c:v>
                </c:pt>
                <c:pt idx="1450">
                  <c:v>1800</c:v>
                </c:pt>
                <c:pt idx="1451">
                  <c:v>1801</c:v>
                </c:pt>
                <c:pt idx="1452">
                  <c:v>1802</c:v>
                </c:pt>
                <c:pt idx="1453">
                  <c:v>1803</c:v>
                </c:pt>
                <c:pt idx="1454">
                  <c:v>1804</c:v>
                </c:pt>
                <c:pt idx="1455">
                  <c:v>1805</c:v>
                </c:pt>
                <c:pt idx="1456">
                  <c:v>1806</c:v>
                </c:pt>
                <c:pt idx="1457">
                  <c:v>1807</c:v>
                </c:pt>
                <c:pt idx="1458">
                  <c:v>1808</c:v>
                </c:pt>
                <c:pt idx="1459">
                  <c:v>1809</c:v>
                </c:pt>
                <c:pt idx="1460">
                  <c:v>1810</c:v>
                </c:pt>
                <c:pt idx="1461">
                  <c:v>1811</c:v>
                </c:pt>
                <c:pt idx="1462">
                  <c:v>1812</c:v>
                </c:pt>
                <c:pt idx="1463">
                  <c:v>1813</c:v>
                </c:pt>
                <c:pt idx="1464">
                  <c:v>1814</c:v>
                </c:pt>
                <c:pt idx="1465">
                  <c:v>1815</c:v>
                </c:pt>
                <c:pt idx="1466">
                  <c:v>1816</c:v>
                </c:pt>
                <c:pt idx="1467">
                  <c:v>1817</c:v>
                </c:pt>
                <c:pt idx="1468">
                  <c:v>1818</c:v>
                </c:pt>
                <c:pt idx="1469">
                  <c:v>1819</c:v>
                </c:pt>
                <c:pt idx="1470">
                  <c:v>1820</c:v>
                </c:pt>
                <c:pt idx="1471">
                  <c:v>1821</c:v>
                </c:pt>
                <c:pt idx="1472">
                  <c:v>1822</c:v>
                </c:pt>
                <c:pt idx="1473">
                  <c:v>1823</c:v>
                </c:pt>
                <c:pt idx="1474">
                  <c:v>1824</c:v>
                </c:pt>
                <c:pt idx="1475">
                  <c:v>1825</c:v>
                </c:pt>
                <c:pt idx="1476">
                  <c:v>1826</c:v>
                </c:pt>
                <c:pt idx="1477">
                  <c:v>1827</c:v>
                </c:pt>
                <c:pt idx="1478">
                  <c:v>1828</c:v>
                </c:pt>
                <c:pt idx="1479">
                  <c:v>1829</c:v>
                </c:pt>
                <c:pt idx="1480">
                  <c:v>1830</c:v>
                </c:pt>
                <c:pt idx="1481">
                  <c:v>1831</c:v>
                </c:pt>
                <c:pt idx="1482">
                  <c:v>1832</c:v>
                </c:pt>
                <c:pt idx="1483">
                  <c:v>1833</c:v>
                </c:pt>
                <c:pt idx="1484">
                  <c:v>1834</c:v>
                </c:pt>
                <c:pt idx="1485">
                  <c:v>1835</c:v>
                </c:pt>
                <c:pt idx="1486">
                  <c:v>1836</c:v>
                </c:pt>
                <c:pt idx="1487">
                  <c:v>1837</c:v>
                </c:pt>
                <c:pt idx="1488">
                  <c:v>1838</c:v>
                </c:pt>
                <c:pt idx="1489">
                  <c:v>1839</c:v>
                </c:pt>
                <c:pt idx="1490">
                  <c:v>1840</c:v>
                </c:pt>
                <c:pt idx="1491">
                  <c:v>1841</c:v>
                </c:pt>
                <c:pt idx="1492">
                  <c:v>1842</c:v>
                </c:pt>
                <c:pt idx="1493">
                  <c:v>1843</c:v>
                </c:pt>
                <c:pt idx="1494">
                  <c:v>1844</c:v>
                </c:pt>
                <c:pt idx="1495">
                  <c:v>1845</c:v>
                </c:pt>
                <c:pt idx="1496">
                  <c:v>1846</c:v>
                </c:pt>
                <c:pt idx="1497">
                  <c:v>1847</c:v>
                </c:pt>
                <c:pt idx="1498">
                  <c:v>1848</c:v>
                </c:pt>
                <c:pt idx="1499">
                  <c:v>1849</c:v>
                </c:pt>
                <c:pt idx="1500">
                  <c:v>1850</c:v>
                </c:pt>
                <c:pt idx="1501">
                  <c:v>1851</c:v>
                </c:pt>
                <c:pt idx="1502">
                  <c:v>1852</c:v>
                </c:pt>
                <c:pt idx="1503">
                  <c:v>1853</c:v>
                </c:pt>
                <c:pt idx="1504">
                  <c:v>1854</c:v>
                </c:pt>
                <c:pt idx="1505">
                  <c:v>1855</c:v>
                </c:pt>
                <c:pt idx="1506">
                  <c:v>1856</c:v>
                </c:pt>
                <c:pt idx="1507">
                  <c:v>1857</c:v>
                </c:pt>
                <c:pt idx="1508">
                  <c:v>1858</c:v>
                </c:pt>
                <c:pt idx="1509">
                  <c:v>1859</c:v>
                </c:pt>
                <c:pt idx="1510">
                  <c:v>1860</c:v>
                </c:pt>
                <c:pt idx="1511">
                  <c:v>1861</c:v>
                </c:pt>
                <c:pt idx="1512">
                  <c:v>1862</c:v>
                </c:pt>
                <c:pt idx="1513">
                  <c:v>1863</c:v>
                </c:pt>
                <c:pt idx="1514">
                  <c:v>1864</c:v>
                </c:pt>
                <c:pt idx="1515">
                  <c:v>1865</c:v>
                </c:pt>
                <c:pt idx="1516">
                  <c:v>1866</c:v>
                </c:pt>
                <c:pt idx="1517">
                  <c:v>1867</c:v>
                </c:pt>
                <c:pt idx="1518">
                  <c:v>1868</c:v>
                </c:pt>
                <c:pt idx="1519">
                  <c:v>1869</c:v>
                </c:pt>
                <c:pt idx="1520">
                  <c:v>1870</c:v>
                </c:pt>
                <c:pt idx="1521">
                  <c:v>1871</c:v>
                </c:pt>
                <c:pt idx="1522">
                  <c:v>1872</c:v>
                </c:pt>
                <c:pt idx="1523">
                  <c:v>1873</c:v>
                </c:pt>
                <c:pt idx="1524">
                  <c:v>1874</c:v>
                </c:pt>
                <c:pt idx="1525">
                  <c:v>1875</c:v>
                </c:pt>
                <c:pt idx="1526">
                  <c:v>1876</c:v>
                </c:pt>
                <c:pt idx="1527">
                  <c:v>1877</c:v>
                </c:pt>
                <c:pt idx="1528">
                  <c:v>1878</c:v>
                </c:pt>
                <c:pt idx="1529">
                  <c:v>1879</c:v>
                </c:pt>
                <c:pt idx="1530">
                  <c:v>1880</c:v>
                </c:pt>
                <c:pt idx="1531">
                  <c:v>1881</c:v>
                </c:pt>
                <c:pt idx="1532">
                  <c:v>1882</c:v>
                </c:pt>
                <c:pt idx="1533">
                  <c:v>1883</c:v>
                </c:pt>
                <c:pt idx="1534">
                  <c:v>1884</c:v>
                </c:pt>
                <c:pt idx="1535">
                  <c:v>1885</c:v>
                </c:pt>
                <c:pt idx="1536">
                  <c:v>1886</c:v>
                </c:pt>
                <c:pt idx="1537">
                  <c:v>1887</c:v>
                </c:pt>
                <c:pt idx="1538">
                  <c:v>1888</c:v>
                </c:pt>
                <c:pt idx="1539">
                  <c:v>1889</c:v>
                </c:pt>
                <c:pt idx="1540">
                  <c:v>1890</c:v>
                </c:pt>
                <c:pt idx="1541">
                  <c:v>1891</c:v>
                </c:pt>
                <c:pt idx="1542">
                  <c:v>1892</c:v>
                </c:pt>
                <c:pt idx="1543">
                  <c:v>1893</c:v>
                </c:pt>
                <c:pt idx="1544">
                  <c:v>1894</c:v>
                </c:pt>
                <c:pt idx="1545">
                  <c:v>1895</c:v>
                </c:pt>
                <c:pt idx="1546">
                  <c:v>1896</c:v>
                </c:pt>
                <c:pt idx="1547">
                  <c:v>1897</c:v>
                </c:pt>
                <c:pt idx="1548">
                  <c:v>1898</c:v>
                </c:pt>
                <c:pt idx="1549">
                  <c:v>1899</c:v>
                </c:pt>
                <c:pt idx="1550">
                  <c:v>1900</c:v>
                </c:pt>
                <c:pt idx="1551">
                  <c:v>1901</c:v>
                </c:pt>
                <c:pt idx="1552">
                  <c:v>1902</c:v>
                </c:pt>
                <c:pt idx="1553">
                  <c:v>1903</c:v>
                </c:pt>
                <c:pt idx="1554">
                  <c:v>1904</c:v>
                </c:pt>
                <c:pt idx="1555">
                  <c:v>1905</c:v>
                </c:pt>
                <c:pt idx="1556">
                  <c:v>1906</c:v>
                </c:pt>
                <c:pt idx="1557">
                  <c:v>1907</c:v>
                </c:pt>
                <c:pt idx="1558">
                  <c:v>1908</c:v>
                </c:pt>
                <c:pt idx="1559">
                  <c:v>1909</c:v>
                </c:pt>
                <c:pt idx="1560">
                  <c:v>1910</c:v>
                </c:pt>
                <c:pt idx="1561">
                  <c:v>1911</c:v>
                </c:pt>
                <c:pt idx="1562">
                  <c:v>1912</c:v>
                </c:pt>
                <c:pt idx="1563">
                  <c:v>1913</c:v>
                </c:pt>
                <c:pt idx="1564">
                  <c:v>1914</c:v>
                </c:pt>
                <c:pt idx="1565">
                  <c:v>1915</c:v>
                </c:pt>
                <c:pt idx="1566">
                  <c:v>1916</c:v>
                </c:pt>
                <c:pt idx="1567">
                  <c:v>1917</c:v>
                </c:pt>
                <c:pt idx="1568">
                  <c:v>1918</c:v>
                </c:pt>
                <c:pt idx="1569">
                  <c:v>1919</c:v>
                </c:pt>
                <c:pt idx="1570">
                  <c:v>1920</c:v>
                </c:pt>
                <c:pt idx="1571">
                  <c:v>1921</c:v>
                </c:pt>
                <c:pt idx="1572">
                  <c:v>1922</c:v>
                </c:pt>
                <c:pt idx="1573">
                  <c:v>1923</c:v>
                </c:pt>
                <c:pt idx="1574">
                  <c:v>1924</c:v>
                </c:pt>
                <c:pt idx="1575">
                  <c:v>1925</c:v>
                </c:pt>
                <c:pt idx="1576">
                  <c:v>1926</c:v>
                </c:pt>
                <c:pt idx="1577">
                  <c:v>1927</c:v>
                </c:pt>
                <c:pt idx="1578">
                  <c:v>1928</c:v>
                </c:pt>
                <c:pt idx="1579">
                  <c:v>1929</c:v>
                </c:pt>
                <c:pt idx="1580">
                  <c:v>1930</c:v>
                </c:pt>
                <c:pt idx="1581">
                  <c:v>1931</c:v>
                </c:pt>
                <c:pt idx="1582">
                  <c:v>1932</c:v>
                </c:pt>
                <c:pt idx="1583">
                  <c:v>1933</c:v>
                </c:pt>
                <c:pt idx="1584">
                  <c:v>1934</c:v>
                </c:pt>
                <c:pt idx="1585">
                  <c:v>1935</c:v>
                </c:pt>
                <c:pt idx="1586">
                  <c:v>1936</c:v>
                </c:pt>
                <c:pt idx="1587">
                  <c:v>1937</c:v>
                </c:pt>
                <c:pt idx="1588">
                  <c:v>1938</c:v>
                </c:pt>
                <c:pt idx="1589">
                  <c:v>1939</c:v>
                </c:pt>
                <c:pt idx="1590">
                  <c:v>1940</c:v>
                </c:pt>
                <c:pt idx="1591">
                  <c:v>1941</c:v>
                </c:pt>
                <c:pt idx="1592">
                  <c:v>1942</c:v>
                </c:pt>
                <c:pt idx="1593">
                  <c:v>1943</c:v>
                </c:pt>
                <c:pt idx="1594">
                  <c:v>1944</c:v>
                </c:pt>
                <c:pt idx="1595">
                  <c:v>1945</c:v>
                </c:pt>
                <c:pt idx="1596">
                  <c:v>1946</c:v>
                </c:pt>
                <c:pt idx="1597">
                  <c:v>1947</c:v>
                </c:pt>
                <c:pt idx="1598">
                  <c:v>1948</c:v>
                </c:pt>
                <c:pt idx="1599">
                  <c:v>1949</c:v>
                </c:pt>
                <c:pt idx="1600">
                  <c:v>1950</c:v>
                </c:pt>
                <c:pt idx="1601">
                  <c:v>1951</c:v>
                </c:pt>
                <c:pt idx="1602">
                  <c:v>1952</c:v>
                </c:pt>
                <c:pt idx="1603">
                  <c:v>1953</c:v>
                </c:pt>
                <c:pt idx="1604">
                  <c:v>1954</c:v>
                </c:pt>
                <c:pt idx="1605">
                  <c:v>1955</c:v>
                </c:pt>
                <c:pt idx="1606">
                  <c:v>1956</c:v>
                </c:pt>
                <c:pt idx="1607">
                  <c:v>1957</c:v>
                </c:pt>
                <c:pt idx="1608">
                  <c:v>1958</c:v>
                </c:pt>
                <c:pt idx="1609">
                  <c:v>1959</c:v>
                </c:pt>
                <c:pt idx="1610">
                  <c:v>1960</c:v>
                </c:pt>
                <c:pt idx="1611">
                  <c:v>1961</c:v>
                </c:pt>
                <c:pt idx="1612">
                  <c:v>1962</c:v>
                </c:pt>
                <c:pt idx="1613">
                  <c:v>1963</c:v>
                </c:pt>
                <c:pt idx="1614">
                  <c:v>1964</c:v>
                </c:pt>
                <c:pt idx="1615">
                  <c:v>1965</c:v>
                </c:pt>
                <c:pt idx="1616">
                  <c:v>1966</c:v>
                </c:pt>
                <c:pt idx="1617">
                  <c:v>1967</c:v>
                </c:pt>
                <c:pt idx="1618">
                  <c:v>1968</c:v>
                </c:pt>
                <c:pt idx="1619">
                  <c:v>1969</c:v>
                </c:pt>
                <c:pt idx="1620">
                  <c:v>1970</c:v>
                </c:pt>
                <c:pt idx="1621">
                  <c:v>1971</c:v>
                </c:pt>
                <c:pt idx="1622">
                  <c:v>1972</c:v>
                </c:pt>
                <c:pt idx="1623">
                  <c:v>1973</c:v>
                </c:pt>
                <c:pt idx="1624">
                  <c:v>1974</c:v>
                </c:pt>
                <c:pt idx="1625">
                  <c:v>1975</c:v>
                </c:pt>
                <c:pt idx="1626">
                  <c:v>1976</c:v>
                </c:pt>
                <c:pt idx="1627">
                  <c:v>1977</c:v>
                </c:pt>
                <c:pt idx="1628">
                  <c:v>1978</c:v>
                </c:pt>
                <c:pt idx="1629">
                  <c:v>1979</c:v>
                </c:pt>
                <c:pt idx="1630">
                  <c:v>1980</c:v>
                </c:pt>
                <c:pt idx="1631">
                  <c:v>1981</c:v>
                </c:pt>
                <c:pt idx="1632">
                  <c:v>1982</c:v>
                </c:pt>
                <c:pt idx="1633">
                  <c:v>1983</c:v>
                </c:pt>
                <c:pt idx="1634">
                  <c:v>1984</c:v>
                </c:pt>
                <c:pt idx="1635">
                  <c:v>1985</c:v>
                </c:pt>
                <c:pt idx="1636">
                  <c:v>1986</c:v>
                </c:pt>
                <c:pt idx="1637">
                  <c:v>1987</c:v>
                </c:pt>
                <c:pt idx="1638">
                  <c:v>1988</c:v>
                </c:pt>
                <c:pt idx="1639">
                  <c:v>1989</c:v>
                </c:pt>
                <c:pt idx="1640">
                  <c:v>1990</c:v>
                </c:pt>
                <c:pt idx="1641">
                  <c:v>1991</c:v>
                </c:pt>
                <c:pt idx="1642">
                  <c:v>1992</c:v>
                </c:pt>
                <c:pt idx="1643">
                  <c:v>1993</c:v>
                </c:pt>
                <c:pt idx="1644">
                  <c:v>1994</c:v>
                </c:pt>
                <c:pt idx="1645">
                  <c:v>1995</c:v>
                </c:pt>
                <c:pt idx="1646">
                  <c:v>1996</c:v>
                </c:pt>
                <c:pt idx="1647">
                  <c:v>1997</c:v>
                </c:pt>
                <c:pt idx="1648">
                  <c:v>1998</c:v>
                </c:pt>
                <c:pt idx="1649">
                  <c:v>1999</c:v>
                </c:pt>
                <c:pt idx="1650">
                  <c:v>2000</c:v>
                </c:pt>
                <c:pt idx="1651">
                  <c:v>2001</c:v>
                </c:pt>
                <c:pt idx="1652">
                  <c:v>2002</c:v>
                </c:pt>
                <c:pt idx="1653">
                  <c:v>2003</c:v>
                </c:pt>
                <c:pt idx="1654">
                  <c:v>2004</c:v>
                </c:pt>
                <c:pt idx="1655">
                  <c:v>2005</c:v>
                </c:pt>
                <c:pt idx="1656">
                  <c:v>2006</c:v>
                </c:pt>
                <c:pt idx="1657">
                  <c:v>2007</c:v>
                </c:pt>
                <c:pt idx="1658">
                  <c:v>2008</c:v>
                </c:pt>
                <c:pt idx="1659">
                  <c:v>2009</c:v>
                </c:pt>
                <c:pt idx="1660">
                  <c:v>2010</c:v>
                </c:pt>
                <c:pt idx="1661">
                  <c:v>2011</c:v>
                </c:pt>
                <c:pt idx="1662">
                  <c:v>2012</c:v>
                </c:pt>
                <c:pt idx="1663">
                  <c:v>2013</c:v>
                </c:pt>
                <c:pt idx="1664">
                  <c:v>2014</c:v>
                </c:pt>
                <c:pt idx="1665">
                  <c:v>2015</c:v>
                </c:pt>
                <c:pt idx="1666">
                  <c:v>2016</c:v>
                </c:pt>
                <c:pt idx="1667">
                  <c:v>2017</c:v>
                </c:pt>
                <c:pt idx="1668">
                  <c:v>2018</c:v>
                </c:pt>
                <c:pt idx="1669">
                  <c:v>2019</c:v>
                </c:pt>
                <c:pt idx="1670">
                  <c:v>2020</c:v>
                </c:pt>
                <c:pt idx="1671">
                  <c:v>2021</c:v>
                </c:pt>
                <c:pt idx="1672">
                  <c:v>2022</c:v>
                </c:pt>
                <c:pt idx="1673">
                  <c:v>2023</c:v>
                </c:pt>
                <c:pt idx="1674">
                  <c:v>2024</c:v>
                </c:pt>
                <c:pt idx="1675">
                  <c:v>2025</c:v>
                </c:pt>
                <c:pt idx="1676">
                  <c:v>2026</c:v>
                </c:pt>
                <c:pt idx="1677">
                  <c:v>2027</c:v>
                </c:pt>
                <c:pt idx="1678">
                  <c:v>2028</c:v>
                </c:pt>
                <c:pt idx="1679">
                  <c:v>2029</c:v>
                </c:pt>
                <c:pt idx="1680">
                  <c:v>2030</c:v>
                </c:pt>
                <c:pt idx="1681">
                  <c:v>2031</c:v>
                </c:pt>
                <c:pt idx="1682">
                  <c:v>2032</c:v>
                </c:pt>
                <c:pt idx="1683">
                  <c:v>2033</c:v>
                </c:pt>
                <c:pt idx="1684">
                  <c:v>2034</c:v>
                </c:pt>
                <c:pt idx="1685">
                  <c:v>2035</c:v>
                </c:pt>
                <c:pt idx="1686">
                  <c:v>2036</c:v>
                </c:pt>
                <c:pt idx="1687">
                  <c:v>2037</c:v>
                </c:pt>
                <c:pt idx="1688">
                  <c:v>2038</c:v>
                </c:pt>
                <c:pt idx="1689">
                  <c:v>2039</c:v>
                </c:pt>
                <c:pt idx="1690">
                  <c:v>2040</c:v>
                </c:pt>
                <c:pt idx="1691">
                  <c:v>2041</c:v>
                </c:pt>
                <c:pt idx="1692">
                  <c:v>2042</c:v>
                </c:pt>
                <c:pt idx="1693">
                  <c:v>2043</c:v>
                </c:pt>
                <c:pt idx="1694">
                  <c:v>2044</c:v>
                </c:pt>
                <c:pt idx="1695">
                  <c:v>2045</c:v>
                </c:pt>
                <c:pt idx="1696">
                  <c:v>2046</c:v>
                </c:pt>
                <c:pt idx="1697">
                  <c:v>2047</c:v>
                </c:pt>
                <c:pt idx="1698">
                  <c:v>2048</c:v>
                </c:pt>
                <c:pt idx="1699">
                  <c:v>2049</c:v>
                </c:pt>
                <c:pt idx="1700">
                  <c:v>2050</c:v>
                </c:pt>
                <c:pt idx="1701">
                  <c:v>2051</c:v>
                </c:pt>
                <c:pt idx="1702">
                  <c:v>2052</c:v>
                </c:pt>
                <c:pt idx="1703">
                  <c:v>2053</c:v>
                </c:pt>
                <c:pt idx="1704">
                  <c:v>2054</c:v>
                </c:pt>
                <c:pt idx="1705">
                  <c:v>2055</c:v>
                </c:pt>
                <c:pt idx="1706">
                  <c:v>2056</c:v>
                </c:pt>
                <c:pt idx="1707">
                  <c:v>2057</c:v>
                </c:pt>
                <c:pt idx="1708">
                  <c:v>2058</c:v>
                </c:pt>
                <c:pt idx="1709">
                  <c:v>2059</c:v>
                </c:pt>
                <c:pt idx="1710">
                  <c:v>2060</c:v>
                </c:pt>
                <c:pt idx="1711">
                  <c:v>2061</c:v>
                </c:pt>
                <c:pt idx="1712">
                  <c:v>2062</c:v>
                </c:pt>
                <c:pt idx="1713">
                  <c:v>2063</c:v>
                </c:pt>
                <c:pt idx="1714">
                  <c:v>2064</c:v>
                </c:pt>
                <c:pt idx="1715">
                  <c:v>2065</c:v>
                </c:pt>
                <c:pt idx="1716">
                  <c:v>2066</c:v>
                </c:pt>
                <c:pt idx="1717">
                  <c:v>2067</c:v>
                </c:pt>
                <c:pt idx="1718">
                  <c:v>2068</c:v>
                </c:pt>
                <c:pt idx="1719">
                  <c:v>2069</c:v>
                </c:pt>
                <c:pt idx="1720">
                  <c:v>2070</c:v>
                </c:pt>
                <c:pt idx="1721">
                  <c:v>2071</c:v>
                </c:pt>
                <c:pt idx="1722">
                  <c:v>2072</c:v>
                </c:pt>
                <c:pt idx="1723">
                  <c:v>2073</c:v>
                </c:pt>
                <c:pt idx="1724">
                  <c:v>2074</c:v>
                </c:pt>
                <c:pt idx="1725">
                  <c:v>2075</c:v>
                </c:pt>
                <c:pt idx="1726">
                  <c:v>2076</c:v>
                </c:pt>
                <c:pt idx="1727">
                  <c:v>2077</c:v>
                </c:pt>
                <c:pt idx="1728">
                  <c:v>2078</c:v>
                </c:pt>
                <c:pt idx="1729">
                  <c:v>2079</c:v>
                </c:pt>
                <c:pt idx="1730">
                  <c:v>2080</c:v>
                </c:pt>
                <c:pt idx="1731">
                  <c:v>2081</c:v>
                </c:pt>
                <c:pt idx="1732">
                  <c:v>2082</c:v>
                </c:pt>
                <c:pt idx="1733">
                  <c:v>2083</c:v>
                </c:pt>
                <c:pt idx="1734">
                  <c:v>2084</c:v>
                </c:pt>
                <c:pt idx="1735">
                  <c:v>2085</c:v>
                </c:pt>
                <c:pt idx="1736">
                  <c:v>2086</c:v>
                </c:pt>
                <c:pt idx="1737">
                  <c:v>2087</c:v>
                </c:pt>
                <c:pt idx="1738">
                  <c:v>2088</c:v>
                </c:pt>
                <c:pt idx="1739">
                  <c:v>2089</c:v>
                </c:pt>
                <c:pt idx="1740">
                  <c:v>2090</c:v>
                </c:pt>
                <c:pt idx="1741">
                  <c:v>2091</c:v>
                </c:pt>
                <c:pt idx="1742">
                  <c:v>2092</c:v>
                </c:pt>
                <c:pt idx="1743">
                  <c:v>2093</c:v>
                </c:pt>
                <c:pt idx="1744">
                  <c:v>2094</c:v>
                </c:pt>
                <c:pt idx="1745">
                  <c:v>2095</c:v>
                </c:pt>
                <c:pt idx="1746">
                  <c:v>2096</c:v>
                </c:pt>
                <c:pt idx="1747">
                  <c:v>2097</c:v>
                </c:pt>
                <c:pt idx="1748">
                  <c:v>2098</c:v>
                </c:pt>
                <c:pt idx="1749">
                  <c:v>2099</c:v>
                </c:pt>
                <c:pt idx="1750">
                  <c:v>2100</c:v>
                </c:pt>
                <c:pt idx="1751">
                  <c:v>2101</c:v>
                </c:pt>
                <c:pt idx="1752">
                  <c:v>2102</c:v>
                </c:pt>
                <c:pt idx="1753">
                  <c:v>2103</c:v>
                </c:pt>
                <c:pt idx="1754">
                  <c:v>2104</c:v>
                </c:pt>
                <c:pt idx="1755">
                  <c:v>2105</c:v>
                </c:pt>
                <c:pt idx="1756">
                  <c:v>2106</c:v>
                </c:pt>
                <c:pt idx="1757">
                  <c:v>2107</c:v>
                </c:pt>
                <c:pt idx="1758">
                  <c:v>2108</c:v>
                </c:pt>
                <c:pt idx="1759">
                  <c:v>2109</c:v>
                </c:pt>
                <c:pt idx="1760">
                  <c:v>2110</c:v>
                </c:pt>
                <c:pt idx="1761">
                  <c:v>2111</c:v>
                </c:pt>
                <c:pt idx="1762">
                  <c:v>2112</c:v>
                </c:pt>
                <c:pt idx="1763">
                  <c:v>2113</c:v>
                </c:pt>
                <c:pt idx="1764">
                  <c:v>2114</c:v>
                </c:pt>
                <c:pt idx="1765">
                  <c:v>2115</c:v>
                </c:pt>
                <c:pt idx="1766">
                  <c:v>2116</c:v>
                </c:pt>
                <c:pt idx="1767">
                  <c:v>2117</c:v>
                </c:pt>
                <c:pt idx="1768">
                  <c:v>2118</c:v>
                </c:pt>
                <c:pt idx="1769">
                  <c:v>2119</c:v>
                </c:pt>
                <c:pt idx="1770">
                  <c:v>2120</c:v>
                </c:pt>
                <c:pt idx="1771">
                  <c:v>2121</c:v>
                </c:pt>
                <c:pt idx="1772">
                  <c:v>2122</c:v>
                </c:pt>
                <c:pt idx="1773">
                  <c:v>2123</c:v>
                </c:pt>
                <c:pt idx="1774">
                  <c:v>2124</c:v>
                </c:pt>
                <c:pt idx="1775">
                  <c:v>2125</c:v>
                </c:pt>
                <c:pt idx="1776">
                  <c:v>2126</c:v>
                </c:pt>
                <c:pt idx="1777">
                  <c:v>2127</c:v>
                </c:pt>
                <c:pt idx="1778">
                  <c:v>2128</c:v>
                </c:pt>
                <c:pt idx="1779">
                  <c:v>2129</c:v>
                </c:pt>
                <c:pt idx="1780">
                  <c:v>2130</c:v>
                </c:pt>
                <c:pt idx="1781">
                  <c:v>2131</c:v>
                </c:pt>
                <c:pt idx="1782">
                  <c:v>2132</c:v>
                </c:pt>
                <c:pt idx="1783">
                  <c:v>2133</c:v>
                </c:pt>
                <c:pt idx="1784">
                  <c:v>2134</c:v>
                </c:pt>
                <c:pt idx="1785">
                  <c:v>2135</c:v>
                </c:pt>
                <c:pt idx="1786">
                  <c:v>2136</c:v>
                </c:pt>
                <c:pt idx="1787">
                  <c:v>2137</c:v>
                </c:pt>
                <c:pt idx="1788">
                  <c:v>2138</c:v>
                </c:pt>
                <c:pt idx="1789">
                  <c:v>2139</c:v>
                </c:pt>
                <c:pt idx="1790">
                  <c:v>2140</c:v>
                </c:pt>
                <c:pt idx="1791">
                  <c:v>2141</c:v>
                </c:pt>
                <c:pt idx="1792">
                  <c:v>2142</c:v>
                </c:pt>
                <c:pt idx="1793">
                  <c:v>2143</c:v>
                </c:pt>
                <c:pt idx="1794">
                  <c:v>2144</c:v>
                </c:pt>
                <c:pt idx="1795">
                  <c:v>2145</c:v>
                </c:pt>
                <c:pt idx="1796">
                  <c:v>2146</c:v>
                </c:pt>
                <c:pt idx="1797">
                  <c:v>2147</c:v>
                </c:pt>
                <c:pt idx="1798">
                  <c:v>2148</c:v>
                </c:pt>
                <c:pt idx="1799">
                  <c:v>2149</c:v>
                </c:pt>
                <c:pt idx="1800">
                  <c:v>2150</c:v>
                </c:pt>
                <c:pt idx="1801">
                  <c:v>2151</c:v>
                </c:pt>
                <c:pt idx="1802">
                  <c:v>2152</c:v>
                </c:pt>
                <c:pt idx="1803">
                  <c:v>2153</c:v>
                </c:pt>
                <c:pt idx="1804">
                  <c:v>2154</c:v>
                </c:pt>
                <c:pt idx="1805">
                  <c:v>2155</c:v>
                </c:pt>
                <c:pt idx="1806">
                  <c:v>2156</c:v>
                </c:pt>
                <c:pt idx="1807">
                  <c:v>2157</c:v>
                </c:pt>
                <c:pt idx="1808">
                  <c:v>2158</c:v>
                </c:pt>
                <c:pt idx="1809">
                  <c:v>2159</c:v>
                </c:pt>
                <c:pt idx="1810">
                  <c:v>2160</c:v>
                </c:pt>
                <c:pt idx="1811">
                  <c:v>2161</c:v>
                </c:pt>
                <c:pt idx="1812">
                  <c:v>2162</c:v>
                </c:pt>
                <c:pt idx="1813">
                  <c:v>2163</c:v>
                </c:pt>
                <c:pt idx="1814">
                  <c:v>2164</c:v>
                </c:pt>
                <c:pt idx="1815">
                  <c:v>2165</c:v>
                </c:pt>
                <c:pt idx="1816">
                  <c:v>2166</c:v>
                </c:pt>
                <c:pt idx="1817">
                  <c:v>2167</c:v>
                </c:pt>
                <c:pt idx="1818">
                  <c:v>2168</c:v>
                </c:pt>
                <c:pt idx="1819">
                  <c:v>2169</c:v>
                </c:pt>
                <c:pt idx="1820">
                  <c:v>2170</c:v>
                </c:pt>
                <c:pt idx="1821">
                  <c:v>2171</c:v>
                </c:pt>
                <c:pt idx="1822">
                  <c:v>2172</c:v>
                </c:pt>
                <c:pt idx="1823">
                  <c:v>2173</c:v>
                </c:pt>
                <c:pt idx="1824">
                  <c:v>2174</c:v>
                </c:pt>
                <c:pt idx="1825">
                  <c:v>2175</c:v>
                </c:pt>
                <c:pt idx="1826">
                  <c:v>2176</c:v>
                </c:pt>
                <c:pt idx="1827">
                  <c:v>2177</c:v>
                </c:pt>
                <c:pt idx="1828">
                  <c:v>2178</c:v>
                </c:pt>
                <c:pt idx="1829">
                  <c:v>2179</c:v>
                </c:pt>
                <c:pt idx="1830">
                  <c:v>2180</c:v>
                </c:pt>
                <c:pt idx="1831">
                  <c:v>2181</c:v>
                </c:pt>
                <c:pt idx="1832">
                  <c:v>2182</c:v>
                </c:pt>
                <c:pt idx="1833">
                  <c:v>2183</c:v>
                </c:pt>
                <c:pt idx="1834">
                  <c:v>2184</c:v>
                </c:pt>
                <c:pt idx="1835">
                  <c:v>2185</c:v>
                </c:pt>
                <c:pt idx="1836">
                  <c:v>2186</c:v>
                </c:pt>
                <c:pt idx="1837">
                  <c:v>2187</c:v>
                </c:pt>
                <c:pt idx="1838">
                  <c:v>2188</c:v>
                </c:pt>
                <c:pt idx="1839">
                  <c:v>2189</c:v>
                </c:pt>
                <c:pt idx="1840">
                  <c:v>2190</c:v>
                </c:pt>
                <c:pt idx="1841">
                  <c:v>2191</c:v>
                </c:pt>
                <c:pt idx="1842">
                  <c:v>2192</c:v>
                </c:pt>
                <c:pt idx="1843">
                  <c:v>2193</c:v>
                </c:pt>
                <c:pt idx="1844">
                  <c:v>2194</c:v>
                </c:pt>
                <c:pt idx="1845">
                  <c:v>2195</c:v>
                </c:pt>
                <c:pt idx="1846">
                  <c:v>2196</c:v>
                </c:pt>
                <c:pt idx="1847">
                  <c:v>2197</c:v>
                </c:pt>
                <c:pt idx="1848">
                  <c:v>2198</c:v>
                </c:pt>
                <c:pt idx="1849">
                  <c:v>2199</c:v>
                </c:pt>
                <c:pt idx="1850">
                  <c:v>2200</c:v>
                </c:pt>
                <c:pt idx="1851">
                  <c:v>2201</c:v>
                </c:pt>
                <c:pt idx="1852">
                  <c:v>2202</c:v>
                </c:pt>
                <c:pt idx="1853">
                  <c:v>2203</c:v>
                </c:pt>
                <c:pt idx="1854">
                  <c:v>2204</c:v>
                </c:pt>
                <c:pt idx="1855">
                  <c:v>2205</c:v>
                </c:pt>
                <c:pt idx="1856">
                  <c:v>2206</c:v>
                </c:pt>
                <c:pt idx="1857">
                  <c:v>2207</c:v>
                </c:pt>
                <c:pt idx="1858">
                  <c:v>2208</c:v>
                </c:pt>
                <c:pt idx="1859">
                  <c:v>2209</c:v>
                </c:pt>
                <c:pt idx="1860">
                  <c:v>2210</c:v>
                </c:pt>
                <c:pt idx="1861">
                  <c:v>2211</c:v>
                </c:pt>
                <c:pt idx="1862">
                  <c:v>2212</c:v>
                </c:pt>
                <c:pt idx="1863">
                  <c:v>2213</c:v>
                </c:pt>
                <c:pt idx="1864">
                  <c:v>2214</c:v>
                </c:pt>
                <c:pt idx="1865">
                  <c:v>2215</c:v>
                </c:pt>
                <c:pt idx="1866">
                  <c:v>2216</c:v>
                </c:pt>
                <c:pt idx="1867">
                  <c:v>2217</c:v>
                </c:pt>
                <c:pt idx="1868">
                  <c:v>2218</c:v>
                </c:pt>
                <c:pt idx="1869">
                  <c:v>2219</c:v>
                </c:pt>
                <c:pt idx="1870">
                  <c:v>2220</c:v>
                </c:pt>
                <c:pt idx="1871">
                  <c:v>2221</c:v>
                </c:pt>
                <c:pt idx="1872">
                  <c:v>2222</c:v>
                </c:pt>
                <c:pt idx="1873">
                  <c:v>2223</c:v>
                </c:pt>
                <c:pt idx="1874">
                  <c:v>2224</c:v>
                </c:pt>
                <c:pt idx="1875">
                  <c:v>2225</c:v>
                </c:pt>
                <c:pt idx="1876">
                  <c:v>2226</c:v>
                </c:pt>
                <c:pt idx="1877">
                  <c:v>2227</c:v>
                </c:pt>
                <c:pt idx="1878">
                  <c:v>2228</c:v>
                </c:pt>
                <c:pt idx="1879">
                  <c:v>2229</c:v>
                </c:pt>
                <c:pt idx="1880">
                  <c:v>2230</c:v>
                </c:pt>
                <c:pt idx="1881">
                  <c:v>2231</c:v>
                </c:pt>
                <c:pt idx="1882">
                  <c:v>2232</c:v>
                </c:pt>
                <c:pt idx="1883">
                  <c:v>2233</c:v>
                </c:pt>
                <c:pt idx="1884">
                  <c:v>2234</c:v>
                </c:pt>
                <c:pt idx="1885">
                  <c:v>2235</c:v>
                </c:pt>
                <c:pt idx="1886">
                  <c:v>2236</c:v>
                </c:pt>
                <c:pt idx="1887">
                  <c:v>2237</c:v>
                </c:pt>
                <c:pt idx="1888">
                  <c:v>2238</c:v>
                </c:pt>
                <c:pt idx="1889">
                  <c:v>2239</c:v>
                </c:pt>
                <c:pt idx="1890">
                  <c:v>2240</c:v>
                </c:pt>
                <c:pt idx="1891">
                  <c:v>2241</c:v>
                </c:pt>
                <c:pt idx="1892">
                  <c:v>2242</c:v>
                </c:pt>
                <c:pt idx="1893">
                  <c:v>2243</c:v>
                </c:pt>
                <c:pt idx="1894">
                  <c:v>2244</c:v>
                </c:pt>
                <c:pt idx="1895">
                  <c:v>2245</c:v>
                </c:pt>
                <c:pt idx="1896">
                  <c:v>2246</c:v>
                </c:pt>
                <c:pt idx="1897">
                  <c:v>2247</c:v>
                </c:pt>
                <c:pt idx="1898">
                  <c:v>2248</c:v>
                </c:pt>
                <c:pt idx="1899">
                  <c:v>2249</c:v>
                </c:pt>
                <c:pt idx="1900">
                  <c:v>2250</c:v>
                </c:pt>
                <c:pt idx="1901">
                  <c:v>2251</c:v>
                </c:pt>
                <c:pt idx="1902">
                  <c:v>2252</c:v>
                </c:pt>
                <c:pt idx="1903">
                  <c:v>2253</c:v>
                </c:pt>
                <c:pt idx="1904">
                  <c:v>2254</c:v>
                </c:pt>
                <c:pt idx="1905">
                  <c:v>2255</c:v>
                </c:pt>
                <c:pt idx="1906">
                  <c:v>2256</c:v>
                </c:pt>
                <c:pt idx="1907">
                  <c:v>2257</c:v>
                </c:pt>
                <c:pt idx="1908">
                  <c:v>2258</c:v>
                </c:pt>
                <c:pt idx="1909">
                  <c:v>2259</c:v>
                </c:pt>
                <c:pt idx="1910">
                  <c:v>2260</c:v>
                </c:pt>
                <c:pt idx="1911">
                  <c:v>2261</c:v>
                </c:pt>
                <c:pt idx="1912">
                  <c:v>2262</c:v>
                </c:pt>
                <c:pt idx="1913">
                  <c:v>2263</c:v>
                </c:pt>
                <c:pt idx="1914">
                  <c:v>2264</c:v>
                </c:pt>
                <c:pt idx="1915">
                  <c:v>2265</c:v>
                </c:pt>
                <c:pt idx="1916">
                  <c:v>2266</c:v>
                </c:pt>
                <c:pt idx="1917">
                  <c:v>2267</c:v>
                </c:pt>
                <c:pt idx="1918">
                  <c:v>2268</c:v>
                </c:pt>
                <c:pt idx="1919">
                  <c:v>2269</c:v>
                </c:pt>
                <c:pt idx="1920">
                  <c:v>2270</c:v>
                </c:pt>
                <c:pt idx="1921">
                  <c:v>2271</c:v>
                </c:pt>
                <c:pt idx="1922">
                  <c:v>2272</c:v>
                </c:pt>
                <c:pt idx="1923">
                  <c:v>2273</c:v>
                </c:pt>
                <c:pt idx="1924">
                  <c:v>2274</c:v>
                </c:pt>
                <c:pt idx="1925">
                  <c:v>2275</c:v>
                </c:pt>
                <c:pt idx="1926">
                  <c:v>2276</c:v>
                </c:pt>
                <c:pt idx="1927">
                  <c:v>2277</c:v>
                </c:pt>
                <c:pt idx="1928">
                  <c:v>2278</c:v>
                </c:pt>
                <c:pt idx="1929">
                  <c:v>2279</c:v>
                </c:pt>
                <c:pt idx="1930">
                  <c:v>2280</c:v>
                </c:pt>
                <c:pt idx="1931">
                  <c:v>2281</c:v>
                </c:pt>
                <c:pt idx="1932">
                  <c:v>2282</c:v>
                </c:pt>
                <c:pt idx="1933">
                  <c:v>2283</c:v>
                </c:pt>
                <c:pt idx="1934">
                  <c:v>2284</c:v>
                </c:pt>
                <c:pt idx="1935">
                  <c:v>2285</c:v>
                </c:pt>
                <c:pt idx="1936">
                  <c:v>2286</c:v>
                </c:pt>
                <c:pt idx="1937">
                  <c:v>2287</c:v>
                </c:pt>
                <c:pt idx="1938">
                  <c:v>2288</c:v>
                </c:pt>
                <c:pt idx="1939">
                  <c:v>2289</c:v>
                </c:pt>
                <c:pt idx="1940">
                  <c:v>2290</c:v>
                </c:pt>
                <c:pt idx="1941">
                  <c:v>2291</c:v>
                </c:pt>
                <c:pt idx="1942">
                  <c:v>2292</c:v>
                </c:pt>
                <c:pt idx="1943">
                  <c:v>2293</c:v>
                </c:pt>
                <c:pt idx="1944">
                  <c:v>2294</c:v>
                </c:pt>
                <c:pt idx="1945">
                  <c:v>2295</c:v>
                </c:pt>
                <c:pt idx="1946">
                  <c:v>2296</c:v>
                </c:pt>
                <c:pt idx="1947">
                  <c:v>2297</c:v>
                </c:pt>
                <c:pt idx="1948">
                  <c:v>2298</c:v>
                </c:pt>
                <c:pt idx="1949">
                  <c:v>2299</c:v>
                </c:pt>
                <c:pt idx="1950">
                  <c:v>2300</c:v>
                </c:pt>
                <c:pt idx="1951">
                  <c:v>2301</c:v>
                </c:pt>
                <c:pt idx="1952">
                  <c:v>2302</c:v>
                </c:pt>
                <c:pt idx="1953">
                  <c:v>2303</c:v>
                </c:pt>
                <c:pt idx="1954">
                  <c:v>2304</c:v>
                </c:pt>
                <c:pt idx="1955">
                  <c:v>2305</c:v>
                </c:pt>
                <c:pt idx="1956">
                  <c:v>2306</c:v>
                </c:pt>
                <c:pt idx="1957">
                  <c:v>2307</c:v>
                </c:pt>
                <c:pt idx="1958">
                  <c:v>2308</c:v>
                </c:pt>
                <c:pt idx="1959">
                  <c:v>2309</c:v>
                </c:pt>
                <c:pt idx="1960">
                  <c:v>2310</c:v>
                </c:pt>
                <c:pt idx="1961">
                  <c:v>2311</c:v>
                </c:pt>
                <c:pt idx="1962">
                  <c:v>2312</c:v>
                </c:pt>
                <c:pt idx="1963">
                  <c:v>2313</c:v>
                </c:pt>
                <c:pt idx="1964">
                  <c:v>2314</c:v>
                </c:pt>
                <c:pt idx="1965">
                  <c:v>2315</c:v>
                </c:pt>
                <c:pt idx="1966">
                  <c:v>2316</c:v>
                </c:pt>
                <c:pt idx="1967">
                  <c:v>2317</c:v>
                </c:pt>
                <c:pt idx="1968">
                  <c:v>2318</c:v>
                </c:pt>
                <c:pt idx="1969">
                  <c:v>2319</c:v>
                </c:pt>
                <c:pt idx="1970">
                  <c:v>2320</c:v>
                </c:pt>
                <c:pt idx="1971">
                  <c:v>2321</c:v>
                </c:pt>
                <c:pt idx="1972">
                  <c:v>2322</c:v>
                </c:pt>
                <c:pt idx="1973">
                  <c:v>2323</c:v>
                </c:pt>
                <c:pt idx="1974">
                  <c:v>2324</c:v>
                </c:pt>
                <c:pt idx="1975">
                  <c:v>2325</c:v>
                </c:pt>
                <c:pt idx="1976">
                  <c:v>2326</c:v>
                </c:pt>
                <c:pt idx="1977">
                  <c:v>2327</c:v>
                </c:pt>
                <c:pt idx="1978">
                  <c:v>2328</c:v>
                </c:pt>
                <c:pt idx="1979">
                  <c:v>2329</c:v>
                </c:pt>
                <c:pt idx="1980">
                  <c:v>2330</c:v>
                </c:pt>
                <c:pt idx="1981">
                  <c:v>2331</c:v>
                </c:pt>
                <c:pt idx="1982">
                  <c:v>2332</c:v>
                </c:pt>
                <c:pt idx="1983">
                  <c:v>2333</c:v>
                </c:pt>
                <c:pt idx="1984">
                  <c:v>2334</c:v>
                </c:pt>
                <c:pt idx="1985">
                  <c:v>2335</c:v>
                </c:pt>
                <c:pt idx="1986">
                  <c:v>2336</c:v>
                </c:pt>
                <c:pt idx="1987">
                  <c:v>2337</c:v>
                </c:pt>
                <c:pt idx="1988">
                  <c:v>2338</c:v>
                </c:pt>
                <c:pt idx="1989">
                  <c:v>2339</c:v>
                </c:pt>
                <c:pt idx="1990">
                  <c:v>2340</c:v>
                </c:pt>
                <c:pt idx="1991">
                  <c:v>2341</c:v>
                </c:pt>
                <c:pt idx="1992">
                  <c:v>2342</c:v>
                </c:pt>
                <c:pt idx="1993">
                  <c:v>2343</c:v>
                </c:pt>
                <c:pt idx="1994">
                  <c:v>2344</c:v>
                </c:pt>
                <c:pt idx="1995">
                  <c:v>2345</c:v>
                </c:pt>
                <c:pt idx="1996">
                  <c:v>2346</c:v>
                </c:pt>
                <c:pt idx="1997">
                  <c:v>2347</c:v>
                </c:pt>
                <c:pt idx="1998">
                  <c:v>2348</c:v>
                </c:pt>
                <c:pt idx="1999">
                  <c:v>2349</c:v>
                </c:pt>
                <c:pt idx="2000">
                  <c:v>2350</c:v>
                </c:pt>
                <c:pt idx="2001">
                  <c:v>2351</c:v>
                </c:pt>
                <c:pt idx="2002">
                  <c:v>2352</c:v>
                </c:pt>
                <c:pt idx="2003">
                  <c:v>2353</c:v>
                </c:pt>
                <c:pt idx="2004">
                  <c:v>2354</c:v>
                </c:pt>
                <c:pt idx="2005">
                  <c:v>2355</c:v>
                </c:pt>
                <c:pt idx="2006">
                  <c:v>2356</c:v>
                </c:pt>
                <c:pt idx="2007">
                  <c:v>2357</c:v>
                </c:pt>
                <c:pt idx="2008">
                  <c:v>2358</c:v>
                </c:pt>
                <c:pt idx="2009">
                  <c:v>2359</c:v>
                </c:pt>
                <c:pt idx="2010">
                  <c:v>2360</c:v>
                </c:pt>
                <c:pt idx="2011">
                  <c:v>2361</c:v>
                </c:pt>
                <c:pt idx="2012">
                  <c:v>2362</c:v>
                </c:pt>
                <c:pt idx="2013">
                  <c:v>2363</c:v>
                </c:pt>
                <c:pt idx="2014">
                  <c:v>2364</c:v>
                </c:pt>
                <c:pt idx="2015">
                  <c:v>2365</c:v>
                </c:pt>
                <c:pt idx="2016">
                  <c:v>2366</c:v>
                </c:pt>
                <c:pt idx="2017">
                  <c:v>2367</c:v>
                </c:pt>
                <c:pt idx="2018">
                  <c:v>2368</c:v>
                </c:pt>
                <c:pt idx="2019">
                  <c:v>2369</c:v>
                </c:pt>
                <c:pt idx="2020">
                  <c:v>2370</c:v>
                </c:pt>
                <c:pt idx="2021">
                  <c:v>2371</c:v>
                </c:pt>
                <c:pt idx="2022">
                  <c:v>2372</c:v>
                </c:pt>
                <c:pt idx="2023">
                  <c:v>2373</c:v>
                </c:pt>
                <c:pt idx="2024">
                  <c:v>2374</c:v>
                </c:pt>
                <c:pt idx="2025">
                  <c:v>2375</c:v>
                </c:pt>
                <c:pt idx="2026">
                  <c:v>2376</c:v>
                </c:pt>
                <c:pt idx="2027">
                  <c:v>2377</c:v>
                </c:pt>
                <c:pt idx="2028">
                  <c:v>2378</c:v>
                </c:pt>
                <c:pt idx="2029">
                  <c:v>2379</c:v>
                </c:pt>
                <c:pt idx="2030">
                  <c:v>2380</c:v>
                </c:pt>
                <c:pt idx="2031">
                  <c:v>2381</c:v>
                </c:pt>
                <c:pt idx="2032">
                  <c:v>2382</c:v>
                </c:pt>
                <c:pt idx="2033">
                  <c:v>2383</c:v>
                </c:pt>
                <c:pt idx="2034">
                  <c:v>2384</c:v>
                </c:pt>
                <c:pt idx="2035">
                  <c:v>2385</c:v>
                </c:pt>
                <c:pt idx="2036">
                  <c:v>2386</c:v>
                </c:pt>
                <c:pt idx="2037">
                  <c:v>2387</c:v>
                </c:pt>
                <c:pt idx="2038">
                  <c:v>2388</c:v>
                </c:pt>
                <c:pt idx="2039">
                  <c:v>2389</c:v>
                </c:pt>
                <c:pt idx="2040">
                  <c:v>2390</c:v>
                </c:pt>
                <c:pt idx="2041">
                  <c:v>2391</c:v>
                </c:pt>
                <c:pt idx="2042">
                  <c:v>2392</c:v>
                </c:pt>
                <c:pt idx="2043">
                  <c:v>2393</c:v>
                </c:pt>
                <c:pt idx="2044">
                  <c:v>2394</c:v>
                </c:pt>
                <c:pt idx="2045">
                  <c:v>2395</c:v>
                </c:pt>
                <c:pt idx="2046">
                  <c:v>2396</c:v>
                </c:pt>
                <c:pt idx="2047">
                  <c:v>2397</c:v>
                </c:pt>
                <c:pt idx="2048">
                  <c:v>2398</c:v>
                </c:pt>
                <c:pt idx="2049">
                  <c:v>2399</c:v>
                </c:pt>
                <c:pt idx="2050">
                  <c:v>2400</c:v>
                </c:pt>
                <c:pt idx="2051">
                  <c:v>2401</c:v>
                </c:pt>
                <c:pt idx="2052">
                  <c:v>2402</c:v>
                </c:pt>
                <c:pt idx="2053">
                  <c:v>2403</c:v>
                </c:pt>
                <c:pt idx="2054">
                  <c:v>2404</c:v>
                </c:pt>
                <c:pt idx="2055">
                  <c:v>2405</c:v>
                </c:pt>
                <c:pt idx="2056">
                  <c:v>2406</c:v>
                </c:pt>
                <c:pt idx="2057">
                  <c:v>2407</c:v>
                </c:pt>
                <c:pt idx="2058">
                  <c:v>2408</c:v>
                </c:pt>
                <c:pt idx="2059">
                  <c:v>2409</c:v>
                </c:pt>
                <c:pt idx="2060">
                  <c:v>2410</c:v>
                </c:pt>
                <c:pt idx="2061">
                  <c:v>2411</c:v>
                </c:pt>
                <c:pt idx="2062">
                  <c:v>2412</c:v>
                </c:pt>
                <c:pt idx="2063">
                  <c:v>2413</c:v>
                </c:pt>
                <c:pt idx="2064">
                  <c:v>2414</c:v>
                </c:pt>
                <c:pt idx="2065">
                  <c:v>2415</c:v>
                </c:pt>
                <c:pt idx="2066">
                  <c:v>2416</c:v>
                </c:pt>
                <c:pt idx="2067">
                  <c:v>2417</c:v>
                </c:pt>
                <c:pt idx="2068">
                  <c:v>2418</c:v>
                </c:pt>
                <c:pt idx="2069">
                  <c:v>2419</c:v>
                </c:pt>
                <c:pt idx="2070">
                  <c:v>2420</c:v>
                </c:pt>
                <c:pt idx="2071">
                  <c:v>2421</c:v>
                </c:pt>
                <c:pt idx="2072">
                  <c:v>2422</c:v>
                </c:pt>
                <c:pt idx="2073">
                  <c:v>2423</c:v>
                </c:pt>
                <c:pt idx="2074">
                  <c:v>2424</c:v>
                </c:pt>
                <c:pt idx="2075">
                  <c:v>2425</c:v>
                </c:pt>
                <c:pt idx="2076">
                  <c:v>2426</c:v>
                </c:pt>
                <c:pt idx="2077">
                  <c:v>2427</c:v>
                </c:pt>
                <c:pt idx="2078">
                  <c:v>2428</c:v>
                </c:pt>
                <c:pt idx="2079">
                  <c:v>2429</c:v>
                </c:pt>
                <c:pt idx="2080">
                  <c:v>2430</c:v>
                </c:pt>
                <c:pt idx="2081">
                  <c:v>2431</c:v>
                </c:pt>
                <c:pt idx="2082">
                  <c:v>2432</c:v>
                </c:pt>
                <c:pt idx="2083">
                  <c:v>2433</c:v>
                </c:pt>
                <c:pt idx="2084">
                  <c:v>2434</c:v>
                </c:pt>
                <c:pt idx="2085">
                  <c:v>2435</c:v>
                </c:pt>
                <c:pt idx="2086">
                  <c:v>2436</c:v>
                </c:pt>
                <c:pt idx="2087">
                  <c:v>2437</c:v>
                </c:pt>
                <c:pt idx="2088">
                  <c:v>2438</c:v>
                </c:pt>
                <c:pt idx="2089">
                  <c:v>2439</c:v>
                </c:pt>
                <c:pt idx="2090">
                  <c:v>2440</c:v>
                </c:pt>
                <c:pt idx="2091">
                  <c:v>2441</c:v>
                </c:pt>
                <c:pt idx="2092">
                  <c:v>2442</c:v>
                </c:pt>
                <c:pt idx="2093">
                  <c:v>2443</c:v>
                </c:pt>
                <c:pt idx="2094">
                  <c:v>2444</c:v>
                </c:pt>
                <c:pt idx="2095">
                  <c:v>2445</c:v>
                </c:pt>
                <c:pt idx="2096">
                  <c:v>2446</c:v>
                </c:pt>
                <c:pt idx="2097">
                  <c:v>2447</c:v>
                </c:pt>
                <c:pt idx="2098">
                  <c:v>2448</c:v>
                </c:pt>
                <c:pt idx="2099">
                  <c:v>2449</c:v>
                </c:pt>
                <c:pt idx="2100">
                  <c:v>2450</c:v>
                </c:pt>
                <c:pt idx="2101">
                  <c:v>2451</c:v>
                </c:pt>
                <c:pt idx="2102">
                  <c:v>2452</c:v>
                </c:pt>
                <c:pt idx="2103">
                  <c:v>2453</c:v>
                </c:pt>
                <c:pt idx="2104">
                  <c:v>2454</c:v>
                </c:pt>
                <c:pt idx="2105">
                  <c:v>2455</c:v>
                </c:pt>
                <c:pt idx="2106">
                  <c:v>2456</c:v>
                </c:pt>
                <c:pt idx="2107">
                  <c:v>2457</c:v>
                </c:pt>
                <c:pt idx="2108">
                  <c:v>2458</c:v>
                </c:pt>
                <c:pt idx="2109">
                  <c:v>2459</c:v>
                </c:pt>
                <c:pt idx="2110">
                  <c:v>2460</c:v>
                </c:pt>
                <c:pt idx="2111">
                  <c:v>2461</c:v>
                </c:pt>
                <c:pt idx="2112">
                  <c:v>2462</c:v>
                </c:pt>
                <c:pt idx="2113">
                  <c:v>2463</c:v>
                </c:pt>
                <c:pt idx="2114">
                  <c:v>2464</c:v>
                </c:pt>
                <c:pt idx="2115">
                  <c:v>2465</c:v>
                </c:pt>
                <c:pt idx="2116">
                  <c:v>2466</c:v>
                </c:pt>
                <c:pt idx="2117">
                  <c:v>2467</c:v>
                </c:pt>
                <c:pt idx="2118">
                  <c:v>2468</c:v>
                </c:pt>
                <c:pt idx="2119">
                  <c:v>2469</c:v>
                </c:pt>
                <c:pt idx="2120">
                  <c:v>2470</c:v>
                </c:pt>
                <c:pt idx="2121">
                  <c:v>2471</c:v>
                </c:pt>
                <c:pt idx="2122">
                  <c:v>2472</c:v>
                </c:pt>
                <c:pt idx="2123">
                  <c:v>2473</c:v>
                </c:pt>
                <c:pt idx="2124">
                  <c:v>2474</c:v>
                </c:pt>
                <c:pt idx="2125">
                  <c:v>2475</c:v>
                </c:pt>
                <c:pt idx="2126">
                  <c:v>2476</c:v>
                </c:pt>
                <c:pt idx="2127">
                  <c:v>2477</c:v>
                </c:pt>
                <c:pt idx="2128">
                  <c:v>2478</c:v>
                </c:pt>
                <c:pt idx="2129">
                  <c:v>2479</c:v>
                </c:pt>
                <c:pt idx="2130">
                  <c:v>2480</c:v>
                </c:pt>
                <c:pt idx="2131">
                  <c:v>2481</c:v>
                </c:pt>
                <c:pt idx="2132">
                  <c:v>2482</c:v>
                </c:pt>
                <c:pt idx="2133">
                  <c:v>2483</c:v>
                </c:pt>
                <c:pt idx="2134">
                  <c:v>2484</c:v>
                </c:pt>
                <c:pt idx="2135">
                  <c:v>2485</c:v>
                </c:pt>
                <c:pt idx="2136">
                  <c:v>2486</c:v>
                </c:pt>
                <c:pt idx="2137">
                  <c:v>2487</c:v>
                </c:pt>
                <c:pt idx="2138">
                  <c:v>2488</c:v>
                </c:pt>
                <c:pt idx="2139">
                  <c:v>2489</c:v>
                </c:pt>
                <c:pt idx="2140">
                  <c:v>2490</c:v>
                </c:pt>
                <c:pt idx="2141">
                  <c:v>2491</c:v>
                </c:pt>
                <c:pt idx="2142">
                  <c:v>2492</c:v>
                </c:pt>
                <c:pt idx="2143">
                  <c:v>2493</c:v>
                </c:pt>
                <c:pt idx="2144">
                  <c:v>2494</c:v>
                </c:pt>
                <c:pt idx="2145">
                  <c:v>2495</c:v>
                </c:pt>
                <c:pt idx="2146">
                  <c:v>2496</c:v>
                </c:pt>
                <c:pt idx="2147">
                  <c:v>2497</c:v>
                </c:pt>
                <c:pt idx="2148">
                  <c:v>2498</c:v>
                </c:pt>
                <c:pt idx="2149">
                  <c:v>2499</c:v>
                </c:pt>
                <c:pt idx="2150">
                  <c:v>2500</c:v>
                </c:pt>
                <c:pt idx="2151">
                  <c:v>2501</c:v>
                </c:pt>
                <c:pt idx="2152">
                  <c:v>2502</c:v>
                </c:pt>
                <c:pt idx="2153">
                  <c:v>2503</c:v>
                </c:pt>
                <c:pt idx="2154">
                  <c:v>2504</c:v>
                </c:pt>
                <c:pt idx="2155">
                  <c:v>2505</c:v>
                </c:pt>
                <c:pt idx="2156">
                  <c:v>2506</c:v>
                </c:pt>
                <c:pt idx="2157">
                  <c:v>2507</c:v>
                </c:pt>
                <c:pt idx="2158">
                  <c:v>2508</c:v>
                </c:pt>
                <c:pt idx="2159">
                  <c:v>2509</c:v>
                </c:pt>
                <c:pt idx="2160">
                  <c:v>2510</c:v>
                </c:pt>
                <c:pt idx="2161">
                  <c:v>2511</c:v>
                </c:pt>
                <c:pt idx="2162">
                  <c:v>2512</c:v>
                </c:pt>
                <c:pt idx="2163">
                  <c:v>2513</c:v>
                </c:pt>
                <c:pt idx="2164">
                  <c:v>2514</c:v>
                </c:pt>
                <c:pt idx="2165">
                  <c:v>2515</c:v>
                </c:pt>
                <c:pt idx="2166">
                  <c:v>2516</c:v>
                </c:pt>
                <c:pt idx="2167">
                  <c:v>2517</c:v>
                </c:pt>
                <c:pt idx="2168">
                  <c:v>2518</c:v>
                </c:pt>
                <c:pt idx="2169">
                  <c:v>2519</c:v>
                </c:pt>
                <c:pt idx="2170">
                  <c:v>2520</c:v>
                </c:pt>
                <c:pt idx="2171">
                  <c:v>2521</c:v>
                </c:pt>
                <c:pt idx="2172">
                  <c:v>2522</c:v>
                </c:pt>
                <c:pt idx="2173">
                  <c:v>2523</c:v>
                </c:pt>
                <c:pt idx="2174">
                  <c:v>2524</c:v>
                </c:pt>
                <c:pt idx="2175">
                  <c:v>2525</c:v>
                </c:pt>
                <c:pt idx="2176">
                  <c:v>2526</c:v>
                </c:pt>
                <c:pt idx="2177">
                  <c:v>2527</c:v>
                </c:pt>
                <c:pt idx="2178">
                  <c:v>2528</c:v>
                </c:pt>
                <c:pt idx="2179">
                  <c:v>2529</c:v>
                </c:pt>
                <c:pt idx="2180">
                  <c:v>2530</c:v>
                </c:pt>
                <c:pt idx="2181">
                  <c:v>2531</c:v>
                </c:pt>
                <c:pt idx="2182">
                  <c:v>2532</c:v>
                </c:pt>
                <c:pt idx="2183">
                  <c:v>2533</c:v>
                </c:pt>
                <c:pt idx="2184">
                  <c:v>2534</c:v>
                </c:pt>
                <c:pt idx="2185">
                  <c:v>2535</c:v>
                </c:pt>
                <c:pt idx="2186">
                  <c:v>2536</c:v>
                </c:pt>
                <c:pt idx="2187">
                  <c:v>2537</c:v>
                </c:pt>
                <c:pt idx="2188">
                  <c:v>2538</c:v>
                </c:pt>
                <c:pt idx="2189">
                  <c:v>2539</c:v>
                </c:pt>
                <c:pt idx="2190">
                  <c:v>2540</c:v>
                </c:pt>
                <c:pt idx="2191">
                  <c:v>2541</c:v>
                </c:pt>
                <c:pt idx="2192">
                  <c:v>2542</c:v>
                </c:pt>
                <c:pt idx="2193">
                  <c:v>2543</c:v>
                </c:pt>
                <c:pt idx="2194">
                  <c:v>2544</c:v>
                </c:pt>
                <c:pt idx="2195">
                  <c:v>2545</c:v>
                </c:pt>
                <c:pt idx="2196">
                  <c:v>2546</c:v>
                </c:pt>
                <c:pt idx="2197">
                  <c:v>2547</c:v>
                </c:pt>
                <c:pt idx="2198">
                  <c:v>2548</c:v>
                </c:pt>
                <c:pt idx="2199">
                  <c:v>2549</c:v>
                </c:pt>
                <c:pt idx="2200">
                  <c:v>2550</c:v>
                </c:pt>
                <c:pt idx="2201">
                  <c:v>2551</c:v>
                </c:pt>
                <c:pt idx="2202">
                  <c:v>2552</c:v>
                </c:pt>
                <c:pt idx="2203">
                  <c:v>2553</c:v>
                </c:pt>
                <c:pt idx="2204">
                  <c:v>2554</c:v>
                </c:pt>
                <c:pt idx="2205">
                  <c:v>2555</c:v>
                </c:pt>
                <c:pt idx="2206">
                  <c:v>2556</c:v>
                </c:pt>
                <c:pt idx="2207">
                  <c:v>2557</c:v>
                </c:pt>
                <c:pt idx="2208">
                  <c:v>2558</c:v>
                </c:pt>
                <c:pt idx="2209">
                  <c:v>2559</c:v>
                </c:pt>
                <c:pt idx="2210">
                  <c:v>2560</c:v>
                </c:pt>
                <c:pt idx="2211">
                  <c:v>2561</c:v>
                </c:pt>
                <c:pt idx="2212">
                  <c:v>2562</c:v>
                </c:pt>
                <c:pt idx="2213">
                  <c:v>2563</c:v>
                </c:pt>
                <c:pt idx="2214">
                  <c:v>2564</c:v>
                </c:pt>
                <c:pt idx="2215">
                  <c:v>2565</c:v>
                </c:pt>
                <c:pt idx="2216">
                  <c:v>2566</c:v>
                </c:pt>
                <c:pt idx="2217">
                  <c:v>2567</c:v>
                </c:pt>
                <c:pt idx="2218">
                  <c:v>2568</c:v>
                </c:pt>
                <c:pt idx="2219">
                  <c:v>2569</c:v>
                </c:pt>
                <c:pt idx="2220">
                  <c:v>2570</c:v>
                </c:pt>
                <c:pt idx="2221">
                  <c:v>2571</c:v>
                </c:pt>
                <c:pt idx="2222">
                  <c:v>2572</c:v>
                </c:pt>
                <c:pt idx="2223">
                  <c:v>2573</c:v>
                </c:pt>
                <c:pt idx="2224">
                  <c:v>2574</c:v>
                </c:pt>
                <c:pt idx="2225">
                  <c:v>2575</c:v>
                </c:pt>
                <c:pt idx="2226">
                  <c:v>2576</c:v>
                </c:pt>
                <c:pt idx="2227">
                  <c:v>2577</c:v>
                </c:pt>
                <c:pt idx="2228">
                  <c:v>2578</c:v>
                </c:pt>
                <c:pt idx="2229">
                  <c:v>2579</c:v>
                </c:pt>
                <c:pt idx="2230">
                  <c:v>2580</c:v>
                </c:pt>
                <c:pt idx="2231">
                  <c:v>2581</c:v>
                </c:pt>
                <c:pt idx="2232">
                  <c:v>2582</c:v>
                </c:pt>
                <c:pt idx="2233">
                  <c:v>2583</c:v>
                </c:pt>
                <c:pt idx="2234">
                  <c:v>2584</c:v>
                </c:pt>
                <c:pt idx="2235">
                  <c:v>2585</c:v>
                </c:pt>
                <c:pt idx="2236">
                  <c:v>2586</c:v>
                </c:pt>
                <c:pt idx="2237">
                  <c:v>2587</c:v>
                </c:pt>
                <c:pt idx="2238">
                  <c:v>2588</c:v>
                </c:pt>
                <c:pt idx="2239">
                  <c:v>2589</c:v>
                </c:pt>
                <c:pt idx="2240">
                  <c:v>2590</c:v>
                </c:pt>
                <c:pt idx="2241">
                  <c:v>2591</c:v>
                </c:pt>
                <c:pt idx="2242">
                  <c:v>2592</c:v>
                </c:pt>
                <c:pt idx="2243">
                  <c:v>2593</c:v>
                </c:pt>
                <c:pt idx="2244">
                  <c:v>2594</c:v>
                </c:pt>
                <c:pt idx="2245">
                  <c:v>2595</c:v>
                </c:pt>
                <c:pt idx="2246">
                  <c:v>2596</c:v>
                </c:pt>
                <c:pt idx="2247">
                  <c:v>2597</c:v>
                </c:pt>
                <c:pt idx="2248">
                  <c:v>2598</c:v>
                </c:pt>
                <c:pt idx="2249">
                  <c:v>2599</c:v>
                </c:pt>
                <c:pt idx="2250">
                  <c:v>2600</c:v>
                </c:pt>
                <c:pt idx="2251">
                  <c:v>2601</c:v>
                </c:pt>
                <c:pt idx="2252">
                  <c:v>2602</c:v>
                </c:pt>
                <c:pt idx="2253">
                  <c:v>2603</c:v>
                </c:pt>
                <c:pt idx="2254">
                  <c:v>2604</c:v>
                </c:pt>
                <c:pt idx="2255">
                  <c:v>2605</c:v>
                </c:pt>
                <c:pt idx="2256">
                  <c:v>2606</c:v>
                </c:pt>
                <c:pt idx="2257">
                  <c:v>2607</c:v>
                </c:pt>
                <c:pt idx="2258">
                  <c:v>2608</c:v>
                </c:pt>
                <c:pt idx="2259">
                  <c:v>2609</c:v>
                </c:pt>
                <c:pt idx="2260">
                  <c:v>2610</c:v>
                </c:pt>
                <c:pt idx="2261">
                  <c:v>2611</c:v>
                </c:pt>
                <c:pt idx="2262">
                  <c:v>2612</c:v>
                </c:pt>
                <c:pt idx="2263">
                  <c:v>2613</c:v>
                </c:pt>
                <c:pt idx="2264">
                  <c:v>2614</c:v>
                </c:pt>
                <c:pt idx="2265">
                  <c:v>2615</c:v>
                </c:pt>
                <c:pt idx="2266">
                  <c:v>2616</c:v>
                </c:pt>
                <c:pt idx="2267">
                  <c:v>2617</c:v>
                </c:pt>
                <c:pt idx="2268">
                  <c:v>2618</c:v>
                </c:pt>
                <c:pt idx="2269">
                  <c:v>2619</c:v>
                </c:pt>
                <c:pt idx="2270">
                  <c:v>2620</c:v>
                </c:pt>
                <c:pt idx="2271">
                  <c:v>2621</c:v>
                </c:pt>
                <c:pt idx="2272">
                  <c:v>2622</c:v>
                </c:pt>
                <c:pt idx="2273">
                  <c:v>2623</c:v>
                </c:pt>
                <c:pt idx="2274">
                  <c:v>2624</c:v>
                </c:pt>
                <c:pt idx="2275">
                  <c:v>2625</c:v>
                </c:pt>
                <c:pt idx="2276">
                  <c:v>2626</c:v>
                </c:pt>
                <c:pt idx="2277">
                  <c:v>2627</c:v>
                </c:pt>
                <c:pt idx="2278">
                  <c:v>2628</c:v>
                </c:pt>
                <c:pt idx="2279">
                  <c:v>2629</c:v>
                </c:pt>
                <c:pt idx="2280">
                  <c:v>2630</c:v>
                </c:pt>
                <c:pt idx="2281">
                  <c:v>2631</c:v>
                </c:pt>
                <c:pt idx="2282">
                  <c:v>2632</c:v>
                </c:pt>
                <c:pt idx="2283">
                  <c:v>2633</c:v>
                </c:pt>
                <c:pt idx="2284">
                  <c:v>2634</c:v>
                </c:pt>
                <c:pt idx="2285">
                  <c:v>2635</c:v>
                </c:pt>
                <c:pt idx="2286">
                  <c:v>2636</c:v>
                </c:pt>
                <c:pt idx="2287">
                  <c:v>2637</c:v>
                </c:pt>
                <c:pt idx="2288">
                  <c:v>2638</c:v>
                </c:pt>
                <c:pt idx="2289">
                  <c:v>2639</c:v>
                </c:pt>
                <c:pt idx="2290">
                  <c:v>2640</c:v>
                </c:pt>
                <c:pt idx="2291">
                  <c:v>2641</c:v>
                </c:pt>
                <c:pt idx="2292">
                  <c:v>2642</c:v>
                </c:pt>
                <c:pt idx="2293">
                  <c:v>2643</c:v>
                </c:pt>
                <c:pt idx="2294">
                  <c:v>2644</c:v>
                </c:pt>
                <c:pt idx="2295">
                  <c:v>2645</c:v>
                </c:pt>
                <c:pt idx="2296">
                  <c:v>2646</c:v>
                </c:pt>
                <c:pt idx="2297">
                  <c:v>2647</c:v>
                </c:pt>
                <c:pt idx="2298">
                  <c:v>2648</c:v>
                </c:pt>
                <c:pt idx="2299">
                  <c:v>2649</c:v>
                </c:pt>
                <c:pt idx="2300">
                  <c:v>2650</c:v>
                </c:pt>
                <c:pt idx="2301">
                  <c:v>2651</c:v>
                </c:pt>
                <c:pt idx="2302">
                  <c:v>2652</c:v>
                </c:pt>
                <c:pt idx="2303">
                  <c:v>2653</c:v>
                </c:pt>
                <c:pt idx="2304">
                  <c:v>2654</c:v>
                </c:pt>
                <c:pt idx="2305">
                  <c:v>2655</c:v>
                </c:pt>
                <c:pt idx="2306">
                  <c:v>2656</c:v>
                </c:pt>
                <c:pt idx="2307">
                  <c:v>2657</c:v>
                </c:pt>
                <c:pt idx="2308">
                  <c:v>2658</c:v>
                </c:pt>
                <c:pt idx="2309">
                  <c:v>2659</c:v>
                </c:pt>
                <c:pt idx="2310">
                  <c:v>2660</c:v>
                </c:pt>
                <c:pt idx="2311">
                  <c:v>2661</c:v>
                </c:pt>
                <c:pt idx="2312">
                  <c:v>2662</c:v>
                </c:pt>
                <c:pt idx="2313">
                  <c:v>2663</c:v>
                </c:pt>
                <c:pt idx="2314">
                  <c:v>2664</c:v>
                </c:pt>
                <c:pt idx="2315">
                  <c:v>2665</c:v>
                </c:pt>
                <c:pt idx="2316">
                  <c:v>2666</c:v>
                </c:pt>
                <c:pt idx="2317">
                  <c:v>2667</c:v>
                </c:pt>
                <c:pt idx="2318">
                  <c:v>2668</c:v>
                </c:pt>
                <c:pt idx="2319">
                  <c:v>2669</c:v>
                </c:pt>
                <c:pt idx="2320">
                  <c:v>2670</c:v>
                </c:pt>
                <c:pt idx="2321">
                  <c:v>2671</c:v>
                </c:pt>
                <c:pt idx="2322">
                  <c:v>2672</c:v>
                </c:pt>
                <c:pt idx="2323">
                  <c:v>2673</c:v>
                </c:pt>
                <c:pt idx="2324">
                  <c:v>2674</c:v>
                </c:pt>
                <c:pt idx="2325">
                  <c:v>2675</c:v>
                </c:pt>
                <c:pt idx="2326">
                  <c:v>2676</c:v>
                </c:pt>
                <c:pt idx="2327">
                  <c:v>2677</c:v>
                </c:pt>
                <c:pt idx="2328">
                  <c:v>2678</c:v>
                </c:pt>
                <c:pt idx="2329">
                  <c:v>2679</c:v>
                </c:pt>
                <c:pt idx="2330">
                  <c:v>2680</c:v>
                </c:pt>
                <c:pt idx="2331">
                  <c:v>2681</c:v>
                </c:pt>
                <c:pt idx="2332">
                  <c:v>2682</c:v>
                </c:pt>
                <c:pt idx="2333">
                  <c:v>2683</c:v>
                </c:pt>
                <c:pt idx="2334">
                  <c:v>2684</c:v>
                </c:pt>
                <c:pt idx="2335">
                  <c:v>2685</c:v>
                </c:pt>
                <c:pt idx="2336">
                  <c:v>2686</c:v>
                </c:pt>
                <c:pt idx="2337">
                  <c:v>2687</c:v>
                </c:pt>
                <c:pt idx="2338">
                  <c:v>2688</c:v>
                </c:pt>
                <c:pt idx="2339">
                  <c:v>2689</c:v>
                </c:pt>
                <c:pt idx="2340">
                  <c:v>2690</c:v>
                </c:pt>
                <c:pt idx="2341">
                  <c:v>2691</c:v>
                </c:pt>
                <c:pt idx="2342">
                  <c:v>2692</c:v>
                </c:pt>
                <c:pt idx="2343">
                  <c:v>2693</c:v>
                </c:pt>
                <c:pt idx="2344">
                  <c:v>2694</c:v>
                </c:pt>
                <c:pt idx="2345">
                  <c:v>2695</c:v>
                </c:pt>
                <c:pt idx="2346">
                  <c:v>2696</c:v>
                </c:pt>
                <c:pt idx="2347">
                  <c:v>2697</c:v>
                </c:pt>
                <c:pt idx="2348">
                  <c:v>2698</c:v>
                </c:pt>
                <c:pt idx="2349">
                  <c:v>2699</c:v>
                </c:pt>
                <c:pt idx="2350">
                  <c:v>2700</c:v>
                </c:pt>
                <c:pt idx="2351">
                  <c:v>2701</c:v>
                </c:pt>
                <c:pt idx="2352">
                  <c:v>2702</c:v>
                </c:pt>
                <c:pt idx="2353">
                  <c:v>2703</c:v>
                </c:pt>
                <c:pt idx="2354">
                  <c:v>2704</c:v>
                </c:pt>
                <c:pt idx="2355">
                  <c:v>2705</c:v>
                </c:pt>
                <c:pt idx="2356">
                  <c:v>2706</c:v>
                </c:pt>
                <c:pt idx="2357">
                  <c:v>2707</c:v>
                </c:pt>
                <c:pt idx="2358">
                  <c:v>2708</c:v>
                </c:pt>
                <c:pt idx="2359">
                  <c:v>2709</c:v>
                </c:pt>
                <c:pt idx="2360">
                  <c:v>2710</c:v>
                </c:pt>
                <c:pt idx="2361">
                  <c:v>2711</c:v>
                </c:pt>
                <c:pt idx="2362">
                  <c:v>2712</c:v>
                </c:pt>
                <c:pt idx="2363">
                  <c:v>2713</c:v>
                </c:pt>
                <c:pt idx="2364">
                  <c:v>2714</c:v>
                </c:pt>
                <c:pt idx="2365">
                  <c:v>2715</c:v>
                </c:pt>
                <c:pt idx="2366">
                  <c:v>2716</c:v>
                </c:pt>
                <c:pt idx="2367">
                  <c:v>2717</c:v>
                </c:pt>
                <c:pt idx="2368">
                  <c:v>2718</c:v>
                </c:pt>
                <c:pt idx="2369">
                  <c:v>2719</c:v>
                </c:pt>
                <c:pt idx="2370">
                  <c:v>2720</c:v>
                </c:pt>
                <c:pt idx="2371">
                  <c:v>2721</c:v>
                </c:pt>
                <c:pt idx="2372">
                  <c:v>2722</c:v>
                </c:pt>
                <c:pt idx="2373">
                  <c:v>2723</c:v>
                </c:pt>
                <c:pt idx="2374">
                  <c:v>2724</c:v>
                </c:pt>
                <c:pt idx="2375">
                  <c:v>2725</c:v>
                </c:pt>
                <c:pt idx="2376">
                  <c:v>2726</c:v>
                </c:pt>
                <c:pt idx="2377">
                  <c:v>2727</c:v>
                </c:pt>
                <c:pt idx="2378">
                  <c:v>2728</c:v>
                </c:pt>
                <c:pt idx="2379">
                  <c:v>2729</c:v>
                </c:pt>
                <c:pt idx="2380">
                  <c:v>2730</c:v>
                </c:pt>
                <c:pt idx="2381">
                  <c:v>2731</c:v>
                </c:pt>
                <c:pt idx="2382">
                  <c:v>2732</c:v>
                </c:pt>
                <c:pt idx="2383">
                  <c:v>2733</c:v>
                </c:pt>
                <c:pt idx="2384">
                  <c:v>2734</c:v>
                </c:pt>
                <c:pt idx="2385">
                  <c:v>2735</c:v>
                </c:pt>
                <c:pt idx="2386">
                  <c:v>2736</c:v>
                </c:pt>
                <c:pt idx="2387">
                  <c:v>2737</c:v>
                </c:pt>
                <c:pt idx="2388">
                  <c:v>2738</c:v>
                </c:pt>
                <c:pt idx="2389">
                  <c:v>2739</c:v>
                </c:pt>
                <c:pt idx="2390">
                  <c:v>2740</c:v>
                </c:pt>
                <c:pt idx="2391">
                  <c:v>2741</c:v>
                </c:pt>
                <c:pt idx="2392">
                  <c:v>2742</c:v>
                </c:pt>
                <c:pt idx="2393">
                  <c:v>2743</c:v>
                </c:pt>
                <c:pt idx="2394">
                  <c:v>2744</c:v>
                </c:pt>
                <c:pt idx="2395">
                  <c:v>2745</c:v>
                </c:pt>
                <c:pt idx="2396">
                  <c:v>2746</c:v>
                </c:pt>
                <c:pt idx="2397">
                  <c:v>2747</c:v>
                </c:pt>
                <c:pt idx="2398">
                  <c:v>2748</c:v>
                </c:pt>
                <c:pt idx="2399">
                  <c:v>2749</c:v>
                </c:pt>
                <c:pt idx="2400">
                  <c:v>2750</c:v>
                </c:pt>
                <c:pt idx="2401">
                  <c:v>2751</c:v>
                </c:pt>
                <c:pt idx="2402">
                  <c:v>2752</c:v>
                </c:pt>
                <c:pt idx="2403">
                  <c:v>2753</c:v>
                </c:pt>
                <c:pt idx="2404">
                  <c:v>2754</c:v>
                </c:pt>
                <c:pt idx="2405">
                  <c:v>2755</c:v>
                </c:pt>
                <c:pt idx="2406">
                  <c:v>2756</c:v>
                </c:pt>
                <c:pt idx="2407">
                  <c:v>2757</c:v>
                </c:pt>
                <c:pt idx="2408">
                  <c:v>2758</c:v>
                </c:pt>
                <c:pt idx="2409">
                  <c:v>2759</c:v>
                </c:pt>
                <c:pt idx="2410">
                  <c:v>2760</c:v>
                </c:pt>
                <c:pt idx="2411">
                  <c:v>2761</c:v>
                </c:pt>
                <c:pt idx="2412">
                  <c:v>2762</c:v>
                </c:pt>
                <c:pt idx="2413">
                  <c:v>2763</c:v>
                </c:pt>
                <c:pt idx="2414">
                  <c:v>2764</c:v>
                </c:pt>
                <c:pt idx="2415">
                  <c:v>2765</c:v>
                </c:pt>
                <c:pt idx="2416">
                  <c:v>2766</c:v>
                </c:pt>
                <c:pt idx="2417">
                  <c:v>2767</c:v>
                </c:pt>
                <c:pt idx="2418">
                  <c:v>2768</c:v>
                </c:pt>
                <c:pt idx="2419">
                  <c:v>2769</c:v>
                </c:pt>
                <c:pt idx="2420">
                  <c:v>2770</c:v>
                </c:pt>
                <c:pt idx="2421">
                  <c:v>2771</c:v>
                </c:pt>
                <c:pt idx="2422">
                  <c:v>2772</c:v>
                </c:pt>
                <c:pt idx="2423">
                  <c:v>2773</c:v>
                </c:pt>
                <c:pt idx="2424">
                  <c:v>2774</c:v>
                </c:pt>
                <c:pt idx="2425">
                  <c:v>2775</c:v>
                </c:pt>
                <c:pt idx="2426">
                  <c:v>2776</c:v>
                </c:pt>
                <c:pt idx="2427">
                  <c:v>2777</c:v>
                </c:pt>
                <c:pt idx="2428">
                  <c:v>2778</c:v>
                </c:pt>
                <c:pt idx="2429">
                  <c:v>2779</c:v>
                </c:pt>
                <c:pt idx="2430">
                  <c:v>2780</c:v>
                </c:pt>
                <c:pt idx="2431">
                  <c:v>2781</c:v>
                </c:pt>
                <c:pt idx="2432">
                  <c:v>2782</c:v>
                </c:pt>
                <c:pt idx="2433">
                  <c:v>2783</c:v>
                </c:pt>
                <c:pt idx="2434">
                  <c:v>2784</c:v>
                </c:pt>
                <c:pt idx="2435">
                  <c:v>2785</c:v>
                </c:pt>
                <c:pt idx="2436">
                  <c:v>2786</c:v>
                </c:pt>
                <c:pt idx="2437">
                  <c:v>2787</c:v>
                </c:pt>
                <c:pt idx="2438">
                  <c:v>2788</c:v>
                </c:pt>
                <c:pt idx="2439">
                  <c:v>2789</c:v>
                </c:pt>
                <c:pt idx="2440">
                  <c:v>2790</c:v>
                </c:pt>
                <c:pt idx="2441">
                  <c:v>2791</c:v>
                </c:pt>
                <c:pt idx="2442">
                  <c:v>2792</c:v>
                </c:pt>
                <c:pt idx="2443">
                  <c:v>2793</c:v>
                </c:pt>
                <c:pt idx="2444">
                  <c:v>2794</c:v>
                </c:pt>
                <c:pt idx="2445">
                  <c:v>2795</c:v>
                </c:pt>
                <c:pt idx="2446">
                  <c:v>2796</c:v>
                </c:pt>
                <c:pt idx="2447">
                  <c:v>2797</c:v>
                </c:pt>
                <c:pt idx="2448">
                  <c:v>2798</c:v>
                </c:pt>
                <c:pt idx="2449">
                  <c:v>2799</c:v>
                </c:pt>
                <c:pt idx="2450">
                  <c:v>2800</c:v>
                </c:pt>
                <c:pt idx="2451">
                  <c:v>2801</c:v>
                </c:pt>
                <c:pt idx="2452">
                  <c:v>2802</c:v>
                </c:pt>
                <c:pt idx="2453">
                  <c:v>2803</c:v>
                </c:pt>
                <c:pt idx="2454">
                  <c:v>2804</c:v>
                </c:pt>
                <c:pt idx="2455">
                  <c:v>2805</c:v>
                </c:pt>
                <c:pt idx="2456">
                  <c:v>2806</c:v>
                </c:pt>
                <c:pt idx="2457">
                  <c:v>2807</c:v>
                </c:pt>
                <c:pt idx="2458">
                  <c:v>2808</c:v>
                </c:pt>
                <c:pt idx="2459">
                  <c:v>2809</c:v>
                </c:pt>
                <c:pt idx="2460">
                  <c:v>2810</c:v>
                </c:pt>
                <c:pt idx="2461">
                  <c:v>2811</c:v>
                </c:pt>
                <c:pt idx="2462">
                  <c:v>2812</c:v>
                </c:pt>
                <c:pt idx="2463">
                  <c:v>2813</c:v>
                </c:pt>
                <c:pt idx="2464">
                  <c:v>2814</c:v>
                </c:pt>
                <c:pt idx="2465">
                  <c:v>2815</c:v>
                </c:pt>
                <c:pt idx="2466">
                  <c:v>2816</c:v>
                </c:pt>
                <c:pt idx="2467">
                  <c:v>2817</c:v>
                </c:pt>
                <c:pt idx="2468">
                  <c:v>2818</c:v>
                </c:pt>
                <c:pt idx="2469">
                  <c:v>2819</c:v>
                </c:pt>
                <c:pt idx="2470">
                  <c:v>2820</c:v>
                </c:pt>
                <c:pt idx="2471">
                  <c:v>2821</c:v>
                </c:pt>
                <c:pt idx="2472">
                  <c:v>2822</c:v>
                </c:pt>
                <c:pt idx="2473">
                  <c:v>2823</c:v>
                </c:pt>
                <c:pt idx="2474">
                  <c:v>2824</c:v>
                </c:pt>
                <c:pt idx="2475">
                  <c:v>2825</c:v>
                </c:pt>
                <c:pt idx="2476">
                  <c:v>2826</c:v>
                </c:pt>
                <c:pt idx="2477">
                  <c:v>2827</c:v>
                </c:pt>
                <c:pt idx="2478">
                  <c:v>2828</c:v>
                </c:pt>
                <c:pt idx="2479">
                  <c:v>2829</c:v>
                </c:pt>
                <c:pt idx="2480">
                  <c:v>2830</c:v>
                </c:pt>
                <c:pt idx="2481">
                  <c:v>2831</c:v>
                </c:pt>
                <c:pt idx="2482">
                  <c:v>2832</c:v>
                </c:pt>
                <c:pt idx="2483">
                  <c:v>2833</c:v>
                </c:pt>
                <c:pt idx="2484">
                  <c:v>2834</c:v>
                </c:pt>
                <c:pt idx="2485">
                  <c:v>2835</c:v>
                </c:pt>
                <c:pt idx="2486">
                  <c:v>2836</c:v>
                </c:pt>
                <c:pt idx="2487">
                  <c:v>2837</c:v>
                </c:pt>
                <c:pt idx="2488">
                  <c:v>2838</c:v>
                </c:pt>
                <c:pt idx="2489">
                  <c:v>2839</c:v>
                </c:pt>
                <c:pt idx="2490">
                  <c:v>2840</c:v>
                </c:pt>
                <c:pt idx="2491">
                  <c:v>2841</c:v>
                </c:pt>
                <c:pt idx="2492">
                  <c:v>2842</c:v>
                </c:pt>
                <c:pt idx="2493">
                  <c:v>2843</c:v>
                </c:pt>
                <c:pt idx="2494">
                  <c:v>2844</c:v>
                </c:pt>
                <c:pt idx="2495">
                  <c:v>2845</c:v>
                </c:pt>
                <c:pt idx="2496">
                  <c:v>2846</c:v>
                </c:pt>
                <c:pt idx="2497">
                  <c:v>2847</c:v>
                </c:pt>
                <c:pt idx="2498">
                  <c:v>2848</c:v>
                </c:pt>
                <c:pt idx="2499">
                  <c:v>2849</c:v>
                </c:pt>
                <c:pt idx="2500">
                  <c:v>2850</c:v>
                </c:pt>
                <c:pt idx="2501">
                  <c:v>2851</c:v>
                </c:pt>
                <c:pt idx="2502">
                  <c:v>2852</c:v>
                </c:pt>
                <c:pt idx="2503">
                  <c:v>2853</c:v>
                </c:pt>
                <c:pt idx="2504">
                  <c:v>2854</c:v>
                </c:pt>
                <c:pt idx="2505">
                  <c:v>2855</c:v>
                </c:pt>
                <c:pt idx="2506">
                  <c:v>2856</c:v>
                </c:pt>
                <c:pt idx="2507">
                  <c:v>2857</c:v>
                </c:pt>
                <c:pt idx="2508">
                  <c:v>2858</c:v>
                </c:pt>
                <c:pt idx="2509">
                  <c:v>2859</c:v>
                </c:pt>
                <c:pt idx="2510">
                  <c:v>2860</c:v>
                </c:pt>
                <c:pt idx="2511">
                  <c:v>2861</c:v>
                </c:pt>
                <c:pt idx="2512">
                  <c:v>2862</c:v>
                </c:pt>
                <c:pt idx="2513">
                  <c:v>2863</c:v>
                </c:pt>
                <c:pt idx="2514">
                  <c:v>2864</c:v>
                </c:pt>
                <c:pt idx="2515">
                  <c:v>2865</c:v>
                </c:pt>
                <c:pt idx="2516">
                  <c:v>2866</c:v>
                </c:pt>
                <c:pt idx="2517">
                  <c:v>2867</c:v>
                </c:pt>
                <c:pt idx="2518">
                  <c:v>2868</c:v>
                </c:pt>
                <c:pt idx="2519">
                  <c:v>2869</c:v>
                </c:pt>
                <c:pt idx="2520">
                  <c:v>2870</c:v>
                </c:pt>
                <c:pt idx="2521">
                  <c:v>2871</c:v>
                </c:pt>
                <c:pt idx="2522">
                  <c:v>2872</c:v>
                </c:pt>
                <c:pt idx="2523">
                  <c:v>2873</c:v>
                </c:pt>
                <c:pt idx="2524">
                  <c:v>2874</c:v>
                </c:pt>
                <c:pt idx="2525">
                  <c:v>2875</c:v>
                </c:pt>
                <c:pt idx="2526">
                  <c:v>2876</c:v>
                </c:pt>
                <c:pt idx="2527">
                  <c:v>2877</c:v>
                </c:pt>
                <c:pt idx="2528">
                  <c:v>2878</c:v>
                </c:pt>
                <c:pt idx="2529">
                  <c:v>2879</c:v>
                </c:pt>
                <c:pt idx="2530">
                  <c:v>2880</c:v>
                </c:pt>
                <c:pt idx="2531">
                  <c:v>2881</c:v>
                </c:pt>
                <c:pt idx="2532">
                  <c:v>2882</c:v>
                </c:pt>
                <c:pt idx="2533">
                  <c:v>2883</c:v>
                </c:pt>
                <c:pt idx="2534">
                  <c:v>2884</c:v>
                </c:pt>
                <c:pt idx="2535">
                  <c:v>2885</c:v>
                </c:pt>
                <c:pt idx="2536">
                  <c:v>2886</c:v>
                </c:pt>
                <c:pt idx="2537">
                  <c:v>2887</c:v>
                </c:pt>
                <c:pt idx="2538">
                  <c:v>2888</c:v>
                </c:pt>
                <c:pt idx="2539">
                  <c:v>2889</c:v>
                </c:pt>
                <c:pt idx="2540">
                  <c:v>2890</c:v>
                </c:pt>
                <c:pt idx="2541">
                  <c:v>2891</c:v>
                </c:pt>
                <c:pt idx="2542">
                  <c:v>2892</c:v>
                </c:pt>
                <c:pt idx="2543">
                  <c:v>2893</c:v>
                </c:pt>
                <c:pt idx="2544">
                  <c:v>2894</c:v>
                </c:pt>
                <c:pt idx="2545">
                  <c:v>2895</c:v>
                </c:pt>
                <c:pt idx="2546">
                  <c:v>2896</c:v>
                </c:pt>
                <c:pt idx="2547">
                  <c:v>2897</c:v>
                </c:pt>
                <c:pt idx="2548">
                  <c:v>2898</c:v>
                </c:pt>
                <c:pt idx="2549">
                  <c:v>2899</c:v>
                </c:pt>
                <c:pt idx="2550">
                  <c:v>2900</c:v>
                </c:pt>
                <c:pt idx="2551">
                  <c:v>2901</c:v>
                </c:pt>
                <c:pt idx="2552">
                  <c:v>2902</c:v>
                </c:pt>
                <c:pt idx="2553">
                  <c:v>2903</c:v>
                </c:pt>
                <c:pt idx="2554">
                  <c:v>2904</c:v>
                </c:pt>
                <c:pt idx="2555">
                  <c:v>2905</c:v>
                </c:pt>
                <c:pt idx="2556">
                  <c:v>2906</c:v>
                </c:pt>
                <c:pt idx="2557">
                  <c:v>2907</c:v>
                </c:pt>
                <c:pt idx="2558">
                  <c:v>2908</c:v>
                </c:pt>
                <c:pt idx="2559">
                  <c:v>2909</c:v>
                </c:pt>
                <c:pt idx="2560">
                  <c:v>2910</c:v>
                </c:pt>
                <c:pt idx="2561">
                  <c:v>2911</c:v>
                </c:pt>
                <c:pt idx="2562">
                  <c:v>2912</c:v>
                </c:pt>
                <c:pt idx="2563">
                  <c:v>2913</c:v>
                </c:pt>
                <c:pt idx="2564">
                  <c:v>2914</c:v>
                </c:pt>
                <c:pt idx="2565">
                  <c:v>2915</c:v>
                </c:pt>
                <c:pt idx="2566">
                  <c:v>2916</c:v>
                </c:pt>
                <c:pt idx="2567">
                  <c:v>2917</c:v>
                </c:pt>
                <c:pt idx="2568">
                  <c:v>2918</c:v>
                </c:pt>
                <c:pt idx="2569">
                  <c:v>2919</c:v>
                </c:pt>
                <c:pt idx="2570">
                  <c:v>2920</c:v>
                </c:pt>
                <c:pt idx="2571">
                  <c:v>2921</c:v>
                </c:pt>
                <c:pt idx="2572">
                  <c:v>2922</c:v>
                </c:pt>
                <c:pt idx="2573">
                  <c:v>2923</c:v>
                </c:pt>
                <c:pt idx="2574">
                  <c:v>2924</c:v>
                </c:pt>
                <c:pt idx="2575">
                  <c:v>2925</c:v>
                </c:pt>
                <c:pt idx="2576">
                  <c:v>2926</c:v>
                </c:pt>
                <c:pt idx="2577">
                  <c:v>2927</c:v>
                </c:pt>
                <c:pt idx="2578">
                  <c:v>2928</c:v>
                </c:pt>
                <c:pt idx="2579">
                  <c:v>2929</c:v>
                </c:pt>
                <c:pt idx="2580">
                  <c:v>2930</c:v>
                </c:pt>
                <c:pt idx="2581">
                  <c:v>2931</c:v>
                </c:pt>
                <c:pt idx="2582">
                  <c:v>2932</c:v>
                </c:pt>
                <c:pt idx="2583">
                  <c:v>2933</c:v>
                </c:pt>
                <c:pt idx="2584">
                  <c:v>2934</c:v>
                </c:pt>
                <c:pt idx="2585">
                  <c:v>2935</c:v>
                </c:pt>
                <c:pt idx="2586">
                  <c:v>2936</c:v>
                </c:pt>
                <c:pt idx="2587">
                  <c:v>2937</c:v>
                </c:pt>
                <c:pt idx="2588">
                  <c:v>2938</c:v>
                </c:pt>
                <c:pt idx="2589">
                  <c:v>2939</c:v>
                </c:pt>
                <c:pt idx="2590">
                  <c:v>2940</c:v>
                </c:pt>
                <c:pt idx="2591">
                  <c:v>2941</c:v>
                </c:pt>
                <c:pt idx="2592">
                  <c:v>2942</c:v>
                </c:pt>
                <c:pt idx="2593">
                  <c:v>2943</c:v>
                </c:pt>
                <c:pt idx="2594">
                  <c:v>2944</c:v>
                </c:pt>
                <c:pt idx="2595">
                  <c:v>2945</c:v>
                </c:pt>
                <c:pt idx="2596">
                  <c:v>2946</c:v>
                </c:pt>
                <c:pt idx="2597">
                  <c:v>2947</c:v>
                </c:pt>
                <c:pt idx="2598">
                  <c:v>2948</c:v>
                </c:pt>
                <c:pt idx="2599">
                  <c:v>2949</c:v>
                </c:pt>
                <c:pt idx="2600">
                  <c:v>2950</c:v>
                </c:pt>
                <c:pt idx="2601">
                  <c:v>2951</c:v>
                </c:pt>
                <c:pt idx="2602">
                  <c:v>2952</c:v>
                </c:pt>
                <c:pt idx="2603">
                  <c:v>2953</c:v>
                </c:pt>
                <c:pt idx="2604">
                  <c:v>2954</c:v>
                </c:pt>
                <c:pt idx="2605">
                  <c:v>2955</c:v>
                </c:pt>
                <c:pt idx="2606">
                  <c:v>2956</c:v>
                </c:pt>
                <c:pt idx="2607">
                  <c:v>2957</c:v>
                </c:pt>
                <c:pt idx="2608">
                  <c:v>2958</c:v>
                </c:pt>
                <c:pt idx="2609">
                  <c:v>2959</c:v>
                </c:pt>
                <c:pt idx="2610">
                  <c:v>2960</c:v>
                </c:pt>
                <c:pt idx="2611">
                  <c:v>2961</c:v>
                </c:pt>
                <c:pt idx="2612">
                  <c:v>2962</c:v>
                </c:pt>
                <c:pt idx="2613">
                  <c:v>2963</c:v>
                </c:pt>
                <c:pt idx="2614">
                  <c:v>2964</c:v>
                </c:pt>
                <c:pt idx="2615">
                  <c:v>2965</c:v>
                </c:pt>
                <c:pt idx="2616">
                  <c:v>2966</c:v>
                </c:pt>
                <c:pt idx="2617">
                  <c:v>2967</c:v>
                </c:pt>
                <c:pt idx="2618">
                  <c:v>2968</c:v>
                </c:pt>
                <c:pt idx="2619">
                  <c:v>2969</c:v>
                </c:pt>
                <c:pt idx="2620">
                  <c:v>2970</c:v>
                </c:pt>
                <c:pt idx="2621">
                  <c:v>2971</c:v>
                </c:pt>
                <c:pt idx="2622">
                  <c:v>2972</c:v>
                </c:pt>
                <c:pt idx="2623">
                  <c:v>2973</c:v>
                </c:pt>
                <c:pt idx="2624">
                  <c:v>2974</c:v>
                </c:pt>
                <c:pt idx="2625">
                  <c:v>2975</c:v>
                </c:pt>
                <c:pt idx="2626">
                  <c:v>2976</c:v>
                </c:pt>
                <c:pt idx="2627">
                  <c:v>2977</c:v>
                </c:pt>
                <c:pt idx="2628">
                  <c:v>2978</c:v>
                </c:pt>
                <c:pt idx="2629">
                  <c:v>2979</c:v>
                </c:pt>
                <c:pt idx="2630">
                  <c:v>2980</c:v>
                </c:pt>
                <c:pt idx="2631">
                  <c:v>2981</c:v>
                </c:pt>
                <c:pt idx="2632">
                  <c:v>2982</c:v>
                </c:pt>
                <c:pt idx="2633">
                  <c:v>2983</c:v>
                </c:pt>
                <c:pt idx="2634">
                  <c:v>2984</c:v>
                </c:pt>
                <c:pt idx="2635">
                  <c:v>2985</c:v>
                </c:pt>
                <c:pt idx="2636">
                  <c:v>2986</c:v>
                </c:pt>
                <c:pt idx="2637">
                  <c:v>2987</c:v>
                </c:pt>
                <c:pt idx="2638">
                  <c:v>2988</c:v>
                </c:pt>
                <c:pt idx="2639">
                  <c:v>2989</c:v>
                </c:pt>
                <c:pt idx="2640">
                  <c:v>2990</c:v>
                </c:pt>
                <c:pt idx="2641">
                  <c:v>2991</c:v>
                </c:pt>
                <c:pt idx="2642">
                  <c:v>2992</c:v>
                </c:pt>
                <c:pt idx="2643">
                  <c:v>2993</c:v>
                </c:pt>
                <c:pt idx="2644">
                  <c:v>2994</c:v>
                </c:pt>
                <c:pt idx="2645">
                  <c:v>2995</c:v>
                </c:pt>
                <c:pt idx="2646">
                  <c:v>2996</c:v>
                </c:pt>
                <c:pt idx="2647">
                  <c:v>2997</c:v>
                </c:pt>
                <c:pt idx="2648">
                  <c:v>2998</c:v>
                </c:pt>
                <c:pt idx="2649">
                  <c:v>2999</c:v>
                </c:pt>
                <c:pt idx="2650">
                  <c:v>3000</c:v>
                </c:pt>
                <c:pt idx="2651">
                  <c:v>3001</c:v>
                </c:pt>
                <c:pt idx="2652">
                  <c:v>3002</c:v>
                </c:pt>
                <c:pt idx="2653">
                  <c:v>3003</c:v>
                </c:pt>
                <c:pt idx="2654">
                  <c:v>3004</c:v>
                </c:pt>
                <c:pt idx="2655">
                  <c:v>3005</c:v>
                </c:pt>
                <c:pt idx="2656">
                  <c:v>3006</c:v>
                </c:pt>
                <c:pt idx="2657">
                  <c:v>3007</c:v>
                </c:pt>
                <c:pt idx="2658">
                  <c:v>3008</c:v>
                </c:pt>
                <c:pt idx="2659">
                  <c:v>3009</c:v>
                </c:pt>
                <c:pt idx="2660">
                  <c:v>3010</c:v>
                </c:pt>
                <c:pt idx="2661">
                  <c:v>3011</c:v>
                </c:pt>
                <c:pt idx="2662">
                  <c:v>3012</c:v>
                </c:pt>
                <c:pt idx="2663">
                  <c:v>3013</c:v>
                </c:pt>
                <c:pt idx="2664">
                  <c:v>3014</c:v>
                </c:pt>
                <c:pt idx="2665">
                  <c:v>3015</c:v>
                </c:pt>
                <c:pt idx="2666">
                  <c:v>3016</c:v>
                </c:pt>
                <c:pt idx="2667">
                  <c:v>3017</c:v>
                </c:pt>
                <c:pt idx="2668">
                  <c:v>3018</c:v>
                </c:pt>
                <c:pt idx="2669">
                  <c:v>3019</c:v>
                </c:pt>
                <c:pt idx="2670">
                  <c:v>3020</c:v>
                </c:pt>
                <c:pt idx="2671">
                  <c:v>3021</c:v>
                </c:pt>
                <c:pt idx="2672">
                  <c:v>3022</c:v>
                </c:pt>
                <c:pt idx="2673">
                  <c:v>3023</c:v>
                </c:pt>
                <c:pt idx="2674">
                  <c:v>3024</c:v>
                </c:pt>
                <c:pt idx="2675">
                  <c:v>3025</c:v>
                </c:pt>
                <c:pt idx="2676">
                  <c:v>3026</c:v>
                </c:pt>
                <c:pt idx="2677">
                  <c:v>3027</c:v>
                </c:pt>
                <c:pt idx="2678">
                  <c:v>3028</c:v>
                </c:pt>
                <c:pt idx="2679">
                  <c:v>3029</c:v>
                </c:pt>
                <c:pt idx="2680">
                  <c:v>3030</c:v>
                </c:pt>
                <c:pt idx="2681">
                  <c:v>3031</c:v>
                </c:pt>
                <c:pt idx="2682">
                  <c:v>3032</c:v>
                </c:pt>
                <c:pt idx="2683">
                  <c:v>3033</c:v>
                </c:pt>
                <c:pt idx="2684">
                  <c:v>3034</c:v>
                </c:pt>
                <c:pt idx="2685">
                  <c:v>3035</c:v>
                </c:pt>
                <c:pt idx="2686">
                  <c:v>3036</c:v>
                </c:pt>
                <c:pt idx="2687">
                  <c:v>3037</c:v>
                </c:pt>
                <c:pt idx="2688">
                  <c:v>3038</c:v>
                </c:pt>
                <c:pt idx="2689">
                  <c:v>3039</c:v>
                </c:pt>
                <c:pt idx="2690">
                  <c:v>3040</c:v>
                </c:pt>
                <c:pt idx="2691">
                  <c:v>3041</c:v>
                </c:pt>
                <c:pt idx="2692">
                  <c:v>3042</c:v>
                </c:pt>
                <c:pt idx="2693">
                  <c:v>3043</c:v>
                </c:pt>
                <c:pt idx="2694">
                  <c:v>3044</c:v>
                </c:pt>
                <c:pt idx="2695">
                  <c:v>3045</c:v>
                </c:pt>
                <c:pt idx="2696">
                  <c:v>3046</c:v>
                </c:pt>
                <c:pt idx="2697">
                  <c:v>3047</c:v>
                </c:pt>
                <c:pt idx="2698">
                  <c:v>3048</c:v>
                </c:pt>
                <c:pt idx="2699">
                  <c:v>3049</c:v>
                </c:pt>
                <c:pt idx="2700">
                  <c:v>3050</c:v>
                </c:pt>
                <c:pt idx="2701">
                  <c:v>3051</c:v>
                </c:pt>
                <c:pt idx="2702">
                  <c:v>3052</c:v>
                </c:pt>
                <c:pt idx="2703">
                  <c:v>3053</c:v>
                </c:pt>
                <c:pt idx="2704">
                  <c:v>3054</c:v>
                </c:pt>
                <c:pt idx="2705">
                  <c:v>3055</c:v>
                </c:pt>
                <c:pt idx="2706">
                  <c:v>3056</c:v>
                </c:pt>
                <c:pt idx="2707">
                  <c:v>3057</c:v>
                </c:pt>
                <c:pt idx="2708">
                  <c:v>3058</c:v>
                </c:pt>
                <c:pt idx="2709">
                  <c:v>3059</c:v>
                </c:pt>
                <c:pt idx="2710">
                  <c:v>3060</c:v>
                </c:pt>
                <c:pt idx="2711">
                  <c:v>3061</c:v>
                </c:pt>
                <c:pt idx="2712">
                  <c:v>3062</c:v>
                </c:pt>
                <c:pt idx="2713">
                  <c:v>3063</c:v>
                </c:pt>
                <c:pt idx="2714">
                  <c:v>3064</c:v>
                </c:pt>
                <c:pt idx="2715">
                  <c:v>3065</c:v>
                </c:pt>
                <c:pt idx="2716">
                  <c:v>3066</c:v>
                </c:pt>
                <c:pt idx="2717">
                  <c:v>3067</c:v>
                </c:pt>
                <c:pt idx="2718">
                  <c:v>3068</c:v>
                </c:pt>
                <c:pt idx="2719">
                  <c:v>3069</c:v>
                </c:pt>
                <c:pt idx="2720">
                  <c:v>3070</c:v>
                </c:pt>
                <c:pt idx="2721">
                  <c:v>3071</c:v>
                </c:pt>
                <c:pt idx="2722">
                  <c:v>3072</c:v>
                </c:pt>
                <c:pt idx="2723">
                  <c:v>3073</c:v>
                </c:pt>
                <c:pt idx="2724">
                  <c:v>3074</c:v>
                </c:pt>
                <c:pt idx="2725">
                  <c:v>3075</c:v>
                </c:pt>
                <c:pt idx="2726">
                  <c:v>3076</c:v>
                </c:pt>
                <c:pt idx="2727">
                  <c:v>3077</c:v>
                </c:pt>
                <c:pt idx="2728">
                  <c:v>3078</c:v>
                </c:pt>
                <c:pt idx="2729">
                  <c:v>3079</c:v>
                </c:pt>
                <c:pt idx="2730">
                  <c:v>3080</c:v>
                </c:pt>
                <c:pt idx="2731">
                  <c:v>3081</c:v>
                </c:pt>
                <c:pt idx="2732">
                  <c:v>3082</c:v>
                </c:pt>
                <c:pt idx="2733">
                  <c:v>3083</c:v>
                </c:pt>
                <c:pt idx="2734">
                  <c:v>3084</c:v>
                </c:pt>
                <c:pt idx="2735">
                  <c:v>3085</c:v>
                </c:pt>
                <c:pt idx="2736">
                  <c:v>3086</c:v>
                </c:pt>
                <c:pt idx="2737">
                  <c:v>3087</c:v>
                </c:pt>
                <c:pt idx="2738">
                  <c:v>3088</c:v>
                </c:pt>
                <c:pt idx="2739">
                  <c:v>3089</c:v>
                </c:pt>
                <c:pt idx="2740">
                  <c:v>3090</c:v>
                </c:pt>
                <c:pt idx="2741">
                  <c:v>3091</c:v>
                </c:pt>
                <c:pt idx="2742">
                  <c:v>3092</c:v>
                </c:pt>
                <c:pt idx="2743">
                  <c:v>3093</c:v>
                </c:pt>
                <c:pt idx="2744">
                  <c:v>3094</c:v>
                </c:pt>
                <c:pt idx="2745">
                  <c:v>3095</c:v>
                </c:pt>
                <c:pt idx="2746">
                  <c:v>3096</c:v>
                </c:pt>
                <c:pt idx="2747">
                  <c:v>3097</c:v>
                </c:pt>
                <c:pt idx="2748">
                  <c:v>3098</c:v>
                </c:pt>
                <c:pt idx="2749">
                  <c:v>3099</c:v>
                </c:pt>
                <c:pt idx="2750">
                  <c:v>3100</c:v>
                </c:pt>
                <c:pt idx="2751">
                  <c:v>3101</c:v>
                </c:pt>
                <c:pt idx="2752">
                  <c:v>3102</c:v>
                </c:pt>
                <c:pt idx="2753">
                  <c:v>3103</c:v>
                </c:pt>
                <c:pt idx="2754">
                  <c:v>3104</c:v>
                </c:pt>
                <c:pt idx="2755">
                  <c:v>3105</c:v>
                </c:pt>
                <c:pt idx="2756">
                  <c:v>3106</c:v>
                </c:pt>
                <c:pt idx="2757">
                  <c:v>3107</c:v>
                </c:pt>
                <c:pt idx="2758">
                  <c:v>3108</c:v>
                </c:pt>
                <c:pt idx="2759">
                  <c:v>3109</c:v>
                </c:pt>
                <c:pt idx="2760">
                  <c:v>3110</c:v>
                </c:pt>
                <c:pt idx="2761">
                  <c:v>3111</c:v>
                </c:pt>
                <c:pt idx="2762">
                  <c:v>3112</c:v>
                </c:pt>
                <c:pt idx="2763">
                  <c:v>3113</c:v>
                </c:pt>
                <c:pt idx="2764">
                  <c:v>3114</c:v>
                </c:pt>
                <c:pt idx="2765">
                  <c:v>3115</c:v>
                </c:pt>
                <c:pt idx="2766">
                  <c:v>3116</c:v>
                </c:pt>
                <c:pt idx="2767">
                  <c:v>3117</c:v>
                </c:pt>
                <c:pt idx="2768">
                  <c:v>3118</c:v>
                </c:pt>
                <c:pt idx="2769">
                  <c:v>3119</c:v>
                </c:pt>
                <c:pt idx="2770">
                  <c:v>3120</c:v>
                </c:pt>
                <c:pt idx="2771">
                  <c:v>3121</c:v>
                </c:pt>
                <c:pt idx="2772">
                  <c:v>3122</c:v>
                </c:pt>
                <c:pt idx="2773">
                  <c:v>3123</c:v>
                </c:pt>
                <c:pt idx="2774">
                  <c:v>3124</c:v>
                </c:pt>
                <c:pt idx="2775">
                  <c:v>3125</c:v>
                </c:pt>
                <c:pt idx="2776">
                  <c:v>3126</c:v>
                </c:pt>
                <c:pt idx="2777">
                  <c:v>3127</c:v>
                </c:pt>
                <c:pt idx="2778">
                  <c:v>3128</c:v>
                </c:pt>
                <c:pt idx="2779">
                  <c:v>3129</c:v>
                </c:pt>
                <c:pt idx="2780">
                  <c:v>3130</c:v>
                </c:pt>
                <c:pt idx="2781">
                  <c:v>3131</c:v>
                </c:pt>
                <c:pt idx="2782">
                  <c:v>3132</c:v>
                </c:pt>
                <c:pt idx="2783">
                  <c:v>3133</c:v>
                </c:pt>
                <c:pt idx="2784">
                  <c:v>3134</c:v>
                </c:pt>
                <c:pt idx="2785">
                  <c:v>3135</c:v>
                </c:pt>
                <c:pt idx="2786">
                  <c:v>3136</c:v>
                </c:pt>
                <c:pt idx="2787">
                  <c:v>3137</c:v>
                </c:pt>
                <c:pt idx="2788">
                  <c:v>3138</c:v>
                </c:pt>
                <c:pt idx="2789">
                  <c:v>3139</c:v>
                </c:pt>
                <c:pt idx="2790">
                  <c:v>3140</c:v>
                </c:pt>
                <c:pt idx="2791">
                  <c:v>3141</c:v>
                </c:pt>
                <c:pt idx="2792">
                  <c:v>3142</c:v>
                </c:pt>
                <c:pt idx="2793">
                  <c:v>3143</c:v>
                </c:pt>
                <c:pt idx="2794">
                  <c:v>3144</c:v>
                </c:pt>
                <c:pt idx="2795">
                  <c:v>3145</c:v>
                </c:pt>
                <c:pt idx="2796">
                  <c:v>3146</c:v>
                </c:pt>
                <c:pt idx="2797">
                  <c:v>3147</c:v>
                </c:pt>
                <c:pt idx="2798">
                  <c:v>3148</c:v>
                </c:pt>
                <c:pt idx="2799">
                  <c:v>3149</c:v>
                </c:pt>
                <c:pt idx="2800">
                  <c:v>3150</c:v>
                </c:pt>
                <c:pt idx="2801">
                  <c:v>3151</c:v>
                </c:pt>
                <c:pt idx="2802">
                  <c:v>3152</c:v>
                </c:pt>
                <c:pt idx="2803">
                  <c:v>3153</c:v>
                </c:pt>
                <c:pt idx="2804">
                  <c:v>3154</c:v>
                </c:pt>
                <c:pt idx="2805">
                  <c:v>3155</c:v>
                </c:pt>
                <c:pt idx="2806">
                  <c:v>3156</c:v>
                </c:pt>
                <c:pt idx="2807">
                  <c:v>3157</c:v>
                </c:pt>
                <c:pt idx="2808">
                  <c:v>3158</c:v>
                </c:pt>
                <c:pt idx="2809">
                  <c:v>3159</c:v>
                </c:pt>
                <c:pt idx="2810">
                  <c:v>3160</c:v>
                </c:pt>
                <c:pt idx="2811">
                  <c:v>3161</c:v>
                </c:pt>
                <c:pt idx="2812">
                  <c:v>3162</c:v>
                </c:pt>
                <c:pt idx="2813">
                  <c:v>3163</c:v>
                </c:pt>
                <c:pt idx="2814">
                  <c:v>3164</c:v>
                </c:pt>
                <c:pt idx="2815">
                  <c:v>3165</c:v>
                </c:pt>
                <c:pt idx="2816">
                  <c:v>3166</c:v>
                </c:pt>
                <c:pt idx="2817">
                  <c:v>3167</c:v>
                </c:pt>
                <c:pt idx="2818">
                  <c:v>3168</c:v>
                </c:pt>
                <c:pt idx="2819">
                  <c:v>3169</c:v>
                </c:pt>
                <c:pt idx="2820">
                  <c:v>3170</c:v>
                </c:pt>
                <c:pt idx="2821">
                  <c:v>3171</c:v>
                </c:pt>
                <c:pt idx="2822">
                  <c:v>3172</c:v>
                </c:pt>
                <c:pt idx="2823">
                  <c:v>3173</c:v>
                </c:pt>
                <c:pt idx="2824">
                  <c:v>3174</c:v>
                </c:pt>
                <c:pt idx="2825">
                  <c:v>3175</c:v>
                </c:pt>
                <c:pt idx="2826">
                  <c:v>3176</c:v>
                </c:pt>
                <c:pt idx="2827">
                  <c:v>3177</c:v>
                </c:pt>
                <c:pt idx="2828">
                  <c:v>3178</c:v>
                </c:pt>
                <c:pt idx="2829">
                  <c:v>3179</c:v>
                </c:pt>
                <c:pt idx="2830">
                  <c:v>3180</c:v>
                </c:pt>
                <c:pt idx="2831">
                  <c:v>3181</c:v>
                </c:pt>
                <c:pt idx="2832">
                  <c:v>3182</c:v>
                </c:pt>
                <c:pt idx="2833">
                  <c:v>3183</c:v>
                </c:pt>
                <c:pt idx="2834">
                  <c:v>3184</c:v>
                </c:pt>
                <c:pt idx="2835">
                  <c:v>3185</c:v>
                </c:pt>
                <c:pt idx="2836">
                  <c:v>3186</c:v>
                </c:pt>
                <c:pt idx="2837">
                  <c:v>3187</c:v>
                </c:pt>
                <c:pt idx="2838">
                  <c:v>3188</c:v>
                </c:pt>
                <c:pt idx="2839">
                  <c:v>3189</c:v>
                </c:pt>
                <c:pt idx="2840">
                  <c:v>3190</c:v>
                </c:pt>
                <c:pt idx="2841">
                  <c:v>3191</c:v>
                </c:pt>
                <c:pt idx="2842">
                  <c:v>3192</c:v>
                </c:pt>
                <c:pt idx="2843">
                  <c:v>3193</c:v>
                </c:pt>
                <c:pt idx="2844">
                  <c:v>3194</c:v>
                </c:pt>
                <c:pt idx="2845">
                  <c:v>3195</c:v>
                </c:pt>
                <c:pt idx="2846">
                  <c:v>3196</c:v>
                </c:pt>
                <c:pt idx="2847">
                  <c:v>3197</c:v>
                </c:pt>
                <c:pt idx="2848">
                  <c:v>3198</c:v>
                </c:pt>
                <c:pt idx="2849">
                  <c:v>3199</c:v>
                </c:pt>
                <c:pt idx="2850">
                  <c:v>3200</c:v>
                </c:pt>
                <c:pt idx="2851">
                  <c:v>3201</c:v>
                </c:pt>
                <c:pt idx="2852">
                  <c:v>3202</c:v>
                </c:pt>
                <c:pt idx="2853">
                  <c:v>3203</c:v>
                </c:pt>
                <c:pt idx="2854">
                  <c:v>3204</c:v>
                </c:pt>
                <c:pt idx="2855">
                  <c:v>3205</c:v>
                </c:pt>
                <c:pt idx="2856">
                  <c:v>3206</c:v>
                </c:pt>
                <c:pt idx="2857">
                  <c:v>3207</c:v>
                </c:pt>
                <c:pt idx="2858">
                  <c:v>3208</c:v>
                </c:pt>
                <c:pt idx="2859">
                  <c:v>3209</c:v>
                </c:pt>
                <c:pt idx="2860">
                  <c:v>3210</c:v>
                </c:pt>
                <c:pt idx="2861">
                  <c:v>3211</c:v>
                </c:pt>
                <c:pt idx="2862">
                  <c:v>3212</c:v>
                </c:pt>
                <c:pt idx="2863">
                  <c:v>3213</c:v>
                </c:pt>
                <c:pt idx="2864">
                  <c:v>3214</c:v>
                </c:pt>
                <c:pt idx="2865">
                  <c:v>3215</c:v>
                </c:pt>
                <c:pt idx="2866">
                  <c:v>3216</c:v>
                </c:pt>
                <c:pt idx="2867">
                  <c:v>3217</c:v>
                </c:pt>
                <c:pt idx="2868">
                  <c:v>3218</c:v>
                </c:pt>
                <c:pt idx="2869">
                  <c:v>3219</c:v>
                </c:pt>
                <c:pt idx="2870">
                  <c:v>3220</c:v>
                </c:pt>
                <c:pt idx="2871">
                  <c:v>3221</c:v>
                </c:pt>
                <c:pt idx="2872">
                  <c:v>3222</c:v>
                </c:pt>
                <c:pt idx="2873">
                  <c:v>3223</c:v>
                </c:pt>
                <c:pt idx="2874">
                  <c:v>3224</c:v>
                </c:pt>
                <c:pt idx="2875">
                  <c:v>3225</c:v>
                </c:pt>
                <c:pt idx="2876">
                  <c:v>3226</c:v>
                </c:pt>
                <c:pt idx="2877">
                  <c:v>3227</c:v>
                </c:pt>
                <c:pt idx="2878">
                  <c:v>3228</c:v>
                </c:pt>
                <c:pt idx="2879">
                  <c:v>3229</c:v>
                </c:pt>
                <c:pt idx="2880">
                  <c:v>3230</c:v>
                </c:pt>
                <c:pt idx="2881">
                  <c:v>3231</c:v>
                </c:pt>
                <c:pt idx="2882">
                  <c:v>3232</c:v>
                </c:pt>
                <c:pt idx="2883">
                  <c:v>3233</c:v>
                </c:pt>
                <c:pt idx="2884">
                  <c:v>3234</c:v>
                </c:pt>
                <c:pt idx="2885">
                  <c:v>3235</c:v>
                </c:pt>
                <c:pt idx="2886">
                  <c:v>3236</c:v>
                </c:pt>
                <c:pt idx="2887">
                  <c:v>3237</c:v>
                </c:pt>
                <c:pt idx="2888">
                  <c:v>3238</c:v>
                </c:pt>
                <c:pt idx="2889">
                  <c:v>3239</c:v>
                </c:pt>
                <c:pt idx="2890">
                  <c:v>3240</c:v>
                </c:pt>
                <c:pt idx="2891">
                  <c:v>3241</c:v>
                </c:pt>
                <c:pt idx="2892">
                  <c:v>3242</c:v>
                </c:pt>
                <c:pt idx="2893">
                  <c:v>3243</c:v>
                </c:pt>
                <c:pt idx="2894">
                  <c:v>3244</c:v>
                </c:pt>
                <c:pt idx="2895">
                  <c:v>3245</c:v>
                </c:pt>
                <c:pt idx="2896">
                  <c:v>3246</c:v>
                </c:pt>
                <c:pt idx="2897">
                  <c:v>3247</c:v>
                </c:pt>
                <c:pt idx="2898">
                  <c:v>3248</c:v>
                </c:pt>
                <c:pt idx="2899">
                  <c:v>3249</c:v>
                </c:pt>
                <c:pt idx="2900">
                  <c:v>3250</c:v>
                </c:pt>
                <c:pt idx="2901">
                  <c:v>3251</c:v>
                </c:pt>
                <c:pt idx="2902">
                  <c:v>3252</c:v>
                </c:pt>
                <c:pt idx="2903">
                  <c:v>3253</c:v>
                </c:pt>
                <c:pt idx="2904">
                  <c:v>3254</c:v>
                </c:pt>
                <c:pt idx="2905">
                  <c:v>3255</c:v>
                </c:pt>
                <c:pt idx="2906">
                  <c:v>3256</c:v>
                </c:pt>
                <c:pt idx="2907">
                  <c:v>3257</c:v>
                </c:pt>
                <c:pt idx="2908">
                  <c:v>3258</c:v>
                </c:pt>
                <c:pt idx="2909">
                  <c:v>3259</c:v>
                </c:pt>
                <c:pt idx="2910">
                  <c:v>3260</c:v>
                </c:pt>
                <c:pt idx="2911">
                  <c:v>3261</c:v>
                </c:pt>
                <c:pt idx="2912">
                  <c:v>3262</c:v>
                </c:pt>
                <c:pt idx="2913">
                  <c:v>3263</c:v>
                </c:pt>
                <c:pt idx="2914">
                  <c:v>3264</c:v>
                </c:pt>
                <c:pt idx="2915">
                  <c:v>3265</c:v>
                </c:pt>
                <c:pt idx="2916">
                  <c:v>3266</c:v>
                </c:pt>
                <c:pt idx="2917">
                  <c:v>3267</c:v>
                </c:pt>
                <c:pt idx="2918">
                  <c:v>3268</c:v>
                </c:pt>
                <c:pt idx="2919">
                  <c:v>3269</c:v>
                </c:pt>
                <c:pt idx="2920">
                  <c:v>3270</c:v>
                </c:pt>
                <c:pt idx="2921">
                  <c:v>3271</c:v>
                </c:pt>
                <c:pt idx="2922">
                  <c:v>3272</c:v>
                </c:pt>
                <c:pt idx="2923">
                  <c:v>3273</c:v>
                </c:pt>
                <c:pt idx="2924">
                  <c:v>3274</c:v>
                </c:pt>
                <c:pt idx="2925">
                  <c:v>3275</c:v>
                </c:pt>
                <c:pt idx="2926">
                  <c:v>3276</c:v>
                </c:pt>
                <c:pt idx="2927">
                  <c:v>3277</c:v>
                </c:pt>
                <c:pt idx="2928">
                  <c:v>3278</c:v>
                </c:pt>
                <c:pt idx="2929">
                  <c:v>3279</c:v>
                </c:pt>
                <c:pt idx="2930">
                  <c:v>3280</c:v>
                </c:pt>
                <c:pt idx="2931">
                  <c:v>3281</c:v>
                </c:pt>
                <c:pt idx="2932">
                  <c:v>3282</c:v>
                </c:pt>
                <c:pt idx="2933">
                  <c:v>3283</c:v>
                </c:pt>
                <c:pt idx="2934">
                  <c:v>3284</c:v>
                </c:pt>
                <c:pt idx="2935">
                  <c:v>3285</c:v>
                </c:pt>
                <c:pt idx="2936">
                  <c:v>3286</c:v>
                </c:pt>
                <c:pt idx="2937">
                  <c:v>3287</c:v>
                </c:pt>
                <c:pt idx="2938">
                  <c:v>3288</c:v>
                </c:pt>
                <c:pt idx="2939">
                  <c:v>3289</c:v>
                </c:pt>
                <c:pt idx="2940">
                  <c:v>3290</c:v>
                </c:pt>
                <c:pt idx="2941">
                  <c:v>3291</c:v>
                </c:pt>
                <c:pt idx="2942">
                  <c:v>3292</c:v>
                </c:pt>
                <c:pt idx="2943">
                  <c:v>3293</c:v>
                </c:pt>
                <c:pt idx="2944">
                  <c:v>3294</c:v>
                </c:pt>
                <c:pt idx="2945">
                  <c:v>3295</c:v>
                </c:pt>
                <c:pt idx="2946">
                  <c:v>3296</c:v>
                </c:pt>
                <c:pt idx="2947">
                  <c:v>3297</c:v>
                </c:pt>
                <c:pt idx="2948">
                  <c:v>3298</c:v>
                </c:pt>
                <c:pt idx="2949">
                  <c:v>3299</c:v>
                </c:pt>
                <c:pt idx="2950">
                  <c:v>3300</c:v>
                </c:pt>
                <c:pt idx="2951">
                  <c:v>3301</c:v>
                </c:pt>
                <c:pt idx="2952">
                  <c:v>3302</c:v>
                </c:pt>
                <c:pt idx="2953">
                  <c:v>3303</c:v>
                </c:pt>
                <c:pt idx="2954">
                  <c:v>3304</c:v>
                </c:pt>
                <c:pt idx="2955">
                  <c:v>3305</c:v>
                </c:pt>
                <c:pt idx="2956">
                  <c:v>3306</c:v>
                </c:pt>
                <c:pt idx="2957">
                  <c:v>3307</c:v>
                </c:pt>
                <c:pt idx="2958">
                  <c:v>3308</c:v>
                </c:pt>
                <c:pt idx="2959">
                  <c:v>3309</c:v>
                </c:pt>
                <c:pt idx="2960">
                  <c:v>3310</c:v>
                </c:pt>
                <c:pt idx="2961">
                  <c:v>3311</c:v>
                </c:pt>
                <c:pt idx="2962">
                  <c:v>3312</c:v>
                </c:pt>
                <c:pt idx="2963">
                  <c:v>3313</c:v>
                </c:pt>
                <c:pt idx="2964">
                  <c:v>3314</c:v>
                </c:pt>
                <c:pt idx="2965">
                  <c:v>3315</c:v>
                </c:pt>
                <c:pt idx="2966">
                  <c:v>3316</c:v>
                </c:pt>
                <c:pt idx="2967">
                  <c:v>3317</c:v>
                </c:pt>
                <c:pt idx="2968">
                  <c:v>3318</c:v>
                </c:pt>
                <c:pt idx="2969">
                  <c:v>3319</c:v>
                </c:pt>
                <c:pt idx="2970">
                  <c:v>3320</c:v>
                </c:pt>
                <c:pt idx="2971">
                  <c:v>3321</c:v>
                </c:pt>
                <c:pt idx="2972">
                  <c:v>3322</c:v>
                </c:pt>
                <c:pt idx="2973">
                  <c:v>3323</c:v>
                </c:pt>
                <c:pt idx="2974">
                  <c:v>3324</c:v>
                </c:pt>
                <c:pt idx="2975">
                  <c:v>3325</c:v>
                </c:pt>
                <c:pt idx="2976">
                  <c:v>3326</c:v>
                </c:pt>
                <c:pt idx="2977">
                  <c:v>3327</c:v>
                </c:pt>
                <c:pt idx="2978">
                  <c:v>3328</c:v>
                </c:pt>
                <c:pt idx="2979">
                  <c:v>3329</c:v>
                </c:pt>
                <c:pt idx="2980">
                  <c:v>3330</c:v>
                </c:pt>
                <c:pt idx="2981">
                  <c:v>3331</c:v>
                </c:pt>
                <c:pt idx="2982">
                  <c:v>3332</c:v>
                </c:pt>
                <c:pt idx="2983">
                  <c:v>3333</c:v>
                </c:pt>
                <c:pt idx="2984">
                  <c:v>3334</c:v>
                </c:pt>
                <c:pt idx="2985">
                  <c:v>3335</c:v>
                </c:pt>
                <c:pt idx="2986">
                  <c:v>3336</c:v>
                </c:pt>
                <c:pt idx="2987">
                  <c:v>3337</c:v>
                </c:pt>
                <c:pt idx="2988">
                  <c:v>3338</c:v>
                </c:pt>
                <c:pt idx="2989">
                  <c:v>3339</c:v>
                </c:pt>
                <c:pt idx="2990">
                  <c:v>3340</c:v>
                </c:pt>
                <c:pt idx="2991">
                  <c:v>3341</c:v>
                </c:pt>
                <c:pt idx="2992">
                  <c:v>3342</c:v>
                </c:pt>
                <c:pt idx="2993">
                  <c:v>3343</c:v>
                </c:pt>
                <c:pt idx="2994">
                  <c:v>3344</c:v>
                </c:pt>
                <c:pt idx="2995">
                  <c:v>3345</c:v>
                </c:pt>
                <c:pt idx="2996">
                  <c:v>3346</c:v>
                </c:pt>
                <c:pt idx="2997">
                  <c:v>3347</c:v>
                </c:pt>
                <c:pt idx="2998">
                  <c:v>3348</c:v>
                </c:pt>
                <c:pt idx="2999">
                  <c:v>3349</c:v>
                </c:pt>
                <c:pt idx="3000">
                  <c:v>3350</c:v>
                </c:pt>
                <c:pt idx="3001">
                  <c:v>3351</c:v>
                </c:pt>
                <c:pt idx="3002">
                  <c:v>3352</c:v>
                </c:pt>
                <c:pt idx="3003">
                  <c:v>3353</c:v>
                </c:pt>
                <c:pt idx="3004">
                  <c:v>3354</c:v>
                </c:pt>
                <c:pt idx="3005">
                  <c:v>3355</c:v>
                </c:pt>
                <c:pt idx="3006">
                  <c:v>3356</c:v>
                </c:pt>
                <c:pt idx="3007">
                  <c:v>3357</c:v>
                </c:pt>
                <c:pt idx="3008">
                  <c:v>3358</c:v>
                </c:pt>
                <c:pt idx="3009">
                  <c:v>3359</c:v>
                </c:pt>
                <c:pt idx="3010">
                  <c:v>3360</c:v>
                </c:pt>
                <c:pt idx="3011">
                  <c:v>3361</c:v>
                </c:pt>
                <c:pt idx="3012">
                  <c:v>3362</c:v>
                </c:pt>
                <c:pt idx="3013">
                  <c:v>3363</c:v>
                </c:pt>
                <c:pt idx="3014">
                  <c:v>3364</c:v>
                </c:pt>
                <c:pt idx="3015">
                  <c:v>3365</c:v>
                </c:pt>
                <c:pt idx="3016">
                  <c:v>3366</c:v>
                </c:pt>
                <c:pt idx="3017">
                  <c:v>3367</c:v>
                </c:pt>
                <c:pt idx="3018">
                  <c:v>3368</c:v>
                </c:pt>
                <c:pt idx="3019">
                  <c:v>3369</c:v>
                </c:pt>
                <c:pt idx="3020">
                  <c:v>3370</c:v>
                </c:pt>
                <c:pt idx="3021">
                  <c:v>3371</c:v>
                </c:pt>
                <c:pt idx="3022">
                  <c:v>3372</c:v>
                </c:pt>
                <c:pt idx="3023">
                  <c:v>3373</c:v>
                </c:pt>
                <c:pt idx="3024">
                  <c:v>3374</c:v>
                </c:pt>
                <c:pt idx="3025">
                  <c:v>3375</c:v>
                </c:pt>
                <c:pt idx="3026">
                  <c:v>3376</c:v>
                </c:pt>
                <c:pt idx="3027">
                  <c:v>3377</c:v>
                </c:pt>
                <c:pt idx="3028">
                  <c:v>3378</c:v>
                </c:pt>
                <c:pt idx="3029">
                  <c:v>3379</c:v>
                </c:pt>
                <c:pt idx="3030">
                  <c:v>3380</c:v>
                </c:pt>
                <c:pt idx="3031">
                  <c:v>3381</c:v>
                </c:pt>
                <c:pt idx="3032">
                  <c:v>3382</c:v>
                </c:pt>
                <c:pt idx="3033">
                  <c:v>3383</c:v>
                </c:pt>
                <c:pt idx="3034">
                  <c:v>3384</c:v>
                </c:pt>
                <c:pt idx="3035">
                  <c:v>3385</c:v>
                </c:pt>
                <c:pt idx="3036">
                  <c:v>3386</c:v>
                </c:pt>
                <c:pt idx="3037">
                  <c:v>3387</c:v>
                </c:pt>
                <c:pt idx="3038">
                  <c:v>3388</c:v>
                </c:pt>
                <c:pt idx="3039">
                  <c:v>3389</c:v>
                </c:pt>
                <c:pt idx="3040">
                  <c:v>3390</c:v>
                </c:pt>
                <c:pt idx="3041">
                  <c:v>3391</c:v>
                </c:pt>
                <c:pt idx="3042">
                  <c:v>3392</c:v>
                </c:pt>
                <c:pt idx="3043">
                  <c:v>3393</c:v>
                </c:pt>
                <c:pt idx="3044">
                  <c:v>3394</c:v>
                </c:pt>
                <c:pt idx="3045">
                  <c:v>3395</c:v>
                </c:pt>
                <c:pt idx="3046">
                  <c:v>3396</c:v>
                </c:pt>
                <c:pt idx="3047">
                  <c:v>3397</c:v>
                </c:pt>
                <c:pt idx="3048">
                  <c:v>3398</c:v>
                </c:pt>
                <c:pt idx="3049">
                  <c:v>3399</c:v>
                </c:pt>
                <c:pt idx="3050">
                  <c:v>3400</c:v>
                </c:pt>
                <c:pt idx="3051">
                  <c:v>3401</c:v>
                </c:pt>
                <c:pt idx="3052">
                  <c:v>3402</c:v>
                </c:pt>
                <c:pt idx="3053">
                  <c:v>3403</c:v>
                </c:pt>
                <c:pt idx="3054">
                  <c:v>3404</c:v>
                </c:pt>
                <c:pt idx="3055">
                  <c:v>3405</c:v>
                </c:pt>
                <c:pt idx="3056">
                  <c:v>3406</c:v>
                </c:pt>
                <c:pt idx="3057">
                  <c:v>3407</c:v>
                </c:pt>
                <c:pt idx="3058">
                  <c:v>3408</c:v>
                </c:pt>
                <c:pt idx="3059">
                  <c:v>3409</c:v>
                </c:pt>
                <c:pt idx="3060">
                  <c:v>3410</c:v>
                </c:pt>
                <c:pt idx="3061">
                  <c:v>3411</c:v>
                </c:pt>
                <c:pt idx="3062">
                  <c:v>3412</c:v>
                </c:pt>
                <c:pt idx="3063">
                  <c:v>3413</c:v>
                </c:pt>
                <c:pt idx="3064">
                  <c:v>3414</c:v>
                </c:pt>
                <c:pt idx="3065">
                  <c:v>3415</c:v>
                </c:pt>
                <c:pt idx="3066">
                  <c:v>3416</c:v>
                </c:pt>
                <c:pt idx="3067">
                  <c:v>3417</c:v>
                </c:pt>
                <c:pt idx="3068">
                  <c:v>3418</c:v>
                </c:pt>
                <c:pt idx="3069">
                  <c:v>3419</c:v>
                </c:pt>
                <c:pt idx="3070">
                  <c:v>3420</c:v>
                </c:pt>
                <c:pt idx="3071">
                  <c:v>3421</c:v>
                </c:pt>
                <c:pt idx="3072">
                  <c:v>3422</c:v>
                </c:pt>
                <c:pt idx="3073">
                  <c:v>3423</c:v>
                </c:pt>
                <c:pt idx="3074">
                  <c:v>3424</c:v>
                </c:pt>
                <c:pt idx="3075">
                  <c:v>3425</c:v>
                </c:pt>
                <c:pt idx="3076">
                  <c:v>3426</c:v>
                </c:pt>
                <c:pt idx="3077">
                  <c:v>3427</c:v>
                </c:pt>
                <c:pt idx="3078">
                  <c:v>3428</c:v>
                </c:pt>
                <c:pt idx="3079">
                  <c:v>3429</c:v>
                </c:pt>
                <c:pt idx="3080">
                  <c:v>3430</c:v>
                </c:pt>
                <c:pt idx="3081">
                  <c:v>3431</c:v>
                </c:pt>
                <c:pt idx="3082">
                  <c:v>3432</c:v>
                </c:pt>
                <c:pt idx="3083">
                  <c:v>3433</c:v>
                </c:pt>
                <c:pt idx="3084">
                  <c:v>3434</c:v>
                </c:pt>
                <c:pt idx="3085">
                  <c:v>3435</c:v>
                </c:pt>
                <c:pt idx="3086">
                  <c:v>3436</c:v>
                </c:pt>
                <c:pt idx="3087">
                  <c:v>3437</c:v>
                </c:pt>
                <c:pt idx="3088">
                  <c:v>3438</c:v>
                </c:pt>
                <c:pt idx="3089">
                  <c:v>3439</c:v>
                </c:pt>
                <c:pt idx="3090">
                  <c:v>3440</c:v>
                </c:pt>
                <c:pt idx="3091">
                  <c:v>3441</c:v>
                </c:pt>
                <c:pt idx="3092">
                  <c:v>3442</c:v>
                </c:pt>
                <c:pt idx="3093">
                  <c:v>3443</c:v>
                </c:pt>
                <c:pt idx="3094">
                  <c:v>3444</c:v>
                </c:pt>
                <c:pt idx="3095">
                  <c:v>3445</c:v>
                </c:pt>
                <c:pt idx="3096">
                  <c:v>3446</c:v>
                </c:pt>
                <c:pt idx="3097">
                  <c:v>3447</c:v>
                </c:pt>
                <c:pt idx="3098">
                  <c:v>3448</c:v>
                </c:pt>
                <c:pt idx="3099">
                  <c:v>3449</c:v>
                </c:pt>
                <c:pt idx="3100">
                  <c:v>3450</c:v>
                </c:pt>
                <c:pt idx="3101">
                  <c:v>3451</c:v>
                </c:pt>
                <c:pt idx="3102">
                  <c:v>3452</c:v>
                </c:pt>
                <c:pt idx="3103">
                  <c:v>3453</c:v>
                </c:pt>
                <c:pt idx="3104">
                  <c:v>3454</c:v>
                </c:pt>
                <c:pt idx="3105">
                  <c:v>3455</c:v>
                </c:pt>
                <c:pt idx="3106">
                  <c:v>3456</c:v>
                </c:pt>
                <c:pt idx="3107">
                  <c:v>3457</c:v>
                </c:pt>
                <c:pt idx="3108">
                  <c:v>3458</c:v>
                </c:pt>
                <c:pt idx="3109">
                  <c:v>3459</c:v>
                </c:pt>
                <c:pt idx="3110">
                  <c:v>3460</c:v>
                </c:pt>
                <c:pt idx="3111">
                  <c:v>3461</c:v>
                </c:pt>
                <c:pt idx="3112">
                  <c:v>3462</c:v>
                </c:pt>
                <c:pt idx="3113">
                  <c:v>3463</c:v>
                </c:pt>
                <c:pt idx="3114">
                  <c:v>3464</c:v>
                </c:pt>
                <c:pt idx="3115">
                  <c:v>3465</c:v>
                </c:pt>
                <c:pt idx="3116">
                  <c:v>3466</c:v>
                </c:pt>
                <c:pt idx="3117">
                  <c:v>3467</c:v>
                </c:pt>
                <c:pt idx="3118">
                  <c:v>3468</c:v>
                </c:pt>
                <c:pt idx="3119">
                  <c:v>3469</c:v>
                </c:pt>
                <c:pt idx="3120">
                  <c:v>3470</c:v>
                </c:pt>
                <c:pt idx="3121">
                  <c:v>3471</c:v>
                </c:pt>
                <c:pt idx="3122">
                  <c:v>3472</c:v>
                </c:pt>
                <c:pt idx="3123">
                  <c:v>3473</c:v>
                </c:pt>
                <c:pt idx="3124">
                  <c:v>3474</c:v>
                </c:pt>
                <c:pt idx="3125">
                  <c:v>3475</c:v>
                </c:pt>
                <c:pt idx="3126">
                  <c:v>3476</c:v>
                </c:pt>
                <c:pt idx="3127">
                  <c:v>3477</c:v>
                </c:pt>
                <c:pt idx="3128">
                  <c:v>3478</c:v>
                </c:pt>
                <c:pt idx="3129">
                  <c:v>3479</c:v>
                </c:pt>
                <c:pt idx="3130">
                  <c:v>3480</c:v>
                </c:pt>
                <c:pt idx="3131">
                  <c:v>3481</c:v>
                </c:pt>
                <c:pt idx="3132">
                  <c:v>3482</c:v>
                </c:pt>
                <c:pt idx="3133">
                  <c:v>3483</c:v>
                </c:pt>
                <c:pt idx="3134">
                  <c:v>3484</c:v>
                </c:pt>
                <c:pt idx="3135">
                  <c:v>3485</c:v>
                </c:pt>
                <c:pt idx="3136">
                  <c:v>3486</c:v>
                </c:pt>
                <c:pt idx="3137">
                  <c:v>3487</c:v>
                </c:pt>
                <c:pt idx="3138">
                  <c:v>3488</c:v>
                </c:pt>
                <c:pt idx="3139">
                  <c:v>3489</c:v>
                </c:pt>
                <c:pt idx="3140">
                  <c:v>3490</c:v>
                </c:pt>
                <c:pt idx="3141">
                  <c:v>3491</c:v>
                </c:pt>
                <c:pt idx="3142">
                  <c:v>3492</c:v>
                </c:pt>
                <c:pt idx="3143">
                  <c:v>3493</c:v>
                </c:pt>
                <c:pt idx="3144">
                  <c:v>3494</c:v>
                </c:pt>
                <c:pt idx="3145">
                  <c:v>3495</c:v>
                </c:pt>
                <c:pt idx="3146">
                  <c:v>3496</c:v>
                </c:pt>
                <c:pt idx="3147">
                  <c:v>3497</c:v>
                </c:pt>
                <c:pt idx="3148">
                  <c:v>3498</c:v>
                </c:pt>
                <c:pt idx="3149">
                  <c:v>3499</c:v>
                </c:pt>
                <c:pt idx="3150">
                  <c:v>3500</c:v>
                </c:pt>
              </c:numCache>
            </c:numRef>
          </c:xVal>
          <c:yVal>
            <c:numRef>
              <c:f>Sheet1!$B$6:$B$3156</c:f>
              <c:numCache>
                <c:formatCode>General</c:formatCode>
                <c:ptCount val="3151"/>
                <c:pt idx="0">
                  <c:v>0.51876056385691438</c:v>
                </c:pt>
                <c:pt idx="1">
                  <c:v>0.55104794029894899</c:v>
                </c:pt>
                <c:pt idx="2">
                  <c:v>0.40618290571613208</c:v>
                </c:pt>
                <c:pt idx="3">
                  <c:v>0.17427173370029708</c:v>
                </c:pt>
                <c:pt idx="4">
                  <c:v>-4.4485991487178904E-2</c:v>
                </c:pt>
                <c:pt idx="5">
                  <c:v>-0.1744441278925222</c:v>
                </c:pt>
                <c:pt idx="6">
                  <c:v>3.1260833566020323E-2</c:v>
                </c:pt>
                <c:pt idx="7">
                  <c:v>0.30003083055073493</c:v>
                </c:pt>
                <c:pt idx="8">
                  <c:v>0.43026943629908998</c:v>
                </c:pt>
                <c:pt idx="9">
                  <c:v>0.42767230931162425</c:v>
                </c:pt>
                <c:pt idx="10">
                  <c:v>0.39720523156775317</c:v>
                </c:pt>
                <c:pt idx="11">
                  <c:v>0.40022485082670001</c:v>
                </c:pt>
                <c:pt idx="12">
                  <c:v>0.45673070885546002</c:v>
                </c:pt>
                <c:pt idx="13">
                  <c:v>0.49724336197766533</c:v>
                </c:pt>
                <c:pt idx="14">
                  <c:v>0.46104244283633383</c:v>
                </c:pt>
                <c:pt idx="15">
                  <c:v>0.42000604026190602</c:v>
                </c:pt>
                <c:pt idx="16">
                  <c:v>0.39716902214598016</c:v>
                </c:pt>
                <c:pt idx="17">
                  <c:v>0.35913460341710701</c:v>
                </c:pt>
                <c:pt idx="18">
                  <c:v>0.29129038575491217</c:v>
                </c:pt>
                <c:pt idx="19">
                  <c:v>0.22044260271204008</c:v>
                </c:pt>
                <c:pt idx="20">
                  <c:v>0.16307206725658285</c:v>
                </c:pt>
                <c:pt idx="21">
                  <c:v>0.12249927263469304</c:v>
                </c:pt>
                <c:pt idx="22">
                  <c:v>0.10520776308057704</c:v>
                </c:pt>
                <c:pt idx="23">
                  <c:v>0.11157900958386796</c:v>
                </c:pt>
                <c:pt idx="24">
                  <c:v>0.13136695660400391</c:v>
                </c:pt>
                <c:pt idx="25">
                  <c:v>0.15187097091358284</c:v>
                </c:pt>
                <c:pt idx="26">
                  <c:v>0.17446048522356108</c:v>
                </c:pt>
                <c:pt idx="27">
                  <c:v>0.20903357422697597</c:v>
                </c:pt>
                <c:pt idx="28">
                  <c:v>0.25202294107054718</c:v>
                </c:pt>
                <c:pt idx="29">
                  <c:v>0.282336327433312</c:v>
                </c:pt>
                <c:pt idx="30">
                  <c:v>0.28068252741618999</c:v>
                </c:pt>
                <c:pt idx="31">
                  <c:v>0.26028139158605501</c:v>
                </c:pt>
                <c:pt idx="32">
                  <c:v>0.244873502911299</c:v>
                </c:pt>
                <c:pt idx="33">
                  <c:v>0.24050505543451001</c:v>
                </c:pt>
                <c:pt idx="34">
                  <c:v>0.23970489637622516</c:v>
                </c:pt>
                <c:pt idx="35">
                  <c:v>0.23869235112773407</c:v>
                </c:pt>
                <c:pt idx="36">
                  <c:v>0.23663054040440601</c:v>
                </c:pt>
                <c:pt idx="37">
                  <c:v>0.22828871903637199</c:v>
                </c:pt>
                <c:pt idx="38">
                  <c:v>0.21416422872995997</c:v>
                </c:pt>
                <c:pt idx="39">
                  <c:v>0.20606754671982308</c:v>
                </c:pt>
                <c:pt idx="40">
                  <c:v>0.21344645387919328</c:v>
                </c:pt>
                <c:pt idx="41">
                  <c:v>0.23023213124383199</c:v>
                </c:pt>
                <c:pt idx="42">
                  <c:v>0.24004365878029213</c:v>
                </c:pt>
                <c:pt idx="43">
                  <c:v>0.23448230746284912</c:v>
                </c:pt>
                <c:pt idx="44">
                  <c:v>0.21924717755585912</c:v>
                </c:pt>
                <c:pt idx="45">
                  <c:v>0.20650306574504701</c:v>
                </c:pt>
                <c:pt idx="46">
                  <c:v>0.20520377956228908</c:v>
                </c:pt>
                <c:pt idx="47">
                  <c:v>0.21501771093634708</c:v>
                </c:pt>
                <c:pt idx="48">
                  <c:v>0.22677956704898589</c:v>
                </c:pt>
                <c:pt idx="49">
                  <c:v>0.22913438246746423</c:v>
                </c:pt>
                <c:pt idx="50">
                  <c:v>0.221053389907516</c:v>
                </c:pt>
                <c:pt idx="51">
                  <c:v>0.21084623449697018</c:v>
                </c:pt>
                <c:pt idx="52">
                  <c:v>0.202764601344674</c:v>
                </c:pt>
                <c:pt idx="53">
                  <c:v>0.195676992904222</c:v>
                </c:pt>
                <c:pt idx="54">
                  <c:v>0.18863010313976808</c:v>
                </c:pt>
                <c:pt idx="55">
                  <c:v>0.18311801607980999</c:v>
                </c:pt>
                <c:pt idx="56">
                  <c:v>0.18061662996840797</c:v>
                </c:pt>
                <c:pt idx="57">
                  <c:v>0.18040340877872113</c:v>
                </c:pt>
                <c:pt idx="58">
                  <c:v>0.18076063067931708</c:v>
                </c:pt>
                <c:pt idx="59">
                  <c:v>0.18100155507559301</c:v>
                </c:pt>
                <c:pt idx="60">
                  <c:v>0.18152022414031399</c:v>
                </c:pt>
                <c:pt idx="61">
                  <c:v>0.18290821209007613</c:v>
                </c:pt>
                <c:pt idx="62">
                  <c:v>0.18549560971038709</c:v>
                </c:pt>
                <c:pt idx="63">
                  <c:v>0.188555907922689</c:v>
                </c:pt>
                <c:pt idx="64">
                  <c:v>0.18986649490776017</c:v>
                </c:pt>
                <c:pt idx="65">
                  <c:v>0.18777883470727016</c:v>
                </c:pt>
                <c:pt idx="66">
                  <c:v>0.1842097365078372</c:v>
                </c:pt>
                <c:pt idx="67">
                  <c:v>0.18326798752949325</c:v>
                </c:pt>
                <c:pt idx="68">
                  <c:v>0.18577156020857685</c:v>
                </c:pt>
                <c:pt idx="69">
                  <c:v>0.18614755196580501</c:v>
                </c:pt>
                <c:pt idx="70">
                  <c:v>0.18006310358986016</c:v>
                </c:pt>
                <c:pt idx="71">
                  <c:v>0.17270954742615099</c:v>
                </c:pt>
                <c:pt idx="72">
                  <c:v>0.16986479413543809</c:v>
                </c:pt>
                <c:pt idx="73">
                  <c:v>0.17174454452371701</c:v>
                </c:pt>
                <c:pt idx="74">
                  <c:v>0.17552328627493599</c:v>
                </c:pt>
                <c:pt idx="75">
                  <c:v>0.17881436805573908</c:v>
                </c:pt>
                <c:pt idx="76">
                  <c:v>0.18109580965224609</c:v>
                </c:pt>
                <c:pt idx="77">
                  <c:v>0.18251104754579817</c:v>
                </c:pt>
                <c:pt idx="78">
                  <c:v>0.18326546284987216</c:v>
                </c:pt>
                <c:pt idx="79">
                  <c:v>0.18427325254997709</c:v>
                </c:pt>
                <c:pt idx="80">
                  <c:v>0.18654951403169112</c:v>
                </c:pt>
                <c:pt idx="81">
                  <c:v>0.18978935574591907</c:v>
                </c:pt>
                <c:pt idx="82">
                  <c:v>0.19248517504220508</c:v>
                </c:pt>
                <c:pt idx="83">
                  <c:v>0.19337945425514891</c:v>
                </c:pt>
                <c:pt idx="84">
                  <c:v>0.19199918507463412</c:v>
                </c:pt>
                <c:pt idx="85">
                  <c:v>0.18850870768843309</c:v>
                </c:pt>
                <c:pt idx="86">
                  <c:v>0.18457619904229913</c:v>
                </c:pt>
                <c:pt idx="87">
                  <c:v>0.18318851386587101</c:v>
                </c:pt>
                <c:pt idx="88">
                  <c:v>0.18578163677971299</c:v>
                </c:pt>
                <c:pt idx="89">
                  <c:v>0.19070555640385592</c:v>
                </c:pt>
                <c:pt idx="90">
                  <c:v>0.19527825885129513</c:v>
                </c:pt>
                <c:pt idx="91">
                  <c:v>0.198304762166017</c:v>
                </c:pt>
                <c:pt idx="92">
                  <c:v>0.19998658430521901</c:v>
                </c:pt>
                <c:pt idx="93">
                  <c:v>0.20045828077493216</c:v>
                </c:pt>
                <c:pt idx="94">
                  <c:v>0.19993258403938499</c:v>
                </c:pt>
                <c:pt idx="95">
                  <c:v>0.199455125104574</c:v>
                </c:pt>
                <c:pt idx="96">
                  <c:v>0.19986283468885591</c:v>
                </c:pt>
                <c:pt idx="97">
                  <c:v>0.20076123715365499</c:v>
                </c:pt>
                <c:pt idx="98">
                  <c:v>0.20154688961552999</c:v>
                </c:pt>
                <c:pt idx="99">
                  <c:v>0.20259992361620399</c:v>
                </c:pt>
                <c:pt idx="100">
                  <c:v>0.20428583430763908</c:v>
                </c:pt>
                <c:pt idx="101">
                  <c:v>0.20572805313913708</c:v>
                </c:pt>
                <c:pt idx="102">
                  <c:v>0.20603190510848701</c:v>
                </c:pt>
                <c:pt idx="103">
                  <c:v>0.2061509218092159</c:v>
                </c:pt>
                <c:pt idx="104">
                  <c:v>0.20788450902299799</c:v>
                </c:pt>
                <c:pt idx="105">
                  <c:v>0.21153296584578599</c:v>
                </c:pt>
                <c:pt idx="106">
                  <c:v>0.21611065704063001</c:v>
                </c:pt>
                <c:pt idx="107">
                  <c:v>0.221025099250725</c:v>
                </c:pt>
                <c:pt idx="108">
                  <c:v>0.226072705357861</c:v>
                </c:pt>
                <c:pt idx="109">
                  <c:v>0.23042082565645897</c:v>
                </c:pt>
                <c:pt idx="110">
                  <c:v>0.23341134050749024</c:v>
                </c:pt>
                <c:pt idx="111">
                  <c:v>0.235566063975546</c:v>
                </c:pt>
                <c:pt idx="112">
                  <c:v>0.23716544989509816</c:v>
                </c:pt>
                <c:pt idx="113">
                  <c:v>0.23709341834038899</c:v>
                </c:pt>
                <c:pt idx="114">
                  <c:v>0.23463442339691401</c:v>
                </c:pt>
                <c:pt idx="115">
                  <c:v>0.23141980646725513</c:v>
                </c:pt>
                <c:pt idx="116">
                  <c:v>0.229694580028833</c:v>
                </c:pt>
                <c:pt idx="117">
                  <c:v>0.22975111412346008</c:v>
                </c:pt>
                <c:pt idx="118">
                  <c:v>0.23042462881232009</c:v>
                </c:pt>
                <c:pt idx="119">
                  <c:v>0.23118921358312608</c:v>
                </c:pt>
                <c:pt idx="120">
                  <c:v>0.23214301495538001</c:v>
                </c:pt>
                <c:pt idx="121">
                  <c:v>0.2325932398202972</c:v>
                </c:pt>
                <c:pt idx="122">
                  <c:v>0.23167338927777401</c:v>
                </c:pt>
                <c:pt idx="123">
                  <c:v>0.23019933257622421</c:v>
                </c:pt>
                <c:pt idx="124">
                  <c:v>0.22971859374874101</c:v>
                </c:pt>
                <c:pt idx="125">
                  <c:v>0.23016745951775508</c:v>
                </c:pt>
                <c:pt idx="126">
                  <c:v>0.2306773063267159</c:v>
                </c:pt>
                <c:pt idx="127">
                  <c:v>0.23151666778222213</c:v>
                </c:pt>
                <c:pt idx="128">
                  <c:v>0.23328326502942012</c:v>
                </c:pt>
                <c:pt idx="129">
                  <c:v>0.2348439807263622</c:v>
                </c:pt>
                <c:pt idx="130">
                  <c:v>0.23407119195702608</c:v>
                </c:pt>
                <c:pt idx="131">
                  <c:v>0.23078068127359991</c:v>
                </c:pt>
                <c:pt idx="132">
                  <c:v>0.22707502252374093</c:v>
                </c:pt>
                <c:pt idx="133">
                  <c:v>0.22469579327232309</c:v>
                </c:pt>
                <c:pt idx="134">
                  <c:v>0.22350510808169008</c:v>
                </c:pt>
                <c:pt idx="135">
                  <c:v>0.22259900531132609</c:v>
                </c:pt>
                <c:pt idx="136">
                  <c:v>0.22165387465899389</c:v>
                </c:pt>
                <c:pt idx="137">
                  <c:v>0.22079303518803309</c:v>
                </c:pt>
                <c:pt idx="138">
                  <c:v>0.22014853156236316</c:v>
                </c:pt>
                <c:pt idx="139">
                  <c:v>0.21992686379377099</c:v>
                </c:pt>
                <c:pt idx="140">
                  <c:v>0.22027697702243401</c:v>
                </c:pt>
                <c:pt idx="141">
                  <c:v>0.220936861260351</c:v>
                </c:pt>
                <c:pt idx="142">
                  <c:v>0.22144309506064408</c:v>
                </c:pt>
                <c:pt idx="143">
                  <c:v>0.22163168895582797</c:v>
                </c:pt>
                <c:pt idx="144">
                  <c:v>0.22142752644101091</c:v>
                </c:pt>
                <c:pt idx="145">
                  <c:v>0.2204489818462462</c:v>
                </c:pt>
                <c:pt idx="146">
                  <c:v>0.21856134243347417</c:v>
                </c:pt>
                <c:pt idx="147">
                  <c:v>0.21658125932751901</c:v>
                </c:pt>
                <c:pt idx="148">
                  <c:v>0.21567152078837193</c:v>
                </c:pt>
                <c:pt idx="149">
                  <c:v>0.216135707273091</c:v>
                </c:pt>
                <c:pt idx="150">
                  <c:v>0.21736015645812809</c:v>
                </c:pt>
                <c:pt idx="151">
                  <c:v>0.218671583656182</c:v>
                </c:pt>
                <c:pt idx="152">
                  <c:v>0.2196234420085599</c:v>
                </c:pt>
                <c:pt idx="153">
                  <c:v>0.21980845036311308</c:v>
                </c:pt>
                <c:pt idx="154">
                  <c:v>0.21930872828138301</c:v>
                </c:pt>
                <c:pt idx="155">
                  <c:v>0.21913174758369408</c:v>
                </c:pt>
                <c:pt idx="156">
                  <c:v>0.22041138587746029</c:v>
                </c:pt>
                <c:pt idx="157">
                  <c:v>0.22322357106180793</c:v>
                </c:pt>
                <c:pt idx="158">
                  <c:v>0.22654380936128199</c:v>
                </c:pt>
                <c:pt idx="159">
                  <c:v>0.229422596072544</c:v>
                </c:pt>
                <c:pt idx="160">
                  <c:v>0.23160695367228101</c:v>
                </c:pt>
                <c:pt idx="161">
                  <c:v>0.23298109930027699</c:v>
                </c:pt>
                <c:pt idx="162">
                  <c:v>0.23331794904243716</c:v>
                </c:pt>
                <c:pt idx="163">
                  <c:v>0.23278014875671801</c:v>
                </c:pt>
                <c:pt idx="164">
                  <c:v>0.23206150990424693</c:v>
                </c:pt>
                <c:pt idx="165">
                  <c:v>0.23184263664398791</c:v>
                </c:pt>
                <c:pt idx="166">
                  <c:v>0.23226814097880999</c:v>
                </c:pt>
                <c:pt idx="167">
                  <c:v>0.2328105524486429</c:v>
                </c:pt>
                <c:pt idx="168">
                  <c:v>0.23260320370349499</c:v>
                </c:pt>
                <c:pt idx="169">
                  <c:v>0.231231702956574</c:v>
                </c:pt>
                <c:pt idx="170">
                  <c:v>0.22925829141861101</c:v>
                </c:pt>
                <c:pt idx="171">
                  <c:v>0.22748111018428099</c:v>
                </c:pt>
                <c:pt idx="172">
                  <c:v>0.22569302732330992</c:v>
                </c:pt>
                <c:pt idx="173">
                  <c:v>0.22280153269424297</c:v>
                </c:pt>
                <c:pt idx="174">
                  <c:v>0.21820658555836916</c:v>
                </c:pt>
                <c:pt idx="175">
                  <c:v>0.21253880683816409</c:v>
                </c:pt>
                <c:pt idx="176">
                  <c:v>0.20689531504586609</c:v>
                </c:pt>
                <c:pt idx="177">
                  <c:v>0.20185635690652601</c:v>
                </c:pt>
                <c:pt idx="178">
                  <c:v>0.19747715063542112</c:v>
                </c:pt>
                <c:pt idx="179">
                  <c:v>0.19369602875570391</c:v>
                </c:pt>
                <c:pt idx="180">
                  <c:v>0.19038394412616999</c:v>
                </c:pt>
                <c:pt idx="181">
                  <c:v>0.18733131438404399</c:v>
                </c:pt>
                <c:pt idx="182">
                  <c:v>0.18445537054760416</c:v>
                </c:pt>
                <c:pt idx="183">
                  <c:v>0.18183389060537708</c:v>
                </c:pt>
                <c:pt idx="184">
                  <c:v>0.17945263393670499</c:v>
                </c:pt>
                <c:pt idx="185">
                  <c:v>0.177172694534038</c:v>
                </c:pt>
                <c:pt idx="186">
                  <c:v>0.17496096134445899</c:v>
                </c:pt>
                <c:pt idx="187">
                  <c:v>0.17284546656646518</c:v>
                </c:pt>
                <c:pt idx="188">
                  <c:v>0.17066767597729299</c:v>
                </c:pt>
                <c:pt idx="189">
                  <c:v>0.16829349789911113</c:v>
                </c:pt>
                <c:pt idx="190">
                  <c:v>0.16607103156652708</c:v>
                </c:pt>
                <c:pt idx="191">
                  <c:v>0.16456412997469891</c:v>
                </c:pt>
                <c:pt idx="192">
                  <c:v>0.16371418499899312</c:v>
                </c:pt>
                <c:pt idx="193">
                  <c:v>0.162782957048212</c:v>
                </c:pt>
                <c:pt idx="194">
                  <c:v>0.16132657052121491</c:v>
                </c:pt>
                <c:pt idx="195">
                  <c:v>0.15978016889281513</c:v>
                </c:pt>
                <c:pt idx="196">
                  <c:v>0.158780649174559</c:v>
                </c:pt>
                <c:pt idx="197">
                  <c:v>0.1583015237540159</c:v>
                </c:pt>
                <c:pt idx="198">
                  <c:v>0.15780446140714613</c:v>
                </c:pt>
                <c:pt idx="199">
                  <c:v>0.15694505998046723</c:v>
                </c:pt>
                <c:pt idx="200">
                  <c:v>0.15578354065628208</c:v>
                </c:pt>
                <c:pt idx="201">
                  <c:v>0.15458074012463599</c:v>
                </c:pt>
                <c:pt idx="202">
                  <c:v>0.15372775460330401</c:v>
                </c:pt>
                <c:pt idx="203">
                  <c:v>0.153602869558884</c:v>
                </c:pt>
                <c:pt idx="204">
                  <c:v>0.15413736358983313</c:v>
                </c:pt>
                <c:pt idx="205">
                  <c:v>0.15468624100096212</c:v>
                </c:pt>
                <c:pt idx="206">
                  <c:v>0.15464482549611608</c:v>
                </c:pt>
                <c:pt idx="207">
                  <c:v>0.15405744741589417</c:v>
                </c:pt>
                <c:pt idx="208">
                  <c:v>0.15330051221165092</c:v>
                </c:pt>
                <c:pt idx="209">
                  <c:v>0.15245636241348509</c:v>
                </c:pt>
                <c:pt idx="210">
                  <c:v>0.15142979219949224</c:v>
                </c:pt>
                <c:pt idx="211">
                  <c:v>0.15043727909661608</c:v>
                </c:pt>
                <c:pt idx="212">
                  <c:v>0.14986454504282809</c:v>
                </c:pt>
                <c:pt idx="213">
                  <c:v>0.14969719084182917</c:v>
                </c:pt>
                <c:pt idx="214">
                  <c:v>0.1495114778760972</c:v>
                </c:pt>
                <c:pt idx="215">
                  <c:v>0.14907079119755001</c:v>
                </c:pt>
                <c:pt idx="216">
                  <c:v>0.14859478237843113</c:v>
                </c:pt>
                <c:pt idx="217">
                  <c:v>0.14835563243146813</c:v>
                </c:pt>
                <c:pt idx="218">
                  <c:v>0.1482756527181559</c:v>
                </c:pt>
                <c:pt idx="219">
                  <c:v>0.14802736003843009</c:v>
                </c:pt>
                <c:pt idx="220">
                  <c:v>0.14738872719039908</c:v>
                </c:pt>
                <c:pt idx="221">
                  <c:v>0.14643808052519625</c:v>
                </c:pt>
                <c:pt idx="222">
                  <c:v>0.14548470461643609</c:v>
                </c:pt>
                <c:pt idx="223">
                  <c:v>0.14478211665545401</c:v>
                </c:pt>
                <c:pt idx="224">
                  <c:v>0.14426474279322812</c:v>
                </c:pt>
                <c:pt idx="225">
                  <c:v>0.14366778683538209</c:v>
                </c:pt>
                <c:pt idx="226">
                  <c:v>0.14295033267541013</c:v>
                </c:pt>
                <c:pt idx="227">
                  <c:v>0.14242256862845293</c:v>
                </c:pt>
                <c:pt idx="228">
                  <c:v>0.14230953410508701</c:v>
                </c:pt>
                <c:pt idx="229">
                  <c:v>0.14240119538366508</c:v>
                </c:pt>
                <c:pt idx="230">
                  <c:v>0.14231560818625008</c:v>
                </c:pt>
                <c:pt idx="231">
                  <c:v>0.14194714141985909</c:v>
                </c:pt>
                <c:pt idx="232">
                  <c:v>0.14146894982437216</c:v>
                </c:pt>
                <c:pt idx="233">
                  <c:v>0.14101673067091408</c:v>
                </c:pt>
                <c:pt idx="234">
                  <c:v>0.14058848260901599</c:v>
                </c:pt>
                <c:pt idx="235">
                  <c:v>0.14015399355865793</c:v>
                </c:pt>
                <c:pt idx="236">
                  <c:v>0.13965228785859801</c:v>
                </c:pt>
                <c:pt idx="237">
                  <c:v>0.13897176031377192</c:v>
                </c:pt>
                <c:pt idx="238">
                  <c:v>0.13812631782342208</c:v>
                </c:pt>
                <c:pt idx="239">
                  <c:v>0.13735930073165001</c:v>
                </c:pt>
                <c:pt idx="240">
                  <c:v>0.13689756142088891</c:v>
                </c:pt>
                <c:pt idx="241">
                  <c:v>0.13667928730286399</c:v>
                </c:pt>
                <c:pt idx="242">
                  <c:v>0.13645684308131209</c:v>
                </c:pt>
                <c:pt idx="243">
                  <c:v>0.13609485182662309</c:v>
                </c:pt>
                <c:pt idx="244">
                  <c:v>0.13562794831937997</c:v>
                </c:pt>
                <c:pt idx="245">
                  <c:v>0.1351401187136699</c:v>
                </c:pt>
                <c:pt idx="246">
                  <c:v>0.134775071135633</c:v>
                </c:pt>
                <c:pt idx="247">
                  <c:v>0.13473561974029999</c:v>
                </c:pt>
                <c:pt idx="248">
                  <c:v>0.13504972639026999</c:v>
                </c:pt>
                <c:pt idx="249">
                  <c:v>0.13540707434681301</c:v>
                </c:pt>
                <c:pt idx="250">
                  <c:v>0.13540301643987099</c:v>
                </c:pt>
                <c:pt idx="251">
                  <c:v>0.13489785529646309</c:v>
                </c:pt>
                <c:pt idx="252">
                  <c:v>0.1339973975819812</c:v>
                </c:pt>
                <c:pt idx="253">
                  <c:v>0.13281587108319901</c:v>
                </c:pt>
                <c:pt idx="254">
                  <c:v>0.13149796365194999</c:v>
                </c:pt>
                <c:pt idx="255">
                  <c:v>0.13036306713593099</c:v>
                </c:pt>
                <c:pt idx="256">
                  <c:v>0.12975029086798709</c:v>
                </c:pt>
                <c:pt idx="257">
                  <c:v>0.129709623851506</c:v>
                </c:pt>
                <c:pt idx="258">
                  <c:v>0.129984577076147</c:v>
                </c:pt>
                <c:pt idx="259">
                  <c:v>0.13026731819609416</c:v>
                </c:pt>
                <c:pt idx="260">
                  <c:v>0.130357971002933</c:v>
                </c:pt>
                <c:pt idx="261">
                  <c:v>0.13014781343230108</c:v>
                </c:pt>
                <c:pt idx="262">
                  <c:v>0.12962813449512509</c:v>
                </c:pt>
                <c:pt idx="263">
                  <c:v>0.12891230461088099</c:v>
                </c:pt>
                <c:pt idx="264">
                  <c:v>0.12812142522615089</c:v>
                </c:pt>
                <c:pt idx="265">
                  <c:v>0.12729450207259199</c:v>
                </c:pt>
                <c:pt idx="266">
                  <c:v>0.12649882990552991</c:v>
                </c:pt>
                <c:pt idx="267">
                  <c:v>0.12591188766170999</c:v>
                </c:pt>
                <c:pt idx="268">
                  <c:v>0.1256386817930859</c:v>
                </c:pt>
                <c:pt idx="269">
                  <c:v>0.1255136250507729</c:v>
                </c:pt>
                <c:pt idx="270">
                  <c:v>0.12521878146356499</c:v>
                </c:pt>
                <c:pt idx="271">
                  <c:v>0.12457394477956205</c:v>
                </c:pt>
                <c:pt idx="272">
                  <c:v>0.123650549204346</c:v>
                </c:pt>
                <c:pt idx="273">
                  <c:v>0.12267922654068807</c:v>
                </c:pt>
                <c:pt idx="274">
                  <c:v>0.12189775099335104</c:v>
                </c:pt>
                <c:pt idx="275">
                  <c:v>0.12137556016600499</c:v>
                </c:pt>
                <c:pt idx="276">
                  <c:v>0.12093511275650208</c:v>
                </c:pt>
                <c:pt idx="277">
                  <c:v>0.120347229340933</c:v>
                </c:pt>
                <c:pt idx="278">
                  <c:v>0.11962231825860804</c:v>
                </c:pt>
                <c:pt idx="279">
                  <c:v>0.11896049568940796</c:v>
                </c:pt>
                <c:pt idx="280">
                  <c:v>0.11840139869633998</c:v>
                </c:pt>
                <c:pt idx="281">
                  <c:v>0.11775277500886204</c:v>
                </c:pt>
                <c:pt idx="282">
                  <c:v>0.11694549208161308</c:v>
                </c:pt>
                <c:pt idx="283">
                  <c:v>0.11623085072175005</c:v>
                </c:pt>
                <c:pt idx="284">
                  <c:v>0.11583999490985795</c:v>
                </c:pt>
                <c:pt idx="285">
                  <c:v>0.115643495850587</c:v>
                </c:pt>
                <c:pt idx="286">
                  <c:v>0.11536568273097504</c:v>
                </c:pt>
                <c:pt idx="287">
                  <c:v>0.114998434853015</c:v>
                </c:pt>
                <c:pt idx="288">
                  <c:v>0.114753657102142</c:v>
                </c:pt>
                <c:pt idx="289">
                  <c:v>0.11469369798458307</c:v>
                </c:pt>
                <c:pt idx="290">
                  <c:v>0.114634377219464</c:v>
                </c:pt>
                <c:pt idx="291">
                  <c:v>0.11437073550778698</c:v>
                </c:pt>
                <c:pt idx="292">
                  <c:v>0.11382067841915602</c:v>
                </c:pt>
                <c:pt idx="293">
                  <c:v>0.113008962751884</c:v>
                </c:pt>
                <c:pt idx="294">
                  <c:v>0.112114462416945</c:v>
                </c:pt>
                <c:pt idx="295">
                  <c:v>0.11146642297415305</c:v>
                </c:pt>
                <c:pt idx="296">
                  <c:v>0.111287973811455</c:v>
                </c:pt>
                <c:pt idx="297">
                  <c:v>0.11146222074117408</c:v>
                </c:pt>
                <c:pt idx="298">
                  <c:v>0.11165378206155908</c:v>
                </c:pt>
                <c:pt idx="299">
                  <c:v>0.11161658492137402</c:v>
                </c:pt>
                <c:pt idx="300">
                  <c:v>0.11126994618828909</c:v>
                </c:pt>
                <c:pt idx="301">
                  <c:v>0.11057860660251198</c:v>
                </c:pt>
                <c:pt idx="302">
                  <c:v>0.10960666136024606</c:v>
                </c:pt>
                <c:pt idx="303">
                  <c:v>0.10863352620792308</c:v>
                </c:pt>
                <c:pt idx="304">
                  <c:v>0.10794881587143798</c:v>
                </c:pt>
                <c:pt idx="305">
                  <c:v>0.10753191221677202</c:v>
                </c:pt>
                <c:pt idx="306">
                  <c:v>0.10710028609812702</c:v>
                </c:pt>
                <c:pt idx="307">
                  <c:v>0.106446967499451</c:v>
                </c:pt>
                <c:pt idx="308">
                  <c:v>0.10558221103089302</c:v>
                </c:pt>
                <c:pt idx="309">
                  <c:v>0.10461556474159205</c:v>
                </c:pt>
                <c:pt idx="310">
                  <c:v>0.10368646639635</c:v>
                </c:pt>
                <c:pt idx="311">
                  <c:v>0.10293998781804796</c:v>
                </c:pt>
                <c:pt idx="312">
                  <c:v>0.10243902758223702</c:v>
                </c:pt>
                <c:pt idx="313">
                  <c:v>0.10212398923533104</c:v>
                </c:pt>
                <c:pt idx="314">
                  <c:v>0.10180382584937198</c:v>
                </c:pt>
                <c:pt idx="315">
                  <c:v>0.10120990704479298</c:v>
                </c:pt>
                <c:pt idx="316">
                  <c:v>9.9989741395809545E-2</c:v>
                </c:pt>
                <c:pt idx="317">
                  <c:v>9.820933257238075E-2</c:v>
                </c:pt>
                <c:pt idx="318">
                  <c:v>9.6830175172982882E-2</c:v>
                </c:pt>
                <c:pt idx="319">
                  <c:v>9.6153475460588597E-2</c:v>
                </c:pt>
                <c:pt idx="320">
                  <c:v>9.6220535744517596E-2</c:v>
                </c:pt>
                <c:pt idx="321">
                  <c:v>9.6762869630427725E-2</c:v>
                </c:pt>
                <c:pt idx="322">
                  <c:v>9.6925746157800183E-2</c:v>
                </c:pt>
                <c:pt idx="323">
                  <c:v>9.6441719904498346E-2</c:v>
                </c:pt>
                <c:pt idx="324">
                  <c:v>9.5485934004102949E-2</c:v>
                </c:pt>
                <c:pt idx="325">
                  <c:v>9.437605747130369E-2</c:v>
                </c:pt>
                <c:pt idx="326">
                  <c:v>9.3361281568956803E-2</c:v>
                </c:pt>
                <c:pt idx="327">
                  <c:v>9.2647243450489705E-2</c:v>
                </c:pt>
                <c:pt idx="328">
                  <c:v>9.2300306929287798E-2</c:v>
                </c:pt>
                <c:pt idx="329">
                  <c:v>9.2098786776029895E-2</c:v>
                </c:pt>
                <c:pt idx="330">
                  <c:v>9.1716099090135103E-2</c:v>
                </c:pt>
                <c:pt idx="331">
                  <c:v>9.1071524627047304E-2</c:v>
                </c:pt>
                <c:pt idx="332">
                  <c:v>9.0364128848967828E-2</c:v>
                </c:pt>
                <c:pt idx="333">
                  <c:v>8.9794641544995751E-2</c:v>
                </c:pt>
                <c:pt idx="334">
                  <c:v>8.9368206133808595E-2</c:v>
                </c:pt>
                <c:pt idx="335">
                  <c:v>8.9002587421464802E-2</c:v>
                </c:pt>
                <c:pt idx="336">
                  <c:v>8.8655617159322256E-2</c:v>
                </c:pt>
                <c:pt idx="337">
                  <c:v>8.8272874980689184E-2</c:v>
                </c:pt>
                <c:pt idx="338">
                  <c:v>8.7756016247821506E-2</c:v>
                </c:pt>
                <c:pt idx="339">
                  <c:v>8.7099814596204098E-2</c:v>
                </c:pt>
                <c:pt idx="340">
                  <c:v>8.6476395428119454E-2</c:v>
                </c:pt>
                <c:pt idx="341">
                  <c:v>8.6062861487160844E-2</c:v>
                </c:pt>
                <c:pt idx="342">
                  <c:v>8.5840409659473857E-2</c:v>
                </c:pt>
                <c:pt idx="343">
                  <c:v>8.5634332563673837E-2</c:v>
                </c:pt>
                <c:pt idx="344">
                  <c:v>8.5294620026010556E-2</c:v>
                </c:pt>
                <c:pt idx="345">
                  <c:v>8.4802464756909487E-2</c:v>
                </c:pt>
                <c:pt idx="346">
                  <c:v>8.4251461808235145E-2</c:v>
                </c:pt>
                <c:pt idx="347">
                  <c:v>8.3763526627489079E-2</c:v>
                </c:pt>
                <c:pt idx="348">
                  <c:v>8.3383390945943645E-2</c:v>
                </c:pt>
                <c:pt idx="349">
                  <c:v>8.3023483950791524E-2</c:v>
                </c:pt>
                <c:pt idx="350">
                  <c:v>8.2565866799212934E-2</c:v>
                </c:pt>
                <c:pt idx="351">
                  <c:v>8.2039407057897806E-2</c:v>
                </c:pt>
                <c:pt idx="352">
                  <c:v>8.1616900878682258E-2</c:v>
                </c:pt>
                <c:pt idx="353">
                  <c:v>8.13801639030622E-2</c:v>
                </c:pt>
                <c:pt idx="354">
                  <c:v>8.1154283145820724E-2</c:v>
                </c:pt>
                <c:pt idx="355">
                  <c:v>8.0663591194228848E-2</c:v>
                </c:pt>
                <c:pt idx="356">
                  <c:v>7.9832753581883742E-2</c:v>
                </c:pt>
                <c:pt idx="357">
                  <c:v>7.8869717551745447E-2</c:v>
                </c:pt>
                <c:pt idx="358">
                  <c:v>7.8057660726265313E-2</c:v>
                </c:pt>
                <c:pt idx="359">
                  <c:v>7.7516469998161683E-2</c:v>
                </c:pt>
                <c:pt idx="360">
                  <c:v>7.7163827366167198E-2</c:v>
                </c:pt>
                <c:pt idx="361">
                  <c:v>7.684789175396832E-2</c:v>
                </c:pt>
                <c:pt idx="362">
                  <c:v>7.6496768223559997E-2</c:v>
                </c:pt>
                <c:pt idx="363">
                  <c:v>7.6167508758803806E-2</c:v>
                </c:pt>
                <c:pt idx="364">
                  <c:v>7.5949967228705229E-2</c:v>
                </c:pt>
                <c:pt idx="365">
                  <c:v>7.5827878609304303E-2</c:v>
                </c:pt>
                <c:pt idx="366">
                  <c:v>7.567140626214218E-2</c:v>
                </c:pt>
                <c:pt idx="367">
                  <c:v>7.5389339271413294E-2</c:v>
                </c:pt>
                <c:pt idx="368">
                  <c:v>7.504636033013741E-2</c:v>
                </c:pt>
                <c:pt idx="369">
                  <c:v>7.4775033000390442E-2</c:v>
                </c:pt>
                <c:pt idx="370">
                  <c:v>7.4602060232764403E-2</c:v>
                </c:pt>
                <c:pt idx="371">
                  <c:v>7.4453844006368411E-2</c:v>
                </c:pt>
                <c:pt idx="372">
                  <c:v>7.4325210995785748E-2</c:v>
                </c:pt>
                <c:pt idx="373">
                  <c:v>7.4295707997485347E-2</c:v>
                </c:pt>
                <c:pt idx="374">
                  <c:v>7.4366845676758803E-2</c:v>
                </c:pt>
                <c:pt idx="375">
                  <c:v>7.4424639451603936E-2</c:v>
                </c:pt>
                <c:pt idx="376">
                  <c:v>7.443283368600144E-2</c:v>
                </c:pt>
                <c:pt idx="377">
                  <c:v>7.4586708857179648E-2</c:v>
                </c:pt>
                <c:pt idx="378">
                  <c:v>7.5132600371391037E-2</c:v>
                </c:pt>
                <c:pt idx="379">
                  <c:v>7.6031632854993036E-2</c:v>
                </c:pt>
                <c:pt idx="380">
                  <c:v>7.6935479947608534E-2</c:v>
                </c:pt>
                <c:pt idx="381">
                  <c:v>7.7535783459221269E-2</c:v>
                </c:pt>
                <c:pt idx="382">
                  <c:v>7.7839215147590193E-2</c:v>
                </c:pt>
                <c:pt idx="383">
                  <c:v>7.8065731277590339E-2</c:v>
                </c:pt>
                <c:pt idx="384">
                  <c:v>7.8393009706861513E-2</c:v>
                </c:pt>
                <c:pt idx="385">
                  <c:v>7.8899204613810434E-2</c:v>
                </c:pt>
                <c:pt idx="386">
                  <c:v>7.96741912672774E-2</c:v>
                </c:pt>
                <c:pt idx="387">
                  <c:v>8.0845443491534205E-2</c:v>
                </c:pt>
                <c:pt idx="388">
                  <c:v>8.2521201299681227E-2</c:v>
                </c:pt>
                <c:pt idx="389">
                  <c:v>8.4843191324503103E-2</c:v>
                </c:pt>
                <c:pt idx="390">
                  <c:v>8.8113249354192527E-2</c:v>
                </c:pt>
                <c:pt idx="391">
                  <c:v>9.2741954249213193E-2</c:v>
                </c:pt>
                <c:pt idx="392">
                  <c:v>9.8972395830586687E-2</c:v>
                </c:pt>
                <c:pt idx="393">
                  <c:v>0.10663507126909606</c:v>
                </c:pt>
                <c:pt idx="394">
                  <c:v>0.11511944750785498</c:v>
                </c:pt>
                <c:pt idx="395">
                  <c:v>0.12347884122604302</c:v>
                </c:pt>
                <c:pt idx="396">
                  <c:v>0.130573329062874</c:v>
                </c:pt>
                <c:pt idx="397">
                  <c:v>0.13532363266279801</c:v>
                </c:pt>
                <c:pt idx="398">
                  <c:v>0.13707790651929999</c:v>
                </c:pt>
                <c:pt idx="399">
                  <c:v>0.13583845941117309</c:v>
                </c:pt>
                <c:pt idx="400">
                  <c:v>0.13213165748016201</c:v>
                </c:pt>
                <c:pt idx="401">
                  <c:v>0.12668862198791192</c:v>
                </c:pt>
                <c:pt idx="402">
                  <c:v>0.12025294572796499</c:v>
                </c:pt>
                <c:pt idx="403">
                  <c:v>0.113539640544464</c:v>
                </c:pt>
                <c:pt idx="404">
                  <c:v>0.107162815359751</c:v>
                </c:pt>
                <c:pt idx="405">
                  <c:v>0.10149434647326407</c:v>
                </c:pt>
                <c:pt idx="406">
                  <c:v>9.658453941068286E-2</c:v>
                </c:pt>
                <c:pt idx="407">
                  <c:v>9.2235350358993065E-2</c:v>
                </c:pt>
                <c:pt idx="408">
                  <c:v>8.8189096691245805E-2</c:v>
                </c:pt>
                <c:pt idx="409">
                  <c:v>8.4310029625488198E-2</c:v>
                </c:pt>
                <c:pt idx="410">
                  <c:v>8.0631956597695481E-2</c:v>
                </c:pt>
                <c:pt idx="411">
                  <c:v>7.7256319415456104E-2</c:v>
                </c:pt>
                <c:pt idx="412">
                  <c:v>7.4239353416088394E-2</c:v>
                </c:pt>
                <c:pt idx="413">
                  <c:v>7.1591066198078104E-2</c:v>
                </c:pt>
                <c:pt idx="414">
                  <c:v>6.9313323505963351E-2</c:v>
                </c:pt>
                <c:pt idx="415">
                  <c:v>6.7350732996619034E-2</c:v>
                </c:pt>
                <c:pt idx="416">
                  <c:v>6.552963108956103E-2</c:v>
                </c:pt>
                <c:pt idx="417">
                  <c:v>6.3658500296950776E-2</c:v>
                </c:pt>
                <c:pt idx="418">
                  <c:v>6.1727692498048832E-2</c:v>
                </c:pt>
                <c:pt idx="419">
                  <c:v>5.9939969081027999E-2</c:v>
                </c:pt>
                <c:pt idx="420">
                  <c:v>5.8500740073490896E-2</c:v>
                </c:pt>
                <c:pt idx="421">
                  <c:v>5.7424249958060412E-2</c:v>
                </c:pt>
                <c:pt idx="422">
                  <c:v>5.6568135606501986E-2</c:v>
                </c:pt>
                <c:pt idx="423">
                  <c:v>5.5793591692294926E-2</c:v>
                </c:pt>
                <c:pt idx="424">
                  <c:v>5.5038766761395796E-2</c:v>
                </c:pt>
                <c:pt idx="425">
                  <c:v>5.4276846565208377E-2</c:v>
                </c:pt>
                <c:pt idx="426">
                  <c:v>5.3475709382803972E-2</c:v>
                </c:pt>
                <c:pt idx="427">
                  <c:v>5.2612527101098934E-2</c:v>
                </c:pt>
                <c:pt idx="428">
                  <c:v>5.1704834321846256E-2</c:v>
                </c:pt>
                <c:pt idx="429">
                  <c:v>5.0823943547271912E-2</c:v>
                </c:pt>
                <c:pt idx="430">
                  <c:v>5.0071900250661813E-2</c:v>
                </c:pt>
                <c:pt idx="431">
                  <c:v>4.9515783775688813E-2</c:v>
                </c:pt>
                <c:pt idx="432">
                  <c:v>4.9135934287527029E-2</c:v>
                </c:pt>
                <c:pt idx="433">
                  <c:v>4.8861272331895703E-2</c:v>
                </c:pt>
                <c:pt idx="434">
                  <c:v>4.8654249819823199E-2</c:v>
                </c:pt>
                <c:pt idx="435">
                  <c:v>4.8525117645749495E-2</c:v>
                </c:pt>
                <c:pt idx="436">
                  <c:v>4.8464372095022197E-2</c:v>
                </c:pt>
                <c:pt idx="437">
                  <c:v>4.8422819028449901E-2</c:v>
                </c:pt>
                <c:pt idx="438">
                  <c:v>4.8391500357907014E-2</c:v>
                </c:pt>
                <c:pt idx="439">
                  <c:v>4.8450305030223399E-2</c:v>
                </c:pt>
                <c:pt idx="440">
                  <c:v>4.8679087862679687E-2</c:v>
                </c:pt>
                <c:pt idx="441">
                  <c:v>4.9040418448952398E-2</c:v>
                </c:pt>
                <c:pt idx="442">
                  <c:v>4.9398578969695114E-2</c:v>
                </c:pt>
                <c:pt idx="443">
                  <c:v>4.9651023530323114E-2</c:v>
                </c:pt>
                <c:pt idx="444">
                  <c:v>4.9812050452846174E-2</c:v>
                </c:pt>
                <c:pt idx="445">
                  <c:v>4.9978798152612504E-2</c:v>
                </c:pt>
                <c:pt idx="446">
                  <c:v>5.0246088029132704E-2</c:v>
                </c:pt>
                <c:pt idx="447">
                  <c:v>5.0639882397091295E-2</c:v>
                </c:pt>
                <c:pt idx="448">
                  <c:v>5.1092533816554243E-2</c:v>
                </c:pt>
                <c:pt idx="449">
                  <c:v>5.1484219917902904E-2</c:v>
                </c:pt>
                <c:pt idx="450">
                  <c:v>5.1747942958974898E-2</c:v>
                </c:pt>
                <c:pt idx="451">
                  <c:v>5.19437376164247E-2</c:v>
                </c:pt>
                <c:pt idx="452">
                  <c:v>5.2201186041663399E-2</c:v>
                </c:pt>
                <c:pt idx="453">
                  <c:v>5.258114365069487E-2</c:v>
                </c:pt>
                <c:pt idx="454">
                  <c:v>5.3020558047496898E-2</c:v>
                </c:pt>
                <c:pt idx="455">
                  <c:v>5.3422230956755849E-2</c:v>
                </c:pt>
                <c:pt idx="456">
                  <c:v>5.3771562886367474E-2</c:v>
                </c:pt>
                <c:pt idx="457">
                  <c:v>5.4145306873005603E-2</c:v>
                </c:pt>
                <c:pt idx="458">
                  <c:v>5.4617950300229999E-2</c:v>
                </c:pt>
                <c:pt idx="459">
                  <c:v>5.5178737527007624E-2</c:v>
                </c:pt>
                <c:pt idx="460">
                  <c:v>5.5745789256870223E-2</c:v>
                </c:pt>
                <c:pt idx="461">
                  <c:v>5.6254389554822877E-2</c:v>
                </c:pt>
                <c:pt idx="462">
                  <c:v>5.6720653735302412E-2</c:v>
                </c:pt>
                <c:pt idx="463">
                  <c:v>5.7217409815220041E-2</c:v>
                </c:pt>
                <c:pt idx="464">
                  <c:v>5.7807170792125703E-2</c:v>
                </c:pt>
                <c:pt idx="465">
                  <c:v>5.8515363348677497E-2</c:v>
                </c:pt>
                <c:pt idx="466">
                  <c:v>5.9340285752419022E-2</c:v>
                </c:pt>
                <c:pt idx="467">
                  <c:v>6.0237293708368403E-2</c:v>
                </c:pt>
                <c:pt idx="468">
                  <c:v>6.1098546354394899E-2</c:v>
                </c:pt>
                <c:pt idx="469">
                  <c:v>6.1818908184081901E-2</c:v>
                </c:pt>
                <c:pt idx="470">
                  <c:v>6.2414883207432333E-2</c:v>
                </c:pt>
                <c:pt idx="471">
                  <c:v>6.3022880778583507E-2</c:v>
                </c:pt>
                <c:pt idx="472">
                  <c:v>6.37449782387189E-2</c:v>
                </c:pt>
                <c:pt idx="473">
                  <c:v>6.4568039098804833E-2</c:v>
                </c:pt>
                <c:pt idx="474">
                  <c:v>6.5493977562567404E-2</c:v>
                </c:pt>
                <c:pt idx="475">
                  <c:v>6.6660193179787899E-2</c:v>
                </c:pt>
                <c:pt idx="476">
                  <c:v>6.8199964592886408E-2</c:v>
                </c:pt>
                <c:pt idx="477">
                  <c:v>7.0015968871317294E-2</c:v>
                </c:pt>
                <c:pt idx="478">
                  <c:v>7.1828330440312699E-2</c:v>
                </c:pt>
                <c:pt idx="479">
                  <c:v>7.3465202615270703E-2</c:v>
                </c:pt>
                <c:pt idx="480">
                  <c:v>7.5013856348178823E-2</c:v>
                </c:pt>
                <c:pt idx="481">
                  <c:v>7.6689805432219552E-2</c:v>
                </c:pt>
                <c:pt idx="482">
                  <c:v>7.8671826868292896E-2</c:v>
                </c:pt>
                <c:pt idx="483">
                  <c:v>8.1074174846062594E-2</c:v>
                </c:pt>
                <c:pt idx="484">
                  <c:v>8.3941679026315899E-2</c:v>
                </c:pt>
                <c:pt idx="485">
                  <c:v>8.7189411002950412E-2</c:v>
                </c:pt>
                <c:pt idx="486">
                  <c:v>9.0615951089213706E-2</c:v>
                </c:pt>
                <c:pt idx="487">
                  <c:v>9.4048032865789347E-2</c:v>
                </c:pt>
                <c:pt idx="488">
                  <c:v>9.7435268980197207E-2</c:v>
                </c:pt>
                <c:pt idx="489">
                  <c:v>0.10077711305970298</c:v>
                </c:pt>
                <c:pt idx="490">
                  <c:v>0.10403061198064804</c:v>
                </c:pt>
                <c:pt idx="491">
                  <c:v>0.10713328535728309</c:v>
                </c:pt>
                <c:pt idx="492">
                  <c:v>0.110051166641014</c:v>
                </c:pt>
                <c:pt idx="493">
                  <c:v>0.11276416478592705</c:v>
                </c:pt>
                <c:pt idx="494">
                  <c:v>0.11526074637432004</c:v>
                </c:pt>
                <c:pt idx="495">
                  <c:v>0.11756112217200204</c:v>
                </c:pt>
                <c:pt idx="496">
                  <c:v>0.11966259290601707</c:v>
                </c:pt>
                <c:pt idx="497">
                  <c:v>0.12144208142572904</c:v>
                </c:pt>
                <c:pt idx="498">
                  <c:v>0.12270135559372</c:v>
                </c:pt>
                <c:pt idx="499">
                  <c:v>0.12333361727346299</c:v>
                </c:pt>
                <c:pt idx="500">
                  <c:v>0.12336977590046599</c:v>
                </c:pt>
                <c:pt idx="501">
                  <c:v>0.12287228441129208</c:v>
                </c:pt>
                <c:pt idx="502">
                  <c:v>0.121905793196373</c:v>
                </c:pt>
                <c:pt idx="503">
                  <c:v>0.12061572363390909</c:v>
                </c:pt>
                <c:pt idx="504">
                  <c:v>0.11919187026735407</c:v>
                </c:pt>
                <c:pt idx="505">
                  <c:v>0.11769981065744796</c:v>
                </c:pt>
                <c:pt idx="506">
                  <c:v>0.11603250144065407</c:v>
                </c:pt>
                <c:pt idx="507">
                  <c:v>0.114060232424762</c:v>
                </c:pt>
                <c:pt idx="508">
                  <c:v>0.11177021686688204</c:v>
                </c:pt>
                <c:pt idx="509">
                  <c:v>0.10928030950782798</c:v>
                </c:pt>
                <c:pt idx="510">
                  <c:v>0.106822868663193</c:v>
                </c:pt>
                <c:pt idx="511">
                  <c:v>0.10471322897495507</c:v>
                </c:pt>
                <c:pt idx="512">
                  <c:v>0.10321169906333702</c:v>
                </c:pt>
                <c:pt idx="513">
                  <c:v>0.10236037262943</c:v>
                </c:pt>
                <c:pt idx="514">
                  <c:v>0.102004649294568</c:v>
                </c:pt>
                <c:pt idx="515">
                  <c:v>0.10199731012278795</c:v>
                </c:pt>
                <c:pt idx="516">
                  <c:v>0.10233178644290702</c:v>
                </c:pt>
                <c:pt idx="517">
                  <c:v>0.10307754211456201</c:v>
                </c:pt>
                <c:pt idx="518">
                  <c:v>0.10427105714304702</c:v>
                </c:pt>
                <c:pt idx="519">
                  <c:v>0.10587751360271694</c:v>
                </c:pt>
                <c:pt idx="520">
                  <c:v>0.10774553027303509</c:v>
                </c:pt>
                <c:pt idx="521">
                  <c:v>0.10955392471408502</c:v>
                </c:pt>
                <c:pt idx="522">
                  <c:v>0.11092367459023104</c:v>
                </c:pt>
                <c:pt idx="523">
                  <c:v>0.11167574344439404</c:v>
                </c:pt>
                <c:pt idx="524">
                  <c:v>0.11190036846509696</c:v>
                </c:pt>
                <c:pt idx="525">
                  <c:v>0.11173097010484698</c:v>
                </c:pt>
                <c:pt idx="526">
                  <c:v>0.11118417748086799</c:v>
                </c:pt>
                <c:pt idx="527">
                  <c:v>0.11029965044244204</c:v>
                </c:pt>
                <c:pt idx="528">
                  <c:v>0.10930256623213699</c:v>
                </c:pt>
                <c:pt idx="529">
                  <c:v>0.10849162113399805</c:v>
                </c:pt>
                <c:pt idx="530">
                  <c:v>0.108023833844363</c:v>
                </c:pt>
                <c:pt idx="531">
                  <c:v>0.10791084926355005</c:v>
                </c:pt>
                <c:pt idx="532">
                  <c:v>0.10817924964786202</c:v>
                </c:pt>
                <c:pt idx="533">
                  <c:v>0.10892441918998907</c:v>
                </c:pt>
                <c:pt idx="534">
                  <c:v>0.11021131165192698</c:v>
                </c:pt>
                <c:pt idx="535">
                  <c:v>0.112001417286804</c:v>
                </c:pt>
                <c:pt idx="536">
                  <c:v>0.11418589411448198</c:v>
                </c:pt>
                <c:pt idx="537">
                  <c:v>0.116646579669891</c:v>
                </c:pt>
                <c:pt idx="538">
                  <c:v>0.11929872115240908</c:v>
                </c:pt>
                <c:pt idx="539">
                  <c:v>0.122109029334946</c:v>
                </c:pt>
                <c:pt idx="540">
                  <c:v>0.12503376273321692</c:v>
                </c:pt>
                <c:pt idx="541">
                  <c:v>0.12790182363186101</c:v>
                </c:pt>
                <c:pt idx="542">
                  <c:v>0.13042453778330401</c:v>
                </c:pt>
                <c:pt idx="543">
                  <c:v>0.13239517815613799</c:v>
                </c:pt>
                <c:pt idx="544">
                  <c:v>0.13384620564253799</c:v>
                </c:pt>
                <c:pt idx="545">
                  <c:v>0.13497019199240012</c:v>
                </c:pt>
                <c:pt idx="546">
                  <c:v>0.13593764890197499</c:v>
                </c:pt>
                <c:pt idx="547">
                  <c:v>0.13681443646412417</c:v>
                </c:pt>
                <c:pt idx="548">
                  <c:v>0.13756331866989999</c:v>
                </c:pt>
                <c:pt idx="549">
                  <c:v>0.138040851638905</c:v>
                </c:pt>
                <c:pt idx="550">
                  <c:v>0.13803626459410409</c:v>
                </c:pt>
                <c:pt idx="551">
                  <c:v>0.13740708594800499</c:v>
                </c:pt>
                <c:pt idx="552">
                  <c:v>0.13619890687749417</c:v>
                </c:pt>
                <c:pt idx="553">
                  <c:v>0.13461408000013009</c:v>
                </c:pt>
                <c:pt idx="554">
                  <c:v>0.13286234891788601</c:v>
                </c:pt>
                <c:pt idx="555">
                  <c:v>0.13102834035625999</c:v>
                </c:pt>
                <c:pt idx="556">
                  <c:v>0.1290640182442</c:v>
                </c:pt>
                <c:pt idx="557">
                  <c:v>0.126902114661088</c:v>
                </c:pt>
                <c:pt idx="558">
                  <c:v>0.12454751988625599</c:v>
                </c:pt>
                <c:pt idx="559">
                  <c:v>0.12201327979764302</c:v>
                </c:pt>
                <c:pt idx="560">
                  <c:v>0.11919829865353104</c:v>
                </c:pt>
                <c:pt idx="561">
                  <c:v>0.11594291792936295</c:v>
                </c:pt>
                <c:pt idx="562">
                  <c:v>0.11224628234631805</c:v>
                </c:pt>
                <c:pt idx="563">
                  <c:v>0.10833287915159905</c:v>
                </c:pt>
                <c:pt idx="564">
                  <c:v>0.104445689209073</c:v>
                </c:pt>
                <c:pt idx="565">
                  <c:v>0.10065870162632801</c:v>
                </c:pt>
                <c:pt idx="566">
                  <c:v>9.6950335644366656E-2</c:v>
                </c:pt>
                <c:pt idx="567">
                  <c:v>9.3368446418995957E-2</c:v>
                </c:pt>
                <c:pt idx="568">
                  <c:v>9.0035170354929681E-2</c:v>
                </c:pt>
                <c:pt idx="569">
                  <c:v>8.7047760286661696E-2</c:v>
                </c:pt>
                <c:pt idx="570">
                  <c:v>8.4459281154263294E-2</c:v>
                </c:pt>
                <c:pt idx="571">
                  <c:v>8.2326442657072493E-2</c:v>
                </c:pt>
                <c:pt idx="572">
                  <c:v>8.0710134868395539E-2</c:v>
                </c:pt>
                <c:pt idx="573">
                  <c:v>7.9646554311766996E-2</c:v>
                </c:pt>
                <c:pt idx="574">
                  <c:v>7.9160537417372737E-2</c:v>
                </c:pt>
                <c:pt idx="575">
                  <c:v>7.9272059689984506E-2</c:v>
                </c:pt>
                <c:pt idx="576">
                  <c:v>7.9937042518530801E-2</c:v>
                </c:pt>
                <c:pt idx="577">
                  <c:v>8.1024533976572999E-2</c:v>
                </c:pt>
                <c:pt idx="578">
                  <c:v>8.2432265188287848E-2</c:v>
                </c:pt>
                <c:pt idx="579">
                  <c:v>8.4189340270820548E-2</c:v>
                </c:pt>
                <c:pt idx="580">
                  <c:v>8.6327079911314497E-2</c:v>
                </c:pt>
                <c:pt idx="581">
                  <c:v>8.8655719650753154E-2</c:v>
                </c:pt>
                <c:pt idx="582">
                  <c:v>9.0825624052152179E-2</c:v>
                </c:pt>
                <c:pt idx="583">
                  <c:v>9.2683952300830527E-2</c:v>
                </c:pt>
                <c:pt idx="584">
                  <c:v>9.4454717024194695E-2</c:v>
                </c:pt>
                <c:pt idx="585">
                  <c:v>9.647397689207568E-2</c:v>
                </c:pt>
                <c:pt idx="586">
                  <c:v>9.8818384012534996E-2</c:v>
                </c:pt>
                <c:pt idx="587">
                  <c:v>0.101255356990315</c:v>
                </c:pt>
                <c:pt idx="588">
                  <c:v>0.10347923648681805</c:v>
                </c:pt>
                <c:pt idx="589">
                  <c:v>0.105320321188348</c:v>
                </c:pt>
                <c:pt idx="590">
                  <c:v>0.10679929096413009</c:v>
                </c:pt>
                <c:pt idx="591">
                  <c:v>0.10807183526186299</c:v>
                </c:pt>
                <c:pt idx="592">
                  <c:v>0.10928672423290112</c:v>
                </c:pt>
                <c:pt idx="593">
                  <c:v>0.11044841414765295</c:v>
                </c:pt>
                <c:pt idx="594">
                  <c:v>0.11144339711472388</c:v>
                </c:pt>
                <c:pt idx="595">
                  <c:v>0.11218342244068909</c:v>
                </c:pt>
                <c:pt idx="596">
                  <c:v>0.11262234104968007</c:v>
                </c:pt>
                <c:pt idx="597">
                  <c:v>0.112635391414821</c:v>
                </c:pt>
                <c:pt idx="598">
                  <c:v>0.11204675494360807</c:v>
                </c:pt>
                <c:pt idx="599">
                  <c:v>0.110864185548361</c:v>
                </c:pt>
                <c:pt idx="600">
                  <c:v>0.10937391644951908</c:v>
                </c:pt>
                <c:pt idx="601">
                  <c:v>0.10791044457860705</c:v>
                </c:pt>
                <c:pt idx="602">
                  <c:v>0.10660309226975299</c:v>
                </c:pt>
                <c:pt idx="603">
                  <c:v>0.10541157633559202</c:v>
                </c:pt>
                <c:pt idx="604">
                  <c:v>0.10432213264750199</c:v>
                </c:pt>
                <c:pt idx="605">
                  <c:v>0.10340173724797699</c:v>
                </c:pt>
                <c:pt idx="606">
                  <c:v>0.102708335703317</c:v>
                </c:pt>
                <c:pt idx="607">
                  <c:v>0.10226081273347204</c:v>
                </c:pt>
                <c:pt idx="608">
                  <c:v>0.10209238584561604</c:v>
                </c:pt>
                <c:pt idx="609">
                  <c:v>0.10224936345845102</c:v>
                </c:pt>
                <c:pt idx="610">
                  <c:v>0.10272828436660508</c:v>
                </c:pt>
                <c:pt idx="611">
                  <c:v>0.103471061610254</c:v>
                </c:pt>
                <c:pt idx="612">
                  <c:v>0.104414612769471</c:v>
                </c:pt>
                <c:pt idx="613">
                  <c:v>0.10547819871769798</c:v>
                </c:pt>
                <c:pt idx="614">
                  <c:v>0.10650182778850704</c:v>
                </c:pt>
                <c:pt idx="615">
                  <c:v>0.10726268662994004</c:v>
                </c:pt>
                <c:pt idx="616">
                  <c:v>0.10756463438713706</c:v>
                </c:pt>
                <c:pt idx="617">
                  <c:v>0.10727316023547508</c:v>
                </c:pt>
                <c:pt idx="618">
                  <c:v>0.10627733798837002</c:v>
                </c:pt>
                <c:pt idx="619">
                  <c:v>0.10448344395549602</c:v>
                </c:pt>
                <c:pt idx="620">
                  <c:v>0.101886619853873</c:v>
                </c:pt>
                <c:pt idx="621">
                  <c:v>9.8657043538703595E-2</c:v>
                </c:pt>
                <c:pt idx="622">
                  <c:v>9.5143737880680257E-2</c:v>
                </c:pt>
                <c:pt idx="623">
                  <c:v>9.1741893371820885E-2</c:v>
                </c:pt>
                <c:pt idx="624">
                  <c:v>8.8695375637754717E-2</c:v>
                </c:pt>
                <c:pt idx="625">
                  <c:v>8.6006633144241298E-2</c:v>
                </c:pt>
                <c:pt idx="626">
                  <c:v>8.35395729350073E-2</c:v>
                </c:pt>
                <c:pt idx="627">
                  <c:v>8.1219067436640188E-2</c:v>
                </c:pt>
                <c:pt idx="628">
                  <c:v>7.9149739949291351E-2</c:v>
                </c:pt>
                <c:pt idx="629">
                  <c:v>7.7555678991252805E-2</c:v>
                </c:pt>
                <c:pt idx="630">
                  <c:v>7.6593054917942147E-2</c:v>
                </c:pt>
                <c:pt idx="631">
                  <c:v>7.6200174242938623E-2</c:v>
                </c:pt>
                <c:pt idx="632">
                  <c:v>7.6138357852605101E-2</c:v>
                </c:pt>
                <c:pt idx="633">
                  <c:v>7.6206746450936433E-2</c:v>
                </c:pt>
                <c:pt idx="634">
                  <c:v>7.6429113050679995E-2</c:v>
                </c:pt>
                <c:pt idx="635">
                  <c:v>7.7008628950165275E-2</c:v>
                </c:pt>
                <c:pt idx="636">
                  <c:v>7.8074056529180605E-2</c:v>
                </c:pt>
                <c:pt idx="637">
                  <c:v>7.948965723069544E-2</c:v>
                </c:pt>
                <c:pt idx="638">
                  <c:v>8.0948540830350302E-2</c:v>
                </c:pt>
                <c:pt idx="639">
                  <c:v>8.223131781470841E-2</c:v>
                </c:pt>
                <c:pt idx="640">
                  <c:v>8.3308508290053901E-2</c:v>
                </c:pt>
                <c:pt idx="641">
                  <c:v>8.4209135164245594E-2</c:v>
                </c:pt>
                <c:pt idx="642">
                  <c:v>8.4923642137369193E-2</c:v>
                </c:pt>
                <c:pt idx="643">
                  <c:v>8.5504581339152036E-2</c:v>
                </c:pt>
                <c:pt idx="644">
                  <c:v>8.6161046410003647E-2</c:v>
                </c:pt>
                <c:pt idx="645">
                  <c:v>8.7134848563540881E-2</c:v>
                </c:pt>
                <c:pt idx="646">
                  <c:v>8.8498362087909288E-2</c:v>
                </c:pt>
                <c:pt idx="647">
                  <c:v>9.0137258654114691E-2</c:v>
                </c:pt>
                <c:pt idx="648">
                  <c:v>9.1908189832114545E-2</c:v>
                </c:pt>
                <c:pt idx="649">
                  <c:v>9.3757466500045739E-2</c:v>
                </c:pt>
                <c:pt idx="650">
                  <c:v>9.5728986495991597E-2</c:v>
                </c:pt>
                <c:pt idx="651">
                  <c:v>9.7939568228551294E-2</c:v>
                </c:pt>
                <c:pt idx="652">
                  <c:v>0.10053013102305204</c:v>
                </c:pt>
                <c:pt idx="653">
                  <c:v>0.10357528524362308</c:v>
                </c:pt>
                <c:pt idx="654">
                  <c:v>0.10706058302882204</c:v>
                </c:pt>
                <c:pt idx="655">
                  <c:v>0.11100734090733801</c:v>
                </c:pt>
                <c:pt idx="656">
                  <c:v>0.115575939526898</c:v>
                </c:pt>
                <c:pt idx="657">
                  <c:v>0.120951095279984</c:v>
                </c:pt>
                <c:pt idx="658">
                  <c:v>0.127140091979451</c:v>
                </c:pt>
                <c:pt idx="659">
                  <c:v>0.13396113173383908</c:v>
                </c:pt>
                <c:pt idx="660">
                  <c:v>0.14119493848937809</c:v>
                </c:pt>
                <c:pt idx="661">
                  <c:v>0.14865086656003801</c:v>
                </c:pt>
                <c:pt idx="662">
                  <c:v>0.15613819893914799</c:v>
                </c:pt>
                <c:pt idx="663">
                  <c:v>0.16351659555286813</c:v>
                </c:pt>
                <c:pt idx="664">
                  <c:v>0.17076151329877792</c:v>
                </c:pt>
                <c:pt idx="665">
                  <c:v>0.17786346188477709</c:v>
                </c:pt>
                <c:pt idx="666">
                  <c:v>0.184673376255132</c:v>
                </c:pt>
                <c:pt idx="667">
                  <c:v>0.19092474060808393</c:v>
                </c:pt>
                <c:pt idx="668">
                  <c:v>0.19637000100113897</c:v>
                </c:pt>
                <c:pt idx="669">
                  <c:v>0.20084230482463808</c:v>
                </c:pt>
                <c:pt idx="670">
                  <c:v>0.20426810054013217</c:v>
                </c:pt>
                <c:pt idx="671">
                  <c:v>0.206682639731258</c:v>
                </c:pt>
                <c:pt idx="672">
                  <c:v>0.20815303013015099</c:v>
                </c:pt>
                <c:pt idx="673">
                  <c:v>0.20865864244528101</c:v>
                </c:pt>
                <c:pt idx="674">
                  <c:v>0.20812966998250493</c:v>
                </c:pt>
                <c:pt idx="675">
                  <c:v>0.20657449545202117</c:v>
                </c:pt>
                <c:pt idx="676">
                  <c:v>0.20404865260121599</c:v>
                </c:pt>
                <c:pt idx="677">
                  <c:v>0.20056188303075401</c:v>
                </c:pt>
                <c:pt idx="678">
                  <c:v>0.19618537245356291</c:v>
                </c:pt>
                <c:pt idx="679">
                  <c:v>0.19119730182725209</c:v>
                </c:pt>
                <c:pt idx="680">
                  <c:v>0.18595049531401509</c:v>
                </c:pt>
                <c:pt idx="681">
                  <c:v>0.18064865352314799</c:v>
                </c:pt>
                <c:pt idx="682">
                  <c:v>0.17539235877448409</c:v>
                </c:pt>
                <c:pt idx="683">
                  <c:v>0.170339770505085</c:v>
                </c:pt>
                <c:pt idx="684">
                  <c:v>0.16563856033605792</c:v>
                </c:pt>
                <c:pt idx="685">
                  <c:v>0.16129509542071199</c:v>
                </c:pt>
                <c:pt idx="686">
                  <c:v>0.15733720177737123</c:v>
                </c:pt>
                <c:pt idx="687">
                  <c:v>0.15407301367480997</c:v>
                </c:pt>
                <c:pt idx="688">
                  <c:v>0.15196194531935509</c:v>
                </c:pt>
                <c:pt idx="689">
                  <c:v>0.15118901142035401</c:v>
                </c:pt>
                <c:pt idx="690">
                  <c:v>0.15153139121986409</c:v>
                </c:pt>
                <c:pt idx="691">
                  <c:v>0.1527025864453202</c:v>
                </c:pt>
                <c:pt idx="692">
                  <c:v>0.15467762718278791</c:v>
                </c:pt>
                <c:pt idx="693">
                  <c:v>0.15757868723181201</c:v>
                </c:pt>
                <c:pt idx="694">
                  <c:v>0.16137513786428201</c:v>
                </c:pt>
                <c:pt idx="695">
                  <c:v>0.16584615209650799</c:v>
                </c:pt>
                <c:pt idx="696">
                  <c:v>0.17077578527747808</c:v>
                </c:pt>
                <c:pt idx="697">
                  <c:v>0.17606516034121908</c:v>
                </c:pt>
                <c:pt idx="698">
                  <c:v>0.18171538353588423</c:v>
                </c:pt>
                <c:pt idx="699">
                  <c:v>0.18781482156074009</c:v>
                </c:pt>
                <c:pt idx="700">
                  <c:v>0.19448184680175101</c:v>
                </c:pt>
                <c:pt idx="701">
                  <c:v>0.2017183909953682</c:v>
                </c:pt>
                <c:pt idx="702">
                  <c:v>0.20937129099932908</c:v>
                </c:pt>
                <c:pt idx="703">
                  <c:v>0.21726987499394301</c:v>
                </c:pt>
                <c:pt idx="704">
                  <c:v>0.22526439366060599</c:v>
                </c:pt>
                <c:pt idx="705">
                  <c:v>0.233109063710908</c:v>
                </c:pt>
                <c:pt idx="706">
                  <c:v>0.24053541139273413</c:v>
                </c:pt>
                <c:pt idx="707">
                  <c:v>0.24750812831851893</c:v>
                </c:pt>
                <c:pt idx="708">
                  <c:v>0.25416670707772315</c:v>
                </c:pt>
                <c:pt idx="709">
                  <c:v>0.26045699591264243</c:v>
                </c:pt>
                <c:pt idx="710">
                  <c:v>0.26612418328757226</c:v>
                </c:pt>
                <c:pt idx="711">
                  <c:v>0.27116541780706016</c:v>
                </c:pt>
                <c:pt idx="712">
                  <c:v>0.27594419669108</c:v>
                </c:pt>
                <c:pt idx="713">
                  <c:v>0.28070978710644018</c:v>
                </c:pt>
                <c:pt idx="714">
                  <c:v>0.28532876107155447</c:v>
                </c:pt>
                <c:pt idx="715">
                  <c:v>0.28962851699288039</c:v>
                </c:pt>
                <c:pt idx="716">
                  <c:v>0.29366620127875426</c:v>
                </c:pt>
                <c:pt idx="717">
                  <c:v>0.29749692863234817</c:v>
                </c:pt>
                <c:pt idx="718">
                  <c:v>0.30100554282688202</c:v>
                </c:pt>
                <c:pt idx="719">
                  <c:v>0.30411104731982236</c:v>
                </c:pt>
                <c:pt idx="720">
                  <c:v>0.30678478002311815</c:v>
                </c:pt>
                <c:pt idx="721">
                  <c:v>0.30872594165590117</c:v>
                </c:pt>
                <c:pt idx="722">
                  <c:v>0.30941409431004646</c:v>
                </c:pt>
                <c:pt idx="723">
                  <c:v>0.30868349285107516</c:v>
                </c:pt>
                <c:pt idx="724">
                  <c:v>0.30690209762639697</c:v>
                </c:pt>
                <c:pt idx="725">
                  <c:v>0.30441946888891624</c:v>
                </c:pt>
                <c:pt idx="726">
                  <c:v>0.30116710886774917</c:v>
                </c:pt>
                <c:pt idx="727">
                  <c:v>0.29692410457146218</c:v>
                </c:pt>
                <c:pt idx="728">
                  <c:v>0.29165137878196501</c:v>
                </c:pt>
                <c:pt idx="729">
                  <c:v>0.28543258848420616</c:v>
                </c:pt>
                <c:pt idx="730">
                  <c:v>0.27836595373997725</c:v>
                </c:pt>
                <c:pt idx="731">
                  <c:v>0.27063758351301281</c:v>
                </c:pt>
                <c:pt idx="732">
                  <c:v>0.26251668509930226</c:v>
                </c:pt>
                <c:pt idx="733">
                  <c:v>0.25423061830622484</c:v>
                </c:pt>
                <c:pt idx="734">
                  <c:v>0.24595186331775701</c:v>
                </c:pt>
                <c:pt idx="735">
                  <c:v>0.23784186605527399</c:v>
                </c:pt>
                <c:pt idx="736">
                  <c:v>0.22998534773656609</c:v>
                </c:pt>
                <c:pt idx="737">
                  <c:v>0.22237549022955885</c:v>
                </c:pt>
                <c:pt idx="738">
                  <c:v>0.21507286578304791</c:v>
                </c:pt>
                <c:pt idx="739">
                  <c:v>0.208246573316578</c:v>
                </c:pt>
                <c:pt idx="740">
                  <c:v>0.20194076168742517</c:v>
                </c:pt>
                <c:pt idx="741">
                  <c:v>0.19595100553116207</c:v>
                </c:pt>
                <c:pt idx="742">
                  <c:v>0.19006603826785401</c:v>
                </c:pt>
                <c:pt idx="743">
                  <c:v>0.18429668863865201</c:v>
                </c:pt>
                <c:pt idx="744">
                  <c:v>0.17874360877616313</c:v>
                </c:pt>
                <c:pt idx="745">
                  <c:v>0.173409966299959</c:v>
                </c:pt>
                <c:pt idx="746">
                  <c:v>0.16831112891381292</c:v>
                </c:pt>
                <c:pt idx="747">
                  <c:v>0.16361338926270999</c:v>
                </c:pt>
                <c:pt idx="748">
                  <c:v>0.1594699060344362</c:v>
                </c:pt>
                <c:pt idx="749">
                  <c:v>0.15583364393273308</c:v>
                </c:pt>
                <c:pt idx="750">
                  <c:v>0.15261303614950708</c:v>
                </c:pt>
                <c:pt idx="751">
                  <c:v>0.14990571664073599</c:v>
                </c:pt>
                <c:pt idx="752">
                  <c:v>0.1478717488338129</c:v>
                </c:pt>
                <c:pt idx="753">
                  <c:v>0.14643555931410901</c:v>
                </c:pt>
                <c:pt idx="754">
                  <c:v>0.14532581794554292</c:v>
                </c:pt>
                <c:pt idx="755">
                  <c:v>0.14440882152859999</c:v>
                </c:pt>
                <c:pt idx="756">
                  <c:v>0.14382087135425292</c:v>
                </c:pt>
                <c:pt idx="757">
                  <c:v>0.14377131675172408</c:v>
                </c:pt>
                <c:pt idx="758">
                  <c:v>0.14437740095694901</c:v>
                </c:pt>
                <c:pt idx="759">
                  <c:v>0.145691809813774</c:v>
                </c:pt>
                <c:pt idx="760">
                  <c:v>0.14770900081945312</c:v>
                </c:pt>
                <c:pt idx="761">
                  <c:v>0.15029020922943409</c:v>
                </c:pt>
                <c:pt idx="762">
                  <c:v>0.15323361278984601</c:v>
                </c:pt>
                <c:pt idx="763">
                  <c:v>0.15649216334384208</c:v>
                </c:pt>
                <c:pt idx="764">
                  <c:v>0.16019275379922501</c:v>
                </c:pt>
                <c:pt idx="765">
                  <c:v>0.16438160650089501</c:v>
                </c:pt>
                <c:pt idx="766">
                  <c:v>0.16889414980288209</c:v>
                </c:pt>
                <c:pt idx="767">
                  <c:v>0.17355213249752913</c:v>
                </c:pt>
                <c:pt idx="768">
                  <c:v>0.17834874106852108</c:v>
                </c:pt>
                <c:pt idx="769">
                  <c:v>0.18335249624787808</c:v>
                </c:pt>
                <c:pt idx="770">
                  <c:v>0.18855999124373801</c:v>
                </c:pt>
                <c:pt idx="771">
                  <c:v>0.19392976217582308</c:v>
                </c:pt>
                <c:pt idx="772">
                  <c:v>0.199454374963769</c:v>
                </c:pt>
                <c:pt idx="773">
                  <c:v>0.20514471731117401</c:v>
                </c:pt>
                <c:pt idx="774">
                  <c:v>0.21104935354488116</c:v>
                </c:pt>
                <c:pt idx="775">
                  <c:v>0.21729030000009217</c:v>
                </c:pt>
                <c:pt idx="776">
                  <c:v>0.22392944858033817</c:v>
                </c:pt>
                <c:pt idx="777">
                  <c:v>0.230831119955416</c:v>
                </c:pt>
                <c:pt idx="778">
                  <c:v>0.237870417960522</c:v>
                </c:pt>
                <c:pt idx="779">
                  <c:v>0.24524815616032825</c:v>
                </c:pt>
                <c:pt idx="780">
                  <c:v>0.25332152820816101</c:v>
                </c:pt>
                <c:pt idx="781">
                  <c:v>0.26212788148286126</c:v>
                </c:pt>
                <c:pt idx="782">
                  <c:v>0.27138921273030908</c:v>
                </c:pt>
                <c:pt idx="783">
                  <c:v>0.28099820189587732</c:v>
                </c:pt>
                <c:pt idx="784">
                  <c:v>0.29111410777695124</c:v>
                </c:pt>
                <c:pt idx="785">
                  <c:v>0.30169943843719876</c:v>
                </c:pt>
                <c:pt idx="786">
                  <c:v>0.31237447159222143</c:v>
                </c:pt>
                <c:pt idx="787">
                  <c:v>0.32286315672086724</c:v>
                </c:pt>
                <c:pt idx="788">
                  <c:v>0.3331729334348334</c:v>
                </c:pt>
                <c:pt idx="789">
                  <c:v>0.34321357928686225</c:v>
                </c:pt>
                <c:pt idx="790">
                  <c:v>0.35271385660326993</c:v>
                </c:pt>
                <c:pt idx="791">
                  <c:v>0.36166092417379297</c:v>
                </c:pt>
                <c:pt idx="792">
                  <c:v>0.37032042940657917</c:v>
                </c:pt>
                <c:pt idx="793">
                  <c:v>0.37867014067720517</c:v>
                </c:pt>
                <c:pt idx="794">
                  <c:v>0.3863295878441565</c:v>
                </c:pt>
                <c:pt idx="795">
                  <c:v>0.39316813245278998</c:v>
                </c:pt>
                <c:pt idx="796">
                  <c:v>0.39940180885199417</c:v>
                </c:pt>
                <c:pt idx="797">
                  <c:v>0.40496274195050724</c:v>
                </c:pt>
                <c:pt idx="798">
                  <c:v>0.40939291761020025</c:v>
                </c:pt>
                <c:pt idx="799">
                  <c:v>0.41249311430516</c:v>
                </c:pt>
                <c:pt idx="800">
                  <c:v>0.41445447044143702</c:v>
                </c:pt>
                <c:pt idx="801">
                  <c:v>0.41524651270152585</c:v>
                </c:pt>
                <c:pt idx="802">
                  <c:v>0.41451767555353308</c:v>
                </c:pt>
                <c:pt idx="803">
                  <c:v>0.41218325616545998</c:v>
                </c:pt>
                <c:pt idx="804">
                  <c:v>0.4084895835872554</c:v>
                </c:pt>
                <c:pt idx="805">
                  <c:v>0.40348656168402247</c:v>
                </c:pt>
                <c:pt idx="806">
                  <c:v>0.39707788252916326</c:v>
                </c:pt>
                <c:pt idx="807">
                  <c:v>0.38956748578545236</c:v>
                </c:pt>
                <c:pt idx="808">
                  <c:v>0.38153789282753908</c:v>
                </c:pt>
                <c:pt idx="809">
                  <c:v>0.37323913507027001</c:v>
                </c:pt>
                <c:pt idx="810">
                  <c:v>0.36463545787035001</c:v>
                </c:pt>
                <c:pt idx="811">
                  <c:v>0.3559102623487444</c:v>
                </c:pt>
                <c:pt idx="812">
                  <c:v>0.34736085467120897</c:v>
                </c:pt>
                <c:pt idx="813">
                  <c:v>0.33892579384958643</c:v>
                </c:pt>
                <c:pt idx="814">
                  <c:v>0.33036972146658916</c:v>
                </c:pt>
                <c:pt idx="815">
                  <c:v>0.32184856182967553</c:v>
                </c:pt>
                <c:pt idx="816">
                  <c:v>0.31379933596267817</c:v>
                </c:pt>
                <c:pt idx="817">
                  <c:v>0.30636343976209024</c:v>
                </c:pt>
                <c:pt idx="818">
                  <c:v>0.29937945565518498</c:v>
                </c:pt>
                <c:pt idx="819">
                  <c:v>0.29284493775825826</c:v>
                </c:pt>
                <c:pt idx="820">
                  <c:v>0.28690418436395232</c:v>
                </c:pt>
                <c:pt idx="821">
                  <c:v>0.28141571904909424</c:v>
                </c:pt>
                <c:pt idx="822">
                  <c:v>0.27598589664627415</c:v>
                </c:pt>
                <c:pt idx="823">
                  <c:v>0.270453223623839</c:v>
                </c:pt>
                <c:pt idx="824">
                  <c:v>0.26494530390597015</c:v>
                </c:pt>
                <c:pt idx="825">
                  <c:v>0.25944840360259802</c:v>
                </c:pt>
                <c:pt idx="826">
                  <c:v>0.25372634861066401</c:v>
                </c:pt>
                <c:pt idx="827">
                  <c:v>0.24772403653577513</c:v>
                </c:pt>
                <c:pt idx="828">
                  <c:v>0.24169143829756112</c:v>
                </c:pt>
                <c:pt idx="829">
                  <c:v>0.235820802827158</c:v>
                </c:pt>
                <c:pt idx="830">
                  <c:v>0.23004129891776909</c:v>
                </c:pt>
                <c:pt idx="831">
                  <c:v>0.22423238094378001</c:v>
                </c:pt>
                <c:pt idx="832">
                  <c:v>0.21839440142862113</c:v>
                </c:pt>
                <c:pt idx="833">
                  <c:v>0.21254759823739416</c:v>
                </c:pt>
                <c:pt idx="834">
                  <c:v>0.20666700883934408</c:v>
                </c:pt>
                <c:pt idx="835">
                  <c:v>0.20076442531923899</c:v>
                </c:pt>
                <c:pt idx="836">
                  <c:v>0.19487775556562101</c:v>
                </c:pt>
                <c:pt idx="837">
                  <c:v>0.18898146480187417</c:v>
                </c:pt>
                <c:pt idx="838">
                  <c:v>0.18306725224035708</c:v>
                </c:pt>
                <c:pt idx="839">
                  <c:v>0.17728576313286212</c:v>
                </c:pt>
                <c:pt idx="840">
                  <c:v>0.1718210647445329</c:v>
                </c:pt>
                <c:pt idx="841">
                  <c:v>0.16662617934413593</c:v>
                </c:pt>
                <c:pt idx="842">
                  <c:v>0.16145190142827701</c:v>
                </c:pt>
                <c:pt idx="843">
                  <c:v>0.15615021869755497</c:v>
                </c:pt>
                <c:pt idx="844">
                  <c:v>0.15079637706385299</c:v>
                </c:pt>
                <c:pt idx="845">
                  <c:v>0.14549040158010623</c:v>
                </c:pt>
                <c:pt idx="846">
                  <c:v>0.14018899609169208</c:v>
                </c:pt>
                <c:pt idx="847">
                  <c:v>0.13478149488491009</c:v>
                </c:pt>
                <c:pt idx="848">
                  <c:v>0.12922186706182201</c:v>
                </c:pt>
                <c:pt idx="849">
                  <c:v>0.12354348356155306</c:v>
                </c:pt>
                <c:pt idx="850">
                  <c:v>0.11783511655591204</c:v>
                </c:pt>
                <c:pt idx="851">
                  <c:v>0.11224632996333204</c:v>
                </c:pt>
                <c:pt idx="852">
                  <c:v>0.10695001090846</c:v>
                </c:pt>
                <c:pt idx="853">
                  <c:v>0.10205515219054698</c:v>
                </c:pt>
                <c:pt idx="854">
                  <c:v>9.7583954205447743E-2</c:v>
                </c:pt>
                <c:pt idx="855">
                  <c:v>9.3552902970379548E-2</c:v>
                </c:pt>
                <c:pt idx="856">
                  <c:v>9.0048775423526781E-2</c:v>
                </c:pt>
                <c:pt idx="857">
                  <c:v>8.72000544900942E-2</c:v>
                </c:pt>
                <c:pt idx="858">
                  <c:v>8.5089799276217584E-2</c:v>
                </c:pt>
                <c:pt idx="859">
                  <c:v>8.3722073597496907E-2</c:v>
                </c:pt>
                <c:pt idx="860">
                  <c:v>8.3061824072639762E-2</c:v>
                </c:pt>
                <c:pt idx="861">
                  <c:v>8.3068494680188523E-2</c:v>
                </c:pt>
                <c:pt idx="862">
                  <c:v>8.3689100369894881E-2</c:v>
                </c:pt>
                <c:pt idx="863">
                  <c:v>8.485763376540105E-2</c:v>
                </c:pt>
                <c:pt idx="864">
                  <c:v>8.6508487909719628E-2</c:v>
                </c:pt>
                <c:pt idx="865">
                  <c:v>8.8564658443166591E-2</c:v>
                </c:pt>
                <c:pt idx="866">
                  <c:v>9.0933930756692385E-2</c:v>
                </c:pt>
                <c:pt idx="867">
                  <c:v>9.3565005784707195E-2</c:v>
                </c:pt>
                <c:pt idx="868">
                  <c:v>9.6478156587168601E-2</c:v>
                </c:pt>
                <c:pt idx="869">
                  <c:v>9.9673236381263797E-2</c:v>
                </c:pt>
                <c:pt idx="870">
                  <c:v>0.103031052559407</c:v>
                </c:pt>
                <c:pt idx="871">
                  <c:v>0.10638077870597104</c:v>
                </c:pt>
                <c:pt idx="872">
                  <c:v>0.109649167896554</c:v>
                </c:pt>
                <c:pt idx="873">
                  <c:v>0.112880544492486</c:v>
                </c:pt>
                <c:pt idx="874">
                  <c:v>0.11614595430553304</c:v>
                </c:pt>
                <c:pt idx="875">
                  <c:v>0.11950396630970396</c:v>
                </c:pt>
                <c:pt idx="876">
                  <c:v>0.12300688172962404</c:v>
                </c:pt>
                <c:pt idx="877">
                  <c:v>0.12665434543269899</c:v>
                </c:pt>
                <c:pt idx="878">
                  <c:v>0.13036090201870992</c:v>
                </c:pt>
                <c:pt idx="879">
                  <c:v>0.13404324249788813</c:v>
                </c:pt>
                <c:pt idx="880">
                  <c:v>0.13771597104845801</c:v>
                </c:pt>
                <c:pt idx="881">
                  <c:v>0.14144355345907908</c:v>
                </c:pt>
                <c:pt idx="882">
                  <c:v>0.14523800497195699</c:v>
                </c:pt>
                <c:pt idx="883">
                  <c:v>0.14905412640467797</c:v>
                </c:pt>
                <c:pt idx="884">
                  <c:v>0.15282644022644809</c:v>
                </c:pt>
                <c:pt idx="885">
                  <c:v>0.15645841818599424</c:v>
                </c:pt>
                <c:pt idx="886">
                  <c:v>0.15985356142144999</c:v>
                </c:pt>
                <c:pt idx="887">
                  <c:v>0.16302087945195493</c:v>
                </c:pt>
                <c:pt idx="888">
                  <c:v>0.166066968938724</c:v>
                </c:pt>
                <c:pt idx="889">
                  <c:v>0.16902064369859593</c:v>
                </c:pt>
                <c:pt idx="890">
                  <c:v>0.17174607821007601</c:v>
                </c:pt>
                <c:pt idx="891">
                  <c:v>0.17407642303183701</c:v>
                </c:pt>
                <c:pt idx="892">
                  <c:v>0.17593895553093017</c:v>
                </c:pt>
                <c:pt idx="893">
                  <c:v>0.17731662875809001</c:v>
                </c:pt>
                <c:pt idx="894">
                  <c:v>0.17822130193251201</c:v>
                </c:pt>
                <c:pt idx="895">
                  <c:v>0.17875605476931808</c:v>
                </c:pt>
                <c:pt idx="896">
                  <c:v>0.17906376177163699</c:v>
                </c:pt>
                <c:pt idx="897">
                  <c:v>0.17914691448717512</c:v>
                </c:pt>
                <c:pt idx="898">
                  <c:v>0.178855556951101</c:v>
                </c:pt>
                <c:pt idx="899">
                  <c:v>0.17810746605938299</c:v>
                </c:pt>
                <c:pt idx="900">
                  <c:v>0.17700903263156409</c:v>
                </c:pt>
                <c:pt idx="901">
                  <c:v>0.17571535375350808</c:v>
                </c:pt>
                <c:pt idx="902">
                  <c:v>0.17428625770668599</c:v>
                </c:pt>
                <c:pt idx="903">
                  <c:v>0.17272162828257592</c:v>
                </c:pt>
                <c:pt idx="904">
                  <c:v>0.17103586553011799</c:v>
                </c:pt>
                <c:pt idx="905">
                  <c:v>0.16925678465856001</c:v>
                </c:pt>
                <c:pt idx="906">
                  <c:v>0.167438670955285</c:v>
                </c:pt>
                <c:pt idx="907">
                  <c:v>0.16570663585427109</c:v>
                </c:pt>
                <c:pt idx="908">
                  <c:v>0.16421466057820408</c:v>
                </c:pt>
                <c:pt idx="909">
                  <c:v>0.16304264412036412</c:v>
                </c:pt>
                <c:pt idx="910">
                  <c:v>0.16219181548995393</c:v>
                </c:pt>
                <c:pt idx="911">
                  <c:v>0.16166917592255692</c:v>
                </c:pt>
                <c:pt idx="912">
                  <c:v>0.16149627178320008</c:v>
                </c:pt>
                <c:pt idx="913">
                  <c:v>0.16163080257193599</c:v>
                </c:pt>
                <c:pt idx="914">
                  <c:v>0.16195371897465785</c:v>
                </c:pt>
                <c:pt idx="915">
                  <c:v>0.162332757327595</c:v>
                </c:pt>
                <c:pt idx="916">
                  <c:v>0.16263863267761</c:v>
                </c:pt>
                <c:pt idx="917">
                  <c:v>0.16273431744139016</c:v>
                </c:pt>
                <c:pt idx="918">
                  <c:v>0.162550983970108</c:v>
                </c:pt>
                <c:pt idx="919">
                  <c:v>0.16214045782321701</c:v>
                </c:pt>
                <c:pt idx="920">
                  <c:v>0.16151872657119909</c:v>
                </c:pt>
                <c:pt idx="921">
                  <c:v>0.160476115684032</c:v>
                </c:pt>
                <c:pt idx="922">
                  <c:v>0.15869284076040213</c:v>
                </c:pt>
                <c:pt idx="923">
                  <c:v>0.15604846889597018</c:v>
                </c:pt>
                <c:pt idx="924">
                  <c:v>0.15267576168212699</c:v>
                </c:pt>
                <c:pt idx="925">
                  <c:v>0.14871799187929322</c:v>
                </c:pt>
                <c:pt idx="926">
                  <c:v>0.14419716972018001</c:v>
                </c:pt>
                <c:pt idx="927">
                  <c:v>0.139130015043026</c:v>
                </c:pt>
                <c:pt idx="928">
                  <c:v>0.13362651213472493</c:v>
                </c:pt>
                <c:pt idx="929">
                  <c:v>0.12783828235180408</c:v>
                </c:pt>
                <c:pt idx="930">
                  <c:v>0.12189783541709498</c:v>
                </c:pt>
                <c:pt idx="931">
                  <c:v>0.115916639341442</c:v>
                </c:pt>
                <c:pt idx="932">
                  <c:v>0.10998013305811007</c:v>
                </c:pt>
                <c:pt idx="933">
                  <c:v>0.10415061468153304</c:v>
                </c:pt>
                <c:pt idx="934">
                  <c:v>9.8513053854183644E-2</c:v>
                </c:pt>
                <c:pt idx="935">
                  <c:v>9.3182541382645506E-2</c:v>
                </c:pt>
                <c:pt idx="936">
                  <c:v>8.8228296200174444E-2</c:v>
                </c:pt>
                <c:pt idx="937">
                  <c:v>8.3625355471688756E-2</c:v>
                </c:pt>
                <c:pt idx="938">
                  <c:v>7.9315048649920103E-2</c:v>
                </c:pt>
                <c:pt idx="939">
                  <c:v>7.5281315564656962E-2</c:v>
                </c:pt>
                <c:pt idx="940">
                  <c:v>7.154238325207031E-2</c:v>
                </c:pt>
                <c:pt idx="941">
                  <c:v>6.8107198303440197E-2</c:v>
                </c:pt>
                <c:pt idx="942">
                  <c:v>6.4976270053022353E-2</c:v>
                </c:pt>
                <c:pt idx="943">
                  <c:v>6.2158580280991624E-2</c:v>
                </c:pt>
                <c:pt idx="944">
                  <c:v>5.9651804214543122E-2</c:v>
                </c:pt>
                <c:pt idx="945">
                  <c:v>5.7411689515850725E-2</c:v>
                </c:pt>
                <c:pt idx="946">
                  <c:v>5.5358955574414982E-2</c:v>
                </c:pt>
                <c:pt idx="947">
                  <c:v>5.3415944349420028E-2</c:v>
                </c:pt>
                <c:pt idx="948">
                  <c:v>5.1534292427539714E-2</c:v>
                </c:pt>
                <c:pt idx="949">
                  <c:v>4.9696275864028527E-2</c:v>
                </c:pt>
                <c:pt idx="950">
                  <c:v>4.7897229471908033E-2</c:v>
                </c:pt>
                <c:pt idx="951">
                  <c:v>4.6122314922579302E-2</c:v>
                </c:pt>
                <c:pt idx="952">
                  <c:v>4.4343300870195723E-2</c:v>
                </c:pt>
                <c:pt idx="953">
                  <c:v>4.2552768060336629E-2</c:v>
                </c:pt>
                <c:pt idx="954">
                  <c:v>4.0810121525850999E-2</c:v>
                </c:pt>
                <c:pt idx="955">
                  <c:v>3.9237265119212335E-2</c:v>
                </c:pt>
                <c:pt idx="956">
                  <c:v>3.7941419853849523E-2</c:v>
                </c:pt>
                <c:pt idx="957">
                  <c:v>3.6930798847560724E-2</c:v>
                </c:pt>
                <c:pt idx="958">
                  <c:v>3.6114163879835702E-2</c:v>
                </c:pt>
                <c:pt idx="959">
                  <c:v>3.5401031367912297E-2</c:v>
                </c:pt>
                <c:pt idx="960">
                  <c:v>3.4792721838286578E-2</c:v>
                </c:pt>
                <c:pt idx="961">
                  <c:v>3.4353550149889903E-2</c:v>
                </c:pt>
                <c:pt idx="962">
                  <c:v>3.4096800149556697E-2</c:v>
                </c:pt>
                <c:pt idx="963">
                  <c:v>3.394913001312181E-2</c:v>
                </c:pt>
                <c:pt idx="964">
                  <c:v>3.3845469494781601E-2</c:v>
                </c:pt>
                <c:pt idx="965">
                  <c:v>3.3814422944409998E-2</c:v>
                </c:pt>
                <c:pt idx="966">
                  <c:v>3.3928835268507394E-2</c:v>
                </c:pt>
                <c:pt idx="967">
                  <c:v>3.4206323567443221E-2</c:v>
                </c:pt>
                <c:pt idx="968">
                  <c:v>3.459542546476891E-2</c:v>
                </c:pt>
                <c:pt idx="969">
                  <c:v>3.5025189152944301E-2</c:v>
                </c:pt>
                <c:pt idx="970">
                  <c:v>3.5426262279330205E-2</c:v>
                </c:pt>
                <c:pt idx="971">
                  <c:v>3.57254831157598E-2</c:v>
                </c:pt>
                <c:pt idx="972">
                  <c:v>3.5868352294406297E-2</c:v>
                </c:pt>
                <c:pt idx="973">
                  <c:v>3.5852029760497797E-2</c:v>
                </c:pt>
                <c:pt idx="974">
                  <c:v>3.5725080333396178E-2</c:v>
                </c:pt>
                <c:pt idx="975">
                  <c:v>3.5558965916035599E-2</c:v>
                </c:pt>
                <c:pt idx="976">
                  <c:v>3.5414111536017111E-2</c:v>
                </c:pt>
                <c:pt idx="977">
                  <c:v>3.530206793072211E-2</c:v>
                </c:pt>
                <c:pt idx="978">
                  <c:v>3.5160967671261922E-2</c:v>
                </c:pt>
                <c:pt idx="979">
                  <c:v>3.4893290948952604E-2</c:v>
                </c:pt>
                <c:pt idx="980">
                  <c:v>3.4452776281965324E-2</c:v>
                </c:pt>
                <c:pt idx="981">
                  <c:v>3.3895227095314624E-2</c:v>
                </c:pt>
                <c:pt idx="982">
                  <c:v>3.33315621936019E-2</c:v>
                </c:pt>
                <c:pt idx="983">
                  <c:v>3.285155064431302E-2</c:v>
                </c:pt>
                <c:pt idx="984">
                  <c:v>3.2495946068697122E-2</c:v>
                </c:pt>
                <c:pt idx="985">
                  <c:v>3.2266783621340799E-2</c:v>
                </c:pt>
                <c:pt idx="986">
                  <c:v>3.2128798763505002E-2</c:v>
                </c:pt>
                <c:pt idx="987">
                  <c:v>3.2021987512606723E-2</c:v>
                </c:pt>
                <c:pt idx="988">
                  <c:v>3.1902553797897901E-2</c:v>
                </c:pt>
                <c:pt idx="989">
                  <c:v>3.1761248920350718E-2</c:v>
                </c:pt>
                <c:pt idx="990">
                  <c:v>3.1596901190433603E-2</c:v>
                </c:pt>
                <c:pt idx="991">
                  <c:v>3.141277128030831E-2</c:v>
                </c:pt>
                <c:pt idx="992">
                  <c:v>3.125317239047902E-2</c:v>
                </c:pt>
                <c:pt idx="993">
                  <c:v>3.1193114906333801E-2</c:v>
                </c:pt>
                <c:pt idx="994">
                  <c:v>3.126881316371561E-2</c:v>
                </c:pt>
                <c:pt idx="995">
                  <c:v>3.1448728340623518E-2</c:v>
                </c:pt>
                <c:pt idx="996">
                  <c:v>3.1686842302937515E-2</c:v>
                </c:pt>
                <c:pt idx="997">
                  <c:v>3.1974826787046322E-2</c:v>
                </c:pt>
                <c:pt idx="998">
                  <c:v>3.23218862482402E-2</c:v>
                </c:pt>
                <c:pt idx="999">
                  <c:v>3.2725657675871919E-2</c:v>
                </c:pt>
                <c:pt idx="1000">
                  <c:v>3.3193377198800014E-2</c:v>
                </c:pt>
                <c:pt idx="1001">
                  <c:v>3.3760856289886988E-2</c:v>
                </c:pt>
                <c:pt idx="1002">
                  <c:v>3.4462484324902787E-2</c:v>
                </c:pt>
                <c:pt idx="1003">
                  <c:v>3.5322938651636701E-2</c:v>
                </c:pt>
                <c:pt idx="1004">
                  <c:v>3.6365418963354205E-2</c:v>
                </c:pt>
                <c:pt idx="1005">
                  <c:v>3.7595114321657123E-2</c:v>
                </c:pt>
                <c:pt idx="1006">
                  <c:v>3.8935089451981299E-2</c:v>
                </c:pt>
                <c:pt idx="1007">
                  <c:v>4.0265228627027499E-2</c:v>
                </c:pt>
                <c:pt idx="1008">
                  <c:v>4.1535633240188628E-2</c:v>
                </c:pt>
                <c:pt idx="1009">
                  <c:v>4.2777998068749913E-2</c:v>
                </c:pt>
                <c:pt idx="1010">
                  <c:v>4.4005952800101326E-2</c:v>
                </c:pt>
                <c:pt idx="1011">
                  <c:v>4.5176872043597896E-2</c:v>
                </c:pt>
                <c:pt idx="1012">
                  <c:v>4.6250869593880951E-2</c:v>
                </c:pt>
                <c:pt idx="1013">
                  <c:v>4.7204877306238999E-2</c:v>
                </c:pt>
                <c:pt idx="1014">
                  <c:v>4.7968170177560887E-2</c:v>
                </c:pt>
                <c:pt idx="1015">
                  <c:v>4.8455682990998998E-2</c:v>
                </c:pt>
                <c:pt idx="1016">
                  <c:v>4.8689742043077168E-2</c:v>
                </c:pt>
                <c:pt idx="1017">
                  <c:v>4.8783526258739031E-2</c:v>
                </c:pt>
                <c:pt idx="1018">
                  <c:v>4.8791411689588025E-2</c:v>
                </c:pt>
                <c:pt idx="1019">
                  <c:v>4.8647671827390326E-2</c:v>
                </c:pt>
                <c:pt idx="1020">
                  <c:v>4.8299046425216895E-2</c:v>
                </c:pt>
                <c:pt idx="1021">
                  <c:v>4.7818769373692713E-2</c:v>
                </c:pt>
                <c:pt idx="1022">
                  <c:v>4.7324294274022634E-2</c:v>
                </c:pt>
                <c:pt idx="1023">
                  <c:v>4.6889030405085998E-2</c:v>
                </c:pt>
                <c:pt idx="1024">
                  <c:v>4.6602976734821326E-2</c:v>
                </c:pt>
                <c:pt idx="1025">
                  <c:v>4.6648912834543102E-2</c:v>
                </c:pt>
                <c:pt idx="1026">
                  <c:v>4.7160612985323751E-2</c:v>
                </c:pt>
                <c:pt idx="1027">
                  <c:v>4.8108909837254202E-2</c:v>
                </c:pt>
                <c:pt idx="1028">
                  <c:v>4.9441260947237241E-2</c:v>
                </c:pt>
                <c:pt idx="1029">
                  <c:v>5.1213834370418314E-2</c:v>
                </c:pt>
                <c:pt idx="1030">
                  <c:v>5.3499119344132498E-2</c:v>
                </c:pt>
                <c:pt idx="1031">
                  <c:v>5.6261436138462614E-2</c:v>
                </c:pt>
                <c:pt idx="1032">
                  <c:v>5.937208923179154E-2</c:v>
                </c:pt>
                <c:pt idx="1033">
                  <c:v>6.2627227948465439E-2</c:v>
                </c:pt>
                <c:pt idx="1034">
                  <c:v>6.5729391333098741E-2</c:v>
                </c:pt>
                <c:pt idx="1035">
                  <c:v>6.8375456340448199E-2</c:v>
                </c:pt>
                <c:pt idx="1036">
                  <c:v>7.0386369270894103E-2</c:v>
                </c:pt>
                <c:pt idx="1037">
                  <c:v>7.1681065212313405E-2</c:v>
                </c:pt>
                <c:pt idx="1038">
                  <c:v>7.2249125073202705E-2</c:v>
                </c:pt>
                <c:pt idx="1039">
                  <c:v>7.2210652037028741E-2</c:v>
                </c:pt>
                <c:pt idx="1040">
                  <c:v>7.1752563589168497E-2</c:v>
                </c:pt>
                <c:pt idx="1041">
                  <c:v>7.0984225128705197E-2</c:v>
                </c:pt>
                <c:pt idx="1042">
                  <c:v>6.9917898459123357E-2</c:v>
                </c:pt>
                <c:pt idx="1043">
                  <c:v>6.8547271758083519E-2</c:v>
                </c:pt>
                <c:pt idx="1044">
                  <c:v>6.6921956048181699E-2</c:v>
                </c:pt>
                <c:pt idx="1045">
                  <c:v>6.5228118764504253E-2</c:v>
                </c:pt>
                <c:pt idx="1046">
                  <c:v>6.375188935783932E-2</c:v>
                </c:pt>
                <c:pt idx="1047">
                  <c:v>6.2623262333043633E-2</c:v>
                </c:pt>
                <c:pt idx="1048">
                  <c:v>6.1696505984682098E-2</c:v>
                </c:pt>
                <c:pt idx="1049">
                  <c:v>6.0808580156093126E-2</c:v>
                </c:pt>
                <c:pt idx="1050">
                  <c:v>5.9991443212628129E-2</c:v>
                </c:pt>
                <c:pt idx="1051">
                  <c:v>5.9343432123909245E-2</c:v>
                </c:pt>
                <c:pt idx="1052">
                  <c:v>5.8779772608228614E-2</c:v>
                </c:pt>
                <c:pt idx="1053">
                  <c:v>5.8043963831888624E-2</c:v>
                </c:pt>
                <c:pt idx="1054">
                  <c:v>5.6913392738432197E-2</c:v>
                </c:pt>
                <c:pt idx="1055">
                  <c:v>5.5359781658330741E-2</c:v>
                </c:pt>
                <c:pt idx="1056">
                  <c:v>5.3574596095156996E-2</c:v>
                </c:pt>
                <c:pt idx="1057">
                  <c:v>5.1785943026408723E-2</c:v>
                </c:pt>
                <c:pt idx="1058">
                  <c:v>5.0077454234006828E-2</c:v>
                </c:pt>
                <c:pt idx="1059">
                  <c:v>4.8386795126237642E-2</c:v>
                </c:pt>
                <c:pt idx="1060">
                  <c:v>4.6613316355679703E-2</c:v>
                </c:pt>
                <c:pt idx="1061">
                  <c:v>4.4791638518443373E-2</c:v>
                </c:pt>
                <c:pt idx="1062">
                  <c:v>4.308741452153083E-2</c:v>
                </c:pt>
                <c:pt idx="1063">
                  <c:v>4.1620019005034398E-2</c:v>
                </c:pt>
                <c:pt idx="1064">
                  <c:v>4.0381056819337027E-2</c:v>
                </c:pt>
                <c:pt idx="1065">
                  <c:v>3.9358596495941284E-2</c:v>
                </c:pt>
                <c:pt idx="1066">
                  <c:v>3.8595763044832393E-2</c:v>
                </c:pt>
                <c:pt idx="1067">
                  <c:v>3.8042914471191812E-2</c:v>
                </c:pt>
                <c:pt idx="1068">
                  <c:v>3.7487854582372221E-2</c:v>
                </c:pt>
                <c:pt idx="1069">
                  <c:v>3.6820040053410406E-2</c:v>
                </c:pt>
                <c:pt idx="1070">
                  <c:v>3.63212641139787E-2</c:v>
                </c:pt>
                <c:pt idx="1071">
                  <c:v>3.6304658277325201E-2</c:v>
                </c:pt>
                <c:pt idx="1072">
                  <c:v>3.6630527936315299E-2</c:v>
                </c:pt>
                <c:pt idx="1073">
                  <c:v>3.7004131201096697E-2</c:v>
                </c:pt>
                <c:pt idx="1074">
                  <c:v>3.7359984190708594E-2</c:v>
                </c:pt>
                <c:pt idx="1075">
                  <c:v>3.7792343518824142E-2</c:v>
                </c:pt>
                <c:pt idx="1076">
                  <c:v>3.8367591919704E-2</c:v>
                </c:pt>
                <c:pt idx="1077">
                  <c:v>3.91287441025399E-2</c:v>
                </c:pt>
                <c:pt idx="1078">
                  <c:v>4.0167385908087598E-2</c:v>
                </c:pt>
                <c:pt idx="1079">
                  <c:v>4.1533943955127731E-2</c:v>
                </c:pt>
                <c:pt idx="1080">
                  <c:v>4.3111500190994287E-2</c:v>
                </c:pt>
                <c:pt idx="1081">
                  <c:v>4.48051479551601E-2</c:v>
                </c:pt>
                <c:pt idx="1082">
                  <c:v>4.6638923483204475E-2</c:v>
                </c:pt>
                <c:pt idx="1083">
                  <c:v>4.8587716927544225E-2</c:v>
                </c:pt>
                <c:pt idx="1084">
                  <c:v>5.0575662501703977E-2</c:v>
                </c:pt>
                <c:pt idx="1085">
                  <c:v>5.2714624704090447E-2</c:v>
                </c:pt>
                <c:pt idx="1086">
                  <c:v>5.5346448374701901E-2</c:v>
                </c:pt>
                <c:pt idx="1087">
                  <c:v>5.8595461982190428E-2</c:v>
                </c:pt>
                <c:pt idx="1088">
                  <c:v>6.2053714028788939E-2</c:v>
                </c:pt>
                <c:pt idx="1089">
                  <c:v>6.5348204930736176E-2</c:v>
                </c:pt>
                <c:pt idx="1090">
                  <c:v>6.8522098175570506E-2</c:v>
                </c:pt>
                <c:pt idx="1091">
                  <c:v>7.1734080716911133E-2</c:v>
                </c:pt>
                <c:pt idx="1092">
                  <c:v>7.5090278579761402E-2</c:v>
                </c:pt>
                <c:pt idx="1093">
                  <c:v>7.8596094042118064E-2</c:v>
                </c:pt>
                <c:pt idx="1094">
                  <c:v>8.2102811676005361E-2</c:v>
                </c:pt>
                <c:pt idx="1095">
                  <c:v>8.5338746915778196E-2</c:v>
                </c:pt>
                <c:pt idx="1096">
                  <c:v>8.811812800988976E-2</c:v>
                </c:pt>
                <c:pt idx="1097">
                  <c:v>9.0428298476532595E-2</c:v>
                </c:pt>
                <c:pt idx="1098">
                  <c:v>9.2270954168744104E-2</c:v>
                </c:pt>
                <c:pt idx="1099">
                  <c:v>9.3597507732009103E-2</c:v>
                </c:pt>
                <c:pt idx="1100">
                  <c:v>9.4385038807412794E-2</c:v>
                </c:pt>
                <c:pt idx="1101">
                  <c:v>9.4692155081987708E-2</c:v>
                </c:pt>
                <c:pt idx="1102">
                  <c:v>9.4523901721071557E-2</c:v>
                </c:pt>
                <c:pt idx="1103">
                  <c:v>9.3869503902157328E-2</c:v>
                </c:pt>
                <c:pt idx="1104">
                  <c:v>9.2795086102150356E-2</c:v>
                </c:pt>
                <c:pt idx="1105">
                  <c:v>9.1262604830491381E-2</c:v>
                </c:pt>
                <c:pt idx="1106">
                  <c:v>8.8861701292797524E-2</c:v>
                </c:pt>
                <c:pt idx="1107">
                  <c:v>8.5148538376770527E-2</c:v>
                </c:pt>
                <c:pt idx="1108">
                  <c:v>8.0840354687408106E-2</c:v>
                </c:pt>
                <c:pt idx="1109">
                  <c:v>7.735817067808258E-2</c:v>
                </c:pt>
                <c:pt idx="1110">
                  <c:v>7.4825376339467703E-2</c:v>
                </c:pt>
                <c:pt idx="1111">
                  <c:v>7.2672254035527142E-2</c:v>
                </c:pt>
                <c:pt idx="1112">
                  <c:v>7.0676002935231436E-2</c:v>
                </c:pt>
                <c:pt idx="1113">
                  <c:v>6.8778763429837103E-2</c:v>
                </c:pt>
                <c:pt idx="1114">
                  <c:v>6.6774876522898596E-2</c:v>
                </c:pt>
                <c:pt idx="1115">
                  <c:v>6.450590288710932E-2</c:v>
                </c:pt>
                <c:pt idx="1116">
                  <c:v>6.231030208500643E-2</c:v>
                </c:pt>
                <c:pt idx="1117">
                  <c:v>6.0697094150402128E-2</c:v>
                </c:pt>
                <c:pt idx="1118">
                  <c:v>5.9727520679809618E-2</c:v>
                </c:pt>
                <c:pt idx="1119">
                  <c:v>5.9151842892241499E-2</c:v>
                </c:pt>
                <c:pt idx="1120">
                  <c:v>5.8772714399696335E-2</c:v>
                </c:pt>
                <c:pt idx="1121">
                  <c:v>5.8528344571235687E-2</c:v>
                </c:pt>
                <c:pt idx="1122">
                  <c:v>5.8353382344575197E-2</c:v>
                </c:pt>
                <c:pt idx="1123">
                  <c:v>5.8193029920154314E-2</c:v>
                </c:pt>
                <c:pt idx="1124">
                  <c:v>5.8174780086687396E-2</c:v>
                </c:pt>
                <c:pt idx="1125">
                  <c:v>5.8437945263462472E-2</c:v>
                </c:pt>
                <c:pt idx="1126">
                  <c:v>5.8866448679998802E-2</c:v>
                </c:pt>
                <c:pt idx="1127">
                  <c:v>5.9292182289418634E-2</c:v>
                </c:pt>
                <c:pt idx="1128">
                  <c:v>5.9689782849181645E-2</c:v>
                </c:pt>
                <c:pt idx="1129">
                  <c:v>6.0113541186013225E-2</c:v>
                </c:pt>
                <c:pt idx="1130">
                  <c:v>6.0490072662034801E-2</c:v>
                </c:pt>
                <c:pt idx="1131">
                  <c:v>6.0646388681862153E-2</c:v>
                </c:pt>
                <c:pt idx="1132">
                  <c:v>6.0526064392059098E-2</c:v>
                </c:pt>
                <c:pt idx="1133">
                  <c:v>6.0238312115984169E-2</c:v>
                </c:pt>
                <c:pt idx="1134">
                  <c:v>5.9826429183247348E-2</c:v>
                </c:pt>
                <c:pt idx="1135">
                  <c:v>5.9126794048122461E-2</c:v>
                </c:pt>
                <c:pt idx="1136">
                  <c:v>5.7957767728629629E-2</c:v>
                </c:pt>
                <c:pt idx="1137">
                  <c:v>5.6245498952186314E-2</c:v>
                </c:pt>
                <c:pt idx="1138">
                  <c:v>5.3921668186882377E-2</c:v>
                </c:pt>
                <c:pt idx="1139">
                  <c:v>5.0687022924419012E-2</c:v>
                </c:pt>
                <c:pt idx="1140">
                  <c:v>4.6286547888846112E-2</c:v>
                </c:pt>
                <c:pt idx="1141">
                  <c:v>4.1109318826930002E-2</c:v>
                </c:pt>
                <c:pt idx="1142">
                  <c:v>3.5975628536865811E-2</c:v>
                </c:pt>
                <c:pt idx="1143">
                  <c:v>3.1294404787014299E-2</c:v>
                </c:pt>
                <c:pt idx="1144">
                  <c:v>2.6894508405356909E-2</c:v>
                </c:pt>
                <c:pt idx="1145">
                  <c:v>2.2416854992338479E-2</c:v>
                </c:pt>
                <c:pt idx="1146">
                  <c:v>1.76373878364127E-2</c:v>
                </c:pt>
                <c:pt idx="1147">
                  <c:v>1.2783637363608305E-2</c:v>
                </c:pt>
                <c:pt idx="1148">
                  <c:v>8.4817042511615755E-3</c:v>
                </c:pt>
                <c:pt idx="1149">
                  <c:v>5.0557963012067804E-3</c:v>
                </c:pt>
                <c:pt idx="1150">
                  <c:v>2.2706389669569014E-3</c:v>
                </c:pt>
                <c:pt idx="1151">
                  <c:v>-1.1822545924200507E-4</c:v>
                </c:pt>
                <c:pt idx="1152">
                  <c:v>-2.1297264899828913E-3</c:v>
                </c:pt>
                <c:pt idx="1153">
                  <c:v>-3.8038522100172201E-3</c:v>
                </c:pt>
                <c:pt idx="1154">
                  <c:v>-5.2848541573835596E-3</c:v>
                </c:pt>
                <c:pt idx="1155">
                  <c:v>-6.6413722962921432E-3</c:v>
                </c:pt>
                <c:pt idx="1156">
                  <c:v>-7.8186543466367605E-3</c:v>
                </c:pt>
                <c:pt idx="1157">
                  <c:v>-8.824046997733875E-3</c:v>
                </c:pt>
                <c:pt idx="1158">
                  <c:v>-9.6599728565376526E-3</c:v>
                </c:pt>
                <c:pt idx="1159">
                  <c:v>-1.0270533465390801E-2</c:v>
                </c:pt>
                <c:pt idx="1160">
                  <c:v>-1.0761253897468008E-2</c:v>
                </c:pt>
                <c:pt idx="1161">
                  <c:v>-1.1257520278191701E-2</c:v>
                </c:pt>
                <c:pt idx="1162">
                  <c:v>-1.17660961259474E-2</c:v>
                </c:pt>
                <c:pt idx="1163">
                  <c:v>-1.2175758641737011E-2</c:v>
                </c:pt>
                <c:pt idx="1164">
                  <c:v>-1.24053136764837E-2</c:v>
                </c:pt>
                <c:pt idx="1165">
                  <c:v>-1.2509536808603399E-2</c:v>
                </c:pt>
                <c:pt idx="1166">
                  <c:v>-1.2653385793218508E-2</c:v>
                </c:pt>
                <c:pt idx="1167">
                  <c:v>-1.2935964977779992E-2</c:v>
                </c:pt>
                <c:pt idx="1168">
                  <c:v>-1.3306181323923007E-2</c:v>
                </c:pt>
                <c:pt idx="1169">
                  <c:v>-1.3671166221012106E-2</c:v>
                </c:pt>
                <c:pt idx="1170">
                  <c:v>-1.3993538270223201E-2</c:v>
                </c:pt>
                <c:pt idx="1171">
                  <c:v>-1.41843146020562E-2</c:v>
                </c:pt>
                <c:pt idx="1172">
                  <c:v>-1.4163028634306006E-2</c:v>
                </c:pt>
                <c:pt idx="1173">
                  <c:v>-1.4046067551397798E-2</c:v>
                </c:pt>
                <c:pt idx="1174">
                  <c:v>-1.4040547338947103E-2</c:v>
                </c:pt>
                <c:pt idx="1175">
                  <c:v>-1.4198355072863898E-2</c:v>
                </c:pt>
                <c:pt idx="1176">
                  <c:v>-1.4399851764122401E-2</c:v>
                </c:pt>
                <c:pt idx="1177">
                  <c:v>-1.4571381192658401E-2</c:v>
                </c:pt>
                <c:pt idx="1178">
                  <c:v>-1.4754213460945298E-2</c:v>
                </c:pt>
                <c:pt idx="1179">
                  <c:v>-1.4916029861618406E-2</c:v>
                </c:pt>
                <c:pt idx="1180">
                  <c:v>-1.4931459466658708E-2</c:v>
                </c:pt>
                <c:pt idx="1181">
                  <c:v>-1.4774771593297801E-2</c:v>
                </c:pt>
                <c:pt idx="1182">
                  <c:v>-1.4618046825750892E-2</c:v>
                </c:pt>
                <c:pt idx="1183">
                  <c:v>-1.4680886185588306E-2</c:v>
                </c:pt>
                <c:pt idx="1184">
                  <c:v>-1.49360417092317E-2</c:v>
                </c:pt>
                <c:pt idx="1185">
                  <c:v>-1.51073869969736E-2</c:v>
                </c:pt>
                <c:pt idx="1186">
                  <c:v>-1.5115217294582105E-2</c:v>
                </c:pt>
                <c:pt idx="1187">
                  <c:v>-1.5123202664273401E-2</c:v>
                </c:pt>
                <c:pt idx="1188">
                  <c:v>-1.5208521211305616E-2</c:v>
                </c:pt>
                <c:pt idx="1189">
                  <c:v>-1.5284079756803209E-2</c:v>
                </c:pt>
                <c:pt idx="1190">
                  <c:v>-1.53355904544221E-2</c:v>
                </c:pt>
                <c:pt idx="1191">
                  <c:v>-1.5422332445468506E-2</c:v>
                </c:pt>
                <c:pt idx="1192">
                  <c:v>-1.5466069434777007E-2</c:v>
                </c:pt>
                <c:pt idx="1193">
                  <c:v>-1.5462997919792399E-2</c:v>
                </c:pt>
                <c:pt idx="1194">
                  <c:v>-1.5504708482447307E-2</c:v>
                </c:pt>
                <c:pt idx="1195">
                  <c:v>-1.5596198761233205E-2</c:v>
                </c:pt>
                <c:pt idx="1196">
                  <c:v>-1.5621923448982913E-2</c:v>
                </c:pt>
                <c:pt idx="1197">
                  <c:v>-1.5540143043521101E-2</c:v>
                </c:pt>
                <c:pt idx="1198">
                  <c:v>-1.5428041281492401E-2</c:v>
                </c:pt>
                <c:pt idx="1199">
                  <c:v>-1.53715888301913E-2</c:v>
                </c:pt>
                <c:pt idx="1200">
                  <c:v>-1.5404598215368119E-2</c:v>
                </c:pt>
                <c:pt idx="1201">
                  <c:v>-1.5537240791841692E-2</c:v>
                </c:pt>
                <c:pt idx="1202">
                  <c:v>-1.5733805584206003E-2</c:v>
                </c:pt>
                <c:pt idx="1203">
                  <c:v>-1.58993214569749E-2</c:v>
                </c:pt>
                <c:pt idx="1204">
                  <c:v>-1.5879978512548701E-2</c:v>
                </c:pt>
                <c:pt idx="1205">
                  <c:v>-1.5676933833727699E-2</c:v>
                </c:pt>
                <c:pt idx="1206">
                  <c:v>-1.55176117224687E-2</c:v>
                </c:pt>
                <c:pt idx="1207">
                  <c:v>-1.5528168779139305E-2</c:v>
                </c:pt>
                <c:pt idx="1208">
                  <c:v>-1.5548103431788803E-2</c:v>
                </c:pt>
                <c:pt idx="1209">
                  <c:v>-1.5430817973768999E-2</c:v>
                </c:pt>
                <c:pt idx="1210">
                  <c:v>-1.5401463386890003E-2</c:v>
                </c:pt>
                <c:pt idx="1211">
                  <c:v>-1.5494948394054698E-2</c:v>
                </c:pt>
                <c:pt idx="1212">
                  <c:v>-1.5536119837729999E-2</c:v>
                </c:pt>
                <c:pt idx="1213">
                  <c:v>-1.5571953324374098E-2</c:v>
                </c:pt>
                <c:pt idx="1214">
                  <c:v>-1.5626595100093302E-2</c:v>
                </c:pt>
                <c:pt idx="1215">
                  <c:v>-1.5650015527553001E-2</c:v>
                </c:pt>
                <c:pt idx="1216">
                  <c:v>-1.5612714556157301E-2</c:v>
                </c:pt>
                <c:pt idx="1217">
                  <c:v>-1.5567374825552307E-2</c:v>
                </c:pt>
                <c:pt idx="1218">
                  <c:v>-1.5568104998420606E-2</c:v>
                </c:pt>
                <c:pt idx="1219">
                  <c:v>-1.56286011229088E-2</c:v>
                </c:pt>
                <c:pt idx="1220">
                  <c:v>-1.5672803262960115E-2</c:v>
                </c:pt>
                <c:pt idx="1221">
                  <c:v>-1.5601698265657512E-2</c:v>
                </c:pt>
                <c:pt idx="1222">
                  <c:v>-1.5429531151800903E-2</c:v>
                </c:pt>
                <c:pt idx="1223">
                  <c:v>-1.53271483139297E-2</c:v>
                </c:pt>
                <c:pt idx="1224">
                  <c:v>-1.540353969893762E-2</c:v>
                </c:pt>
                <c:pt idx="1225">
                  <c:v>-1.5547884744300213E-2</c:v>
                </c:pt>
                <c:pt idx="1226">
                  <c:v>-1.5534177810459801E-2</c:v>
                </c:pt>
                <c:pt idx="1227">
                  <c:v>-1.5279585205860712E-2</c:v>
                </c:pt>
                <c:pt idx="1228">
                  <c:v>-1.4929081450577801E-2</c:v>
                </c:pt>
                <c:pt idx="1229">
                  <c:v>-1.4661188191183807E-2</c:v>
                </c:pt>
                <c:pt idx="1230">
                  <c:v>-1.45505417964848E-2</c:v>
                </c:pt>
                <c:pt idx="1231">
                  <c:v>-1.4548796556932E-2</c:v>
                </c:pt>
                <c:pt idx="1232">
                  <c:v>-1.4570907983793893E-2</c:v>
                </c:pt>
                <c:pt idx="1233">
                  <c:v>-1.4595129609489308E-2</c:v>
                </c:pt>
                <c:pt idx="1234">
                  <c:v>-1.4623537467075601E-2</c:v>
                </c:pt>
                <c:pt idx="1235">
                  <c:v>-1.462442586746261E-2</c:v>
                </c:pt>
                <c:pt idx="1236">
                  <c:v>-1.45513068363079E-2</c:v>
                </c:pt>
                <c:pt idx="1237">
                  <c:v>-1.4411535376763306E-2</c:v>
                </c:pt>
                <c:pt idx="1238">
                  <c:v>-1.4242648319283903E-2</c:v>
                </c:pt>
                <c:pt idx="1239">
                  <c:v>-1.4084505472757901E-2</c:v>
                </c:pt>
                <c:pt idx="1240">
                  <c:v>-1.3921449146350209E-2</c:v>
                </c:pt>
                <c:pt idx="1241">
                  <c:v>-1.3702192887347303E-2</c:v>
                </c:pt>
                <c:pt idx="1242">
                  <c:v>-1.3432360838383501E-2</c:v>
                </c:pt>
                <c:pt idx="1243">
                  <c:v>-1.3186161062028707E-2</c:v>
                </c:pt>
                <c:pt idx="1244">
                  <c:v>-1.3003431351903006E-2</c:v>
                </c:pt>
                <c:pt idx="1245">
                  <c:v>-1.2827486165393899E-2</c:v>
                </c:pt>
                <c:pt idx="1246">
                  <c:v>-1.25892261762379E-2</c:v>
                </c:pt>
                <c:pt idx="1247">
                  <c:v>-1.2301583901757503E-2</c:v>
                </c:pt>
                <c:pt idx="1248">
                  <c:v>-1.2017057560336199E-2</c:v>
                </c:pt>
                <c:pt idx="1249">
                  <c:v>-1.1735517234508407E-2</c:v>
                </c:pt>
                <c:pt idx="1250">
                  <c:v>-1.14163164055778E-2</c:v>
                </c:pt>
                <c:pt idx="1251">
                  <c:v>-1.10374046034547E-2</c:v>
                </c:pt>
                <c:pt idx="1252">
                  <c:v>-1.0607003448114506E-2</c:v>
                </c:pt>
                <c:pt idx="1253">
                  <c:v>-1.0149437317660506E-2</c:v>
                </c:pt>
                <c:pt idx="1254">
                  <c:v>-9.7107634118085394E-3</c:v>
                </c:pt>
                <c:pt idx="1255">
                  <c:v>-9.3359357877207463E-3</c:v>
                </c:pt>
                <c:pt idx="1256">
                  <c:v>-8.9972400378077865E-3</c:v>
                </c:pt>
                <c:pt idx="1257">
                  <c:v>-8.6060764324256186E-3</c:v>
                </c:pt>
                <c:pt idx="1258">
                  <c:v>-8.1193914374049249E-3</c:v>
                </c:pt>
                <c:pt idx="1259">
                  <c:v>-7.6021563529904395E-3</c:v>
                </c:pt>
                <c:pt idx="1260">
                  <c:v>-7.1417320101558913E-3</c:v>
                </c:pt>
                <c:pt idx="1261">
                  <c:v>-6.6813672087469014E-3</c:v>
                </c:pt>
                <c:pt idx="1262">
                  <c:v>-6.10799788325789E-3</c:v>
                </c:pt>
                <c:pt idx="1263">
                  <c:v>-5.4643422839513256E-3</c:v>
                </c:pt>
                <c:pt idx="1264">
                  <c:v>-4.9322654787826766E-3</c:v>
                </c:pt>
                <c:pt idx="1265">
                  <c:v>-4.5738778429469402E-3</c:v>
                </c:pt>
                <c:pt idx="1266">
                  <c:v>-4.2062609770932031E-3</c:v>
                </c:pt>
                <c:pt idx="1267">
                  <c:v>-3.5747971456623344E-3</c:v>
                </c:pt>
                <c:pt idx="1268">
                  <c:v>-2.6373213255541615E-3</c:v>
                </c:pt>
                <c:pt idx="1269">
                  <c:v>-1.6014658300633807E-3</c:v>
                </c:pt>
                <c:pt idx="1270">
                  <c:v>-6.9866043708000135E-4</c:v>
                </c:pt>
                <c:pt idx="1271">
                  <c:v>-2.0634174216382913E-5</c:v>
                </c:pt>
                <c:pt idx="1272">
                  <c:v>5.2115999064672501E-4</c:v>
                </c:pt>
                <c:pt idx="1273">
                  <c:v>1.1135964764232801E-3</c:v>
                </c:pt>
                <c:pt idx="1274">
                  <c:v>1.8684370312409514E-3</c:v>
                </c:pt>
                <c:pt idx="1275">
                  <c:v>2.7091467752082812E-3</c:v>
                </c:pt>
                <c:pt idx="1276">
                  <c:v>3.51264378261118E-3</c:v>
                </c:pt>
                <c:pt idx="1277">
                  <c:v>4.2985808783364545E-3</c:v>
                </c:pt>
                <c:pt idx="1278">
                  <c:v>5.1367789481797724E-3</c:v>
                </c:pt>
                <c:pt idx="1279">
                  <c:v>5.9942909236596655E-3</c:v>
                </c:pt>
                <c:pt idx="1280">
                  <c:v>6.7808903626474003E-3</c:v>
                </c:pt>
                <c:pt idx="1281">
                  <c:v>7.5216484531042153E-3</c:v>
                </c:pt>
                <c:pt idx="1282">
                  <c:v>8.2841471274155403E-3</c:v>
                </c:pt>
                <c:pt idx="1283">
                  <c:v>9.0393758410627408E-3</c:v>
                </c:pt>
                <c:pt idx="1284">
                  <c:v>9.7394898762461907E-3</c:v>
                </c:pt>
                <c:pt idx="1285">
                  <c:v>1.0453942710208598E-2</c:v>
                </c:pt>
                <c:pt idx="1286">
                  <c:v>1.1249329939391001E-2</c:v>
                </c:pt>
                <c:pt idx="1287">
                  <c:v>1.1999407047850607E-2</c:v>
                </c:pt>
                <c:pt idx="1288">
                  <c:v>1.2587710746668507E-2</c:v>
                </c:pt>
                <c:pt idx="1289">
                  <c:v>1.3014456556502E-2</c:v>
                </c:pt>
                <c:pt idx="1290">
                  <c:v>1.3343690601114205E-2</c:v>
                </c:pt>
                <c:pt idx="1291">
                  <c:v>1.3589382069950601E-2</c:v>
                </c:pt>
                <c:pt idx="1292">
                  <c:v>1.3747425315023215E-2</c:v>
                </c:pt>
                <c:pt idx="1293">
                  <c:v>1.38773967613592E-2</c:v>
                </c:pt>
                <c:pt idx="1294">
                  <c:v>1.4094963374287499E-2</c:v>
                </c:pt>
                <c:pt idx="1295">
                  <c:v>1.4443676405641299E-2</c:v>
                </c:pt>
                <c:pt idx="1296">
                  <c:v>1.4815848270060201E-2</c:v>
                </c:pt>
                <c:pt idx="1297">
                  <c:v>1.5155326242708206E-2</c:v>
                </c:pt>
                <c:pt idx="1298">
                  <c:v>1.5581902332832307E-2</c:v>
                </c:pt>
                <c:pt idx="1299">
                  <c:v>1.6069122368425309E-2</c:v>
                </c:pt>
                <c:pt idx="1300">
                  <c:v>1.63557163121562E-2</c:v>
                </c:pt>
                <c:pt idx="1301">
                  <c:v>1.6350162824045E-2</c:v>
                </c:pt>
                <c:pt idx="1302">
                  <c:v>1.6359622734530802E-2</c:v>
                </c:pt>
                <c:pt idx="1303">
                  <c:v>1.6767608641374211E-2</c:v>
                </c:pt>
                <c:pt idx="1304">
                  <c:v>1.7562518330159503E-2</c:v>
                </c:pt>
                <c:pt idx="1305">
                  <c:v>1.8613323610374502E-2</c:v>
                </c:pt>
                <c:pt idx="1306">
                  <c:v>1.9740156971098002E-2</c:v>
                </c:pt>
                <c:pt idx="1307">
                  <c:v>2.0661509067816202E-2</c:v>
                </c:pt>
                <c:pt idx="1308">
                  <c:v>2.1339468136486198E-2</c:v>
                </c:pt>
                <c:pt idx="1309">
                  <c:v>2.1964599296069285E-2</c:v>
                </c:pt>
                <c:pt idx="1310">
                  <c:v>2.2724343907625916E-2</c:v>
                </c:pt>
                <c:pt idx="1311">
                  <c:v>2.3590790338306786E-2</c:v>
                </c:pt>
                <c:pt idx="1312">
                  <c:v>2.4397790973999911E-2</c:v>
                </c:pt>
                <c:pt idx="1313">
                  <c:v>2.514820329382551E-2</c:v>
                </c:pt>
                <c:pt idx="1314">
                  <c:v>2.6069274226989212E-2</c:v>
                </c:pt>
                <c:pt idx="1315">
                  <c:v>2.7207658687951324E-2</c:v>
                </c:pt>
                <c:pt idx="1316">
                  <c:v>2.8334125067943011E-2</c:v>
                </c:pt>
                <c:pt idx="1317">
                  <c:v>2.9387611197800902E-2</c:v>
                </c:pt>
                <c:pt idx="1318">
                  <c:v>3.0570957351150802E-2</c:v>
                </c:pt>
                <c:pt idx="1319">
                  <c:v>3.2066198296601699E-2</c:v>
                </c:pt>
                <c:pt idx="1320">
                  <c:v>3.3840492058181598E-2</c:v>
                </c:pt>
                <c:pt idx="1321">
                  <c:v>3.5845313641542212E-2</c:v>
                </c:pt>
                <c:pt idx="1322">
                  <c:v>3.8081806766891324E-2</c:v>
                </c:pt>
                <c:pt idx="1323">
                  <c:v>4.039707801204645E-2</c:v>
                </c:pt>
                <c:pt idx="1324">
                  <c:v>4.2696298970103443E-2</c:v>
                </c:pt>
                <c:pt idx="1325">
                  <c:v>4.5303394935912358E-2</c:v>
                </c:pt>
                <c:pt idx="1326">
                  <c:v>4.86290160024236E-2</c:v>
                </c:pt>
                <c:pt idx="1327">
                  <c:v>5.248936076847216E-2</c:v>
                </c:pt>
                <c:pt idx="1328">
                  <c:v>5.6433611213643951E-2</c:v>
                </c:pt>
                <c:pt idx="1329">
                  <c:v>6.057883346637747E-2</c:v>
                </c:pt>
                <c:pt idx="1330">
                  <c:v>6.5322482894990139E-2</c:v>
                </c:pt>
                <c:pt idx="1331">
                  <c:v>7.0560551319210921E-2</c:v>
                </c:pt>
                <c:pt idx="1332">
                  <c:v>7.584822465174694E-2</c:v>
                </c:pt>
                <c:pt idx="1333">
                  <c:v>8.1576849002714044E-2</c:v>
                </c:pt>
                <c:pt idx="1334">
                  <c:v>8.9311996003703403E-2</c:v>
                </c:pt>
                <c:pt idx="1335">
                  <c:v>9.9461868849314294E-2</c:v>
                </c:pt>
                <c:pt idx="1336">
                  <c:v>0.10969936477347504</c:v>
                </c:pt>
                <c:pt idx="1337">
                  <c:v>0.11891103087082</c:v>
                </c:pt>
                <c:pt idx="1338">
                  <c:v>0.128172284315479</c:v>
                </c:pt>
                <c:pt idx="1339">
                  <c:v>0.13847170742263501</c:v>
                </c:pt>
                <c:pt idx="1340">
                  <c:v>0.14995916858290917</c:v>
                </c:pt>
                <c:pt idx="1341">
                  <c:v>0.1621633780449819</c:v>
                </c:pt>
                <c:pt idx="1342">
                  <c:v>0.17436714157213024</c:v>
                </c:pt>
                <c:pt idx="1343">
                  <c:v>0.18584881400474201</c:v>
                </c:pt>
                <c:pt idx="1344">
                  <c:v>0.19648527747785899</c:v>
                </c:pt>
                <c:pt idx="1345">
                  <c:v>0.20734250296649112</c:v>
                </c:pt>
                <c:pt idx="1346">
                  <c:v>0.21961060586202116</c:v>
                </c:pt>
                <c:pt idx="1347">
                  <c:v>0.23204238599578408</c:v>
                </c:pt>
                <c:pt idx="1348">
                  <c:v>0.24208762295882691</c:v>
                </c:pt>
                <c:pt idx="1349">
                  <c:v>0.24951143469217121</c:v>
                </c:pt>
                <c:pt idx="1350">
                  <c:v>0.25593881386574724</c:v>
                </c:pt>
                <c:pt idx="1351">
                  <c:v>0.26245352805009381</c:v>
                </c:pt>
                <c:pt idx="1352">
                  <c:v>0.26854233072856493</c:v>
                </c:pt>
                <c:pt idx="1353">
                  <c:v>0.27362013857495598</c:v>
                </c:pt>
                <c:pt idx="1354">
                  <c:v>0.27756994386389616</c:v>
                </c:pt>
                <c:pt idx="1355">
                  <c:v>0.28014453879219081</c:v>
                </c:pt>
                <c:pt idx="1356">
                  <c:v>0.28132620127298047</c:v>
                </c:pt>
                <c:pt idx="1357">
                  <c:v>0.28196451128721933</c:v>
                </c:pt>
                <c:pt idx="1358">
                  <c:v>0.28290409954708418</c:v>
                </c:pt>
                <c:pt idx="1359">
                  <c:v>0.28402876459704146</c:v>
                </c:pt>
                <c:pt idx="1360">
                  <c:v>0.28496781682719402</c:v>
                </c:pt>
                <c:pt idx="1361">
                  <c:v>0.28581496066617318</c:v>
                </c:pt>
                <c:pt idx="1362">
                  <c:v>0.28685065451959502</c:v>
                </c:pt>
                <c:pt idx="1363">
                  <c:v>0.28802759366643116</c:v>
                </c:pt>
                <c:pt idx="1364">
                  <c:v>0.289106892443172</c:v>
                </c:pt>
                <c:pt idx="1365">
                  <c:v>0.29000408713285841</c:v>
                </c:pt>
                <c:pt idx="1366">
                  <c:v>0.29054130925797517</c:v>
                </c:pt>
                <c:pt idx="1367">
                  <c:v>0.29005538941752601</c:v>
                </c:pt>
                <c:pt idx="1368">
                  <c:v>0.28813500139761616</c:v>
                </c:pt>
                <c:pt idx="1369">
                  <c:v>0.28572347337397624</c:v>
                </c:pt>
                <c:pt idx="1370">
                  <c:v>0.28383780470944425</c:v>
                </c:pt>
                <c:pt idx="1371">
                  <c:v>0.28201930930983632</c:v>
                </c:pt>
                <c:pt idx="1372">
                  <c:v>0.27918504324081217</c:v>
                </c:pt>
                <c:pt idx="1373">
                  <c:v>0.27469356428684316</c:v>
                </c:pt>
                <c:pt idx="1374">
                  <c:v>0.26859611438736197</c:v>
                </c:pt>
                <c:pt idx="1375">
                  <c:v>0.2613647013106814</c:v>
                </c:pt>
                <c:pt idx="1376">
                  <c:v>0.25342490592601224</c:v>
                </c:pt>
                <c:pt idx="1377">
                  <c:v>0.244823984265502</c:v>
                </c:pt>
                <c:pt idx="1378">
                  <c:v>0.23522753839556201</c:v>
                </c:pt>
                <c:pt idx="1379">
                  <c:v>0.224435956973702</c:v>
                </c:pt>
                <c:pt idx="1380">
                  <c:v>0.21297255479012508</c:v>
                </c:pt>
                <c:pt idx="1381">
                  <c:v>0.20175388345658199</c:v>
                </c:pt>
                <c:pt idx="1382">
                  <c:v>0.190675783035024</c:v>
                </c:pt>
                <c:pt idx="1383">
                  <c:v>0.17779277344759808</c:v>
                </c:pt>
                <c:pt idx="1384">
                  <c:v>0.16104737378079012</c:v>
                </c:pt>
                <c:pt idx="1385">
                  <c:v>0.14272138741950799</c:v>
                </c:pt>
                <c:pt idx="1386">
                  <c:v>0.128019844713915</c:v>
                </c:pt>
                <c:pt idx="1387">
                  <c:v>0.11744135554377598</c:v>
                </c:pt>
                <c:pt idx="1388">
                  <c:v>0.10789126058726908</c:v>
                </c:pt>
                <c:pt idx="1389">
                  <c:v>9.6994112020407627E-2</c:v>
                </c:pt>
                <c:pt idx="1390">
                  <c:v>8.4663979515561955E-2</c:v>
                </c:pt>
                <c:pt idx="1391">
                  <c:v>7.2664461126790439E-2</c:v>
                </c:pt>
                <c:pt idx="1392">
                  <c:v>6.22111789307844E-2</c:v>
                </c:pt>
                <c:pt idx="1393">
                  <c:v>5.2965760461223498E-2</c:v>
                </c:pt>
                <c:pt idx="1394">
                  <c:v>4.4386731212338972E-2</c:v>
                </c:pt>
                <c:pt idx="1395">
                  <c:v>3.6567702849403812E-2</c:v>
                </c:pt>
                <c:pt idx="1396">
                  <c:v>2.9743887216361314E-2</c:v>
                </c:pt>
                <c:pt idx="1397">
                  <c:v>2.37922413031708E-2</c:v>
                </c:pt>
                <c:pt idx="1398">
                  <c:v>1.841685496406751E-2</c:v>
                </c:pt>
                <c:pt idx="1399">
                  <c:v>1.3469171713178114E-2</c:v>
                </c:pt>
                <c:pt idx="1400">
                  <c:v>8.8950079009999621E-3</c:v>
                </c:pt>
                <c:pt idx="1401">
                  <c:v>4.7196616071032453E-3</c:v>
                </c:pt>
                <c:pt idx="1402">
                  <c:v>1.1841793609488319E-3</c:v>
                </c:pt>
                <c:pt idx="1403">
                  <c:v>-1.4981163034684106E-3</c:v>
                </c:pt>
                <c:pt idx="1404">
                  <c:v>-3.4986171195279213E-3</c:v>
                </c:pt>
                <c:pt idx="1405">
                  <c:v>-5.2355986225065525E-3</c:v>
                </c:pt>
                <c:pt idx="1406">
                  <c:v>-6.9640284590333232E-3</c:v>
                </c:pt>
                <c:pt idx="1407">
                  <c:v>-8.6350858503934161E-3</c:v>
                </c:pt>
                <c:pt idx="1408">
                  <c:v>-1.0060434935763606E-2</c:v>
                </c:pt>
                <c:pt idx="1409">
                  <c:v>-1.1172255692848406E-2</c:v>
                </c:pt>
                <c:pt idx="1410">
                  <c:v>-1.2029671639086607E-2</c:v>
                </c:pt>
                <c:pt idx="1411">
                  <c:v>-1.27086731300454E-2</c:v>
                </c:pt>
                <c:pt idx="1412">
                  <c:v>-1.3311409851995701E-2</c:v>
                </c:pt>
                <c:pt idx="1413">
                  <c:v>-1.3928095403851901E-2</c:v>
                </c:pt>
                <c:pt idx="1414">
                  <c:v>-1.4569612759602899E-2</c:v>
                </c:pt>
                <c:pt idx="1415">
                  <c:v>-1.51814635656042E-2</c:v>
                </c:pt>
                <c:pt idx="1416">
                  <c:v>-1.5746227364438901E-2</c:v>
                </c:pt>
                <c:pt idx="1417">
                  <c:v>-1.625582462882711E-2</c:v>
                </c:pt>
                <c:pt idx="1418">
                  <c:v>-1.66856467702532E-2</c:v>
                </c:pt>
                <c:pt idx="1419">
                  <c:v>-1.7039045542915701E-2</c:v>
                </c:pt>
                <c:pt idx="1420">
                  <c:v>-1.74169486219782E-2</c:v>
                </c:pt>
                <c:pt idx="1421">
                  <c:v>-1.7931633651974799E-2</c:v>
                </c:pt>
                <c:pt idx="1422">
                  <c:v>-1.8537902288626701E-2</c:v>
                </c:pt>
                <c:pt idx="1423">
                  <c:v>-1.9008004232785612E-2</c:v>
                </c:pt>
                <c:pt idx="1424">
                  <c:v>-1.9204677595028311E-2</c:v>
                </c:pt>
                <c:pt idx="1425">
                  <c:v>-1.9290303680533409E-2</c:v>
                </c:pt>
                <c:pt idx="1426">
                  <c:v>-1.9455594455602309E-2</c:v>
                </c:pt>
                <c:pt idx="1427">
                  <c:v>-1.9690899752758312E-2</c:v>
                </c:pt>
                <c:pt idx="1428">
                  <c:v>-1.9916792925990499E-2</c:v>
                </c:pt>
                <c:pt idx="1429">
                  <c:v>-2.0147188451183202E-2</c:v>
                </c:pt>
                <c:pt idx="1430">
                  <c:v>-2.0418552811356998E-2</c:v>
                </c:pt>
                <c:pt idx="1431">
                  <c:v>-2.0676962518845023E-2</c:v>
                </c:pt>
                <c:pt idx="1432">
                  <c:v>-2.0823634104564899E-2</c:v>
                </c:pt>
                <c:pt idx="1433">
                  <c:v>-2.0845154246670099E-2</c:v>
                </c:pt>
                <c:pt idx="1434">
                  <c:v>-2.0816133398999289E-2</c:v>
                </c:pt>
                <c:pt idx="1435">
                  <c:v>-2.0782832180060513E-2</c:v>
                </c:pt>
                <c:pt idx="1436">
                  <c:v>-2.0796623067343301E-2</c:v>
                </c:pt>
                <c:pt idx="1437">
                  <c:v>-2.0892813103343715E-2</c:v>
                </c:pt>
                <c:pt idx="1438">
                  <c:v>-2.1060069406102506E-2</c:v>
                </c:pt>
                <c:pt idx="1439">
                  <c:v>-2.1270865019100221E-2</c:v>
                </c:pt>
                <c:pt idx="1440">
                  <c:v>-2.1538194986899115E-2</c:v>
                </c:pt>
                <c:pt idx="1441">
                  <c:v>-2.1898200068563224E-2</c:v>
                </c:pt>
                <c:pt idx="1442">
                  <c:v>-2.2293726556495811E-2</c:v>
                </c:pt>
                <c:pt idx="1443">
                  <c:v>-2.2524185342507785E-2</c:v>
                </c:pt>
                <c:pt idx="1444">
                  <c:v>-2.2471547881400232E-2</c:v>
                </c:pt>
                <c:pt idx="1445">
                  <c:v>-2.2291749680708725E-2</c:v>
                </c:pt>
                <c:pt idx="1446">
                  <c:v>-2.2212747934001499E-2</c:v>
                </c:pt>
                <c:pt idx="1447">
                  <c:v>-2.2279446914165821E-2</c:v>
                </c:pt>
                <c:pt idx="1448">
                  <c:v>-2.2395983438564322E-2</c:v>
                </c:pt>
                <c:pt idx="1449">
                  <c:v>-2.2474265332385314E-2</c:v>
                </c:pt>
                <c:pt idx="1450">
                  <c:v>-2.2505030270034313E-2</c:v>
                </c:pt>
                <c:pt idx="1451">
                  <c:v>-2.2533924341618501E-2</c:v>
                </c:pt>
                <c:pt idx="1452">
                  <c:v>-2.2632924194889312E-2</c:v>
                </c:pt>
                <c:pt idx="1453">
                  <c:v>-2.2859899584743132E-2</c:v>
                </c:pt>
                <c:pt idx="1454">
                  <c:v>-2.31871905440411E-2</c:v>
                </c:pt>
                <c:pt idx="1455">
                  <c:v>-2.3466229647858484E-2</c:v>
                </c:pt>
                <c:pt idx="1456">
                  <c:v>-2.35675622230627E-2</c:v>
                </c:pt>
                <c:pt idx="1457">
                  <c:v>-2.3494629393796072E-2</c:v>
                </c:pt>
                <c:pt idx="1458">
                  <c:v>-2.3353370250500698E-2</c:v>
                </c:pt>
                <c:pt idx="1459">
                  <c:v>-2.3230097827764022E-2</c:v>
                </c:pt>
                <c:pt idx="1460">
                  <c:v>-2.3162577224406598E-2</c:v>
                </c:pt>
                <c:pt idx="1461">
                  <c:v>-2.3191723941942584E-2</c:v>
                </c:pt>
                <c:pt idx="1462">
                  <c:v>-2.33383883129843E-2</c:v>
                </c:pt>
                <c:pt idx="1463">
                  <c:v>-2.3528615054953399E-2</c:v>
                </c:pt>
                <c:pt idx="1464">
                  <c:v>-2.3628039841610386E-2</c:v>
                </c:pt>
                <c:pt idx="1465">
                  <c:v>-2.3590861339519688E-2</c:v>
                </c:pt>
                <c:pt idx="1466">
                  <c:v>-2.3515264854933701E-2</c:v>
                </c:pt>
                <c:pt idx="1467">
                  <c:v>-2.3534354116309299E-2</c:v>
                </c:pt>
                <c:pt idx="1468">
                  <c:v>-2.37175840792045E-2</c:v>
                </c:pt>
                <c:pt idx="1469">
                  <c:v>-2.4015704740835798E-2</c:v>
                </c:pt>
                <c:pt idx="1470">
                  <c:v>-2.427650093850351E-2</c:v>
                </c:pt>
                <c:pt idx="1471">
                  <c:v>-2.4336973607340402E-2</c:v>
                </c:pt>
                <c:pt idx="1472">
                  <c:v>-2.4161227466170217E-2</c:v>
                </c:pt>
                <c:pt idx="1473">
                  <c:v>-2.3915685226930397E-2</c:v>
                </c:pt>
                <c:pt idx="1474">
                  <c:v>-2.3814823996608482E-2</c:v>
                </c:pt>
                <c:pt idx="1475">
                  <c:v>-2.3895160895778002E-2</c:v>
                </c:pt>
                <c:pt idx="1476">
                  <c:v>-2.3996062500965601E-2</c:v>
                </c:pt>
                <c:pt idx="1477">
                  <c:v>-2.398442403480508E-2</c:v>
                </c:pt>
                <c:pt idx="1478">
                  <c:v>-2.3900814913708286E-2</c:v>
                </c:pt>
                <c:pt idx="1479">
                  <c:v>-2.3844150103285798E-2</c:v>
                </c:pt>
                <c:pt idx="1480">
                  <c:v>-2.38580103316752E-2</c:v>
                </c:pt>
                <c:pt idx="1481">
                  <c:v>-2.3923121192926285E-2</c:v>
                </c:pt>
                <c:pt idx="1482">
                  <c:v>-2.3982390198107797E-2</c:v>
                </c:pt>
                <c:pt idx="1483">
                  <c:v>-2.3987940464712813E-2</c:v>
                </c:pt>
                <c:pt idx="1484">
                  <c:v>-2.39414370400786E-2</c:v>
                </c:pt>
                <c:pt idx="1485">
                  <c:v>-2.3898558153240875E-2</c:v>
                </c:pt>
                <c:pt idx="1486">
                  <c:v>-2.3894283523359313E-2</c:v>
                </c:pt>
                <c:pt idx="1487">
                  <c:v>-2.3903713639448688E-2</c:v>
                </c:pt>
                <c:pt idx="1488">
                  <c:v>-2.388987990907632E-2</c:v>
                </c:pt>
                <c:pt idx="1489">
                  <c:v>-2.3859122680656614E-2</c:v>
                </c:pt>
                <c:pt idx="1490">
                  <c:v>-2.3836529790766101E-2</c:v>
                </c:pt>
                <c:pt idx="1491">
                  <c:v>-2.3827467076146001E-2</c:v>
                </c:pt>
                <c:pt idx="1492">
                  <c:v>-2.3833265963062924E-2</c:v>
                </c:pt>
                <c:pt idx="1493">
                  <c:v>-2.3895830114594802E-2</c:v>
                </c:pt>
                <c:pt idx="1494">
                  <c:v>-2.40407361520369E-2</c:v>
                </c:pt>
                <c:pt idx="1495">
                  <c:v>-2.4187880052290597E-2</c:v>
                </c:pt>
                <c:pt idx="1496">
                  <c:v>-2.4224881311518679E-2</c:v>
                </c:pt>
                <c:pt idx="1497">
                  <c:v>-2.4183506027124518E-2</c:v>
                </c:pt>
                <c:pt idx="1498">
                  <c:v>-2.4180509119697397E-2</c:v>
                </c:pt>
                <c:pt idx="1499">
                  <c:v>-2.4240933371944006E-2</c:v>
                </c:pt>
                <c:pt idx="1500">
                  <c:v>-2.430869545557621E-2</c:v>
                </c:pt>
                <c:pt idx="1501">
                  <c:v>-2.4360584829789186E-2</c:v>
                </c:pt>
                <c:pt idx="1502">
                  <c:v>-2.4424681849266987E-2</c:v>
                </c:pt>
                <c:pt idx="1503">
                  <c:v>-2.4518101606132384E-2</c:v>
                </c:pt>
                <c:pt idx="1504">
                  <c:v>-2.4645480137790398E-2</c:v>
                </c:pt>
                <c:pt idx="1505">
                  <c:v>-2.4830130000593122E-2</c:v>
                </c:pt>
                <c:pt idx="1506">
                  <c:v>-2.5040387831839313E-2</c:v>
                </c:pt>
                <c:pt idx="1507">
                  <c:v>-2.5173668092854512E-2</c:v>
                </c:pt>
                <c:pt idx="1508">
                  <c:v>-2.5148034708582786E-2</c:v>
                </c:pt>
                <c:pt idx="1509">
                  <c:v>-2.5004949044878714E-2</c:v>
                </c:pt>
                <c:pt idx="1510">
                  <c:v>-2.4846019891054699E-2</c:v>
                </c:pt>
                <c:pt idx="1511">
                  <c:v>-2.4697006746147398E-2</c:v>
                </c:pt>
                <c:pt idx="1512">
                  <c:v>-2.4523786262033085E-2</c:v>
                </c:pt>
                <c:pt idx="1513">
                  <c:v>-2.4343657576163726E-2</c:v>
                </c:pt>
                <c:pt idx="1514">
                  <c:v>-2.4214711560673716E-2</c:v>
                </c:pt>
                <c:pt idx="1515">
                  <c:v>-2.4139922644959916E-2</c:v>
                </c:pt>
                <c:pt idx="1516">
                  <c:v>-2.4083231202207699E-2</c:v>
                </c:pt>
                <c:pt idx="1517">
                  <c:v>-2.4076883325672201E-2</c:v>
                </c:pt>
                <c:pt idx="1518">
                  <c:v>-2.4212172581120423E-2</c:v>
                </c:pt>
                <c:pt idx="1519">
                  <c:v>-2.4478896722447602E-2</c:v>
                </c:pt>
                <c:pt idx="1520">
                  <c:v>-2.4707707175571716E-2</c:v>
                </c:pt>
                <c:pt idx="1521">
                  <c:v>-2.4774851160486389E-2</c:v>
                </c:pt>
                <c:pt idx="1522">
                  <c:v>-2.4743258764182E-2</c:v>
                </c:pt>
                <c:pt idx="1523">
                  <c:v>-2.4718010542470002E-2</c:v>
                </c:pt>
                <c:pt idx="1524">
                  <c:v>-2.4717195816067201E-2</c:v>
                </c:pt>
                <c:pt idx="1525">
                  <c:v>-2.4729484373260783E-2</c:v>
                </c:pt>
                <c:pt idx="1526">
                  <c:v>-2.4793281485045299E-2</c:v>
                </c:pt>
                <c:pt idx="1527">
                  <c:v>-2.4944039287907688E-2</c:v>
                </c:pt>
                <c:pt idx="1528">
                  <c:v>-2.5114269114399498E-2</c:v>
                </c:pt>
                <c:pt idx="1529">
                  <c:v>-2.5169894758854998E-2</c:v>
                </c:pt>
                <c:pt idx="1530">
                  <c:v>-2.5065263647006099E-2</c:v>
                </c:pt>
                <c:pt idx="1531">
                  <c:v>-2.4915289847768491E-2</c:v>
                </c:pt>
                <c:pt idx="1532">
                  <c:v>-2.4895513724810116E-2</c:v>
                </c:pt>
                <c:pt idx="1533">
                  <c:v>-2.5052499122207597E-2</c:v>
                </c:pt>
                <c:pt idx="1534">
                  <c:v>-2.5220182630596399E-2</c:v>
                </c:pt>
                <c:pt idx="1535">
                  <c:v>-2.5180957945801101E-2</c:v>
                </c:pt>
                <c:pt idx="1536">
                  <c:v>-2.4894185342303001E-2</c:v>
                </c:pt>
                <c:pt idx="1537">
                  <c:v>-2.4512056787576099E-2</c:v>
                </c:pt>
                <c:pt idx="1538">
                  <c:v>-2.4195870718925216E-2</c:v>
                </c:pt>
                <c:pt idx="1539">
                  <c:v>-2.4005856116548999E-2</c:v>
                </c:pt>
                <c:pt idx="1540">
                  <c:v>-2.3965167333288986E-2</c:v>
                </c:pt>
                <c:pt idx="1541">
                  <c:v>-2.4099275324273226E-2</c:v>
                </c:pt>
                <c:pt idx="1542">
                  <c:v>-2.4371858875721613E-2</c:v>
                </c:pt>
                <c:pt idx="1543">
                  <c:v>-2.4681416411754128E-2</c:v>
                </c:pt>
                <c:pt idx="1544">
                  <c:v>-2.4932526639085788E-2</c:v>
                </c:pt>
                <c:pt idx="1545">
                  <c:v>-2.5035879524010034E-2</c:v>
                </c:pt>
                <c:pt idx="1546">
                  <c:v>-2.48653918960073E-2</c:v>
                </c:pt>
                <c:pt idx="1547">
                  <c:v>-2.43638578089387E-2</c:v>
                </c:pt>
                <c:pt idx="1548">
                  <c:v>-2.374217396703E-2</c:v>
                </c:pt>
                <c:pt idx="1549">
                  <c:v>-2.3409808003162211E-2</c:v>
                </c:pt>
                <c:pt idx="1550">
                  <c:v>-2.3592111945788471E-2</c:v>
                </c:pt>
                <c:pt idx="1551">
                  <c:v>-2.4106114157370798E-2</c:v>
                </c:pt>
                <c:pt idx="1552">
                  <c:v>-2.4589210306416011E-2</c:v>
                </c:pt>
                <c:pt idx="1553">
                  <c:v>-2.4866198587270016E-2</c:v>
                </c:pt>
                <c:pt idx="1554">
                  <c:v>-2.4974706142765001E-2</c:v>
                </c:pt>
                <c:pt idx="1555">
                  <c:v>-2.4977209342788197E-2</c:v>
                </c:pt>
                <c:pt idx="1556">
                  <c:v>-2.4923298390551189E-2</c:v>
                </c:pt>
                <c:pt idx="1557">
                  <c:v>-2.49017538320171E-2</c:v>
                </c:pt>
                <c:pt idx="1558">
                  <c:v>-2.4945935014597499E-2</c:v>
                </c:pt>
                <c:pt idx="1559">
                  <c:v>-2.4940201663106201E-2</c:v>
                </c:pt>
                <c:pt idx="1560">
                  <c:v>-2.4796753065258387E-2</c:v>
                </c:pt>
                <c:pt idx="1561">
                  <c:v>-2.4699541776386402E-2</c:v>
                </c:pt>
                <c:pt idx="1562">
                  <c:v>-2.4891200859904018E-2</c:v>
                </c:pt>
                <c:pt idx="1563">
                  <c:v>-2.5273468504175819E-2</c:v>
                </c:pt>
                <c:pt idx="1564">
                  <c:v>-2.5463551506218301E-2</c:v>
                </c:pt>
                <c:pt idx="1565">
                  <c:v>-2.525167060003761E-2</c:v>
                </c:pt>
                <c:pt idx="1566">
                  <c:v>-2.4803149413716426E-2</c:v>
                </c:pt>
                <c:pt idx="1567">
                  <c:v>-2.4372171155475211E-2</c:v>
                </c:pt>
                <c:pt idx="1568">
                  <c:v>-2.4031032842851914E-2</c:v>
                </c:pt>
                <c:pt idx="1569">
                  <c:v>-2.37543080218066E-2</c:v>
                </c:pt>
                <c:pt idx="1570">
                  <c:v>-2.3604541611033099E-2</c:v>
                </c:pt>
                <c:pt idx="1571">
                  <c:v>-2.3704839049503598E-2</c:v>
                </c:pt>
                <c:pt idx="1572">
                  <c:v>-2.4108857018457101E-2</c:v>
                </c:pt>
                <c:pt idx="1573">
                  <c:v>-2.4768616385748985E-2</c:v>
                </c:pt>
                <c:pt idx="1574">
                  <c:v>-2.5531194249842789E-2</c:v>
                </c:pt>
                <c:pt idx="1575">
                  <c:v>-2.6151545177666213E-2</c:v>
                </c:pt>
                <c:pt idx="1576">
                  <c:v>-2.6404852496916525E-2</c:v>
                </c:pt>
                <c:pt idx="1577">
                  <c:v>-2.6241566620435215E-2</c:v>
                </c:pt>
                <c:pt idx="1578">
                  <c:v>-2.5817059654246906E-2</c:v>
                </c:pt>
                <c:pt idx="1579">
                  <c:v>-2.53545357456764E-2</c:v>
                </c:pt>
                <c:pt idx="1580">
                  <c:v>-2.4978057838855889E-2</c:v>
                </c:pt>
                <c:pt idx="1581">
                  <c:v>-2.4705768441546802E-2</c:v>
                </c:pt>
                <c:pt idx="1582">
                  <c:v>-2.4523758651290101E-2</c:v>
                </c:pt>
                <c:pt idx="1583">
                  <c:v>-2.4460528414956599E-2</c:v>
                </c:pt>
                <c:pt idx="1584">
                  <c:v>-2.4581965708724129E-2</c:v>
                </c:pt>
                <c:pt idx="1585">
                  <c:v>-2.4888142823645616E-2</c:v>
                </c:pt>
                <c:pt idx="1586">
                  <c:v>-2.5211247907584815E-2</c:v>
                </c:pt>
                <c:pt idx="1587">
                  <c:v>-2.5290205305284801E-2</c:v>
                </c:pt>
                <c:pt idx="1588">
                  <c:v>-2.5056086296516282E-2</c:v>
                </c:pt>
                <c:pt idx="1589">
                  <c:v>-2.4779071271296499E-2</c:v>
                </c:pt>
                <c:pt idx="1590">
                  <c:v>-2.4798093583876715E-2</c:v>
                </c:pt>
                <c:pt idx="1591">
                  <c:v>-2.5136928392049701E-2</c:v>
                </c:pt>
                <c:pt idx="1592">
                  <c:v>-2.5485248979840926E-2</c:v>
                </c:pt>
                <c:pt idx="1593">
                  <c:v>-2.5525218292748793E-2</c:v>
                </c:pt>
                <c:pt idx="1594">
                  <c:v>-2.51900320934677E-2</c:v>
                </c:pt>
                <c:pt idx="1595">
                  <c:v>-2.46085524421473E-2</c:v>
                </c:pt>
                <c:pt idx="1596">
                  <c:v>-2.3962532953539985E-2</c:v>
                </c:pt>
                <c:pt idx="1597">
                  <c:v>-2.3448694154145397E-2</c:v>
                </c:pt>
                <c:pt idx="1598">
                  <c:v>-2.320330677646212E-2</c:v>
                </c:pt>
                <c:pt idx="1599">
                  <c:v>-2.3173444221765E-2</c:v>
                </c:pt>
                <c:pt idx="1600">
                  <c:v>-2.3160034547584186E-2</c:v>
                </c:pt>
                <c:pt idx="1601">
                  <c:v>-2.30330999022108E-2</c:v>
                </c:pt>
                <c:pt idx="1602">
                  <c:v>-2.283788507997463E-2</c:v>
                </c:pt>
                <c:pt idx="1603">
                  <c:v>-2.2694216865985602E-2</c:v>
                </c:pt>
                <c:pt idx="1604">
                  <c:v>-2.2677885582201626E-2</c:v>
                </c:pt>
                <c:pt idx="1605">
                  <c:v>-2.2784051089650911E-2</c:v>
                </c:pt>
                <c:pt idx="1606">
                  <c:v>-2.29109360424498E-2</c:v>
                </c:pt>
                <c:pt idx="1607">
                  <c:v>-2.2910272336741599E-2</c:v>
                </c:pt>
                <c:pt idx="1608">
                  <c:v>-2.2805197325912928E-2</c:v>
                </c:pt>
                <c:pt idx="1609">
                  <c:v>-2.2918521242689182E-2</c:v>
                </c:pt>
                <c:pt idx="1610">
                  <c:v>-2.3571468295234998E-2</c:v>
                </c:pt>
                <c:pt idx="1611">
                  <c:v>-2.4584312137343915E-2</c:v>
                </c:pt>
                <c:pt idx="1612">
                  <c:v>-2.5257196613790899E-2</c:v>
                </c:pt>
                <c:pt idx="1613">
                  <c:v>-2.4996258313123111E-2</c:v>
                </c:pt>
                <c:pt idx="1614">
                  <c:v>-2.3889046213454918E-2</c:v>
                </c:pt>
                <c:pt idx="1615">
                  <c:v>-2.2587282644952515E-2</c:v>
                </c:pt>
                <c:pt idx="1616">
                  <c:v>-2.1745740714485415E-2</c:v>
                </c:pt>
                <c:pt idx="1617">
                  <c:v>-2.1598250159052989E-2</c:v>
                </c:pt>
                <c:pt idx="1618">
                  <c:v>-2.1914254632061397E-2</c:v>
                </c:pt>
                <c:pt idx="1619">
                  <c:v>-2.2274780503570128E-2</c:v>
                </c:pt>
                <c:pt idx="1620">
                  <c:v>-2.2398133825049602E-2</c:v>
                </c:pt>
                <c:pt idx="1621">
                  <c:v>-2.2254456057405399E-2</c:v>
                </c:pt>
                <c:pt idx="1622">
                  <c:v>-2.1983775199660122E-2</c:v>
                </c:pt>
                <c:pt idx="1623">
                  <c:v>-2.1815045083261729E-2</c:v>
                </c:pt>
                <c:pt idx="1624">
                  <c:v>-2.1993558288279324E-2</c:v>
                </c:pt>
                <c:pt idx="1625">
                  <c:v>-2.2557567084597909E-2</c:v>
                </c:pt>
                <c:pt idx="1626">
                  <c:v>-2.3130166617459515E-2</c:v>
                </c:pt>
                <c:pt idx="1627">
                  <c:v>-2.3169866978121088E-2</c:v>
                </c:pt>
                <c:pt idx="1628">
                  <c:v>-2.2594537771103009E-2</c:v>
                </c:pt>
                <c:pt idx="1629">
                  <c:v>-2.1973055964414522E-2</c:v>
                </c:pt>
                <c:pt idx="1630">
                  <c:v>-2.1891587715937411E-2</c:v>
                </c:pt>
                <c:pt idx="1631">
                  <c:v>-2.2364580664519601E-2</c:v>
                </c:pt>
                <c:pt idx="1632">
                  <c:v>-2.3044239313451797E-2</c:v>
                </c:pt>
                <c:pt idx="1633">
                  <c:v>-2.3707501676233401E-2</c:v>
                </c:pt>
                <c:pt idx="1634">
                  <c:v>-2.4289553219078601E-2</c:v>
                </c:pt>
                <c:pt idx="1635">
                  <c:v>-2.4631972193635724E-2</c:v>
                </c:pt>
                <c:pt idx="1636">
                  <c:v>-2.4520164190191471E-2</c:v>
                </c:pt>
                <c:pt idx="1637">
                  <c:v>-2.4024790035844085E-2</c:v>
                </c:pt>
                <c:pt idx="1638">
                  <c:v>-2.3588989663413999E-2</c:v>
                </c:pt>
                <c:pt idx="1639">
                  <c:v>-2.3653782066258799E-2</c:v>
                </c:pt>
                <c:pt idx="1640">
                  <c:v>-2.4252666732798484E-2</c:v>
                </c:pt>
                <c:pt idx="1641">
                  <c:v>-2.4985033685751112E-2</c:v>
                </c:pt>
                <c:pt idx="1642">
                  <c:v>-2.5339643467916523E-2</c:v>
                </c:pt>
                <c:pt idx="1643">
                  <c:v>-2.5100511749229299E-2</c:v>
                </c:pt>
                <c:pt idx="1644">
                  <c:v>-2.4523132770977611E-2</c:v>
                </c:pt>
                <c:pt idx="1645">
                  <c:v>-2.4070819135853811E-2</c:v>
                </c:pt>
                <c:pt idx="1646">
                  <c:v>-2.3953715455773423E-2</c:v>
                </c:pt>
                <c:pt idx="1647">
                  <c:v>-2.4000440058548688E-2</c:v>
                </c:pt>
                <c:pt idx="1648">
                  <c:v>-2.3973664331174798E-2</c:v>
                </c:pt>
                <c:pt idx="1649">
                  <c:v>-2.3889303813697801E-2</c:v>
                </c:pt>
                <c:pt idx="1650">
                  <c:v>-2.3935436004204998E-2</c:v>
                </c:pt>
                <c:pt idx="1651">
                  <c:v>-2.4179486365015997E-2</c:v>
                </c:pt>
                <c:pt idx="1652">
                  <c:v>-2.4500841475667612E-2</c:v>
                </c:pt>
                <c:pt idx="1653">
                  <c:v>-2.4755334028759214E-2</c:v>
                </c:pt>
                <c:pt idx="1654">
                  <c:v>-2.4876015494741412E-2</c:v>
                </c:pt>
                <c:pt idx="1655">
                  <c:v>-2.4867970484890225E-2</c:v>
                </c:pt>
                <c:pt idx="1656">
                  <c:v>-2.48282090730894E-2</c:v>
                </c:pt>
                <c:pt idx="1657">
                  <c:v>-2.4933391423330516E-2</c:v>
                </c:pt>
                <c:pt idx="1658">
                  <c:v>-2.5232779578306316E-2</c:v>
                </c:pt>
                <c:pt idx="1659">
                  <c:v>-2.5474038187443017E-2</c:v>
                </c:pt>
                <c:pt idx="1660">
                  <c:v>-2.5330935344547001E-2</c:v>
                </c:pt>
                <c:pt idx="1661">
                  <c:v>-2.4822821348782671E-2</c:v>
                </c:pt>
                <c:pt idx="1662">
                  <c:v>-2.4350518354983485E-2</c:v>
                </c:pt>
                <c:pt idx="1663">
                  <c:v>-2.4275749455199128E-2</c:v>
                </c:pt>
                <c:pt idx="1664">
                  <c:v>-2.4563782966902484E-2</c:v>
                </c:pt>
                <c:pt idx="1665">
                  <c:v>-2.4867785096739599E-2</c:v>
                </c:pt>
                <c:pt idx="1666">
                  <c:v>-2.4922386585270115E-2</c:v>
                </c:pt>
                <c:pt idx="1667">
                  <c:v>-2.4801438853256499E-2</c:v>
                </c:pt>
                <c:pt idx="1668">
                  <c:v>-2.4764001185244088E-2</c:v>
                </c:pt>
                <c:pt idx="1669">
                  <c:v>-2.4862945513685709E-2</c:v>
                </c:pt>
                <c:pt idx="1670">
                  <c:v>-2.4824548379106311E-2</c:v>
                </c:pt>
                <c:pt idx="1671">
                  <c:v>-2.4417860794613121E-2</c:v>
                </c:pt>
                <c:pt idx="1672">
                  <c:v>-2.3831441169392498E-2</c:v>
                </c:pt>
                <c:pt idx="1673">
                  <c:v>-2.3495745752295509E-2</c:v>
                </c:pt>
                <c:pt idx="1674">
                  <c:v>-2.3558020335930172E-2</c:v>
                </c:pt>
                <c:pt idx="1675">
                  <c:v>-2.3756111591886082E-2</c:v>
                </c:pt>
                <c:pt idx="1676">
                  <c:v>-2.3822025342124901E-2</c:v>
                </c:pt>
                <c:pt idx="1677">
                  <c:v>-2.3762953529734301E-2</c:v>
                </c:pt>
                <c:pt idx="1678">
                  <c:v>-2.3661071891138082E-2</c:v>
                </c:pt>
                <c:pt idx="1679">
                  <c:v>-2.3444693034056389E-2</c:v>
                </c:pt>
                <c:pt idx="1680">
                  <c:v>-2.3034326301936997E-2</c:v>
                </c:pt>
                <c:pt idx="1681">
                  <c:v>-2.2544539808135398E-2</c:v>
                </c:pt>
                <c:pt idx="1682">
                  <c:v>-2.2184511888711601E-2</c:v>
                </c:pt>
                <c:pt idx="1683">
                  <c:v>-2.2062388476814729E-2</c:v>
                </c:pt>
                <c:pt idx="1684">
                  <c:v>-2.2174686640006797E-2</c:v>
                </c:pt>
                <c:pt idx="1685">
                  <c:v>-2.2448597651685314E-2</c:v>
                </c:pt>
                <c:pt idx="1686">
                  <c:v>-2.2742733155234299E-2</c:v>
                </c:pt>
                <c:pt idx="1687">
                  <c:v>-2.2964615858678299E-2</c:v>
                </c:pt>
                <c:pt idx="1688">
                  <c:v>-2.3213757155466912E-2</c:v>
                </c:pt>
                <c:pt idx="1689">
                  <c:v>-2.36274333661779E-2</c:v>
                </c:pt>
                <c:pt idx="1690">
                  <c:v>-2.4078395434540014E-2</c:v>
                </c:pt>
                <c:pt idx="1691">
                  <c:v>-2.4265864374698198E-2</c:v>
                </c:pt>
                <c:pt idx="1692">
                  <c:v>-2.4156435576864001E-2</c:v>
                </c:pt>
                <c:pt idx="1693">
                  <c:v>-2.407381353122642E-2</c:v>
                </c:pt>
                <c:pt idx="1694">
                  <c:v>-2.4249489224530397E-2</c:v>
                </c:pt>
                <c:pt idx="1695">
                  <c:v>-2.4555437230209701E-2</c:v>
                </c:pt>
                <c:pt idx="1696">
                  <c:v>-2.4789536647770401E-2</c:v>
                </c:pt>
                <c:pt idx="1697">
                  <c:v>-2.4927894136549597E-2</c:v>
                </c:pt>
                <c:pt idx="1698">
                  <c:v>-2.4938508648728999E-2</c:v>
                </c:pt>
                <c:pt idx="1699">
                  <c:v>-2.4655479817214509E-2</c:v>
                </c:pt>
                <c:pt idx="1700">
                  <c:v>-2.4090535313185901E-2</c:v>
                </c:pt>
                <c:pt idx="1701">
                  <c:v>-2.3611877826032614E-2</c:v>
                </c:pt>
                <c:pt idx="1702">
                  <c:v>-2.35482331082961E-2</c:v>
                </c:pt>
                <c:pt idx="1703">
                  <c:v>-2.3828600583321698E-2</c:v>
                </c:pt>
                <c:pt idx="1704">
                  <c:v>-2.4192190865100799E-2</c:v>
                </c:pt>
                <c:pt idx="1705">
                  <c:v>-2.4536904720733801E-2</c:v>
                </c:pt>
                <c:pt idx="1706">
                  <c:v>-2.4873002598972523E-2</c:v>
                </c:pt>
                <c:pt idx="1707">
                  <c:v>-2.5106878948050401E-2</c:v>
                </c:pt>
                <c:pt idx="1708">
                  <c:v>-2.5135919383259021E-2</c:v>
                </c:pt>
                <c:pt idx="1709">
                  <c:v>-2.5059400642998102E-2</c:v>
                </c:pt>
                <c:pt idx="1710">
                  <c:v>-2.5040489746017691E-2</c:v>
                </c:pt>
                <c:pt idx="1711">
                  <c:v>-2.5031911342176215E-2</c:v>
                </c:pt>
                <c:pt idx="1712">
                  <c:v>-2.4896198585715925E-2</c:v>
                </c:pt>
                <c:pt idx="1713">
                  <c:v>-2.4749345727940925E-2</c:v>
                </c:pt>
                <c:pt idx="1714">
                  <c:v>-2.4900355033382397E-2</c:v>
                </c:pt>
                <c:pt idx="1715">
                  <c:v>-2.5415732453462125E-2</c:v>
                </c:pt>
                <c:pt idx="1716">
                  <c:v>-2.5972992076729529E-2</c:v>
                </c:pt>
                <c:pt idx="1717">
                  <c:v>-2.6216383534215314E-2</c:v>
                </c:pt>
                <c:pt idx="1718">
                  <c:v>-2.6089220994506512E-2</c:v>
                </c:pt>
                <c:pt idx="1719">
                  <c:v>-2.5753492628423323E-2</c:v>
                </c:pt>
                <c:pt idx="1720">
                  <c:v>-2.53603362566217E-2</c:v>
                </c:pt>
                <c:pt idx="1721">
                  <c:v>-2.4987071066190112E-2</c:v>
                </c:pt>
                <c:pt idx="1722">
                  <c:v>-2.4678140961559125E-2</c:v>
                </c:pt>
                <c:pt idx="1723">
                  <c:v>-2.4463452947758282E-2</c:v>
                </c:pt>
                <c:pt idx="1724">
                  <c:v>-2.43765015107371E-2</c:v>
                </c:pt>
                <c:pt idx="1725">
                  <c:v>-2.4471088622498811E-2</c:v>
                </c:pt>
                <c:pt idx="1726">
                  <c:v>-2.47761979434338E-2</c:v>
                </c:pt>
                <c:pt idx="1727">
                  <c:v>-2.5233957310410126E-2</c:v>
                </c:pt>
                <c:pt idx="1728">
                  <c:v>-2.5715729450487501E-2</c:v>
                </c:pt>
                <c:pt idx="1729">
                  <c:v>-2.6074824175151202E-2</c:v>
                </c:pt>
                <c:pt idx="1730">
                  <c:v>-2.6168467568924214E-2</c:v>
                </c:pt>
                <c:pt idx="1731">
                  <c:v>-2.5911673125890801E-2</c:v>
                </c:pt>
                <c:pt idx="1732">
                  <c:v>-2.5397481795967874E-2</c:v>
                </c:pt>
                <c:pt idx="1733">
                  <c:v>-2.4910106453966699E-2</c:v>
                </c:pt>
                <c:pt idx="1734">
                  <c:v>-2.47086084506325E-2</c:v>
                </c:pt>
                <c:pt idx="1735">
                  <c:v>-2.4812538650387198E-2</c:v>
                </c:pt>
                <c:pt idx="1736">
                  <c:v>-2.5053373404642122E-2</c:v>
                </c:pt>
                <c:pt idx="1737">
                  <c:v>-2.5278523407683117E-2</c:v>
                </c:pt>
                <c:pt idx="1738">
                  <c:v>-2.5431093263840014E-2</c:v>
                </c:pt>
                <c:pt idx="1739">
                  <c:v>-2.5492047185397718E-2</c:v>
                </c:pt>
                <c:pt idx="1740">
                  <c:v>-2.545257110387001E-2</c:v>
                </c:pt>
                <c:pt idx="1741">
                  <c:v>-2.5322221267812087E-2</c:v>
                </c:pt>
                <c:pt idx="1742">
                  <c:v>-2.5090305042189811E-2</c:v>
                </c:pt>
                <c:pt idx="1743">
                  <c:v>-2.4727948967977514E-2</c:v>
                </c:pt>
                <c:pt idx="1744">
                  <c:v>-2.4313777536257002E-2</c:v>
                </c:pt>
                <c:pt idx="1745">
                  <c:v>-2.4090635097370899E-2</c:v>
                </c:pt>
                <c:pt idx="1746">
                  <c:v>-2.425752005128869E-2</c:v>
                </c:pt>
                <c:pt idx="1747">
                  <c:v>-2.4716946245903999E-2</c:v>
                </c:pt>
                <c:pt idx="1748">
                  <c:v>-2.5140114290588475E-2</c:v>
                </c:pt>
                <c:pt idx="1749">
                  <c:v>-2.5276509362203402E-2</c:v>
                </c:pt>
                <c:pt idx="1750">
                  <c:v>-2.51293190065018E-2</c:v>
                </c:pt>
                <c:pt idx="1751">
                  <c:v>-2.4877887308639015E-2</c:v>
                </c:pt>
                <c:pt idx="1752">
                  <c:v>-2.4735419840299099E-2</c:v>
                </c:pt>
                <c:pt idx="1753">
                  <c:v>-2.48386208648568E-2</c:v>
                </c:pt>
                <c:pt idx="1754">
                  <c:v>-2.5144349962641099E-2</c:v>
                </c:pt>
                <c:pt idx="1755">
                  <c:v>-2.5430074900947699E-2</c:v>
                </c:pt>
                <c:pt idx="1756">
                  <c:v>-2.5480963416626423E-2</c:v>
                </c:pt>
                <c:pt idx="1757">
                  <c:v>-2.528703088650542E-2</c:v>
                </c:pt>
                <c:pt idx="1758">
                  <c:v>-2.5015970451713429E-2</c:v>
                </c:pt>
                <c:pt idx="1759">
                  <c:v>-2.4829604028417111E-2</c:v>
                </c:pt>
                <c:pt idx="1760">
                  <c:v>-2.4779583117241301E-2</c:v>
                </c:pt>
                <c:pt idx="1761">
                  <c:v>-2.4815862045216412E-2</c:v>
                </c:pt>
                <c:pt idx="1762">
                  <c:v>-2.4819649598162699E-2</c:v>
                </c:pt>
                <c:pt idx="1763">
                  <c:v>-2.4688955496095406E-2</c:v>
                </c:pt>
                <c:pt idx="1764">
                  <c:v>-2.4477187342648098E-2</c:v>
                </c:pt>
                <c:pt idx="1765">
                  <c:v>-2.4390067132788986E-2</c:v>
                </c:pt>
                <c:pt idx="1766">
                  <c:v>-2.4554278146649899E-2</c:v>
                </c:pt>
                <c:pt idx="1767">
                  <c:v>-2.4847814288524929E-2</c:v>
                </c:pt>
                <c:pt idx="1768">
                  <c:v>-2.5060082480997406E-2</c:v>
                </c:pt>
                <c:pt idx="1769">
                  <c:v>-2.517100804400621E-2</c:v>
                </c:pt>
                <c:pt idx="1770">
                  <c:v>-2.5361300989132501E-2</c:v>
                </c:pt>
                <c:pt idx="1771">
                  <c:v>-2.5765810701387601E-2</c:v>
                </c:pt>
                <c:pt idx="1772">
                  <c:v>-2.6303589236087881E-2</c:v>
                </c:pt>
                <c:pt idx="1773">
                  <c:v>-2.6728374780453212E-2</c:v>
                </c:pt>
                <c:pt idx="1774">
                  <c:v>-2.6781627778940116E-2</c:v>
                </c:pt>
                <c:pt idx="1775">
                  <c:v>-2.63560813682755E-2</c:v>
                </c:pt>
                <c:pt idx="1776">
                  <c:v>-2.56201209308493E-2</c:v>
                </c:pt>
                <c:pt idx="1777">
                  <c:v>-2.4945243530417802E-2</c:v>
                </c:pt>
                <c:pt idx="1778">
                  <c:v>-2.4596421086481472E-2</c:v>
                </c:pt>
                <c:pt idx="1779">
                  <c:v>-2.4512524924877887E-2</c:v>
                </c:pt>
                <c:pt idx="1780">
                  <c:v>-2.4456565280437798E-2</c:v>
                </c:pt>
                <c:pt idx="1781">
                  <c:v>-2.4306901401914601E-2</c:v>
                </c:pt>
                <c:pt idx="1782">
                  <c:v>-2.4100932531455801E-2</c:v>
                </c:pt>
                <c:pt idx="1783">
                  <c:v>-2.38846531816117E-2</c:v>
                </c:pt>
                <c:pt idx="1784">
                  <c:v>-2.3692323089135006E-2</c:v>
                </c:pt>
                <c:pt idx="1785">
                  <c:v>-2.3632953506945914E-2</c:v>
                </c:pt>
                <c:pt idx="1786">
                  <c:v>-2.3801835964205213E-2</c:v>
                </c:pt>
                <c:pt idx="1787">
                  <c:v>-2.4083628630257693E-2</c:v>
                </c:pt>
                <c:pt idx="1788">
                  <c:v>-2.4191814997650302E-2</c:v>
                </c:pt>
                <c:pt idx="1789">
                  <c:v>-2.3934619276800202E-2</c:v>
                </c:pt>
                <c:pt idx="1790">
                  <c:v>-2.3365408210301187E-2</c:v>
                </c:pt>
                <c:pt idx="1791">
                  <c:v>-2.2724853893888671E-2</c:v>
                </c:pt>
                <c:pt idx="1792">
                  <c:v>-2.2329096881539699E-2</c:v>
                </c:pt>
                <c:pt idx="1793">
                  <c:v>-2.2379919965170622E-2</c:v>
                </c:pt>
                <c:pt idx="1794">
                  <c:v>-2.2708500628932302E-2</c:v>
                </c:pt>
                <c:pt idx="1795">
                  <c:v>-2.2839715167419346E-2</c:v>
                </c:pt>
                <c:pt idx="1796">
                  <c:v>-2.2549877516664835E-2</c:v>
                </c:pt>
                <c:pt idx="1797">
                  <c:v>-2.2271189227062414E-2</c:v>
                </c:pt>
                <c:pt idx="1798">
                  <c:v>-2.2628799362288878E-2</c:v>
                </c:pt>
                <c:pt idx="1799">
                  <c:v>-2.3578921236841081E-2</c:v>
                </c:pt>
                <c:pt idx="1800">
                  <c:v>-2.4327267847970006E-2</c:v>
                </c:pt>
                <c:pt idx="1801">
                  <c:v>-2.4206486426617199E-2</c:v>
                </c:pt>
                <c:pt idx="1802">
                  <c:v>-2.3406098158763402E-2</c:v>
                </c:pt>
                <c:pt idx="1803">
                  <c:v>-2.2710880763056301E-2</c:v>
                </c:pt>
                <c:pt idx="1804">
                  <c:v>-2.2685439348393711E-2</c:v>
                </c:pt>
                <c:pt idx="1805">
                  <c:v>-2.3181300461149922E-2</c:v>
                </c:pt>
                <c:pt idx="1806">
                  <c:v>-2.3527303848286989E-2</c:v>
                </c:pt>
                <c:pt idx="1807">
                  <c:v>-2.3199422038065388E-2</c:v>
                </c:pt>
                <c:pt idx="1808">
                  <c:v>-2.2429378160394815E-2</c:v>
                </c:pt>
                <c:pt idx="1809">
                  <c:v>-2.2067539971012601E-2</c:v>
                </c:pt>
                <c:pt idx="1810">
                  <c:v>-2.2554012811148098E-2</c:v>
                </c:pt>
                <c:pt idx="1811">
                  <c:v>-2.32350851529484E-2</c:v>
                </c:pt>
                <c:pt idx="1812">
                  <c:v>-2.3143921053923912E-2</c:v>
                </c:pt>
                <c:pt idx="1813">
                  <c:v>-2.2168273918421001E-2</c:v>
                </c:pt>
                <c:pt idx="1814">
                  <c:v>-2.1030511656960012E-2</c:v>
                </c:pt>
                <c:pt idx="1815">
                  <c:v>-2.0400621827946889E-2</c:v>
                </c:pt>
                <c:pt idx="1816">
                  <c:v>-2.041950183365189E-2</c:v>
                </c:pt>
                <c:pt idx="1817">
                  <c:v>-2.0922542655473612E-2</c:v>
                </c:pt>
                <c:pt idx="1818">
                  <c:v>-2.1707568271327499E-2</c:v>
                </c:pt>
                <c:pt idx="1819">
                  <c:v>-2.2519500460942914E-2</c:v>
                </c:pt>
                <c:pt idx="1820">
                  <c:v>-2.3083611903705201E-2</c:v>
                </c:pt>
                <c:pt idx="1821">
                  <c:v>-2.33314980939658E-2</c:v>
                </c:pt>
                <c:pt idx="1822">
                  <c:v>-2.3480374988182E-2</c:v>
                </c:pt>
                <c:pt idx="1823">
                  <c:v>-2.3813241846152501E-2</c:v>
                </c:pt>
                <c:pt idx="1824">
                  <c:v>-2.4435290216876723E-2</c:v>
                </c:pt>
                <c:pt idx="1825">
                  <c:v>-2.5190858918725714E-2</c:v>
                </c:pt>
                <c:pt idx="1826">
                  <c:v>-2.5705311764378215E-2</c:v>
                </c:pt>
                <c:pt idx="1827">
                  <c:v>-2.5595412908462099E-2</c:v>
                </c:pt>
                <c:pt idx="1828">
                  <c:v>-2.4827041543797401E-2</c:v>
                </c:pt>
                <c:pt idx="1829">
                  <c:v>-2.3829822363251797E-2</c:v>
                </c:pt>
                <c:pt idx="1830">
                  <c:v>-2.30906609531649E-2</c:v>
                </c:pt>
                <c:pt idx="1831">
                  <c:v>-2.269392935188691E-2</c:v>
                </c:pt>
                <c:pt idx="1832">
                  <c:v>-2.2432385484582328E-2</c:v>
                </c:pt>
                <c:pt idx="1833">
                  <c:v>-2.2273821305944814E-2</c:v>
                </c:pt>
                <c:pt idx="1834">
                  <c:v>-2.2443053248904412E-2</c:v>
                </c:pt>
                <c:pt idx="1835">
                  <c:v>-2.305055057966051E-2</c:v>
                </c:pt>
                <c:pt idx="1836">
                  <c:v>-2.3920183012745282E-2</c:v>
                </c:pt>
                <c:pt idx="1837">
                  <c:v>-2.4823418609755812E-2</c:v>
                </c:pt>
                <c:pt idx="1838">
                  <c:v>-2.5639168377391611E-2</c:v>
                </c:pt>
                <c:pt idx="1839">
                  <c:v>-2.6217391679913826E-2</c:v>
                </c:pt>
                <c:pt idx="1840">
                  <c:v>-2.6332248296045514E-2</c:v>
                </c:pt>
                <c:pt idx="1841">
                  <c:v>-2.5926016908566198E-2</c:v>
                </c:pt>
                <c:pt idx="1842">
                  <c:v>-2.5270651495831398E-2</c:v>
                </c:pt>
                <c:pt idx="1843">
                  <c:v>-2.4777054083799498E-2</c:v>
                </c:pt>
                <c:pt idx="1844">
                  <c:v>-2.4711653351125597E-2</c:v>
                </c:pt>
                <c:pt idx="1845">
                  <c:v>-2.5104151326739797E-2</c:v>
                </c:pt>
                <c:pt idx="1846">
                  <c:v>-2.5786689409136501E-2</c:v>
                </c:pt>
                <c:pt idx="1847">
                  <c:v>-2.6444238142693321E-2</c:v>
                </c:pt>
                <c:pt idx="1848">
                  <c:v>-2.6734202939373616E-2</c:v>
                </c:pt>
                <c:pt idx="1849">
                  <c:v>-2.6494407338664601E-2</c:v>
                </c:pt>
                <c:pt idx="1850">
                  <c:v>-2.5856372989643727E-2</c:v>
                </c:pt>
                <c:pt idx="1851">
                  <c:v>-2.5143301176572014E-2</c:v>
                </c:pt>
                <c:pt idx="1852">
                  <c:v>-2.466496371305691E-2</c:v>
                </c:pt>
                <c:pt idx="1853">
                  <c:v>-2.4538947494371615E-2</c:v>
                </c:pt>
                <c:pt idx="1854">
                  <c:v>-2.4619151850897091E-2</c:v>
                </c:pt>
                <c:pt idx="1855">
                  <c:v>-2.4630912003916528E-2</c:v>
                </c:pt>
                <c:pt idx="1856">
                  <c:v>-2.4449178964006918E-2</c:v>
                </c:pt>
                <c:pt idx="1857">
                  <c:v>-2.4216913583541718E-2</c:v>
                </c:pt>
                <c:pt idx="1858">
                  <c:v>-2.4150984635260987E-2</c:v>
                </c:pt>
                <c:pt idx="1859">
                  <c:v>-2.4310243947457597E-2</c:v>
                </c:pt>
                <c:pt idx="1860">
                  <c:v>-2.4617009081839811E-2</c:v>
                </c:pt>
                <c:pt idx="1861">
                  <c:v>-2.49951633274819E-2</c:v>
                </c:pt>
                <c:pt idx="1862">
                  <c:v>-2.53675098675776E-2</c:v>
                </c:pt>
                <c:pt idx="1863">
                  <c:v>-2.560126640919292E-2</c:v>
                </c:pt>
                <c:pt idx="1864">
                  <c:v>-2.5603297394378315E-2</c:v>
                </c:pt>
                <c:pt idx="1865">
                  <c:v>-2.5429913680321523E-2</c:v>
                </c:pt>
                <c:pt idx="1866">
                  <c:v>-2.5194414355420993E-2</c:v>
                </c:pt>
                <c:pt idx="1867">
                  <c:v>-2.4949955594901312E-2</c:v>
                </c:pt>
                <c:pt idx="1868">
                  <c:v>-2.4798476899655388E-2</c:v>
                </c:pt>
                <c:pt idx="1869">
                  <c:v>-2.5000624067444702E-2</c:v>
                </c:pt>
                <c:pt idx="1870">
                  <c:v>-2.5752694511868197E-2</c:v>
                </c:pt>
                <c:pt idx="1871">
                  <c:v>-2.6858849559372521E-2</c:v>
                </c:pt>
                <c:pt idx="1872">
                  <c:v>-2.7791829217913615E-2</c:v>
                </c:pt>
                <c:pt idx="1873">
                  <c:v>-2.8118335261521299E-2</c:v>
                </c:pt>
                <c:pt idx="1874">
                  <c:v>-2.7799125874480114E-2</c:v>
                </c:pt>
                <c:pt idx="1875">
                  <c:v>-2.7135156044721914E-2</c:v>
                </c:pt>
                <c:pt idx="1876">
                  <c:v>-2.6565447725734916E-2</c:v>
                </c:pt>
                <c:pt idx="1877">
                  <c:v>-2.6442725197963812E-2</c:v>
                </c:pt>
                <c:pt idx="1878">
                  <c:v>-2.6783056902068798E-2</c:v>
                </c:pt>
                <c:pt idx="1879">
                  <c:v>-2.7213422004018099E-2</c:v>
                </c:pt>
                <c:pt idx="1880">
                  <c:v>-2.7314945493957916E-2</c:v>
                </c:pt>
                <c:pt idx="1881">
                  <c:v>-2.7039904759985415E-2</c:v>
                </c:pt>
                <c:pt idx="1882">
                  <c:v>-2.6676737219952316E-2</c:v>
                </c:pt>
                <c:pt idx="1883">
                  <c:v>-2.6445436025737099E-2</c:v>
                </c:pt>
                <c:pt idx="1884">
                  <c:v>-2.6299179172101915E-2</c:v>
                </c:pt>
                <c:pt idx="1885">
                  <c:v>-2.6111099137705797E-2</c:v>
                </c:pt>
                <c:pt idx="1886">
                  <c:v>-2.5867947714097728E-2</c:v>
                </c:pt>
                <c:pt idx="1887">
                  <c:v>-2.5634201661664024E-2</c:v>
                </c:pt>
                <c:pt idx="1888">
                  <c:v>-2.5465960402199221E-2</c:v>
                </c:pt>
                <c:pt idx="1889">
                  <c:v>-2.5409603692793811E-2</c:v>
                </c:pt>
                <c:pt idx="1890">
                  <c:v>-2.5487028429107123E-2</c:v>
                </c:pt>
                <c:pt idx="1891">
                  <c:v>-2.5661811729053227E-2</c:v>
                </c:pt>
                <c:pt idx="1892">
                  <c:v>-2.5896586899886786E-2</c:v>
                </c:pt>
                <c:pt idx="1893">
                  <c:v>-2.6215475016359728E-2</c:v>
                </c:pt>
                <c:pt idx="1894">
                  <c:v>-2.6602193762532311E-2</c:v>
                </c:pt>
                <c:pt idx="1895">
                  <c:v>-2.6887416650261325E-2</c:v>
                </c:pt>
                <c:pt idx="1896">
                  <c:v>-2.6907703257929218E-2</c:v>
                </c:pt>
                <c:pt idx="1897">
                  <c:v>-2.6765106223702401E-2</c:v>
                </c:pt>
                <c:pt idx="1898">
                  <c:v>-2.6737741527260332E-2</c:v>
                </c:pt>
                <c:pt idx="1899">
                  <c:v>-2.6893291103990514E-2</c:v>
                </c:pt>
                <c:pt idx="1900">
                  <c:v>-2.6972897213841714E-2</c:v>
                </c:pt>
                <c:pt idx="1901">
                  <c:v>-2.6725667724418811E-2</c:v>
                </c:pt>
                <c:pt idx="1902">
                  <c:v>-2.6213992150231114E-2</c:v>
                </c:pt>
                <c:pt idx="1903">
                  <c:v>-2.5697157017172213E-2</c:v>
                </c:pt>
                <c:pt idx="1904">
                  <c:v>-2.5351089725593714E-2</c:v>
                </c:pt>
                <c:pt idx="1905">
                  <c:v>-2.51988915608394E-2</c:v>
                </c:pt>
                <c:pt idx="1906">
                  <c:v>-2.5211121242223002E-2</c:v>
                </c:pt>
                <c:pt idx="1907">
                  <c:v>-2.5353771143394901E-2</c:v>
                </c:pt>
                <c:pt idx="1908">
                  <c:v>-2.557479671565541E-2</c:v>
                </c:pt>
                <c:pt idx="1909">
                  <c:v>-2.5837801774022819E-2</c:v>
                </c:pt>
                <c:pt idx="1910">
                  <c:v>-2.6144037583146814E-2</c:v>
                </c:pt>
                <c:pt idx="1911">
                  <c:v>-2.6488360615440725E-2</c:v>
                </c:pt>
                <c:pt idx="1912">
                  <c:v>-2.6815225014254422E-2</c:v>
                </c:pt>
                <c:pt idx="1913">
                  <c:v>-2.7055049067822128E-2</c:v>
                </c:pt>
                <c:pt idx="1914">
                  <c:v>-2.7171051814008206E-2</c:v>
                </c:pt>
                <c:pt idx="1915">
                  <c:v>-2.7158218779372415E-2</c:v>
                </c:pt>
                <c:pt idx="1916">
                  <c:v>-2.70535251972879E-2</c:v>
                </c:pt>
                <c:pt idx="1917">
                  <c:v>-2.6950037430803615E-2</c:v>
                </c:pt>
                <c:pt idx="1918">
                  <c:v>-2.6942758328796199E-2</c:v>
                </c:pt>
                <c:pt idx="1919">
                  <c:v>-2.7018068634999011E-2</c:v>
                </c:pt>
                <c:pt idx="1920">
                  <c:v>-2.7042633010191601E-2</c:v>
                </c:pt>
                <c:pt idx="1921">
                  <c:v>-2.6892988980863616E-2</c:v>
                </c:pt>
                <c:pt idx="1922">
                  <c:v>-2.6578728173290302E-2</c:v>
                </c:pt>
                <c:pt idx="1923">
                  <c:v>-2.623597663209052E-2</c:v>
                </c:pt>
                <c:pt idx="1924">
                  <c:v>-2.6031056518114826E-2</c:v>
                </c:pt>
                <c:pt idx="1925">
                  <c:v>-2.6056596913875699E-2</c:v>
                </c:pt>
                <c:pt idx="1926">
                  <c:v>-2.6281403482731724E-2</c:v>
                </c:pt>
                <c:pt idx="1927">
                  <c:v>-2.6585664187399202E-2</c:v>
                </c:pt>
                <c:pt idx="1928">
                  <c:v>-2.6855618777752416E-2</c:v>
                </c:pt>
                <c:pt idx="1929">
                  <c:v>-2.7031916313201825E-2</c:v>
                </c:pt>
                <c:pt idx="1930">
                  <c:v>-2.7074609660407811E-2</c:v>
                </c:pt>
                <c:pt idx="1931">
                  <c:v>-2.6968127395773114E-2</c:v>
                </c:pt>
                <c:pt idx="1932">
                  <c:v>-2.6790157976458201E-2</c:v>
                </c:pt>
                <c:pt idx="1933">
                  <c:v>-2.6709858301132691E-2</c:v>
                </c:pt>
                <c:pt idx="1934">
                  <c:v>-2.6824163155711098E-2</c:v>
                </c:pt>
                <c:pt idx="1935">
                  <c:v>-2.7048409557204802E-2</c:v>
                </c:pt>
                <c:pt idx="1936">
                  <c:v>-2.7217256173858013E-2</c:v>
                </c:pt>
                <c:pt idx="1937">
                  <c:v>-2.7251098021495123E-2</c:v>
                </c:pt>
                <c:pt idx="1938">
                  <c:v>-2.71634960688352E-2</c:v>
                </c:pt>
                <c:pt idx="1939">
                  <c:v>-2.6988904066662711E-2</c:v>
                </c:pt>
                <c:pt idx="1940">
                  <c:v>-2.6809202082048528E-2</c:v>
                </c:pt>
                <c:pt idx="1941">
                  <c:v>-2.67689767528307E-2</c:v>
                </c:pt>
                <c:pt idx="1942">
                  <c:v>-2.6926824609982487E-2</c:v>
                </c:pt>
                <c:pt idx="1943">
                  <c:v>-2.7102426064401691E-2</c:v>
                </c:pt>
                <c:pt idx="1944">
                  <c:v>-2.704680377652122E-2</c:v>
                </c:pt>
                <c:pt idx="1945">
                  <c:v>-2.6734312795503132E-2</c:v>
                </c:pt>
                <c:pt idx="1946">
                  <c:v>-2.6389097023935121E-2</c:v>
                </c:pt>
                <c:pt idx="1947">
                  <c:v>-2.618005333004449E-2</c:v>
                </c:pt>
                <c:pt idx="1948">
                  <c:v>-2.6095946536234017E-2</c:v>
                </c:pt>
                <c:pt idx="1949">
                  <c:v>-2.6094866604294602E-2</c:v>
                </c:pt>
                <c:pt idx="1950">
                  <c:v>-2.6231302230360919E-2</c:v>
                </c:pt>
                <c:pt idx="1951">
                  <c:v>-2.6520226212006101E-2</c:v>
                </c:pt>
                <c:pt idx="1952">
                  <c:v>-2.6841797138641012E-2</c:v>
                </c:pt>
                <c:pt idx="1953">
                  <c:v>-2.7092433494500006E-2</c:v>
                </c:pt>
                <c:pt idx="1954">
                  <c:v>-2.7313042949370221E-2</c:v>
                </c:pt>
                <c:pt idx="1955">
                  <c:v>-2.7557900445900816E-2</c:v>
                </c:pt>
                <c:pt idx="1956">
                  <c:v>-2.7708562821233202E-2</c:v>
                </c:pt>
                <c:pt idx="1957">
                  <c:v>-2.7590685652813206E-2</c:v>
                </c:pt>
                <c:pt idx="1958">
                  <c:v>-2.7232456235512598E-2</c:v>
                </c:pt>
                <c:pt idx="1959">
                  <c:v>-2.688125670357212E-2</c:v>
                </c:pt>
                <c:pt idx="1960">
                  <c:v>-2.6786754235001084E-2</c:v>
                </c:pt>
                <c:pt idx="1961">
                  <c:v>-2.7010334457615123E-2</c:v>
                </c:pt>
                <c:pt idx="1962">
                  <c:v>-2.7449915214833136E-2</c:v>
                </c:pt>
                <c:pt idx="1963">
                  <c:v>-2.7888140535559124E-2</c:v>
                </c:pt>
                <c:pt idx="1964">
                  <c:v>-2.8093256727886602E-2</c:v>
                </c:pt>
                <c:pt idx="1965">
                  <c:v>-2.7959996347707489E-2</c:v>
                </c:pt>
                <c:pt idx="1966">
                  <c:v>-2.7625440783957813E-2</c:v>
                </c:pt>
                <c:pt idx="1967">
                  <c:v>-2.7364299086341901E-2</c:v>
                </c:pt>
                <c:pt idx="1968">
                  <c:v>-2.7372589208180597E-2</c:v>
                </c:pt>
                <c:pt idx="1969">
                  <c:v>-2.7644655774657721E-2</c:v>
                </c:pt>
                <c:pt idx="1970">
                  <c:v>-2.7992862330802597E-2</c:v>
                </c:pt>
                <c:pt idx="1971">
                  <c:v>-2.8193313079951213E-2</c:v>
                </c:pt>
                <c:pt idx="1972">
                  <c:v>-2.8095071355680901E-2</c:v>
                </c:pt>
                <c:pt idx="1973">
                  <c:v>-2.7779560924502601E-2</c:v>
                </c:pt>
                <c:pt idx="1974">
                  <c:v>-2.7465697634410122E-2</c:v>
                </c:pt>
                <c:pt idx="1975">
                  <c:v>-2.7336994738230005E-2</c:v>
                </c:pt>
                <c:pt idx="1976">
                  <c:v>-2.7393196759569124E-2</c:v>
                </c:pt>
                <c:pt idx="1977">
                  <c:v>-2.7539043514673633E-2</c:v>
                </c:pt>
                <c:pt idx="1978">
                  <c:v>-2.773103253578852E-2</c:v>
                </c:pt>
                <c:pt idx="1979">
                  <c:v>-2.7860486508377601E-2</c:v>
                </c:pt>
                <c:pt idx="1980">
                  <c:v>-2.7790657179667611E-2</c:v>
                </c:pt>
                <c:pt idx="1981">
                  <c:v>-2.747661937021962E-2</c:v>
                </c:pt>
                <c:pt idx="1982">
                  <c:v>-2.7177215588463151E-2</c:v>
                </c:pt>
                <c:pt idx="1983">
                  <c:v>-2.7209356978761725E-2</c:v>
                </c:pt>
                <c:pt idx="1984">
                  <c:v>-2.7529967266418012E-2</c:v>
                </c:pt>
                <c:pt idx="1985">
                  <c:v>-2.7793195436645015E-2</c:v>
                </c:pt>
                <c:pt idx="1986">
                  <c:v>-2.7714241464988E-2</c:v>
                </c:pt>
                <c:pt idx="1987">
                  <c:v>-2.7406489138852991E-2</c:v>
                </c:pt>
                <c:pt idx="1988">
                  <c:v>-2.7180641341144597E-2</c:v>
                </c:pt>
                <c:pt idx="1989">
                  <c:v>-2.7167233483783422E-2</c:v>
                </c:pt>
                <c:pt idx="1990">
                  <c:v>-2.7164086287084999E-2</c:v>
                </c:pt>
                <c:pt idx="1991">
                  <c:v>-2.6970576246116498E-2</c:v>
                </c:pt>
                <c:pt idx="1992">
                  <c:v>-2.6651319977837814E-2</c:v>
                </c:pt>
                <c:pt idx="1993">
                  <c:v>-2.6470090550015726E-2</c:v>
                </c:pt>
                <c:pt idx="1994">
                  <c:v>-2.6588865850393401E-2</c:v>
                </c:pt>
                <c:pt idx="1995">
                  <c:v>-2.6967881460535199E-2</c:v>
                </c:pt>
                <c:pt idx="1996">
                  <c:v>-2.7365298613881314E-2</c:v>
                </c:pt>
                <c:pt idx="1997">
                  <c:v>-2.7631085099772128E-2</c:v>
                </c:pt>
                <c:pt idx="1998">
                  <c:v>-2.7807848231092211E-2</c:v>
                </c:pt>
                <c:pt idx="1999">
                  <c:v>-2.7872915209242528E-2</c:v>
                </c:pt>
                <c:pt idx="2000">
                  <c:v>-2.7735405610156916E-2</c:v>
                </c:pt>
                <c:pt idx="2001">
                  <c:v>-2.7329409823980501E-2</c:v>
                </c:pt>
                <c:pt idx="2002">
                  <c:v>-2.6798533027604602E-2</c:v>
                </c:pt>
                <c:pt idx="2003">
                  <c:v>-2.6406990514844127E-2</c:v>
                </c:pt>
                <c:pt idx="2004">
                  <c:v>-2.6248398069224129E-2</c:v>
                </c:pt>
                <c:pt idx="2005">
                  <c:v>-2.6277750849756899E-2</c:v>
                </c:pt>
                <c:pt idx="2006">
                  <c:v>-2.6496933526268616E-2</c:v>
                </c:pt>
                <c:pt idx="2007">
                  <c:v>-2.6948325939086797E-2</c:v>
                </c:pt>
                <c:pt idx="2008">
                  <c:v>-2.7513176942328202E-2</c:v>
                </c:pt>
                <c:pt idx="2009">
                  <c:v>-2.80199411722966E-2</c:v>
                </c:pt>
                <c:pt idx="2010">
                  <c:v>-2.8371457000380598E-2</c:v>
                </c:pt>
                <c:pt idx="2011">
                  <c:v>-2.8478158517123622E-2</c:v>
                </c:pt>
                <c:pt idx="2012">
                  <c:v>-2.8305732833795401E-2</c:v>
                </c:pt>
                <c:pt idx="2013">
                  <c:v>-2.7885949628607735E-2</c:v>
                </c:pt>
                <c:pt idx="2014">
                  <c:v>-2.7322309553931699E-2</c:v>
                </c:pt>
                <c:pt idx="2015">
                  <c:v>-2.6684863135746799E-2</c:v>
                </c:pt>
                <c:pt idx="2016">
                  <c:v>-2.603498828537542E-2</c:v>
                </c:pt>
                <c:pt idx="2017">
                  <c:v>-2.559205883057249E-2</c:v>
                </c:pt>
                <c:pt idx="2018">
                  <c:v>-2.5578835293007088E-2</c:v>
                </c:pt>
                <c:pt idx="2019">
                  <c:v>-2.5905697420236122E-2</c:v>
                </c:pt>
                <c:pt idx="2020">
                  <c:v>-2.6248675557366326E-2</c:v>
                </c:pt>
                <c:pt idx="2021">
                  <c:v>-2.6457781653937799E-2</c:v>
                </c:pt>
                <c:pt idx="2022">
                  <c:v>-2.6678032774150928E-2</c:v>
                </c:pt>
                <c:pt idx="2023">
                  <c:v>-2.7041041090024819E-2</c:v>
                </c:pt>
                <c:pt idx="2024">
                  <c:v>-2.7438068608348402E-2</c:v>
                </c:pt>
                <c:pt idx="2025">
                  <c:v>-2.7668554984160688E-2</c:v>
                </c:pt>
                <c:pt idx="2026">
                  <c:v>-2.7672917620171347E-2</c:v>
                </c:pt>
                <c:pt idx="2027">
                  <c:v>-2.7534954659961006E-2</c:v>
                </c:pt>
                <c:pt idx="2028">
                  <c:v>-2.7356315204565725E-2</c:v>
                </c:pt>
                <c:pt idx="2029">
                  <c:v>-2.7209489902688688E-2</c:v>
                </c:pt>
                <c:pt idx="2030">
                  <c:v>-2.7143996438651317E-2</c:v>
                </c:pt>
                <c:pt idx="2031">
                  <c:v>-2.7153450836047786E-2</c:v>
                </c:pt>
                <c:pt idx="2032">
                  <c:v>-2.7162202356413121E-2</c:v>
                </c:pt>
                <c:pt idx="2033">
                  <c:v>-2.7105151154012599E-2</c:v>
                </c:pt>
                <c:pt idx="2034">
                  <c:v>-2.7010616550958499E-2</c:v>
                </c:pt>
                <c:pt idx="2035">
                  <c:v>-2.69662190621878E-2</c:v>
                </c:pt>
                <c:pt idx="2036">
                  <c:v>-2.7013909519525633E-2</c:v>
                </c:pt>
                <c:pt idx="2037">
                  <c:v>-2.7113943581790027E-2</c:v>
                </c:pt>
                <c:pt idx="2038">
                  <c:v>-2.7207346529785539E-2</c:v>
                </c:pt>
                <c:pt idx="2039">
                  <c:v>-2.7274554977836797E-2</c:v>
                </c:pt>
                <c:pt idx="2040">
                  <c:v>-2.7328000208878E-2</c:v>
                </c:pt>
                <c:pt idx="2041">
                  <c:v>-2.73875661731076E-2</c:v>
                </c:pt>
                <c:pt idx="2042">
                  <c:v>-2.7483419658065819E-2</c:v>
                </c:pt>
                <c:pt idx="2043">
                  <c:v>-2.7649713399119622E-2</c:v>
                </c:pt>
                <c:pt idx="2044">
                  <c:v>-2.7878717386115234E-2</c:v>
                </c:pt>
                <c:pt idx="2045">
                  <c:v>-2.8086783949134997E-2</c:v>
                </c:pt>
                <c:pt idx="2046">
                  <c:v>-2.8154766739372682E-2</c:v>
                </c:pt>
                <c:pt idx="2047">
                  <c:v>-2.8016774418668299E-2</c:v>
                </c:pt>
                <c:pt idx="2048">
                  <c:v>-2.7715056090026099E-2</c:v>
                </c:pt>
                <c:pt idx="2049">
                  <c:v>-2.7375209172806815E-2</c:v>
                </c:pt>
                <c:pt idx="2050">
                  <c:v>-2.7125523909010199E-2</c:v>
                </c:pt>
                <c:pt idx="2051">
                  <c:v>-2.7021473131446001E-2</c:v>
                </c:pt>
                <c:pt idx="2052">
                  <c:v>-2.7025613913606715E-2</c:v>
                </c:pt>
                <c:pt idx="2053">
                  <c:v>-2.7055350399102899E-2</c:v>
                </c:pt>
                <c:pt idx="2054">
                  <c:v>-2.7061028643477109E-2</c:v>
                </c:pt>
                <c:pt idx="2055">
                  <c:v>-2.7066060816906202E-2</c:v>
                </c:pt>
                <c:pt idx="2056">
                  <c:v>-2.7129592240420199E-2</c:v>
                </c:pt>
                <c:pt idx="2057">
                  <c:v>-2.7271770868018623E-2</c:v>
                </c:pt>
                <c:pt idx="2058">
                  <c:v>-2.7447155949858811E-2</c:v>
                </c:pt>
                <c:pt idx="2059">
                  <c:v>-2.7596959124853309E-2</c:v>
                </c:pt>
                <c:pt idx="2060">
                  <c:v>-2.7709366345488397E-2</c:v>
                </c:pt>
                <c:pt idx="2061">
                  <c:v>-2.7804458954513202E-2</c:v>
                </c:pt>
                <c:pt idx="2062">
                  <c:v>-2.7872747043528729E-2</c:v>
                </c:pt>
                <c:pt idx="2063">
                  <c:v>-2.7873972847784138E-2</c:v>
                </c:pt>
                <c:pt idx="2064">
                  <c:v>-2.78080942130483E-2</c:v>
                </c:pt>
                <c:pt idx="2065">
                  <c:v>-2.7736637562248811E-2</c:v>
                </c:pt>
                <c:pt idx="2066">
                  <c:v>-2.7693143892598002E-2</c:v>
                </c:pt>
                <c:pt idx="2067">
                  <c:v>-2.76147611308399E-2</c:v>
                </c:pt>
                <c:pt idx="2068">
                  <c:v>-2.7434015774938213E-2</c:v>
                </c:pt>
                <c:pt idx="2069">
                  <c:v>-2.72266632882316E-2</c:v>
                </c:pt>
                <c:pt idx="2070">
                  <c:v>-2.7184037374024417E-2</c:v>
                </c:pt>
                <c:pt idx="2071">
                  <c:v>-2.7400663326637702E-2</c:v>
                </c:pt>
                <c:pt idx="2072">
                  <c:v>-2.7735715025609235E-2</c:v>
                </c:pt>
                <c:pt idx="2073">
                  <c:v>-2.793036685122632E-2</c:v>
                </c:pt>
                <c:pt idx="2074">
                  <c:v>-2.7850573456843324E-2</c:v>
                </c:pt>
                <c:pt idx="2075">
                  <c:v>-2.7597358693667317E-2</c:v>
                </c:pt>
                <c:pt idx="2076">
                  <c:v>-2.7397236200715113E-2</c:v>
                </c:pt>
                <c:pt idx="2077">
                  <c:v>-2.7394485397437076E-2</c:v>
                </c:pt>
                <c:pt idx="2078">
                  <c:v>-2.75110549454975E-2</c:v>
                </c:pt>
                <c:pt idx="2079">
                  <c:v>-2.7492795359546698E-2</c:v>
                </c:pt>
                <c:pt idx="2080">
                  <c:v>-2.7145544367448888E-2</c:v>
                </c:pt>
                <c:pt idx="2081">
                  <c:v>-2.6579606492387799E-2</c:v>
                </c:pt>
                <c:pt idx="2082">
                  <c:v>-2.6181970233897001E-2</c:v>
                </c:pt>
                <c:pt idx="2083">
                  <c:v>-2.6272173775121931E-2</c:v>
                </c:pt>
                <c:pt idx="2084">
                  <c:v>-2.6773673971860916E-2</c:v>
                </c:pt>
                <c:pt idx="2085">
                  <c:v>-2.7277136813971928E-2</c:v>
                </c:pt>
                <c:pt idx="2086">
                  <c:v>-2.7446351518610523E-2</c:v>
                </c:pt>
                <c:pt idx="2087">
                  <c:v>-2.731560167606472E-2</c:v>
                </c:pt>
                <c:pt idx="2088">
                  <c:v>-2.71585519903241E-2</c:v>
                </c:pt>
                <c:pt idx="2089">
                  <c:v>-2.71324920576386E-2</c:v>
                </c:pt>
                <c:pt idx="2090">
                  <c:v>-2.7137787397572714E-2</c:v>
                </c:pt>
                <c:pt idx="2091">
                  <c:v>-2.7016417348518999E-2</c:v>
                </c:pt>
                <c:pt idx="2092">
                  <c:v>-2.67895266465881E-2</c:v>
                </c:pt>
                <c:pt idx="2093">
                  <c:v>-2.6634403514877617E-2</c:v>
                </c:pt>
                <c:pt idx="2094">
                  <c:v>-2.6667299728710524E-2</c:v>
                </c:pt>
                <c:pt idx="2095">
                  <c:v>-2.6826649092252193E-2</c:v>
                </c:pt>
                <c:pt idx="2096">
                  <c:v>-2.6977644828691812E-2</c:v>
                </c:pt>
                <c:pt idx="2097">
                  <c:v>-2.7067722378197899E-2</c:v>
                </c:pt>
                <c:pt idx="2098">
                  <c:v>-2.7138463663034511E-2</c:v>
                </c:pt>
                <c:pt idx="2099">
                  <c:v>-2.7219145843385521E-2</c:v>
                </c:pt>
                <c:pt idx="2100">
                  <c:v>-2.72676867303954E-2</c:v>
                </c:pt>
                <c:pt idx="2101">
                  <c:v>-2.7229336554357924E-2</c:v>
                </c:pt>
                <c:pt idx="2102">
                  <c:v>-2.7127194071427514E-2</c:v>
                </c:pt>
                <c:pt idx="2103">
                  <c:v>-2.7071739658478328E-2</c:v>
                </c:pt>
                <c:pt idx="2104">
                  <c:v>-2.7170898983366817E-2</c:v>
                </c:pt>
                <c:pt idx="2105">
                  <c:v>-2.7417690819306915E-2</c:v>
                </c:pt>
                <c:pt idx="2106">
                  <c:v>-2.7665896785915123E-2</c:v>
                </c:pt>
                <c:pt idx="2107">
                  <c:v>-2.77384232174618E-2</c:v>
                </c:pt>
                <c:pt idx="2108">
                  <c:v>-2.7581052580670628E-2</c:v>
                </c:pt>
                <c:pt idx="2109">
                  <c:v>-2.7304964417589318E-2</c:v>
                </c:pt>
                <c:pt idx="2110">
                  <c:v>-2.7069737414999729E-2</c:v>
                </c:pt>
                <c:pt idx="2111">
                  <c:v>-2.6938768760735914E-2</c:v>
                </c:pt>
                <c:pt idx="2112">
                  <c:v>-2.6858886343236878E-2</c:v>
                </c:pt>
                <c:pt idx="2113">
                  <c:v>-2.6758437805432397E-2</c:v>
                </c:pt>
                <c:pt idx="2114">
                  <c:v>-2.6634084264869406E-2</c:v>
                </c:pt>
                <c:pt idx="2115">
                  <c:v>-2.6543753005199712E-2</c:v>
                </c:pt>
                <c:pt idx="2116">
                  <c:v>-2.6537801794391601E-2</c:v>
                </c:pt>
                <c:pt idx="2117">
                  <c:v>-2.6606830870514329E-2</c:v>
                </c:pt>
                <c:pt idx="2118">
                  <c:v>-2.6692307432644422E-2</c:v>
                </c:pt>
                <c:pt idx="2119">
                  <c:v>-2.6747011580514228E-2</c:v>
                </c:pt>
                <c:pt idx="2120">
                  <c:v>-2.6776921039314512E-2</c:v>
                </c:pt>
                <c:pt idx="2121">
                  <c:v>-2.6807462548022815E-2</c:v>
                </c:pt>
                <c:pt idx="2122">
                  <c:v>-2.6818485879943801E-2</c:v>
                </c:pt>
                <c:pt idx="2123">
                  <c:v>-2.6754860910664514E-2</c:v>
                </c:pt>
                <c:pt idx="2124">
                  <c:v>-2.6616668836124499E-2</c:v>
                </c:pt>
                <c:pt idx="2125">
                  <c:v>-2.6495131956567601E-2</c:v>
                </c:pt>
                <c:pt idx="2126">
                  <c:v>-2.6480255926243125E-2</c:v>
                </c:pt>
                <c:pt idx="2127">
                  <c:v>-2.6557271623962413E-2</c:v>
                </c:pt>
                <c:pt idx="2128">
                  <c:v>-2.6632985441787011E-2</c:v>
                </c:pt>
                <c:pt idx="2129">
                  <c:v>-2.6646667226572617E-2</c:v>
                </c:pt>
                <c:pt idx="2130">
                  <c:v>-2.6620950403824416E-2</c:v>
                </c:pt>
                <c:pt idx="2131">
                  <c:v>-2.6620229934954501E-2</c:v>
                </c:pt>
                <c:pt idx="2132">
                  <c:v>-2.6693735095874225E-2</c:v>
                </c:pt>
                <c:pt idx="2133">
                  <c:v>-2.6838806920307611E-2</c:v>
                </c:pt>
                <c:pt idx="2134">
                  <c:v>-2.69776063937344E-2</c:v>
                </c:pt>
                <c:pt idx="2135">
                  <c:v>-2.6993167269819422E-2</c:v>
                </c:pt>
                <c:pt idx="2136">
                  <c:v>-2.68504285347957E-2</c:v>
                </c:pt>
                <c:pt idx="2137">
                  <c:v>-2.6676615750264723E-2</c:v>
                </c:pt>
                <c:pt idx="2138">
                  <c:v>-2.6652457497989602E-2</c:v>
                </c:pt>
                <c:pt idx="2139">
                  <c:v>-2.6802805621068525E-2</c:v>
                </c:pt>
                <c:pt idx="2140">
                  <c:v>-2.6951008242610514E-2</c:v>
                </c:pt>
                <c:pt idx="2141">
                  <c:v>-2.6912263872027602E-2</c:v>
                </c:pt>
                <c:pt idx="2142">
                  <c:v>-2.6693869628290123E-2</c:v>
                </c:pt>
                <c:pt idx="2143">
                  <c:v>-2.6473838084748524E-2</c:v>
                </c:pt>
                <c:pt idx="2144">
                  <c:v>-2.6414504527743521E-2</c:v>
                </c:pt>
                <c:pt idx="2145">
                  <c:v>-2.6531935002144024E-2</c:v>
                </c:pt>
                <c:pt idx="2146">
                  <c:v>-2.6722461542218984E-2</c:v>
                </c:pt>
                <c:pt idx="2147">
                  <c:v>-2.6873678124109023E-2</c:v>
                </c:pt>
                <c:pt idx="2148">
                  <c:v>-2.694923308351042E-2</c:v>
                </c:pt>
                <c:pt idx="2149">
                  <c:v>-2.6991403055450114E-2</c:v>
                </c:pt>
                <c:pt idx="2150">
                  <c:v>-2.7049111285803628E-2</c:v>
                </c:pt>
                <c:pt idx="2151">
                  <c:v>-2.7100100607952114E-2</c:v>
                </c:pt>
                <c:pt idx="2152">
                  <c:v>-2.7057127907592602E-2</c:v>
                </c:pt>
                <c:pt idx="2153">
                  <c:v>-2.6871423220001602E-2</c:v>
                </c:pt>
                <c:pt idx="2154">
                  <c:v>-2.6626795825620317E-2</c:v>
                </c:pt>
                <c:pt idx="2155">
                  <c:v>-2.6503515313431911E-2</c:v>
                </c:pt>
                <c:pt idx="2156">
                  <c:v>-2.6623364514952324E-2</c:v>
                </c:pt>
                <c:pt idx="2157">
                  <c:v>-2.6921711603309414E-2</c:v>
                </c:pt>
                <c:pt idx="2158">
                  <c:v>-2.7182650225444402E-2</c:v>
                </c:pt>
                <c:pt idx="2159">
                  <c:v>-2.72164889199575E-2</c:v>
                </c:pt>
                <c:pt idx="2160">
                  <c:v>-2.7012911418888813E-2</c:v>
                </c:pt>
                <c:pt idx="2161">
                  <c:v>-2.6726319106261002E-2</c:v>
                </c:pt>
                <c:pt idx="2162">
                  <c:v>-2.6523533143242985E-2</c:v>
                </c:pt>
                <c:pt idx="2163">
                  <c:v>-2.6455725123834612E-2</c:v>
                </c:pt>
                <c:pt idx="2164">
                  <c:v>-2.6459236314518211E-2</c:v>
                </c:pt>
                <c:pt idx="2165">
                  <c:v>-2.6442568622310016E-2</c:v>
                </c:pt>
                <c:pt idx="2166">
                  <c:v>-2.6368508785782598E-2</c:v>
                </c:pt>
                <c:pt idx="2167">
                  <c:v>-2.6287320575420429E-2</c:v>
                </c:pt>
                <c:pt idx="2168">
                  <c:v>-2.6302251109449511E-2</c:v>
                </c:pt>
                <c:pt idx="2169">
                  <c:v>-2.6467071415407214E-2</c:v>
                </c:pt>
                <c:pt idx="2170">
                  <c:v>-2.6699766773129723E-2</c:v>
                </c:pt>
                <c:pt idx="2171">
                  <c:v>-2.6834595219764616E-2</c:v>
                </c:pt>
                <c:pt idx="2172">
                  <c:v>-2.6786865172800909E-2</c:v>
                </c:pt>
                <c:pt idx="2173">
                  <c:v>-2.6636693792021514E-2</c:v>
                </c:pt>
                <c:pt idx="2174">
                  <c:v>-2.6526195400487798E-2</c:v>
                </c:pt>
                <c:pt idx="2175">
                  <c:v>-2.6516195883867801E-2</c:v>
                </c:pt>
                <c:pt idx="2176">
                  <c:v>-2.6581350859048201E-2</c:v>
                </c:pt>
                <c:pt idx="2177">
                  <c:v>-2.6689636876412712E-2</c:v>
                </c:pt>
                <c:pt idx="2178">
                  <c:v>-2.6806928078869023E-2</c:v>
                </c:pt>
                <c:pt idx="2179">
                  <c:v>-2.6846933871620422E-2</c:v>
                </c:pt>
                <c:pt idx="2180">
                  <c:v>-2.671264426273149E-2</c:v>
                </c:pt>
                <c:pt idx="2181">
                  <c:v>-2.6418317507015829E-2</c:v>
                </c:pt>
                <c:pt idx="2182">
                  <c:v>-2.6114517886351316E-2</c:v>
                </c:pt>
                <c:pt idx="2183">
                  <c:v>-2.5957979268481899E-2</c:v>
                </c:pt>
                <c:pt idx="2184">
                  <c:v>-2.5983878826849622E-2</c:v>
                </c:pt>
                <c:pt idx="2185">
                  <c:v>-2.6118481928380583E-2</c:v>
                </c:pt>
                <c:pt idx="2186">
                  <c:v>-2.6280613150615917E-2</c:v>
                </c:pt>
                <c:pt idx="2187">
                  <c:v>-2.6446941903173222E-2</c:v>
                </c:pt>
                <c:pt idx="2188">
                  <c:v>-2.6638468062795406E-2</c:v>
                </c:pt>
                <c:pt idx="2189">
                  <c:v>-2.68612566316224E-2</c:v>
                </c:pt>
                <c:pt idx="2190">
                  <c:v>-2.7054516926868114E-2</c:v>
                </c:pt>
                <c:pt idx="2191">
                  <c:v>-2.7106027336759798E-2</c:v>
                </c:pt>
                <c:pt idx="2192">
                  <c:v>-2.6950393991878902E-2</c:v>
                </c:pt>
                <c:pt idx="2193">
                  <c:v>-2.6659086424288606E-2</c:v>
                </c:pt>
                <c:pt idx="2194">
                  <c:v>-2.6405574040925521E-2</c:v>
                </c:pt>
                <c:pt idx="2195">
                  <c:v>-2.6325605608786599E-2</c:v>
                </c:pt>
                <c:pt idx="2196">
                  <c:v>-2.6418099524250206E-2</c:v>
                </c:pt>
                <c:pt idx="2197">
                  <c:v>-2.6573198760587915E-2</c:v>
                </c:pt>
                <c:pt idx="2198">
                  <c:v>-2.6671728749656124E-2</c:v>
                </c:pt>
                <c:pt idx="2199">
                  <c:v>-2.6661482773195515E-2</c:v>
                </c:pt>
                <c:pt idx="2200">
                  <c:v>-2.6571630224843126E-2</c:v>
                </c:pt>
                <c:pt idx="2201">
                  <c:v>-2.6469816575708516E-2</c:v>
                </c:pt>
                <c:pt idx="2202">
                  <c:v>-2.6396859194655085E-2</c:v>
                </c:pt>
                <c:pt idx="2203">
                  <c:v>-2.6345855877778913E-2</c:v>
                </c:pt>
                <c:pt idx="2204">
                  <c:v>-2.6310266219109011E-2</c:v>
                </c:pt>
                <c:pt idx="2205">
                  <c:v>-2.6324000075677499E-2</c:v>
                </c:pt>
                <c:pt idx="2206">
                  <c:v>-2.6418875572955528E-2</c:v>
                </c:pt>
                <c:pt idx="2207">
                  <c:v>-2.6559590535452798E-2</c:v>
                </c:pt>
                <c:pt idx="2208">
                  <c:v>-2.6667527063424221E-2</c:v>
                </c:pt>
                <c:pt idx="2209">
                  <c:v>-2.6708273777573729E-2</c:v>
                </c:pt>
                <c:pt idx="2210">
                  <c:v>-2.6712156438270601E-2</c:v>
                </c:pt>
                <c:pt idx="2211">
                  <c:v>-2.6703292051475425E-2</c:v>
                </c:pt>
                <c:pt idx="2212">
                  <c:v>-2.6655062057610528E-2</c:v>
                </c:pt>
                <c:pt idx="2213">
                  <c:v>-2.6536128047866602E-2</c:v>
                </c:pt>
                <c:pt idx="2214">
                  <c:v>-2.6366212701599813E-2</c:v>
                </c:pt>
                <c:pt idx="2215">
                  <c:v>-2.6202033232698398E-2</c:v>
                </c:pt>
                <c:pt idx="2216">
                  <c:v>-2.6088769080243213E-2</c:v>
                </c:pt>
                <c:pt idx="2217">
                  <c:v>-2.6043074647673425E-2</c:v>
                </c:pt>
                <c:pt idx="2218">
                  <c:v>-2.6065401047318901E-2</c:v>
                </c:pt>
                <c:pt idx="2219">
                  <c:v>-2.6147425237525099E-2</c:v>
                </c:pt>
                <c:pt idx="2220">
                  <c:v>-2.6270830202723226E-2</c:v>
                </c:pt>
                <c:pt idx="2221">
                  <c:v>-2.6409781854402702E-2</c:v>
                </c:pt>
                <c:pt idx="2222">
                  <c:v>-2.6539342611545034E-2</c:v>
                </c:pt>
                <c:pt idx="2223">
                  <c:v>-2.6649160658835522E-2</c:v>
                </c:pt>
                <c:pt idx="2224">
                  <c:v>-2.67521092678327E-2</c:v>
                </c:pt>
                <c:pt idx="2225">
                  <c:v>-2.6862926042490198E-2</c:v>
                </c:pt>
                <c:pt idx="2226">
                  <c:v>-2.6956685603714899E-2</c:v>
                </c:pt>
                <c:pt idx="2227">
                  <c:v>-2.6972527493645402E-2</c:v>
                </c:pt>
                <c:pt idx="2228">
                  <c:v>-2.6885264934255002E-2</c:v>
                </c:pt>
                <c:pt idx="2229">
                  <c:v>-2.6753280550043414E-2</c:v>
                </c:pt>
                <c:pt idx="2230">
                  <c:v>-2.6659604743504206E-2</c:v>
                </c:pt>
                <c:pt idx="2231">
                  <c:v>-2.6617745314668519E-2</c:v>
                </c:pt>
                <c:pt idx="2232">
                  <c:v>-2.6573799647302606E-2</c:v>
                </c:pt>
                <c:pt idx="2233">
                  <c:v>-2.6492812384841413E-2</c:v>
                </c:pt>
                <c:pt idx="2234">
                  <c:v>-2.6399877493625427E-2</c:v>
                </c:pt>
                <c:pt idx="2235">
                  <c:v>-2.6336170173447915E-2</c:v>
                </c:pt>
                <c:pt idx="2236">
                  <c:v>-2.6318204335880075E-2</c:v>
                </c:pt>
                <c:pt idx="2237">
                  <c:v>-2.6348097587121526E-2</c:v>
                </c:pt>
                <c:pt idx="2238">
                  <c:v>-2.6423713836922314E-2</c:v>
                </c:pt>
                <c:pt idx="2239">
                  <c:v>-2.6525522904404106E-2</c:v>
                </c:pt>
                <c:pt idx="2240">
                  <c:v>-2.66277963374177E-2</c:v>
                </c:pt>
                <c:pt idx="2241">
                  <c:v>-2.6737317772941527E-2</c:v>
                </c:pt>
                <c:pt idx="2242">
                  <c:v>-2.6888560494084099E-2</c:v>
                </c:pt>
                <c:pt idx="2243">
                  <c:v>-2.7079319467041826E-2</c:v>
                </c:pt>
                <c:pt idx="2244">
                  <c:v>-2.7234391477122335E-2</c:v>
                </c:pt>
                <c:pt idx="2245">
                  <c:v>-2.7259258588197926E-2</c:v>
                </c:pt>
                <c:pt idx="2246">
                  <c:v>-2.7131146512505026E-2</c:v>
                </c:pt>
                <c:pt idx="2247">
                  <c:v>-2.6938269369504411E-2</c:v>
                </c:pt>
                <c:pt idx="2248">
                  <c:v>-2.6832607055741912E-2</c:v>
                </c:pt>
                <c:pt idx="2249">
                  <c:v>-2.6918319935837997E-2</c:v>
                </c:pt>
                <c:pt idx="2250">
                  <c:v>-2.7149474322453002E-2</c:v>
                </c:pt>
                <c:pt idx="2251">
                  <c:v>-2.7347138634091602E-2</c:v>
                </c:pt>
                <c:pt idx="2252">
                  <c:v>-2.7361034703876602E-2</c:v>
                </c:pt>
                <c:pt idx="2253">
                  <c:v>-2.7218988441057912E-2</c:v>
                </c:pt>
                <c:pt idx="2254">
                  <c:v>-2.7080396281729428E-2</c:v>
                </c:pt>
                <c:pt idx="2255">
                  <c:v>-2.7045076504197813E-2</c:v>
                </c:pt>
                <c:pt idx="2256">
                  <c:v>-2.7059059906523724E-2</c:v>
                </c:pt>
                <c:pt idx="2257">
                  <c:v>-2.7021360671312323E-2</c:v>
                </c:pt>
                <c:pt idx="2258">
                  <c:v>-2.6926958392693198E-2</c:v>
                </c:pt>
                <c:pt idx="2259">
                  <c:v>-2.6862824021667699E-2</c:v>
                </c:pt>
                <c:pt idx="2260">
                  <c:v>-2.6896674396871E-2</c:v>
                </c:pt>
                <c:pt idx="2261">
                  <c:v>-2.7014847828325628E-2</c:v>
                </c:pt>
                <c:pt idx="2262">
                  <c:v>-2.7156310396483401E-2</c:v>
                </c:pt>
                <c:pt idx="2263">
                  <c:v>-2.7268961223677401E-2</c:v>
                </c:pt>
                <c:pt idx="2264">
                  <c:v>-2.7331561504425818E-2</c:v>
                </c:pt>
                <c:pt idx="2265">
                  <c:v>-2.7349320477230224E-2</c:v>
                </c:pt>
                <c:pt idx="2266">
                  <c:v>-2.7341514303024915E-2</c:v>
                </c:pt>
                <c:pt idx="2267">
                  <c:v>-2.7327124028279321E-2</c:v>
                </c:pt>
                <c:pt idx="2268">
                  <c:v>-2.73164096064775E-2</c:v>
                </c:pt>
                <c:pt idx="2269">
                  <c:v>-2.7309263312265613E-2</c:v>
                </c:pt>
                <c:pt idx="2270">
                  <c:v>-2.7290746237229612E-2</c:v>
                </c:pt>
                <c:pt idx="2271">
                  <c:v>-2.7231117764092341E-2</c:v>
                </c:pt>
                <c:pt idx="2272">
                  <c:v>-2.7108827878885109E-2</c:v>
                </c:pt>
                <c:pt idx="2273">
                  <c:v>-2.6939374649948011E-2</c:v>
                </c:pt>
                <c:pt idx="2274">
                  <c:v>-2.6766758087666299E-2</c:v>
                </c:pt>
                <c:pt idx="2275">
                  <c:v>-2.6620581061704E-2</c:v>
                </c:pt>
                <c:pt idx="2276">
                  <c:v>-2.6496146364859214E-2</c:v>
                </c:pt>
                <c:pt idx="2277">
                  <c:v>-2.6383195210024222E-2</c:v>
                </c:pt>
                <c:pt idx="2278">
                  <c:v>-2.6299767045776516E-2</c:v>
                </c:pt>
                <c:pt idx="2279">
                  <c:v>-2.628789212017954E-2</c:v>
                </c:pt>
                <c:pt idx="2280">
                  <c:v>-2.63808249248592E-2</c:v>
                </c:pt>
                <c:pt idx="2281">
                  <c:v>-2.6571304173160126E-2</c:v>
                </c:pt>
                <c:pt idx="2282">
                  <c:v>-2.6795515152565813E-2</c:v>
                </c:pt>
                <c:pt idx="2283">
                  <c:v>-2.6947432128753526E-2</c:v>
                </c:pt>
                <c:pt idx="2284">
                  <c:v>-2.6935046122502613E-2</c:v>
                </c:pt>
                <c:pt idx="2285">
                  <c:v>-2.6747239337302688E-2</c:v>
                </c:pt>
                <c:pt idx="2286">
                  <c:v>-2.6468451745972597E-2</c:v>
                </c:pt>
                <c:pt idx="2287">
                  <c:v>-2.6224516485854128E-2</c:v>
                </c:pt>
                <c:pt idx="2288">
                  <c:v>-2.6110141702605314E-2</c:v>
                </c:pt>
                <c:pt idx="2289">
                  <c:v>-2.61462693593617E-2</c:v>
                </c:pt>
                <c:pt idx="2290">
                  <c:v>-2.62756562364528E-2</c:v>
                </c:pt>
                <c:pt idx="2291">
                  <c:v>-2.6396672844299911E-2</c:v>
                </c:pt>
                <c:pt idx="2292">
                  <c:v>-2.6432440891942698E-2</c:v>
                </c:pt>
                <c:pt idx="2293">
                  <c:v>-2.6390465418358711E-2</c:v>
                </c:pt>
                <c:pt idx="2294">
                  <c:v>-2.6347797749552114E-2</c:v>
                </c:pt>
                <c:pt idx="2295">
                  <c:v>-2.6367906714155811E-2</c:v>
                </c:pt>
                <c:pt idx="2296">
                  <c:v>-2.6440413095970814E-2</c:v>
                </c:pt>
                <c:pt idx="2297">
                  <c:v>-2.6504933792537197E-2</c:v>
                </c:pt>
                <c:pt idx="2298">
                  <c:v>-2.6515971700670014E-2</c:v>
                </c:pt>
                <c:pt idx="2299">
                  <c:v>-2.647012326563751E-2</c:v>
                </c:pt>
                <c:pt idx="2300">
                  <c:v>-2.6383329212199314E-2</c:v>
                </c:pt>
                <c:pt idx="2301">
                  <c:v>-2.6268211632916001E-2</c:v>
                </c:pt>
                <c:pt idx="2302">
                  <c:v>-2.6143281573637499E-2</c:v>
                </c:pt>
                <c:pt idx="2303">
                  <c:v>-2.605079649903131E-2</c:v>
                </c:pt>
                <c:pt idx="2304">
                  <c:v>-2.6040650531220514E-2</c:v>
                </c:pt>
                <c:pt idx="2305">
                  <c:v>-2.6119370493245912E-2</c:v>
                </c:pt>
                <c:pt idx="2306">
                  <c:v>-2.6222291149070799E-2</c:v>
                </c:pt>
                <c:pt idx="2307">
                  <c:v>-2.6264000563748401E-2</c:v>
                </c:pt>
                <c:pt idx="2308">
                  <c:v>-2.6228674881970011E-2</c:v>
                </c:pt>
                <c:pt idx="2309">
                  <c:v>-2.6186938295741997E-2</c:v>
                </c:pt>
                <c:pt idx="2310">
                  <c:v>-2.6200975039357519E-2</c:v>
                </c:pt>
                <c:pt idx="2311">
                  <c:v>-2.6231506701676725E-2</c:v>
                </c:pt>
                <c:pt idx="2312">
                  <c:v>-2.6176271165197402E-2</c:v>
                </c:pt>
                <c:pt idx="2313">
                  <c:v>-2.5997337017015027E-2</c:v>
                </c:pt>
                <c:pt idx="2314">
                  <c:v>-2.5775539358739299E-2</c:v>
                </c:pt>
                <c:pt idx="2315">
                  <c:v>-2.5631708699227929E-2</c:v>
                </c:pt>
                <c:pt idx="2316">
                  <c:v>-2.5624601139289997E-2</c:v>
                </c:pt>
                <c:pt idx="2317">
                  <c:v>-2.573355765940161E-2</c:v>
                </c:pt>
                <c:pt idx="2318">
                  <c:v>-2.5902681169296397E-2</c:v>
                </c:pt>
                <c:pt idx="2319">
                  <c:v>-2.6074079273834115E-2</c:v>
                </c:pt>
                <c:pt idx="2320">
                  <c:v>-2.6200172153144925E-2</c:v>
                </c:pt>
                <c:pt idx="2321">
                  <c:v>-2.6260464621208797E-2</c:v>
                </c:pt>
                <c:pt idx="2322">
                  <c:v>-2.6270815672965037E-2</c:v>
                </c:pt>
                <c:pt idx="2323">
                  <c:v>-2.6262243806192111E-2</c:v>
                </c:pt>
                <c:pt idx="2324">
                  <c:v>-2.6251789764659715E-2</c:v>
                </c:pt>
                <c:pt idx="2325">
                  <c:v>-2.6238344196044802E-2</c:v>
                </c:pt>
                <c:pt idx="2326">
                  <c:v>-2.6214285193696198E-2</c:v>
                </c:pt>
                <c:pt idx="2327">
                  <c:v>-2.6170231081283912E-2</c:v>
                </c:pt>
                <c:pt idx="2328">
                  <c:v>-2.6101683442540501E-2</c:v>
                </c:pt>
                <c:pt idx="2329">
                  <c:v>-2.6027440033648198E-2</c:v>
                </c:pt>
                <c:pt idx="2330">
                  <c:v>-2.5990564959414993E-2</c:v>
                </c:pt>
                <c:pt idx="2331">
                  <c:v>-2.6018918940882999E-2</c:v>
                </c:pt>
                <c:pt idx="2332">
                  <c:v>-2.6083479903782798E-2</c:v>
                </c:pt>
                <c:pt idx="2333">
                  <c:v>-2.6112759639992586E-2</c:v>
                </c:pt>
                <c:pt idx="2334">
                  <c:v>-2.6058584196385778E-2</c:v>
                </c:pt>
                <c:pt idx="2335">
                  <c:v>-2.5945182402784518E-2</c:v>
                </c:pt>
                <c:pt idx="2336">
                  <c:v>-2.5850726091344488E-2</c:v>
                </c:pt>
                <c:pt idx="2337">
                  <c:v>-2.5836855247924017E-2</c:v>
                </c:pt>
                <c:pt idx="2338">
                  <c:v>-2.5890494807987878E-2</c:v>
                </c:pt>
                <c:pt idx="2339">
                  <c:v>-2.59315994961682E-2</c:v>
                </c:pt>
                <c:pt idx="2340">
                  <c:v>-2.5884955786083224E-2</c:v>
                </c:pt>
                <c:pt idx="2341">
                  <c:v>-2.5748474453984597E-2</c:v>
                </c:pt>
                <c:pt idx="2342">
                  <c:v>-2.5591317069647325E-2</c:v>
                </c:pt>
                <c:pt idx="2343">
                  <c:v>-2.548970049987313E-2</c:v>
                </c:pt>
                <c:pt idx="2344">
                  <c:v>-2.5472985865914417E-2</c:v>
                </c:pt>
                <c:pt idx="2345">
                  <c:v>-2.5520508349277993E-2</c:v>
                </c:pt>
                <c:pt idx="2346">
                  <c:v>-2.5584364523844709E-2</c:v>
                </c:pt>
                <c:pt idx="2347">
                  <c:v>-2.5609874337806801E-2</c:v>
                </c:pt>
                <c:pt idx="2348">
                  <c:v>-2.5560348263643715E-2</c:v>
                </c:pt>
                <c:pt idx="2349">
                  <c:v>-2.5444661246183799E-2</c:v>
                </c:pt>
                <c:pt idx="2350">
                  <c:v>-2.5311677790796201E-2</c:v>
                </c:pt>
                <c:pt idx="2351">
                  <c:v>-2.5203804265219613E-2</c:v>
                </c:pt>
                <c:pt idx="2352">
                  <c:v>-2.5121467049629115E-2</c:v>
                </c:pt>
                <c:pt idx="2353">
                  <c:v>-2.5041023574951613E-2</c:v>
                </c:pt>
                <c:pt idx="2354">
                  <c:v>-2.4953990506719325E-2</c:v>
                </c:pt>
                <c:pt idx="2355">
                  <c:v>-2.4875295173844729E-2</c:v>
                </c:pt>
                <c:pt idx="2356">
                  <c:v>-2.4825001032294999E-2</c:v>
                </c:pt>
                <c:pt idx="2357">
                  <c:v>-2.4817971183497715E-2</c:v>
                </c:pt>
                <c:pt idx="2358">
                  <c:v>-2.4858719034424898E-2</c:v>
                </c:pt>
                <c:pt idx="2359">
                  <c:v>-2.4923730404809802E-2</c:v>
                </c:pt>
                <c:pt idx="2360">
                  <c:v>-2.4956188906002385E-2</c:v>
                </c:pt>
                <c:pt idx="2361">
                  <c:v>-2.4908438514074802E-2</c:v>
                </c:pt>
                <c:pt idx="2362">
                  <c:v>-2.4796853162520397E-2</c:v>
                </c:pt>
                <c:pt idx="2363">
                  <c:v>-2.4692947794200414E-2</c:v>
                </c:pt>
                <c:pt idx="2364">
                  <c:v>-2.4646929570225812E-2</c:v>
                </c:pt>
                <c:pt idx="2365">
                  <c:v>-2.4636891298397398E-2</c:v>
                </c:pt>
                <c:pt idx="2366">
                  <c:v>-2.4605853786156217E-2</c:v>
                </c:pt>
                <c:pt idx="2367">
                  <c:v>-2.4533931374189698E-2</c:v>
                </c:pt>
                <c:pt idx="2368">
                  <c:v>-2.4455283921935401E-2</c:v>
                </c:pt>
                <c:pt idx="2369">
                  <c:v>-2.4414902538512515E-2</c:v>
                </c:pt>
                <c:pt idx="2370">
                  <c:v>-2.4431106665576227E-2</c:v>
                </c:pt>
                <c:pt idx="2371">
                  <c:v>-2.4494149740109911E-2</c:v>
                </c:pt>
                <c:pt idx="2372">
                  <c:v>-2.4569795764850098E-2</c:v>
                </c:pt>
                <c:pt idx="2373">
                  <c:v>-2.4597470523632502E-2</c:v>
                </c:pt>
                <c:pt idx="2374">
                  <c:v>-2.4519212008012718E-2</c:v>
                </c:pt>
                <c:pt idx="2375">
                  <c:v>-2.4342119601999314E-2</c:v>
                </c:pt>
                <c:pt idx="2376">
                  <c:v>-2.4158923250035384E-2</c:v>
                </c:pt>
                <c:pt idx="2377">
                  <c:v>-2.4077297913606816E-2</c:v>
                </c:pt>
                <c:pt idx="2378">
                  <c:v>-2.4125645485622012E-2</c:v>
                </c:pt>
                <c:pt idx="2379">
                  <c:v>-2.4244710972826319E-2</c:v>
                </c:pt>
                <c:pt idx="2380">
                  <c:v>-2.4356610356082182E-2</c:v>
                </c:pt>
                <c:pt idx="2381">
                  <c:v>-2.4412174776125013E-2</c:v>
                </c:pt>
                <c:pt idx="2382">
                  <c:v>-2.4380711607801E-2</c:v>
                </c:pt>
                <c:pt idx="2383">
                  <c:v>-2.4247502755140114E-2</c:v>
                </c:pt>
                <c:pt idx="2384">
                  <c:v>-2.4044453800247584E-2</c:v>
                </c:pt>
                <c:pt idx="2385">
                  <c:v>-2.3847195591307515E-2</c:v>
                </c:pt>
                <c:pt idx="2386">
                  <c:v>-2.3709554600484788E-2</c:v>
                </c:pt>
                <c:pt idx="2387">
                  <c:v>-2.3623755273955601E-2</c:v>
                </c:pt>
                <c:pt idx="2388">
                  <c:v>-2.3567564085816197E-2</c:v>
                </c:pt>
                <c:pt idx="2389">
                  <c:v>-2.3557719939406085E-2</c:v>
                </c:pt>
                <c:pt idx="2390">
                  <c:v>-2.3616447728115612E-2</c:v>
                </c:pt>
                <c:pt idx="2391">
                  <c:v>-2.37076264162361E-2</c:v>
                </c:pt>
                <c:pt idx="2392">
                  <c:v>-2.3756347109418711E-2</c:v>
                </c:pt>
                <c:pt idx="2393">
                  <c:v>-2.3728122493476399E-2</c:v>
                </c:pt>
                <c:pt idx="2394">
                  <c:v>-2.3648213058931899E-2</c:v>
                </c:pt>
                <c:pt idx="2395">
                  <c:v>-2.3546148237077798E-2</c:v>
                </c:pt>
                <c:pt idx="2396">
                  <c:v>-2.34279599163023E-2</c:v>
                </c:pt>
                <c:pt idx="2397">
                  <c:v>-2.3309332471440413E-2</c:v>
                </c:pt>
                <c:pt idx="2398">
                  <c:v>-2.32290579481274E-2</c:v>
                </c:pt>
                <c:pt idx="2399">
                  <c:v>-2.3208530822294501E-2</c:v>
                </c:pt>
                <c:pt idx="2400">
                  <c:v>-2.3229616457303124E-2</c:v>
                </c:pt>
                <c:pt idx="2401">
                  <c:v>-2.3268265909610598E-2</c:v>
                </c:pt>
                <c:pt idx="2402">
                  <c:v>-2.3318332230405997E-2</c:v>
                </c:pt>
                <c:pt idx="2403">
                  <c:v>-2.3365510662415111E-2</c:v>
                </c:pt>
                <c:pt idx="2404">
                  <c:v>-2.3374172682814328E-2</c:v>
                </c:pt>
                <c:pt idx="2405">
                  <c:v>-2.3329949817031199E-2</c:v>
                </c:pt>
                <c:pt idx="2406">
                  <c:v>-2.3269100771728314E-2</c:v>
                </c:pt>
                <c:pt idx="2407">
                  <c:v>-2.3232212593886612E-2</c:v>
                </c:pt>
                <c:pt idx="2408">
                  <c:v>-2.3204622719308798E-2</c:v>
                </c:pt>
                <c:pt idx="2409">
                  <c:v>-2.3134633409156401E-2</c:v>
                </c:pt>
                <c:pt idx="2410">
                  <c:v>-2.3003223546732798E-2</c:v>
                </c:pt>
                <c:pt idx="2411">
                  <c:v>-2.2846959699671713E-2</c:v>
                </c:pt>
                <c:pt idx="2412">
                  <c:v>-2.2714063027042798E-2</c:v>
                </c:pt>
                <c:pt idx="2413">
                  <c:v>-2.2620213052186401E-2</c:v>
                </c:pt>
                <c:pt idx="2414">
                  <c:v>-2.2550608967719214E-2</c:v>
                </c:pt>
                <c:pt idx="2415">
                  <c:v>-2.2488438188103217E-2</c:v>
                </c:pt>
                <c:pt idx="2416">
                  <c:v>-2.2435885207841916E-2</c:v>
                </c:pt>
                <c:pt idx="2417">
                  <c:v>-2.2411440051683513E-2</c:v>
                </c:pt>
                <c:pt idx="2418">
                  <c:v>-2.2422678721823824E-2</c:v>
                </c:pt>
                <c:pt idx="2419">
                  <c:v>-2.2437667570207626E-2</c:v>
                </c:pt>
                <c:pt idx="2420">
                  <c:v>-2.2396537451352401E-2</c:v>
                </c:pt>
                <c:pt idx="2421">
                  <c:v>-2.2264454222041187E-2</c:v>
                </c:pt>
                <c:pt idx="2422">
                  <c:v>-2.2066991270204311E-2</c:v>
                </c:pt>
                <c:pt idx="2423">
                  <c:v>-2.1862731158919714E-2</c:v>
                </c:pt>
                <c:pt idx="2424">
                  <c:v>-2.1689368605972731E-2</c:v>
                </c:pt>
                <c:pt idx="2425">
                  <c:v>-2.1547570178311212E-2</c:v>
                </c:pt>
                <c:pt idx="2426">
                  <c:v>-2.1426144407514322E-2</c:v>
                </c:pt>
                <c:pt idx="2427">
                  <c:v>-2.1324335216572201E-2</c:v>
                </c:pt>
                <c:pt idx="2428">
                  <c:v>-2.1250370455774336E-2</c:v>
                </c:pt>
                <c:pt idx="2429">
                  <c:v>-2.1212864851491993E-2</c:v>
                </c:pt>
                <c:pt idx="2430">
                  <c:v>-2.1218101351800502E-2</c:v>
                </c:pt>
                <c:pt idx="2431">
                  <c:v>-2.126982008868121E-2</c:v>
                </c:pt>
                <c:pt idx="2432">
                  <c:v>-2.1367653788707301E-2</c:v>
                </c:pt>
                <c:pt idx="2433">
                  <c:v>-2.1500450688198797E-2</c:v>
                </c:pt>
                <c:pt idx="2434">
                  <c:v>-2.1631981679124428E-2</c:v>
                </c:pt>
                <c:pt idx="2435">
                  <c:v>-2.1698912656959623E-2</c:v>
                </c:pt>
                <c:pt idx="2436">
                  <c:v>-2.1647692460435016E-2</c:v>
                </c:pt>
                <c:pt idx="2437">
                  <c:v>-2.14878368025588E-2</c:v>
                </c:pt>
                <c:pt idx="2438">
                  <c:v>-2.1296080977483801E-2</c:v>
                </c:pt>
                <c:pt idx="2439">
                  <c:v>-2.11523380480956E-2</c:v>
                </c:pt>
                <c:pt idx="2440">
                  <c:v>-2.1080246241655515E-2</c:v>
                </c:pt>
                <c:pt idx="2441">
                  <c:v>-2.1054514780956914E-2</c:v>
                </c:pt>
                <c:pt idx="2442">
                  <c:v>-2.1045913393629625E-2</c:v>
                </c:pt>
                <c:pt idx="2443">
                  <c:v>-2.103898112155771E-2</c:v>
                </c:pt>
                <c:pt idx="2444">
                  <c:v>-2.10218912745379E-2</c:v>
                </c:pt>
                <c:pt idx="2445">
                  <c:v>-2.0986437868784999E-2</c:v>
                </c:pt>
                <c:pt idx="2446">
                  <c:v>-2.0933905744707521E-2</c:v>
                </c:pt>
                <c:pt idx="2447">
                  <c:v>-2.0860911818951802E-2</c:v>
                </c:pt>
                <c:pt idx="2448">
                  <c:v>-2.0745439964035193E-2</c:v>
                </c:pt>
                <c:pt idx="2449">
                  <c:v>-2.05708814023873E-2</c:v>
                </c:pt>
                <c:pt idx="2450">
                  <c:v>-2.0362656326359488E-2</c:v>
                </c:pt>
                <c:pt idx="2451">
                  <c:v>-2.0175573871718602E-2</c:v>
                </c:pt>
                <c:pt idx="2452">
                  <c:v>-2.0040106726193913E-2</c:v>
                </c:pt>
                <c:pt idx="2453">
                  <c:v>-1.9939345047195609E-2</c:v>
                </c:pt>
                <c:pt idx="2454">
                  <c:v>-1.9842988218118619E-2</c:v>
                </c:pt>
                <c:pt idx="2455">
                  <c:v>-1.9741219192099403E-2</c:v>
                </c:pt>
                <c:pt idx="2456">
                  <c:v>-1.9633273870349702E-2</c:v>
                </c:pt>
                <c:pt idx="2457">
                  <c:v>-1.9501678456582013E-2</c:v>
                </c:pt>
                <c:pt idx="2458">
                  <c:v>-1.9319711691892411E-2</c:v>
                </c:pt>
                <c:pt idx="2459">
                  <c:v>-1.9085235821332709E-2</c:v>
                </c:pt>
                <c:pt idx="2460">
                  <c:v>-1.8837745103228401E-2</c:v>
                </c:pt>
                <c:pt idx="2461">
                  <c:v>-1.8636224842711401E-2</c:v>
                </c:pt>
                <c:pt idx="2462">
                  <c:v>-1.851187464921062E-2</c:v>
                </c:pt>
                <c:pt idx="2463">
                  <c:v>-1.8431232884704499E-2</c:v>
                </c:pt>
                <c:pt idx="2464">
                  <c:v>-1.8308176472108209E-2</c:v>
                </c:pt>
                <c:pt idx="2465">
                  <c:v>-1.8071810679638509E-2</c:v>
                </c:pt>
                <c:pt idx="2466">
                  <c:v>-1.7735399430275599E-2</c:v>
                </c:pt>
                <c:pt idx="2467">
                  <c:v>-1.7392364854303299E-2</c:v>
                </c:pt>
                <c:pt idx="2468">
                  <c:v>-1.7136600676330702E-2</c:v>
                </c:pt>
                <c:pt idx="2469">
                  <c:v>-1.698701661833861E-2</c:v>
                </c:pt>
                <c:pt idx="2470">
                  <c:v>-1.6887960323450201E-2</c:v>
                </c:pt>
                <c:pt idx="2471">
                  <c:v>-1.676542333524101E-2</c:v>
                </c:pt>
                <c:pt idx="2472">
                  <c:v>-1.6574300942416603E-2</c:v>
                </c:pt>
                <c:pt idx="2473">
                  <c:v>-1.6308917437974899E-2</c:v>
                </c:pt>
                <c:pt idx="2474">
                  <c:v>-1.59984619236271E-2</c:v>
                </c:pt>
                <c:pt idx="2475">
                  <c:v>-1.5699825003612711E-2</c:v>
                </c:pt>
                <c:pt idx="2476">
                  <c:v>-1.5472413164150401E-2</c:v>
                </c:pt>
                <c:pt idx="2477">
                  <c:v>-1.53307339932853E-2</c:v>
                </c:pt>
                <c:pt idx="2478">
                  <c:v>-1.5211306940376998E-2</c:v>
                </c:pt>
                <c:pt idx="2479">
                  <c:v>-1.4996045142458201E-2</c:v>
                </c:pt>
                <c:pt idx="2480">
                  <c:v>-1.4593884267236807E-2</c:v>
                </c:pt>
                <c:pt idx="2481">
                  <c:v>-1.40205193843994E-2</c:v>
                </c:pt>
                <c:pt idx="2482">
                  <c:v>-1.3405600740811903E-2</c:v>
                </c:pt>
                <c:pt idx="2483">
                  <c:v>-1.2908369828262201E-2</c:v>
                </c:pt>
                <c:pt idx="2484">
                  <c:v>-1.2607564295844803E-2</c:v>
                </c:pt>
                <c:pt idx="2485">
                  <c:v>-1.2459300689535303E-2</c:v>
                </c:pt>
                <c:pt idx="2486">
                  <c:v>-1.23507104722678E-2</c:v>
                </c:pt>
                <c:pt idx="2487">
                  <c:v>-1.2190028995627201E-2</c:v>
                </c:pt>
                <c:pt idx="2488">
                  <c:v>-1.1952317623786301E-2</c:v>
                </c:pt>
                <c:pt idx="2489">
                  <c:v>-1.1668584630010016E-2</c:v>
                </c:pt>
                <c:pt idx="2490">
                  <c:v>-1.1393300039126001E-2</c:v>
                </c:pt>
                <c:pt idx="2491">
                  <c:v>-1.11734467670201E-2</c:v>
                </c:pt>
                <c:pt idx="2492">
                  <c:v>-1.1014762785543499E-2</c:v>
                </c:pt>
                <c:pt idx="2493">
                  <c:v>-1.0859558384525203E-2</c:v>
                </c:pt>
                <c:pt idx="2494">
                  <c:v>-1.06142914693188E-2</c:v>
                </c:pt>
                <c:pt idx="2495">
                  <c:v>-1.022217176370391E-2</c:v>
                </c:pt>
                <c:pt idx="2496">
                  <c:v>-9.7123398277778657E-3</c:v>
                </c:pt>
                <c:pt idx="2497">
                  <c:v>-9.1661918852641352E-3</c:v>
                </c:pt>
                <c:pt idx="2498">
                  <c:v>-8.6367533137359249E-3</c:v>
                </c:pt>
                <c:pt idx="2499">
                  <c:v>-8.1103089866623197E-3</c:v>
                </c:pt>
                <c:pt idx="2500">
                  <c:v>-7.5443707303217726E-3</c:v>
                </c:pt>
                <c:pt idx="2501">
                  <c:v>-6.9266971078989527E-3</c:v>
                </c:pt>
                <c:pt idx="2502">
                  <c:v>-6.2898264518400655E-3</c:v>
                </c:pt>
                <c:pt idx="2503">
                  <c:v>-5.6813437460441268E-3</c:v>
                </c:pt>
                <c:pt idx="2504">
                  <c:v>-5.1343248201427601E-3</c:v>
                </c:pt>
                <c:pt idx="2505">
                  <c:v>-4.6647168781812545E-3</c:v>
                </c:pt>
                <c:pt idx="2506">
                  <c:v>-4.2827864036225653E-3</c:v>
                </c:pt>
                <c:pt idx="2507">
                  <c:v>-3.99339969169388E-3</c:v>
                </c:pt>
                <c:pt idx="2508">
                  <c:v>-3.7783232501578138E-3</c:v>
                </c:pt>
                <c:pt idx="2509">
                  <c:v>-3.5819125107718914E-3</c:v>
                </c:pt>
                <c:pt idx="2510">
                  <c:v>-3.3279309555047727E-3</c:v>
                </c:pt>
                <c:pt idx="2511">
                  <c:v>-2.9629596481703926E-3</c:v>
                </c:pt>
                <c:pt idx="2512">
                  <c:v>-2.4832805622474539E-3</c:v>
                </c:pt>
                <c:pt idx="2513">
                  <c:v>-1.9149652546328606E-3</c:v>
                </c:pt>
                <c:pt idx="2514">
                  <c:v>-1.2774696114643492E-3</c:v>
                </c:pt>
                <c:pt idx="2515">
                  <c:v>-5.8280192044479805E-4</c:v>
                </c:pt>
                <c:pt idx="2516">
                  <c:v>1.3470866399290009E-4</c:v>
                </c:pt>
                <c:pt idx="2517">
                  <c:v>8.1533877132122865E-4</c:v>
                </c:pt>
                <c:pt idx="2518">
                  <c:v>1.4169204571274892E-3</c:v>
                </c:pt>
                <c:pt idx="2519">
                  <c:v>1.9521719476669514E-3</c:v>
                </c:pt>
                <c:pt idx="2520">
                  <c:v>2.4760289794245587E-3</c:v>
                </c:pt>
                <c:pt idx="2521">
                  <c:v>3.0455331909342602E-3</c:v>
                </c:pt>
                <c:pt idx="2522">
                  <c:v>3.6974903544364532E-3</c:v>
                </c:pt>
                <c:pt idx="2523">
                  <c:v>4.4413193192394127E-3</c:v>
                </c:pt>
                <c:pt idx="2524">
                  <c:v>5.2483125890951925E-3</c:v>
                </c:pt>
                <c:pt idx="2525">
                  <c:v>6.0516168549806827E-3</c:v>
                </c:pt>
                <c:pt idx="2526">
                  <c:v>6.7830808856035353E-3</c:v>
                </c:pt>
                <c:pt idx="2527">
                  <c:v>7.4196048868286927E-3</c:v>
                </c:pt>
                <c:pt idx="2528">
                  <c:v>7.9860562301743449E-3</c:v>
                </c:pt>
                <c:pt idx="2529">
                  <c:v>8.5114678372557664E-3</c:v>
                </c:pt>
                <c:pt idx="2530">
                  <c:v>8.9941904933021951E-3</c:v>
                </c:pt>
                <c:pt idx="2531">
                  <c:v>9.4129015492356964E-3</c:v>
                </c:pt>
                <c:pt idx="2532">
                  <c:v>9.7587503622240702E-3</c:v>
                </c:pt>
                <c:pt idx="2533">
                  <c:v>1.0044462338732406E-2</c:v>
                </c:pt>
                <c:pt idx="2534">
                  <c:v>1.0283688356822003E-2</c:v>
                </c:pt>
                <c:pt idx="2535">
                  <c:v>1.0470174153486101E-2</c:v>
                </c:pt>
                <c:pt idx="2536">
                  <c:v>1.0581887724769007E-2</c:v>
                </c:pt>
                <c:pt idx="2537">
                  <c:v>1.0605948728876099E-2</c:v>
                </c:pt>
                <c:pt idx="2538">
                  <c:v>1.0557003306974799E-2</c:v>
                </c:pt>
                <c:pt idx="2539">
                  <c:v>1.0468640774866199E-2</c:v>
                </c:pt>
                <c:pt idx="2540">
                  <c:v>1.0367042093136099E-2</c:v>
                </c:pt>
                <c:pt idx="2541">
                  <c:v>1.0255784046062011E-2</c:v>
                </c:pt>
                <c:pt idx="2542">
                  <c:v>1.01226011352564E-2</c:v>
                </c:pt>
                <c:pt idx="2543">
                  <c:v>9.9544014921242405E-3</c:v>
                </c:pt>
                <c:pt idx="2544">
                  <c:v>9.75035168497374E-3</c:v>
                </c:pt>
                <c:pt idx="2545">
                  <c:v>9.5361057889018497E-3</c:v>
                </c:pt>
                <c:pt idx="2546">
                  <c:v>9.3653278069918463E-3</c:v>
                </c:pt>
                <c:pt idx="2547">
                  <c:v>9.2827041053205051E-3</c:v>
                </c:pt>
                <c:pt idx="2548">
                  <c:v>9.2674652465707455E-3</c:v>
                </c:pt>
                <c:pt idx="2549">
                  <c:v>9.2347913262718056E-3</c:v>
                </c:pt>
                <c:pt idx="2550">
                  <c:v>9.12422995574458E-3</c:v>
                </c:pt>
                <c:pt idx="2551">
                  <c:v>8.9831267066733458E-3</c:v>
                </c:pt>
                <c:pt idx="2552">
                  <c:v>8.9332646660262964E-3</c:v>
                </c:pt>
                <c:pt idx="2553">
                  <c:v>9.0495131975765197E-3</c:v>
                </c:pt>
                <c:pt idx="2554">
                  <c:v>9.2964976183269737E-3</c:v>
                </c:pt>
                <c:pt idx="2555">
                  <c:v>9.589802936048171E-3</c:v>
                </c:pt>
                <c:pt idx="2556">
                  <c:v>9.8988705838454205E-3</c:v>
                </c:pt>
                <c:pt idx="2557">
                  <c:v>1.0266019388050603E-2</c:v>
                </c:pt>
                <c:pt idx="2558">
                  <c:v>1.0743781006198603E-2</c:v>
                </c:pt>
                <c:pt idx="2559">
                  <c:v>1.1338961280305001E-2</c:v>
                </c:pt>
                <c:pt idx="2560">
                  <c:v>1.2015206301623392E-2</c:v>
                </c:pt>
                <c:pt idx="2561">
                  <c:v>1.2730276317578101E-2</c:v>
                </c:pt>
                <c:pt idx="2562">
                  <c:v>1.3466836458966501E-2</c:v>
                </c:pt>
                <c:pt idx="2563">
                  <c:v>1.4241954075202999E-2</c:v>
                </c:pt>
                <c:pt idx="2564">
                  <c:v>1.50942133185312E-2</c:v>
                </c:pt>
                <c:pt idx="2565">
                  <c:v>1.60513985207844E-2</c:v>
                </c:pt>
                <c:pt idx="2566">
                  <c:v>1.7096943352763697E-2</c:v>
                </c:pt>
                <c:pt idx="2567">
                  <c:v>1.816296979792531E-2</c:v>
                </c:pt>
                <c:pt idx="2568">
                  <c:v>1.9159896338959401E-2</c:v>
                </c:pt>
                <c:pt idx="2569">
                  <c:v>2.0027044626792698E-2</c:v>
                </c:pt>
                <c:pt idx="2570">
                  <c:v>2.0768471528194398E-2</c:v>
                </c:pt>
                <c:pt idx="2571">
                  <c:v>2.1451539695252198E-2</c:v>
                </c:pt>
                <c:pt idx="2572">
                  <c:v>2.2168562113232985E-2</c:v>
                </c:pt>
                <c:pt idx="2573">
                  <c:v>2.2983690725137309E-2</c:v>
                </c:pt>
                <c:pt idx="2574">
                  <c:v>2.3894870362807501E-2</c:v>
                </c:pt>
                <c:pt idx="2575">
                  <c:v>2.4832590928868001E-2</c:v>
                </c:pt>
                <c:pt idx="2576">
                  <c:v>2.5704468041636085E-2</c:v>
                </c:pt>
                <c:pt idx="2577">
                  <c:v>2.6462373940489201E-2</c:v>
                </c:pt>
                <c:pt idx="2578">
                  <c:v>2.7138832262441698E-2</c:v>
                </c:pt>
                <c:pt idx="2579">
                  <c:v>2.7806418497643617E-2</c:v>
                </c:pt>
                <c:pt idx="2580">
                  <c:v>2.8492952657649801E-2</c:v>
                </c:pt>
                <c:pt idx="2581">
                  <c:v>2.9148813309002989E-2</c:v>
                </c:pt>
                <c:pt idx="2582">
                  <c:v>2.9708603738860102E-2</c:v>
                </c:pt>
                <c:pt idx="2583">
                  <c:v>3.0169896420625814E-2</c:v>
                </c:pt>
                <c:pt idx="2584">
                  <c:v>3.0591787675613723E-2</c:v>
                </c:pt>
                <c:pt idx="2585">
                  <c:v>3.1029291608362309E-2</c:v>
                </c:pt>
                <c:pt idx="2586">
                  <c:v>3.1498084824264506E-2</c:v>
                </c:pt>
                <c:pt idx="2587">
                  <c:v>3.199790622764561E-2</c:v>
                </c:pt>
                <c:pt idx="2588">
                  <c:v>3.2532497856354821E-2</c:v>
                </c:pt>
                <c:pt idx="2589">
                  <c:v>3.30931909317667E-2</c:v>
                </c:pt>
                <c:pt idx="2590">
                  <c:v>3.3651974354282195E-2</c:v>
                </c:pt>
                <c:pt idx="2591">
                  <c:v>3.4187936966896697E-2</c:v>
                </c:pt>
                <c:pt idx="2592">
                  <c:v>3.4695867463513635E-2</c:v>
                </c:pt>
                <c:pt idx="2593">
                  <c:v>3.514802715666912E-2</c:v>
                </c:pt>
                <c:pt idx="2594">
                  <c:v>3.5475515911456423E-2</c:v>
                </c:pt>
                <c:pt idx="2595">
                  <c:v>3.5622724907934798E-2</c:v>
                </c:pt>
                <c:pt idx="2596">
                  <c:v>3.56155359982906E-2</c:v>
                </c:pt>
                <c:pt idx="2597">
                  <c:v>3.5547645146959621E-2</c:v>
                </c:pt>
                <c:pt idx="2598">
                  <c:v>3.5500764916132084E-2</c:v>
                </c:pt>
                <c:pt idx="2599">
                  <c:v>3.5490703825828099E-2</c:v>
                </c:pt>
                <c:pt idx="2600">
                  <c:v>3.5474038921396805E-2</c:v>
                </c:pt>
                <c:pt idx="2601">
                  <c:v>3.5376195204635898E-2</c:v>
                </c:pt>
                <c:pt idx="2602">
                  <c:v>3.512508000377941E-2</c:v>
                </c:pt>
                <c:pt idx="2603">
                  <c:v>3.4701914663687605E-2</c:v>
                </c:pt>
                <c:pt idx="2604">
                  <c:v>3.41681685916186E-2</c:v>
                </c:pt>
                <c:pt idx="2605">
                  <c:v>3.3608624709271298E-2</c:v>
                </c:pt>
                <c:pt idx="2606">
                  <c:v>3.3040665358877098E-2</c:v>
                </c:pt>
                <c:pt idx="2607">
                  <c:v>3.241351430631801E-2</c:v>
                </c:pt>
                <c:pt idx="2608">
                  <c:v>3.1702693574493519E-2</c:v>
                </c:pt>
                <c:pt idx="2609">
                  <c:v>3.0953791081799811E-2</c:v>
                </c:pt>
                <c:pt idx="2610">
                  <c:v>3.0206095690104202E-2</c:v>
                </c:pt>
                <c:pt idx="2611">
                  <c:v>2.9419827413615731E-2</c:v>
                </c:pt>
                <c:pt idx="2612">
                  <c:v>2.8529571910123699E-2</c:v>
                </c:pt>
                <c:pt idx="2613">
                  <c:v>2.7539364340835301E-2</c:v>
                </c:pt>
                <c:pt idx="2614">
                  <c:v>2.65056843147209E-2</c:v>
                </c:pt>
                <c:pt idx="2615">
                  <c:v>2.5439094984749812E-2</c:v>
                </c:pt>
                <c:pt idx="2616">
                  <c:v>2.4289233145305709E-2</c:v>
                </c:pt>
                <c:pt idx="2617">
                  <c:v>2.3045166445253121E-2</c:v>
                </c:pt>
                <c:pt idx="2618">
                  <c:v>2.1795278550498499E-2</c:v>
                </c:pt>
                <c:pt idx="2619">
                  <c:v>2.0651435727372613E-2</c:v>
                </c:pt>
                <c:pt idx="2620">
                  <c:v>1.9641152050269509E-2</c:v>
                </c:pt>
                <c:pt idx="2621">
                  <c:v>1.8706347520158498E-2</c:v>
                </c:pt>
                <c:pt idx="2622">
                  <c:v>1.7790354471718801E-2</c:v>
                </c:pt>
                <c:pt idx="2623">
                  <c:v>1.6896556897925803E-2</c:v>
                </c:pt>
                <c:pt idx="2624">
                  <c:v>1.6072069680169901E-2</c:v>
                </c:pt>
                <c:pt idx="2625">
                  <c:v>1.5359528514364605E-2</c:v>
                </c:pt>
                <c:pt idx="2626">
                  <c:v>1.4762957788864401E-2</c:v>
                </c:pt>
                <c:pt idx="2627">
                  <c:v>1.4242713354241498E-2</c:v>
                </c:pt>
                <c:pt idx="2628">
                  <c:v>1.3747356475990199E-2</c:v>
                </c:pt>
                <c:pt idx="2629">
                  <c:v>1.3267505666214614E-2</c:v>
                </c:pt>
                <c:pt idx="2630">
                  <c:v>1.28530864012526E-2</c:v>
                </c:pt>
                <c:pt idx="2631">
                  <c:v>1.2559894819977701E-2</c:v>
                </c:pt>
                <c:pt idx="2632">
                  <c:v>1.2380386518417308E-2</c:v>
                </c:pt>
                <c:pt idx="2633">
                  <c:v>1.2244220649322108E-2</c:v>
                </c:pt>
                <c:pt idx="2634">
                  <c:v>1.2085895017759803E-2</c:v>
                </c:pt>
                <c:pt idx="2635">
                  <c:v>1.1896349100423999E-2</c:v>
                </c:pt>
                <c:pt idx="2636">
                  <c:v>1.1711284671766201E-2</c:v>
                </c:pt>
                <c:pt idx="2637">
                  <c:v>1.1569173023224601E-2</c:v>
                </c:pt>
                <c:pt idx="2638">
                  <c:v>1.1478962193439699E-2</c:v>
                </c:pt>
                <c:pt idx="2639">
                  <c:v>1.1403346231480201E-2</c:v>
                </c:pt>
                <c:pt idx="2640">
                  <c:v>1.1264150561319608E-2</c:v>
                </c:pt>
                <c:pt idx="2641">
                  <c:v>1.09852374106765E-2</c:v>
                </c:pt>
                <c:pt idx="2642">
                  <c:v>1.0546694435895799E-2</c:v>
                </c:pt>
                <c:pt idx="2643">
                  <c:v>9.9934464756905664E-3</c:v>
                </c:pt>
                <c:pt idx="2644">
                  <c:v>9.3888018149026562E-3</c:v>
                </c:pt>
                <c:pt idx="2645">
                  <c:v>8.7741228742377296E-3</c:v>
                </c:pt>
                <c:pt idx="2646">
                  <c:v>8.1719475863439965E-3</c:v>
                </c:pt>
                <c:pt idx="2647">
                  <c:v>7.5962510726454999E-3</c:v>
                </c:pt>
                <c:pt idx="2648">
                  <c:v>7.0300383259973651E-3</c:v>
                </c:pt>
                <c:pt idx="2649">
                  <c:v>6.403870023839583E-3</c:v>
                </c:pt>
                <c:pt idx="2650">
                  <c:v>5.6306778320396331E-3</c:v>
                </c:pt>
                <c:pt idx="2651">
                  <c:v>4.6788967476414402E-3</c:v>
                </c:pt>
                <c:pt idx="2652">
                  <c:v>3.6125183255733E-3</c:v>
                </c:pt>
                <c:pt idx="2653">
                  <c:v>2.5561673772667211E-3</c:v>
                </c:pt>
                <c:pt idx="2654">
                  <c:v>1.6150719873082601E-3</c:v>
                </c:pt>
                <c:pt idx="2655">
                  <c:v>8.1104279493082775E-4</c:v>
                </c:pt>
                <c:pt idx="2656">
                  <c:v>8.4691129798475563E-5</c:v>
                </c:pt>
                <c:pt idx="2657">
                  <c:v>-6.3809381232182738E-4</c:v>
                </c:pt>
                <c:pt idx="2658">
                  <c:v>-1.3777058511519307E-3</c:v>
                </c:pt>
                <c:pt idx="2659">
                  <c:v>-2.1052237382139815E-3</c:v>
                </c:pt>
                <c:pt idx="2660">
                  <c:v>-2.81045000884816E-3</c:v>
                </c:pt>
                <c:pt idx="2661">
                  <c:v>-3.5425321239097598E-3</c:v>
                </c:pt>
                <c:pt idx="2662">
                  <c:v>-4.36594394810586E-3</c:v>
                </c:pt>
                <c:pt idx="2663">
                  <c:v>-5.2854882525705804E-3</c:v>
                </c:pt>
                <c:pt idx="2664">
                  <c:v>-6.2276715493179173E-3</c:v>
                </c:pt>
                <c:pt idx="2665">
                  <c:v>-7.09242334463545E-3</c:v>
                </c:pt>
                <c:pt idx="2666">
                  <c:v>-7.8190872215402312E-3</c:v>
                </c:pt>
                <c:pt idx="2667">
                  <c:v>-8.4223665917862005E-3</c:v>
                </c:pt>
                <c:pt idx="2668">
                  <c:v>-8.9792544610438653E-3</c:v>
                </c:pt>
                <c:pt idx="2669">
                  <c:v>-9.5674755128509863E-3</c:v>
                </c:pt>
                <c:pt idx="2670">
                  <c:v>-1.0195883056541198E-2</c:v>
                </c:pt>
                <c:pt idx="2671">
                  <c:v>-1.0800776807673405E-2</c:v>
                </c:pt>
                <c:pt idx="2672">
                  <c:v>-1.1319176655650406E-2</c:v>
                </c:pt>
                <c:pt idx="2673">
                  <c:v>-1.1752326570098498E-2</c:v>
                </c:pt>
                <c:pt idx="2674">
                  <c:v>-1.2151671618246601E-2</c:v>
                </c:pt>
                <c:pt idx="2675">
                  <c:v>-1.2571163480659599E-2</c:v>
                </c:pt>
                <c:pt idx="2676">
                  <c:v>-1.3053059797062613E-2</c:v>
                </c:pt>
                <c:pt idx="2677">
                  <c:v>-1.3622710230478707E-2</c:v>
                </c:pt>
                <c:pt idx="2678">
                  <c:v>-1.4251161155791598E-2</c:v>
                </c:pt>
                <c:pt idx="2679">
                  <c:v>-1.4843944778290699E-2</c:v>
                </c:pt>
                <c:pt idx="2680">
                  <c:v>-1.5323221151778201E-2</c:v>
                </c:pt>
                <c:pt idx="2681">
                  <c:v>-1.5719870744928411E-2</c:v>
                </c:pt>
                <c:pt idx="2682">
                  <c:v>-1.6133706196571399E-2</c:v>
                </c:pt>
                <c:pt idx="2683">
                  <c:v>-1.659627125058271E-2</c:v>
                </c:pt>
                <c:pt idx="2684">
                  <c:v>-1.7028722835466401E-2</c:v>
                </c:pt>
                <c:pt idx="2685">
                  <c:v>-1.735737514823571E-2</c:v>
                </c:pt>
                <c:pt idx="2686">
                  <c:v>-1.7612682166677999E-2</c:v>
                </c:pt>
                <c:pt idx="2687">
                  <c:v>-1.7871047231547501E-2</c:v>
                </c:pt>
                <c:pt idx="2688">
                  <c:v>-1.8135112873133099E-2</c:v>
                </c:pt>
                <c:pt idx="2689">
                  <c:v>-1.8325947556844892E-2</c:v>
                </c:pt>
                <c:pt idx="2690">
                  <c:v>-1.8387938804516901E-2</c:v>
                </c:pt>
                <c:pt idx="2691">
                  <c:v>-1.8364735045489911E-2</c:v>
                </c:pt>
                <c:pt idx="2692">
                  <c:v>-1.8366515781507612E-2</c:v>
                </c:pt>
                <c:pt idx="2693">
                  <c:v>-1.84789049559391E-2</c:v>
                </c:pt>
                <c:pt idx="2694">
                  <c:v>-1.8695106470041398E-2</c:v>
                </c:pt>
                <c:pt idx="2695">
                  <c:v>-1.8921851073116211E-2</c:v>
                </c:pt>
                <c:pt idx="2696">
                  <c:v>-1.9058372559168205E-2</c:v>
                </c:pt>
                <c:pt idx="2697">
                  <c:v>-1.9084927735935512E-2</c:v>
                </c:pt>
                <c:pt idx="2698">
                  <c:v>-1.9071347686431001E-2</c:v>
                </c:pt>
                <c:pt idx="2699">
                  <c:v>-1.9094643177228799E-2</c:v>
                </c:pt>
                <c:pt idx="2700">
                  <c:v>-1.916866866483161E-2</c:v>
                </c:pt>
                <c:pt idx="2701">
                  <c:v>-1.9265208908791499E-2</c:v>
                </c:pt>
                <c:pt idx="2702">
                  <c:v>-1.9374642644997705E-2</c:v>
                </c:pt>
                <c:pt idx="2703">
                  <c:v>-1.9508910973970998E-2</c:v>
                </c:pt>
                <c:pt idx="2704">
                  <c:v>-1.9653383152542499E-2</c:v>
                </c:pt>
                <c:pt idx="2705">
                  <c:v>-1.9750651199389711E-2</c:v>
                </c:pt>
                <c:pt idx="2706">
                  <c:v>-1.9743290714355811E-2</c:v>
                </c:pt>
                <c:pt idx="2707">
                  <c:v>-1.9622852258412326E-2</c:v>
                </c:pt>
                <c:pt idx="2708">
                  <c:v>-1.9441261541270901E-2</c:v>
                </c:pt>
                <c:pt idx="2709">
                  <c:v>-1.9283907314146212E-2</c:v>
                </c:pt>
                <c:pt idx="2710">
                  <c:v>-1.9218401417001801E-2</c:v>
                </c:pt>
                <c:pt idx="2711">
                  <c:v>-1.9249061476380707E-2</c:v>
                </c:pt>
                <c:pt idx="2712">
                  <c:v>-1.9324517288741311E-2</c:v>
                </c:pt>
                <c:pt idx="2713">
                  <c:v>-1.9402246193383401E-2</c:v>
                </c:pt>
                <c:pt idx="2714">
                  <c:v>-1.9491488966149703E-2</c:v>
                </c:pt>
                <c:pt idx="2715">
                  <c:v>-1.96126943030368E-2</c:v>
                </c:pt>
                <c:pt idx="2716">
                  <c:v>-1.9735700086754203E-2</c:v>
                </c:pt>
                <c:pt idx="2717">
                  <c:v>-1.97971807200648E-2</c:v>
                </c:pt>
                <c:pt idx="2718">
                  <c:v>-1.9771377397033617E-2</c:v>
                </c:pt>
                <c:pt idx="2719">
                  <c:v>-1.9676159527413511E-2</c:v>
                </c:pt>
                <c:pt idx="2720">
                  <c:v>-1.950684174804131E-2</c:v>
                </c:pt>
                <c:pt idx="2721">
                  <c:v>-1.922183172236782E-2</c:v>
                </c:pt>
                <c:pt idx="2722">
                  <c:v>-1.8827302446909201E-2</c:v>
                </c:pt>
                <c:pt idx="2723">
                  <c:v>-1.84348071765905E-2</c:v>
                </c:pt>
                <c:pt idx="2724">
                  <c:v>-1.8183442176947999E-2</c:v>
                </c:pt>
                <c:pt idx="2725">
                  <c:v>-1.8110516853860201E-2</c:v>
                </c:pt>
                <c:pt idx="2726">
                  <c:v>-1.8135193379428899E-2</c:v>
                </c:pt>
                <c:pt idx="2727">
                  <c:v>-1.81673916775003E-2</c:v>
                </c:pt>
                <c:pt idx="2728">
                  <c:v>-1.8195437054879398E-2</c:v>
                </c:pt>
                <c:pt idx="2729">
                  <c:v>-1.8257750069987609E-2</c:v>
                </c:pt>
                <c:pt idx="2730">
                  <c:v>-1.8362866791982412E-2</c:v>
                </c:pt>
                <c:pt idx="2731">
                  <c:v>-1.84684472507315E-2</c:v>
                </c:pt>
                <c:pt idx="2732">
                  <c:v>-1.8528678827703305E-2</c:v>
                </c:pt>
                <c:pt idx="2733">
                  <c:v>-1.8533595072137903E-2</c:v>
                </c:pt>
                <c:pt idx="2734">
                  <c:v>-1.8495695499996901E-2</c:v>
                </c:pt>
                <c:pt idx="2735">
                  <c:v>-1.8416536865180501E-2</c:v>
                </c:pt>
                <c:pt idx="2736">
                  <c:v>-1.8282686317901801E-2</c:v>
                </c:pt>
                <c:pt idx="2737">
                  <c:v>-1.80885958861099E-2</c:v>
                </c:pt>
                <c:pt idx="2738">
                  <c:v>-1.7845226391534699E-2</c:v>
                </c:pt>
                <c:pt idx="2739">
                  <c:v>-1.7564055549629511E-2</c:v>
                </c:pt>
                <c:pt idx="2740">
                  <c:v>-1.7256144256834201E-2</c:v>
                </c:pt>
                <c:pt idx="2741">
                  <c:v>-1.6965496298928111E-2</c:v>
                </c:pt>
                <c:pt idx="2742">
                  <c:v>-1.6783997296386612E-2</c:v>
                </c:pt>
                <c:pt idx="2743">
                  <c:v>-1.6789892971457401E-2</c:v>
                </c:pt>
                <c:pt idx="2744">
                  <c:v>-1.6953641313957511E-2</c:v>
                </c:pt>
                <c:pt idx="2745">
                  <c:v>-1.712910730598741E-2</c:v>
                </c:pt>
                <c:pt idx="2746">
                  <c:v>-1.7163613992994299E-2</c:v>
                </c:pt>
                <c:pt idx="2747">
                  <c:v>-1.70116141892422E-2</c:v>
                </c:pt>
                <c:pt idx="2748">
                  <c:v>-1.6732217369172603E-2</c:v>
                </c:pt>
                <c:pt idx="2749">
                  <c:v>-1.6401692197012301E-2</c:v>
                </c:pt>
                <c:pt idx="2750">
                  <c:v>-1.6064755436416615E-2</c:v>
                </c:pt>
                <c:pt idx="2751">
                  <c:v>-1.5754618421061298E-2</c:v>
                </c:pt>
                <c:pt idx="2752">
                  <c:v>-1.550309224088761E-2</c:v>
                </c:pt>
                <c:pt idx="2753">
                  <c:v>-1.5311407425010201E-2</c:v>
                </c:pt>
                <c:pt idx="2754">
                  <c:v>-1.5149916396338401E-2</c:v>
                </c:pt>
                <c:pt idx="2755">
                  <c:v>-1.5014140238399001E-2</c:v>
                </c:pt>
                <c:pt idx="2756">
                  <c:v>-1.4951073691930708E-2</c:v>
                </c:pt>
                <c:pt idx="2757">
                  <c:v>-1.4996339348266406E-2</c:v>
                </c:pt>
                <c:pt idx="2758">
                  <c:v>-1.5103050515653801E-2</c:v>
                </c:pt>
                <c:pt idx="2759">
                  <c:v>-1.5170515330849501E-2</c:v>
                </c:pt>
                <c:pt idx="2760">
                  <c:v>-1.5140053373635007E-2</c:v>
                </c:pt>
                <c:pt idx="2761">
                  <c:v>-1.5029820518705208E-2</c:v>
                </c:pt>
                <c:pt idx="2762">
                  <c:v>-1.4880265728114401E-2</c:v>
                </c:pt>
                <c:pt idx="2763">
                  <c:v>-1.4705496116548498E-2</c:v>
                </c:pt>
                <c:pt idx="2764">
                  <c:v>-1.4503863400679299E-2</c:v>
                </c:pt>
                <c:pt idx="2765">
                  <c:v>-1.4275080835005E-2</c:v>
                </c:pt>
                <c:pt idx="2766">
                  <c:v>-1.4008838835648499E-2</c:v>
                </c:pt>
                <c:pt idx="2767">
                  <c:v>-1.3694433288494101E-2</c:v>
                </c:pt>
                <c:pt idx="2768">
                  <c:v>-1.3371300849055209E-2</c:v>
                </c:pt>
                <c:pt idx="2769">
                  <c:v>-1.3138861822426399E-2</c:v>
                </c:pt>
                <c:pt idx="2770">
                  <c:v>-1.30687941625989E-2</c:v>
                </c:pt>
                <c:pt idx="2771">
                  <c:v>-1.3111519230882213E-2</c:v>
                </c:pt>
                <c:pt idx="2772">
                  <c:v>-1.3125688645434508E-2</c:v>
                </c:pt>
                <c:pt idx="2773">
                  <c:v>-1.3008731059895903E-2</c:v>
                </c:pt>
                <c:pt idx="2774">
                  <c:v>-1.2780451069391907E-2</c:v>
                </c:pt>
                <c:pt idx="2775">
                  <c:v>-1.25393720262386E-2</c:v>
                </c:pt>
                <c:pt idx="2776">
                  <c:v>-1.23640848707312E-2</c:v>
                </c:pt>
                <c:pt idx="2777">
                  <c:v>-1.22673288585315E-2</c:v>
                </c:pt>
                <c:pt idx="2778">
                  <c:v>-1.2215696487582998E-2</c:v>
                </c:pt>
                <c:pt idx="2779">
                  <c:v>-1.2162729745967717E-2</c:v>
                </c:pt>
                <c:pt idx="2780">
                  <c:v>-1.2065792775629792E-2</c:v>
                </c:pt>
                <c:pt idx="2781">
                  <c:v>-1.18939562572744E-2</c:v>
                </c:pt>
                <c:pt idx="2782">
                  <c:v>-1.1639866741193201E-2</c:v>
                </c:pt>
                <c:pt idx="2783">
                  <c:v>-1.1334551694710517E-2</c:v>
                </c:pt>
                <c:pt idx="2784">
                  <c:v>-1.1047718327303401E-2</c:v>
                </c:pt>
                <c:pt idx="2785">
                  <c:v>-1.0854992229125698E-2</c:v>
                </c:pt>
                <c:pt idx="2786">
                  <c:v>-1.0784241599957506E-2</c:v>
                </c:pt>
                <c:pt idx="2787">
                  <c:v>-1.0786470118417517E-2</c:v>
                </c:pt>
                <c:pt idx="2788">
                  <c:v>-1.0762933032661501E-2</c:v>
                </c:pt>
                <c:pt idx="2789">
                  <c:v>-1.0628190269975907E-2</c:v>
                </c:pt>
                <c:pt idx="2790">
                  <c:v>-1.0360182194910606E-2</c:v>
                </c:pt>
                <c:pt idx="2791">
                  <c:v>-1.00090389902201E-2</c:v>
                </c:pt>
                <c:pt idx="2792">
                  <c:v>-9.6627591407592063E-3</c:v>
                </c:pt>
                <c:pt idx="2793">
                  <c:v>-9.3813810736400674E-3</c:v>
                </c:pt>
                <c:pt idx="2794">
                  <c:v>-9.1409453688053952E-3</c:v>
                </c:pt>
                <c:pt idx="2795">
                  <c:v>-8.8523687514725502E-3</c:v>
                </c:pt>
                <c:pt idx="2796">
                  <c:v>-8.4642856527148459E-3</c:v>
                </c:pt>
                <c:pt idx="2797">
                  <c:v>-8.0459822648801874E-3</c:v>
                </c:pt>
                <c:pt idx="2798">
                  <c:v>-7.7378264979528566E-3</c:v>
                </c:pt>
                <c:pt idx="2799">
                  <c:v>-7.6102982331112123E-3</c:v>
                </c:pt>
                <c:pt idx="2800">
                  <c:v>-7.5953631839298505E-3</c:v>
                </c:pt>
                <c:pt idx="2801">
                  <c:v>-7.5679466977347501E-3</c:v>
                </c:pt>
                <c:pt idx="2802">
                  <c:v>-7.4716918138237991E-3</c:v>
                </c:pt>
                <c:pt idx="2803">
                  <c:v>-7.3421878647135204E-3</c:v>
                </c:pt>
                <c:pt idx="2804">
                  <c:v>-7.2188261758352502E-3</c:v>
                </c:pt>
                <c:pt idx="2805">
                  <c:v>-7.0641991014750403E-3</c:v>
                </c:pt>
                <c:pt idx="2806">
                  <c:v>-6.7880179262398404E-3</c:v>
                </c:pt>
                <c:pt idx="2807">
                  <c:v>-6.3545570058742814E-3</c:v>
                </c:pt>
                <c:pt idx="2808">
                  <c:v>-5.8595324489139101E-3</c:v>
                </c:pt>
                <c:pt idx="2809">
                  <c:v>-5.4735392623337428E-3</c:v>
                </c:pt>
                <c:pt idx="2810">
                  <c:v>-5.2796237357659679E-3</c:v>
                </c:pt>
                <c:pt idx="2811">
                  <c:v>-5.1742402784178401E-3</c:v>
                </c:pt>
                <c:pt idx="2812">
                  <c:v>-4.9658294723831141E-3</c:v>
                </c:pt>
                <c:pt idx="2813">
                  <c:v>-4.5775452587810701E-3</c:v>
                </c:pt>
                <c:pt idx="2814">
                  <c:v>-4.1132810929580526E-3</c:v>
                </c:pt>
                <c:pt idx="2815">
                  <c:v>-3.7115494754194115E-3</c:v>
                </c:pt>
                <c:pt idx="2816">
                  <c:v>-3.3913907907856516E-3</c:v>
                </c:pt>
                <c:pt idx="2817">
                  <c:v>-3.0880265778994226E-3</c:v>
                </c:pt>
                <c:pt idx="2818">
                  <c:v>-2.7936892631794715E-3</c:v>
                </c:pt>
                <c:pt idx="2819">
                  <c:v>-2.5808376278782011E-3</c:v>
                </c:pt>
                <c:pt idx="2820">
                  <c:v>-2.4790111273653714E-3</c:v>
                </c:pt>
                <c:pt idx="2821">
                  <c:v>-2.3965252473101602E-3</c:v>
                </c:pt>
                <c:pt idx="2822">
                  <c:v>-2.2031590299862514E-3</c:v>
                </c:pt>
                <c:pt idx="2823">
                  <c:v>-1.8601994889868613E-3</c:v>
                </c:pt>
                <c:pt idx="2824">
                  <c:v>-1.4421634151617901E-3</c:v>
                </c:pt>
                <c:pt idx="2825">
                  <c:v>-1.0537308663942601E-3</c:v>
                </c:pt>
                <c:pt idx="2826">
                  <c:v>-7.5006888872453136E-4</c:v>
                </c:pt>
                <c:pt idx="2827">
                  <c:v>-5.1964879805233032E-4</c:v>
                </c:pt>
                <c:pt idx="2828">
                  <c:v>-3.1587564595847401E-4</c:v>
                </c:pt>
                <c:pt idx="2829">
                  <c:v>-1.0871047774241298E-4</c:v>
                </c:pt>
                <c:pt idx="2830">
                  <c:v>8.2174309415927724E-5</c:v>
                </c:pt>
                <c:pt idx="2831">
                  <c:v>2.1689977680350352E-4</c:v>
                </c:pt>
                <c:pt idx="2832">
                  <c:v>3.1191967090626931E-4</c:v>
                </c:pt>
                <c:pt idx="2833">
                  <c:v>4.7275953372394287E-4</c:v>
                </c:pt>
                <c:pt idx="2834">
                  <c:v>8.2506339214161205E-4</c:v>
                </c:pt>
                <c:pt idx="2835">
                  <c:v>1.4051838694264507E-3</c:v>
                </c:pt>
                <c:pt idx="2836">
                  <c:v>2.1213496342245E-3</c:v>
                </c:pt>
                <c:pt idx="2837">
                  <c:v>2.8165008140710302E-3</c:v>
                </c:pt>
                <c:pt idx="2838">
                  <c:v>3.3656662496857098E-3</c:v>
                </c:pt>
                <c:pt idx="2839">
                  <c:v>3.7317897318374141E-3</c:v>
                </c:pt>
                <c:pt idx="2840">
                  <c:v>3.9567309484791523E-3</c:v>
                </c:pt>
                <c:pt idx="2841">
                  <c:v>4.1073412987631128E-3</c:v>
                </c:pt>
                <c:pt idx="2842">
                  <c:v>4.2243917603428426E-3</c:v>
                </c:pt>
                <c:pt idx="2843">
                  <c:v>4.3236751996622632E-3</c:v>
                </c:pt>
                <c:pt idx="2844">
                  <c:v>4.4384310215210832E-3</c:v>
                </c:pt>
                <c:pt idx="2845">
                  <c:v>4.6301569814442027E-3</c:v>
                </c:pt>
                <c:pt idx="2846">
                  <c:v>4.9359100706081226E-3</c:v>
                </c:pt>
                <c:pt idx="2847">
                  <c:v>5.3242195195275475E-3</c:v>
                </c:pt>
                <c:pt idx="2848">
                  <c:v>5.7327492387919728E-3</c:v>
                </c:pt>
                <c:pt idx="2849">
                  <c:v>6.1391881151931053E-3</c:v>
                </c:pt>
                <c:pt idx="2850">
                  <c:v>6.5604264837992926E-3</c:v>
                </c:pt>
                <c:pt idx="2851">
                  <c:v>6.9848663146048267E-3</c:v>
                </c:pt>
                <c:pt idx="2852">
                  <c:v>7.3508378127495897E-3</c:v>
                </c:pt>
                <c:pt idx="2853">
                  <c:v>7.6134820619335724E-3</c:v>
                </c:pt>
                <c:pt idx="2854">
                  <c:v>7.8052207900809554E-3</c:v>
                </c:pt>
                <c:pt idx="2855">
                  <c:v>8.0069088404797206E-3</c:v>
                </c:pt>
                <c:pt idx="2856">
                  <c:v>8.279207651343606E-3</c:v>
                </c:pt>
                <c:pt idx="2857">
                  <c:v>8.6438480586059664E-3</c:v>
                </c:pt>
                <c:pt idx="2858">
                  <c:v>9.1058343389656248E-3</c:v>
                </c:pt>
                <c:pt idx="2859">
                  <c:v>9.6474814423426203E-3</c:v>
                </c:pt>
                <c:pt idx="2860">
                  <c:v>1.01967487987256E-2</c:v>
                </c:pt>
                <c:pt idx="2861">
                  <c:v>1.0643631817224899E-2</c:v>
                </c:pt>
                <c:pt idx="2862">
                  <c:v>1.0921636447897703E-2</c:v>
                </c:pt>
                <c:pt idx="2863">
                  <c:v>1.10722063095554E-2</c:v>
                </c:pt>
                <c:pt idx="2864">
                  <c:v>1.1219108817461606E-2</c:v>
                </c:pt>
                <c:pt idx="2865">
                  <c:v>1.14765103702343E-2</c:v>
                </c:pt>
                <c:pt idx="2866">
                  <c:v>1.1869684283882112E-2</c:v>
                </c:pt>
                <c:pt idx="2867">
                  <c:v>1.2323315493330701E-2</c:v>
                </c:pt>
                <c:pt idx="2868">
                  <c:v>1.2719261197993199E-2</c:v>
                </c:pt>
                <c:pt idx="2869">
                  <c:v>1.2984316940207999E-2</c:v>
                </c:pt>
                <c:pt idx="2870">
                  <c:v>1.3146788378521001E-2</c:v>
                </c:pt>
                <c:pt idx="2871">
                  <c:v>1.33130898086216E-2</c:v>
                </c:pt>
                <c:pt idx="2872">
                  <c:v>1.3580053072529201E-2</c:v>
                </c:pt>
                <c:pt idx="2873">
                  <c:v>1.3961489271925113E-2</c:v>
                </c:pt>
                <c:pt idx="2874">
                  <c:v>1.4391116860607E-2</c:v>
                </c:pt>
                <c:pt idx="2875">
                  <c:v>1.4784516359536801E-2</c:v>
                </c:pt>
                <c:pt idx="2876">
                  <c:v>1.5098579501623001E-2</c:v>
                </c:pt>
                <c:pt idx="2877">
                  <c:v>1.53524261573958E-2</c:v>
                </c:pt>
                <c:pt idx="2878">
                  <c:v>1.5609072853768806E-2</c:v>
                </c:pt>
                <c:pt idx="2879">
                  <c:v>1.592849969842261E-2</c:v>
                </c:pt>
                <c:pt idx="2880">
                  <c:v>1.6316335274345801E-2</c:v>
                </c:pt>
                <c:pt idx="2881">
                  <c:v>1.6714358040004009E-2</c:v>
                </c:pt>
                <c:pt idx="2882">
                  <c:v>1.7055713330359299E-2</c:v>
                </c:pt>
                <c:pt idx="2883">
                  <c:v>1.7332011756166801E-2</c:v>
                </c:pt>
                <c:pt idx="2884">
                  <c:v>1.759252064132211E-2</c:v>
                </c:pt>
                <c:pt idx="2885">
                  <c:v>1.7873977881209098E-2</c:v>
                </c:pt>
                <c:pt idx="2886">
                  <c:v>1.8148472053652203E-2</c:v>
                </c:pt>
                <c:pt idx="2887">
                  <c:v>1.83553234582037E-2</c:v>
                </c:pt>
                <c:pt idx="2888">
                  <c:v>1.8475805674758011E-2</c:v>
                </c:pt>
                <c:pt idx="2889">
                  <c:v>1.85630658218956E-2</c:v>
                </c:pt>
                <c:pt idx="2890">
                  <c:v>1.8702059628298111E-2</c:v>
                </c:pt>
                <c:pt idx="2891">
                  <c:v>1.8947065752493303E-2</c:v>
                </c:pt>
                <c:pt idx="2892">
                  <c:v>1.9289572468876411E-2</c:v>
                </c:pt>
                <c:pt idx="2893">
                  <c:v>1.9672911335580901E-2</c:v>
                </c:pt>
                <c:pt idx="2894">
                  <c:v>2.0040860886791211E-2</c:v>
                </c:pt>
                <c:pt idx="2895">
                  <c:v>2.0385774701516802E-2</c:v>
                </c:pt>
                <c:pt idx="2896">
                  <c:v>2.0751899903079601E-2</c:v>
                </c:pt>
                <c:pt idx="2897">
                  <c:v>2.1183085060559013E-2</c:v>
                </c:pt>
                <c:pt idx="2898">
                  <c:v>2.1666928467960013E-2</c:v>
                </c:pt>
                <c:pt idx="2899">
                  <c:v>2.2136500267812002E-2</c:v>
                </c:pt>
                <c:pt idx="2900">
                  <c:v>2.2521075977617124E-2</c:v>
                </c:pt>
                <c:pt idx="2901">
                  <c:v>2.2789506479702321E-2</c:v>
                </c:pt>
                <c:pt idx="2902">
                  <c:v>2.2963095002843402E-2</c:v>
                </c:pt>
                <c:pt idx="2903">
                  <c:v>2.3110696304664988E-2</c:v>
                </c:pt>
                <c:pt idx="2904">
                  <c:v>2.3318305022750299E-2</c:v>
                </c:pt>
                <c:pt idx="2905">
                  <c:v>2.3620597318572398E-2</c:v>
                </c:pt>
                <c:pt idx="2906">
                  <c:v>2.3950263443776314E-2</c:v>
                </c:pt>
                <c:pt idx="2907">
                  <c:v>2.4194349768169116E-2</c:v>
                </c:pt>
                <c:pt idx="2908">
                  <c:v>2.43288337082244E-2</c:v>
                </c:pt>
                <c:pt idx="2909">
                  <c:v>2.4468160690048785E-2</c:v>
                </c:pt>
                <c:pt idx="2910">
                  <c:v>2.4743356168051699E-2</c:v>
                </c:pt>
                <c:pt idx="2911">
                  <c:v>2.5142996440956401E-2</c:v>
                </c:pt>
                <c:pt idx="2912">
                  <c:v>2.5513680960568885E-2</c:v>
                </c:pt>
                <c:pt idx="2913">
                  <c:v>2.57184334823519E-2</c:v>
                </c:pt>
                <c:pt idx="2914">
                  <c:v>2.576344557547092E-2</c:v>
                </c:pt>
                <c:pt idx="2915">
                  <c:v>2.57685788074551E-2</c:v>
                </c:pt>
                <c:pt idx="2916">
                  <c:v>2.5854227963942902E-2</c:v>
                </c:pt>
                <c:pt idx="2917">
                  <c:v>2.6072541312337306E-2</c:v>
                </c:pt>
                <c:pt idx="2918">
                  <c:v>2.6407026034701801E-2</c:v>
                </c:pt>
                <c:pt idx="2919">
                  <c:v>2.6795303532577214E-2</c:v>
                </c:pt>
                <c:pt idx="2920">
                  <c:v>2.7158651636917282E-2</c:v>
                </c:pt>
                <c:pt idx="2921">
                  <c:v>2.7443334808593026E-2</c:v>
                </c:pt>
                <c:pt idx="2922">
                  <c:v>2.7649708818498413E-2</c:v>
                </c:pt>
                <c:pt idx="2923">
                  <c:v>2.7820983366555002E-2</c:v>
                </c:pt>
                <c:pt idx="2924">
                  <c:v>2.8011855131720602E-2</c:v>
                </c:pt>
                <c:pt idx="2925">
                  <c:v>2.8273645085358925E-2</c:v>
                </c:pt>
                <c:pt idx="2926">
                  <c:v>2.8644394326052799E-2</c:v>
                </c:pt>
                <c:pt idx="2927">
                  <c:v>2.9115276913078511E-2</c:v>
                </c:pt>
                <c:pt idx="2928">
                  <c:v>2.9601309931942099E-2</c:v>
                </c:pt>
                <c:pt idx="2929">
                  <c:v>2.9975709065875416E-2</c:v>
                </c:pt>
                <c:pt idx="2930">
                  <c:v>3.0158509990119597E-2</c:v>
                </c:pt>
                <c:pt idx="2931">
                  <c:v>3.0175291522105616E-2</c:v>
                </c:pt>
                <c:pt idx="2932">
                  <c:v>3.0131451602197101E-2</c:v>
                </c:pt>
                <c:pt idx="2933">
                  <c:v>3.0137447715143525E-2</c:v>
                </c:pt>
                <c:pt idx="2934">
                  <c:v>3.0253603861015915E-2</c:v>
                </c:pt>
                <c:pt idx="2935">
                  <c:v>3.0479633412598316E-2</c:v>
                </c:pt>
                <c:pt idx="2936">
                  <c:v>3.07725952925939E-2</c:v>
                </c:pt>
                <c:pt idx="2937">
                  <c:v>3.1075917681224852E-2</c:v>
                </c:pt>
                <c:pt idx="2938">
                  <c:v>3.1349080312949702E-2</c:v>
                </c:pt>
                <c:pt idx="2939">
                  <c:v>3.1580569174319402E-2</c:v>
                </c:pt>
                <c:pt idx="2940">
                  <c:v>3.1772754113260901E-2</c:v>
                </c:pt>
                <c:pt idx="2941">
                  <c:v>3.192095166672361E-2</c:v>
                </c:pt>
                <c:pt idx="2942">
                  <c:v>3.2024098269263016E-2</c:v>
                </c:pt>
                <c:pt idx="2943">
                  <c:v>3.212298302031711E-2</c:v>
                </c:pt>
                <c:pt idx="2944">
                  <c:v>3.2307479896705099E-2</c:v>
                </c:pt>
                <c:pt idx="2945">
                  <c:v>3.2649886388396811E-2</c:v>
                </c:pt>
                <c:pt idx="2946">
                  <c:v>3.3114389620910102E-2</c:v>
                </c:pt>
                <c:pt idx="2947">
                  <c:v>3.3548924147276199E-2</c:v>
                </c:pt>
                <c:pt idx="2948">
                  <c:v>3.3795107799815802E-2</c:v>
                </c:pt>
                <c:pt idx="2949">
                  <c:v>3.381793226491682E-2</c:v>
                </c:pt>
                <c:pt idx="2950">
                  <c:v>3.3721339774068299E-2</c:v>
                </c:pt>
                <c:pt idx="2951">
                  <c:v>3.3643951926569722E-2</c:v>
                </c:pt>
                <c:pt idx="2952">
                  <c:v>3.3661208246680702E-2</c:v>
                </c:pt>
                <c:pt idx="2953">
                  <c:v>3.3782613724914021E-2</c:v>
                </c:pt>
                <c:pt idx="2954">
                  <c:v>3.3996043805281997E-2</c:v>
                </c:pt>
                <c:pt idx="2955">
                  <c:v>3.4276582694513912E-2</c:v>
                </c:pt>
                <c:pt idx="2956">
                  <c:v>3.4574970036751897E-2</c:v>
                </c:pt>
                <c:pt idx="2957">
                  <c:v>3.4844311799339299E-2</c:v>
                </c:pt>
                <c:pt idx="2958">
                  <c:v>3.50807896047323E-2</c:v>
                </c:pt>
                <c:pt idx="2959">
                  <c:v>3.5305373911436802E-2</c:v>
                </c:pt>
                <c:pt idx="2960">
                  <c:v>3.5505923420036611E-2</c:v>
                </c:pt>
                <c:pt idx="2961">
                  <c:v>3.5640764551115214E-2</c:v>
                </c:pt>
                <c:pt idx="2962">
                  <c:v>3.5716467041399198E-2</c:v>
                </c:pt>
                <c:pt idx="2963">
                  <c:v>3.5825348108024423E-2</c:v>
                </c:pt>
                <c:pt idx="2964">
                  <c:v>3.6070614466444918E-2</c:v>
                </c:pt>
                <c:pt idx="2965">
                  <c:v>3.6465294911160406E-2</c:v>
                </c:pt>
                <c:pt idx="2966">
                  <c:v>3.6921990453259224E-2</c:v>
                </c:pt>
                <c:pt idx="2967">
                  <c:v>3.7325344438487999E-2</c:v>
                </c:pt>
                <c:pt idx="2968">
                  <c:v>3.7600305144838614E-2</c:v>
                </c:pt>
                <c:pt idx="2969">
                  <c:v>3.7739653017304219E-2</c:v>
                </c:pt>
                <c:pt idx="2970">
                  <c:v>3.7802633240101802E-2</c:v>
                </c:pt>
                <c:pt idx="2971">
                  <c:v>3.7872936679973039E-2</c:v>
                </c:pt>
                <c:pt idx="2972">
                  <c:v>3.7976720796169212E-2</c:v>
                </c:pt>
                <c:pt idx="2973">
                  <c:v>3.8042132270129612E-2</c:v>
                </c:pt>
                <c:pt idx="2974">
                  <c:v>3.7975071693024935E-2</c:v>
                </c:pt>
                <c:pt idx="2975">
                  <c:v>3.7780310543168723E-2</c:v>
                </c:pt>
                <c:pt idx="2976">
                  <c:v>3.7580379763120023E-2</c:v>
                </c:pt>
                <c:pt idx="2977">
                  <c:v>3.7507241493529145E-2</c:v>
                </c:pt>
                <c:pt idx="2978">
                  <c:v>3.7601639284824032E-2</c:v>
                </c:pt>
                <c:pt idx="2979">
                  <c:v>3.7820428664196298E-2</c:v>
                </c:pt>
                <c:pt idx="2980">
                  <c:v>3.8098793832552103E-2</c:v>
                </c:pt>
                <c:pt idx="2981">
                  <c:v>3.8381107031240799E-2</c:v>
                </c:pt>
                <c:pt idx="2982">
                  <c:v>3.8626175309044004E-2</c:v>
                </c:pt>
                <c:pt idx="2983">
                  <c:v>3.8822621937421878E-2</c:v>
                </c:pt>
                <c:pt idx="2984">
                  <c:v>3.89911200877864E-2</c:v>
                </c:pt>
                <c:pt idx="2985">
                  <c:v>3.9151489296214197E-2</c:v>
                </c:pt>
                <c:pt idx="2986">
                  <c:v>3.9305440925972802E-2</c:v>
                </c:pt>
                <c:pt idx="2987">
                  <c:v>3.9472942012736024E-2</c:v>
                </c:pt>
                <c:pt idx="2988">
                  <c:v>3.9711624536744795E-2</c:v>
                </c:pt>
                <c:pt idx="2989">
                  <c:v>4.0042872642551887E-2</c:v>
                </c:pt>
                <c:pt idx="2990">
                  <c:v>4.0365111442180114E-2</c:v>
                </c:pt>
                <c:pt idx="2991">
                  <c:v>4.0509964457244411E-2</c:v>
                </c:pt>
                <c:pt idx="2992">
                  <c:v>4.0422217075466428E-2</c:v>
                </c:pt>
                <c:pt idx="2993">
                  <c:v>4.0252131036218025E-2</c:v>
                </c:pt>
                <c:pt idx="2994">
                  <c:v>4.0227369148589473E-2</c:v>
                </c:pt>
                <c:pt idx="2995">
                  <c:v>4.04432552077056E-2</c:v>
                </c:pt>
                <c:pt idx="2996">
                  <c:v>4.0801007207109899E-2</c:v>
                </c:pt>
                <c:pt idx="2997">
                  <c:v>4.1132885305826997E-2</c:v>
                </c:pt>
                <c:pt idx="2998">
                  <c:v>4.1343476813151113E-2</c:v>
                </c:pt>
                <c:pt idx="2999">
                  <c:v>4.1432598469407299E-2</c:v>
                </c:pt>
                <c:pt idx="3000">
                  <c:v>4.1442920585152969E-2</c:v>
                </c:pt>
                <c:pt idx="3001">
                  <c:v>4.1429057732104965E-2</c:v>
                </c:pt>
                <c:pt idx="3002">
                  <c:v>4.1452215357215029E-2</c:v>
                </c:pt>
                <c:pt idx="3003">
                  <c:v>4.1547991845545751E-2</c:v>
                </c:pt>
                <c:pt idx="3004">
                  <c:v>4.1681544894186087E-2</c:v>
                </c:pt>
                <c:pt idx="3005">
                  <c:v>4.1765334990650403E-2</c:v>
                </c:pt>
                <c:pt idx="3006">
                  <c:v>4.1749218381632786E-2</c:v>
                </c:pt>
                <c:pt idx="3007">
                  <c:v>4.1689761083424377E-2</c:v>
                </c:pt>
                <c:pt idx="3008">
                  <c:v>4.1714387231799314E-2</c:v>
                </c:pt>
                <c:pt idx="3009">
                  <c:v>4.1911996432895324E-2</c:v>
                </c:pt>
                <c:pt idx="3010">
                  <c:v>4.2263972424374095E-2</c:v>
                </c:pt>
                <c:pt idx="3011">
                  <c:v>4.2670862284171773E-2</c:v>
                </c:pt>
                <c:pt idx="3012">
                  <c:v>4.3027883586225897E-2</c:v>
                </c:pt>
                <c:pt idx="3013">
                  <c:v>4.3272057307204487E-2</c:v>
                </c:pt>
                <c:pt idx="3014">
                  <c:v>4.3379132446798203E-2</c:v>
                </c:pt>
                <c:pt idx="3015">
                  <c:v>4.3348022956709628E-2</c:v>
                </c:pt>
                <c:pt idx="3016">
                  <c:v>4.3207696508307504E-2</c:v>
                </c:pt>
                <c:pt idx="3017">
                  <c:v>4.3032485606745427E-2</c:v>
                </c:pt>
                <c:pt idx="3018">
                  <c:v>4.2923364218052602E-2</c:v>
                </c:pt>
                <c:pt idx="3019">
                  <c:v>4.2946667839707256E-2</c:v>
                </c:pt>
                <c:pt idx="3020">
                  <c:v>4.3086373568161897E-2</c:v>
                </c:pt>
                <c:pt idx="3021">
                  <c:v>4.3269186984392201E-2</c:v>
                </c:pt>
                <c:pt idx="3022">
                  <c:v>4.34403688303358E-2</c:v>
                </c:pt>
                <c:pt idx="3023">
                  <c:v>4.3601147451642397E-2</c:v>
                </c:pt>
                <c:pt idx="3024">
                  <c:v>4.3763493352842679E-2</c:v>
                </c:pt>
                <c:pt idx="3025">
                  <c:v>4.3892494108656047E-2</c:v>
                </c:pt>
                <c:pt idx="3026">
                  <c:v>4.3931586150033113E-2</c:v>
                </c:pt>
                <c:pt idx="3027">
                  <c:v>4.3892228763038325E-2</c:v>
                </c:pt>
                <c:pt idx="3028">
                  <c:v>4.3884307729755698E-2</c:v>
                </c:pt>
                <c:pt idx="3029">
                  <c:v>4.402064543885497E-2</c:v>
                </c:pt>
                <c:pt idx="3030">
                  <c:v>4.4287555919260098E-2</c:v>
                </c:pt>
                <c:pt idx="3031">
                  <c:v>4.45353059069344E-2</c:v>
                </c:pt>
                <c:pt idx="3032">
                  <c:v>4.4611524163847824E-2</c:v>
                </c:pt>
                <c:pt idx="3033">
                  <c:v>4.4501857498022303E-2</c:v>
                </c:pt>
                <c:pt idx="3034">
                  <c:v>4.4334849657322414E-2</c:v>
                </c:pt>
                <c:pt idx="3035">
                  <c:v>4.4258308111038987E-2</c:v>
                </c:pt>
                <c:pt idx="3036">
                  <c:v>4.4321175491064568E-2</c:v>
                </c:pt>
                <c:pt idx="3037">
                  <c:v>4.44776724958897E-2</c:v>
                </c:pt>
                <c:pt idx="3038">
                  <c:v>4.4682101535135736E-2</c:v>
                </c:pt>
                <c:pt idx="3039">
                  <c:v>4.4939738286451404E-2</c:v>
                </c:pt>
                <c:pt idx="3040">
                  <c:v>4.5247792658639895E-2</c:v>
                </c:pt>
                <c:pt idx="3041">
                  <c:v>4.5514581418248351E-2</c:v>
                </c:pt>
                <c:pt idx="3042">
                  <c:v>4.5587799347355198E-2</c:v>
                </c:pt>
                <c:pt idx="3043">
                  <c:v>4.5394829056030248E-2</c:v>
                </c:pt>
                <c:pt idx="3044">
                  <c:v>4.5040095775555164E-2</c:v>
                </c:pt>
                <c:pt idx="3045">
                  <c:v>4.4735953755053813E-2</c:v>
                </c:pt>
                <c:pt idx="3046">
                  <c:v>4.4627751064048024E-2</c:v>
                </c:pt>
                <c:pt idx="3047">
                  <c:v>4.4692980110670646E-2</c:v>
                </c:pt>
                <c:pt idx="3048">
                  <c:v>4.4799192375218913E-2</c:v>
                </c:pt>
                <c:pt idx="3049">
                  <c:v>4.4840322088133322E-2</c:v>
                </c:pt>
                <c:pt idx="3050">
                  <c:v>4.4815450530667912E-2</c:v>
                </c:pt>
                <c:pt idx="3051">
                  <c:v>4.480116592564664E-2</c:v>
                </c:pt>
                <c:pt idx="3052">
                  <c:v>4.4872567349999427E-2</c:v>
                </c:pt>
                <c:pt idx="3053">
                  <c:v>4.5047426106301018E-2</c:v>
                </c:pt>
                <c:pt idx="3054">
                  <c:v>4.528035341326437E-2</c:v>
                </c:pt>
                <c:pt idx="3055">
                  <c:v>4.5491133143250422E-2</c:v>
                </c:pt>
                <c:pt idx="3056">
                  <c:v>4.5603755800009096E-2</c:v>
                </c:pt>
                <c:pt idx="3057">
                  <c:v>4.5581472582780572E-2</c:v>
                </c:pt>
                <c:pt idx="3058">
                  <c:v>4.5448574109320898E-2</c:v>
                </c:pt>
                <c:pt idx="3059">
                  <c:v>4.5283845521846298E-2</c:v>
                </c:pt>
                <c:pt idx="3060">
                  <c:v>4.518029077346257E-2</c:v>
                </c:pt>
                <c:pt idx="3061">
                  <c:v>4.5189143099892949E-2</c:v>
                </c:pt>
                <c:pt idx="3062">
                  <c:v>4.5286306888921123E-2</c:v>
                </c:pt>
                <c:pt idx="3063">
                  <c:v>4.5388164482408622E-2</c:v>
                </c:pt>
                <c:pt idx="3064">
                  <c:v>4.5410686620307728E-2</c:v>
                </c:pt>
                <c:pt idx="3065">
                  <c:v>4.5330514234984513E-2</c:v>
                </c:pt>
                <c:pt idx="3066">
                  <c:v>4.5193540884183724E-2</c:v>
                </c:pt>
                <c:pt idx="3067">
                  <c:v>4.5058599729335812E-2</c:v>
                </c:pt>
                <c:pt idx="3068">
                  <c:v>4.4936742834036848E-2</c:v>
                </c:pt>
                <c:pt idx="3069">
                  <c:v>4.4801215430263899E-2</c:v>
                </c:pt>
                <c:pt idx="3070">
                  <c:v>4.4657162327282202E-2</c:v>
                </c:pt>
                <c:pt idx="3071">
                  <c:v>4.4570507054744427E-2</c:v>
                </c:pt>
                <c:pt idx="3072">
                  <c:v>4.4600440409411413E-2</c:v>
                </c:pt>
                <c:pt idx="3073">
                  <c:v>4.4719996954744559E-2</c:v>
                </c:pt>
                <c:pt idx="3074">
                  <c:v>4.4835575970026333E-2</c:v>
                </c:pt>
                <c:pt idx="3075">
                  <c:v>4.4879222251431428E-2</c:v>
                </c:pt>
                <c:pt idx="3076">
                  <c:v>4.4850531872008041E-2</c:v>
                </c:pt>
                <c:pt idx="3077">
                  <c:v>4.4769080507215245E-2</c:v>
                </c:pt>
                <c:pt idx="3078">
                  <c:v>4.4626204413564623E-2</c:v>
                </c:pt>
                <c:pt idx="3079">
                  <c:v>4.4404413708191232E-2</c:v>
                </c:pt>
                <c:pt idx="3080">
                  <c:v>4.4121185646338199E-2</c:v>
                </c:pt>
                <c:pt idx="3081">
                  <c:v>4.3825829652273975E-2</c:v>
                </c:pt>
                <c:pt idx="3082">
                  <c:v>4.3559870987964072E-2</c:v>
                </c:pt>
                <c:pt idx="3083">
                  <c:v>4.3338017275302801E-2</c:v>
                </c:pt>
                <c:pt idx="3084">
                  <c:v>4.3159288014295701E-2</c:v>
                </c:pt>
                <c:pt idx="3085">
                  <c:v>4.3015809265268795E-2</c:v>
                </c:pt>
                <c:pt idx="3086">
                  <c:v>4.2892634281121181E-2</c:v>
                </c:pt>
                <c:pt idx="3087">
                  <c:v>4.2776048203236904E-2</c:v>
                </c:pt>
                <c:pt idx="3088">
                  <c:v>4.2662650322535647E-2</c:v>
                </c:pt>
                <c:pt idx="3089">
                  <c:v>4.2546357914713243E-2</c:v>
                </c:pt>
                <c:pt idx="3090">
                  <c:v>4.2396727965804647E-2</c:v>
                </c:pt>
                <c:pt idx="3091">
                  <c:v>4.2172492311773425E-2</c:v>
                </c:pt>
                <c:pt idx="3092">
                  <c:v>4.1874478408055971E-2</c:v>
                </c:pt>
                <c:pt idx="3093">
                  <c:v>4.1573509284414868E-2</c:v>
                </c:pt>
                <c:pt idx="3094">
                  <c:v>4.1357927030973032E-2</c:v>
                </c:pt>
                <c:pt idx="3095">
                  <c:v>4.124803873146235E-2</c:v>
                </c:pt>
                <c:pt idx="3096">
                  <c:v>4.1185249541319871E-2</c:v>
                </c:pt>
                <c:pt idx="3097">
                  <c:v>4.1111326393081397E-2</c:v>
                </c:pt>
                <c:pt idx="3098">
                  <c:v>4.1033352287740577E-2</c:v>
                </c:pt>
                <c:pt idx="3099">
                  <c:v>4.0988931651445647E-2</c:v>
                </c:pt>
                <c:pt idx="3100">
                  <c:v>4.0966318329828826E-2</c:v>
                </c:pt>
                <c:pt idx="3101">
                  <c:v>4.0901469127567799E-2</c:v>
                </c:pt>
                <c:pt idx="3102">
                  <c:v>4.0756922447767727E-2</c:v>
                </c:pt>
                <c:pt idx="3103">
                  <c:v>4.0564058092193087E-2</c:v>
                </c:pt>
                <c:pt idx="3104">
                  <c:v>4.0366623404840152E-2</c:v>
                </c:pt>
                <c:pt idx="3105">
                  <c:v>4.0155655512251968E-2</c:v>
                </c:pt>
                <c:pt idx="3106">
                  <c:v>3.9896851186111297E-2</c:v>
                </c:pt>
                <c:pt idx="3107">
                  <c:v>3.9602339634838203E-2</c:v>
                </c:pt>
                <c:pt idx="3108">
                  <c:v>3.9322804127418502E-2</c:v>
                </c:pt>
                <c:pt idx="3109">
                  <c:v>3.9067899070977602E-2</c:v>
                </c:pt>
                <c:pt idx="3110">
                  <c:v>3.8790121100361799E-2</c:v>
                </c:pt>
                <c:pt idx="3111">
                  <c:v>3.8477565902931297E-2</c:v>
                </c:pt>
                <c:pt idx="3112">
                  <c:v>3.8226928116714201E-2</c:v>
                </c:pt>
                <c:pt idx="3113">
                  <c:v>3.8164123346408979E-2</c:v>
                </c:pt>
                <c:pt idx="3114">
                  <c:v>3.828079251326532E-2</c:v>
                </c:pt>
                <c:pt idx="3115">
                  <c:v>3.8385308283534411E-2</c:v>
                </c:pt>
                <c:pt idx="3116">
                  <c:v>3.8247893214796699E-2</c:v>
                </c:pt>
                <c:pt idx="3117">
                  <c:v>3.7795137567812727E-2</c:v>
                </c:pt>
                <c:pt idx="3118">
                  <c:v>3.7162039040116598E-2</c:v>
                </c:pt>
                <c:pt idx="3119">
                  <c:v>3.6568566545293502E-2</c:v>
                </c:pt>
                <c:pt idx="3120">
                  <c:v>3.6152155217133802E-2</c:v>
                </c:pt>
                <c:pt idx="3121">
                  <c:v>3.5915941574693938E-2</c:v>
                </c:pt>
                <c:pt idx="3122">
                  <c:v>3.5803367582951239E-2</c:v>
                </c:pt>
                <c:pt idx="3123">
                  <c:v>3.5773480740350201E-2</c:v>
                </c:pt>
                <c:pt idx="3124">
                  <c:v>3.5786399784913318E-2</c:v>
                </c:pt>
                <c:pt idx="3125">
                  <c:v>3.5754370600297805E-2</c:v>
                </c:pt>
                <c:pt idx="3126">
                  <c:v>3.5570013392286499E-2</c:v>
                </c:pt>
                <c:pt idx="3127">
                  <c:v>3.521096321982542E-2</c:v>
                </c:pt>
                <c:pt idx="3128">
                  <c:v>3.4788571077130702E-2</c:v>
                </c:pt>
                <c:pt idx="3129">
                  <c:v>3.445531722681474E-2</c:v>
                </c:pt>
                <c:pt idx="3130">
                  <c:v>3.4270035623679133E-2</c:v>
                </c:pt>
                <c:pt idx="3131">
                  <c:v>3.4166108828162803E-2</c:v>
                </c:pt>
                <c:pt idx="3132">
                  <c:v>3.4039477692561416E-2</c:v>
                </c:pt>
                <c:pt idx="3133">
                  <c:v>3.3841478329214018E-2</c:v>
                </c:pt>
                <c:pt idx="3134">
                  <c:v>3.3589083230139281E-2</c:v>
                </c:pt>
                <c:pt idx="3135">
                  <c:v>3.33239321775958E-2</c:v>
                </c:pt>
                <c:pt idx="3136">
                  <c:v>3.3092850510724421E-2</c:v>
                </c:pt>
                <c:pt idx="3137">
                  <c:v>3.2949128850367201E-2</c:v>
                </c:pt>
                <c:pt idx="3138">
                  <c:v>3.2922838542957598E-2</c:v>
                </c:pt>
                <c:pt idx="3139">
                  <c:v>3.2970127698970224E-2</c:v>
                </c:pt>
                <c:pt idx="3140">
                  <c:v>3.2981608366960721E-2</c:v>
                </c:pt>
                <c:pt idx="3141">
                  <c:v>3.2868669314133403E-2</c:v>
                </c:pt>
                <c:pt idx="3142">
                  <c:v>3.2632143616045536E-2</c:v>
                </c:pt>
                <c:pt idx="3143">
                  <c:v>3.232739775077962E-2</c:v>
                </c:pt>
                <c:pt idx="3144">
                  <c:v>3.1977391298678298E-2</c:v>
                </c:pt>
                <c:pt idx="3145">
                  <c:v>3.1554427353059002E-2</c:v>
                </c:pt>
                <c:pt idx="3146">
                  <c:v>3.1048928126747914E-2</c:v>
                </c:pt>
                <c:pt idx="3147">
                  <c:v>3.05225435710526E-2</c:v>
                </c:pt>
                <c:pt idx="3148">
                  <c:v>3.007026785826232E-2</c:v>
                </c:pt>
                <c:pt idx="3149">
                  <c:v>2.9747452852456398E-2</c:v>
                </c:pt>
                <c:pt idx="3150">
                  <c:v>2.9549574433274314E-2</c:v>
                </c:pt>
              </c:numCache>
            </c:numRef>
          </c:yVal>
          <c:smooth val="1"/>
        </c:ser>
        <c:ser>
          <c:idx val="4"/>
          <c:order val="1"/>
          <c:tx>
            <c:v>HEMA : AA (1:1)</c:v>
          </c:tx>
          <c:spPr>
            <a:ln w="19050"/>
          </c:spPr>
          <c:marker>
            <c:symbol val="none"/>
          </c:marker>
          <c:xVal>
            <c:numRef>
              <c:f>Sheet1!$A$6:$A$3156</c:f>
              <c:numCache>
                <c:formatCode>General</c:formatCode>
                <c:ptCount val="3151"/>
                <c:pt idx="0">
                  <c:v>350</c:v>
                </c:pt>
                <c:pt idx="1">
                  <c:v>351</c:v>
                </c:pt>
                <c:pt idx="2">
                  <c:v>352</c:v>
                </c:pt>
                <c:pt idx="3">
                  <c:v>353</c:v>
                </c:pt>
                <c:pt idx="4">
                  <c:v>354</c:v>
                </c:pt>
                <c:pt idx="5">
                  <c:v>355</c:v>
                </c:pt>
                <c:pt idx="6">
                  <c:v>356</c:v>
                </c:pt>
                <c:pt idx="7">
                  <c:v>357</c:v>
                </c:pt>
                <c:pt idx="8">
                  <c:v>358</c:v>
                </c:pt>
                <c:pt idx="9">
                  <c:v>359</c:v>
                </c:pt>
                <c:pt idx="10">
                  <c:v>360</c:v>
                </c:pt>
                <c:pt idx="11">
                  <c:v>361</c:v>
                </c:pt>
                <c:pt idx="12">
                  <c:v>362</c:v>
                </c:pt>
                <c:pt idx="13">
                  <c:v>363</c:v>
                </c:pt>
                <c:pt idx="14">
                  <c:v>364</c:v>
                </c:pt>
                <c:pt idx="15">
                  <c:v>365</c:v>
                </c:pt>
                <c:pt idx="16">
                  <c:v>366</c:v>
                </c:pt>
                <c:pt idx="17">
                  <c:v>367</c:v>
                </c:pt>
                <c:pt idx="18">
                  <c:v>368</c:v>
                </c:pt>
                <c:pt idx="19">
                  <c:v>369</c:v>
                </c:pt>
                <c:pt idx="20">
                  <c:v>370</c:v>
                </c:pt>
                <c:pt idx="21">
                  <c:v>371</c:v>
                </c:pt>
                <c:pt idx="22">
                  <c:v>372</c:v>
                </c:pt>
                <c:pt idx="23">
                  <c:v>373</c:v>
                </c:pt>
                <c:pt idx="24">
                  <c:v>374</c:v>
                </c:pt>
                <c:pt idx="25">
                  <c:v>375</c:v>
                </c:pt>
                <c:pt idx="26">
                  <c:v>376</c:v>
                </c:pt>
                <c:pt idx="27">
                  <c:v>377</c:v>
                </c:pt>
                <c:pt idx="28">
                  <c:v>378</c:v>
                </c:pt>
                <c:pt idx="29">
                  <c:v>379</c:v>
                </c:pt>
                <c:pt idx="30">
                  <c:v>380</c:v>
                </c:pt>
                <c:pt idx="31">
                  <c:v>381</c:v>
                </c:pt>
                <c:pt idx="32">
                  <c:v>382</c:v>
                </c:pt>
                <c:pt idx="33">
                  <c:v>383</c:v>
                </c:pt>
                <c:pt idx="34">
                  <c:v>384</c:v>
                </c:pt>
                <c:pt idx="35">
                  <c:v>385</c:v>
                </c:pt>
                <c:pt idx="36">
                  <c:v>386</c:v>
                </c:pt>
                <c:pt idx="37">
                  <c:v>387</c:v>
                </c:pt>
                <c:pt idx="38">
                  <c:v>388</c:v>
                </c:pt>
                <c:pt idx="39">
                  <c:v>389</c:v>
                </c:pt>
                <c:pt idx="40">
                  <c:v>390</c:v>
                </c:pt>
                <c:pt idx="41">
                  <c:v>391</c:v>
                </c:pt>
                <c:pt idx="42">
                  <c:v>392</c:v>
                </c:pt>
                <c:pt idx="43">
                  <c:v>393</c:v>
                </c:pt>
                <c:pt idx="44">
                  <c:v>394</c:v>
                </c:pt>
                <c:pt idx="45">
                  <c:v>395</c:v>
                </c:pt>
                <c:pt idx="46">
                  <c:v>396</c:v>
                </c:pt>
                <c:pt idx="47">
                  <c:v>397</c:v>
                </c:pt>
                <c:pt idx="48">
                  <c:v>398</c:v>
                </c:pt>
                <c:pt idx="49">
                  <c:v>399</c:v>
                </c:pt>
                <c:pt idx="50">
                  <c:v>400</c:v>
                </c:pt>
                <c:pt idx="51">
                  <c:v>401</c:v>
                </c:pt>
                <c:pt idx="52">
                  <c:v>402</c:v>
                </c:pt>
                <c:pt idx="53">
                  <c:v>403</c:v>
                </c:pt>
                <c:pt idx="54">
                  <c:v>404</c:v>
                </c:pt>
                <c:pt idx="55">
                  <c:v>405</c:v>
                </c:pt>
                <c:pt idx="56">
                  <c:v>406</c:v>
                </c:pt>
                <c:pt idx="57">
                  <c:v>407</c:v>
                </c:pt>
                <c:pt idx="58">
                  <c:v>408</c:v>
                </c:pt>
                <c:pt idx="59">
                  <c:v>409</c:v>
                </c:pt>
                <c:pt idx="60">
                  <c:v>410</c:v>
                </c:pt>
                <c:pt idx="61">
                  <c:v>411</c:v>
                </c:pt>
                <c:pt idx="62">
                  <c:v>412</c:v>
                </c:pt>
                <c:pt idx="63">
                  <c:v>413</c:v>
                </c:pt>
                <c:pt idx="64">
                  <c:v>414</c:v>
                </c:pt>
                <c:pt idx="65">
                  <c:v>415</c:v>
                </c:pt>
                <c:pt idx="66">
                  <c:v>416</c:v>
                </c:pt>
                <c:pt idx="67">
                  <c:v>417</c:v>
                </c:pt>
                <c:pt idx="68">
                  <c:v>418</c:v>
                </c:pt>
                <c:pt idx="69">
                  <c:v>419</c:v>
                </c:pt>
                <c:pt idx="70">
                  <c:v>420</c:v>
                </c:pt>
                <c:pt idx="71">
                  <c:v>421</c:v>
                </c:pt>
                <c:pt idx="72">
                  <c:v>422</c:v>
                </c:pt>
                <c:pt idx="73">
                  <c:v>423</c:v>
                </c:pt>
                <c:pt idx="74">
                  <c:v>424</c:v>
                </c:pt>
                <c:pt idx="75">
                  <c:v>425</c:v>
                </c:pt>
                <c:pt idx="76">
                  <c:v>426</c:v>
                </c:pt>
                <c:pt idx="77">
                  <c:v>427</c:v>
                </c:pt>
                <c:pt idx="78">
                  <c:v>428</c:v>
                </c:pt>
                <c:pt idx="79">
                  <c:v>429</c:v>
                </c:pt>
                <c:pt idx="80">
                  <c:v>430</c:v>
                </c:pt>
                <c:pt idx="81">
                  <c:v>431</c:v>
                </c:pt>
                <c:pt idx="82">
                  <c:v>432</c:v>
                </c:pt>
                <c:pt idx="83">
                  <c:v>433</c:v>
                </c:pt>
                <c:pt idx="84">
                  <c:v>434</c:v>
                </c:pt>
                <c:pt idx="85">
                  <c:v>435</c:v>
                </c:pt>
                <c:pt idx="86">
                  <c:v>436</c:v>
                </c:pt>
                <c:pt idx="87">
                  <c:v>437</c:v>
                </c:pt>
                <c:pt idx="88">
                  <c:v>438</c:v>
                </c:pt>
                <c:pt idx="89">
                  <c:v>439</c:v>
                </c:pt>
                <c:pt idx="90">
                  <c:v>440</c:v>
                </c:pt>
                <c:pt idx="91">
                  <c:v>441</c:v>
                </c:pt>
                <c:pt idx="92">
                  <c:v>442</c:v>
                </c:pt>
                <c:pt idx="93">
                  <c:v>443</c:v>
                </c:pt>
                <c:pt idx="94">
                  <c:v>444</c:v>
                </c:pt>
                <c:pt idx="95">
                  <c:v>445</c:v>
                </c:pt>
                <c:pt idx="96">
                  <c:v>446</c:v>
                </c:pt>
                <c:pt idx="97">
                  <c:v>447</c:v>
                </c:pt>
                <c:pt idx="98">
                  <c:v>448</c:v>
                </c:pt>
                <c:pt idx="99">
                  <c:v>449</c:v>
                </c:pt>
                <c:pt idx="100">
                  <c:v>450</c:v>
                </c:pt>
                <c:pt idx="101">
                  <c:v>451</c:v>
                </c:pt>
                <c:pt idx="102">
                  <c:v>452</c:v>
                </c:pt>
                <c:pt idx="103">
                  <c:v>453</c:v>
                </c:pt>
                <c:pt idx="104">
                  <c:v>454</c:v>
                </c:pt>
                <c:pt idx="105">
                  <c:v>455</c:v>
                </c:pt>
                <c:pt idx="106">
                  <c:v>456</c:v>
                </c:pt>
                <c:pt idx="107">
                  <c:v>457</c:v>
                </c:pt>
                <c:pt idx="108">
                  <c:v>458</c:v>
                </c:pt>
                <c:pt idx="109">
                  <c:v>459</c:v>
                </c:pt>
                <c:pt idx="110">
                  <c:v>460</c:v>
                </c:pt>
                <c:pt idx="111">
                  <c:v>461</c:v>
                </c:pt>
                <c:pt idx="112">
                  <c:v>462</c:v>
                </c:pt>
                <c:pt idx="113">
                  <c:v>463</c:v>
                </c:pt>
                <c:pt idx="114">
                  <c:v>464</c:v>
                </c:pt>
                <c:pt idx="115">
                  <c:v>465</c:v>
                </c:pt>
                <c:pt idx="116">
                  <c:v>466</c:v>
                </c:pt>
                <c:pt idx="117">
                  <c:v>467</c:v>
                </c:pt>
                <c:pt idx="118">
                  <c:v>468</c:v>
                </c:pt>
                <c:pt idx="119">
                  <c:v>469</c:v>
                </c:pt>
                <c:pt idx="120">
                  <c:v>470</c:v>
                </c:pt>
                <c:pt idx="121">
                  <c:v>471</c:v>
                </c:pt>
                <c:pt idx="122">
                  <c:v>472</c:v>
                </c:pt>
                <c:pt idx="123">
                  <c:v>473</c:v>
                </c:pt>
                <c:pt idx="124">
                  <c:v>474</c:v>
                </c:pt>
                <c:pt idx="125">
                  <c:v>475</c:v>
                </c:pt>
                <c:pt idx="126">
                  <c:v>476</c:v>
                </c:pt>
                <c:pt idx="127">
                  <c:v>477</c:v>
                </c:pt>
                <c:pt idx="128">
                  <c:v>478</c:v>
                </c:pt>
                <c:pt idx="129">
                  <c:v>479</c:v>
                </c:pt>
                <c:pt idx="130">
                  <c:v>480</c:v>
                </c:pt>
                <c:pt idx="131">
                  <c:v>481</c:v>
                </c:pt>
                <c:pt idx="132">
                  <c:v>482</c:v>
                </c:pt>
                <c:pt idx="133">
                  <c:v>483</c:v>
                </c:pt>
                <c:pt idx="134">
                  <c:v>484</c:v>
                </c:pt>
                <c:pt idx="135">
                  <c:v>485</c:v>
                </c:pt>
                <c:pt idx="136">
                  <c:v>486</c:v>
                </c:pt>
                <c:pt idx="137">
                  <c:v>487</c:v>
                </c:pt>
                <c:pt idx="138">
                  <c:v>488</c:v>
                </c:pt>
                <c:pt idx="139">
                  <c:v>489</c:v>
                </c:pt>
                <c:pt idx="140">
                  <c:v>490</c:v>
                </c:pt>
                <c:pt idx="141">
                  <c:v>491</c:v>
                </c:pt>
                <c:pt idx="142">
                  <c:v>492</c:v>
                </c:pt>
                <c:pt idx="143">
                  <c:v>493</c:v>
                </c:pt>
                <c:pt idx="144">
                  <c:v>494</c:v>
                </c:pt>
                <c:pt idx="145">
                  <c:v>495</c:v>
                </c:pt>
                <c:pt idx="146">
                  <c:v>496</c:v>
                </c:pt>
                <c:pt idx="147">
                  <c:v>497</c:v>
                </c:pt>
                <c:pt idx="148">
                  <c:v>498</c:v>
                </c:pt>
                <c:pt idx="149">
                  <c:v>499</c:v>
                </c:pt>
                <c:pt idx="150">
                  <c:v>500</c:v>
                </c:pt>
                <c:pt idx="151">
                  <c:v>501</c:v>
                </c:pt>
                <c:pt idx="152">
                  <c:v>502</c:v>
                </c:pt>
                <c:pt idx="153">
                  <c:v>503</c:v>
                </c:pt>
                <c:pt idx="154">
                  <c:v>504</c:v>
                </c:pt>
                <c:pt idx="155">
                  <c:v>505</c:v>
                </c:pt>
                <c:pt idx="156">
                  <c:v>506</c:v>
                </c:pt>
                <c:pt idx="157">
                  <c:v>507</c:v>
                </c:pt>
                <c:pt idx="158">
                  <c:v>508</c:v>
                </c:pt>
                <c:pt idx="159">
                  <c:v>509</c:v>
                </c:pt>
                <c:pt idx="160">
                  <c:v>510</c:v>
                </c:pt>
                <c:pt idx="161">
                  <c:v>511</c:v>
                </c:pt>
                <c:pt idx="162">
                  <c:v>512</c:v>
                </c:pt>
                <c:pt idx="163">
                  <c:v>513</c:v>
                </c:pt>
                <c:pt idx="164">
                  <c:v>514</c:v>
                </c:pt>
                <c:pt idx="165">
                  <c:v>515</c:v>
                </c:pt>
                <c:pt idx="166">
                  <c:v>516</c:v>
                </c:pt>
                <c:pt idx="167">
                  <c:v>517</c:v>
                </c:pt>
                <c:pt idx="168">
                  <c:v>518</c:v>
                </c:pt>
                <c:pt idx="169">
                  <c:v>519</c:v>
                </c:pt>
                <c:pt idx="170">
                  <c:v>520</c:v>
                </c:pt>
                <c:pt idx="171">
                  <c:v>521</c:v>
                </c:pt>
                <c:pt idx="172">
                  <c:v>522</c:v>
                </c:pt>
                <c:pt idx="173">
                  <c:v>523</c:v>
                </c:pt>
                <c:pt idx="174">
                  <c:v>524</c:v>
                </c:pt>
                <c:pt idx="175">
                  <c:v>525</c:v>
                </c:pt>
                <c:pt idx="176">
                  <c:v>526</c:v>
                </c:pt>
                <c:pt idx="177">
                  <c:v>527</c:v>
                </c:pt>
                <c:pt idx="178">
                  <c:v>528</c:v>
                </c:pt>
                <c:pt idx="179">
                  <c:v>529</c:v>
                </c:pt>
                <c:pt idx="180">
                  <c:v>530</c:v>
                </c:pt>
                <c:pt idx="181">
                  <c:v>531</c:v>
                </c:pt>
                <c:pt idx="182">
                  <c:v>532</c:v>
                </c:pt>
                <c:pt idx="183">
                  <c:v>533</c:v>
                </c:pt>
                <c:pt idx="184">
                  <c:v>534</c:v>
                </c:pt>
                <c:pt idx="185">
                  <c:v>535</c:v>
                </c:pt>
                <c:pt idx="186">
                  <c:v>536</c:v>
                </c:pt>
                <c:pt idx="187">
                  <c:v>537</c:v>
                </c:pt>
                <c:pt idx="188">
                  <c:v>538</c:v>
                </c:pt>
                <c:pt idx="189">
                  <c:v>539</c:v>
                </c:pt>
                <c:pt idx="190">
                  <c:v>540</c:v>
                </c:pt>
                <c:pt idx="191">
                  <c:v>541</c:v>
                </c:pt>
                <c:pt idx="192">
                  <c:v>542</c:v>
                </c:pt>
                <c:pt idx="193">
                  <c:v>543</c:v>
                </c:pt>
                <c:pt idx="194">
                  <c:v>544</c:v>
                </c:pt>
                <c:pt idx="195">
                  <c:v>545</c:v>
                </c:pt>
                <c:pt idx="196">
                  <c:v>546</c:v>
                </c:pt>
                <c:pt idx="197">
                  <c:v>547</c:v>
                </c:pt>
                <c:pt idx="198">
                  <c:v>548</c:v>
                </c:pt>
                <c:pt idx="199">
                  <c:v>549</c:v>
                </c:pt>
                <c:pt idx="200">
                  <c:v>550</c:v>
                </c:pt>
                <c:pt idx="201">
                  <c:v>551</c:v>
                </c:pt>
                <c:pt idx="202">
                  <c:v>552</c:v>
                </c:pt>
                <c:pt idx="203">
                  <c:v>553</c:v>
                </c:pt>
                <c:pt idx="204">
                  <c:v>554</c:v>
                </c:pt>
                <c:pt idx="205">
                  <c:v>555</c:v>
                </c:pt>
                <c:pt idx="206">
                  <c:v>556</c:v>
                </c:pt>
                <c:pt idx="207">
                  <c:v>557</c:v>
                </c:pt>
                <c:pt idx="208">
                  <c:v>558</c:v>
                </c:pt>
                <c:pt idx="209">
                  <c:v>559</c:v>
                </c:pt>
                <c:pt idx="210">
                  <c:v>560</c:v>
                </c:pt>
                <c:pt idx="211">
                  <c:v>561</c:v>
                </c:pt>
                <c:pt idx="212">
                  <c:v>562</c:v>
                </c:pt>
                <c:pt idx="213">
                  <c:v>563</c:v>
                </c:pt>
                <c:pt idx="214">
                  <c:v>564</c:v>
                </c:pt>
                <c:pt idx="215">
                  <c:v>565</c:v>
                </c:pt>
                <c:pt idx="216">
                  <c:v>566</c:v>
                </c:pt>
                <c:pt idx="217">
                  <c:v>567</c:v>
                </c:pt>
                <c:pt idx="218">
                  <c:v>568</c:v>
                </c:pt>
                <c:pt idx="219">
                  <c:v>569</c:v>
                </c:pt>
                <c:pt idx="220">
                  <c:v>570</c:v>
                </c:pt>
                <c:pt idx="221">
                  <c:v>571</c:v>
                </c:pt>
                <c:pt idx="222">
                  <c:v>572</c:v>
                </c:pt>
                <c:pt idx="223">
                  <c:v>573</c:v>
                </c:pt>
                <c:pt idx="224">
                  <c:v>574</c:v>
                </c:pt>
                <c:pt idx="225">
                  <c:v>575</c:v>
                </c:pt>
                <c:pt idx="226">
                  <c:v>576</c:v>
                </c:pt>
                <c:pt idx="227">
                  <c:v>577</c:v>
                </c:pt>
                <c:pt idx="228">
                  <c:v>578</c:v>
                </c:pt>
                <c:pt idx="229">
                  <c:v>579</c:v>
                </c:pt>
                <c:pt idx="230">
                  <c:v>580</c:v>
                </c:pt>
                <c:pt idx="231">
                  <c:v>581</c:v>
                </c:pt>
                <c:pt idx="232">
                  <c:v>582</c:v>
                </c:pt>
                <c:pt idx="233">
                  <c:v>583</c:v>
                </c:pt>
                <c:pt idx="234">
                  <c:v>584</c:v>
                </c:pt>
                <c:pt idx="235">
                  <c:v>585</c:v>
                </c:pt>
                <c:pt idx="236">
                  <c:v>586</c:v>
                </c:pt>
                <c:pt idx="237">
                  <c:v>587</c:v>
                </c:pt>
                <c:pt idx="238">
                  <c:v>588</c:v>
                </c:pt>
                <c:pt idx="239">
                  <c:v>589</c:v>
                </c:pt>
                <c:pt idx="240">
                  <c:v>590</c:v>
                </c:pt>
                <c:pt idx="241">
                  <c:v>591</c:v>
                </c:pt>
                <c:pt idx="242">
                  <c:v>592</c:v>
                </c:pt>
                <c:pt idx="243">
                  <c:v>593</c:v>
                </c:pt>
                <c:pt idx="244">
                  <c:v>594</c:v>
                </c:pt>
                <c:pt idx="245">
                  <c:v>595</c:v>
                </c:pt>
                <c:pt idx="246">
                  <c:v>596</c:v>
                </c:pt>
                <c:pt idx="247">
                  <c:v>597</c:v>
                </c:pt>
                <c:pt idx="248">
                  <c:v>598</c:v>
                </c:pt>
                <c:pt idx="249">
                  <c:v>599</c:v>
                </c:pt>
                <c:pt idx="250">
                  <c:v>600</c:v>
                </c:pt>
                <c:pt idx="251">
                  <c:v>601</c:v>
                </c:pt>
                <c:pt idx="252">
                  <c:v>602</c:v>
                </c:pt>
                <c:pt idx="253">
                  <c:v>603</c:v>
                </c:pt>
                <c:pt idx="254">
                  <c:v>604</c:v>
                </c:pt>
                <c:pt idx="255">
                  <c:v>605</c:v>
                </c:pt>
                <c:pt idx="256">
                  <c:v>606</c:v>
                </c:pt>
                <c:pt idx="257">
                  <c:v>607</c:v>
                </c:pt>
                <c:pt idx="258">
                  <c:v>608</c:v>
                </c:pt>
                <c:pt idx="259">
                  <c:v>609</c:v>
                </c:pt>
                <c:pt idx="260">
                  <c:v>610</c:v>
                </c:pt>
                <c:pt idx="261">
                  <c:v>611</c:v>
                </c:pt>
                <c:pt idx="262">
                  <c:v>612</c:v>
                </c:pt>
                <c:pt idx="263">
                  <c:v>613</c:v>
                </c:pt>
                <c:pt idx="264">
                  <c:v>614</c:v>
                </c:pt>
                <c:pt idx="265">
                  <c:v>615</c:v>
                </c:pt>
                <c:pt idx="266">
                  <c:v>616</c:v>
                </c:pt>
                <c:pt idx="267">
                  <c:v>617</c:v>
                </c:pt>
                <c:pt idx="268">
                  <c:v>618</c:v>
                </c:pt>
                <c:pt idx="269">
                  <c:v>619</c:v>
                </c:pt>
                <c:pt idx="270">
                  <c:v>620</c:v>
                </c:pt>
                <c:pt idx="271">
                  <c:v>621</c:v>
                </c:pt>
                <c:pt idx="272">
                  <c:v>622</c:v>
                </c:pt>
                <c:pt idx="273">
                  <c:v>623</c:v>
                </c:pt>
                <c:pt idx="274">
                  <c:v>624</c:v>
                </c:pt>
                <c:pt idx="275">
                  <c:v>625</c:v>
                </c:pt>
                <c:pt idx="276">
                  <c:v>626</c:v>
                </c:pt>
                <c:pt idx="277">
                  <c:v>627</c:v>
                </c:pt>
                <c:pt idx="278">
                  <c:v>628</c:v>
                </c:pt>
                <c:pt idx="279">
                  <c:v>629</c:v>
                </c:pt>
                <c:pt idx="280">
                  <c:v>630</c:v>
                </c:pt>
                <c:pt idx="281">
                  <c:v>631</c:v>
                </c:pt>
                <c:pt idx="282">
                  <c:v>632</c:v>
                </c:pt>
                <c:pt idx="283">
                  <c:v>633</c:v>
                </c:pt>
                <c:pt idx="284">
                  <c:v>634</c:v>
                </c:pt>
                <c:pt idx="285">
                  <c:v>635</c:v>
                </c:pt>
                <c:pt idx="286">
                  <c:v>636</c:v>
                </c:pt>
                <c:pt idx="287">
                  <c:v>637</c:v>
                </c:pt>
                <c:pt idx="288">
                  <c:v>638</c:v>
                </c:pt>
                <c:pt idx="289">
                  <c:v>639</c:v>
                </c:pt>
                <c:pt idx="290">
                  <c:v>640</c:v>
                </c:pt>
                <c:pt idx="291">
                  <c:v>641</c:v>
                </c:pt>
                <c:pt idx="292">
                  <c:v>642</c:v>
                </c:pt>
                <c:pt idx="293">
                  <c:v>643</c:v>
                </c:pt>
                <c:pt idx="294">
                  <c:v>644</c:v>
                </c:pt>
                <c:pt idx="295">
                  <c:v>645</c:v>
                </c:pt>
                <c:pt idx="296">
                  <c:v>646</c:v>
                </c:pt>
                <c:pt idx="297">
                  <c:v>647</c:v>
                </c:pt>
                <c:pt idx="298">
                  <c:v>648</c:v>
                </c:pt>
                <c:pt idx="299">
                  <c:v>649</c:v>
                </c:pt>
                <c:pt idx="300">
                  <c:v>650</c:v>
                </c:pt>
                <c:pt idx="301">
                  <c:v>651</c:v>
                </c:pt>
                <c:pt idx="302">
                  <c:v>652</c:v>
                </c:pt>
                <c:pt idx="303">
                  <c:v>653</c:v>
                </c:pt>
                <c:pt idx="304">
                  <c:v>654</c:v>
                </c:pt>
                <c:pt idx="305">
                  <c:v>655</c:v>
                </c:pt>
                <c:pt idx="306">
                  <c:v>656</c:v>
                </c:pt>
                <c:pt idx="307">
                  <c:v>657</c:v>
                </c:pt>
                <c:pt idx="308">
                  <c:v>658</c:v>
                </c:pt>
                <c:pt idx="309">
                  <c:v>659</c:v>
                </c:pt>
                <c:pt idx="310">
                  <c:v>660</c:v>
                </c:pt>
                <c:pt idx="311">
                  <c:v>661</c:v>
                </c:pt>
                <c:pt idx="312">
                  <c:v>662</c:v>
                </c:pt>
                <c:pt idx="313">
                  <c:v>663</c:v>
                </c:pt>
                <c:pt idx="314">
                  <c:v>664</c:v>
                </c:pt>
                <c:pt idx="315">
                  <c:v>665</c:v>
                </c:pt>
                <c:pt idx="316">
                  <c:v>666</c:v>
                </c:pt>
                <c:pt idx="317">
                  <c:v>667</c:v>
                </c:pt>
                <c:pt idx="318">
                  <c:v>668</c:v>
                </c:pt>
                <c:pt idx="319">
                  <c:v>669</c:v>
                </c:pt>
                <c:pt idx="320">
                  <c:v>670</c:v>
                </c:pt>
                <c:pt idx="321">
                  <c:v>671</c:v>
                </c:pt>
                <c:pt idx="322">
                  <c:v>672</c:v>
                </c:pt>
                <c:pt idx="323">
                  <c:v>673</c:v>
                </c:pt>
                <c:pt idx="324">
                  <c:v>674</c:v>
                </c:pt>
                <c:pt idx="325">
                  <c:v>675</c:v>
                </c:pt>
                <c:pt idx="326">
                  <c:v>676</c:v>
                </c:pt>
                <c:pt idx="327">
                  <c:v>677</c:v>
                </c:pt>
                <c:pt idx="328">
                  <c:v>678</c:v>
                </c:pt>
                <c:pt idx="329">
                  <c:v>679</c:v>
                </c:pt>
                <c:pt idx="330">
                  <c:v>680</c:v>
                </c:pt>
                <c:pt idx="331">
                  <c:v>681</c:v>
                </c:pt>
                <c:pt idx="332">
                  <c:v>682</c:v>
                </c:pt>
                <c:pt idx="333">
                  <c:v>683</c:v>
                </c:pt>
                <c:pt idx="334">
                  <c:v>684</c:v>
                </c:pt>
                <c:pt idx="335">
                  <c:v>685</c:v>
                </c:pt>
                <c:pt idx="336">
                  <c:v>686</c:v>
                </c:pt>
                <c:pt idx="337">
                  <c:v>687</c:v>
                </c:pt>
                <c:pt idx="338">
                  <c:v>688</c:v>
                </c:pt>
                <c:pt idx="339">
                  <c:v>689</c:v>
                </c:pt>
                <c:pt idx="340">
                  <c:v>690</c:v>
                </c:pt>
                <c:pt idx="341">
                  <c:v>691</c:v>
                </c:pt>
                <c:pt idx="342">
                  <c:v>692</c:v>
                </c:pt>
                <c:pt idx="343">
                  <c:v>693</c:v>
                </c:pt>
                <c:pt idx="344">
                  <c:v>694</c:v>
                </c:pt>
                <c:pt idx="345">
                  <c:v>695</c:v>
                </c:pt>
                <c:pt idx="346">
                  <c:v>696</c:v>
                </c:pt>
                <c:pt idx="347">
                  <c:v>697</c:v>
                </c:pt>
                <c:pt idx="348">
                  <c:v>698</c:v>
                </c:pt>
                <c:pt idx="349">
                  <c:v>699</c:v>
                </c:pt>
                <c:pt idx="350">
                  <c:v>700</c:v>
                </c:pt>
                <c:pt idx="351">
                  <c:v>701</c:v>
                </c:pt>
                <c:pt idx="352">
                  <c:v>702</c:v>
                </c:pt>
                <c:pt idx="353">
                  <c:v>703</c:v>
                </c:pt>
                <c:pt idx="354">
                  <c:v>704</c:v>
                </c:pt>
                <c:pt idx="355">
                  <c:v>705</c:v>
                </c:pt>
                <c:pt idx="356">
                  <c:v>706</c:v>
                </c:pt>
                <c:pt idx="357">
                  <c:v>707</c:v>
                </c:pt>
                <c:pt idx="358">
                  <c:v>708</c:v>
                </c:pt>
                <c:pt idx="359">
                  <c:v>709</c:v>
                </c:pt>
                <c:pt idx="360">
                  <c:v>710</c:v>
                </c:pt>
                <c:pt idx="361">
                  <c:v>711</c:v>
                </c:pt>
                <c:pt idx="362">
                  <c:v>712</c:v>
                </c:pt>
                <c:pt idx="363">
                  <c:v>713</c:v>
                </c:pt>
                <c:pt idx="364">
                  <c:v>714</c:v>
                </c:pt>
                <c:pt idx="365">
                  <c:v>715</c:v>
                </c:pt>
                <c:pt idx="366">
                  <c:v>716</c:v>
                </c:pt>
                <c:pt idx="367">
                  <c:v>717</c:v>
                </c:pt>
                <c:pt idx="368">
                  <c:v>718</c:v>
                </c:pt>
                <c:pt idx="369">
                  <c:v>719</c:v>
                </c:pt>
                <c:pt idx="370">
                  <c:v>720</c:v>
                </c:pt>
                <c:pt idx="371">
                  <c:v>721</c:v>
                </c:pt>
                <c:pt idx="372">
                  <c:v>722</c:v>
                </c:pt>
                <c:pt idx="373">
                  <c:v>723</c:v>
                </c:pt>
                <c:pt idx="374">
                  <c:v>724</c:v>
                </c:pt>
                <c:pt idx="375">
                  <c:v>725</c:v>
                </c:pt>
                <c:pt idx="376">
                  <c:v>726</c:v>
                </c:pt>
                <c:pt idx="377">
                  <c:v>727</c:v>
                </c:pt>
                <c:pt idx="378">
                  <c:v>728</c:v>
                </c:pt>
                <c:pt idx="379">
                  <c:v>729</c:v>
                </c:pt>
                <c:pt idx="380">
                  <c:v>730</c:v>
                </c:pt>
                <c:pt idx="381">
                  <c:v>731</c:v>
                </c:pt>
                <c:pt idx="382">
                  <c:v>732</c:v>
                </c:pt>
                <c:pt idx="383">
                  <c:v>733</c:v>
                </c:pt>
                <c:pt idx="384">
                  <c:v>734</c:v>
                </c:pt>
                <c:pt idx="385">
                  <c:v>735</c:v>
                </c:pt>
                <c:pt idx="386">
                  <c:v>736</c:v>
                </c:pt>
                <c:pt idx="387">
                  <c:v>737</c:v>
                </c:pt>
                <c:pt idx="388">
                  <c:v>738</c:v>
                </c:pt>
                <c:pt idx="389">
                  <c:v>739</c:v>
                </c:pt>
                <c:pt idx="390">
                  <c:v>740</c:v>
                </c:pt>
                <c:pt idx="391">
                  <c:v>741</c:v>
                </c:pt>
                <c:pt idx="392">
                  <c:v>742</c:v>
                </c:pt>
                <c:pt idx="393">
                  <c:v>743</c:v>
                </c:pt>
                <c:pt idx="394">
                  <c:v>744</c:v>
                </c:pt>
                <c:pt idx="395">
                  <c:v>745</c:v>
                </c:pt>
                <c:pt idx="396">
                  <c:v>746</c:v>
                </c:pt>
                <c:pt idx="397">
                  <c:v>747</c:v>
                </c:pt>
                <c:pt idx="398">
                  <c:v>748</c:v>
                </c:pt>
                <c:pt idx="399">
                  <c:v>749</c:v>
                </c:pt>
                <c:pt idx="400">
                  <c:v>750</c:v>
                </c:pt>
                <c:pt idx="401">
                  <c:v>751</c:v>
                </c:pt>
                <c:pt idx="402">
                  <c:v>752</c:v>
                </c:pt>
                <c:pt idx="403">
                  <c:v>753</c:v>
                </c:pt>
                <c:pt idx="404">
                  <c:v>754</c:v>
                </c:pt>
                <c:pt idx="405">
                  <c:v>755</c:v>
                </c:pt>
                <c:pt idx="406">
                  <c:v>756</c:v>
                </c:pt>
                <c:pt idx="407">
                  <c:v>757</c:v>
                </c:pt>
                <c:pt idx="408">
                  <c:v>758</c:v>
                </c:pt>
                <c:pt idx="409">
                  <c:v>759</c:v>
                </c:pt>
                <c:pt idx="410">
                  <c:v>760</c:v>
                </c:pt>
                <c:pt idx="411">
                  <c:v>761</c:v>
                </c:pt>
                <c:pt idx="412">
                  <c:v>762</c:v>
                </c:pt>
                <c:pt idx="413">
                  <c:v>763</c:v>
                </c:pt>
                <c:pt idx="414">
                  <c:v>764</c:v>
                </c:pt>
                <c:pt idx="415">
                  <c:v>765</c:v>
                </c:pt>
                <c:pt idx="416">
                  <c:v>766</c:v>
                </c:pt>
                <c:pt idx="417">
                  <c:v>767</c:v>
                </c:pt>
                <c:pt idx="418">
                  <c:v>768</c:v>
                </c:pt>
                <c:pt idx="419">
                  <c:v>769</c:v>
                </c:pt>
                <c:pt idx="420">
                  <c:v>770</c:v>
                </c:pt>
                <c:pt idx="421">
                  <c:v>771</c:v>
                </c:pt>
                <c:pt idx="422">
                  <c:v>772</c:v>
                </c:pt>
                <c:pt idx="423">
                  <c:v>773</c:v>
                </c:pt>
                <c:pt idx="424">
                  <c:v>774</c:v>
                </c:pt>
                <c:pt idx="425">
                  <c:v>775</c:v>
                </c:pt>
                <c:pt idx="426">
                  <c:v>776</c:v>
                </c:pt>
                <c:pt idx="427">
                  <c:v>777</c:v>
                </c:pt>
                <c:pt idx="428">
                  <c:v>778</c:v>
                </c:pt>
                <c:pt idx="429">
                  <c:v>779</c:v>
                </c:pt>
                <c:pt idx="430">
                  <c:v>780</c:v>
                </c:pt>
                <c:pt idx="431">
                  <c:v>781</c:v>
                </c:pt>
                <c:pt idx="432">
                  <c:v>782</c:v>
                </c:pt>
                <c:pt idx="433">
                  <c:v>783</c:v>
                </c:pt>
                <c:pt idx="434">
                  <c:v>784</c:v>
                </c:pt>
                <c:pt idx="435">
                  <c:v>785</c:v>
                </c:pt>
                <c:pt idx="436">
                  <c:v>786</c:v>
                </c:pt>
                <c:pt idx="437">
                  <c:v>787</c:v>
                </c:pt>
                <c:pt idx="438">
                  <c:v>788</c:v>
                </c:pt>
                <c:pt idx="439">
                  <c:v>789</c:v>
                </c:pt>
                <c:pt idx="440">
                  <c:v>790</c:v>
                </c:pt>
                <c:pt idx="441">
                  <c:v>791</c:v>
                </c:pt>
                <c:pt idx="442">
                  <c:v>792</c:v>
                </c:pt>
                <c:pt idx="443">
                  <c:v>793</c:v>
                </c:pt>
                <c:pt idx="444">
                  <c:v>794</c:v>
                </c:pt>
                <c:pt idx="445">
                  <c:v>795</c:v>
                </c:pt>
                <c:pt idx="446">
                  <c:v>796</c:v>
                </c:pt>
                <c:pt idx="447">
                  <c:v>797</c:v>
                </c:pt>
                <c:pt idx="448">
                  <c:v>798</c:v>
                </c:pt>
                <c:pt idx="449">
                  <c:v>799</c:v>
                </c:pt>
                <c:pt idx="450">
                  <c:v>800</c:v>
                </c:pt>
                <c:pt idx="451">
                  <c:v>801</c:v>
                </c:pt>
                <c:pt idx="452">
                  <c:v>802</c:v>
                </c:pt>
                <c:pt idx="453">
                  <c:v>803</c:v>
                </c:pt>
                <c:pt idx="454">
                  <c:v>804</c:v>
                </c:pt>
                <c:pt idx="455">
                  <c:v>805</c:v>
                </c:pt>
                <c:pt idx="456">
                  <c:v>806</c:v>
                </c:pt>
                <c:pt idx="457">
                  <c:v>807</c:v>
                </c:pt>
                <c:pt idx="458">
                  <c:v>808</c:v>
                </c:pt>
                <c:pt idx="459">
                  <c:v>809</c:v>
                </c:pt>
                <c:pt idx="460">
                  <c:v>810</c:v>
                </c:pt>
                <c:pt idx="461">
                  <c:v>811</c:v>
                </c:pt>
                <c:pt idx="462">
                  <c:v>812</c:v>
                </c:pt>
                <c:pt idx="463">
                  <c:v>813</c:v>
                </c:pt>
                <c:pt idx="464">
                  <c:v>814</c:v>
                </c:pt>
                <c:pt idx="465">
                  <c:v>815</c:v>
                </c:pt>
                <c:pt idx="466">
                  <c:v>816</c:v>
                </c:pt>
                <c:pt idx="467">
                  <c:v>817</c:v>
                </c:pt>
                <c:pt idx="468">
                  <c:v>818</c:v>
                </c:pt>
                <c:pt idx="469">
                  <c:v>819</c:v>
                </c:pt>
                <c:pt idx="470">
                  <c:v>820</c:v>
                </c:pt>
                <c:pt idx="471">
                  <c:v>821</c:v>
                </c:pt>
                <c:pt idx="472">
                  <c:v>822</c:v>
                </c:pt>
                <c:pt idx="473">
                  <c:v>823</c:v>
                </c:pt>
                <c:pt idx="474">
                  <c:v>824</c:v>
                </c:pt>
                <c:pt idx="475">
                  <c:v>825</c:v>
                </c:pt>
                <c:pt idx="476">
                  <c:v>826</c:v>
                </c:pt>
                <c:pt idx="477">
                  <c:v>827</c:v>
                </c:pt>
                <c:pt idx="478">
                  <c:v>828</c:v>
                </c:pt>
                <c:pt idx="479">
                  <c:v>829</c:v>
                </c:pt>
                <c:pt idx="480">
                  <c:v>830</c:v>
                </c:pt>
                <c:pt idx="481">
                  <c:v>831</c:v>
                </c:pt>
                <c:pt idx="482">
                  <c:v>832</c:v>
                </c:pt>
                <c:pt idx="483">
                  <c:v>833</c:v>
                </c:pt>
                <c:pt idx="484">
                  <c:v>834</c:v>
                </c:pt>
                <c:pt idx="485">
                  <c:v>835</c:v>
                </c:pt>
                <c:pt idx="486">
                  <c:v>836</c:v>
                </c:pt>
                <c:pt idx="487">
                  <c:v>837</c:v>
                </c:pt>
                <c:pt idx="488">
                  <c:v>838</c:v>
                </c:pt>
                <c:pt idx="489">
                  <c:v>839</c:v>
                </c:pt>
                <c:pt idx="490">
                  <c:v>840</c:v>
                </c:pt>
                <c:pt idx="491">
                  <c:v>841</c:v>
                </c:pt>
                <c:pt idx="492">
                  <c:v>842</c:v>
                </c:pt>
                <c:pt idx="493">
                  <c:v>843</c:v>
                </c:pt>
                <c:pt idx="494">
                  <c:v>844</c:v>
                </c:pt>
                <c:pt idx="495">
                  <c:v>845</c:v>
                </c:pt>
                <c:pt idx="496">
                  <c:v>846</c:v>
                </c:pt>
                <c:pt idx="497">
                  <c:v>847</c:v>
                </c:pt>
                <c:pt idx="498">
                  <c:v>848</c:v>
                </c:pt>
                <c:pt idx="499">
                  <c:v>849</c:v>
                </c:pt>
                <c:pt idx="500">
                  <c:v>850</c:v>
                </c:pt>
                <c:pt idx="501">
                  <c:v>851</c:v>
                </c:pt>
                <c:pt idx="502">
                  <c:v>852</c:v>
                </c:pt>
                <c:pt idx="503">
                  <c:v>853</c:v>
                </c:pt>
                <c:pt idx="504">
                  <c:v>854</c:v>
                </c:pt>
                <c:pt idx="505">
                  <c:v>855</c:v>
                </c:pt>
                <c:pt idx="506">
                  <c:v>856</c:v>
                </c:pt>
                <c:pt idx="507">
                  <c:v>857</c:v>
                </c:pt>
                <c:pt idx="508">
                  <c:v>858</c:v>
                </c:pt>
                <c:pt idx="509">
                  <c:v>859</c:v>
                </c:pt>
                <c:pt idx="510">
                  <c:v>860</c:v>
                </c:pt>
                <c:pt idx="511">
                  <c:v>861</c:v>
                </c:pt>
                <c:pt idx="512">
                  <c:v>862</c:v>
                </c:pt>
                <c:pt idx="513">
                  <c:v>863</c:v>
                </c:pt>
                <c:pt idx="514">
                  <c:v>864</c:v>
                </c:pt>
                <c:pt idx="515">
                  <c:v>865</c:v>
                </c:pt>
                <c:pt idx="516">
                  <c:v>866</c:v>
                </c:pt>
                <c:pt idx="517">
                  <c:v>867</c:v>
                </c:pt>
                <c:pt idx="518">
                  <c:v>868</c:v>
                </c:pt>
                <c:pt idx="519">
                  <c:v>869</c:v>
                </c:pt>
                <c:pt idx="520">
                  <c:v>870</c:v>
                </c:pt>
                <c:pt idx="521">
                  <c:v>871</c:v>
                </c:pt>
                <c:pt idx="522">
                  <c:v>872</c:v>
                </c:pt>
                <c:pt idx="523">
                  <c:v>873</c:v>
                </c:pt>
                <c:pt idx="524">
                  <c:v>874</c:v>
                </c:pt>
                <c:pt idx="525">
                  <c:v>875</c:v>
                </c:pt>
                <c:pt idx="526">
                  <c:v>876</c:v>
                </c:pt>
                <c:pt idx="527">
                  <c:v>877</c:v>
                </c:pt>
                <c:pt idx="528">
                  <c:v>878</c:v>
                </c:pt>
                <c:pt idx="529">
                  <c:v>879</c:v>
                </c:pt>
                <c:pt idx="530">
                  <c:v>880</c:v>
                </c:pt>
                <c:pt idx="531">
                  <c:v>881</c:v>
                </c:pt>
                <c:pt idx="532">
                  <c:v>882</c:v>
                </c:pt>
                <c:pt idx="533">
                  <c:v>883</c:v>
                </c:pt>
                <c:pt idx="534">
                  <c:v>884</c:v>
                </c:pt>
                <c:pt idx="535">
                  <c:v>885</c:v>
                </c:pt>
                <c:pt idx="536">
                  <c:v>886</c:v>
                </c:pt>
                <c:pt idx="537">
                  <c:v>887</c:v>
                </c:pt>
                <c:pt idx="538">
                  <c:v>888</c:v>
                </c:pt>
                <c:pt idx="539">
                  <c:v>889</c:v>
                </c:pt>
                <c:pt idx="540">
                  <c:v>890</c:v>
                </c:pt>
                <c:pt idx="541">
                  <c:v>891</c:v>
                </c:pt>
                <c:pt idx="542">
                  <c:v>892</c:v>
                </c:pt>
                <c:pt idx="543">
                  <c:v>893</c:v>
                </c:pt>
                <c:pt idx="544">
                  <c:v>894</c:v>
                </c:pt>
                <c:pt idx="545">
                  <c:v>895</c:v>
                </c:pt>
                <c:pt idx="546">
                  <c:v>896</c:v>
                </c:pt>
                <c:pt idx="547">
                  <c:v>897</c:v>
                </c:pt>
                <c:pt idx="548">
                  <c:v>898</c:v>
                </c:pt>
                <c:pt idx="549">
                  <c:v>899</c:v>
                </c:pt>
                <c:pt idx="550">
                  <c:v>900</c:v>
                </c:pt>
                <c:pt idx="551">
                  <c:v>901</c:v>
                </c:pt>
                <c:pt idx="552">
                  <c:v>902</c:v>
                </c:pt>
                <c:pt idx="553">
                  <c:v>903</c:v>
                </c:pt>
                <c:pt idx="554">
                  <c:v>904</c:v>
                </c:pt>
                <c:pt idx="555">
                  <c:v>905</c:v>
                </c:pt>
                <c:pt idx="556">
                  <c:v>906</c:v>
                </c:pt>
                <c:pt idx="557">
                  <c:v>907</c:v>
                </c:pt>
                <c:pt idx="558">
                  <c:v>908</c:v>
                </c:pt>
                <c:pt idx="559">
                  <c:v>909</c:v>
                </c:pt>
                <c:pt idx="560">
                  <c:v>910</c:v>
                </c:pt>
                <c:pt idx="561">
                  <c:v>911</c:v>
                </c:pt>
                <c:pt idx="562">
                  <c:v>912</c:v>
                </c:pt>
                <c:pt idx="563">
                  <c:v>913</c:v>
                </c:pt>
                <c:pt idx="564">
                  <c:v>914</c:v>
                </c:pt>
                <c:pt idx="565">
                  <c:v>915</c:v>
                </c:pt>
                <c:pt idx="566">
                  <c:v>916</c:v>
                </c:pt>
                <c:pt idx="567">
                  <c:v>917</c:v>
                </c:pt>
                <c:pt idx="568">
                  <c:v>918</c:v>
                </c:pt>
                <c:pt idx="569">
                  <c:v>919</c:v>
                </c:pt>
                <c:pt idx="570">
                  <c:v>920</c:v>
                </c:pt>
                <c:pt idx="571">
                  <c:v>921</c:v>
                </c:pt>
                <c:pt idx="572">
                  <c:v>922</c:v>
                </c:pt>
                <c:pt idx="573">
                  <c:v>923</c:v>
                </c:pt>
                <c:pt idx="574">
                  <c:v>924</c:v>
                </c:pt>
                <c:pt idx="575">
                  <c:v>925</c:v>
                </c:pt>
                <c:pt idx="576">
                  <c:v>926</c:v>
                </c:pt>
                <c:pt idx="577">
                  <c:v>927</c:v>
                </c:pt>
                <c:pt idx="578">
                  <c:v>928</c:v>
                </c:pt>
                <c:pt idx="579">
                  <c:v>929</c:v>
                </c:pt>
                <c:pt idx="580">
                  <c:v>930</c:v>
                </c:pt>
                <c:pt idx="581">
                  <c:v>931</c:v>
                </c:pt>
                <c:pt idx="582">
                  <c:v>932</c:v>
                </c:pt>
                <c:pt idx="583">
                  <c:v>933</c:v>
                </c:pt>
                <c:pt idx="584">
                  <c:v>934</c:v>
                </c:pt>
                <c:pt idx="585">
                  <c:v>935</c:v>
                </c:pt>
                <c:pt idx="586">
                  <c:v>936</c:v>
                </c:pt>
                <c:pt idx="587">
                  <c:v>937</c:v>
                </c:pt>
                <c:pt idx="588">
                  <c:v>938</c:v>
                </c:pt>
                <c:pt idx="589">
                  <c:v>939</c:v>
                </c:pt>
                <c:pt idx="590">
                  <c:v>940</c:v>
                </c:pt>
                <c:pt idx="591">
                  <c:v>941</c:v>
                </c:pt>
                <c:pt idx="592">
                  <c:v>942</c:v>
                </c:pt>
                <c:pt idx="593">
                  <c:v>943</c:v>
                </c:pt>
                <c:pt idx="594">
                  <c:v>944</c:v>
                </c:pt>
                <c:pt idx="595">
                  <c:v>945</c:v>
                </c:pt>
                <c:pt idx="596">
                  <c:v>946</c:v>
                </c:pt>
                <c:pt idx="597">
                  <c:v>947</c:v>
                </c:pt>
                <c:pt idx="598">
                  <c:v>948</c:v>
                </c:pt>
                <c:pt idx="599">
                  <c:v>949</c:v>
                </c:pt>
                <c:pt idx="600">
                  <c:v>950</c:v>
                </c:pt>
                <c:pt idx="601">
                  <c:v>951</c:v>
                </c:pt>
                <c:pt idx="602">
                  <c:v>952</c:v>
                </c:pt>
                <c:pt idx="603">
                  <c:v>953</c:v>
                </c:pt>
                <c:pt idx="604">
                  <c:v>954</c:v>
                </c:pt>
                <c:pt idx="605">
                  <c:v>955</c:v>
                </c:pt>
                <c:pt idx="606">
                  <c:v>956</c:v>
                </c:pt>
                <c:pt idx="607">
                  <c:v>957</c:v>
                </c:pt>
                <c:pt idx="608">
                  <c:v>958</c:v>
                </c:pt>
                <c:pt idx="609">
                  <c:v>959</c:v>
                </c:pt>
                <c:pt idx="610">
                  <c:v>960</c:v>
                </c:pt>
                <c:pt idx="611">
                  <c:v>961</c:v>
                </c:pt>
                <c:pt idx="612">
                  <c:v>962</c:v>
                </c:pt>
                <c:pt idx="613">
                  <c:v>963</c:v>
                </c:pt>
                <c:pt idx="614">
                  <c:v>964</c:v>
                </c:pt>
                <c:pt idx="615">
                  <c:v>965</c:v>
                </c:pt>
                <c:pt idx="616">
                  <c:v>966</c:v>
                </c:pt>
                <c:pt idx="617">
                  <c:v>967</c:v>
                </c:pt>
                <c:pt idx="618">
                  <c:v>968</c:v>
                </c:pt>
                <c:pt idx="619">
                  <c:v>969</c:v>
                </c:pt>
                <c:pt idx="620">
                  <c:v>970</c:v>
                </c:pt>
                <c:pt idx="621">
                  <c:v>971</c:v>
                </c:pt>
                <c:pt idx="622">
                  <c:v>972</c:v>
                </c:pt>
                <c:pt idx="623">
                  <c:v>973</c:v>
                </c:pt>
                <c:pt idx="624">
                  <c:v>974</c:v>
                </c:pt>
                <c:pt idx="625">
                  <c:v>975</c:v>
                </c:pt>
                <c:pt idx="626">
                  <c:v>976</c:v>
                </c:pt>
                <c:pt idx="627">
                  <c:v>977</c:v>
                </c:pt>
                <c:pt idx="628">
                  <c:v>978</c:v>
                </c:pt>
                <c:pt idx="629">
                  <c:v>979</c:v>
                </c:pt>
                <c:pt idx="630">
                  <c:v>980</c:v>
                </c:pt>
                <c:pt idx="631">
                  <c:v>981</c:v>
                </c:pt>
                <c:pt idx="632">
                  <c:v>982</c:v>
                </c:pt>
                <c:pt idx="633">
                  <c:v>983</c:v>
                </c:pt>
                <c:pt idx="634">
                  <c:v>984</c:v>
                </c:pt>
                <c:pt idx="635">
                  <c:v>985</c:v>
                </c:pt>
                <c:pt idx="636">
                  <c:v>986</c:v>
                </c:pt>
                <c:pt idx="637">
                  <c:v>987</c:v>
                </c:pt>
                <c:pt idx="638">
                  <c:v>988</c:v>
                </c:pt>
                <c:pt idx="639">
                  <c:v>989</c:v>
                </c:pt>
                <c:pt idx="640">
                  <c:v>990</c:v>
                </c:pt>
                <c:pt idx="641">
                  <c:v>991</c:v>
                </c:pt>
                <c:pt idx="642">
                  <c:v>992</c:v>
                </c:pt>
                <c:pt idx="643">
                  <c:v>993</c:v>
                </c:pt>
                <c:pt idx="644">
                  <c:v>994</c:v>
                </c:pt>
                <c:pt idx="645">
                  <c:v>995</c:v>
                </c:pt>
                <c:pt idx="646">
                  <c:v>996</c:v>
                </c:pt>
                <c:pt idx="647">
                  <c:v>997</c:v>
                </c:pt>
                <c:pt idx="648">
                  <c:v>998</c:v>
                </c:pt>
                <c:pt idx="649">
                  <c:v>999</c:v>
                </c:pt>
                <c:pt idx="650">
                  <c:v>1000</c:v>
                </c:pt>
                <c:pt idx="651">
                  <c:v>1001</c:v>
                </c:pt>
                <c:pt idx="652">
                  <c:v>1002</c:v>
                </c:pt>
                <c:pt idx="653">
                  <c:v>1003</c:v>
                </c:pt>
                <c:pt idx="654">
                  <c:v>1004</c:v>
                </c:pt>
                <c:pt idx="655">
                  <c:v>1005</c:v>
                </c:pt>
                <c:pt idx="656">
                  <c:v>1006</c:v>
                </c:pt>
                <c:pt idx="657">
                  <c:v>1007</c:v>
                </c:pt>
                <c:pt idx="658">
                  <c:v>1008</c:v>
                </c:pt>
                <c:pt idx="659">
                  <c:v>1009</c:v>
                </c:pt>
                <c:pt idx="660">
                  <c:v>1010</c:v>
                </c:pt>
                <c:pt idx="661">
                  <c:v>1011</c:v>
                </c:pt>
                <c:pt idx="662">
                  <c:v>1012</c:v>
                </c:pt>
                <c:pt idx="663">
                  <c:v>1013</c:v>
                </c:pt>
                <c:pt idx="664">
                  <c:v>1014</c:v>
                </c:pt>
                <c:pt idx="665">
                  <c:v>1015</c:v>
                </c:pt>
                <c:pt idx="666">
                  <c:v>1016</c:v>
                </c:pt>
                <c:pt idx="667">
                  <c:v>1017</c:v>
                </c:pt>
                <c:pt idx="668">
                  <c:v>1018</c:v>
                </c:pt>
                <c:pt idx="669">
                  <c:v>1019</c:v>
                </c:pt>
                <c:pt idx="670">
                  <c:v>1020</c:v>
                </c:pt>
                <c:pt idx="671">
                  <c:v>1021</c:v>
                </c:pt>
                <c:pt idx="672">
                  <c:v>1022</c:v>
                </c:pt>
                <c:pt idx="673">
                  <c:v>1023</c:v>
                </c:pt>
                <c:pt idx="674">
                  <c:v>1024</c:v>
                </c:pt>
                <c:pt idx="675">
                  <c:v>1025</c:v>
                </c:pt>
                <c:pt idx="676">
                  <c:v>1026</c:v>
                </c:pt>
                <c:pt idx="677">
                  <c:v>1027</c:v>
                </c:pt>
                <c:pt idx="678">
                  <c:v>1028</c:v>
                </c:pt>
                <c:pt idx="679">
                  <c:v>1029</c:v>
                </c:pt>
                <c:pt idx="680">
                  <c:v>1030</c:v>
                </c:pt>
                <c:pt idx="681">
                  <c:v>1031</c:v>
                </c:pt>
                <c:pt idx="682">
                  <c:v>1032</c:v>
                </c:pt>
                <c:pt idx="683">
                  <c:v>1033</c:v>
                </c:pt>
                <c:pt idx="684">
                  <c:v>1034</c:v>
                </c:pt>
                <c:pt idx="685">
                  <c:v>1035</c:v>
                </c:pt>
                <c:pt idx="686">
                  <c:v>1036</c:v>
                </c:pt>
                <c:pt idx="687">
                  <c:v>1037</c:v>
                </c:pt>
                <c:pt idx="688">
                  <c:v>1038</c:v>
                </c:pt>
                <c:pt idx="689">
                  <c:v>1039</c:v>
                </c:pt>
                <c:pt idx="690">
                  <c:v>1040</c:v>
                </c:pt>
                <c:pt idx="691">
                  <c:v>1041</c:v>
                </c:pt>
                <c:pt idx="692">
                  <c:v>1042</c:v>
                </c:pt>
                <c:pt idx="693">
                  <c:v>1043</c:v>
                </c:pt>
                <c:pt idx="694">
                  <c:v>1044</c:v>
                </c:pt>
                <c:pt idx="695">
                  <c:v>1045</c:v>
                </c:pt>
                <c:pt idx="696">
                  <c:v>1046</c:v>
                </c:pt>
                <c:pt idx="697">
                  <c:v>1047</c:v>
                </c:pt>
                <c:pt idx="698">
                  <c:v>1048</c:v>
                </c:pt>
                <c:pt idx="699">
                  <c:v>1049</c:v>
                </c:pt>
                <c:pt idx="700">
                  <c:v>1050</c:v>
                </c:pt>
                <c:pt idx="701">
                  <c:v>1051</c:v>
                </c:pt>
                <c:pt idx="702">
                  <c:v>1052</c:v>
                </c:pt>
                <c:pt idx="703">
                  <c:v>1053</c:v>
                </c:pt>
                <c:pt idx="704">
                  <c:v>1054</c:v>
                </c:pt>
                <c:pt idx="705">
                  <c:v>1055</c:v>
                </c:pt>
                <c:pt idx="706">
                  <c:v>1056</c:v>
                </c:pt>
                <c:pt idx="707">
                  <c:v>1057</c:v>
                </c:pt>
                <c:pt idx="708">
                  <c:v>1058</c:v>
                </c:pt>
                <c:pt idx="709">
                  <c:v>1059</c:v>
                </c:pt>
                <c:pt idx="710">
                  <c:v>1060</c:v>
                </c:pt>
                <c:pt idx="711">
                  <c:v>1061</c:v>
                </c:pt>
                <c:pt idx="712">
                  <c:v>1062</c:v>
                </c:pt>
                <c:pt idx="713">
                  <c:v>1063</c:v>
                </c:pt>
                <c:pt idx="714">
                  <c:v>1064</c:v>
                </c:pt>
                <c:pt idx="715">
                  <c:v>1065</c:v>
                </c:pt>
                <c:pt idx="716">
                  <c:v>1066</c:v>
                </c:pt>
                <c:pt idx="717">
                  <c:v>1067</c:v>
                </c:pt>
                <c:pt idx="718">
                  <c:v>1068</c:v>
                </c:pt>
                <c:pt idx="719">
                  <c:v>1069</c:v>
                </c:pt>
                <c:pt idx="720">
                  <c:v>1070</c:v>
                </c:pt>
                <c:pt idx="721">
                  <c:v>1071</c:v>
                </c:pt>
                <c:pt idx="722">
                  <c:v>1072</c:v>
                </c:pt>
                <c:pt idx="723">
                  <c:v>1073</c:v>
                </c:pt>
                <c:pt idx="724">
                  <c:v>1074</c:v>
                </c:pt>
                <c:pt idx="725">
                  <c:v>1075</c:v>
                </c:pt>
                <c:pt idx="726">
                  <c:v>1076</c:v>
                </c:pt>
                <c:pt idx="727">
                  <c:v>1077</c:v>
                </c:pt>
                <c:pt idx="728">
                  <c:v>1078</c:v>
                </c:pt>
                <c:pt idx="729">
                  <c:v>1079</c:v>
                </c:pt>
                <c:pt idx="730">
                  <c:v>1080</c:v>
                </c:pt>
                <c:pt idx="731">
                  <c:v>1081</c:v>
                </c:pt>
                <c:pt idx="732">
                  <c:v>1082</c:v>
                </c:pt>
                <c:pt idx="733">
                  <c:v>1083</c:v>
                </c:pt>
                <c:pt idx="734">
                  <c:v>1084</c:v>
                </c:pt>
                <c:pt idx="735">
                  <c:v>1085</c:v>
                </c:pt>
                <c:pt idx="736">
                  <c:v>1086</c:v>
                </c:pt>
                <c:pt idx="737">
                  <c:v>1087</c:v>
                </c:pt>
                <c:pt idx="738">
                  <c:v>1088</c:v>
                </c:pt>
                <c:pt idx="739">
                  <c:v>1089</c:v>
                </c:pt>
                <c:pt idx="740">
                  <c:v>1090</c:v>
                </c:pt>
                <c:pt idx="741">
                  <c:v>1091</c:v>
                </c:pt>
                <c:pt idx="742">
                  <c:v>1092</c:v>
                </c:pt>
                <c:pt idx="743">
                  <c:v>1093</c:v>
                </c:pt>
                <c:pt idx="744">
                  <c:v>1094</c:v>
                </c:pt>
                <c:pt idx="745">
                  <c:v>1095</c:v>
                </c:pt>
                <c:pt idx="746">
                  <c:v>1096</c:v>
                </c:pt>
                <c:pt idx="747">
                  <c:v>1097</c:v>
                </c:pt>
                <c:pt idx="748">
                  <c:v>1098</c:v>
                </c:pt>
                <c:pt idx="749">
                  <c:v>1099</c:v>
                </c:pt>
                <c:pt idx="750">
                  <c:v>1100</c:v>
                </c:pt>
                <c:pt idx="751">
                  <c:v>1101</c:v>
                </c:pt>
                <c:pt idx="752">
                  <c:v>1102</c:v>
                </c:pt>
                <c:pt idx="753">
                  <c:v>1103</c:v>
                </c:pt>
                <c:pt idx="754">
                  <c:v>1104</c:v>
                </c:pt>
                <c:pt idx="755">
                  <c:v>1105</c:v>
                </c:pt>
                <c:pt idx="756">
                  <c:v>1106</c:v>
                </c:pt>
                <c:pt idx="757">
                  <c:v>1107</c:v>
                </c:pt>
                <c:pt idx="758">
                  <c:v>1108</c:v>
                </c:pt>
                <c:pt idx="759">
                  <c:v>1109</c:v>
                </c:pt>
                <c:pt idx="760">
                  <c:v>1110</c:v>
                </c:pt>
                <c:pt idx="761">
                  <c:v>1111</c:v>
                </c:pt>
                <c:pt idx="762">
                  <c:v>1112</c:v>
                </c:pt>
                <c:pt idx="763">
                  <c:v>1113</c:v>
                </c:pt>
                <c:pt idx="764">
                  <c:v>1114</c:v>
                </c:pt>
                <c:pt idx="765">
                  <c:v>1115</c:v>
                </c:pt>
                <c:pt idx="766">
                  <c:v>1116</c:v>
                </c:pt>
                <c:pt idx="767">
                  <c:v>1117</c:v>
                </c:pt>
                <c:pt idx="768">
                  <c:v>1118</c:v>
                </c:pt>
                <c:pt idx="769">
                  <c:v>1119</c:v>
                </c:pt>
                <c:pt idx="770">
                  <c:v>1120</c:v>
                </c:pt>
                <c:pt idx="771">
                  <c:v>1121</c:v>
                </c:pt>
                <c:pt idx="772">
                  <c:v>1122</c:v>
                </c:pt>
                <c:pt idx="773">
                  <c:v>1123</c:v>
                </c:pt>
                <c:pt idx="774">
                  <c:v>1124</c:v>
                </c:pt>
                <c:pt idx="775">
                  <c:v>1125</c:v>
                </c:pt>
                <c:pt idx="776">
                  <c:v>1126</c:v>
                </c:pt>
                <c:pt idx="777">
                  <c:v>1127</c:v>
                </c:pt>
                <c:pt idx="778">
                  <c:v>1128</c:v>
                </c:pt>
                <c:pt idx="779">
                  <c:v>1129</c:v>
                </c:pt>
                <c:pt idx="780">
                  <c:v>1130</c:v>
                </c:pt>
                <c:pt idx="781">
                  <c:v>1131</c:v>
                </c:pt>
                <c:pt idx="782">
                  <c:v>1132</c:v>
                </c:pt>
                <c:pt idx="783">
                  <c:v>1133</c:v>
                </c:pt>
                <c:pt idx="784">
                  <c:v>1134</c:v>
                </c:pt>
                <c:pt idx="785">
                  <c:v>1135</c:v>
                </c:pt>
                <c:pt idx="786">
                  <c:v>1136</c:v>
                </c:pt>
                <c:pt idx="787">
                  <c:v>1137</c:v>
                </c:pt>
                <c:pt idx="788">
                  <c:v>1138</c:v>
                </c:pt>
                <c:pt idx="789">
                  <c:v>1139</c:v>
                </c:pt>
                <c:pt idx="790">
                  <c:v>1140</c:v>
                </c:pt>
                <c:pt idx="791">
                  <c:v>1141</c:v>
                </c:pt>
                <c:pt idx="792">
                  <c:v>1142</c:v>
                </c:pt>
                <c:pt idx="793">
                  <c:v>1143</c:v>
                </c:pt>
                <c:pt idx="794">
                  <c:v>1144</c:v>
                </c:pt>
                <c:pt idx="795">
                  <c:v>1145</c:v>
                </c:pt>
                <c:pt idx="796">
                  <c:v>1146</c:v>
                </c:pt>
                <c:pt idx="797">
                  <c:v>1147</c:v>
                </c:pt>
                <c:pt idx="798">
                  <c:v>1148</c:v>
                </c:pt>
                <c:pt idx="799">
                  <c:v>1149</c:v>
                </c:pt>
                <c:pt idx="800">
                  <c:v>1150</c:v>
                </c:pt>
                <c:pt idx="801">
                  <c:v>1151</c:v>
                </c:pt>
                <c:pt idx="802">
                  <c:v>1152</c:v>
                </c:pt>
                <c:pt idx="803">
                  <c:v>1153</c:v>
                </c:pt>
                <c:pt idx="804">
                  <c:v>1154</c:v>
                </c:pt>
                <c:pt idx="805">
                  <c:v>1155</c:v>
                </c:pt>
                <c:pt idx="806">
                  <c:v>1156</c:v>
                </c:pt>
                <c:pt idx="807">
                  <c:v>1157</c:v>
                </c:pt>
                <c:pt idx="808">
                  <c:v>1158</c:v>
                </c:pt>
                <c:pt idx="809">
                  <c:v>1159</c:v>
                </c:pt>
                <c:pt idx="810">
                  <c:v>1160</c:v>
                </c:pt>
                <c:pt idx="811">
                  <c:v>1161</c:v>
                </c:pt>
                <c:pt idx="812">
                  <c:v>1162</c:v>
                </c:pt>
                <c:pt idx="813">
                  <c:v>1163</c:v>
                </c:pt>
                <c:pt idx="814">
                  <c:v>1164</c:v>
                </c:pt>
                <c:pt idx="815">
                  <c:v>1165</c:v>
                </c:pt>
                <c:pt idx="816">
                  <c:v>1166</c:v>
                </c:pt>
                <c:pt idx="817">
                  <c:v>1167</c:v>
                </c:pt>
                <c:pt idx="818">
                  <c:v>1168</c:v>
                </c:pt>
                <c:pt idx="819">
                  <c:v>1169</c:v>
                </c:pt>
                <c:pt idx="820">
                  <c:v>1170</c:v>
                </c:pt>
                <c:pt idx="821">
                  <c:v>1171</c:v>
                </c:pt>
                <c:pt idx="822">
                  <c:v>1172</c:v>
                </c:pt>
                <c:pt idx="823">
                  <c:v>1173</c:v>
                </c:pt>
                <c:pt idx="824">
                  <c:v>1174</c:v>
                </c:pt>
                <c:pt idx="825">
                  <c:v>1175</c:v>
                </c:pt>
                <c:pt idx="826">
                  <c:v>1176</c:v>
                </c:pt>
                <c:pt idx="827">
                  <c:v>1177</c:v>
                </c:pt>
                <c:pt idx="828">
                  <c:v>1178</c:v>
                </c:pt>
                <c:pt idx="829">
                  <c:v>1179</c:v>
                </c:pt>
                <c:pt idx="830">
                  <c:v>1180</c:v>
                </c:pt>
                <c:pt idx="831">
                  <c:v>1181</c:v>
                </c:pt>
                <c:pt idx="832">
                  <c:v>1182</c:v>
                </c:pt>
                <c:pt idx="833">
                  <c:v>1183</c:v>
                </c:pt>
                <c:pt idx="834">
                  <c:v>1184</c:v>
                </c:pt>
                <c:pt idx="835">
                  <c:v>1185</c:v>
                </c:pt>
                <c:pt idx="836">
                  <c:v>1186</c:v>
                </c:pt>
                <c:pt idx="837">
                  <c:v>1187</c:v>
                </c:pt>
                <c:pt idx="838">
                  <c:v>1188</c:v>
                </c:pt>
                <c:pt idx="839">
                  <c:v>1189</c:v>
                </c:pt>
                <c:pt idx="840">
                  <c:v>1190</c:v>
                </c:pt>
                <c:pt idx="841">
                  <c:v>1191</c:v>
                </c:pt>
                <c:pt idx="842">
                  <c:v>1192</c:v>
                </c:pt>
                <c:pt idx="843">
                  <c:v>1193</c:v>
                </c:pt>
                <c:pt idx="844">
                  <c:v>1194</c:v>
                </c:pt>
                <c:pt idx="845">
                  <c:v>1195</c:v>
                </c:pt>
                <c:pt idx="846">
                  <c:v>1196</c:v>
                </c:pt>
                <c:pt idx="847">
                  <c:v>1197</c:v>
                </c:pt>
                <c:pt idx="848">
                  <c:v>1198</c:v>
                </c:pt>
                <c:pt idx="849">
                  <c:v>1199</c:v>
                </c:pt>
                <c:pt idx="850">
                  <c:v>1200</c:v>
                </c:pt>
                <c:pt idx="851">
                  <c:v>1201</c:v>
                </c:pt>
                <c:pt idx="852">
                  <c:v>1202</c:v>
                </c:pt>
                <c:pt idx="853">
                  <c:v>1203</c:v>
                </c:pt>
                <c:pt idx="854">
                  <c:v>1204</c:v>
                </c:pt>
                <c:pt idx="855">
                  <c:v>1205</c:v>
                </c:pt>
                <c:pt idx="856">
                  <c:v>1206</c:v>
                </c:pt>
                <c:pt idx="857">
                  <c:v>1207</c:v>
                </c:pt>
                <c:pt idx="858">
                  <c:v>1208</c:v>
                </c:pt>
                <c:pt idx="859">
                  <c:v>1209</c:v>
                </c:pt>
                <c:pt idx="860">
                  <c:v>1210</c:v>
                </c:pt>
                <c:pt idx="861">
                  <c:v>1211</c:v>
                </c:pt>
                <c:pt idx="862">
                  <c:v>1212</c:v>
                </c:pt>
                <c:pt idx="863">
                  <c:v>1213</c:v>
                </c:pt>
                <c:pt idx="864">
                  <c:v>1214</c:v>
                </c:pt>
                <c:pt idx="865">
                  <c:v>1215</c:v>
                </c:pt>
                <c:pt idx="866">
                  <c:v>1216</c:v>
                </c:pt>
                <c:pt idx="867">
                  <c:v>1217</c:v>
                </c:pt>
                <c:pt idx="868">
                  <c:v>1218</c:v>
                </c:pt>
                <c:pt idx="869">
                  <c:v>1219</c:v>
                </c:pt>
                <c:pt idx="870">
                  <c:v>1220</c:v>
                </c:pt>
                <c:pt idx="871">
                  <c:v>1221</c:v>
                </c:pt>
                <c:pt idx="872">
                  <c:v>1222</c:v>
                </c:pt>
                <c:pt idx="873">
                  <c:v>1223</c:v>
                </c:pt>
                <c:pt idx="874">
                  <c:v>1224</c:v>
                </c:pt>
                <c:pt idx="875">
                  <c:v>1225</c:v>
                </c:pt>
                <c:pt idx="876">
                  <c:v>1226</c:v>
                </c:pt>
                <c:pt idx="877">
                  <c:v>1227</c:v>
                </c:pt>
                <c:pt idx="878">
                  <c:v>1228</c:v>
                </c:pt>
                <c:pt idx="879">
                  <c:v>1229</c:v>
                </c:pt>
                <c:pt idx="880">
                  <c:v>1230</c:v>
                </c:pt>
                <c:pt idx="881">
                  <c:v>1231</c:v>
                </c:pt>
                <c:pt idx="882">
                  <c:v>1232</c:v>
                </c:pt>
                <c:pt idx="883">
                  <c:v>1233</c:v>
                </c:pt>
                <c:pt idx="884">
                  <c:v>1234</c:v>
                </c:pt>
                <c:pt idx="885">
                  <c:v>1235</c:v>
                </c:pt>
                <c:pt idx="886">
                  <c:v>1236</c:v>
                </c:pt>
                <c:pt idx="887">
                  <c:v>1237</c:v>
                </c:pt>
                <c:pt idx="888">
                  <c:v>1238</c:v>
                </c:pt>
                <c:pt idx="889">
                  <c:v>1239</c:v>
                </c:pt>
                <c:pt idx="890">
                  <c:v>1240</c:v>
                </c:pt>
                <c:pt idx="891">
                  <c:v>1241</c:v>
                </c:pt>
                <c:pt idx="892">
                  <c:v>1242</c:v>
                </c:pt>
                <c:pt idx="893">
                  <c:v>1243</c:v>
                </c:pt>
                <c:pt idx="894">
                  <c:v>1244</c:v>
                </c:pt>
                <c:pt idx="895">
                  <c:v>1245</c:v>
                </c:pt>
                <c:pt idx="896">
                  <c:v>1246</c:v>
                </c:pt>
                <c:pt idx="897">
                  <c:v>1247</c:v>
                </c:pt>
                <c:pt idx="898">
                  <c:v>1248</c:v>
                </c:pt>
                <c:pt idx="899">
                  <c:v>1249</c:v>
                </c:pt>
                <c:pt idx="900">
                  <c:v>1250</c:v>
                </c:pt>
                <c:pt idx="901">
                  <c:v>1251</c:v>
                </c:pt>
                <c:pt idx="902">
                  <c:v>1252</c:v>
                </c:pt>
                <c:pt idx="903">
                  <c:v>1253</c:v>
                </c:pt>
                <c:pt idx="904">
                  <c:v>1254</c:v>
                </c:pt>
                <c:pt idx="905">
                  <c:v>1255</c:v>
                </c:pt>
                <c:pt idx="906">
                  <c:v>1256</c:v>
                </c:pt>
                <c:pt idx="907">
                  <c:v>1257</c:v>
                </c:pt>
                <c:pt idx="908">
                  <c:v>1258</c:v>
                </c:pt>
                <c:pt idx="909">
                  <c:v>1259</c:v>
                </c:pt>
                <c:pt idx="910">
                  <c:v>1260</c:v>
                </c:pt>
                <c:pt idx="911">
                  <c:v>1261</c:v>
                </c:pt>
                <c:pt idx="912">
                  <c:v>1262</c:v>
                </c:pt>
                <c:pt idx="913">
                  <c:v>1263</c:v>
                </c:pt>
                <c:pt idx="914">
                  <c:v>1264</c:v>
                </c:pt>
                <c:pt idx="915">
                  <c:v>1265</c:v>
                </c:pt>
                <c:pt idx="916">
                  <c:v>1266</c:v>
                </c:pt>
                <c:pt idx="917">
                  <c:v>1267</c:v>
                </c:pt>
                <c:pt idx="918">
                  <c:v>1268</c:v>
                </c:pt>
                <c:pt idx="919">
                  <c:v>1269</c:v>
                </c:pt>
                <c:pt idx="920">
                  <c:v>1270</c:v>
                </c:pt>
                <c:pt idx="921">
                  <c:v>1271</c:v>
                </c:pt>
                <c:pt idx="922">
                  <c:v>1272</c:v>
                </c:pt>
                <c:pt idx="923">
                  <c:v>1273</c:v>
                </c:pt>
                <c:pt idx="924">
                  <c:v>1274</c:v>
                </c:pt>
                <c:pt idx="925">
                  <c:v>1275</c:v>
                </c:pt>
                <c:pt idx="926">
                  <c:v>1276</c:v>
                </c:pt>
                <c:pt idx="927">
                  <c:v>1277</c:v>
                </c:pt>
                <c:pt idx="928">
                  <c:v>1278</c:v>
                </c:pt>
                <c:pt idx="929">
                  <c:v>1279</c:v>
                </c:pt>
                <c:pt idx="930">
                  <c:v>1280</c:v>
                </c:pt>
                <c:pt idx="931">
                  <c:v>1281</c:v>
                </c:pt>
                <c:pt idx="932">
                  <c:v>1282</c:v>
                </c:pt>
                <c:pt idx="933">
                  <c:v>1283</c:v>
                </c:pt>
                <c:pt idx="934">
                  <c:v>1284</c:v>
                </c:pt>
                <c:pt idx="935">
                  <c:v>1285</c:v>
                </c:pt>
                <c:pt idx="936">
                  <c:v>1286</c:v>
                </c:pt>
                <c:pt idx="937">
                  <c:v>1287</c:v>
                </c:pt>
                <c:pt idx="938">
                  <c:v>1288</c:v>
                </c:pt>
                <c:pt idx="939">
                  <c:v>1289</c:v>
                </c:pt>
                <c:pt idx="940">
                  <c:v>1290</c:v>
                </c:pt>
                <c:pt idx="941">
                  <c:v>1291</c:v>
                </c:pt>
                <c:pt idx="942">
                  <c:v>1292</c:v>
                </c:pt>
                <c:pt idx="943">
                  <c:v>1293</c:v>
                </c:pt>
                <c:pt idx="944">
                  <c:v>1294</c:v>
                </c:pt>
                <c:pt idx="945">
                  <c:v>1295</c:v>
                </c:pt>
                <c:pt idx="946">
                  <c:v>1296</c:v>
                </c:pt>
                <c:pt idx="947">
                  <c:v>1297</c:v>
                </c:pt>
                <c:pt idx="948">
                  <c:v>1298</c:v>
                </c:pt>
                <c:pt idx="949">
                  <c:v>1299</c:v>
                </c:pt>
                <c:pt idx="950">
                  <c:v>1300</c:v>
                </c:pt>
                <c:pt idx="951">
                  <c:v>1301</c:v>
                </c:pt>
                <c:pt idx="952">
                  <c:v>1302</c:v>
                </c:pt>
                <c:pt idx="953">
                  <c:v>1303</c:v>
                </c:pt>
                <c:pt idx="954">
                  <c:v>1304</c:v>
                </c:pt>
                <c:pt idx="955">
                  <c:v>1305</c:v>
                </c:pt>
                <c:pt idx="956">
                  <c:v>1306</c:v>
                </c:pt>
                <c:pt idx="957">
                  <c:v>1307</c:v>
                </c:pt>
                <c:pt idx="958">
                  <c:v>1308</c:v>
                </c:pt>
                <c:pt idx="959">
                  <c:v>1309</c:v>
                </c:pt>
                <c:pt idx="960">
                  <c:v>1310</c:v>
                </c:pt>
                <c:pt idx="961">
                  <c:v>1311</c:v>
                </c:pt>
                <c:pt idx="962">
                  <c:v>1312</c:v>
                </c:pt>
                <c:pt idx="963">
                  <c:v>1313</c:v>
                </c:pt>
                <c:pt idx="964">
                  <c:v>1314</c:v>
                </c:pt>
                <c:pt idx="965">
                  <c:v>1315</c:v>
                </c:pt>
                <c:pt idx="966">
                  <c:v>1316</c:v>
                </c:pt>
                <c:pt idx="967">
                  <c:v>1317</c:v>
                </c:pt>
                <c:pt idx="968">
                  <c:v>1318</c:v>
                </c:pt>
                <c:pt idx="969">
                  <c:v>1319</c:v>
                </c:pt>
                <c:pt idx="970">
                  <c:v>1320</c:v>
                </c:pt>
                <c:pt idx="971">
                  <c:v>1321</c:v>
                </c:pt>
                <c:pt idx="972">
                  <c:v>1322</c:v>
                </c:pt>
                <c:pt idx="973">
                  <c:v>1323</c:v>
                </c:pt>
                <c:pt idx="974">
                  <c:v>1324</c:v>
                </c:pt>
                <c:pt idx="975">
                  <c:v>1325</c:v>
                </c:pt>
                <c:pt idx="976">
                  <c:v>1326</c:v>
                </c:pt>
                <c:pt idx="977">
                  <c:v>1327</c:v>
                </c:pt>
                <c:pt idx="978">
                  <c:v>1328</c:v>
                </c:pt>
                <c:pt idx="979">
                  <c:v>1329</c:v>
                </c:pt>
                <c:pt idx="980">
                  <c:v>1330</c:v>
                </c:pt>
                <c:pt idx="981">
                  <c:v>1331</c:v>
                </c:pt>
                <c:pt idx="982">
                  <c:v>1332</c:v>
                </c:pt>
                <c:pt idx="983">
                  <c:v>1333</c:v>
                </c:pt>
                <c:pt idx="984">
                  <c:v>1334</c:v>
                </c:pt>
                <c:pt idx="985">
                  <c:v>1335</c:v>
                </c:pt>
                <c:pt idx="986">
                  <c:v>1336</c:v>
                </c:pt>
                <c:pt idx="987">
                  <c:v>1337</c:v>
                </c:pt>
                <c:pt idx="988">
                  <c:v>1338</c:v>
                </c:pt>
                <c:pt idx="989">
                  <c:v>1339</c:v>
                </c:pt>
                <c:pt idx="990">
                  <c:v>1340</c:v>
                </c:pt>
                <c:pt idx="991">
                  <c:v>1341</c:v>
                </c:pt>
                <c:pt idx="992">
                  <c:v>1342</c:v>
                </c:pt>
                <c:pt idx="993">
                  <c:v>1343</c:v>
                </c:pt>
                <c:pt idx="994">
                  <c:v>1344</c:v>
                </c:pt>
                <c:pt idx="995">
                  <c:v>1345</c:v>
                </c:pt>
                <c:pt idx="996">
                  <c:v>1346</c:v>
                </c:pt>
                <c:pt idx="997">
                  <c:v>1347</c:v>
                </c:pt>
                <c:pt idx="998">
                  <c:v>1348</c:v>
                </c:pt>
                <c:pt idx="999">
                  <c:v>1349</c:v>
                </c:pt>
                <c:pt idx="1000">
                  <c:v>1350</c:v>
                </c:pt>
                <c:pt idx="1001">
                  <c:v>1351</c:v>
                </c:pt>
                <c:pt idx="1002">
                  <c:v>1352</c:v>
                </c:pt>
                <c:pt idx="1003">
                  <c:v>1353</c:v>
                </c:pt>
                <c:pt idx="1004">
                  <c:v>1354</c:v>
                </c:pt>
                <c:pt idx="1005">
                  <c:v>1355</c:v>
                </c:pt>
                <c:pt idx="1006">
                  <c:v>1356</c:v>
                </c:pt>
                <c:pt idx="1007">
                  <c:v>1357</c:v>
                </c:pt>
                <c:pt idx="1008">
                  <c:v>1358</c:v>
                </c:pt>
                <c:pt idx="1009">
                  <c:v>1359</c:v>
                </c:pt>
                <c:pt idx="1010">
                  <c:v>1360</c:v>
                </c:pt>
                <c:pt idx="1011">
                  <c:v>1361</c:v>
                </c:pt>
                <c:pt idx="1012">
                  <c:v>1362</c:v>
                </c:pt>
                <c:pt idx="1013">
                  <c:v>1363</c:v>
                </c:pt>
                <c:pt idx="1014">
                  <c:v>1364</c:v>
                </c:pt>
                <c:pt idx="1015">
                  <c:v>1365</c:v>
                </c:pt>
                <c:pt idx="1016">
                  <c:v>1366</c:v>
                </c:pt>
                <c:pt idx="1017">
                  <c:v>1367</c:v>
                </c:pt>
                <c:pt idx="1018">
                  <c:v>1368</c:v>
                </c:pt>
                <c:pt idx="1019">
                  <c:v>1369</c:v>
                </c:pt>
                <c:pt idx="1020">
                  <c:v>1370</c:v>
                </c:pt>
                <c:pt idx="1021">
                  <c:v>1371</c:v>
                </c:pt>
                <c:pt idx="1022">
                  <c:v>1372</c:v>
                </c:pt>
                <c:pt idx="1023">
                  <c:v>1373</c:v>
                </c:pt>
                <c:pt idx="1024">
                  <c:v>1374</c:v>
                </c:pt>
                <c:pt idx="1025">
                  <c:v>1375</c:v>
                </c:pt>
                <c:pt idx="1026">
                  <c:v>1376</c:v>
                </c:pt>
                <c:pt idx="1027">
                  <c:v>1377</c:v>
                </c:pt>
                <c:pt idx="1028">
                  <c:v>1378</c:v>
                </c:pt>
                <c:pt idx="1029">
                  <c:v>1379</c:v>
                </c:pt>
                <c:pt idx="1030">
                  <c:v>1380</c:v>
                </c:pt>
                <c:pt idx="1031">
                  <c:v>1381</c:v>
                </c:pt>
                <c:pt idx="1032">
                  <c:v>1382</c:v>
                </c:pt>
                <c:pt idx="1033">
                  <c:v>1383</c:v>
                </c:pt>
                <c:pt idx="1034">
                  <c:v>1384</c:v>
                </c:pt>
                <c:pt idx="1035">
                  <c:v>1385</c:v>
                </c:pt>
                <c:pt idx="1036">
                  <c:v>1386</c:v>
                </c:pt>
                <c:pt idx="1037">
                  <c:v>1387</c:v>
                </c:pt>
                <c:pt idx="1038">
                  <c:v>1388</c:v>
                </c:pt>
                <c:pt idx="1039">
                  <c:v>1389</c:v>
                </c:pt>
                <c:pt idx="1040">
                  <c:v>1390</c:v>
                </c:pt>
                <c:pt idx="1041">
                  <c:v>1391</c:v>
                </c:pt>
                <c:pt idx="1042">
                  <c:v>1392</c:v>
                </c:pt>
                <c:pt idx="1043">
                  <c:v>1393</c:v>
                </c:pt>
                <c:pt idx="1044">
                  <c:v>1394</c:v>
                </c:pt>
                <c:pt idx="1045">
                  <c:v>1395</c:v>
                </c:pt>
                <c:pt idx="1046">
                  <c:v>1396</c:v>
                </c:pt>
                <c:pt idx="1047">
                  <c:v>1397</c:v>
                </c:pt>
                <c:pt idx="1048">
                  <c:v>1398</c:v>
                </c:pt>
                <c:pt idx="1049">
                  <c:v>1399</c:v>
                </c:pt>
                <c:pt idx="1050">
                  <c:v>1400</c:v>
                </c:pt>
                <c:pt idx="1051">
                  <c:v>1401</c:v>
                </c:pt>
                <c:pt idx="1052">
                  <c:v>1402</c:v>
                </c:pt>
                <c:pt idx="1053">
                  <c:v>1403</c:v>
                </c:pt>
                <c:pt idx="1054">
                  <c:v>1404</c:v>
                </c:pt>
                <c:pt idx="1055">
                  <c:v>1405</c:v>
                </c:pt>
                <c:pt idx="1056">
                  <c:v>1406</c:v>
                </c:pt>
                <c:pt idx="1057">
                  <c:v>1407</c:v>
                </c:pt>
                <c:pt idx="1058">
                  <c:v>1408</c:v>
                </c:pt>
                <c:pt idx="1059">
                  <c:v>1409</c:v>
                </c:pt>
                <c:pt idx="1060">
                  <c:v>1410</c:v>
                </c:pt>
                <c:pt idx="1061">
                  <c:v>1411</c:v>
                </c:pt>
                <c:pt idx="1062">
                  <c:v>1412</c:v>
                </c:pt>
                <c:pt idx="1063">
                  <c:v>1413</c:v>
                </c:pt>
                <c:pt idx="1064">
                  <c:v>1414</c:v>
                </c:pt>
                <c:pt idx="1065">
                  <c:v>1415</c:v>
                </c:pt>
                <c:pt idx="1066">
                  <c:v>1416</c:v>
                </c:pt>
                <c:pt idx="1067">
                  <c:v>1417</c:v>
                </c:pt>
                <c:pt idx="1068">
                  <c:v>1418</c:v>
                </c:pt>
                <c:pt idx="1069">
                  <c:v>1419</c:v>
                </c:pt>
                <c:pt idx="1070">
                  <c:v>1420</c:v>
                </c:pt>
                <c:pt idx="1071">
                  <c:v>1421</c:v>
                </c:pt>
                <c:pt idx="1072">
                  <c:v>1422</c:v>
                </c:pt>
                <c:pt idx="1073">
                  <c:v>1423</c:v>
                </c:pt>
                <c:pt idx="1074">
                  <c:v>1424</c:v>
                </c:pt>
                <c:pt idx="1075">
                  <c:v>1425</c:v>
                </c:pt>
                <c:pt idx="1076">
                  <c:v>1426</c:v>
                </c:pt>
                <c:pt idx="1077">
                  <c:v>1427</c:v>
                </c:pt>
                <c:pt idx="1078">
                  <c:v>1428</c:v>
                </c:pt>
                <c:pt idx="1079">
                  <c:v>1429</c:v>
                </c:pt>
                <c:pt idx="1080">
                  <c:v>1430</c:v>
                </c:pt>
                <c:pt idx="1081">
                  <c:v>1431</c:v>
                </c:pt>
                <c:pt idx="1082">
                  <c:v>1432</c:v>
                </c:pt>
                <c:pt idx="1083">
                  <c:v>1433</c:v>
                </c:pt>
                <c:pt idx="1084">
                  <c:v>1434</c:v>
                </c:pt>
                <c:pt idx="1085">
                  <c:v>1435</c:v>
                </c:pt>
                <c:pt idx="1086">
                  <c:v>1436</c:v>
                </c:pt>
                <c:pt idx="1087">
                  <c:v>1437</c:v>
                </c:pt>
                <c:pt idx="1088">
                  <c:v>1438</c:v>
                </c:pt>
                <c:pt idx="1089">
                  <c:v>1439</c:v>
                </c:pt>
                <c:pt idx="1090">
                  <c:v>1440</c:v>
                </c:pt>
                <c:pt idx="1091">
                  <c:v>1441</c:v>
                </c:pt>
                <c:pt idx="1092">
                  <c:v>1442</c:v>
                </c:pt>
                <c:pt idx="1093">
                  <c:v>1443</c:v>
                </c:pt>
                <c:pt idx="1094">
                  <c:v>1444</c:v>
                </c:pt>
                <c:pt idx="1095">
                  <c:v>1445</c:v>
                </c:pt>
                <c:pt idx="1096">
                  <c:v>1446</c:v>
                </c:pt>
                <c:pt idx="1097">
                  <c:v>1447</c:v>
                </c:pt>
                <c:pt idx="1098">
                  <c:v>1448</c:v>
                </c:pt>
                <c:pt idx="1099">
                  <c:v>1449</c:v>
                </c:pt>
                <c:pt idx="1100">
                  <c:v>1450</c:v>
                </c:pt>
                <c:pt idx="1101">
                  <c:v>1451</c:v>
                </c:pt>
                <c:pt idx="1102">
                  <c:v>1452</c:v>
                </c:pt>
                <c:pt idx="1103">
                  <c:v>1453</c:v>
                </c:pt>
                <c:pt idx="1104">
                  <c:v>1454</c:v>
                </c:pt>
                <c:pt idx="1105">
                  <c:v>1455</c:v>
                </c:pt>
                <c:pt idx="1106">
                  <c:v>1456</c:v>
                </c:pt>
                <c:pt idx="1107">
                  <c:v>1457</c:v>
                </c:pt>
                <c:pt idx="1108">
                  <c:v>1458</c:v>
                </c:pt>
                <c:pt idx="1109">
                  <c:v>1459</c:v>
                </c:pt>
                <c:pt idx="1110">
                  <c:v>1460</c:v>
                </c:pt>
                <c:pt idx="1111">
                  <c:v>1461</c:v>
                </c:pt>
                <c:pt idx="1112">
                  <c:v>1462</c:v>
                </c:pt>
                <c:pt idx="1113">
                  <c:v>1463</c:v>
                </c:pt>
                <c:pt idx="1114">
                  <c:v>1464</c:v>
                </c:pt>
                <c:pt idx="1115">
                  <c:v>1465</c:v>
                </c:pt>
                <c:pt idx="1116">
                  <c:v>1466</c:v>
                </c:pt>
                <c:pt idx="1117">
                  <c:v>1467</c:v>
                </c:pt>
                <c:pt idx="1118">
                  <c:v>1468</c:v>
                </c:pt>
                <c:pt idx="1119">
                  <c:v>1469</c:v>
                </c:pt>
                <c:pt idx="1120">
                  <c:v>1470</c:v>
                </c:pt>
                <c:pt idx="1121">
                  <c:v>1471</c:v>
                </c:pt>
                <c:pt idx="1122">
                  <c:v>1472</c:v>
                </c:pt>
                <c:pt idx="1123">
                  <c:v>1473</c:v>
                </c:pt>
                <c:pt idx="1124">
                  <c:v>1474</c:v>
                </c:pt>
                <c:pt idx="1125">
                  <c:v>1475</c:v>
                </c:pt>
                <c:pt idx="1126">
                  <c:v>1476</c:v>
                </c:pt>
                <c:pt idx="1127">
                  <c:v>1477</c:v>
                </c:pt>
                <c:pt idx="1128">
                  <c:v>1478</c:v>
                </c:pt>
                <c:pt idx="1129">
                  <c:v>1479</c:v>
                </c:pt>
                <c:pt idx="1130">
                  <c:v>1480</c:v>
                </c:pt>
                <c:pt idx="1131">
                  <c:v>1481</c:v>
                </c:pt>
                <c:pt idx="1132">
                  <c:v>1482</c:v>
                </c:pt>
                <c:pt idx="1133">
                  <c:v>1483</c:v>
                </c:pt>
                <c:pt idx="1134">
                  <c:v>1484</c:v>
                </c:pt>
                <c:pt idx="1135">
                  <c:v>1485</c:v>
                </c:pt>
                <c:pt idx="1136">
                  <c:v>1486</c:v>
                </c:pt>
                <c:pt idx="1137">
                  <c:v>1487</c:v>
                </c:pt>
                <c:pt idx="1138">
                  <c:v>1488</c:v>
                </c:pt>
                <c:pt idx="1139">
                  <c:v>1489</c:v>
                </c:pt>
                <c:pt idx="1140">
                  <c:v>1490</c:v>
                </c:pt>
                <c:pt idx="1141">
                  <c:v>1491</c:v>
                </c:pt>
                <c:pt idx="1142">
                  <c:v>1492</c:v>
                </c:pt>
                <c:pt idx="1143">
                  <c:v>1493</c:v>
                </c:pt>
                <c:pt idx="1144">
                  <c:v>1494</c:v>
                </c:pt>
                <c:pt idx="1145">
                  <c:v>1495</c:v>
                </c:pt>
                <c:pt idx="1146">
                  <c:v>1496</c:v>
                </c:pt>
                <c:pt idx="1147">
                  <c:v>1497</c:v>
                </c:pt>
                <c:pt idx="1148">
                  <c:v>1498</c:v>
                </c:pt>
                <c:pt idx="1149">
                  <c:v>1499</c:v>
                </c:pt>
                <c:pt idx="1150">
                  <c:v>1500</c:v>
                </c:pt>
                <c:pt idx="1151">
                  <c:v>1501</c:v>
                </c:pt>
                <c:pt idx="1152">
                  <c:v>1502</c:v>
                </c:pt>
                <c:pt idx="1153">
                  <c:v>1503</c:v>
                </c:pt>
                <c:pt idx="1154">
                  <c:v>1504</c:v>
                </c:pt>
                <c:pt idx="1155">
                  <c:v>1505</c:v>
                </c:pt>
                <c:pt idx="1156">
                  <c:v>1506</c:v>
                </c:pt>
                <c:pt idx="1157">
                  <c:v>1507</c:v>
                </c:pt>
                <c:pt idx="1158">
                  <c:v>1508</c:v>
                </c:pt>
                <c:pt idx="1159">
                  <c:v>1509</c:v>
                </c:pt>
                <c:pt idx="1160">
                  <c:v>1510</c:v>
                </c:pt>
                <c:pt idx="1161">
                  <c:v>1511</c:v>
                </c:pt>
                <c:pt idx="1162">
                  <c:v>1512</c:v>
                </c:pt>
                <c:pt idx="1163">
                  <c:v>1513</c:v>
                </c:pt>
                <c:pt idx="1164">
                  <c:v>1514</c:v>
                </c:pt>
                <c:pt idx="1165">
                  <c:v>1515</c:v>
                </c:pt>
                <c:pt idx="1166">
                  <c:v>1516</c:v>
                </c:pt>
                <c:pt idx="1167">
                  <c:v>1517</c:v>
                </c:pt>
                <c:pt idx="1168">
                  <c:v>1518</c:v>
                </c:pt>
                <c:pt idx="1169">
                  <c:v>1519</c:v>
                </c:pt>
                <c:pt idx="1170">
                  <c:v>1520</c:v>
                </c:pt>
                <c:pt idx="1171">
                  <c:v>1521</c:v>
                </c:pt>
                <c:pt idx="1172">
                  <c:v>1522</c:v>
                </c:pt>
                <c:pt idx="1173">
                  <c:v>1523</c:v>
                </c:pt>
                <c:pt idx="1174">
                  <c:v>1524</c:v>
                </c:pt>
                <c:pt idx="1175">
                  <c:v>1525</c:v>
                </c:pt>
                <c:pt idx="1176">
                  <c:v>1526</c:v>
                </c:pt>
                <c:pt idx="1177">
                  <c:v>1527</c:v>
                </c:pt>
                <c:pt idx="1178">
                  <c:v>1528</c:v>
                </c:pt>
                <c:pt idx="1179">
                  <c:v>1529</c:v>
                </c:pt>
                <c:pt idx="1180">
                  <c:v>1530</c:v>
                </c:pt>
                <c:pt idx="1181">
                  <c:v>1531</c:v>
                </c:pt>
                <c:pt idx="1182">
                  <c:v>1532</c:v>
                </c:pt>
                <c:pt idx="1183">
                  <c:v>1533</c:v>
                </c:pt>
                <c:pt idx="1184">
                  <c:v>1534</c:v>
                </c:pt>
                <c:pt idx="1185">
                  <c:v>1535</c:v>
                </c:pt>
                <c:pt idx="1186">
                  <c:v>1536</c:v>
                </c:pt>
                <c:pt idx="1187">
                  <c:v>1537</c:v>
                </c:pt>
                <c:pt idx="1188">
                  <c:v>1538</c:v>
                </c:pt>
                <c:pt idx="1189">
                  <c:v>1539</c:v>
                </c:pt>
                <c:pt idx="1190">
                  <c:v>1540</c:v>
                </c:pt>
                <c:pt idx="1191">
                  <c:v>1541</c:v>
                </c:pt>
                <c:pt idx="1192">
                  <c:v>1542</c:v>
                </c:pt>
                <c:pt idx="1193">
                  <c:v>1543</c:v>
                </c:pt>
                <c:pt idx="1194">
                  <c:v>1544</c:v>
                </c:pt>
                <c:pt idx="1195">
                  <c:v>1545</c:v>
                </c:pt>
                <c:pt idx="1196">
                  <c:v>1546</c:v>
                </c:pt>
                <c:pt idx="1197">
                  <c:v>1547</c:v>
                </c:pt>
                <c:pt idx="1198">
                  <c:v>1548</c:v>
                </c:pt>
                <c:pt idx="1199">
                  <c:v>1549</c:v>
                </c:pt>
                <c:pt idx="1200">
                  <c:v>1550</c:v>
                </c:pt>
                <c:pt idx="1201">
                  <c:v>1551</c:v>
                </c:pt>
                <c:pt idx="1202">
                  <c:v>1552</c:v>
                </c:pt>
                <c:pt idx="1203">
                  <c:v>1553</c:v>
                </c:pt>
                <c:pt idx="1204">
                  <c:v>1554</c:v>
                </c:pt>
                <c:pt idx="1205">
                  <c:v>1555</c:v>
                </c:pt>
                <c:pt idx="1206">
                  <c:v>1556</c:v>
                </c:pt>
                <c:pt idx="1207">
                  <c:v>1557</c:v>
                </c:pt>
                <c:pt idx="1208">
                  <c:v>1558</c:v>
                </c:pt>
                <c:pt idx="1209">
                  <c:v>1559</c:v>
                </c:pt>
                <c:pt idx="1210">
                  <c:v>1560</c:v>
                </c:pt>
                <c:pt idx="1211">
                  <c:v>1561</c:v>
                </c:pt>
                <c:pt idx="1212">
                  <c:v>1562</c:v>
                </c:pt>
                <c:pt idx="1213">
                  <c:v>1563</c:v>
                </c:pt>
                <c:pt idx="1214">
                  <c:v>1564</c:v>
                </c:pt>
                <c:pt idx="1215">
                  <c:v>1565</c:v>
                </c:pt>
                <c:pt idx="1216">
                  <c:v>1566</c:v>
                </c:pt>
                <c:pt idx="1217">
                  <c:v>1567</c:v>
                </c:pt>
                <c:pt idx="1218">
                  <c:v>1568</c:v>
                </c:pt>
                <c:pt idx="1219">
                  <c:v>1569</c:v>
                </c:pt>
                <c:pt idx="1220">
                  <c:v>1570</c:v>
                </c:pt>
                <c:pt idx="1221">
                  <c:v>1571</c:v>
                </c:pt>
                <c:pt idx="1222">
                  <c:v>1572</c:v>
                </c:pt>
                <c:pt idx="1223">
                  <c:v>1573</c:v>
                </c:pt>
                <c:pt idx="1224">
                  <c:v>1574</c:v>
                </c:pt>
                <c:pt idx="1225">
                  <c:v>1575</c:v>
                </c:pt>
                <c:pt idx="1226">
                  <c:v>1576</c:v>
                </c:pt>
                <c:pt idx="1227">
                  <c:v>1577</c:v>
                </c:pt>
                <c:pt idx="1228">
                  <c:v>1578</c:v>
                </c:pt>
                <c:pt idx="1229">
                  <c:v>1579</c:v>
                </c:pt>
                <c:pt idx="1230">
                  <c:v>1580</c:v>
                </c:pt>
                <c:pt idx="1231">
                  <c:v>1581</c:v>
                </c:pt>
                <c:pt idx="1232">
                  <c:v>1582</c:v>
                </c:pt>
                <c:pt idx="1233">
                  <c:v>1583</c:v>
                </c:pt>
                <c:pt idx="1234">
                  <c:v>1584</c:v>
                </c:pt>
                <c:pt idx="1235">
                  <c:v>1585</c:v>
                </c:pt>
                <c:pt idx="1236">
                  <c:v>1586</c:v>
                </c:pt>
                <c:pt idx="1237">
                  <c:v>1587</c:v>
                </c:pt>
                <c:pt idx="1238">
                  <c:v>1588</c:v>
                </c:pt>
                <c:pt idx="1239">
                  <c:v>1589</c:v>
                </c:pt>
                <c:pt idx="1240">
                  <c:v>1590</c:v>
                </c:pt>
                <c:pt idx="1241">
                  <c:v>1591</c:v>
                </c:pt>
                <c:pt idx="1242">
                  <c:v>1592</c:v>
                </c:pt>
                <c:pt idx="1243">
                  <c:v>1593</c:v>
                </c:pt>
                <c:pt idx="1244">
                  <c:v>1594</c:v>
                </c:pt>
                <c:pt idx="1245">
                  <c:v>1595</c:v>
                </c:pt>
                <c:pt idx="1246">
                  <c:v>1596</c:v>
                </c:pt>
                <c:pt idx="1247">
                  <c:v>1597</c:v>
                </c:pt>
                <c:pt idx="1248">
                  <c:v>1598</c:v>
                </c:pt>
                <c:pt idx="1249">
                  <c:v>1599</c:v>
                </c:pt>
                <c:pt idx="1250">
                  <c:v>1600</c:v>
                </c:pt>
                <c:pt idx="1251">
                  <c:v>1601</c:v>
                </c:pt>
                <c:pt idx="1252">
                  <c:v>1602</c:v>
                </c:pt>
                <c:pt idx="1253">
                  <c:v>1603</c:v>
                </c:pt>
                <c:pt idx="1254">
                  <c:v>1604</c:v>
                </c:pt>
                <c:pt idx="1255">
                  <c:v>1605</c:v>
                </c:pt>
                <c:pt idx="1256">
                  <c:v>1606</c:v>
                </c:pt>
                <c:pt idx="1257">
                  <c:v>1607</c:v>
                </c:pt>
                <c:pt idx="1258">
                  <c:v>1608</c:v>
                </c:pt>
                <c:pt idx="1259">
                  <c:v>1609</c:v>
                </c:pt>
                <c:pt idx="1260">
                  <c:v>1610</c:v>
                </c:pt>
                <c:pt idx="1261">
                  <c:v>1611</c:v>
                </c:pt>
                <c:pt idx="1262">
                  <c:v>1612</c:v>
                </c:pt>
                <c:pt idx="1263">
                  <c:v>1613</c:v>
                </c:pt>
                <c:pt idx="1264">
                  <c:v>1614</c:v>
                </c:pt>
                <c:pt idx="1265">
                  <c:v>1615</c:v>
                </c:pt>
                <c:pt idx="1266">
                  <c:v>1616</c:v>
                </c:pt>
                <c:pt idx="1267">
                  <c:v>1617</c:v>
                </c:pt>
                <c:pt idx="1268">
                  <c:v>1618</c:v>
                </c:pt>
                <c:pt idx="1269">
                  <c:v>1619</c:v>
                </c:pt>
                <c:pt idx="1270">
                  <c:v>1620</c:v>
                </c:pt>
                <c:pt idx="1271">
                  <c:v>1621</c:v>
                </c:pt>
                <c:pt idx="1272">
                  <c:v>1622</c:v>
                </c:pt>
                <c:pt idx="1273">
                  <c:v>1623</c:v>
                </c:pt>
                <c:pt idx="1274">
                  <c:v>1624</c:v>
                </c:pt>
                <c:pt idx="1275">
                  <c:v>1625</c:v>
                </c:pt>
                <c:pt idx="1276">
                  <c:v>1626</c:v>
                </c:pt>
                <c:pt idx="1277">
                  <c:v>1627</c:v>
                </c:pt>
                <c:pt idx="1278">
                  <c:v>1628</c:v>
                </c:pt>
                <c:pt idx="1279">
                  <c:v>1629</c:v>
                </c:pt>
                <c:pt idx="1280">
                  <c:v>1630</c:v>
                </c:pt>
                <c:pt idx="1281">
                  <c:v>1631</c:v>
                </c:pt>
                <c:pt idx="1282">
                  <c:v>1632</c:v>
                </c:pt>
                <c:pt idx="1283">
                  <c:v>1633</c:v>
                </c:pt>
                <c:pt idx="1284">
                  <c:v>1634</c:v>
                </c:pt>
                <c:pt idx="1285">
                  <c:v>1635</c:v>
                </c:pt>
                <c:pt idx="1286">
                  <c:v>1636</c:v>
                </c:pt>
                <c:pt idx="1287">
                  <c:v>1637</c:v>
                </c:pt>
                <c:pt idx="1288">
                  <c:v>1638</c:v>
                </c:pt>
                <c:pt idx="1289">
                  <c:v>1639</c:v>
                </c:pt>
                <c:pt idx="1290">
                  <c:v>1640</c:v>
                </c:pt>
                <c:pt idx="1291">
                  <c:v>1641</c:v>
                </c:pt>
                <c:pt idx="1292">
                  <c:v>1642</c:v>
                </c:pt>
                <c:pt idx="1293">
                  <c:v>1643</c:v>
                </c:pt>
                <c:pt idx="1294">
                  <c:v>1644</c:v>
                </c:pt>
                <c:pt idx="1295">
                  <c:v>1645</c:v>
                </c:pt>
                <c:pt idx="1296">
                  <c:v>1646</c:v>
                </c:pt>
                <c:pt idx="1297">
                  <c:v>1647</c:v>
                </c:pt>
                <c:pt idx="1298">
                  <c:v>1648</c:v>
                </c:pt>
                <c:pt idx="1299">
                  <c:v>1649</c:v>
                </c:pt>
                <c:pt idx="1300">
                  <c:v>1650</c:v>
                </c:pt>
                <c:pt idx="1301">
                  <c:v>1651</c:v>
                </c:pt>
                <c:pt idx="1302">
                  <c:v>1652</c:v>
                </c:pt>
                <c:pt idx="1303">
                  <c:v>1653</c:v>
                </c:pt>
                <c:pt idx="1304">
                  <c:v>1654</c:v>
                </c:pt>
                <c:pt idx="1305">
                  <c:v>1655</c:v>
                </c:pt>
                <c:pt idx="1306">
                  <c:v>1656</c:v>
                </c:pt>
                <c:pt idx="1307">
                  <c:v>1657</c:v>
                </c:pt>
                <c:pt idx="1308">
                  <c:v>1658</c:v>
                </c:pt>
                <c:pt idx="1309">
                  <c:v>1659</c:v>
                </c:pt>
                <c:pt idx="1310">
                  <c:v>1660</c:v>
                </c:pt>
                <c:pt idx="1311">
                  <c:v>1661</c:v>
                </c:pt>
                <c:pt idx="1312">
                  <c:v>1662</c:v>
                </c:pt>
                <c:pt idx="1313">
                  <c:v>1663</c:v>
                </c:pt>
                <c:pt idx="1314">
                  <c:v>1664</c:v>
                </c:pt>
                <c:pt idx="1315">
                  <c:v>1665</c:v>
                </c:pt>
                <c:pt idx="1316">
                  <c:v>1666</c:v>
                </c:pt>
                <c:pt idx="1317">
                  <c:v>1667</c:v>
                </c:pt>
                <c:pt idx="1318">
                  <c:v>1668</c:v>
                </c:pt>
                <c:pt idx="1319">
                  <c:v>1669</c:v>
                </c:pt>
                <c:pt idx="1320">
                  <c:v>1670</c:v>
                </c:pt>
                <c:pt idx="1321">
                  <c:v>1671</c:v>
                </c:pt>
                <c:pt idx="1322">
                  <c:v>1672</c:v>
                </c:pt>
                <c:pt idx="1323">
                  <c:v>1673</c:v>
                </c:pt>
                <c:pt idx="1324">
                  <c:v>1674</c:v>
                </c:pt>
                <c:pt idx="1325">
                  <c:v>1675</c:v>
                </c:pt>
                <c:pt idx="1326">
                  <c:v>1676</c:v>
                </c:pt>
                <c:pt idx="1327">
                  <c:v>1677</c:v>
                </c:pt>
                <c:pt idx="1328">
                  <c:v>1678</c:v>
                </c:pt>
                <c:pt idx="1329">
                  <c:v>1679</c:v>
                </c:pt>
                <c:pt idx="1330">
                  <c:v>1680</c:v>
                </c:pt>
                <c:pt idx="1331">
                  <c:v>1681</c:v>
                </c:pt>
                <c:pt idx="1332">
                  <c:v>1682</c:v>
                </c:pt>
                <c:pt idx="1333">
                  <c:v>1683</c:v>
                </c:pt>
                <c:pt idx="1334">
                  <c:v>1684</c:v>
                </c:pt>
                <c:pt idx="1335">
                  <c:v>1685</c:v>
                </c:pt>
                <c:pt idx="1336">
                  <c:v>1686</c:v>
                </c:pt>
                <c:pt idx="1337">
                  <c:v>1687</c:v>
                </c:pt>
                <c:pt idx="1338">
                  <c:v>1688</c:v>
                </c:pt>
                <c:pt idx="1339">
                  <c:v>1689</c:v>
                </c:pt>
                <c:pt idx="1340">
                  <c:v>1690</c:v>
                </c:pt>
                <c:pt idx="1341">
                  <c:v>1691</c:v>
                </c:pt>
                <c:pt idx="1342">
                  <c:v>1692</c:v>
                </c:pt>
                <c:pt idx="1343">
                  <c:v>1693</c:v>
                </c:pt>
                <c:pt idx="1344">
                  <c:v>1694</c:v>
                </c:pt>
                <c:pt idx="1345">
                  <c:v>1695</c:v>
                </c:pt>
                <c:pt idx="1346">
                  <c:v>1696</c:v>
                </c:pt>
                <c:pt idx="1347">
                  <c:v>1697</c:v>
                </c:pt>
                <c:pt idx="1348">
                  <c:v>1698</c:v>
                </c:pt>
                <c:pt idx="1349">
                  <c:v>1699</c:v>
                </c:pt>
                <c:pt idx="1350">
                  <c:v>1700</c:v>
                </c:pt>
                <c:pt idx="1351">
                  <c:v>1701</c:v>
                </c:pt>
                <c:pt idx="1352">
                  <c:v>1702</c:v>
                </c:pt>
                <c:pt idx="1353">
                  <c:v>1703</c:v>
                </c:pt>
                <c:pt idx="1354">
                  <c:v>1704</c:v>
                </c:pt>
                <c:pt idx="1355">
                  <c:v>1705</c:v>
                </c:pt>
                <c:pt idx="1356">
                  <c:v>1706</c:v>
                </c:pt>
                <c:pt idx="1357">
                  <c:v>1707</c:v>
                </c:pt>
                <c:pt idx="1358">
                  <c:v>1708</c:v>
                </c:pt>
                <c:pt idx="1359">
                  <c:v>1709</c:v>
                </c:pt>
                <c:pt idx="1360">
                  <c:v>1710</c:v>
                </c:pt>
                <c:pt idx="1361">
                  <c:v>1711</c:v>
                </c:pt>
                <c:pt idx="1362">
                  <c:v>1712</c:v>
                </c:pt>
                <c:pt idx="1363">
                  <c:v>1713</c:v>
                </c:pt>
                <c:pt idx="1364">
                  <c:v>1714</c:v>
                </c:pt>
                <c:pt idx="1365">
                  <c:v>1715</c:v>
                </c:pt>
                <c:pt idx="1366">
                  <c:v>1716</c:v>
                </c:pt>
                <c:pt idx="1367">
                  <c:v>1717</c:v>
                </c:pt>
                <c:pt idx="1368">
                  <c:v>1718</c:v>
                </c:pt>
                <c:pt idx="1369">
                  <c:v>1719</c:v>
                </c:pt>
                <c:pt idx="1370">
                  <c:v>1720</c:v>
                </c:pt>
                <c:pt idx="1371">
                  <c:v>1721</c:v>
                </c:pt>
                <c:pt idx="1372">
                  <c:v>1722</c:v>
                </c:pt>
                <c:pt idx="1373">
                  <c:v>1723</c:v>
                </c:pt>
                <c:pt idx="1374">
                  <c:v>1724</c:v>
                </c:pt>
                <c:pt idx="1375">
                  <c:v>1725</c:v>
                </c:pt>
                <c:pt idx="1376">
                  <c:v>1726</c:v>
                </c:pt>
                <c:pt idx="1377">
                  <c:v>1727</c:v>
                </c:pt>
                <c:pt idx="1378">
                  <c:v>1728</c:v>
                </c:pt>
                <c:pt idx="1379">
                  <c:v>1729</c:v>
                </c:pt>
                <c:pt idx="1380">
                  <c:v>1730</c:v>
                </c:pt>
                <c:pt idx="1381">
                  <c:v>1731</c:v>
                </c:pt>
                <c:pt idx="1382">
                  <c:v>1732</c:v>
                </c:pt>
                <c:pt idx="1383">
                  <c:v>1733</c:v>
                </c:pt>
                <c:pt idx="1384">
                  <c:v>1734</c:v>
                </c:pt>
                <c:pt idx="1385">
                  <c:v>1735</c:v>
                </c:pt>
                <c:pt idx="1386">
                  <c:v>1736</c:v>
                </c:pt>
                <c:pt idx="1387">
                  <c:v>1737</c:v>
                </c:pt>
                <c:pt idx="1388">
                  <c:v>1738</c:v>
                </c:pt>
                <c:pt idx="1389">
                  <c:v>1739</c:v>
                </c:pt>
                <c:pt idx="1390">
                  <c:v>1740</c:v>
                </c:pt>
                <c:pt idx="1391">
                  <c:v>1741</c:v>
                </c:pt>
                <c:pt idx="1392">
                  <c:v>1742</c:v>
                </c:pt>
                <c:pt idx="1393">
                  <c:v>1743</c:v>
                </c:pt>
                <c:pt idx="1394">
                  <c:v>1744</c:v>
                </c:pt>
                <c:pt idx="1395">
                  <c:v>1745</c:v>
                </c:pt>
                <c:pt idx="1396">
                  <c:v>1746</c:v>
                </c:pt>
                <c:pt idx="1397">
                  <c:v>1747</c:v>
                </c:pt>
                <c:pt idx="1398">
                  <c:v>1748</c:v>
                </c:pt>
                <c:pt idx="1399">
                  <c:v>1749</c:v>
                </c:pt>
                <c:pt idx="1400">
                  <c:v>1750</c:v>
                </c:pt>
                <c:pt idx="1401">
                  <c:v>1751</c:v>
                </c:pt>
                <c:pt idx="1402">
                  <c:v>1752</c:v>
                </c:pt>
                <c:pt idx="1403">
                  <c:v>1753</c:v>
                </c:pt>
                <c:pt idx="1404">
                  <c:v>1754</c:v>
                </c:pt>
                <c:pt idx="1405">
                  <c:v>1755</c:v>
                </c:pt>
                <c:pt idx="1406">
                  <c:v>1756</c:v>
                </c:pt>
                <c:pt idx="1407">
                  <c:v>1757</c:v>
                </c:pt>
                <c:pt idx="1408">
                  <c:v>1758</c:v>
                </c:pt>
                <c:pt idx="1409">
                  <c:v>1759</c:v>
                </c:pt>
                <c:pt idx="1410">
                  <c:v>1760</c:v>
                </c:pt>
                <c:pt idx="1411">
                  <c:v>1761</c:v>
                </c:pt>
                <c:pt idx="1412">
                  <c:v>1762</c:v>
                </c:pt>
                <c:pt idx="1413">
                  <c:v>1763</c:v>
                </c:pt>
                <c:pt idx="1414">
                  <c:v>1764</c:v>
                </c:pt>
                <c:pt idx="1415">
                  <c:v>1765</c:v>
                </c:pt>
                <c:pt idx="1416">
                  <c:v>1766</c:v>
                </c:pt>
                <c:pt idx="1417">
                  <c:v>1767</c:v>
                </c:pt>
                <c:pt idx="1418">
                  <c:v>1768</c:v>
                </c:pt>
                <c:pt idx="1419">
                  <c:v>1769</c:v>
                </c:pt>
                <c:pt idx="1420">
                  <c:v>1770</c:v>
                </c:pt>
                <c:pt idx="1421">
                  <c:v>1771</c:v>
                </c:pt>
                <c:pt idx="1422">
                  <c:v>1772</c:v>
                </c:pt>
                <c:pt idx="1423">
                  <c:v>1773</c:v>
                </c:pt>
                <c:pt idx="1424">
                  <c:v>1774</c:v>
                </c:pt>
                <c:pt idx="1425">
                  <c:v>1775</c:v>
                </c:pt>
                <c:pt idx="1426">
                  <c:v>1776</c:v>
                </c:pt>
                <c:pt idx="1427">
                  <c:v>1777</c:v>
                </c:pt>
                <c:pt idx="1428">
                  <c:v>1778</c:v>
                </c:pt>
                <c:pt idx="1429">
                  <c:v>1779</c:v>
                </c:pt>
                <c:pt idx="1430">
                  <c:v>1780</c:v>
                </c:pt>
                <c:pt idx="1431">
                  <c:v>1781</c:v>
                </c:pt>
                <c:pt idx="1432">
                  <c:v>1782</c:v>
                </c:pt>
                <c:pt idx="1433">
                  <c:v>1783</c:v>
                </c:pt>
                <c:pt idx="1434">
                  <c:v>1784</c:v>
                </c:pt>
                <c:pt idx="1435">
                  <c:v>1785</c:v>
                </c:pt>
                <c:pt idx="1436">
                  <c:v>1786</c:v>
                </c:pt>
                <c:pt idx="1437">
                  <c:v>1787</c:v>
                </c:pt>
                <c:pt idx="1438">
                  <c:v>1788</c:v>
                </c:pt>
                <c:pt idx="1439">
                  <c:v>1789</c:v>
                </c:pt>
                <c:pt idx="1440">
                  <c:v>1790</c:v>
                </c:pt>
                <c:pt idx="1441">
                  <c:v>1791</c:v>
                </c:pt>
                <c:pt idx="1442">
                  <c:v>1792</c:v>
                </c:pt>
                <c:pt idx="1443">
                  <c:v>1793</c:v>
                </c:pt>
                <c:pt idx="1444">
                  <c:v>1794</c:v>
                </c:pt>
                <c:pt idx="1445">
                  <c:v>1795</c:v>
                </c:pt>
                <c:pt idx="1446">
                  <c:v>1796</c:v>
                </c:pt>
                <c:pt idx="1447">
                  <c:v>1797</c:v>
                </c:pt>
                <c:pt idx="1448">
                  <c:v>1798</c:v>
                </c:pt>
                <c:pt idx="1449">
                  <c:v>1799</c:v>
                </c:pt>
                <c:pt idx="1450">
                  <c:v>1800</c:v>
                </c:pt>
                <c:pt idx="1451">
                  <c:v>1801</c:v>
                </c:pt>
                <c:pt idx="1452">
                  <c:v>1802</c:v>
                </c:pt>
                <c:pt idx="1453">
                  <c:v>1803</c:v>
                </c:pt>
                <c:pt idx="1454">
                  <c:v>1804</c:v>
                </c:pt>
                <c:pt idx="1455">
                  <c:v>1805</c:v>
                </c:pt>
                <c:pt idx="1456">
                  <c:v>1806</c:v>
                </c:pt>
                <c:pt idx="1457">
                  <c:v>1807</c:v>
                </c:pt>
                <c:pt idx="1458">
                  <c:v>1808</c:v>
                </c:pt>
                <c:pt idx="1459">
                  <c:v>1809</c:v>
                </c:pt>
                <c:pt idx="1460">
                  <c:v>1810</c:v>
                </c:pt>
                <c:pt idx="1461">
                  <c:v>1811</c:v>
                </c:pt>
                <c:pt idx="1462">
                  <c:v>1812</c:v>
                </c:pt>
                <c:pt idx="1463">
                  <c:v>1813</c:v>
                </c:pt>
                <c:pt idx="1464">
                  <c:v>1814</c:v>
                </c:pt>
                <c:pt idx="1465">
                  <c:v>1815</c:v>
                </c:pt>
                <c:pt idx="1466">
                  <c:v>1816</c:v>
                </c:pt>
                <c:pt idx="1467">
                  <c:v>1817</c:v>
                </c:pt>
                <c:pt idx="1468">
                  <c:v>1818</c:v>
                </c:pt>
                <c:pt idx="1469">
                  <c:v>1819</c:v>
                </c:pt>
                <c:pt idx="1470">
                  <c:v>1820</c:v>
                </c:pt>
                <c:pt idx="1471">
                  <c:v>1821</c:v>
                </c:pt>
                <c:pt idx="1472">
                  <c:v>1822</c:v>
                </c:pt>
                <c:pt idx="1473">
                  <c:v>1823</c:v>
                </c:pt>
                <c:pt idx="1474">
                  <c:v>1824</c:v>
                </c:pt>
                <c:pt idx="1475">
                  <c:v>1825</c:v>
                </c:pt>
                <c:pt idx="1476">
                  <c:v>1826</c:v>
                </c:pt>
                <c:pt idx="1477">
                  <c:v>1827</c:v>
                </c:pt>
                <c:pt idx="1478">
                  <c:v>1828</c:v>
                </c:pt>
                <c:pt idx="1479">
                  <c:v>1829</c:v>
                </c:pt>
                <c:pt idx="1480">
                  <c:v>1830</c:v>
                </c:pt>
                <c:pt idx="1481">
                  <c:v>1831</c:v>
                </c:pt>
                <c:pt idx="1482">
                  <c:v>1832</c:v>
                </c:pt>
                <c:pt idx="1483">
                  <c:v>1833</c:v>
                </c:pt>
                <c:pt idx="1484">
                  <c:v>1834</c:v>
                </c:pt>
                <c:pt idx="1485">
                  <c:v>1835</c:v>
                </c:pt>
                <c:pt idx="1486">
                  <c:v>1836</c:v>
                </c:pt>
                <c:pt idx="1487">
                  <c:v>1837</c:v>
                </c:pt>
                <c:pt idx="1488">
                  <c:v>1838</c:v>
                </c:pt>
                <c:pt idx="1489">
                  <c:v>1839</c:v>
                </c:pt>
                <c:pt idx="1490">
                  <c:v>1840</c:v>
                </c:pt>
                <c:pt idx="1491">
                  <c:v>1841</c:v>
                </c:pt>
                <c:pt idx="1492">
                  <c:v>1842</c:v>
                </c:pt>
                <c:pt idx="1493">
                  <c:v>1843</c:v>
                </c:pt>
                <c:pt idx="1494">
                  <c:v>1844</c:v>
                </c:pt>
                <c:pt idx="1495">
                  <c:v>1845</c:v>
                </c:pt>
                <c:pt idx="1496">
                  <c:v>1846</c:v>
                </c:pt>
                <c:pt idx="1497">
                  <c:v>1847</c:v>
                </c:pt>
                <c:pt idx="1498">
                  <c:v>1848</c:v>
                </c:pt>
                <c:pt idx="1499">
                  <c:v>1849</c:v>
                </c:pt>
                <c:pt idx="1500">
                  <c:v>1850</c:v>
                </c:pt>
                <c:pt idx="1501">
                  <c:v>1851</c:v>
                </c:pt>
                <c:pt idx="1502">
                  <c:v>1852</c:v>
                </c:pt>
                <c:pt idx="1503">
                  <c:v>1853</c:v>
                </c:pt>
                <c:pt idx="1504">
                  <c:v>1854</c:v>
                </c:pt>
                <c:pt idx="1505">
                  <c:v>1855</c:v>
                </c:pt>
                <c:pt idx="1506">
                  <c:v>1856</c:v>
                </c:pt>
                <c:pt idx="1507">
                  <c:v>1857</c:v>
                </c:pt>
                <c:pt idx="1508">
                  <c:v>1858</c:v>
                </c:pt>
                <c:pt idx="1509">
                  <c:v>1859</c:v>
                </c:pt>
                <c:pt idx="1510">
                  <c:v>1860</c:v>
                </c:pt>
                <c:pt idx="1511">
                  <c:v>1861</c:v>
                </c:pt>
                <c:pt idx="1512">
                  <c:v>1862</c:v>
                </c:pt>
                <c:pt idx="1513">
                  <c:v>1863</c:v>
                </c:pt>
                <c:pt idx="1514">
                  <c:v>1864</c:v>
                </c:pt>
                <c:pt idx="1515">
                  <c:v>1865</c:v>
                </c:pt>
                <c:pt idx="1516">
                  <c:v>1866</c:v>
                </c:pt>
                <c:pt idx="1517">
                  <c:v>1867</c:v>
                </c:pt>
                <c:pt idx="1518">
                  <c:v>1868</c:v>
                </c:pt>
                <c:pt idx="1519">
                  <c:v>1869</c:v>
                </c:pt>
                <c:pt idx="1520">
                  <c:v>1870</c:v>
                </c:pt>
                <c:pt idx="1521">
                  <c:v>1871</c:v>
                </c:pt>
                <c:pt idx="1522">
                  <c:v>1872</c:v>
                </c:pt>
                <c:pt idx="1523">
                  <c:v>1873</c:v>
                </c:pt>
                <c:pt idx="1524">
                  <c:v>1874</c:v>
                </c:pt>
                <c:pt idx="1525">
                  <c:v>1875</c:v>
                </c:pt>
                <c:pt idx="1526">
                  <c:v>1876</c:v>
                </c:pt>
                <c:pt idx="1527">
                  <c:v>1877</c:v>
                </c:pt>
                <c:pt idx="1528">
                  <c:v>1878</c:v>
                </c:pt>
                <c:pt idx="1529">
                  <c:v>1879</c:v>
                </c:pt>
                <c:pt idx="1530">
                  <c:v>1880</c:v>
                </c:pt>
                <c:pt idx="1531">
                  <c:v>1881</c:v>
                </c:pt>
                <c:pt idx="1532">
                  <c:v>1882</c:v>
                </c:pt>
                <c:pt idx="1533">
                  <c:v>1883</c:v>
                </c:pt>
                <c:pt idx="1534">
                  <c:v>1884</c:v>
                </c:pt>
                <c:pt idx="1535">
                  <c:v>1885</c:v>
                </c:pt>
                <c:pt idx="1536">
                  <c:v>1886</c:v>
                </c:pt>
                <c:pt idx="1537">
                  <c:v>1887</c:v>
                </c:pt>
                <c:pt idx="1538">
                  <c:v>1888</c:v>
                </c:pt>
                <c:pt idx="1539">
                  <c:v>1889</c:v>
                </c:pt>
                <c:pt idx="1540">
                  <c:v>1890</c:v>
                </c:pt>
                <c:pt idx="1541">
                  <c:v>1891</c:v>
                </c:pt>
                <c:pt idx="1542">
                  <c:v>1892</c:v>
                </c:pt>
                <c:pt idx="1543">
                  <c:v>1893</c:v>
                </c:pt>
                <c:pt idx="1544">
                  <c:v>1894</c:v>
                </c:pt>
                <c:pt idx="1545">
                  <c:v>1895</c:v>
                </c:pt>
                <c:pt idx="1546">
                  <c:v>1896</c:v>
                </c:pt>
                <c:pt idx="1547">
                  <c:v>1897</c:v>
                </c:pt>
                <c:pt idx="1548">
                  <c:v>1898</c:v>
                </c:pt>
                <c:pt idx="1549">
                  <c:v>1899</c:v>
                </c:pt>
                <c:pt idx="1550">
                  <c:v>1900</c:v>
                </c:pt>
                <c:pt idx="1551">
                  <c:v>1901</c:v>
                </c:pt>
                <c:pt idx="1552">
                  <c:v>1902</c:v>
                </c:pt>
                <c:pt idx="1553">
                  <c:v>1903</c:v>
                </c:pt>
                <c:pt idx="1554">
                  <c:v>1904</c:v>
                </c:pt>
                <c:pt idx="1555">
                  <c:v>1905</c:v>
                </c:pt>
                <c:pt idx="1556">
                  <c:v>1906</c:v>
                </c:pt>
                <c:pt idx="1557">
                  <c:v>1907</c:v>
                </c:pt>
                <c:pt idx="1558">
                  <c:v>1908</c:v>
                </c:pt>
                <c:pt idx="1559">
                  <c:v>1909</c:v>
                </c:pt>
                <c:pt idx="1560">
                  <c:v>1910</c:v>
                </c:pt>
                <c:pt idx="1561">
                  <c:v>1911</c:v>
                </c:pt>
                <c:pt idx="1562">
                  <c:v>1912</c:v>
                </c:pt>
                <c:pt idx="1563">
                  <c:v>1913</c:v>
                </c:pt>
                <c:pt idx="1564">
                  <c:v>1914</c:v>
                </c:pt>
                <c:pt idx="1565">
                  <c:v>1915</c:v>
                </c:pt>
                <c:pt idx="1566">
                  <c:v>1916</c:v>
                </c:pt>
                <c:pt idx="1567">
                  <c:v>1917</c:v>
                </c:pt>
                <c:pt idx="1568">
                  <c:v>1918</c:v>
                </c:pt>
                <c:pt idx="1569">
                  <c:v>1919</c:v>
                </c:pt>
                <c:pt idx="1570">
                  <c:v>1920</c:v>
                </c:pt>
                <c:pt idx="1571">
                  <c:v>1921</c:v>
                </c:pt>
                <c:pt idx="1572">
                  <c:v>1922</c:v>
                </c:pt>
                <c:pt idx="1573">
                  <c:v>1923</c:v>
                </c:pt>
                <c:pt idx="1574">
                  <c:v>1924</c:v>
                </c:pt>
                <c:pt idx="1575">
                  <c:v>1925</c:v>
                </c:pt>
                <c:pt idx="1576">
                  <c:v>1926</c:v>
                </c:pt>
                <c:pt idx="1577">
                  <c:v>1927</c:v>
                </c:pt>
                <c:pt idx="1578">
                  <c:v>1928</c:v>
                </c:pt>
                <c:pt idx="1579">
                  <c:v>1929</c:v>
                </c:pt>
                <c:pt idx="1580">
                  <c:v>1930</c:v>
                </c:pt>
                <c:pt idx="1581">
                  <c:v>1931</c:v>
                </c:pt>
                <c:pt idx="1582">
                  <c:v>1932</c:v>
                </c:pt>
                <c:pt idx="1583">
                  <c:v>1933</c:v>
                </c:pt>
                <c:pt idx="1584">
                  <c:v>1934</c:v>
                </c:pt>
                <c:pt idx="1585">
                  <c:v>1935</c:v>
                </c:pt>
                <c:pt idx="1586">
                  <c:v>1936</c:v>
                </c:pt>
                <c:pt idx="1587">
                  <c:v>1937</c:v>
                </c:pt>
                <c:pt idx="1588">
                  <c:v>1938</c:v>
                </c:pt>
                <c:pt idx="1589">
                  <c:v>1939</c:v>
                </c:pt>
                <c:pt idx="1590">
                  <c:v>1940</c:v>
                </c:pt>
                <c:pt idx="1591">
                  <c:v>1941</c:v>
                </c:pt>
                <c:pt idx="1592">
                  <c:v>1942</c:v>
                </c:pt>
                <c:pt idx="1593">
                  <c:v>1943</c:v>
                </c:pt>
                <c:pt idx="1594">
                  <c:v>1944</c:v>
                </c:pt>
                <c:pt idx="1595">
                  <c:v>1945</c:v>
                </c:pt>
                <c:pt idx="1596">
                  <c:v>1946</c:v>
                </c:pt>
                <c:pt idx="1597">
                  <c:v>1947</c:v>
                </c:pt>
                <c:pt idx="1598">
                  <c:v>1948</c:v>
                </c:pt>
                <c:pt idx="1599">
                  <c:v>1949</c:v>
                </c:pt>
                <c:pt idx="1600">
                  <c:v>1950</c:v>
                </c:pt>
                <c:pt idx="1601">
                  <c:v>1951</c:v>
                </c:pt>
                <c:pt idx="1602">
                  <c:v>1952</c:v>
                </c:pt>
                <c:pt idx="1603">
                  <c:v>1953</c:v>
                </c:pt>
                <c:pt idx="1604">
                  <c:v>1954</c:v>
                </c:pt>
                <c:pt idx="1605">
                  <c:v>1955</c:v>
                </c:pt>
                <c:pt idx="1606">
                  <c:v>1956</c:v>
                </c:pt>
                <c:pt idx="1607">
                  <c:v>1957</c:v>
                </c:pt>
                <c:pt idx="1608">
                  <c:v>1958</c:v>
                </c:pt>
                <c:pt idx="1609">
                  <c:v>1959</c:v>
                </c:pt>
                <c:pt idx="1610">
                  <c:v>1960</c:v>
                </c:pt>
                <c:pt idx="1611">
                  <c:v>1961</c:v>
                </c:pt>
                <c:pt idx="1612">
                  <c:v>1962</c:v>
                </c:pt>
                <c:pt idx="1613">
                  <c:v>1963</c:v>
                </c:pt>
                <c:pt idx="1614">
                  <c:v>1964</c:v>
                </c:pt>
                <c:pt idx="1615">
                  <c:v>1965</c:v>
                </c:pt>
                <c:pt idx="1616">
                  <c:v>1966</c:v>
                </c:pt>
                <c:pt idx="1617">
                  <c:v>1967</c:v>
                </c:pt>
                <c:pt idx="1618">
                  <c:v>1968</c:v>
                </c:pt>
                <c:pt idx="1619">
                  <c:v>1969</c:v>
                </c:pt>
                <c:pt idx="1620">
                  <c:v>1970</c:v>
                </c:pt>
                <c:pt idx="1621">
                  <c:v>1971</c:v>
                </c:pt>
                <c:pt idx="1622">
                  <c:v>1972</c:v>
                </c:pt>
                <c:pt idx="1623">
                  <c:v>1973</c:v>
                </c:pt>
                <c:pt idx="1624">
                  <c:v>1974</c:v>
                </c:pt>
                <c:pt idx="1625">
                  <c:v>1975</c:v>
                </c:pt>
                <c:pt idx="1626">
                  <c:v>1976</c:v>
                </c:pt>
                <c:pt idx="1627">
                  <c:v>1977</c:v>
                </c:pt>
                <c:pt idx="1628">
                  <c:v>1978</c:v>
                </c:pt>
                <c:pt idx="1629">
                  <c:v>1979</c:v>
                </c:pt>
                <c:pt idx="1630">
                  <c:v>1980</c:v>
                </c:pt>
                <c:pt idx="1631">
                  <c:v>1981</c:v>
                </c:pt>
                <c:pt idx="1632">
                  <c:v>1982</c:v>
                </c:pt>
                <c:pt idx="1633">
                  <c:v>1983</c:v>
                </c:pt>
                <c:pt idx="1634">
                  <c:v>1984</c:v>
                </c:pt>
                <c:pt idx="1635">
                  <c:v>1985</c:v>
                </c:pt>
                <c:pt idx="1636">
                  <c:v>1986</c:v>
                </c:pt>
                <c:pt idx="1637">
                  <c:v>1987</c:v>
                </c:pt>
                <c:pt idx="1638">
                  <c:v>1988</c:v>
                </c:pt>
                <c:pt idx="1639">
                  <c:v>1989</c:v>
                </c:pt>
                <c:pt idx="1640">
                  <c:v>1990</c:v>
                </c:pt>
                <c:pt idx="1641">
                  <c:v>1991</c:v>
                </c:pt>
                <c:pt idx="1642">
                  <c:v>1992</c:v>
                </c:pt>
                <c:pt idx="1643">
                  <c:v>1993</c:v>
                </c:pt>
                <c:pt idx="1644">
                  <c:v>1994</c:v>
                </c:pt>
                <c:pt idx="1645">
                  <c:v>1995</c:v>
                </c:pt>
                <c:pt idx="1646">
                  <c:v>1996</c:v>
                </c:pt>
                <c:pt idx="1647">
                  <c:v>1997</c:v>
                </c:pt>
                <c:pt idx="1648">
                  <c:v>1998</c:v>
                </c:pt>
                <c:pt idx="1649">
                  <c:v>1999</c:v>
                </c:pt>
                <c:pt idx="1650">
                  <c:v>2000</c:v>
                </c:pt>
                <c:pt idx="1651">
                  <c:v>2001</c:v>
                </c:pt>
                <c:pt idx="1652">
                  <c:v>2002</c:v>
                </c:pt>
                <c:pt idx="1653">
                  <c:v>2003</c:v>
                </c:pt>
                <c:pt idx="1654">
                  <c:v>2004</c:v>
                </c:pt>
                <c:pt idx="1655">
                  <c:v>2005</c:v>
                </c:pt>
                <c:pt idx="1656">
                  <c:v>2006</c:v>
                </c:pt>
                <c:pt idx="1657">
                  <c:v>2007</c:v>
                </c:pt>
                <c:pt idx="1658">
                  <c:v>2008</c:v>
                </c:pt>
                <c:pt idx="1659">
                  <c:v>2009</c:v>
                </c:pt>
                <c:pt idx="1660">
                  <c:v>2010</c:v>
                </c:pt>
                <c:pt idx="1661">
                  <c:v>2011</c:v>
                </c:pt>
                <c:pt idx="1662">
                  <c:v>2012</c:v>
                </c:pt>
                <c:pt idx="1663">
                  <c:v>2013</c:v>
                </c:pt>
                <c:pt idx="1664">
                  <c:v>2014</c:v>
                </c:pt>
                <c:pt idx="1665">
                  <c:v>2015</c:v>
                </c:pt>
                <c:pt idx="1666">
                  <c:v>2016</c:v>
                </c:pt>
                <c:pt idx="1667">
                  <c:v>2017</c:v>
                </c:pt>
                <c:pt idx="1668">
                  <c:v>2018</c:v>
                </c:pt>
                <c:pt idx="1669">
                  <c:v>2019</c:v>
                </c:pt>
                <c:pt idx="1670">
                  <c:v>2020</c:v>
                </c:pt>
                <c:pt idx="1671">
                  <c:v>2021</c:v>
                </c:pt>
                <c:pt idx="1672">
                  <c:v>2022</c:v>
                </c:pt>
                <c:pt idx="1673">
                  <c:v>2023</c:v>
                </c:pt>
                <c:pt idx="1674">
                  <c:v>2024</c:v>
                </c:pt>
                <c:pt idx="1675">
                  <c:v>2025</c:v>
                </c:pt>
                <c:pt idx="1676">
                  <c:v>2026</c:v>
                </c:pt>
                <c:pt idx="1677">
                  <c:v>2027</c:v>
                </c:pt>
                <c:pt idx="1678">
                  <c:v>2028</c:v>
                </c:pt>
                <c:pt idx="1679">
                  <c:v>2029</c:v>
                </c:pt>
                <c:pt idx="1680">
                  <c:v>2030</c:v>
                </c:pt>
                <c:pt idx="1681">
                  <c:v>2031</c:v>
                </c:pt>
                <c:pt idx="1682">
                  <c:v>2032</c:v>
                </c:pt>
                <c:pt idx="1683">
                  <c:v>2033</c:v>
                </c:pt>
                <c:pt idx="1684">
                  <c:v>2034</c:v>
                </c:pt>
                <c:pt idx="1685">
                  <c:v>2035</c:v>
                </c:pt>
                <c:pt idx="1686">
                  <c:v>2036</c:v>
                </c:pt>
                <c:pt idx="1687">
                  <c:v>2037</c:v>
                </c:pt>
                <c:pt idx="1688">
                  <c:v>2038</c:v>
                </c:pt>
                <c:pt idx="1689">
                  <c:v>2039</c:v>
                </c:pt>
                <c:pt idx="1690">
                  <c:v>2040</c:v>
                </c:pt>
                <c:pt idx="1691">
                  <c:v>2041</c:v>
                </c:pt>
                <c:pt idx="1692">
                  <c:v>2042</c:v>
                </c:pt>
                <c:pt idx="1693">
                  <c:v>2043</c:v>
                </c:pt>
                <c:pt idx="1694">
                  <c:v>2044</c:v>
                </c:pt>
                <c:pt idx="1695">
                  <c:v>2045</c:v>
                </c:pt>
                <c:pt idx="1696">
                  <c:v>2046</c:v>
                </c:pt>
                <c:pt idx="1697">
                  <c:v>2047</c:v>
                </c:pt>
                <c:pt idx="1698">
                  <c:v>2048</c:v>
                </c:pt>
                <c:pt idx="1699">
                  <c:v>2049</c:v>
                </c:pt>
                <c:pt idx="1700">
                  <c:v>2050</c:v>
                </c:pt>
                <c:pt idx="1701">
                  <c:v>2051</c:v>
                </c:pt>
                <c:pt idx="1702">
                  <c:v>2052</c:v>
                </c:pt>
                <c:pt idx="1703">
                  <c:v>2053</c:v>
                </c:pt>
                <c:pt idx="1704">
                  <c:v>2054</c:v>
                </c:pt>
                <c:pt idx="1705">
                  <c:v>2055</c:v>
                </c:pt>
                <c:pt idx="1706">
                  <c:v>2056</c:v>
                </c:pt>
                <c:pt idx="1707">
                  <c:v>2057</c:v>
                </c:pt>
                <c:pt idx="1708">
                  <c:v>2058</c:v>
                </c:pt>
                <c:pt idx="1709">
                  <c:v>2059</c:v>
                </c:pt>
                <c:pt idx="1710">
                  <c:v>2060</c:v>
                </c:pt>
                <c:pt idx="1711">
                  <c:v>2061</c:v>
                </c:pt>
                <c:pt idx="1712">
                  <c:v>2062</c:v>
                </c:pt>
                <c:pt idx="1713">
                  <c:v>2063</c:v>
                </c:pt>
                <c:pt idx="1714">
                  <c:v>2064</c:v>
                </c:pt>
                <c:pt idx="1715">
                  <c:v>2065</c:v>
                </c:pt>
                <c:pt idx="1716">
                  <c:v>2066</c:v>
                </c:pt>
                <c:pt idx="1717">
                  <c:v>2067</c:v>
                </c:pt>
                <c:pt idx="1718">
                  <c:v>2068</c:v>
                </c:pt>
                <c:pt idx="1719">
                  <c:v>2069</c:v>
                </c:pt>
                <c:pt idx="1720">
                  <c:v>2070</c:v>
                </c:pt>
                <c:pt idx="1721">
                  <c:v>2071</c:v>
                </c:pt>
                <c:pt idx="1722">
                  <c:v>2072</c:v>
                </c:pt>
                <c:pt idx="1723">
                  <c:v>2073</c:v>
                </c:pt>
                <c:pt idx="1724">
                  <c:v>2074</c:v>
                </c:pt>
                <c:pt idx="1725">
                  <c:v>2075</c:v>
                </c:pt>
                <c:pt idx="1726">
                  <c:v>2076</c:v>
                </c:pt>
                <c:pt idx="1727">
                  <c:v>2077</c:v>
                </c:pt>
                <c:pt idx="1728">
                  <c:v>2078</c:v>
                </c:pt>
                <c:pt idx="1729">
                  <c:v>2079</c:v>
                </c:pt>
                <c:pt idx="1730">
                  <c:v>2080</c:v>
                </c:pt>
                <c:pt idx="1731">
                  <c:v>2081</c:v>
                </c:pt>
                <c:pt idx="1732">
                  <c:v>2082</c:v>
                </c:pt>
                <c:pt idx="1733">
                  <c:v>2083</c:v>
                </c:pt>
                <c:pt idx="1734">
                  <c:v>2084</c:v>
                </c:pt>
                <c:pt idx="1735">
                  <c:v>2085</c:v>
                </c:pt>
                <c:pt idx="1736">
                  <c:v>2086</c:v>
                </c:pt>
                <c:pt idx="1737">
                  <c:v>2087</c:v>
                </c:pt>
                <c:pt idx="1738">
                  <c:v>2088</c:v>
                </c:pt>
                <c:pt idx="1739">
                  <c:v>2089</c:v>
                </c:pt>
                <c:pt idx="1740">
                  <c:v>2090</c:v>
                </c:pt>
                <c:pt idx="1741">
                  <c:v>2091</c:v>
                </c:pt>
                <c:pt idx="1742">
                  <c:v>2092</c:v>
                </c:pt>
                <c:pt idx="1743">
                  <c:v>2093</c:v>
                </c:pt>
                <c:pt idx="1744">
                  <c:v>2094</c:v>
                </c:pt>
                <c:pt idx="1745">
                  <c:v>2095</c:v>
                </c:pt>
                <c:pt idx="1746">
                  <c:v>2096</c:v>
                </c:pt>
                <c:pt idx="1747">
                  <c:v>2097</c:v>
                </c:pt>
                <c:pt idx="1748">
                  <c:v>2098</c:v>
                </c:pt>
                <c:pt idx="1749">
                  <c:v>2099</c:v>
                </c:pt>
                <c:pt idx="1750">
                  <c:v>2100</c:v>
                </c:pt>
                <c:pt idx="1751">
                  <c:v>2101</c:v>
                </c:pt>
                <c:pt idx="1752">
                  <c:v>2102</c:v>
                </c:pt>
                <c:pt idx="1753">
                  <c:v>2103</c:v>
                </c:pt>
                <c:pt idx="1754">
                  <c:v>2104</c:v>
                </c:pt>
                <c:pt idx="1755">
                  <c:v>2105</c:v>
                </c:pt>
                <c:pt idx="1756">
                  <c:v>2106</c:v>
                </c:pt>
                <c:pt idx="1757">
                  <c:v>2107</c:v>
                </c:pt>
                <c:pt idx="1758">
                  <c:v>2108</c:v>
                </c:pt>
                <c:pt idx="1759">
                  <c:v>2109</c:v>
                </c:pt>
                <c:pt idx="1760">
                  <c:v>2110</c:v>
                </c:pt>
                <c:pt idx="1761">
                  <c:v>2111</c:v>
                </c:pt>
                <c:pt idx="1762">
                  <c:v>2112</c:v>
                </c:pt>
                <c:pt idx="1763">
                  <c:v>2113</c:v>
                </c:pt>
                <c:pt idx="1764">
                  <c:v>2114</c:v>
                </c:pt>
                <c:pt idx="1765">
                  <c:v>2115</c:v>
                </c:pt>
                <c:pt idx="1766">
                  <c:v>2116</c:v>
                </c:pt>
                <c:pt idx="1767">
                  <c:v>2117</c:v>
                </c:pt>
                <c:pt idx="1768">
                  <c:v>2118</c:v>
                </c:pt>
                <c:pt idx="1769">
                  <c:v>2119</c:v>
                </c:pt>
                <c:pt idx="1770">
                  <c:v>2120</c:v>
                </c:pt>
                <c:pt idx="1771">
                  <c:v>2121</c:v>
                </c:pt>
                <c:pt idx="1772">
                  <c:v>2122</c:v>
                </c:pt>
                <c:pt idx="1773">
                  <c:v>2123</c:v>
                </c:pt>
                <c:pt idx="1774">
                  <c:v>2124</c:v>
                </c:pt>
                <c:pt idx="1775">
                  <c:v>2125</c:v>
                </c:pt>
                <c:pt idx="1776">
                  <c:v>2126</c:v>
                </c:pt>
                <c:pt idx="1777">
                  <c:v>2127</c:v>
                </c:pt>
                <c:pt idx="1778">
                  <c:v>2128</c:v>
                </c:pt>
                <c:pt idx="1779">
                  <c:v>2129</c:v>
                </c:pt>
                <c:pt idx="1780">
                  <c:v>2130</c:v>
                </c:pt>
                <c:pt idx="1781">
                  <c:v>2131</c:v>
                </c:pt>
                <c:pt idx="1782">
                  <c:v>2132</c:v>
                </c:pt>
                <c:pt idx="1783">
                  <c:v>2133</c:v>
                </c:pt>
                <c:pt idx="1784">
                  <c:v>2134</c:v>
                </c:pt>
                <c:pt idx="1785">
                  <c:v>2135</c:v>
                </c:pt>
                <c:pt idx="1786">
                  <c:v>2136</c:v>
                </c:pt>
                <c:pt idx="1787">
                  <c:v>2137</c:v>
                </c:pt>
                <c:pt idx="1788">
                  <c:v>2138</c:v>
                </c:pt>
                <c:pt idx="1789">
                  <c:v>2139</c:v>
                </c:pt>
                <c:pt idx="1790">
                  <c:v>2140</c:v>
                </c:pt>
                <c:pt idx="1791">
                  <c:v>2141</c:v>
                </c:pt>
                <c:pt idx="1792">
                  <c:v>2142</c:v>
                </c:pt>
                <c:pt idx="1793">
                  <c:v>2143</c:v>
                </c:pt>
                <c:pt idx="1794">
                  <c:v>2144</c:v>
                </c:pt>
                <c:pt idx="1795">
                  <c:v>2145</c:v>
                </c:pt>
                <c:pt idx="1796">
                  <c:v>2146</c:v>
                </c:pt>
                <c:pt idx="1797">
                  <c:v>2147</c:v>
                </c:pt>
                <c:pt idx="1798">
                  <c:v>2148</c:v>
                </c:pt>
                <c:pt idx="1799">
                  <c:v>2149</c:v>
                </c:pt>
                <c:pt idx="1800">
                  <c:v>2150</c:v>
                </c:pt>
                <c:pt idx="1801">
                  <c:v>2151</c:v>
                </c:pt>
                <c:pt idx="1802">
                  <c:v>2152</c:v>
                </c:pt>
                <c:pt idx="1803">
                  <c:v>2153</c:v>
                </c:pt>
                <c:pt idx="1804">
                  <c:v>2154</c:v>
                </c:pt>
                <c:pt idx="1805">
                  <c:v>2155</c:v>
                </c:pt>
                <c:pt idx="1806">
                  <c:v>2156</c:v>
                </c:pt>
                <c:pt idx="1807">
                  <c:v>2157</c:v>
                </c:pt>
                <c:pt idx="1808">
                  <c:v>2158</c:v>
                </c:pt>
                <c:pt idx="1809">
                  <c:v>2159</c:v>
                </c:pt>
                <c:pt idx="1810">
                  <c:v>2160</c:v>
                </c:pt>
                <c:pt idx="1811">
                  <c:v>2161</c:v>
                </c:pt>
                <c:pt idx="1812">
                  <c:v>2162</c:v>
                </c:pt>
                <c:pt idx="1813">
                  <c:v>2163</c:v>
                </c:pt>
                <c:pt idx="1814">
                  <c:v>2164</c:v>
                </c:pt>
                <c:pt idx="1815">
                  <c:v>2165</c:v>
                </c:pt>
                <c:pt idx="1816">
                  <c:v>2166</c:v>
                </c:pt>
                <c:pt idx="1817">
                  <c:v>2167</c:v>
                </c:pt>
                <c:pt idx="1818">
                  <c:v>2168</c:v>
                </c:pt>
                <c:pt idx="1819">
                  <c:v>2169</c:v>
                </c:pt>
                <c:pt idx="1820">
                  <c:v>2170</c:v>
                </c:pt>
                <c:pt idx="1821">
                  <c:v>2171</c:v>
                </c:pt>
                <c:pt idx="1822">
                  <c:v>2172</c:v>
                </c:pt>
                <c:pt idx="1823">
                  <c:v>2173</c:v>
                </c:pt>
                <c:pt idx="1824">
                  <c:v>2174</c:v>
                </c:pt>
                <c:pt idx="1825">
                  <c:v>2175</c:v>
                </c:pt>
                <c:pt idx="1826">
                  <c:v>2176</c:v>
                </c:pt>
                <c:pt idx="1827">
                  <c:v>2177</c:v>
                </c:pt>
                <c:pt idx="1828">
                  <c:v>2178</c:v>
                </c:pt>
                <c:pt idx="1829">
                  <c:v>2179</c:v>
                </c:pt>
                <c:pt idx="1830">
                  <c:v>2180</c:v>
                </c:pt>
                <c:pt idx="1831">
                  <c:v>2181</c:v>
                </c:pt>
                <c:pt idx="1832">
                  <c:v>2182</c:v>
                </c:pt>
                <c:pt idx="1833">
                  <c:v>2183</c:v>
                </c:pt>
                <c:pt idx="1834">
                  <c:v>2184</c:v>
                </c:pt>
                <c:pt idx="1835">
                  <c:v>2185</c:v>
                </c:pt>
                <c:pt idx="1836">
                  <c:v>2186</c:v>
                </c:pt>
                <c:pt idx="1837">
                  <c:v>2187</c:v>
                </c:pt>
                <c:pt idx="1838">
                  <c:v>2188</c:v>
                </c:pt>
                <c:pt idx="1839">
                  <c:v>2189</c:v>
                </c:pt>
                <c:pt idx="1840">
                  <c:v>2190</c:v>
                </c:pt>
                <c:pt idx="1841">
                  <c:v>2191</c:v>
                </c:pt>
                <c:pt idx="1842">
                  <c:v>2192</c:v>
                </c:pt>
                <c:pt idx="1843">
                  <c:v>2193</c:v>
                </c:pt>
                <c:pt idx="1844">
                  <c:v>2194</c:v>
                </c:pt>
                <c:pt idx="1845">
                  <c:v>2195</c:v>
                </c:pt>
                <c:pt idx="1846">
                  <c:v>2196</c:v>
                </c:pt>
                <c:pt idx="1847">
                  <c:v>2197</c:v>
                </c:pt>
                <c:pt idx="1848">
                  <c:v>2198</c:v>
                </c:pt>
                <c:pt idx="1849">
                  <c:v>2199</c:v>
                </c:pt>
                <c:pt idx="1850">
                  <c:v>2200</c:v>
                </c:pt>
                <c:pt idx="1851">
                  <c:v>2201</c:v>
                </c:pt>
                <c:pt idx="1852">
                  <c:v>2202</c:v>
                </c:pt>
                <c:pt idx="1853">
                  <c:v>2203</c:v>
                </c:pt>
                <c:pt idx="1854">
                  <c:v>2204</c:v>
                </c:pt>
                <c:pt idx="1855">
                  <c:v>2205</c:v>
                </c:pt>
                <c:pt idx="1856">
                  <c:v>2206</c:v>
                </c:pt>
                <c:pt idx="1857">
                  <c:v>2207</c:v>
                </c:pt>
                <c:pt idx="1858">
                  <c:v>2208</c:v>
                </c:pt>
                <c:pt idx="1859">
                  <c:v>2209</c:v>
                </c:pt>
                <c:pt idx="1860">
                  <c:v>2210</c:v>
                </c:pt>
                <c:pt idx="1861">
                  <c:v>2211</c:v>
                </c:pt>
                <c:pt idx="1862">
                  <c:v>2212</c:v>
                </c:pt>
                <c:pt idx="1863">
                  <c:v>2213</c:v>
                </c:pt>
                <c:pt idx="1864">
                  <c:v>2214</c:v>
                </c:pt>
                <c:pt idx="1865">
                  <c:v>2215</c:v>
                </c:pt>
                <c:pt idx="1866">
                  <c:v>2216</c:v>
                </c:pt>
                <c:pt idx="1867">
                  <c:v>2217</c:v>
                </c:pt>
                <c:pt idx="1868">
                  <c:v>2218</c:v>
                </c:pt>
                <c:pt idx="1869">
                  <c:v>2219</c:v>
                </c:pt>
                <c:pt idx="1870">
                  <c:v>2220</c:v>
                </c:pt>
                <c:pt idx="1871">
                  <c:v>2221</c:v>
                </c:pt>
                <c:pt idx="1872">
                  <c:v>2222</c:v>
                </c:pt>
                <c:pt idx="1873">
                  <c:v>2223</c:v>
                </c:pt>
                <c:pt idx="1874">
                  <c:v>2224</c:v>
                </c:pt>
                <c:pt idx="1875">
                  <c:v>2225</c:v>
                </c:pt>
                <c:pt idx="1876">
                  <c:v>2226</c:v>
                </c:pt>
                <c:pt idx="1877">
                  <c:v>2227</c:v>
                </c:pt>
                <c:pt idx="1878">
                  <c:v>2228</c:v>
                </c:pt>
                <c:pt idx="1879">
                  <c:v>2229</c:v>
                </c:pt>
                <c:pt idx="1880">
                  <c:v>2230</c:v>
                </c:pt>
                <c:pt idx="1881">
                  <c:v>2231</c:v>
                </c:pt>
                <c:pt idx="1882">
                  <c:v>2232</c:v>
                </c:pt>
                <c:pt idx="1883">
                  <c:v>2233</c:v>
                </c:pt>
                <c:pt idx="1884">
                  <c:v>2234</c:v>
                </c:pt>
                <c:pt idx="1885">
                  <c:v>2235</c:v>
                </c:pt>
                <c:pt idx="1886">
                  <c:v>2236</c:v>
                </c:pt>
                <c:pt idx="1887">
                  <c:v>2237</c:v>
                </c:pt>
                <c:pt idx="1888">
                  <c:v>2238</c:v>
                </c:pt>
                <c:pt idx="1889">
                  <c:v>2239</c:v>
                </c:pt>
                <c:pt idx="1890">
                  <c:v>2240</c:v>
                </c:pt>
                <c:pt idx="1891">
                  <c:v>2241</c:v>
                </c:pt>
                <c:pt idx="1892">
                  <c:v>2242</c:v>
                </c:pt>
                <c:pt idx="1893">
                  <c:v>2243</c:v>
                </c:pt>
                <c:pt idx="1894">
                  <c:v>2244</c:v>
                </c:pt>
                <c:pt idx="1895">
                  <c:v>2245</c:v>
                </c:pt>
                <c:pt idx="1896">
                  <c:v>2246</c:v>
                </c:pt>
                <c:pt idx="1897">
                  <c:v>2247</c:v>
                </c:pt>
                <c:pt idx="1898">
                  <c:v>2248</c:v>
                </c:pt>
                <c:pt idx="1899">
                  <c:v>2249</c:v>
                </c:pt>
                <c:pt idx="1900">
                  <c:v>2250</c:v>
                </c:pt>
                <c:pt idx="1901">
                  <c:v>2251</c:v>
                </c:pt>
                <c:pt idx="1902">
                  <c:v>2252</c:v>
                </c:pt>
                <c:pt idx="1903">
                  <c:v>2253</c:v>
                </c:pt>
                <c:pt idx="1904">
                  <c:v>2254</c:v>
                </c:pt>
                <c:pt idx="1905">
                  <c:v>2255</c:v>
                </c:pt>
                <c:pt idx="1906">
                  <c:v>2256</c:v>
                </c:pt>
                <c:pt idx="1907">
                  <c:v>2257</c:v>
                </c:pt>
                <c:pt idx="1908">
                  <c:v>2258</c:v>
                </c:pt>
                <c:pt idx="1909">
                  <c:v>2259</c:v>
                </c:pt>
                <c:pt idx="1910">
                  <c:v>2260</c:v>
                </c:pt>
                <c:pt idx="1911">
                  <c:v>2261</c:v>
                </c:pt>
                <c:pt idx="1912">
                  <c:v>2262</c:v>
                </c:pt>
                <c:pt idx="1913">
                  <c:v>2263</c:v>
                </c:pt>
                <c:pt idx="1914">
                  <c:v>2264</c:v>
                </c:pt>
                <c:pt idx="1915">
                  <c:v>2265</c:v>
                </c:pt>
                <c:pt idx="1916">
                  <c:v>2266</c:v>
                </c:pt>
                <c:pt idx="1917">
                  <c:v>2267</c:v>
                </c:pt>
                <c:pt idx="1918">
                  <c:v>2268</c:v>
                </c:pt>
                <c:pt idx="1919">
                  <c:v>2269</c:v>
                </c:pt>
                <c:pt idx="1920">
                  <c:v>2270</c:v>
                </c:pt>
                <c:pt idx="1921">
                  <c:v>2271</c:v>
                </c:pt>
                <c:pt idx="1922">
                  <c:v>2272</c:v>
                </c:pt>
                <c:pt idx="1923">
                  <c:v>2273</c:v>
                </c:pt>
                <c:pt idx="1924">
                  <c:v>2274</c:v>
                </c:pt>
                <c:pt idx="1925">
                  <c:v>2275</c:v>
                </c:pt>
                <c:pt idx="1926">
                  <c:v>2276</c:v>
                </c:pt>
                <c:pt idx="1927">
                  <c:v>2277</c:v>
                </c:pt>
                <c:pt idx="1928">
                  <c:v>2278</c:v>
                </c:pt>
                <c:pt idx="1929">
                  <c:v>2279</c:v>
                </c:pt>
                <c:pt idx="1930">
                  <c:v>2280</c:v>
                </c:pt>
                <c:pt idx="1931">
                  <c:v>2281</c:v>
                </c:pt>
                <c:pt idx="1932">
                  <c:v>2282</c:v>
                </c:pt>
                <c:pt idx="1933">
                  <c:v>2283</c:v>
                </c:pt>
                <c:pt idx="1934">
                  <c:v>2284</c:v>
                </c:pt>
                <c:pt idx="1935">
                  <c:v>2285</c:v>
                </c:pt>
                <c:pt idx="1936">
                  <c:v>2286</c:v>
                </c:pt>
                <c:pt idx="1937">
                  <c:v>2287</c:v>
                </c:pt>
                <c:pt idx="1938">
                  <c:v>2288</c:v>
                </c:pt>
                <c:pt idx="1939">
                  <c:v>2289</c:v>
                </c:pt>
                <c:pt idx="1940">
                  <c:v>2290</c:v>
                </c:pt>
                <c:pt idx="1941">
                  <c:v>2291</c:v>
                </c:pt>
                <c:pt idx="1942">
                  <c:v>2292</c:v>
                </c:pt>
                <c:pt idx="1943">
                  <c:v>2293</c:v>
                </c:pt>
                <c:pt idx="1944">
                  <c:v>2294</c:v>
                </c:pt>
                <c:pt idx="1945">
                  <c:v>2295</c:v>
                </c:pt>
                <c:pt idx="1946">
                  <c:v>2296</c:v>
                </c:pt>
                <c:pt idx="1947">
                  <c:v>2297</c:v>
                </c:pt>
                <c:pt idx="1948">
                  <c:v>2298</c:v>
                </c:pt>
                <c:pt idx="1949">
                  <c:v>2299</c:v>
                </c:pt>
                <c:pt idx="1950">
                  <c:v>2300</c:v>
                </c:pt>
                <c:pt idx="1951">
                  <c:v>2301</c:v>
                </c:pt>
                <c:pt idx="1952">
                  <c:v>2302</c:v>
                </c:pt>
                <c:pt idx="1953">
                  <c:v>2303</c:v>
                </c:pt>
                <c:pt idx="1954">
                  <c:v>2304</c:v>
                </c:pt>
                <c:pt idx="1955">
                  <c:v>2305</c:v>
                </c:pt>
                <c:pt idx="1956">
                  <c:v>2306</c:v>
                </c:pt>
                <c:pt idx="1957">
                  <c:v>2307</c:v>
                </c:pt>
                <c:pt idx="1958">
                  <c:v>2308</c:v>
                </c:pt>
                <c:pt idx="1959">
                  <c:v>2309</c:v>
                </c:pt>
                <c:pt idx="1960">
                  <c:v>2310</c:v>
                </c:pt>
                <c:pt idx="1961">
                  <c:v>2311</c:v>
                </c:pt>
                <c:pt idx="1962">
                  <c:v>2312</c:v>
                </c:pt>
                <c:pt idx="1963">
                  <c:v>2313</c:v>
                </c:pt>
                <c:pt idx="1964">
                  <c:v>2314</c:v>
                </c:pt>
                <c:pt idx="1965">
                  <c:v>2315</c:v>
                </c:pt>
                <c:pt idx="1966">
                  <c:v>2316</c:v>
                </c:pt>
                <c:pt idx="1967">
                  <c:v>2317</c:v>
                </c:pt>
                <c:pt idx="1968">
                  <c:v>2318</c:v>
                </c:pt>
                <c:pt idx="1969">
                  <c:v>2319</c:v>
                </c:pt>
                <c:pt idx="1970">
                  <c:v>2320</c:v>
                </c:pt>
                <c:pt idx="1971">
                  <c:v>2321</c:v>
                </c:pt>
                <c:pt idx="1972">
                  <c:v>2322</c:v>
                </c:pt>
                <c:pt idx="1973">
                  <c:v>2323</c:v>
                </c:pt>
                <c:pt idx="1974">
                  <c:v>2324</c:v>
                </c:pt>
                <c:pt idx="1975">
                  <c:v>2325</c:v>
                </c:pt>
                <c:pt idx="1976">
                  <c:v>2326</c:v>
                </c:pt>
                <c:pt idx="1977">
                  <c:v>2327</c:v>
                </c:pt>
                <c:pt idx="1978">
                  <c:v>2328</c:v>
                </c:pt>
                <c:pt idx="1979">
                  <c:v>2329</c:v>
                </c:pt>
                <c:pt idx="1980">
                  <c:v>2330</c:v>
                </c:pt>
                <c:pt idx="1981">
                  <c:v>2331</c:v>
                </c:pt>
                <c:pt idx="1982">
                  <c:v>2332</c:v>
                </c:pt>
                <c:pt idx="1983">
                  <c:v>2333</c:v>
                </c:pt>
                <c:pt idx="1984">
                  <c:v>2334</c:v>
                </c:pt>
                <c:pt idx="1985">
                  <c:v>2335</c:v>
                </c:pt>
                <c:pt idx="1986">
                  <c:v>2336</c:v>
                </c:pt>
                <c:pt idx="1987">
                  <c:v>2337</c:v>
                </c:pt>
                <c:pt idx="1988">
                  <c:v>2338</c:v>
                </c:pt>
                <c:pt idx="1989">
                  <c:v>2339</c:v>
                </c:pt>
                <c:pt idx="1990">
                  <c:v>2340</c:v>
                </c:pt>
                <c:pt idx="1991">
                  <c:v>2341</c:v>
                </c:pt>
                <c:pt idx="1992">
                  <c:v>2342</c:v>
                </c:pt>
                <c:pt idx="1993">
                  <c:v>2343</c:v>
                </c:pt>
                <c:pt idx="1994">
                  <c:v>2344</c:v>
                </c:pt>
                <c:pt idx="1995">
                  <c:v>2345</c:v>
                </c:pt>
                <c:pt idx="1996">
                  <c:v>2346</c:v>
                </c:pt>
                <c:pt idx="1997">
                  <c:v>2347</c:v>
                </c:pt>
                <c:pt idx="1998">
                  <c:v>2348</c:v>
                </c:pt>
                <c:pt idx="1999">
                  <c:v>2349</c:v>
                </c:pt>
                <c:pt idx="2000">
                  <c:v>2350</c:v>
                </c:pt>
                <c:pt idx="2001">
                  <c:v>2351</c:v>
                </c:pt>
                <c:pt idx="2002">
                  <c:v>2352</c:v>
                </c:pt>
                <c:pt idx="2003">
                  <c:v>2353</c:v>
                </c:pt>
                <c:pt idx="2004">
                  <c:v>2354</c:v>
                </c:pt>
                <c:pt idx="2005">
                  <c:v>2355</c:v>
                </c:pt>
                <c:pt idx="2006">
                  <c:v>2356</c:v>
                </c:pt>
                <c:pt idx="2007">
                  <c:v>2357</c:v>
                </c:pt>
                <c:pt idx="2008">
                  <c:v>2358</c:v>
                </c:pt>
                <c:pt idx="2009">
                  <c:v>2359</c:v>
                </c:pt>
                <c:pt idx="2010">
                  <c:v>2360</c:v>
                </c:pt>
                <c:pt idx="2011">
                  <c:v>2361</c:v>
                </c:pt>
                <c:pt idx="2012">
                  <c:v>2362</c:v>
                </c:pt>
                <c:pt idx="2013">
                  <c:v>2363</c:v>
                </c:pt>
                <c:pt idx="2014">
                  <c:v>2364</c:v>
                </c:pt>
                <c:pt idx="2015">
                  <c:v>2365</c:v>
                </c:pt>
                <c:pt idx="2016">
                  <c:v>2366</c:v>
                </c:pt>
                <c:pt idx="2017">
                  <c:v>2367</c:v>
                </c:pt>
                <c:pt idx="2018">
                  <c:v>2368</c:v>
                </c:pt>
                <c:pt idx="2019">
                  <c:v>2369</c:v>
                </c:pt>
                <c:pt idx="2020">
                  <c:v>2370</c:v>
                </c:pt>
                <c:pt idx="2021">
                  <c:v>2371</c:v>
                </c:pt>
                <c:pt idx="2022">
                  <c:v>2372</c:v>
                </c:pt>
                <c:pt idx="2023">
                  <c:v>2373</c:v>
                </c:pt>
                <c:pt idx="2024">
                  <c:v>2374</c:v>
                </c:pt>
                <c:pt idx="2025">
                  <c:v>2375</c:v>
                </c:pt>
                <c:pt idx="2026">
                  <c:v>2376</c:v>
                </c:pt>
                <c:pt idx="2027">
                  <c:v>2377</c:v>
                </c:pt>
                <c:pt idx="2028">
                  <c:v>2378</c:v>
                </c:pt>
                <c:pt idx="2029">
                  <c:v>2379</c:v>
                </c:pt>
                <c:pt idx="2030">
                  <c:v>2380</c:v>
                </c:pt>
                <c:pt idx="2031">
                  <c:v>2381</c:v>
                </c:pt>
                <c:pt idx="2032">
                  <c:v>2382</c:v>
                </c:pt>
                <c:pt idx="2033">
                  <c:v>2383</c:v>
                </c:pt>
                <c:pt idx="2034">
                  <c:v>2384</c:v>
                </c:pt>
                <c:pt idx="2035">
                  <c:v>2385</c:v>
                </c:pt>
                <c:pt idx="2036">
                  <c:v>2386</c:v>
                </c:pt>
                <c:pt idx="2037">
                  <c:v>2387</c:v>
                </c:pt>
                <c:pt idx="2038">
                  <c:v>2388</c:v>
                </c:pt>
                <c:pt idx="2039">
                  <c:v>2389</c:v>
                </c:pt>
                <c:pt idx="2040">
                  <c:v>2390</c:v>
                </c:pt>
                <c:pt idx="2041">
                  <c:v>2391</c:v>
                </c:pt>
                <c:pt idx="2042">
                  <c:v>2392</c:v>
                </c:pt>
                <c:pt idx="2043">
                  <c:v>2393</c:v>
                </c:pt>
                <c:pt idx="2044">
                  <c:v>2394</c:v>
                </c:pt>
                <c:pt idx="2045">
                  <c:v>2395</c:v>
                </c:pt>
                <c:pt idx="2046">
                  <c:v>2396</c:v>
                </c:pt>
                <c:pt idx="2047">
                  <c:v>2397</c:v>
                </c:pt>
                <c:pt idx="2048">
                  <c:v>2398</c:v>
                </c:pt>
                <c:pt idx="2049">
                  <c:v>2399</c:v>
                </c:pt>
                <c:pt idx="2050">
                  <c:v>2400</c:v>
                </c:pt>
                <c:pt idx="2051">
                  <c:v>2401</c:v>
                </c:pt>
                <c:pt idx="2052">
                  <c:v>2402</c:v>
                </c:pt>
                <c:pt idx="2053">
                  <c:v>2403</c:v>
                </c:pt>
                <c:pt idx="2054">
                  <c:v>2404</c:v>
                </c:pt>
                <c:pt idx="2055">
                  <c:v>2405</c:v>
                </c:pt>
                <c:pt idx="2056">
                  <c:v>2406</c:v>
                </c:pt>
                <c:pt idx="2057">
                  <c:v>2407</c:v>
                </c:pt>
                <c:pt idx="2058">
                  <c:v>2408</c:v>
                </c:pt>
                <c:pt idx="2059">
                  <c:v>2409</c:v>
                </c:pt>
                <c:pt idx="2060">
                  <c:v>2410</c:v>
                </c:pt>
                <c:pt idx="2061">
                  <c:v>2411</c:v>
                </c:pt>
                <c:pt idx="2062">
                  <c:v>2412</c:v>
                </c:pt>
                <c:pt idx="2063">
                  <c:v>2413</c:v>
                </c:pt>
                <c:pt idx="2064">
                  <c:v>2414</c:v>
                </c:pt>
                <c:pt idx="2065">
                  <c:v>2415</c:v>
                </c:pt>
                <c:pt idx="2066">
                  <c:v>2416</c:v>
                </c:pt>
                <c:pt idx="2067">
                  <c:v>2417</c:v>
                </c:pt>
                <c:pt idx="2068">
                  <c:v>2418</c:v>
                </c:pt>
                <c:pt idx="2069">
                  <c:v>2419</c:v>
                </c:pt>
                <c:pt idx="2070">
                  <c:v>2420</c:v>
                </c:pt>
                <c:pt idx="2071">
                  <c:v>2421</c:v>
                </c:pt>
                <c:pt idx="2072">
                  <c:v>2422</c:v>
                </c:pt>
                <c:pt idx="2073">
                  <c:v>2423</c:v>
                </c:pt>
                <c:pt idx="2074">
                  <c:v>2424</c:v>
                </c:pt>
                <c:pt idx="2075">
                  <c:v>2425</c:v>
                </c:pt>
                <c:pt idx="2076">
                  <c:v>2426</c:v>
                </c:pt>
                <c:pt idx="2077">
                  <c:v>2427</c:v>
                </c:pt>
                <c:pt idx="2078">
                  <c:v>2428</c:v>
                </c:pt>
                <c:pt idx="2079">
                  <c:v>2429</c:v>
                </c:pt>
                <c:pt idx="2080">
                  <c:v>2430</c:v>
                </c:pt>
                <c:pt idx="2081">
                  <c:v>2431</c:v>
                </c:pt>
                <c:pt idx="2082">
                  <c:v>2432</c:v>
                </c:pt>
                <c:pt idx="2083">
                  <c:v>2433</c:v>
                </c:pt>
                <c:pt idx="2084">
                  <c:v>2434</c:v>
                </c:pt>
                <c:pt idx="2085">
                  <c:v>2435</c:v>
                </c:pt>
                <c:pt idx="2086">
                  <c:v>2436</c:v>
                </c:pt>
                <c:pt idx="2087">
                  <c:v>2437</c:v>
                </c:pt>
                <c:pt idx="2088">
                  <c:v>2438</c:v>
                </c:pt>
                <c:pt idx="2089">
                  <c:v>2439</c:v>
                </c:pt>
                <c:pt idx="2090">
                  <c:v>2440</c:v>
                </c:pt>
                <c:pt idx="2091">
                  <c:v>2441</c:v>
                </c:pt>
                <c:pt idx="2092">
                  <c:v>2442</c:v>
                </c:pt>
                <c:pt idx="2093">
                  <c:v>2443</c:v>
                </c:pt>
                <c:pt idx="2094">
                  <c:v>2444</c:v>
                </c:pt>
                <c:pt idx="2095">
                  <c:v>2445</c:v>
                </c:pt>
                <c:pt idx="2096">
                  <c:v>2446</c:v>
                </c:pt>
                <c:pt idx="2097">
                  <c:v>2447</c:v>
                </c:pt>
                <c:pt idx="2098">
                  <c:v>2448</c:v>
                </c:pt>
                <c:pt idx="2099">
                  <c:v>2449</c:v>
                </c:pt>
                <c:pt idx="2100">
                  <c:v>2450</c:v>
                </c:pt>
                <c:pt idx="2101">
                  <c:v>2451</c:v>
                </c:pt>
                <c:pt idx="2102">
                  <c:v>2452</c:v>
                </c:pt>
                <c:pt idx="2103">
                  <c:v>2453</c:v>
                </c:pt>
                <c:pt idx="2104">
                  <c:v>2454</c:v>
                </c:pt>
                <c:pt idx="2105">
                  <c:v>2455</c:v>
                </c:pt>
                <c:pt idx="2106">
                  <c:v>2456</c:v>
                </c:pt>
                <c:pt idx="2107">
                  <c:v>2457</c:v>
                </c:pt>
                <c:pt idx="2108">
                  <c:v>2458</c:v>
                </c:pt>
                <c:pt idx="2109">
                  <c:v>2459</c:v>
                </c:pt>
                <c:pt idx="2110">
                  <c:v>2460</c:v>
                </c:pt>
                <c:pt idx="2111">
                  <c:v>2461</c:v>
                </c:pt>
                <c:pt idx="2112">
                  <c:v>2462</c:v>
                </c:pt>
                <c:pt idx="2113">
                  <c:v>2463</c:v>
                </c:pt>
                <c:pt idx="2114">
                  <c:v>2464</c:v>
                </c:pt>
                <c:pt idx="2115">
                  <c:v>2465</c:v>
                </c:pt>
                <c:pt idx="2116">
                  <c:v>2466</c:v>
                </c:pt>
                <c:pt idx="2117">
                  <c:v>2467</c:v>
                </c:pt>
                <c:pt idx="2118">
                  <c:v>2468</c:v>
                </c:pt>
                <c:pt idx="2119">
                  <c:v>2469</c:v>
                </c:pt>
                <c:pt idx="2120">
                  <c:v>2470</c:v>
                </c:pt>
                <c:pt idx="2121">
                  <c:v>2471</c:v>
                </c:pt>
                <c:pt idx="2122">
                  <c:v>2472</c:v>
                </c:pt>
                <c:pt idx="2123">
                  <c:v>2473</c:v>
                </c:pt>
                <c:pt idx="2124">
                  <c:v>2474</c:v>
                </c:pt>
                <c:pt idx="2125">
                  <c:v>2475</c:v>
                </c:pt>
                <c:pt idx="2126">
                  <c:v>2476</c:v>
                </c:pt>
                <c:pt idx="2127">
                  <c:v>2477</c:v>
                </c:pt>
                <c:pt idx="2128">
                  <c:v>2478</c:v>
                </c:pt>
                <c:pt idx="2129">
                  <c:v>2479</c:v>
                </c:pt>
                <c:pt idx="2130">
                  <c:v>2480</c:v>
                </c:pt>
                <c:pt idx="2131">
                  <c:v>2481</c:v>
                </c:pt>
                <c:pt idx="2132">
                  <c:v>2482</c:v>
                </c:pt>
                <c:pt idx="2133">
                  <c:v>2483</c:v>
                </c:pt>
                <c:pt idx="2134">
                  <c:v>2484</c:v>
                </c:pt>
                <c:pt idx="2135">
                  <c:v>2485</c:v>
                </c:pt>
                <c:pt idx="2136">
                  <c:v>2486</c:v>
                </c:pt>
                <c:pt idx="2137">
                  <c:v>2487</c:v>
                </c:pt>
                <c:pt idx="2138">
                  <c:v>2488</c:v>
                </c:pt>
                <c:pt idx="2139">
                  <c:v>2489</c:v>
                </c:pt>
                <c:pt idx="2140">
                  <c:v>2490</c:v>
                </c:pt>
                <c:pt idx="2141">
                  <c:v>2491</c:v>
                </c:pt>
                <c:pt idx="2142">
                  <c:v>2492</c:v>
                </c:pt>
                <c:pt idx="2143">
                  <c:v>2493</c:v>
                </c:pt>
                <c:pt idx="2144">
                  <c:v>2494</c:v>
                </c:pt>
                <c:pt idx="2145">
                  <c:v>2495</c:v>
                </c:pt>
                <c:pt idx="2146">
                  <c:v>2496</c:v>
                </c:pt>
                <c:pt idx="2147">
                  <c:v>2497</c:v>
                </c:pt>
                <c:pt idx="2148">
                  <c:v>2498</c:v>
                </c:pt>
                <c:pt idx="2149">
                  <c:v>2499</c:v>
                </c:pt>
                <c:pt idx="2150">
                  <c:v>2500</c:v>
                </c:pt>
                <c:pt idx="2151">
                  <c:v>2501</c:v>
                </c:pt>
                <c:pt idx="2152">
                  <c:v>2502</c:v>
                </c:pt>
                <c:pt idx="2153">
                  <c:v>2503</c:v>
                </c:pt>
                <c:pt idx="2154">
                  <c:v>2504</c:v>
                </c:pt>
                <c:pt idx="2155">
                  <c:v>2505</c:v>
                </c:pt>
                <c:pt idx="2156">
                  <c:v>2506</c:v>
                </c:pt>
                <c:pt idx="2157">
                  <c:v>2507</c:v>
                </c:pt>
                <c:pt idx="2158">
                  <c:v>2508</c:v>
                </c:pt>
                <c:pt idx="2159">
                  <c:v>2509</c:v>
                </c:pt>
                <c:pt idx="2160">
                  <c:v>2510</c:v>
                </c:pt>
                <c:pt idx="2161">
                  <c:v>2511</c:v>
                </c:pt>
                <c:pt idx="2162">
                  <c:v>2512</c:v>
                </c:pt>
                <c:pt idx="2163">
                  <c:v>2513</c:v>
                </c:pt>
                <c:pt idx="2164">
                  <c:v>2514</c:v>
                </c:pt>
                <c:pt idx="2165">
                  <c:v>2515</c:v>
                </c:pt>
                <c:pt idx="2166">
                  <c:v>2516</c:v>
                </c:pt>
                <c:pt idx="2167">
                  <c:v>2517</c:v>
                </c:pt>
                <c:pt idx="2168">
                  <c:v>2518</c:v>
                </c:pt>
                <c:pt idx="2169">
                  <c:v>2519</c:v>
                </c:pt>
                <c:pt idx="2170">
                  <c:v>2520</c:v>
                </c:pt>
                <c:pt idx="2171">
                  <c:v>2521</c:v>
                </c:pt>
                <c:pt idx="2172">
                  <c:v>2522</c:v>
                </c:pt>
                <c:pt idx="2173">
                  <c:v>2523</c:v>
                </c:pt>
                <c:pt idx="2174">
                  <c:v>2524</c:v>
                </c:pt>
                <c:pt idx="2175">
                  <c:v>2525</c:v>
                </c:pt>
                <c:pt idx="2176">
                  <c:v>2526</c:v>
                </c:pt>
                <c:pt idx="2177">
                  <c:v>2527</c:v>
                </c:pt>
                <c:pt idx="2178">
                  <c:v>2528</c:v>
                </c:pt>
                <c:pt idx="2179">
                  <c:v>2529</c:v>
                </c:pt>
                <c:pt idx="2180">
                  <c:v>2530</c:v>
                </c:pt>
                <c:pt idx="2181">
                  <c:v>2531</c:v>
                </c:pt>
                <c:pt idx="2182">
                  <c:v>2532</c:v>
                </c:pt>
                <c:pt idx="2183">
                  <c:v>2533</c:v>
                </c:pt>
                <c:pt idx="2184">
                  <c:v>2534</c:v>
                </c:pt>
                <c:pt idx="2185">
                  <c:v>2535</c:v>
                </c:pt>
                <c:pt idx="2186">
                  <c:v>2536</c:v>
                </c:pt>
                <c:pt idx="2187">
                  <c:v>2537</c:v>
                </c:pt>
                <c:pt idx="2188">
                  <c:v>2538</c:v>
                </c:pt>
                <c:pt idx="2189">
                  <c:v>2539</c:v>
                </c:pt>
                <c:pt idx="2190">
                  <c:v>2540</c:v>
                </c:pt>
                <c:pt idx="2191">
                  <c:v>2541</c:v>
                </c:pt>
                <c:pt idx="2192">
                  <c:v>2542</c:v>
                </c:pt>
                <c:pt idx="2193">
                  <c:v>2543</c:v>
                </c:pt>
                <c:pt idx="2194">
                  <c:v>2544</c:v>
                </c:pt>
                <c:pt idx="2195">
                  <c:v>2545</c:v>
                </c:pt>
                <c:pt idx="2196">
                  <c:v>2546</c:v>
                </c:pt>
                <c:pt idx="2197">
                  <c:v>2547</c:v>
                </c:pt>
                <c:pt idx="2198">
                  <c:v>2548</c:v>
                </c:pt>
                <c:pt idx="2199">
                  <c:v>2549</c:v>
                </c:pt>
                <c:pt idx="2200">
                  <c:v>2550</c:v>
                </c:pt>
                <c:pt idx="2201">
                  <c:v>2551</c:v>
                </c:pt>
                <c:pt idx="2202">
                  <c:v>2552</c:v>
                </c:pt>
                <c:pt idx="2203">
                  <c:v>2553</c:v>
                </c:pt>
                <c:pt idx="2204">
                  <c:v>2554</c:v>
                </c:pt>
                <c:pt idx="2205">
                  <c:v>2555</c:v>
                </c:pt>
                <c:pt idx="2206">
                  <c:v>2556</c:v>
                </c:pt>
                <c:pt idx="2207">
                  <c:v>2557</c:v>
                </c:pt>
                <c:pt idx="2208">
                  <c:v>2558</c:v>
                </c:pt>
                <c:pt idx="2209">
                  <c:v>2559</c:v>
                </c:pt>
                <c:pt idx="2210">
                  <c:v>2560</c:v>
                </c:pt>
                <c:pt idx="2211">
                  <c:v>2561</c:v>
                </c:pt>
                <c:pt idx="2212">
                  <c:v>2562</c:v>
                </c:pt>
                <c:pt idx="2213">
                  <c:v>2563</c:v>
                </c:pt>
                <c:pt idx="2214">
                  <c:v>2564</c:v>
                </c:pt>
                <c:pt idx="2215">
                  <c:v>2565</c:v>
                </c:pt>
                <c:pt idx="2216">
                  <c:v>2566</c:v>
                </c:pt>
                <c:pt idx="2217">
                  <c:v>2567</c:v>
                </c:pt>
                <c:pt idx="2218">
                  <c:v>2568</c:v>
                </c:pt>
                <c:pt idx="2219">
                  <c:v>2569</c:v>
                </c:pt>
                <c:pt idx="2220">
                  <c:v>2570</c:v>
                </c:pt>
                <c:pt idx="2221">
                  <c:v>2571</c:v>
                </c:pt>
                <c:pt idx="2222">
                  <c:v>2572</c:v>
                </c:pt>
                <c:pt idx="2223">
                  <c:v>2573</c:v>
                </c:pt>
                <c:pt idx="2224">
                  <c:v>2574</c:v>
                </c:pt>
                <c:pt idx="2225">
                  <c:v>2575</c:v>
                </c:pt>
                <c:pt idx="2226">
                  <c:v>2576</c:v>
                </c:pt>
                <c:pt idx="2227">
                  <c:v>2577</c:v>
                </c:pt>
                <c:pt idx="2228">
                  <c:v>2578</c:v>
                </c:pt>
                <c:pt idx="2229">
                  <c:v>2579</c:v>
                </c:pt>
                <c:pt idx="2230">
                  <c:v>2580</c:v>
                </c:pt>
                <c:pt idx="2231">
                  <c:v>2581</c:v>
                </c:pt>
                <c:pt idx="2232">
                  <c:v>2582</c:v>
                </c:pt>
                <c:pt idx="2233">
                  <c:v>2583</c:v>
                </c:pt>
                <c:pt idx="2234">
                  <c:v>2584</c:v>
                </c:pt>
                <c:pt idx="2235">
                  <c:v>2585</c:v>
                </c:pt>
                <c:pt idx="2236">
                  <c:v>2586</c:v>
                </c:pt>
                <c:pt idx="2237">
                  <c:v>2587</c:v>
                </c:pt>
                <c:pt idx="2238">
                  <c:v>2588</c:v>
                </c:pt>
                <c:pt idx="2239">
                  <c:v>2589</c:v>
                </c:pt>
                <c:pt idx="2240">
                  <c:v>2590</c:v>
                </c:pt>
                <c:pt idx="2241">
                  <c:v>2591</c:v>
                </c:pt>
                <c:pt idx="2242">
                  <c:v>2592</c:v>
                </c:pt>
                <c:pt idx="2243">
                  <c:v>2593</c:v>
                </c:pt>
                <c:pt idx="2244">
                  <c:v>2594</c:v>
                </c:pt>
                <c:pt idx="2245">
                  <c:v>2595</c:v>
                </c:pt>
                <c:pt idx="2246">
                  <c:v>2596</c:v>
                </c:pt>
                <c:pt idx="2247">
                  <c:v>2597</c:v>
                </c:pt>
                <c:pt idx="2248">
                  <c:v>2598</c:v>
                </c:pt>
                <c:pt idx="2249">
                  <c:v>2599</c:v>
                </c:pt>
                <c:pt idx="2250">
                  <c:v>2600</c:v>
                </c:pt>
                <c:pt idx="2251">
                  <c:v>2601</c:v>
                </c:pt>
                <c:pt idx="2252">
                  <c:v>2602</c:v>
                </c:pt>
                <c:pt idx="2253">
                  <c:v>2603</c:v>
                </c:pt>
                <c:pt idx="2254">
                  <c:v>2604</c:v>
                </c:pt>
                <c:pt idx="2255">
                  <c:v>2605</c:v>
                </c:pt>
                <c:pt idx="2256">
                  <c:v>2606</c:v>
                </c:pt>
                <c:pt idx="2257">
                  <c:v>2607</c:v>
                </c:pt>
                <c:pt idx="2258">
                  <c:v>2608</c:v>
                </c:pt>
                <c:pt idx="2259">
                  <c:v>2609</c:v>
                </c:pt>
                <c:pt idx="2260">
                  <c:v>2610</c:v>
                </c:pt>
                <c:pt idx="2261">
                  <c:v>2611</c:v>
                </c:pt>
                <c:pt idx="2262">
                  <c:v>2612</c:v>
                </c:pt>
                <c:pt idx="2263">
                  <c:v>2613</c:v>
                </c:pt>
                <c:pt idx="2264">
                  <c:v>2614</c:v>
                </c:pt>
                <c:pt idx="2265">
                  <c:v>2615</c:v>
                </c:pt>
                <c:pt idx="2266">
                  <c:v>2616</c:v>
                </c:pt>
                <c:pt idx="2267">
                  <c:v>2617</c:v>
                </c:pt>
                <c:pt idx="2268">
                  <c:v>2618</c:v>
                </c:pt>
                <c:pt idx="2269">
                  <c:v>2619</c:v>
                </c:pt>
                <c:pt idx="2270">
                  <c:v>2620</c:v>
                </c:pt>
                <c:pt idx="2271">
                  <c:v>2621</c:v>
                </c:pt>
                <c:pt idx="2272">
                  <c:v>2622</c:v>
                </c:pt>
                <c:pt idx="2273">
                  <c:v>2623</c:v>
                </c:pt>
                <c:pt idx="2274">
                  <c:v>2624</c:v>
                </c:pt>
                <c:pt idx="2275">
                  <c:v>2625</c:v>
                </c:pt>
                <c:pt idx="2276">
                  <c:v>2626</c:v>
                </c:pt>
                <c:pt idx="2277">
                  <c:v>2627</c:v>
                </c:pt>
                <c:pt idx="2278">
                  <c:v>2628</c:v>
                </c:pt>
                <c:pt idx="2279">
                  <c:v>2629</c:v>
                </c:pt>
                <c:pt idx="2280">
                  <c:v>2630</c:v>
                </c:pt>
                <c:pt idx="2281">
                  <c:v>2631</c:v>
                </c:pt>
                <c:pt idx="2282">
                  <c:v>2632</c:v>
                </c:pt>
                <c:pt idx="2283">
                  <c:v>2633</c:v>
                </c:pt>
                <c:pt idx="2284">
                  <c:v>2634</c:v>
                </c:pt>
                <c:pt idx="2285">
                  <c:v>2635</c:v>
                </c:pt>
                <c:pt idx="2286">
                  <c:v>2636</c:v>
                </c:pt>
                <c:pt idx="2287">
                  <c:v>2637</c:v>
                </c:pt>
                <c:pt idx="2288">
                  <c:v>2638</c:v>
                </c:pt>
                <c:pt idx="2289">
                  <c:v>2639</c:v>
                </c:pt>
                <c:pt idx="2290">
                  <c:v>2640</c:v>
                </c:pt>
                <c:pt idx="2291">
                  <c:v>2641</c:v>
                </c:pt>
                <c:pt idx="2292">
                  <c:v>2642</c:v>
                </c:pt>
                <c:pt idx="2293">
                  <c:v>2643</c:v>
                </c:pt>
                <c:pt idx="2294">
                  <c:v>2644</c:v>
                </c:pt>
                <c:pt idx="2295">
                  <c:v>2645</c:v>
                </c:pt>
                <c:pt idx="2296">
                  <c:v>2646</c:v>
                </c:pt>
                <c:pt idx="2297">
                  <c:v>2647</c:v>
                </c:pt>
                <c:pt idx="2298">
                  <c:v>2648</c:v>
                </c:pt>
                <c:pt idx="2299">
                  <c:v>2649</c:v>
                </c:pt>
                <c:pt idx="2300">
                  <c:v>2650</c:v>
                </c:pt>
                <c:pt idx="2301">
                  <c:v>2651</c:v>
                </c:pt>
                <c:pt idx="2302">
                  <c:v>2652</c:v>
                </c:pt>
                <c:pt idx="2303">
                  <c:v>2653</c:v>
                </c:pt>
                <c:pt idx="2304">
                  <c:v>2654</c:v>
                </c:pt>
                <c:pt idx="2305">
                  <c:v>2655</c:v>
                </c:pt>
                <c:pt idx="2306">
                  <c:v>2656</c:v>
                </c:pt>
                <c:pt idx="2307">
                  <c:v>2657</c:v>
                </c:pt>
                <c:pt idx="2308">
                  <c:v>2658</c:v>
                </c:pt>
                <c:pt idx="2309">
                  <c:v>2659</c:v>
                </c:pt>
                <c:pt idx="2310">
                  <c:v>2660</c:v>
                </c:pt>
                <c:pt idx="2311">
                  <c:v>2661</c:v>
                </c:pt>
                <c:pt idx="2312">
                  <c:v>2662</c:v>
                </c:pt>
                <c:pt idx="2313">
                  <c:v>2663</c:v>
                </c:pt>
                <c:pt idx="2314">
                  <c:v>2664</c:v>
                </c:pt>
                <c:pt idx="2315">
                  <c:v>2665</c:v>
                </c:pt>
                <c:pt idx="2316">
                  <c:v>2666</c:v>
                </c:pt>
                <c:pt idx="2317">
                  <c:v>2667</c:v>
                </c:pt>
                <c:pt idx="2318">
                  <c:v>2668</c:v>
                </c:pt>
                <c:pt idx="2319">
                  <c:v>2669</c:v>
                </c:pt>
                <c:pt idx="2320">
                  <c:v>2670</c:v>
                </c:pt>
                <c:pt idx="2321">
                  <c:v>2671</c:v>
                </c:pt>
                <c:pt idx="2322">
                  <c:v>2672</c:v>
                </c:pt>
                <c:pt idx="2323">
                  <c:v>2673</c:v>
                </c:pt>
                <c:pt idx="2324">
                  <c:v>2674</c:v>
                </c:pt>
                <c:pt idx="2325">
                  <c:v>2675</c:v>
                </c:pt>
                <c:pt idx="2326">
                  <c:v>2676</c:v>
                </c:pt>
                <c:pt idx="2327">
                  <c:v>2677</c:v>
                </c:pt>
                <c:pt idx="2328">
                  <c:v>2678</c:v>
                </c:pt>
                <c:pt idx="2329">
                  <c:v>2679</c:v>
                </c:pt>
                <c:pt idx="2330">
                  <c:v>2680</c:v>
                </c:pt>
                <c:pt idx="2331">
                  <c:v>2681</c:v>
                </c:pt>
                <c:pt idx="2332">
                  <c:v>2682</c:v>
                </c:pt>
                <c:pt idx="2333">
                  <c:v>2683</c:v>
                </c:pt>
                <c:pt idx="2334">
                  <c:v>2684</c:v>
                </c:pt>
                <c:pt idx="2335">
                  <c:v>2685</c:v>
                </c:pt>
                <c:pt idx="2336">
                  <c:v>2686</c:v>
                </c:pt>
                <c:pt idx="2337">
                  <c:v>2687</c:v>
                </c:pt>
                <c:pt idx="2338">
                  <c:v>2688</c:v>
                </c:pt>
                <c:pt idx="2339">
                  <c:v>2689</c:v>
                </c:pt>
                <c:pt idx="2340">
                  <c:v>2690</c:v>
                </c:pt>
                <c:pt idx="2341">
                  <c:v>2691</c:v>
                </c:pt>
                <c:pt idx="2342">
                  <c:v>2692</c:v>
                </c:pt>
                <c:pt idx="2343">
                  <c:v>2693</c:v>
                </c:pt>
                <c:pt idx="2344">
                  <c:v>2694</c:v>
                </c:pt>
                <c:pt idx="2345">
                  <c:v>2695</c:v>
                </c:pt>
                <c:pt idx="2346">
                  <c:v>2696</c:v>
                </c:pt>
                <c:pt idx="2347">
                  <c:v>2697</c:v>
                </c:pt>
                <c:pt idx="2348">
                  <c:v>2698</c:v>
                </c:pt>
                <c:pt idx="2349">
                  <c:v>2699</c:v>
                </c:pt>
                <c:pt idx="2350">
                  <c:v>2700</c:v>
                </c:pt>
                <c:pt idx="2351">
                  <c:v>2701</c:v>
                </c:pt>
                <c:pt idx="2352">
                  <c:v>2702</c:v>
                </c:pt>
                <c:pt idx="2353">
                  <c:v>2703</c:v>
                </c:pt>
                <c:pt idx="2354">
                  <c:v>2704</c:v>
                </c:pt>
                <c:pt idx="2355">
                  <c:v>2705</c:v>
                </c:pt>
                <c:pt idx="2356">
                  <c:v>2706</c:v>
                </c:pt>
                <c:pt idx="2357">
                  <c:v>2707</c:v>
                </c:pt>
                <c:pt idx="2358">
                  <c:v>2708</c:v>
                </c:pt>
                <c:pt idx="2359">
                  <c:v>2709</c:v>
                </c:pt>
                <c:pt idx="2360">
                  <c:v>2710</c:v>
                </c:pt>
                <c:pt idx="2361">
                  <c:v>2711</c:v>
                </c:pt>
                <c:pt idx="2362">
                  <c:v>2712</c:v>
                </c:pt>
                <c:pt idx="2363">
                  <c:v>2713</c:v>
                </c:pt>
                <c:pt idx="2364">
                  <c:v>2714</c:v>
                </c:pt>
                <c:pt idx="2365">
                  <c:v>2715</c:v>
                </c:pt>
                <c:pt idx="2366">
                  <c:v>2716</c:v>
                </c:pt>
                <c:pt idx="2367">
                  <c:v>2717</c:v>
                </c:pt>
                <c:pt idx="2368">
                  <c:v>2718</c:v>
                </c:pt>
                <c:pt idx="2369">
                  <c:v>2719</c:v>
                </c:pt>
                <c:pt idx="2370">
                  <c:v>2720</c:v>
                </c:pt>
                <c:pt idx="2371">
                  <c:v>2721</c:v>
                </c:pt>
                <c:pt idx="2372">
                  <c:v>2722</c:v>
                </c:pt>
                <c:pt idx="2373">
                  <c:v>2723</c:v>
                </c:pt>
                <c:pt idx="2374">
                  <c:v>2724</c:v>
                </c:pt>
                <c:pt idx="2375">
                  <c:v>2725</c:v>
                </c:pt>
                <c:pt idx="2376">
                  <c:v>2726</c:v>
                </c:pt>
                <c:pt idx="2377">
                  <c:v>2727</c:v>
                </c:pt>
                <c:pt idx="2378">
                  <c:v>2728</c:v>
                </c:pt>
                <c:pt idx="2379">
                  <c:v>2729</c:v>
                </c:pt>
                <c:pt idx="2380">
                  <c:v>2730</c:v>
                </c:pt>
                <c:pt idx="2381">
                  <c:v>2731</c:v>
                </c:pt>
                <c:pt idx="2382">
                  <c:v>2732</c:v>
                </c:pt>
                <c:pt idx="2383">
                  <c:v>2733</c:v>
                </c:pt>
                <c:pt idx="2384">
                  <c:v>2734</c:v>
                </c:pt>
                <c:pt idx="2385">
                  <c:v>2735</c:v>
                </c:pt>
                <c:pt idx="2386">
                  <c:v>2736</c:v>
                </c:pt>
                <c:pt idx="2387">
                  <c:v>2737</c:v>
                </c:pt>
                <c:pt idx="2388">
                  <c:v>2738</c:v>
                </c:pt>
                <c:pt idx="2389">
                  <c:v>2739</c:v>
                </c:pt>
                <c:pt idx="2390">
                  <c:v>2740</c:v>
                </c:pt>
                <c:pt idx="2391">
                  <c:v>2741</c:v>
                </c:pt>
                <c:pt idx="2392">
                  <c:v>2742</c:v>
                </c:pt>
                <c:pt idx="2393">
                  <c:v>2743</c:v>
                </c:pt>
                <c:pt idx="2394">
                  <c:v>2744</c:v>
                </c:pt>
                <c:pt idx="2395">
                  <c:v>2745</c:v>
                </c:pt>
                <c:pt idx="2396">
                  <c:v>2746</c:v>
                </c:pt>
                <c:pt idx="2397">
                  <c:v>2747</c:v>
                </c:pt>
                <c:pt idx="2398">
                  <c:v>2748</c:v>
                </c:pt>
                <c:pt idx="2399">
                  <c:v>2749</c:v>
                </c:pt>
                <c:pt idx="2400">
                  <c:v>2750</c:v>
                </c:pt>
                <c:pt idx="2401">
                  <c:v>2751</c:v>
                </c:pt>
                <c:pt idx="2402">
                  <c:v>2752</c:v>
                </c:pt>
                <c:pt idx="2403">
                  <c:v>2753</c:v>
                </c:pt>
                <c:pt idx="2404">
                  <c:v>2754</c:v>
                </c:pt>
                <c:pt idx="2405">
                  <c:v>2755</c:v>
                </c:pt>
                <c:pt idx="2406">
                  <c:v>2756</c:v>
                </c:pt>
                <c:pt idx="2407">
                  <c:v>2757</c:v>
                </c:pt>
                <c:pt idx="2408">
                  <c:v>2758</c:v>
                </c:pt>
                <c:pt idx="2409">
                  <c:v>2759</c:v>
                </c:pt>
                <c:pt idx="2410">
                  <c:v>2760</c:v>
                </c:pt>
                <c:pt idx="2411">
                  <c:v>2761</c:v>
                </c:pt>
                <c:pt idx="2412">
                  <c:v>2762</c:v>
                </c:pt>
                <c:pt idx="2413">
                  <c:v>2763</c:v>
                </c:pt>
                <c:pt idx="2414">
                  <c:v>2764</c:v>
                </c:pt>
                <c:pt idx="2415">
                  <c:v>2765</c:v>
                </c:pt>
                <c:pt idx="2416">
                  <c:v>2766</c:v>
                </c:pt>
                <c:pt idx="2417">
                  <c:v>2767</c:v>
                </c:pt>
                <c:pt idx="2418">
                  <c:v>2768</c:v>
                </c:pt>
                <c:pt idx="2419">
                  <c:v>2769</c:v>
                </c:pt>
                <c:pt idx="2420">
                  <c:v>2770</c:v>
                </c:pt>
                <c:pt idx="2421">
                  <c:v>2771</c:v>
                </c:pt>
                <c:pt idx="2422">
                  <c:v>2772</c:v>
                </c:pt>
                <c:pt idx="2423">
                  <c:v>2773</c:v>
                </c:pt>
                <c:pt idx="2424">
                  <c:v>2774</c:v>
                </c:pt>
                <c:pt idx="2425">
                  <c:v>2775</c:v>
                </c:pt>
                <c:pt idx="2426">
                  <c:v>2776</c:v>
                </c:pt>
                <c:pt idx="2427">
                  <c:v>2777</c:v>
                </c:pt>
                <c:pt idx="2428">
                  <c:v>2778</c:v>
                </c:pt>
                <c:pt idx="2429">
                  <c:v>2779</c:v>
                </c:pt>
                <c:pt idx="2430">
                  <c:v>2780</c:v>
                </c:pt>
                <c:pt idx="2431">
                  <c:v>2781</c:v>
                </c:pt>
                <c:pt idx="2432">
                  <c:v>2782</c:v>
                </c:pt>
                <c:pt idx="2433">
                  <c:v>2783</c:v>
                </c:pt>
                <c:pt idx="2434">
                  <c:v>2784</c:v>
                </c:pt>
                <c:pt idx="2435">
                  <c:v>2785</c:v>
                </c:pt>
                <c:pt idx="2436">
                  <c:v>2786</c:v>
                </c:pt>
                <c:pt idx="2437">
                  <c:v>2787</c:v>
                </c:pt>
                <c:pt idx="2438">
                  <c:v>2788</c:v>
                </c:pt>
                <c:pt idx="2439">
                  <c:v>2789</c:v>
                </c:pt>
                <c:pt idx="2440">
                  <c:v>2790</c:v>
                </c:pt>
                <c:pt idx="2441">
                  <c:v>2791</c:v>
                </c:pt>
                <c:pt idx="2442">
                  <c:v>2792</c:v>
                </c:pt>
                <c:pt idx="2443">
                  <c:v>2793</c:v>
                </c:pt>
                <c:pt idx="2444">
                  <c:v>2794</c:v>
                </c:pt>
                <c:pt idx="2445">
                  <c:v>2795</c:v>
                </c:pt>
                <c:pt idx="2446">
                  <c:v>2796</c:v>
                </c:pt>
                <c:pt idx="2447">
                  <c:v>2797</c:v>
                </c:pt>
                <c:pt idx="2448">
                  <c:v>2798</c:v>
                </c:pt>
                <c:pt idx="2449">
                  <c:v>2799</c:v>
                </c:pt>
                <c:pt idx="2450">
                  <c:v>2800</c:v>
                </c:pt>
                <c:pt idx="2451">
                  <c:v>2801</c:v>
                </c:pt>
                <c:pt idx="2452">
                  <c:v>2802</c:v>
                </c:pt>
                <c:pt idx="2453">
                  <c:v>2803</c:v>
                </c:pt>
                <c:pt idx="2454">
                  <c:v>2804</c:v>
                </c:pt>
                <c:pt idx="2455">
                  <c:v>2805</c:v>
                </c:pt>
                <c:pt idx="2456">
                  <c:v>2806</c:v>
                </c:pt>
                <c:pt idx="2457">
                  <c:v>2807</c:v>
                </c:pt>
                <c:pt idx="2458">
                  <c:v>2808</c:v>
                </c:pt>
                <c:pt idx="2459">
                  <c:v>2809</c:v>
                </c:pt>
                <c:pt idx="2460">
                  <c:v>2810</c:v>
                </c:pt>
                <c:pt idx="2461">
                  <c:v>2811</c:v>
                </c:pt>
                <c:pt idx="2462">
                  <c:v>2812</c:v>
                </c:pt>
                <c:pt idx="2463">
                  <c:v>2813</c:v>
                </c:pt>
                <c:pt idx="2464">
                  <c:v>2814</c:v>
                </c:pt>
                <c:pt idx="2465">
                  <c:v>2815</c:v>
                </c:pt>
                <c:pt idx="2466">
                  <c:v>2816</c:v>
                </c:pt>
                <c:pt idx="2467">
                  <c:v>2817</c:v>
                </c:pt>
                <c:pt idx="2468">
                  <c:v>2818</c:v>
                </c:pt>
                <c:pt idx="2469">
                  <c:v>2819</c:v>
                </c:pt>
                <c:pt idx="2470">
                  <c:v>2820</c:v>
                </c:pt>
                <c:pt idx="2471">
                  <c:v>2821</c:v>
                </c:pt>
                <c:pt idx="2472">
                  <c:v>2822</c:v>
                </c:pt>
                <c:pt idx="2473">
                  <c:v>2823</c:v>
                </c:pt>
                <c:pt idx="2474">
                  <c:v>2824</c:v>
                </c:pt>
                <c:pt idx="2475">
                  <c:v>2825</c:v>
                </c:pt>
                <c:pt idx="2476">
                  <c:v>2826</c:v>
                </c:pt>
                <c:pt idx="2477">
                  <c:v>2827</c:v>
                </c:pt>
                <c:pt idx="2478">
                  <c:v>2828</c:v>
                </c:pt>
                <c:pt idx="2479">
                  <c:v>2829</c:v>
                </c:pt>
                <c:pt idx="2480">
                  <c:v>2830</c:v>
                </c:pt>
                <c:pt idx="2481">
                  <c:v>2831</c:v>
                </c:pt>
                <c:pt idx="2482">
                  <c:v>2832</c:v>
                </c:pt>
                <c:pt idx="2483">
                  <c:v>2833</c:v>
                </c:pt>
                <c:pt idx="2484">
                  <c:v>2834</c:v>
                </c:pt>
                <c:pt idx="2485">
                  <c:v>2835</c:v>
                </c:pt>
                <c:pt idx="2486">
                  <c:v>2836</c:v>
                </c:pt>
                <c:pt idx="2487">
                  <c:v>2837</c:v>
                </c:pt>
                <c:pt idx="2488">
                  <c:v>2838</c:v>
                </c:pt>
                <c:pt idx="2489">
                  <c:v>2839</c:v>
                </c:pt>
                <c:pt idx="2490">
                  <c:v>2840</c:v>
                </c:pt>
                <c:pt idx="2491">
                  <c:v>2841</c:v>
                </c:pt>
                <c:pt idx="2492">
                  <c:v>2842</c:v>
                </c:pt>
                <c:pt idx="2493">
                  <c:v>2843</c:v>
                </c:pt>
                <c:pt idx="2494">
                  <c:v>2844</c:v>
                </c:pt>
                <c:pt idx="2495">
                  <c:v>2845</c:v>
                </c:pt>
                <c:pt idx="2496">
                  <c:v>2846</c:v>
                </c:pt>
                <c:pt idx="2497">
                  <c:v>2847</c:v>
                </c:pt>
                <c:pt idx="2498">
                  <c:v>2848</c:v>
                </c:pt>
                <c:pt idx="2499">
                  <c:v>2849</c:v>
                </c:pt>
                <c:pt idx="2500">
                  <c:v>2850</c:v>
                </c:pt>
                <c:pt idx="2501">
                  <c:v>2851</c:v>
                </c:pt>
                <c:pt idx="2502">
                  <c:v>2852</c:v>
                </c:pt>
                <c:pt idx="2503">
                  <c:v>2853</c:v>
                </c:pt>
                <c:pt idx="2504">
                  <c:v>2854</c:v>
                </c:pt>
                <c:pt idx="2505">
                  <c:v>2855</c:v>
                </c:pt>
                <c:pt idx="2506">
                  <c:v>2856</c:v>
                </c:pt>
                <c:pt idx="2507">
                  <c:v>2857</c:v>
                </c:pt>
                <c:pt idx="2508">
                  <c:v>2858</c:v>
                </c:pt>
                <c:pt idx="2509">
                  <c:v>2859</c:v>
                </c:pt>
                <c:pt idx="2510">
                  <c:v>2860</c:v>
                </c:pt>
                <c:pt idx="2511">
                  <c:v>2861</c:v>
                </c:pt>
                <c:pt idx="2512">
                  <c:v>2862</c:v>
                </c:pt>
                <c:pt idx="2513">
                  <c:v>2863</c:v>
                </c:pt>
                <c:pt idx="2514">
                  <c:v>2864</c:v>
                </c:pt>
                <c:pt idx="2515">
                  <c:v>2865</c:v>
                </c:pt>
                <c:pt idx="2516">
                  <c:v>2866</c:v>
                </c:pt>
                <c:pt idx="2517">
                  <c:v>2867</c:v>
                </c:pt>
                <c:pt idx="2518">
                  <c:v>2868</c:v>
                </c:pt>
                <c:pt idx="2519">
                  <c:v>2869</c:v>
                </c:pt>
                <c:pt idx="2520">
                  <c:v>2870</c:v>
                </c:pt>
                <c:pt idx="2521">
                  <c:v>2871</c:v>
                </c:pt>
                <c:pt idx="2522">
                  <c:v>2872</c:v>
                </c:pt>
                <c:pt idx="2523">
                  <c:v>2873</c:v>
                </c:pt>
                <c:pt idx="2524">
                  <c:v>2874</c:v>
                </c:pt>
                <c:pt idx="2525">
                  <c:v>2875</c:v>
                </c:pt>
                <c:pt idx="2526">
                  <c:v>2876</c:v>
                </c:pt>
                <c:pt idx="2527">
                  <c:v>2877</c:v>
                </c:pt>
                <c:pt idx="2528">
                  <c:v>2878</c:v>
                </c:pt>
                <c:pt idx="2529">
                  <c:v>2879</c:v>
                </c:pt>
                <c:pt idx="2530">
                  <c:v>2880</c:v>
                </c:pt>
                <c:pt idx="2531">
                  <c:v>2881</c:v>
                </c:pt>
                <c:pt idx="2532">
                  <c:v>2882</c:v>
                </c:pt>
                <c:pt idx="2533">
                  <c:v>2883</c:v>
                </c:pt>
                <c:pt idx="2534">
                  <c:v>2884</c:v>
                </c:pt>
                <c:pt idx="2535">
                  <c:v>2885</c:v>
                </c:pt>
                <c:pt idx="2536">
                  <c:v>2886</c:v>
                </c:pt>
                <c:pt idx="2537">
                  <c:v>2887</c:v>
                </c:pt>
                <c:pt idx="2538">
                  <c:v>2888</c:v>
                </c:pt>
                <c:pt idx="2539">
                  <c:v>2889</c:v>
                </c:pt>
                <c:pt idx="2540">
                  <c:v>2890</c:v>
                </c:pt>
                <c:pt idx="2541">
                  <c:v>2891</c:v>
                </c:pt>
                <c:pt idx="2542">
                  <c:v>2892</c:v>
                </c:pt>
                <c:pt idx="2543">
                  <c:v>2893</c:v>
                </c:pt>
                <c:pt idx="2544">
                  <c:v>2894</c:v>
                </c:pt>
                <c:pt idx="2545">
                  <c:v>2895</c:v>
                </c:pt>
                <c:pt idx="2546">
                  <c:v>2896</c:v>
                </c:pt>
                <c:pt idx="2547">
                  <c:v>2897</c:v>
                </c:pt>
                <c:pt idx="2548">
                  <c:v>2898</c:v>
                </c:pt>
                <c:pt idx="2549">
                  <c:v>2899</c:v>
                </c:pt>
                <c:pt idx="2550">
                  <c:v>2900</c:v>
                </c:pt>
                <c:pt idx="2551">
                  <c:v>2901</c:v>
                </c:pt>
                <c:pt idx="2552">
                  <c:v>2902</c:v>
                </c:pt>
                <c:pt idx="2553">
                  <c:v>2903</c:v>
                </c:pt>
                <c:pt idx="2554">
                  <c:v>2904</c:v>
                </c:pt>
                <c:pt idx="2555">
                  <c:v>2905</c:v>
                </c:pt>
                <c:pt idx="2556">
                  <c:v>2906</c:v>
                </c:pt>
                <c:pt idx="2557">
                  <c:v>2907</c:v>
                </c:pt>
                <c:pt idx="2558">
                  <c:v>2908</c:v>
                </c:pt>
                <c:pt idx="2559">
                  <c:v>2909</c:v>
                </c:pt>
                <c:pt idx="2560">
                  <c:v>2910</c:v>
                </c:pt>
                <c:pt idx="2561">
                  <c:v>2911</c:v>
                </c:pt>
                <c:pt idx="2562">
                  <c:v>2912</c:v>
                </c:pt>
                <c:pt idx="2563">
                  <c:v>2913</c:v>
                </c:pt>
                <c:pt idx="2564">
                  <c:v>2914</c:v>
                </c:pt>
                <c:pt idx="2565">
                  <c:v>2915</c:v>
                </c:pt>
                <c:pt idx="2566">
                  <c:v>2916</c:v>
                </c:pt>
                <c:pt idx="2567">
                  <c:v>2917</c:v>
                </c:pt>
                <c:pt idx="2568">
                  <c:v>2918</c:v>
                </c:pt>
                <c:pt idx="2569">
                  <c:v>2919</c:v>
                </c:pt>
                <c:pt idx="2570">
                  <c:v>2920</c:v>
                </c:pt>
                <c:pt idx="2571">
                  <c:v>2921</c:v>
                </c:pt>
                <c:pt idx="2572">
                  <c:v>2922</c:v>
                </c:pt>
                <c:pt idx="2573">
                  <c:v>2923</c:v>
                </c:pt>
                <c:pt idx="2574">
                  <c:v>2924</c:v>
                </c:pt>
                <c:pt idx="2575">
                  <c:v>2925</c:v>
                </c:pt>
                <c:pt idx="2576">
                  <c:v>2926</c:v>
                </c:pt>
                <c:pt idx="2577">
                  <c:v>2927</c:v>
                </c:pt>
                <c:pt idx="2578">
                  <c:v>2928</c:v>
                </c:pt>
                <c:pt idx="2579">
                  <c:v>2929</c:v>
                </c:pt>
                <c:pt idx="2580">
                  <c:v>2930</c:v>
                </c:pt>
                <c:pt idx="2581">
                  <c:v>2931</c:v>
                </c:pt>
                <c:pt idx="2582">
                  <c:v>2932</c:v>
                </c:pt>
                <c:pt idx="2583">
                  <c:v>2933</c:v>
                </c:pt>
                <c:pt idx="2584">
                  <c:v>2934</c:v>
                </c:pt>
                <c:pt idx="2585">
                  <c:v>2935</c:v>
                </c:pt>
                <c:pt idx="2586">
                  <c:v>2936</c:v>
                </c:pt>
                <c:pt idx="2587">
                  <c:v>2937</c:v>
                </c:pt>
                <c:pt idx="2588">
                  <c:v>2938</c:v>
                </c:pt>
                <c:pt idx="2589">
                  <c:v>2939</c:v>
                </c:pt>
                <c:pt idx="2590">
                  <c:v>2940</c:v>
                </c:pt>
                <c:pt idx="2591">
                  <c:v>2941</c:v>
                </c:pt>
                <c:pt idx="2592">
                  <c:v>2942</c:v>
                </c:pt>
                <c:pt idx="2593">
                  <c:v>2943</c:v>
                </c:pt>
                <c:pt idx="2594">
                  <c:v>2944</c:v>
                </c:pt>
                <c:pt idx="2595">
                  <c:v>2945</c:v>
                </c:pt>
                <c:pt idx="2596">
                  <c:v>2946</c:v>
                </c:pt>
                <c:pt idx="2597">
                  <c:v>2947</c:v>
                </c:pt>
                <c:pt idx="2598">
                  <c:v>2948</c:v>
                </c:pt>
                <c:pt idx="2599">
                  <c:v>2949</c:v>
                </c:pt>
                <c:pt idx="2600">
                  <c:v>2950</c:v>
                </c:pt>
                <c:pt idx="2601">
                  <c:v>2951</c:v>
                </c:pt>
                <c:pt idx="2602">
                  <c:v>2952</c:v>
                </c:pt>
                <c:pt idx="2603">
                  <c:v>2953</c:v>
                </c:pt>
                <c:pt idx="2604">
                  <c:v>2954</c:v>
                </c:pt>
                <c:pt idx="2605">
                  <c:v>2955</c:v>
                </c:pt>
                <c:pt idx="2606">
                  <c:v>2956</c:v>
                </c:pt>
                <c:pt idx="2607">
                  <c:v>2957</c:v>
                </c:pt>
                <c:pt idx="2608">
                  <c:v>2958</c:v>
                </c:pt>
                <c:pt idx="2609">
                  <c:v>2959</c:v>
                </c:pt>
                <c:pt idx="2610">
                  <c:v>2960</c:v>
                </c:pt>
                <c:pt idx="2611">
                  <c:v>2961</c:v>
                </c:pt>
                <c:pt idx="2612">
                  <c:v>2962</c:v>
                </c:pt>
                <c:pt idx="2613">
                  <c:v>2963</c:v>
                </c:pt>
                <c:pt idx="2614">
                  <c:v>2964</c:v>
                </c:pt>
                <c:pt idx="2615">
                  <c:v>2965</c:v>
                </c:pt>
                <c:pt idx="2616">
                  <c:v>2966</c:v>
                </c:pt>
                <c:pt idx="2617">
                  <c:v>2967</c:v>
                </c:pt>
                <c:pt idx="2618">
                  <c:v>2968</c:v>
                </c:pt>
                <c:pt idx="2619">
                  <c:v>2969</c:v>
                </c:pt>
                <c:pt idx="2620">
                  <c:v>2970</c:v>
                </c:pt>
                <c:pt idx="2621">
                  <c:v>2971</c:v>
                </c:pt>
                <c:pt idx="2622">
                  <c:v>2972</c:v>
                </c:pt>
                <c:pt idx="2623">
                  <c:v>2973</c:v>
                </c:pt>
                <c:pt idx="2624">
                  <c:v>2974</c:v>
                </c:pt>
                <c:pt idx="2625">
                  <c:v>2975</c:v>
                </c:pt>
                <c:pt idx="2626">
                  <c:v>2976</c:v>
                </c:pt>
                <c:pt idx="2627">
                  <c:v>2977</c:v>
                </c:pt>
                <c:pt idx="2628">
                  <c:v>2978</c:v>
                </c:pt>
                <c:pt idx="2629">
                  <c:v>2979</c:v>
                </c:pt>
                <c:pt idx="2630">
                  <c:v>2980</c:v>
                </c:pt>
                <c:pt idx="2631">
                  <c:v>2981</c:v>
                </c:pt>
                <c:pt idx="2632">
                  <c:v>2982</c:v>
                </c:pt>
                <c:pt idx="2633">
                  <c:v>2983</c:v>
                </c:pt>
                <c:pt idx="2634">
                  <c:v>2984</c:v>
                </c:pt>
                <c:pt idx="2635">
                  <c:v>2985</c:v>
                </c:pt>
                <c:pt idx="2636">
                  <c:v>2986</c:v>
                </c:pt>
                <c:pt idx="2637">
                  <c:v>2987</c:v>
                </c:pt>
                <c:pt idx="2638">
                  <c:v>2988</c:v>
                </c:pt>
                <c:pt idx="2639">
                  <c:v>2989</c:v>
                </c:pt>
                <c:pt idx="2640">
                  <c:v>2990</c:v>
                </c:pt>
                <c:pt idx="2641">
                  <c:v>2991</c:v>
                </c:pt>
                <c:pt idx="2642">
                  <c:v>2992</c:v>
                </c:pt>
                <c:pt idx="2643">
                  <c:v>2993</c:v>
                </c:pt>
                <c:pt idx="2644">
                  <c:v>2994</c:v>
                </c:pt>
                <c:pt idx="2645">
                  <c:v>2995</c:v>
                </c:pt>
                <c:pt idx="2646">
                  <c:v>2996</c:v>
                </c:pt>
                <c:pt idx="2647">
                  <c:v>2997</c:v>
                </c:pt>
                <c:pt idx="2648">
                  <c:v>2998</c:v>
                </c:pt>
                <c:pt idx="2649">
                  <c:v>2999</c:v>
                </c:pt>
                <c:pt idx="2650">
                  <c:v>3000</c:v>
                </c:pt>
                <c:pt idx="2651">
                  <c:v>3001</c:v>
                </c:pt>
                <c:pt idx="2652">
                  <c:v>3002</c:v>
                </c:pt>
                <c:pt idx="2653">
                  <c:v>3003</c:v>
                </c:pt>
                <c:pt idx="2654">
                  <c:v>3004</c:v>
                </c:pt>
                <c:pt idx="2655">
                  <c:v>3005</c:v>
                </c:pt>
                <c:pt idx="2656">
                  <c:v>3006</c:v>
                </c:pt>
                <c:pt idx="2657">
                  <c:v>3007</c:v>
                </c:pt>
                <c:pt idx="2658">
                  <c:v>3008</c:v>
                </c:pt>
                <c:pt idx="2659">
                  <c:v>3009</c:v>
                </c:pt>
                <c:pt idx="2660">
                  <c:v>3010</c:v>
                </c:pt>
                <c:pt idx="2661">
                  <c:v>3011</c:v>
                </c:pt>
                <c:pt idx="2662">
                  <c:v>3012</c:v>
                </c:pt>
                <c:pt idx="2663">
                  <c:v>3013</c:v>
                </c:pt>
                <c:pt idx="2664">
                  <c:v>3014</c:v>
                </c:pt>
                <c:pt idx="2665">
                  <c:v>3015</c:v>
                </c:pt>
                <c:pt idx="2666">
                  <c:v>3016</c:v>
                </c:pt>
                <c:pt idx="2667">
                  <c:v>3017</c:v>
                </c:pt>
                <c:pt idx="2668">
                  <c:v>3018</c:v>
                </c:pt>
                <c:pt idx="2669">
                  <c:v>3019</c:v>
                </c:pt>
                <c:pt idx="2670">
                  <c:v>3020</c:v>
                </c:pt>
                <c:pt idx="2671">
                  <c:v>3021</c:v>
                </c:pt>
                <c:pt idx="2672">
                  <c:v>3022</c:v>
                </c:pt>
                <c:pt idx="2673">
                  <c:v>3023</c:v>
                </c:pt>
                <c:pt idx="2674">
                  <c:v>3024</c:v>
                </c:pt>
                <c:pt idx="2675">
                  <c:v>3025</c:v>
                </c:pt>
                <c:pt idx="2676">
                  <c:v>3026</c:v>
                </c:pt>
                <c:pt idx="2677">
                  <c:v>3027</c:v>
                </c:pt>
                <c:pt idx="2678">
                  <c:v>3028</c:v>
                </c:pt>
                <c:pt idx="2679">
                  <c:v>3029</c:v>
                </c:pt>
                <c:pt idx="2680">
                  <c:v>3030</c:v>
                </c:pt>
                <c:pt idx="2681">
                  <c:v>3031</c:v>
                </c:pt>
                <c:pt idx="2682">
                  <c:v>3032</c:v>
                </c:pt>
                <c:pt idx="2683">
                  <c:v>3033</c:v>
                </c:pt>
                <c:pt idx="2684">
                  <c:v>3034</c:v>
                </c:pt>
                <c:pt idx="2685">
                  <c:v>3035</c:v>
                </c:pt>
                <c:pt idx="2686">
                  <c:v>3036</c:v>
                </c:pt>
                <c:pt idx="2687">
                  <c:v>3037</c:v>
                </c:pt>
                <c:pt idx="2688">
                  <c:v>3038</c:v>
                </c:pt>
                <c:pt idx="2689">
                  <c:v>3039</c:v>
                </c:pt>
                <c:pt idx="2690">
                  <c:v>3040</c:v>
                </c:pt>
                <c:pt idx="2691">
                  <c:v>3041</c:v>
                </c:pt>
                <c:pt idx="2692">
                  <c:v>3042</c:v>
                </c:pt>
                <c:pt idx="2693">
                  <c:v>3043</c:v>
                </c:pt>
                <c:pt idx="2694">
                  <c:v>3044</c:v>
                </c:pt>
                <c:pt idx="2695">
                  <c:v>3045</c:v>
                </c:pt>
                <c:pt idx="2696">
                  <c:v>3046</c:v>
                </c:pt>
                <c:pt idx="2697">
                  <c:v>3047</c:v>
                </c:pt>
                <c:pt idx="2698">
                  <c:v>3048</c:v>
                </c:pt>
                <c:pt idx="2699">
                  <c:v>3049</c:v>
                </c:pt>
                <c:pt idx="2700">
                  <c:v>3050</c:v>
                </c:pt>
                <c:pt idx="2701">
                  <c:v>3051</c:v>
                </c:pt>
                <c:pt idx="2702">
                  <c:v>3052</c:v>
                </c:pt>
                <c:pt idx="2703">
                  <c:v>3053</c:v>
                </c:pt>
                <c:pt idx="2704">
                  <c:v>3054</c:v>
                </c:pt>
                <c:pt idx="2705">
                  <c:v>3055</c:v>
                </c:pt>
                <c:pt idx="2706">
                  <c:v>3056</c:v>
                </c:pt>
                <c:pt idx="2707">
                  <c:v>3057</c:v>
                </c:pt>
                <c:pt idx="2708">
                  <c:v>3058</c:v>
                </c:pt>
                <c:pt idx="2709">
                  <c:v>3059</c:v>
                </c:pt>
                <c:pt idx="2710">
                  <c:v>3060</c:v>
                </c:pt>
                <c:pt idx="2711">
                  <c:v>3061</c:v>
                </c:pt>
                <c:pt idx="2712">
                  <c:v>3062</c:v>
                </c:pt>
                <c:pt idx="2713">
                  <c:v>3063</c:v>
                </c:pt>
                <c:pt idx="2714">
                  <c:v>3064</c:v>
                </c:pt>
                <c:pt idx="2715">
                  <c:v>3065</c:v>
                </c:pt>
                <c:pt idx="2716">
                  <c:v>3066</c:v>
                </c:pt>
                <c:pt idx="2717">
                  <c:v>3067</c:v>
                </c:pt>
                <c:pt idx="2718">
                  <c:v>3068</c:v>
                </c:pt>
                <c:pt idx="2719">
                  <c:v>3069</c:v>
                </c:pt>
                <c:pt idx="2720">
                  <c:v>3070</c:v>
                </c:pt>
                <c:pt idx="2721">
                  <c:v>3071</c:v>
                </c:pt>
                <c:pt idx="2722">
                  <c:v>3072</c:v>
                </c:pt>
                <c:pt idx="2723">
                  <c:v>3073</c:v>
                </c:pt>
                <c:pt idx="2724">
                  <c:v>3074</c:v>
                </c:pt>
                <c:pt idx="2725">
                  <c:v>3075</c:v>
                </c:pt>
                <c:pt idx="2726">
                  <c:v>3076</c:v>
                </c:pt>
                <c:pt idx="2727">
                  <c:v>3077</c:v>
                </c:pt>
                <c:pt idx="2728">
                  <c:v>3078</c:v>
                </c:pt>
                <c:pt idx="2729">
                  <c:v>3079</c:v>
                </c:pt>
                <c:pt idx="2730">
                  <c:v>3080</c:v>
                </c:pt>
                <c:pt idx="2731">
                  <c:v>3081</c:v>
                </c:pt>
                <c:pt idx="2732">
                  <c:v>3082</c:v>
                </c:pt>
                <c:pt idx="2733">
                  <c:v>3083</c:v>
                </c:pt>
                <c:pt idx="2734">
                  <c:v>3084</c:v>
                </c:pt>
                <c:pt idx="2735">
                  <c:v>3085</c:v>
                </c:pt>
                <c:pt idx="2736">
                  <c:v>3086</c:v>
                </c:pt>
                <c:pt idx="2737">
                  <c:v>3087</c:v>
                </c:pt>
                <c:pt idx="2738">
                  <c:v>3088</c:v>
                </c:pt>
                <c:pt idx="2739">
                  <c:v>3089</c:v>
                </c:pt>
                <c:pt idx="2740">
                  <c:v>3090</c:v>
                </c:pt>
                <c:pt idx="2741">
                  <c:v>3091</c:v>
                </c:pt>
                <c:pt idx="2742">
                  <c:v>3092</c:v>
                </c:pt>
                <c:pt idx="2743">
                  <c:v>3093</c:v>
                </c:pt>
                <c:pt idx="2744">
                  <c:v>3094</c:v>
                </c:pt>
                <c:pt idx="2745">
                  <c:v>3095</c:v>
                </c:pt>
                <c:pt idx="2746">
                  <c:v>3096</c:v>
                </c:pt>
                <c:pt idx="2747">
                  <c:v>3097</c:v>
                </c:pt>
                <c:pt idx="2748">
                  <c:v>3098</c:v>
                </c:pt>
                <c:pt idx="2749">
                  <c:v>3099</c:v>
                </c:pt>
                <c:pt idx="2750">
                  <c:v>3100</c:v>
                </c:pt>
                <c:pt idx="2751">
                  <c:v>3101</c:v>
                </c:pt>
                <c:pt idx="2752">
                  <c:v>3102</c:v>
                </c:pt>
                <c:pt idx="2753">
                  <c:v>3103</c:v>
                </c:pt>
                <c:pt idx="2754">
                  <c:v>3104</c:v>
                </c:pt>
                <c:pt idx="2755">
                  <c:v>3105</c:v>
                </c:pt>
                <c:pt idx="2756">
                  <c:v>3106</c:v>
                </c:pt>
                <c:pt idx="2757">
                  <c:v>3107</c:v>
                </c:pt>
                <c:pt idx="2758">
                  <c:v>3108</c:v>
                </c:pt>
                <c:pt idx="2759">
                  <c:v>3109</c:v>
                </c:pt>
                <c:pt idx="2760">
                  <c:v>3110</c:v>
                </c:pt>
                <c:pt idx="2761">
                  <c:v>3111</c:v>
                </c:pt>
                <c:pt idx="2762">
                  <c:v>3112</c:v>
                </c:pt>
                <c:pt idx="2763">
                  <c:v>3113</c:v>
                </c:pt>
                <c:pt idx="2764">
                  <c:v>3114</c:v>
                </c:pt>
                <c:pt idx="2765">
                  <c:v>3115</c:v>
                </c:pt>
                <c:pt idx="2766">
                  <c:v>3116</c:v>
                </c:pt>
                <c:pt idx="2767">
                  <c:v>3117</c:v>
                </c:pt>
                <c:pt idx="2768">
                  <c:v>3118</c:v>
                </c:pt>
                <c:pt idx="2769">
                  <c:v>3119</c:v>
                </c:pt>
                <c:pt idx="2770">
                  <c:v>3120</c:v>
                </c:pt>
                <c:pt idx="2771">
                  <c:v>3121</c:v>
                </c:pt>
                <c:pt idx="2772">
                  <c:v>3122</c:v>
                </c:pt>
                <c:pt idx="2773">
                  <c:v>3123</c:v>
                </c:pt>
                <c:pt idx="2774">
                  <c:v>3124</c:v>
                </c:pt>
                <c:pt idx="2775">
                  <c:v>3125</c:v>
                </c:pt>
                <c:pt idx="2776">
                  <c:v>3126</c:v>
                </c:pt>
                <c:pt idx="2777">
                  <c:v>3127</c:v>
                </c:pt>
                <c:pt idx="2778">
                  <c:v>3128</c:v>
                </c:pt>
                <c:pt idx="2779">
                  <c:v>3129</c:v>
                </c:pt>
                <c:pt idx="2780">
                  <c:v>3130</c:v>
                </c:pt>
                <c:pt idx="2781">
                  <c:v>3131</c:v>
                </c:pt>
                <c:pt idx="2782">
                  <c:v>3132</c:v>
                </c:pt>
                <c:pt idx="2783">
                  <c:v>3133</c:v>
                </c:pt>
                <c:pt idx="2784">
                  <c:v>3134</c:v>
                </c:pt>
                <c:pt idx="2785">
                  <c:v>3135</c:v>
                </c:pt>
                <c:pt idx="2786">
                  <c:v>3136</c:v>
                </c:pt>
                <c:pt idx="2787">
                  <c:v>3137</c:v>
                </c:pt>
                <c:pt idx="2788">
                  <c:v>3138</c:v>
                </c:pt>
                <c:pt idx="2789">
                  <c:v>3139</c:v>
                </c:pt>
                <c:pt idx="2790">
                  <c:v>3140</c:v>
                </c:pt>
                <c:pt idx="2791">
                  <c:v>3141</c:v>
                </c:pt>
                <c:pt idx="2792">
                  <c:v>3142</c:v>
                </c:pt>
                <c:pt idx="2793">
                  <c:v>3143</c:v>
                </c:pt>
                <c:pt idx="2794">
                  <c:v>3144</c:v>
                </c:pt>
                <c:pt idx="2795">
                  <c:v>3145</c:v>
                </c:pt>
                <c:pt idx="2796">
                  <c:v>3146</c:v>
                </c:pt>
                <c:pt idx="2797">
                  <c:v>3147</c:v>
                </c:pt>
                <c:pt idx="2798">
                  <c:v>3148</c:v>
                </c:pt>
                <c:pt idx="2799">
                  <c:v>3149</c:v>
                </c:pt>
                <c:pt idx="2800">
                  <c:v>3150</c:v>
                </c:pt>
                <c:pt idx="2801">
                  <c:v>3151</c:v>
                </c:pt>
                <c:pt idx="2802">
                  <c:v>3152</c:v>
                </c:pt>
                <c:pt idx="2803">
                  <c:v>3153</c:v>
                </c:pt>
                <c:pt idx="2804">
                  <c:v>3154</c:v>
                </c:pt>
                <c:pt idx="2805">
                  <c:v>3155</c:v>
                </c:pt>
                <c:pt idx="2806">
                  <c:v>3156</c:v>
                </c:pt>
                <c:pt idx="2807">
                  <c:v>3157</c:v>
                </c:pt>
                <c:pt idx="2808">
                  <c:v>3158</c:v>
                </c:pt>
                <c:pt idx="2809">
                  <c:v>3159</c:v>
                </c:pt>
                <c:pt idx="2810">
                  <c:v>3160</c:v>
                </c:pt>
                <c:pt idx="2811">
                  <c:v>3161</c:v>
                </c:pt>
                <c:pt idx="2812">
                  <c:v>3162</c:v>
                </c:pt>
                <c:pt idx="2813">
                  <c:v>3163</c:v>
                </c:pt>
                <c:pt idx="2814">
                  <c:v>3164</c:v>
                </c:pt>
                <c:pt idx="2815">
                  <c:v>3165</c:v>
                </c:pt>
                <c:pt idx="2816">
                  <c:v>3166</c:v>
                </c:pt>
                <c:pt idx="2817">
                  <c:v>3167</c:v>
                </c:pt>
                <c:pt idx="2818">
                  <c:v>3168</c:v>
                </c:pt>
                <c:pt idx="2819">
                  <c:v>3169</c:v>
                </c:pt>
                <c:pt idx="2820">
                  <c:v>3170</c:v>
                </c:pt>
                <c:pt idx="2821">
                  <c:v>3171</c:v>
                </c:pt>
                <c:pt idx="2822">
                  <c:v>3172</c:v>
                </c:pt>
                <c:pt idx="2823">
                  <c:v>3173</c:v>
                </c:pt>
                <c:pt idx="2824">
                  <c:v>3174</c:v>
                </c:pt>
                <c:pt idx="2825">
                  <c:v>3175</c:v>
                </c:pt>
                <c:pt idx="2826">
                  <c:v>3176</c:v>
                </c:pt>
                <c:pt idx="2827">
                  <c:v>3177</c:v>
                </c:pt>
                <c:pt idx="2828">
                  <c:v>3178</c:v>
                </c:pt>
                <c:pt idx="2829">
                  <c:v>3179</c:v>
                </c:pt>
                <c:pt idx="2830">
                  <c:v>3180</c:v>
                </c:pt>
                <c:pt idx="2831">
                  <c:v>3181</c:v>
                </c:pt>
                <c:pt idx="2832">
                  <c:v>3182</c:v>
                </c:pt>
                <c:pt idx="2833">
                  <c:v>3183</c:v>
                </c:pt>
                <c:pt idx="2834">
                  <c:v>3184</c:v>
                </c:pt>
                <c:pt idx="2835">
                  <c:v>3185</c:v>
                </c:pt>
                <c:pt idx="2836">
                  <c:v>3186</c:v>
                </c:pt>
                <c:pt idx="2837">
                  <c:v>3187</c:v>
                </c:pt>
                <c:pt idx="2838">
                  <c:v>3188</c:v>
                </c:pt>
                <c:pt idx="2839">
                  <c:v>3189</c:v>
                </c:pt>
                <c:pt idx="2840">
                  <c:v>3190</c:v>
                </c:pt>
                <c:pt idx="2841">
                  <c:v>3191</c:v>
                </c:pt>
                <c:pt idx="2842">
                  <c:v>3192</c:v>
                </c:pt>
                <c:pt idx="2843">
                  <c:v>3193</c:v>
                </c:pt>
                <c:pt idx="2844">
                  <c:v>3194</c:v>
                </c:pt>
                <c:pt idx="2845">
                  <c:v>3195</c:v>
                </c:pt>
                <c:pt idx="2846">
                  <c:v>3196</c:v>
                </c:pt>
                <c:pt idx="2847">
                  <c:v>3197</c:v>
                </c:pt>
                <c:pt idx="2848">
                  <c:v>3198</c:v>
                </c:pt>
                <c:pt idx="2849">
                  <c:v>3199</c:v>
                </c:pt>
                <c:pt idx="2850">
                  <c:v>3200</c:v>
                </c:pt>
                <c:pt idx="2851">
                  <c:v>3201</c:v>
                </c:pt>
                <c:pt idx="2852">
                  <c:v>3202</c:v>
                </c:pt>
                <c:pt idx="2853">
                  <c:v>3203</c:v>
                </c:pt>
                <c:pt idx="2854">
                  <c:v>3204</c:v>
                </c:pt>
                <c:pt idx="2855">
                  <c:v>3205</c:v>
                </c:pt>
                <c:pt idx="2856">
                  <c:v>3206</c:v>
                </c:pt>
                <c:pt idx="2857">
                  <c:v>3207</c:v>
                </c:pt>
                <c:pt idx="2858">
                  <c:v>3208</c:v>
                </c:pt>
                <c:pt idx="2859">
                  <c:v>3209</c:v>
                </c:pt>
                <c:pt idx="2860">
                  <c:v>3210</c:v>
                </c:pt>
                <c:pt idx="2861">
                  <c:v>3211</c:v>
                </c:pt>
                <c:pt idx="2862">
                  <c:v>3212</c:v>
                </c:pt>
                <c:pt idx="2863">
                  <c:v>3213</c:v>
                </c:pt>
                <c:pt idx="2864">
                  <c:v>3214</c:v>
                </c:pt>
                <c:pt idx="2865">
                  <c:v>3215</c:v>
                </c:pt>
                <c:pt idx="2866">
                  <c:v>3216</c:v>
                </c:pt>
                <c:pt idx="2867">
                  <c:v>3217</c:v>
                </c:pt>
                <c:pt idx="2868">
                  <c:v>3218</c:v>
                </c:pt>
                <c:pt idx="2869">
                  <c:v>3219</c:v>
                </c:pt>
                <c:pt idx="2870">
                  <c:v>3220</c:v>
                </c:pt>
                <c:pt idx="2871">
                  <c:v>3221</c:v>
                </c:pt>
                <c:pt idx="2872">
                  <c:v>3222</c:v>
                </c:pt>
                <c:pt idx="2873">
                  <c:v>3223</c:v>
                </c:pt>
                <c:pt idx="2874">
                  <c:v>3224</c:v>
                </c:pt>
                <c:pt idx="2875">
                  <c:v>3225</c:v>
                </c:pt>
                <c:pt idx="2876">
                  <c:v>3226</c:v>
                </c:pt>
                <c:pt idx="2877">
                  <c:v>3227</c:v>
                </c:pt>
                <c:pt idx="2878">
                  <c:v>3228</c:v>
                </c:pt>
                <c:pt idx="2879">
                  <c:v>3229</c:v>
                </c:pt>
                <c:pt idx="2880">
                  <c:v>3230</c:v>
                </c:pt>
                <c:pt idx="2881">
                  <c:v>3231</c:v>
                </c:pt>
                <c:pt idx="2882">
                  <c:v>3232</c:v>
                </c:pt>
                <c:pt idx="2883">
                  <c:v>3233</c:v>
                </c:pt>
                <c:pt idx="2884">
                  <c:v>3234</c:v>
                </c:pt>
                <c:pt idx="2885">
                  <c:v>3235</c:v>
                </c:pt>
                <c:pt idx="2886">
                  <c:v>3236</c:v>
                </c:pt>
                <c:pt idx="2887">
                  <c:v>3237</c:v>
                </c:pt>
                <c:pt idx="2888">
                  <c:v>3238</c:v>
                </c:pt>
                <c:pt idx="2889">
                  <c:v>3239</c:v>
                </c:pt>
                <c:pt idx="2890">
                  <c:v>3240</c:v>
                </c:pt>
                <c:pt idx="2891">
                  <c:v>3241</c:v>
                </c:pt>
                <c:pt idx="2892">
                  <c:v>3242</c:v>
                </c:pt>
                <c:pt idx="2893">
                  <c:v>3243</c:v>
                </c:pt>
                <c:pt idx="2894">
                  <c:v>3244</c:v>
                </c:pt>
                <c:pt idx="2895">
                  <c:v>3245</c:v>
                </c:pt>
                <c:pt idx="2896">
                  <c:v>3246</c:v>
                </c:pt>
                <c:pt idx="2897">
                  <c:v>3247</c:v>
                </c:pt>
                <c:pt idx="2898">
                  <c:v>3248</c:v>
                </c:pt>
                <c:pt idx="2899">
                  <c:v>3249</c:v>
                </c:pt>
                <c:pt idx="2900">
                  <c:v>3250</c:v>
                </c:pt>
                <c:pt idx="2901">
                  <c:v>3251</c:v>
                </c:pt>
                <c:pt idx="2902">
                  <c:v>3252</c:v>
                </c:pt>
                <c:pt idx="2903">
                  <c:v>3253</c:v>
                </c:pt>
                <c:pt idx="2904">
                  <c:v>3254</c:v>
                </c:pt>
                <c:pt idx="2905">
                  <c:v>3255</c:v>
                </c:pt>
                <c:pt idx="2906">
                  <c:v>3256</c:v>
                </c:pt>
                <c:pt idx="2907">
                  <c:v>3257</c:v>
                </c:pt>
                <c:pt idx="2908">
                  <c:v>3258</c:v>
                </c:pt>
                <c:pt idx="2909">
                  <c:v>3259</c:v>
                </c:pt>
                <c:pt idx="2910">
                  <c:v>3260</c:v>
                </c:pt>
                <c:pt idx="2911">
                  <c:v>3261</c:v>
                </c:pt>
                <c:pt idx="2912">
                  <c:v>3262</c:v>
                </c:pt>
                <c:pt idx="2913">
                  <c:v>3263</c:v>
                </c:pt>
                <c:pt idx="2914">
                  <c:v>3264</c:v>
                </c:pt>
                <c:pt idx="2915">
                  <c:v>3265</c:v>
                </c:pt>
                <c:pt idx="2916">
                  <c:v>3266</c:v>
                </c:pt>
                <c:pt idx="2917">
                  <c:v>3267</c:v>
                </c:pt>
                <c:pt idx="2918">
                  <c:v>3268</c:v>
                </c:pt>
                <c:pt idx="2919">
                  <c:v>3269</c:v>
                </c:pt>
                <c:pt idx="2920">
                  <c:v>3270</c:v>
                </c:pt>
                <c:pt idx="2921">
                  <c:v>3271</c:v>
                </c:pt>
                <c:pt idx="2922">
                  <c:v>3272</c:v>
                </c:pt>
                <c:pt idx="2923">
                  <c:v>3273</c:v>
                </c:pt>
                <c:pt idx="2924">
                  <c:v>3274</c:v>
                </c:pt>
                <c:pt idx="2925">
                  <c:v>3275</c:v>
                </c:pt>
                <c:pt idx="2926">
                  <c:v>3276</c:v>
                </c:pt>
                <c:pt idx="2927">
                  <c:v>3277</c:v>
                </c:pt>
                <c:pt idx="2928">
                  <c:v>3278</c:v>
                </c:pt>
                <c:pt idx="2929">
                  <c:v>3279</c:v>
                </c:pt>
                <c:pt idx="2930">
                  <c:v>3280</c:v>
                </c:pt>
                <c:pt idx="2931">
                  <c:v>3281</c:v>
                </c:pt>
                <c:pt idx="2932">
                  <c:v>3282</c:v>
                </c:pt>
                <c:pt idx="2933">
                  <c:v>3283</c:v>
                </c:pt>
                <c:pt idx="2934">
                  <c:v>3284</c:v>
                </c:pt>
                <c:pt idx="2935">
                  <c:v>3285</c:v>
                </c:pt>
                <c:pt idx="2936">
                  <c:v>3286</c:v>
                </c:pt>
                <c:pt idx="2937">
                  <c:v>3287</c:v>
                </c:pt>
                <c:pt idx="2938">
                  <c:v>3288</c:v>
                </c:pt>
                <c:pt idx="2939">
                  <c:v>3289</c:v>
                </c:pt>
                <c:pt idx="2940">
                  <c:v>3290</c:v>
                </c:pt>
                <c:pt idx="2941">
                  <c:v>3291</c:v>
                </c:pt>
                <c:pt idx="2942">
                  <c:v>3292</c:v>
                </c:pt>
                <c:pt idx="2943">
                  <c:v>3293</c:v>
                </c:pt>
                <c:pt idx="2944">
                  <c:v>3294</c:v>
                </c:pt>
                <c:pt idx="2945">
                  <c:v>3295</c:v>
                </c:pt>
                <c:pt idx="2946">
                  <c:v>3296</c:v>
                </c:pt>
                <c:pt idx="2947">
                  <c:v>3297</c:v>
                </c:pt>
                <c:pt idx="2948">
                  <c:v>3298</c:v>
                </c:pt>
                <c:pt idx="2949">
                  <c:v>3299</c:v>
                </c:pt>
                <c:pt idx="2950">
                  <c:v>3300</c:v>
                </c:pt>
                <c:pt idx="2951">
                  <c:v>3301</c:v>
                </c:pt>
                <c:pt idx="2952">
                  <c:v>3302</c:v>
                </c:pt>
                <c:pt idx="2953">
                  <c:v>3303</c:v>
                </c:pt>
                <c:pt idx="2954">
                  <c:v>3304</c:v>
                </c:pt>
                <c:pt idx="2955">
                  <c:v>3305</c:v>
                </c:pt>
                <c:pt idx="2956">
                  <c:v>3306</c:v>
                </c:pt>
                <c:pt idx="2957">
                  <c:v>3307</c:v>
                </c:pt>
                <c:pt idx="2958">
                  <c:v>3308</c:v>
                </c:pt>
                <c:pt idx="2959">
                  <c:v>3309</c:v>
                </c:pt>
                <c:pt idx="2960">
                  <c:v>3310</c:v>
                </c:pt>
                <c:pt idx="2961">
                  <c:v>3311</c:v>
                </c:pt>
                <c:pt idx="2962">
                  <c:v>3312</c:v>
                </c:pt>
                <c:pt idx="2963">
                  <c:v>3313</c:v>
                </c:pt>
                <c:pt idx="2964">
                  <c:v>3314</c:v>
                </c:pt>
                <c:pt idx="2965">
                  <c:v>3315</c:v>
                </c:pt>
                <c:pt idx="2966">
                  <c:v>3316</c:v>
                </c:pt>
                <c:pt idx="2967">
                  <c:v>3317</c:v>
                </c:pt>
                <c:pt idx="2968">
                  <c:v>3318</c:v>
                </c:pt>
                <c:pt idx="2969">
                  <c:v>3319</c:v>
                </c:pt>
                <c:pt idx="2970">
                  <c:v>3320</c:v>
                </c:pt>
                <c:pt idx="2971">
                  <c:v>3321</c:v>
                </c:pt>
                <c:pt idx="2972">
                  <c:v>3322</c:v>
                </c:pt>
                <c:pt idx="2973">
                  <c:v>3323</c:v>
                </c:pt>
                <c:pt idx="2974">
                  <c:v>3324</c:v>
                </c:pt>
                <c:pt idx="2975">
                  <c:v>3325</c:v>
                </c:pt>
                <c:pt idx="2976">
                  <c:v>3326</c:v>
                </c:pt>
                <c:pt idx="2977">
                  <c:v>3327</c:v>
                </c:pt>
                <c:pt idx="2978">
                  <c:v>3328</c:v>
                </c:pt>
                <c:pt idx="2979">
                  <c:v>3329</c:v>
                </c:pt>
                <c:pt idx="2980">
                  <c:v>3330</c:v>
                </c:pt>
                <c:pt idx="2981">
                  <c:v>3331</c:v>
                </c:pt>
                <c:pt idx="2982">
                  <c:v>3332</c:v>
                </c:pt>
                <c:pt idx="2983">
                  <c:v>3333</c:v>
                </c:pt>
                <c:pt idx="2984">
                  <c:v>3334</c:v>
                </c:pt>
                <c:pt idx="2985">
                  <c:v>3335</c:v>
                </c:pt>
                <c:pt idx="2986">
                  <c:v>3336</c:v>
                </c:pt>
                <c:pt idx="2987">
                  <c:v>3337</c:v>
                </c:pt>
                <c:pt idx="2988">
                  <c:v>3338</c:v>
                </c:pt>
                <c:pt idx="2989">
                  <c:v>3339</c:v>
                </c:pt>
                <c:pt idx="2990">
                  <c:v>3340</c:v>
                </c:pt>
                <c:pt idx="2991">
                  <c:v>3341</c:v>
                </c:pt>
                <c:pt idx="2992">
                  <c:v>3342</c:v>
                </c:pt>
                <c:pt idx="2993">
                  <c:v>3343</c:v>
                </c:pt>
                <c:pt idx="2994">
                  <c:v>3344</c:v>
                </c:pt>
                <c:pt idx="2995">
                  <c:v>3345</c:v>
                </c:pt>
                <c:pt idx="2996">
                  <c:v>3346</c:v>
                </c:pt>
                <c:pt idx="2997">
                  <c:v>3347</c:v>
                </c:pt>
                <c:pt idx="2998">
                  <c:v>3348</c:v>
                </c:pt>
                <c:pt idx="2999">
                  <c:v>3349</c:v>
                </c:pt>
                <c:pt idx="3000">
                  <c:v>3350</c:v>
                </c:pt>
                <c:pt idx="3001">
                  <c:v>3351</c:v>
                </c:pt>
                <c:pt idx="3002">
                  <c:v>3352</c:v>
                </c:pt>
                <c:pt idx="3003">
                  <c:v>3353</c:v>
                </c:pt>
                <c:pt idx="3004">
                  <c:v>3354</c:v>
                </c:pt>
                <c:pt idx="3005">
                  <c:v>3355</c:v>
                </c:pt>
                <c:pt idx="3006">
                  <c:v>3356</c:v>
                </c:pt>
                <c:pt idx="3007">
                  <c:v>3357</c:v>
                </c:pt>
                <c:pt idx="3008">
                  <c:v>3358</c:v>
                </c:pt>
                <c:pt idx="3009">
                  <c:v>3359</c:v>
                </c:pt>
                <c:pt idx="3010">
                  <c:v>3360</c:v>
                </c:pt>
                <c:pt idx="3011">
                  <c:v>3361</c:v>
                </c:pt>
                <c:pt idx="3012">
                  <c:v>3362</c:v>
                </c:pt>
                <c:pt idx="3013">
                  <c:v>3363</c:v>
                </c:pt>
                <c:pt idx="3014">
                  <c:v>3364</c:v>
                </c:pt>
                <c:pt idx="3015">
                  <c:v>3365</c:v>
                </c:pt>
                <c:pt idx="3016">
                  <c:v>3366</c:v>
                </c:pt>
                <c:pt idx="3017">
                  <c:v>3367</c:v>
                </c:pt>
                <c:pt idx="3018">
                  <c:v>3368</c:v>
                </c:pt>
                <c:pt idx="3019">
                  <c:v>3369</c:v>
                </c:pt>
                <c:pt idx="3020">
                  <c:v>3370</c:v>
                </c:pt>
                <c:pt idx="3021">
                  <c:v>3371</c:v>
                </c:pt>
                <c:pt idx="3022">
                  <c:v>3372</c:v>
                </c:pt>
                <c:pt idx="3023">
                  <c:v>3373</c:v>
                </c:pt>
                <c:pt idx="3024">
                  <c:v>3374</c:v>
                </c:pt>
                <c:pt idx="3025">
                  <c:v>3375</c:v>
                </c:pt>
                <c:pt idx="3026">
                  <c:v>3376</c:v>
                </c:pt>
                <c:pt idx="3027">
                  <c:v>3377</c:v>
                </c:pt>
                <c:pt idx="3028">
                  <c:v>3378</c:v>
                </c:pt>
                <c:pt idx="3029">
                  <c:v>3379</c:v>
                </c:pt>
                <c:pt idx="3030">
                  <c:v>3380</c:v>
                </c:pt>
                <c:pt idx="3031">
                  <c:v>3381</c:v>
                </c:pt>
                <c:pt idx="3032">
                  <c:v>3382</c:v>
                </c:pt>
                <c:pt idx="3033">
                  <c:v>3383</c:v>
                </c:pt>
                <c:pt idx="3034">
                  <c:v>3384</c:v>
                </c:pt>
                <c:pt idx="3035">
                  <c:v>3385</c:v>
                </c:pt>
                <c:pt idx="3036">
                  <c:v>3386</c:v>
                </c:pt>
                <c:pt idx="3037">
                  <c:v>3387</c:v>
                </c:pt>
                <c:pt idx="3038">
                  <c:v>3388</c:v>
                </c:pt>
                <c:pt idx="3039">
                  <c:v>3389</c:v>
                </c:pt>
                <c:pt idx="3040">
                  <c:v>3390</c:v>
                </c:pt>
                <c:pt idx="3041">
                  <c:v>3391</c:v>
                </c:pt>
                <c:pt idx="3042">
                  <c:v>3392</c:v>
                </c:pt>
                <c:pt idx="3043">
                  <c:v>3393</c:v>
                </c:pt>
                <c:pt idx="3044">
                  <c:v>3394</c:v>
                </c:pt>
                <c:pt idx="3045">
                  <c:v>3395</c:v>
                </c:pt>
                <c:pt idx="3046">
                  <c:v>3396</c:v>
                </c:pt>
                <c:pt idx="3047">
                  <c:v>3397</c:v>
                </c:pt>
                <c:pt idx="3048">
                  <c:v>3398</c:v>
                </c:pt>
                <c:pt idx="3049">
                  <c:v>3399</c:v>
                </c:pt>
                <c:pt idx="3050">
                  <c:v>3400</c:v>
                </c:pt>
                <c:pt idx="3051">
                  <c:v>3401</c:v>
                </c:pt>
                <c:pt idx="3052">
                  <c:v>3402</c:v>
                </c:pt>
                <c:pt idx="3053">
                  <c:v>3403</c:v>
                </c:pt>
                <c:pt idx="3054">
                  <c:v>3404</c:v>
                </c:pt>
                <c:pt idx="3055">
                  <c:v>3405</c:v>
                </c:pt>
                <c:pt idx="3056">
                  <c:v>3406</c:v>
                </c:pt>
                <c:pt idx="3057">
                  <c:v>3407</c:v>
                </c:pt>
                <c:pt idx="3058">
                  <c:v>3408</c:v>
                </c:pt>
                <c:pt idx="3059">
                  <c:v>3409</c:v>
                </c:pt>
                <c:pt idx="3060">
                  <c:v>3410</c:v>
                </c:pt>
                <c:pt idx="3061">
                  <c:v>3411</c:v>
                </c:pt>
                <c:pt idx="3062">
                  <c:v>3412</c:v>
                </c:pt>
                <c:pt idx="3063">
                  <c:v>3413</c:v>
                </c:pt>
                <c:pt idx="3064">
                  <c:v>3414</c:v>
                </c:pt>
                <c:pt idx="3065">
                  <c:v>3415</c:v>
                </c:pt>
                <c:pt idx="3066">
                  <c:v>3416</c:v>
                </c:pt>
                <c:pt idx="3067">
                  <c:v>3417</c:v>
                </c:pt>
                <c:pt idx="3068">
                  <c:v>3418</c:v>
                </c:pt>
                <c:pt idx="3069">
                  <c:v>3419</c:v>
                </c:pt>
                <c:pt idx="3070">
                  <c:v>3420</c:v>
                </c:pt>
                <c:pt idx="3071">
                  <c:v>3421</c:v>
                </c:pt>
                <c:pt idx="3072">
                  <c:v>3422</c:v>
                </c:pt>
                <c:pt idx="3073">
                  <c:v>3423</c:v>
                </c:pt>
                <c:pt idx="3074">
                  <c:v>3424</c:v>
                </c:pt>
                <c:pt idx="3075">
                  <c:v>3425</c:v>
                </c:pt>
                <c:pt idx="3076">
                  <c:v>3426</c:v>
                </c:pt>
                <c:pt idx="3077">
                  <c:v>3427</c:v>
                </c:pt>
                <c:pt idx="3078">
                  <c:v>3428</c:v>
                </c:pt>
                <c:pt idx="3079">
                  <c:v>3429</c:v>
                </c:pt>
                <c:pt idx="3080">
                  <c:v>3430</c:v>
                </c:pt>
                <c:pt idx="3081">
                  <c:v>3431</c:v>
                </c:pt>
                <c:pt idx="3082">
                  <c:v>3432</c:v>
                </c:pt>
                <c:pt idx="3083">
                  <c:v>3433</c:v>
                </c:pt>
                <c:pt idx="3084">
                  <c:v>3434</c:v>
                </c:pt>
                <c:pt idx="3085">
                  <c:v>3435</c:v>
                </c:pt>
                <c:pt idx="3086">
                  <c:v>3436</c:v>
                </c:pt>
                <c:pt idx="3087">
                  <c:v>3437</c:v>
                </c:pt>
                <c:pt idx="3088">
                  <c:v>3438</c:v>
                </c:pt>
                <c:pt idx="3089">
                  <c:v>3439</c:v>
                </c:pt>
                <c:pt idx="3090">
                  <c:v>3440</c:v>
                </c:pt>
                <c:pt idx="3091">
                  <c:v>3441</c:v>
                </c:pt>
                <c:pt idx="3092">
                  <c:v>3442</c:v>
                </c:pt>
                <c:pt idx="3093">
                  <c:v>3443</c:v>
                </c:pt>
                <c:pt idx="3094">
                  <c:v>3444</c:v>
                </c:pt>
                <c:pt idx="3095">
                  <c:v>3445</c:v>
                </c:pt>
                <c:pt idx="3096">
                  <c:v>3446</c:v>
                </c:pt>
                <c:pt idx="3097">
                  <c:v>3447</c:v>
                </c:pt>
                <c:pt idx="3098">
                  <c:v>3448</c:v>
                </c:pt>
                <c:pt idx="3099">
                  <c:v>3449</c:v>
                </c:pt>
                <c:pt idx="3100">
                  <c:v>3450</c:v>
                </c:pt>
                <c:pt idx="3101">
                  <c:v>3451</c:v>
                </c:pt>
                <c:pt idx="3102">
                  <c:v>3452</c:v>
                </c:pt>
                <c:pt idx="3103">
                  <c:v>3453</c:v>
                </c:pt>
                <c:pt idx="3104">
                  <c:v>3454</c:v>
                </c:pt>
                <c:pt idx="3105">
                  <c:v>3455</c:v>
                </c:pt>
                <c:pt idx="3106">
                  <c:v>3456</c:v>
                </c:pt>
                <c:pt idx="3107">
                  <c:v>3457</c:v>
                </c:pt>
                <c:pt idx="3108">
                  <c:v>3458</c:v>
                </c:pt>
                <c:pt idx="3109">
                  <c:v>3459</c:v>
                </c:pt>
                <c:pt idx="3110">
                  <c:v>3460</c:v>
                </c:pt>
                <c:pt idx="3111">
                  <c:v>3461</c:v>
                </c:pt>
                <c:pt idx="3112">
                  <c:v>3462</c:v>
                </c:pt>
                <c:pt idx="3113">
                  <c:v>3463</c:v>
                </c:pt>
                <c:pt idx="3114">
                  <c:v>3464</c:v>
                </c:pt>
                <c:pt idx="3115">
                  <c:v>3465</c:v>
                </c:pt>
                <c:pt idx="3116">
                  <c:v>3466</c:v>
                </c:pt>
                <c:pt idx="3117">
                  <c:v>3467</c:v>
                </c:pt>
                <c:pt idx="3118">
                  <c:v>3468</c:v>
                </c:pt>
                <c:pt idx="3119">
                  <c:v>3469</c:v>
                </c:pt>
                <c:pt idx="3120">
                  <c:v>3470</c:v>
                </c:pt>
                <c:pt idx="3121">
                  <c:v>3471</c:v>
                </c:pt>
                <c:pt idx="3122">
                  <c:v>3472</c:v>
                </c:pt>
                <c:pt idx="3123">
                  <c:v>3473</c:v>
                </c:pt>
                <c:pt idx="3124">
                  <c:v>3474</c:v>
                </c:pt>
                <c:pt idx="3125">
                  <c:v>3475</c:v>
                </c:pt>
                <c:pt idx="3126">
                  <c:v>3476</c:v>
                </c:pt>
                <c:pt idx="3127">
                  <c:v>3477</c:v>
                </c:pt>
                <c:pt idx="3128">
                  <c:v>3478</c:v>
                </c:pt>
                <c:pt idx="3129">
                  <c:v>3479</c:v>
                </c:pt>
                <c:pt idx="3130">
                  <c:v>3480</c:v>
                </c:pt>
                <c:pt idx="3131">
                  <c:v>3481</c:v>
                </c:pt>
                <c:pt idx="3132">
                  <c:v>3482</c:v>
                </c:pt>
                <c:pt idx="3133">
                  <c:v>3483</c:v>
                </c:pt>
                <c:pt idx="3134">
                  <c:v>3484</c:v>
                </c:pt>
                <c:pt idx="3135">
                  <c:v>3485</c:v>
                </c:pt>
                <c:pt idx="3136">
                  <c:v>3486</c:v>
                </c:pt>
                <c:pt idx="3137">
                  <c:v>3487</c:v>
                </c:pt>
                <c:pt idx="3138">
                  <c:v>3488</c:v>
                </c:pt>
                <c:pt idx="3139">
                  <c:v>3489</c:v>
                </c:pt>
                <c:pt idx="3140">
                  <c:v>3490</c:v>
                </c:pt>
                <c:pt idx="3141">
                  <c:v>3491</c:v>
                </c:pt>
                <c:pt idx="3142">
                  <c:v>3492</c:v>
                </c:pt>
                <c:pt idx="3143">
                  <c:v>3493</c:v>
                </c:pt>
                <c:pt idx="3144">
                  <c:v>3494</c:v>
                </c:pt>
                <c:pt idx="3145">
                  <c:v>3495</c:v>
                </c:pt>
                <c:pt idx="3146">
                  <c:v>3496</c:v>
                </c:pt>
                <c:pt idx="3147">
                  <c:v>3497</c:v>
                </c:pt>
                <c:pt idx="3148">
                  <c:v>3498</c:v>
                </c:pt>
                <c:pt idx="3149">
                  <c:v>3499</c:v>
                </c:pt>
                <c:pt idx="3150">
                  <c:v>3500</c:v>
                </c:pt>
              </c:numCache>
            </c:numRef>
          </c:xVal>
          <c:yVal>
            <c:numRef>
              <c:f>Sheet1!$C$6:$C$3156</c:f>
              <c:numCache>
                <c:formatCode>General</c:formatCode>
                <c:ptCount val="3151"/>
                <c:pt idx="0">
                  <c:v>0.51876056385691438</c:v>
                </c:pt>
                <c:pt idx="1">
                  <c:v>0.55104794029894899</c:v>
                </c:pt>
                <c:pt idx="2">
                  <c:v>0.40618290571613208</c:v>
                </c:pt>
                <c:pt idx="3">
                  <c:v>0.17427173370029708</c:v>
                </c:pt>
                <c:pt idx="4">
                  <c:v>-4.4485991487178904E-2</c:v>
                </c:pt>
                <c:pt idx="5">
                  <c:v>-0.1744441278925222</c:v>
                </c:pt>
                <c:pt idx="6">
                  <c:v>3.1260833566020323E-2</c:v>
                </c:pt>
                <c:pt idx="7">
                  <c:v>0.30003083055073493</c:v>
                </c:pt>
                <c:pt idx="8">
                  <c:v>0.43026943629908998</c:v>
                </c:pt>
                <c:pt idx="9">
                  <c:v>0.42767230931162425</c:v>
                </c:pt>
                <c:pt idx="10">
                  <c:v>0.39720523156775317</c:v>
                </c:pt>
                <c:pt idx="11">
                  <c:v>0.40022485082670001</c:v>
                </c:pt>
                <c:pt idx="12">
                  <c:v>0.45673070885546002</c:v>
                </c:pt>
                <c:pt idx="13">
                  <c:v>0.49724336197766533</c:v>
                </c:pt>
                <c:pt idx="14">
                  <c:v>0.46104244283633383</c:v>
                </c:pt>
                <c:pt idx="15">
                  <c:v>0.42000604026190602</c:v>
                </c:pt>
                <c:pt idx="16">
                  <c:v>0.39716902214598016</c:v>
                </c:pt>
                <c:pt idx="17">
                  <c:v>0.35913460341710701</c:v>
                </c:pt>
                <c:pt idx="18">
                  <c:v>0.29129038575491217</c:v>
                </c:pt>
                <c:pt idx="19">
                  <c:v>0.22044260271204008</c:v>
                </c:pt>
                <c:pt idx="20">
                  <c:v>0.16307206725658285</c:v>
                </c:pt>
                <c:pt idx="21">
                  <c:v>0.12249927263469304</c:v>
                </c:pt>
                <c:pt idx="22">
                  <c:v>0.10520776308057704</c:v>
                </c:pt>
                <c:pt idx="23">
                  <c:v>0.11157900958386796</c:v>
                </c:pt>
                <c:pt idx="24">
                  <c:v>0.13136695660400391</c:v>
                </c:pt>
                <c:pt idx="25">
                  <c:v>0.15187097091358284</c:v>
                </c:pt>
                <c:pt idx="26">
                  <c:v>0.17446048522356108</c:v>
                </c:pt>
                <c:pt idx="27">
                  <c:v>0.20903357422697597</c:v>
                </c:pt>
                <c:pt idx="28">
                  <c:v>0.25202294107054718</c:v>
                </c:pt>
                <c:pt idx="29">
                  <c:v>0.282336327433312</c:v>
                </c:pt>
                <c:pt idx="30">
                  <c:v>0.28068252741618999</c:v>
                </c:pt>
                <c:pt idx="31">
                  <c:v>0.26028139158605501</c:v>
                </c:pt>
                <c:pt idx="32">
                  <c:v>0.244873502911299</c:v>
                </c:pt>
                <c:pt idx="33">
                  <c:v>0.24050505543451001</c:v>
                </c:pt>
                <c:pt idx="34">
                  <c:v>0.23970489637622516</c:v>
                </c:pt>
                <c:pt idx="35">
                  <c:v>0.23869235112773407</c:v>
                </c:pt>
                <c:pt idx="36">
                  <c:v>0.23663054040440601</c:v>
                </c:pt>
                <c:pt idx="37">
                  <c:v>0.22828871903637199</c:v>
                </c:pt>
                <c:pt idx="38">
                  <c:v>0.21416422872995997</c:v>
                </c:pt>
                <c:pt idx="39">
                  <c:v>0.20606754671982308</c:v>
                </c:pt>
                <c:pt idx="40">
                  <c:v>0.21344645387919328</c:v>
                </c:pt>
                <c:pt idx="41">
                  <c:v>0.23023213124383199</c:v>
                </c:pt>
                <c:pt idx="42">
                  <c:v>0.24004365878029213</c:v>
                </c:pt>
                <c:pt idx="43">
                  <c:v>0.23448230746284912</c:v>
                </c:pt>
                <c:pt idx="44">
                  <c:v>0.21924717755585912</c:v>
                </c:pt>
                <c:pt idx="45">
                  <c:v>0.20650306574504701</c:v>
                </c:pt>
                <c:pt idx="46">
                  <c:v>0.20520377956228908</c:v>
                </c:pt>
                <c:pt idx="47">
                  <c:v>0.21501771093634708</c:v>
                </c:pt>
                <c:pt idx="48">
                  <c:v>0.22677956704898589</c:v>
                </c:pt>
                <c:pt idx="49">
                  <c:v>0.22913438246746423</c:v>
                </c:pt>
                <c:pt idx="50">
                  <c:v>0.221053389907516</c:v>
                </c:pt>
                <c:pt idx="51">
                  <c:v>0.21084623449697018</c:v>
                </c:pt>
                <c:pt idx="52">
                  <c:v>0.202764601344674</c:v>
                </c:pt>
                <c:pt idx="53">
                  <c:v>0.195676992904222</c:v>
                </c:pt>
                <c:pt idx="54">
                  <c:v>0.18863010313976808</c:v>
                </c:pt>
                <c:pt idx="55">
                  <c:v>0.18311801607980999</c:v>
                </c:pt>
                <c:pt idx="56">
                  <c:v>0.18061662996840797</c:v>
                </c:pt>
                <c:pt idx="57">
                  <c:v>0.18040340877872113</c:v>
                </c:pt>
                <c:pt idx="58">
                  <c:v>0.18076063067931708</c:v>
                </c:pt>
                <c:pt idx="59">
                  <c:v>0.18100155507559301</c:v>
                </c:pt>
                <c:pt idx="60">
                  <c:v>0.18152022414031399</c:v>
                </c:pt>
                <c:pt idx="61">
                  <c:v>0.18290821209007613</c:v>
                </c:pt>
                <c:pt idx="62">
                  <c:v>0.18549560971038709</c:v>
                </c:pt>
                <c:pt idx="63">
                  <c:v>0.188555907922689</c:v>
                </c:pt>
                <c:pt idx="64">
                  <c:v>0.18986649490776017</c:v>
                </c:pt>
                <c:pt idx="65">
                  <c:v>0.18777883470727016</c:v>
                </c:pt>
                <c:pt idx="66">
                  <c:v>0.1842097365078372</c:v>
                </c:pt>
                <c:pt idx="67">
                  <c:v>0.18326798752949325</c:v>
                </c:pt>
                <c:pt idx="68">
                  <c:v>0.18577156020857685</c:v>
                </c:pt>
                <c:pt idx="69">
                  <c:v>0.18614755196580501</c:v>
                </c:pt>
                <c:pt idx="70">
                  <c:v>0.18006310358986016</c:v>
                </c:pt>
                <c:pt idx="71">
                  <c:v>0.17270954742615099</c:v>
                </c:pt>
                <c:pt idx="72">
                  <c:v>0.16986479413543809</c:v>
                </c:pt>
                <c:pt idx="73">
                  <c:v>0.17174454452371701</c:v>
                </c:pt>
                <c:pt idx="74">
                  <c:v>0.17552328627493599</c:v>
                </c:pt>
                <c:pt idx="75">
                  <c:v>0.17881436805573908</c:v>
                </c:pt>
                <c:pt idx="76">
                  <c:v>0.18109580965224609</c:v>
                </c:pt>
                <c:pt idx="77">
                  <c:v>0.18251104754579817</c:v>
                </c:pt>
                <c:pt idx="78">
                  <c:v>0.18326546284987216</c:v>
                </c:pt>
                <c:pt idx="79">
                  <c:v>0.18427325254997709</c:v>
                </c:pt>
                <c:pt idx="80">
                  <c:v>0.18654951403169112</c:v>
                </c:pt>
                <c:pt idx="81">
                  <c:v>0.18978935574591907</c:v>
                </c:pt>
                <c:pt idx="82">
                  <c:v>0.19248517504220508</c:v>
                </c:pt>
                <c:pt idx="83">
                  <c:v>0.19337945425514891</c:v>
                </c:pt>
                <c:pt idx="84">
                  <c:v>0.19199918507463412</c:v>
                </c:pt>
                <c:pt idx="85">
                  <c:v>0.18850870768843309</c:v>
                </c:pt>
                <c:pt idx="86">
                  <c:v>0.18457619904229913</c:v>
                </c:pt>
                <c:pt idx="87">
                  <c:v>0.18318851386587101</c:v>
                </c:pt>
                <c:pt idx="88">
                  <c:v>0.18578163677971299</c:v>
                </c:pt>
                <c:pt idx="89">
                  <c:v>0.19070555640385592</c:v>
                </c:pt>
                <c:pt idx="90">
                  <c:v>0.19527825885129513</c:v>
                </c:pt>
                <c:pt idx="91">
                  <c:v>0.198304762166017</c:v>
                </c:pt>
                <c:pt idx="92">
                  <c:v>0.19998658430521901</c:v>
                </c:pt>
                <c:pt idx="93">
                  <c:v>0.20045828077493216</c:v>
                </c:pt>
                <c:pt idx="94">
                  <c:v>0.19993258403938499</c:v>
                </c:pt>
                <c:pt idx="95">
                  <c:v>0.199455125104574</c:v>
                </c:pt>
                <c:pt idx="96">
                  <c:v>0.19986283468885591</c:v>
                </c:pt>
                <c:pt idx="97">
                  <c:v>0.20076123715365499</c:v>
                </c:pt>
                <c:pt idx="98">
                  <c:v>0.20154688961552999</c:v>
                </c:pt>
                <c:pt idx="99">
                  <c:v>0.20259992361620399</c:v>
                </c:pt>
                <c:pt idx="100">
                  <c:v>0.20428583430763908</c:v>
                </c:pt>
                <c:pt idx="101">
                  <c:v>0.20572805313913708</c:v>
                </c:pt>
                <c:pt idx="102">
                  <c:v>0.20603190510848701</c:v>
                </c:pt>
                <c:pt idx="103">
                  <c:v>0.2061509218092159</c:v>
                </c:pt>
                <c:pt idx="104">
                  <c:v>0.20788450902299799</c:v>
                </c:pt>
                <c:pt idx="105">
                  <c:v>0.21153296584578599</c:v>
                </c:pt>
                <c:pt idx="106">
                  <c:v>0.21611065704063001</c:v>
                </c:pt>
                <c:pt idx="107">
                  <c:v>0.221025099250725</c:v>
                </c:pt>
                <c:pt idx="108">
                  <c:v>0.226072705357861</c:v>
                </c:pt>
                <c:pt idx="109">
                  <c:v>0.23042082565645897</c:v>
                </c:pt>
                <c:pt idx="110">
                  <c:v>0.23341134050749024</c:v>
                </c:pt>
                <c:pt idx="111">
                  <c:v>0.235566063975546</c:v>
                </c:pt>
                <c:pt idx="112">
                  <c:v>0.23716544989509816</c:v>
                </c:pt>
                <c:pt idx="113">
                  <c:v>0.23709341834038899</c:v>
                </c:pt>
                <c:pt idx="114">
                  <c:v>0.23463442339691401</c:v>
                </c:pt>
                <c:pt idx="115">
                  <c:v>0.23141980646725513</c:v>
                </c:pt>
                <c:pt idx="116">
                  <c:v>0.229694580028833</c:v>
                </c:pt>
                <c:pt idx="117">
                  <c:v>0.22975111412346008</c:v>
                </c:pt>
                <c:pt idx="118">
                  <c:v>0.23042462881232009</c:v>
                </c:pt>
                <c:pt idx="119">
                  <c:v>0.23118921358312608</c:v>
                </c:pt>
                <c:pt idx="120">
                  <c:v>0.23214301495538001</c:v>
                </c:pt>
                <c:pt idx="121">
                  <c:v>0.2325932398202972</c:v>
                </c:pt>
                <c:pt idx="122">
                  <c:v>0.23167338927777401</c:v>
                </c:pt>
                <c:pt idx="123">
                  <c:v>0.23019933257622421</c:v>
                </c:pt>
                <c:pt idx="124">
                  <c:v>0.22971859374874101</c:v>
                </c:pt>
                <c:pt idx="125">
                  <c:v>0.23016745951775508</c:v>
                </c:pt>
                <c:pt idx="126">
                  <c:v>0.2306773063267159</c:v>
                </c:pt>
                <c:pt idx="127">
                  <c:v>0.23151666778222213</c:v>
                </c:pt>
                <c:pt idx="128">
                  <c:v>0.23328326502942012</c:v>
                </c:pt>
                <c:pt idx="129">
                  <c:v>0.2348439807263622</c:v>
                </c:pt>
                <c:pt idx="130">
                  <c:v>0.23407119195702608</c:v>
                </c:pt>
                <c:pt idx="131">
                  <c:v>0.23078068127359991</c:v>
                </c:pt>
                <c:pt idx="132">
                  <c:v>0.22707502252374093</c:v>
                </c:pt>
                <c:pt idx="133">
                  <c:v>0.22469579327232309</c:v>
                </c:pt>
                <c:pt idx="134">
                  <c:v>0.22350510808169008</c:v>
                </c:pt>
                <c:pt idx="135">
                  <c:v>0.22259900531132609</c:v>
                </c:pt>
                <c:pt idx="136">
                  <c:v>0.22165387465899389</c:v>
                </c:pt>
                <c:pt idx="137">
                  <c:v>0.22079303518803309</c:v>
                </c:pt>
                <c:pt idx="138">
                  <c:v>0.22014853156236316</c:v>
                </c:pt>
                <c:pt idx="139">
                  <c:v>0.21992686379377099</c:v>
                </c:pt>
                <c:pt idx="140">
                  <c:v>0.22027697702243401</c:v>
                </c:pt>
                <c:pt idx="141">
                  <c:v>0.220936861260351</c:v>
                </c:pt>
                <c:pt idx="142">
                  <c:v>0.22144309506064408</c:v>
                </c:pt>
                <c:pt idx="143">
                  <c:v>0.22163168895582797</c:v>
                </c:pt>
                <c:pt idx="144">
                  <c:v>0.22142752644101091</c:v>
                </c:pt>
                <c:pt idx="145">
                  <c:v>0.2204489818462462</c:v>
                </c:pt>
                <c:pt idx="146">
                  <c:v>0.21856134243347417</c:v>
                </c:pt>
                <c:pt idx="147">
                  <c:v>0.21658125932751901</c:v>
                </c:pt>
                <c:pt idx="148">
                  <c:v>0.21567152078837193</c:v>
                </c:pt>
                <c:pt idx="149">
                  <c:v>0.216135707273091</c:v>
                </c:pt>
                <c:pt idx="150">
                  <c:v>0.21736015645812809</c:v>
                </c:pt>
                <c:pt idx="151">
                  <c:v>0.218671583656182</c:v>
                </c:pt>
                <c:pt idx="152">
                  <c:v>0.2196234420085599</c:v>
                </c:pt>
                <c:pt idx="153">
                  <c:v>0.21980845036311308</c:v>
                </c:pt>
                <c:pt idx="154">
                  <c:v>0.21930872828138301</c:v>
                </c:pt>
                <c:pt idx="155">
                  <c:v>0.21913174758369408</c:v>
                </c:pt>
                <c:pt idx="156">
                  <c:v>0.22041138587746029</c:v>
                </c:pt>
                <c:pt idx="157">
                  <c:v>0.22322357106180793</c:v>
                </c:pt>
                <c:pt idx="158">
                  <c:v>0.22654380936128199</c:v>
                </c:pt>
                <c:pt idx="159">
                  <c:v>0.229422596072544</c:v>
                </c:pt>
                <c:pt idx="160">
                  <c:v>0.23160695367228101</c:v>
                </c:pt>
                <c:pt idx="161">
                  <c:v>0.23298109930027699</c:v>
                </c:pt>
                <c:pt idx="162">
                  <c:v>0.23331794904243716</c:v>
                </c:pt>
                <c:pt idx="163">
                  <c:v>0.23278014875671801</c:v>
                </c:pt>
                <c:pt idx="164">
                  <c:v>0.23206150990424693</c:v>
                </c:pt>
                <c:pt idx="165">
                  <c:v>0.23184263664398791</c:v>
                </c:pt>
                <c:pt idx="166">
                  <c:v>0.23226814097880999</c:v>
                </c:pt>
                <c:pt idx="167">
                  <c:v>0.2328105524486429</c:v>
                </c:pt>
                <c:pt idx="168">
                  <c:v>0.23260320370349499</c:v>
                </c:pt>
                <c:pt idx="169">
                  <c:v>0.231231702956574</c:v>
                </c:pt>
                <c:pt idx="170">
                  <c:v>0.22925829141861101</c:v>
                </c:pt>
                <c:pt idx="171">
                  <c:v>0.22748111018428099</c:v>
                </c:pt>
                <c:pt idx="172">
                  <c:v>0.22569302732330992</c:v>
                </c:pt>
                <c:pt idx="173">
                  <c:v>0.22280153269424297</c:v>
                </c:pt>
                <c:pt idx="174">
                  <c:v>0.21820658555836916</c:v>
                </c:pt>
                <c:pt idx="175">
                  <c:v>0.21253880683816409</c:v>
                </c:pt>
                <c:pt idx="176">
                  <c:v>0.20689531504586609</c:v>
                </c:pt>
                <c:pt idx="177">
                  <c:v>0.20185635690652601</c:v>
                </c:pt>
                <c:pt idx="178">
                  <c:v>0.19747715063542112</c:v>
                </c:pt>
                <c:pt idx="179">
                  <c:v>0.19369602875570391</c:v>
                </c:pt>
                <c:pt idx="180">
                  <c:v>0.19038394412616999</c:v>
                </c:pt>
                <c:pt idx="181">
                  <c:v>0.18733131438404399</c:v>
                </c:pt>
                <c:pt idx="182">
                  <c:v>0.18445537054760416</c:v>
                </c:pt>
                <c:pt idx="183">
                  <c:v>0.18183389060537708</c:v>
                </c:pt>
                <c:pt idx="184">
                  <c:v>0.17945263393670499</c:v>
                </c:pt>
                <c:pt idx="185">
                  <c:v>0.177172694534038</c:v>
                </c:pt>
                <c:pt idx="186">
                  <c:v>0.17496096134445899</c:v>
                </c:pt>
                <c:pt idx="187">
                  <c:v>0.17284546656646518</c:v>
                </c:pt>
                <c:pt idx="188">
                  <c:v>0.17066767597729299</c:v>
                </c:pt>
                <c:pt idx="189">
                  <c:v>0.16829349789911113</c:v>
                </c:pt>
                <c:pt idx="190">
                  <c:v>0.16607103156652708</c:v>
                </c:pt>
                <c:pt idx="191">
                  <c:v>0.16456412997469891</c:v>
                </c:pt>
                <c:pt idx="192">
                  <c:v>0.16371418499899312</c:v>
                </c:pt>
                <c:pt idx="193">
                  <c:v>0.162782957048212</c:v>
                </c:pt>
                <c:pt idx="194">
                  <c:v>0.16132657052121491</c:v>
                </c:pt>
                <c:pt idx="195">
                  <c:v>0.15978016889281513</c:v>
                </c:pt>
                <c:pt idx="196">
                  <c:v>0.158780649174559</c:v>
                </c:pt>
                <c:pt idx="197">
                  <c:v>0.1583015237540159</c:v>
                </c:pt>
                <c:pt idx="198">
                  <c:v>0.15780446140714613</c:v>
                </c:pt>
                <c:pt idx="199">
                  <c:v>0.15694505998046723</c:v>
                </c:pt>
                <c:pt idx="200">
                  <c:v>0.15578354065628208</c:v>
                </c:pt>
                <c:pt idx="201">
                  <c:v>0.15458074012463599</c:v>
                </c:pt>
                <c:pt idx="202">
                  <c:v>0.15372775460330401</c:v>
                </c:pt>
                <c:pt idx="203">
                  <c:v>0.153602869558884</c:v>
                </c:pt>
                <c:pt idx="204">
                  <c:v>0.15413736358983313</c:v>
                </c:pt>
                <c:pt idx="205">
                  <c:v>0.15468624100096212</c:v>
                </c:pt>
                <c:pt idx="206">
                  <c:v>0.15464482549611608</c:v>
                </c:pt>
                <c:pt idx="207">
                  <c:v>0.15405744741589417</c:v>
                </c:pt>
                <c:pt idx="208">
                  <c:v>0.15330051221165092</c:v>
                </c:pt>
                <c:pt idx="209">
                  <c:v>0.15245636241348509</c:v>
                </c:pt>
                <c:pt idx="210">
                  <c:v>0.15142979219949224</c:v>
                </c:pt>
                <c:pt idx="211">
                  <c:v>0.15043727909661608</c:v>
                </c:pt>
                <c:pt idx="212">
                  <c:v>0.14986454504282809</c:v>
                </c:pt>
                <c:pt idx="213">
                  <c:v>0.14969719084182917</c:v>
                </c:pt>
                <c:pt idx="214">
                  <c:v>0.1495114778760972</c:v>
                </c:pt>
                <c:pt idx="215">
                  <c:v>0.14907079119755001</c:v>
                </c:pt>
                <c:pt idx="216">
                  <c:v>0.14859478237843113</c:v>
                </c:pt>
                <c:pt idx="217">
                  <c:v>0.14835563243146813</c:v>
                </c:pt>
                <c:pt idx="218">
                  <c:v>0.1482756527181559</c:v>
                </c:pt>
                <c:pt idx="219">
                  <c:v>0.14802736003843009</c:v>
                </c:pt>
                <c:pt idx="220">
                  <c:v>0.14738872719039908</c:v>
                </c:pt>
                <c:pt idx="221">
                  <c:v>0.14643808052519625</c:v>
                </c:pt>
                <c:pt idx="222">
                  <c:v>0.14548470461643609</c:v>
                </c:pt>
                <c:pt idx="223">
                  <c:v>0.14478211665545401</c:v>
                </c:pt>
                <c:pt idx="224">
                  <c:v>0.14426474279322812</c:v>
                </c:pt>
                <c:pt idx="225">
                  <c:v>0.14366778683538209</c:v>
                </c:pt>
                <c:pt idx="226">
                  <c:v>0.14295033267541013</c:v>
                </c:pt>
                <c:pt idx="227">
                  <c:v>0.14242256862845293</c:v>
                </c:pt>
                <c:pt idx="228">
                  <c:v>0.14230953410508701</c:v>
                </c:pt>
                <c:pt idx="229">
                  <c:v>0.14240119538366508</c:v>
                </c:pt>
                <c:pt idx="230">
                  <c:v>0.14231560818625008</c:v>
                </c:pt>
                <c:pt idx="231">
                  <c:v>0.14194714141985909</c:v>
                </c:pt>
                <c:pt idx="232">
                  <c:v>0.14146894982437216</c:v>
                </c:pt>
                <c:pt idx="233">
                  <c:v>0.14101673067091408</c:v>
                </c:pt>
                <c:pt idx="234">
                  <c:v>0.14058848260901599</c:v>
                </c:pt>
                <c:pt idx="235">
                  <c:v>0.14015399355865793</c:v>
                </c:pt>
                <c:pt idx="236">
                  <c:v>0.13965228785859801</c:v>
                </c:pt>
                <c:pt idx="237">
                  <c:v>0.13897176031377192</c:v>
                </c:pt>
                <c:pt idx="238">
                  <c:v>0.13812631782342208</c:v>
                </c:pt>
                <c:pt idx="239">
                  <c:v>0.13735930073165001</c:v>
                </c:pt>
                <c:pt idx="240">
                  <c:v>0.13689756142088891</c:v>
                </c:pt>
                <c:pt idx="241">
                  <c:v>0.13667928730286399</c:v>
                </c:pt>
                <c:pt idx="242">
                  <c:v>0.13645684308131209</c:v>
                </c:pt>
                <c:pt idx="243">
                  <c:v>0.13609485182662309</c:v>
                </c:pt>
                <c:pt idx="244">
                  <c:v>0.13562794831937997</c:v>
                </c:pt>
                <c:pt idx="245">
                  <c:v>0.1351401187136699</c:v>
                </c:pt>
                <c:pt idx="246">
                  <c:v>0.134775071135633</c:v>
                </c:pt>
                <c:pt idx="247">
                  <c:v>0.13473561974029999</c:v>
                </c:pt>
                <c:pt idx="248">
                  <c:v>0.13504972639026999</c:v>
                </c:pt>
                <c:pt idx="249">
                  <c:v>0.13540707434681301</c:v>
                </c:pt>
                <c:pt idx="250">
                  <c:v>0.13540301643987099</c:v>
                </c:pt>
                <c:pt idx="251">
                  <c:v>0.13489785529646309</c:v>
                </c:pt>
                <c:pt idx="252">
                  <c:v>0.1339973975819812</c:v>
                </c:pt>
                <c:pt idx="253">
                  <c:v>0.13281587108319901</c:v>
                </c:pt>
                <c:pt idx="254">
                  <c:v>0.13149796365194999</c:v>
                </c:pt>
                <c:pt idx="255">
                  <c:v>0.13036306713593099</c:v>
                </c:pt>
                <c:pt idx="256">
                  <c:v>0.12975029086798709</c:v>
                </c:pt>
                <c:pt idx="257">
                  <c:v>0.129709623851506</c:v>
                </c:pt>
                <c:pt idx="258">
                  <c:v>0.129984577076147</c:v>
                </c:pt>
                <c:pt idx="259">
                  <c:v>0.13026731819609416</c:v>
                </c:pt>
                <c:pt idx="260">
                  <c:v>0.130357971002933</c:v>
                </c:pt>
                <c:pt idx="261">
                  <c:v>0.13014781343230108</c:v>
                </c:pt>
                <c:pt idx="262">
                  <c:v>0.12962813449512509</c:v>
                </c:pt>
                <c:pt idx="263">
                  <c:v>0.12891230461088099</c:v>
                </c:pt>
                <c:pt idx="264">
                  <c:v>0.12812142522615089</c:v>
                </c:pt>
                <c:pt idx="265">
                  <c:v>0.12729450207259199</c:v>
                </c:pt>
                <c:pt idx="266">
                  <c:v>0.12649882990552991</c:v>
                </c:pt>
                <c:pt idx="267">
                  <c:v>0.12591188766170999</c:v>
                </c:pt>
                <c:pt idx="268">
                  <c:v>0.1256386817930859</c:v>
                </c:pt>
                <c:pt idx="269">
                  <c:v>0.1255136250507729</c:v>
                </c:pt>
                <c:pt idx="270">
                  <c:v>0.12521878146356499</c:v>
                </c:pt>
                <c:pt idx="271">
                  <c:v>0.12457394477956205</c:v>
                </c:pt>
                <c:pt idx="272">
                  <c:v>0.123650549204346</c:v>
                </c:pt>
                <c:pt idx="273">
                  <c:v>0.12267922654068807</c:v>
                </c:pt>
                <c:pt idx="274">
                  <c:v>0.12189775099335104</c:v>
                </c:pt>
                <c:pt idx="275">
                  <c:v>0.12137556016600499</c:v>
                </c:pt>
                <c:pt idx="276">
                  <c:v>0.12093511275650208</c:v>
                </c:pt>
                <c:pt idx="277">
                  <c:v>0.120347229340933</c:v>
                </c:pt>
                <c:pt idx="278">
                  <c:v>0.11962231825860804</c:v>
                </c:pt>
                <c:pt idx="279">
                  <c:v>0.11896049568940796</c:v>
                </c:pt>
                <c:pt idx="280">
                  <c:v>0.11840139869633998</c:v>
                </c:pt>
                <c:pt idx="281">
                  <c:v>0.11775277500886204</c:v>
                </c:pt>
                <c:pt idx="282">
                  <c:v>0.11694549208161308</c:v>
                </c:pt>
                <c:pt idx="283">
                  <c:v>0.11623085072175005</c:v>
                </c:pt>
                <c:pt idx="284">
                  <c:v>0.11583999490985795</c:v>
                </c:pt>
                <c:pt idx="285">
                  <c:v>0.115643495850587</c:v>
                </c:pt>
                <c:pt idx="286">
                  <c:v>0.11536568273097504</c:v>
                </c:pt>
                <c:pt idx="287">
                  <c:v>0.114998434853015</c:v>
                </c:pt>
                <c:pt idx="288">
                  <c:v>0.114753657102142</c:v>
                </c:pt>
                <c:pt idx="289">
                  <c:v>0.11469369798458307</c:v>
                </c:pt>
                <c:pt idx="290">
                  <c:v>0.114634377219464</c:v>
                </c:pt>
                <c:pt idx="291">
                  <c:v>0.11437073550778698</c:v>
                </c:pt>
                <c:pt idx="292">
                  <c:v>0.11382067841915602</c:v>
                </c:pt>
                <c:pt idx="293">
                  <c:v>0.113008962751884</c:v>
                </c:pt>
                <c:pt idx="294">
                  <c:v>0.112114462416945</c:v>
                </c:pt>
                <c:pt idx="295">
                  <c:v>0.11146642297415305</c:v>
                </c:pt>
                <c:pt idx="296">
                  <c:v>0.111287973811455</c:v>
                </c:pt>
                <c:pt idx="297">
                  <c:v>0.11146222074117408</c:v>
                </c:pt>
                <c:pt idx="298">
                  <c:v>0.11165378206155908</c:v>
                </c:pt>
                <c:pt idx="299">
                  <c:v>0.11161658492137402</c:v>
                </c:pt>
                <c:pt idx="300">
                  <c:v>0.11126994618828909</c:v>
                </c:pt>
                <c:pt idx="301">
                  <c:v>0.11057860660251198</c:v>
                </c:pt>
                <c:pt idx="302">
                  <c:v>0.10960666136024606</c:v>
                </c:pt>
                <c:pt idx="303">
                  <c:v>0.10863352620792308</c:v>
                </c:pt>
                <c:pt idx="304">
                  <c:v>0.10794881587143798</c:v>
                </c:pt>
                <c:pt idx="305">
                  <c:v>0.10753191221677202</c:v>
                </c:pt>
                <c:pt idx="306">
                  <c:v>0.10710028609812702</c:v>
                </c:pt>
                <c:pt idx="307">
                  <c:v>0.106446967499451</c:v>
                </c:pt>
                <c:pt idx="308">
                  <c:v>0.10558221103089302</c:v>
                </c:pt>
                <c:pt idx="309">
                  <c:v>0.10461556474159205</c:v>
                </c:pt>
                <c:pt idx="310">
                  <c:v>0.10368646639635</c:v>
                </c:pt>
                <c:pt idx="311">
                  <c:v>0.10293998781804796</c:v>
                </c:pt>
                <c:pt idx="312">
                  <c:v>0.10243902758223702</c:v>
                </c:pt>
                <c:pt idx="313">
                  <c:v>0.10212398923533104</c:v>
                </c:pt>
                <c:pt idx="314">
                  <c:v>0.10180382584937198</c:v>
                </c:pt>
                <c:pt idx="315">
                  <c:v>0.10120990704479298</c:v>
                </c:pt>
                <c:pt idx="316">
                  <c:v>9.9989741395809545E-2</c:v>
                </c:pt>
                <c:pt idx="317">
                  <c:v>9.820933257238075E-2</c:v>
                </c:pt>
                <c:pt idx="318">
                  <c:v>9.6830175172982882E-2</c:v>
                </c:pt>
                <c:pt idx="319">
                  <c:v>9.6153475460588597E-2</c:v>
                </c:pt>
                <c:pt idx="320">
                  <c:v>9.6220535744517596E-2</c:v>
                </c:pt>
                <c:pt idx="321">
                  <c:v>9.6762869630427725E-2</c:v>
                </c:pt>
                <c:pt idx="322">
                  <c:v>9.6925746157800183E-2</c:v>
                </c:pt>
                <c:pt idx="323">
                  <c:v>9.6441719904498346E-2</c:v>
                </c:pt>
                <c:pt idx="324">
                  <c:v>9.5485934004102949E-2</c:v>
                </c:pt>
                <c:pt idx="325">
                  <c:v>9.437605747130369E-2</c:v>
                </c:pt>
                <c:pt idx="326">
                  <c:v>9.3361281568956803E-2</c:v>
                </c:pt>
                <c:pt idx="327">
                  <c:v>9.2647243450489705E-2</c:v>
                </c:pt>
                <c:pt idx="328">
                  <c:v>9.2300306929287798E-2</c:v>
                </c:pt>
                <c:pt idx="329">
                  <c:v>9.2098786776029895E-2</c:v>
                </c:pt>
                <c:pt idx="330">
                  <c:v>9.1716099090135103E-2</c:v>
                </c:pt>
                <c:pt idx="331">
                  <c:v>9.1071524627047304E-2</c:v>
                </c:pt>
                <c:pt idx="332">
                  <c:v>9.0364128848967828E-2</c:v>
                </c:pt>
                <c:pt idx="333">
                  <c:v>8.9794641544995751E-2</c:v>
                </c:pt>
                <c:pt idx="334">
                  <c:v>8.9368206133808595E-2</c:v>
                </c:pt>
                <c:pt idx="335">
                  <c:v>8.9002587421464802E-2</c:v>
                </c:pt>
                <c:pt idx="336">
                  <c:v>8.8655617159322256E-2</c:v>
                </c:pt>
                <c:pt idx="337">
                  <c:v>8.8272874980689184E-2</c:v>
                </c:pt>
                <c:pt idx="338">
                  <c:v>8.7756016247821506E-2</c:v>
                </c:pt>
                <c:pt idx="339">
                  <c:v>8.7099814596204098E-2</c:v>
                </c:pt>
                <c:pt idx="340">
                  <c:v>8.6476395428119454E-2</c:v>
                </c:pt>
                <c:pt idx="341">
                  <c:v>8.6062861487160844E-2</c:v>
                </c:pt>
                <c:pt idx="342">
                  <c:v>8.5840409659473857E-2</c:v>
                </c:pt>
                <c:pt idx="343">
                  <c:v>8.5634332563673837E-2</c:v>
                </c:pt>
                <c:pt idx="344">
                  <c:v>8.5294620026010556E-2</c:v>
                </c:pt>
                <c:pt idx="345">
                  <c:v>8.4802464756909487E-2</c:v>
                </c:pt>
                <c:pt idx="346">
                  <c:v>8.4251461808235145E-2</c:v>
                </c:pt>
                <c:pt idx="347">
                  <c:v>8.3763526627489079E-2</c:v>
                </c:pt>
                <c:pt idx="348">
                  <c:v>8.3383390945943645E-2</c:v>
                </c:pt>
                <c:pt idx="349">
                  <c:v>8.3023483950791524E-2</c:v>
                </c:pt>
                <c:pt idx="350">
                  <c:v>8.2565866799212934E-2</c:v>
                </c:pt>
                <c:pt idx="351">
                  <c:v>8.2039407057897806E-2</c:v>
                </c:pt>
                <c:pt idx="352">
                  <c:v>8.1616900878682258E-2</c:v>
                </c:pt>
                <c:pt idx="353">
                  <c:v>8.13801639030622E-2</c:v>
                </c:pt>
                <c:pt idx="354">
                  <c:v>8.1154283145820724E-2</c:v>
                </c:pt>
                <c:pt idx="355">
                  <c:v>8.0663591194228848E-2</c:v>
                </c:pt>
                <c:pt idx="356">
                  <c:v>7.9832753581883742E-2</c:v>
                </c:pt>
                <c:pt idx="357">
                  <c:v>7.8869717551745447E-2</c:v>
                </c:pt>
                <c:pt idx="358">
                  <c:v>7.8057660726265313E-2</c:v>
                </c:pt>
                <c:pt idx="359">
                  <c:v>7.7516469998161683E-2</c:v>
                </c:pt>
                <c:pt idx="360">
                  <c:v>7.7163827366167198E-2</c:v>
                </c:pt>
                <c:pt idx="361">
                  <c:v>7.684789175396832E-2</c:v>
                </c:pt>
                <c:pt idx="362">
                  <c:v>7.6496768223559997E-2</c:v>
                </c:pt>
                <c:pt idx="363">
                  <c:v>7.6167508758803806E-2</c:v>
                </c:pt>
                <c:pt idx="364">
                  <c:v>7.5949967228705229E-2</c:v>
                </c:pt>
                <c:pt idx="365">
                  <c:v>7.5827878609304303E-2</c:v>
                </c:pt>
                <c:pt idx="366">
                  <c:v>7.567140626214218E-2</c:v>
                </c:pt>
                <c:pt idx="367">
                  <c:v>7.5389339271413294E-2</c:v>
                </c:pt>
                <c:pt idx="368">
                  <c:v>7.504636033013741E-2</c:v>
                </c:pt>
                <c:pt idx="369">
                  <c:v>7.4775033000390442E-2</c:v>
                </c:pt>
                <c:pt idx="370">
                  <c:v>7.4602060232764403E-2</c:v>
                </c:pt>
                <c:pt idx="371">
                  <c:v>7.4453844006368411E-2</c:v>
                </c:pt>
                <c:pt idx="372">
                  <c:v>7.4325210995785748E-2</c:v>
                </c:pt>
                <c:pt idx="373">
                  <c:v>7.4295707997485347E-2</c:v>
                </c:pt>
                <c:pt idx="374">
                  <c:v>7.4366845676758803E-2</c:v>
                </c:pt>
                <c:pt idx="375">
                  <c:v>7.4424639451603936E-2</c:v>
                </c:pt>
                <c:pt idx="376">
                  <c:v>7.443283368600144E-2</c:v>
                </c:pt>
                <c:pt idx="377">
                  <c:v>7.4586708857179648E-2</c:v>
                </c:pt>
                <c:pt idx="378">
                  <c:v>7.5132600371391037E-2</c:v>
                </c:pt>
                <c:pt idx="379">
                  <c:v>7.6031632854993036E-2</c:v>
                </c:pt>
                <c:pt idx="380">
                  <c:v>7.6935479947608534E-2</c:v>
                </c:pt>
                <c:pt idx="381">
                  <c:v>7.7535783459221269E-2</c:v>
                </c:pt>
                <c:pt idx="382">
                  <c:v>7.7839215147590193E-2</c:v>
                </c:pt>
                <c:pt idx="383">
                  <c:v>7.8065731277590339E-2</c:v>
                </c:pt>
                <c:pt idx="384">
                  <c:v>7.8393009706861513E-2</c:v>
                </c:pt>
                <c:pt idx="385">
                  <c:v>7.8899204613810434E-2</c:v>
                </c:pt>
                <c:pt idx="386">
                  <c:v>7.96741912672774E-2</c:v>
                </c:pt>
                <c:pt idx="387">
                  <c:v>8.0845443491534205E-2</c:v>
                </c:pt>
                <c:pt idx="388">
                  <c:v>8.2521201299681227E-2</c:v>
                </c:pt>
                <c:pt idx="389">
                  <c:v>8.4843191324503103E-2</c:v>
                </c:pt>
                <c:pt idx="390">
                  <c:v>8.8113249354192527E-2</c:v>
                </c:pt>
                <c:pt idx="391">
                  <c:v>9.2741954249213193E-2</c:v>
                </c:pt>
                <c:pt idx="392">
                  <c:v>9.8972395830586687E-2</c:v>
                </c:pt>
                <c:pt idx="393">
                  <c:v>0.10663507126909606</c:v>
                </c:pt>
                <c:pt idx="394">
                  <c:v>0.11511944750785498</c:v>
                </c:pt>
                <c:pt idx="395">
                  <c:v>0.12347884122604302</c:v>
                </c:pt>
                <c:pt idx="396">
                  <c:v>0.130573329062874</c:v>
                </c:pt>
                <c:pt idx="397">
                  <c:v>0.13532363266279801</c:v>
                </c:pt>
                <c:pt idx="398">
                  <c:v>0.13707790651929999</c:v>
                </c:pt>
                <c:pt idx="399">
                  <c:v>0.13583845941117309</c:v>
                </c:pt>
                <c:pt idx="400">
                  <c:v>0.13213165748016201</c:v>
                </c:pt>
                <c:pt idx="401">
                  <c:v>0.12668862198791192</c:v>
                </c:pt>
                <c:pt idx="402">
                  <c:v>0.12025294572796499</c:v>
                </c:pt>
                <c:pt idx="403">
                  <c:v>0.113539640544464</c:v>
                </c:pt>
                <c:pt idx="404">
                  <c:v>0.107162815359751</c:v>
                </c:pt>
                <c:pt idx="405">
                  <c:v>0.10149434647326407</c:v>
                </c:pt>
                <c:pt idx="406">
                  <c:v>9.658453941068286E-2</c:v>
                </c:pt>
                <c:pt idx="407">
                  <c:v>9.2235350358993065E-2</c:v>
                </c:pt>
                <c:pt idx="408">
                  <c:v>8.8189096691245805E-2</c:v>
                </c:pt>
                <c:pt idx="409">
                  <c:v>8.4310029625488198E-2</c:v>
                </c:pt>
                <c:pt idx="410">
                  <c:v>8.0631956597695481E-2</c:v>
                </c:pt>
                <c:pt idx="411">
                  <c:v>7.7256319415456104E-2</c:v>
                </c:pt>
                <c:pt idx="412">
                  <c:v>7.4239353416088394E-2</c:v>
                </c:pt>
                <c:pt idx="413">
                  <c:v>7.1591066198078104E-2</c:v>
                </c:pt>
                <c:pt idx="414">
                  <c:v>6.9313323505963351E-2</c:v>
                </c:pt>
                <c:pt idx="415">
                  <c:v>6.7350732996619034E-2</c:v>
                </c:pt>
                <c:pt idx="416">
                  <c:v>6.552963108956103E-2</c:v>
                </c:pt>
                <c:pt idx="417">
                  <c:v>6.3658500296950776E-2</c:v>
                </c:pt>
                <c:pt idx="418">
                  <c:v>6.1727692498048832E-2</c:v>
                </c:pt>
                <c:pt idx="419">
                  <c:v>5.9939969081027999E-2</c:v>
                </c:pt>
                <c:pt idx="420">
                  <c:v>5.8500740073490896E-2</c:v>
                </c:pt>
                <c:pt idx="421">
                  <c:v>5.7424249958060412E-2</c:v>
                </c:pt>
                <c:pt idx="422">
                  <c:v>5.6568135606501986E-2</c:v>
                </c:pt>
                <c:pt idx="423">
                  <c:v>5.5793591692294926E-2</c:v>
                </c:pt>
                <c:pt idx="424">
                  <c:v>5.5038766761395796E-2</c:v>
                </c:pt>
                <c:pt idx="425">
                  <c:v>5.4276846565208377E-2</c:v>
                </c:pt>
                <c:pt idx="426">
                  <c:v>5.3475709382803972E-2</c:v>
                </c:pt>
                <c:pt idx="427">
                  <c:v>5.2612527101098934E-2</c:v>
                </c:pt>
                <c:pt idx="428">
                  <c:v>5.1704834321846256E-2</c:v>
                </c:pt>
                <c:pt idx="429">
                  <c:v>5.0823943547271912E-2</c:v>
                </c:pt>
                <c:pt idx="430">
                  <c:v>5.0071900250661813E-2</c:v>
                </c:pt>
                <c:pt idx="431">
                  <c:v>4.9515783775688813E-2</c:v>
                </c:pt>
                <c:pt idx="432">
                  <c:v>4.9135934287527029E-2</c:v>
                </c:pt>
                <c:pt idx="433">
                  <c:v>4.8861272331895703E-2</c:v>
                </c:pt>
                <c:pt idx="434">
                  <c:v>4.8654249819823199E-2</c:v>
                </c:pt>
                <c:pt idx="435">
                  <c:v>4.8525117645749495E-2</c:v>
                </c:pt>
                <c:pt idx="436">
                  <c:v>4.8464372095022197E-2</c:v>
                </c:pt>
                <c:pt idx="437">
                  <c:v>4.8422819028449901E-2</c:v>
                </c:pt>
                <c:pt idx="438">
                  <c:v>4.8391500357907014E-2</c:v>
                </c:pt>
                <c:pt idx="439">
                  <c:v>4.8450305030223399E-2</c:v>
                </c:pt>
                <c:pt idx="440">
                  <c:v>4.8679087862679687E-2</c:v>
                </c:pt>
                <c:pt idx="441">
                  <c:v>4.9040418448952398E-2</c:v>
                </c:pt>
                <c:pt idx="442">
                  <c:v>4.9398578969695114E-2</c:v>
                </c:pt>
                <c:pt idx="443">
                  <c:v>4.9651023530323114E-2</c:v>
                </c:pt>
                <c:pt idx="444">
                  <c:v>4.9812050452846174E-2</c:v>
                </c:pt>
                <c:pt idx="445">
                  <c:v>4.9978798152612504E-2</c:v>
                </c:pt>
                <c:pt idx="446">
                  <c:v>5.0246088029132704E-2</c:v>
                </c:pt>
                <c:pt idx="447">
                  <c:v>5.0639882397091295E-2</c:v>
                </c:pt>
                <c:pt idx="448">
                  <c:v>5.1092533816554243E-2</c:v>
                </c:pt>
                <c:pt idx="449">
                  <c:v>5.1484219917902904E-2</c:v>
                </c:pt>
                <c:pt idx="450">
                  <c:v>5.1747942958974898E-2</c:v>
                </c:pt>
                <c:pt idx="451">
                  <c:v>5.19437376164247E-2</c:v>
                </c:pt>
                <c:pt idx="452">
                  <c:v>5.2201186041663399E-2</c:v>
                </c:pt>
                <c:pt idx="453">
                  <c:v>5.258114365069487E-2</c:v>
                </c:pt>
                <c:pt idx="454">
                  <c:v>5.3020558047496898E-2</c:v>
                </c:pt>
                <c:pt idx="455">
                  <c:v>5.3422230956755849E-2</c:v>
                </c:pt>
                <c:pt idx="456">
                  <c:v>5.3771562886367474E-2</c:v>
                </c:pt>
                <c:pt idx="457">
                  <c:v>5.4145306873005603E-2</c:v>
                </c:pt>
                <c:pt idx="458">
                  <c:v>5.4617950300229999E-2</c:v>
                </c:pt>
                <c:pt idx="459">
                  <c:v>5.5178737527007624E-2</c:v>
                </c:pt>
                <c:pt idx="460">
                  <c:v>5.5745789256870223E-2</c:v>
                </c:pt>
                <c:pt idx="461">
                  <c:v>5.6254389554822877E-2</c:v>
                </c:pt>
                <c:pt idx="462">
                  <c:v>5.6720653735302412E-2</c:v>
                </c:pt>
                <c:pt idx="463">
                  <c:v>5.7217409815220041E-2</c:v>
                </c:pt>
                <c:pt idx="464">
                  <c:v>5.7807170792125703E-2</c:v>
                </c:pt>
                <c:pt idx="465">
                  <c:v>5.8515363348677497E-2</c:v>
                </c:pt>
                <c:pt idx="466">
                  <c:v>5.9340285752419022E-2</c:v>
                </c:pt>
                <c:pt idx="467">
                  <c:v>6.0237293708368403E-2</c:v>
                </c:pt>
                <c:pt idx="468">
                  <c:v>6.1098546354394899E-2</c:v>
                </c:pt>
                <c:pt idx="469">
                  <c:v>6.1818908184081901E-2</c:v>
                </c:pt>
                <c:pt idx="470">
                  <c:v>6.2414883207432333E-2</c:v>
                </c:pt>
                <c:pt idx="471">
                  <c:v>6.3022880778583507E-2</c:v>
                </c:pt>
                <c:pt idx="472">
                  <c:v>6.37449782387189E-2</c:v>
                </c:pt>
                <c:pt idx="473">
                  <c:v>6.4568039098804833E-2</c:v>
                </c:pt>
                <c:pt idx="474">
                  <c:v>6.5493977562567404E-2</c:v>
                </c:pt>
                <c:pt idx="475">
                  <c:v>6.6660193179787899E-2</c:v>
                </c:pt>
                <c:pt idx="476">
                  <c:v>6.8199964592886408E-2</c:v>
                </c:pt>
                <c:pt idx="477">
                  <c:v>7.0015968871317294E-2</c:v>
                </c:pt>
                <c:pt idx="478">
                  <c:v>7.1828330440312699E-2</c:v>
                </c:pt>
                <c:pt idx="479">
                  <c:v>7.3465202615270703E-2</c:v>
                </c:pt>
                <c:pt idx="480">
                  <c:v>7.5013856348178823E-2</c:v>
                </c:pt>
                <c:pt idx="481">
                  <c:v>7.6689805432219552E-2</c:v>
                </c:pt>
                <c:pt idx="482">
                  <c:v>7.8671826868292896E-2</c:v>
                </c:pt>
                <c:pt idx="483">
                  <c:v>8.1074174846062594E-2</c:v>
                </c:pt>
                <c:pt idx="484">
                  <c:v>8.3941679026315899E-2</c:v>
                </c:pt>
                <c:pt idx="485">
                  <c:v>8.7189411002950412E-2</c:v>
                </c:pt>
                <c:pt idx="486">
                  <c:v>9.0615951089213706E-2</c:v>
                </c:pt>
                <c:pt idx="487">
                  <c:v>9.4048032865789347E-2</c:v>
                </c:pt>
                <c:pt idx="488">
                  <c:v>9.7435268980197207E-2</c:v>
                </c:pt>
                <c:pt idx="489">
                  <c:v>0.10077711305970298</c:v>
                </c:pt>
                <c:pt idx="490">
                  <c:v>0.10403061198064804</c:v>
                </c:pt>
                <c:pt idx="491">
                  <c:v>0.10713328535728309</c:v>
                </c:pt>
                <c:pt idx="492">
                  <c:v>0.110051166641014</c:v>
                </c:pt>
                <c:pt idx="493">
                  <c:v>0.11276416478592705</c:v>
                </c:pt>
                <c:pt idx="494">
                  <c:v>0.11526074637432004</c:v>
                </c:pt>
                <c:pt idx="495">
                  <c:v>0.11756112217200204</c:v>
                </c:pt>
                <c:pt idx="496">
                  <c:v>0.11966259290601707</c:v>
                </c:pt>
                <c:pt idx="497">
                  <c:v>0.12144208142572904</c:v>
                </c:pt>
                <c:pt idx="498">
                  <c:v>0.12270135559372</c:v>
                </c:pt>
                <c:pt idx="499">
                  <c:v>0.12333361727346299</c:v>
                </c:pt>
                <c:pt idx="500">
                  <c:v>0.12336977590046599</c:v>
                </c:pt>
                <c:pt idx="501">
                  <c:v>0.12287228441129208</c:v>
                </c:pt>
                <c:pt idx="502">
                  <c:v>0.121905793196373</c:v>
                </c:pt>
                <c:pt idx="503">
                  <c:v>0.12061572363390909</c:v>
                </c:pt>
                <c:pt idx="504">
                  <c:v>0.11919187026735407</c:v>
                </c:pt>
                <c:pt idx="505">
                  <c:v>0.11769981065744796</c:v>
                </c:pt>
                <c:pt idx="506">
                  <c:v>0.11603250144065407</c:v>
                </c:pt>
                <c:pt idx="507">
                  <c:v>0.114060232424762</c:v>
                </c:pt>
                <c:pt idx="508">
                  <c:v>0.11177021686688204</c:v>
                </c:pt>
                <c:pt idx="509">
                  <c:v>0.10928030950782798</c:v>
                </c:pt>
                <c:pt idx="510">
                  <c:v>0.106822868663193</c:v>
                </c:pt>
                <c:pt idx="511">
                  <c:v>0.10471322897495507</c:v>
                </c:pt>
                <c:pt idx="512">
                  <c:v>0.10321169906333702</c:v>
                </c:pt>
                <c:pt idx="513">
                  <c:v>0.10236037262943</c:v>
                </c:pt>
                <c:pt idx="514">
                  <c:v>0.102004649294568</c:v>
                </c:pt>
                <c:pt idx="515">
                  <c:v>0.10199731012278795</c:v>
                </c:pt>
                <c:pt idx="516">
                  <c:v>0.10233178644290702</c:v>
                </c:pt>
                <c:pt idx="517">
                  <c:v>0.10307754211456201</c:v>
                </c:pt>
                <c:pt idx="518">
                  <c:v>0.10427105714304702</c:v>
                </c:pt>
                <c:pt idx="519">
                  <c:v>0.10587751360271694</c:v>
                </c:pt>
                <c:pt idx="520">
                  <c:v>0.10774553027303509</c:v>
                </c:pt>
                <c:pt idx="521">
                  <c:v>0.10955392471408502</c:v>
                </c:pt>
                <c:pt idx="522">
                  <c:v>0.11092367459023104</c:v>
                </c:pt>
                <c:pt idx="523">
                  <c:v>0.11167574344439404</c:v>
                </c:pt>
                <c:pt idx="524">
                  <c:v>0.11190036846509696</c:v>
                </c:pt>
                <c:pt idx="525">
                  <c:v>0.11173097010484698</c:v>
                </c:pt>
                <c:pt idx="526">
                  <c:v>0.11118417748086799</c:v>
                </c:pt>
                <c:pt idx="527">
                  <c:v>0.11029965044244204</c:v>
                </c:pt>
                <c:pt idx="528">
                  <c:v>0.10930256623213699</c:v>
                </c:pt>
                <c:pt idx="529">
                  <c:v>0.10849162113399805</c:v>
                </c:pt>
                <c:pt idx="530">
                  <c:v>0.108023833844363</c:v>
                </c:pt>
                <c:pt idx="531">
                  <c:v>0.10791084926355005</c:v>
                </c:pt>
                <c:pt idx="532">
                  <c:v>0.10817924964786202</c:v>
                </c:pt>
                <c:pt idx="533">
                  <c:v>0.10892441918998907</c:v>
                </c:pt>
                <c:pt idx="534">
                  <c:v>0.11021131165192698</c:v>
                </c:pt>
                <c:pt idx="535">
                  <c:v>0.112001417286804</c:v>
                </c:pt>
                <c:pt idx="536">
                  <c:v>0.11418589411448198</c:v>
                </c:pt>
                <c:pt idx="537">
                  <c:v>0.116646579669891</c:v>
                </c:pt>
                <c:pt idx="538">
                  <c:v>0.11929872115240908</c:v>
                </c:pt>
                <c:pt idx="539">
                  <c:v>0.122109029334946</c:v>
                </c:pt>
                <c:pt idx="540">
                  <c:v>0.12503376273321692</c:v>
                </c:pt>
                <c:pt idx="541">
                  <c:v>0.12790182363186101</c:v>
                </c:pt>
                <c:pt idx="542">
                  <c:v>0.13042453778330401</c:v>
                </c:pt>
                <c:pt idx="543">
                  <c:v>0.13239517815613799</c:v>
                </c:pt>
                <c:pt idx="544">
                  <c:v>0.13384620564253799</c:v>
                </c:pt>
                <c:pt idx="545">
                  <c:v>0.13497019199240012</c:v>
                </c:pt>
                <c:pt idx="546">
                  <c:v>0.13593764890197499</c:v>
                </c:pt>
                <c:pt idx="547">
                  <c:v>0.13681443646412417</c:v>
                </c:pt>
                <c:pt idx="548">
                  <c:v>0.13756331866989999</c:v>
                </c:pt>
                <c:pt idx="549">
                  <c:v>0.138040851638905</c:v>
                </c:pt>
                <c:pt idx="550">
                  <c:v>0.13803626459410409</c:v>
                </c:pt>
                <c:pt idx="551">
                  <c:v>0.13740708594800499</c:v>
                </c:pt>
                <c:pt idx="552">
                  <c:v>0.13619890687749417</c:v>
                </c:pt>
                <c:pt idx="553">
                  <c:v>0.13461408000013009</c:v>
                </c:pt>
                <c:pt idx="554">
                  <c:v>0.13286234891788601</c:v>
                </c:pt>
                <c:pt idx="555">
                  <c:v>0.13102834035625999</c:v>
                </c:pt>
                <c:pt idx="556">
                  <c:v>0.1290640182442</c:v>
                </c:pt>
                <c:pt idx="557">
                  <c:v>0.126902114661088</c:v>
                </c:pt>
                <c:pt idx="558">
                  <c:v>0.12454751988625599</c:v>
                </c:pt>
                <c:pt idx="559">
                  <c:v>0.12201327979764302</c:v>
                </c:pt>
                <c:pt idx="560">
                  <c:v>0.11919829865353104</c:v>
                </c:pt>
                <c:pt idx="561">
                  <c:v>0.11594291792936295</c:v>
                </c:pt>
                <c:pt idx="562">
                  <c:v>0.11224628234631805</c:v>
                </c:pt>
                <c:pt idx="563">
                  <c:v>0.10833287915159905</c:v>
                </c:pt>
                <c:pt idx="564">
                  <c:v>0.104445689209073</c:v>
                </c:pt>
                <c:pt idx="565">
                  <c:v>0.10065870162632801</c:v>
                </c:pt>
                <c:pt idx="566">
                  <c:v>9.6950335644366656E-2</c:v>
                </c:pt>
                <c:pt idx="567">
                  <c:v>9.3368446418995957E-2</c:v>
                </c:pt>
                <c:pt idx="568">
                  <c:v>9.0035170354929681E-2</c:v>
                </c:pt>
                <c:pt idx="569">
                  <c:v>8.7047760286661696E-2</c:v>
                </c:pt>
                <c:pt idx="570">
                  <c:v>8.4459281154263294E-2</c:v>
                </c:pt>
                <c:pt idx="571">
                  <c:v>8.2326442657072493E-2</c:v>
                </c:pt>
                <c:pt idx="572">
                  <c:v>8.0710134868395539E-2</c:v>
                </c:pt>
                <c:pt idx="573">
                  <c:v>7.9646554311766996E-2</c:v>
                </c:pt>
                <c:pt idx="574">
                  <c:v>7.9160537417372737E-2</c:v>
                </c:pt>
                <c:pt idx="575">
                  <c:v>7.9272059689984506E-2</c:v>
                </c:pt>
                <c:pt idx="576">
                  <c:v>7.9937042518530801E-2</c:v>
                </c:pt>
                <c:pt idx="577">
                  <c:v>8.1024533976572999E-2</c:v>
                </c:pt>
                <c:pt idx="578">
                  <c:v>8.2432265188287848E-2</c:v>
                </c:pt>
                <c:pt idx="579">
                  <c:v>8.4189340270820548E-2</c:v>
                </c:pt>
                <c:pt idx="580">
                  <c:v>8.6327079911314497E-2</c:v>
                </c:pt>
                <c:pt idx="581">
                  <c:v>8.8655719650753154E-2</c:v>
                </c:pt>
                <c:pt idx="582">
                  <c:v>9.0825624052152179E-2</c:v>
                </c:pt>
                <c:pt idx="583">
                  <c:v>9.2683952300830527E-2</c:v>
                </c:pt>
                <c:pt idx="584">
                  <c:v>9.4454717024194695E-2</c:v>
                </c:pt>
                <c:pt idx="585">
                  <c:v>9.647397689207568E-2</c:v>
                </c:pt>
                <c:pt idx="586">
                  <c:v>9.8818384012534996E-2</c:v>
                </c:pt>
                <c:pt idx="587">
                  <c:v>0.101255356990315</c:v>
                </c:pt>
                <c:pt idx="588">
                  <c:v>0.10347923648681805</c:v>
                </c:pt>
                <c:pt idx="589">
                  <c:v>0.105320321188348</c:v>
                </c:pt>
                <c:pt idx="590">
                  <c:v>0.10679929096413009</c:v>
                </c:pt>
                <c:pt idx="591">
                  <c:v>0.10807183526186299</c:v>
                </c:pt>
                <c:pt idx="592">
                  <c:v>0.10928672423290112</c:v>
                </c:pt>
                <c:pt idx="593">
                  <c:v>0.11044841414765295</c:v>
                </c:pt>
                <c:pt idx="594">
                  <c:v>0.11144339711472388</c:v>
                </c:pt>
                <c:pt idx="595">
                  <c:v>0.11218342244068909</c:v>
                </c:pt>
                <c:pt idx="596">
                  <c:v>0.11262234104968007</c:v>
                </c:pt>
                <c:pt idx="597">
                  <c:v>0.112635391414821</c:v>
                </c:pt>
                <c:pt idx="598">
                  <c:v>0.11204675494360807</c:v>
                </c:pt>
                <c:pt idx="599">
                  <c:v>0.110864185548361</c:v>
                </c:pt>
                <c:pt idx="600">
                  <c:v>0.10937391644951908</c:v>
                </c:pt>
                <c:pt idx="601">
                  <c:v>0.10791044457860705</c:v>
                </c:pt>
                <c:pt idx="602">
                  <c:v>0.10660309226975299</c:v>
                </c:pt>
                <c:pt idx="603">
                  <c:v>0.10541157633559202</c:v>
                </c:pt>
                <c:pt idx="604">
                  <c:v>0.10432213264750199</c:v>
                </c:pt>
                <c:pt idx="605">
                  <c:v>0.10340173724797699</c:v>
                </c:pt>
                <c:pt idx="606">
                  <c:v>0.102708335703317</c:v>
                </c:pt>
                <c:pt idx="607">
                  <c:v>0.10226081273347204</c:v>
                </c:pt>
                <c:pt idx="608">
                  <c:v>0.10209238584561604</c:v>
                </c:pt>
                <c:pt idx="609">
                  <c:v>0.10224936345845102</c:v>
                </c:pt>
                <c:pt idx="610">
                  <c:v>0.10272828436660508</c:v>
                </c:pt>
                <c:pt idx="611">
                  <c:v>0.103471061610254</c:v>
                </c:pt>
                <c:pt idx="612">
                  <c:v>0.104414612769471</c:v>
                </c:pt>
                <c:pt idx="613">
                  <c:v>0.10547819871769798</c:v>
                </c:pt>
                <c:pt idx="614">
                  <c:v>0.10650182778850704</c:v>
                </c:pt>
                <c:pt idx="615">
                  <c:v>0.10726268662994004</c:v>
                </c:pt>
                <c:pt idx="616">
                  <c:v>0.10756463438713706</c:v>
                </c:pt>
                <c:pt idx="617">
                  <c:v>0.10727316023547508</c:v>
                </c:pt>
                <c:pt idx="618">
                  <c:v>0.10627733798837002</c:v>
                </c:pt>
                <c:pt idx="619">
                  <c:v>0.10448344395549602</c:v>
                </c:pt>
                <c:pt idx="620">
                  <c:v>0.101886619853873</c:v>
                </c:pt>
                <c:pt idx="621">
                  <c:v>9.8657043538703595E-2</c:v>
                </c:pt>
                <c:pt idx="622">
                  <c:v>9.5143737880680257E-2</c:v>
                </c:pt>
                <c:pt idx="623">
                  <c:v>9.1741893371820885E-2</c:v>
                </c:pt>
                <c:pt idx="624">
                  <c:v>8.8695375637754717E-2</c:v>
                </c:pt>
                <c:pt idx="625">
                  <c:v>8.6006633144241298E-2</c:v>
                </c:pt>
                <c:pt idx="626">
                  <c:v>8.35395729350073E-2</c:v>
                </c:pt>
                <c:pt idx="627">
                  <c:v>8.1219067436640188E-2</c:v>
                </c:pt>
                <c:pt idx="628">
                  <c:v>7.9149739949291351E-2</c:v>
                </c:pt>
                <c:pt idx="629">
                  <c:v>7.7555678991252805E-2</c:v>
                </c:pt>
                <c:pt idx="630">
                  <c:v>7.6593054917942147E-2</c:v>
                </c:pt>
                <c:pt idx="631">
                  <c:v>7.6200174242938623E-2</c:v>
                </c:pt>
                <c:pt idx="632">
                  <c:v>7.6138357852605101E-2</c:v>
                </c:pt>
                <c:pt idx="633">
                  <c:v>7.6206746450936433E-2</c:v>
                </c:pt>
                <c:pt idx="634">
                  <c:v>7.6429113050679995E-2</c:v>
                </c:pt>
                <c:pt idx="635">
                  <c:v>7.7008628950165275E-2</c:v>
                </c:pt>
                <c:pt idx="636">
                  <c:v>7.8074056529180605E-2</c:v>
                </c:pt>
                <c:pt idx="637">
                  <c:v>7.948965723069544E-2</c:v>
                </c:pt>
                <c:pt idx="638">
                  <c:v>8.0948540830350302E-2</c:v>
                </c:pt>
                <c:pt idx="639">
                  <c:v>8.223131781470841E-2</c:v>
                </c:pt>
                <c:pt idx="640">
                  <c:v>8.3308508290053901E-2</c:v>
                </c:pt>
                <c:pt idx="641">
                  <c:v>8.4209135164245594E-2</c:v>
                </c:pt>
                <c:pt idx="642">
                  <c:v>8.4923642137369193E-2</c:v>
                </c:pt>
                <c:pt idx="643">
                  <c:v>8.5504581339152036E-2</c:v>
                </c:pt>
                <c:pt idx="644">
                  <c:v>8.6161046410003647E-2</c:v>
                </c:pt>
                <c:pt idx="645">
                  <c:v>8.7134848563540881E-2</c:v>
                </c:pt>
                <c:pt idx="646">
                  <c:v>8.8498362087909288E-2</c:v>
                </c:pt>
                <c:pt idx="647">
                  <c:v>9.0137258654114691E-2</c:v>
                </c:pt>
                <c:pt idx="648">
                  <c:v>9.1908189832114545E-2</c:v>
                </c:pt>
                <c:pt idx="649">
                  <c:v>9.3757466500045739E-2</c:v>
                </c:pt>
                <c:pt idx="650">
                  <c:v>9.5728986495991597E-2</c:v>
                </c:pt>
                <c:pt idx="651">
                  <c:v>9.7939568228551294E-2</c:v>
                </c:pt>
                <c:pt idx="652">
                  <c:v>0.10053013102305204</c:v>
                </c:pt>
                <c:pt idx="653">
                  <c:v>0.10357528524362308</c:v>
                </c:pt>
                <c:pt idx="654">
                  <c:v>0.10706058302882204</c:v>
                </c:pt>
                <c:pt idx="655">
                  <c:v>0.11100734090733801</c:v>
                </c:pt>
                <c:pt idx="656">
                  <c:v>0.115575939526898</c:v>
                </c:pt>
                <c:pt idx="657">
                  <c:v>0.120951095279984</c:v>
                </c:pt>
                <c:pt idx="658">
                  <c:v>0.127140091979451</c:v>
                </c:pt>
                <c:pt idx="659">
                  <c:v>0.13396113173383908</c:v>
                </c:pt>
                <c:pt idx="660">
                  <c:v>0.14119493848937809</c:v>
                </c:pt>
                <c:pt idx="661">
                  <c:v>0.14865086656003801</c:v>
                </c:pt>
                <c:pt idx="662">
                  <c:v>0.15613819893914799</c:v>
                </c:pt>
                <c:pt idx="663">
                  <c:v>0.16351659555286813</c:v>
                </c:pt>
                <c:pt idx="664">
                  <c:v>0.17076151329877792</c:v>
                </c:pt>
                <c:pt idx="665">
                  <c:v>0.17786346188477709</c:v>
                </c:pt>
                <c:pt idx="666">
                  <c:v>0.184673376255132</c:v>
                </c:pt>
                <c:pt idx="667">
                  <c:v>0.19092474060808393</c:v>
                </c:pt>
                <c:pt idx="668">
                  <c:v>0.19637000100113897</c:v>
                </c:pt>
                <c:pt idx="669">
                  <c:v>0.20084230482463808</c:v>
                </c:pt>
                <c:pt idx="670">
                  <c:v>0.20426810054013217</c:v>
                </c:pt>
                <c:pt idx="671">
                  <c:v>0.206682639731258</c:v>
                </c:pt>
                <c:pt idx="672">
                  <c:v>0.20815303013015099</c:v>
                </c:pt>
                <c:pt idx="673">
                  <c:v>0.20865864244528101</c:v>
                </c:pt>
                <c:pt idx="674">
                  <c:v>0.20812966998250493</c:v>
                </c:pt>
                <c:pt idx="675">
                  <c:v>0.20657449545202117</c:v>
                </c:pt>
                <c:pt idx="676">
                  <c:v>0.20404865260121599</c:v>
                </c:pt>
                <c:pt idx="677">
                  <c:v>0.20056188303075401</c:v>
                </c:pt>
                <c:pt idx="678">
                  <c:v>0.19618537245356291</c:v>
                </c:pt>
                <c:pt idx="679">
                  <c:v>0.19119730182725209</c:v>
                </c:pt>
                <c:pt idx="680">
                  <c:v>0.18595049531401509</c:v>
                </c:pt>
                <c:pt idx="681">
                  <c:v>0.18064865352314799</c:v>
                </c:pt>
                <c:pt idx="682">
                  <c:v>0.17539235877448409</c:v>
                </c:pt>
                <c:pt idx="683">
                  <c:v>0.170339770505085</c:v>
                </c:pt>
                <c:pt idx="684">
                  <c:v>0.16563856033605792</c:v>
                </c:pt>
                <c:pt idx="685">
                  <c:v>0.16129509542071199</c:v>
                </c:pt>
                <c:pt idx="686">
                  <c:v>0.15733720177737123</c:v>
                </c:pt>
                <c:pt idx="687">
                  <c:v>0.15407301367480997</c:v>
                </c:pt>
                <c:pt idx="688">
                  <c:v>0.15196194531935509</c:v>
                </c:pt>
                <c:pt idx="689">
                  <c:v>0.15118901142035401</c:v>
                </c:pt>
                <c:pt idx="690">
                  <c:v>0.15153139121986409</c:v>
                </c:pt>
                <c:pt idx="691">
                  <c:v>0.1527025864453202</c:v>
                </c:pt>
                <c:pt idx="692">
                  <c:v>0.15467762718278791</c:v>
                </c:pt>
                <c:pt idx="693">
                  <c:v>0.15757868723181201</c:v>
                </c:pt>
                <c:pt idx="694">
                  <c:v>0.16137513786428201</c:v>
                </c:pt>
                <c:pt idx="695">
                  <c:v>0.16584615209650799</c:v>
                </c:pt>
                <c:pt idx="696">
                  <c:v>0.17077578527747808</c:v>
                </c:pt>
                <c:pt idx="697">
                  <c:v>0.17606516034121908</c:v>
                </c:pt>
                <c:pt idx="698">
                  <c:v>0.18171538353588423</c:v>
                </c:pt>
                <c:pt idx="699">
                  <c:v>0.18781482156074009</c:v>
                </c:pt>
                <c:pt idx="700">
                  <c:v>0.19448184680175101</c:v>
                </c:pt>
                <c:pt idx="701">
                  <c:v>0.2017183909953682</c:v>
                </c:pt>
                <c:pt idx="702">
                  <c:v>0.20937129099932908</c:v>
                </c:pt>
                <c:pt idx="703">
                  <c:v>0.21726987499394301</c:v>
                </c:pt>
                <c:pt idx="704">
                  <c:v>0.22526439366060599</c:v>
                </c:pt>
                <c:pt idx="705">
                  <c:v>0.233109063710908</c:v>
                </c:pt>
                <c:pt idx="706">
                  <c:v>0.24053541139273413</c:v>
                </c:pt>
                <c:pt idx="707">
                  <c:v>0.24750812831851893</c:v>
                </c:pt>
                <c:pt idx="708">
                  <c:v>0.25416670707772315</c:v>
                </c:pt>
                <c:pt idx="709">
                  <c:v>0.26045699591264243</c:v>
                </c:pt>
                <c:pt idx="710">
                  <c:v>0.26612418328757226</c:v>
                </c:pt>
                <c:pt idx="711">
                  <c:v>0.27116541780706016</c:v>
                </c:pt>
                <c:pt idx="712">
                  <c:v>0.27594419669108</c:v>
                </c:pt>
                <c:pt idx="713">
                  <c:v>0.28070978710644018</c:v>
                </c:pt>
                <c:pt idx="714">
                  <c:v>0.28532876107155447</c:v>
                </c:pt>
                <c:pt idx="715">
                  <c:v>0.28962851699288039</c:v>
                </c:pt>
                <c:pt idx="716">
                  <c:v>0.29366620127875426</c:v>
                </c:pt>
                <c:pt idx="717">
                  <c:v>0.29749692863234817</c:v>
                </c:pt>
                <c:pt idx="718">
                  <c:v>0.30100554282688202</c:v>
                </c:pt>
                <c:pt idx="719">
                  <c:v>0.30411104731982236</c:v>
                </c:pt>
                <c:pt idx="720">
                  <c:v>0.30678478002311815</c:v>
                </c:pt>
                <c:pt idx="721">
                  <c:v>0.30872594165590117</c:v>
                </c:pt>
                <c:pt idx="722">
                  <c:v>0.30941409431004646</c:v>
                </c:pt>
                <c:pt idx="723">
                  <c:v>0.30868349285107516</c:v>
                </c:pt>
                <c:pt idx="724">
                  <c:v>0.30690209762639697</c:v>
                </c:pt>
                <c:pt idx="725">
                  <c:v>0.30441946888891624</c:v>
                </c:pt>
                <c:pt idx="726">
                  <c:v>0.30116710886774917</c:v>
                </c:pt>
                <c:pt idx="727">
                  <c:v>0.29692410457146218</c:v>
                </c:pt>
                <c:pt idx="728">
                  <c:v>0.29165137878196501</c:v>
                </c:pt>
                <c:pt idx="729">
                  <c:v>0.28543258848420616</c:v>
                </c:pt>
                <c:pt idx="730">
                  <c:v>0.27836595373997725</c:v>
                </c:pt>
                <c:pt idx="731">
                  <c:v>0.27063758351301281</c:v>
                </c:pt>
                <c:pt idx="732">
                  <c:v>0.26251668509930226</c:v>
                </c:pt>
                <c:pt idx="733">
                  <c:v>0.25423061830622484</c:v>
                </c:pt>
                <c:pt idx="734">
                  <c:v>0.24595186331775701</c:v>
                </c:pt>
                <c:pt idx="735">
                  <c:v>0.23784186605527399</c:v>
                </c:pt>
                <c:pt idx="736">
                  <c:v>0.22998534773656609</c:v>
                </c:pt>
                <c:pt idx="737">
                  <c:v>0.22237549022955885</c:v>
                </c:pt>
                <c:pt idx="738">
                  <c:v>0.21507286578304791</c:v>
                </c:pt>
                <c:pt idx="739">
                  <c:v>0.208246573316578</c:v>
                </c:pt>
                <c:pt idx="740">
                  <c:v>0.20194076168742517</c:v>
                </c:pt>
                <c:pt idx="741">
                  <c:v>0.19595100553116207</c:v>
                </c:pt>
                <c:pt idx="742">
                  <c:v>0.19006603826785401</c:v>
                </c:pt>
                <c:pt idx="743">
                  <c:v>0.18429668863865201</c:v>
                </c:pt>
                <c:pt idx="744">
                  <c:v>0.17874360877616313</c:v>
                </c:pt>
                <c:pt idx="745">
                  <c:v>0.173409966299959</c:v>
                </c:pt>
                <c:pt idx="746">
                  <c:v>0.16831112891381292</c:v>
                </c:pt>
                <c:pt idx="747">
                  <c:v>0.16361338926270999</c:v>
                </c:pt>
                <c:pt idx="748">
                  <c:v>0.1594699060344362</c:v>
                </c:pt>
                <c:pt idx="749">
                  <c:v>0.15583364393273308</c:v>
                </c:pt>
                <c:pt idx="750">
                  <c:v>0.15261303614950708</c:v>
                </c:pt>
                <c:pt idx="751">
                  <c:v>0.14990571664073599</c:v>
                </c:pt>
                <c:pt idx="752">
                  <c:v>0.1478717488338129</c:v>
                </c:pt>
                <c:pt idx="753">
                  <c:v>0.14643555931410901</c:v>
                </c:pt>
                <c:pt idx="754">
                  <c:v>0.14532581794554292</c:v>
                </c:pt>
                <c:pt idx="755">
                  <c:v>0.14440882152859999</c:v>
                </c:pt>
                <c:pt idx="756">
                  <c:v>0.14382087135425292</c:v>
                </c:pt>
                <c:pt idx="757">
                  <c:v>0.14377131675172408</c:v>
                </c:pt>
                <c:pt idx="758">
                  <c:v>0.14437740095694901</c:v>
                </c:pt>
                <c:pt idx="759">
                  <c:v>0.145691809813774</c:v>
                </c:pt>
                <c:pt idx="760">
                  <c:v>0.14770900081945312</c:v>
                </c:pt>
                <c:pt idx="761">
                  <c:v>0.15029020922943409</c:v>
                </c:pt>
                <c:pt idx="762">
                  <c:v>0.15323361278984601</c:v>
                </c:pt>
                <c:pt idx="763">
                  <c:v>0.15649216334384208</c:v>
                </c:pt>
                <c:pt idx="764">
                  <c:v>0.16019275379922501</c:v>
                </c:pt>
                <c:pt idx="765">
                  <c:v>0.16438160650089501</c:v>
                </c:pt>
                <c:pt idx="766">
                  <c:v>0.16889414980288209</c:v>
                </c:pt>
                <c:pt idx="767">
                  <c:v>0.17355213249752913</c:v>
                </c:pt>
                <c:pt idx="768">
                  <c:v>0.17834874106852108</c:v>
                </c:pt>
                <c:pt idx="769">
                  <c:v>0.18335249624787808</c:v>
                </c:pt>
                <c:pt idx="770">
                  <c:v>0.18855999124373801</c:v>
                </c:pt>
                <c:pt idx="771">
                  <c:v>0.19392976217582308</c:v>
                </c:pt>
                <c:pt idx="772">
                  <c:v>0.199454374963769</c:v>
                </c:pt>
                <c:pt idx="773">
                  <c:v>0.20514471731117401</c:v>
                </c:pt>
                <c:pt idx="774">
                  <c:v>0.21104935354488116</c:v>
                </c:pt>
                <c:pt idx="775">
                  <c:v>0.21729030000009217</c:v>
                </c:pt>
                <c:pt idx="776">
                  <c:v>0.22392944858033817</c:v>
                </c:pt>
                <c:pt idx="777">
                  <c:v>0.230831119955416</c:v>
                </c:pt>
                <c:pt idx="778">
                  <c:v>0.237870417960522</c:v>
                </c:pt>
                <c:pt idx="779">
                  <c:v>0.24524815616032825</c:v>
                </c:pt>
                <c:pt idx="780">
                  <c:v>0.25332152820816101</c:v>
                </c:pt>
                <c:pt idx="781">
                  <c:v>0.26212788148286126</c:v>
                </c:pt>
                <c:pt idx="782">
                  <c:v>0.27138921273030908</c:v>
                </c:pt>
                <c:pt idx="783">
                  <c:v>0.28099820189587732</c:v>
                </c:pt>
                <c:pt idx="784">
                  <c:v>0.29111410777695124</c:v>
                </c:pt>
                <c:pt idx="785">
                  <c:v>0.30169943843719876</c:v>
                </c:pt>
                <c:pt idx="786">
                  <c:v>0.31237447159222143</c:v>
                </c:pt>
                <c:pt idx="787">
                  <c:v>0.32286315672086724</c:v>
                </c:pt>
                <c:pt idx="788">
                  <c:v>0.3331729334348334</c:v>
                </c:pt>
                <c:pt idx="789">
                  <c:v>0.34321357928686225</c:v>
                </c:pt>
                <c:pt idx="790">
                  <c:v>0.35271385660326993</c:v>
                </c:pt>
                <c:pt idx="791">
                  <c:v>0.36166092417379297</c:v>
                </c:pt>
                <c:pt idx="792">
                  <c:v>0.37032042940657917</c:v>
                </c:pt>
                <c:pt idx="793">
                  <c:v>0.37867014067720517</c:v>
                </c:pt>
                <c:pt idx="794">
                  <c:v>0.3863295878441565</c:v>
                </c:pt>
                <c:pt idx="795">
                  <c:v>0.39316813245278998</c:v>
                </c:pt>
                <c:pt idx="796">
                  <c:v>0.39940180885199417</c:v>
                </c:pt>
                <c:pt idx="797">
                  <c:v>0.40496274195050724</c:v>
                </c:pt>
                <c:pt idx="798">
                  <c:v>0.40939291761020025</c:v>
                </c:pt>
                <c:pt idx="799">
                  <c:v>0.41249311430516</c:v>
                </c:pt>
                <c:pt idx="800">
                  <c:v>0.41445447044143702</c:v>
                </c:pt>
                <c:pt idx="801">
                  <c:v>0.41524651270152585</c:v>
                </c:pt>
                <c:pt idx="802">
                  <c:v>0.41451767555353308</c:v>
                </c:pt>
                <c:pt idx="803">
                  <c:v>0.41218325616545998</c:v>
                </c:pt>
                <c:pt idx="804">
                  <c:v>0.4084895835872554</c:v>
                </c:pt>
                <c:pt idx="805">
                  <c:v>0.40348656168402247</c:v>
                </c:pt>
                <c:pt idx="806">
                  <c:v>0.39707788252916326</c:v>
                </c:pt>
                <c:pt idx="807">
                  <c:v>0.38956748578545236</c:v>
                </c:pt>
                <c:pt idx="808">
                  <c:v>0.38153789282753908</c:v>
                </c:pt>
                <c:pt idx="809">
                  <c:v>0.37323913507027001</c:v>
                </c:pt>
                <c:pt idx="810">
                  <c:v>0.36463545787035001</c:v>
                </c:pt>
                <c:pt idx="811">
                  <c:v>0.3559102623487444</c:v>
                </c:pt>
                <c:pt idx="812">
                  <c:v>0.34736085467120897</c:v>
                </c:pt>
                <c:pt idx="813">
                  <c:v>0.33892579384958643</c:v>
                </c:pt>
                <c:pt idx="814">
                  <c:v>0.33036972146658916</c:v>
                </c:pt>
                <c:pt idx="815">
                  <c:v>0.32184856182967553</c:v>
                </c:pt>
                <c:pt idx="816">
                  <c:v>0.31379933596267817</c:v>
                </c:pt>
                <c:pt idx="817">
                  <c:v>0.30636343976209024</c:v>
                </c:pt>
                <c:pt idx="818">
                  <c:v>0.29937945565518498</c:v>
                </c:pt>
                <c:pt idx="819">
                  <c:v>0.29284493775825826</c:v>
                </c:pt>
                <c:pt idx="820">
                  <c:v>0.28690418436395232</c:v>
                </c:pt>
                <c:pt idx="821">
                  <c:v>0.28141571904909424</c:v>
                </c:pt>
                <c:pt idx="822">
                  <c:v>0.27598589664627415</c:v>
                </c:pt>
                <c:pt idx="823">
                  <c:v>0.270453223623839</c:v>
                </c:pt>
                <c:pt idx="824">
                  <c:v>0.26494530390597015</c:v>
                </c:pt>
                <c:pt idx="825">
                  <c:v>0.25944840360259802</c:v>
                </c:pt>
                <c:pt idx="826">
                  <c:v>0.25372634861066401</c:v>
                </c:pt>
                <c:pt idx="827">
                  <c:v>0.24772403653577513</c:v>
                </c:pt>
                <c:pt idx="828">
                  <c:v>0.24169143829756112</c:v>
                </c:pt>
                <c:pt idx="829">
                  <c:v>0.235820802827158</c:v>
                </c:pt>
                <c:pt idx="830">
                  <c:v>0.23004129891776909</c:v>
                </c:pt>
                <c:pt idx="831">
                  <c:v>0.22423238094378001</c:v>
                </c:pt>
                <c:pt idx="832">
                  <c:v>0.21839440142862113</c:v>
                </c:pt>
                <c:pt idx="833">
                  <c:v>0.21254759823739416</c:v>
                </c:pt>
                <c:pt idx="834">
                  <c:v>0.20666700883934408</c:v>
                </c:pt>
                <c:pt idx="835">
                  <c:v>0.20076442531923899</c:v>
                </c:pt>
                <c:pt idx="836">
                  <c:v>0.19487775556562101</c:v>
                </c:pt>
                <c:pt idx="837">
                  <c:v>0.18898146480187417</c:v>
                </c:pt>
                <c:pt idx="838">
                  <c:v>0.18306725224035708</c:v>
                </c:pt>
                <c:pt idx="839">
                  <c:v>0.17728576313286212</c:v>
                </c:pt>
                <c:pt idx="840">
                  <c:v>0.1718210647445329</c:v>
                </c:pt>
                <c:pt idx="841">
                  <c:v>0.16662617934413593</c:v>
                </c:pt>
                <c:pt idx="842">
                  <c:v>0.16145190142827701</c:v>
                </c:pt>
                <c:pt idx="843">
                  <c:v>0.15615021869755497</c:v>
                </c:pt>
                <c:pt idx="844">
                  <c:v>0.15079637706385299</c:v>
                </c:pt>
                <c:pt idx="845">
                  <c:v>0.14549040158010623</c:v>
                </c:pt>
                <c:pt idx="846">
                  <c:v>0.14018899609169208</c:v>
                </c:pt>
                <c:pt idx="847">
                  <c:v>0.13478149488491009</c:v>
                </c:pt>
                <c:pt idx="848">
                  <c:v>0.12922186706182201</c:v>
                </c:pt>
                <c:pt idx="849">
                  <c:v>0.12354348356155306</c:v>
                </c:pt>
                <c:pt idx="850">
                  <c:v>0.11783511655591204</c:v>
                </c:pt>
                <c:pt idx="851">
                  <c:v>0.11224632996333204</c:v>
                </c:pt>
                <c:pt idx="852">
                  <c:v>0.10695001090846</c:v>
                </c:pt>
                <c:pt idx="853">
                  <c:v>0.10205515219054698</c:v>
                </c:pt>
                <c:pt idx="854">
                  <c:v>9.7583954205447743E-2</c:v>
                </c:pt>
                <c:pt idx="855">
                  <c:v>9.3552902970379548E-2</c:v>
                </c:pt>
                <c:pt idx="856">
                  <c:v>9.0048775423526781E-2</c:v>
                </c:pt>
                <c:pt idx="857">
                  <c:v>8.72000544900942E-2</c:v>
                </c:pt>
                <c:pt idx="858">
                  <c:v>8.5089799276217584E-2</c:v>
                </c:pt>
                <c:pt idx="859">
                  <c:v>8.3722073597496907E-2</c:v>
                </c:pt>
                <c:pt idx="860">
                  <c:v>8.3061824072639762E-2</c:v>
                </c:pt>
                <c:pt idx="861">
                  <c:v>8.3068494680188523E-2</c:v>
                </c:pt>
                <c:pt idx="862">
                  <c:v>8.3689100369894881E-2</c:v>
                </c:pt>
                <c:pt idx="863">
                  <c:v>8.485763376540105E-2</c:v>
                </c:pt>
                <c:pt idx="864">
                  <c:v>8.6508487909719628E-2</c:v>
                </c:pt>
                <c:pt idx="865">
                  <c:v>8.8564658443166591E-2</c:v>
                </c:pt>
                <c:pt idx="866">
                  <c:v>9.0933930756692385E-2</c:v>
                </c:pt>
                <c:pt idx="867">
                  <c:v>9.3565005784707195E-2</c:v>
                </c:pt>
                <c:pt idx="868">
                  <c:v>9.6478156587168601E-2</c:v>
                </c:pt>
                <c:pt idx="869">
                  <c:v>9.9673236381263797E-2</c:v>
                </c:pt>
                <c:pt idx="870">
                  <c:v>0.103031052559407</c:v>
                </c:pt>
                <c:pt idx="871">
                  <c:v>0.10638077870597104</c:v>
                </c:pt>
                <c:pt idx="872">
                  <c:v>0.109649167896554</c:v>
                </c:pt>
                <c:pt idx="873">
                  <c:v>0.112880544492486</c:v>
                </c:pt>
                <c:pt idx="874">
                  <c:v>0.11614595430553304</c:v>
                </c:pt>
                <c:pt idx="875">
                  <c:v>0.11950396630970396</c:v>
                </c:pt>
                <c:pt idx="876">
                  <c:v>0.12300688172962404</c:v>
                </c:pt>
                <c:pt idx="877">
                  <c:v>0.12665434543269899</c:v>
                </c:pt>
                <c:pt idx="878">
                  <c:v>0.13036090201870992</c:v>
                </c:pt>
                <c:pt idx="879">
                  <c:v>0.13404324249788813</c:v>
                </c:pt>
                <c:pt idx="880">
                  <c:v>0.13771597104845801</c:v>
                </c:pt>
                <c:pt idx="881">
                  <c:v>0.14144355345907908</c:v>
                </c:pt>
                <c:pt idx="882">
                  <c:v>0.14523800497195699</c:v>
                </c:pt>
                <c:pt idx="883">
                  <c:v>0.14905412640467797</c:v>
                </c:pt>
                <c:pt idx="884">
                  <c:v>0.15282644022644809</c:v>
                </c:pt>
                <c:pt idx="885">
                  <c:v>0.15645841818599424</c:v>
                </c:pt>
                <c:pt idx="886">
                  <c:v>0.15985356142144999</c:v>
                </c:pt>
                <c:pt idx="887">
                  <c:v>0.16302087945195493</c:v>
                </c:pt>
                <c:pt idx="888">
                  <c:v>0.166066968938724</c:v>
                </c:pt>
                <c:pt idx="889">
                  <c:v>0.16902064369859593</c:v>
                </c:pt>
                <c:pt idx="890">
                  <c:v>0.17174607821007601</c:v>
                </c:pt>
                <c:pt idx="891">
                  <c:v>0.17407642303183701</c:v>
                </c:pt>
                <c:pt idx="892">
                  <c:v>0.17593895553093017</c:v>
                </c:pt>
                <c:pt idx="893">
                  <c:v>0.17731662875809001</c:v>
                </c:pt>
                <c:pt idx="894">
                  <c:v>0.17822130193251201</c:v>
                </c:pt>
                <c:pt idx="895">
                  <c:v>0.17875605476931808</c:v>
                </c:pt>
                <c:pt idx="896">
                  <c:v>0.17906376177163699</c:v>
                </c:pt>
                <c:pt idx="897">
                  <c:v>0.17914691448717512</c:v>
                </c:pt>
                <c:pt idx="898">
                  <c:v>0.178855556951101</c:v>
                </c:pt>
                <c:pt idx="899">
                  <c:v>0.17810746605938299</c:v>
                </c:pt>
                <c:pt idx="900">
                  <c:v>0.17700903263156409</c:v>
                </c:pt>
                <c:pt idx="901">
                  <c:v>0.17571535375350808</c:v>
                </c:pt>
                <c:pt idx="902">
                  <c:v>0.17428625770668599</c:v>
                </c:pt>
                <c:pt idx="903">
                  <c:v>0.17272162828257592</c:v>
                </c:pt>
                <c:pt idx="904">
                  <c:v>0.17103586553011799</c:v>
                </c:pt>
                <c:pt idx="905">
                  <c:v>0.16925678465856001</c:v>
                </c:pt>
                <c:pt idx="906">
                  <c:v>0.167438670955285</c:v>
                </c:pt>
                <c:pt idx="907">
                  <c:v>0.16570663585427109</c:v>
                </c:pt>
                <c:pt idx="908">
                  <c:v>0.16421466057820408</c:v>
                </c:pt>
                <c:pt idx="909">
                  <c:v>0.16304264412036412</c:v>
                </c:pt>
                <c:pt idx="910">
                  <c:v>0.16219181548995393</c:v>
                </c:pt>
                <c:pt idx="911">
                  <c:v>0.16166917592255692</c:v>
                </c:pt>
                <c:pt idx="912">
                  <c:v>0.16149627178320008</c:v>
                </c:pt>
                <c:pt idx="913">
                  <c:v>0.16163080257193599</c:v>
                </c:pt>
                <c:pt idx="914">
                  <c:v>0.16195371897465785</c:v>
                </c:pt>
                <c:pt idx="915">
                  <c:v>0.162332757327595</c:v>
                </c:pt>
                <c:pt idx="916">
                  <c:v>0.16263863267761</c:v>
                </c:pt>
                <c:pt idx="917">
                  <c:v>0.16273431744139016</c:v>
                </c:pt>
                <c:pt idx="918">
                  <c:v>0.162550983970108</c:v>
                </c:pt>
                <c:pt idx="919">
                  <c:v>0.16214045782321701</c:v>
                </c:pt>
                <c:pt idx="920">
                  <c:v>0.16151872657119909</c:v>
                </c:pt>
                <c:pt idx="921">
                  <c:v>0.160476115684032</c:v>
                </c:pt>
                <c:pt idx="922">
                  <c:v>0.15869284076040213</c:v>
                </c:pt>
                <c:pt idx="923">
                  <c:v>0.15604846889597018</c:v>
                </c:pt>
                <c:pt idx="924">
                  <c:v>0.15267576168212699</c:v>
                </c:pt>
                <c:pt idx="925">
                  <c:v>0.14871799187929322</c:v>
                </c:pt>
                <c:pt idx="926">
                  <c:v>0.14419716972018001</c:v>
                </c:pt>
                <c:pt idx="927">
                  <c:v>0.139130015043026</c:v>
                </c:pt>
                <c:pt idx="928">
                  <c:v>0.13362651213472493</c:v>
                </c:pt>
                <c:pt idx="929">
                  <c:v>0.12783828235180408</c:v>
                </c:pt>
                <c:pt idx="930">
                  <c:v>0.12189783541709498</c:v>
                </c:pt>
                <c:pt idx="931">
                  <c:v>0.115916639341442</c:v>
                </c:pt>
                <c:pt idx="932">
                  <c:v>0.10998013305811007</c:v>
                </c:pt>
                <c:pt idx="933">
                  <c:v>0.10415061468153304</c:v>
                </c:pt>
                <c:pt idx="934">
                  <c:v>9.8513053854183644E-2</c:v>
                </c:pt>
                <c:pt idx="935">
                  <c:v>9.3182541382645506E-2</c:v>
                </c:pt>
                <c:pt idx="936">
                  <c:v>8.8228296200174444E-2</c:v>
                </c:pt>
                <c:pt idx="937">
                  <c:v>8.3625355471688756E-2</c:v>
                </c:pt>
                <c:pt idx="938">
                  <c:v>7.9315048649920103E-2</c:v>
                </c:pt>
                <c:pt idx="939">
                  <c:v>7.5281315564656962E-2</c:v>
                </c:pt>
                <c:pt idx="940">
                  <c:v>7.154238325207031E-2</c:v>
                </c:pt>
                <c:pt idx="941">
                  <c:v>6.8107198303440197E-2</c:v>
                </c:pt>
                <c:pt idx="942">
                  <c:v>6.4976270053022353E-2</c:v>
                </c:pt>
                <c:pt idx="943">
                  <c:v>6.2158580280991624E-2</c:v>
                </c:pt>
                <c:pt idx="944">
                  <c:v>5.9651804214543122E-2</c:v>
                </c:pt>
                <c:pt idx="945">
                  <c:v>5.7411689515850725E-2</c:v>
                </c:pt>
                <c:pt idx="946">
                  <c:v>5.5358955574414982E-2</c:v>
                </c:pt>
                <c:pt idx="947">
                  <c:v>5.3415944349420028E-2</c:v>
                </c:pt>
                <c:pt idx="948">
                  <c:v>5.1534292427539714E-2</c:v>
                </c:pt>
                <c:pt idx="949">
                  <c:v>4.9696275864028527E-2</c:v>
                </c:pt>
                <c:pt idx="950">
                  <c:v>4.7897229471908033E-2</c:v>
                </c:pt>
                <c:pt idx="951">
                  <c:v>4.6122314922579302E-2</c:v>
                </c:pt>
                <c:pt idx="952">
                  <c:v>4.4343300870195723E-2</c:v>
                </c:pt>
                <c:pt idx="953">
                  <c:v>4.2552768060336629E-2</c:v>
                </c:pt>
                <c:pt idx="954">
                  <c:v>4.0810121525850999E-2</c:v>
                </c:pt>
                <c:pt idx="955">
                  <c:v>3.9237265119212335E-2</c:v>
                </c:pt>
                <c:pt idx="956">
                  <c:v>3.7941419853849523E-2</c:v>
                </c:pt>
                <c:pt idx="957">
                  <c:v>3.6930798847560724E-2</c:v>
                </c:pt>
                <c:pt idx="958">
                  <c:v>3.6114163879835702E-2</c:v>
                </c:pt>
                <c:pt idx="959">
                  <c:v>3.5401031367912297E-2</c:v>
                </c:pt>
                <c:pt idx="960">
                  <c:v>3.4792721838286578E-2</c:v>
                </c:pt>
                <c:pt idx="961">
                  <c:v>3.4353550149889903E-2</c:v>
                </c:pt>
                <c:pt idx="962">
                  <c:v>3.4096800149556697E-2</c:v>
                </c:pt>
                <c:pt idx="963">
                  <c:v>3.394913001312181E-2</c:v>
                </c:pt>
                <c:pt idx="964">
                  <c:v>3.3845469494781601E-2</c:v>
                </c:pt>
                <c:pt idx="965">
                  <c:v>3.3814422944409998E-2</c:v>
                </c:pt>
                <c:pt idx="966">
                  <c:v>3.3928835268507394E-2</c:v>
                </c:pt>
                <c:pt idx="967">
                  <c:v>3.4206323567443221E-2</c:v>
                </c:pt>
                <c:pt idx="968">
                  <c:v>3.459542546476891E-2</c:v>
                </c:pt>
                <c:pt idx="969">
                  <c:v>3.5025189152944301E-2</c:v>
                </c:pt>
                <c:pt idx="970">
                  <c:v>3.5426262279330205E-2</c:v>
                </c:pt>
                <c:pt idx="971">
                  <c:v>3.57254831157598E-2</c:v>
                </c:pt>
                <c:pt idx="972">
                  <c:v>3.5868352294406297E-2</c:v>
                </c:pt>
                <c:pt idx="973">
                  <c:v>3.5852029760497797E-2</c:v>
                </c:pt>
                <c:pt idx="974">
                  <c:v>3.5725080333396178E-2</c:v>
                </c:pt>
                <c:pt idx="975">
                  <c:v>3.5558965916035599E-2</c:v>
                </c:pt>
                <c:pt idx="976">
                  <c:v>3.5414111536017111E-2</c:v>
                </c:pt>
                <c:pt idx="977">
                  <c:v>3.530206793072211E-2</c:v>
                </c:pt>
                <c:pt idx="978">
                  <c:v>3.5160967671261922E-2</c:v>
                </c:pt>
                <c:pt idx="979">
                  <c:v>3.4893290948952604E-2</c:v>
                </c:pt>
                <c:pt idx="980">
                  <c:v>3.4452776281965324E-2</c:v>
                </c:pt>
                <c:pt idx="981">
                  <c:v>3.3895227095314624E-2</c:v>
                </c:pt>
                <c:pt idx="982">
                  <c:v>3.33315621936019E-2</c:v>
                </c:pt>
                <c:pt idx="983">
                  <c:v>3.285155064431302E-2</c:v>
                </c:pt>
                <c:pt idx="984">
                  <c:v>3.2495946068697122E-2</c:v>
                </c:pt>
                <c:pt idx="985">
                  <c:v>3.2266783621340799E-2</c:v>
                </c:pt>
                <c:pt idx="986">
                  <c:v>3.2128798763505002E-2</c:v>
                </c:pt>
                <c:pt idx="987">
                  <c:v>3.2021987512606723E-2</c:v>
                </c:pt>
                <c:pt idx="988">
                  <c:v>3.1902553797897901E-2</c:v>
                </c:pt>
                <c:pt idx="989">
                  <c:v>3.1761248920350718E-2</c:v>
                </c:pt>
                <c:pt idx="990">
                  <c:v>3.1596901190433603E-2</c:v>
                </c:pt>
                <c:pt idx="991">
                  <c:v>3.141277128030831E-2</c:v>
                </c:pt>
                <c:pt idx="992">
                  <c:v>3.125317239047902E-2</c:v>
                </c:pt>
                <c:pt idx="993">
                  <c:v>3.1193114906333801E-2</c:v>
                </c:pt>
                <c:pt idx="994">
                  <c:v>3.126881316371561E-2</c:v>
                </c:pt>
                <c:pt idx="995">
                  <c:v>3.1448728340623518E-2</c:v>
                </c:pt>
                <c:pt idx="996">
                  <c:v>3.1686842302937515E-2</c:v>
                </c:pt>
                <c:pt idx="997">
                  <c:v>3.1974826787046322E-2</c:v>
                </c:pt>
                <c:pt idx="998">
                  <c:v>3.23218862482402E-2</c:v>
                </c:pt>
                <c:pt idx="999">
                  <c:v>3.2725657675871919E-2</c:v>
                </c:pt>
                <c:pt idx="1000">
                  <c:v>3.3193377198800014E-2</c:v>
                </c:pt>
                <c:pt idx="1001">
                  <c:v>3.3760856289886988E-2</c:v>
                </c:pt>
                <c:pt idx="1002">
                  <c:v>3.4462484324902787E-2</c:v>
                </c:pt>
                <c:pt idx="1003">
                  <c:v>3.5322938651636701E-2</c:v>
                </c:pt>
                <c:pt idx="1004">
                  <c:v>3.6365418963354205E-2</c:v>
                </c:pt>
                <c:pt idx="1005">
                  <c:v>3.7595114321657123E-2</c:v>
                </c:pt>
                <c:pt idx="1006">
                  <c:v>3.8935089451981299E-2</c:v>
                </c:pt>
                <c:pt idx="1007">
                  <c:v>4.0265228627027499E-2</c:v>
                </c:pt>
                <c:pt idx="1008">
                  <c:v>4.1535633240188628E-2</c:v>
                </c:pt>
                <c:pt idx="1009">
                  <c:v>4.2777998068749913E-2</c:v>
                </c:pt>
                <c:pt idx="1010">
                  <c:v>4.4005952800101326E-2</c:v>
                </c:pt>
                <c:pt idx="1011">
                  <c:v>4.5176872043597896E-2</c:v>
                </c:pt>
                <c:pt idx="1012">
                  <c:v>4.6250869593880951E-2</c:v>
                </c:pt>
                <c:pt idx="1013">
                  <c:v>4.7204877306238999E-2</c:v>
                </c:pt>
                <c:pt idx="1014">
                  <c:v>4.7968170177560887E-2</c:v>
                </c:pt>
                <c:pt idx="1015">
                  <c:v>4.8455682990998998E-2</c:v>
                </c:pt>
                <c:pt idx="1016">
                  <c:v>4.8689742043077168E-2</c:v>
                </c:pt>
                <c:pt idx="1017">
                  <c:v>4.8783526258739031E-2</c:v>
                </c:pt>
                <c:pt idx="1018">
                  <c:v>4.8791411689588025E-2</c:v>
                </c:pt>
                <c:pt idx="1019">
                  <c:v>4.8647671827390326E-2</c:v>
                </c:pt>
                <c:pt idx="1020">
                  <c:v>4.8299046425216895E-2</c:v>
                </c:pt>
                <c:pt idx="1021">
                  <c:v>4.7818769373692713E-2</c:v>
                </c:pt>
                <c:pt idx="1022">
                  <c:v>4.7324294274022634E-2</c:v>
                </c:pt>
                <c:pt idx="1023">
                  <c:v>4.6889030405085998E-2</c:v>
                </c:pt>
                <c:pt idx="1024">
                  <c:v>4.6602976734821326E-2</c:v>
                </c:pt>
                <c:pt idx="1025">
                  <c:v>4.6648912834543102E-2</c:v>
                </c:pt>
                <c:pt idx="1026">
                  <c:v>4.7160612985323751E-2</c:v>
                </c:pt>
                <c:pt idx="1027">
                  <c:v>4.8108909837254202E-2</c:v>
                </c:pt>
                <c:pt idx="1028">
                  <c:v>4.9441260947237241E-2</c:v>
                </c:pt>
                <c:pt idx="1029">
                  <c:v>5.1213834370418314E-2</c:v>
                </c:pt>
                <c:pt idx="1030">
                  <c:v>5.3499119344132498E-2</c:v>
                </c:pt>
                <c:pt idx="1031">
                  <c:v>5.6261436138462614E-2</c:v>
                </c:pt>
                <c:pt idx="1032">
                  <c:v>5.937208923179154E-2</c:v>
                </c:pt>
                <c:pt idx="1033">
                  <c:v>6.2627227948465439E-2</c:v>
                </c:pt>
                <c:pt idx="1034">
                  <c:v>6.5729391333098741E-2</c:v>
                </c:pt>
                <c:pt idx="1035">
                  <c:v>6.8375456340448199E-2</c:v>
                </c:pt>
                <c:pt idx="1036">
                  <c:v>7.0386369270894103E-2</c:v>
                </c:pt>
                <c:pt idx="1037">
                  <c:v>7.1681065212313405E-2</c:v>
                </c:pt>
                <c:pt idx="1038">
                  <c:v>7.2249125073202705E-2</c:v>
                </c:pt>
                <c:pt idx="1039">
                  <c:v>7.2210652037028741E-2</c:v>
                </c:pt>
                <c:pt idx="1040">
                  <c:v>7.1752563589168497E-2</c:v>
                </c:pt>
                <c:pt idx="1041">
                  <c:v>7.0984225128705197E-2</c:v>
                </c:pt>
                <c:pt idx="1042">
                  <c:v>6.9917898459123357E-2</c:v>
                </c:pt>
                <c:pt idx="1043">
                  <c:v>6.8547271758083519E-2</c:v>
                </c:pt>
                <c:pt idx="1044">
                  <c:v>6.6921956048181699E-2</c:v>
                </c:pt>
                <c:pt idx="1045">
                  <c:v>6.5228118764504253E-2</c:v>
                </c:pt>
                <c:pt idx="1046">
                  <c:v>6.375188935783932E-2</c:v>
                </c:pt>
                <c:pt idx="1047">
                  <c:v>6.2623262333043633E-2</c:v>
                </c:pt>
                <c:pt idx="1048">
                  <c:v>6.1696505984682098E-2</c:v>
                </c:pt>
                <c:pt idx="1049">
                  <c:v>6.0808580156093126E-2</c:v>
                </c:pt>
                <c:pt idx="1050">
                  <c:v>5.9991443212628129E-2</c:v>
                </c:pt>
                <c:pt idx="1051">
                  <c:v>5.9343432123909245E-2</c:v>
                </c:pt>
                <c:pt idx="1052">
                  <c:v>5.8779772608228614E-2</c:v>
                </c:pt>
                <c:pt idx="1053">
                  <c:v>5.8043963831888624E-2</c:v>
                </c:pt>
                <c:pt idx="1054">
                  <c:v>5.6913392738432197E-2</c:v>
                </c:pt>
                <c:pt idx="1055">
                  <c:v>5.5359781658330741E-2</c:v>
                </c:pt>
                <c:pt idx="1056">
                  <c:v>5.3574596095156996E-2</c:v>
                </c:pt>
                <c:pt idx="1057">
                  <c:v>5.1785943026408723E-2</c:v>
                </c:pt>
                <c:pt idx="1058">
                  <c:v>5.0077454234006828E-2</c:v>
                </c:pt>
                <c:pt idx="1059">
                  <c:v>4.8386795126237642E-2</c:v>
                </c:pt>
                <c:pt idx="1060">
                  <c:v>4.6613316355679703E-2</c:v>
                </c:pt>
                <c:pt idx="1061">
                  <c:v>4.4791638518443373E-2</c:v>
                </c:pt>
                <c:pt idx="1062">
                  <c:v>4.308741452153083E-2</c:v>
                </c:pt>
                <c:pt idx="1063">
                  <c:v>4.1620019005034398E-2</c:v>
                </c:pt>
                <c:pt idx="1064">
                  <c:v>4.0381056819337027E-2</c:v>
                </c:pt>
                <c:pt idx="1065">
                  <c:v>3.9358596495941284E-2</c:v>
                </c:pt>
                <c:pt idx="1066">
                  <c:v>3.8595763044832393E-2</c:v>
                </c:pt>
                <c:pt idx="1067">
                  <c:v>3.8042914471191812E-2</c:v>
                </c:pt>
                <c:pt idx="1068">
                  <c:v>3.7487854582372221E-2</c:v>
                </c:pt>
                <c:pt idx="1069">
                  <c:v>3.6820040053410406E-2</c:v>
                </c:pt>
                <c:pt idx="1070">
                  <c:v>3.63212641139787E-2</c:v>
                </c:pt>
                <c:pt idx="1071">
                  <c:v>3.6304658277325201E-2</c:v>
                </c:pt>
                <c:pt idx="1072">
                  <c:v>3.6630527936315299E-2</c:v>
                </c:pt>
                <c:pt idx="1073">
                  <c:v>3.7004131201096697E-2</c:v>
                </c:pt>
                <c:pt idx="1074">
                  <c:v>3.7359984190708594E-2</c:v>
                </c:pt>
                <c:pt idx="1075">
                  <c:v>3.7792343518824142E-2</c:v>
                </c:pt>
                <c:pt idx="1076">
                  <c:v>3.8367591919704E-2</c:v>
                </c:pt>
                <c:pt idx="1077">
                  <c:v>3.91287441025399E-2</c:v>
                </c:pt>
                <c:pt idx="1078">
                  <c:v>4.0167385908087598E-2</c:v>
                </c:pt>
                <c:pt idx="1079">
                  <c:v>4.1533943955127731E-2</c:v>
                </c:pt>
                <c:pt idx="1080">
                  <c:v>4.3111500190994287E-2</c:v>
                </c:pt>
                <c:pt idx="1081">
                  <c:v>4.48051479551601E-2</c:v>
                </c:pt>
                <c:pt idx="1082">
                  <c:v>4.6638923483204475E-2</c:v>
                </c:pt>
                <c:pt idx="1083">
                  <c:v>4.8587716927544225E-2</c:v>
                </c:pt>
                <c:pt idx="1084">
                  <c:v>5.0575662501703977E-2</c:v>
                </c:pt>
                <c:pt idx="1085">
                  <c:v>5.2714624704090447E-2</c:v>
                </c:pt>
                <c:pt idx="1086">
                  <c:v>5.5346448374701901E-2</c:v>
                </c:pt>
                <c:pt idx="1087">
                  <c:v>5.8595461982190428E-2</c:v>
                </c:pt>
                <c:pt idx="1088">
                  <c:v>6.2053714028788939E-2</c:v>
                </c:pt>
                <c:pt idx="1089">
                  <c:v>6.5348204930736176E-2</c:v>
                </c:pt>
                <c:pt idx="1090">
                  <c:v>6.8522098175570506E-2</c:v>
                </c:pt>
                <c:pt idx="1091">
                  <c:v>7.1734080716911133E-2</c:v>
                </c:pt>
                <c:pt idx="1092">
                  <c:v>7.5090278579761402E-2</c:v>
                </c:pt>
                <c:pt idx="1093">
                  <c:v>7.8596094042118064E-2</c:v>
                </c:pt>
                <c:pt idx="1094">
                  <c:v>8.2102811676005361E-2</c:v>
                </c:pt>
                <c:pt idx="1095">
                  <c:v>8.5338746915778196E-2</c:v>
                </c:pt>
                <c:pt idx="1096">
                  <c:v>8.811812800988976E-2</c:v>
                </c:pt>
                <c:pt idx="1097">
                  <c:v>9.0428298476532595E-2</c:v>
                </c:pt>
                <c:pt idx="1098">
                  <c:v>9.2270954168744104E-2</c:v>
                </c:pt>
                <c:pt idx="1099">
                  <c:v>9.3597507732009103E-2</c:v>
                </c:pt>
                <c:pt idx="1100">
                  <c:v>9.4385038807412794E-2</c:v>
                </c:pt>
                <c:pt idx="1101">
                  <c:v>9.4692155081987708E-2</c:v>
                </c:pt>
                <c:pt idx="1102">
                  <c:v>9.4523901721071557E-2</c:v>
                </c:pt>
                <c:pt idx="1103">
                  <c:v>9.3869503902157328E-2</c:v>
                </c:pt>
                <c:pt idx="1104">
                  <c:v>9.2795086102150356E-2</c:v>
                </c:pt>
                <c:pt idx="1105">
                  <c:v>9.1262604830491381E-2</c:v>
                </c:pt>
                <c:pt idx="1106">
                  <c:v>8.8861701292797524E-2</c:v>
                </c:pt>
                <c:pt idx="1107">
                  <c:v>8.5148538376770527E-2</c:v>
                </c:pt>
                <c:pt idx="1108">
                  <c:v>8.0840354687408106E-2</c:v>
                </c:pt>
                <c:pt idx="1109">
                  <c:v>7.735817067808258E-2</c:v>
                </c:pt>
                <c:pt idx="1110">
                  <c:v>7.4825376339467703E-2</c:v>
                </c:pt>
                <c:pt idx="1111">
                  <c:v>7.2672254035527142E-2</c:v>
                </c:pt>
                <c:pt idx="1112">
                  <c:v>7.0676002935231436E-2</c:v>
                </c:pt>
                <c:pt idx="1113">
                  <c:v>6.8778763429837103E-2</c:v>
                </c:pt>
                <c:pt idx="1114">
                  <c:v>6.6774876522898596E-2</c:v>
                </c:pt>
                <c:pt idx="1115">
                  <c:v>6.450590288710932E-2</c:v>
                </c:pt>
                <c:pt idx="1116">
                  <c:v>6.231030208500643E-2</c:v>
                </c:pt>
                <c:pt idx="1117">
                  <c:v>6.0697094150402128E-2</c:v>
                </c:pt>
                <c:pt idx="1118">
                  <c:v>5.9727520679809618E-2</c:v>
                </c:pt>
                <c:pt idx="1119">
                  <c:v>5.9151842892241499E-2</c:v>
                </c:pt>
                <c:pt idx="1120">
                  <c:v>5.8772714399696335E-2</c:v>
                </c:pt>
                <c:pt idx="1121">
                  <c:v>5.8528344571235687E-2</c:v>
                </c:pt>
                <c:pt idx="1122">
                  <c:v>5.8353382344575197E-2</c:v>
                </c:pt>
                <c:pt idx="1123">
                  <c:v>5.8193029920154314E-2</c:v>
                </c:pt>
                <c:pt idx="1124">
                  <c:v>5.8174780086687396E-2</c:v>
                </c:pt>
                <c:pt idx="1125">
                  <c:v>5.8437945263462472E-2</c:v>
                </c:pt>
                <c:pt idx="1126">
                  <c:v>5.8866448679998802E-2</c:v>
                </c:pt>
                <c:pt idx="1127">
                  <c:v>5.9292182289418634E-2</c:v>
                </c:pt>
                <c:pt idx="1128">
                  <c:v>5.9689782849181645E-2</c:v>
                </c:pt>
                <c:pt idx="1129">
                  <c:v>6.0113541186013225E-2</c:v>
                </c:pt>
                <c:pt idx="1130">
                  <c:v>6.0490072662034801E-2</c:v>
                </c:pt>
                <c:pt idx="1131">
                  <c:v>6.0646388681862153E-2</c:v>
                </c:pt>
                <c:pt idx="1132">
                  <c:v>6.0526064392059098E-2</c:v>
                </c:pt>
                <c:pt idx="1133">
                  <c:v>6.0238312115984169E-2</c:v>
                </c:pt>
                <c:pt idx="1134">
                  <c:v>5.9826429183247348E-2</c:v>
                </c:pt>
                <c:pt idx="1135">
                  <c:v>5.9126794048122461E-2</c:v>
                </c:pt>
                <c:pt idx="1136">
                  <c:v>5.7957767728629629E-2</c:v>
                </c:pt>
                <c:pt idx="1137">
                  <c:v>5.6245498952186314E-2</c:v>
                </c:pt>
                <c:pt idx="1138">
                  <c:v>5.3921668186882377E-2</c:v>
                </c:pt>
                <c:pt idx="1139">
                  <c:v>5.0687022924419012E-2</c:v>
                </c:pt>
                <c:pt idx="1140">
                  <c:v>4.6286547888846112E-2</c:v>
                </c:pt>
                <c:pt idx="1141">
                  <c:v>4.1109318826930002E-2</c:v>
                </c:pt>
                <c:pt idx="1142">
                  <c:v>3.5975628536865811E-2</c:v>
                </c:pt>
                <c:pt idx="1143">
                  <c:v>3.1294404787014299E-2</c:v>
                </c:pt>
                <c:pt idx="1144">
                  <c:v>2.6894508405356909E-2</c:v>
                </c:pt>
                <c:pt idx="1145">
                  <c:v>2.2416854992338479E-2</c:v>
                </c:pt>
                <c:pt idx="1146">
                  <c:v>1.76373878364127E-2</c:v>
                </c:pt>
                <c:pt idx="1147">
                  <c:v>1.2783637363608305E-2</c:v>
                </c:pt>
                <c:pt idx="1148">
                  <c:v>8.4817042511615755E-3</c:v>
                </c:pt>
                <c:pt idx="1149">
                  <c:v>5.0557963012067804E-3</c:v>
                </c:pt>
                <c:pt idx="1150">
                  <c:v>2.2706389669569014E-3</c:v>
                </c:pt>
                <c:pt idx="1151">
                  <c:v>-1.1822545924200507E-4</c:v>
                </c:pt>
                <c:pt idx="1152">
                  <c:v>-2.1297264899828913E-3</c:v>
                </c:pt>
                <c:pt idx="1153">
                  <c:v>-3.8038522100172201E-3</c:v>
                </c:pt>
                <c:pt idx="1154">
                  <c:v>-5.2848541573835596E-3</c:v>
                </c:pt>
                <c:pt idx="1155">
                  <c:v>-6.6413722962921432E-3</c:v>
                </c:pt>
                <c:pt idx="1156">
                  <c:v>-7.8186543466367605E-3</c:v>
                </c:pt>
                <c:pt idx="1157">
                  <c:v>-8.824046997733875E-3</c:v>
                </c:pt>
                <c:pt idx="1158">
                  <c:v>-9.6599728565376526E-3</c:v>
                </c:pt>
                <c:pt idx="1159">
                  <c:v>-1.0270533465390801E-2</c:v>
                </c:pt>
                <c:pt idx="1160">
                  <c:v>-1.0761253897468008E-2</c:v>
                </c:pt>
                <c:pt idx="1161">
                  <c:v>-1.1257520278191701E-2</c:v>
                </c:pt>
                <c:pt idx="1162">
                  <c:v>-1.17660961259474E-2</c:v>
                </c:pt>
                <c:pt idx="1163">
                  <c:v>-1.2175758641737011E-2</c:v>
                </c:pt>
                <c:pt idx="1164">
                  <c:v>-1.24053136764837E-2</c:v>
                </c:pt>
                <c:pt idx="1165">
                  <c:v>-1.2509536808603399E-2</c:v>
                </c:pt>
                <c:pt idx="1166">
                  <c:v>-1.2653385793218508E-2</c:v>
                </c:pt>
                <c:pt idx="1167">
                  <c:v>-1.2935964977779992E-2</c:v>
                </c:pt>
                <c:pt idx="1168">
                  <c:v>-1.3306181323923007E-2</c:v>
                </c:pt>
                <c:pt idx="1169">
                  <c:v>-1.3671166221012106E-2</c:v>
                </c:pt>
                <c:pt idx="1170">
                  <c:v>-1.3993538270223201E-2</c:v>
                </c:pt>
                <c:pt idx="1171">
                  <c:v>-1.41843146020562E-2</c:v>
                </c:pt>
                <c:pt idx="1172">
                  <c:v>-1.4163028634306006E-2</c:v>
                </c:pt>
                <c:pt idx="1173">
                  <c:v>-1.4046067551397798E-2</c:v>
                </c:pt>
                <c:pt idx="1174">
                  <c:v>-1.4040547338947103E-2</c:v>
                </c:pt>
                <c:pt idx="1175">
                  <c:v>-1.4198355072863898E-2</c:v>
                </c:pt>
                <c:pt idx="1176">
                  <c:v>-1.4399851764122401E-2</c:v>
                </c:pt>
                <c:pt idx="1177">
                  <c:v>-1.4571381192658401E-2</c:v>
                </c:pt>
                <c:pt idx="1178">
                  <c:v>-1.4754213460945298E-2</c:v>
                </c:pt>
                <c:pt idx="1179">
                  <c:v>-1.4916029861618406E-2</c:v>
                </c:pt>
                <c:pt idx="1180">
                  <c:v>-1.4931459466658708E-2</c:v>
                </c:pt>
                <c:pt idx="1181">
                  <c:v>-1.4774771593297801E-2</c:v>
                </c:pt>
                <c:pt idx="1182">
                  <c:v>-1.4618046825750892E-2</c:v>
                </c:pt>
                <c:pt idx="1183">
                  <c:v>-1.4680886185588306E-2</c:v>
                </c:pt>
                <c:pt idx="1184">
                  <c:v>-1.49360417092317E-2</c:v>
                </c:pt>
                <c:pt idx="1185">
                  <c:v>-1.51073869969736E-2</c:v>
                </c:pt>
                <c:pt idx="1186">
                  <c:v>-1.5115217294582105E-2</c:v>
                </c:pt>
                <c:pt idx="1187">
                  <c:v>-1.5123202664273401E-2</c:v>
                </c:pt>
                <c:pt idx="1188">
                  <c:v>-1.5208521211305616E-2</c:v>
                </c:pt>
                <c:pt idx="1189">
                  <c:v>-1.5284079756803209E-2</c:v>
                </c:pt>
                <c:pt idx="1190">
                  <c:v>-1.53355904544221E-2</c:v>
                </c:pt>
                <c:pt idx="1191">
                  <c:v>-1.5422332445468506E-2</c:v>
                </c:pt>
                <c:pt idx="1192">
                  <c:v>-1.5466069434777007E-2</c:v>
                </c:pt>
                <c:pt idx="1193">
                  <c:v>-1.5462997919792399E-2</c:v>
                </c:pt>
                <c:pt idx="1194">
                  <c:v>-1.5504708482447307E-2</c:v>
                </c:pt>
                <c:pt idx="1195">
                  <c:v>-1.5596198761233205E-2</c:v>
                </c:pt>
                <c:pt idx="1196">
                  <c:v>-1.5621923448982913E-2</c:v>
                </c:pt>
                <c:pt idx="1197">
                  <c:v>-1.5540143043521101E-2</c:v>
                </c:pt>
                <c:pt idx="1198">
                  <c:v>-1.5428041281492401E-2</c:v>
                </c:pt>
                <c:pt idx="1199">
                  <c:v>-1.53715888301913E-2</c:v>
                </c:pt>
                <c:pt idx="1200">
                  <c:v>-1.5404598215368119E-2</c:v>
                </c:pt>
                <c:pt idx="1201">
                  <c:v>-1.5537240791841692E-2</c:v>
                </c:pt>
                <c:pt idx="1202">
                  <c:v>-1.5733805584206003E-2</c:v>
                </c:pt>
                <c:pt idx="1203">
                  <c:v>-1.58993214569749E-2</c:v>
                </c:pt>
                <c:pt idx="1204">
                  <c:v>-1.5879978512548701E-2</c:v>
                </c:pt>
                <c:pt idx="1205">
                  <c:v>-1.5676933833727699E-2</c:v>
                </c:pt>
                <c:pt idx="1206">
                  <c:v>-1.55176117224687E-2</c:v>
                </c:pt>
                <c:pt idx="1207">
                  <c:v>-1.5528168779139305E-2</c:v>
                </c:pt>
                <c:pt idx="1208">
                  <c:v>-1.5548103431788803E-2</c:v>
                </c:pt>
                <c:pt idx="1209">
                  <c:v>-1.5430817973768999E-2</c:v>
                </c:pt>
                <c:pt idx="1210">
                  <c:v>-1.5401463386890003E-2</c:v>
                </c:pt>
                <c:pt idx="1211">
                  <c:v>-1.5494948394054698E-2</c:v>
                </c:pt>
                <c:pt idx="1212">
                  <c:v>-1.5536119837729999E-2</c:v>
                </c:pt>
                <c:pt idx="1213">
                  <c:v>-1.5571953324374098E-2</c:v>
                </c:pt>
                <c:pt idx="1214">
                  <c:v>-1.5626595100093302E-2</c:v>
                </c:pt>
                <c:pt idx="1215">
                  <c:v>-1.5650015527553001E-2</c:v>
                </c:pt>
                <c:pt idx="1216">
                  <c:v>-1.5612714556157301E-2</c:v>
                </c:pt>
                <c:pt idx="1217">
                  <c:v>-1.5567374825552307E-2</c:v>
                </c:pt>
                <c:pt idx="1218">
                  <c:v>-1.5568104998420606E-2</c:v>
                </c:pt>
                <c:pt idx="1219">
                  <c:v>-1.56286011229088E-2</c:v>
                </c:pt>
                <c:pt idx="1220">
                  <c:v>-1.5672803262960115E-2</c:v>
                </c:pt>
                <c:pt idx="1221">
                  <c:v>-1.5601698265657512E-2</c:v>
                </c:pt>
                <c:pt idx="1222">
                  <c:v>-1.5429531151800903E-2</c:v>
                </c:pt>
                <c:pt idx="1223">
                  <c:v>-1.53271483139297E-2</c:v>
                </c:pt>
                <c:pt idx="1224">
                  <c:v>-1.540353969893762E-2</c:v>
                </c:pt>
                <c:pt idx="1225">
                  <c:v>-1.5547884744300213E-2</c:v>
                </c:pt>
                <c:pt idx="1226">
                  <c:v>-1.5534177810459801E-2</c:v>
                </c:pt>
                <c:pt idx="1227">
                  <c:v>-1.5279585205860712E-2</c:v>
                </c:pt>
                <c:pt idx="1228">
                  <c:v>-1.4929081450577801E-2</c:v>
                </c:pt>
                <c:pt idx="1229">
                  <c:v>-1.4661188191183807E-2</c:v>
                </c:pt>
                <c:pt idx="1230">
                  <c:v>-1.45505417964848E-2</c:v>
                </c:pt>
                <c:pt idx="1231">
                  <c:v>-1.4548796556932E-2</c:v>
                </c:pt>
                <c:pt idx="1232">
                  <c:v>-1.4570907983793893E-2</c:v>
                </c:pt>
                <c:pt idx="1233">
                  <c:v>-1.4595129609489308E-2</c:v>
                </c:pt>
                <c:pt idx="1234">
                  <c:v>-1.4623537467075601E-2</c:v>
                </c:pt>
                <c:pt idx="1235">
                  <c:v>-1.462442586746261E-2</c:v>
                </c:pt>
                <c:pt idx="1236">
                  <c:v>-1.45513068363079E-2</c:v>
                </c:pt>
                <c:pt idx="1237">
                  <c:v>-1.4411535376763306E-2</c:v>
                </c:pt>
                <c:pt idx="1238">
                  <c:v>-1.4242648319283903E-2</c:v>
                </c:pt>
                <c:pt idx="1239">
                  <c:v>-1.4084505472757901E-2</c:v>
                </c:pt>
                <c:pt idx="1240">
                  <c:v>-1.3921449146350209E-2</c:v>
                </c:pt>
                <c:pt idx="1241">
                  <c:v>-1.3702192887347303E-2</c:v>
                </c:pt>
                <c:pt idx="1242">
                  <c:v>-1.3432360838383501E-2</c:v>
                </c:pt>
                <c:pt idx="1243">
                  <c:v>-1.3186161062028707E-2</c:v>
                </c:pt>
                <c:pt idx="1244">
                  <c:v>-1.3003431351903006E-2</c:v>
                </c:pt>
                <c:pt idx="1245">
                  <c:v>-1.2827486165393899E-2</c:v>
                </c:pt>
                <c:pt idx="1246">
                  <c:v>-1.25892261762379E-2</c:v>
                </c:pt>
                <c:pt idx="1247">
                  <c:v>-1.2301583901757503E-2</c:v>
                </c:pt>
                <c:pt idx="1248">
                  <c:v>-1.2017057560336199E-2</c:v>
                </c:pt>
                <c:pt idx="1249">
                  <c:v>-1.1735517234508407E-2</c:v>
                </c:pt>
                <c:pt idx="1250">
                  <c:v>-1.14163164055778E-2</c:v>
                </c:pt>
                <c:pt idx="1251">
                  <c:v>-1.10374046034547E-2</c:v>
                </c:pt>
                <c:pt idx="1252">
                  <c:v>-1.0607003448114506E-2</c:v>
                </c:pt>
                <c:pt idx="1253">
                  <c:v>-1.0149437317660506E-2</c:v>
                </c:pt>
                <c:pt idx="1254">
                  <c:v>-9.7107634118085394E-3</c:v>
                </c:pt>
                <c:pt idx="1255">
                  <c:v>-9.3359357877207463E-3</c:v>
                </c:pt>
                <c:pt idx="1256">
                  <c:v>-8.9972400378077865E-3</c:v>
                </c:pt>
                <c:pt idx="1257">
                  <c:v>-8.6060764324256186E-3</c:v>
                </c:pt>
                <c:pt idx="1258">
                  <c:v>-8.1193914374049249E-3</c:v>
                </c:pt>
                <c:pt idx="1259">
                  <c:v>-7.6021563529904395E-3</c:v>
                </c:pt>
                <c:pt idx="1260">
                  <c:v>-7.1417320101558913E-3</c:v>
                </c:pt>
                <c:pt idx="1261">
                  <c:v>-6.6813672087469014E-3</c:v>
                </c:pt>
                <c:pt idx="1262">
                  <c:v>-6.10799788325789E-3</c:v>
                </c:pt>
                <c:pt idx="1263">
                  <c:v>-5.4643422839513256E-3</c:v>
                </c:pt>
                <c:pt idx="1264">
                  <c:v>-4.9322654787826766E-3</c:v>
                </c:pt>
                <c:pt idx="1265">
                  <c:v>-4.5738778429469402E-3</c:v>
                </c:pt>
                <c:pt idx="1266">
                  <c:v>-4.2062609770932031E-3</c:v>
                </c:pt>
                <c:pt idx="1267">
                  <c:v>-3.5747971456623344E-3</c:v>
                </c:pt>
                <c:pt idx="1268">
                  <c:v>-2.6373213255541615E-3</c:v>
                </c:pt>
                <c:pt idx="1269">
                  <c:v>-1.6014658300633807E-3</c:v>
                </c:pt>
                <c:pt idx="1270">
                  <c:v>-6.9866043708000135E-4</c:v>
                </c:pt>
                <c:pt idx="1271">
                  <c:v>-2.0634174216382913E-5</c:v>
                </c:pt>
                <c:pt idx="1272">
                  <c:v>5.2115999064672501E-4</c:v>
                </c:pt>
                <c:pt idx="1273">
                  <c:v>1.1135964764232801E-3</c:v>
                </c:pt>
                <c:pt idx="1274">
                  <c:v>1.8684370312409514E-3</c:v>
                </c:pt>
                <c:pt idx="1275">
                  <c:v>2.7091467752082812E-3</c:v>
                </c:pt>
                <c:pt idx="1276">
                  <c:v>3.51264378261118E-3</c:v>
                </c:pt>
                <c:pt idx="1277">
                  <c:v>4.2985808783364545E-3</c:v>
                </c:pt>
                <c:pt idx="1278">
                  <c:v>5.1367789481797724E-3</c:v>
                </c:pt>
                <c:pt idx="1279">
                  <c:v>5.9942909236596655E-3</c:v>
                </c:pt>
                <c:pt idx="1280">
                  <c:v>6.7808903626474003E-3</c:v>
                </c:pt>
                <c:pt idx="1281">
                  <c:v>7.5216484531042153E-3</c:v>
                </c:pt>
                <c:pt idx="1282">
                  <c:v>8.2841471274155403E-3</c:v>
                </c:pt>
                <c:pt idx="1283">
                  <c:v>9.0393758410627408E-3</c:v>
                </c:pt>
                <c:pt idx="1284">
                  <c:v>9.7394898762461907E-3</c:v>
                </c:pt>
                <c:pt idx="1285">
                  <c:v>1.0453942710208598E-2</c:v>
                </c:pt>
                <c:pt idx="1286">
                  <c:v>1.1249329939391001E-2</c:v>
                </c:pt>
                <c:pt idx="1287">
                  <c:v>1.1999407047850607E-2</c:v>
                </c:pt>
                <c:pt idx="1288">
                  <c:v>1.2587710746668507E-2</c:v>
                </c:pt>
                <c:pt idx="1289">
                  <c:v>1.3014456556502E-2</c:v>
                </c:pt>
                <c:pt idx="1290">
                  <c:v>1.3343690601114205E-2</c:v>
                </c:pt>
                <c:pt idx="1291">
                  <c:v>1.3589382069950601E-2</c:v>
                </c:pt>
                <c:pt idx="1292">
                  <c:v>1.3747425315023215E-2</c:v>
                </c:pt>
                <c:pt idx="1293">
                  <c:v>1.38773967613592E-2</c:v>
                </c:pt>
                <c:pt idx="1294">
                  <c:v>1.4094963374287499E-2</c:v>
                </c:pt>
                <c:pt idx="1295">
                  <c:v>1.4443676405641299E-2</c:v>
                </c:pt>
                <c:pt idx="1296">
                  <c:v>1.4815848270060201E-2</c:v>
                </c:pt>
                <c:pt idx="1297">
                  <c:v>1.5155326242708206E-2</c:v>
                </c:pt>
                <c:pt idx="1298">
                  <c:v>1.5581902332832307E-2</c:v>
                </c:pt>
                <c:pt idx="1299">
                  <c:v>1.6069122368425309E-2</c:v>
                </c:pt>
                <c:pt idx="1300">
                  <c:v>1.63557163121562E-2</c:v>
                </c:pt>
                <c:pt idx="1301">
                  <c:v>1.6350162824045E-2</c:v>
                </c:pt>
                <c:pt idx="1302">
                  <c:v>1.6359622734530802E-2</c:v>
                </c:pt>
                <c:pt idx="1303">
                  <c:v>1.6767608641374211E-2</c:v>
                </c:pt>
                <c:pt idx="1304">
                  <c:v>1.7562518330159503E-2</c:v>
                </c:pt>
                <c:pt idx="1305">
                  <c:v>1.8613323610374502E-2</c:v>
                </c:pt>
                <c:pt idx="1306">
                  <c:v>1.9740156971098002E-2</c:v>
                </c:pt>
                <c:pt idx="1307">
                  <c:v>2.0661509067816202E-2</c:v>
                </c:pt>
                <c:pt idx="1308">
                  <c:v>2.1339468136486198E-2</c:v>
                </c:pt>
                <c:pt idx="1309">
                  <c:v>2.1964599296069285E-2</c:v>
                </c:pt>
                <c:pt idx="1310">
                  <c:v>2.2724343907625916E-2</c:v>
                </c:pt>
                <c:pt idx="1311">
                  <c:v>2.3590790338306786E-2</c:v>
                </c:pt>
                <c:pt idx="1312">
                  <c:v>2.4397790973999911E-2</c:v>
                </c:pt>
                <c:pt idx="1313">
                  <c:v>2.514820329382551E-2</c:v>
                </c:pt>
                <c:pt idx="1314">
                  <c:v>2.6069274226989212E-2</c:v>
                </c:pt>
                <c:pt idx="1315">
                  <c:v>2.7207658687951324E-2</c:v>
                </c:pt>
                <c:pt idx="1316">
                  <c:v>2.8334125067943011E-2</c:v>
                </c:pt>
                <c:pt idx="1317">
                  <c:v>2.9387611197800902E-2</c:v>
                </c:pt>
                <c:pt idx="1318">
                  <c:v>3.0570957351150802E-2</c:v>
                </c:pt>
                <c:pt idx="1319">
                  <c:v>3.2066198296601699E-2</c:v>
                </c:pt>
                <c:pt idx="1320">
                  <c:v>3.3840492058181598E-2</c:v>
                </c:pt>
                <c:pt idx="1321">
                  <c:v>3.5845313641542212E-2</c:v>
                </c:pt>
                <c:pt idx="1322">
                  <c:v>3.8081806766891324E-2</c:v>
                </c:pt>
                <c:pt idx="1323">
                  <c:v>4.039707801204645E-2</c:v>
                </c:pt>
                <c:pt idx="1324">
                  <c:v>4.2696298970103443E-2</c:v>
                </c:pt>
                <c:pt idx="1325">
                  <c:v>4.5303394935912358E-2</c:v>
                </c:pt>
                <c:pt idx="1326">
                  <c:v>4.86290160024236E-2</c:v>
                </c:pt>
                <c:pt idx="1327">
                  <c:v>5.248936076847216E-2</c:v>
                </c:pt>
                <c:pt idx="1328">
                  <c:v>5.6433611213643951E-2</c:v>
                </c:pt>
                <c:pt idx="1329">
                  <c:v>6.057883346637747E-2</c:v>
                </c:pt>
                <c:pt idx="1330">
                  <c:v>6.5322482894990139E-2</c:v>
                </c:pt>
                <c:pt idx="1331">
                  <c:v>7.0560551319210921E-2</c:v>
                </c:pt>
                <c:pt idx="1332">
                  <c:v>7.584822465174694E-2</c:v>
                </c:pt>
                <c:pt idx="1333">
                  <c:v>8.1576849002714044E-2</c:v>
                </c:pt>
                <c:pt idx="1334">
                  <c:v>8.9311996003703403E-2</c:v>
                </c:pt>
                <c:pt idx="1335">
                  <c:v>9.9461868849314294E-2</c:v>
                </c:pt>
                <c:pt idx="1336">
                  <c:v>0.10969936477347504</c:v>
                </c:pt>
                <c:pt idx="1337">
                  <c:v>0.11891103087082</c:v>
                </c:pt>
                <c:pt idx="1338">
                  <c:v>0.128172284315479</c:v>
                </c:pt>
                <c:pt idx="1339">
                  <c:v>0.13847170742263501</c:v>
                </c:pt>
                <c:pt idx="1340">
                  <c:v>0.14995916858290917</c:v>
                </c:pt>
                <c:pt idx="1341">
                  <c:v>0.1621633780449819</c:v>
                </c:pt>
                <c:pt idx="1342">
                  <c:v>0.17436714157213024</c:v>
                </c:pt>
                <c:pt idx="1343">
                  <c:v>0.18584881400474201</c:v>
                </c:pt>
                <c:pt idx="1344">
                  <c:v>0.19648527747785899</c:v>
                </c:pt>
                <c:pt idx="1345">
                  <c:v>0.20734250296649112</c:v>
                </c:pt>
                <c:pt idx="1346">
                  <c:v>0.21961060586202116</c:v>
                </c:pt>
                <c:pt idx="1347">
                  <c:v>0.23204238599578408</c:v>
                </c:pt>
                <c:pt idx="1348">
                  <c:v>0.24208762295882691</c:v>
                </c:pt>
                <c:pt idx="1349">
                  <c:v>0.24951143469217121</c:v>
                </c:pt>
                <c:pt idx="1350">
                  <c:v>0.25593881386574724</c:v>
                </c:pt>
                <c:pt idx="1351">
                  <c:v>0.26245352805009381</c:v>
                </c:pt>
                <c:pt idx="1352">
                  <c:v>0.26854233072856493</c:v>
                </c:pt>
                <c:pt idx="1353">
                  <c:v>0.27362013857495598</c:v>
                </c:pt>
                <c:pt idx="1354">
                  <c:v>0.27756994386389616</c:v>
                </c:pt>
                <c:pt idx="1355">
                  <c:v>0.28014453879219081</c:v>
                </c:pt>
                <c:pt idx="1356">
                  <c:v>0.28132620127298047</c:v>
                </c:pt>
                <c:pt idx="1357">
                  <c:v>0.28196451128721933</c:v>
                </c:pt>
                <c:pt idx="1358">
                  <c:v>0.28290409954708418</c:v>
                </c:pt>
                <c:pt idx="1359">
                  <c:v>0.28402876459704146</c:v>
                </c:pt>
                <c:pt idx="1360">
                  <c:v>0.28496781682719402</c:v>
                </c:pt>
                <c:pt idx="1361">
                  <c:v>0.28581496066617318</c:v>
                </c:pt>
                <c:pt idx="1362">
                  <c:v>0.28685065451959502</c:v>
                </c:pt>
                <c:pt idx="1363">
                  <c:v>0.28802759366643116</c:v>
                </c:pt>
                <c:pt idx="1364">
                  <c:v>0.289106892443172</c:v>
                </c:pt>
                <c:pt idx="1365">
                  <c:v>0.29000408713285841</c:v>
                </c:pt>
                <c:pt idx="1366">
                  <c:v>0.29054130925797517</c:v>
                </c:pt>
                <c:pt idx="1367">
                  <c:v>0.29005538941752601</c:v>
                </c:pt>
                <c:pt idx="1368">
                  <c:v>0.28813500139761616</c:v>
                </c:pt>
                <c:pt idx="1369">
                  <c:v>0.28572347337397624</c:v>
                </c:pt>
                <c:pt idx="1370">
                  <c:v>0.28383780470944425</c:v>
                </c:pt>
                <c:pt idx="1371">
                  <c:v>0.28201930930983632</c:v>
                </c:pt>
                <c:pt idx="1372">
                  <c:v>0.27918504324081217</c:v>
                </c:pt>
                <c:pt idx="1373">
                  <c:v>0.27469356428684316</c:v>
                </c:pt>
                <c:pt idx="1374">
                  <c:v>0.26859611438736197</c:v>
                </c:pt>
                <c:pt idx="1375">
                  <c:v>0.2613647013106814</c:v>
                </c:pt>
                <c:pt idx="1376">
                  <c:v>0.25342490592601224</c:v>
                </c:pt>
                <c:pt idx="1377">
                  <c:v>0.244823984265502</c:v>
                </c:pt>
                <c:pt idx="1378">
                  <c:v>0.23522753839556201</c:v>
                </c:pt>
                <c:pt idx="1379">
                  <c:v>0.224435956973702</c:v>
                </c:pt>
                <c:pt idx="1380">
                  <c:v>0.21297255479012508</c:v>
                </c:pt>
                <c:pt idx="1381">
                  <c:v>0.20175388345658199</c:v>
                </c:pt>
                <c:pt idx="1382">
                  <c:v>0.190675783035024</c:v>
                </c:pt>
                <c:pt idx="1383">
                  <c:v>0.17779277344759808</c:v>
                </c:pt>
                <c:pt idx="1384">
                  <c:v>0.16104737378079012</c:v>
                </c:pt>
                <c:pt idx="1385">
                  <c:v>0.14272138741950799</c:v>
                </c:pt>
                <c:pt idx="1386">
                  <c:v>0.128019844713915</c:v>
                </c:pt>
                <c:pt idx="1387">
                  <c:v>0.11744135554377598</c:v>
                </c:pt>
                <c:pt idx="1388">
                  <c:v>0.10789126058726908</c:v>
                </c:pt>
                <c:pt idx="1389">
                  <c:v>9.6994112020407627E-2</c:v>
                </c:pt>
                <c:pt idx="1390">
                  <c:v>8.4663979515561955E-2</c:v>
                </c:pt>
                <c:pt idx="1391">
                  <c:v>7.2664461126790439E-2</c:v>
                </c:pt>
                <c:pt idx="1392">
                  <c:v>6.22111789307844E-2</c:v>
                </c:pt>
                <c:pt idx="1393">
                  <c:v>5.2965760461223498E-2</c:v>
                </c:pt>
                <c:pt idx="1394">
                  <c:v>4.4386731212338972E-2</c:v>
                </c:pt>
                <c:pt idx="1395">
                  <c:v>3.6567702849403812E-2</c:v>
                </c:pt>
                <c:pt idx="1396">
                  <c:v>2.9743887216361314E-2</c:v>
                </c:pt>
                <c:pt idx="1397">
                  <c:v>2.37922413031708E-2</c:v>
                </c:pt>
                <c:pt idx="1398">
                  <c:v>1.841685496406751E-2</c:v>
                </c:pt>
                <c:pt idx="1399">
                  <c:v>1.3469171713178114E-2</c:v>
                </c:pt>
                <c:pt idx="1400">
                  <c:v>8.8950079009999621E-3</c:v>
                </c:pt>
                <c:pt idx="1401">
                  <c:v>4.7196616071032453E-3</c:v>
                </c:pt>
                <c:pt idx="1402">
                  <c:v>1.1841793609488319E-3</c:v>
                </c:pt>
                <c:pt idx="1403">
                  <c:v>-1.4981163034684106E-3</c:v>
                </c:pt>
                <c:pt idx="1404">
                  <c:v>-3.4986171195279213E-3</c:v>
                </c:pt>
                <c:pt idx="1405">
                  <c:v>-5.2355986225065525E-3</c:v>
                </c:pt>
                <c:pt idx="1406">
                  <c:v>-6.9640284590333232E-3</c:v>
                </c:pt>
                <c:pt idx="1407">
                  <c:v>-8.6350858503934161E-3</c:v>
                </c:pt>
                <c:pt idx="1408">
                  <c:v>-1.0060434935763606E-2</c:v>
                </c:pt>
                <c:pt idx="1409">
                  <c:v>-1.1172255692848406E-2</c:v>
                </c:pt>
                <c:pt idx="1410">
                  <c:v>-1.2029671639086607E-2</c:v>
                </c:pt>
                <c:pt idx="1411">
                  <c:v>-1.27086731300454E-2</c:v>
                </c:pt>
                <c:pt idx="1412">
                  <c:v>-1.3311409851995701E-2</c:v>
                </c:pt>
                <c:pt idx="1413">
                  <c:v>-1.3928095403851901E-2</c:v>
                </c:pt>
                <c:pt idx="1414">
                  <c:v>-1.4569612759602899E-2</c:v>
                </c:pt>
                <c:pt idx="1415">
                  <c:v>-1.51814635656042E-2</c:v>
                </c:pt>
                <c:pt idx="1416">
                  <c:v>-1.5746227364438901E-2</c:v>
                </c:pt>
                <c:pt idx="1417">
                  <c:v>-1.625582462882711E-2</c:v>
                </c:pt>
                <c:pt idx="1418">
                  <c:v>-1.66856467702532E-2</c:v>
                </c:pt>
                <c:pt idx="1419">
                  <c:v>-1.7039045542915701E-2</c:v>
                </c:pt>
                <c:pt idx="1420">
                  <c:v>-1.74169486219782E-2</c:v>
                </c:pt>
                <c:pt idx="1421">
                  <c:v>-1.7931633651974799E-2</c:v>
                </c:pt>
                <c:pt idx="1422">
                  <c:v>-1.8537902288626701E-2</c:v>
                </c:pt>
                <c:pt idx="1423">
                  <c:v>-1.9008004232785612E-2</c:v>
                </c:pt>
                <c:pt idx="1424">
                  <c:v>-1.9204677595028311E-2</c:v>
                </c:pt>
                <c:pt idx="1425">
                  <c:v>-1.9290303680533409E-2</c:v>
                </c:pt>
                <c:pt idx="1426">
                  <c:v>-1.9455594455602309E-2</c:v>
                </c:pt>
                <c:pt idx="1427">
                  <c:v>-1.9690899752758312E-2</c:v>
                </c:pt>
                <c:pt idx="1428">
                  <c:v>-1.9916792925990499E-2</c:v>
                </c:pt>
                <c:pt idx="1429">
                  <c:v>-2.0147188451183202E-2</c:v>
                </c:pt>
                <c:pt idx="1430">
                  <c:v>-2.0418552811356998E-2</c:v>
                </c:pt>
                <c:pt idx="1431">
                  <c:v>-2.0676962518845023E-2</c:v>
                </c:pt>
                <c:pt idx="1432">
                  <c:v>-2.0823634104564899E-2</c:v>
                </c:pt>
                <c:pt idx="1433">
                  <c:v>-2.0845154246670099E-2</c:v>
                </c:pt>
                <c:pt idx="1434">
                  <c:v>-2.0816133398999289E-2</c:v>
                </c:pt>
                <c:pt idx="1435">
                  <c:v>-2.0782832180060513E-2</c:v>
                </c:pt>
                <c:pt idx="1436">
                  <c:v>-2.0796623067343301E-2</c:v>
                </c:pt>
                <c:pt idx="1437">
                  <c:v>-2.0892813103343715E-2</c:v>
                </c:pt>
                <c:pt idx="1438">
                  <c:v>-2.1060069406102506E-2</c:v>
                </c:pt>
                <c:pt idx="1439">
                  <c:v>-2.1270865019100221E-2</c:v>
                </c:pt>
                <c:pt idx="1440">
                  <c:v>-2.1538194986899115E-2</c:v>
                </c:pt>
                <c:pt idx="1441">
                  <c:v>-2.1898200068563224E-2</c:v>
                </c:pt>
                <c:pt idx="1442">
                  <c:v>-2.2293726556495811E-2</c:v>
                </c:pt>
                <c:pt idx="1443">
                  <c:v>-2.2524185342507785E-2</c:v>
                </c:pt>
                <c:pt idx="1444">
                  <c:v>-2.2471547881400232E-2</c:v>
                </c:pt>
                <c:pt idx="1445">
                  <c:v>-2.2291749680708725E-2</c:v>
                </c:pt>
                <c:pt idx="1446">
                  <c:v>-2.2212747934001499E-2</c:v>
                </c:pt>
                <c:pt idx="1447">
                  <c:v>-2.2279446914165821E-2</c:v>
                </c:pt>
                <c:pt idx="1448">
                  <c:v>-2.2395983438564322E-2</c:v>
                </c:pt>
                <c:pt idx="1449">
                  <c:v>-2.2474265332385314E-2</c:v>
                </c:pt>
                <c:pt idx="1450">
                  <c:v>-2.2505030270034313E-2</c:v>
                </c:pt>
                <c:pt idx="1451">
                  <c:v>-2.2533924341618501E-2</c:v>
                </c:pt>
                <c:pt idx="1452">
                  <c:v>-2.2632924194889312E-2</c:v>
                </c:pt>
                <c:pt idx="1453">
                  <c:v>-2.2859899584743132E-2</c:v>
                </c:pt>
                <c:pt idx="1454">
                  <c:v>-2.31871905440411E-2</c:v>
                </c:pt>
                <c:pt idx="1455">
                  <c:v>-2.3466229647858484E-2</c:v>
                </c:pt>
                <c:pt idx="1456">
                  <c:v>-2.35675622230627E-2</c:v>
                </c:pt>
                <c:pt idx="1457">
                  <c:v>-2.3494629393796072E-2</c:v>
                </c:pt>
                <c:pt idx="1458">
                  <c:v>-2.3353370250500698E-2</c:v>
                </c:pt>
                <c:pt idx="1459">
                  <c:v>-2.3230097827764022E-2</c:v>
                </c:pt>
                <c:pt idx="1460">
                  <c:v>-2.3162577224406598E-2</c:v>
                </c:pt>
                <c:pt idx="1461">
                  <c:v>-2.3191723941942584E-2</c:v>
                </c:pt>
                <c:pt idx="1462">
                  <c:v>-2.33383883129843E-2</c:v>
                </c:pt>
                <c:pt idx="1463">
                  <c:v>-2.3528615054953399E-2</c:v>
                </c:pt>
                <c:pt idx="1464">
                  <c:v>-2.3628039841610386E-2</c:v>
                </c:pt>
                <c:pt idx="1465">
                  <c:v>-2.3590861339519688E-2</c:v>
                </c:pt>
                <c:pt idx="1466">
                  <c:v>-2.3515264854933701E-2</c:v>
                </c:pt>
                <c:pt idx="1467">
                  <c:v>-2.3534354116309299E-2</c:v>
                </c:pt>
                <c:pt idx="1468">
                  <c:v>-2.37175840792045E-2</c:v>
                </c:pt>
                <c:pt idx="1469">
                  <c:v>-2.4015704740835798E-2</c:v>
                </c:pt>
                <c:pt idx="1470">
                  <c:v>-2.427650093850351E-2</c:v>
                </c:pt>
                <c:pt idx="1471">
                  <c:v>-2.4336973607340402E-2</c:v>
                </c:pt>
                <c:pt idx="1472">
                  <c:v>-2.4161227466170217E-2</c:v>
                </c:pt>
                <c:pt idx="1473">
                  <c:v>-2.3915685226930397E-2</c:v>
                </c:pt>
                <c:pt idx="1474">
                  <c:v>-2.3814823996608482E-2</c:v>
                </c:pt>
                <c:pt idx="1475">
                  <c:v>-2.3895160895778002E-2</c:v>
                </c:pt>
                <c:pt idx="1476">
                  <c:v>-2.3996062500965601E-2</c:v>
                </c:pt>
                <c:pt idx="1477">
                  <c:v>-2.398442403480508E-2</c:v>
                </c:pt>
                <c:pt idx="1478">
                  <c:v>-2.3900814913708286E-2</c:v>
                </c:pt>
                <c:pt idx="1479">
                  <c:v>-2.3844150103285798E-2</c:v>
                </c:pt>
                <c:pt idx="1480">
                  <c:v>-2.38580103316752E-2</c:v>
                </c:pt>
                <c:pt idx="1481">
                  <c:v>-2.3923121192926285E-2</c:v>
                </c:pt>
                <c:pt idx="1482">
                  <c:v>-2.3982390198107797E-2</c:v>
                </c:pt>
                <c:pt idx="1483">
                  <c:v>-2.3987940464712813E-2</c:v>
                </c:pt>
                <c:pt idx="1484">
                  <c:v>-2.39414370400786E-2</c:v>
                </c:pt>
                <c:pt idx="1485">
                  <c:v>-2.3898558153240875E-2</c:v>
                </c:pt>
                <c:pt idx="1486">
                  <c:v>-2.3894283523359313E-2</c:v>
                </c:pt>
                <c:pt idx="1487">
                  <c:v>-2.3903713639448688E-2</c:v>
                </c:pt>
                <c:pt idx="1488">
                  <c:v>-2.388987990907632E-2</c:v>
                </c:pt>
                <c:pt idx="1489">
                  <c:v>-2.3859122680656614E-2</c:v>
                </c:pt>
                <c:pt idx="1490">
                  <c:v>-2.3836529790766101E-2</c:v>
                </c:pt>
                <c:pt idx="1491">
                  <c:v>-2.3827467076146001E-2</c:v>
                </c:pt>
                <c:pt idx="1492">
                  <c:v>-2.3833265963062924E-2</c:v>
                </c:pt>
                <c:pt idx="1493">
                  <c:v>-2.3895830114594802E-2</c:v>
                </c:pt>
                <c:pt idx="1494">
                  <c:v>-2.40407361520369E-2</c:v>
                </c:pt>
                <c:pt idx="1495">
                  <c:v>-2.4187880052290597E-2</c:v>
                </c:pt>
                <c:pt idx="1496">
                  <c:v>-2.4224881311518679E-2</c:v>
                </c:pt>
                <c:pt idx="1497">
                  <c:v>-2.4183506027124518E-2</c:v>
                </c:pt>
                <c:pt idx="1498">
                  <c:v>-2.4180509119697397E-2</c:v>
                </c:pt>
                <c:pt idx="1499">
                  <c:v>-2.4240933371944006E-2</c:v>
                </c:pt>
                <c:pt idx="1500">
                  <c:v>-2.430869545557621E-2</c:v>
                </c:pt>
                <c:pt idx="1501">
                  <c:v>-2.4360584829789186E-2</c:v>
                </c:pt>
                <c:pt idx="1502">
                  <c:v>-2.4424681849266987E-2</c:v>
                </c:pt>
                <c:pt idx="1503">
                  <c:v>-2.4518101606132384E-2</c:v>
                </c:pt>
                <c:pt idx="1504">
                  <c:v>-2.4645480137790398E-2</c:v>
                </c:pt>
                <c:pt idx="1505">
                  <c:v>-2.4830130000593122E-2</c:v>
                </c:pt>
                <c:pt idx="1506">
                  <c:v>-2.5040387831839313E-2</c:v>
                </c:pt>
                <c:pt idx="1507">
                  <c:v>-2.5173668092854512E-2</c:v>
                </c:pt>
                <c:pt idx="1508">
                  <c:v>-2.5148034708582786E-2</c:v>
                </c:pt>
                <c:pt idx="1509">
                  <c:v>-2.5004949044878714E-2</c:v>
                </c:pt>
                <c:pt idx="1510">
                  <c:v>-2.4846019891054699E-2</c:v>
                </c:pt>
                <c:pt idx="1511">
                  <c:v>-2.4697006746147398E-2</c:v>
                </c:pt>
                <c:pt idx="1512">
                  <c:v>-2.4523786262033085E-2</c:v>
                </c:pt>
                <c:pt idx="1513">
                  <c:v>-2.4343657576163726E-2</c:v>
                </c:pt>
                <c:pt idx="1514">
                  <c:v>-2.4214711560673716E-2</c:v>
                </c:pt>
                <c:pt idx="1515">
                  <c:v>-2.4139922644959916E-2</c:v>
                </c:pt>
                <c:pt idx="1516">
                  <c:v>-2.4083231202207699E-2</c:v>
                </c:pt>
                <c:pt idx="1517">
                  <c:v>-2.4076883325672201E-2</c:v>
                </c:pt>
                <c:pt idx="1518">
                  <c:v>-2.4212172581120423E-2</c:v>
                </c:pt>
                <c:pt idx="1519">
                  <c:v>-2.4478896722447602E-2</c:v>
                </c:pt>
                <c:pt idx="1520">
                  <c:v>-2.4707707175571716E-2</c:v>
                </c:pt>
                <c:pt idx="1521">
                  <c:v>-2.4774851160486389E-2</c:v>
                </c:pt>
                <c:pt idx="1522">
                  <c:v>-2.4743258764182E-2</c:v>
                </c:pt>
                <c:pt idx="1523">
                  <c:v>-2.4718010542470002E-2</c:v>
                </c:pt>
                <c:pt idx="1524">
                  <c:v>-2.4717195816067201E-2</c:v>
                </c:pt>
                <c:pt idx="1525">
                  <c:v>-2.4729484373260783E-2</c:v>
                </c:pt>
                <c:pt idx="1526">
                  <c:v>-2.4793281485045299E-2</c:v>
                </c:pt>
                <c:pt idx="1527">
                  <c:v>-2.4944039287907688E-2</c:v>
                </c:pt>
                <c:pt idx="1528">
                  <c:v>-2.5114269114399498E-2</c:v>
                </c:pt>
                <c:pt idx="1529">
                  <c:v>-2.5169894758854998E-2</c:v>
                </c:pt>
                <c:pt idx="1530">
                  <c:v>-2.5065263647006099E-2</c:v>
                </c:pt>
                <c:pt idx="1531">
                  <c:v>-2.4915289847768491E-2</c:v>
                </c:pt>
                <c:pt idx="1532">
                  <c:v>-2.4895513724810116E-2</c:v>
                </c:pt>
                <c:pt idx="1533">
                  <c:v>-2.5052499122207597E-2</c:v>
                </c:pt>
                <c:pt idx="1534">
                  <c:v>-2.5220182630596399E-2</c:v>
                </c:pt>
                <c:pt idx="1535">
                  <c:v>-2.5180957945801101E-2</c:v>
                </c:pt>
                <c:pt idx="1536">
                  <c:v>-2.4894185342303001E-2</c:v>
                </c:pt>
                <c:pt idx="1537">
                  <c:v>-2.4512056787576099E-2</c:v>
                </c:pt>
                <c:pt idx="1538">
                  <c:v>-2.4195870718925216E-2</c:v>
                </c:pt>
                <c:pt idx="1539">
                  <c:v>-2.4005856116548999E-2</c:v>
                </c:pt>
                <c:pt idx="1540">
                  <c:v>-2.3965167333288986E-2</c:v>
                </c:pt>
                <c:pt idx="1541">
                  <c:v>-2.4099275324273226E-2</c:v>
                </c:pt>
                <c:pt idx="1542">
                  <c:v>-2.4371858875721613E-2</c:v>
                </c:pt>
                <c:pt idx="1543">
                  <c:v>-2.4681416411754128E-2</c:v>
                </c:pt>
                <c:pt idx="1544">
                  <c:v>-2.4932526639085788E-2</c:v>
                </c:pt>
                <c:pt idx="1545">
                  <c:v>-2.5035879524010034E-2</c:v>
                </c:pt>
                <c:pt idx="1546">
                  <c:v>-2.48653918960073E-2</c:v>
                </c:pt>
                <c:pt idx="1547">
                  <c:v>-2.43638578089387E-2</c:v>
                </c:pt>
                <c:pt idx="1548">
                  <c:v>-2.374217396703E-2</c:v>
                </c:pt>
                <c:pt idx="1549">
                  <c:v>-2.3409808003162211E-2</c:v>
                </c:pt>
                <c:pt idx="1550">
                  <c:v>-2.3592111945788471E-2</c:v>
                </c:pt>
                <c:pt idx="1551">
                  <c:v>-2.4106114157370798E-2</c:v>
                </c:pt>
                <c:pt idx="1552">
                  <c:v>-2.4589210306416011E-2</c:v>
                </c:pt>
                <c:pt idx="1553">
                  <c:v>-2.4866198587270016E-2</c:v>
                </c:pt>
                <c:pt idx="1554">
                  <c:v>-2.4974706142765001E-2</c:v>
                </c:pt>
                <c:pt idx="1555">
                  <c:v>-2.4977209342788197E-2</c:v>
                </c:pt>
                <c:pt idx="1556">
                  <c:v>-2.4923298390551189E-2</c:v>
                </c:pt>
                <c:pt idx="1557">
                  <c:v>-2.49017538320171E-2</c:v>
                </c:pt>
                <c:pt idx="1558">
                  <c:v>-2.4945935014597499E-2</c:v>
                </c:pt>
                <c:pt idx="1559">
                  <c:v>-2.4940201663106201E-2</c:v>
                </c:pt>
                <c:pt idx="1560">
                  <c:v>-2.4796753065258387E-2</c:v>
                </c:pt>
                <c:pt idx="1561">
                  <c:v>-2.4699541776386402E-2</c:v>
                </c:pt>
                <c:pt idx="1562">
                  <c:v>-2.4891200859904018E-2</c:v>
                </c:pt>
                <c:pt idx="1563">
                  <c:v>-2.5273468504175819E-2</c:v>
                </c:pt>
                <c:pt idx="1564">
                  <c:v>-2.5463551506218301E-2</c:v>
                </c:pt>
                <c:pt idx="1565">
                  <c:v>-2.525167060003761E-2</c:v>
                </c:pt>
                <c:pt idx="1566">
                  <c:v>-2.4803149413716426E-2</c:v>
                </c:pt>
                <c:pt idx="1567">
                  <c:v>-2.4372171155475211E-2</c:v>
                </c:pt>
                <c:pt idx="1568">
                  <c:v>-2.4031032842851914E-2</c:v>
                </c:pt>
                <c:pt idx="1569">
                  <c:v>-2.37543080218066E-2</c:v>
                </c:pt>
                <c:pt idx="1570">
                  <c:v>-2.3604541611033099E-2</c:v>
                </c:pt>
                <c:pt idx="1571">
                  <c:v>-2.3704839049503598E-2</c:v>
                </c:pt>
                <c:pt idx="1572">
                  <c:v>-2.4108857018457101E-2</c:v>
                </c:pt>
                <c:pt idx="1573">
                  <c:v>-2.4768616385748985E-2</c:v>
                </c:pt>
                <c:pt idx="1574">
                  <c:v>-2.5531194249842789E-2</c:v>
                </c:pt>
                <c:pt idx="1575">
                  <c:v>-2.6151545177666213E-2</c:v>
                </c:pt>
                <c:pt idx="1576">
                  <c:v>-2.6404852496916525E-2</c:v>
                </c:pt>
                <c:pt idx="1577">
                  <c:v>-2.6241566620435215E-2</c:v>
                </c:pt>
                <c:pt idx="1578">
                  <c:v>-2.5817059654246906E-2</c:v>
                </c:pt>
                <c:pt idx="1579">
                  <c:v>-2.53545357456764E-2</c:v>
                </c:pt>
                <c:pt idx="1580">
                  <c:v>-2.4978057838855889E-2</c:v>
                </c:pt>
                <c:pt idx="1581">
                  <c:v>-2.4705768441546802E-2</c:v>
                </c:pt>
                <c:pt idx="1582">
                  <c:v>-2.4523758651290101E-2</c:v>
                </c:pt>
                <c:pt idx="1583">
                  <c:v>-2.4460528414956599E-2</c:v>
                </c:pt>
                <c:pt idx="1584">
                  <c:v>-2.4581965708724129E-2</c:v>
                </c:pt>
                <c:pt idx="1585">
                  <c:v>-2.4888142823645616E-2</c:v>
                </c:pt>
                <c:pt idx="1586">
                  <c:v>-2.5211247907584815E-2</c:v>
                </c:pt>
                <c:pt idx="1587">
                  <c:v>-2.5290205305284801E-2</c:v>
                </c:pt>
                <c:pt idx="1588">
                  <c:v>-2.5056086296516282E-2</c:v>
                </c:pt>
                <c:pt idx="1589">
                  <c:v>-2.4779071271296499E-2</c:v>
                </c:pt>
                <c:pt idx="1590">
                  <c:v>-2.4798093583876715E-2</c:v>
                </c:pt>
                <c:pt idx="1591">
                  <c:v>-2.5136928392049701E-2</c:v>
                </c:pt>
                <c:pt idx="1592">
                  <c:v>-2.5485248979840926E-2</c:v>
                </c:pt>
                <c:pt idx="1593">
                  <c:v>-2.5525218292748793E-2</c:v>
                </c:pt>
                <c:pt idx="1594">
                  <c:v>-2.51900320934677E-2</c:v>
                </c:pt>
                <c:pt idx="1595">
                  <c:v>-2.46085524421473E-2</c:v>
                </c:pt>
                <c:pt idx="1596">
                  <c:v>-2.3962532953539985E-2</c:v>
                </c:pt>
                <c:pt idx="1597">
                  <c:v>-2.3448694154145397E-2</c:v>
                </c:pt>
                <c:pt idx="1598">
                  <c:v>-2.320330677646212E-2</c:v>
                </c:pt>
                <c:pt idx="1599">
                  <c:v>-2.3173444221765E-2</c:v>
                </c:pt>
                <c:pt idx="1600">
                  <c:v>-2.3160034547584186E-2</c:v>
                </c:pt>
                <c:pt idx="1601">
                  <c:v>-2.30330999022108E-2</c:v>
                </c:pt>
                <c:pt idx="1602">
                  <c:v>-2.283788507997463E-2</c:v>
                </c:pt>
                <c:pt idx="1603">
                  <c:v>-2.2694216865985602E-2</c:v>
                </c:pt>
                <c:pt idx="1604">
                  <c:v>-2.2677885582201626E-2</c:v>
                </c:pt>
                <c:pt idx="1605">
                  <c:v>-2.2784051089650911E-2</c:v>
                </c:pt>
                <c:pt idx="1606">
                  <c:v>-2.29109360424498E-2</c:v>
                </c:pt>
                <c:pt idx="1607">
                  <c:v>-2.2910272336741599E-2</c:v>
                </c:pt>
                <c:pt idx="1608">
                  <c:v>-2.2805197325912928E-2</c:v>
                </c:pt>
                <c:pt idx="1609">
                  <c:v>-2.2918521242689182E-2</c:v>
                </c:pt>
                <c:pt idx="1610">
                  <c:v>-2.3571468295234998E-2</c:v>
                </c:pt>
                <c:pt idx="1611">
                  <c:v>-2.4584312137343915E-2</c:v>
                </c:pt>
                <c:pt idx="1612">
                  <c:v>-2.5257196613790899E-2</c:v>
                </c:pt>
                <c:pt idx="1613">
                  <c:v>-2.4996258313123111E-2</c:v>
                </c:pt>
                <c:pt idx="1614">
                  <c:v>-2.3889046213454918E-2</c:v>
                </c:pt>
                <c:pt idx="1615">
                  <c:v>-2.2587282644952515E-2</c:v>
                </c:pt>
                <c:pt idx="1616">
                  <c:v>-2.1745740714485415E-2</c:v>
                </c:pt>
                <c:pt idx="1617">
                  <c:v>-2.1598250159052989E-2</c:v>
                </c:pt>
                <c:pt idx="1618">
                  <c:v>-2.1914254632061397E-2</c:v>
                </c:pt>
                <c:pt idx="1619">
                  <c:v>-2.2274780503570128E-2</c:v>
                </c:pt>
                <c:pt idx="1620">
                  <c:v>-2.2398133825049602E-2</c:v>
                </c:pt>
                <c:pt idx="1621">
                  <c:v>-2.2254456057405399E-2</c:v>
                </c:pt>
                <c:pt idx="1622">
                  <c:v>-2.1983775199660122E-2</c:v>
                </c:pt>
                <c:pt idx="1623">
                  <c:v>-2.1815045083261729E-2</c:v>
                </c:pt>
                <c:pt idx="1624">
                  <c:v>-2.1993558288279324E-2</c:v>
                </c:pt>
                <c:pt idx="1625">
                  <c:v>-2.2557567084597909E-2</c:v>
                </c:pt>
                <c:pt idx="1626">
                  <c:v>-2.3130166617459515E-2</c:v>
                </c:pt>
                <c:pt idx="1627">
                  <c:v>-2.3169866978121088E-2</c:v>
                </c:pt>
                <c:pt idx="1628">
                  <c:v>-2.2594537771103009E-2</c:v>
                </c:pt>
                <c:pt idx="1629">
                  <c:v>-2.1973055964414522E-2</c:v>
                </c:pt>
                <c:pt idx="1630">
                  <c:v>-2.1891587715937411E-2</c:v>
                </c:pt>
                <c:pt idx="1631">
                  <c:v>-2.2364580664519601E-2</c:v>
                </c:pt>
                <c:pt idx="1632">
                  <c:v>-2.3044239313451797E-2</c:v>
                </c:pt>
                <c:pt idx="1633">
                  <c:v>-2.3707501676233401E-2</c:v>
                </c:pt>
                <c:pt idx="1634">
                  <c:v>-2.4289553219078601E-2</c:v>
                </c:pt>
                <c:pt idx="1635">
                  <c:v>-2.4631972193635724E-2</c:v>
                </c:pt>
                <c:pt idx="1636">
                  <c:v>-2.4520164190191471E-2</c:v>
                </c:pt>
                <c:pt idx="1637">
                  <c:v>-2.4024790035844085E-2</c:v>
                </c:pt>
                <c:pt idx="1638">
                  <c:v>-2.3588989663413999E-2</c:v>
                </c:pt>
                <c:pt idx="1639">
                  <c:v>-2.3653782066258799E-2</c:v>
                </c:pt>
                <c:pt idx="1640">
                  <c:v>-2.4252666732798484E-2</c:v>
                </c:pt>
                <c:pt idx="1641">
                  <c:v>-2.4985033685751112E-2</c:v>
                </c:pt>
                <c:pt idx="1642">
                  <c:v>-2.5339643467916523E-2</c:v>
                </c:pt>
                <c:pt idx="1643">
                  <c:v>-2.5100511749229299E-2</c:v>
                </c:pt>
                <c:pt idx="1644">
                  <c:v>-2.4523132770977611E-2</c:v>
                </c:pt>
                <c:pt idx="1645">
                  <c:v>-2.4070819135853811E-2</c:v>
                </c:pt>
                <c:pt idx="1646">
                  <c:v>-2.3953715455773423E-2</c:v>
                </c:pt>
                <c:pt idx="1647">
                  <c:v>-2.4000440058548688E-2</c:v>
                </c:pt>
                <c:pt idx="1648">
                  <c:v>-2.3973664331174798E-2</c:v>
                </c:pt>
                <c:pt idx="1649">
                  <c:v>-2.3889303813697801E-2</c:v>
                </c:pt>
                <c:pt idx="1650">
                  <c:v>-2.3935436004204998E-2</c:v>
                </c:pt>
                <c:pt idx="1651">
                  <c:v>-2.4179486365015997E-2</c:v>
                </c:pt>
                <c:pt idx="1652">
                  <c:v>-2.4500841475667612E-2</c:v>
                </c:pt>
                <c:pt idx="1653">
                  <c:v>-2.4755334028759214E-2</c:v>
                </c:pt>
                <c:pt idx="1654">
                  <c:v>-2.4876015494741412E-2</c:v>
                </c:pt>
                <c:pt idx="1655">
                  <c:v>-2.4867970484890225E-2</c:v>
                </c:pt>
                <c:pt idx="1656">
                  <c:v>-2.48282090730894E-2</c:v>
                </c:pt>
                <c:pt idx="1657">
                  <c:v>-2.4933391423330516E-2</c:v>
                </c:pt>
                <c:pt idx="1658">
                  <c:v>-2.5232779578306316E-2</c:v>
                </c:pt>
                <c:pt idx="1659">
                  <c:v>-2.5474038187443017E-2</c:v>
                </c:pt>
                <c:pt idx="1660">
                  <c:v>-2.5330935344547001E-2</c:v>
                </c:pt>
                <c:pt idx="1661">
                  <c:v>-2.4822821348782671E-2</c:v>
                </c:pt>
                <c:pt idx="1662">
                  <c:v>-2.4350518354983485E-2</c:v>
                </c:pt>
                <c:pt idx="1663">
                  <c:v>-2.4275749455199128E-2</c:v>
                </c:pt>
                <c:pt idx="1664">
                  <c:v>-2.4563782966902484E-2</c:v>
                </c:pt>
                <c:pt idx="1665">
                  <c:v>-2.4867785096739599E-2</c:v>
                </c:pt>
                <c:pt idx="1666">
                  <c:v>-2.4922386585270115E-2</c:v>
                </c:pt>
                <c:pt idx="1667">
                  <c:v>-2.4801438853256499E-2</c:v>
                </c:pt>
                <c:pt idx="1668">
                  <c:v>-2.4764001185244088E-2</c:v>
                </c:pt>
                <c:pt idx="1669">
                  <c:v>-2.4862945513685709E-2</c:v>
                </c:pt>
                <c:pt idx="1670">
                  <c:v>-2.4824548379106311E-2</c:v>
                </c:pt>
                <c:pt idx="1671">
                  <c:v>-2.4417860794613121E-2</c:v>
                </c:pt>
                <c:pt idx="1672">
                  <c:v>-2.3831441169392498E-2</c:v>
                </c:pt>
                <c:pt idx="1673">
                  <c:v>-2.3495745752295509E-2</c:v>
                </c:pt>
                <c:pt idx="1674">
                  <c:v>-2.3558020335930172E-2</c:v>
                </c:pt>
                <c:pt idx="1675">
                  <c:v>-2.3756111591886082E-2</c:v>
                </c:pt>
                <c:pt idx="1676">
                  <c:v>-2.3822025342124901E-2</c:v>
                </c:pt>
                <c:pt idx="1677">
                  <c:v>-2.3762953529734301E-2</c:v>
                </c:pt>
                <c:pt idx="1678">
                  <c:v>-2.3661071891138082E-2</c:v>
                </c:pt>
                <c:pt idx="1679">
                  <c:v>-2.3444693034056389E-2</c:v>
                </c:pt>
                <c:pt idx="1680">
                  <c:v>-2.3034326301936997E-2</c:v>
                </c:pt>
                <c:pt idx="1681">
                  <c:v>-2.2544539808135398E-2</c:v>
                </c:pt>
                <c:pt idx="1682">
                  <c:v>-2.2184511888711601E-2</c:v>
                </c:pt>
                <c:pt idx="1683">
                  <c:v>-2.2062388476814729E-2</c:v>
                </c:pt>
                <c:pt idx="1684">
                  <c:v>-2.2174686640006797E-2</c:v>
                </c:pt>
                <c:pt idx="1685">
                  <c:v>-2.2448597651685314E-2</c:v>
                </c:pt>
                <c:pt idx="1686">
                  <c:v>-2.2742733155234299E-2</c:v>
                </c:pt>
                <c:pt idx="1687">
                  <c:v>-2.2964615858678299E-2</c:v>
                </c:pt>
                <c:pt idx="1688">
                  <c:v>-2.3213757155466912E-2</c:v>
                </c:pt>
                <c:pt idx="1689">
                  <c:v>-2.36274333661779E-2</c:v>
                </c:pt>
                <c:pt idx="1690">
                  <c:v>-2.4078395434540014E-2</c:v>
                </c:pt>
                <c:pt idx="1691">
                  <c:v>-2.4265864374698198E-2</c:v>
                </c:pt>
                <c:pt idx="1692">
                  <c:v>-2.4156435576864001E-2</c:v>
                </c:pt>
                <c:pt idx="1693">
                  <c:v>-2.407381353122642E-2</c:v>
                </c:pt>
                <c:pt idx="1694">
                  <c:v>-2.4249489224530397E-2</c:v>
                </c:pt>
                <c:pt idx="1695">
                  <c:v>-2.4555437230209701E-2</c:v>
                </c:pt>
                <c:pt idx="1696">
                  <c:v>-2.4789536647770401E-2</c:v>
                </c:pt>
                <c:pt idx="1697">
                  <c:v>-2.4927894136549597E-2</c:v>
                </c:pt>
                <c:pt idx="1698">
                  <c:v>-2.4938508648728999E-2</c:v>
                </c:pt>
                <c:pt idx="1699">
                  <c:v>-2.4655479817214509E-2</c:v>
                </c:pt>
                <c:pt idx="1700">
                  <c:v>-2.4090535313185901E-2</c:v>
                </c:pt>
                <c:pt idx="1701">
                  <c:v>-2.3611877826032614E-2</c:v>
                </c:pt>
                <c:pt idx="1702">
                  <c:v>-2.35482331082961E-2</c:v>
                </c:pt>
                <c:pt idx="1703">
                  <c:v>-2.3828600583321698E-2</c:v>
                </c:pt>
                <c:pt idx="1704">
                  <c:v>-2.4192190865100799E-2</c:v>
                </c:pt>
                <c:pt idx="1705">
                  <c:v>-2.4536904720733801E-2</c:v>
                </c:pt>
                <c:pt idx="1706">
                  <c:v>-2.4873002598972523E-2</c:v>
                </c:pt>
                <c:pt idx="1707">
                  <c:v>-2.5106878948050401E-2</c:v>
                </c:pt>
                <c:pt idx="1708">
                  <c:v>-2.5135919383259021E-2</c:v>
                </c:pt>
                <c:pt idx="1709">
                  <c:v>-2.5059400642998102E-2</c:v>
                </c:pt>
                <c:pt idx="1710">
                  <c:v>-2.5040489746017691E-2</c:v>
                </c:pt>
                <c:pt idx="1711">
                  <c:v>-2.5031911342176215E-2</c:v>
                </c:pt>
                <c:pt idx="1712">
                  <c:v>-2.4896198585715925E-2</c:v>
                </c:pt>
                <c:pt idx="1713">
                  <c:v>-2.4749345727940925E-2</c:v>
                </c:pt>
                <c:pt idx="1714">
                  <c:v>-2.4900355033382397E-2</c:v>
                </c:pt>
                <c:pt idx="1715">
                  <c:v>-2.5415732453462125E-2</c:v>
                </c:pt>
                <c:pt idx="1716">
                  <c:v>-2.5972992076729529E-2</c:v>
                </c:pt>
                <c:pt idx="1717">
                  <c:v>-2.6216383534215314E-2</c:v>
                </c:pt>
                <c:pt idx="1718">
                  <c:v>-2.6089220994506512E-2</c:v>
                </c:pt>
                <c:pt idx="1719">
                  <c:v>-2.5753492628423323E-2</c:v>
                </c:pt>
                <c:pt idx="1720">
                  <c:v>-2.53603362566217E-2</c:v>
                </c:pt>
                <c:pt idx="1721">
                  <c:v>-2.4987071066190112E-2</c:v>
                </c:pt>
                <c:pt idx="1722">
                  <c:v>-2.4678140961559125E-2</c:v>
                </c:pt>
                <c:pt idx="1723">
                  <c:v>-2.4463452947758282E-2</c:v>
                </c:pt>
                <c:pt idx="1724">
                  <c:v>-2.43765015107371E-2</c:v>
                </c:pt>
                <c:pt idx="1725">
                  <c:v>-2.4471088622498811E-2</c:v>
                </c:pt>
                <c:pt idx="1726">
                  <c:v>-2.47761979434338E-2</c:v>
                </c:pt>
                <c:pt idx="1727">
                  <c:v>-2.5233957310410126E-2</c:v>
                </c:pt>
                <c:pt idx="1728">
                  <c:v>-2.5715729450487501E-2</c:v>
                </c:pt>
                <c:pt idx="1729">
                  <c:v>-2.6074824175151202E-2</c:v>
                </c:pt>
                <c:pt idx="1730">
                  <c:v>-2.6168467568924214E-2</c:v>
                </c:pt>
                <c:pt idx="1731">
                  <c:v>-2.5911673125890801E-2</c:v>
                </c:pt>
                <c:pt idx="1732">
                  <c:v>-2.5397481795967874E-2</c:v>
                </c:pt>
                <c:pt idx="1733">
                  <c:v>-2.4910106453966699E-2</c:v>
                </c:pt>
                <c:pt idx="1734">
                  <c:v>-2.47086084506325E-2</c:v>
                </c:pt>
                <c:pt idx="1735">
                  <c:v>-2.4812538650387198E-2</c:v>
                </c:pt>
                <c:pt idx="1736">
                  <c:v>-2.5053373404642122E-2</c:v>
                </c:pt>
                <c:pt idx="1737">
                  <c:v>-2.5278523407683117E-2</c:v>
                </c:pt>
                <c:pt idx="1738">
                  <c:v>-2.5431093263840014E-2</c:v>
                </c:pt>
                <c:pt idx="1739">
                  <c:v>-2.5492047185397718E-2</c:v>
                </c:pt>
                <c:pt idx="1740">
                  <c:v>-2.545257110387001E-2</c:v>
                </c:pt>
                <c:pt idx="1741">
                  <c:v>-2.5322221267812087E-2</c:v>
                </c:pt>
                <c:pt idx="1742">
                  <c:v>-2.5090305042189811E-2</c:v>
                </c:pt>
                <c:pt idx="1743">
                  <c:v>-2.4727948967977514E-2</c:v>
                </c:pt>
                <c:pt idx="1744">
                  <c:v>-2.4313777536257002E-2</c:v>
                </c:pt>
                <c:pt idx="1745">
                  <c:v>-2.4090635097370899E-2</c:v>
                </c:pt>
                <c:pt idx="1746">
                  <c:v>-2.425752005128869E-2</c:v>
                </c:pt>
                <c:pt idx="1747">
                  <c:v>-2.4716946245903999E-2</c:v>
                </c:pt>
                <c:pt idx="1748">
                  <c:v>-2.5140114290588475E-2</c:v>
                </c:pt>
                <c:pt idx="1749">
                  <c:v>-2.5276509362203402E-2</c:v>
                </c:pt>
                <c:pt idx="1750">
                  <c:v>-2.51293190065018E-2</c:v>
                </c:pt>
                <c:pt idx="1751">
                  <c:v>-2.4877887308639015E-2</c:v>
                </c:pt>
                <c:pt idx="1752">
                  <c:v>-2.4735419840299099E-2</c:v>
                </c:pt>
                <c:pt idx="1753">
                  <c:v>-2.48386208648568E-2</c:v>
                </c:pt>
                <c:pt idx="1754">
                  <c:v>-2.5144349962641099E-2</c:v>
                </c:pt>
                <c:pt idx="1755">
                  <c:v>-2.5430074900947699E-2</c:v>
                </c:pt>
                <c:pt idx="1756">
                  <c:v>-2.5480963416626423E-2</c:v>
                </c:pt>
                <c:pt idx="1757">
                  <c:v>-2.528703088650542E-2</c:v>
                </c:pt>
                <c:pt idx="1758">
                  <c:v>-2.5015970451713429E-2</c:v>
                </c:pt>
                <c:pt idx="1759">
                  <c:v>-2.4829604028417111E-2</c:v>
                </c:pt>
                <c:pt idx="1760">
                  <c:v>-2.4779583117241301E-2</c:v>
                </c:pt>
                <c:pt idx="1761">
                  <c:v>-2.4815862045216412E-2</c:v>
                </c:pt>
                <c:pt idx="1762">
                  <c:v>-2.4819649598162699E-2</c:v>
                </c:pt>
                <c:pt idx="1763">
                  <c:v>-2.4688955496095406E-2</c:v>
                </c:pt>
                <c:pt idx="1764">
                  <c:v>-2.4477187342648098E-2</c:v>
                </c:pt>
                <c:pt idx="1765">
                  <c:v>-2.4390067132788986E-2</c:v>
                </c:pt>
                <c:pt idx="1766">
                  <c:v>-2.4554278146649899E-2</c:v>
                </c:pt>
                <c:pt idx="1767">
                  <c:v>-2.4847814288524929E-2</c:v>
                </c:pt>
                <c:pt idx="1768">
                  <c:v>-2.5060082480997406E-2</c:v>
                </c:pt>
                <c:pt idx="1769">
                  <c:v>-2.517100804400621E-2</c:v>
                </c:pt>
                <c:pt idx="1770">
                  <c:v>-2.5361300989132501E-2</c:v>
                </c:pt>
                <c:pt idx="1771">
                  <c:v>-2.5765810701387601E-2</c:v>
                </c:pt>
                <c:pt idx="1772">
                  <c:v>-2.6303589236087881E-2</c:v>
                </c:pt>
                <c:pt idx="1773">
                  <c:v>-2.6728374780453212E-2</c:v>
                </c:pt>
                <c:pt idx="1774">
                  <c:v>-2.6781627778940116E-2</c:v>
                </c:pt>
                <c:pt idx="1775">
                  <c:v>-2.63560813682755E-2</c:v>
                </c:pt>
                <c:pt idx="1776">
                  <c:v>-2.56201209308493E-2</c:v>
                </c:pt>
                <c:pt idx="1777">
                  <c:v>-2.4945243530417802E-2</c:v>
                </c:pt>
                <c:pt idx="1778">
                  <c:v>-2.4596421086481472E-2</c:v>
                </c:pt>
                <c:pt idx="1779">
                  <c:v>-2.4512524924877887E-2</c:v>
                </c:pt>
                <c:pt idx="1780">
                  <c:v>-2.4456565280437798E-2</c:v>
                </c:pt>
                <c:pt idx="1781">
                  <c:v>-2.4306901401914601E-2</c:v>
                </c:pt>
                <c:pt idx="1782">
                  <c:v>-2.4100932531455801E-2</c:v>
                </c:pt>
                <c:pt idx="1783">
                  <c:v>-2.38846531816117E-2</c:v>
                </c:pt>
                <c:pt idx="1784">
                  <c:v>-2.3692323089135006E-2</c:v>
                </c:pt>
                <c:pt idx="1785">
                  <c:v>-2.3632953506945914E-2</c:v>
                </c:pt>
                <c:pt idx="1786">
                  <c:v>-2.3801835964205213E-2</c:v>
                </c:pt>
                <c:pt idx="1787">
                  <c:v>-2.4083628630257693E-2</c:v>
                </c:pt>
                <c:pt idx="1788">
                  <c:v>-2.4191814997650302E-2</c:v>
                </c:pt>
                <c:pt idx="1789">
                  <c:v>-2.3934619276800202E-2</c:v>
                </c:pt>
                <c:pt idx="1790">
                  <c:v>-2.3365408210301187E-2</c:v>
                </c:pt>
                <c:pt idx="1791">
                  <c:v>-2.2724853893888671E-2</c:v>
                </c:pt>
                <c:pt idx="1792">
                  <c:v>-2.2329096881539699E-2</c:v>
                </c:pt>
                <c:pt idx="1793">
                  <c:v>-2.2379919965170622E-2</c:v>
                </c:pt>
                <c:pt idx="1794">
                  <c:v>-2.2708500628932302E-2</c:v>
                </c:pt>
                <c:pt idx="1795">
                  <c:v>-2.2839715167419346E-2</c:v>
                </c:pt>
                <c:pt idx="1796">
                  <c:v>-2.2549877516664835E-2</c:v>
                </c:pt>
                <c:pt idx="1797">
                  <c:v>-2.2271189227062414E-2</c:v>
                </c:pt>
                <c:pt idx="1798">
                  <c:v>-2.2628799362288878E-2</c:v>
                </c:pt>
                <c:pt idx="1799">
                  <c:v>-2.3578921236841081E-2</c:v>
                </c:pt>
                <c:pt idx="1800">
                  <c:v>-2.4327267847970006E-2</c:v>
                </c:pt>
                <c:pt idx="1801">
                  <c:v>-2.4206486426617199E-2</c:v>
                </c:pt>
                <c:pt idx="1802">
                  <c:v>-2.3406098158763402E-2</c:v>
                </c:pt>
                <c:pt idx="1803">
                  <c:v>-2.2710880763056301E-2</c:v>
                </c:pt>
                <c:pt idx="1804">
                  <c:v>-2.2685439348393711E-2</c:v>
                </c:pt>
                <c:pt idx="1805">
                  <c:v>-2.3181300461149922E-2</c:v>
                </c:pt>
                <c:pt idx="1806">
                  <c:v>-2.3527303848286989E-2</c:v>
                </c:pt>
                <c:pt idx="1807">
                  <c:v>-2.3199422038065388E-2</c:v>
                </c:pt>
                <c:pt idx="1808">
                  <c:v>-2.2429378160394815E-2</c:v>
                </c:pt>
                <c:pt idx="1809">
                  <c:v>-2.2067539971012601E-2</c:v>
                </c:pt>
                <c:pt idx="1810">
                  <c:v>-2.2554012811148098E-2</c:v>
                </c:pt>
                <c:pt idx="1811">
                  <c:v>-2.32350851529484E-2</c:v>
                </c:pt>
                <c:pt idx="1812">
                  <c:v>-2.3143921053923912E-2</c:v>
                </c:pt>
                <c:pt idx="1813">
                  <c:v>-2.2168273918421001E-2</c:v>
                </c:pt>
                <c:pt idx="1814">
                  <c:v>-2.1030511656960012E-2</c:v>
                </c:pt>
                <c:pt idx="1815">
                  <c:v>-2.0400621827946889E-2</c:v>
                </c:pt>
                <c:pt idx="1816">
                  <c:v>-2.041950183365189E-2</c:v>
                </c:pt>
                <c:pt idx="1817">
                  <c:v>-2.0922542655473612E-2</c:v>
                </c:pt>
                <c:pt idx="1818">
                  <c:v>-2.1707568271327499E-2</c:v>
                </c:pt>
                <c:pt idx="1819">
                  <c:v>-2.2519500460942914E-2</c:v>
                </c:pt>
                <c:pt idx="1820">
                  <c:v>-2.3083611903705201E-2</c:v>
                </c:pt>
                <c:pt idx="1821">
                  <c:v>-2.33314980939658E-2</c:v>
                </c:pt>
                <c:pt idx="1822">
                  <c:v>-2.3480374988182E-2</c:v>
                </c:pt>
                <c:pt idx="1823">
                  <c:v>-2.3813241846152501E-2</c:v>
                </c:pt>
                <c:pt idx="1824">
                  <c:v>-2.4435290216876723E-2</c:v>
                </c:pt>
                <c:pt idx="1825">
                  <c:v>-2.5190858918725714E-2</c:v>
                </c:pt>
                <c:pt idx="1826">
                  <c:v>-2.5705311764378215E-2</c:v>
                </c:pt>
                <c:pt idx="1827">
                  <c:v>-2.5595412908462099E-2</c:v>
                </c:pt>
                <c:pt idx="1828">
                  <c:v>-2.4827041543797401E-2</c:v>
                </c:pt>
                <c:pt idx="1829">
                  <c:v>-2.3829822363251797E-2</c:v>
                </c:pt>
                <c:pt idx="1830">
                  <c:v>-2.30906609531649E-2</c:v>
                </c:pt>
                <c:pt idx="1831">
                  <c:v>-2.269392935188691E-2</c:v>
                </c:pt>
                <c:pt idx="1832">
                  <c:v>-2.2432385484582328E-2</c:v>
                </c:pt>
                <c:pt idx="1833">
                  <c:v>-2.2273821305944814E-2</c:v>
                </c:pt>
                <c:pt idx="1834">
                  <c:v>-2.2443053248904412E-2</c:v>
                </c:pt>
                <c:pt idx="1835">
                  <c:v>-2.305055057966051E-2</c:v>
                </c:pt>
                <c:pt idx="1836">
                  <c:v>-2.3920183012745282E-2</c:v>
                </c:pt>
                <c:pt idx="1837">
                  <c:v>-2.4823418609755812E-2</c:v>
                </c:pt>
                <c:pt idx="1838">
                  <c:v>-2.5639168377391611E-2</c:v>
                </c:pt>
                <c:pt idx="1839">
                  <c:v>-2.6217391679913826E-2</c:v>
                </c:pt>
                <c:pt idx="1840">
                  <c:v>-2.6332248296045514E-2</c:v>
                </c:pt>
                <c:pt idx="1841">
                  <c:v>-2.5926016908566198E-2</c:v>
                </c:pt>
                <c:pt idx="1842">
                  <c:v>-2.5270651495831398E-2</c:v>
                </c:pt>
                <c:pt idx="1843">
                  <c:v>-2.4777054083799498E-2</c:v>
                </c:pt>
                <c:pt idx="1844">
                  <c:v>-2.4711653351125597E-2</c:v>
                </c:pt>
                <c:pt idx="1845">
                  <c:v>-2.5104151326739797E-2</c:v>
                </c:pt>
                <c:pt idx="1846">
                  <c:v>-2.5786689409136501E-2</c:v>
                </c:pt>
                <c:pt idx="1847">
                  <c:v>-2.6444238142693321E-2</c:v>
                </c:pt>
                <c:pt idx="1848">
                  <c:v>-2.6734202939373616E-2</c:v>
                </c:pt>
                <c:pt idx="1849">
                  <c:v>-2.6494407338664601E-2</c:v>
                </c:pt>
                <c:pt idx="1850">
                  <c:v>-2.5856372989643727E-2</c:v>
                </c:pt>
                <c:pt idx="1851">
                  <c:v>-2.5143301176572014E-2</c:v>
                </c:pt>
                <c:pt idx="1852">
                  <c:v>-2.466496371305691E-2</c:v>
                </c:pt>
                <c:pt idx="1853">
                  <c:v>-2.4538947494371615E-2</c:v>
                </c:pt>
                <c:pt idx="1854">
                  <c:v>-2.4619151850897091E-2</c:v>
                </c:pt>
                <c:pt idx="1855">
                  <c:v>-2.4630912003916528E-2</c:v>
                </c:pt>
                <c:pt idx="1856">
                  <c:v>-2.4449178964006918E-2</c:v>
                </c:pt>
                <c:pt idx="1857">
                  <c:v>-2.4216913583541718E-2</c:v>
                </c:pt>
                <c:pt idx="1858">
                  <c:v>-2.4150984635260987E-2</c:v>
                </c:pt>
                <c:pt idx="1859">
                  <c:v>-2.4310243947457597E-2</c:v>
                </c:pt>
                <c:pt idx="1860">
                  <c:v>-2.4617009081839811E-2</c:v>
                </c:pt>
                <c:pt idx="1861">
                  <c:v>-2.49951633274819E-2</c:v>
                </c:pt>
                <c:pt idx="1862">
                  <c:v>-2.53675098675776E-2</c:v>
                </c:pt>
                <c:pt idx="1863">
                  <c:v>-2.560126640919292E-2</c:v>
                </c:pt>
                <c:pt idx="1864">
                  <c:v>-2.5603297394378315E-2</c:v>
                </c:pt>
                <c:pt idx="1865">
                  <c:v>-2.5429913680321523E-2</c:v>
                </c:pt>
                <c:pt idx="1866">
                  <c:v>-2.5194414355420993E-2</c:v>
                </c:pt>
                <c:pt idx="1867">
                  <c:v>-2.4949955594901312E-2</c:v>
                </c:pt>
                <c:pt idx="1868">
                  <c:v>-2.4798476899655388E-2</c:v>
                </c:pt>
                <c:pt idx="1869">
                  <c:v>-2.5000624067444702E-2</c:v>
                </c:pt>
                <c:pt idx="1870">
                  <c:v>-2.5752694511868197E-2</c:v>
                </c:pt>
                <c:pt idx="1871">
                  <c:v>-2.6858849559372521E-2</c:v>
                </c:pt>
                <c:pt idx="1872">
                  <c:v>-2.7791829217913615E-2</c:v>
                </c:pt>
                <c:pt idx="1873">
                  <c:v>-2.8118335261521299E-2</c:v>
                </c:pt>
                <c:pt idx="1874">
                  <c:v>-2.7799125874480114E-2</c:v>
                </c:pt>
                <c:pt idx="1875">
                  <c:v>-2.7135156044721914E-2</c:v>
                </c:pt>
                <c:pt idx="1876">
                  <c:v>-2.6565447725734916E-2</c:v>
                </c:pt>
                <c:pt idx="1877">
                  <c:v>-2.6442725197963812E-2</c:v>
                </c:pt>
                <c:pt idx="1878">
                  <c:v>-2.6783056902068798E-2</c:v>
                </c:pt>
                <c:pt idx="1879">
                  <c:v>-2.7213422004018099E-2</c:v>
                </c:pt>
                <c:pt idx="1880">
                  <c:v>-2.7314945493957916E-2</c:v>
                </c:pt>
                <c:pt idx="1881">
                  <c:v>-2.7039904759985415E-2</c:v>
                </c:pt>
                <c:pt idx="1882">
                  <c:v>-2.6676737219952316E-2</c:v>
                </c:pt>
                <c:pt idx="1883">
                  <c:v>-2.6445436025737099E-2</c:v>
                </c:pt>
                <c:pt idx="1884">
                  <c:v>-2.6299179172101915E-2</c:v>
                </c:pt>
                <c:pt idx="1885">
                  <c:v>-2.6111099137705797E-2</c:v>
                </c:pt>
                <c:pt idx="1886">
                  <c:v>-2.5867947714097728E-2</c:v>
                </c:pt>
                <c:pt idx="1887">
                  <c:v>-2.5634201661664024E-2</c:v>
                </c:pt>
                <c:pt idx="1888">
                  <c:v>-2.5465960402199221E-2</c:v>
                </c:pt>
                <c:pt idx="1889">
                  <c:v>-2.5409603692793811E-2</c:v>
                </c:pt>
                <c:pt idx="1890">
                  <c:v>-2.5487028429107123E-2</c:v>
                </c:pt>
                <c:pt idx="1891">
                  <c:v>-2.5661811729053227E-2</c:v>
                </c:pt>
                <c:pt idx="1892">
                  <c:v>-2.5896586899886786E-2</c:v>
                </c:pt>
                <c:pt idx="1893">
                  <c:v>-2.6215475016359728E-2</c:v>
                </c:pt>
                <c:pt idx="1894">
                  <c:v>-2.6602193762532311E-2</c:v>
                </c:pt>
                <c:pt idx="1895">
                  <c:v>-2.6887416650261325E-2</c:v>
                </c:pt>
                <c:pt idx="1896">
                  <c:v>-2.6907703257929218E-2</c:v>
                </c:pt>
                <c:pt idx="1897">
                  <c:v>-2.6765106223702401E-2</c:v>
                </c:pt>
                <c:pt idx="1898">
                  <c:v>-2.6737741527260332E-2</c:v>
                </c:pt>
                <c:pt idx="1899">
                  <c:v>-2.6893291103990514E-2</c:v>
                </c:pt>
                <c:pt idx="1900">
                  <c:v>-2.6972897213841714E-2</c:v>
                </c:pt>
                <c:pt idx="1901">
                  <c:v>-2.6725667724418811E-2</c:v>
                </c:pt>
                <c:pt idx="1902">
                  <c:v>-2.6213992150231114E-2</c:v>
                </c:pt>
                <c:pt idx="1903">
                  <c:v>-2.5697157017172213E-2</c:v>
                </c:pt>
                <c:pt idx="1904">
                  <c:v>-2.5351089725593714E-2</c:v>
                </c:pt>
                <c:pt idx="1905">
                  <c:v>-2.51988915608394E-2</c:v>
                </c:pt>
                <c:pt idx="1906">
                  <c:v>-2.5211121242223002E-2</c:v>
                </c:pt>
                <c:pt idx="1907">
                  <c:v>-2.5353771143394901E-2</c:v>
                </c:pt>
                <c:pt idx="1908">
                  <c:v>-2.557479671565541E-2</c:v>
                </c:pt>
                <c:pt idx="1909">
                  <c:v>-2.5837801774022819E-2</c:v>
                </c:pt>
                <c:pt idx="1910">
                  <c:v>-2.6144037583146814E-2</c:v>
                </c:pt>
                <c:pt idx="1911">
                  <c:v>-2.6488360615440725E-2</c:v>
                </c:pt>
                <c:pt idx="1912">
                  <c:v>-2.6815225014254422E-2</c:v>
                </c:pt>
                <c:pt idx="1913">
                  <c:v>-2.7055049067822128E-2</c:v>
                </c:pt>
                <c:pt idx="1914">
                  <c:v>-2.7171051814008206E-2</c:v>
                </c:pt>
                <c:pt idx="1915">
                  <c:v>-2.7158218779372415E-2</c:v>
                </c:pt>
                <c:pt idx="1916">
                  <c:v>-2.70535251972879E-2</c:v>
                </c:pt>
                <c:pt idx="1917">
                  <c:v>-2.6950037430803615E-2</c:v>
                </c:pt>
                <c:pt idx="1918">
                  <c:v>-2.6942758328796199E-2</c:v>
                </c:pt>
                <c:pt idx="1919">
                  <c:v>-2.7018068634999011E-2</c:v>
                </c:pt>
                <c:pt idx="1920">
                  <c:v>-2.7042633010191601E-2</c:v>
                </c:pt>
                <c:pt idx="1921">
                  <c:v>-2.6892988980863616E-2</c:v>
                </c:pt>
                <c:pt idx="1922">
                  <c:v>-2.6578728173290302E-2</c:v>
                </c:pt>
                <c:pt idx="1923">
                  <c:v>-2.623597663209052E-2</c:v>
                </c:pt>
                <c:pt idx="1924">
                  <c:v>-2.6031056518114826E-2</c:v>
                </c:pt>
                <c:pt idx="1925">
                  <c:v>-2.6056596913875699E-2</c:v>
                </c:pt>
                <c:pt idx="1926">
                  <c:v>-2.6281403482731724E-2</c:v>
                </c:pt>
                <c:pt idx="1927">
                  <c:v>-2.6585664187399202E-2</c:v>
                </c:pt>
                <c:pt idx="1928">
                  <c:v>-2.6855618777752416E-2</c:v>
                </c:pt>
                <c:pt idx="1929">
                  <c:v>-2.7031916313201825E-2</c:v>
                </c:pt>
                <c:pt idx="1930">
                  <c:v>-2.7074609660407811E-2</c:v>
                </c:pt>
                <c:pt idx="1931">
                  <c:v>-2.6968127395773114E-2</c:v>
                </c:pt>
                <c:pt idx="1932">
                  <c:v>-2.6790157976458201E-2</c:v>
                </c:pt>
                <c:pt idx="1933">
                  <c:v>-2.6709858301132691E-2</c:v>
                </c:pt>
                <c:pt idx="1934">
                  <c:v>-2.6824163155711098E-2</c:v>
                </c:pt>
                <c:pt idx="1935">
                  <c:v>-2.7048409557204802E-2</c:v>
                </c:pt>
                <c:pt idx="1936">
                  <c:v>-2.7217256173858013E-2</c:v>
                </c:pt>
                <c:pt idx="1937">
                  <c:v>-2.7251098021495123E-2</c:v>
                </c:pt>
                <c:pt idx="1938">
                  <c:v>-2.71634960688352E-2</c:v>
                </c:pt>
                <c:pt idx="1939">
                  <c:v>-2.6988904066662711E-2</c:v>
                </c:pt>
                <c:pt idx="1940">
                  <c:v>-2.6809202082048528E-2</c:v>
                </c:pt>
                <c:pt idx="1941">
                  <c:v>-2.67689767528307E-2</c:v>
                </c:pt>
                <c:pt idx="1942">
                  <c:v>-2.6926824609982487E-2</c:v>
                </c:pt>
                <c:pt idx="1943">
                  <c:v>-2.7102426064401691E-2</c:v>
                </c:pt>
                <c:pt idx="1944">
                  <c:v>-2.704680377652122E-2</c:v>
                </c:pt>
                <c:pt idx="1945">
                  <c:v>-2.6734312795503132E-2</c:v>
                </c:pt>
                <c:pt idx="1946">
                  <c:v>-2.6389097023935121E-2</c:v>
                </c:pt>
                <c:pt idx="1947">
                  <c:v>-2.618005333004449E-2</c:v>
                </c:pt>
                <c:pt idx="1948">
                  <c:v>-2.6095946536234017E-2</c:v>
                </c:pt>
                <c:pt idx="1949">
                  <c:v>-2.6094866604294602E-2</c:v>
                </c:pt>
                <c:pt idx="1950">
                  <c:v>-2.6231302230360919E-2</c:v>
                </c:pt>
                <c:pt idx="1951">
                  <c:v>-2.6520226212006101E-2</c:v>
                </c:pt>
                <c:pt idx="1952">
                  <c:v>-2.6841797138641012E-2</c:v>
                </c:pt>
                <c:pt idx="1953">
                  <c:v>-2.7092433494500006E-2</c:v>
                </c:pt>
                <c:pt idx="1954">
                  <c:v>-2.7313042949370221E-2</c:v>
                </c:pt>
                <c:pt idx="1955">
                  <c:v>-2.7557900445900816E-2</c:v>
                </c:pt>
                <c:pt idx="1956">
                  <c:v>-2.7708562821233202E-2</c:v>
                </c:pt>
                <c:pt idx="1957">
                  <c:v>-2.7590685652813206E-2</c:v>
                </c:pt>
                <c:pt idx="1958">
                  <c:v>-2.7232456235512598E-2</c:v>
                </c:pt>
                <c:pt idx="1959">
                  <c:v>-2.688125670357212E-2</c:v>
                </c:pt>
                <c:pt idx="1960">
                  <c:v>-2.6786754235001084E-2</c:v>
                </c:pt>
                <c:pt idx="1961">
                  <c:v>-2.7010334457615123E-2</c:v>
                </c:pt>
                <c:pt idx="1962">
                  <c:v>-2.7449915214833136E-2</c:v>
                </c:pt>
                <c:pt idx="1963">
                  <c:v>-2.7888140535559124E-2</c:v>
                </c:pt>
                <c:pt idx="1964">
                  <c:v>-2.8093256727886602E-2</c:v>
                </c:pt>
                <c:pt idx="1965">
                  <c:v>-2.7959996347707489E-2</c:v>
                </c:pt>
                <c:pt idx="1966">
                  <c:v>-2.7625440783957813E-2</c:v>
                </c:pt>
                <c:pt idx="1967">
                  <c:v>-2.7364299086341901E-2</c:v>
                </c:pt>
                <c:pt idx="1968">
                  <c:v>-2.7372589208180597E-2</c:v>
                </c:pt>
                <c:pt idx="1969">
                  <c:v>-2.7644655774657721E-2</c:v>
                </c:pt>
                <c:pt idx="1970">
                  <c:v>-2.7992862330802597E-2</c:v>
                </c:pt>
                <c:pt idx="1971">
                  <c:v>-2.8193313079951213E-2</c:v>
                </c:pt>
                <c:pt idx="1972">
                  <c:v>-2.8095071355680901E-2</c:v>
                </c:pt>
                <c:pt idx="1973">
                  <c:v>-2.7779560924502601E-2</c:v>
                </c:pt>
                <c:pt idx="1974">
                  <c:v>-2.7465697634410122E-2</c:v>
                </c:pt>
                <c:pt idx="1975">
                  <c:v>-2.7336994738230005E-2</c:v>
                </c:pt>
                <c:pt idx="1976">
                  <c:v>-2.7393196759569124E-2</c:v>
                </c:pt>
                <c:pt idx="1977">
                  <c:v>-2.7539043514673633E-2</c:v>
                </c:pt>
                <c:pt idx="1978">
                  <c:v>-2.773103253578852E-2</c:v>
                </c:pt>
                <c:pt idx="1979">
                  <c:v>-2.7860486508377601E-2</c:v>
                </c:pt>
                <c:pt idx="1980">
                  <c:v>-2.7790657179667611E-2</c:v>
                </c:pt>
                <c:pt idx="1981">
                  <c:v>-2.747661937021962E-2</c:v>
                </c:pt>
                <c:pt idx="1982">
                  <c:v>-2.7177215588463151E-2</c:v>
                </c:pt>
                <c:pt idx="1983">
                  <c:v>-2.7209356978761725E-2</c:v>
                </c:pt>
                <c:pt idx="1984">
                  <c:v>-2.7529967266418012E-2</c:v>
                </c:pt>
                <c:pt idx="1985">
                  <c:v>-2.7793195436645015E-2</c:v>
                </c:pt>
                <c:pt idx="1986">
                  <c:v>-2.7714241464988E-2</c:v>
                </c:pt>
                <c:pt idx="1987">
                  <c:v>-2.7406489138852991E-2</c:v>
                </c:pt>
                <c:pt idx="1988">
                  <c:v>-2.7180641341144597E-2</c:v>
                </c:pt>
                <c:pt idx="1989">
                  <c:v>-2.7167233483783422E-2</c:v>
                </c:pt>
                <c:pt idx="1990">
                  <c:v>-2.7164086287084999E-2</c:v>
                </c:pt>
                <c:pt idx="1991">
                  <c:v>-2.6970576246116498E-2</c:v>
                </c:pt>
                <c:pt idx="1992">
                  <c:v>-2.6651319977837814E-2</c:v>
                </c:pt>
                <c:pt idx="1993">
                  <c:v>-2.6470090550015726E-2</c:v>
                </c:pt>
                <c:pt idx="1994">
                  <c:v>-2.6588865850393401E-2</c:v>
                </c:pt>
                <c:pt idx="1995">
                  <c:v>-2.6967881460535199E-2</c:v>
                </c:pt>
                <c:pt idx="1996">
                  <c:v>-2.7365298613881314E-2</c:v>
                </c:pt>
                <c:pt idx="1997">
                  <c:v>-2.7631085099772128E-2</c:v>
                </c:pt>
                <c:pt idx="1998">
                  <c:v>-2.7807848231092211E-2</c:v>
                </c:pt>
                <c:pt idx="1999">
                  <c:v>-2.7872915209242528E-2</c:v>
                </c:pt>
                <c:pt idx="2000">
                  <c:v>-2.7735405610156916E-2</c:v>
                </c:pt>
                <c:pt idx="2001">
                  <c:v>-2.7329409823980501E-2</c:v>
                </c:pt>
                <c:pt idx="2002">
                  <c:v>-2.6798533027604602E-2</c:v>
                </c:pt>
                <c:pt idx="2003">
                  <c:v>-2.6406990514844127E-2</c:v>
                </c:pt>
                <c:pt idx="2004">
                  <c:v>-2.6248398069224129E-2</c:v>
                </c:pt>
                <c:pt idx="2005">
                  <c:v>-2.6277750849756899E-2</c:v>
                </c:pt>
                <c:pt idx="2006">
                  <c:v>-2.6496933526268616E-2</c:v>
                </c:pt>
                <c:pt idx="2007">
                  <c:v>-2.6948325939086797E-2</c:v>
                </c:pt>
                <c:pt idx="2008">
                  <c:v>-2.7513176942328202E-2</c:v>
                </c:pt>
                <c:pt idx="2009">
                  <c:v>-2.80199411722966E-2</c:v>
                </c:pt>
                <c:pt idx="2010">
                  <c:v>-2.8371457000380598E-2</c:v>
                </c:pt>
                <c:pt idx="2011">
                  <c:v>-2.8478158517123622E-2</c:v>
                </c:pt>
                <c:pt idx="2012">
                  <c:v>-2.8305732833795401E-2</c:v>
                </c:pt>
                <c:pt idx="2013">
                  <c:v>-2.7885949628607735E-2</c:v>
                </c:pt>
                <c:pt idx="2014">
                  <c:v>-2.7322309553931699E-2</c:v>
                </c:pt>
                <c:pt idx="2015">
                  <c:v>-2.6684863135746799E-2</c:v>
                </c:pt>
                <c:pt idx="2016">
                  <c:v>-2.603498828537542E-2</c:v>
                </c:pt>
                <c:pt idx="2017">
                  <c:v>-2.559205883057249E-2</c:v>
                </c:pt>
                <c:pt idx="2018">
                  <c:v>-2.5578835293007088E-2</c:v>
                </c:pt>
                <c:pt idx="2019">
                  <c:v>-2.5905697420236122E-2</c:v>
                </c:pt>
                <c:pt idx="2020">
                  <c:v>-2.6248675557366326E-2</c:v>
                </c:pt>
                <c:pt idx="2021">
                  <c:v>-2.6457781653937799E-2</c:v>
                </c:pt>
                <c:pt idx="2022">
                  <c:v>-2.6678032774150928E-2</c:v>
                </c:pt>
                <c:pt idx="2023">
                  <c:v>-2.7041041090024819E-2</c:v>
                </c:pt>
                <c:pt idx="2024">
                  <c:v>-2.7438068608348402E-2</c:v>
                </c:pt>
                <c:pt idx="2025">
                  <c:v>-2.7668554984160688E-2</c:v>
                </c:pt>
                <c:pt idx="2026">
                  <c:v>-2.7672917620171347E-2</c:v>
                </c:pt>
                <c:pt idx="2027">
                  <c:v>-2.7534954659961006E-2</c:v>
                </c:pt>
                <c:pt idx="2028">
                  <c:v>-2.7356315204565725E-2</c:v>
                </c:pt>
                <c:pt idx="2029">
                  <c:v>-2.7209489902688688E-2</c:v>
                </c:pt>
                <c:pt idx="2030">
                  <c:v>-2.7143996438651317E-2</c:v>
                </c:pt>
                <c:pt idx="2031">
                  <c:v>-2.7153450836047786E-2</c:v>
                </c:pt>
                <c:pt idx="2032">
                  <c:v>-2.7162202356413121E-2</c:v>
                </c:pt>
                <c:pt idx="2033">
                  <c:v>-2.7105151154012599E-2</c:v>
                </c:pt>
                <c:pt idx="2034">
                  <c:v>-2.7010616550958499E-2</c:v>
                </c:pt>
                <c:pt idx="2035">
                  <c:v>-2.69662190621878E-2</c:v>
                </c:pt>
                <c:pt idx="2036">
                  <c:v>-2.7013909519525633E-2</c:v>
                </c:pt>
                <c:pt idx="2037">
                  <c:v>-2.7113943581790027E-2</c:v>
                </c:pt>
                <c:pt idx="2038">
                  <c:v>-2.7207346529785539E-2</c:v>
                </c:pt>
                <c:pt idx="2039">
                  <c:v>-2.7274554977836797E-2</c:v>
                </c:pt>
                <c:pt idx="2040">
                  <c:v>-2.7328000208878E-2</c:v>
                </c:pt>
                <c:pt idx="2041">
                  <c:v>-2.73875661731076E-2</c:v>
                </c:pt>
                <c:pt idx="2042">
                  <c:v>-2.7483419658065819E-2</c:v>
                </c:pt>
                <c:pt idx="2043">
                  <c:v>-2.7649713399119622E-2</c:v>
                </c:pt>
                <c:pt idx="2044">
                  <c:v>-2.7878717386115234E-2</c:v>
                </c:pt>
                <c:pt idx="2045">
                  <c:v>-2.8086783949134997E-2</c:v>
                </c:pt>
                <c:pt idx="2046">
                  <c:v>-2.8154766739372682E-2</c:v>
                </c:pt>
                <c:pt idx="2047">
                  <c:v>-2.8016774418668299E-2</c:v>
                </c:pt>
                <c:pt idx="2048">
                  <c:v>-2.7715056090026099E-2</c:v>
                </c:pt>
                <c:pt idx="2049">
                  <c:v>-2.7375209172806815E-2</c:v>
                </c:pt>
                <c:pt idx="2050">
                  <c:v>-2.7125523909010199E-2</c:v>
                </c:pt>
                <c:pt idx="2051">
                  <c:v>-2.7021473131446001E-2</c:v>
                </c:pt>
                <c:pt idx="2052">
                  <c:v>-2.7025613913606715E-2</c:v>
                </c:pt>
                <c:pt idx="2053">
                  <c:v>-2.7055350399102899E-2</c:v>
                </c:pt>
                <c:pt idx="2054">
                  <c:v>-2.7061028643477109E-2</c:v>
                </c:pt>
                <c:pt idx="2055">
                  <c:v>-2.7066060816906202E-2</c:v>
                </c:pt>
                <c:pt idx="2056">
                  <c:v>-2.7129592240420199E-2</c:v>
                </c:pt>
                <c:pt idx="2057">
                  <c:v>-2.7271770868018623E-2</c:v>
                </c:pt>
                <c:pt idx="2058">
                  <c:v>-2.7447155949858811E-2</c:v>
                </c:pt>
                <c:pt idx="2059">
                  <c:v>-2.7596959124853309E-2</c:v>
                </c:pt>
                <c:pt idx="2060">
                  <c:v>-2.7709366345488397E-2</c:v>
                </c:pt>
                <c:pt idx="2061">
                  <c:v>-2.7804458954513202E-2</c:v>
                </c:pt>
                <c:pt idx="2062">
                  <c:v>-2.7872747043528729E-2</c:v>
                </c:pt>
                <c:pt idx="2063">
                  <c:v>-2.7873972847784138E-2</c:v>
                </c:pt>
                <c:pt idx="2064">
                  <c:v>-2.78080942130483E-2</c:v>
                </c:pt>
                <c:pt idx="2065">
                  <c:v>-2.7736637562248811E-2</c:v>
                </c:pt>
                <c:pt idx="2066">
                  <c:v>-2.7693143892598002E-2</c:v>
                </c:pt>
                <c:pt idx="2067">
                  <c:v>-2.76147611308399E-2</c:v>
                </c:pt>
                <c:pt idx="2068">
                  <c:v>-2.7434015774938213E-2</c:v>
                </c:pt>
                <c:pt idx="2069">
                  <c:v>-2.72266632882316E-2</c:v>
                </c:pt>
                <c:pt idx="2070">
                  <c:v>-2.7184037374024417E-2</c:v>
                </c:pt>
                <c:pt idx="2071">
                  <c:v>-2.7400663326637702E-2</c:v>
                </c:pt>
                <c:pt idx="2072">
                  <c:v>-2.7735715025609235E-2</c:v>
                </c:pt>
                <c:pt idx="2073">
                  <c:v>-2.793036685122632E-2</c:v>
                </c:pt>
                <c:pt idx="2074">
                  <c:v>-2.7850573456843324E-2</c:v>
                </c:pt>
                <c:pt idx="2075">
                  <c:v>-2.7597358693667317E-2</c:v>
                </c:pt>
                <c:pt idx="2076">
                  <c:v>-2.7397236200715113E-2</c:v>
                </c:pt>
                <c:pt idx="2077">
                  <c:v>-2.7394485397437076E-2</c:v>
                </c:pt>
                <c:pt idx="2078">
                  <c:v>-2.75110549454975E-2</c:v>
                </c:pt>
                <c:pt idx="2079">
                  <c:v>-2.7492795359546698E-2</c:v>
                </c:pt>
                <c:pt idx="2080">
                  <c:v>-2.7145544367448888E-2</c:v>
                </c:pt>
                <c:pt idx="2081">
                  <c:v>-2.6579606492387799E-2</c:v>
                </c:pt>
                <c:pt idx="2082">
                  <c:v>-2.6181970233897001E-2</c:v>
                </c:pt>
                <c:pt idx="2083">
                  <c:v>-2.6272173775121931E-2</c:v>
                </c:pt>
                <c:pt idx="2084">
                  <c:v>-2.6773673971860916E-2</c:v>
                </c:pt>
                <c:pt idx="2085">
                  <c:v>-2.7277136813971928E-2</c:v>
                </c:pt>
                <c:pt idx="2086">
                  <c:v>-2.7446351518610523E-2</c:v>
                </c:pt>
                <c:pt idx="2087">
                  <c:v>-2.731560167606472E-2</c:v>
                </c:pt>
                <c:pt idx="2088">
                  <c:v>-2.71585519903241E-2</c:v>
                </c:pt>
                <c:pt idx="2089">
                  <c:v>-2.71324920576386E-2</c:v>
                </c:pt>
                <c:pt idx="2090">
                  <c:v>-2.7137787397572714E-2</c:v>
                </c:pt>
                <c:pt idx="2091">
                  <c:v>-2.7016417348518999E-2</c:v>
                </c:pt>
                <c:pt idx="2092">
                  <c:v>-2.67895266465881E-2</c:v>
                </c:pt>
                <c:pt idx="2093">
                  <c:v>-2.6634403514877617E-2</c:v>
                </c:pt>
                <c:pt idx="2094">
                  <c:v>-2.6667299728710524E-2</c:v>
                </c:pt>
                <c:pt idx="2095">
                  <c:v>-2.6826649092252193E-2</c:v>
                </c:pt>
                <c:pt idx="2096">
                  <c:v>-2.6977644828691812E-2</c:v>
                </c:pt>
                <c:pt idx="2097">
                  <c:v>-2.7067722378197899E-2</c:v>
                </c:pt>
                <c:pt idx="2098">
                  <c:v>-2.7138463663034511E-2</c:v>
                </c:pt>
                <c:pt idx="2099">
                  <c:v>-2.7219145843385521E-2</c:v>
                </c:pt>
                <c:pt idx="2100">
                  <c:v>-2.72676867303954E-2</c:v>
                </c:pt>
                <c:pt idx="2101">
                  <c:v>-2.7229336554357924E-2</c:v>
                </c:pt>
                <c:pt idx="2102">
                  <c:v>-2.7127194071427514E-2</c:v>
                </c:pt>
                <c:pt idx="2103">
                  <c:v>-2.7071739658478328E-2</c:v>
                </c:pt>
                <c:pt idx="2104">
                  <c:v>-2.7170898983366817E-2</c:v>
                </c:pt>
                <c:pt idx="2105">
                  <c:v>-2.7417690819306915E-2</c:v>
                </c:pt>
                <c:pt idx="2106">
                  <c:v>-2.7665896785915123E-2</c:v>
                </c:pt>
                <c:pt idx="2107">
                  <c:v>-2.77384232174618E-2</c:v>
                </c:pt>
                <c:pt idx="2108">
                  <c:v>-2.7581052580670628E-2</c:v>
                </c:pt>
                <c:pt idx="2109">
                  <c:v>-2.7304964417589318E-2</c:v>
                </c:pt>
                <c:pt idx="2110">
                  <c:v>-2.7069737414999729E-2</c:v>
                </c:pt>
                <c:pt idx="2111">
                  <c:v>-2.6938768760735914E-2</c:v>
                </c:pt>
                <c:pt idx="2112">
                  <c:v>-2.6858886343236878E-2</c:v>
                </c:pt>
                <c:pt idx="2113">
                  <c:v>-2.6758437805432397E-2</c:v>
                </c:pt>
                <c:pt idx="2114">
                  <c:v>-2.6634084264869406E-2</c:v>
                </c:pt>
                <c:pt idx="2115">
                  <c:v>-2.6543753005199712E-2</c:v>
                </c:pt>
                <c:pt idx="2116">
                  <c:v>-2.6537801794391601E-2</c:v>
                </c:pt>
                <c:pt idx="2117">
                  <c:v>-2.6606830870514329E-2</c:v>
                </c:pt>
                <c:pt idx="2118">
                  <c:v>-2.6692307432644422E-2</c:v>
                </c:pt>
                <c:pt idx="2119">
                  <c:v>-2.6747011580514228E-2</c:v>
                </c:pt>
                <c:pt idx="2120">
                  <c:v>-2.6776921039314512E-2</c:v>
                </c:pt>
                <c:pt idx="2121">
                  <c:v>-2.6807462548022815E-2</c:v>
                </c:pt>
                <c:pt idx="2122">
                  <c:v>-2.6818485879943801E-2</c:v>
                </c:pt>
                <c:pt idx="2123">
                  <c:v>-2.6754860910664514E-2</c:v>
                </c:pt>
                <c:pt idx="2124">
                  <c:v>-2.6616668836124499E-2</c:v>
                </c:pt>
                <c:pt idx="2125">
                  <c:v>-2.6495131956567601E-2</c:v>
                </c:pt>
                <c:pt idx="2126">
                  <c:v>-2.6480255926243125E-2</c:v>
                </c:pt>
                <c:pt idx="2127">
                  <c:v>-2.6557271623962413E-2</c:v>
                </c:pt>
                <c:pt idx="2128">
                  <c:v>-2.6632985441787011E-2</c:v>
                </c:pt>
                <c:pt idx="2129">
                  <c:v>-2.6646667226572617E-2</c:v>
                </c:pt>
                <c:pt idx="2130">
                  <c:v>-2.6620950403824416E-2</c:v>
                </c:pt>
                <c:pt idx="2131">
                  <c:v>-2.6620229934954501E-2</c:v>
                </c:pt>
                <c:pt idx="2132">
                  <c:v>-2.6693735095874225E-2</c:v>
                </c:pt>
                <c:pt idx="2133">
                  <c:v>-2.6838806920307611E-2</c:v>
                </c:pt>
                <c:pt idx="2134">
                  <c:v>-2.69776063937344E-2</c:v>
                </c:pt>
                <c:pt idx="2135">
                  <c:v>-2.6993167269819422E-2</c:v>
                </c:pt>
                <c:pt idx="2136">
                  <c:v>-2.68504285347957E-2</c:v>
                </c:pt>
                <c:pt idx="2137">
                  <c:v>-2.6676615750264723E-2</c:v>
                </c:pt>
                <c:pt idx="2138">
                  <c:v>-2.6652457497989602E-2</c:v>
                </c:pt>
                <c:pt idx="2139">
                  <c:v>-2.6802805621068525E-2</c:v>
                </c:pt>
                <c:pt idx="2140">
                  <c:v>-2.6951008242610514E-2</c:v>
                </c:pt>
                <c:pt idx="2141">
                  <c:v>-2.6912263872027602E-2</c:v>
                </c:pt>
                <c:pt idx="2142">
                  <c:v>-2.6693869628290123E-2</c:v>
                </c:pt>
                <c:pt idx="2143">
                  <c:v>-2.6473838084748524E-2</c:v>
                </c:pt>
                <c:pt idx="2144">
                  <c:v>-2.6414504527743521E-2</c:v>
                </c:pt>
                <c:pt idx="2145">
                  <c:v>-2.6531935002144024E-2</c:v>
                </c:pt>
                <c:pt idx="2146">
                  <c:v>-2.6722461542218984E-2</c:v>
                </c:pt>
                <c:pt idx="2147">
                  <c:v>-2.6873678124109023E-2</c:v>
                </c:pt>
                <c:pt idx="2148">
                  <c:v>-2.694923308351042E-2</c:v>
                </c:pt>
                <c:pt idx="2149">
                  <c:v>-2.6991403055450114E-2</c:v>
                </c:pt>
                <c:pt idx="2150">
                  <c:v>-2.7049111285803628E-2</c:v>
                </c:pt>
                <c:pt idx="2151">
                  <c:v>-2.7100100607952114E-2</c:v>
                </c:pt>
                <c:pt idx="2152">
                  <c:v>-2.7057127907592602E-2</c:v>
                </c:pt>
                <c:pt idx="2153">
                  <c:v>-2.6871423220001602E-2</c:v>
                </c:pt>
                <c:pt idx="2154">
                  <c:v>-2.6626795825620317E-2</c:v>
                </c:pt>
                <c:pt idx="2155">
                  <c:v>-2.6503515313431911E-2</c:v>
                </c:pt>
                <c:pt idx="2156">
                  <c:v>-2.6623364514952324E-2</c:v>
                </c:pt>
                <c:pt idx="2157">
                  <c:v>-2.6921711603309414E-2</c:v>
                </c:pt>
                <c:pt idx="2158">
                  <c:v>-2.7182650225444402E-2</c:v>
                </c:pt>
                <c:pt idx="2159">
                  <c:v>-2.72164889199575E-2</c:v>
                </c:pt>
                <c:pt idx="2160">
                  <c:v>-2.7012911418888813E-2</c:v>
                </c:pt>
                <c:pt idx="2161">
                  <c:v>-2.6726319106261002E-2</c:v>
                </c:pt>
                <c:pt idx="2162">
                  <c:v>-2.6523533143242985E-2</c:v>
                </c:pt>
                <c:pt idx="2163">
                  <c:v>-2.6455725123834612E-2</c:v>
                </c:pt>
                <c:pt idx="2164">
                  <c:v>-2.6459236314518211E-2</c:v>
                </c:pt>
                <c:pt idx="2165">
                  <c:v>-2.6442568622310016E-2</c:v>
                </c:pt>
                <c:pt idx="2166">
                  <c:v>-2.6368508785782598E-2</c:v>
                </c:pt>
                <c:pt idx="2167">
                  <c:v>-2.6287320575420429E-2</c:v>
                </c:pt>
                <c:pt idx="2168">
                  <c:v>-2.6302251109449511E-2</c:v>
                </c:pt>
                <c:pt idx="2169">
                  <c:v>-2.6467071415407214E-2</c:v>
                </c:pt>
                <c:pt idx="2170">
                  <c:v>-2.6699766773129723E-2</c:v>
                </c:pt>
                <c:pt idx="2171">
                  <c:v>-2.6834595219764616E-2</c:v>
                </c:pt>
                <c:pt idx="2172">
                  <c:v>-2.6786865172800909E-2</c:v>
                </c:pt>
                <c:pt idx="2173">
                  <c:v>-2.6636693792021514E-2</c:v>
                </c:pt>
                <c:pt idx="2174">
                  <c:v>-2.6526195400487798E-2</c:v>
                </c:pt>
                <c:pt idx="2175">
                  <c:v>-2.6516195883867801E-2</c:v>
                </c:pt>
                <c:pt idx="2176">
                  <c:v>-2.6581350859048201E-2</c:v>
                </c:pt>
                <c:pt idx="2177">
                  <c:v>-2.6689636876412712E-2</c:v>
                </c:pt>
                <c:pt idx="2178">
                  <c:v>-2.6806928078869023E-2</c:v>
                </c:pt>
                <c:pt idx="2179">
                  <c:v>-2.6846933871620422E-2</c:v>
                </c:pt>
                <c:pt idx="2180">
                  <c:v>-2.671264426273149E-2</c:v>
                </c:pt>
                <c:pt idx="2181">
                  <c:v>-2.6418317507015829E-2</c:v>
                </c:pt>
                <c:pt idx="2182">
                  <c:v>-2.6114517886351316E-2</c:v>
                </c:pt>
                <c:pt idx="2183">
                  <c:v>-2.5957979268481899E-2</c:v>
                </c:pt>
                <c:pt idx="2184">
                  <c:v>-2.5983878826849622E-2</c:v>
                </c:pt>
                <c:pt idx="2185">
                  <c:v>-2.6118481928380583E-2</c:v>
                </c:pt>
                <c:pt idx="2186">
                  <c:v>-2.6280613150615917E-2</c:v>
                </c:pt>
                <c:pt idx="2187">
                  <c:v>-2.6446941903173222E-2</c:v>
                </c:pt>
                <c:pt idx="2188">
                  <c:v>-2.6638468062795406E-2</c:v>
                </c:pt>
                <c:pt idx="2189">
                  <c:v>-2.68612566316224E-2</c:v>
                </c:pt>
                <c:pt idx="2190">
                  <c:v>-2.7054516926868114E-2</c:v>
                </c:pt>
                <c:pt idx="2191">
                  <c:v>-2.7106027336759798E-2</c:v>
                </c:pt>
                <c:pt idx="2192">
                  <c:v>-2.6950393991878902E-2</c:v>
                </c:pt>
                <c:pt idx="2193">
                  <c:v>-2.6659086424288606E-2</c:v>
                </c:pt>
                <c:pt idx="2194">
                  <c:v>-2.6405574040925521E-2</c:v>
                </c:pt>
                <c:pt idx="2195">
                  <c:v>-2.6325605608786599E-2</c:v>
                </c:pt>
                <c:pt idx="2196">
                  <c:v>-2.6418099524250206E-2</c:v>
                </c:pt>
                <c:pt idx="2197">
                  <c:v>-2.6573198760587915E-2</c:v>
                </c:pt>
                <c:pt idx="2198">
                  <c:v>-2.6671728749656124E-2</c:v>
                </c:pt>
                <c:pt idx="2199">
                  <c:v>-2.6661482773195515E-2</c:v>
                </c:pt>
                <c:pt idx="2200">
                  <c:v>-2.6571630224843126E-2</c:v>
                </c:pt>
                <c:pt idx="2201">
                  <c:v>-2.6469816575708516E-2</c:v>
                </c:pt>
                <c:pt idx="2202">
                  <c:v>-2.6396859194655085E-2</c:v>
                </c:pt>
                <c:pt idx="2203">
                  <c:v>-2.6345855877778913E-2</c:v>
                </c:pt>
                <c:pt idx="2204">
                  <c:v>-2.6310266219109011E-2</c:v>
                </c:pt>
                <c:pt idx="2205">
                  <c:v>-2.6324000075677499E-2</c:v>
                </c:pt>
                <c:pt idx="2206">
                  <c:v>-2.6418875572955528E-2</c:v>
                </c:pt>
                <c:pt idx="2207">
                  <c:v>-2.6559590535452798E-2</c:v>
                </c:pt>
                <c:pt idx="2208">
                  <c:v>-2.6667527063424221E-2</c:v>
                </c:pt>
                <c:pt idx="2209">
                  <c:v>-2.6708273777573729E-2</c:v>
                </c:pt>
                <c:pt idx="2210">
                  <c:v>-2.6712156438270601E-2</c:v>
                </c:pt>
                <c:pt idx="2211">
                  <c:v>-2.6703292051475425E-2</c:v>
                </c:pt>
                <c:pt idx="2212">
                  <c:v>-2.6655062057610528E-2</c:v>
                </c:pt>
                <c:pt idx="2213">
                  <c:v>-2.6536128047866602E-2</c:v>
                </c:pt>
                <c:pt idx="2214">
                  <c:v>-2.6366212701599813E-2</c:v>
                </c:pt>
                <c:pt idx="2215">
                  <c:v>-2.6202033232698398E-2</c:v>
                </c:pt>
                <c:pt idx="2216">
                  <c:v>-2.6088769080243213E-2</c:v>
                </c:pt>
                <c:pt idx="2217">
                  <c:v>-2.6043074647673425E-2</c:v>
                </c:pt>
                <c:pt idx="2218">
                  <c:v>-2.6065401047318901E-2</c:v>
                </c:pt>
                <c:pt idx="2219">
                  <c:v>-2.6147425237525099E-2</c:v>
                </c:pt>
                <c:pt idx="2220">
                  <c:v>-2.6270830202723226E-2</c:v>
                </c:pt>
                <c:pt idx="2221">
                  <c:v>-2.6409781854402702E-2</c:v>
                </c:pt>
                <c:pt idx="2222">
                  <c:v>-2.6539342611545034E-2</c:v>
                </c:pt>
                <c:pt idx="2223">
                  <c:v>-2.6649160658835522E-2</c:v>
                </c:pt>
                <c:pt idx="2224">
                  <c:v>-2.67521092678327E-2</c:v>
                </c:pt>
                <c:pt idx="2225">
                  <c:v>-2.6862926042490198E-2</c:v>
                </c:pt>
                <c:pt idx="2226">
                  <c:v>-2.6956685603714899E-2</c:v>
                </c:pt>
                <c:pt idx="2227">
                  <c:v>-2.6972527493645402E-2</c:v>
                </c:pt>
                <c:pt idx="2228">
                  <c:v>-2.6885264934255002E-2</c:v>
                </c:pt>
                <c:pt idx="2229">
                  <c:v>-2.6753280550043414E-2</c:v>
                </c:pt>
                <c:pt idx="2230">
                  <c:v>-2.6659604743504206E-2</c:v>
                </c:pt>
                <c:pt idx="2231">
                  <c:v>-2.6617745314668519E-2</c:v>
                </c:pt>
                <c:pt idx="2232">
                  <c:v>-2.6573799647302606E-2</c:v>
                </c:pt>
                <c:pt idx="2233">
                  <c:v>-2.6492812384841413E-2</c:v>
                </c:pt>
                <c:pt idx="2234">
                  <c:v>-2.6399877493625427E-2</c:v>
                </c:pt>
                <c:pt idx="2235">
                  <c:v>-2.6336170173447915E-2</c:v>
                </c:pt>
                <c:pt idx="2236">
                  <c:v>-2.6318204335880075E-2</c:v>
                </c:pt>
                <c:pt idx="2237">
                  <c:v>-2.6348097587121526E-2</c:v>
                </c:pt>
                <c:pt idx="2238">
                  <c:v>-2.6423713836922314E-2</c:v>
                </c:pt>
                <c:pt idx="2239">
                  <c:v>-2.6525522904404106E-2</c:v>
                </c:pt>
                <c:pt idx="2240">
                  <c:v>-2.66277963374177E-2</c:v>
                </c:pt>
                <c:pt idx="2241">
                  <c:v>-2.6737317772941527E-2</c:v>
                </c:pt>
                <c:pt idx="2242">
                  <c:v>-2.6888560494084099E-2</c:v>
                </c:pt>
                <c:pt idx="2243">
                  <c:v>-2.7079319467041826E-2</c:v>
                </c:pt>
                <c:pt idx="2244">
                  <c:v>-2.7234391477122335E-2</c:v>
                </c:pt>
                <c:pt idx="2245">
                  <c:v>-2.7259258588197926E-2</c:v>
                </c:pt>
                <c:pt idx="2246">
                  <c:v>-2.7131146512505026E-2</c:v>
                </c:pt>
                <c:pt idx="2247">
                  <c:v>-2.6938269369504411E-2</c:v>
                </c:pt>
                <c:pt idx="2248">
                  <c:v>-2.6832607055741912E-2</c:v>
                </c:pt>
                <c:pt idx="2249">
                  <c:v>-2.6918319935837997E-2</c:v>
                </c:pt>
                <c:pt idx="2250">
                  <c:v>-2.7149474322453002E-2</c:v>
                </c:pt>
                <c:pt idx="2251">
                  <c:v>-2.7347138634091602E-2</c:v>
                </c:pt>
                <c:pt idx="2252">
                  <c:v>-2.7361034703876602E-2</c:v>
                </c:pt>
                <c:pt idx="2253">
                  <c:v>-2.7218988441057912E-2</c:v>
                </c:pt>
                <c:pt idx="2254">
                  <c:v>-2.7080396281729428E-2</c:v>
                </c:pt>
                <c:pt idx="2255">
                  <c:v>-2.7045076504197813E-2</c:v>
                </c:pt>
                <c:pt idx="2256">
                  <c:v>-2.7059059906523724E-2</c:v>
                </c:pt>
                <c:pt idx="2257">
                  <c:v>-2.7021360671312323E-2</c:v>
                </c:pt>
                <c:pt idx="2258">
                  <c:v>-2.6926958392693198E-2</c:v>
                </c:pt>
                <c:pt idx="2259">
                  <c:v>-2.6862824021667699E-2</c:v>
                </c:pt>
                <c:pt idx="2260">
                  <c:v>-2.6896674396871E-2</c:v>
                </c:pt>
                <c:pt idx="2261">
                  <c:v>-2.7014847828325628E-2</c:v>
                </c:pt>
                <c:pt idx="2262">
                  <c:v>-2.7156310396483401E-2</c:v>
                </c:pt>
                <c:pt idx="2263">
                  <c:v>-2.7268961223677401E-2</c:v>
                </c:pt>
                <c:pt idx="2264">
                  <c:v>-2.7331561504425818E-2</c:v>
                </c:pt>
                <c:pt idx="2265">
                  <c:v>-2.7349320477230224E-2</c:v>
                </c:pt>
                <c:pt idx="2266">
                  <c:v>-2.7341514303024915E-2</c:v>
                </c:pt>
                <c:pt idx="2267">
                  <c:v>-2.7327124028279321E-2</c:v>
                </c:pt>
                <c:pt idx="2268">
                  <c:v>-2.73164096064775E-2</c:v>
                </c:pt>
                <c:pt idx="2269">
                  <c:v>-2.7309263312265613E-2</c:v>
                </c:pt>
                <c:pt idx="2270">
                  <c:v>-2.7290746237229612E-2</c:v>
                </c:pt>
                <c:pt idx="2271">
                  <c:v>-2.7231117764092341E-2</c:v>
                </c:pt>
                <c:pt idx="2272">
                  <c:v>-2.7108827878885109E-2</c:v>
                </c:pt>
                <c:pt idx="2273">
                  <c:v>-2.6939374649948011E-2</c:v>
                </c:pt>
                <c:pt idx="2274">
                  <c:v>-2.6766758087666299E-2</c:v>
                </c:pt>
                <c:pt idx="2275">
                  <c:v>-2.6620581061704E-2</c:v>
                </c:pt>
                <c:pt idx="2276">
                  <c:v>-2.6496146364859214E-2</c:v>
                </c:pt>
                <c:pt idx="2277">
                  <c:v>-2.6383195210024222E-2</c:v>
                </c:pt>
                <c:pt idx="2278">
                  <c:v>-2.6299767045776516E-2</c:v>
                </c:pt>
                <c:pt idx="2279">
                  <c:v>-2.628789212017954E-2</c:v>
                </c:pt>
                <c:pt idx="2280">
                  <c:v>-2.63808249248592E-2</c:v>
                </c:pt>
                <c:pt idx="2281">
                  <c:v>-2.6571304173160126E-2</c:v>
                </c:pt>
                <c:pt idx="2282">
                  <c:v>-2.6795515152565813E-2</c:v>
                </c:pt>
                <c:pt idx="2283">
                  <c:v>-2.6947432128753526E-2</c:v>
                </c:pt>
                <c:pt idx="2284">
                  <c:v>-2.6935046122502613E-2</c:v>
                </c:pt>
                <c:pt idx="2285">
                  <c:v>-2.6747239337302688E-2</c:v>
                </c:pt>
                <c:pt idx="2286">
                  <c:v>-2.6468451745972597E-2</c:v>
                </c:pt>
                <c:pt idx="2287">
                  <c:v>-2.6224516485854128E-2</c:v>
                </c:pt>
                <c:pt idx="2288">
                  <c:v>-2.6110141702605314E-2</c:v>
                </c:pt>
                <c:pt idx="2289">
                  <c:v>-2.61462693593617E-2</c:v>
                </c:pt>
                <c:pt idx="2290">
                  <c:v>-2.62756562364528E-2</c:v>
                </c:pt>
                <c:pt idx="2291">
                  <c:v>-2.6396672844299911E-2</c:v>
                </c:pt>
                <c:pt idx="2292">
                  <c:v>-2.6432440891942698E-2</c:v>
                </c:pt>
                <c:pt idx="2293">
                  <c:v>-2.6390465418358711E-2</c:v>
                </c:pt>
                <c:pt idx="2294">
                  <c:v>-2.6347797749552114E-2</c:v>
                </c:pt>
                <c:pt idx="2295">
                  <c:v>-2.6367906714155811E-2</c:v>
                </c:pt>
                <c:pt idx="2296">
                  <c:v>-2.6440413095970814E-2</c:v>
                </c:pt>
                <c:pt idx="2297">
                  <c:v>-2.6504933792537197E-2</c:v>
                </c:pt>
                <c:pt idx="2298">
                  <c:v>-2.6515971700670014E-2</c:v>
                </c:pt>
                <c:pt idx="2299">
                  <c:v>-2.647012326563751E-2</c:v>
                </c:pt>
                <c:pt idx="2300">
                  <c:v>-2.6383329212199314E-2</c:v>
                </c:pt>
                <c:pt idx="2301">
                  <c:v>-2.6268211632916001E-2</c:v>
                </c:pt>
                <c:pt idx="2302">
                  <c:v>-2.6143281573637499E-2</c:v>
                </c:pt>
                <c:pt idx="2303">
                  <c:v>-2.605079649903131E-2</c:v>
                </c:pt>
                <c:pt idx="2304">
                  <c:v>-2.6040650531220514E-2</c:v>
                </c:pt>
                <c:pt idx="2305">
                  <c:v>-2.6119370493245912E-2</c:v>
                </c:pt>
                <c:pt idx="2306">
                  <c:v>-2.6222291149070799E-2</c:v>
                </c:pt>
                <c:pt idx="2307">
                  <c:v>-2.6264000563748401E-2</c:v>
                </c:pt>
                <c:pt idx="2308">
                  <c:v>-2.6228674881970011E-2</c:v>
                </c:pt>
                <c:pt idx="2309">
                  <c:v>-2.6186938295741997E-2</c:v>
                </c:pt>
                <c:pt idx="2310">
                  <c:v>-2.6200975039357519E-2</c:v>
                </c:pt>
                <c:pt idx="2311">
                  <c:v>-2.6231506701676725E-2</c:v>
                </c:pt>
                <c:pt idx="2312">
                  <c:v>-2.6176271165197402E-2</c:v>
                </c:pt>
                <c:pt idx="2313">
                  <c:v>-2.5997337017015027E-2</c:v>
                </c:pt>
                <c:pt idx="2314">
                  <c:v>-2.5775539358739299E-2</c:v>
                </c:pt>
                <c:pt idx="2315">
                  <c:v>-2.5631708699227929E-2</c:v>
                </c:pt>
                <c:pt idx="2316">
                  <c:v>-2.5624601139289997E-2</c:v>
                </c:pt>
                <c:pt idx="2317">
                  <c:v>-2.573355765940161E-2</c:v>
                </c:pt>
                <c:pt idx="2318">
                  <c:v>-2.5902681169296397E-2</c:v>
                </c:pt>
                <c:pt idx="2319">
                  <c:v>-2.6074079273834115E-2</c:v>
                </c:pt>
                <c:pt idx="2320">
                  <c:v>-2.6200172153144925E-2</c:v>
                </c:pt>
                <c:pt idx="2321">
                  <c:v>-2.6260464621208797E-2</c:v>
                </c:pt>
                <c:pt idx="2322">
                  <c:v>-2.6270815672965037E-2</c:v>
                </c:pt>
                <c:pt idx="2323">
                  <c:v>-2.6262243806192111E-2</c:v>
                </c:pt>
                <c:pt idx="2324">
                  <c:v>-2.6251789764659715E-2</c:v>
                </c:pt>
                <c:pt idx="2325">
                  <c:v>-2.6238344196044802E-2</c:v>
                </c:pt>
                <c:pt idx="2326">
                  <c:v>-2.6214285193696198E-2</c:v>
                </c:pt>
                <c:pt idx="2327">
                  <c:v>-2.6170231081283912E-2</c:v>
                </c:pt>
                <c:pt idx="2328">
                  <c:v>-2.6101683442540501E-2</c:v>
                </c:pt>
                <c:pt idx="2329">
                  <c:v>-2.6027440033648198E-2</c:v>
                </c:pt>
                <c:pt idx="2330">
                  <c:v>-2.5990564959414993E-2</c:v>
                </c:pt>
                <c:pt idx="2331">
                  <c:v>-2.6018918940882999E-2</c:v>
                </c:pt>
                <c:pt idx="2332">
                  <c:v>-2.6083479903782798E-2</c:v>
                </c:pt>
                <c:pt idx="2333">
                  <c:v>-2.6112759639992586E-2</c:v>
                </c:pt>
                <c:pt idx="2334">
                  <c:v>-2.6058584196385778E-2</c:v>
                </c:pt>
                <c:pt idx="2335">
                  <c:v>-2.5945182402784518E-2</c:v>
                </c:pt>
                <c:pt idx="2336">
                  <c:v>-2.5850726091344488E-2</c:v>
                </c:pt>
                <c:pt idx="2337">
                  <c:v>-2.5836855247924017E-2</c:v>
                </c:pt>
                <c:pt idx="2338">
                  <c:v>-2.5890494807987878E-2</c:v>
                </c:pt>
                <c:pt idx="2339">
                  <c:v>-2.59315994961682E-2</c:v>
                </c:pt>
                <c:pt idx="2340">
                  <c:v>-2.5884955786083224E-2</c:v>
                </c:pt>
                <c:pt idx="2341">
                  <c:v>-2.5748474453984597E-2</c:v>
                </c:pt>
                <c:pt idx="2342">
                  <c:v>-2.5591317069647325E-2</c:v>
                </c:pt>
                <c:pt idx="2343">
                  <c:v>-2.548970049987313E-2</c:v>
                </c:pt>
                <c:pt idx="2344">
                  <c:v>-2.5472985865914417E-2</c:v>
                </c:pt>
                <c:pt idx="2345">
                  <c:v>-2.5520508349277993E-2</c:v>
                </c:pt>
                <c:pt idx="2346">
                  <c:v>-2.5584364523844709E-2</c:v>
                </c:pt>
                <c:pt idx="2347">
                  <c:v>-2.5609874337806801E-2</c:v>
                </c:pt>
                <c:pt idx="2348">
                  <c:v>-2.5560348263643715E-2</c:v>
                </c:pt>
                <c:pt idx="2349">
                  <c:v>-2.5444661246183799E-2</c:v>
                </c:pt>
                <c:pt idx="2350">
                  <c:v>-2.5311677790796201E-2</c:v>
                </c:pt>
                <c:pt idx="2351">
                  <c:v>-2.5203804265219613E-2</c:v>
                </c:pt>
                <c:pt idx="2352">
                  <c:v>-2.5121467049629115E-2</c:v>
                </c:pt>
                <c:pt idx="2353">
                  <c:v>-2.5041023574951613E-2</c:v>
                </c:pt>
                <c:pt idx="2354">
                  <c:v>-2.4953990506719325E-2</c:v>
                </c:pt>
                <c:pt idx="2355">
                  <c:v>-2.4875295173844729E-2</c:v>
                </c:pt>
                <c:pt idx="2356">
                  <c:v>-2.4825001032294999E-2</c:v>
                </c:pt>
                <c:pt idx="2357">
                  <c:v>-2.4817971183497715E-2</c:v>
                </c:pt>
                <c:pt idx="2358">
                  <c:v>-2.4858719034424898E-2</c:v>
                </c:pt>
                <c:pt idx="2359">
                  <c:v>-2.4923730404809802E-2</c:v>
                </c:pt>
                <c:pt idx="2360">
                  <c:v>-2.4956188906002385E-2</c:v>
                </c:pt>
                <c:pt idx="2361">
                  <c:v>-2.4908438514074802E-2</c:v>
                </c:pt>
                <c:pt idx="2362">
                  <c:v>-2.4796853162520397E-2</c:v>
                </c:pt>
                <c:pt idx="2363">
                  <c:v>-2.4692947794200414E-2</c:v>
                </c:pt>
                <c:pt idx="2364">
                  <c:v>-2.4646929570225812E-2</c:v>
                </c:pt>
                <c:pt idx="2365">
                  <c:v>-2.4636891298397398E-2</c:v>
                </c:pt>
                <c:pt idx="2366">
                  <c:v>-2.4605853786156217E-2</c:v>
                </c:pt>
                <c:pt idx="2367">
                  <c:v>-2.4533931374189698E-2</c:v>
                </c:pt>
                <c:pt idx="2368">
                  <c:v>-2.4455283921935401E-2</c:v>
                </c:pt>
                <c:pt idx="2369">
                  <c:v>-2.4414902538512515E-2</c:v>
                </c:pt>
                <c:pt idx="2370">
                  <c:v>-2.4431106665576227E-2</c:v>
                </c:pt>
                <c:pt idx="2371">
                  <c:v>-2.4494149740109911E-2</c:v>
                </c:pt>
                <c:pt idx="2372">
                  <c:v>-2.4569795764850098E-2</c:v>
                </c:pt>
                <c:pt idx="2373">
                  <c:v>-2.4597470523632502E-2</c:v>
                </c:pt>
                <c:pt idx="2374">
                  <c:v>-2.4519212008012718E-2</c:v>
                </c:pt>
                <c:pt idx="2375">
                  <c:v>-2.4342119601999314E-2</c:v>
                </c:pt>
                <c:pt idx="2376">
                  <c:v>-2.4158923250035384E-2</c:v>
                </c:pt>
                <c:pt idx="2377">
                  <c:v>-2.4077297913606816E-2</c:v>
                </c:pt>
                <c:pt idx="2378">
                  <c:v>-2.4125645485622012E-2</c:v>
                </c:pt>
                <c:pt idx="2379">
                  <c:v>-2.4244710972826319E-2</c:v>
                </c:pt>
                <c:pt idx="2380">
                  <c:v>-2.4356610356082182E-2</c:v>
                </c:pt>
                <c:pt idx="2381">
                  <c:v>-2.4412174776125013E-2</c:v>
                </c:pt>
                <c:pt idx="2382">
                  <c:v>-2.4380711607801E-2</c:v>
                </c:pt>
                <c:pt idx="2383">
                  <c:v>-2.4247502755140114E-2</c:v>
                </c:pt>
                <c:pt idx="2384">
                  <c:v>-2.4044453800247584E-2</c:v>
                </c:pt>
                <c:pt idx="2385">
                  <c:v>-2.3847195591307515E-2</c:v>
                </c:pt>
                <c:pt idx="2386">
                  <c:v>-2.3709554600484788E-2</c:v>
                </c:pt>
                <c:pt idx="2387">
                  <c:v>-2.3623755273955601E-2</c:v>
                </c:pt>
                <c:pt idx="2388">
                  <c:v>-2.3567564085816197E-2</c:v>
                </c:pt>
                <c:pt idx="2389">
                  <c:v>-2.3557719939406085E-2</c:v>
                </c:pt>
                <c:pt idx="2390">
                  <c:v>-2.3616447728115612E-2</c:v>
                </c:pt>
                <c:pt idx="2391">
                  <c:v>-2.37076264162361E-2</c:v>
                </c:pt>
                <c:pt idx="2392">
                  <c:v>-2.3756347109418711E-2</c:v>
                </c:pt>
                <c:pt idx="2393">
                  <c:v>-2.3728122493476399E-2</c:v>
                </c:pt>
                <c:pt idx="2394">
                  <c:v>-2.3648213058931899E-2</c:v>
                </c:pt>
                <c:pt idx="2395">
                  <c:v>-2.3546148237077798E-2</c:v>
                </c:pt>
                <c:pt idx="2396">
                  <c:v>-2.34279599163023E-2</c:v>
                </c:pt>
                <c:pt idx="2397">
                  <c:v>-2.3309332471440413E-2</c:v>
                </c:pt>
                <c:pt idx="2398">
                  <c:v>-2.32290579481274E-2</c:v>
                </c:pt>
                <c:pt idx="2399">
                  <c:v>-2.3208530822294501E-2</c:v>
                </c:pt>
                <c:pt idx="2400">
                  <c:v>-2.3229616457303124E-2</c:v>
                </c:pt>
                <c:pt idx="2401">
                  <c:v>-2.3268265909610598E-2</c:v>
                </c:pt>
                <c:pt idx="2402">
                  <c:v>-2.3318332230405997E-2</c:v>
                </c:pt>
                <c:pt idx="2403">
                  <c:v>-2.3365510662415111E-2</c:v>
                </c:pt>
                <c:pt idx="2404">
                  <c:v>-2.3374172682814328E-2</c:v>
                </c:pt>
                <c:pt idx="2405">
                  <c:v>-2.3329949817031199E-2</c:v>
                </c:pt>
                <c:pt idx="2406">
                  <c:v>-2.3269100771728314E-2</c:v>
                </c:pt>
                <c:pt idx="2407">
                  <c:v>-2.3232212593886612E-2</c:v>
                </c:pt>
                <c:pt idx="2408">
                  <c:v>-2.3204622719308798E-2</c:v>
                </c:pt>
                <c:pt idx="2409">
                  <c:v>-2.3134633409156401E-2</c:v>
                </c:pt>
                <c:pt idx="2410">
                  <c:v>-2.3003223546732798E-2</c:v>
                </c:pt>
                <c:pt idx="2411">
                  <c:v>-2.2846959699671713E-2</c:v>
                </c:pt>
                <c:pt idx="2412">
                  <c:v>-2.2714063027042798E-2</c:v>
                </c:pt>
                <c:pt idx="2413">
                  <c:v>-2.2620213052186401E-2</c:v>
                </c:pt>
                <c:pt idx="2414">
                  <c:v>-2.2550608967719214E-2</c:v>
                </c:pt>
                <c:pt idx="2415">
                  <c:v>-2.2488438188103217E-2</c:v>
                </c:pt>
                <c:pt idx="2416">
                  <c:v>-2.2435885207841916E-2</c:v>
                </c:pt>
                <c:pt idx="2417">
                  <c:v>-2.2411440051683513E-2</c:v>
                </c:pt>
                <c:pt idx="2418">
                  <c:v>-2.2422678721823824E-2</c:v>
                </c:pt>
                <c:pt idx="2419">
                  <c:v>-2.2437667570207626E-2</c:v>
                </c:pt>
                <c:pt idx="2420">
                  <c:v>-2.2396537451352401E-2</c:v>
                </c:pt>
                <c:pt idx="2421">
                  <c:v>-2.2264454222041187E-2</c:v>
                </c:pt>
                <c:pt idx="2422">
                  <c:v>-2.2066991270204311E-2</c:v>
                </c:pt>
                <c:pt idx="2423">
                  <c:v>-2.1862731158919714E-2</c:v>
                </c:pt>
                <c:pt idx="2424">
                  <c:v>-2.1689368605972731E-2</c:v>
                </c:pt>
                <c:pt idx="2425">
                  <c:v>-2.1547570178311212E-2</c:v>
                </c:pt>
                <c:pt idx="2426">
                  <c:v>-2.1426144407514322E-2</c:v>
                </c:pt>
                <c:pt idx="2427">
                  <c:v>-2.1324335216572201E-2</c:v>
                </c:pt>
                <c:pt idx="2428">
                  <c:v>-2.1250370455774336E-2</c:v>
                </c:pt>
                <c:pt idx="2429">
                  <c:v>-2.1212864851491993E-2</c:v>
                </c:pt>
                <c:pt idx="2430">
                  <c:v>-2.1218101351800502E-2</c:v>
                </c:pt>
                <c:pt idx="2431">
                  <c:v>-2.126982008868121E-2</c:v>
                </c:pt>
                <c:pt idx="2432">
                  <c:v>-2.1367653788707301E-2</c:v>
                </c:pt>
                <c:pt idx="2433">
                  <c:v>-2.1500450688198797E-2</c:v>
                </c:pt>
                <c:pt idx="2434">
                  <c:v>-2.1631981679124428E-2</c:v>
                </c:pt>
                <c:pt idx="2435">
                  <c:v>-2.1698912656959623E-2</c:v>
                </c:pt>
                <c:pt idx="2436">
                  <c:v>-2.1647692460435016E-2</c:v>
                </c:pt>
                <c:pt idx="2437">
                  <c:v>-2.14878368025588E-2</c:v>
                </c:pt>
                <c:pt idx="2438">
                  <c:v>-2.1296080977483801E-2</c:v>
                </c:pt>
                <c:pt idx="2439">
                  <c:v>-2.11523380480956E-2</c:v>
                </c:pt>
                <c:pt idx="2440">
                  <c:v>-2.1080246241655515E-2</c:v>
                </c:pt>
                <c:pt idx="2441">
                  <c:v>-2.1054514780956914E-2</c:v>
                </c:pt>
                <c:pt idx="2442">
                  <c:v>-2.1045913393629625E-2</c:v>
                </c:pt>
                <c:pt idx="2443">
                  <c:v>-2.103898112155771E-2</c:v>
                </c:pt>
                <c:pt idx="2444">
                  <c:v>-2.10218912745379E-2</c:v>
                </c:pt>
                <c:pt idx="2445">
                  <c:v>-2.0986437868784999E-2</c:v>
                </c:pt>
                <c:pt idx="2446">
                  <c:v>-2.0933905744707521E-2</c:v>
                </c:pt>
                <c:pt idx="2447">
                  <c:v>-2.0860911818951802E-2</c:v>
                </c:pt>
                <c:pt idx="2448">
                  <c:v>-2.0745439964035193E-2</c:v>
                </c:pt>
                <c:pt idx="2449">
                  <c:v>-2.05708814023873E-2</c:v>
                </c:pt>
                <c:pt idx="2450">
                  <c:v>-2.0362656326359488E-2</c:v>
                </c:pt>
                <c:pt idx="2451">
                  <c:v>-2.0175573871718602E-2</c:v>
                </c:pt>
                <c:pt idx="2452">
                  <c:v>-2.0040106726193913E-2</c:v>
                </c:pt>
                <c:pt idx="2453">
                  <c:v>-1.9939345047195609E-2</c:v>
                </c:pt>
                <c:pt idx="2454">
                  <c:v>-1.9842988218118619E-2</c:v>
                </c:pt>
                <c:pt idx="2455">
                  <c:v>-1.9741219192099403E-2</c:v>
                </c:pt>
                <c:pt idx="2456">
                  <c:v>-1.9633273870349702E-2</c:v>
                </c:pt>
                <c:pt idx="2457">
                  <c:v>-1.9501678456582013E-2</c:v>
                </c:pt>
                <c:pt idx="2458">
                  <c:v>-1.9319711691892411E-2</c:v>
                </c:pt>
                <c:pt idx="2459">
                  <c:v>-1.9085235821332709E-2</c:v>
                </c:pt>
                <c:pt idx="2460">
                  <c:v>-1.8837745103228401E-2</c:v>
                </c:pt>
                <c:pt idx="2461">
                  <c:v>-1.8636224842711401E-2</c:v>
                </c:pt>
                <c:pt idx="2462">
                  <c:v>-1.851187464921062E-2</c:v>
                </c:pt>
                <c:pt idx="2463">
                  <c:v>-1.8431232884704499E-2</c:v>
                </c:pt>
                <c:pt idx="2464">
                  <c:v>-1.8308176472108209E-2</c:v>
                </c:pt>
                <c:pt idx="2465">
                  <c:v>-1.8071810679638509E-2</c:v>
                </c:pt>
                <c:pt idx="2466">
                  <c:v>-1.7735399430275599E-2</c:v>
                </c:pt>
                <c:pt idx="2467">
                  <c:v>-1.7392364854303299E-2</c:v>
                </c:pt>
                <c:pt idx="2468">
                  <c:v>-1.7136600676330702E-2</c:v>
                </c:pt>
                <c:pt idx="2469">
                  <c:v>-1.698701661833861E-2</c:v>
                </c:pt>
                <c:pt idx="2470">
                  <c:v>-1.6887960323450201E-2</c:v>
                </c:pt>
                <c:pt idx="2471">
                  <c:v>-1.676542333524101E-2</c:v>
                </c:pt>
                <c:pt idx="2472">
                  <c:v>-1.6574300942416603E-2</c:v>
                </c:pt>
                <c:pt idx="2473">
                  <c:v>-1.6308917437974899E-2</c:v>
                </c:pt>
                <c:pt idx="2474">
                  <c:v>-1.59984619236271E-2</c:v>
                </c:pt>
                <c:pt idx="2475">
                  <c:v>-1.5699825003612711E-2</c:v>
                </c:pt>
                <c:pt idx="2476">
                  <c:v>-1.5472413164150401E-2</c:v>
                </c:pt>
                <c:pt idx="2477">
                  <c:v>-1.53307339932853E-2</c:v>
                </c:pt>
                <c:pt idx="2478">
                  <c:v>-1.5211306940376998E-2</c:v>
                </c:pt>
                <c:pt idx="2479">
                  <c:v>-1.4996045142458201E-2</c:v>
                </c:pt>
                <c:pt idx="2480">
                  <c:v>-1.4593884267236807E-2</c:v>
                </c:pt>
                <c:pt idx="2481">
                  <c:v>-1.40205193843994E-2</c:v>
                </c:pt>
                <c:pt idx="2482">
                  <c:v>-1.3405600740811903E-2</c:v>
                </c:pt>
                <c:pt idx="2483">
                  <c:v>-1.2908369828262201E-2</c:v>
                </c:pt>
                <c:pt idx="2484">
                  <c:v>-1.2607564295844803E-2</c:v>
                </c:pt>
                <c:pt idx="2485">
                  <c:v>-1.2459300689535303E-2</c:v>
                </c:pt>
                <c:pt idx="2486">
                  <c:v>-1.23507104722678E-2</c:v>
                </c:pt>
                <c:pt idx="2487">
                  <c:v>-1.2190028995627201E-2</c:v>
                </c:pt>
                <c:pt idx="2488">
                  <c:v>-1.1952317623786301E-2</c:v>
                </c:pt>
                <c:pt idx="2489">
                  <c:v>-1.1668584630010016E-2</c:v>
                </c:pt>
                <c:pt idx="2490">
                  <c:v>-1.1393300039126001E-2</c:v>
                </c:pt>
                <c:pt idx="2491">
                  <c:v>-1.11734467670201E-2</c:v>
                </c:pt>
                <c:pt idx="2492">
                  <c:v>-1.1014762785543499E-2</c:v>
                </c:pt>
                <c:pt idx="2493">
                  <c:v>-1.0859558384525203E-2</c:v>
                </c:pt>
                <c:pt idx="2494">
                  <c:v>-1.06142914693188E-2</c:v>
                </c:pt>
                <c:pt idx="2495">
                  <c:v>-1.022217176370391E-2</c:v>
                </c:pt>
                <c:pt idx="2496">
                  <c:v>-9.7123398277778657E-3</c:v>
                </c:pt>
                <c:pt idx="2497">
                  <c:v>-9.1661918852641352E-3</c:v>
                </c:pt>
                <c:pt idx="2498">
                  <c:v>-8.6367533137359249E-3</c:v>
                </c:pt>
                <c:pt idx="2499">
                  <c:v>-8.1103089866623197E-3</c:v>
                </c:pt>
                <c:pt idx="2500">
                  <c:v>-7.5443707303217726E-3</c:v>
                </c:pt>
                <c:pt idx="2501">
                  <c:v>-6.9266971078989527E-3</c:v>
                </c:pt>
                <c:pt idx="2502">
                  <c:v>-6.2898264518400655E-3</c:v>
                </c:pt>
                <c:pt idx="2503">
                  <c:v>-5.6813437460441268E-3</c:v>
                </c:pt>
                <c:pt idx="2504">
                  <c:v>-5.1343248201427601E-3</c:v>
                </c:pt>
                <c:pt idx="2505">
                  <c:v>-4.6647168781812545E-3</c:v>
                </c:pt>
                <c:pt idx="2506">
                  <c:v>-4.2827864036225653E-3</c:v>
                </c:pt>
                <c:pt idx="2507">
                  <c:v>-3.99339969169388E-3</c:v>
                </c:pt>
                <c:pt idx="2508">
                  <c:v>-3.7783232501578138E-3</c:v>
                </c:pt>
                <c:pt idx="2509">
                  <c:v>-3.5819125107718914E-3</c:v>
                </c:pt>
                <c:pt idx="2510">
                  <c:v>-3.3279309555047727E-3</c:v>
                </c:pt>
                <c:pt idx="2511">
                  <c:v>-2.9629596481703926E-3</c:v>
                </c:pt>
                <c:pt idx="2512">
                  <c:v>-2.4832805622474539E-3</c:v>
                </c:pt>
                <c:pt idx="2513">
                  <c:v>-1.9149652546328606E-3</c:v>
                </c:pt>
                <c:pt idx="2514">
                  <c:v>-1.2774696114643492E-3</c:v>
                </c:pt>
                <c:pt idx="2515">
                  <c:v>-5.8280192044479805E-4</c:v>
                </c:pt>
                <c:pt idx="2516">
                  <c:v>1.3470866399290009E-4</c:v>
                </c:pt>
                <c:pt idx="2517">
                  <c:v>8.1533877132122865E-4</c:v>
                </c:pt>
                <c:pt idx="2518">
                  <c:v>1.4169204571274892E-3</c:v>
                </c:pt>
                <c:pt idx="2519">
                  <c:v>1.9521719476669514E-3</c:v>
                </c:pt>
                <c:pt idx="2520">
                  <c:v>2.4760289794245587E-3</c:v>
                </c:pt>
                <c:pt idx="2521">
                  <c:v>3.0455331909342602E-3</c:v>
                </c:pt>
                <c:pt idx="2522">
                  <c:v>3.6974903544364532E-3</c:v>
                </c:pt>
                <c:pt idx="2523">
                  <c:v>4.4413193192394127E-3</c:v>
                </c:pt>
                <c:pt idx="2524">
                  <c:v>5.2483125890951925E-3</c:v>
                </c:pt>
                <c:pt idx="2525">
                  <c:v>6.0516168549806827E-3</c:v>
                </c:pt>
                <c:pt idx="2526">
                  <c:v>6.7830808856035353E-3</c:v>
                </c:pt>
                <c:pt idx="2527">
                  <c:v>7.4196048868286927E-3</c:v>
                </c:pt>
                <c:pt idx="2528">
                  <c:v>7.9860562301743449E-3</c:v>
                </c:pt>
                <c:pt idx="2529">
                  <c:v>8.5114678372557664E-3</c:v>
                </c:pt>
                <c:pt idx="2530">
                  <c:v>8.9941904933021951E-3</c:v>
                </c:pt>
                <c:pt idx="2531">
                  <c:v>9.4129015492356964E-3</c:v>
                </c:pt>
                <c:pt idx="2532">
                  <c:v>9.7587503622240702E-3</c:v>
                </c:pt>
                <c:pt idx="2533">
                  <c:v>1.0044462338732406E-2</c:v>
                </c:pt>
                <c:pt idx="2534">
                  <c:v>1.0283688356822003E-2</c:v>
                </c:pt>
                <c:pt idx="2535">
                  <c:v>1.0470174153486101E-2</c:v>
                </c:pt>
                <c:pt idx="2536">
                  <c:v>1.0581887724769007E-2</c:v>
                </c:pt>
                <c:pt idx="2537">
                  <c:v>1.0605948728876099E-2</c:v>
                </c:pt>
                <c:pt idx="2538">
                  <c:v>1.0557003306974799E-2</c:v>
                </c:pt>
                <c:pt idx="2539">
                  <c:v>1.0468640774866199E-2</c:v>
                </c:pt>
                <c:pt idx="2540">
                  <c:v>1.0367042093136099E-2</c:v>
                </c:pt>
                <c:pt idx="2541">
                  <c:v>1.0255784046062011E-2</c:v>
                </c:pt>
                <c:pt idx="2542">
                  <c:v>1.01226011352564E-2</c:v>
                </c:pt>
                <c:pt idx="2543">
                  <c:v>9.9544014921242405E-3</c:v>
                </c:pt>
                <c:pt idx="2544">
                  <c:v>9.75035168497374E-3</c:v>
                </c:pt>
                <c:pt idx="2545">
                  <c:v>9.5361057889018497E-3</c:v>
                </c:pt>
                <c:pt idx="2546">
                  <c:v>9.3653278069918463E-3</c:v>
                </c:pt>
                <c:pt idx="2547">
                  <c:v>9.2827041053205051E-3</c:v>
                </c:pt>
                <c:pt idx="2548">
                  <c:v>9.2674652465707455E-3</c:v>
                </c:pt>
                <c:pt idx="2549">
                  <c:v>9.2347913262718056E-3</c:v>
                </c:pt>
                <c:pt idx="2550">
                  <c:v>9.12422995574458E-3</c:v>
                </c:pt>
                <c:pt idx="2551">
                  <c:v>8.9831267066733458E-3</c:v>
                </c:pt>
                <c:pt idx="2552">
                  <c:v>8.9332646660262964E-3</c:v>
                </c:pt>
                <c:pt idx="2553">
                  <c:v>9.0495131975765197E-3</c:v>
                </c:pt>
                <c:pt idx="2554">
                  <c:v>9.2964976183269737E-3</c:v>
                </c:pt>
                <c:pt idx="2555">
                  <c:v>9.589802936048171E-3</c:v>
                </c:pt>
                <c:pt idx="2556">
                  <c:v>9.8988705838454205E-3</c:v>
                </c:pt>
                <c:pt idx="2557">
                  <c:v>1.0266019388050603E-2</c:v>
                </c:pt>
                <c:pt idx="2558">
                  <c:v>1.0743781006198603E-2</c:v>
                </c:pt>
                <c:pt idx="2559">
                  <c:v>1.1338961280305001E-2</c:v>
                </c:pt>
                <c:pt idx="2560">
                  <c:v>1.2015206301623392E-2</c:v>
                </c:pt>
                <c:pt idx="2561">
                  <c:v>1.2730276317578101E-2</c:v>
                </c:pt>
                <c:pt idx="2562">
                  <c:v>1.3466836458966501E-2</c:v>
                </c:pt>
                <c:pt idx="2563">
                  <c:v>1.4241954075202999E-2</c:v>
                </c:pt>
                <c:pt idx="2564">
                  <c:v>1.50942133185312E-2</c:v>
                </c:pt>
                <c:pt idx="2565">
                  <c:v>1.60513985207844E-2</c:v>
                </c:pt>
                <c:pt idx="2566">
                  <c:v>1.7096943352763697E-2</c:v>
                </c:pt>
                <c:pt idx="2567">
                  <c:v>1.816296979792531E-2</c:v>
                </c:pt>
                <c:pt idx="2568">
                  <c:v>1.9159896338959401E-2</c:v>
                </c:pt>
                <c:pt idx="2569">
                  <c:v>2.0027044626792698E-2</c:v>
                </c:pt>
                <c:pt idx="2570">
                  <c:v>2.0768471528194398E-2</c:v>
                </c:pt>
                <c:pt idx="2571">
                  <c:v>2.1451539695252198E-2</c:v>
                </c:pt>
                <c:pt idx="2572">
                  <c:v>2.2168562113232985E-2</c:v>
                </c:pt>
                <c:pt idx="2573">
                  <c:v>2.2983690725137309E-2</c:v>
                </c:pt>
                <c:pt idx="2574">
                  <c:v>2.3894870362807501E-2</c:v>
                </c:pt>
                <c:pt idx="2575">
                  <c:v>2.4832590928868001E-2</c:v>
                </c:pt>
                <c:pt idx="2576">
                  <c:v>2.5704468041636085E-2</c:v>
                </c:pt>
                <c:pt idx="2577">
                  <c:v>2.6462373940489201E-2</c:v>
                </c:pt>
                <c:pt idx="2578">
                  <c:v>2.7138832262441698E-2</c:v>
                </c:pt>
                <c:pt idx="2579">
                  <c:v>2.7806418497643617E-2</c:v>
                </c:pt>
                <c:pt idx="2580">
                  <c:v>2.8492952657649801E-2</c:v>
                </c:pt>
                <c:pt idx="2581">
                  <c:v>2.9148813309002989E-2</c:v>
                </c:pt>
                <c:pt idx="2582">
                  <c:v>2.9708603738860102E-2</c:v>
                </c:pt>
                <c:pt idx="2583">
                  <c:v>3.0169896420625814E-2</c:v>
                </c:pt>
                <c:pt idx="2584">
                  <c:v>3.0591787675613723E-2</c:v>
                </c:pt>
                <c:pt idx="2585">
                  <c:v>3.1029291608362309E-2</c:v>
                </c:pt>
                <c:pt idx="2586">
                  <c:v>3.1498084824264506E-2</c:v>
                </c:pt>
                <c:pt idx="2587">
                  <c:v>3.199790622764561E-2</c:v>
                </c:pt>
                <c:pt idx="2588">
                  <c:v>3.2532497856354821E-2</c:v>
                </c:pt>
                <c:pt idx="2589">
                  <c:v>3.30931909317667E-2</c:v>
                </c:pt>
                <c:pt idx="2590">
                  <c:v>3.3651974354282195E-2</c:v>
                </c:pt>
                <c:pt idx="2591">
                  <c:v>3.4187936966896697E-2</c:v>
                </c:pt>
                <c:pt idx="2592">
                  <c:v>3.4695867463513635E-2</c:v>
                </c:pt>
                <c:pt idx="2593">
                  <c:v>3.514802715666912E-2</c:v>
                </c:pt>
                <c:pt idx="2594">
                  <c:v>3.5475515911456423E-2</c:v>
                </c:pt>
                <c:pt idx="2595">
                  <c:v>3.5622724907934798E-2</c:v>
                </c:pt>
                <c:pt idx="2596">
                  <c:v>3.56155359982906E-2</c:v>
                </c:pt>
                <c:pt idx="2597">
                  <c:v>3.5547645146959621E-2</c:v>
                </c:pt>
                <c:pt idx="2598">
                  <c:v>3.5500764916132084E-2</c:v>
                </c:pt>
                <c:pt idx="2599">
                  <c:v>3.5490703825828099E-2</c:v>
                </c:pt>
                <c:pt idx="2600">
                  <c:v>3.5474038921396805E-2</c:v>
                </c:pt>
                <c:pt idx="2601">
                  <c:v>3.5376195204635898E-2</c:v>
                </c:pt>
                <c:pt idx="2602">
                  <c:v>3.512508000377941E-2</c:v>
                </c:pt>
                <c:pt idx="2603">
                  <c:v>3.4701914663687605E-2</c:v>
                </c:pt>
                <c:pt idx="2604">
                  <c:v>3.41681685916186E-2</c:v>
                </c:pt>
                <c:pt idx="2605">
                  <c:v>3.3608624709271298E-2</c:v>
                </c:pt>
                <c:pt idx="2606">
                  <c:v>3.3040665358877098E-2</c:v>
                </c:pt>
                <c:pt idx="2607">
                  <c:v>3.241351430631801E-2</c:v>
                </c:pt>
                <c:pt idx="2608">
                  <c:v>3.1702693574493519E-2</c:v>
                </c:pt>
                <c:pt idx="2609">
                  <c:v>3.0953791081799811E-2</c:v>
                </c:pt>
                <c:pt idx="2610">
                  <c:v>3.0206095690104202E-2</c:v>
                </c:pt>
                <c:pt idx="2611">
                  <c:v>2.9419827413615731E-2</c:v>
                </c:pt>
                <c:pt idx="2612">
                  <c:v>2.8529571910123699E-2</c:v>
                </c:pt>
                <c:pt idx="2613">
                  <c:v>2.7539364340835301E-2</c:v>
                </c:pt>
                <c:pt idx="2614">
                  <c:v>2.65056843147209E-2</c:v>
                </c:pt>
                <c:pt idx="2615">
                  <c:v>2.5439094984749812E-2</c:v>
                </c:pt>
                <c:pt idx="2616">
                  <c:v>2.4289233145305709E-2</c:v>
                </c:pt>
                <c:pt idx="2617">
                  <c:v>2.3045166445253121E-2</c:v>
                </c:pt>
                <c:pt idx="2618">
                  <c:v>2.1795278550498499E-2</c:v>
                </c:pt>
                <c:pt idx="2619">
                  <c:v>2.0651435727372613E-2</c:v>
                </c:pt>
                <c:pt idx="2620">
                  <c:v>1.9641152050269509E-2</c:v>
                </c:pt>
                <c:pt idx="2621">
                  <c:v>1.8706347520158498E-2</c:v>
                </c:pt>
                <c:pt idx="2622">
                  <c:v>1.7790354471718801E-2</c:v>
                </c:pt>
                <c:pt idx="2623">
                  <c:v>1.6896556897925803E-2</c:v>
                </c:pt>
                <c:pt idx="2624">
                  <c:v>1.6072069680169901E-2</c:v>
                </c:pt>
                <c:pt idx="2625">
                  <c:v>1.5359528514364605E-2</c:v>
                </c:pt>
                <c:pt idx="2626">
                  <c:v>1.4762957788864401E-2</c:v>
                </c:pt>
                <c:pt idx="2627">
                  <c:v>1.4242713354241498E-2</c:v>
                </c:pt>
                <c:pt idx="2628">
                  <c:v>1.3747356475990199E-2</c:v>
                </c:pt>
                <c:pt idx="2629">
                  <c:v>1.3267505666214614E-2</c:v>
                </c:pt>
                <c:pt idx="2630">
                  <c:v>1.28530864012526E-2</c:v>
                </c:pt>
                <c:pt idx="2631">
                  <c:v>1.2559894819977701E-2</c:v>
                </c:pt>
                <c:pt idx="2632">
                  <c:v>1.2380386518417308E-2</c:v>
                </c:pt>
                <c:pt idx="2633">
                  <c:v>1.2244220649322108E-2</c:v>
                </c:pt>
                <c:pt idx="2634">
                  <c:v>1.2085895017759803E-2</c:v>
                </c:pt>
                <c:pt idx="2635">
                  <c:v>1.1896349100423999E-2</c:v>
                </c:pt>
                <c:pt idx="2636">
                  <c:v>1.1711284671766201E-2</c:v>
                </c:pt>
                <c:pt idx="2637">
                  <c:v>1.1569173023224601E-2</c:v>
                </c:pt>
                <c:pt idx="2638">
                  <c:v>1.1478962193439699E-2</c:v>
                </c:pt>
                <c:pt idx="2639">
                  <c:v>1.1403346231480201E-2</c:v>
                </c:pt>
                <c:pt idx="2640">
                  <c:v>1.1264150561319608E-2</c:v>
                </c:pt>
                <c:pt idx="2641">
                  <c:v>1.09852374106765E-2</c:v>
                </c:pt>
                <c:pt idx="2642">
                  <c:v>1.0546694435895799E-2</c:v>
                </c:pt>
                <c:pt idx="2643">
                  <c:v>9.9934464756905664E-3</c:v>
                </c:pt>
                <c:pt idx="2644">
                  <c:v>9.3888018149026562E-3</c:v>
                </c:pt>
                <c:pt idx="2645">
                  <c:v>8.7741228742377296E-3</c:v>
                </c:pt>
                <c:pt idx="2646">
                  <c:v>8.1719475863439965E-3</c:v>
                </c:pt>
                <c:pt idx="2647">
                  <c:v>7.5962510726454999E-3</c:v>
                </c:pt>
                <c:pt idx="2648">
                  <c:v>7.0300383259973651E-3</c:v>
                </c:pt>
                <c:pt idx="2649">
                  <c:v>6.403870023839583E-3</c:v>
                </c:pt>
                <c:pt idx="2650">
                  <c:v>5.6306778320396331E-3</c:v>
                </c:pt>
                <c:pt idx="2651">
                  <c:v>4.6788967476414402E-3</c:v>
                </c:pt>
                <c:pt idx="2652">
                  <c:v>3.6125183255733E-3</c:v>
                </c:pt>
                <c:pt idx="2653">
                  <c:v>2.5561673772667211E-3</c:v>
                </c:pt>
                <c:pt idx="2654">
                  <c:v>1.6150719873082601E-3</c:v>
                </c:pt>
                <c:pt idx="2655">
                  <c:v>8.1104279493082775E-4</c:v>
                </c:pt>
                <c:pt idx="2656">
                  <c:v>8.4691129798475563E-5</c:v>
                </c:pt>
                <c:pt idx="2657">
                  <c:v>-6.3809381232182738E-4</c:v>
                </c:pt>
                <c:pt idx="2658">
                  <c:v>-1.3777058511519307E-3</c:v>
                </c:pt>
                <c:pt idx="2659">
                  <c:v>-2.1052237382139815E-3</c:v>
                </c:pt>
                <c:pt idx="2660">
                  <c:v>-2.81045000884816E-3</c:v>
                </c:pt>
                <c:pt idx="2661">
                  <c:v>-3.5425321239097598E-3</c:v>
                </c:pt>
                <c:pt idx="2662">
                  <c:v>-4.36594394810586E-3</c:v>
                </c:pt>
                <c:pt idx="2663">
                  <c:v>-5.2854882525705804E-3</c:v>
                </c:pt>
                <c:pt idx="2664">
                  <c:v>-6.2276715493179173E-3</c:v>
                </c:pt>
                <c:pt idx="2665">
                  <c:v>-7.09242334463545E-3</c:v>
                </c:pt>
                <c:pt idx="2666">
                  <c:v>-7.8190872215402312E-3</c:v>
                </c:pt>
                <c:pt idx="2667">
                  <c:v>-8.4223665917862005E-3</c:v>
                </c:pt>
                <c:pt idx="2668">
                  <c:v>-8.9792544610438653E-3</c:v>
                </c:pt>
                <c:pt idx="2669">
                  <c:v>-9.5674755128509863E-3</c:v>
                </c:pt>
                <c:pt idx="2670">
                  <c:v>-1.0195883056541198E-2</c:v>
                </c:pt>
                <c:pt idx="2671">
                  <c:v>-1.0800776807673405E-2</c:v>
                </c:pt>
                <c:pt idx="2672">
                  <c:v>-1.1319176655650406E-2</c:v>
                </c:pt>
                <c:pt idx="2673">
                  <c:v>-1.1752326570098498E-2</c:v>
                </c:pt>
                <c:pt idx="2674">
                  <c:v>-1.2151671618246601E-2</c:v>
                </c:pt>
                <c:pt idx="2675">
                  <c:v>-1.2571163480659599E-2</c:v>
                </c:pt>
                <c:pt idx="2676">
                  <c:v>-1.3053059797062613E-2</c:v>
                </c:pt>
                <c:pt idx="2677">
                  <c:v>-1.3622710230478707E-2</c:v>
                </c:pt>
                <c:pt idx="2678">
                  <c:v>-1.4251161155791598E-2</c:v>
                </c:pt>
                <c:pt idx="2679">
                  <c:v>-1.4843944778290699E-2</c:v>
                </c:pt>
                <c:pt idx="2680">
                  <c:v>-1.5323221151778201E-2</c:v>
                </c:pt>
                <c:pt idx="2681">
                  <c:v>-1.5719870744928411E-2</c:v>
                </c:pt>
                <c:pt idx="2682">
                  <c:v>-1.6133706196571399E-2</c:v>
                </c:pt>
                <c:pt idx="2683">
                  <c:v>-1.659627125058271E-2</c:v>
                </c:pt>
                <c:pt idx="2684">
                  <c:v>-1.7028722835466401E-2</c:v>
                </c:pt>
                <c:pt idx="2685">
                  <c:v>-1.735737514823571E-2</c:v>
                </c:pt>
                <c:pt idx="2686">
                  <c:v>-1.7612682166677999E-2</c:v>
                </c:pt>
                <c:pt idx="2687">
                  <c:v>-1.7871047231547501E-2</c:v>
                </c:pt>
                <c:pt idx="2688">
                  <c:v>-1.8135112873133099E-2</c:v>
                </c:pt>
                <c:pt idx="2689">
                  <c:v>-1.8325947556844892E-2</c:v>
                </c:pt>
                <c:pt idx="2690">
                  <c:v>-1.8387938804516901E-2</c:v>
                </c:pt>
                <c:pt idx="2691">
                  <c:v>-1.8364735045489911E-2</c:v>
                </c:pt>
                <c:pt idx="2692">
                  <c:v>-1.8366515781507612E-2</c:v>
                </c:pt>
                <c:pt idx="2693">
                  <c:v>-1.84789049559391E-2</c:v>
                </c:pt>
                <c:pt idx="2694">
                  <c:v>-1.8695106470041398E-2</c:v>
                </c:pt>
                <c:pt idx="2695">
                  <c:v>-1.8921851073116211E-2</c:v>
                </c:pt>
                <c:pt idx="2696">
                  <c:v>-1.9058372559168205E-2</c:v>
                </c:pt>
                <c:pt idx="2697">
                  <c:v>-1.9084927735935512E-2</c:v>
                </c:pt>
                <c:pt idx="2698">
                  <c:v>-1.9071347686431001E-2</c:v>
                </c:pt>
                <c:pt idx="2699">
                  <c:v>-1.9094643177228799E-2</c:v>
                </c:pt>
                <c:pt idx="2700">
                  <c:v>-1.916866866483161E-2</c:v>
                </c:pt>
                <c:pt idx="2701">
                  <c:v>-1.9265208908791499E-2</c:v>
                </c:pt>
                <c:pt idx="2702">
                  <c:v>-1.9374642644997705E-2</c:v>
                </c:pt>
                <c:pt idx="2703">
                  <c:v>-1.9508910973970998E-2</c:v>
                </c:pt>
                <c:pt idx="2704">
                  <c:v>-1.9653383152542499E-2</c:v>
                </c:pt>
                <c:pt idx="2705">
                  <c:v>-1.9750651199389711E-2</c:v>
                </c:pt>
                <c:pt idx="2706">
                  <c:v>-1.9743290714355811E-2</c:v>
                </c:pt>
                <c:pt idx="2707">
                  <c:v>-1.9622852258412326E-2</c:v>
                </c:pt>
                <c:pt idx="2708">
                  <c:v>-1.9441261541270901E-2</c:v>
                </c:pt>
                <c:pt idx="2709">
                  <c:v>-1.9283907314146212E-2</c:v>
                </c:pt>
                <c:pt idx="2710">
                  <c:v>-1.9218401417001801E-2</c:v>
                </c:pt>
                <c:pt idx="2711">
                  <c:v>-1.9249061476380707E-2</c:v>
                </c:pt>
                <c:pt idx="2712">
                  <c:v>-1.9324517288741311E-2</c:v>
                </c:pt>
                <c:pt idx="2713">
                  <c:v>-1.9402246193383401E-2</c:v>
                </c:pt>
                <c:pt idx="2714">
                  <c:v>-1.9491488966149703E-2</c:v>
                </c:pt>
                <c:pt idx="2715">
                  <c:v>-1.96126943030368E-2</c:v>
                </c:pt>
                <c:pt idx="2716">
                  <c:v>-1.9735700086754203E-2</c:v>
                </c:pt>
                <c:pt idx="2717">
                  <c:v>-1.97971807200648E-2</c:v>
                </c:pt>
                <c:pt idx="2718">
                  <c:v>-1.9771377397033617E-2</c:v>
                </c:pt>
                <c:pt idx="2719">
                  <c:v>-1.9676159527413511E-2</c:v>
                </c:pt>
                <c:pt idx="2720">
                  <c:v>-1.950684174804131E-2</c:v>
                </c:pt>
                <c:pt idx="2721">
                  <c:v>-1.922183172236782E-2</c:v>
                </c:pt>
                <c:pt idx="2722">
                  <c:v>-1.8827302446909201E-2</c:v>
                </c:pt>
                <c:pt idx="2723">
                  <c:v>-1.84348071765905E-2</c:v>
                </c:pt>
                <c:pt idx="2724">
                  <c:v>-1.8183442176947999E-2</c:v>
                </c:pt>
                <c:pt idx="2725">
                  <c:v>-1.8110516853860201E-2</c:v>
                </c:pt>
                <c:pt idx="2726">
                  <c:v>-1.8135193379428899E-2</c:v>
                </c:pt>
                <c:pt idx="2727">
                  <c:v>-1.81673916775003E-2</c:v>
                </c:pt>
                <c:pt idx="2728">
                  <c:v>-1.8195437054879398E-2</c:v>
                </c:pt>
                <c:pt idx="2729">
                  <c:v>-1.8257750069987609E-2</c:v>
                </c:pt>
                <c:pt idx="2730">
                  <c:v>-1.8362866791982412E-2</c:v>
                </c:pt>
                <c:pt idx="2731">
                  <c:v>-1.84684472507315E-2</c:v>
                </c:pt>
                <c:pt idx="2732">
                  <c:v>-1.8528678827703305E-2</c:v>
                </c:pt>
                <c:pt idx="2733">
                  <c:v>-1.8533595072137903E-2</c:v>
                </c:pt>
                <c:pt idx="2734">
                  <c:v>-1.8495695499996901E-2</c:v>
                </c:pt>
                <c:pt idx="2735">
                  <c:v>-1.8416536865180501E-2</c:v>
                </c:pt>
                <c:pt idx="2736">
                  <c:v>-1.8282686317901801E-2</c:v>
                </c:pt>
                <c:pt idx="2737">
                  <c:v>-1.80885958861099E-2</c:v>
                </c:pt>
                <c:pt idx="2738">
                  <c:v>-1.7845226391534699E-2</c:v>
                </c:pt>
                <c:pt idx="2739">
                  <c:v>-1.7564055549629511E-2</c:v>
                </c:pt>
                <c:pt idx="2740">
                  <c:v>-1.7256144256834201E-2</c:v>
                </c:pt>
                <c:pt idx="2741">
                  <c:v>-1.6965496298928111E-2</c:v>
                </c:pt>
                <c:pt idx="2742">
                  <c:v>-1.6783997296386612E-2</c:v>
                </c:pt>
                <c:pt idx="2743">
                  <c:v>-1.6789892971457401E-2</c:v>
                </c:pt>
                <c:pt idx="2744">
                  <c:v>-1.6953641313957511E-2</c:v>
                </c:pt>
                <c:pt idx="2745">
                  <c:v>-1.712910730598741E-2</c:v>
                </c:pt>
                <c:pt idx="2746">
                  <c:v>-1.7163613992994299E-2</c:v>
                </c:pt>
                <c:pt idx="2747">
                  <c:v>-1.70116141892422E-2</c:v>
                </c:pt>
                <c:pt idx="2748">
                  <c:v>-1.6732217369172603E-2</c:v>
                </c:pt>
                <c:pt idx="2749">
                  <c:v>-1.6401692197012301E-2</c:v>
                </c:pt>
                <c:pt idx="2750">
                  <c:v>-1.6064755436416615E-2</c:v>
                </c:pt>
                <c:pt idx="2751">
                  <c:v>-1.5754618421061298E-2</c:v>
                </c:pt>
                <c:pt idx="2752">
                  <c:v>-1.550309224088761E-2</c:v>
                </c:pt>
                <c:pt idx="2753">
                  <c:v>-1.5311407425010201E-2</c:v>
                </c:pt>
                <c:pt idx="2754">
                  <c:v>-1.5149916396338401E-2</c:v>
                </c:pt>
                <c:pt idx="2755">
                  <c:v>-1.5014140238399001E-2</c:v>
                </c:pt>
                <c:pt idx="2756">
                  <c:v>-1.4951073691930708E-2</c:v>
                </c:pt>
                <c:pt idx="2757">
                  <c:v>-1.4996339348266406E-2</c:v>
                </c:pt>
                <c:pt idx="2758">
                  <c:v>-1.5103050515653801E-2</c:v>
                </c:pt>
                <c:pt idx="2759">
                  <c:v>-1.5170515330849501E-2</c:v>
                </c:pt>
                <c:pt idx="2760">
                  <c:v>-1.5140053373635007E-2</c:v>
                </c:pt>
                <c:pt idx="2761">
                  <c:v>-1.5029820518705208E-2</c:v>
                </c:pt>
                <c:pt idx="2762">
                  <c:v>-1.4880265728114401E-2</c:v>
                </c:pt>
                <c:pt idx="2763">
                  <c:v>-1.4705496116548498E-2</c:v>
                </c:pt>
                <c:pt idx="2764">
                  <c:v>-1.4503863400679299E-2</c:v>
                </c:pt>
                <c:pt idx="2765">
                  <c:v>-1.4275080835005E-2</c:v>
                </c:pt>
                <c:pt idx="2766">
                  <c:v>-1.4008838835648499E-2</c:v>
                </c:pt>
                <c:pt idx="2767">
                  <c:v>-1.3694433288494101E-2</c:v>
                </c:pt>
                <c:pt idx="2768">
                  <c:v>-1.3371300849055209E-2</c:v>
                </c:pt>
                <c:pt idx="2769">
                  <c:v>-1.3138861822426399E-2</c:v>
                </c:pt>
                <c:pt idx="2770">
                  <c:v>-1.30687941625989E-2</c:v>
                </c:pt>
                <c:pt idx="2771">
                  <c:v>-1.3111519230882213E-2</c:v>
                </c:pt>
                <c:pt idx="2772">
                  <c:v>-1.3125688645434508E-2</c:v>
                </c:pt>
                <c:pt idx="2773">
                  <c:v>-1.3008731059895903E-2</c:v>
                </c:pt>
                <c:pt idx="2774">
                  <c:v>-1.2780451069391907E-2</c:v>
                </c:pt>
                <c:pt idx="2775">
                  <c:v>-1.25393720262386E-2</c:v>
                </c:pt>
                <c:pt idx="2776">
                  <c:v>-1.23640848707312E-2</c:v>
                </c:pt>
                <c:pt idx="2777">
                  <c:v>-1.22673288585315E-2</c:v>
                </c:pt>
                <c:pt idx="2778">
                  <c:v>-1.2215696487582998E-2</c:v>
                </c:pt>
                <c:pt idx="2779">
                  <c:v>-1.2162729745967717E-2</c:v>
                </c:pt>
                <c:pt idx="2780">
                  <c:v>-1.2065792775629792E-2</c:v>
                </c:pt>
                <c:pt idx="2781">
                  <c:v>-1.18939562572744E-2</c:v>
                </c:pt>
                <c:pt idx="2782">
                  <c:v>-1.1639866741193201E-2</c:v>
                </c:pt>
                <c:pt idx="2783">
                  <c:v>-1.1334551694710517E-2</c:v>
                </c:pt>
                <c:pt idx="2784">
                  <c:v>-1.1047718327303401E-2</c:v>
                </c:pt>
                <c:pt idx="2785">
                  <c:v>-1.0854992229125698E-2</c:v>
                </c:pt>
                <c:pt idx="2786">
                  <c:v>-1.0784241599957506E-2</c:v>
                </c:pt>
                <c:pt idx="2787">
                  <c:v>-1.0786470118417517E-2</c:v>
                </c:pt>
                <c:pt idx="2788">
                  <c:v>-1.0762933032661501E-2</c:v>
                </c:pt>
                <c:pt idx="2789">
                  <c:v>-1.0628190269975907E-2</c:v>
                </c:pt>
                <c:pt idx="2790">
                  <c:v>-1.0360182194910606E-2</c:v>
                </c:pt>
                <c:pt idx="2791">
                  <c:v>-1.00090389902201E-2</c:v>
                </c:pt>
                <c:pt idx="2792">
                  <c:v>-9.6627591407592063E-3</c:v>
                </c:pt>
                <c:pt idx="2793">
                  <c:v>-9.3813810736400674E-3</c:v>
                </c:pt>
                <c:pt idx="2794">
                  <c:v>-9.1409453688053952E-3</c:v>
                </c:pt>
                <c:pt idx="2795">
                  <c:v>-8.8523687514725502E-3</c:v>
                </c:pt>
                <c:pt idx="2796">
                  <c:v>-8.4642856527148459E-3</c:v>
                </c:pt>
                <c:pt idx="2797">
                  <c:v>-8.0459822648801874E-3</c:v>
                </c:pt>
                <c:pt idx="2798">
                  <c:v>-7.7378264979528566E-3</c:v>
                </c:pt>
                <c:pt idx="2799">
                  <c:v>-7.6102982331112123E-3</c:v>
                </c:pt>
                <c:pt idx="2800">
                  <c:v>-7.5953631839298505E-3</c:v>
                </c:pt>
                <c:pt idx="2801">
                  <c:v>-7.5679466977347501E-3</c:v>
                </c:pt>
                <c:pt idx="2802">
                  <c:v>-7.4716918138237991E-3</c:v>
                </c:pt>
                <c:pt idx="2803">
                  <c:v>-7.3421878647135204E-3</c:v>
                </c:pt>
                <c:pt idx="2804">
                  <c:v>-7.2188261758352502E-3</c:v>
                </c:pt>
                <c:pt idx="2805">
                  <c:v>-7.0641991014750403E-3</c:v>
                </c:pt>
                <c:pt idx="2806">
                  <c:v>-6.7880179262398404E-3</c:v>
                </c:pt>
                <c:pt idx="2807">
                  <c:v>-6.3545570058742814E-3</c:v>
                </c:pt>
                <c:pt idx="2808">
                  <c:v>-5.8595324489139101E-3</c:v>
                </c:pt>
                <c:pt idx="2809">
                  <c:v>-5.4735392623337428E-3</c:v>
                </c:pt>
                <c:pt idx="2810">
                  <c:v>-5.2796237357659679E-3</c:v>
                </c:pt>
                <c:pt idx="2811">
                  <c:v>-5.1742402784178401E-3</c:v>
                </c:pt>
                <c:pt idx="2812">
                  <c:v>-4.9658294723831141E-3</c:v>
                </c:pt>
                <c:pt idx="2813">
                  <c:v>-4.5775452587810701E-3</c:v>
                </c:pt>
                <c:pt idx="2814">
                  <c:v>-4.1132810929580526E-3</c:v>
                </c:pt>
                <c:pt idx="2815">
                  <c:v>-3.7115494754194115E-3</c:v>
                </c:pt>
                <c:pt idx="2816">
                  <c:v>-3.3913907907856516E-3</c:v>
                </c:pt>
                <c:pt idx="2817">
                  <c:v>-3.0880265778994226E-3</c:v>
                </c:pt>
                <c:pt idx="2818">
                  <c:v>-2.7936892631794715E-3</c:v>
                </c:pt>
                <c:pt idx="2819">
                  <c:v>-2.5808376278782011E-3</c:v>
                </c:pt>
                <c:pt idx="2820">
                  <c:v>-2.4790111273653714E-3</c:v>
                </c:pt>
                <c:pt idx="2821">
                  <c:v>-2.3965252473101602E-3</c:v>
                </c:pt>
                <c:pt idx="2822">
                  <c:v>-2.2031590299862514E-3</c:v>
                </c:pt>
                <c:pt idx="2823">
                  <c:v>-1.8601994889868613E-3</c:v>
                </c:pt>
                <c:pt idx="2824">
                  <c:v>-1.4421634151617901E-3</c:v>
                </c:pt>
                <c:pt idx="2825">
                  <c:v>-1.0537308663942601E-3</c:v>
                </c:pt>
                <c:pt idx="2826">
                  <c:v>-7.5006888872453136E-4</c:v>
                </c:pt>
                <c:pt idx="2827">
                  <c:v>-5.1964879805233032E-4</c:v>
                </c:pt>
                <c:pt idx="2828">
                  <c:v>-3.1587564595847401E-4</c:v>
                </c:pt>
                <c:pt idx="2829">
                  <c:v>-1.0871047774241298E-4</c:v>
                </c:pt>
                <c:pt idx="2830">
                  <c:v>8.2174309415927724E-5</c:v>
                </c:pt>
                <c:pt idx="2831">
                  <c:v>2.1689977680350352E-4</c:v>
                </c:pt>
                <c:pt idx="2832">
                  <c:v>3.1191967090626931E-4</c:v>
                </c:pt>
                <c:pt idx="2833">
                  <c:v>4.7275953372394287E-4</c:v>
                </c:pt>
                <c:pt idx="2834">
                  <c:v>8.2506339214161205E-4</c:v>
                </c:pt>
                <c:pt idx="2835">
                  <c:v>1.4051838694264507E-3</c:v>
                </c:pt>
                <c:pt idx="2836">
                  <c:v>2.1213496342245E-3</c:v>
                </c:pt>
                <c:pt idx="2837">
                  <c:v>2.8165008140710302E-3</c:v>
                </c:pt>
                <c:pt idx="2838">
                  <c:v>3.3656662496857098E-3</c:v>
                </c:pt>
                <c:pt idx="2839">
                  <c:v>3.7317897318374141E-3</c:v>
                </c:pt>
                <c:pt idx="2840">
                  <c:v>3.9567309484791523E-3</c:v>
                </c:pt>
                <c:pt idx="2841">
                  <c:v>4.1073412987631128E-3</c:v>
                </c:pt>
                <c:pt idx="2842">
                  <c:v>4.2243917603428426E-3</c:v>
                </c:pt>
                <c:pt idx="2843">
                  <c:v>4.3236751996622632E-3</c:v>
                </c:pt>
                <c:pt idx="2844">
                  <c:v>4.4384310215210832E-3</c:v>
                </c:pt>
                <c:pt idx="2845">
                  <c:v>4.6301569814442027E-3</c:v>
                </c:pt>
                <c:pt idx="2846">
                  <c:v>4.9359100706081226E-3</c:v>
                </c:pt>
                <c:pt idx="2847">
                  <c:v>5.3242195195275475E-3</c:v>
                </c:pt>
                <c:pt idx="2848">
                  <c:v>5.7327492387919728E-3</c:v>
                </c:pt>
                <c:pt idx="2849">
                  <c:v>6.1391881151931053E-3</c:v>
                </c:pt>
                <c:pt idx="2850">
                  <c:v>6.5604264837992926E-3</c:v>
                </c:pt>
                <c:pt idx="2851">
                  <c:v>6.9848663146048267E-3</c:v>
                </c:pt>
                <c:pt idx="2852">
                  <c:v>7.3508378127495897E-3</c:v>
                </c:pt>
                <c:pt idx="2853">
                  <c:v>7.6134820619335724E-3</c:v>
                </c:pt>
                <c:pt idx="2854">
                  <c:v>7.8052207900809554E-3</c:v>
                </c:pt>
                <c:pt idx="2855">
                  <c:v>8.0069088404797206E-3</c:v>
                </c:pt>
                <c:pt idx="2856">
                  <c:v>8.279207651343606E-3</c:v>
                </c:pt>
                <c:pt idx="2857">
                  <c:v>8.6438480586059664E-3</c:v>
                </c:pt>
                <c:pt idx="2858">
                  <c:v>9.1058343389656248E-3</c:v>
                </c:pt>
                <c:pt idx="2859">
                  <c:v>9.6474814423426203E-3</c:v>
                </c:pt>
                <c:pt idx="2860">
                  <c:v>1.01967487987256E-2</c:v>
                </c:pt>
                <c:pt idx="2861">
                  <c:v>1.0643631817224899E-2</c:v>
                </c:pt>
                <c:pt idx="2862">
                  <c:v>1.0921636447897703E-2</c:v>
                </c:pt>
                <c:pt idx="2863">
                  <c:v>1.10722063095554E-2</c:v>
                </c:pt>
                <c:pt idx="2864">
                  <c:v>1.1219108817461606E-2</c:v>
                </c:pt>
                <c:pt idx="2865">
                  <c:v>1.14765103702343E-2</c:v>
                </c:pt>
                <c:pt idx="2866">
                  <c:v>1.1869684283882112E-2</c:v>
                </c:pt>
                <c:pt idx="2867">
                  <c:v>1.2323315493330701E-2</c:v>
                </c:pt>
                <c:pt idx="2868">
                  <c:v>1.2719261197993199E-2</c:v>
                </c:pt>
                <c:pt idx="2869">
                  <c:v>1.2984316940207999E-2</c:v>
                </c:pt>
                <c:pt idx="2870">
                  <c:v>1.3146788378521001E-2</c:v>
                </c:pt>
                <c:pt idx="2871">
                  <c:v>1.33130898086216E-2</c:v>
                </c:pt>
                <c:pt idx="2872">
                  <c:v>1.3580053072529201E-2</c:v>
                </c:pt>
                <c:pt idx="2873">
                  <c:v>1.3961489271925113E-2</c:v>
                </c:pt>
                <c:pt idx="2874">
                  <c:v>1.4391116860607E-2</c:v>
                </c:pt>
                <c:pt idx="2875">
                  <c:v>1.4784516359536801E-2</c:v>
                </c:pt>
                <c:pt idx="2876">
                  <c:v>1.5098579501623001E-2</c:v>
                </c:pt>
                <c:pt idx="2877">
                  <c:v>1.53524261573958E-2</c:v>
                </c:pt>
                <c:pt idx="2878">
                  <c:v>1.5609072853768806E-2</c:v>
                </c:pt>
                <c:pt idx="2879">
                  <c:v>1.592849969842261E-2</c:v>
                </c:pt>
                <c:pt idx="2880">
                  <c:v>1.6316335274345801E-2</c:v>
                </c:pt>
                <c:pt idx="2881">
                  <c:v>1.6714358040004009E-2</c:v>
                </c:pt>
                <c:pt idx="2882">
                  <c:v>1.7055713330359299E-2</c:v>
                </c:pt>
                <c:pt idx="2883">
                  <c:v>1.7332011756166801E-2</c:v>
                </c:pt>
                <c:pt idx="2884">
                  <c:v>1.759252064132211E-2</c:v>
                </c:pt>
                <c:pt idx="2885">
                  <c:v>1.7873977881209098E-2</c:v>
                </c:pt>
                <c:pt idx="2886">
                  <c:v>1.8148472053652203E-2</c:v>
                </c:pt>
                <c:pt idx="2887">
                  <c:v>1.83553234582037E-2</c:v>
                </c:pt>
                <c:pt idx="2888">
                  <c:v>1.8475805674758011E-2</c:v>
                </c:pt>
                <c:pt idx="2889">
                  <c:v>1.85630658218956E-2</c:v>
                </c:pt>
                <c:pt idx="2890">
                  <c:v>1.8702059628298111E-2</c:v>
                </c:pt>
                <c:pt idx="2891">
                  <c:v>1.8947065752493303E-2</c:v>
                </c:pt>
                <c:pt idx="2892">
                  <c:v>1.9289572468876411E-2</c:v>
                </c:pt>
                <c:pt idx="2893">
                  <c:v>1.9672911335580901E-2</c:v>
                </c:pt>
                <c:pt idx="2894">
                  <c:v>2.0040860886791211E-2</c:v>
                </c:pt>
                <c:pt idx="2895">
                  <c:v>2.0385774701516802E-2</c:v>
                </c:pt>
                <c:pt idx="2896">
                  <c:v>2.0751899903079601E-2</c:v>
                </c:pt>
                <c:pt idx="2897">
                  <c:v>2.1183085060559013E-2</c:v>
                </c:pt>
                <c:pt idx="2898">
                  <c:v>2.1666928467960013E-2</c:v>
                </c:pt>
                <c:pt idx="2899">
                  <c:v>2.2136500267812002E-2</c:v>
                </c:pt>
                <c:pt idx="2900">
                  <c:v>2.2521075977617124E-2</c:v>
                </c:pt>
                <c:pt idx="2901">
                  <c:v>2.2789506479702321E-2</c:v>
                </c:pt>
                <c:pt idx="2902">
                  <c:v>2.2963095002843402E-2</c:v>
                </c:pt>
                <c:pt idx="2903">
                  <c:v>2.3110696304664988E-2</c:v>
                </c:pt>
                <c:pt idx="2904">
                  <c:v>2.3318305022750299E-2</c:v>
                </c:pt>
                <c:pt idx="2905">
                  <c:v>2.3620597318572398E-2</c:v>
                </c:pt>
                <c:pt idx="2906">
                  <c:v>2.3950263443776314E-2</c:v>
                </c:pt>
                <c:pt idx="2907">
                  <c:v>2.4194349768169116E-2</c:v>
                </c:pt>
                <c:pt idx="2908">
                  <c:v>2.43288337082244E-2</c:v>
                </c:pt>
                <c:pt idx="2909">
                  <c:v>2.4468160690048785E-2</c:v>
                </c:pt>
                <c:pt idx="2910">
                  <c:v>2.4743356168051699E-2</c:v>
                </c:pt>
                <c:pt idx="2911">
                  <c:v>2.5142996440956401E-2</c:v>
                </c:pt>
                <c:pt idx="2912">
                  <c:v>2.5513680960568885E-2</c:v>
                </c:pt>
                <c:pt idx="2913">
                  <c:v>2.57184334823519E-2</c:v>
                </c:pt>
                <c:pt idx="2914">
                  <c:v>2.576344557547092E-2</c:v>
                </c:pt>
                <c:pt idx="2915">
                  <c:v>2.57685788074551E-2</c:v>
                </c:pt>
                <c:pt idx="2916">
                  <c:v>2.5854227963942902E-2</c:v>
                </c:pt>
                <c:pt idx="2917">
                  <c:v>2.6072541312337306E-2</c:v>
                </c:pt>
                <c:pt idx="2918">
                  <c:v>2.6407026034701801E-2</c:v>
                </c:pt>
                <c:pt idx="2919">
                  <c:v>2.6795303532577214E-2</c:v>
                </c:pt>
                <c:pt idx="2920">
                  <c:v>2.7158651636917282E-2</c:v>
                </c:pt>
                <c:pt idx="2921">
                  <c:v>2.7443334808593026E-2</c:v>
                </c:pt>
                <c:pt idx="2922">
                  <c:v>2.7649708818498413E-2</c:v>
                </c:pt>
                <c:pt idx="2923">
                  <c:v>2.7820983366555002E-2</c:v>
                </c:pt>
                <c:pt idx="2924">
                  <c:v>2.8011855131720602E-2</c:v>
                </c:pt>
                <c:pt idx="2925">
                  <c:v>2.8273645085358925E-2</c:v>
                </c:pt>
                <c:pt idx="2926">
                  <c:v>2.8644394326052799E-2</c:v>
                </c:pt>
                <c:pt idx="2927">
                  <c:v>2.9115276913078511E-2</c:v>
                </c:pt>
                <c:pt idx="2928">
                  <c:v>2.9601309931942099E-2</c:v>
                </c:pt>
                <c:pt idx="2929">
                  <c:v>2.9975709065875416E-2</c:v>
                </c:pt>
                <c:pt idx="2930">
                  <c:v>3.0158509990119597E-2</c:v>
                </c:pt>
                <c:pt idx="2931">
                  <c:v>3.0175291522105616E-2</c:v>
                </c:pt>
                <c:pt idx="2932">
                  <c:v>3.0131451602197101E-2</c:v>
                </c:pt>
                <c:pt idx="2933">
                  <c:v>3.0137447715143525E-2</c:v>
                </c:pt>
                <c:pt idx="2934">
                  <c:v>3.0253603861015915E-2</c:v>
                </c:pt>
                <c:pt idx="2935">
                  <c:v>3.0479633412598316E-2</c:v>
                </c:pt>
                <c:pt idx="2936">
                  <c:v>3.07725952925939E-2</c:v>
                </c:pt>
                <c:pt idx="2937">
                  <c:v>3.1075917681224852E-2</c:v>
                </c:pt>
                <c:pt idx="2938">
                  <c:v>3.1349080312949702E-2</c:v>
                </c:pt>
                <c:pt idx="2939">
                  <c:v>3.1580569174319402E-2</c:v>
                </c:pt>
                <c:pt idx="2940">
                  <c:v>3.1772754113260901E-2</c:v>
                </c:pt>
                <c:pt idx="2941">
                  <c:v>3.192095166672361E-2</c:v>
                </c:pt>
                <c:pt idx="2942">
                  <c:v>3.2024098269263016E-2</c:v>
                </c:pt>
                <c:pt idx="2943">
                  <c:v>3.212298302031711E-2</c:v>
                </c:pt>
                <c:pt idx="2944">
                  <c:v>3.2307479896705099E-2</c:v>
                </c:pt>
                <c:pt idx="2945">
                  <c:v>3.2649886388396811E-2</c:v>
                </c:pt>
                <c:pt idx="2946">
                  <c:v>3.3114389620910102E-2</c:v>
                </c:pt>
                <c:pt idx="2947">
                  <c:v>3.3548924147276199E-2</c:v>
                </c:pt>
                <c:pt idx="2948">
                  <c:v>3.3795107799815802E-2</c:v>
                </c:pt>
                <c:pt idx="2949">
                  <c:v>3.381793226491682E-2</c:v>
                </c:pt>
                <c:pt idx="2950">
                  <c:v>3.3721339774068299E-2</c:v>
                </c:pt>
                <c:pt idx="2951">
                  <c:v>3.3643951926569722E-2</c:v>
                </c:pt>
                <c:pt idx="2952">
                  <c:v>3.3661208246680702E-2</c:v>
                </c:pt>
                <c:pt idx="2953">
                  <c:v>3.3782613724914021E-2</c:v>
                </c:pt>
                <c:pt idx="2954">
                  <c:v>3.3996043805281997E-2</c:v>
                </c:pt>
                <c:pt idx="2955">
                  <c:v>3.4276582694513912E-2</c:v>
                </c:pt>
                <c:pt idx="2956">
                  <c:v>3.4574970036751897E-2</c:v>
                </c:pt>
                <c:pt idx="2957">
                  <c:v>3.4844311799339299E-2</c:v>
                </c:pt>
                <c:pt idx="2958">
                  <c:v>3.50807896047323E-2</c:v>
                </c:pt>
                <c:pt idx="2959">
                  <c:v>3.5305373911436802E-2</c:v>
                </c:pt>
                <c:pt idx="2960">
                  <c:v>3.5505923420036611E-2</c:v>
                </c:pt>
                <c:pt idx="2961">
                  <c:v>3.5640764551115214E-2</c:v>
                </c:pt>
                <c:pt idx="2962">
                  <c:v>3.5716467041399198E-2</c:v>
                </c:pt>
                <c:pt idx="2963">
                  <c:v>3.5825348108024423E-2</c:v>
                </c:pt>
                <c:pt idx="2964">
                  <c:v>3.6070614466444918E-2</c:v>
                </c:pt>
                <c:pt idx="2965">
                  <c:v>3.6465294911160406E-2</c:v>
                </c:pt>
                <c:pt idx="2966">
                  <c:v>3.6921990453259224E-2</c:v>
                </c:pt>
                <c:pt idx="2967">
                  <c:v>3.7325344438487999E-2</c:v>
                </c:pt>
                <c:pt idx="2968">
                  <c:v>3.7600305144838614E-2</c:v>
                </c:pt>
                <c:pt idx="2969">
                  <c:v>3.7739653017304219E-2</c:v>
                </c:pt>
                <c:pt idx="2970">
                  <c:v>3.7802633240101802E-2</c:v>
                </c:pt>
                <c:pt idx="2971">
                  <c:v>3.7872936679973039E-2</c:v>
                </c:pt>
                <c:pt idx="2972">
                  <c:v>3.7976720796169212E-2</c:v>
                </c:pt>
                <c:pt idx="2973">
                  <c:v>3.8042132270129612E-2</c:v>
                </c:pt>
                <c:pt idx="2974">
                  <c:v>3.7975071693024935E-2</c:v>
                </c:pt>
                <c:pt idx="2975">
                  <c:v>3.7780310543168723E-2</c:v>
                </c:pt>
                <c:pt idx="2976">
                  <c:v>3.7580379763120023E-2</c:v>
                </c:pt>
                <c:pt idx="2977">
                  <c:v>3.7507241493529145E-2</c:v>
                </c:pt>
                <c:pt idx="2978">
                  <c:v>3.7601639284824032E-2</c:v>
                </c:pt>
                <c:pt idx="2979">
                  <c:v>3.7820428664196298E-2</c:v>
                </c:pt>
                <c:pt idx="2980">
                  <c:v>3.8098793832552103E-2</c:v>
                </c:pt>
                <c:pt idx="2981">
                  <c:v>3.8381107031240799E-2</c:v>
                </c:pt>
                <c:pt idx="2982">
                  <c:v>3.8626175309044004E-2</c:v>
                </c:pt>
                <c:pt idx="2983">
                  <c:v>3.8822621937421878E-2</c:v>
                </c:pt>
                <c:pt idx="2984">
                  <c:v>3.89911200877864E-2</c:v>
                </c:pt>
                <c:pt idx="2985">
                  <c:v>3.9151489296214197E-2</c:v>
                </c:pt>
                <c:pt idx="2986">
                  <c:v>3.9305440925972802E-2</c:v>
                </c:pt>
                <c:pt idx="2987">
                  <c:v>3.9472942012736024E-2</c:v>
                </c:pt>
                <c:pt idx="2988">
                  <c:v>3.9711624536744795E-2</c:v>
                </c:pt>
                <c:pt idx="2989">
                  <c:v>4.0042872642551887E-2</c:v>
                </c:pt>
                <c:pt idx="2990">
                  <c:v>4.0365111442180114E-2</c:v>
                </c:pt>
                <c:pt idx="2991">
                  <c:v>4.0509964457244411E-2</c:v>
                </c:pt>
                <c:pt idx="2992">
                  <c:v>4.0422217075466428E-2</c:v>
                </c:pt>
                <c:pt idx="2993">
                  <c:v>4.0252131036218025E-2</c:v>
                </c:pt>
                <c:pt idx="2994">
                  <c:v>4.0227369148589473E-2</c:v>
                </c:pt>
                <c:pt idx="2995">
                  <c:v>4.04432552077056E-2</c:v>
                </c:pt>
                <c:pt idx="2996">
                  <c:v>4.0801007207109899E-2</c:v>
                </c:pt>
                <c:pt idx="2997">
                  <c:v>4.1132885305826997E-2</c:v>
                </c:pt>
                <c:pt idx="2998">
                  <c:v>4.1343476813151113E-2</c:v>
                </c:pt>
                <c:pt idx="2999">
                  <c:v>4.1432598469407299E-2</c:v>
                </c:pt>
                <c:pt idx="3000">
                  <c:v>4.1442920585152969E-2</c:v>
                </c:pt>
                <c:pt idx="3001">
                  <c:v>4.1429057732104965E-2</c:v>
                </c:pt>
                <c:pt idx="3002">
                  <c:v>4.1452215357215029E-2</c:v>
                </c:pt>
                <c:pt idx="3003">
                  <c:v>4.1547991845545751E-2</c:v>
                </c:pt>
                <c:pt idx="3004">
                  <c:v>4.1681544894186087E-2</c:v>
                </c:pt>
                <c:pt idx="3005">
                  <c:v>4.1765334990650403E-2</c:v>
                </c:pt>
                <c:pt idx="3006">
                  <c:v>4.1749218381632786E-2</c:v>
                </c:pt>
                <c:pt idx="3007">
                  <c:v>4.1689761083424377E-2</c:v>
                </c:pt>
                <c:pt idx="3008">
                  <c:v>4.1714387231799314E-2</c:v>
                </c:pt>
                <c:pt idx="3009">
                  <c:v>4.1911996432895324E-2</c:v>
                </c:pt>
                <c:pt idx="3010">
                  <c:v>4.2263972424374095E-2</c:v>
                </c:pt>
                <c:pt idx="3011">
                  <c:v>4.2670862284171773E-2</c:v>
                </c:pt>
                <c:pt idx="3012">
                  <c:v>4.3027883586225897E-2</c:v>
                </c:pt>
                <c:pt idx="3013">
                  <c:v>4.3272057307204487E-2</c:v>
                </c:pt>
                <c:pt idx="3014">
                  <c:v>4.3379132446798203E-2</c:v>
                </c:pt>
                <c:pt idx="3015">
                  <c:v>4.3348022956709628E-2</c:v>
                </c:pt>
                <c:pt idx="3016">
                  <c:v>4.3207696508307504E-2</c:v>
                </c:pt>
                <c:pt idx="3017">
                  <c:v>4.3032485606745427E-2</c:v>
                </c:pt>
                <c:pt idx="3018">
                  <c:v>4.2923364218052602E-2</c:v>
                </c:pt>
                <c:pt idx="3019">
                  <c:v>4.2946667839707256E-2</c:v>
                </c:pt>
                <c:pt idx="3020">
                  <c:v>4.3086373568161897E-2</c:v>
                </c:pt>
                <c:pt idx="3021">
                  <c:v>4.3269186984392201E-2</c:v>
                </c:pt>
                <c:pt idx="3022">
                  <c:v>4.34403688303358E-2</c:v>
                </c:pt>
                <c:pt idx="3023">
                  <c:v>4.3601147451642397E-2</c:v>
                </c:pt>
                <c:pt idx="3024">
                  <c:v>4.3763493352842679E-2</c:v>
                </c:pt>
                <c:pt idx="3025">
                  <c:v>4.3892494108656047E-2</c:v>
                </c:pt>
                <c:pt idx="3026">
                  <c:v>4.3931586150033113E-2</c:v>
                </c:pt>
                <c:pt idx="3027">
                  <c:v>4.3892228763038325E-2</c:v>
                </c:pt>
                <c:pt idx="3028">
                  <c:v>4.3884307729755698E-2</c:v>
                </c:pt>
                <c:pt idx="3029">
                  <c:v>4.402064543885497E-2</c:v>
                </c:pt>
                <c:pt idx="3030">
                  <c:v>4.4287555919260098E-2</c:v>
                </c:pt>
                <c:pt idx="3031">
                  <c:v>4.45353059069344E-2</c:v>
                </c:pt>
                <c:pt idx="3032">
                  <c:v>4.4611524163847824E-2</c:v>
                </c:pt>
                <c:pt idx="3033">
                  <c:v>4.4501857498022303E-2</c:v>
                </c:pt>
                <c:pt idx="3034">
                  <c:v>4.4334849657322414E-2</c:v>
                </c:pt>
                <c:pt idx="3035">
                  <c:v>4.4258308111038987E-2</c:v>
                </c:pt>
                <c:pt idx="3036">
                  <c:v>4.4321175491064568E-2</c:v>
                </c:pt>
                <c:pt idx="3037">
                  <c:v>4.44776724958897E-2</c:v>
                </c:pt>
                <c:pt idx="3038">
                  <c:v>4.4682101535135736E-2</c:v>
                </c:pt>
                <c:pt idx="3039">
                  <c:v>4.4939738286451404E-2</c:v>
                </c:pt>
                <c:pt idx="3040">
                  <c:v>4.5247792658639895E-2</c:v>
                </c:pt>
                <c:pt idx="3041">
                  <c:v>4.5514581418248351E-2</c:v>
                </c:pt>
                <c:pt idx="3042">
                  <c:v>4.5587799347355198E-2</c:v>
                </c:pt>
                <c:pt idx="3043">
                  <c:v>4.5394829056030248E-2</c:v>
                </c:pt>
                <c:pt idx="3044">
                  <c:v>4.5040095775555164E-2</c:v>
                </c:pt>
                <c:pt idx="3045">
                  <c:v>4.4735953755053813E-2</c:v>
                </c:pt>
                <c:pt idx="3046">
                  <c:v>4.4627751064048024E-2</c:v>
                </c:pt>
                <c:pt idx="3047">
                  <c:v>4.4692980110670646E-2</c:v>
                </c:pt>
                <c:pt idx="3048">
                  <c:v>4.4799192375218913E-2</c:v>
                </c:pt>
                <c:pt idx="3049">
                  <c:v>4.4840322088133322E-2</c:v>
                </c:pt>
                <c:pt idx="3050">
                  <c:v>4.4815450530667912E-2</c:v>
                </c:pt>
                <c:pt idx="3051">
                  <c:v>4.480116592564664E-2</c:v>
                </c:pt>
                <c:pt idx="3052">
                  <c:v>4.4872567349999427E-2</c:v>
                </c:pt>
                <c:pt idx="3053">
                  <c:v>4.5047426106301018E-2</c:v>
                </c:pt>
                <c:pt idx="3054">
                  <c:v>4.528035341326437E-2</c:v>
                </c:pt>
                <c:pt idx="3055">
                  <c:v>4.5491133143250422E-2</c:v>
                </c:pt>
                <c:pt idx="3056">
                  <c:v>4.5603755800009096E-2</c:v>
                </c:pt>
                <c:pt idx="3057">
                  <c:v>4.5581472582780572E-2</c:v>
                </c:pt>
                <c:pt idx="3058">
                  <c:v>4.5448574109320898E-2</c:v>
                </c:pt>
                <c:pt idx="3059">
                  <c:v>4.5283845521846298E-2</c:v>
                </c:pt>
                <c:pt idx="3060">
                  <c:v>4.518029077346257E-2</c:v>
                </c:pt>
                <c:pt idx="3061">
                  <c:v>4.5189143099892949E-2</c:v>
                </c:pt>
                <c:pt idx="3062">
                  <c:v>4.5286306888921123E-2</c:v>
                </c:pt>
                <c:pt idx="3063">
                  <c:v>4.5388164482408622E-2</c:v>
                </c:pt>
                <c:pt idx="3064">
                  <c:v>4.5410686620307728E-2</c:v>
                </c:pt>
                <c:pt idx="3065">
                  <c:v>4.5330514234984513E-2</c:v>
                </c:pt>
                <c:pt idx="3066">
                  <c:v>4.5193540884183724E-2</c:v>
                </c:pt>
                <c:pt idx="3067">
                  <c:v>4.5058599729335812E-2</c:v>
                </c:pt>
                <c:pt idx="3068">
                  <c:v>4.4936742834036848E-2</c:v>
                </c:pt>
                <c:pt idx="3069">
                  <c:v>4.4801215430263899E-2</c:v>
                </c:pt>
                <c:pt idx="3070">
                  <c:v>4.4657162327282202E-2</c:v>
                </c:pt>
                <c:pt idx="3071">
                  <c:v>4.4570507054744427E-2</c:v>
                </c:pt>
                <c:pt idx="3072">
                  <c:v>4.4600440409411413E-2</c:v>
                </c:pt>
                <c:pt idx="3073">
                  <c:v>4.4719996954744559E-2</c:v>
                </c:pt>
                <c:pt idx="3074">
                  <c:v>4.4835575970026333E-2</c:v>
                </c:pt>
                <c:pt idx="3075">
                  <c:v>4.4879222251431428E-2</c:v>
                </c:pt>
                <c:pt idx="3076">
                  <c:v>4.4850531872008041E-2</c:v>
                </c:pt>
                <c:pt idx="3077">
                  <c:v>4.4769080507215245E-2</c:v>
                </c:pt>
                <c:pt idx="3078">
                  <c:v>4.4626204413564623E-2</c:v>
                </c:pt>
                <c:pt idx="3079">
                  <c:v>4.4404413708191232E-2</c:v>
                </c:pt>
                <c:pt idx="3080">
                  <c:v>4.4121185646338199E-2</c:v>
                </c:pt>
                <c:pt idx="3081">
                  <c:v>4.3825829652273975E-2</c:v>
                </c:pt>
                <c:pt idx="3082">
                  <c:v>4.3559870987964072E-2</c:v>
                </c:pt>
                <c:pt idx="3083">
                  <c:v>4.3338017275302801E-2</c:v>
                </c:pt>
                <c:pt idx="3084">
                  <c:v>4.3159288014295701E-2</c:v>
                </c:pt>
                <c:pt idx="3085">
                  <c:v>4.3015809265268795E-2</c:v>
                </c:pt>
                <c:pt idx="3086">
                  <c:v>4.2892634281121181E-2</c:v>
                </c:pt>
                <c:pt idx="3087">
                  <c:v>4.2776048203236904E-2</c:v>
                </c:pt>
                <c:pt idx="3088">
                  <c:v>4.2662650322535647E-2</c:v>
                </c:pt>
                <c:pt idx="3089">
                  <c:v>4.2546357914713243E-2</c:v>
                </c:pt>
                <c:pt idx="3090">
                  <c:v>4.2396727965804647E-2</c:v>
                </c:pt>
                <c:pt idx="3091">
                  <c:v>4.2172492311773425E-2</c:v>
                </c:pt>
                <c:pt idx="3092">
                  <c:v>4.1874478408055971E-2</c:v>
                </c:pt>
                <c:pt idx="3093">
                  <c:v>4.1573509284414868E-2</c:v>
                </c:pt>
                <c:pt idx="3094">
                  <c:v>4.1357927030973032E-2</c:v>
                </c:pt>
                <c:pt idx="3095">
                  <c:v>4.124803873146235E-2</c:v>
                </c:pt>
                <c:pt idx="3096">
                  <c:v>4.1185249541319871E-2</c:v>
                </c:pt>
                <c:pt idx="3097">
                  <c:v>4.1111326393081397E-2</c:v>
                </c:pt>
                <c:pt idx="3098">
                  <c:v>4.1033352287740577E-2</c:v>
                </c:pt>
                <c:pt idx="3099">
                  <c:v>4.0988931651445647E-2</c:v>
                </c:pt>
                <c:pt idx="3100">
                  <c:v>4.0966318329828826E-2</c:v>
                </c:pt>
                <c:pt idx="3101">
                  <c:v>4.0901469127567799E-2</c:v>
                </c:pt>
                <c:pt idx="3102">
                  <c:v>4.0756922447767727E-2</c:v>
                </c:pt>
                <c:pt idx="3103">
                  <c:v>4.0564058092193087E-2</c:v>
                </c:pt>
                <c:pt idx="3104">
                  <c:v>4.0366623404840152E-2</c:v>
                </c:pt>
                <c:pt idx="3105">
                  <c:v>4.0155655512251968E-2</c:v>
                </c:pt>
                <c:pt idx="3106">
                  <c:v>3.9896851186111297E-2</c:v>
                </c:pt>
                <c:pt idx="3107">
                  <c:v>3.9602339634838203E-2</c:v>
                </c:pt>
                <c:pt idx="3108">
                  <c:v>3.9322804127418502E-2</c:v>
                </c:pt>
                <c:pt idx="3109">
                  <c:v>3.9067899070977602E-2</c:v>
                </c:pt>
                <c:pt idx="3110">
                  <c:v>3.8790121100361799E-2</c:v>
                </c:pt>
                <c:pt idx="3111">
                  <c:v>3.8477565902931297E-2</c:v>
                </c:pt>
                <c:pt idx="3112">
                  <c:v>3.8226928116714201E-2</c:v>
                </c:pt>
                <c:pt idx="3113">
                  <c:v>3.8164123346408979E-2</c:v>
                </c:pt>
                <c:pt idx="3114">
                  <c:v>3.828079251326532E-2</c:v>
                </c:pt>
                <c:pt idx="3115">
                  <c:v>3.8385308283534411E-2</c:v>
                </c:pt>
                <c:pt idx="3116">
                  <c:v>3.8247893214796699E-2</c:v>
                </c:pt>
                <c:pt idx="3117">
                  <c:v>3.7795137567812727E-2</c:v>
                </c:pt>
                <c:pt idx="3118">
                  <c:v>3.7162039040116598E-2</c:v>
                </c:pt>
                <c:pt idx="3119">
                  <c:v>3.6568566545293502E-2</c:v>
                </c:pt>
                <c:pt idx="3120">
                  <c:v>3.6152155217133802E-2</c:v>
                </c:pt>
                <c:pt idx="3121">
                  <c:v>3.5915941574693938E-2</c:v>
                </c:pt>
                <c:pt idx="3122">
                  <c:v>3.5803367582951239E-2</c:v>
                </c:pt>
                <c:pt idx="3123">
                  <c:v>3.5773480740350201E-2</c:v>
                </c:pt>
                <c:pt idx="3124">
                  <c:v>3.5786399784913318E-2</c:v>
                </c:pt>
                <c:pt idx="3125">
                  <c:v>3.5754370600297805E-2</c:v>
                </c:pt>
                <c:pt idx="3126">
                  <c:v>3.5570013392286499E-2</c:v>
                </c:pt>
                <c:pt idx="3127">
                  <c:v>3.521096321982542E-2</c:v>
                </c:pt>
                <c:pt idx="3128">
                  <c:v>3.4788571077130702E-2</c:v>
                </c:pt>
                <c:pt idx="3129">
                  <c:v>3.445531722681474E-2</c:v>
                </c:pt>
                <c:pt idx="3130">
                  <c:v>3.4270035623679133E-2</c:v>
                </c:pt>
                <c:pt idx="3131">
                  <c:v>3.4166108828162803E-2</c:v>
                </c:pt>
                <c:pt idx="3132">
                  <c:v>3.4039477692561416E-2</c:v>
                </c:pt>
                <c:pt idx="3133">
                  <c:v>3.3841478329214018E-2</c:v>
                </c:pt>
                <c:pt idx="3134">
                  <c:v>3.3589083230139281E-2</c:v>
                </c:pt>
                <c:pt idx="3135">
                  <c:v>3.33239321775958E-2</c:v>
                </c:pt>
                <c:pt idx="3136">
                  <c:v>3.3092850510724421E-2</c:v>
                </c:pt>
                <c:pt idx="3137">
                  <c:v>3.2949128850367201E-2</c:v>
                </c:pt>
                <c:pt idx="3138">
                  <c:v>3.2922838542957598E-2</c:v>
                </c:pt>
                <c:pt idx="3139">
                  <c:v>3.2970127698970224E-2</c:v>
                </c:pt>
                <c:pt idx="3140">
                  <c:v>3.2981608366960721E-2</c:v>
                </c:pt>
                <c:pt idx="3141">
                  <c:v>3.2868669314133403E-2</c:v>
                </c:pt>
                <c:pt idx="3142">
                  <c:v>3.2632143616045536E-2</c:v>
                </c:pt>
                <c:pt idx="3143">
                  <c:v>3.232739775077962E-2</c:v>
                </c:pt>
                <c:pt idx="3144">
                  <c:v>3.1977391298678298E-2</c:v>
                </c:pt>
                <c:pt idx="3145">
                  <c:v>3.1554427353059002E-2</c:v>
                </c:pt>
                <c:pt idx="3146">
                  <c:v>3.1048928126747914E-2</c:v>
                </c:pt>
                <c:pt idx="3147">
                  <c:v>3.05225435710526E-2</c:v>
                </c:pt>
                <c:pt idx="3148">
                  <c:v>3.007026785826232E-2</c:v>
                </c:pt>
                <c:pt idx="3149">
                  <c:v>2.9747452852456398E-2</c:v>
                </c:pt>
                <c:pt idx="3150">
                  <c:v>2.9549574433274314E-2</c:v>
                </c:pt>
              </c:numCache>
            </c:numRef>
          </c:yVal>
          <c:smooth val="1"/>
        </c:ser>
        <c:ser>
          <c:idx val="1"/>
          <c:order val="2"/>
          <c:tx>
            <c:strRef>
              <c:f>Sheet1!$D$5</c:f>
              <c:strCache>
                <c:ptCount val="1"/>
                <c:pt idx="0">
                  <c:v>HEMA : AA (1:2)</c:v>
                </c:pt>
              </c:strCache>
            </c:strRef>
          </c:tx>
          <c:spPr>
            <a:ln w="19050"/>
          </c:spPr>
          <c:marker>
            <c:symbol val="none"/>
          </c:marker>
          <c:xVal>
            <c:numRef>
              <c:f>Sheet1!$A$6:$A$3156</c:f>
              <c:numCache>
                <c:formatCode>General</c:formatCode>
                <c:ptCount val="3151"/>
                <c:pt idx="0">
                  <c:v>350</c:v>
                </c:pt>
                <c:pt idx="1">
                  <c:v>351</c:v>
                </c:pt>
                <c:pt idx="2">
                  <c:v>352</c:v>
                </c:pt>
                <c:pt idx="3">
                  <c:v>353</c:v>
                </c:pt>
                <c:pt idx="4">
                  <c:v>354</c:v>
                </c:pt>
                <c:pt idx="5">
                  <c:v>355</c:v>
                </c:pt>
                <c:pt idx="6">
                  <c:v>356</c:v>
                </c:pt>
                <c:pt idx="7">
                  <c:v>357</c:v>
                </c:pt>
                <c:pt idx="8">
                  <c:v>358</c:v>
                </c:pt>
                <c:pt idx="9">
                  <c:v>359</c:v>
                </c:pt>
                <c:pt idx="10">
                  <c:v>360</c:v>
                </c:pt>
                <c:pt idx="11">
                  <c:v>361</c:v>
                </c:pt>
                <c:pt idx="12">
                  <c:v>362</c:v>
                </c:pt>
                <c:pt idx="13">
                  <c:v>363</c:v>
                </c:pt>
                <c:pt idx="14">
                  <c:v>364</c:v>
                </c:pt>
                <c:pt idx="15">
                  <c:v>365</c:v>
                </c:pt>
                <c:pt idx="16">
                  <c:v>366</c:v>
                </c:pt>
                <c:pt idx="17">
                  <c:v>367</c:v>
                </c:pt>
                <c:pt idx="18">
                  <c:v>368</c:v>
                </c:pt>
                <c:pt idx="19">
                  <c:v>369</c:v>
                </c:pt>
                <c:pt idx="20">
                  <c:v>370</c:v>
                </c:pt>
                <c:pt idx="21">
                  <c:v>371</c:v>
                </c:pt>
                <c:pt idx="22">
                  <c:v>372</c:v>
                </c:pt>
                <c:pt idx="23">
                  <c:v>373</c:v>
                </c:pt>
                <c:pt idx="24">
                  <c:v>374</c:v>
                </c:pt>
                <c:pt idx="25">
                  <c:v>375</c:v>
                </c:pt>
                <c:pt idx="26">
                  <c:v>376</c:v>
                </c:pt>
                <c:pt idx="27">
                  <c:v>377</c:v>
                </c:pt>
                <c:pt idx="28">
                  <c:v>378</c:v>
                </c:pt>
                <c:pt idx="29">
                  <c:v>379</c:v>
                </c:pt>
                <c:pt idx="30">
                  <c:v>380</c:v>
                </c:pt>
                <c:pt idx="31">
                  <c:v>381</c:v>
                </c:pt>
                <c:pt idx="32">
                  <c:v>382</c:v>
                </c:pt>
                <c:pt idx="33">
                  <c:v>383</c:v>
                </c:pt>
                <c:pt idx="34">
                  <c:v>384</c:v>
                </c:pt>
                <c:pt idx="35">
                  <c:v>385</c:v>
                </c:pt>
                <c:pt idx="36">
                  <c:v>386</c:v>
                </c:pt>
                <c:pt idx="37">
                  <c:v>387</c:v>
                </c:pt>
                <c:pt idx="38">
                  <c:v>388</c:v>
                </c:pt>
                <c:pt idx="39">
                  <c:v>389</c:v>
                </c:pt>
                <c:pt idx="40">
                  <c:v>390</c:v>
                </c:pt>
                <c:pt idx="41">
                  <c:v>391</c:v>
                </c:pt>
                <c:pt idx="42">
                  <c:v>392</c:v>
                </c:pt>
                <c:pt idx="43">
                  <c:v>393</c:v>
                </c:pt>
                <c:pt idx="44">
                  <c:v>394</c:v>
                </c:pt>
                <c:pt idx="45">
                  <c:v>395</c:v>
                </c:pt>
                <c:pt idx="46">
                  <c:v>396</c:v>
                </c:pt>
                <c:pt idx="47">
                  <c:v>397</c:v>
                </c:pt>
                <c:pt idx="48">
                  <c:v>398</c:v>
                </c:pt>
                <c:pt idx="49">
                  <c:v>399</c:v>
                </c:pt>
                <c:pt idx="50">
                  <c:v>400</c:v>
                </c:pt>
                <c:pt idx="51">
                  <c:v>401</c:v>
                </c:pt>
                <c:pt idx="52">
                  <c:v>402</c:v>
                </c:pt>
                <c:pt idx="53">
                  <c:v>403</c:v>
                </c:pt>
                <c:pt idx="54">
                  <c:v>404</c:v>
                </c:pt>
                <c:pt idx="55">
                  <c:v>405</c:v>
                </c:pt>
                <c:pt idx="56">
                  <c:v>406</c:v>
                </c:pt>
                <c:pt idx="57">
                  <c:v>407</c:v>
                </c:pt>
                <c:pt idx="58">
                  <c:v>408</c:v>
                </c:pt>
                <c:pt idx="59">
                  <c:v>409</c:v>
                </c:pt>
                <c:pt idx="60">
                  <c:v>410</c:v>
                </c:pt>
                <c:pt idx="61">
                  <c:v>411</c:v>
                </c:pt>
                <c:pt idx="62">
                  <c:v>412</c:v>
                </c:pt>
                <c:pt idx="63">
                  <c:v>413</c:v>
                </c:pt>
                <c:pt idx="64">
                  <c:v>414</c:v>
                </c:pt>
                <c:pt idx="65">
                  <c:v>415</c:v>
                </c:pt>
                <c:pt idx="66">
                  <c:v>416</c:v>
                </c:pt>
                <c:pt idx="67">
                  <c:v>417</c:v>
                </c:pt>
                <c:pt idx="68">
                  <c:v>418</c:v>
                </c:pt>
                <c:pt idx="69">
                  <c:v>419</c:v>
                </c:pt>
                <c:pt idx="70">
                  <c:v>420</c:v>
                </c:pt>
                <c:pt idx="71">
                  <c:v>421</c:v>
                </c:pt>
                <c:pt idx="72">
                  <c:v>422</c:v>
                </c:pt>
                <c:pt idx="73">
                  <c:v>423</c:v>
                </c:pt>
                <c:pt idx="74">
                  <c:v>424</c:v>
                </c:pt>
                <c:pt idx="75">
                  <c:v>425</c:v>
                </c:pt>
                <c:pt idx="76">
                  <c:v>426</c:v>
                </c:pt>
                <c:pt idx="77">
                  <c:v>427</c:v>
                </c:pt>
                <c:pt idx="78">
                  <c:v>428</c:v>
                </c:pt>
                <c:pt idx="79">
                  <c:v>429</c:v>
                </c:pt>
                <c:pt idx="80">
                  <c:v>430</c:v>
                </c:pt>
                <c:pt idx="81">
                  <c:v>431</c:v>
                </c:pt>
                <c:pt idx="82">
                  <c:v>432</c:v>
                </c:pt>
                <c:pt idx="83">
                  <c:v>433</c:v>
                </c:pt>
                <c:pt idx="84">
                  <c:v>434</c:v>
                </c:pt>
                <c:pt idx="85">
                  <c:v>435</c:v>
                </c:pt>
                <c:pt idx="86">
                  <c:v>436</c:v>
                </c:pt>
                <c:pt idx="87">
                  <c:v>437</c:v>
                </c:pt>
                <c:pt idx="88">
                  <c:v>438</c:v>
                </c:pt>
                <c:pt idx="89">
                  <c:v>439</c:v>
                </c:pt>
                <c:pt idx="90">
                  <c:v>440</c:v>
                </c:pt>
                <c:pt idx="91">
                  <c:v>441</c:v>
                </c:pt>
                <c:pt idx="92">
                  <c:v>442</c:v>
                </c:pt>
                <c:pt idx="93">
                  <c:v>443</c:v>
                </c:pt>
                <c:pt idx="94">
                  <c:v>444</c:v>
                </c:pt>
                <c:pt idx="95">
                  <c:v>445</c:v>
                </c:pt>
                <c:pt idx="96">
                  <c:v>446</c:v>
                </c:pt>
                <c:pt idx="97">
                  <c:v>447</c:v>
                </c:pt>
                <c:pt idx="98">
                  <c:v>448</c:v>
                </c:pt>
                <c:pt idx="99">
                  <c:v>449</c:v>
                </c:pt>
                <c:pt idx="100">
                  <c:v>450</c:v>
                </c:pt>
                <c:pt idx="101">
                  <c:v>451</c:v>
                </c:pt>
                <c:pt idx="102">
                  <c:v>452</c:v>
                </c:pt>
                <c:pt idx="103">
                  <c:v>453</c:v>
                </c:pt>
                <c:pt idx="104">
                  <c:v>454</c:v>
                </c:pt>
                <c:pt idx="105">
                  <c:v>455</c:v>
                </c:pt>
                <c:pt idx="106">
                  <c:v>456</c:v>
                </c:pt>
                <c:pt idx="107">
                  <c:v>457</c:v>
                </c:pt>
                <c:pt idx="108">
                  <c:v>458</c:v>
                </c:pt>
                <c:pt idx="109">
                  <c:v>459</c:v>
                </c:pt>
                <c:pt idx="110">
                  <c:v>460</c:v>
                </c:pt>
                <c:pt idx="111">
                  <c:v>461</c:v>
                </c:pt>
                <c:pt idx="112">
                  <c:v>462</c:v>
                </c:pt>
                <c:pt idx="113">
                  <c:v>463</c:v>
                </c:pt>
                <c:pt idx="114">
                  <c:v>464</c:v>
                </c:pt>
                <c:pt idx="115">
                  <c:v>465</c:v>
                </c:pt>
                <c:pt idx="116">
                  <c:v>466</c:v>
                </c:pt>
                <c:pt idx="117">
                  <c:v>467</c:v>
                </c:pt>
                <c:pt idx="118">
                  <c:v>468</c:v>
                </c:pt>
                <c:pt idx="119">
                  <c:v>469</c:v>
                </c:pt>
                <c:pt idx="120">
                  <c:v>470</c:v>
                </c:pt>
                <c:pt idx="121">
                  <c:v>471</c:v>
                </c:pt>
                <c:pt idx="122">
                  <c:v>472</c:v>
                </c:pt>
                <c:pt idx="123">
                  <c:v>473</c:v>
                </c:pt>
                <c:pt idx="124">
                  <c:v>474</c:v>
                </c:pt>
                <c:pt idx="125">
                  <c:v>475</c:v>
                </c:pt>
                <c:pt idx="126">
                  <c:v>476</c:v>
                </c:pt>
                <c:pt idx="127">
                  <c:v>477</c:v>
                </c:pt>
                <c:pt idx="128">
                  <c:v>478</c:v>
                </c:pt>
                <c:pt idx="129">
                  <c:v>479</c:v>
                </c:pt>
                <c:pt idx="130">
                  <c:v>480</c:v>
                </c:pt>
                <c:pt idx="131">
                  <c:v>481</c:v>
                </c:pt>
                <c:pt idx="132">
                  <c:v>482</c:v>
                </c:pt>
                <c:pt idx="133">
                  <c:v>483</c:v>
                </c:pt>
                <c:pt idx="134">
                  <c:v>484</c:v>
                </c:pt>
                <c:pt idx="135">
                  <c:v>485</c:v>
                </c:pt>
                <c:pt idx="136">
                  <c:v>486</c:v>
                </c:pt>
                <c:pt idx="137">
                  <c:v>487</c:v>
                </c:pt>
                <c:pt idx="138">
                  <c:v>488</c:v>
                </c:pt>
                <c:pt idx="139">
                  <c:v>489</c:v>
                </c:pt>
                <c:pt idx="140">
                  <c:v>490</c:v>
                </c:pt>
                <c:pt idx="141">
                  <c:v>491</c:v>
                </c:pt>
                <c:pt idx="142">
                  <c:v>492</c:v>
                </c:pt>
                <c:pt idx="143">
                  <c:v>493</c:v>
                </c:pt>
                <c:pt idx="144">
                  <c:v>494</c:v>
                </c:pt>
                <c:pt idx="145">
                  <c:v>495</c:v>
                </c:pt>
                <c:pt idx="146">
                  <c:v>496</c:v>
                </c:pt>
                <c:pt idx="147">
                  <c:v>497</c:v>
                </c:pt>
                <c:pt idx="148">
                  <c:v>498</c:v>
                </c:pt>
                <c:pt idx="149">
                  <c:v>499</c:v>
                </c:pt>
                <c:pt idx="150">
                  <c:v>500</c:v>
                </c:pt>
                <c:pt idx="151">
                  <c:v>501</c:v>
                </c:pt>
                <c:pt idx="152">
                  <c:v>502</c:v>
                </c:pt>
                <c:pt idx="153">
                  <c:v>503</c:v>
                </c:pt>
                <c:pt idx="154">
                  <c:v>504</c:v>
                </c:pt>
                <c:pt idx="155">
                  <c:v>505</c:v>
                </c:pt>
                <c:pt idx="156">
                  <c:v>506</c:v>
                </c:pt>
                <c:pt idx="157">
                  <c:v>507</c:v>
                </c:pt>
                <c:pt idx="158">
                  <c:v>508</c:v>
                </c:pt>
                <c:pt idx="159">
                  <c:v>509</c:v>
                </c:pt>
                <c:pt idx="160">
                  <c:v>510</c:v>
                </c:pt>
                <c:pt idx="161">
                  <c:v>511</c:v>
                </c:pt>
                <c:pt idx="162">
                  <c:v>512</c:v>
                </c:pt>
                <c:pt idx="163">
                  <c:v>513</c:v>
                </c:pt>
                <c:pt idx="164">
                  <c:v>514</c:v>
                </c:pt>
                <c:pt idx="165">
                  <c:v>515</c:v>
                </c:pt>
                <c:pt idx="166">
                  <c:v>516</c:v>
                </c:pt>
                <c:pt idx="167">
                  <c:v>517</c:v>
                </c:pt>
                <c:pt idx="168">
                  <c:v>518</c:v>
                </c:pt>
                <c:pt idx="169">
                  <c:v>519</c:v>
                </c:pt>
                <c:pt idx="170">
                  <c:v>520</c:v>
                </c:pt>
                <c:pt idx="171">
                  <c:v>521</c:v>
                </c:pt>
                <c:pt idx="172">
                  <c:v>522</c:v>
                </c:pt>
                <c:pt idx="173">
                  <c:v>523</c:v>
                </c:pt>
                <c:pt idx="174">
                  <c:v>524</c:v>
                </c:pt>
                <c:pt idx="175">
                  <c:v>525</c:v>
                </c:pt>
                <c:pt idx="176">
                  <c:v>526</c:v>
                </c:pt>
                <c:pt idx="177">
                  <c:v>527</c:v>
                </c:pt>
                <c:pt idx="178">
                  <c:v>528</c:v>
                </c:pt>
                <c:pt idx="179">
                  <c:v>529</c:v>
                </c:pt>
                <c:pt idx="180">
                  <c:v>530</c:v>
                </c:pt>
                <c:pt idx="181">
                  <c:v>531</c:v>
                </c:pt>
                <c:pt idx="182">
                  <c:v>532</c:v>
                </c:pt>
                <c:pt idx="183">
                  <c:v>533</c:v>
                </c:pt>
                <c:pt idx="184">
                  <c:v>534</c:v>
                </c:pt>
                <c:pt idx="185">
                  <c:v>535</c:v>
                </c:pt>
                <c:pt idx="186">
                  <c:v>536</c:v>
                </c:pt>
                <c:pt idx="187">
                  <c:v>537</c:v>
                </c:pt>
                <c:pt idx="188">
                  <c:v>538</c:v>
                </c:pt>
                <c:pt idx="189">
                  <c:v>539</c:v>
                </c:pt>
                <c:pt idx="190">
                  <c:v>540</c:v>
                </c:pt>
                <c:pt idx="191">
                  <c:v>541</c:v>
                </c:pt>
                <c:pt idx="192">
                  <c:v>542</c:v>
                </c:pt>
                <c:pt idx="193">
                  <c:v>543</c:v>
                </c:pt>
                <c:pt idx="194">
                  <c:v>544</c:v>
                </c:pt>
                <c:pt idx="195">
                  <c:v>545</c:v>
                </c:pt>
                <c:pt idx="196">
                  <c:v>546</c:v>
                </c:pt>
                <c:pt idx="197">
                  <c:v>547</c:v>
                </c:pt>
                <c:pt idx="198">
                  <c:v>548</c:v>
                </c:pt>
                <c:pt idx="199">
                  <c:v>549</c:v>
                </c:pt>
                <c:pt idx="200">
                  <c:v>550</c:v>
                </c:pt>
                <c:pt idx="201">
                  <c:v>551</c:v>
                </c:pt>
                <c:pt idx="202">
                  <c:v>552</c:v>
                </c:pt>
                <c:pt idx="203">
                  <c:v>553</c:v>
                </c:pt>
                <c:pt idx="204">
                  <c:v>554</c:v>
                </c:pt>
                <c:pt idx="205">
                  <c:v>555</c:v>
                </c:pt>
                <c:pt idx="206">
                  <c:v>556</c:v>
                </c:pt>
                <c:pt idx="207">
                  <c:v>557</c:v>
                </c:pt>
                <c:pt idx="208">
                  <c:v>558</c:v>
                </c:pt>
                <c:pt idx="209">
                  <c:v>559</c:v>
                </c:pt>
                <c:pt idx="210">
                  <c:v>560</c:v>
                </c:pt>
                <c:pt idx="211">
                  <c:v>561</c:v>
                </c:pt>
                <c:pt idx="212">
                  <c:v>562</c:v>
                </c:pt>
                <c:pt idx="213">
                  <c:v>563</c:v>
                </c:pt>
                <c:pt idx="214">
                  <c:v>564</c:v>
                </c:pt>
                <c:pt idx="215">
                  <c:v>565</c:v>
                </c:pt>
                <c:pt idx="216">
                  <c:v>566</c:v>
                </c:pt>
                <c:pt idx="217">
                  <c:v>567</c:v>
                </c:pt>
                <c:pt idx="218">
                  <c:v>568</c:v>
                </c:pt>
                <c:pt idx="219">
                  <c:v>569</c:v>
                </c:pt>
                <c:pt idx="220">
                  <c:v>570</c:v>
                </c:pt>
                <c:pt idx="221">
                  <c:v>571</c:v>
                </c:pt>
                <c:pt idx="222">
                  <c:v>572</c:v>
                </c:pt>
                <c:pt idx="223">
                  <c:v>573</c:v>
                </c:pt>
                <c:pt idx="224">
                  <c:v>574</c:v>
                </c:pt>
                <c:pt idx="225">
                  <c:v>575</c:v>
                </c:pt>
                <c:pt idx="226">
                  <c:v>576</c:v>
                </c:pt>
                <c:pt idx="227">
                  <c:v>577</c:v>
                </c:pt>
                <c:pt idx="228">
                  <c:v>578</c:v>
                </c:pt>
                <c:pt idx="229">
                  <c:v>579</c:v>
                </c:pt>
                <c:pt idx="230">
                  <c:v>580</c:v>
                </c:pt>
                <c:pt idx="231">
                  <c:v>581</c:v>
                </c:pt>
                <c:pt idx="232">
                  <c:v>582</c:v>
                </c:pt>
                <c:pt idx="233">
                  <c:v>583</c:v>
                </c:pt>
                <c:pt idx="234">
                  <c:v>584</c:v>
                </c:pt>
                <c:pt idx="235">
                  <c:v>585</c:v>
                </c:pt>
                <c:pt idx="236">
                  <c:v>586</c:v>
                </c:pt>
                <c:pt idx="237">
                  <c:v>587</c:v>
                </c:pt>
                <c:pt idx="238">
                  <c:v>588</c:v>
                </c:pt>
                <c:pt idx="239">
                  <c:v>589</c:v>
                </c:pt>
                <c:pt idx="240">
                  <c:v>590</c:v>
                </c:pt>
                <c:pt idx="241">
                  <c:v>591</c:v>
                </c:pt>
                <c:pt idx="242">
                  <c:v>592</c:v>
                </c:pt>
                <c:pt idx="243">
                  <c:v>593</c:v>
                </c:pt>
                <c:pt idx="244">
                  <c:v>594</c:v>
                </c:pt>
                <c:pt idx="245">
                  <c:v>595</c:v>
                </c:pt>
                <c:pt idx="246">
                  <c:v>596</c:v>
                </c:pt>
                <c:pt idx="247">
                  <c:v>597</c:v>
                </c:pt>
                <c:pt idx="248">
                  <c:v>598</c:v>
                </c:pt>
                <c:pt idx="249">
                  <c:v>599</c:v>
                </c:pt>
                <c:pt idx="250">
                  <c:v>600</c:v>
                </c:pt>
                <c:pt idx="251">
                  <c:v>601</c:v>
                </c:pt>
                <c:pt idx="252">
                  <c:v>602</c:v>
                </c:pt>
                <c:pt idx="253">
                  <c:v>603</c:v>
                </c:pt>
                <c:pt idx="254">
                  <c:v>604</c:v>
                </c:pt>
                <c:pt idx="255">
                  <c:v>605</c:v>
                </c:pt>
                <c:pt idx="256">
                  <c:v>606</c:v>
                </c:pt>
                <c:pt idx="257">
                  <c:v>607</c:v>
                </c:pt>
                <c:pt idx="258">
                  <c:v>608</c:v>
                </c:pt>
                <c:pt idx="259">
                  <c:v>609</c:v>
                </c:pt>
                <c:pt idx="260">
                  <c:v>610</c:v>
                </c:pt>
                <c:pt idx="261">
                  <c:v>611</c:v>
                </c:pt>
                <c:pt idx="262">
                  <c:v>612</c:v>
                </c:pt>
                <c:pt idx="263">
                  <c:v>613</c:v>
                </c:pt>
                <c:pt idx="264">
                  <c:v>614</c:v>
                </c:pt>
                <c:pt idx="265">
                  <c:v>615</c:v>
                </c:pt>
                <c:pt idx="266">
                  <c:v>616</c:v>
                </c:pt>
                <c:pt idx="267">
                  <c:v>617</c:v>
                </c:pt>
                <c:pt idx="268">
                  <c:v>618</c:v>
                </c:pt>
                <c:pt idx="269">
                  <c:v>619</c:v>
                </c:pt>
                <c:pt idx="270">
                  <c:v>620</c:v>
                </c:pt>
                <c:pt idx="271">
                  <c:v>621</c:v>
                </c:pt>
                <c:pt idx="272">
                  <c:v>622</c:v>
                </c:pt>
                <c:pt idx="273">
                  <c:v>623</c:v>
                </c:pt>
                <c:pt idx="274">
                  <c:v>624</c:v>
                </c:pt>
                <c:pt idx="275">
                  <c:v>625</c:v>
                </c:pt>
                <c:pt idx="276">
                  <c:v>626</c:v>
                </c:pt>
                <c:pt idx="277">
                  <c:v>627</c:v>
                </c:pt>
                <c:pt idx="278">
                  <c:v>628</c:v>
                </c:pt>
                <c:pt idx="279">
                  <c:v>629</c:v>
                </c:pt>
                <c:pt idx="280">
                  <c:v>630</c:v>
                </c:pt>
                <c:pt idx="281">
                  <c:v>631</c:v>
                </c:pt>
                <c:pt idx="282">
                  <c:v>632</c:v>
                </c:pt>
                <c:pt idx="283">
                  <c:v>633</c:v>
                </c:pt>
                <c:pt idx="284">
                  <c:v>634</c:v>
                </c:pt>
                <c:pt idx="285">
                  <c:v>635</c:v>
                </c:pt>
                <c:pt idx="286">
                  <c:v>636</c:v>
                </c:pt>
                <c:pt idx="287">
                  <c:v>637</c:v>
                </c:pt>
                <c:pt idx="288">
                  <c:v>638</c:v>
                </c:pt>
                <c:pt idx="289">
                  <c:v>639</c:v>
                </c:pt>
                <c:pt idx="290">
                  <c:v>640</c:v>
                </c:pt>
                <c:pt idx="291">
                  <c:v>641</c:v>
                </c:pt>
                <c:pt idx="292">
                  <c:v>642</c:v>
                </c:pt>
                <c:pt idx="293">
                  <c:v>643</c:v>
                </c:pt>
                <c:pt idx="294">
                  <c:v>644</c:v>
                </c:pt>
                <c:pt idx="295">
                  <c:v>645</c:v>
                </c:pt>
                <c:pt idx="296">
                  <c:v>646</c:v>
                </c:pt>
                <c:pt idx="297">
                  <c:v>647</c:v>
                </c:pt>
                <c:pt idx="298">
                  <c:v>648</c:v>
                </c:pt>
                <c:pt idx="299">
                  <c:v>649</c:v>
                </c:pt>
                <c:pt idx="300">
                  <c:v>650</c:v>
                </c:pt>
                <c:pt idx="301">
                  <c:v>651</c:v>
                </c:pt>
                <c:pt idx="302">
                  <c:v>652</c:v>
                </c:pt>
                <c:pt idx="303">
                  <c:v>653</c:v>
                </c:pt>
                <c:pt idx="304">
                  <c:v>654</c:v>
                </c:pt>
                <c:pt idx="305">
                  <c:v>655</c:v>
                </c:pt>
                <c:pt idx="306">
                  <c:v>656</c:v>
                </c:pt>
                <c:pt idx="307">
                  <c:v>657</c:v>
                </c:pt>
                <c:pt idx="308">
                  <c:v>658</c:v>
                </c:pt>
                <c:pt idx="309">
                  <c:v>659</c:v>
                </c:pt>
                <c:pt idx="310">
                  <c:v>660</c:v>
                </c:pt>
                <c:pt idx="311">
                  <c:v>661</c:v>
                </c:pt>
                <c:pt idx="312">
                  <c:v>662</c:v>
                </c:pt>
                <c:pt idx="313">
                  <c:v>663</c:v>
                </c:pt>
                <c:pt idx="314">
                  <c:v>664</c:v>
                </c:pt>
                <c:pt idx="315">
                  <c:v>665</c:v>
                </c:pt>
                <c:pt idx="316">
                  <c:v>666</c:v>
                </c:pt>
                <c:pt idx="317">
                  <c:v>667</c:v>
                </c:pt>
                <c:pt idx="318">
                  <c:v>668</c:v>
                </c:pt>
                <c:pt idx="319">
                  <c:v>669</c:v>
                </c:pt>
                <c:pt idx="320">
                  <c:v>670</c:v>
                </c:pt>
                <c:pt idx="321">
                  <c:v>671</c:v>
                </c:pt>
                <c:pt idx="322">
                  <c:v>672</c:v>
                </c:pt>
                <c:pt idx="323">
                  <c:v>673</c:v>
                </c:pt>
                <c:pt idx="324">
                  <c:v>674</c:v>
                </c:pt>
                <c:pt idx="325">
                  <c:v>675</c:v>
                </c:pt>
                <c:pt idx="326">
                  <c:v>676</c:v>
                </c:pt>
                <c:pt idx="327">
                  <c:v>677</c:v>
                </c:pt>
                <c:pt idx="328">
                  <c:v>678</c:v>
                </c:pt>
                <c:pt idx="329">
                  <c:v>679</c:v>
                </c:pt>
                <c:pt idx="330">
                  <c:v>680</c:v>
                </c:pt>
                <c:pt idx="331">
                  <c:v>681</c:v>
                </c:pt>
                <c:pt idx="332">
                  <c:v>682</c:v>
                </c:pt>
                <c:pt idx="333">
                  <c:v>683</c:v>
                </c:pt>
                <c:pt idx="334">
                  <c:v>684</c:v>
                </c:pt>
                <c:pt idx="335">
                  <c:v>685</c:v>
                </c:pt>
                <c:pt idx="336">
                  <c:v>686</c:v>
                </c:pt>
                <c:pt idx="337">
                  <c:v>687</c:v>
                </c:pt>
                <c:pt idx="338">
                  <c:v>688</c:v>
                </c:pt>
                <c:pt idx="339">
                  <c:v>689</c:v>
                </c:pt>
                <c:pt idx="340">
                  <c:v>690</c:v>
                </c:pt>
                <c:pt idx="341">
                  <c:v>691</c:v>
                </c:pt>
                <c:pt idx="342">
                  <c:v>692</c:v>
                </c:pt>
                <c:pt idx="343">
                  <c:v>693</c:v>
                </c:pt>
                <c:pt idx="344">
                  <c:v>694</c:v>
                </c:pt>
                <c:pt idx="345">
                  <c:v>695</c:v>
                </c:pt>
                <c:pt idx="346">
                  <c:v>696</c:v>
                </c:pt>
                <c:pt idx="347">
                  <c:v>697</c:v>
                </c:pt>
                <c:pt idx="348">
                  <c:v>698</c:v>
                </c:pt>
                <c:pt idx="349">
                  <c:v>699</c:v>
                </c:pt>
                <c:pt idx="350">
                  <c:v>700</c:v>
                </c:pt>
                <c:pt idx="351">
                  <c:v>701</c:v>
                </c:pt>
                <c:pt idx="352">
                  <c:v>702</c:v>
                </c:pt>
                <c:pt idx="353">
                  <c:v>703</c:v>
                </c:pt>
                <c:pt idx="354">
                  <c:v>704</c:v>
                </c:pt>
                <c:pt idx="355">
                  <c:v>705</c:v>
                </c:pt>
                <c:pt idx="356">
                  <c:v>706</c:v>
                </c:pt>
                <c:pt idx="357">
                  <c:v>707</c:v>
                </c:pt>
                <c:pt idx="358">
                  <c:v>708</c:v>
                </c:pt>
                <c:pt idx="359">
                  <c:v>709</c:v>
                </c:pt>
                <c:pt idx="360">
                  <c:v>710</c:v>
                </c:pt>
                <c:pt idx="361">
                  <c:v>711</c:v>
                </c:pt>
                <c:pt idx="362">
                  <c:v>712</c:v>
                </c:pt>
                <c:pt idx="363">
                  <c:v>713</c:v>
                </c:pt>
                <c:pt idx="364">
                  <c:v>714</c:v>
                </c:pt>
                <c:pt idx="365">
                  <c:v>715</c:v>
                </c:pt>
                <c:pt idx="366">
                  <c:v>716</c:v>
                </c:pt>
                <c:pt idx="367">
                  <c:v>717</c:v>
                </c:pt>
                <c:pt idx="368">
                  <c:v>718</c:v>
                </c:pt>
                <c:pt idx="369">
                  <c:v>719</c:v>
                </c:pt>
                <c:pt idx="370">
                  <c:v>720</c:v>
                </c:pt>
                <c:pt idx="371">
                  <c:v>721</c:v>
                </c:pt>
                <c:pt idx="372">
                  <c:v>722</c:v>
                </c:pt>
                <c:pt idx="373">
                  <c:v>723</c:v>
                </c:pt>
                <c:pt idx="374">
                  <c:v>724</c:v>
                </c:pt>
                <c:pt idx="375">
                  <c:v>725</c:v>
                </c:pt>
                <c:pt idx="376">
                  <c:v>726</c:v>
                </c:pt>
                <c:pt idx="377">
                  <c:v>727</c:v>
                </c:pt>
                <c:pt idx="378">
                  <c:v>728</c:v>
                </c:pt>
                <c:pt idx="379">
                  <c:v>729</c:v>
                </c:pt>
                <c:pt idx="380">
                  <c:v>730</c:v>
                </c:pt>
                <c:pt idx="381">
                  <c:v>731</c:v>
                </c:pt>
                <c:pt idx="382">
                  <c:v>732</c:v>
                </c:pt>
                <c:pt idx="383">
                  <c:v>733</c:v>
                </c:pt>
                <c:pt idx="384">
                  <c:v>734</c:v>
                </c:pt>
                <c:pt idx="385">
                  <c:v>735</c:v>
                </c:pt>
                <c:pt idx="386">
                  <c:v>736</c:v>
                </c:pt>
                <c:pt idx="387">
                  <c:v>737</c:v>
                </c:pt>
                <c:pt idx="388">
                  <c:v>738</c:v>
                </c:pt>
                <c:pt idx="389">
                  <c:v>739</c:v>
                </c:pt>
                <c:pt idx="390">
                  <c:v>740</c:v>
                </c:pt>
                <c:pt idx="391">
                  <c:v>741</c:v>
                </c:pt>
                <c:pt idx="392">
                  <c:v>742</c:v>
                </c:pt>
                <c:pt idx="393">
                  <c:v>743</c:v>
                </c:pt>
                <c:pt idx="394">
                  <c:v>744</c:v>
                </c:pt>
                <c:pt idx="395">
                  <c:v>745</c:v>
                </c:pt>
                <c:pt idx="396">
                  <c:v>746</c:v>
                </c:pt>
                <c:pt idx="397">
                  <c:v>747</c:v>
                </c:pt>
                <c:pt idx="398">
                  <c:v>748</c:v>
                </c:pt>
                <c:pt idx="399">
                  <c:v>749</c:v>
                </c:pt>
                <c:pt idx="400">
                  <c:v>750</c:v>
                </c:pt>
                <c:pt idx="401">
                  <c:v>751</c:v>
                </c:pt>
                <c:pt idx="402">
                  <c:v>752</c:v>
                </c:pt>
                <c:pt idx="403">
                  <c:v>753</c:v>
                </c:pt>
                <c:pt idx="404">
                  <c:v>754</c:v>
                </c:pt>
                <c:pt idx="405">
                  <c:v>755</c:v>
                </c:pt>
                <c:pt idx="406">
                  <c:v>756</c:v>
                </c:pt>
                <c:pt idx="407">
                  <c:v>757</c:v>
                </c:pt>
                <c:pt idx="408">
                  <c:v>758</c:v>
                </c:pt>
                <c:pt idx="409">
                  <c:v>759</c:v>
                </c:pt>
                <c:pt idx="410">
                  <c:v>760</c:v>
                </c:pt>
                <c:pt idx="411">
                  <c:v>761</c:v>
                </c:pt>
                <c:pt idx="412">
                  <c:v>762</c:v>
                </c:pt>
                <c:pt idx="413">
                  <c:v>763</c:v>
                </c:pt>
                <c:pt idx="414">
                  <c:v>764</c:v>
                </c:pt>
                <c:pt idx="415">
                  <c:v>765</c:v>
                </c:pt>
                <c:pt idx="416">
                  <c:v>766</c:v>
                </c:pt>
                <c:pt idx="417">
                  <c:v>767</c:v>
                </c:pt>
                <c:pt idx="418">
                  <c:v>768</c:v>
                </c:pt>
                <c:pt idx="419">
                  <c:v>769</c:v>
                </c:pt>
                <c:pt idx="420">
                  <c:v>770</c:v>
                </c:pt>
                <c:pt idx="421">
                  <c:v>771</c:v>
                </c:pt>
                <c:pt idx="422">
                  <c:v>772</c:v>
                </c:pt>
                <c:pt idx="423">
                  <c:v>773</c:v>
                </c:pt>
                <c:pt idx="424">
                  <c:v>774</c:v>
                </c:pt>
                <c:pt idx="425">
                  <c:v>775</c:v>
                </c:pt>
                <c:pt idx="426">
                  <c:v>776</c:v>
                </c:pt>
                <c:pt idx="427">
                  <c:v>777</c:v>
                </c:pt>
                <c:pt idx="428">
                  <c:v>778</c:v>
                </c:pt>
                <c:pt idx="429">
                  <c:v>779</c:v>
                </c:pt>
                <c:pt idx="430">
                  <c:v>780</c:v>
                </c:pt>
                <c:pt idx="431">
                  <c:v>781</c:v>
                </c:pt>
                <c:pt idx="432">
                  <c:v>782</c:v>
                </c:pt>
                <c:pt idx="433">
                  <c:v>783</c:v>
                </c:pt>
                <c:pt idx="434">
                  <c:v>784</c:v>
                </c:pt>
                <c:pt idx="435">
                  <c:v>785</c:v>
                </c:pt>
                <c:pt idx="436">
                  <c:v>786</c:v>
                </c:pt>
                <c:pt idx="437">
                  <c:v>787</c:v>
                </c:pt>
                <c:pt idx="438">
                  <c:v>788</c:v>
                </c:pt>
                <c:pt idx="439">
                  <c:v>789</c:v>
                </c:pt>
                <c:pt idx="440">
                  <c:v>790</c:v>
                </c:pt>
                <c:pt idx="441">
                  <c:v>791</c:v>
                </c:pt>
                <c:pt idx="442">
                  <c:v>792</c:v>
                </c:pt>
                <c:pt idx="443">
                  <c:v>793</c:v>
                </c:pt>
                <c:pt idx="444">
                  <c:v>794</c:v>
                </c:pt>
                <c:pt idx="445">
                  <c:v>795</c:v>
                </c:pt>
                <c:pt idx="446">
                  <c:v>796</c:v>
                </c:pt>
                <c:pt idx="447">
                  <c:v>797</c:v>
                </c:pt>
                <c:pt idx="448">
                  <c:v>798</c:v>
                </c:pt>
                <c:pt idx="449">
                  <c:v>799</c:v>
                </c:pt>
                <c:pt idx="450">
                  <c:v>800</c:v>
                </c:pt>
                <c:pt idx="451">
                  <c:v>801</c:v>
                </c:pt>
                <c:pt idx="452">
                  <c:v>802</c:v>
                </c:pt>
                <c:pt idx="453">
                  <c:v>803</c:v>
                </c:pt>
                <c:pt idx="454">
                  <c:v>804</c:v>
                </c:pt>
                <c:pt idx="455">
                  <c:v>805</c:v>
                </c:pt>
                <c:pt idx="456">
                  <c:v>806</c:v>
                </c:pt>
                <c:pt idx="457">
                  <c:v>807</c:v>
                </c:pt>
                <c:pt idx="458">
                  <c:v>808</c:v>
                </c:pt>
                <c:pt idx="459">
                  <c:v>809</c:v>
                </c:pt>
                <c:pt idx="460">
                  <c:v>810</c:v>
                </c:pt>
                <c:pt idx="461">
                  <c:v>811</c:v>
                </c:pt>
                <c:pt idx="462">
                  <c:v>812</c:v>
                </c:pt>
                <c:pt idx="463">
                  <c:v>813</c:v>
                </c:pt>
                <c:pt idx="464">
                  <c:v>814</c:v>
                </c:pt>
                <c:pt idx="465">
                  <c:v>815</c:v>
                </c:pt>
                <c:pt idx="466">
                  <c:v>816</c:v>
                </c:pt>
                <c:pt idx="467">
                  <c:v>817</c:v>
                </c:pt>
                <c:pt idx="468">
                  <c:v>818</c:v>
                </c:pt>
                <c:pt idx="469">
                  <c:v>819</c:v>
                </c:pt>
                <c:pt idx="470">
                  <c:v>820</c:v>
                </c:pt>
                <c:pt idx="471">
                  <c:v>821</c:v>
                </c:pt>
                <c:pt idx="472">
                  <c:v>822</c:v>
                </c:pt>
                <c:pt idx="473">
                  <c:v>823</c:v>
                </c:pt>
                <c:pt idx="474">
                  <c:v>824</c:v>
                </c:pt>
                <c:pt idx="475">
                  <c:v>825</c:v>
                </c:pt>
                <c:pt idx="476">
                  <c:v>826</c:v>
                </c:pt>
                <c:pt idx="477">
                  <c:v>827</c:v>
                </c:pt>
                <c:pt idx="478">
                  <c:v>828</c:v>
                </c:pt>
                <c:pt idx="479">
                  <c:v>829</c:v>
                </c:pt>
                <c:pt idx="480">
                  <c:v>830</c:v>
                </c:pt>
                <c:pt idx="481">
                  <c:v>831</c:v>
                </c:pt>
                <c:pt idx="482">
                  <c:v>832</c:v>
                </c:pt>
                <c:pt idx="483">
                  <c:v>833</c:v>
                </c:pt>
                <c:pt idx="484">
                  <c:v>834</c:v>
                </c:pt>
                <c:pt idx="485">
                  <c:v>835</c:v>
                </c:pt>
                <c:pt idx="486">
                  <c:v>836</c:v>
                </c:pt>
                <c:pt idx="487">
                  <c:v>837</c:v>
                </c:pt>
                <c:pt idx="488">
                  <c:v>838</c:v>
                </c:pt>
                <c:pt idx="489">
                  <c:v>839</c:v>
                </c:pt>
                <c:pt idx="490">
                  <c:v>840</c:v>
                </c:pt>
                <c:pt idx="491">
                  <c:v>841</c:v>
                </c:pt>
                <c:pt idx="492">
                  <c:v>842</c:v>
                </c:pt>
                <c:pt idx="493">
                  <c:v>843</c:v>
                </c:pt>
                <c:pt idx="494">
                  <c:v>844</c:v>
                </c:pt>
                <c:pt idx="495">
                  <c:v>845</c:v>
                </c:pt>
                <c:pt idx="496">
                  <c:v>846</c:v>
                </c:pt>
                <c:pt idx="497">
                  <c:v>847</c:v>
                </c:pt>
                <c:pt idx="498">
                  <c:v>848</c:v>
                </c:pt>
                <c:pt idx="499">
                  <c:v>849</c:v>
                </c:pt>
                <c:pt idx="500">
                  <c:v>850</c:v>
                </c:pt>
                <c:pt idx="501">
                  <c:v>851</c:v>
                </c:pt>
                <c:pt idx="502">
                  <c:v>852</c:v>
                </c:pt>
                <c:pt idx="503">
                  <c:v>853</c:v>
                </c:pt>
                <c:pt idx="504">
                  <c:v>854</c:v>
                </c:pt>
                <c:pt idx="505">
                  <c:v>855</c:v>
                </c:pt>
                <c:pt idx="506">
                  <c:v>856</c:v>
                </c:pt>
                <c:pt idx="507">
                  <c:v>857</c:v>
                </c:pt>
                <c:pt idx="508">
                  <c:v>858</c:v>
                </c:pt>
                <c:pt idx="509">
                  <c:v>859</c:v>
                </c:pt>
                <c:pt idx="510">
                  <c:v>860</c:v>
                </c:pt>
                <c:pt idx="511">
                  <c:v>861</c:v>
                </c:pt>
                <c:pt idx="512">
                  <c:v>862</c:v>
                </c:pt>
                <c:pt idx="513">
                  <c:v>863</c:v>
                </c:pt>
                <c:pt idx="514">
                  <c:v>864</c:v>
                </c:pt>
                <c:pt idx="515">
                  <c:v>865</c:v>
                </c:pt>
                <c:pt idx="516">
                  <c:v>866</c:v>
                </c:pt>
                <c:pt idx="517">
                  <c:v>867</c:v>
                </c:pt>
                <c:pt idx="518">
                  <c:v>868</c:v>
                </c:pt>
                <c:pt idx="519">
                  <c:v>869</c:v>
                </c:pt>
                <c:pt idx="520">
                  <c:v>870</c:v>
                </c:pt>
                <c:pt idx="521">
                  <c:v>871</c:v>
                </c:pt>
                <c:pt idx="522">
                  <c:v>872</c:v>
                </c:pt>
                <c:pt idx="523">
                  <c:v>873</c:v>
                </c:pt>
                <c:pt idx="524">
                  <c:v>874</c:v>
                </c:pt>
                <c:pt idx="525">
                  <c:v>875</c:v>
                </c:pt>
                <c:pt idx="526">
                  <c:v>876</c:v>
                </c:pt>
                <c:pt idx="527">
                  <c:v>877</c:v>
                </c:pt>
                <c:pt idx="528">
                  <c:v>878</c:v>
                </c:pt>
                <c:pt idx="529">
                  <c:v>879</c:v>
                </c:pt>
                <c:pt idx="530">
                  <c:v>880</c:v>
                </c:pt>
                <c:pt idx="531">
                  <c:v>881</c:v>
                </c:pt>
                <c:pt idx="532">
                  <c:v>882</c:v>
                </c:pt>
                <c:pt idx="533">
                  <c:v>883</c:v>
                </c:pt>
                <c:pt idx="534">
                  <c:v>884</c:v>
                </c:pt>
                <c:pt idx="535">
                  <c:v>885</c:v>
                </c:pt>
                <c:pt idx="536">
                  <c:v>886</c:v>
                </c:pt>
                <c:pt idx="537">
                  <c:v>887</c:v>
                </c:pt>
                <c:pt idx="538">
                  <c:v>888</c:v>
                </c:pt>
                <c:pt idx="539">
                  <c:v>889</c:v>
                </c:pt>
                <c:pt idx="540">
                  <c:v>890</c:v>
                </c:pt>
                <c:pt idx="541">
                  <c:v>891</c:v>
                </c:pt>
                <c:pt idx="542">
                  <c:v>892</c:v>
                </c:pt>
                <c:pt idx="543">
                  <c:v>893</c:v>
                </c:pt>
                <c:pt idx="544">
                  <c:v>894</c:v>
                </c:pt>
                <c:pt idx="545">
                  <c:v>895</c:v>
                </c:pt>
                <c:pt idx="546">
                  <c:v>896</c:v>
                </c:pt>
                <c:pt idx="547">
                  <c:v>897</c:v>
                </c:pt>
                <c:pt idx="548">
                  <c:v>898</c:v>
                </c:pt>
                <c:pt idx="549">
                  <c:v>899</c:v>
                </c:pt>
                <c:pt idx="550">
                  <c:v>900</c:v>
                </c:pt>
                <c:pt idx="551">
                  <c:v>901</c:v>
                </c:pt>
                <c:pt idx="552">
                  <c:v>902</c:v>
                </c:pt>
                <c:pt idx="553">
                  <c:v>903</c:v>
                </c:pt>
                <c:pt idx="554">
                  <c:v>904</c:v>
                </c:pt>
                <c:pt idx="555">
                  <c:v>905</c:v>
                </c:pt>
                <c:pt idx="556">
                  <c:v>906</c:v>
                </c:pt>
                <c:pt idx="557">
                  <c:v>907</c:v>
                </c:pt>
                <c:pt idx="558">
                  <c:v>908</c:v>
                </c:pt>
                <c:pt idx="559">
                  <c:v>909</c:v>
                </c:pt>
                <c:pt idx="560">
                  <c:v>910</c:v>
                </c:pt>
                <c:pt idx="561">
                  <c:v>911</c:v>
                </c:pt>
                <c:pt idx="562">
                  <c:v>912</c:v>
                </c:pt>
                <c:pt idx="563">
                  <c:v>913</c:v>
                </c:pt>
                <c:pt idx="564">
                  <c:v>914</c:v>
                </c:pt>
                <c:pt idx="565">
                  <c:v>915</c:v>
                </c:pt>
                <c:pt idx="566">
                  <c:v>916</c:v>
                </c:pt>
                <c:pt idx="567">
                  <c:v>917</c:v>
                </c:pt>
                <c:pt idx="568">
                  <c:v>918</c:v>
                </c:pt>
                <c:pt idx="569">
                  <c:v>919</c:v>
                </c:pt>
                <c:pt idx="570">
                  <c:v>920</c:v>
                </c:pt>
                <c:pt idx="571">
                  <c:v>921</c:v>
                </c:pt>
                <c:pt idx="572">
                  <c:v>922</c:v>
                </c:pt>
                <c:pt idx="573">
                  <c:v>923</c:v>
                </c:pt>
                <c:pt idx="574">
                  <c:v>924</c:v>
                </c:pt>
                <c:pt idx="575">
                  <c:v>925</c:v>
                </c:pt>
                <c:pt idx="576">
                  <c:v>926</c:v>
                </c:pt>
                <c:pt idx="577">
                  <c:v>927</c:v>
                </c:pt>
                <c:pt idx="578">
                  <c:v>928</c:v>
                </c:pt>
                <c:pt idx="579">
                  <c:v>929</c:v>
                </c:pt>
                <c:pt idx="580">
                  <c:v>930</c:v>
                </c:pt>
                <c:pt idx="581">
                  <c:v>931</c:v>
                </c:pt>
                <c:pt idx="582">
                  <c:v>932</c:v>
                </c:pt>
                <c:pt idx="583">
                  <c:v>933</c:v>
                </c:pt>
                <c:pt idx="584">
                  <c:v>934</c:v>
                </c:pt>
                <c:pt idx="585">
                  <c:v>935</c:v>
                </c:pt>
                <c:pt idx="586">
                  <c:v>936</c:v>
                </c:pt>
                <c:pt idx="587">
                  <c:v>937</c:v>
                </c:pt>
                <c:pt idx="588">
                  <c:v>938</c:v>
                </c:pt>
                <c:pt idx="589">
                  <c:v>939</c:v>
                </c:pt>
                <c:pt idx="590">
                  <c:v>940</c:v>
                </c:pt>
                <c:pt idx="591">
                  <c:v>941</c:v>
                </c:pt>
                <c:pt idx="592">
                  <c:v>942</c:v>
                </c:pt>
                <c:pt idx="593">
                  <c:v>943</c:v>
                </c:pt>
                <c:pt idx="594">
                  <c:v>944</c:v>
                </c:pt>
                <c:pt idx="595">
                  <c:v>945</c:v>
                </c:pt>
                <c:pt idx="596">
                  <c:v>946</c:v>
                </c:pt>
                <c:pt idx="597">
                  <c:v>947</c:v>
                </c:pt>
                <c:pt idx="598">
                  <c:v>948</c:v>
                </c:pt>
                <c:pt idx="599">
                  <c:v>949</c:v>
                </c:pt>
                <c:pt idx="600">
                  <c:v>950</c:v>
                </c:pt>
                <c:pt idx="601">
                  <c:v>951</c:v>
                </c:pt>
                <c:pt idx="602">
                  <c:v>952</c:v>
                </c:pt>
                <c:pt idx="603">
                  <c:v>953</c:v>
                </c:pt>
                <c:pt idx="604">
                  <c:v>954</c:v>
                </c:pt>
                <c:pt idx="605">
                  <c:v>955</c:v>
                </c:pt>
                <c:pt idx="606">
                  <c:v>956</c:v>
                </c:pt>
                <c:pt idx="607">
                  <c:v>957</c:v>
                </c:pt>
                <c:pt idx="608">
                  <c:v>958</c:v>
                </c:pt>
                <c:pt idx="609">
                  <c:v>959</c:v>
                </c:pt>
                <c:pt idx="610">
                  <c:v>960</c:v>
                </c:pt>
                <c:pt idx="611">
                  <c:v>961</c:v>
                </c:pt>
                <c:pt idx="612">
                  <c:v>962</c:v>
                </c:pt>
                <c:pt idx="613">
                  <c:v>963</c:v>
                </c:pt>
                <c:pt idx="614">
                  <c:v>964</c:v>
                </c:pt>
                <c:pt idx="615">
                  <c:v>965</c:v>
                </c:pt>
                <c:pt idx="616">
                  <c:v>966</c:v>
                </c:pt>
                <c:pt idx="617">
                  <c:v>967</c:v>
                </c:pt>
                <c:pt idx="618">
                  <c:v>968</c:v>
                </c:pt>
                <c:pt idx="619">
                  <c:v>969</c:v>
                </c:pt>
                <c:pt idx="620">
                  <c:v>970</c:v>
                </c:pt>
                <c:pt idx="621">
                  <c:v>971</c:v>
                </c:pt>
                <c:pt idx="622">
                  <c:v>972</c:v>
                </c:pt>
                <c:pt idx="623">
                  <c:v>973</c:v>
                </c:pt>
                <c:pt idx="624">
                  <c:v>974</c:v>
                </c:pt>
                <c:pt idx="625">
                  <c:v>975</c:v>
                </c:pt>
                <c:pt idx="626">
                  <c:v>976</c:v>
                </c:pt>
                <c:pt idx="627">
                  <c:v>977</c:v>
                </c:pt>
                <c:pt idx="628">
                  <c:v>978</c:v>
                </c:pt>
                <c:pt idx="629">
                  <c:v>979</c:v>
                </c:pt>
                <c:pt idx="630">
                  <c:v>980</c:v>
                </c:pt>
                <c:pt idx="631">
                  <c:v>981</c:v>
                </c:pt>
                <c:pt idx="632">
                  <c:v>982</c:v>
                </c:pt>
                <c:pt idx="633">
                  <c:v>983</c:v>
                </c:pt>
                <c:pt idx="634">
                  <c:v>984</c:v>
                </c:pt>
                <c:pt idx="635">
                  <c:v>985</c:v>
                </c:pt>
                <c:pt idx="636">
                  <c:v>986</c:v>
                </c:pt>
                <c:pt idx="637">
                  <c:v>987</c:v>
                </c:pt>
                <c:pt idx="638">
                  <c:v>988</c:v>
                </c:pt>
                <c:pt idx="639">
                  <c:v>989</c:v>
                </c:pt>
                <c:pt idx="640">
                  <c:v>990</c:v>
                </c:pt>
                <c:pt idx="641">
                  <c:v>991</c:v>
                </c:pt>
                <c:pt idx="642">
                  <c:v>992</c:v>
                </c:pt>
                <c:pt idx="643">
                  <c:v>993</c:v>
                </c:pt>
                <c:pt idx="644">
                  <c:v>994</c:v>
                </c:pt>
                <c:pt idx="645">
                  <c:v>995</c:v>
                </c:pt>
                <c:pt idx="646">
                  <c:v>996</c:v>
                </c:pt>
                <c:pt idx="647">
                  <c:v>997</c:v>
                </c:pt>
                <c:pt idx="648">
                  <c:v>998</c:v>
                </c:pt>
                <c:pt idx="649">
                  <c:v>999</c:v>
                </c:pt>
                <c:pt idx="650">
                  <c:v>1000</c:v>
                </c:pt>
                <c:pt idx="651">
                  <c:v>1001</c:v>
                </c:pt>
                <c:pt idx="652">
                  <c:v>1002</c:v>
                </c:pt>
                <c:pt idx="653">
                  <c:v>1003</c:v>
                </c:pt>
                <c:pt idx="654">
                  <c:v>1004</c:v>
                </c:pt>
                <c:pt idx="655">
                  <c:v>1005</c:v>
                </c:pt>
                <c:pt idx="656">
                  <c:v>1006</c:v>
                </c:pt>
                <c:pt idx="657">
                  <c:v>1007</c:v>
                </c:pt>
                <c:pt idx="658">
                  <c:v>1008</c:v>
                </c:pt>
                <c:pt idx="659">
                  <c:v>1009</c:v>
                </c:pt>
                <c:pt idx="660">
                  <c:v>1010</c:v>
                </c:pt>
                <c:pt idx="661">
                  <c:v>1011</c:v>
                </c:pt>
                <c:pt idx="662">
                  <c:v>1012</c:v>
                </c:pt>
                <c:pt idx="663">
                  <c:v>1013</c:v>
                </c:pt>
                <c:pt idx="664">
                  <c:v>1014</c:v>
                </c:pt>
                <c:pt idx="665">
                  <c:v>1015</c:v>
                </c:pt>
                <c:pt idx="666">
                  <c:v>1016</c:v>
                </c:pt>
                <c:pt idx="667">
                  <c:v>1017</c:v>
                </c:pt>
                <c:pt idx="668">
                  <c:v>1018</c:v>
                </c:pt>
                <c:pt idx="669">
                  <c:v>1019</c:v>
                </c:pt>
                <c:pt idx="670">
                  <c:v>1020</c:v>
                </c:pt>
                <c:pt idx="671">
                  <c:v>1021</c:v>
                </c:pt>
                <c:pt idx="672">
                  <c:v>1022</c:v>
                </c:pt>
                <c:pt idx="673">
                  <c:v>1023</c:v>
                </c:pt>
                <c:pt idx="674">
                  <c:v>1024</c:v>
                </c:pt>
                <c:pt idx="675">
                  <c:v>1025</c:v>
                </c:pt>
                <c:pt idx="676">
                  <c:v>1026</c:v>
                </c:pt>
                <c:pt idx="677">
                  <c:v>1027</c:v>
                </c:pt>
                <c:pt idx="678">
                  <c:v>1028</c:v>
                </c:pt>
                <c:pt idx="679">
                  <c:v>1029</c:v>
                </c:pt>
                <c:pt idx="680">
                  <c:v>1030</c:v>
                </c:pt>
                <c:pt idx="681">
                  <c:v>1031</c:v>
                </c:pt>
                <c:pt idx="682">
                  <c:v>1032</c:v>
                </c:pt>
                <c:pt idx="683">
                  <c:v>1033</c:v>
                </c:pt>
                <c:pt idx="684">
                  <c:v>1034</c:v>
                </c:pt>
                <c:pt idx="685">
                  <c:v>1035</c:v>
                </c:pt>
                <c:pt idx="686">
                  <c:v>1036</c:v>
                </c:pt>
                <c:pt idx="687">
                  <c:v>1037</c:v>
                </c:pt>
                <c:pt idx="688">
                  <c:v>1038</c:v>
                </c:pt>
                <c:pt idx="689">
                  <c:v>1039</c:v>
                </c:pt>
                <c:pt idx="690">
                  <c:v>1040</c:v>
                </c:pt>
                <c:pt idx="691">
                  <c:v>1041</c:v>
                </c:pt>
                <c:pt idx="692">
                  <c:v>1042</c:v>
                </c:pt>
                <c:pt idx="693">
                  <c:v>1043</c:v>
                </c:pt>
                <c:pt idx="694">
                  <c:v>1044</c:v>
                </c:pt>
                <c:pt idx="695">
                  <c:v>1045</c:v>
                </c:pt>
                <c:pt idx="696">
                  <c:v>1046</c:v>
                </c:pt>
                <c:pt idx="697">
                  <c:v>1047</c:v>
                </c:pt>
                <c:pt idx="698">
                  <c:v>1048</c:v>
                </c:pt>
                <c:pt idx="699">
                  <c:v>1049</c:v>
                </c:pt>
                <c:pt idx="700">
                  <c:v>1050</c:v>
                </c:pt>
                <c:pt idx="701">
                  <c:v>1051</c:v>
                </c:pt>
                <c:pt idx="702">
                  <c:v>1052</c:v>
                </c:pt>
                <c:pt idx="703">
                  <c:v>1053</c:v>
                </c:pt>
                <c:pt idx="704">
                  <c:v>1054</c:v>
                </c:pt>
                <c:pt idx="705">
                  <c:v>1055</c:v>
                </c:pt>
                <c:pt idx="706">
                  <c:v>1056</c:v>
                </c:pt>
                <c:pt idx="707">
                  <c:v>1057</c:v>
                </c:pt>
                <c:pt idx="708">
                  <c:v>1058</c:v>
                </c:pt>
                <c:pt idx="709">
                  <c:v>1059</c:v>
                </c:pt>
                <c:pt idx="710">
                  <c:v>1060</c:v>
                </c:pt>
                <c:pt idx="711">
                  <c:v>1061</c:v>
                </c:pt>
                <c:pt idx="712">
                  <c:v>1062</c:v>
                </c:pt>
                <c:pt idx="713">
                  <c:v>1063</c:v>
                </c:pt>
                <c:pt idx="714">
                  <c:v>1064</c:v>
                </c:pt>
                <c:pt idx="715">
                  <c:v>1065</c:v>
                </c:pt>
                <c:pt idx="716">
                  <c:v>1066</c:v>
                </c:pt>
                <c:pt idx="717">
                  <c:v>1067</c:v>
                </c:pt>
                <c:pt idx="718">
                  <c:v>1068</c:v>
                </c:pt>
                <c:pt idx="719">
                  <c:v>1069</c:v>
                </c:pt>
                <c:pt idx="720">
                  <c:v>1070</c:v>
                </c:pt>
                <c:pt idx="721">
                  <c:v>1071</c:v>
                </c:pt>
                <c:pt idx="722">
                  <c:v>1072</c:v>
                </c:pt>
                <c:pt idx="723">
                  <c:v>1073</c:v>
                </c:pt>
                <c:pt idx="724">
                  <c:v>1074</c:v>
                </c:pt>
                <c:pt idx="725">
                  <c:v>1075</c:v>
                </c:pt>
                <c:pt idx="726">
                  <c:v>1076</c:v>
                </c:pt>
                <c:pt idx="727">
                  <c:v>1077</c:v>
                </c:pt>
                <c:pt idx="728">
                  <c:v>1078</c:v>
                </c:pt>
                <c:pt idx="729">
                  <c:v>1079</c:v>
                </c:pt>
                <c:pt idx="730">
                  <c:v>1080</c:v>
                </c:pt>
                <c:pt idx="731">
                  <c:v>1081</c:v>
                </c:pt>
                <c:pt idx="732">
                  <c:v>1082</c:v>
                </c:pt>
                <c:pt idx="733">
                  <c:v>1083</c:v>
                </c:pt>
                <c:pt idx="734">
                  <c:v>1084</c:v>
                </c:pt>
                <c:pt idx="735">
                  <c:v>1085</c:v>
                </c:pt>
                <c:pt idx="736">
                  <c:v>1086</c:v>
                </c:pt>
                <c:pt idx="737">
                  <c:v>1087</c:v>
                </c:pt>
                <c:pt idx="738">
                  <c:v>1088</c:v>
                </c:pt>
                <c:pt idx="739">
                  <c:v>1089</c:v>
                </c:pt>
                <c:pt idx="740">
                  <c:v>1090</c:v>
                </c:pt>
                <c:pt idx="741">
                  <c:v>1091</c:v>
                </c:pt>
                <c:pt idx="742">
                  <c:v>1092</c:v>
                </c:pt>
                <c:pt idx="743">
                  <c:v>1093</c:v>
                </c:pt>
                <c:pt idx="744">
                  <c:v>1094</c:v>
                </c:pt>
                <c:pt idx="745">
                  <c:v>1095</c:v>
                </c:pt>
                <c:pt idx="746">
                  <c:v>1096</c:v>
                </c:pt>
                <c:pt idx="747">
                  <c:v>1097</c:v>
                </c:pt>
                <c:pt idx="748">
                  <c:v>1098</c:v>
                </c:pt>
                <c:pt idx="749">
                  <c:v>1099</c:v>
                </c:pt>
                <c:pt idx="750">
                  <c:v>1100</c:v>
                </c:pt>
                <c:pt idx="751">
                  <c:v>1101</c:v>
                </c:pt>
                <c:pt idx="752">
                  <c:v>1102</c:v>
                </c:pt>
                <c:pt idx="753">
                  <c:v>1103</c:v>
                </c:pt>
                <c:pt idx="754">
                  <c:v>1104</c:v>
                </c:pt>
                <c:pt idx="755">
                  <c:v>1105</c:v>
                </c:pt>
                <c:pt idx="756">
                  <c:v>1106</c:v>
                </c:pt>
                <c:pt idx="757">
                  <c:v>1107</c:v>
                </c:pt>
                <c:pt idx="758">
                  <c:v>1108</c:v>
                </c:pt>
                <c:pt idx="759">
                  <c:v>1109</c:v>
                </c:pt>
                <c:pt idx="760">
                  <c:v>1110</c:v>
                </c:pt>
                <c:pt idx="761">
                  <c:v>1111</c:v>
                </c:pt>
                <c:pt idx="762">
                  <c:v>1112</c:v>
                </c:pt>
                <c:pt idx="763">
                  <c:v>1113</c:v>
                </c:pt>
                <c:pt idx="764">
                  <c:v>1114</c:v>
                </c:pt>
                <c:pt idx="765">
                  <c:v>1115</c:v>
                </c:pt>
                <c:pt idx="766">
                  <c:v>1116</c:v>
                </c:pt>
                <c:pt idx="767">
                  <c:v>1117</c:v>
                </c:pt>
                <c:pt idx="768">
                  <c:v>1118</c:v>
                </c:pt>
                <c:pt idx="769">
                  <c:v>1119</c:v>
                </c:pt>
                <c:pt idx="770">
                  <c:v>1120</c:v>
                </c:pt>
                <c:pt idx="771">
                  <c:v>1121</c:v>
                </c:pt>
                <c:pt idx="772">
                  <c:v>1122</c:v>
                </c:pt>
                <c:pt idx="773">
                  <c:v>1123</c:v>
                </c:pt>
                <c:pt idx="774">
                  <c:v>1124</c:v>
                </c:pt>
                <c:pt idx="775">
                  <c:v>1125</c:v>
                </c:pt>
                <c:pt idx="776">
                  <c:v>1126</c:v>
                </c:pt>
                <c:pt idx="777">
                  <c:v>1127</c:v>
                </c:pt>
                <c:pt idx="778">
                  <c:v>1128</c:v>
                </c:pt>
                <c:pt idx="779">
                  <c:v>1129</c:v>
                </c:pt>
                <c:pt idx="780">
                  <c:v>1130</c:v>
                </c:pt>
                <c:pt idx="781">
                  <c:v>1131</c:v>
                </c:pt>
                <c:pt idx="782">
                  <c:v>1132</c:v>
                </c:pt>
                <c:pt idx="783">
                  <c:v>1133</c:v>
                </c:pt>
                <c:pt idx="784">
                  <c:v>1134</c:v>
                </c:pt>
                <c:pt idx="785">
                  <c:v>1135</c:v>
                </c:pt>
                <c:pt idx="786">
                  <c:v>1136</c:v>
                </c:pt>
                <c:pt idx="787">
                  <c:v>1137</c:v>
                </c:pt>
                <c:pt idx="788">
                  <c:v>1138</c:v>
                </c:pt>
                <c:pt idx="789">
                  <c:v>1139</c:v>
                </c:pt>
                <c:pt idx="790">
                  <c:v>1140</c:v>
                </c:pt>
                <c:pt idx="791">
                  <c:v>1141</c:v>
                </c:pt>
                <c:pt idx="792">
                  <c:v>1142</c:v>
                </c:pt>
                <c:pt idx="793">
                  <c:v>1143</c:v>
                </c:pt>
                <c:pt idx="794">
                  <c:v>1144</c:v>
                </c:pt>
                <c:pt idx="795">
                  <c:v>1145</c:v>
                </c:pt>
                <c:pt idx="796">
                  <c:v>1146</c:v>
                </c:pt>
                <c:pt idx="797">
                  <c:v>1147</c:v>
                </c:pt>
                <c:pt idx="798">
                  <c:v>1148</c:v>
                </c:pt>
                <c:pt idx="799">
                  <c:v>1149</c:v>
                </c:pt>
                <c:pt idx="800">
                  <c:v>1150</c:v>
                </c:pt>
                <c:pt idx="801">
                  <c:v>1151</c:v>
                </c:pt>
                <c:pt idx="802">
                  <c:v>1152</c:v>
                </c:pt>
                <c:pt idx="803">
                  <c:v>1153</c:v>
                </c:pt>
                <c:pt idx="804">
                  <c:v>1154</c:v>
                </c:pt>
                <c:pt idx="805">
                  <c:v>1155</c:v>
                </c:pt>
                <c:pt idx="806">
                  <c:v>1156</c:v>
                </c:pt>
                <c:pt idx="807">
                  <c:v>1157</c:v>
                </c:pt>
                <c:pt idx="808">
                  <c:v>1158</c:v>
                </c:pt>
                <c:pt idx="809">
                  <c:v>1159</c:v>
                </c:pt>
                <c:pt idx="810">
                  <c:v>1160</c:v>
                </c:pt>
                <c:pt idx="811">
                  <c:v>1161</c:v>
                </c:pt>
                <c:pt idx="812">
                  <c:v>1162</c:v>
                </c:pt>
                <c:pt idx="813">
                  <c:v>1163</c:v>
                </c:pt>
                <c:pt idx="814">
                  <c:v>1164</c:v>
                </c:pt>
                <c:pt idx="815">
                  <c:v>1165</c:v>
                </c:pt>
                <c:pt idx="816">
                  <c:v>1166</c:v>
                </c:pt>
                <c:pt idx="817">
                  <c:v>1167</c:v>
                </c:pt>
                <c:pt idx="818">
                  <c:v>1168</c:v>
                </c:pt>
                <c:pt idx="819">
                  <c:v>1169</c:v>
                </c:pt>
                <c:pt idx="820">
                  <c:v>1170</c:v>
                </c:pt>
                <c:pt idx="821">
                  <c:v>1171</c:v>
                </c:pt>
                <c:pt idx="822">
                  <c:v>1172</c:v>
                </c:pt>
                <c:pt idx="823">
                  <c:v>1173</c:v>
                </c:pt>
                <c:pt idx="824">
                  <c:v>1174</c:v>
                </c:pt>
                <c:pt idx="825">
                  <c:v>1175</c:v>
                </c:pt>
                <c:pt idx="826">
                  <c:v>1176</c:v>
                </c:pt>
                <c:pt idx="827">
                  <c:v>1177</c:v>
                </c:pt>
                <c:pt idx="828">
                  <c:v>1178</c:v>
                </c:pt>
                <c:pt idx="829">
                  <c:v>1179</c:v>
                </c:pt>
                <c:pt idx="830">
                  <c:v>1180</c:v>
                </c:pt>
                <c:pt idx="831">
                  <c:v>1181</c:v>
                </c:pt>
                <c:pt idx="832">
                  <c:v>1182</c:v>
                </c:pt>
                <c:pt idx="833">
                  <c:v>1183</c:v>
                </c:pt>
                <c:pt idx="834">
                  <c:v>1184</c:v>
                </c:pt>
                <c:pt idx="835">
                  <c:v>1185</c:v>
                </c:pt>
                <c:pt idx="836">
                  <c:v>1186</c:v>
                </c:pt>
                <c:pt idx="837">
                  <c:v>1187</c:v>
                </c:pt>
                <c:pt idx="838">
                  <c:v>1188</c:v>
                </c:pt>
                <c:pt idx="839">
                  <c:v>1189</c:v>
                </c:pt>
                <c:pt idx="840">
                  <c:v>1190</c:v>
                </c:pt>
                <c:pt idx="841">
                  <c:v>1191</c:v>
                </c:pt>
                <c:pt idx="842">
                  <c:v>1192</c:v>
                </c:pt>
                <c:pt idx="843">
                  <c:v>1193</c:v>
                </c:pt>
                <c:pt idx="844">
                  <c:v>1194</c:v>
                </c:pt>
                <c:pt idx="845">
                  <c:v>1195</c:v>
                </c:pt>
                <c:pt idx="846">
                  <c:v>1196</c:v>
                </c:pt>
                <c:pt idx="847">
                  <c:v>1197</c:v>
                </c:pt>
                <c:pt idx="848">
                  <c:v>1198</c:v>
                </c:pt>
                <c:pt idx="849">
                  <c:v>1199</c:v>
                </c:pt>
                <c:pt idx="850">
                  <c:v>1200</c:v>
                </c:pt>
                <c:pt idx="851">
                  <c:v>1201</c:v>
                </c:pt>
                <c:pt idx="852">
                  <c:v>1202</c:v>
                </c:pt>
                <c:pt idx="853">
                  <c:v>1203</c:v>
                </c:pt>
                <c:pt idx="854">
                  <c:v>1204</c:v>
                </c:pt>
                <c:pt idx="855">
                  <c:v>1205</c:v>
                </c:pt>
                <c:pt idx="856">
                  <c:v>1206</c:v>
                </c:pt>
                <c:pt idx="857">
                  <c:v>1207</c:v>
                </c:pt>
                <c:pt idx="858">
                  <c:v>1208</c:v>
                </c:pt>
                <c:pt idx="859">
                  <c:v>1209</c:v>
                </c:pt>
                <c:pt idx="860">
                  <c:v>1210</c:v>
                </c:pt>
                <c:pt idx="861">
                  <c:v>1211</c:v>
                </c:pt>
                <c:pt idx="862">
                  <c:v>1212</c:v>
                </c:pt>
                <c:pt idx="863">
                  <c:v>1213</c:v>
                </c:pt>
                <c:pt idx="864">
                  <c:v>1214</c:v>
                </c:pt>
                <c:pt idx="865">
                  <c:v>1215</c:v>
                </c:pt>
                <c:pt idx="866">
                  <c:v>1216</c:v>
                </c:pt>
                <c:pt idx="867">
                  <c:v>1217</c:v>
                </c:pt>
                <c:pt idx="868">
                  <c:v>1218</c:v>
                </c:pt>
                <c:pt idx="869">
                  <c:v>1219</c:v>
                </c:pt>
                <c:pt idx="870">
                  <c:v>1220</c:v>
                </c:pt>
                <c:pt idx="871">
                  <c:v>1221</c:v>
                </c:pt>
                <c:pt idx="872">
                  <c:v>1222</c:v>
                </c:pt>
                <c:pt idx="873">
                  <c:v>1223</c:v>
                </c:pt>
                <c:pt idx="874">
                  <c:v>1224</c:v>
                </c:pt>
                <c:pt idx="875">
                  <c:v>1225</c:v>
                </c:pt>
                <c:pt idx="876">
                  <c:v>1226</c:v>
                </c:pt>
                <c:pt idx="877">
                  <c:v>1227</c:v>
                </c:pt>
                <c:pt idx="878">
                  <c:v>1228</c:v>
                </c:pt>
                <c:pt idx="879">
                  <c:v>1229</c:v>
                </c:pt>
                <c:pt idx="880">
                  <c:v>1230</c:v>
                </c:pt>
                <c:pt idx="881">
                  <c:v>1231</c:v>
                </c:pt>
                <c:pt idx="882">
                  <c:v>1232</c:v>
                </c:pt>
                <c:pt idx="883">
                  <c:v>1233</c:v>
                </c:pt>
                <c:pt idx="884">
                  <c:v>1234</c:v>
                </c:pt>
                <c:pt idx="885">
                  <c:v>1235</c:v>
                </c:pt>
                <c:pt idx="886">
                  <c:v>1236</c:v>
                </c:pt>
                <c:pt idx="887">
                  <c:v>1237</c:v>
                </c:pt>
                <c:pt idx="888">
                  <c:v>1238</c:v>
                </c:pt>
                <c:pt idx="889">
                  <c:v>1239</c:v>
                </c:pt>
                <c:pt idx="890">
                  <c:v>1240</c:v>
                </c:pt>
                <c:pt idx="891">
                  <c:v>1241</c:v>
                </c:pt>
                <c:pt idx="892">
                  <c:v>1242</c:v>
                </c:pt>
                <c:pt idx="893">
                  <c:v>1243</c:v>
                </c:pt>
                <c:pt idx="894">
                  <c:v>1244</c:v>
                </c:pt>
                <c:pt idx="895">
                  <c:v>1245</c:v>
                </c:pt>
                <c:pt idx="896">
                  <c:v>1246</c:v>
                </c:pt>
                <c:pt idx="897">
                  <c:v>1247</c:v>
                </c:pt>
                <c:pt idx="898">
                  <c:v>1248</c:v>
                </c:pt>
                <c:pt idx="899">
                  <c:v>1249</c:v>
                </c:pt>
                <c:pt idx="900">
                  <c:v>1250</c:v>
                </c:pt>
                <c:pt idx="901">
                  <c:v>1251</c:v>
                </c:pt>
                <c:pt idx="902">
                  <c:v>1252</c:v>
                </c:pt>
                <c:pt idx="903">
                  <c:v>1253</c:v>
                </c:pt>
                <c:pt idx="904">
                  <c:v>1254</c:v>
                </c:pt>
                <c:pt idx="905">
                  <c:v>1255</c:v>
                </c:pt>
                <c:pt idx="906">
                  <c:v>1256</c:v>
                </c:pt>
                <c:pt idx="907">
                  <c:v>1257</c:v>
                </c:pt>
                <c:pt idx="908">
                  <c:v>1258</c:v>
                </c:pt>
                <c:pt idx="909">
                  <c:v>1259</c:v>
                </c:pt>
                <c:pt idx="910">
                  <c:v>1260</c:v>
                </c:pt>
                <c:pt idx="911">
                  <c:v>1261</c:v>
                </c:pt>
                <c:pt idx="912">
                  <c:v>1262</c:v>
                </c:pt>
                <c:pt idx="913">
                  <c:v>1263</c:v>
                </c:pt>
                <c:pt idx="914">
                  <c:v>1264</c:v>
                </c:pt>
                <c:pt idx="915">
                  <c:v>1265</c:v>
                </c:pt>
                <c:pt idx="916">
                  <c:v>1266</c:v>
                </c:pt>
                <c:pt idx="917">
                  <c:v>1267</c:v>
                </c:pt>
                <c:pt idx="918">
                  <c:v>1268</c:v>
                </c:pt>
                <c:pt idx="919">
                  <c:v>1269</c:v>
                </c:pt>
                <c:pt idx="920">
                  <c:v>1270</c:v>
                </c:pt>
                <c:pt idx="921">
                  <c:v>1271</c:v>
                </c:pt>
                <c:pt idx="922">
                  <c:v>1272</c:v>
                </c:pt>
                <c:pt idx="923">
                  <c:v>1273</c:v>
                </c:pt>
                <c:pt idx="924">
                  <c:v>1274</c:v>
                </c:pt>
                <c:pt idx="925">
                  <c:v>1275</c:v>
                </c:pt>
                <c:pt idx="926">
                  <c:v>1276</c:v>
                </c:pt>
                <c:pt idx="927">
                  <c:v>1277</c:v>
                </c:pt>
                <c:pt idx="928">
                  <c:v>1278</c:v>
                </c:pt>
                <c:pt idx="929">
                  <c:v>1279</c:v>
                </c:pt>
                <c:pt idx="930">
                  <c:v>1280</c:v>
                </c:pt>
                <c:pt idx="931">
                  <c:v>1281</c:v>
                </c:pt>
                <c:pt idx="932">
                  <c:v>1282</c:v>
                </c:pt>
                <c:pt idx="933">
                  <c:v>1283</c:v>
                </c:pt>
                <c:pt idx="934">
                  <c:v>1284</c:v>
                </c:pt>
                <c:pt idx="935">
                  <c:v>1285</c:v>
                </c:pt>
                <c:pt idx="936">
                  <c:v>1286</c:v>
                </c:pt>
                <c:pt idx="937">
                  <c:v>1287</c:v>
                </c:pt>
                <c:pt idx="938">
                  <c:v>1288</c:v>
                </c:pt>
                <c:pt idx="939">
                  <c:v>1289</c:v>
                </c:pt>
                <c:pt idx="940">
                  <c:v>1290</c:v>
                </c:pt>
                <c:pt idx="941">
                  <c:v>1291</c:v>
                </c:pt>
                <c:pt idx="942">
                  <c:v>1292</c:v>
                </c:pt>
                <c:pt idx="943">
                  <c:v>1293</c:v>
                </c:pt>
                <c:pt idx="944">
                  <c:v>1294</c:v>
                </c:pt>
                <c:pt idx="945">
                  <c:v>1295</c:v>
                </c:pt>
                <c:pt idx="946">
                  <c:v>1296</c:v>
                </c:pt>
                <c:pt idx="947">
                  <c:v>1297</c:v>
                </c:pt>
                <c:pt idx="948">
                  <c:v>1298</c:v>
                </c:pt>
                <c:pt idx="949">
                  <c:v>1299</c:v>
                </c:pt>
                <c:pt idx="950">
                  <c:v>1300</c:v>
                </c:pt>
                <c:pt idx="951">
                  <c:v>1301</c:v>
                </c:pt>
                <c:pt idx="952">
                  <c:v>1302</c:v>
                </c:pt>
                <c:pt idx="953">
                  <c:v>1303</c:v>
                </c:pt>
                <c:pt idx="954">
                  <c:v>1304</c:v>
                </c:pt>
                <c:pt idx="955">
                  <c:v>1305</c:v>
                </c:pt>
                <c:pt idx="956">
                  <c:v>1306</c:v>
                </c:pt>
                <c:pt idx="957">
                  <c:v>1307</c:v>
                </c:pt>
                <c:pt idx="958">
                  <c:v>1308</c:v>
                </c:pt>
                <c:pt idx="959">
                  <c:v>1309</c:v>
                </c:pt>
                <c:pt idx="960">
                  <c:v>1310</c:v>
                </c:pt>
                <c:pt idx="961">
                  <c:v>1311</c:v>
                </c:pt>
                <c:pt idx="962">
                  <c:v>1312</c:v>
                </c:pt>
                <c:pt idx="963">
                  <c:v>1313</c:v>
                </c:pt>
                <c:pt idx="964">
                  <c:v>1314</c:v>
                </c:pt>
                <c:pt idx="965">
                  <c:v>1315</c:v>
                </c:pt>
                <c:pt idx="966">
                  <c:v>1316</c:v>
                </c:pt>
                <c:pt idx="967">
                  <c:v>1317</c:v>
                </c:pt>
                <c:pt idx="968">
                  <c:v>1318</c:v>
                </c:pt>
                <c:pt idx="969">
                  <c:v>1319</c:v>
                </c:pt>
                <c:pt idx="970">
                  <c:v>1320</c:v>
                </c:pt>
                <c:pt idx="971">
                  <c:v>1321</c:v>
                </c:pt>
                <c:pt idx="972">
                  <c:v>1322</c:v>
                </c:pt>
                <c:pt idx="973">
                  <c:v>1323</c:v>
                </c:pt>
                <c:pt idx="974">
                  <c:v>1324</c:v>
                </c:pt>
                <c:pt idx="975">
                  <c:v>1325</c:v>
                </c:pt>
                <c:pt idx="976">
                  <c:v>1326</c:v>
                </c:pt>
                <c:pt idx="977">
                  <c:v>1327</c:v>
                </c:pt>
                <c:pt idx="978">
                  <c:v>1328</c:v>
                </c:pt>
                <c:pt idx="979">
                  <c:v>1329</c:v>
                </c:pt>
                <c:pt idx="980">
                  <c:v>1330</c:v>
                </c:pt>
                <c:pt idx="981">
                  <c:v>1331</c:v>
                </c:pt>
                <c:pt idx="982">
                  <c:v>1332</c:v>
                </c:pt>
                <c:pt idx="983">
                  <c:v>1333</c:v>
                </c:pt>
                <c:pt idx="984">
                  <c:v>1334</c:v>
                </c:pt>
                <c:pt idx="985">
                  <c:v>1335</c:v>
                </c:pt>
                <c:pt idx="986">
                  <c:v>1336</c:v>
                </c:pt>
                <c:pt idx="987">
                  <c:v>1337</c:v>
                </c:pt>
                <c:pt idx="988">
                  <c:v>1338</c:v>
                </c:pt>
                <c:pt idx="989">
                  <c:v>1339</c:v>
                </c:pt>
                <c:pt idx="990">
                  <c:v>1340</c:v>
                </c:pt>
                <c:pt idx="991">
                  <c:v>1341</c:v>
                </c:pt>
                <c:pt idx="992">
                  <c:v>1342</c:v>
                </c:pt>
                <c:pt idx="993">
                  <c:v>1343</c:v>
                </c:pt>
                <c:pt idx="994">
                  <c:v>1344</c:v>
                </c:pt>
                <c:pt idx="995">
                  <c:v>1345</c:v>
                </c:pt>
                <c:pt idx="996">
                  <c:v>1346</c:v>
                </c:pt>
                <c:pt idx="997">
                  <c:v>1347</c:v>
                </c:pt>
                <c:pt idx="998">
                  <c:v>1348</c:v>
                </c:pt>
                <c:pt idx="999">
                  <c:v>1349</c:v>
                </c:pt>
                <c:pt idx="1000">
                  <c:v>1350</c:v>
                </c:pt>
                <c:pt idx="1001">
                  <c:v>1351</c:v>
                </c:pt>
                <c:pt idx="1002">
                  <c:v>1352</c:v>
                </c:pt>
                <c:pt idx="1003">
                  <c:v>1353</c:v>
                </c:pt>
                <c:pt idx="1004">
                  <c:v>1354</c:v>
                </c:pt>
                <c:pt idx="1005">
                  <c:v>1355</c:v>
                </c:pt>
                <c:pt idx="1006">
                  <c:v>1356</c:v>
                </c:pt>
                <c:pt idx="1007">
                  <c:v>1357</c:v>
                </c:pt>
                <c:pt idx="1008">
                  <c:v>1358</c:v>
                </c:pt>
                <c:pt idx="1009">
                  <c:v>1359</c:v>
                </c:pt>
                <c:pt idx="1010">
                  <c:v>1360</c:v>
                </c:pt>
                <c:pt idx="1011">
                  <c:v>1361</c:v>
                </c:pt>
                <c:pt idx="1012">
                  <c:v>1362</c:v>
                </c:pt>
                <c:pt idx="1013">
                  <c:v>1363</c:v>
                </c:pt>
                <c:pt idx="1014">
                  <c:v>1364</c:v>
                </c:pt>
                <c:pt idx="1015">
                  <c:v>1365</c:v>
                </c:pt>
                <c:pt idx="1016">
                  <c:v>1366</c:v>
                </c:pt>
                <c:pt idx="1017">
                  <c:v>1367</c:v>
                </c:pt>
                <c:pt idx="1018">
                  <c:v>1368</c:v>
                </c:pt>
                <c:pt idx="1019">
                  <c:v>1369</c:v>
                </c:pt>
                <c:pt idx="1020">
                  <c:v>1370</c:v>
                </c:pt>
                <c:pt idx="1021">
                  <c:v>1371</c:v>
                </c:pt>
                <c:pt idx="1022">
                  <c:v>1372</c:v>
                </c:pt>
                <c:pt idx="1023">
                  <c:v>1373</c:v>
                </c:pt>
                <c:pt idx="1024">
                  <c:v>1374</c:v>
                </c:pt>
                <c:pt idx="1025">
                  <c:v>1375</c:v>
                </c:pt>
                <c:pt idx="1026">
                  <c:v>1376</c:v>
                </c:pt>
                <c:pt idx="1027">
                  <c:v>1377</c:v>
                </c:pt>
                <c:pt idx="1028">
                  <c:v>1378</c:v>
                </c:pt>
                <c:pt idx="1029">
                  <c:v>1379</c:v>
                </c:pt>
                <c:pt idx="1030">
                  <c:v>1380</c:v>
                </c:pt>
                <c:pt idx="1031">
                  <c:v>1381</c:v>
                </c:pt>
                <c:pt idx="1032">
                  <c:v>1382</c:v>
                </c:pt>
                <c:pt idx="1033">
                  <c:v>1383</c:v>
                </c:pt>
                <c:pt idx="1034">
                  <c:v>1384</c:v>
                </c:pt>
                <c:pt idx="1035">
                  <c:v>1385</c:v>
                </c:pt>
                <c:pt idx="1036">
                  <c:v>1386</c:v>
                </c:pt>
                <c:pt idx="1037">
                  <c:v>1387</c:v>
                </c:pt>
                <c:pt idx="1038">
                  <c:v>1388</c:v>
                </c:pt>
                <c:pt idx="1039">
                  <c:v>1389</c:v>
                </c:pt>
                <c:pt idx="1040">
                  <c:v>1390</c:v>
                </c:pt>
                <c:pt idx="1041">
                  <c:v>1391</c:v>
                </c:pt>
                <c:pt idx="1042">
                  <c:v>1392</c:v>
                </c:pt>
                <c:pt idx="1043">
                  <c:v>1393</c:v>
                </c:pt>
                <c:pt idx="1044">
                  <c:v>1394</c:v>
                </c:pt>
                <c:pt idx="1045">
                  <c:v>1395</c:v>
                </c:pt>
                <c:pt idx="1046">
                  <c:v>1396</c:v>
                </c:pt>
                <c:pt idx="1047">
                  <c:v>1397</c:v>
                </c:pt>
                <c:pt idx="1048">
                  <c:v>1398</c:v>
                </c:pt>
                <c:pt idx="1049">
                  <c:v>1399</c:v>
                </c:pt>
                <c:pt idx="1050">
                  <c:v>1400</c:v>
                </c:pt>
                <c:pt idx="1051">
                  <c:v>1401</c:v>
                </c:pt>
                <c:pt idx="1052">
                  <c:v>1402</c:v>
                </c:pt>
                <c:pt idx="1053">
                  <c:v>1403</c:v>
                </c:pt>
                <c:pt idx="1054">
                  <c:v>1404</c:v>
                </c:pt>
                <c:pt idx="1055">
                  <c:v>1405</c:v>
                </c:pt>
                <c:pt idx="1056">
                  <c:v>1406</c:v>
                </c:pt>
                <c:pt idx="1057">
                  <c:v>1407</c:v>
                </c:pt>
                <c:pt idx="1058">
                  <c:v>1408</c:v>
                </c:pt>
                <c:pt idx="1059">
                  <c:v>1409</c:v>
                </c:pt>
                <c:pt idx="1060">
                  <c:v>1410</c:v>
                </c:pt>
                <c:pt idx="1061">
                  <c:v>1411</c:v>
                </c:pt>
                <c:pt idx="1062">
                  <c:v>1412</c:v>
                </c:pt>
                <c:pt idx="1063">
                  <c:v>1413</c:v>
                </c:pt>
                <c:pt idx="1064">
                  <c:v>1414</c:v>
                </c:pt>
                <c:pt idx="1065">
                  <c:v>1415</c:v>
                </c:pt>
                <c:pt idx="1066">
                  <c:v>1416</c:v>
                </c:pt>
                <c:pt idx="1067">
                  <c:v>1417</c:v>
                </c:pt>
                <c:pt idx="1068">
                  <c:v>1418</c:v>
                </c:pt>
                <c:pt idx="1069">
                  <c:v>1419</c:v>
                </c:pt>
                <c:pt idx="1070">
                  <c:v>1420</c:v>
                </c:pt>
                <c:pt idx="1071">
                  <c:v>1421</c:v>
                </c:pt>
                <c:pt idx="1072">
                  <c:v>1422</c:v>
                </c:pt>
                <c:pt idx="1073">
                  <c:v>1423</c:v>
                </c:pt>
                <c:pt idx="1074">
                  <c:v>1424</c:v>
                </c:pt>
                <c:pt idx="1075">
                  <c:v>1425</c:v>
                </c:pt>
                <c:pt idx="1076">
                  <c:v>1426</c:v>
                </c:pt>
                <c:pt idx="1077">
                  <c:v>1427</c:v>
                </c:pt>
                <c:pt idx="1078">
                  <c:v>1428</c:v>
                </c:pt>
                <c:pt idx="1079">
                  <c:v>1429</c:v>
                </c:pt>
                <c:pt idx="1080">
                  <c:v>1430</c:v>
                </c:pt>
                <c:pt idx="1081">
                  <c:v>1431</c:v>
                </c:pt>
                <c:pt idx="1082">
                  <c:v>1432</c:v>
                </c:pt>
                <c:pt idx="1083">
                  <c:v>1433</c:v>
                </c:pt>
                <c:pt idx="1084">
                  <c:v>1434</c:v>
                </c:pt>
                <c:pt idx="1085">
                  <c:v>1435</c:v>
                </c:pt>
                <c:pt idx="1086">
                  <c:v>1436</c:v>
                </c:pt>
                <c:pt idx="1087">
                  <c:v>1437</c:v>
                </c:pt>
                <c:pt idx="1088">
                  <c:v>1438</c:v>
                </c:pt>
                <c:pt idx="1089">
                  <c:v>1439</c:v>
                </c:pt>
                <c:pt idx="1090">
                  <c:v>1440</c:v>
                </c:pt>
                <c:pt idx="1091">
                  <c:v>1441</c:v>
                </c:pt>
                <c:pt idx="1092">
                  <c:v>1442</c:v>
                </c:pt>
                <c:pt idx="1093">
                  <c:v>1443</c:v>
                </c:pt>
                <c:pt idx="1094">
                  <c:v>1444</c:v>
                </c:pt>
                <c:pt idx="1095">
                  <c:v>1445</c:v>
                </c:pt>
                <c:pt idx="1096">
                  <c:v>1446</c:v>
                </c:pt>
                <c:pt idx="1097">
                  <c:v>1447</c:v>
                </c:pt>
                <c:pt idx="1098">
                  <c:v>1448</c:v>
                </c:pt>
                <c:pt idx="1099">
                  <c:v>1449</c:v>
                </c:pt>
                <c:pt idx="1100">
                  <c:v>1450</c:v>
                </c:pt>
                <c:pt idx="1101">
                  <c:v>1451</c:v>
                </c:pt>
                <c:pt idx="1102">
                  <c:v>1452</c:v>
                </c:pt>
                <c:pt idx="1103">
                  <c:v>1453</c:v>
                </c:pt>
                <c:pt idx="1104">
                  <c:v>1454</c:v>
                </c:pt>
                <c:pt idx="1105">
                  <c:v>1455</c:v>
                </c:pt>
                <c:pt idx="1106">
                  <c:v>1456</c:v>
                </c:pt>
                <c:pt idx="1107">
                  <c:v>1457</c:v>
                </c:pt>
                <c:pt idx="1108">
                  <c:v>1458</c:v>
                </c:pt>
                <c:pt idx="1109">
                  <c:v>1459</c:v>
                </c:pt>
                <c:pt idx="1110">
                  <c:v>1460</c:v>
                </c:pt>
                <c:pt idx="1111">
                  <c:v>1461</c:v>
                </c:pt>
                <c:pt idx="1112">
                  <c:v>1462</c:v>
                </c:pt>
                <c:pt idx="1113">
                  <c:v>1463</c:v>
                </c:pt>
                <c:pt idx="1114">
                  <c:v>1464</c:v>
                </c:pt>
                <c:pt idx="1115">
                  <c:v>1465</c:v>
                </c:pt>
                <c:pt idx="1116">
                  <c:v>1466</c:v>
                </c:pt>
                <c:pt idx="1117">
                  <c:v>1467</c:v>
                </c:pt>
                <c:pt idx="1118">
                  <c:v>1468</c:v>
                </c:pt>
                <c:pt idx="1119">
                  <c:v>1469</c:v>
                </c:pt>
                <c:pt idx="1120">
                  <c:v>1470</c:v>
                </c:pt>
                <c:pt idx="1121">
                  <c:v>1471</c:v>
                </c:pt>
                <c:pt idx="1122">
                  <c:v>1472</c:v>
                </c:pt>
                <c:pt idx="1123">
                  <c:v>1473</c:v>
                </c:pt>
                <c:pt idx="1124">
                  <c:v>1474</c:v>
                </c:pt>
                <c:pt idx="1125">
                  <c:v>1475</c:v>
                </c:pt>
                <c:pt idx="1126">
                  <c:v>1476</c:v>
                </c:pt>
                <c:pt idx="1127">
                  <c:v>1477</c:v>
                </c:pt>
                <c:pt idx="1128">
                  <c:v>1478</c:v>
                </c:pt>
                <c:pt idx="1129">
                  <c:v>1479</c:v>
                </c:pt>
                <c:pt idx="1130">
                  <c:v>1480</c:v>
                </c:pt>
                <c:pt idx="1131">
                  <c:v>1481</c:v>
                </c:pt>
                <c:pt idx="1132">
                  <c:v>1482</c:v>
                </c:pt>
                <c:pt idx="1133">
                  <c:v>1483</c:v>
                </c:pt>
                <c:pt idx="1134">
                  <c:v>1484</c:v>
                </c:pt>
                <c:pt idx="1135">
                  <c:v>1485</c:v>
                </c:pt>
                <c:pt idx="1136">
                  <c:v>1486</c:v>
                </c:pt>
                <c:pt idx="1137">
                  <c:v>1487</c:v>
                </c:pt>
                <c:pt idx="1138">
                  <c:v>1488</c:v>
                </c:pt>
                <c:pt idx="1139">
                  <c:v>1489</c:v>
                </c:pt>
                <c:pt idx="1140">
                  <c:v>1490</c:v>
                </c:pt>
                <c:pt idx="1141">
                  <c:v>1491</c:v>
                </c:pt>
                <c:pt idx="1142">
                  <c:v>1492</c:v>
                </c:pt>
                <c:pt idx="1143">
                  <c:v>1493</c:v>
                </c:pt>
                <c:pt idx="1144">
                  <c:v>1494</c:v>
                </c:pt>
                <c:pt idx="1145">
                  <c:v>1495</c:v>
                </c:pt>
                <c:pt idx="1146">
                  <c:v>1496</c:v>
                </c:pt>
                <c:pt idx="1147">
                  <c:v>1497</c:v>
                </c:pt>
                <c:pt idx="1148">
                  <c:v>1498</c:v>
                </c:pt>
                <c:pt idx="1149">
                  <c:v>1499</c:v>
                </c:pt>
                <c:pt idx="1150">
                  <c:v>1500</c:v>
                </c:pt>
                <c:pt idx="1151">
                  <c:v>1501</c:v>
                </c:pt>
                <c:pt idx="1152">
                  <c:v>1502</c:v>
                </c:pt>
                <c:pt idx="1153">
                  <c:v>1503</c:v>
                </c:pt>
                <c:pt idx="1154">
                  <c:v>1504</c:v>
                </c:pt>
                <c:pt idx="1155">
                  <c:v>1505</c:v>
                </c:pt>
                <c:pt idx="1156">
                  <c:v>1506</c:v>
                </c:pt>
                <c:pt idx="1157">
                  <c:v>1507</c:v>
                </c:pt>
                <c:pt idx="1158">
                  <c:v>1508</c:v>
                </c:pt>
                <c:pt idx="1159">
                  <c:v>1509</c:v>
                </c:pt>
                <c:pt idx="1160">
                  <c:v>1510</c:v>
                </c:pt>
                <c:pt idx="1161">
                  <c:v>1511</c:v>
                </c:pt>
                <c:pt idx="1162">
                  <c:v>1512</c:v>
                </c:pt>
                <c:pt idx="1163">
                  <c:v>1513</c:v>
                </c:pt>
                <c:pt idx="1164">
                  <c:v>1514</c:v>
                </c:pt>
                <c:pt idx="1165">
                  <c:v>1515</c:v>
                </c:pt>
                <c:pt idx="1166">
                  <c:v>1516</c:v>
                </c:pt>
                <c:pt idx="1167">
                  <c:v>1517</c:v>
                </c:pt>
                <c:pt idx="1168">
                  <c:v>1518</c:v>
                </c:pt>
                <c:pt idx="1169">
                  <c:v>1519</c:v>
                </c:pt>
                <c:pt idx="1170">
                  <c:v>1520</c:v>
                </c:pt>
                <c:pt idx="1171">
                  <c:v>1521</c:v>
                </c:pt>
                <c:pt idx="1172">
                  <c:v>1522</c:v>
                </c:pt>
                <c:pt idx="1173">
                  <c:v>1523</c:v>
                </c:pt>
                <c:pt idx="1174">
                  <c:v>1524</c:v>
                </c:pt>
                <c:pt idx="1175">
                  <c:v>1525</c:v>
                </c:pt>
                <c:pt idx="1176">
                  <c:v>1526</c:v>
                </c:pt>
                <c:pt idx="1177">
                  <c:v>1527</c:v>
                </c:pt>
                <c:pt idx="1178">
                  <c:v>1528</c:v>
                </c:pt>
                <c:pt idx="1179">
                  <c:v>1529</c:v>
                </c:pt>
                <c:pt idx="1180">
                  <c:v>1530</c:v>
                </c:pt>
                <c:pt idx="1181">
                  <c:v>1531</c:v>
                </c:pt>
                <c:pt idx="1182">
                  <c:v>1532</c:v>
                </c:pt>
                <c:pt idx="1183">
                  <c:v>1533</c:v>
                </c:pt>
                <c:pt idx="1184">
                  <c:v>1534</c:v>
                </c:pt>
                <c:pt idx="1185">
                  <c:v>1535</c:v>
                </c:pt>
                <c:pt idx="1186">
                  <c:v>1536</c:v>
                </c:pt>
                <c:pt idx="1187">
                  <c:v>1537</c:v>
                </c:pt>
                <c:pt idx="1188">
                  <c:v>1538</c:v>
                </c:pt>
                <c:pt idx="1189">
                  <c:v>1539</c:v>
                </c:pt>
                <c:pt idx="1190">
                  <c:v>1540</c:v>
                </c:pt>
                <c:pt idx="1191">
                  <c:v>1541</c:v>
                </c:pt>
                <c:pt idx="1192">
                  <c:v>1542</c:v>
                </c:pt>
                <c:pt idx="1193">
                  <c:v>1543</c:v>
                </c:pt>
                <c:pt idx="1194">
                  <c:v>1544</c:v>
                </c:pt>
                <c:pt idx="1195">
                  <c:v>1545</c:v>
                </c:pt>
                <c:pt idx="1196">
                  <c:v>1546</c:v>
                </c:pt>
                <c:pt idx="1197">
                  <c:v>1547</c:v>
                </c:pt>
                <c:pt idx="1198">
                  <c:v>1548</c:v>
                </c:pt>
                <c:pt idx="1199">
                  <c:v>1549</c:v>
                </c:pt>
                <c:pt idx="1200">
                  <c:v>1550</c:v>
                </c:pt>
                <c:pt idx="1201">
                  <c:v>1551</c:v>
                </c:pt>
                <c:pt idx="1202">
                  <c:v>1552</c:v>
                </c:pt>
                <c:pt idx="1203">
                  <c:v>1553</c:v>
                </c:pt>
                <c:pt idx="1204">
                  <c:v>1554</c:v>
                </c:pt>
                <c:pt idx="1205">
                  <c:v>1555</c:v>
                </c:pt>
                <c:pt idx="1206">
                  <c:v>1556</c:v>
                </c:pt>
                <c:pt idx="1207">
                  <c:v>1557</c:v>
                </c:pt>
                <c:pt idx="1208">
                  <c:v>1558</c:v>
                </c:pt>
                <c:pt idx="1209">
                  <c:v>1559</c:v>
                </c:pt>
                <c:pt idx="1210">
                  <c:v>1560</c:v>
                </c:pt>
                <c:pt idx="1211">
                  <c:v>1561</c:v>
                </c:pt>
                <c:pt idx="1212">
                  <c:v>1562</c:v>
                </c:pt>
                <c:pt idx="1213">
                  <c:v>1563</c:v>
                </c:pt>
                <c:pt idx="1214">
                  <c:v>1564</c:v>
                </c:pt>
                <c:pt idx="1215">
                  <c:v>1565</c:v>
                </c:pt>
                <c:pt idx="1216">
                  <c:v>1566</c:v>
                </c:pt>
                <c:pt idx="1217">
                  <c:v>1567</c:v>
                </c:pt>
                <c:pt idx="1218">
                  <c:v>1568</c:v>
                </c:pt>
                <c:pt idx="1219">
                  <c:v>1569</c:v>
                </c:pt>
                <c:pt idx="1220">
                  <c:v>1570</c:v>
                </c:pt>
                <c:pt idx="1221">
                  <c:v>1571</c:v>
                </c:pt>
                <c:pt idx="1222">
                  <c:v>1572</c:v>
                </c:pt>
                <c:pt idx="1223">
                  <c:v>1573</c:v>
                </c:pt>
                <c:pt idx="1224">
                  <c:v>1574</c:v>
                </c:pt>
                <c:pt idx="1225">
                  <c:v>1575</c:v>
                </c:pt>
                <c:pt idx="1226">
                  <c:v>1576</c:v>
                </c:pt>
                <c:pt idx="1227">
                  <c:v>1577</c:v>
                </c:pt>
                <c:pt idx="1228">
                  <c:v>1578</c:v>
                </c:pt>
                <c:pt idx="1229">
                  <c:v>1579</c:v>
                </c:pt>
                <c:pt idx="1230">
                  <c:v>1580</c:v>
                </c:pt>
                <c:pt idx="1231">
                  <c:v>1581</c:v>
                </c:pt>
                <c:pt idx="1232">
                  <c:v>1582</c:v>
                </c:pt>
                <c:pt idx="1233">
                  <c:v>1583</c:v>
                </c:pt>
                <c:pt idx="1234">
                  <c:v>1584</c:v>
                </c:pt>
                <c:pt idx="1235">
                  <c:v>1585</c:v>
                </c:pt>
                <c:pt idx="1236">
                  <c:v>1586</c:v>
                </c:pt>
                <c:pt idx="1237">
                  <c:v>1587</c:v>
                </c:pt>
                <c:pt idx="1238">
                  <c:v>1588</c:v>
                </c:pt>
                <c:pt idx="1239">
                  <c:v>1589</c:v>
                </c:pt>
                <c:pt idx="1240">
                  <c:v>1590</c:v>
                </c:pt>
                <c:pt idx="1241">
                  <c:v>1591</c:v>
                </c:pt>
                <c:pt idx="1242">
                  <c:v>1592</c:v>
                </c:pt>
                <c:pt idx="1243">
                  <c:v>1593</c:v>
                </c:pt>
                <c:pt idx="1244">
                  <c:v>1594</c:v>
                </c:pt>
                <c:pt idx="1245">
                  <c:v>1595</c:v>
                </c:pt>
                <c:pt idx="1246">
                  <c:v>1596</c:v>
                </c:pt>
                <c:pt idx="1247">
                  <c:v>1597</c:v>
                </c:pt>
                <c:pt idx="1248">
                  <c:v>1598</c:v>
                </c:pt>
                <c:pt idx="1249">
                  <c:v>1599</c:v>
                </c:pt>
                <c:pt idx="1250">
                  <c:v>1600</c:v>
                </c:pt>
                <c:pt idx="1251">
                  <c:v>1601</c:v>
                </c:pt>
                <c:pt idx="1252">
                  <c:v>1602</c:v>
                </c:pt>
                <c:pt idx="1253">
                  <c:v>1603</c:v>
                </c:pt>
                <c:pt idx="1254">
                  <c:v>1604</c:v>
                </c:pt>
                <c:pt idx="1255">
                  <c:v>1605</c:v>
                </c:pt>
                <c:pt idx="1256">
                  <c:v>1606</c:v>
                </c:pt>
                <c:pt idx="1257">
                  <c:v>1607</c:v>
                </c:pt>
                <c:pt idx="1258">
                  <c:v>1608</c:v>
                </c:pt>
                <c:pt idx="1259">
                  <c:v>1609</c:v>
                </c:pt>
                <c:pt idx="1260">
                  <c:v>1610</c:v>
                </c:pt>
                <c:pt idx="1261">
                  <c:v>1611</c:v>
                </c:pt>
                <c:pt idx="1262">
                  <c:v>1612</c:v>
                </c:pt>
                <c:pt idx="1263">
                  <c:v>1613</c:v>
                </c:pt>
                <c:pt idx="1264">
                  <c:v>1614</c:v>
                </c:pt>
                <c:pt idx="1265">
                  <c:v>1615</c:v>
                </c:pt>
                <c:pt idx="1266">
                  <c:v>1616</c:v>
                </c:pt>
                <c:pt idx="1267">
                  <c:v>1617</c:v>
                </c:pt>
                <c:pt idx="1268">
                  <c:v>1618</c:v>
                </c:pt>
                <c:pt idx="1269">
                  <c:v>1619</c:v>
                </c:pt>
                <c:pt idx="1270">
                  <c:v>1620</c:v>
                </c:pt>
                <c:pt idx="1271">
                  <c:v>1621</c:v>
                </c:pt>
                <c:pt idx="1272">
                  <c:v>1622</c:v>
                </c:pt>
                <c:pt idx="1273">
                  <c:v>1623</c:v>
                </c:pt>
                <c:pt idx="1274">
                  <c:v>1624</c:v>
                </c:pt>
                <c:pt idx="1275">
                  <c:v>1625</c:v>
                </c:pt>
                <c:pt idx="1276">
                  <c:v>1626</c:v>
                </c:pt>
                <c:pt idx="1277">
                  <c:v>1627</c:v>
                </c:pt>
                <c:pt idx="1278">
                  <c:v>1628</c:v>
                </c:pt>
                <c:pt idx="1279">
                  <c:v>1629</c:v>
                </c:pt>
                <c:pt idx="1280">
                  <c:v>1630</c:v>
                </c:pt>
                <c:pt idx="1281">
                  <c:v>1631</c:v>
                </c:pt>
                <c:pt idx="1282">
                  <c:v>1632</c:v>
                </c:pt>
                <c:pt idx="1283">
                  <c:v>1633</c:v>
                </c:pt>
                <c:pt idx="1284">
                  <c:v>1634</c:v>
                </c:pt>
                <c:pt idx="1285">
                  <c:v>1635</c:v>
                </c:pt>
                <c:pt idx="1286">
                  <c:v>1636</c:v>
                </c:pt>
                <c:pt idx="1287">
                  <c:v>1637</c:v>
                </c:pt>
                <c:pt idx="1288">
                  <c:v>1638</c:v>
                </c:pt>
                <c:pt idx="1289">
                  <c:v>1639</c:v>
                </c:pt>
                <c:pt idx="1290">
                  <c:v>1640</c:v>
                </c:pt>
                <c:pt idx="1291">
                  <c:v>1641</c:v>
                </c:pt>
                <c:pt idx="1292">
                  <c:v>1642</c:v>
                </c:pt>
                <c:pt idx="1293">
                  <c:v>1643</c:v>
                </c:pt>
                <c:pt idx="1294">
                  <c:v>1644</c:v>
                </c:pt>
                <c:pt idx="1295">
                  <c:v>1645</c:v>
                </c:pt>
                <c:pt idx="1296">
                  <c:v>1646</c:v>
                </c:pt>
                <c:pt idx="1297">
                  <c:v>1647</c:v>
                </c:pt>
                <c:pt idx="1298">
                  <c:v>1648</c:v>
                </c:pt>
                <c:pt idx="1299">
                  <c:v>1649</c:v>
                </c:pt>
                <c:pt idx="1300">
                  <c:v>1650</c:v>
                </c:pt>
                <c:pt idx="1301">
                  <c:v>1651</c:v>
                </c:pt>
                <c:pt idx="1302">
                  <c:v>1652</c:v>
                </c:pt>
                <c:pt idx="1303">
                  <c:v>1653</c:v>
                </c:pt>
                <c:pt idx="1304">
                  <c:v>1654</c:v>
                </c:pt>
                <c:pt idx="1305">
                  <c:v>1655</c:v>
                </c:pt>
                <c:pt idx="1306">
                  <c:v>1656</c:v>
                </c:pt>
                <c:pt idx="1307">
                  <c:v>1657</c:v>
                </c:pt>
                <c:pt idx="1308">
                  <c:v>1658</c:v>
                </c:pt>
                <c:pt idx="1309">
                  <c:v>1659</c:v>
                </c:pt>
                <c:pt idx="1310">
                  <c:v>1660</c:v>
                </c:pt>
                <c:pt idx="1311">
                  <c:v>1661</c:v>
                </c:pt>
                <c:pt idx="1312">
                  <c:v>1662</c:v>
                </c:pt>
                <c:pt idx="1313">
                  <c:v>1663</c:v>
                </c:pt>
                <c:pt idx="1314">
                  <c:v>1664</c:v>
                </c:pt>
                <c:pt idx="1315">
                  <c:v>1665</c:v>
                </c:pt>
                <c:pt idx="1316">
                  <c:v>1666</c:v>
                </c:pt>
                <c:pt idx="1317">
                  <c:v>1667</c:v>
                </c:pt>
                <c:pt idx="1318">
                  <c:v>1668</c:v>
                </c:pt>
                <c:pt idx="1319">
                  <c:v>1669</c:v>
                </c:pt>
                <c:pt idx="1320">
                  <c:v>1670</c:v>
                </c:pt>
                <c:pt idx="1321">
                  <c:v>1671</c:v>
                </c:pt>
                <c:pt idx="1322">
                  <c:v>1672</c:v>
                </c:pt>
                <c:pt idx="1323">
                  <c:v>1673</c:v>
                </c:pt>
                <c:pt idx="1324">
                  <c:v>1674</c:v>
                </c:pt>
                <c:pt idx="1325">
                  <c:v>1675</c:v>
                </c:pt>
                <c:pt idx="1326">
                  <c:v>1676</c:v>
                </c:pt>
                <c:pt idx="1327">
                  <c:v>1677</c:v>
                </c:pt>
                <c:pt idx="1328">
                  <c:v>1678</c:v>
                </c:pt>
                <c:pt idx="1329">
                  <c:v>1679</c:v>
                </c:pt>
                <c:pt idx="1330">
                  <c:v>1680</c:v>
                </c:pt>
                <c:pt idx="1331">
                  <c:v>1681</c:v>
                </c:pt>
                <c:pt idx="1332">
                  <c:v>1682</c:v>
                </c:pt>
                <c:pt idx="1333">
                  <c:v>1683</c:v>
                </c:pt>
                <c:pt idx="1334">
                  <c:v>1684</c:v>
                </c:pt>
                <c:pt idx="1335">
                  <c:v>1685</c:v>
                </c:pt>
                <c:pt idx="1336">
                  <c:v>1686</c:v>
                </c:pt>
                <c:pt idx="1337">
                  <c:v>1687</c:v>
                </c:pt>
                <c:pt idx="1338">
                  <c:v>1688</c:v>
                </c:pt>
                <c:pt idx="1339">
                  <c:v>1689</c:v>
                </c:pt>
                <c:pt idx="1340">
                  <c:v>1690</c:v>
                </c:pt>
                <c:pt idx="1341">
                  <c:v>1691</c:v>
                </c:pt>
                <c:pt idx="1342">
                  <c:v>1692</c:v>
                </c:pt>
                <c:pt idx="1343">
                  <c:v>1693</c:v>
                </c:pt>
                <c:pt idx="1344">
                  <c:v>1694</c:v>
                </c:pt>
                <c:pt idx="1345">
                  <c:v>1695</c:v>
                </c:pt>
                <c:pt idx="1346">
                  <c:v>1696</c:v>
                </c:pt>
                <c:pt idx="1347">
                  <c:v>1697</c:v>
                </c:pt>
                <c:pt idx="1348">
                  <c:v>1698</c:v>
                </c:pt>
                <c:pt idx="1349">
                  <c:v>1699</c:v>
                </c:pt>
                <c:pt idx="1350">
                  <c:v>1700</c:v>
                </c:pt>
                <c:pt idx="1351">
                  <c:v>1701</c:v>
                </c:pt>
                <c:pt idx="1352">
                  <c:v>1702</c:v>
                </c:pt>
                <c:pt idx="1353">
                  <c:v>1703</c:v>
                </c:pt>
                <c:pt idx="1354">
                  <c:v>1704</c:v>
                </c:pt>
                <c:pt idx="1355">
                  <c:v>1705</c:v>
                </c:pt>
                <c:pt idx="1356">
                  <c:v>1706</c:v>
                </c:pt>
                <c:pt idx="1357">
                  <c:v>1707</c:v>
                </c:pt>
                <c:pt idx="1358">
                  <c:v>1708</c:v>
                </c:pt>
                <c:pt idx="1359">
                  <c:v>1709</c:v>
                </c:pt>
                <c:pt idx="1360">
                  <c:v>1710</c:v>
                </c:pt>
                <c:pt idx="1361">
                  <c:v>1711</c:v>
                </c:pt>
                <c:pt idx="1362">
                  <c:v>1712</c:v>
                </c:pt>
                <c:pt idx="1363">
                  <c:v>1713</c:v>
                </c:pt>
                <c:pt idx="1364">
                  <c:v>1714</c:v>
                </c:pt>
                <c:pt idx="1365">
                  <c:v>1715</c:v>
                </c:pt>
                <c:pt idx="1366">
                  <c:v>1716</c:v>
                </c:pt>
                <c:pt idx="1367">
                  <c:v>1717</c:v>
                </c:pt>
                <c:pt idx="1368">
                  <c:v>1718</c:v>
                </c:pt>
                <c:pt idx="1369">
                  <c:v>1719</c:v>
                </c:pt>
                <c:pt idx="1370">
                  <c:v>1720</c:v>
                </c:pt>
                <c:pt idx="1371">
                  <c:v>1721</c:v>
                </c:pt>
                <c:pt idx="1372">
                  <c:v>1722</c:v>
                </c:pt>
                <c:pt idx="1373">
                  <c:v>1723</c:v>
                </c:pt>
                <c:pt idx="1374">
                  <c:v>1724</c:v>
                </c:pt>
                <c:pt idx="1375">
                  <c:v>1725</c:v>
                </c:pt>
                <c:pt idx="1376">
                  <c:v>1726</c:v>
                </c:pt>
                <c:pt idx="1377">
                  <c:v>1727</c:v>
                </c:pt>
                <c:pt idx="1378">
                  <c:v>1728</c:v>
                </c:pt>
                <c:pt idx="1379">
                  <c:v>1729</c:v>
                </c:pt>
                <c:pt idx="1380">
                  <c:v>1730</c:v>
                </c:pt>
                <c:pt idx="1381">
                  <c:v>1731</c:v>
                </c:pt>
                <c:pt idx="1382">
                  <c:v>1732</c:v>
                </c:pt>
                <c:pt idx="1383">
                  <c:v>1733</c:v>
                </c:pt>
                <c:pt idx="1384">
                  <c:v>1734</c:v>
                </c:pt>
                <c:pt idx="1385">
                  <c:v>1735</c:v>
                </c:pt>
                <c:pt idx="1386">
                  <c:v>1736</c:v>
                </c:pt>
                <c:pt idx="1387">
                  <c:v>1737</c:v>
                </c:pt>
                <c:pt idx="1388">
                  <c:v>1738</c:v>
                </c:pt>
                <c:pt idx="1389">
                  <c:v>1739</c:v>
                </c:pt>
                <c:pt idx="1390">
                  <c:v>1740</c:v>
                </c:pt>
                <c:pt idx="1391">
                  <c:v>1741</c:v>
                </c:pt>
                <c:pt idx="1392">
                  <c:v>1742</c:v>
                </c:pt>
                <c:pt idx="1393">
                  <c:v>1743</c:v>
                </c:pt>
                <c:pt idx="1394">
                  <c:v>1744</c:v>
                </c:pt>
                <c:pt idx="1395">
                  <c:v>1745</c:v>
                </c:pt>
                <c:pt idx="1396">
                  <c:v>1746</c:v>
                </c:pt>
                <c:pt idx="1397">
                  <c:v>1747</c:v>
                </c:pt>
                <c:pt idx="1398">
                  <c:v>1748</c:v>
                </c:pt>
                <c:pt idx="1399">
                  <c:v>1749</c:v>
                </c:pt>
                <c:pt idx="1400">
                  <c:v>1750</c:v>
                </c:pt>
                <c:pt idx="1401">
                  <c:v>1751</c:v>
                </c:pt>
                <c:pt idx="1402">
                  <c:v>1752</c:v>
                </c:pt>
                <c:pt idx="1403">
                  <c:v>1753</c:v>
                </c:pt>
                <c:pt idx="1404">
                  <c:v>1754</c:v>
                </c:pt>
                <c:pt idx="1405">
                  <c:v>1755</c:v>
                </c:pt>
                <c:pt idx="1406">
                  <c:v>1756</c:v>
                </c:pt>
                <c:pt idx="1407">
                  <c:v>1757</c:v>
                </c:pt>
                <c:pt idx="1408">
                  <c:v>1758</c:v>
                </c:pt>
                <c:pt idx="1409">
                  <c:v>1759</c:v>
                </c:pt>
                <c:pt idx="1410">
                  <c:v>1760</c:v>
                </c:pt>
                <c:pt idx="1411">
                  <c:v>1761</c:v>
                </c:pt>
                <c:pt idx="1412">
                  <c:v>1762</c:v>
                </c:pt>
                <c:pt idx="1413">
                  <c:v>1763</c:v>
                </c:pt>
                <c:pt idx="1414">
                  <c:v>1764</c:v>
                </c:pt>
                <c:pt idx="1415">
                  <c:v>1765</c:v>
                </c:pt>
                <c:pt idx="1416">
                  <c:v>1766</c:v>
                </c:pt>
                <c:pt idx="1417">
                  <c:v>1767</c:v>
                </c:pt>
                <c:pt idx="1418">
                  <c:v>1768</c:v>
                </c:pt>
                <c:pt idx="1419">
                  <c:v>1769</c:v>
                </c:pt>
                <c:pt idx="1420">
                  <c:v>1770</c:v>
                </c:pt>
                <c:pt idx="1421">
                  <c:v>1771</c:v>
                </c:pt>
                <c:pt idx="1422">
                  <c:v>1772</c:v>
                </c:pt>
                <c:pt idx="1423">
                  <c:v>1773</c:v>
                </c:pt>
                <c:pt idx="1424">
                  <c:v>1774</c:v>
                </c:pt>
                <c:pt idx="1425">
                  <c:v>1775</c:v>
                </c:pt>
                <c:pt idx="1426">
                  <c:v>1776</c:v>
                </c:pt>
                <c:pt idx="1427">
                  <c:v>1777</c:v>
                </c:pt>
                <c:pt idx="1428">
                  <c:v>1778</c:v>
                </c:pt>
                <c:pt idx="1429">
                  <c:v>1779</c:v>
                </c:pt>
                <c:pt idx="1430">
                  <c:v>1780</c:v>
                </c:pt>
                <c:pt idx="1431">
                  <c:v>1781</c:v>
                </c:pt>
                <c:pt idx="1432">
                  <c:v>1782</c:v>
                </c:pt>
                <c:pt idx="1433">
                  <c:v>1783</c:v>
                </c:pt>
                <c:pt idx="1434">
                  <c:v>1784</c:v>
                </c:pt>
                <c:pt idx="1435">
                  <c:v>1785</c:v>
                </c:pt>
                <c:pt idx="1436">
                  <c:v>1786</c:v>
                </c:pt>
                <c:pt idx="1437">
                  <c:v>1787</c:v>
                </c:pt>
                <c:pt idx="1438">
                  <c:v>1788</c:v>
                </c:pt>
                <c:pt idx="1439">
                  <c:v>1789</c:v>
                </c:pt>
                <c:pt idx="1440">
                  <c:v>1790</c:v>
                </c:pt>
                <c:pt idx="1441">
                  <c:v>1791</c:v>
                </c:pt>
                <c:pt idx="1442">
                  <c:v>1792</c:v>
                </c:pt>
                <c:pt idx="1443">
                  <c:v>1793</c:v>
                </c:pt>
                <c:pt idx="1444">
                  <c:v>1794</c:v>
                </c:pt>
                <c:pt idx="1445">
                  <c:v>1795</c:v>
                </c:pt>
                <c:pt idx="1446">
                  <c:v>1796</c:v>
                </c:pt>
                <c:pt idx="1447">
                  <c:v>1797</c:v>
                </c:pt>
                <c:pt idx="1448">
                  <c:v>1798</c:v>
                </c:pt>
                <c:pt idx="1449">
                  <c:v>1799</c:v>
                </c:pt>
                <c:pt idx="1450">
                  <c:v>1800</c:v>
                </c:pt>
                <c:pt idx="1451">
                  <c:v>1801</c:v>
                </c:pt>
                <c:pt idx="1452">
                  <c:v>1802</c:v>
                </c:pt>
                <c:pt idx="1453">
                  <c:v>1803</c:v>
                </c:pt>
                <c:pt idx="1454">
                  <c:v>1804</c:v>
                </c:pt>
                <c:pt idx="1455">
                  <c:v>1805</c:v>
                </c:pt>
                <c:pt idx="1456">
                  <c:v>1806</c:v>
                </c:pt>
                <c:pt idx="1457">
                  <c:v>1807</c:v>
                </c:pt>
                <c:pt idx="1458">
                  <c:v>1808</c:v>
                </c:pt>
                <c:pt idx="1459">
                  <c:v>1809</c:v>
                </c:pt>
                <c:pt idx="1460">
                  <c:v>1810</c:v>
                </c:pt>
                <c:pt idx="1461">
                  <c:v>1811</c:v>
                </c:pt>
                <c:pt idx="1462">
                  <c:v>1812</c:v>
                </c:pt>
                <c:pt idx="1463">
                  <c:v>1813</c:v>
                </c:pt>
                <c:pt idx="1464">
                  <c:v>1814</c:v>
                </c:pt>
                <c:pt idx="1465">
                  <c:v>1815</c:v>
                </c:pt>
                <c:pt idx="1466">
                  <c:v>1816</c:v>
                </c:pt>
                <c:pt idx="1467">
                  <c:v>1817</c:v>
                </c:pt>
                <c:pt idx="1468">
                  <c:v>1818</c:v>
                </c:pt>
                <c:pt idx="1469">
                  <c:v>1819</c:v>
                </c:pt>
                <c:pt idx="1470">
                  <c:v>1820</c:v>
                </c:pt>
                <c:pt idx="1471">
                  <c:v>1821</c:v>
                </c:pt>
                <c:pt idx="1472">
                  <c:v>1822</c:v>
                </c:pt>
                <c:pt idx="1473">
                  <c:v>1823</c:v>
                </c:pt>
                <c:pt idx="1474">
                  <c:v>1824</c:v>
                </c:pt>
                <c:pt idx="1475">
                  <c:v>1825</c:v>
                </c:pt>
                <c:pt idx="1476">
                  <c:v>1826</c:v>
                </c:pt>
                <c:pt idx="1477">
                  <c:v>1827</c:v>
                </c:pt>
                <c:pt idx="1478">
                  <c:v>1828</c:v>
                </c:pt>
                <c:pt idx="1479">
                  <c:v>1829</c:v>
                </c:pt>
                <c:pt idx="1480">
                  <c:v>1830</c:v>
                </c:pt>
                <c:pt idx="1481">
                  <c:v>1831</c:v>
                </c:pt>
                <c:pt idx="1482">
                  <c:v>1832</c:v>
                </c:pt>
                <c:pt idx="1483">
                  <c:v>1833</c:v>
                </c:pt>
                <c:pt idx="1484">
                  <c:v>1834</c:v>
                </c:pt>
                <c:pt idx="1485">
                  <c:v>1835</c:v>
                </c:pt>
                <c:pt idx="1486">
                  <c:v>1836</c:v>
                </c:pt>
                <c:pt idx="1487">
                  <c:v>1837</c:v>
                </c:pt>
                <c:pt idx="1488">
                  <c:v>1838</c:v>
                </c:pt>
                <c:pt idx="1489">
                  <c:v>1839</c:v>
                </c:pt>
                <c:pt idx="1490">
                  <c:v>1840</c:v>
                </c:pt>
                <c:pt idx="1491">
                  <c:v>1841</c:v>
                </c:pt>
                <c:pt idx="1492">
                  <c:v>1842</c:v>
                </c:pt>
                <c:pt idx="1493">
                  <c:v>1843</c:v>
                </c:pt>
                <c:pt idx="1494">
                  <c:v>1844</c:v>
                </c:pt>
                <c:pt idx="1495">
                  <c:v>1845</c:v>
                </c:pt>
                <c:pt idx="1496">
                  <c:v>1846</c:v>
                </c:pt>
                <c:pt idx="1497">
                  <c:v>1847</c:v>
                </c:pt>
                <c:pt idx="1498">
                  <c:v>1848</c:v>
                </c:pt>
                <c:pt idx="1499">
                  <c:v>1849</c:v>
                </c:pt>
                <c:pt idx="1500">
                  <c:v>1850</c:v>
                </c:pt>
                <c:pt idx="1501">
                  <c:v>1851</c:v>
                </c:pt>
                <c:pt idx="1502">
                  <c:v>1852</c:v>
                </c:pt>
                <c:pt idx="1503">
                  <c:v>1853</c:v>
                </c:pt>
                <c:pt idx="1504">
                  <c:v>1854</c:v>
                </c:pt>
                <c:pt idx="1505">
                  <c:v>1855</c:v>
                </c:pt>
                <c:pt idx="1506">
                  <c:v>1856</c:v>
                </c:pt>
                <c:pt idx="1507">
                  <c:v>1857</c:v>
                </c:pt>
                <c:pt idx="1508">
                  <c:v>1858</c:v>
                </c:pt>
                <c:pt idx="1509">
                  <c:v>1859</c:v>
                </c:pt>
                <c:pt idx="1510">
                  <c:v>1860</c:v>
                </c:pt>
                <c:pt idx="1511">
                  <c:v>1861</c:v>
                </c:pt>
                <c:pt idx="1512">
                  <c:v>1862</c:v>
                </c:pt>
                <c:pt idx="1513">
                  <c:v>1863</c:v>
                </c:pt>
                <c:pt idx="1514">
                  <c:v>1864</c:v>
                </c:pt>
                <c:pt idx="1515">
                  <c:v>1865</c:v>
                </c:pt>
                <c:pt idx="1516">
                  <c:v>1866</c:v>
                </c:pt>
                <c:pt idx="1517">
                  <c:v>1867</c:v>
                </c:pt>
                <c:pt idx="1518">
                  <c:v>1868</c:v>
                </c:pt>
                <c:pt idx="1519">
                  <c:v>1869</c:v>
                </c:pt>
                <c:pt idx="1520">
                  <c:v>1870</c:v>
                </c:pt>
                <c:pt idx="1521">
                  <c:v>1871</c:v>
                </c:pt>
                <c:pt idx="1522">
                  <c:v>1872</c:v>
                </c:pt>
                <c:pt idx="1523">
                  <c:v>1873</c:v>
                </c:pt>
                <c:pt idx="1524">
                  <c:v>1874</c:v>
                </c:pt>
                <c:pt idx="1525">
                  <c:v>1875</c:v>
                </c:pt>
                <c:pt idx="1526">
                  <c:v>1876</c:v>
                </c:pt>
                <c:pt idx="1527">
                  <c:v>1877</c:v>
                </c:pt>
                <c:pt idx="1528">
                  <c:v>1878</c:v>
                </c:pt>
                <c:pt idx="1529">
                  <c:v>1879</c:v>
                </c:pt>
                <c:pt idx="1530">
                  <c:v>1880</c:v>
                </c:pt>
                <c:pt idx="1531">
                  <c:v>1881</c:v>
                </c:pt>
                <c:pt idx="1532">
                  <c:v>1882</c:v>
                </c:pt>
                <c:pt idx="1533">
                  <c:v>1883</c:v>
                </c:pt>
                <c:pt idx="1534">
                  <c:v>1884</c:v>
                </c:pt>
                <c:pt idx="1535">
                  <c:v>1885</c:v>
                </c:pt>
                <c:pt idx="1536">
                  <c:v>1886</c:v>
                </c:pt>
                <c:pt idx="1537">
                  <c:v>1887</c:v>
                </c:pt>
                <c:pt idx="1538">
                  <c:v>1888</c:v>
                </c:pt>
                <c:pt idx="1539">
                  <c:v>1889</c:v>
                </c:pt>
                <c:pt idx="1540">
                  <c:v>1890</c:v>
                </c:pt>
                <c:pt idx="1541">
                  <c:v>1891</c:v>
                </c:pt>
                <c:pt idx="1542">
                  <c:v>1892</c:v>
                </c:pt>
                <c:pt idx="1543">
                  <c:v>1893</c:v>
                </c:pt>
                <c:pt idx="1544">
                  <c:v>1894</c:v>
                </c:pt>
                <c:pt idx="1545">
                  <c:v>1895</c:v>
                </c:pt>
                <c:pt idx="1546">
                  <c:v>1896</c:v>
                </c:pt>
                <c:pt idx="1547">
                  <c:v>1897</c:v>
                </c:pt>
                <c:pt idx="1548">
                  <c:v>1898</c:v>
                </c:pt>
                <c:pt idx="1549">
                  <c:v>1899</c:v>
                </c:pt>
                <c:pt idx="1550">
                  <c:v>1900</c:v>
                </c:pt>
                <c:pt idx="1551">
                  <c:v>1901</c:v>
                </c:pt>
                <c:pt idx="1552">
                  <c:v>1902</c:v>
                </c:pt>
                <c:pt idx="1553">
                  <c:v>1903</c:v>
                </c:pt>
                <c:pt idx="1554">
                  <c:v>1904</c:v>
                </c:pt>
                <c:pt idx="1555">
                  <c:v>1905</c:v>
                </c:pt>
                <c:pt idx="1556">
                  <c:v>1906</c:v>
                </c:pt>
                <c:pt idx="1557">
                  <c:v>1907</c:v>
                </c:pt>
                <c:pt idx="1558">
                  <c:v>1908</c:v>
                </c:pt>
                <c:pt idx="1559">
                  <c:v>1909</c:v>
                </c:pt>
                <c:pt idx="1560">
                  <c:v>1910</c:v>
                </c:pt>
                <c:pt idx="1561">
                  <c:v>1911</c:v>
                </c:pt>
                <c:pt idx="1562">
                  <c:v>1912</c:v>
                </c:pt>
                <c:pt idx="1563">
                  <c:v>1913</c:v>
                </c:pt>
                <c:pt idx="1564">
                  <c:v>1914</c:v>
                </c:pt>
                <c:pt idx="1565">
                  <c:v>1915</c:v>
                </c:pt>
                <c:pt idx="1566">
                  <c:v>1916</c:v>
                </c:pt>
                <c:pt idx="1567">
                  <c:v>1917</c:v>
                </c:pt>
                <c:pt idx="1568">
                  <c:v>1918</c:v>
                </c:pt>
                <c:pt idx="1569">
                  <c:v>1919</c:v>
                </c:pt>
                <c:pt idx="1570">
                  <c:v>1920</c:v>
                </c:pt>
                <c:pt idx="1571">
                  <c:v>1921</c:v>
                </c:pt>
                <c:pt idx="1572">
                  <c:v>1922</c:v>
                </c:pt>
                <c:pt idx="1573">
                  <c:v>1923</c:v>
                </c:pt>
                <c:pt idx="1574">
                  <c:v>1924</c:v>
                </c:pt>
                <c:pt idx="1575">
                  <c:v>1925</c:v>
                </c:pt>
                <c:pt idx="1576">
                  <c:v>1926</c:v>
                </c:pt>
                <c:pt idx="1577">
                  <c:v>1927</c:v>
                </c:pt>
                <c:pt idx="1578">
                  <c:v>1928</c:v>
                </c:pt>
                <c:pt idx="1579">
                  <c:v>1929</c:v>
                </c:pt>
                <c:pt idx="1580">
                  <c:v>1930</c:v>
                </c:pt>
                <c:pt idx="1581">
                  <c:v>1931</c:v>
                </c:pt>
                <c:pt idx="1582">
                  <c:v>1932</c:v>
                </c:pt>
                <c:pt idx="1583">
                  <c:v>1933</c:v>
                </c:pt>
                <c:pt idx="1584">
                  <c:v>1934</c:v>
                </c:pt>
                <c:pt idx="1585">
                  <c:v>1935</c:v>
                </c:pt>
                <c:pt idx="1586">
                  <c:v>1936</c:v>
                </c:pt>
                <c:pt idx="1587">
                  <c:v>1937</c:v>
                </c:pt>
                <c:pt idx="1588">
                  <c:v>1938</c:v>
                </c:pt>
                <c:pt idx="1589">
                  <c:v>1939</c:v>
                </c:pt>
                <c:pt idx="1590">
                  <c:v>1940</c:v>
                </c:pt>
                <c:pt idx="1591">
                  <c:v>1941</c:v>
                </c:pt>
                <c:pt idx="1592">
                  <c:v>1942</c:v>
                </c:pt>
                <c:pt idx="1593">
                  <c:v>1943</c:v>
                </c:pt>
                <c:pt idx="1594">
                  <c:v>1944</c:v>
                </c:pt>
                <c:pt idx="1595">
                  <c:v>1945</c:v>
                </c:pt>
                <c:pt idx="1596">
                  <c:v>1946</c:v>
                </c:pt>
                <c:pt idx="1597">
                  <c:v>1947</c:v>
                </c:pt>
                <c:pt idx="1598">
                  <c:v>1948</c:v>
                </c:pt>
                <c:pt idx="1599">
                  <c:v>1949</c:v>
                </c:pt>
                <c:pt idx="1600">
                  <c:v>1950</c:v>
                </c:pt>
                <c:pt idx="1601">
                  <c:v>1951</c:v>
                </c:pt>
                <c:pt idx="1602">
                  <c:v>1952</c:v>
                </c:pt>
                <c:pt idx="1603">
                  <c:v>1953</c:v>
                </c:pt>
                <c:pt idx="1604">
                  <c:v>1954</c:v>
                </c:pt>
                <c:pt idx="1605">
                  <c:v>1955</c:v>
                </c:pt>
                <c:pt idx="1606">
                  <c:v>1956</c:v>
                </c:pt>
                <c:pt idx="1607">
                  <c:v>1957</c:v>
                </c:pt>
                <c:pt idx="1608">
                  <c:v>1958</c:v>
                </c:pt>
                <c:pt idx="1609">
                  <c:v>1959</c:v>
                </c:pt>
                <c:pt idx="1610">
                  <c:v>1960</c:v>
                </c:pt>
                <c:pt idx="1611">
                  <c:v>1961</c:v>
                </c:pt>
                <c:pt idx="1612">
                  <c:v>1962</c:v>
                </c:pt>
                <c:pt idx="1613">
                  <c:v>1963</c:v>
                </c:pt>
                <c:pt idx="1614">
                  <c:v>1964</c:v>
                </c:pt>
                <c:pt idx="1615">
                  <c:v>1965</c:v>
                </c:pt>
                <c:pt idx="1616">
                  <c:v>1966</c:v>
                </c:pt>
                <c:pt idx="1617">
                  <c:v>1967</c:v>
                </c:pt>
                <c:pt idx="1618">
                  <c:v>1968</c:v>
                </c:pt>
                <c:pt idx="1619">
                  <c:v>1969</c:v>
                </c:pt>
                <c:pt idx="1620">
                  <c:v>1970</c:v>
                </c:pt>
                <c:pt idx="1621">
                  <c:v>1971</c:v>
                </c:pt>
                <c:pt idx="1622">
                  <c:v>1972</c:v>
                </c:pt>
                <c:pt idx="1623">
                  <c:v>1973</c:v>
                </c:pt>
                <c:pt idx="1624">
                  <c:v>1974</c:v>
                </c:pt>
                <c:pt idx="1625">
                  <c:v>1975</c:v>
                </c:pt>
                <c:pt idx="1626">
                  <c:v>1976</c:v>
                </c:pt>
                <c:pt idx="1627">
                  <c:v>1977</c:v>
                </c:pt>
                <c:pt idx="1628">
                  <c:v>1978</c:v>
                </c:pt>
                <c:pt idx="1629">
                  <c:v>1979</c:v>
                </c:pt>
                <c:pt idx="1630">
                  <c:v>1980</c:v>
                </c:pt>
                <c:pt idx="1631">
                  <c:v>1981</c:v>
                </c:pt>
                <c:pt idx="1632">
                  <c:v>1982</c:v>
                </c:pt>
                <c:pt idx="1633">
                  <c:v>1983</c:v>
                </c:pt>
                <c:pt idx="1634">
                  <c:v>1984</c:v>
                </c:pt>
                <c:pt idx="1635">
                  <c:v>1985</c:v>
                </c:pt>
                <c:pt idx="1636">
                  <c:v>1986</c:v>
                </c:pt>
                <c:pt idx="1637">
                  <c:v>1987</c:v>
                </c:pt>
                <c:pt idx="1638">
                  <c:v>1988</c:v>
                </c:pt>
                <c:pt idx="1639">
                  <c:v>1989</c:v>
                </c:pt>
                <c:pt idx="1640">
                  <c:v>1990</c:v>
                </c:pt>
                <c:pt idx="1641">
                  <c:v>1991</c:v>
                </c:pt>
                <c:pt idx="1642">
                  <c:v>1992</c:v>
                </c:pt>
                <c:pt idx="1643">
                  <c:v>1993</c:v>
                </c:pt>
                <c:pt idx="1644">
                  <c:v>1994</c:v>
                </c:pt>
                <c:pt idx="1645">
                  <c:v>1995</c:v>
                </c:pt>
                <c:pt idx="1646">
                  <c:v>1996</c:v>
                </c:pt>
                <c:pt idx="1647">
                  <c:v>1997</c:v>
                </c:pt>
                <c:pt idx="1648">
                  <c:v>1998</c:v>
                </c:pt>
                <c:pt idx="1649">
                  <c:v>1999</c:v>
                </c:pt>
                <c:pt idx="1650">
                  <c:v>2000</c:v>
                </c:pt>
                <c:pt idx="1651">
                  <c:v>2001</c:v>
                </c:pt>
                <c:pt idx="1652">
                  <c:v>2002</c:v>
                </c:pt>
                <c:pt idx="1653">
                  <c:v>2003</c:v>
                </c:pt>
                <c:pt idx="1654">
                  <c:v>2004</c:v>
                </c:pt>
                <c:pt idx="1655">
                  <c:v>2005</c:v>
                </c:pt>
                <c:pt idx="1656">
                  <c:v>2006</c:v>
                </c:pt>
                <c:pt idx="1657">
                  <c:v>2007</c:v>
                </c:pt>
                <c:pt idx="1658">
                  <c:v>2008</c:v>
                </c:pt>
                <c:pt idx="1659">
                  <c:v>2009</c:v>
                </c:pt>
                <c:pt idx="1660">
                  <c:v>2010</c:v>
                </c:pt>
                <c:pt idx="1661">
                  <c:v>2011</c:v>
                </c:pt>
                <c:pt idx="1662">
                  <c:v>2012</c:v>
                </c:pt>
                <c:pt idx="1663">
                  <c:v>2013</c:v>
                </c:pt>
                <c:pt idx="1664">
                  <c:v>2014</c:v>
                </c:pt>
                <c:pt idx="1665">
                  <c:v>2015</c:v>
                </c:pt>
                <c:pt idx="1666">
                  <c:v>2016</c:v>
                </c:pt>
                <c:pt idx="1667">
                  <c:v>2017</c:v>
                </c:pt>
                <c:pt idx="1668">
                  <c:v>2018</c:v>
                </c:pt>
                <c:pt idx="1669">
                  <c:v>2019</c:v>
                </c:pt>
                <c:pt idx="1670">
                  <c:v>2020</c:v>
                </c:pt>
                <c:pt idx="1671">
                  <c:v>2021</c:v>
                </c:pt>
                <c:pt idx="1672">
                  <c:v>2022</c:v>
                </c:pt>
                <c:pt idx="1673">
                  <c:v>2023</c:v>
                </c:pt>
                <c:pt idx="1674">
                  <c:v>2024</c:v>
                </c:pt>
                <c:pt idx="1675">
                  <c:v>2025</c:v>
                </c:pt>
                <c:pt idx="1676">
                  <c:v>2026</c:v>
                </c:pt>
                <c:pt idx="1677">
                  <c:v>2027</c:v>
                </c:pt>
                <c:pt idx="1678">
                  <c:v>2028</c:v>
                </c:pt>
                <c:pt idx="1679">
                  <c:v>2029</c:v>
                </c:pt>
                <c:pt idx="1680">
                  <c:v>2030</c:v>
                </c:pt>
                <c:pt idx="1681">
                  <c:v>2031</c:v>
                </c:pt>
                <c:pt idx="1682">
                  <c:v>2032</c:v>
                </c:pt>
                <c:pt idx="1683">
                  <c:v>2033</c:v>
                </c:pt>
                <c:pt idx="1684">
                  <c:v>2034</c:v>
                </c:pt>
                <c:pt idx="1685">
                  <c:v>2035</c:v>
                </c:pt>
                <c:pt idx="1686">
                  <c:v>2036</c:v>
                </c:pt>
                <c:pt idx="1687">
                  <c:v>2037</c:v>
                </c:pt>
                <c:pt idx="1688">
                  <c:v>2038</c:v>
                </c:pt>
                <c:pt idx="1689">
                  <c:v>2039</c:v>
                </c:pt>
                <c:pt idx="1690">
                  <c:v>2040</c:v>
                </c:pt>
                <c:pt idx="1691">
                  <c:v>2041</c:v>
                </c:pt>
                <c:pt idx="1692">
                  <c:v>2042</c:v>
                </c:pt>
                <c:pt idx="1693">
                  <c:v>2043</c:v>
                </c:pt>
                <c:pt idx="1694">
                  <c:v>2044</c:v>
                </c:pt>
                <c:pt idx="1695">
                  <c:v>2045</c:v>
                </c:pt>
                <c:pt idx="1696">
                  <c:v>2046</c:v>
                </c:pt>
                <c:pt idx="1697">
                  <c:v>2047</c:v>
                </c:pt>
                <c:pt idx="1698">
                  <c:v>2048</c:v>
                </c:pt>
                <c:pt idx="1699">
                  <c:v>2049</c:v>
                </c:pt>
                <c:pt idx="1700">
                  <c:v>2050</c:v>
                </c:pt>
                <c:pt idx="1701">
                  <c:v>2051</c:v>
                </c:pt>
                <c:pt idx="1702">
                  <c:v>2052</c:v>
                </c:pt>
                <c:pt idx="1703">
                  <c:v>2053</c:v>
                </c:pt>
                <c:pt idx="1704">
                  <c:v>2054</c:v>
                </c:pt>
                <c:pt idx="1705">
                  <c:v>2055</c:v>
                </c:pt>
                <c:pt idx="1706">
                  <c:v>2056</c:v>
                </c:pt>
                <c:pt idx="1707">
                  <c:v>2057</c:v>
                </c:pt>
                <c:pt idx="1708">
                  <c:v>2058</c:v>
                </c:pt>
                <c:pt idx="1709">
                  <c:v>2059</c:v>
                </c:pt>
                <c:pt idx="1710">
                  <c:v>2060</c:v>
                </c:pt>
                <c:pt idx="1711">
                  <c:v>2061</c:v>
                </c:pt>
                <c:pt idx="1712">
                  <c:v>2062</c:v>
                </c:pt>
                <c:pt idx="1713">
                  <c:v>2063</c:v>
                </c:pt>
                <c:pt idx="1714">
                  <c:v>2064</c:v>
                </c:pt>
                <c:pt idx="1715">
                  <c:v>2065</c:v>
                </c:pt>
                <c:pt idx="1716">
                  <c:v>2066</c:v>
                </c:pt>
                <c:pt idx="1717">
                  <c:v>2067</c:v>
                </c:pt>
                <c:pt idx="1718">
                  <c:v>2068</c:v>
                </c:pt>
                <c:pt idx="1719">
                  <c:v>2069</c:v>
                </c:pt>
                <c:pt idx="1720">
                  <c:v>2070</c:v>
                </c:pt>
                <c:pt idx="1721">
                  <c:v>2071</c:v>
                </c:pt>
                <c:pt idx="1722">
                  <c:v>2072</c:v>
                </c:pt>
                <c:pt idx="1723">
                  <c:v>2073</c:v>
                </c:pt>
                <c:pt idx="1724">
                  <c:v>2074</c:v>
                </c:pt>
                <c:pt idx="1725">
                  <c:v>2075</c:v>
                </c:pt>
                <c:pt idx="1726">
                  <c:v>2076</c:v>
                </c:pt>
                <c:pt idx="1727">
                  <c:v>2077</c:v>
                </c:pt>
                <c:pt idx="1728">
                  <c:v>2078</c:v>
                </c:pt>
                <c:pt idx="1729">
                  <c:v>2079</c:v>
                </c:pt>
                <c:pt idx="1730">
                  <c:v>2080</c:v>
                </c:pt>
                <c:pt idx="1731">
                  <c:v>2081</c:v>
                </c:pt>
                <c:pt idx="1732">
                  <c:v>2082</c:v>
                </c:pt>
                <c:pt idx="1733">
                  <c:v>2083</c:v>
                </c:pt>
                <c:pt idx="1734">
                  <c:v>2084</c:v>
                </c:pt>
                <c:pt idx="1735">
                  <c:v>2085</c:v>
                </c:pt>
                <c:pt idx="1736">
                  <c:v>2086</c:v>
                </c:pt>
                <c:pt idx="1737">
                  <c:v>2087</c:v>
                </c:pt>
                <c:pt idx="1738">
                  <c:v>2088</c:v>
                </c:pt>
                <c:pt idx="1739">
                  <c:v>2089</c:v>
                </c:pt>
                <c:pt idx="1740">
                  <c:v>2090</c:v>
                </c:pt>
                <c:pt idx="1741">
                  <c:v>2091</c:v>
                </c:pt>
                <c:pt idx="1742">
                  <c:v>2092</c:v>
                </c:pt>
                <c:pt idx="1743">
                  <c:v>2093</c:v>
                </c:pt>
                <c:pt idx="1744">
                  <c:v>2094</c:v>
                </c:pt>
                <c:pt idx="1745">
                  <c:v>2095</c:v>
                </c:pt>
                <c:pt idx="1746">
                  <c:v>2096</c:v>
                </c:pt>
                <c:pt idx="1747">
                  <c:v>2097</c:v>
                </c:pt>
                <c:pt idx="1748">
                  <c:v>2098</c:v>
                </c:pt>
                <c:pt idx="1749">
                  <c:v>2099</c:v>
                </c:pt>
                <c:pt idx="1750">
                  <c:v>2100</c:v>
                </c:pt>
                <c:pt idx="1751">
                  <c:v>2101</c:v>
                </c:pt>
                <c:pt idx="1752">
                  <c:v>2102</c:v>
                </c:pt>
                <c:pt idx="1753">
                  <c:v>2103</c:v>
                </c:pt>
                <c:pt idx="1754">
                  <c:v>2104</c:v>
                </c:pt>
                <c:pt idx="1755">
                  <c:v>2105</c:v>
                </c:pt>
                <c:pt idx="1756">
                  <c:v>2106</c:v>
                </c:pt>
                <c:pt idx="1757">
                  <c:v>2107</c:v>
                </c:pt>
                <c:pt idx="1758">
                  <c:v>2108</c:v>
                </c:pt>
                <c:pt idx="1759">
                  <c:v>2109</c:v>
                </c:pt>
                <c:pt idx="1760">
                  <c:v>2110</c:v>
                </c:pt>
                <c:pt idx="1761">
                  <c:v>2111</c:v>
                </c:pt>
                <c:pt idx="1762">
                  <c:v>2112</c:v>
                </c:pt>
                <c:pt idx="1763">
                  <c:v>2113</c:v>
                </c:pt>
                <c:pt idx="1764">
                  <c:v>2114</c:v>
                </c:pt>
                <c:pt idx="1765">
                  <c:v>2115</c:v>
                </c:pt>
                <c:pt idx="1766">
                  <c:v>2116</c:v>
                </c:pt>
                <c:pt idx="1767">
                  <c:v>2117</c:v>
                </c:pt>
                <c:pt idx="1768">
                  <c:v>2118</c:v>
                </c:pt>
                <c:pt idx="1769">
                  <c:v>2119</c:v>
                </c:pt>
                <c:pt idx="1770">
                  <c:v>2120</c:v>
                </c:pt>
                <c:pt idx="1771">
                  <c:v>2121</c:v>
                </c:pt>
                <c:pt idx="1772">
                  <c:v>2122</c:v>
                </c:pt>
                <c:pt idx="1773">
                  <c:v>2123</c:v>
                </c:pt>
                <c:pt idx="1774">
                  <c:v>2124</c:v>
                </c:pt>
                <c:pt idx="1775">
                  <c:v>2125</c:v>
                </c:pt>
                <c:pt idx="1776">
                  <c:v>2126</c:v>
                </c:pt>
                <c:pt idx="1777">
                  <c:v>2127</c:v>
                </c:pt>
                <c:pt idx="1778">
                  <c:v>2128</c:v>
                </c:pt>
                <c:pt idx="1779">
                  <c:v>2129</c:v>
                </c:pt>
                <c:pt idx="1780">
                  <c:v>2130</c:v>
                </c:pt>
                <c:pt idx="1781">
                  <c:v>2131</c:v>
                </c:pt>
                <c:pt idx="1782">
                  <c:v>2132</c:v>
                </c:pt>
                <c:pt idx="1783">
                  <c:v>2133</c:v>
                </c:pt>
                <c:pt idx="1784">
                  <c:v>2134</c:v>
                </c:pt>
                <c:pt idx="1785">
                  <c:v>2135</c:v>
                </c:pt>
                <c:pt idx="1786">
                  <c:v>2136</c:v>
                </c:pt>
                <c:pt idx="1787">
                  <c:v>2137</c:v>
                </c:pt>
                <c:pt idx="1788">
                  <c:v>2138</c:v>
                </c:pt>
                <c:pt idx="1789">
                  <c:v>2139</c:v>
                </c:pt>
                <c:pt idx="1790">
                  <c:v>2140</c:v>
                </c:pt>
                <c:pt idx="1791">
                  <c:v>2141</c:v>
                </c:pt>
                <c:pt idx="1792">
                  <c:v>2142</c:v>
                </c:pt>
                <c:pt idx="1793">
                  <c:v>2143</c:v>
                </c:pt>
                <c:pt idx="1794">
                  <c:v>2144</c:v>
                </c:pt>
                <c:pt idx="1795">
                  <c:v>2145</c:v>
                </c:pt>
                <c:pt idx="1796">
                  <c:v>2146</c:v>
                </c:pt>
                <c:pt idx="1797">
                  <c:v>2147</c:v>
                </c:pt>
                <c:pt idx="1798">
                  <c:v>2148</c:v>
                </c:pt>
                <c:pt idx="1799">
                  <c:v>2149</c:v>
                </c:pt>
                <c:pt idx="1800">
                  <c:v>2150</c:v>
                </c:pt>
                <c:pt idx="1801">
                  <c:v>2151</c:v>
                </c:pt>
                <c:pt idx="1802">
                  <c:v>2152</c:v>
                </c:pt>
                <c:pt idx="1803">
                  <c:v>2153</c:v>
                </c:pt>
                <c:pt idx="1804">
                  <c:v>2154</c:v>
                </c:pt>
                <c:pt idx="1805">
                  <c:v>2155</c:v>
                </c:pt>
                <c:pt idx="1806">
                  <c:v>2156</c:v>
                </c:pt>
                <c:pt idx="1807">
                  <c:v>2157</c:v>
                </c:pt>
                <c:pt idx="1808">
                  <c:v>2158</c:v>
                </c:pt>
                <c:pt idx="1809">
                  <c:v>2159</c:v>
                </c:pt>
                <c:pt idx="1810">
                  <c:v>2160</c:v>
                </c:pt>
                <c:pt idx="1811">
                  <c:v>2161</c:v>
                </c:pt>
                <c:pt idx="1812">
                  <c:v>2162</c:v>
                </c:pt>
                <c:pt idx="1813">
                  <c:v>2163</c:v>
                </c:pt>
                <c:pt idx="1814">
                  <c:v>2164</c:v>
                </c:pt>
                <c:pt idx="1815">
                  <c:v>2165</c:v>
                </c:pt>
                <c:pt idx="1816">
                  <c:v>2166</c:v>
                </c:pt>
                <c:pt idx="1817">
                  <c:v>2167</c:v>
                </c:pt>
                <c:pt idx="1818">
                  <c:v>2168</c:v>
                </c:pt>
                <c:pt idx="1819">
                  <c:v>2169</c:v>
                </c:pt>
                <c:pt idx="1820">
                  <c:v>2170</c:v>
                </c:pt>
                <c:pt idx="1821">
                  <c:v>2171</c:v>
                </c:pt>
                <c:pt idx="1822">
                  <c:v>2172</c:v>
                </c:pt>
                <c:pt idx="1823">
                  <c:v>2173</c:v>
                </c:pt>
                <c:pt idx="1824">
                  <c:v>2174</c:v>
                </c:pt>
                <c:pt idx="1825">
                  <c:v>2175</c:v>
                </c:pt>
                <c:pt idx="1826">
                  <c:v>2176</c:v>
                </c:pt>
                <c:pt idx="1827">
                  <c:v>2177</c:v>
                </c:pt>
                <c:pt idx="1828">
                  <c:v>2178</c:v>
                </c:pt>
                <c:pt idx="1829">
                  <c:v>2179</c:v>
                </c:pt>
                <c:pt idx="1830">
                  <c:v>2180</c:v>
                </c:pt>
                <c:pt idx="1831">
                  <c:v>2181</c:v>
                </c:pt>
                <c:pt idx="1832">
                  <c:v>2182</c:v>
                </c:pt>
                <c:pt idx="1833">
                  <c:v>2183</c:v>
                </c:pt>
                <c:pt idx="1834">
                  <c:v>2184</c:v>
                </c:pt>
                <c:pt idx="1835">
                  <c:v>2185</c:v>
                </c:pt>
                <c:pt idx="1836">
                  <c:v>2186</c:v>
                </c:pt>
                <c:pt idx="1837">
                  <c:v>2187</c:v>
                </c:pt>
                <c:pt idx="1838">
                  <c:v>2188</c:v>
                </c:pt>
                <c:pt idx="1839">
                  <c:v>2189</c:v>
                </c:pt>
                <c:pt idx="1840">
                  <c:v>2190</c:v>
                </c:pt>
                <c:pt idx="1841">
                  <c:v>2191</c:v>
                </c:pt>
                <c:pt idx="1842">
                  <c:v>2192</c:v>
                </c:pt>
                <c:pt idx="1843">
                  <c:v>2193</c:v>
                </c:pt>
                <c:pt idx="1844">
                  <c:v>2194</c:v>
                </c:pt>
                <c:pt idx="1845">
                  <c:v>2195</c:v>
                </c:pt>
                <c:pt idx="1846">
                  <c:v>2196</c:v>
                </c:pt>
                <c:pt idx="1847">
                  <c:v>2197</c:v>
                </c:pt>
                <c:pt idx="1848">
                  <c:v>2198</c:v>
                </c:pt>
                <c:pt idx="1849">
                  <c:v>2199</c:v>
                </c:pt>
                <c:pt idx="1850">
                  <c:v>2200</c:v>
                </c:pt>
                <c:pt idx="1851">
                  <c:v>2201</c:v>
                </c:pt>
                <c:pt idx="1852">
                  <c:v>2202</c:v>
                </c:pt>
                <c:pt idx="1853">
                  <c:v>2203</c:v>
                </c:pt>
                <c:pt idx="1854">
                  <c:v>2204</c:v>
                </c:pt>
                <c:pt idx="1855">
                  <c:v>2205</c:v>
                </c:pt>
                <c:pt idx="1856">
                  <c:v>2206</c:v>
                </c:pt>
                <c:pt idx="1857">
                  <c:v>2207</c:v>
                </c:pt>
                <c:pt idx="1858">
                  <c:v>2208</c:v>
                </c:pt>
                <c:pt idx="1859">
                  <c:v>2209</c:v>
                </c:pt>
                <c:pt idx="1860">
                  <c:v>2210</c:v>
                </c:pt>
                <c:pt idx="1861">
                  <c:v>2211</c:v>
                </c:pt>
                <c:pt idx="1862">
                  <c:v>2212</c:v>
                </c:pt>
                <c:pt idx="1863">
                  <c:v>2213</c:v>
                </c:pt>
                <c:pt idx="1864">
                  <c:v>2214</c:v>
                </c:pt>
                <c:pt idx="1865">
                  <c:v>2215</c:v>
                </c:pt>
                <c:pt idx="1866">
                  <c:v>2216</c:v>
                </c:pt>
                <c:pt idx="1867">
                  <c:v>2217</c:v>
                </c:pt>
                <c:pt idx="1868">
                  <c:v>2218</c:v>
                </c:pt>
                <c:pt idx="1869">
                  <c:v>2219</c:v>
                </c:pt>
                <c:pt idx="1870">
                  <c:v>2220</c:v>
                </c:pt>
                <c:pt idx="1871">
                  <c:v>2221</c:v>
                </c:pt>
                <c:pt idx="1872">
                  <c:v>2222</c:v>
                </c:pt>
                <c:pt idx="1873">
                  <c:v>2223</c:v>
                </c:pt>
                <c:pt idx="1874">
                  <c:v>2224</c:v>
                </c:pt>
                <c:pt idx="1875">
                  <c:v>2225</c:v>
                </c:pt>
                <c:pt idx="1876">
                  <c:v>2226</c:v>
                </c:pt>
                <c:pt idx="1877">
                  <c:v>2227</c:v>
                </c:pt>
                <c:pt idx="1878">
                  <c:v>2228</c:v>
                </c:pt>
                <c:pt idx="1879">
                  <c:v>2229</c:v>
                </c:pt>
                <c:pt idx="1880">
                  <c:v>2230</c:v>
                </c:pt>
                <c:pt idx="1881">
                  <c:v>2231</c:v>
                </c:pt>
                <c:pt idx="1882">
                  <c:v>2232</c:v>
                </c:pt>
                <c:pt idx="1883">
                  <c:v>2233</c:v>
                </c:pt>
                <c:pt idx="1884">
                  <c:v>2234</c:v>
                </c:pt>
                <c:pt idx="1885">
                  <c:v>2235</c:v>
                </c:pt>
                <c:pt idx="1886">
                  <c:v>2236</c:v>
                </c:pt>
                <c:pt idx="1887">
                  <c:v>2237</c:v>
                </c:pt>
                <c:pt idx="1888">
                  <c:v>2238</c:v>
                </c:pt>
                <c:pt idx="1889">
                  <c:v>2239</c:v>
                </c:pt>
                <c:pt idx="1890">
                  <c:v>2240</c:v>
                </c:pt>
                <c:pt idx="1891">
                  <c:v>2241</c:v>
                </c:pt>
                <c:pt idx="1892">
                  <c:v>2242</c:v>
                </c:pt>
                <c:pt idx="1893">
                  <c:v>2243</c:v>
                </c:pt>
                <c:pt idx="1894">
                  <c:v>2244</c:v>
                </c:pt>
                <c:pt idx="1895">
                  <c:v>2245</c:v>
                </c:pt>
                <c:pt idx="1896">
                  <c:v>2246</c:v>
                </c:pt>
                <c:pt idx="1897">
                  <c:v>2247</c:v>
                </c:pt>
                <c:pt idx="1898">
                  <c:v>2248</c:v>
                </c:pt>
                <c:pt idx="1899">
                  <c:v>2249</c:v>
                </c:pt>
                <c:pt idx="1900">
                  <c:v>2250</c:v>
                </c:pt>
                <c:pt idx="1901">
                  <c:v>2251</c:v>
                </c:pt>
                <c:pt idx="1902">
                  <c:v>2252</c:v>
                </c:pt>
                <c:pt idx="1903">
                  <c:v>2253</c:v>
                </c:pt>
                <c:pt idx="1904">
                  <c:v>2254</c:v>
                </c:pt>
                <c:pt idx="1905">
                  <c:v>2255</c:v>
                </c:pt>
                <c:pt idx="1906">
                  <c:v>2256</c:v>
                </c:pt>
                <c:pt idx="1907">
                  <c:v>2257</c:v>
                </c:pt>
                <c:pt idx="1908">
                  <c:v>2258</c:v>
                </c:pt>
                <c:pt idx="1909">
                  <c:v>2259</c:v>
                </c:pt>
                <c:pt idx="1910">
                  <c:v>2260</c:v>
                </c:pt>
                <c:pt idx="1911">
                  <c:v>2261</c:v>
                </c:pt>
                <c:pt idx="1912">
                  <c:v>2262</c:v>
                </c:pt>
                <c:pt idx="1913">
                  <c:v>2263</c:v>
                </c:pt>
                <c:pt idx="1914">
                  <c:v>2264</c:v>
                </c:pt>
                <c:pt idx="1915">
                  <c:v>2265</c:v>
                </c:pt>
                <c:pt idx="1916">
                  <c:v>2266</c:v>
                </c:pt>
                <c:pt idx="1917">
                  <c:v>2267</c:v>
                </c:pt>
                <c:pt idx="1918">
                  <c:v>2268</c:v>
                </c:pt>
                <c:pt idx="1919">
                  <c:v>2269</c:v>
                </c:pt>
                <c:pt idx="1920">
                  <c:v>2270</c:v>
                </c:pt>
                <c:pt idx="1921">
                  <c:v>2271</c:v>
                </c:pt>
                <c:pt idx="1922">
                  <c:v>2272</c:v>
                </c:pt>
                <c:pt idx="1923">
                  <c:v>2273</c:v>
                </c:pt>
                <c:pt idx="1924">
                  <c:v>2274</c:v>
                </c:pt>
                <c:pt idx="1925">
                  <c:v>2275</c:v>
                </c:pt>
                <c:pt idx="1926">
                  <c:v>2276</c:v>
                </c:pt>
                <c:pt idx="1927">
                  <c:v>2277</c:v>
                </c:pt>
                <c:pt idx="1928">
                  <c:v>2278</c:v>
                </c:pt>
                <c:pt idx="1929">
                  <c:v>2279</c:v>
                </c:pt>
                <c:pt idx="1930">
                  <c:v>2280</c:v>
                </c:pt>
                <c:pt idx="1931">
                  <c:v>2281</c:v>
                </c:pt>
                <c:pt idx="1932">
                  <c:v>2282</c:v>
                </c:pt>
                <c:pt idx="1933">
                  <c:v>2283</c:v>
                </c:pt>
                <c:pt idx="1934">
                  <c:v>2284</c:v>
                </c:pt>
                <c:pt idx="1935">
                  <c:v>2285</c:v>
                </c:pt>
                <c:pt idx="1936">
                  <c:v>2286</c:v>
                </c:pt>
                <c:pt idx="1937">
                  <c:v>2287</c:v>
                </c:pt>
                <c:pt idx="1938">
                  <c:v>2288</c:v>
                </c:pt>
                <c:pt idx="1939">
                  <c:v>2289</c:v>
                </c:pt>
                <c:pt idx="1940">
                  <c:v>2290</c:v>
                </c:pt>
                <c:pt idx="1941">
                  <c:v>2291</c:v>
                </c:pt>
                <c:pt idx="1942">
                  <c:v>2292</c:v>
                </c:pt>
                <c:pt idx="1943">
                  <c:v>2293</c:v>
                </c:pt>
                <c:pt idx="1944">
                  <c:v>2294</c:v>
                </c:pt>
                <c:pt idx="1945">
                  <c:v>2295</c:v>
                </c:pt>
                <c:pt idx="1946">
                  <c:v>2296</c:v>
                </c:pt>
                <c:pt idx="1947">
                  <c:v>2297</c:v>
                </c:pt>
                <c:pt idx="1948">
                  <c:v>2298</c:v>
                </c:pt>
                <c:pt idx="1949">
                  <c:v>2299</c:v>
                </c:pt>
                <c:pt idx="1950">
                  <c:v>2300</c:v>
                </c:pt>
                <c:pt idx="1951">
                  <c:v>2301</c:v>
                </c:pt>
                <c:pt idx="1952">
                  <c:v>2302</c:v>
                </c:pt>
                <c:pt idx="1953">
                  <c:v>2303</c:v>
                </c:pt>
                <c:pt idx="1954">
                  <c:v>2304</c:v>
                </c:pt>
                <c:pt idx="1955">
                  <c:v>2305</c:v>
                </c:pt>
                <c:pt idx="1956">
                  <c:v>2306</c:v>
                </c:pt>
                <c:pt idx="1957">
                  <c:v>2307</c:v>
                </c:pt>
                <c:pt idx="1958">
                  <c:v>2308</c:v>
                </c:pt>
                <c:pt idx="1959">
                  <c:v>2309</c:v>
                </c:pt>
                <c:pt idx="1960">
                  <c:v>2310</c:v>
                </c:pt>
                <c:pt idx="1961">
                  <c:v>2311</c:v>
                </c:pt>
                <c:pt idx="1962">
                  <c:v>2312</c:v>
                </c:pt>
                <c:pt idx="1963">
                  <c:v>2313</c:v>
                </c:pt>
                <c:pt idx="1964">
                  <c:v>2314</c:v>
                </c:pt>
                <c:pt idx="1965">
                  <c:v>2315</c:v>
                </c:pt>
                <c:pt idx="1966">
                  <c:v>2316</c:v>
                </c:pt>
                <c:pt idx="1967">
                  <c:v>2317</c:v>
                </c:pt>
                <c:pt idx="1968">
                  <c:v>2318</c:v>
                </c:pt>
                <c:pt idx="1969">
                  <c:v>2319</c:v>
                </c:pt>
                <c:pt idx="1970">
                  <c:v>2320</c:v>
                </c:pt>
                <c:pt idx="1971">
                  <c:v>2321</c:v>
                </c:pt>
                <c:pt idx="1972">
                  <c:v>2322</c:v>
                </c:pt>
                <c:pt idx="1973">
                  <c:v>2323</c:v>
                </c:pt>
                <c:pt idx="1974">
                  <c:v>2324</c:v>
                </c:pt>
                <c:pt idx="1975">
                  <c:v>2325</c:v>
                </c:pt>
                <c:pt idx="1976">
                  <c:v>2326</c:v>
                </c:pt>
                <c:pt idx="1977">
                  <c:v>2327</c:v>
                </c:pt>
                <c:pt idx="1978">
                  <c:v>2328</c:v>
                </c:pt>
                <c:pt idx="1979">
                  <c:v>2329</c:v>
                </c:pt>
                <c:pt idx="1980">
                  <c:v>2330</c:v>
                </c:pt>
                <c:pt idx="1981">
                  <c:v>2331</c:v>
                </c:pt>
                <c:pt idx="1982">
                  <c:v>2332</c:v>
                </c:pt>
                <c:pt idx="1983">
                  <c:v>2333</c:v>
                </c:pt>
                <c:pt idx="1984">
                  <c:v>2334</c:v>
                </c:pt>
                <c:pt idx="1985">
                  <c:v>2335</c:v>
                </c:pt>
                <c:pt idx="1986">
                  <c:v>2336</c:v>
                </c:pt>
                <c:pt idx="1987">
                  <c:v>2337</c:v>
                </c:pt>
                <c:pt idx="1988">
                  <c:v>2338</c:v>
                </c:pt>
                <c:pt idx="1989">
                  <c:v>2339</c:v>
                </c:pt>
                <c:pt idx="1990">
                  <c:v>2340</c:v>
                </c:pt>
                <c:pt idx="1991">
                  <c:v>2341</c:v>
                </c:pt>
                <c:pt idx="1992">
                  <c:v>2342</c:v>
                </c:pt>
                <c:pt idx="1993">
                  <c:v>2343</c:v>
                </c:pt>
                <c:pt idx="1994">
                  <c:v>2344</c:v>
                </c:pt>
                <c:pt idx="1995">
                  <c:v>2345</c:v>
                </c:pt>
                <c:pt idx="1996">
                  <c:v>2346</c:v>
                </c:pt>
                <c:pt idx="1997">
                  <c:v>2347</c:v>
                </c:pt>
                <c:pt idx="1998">
                  <c:v>2348</c:v>
                </c:pt>
                <c:pt idx="1999">
                  <c:v>2349</c:v>
                </c:pt>
                <c:pt idx="2000">
                  <c:v>2350</c:v>
                </c:pt>
                <c:pt idx="2001">
                  <c:v>2351</c:v>
                </c:pt>
                <c:pt idx="2002">
                  <c:v>2352</c:v>
                </c:pt>
                <c:pt idx="2003">
                  <c:v>2353</c:v>
                </c:pt>
                <c:pt idx="2004">
                  <c:v>2354</c:v>
                </c:pt>
                <c:pt idx="2005">
                  <c:v>2355</c:v>
                </c:pt>
                <c:pt idx="2006">
                  <c:v>2356</c:v>
                </c:pt>
                <c:pt idx="2007">
                  <c:v>2357</c:v>
                </c:pt>
                <c:pt idx="2008">
                  <c:v>2358</c:v>
                </c:pt>
                <c:pt idx="2009">
                  <c:v>2359</c:v>
                </c:pt>
                <c:pt idx="2010">
                  <c:v>2360</c:v>
                </c:pt>
                <c:pt idx="2011">
                  <c:v>2361</c:v>
                </c:pt>
                <c:pt idx="2012">
                  <c:v>2362</c:v>
                </c:pt>
                <c:pt idx="2013">
                  <c:v>2363</c:v>
                </c:pt>
                <c:pt idx="2014">
                  <c:v>2364</c:v>
                </c:pt>
                <c:pt idx="2015">
                  <c:v>2365</c:v>
                </c:pt>
                <c:pt idx="2016">
                  <c:v>2366</c:v>
                </c:pt>
                <c:pt idx="2017">
                  <c:v>2367</c:v>
                </c:pt>
                <c:pt idx="2018">
                  <c:v>2368</c:v>
                </c:pt>
                <c:pt idx="2019">
                  <c:v>2369</c:v>
                </c:pt>
                <c:pt idx="2020">
                  <c:v>2370</c:v>
                </c:pt>
                <c:pt idx="2021">
                  <c:v>2371</c:v>
                </c:pt>
                <c:pt idx="2022">
                  <c:v>2372</c:v>
                </c:pt>
                <c:pt idx="2023">
                  <c:v>2373</c:v>
                </c:pt>
                <c:pt idx="2024">
                  <c:v>2374</c:v>
                </c:pt>
                <c:pt idx="2025">
                  <c:v>2375</c:v>
                </c:pt>
                <c:pt idx="2026">
                  <c:v>2376</c:v>
                </c:pt>
                <c:pt idx="2027">
                  <c:v>2377</c:v>
                </c:pt>
                <c:pt idx="2028">
                  <c:v>2378</c:v>
                </c:pt>
                <c:pt idx="2029">
                  <c:v>2379</c:v>
                </c:pt>
                <c:pt idx="2030">
                  <c:v>2380</c:v>
                </c:pt>
                <c:pt idx="2031">
                  <c:v>2381</c:v>
                </c:pt>
                <c:pt idx="2032">
                  <c:v>2382</c:v>
                </c:pt>
                <c:pt idx="2033">
                  <c:v>2383</c:v>
                </c:pt>
                <c:pt idx="2034">
                  <c:v>2384</c:v>
                </c:pt>
                <c:pt idx="2035">
                  <c:v>2385</c:v>
                </c:pt>
                <c:pt idx="2036">
                  <c:v>2386</c:v>
                </c:pt>
                <c:pt idx="2037">
                  <c:v>2387</c:v>
                </c:pt>
                <c:pt idx="2038">
                  <c:v>2388</c:v>
                </c:pt>
                <c:pt idx="2039">
                  <c:v>2389</c:v>
                </c:pt>
                <c:pt idx="2040">
                  <c:v>2390</c:v>
                </c:pt>
                <c:pt idx="2041">
                  <c:v>2391</c:v>
                </c:pt>
                <c:pt idx="2042">
                  <c:v>2392</c:v>
                </c:pt>
                <c:pt idx="2043">
                  <c:v>2393</c:v>
                </c:pt>
                <c:pt idx="2044">
                  <c:v>2394</c:v>
                </c:pt>
                <c:pt idx="2045">
                  <c:v>2395</c:v>
                </c:pt>
                <c:pt idx="2046">
                  <c:v>2396</c:v>
                </c:pt>
                <c:pt idx="2047">
                  <c:v>2397</c:v>
                </c:pt>
                <c:pt idx="2048">
                  <c:v>2398</c:v>
                </c:pt>
                <c:pt idx="2049">
                  <c:v>2399</c:v>
                </c:pt>
                <c:pt idx="2050">
                  <c:v>2400</c:v>
                </c:pt>
                <c:pt idx="2051">
                  <c:v>2401</c:v>
                </c:pt>
                <c:pt idx="2052">
                  <c:v>2402</c:v>
                </c:pt>
                <c:pt idx="2053">
                  <c:v>2403</c:v>
                </c:pt>
                <c:pt idx="2054">
                  <c:v>2404</c:v>
                </c:pt>
                <c:pt idx="2055">
                  <c:v>2405</c:v>
                </c:pt>
                <c:pt idx="2056">
                  <c:v>2406</c:v>
                </c:pt>
                <c:pt idx="2057">
                  <c:v>2407</c:v>
                </c:pt>
                <c:pt idx="2058">
                  <c:v>2408</c:v>
                </c:pt>
                <c:pt idx="2059">
                  <c:v>2409</c:v>
                </c:pt>
                <c:pt idx="2060">
                  <c:v>2410</c:v>
                </c:pt>
                <c:pt idx="2061">
                  <c:v>2411</c:v>
                </c:pt>
                <c:pt idx="2062">
                  <c:v>2412</c:v>
                </c:pt>
                <c:pt idx="2063">
                  <c:v>2413</c:v>
                </c:pt>
                <c:pt idx="2064">
                  <c:v>2414</c:v>
                </c:pt>
                <c:pt idx="2065">
                  <c:v>2415</c:v>
                </c:pt>
                <c:pt idx="2066">
                  <c:v>2416</c:v>
                </c:pt>
                <c:pt idx="2067">
                  <c:v>2417</c:v>
                </c:pt>
                <c:pt idx="2068">
                  <c:v>2418</c:v>
                </c:pt>
                <c:pt idx="2069">
                  <c:v>2419</c:v>
                </c:pt>
                <c:pt idx="2070">
                  <c:v>2420</c:v>
                </c:pt>
                <c:pt idx="2071">
                  <c:v>2421</c:v>
                </c:pt>
                <c:pt idx="2072">
                  <c:v>2422</c:v>
                </c:pt>
                <c:pt idx="2073">
                  <c:v>2423</c:v>
                </c:pt>
                <c:pt idx="2074">
                  <c:v>2424</c:v>
                </c:pt>
                <c:pt idx="2075">
                  <c:v>2425</c:v>
                </c:pt>
                <c:pt idx="2076">
                  <c:v>2426</c:v>
                </c:pt>
                <c:pt idx="2077">
                  <c:v>2427</c:v>
                </c:pt>
                <c:pt idx="2078">
                  <c:v>2428</c:v>
                </c:pt>
                <c:pt idx="2079">
                  <c:v>2429</c:v>
                </c:pt>
                <c:pt idx="2080">
                  <c:v>2430</c:v>
                </c:pt>
                <c:pt idx="2081">
                  <c:v>2431</c:v>
                </c:pt>
                <c:pt idx="2082">
                  <c:v>2432</c:v>
                </c:pt>
                <c:pt idx="2083">
                  <c:v>2433</c:v>
                </c:pt>
                <c:pt idx="2084">
                  <c:v>2434</c:v>
                </c:pt>
                <c:pt idx="2085">
                  <c:v>2435</c:v>
                </c:pt>
                <c:pt idx="2086">
                  <c:v>2436</c:v>
                </c:pt>
                <c:pt idx="2087">
                  <c:v>2437</c:v>
                </c:pt>
                <c:pt idx="2088">
                  <c:v>2438</c:v>
                </c:pt>
                <c:pt idx="2089">
                  <c:v>2439</c:v>
                </c:pt>
                <c:pt idx="2090">
                  <c:v>2440</c:v>
                </c:pt>
                <c:pt idx="2091">
                  <c:v>2441</c:v>
                </c:pt>
                <c:pt idx="2092">
                  <c:v>2442</c:v>
                </c:pt>
                <c:pt idx="2093">
                  <c:v>2443</c:v>
                </c:pt>
                <c:pt idx="2094">
                  <c:v>2444</c:v>
                </c:pt>
                <c:pt idx="2095">
                  <c:v>2445</c:v>
                </c:pt>
                <c:pt idx="2096">
                  <c:v>2446</c:v>
                </c:pt>
                <c:pt idx="2097">
                  <c:v>2447</c:v>
                </c:pt>
                <c:pt idx="2098">
                  <c:v>2448</c:v>
                </c:pt>
                <c:pt idx="2099">
                  <c:v>2449</c:v>
                </c:pt>
                <c:pt idx="2100">
                  <c:v>2450</c:v>
                </c:pt>
                <c:pt idx="2101">
                  <c:v>2451</c:v>
                </c:pt>
                <c:pt idx="2102">
                  <c:v>2452</c:v>
                </c:pt>
                <c:pt idx="2103">
                  <c:v>2453</c:v>
                </c:pt>
                <c:pt idx="2104">
                  <c:v>2454</c:v>
                </c:pt>
                <c:pt idx="2105">
                  <c:v>2455</c:v>
                </c:pt>
                <c:pt idx="2106">
                  <c:v>2456</c:v>
                </c:pt>
                <c:pt idx="2107">
                  <c:v>2457</c:v>
                </c:pt>
                <c:pt idx="2108">
                  <c:v>2458</c:v>
                </c:pt>
                <c:pt idx="2109">
                  <c:v>2459</c:v>
                </c:pt>
                <c:pt idx="2110">
                  <c:v>2460</c:v>
                </c:pt>
                <c:pt idx="2111">
                  <c:v>2461</c:v>
                </c:pt>
                <c:pt idx="2112">
                  <c:v>2462</c:v>
                </c:pt>
                <c:pt idx="2113">
                  <c:v>2463</c:v>
                </c:pt>
                <c:pt idx="2114">
                  <c:v>2464</c:v>
                </c:pt>
                <c:pt idx="2115">
                  <c:v>2465</c:v>
                </c:pt>
                <c:pt idx="2116">
                  <c:v>2466</c:v>
                </c:pt>
                <c:pt idx="2117">
                  <c:v>2467</c:v>
                </c:pt>
                <c:pt idx="2118">
                  <c:v>2468</c:v>
                </c:pt>
                <c:pt idx="2119">
                  <c:v>2469</c:v>
                </c:pt>
                <c:pt idx="2120">
                  <c:v>2470</c:v>
                </c:pt>
                <c:pt idx="2121">
                  <c:v>2471</c:v>
                </c:pt>
                <c:pt idx="2122">
                  <c:v>2472</c:v>
                </c:pt>
                <c:pt idx="2123">
                  <c:v>2473</c:v>
                </c:pt>
                <c:pt idx="2124">
                  <c:v>2474</c:v>
                </c:pt>
                <c:pt idx="2125">
                  <c:v>2475</c:v>
                </c:pt>
                <c:pt idx="2126">
                  <c:v>2476</c:v>
                </c:pt>
                <c:pt idx="2127">
                  <c:v>2477</c:v>
                </c:pt>
                <c:pt idx="2128">
                  <c:v>2478</c:v>
                </c:pt>
                <c:pt idx="2129">
                  <c:v>2479</c:v>
                </c:pt>
                <c:pt idx="2130">
                  <c:v>2480</c:v>
                </c:pt>
                <c:pt idx="2131">
                  <c:v>2481</c:v>
                </c:pt>
                <c:pt idx="2132">
                  <c:v>2482</c:v>
                </c:pt>
                <c:pt idx="2133">
                  <c:v>2483</c:v>
                </c:pt>
                <c:pt idx="2134">
                  <c:v>2484</c:v>
                </c:pt>
                <c:pt idx="2135">
                  <c:v>2485</c:v>
                </c:pt>
                <c:pt idx="2136">
                  <c:v>2486</c:v>
                </c:pt>
                <c:pt idx="2137">
                  <c:v>2487</c:v>
                </c:pt>
                <c:pt idx="2138">
                  <c:v>2488</c:v>
                </c:pt>
                <c:pt idx="2139">
                  <c:v>2489</c:v>
                </c:pt>
                <c:pt idx="2140">
                  <c:v>2490</c:v>
                </c:pt>
                <c:pt idx="2141">
                  <c:v>2491</c:v>
                </c:pt>
                <c:pt idx="2142">
                  <c:v>2492</c:v>
                </c:pt>
                <c:pt idx="2143">
                  <c:v>2493</c:v>
                </c:pt>
                <c:pt idx="2144">
                  <c:v>2494</c:v>
                </c:pt>
                <c:pt idx="2145">
                  <c:v>2495</c:v>
                </c:pt>
                <c:pt idx="2146">
                  <c:v>2496</c:v>
                </c:pt>
                <c:pt idx="2147">
                  <c:v>2497</c:v>
                </c:pt>
                <c:pt idx="2148">
                  <c:v>2498</c:v>
                </c:pt>
                <c:pt idx="2149">
                  <c:v>2499</c:v>
                </c:pt>
                <c:pt idx="2150">
                  <c:v>2500</c:v>
                </c:pt>
                <c:pt idx="2151">
                  <c:v>2501</c:v>
                </c:pt>
                <c:pt idx="2152">
                  <c:v>2502</c:v>
                </c:pt>
                <c:pt idx="2153">
                  <c:v>2503</c:v>
                </c:pt>
                <c:pt idx="2154">
                  <c:v>2504</c:v>
                </c:pt>
                <c:pt idx="2155">
                  <c:v>2505</c:v>
                </c:pt>
                <c:pt idx="2156">
                  <c:v>2506</c:v>
                </c:pt>
                <c:pt idx="2157">
                  <c:v>2507</c:v>
                </c:pt>
                <c:pt idx="2158">
                  <c:v>2508</c:v>
                </c:pt>
                <c:pt idx="2159">
                  <c:v>2509</c:v>
                </c:pt>
                <c:pt idx="2160">
                  <c:v>2510</c:v>
                </c:pt>
                <c:pt idx="2161">
                  <c:v>2511</c:v>
                </c:pt>
                <c:pt idx="2162">
                  <c:v>2512</c:v>
                </c:pt>
                <c:pt idx="2163">
                  <c:v>2513</c:v>
                </c:pt>
                <c:pt idx="2164">
                  <c:v>2514</c:v>
                </c:pt>
                <c:pt idx="2165">
                  <c:v>2515</c:v>
                </c:pt>
                <c:pt idx="2166">
                  <c:v>2516</c:v>
                </c:pt>
                <c:pt idx="2167">
                  <c:v>2517</c:v>
                </c:pt>
                <c:pt idx="2168">
                  <c:v>2518</c:v>
                </c:pt>
                <c:pt idx="2169">
                  <c:v>2519</c:v>
                </c:pt>
                <c:pt idx="2170">
                  <c:v>2520</c:v>
                </c:pt>
                <c:pt idx="2171">
                  <c:v>2521</c:v>
                </c:pt>
                <c:pt idx="2172">
                  <c:v>2522</c:v>
                </c:pt>
                <c:pt idx="2173">
                  <c:v>2523</c:v>
                </c:pt>
                <c:pt idx="2174">
                  <c:v>2524</c:v>
                </c:pt>
                <c:pt idx="2175">
                  <c:v>2525</c:v>
                </c:pt>
                <c:pt idx="2176">
                  <c:v>2526</c:v>
                </c:pt>
                <c:pt idx="2177">
                  <c:v>2527</c:v>
                </c:pt>
                <c:pt idx="2178">
                  <c:v>2528</c:v>
                </c:pt>
                <c:pt idx="2179">
                  <c:v>2529</c:v>
                </c:pt>
                <c:pt idx="2180">
                  <c:v>2530</c:v>
                </c:pt>
                <c:pt idx="2181">
                  <c:v>2531</c:v>
                </c:pt>
                <c:pt idx="2182">
                  <c:v>2532</c:v>
                </c:pt>
                <c:pt idx="2183">
                  <c:v>2533</c:v>
                </c:pt>
                <c:pt idx="2184">
                  <c:v>2534</c:v>
                </c:pt>
                <c:pt idx="2185">
                  <c:v>2535</c:v>
                </c:pt>
                <c:pt idx="2186">
                  <c:v>2536</c:v>
                </c:pt>
                <c:pt idx="2187">
                  <c:v>2537</c:v>
                </c:pt>
                <c:pt idx="2188">
                  <c:v>2538</c:v>
                </c:pt>
                <c:pt idx="2189">
                  <c:v>2539</c:v>
                </c:pt>
                <c:pt idx="2190">
                  <c:v>2540</c:v>
                </c:pt>
                <c:pt idx="2191">
                  <c:v>2541</c:v>
                </c:pt>
                <c:pt idx="2192">
                  <c:v>2542</c:v>
                </c:pt>
                <c:pt idx="2193">
                  <c:v>2543</c:v>
                </c:pt>
                <c:pt idx="2194">
                  <c:v>2544</c:v>
                </c:pt>
                <c:pt idx="2195">
                  <c:v>2545</c:v>
                </c:pt>
                <c:pt idx="2196">
                  <c:v>2546</c:v>
                </c:pt>
                <c:pt idx="2197">
                  <c:v>2547</c:v>
                </c:pt>
                <c:pt idx="2198">
                  <c:v>2548</c:v>
                </c:pt>
                <c:pt idx="2199">
                  <c:v>2549</c:v>
                </c:pt>
                <c:pt idx="2200">
                  <c:v>2550</c:v>
                </c:pt>
                <c:pt idx="2201">
                  <c:v>2551</c:v>
                </c:pt>
                <c:pt idx="2202">
                  <c:v>2552</c:v>
                </c:pt>
                <c:pt idx="2203">
                  <c:v>2553</c:v>
                </c:pt>
                <c:pt idx="2204">
                  <c:v>2554</c:v>
                </c:pt>
                <c:pt idx="2205">
                  <c:v>2555</c:v>
                </c:pt>
                <c:pt idx="2206">
                  <c:v>2556</c:v>
                </c:pt>
                <c:pt idx="2207">
                  <c:v>2557</c:v>
                </c:pt>
                <c:pt idx="2208">
                  <c:v>2558</c:v>
                </c:pt>
                <c:pt idx="2209">
                  <c:v>2559</c:v>
                </c:pt>
                <c:pt idx="2210">
                  <c:v>2560</c:v>
                </c:pt>
                <c:pt idx="2211">
                  <c:v>2561</c:v>
                </c:pt>
                <c:pt idx="2212">
                  <c:v>2562</c:v>
                </c:pt>
                <c:pt idx="2213">
                  <c:v>2563</c:v>
                </c:pt>
                <c:pt idx="2214">
                  <c:v>2564</c:v>
                </c:pt>
                <c:pt idx="2215">
                  <c:v>2565</c:v>
                </c:pt>
                <c:pt idx="2216">
                  <c:v>2566</c:v>
                </c:pt>
                <c:pt idx="2217">
                  <c:v>2567</c:v>
                </c:pt>
                <c:pt idx="2218">
                  <c:v>2568</c:v>
                </c:pt>
                <c:pt idx="2219">
                  <c:v>2569</c:v>
                </c:pt>
                <c:pt idx="2220">
                  <c:v>2570</c:v>
                </c:pt>
                <c:pt idx="2221">
                  <c:v>2571</c:v>
                </c:pt>
                <c:pt idx="2222">
                  <c:v>2572</c:v>
                </c:pt>
                <c:pt idx="2223">
                  <c:v>2573</c:v>
                </c:pt>
                <c:pt idx="2224">
                  <c:v>2574</c:v>
                </c:pt>
                <c:pt idx="2225">
                  <c:v>2575</c:v>
                </c:pt>
                <c:pt idx="2226">
                  <c:v>2576</c:v>
                </c:pt>
                <c:pt idx="2227">
                  <c:v>2577</c:v>
                </c:pt>
                <c:pt idx="2228">
                  <c:v>2578</c:v>
                </c:pt>
                <c:pt idx="2229">
                  <c:v>2579</c:v>
                </c:pt>
                <c:pt idx="2230">
                  <c:v>2580</c:v>
                </c:pt>
                <c:pt idx="2231">
                  <c:v>2581</c:v>
                </c:pt>
                <c:pt idx="2232">
                  <c:v>2582</c:v>
                </c:pt>
                <c:pt idx="2233">
                  <c:v>2583</c:v>
                </c:pt>
                <c:pt idx="2234">
                  <c:v>2584</c:v>
                </c:pt>
                <c:pt idx="2235">
                  <c:v>2585</c:v>
                </c:pt>
                <c:pt idx="2236">
                  <c:v>2586</c:v>
                </c:pt>
                <c:pt idx="2237">
                  <c:v>2587</c:v>
                </c:pt>
                <c:pt idx="2238">
                  <c:v>2588</c:v>
                </c:pt>
                <c:pt idx="2239">
                  <c:v>2589</c:v>
                </c:pt>
                <c:pt idx="2240">
                  <c:v>2590</c:v>
                </c:pt>
                <c:pt idx="2241">
                  <c:v>2591</c:v>
                </c:pt>
                <c:pt idx="2242">
                  <c:v>2592</c:v>
                </c:pt>
                <c:pt idx="2243">
                  <c:v>2593</c:v>
                </c:pt>
                <c:pt idx="2244">
                  <c:v>2594</c:v>
                </c:pt>
                <c:pt idx="2245">
                  <c:v>2595</c:v>
                </c:pt>
                <c:pt idx="2246">
                  <c:v>2596</c:v>
                </c:pt>
                <c:pt idx="2247">
                  <c:v>2597</c:v>
                </c:pt>
                <c:pt idx="2248">
                  <c:v>2598</c:v>
                </c:pt>
                <c:pt idx="2249">
                  <c:v>2599</c:v>
                </c:pt>
                <c:pt idx="2250">
                  <c:v>2600</c:v>
                </c:pt>
                <c:pt idx="2251">
                  <c:v>2601</c:v>
                </c:pt>
                <c:pt idx="2252">
                  <c:v>2602</c:v>
                </c:pt>
                <c:pt idx="2253">
                  <c:v>2603</c:v>
                </c:pt>
                <c:pt idx="2254">
                  <c:v>2604</c:v>
                </c:pt>
                <c:pt idx="2255">
                  <c:v>2605</c:v>
                </c:pt>
                <c:pt idx="2256">
                  <c:v>2606</c:v>
                </c:pt>
                <c:pt idx="2257">
                  <c:v>2607</c:v>
                </c:pt>
                <c:pt idx="2258">
                  <c:v>2608</c:v>
                </c:pt>
                <c:pt idx="2259">
                  <c:v>2609</c:v>
                </c:pt>
                <c:pt idx="2260">
                  <c:v>2610</c:v>
                </c:pt>
                <c:pt idx="2261">
                  <c:v>2611</c:v>
                </c:pt>
                <c:pt idx="2262">
                  <c:v>2612</c:v>
                </c:pt>
                <c:pt idx="2263">
                  <c:v>2613</c:v>
                </c:pt>
                <c:pt idx="2264">
                  <c:v>2614</c:v>
                </c:pt>
                <c:pt idx="2265">
                  <c:v>2615</c:v>
                </c:pt>
                <c:pt idx="2266">
                  <c:v>2616</c:v>
                </c:pt>
                <c:pt idx="2267">
                  <c:v>2617</c:v>
                </c:pt>
                <c:pt idx="2268">
                  <c:v>2618</c:v>
                </c:pt>
                <c:pt idx="2269">
                  <c:v>2619</c:v>
                </c:pt>
                <c:pt idx="2270">
                  <c:v>2620</c:v>
                </c:pt>
                <c:pt idx="2271">
                  <c:v>2621</c:v>
                </c:pt>
                <c:pt idx="2272">
                  <c:v>2622</c:v>
                </c:pt>
                <c:pt idx="2273">
                  <c:v>2623</c:v>
                </c:pt>
                <c:pt idx="2274">
                  <c:v>2624</c:v>
                </c:pt>
                <c:pt idx="2275">
                  <c:v>2625</c:v>
                </c:pt>
                <c:pt idx="2276">
                  <c:v>2626</c:v>
                </c:pt>
                <c:pt idx="2277">
                  <c:v>2627</c:v>
                </c:pt>
                <c:pt idx="2278">
                  <c:v>2628</c:v>
                </c:pt>
                <c:pt idx="2279">
                  <c:v>2629</c:v>
                </c:pt>
                <c:pt idx="2280">
                  <c:v>2630</c:v>
                </c:pt>
                <c:pt idx="2281">
                  <c:v>2631</c:v>
                </c:pt>
                <c:pt idx="2282">
                  <c:v>2632</c:v>
                </c:pt>
                <c:pt idx="2283">
                  <c:v>2633</c:v>
                </c:pt>
                <c:pt idx="2284">
                  <c:v>2634</c:v>
                </c:pt>
                <c:pt idx="2285">
                  <c:v>2635</c:v>
                </c:pt>
                <c:pt idx="2286">
                  <c:v>2636</c:v>
                </c:pt>
                <c:pt idx="2287">
                  <c:v>2637</c:v>
                </c:pt>
                <c:pt idx="2288">
                  <c:v>2638</c:v>
                </c:pt>
                <c:pt idx="2289">
                  <c:v>2639</c:v>
                </c:pt>
                <c:pt idx="2290">
                  <c:v>2640</c:v>
                </c:pt>
                <c:pt idx="2291">
                  <c:v>2641</c:v>
                </c:pt>
                <c:pt idx="2292">
                  <c:v>2642</c:v>
                </c:pt>
                <c:pt idx="2293">
                  <c:v>2643</c:v>
                </c:pt>
                <c:pt idx="2294">
                  <c:v>2644</c:v>
                </c:pt>
                <c:pt idx="2295">
                  <c:v>2645</c:v>
                </c:pt>
                <c:pt idx="2296">
                  <c:v>2646</c:v>
                </c:pt>
                <c:pt idx="2297">
                  <c:v>2647</c:v>
                </c:pt>
                <c:pt idx="2298">
                  <c:v>2648</c:v>
                </c:pt>
                <c:pt idx="2299">
                  <c:v>2649</c:v>
                </c:pt>
                <c:pt idx="2300">
                  <c:v>2650</c:v>
                </c:pt>
                <c:pt idx="2301">
                  <c:v>2651</c:v>
                </c:pt>
                <c:pt idx="2302">
                  <c:v>2652</c:v>
                </c:pt>
                <c:pt idx="2303">
                  <c:v>2653</c:v>
                </c:pt>
                <c:pt idx="2304">
                  <c:v>2654</c:v>
                </c:pt>
                <c:pt idx="2305">
                  <c:v>2655</c:v>
                </c:pt>
                <c:pt idx="2306">
                  <c:v>2656</c:v>
                </c:pt>
                <c:pt idx="2307">
                  <c:v>2657</c:v>
                </c:pt>
                <c:pt idx="2308">
                  <c:v>2658</c:v>
                </c:pt>
                <c:pt idx="2309">
                  <c:v>2659</c:v>
                </c:pt>
                <c:pt idx="2310">
                  <c:v>2660</c:v>
                </c:pt>
                <c:pt idx="2311">
                  <c:v>2661</c:v>
                </c:pt>
                <c:pt idx="2312">
                  <c:v>2662</c:v>
                </c:pt>
                <c:pt idx="2313">
                  <c:v>2663</c:v>
                </c:pt>
                <c:pt idx="2314">
                  <c:v>2664</c:v>
                </c:pt>
                <c:pt idx="2315">
                  <c:v>2665</c:v>
                </c:pt>
                <c:pt idx="2316">
                  <c:v>2666</c:v>
                </c:pt>
                <c:pt idx="2317">
                  <c:v>2667</c:v>
                </c:pt>
                <c:pt idx="2318">
                  <c:v>2668</c:v>
                </c:pt>
                <c:pt idx="2319">
                  <c:v>2669</c:v>
                </c:pt>
                <c:pt idx="2320">
                  <c:v>2670</c:v>
                </c:pt>
                <c:pt idx="2321">
                  <c:v>2671</c:v>
                </c:pt>
                <c:pt idx="2322">
                  <c:v>2672</c:v>
                </c:pt>
                <c:pt idx="2323">
                  <c:v>2673</c:v>
                </c:pt>
                <c:pt idx="2324">
                  <c:v>2674</c:v>
                </c:pt>
                <c:pt idx="2325">
                  <c:v>2675</c:v>
                </c:pt>
                <c:pt idx="2326">
                  <c:v>2676</c:v>
                </c:pt>
                <c:pt idx="2327">
                  <c:v>2677</c:v>
                </c:pt>
                <c:pt idx="2328">
                  <c:v>2678</c:v>
                </c:pt>
                <c:pt idx="2329">
                  <c:v>2679</c:v>
                </c:pt>
                <c:pt idx="2330">
                  <c:v>2680</c:v>
                </c:pt>
                <c:pt idx="2331">
                  <c:v>2681</c:v>
                </c:pt>
                <c:pt idx="2332">
                  <c:v>2682</c:v>
                </c:pt>
                <c:pt idx="2333">
                  <c:v>2683</c:v>
                </c:pt>
                <c:pt idx="2334">
                  <c:v>2684</c:v>
                </c:pt>
                <c:pt idx="2335">
                  <c:v>2685</c:v>
                </c:pt>
                <c:pt idx="2336">
                  <c:v>2686</c:v>
                </c:pt>
                <c:pt idx="2337">
                  <c:v>2687</c:v>
                </c:pt>
                <c:pt idx="2338">
                  <c:v>2688</c:v>
                </c:pt>
                <c:pt idx="2339">
                  <c:v>2689</c:v>
                </c:pt>
                <c:pt idx="2340">
                  <c:v>2690</c:v>
                </c:pt>
                <c:pt idx="2341">
                  <c:v>2691</c:v>
                </c:pt>
                <c:pt idx="2342">
                  <c:v>2692</c:v>
                </c:pt>
                <c:pt idx="2343">
                  <c:v>2693</c:v>
                </c:pt>
                <c:pt idx="2344">
                  <c:v>2694</c:v>
                </c:pt>
                <c:pt idx="2345">
                  <c:v>2695</c:v>
                </c:pt>
                <c:pt idx="2346">
                  <c:v>2696</c:v>
                </c:pt>
                <c:pt idx="2347">
                  <c:v>2697</c:v>
                </c:pt>
                <c:pt idx="2348">
                  <c:v>2698</c:v>
                </c:pt>
                <c:pt idx="2349">
                  <c:v>2699</c:v>
                </c:pt>
                <c:pt idx="2350">
                  <c:v>2700</c:v>
                </c:pt>
                <c:pt idx="2351">
                  <c:v>2701</c:v>
                </c:pt>
                <c:pt idx="2352">
                  <c:v>2702</c:v>
                </c:pt>
                <c:pt idx="2353">
                  <c:v>2703</c:v>
                </c:pt>
                <c:pt idx="2354">
                  <c:v>2704</c:v>
                </c:pt>
                <c:pt idx="2355">
                  <c:v>2705</c:v>
                </c:pt>
                <c:pt idx="2356">
                  <c:v>2706</c:v>
                </c:pt>
                <c:pt idx="2357">
                  <c:v>2707</c:v>
                </c:pt>
                <c:pt idx="2358">
                  <c:v>2708</c:v>
                </c:pt>
                <c:pt idx="2359">
                  <c:v>2709</c:v>
                </c:pt>
                <c:pt idx="2360">
                  <c:v>2710</c:v>
                </c:pt>
                <c:pt idx="2361">
                  <c:v>2711</c:v>
                </c:pt>
                <c:pt idx="2362">
                  <c:v>2712</c:v>
                </c:pt>
                <c:pt idx="2363">
                  <c:v>2713</c:v>
                </c:pt>
                <c:pt idx="2364">
                  <c:v>2714</c:v>
                </c:pt>
                <c:pt idx="2365">
                  <c:v>2715</c:v>
                </c:pt>
                <c:pt idx="2366">
                  <c:v>2716</c:v>
                </c:pt>
                <c:pt idx="2367">
                  <c:v>2717</c:v>
                </c:pt>
                <c:pt idx="2368">
                  <c:v>2718</c:v>
                </c:pt>
                <c:pt idx="2369">
                  <c:v>2719</c:v>
                </c:pt>
                <c:pt idx="2370">
                  <c:v>2720</c:v>
                </c:pt>
                <c:pt idx="2371">
                  <c:v>2721</c:v>
                </c:pt>
                <c:pt idx="2372">
                  <c:v>2722</c:v>
                </c:pt>
                <c:pt idx="2373">
                  <c:v>2723</c:v>
                </c:pt>
                <c:pt idx="2374">
                  <c:v>2724</c:v>
                </c:pt>
                <c:pt idx="2375">
                  <c:v>2725</c:v>
                </c:pt>
                <c:pt idx="2376">
                  <c:v>2726</c:v>
                </c:pt>
                <c:pt idx="2377">
                  <c:v>2727</c:v>
                </c:pt>
                <c:pt idx="2378">
                  <c:v>2728</c:v>
                </c:pt>
                <c:pt idx="2379">
                  <c:v>2729</c:v>
                </c:pt>
                <c:pt idx="2380">
                  <c:v>2730</c:v>
                </c:pt>
                <c:pt idx="2381">
                  <c:v>2731</c:v>
                </c:pt>
                <c:pt idx="2382">
                  <c:v>2732</c:v>
                </c:pt>
                <c:pt idx="2383">
                  <c:v>2733</c:v>
                </c:pt>
                <c:pt idx="2384">
                  <c:v>2734</c:v>
                </c:pt>
                <c:pt idx="2385">
                  <c:v>2735</c:v>
                </c:pt>
                <c:pt idx="2386">
                  <c:v>2736</c:v>
                </c:pt>
                <c:pt idx="2387">
                  <c:v>2737</c:v>
                </c:pt>
                <c:pt idx="2388">
                  <c:v>2738</c:v>
                </c:pt>
                <c:pt idx="2389">
                  <c:v>2739</c:v>
                </c:pt>
                <c:pt idx="2390">
                  <c:v>2740</c:v>
                </c:pt>
                <c:pt idx="2391">
                  <c:v>2741</c:v>
                </c:pt>
                <c:pt idx="2392">
                  <c:v>2742</c:v>
                </c:pt>
                <c:pt idx="2393">
                  <c:v>2743</c:v>
                </c:pt>
                <c:pt idx="2394">
                  <c:v>2744</c:v>
                </c:pt>
                <c:pt idx="2395">
                  <c:v>2745</c:v>
                </c:pt>
                <c:pt idx="2396">
                  <c:v>2746</c:v>
                </c:pt>
                <c:pt idx="2397">
                  <c:v>2747</c:v>
                </c:pt>
                <c:pt idx="2398">
                  <c:v>2748</c:v>
                </c:pt>
                <c:pt idx="2399">
                  <c:v>2749</c:v>
                </c:pt>
                <c:pt idx="2400">
                  <c:v>2750</c:v>
                </c:pt>
                <c:pt idx="2401">
                  <c:v>2751</c:v>
                </c:pt>
                <c:pt idx="2402">
                  <c:v>2752</c:v>
                </c:pt>
                <c:pt idx="2403">
                  <c:v>2753</c:v>
                </c:pt>
                <c:pt idx="2404">
                  <c:v>2754</c:v>
                </c:pt>
                <c:pt idx="2405">
                  <c:v>2755</c:v>
                </c:pt>
                <c:pt idx="2406">
                  <c:v>2756</c:v>
                </c:pt>
                <c:pt idx="2407">
                  <c:v>2757</c:v>
                </c:pt>
                <c:pt idx="2408">
                  <c:v>2758</c:v>
                </c:pt>
                <c:pt idx="2409">
                  <c:v>2759</c:v>
                </c:pt>
                <c:pt idx="2410">
                  <c:v>2760</c:v>
                </c:pt>
                <c:pt idx="2411">
                  <c:v>2761</c:v>
                </c:pt>
                <c:pt idx="2412">
                  <c:v>2762</c:v>
                </c:pt>
                <c:pt idx="2413">
                  <c:v>2763</c:v>
                </c:pt>
                <c:pt idx="2414">
                  <c:v>2764</c:v>
                </c:pt>
                <c:pt idx="2415">
                  <c:v>2765</c:v>
                </c:pt>
                <c:pt idx="2416">
                  <c:v>2766</c:v>
                </c:pt>
                <c:pt idx="2417">
                  <c:v>2767</c:v>
                </c:pt>
                <c:pt idx="2418">
                  <c:v>2768</c:v>
                </c:pt>
                <c:pt idx="2419">
                  <c:v>2769</c:v>
                </c:pt>
                <c:pt idx="2420">
                  <c:v>2770</c:v>
                </c:pt>
                <c:pt idx="2421">
                  <c:v>2771</c:v>
                </c:pt>
                <c:pt idx="2422">
                  <c:v>2772</c:v>
                </c:pt>
                <c:pt idx="2423">
                  <c:v>2773</c:v>
                </c:pt>
                <c:pt idx="2424">
                  <c:v>2774</c:v>
                </c:pt>
                <c:pt idx="2425">
                  <c:v>2775</c:v>
                </c:pt>
                <c:pt idx="2426">
                  <c:v>2776</c:v>
                </c:pt>
                <c:pt idx="2427">
                  <c:v>2777</c:v>
                </c:pt>
                <c:pt idx="2428">
                  <c:v>2778</c:v>
                </c:pt>
                <c:pt idx="2429">
                  <c:v>2779</c:v>
                </c:pt>
                <c:pt idx="2430">
                  <c:v>2780</c:v>
                </c:pt>
                <c:pt idx="2431">
                  <c:v>2781</c:v>
                </c:pt>
                <c:pt idx="2432">
                  <c:v>2782</c:v>
                </c:pt>
                <c:pt idx="2433">
                  <c:v>2783</c:v>
                </c:pt>
                <c:pt idx="2434">
                  <c:v>2784</c:v>
                </c:pt>
                <c:pt idx="2435">
                  <c:v>2785</c:v>
                </c:pt>
                <c:pt idx="2436">
                  <c:v>2786</c:v>
                </c:pt>
                <c:pt idx="2437">
                  <c:v>2787</c:v>
                </c:pt>
                <c:pt idx="2438">
                  <c:v>2788</c:v>
                </c:pt>
                <c:pt idx="2439">
                  <c:v>2789</c:v>
                </c:pt>
                <c:pt idx="2440">
                  <c:v>2790</c:v>
                </c:pt>
                <c:pt idx="2441">
                  <c:v>2791</c:v>
                </c:pt>
                <c:pt idx="2442">
                  <c:v>2792</c:v>
                </c:pt>
                <c:pt idx="2443">
                  <c:v>2793</c:v>
                </c:pt>
                <c:pt idx="2444">
                  <c:v>2794</c:v>
                </c:pt>
                <c:pt idx="2445">
                  <c:v>2795</c:v>
                </c:pt>
                <c:pt idx="2446">
                  <c:v>2796</c:v>
                </c:pt>
                <c:pt idx="2447">
                  <c:v>2797</c:v>
                </c:pt>
                <c:pt idx="2448">
                  <c:v>2798</c:v>
                </c:pt>
                <c:pt idx="2449">
                  <c:v>2799</c:v>
                </c:pt>
                <c:pt idx="2450">
                  <c:v>2800</c:v>
                </c:pt>
                <c:pt idx="2451">
                  <c:v>2801</c:v>
                </c:pt>
                <c:pt idx="2452">
                  <c:v>2802</c:v>
                </c:pt>
                <c:pt idx="2453">
                  <c:v>2803</c:v>
                </c:pt>
                <c:pt idx="2454">
                  <c:v>2804</c:v>
                </c:pt>
                <c:pt idx="2455">
                  <c:v>2805</c:v>
                </c:pt>
                <c:pt idx="2456">
                  <c:v>2806</c:v>
                </c:pt>
                <c:pt idx="2457">
                  <c:v>2807</c:v>
                </c:pt>
                <c:pt idx="2458">
                  <c:v>2808</c:v>
                </c:pt>
                <c:pt idx="2459">
                  <c:v>2809</c:v>
                </c:pt>
                <c:pt idx="2460">
                  <c:v>2810</c:v>
                </c:pt>
                <c:pt idx="2461">
                  <c:v>2811</c:v>
                </c:pt>
                <c:pt idx="2462">
                  <c:v>2812</c:v>
                </c:pt>
                <c:pt idx="2463">
                  <c:v>2813</c:v>
                </c:pt>
                <c:pt idx="2464">
                  <c:v>2814</c:v>
                </c:pt>
                <c:pt idx="2465">
                  <c:v>2815</c:v>
                </c:pt>
                <c:pt idx="2466">
                  <c:v>2816</c:v>
                </c:pt>
                <c:pt idx="2467">
                  <c:v>2817</c:v>
                </c:pt>
                <c:pt idx="2468">
                  <c:v>2818</c:v>
                </c:pt>
                <c:pt idx="2469">
                  <c:v>2819</c:v>
                </c:pt>
                <c:pt idx="2470">
                  <c:v>2820</c:v>
                </c:pt>
                <c:pt idx="2471">
                  <c:v>2821</c:v>
                </c:pt>
                <c:pt idx="2472">
                  <c:v>2822</c:v>
                </c:pt>
                <c:pt idx="2473">
                  <c:v>2823</c:v>
                </c:pt>
                <c:pt idx="2474">
                  <c:v>2824</c:v>
                </c:pt>
                <c:pt idx="2475">
                  <c:v>2825</c:v>
                </c:pt>
                <c:pt idx="2476">
                  <c:v>2826</c:v>
                </c:pt>
                <c:pt idx="2477">
                  <c:v>2827</c:v>
                </c:pt>
                <c:pt idx="2478">
                  <c:v>2828</c:v>
                </c:pt>
                <c:pt idx="2479">
                  <c:v>2829</c:v>
                </c:pt>
                <c:pt idx="2480">
                  <c:v>2830</c:v>
                </c:pt>
                <c:pt idx="2481">
                  <c:v>2831</c:v>
                </c:pt>
                <c:pt idx="2482">
                  <c:v>2832</c:v>
                </c:pt>
                <c:pt idx="2483">
                  <c:v>2833</c:v>
                </c:pt>
                <c:pt idx="2484">
                  <c:v>2834</c:v>
                </c:pt>
                <c:pt idx="2485">
                  <c:v>2835</c:v>
                </c:pt>
                <c:pt idx="2486">
                  <c:v>2836</c:v>
                </c:pt>
                <c:pt idx="2487">
                  <c:v>2837</c:v>
                </c:pt>
                <c:pt idx="2488">
                  <c:v>2838</c:v>
                </c:pt>
                <c:pt idx="2489">
                  <c:v>2839</c:v>
                </c:pt>
                <c:pt idx="2490">
                  <c:v>2840</c:v>
                </c:pt>
                <c:pt idx="2491">
                  <c:v>2841</c:v>
                </c:pt>
                <c:pt idx="2492">
                  <c:v>2842</c:v>
                </c:pt>
                <c:pt idx="2493">
                  <c:v>2843</c:v>
                </c:pt>
                <c:pt idx="2494">
                  <c:v>2844</c:v>
                </c:pt>
                <c:pt idx="2495">
                  <c:v>2845</c:v>
                </c:pt>
                <c:pt idx="2496">
                  <c:v>2846</c:v>
                </c:pt>
                <c:pt idx="2497">
                  <c:v>2847</c:v>
                </c:pt>
                <c:pt idx="2498">
                  <c:v>2848</c:v>
                </c:pt>
                <c:pt idx="2499">
                  <c:v>2849</c:v>
                </c:pt>
                <c:pt idx="2500">
                  <c:v>2850</c:v>
                </c:pt>
                <c:pt idx="2501">
                  <c:v>2851</c:v>
                </c:pt>
                <c:pt idx="2502">
                  <c:v>2852</c:v>
                </c:pt>
                <c:pt idx="2503">
                  <c:v>2853</c:v>
                </c:pt>
                <c:pt idx="2504">
                  <c:v>2854</c:v>
                </c:pt>
                <c:pt idx="2505">
                  <c:v>2855</c:v>
                </c:pt>
                <c:pt idx="2506">
                  <c:v>2856</c:v>
                </c:pt>
                <c:pt idx="2507">
                  <c:v>2857</c:v>
                </c:pt>
                <c:pt idx="2508">
                  <c:v>2858</c:v>
                </c:pt>
                <c:pt idx="2509">
                  <c:v>2859</c:v>
                </c:pt>
                <c:pt idx="2510">
                  <c:v>2860</c:v>
                </c:pt>
                <c:pt idx="2511">
                  <c:v>2861</c:v>
                </c:pt>
                <c:pt idx="2512">
                  <c:v>2862</c:v>
                </c:pt>
                <c:pt idx="2513">
                  <c:v>2863</c:v>
                </c:pt>
                <c:pt idx="2514">
                  <c:v>2864</c:v>
                </c:pt>
                <c:pt idx="2515">
                  <c:v>2865</c:v>
                </c:pt>
                <c:pt idx="2516">
                  <c:v>2866</c:v>
                </c:pt>
                <c:pt idx="2517">
                  <c:v>2867</c:v>
                </c:pt>
                <c:pt idx="2518">
                  <c:v>2868</c:v>
                </c:pt>
                <c:pt idx="2519">
                  <c:v>2869</c:v>
                </c:pt>
                <c:pt idx="2520">
                  <c:v>2870</c:v>
                </c:pt>
                <c:pt idx="2521">
                  <c:v>2871</c:v>
                </c:pt>
                <c:pt idx="2522">
                  <c:v>2872</c:v>
                </c:pt>
                <c:pt idx="2523">
                  <c:v>2873</c:v>
                </c:pt>
                <c:pt idx="2524">
                  <c:v>2874</c:v>
                </c:pt>
                <c:pt idx="2525">
                  <c:v>2875</c:v>
                </c:pt>
                <c:pt idx="2526">
                  <c:v>2876</c:v>
                </c:pt>
                <c:pt idx="2527">
                  <c:v>2877</c:v>
                </c:pt>
                <c:pt idx="2528">
                  <c:v>2878</c:v>
                </c:pt>
                <c:pt idx="2529">
                  <c:v>2879</c:v>
                </c:pt>
                <c:pt idx="2530">
                  <c:v>2880</c:v>
                </c:pt>
                <c:pt idx="2531">
                  <c:v>2881</c:v>
                </c:pt>
                <c:pt idx="2532">
                  <c:v>2882</c:v>
                </c:pt>
                <c:pt idx="2533">
                  <c:v>2883</c:v>
                </c:pt>
                <c:pt idx="2534">
                  <c:v>2884</c:v>
                </c:pt>
                <c:pt idx="2535">
                  <c:v>2885</c:v>
                </c:pt>
                <c:pt idx="2536">
                  <c:v>2886</c:v>
                </c:pt>
                <c:pt idx="2537">
                  <c:v>2887</c:v>
                </c:pt>
                <c:pt idx="2538">
                  <c:v>2888</c:v>
                </c:pt>
                <c:pt idx="2539">
                  <c:v>2889</c:v>
                </c:pt>
                <c:pt idx="2540">
                  <c:v>2890</c:v>
                </c:pt>
                <c:pt idx="2541">
                  <c:v>2891</c:v>
                </c:pt>
                <c:pt idx="2542">
                  <c:v>2892</c:v>
                </c:pt>
                <c:pt idx="2543">
                  <c:v>2893</c:v>
                </c:pt>
                <c:pt idx="2544">
                  <c:v>2894</c:v>
                </c:pt>
                <c:pt idx="2545">
                  <c:v>2895</c:v>
                </c:pt>
                <c:pt idx="2546">
                  <c:v>2896</c:v>
                </c:pt>
                <c:pt idx="2547">
                  <c:v>2897</c:v>
                </c:pt>
                <c:pt idx="2548">
                  <c:v>2898</c:v>
                </c:pt>
                <c:pt idx="2549">
                  <c:v>2899</c:v>
                </c:pt>
                <c:pt idx="2550">
                  <c:v>2900</c:v>
                </c:pt>
                <c:pt idx="2551">
                  <c:v>2901</c:v>
                </c:pt>
                <c:pt idx="2552">
                  <c:v>2902</c:v>
                </c:pt>
                <c:pt idx="2553">
                  <c:v>2903</c:v>
                </c:pt>
                <c:pt idx="2554">
                  <c:v>2904</c:v>
                </c:pt>
                <c:pt idx="2555">
                  <c:v>2905</c:v>
                </c:pt>
                <c:pt idx="2556">
                  <c:v>2906</c:v>
                </c:pt>
                <c:pt idx="2557">
                  <c:v>2907</c:v>
                </c:pt>
                <c:pt idx="2558">
                  <c:v>2908</c:v>
                </c:pt>
                <c:pt idx="2559">
                  <c:v>2909</c:v>
                </c:pt>
                <c:pt idx="2560">
                  <c:v>2910</c:v>
                </c:pt>
                <c:pt idx="2561">
                  <c:v>2911</c:v>
                </c:pt>
                <c:pt idx="2562">
                  <c:v>2912</c:v>
                </c:pt>
                <c:pt idx="2563">
                  <c:v>2913</c:v>
                </c:pt>
                <c:pt idx="2564">
                  <c:v>2914</c:v>
                </c:pt>
                <c:pt idx="2565">
                  <c:v>2915</c:v>
                </c:pt>
                <c:pt idx="2566">
                  <c:v>2916</c:v>
                </c:pt>
                <c:pt idx="2567">
                  <c:v>2917</c:v>
                </c:pt>
                <c:pt idx="2568">
                  <c:v>2918</c:v>
                </c:pt>
                <c:pt idx="2569">
                  <c:v>2919</c:v>
                </c:pt>
                <c:pt idx="2570">
                  <c:v>2920</c:v>
                </c:pt>
                <c:pt idx="2571">
                  <c:v>2921</c:v>
                </c:pt>
                <c:pt idx="2572">
                  <c:v>2922</c:v>
                </c:pt>
                <c:pt idx="2573">
                  <c:v>2923</c:v>
                </c:pt>
                <c:pt idx="2574">
                  <c:v>2924</c:v>
                </c:pt>
                <c:pt idx="2575">
                  <c:v>2925</c:v>
                </c:pt>
                <c:pt idx="2576">
                  <c:v>2926</c:v>
                </c:pt>
                <c:pt idx="2577">
                  <c:v>2927</c:v>
                </c:pt>
                <c:pt idx="2578">
                  <c:v>2928</c:v>
                </c:pt>
                <c:pt idx="2579">
                  <c:v>2929</c:v>
                </c:pt>
                <c:pt idx="2580">
                  <c:v>2930</c:v>
                </c:pt>
                <c:pt idx="2581">
                  <c:v>2931</c:v>
                </c:pt>
                <c:pt idx="2582">
                  <c:v>2932</c:v>
                </c:pt>
                <c:pt idx="2583">
                  <c:v>2933</c:v>
                </c:pt>
                <c:pt idx="2584">
                  <c:v>2934</c:v>
                </c:pt>
                <c:pt idx="2585">
                  <c:v>2935</c:v>
                </c:pt>
                <c:pt idx="2586">
                  <c:v>2936</c:v>
                </c:pt>
                <c:pt idx="2587">
                  <c:v>2937</c:v>
                </c:pt>
                <c:pt idx="2588">
                  <c:v>2938</c:v>
                </c:pt>
                <c:pt idx="2589">
                  <c:v>2939</c:v>
                </c:pt>
                <c:pt idx="2590">
                  <c:v>2940</c:v>
                </c:pt>
                <c:pt idx="2591">
                  <c:v>2941</c:v>
                </c:pt>
                <c:pt idx="2592">
                  <c:v>2942</c:v>
                </c:pt>
                <c:pt idx="2593">
                  <c:v>2943</c:v>
                </c:pt>
                <c:pt idx="2594">
                  <c:v>2944</c:v>
                </c:pt>
                <c:pt idx="2595">
                  <c:v>2945</c:v>
                </c:pt>
                <c:pt idx="2596">
                  <c:v>2946</c:v>
                </c:pt>
                <c:pt idx="2597">
                  <c:v>2947</c:v>
                </c:pt>
                <c:pt idx="2598">
                  <c:v>2948</c:v>
                </c:pt>
                <c:pt idx="2599">
                  <c:v>2949</c:v>
                </c:pt>
                <c:pt idx="2600">
                  <c:v>2950</c:v>
                </c:pt>
                <c:pt idx="2601">
                  <c:v>2951</c:v>
                </c:pt>
                <c:pt idx="2602">
                  <c:v>2952</c:v>
                </c:pt>
                <c:pt idx="2603">
                  <c:v>2953</c:v>
                </c:pt>
                <c:pt idx="2604">
                  <c:v>2954</c:v>
                </c:pt>
                <c:pt idx="2605">
                  <c:v>2955</c:v>
                </c:pt>
                <c:pt idx="2606">
                  <c:v>2956</c:v>
                </c:pt>
                <c:pt idx="2607">
                  <c:v>2957</c:v>
                </c:pt>
                <c:pt idx="2608">
                  <c:v>2958</c:v>
                </c:pt>
                <c:pt idx="2609">
                  <c:v>2959</c:v>
                </c:pt>
                <c:pt idx="2610">
                  <c:v>2960</c:v>
                </c:pt>
                <c:pt idx="2611">
                  <c:v>2961</c:v>
                </c:pt>
                <c:pt idx="2612">
                  <c:v>2962</c:v>
                </c:pt>
                <c:pt idx="2613">
                  <c:v>2963</c:v>
                </c:pt>
                <c:pt idx="2614">
                  <c:v>2964</c:v>
                </c:pt>
                <c:pt idx="2615">
                  <c:v>2965</c:v>
                </c:pt>
                <c:pt idx="2616">
                  <c:v>2966</c:v>
                </c:pt>
                <c:pt idx="2617">
                  <c:v>2967</c:v>
                </c:pt>
                <c:pt idx="2618">
                  <c:v>2968</c:v>
                </c:pt>
                <c:pt idx="2619">
                  <c:v>2969</c:v>
                </c:pt>
                <c:pt idx="2620">
                  <c:v>2970</c:v>
                </c:pt>
                <c:pt idx="2621">
                  <c:v>2971</c:v>
                </c:pt>
                <c:pt idx="2622">
                  <c:v>2972</c:v>
                </c:pt>
                <c:pt idx="2623">
                  <c:v>2973</c:v>
                </c:pt>
                <c:pt idx="2624">
                  <c:v>2974</c:v>
                </c:pt>
                <c:pt idx="2625">
                  <c:v>2975</c:v>
                </c:pt>
                <c:pt idx="2626">
                  <c:v>2976</c:v>
                </c:pt>
                <c:pt idx="2627">
                  <c:v>2977</c:v>
                </c:pt>
                <c:pt idx="2628">
                  <c:v>2978</c:v>
                </c:pt>
                <c:pt idx="2629">
                  <c:v>2979</c:v>
                </c:pt>
                <c:pt idx="2630">
                  <c:v>2980</c:v>
                </c:pt>
                <c:pt idx="2631">
                  <c:v>2981</c:v>
                </c:pt>
                <c:pt idx="2632">
                  <c:v>2982</c:v>
                </c:pt>
                <c:pt idx="2633">
                  <c:v>2983</c:v>
                </c:pt>
                <c:pt idx="2634">
                  <c:v>2984</c:v>
                </c:pt>
                <c:pt idx="2635">
                  <c:v>2985</c:v>
                </c:pt>
                <c:pt idx="2636">
                  <c:v>2986</c:v>
                </c:pt>
                <c:pt idx="2637">
                  <c:v>2987</c:v>
                </c:pt>
                <c:pt idx="2638">
                  <c:v>2988</c:v>
                </c:pt>
                <c:pt idx="2639">
                  <c:v>2989</c:v>
                </c:pt>
                <c:pt idx="2640">
                  <c:v>2990</c:v>
                </c:pt>
                <c:pt idx="2641">
                  <c:v>2991</c:v>
                </c:pt>
                <c:pt idx="2642">
                  <c:v>2992</c:v>
                </c:pt>
                <c:pt idx="2643">
                  <c:v>2993</c:v>
                </c:pt>
                <c:pt idx="2644">
                  <c:v>2994</c:v>
                </c:pt>
                <c:pt idx="2645">
                  <c:v>2995</c:v>
                </c:pt>
                <c:pt idx="2646">
                  <c:v>2996</c:v>
                </c:pt>
                <c:pt idx="2647">
                  <c:v>2997</c:v>
                </c:pt>
                <c:pt idx="2648">
                  <c:v>2998</c:v>
                </c:pt>
                <c:pt idx="2649">
                  <c:v>2999</c:v>
                </c:pt>
                <c:pt idx="2650">
                  <c:v>3000</c:v>
                </c:pt>
                <c:pt idx="2651">
                  <c:v>3001</c:v>
                </c:pt>
                <c:pt idx="2652">
                  <c:v>3002</c:v>
                </c:pt>
                <c:pt idx="2653">
                  <c:v>3003</c:v>
                </c:pt>
                <c:pt idx="2654">
                  <c:v>3004</c:v>
                </c:pt>
                <c:pt idx="2655">
                  <c:v>3005</c:v>
                </c:pt>
                <c:pt idx="2656">
                  <c:v>3006</c:v>
                </c:pt>
                <c:pt idx="2657">
                  <c:v>3007</c:v>
                </c:pt>
                <c:pt idx="2658">
                  <c:v>3008</c:v>
                </c:pt>
                <c:pt idx="2659">
                  <c:v>3009</c:v>
                </c:pt>
                <c:pt idx="2660">
                  <c:v>3010</c:v>
                </c:pt>
                <c:pt idx="2661">
                  <c:v>3011</c:v>
                </c:pt>
                <c:pt idx="2662">
                  <c:v>3012</c:v>
                </c:pt>
                <c:pt idx="2663">
                  <c:v>3013</c:v>
                </c:pt>
                <c:pt idx="2664">
                  <c:v>3014</c:v>
                </c:pt>
                <c:pt idx="2665">
                  <c:v>3015</c:v>
                </c:pt>
                <c:pt idx="2666">
                  <c:v>3016</c:v>
                </c:pt>
                <c:pt idx="2667">
                  <c:v>3017</c:v>
                </c:pt>
                <c:pt idx="2668">
                  <c:v>3018</c:v>
                </c:pt>
                <c:pt idx="2669">
                  <c:v>3019</c:v>
                </c:pt>
                <c:pt idx="2670">
                  <c:v>3020</c:v>
                </c:pt>
                <c:pt idx="2671">
                  <c:v>3021</c:v>
                </c:pt>
                <c:pt idx="2672">
                  <c:v>3022</c:v>
                </c:pt>
                <c:pt idx="2673">
                  <c:v>3023</c:v>
                </c:pt>
                <c:pt idx="2674">
                  <c:v>3024</c:v>
                </c:pt>
                <c:pt idx="2675">
                  <c:v>3025</c:v>
                </c:pt>
                <c:pt idx="2676">
                  <c:v>3026</c:v>
                </c:pt>
                <c:pt idx="2677">
                  <c:v>3027</c:v>
                </c:pt>
                <c:pt idx="2678">
                  <c:v>3028</c:v>
                </c:pt>
                <c:pt idx="2679">
                  <c:v>3029</c:v>
                </c:pt>
                <c:pt idx="2680">
                  <c:v>3030</c:v>
                </c:pt>
                <c:pt idx="2681">
                  <c:v>3031</c:v>
                </c:pt>
                <c:pt idx="2682">
                  <c:v>3032</c:v>
                </c:pt>
                <c:pt idx="2683">
                  <c:v>3033</c:v>
                </c:pt>
                <c:pt idx="2684">
                  <c:v>3034</c:v>
                </c:pt>
                <c:pt idx="2685">
                  <c:v>3035</c:v>
                </c:pt>
                <c:pt idx="2686">
                  <c:v>3036</c:v>
                </c:pt>
                <c:pt idx="2687">
                  <c:v>3037</c:v>
                </c:pt>
                <c:pt idx="2688">
                  <c:v>3038</c:v>
                </c:pt>
                <c:pt idx="2689">
                  <c:v>3039</c:v>
                </c:pt>
                <c:pt idx="2690">
                  <c:v>3040</c:v>
                </c:pt>
                <c:pt idx="2691">
                  <c:v>3041</c:v>
                </c:pt>
                <c:pt idx="2692">
                  <c:v>3042</c:v>
                </c:pt>
                <c:pt idx="2693">
                  <c:v>3043</c:v>
                </c:pt>
                <c:pt idx="2694">
                  <c:v>3044</c:v>
                </c:pt>
                <c:pt idx="2695">
                  <c:v>3045</c:v>
                </c:pt>
                <c:pt idx="2696">
                  <c:v>3046</c:v>
                </c:pt>
                <c:pt idx="2697">
                  <c:v>3047</c:v>
                </c:pt>
                <c:pt idx="2698">
                  <c:v>3048</c:v>
                </c:pt>
                <c:pt idx="2699">
                  <c:v>3049</c:v>
                </c:pt>
                <c:pt idx="2700">
                  <c:v>3050</c:v>
                </c:pt>
                <c:pt idx="2701">
                  <c:v>3051</c:v>
                </c:pt>
                <c:pt idx="2702">
                  <c:v>3052</c:v>
                </c:pt>
                <c:pt idx="2703">
                  <c:v>3053</c:v>
                </c:pt>
                <c:pt idx="2704">
                  <c:v>3054</c:v>
                </c:pt>
                <c:pt idx="2705">
                  <c:v>3055</c:v>
                </c:pt>
                <c:pt idx="2706">
                  <c:v>3056</c:v>
                </c:pt>
                <c:pt idx="2707">
                  <c:v>3057</c:v>
                </c:pt>
                <c:pt idx="2708">
                  <c:v>3058</c:v>
                </c:pt>
                <c:pt idx="2709">
                  <c:v>3059</c:v>
                </c:pt>
                <c:pt idx="2710">
                  <c:v>3060</c:v>
                </c:pt>
                <c:pt idx="2711">
                  <c:v>3061</c:v>
                </c:pt>
                <c:pt idx="2712">
                  <c:v>3062</c:v>
                </c:pt>
                <c:pt idx="2713">
                  <c:v>3063</c:v>
                </c:pt>
                <c:pt idx="2714">
                  <c:v>3064</c:v>
                </c:pt>
                <c:pt idx="2715">
                  <c:v>3065</c:v>
                </c:pt>
                <c:pt idx="2716">
                  <c:v>3066</c:v>
                </c:pt>
                <c:pt idx="2717">
                  <c:v>3067</c:v>
                </c:pt>
                <c:pt idx="2718">
                  <c:v>3068</c:v>
                </c:pt>
                <c:pt idx="2719">
                  <c:v>3069</c:v>
                </c:pt>
                <c:pt idx="2720">
                  <c:v>3070</c:v>
                </c:pt>
                <c:pt idx="2721">
                  <c:v>3071</c:v>
                </c:pt>
                <c:pt idx="2722">
                  <c:v>3072</c:v>
                </c:pt>
                <c:pt idx="2723">
                  <c:v>3073</c:v>
                </c:pt>
                <c:pt idx="2724">
                  <c:v>3074</c:v>
                </c:pt>
                <c:pt idx="2725">
                  <c:v>3075</c:v>
                </c:pt>
                <c:pt idx="2726">
                  <c:v>3076</c:v>
                </c:pt>
                <c:pt idx="2727">
                  <c:v>3077</c:v>
                </c:pt>
                <c:pt idx="2728">
                  <c:v>3078</c:v>
                </c:pt>
                <c:pt idx="2729">
                  <c:v>3079</c:v>
                </c:pt>
                <c:pt idx="2730">
                  <c:v>3080</c:v>
                </c:pt>
                <c:pt idx="2731">
                  <c:v>3081</c:v>
                </c:pt>
                <c:pt idx="2732">
                  <c:v>3082</c:v>
                </c:pt>
                <c:pt idx="2733">
                  <c:v>3083</c:v>
                </c:pt>
                <c:pt idx="2734">
                  <c:v>3084</c:v>
                </c:pt>
                <c:pt idx="2735">
                  <c:v>3085</c:v>
                </c:pt>
                <c:pt idx="2736">
                  <c:v>3086</c:v>
                </c:pt>
                <c:pt idx="2737">
                  <c:v>3087</c:v>
                </c:pt>
                <c:pt idx="2738">
                  <c:v>3088</c:v>
                </c:pt>
                <c:pt idx="2739">
                  <c:v>3089</c:v>
                </c:pt>
                <c:pt idx="2740">
                  <c:v>3090</c:v>
                </c:pt>
                <c:pt idx="2741">
                  <c:v>3091</c:v>
                </c:pt>
                <c:pt idx="2742">
                  <c:v>3092</c:v>
                </c:pt>
                <c:pt idx="2743">
                  <c:v>3093</c:v>
                </c:pt>
                <c:pt idx="2744">
                  <c:v>3094</c:v>
                </c:pt>
                <c:pt idx="2745">
                  <c:v>3095</c:v>
                </c:pt>
                <c:pt idx="2746">
                  <c:v>3096</c:v>
                </c:pt>
                <c:pt idx="2747">
                  <c:v>3097</c:v>
                </c:pt>
                <c:pt idx="2748">
                  <c:v>3098</c:v>
                </c:pt>
                <c:pt idx="2749">
                  <c:v>3099</c:v>
                </c:pt>
                <c:pt idx="2750">
                  <c:v>3100</c:v>
                </c:pt>
                <c:pt idx="2751">
                  <c:v>3101</c:v>
                </c:pt>
                <c:pt idx="2752">
                  <c:v>3102</c:v>
                </c:pt>
                <c:pt idx="2753">
                  <c:v>3103</c:v>
                </c:pt>
                <c:pt idx="2754">
                  <c:v>3104</c:v>
                </c:pt>
                <c:pt idx="2755">
                  <c:v>3105</c:v>
                </c:pt>
                <c:pt idx="2756">
                  <c:v>3106</c:v>
                </c:pt>
                <c:pt idx="2757">
                  <c:v>3107</c:v>
                </c:pt>
                <c:pt idx="2758">
                  <c:v>3108</c:v>
                </c:pt>
                <c:pt idx="2759">
                  <c:v>3109</c:v>
                </c:pt>
                <c:pt idx="2760">
                  <c:v>3110</c:v>
                </c:pt>
                <c:pt idx="2761">
                  <c:v>3111</c:v>
                </c:pt>
                <c:pt idx="2762">
                  <c:v>3112</c:v>
                </c:pt>
                <c:pt idx="2763">
                  <c:v>3113</c:v>
                </c:pt>
                <c:pt idx="2764">
                  <c:v>3114</c:v>
                </c:pt>
                <c:pt idx="2765">
                  <c:v>3115</c:v>
                </c:pt>
                <c:pt idx="2766">
                  <c:v>3116</c:v>
                </c:pt>
                <c:pt idx="2767">
                  <c:v>3117</c:v>
                </c:pt>
                <c:pt idx="2768">
                  <c:v>3118</c:v>
                </c:pt>
                <c:pt idx="2769">
                  <c:v>3119</c:v>
                </c:pt>
                <c:pt idx="2770">
                  <c:v>3120</c:v>
                </c:pt>
                <c:pt idx="2771">
                  <c:v>3121</c:v>
                </c:pt>
                <c:pt idx="2772">
                  <c:v>3122</c:v>
                </c:pt>
                <c:pt idx="2773">
                  <c:v>3123</c:v>
                </c:pt>
                <c:pt idx="2774">
                  <c:v>3124</c:v>
                </c:pt>
                <c:pt idx="2775">
                  <c:v>3125</c:v>
                </c:pt>
                <c:pt idx="2776">
                  <c:v>3126</c:v>
                </c:pt>
                <c:pt idx="2777">
                  <c:v>3127</c:v>
                </c:pt>
                <c:pt idx="2778">
                  <c:v>3128</c:v>
                </c:pt>
                <c:pt idx="2779">
                  <c:v>3129</c:v>
                </c:pt>
                <c:pt idx="2780">
                  <c:v>3130</c:v>
                </c:pt>
                <c:pt idx="2781">
                  <c:v>3131</c:v>
                </c:pt>
                <c:pt idx="2782">
                  <c:v>3132</c:v>
                </c:pt>
                <c:pt idx="2783">
                  <c:v>3133</c:v>
                </c:pt>
                <c:pt idx="2784">
                  <c:v>3134</c:v>
                </c:pt>
                <c:pt idx="2785">
                  <c:v>3135</c:v>
                </c:pt>
                <c:pt idx="2786">
                  <c:v>3136</c:v>
                </c:pt>
                <c:pt idx="2787">
                  <c:v>3137</c:v>
                </c:pt>
                <c:pt idx="2788">
                  <c:v>3138</c:v>
                </c:pt>
                <c:pt idx="2789">
                  <c:v>3139</c:v>
                </c:pt>
                <c:pt idx="2790">
                  <c:v>3140</c:v>
                </c:pt>
                <c:pt idx="2791">
                  <c:v>3141</c:v>
                </c:pt>
                <c:pt idx="2792">
                  <c:v>3142</c:v>
                </c:pt>
                <c:pt idx="2793">
                  <c:v>3143</c:v>
                </c:pt>
                <c:pt idx="2794">
                  <c:v>3144</c:v>
                </c:pt>
                <c:pt idx="2795">
                  <c:v>3145</c:v>
                </c:pt>
                <c:pt idx="2796">
                  <c:v>3146</c:v>
                </c:pt>
                <c:pt idx="2797">
                  <c:v>3147</c:v>
                </c:pt>
                <c:pt idx="2798">
                  <c:v>3148</c:v>
                </c:pt>
                <c:pt idx="2799">
                  <c:v>3149</c:v>
                </c:pt>
                <c:pt idx="2800">
                  <c:v>3150</c:v>
                </c:pt>
                <c:pt idx="2801">
                  <c:v>3151</c:v>
                </c:pt>
                <c:pt idx="2802">
                  <c:v>3152</c:v>
                </c:pt>
                <c:pt idx="2803">
                  <c:v>3153</c:v>
                </c:pt>
                <c:pt idx="2804">
                  <c:v>3154</c:v>
                </c:pt>
                <c:pt idx="2805">
                  <c:v>3155</c:v>
                </c:pt>
                <c:pt idx="2806">
                  <c:v>3156</c:v>
                </c:pt>
                <c:pt idx="2807">
                  <c:v>3157</c:v>
                </c:pt>
                <c:pt idx="2808">
                  <c:v>3158</c:v>
                </c:pt>
                <c:pt idx="2809">
                  <c:v>3159</c:v>
                </c:pt>
                <c:pt idx="2810">
                  <c:v>3160</c:v>
                </c:pt>
                <c:pt idx="2811">
                  <c:v>3161</c:v>
                </c:pt>
                <c:pt idx="2812">
                  <c:v>3162</c:v>
                </c:pt>
                <c:pt idx="2813">
                  <c:v>3163</c:v>
                </c:pt>
                <c:pt idx="2814">
                  <c:v>3164</c:v>
                </c:pt>
                <c:pt idx="2815">
                  <c:v>3165</c:v>
                </c:pt>
                <c:pt idx="2816">
                  <c:v>3166</c:v>
                </c:pt>
                <c:pt idx="2817">
                  <c:v>3167</c:v>
                </c:pt>
                <c:pt idx="2818">
                  <c:v>3168</c:v>
                </c:pt>
                <c:pt idx="2819">
                  <c:v>3169</c:v>
                </c:pt>
                <c:pt idx="2820">
                  <c:v>3170</c:v>
                </c:pt>
                <c:pt idx="2821">
                  <c:v>3171</c:v>
                </c:pt>
                <c:pt idx="2822">
                  <c:v>3172</c:v>
                </c:pt>
                <c:pt idx="2823">
                  <c:v>3173</c:v>
                </c:pt>
                <c:pt idx="2824">
                  <c:v>3174</c:v>
                </c:pt>
                <c:pt idx="2825">
                  <c:v>3175</c:v>
                </c:pt>
                <c:pt idx="2826">
                  <c:v>3176</c:v>
                </c:pt>
                <c:pt idx="2827">
                  <c:v>3177</c:v>
                </c:pt>
                <c:pt idx="2828">
                  <c:v>3178</c:v>
                </c:pt>
                <c:pt idx="2829">
                  <c:v>3179</c:v>
                </c:pt>
                <c:pt idx="2830">
                  <c:v>3180</c:v>
                </c:pt>
                <c:pt idx="2831">
                  <c:v>3181</c:v>
                </c:pt>
                <c:pt idx="2832">
                  <c:v>3182</c:v>
                </c:pt>
                <c:pt idx="2833">
                  <c:v>3183</c:v>
                </c:pt>
                <c:pt idx="2834">
                  <c:v>3184</c:v>
                </c:pt>
                <c:pt idx="2835">
                  <c:v>3185</c:v>
                </c:pt>
                <c:pt idx="2836">
                  <c:v>3186</c:v>
                </c:pt>
                <c:pt idx="2837">
                  <c:v>3187</c:v>
                </c:pt>
                <c:pt idx="2838">
                  <c:v>3188</c:v>
                </c:pt>
                <c:pt idx="2839">
                  <c:v>3189</c:v>
                </c:pt>
                <c:pt idx="2840">
                  <c:v>3190</c:v>
                </c:pt>
                <c:pt idx="2841">
                  <c:v>3191</c:v>
                </c:pt>
                <c:pt idx="2842">
                  <c:v>3192</c:v>
                </c:pt>
                <c:pt idx="2843">
                  <c:v>3193</c:v>
                </c:pt>
                <c:pt idx="2844">
                  <c:v>3194</c:v>
                </c:pt>
                <c:pt idx="2845">
                  <c:v>3195</c:v>
                </c:pt>
                <c:pt idx="2846">
                  <c:v>3196</c:v>
                </c:pt>
                <c:pt idx="2847">
                  <c:v>3197</c:v>
                </c:pt>
                <c:pt idx="2848">
                  <c:v>3198</c:v>
                </c:pt>
                <c:pt idx="2849">
                  <c:v>3199</c:v>
                </c:pt>
                <c:pt idx="2850">
                  <c:v>3200</c:v>
                </c:pt>
                <c:pt idx="2851">
                  <c:v>3201</c:v>
                </c:pt>
                <c:pt idx="2852">
                  <c:v>3202</c:v>
                </c:pt>
                <c:pt idx="2853">
                  <c:v>3203</c:v>
                </c:pt>
                <c:pt idx="2854">
                  <c:v>3204</c:v>
                </c:pt>
                <c:pt idx="2855">
                  <c:v>3205</c:v>
                </c:pt>
                <c:pt idx="2856">
                  <c:v>3206</c:v>
                </c:pt>
                <c:pt idx="2857">
                  <c:v>3207</c:v>
                </c:pt>
                <c:pt idx="2858">
                  <c:v>3208</c:v>
                </c:pt>
                <c:pt idx="2859">
                  <c:v>3209</c:v>
                </c:pt>
                <c:pt idx="2860">
                  <c:v>3210</c:v>
                </c:pt>
                <c:pt idx="2861">
                  <c:v>3211</c:v>
                </c:pt>
                <c:pt idx="2862">
                  <c:v>3212</c:v>
                </c:pt>
                <c:pt idx="2863">
                  <c:v>3213</c:v>
                </c:pt>
                <c:pt idx="2864">
                  <c:v>3214</c:v>
                </c:pt>
                <c:pt idx="2865">
                  <c:v>3215</c:v>
                </c:pt>
                <c:pt idx="2866">
                  <c:v>3216</c:v>
                </c:pt>
                <c:pt idx="2867">
                  <c:v>3217</c:v>
                </c:pt>
                <c:pt idx="2868">
                  <c:v>3218</c:v>
                </c:pt>
                <c:pt idx="2869">
                  <c:v>3219</c:v>
                </c:pt>
                <c:pt idx="2870">
                  <c:v>3220</c:v>
                </c:pt>
                <c:pt idx="2871">
                  <c:v>3221</c:v>
                </c:pt>
                <c:pt idx="2872">
                  <c:v>3222</c:v>
                </c:pt>
                <c:pt idx="2873">
                  <c:v>3223</c:v>
                </c:pt>
                <c:pt idx="2874">
                  <c:v>3224</c:v>
                </c:pt>
                <c:pt idx="2875">
                  <c:v>3225</c:v>
                </c:pt>
                <c:pt idx="2876">
                  <c:v>3226</c:v>
                </c:pt>
                <c:pt idx="2877">
                  <c:v>3227</c:v>
                </c:pt>
                <c:pt idx="2878">
                  <c:v>3228</c:v>
                </c:pt>
                <c:pt idx="2879">
                  <c:v>3229</c:v>
                </c:pt>
                <c:pt idx="2880">
                  <c:v>3230</c:v>
                </c:pt>
                <c:pt idx="2881">
                  <c:v>3231</c:v>
                </c:pt>
                <c:pt idx="2882">
                  <c:v>3232</c:v>
                </c:pt>
                <c:pt idx="2883">
                  <c:v>3233</c:v>
                </c:pt>
                <c:pt idx="2884">
                  <c:v>3234</c:v>
                </c:pt>
                <c:pt idx="2885">
                  <c:v>3235</c:v>
                </c:pt>
                <c:pt idx="2886">
                  <c:v>3236</c:v>
                </c:pt>
                <c:pt idx="2887">
                  <c:v>3237</c:v>
                </c:pt>
                <c:pt idx="2888">
                  <c:v>3238</c:v>
                </c:pt>
                <c:pt idx="2889">
                  <c:v>3239</c:v>
                </c:pt>
                <c:pt idx="2890">
                  <c:v>3240</c:v>
                </c:pt>
                <c:pt idx="2891">
                  <c:v>3241</c:v>
                </c:pt>
                <c:pt idx="2892">
                  <c:v>3242</c:v>
                </c:pt>
                <c:pt idx="2893">
                  <c:v>3243</c:v>
                </c:pt>
                <c:pt idx="2894">
                  <c:v>3244</c:v>
                </c:pt>
                <c:pt idx="2895">
                  <c:v>3245</c:v>
                </c:pt>
                <c:pt idx="2896">
                  <c:v>3246</c:v>
                </c:pt>
                <c:pt idx="2897">
                  <c:v>3247</c:v>
                </c:pt>
                <c:pt idx="2898">
                  <c:v>3248</c:v>
                </c:pt>
                <c:pt idx="2899">
                  <c:v>3249</c:v>
                </c:pt>
                <c:pt idx="2900">
                  <c:v>3250</c:v>
                </c:pt>
                <c:pt idx="2901">
                  <c:v>3251</c:v>
                </c:pt>
                <c:pt idx="2902">
                  <c:v>3252</c:v>
                </c:pt>
                <c:pt idx="2903">
                  <c:v>3253</c:v>
                </c:pt>
                <c:pt idx="2904">
                  <c:v>3254</c:v>
                </c:pt>
                <c:pt idx="2905">
                  <c:v>3255</c:v>
                </c:pt>
                <c:pt idx="2906">
                  <c:v>3256</c:v>
                </c:pt>
                <c:pt idx="2907">
                  <c:v>3257</c:v>
                </c:pt>
                <c:pt idx="2908">
                  <c:v>3258</c:v>
                </c:pt>
                <c:pt idx="2909">
                  <c:v>3259</c:v>
                </c:pt>
                <c:pt idx="2910">
                  <c:v>3260</c:v>
                </c:pt>
                <c:pt idx="2911">
                  <c:v>3261</c:v>
                </c:pt>
                <c:pt idx="2912">
                  <c:v>3262</c:v>
                </c:pt>
                <c:pt idx="2913">
                  <c:v>3263</c:v>
                </c:pt>
                <c:pt idx="2914">
                  <c:v>3264</c:v>
                </c:pt>
                <c:pt idx="2915">
                  <c:v>3265</c:v>
                </c:pt>
                <c:pt idx="2916">
                  <c:v>3266</c:v>
                </c:pt>
                <c:pt idx="2917">
                  <c:v>3267</c:v>
                </c:pt>
                <c:pt idx="2918">
                  <c:v>3268</c:v>
                </c:pt>
                <c:pt idx="2919">
                  <c:v>3269</c:v>
                </c:pt>
                <c:pt idx="2920">
                  <c:v>3270</c:v>
                </c:pt>
                <c:pt idx="2921">
                  <c:v>3271</c:v>
                </c:pt>
                <c:pt idx="2922">
                  <c:v>3272</c:v>
                </c:pt>
                <c:pt idx="2923">
                  <c:v>3273</c:v>
                </c:pt>
                <c:pt idx="2924">
                  <c:v>3274</c:v>
                </c:pt>
                <c:pt idx="2925">
                  <c:v>3275</c:v>
                </c:pt>
                <c:pt idx="2926">
                  <c:v>3276</c:v>
                </c:pt>
                <c:pt idx="2927">
                  <c:v>3277</c:v>
                </c:pt>
                <c:pt idx="2928">
                  <c:v>3278</c:v>
                </c:pt>
                <c:pt idx="2929">
                  <c:v>3279</c:v>
                </c:pt>
                <c:pt idx="2930">
                  <c:v>3280</c:v>
                </c:pt>
                <c:pt idx="2931">
                  <c:v>3281</c:v>
                </c:pt>
                <c:pt idx="2932">
                  <c:v>3282</c:v>
                </c:pt>
                <c:pt idx="2933">
                  <c:v>3283</c:v>
                </c:pt>
                <c:pt idx="2934">
                  <c:v>3284</c:v>
                </c:pt>
                <c:pt idx="2935">
                  <c:v>3285</c:v>
                </c:pt>
                <c:pt idx="2936">
                  <c:v>3286</c:v>
                </c:pt>
                <c:pt idx="2937">
                  <c:v>3287</c:v>
                </c:pt>
                <c:pt idx="2938">
                  <c:v>3288</c:v>
                </c:pt>
                <c:pt idx="2939">
                  <c:v>3289</c:v>
                </c:pt>
                <c:pt idx="2940">
                  <c:v>3290</c:v>
                </c:pt>
                <c:pt idx="2941">
                  <c:v>3291</c:v>
                </c:pt>
                <c:pt idx="2942">
                  <c:v>3292</c:v>
                </c:pt>
                <c:pt idx="2943">
                  <c:v>3293</c:v>
                </c:pt>
                <c:pt idx="2944">
                  <c:v>3294</c:v>
                </c:pt>
                <c:pt idx="2945">
                  <c:v>3295</c:v>
                </c:pt>
                <c:pt idx="2946">
                  <c:v>3296</c:v>
                </c:pt>
                <c:pt idx="2947">
                  <c:v>3297</c:v>
                </c:pt>
                <c:pt idx="2948">
                  <c:v>3298</c:v>
                </c:pt>
                <c:pt idx="2949">
                  <c:v>3299</c:v>
                </c:pt>
                <c:pt idx="2950">
                  <c:v>3300</c:v>
                </c:pt>
                <c:pt idx="2951">
                  <c:v>3301</c:v>
                </c:pt>
                <c:pt idx="2952">
                  <c:v>3302</c:v>
                </c:pt>
                <c:pt idx="2953">
                  <c:v>3303</c:v>
                </c:pt>
                <c:pt idx="2954">
                  <c:v>3304</c:v>
                </c:pt>
                <c:pt idx="2955">
                  <c:v>3305</c:v>
                </c:pt>
                <c:pt idx="2956">
                  <c:v>3306</c:v>
                </c:pt>
                <c:pt idx="2957">
                  <c:v>3307</c:v>
                </c:pt>
                <c:pt idx="2958">
                  <c:v>3308</c:v>
                </c:pt>
                <c:pt idx="2959">
                  <c:v>3309</c:v>
                </c:pt>
                <c:pt idx="2960">
                  <c:v>3310</c:v>
                </c:pt>
                <c:pt idx="2961">
                  <c:v>3311</c:v>
                </c:pt>
                <c:pt idx="2962">
                  <c:v>3312</c:v>
                </c:pt>
                <c:pt idx="2963">
                  <c:v>3313</c:v>
                </c:pt>
                <c:pt idx="2964">
                  <c:v>3314</c:v>
                </c:pt>
                <c:pt idx="2965">
                  <c:v>3315</c:v>
                </c:pt>
                <c:pt idx="2966">
                  <c:v>3316</c:v>
                </c:pt>
                <c:pt idx="2967">
                  <c:v>3317</c:v>
                </c:pt>
                <c:pt idx="2968">
                  <c:v>3318</c:v>
                </c:pt>
                <c:pt idx="2969">
                  <c:v>3319</c:v>
                </c:pt>
                <c:pt idx="2970">
                  <c:v>3320</c:v>
                </c:pt>
                <c:pt idx="2971">
                  <c:v>3321</c:v>
                </c:pt>
                <c:pt idx="2972">
                  <c:v>3322</c:v>
                </c:pt>
                <c:pt idx="2973">
                  <c:v>3323</c:v>
                </c:pt>
                <c:pt idx="2974">
                  <c:v>3324</c:v>
                </c:pt>
                <c:pt idx="2975">
                  <c:v>3325</c:v>
                </c:pt>
                <c:pt idx="2976">
                  <c:v>3326</c:v>
                </c:pt>
                <c:pt idx="2977">
                  <c:v>3327</c:v>
                </c:pt>
                <c:pt idx="2978">
                  <c:v>3328</c:v>
                </c:pt>
                <c:pt idx="2979">
                  <c:v>3329</c:v>
                </c:pt>
                <c:pt idx="2980">
                  <c:v>3330</c:v>
                </c:pt>
                <c:pt idx="2981">
                  <c:v>3331</c:v>
                </c:pt>
                <c:pt idx="2982">
                  <c:v>3332</c:v>
                </c:pt>
                <c:pt idx="2983">
                  <c:v>3333</c:v>
                </c:pt>
                <c:pt idx="2984">
                  <c:v>3334</c:v>
                </c:pt>
                <c:pt idx="2985">
                  <c:v>3335</c:v>
                </c:pt>
                <c:pt idx="2986">
                  <c:v>3336</c:v>
                </c:pt>
                <c:pt idx="2987">
                  <c:v>3337</c:v>
                </c:pt>
                <c:pt idx="2988">
                  <c:v>3338</c:v>
                </c:pt>
                <c:pt idx="2989">
                  <c:v>3339</c:v>
                </c:pt>
                <c:pt idx="2990">
                  <c:v>3340</c:v>
                </c:pt>
                <c:pt idx="2991">
                  <c:v>3341</c:v>
                </c:pt>
                <c:pt idx="2992">
                  <c:v>3342</c:v>
                </c:pt>
                <c:pt idx="2993">
                  <c:v>3343</c:v>
                </c:pt>
                <c:pt idx="2994">
                  <c:v>3344</c:v>
                </c:pt>
                <c:pt idx="2995">
                  <c:v>3345</c:v>
                </c:pt>
                <c:pt idx="2996">
                  <c:v>3346</c:v>
                </c:pt>
                <c:pt idx="2997">
                  <c:v>3347</c:v>
                </c:pt>
                <c:pt idx="2998">
                  <c:v>3348</c:v>
                </c:pt>
                <c:pt idx="2999">
                  <c:v>3349</c:v>
                </c:pt>
                <c:pt idx="3000">
                  <c:v>3350</c:v>
                </c:pt>
                <c:pt idx="3001">
                  <c:v>3351</c:v>
                </c:pt>
                <c:pt idx="3002">
                  <c:v>3352</c:v>
                </c:pt>
                <c:pt idx="3003">
                  <c:v>3353</c:v>
                </c:pt>
                <c:pt idx="3004">
                  <c:v>3354</c:v>
                </c:pt>
                <c:pt idx="3005">
                  <c:v>3355</c:v>
                </c:pt>
                <c:pt idx="3006">
                  <c:v>3356</c:v>
                </c:pt>
                <c:pt idx="3007">
                  <c:v>3357</c:v>
                </c:pt>
                <c:pt idx="3008">
                  <c:v>3358</c:v>
                </c:pt>
                <c:pt idx="3009">
                  <c:v>3359</c:v>
                </c:pt>
                <c:pt idx="3010">
                  <c:v>3360</c:v>
                </c:pt>
                <c:pt idx="3011">
                  <c:v>3361</c:v>
                </c:pt>
                <c:pt idx="3012">
                  <c:v>3362</c:v>
                </c:pt>
                <c:pt idx="3013">
                  <c:v>3363</c:v>
                </c:pt>
                <c:pt idx="3014">
                  <c:v>3364</c:v>
                </c:pt>
                <c:pt idx="3015">
                  <c:v>3365</c:v>
                </c:pt>
                <c:pt idx="3016">
                  <c:v>3366</c:v>
                </c:pt>
                <c:pt idx="3017">
                  <c:v>3367</c:v>
                </c:pt>
                <c:pt idx="3018">
                  <c:v>3368</c:v>
                </c:pt>
                <c:pt idx="3019">
                  <c:v>3369</c:v>
                </c:pt>
                <c:pt idx="3020">
                  <c:v>3370</c:v>
                </c:pt>
                <c:pt idx="3021">
                  <c:v>3371</c:v>
                </c:pt>
                <c:pt idx="3022">
                  <c:v>3372</c:v>
                </c:pt>
                <c:pt idx="3023">
                  <c:v>3373</c:v>
                </c:pt>
                <c:pt idx="3024">
                  <c:v>3374</c:v>
                </c:pt>
                <c:pt idx="3025">
                  <c:v>3375</c:v>
                </c:pt>
                <c:pt idx="3026">
                  <c:v>3376</c:v>
                </c:pt>
                <c:pt idx="3027">
                  <c:v>3377</c:v>
                </c:pt>
                <c:pt idx="3028">
                  <c:v>3378</c:v>
                </c:pt>
                <c:pt idx="3029">
                  <c:v>3379</c:v>
                </c:pt>
                <c:pt idx="3030">
                  <c:v>3380</c:v>
                </c:pt>
                <c:pt idx="3031">
                  <c:v>3381</c:v>
                </c:pt>
                <c:pt idx="3032">
                  <c:v>3382</c:v>
                </c:pt>
                <c:pt idx="3033">
                  <c:v>3383</c:v>
                </c:pt>
                <c:pt idx="3034">
                  <c:v>3384</c:v>
                </c:pt>
                <c:pt idx="3035">
                  <c:v>3385</c:v>
                </c:pt>
                <c:pt idx="3036">
                  <c:v>3386</c:v>
                </c:pt>
                <c:pt idx="3037">
                  <c:v>3387</c:v>
                </c:pt>
                <c:pt idx="3038">
                  <c:v>3388</c:v>
                </c:pt>
                <c:pt idx="3039">
                  <c:v>3389</c:v>
                </c:pt>
                <c:pt idx="3040">
                  <c:v>3390</c:v>
                </c:pt>
                <c:pt idx="3041">
                  <c:v>3391</c:v>
                </c:pt>
                <c:pt idx="3042">
                  <c:v>3392</c:v>
                </c:pt>
                <c:pt idx="3043">
                  <c:v>3393</c:v>
                </c:pt>
                <c:pt idx="3044">
                  <c:v>3394</c:v>
                </c:pt>
                <c:pt idx="3045">
                  <c:v>3395</c:v>
                </c:pt>
                <c:pt idx="3046">
                  <c:v>3396</c:v>
                </c:pt>
                <c:pt idx="3047">
                  <c:v>3397</c:v>
                </c:pt>
                <c:pt idx="3048">
                  <c:v>3398</c:v>
                </c:pt>
                <c:pt idx="3049">
                  <c:v>3399</c:v>
                </c:pt>
                <c:pt idx="3050">
                  <c:v>3400</c:v>
                </c:pt>
                <c:pt idx="3051">
                  <c:v>3401</c:v>
                </c:pt>
                <c:pt idx="3052">
                  <c:v>3402</c:v>
                </c:pt>
                <c:pt idx="3053">
                  <c:v>3403</c:v>
                </c:pt>
                <c:pt idx="3054">
                  <c:v>3404</c:v>
                </c:pt>
                <c:pt idx="3055">
                  <c:v>3405</c:v>
                </c:pt>
                <c:pt idx="3056">
                  <c:v>3406</c:v>
                </c:pt>
                <c:pt idx="3057">
                  <c:v>3407</c:v>
                </c:pt>
                <c:pt idx="3058">
                  <c:v>3408</c:v>
                </c:pt>
                <c:pt idx="3059">
                  <c:v>3409</c:v>
                </c:pt>
                <c:pt idx="3060">
                  <c:v>3410</c:v>
                </c:pt>
                <c:pt idx="3061">
                  <c:v>3411</c:v>
                </c:pt>
                <c:pt idx="3062">
                  <c:v>3412</c:v>
                </c:pt>
                <c:pt idx="3063">
                  <c:v>3413</c:v>
                </c:pt>
                <c:pt idx="3064">
                  <c:v>3414</c:v>
                </c:pt>
                <c:pt idx="3065">
                  <c:v>3415</c:v>
                </c:pt>
                <c:pt idx="3066">
                  <c:v>3416</c:v>
                </c:pt>
                <c:pt idx="3067">
                  <c:v>3417</c:v>
                </c:pt>
                <c:pt idx="3068">
                  <c:v>3418</c:v>
                </c:pt>
                <c:pt idx="3069">
                  <c:v>3419</c:v>
                </c:pt>
                <c:pt idx="3070">
                  <c:v>3420</c:v>
                </c:pt>
                <c:pt idx="3071">
                  <c:v>3421</c:v>
                </c:pt>
                <c:pt idx="3072">
                  <c:v>3422</c:v>
                </c:pt>
                <c:pt idx="3073">
                  <c:v>3423</c:v>
                </c:pt>
                <c:pt idx="3074">
                  <c:v>3424</c:v>
                </c:pt>
                <c:pt idx="3075">
                  <c:v>3425</c:v>
                </c:pt>
                <c:pt idx="3076">
                  <c:v>3426</c:v>
                </c:pt>
                <c:pt idx="3077">
                  <c:v>3427</c:v>
                </c:pt>
                <c:pt idx="3078">
                  <c:v>3428</c:v>
                </c:pt>
                <c:pt idx="3079">
                  <c:v>3429</c:v>
                </c:pt>
                <c:pt idx="3080">
                  <c:v>3430</c:v>
                </c:pt>
                <c:pt idx="3081">
                  <c:v>3431</c:v>
                </c:pt>
                <c:pt idx="3082">
                  <c:v>3432</c:v>
                </c:pt>
                <c:pt idx="3083">
                  <c:v>3433</c:v>
                </c:pt>
                <c:pt idx="3084">
                  <c:v>3434</c:v>
                </c:pt>
                <c:pt idx="3085">
                  <c:v>3435</c:v>
                </c:pt>
                <c:pt idx="3086">
                  <c:v>3436</c:v>
                </c:pt>
                <c:pt idx="3087">
                  <c:v>3437</c:v>
                </c:pt>
                <c:pt idx="3088">
                  <c:v>3438</c:v>
                </c:pt>
                <c:pt idx="3089">
                  <c:v>3439</c:v>
                </c:pt>
                <c:pt idx="3090">
                  <c:v>3440</c:v>
                </c:pt>
                <c:pt idx="3091">
                  <c:v>3441</c:v>
                </c:pt>
                <c:pt idx="3092">
                  <c:v>3442</c:v>
                </c:pt>
                <c:pt idx="3093">
                  <c:v>3443</c:v>
                </c:pt>
                <c:pt idx="3094">
                  <c:v>3444</c:v>
                </c:pt>
                <c:pt idx="3095">
                  <c:v>3445</c:v>
                </c:pt>
                <c:pt idx="3096">
                  <c:v>3446</c:v>
                </c:pt>
                <c:pt idx="3097">
                  <c:v>3447</c:v>
                </c:pt>
                <c:pt idx="3098">
                  <c:v>3448</c:v>
                </c:pt>
                <c:pt idx="3099">
                  <c:v>3449</c:v>
                </c:pt>
                <c:pt idx="3100">
                  <c:v>3450</c:v>
                </c:pt>
                <c:pt idx="3101">
                  <c:v>3451</c:v>
                </c:pt>
                <c:pt idx="3102">
                  <c:v>3452</c:v>
                </c:pt>
                <c:pt idx="3103">
                  <c:v>3453</c:v>
                </c:pt>
                <c:pt idx="3104">
                  <c:v>3454</c:v>
                </c:pt>
                <c:pt idx="3105">
                  <c:v>3455</c:v>
                </c:pt>
                <c:pt idx="3106">
                  <c:v>3456</c:v>
                </c:pt>
                <c:pt idx="3107">
                  <c:v>3457</c:v>
                </c:pt>
                <c:pt idx="3108">
                  <c:v>3458</c:v>
                </c:pt>
                <c:pt idx="3109">
                  <c:v>3459</c:v>
                </c:pt>
                <c:pt idx="3110">
                  <c:v>3460</c:v>
                </c:pt>
                <c:pt idx="3111">
                  <c:v>3461</c:v>
                </c:pt>
                <c:pt idx="3112">
                  <c:v>3462</c:v>
                </c:pt>
                <c:pt idx="3113">
                  <c:v>3463</c:v>
                </c:pt>
                <c:pt idx="3114">
                  <c:v>3464</c:v>
                </c:pt>
                <c:pt idx="3115">
                  <c:v>3465</c:v>
                </c:pt>
                <c:pt idx="3116">
                  <c:v>3466</c:v>
                </c:pt>
                <c:pt idx="3117">
                  <c:v>3467</c:v>
                </c:pt>
                <c:pt idx="3118">
                  <c:v>3468</c:v>
                </c:pt>
                <c:pt idx="3119">
                  <c:v>3469</c:v>
                </c:pt>
                <c:pt idx="3120">
                  <c:v>3470</c:v>
                </c:pt>
                <c:pt idx="3121">
                  <c:v>3471</c:v>
                </c:pt>
                <c:pt idx="3122">
                  <c:v>3472</c:v>
                </c:pt>
                <c:pt idx="3123">
                  <c:v>3473</c:v>
                </c:pt>
                <c:pt idx="3124">
                  <c:v>3474</c:v>
                </c:pt>
                <c:pt idx="3125">
                  <c:v>3475</c:v>
                </c:pt>
                <c:pt idx="3126">
                  <c:v>3476</c:v>
                </c:pt>
                <c:pt idx="3127">
                  <c:v>3477</c:v>
                </c:pt>
                <c:pt idx="3128">
                  <c:v>3478</c:v>
                </c:pt>
                <c:pt idx="3129">
                  <c:v>3479</c:v>
                </c:pt>
                <c:pt idx="3130">
                  <c:v>3480</c:v>
                </c:pt>
                <c:pt idx="3131">
                  <c:v>3481</c:v>
                </c:pt>
                <c:pt idx="3132">
                  <c:v>3482</c:v>
                </c:pt>
                <c:pt idx="3133">
                  <c:v>3483</c:v>
                </c:pt>
                <c:pt idx="3134">
                  <c:v>3484</c:v>
                </c:pt>
                <c:pt idx="3135">
                  <c:v>3485</c:v>
                </c:pt>
                <c:pt idx="3136">
                  <c:v>3486</c:v>
                </c:pt>
                <c:pt idx="3137">
                  <c:v>3487</c:v>
                </c:pt>
                <c:pt idx="3138">
                  <c:v>3488</c:v>
                </c:pt>
                <c:pt idx="3139">
                  <c:v>3489</c:v>
                </c:pt>
                <c:pt idx="3140">
                  <c:v>3490</c:v>
                </c:pt>
                <c:pt idx="3141">
                  <c:v>3491</c:v>
                </c:pt>
                <c:pt idx="3142">
                  <c:v>3492</c:v>
                </c:pt>
                <c:pt idx="3143">
                  <c:v>3493</c:v>
                </c:pt>
                <c:pt idx="3144">
                  <c:v>3494</c:v>
                </c:pt>
                <c:pt idx="3145">
                  <c:v>3495</c:v>
                </c:pt>
                <c:pt idx="3146">
                  <c:v>3496</c:v>
                </c:pt>
                <c:pt idx="3147">
                  <c:v>3497</c:v>
                </c:pt>
                <c:pt idx="3148">
                  <c:v>3498</c:v>
                </c:pt>
                <c:pt idx="3149">
                  <c:v>3499</c:v>
                </c:pt>
                <c:pt idx="3150">
                  <c:v>3500</c:v>
                </c:pt>
              </c:numCache>
            </c:numRef>
          </c:xVal>
          <c:yVal>
            <c:numRef>
              <c:f>Sheet1!$D$6:$D$3156</c:f>
              <c:numCache>
                <c:formatCode>General</c:formatCode>
                <c:ptCount val="3151"/>
                <c:pt idx="0">
                  <c:v>0.74086862131242404</c:v>
                </c:pt>
                <c:pt idx="1">
                  <c:v>0.39069852511140918</c:v>
                </c:pt>
                <c:pt idx="2">
                  <c:v>0.25789585567261197</c:v>
                </c:pt>
                <c:pt idx="3">
                  <c:v>0.47032234587304533</c:v>
                </c:pt>
                <c:pt idx="4">
                  <c:v>0.26933996098078117</c:v>
                </c:pt>
                <c:pt idx="5">
                  <c:v>-7.2206299597735529E-2</c:v>
                </c:pt>
                <c:pt idx="6">
                  <c:v>1.6713178340956911E-2</c:v>
                </c:pt>
                <c:pt idx="7">
                  <c:v>0.25753864234201701</c:v>
                </c:pt>
                <c:pt idx="8">
                  <c:v>0.47483505136431398</c:v>
                </c:pt>
                <c:pt idx="9">
                  <c:v>0.55294363127467161</c:v>
                </c:pt>
                <c:pt idx="10">
                  <c:v>0.46555119022468217</c:v>
                </c:pt>
                <c:pt idx="11">
                  <c:v>0.412679412477163</c:v>
                </c:pt>
                <c:pt idx="12">
                  <c:v>0.41113410925212501</c:v>
                </c:pt>
                <c:pt idx="13">
                  <c:v>0.38901759760311416</c:v>
                </c:pt>
                <c:pt idx="14">
                  <c:v>0.32514223800983416</c:v>
                </c:pt>
                <c:pt idx="15">
                  <c:v>0.27832169126835732</c:v>
                </c:pt>
                <c:pt idx="16">
                  <c:v>0.27109418195204632</c:v>
                </c:pt>
                <c:pt idx="17">
                  <c:v>0.26803763386413981</c:v>
                </c:pt>
                <c:pt idx="18">
                  <c:v>0.23826439566304899</c:v>
                </c:pt>
                <c:pt idx="19">
                  <c:v>0.20321871387224016</c:v>
                </c:pt>
                <c:pt idx="20">
                  <c:v>0.18792769579015409</c:v>
                </c:pt>
                <c:pt idx="21">
                  <c:v>0.18498806233141113</c:v>
                </c:pt>
                <c:pt idx="22">
                  <c:v>0.17282632521148</c:v>
                </c:pt>
                <c:pt idx="23">
                  <c:v>0.15124241641604116</c:v>
                </c:pt>
                <c:pt idx="24">
                  <c:v>0.13522647948603309</c:v>
                </c:pt>
                <c:pt idx="25">
                  <c:v>0.13750429356621813</c:v>
                </c:pt>
                <c:pt idx="26">
                  <c:v>0.16690046160987301</c:v>
                </c:pt>
                <c:pt idx="27">
                  <c:v>0.217365557043527</c:v>
                </c:pt>
                <c:pt idx="28">
                  <c:v>0.27886357803423517</c:v>
                </c:pt>
                <c:pt idx="29">
                  <c:v>0.33001316405264247</c:v>
                </c:pt>
                <c:pt idx="30">
                  <c:v>0.34198533660163899</c:v>
                </c:pt>
                <c:pt idx="31">
                  <c:v>0.3244993790646854</c:v>
                </c:pt>
                <c:pt idx="32">
                  <c:v>0.31140446742222033</c:v>
                </c:pt>
                <c:pt idx="33">
                  <c:v>0.31432159163468842</c:v>
                </c:pt>
                <c:pt idx="34">
                  <c:v>0.3195857700202604</c:v>
                </c:pt>
                <c:pt idx="35">
                  <c:v>0.31853039639857517</c:v>
                </c:pt>
                <c:pt idx="36">
                  <c:v>0.31658516835592426</c:v>
                </c:pt>
                <c:pt idx="37">
                  <c:v>0.31124227369951524</c:v>
                </c:pt>
                <c:pt idx="38">
                  <c:v>0.29607304684867602</c:v>
                </c:pt>
                <c:pt idx="39">
                  <c:v>0.27900646795798439</c:v>
                </c:pt>
                <c:pt idx="40">
                  <c:v>0.27312299527991646</c:v>
                </c:pt>
                <c:pt idx="41">
                  <c:v>0.27908154089664816</c:v>
                </c:pt>
                <c:pt idx="42">
                  <c:v>0.28600275360510902</c:v>
                </c:pt>
                <c:pt idx="43">
                  <c:v>0.2860953366465927</c:v>
                </c:pt>
                <c:pt idx="44">
                  <c:v>0.28010694352958898</c:v>
                </c:pt>
                <c:pt idx="45">
                  <c:v>0.27042852728710126</c:v>
                </c:pt>
                <c:pt idx="46">
                  <c:v>0.260578540107122</c:v>
                </c:pt>
                <c:pt idx="47">
                  <c:v>0.25589742886483802</c:v>
                </c:pt>
                <c:pt idx="48">
                  <c:v>0.25465916156882801</c:v>
                </c:pt>
                <c:pt idx="49">
                  <c:v>0.24789389561160108</c:v>
                </c:pt>
                <c:pt idx="50">
                  <c:v>0.23415829778004399</c:v>
                </c:pt>
                <c:pt idx="51">
                  <c:v>0.22218117765983292</c:v>
                </c:pt>
                <c:pt idx="52">
                  <c:v>0.21761165925527301</c:v>
                </c:pt>
                <c:pt idx="53">
                  <c:v>0.21803030408161309</c:v>
                </c:pt>
                <c:pt idx="54">
                  <c:v>0.21747576177607308</c:v>
                </c:pt>
                <c:pt idx="55">
                  <c:v>0.21396458786174613</c:v>
                </c:pt>
                <c:pt idx="56">
                  <c:v>0.21110800442600608</c:v>
                </c:pt>
                <c:pt idx="57">
                  <c:v>0.21234175156291607</c:v>
                </c:pt>
                <c:pt idx="58">
                  <c:v>0.21681314512821809</c:v>
                </c:pt>
                <c:pt idx="59">
                  <c:v>0.22137802449208291</c:v>
                </c:pt>
                <c:pt idx="60">
                  <c:v>0.2244552740107599</c:v>
                </c:pt>
                <c:pt idx="61">
                  <c:v>0.22684888955704016</c:v>
                </c:pt>
                <c:pt idx="62">
                  <c:v>0.23037143035761001</c:v>
                </c:pt>
                <c:pt idx="63">
                  <c:v>0.23570683563700809</c:v>
                </c:pt>
                <c:pt idx="64">
                  <c:v>0.24067721201030701</c:v>
                </c:pt>
                <c:pt idx="65">
                  <c:v>0.24127655456698099</c:v>
                </c:pt>
                <c:pt idx="66">
                  <c:v>0.23601794836054299</c:v>
                </c:pt>
                <c:pt idx="67">
                  <c:v>0.22827604099039908</c:v>
                </c:pt>
                <c:pt idx="68">
                  <c:v>0.22308904041544209</c:v>
                </c:pt>
                <c:pt idx="69">
                  <c:v>0.22298110187438699</c:v>
                </c:pt>
                <c:pt idx="70">
                  <c:v>0.22669786560970193</c:v>
                </c:pt>
                <c:pt idx="71">
                  <c:v>0.23226137475884201</c:v>
                </c:pt>
                <c:pt idx="72">
                  <c:v>0.23838735099528899</c:v>
                </c:pt>
                <c:pt idx="73">
                  <c:v>0.24225087408644308</c:v>
                </c:pt>
                <c:pt idx="74">
                  <c:v>0.241113678296869</c:v>
                </c:pt>
                <c:pt idx="75">
                  <c:v>0.23697071056885397</c:v>
                </c:pt>
                <c:pt idx="76">
                  <c:v>0.23481453840716307</c:v>
                </c:pt>
                <c:pt idx="77">
                  <c:v>0.236474622386284</c:v>
                </c:pt>
                <c:pt idx="78">
                  <c:v>0.23961284193606208</c:v>
                </c:pt>
                <c:pt idx="79">
                  <c:v>0.24189039659311609</c:v>
                </c:pt>
                <c:pt idx="80">
                  <c:v>0.24370125214203717</c:v>
                </c:pt>
                <c:pt idx="81">
                  <c:v>0.24614902437510108</c:v>
                </c:pt>
                <c:pt idx="82">
                  <c:v>0.24876309681959213</c:v>
                </c:pt>
                <c:pt idx="83">
                  <c:v>0.25031206872772616</c:v>
                </c:pt>
                <c:pt idx="84">
                  <c:v>0.24993817339075708</c:v>
                </c:pt>
                <c:pt idx="85">
                  <c:v>0.24737370446881893</c:v>
                </c:pt>
                <c:pt idx="86">
                  <c:v>0.24370662691536699</c:v>
                </c:pt>
                <c:pt idx="87">
                  <c:v>0.24133012515249216</c:v>
                </c:pt>
                <c:pt idx="88">
                  <c:v>0.24165162671447091</c:v>
                </c:pt>
                <c:pt idx="89">
                  <c:v>0.24367186899463589</c:v>
                </c:pt>
                <c:pt idx="90">
                  <c:v>0.24561973778509216</c:v>
                </c:pt>
                <c:pt idx="91">
                  <c:v>0.247124945641854</c:v>
                </c:pt>
                <c:pt idx="92">
                  <c:v>0.24901257462978091</c:v>
                </c:pt>
                <c:pt idx="93">
                  <c:v>0.25161467942977317</c:v>
                </c:pt>
                <c:pt idx="94">
                  <c:v>0.25456489345575917</c:v>
                </c:pt>
                <c:pt idx="95">
                  <c:v>0.25784873236779116</c:v>
                </c:pt>
                <c:pt idx="96">
                  <c:v>0.26146764441396081</c:v>
                </c:pt>
                <c:pt idx="97">
                  <c:v>0.26453388095872793</c:v>
                </c:pt>
                <c:pt idx="98">
                  <c:v>0.26628731095741398</c:v>
                </c:pt>
                <c:pt idx="99">
                  <c:v>0.26749962306532793</c:v>
                </c:pt>
                <c:pt idx="100">
                  <c:v>0.26917435307144816</c:v>
                </c:pt>
                <c:pt idx="101">
                  <c:v>0.27057176749384426</c:v>
                </c:pt>
                <c:pt idx="102">
                  <c:v>0.2700872959806484</c:v>
                </c:pt>
                <c:pt idx="103">
                  <c:v>0.26778600369097016</c:v>
                </c:pt>
                <c:pt idx="104">
                  <c:v>0.26561986261862108</c:v>
                </c:pt>
                <c:pt idx="105">
                  <c:v>0.26539034085732299</c:v>
                </c:pt>
                <c:pt idx="106">
                  <c:v>0.26819333512766008</c:v>
                </c:pt>
                <c:pt idx="107">
                  <c:v>0.27484125002218684</c:v>
                </c:pt>
                <c:pt idx="108">
                  <c:v>0.28416742242931181</c:v>
                </c:pt>
                <c:pt idx="109">
                  <c:v>0.29166876464688918</c:v>
                </c:pt>
                <c:pt idx="110">
                  <c:v>0.29369650285206916</c:v>
                </c:pt>
                <c:pt idx="111">
                  <c:v>0.29156045573936717</c:v>
                </c:pt>
                <c:pt idx="112">
                  <c:v>0.28881260489954941</c:v>
                </c:pt>
                <c:pt idx="113">
                  <c:v>0.287536396756781</c:v>
                </c:pt>
                <c:pt idx="114">
                  <c:v>0.28817105761906597</c:v>
                </c:pt>
                <c:pt idx="115">
                  <c:v>0.29088413224978532</c:v>
                </c:pt>
                <c:pt idx="116">
                  <c:v>0.29551035195090336</c:v>
                </c:pt>
                <c:pt idx="117">
                  <c:v>0.300657982611376</c:v>
                </c:pt>
                <c:pt idx="118">
                  <c:v>0.3047098719945614</c:v>
                </c:pt>
                <c:pt idx="119">
                  <c:v>0.30746707495144532</c:v>
                </c:pt>
                <c:pt idx="120">
                  <c:v>0.30901116617048424</c:v>
                </c:pt>
                <c:pt idx="121">
                  <c:v>0.30830873976964651</c:v>
                </c:pt>
                <c:pt idx="122">
                  <c:v>0.30514618397891125</c:v>
                </c:pt>
                <c:pt idx="123">
                  <c:v>0.30215758875465426</c:v>
                </c:pt>
                <c:pt idx="124">
                  <c:v>0.30180850872763826</c:v>
                </c:pt>
                <c:pt idx="125">
                  <c:v>0.30297562907228426</c:v>
                </c:pt>
                <c:pt idx="126">
                  <c:v>0.30305514564390501</c:v>
                </c:pt>
                <c:pt idx="127">
                  <c:v>0.30112486328810739</c:v>
                </c:pt>
                <c:pt idx="128">
                  <c:v>0.29749759936521436</c:v>
                </c:pt>
                <c:pt idx="129">
                  <c:v>0.29230580285518115</c:v>
                </c:pt>
                <c:pt idx="130">
                  <c:v>0.28637273644221217</c:v>
                </c:pt>
                <c:pt idx="131">
                  <c:v>0.28195920192408236</c:v>
                </c:pt>
                <c:pt idx="132">
                  <c:v>0.28062640507677317</c:v>
                </c:pt>
                <c:pt idx="133">
                  <c:v>0.28114939366186897</c:v>
                </c:pt>
                <c:pt idx="134">
                  <c:v>0.28107017509112397</c:v>
                </c:pt>
                <c:pt idx="135">
                  <c:v>0.2797012148061287</c:v>
                </c:pt>
                <c:pt idx="136">
                  <c:v>0.277839695453379</c:v>
                </c:pt>
                <c:pt idx="137">
                  <c:v>0.27564246620223998</c:v>
                </c:pt>
                <c:pt idx="138">
                  <c:v>0.27293400564554698</c:v>
                </c:pt>
                <c:pt idx="139">
                  <c:v>0.27064907807331984</c:v>
                </c:pt>
                <c:pt idx="140">
                  <c:v>0.27003701320087797</c:v>
                </c:pt>
                <c:pt idx="141">
                  <c:v>0.27098386393728441</c:v>
                </c:pt>
                <c:pt idx="142">
                  <c:v>0.27252129621202797</c:v>
                </c:pt>
                <c:pt idx="143">
                  <c:v>0.27447312300246618</c:v>
                </c:pt>
                <c:pt idx="144">
                  <c:v>0.27694809255922798</c:v>
                </c:pt>
                <c:pt idx="145">
                  <c:v>0.27876095321216315</c:v>
                </c:pt>
                <c:pt idx="146">
                  <c:v>0.27834519429327598</c:v>
                </c:pt>
                <c:pt idx="147">
                  <c:v>0.27614853315440824</c:v>
                </c:pt>
                <c:pt idx="148">
                  <c:v>0.27442435249550501</c:v>
                </c:pt>
                <c:pt idx="149">
                  <c:v>0.27467439057341497</c:v>
                </c:pt>
                <c:pt idx="150">
                  <c:v>0.27674011484985717</c:v>
                </c:pt>
                <c:pt idx="151">
                  <c:v>0.28000973455488998</c:v>
                </c:pt>
                <c:pt idx="152">
                  <c:v>0.28379754484824099</c:v>
                </c:pt>
                <c:pt idx="153">
                  <c:v>0.28669853825056302</c:v>
                </c:pt>
                <c:pt idx="154">
                  <c:v>0.28760019865737801</c:v>
                </c:pt>
                <c:pt idx="155">
                  <c:v>0.28746282438852416</c:v>
                </c:pt>
                <c:pt idx="156">
                  <c:v>0.28830404169790225</c:v>
                </c:pt>
                <c:pt idx="157">
                  <c:v>0.290593273566707</c:v>
                </c:pt>
                <c:pt idx="158">
                  <c:v>0.29291559035918424</c:v>
                </c:pt>
                <c:pt idx="159">
                  <c:v>0.29435423294911217</c:v>
                </c:pt>
                <c:pt idx="160">
                  <c:v>0.29561334218512081</c:v>
                </c:pt>
                <c:pt idx="161">
                  <c:v>0.29726827593151417</c:v>
                </c:pt>
                <c:pt idx="162">
                  <c:v>0.29862258704964451</c:v>
                </c:pt>
                <c:pt idx="163">
                  <c:v>0.29885716793204742</c:v>
                </c:pt>
                <c:pt idx="164">
                  <c:v>0.29815846761652898</c:v>
                </c:pt>
                <c:pt idx="165">
                  <c:v>0.297172652419536</c:v>
                </c:pt>
                <c:pt idx="166">
                  <c:v>0.29611505566213281</c:v>
                </c:pt>
                <c:pt idx="167">
                  <c:v>0.29484560459085124</c:v>
                </c:pt>
                <c:pt idx="168">
                  <c:v>0.2933098773773184</c:v>
                </c:pt>
                <c:pt idx="169">
                  <c:v>0.29152052228829017</c:v>
                </c:pt>
                <c:pt idx="170">
                  <c:v>0.28934561527209918</c:v>
                </c:pt>
                <c:pt idx="171">
                  <c:v>0.28649043431804716</c:v>
                </c:pt>
                <c:pt idx="172">
                  <c:v>0.28266865284429898</c:v>
                </c:pt>
                <c:pt idx="173">
                  <c:v>0.27793939636944226</c:v>
                </c:pt>
                <c:pt idx="174">
                  <c:v>0.27287342319865232</c:v>
                </c:pt>
                <c:pt idx="175">
                  <c:v>0.26804850666013486</c:v>
                </c:pt>
                <c:pt idx="176">
                  <c:v>0.26336718190305436</c:v>
                </c:pt>
                <c:pt idx="177">
                  <c:v>0.25835394977817799</c:v>
                </c:pt>
                <c:pt idx="178">
                  <c:v>0.25312158768826015</c:v>
                </c:pt>
                <c:pt idx="179">
                  <c:v>0.24828874314113017</c:v>
                </c:pt>
                <c:pt idx="180">
                  <c:v>0.24397517004010799</c:v>
                </c:pt>
                <c:pt idx="181">
                  <c:v>0.239655103184989</c:v>
                </c:pt>
                <c:pt idx="182">
                  <c:v>0.23501679057513716</c:v>
                </c:pt>
                <c:pt idx="183">
                  <c:v>0.23033293647095901</c:v>
                </c:pt>
                <c:pt idx="184">
                  <c:v>0.225889942453077</c:v>
                </c:pt>
                <c:pt idx="185">
                  <c:v>0.22175670448569801</c:v>
                </c:pt>
                <c:pt idx="186">
                  <c:v>0.21823685647150312</c:v>
                </c:pt>
                <c:pt idx="187">
                  <c:v>0.21576886476272916</c:v>
                </c:pt>
                <c:pt idx="188">
                  <c:v>0.21409021731423208</c:v>
                </c:pt>
                <c:pt idx="189">
                  <c:v>0.21219017905749213</c:v>
                </c:pt>
                <c:pt idx="190">
                  <c:v>0.209500889244008</c:v>
                </c:pt>
                <c:pt idx="191">
                  <c:v>0.206639615025699</c:v>
                </c:pt>
                <c:pt idx="192">
                  <c:v>0.20448997008003808</c:v>
                </c:pt>
                <c:pt idx="193">
                  <c:v>0.20307052414539301</c:v>
                </c:pt>
                <c:pt idx="194">
                  <c:v>0.20184981218175299</c:v>
                </c:pt>
                <c:pt idx="195">
                  <c:v>0.20072350926549101</c:v>
                </c:pt>
                <c:pt idx="196">
                  <c:v>0.20001437119428608</c:v>
                </c:pt>
                <c:pt idx="197">
                  <c:v>0.19969314129748209</c:v>
                </c:pt>
                <c:pt idx="198">
                  <c:v>0.19925379121136999</c:v>
                </c:pt>
                <c:pt idx="199">
                  <c:v>0.19835225310023299</c:v>
                </c:pt>
                <c:pt idx="200">
                  <c:v>0.19708417169492601</c:v>
                </c:pt>
                <c:pt idx="201">
                  <c:v>0.19570297312409099</c:v>
                </c:pt>
                <c:pt idx="202">
                  <c:v>0.19447187426929891</c:v>
                </c:pt>
                <c:pt idx="203">
                  <c:v>0.19371142855084408</c:v>
                </c:pt>
                <c:pt idx="204">
                  <c:v>0.19360407851490197</c:v>
                </c:pt>
                <c:pt idx="205">
                  <c:v>0.193940502053629</c:v>
                </c:pt>
                <c:pt idx="206">
                  <c:v>0.19433926681096209</c:v>
                </c:pt>
                <c:pt idx="207">
                  <c:v>0.194683798334394</c:v>
                </c:pt>
                <c:pt idx="208">
                  <c:v>0.195031573817908</c:v>
                </c:pt>
                <c:pt idx="209">
                  <c:v>0.19519174976464293</c:v>
                </c:pt>
                <c:pt idx="210">
                  <c:v>0.19480639110490108</c:v>
                </c:pt>
                <c:pt idx="211">
                  <c:v>0.19383784348419408</c:v>
                </c:pt>
                <c:pt idx="212">
                  <c:v>0.19260811382105</c:v>
                </c:pt>
                <c:pt idx="213">
                  <c:v>0.19138638843761599</c:v>
                </c:pt>
                <c:pt idx="214">
                  <c:v>0.190252860037743</c:v>
                </c:pt>
                <c:pt idx="215">
                  <c:v>0.18928074813703216</c:v>
                </c:pt>
                <c:pt idx="216">
                  <c:v>0.18852466000550697</c:v>
                </c:pt>
                <c:pt idx="217">
                  <c:v>0.18783402628706899</c:v>
                </c:pt>
                <c:pt idx="218">
                  <c:v>0.18694415161734018</c:v>
                </c:pt>
                <c:pt idx="219">
                  <c:v>0.18580758697420299</c:v>
                </c:pt>
                <c:pt idx="220">
                  <c:v>0.184666756120653</c:v>
                </c:pt>
                <c:pt idx="221">
                  <c:v>0.18380745507851101</c:v>
                </c:pt>
                <c:pt idx="222">
                  <c:v>0.18334318446540723</c:v>
                </c:pt>
                <c:pt idx="223">
                  <c:v>0.18314278164509112</c:v>
                </c:pt>
                <c:pt idx="224">
                  <c:v>0.18289633719029325</c:v>
                </c:pt>
                <c:pt idx="225">
                  <c:v>0.18240144699796018</c:v>
                </c:pt>
                <c:pt idx="226">
                  <c:v>0.18186070163207199</c:v>
                </c:pt>
                <c:pt idx="227">
                  <c:v>0.18163894351501908</c:v>
                </c:pt>
                <c:pt idx="228">
                  <c:v>0.18159626153017713</c:v>
                </c:pt>
                <c:pt idx="229">
                  <c:v>0.18104289255171013</c:v>
                </c:pt>
                <c:pt idx="230">
                  <c:v>0.17958877210546509</c:v>
                </c:pt>
                <c:pt idx="231">
                  <c:v>0.17773676363982899</c:v>
                </c:pt>
                <c:pt idx="232">
                  <c:v>0.17632784455682612</c:v>
                </c:pt>
                <c:pt idx="233">
                  <c:v>0.17569113243637713</c:v>
                </c:pt>
                <c:pt idx="234">
                  <c:v>0.17565649846623613</c:v>
                </c:pt>
                <c:pt idx="235">
                  <c:v>0.17602096978718099</c:v>
                </c:pt>
                <c:pt idx="236">
                  <c:v>0.17653697658971901</c:v>
                </c:pt>
                <c:pt idx="237">
                  <c:v>0.17669084283931399</c:v>
                </c:pt>
                <c:pt idx="238">
                  <c:v>0.176072547959923</c:v>
                </c:pt>
                <c:pt idx="239">
                  <c:v>0.17494498249644622</c:v>
                </c:pt>
                <c:pt idx="240">
                  <c:v>0.17400140581519713</c:v>
                </c:pt>
                <c:pt idx="241">
                  <c:v>0.17358789228100099</c:v>
                </c:pt>
                <c:pt idx="242">
                  <c:v>0.17346533319733229</c:v>
                </c:pt>
                <c:pt idx="243">
                  <c:v>0.17325808203960899</c:v>
                </c:pt>
                <c:pt idx="244">
                  <c:v>0.17279658591115499</c:v>
                </c:pt>
                <c:pt idx="245">
                  <c:v>0.17203866501228601</c:v>
                </c:pt>
                <c:pt idx="246">
                  <c:v>0.17105505115819108</c:v>
                </c:pt>
                <c:pt idx="247">
                  <c:v>0.17014480820182901</c:v>
                </c:pt>
                <c:pt idx="248">
                  <c:v>0.16962959739601591</c:v>
                </c:pt>
                <c:pt idx="249">
                  <c:v>0.169483717440155</c:v>
                </c:pt>
                <c:pt idx="250">
                  <c:v>0.16939357831438392</c:v>
                </c:pt>
                <c:pt idx="251">
                  <c:v>0.1691506594643469</c:v>
                </c:pt>
                <c:pt idx="252">
                  <c:v>0.16873894269543813</c:v>
                </c:pt>
                <c:pt idx="253">
                  <c:v>0.16809401848931699</c:v>
                </c:pt>
                <c:pt idx="254">
                  <c:v>0.16711011579361293</c:v>
                </c:pt>
                <c:pt idx="255">
                  <c:v>0.16590895054199917</c:v>
                </c:pt>
                <c:pt idx="256">
                  <c:v>0.164822315017529</c:v>
                </c:pt>
                <c:pt idx="257">
                  <c:v>0.16407330338539408</c:v>
                </c:pt>
                <c:pt idx="258">
                  <c:v>0.16368532230473593</c:v>
                </c:pt>
                <c:pt idx="259">
                  <c:v>0.16367038044944901</c:v>
                </c:pt>
                <c:pt idx="260">
                  <c:v>0.16404051729081792</c:v>
                </c:pt>
                <c:pt idx="261">
                  <c:v>0.164607680315318</c:v>
                </c:pt>
                <c:pt idx="262">
                  <c:v>0.16501573307183409</c:v>
                </c:pt>
                <c:pt idx="263">
                  <c:v>0.16503177067544</c:v>
                </c:pt>
                <c:pt idx="264">
                  <c:v>0.16463521864364092</c:v>
                </c:pt>
                <c:pt idx="265">
                  <c:v>0.16384492656261801</c:v>
                </c:pt>
                <c:pt idx="266">
                  <c:v>0.16270486371231199</c:v>
                </c:pt>
                <c:pt idx="267">
                  <c:v>0.16143479751425499</c:v>
                </c:pt>
                <c:pt idx="268">
                  <c:v>0.160313527103392</c:v>
                </c:pt>
                <c:pt idx="269">
                  <c:v>0.15932670971044799</c:v>
                </c:pt>
                <c:pt idx="270">
                  <c:v>0.15816604182294716</c:v>
                </c:pt>
                <c:pt idx="271">
                  <c:v>0.15666900636834699</c:v>
                </c:pt>
                <c:pt idx="272">
                  <c:v>0.155095725698182</c:v>
                </c:pt>
                <c:pt idx="273">
                  <c:v>0.15392580482817309</c:v>
                </c:pt>
                <c:pt idx="274">
                  <c:v>0.1534106305365662</c:v>
                </c:pt>
                <c:pt idx="275">
                  <c:v>0.15330679405927899</c:v>
                </c:pt>
                <c:pt idx="276">
                  <c:v>0.1530937311624152</c:v>
                </c:pt>
                <c:pt idx="277">
                  <c:v>0.15250598571405399</c:v>
                </c:pt>
                <c:pt idx="278">
                  <c:v>0.15179979629955601</c:v>
                </c:pt>
                <c:pt idx="279">
                  <c:v>0.15134486967429209</c:v>
                </c:pt>
                <c:pt idx="280">
                  <c:v>0.15098798831497112</c:v>
                </c:pt>
                <c:pt idx="281">
                  <c:v>0.15011999932836409</c:v>
                </c:pt>
                <c:pt idx="282">
                  <c:v>0.14851669179753912</c:v>
                </c:pt>
                <c:pt idx="283">
                  <c:v>0.14682114144307901</c:v>
                </c:pt>
                <c:pt idx="284">
                  <c:v>0.14590199832219616</c:v>
                </c:pt>
                <c:pt idx="285">
                  <c:v>0.14594618142828117</c:v>
                </c:pt>
                <c:pt idx="286">
                  <c:v>0.14642085955493908</c:v>
                </c:pt>
                <c:pt idx="287">
                  <c:v>0.14676832788683516</c:v>
                </c:pt>
                <c:pt idx="288">
                  <c:v>0.14683337686431699</c:v>
                </c:pt>
                <c:pt idx="289">
                  <c:v>0.14668003057830609</c:v>
                </c:pt>
                <c:pt idx="290">
                  <c:v>0.14637968753591901</c:v>
                </c:pt>
                <c:pt idx="291">
                  <c:v>0.14602471938110601</c:v>
                </c:pt>
                <c:pt idx="292">
                  <c:v>0.145667659579687</c:v>
                </c:pt>
                <c:pt idx="293">
                  <c:v>0.14520422113892709</c:v>
                </c:pt>
                <c:pt idx="294">
                  <c:v>0.14450071944560997</c:v>
                </c:pt>
                <c:pt idx="295">
                  <c:v>0.14361298441941309</c:v>
                </c:pt>
                <c:pt idx="296">
                  <c:v>0.142697493253654</c:v>
                </c:pt>
                <c:pt idx="297">
                  <c:v>0.14178659067115801</c:v>
                </c:pt>
                <c:pt idx="298">
                  <c:v>0.14086015411599809</c:v>
                </c:pt>
                <c:pt idx="299">
                  <c:v>0.14003462322902491</c:v>
                </c:pt>
                <c:pt idx="300">
                  <c:v>0.13941332287697716</c:v>
                </c:pt>
                <c:pt idx="301">
                  <c:v>0.138840742925633</c:v>
                </c:pt>
                <c:pt idx="302">
                  <c:v>0.13810723372195499</c:v>
                </c:pt>
                <c:pt idx="303">
                  <c:v>0.13732674322736299</c:v>
                </c:pt>
                <c:pt idx="304">
                  <c:v>0.13679248432495908</c:v>
                </c:pt>
                <c:pt idx="305">
                  <c:v>0.13649201588784113</c:v>
                </c:pt>
                <c:pt idx="306">
                  <c:v>0.13606815143176412</c:v>
                </c:pt>
                <c:pt idx="307">
                  <c:v>0.13530270003337597</c:v>
                </c:pt>
                <c:pt idx="308">
                  <c:v>0.13433305555999808</c:v>
                </c:pt>
                <c:pt idx="309">
                  <c:v>0.13333544701866501</c:v>
                </c:pt>
                <c:pt idx="310">
                  <c:v>0.132285968178605</c:v>
                </c:pt>
                <c:pt idx="311">
                  <c:v>0.13111513482306808</c:v>
                </c:pt>
                <c:pt idx="312">
                  <c:v>0.129979539588159</c:v>
                </c:pt>
                <c:pt idx="313">
                  <c:v>0.1291707138904819</c:v>
                </c:pt>
                <c:pt idx="314">
                  <c:v>0.12878379455887701</c:v>
                </c:pt>
                <c:pt idx="315">
                  <c:v>0.12865947727804589</c:v>
                </c:pt>
                <c:pt idx="316">
                  <c:v>0.12872758023815892</c:v>
                </c:pt>
                <c:pt idx="317">
                  <c:v>0.12909852063691693</c:v>
                </c:pt>
                <c:pt idx="318">
                  <c:v>0.12912939451013608</c:v>
                </c:pt>
                <c:pt idx="319">
                  <c:v>0.12772054364854685</c:v>
                </c:pt>
                <c:pt idx="320">
                  <c:v>0.12573195099693399</c:v>
                </c:pt>
                <c:pt idx="321">
                  <c:v>0.124158322647294</c:v>
                </c:pt>
                <c:pt idx="322">
                  <c:v>0.12306900547387505</c:v>
                </c:pt>
                <c:pt idx="323">
                  <c:v>0.12243168848542908</c:v>
                </c:pt>
                <c:pt idx="324">
                  <c:v>0.12212945478844804</c:v>
                </c:pt>
                <c:pt idx="325">
                  <c:v>0.12183462472309908</c:v>
                </c:pt>
                <c:pt idx="326">
                  <c:v>0.121311414358203</c:v>
                </c:pt>
                <c:pt idx="327">
                  <c:v>0.12061615433965305</c:v>
                </c:pt>
                <c:pt idx="328">
                  <c:v>0.11983139727589398</c:v>
                </c:pt>
                <c:pt idx="329">
                  <c:v>0.11884530782937096</c:v>
                </c:pt>
                <c:pt idx="330">
                  <c:v>0.11757409311243</c:v>
                </c:pt>
                <c:pt idx="331">
                  <c:v>0.11618038573309</c:v>
                </c:pt>
                <c:pt idx="332">
                  <c:v>0.11494422036966702</c:v>
                </c:pt>
                <c:pt idx="333">
                  <c:v>0.11399297416450302</c:v>
                </c:pt>
                <c:pt idx="334">
                  <c:v>0.11334919565809395</c:v>
                </c:pt>
                <c:pt idx="335">
                  <c:v>0.11308942980796494</c:v>
                </c:pt>
                <c:pt idx="336">
                  <c:v>0.11316933604823907</c:v>
                </c:pt>
                <c:pt idx="337">
                  <c:v>0.11319557530342104</c:v>
                </c:pt>
                <c:pt idx="338">
                  <c:v>0.112728004509623</c:v>
                </c:pt>
                <c:pt idx="339">
                  <c:v>0.11183761711481693</c:v>
                </c:pt>
                <c:pt idx="340">
                  <c:v>0.11105534952044098</c:v>
                </c:pt>
                <c:pt idx="341">
                  <c:v>0.11068842167045</c:v>
                </c:pt>
                <c:pt idx="342">
                  <c:v>0.11048179940438999</c:v>
                </c:pt>
                <c:pt idx="343">
                  <c:v>0.110051820567482</c:v>
                </c:pt>
                <c:pt idx="344">
                  <c:v>0.10938371217053899</c:v>
                </c:pt>
                <c:pt idx="345">
                  <c:v>0.10873988245865912</c:v>
                </c:pt>
                <c:pt idx="346">
                  <c:v>0.10823840884616202</c:v>
                </c:pt>
                <c:pt idx="347">
                  <c:v>0.10770730430528699</c:v>
                </c:pt>
                <c:pt idx="348">
                  <c:v>0.10691433415431796</c:v>
                </c:pt>
                <c:pt idx="349">
                  <c:v>0.10581585396567504</c:v>
                </c:pt>
                <c:pt idx="350">
                  <c:v>0.10459560257467508</c:v>
                </c:pt>
                <c:pt idx="351">
                  <c:v>0.103550442318393</c:v>
                </c:pt>
                <c:pt idx="352">
                  <c:v>0.10291310623137399</c:v>
                </c:pt>
                <c:pt idx="353">
                  <c:v>0.10269878848343508</c:v>
                </c:pt>
                <c:pt idx="354">
                  <c:v>0.102689509457042</c:v>
                </c:pt>
                <c:pt idx="355">
                  <c:v>0.10257944122933202</c:v>
                </c:pt>
                <c:pt idx="356">
                  <c:v>0.102173019682643</c:v>
                </c:pt>
                <c:pt idx="357">
                  <c:v>0.10148714910089696</c:v>
                </c:pt>
                <c:pt idx="358">
                  <c:v>0.10069607170333608</c:v>
                </c:pt>
                <c:pt idx="359">
                  <c:v>9.9963966526474088E-2</c:v>
                </c:pt>
                <c:pt idx="360">
                  <c:v>9.9296367602331098E-2</c:v>
                </c:pt>
                <c:pt idx="361">
                  <c:v>9.8584422195817339E-2</c:v>
                </c:pt>
                <c:pt idx="362">
                  <c:v>9.78255937201397E-2</c:v>
                </c:pt>
                <c:pt idx="363">
                  <c:v>9.7231890070347327E-2</c:v>
                </c:pt>
                <c:pt idx="364">
                  <c:v>9.7043540887391103E-2</c:v>
                </c:pt>
                <c:pt idx="365">
                  <c:v>9.7254552630744007E-2</c:v>
                </c:pt>
                <c:pt idx="366">
                  <c:v>9.7587600874984082E-2</c:v>
                </c:pt>
                <c:pt idx="367">
                  <c:v>9.7727118097310897E-2</c:v>
                </c:pt>
                <c:pt idx="368">
                  <c:v>9.7514437279009658E-2</c:v>
                </c:pt>
                <c:pt idx="369">
                  <c:v>9.6959792620613203E-2</c:v>
                </c:pt>
                <c:pt idx="370">
                  <c:v>9.6201912397393674E-2</c:v>
                </c:pt>
                <c:pt idx="371">
                  <c:v>9.5476549644042827E-2</c:v>
                </c:pt>
                <c:pt idx="372">
                  <c:v>9.5006425950959414E-2</c:v>
                </c:pt>
                <c:pt idx="373">
                  <c:v>9.4882944489266957E-2</c:v>
                </c:pt>
                <c:pt idx="374">
                  <c:v>9.5092452193613883E-2</c:v>
                </c:pt>
                <c:pt idx="375">
                  <c:v>9.5613441850712896E-2</c:v>
                </c:pt>
                <c:pt idx="376">
                  <c:v>9.6416393078325099E-2</c:v>
                </c:pt>
                <c:pt idx="377">
                  <c:v>9.7388489735774381E-2</c:v>
                </c:pt>
                <c:pt idx="378">
                  <c:v>9.835216201260337E-2</c:v>
                </c:pt>
                <c:pt idx="379">
                  <c:v>9.9198451134485485E-2</c:v>
                </c:pt>
                <c:pt idx="380">
                  <c:v>9.9953186463751301E-2</c:v>
                </c:pt>
                <c:pt idx="381">
                  <c:v>0.100679409784696</c:v>
                </c:pt>
                <c:pt idx="382">
                  <c:v>0.101362895766563</c:v>
                </c:pt>
                <c:pt idx="383">
                  <c:v>0.10194035857776794</c:v>
                </c:pt>
                <c:pt idx="384">
                  <c:v>0.10243573841291007</c:v>
                </c:pt>
                <c:pt idx="385">
                  <c:v>0.10304751821289596</c:v>
                </c:pt>
                <c:pt idx="386">
                  <c:v>0.104082386524414</c:v>
                </c:pt>
                <c:pt idx="387">
                  <c:v>0.105789952103816</c:v>
                </c:pt>
                <c:pt idx="388">
                  <c:v>0.10828071522841407</c:v>
                </c:pt>
                <c:pt idx="389">
                  <c:v>0.11167390160543</c:v>
                </c:pt>
                <c:pt idx="390">
                  <c:v>0.11635399628988698</c:v>
                </c:pt>
                <c:pt idx="391">
                  <c:v>0.122968358924128</c:v>
                </c:pt>
                <c:pt idx="392">
                  <c:v>0.131978789753876</c:v>
                </c:pt>
                <c:pt idx="393">
                  <c:v>0.14309222279047809</c:v>
                </c:pt>
                <c:pt idx="394">
                  <c:v>0.15510237636815591</c:v>
                </c:pt>
                <c:pt idx="395">
                  <c:v>0.16628192531604497</c:v>
                </c:pt>
                <c:pt idx="396">
                  <c:v>0.174974592965595</c:v>
                </c:pt>
                <c:pt idx="397">
                  <c:v>0.18000506823305593</c:v>
                </c:pt>
                <c:pt idx="398">
                  <c:v>0.18084789965487899</c:v>
                </c:pt>
                <c:pt idx="399">
                  <c:v>0.17767425794217101</c:v>
                </c:pt>
                <c:pt idx="400">
                  <c:v>0.1712753315279682</c:v>
                </c:pt>
                <c:pt idx="401">
                  <c:v>0.16282395461755589</c:v>
                </c:pt>
                <c:pt idx="402">
                  <c:v>0.153551783219841</c:v>
                </c:pt>
                <c:pt idx="403">
                  <c:v>0.14443797785588799</c:v>
                </c:pt>
                <c:pt idx="404">
                  <c:v>0.13600955167756401</c:v>
                </c:pt>
                <c:pt idx="405">
                  <c:v>0.12839294743049409</c:v>
                </c:pt>
                <c:pt idx="406">
                  <c:v>0.12158429348698913</c:v>
                </c:pt>
                <c:pt idx="407">
                  <c:v>0.11563297946285007</c:v>
                </c:pt>
                <c:pt idx="408">
                  <c:v>0.11054243198139102</c:v>
                </c:pt>
                <c:pt idx="409">
                  <c:v>0.10612112971189208</c:v>
                </c:pt>
                <c:pt idx="410">
                  <c:v>0.10209449457909102</c:v>
                </c:pt>
                <c:pt idx="411">
                  <c:v>9.8357132384354257E-2</c:v>
                </c:pt>
                <c:pt idx="412">
                  <c:v>9.4994306785622179E-2</c:v>
                </c:pt>
                <c:pt idx="413">
                  <c:v>9.20512721412899E-2</c:v>
                </c:pt>
                <c:pt idx="414">
                  <c:v>8.9404384469237805E-2</c:v>
                </c:pt>
                <c:pt idx="415">
                  <c:v>8.6894466180790705E-2</c:v>
                </c:pt>
                <c:pt idx="416">
                  <c:v>8.4482375503247845E-2</c:v>
                </c:pt>
                <c:pt idx="417">
                  <c:v>8.2214107180390628E-2</c:v>
                </c:pt>
                <c:pt idx="418">
                  <c:v>8.0114274591305282E-2</c:v>
                </c:pt>
                <c:pt idx="419">
                  <c:v>7.8194166795901895E-2</c:v>
                </c:pt>
                <c:pt idx="420">
                  <c:v>7.6521813950871903E-2</c:v>
                </c:pt>
                <c:pt idx="421">
                  <c:v>7.5196835711240237E-2</c:v>
                </c:pt>
                <c:pt idx="422">
                  <c:v>7.4241567509200801E-2</c:v>
                </c:pt>
                <c:pt idx="423">
                  <c:v>7.354764429265899E-2</c:v>
                </c:pt>
                <c:pt idx="424">
                  <c:v>7.2932526443043266E-2</c:v>
                </c:pt>
                <c:pt idx="425">
                  <c:v>7.2236629712857811E-2</c:v>
                </c:pt>
                <c:pt idx="426">
                  <c:v>7.1385329900765002E-2</c:v>
                </c:pt>
                <c:pt idx="427">
                  <c:v>7.0394324064549943E-2</c:v>
                </c:pt>
                <c:pt idx="428">
                  <c:v>6.9345773207478312E-2</c:v>
                </c:pt>
                <c:pt idx="429">
                  <c:v>6.8378881980903194E-2</c:v>
                </c:pt>
                <c:pt idx="430">
                  <c:v>6.7671717342728643E-2</c:v>
                </c:pt>
                <c:pt idx="431">
                  <c:v>6.7340136326446351E-2</c:v>
                </c:pt>
                <c:pt idx="432">
                  <c:v>6.7296691326411973E-2</c:v>
                </c:pt>
                <c:pt idx="433">
                  <c:v>6.7268786553671245E-2</c:v>
                </c:pt>
                <c:pt idx="434">
                  <c:v>6.7054485923947735E-2</c:v>
                </c:pt>
                <c:pt idx="435">
                  <c:v>6.6752054865107324E-2</c:v>
                </c:pt>
                <c:pt idx="436">
                  <c:v>6.6646239128285614E-2</c:v>
                </c:pt>
                <c:pt idx="437">
                  <c:v>6.6867787579255406E-2</c:v>
                </c:pt>
                <c:pt idx="438">
                  <c:v>6.7264562336897898E-2</c:v>
                </c:pt>
                <c:pt idx="439">
                  <c:v>6.7623606587918994E-2</c:v>
                </c:pt>
                <c:pt idx="440">
                  <c:v>6.7901035863250997E-2</c:v>
                </c:pt>
                <c:pt idx="441">
                  <c:v>6.8167602618486339E-2</c:v>
                </c:pt>
                <c:pt idx="442">
                  <c:v>6.84367887942776E-2</c:v>
                </c:pt>
                <c:pt idx="443">
                  <c:v>6.867031595024381E-2</c:v>
                </c:pt>
                <c:pt idx="444">
                  <c:v>6.8917193710812411E-2</c:v>
                </c:pt>
                <c:pt idx="445">
                  <c:v>6.9328179236632731E-2</c:v>
                </c:pt>
                <c:pt idx="446">
                  <c:v>6.9999752935319112E-2</c:v>
                </c:pt>
                <c:pt idx="447">
                  <c:v>7.085081594460442E-2</c:v>
                </c:pt>
                <c:pt idx="448">
                  <c:v>7.167441519935086E-2</c:v>
                </c:pt>
                <c:pt idx="449">
                  <c:v>7.2301968108863204E-2</c:v>
                </c:pt>
                <c:pt idx="450">
                  <c:v>7.2731061169181432E-2</c:v>
                </c:pt>
                <c:pt idx="451">
                  <c:v>7.31084197928102E-2</c:v>
                </c:pt>
                <c:pt idx="452">
                  <c:v>7.3566519106746775E-2</c:v>
                </c:pt>
                <c:pt idx="453">
                  <c:v>7.4070370694989396E-2</c:v>
                </c:pt>
                <c:pt idx="454">
                  <c:v>7.4468501309745541E-2</c:v>
                </c:pt>
                <c:pt idx="455">
                  <c:v>7.4716254128106702E-2</c:v>
                </c:pt>
                <c:pt idx="456">
                  <c:v>7.4997775402007014E-2</c:v>
                </c:pt>
                <c:pt idx="457">
                  <c:v>7.5587962583908194E-2</c:v>
                </c:pt>
                <c:pt idx="458">
                  <c:v>7.6619521668795001E-2</c:v>
                </c:pt>
                <c:pt idx="459">
                  <c:v>7.7979748591382153E-2</c:v>
                </c:pt>
                <c:pt idx="460">
                  <c:v>7.9367246347120057E-2</c:v>
                </c:pt>
                <c:pt idx="461">
                  <c:v>8.0436892816510897E-2</c:v>
                </c:pt>
                <c:pt idx="462">
                  <c:v>8.0994810665623862E-2</c:v>
                </c:pt>
                <c:pt idx="463">
                  <c:v>8.1148875759142175E-2</c:v>
                </c:pt>
                <c:pt idx="464">
                  <c:v>8.1241725877019305E-2</c:v>
                </c:pt>
                <c:pt idx="465">
                  <c:v>8.1575427673420658E-2</c:v>
                </c:pt>
                <c:pt idx="466">
                  <c:v>8.2197262416984607E-2</c:v>
                </c:pt>
                <c:pt idx="467">
                  <c:v>8.2948909719886846E-2</c:v>
                </c:pt>
                <c:pt idx="468">
                  <c:v>8.3666665588020162E-2</c:v>
                </c:pt>
                <c:pt idx="469">
                  <c:v>8.4303836901727686E-2</c:v>
                </c:pt>
                <c:pt idx="470">
                  <c:v>8.4930796775969486E-2</c:v>
                </c:pt>
                <c:pt idx="471">
                  <c:v>8.5691280903393605E-2</c:v>
                </c:pt>
                <c:pt idx="472">
                  <c:v>8.6734345288044135E-2</c:v>
                </c:pt>
                <c:pt idx="473">
                  <c:v>8.8129923450230491E-2</c:v>
                </c:pt>
                <c:pt idx="474">
                  <c:v>8.9843722637141757E-2</c:v>
                </c:pt>
                <c:pt idx="475">
                  <c:v>9.1791617580795584E-2</c:v>
                </c:pt>
                <c:pt idx="476">
                  <c:v>9.3870576821471804E-2</c:v>
                </c:pt>
                <c:pt idx="477">
                  <c:v>9.5933164091666856E-2</c:v>
                </c:pt>
                <c:pt idx="478">
                  <c:v>9.7826885540340483E-2</c:v>
                </c:pt>
                <c:pt idx="479">
                  <c:v>9.9528842021542441E-2</c:v>
                </c:pt>
                <c:pt idx="480">
                  <c:v>0.10120408415366602</c:v>
                </c:pt>
                <c:pt idx="481">
                  <c:v>0.10310041203452798</c:v>
                </c:pt>
                <c:pt idx="482">
                  <c:v>0.105420856390141</c:v>
                </c:pt>
                <c:pt idx="483">
                  <c:v>0.10828992951008004</c:v>
                </c:pt>
                <c:pt idx="484">
                  <c:v>0.11174488868810302</c:v>
                </c:pt>
                <c:pt idx="485">
                  <c:v>0.11569763404748599</c:v>
                </c:pt>
                <c:pt idx="486">
                  <c:v>0.11995555474456</c:v>
                </c:pt>
                <c:pt idx="487">
                  <c:v>0.12432709952877601</c:v>
                </c:pt>
                <c:pt idx="488">
                  <c:v>0.12868344179753599</c:v>
                </c:pt>
                <c:pt idx="489">
                  <c:v>0.13294714672941713</c:v>
                </c:pt>
                <c:pt idx="490">
                  <c:v>0.13712080044552297</c:v>
                </c:pt>
                <c:pt idx="491">
                  <c:v>0.14129926525282313</c:v>
                </c:pt>
                <c:pt idx="492">
                  <c:v>0.14549813891198113</c:v>
                </c:pt>
                <c:pt idx="493">
                  <c:v>0.14946241389476717</c:v>
                </c:pt>
                <c:pt idx="494">
                  <c:v>0.15281808350429824</c:v>
                </c:pt>
                <c:pt idx="495">
                  <c:v>0.1554476155971512</c:v>
                </c:pt>
                <c:pt idx="496">
                  <c:v>0.15753959273768409</c:v>
                </c:pt>
                <c:pt idx="497">
                  <c:v>0.159246500018556</c:v>
                </c:pt>
                <c:pt idx="498">
                  <c:v>0.160503678885835</c:v>
                </c:pt>
                <c:pt idx="499">
                  <c:v>0.1612283277341599</c:v>
                </c:pt>
                <c:pt idx="500">
                  <c:v>0.16146253054634613</c:v>
                </c:pt>
                <c:pt idx="501">
                  <c:v>0.161231950714744</c:v>
                </c:pt>
                <c:pt idx="502">
                  <c:v>0.16048962033140299</c:v>
                </c:pt>
                <c:pt idx="503">
                  <c:v>0.15930418282052716</c:v>
                </c:pt>
                <c:pt idx="504">
                  <c:v>0.15788659256866799</c:v>
                </c:pt>
                <c:pt idx="505">
                  <c:v>0.15629989319629028</c:v>
                </c:pt>
                <c:pt idx="506">
                  <c:v>0.15431919131470209</c:v>
                </c:pt>
                <c:pt idx="507">
                  <c:v>0.15172086405929108</c:v>
                </c:pt>
                <c:pt idx="508">
                  <c:v>0.14859490771287509</c:v>
                </c:pt>
                <c:pt idx="509">
                  <c:v>0.145284410978609</c:v>
                </c:pt>
                <c:pt idx="510">
                  <c:v>0.14214897156513012</c:v>
                </c:pt>
                <c:pt idx="511">
                  <c:v>0.13946291174670708</c:v>
                </c:pt>
                <c:pt idx="512">
                  <c:v>0.13739910437836808</c:v>
                </c:pt>
                <c:pt idx="513">
                  <c:v>0.13598503789982117</c:v>
                </c:pt>
                <c:pt idx="514">
                  <c:v>0.1351531592259019</c:v>
                </c:pt>
                <c:pt idx="515">
                  <c:v>0.13493917387196216</c:v>
                </c:pt>
                <c:pt idx="516">
                  <c:v>0.13555952548379391</c:v>
                </c:pt>
                <c:pt idx="517">
                  <c:v>0.13718143864905397</c:v>
                </c:pt>
                <c:pt idx="518">
                  <c:v>0.13964746162556199</c:v>
                </c:pt>
                <c:pt idx="519">
                  <c:v>0.14250070797357392</c:v>
                </c:pt>
                <c:pt idx="520">
                  <c:v>0.14524853865310799</c:v>
                </c:pt>
                <c:pt idx="521">
                  <c:v>0.14755254590594991</c:v>
                </c:pt>
                <c:pt idx="522">
                  <c:v>0.14924294459512225</c:v>
                </c:pt>
                <c:pt idx="523">
                  <c:v>0.15024540511933218</c:v>
                </c:pt>
                <c:pt idx="524">
                  <c:v>0.15049174949987809</c:v>
                </c:pt>
                <c:pt idx="525">
                  <c:v>0.14994578265323613</c:v>
                </c:pt>
                <c:pt idx="526">
                  <c:v>0.14880582497192399</c:v>
                </c:pt>
                <c:pt idx="527">
                  <c:v>0.14756830655123523</c:v>
                </c:pt>
                <c:pt idx="528">
                  <c:v>0.14664748376803713</c:v>
                </c:pt>
                <c:pt idx="529">
                  <c:v>0.14595914127000909</c:v>
                </c:pt>
                <c:pt idx="530">
                  <c:v>0.14515030707443599</c:v>
                </c:pt>
                <c:pt idx="531">
                  <c:v>0.14427299625811491</c:v>
                </c:pt>
                <c:pt idx="532">
                  <c:v>0.14392612978492508</c:v>
                </c:pt>
                <c:pt idx="533">
                  <c:v>0.144623567424191</c:v>
                </c:pt>
                <c:pt idx="534">
                  <c:v>0.14630355000130901</c:v>
                </c:pt>
                <c:pt idx="535">
                  <c:v>0.14861600321587301</c:v>
                </c:pt>
                <c:pt idx="536">
                  <c:v>0.15142671896618801</c:v>
                </c:pt>
                <c:pt idx="537">
                  <c:v>0.15477807315283412</c:v>
                </c:pt>
                <c:pt idx="538">
                  <c:v>0.15854277444872508</c:v>
                </c:pt>
                <c:pt idx="539">
                  <c:v>0.16242989265251401</c:v>
                </c:pt>
                <c:pt idx="540">
                  <c:v>0.166257716033332</c:v>
                </c:pt>
                <c:pt idx="541">
                  <c:v>0.16995457937852793</c:v>
                </c:pt>
                <c:pt idx="542">
                  <c:v>0.17333738666721513</c:v>
                </c:pt>
                <c:pt idx="543">
                  <c:v>0.176129924433994</c:v>
                </c:pt>
                <c:pt idx="544">
                  <c:v>0.178199802853682</c:v>
                </c:pt>
                <c:pt idx="545">
                  <c:v>0.17963434467727607</c:v>
                </c:pt>
                <c:pt idx="546">
                  <c:v>0.18063770704040799</c:v>
                </c:pt>
                <c:pt idx="547">
                  <c:v>0.18145467368814897</c:v>
                </c:pt>
                <c:pt idx="548">
                  <c:v>0.18224957487344012</c:v>
                </c:pt>
                <c:pt idx="549">
                  <c:v>0.18287815116651701</c:v>
                </c:pt>
                <c:pt idx="550">
                  <c:v>0.18288388731189009</c:v>
                </c:pt>
                <c:pt idx="551">
                  <c:v>0.18192906733173808</c:v>
                </c:pt>
                <c:pt idx="552">
                  <c:v>0.18018932461542908</c:v>
                </c:pt>
                <c:pt idx="553">
                  <c:v>0.17817262211095589</c:v>
                </c:pt>
                <c:pt idx="554">
                  <c:v>0.1762011865229772</c:v>
                </c:pt>
                <c:pt idx="555">
                  <c:v>0.17418557612975985</c:v>
                </c:pt>
                <c:pt idx="556">
                  <c:v>0.171842488913512</c:v>
                </c:pt>
                <c:pt idx="557">
                  <c:v>0.16898964990046009</c:v>
                </c:pt>
                <c:pt idx="558">
                  <c:v>0.165630727137865</c:v>
                </c:pt>
                <c:pt idx="559">
                  <c:v>0.1618607075049539</c:v>
                </c:pt>
                <c:pt idx="560">
                  <c:v>0.1577362112954942</c:v>
                </c:pt>
                <c:pt idx="561">
                  <c:v>0.15324262926107601</c:v>
                </c:pt>
                <c:pt idx="562">
                  <c:v>0.14839971723814591</c:v>
                </c:pt>
                <c:pt idx="563">
                  <c:v>0.14335648711621113</c:v>
                </c:pt>
                <c:pt idx="564">
                  <c:v>0.13829758707218509</c:v>
                </c:pt>
                <c:pt idx="565">
                  <c:v>0.13326580205456401</c:v>
                </c:pt>
                <c:pt idx="566">
                  <c:v>0.12818433884334601</c:v>
                </c:pt>
                <c:pt idx="567">
                  <c:v>0.12309359793765606</c:v>
                </c:pt>
                <c:pt idx="568">
                  <c:v>0.11828451789954796</c:v>
                </c:pt>
                <c:pt idx="569">
                  <c:v>0.11415010686364099</c:v>
                </c:pt>
                <c:pt idx="570">
                  <c:v>0.11095094018301302</c:v>
                </c:pt>
                <c:pt idx="571">
                  <c:v>0.10873315513830605</c:v>
                </c:pt>
                <c:pt idx="572">
                  <c:v>0.10738673816792904</c:v>
                </c:pt>
                <c:pt idx="573">
                  <c:v>0.106723895169823</c:v>
                </c:pt>
                <c:pt idx="574">
                  <c:v>0.10658359701311404</c:v>
                </c:pt>
                <c:pt idx="575">
                  <c:v>0.10696292454567408</c:v>
                </c:pt>
                <c:pt idx="576">
                  <c:v>0.108000979015795</c:v>
                </c:pt>
                <c:pt idx="577">
                  <c:v>0.10975209208884899</c:v>
                </c:pt>
                <c:pt idx="578">
                  <c:v>0.112029603850892</c:v>
                </c:pt>
                <c:pt idx="579">
                  <c:v>0.11455767148158008</c:v>
                </c:pt>
                <c:pt idx="580">
                  <c:v>0.11720407173980704</c:v>
                </c:pt>
                <c:pt idx="581">
                  <c:v>0.11995120593759102</c:v>
                </c:pt>
                <c:pt idx="582">
                  <c:v>0.12273537484871208</c:v>
                </c:pt>
                <c:pt idx="583">
                  <c:v>0.12549300782698999</c:v>
                </c:pt>
                <c:pt idx="584">
                  <c:v>0.12831960341263801</c:v>
                </c:pt>
                <c:pt idx="585">
                  <c:v>0.13139730104354891</c:v>
                </c:pt>
                <c:pt idx="586">
                  <c:v>0.13474246231790013</c:v>
                </c:pt>
                <c:pt idx="587">
                  <c:v>0.13813383150662609</c:v>
                </c:pt>
                <c:pt idx="588">
                  <c:v>0.1412825982931489</c:v>
                </c:pt>
                <c:pt idx="589">
                  <c:v>0.14399496849670712</c:v>
                </c:pt>
                <c:pt idx="590">
                  <c:v>0.14625059516625599</c:v>
                </c:pt>
                <c:pt idx="591">
                  <c:v>0.14824781470721912</c:v>
                </c:pt>
                <c:pt idx="592">
                  <c:v>0.15027158055174608</c:v>
                </c:pt>
                <c:pt idx="593">
                  <c:v>0.15233724100766813</c:v>
                </c:pt>
                <c:pt idx="594">
                  <c:v>0.154019526969287</c:v>
                </c:pt>
                <c:pt idx="595">
                  <c:v>0.15481519952454809</c:v>
                </c:pt>
                <c:pt idx="596">
                  <c:v>0.15464335322594799</c:v>
                </c:pt>
                <c:pt idx="597">
                  <c:v>0.15381804732435109</c:v>
                </c:pt>
                <c:pt idx="598">
                  <c:v>0.152585303244616</c:v>
                </c:pt>
                <c:pt idx="599">
                  <c:v>0.15091797396526113</c:v>
                </c:pt>
                <c:pt idx="600">
                  <c:v>0.14879807672422507</c:v>
                </c:pt>
                <c:pt idx="601">
                  <c:v>0.14648991894139507</c:v>
                </c:pt>
                <c:pt idx="602">
                  <c:v>0.14439066063987391</c:v>
                </c:pt>
                <c:pt idx="603">
                  <c:v>0.14268502630601693</c:v>
                </c:pt>
                <c:pt idx="604">
                  <c:v>0.14125778149778809</c:v>
                </c:pt>
                <c:pt idx="605">
                  <c:v>0.13991760441026413</c:v>
                </c:pt>
                <c:pt idx="606">
                  <c:v>0.13863299655473901</c:v>
                </c:pt>
                <c:pt idx="607">
                  <c:v>0.13756681339312599</c:v>
                </c:pt>
                <c:pt idx="608">
                  <c:v>0.13694406393396999</c:v>
                </c:pt>
                <c:pt idx="609">
                  <c:v>0.13690457751252999</c:v>
                </c:pt>
                <c:pt idx="610">
                  <c:v>0.13744889527986409</c:v>
                </c:pt>
                <c:pt idx="611">
                  <c:v>0.138474920073098</c:v>
                </c:pt>
                <c:pt idx="612">
                  <c:v>0.13981686596342999</c:v>
                </c:pt>
                <c:pt idx="613">
                  <c:v>0.141241550991519</c:v>
                </c:pt>
                <c:pt idx="614">
                  <c:v>0.14248190186283913</c:v>
                </c:pt>
                <c:pt idx="615">
                  <c:v>0.14334184006716016</c:v>
                </c:pt>
                <c:pt idx="616">
                  <c:v>0.14372215051664408</c:v>
                </c:pt>
                <c:pt idx="617">
                  <c:v>0.14348485680501299</c:v>
                </c:pt>
                <c:pt idx="618">
                  <c:v>0.14235775794055686</c:v>
                </c:pt>
                <c:pt idx="619">
                  <c:v>0.14006846083348609</c:v>
                </c:pt>
                <c:pt idx="620">
                  <c:v>0.13656330777073208</c:v>
                </c:pt>
                <c:pt idx="621">
                  <c:v>0.13206455559806601</c:v>
                </c:pt>
                <c:pt idx="622">
                  <c:v>0.12696689070969508</c:v>
                </c:pt>
                <c:pt idx="623">
                  <c:v>0.12170998395608208</c:v>
                </c:pt>
                <c:pt idx="624">
                  <c:v>0.11667570532958704</c:v>
                </c:pt>
                <c:pt idx="625">
                  <c:v>0.11211347944011008</c:v>
                </c:pt>
                <c:pt idx="626">
                  <c:v>0.108137467372484</c:v>
                </c:pt>
                <c:pt idx="627">
                  <c:v>0.10481675887104402</c:v>
                </c:pt>
                <c:pt idx="628">
                  <c:v>0.10225917392729704</c:v>
                </c:pt>
                <c:pt idx="629">
                  <c:v>0.10054942901654898</c:v>
                </c:pt>
                <c:pt idx="630">
                  <c:v>9.9585431426033794E-2</c:v>
                </c:pt>
                <c:pt idx="631">
                  <c:v>9.9055269081730513E-2</c:v>
                </c:pt>
                <c:pt idx="632">
                  <c:v>9.8668895601398701E-2</c:v>
                </c:pt>
                <c:pt idx="633">
                  <c:v>9.8415177384454475E-2</c:v>
                </c:pt>
                <c:pt idx="634">
                  <c:v>9.8547846482529539E-2</c:v>
                </c:pt>
                <c:pt idx="635">
                  <c:v>9.9297479919978796E-2</c:v>
                </c:pt>
                <c:pt idx="636">
                  <c:v>0.10059192518062604</c:v>
                </c:pt>
                <c:pt idx="637">
                  <c:v>0.10206505859446098</c:v>
                </c:pt>
                <c:pt idx="638">
                  <c:v>0.103366814252564</c:v>
                </c:pt>
                <c:pt idx="639">
                  <c:v>0.10447065809478298</c:v>
                </c:pt>
                <c:pt idx="640">
                  <c:v>0.10562210959509702</c:v>
                </c:pt>
                <c:pt idx="641">
                  <c:v>0.10698361491961404</c:v>
                </c:pt>
                <c:pt idx="642">
                  <c:v>0.108449155217177</c:v>
                </c:pt>
                <c:pt idx="643">
                  <c:v>0.10987513676366308</c:v>
                </c:pt>
                <c:pt idx="644">
                  <c:v>0.11135654782530098</c:v>
                </c:pt>
                <c:pt idx="645">
                  <c:v>0.11310355189570398</c:v>
                </c:pt>
                <c:pt idx="646">
                  <c:v>0.11510779728221802</c:v>
                </c:pt>
                <c:pt idx="647">
                  <c:v>0.117123496744337</c:v>
                </c:pt>
                <c:pt idx="648">
                  <c:v>0.11899230148954699</c:v>
                </c:pt>
                <c:pt idx="649">
                  <c:v>0.12083931394139</c:v>
                </c:pt>
                <c:pt idx="650">
                  <c:v>0.12293756039997596</c:v>
                </c:pt>
                <c:pt idx="651">
                  <c:v>0.12551883950067108</c:v>
                </c:pt>
                <c:pt idx="652">
                  <c:v>0.12873689712184008</c:v>
                </c:pt>
                <c:pt idx="653">
                  <c:v>0.13266921649347399</c:v>
                </c:pt>
                <c:pt idx="654">
                  <c:v>0.13729315066802508</c:v>
                </c:pt>
                <c:pt idx="655">
                  <c:v>0.14256360842035501</c:v>
                </c:pt>
                <c:pt idx="656">
                  <c:v>0.14854790585230523</c:v>
                </c:pt>
                <c:pt idx="657">
                  <c:v>0.15537853651308001</c:v>
                </c:pt>
                <c:pt idx="658">
                  <c:v>0.16306366208268</c:v>
                </c:pt>
                <c:pt idx="659">
                  <c:v>0.17147246358901308</c:v>
                </c:pt>
                <c:pt idx="660">
                  <c:v>0.18051022653847312</c:v>
                </c:pt>
                <c:pt idx="661">
                  <c:v>0.19014249515310008</c:v>
                </c:pt>
                <c:pt idx="662">
                  <c:v>0.20021166071412799</c:v>
                </c:pt>
                <c:pt idx="663">
                  <c:v>0.21038027673676901</c:v>
                </c:pt>
                <c:pt idx="664">
                  <c:v>0.22029411485970399</c:v>
                </c:pt>
                <c:pt idx="665">
                  <c:v>0.22968605009670501</c:v>
                </c:pt>
                <c:pt idx="666">
                  <c:v>0.23834064378724709</c:v>
                </c:pt>
                <c:pt idx="667">
                  <c:v>0.24610582844849699</c:v>
                </c:pt>
                <c:pt idx="668">
                  <c:v>0.25293136417078599</c:v>
                </c:pt>
                <c:pt idx="669">
                  <c:v>0.25878446759838802</c:v>
                </c:pt>
                <c:pt idx="670">
                  <c:v>0.2635548898090504</c:v>
                </c:pt>
                <c:pt idx="671">
                  <c:v>0.26710414893361201</c:v>
                </c:pt>
                <c:pt idx="672">
                  <c:v>0.2693284238693644</c:v>
                </c:pt>
                <c:pt idx="673">
                  <c:v>0.27012953328881018</c:v>
                </c:pt>
                <c:pt idx="674">
                  <c:v>0.26944451301539601</c:v>
                </c:pt>
                <c:pt idx="675">
                  <c:v>0.26733884578664924</c:v>
                </c:pt>
                <c:pt idx="676">
                  <c:v>0.26394371958044316</c:v>
                </c:pt>
                <c:pt idx="677">
                  <c:v>0.2593101773127684</c:v>
                </c:pt>
                <c:pt idx="678">
                  <c:v>0.25347820353014816</c:v>
                </c:pt>
                <c:pt idx="679">
                  <c:v>0.24666902811697708</c:v>
                </c:pt>
                <c:pt idx="680">
                  <c:v>0.23926505010285412</c:v>
                </c:pt>
                <c:pt idx="681">
                  <c:v>0.23164880862352297</c:v>
                </c:pt>
                <c:pt idx="682">
                  <c:v>0.224182589151186</c:v>
                </c:pt>
                <c:pt idx="683">
                  <c:v>0.21721257943493599</c:v>
                </c:pt>
                <c:pt idx="684">
                  <c:v>0.21089546848765808</c:v>
                </c:pt>
                <c:pt idx="685">
                  <c:v>0.20512404011633109</c:v>
                </c:pt>
                <c:pt idx="686">
                  <c:v>0.19984619033864101</c:v>
                </c:pt>
                <c:pt idx="687">
                  <c:v>0.19541828299465308</c:v>
                </c:pt>
                <c:pt idx="688">
                  <c:v>0.19242644291563499</c:v>
                </c:pt>
                <c:pt idx="689">
                  <c:v>0.19114123514772613</c:v>
                </c:pt>
                <c:pt idx="690">
                  <c:v>0.19132761687941</c:v>
                </c:pt>
                <c:pt idx="691">
                  <c:v>0.192635223485528</c:v>
                </c:pt>
                <c:pt idx="692">
                  <c:v>0.19498733608204016</c:v>
                </c:pt>
                <c:pt idx="693">
                  <c:v>0.19846744972767316</c:v>
                </c:pt>
                <c:pt idx="694">
                  <c:v>0.20301124131163908</c:v>
                </c:pt>
                <c:pt idx="695">
                  <c:v>0.20842600629607008</c:v>
                </c:pt>
                <c:pt idx="696">
                  <c:v>0.21461450057092113</c:v>
                </c:pt>
                <c:pt idx="697">
                  <c:v>0.22156613950782317</c:v>
                </c:pt>
                <c:pt idx="698">
                  <c:v>0.22919830327262708</c:v>
                </c:pt>
                <c:pt idx="699">
                  <c:v>0.2374329301751292</c:v>
                </c:pt>
                <c:pt idx="700">
                  <c:v>0.24637445161808497</c:v>
                </c:pt>
                <c:pt idx="701">
                  <c:v>0.25615173973755001</c:v>
                </c:pt>
                <c:pt idx="702">
                  <c:v>0.26659469024285626</c:v>
                </c:pt>
                <c:pt idx="703">
                  <c:v>0.27730451441080117</c:v>
                </c:pt>
                <c:pt idx="704">
                  <c:v>0.28802958837459625</c:v>
                </c:pt>
                <c:pt idx="705">
                  <c:v>0.29876801696162397</c:v>
                </c:pt>
                <c:pt idx="706">
                  <c:v>0.30954598685300116</c:v>
                </c:pt>
                <c:pt idx="707">
                  <c:v>0.320241744883692</c:v>
                </c:pt>
                <c:pt idx="708">
                  <c:v>0.33054154622406118</c:v>
                </c:pt>
                <c:pt idx="709">
                  <c:v>0.33999599887122717</c:v>
                </c:pt>
                <c:pt idx="710">
                  <c:v>0.34829967066018785</c:v>
                </c:pt>
                <c:pt idx="711">
                  <c:v>0.35560898008575825</c:v>
                </c:pt>
                <c:pt idx="712">
                  <c:v>0.3623808894818264</c:v>
                </c:pt>
                <c:pt idx="713">
                  <c:v>0.36885842245696315</c:v>
                </c:pt>
                <c:pt idx="714">
                  <c:v>0.3749882942682104</c:v>
                </c:pt>
                <c:pt idx="715">
                  <c:v>0.38080426306173032</c:v>
                </c:pt>
                <c:pt idx="716">
                  <c:v>0.38644106929421246</c:v>
                </c:pt>
                <c:pt idx="717">
                  <c:v>0.39172226228313117</c:v>
                </c:pt>
                <c:pt idx="718">
                  <c:v>0.39622937387170626</c:v>
                </c:pt>
                <c:pt idx="719">
                  <c:v>0.39989222925516632</c:v>
                </c:pt>
                <c:pt idx="720">
                  <c:v>0.40300155673727001</c:v>
                </c:pt>
                <c:pt idx="721">
                  <c:v>0.40549736334230424</c:v>
                </c:pt>
                <c:pt idx="722">
                  <c:v>0.40676024123206717</c:v>
                </c:pt>
                <c:pt idx="723">
                  <c:v>0.406259291011553</c:v>
                </c:pt>
                <c:pt idx="724">
                  <c:v>0.40392928790489041</c:v>
                </c:pt>
                <c:pt idx="725">
                  <c:v>0.39982603517702542</c:v>
                </c:pt>
                <c:pt idx="726">
                  <c:v>0.39396228729179233</c:v>
                </c:pt>
                <c:pt idx="727">
                  <c:v>0.3865792983490694</c:v>
                </c:pt>
                <c:pt idx="728">
                  <c:v>0.3780669291070754</c:v>
                </c:pt>
                <c:pt idx="729">
                  <c:v>0.36857005283482025</c:v>
                </c:pt>
                <c:pt idx="730">
                  <c:v>0.35811472209471024</c:v>
                </c:pt>
                <c:pt idx="731">
                  <c:v>0.34707343376973598</c:v>
                </c:pt>
                <c:pt idx="732">
                  <c:v>0.33604942014288025</c:v>
                </c:pt>
                <c:pt idx="733">
                  <c:v>0.32532281015215636</c:v>
                </c:pt>
                <c:pt idx="734">
                  <c:v>0.31477938796188726</c:v>
                </c:pt>
                <c:pt idx="735">
                  <c:v>0.3043203762054415</c:v>
                </c:pt>
                <c:pt idx="736">
                  <c:v>0.29398530894226432</c:v>
                </c:pt>
                <c:pt idx="737">
                  <c:v>0.28373546063791499</c:v>
                </c:pt>
                <c:pt idx="738">
                  <c:v>0.27350337723917917</c:v>
                </c:pt>
                <c:pt idx="739">
                  <c:v>0.26348480892671317</c:v>
                </c:pt>
                <c:pt idx="740">
                  <c:v>0.25409279844237981</c:v>
                </c:pt>
                <c:pt idx="741">
                  <c:v>0.24558036778130507</c:v>
                </c:pt>
                <c:pt idx="742">
                  <c:v>0.23787539456040813</c:v>
                </c:pt>
                <c:pt idx="743">
                  <c:v>0.23075113238152409</c:v>
                </c:pt>
                <c:pt idx="744">
                  <c:v>0.22399085068279509</c:v>
                </c:pt>
                <c:pt idx="745">
                  <c:v>0.21742822733658501</c:v>
                </c:pt>
                <c:pt idx="746">
                  <c:v>0.21102900519282816</c:v>
                </c:pt>
                <c:pt idx="747">
                  <c:v>0.20496535114141023</c:v>
                </c:pt>
                <c:pt idx="748">
                  <c:v>0.19948489888926912</c:v>
                </c:pt>
                <c:pt idx="749">
                  <c:v>0.19470150485878493</c:v>
                </c:pt>
                <c:pt idx="750">
                  <c:v>0.19060116566650093</c:v>
                </c:pt>
                <c:pt idx="751">
                  <c:v>0.18720438668911113</c:v>
                </c:pt>
                <c:pt idx="752">
                  <c:v>0.184586650753786</c:v>
                </c:pt>
                <c:pt idx="753">
                  <c:v>0.18274435705431913</c:v>
                </c:pt>
                <c:pt idx="754">
                  <c:v>0.18157490556152608</c:v>
                </c:pt>
                <c:pt idx="755">
                  <c:v>0.18103340278239125</c:v>
                </c:pt>
                <c:pt idx="756">
                  <c:v>0.18121508894826213</c:v>
                </c:pt>
                <c:pt idx="757">
                  <c:v>0.182229557453774</c:v>
                </c:pt>
                <c:pt idx="758">
                  <c:v>0.18404926592740617</c:v>
                </c:pt>
                <c:pt idx="759">
                  <c:v>0.18651480329707809</c:v>
                </c:pt>
                <c:pt idx="760">
                  <c:v>0.18944548936794928</c:v>
                </c:pt>
                <c:pt idx="761">
                  <c:v>0.19274491857267509</c:v>
                </c:pt>
                <c:pt idx="762">
                  <c:v>0.19647832703961793</c:v>
                </c:pt>
                <c:pt idx="763">
                  <c:v>0.20084827543611009</c:v>
                </c:pt>
                <c:pt idx="764">
                  <c:v>0.20599251050243417</c:v>
                </c:pt>
                <c:pt idx="765">
                  <c:v>0.21180711111299416</c:v>
                </c:pt>
                <c:pt idx="766">
                  <c:v>0.218079319219283</c:v>
                </c:pt>
                <c:pt idx="767">
                  <c:v>0.22475758846994201</c:v>
                </c:pt>
                <c:pt idx="768">
                  <c:v>0.23188472368780697</c:v>
                </c:pt>
                <c:pt idx="769">
                  <c:v>0.23926330536151308</c:v>
                </c:pt>
                <c:pt idx="770">
                  <c:v>0.24646429416446128</c:v>
                </c:pt>
                <c:pt idx="771">
                  <c:v>0.25326348945252786</c:v>
                </c:pt>
                <c:pt idx="772">
                  <c:v>0.25983386992473118</c:v>
                </c:pt>
                <c:pt idx="773">
                  <c:v>0.26645520995979416</c:v>
                </c:pt>
                <c:pt idx="774">
                  <c:v>0.27334755299393199</c:v>
                </c:pt>
                <c:pt idx="775">
                  <c:v>0.28085996712718525</c:v>
                </c:pt>
                <c:pt idx="776">
                  <c:v>0.28942798679823117</c:v>
                </c:pt>
                <c:pt idx="777">
                  <c:v>0.29913155926331703</c:v>
                </c:pt>
                <c:pt idx="778">
                  <c:v>0.30958242788120233</c:v>
                </c:pt>
                <c:pt idx="779">
                  <c:v>0.32044297755326839</c:v>
                </c:pt>
                <c:pt idx="780">
                  <c:v>0.3317766291459614</c:v>
                </c:pt>
                <c:pt idx="781">
                  <c:v>0.343717698594036</c:v>
                </c:pt>
                <c:pt idx="782">
                  <c:v>0.35617870994920342</c:v>
                </c:pt>
                <c:pt idx="783">
                  <c:v>0.369162754597119</c:v>
                </c:pt>
                <c:pt idx="784">
                  <c:v>0.38301156906460443</c:v>
                </c:pt>
                <c:pt idx="785">
                  <c:v>0.39799326018750925</c:v>
                </c:pt>
                <c:pt idx="786">
                  <c:v>0.4138672877186404</c:v>
                </c:pt>
                <c:pt idx="787">
                  <c:v>0.43008676862457046</c:v>
                </c:pt>
                <c:pt idx="788">
                  <c:v>0.44616954900335781</c:v>
                </c:pt>
                <c:pt idx="789">
                  <c:v>0.46173419821912981</c:v>
                </c:pt>
                <c:pt idx="790">
                  <c:v>0.47660027308350517</c:v>
                </c:pt>
                <c:pt idx="791">
                  <c:v>0.49103099240984333</c:v>
                </c:pt>
                <c:pt idx="792">
                  <c:v>0.5054035430790057</c:v>
                </c:pt>
                <c:pt idx="793">
                  <c:v>0.51951417673928468</c:v>
                </c:pt>
                <c:pt idx="794">
                  <c:v>0.53272625667389684</c:v>
                </c:pt>
                <c:pt idx="795">
                  <c:v>0.54477642803289394</c:v>
                </c:pt>
                <c:pt idx="796">
                  <c:v>0.55567727854899163</c:v>
                </c:pt>
                <c:pt idx="797">
                  <c:v>0.56490390887128572</c:v>
                </c:pt>
                <c:pt idx="798">
                  <c:v>0.57172130949118161</c:v>
                </c:pt>
                <c:pt idx="799">
                  <c:v>0.5763245926784778</c:v>
                </c:pt>
                <c:pt idx="800">
                  <c:v>0.57948288655536262</c:v>
                </c:pt>
                <c:pt idx="801">
                  <c:v>0.58103172553061366</c:v>
                </c:pt>
                <c:pt idx="802">
                  <c:v>0.57994303378433731</c:v>
                </c:pt>
                <c:pt idx="803">
                  <c:v>0.57591311411958435</c:v>
                </c:pt>
                <c:pt idx="804">
                  <c:v>0.5696118422987545</c:v>
                </c:pt>
                <c:pt idx="805">
                  <c:v>0.56136393953545272</c:v>
                </c:pt>
                <c:pt idx="806">
                  <c:v>0.55090097735610233</c:v>
                </c:pt>
                <c:pt idx="807">
                  <c:v>0.53844633436625766</c:v>
                </c:pt>
                <c:pt idx="808">
                  <c:v>0.52485829887461899</c:v>
                </c:pt>
                <c:pt idx="809">
                  <c:v>0.51067044968074204</c:v>
                </c:pt>
                <c:pt idx="810">
                  <c:v>0.49597771254979717</c:v>
                </c:pt>
                <c:pt idx="811">
                  <c:v>0.48117870707262733</c:v>
                </c:pt>
                <c:pt idx="812">
                  <c:v>0.46690705132886817</c:v>
                </c:pt>
                <c:pt idx="813">
                  <c:v>0.45327505746998781</c:v>
                </c:pt>
                <c:pt idx="814">
                  <c:v>0.43994795673138981</c:v>
                </c:pt>
                <c:pt idx="815">
                  <c:v>0.42692262710136225</c:v>
                </c:pt>
                <c:pt idx="816">
                  <c:v>0.41459332305859081</c:v>
                </c:pt>
                <c:pt idx="817">
                  <c:v>0.4031124716904424</c:v>
                </c:pt>
                <c:pt idx="818">
                  <c:v>0.39228673069071418</c:v>
                </c:pt>
                <c:pt idx="819">
                  <c:v>0.38207152493599417</c:v>
                </c:pt>
                <c:pt idx="820">
                  <c:v>0.37263241751560516</c:v>
                </c:pt>
                <c:pt idx="821">
                  <c:v>0.36392330980345833</c:v>
                </c:pt>
                <c:pt idx="822">
                  <c:v>0.35567487656733598</c:v>
                </c:pt>
                <c:pt idx="823">
                  <c:v>0.34779648490123</c:v>
                </c:pt>
                <c:pt idx="824">
                  <c:v>0.34034897142228432</c:v>
                </c:pt>
                <c:pt idx="825">
                  <c:v>0.33311541449742216</c:v>
                </c:pt>
                <c:pt idx="826">
                  <c:v>0.32563957191013798</c:v>
                </c:pt>
                <c:pt idx="827">
                  <c:v>0.31776151023921517</c:v>
                </c:pt>
                <c:pt idx="828">
                  <c:v>0.30974187101981726</c:v>
                </c:pt>
                <c:pt idx="829">
                  <c:v>0.30178991163834717</c:v>
                </c:pt>
                <c:pt idx="830">
                  <c:v>0.29380100913844626</c:v>
                </c:pt>
                <c:pt idx="831">
                  <c:v>0.285633747662008</c:v>
                </c:pt>
                <c:pt idx="832">
                  <c:v>0.27737574570904033</c:v>
                </c:pt>
                <c:pt idx="833">
                  <c:v>0.26924873772975816</c:v>
                </c:pt>
                <c:pt idx="834">
                  <c:v>0.26142501841675081</c:v>
                </c:pt>
                <c:pt idx="835">
                  <c:v>0.25395736936599417</c:v>
                </c:pt>
                <c:pt idx="836">
                  <c:v>0.24674831237975409</c:v>
                </c:pt>
                <c:pt idx="837">
                  <c:v>0.23960622049878891</c:v>
                </c:pt>
                <c:pt idx="838">
                  <c:v>0.23245789681612417</c:v>
                </c:pt>
                <c:pt idx="839">
                  <c:v>0.22545723554384409</c:v>
                </c:pt>
                <c:pt idx="840">
                  <c:v>0.21876181847515108</c:v>
                </c:pt>
                <c:pt idx="841">
                  <c:v>0.2123002119430149</c:v>
                </c:pt>
                <c:pt idx="842">
                  <c:v>0.20592317348131609</c:v>
                </c:pt>
                <c:pt idx="843">
                  <c:v>0.19968645378472999</c:v>
                </c:pt>
                <c:pt idx="844">
                  <c:v>0.193762127686117</c:v>
                </c:pt>
                <c:pt idx="845">
                  <c:v>0.1880950250964922</c:v>
                </c:pt>
                <c:pt idx="846">
                  <c:v>0.18235427252844399</c:v>
                </c:pt>
                <c:pt idx="847">
                  <c:v>0.17626166829764101</c:v>
                </c:pt>
                <c:pt idx="848">
                  <c:v>0.1698248017750579</c:v>
                </c:pt>
                <c:pt idx="849">
                  <c:v>0.16322298109323999</c:v>
                </c:pt>
                <c:pt idx="850">
                  <c:v>0.15660621715638609</c:v>
                </c:pt>
                <c:pt idx="851">
                  <c:v>0.15005342419821399</c:v>
                </c:pt>
                <c:pt idx="852">
                  <c:v>0.14363002332808489</c:v>
                </c:pt>
                <c:pt idx="853">
                  <c:v>0.13744026622487299</c:v>
                </c:pt>
                <c:pt idx="854">
                  <c:v>0.13167359247317192</c:v>
                </c:pt>
                <c:pt idx="855">
                  <c:v>0.126603276804266</c:v>
                </c:pt>
                <c:pt idx="856">
                  <c:v>0.12246290274618508</c:v>
                </c:pt>
                <c:pt idx="857">
                  <c:v>0.11927798114388299</c:v>
                </c:pt>
                <c:pt idx="858">
                  <c:v>0.11685693247137502</c:v>
                </c:pt>
                <c:pt idx="859">
                  <c:v>0.11500612250627008</c:v>
                </c:pt>
                <c:pt idx="860">
                  <c:v>0.11374326871528007</c:v>
                </c:pt>
                <c:pt idx="861">
                  <c:v>0.11324841177788</c:v>
                </c:pt>
                <c:pt idx="862">
                  <c:v>0.11362528896802807</c:v>
                </c:pt>
                <c:pt idx="863">
                  <c:v>0.11478416559915</c:v>
                </c:pt>
                <c:pt idx="864">
                  <c:v>0.11655983008861399</c:v>
                </c:pt>
                <c:pt idx="865">
                  <c:v>0.118856118536331</c:v>
                </c:pt>
                <c:pt idx="866">
                  <c:v>0.121647478668825</c:v>
                </c:pt>
                <c:pt idx="867">
                  <c:v>0.12490990112291002</c:v>
                </c:pt>
                <c:pt idx="868">
                  <c:v>0.12857491197738197</c:v>
                </c:pt>
                <c:pt idx="869">
                  <c:v>0.13250361875542399</c:v>
                </c:pt>
                <c:pt idx="870">
                  <c:v>0.13651670684169112</c:v>
                </c:pt>
                <c:pt idx="871">
                  <c:v>0.14051917706094008</c:v>
                </c:pt>
                <c:pt idx="872">
                  <c:v>0.14458197767793601</c:v>
                </c:pt>
                <c:pt idx="873">
                  <c:v>0.14883427483202613</c:v>
                </c:pt>
                <c:pt idx="874">
                  <c:v>0.15330012749761801</c:v>
                </c:pt>
                <c:pt idx="875">
                  <c:v>0.15790409492457308</c:v>
                </c:pt>
                <c:pt idx="876">
                  <c:v>0.16258735900086499</c:v>
                </c:pt>
                <c:pt idx="877">
                  <c:v>0.167322822262924</c:v>
                </c:pt>
                <c:pt idx="878">
                  <c:v>0.17205275950462301</c:v>
                </c:pt>
                <c:pt idx="879">
                  <c:v>0.17670777047276012</c:v>
                </c:pt>
                <c:pt idx="880">
                  <c:v>0.18126617423683608</c:v>
                </c:pt>
                <c:pt idx="881">
                  <c:v>0.18573987751453599</c:v>
                </c:pt>
                <c:pt idx="882">
                  <c:v>0.19015978248602899</c:v>
                </c:pt>
                <c:pt idx="883">
                  <c:v>0.19461797189355193</c:v>
                </c:pt>
                <c:pt idx="884">
                  <c:v>0.19921574308320308</c:v>
                </c:pt>
                <c:pt idx="885">
                  <c:v>0.203890419378533</c:v>
                </c:pt>
                <c:pt idx="886">
                  <c:v>0.20839818777218913</c:v>
                </c:pt>
                <c:pt idx="887">
                  <c:v>0.21255592821425692</c:v>
                </c:pt>
                <c:pt idx="888">
                  <c:v>0.21638999566669409</c:v>
                </c:pt>
                <c:pt idx="889">
                  <c:v>0.21996342423692317</c:v>
                </c:pt>
                <c:pt idx="890">
                  <c:v>0.22319753494389691</c:v>
                </c:pt>
                <c:pt idx="891">
                  <c:v>0.22597183432319701</c:v>
                </c:pt>
                <c:pt idx="892">
                  <c:v>0.22826632864630308</c:v>
                </c:pt>
                <c:pt idx="893">
                  <c:v>0.230083372324904</c:v>
                </c:pt>
                <c:pt idx="894">
                  <c:v>0.2313409224587139</c:v>
                </c:pt>
                <c:pt idx="895">
                  <c:v>0.231957447604559</c:v>
                </c:pt>
                <c:pt idx="896">
                  <c:v>0.231965650265572</c:v>
                </c:pt>
                <c:pt idx="897">
                  <c:v>0.23147504898899501</c:v>
                </c:pt>
                <c:pt idx="898">
                  <c:v>0.23059840918680713</c:v>
                </c:pt>
                <c:pt idx="899">
                  <c:v>0.22942318607273313</c:v>
                </c:pt>
                <c:pt idx="900">
                  <c:v>0.22794518988241722</c:v>
                </c:pt>
                <c:pt idx="901">
                  <c:v>0.22603654742620399</c:v>
                </c:pt>
                <c:pt idx="902">
                  <c:v>0.223606000448933</c:v>
                </c:pt>
                <c:pt idx="903">
                  <c:v>0.220783463738564</c:v>
                </c:pt>
                <c:pt idx="904">
                  <c:v>0.21782944928014508</c:v>
                </c:pt>
                <c:pt idx="905">
                  <c:v>0.21491359518826617</c:v>
                </c:pt>
                <c:pt idx="906">
                  <c:v>0.21213130469089808</c:v>
                </c:pt>
                <c:pt idx="907">
                  <c:v>0.20967189284339999</c:v>
                </c:pt>
                <c:pt idx="908">
                  <c:v>0.20776319244479613</c:v>
                </c:pt>
                <c:pt idx="909">
                  <c:v>0.20644139695169117</c:v>
                </c:pt>
                <c:pt idx="910">
                  <c:v>0.20554888668939417</c:v>
                </c:pt>
                <c:pt idx="911">
                  <c:v>0.20499995262618309</c:v>
                </c:pt>
                <c:pt idx="912">
                  <c:v>0.20490060514528699</c:v>
                </c:pt>
                <c:pt idx="913">
                  <c:v>0.20535204898037199</c:v>
                </c:pt>
                <c:pt idx="914">
                  <c:v>0.20627526361318591</c:v>
                </c:pt>
                <c:pt idx="915">
                  <c:v>0.207483841919851</c:v>
                </c:pt>
                <c:pt idx="916">
                  <c:v>0.20879886850056409</c:v>
                </c:pt>
                <c:pt idx="917">
                  <c:v>0.21003001340438299</c:v>
                </c:pt>
                <c:pt idx="918">
                  <c:v>0.21097492353016808</c:v>
                </c:pt>
                <c:pt idx="919">
                  <c:v>0.21151762413713013</c:v>
                </c:pt>
                <c:pt idx="920">
                  <c:v>0.21162146665627801</c:v>
                </c:pt>
                <c:pt idx="921">
                  <c:v>0.21117590426896993</c:v>
                </c:pt>
                <c:pt idx="922">
                  <c:v>0.20997380115240016</c:v>
                </c:pt>
                <c:pt idx="923">
                  <c:v>0.20787910846966901</c:v>
                </c:pt>
                <c:pt idx="924">
                  <c:v>0.20488291029015593</c:v>
                </c:pt>
                <c:pt idx="925">
                  <c:v>0.20096469968530109</c:v>
                </c:pt>
                <c:pt idx="926">
                  <c:v>0.19604649616414113</c:v>
                </c:pt>
                <c:pt idx="927">
                  <c:v>0.19012567467784489</c:v>
                </c:pt>
                <c:pt idx="928">
                  <c:v>0.18334360188927709</c:v>
                </c:pt>
                <c:pt idx="929">
                  <c:v>0.17591945837639228</c:v>
                </c:pt>
                <c:pt idx="930">
                  <c:v>0.16811646052434309</c:v>
                </c:pt>
                <c:pt idx="931">
                  <c:v>0.16023791761649309</c:v>
                </c:pt>
                <c:pt idx="932">
                  <c:v>0.15253005307864301</c:v>
                </c:pt>
                <c:pt idx="933">
                  <c:v>0.14507810595155091</c:v>
                </c:pt>
                <c:pt idx="934">
                  <c:v>0.13785583166468493</c:v>
                </c:pt>
                <c:pt idx="935">
                  <c:v>0.13085849435415001</c:v>
                </c:pt>
                <c:pt idx="936">
                  <c:v>0.12415000876492202</c:v>
                </c:pt>
                <c:pt idx="937">
                  <c:v>0.117815159404749</c:v>
                </c:pt>
                <c:pt idx="938">
                  <c:v>0.11191012041691106</c:v>
                </c:pt>
                <c:pt idx="939">
                  <c:v>0.10644137874503502</c:v>
                </c:pt>
                <c:pt idx="940">
                  <c:v>0.10137517076316307</c:v>
                </c:pt>
                <c:pt idx="941">
                  <c:v>9.6688987665304482E-2</c:v>
                </c:pt>
                <c:pt idx="942">
                  <c:v>9.2414846273924697E-2</c:v>
                </c:pt>
                <c:pt idx="943">
                  <c:v>8.86070562338509E-2</c:v>
                </c:pt>
                <c:pt idx="944">
                  <c:v>8.5273687165279513E-2</c:v>
                </c:pt>
                <c:pt idx="945">
                  <c:v>8.2359866276280183E-2</c:v>
                </c:pt>
                <c:pt idx="946">
                  <c:v>7.9775272580577802E-2</c:v>
                </c:pt>
                <c:pt idx="947">
                  <c:v>7.7404539947343171E-2</c:v>
                </c:pt>
                <c:pt idx="948">
                  <c:v>7.5114223997900839E-2</c:v>
                </c:pt>
                <c:pt idx="949">
                  <c:v>7.2803662557934939E-2</c:v>
                </c:pt>
                <c:pt idx="950">
                  <c:v>7.0463238649916674E-2</c:v>
                </c:pt>
                <c:pt idx="951">
                  <c:v>6.8158959079001505E-2</c:v>
                </c:pt>
                <c:pt idx="952">
                  <c:v>6.5956994441261546E-2</c:v>
                </c:pt>
                <c:pt idx="953">
                  <c:v>6.3884176323106404E-2</c:v>
                </c:pt>
                <c:pt idx="954">
                  <c:v>6.1955192018137401E-2</c:v>
                </c:pt>
                <c:pt idx="955">
                  <c:v>6.0196430919388859E-2</c:v>
                </c:pt>
                <c:pt idx="956">
                  <c:v>5.8616562995792224E-2</c:v>
                </c:pt>
                <c:pt idx="957">
                  <c:v>5.7172083217269097E-2</c:v>
                </c:pt>
                <c:pt idx="958">
                  <c:v>5.5803239664644413E-2</c:v>
                </c:pt>
                <c:pt idx="959">
                  <c:v>5.4530924997807047E-2</c:v>
                </c:pt>
                <c:pt idx="960">
                  <c:v>5.3495074592162087E-2</c:v>
                </c:pt>
                <c:pt idx="961">
                  <c:v>5.28519852434048E-2</c:v>
                </c:pt>
                <c:pt idx="962">
                  <c:v>5.2613943916377824E-2</c:v>
                </c:pt>
                <c:pt idx="963">
                  <c:v>5.2620421153667239E-2</c:v>
                </c:pt>
                <c:pt idx="964">
                  <c:v>5.2692295312271528E-2</c:v>
                </c:pt>
                <c:pt idx="965">
                  <c:v>5.2785340616937203E-2</c:v>
                </c:pt>
                <c:pt idx="966">
                  <c:v>5.2966602767791825E-2</c:v>
                </c:pt>
                <c:pt idx="967">
                  <c:v>5.3293409976398913E-2</c:v>
                </c:pt>
                <c:pt idx="968">
                  <c:v>5.3761278160220402E-2</c:v>
                </c:pt>
                <c:pt idx="969">
                  <c:v>5.4311960108998539E-2</c:v>
                </c:pt>
                <c:pt idx="970">
                  <c:v>5.4820478797213322E-2</c:v>
                </c:pt>
                <c:pt idx="971">
                  <c:v>5.5108330990552214E-2</c:v>
                </c:pt>
                <c:pt idx="972">
                  <c:v>5.5050227547768914E-2</c:v>
                </c:pt>
                <c:pt idx="973">
                  <c:v>5.4681097546870804E-2</c:v>
                </c:pt>
                <c:pt idx="974">
                  <c:v>5.4180264628127514E-2</c:v>
                </c:pt>
                <c:pt idx="975">
                  <c:v>5.3750649563254468E-2</c:v>
                </c:pt>
                <c:pt idx="976">
                  <c:v>5.3505264655014304E-2</c:v>
                </c:pt>
                <c:pt idx="977">
                  <c:v>5.3427694406372329E-2</c:v>
                </c:pt>
                <c:pt idx="978">
                  <c:v>5.3393882810426847E-2</c:v>
                </c:pt>
                <c:pt idx="979">
                  <c:v>5.3246264247361903E-2</c:v>
                </c:pt>
                <c:pt idx="980">
                  <c:v>5.2894727657073752E-2</c:v>
                </c:pt>
                <c:pt idx="981">
                  <c:v>5.2363211976305862E-2</c:v>
                </c:pt>
                <c:pt idx="982">
                  <c:v>5.1732261064646762E-2</c:v>
                </c:pt>
                <c:pt idx="983">
                  <c:v>5.1064655795083985E-2</c:v>
                </c:pt>
                <c:pt idx="984">
                  <c:v>5.0409410847748672E-2</c:v>
                </c:pt>
                <c:pt idx="985">
                  <c:v>4.9837206248770027E-2</c:v>
                </c:pt>
                <c:pt idx="986">
                  <c:v>4.9406969969699122E-2</c:v>
                </c:pt>
                <c:pt idx="987">
                  <c:v>4.9101135771187181E-2</c:v>
                </c:pt>
                <c:pt idx="988">
                  <c:v>4.8849374155900412E-2</c:v>
                </c:pt>
                <c:pt idx="989">
                  <c:v>4.8632367345359487E-2</c:v>
                </c:pt>
                <c:pt idx="990">
                  <c:v>4.8518622259369003E-2</c:v>
                </c:pt>
                <c:pt idx="991">
                  <c:v>4.8568027915780125E-2</c:v>
                </c:pt>
                <c:pt idx="992">
                  <c:v>4.87409644976158E-2</c:v>
                </c:pt>
                <c:pt idx="993">
                  <c:v>4.893477684110175E-2</c:v>
                </c:pt>
                <c:pt idx="994">
                  <c:v>4.9076132794066099E-2</c:v>
                </c:pt>
                <c:pt idx="995">
                  <c:v>4.9178839279070796E-2</c:v>
                </c:pt>
                <c:pt idx="996">
                  <c:v>4.9331486007262428E-2</c:v>
                </c:pt>
                <c:pt idx="997">
                  <c:v>4.9608921059825048E-2</c:v>
                </c:pt>
                <c:pt idx="998">
                  <c:v>4.9995006157258923E-2</c:v>
                </c:pt>
                <c:pt idx="999">
                  <c:v>5.0425839213839703E-2</c:v>
                </c:pt>
                <c:pt idx="1000">
                  <c:v>5.0896708632668826E-2</c:v>
                </c:pt>
                <c:pt idx="1001">
                  <c:v>5.14785111692617E-2</c:v>
                </c:pt>
                <c:pt idx="1002">
                  <c:v>5.2232886550144512E-2</c:v>
                </c:pt>
                <c:pt idx="1003">
                  <c:v>5.3176053515079785E-2</c:v>
                </c:pt>
                <c:pt idx="1004">
                  <c:v>5.4313982618769331E-2</c:v>
                </c:pt>
                <c:pt idx="1005">
                  <c:v>5.5648074477973687E-2</c:v>
                </c:pt>
                <c:pt idx="1006">
                  <c:v>5.7129186309047703E-2</c:v>
                </c:pt>
                <c:pt idx="1007">
                  <c:v>5.8686728713550185E-2</c:v>
                </c:pt>
                <c:pt idx="1008">
                  <c:v>6.030393330360953E-2</c:v>
                </c:pt>
                <c:pt idx="1009">
                  <c:v>6.1990552987088603E-2</c:v>
                </c:pt>
                <c:pt idx="1010">
                  <c:v>6.3695361226315403E-2</c:v>
                </c:pt>
                <c:pt idx="1011">
                  <c:v>6.5324153659206394E-2</c:v>
                </c:pt>
                <c:pt idx="1012">
                  <c:v>6.6823869302452085E-2</c:v>
                </c:pt>
                <c:pt idx="1013">
                  <c:v>6.814114777221994E-2</c:v>
                </c:pt>
                <c:pt idx="1014">
                  <c:v>6.9104864473887889E-2</c:v>
                </c:pt>
                <c:pt idx="1015">
                  <c:v>6.9537014858230689E-2</c:v>
                </c:pt>
                <c:pt idx="1016">
                  <c:v>6.9477533967023344E-2</c:v>
                </c:pt>
                <c:pt idx="1017">
                  <c:v>6.9135882859527237E-2</c:v>
                </c:pt>
                <c:pt idx="1018">
                  <c:v>6.8669171115636002E-2</c:v>
                </c:pt>
                <c:pt idx="1019">
                  <c:v>6.8104834659856714E-2</c:v>
                </c:pt>
                <c:pt idx="1020">
                  <c:v>6.7467832102314801E-2</c:v>
                </c:pt>
                <c:pt idx="1021">
                  <c:v>6.6872513512678394E-2</c:v>
                </c:pt>
                <c:pt idx="1022">
                  <c:v>6.6424641117254199E-2</c:v>
                </c:pt>
                <c:pt idx="1023">
                  <c:v>6.61337877290544E-2</c:v>
                </c:pt>
                <c:pt idx="1024">
                  <c:v>6.5999972181864694E-2</c:v>
                </c:pt>
                <c:pt idx="1025">
                  <c:v>6.61277174928845E-2</c:v>
                </c:pt>
                <c:pt idx="1026">
                  <c:v>6.6660341393821196E-2</c:v>
                </c:pt>
                <c:pt idx="1027">
                  <c:v>6.7713795888507053E-2</c:v>
                </c:pt>
                <c:pt idx="1028">
                  <c:v>6.9429866228983797E-2</c:v>
                </c:pt>
                <c:pt idx="1029">
                  <c:v>7.1930596109043093E-2</c:v>
                </c:pt>
                <c:pt idx="1030">
                  <c:v>7.5143774321833903E-2</c:v>
                </c:pt>
                <c:pt idx="1031">
                  <c:v>7.8796031746408784E-2</c:v>
                </c:pt>
                <c:pt idx="1032">
                  <c:v>8.2610789578342406E-2</c:v>
                </c:pt>
                <c:pt idx="1033">
                  <c:v>8.6360619479926681E-2</c:v>
                </c:pt>
                <c:pt idx="1034">
                  <c:v>8.9771694234475299E-2</c:v>
                </c:pt>
                <c:pt idx="1035">
                  <c:v>9.2577481119322097E-2</c:v>
                </c:pt>
                <c:pt idx="1036">
                  <c:v>9.4650970717777713E-2</c:v>
                </c:pt>
                <c:pt idx="1037">
                  <c:v>9.5958497215157007E-2</c:v>
                </c:pt>
                <c:pt idx="1038">
                  <c:v>9.646863960195512E-2</c:v>
                </c:pt>
                <c:pt idx="1039">
                  <c:v>9.6215399109876268E-2</c:v>
                </c:pt>
                <c:pt idx="1040">
                  <c:v>9.5350824659919162E-2</c:v>
                </c:pt>
                <c:pt idx="1041">
                  <c:v>9.4056457757666911E-2</c:v>
                </c:pt>
                <c:pt idx="1042">
                  <c:v>9.2472724810596207E-2</c:v>
                </c:pt>
                <c:pt idx="1043">
                  <c:v>9.0704197774700526E-2</c:v>
                </c:pt>
                <c:pt idx="1044">
                  <c:v>8.8859042532854926E-2</c:v>
                </c:pt>
                <c:pt idx="1045">
                  <c:v>8.7142033702641383E-2</c:v>
                </c:pt>
                <c:pt idx="1046">
                  <c:v>8.5830536131127802E-2</c:v>
                </c:pt>
                <c:pt idx="1047">
                  <c:v>8.5021403259111394E-2</c:v>
                </c:pt>
                <c:pt idx="1048">
                  <c:v>8.4540163424121628E-2</c:v>
                </c:pt>
                <c:pt idx="1049">
                  <c:v>8.4163780001784289E-2</c:v>
                </c:pt>
                <c:pt idx="1050">
                  <c:v>8.3807941278367479E-2</c:v>
                </c:pt>
                <c:pt idx="1051">
                  <c:v>8.3497598245193164E-2</c:v>
                </c:pt>
                <c:pt idx="1052">
                  <c:v>8.3207001113848655E-2</c:v>
                </c:pt>
                <c:pt idx="1053">
                  <c:v>8.2769710117912801E-2</c:v>
                </c:pt>
                <c:pt idx="1054">
                  <c:v>8.1940964531297858E-2</c:v>
                </c:pt>
                <c:pt idx="1055">
                  <c:v>8.0570904277534203E-2</c:v>
                </c:pt>
                <c:pt idx="1056">
                  <c:v>7.8761617939126088E-2</c:v>
                </c:pt>
                <c:pt idx="1057">
                  <c:v>7.6781986539499594E-2</c:v>
                </c:pt>
                <c:pt idx="1058">
                  <c:v>7.4837325455376039E-2</c:v>
                </c:pt>
                <c:pt idx="1059">
                  <c:v>7.294412183201375E-2</c:v>
                </c:pt>
                <c:pt idx="1060">
                  <c:v>7.0969166727955085E-2</c:v>
                </c:pt>
                <c:pt idx="1061">
                  <c:v>6.8833407179235639E-2</c:v>
                </c:pt>
                <c:pt idx="1062">
                  <c:v>6.6659726540128098E-2</c:v>
                </c:pt>
                <c:pt idx="1063">
                  <c:v>6.4660174507536833E-2</c:v>
                </c:pt>
                <c:pt idx="1064">
                  <c:v>6.2924220068410419E-2</c:v>
                </c:pt>
                <c:pt idx="1065">
                  <c:v>6.1418107796390897E-2</c:v>
                </c:pt>
                <c:pt idx="1066">
                  <c:v>6.0113151186954976E-2</c:v>
                </c:pt>
                <c:pt idx="1067">
                  <c:v>5.8989833691262171E-2</c:v>
                </c:pt>
                <c:pt idx="1068">
                  <c:v>5.79788616449275E-2</c:v>
                </c:pt>
                <c:pt idx="1069">
                  <c:v>5.7028715944593925E-2</c:v>
                </c:pt>
                <c:pt idx="1070">
                  <c:v>5.6224644777828695E-2</c:v>
                </c:pt>
                <c:pt idx="1071">
                  <c:v>5.5697135480053485E-2</c:v>
                </c:pt>
                <c:pt idx="1072">
                  <c:v>5.5439170738037301E-2</c:v>
                </c:pt>
                <c:pt idx="1073">
                  <c:v>5.536759638697223E-2</c:v>
                </c:pt>
                <c:pt idx="1074">
                  <c:v>5.5478157778928477E-2</c:v>
                </c:pt>
                <c:pt idx="1075">
                  <c:v>5.5786558651747233E-2</c:v>
                </c:pt>
                <c:pt idx="1076">
                  <c:v>5.6260327885769797E-2</c:v>
                </c:pt>
                <c:pt idx="1077">
                  <c:v>5.6950651684417396E-2</c:v>
                </c:pt>
                <c:pt idx="1078">
                  <c:v>5.8013797847976958E-2</c:v>
                </c:pt>
                <c:pt idx="1079">
                  <c:v>5.9509115345312898E-2</c:v>
                </c:pt>
                <c:pt idx="1080">
                  <c:v>6.1282272386320197E-2</c:v>
                </c:pt>
                <c:pt idx="1081">
                  <c:v>6.3175710216480899E-2</c:v>
                </c:pt>
                <c:pt idx="1082">
                  <c:v>6.5172525569711801E-2</c:v>
                </c:pt>
                <c:pt idx="1083">
                  <c:v>6.7287671100839275E-2</c:v>
                </c:pt>
                <c:pt idx="1084">
                  <c:v>6.9590067643315934E-2</c:v>
                </c:pt>
                <c:pt idx="1085">
                  <c:v>7.2376692371758644E-2</c:v>
                </c:pt>
                <c:pt idx="1086">
                  <c:v>7.6027780253761043E-2</c:v>
                </c:pt>
                <c:pt idx="1087">
                  <c:v>8.0363929438531864E-2</c:v>
                </c:pt>
                <c:pt idx="1088">
                  <c:v>8.4599827910707207E-2</c:v>
                </c:pt>
                <c:pt idx="1089">
                  <c:v>8.8477162159247599E-2</c:v>
                </c:pt>
                <c:pt idx="1090">
                  <c:v>9.2421613822652404E-2</c:v>
                </c:pt>
                <c:pt idx="1091">
                  <c:v>9.6738019296369798E-2</c:v>
                </c:pt>
                <c:pt idx="1092">
                  <c:v>0.10139933785516198</c:v>
                </c:pt>
                <c:pt idx="1093">
                  <c:v>0.10622017419078604</c:v>
                </c:pt>
                <c:pt idx="1094">
                  <c:v>0.11095483956720796</c:v>
                </c:pt>
                <c:pt idx="1095">
                  <c:v>0.11532405116764402</c:v>
                </c:pt>
                <c:pt idx="1096">
                  <c:v>0.11913381827122704</c:v>
                </c:pt>
                <c:pt idx="1097">
                  <c:v>0.12228462981154604</c:v>
                </c:pt>
                <c:pt idx="1098">
                  <c:v>0.12459063831812205</c:v>
                </c:pt>
                <c:pt idx="1099">
                  <c:v>0.12588382142106597</c:v>
                </c:pt>
                <c:pt idx="1100">
                  <c:v>0.12632175624761885</c:v>
                </c:pt>
                <c:pt idx="1101">
                  <c:v>0.12623774653716813</c:v>
                </c:pt>
                <c:pt idx="1102">
                  <c:v>0.12570308615282713</c:v>
                </c:pt>
                <c:pt idx="1103">
                  <c:v>0.12459560604766008</c:v>
                </c:pt>
                <c:pt idx="1104">
                  <c:v>0.12293832396632907</c:v>
                </c:pt>
                <c:pt idx="1105">
                  <c:v>0.12077149473050702</c:v>
                </c:pt>
                <c:pt idx="1106">
                  <c:v>0.117685279140727</c:v>
                </c:pt>
                <c:pt idx="1107">
                  <c:v>0.113051261539152</c:v>
                </c:pt>
                <c:pt idx="1108">
                  <c:v>0.10760029107964604</c:v>
                </c:pt>
                <c:pt idx="1109">
                  <c:v>0.10298493143841204</c:v>
                </c:pt>
                <c:pt idx="1110">
                  <c:v>9.9359539447754192E-2</c:v>
                </c:pt>
                <c:pt idx="1111">
                  <c:v>9.606592116655098E-2</c:v>
                </c:pt>
                <c:pt idx="1112">
                  <c:v>9.2885231972943724E-2</c:v>
                </c:pt>
                <c:pt idx="1113">
                  <c:v>8.9859644573295552E-2</c:v>
                </c:pt>
                <c:pt idx="1114">
                  <c:v>8.6856847316767752E-2</c:v>
                </c:pt>
                <c:pt idx="1115">
                  <c:v>8.3719630887678601E-2</c:v>
                </c:pt>
                <c:pt idx="1116">
                  <c:v>8.0722454993807244E-2</c:v>
                </c:pt>
                <c:pt idx="1117">
                  <c:v>7.8325827770201001E-2</c:v>
                </c:pt>
                <c:pt idx="1118">
                  <c:v>7.6642114175605097E-2</c:v>
                </c:pt>
                <c:pt idx="1119">
                  <c:v>7.5575355003606889E-2</c:v>
                </c:pt>
                <c:pt idx="1120">
                  <c:v>7.5107270516609634E-2</c:v>
                </c:pt>
                <c:pt idx="1121">
                  <c:v>7.5237676049390939E-2</c:v>
                </c:pt>
                <c:pt idx="1122">
                  <c:v>7.5707926454331775E-2</c:v>
                </c:pt>
                <c:pt idx="1123">
                  <c:v>7.6036846371046393E-2</c:v>
                </c:pt>
                <c:pt idx="1124">
                  <c:v>7.6116804936129656E-2</c:v>
                </c:pt>
                <c:pt idx="1125">
                  <c:v>7.6359910758839994E-2</c:v>
                </c:pt>
                <c:pt idx="1126">
                  <c:v>7.6986555551046512E-2</c:v>
                </c:pt>
                <c:pt idx="1127">
                  <c:v>7.7764062461194994E-2</c:v>
                </c:pt>
                <c:pt idx="1128">
                  <c:v>7.8358217829191765E-2</c:v>
                </c:pt>
                <c:pt idx="1129">
                  <c:v>7.86752139440592E-2</c:v>
                </c:pt>
                <c:pt idx="1130">
                  <c:v>7.8813412306782335E-2</c:v>
                </c:pt>
                <c:pt idx="1131">
                  <c:v>7.8896565934187646E-2</c:v>
                </c:pt>
                <c:pt idx="1132">
                  <c:v>7.9050076748039336E-2</c:v>
                </c:pt>
                <c:pt idx="1133">
                  <c:v>7.9322969294338283E-2</c:v>
                </c:pt>
                <c:pt idx="1134">
                  <c:v>7.9540146200367798E-2</c:v>
                </c:pt>
                <c:pt idx="1135">
                  <c:v>7.9337074916545888E-2</c:v>
                </c:pt>
                <c:pt idx="1136">
                  <c:v>7.8397292030860238E-2</c:v>
                </c:pt>
                <c:pt idx="1137">
                  <c:v>7.6587404262153311E-2</c:v>
                </c:pt>
                <c:pt idx="1138">
                  <c:v>7.3829290390760499E-2</c:v>
                </c:pt>
                <c:pt idx="1139">
                  <c:v>6.9861716910469246E-2</c:v>
                </c:pt>
                <c:pt idx="1140">
                  <c:v>6.4485225759436438E-2</c:v>
                </c:pt>
                <c:pt idx="1141">
                  <c:v>5.8137976132438526E-2</c:v>
                </c:pt>
                <c:pt idx="1142">
                  <c:v>5.1702282178921928E-2</c:v>
                </c:pt>
                <c:pt idx="1143">
                  <c:v>4.5692657244204245E-2</c:v>
                </c:pt>
                <c:pt idx="1144">
                  <c:v>4.0035567803330625E-2</c:v>
                </c:pt>
                <c:pt idx="1145">
                  <c:v>3.4418461984180998E-2</c:v>
                </c:pt>
                <c:pt idx="1146">
                  <c:v>2.8642180726336199E-2</c:v>
                </c:pt>
                <c:pt idx="1147">
                  <c:v>2.2947804614345611E-2</c:v>
                </c:pt>
                <c:pt idx="1148">
                  <c:v>1.7936036691152502E-2</c:v>
                </c:pt>
                <c:pt idx="1149">
                  <c:v>1.3862936560208301E-2</c:v>
                </c:pt>
                <c:pt idx="1150">
                  <c:v>1.0486507303421301E-2</c:v>
                </c:pt>
                <c:pt idx="1151">
                  <c:v>7.6274135539722296E-3</c:v>
                </c:pt>
                <c:pt idx="1152">
                  <c:v>5.3061918393047004E-3</c:v>
                </c:pt>
                <c:pt idx="1153">
                  <c:v>3.4449305583497134E-3</c:v>
                </c:pt>
                <c:pt idx="1154">
                  <c:v>1.8453208786868313E-3</c:v>
                </c:pt>
                <c:pt idx="1155">
                  <c:v>4.2928171686074085E-4</c:v>
                </c:pt>
                <c:pt idx="1156">
                  <c:v>-7.888948588870027E-4</c:v>
                </c:pt>
                <c:pt idx="1157">
                  <c:v>-1.8359510458094699E-3</c:v>
                </c:pt>
                <c:pt idx="1158">
                  <c:v>-2.6584380318537301E-3</c:v>
                </c:pt>
                <c:pt idx="1159">
                  <c:v>-3.3375848168248914E-3</c:v>
                </c:pt>
                <c:pt idx="1160">
                  <c:v>-3.9775888405566623E-3</c:v>
                </c:pt>
                <c:pt idx="1161">
                  <c:v>-4.6259414433662601E-3</c:v>
                </c:pt>
                <c:pt idx="1162">
                  <c:v>-5.2868832024319827E-3</c:v>
                </c:pt>
                <c:pt idx="1163">
                  <c:v>-5.8632574904891053E-3</c:v>
                </c:pt>
                <c:pt idx="1164">
                  <c:v>-6.2392332858669554E-3</c:v>
                </c:pt>
                <c:pt idx="1165">
                  <c:v>-6.4314151620443755E-3</c:v>
                </c:pt>
                <c:pt idx="1166">
                  <c:v>-6.5979295758573598E-3</c:v>
                </c:pt>
                <c:pt idx="1167">
                  <c:v>-6.8571704180127001E-3</c:v>
                </c:pt>
                <c:pt idx="1168">
                  <c:v>-7.1912381660887998E-3</c:v>
                </c:pt>
                <c:pt idx="1169">
                  <c:v>-7.56503478818615E-3</c:v>
                </c:pt>
                <c:pt idx="1170">
                  <c:v>-7.9734127981518944E-3</c:v>
                </c:pt>
                <c:pt idx="1171">
                  <c:v>-8.3422248026567853E-3</c:v>
                </c:pt>
                <c:pt idx="1172">
                  <c:v>-8.5208146167268274E-3</c:v>
                </c:pt>
                <c:pt idx="1173">
                  <c:v>-8.4700300766935663E-3</c:v>
                </c:pt>
                <c:pt idx="1174">
                  <c:v>-8.3248335939911655E-3</c:v>
                </c:pt>
                <c:pt idx="1175">
                  <c:v>-8.1545174180064506E-3</c:v>
                </c:pt>
                <c:pt idx="1176">
                  <c:v>-7.9160085104494904E-3</c:v>
                </c:pt>
                <c:pt idx="1177">
                  <c:v>-7.6769638353511062E-3</c:v>
                </c:pt>
                <c:pt idx="1178">
                  <c:v>-7.6485647952604452E-3</c:v>
                </c:pt>
                <c:pt idx="1179">
                  <c:v>-7.8812161408756756E-3</c:v>
                </c:pt>
                <c:pt idx="1180">
                  <c:v>-8.1649453728465174E-3</c:v>
                </c:pt>
                <c:pt idx="1181">
                  <c:v>-8.2995230293372371E-3</c:v>
                </c:pt>
                <c:pt idx="1182">
                  <c:v>-8.3262108074095859E-3</c:v>
                </c:pt>
                <c:pt idx="1183">
                  <c:v>-8.4210597579739161E-3</c:v>
                </c:pt>
                <c:pt idx="1184">
                  <c:v>-8.592257398392986E-3</c:v>
                </c:pt>
                <c:pt idx="1185">
                  <c:v>-8.6666068702205903E-3</c:v>
                </c:pt>
                <c:pt idx="1186">
                  <c:v>-8.6123670999018707E-3</c:v>
                </c:pt>
                <c:pt idx="1187">
                  <c:v>-8.5486637145786304E-3</c:v>
                </c:pt>
                <c:pt idx="1188">
                  <c:v>-8.4942898524196283E-3</c:v>
                </c:pt>
                <c:pt idx="1189">
                  <c:v>-8.3834519457499698E-3</c:v>
                </c:pt>
                <c:pt idx="1190">
                  <c:v>-8.3265656730806704E-3</c:v>
                </c:pt>
                <c:pt idx="1191">
                  <c:v>-8.4329796465119171E-3</c:v>
                </c:pt>
                <c:pt idx="1192">
                  <c:v>-8.6082364325812503E-3</c:v>
                </c:pt>
                <c:pt idx="1193">
                  <c:v>-8.7461268017832248E-3</c:v>
                </c:pt>
                <c:pt idx="1194">
                  <c:v>-8.8577133467162665E-3</c:v>
                </c:pt>
                <c:pt idx="1195">
                  <c:v>-8.9956158737982805E-3</c:v>
                </c:pt>
                <c:pt idx="1196">
                  <c:v>-9.1369753314993803E-3</c:v>
                </c:pt>
                <c:pt idx="1197">
                  <c:v>-9.2126745873200057E-3</c:v>
                </c:pt>
                <c:pt idx="1198">
                  <c:v>-9.2060772748174795E-3</c:v>
                </c:pt>
                <c:pt idx="1199">
                  <c:v>-9.1851812236982758E-3</c:v>
                </c:pt>
                <c:pt idx="1200">
                  <c:v>-9.2322773823378841E-3</c:v>
                </c:pt>
                <c:pt idx="1201">
                  <c:v>-9.3616655370194583E-3</c:v>
                </c:pt>
                <c:pt idx="1202">
                  <c:v>-9.4928246603656185E-3</c:v>
                </c:pt>
                <c:pt idx="1203">
                  <c:v>-9.5025022527766134E-3</c:v>
                </c:pt>
                <c:pt idx="1204">
                  <c:v>-9.310555212100901E-3</c:v>
                </c:pt>
                <c:pt idx="1205">
                  <c:v>-9.0215162384490542E-3</c:v>
                </c:pt>
                <c:pt idx="1206">
                  <c:v>-8.8771091723485254E-3</c:v>
                </c:pt>
                <c:pt idx="1207">
                  <c:v>-8.9636681281897255E-3</c:v>
                </c:pt>
                <c:pt idx="1208">
                  <c:v>-9.1210552988467749E-3</c:v>
                </c:pt>
                <c:pt idx="1209">
                  <c:v>-9.1359213582453708E-3</c:v>
                </c:pt>
                <c:pt idx="1210">
                  <c:v>-9.0238901999772966E-3</c:v>
                </c:pt>
                <c:pt idx="1211">
                  <c:v>-9.0807344216572525E-3</c:v>
                </c:pt>
                <c:pt idx="1212">
                  <c:v>-9.1026785587162758E-3</c:v>
                </c:pt>
                <c:pt idx="1213">
                  <c:v>-8.9992080046728002E-3</c:v>
                </c:pt>
                <c:pt idx="1214">
                  <c:v>-8.8770597976255503E-3</c:v>
                </c:pt>
                <c:pt idx="1215">
                  <c:v>-8.7742886364705602E-3</c:v>
                </c:pt>
                <c:pt idx="1216">
                  <c:v>-8.684502335507556E-3</c:v>
                </c:pt>
                <c:pt idx="1217">
                  <c:v>-8.6082684761641399E-3</c:v>
                </c:pt>
                <c:pt idx="1218">
                  <c:v>-8.5573843627062707E-3</c:v>
                </c:pt>
                <c:pt idx="1219">
                  <c:v>-8.5578268087176512E-3</c:v>
                </c:pt>
                <c:pt idx="1220">
                  <c:v>-8.5737837107577961E-3</c:v>
                </c:pt>
                <c:pt idx="1221">
                  <c:v>-8.5236934345220856E-3</c:v>
                </c:pt>
                <c:pt idx="1222">
                  <c:v>-8.4245580597603984E-3</c:v>
                </c:pt>
                <c:pt idx="1223">
                  <c:v>-8.425669211995954E-3</c:v>
                </c:pt>
                <c:pt idx="1224">
                  <c:v>-8.6325997751832782E-3</c:v>
                </c:pt>
                <c:pt idx="1225">
                  <c:v>-8.9141665121292898E-3</c:v>
                </c:pt>
                <c:pt idx="1226">
                  <c:v>-8.9951856107490912E-3</c:v>
                </c:pt>
                <c:pt idx="1227">
                  <c:v>-8.7770437954914904E-3</c:v>
                </c:pt>
                <c:pt idx="1228">
                  <c:v>-8.4393830151161548E-3</c:v>
                </c:pt>
                <c:pt idx="1229">
                  <c:v>-8.1548956889481248E-3</c:v>
                </c:pt>
                <c:pt idx="1230">
                  <c:v>-7.9571994005776057E-3</c:v>
                </c:pt>
                <c:pt idx="1231">
                  <c:v>-7.8129333398591107E-3</c:v>
                </c:pt>
                <c:pt idx="1232">
                  <c:v>-7.7211808182959772E-3</c:v>
                </c:pt>
                <c:pt idx="1233">
                  <c:v>-7.7321200053015555E-3</c:v>
                </c:pt>
                <c:pt idx="1234">
                  <c:v>-7.8229277640717906E-3</c:v>
                </c:pt>
                <c:pt idx="1235">
                  <c:v>-7.8546013767195593E-3</c:v>
                </c:pt>
                <c:pt idx="1236">
                  <c:v>-7.7006392646037456E-3</c:v>
                </c:pt>
                <c:pt idx="1237">
                  <c:v>-7.3938579233718826E-3</c:v>
                </c:pt>
                <c:pt idx="1238">
                  <c:v>-7.0912596573280426E-3</c:v>
                </c:pt>
                <c:pt idx="1239">
                  <c:v>-6.9223032662035803E-3</c:v>
                </c:pt>
                <c:pt idx="1240">
                  <c:v>-6.8499401419854803E-3</c:v>
                </c:pt>
                <c:pt idx="1241">
                  <c:v>-6.7095195926438851E-3</c:v>
                </c:pt>
                <c:pt idx="1242">
                  <c:v>-6.4188980185457814E-3</c:v>
                </c:pt>
                <c:pt idx="1243">
                  <c:v>-6.0931241237396428E-3</c:v>
                </c:pt>
                <c:pt idx="1244">
                  <c:v>-5.9016259150874743E-3</c:v>
                </c:pt>
                <c:pt idx="1245">
                  <c:v>-5.8532347129363104E-3</c:v>
                </c:pt>
                <c:pt idx="1246">
                  <c:v>-5.7834723464709227E-3</c:v>
                </c:pt>
                <c:pt idx="1247">
                  <c:v>-5.5400755035917024E-3</c:v>
                </c:pt>
                <c:pt idx="1248">
                  <c:v>-5.1137258775337795E-3</c:v>
                </c:pt>
                <c:pt idx="1249">
                  <c:v>-4.595674749522603E-3</c:v>
                </c:pt>
                <c:pt idx="1250">
                  <c:v>-4.0839743450602501E-3</c:v>
                </c:pt>
                <c:pt idx="1251">
                  <c:v>-3.6182449852004699E-3</c:v>
                </c:pt>
                <c:pt idx="1252">
                  <c:v>-3.1649467635888012E-3</c:v>
                </c:pt>
                <c:pt idx="1253">
                  <c:v>-2.6764601698126E-3</c:v>
                </c:pt>
                <c:pt idx="1254">
                  <c:v>-2.1694979026243327E-3</c:v>
                </c:pt>
                <c:pt idx="1255">
                  <c:v>-1.6981218839440307E-3</c:v>
                </c:pt>
                <c:pt idx="1256">
                  <c:v>-1.2363225242175712E-3</c:v>
                </c:pt>
                <c:pt idx="1257">
                  <c:v>-6.7655205244987503E-4</c:v>
                </c:pt>
                <c:pt idx="1258">
                  <c:v>2.0901426527331109E-5</c:v>
                </c:pt>
                <c:pt idx="1259">
                  <c:v>7.5569441821632464E-4</c:v>
                </c:pt>
                <c:pt idx="1260">
                  <c:v>1.4216213333924092E-3</c:v>
                </c:pt>
                <c:pt idx="1261">
                  <c:v>2.0656804053256201E-3</c:v>
                </c:pt>
                <c:pt idx="1262">
                  <c:v>2.7682622629428026E-3</c:v>
                </c:pt>
                <c:pt idx="1263">
                  <c:v>3.4427193717125916E-3</c:v>
                </c:pt>
                <c:pt idx="1264">
                  <c:v>3.9198162552358511E-3</c:v>
                </c:pt>
                <c:pt idx="1265">
                  <c:v>4.2278870730316801E-3</c:v>
                </c:pt>
                <c:pt idx="1266">
                  <c:v>4.6663601469984998E-3</c:v>
                </c:pt>
                <c:pt idx="1267">
                  <c:v>5.51093197550445E-3</c:v>
                </c:pt>
                <c:pt idx="1268">
                  <c:v>6.6861870968235627E-3</c:v>
                </c:pt>
                <c:pt idx="1269">
                  <c:v>7.9159665377577203E-3</c:v>
                </c:pt>
                <c:pt idx="1270">
                  <c:v>9.0365421195666307E-3</c:v>
                </c:pt>
                <c:pt idx="1271">
                  <c:v>1.0027278359689501E-2</c:v>
                </c:pt>
                <c:pt idx="1272">
                  <c:v>1.0973589809850609E-2</c:v>
                </c:pt>
                <c:pt idx="1273">
                  <c:v>1.1973108337744801E-2</c:v>
                </c:pt>
                <c:pt idx="1274">
                  <c:v>1.3005842124988998E-2</c:v>
                </c:pt>
                <c:pt idx="1275">
                  <c:v>1.394292843755811E-2</c:v>
                </c:pt>
                <c:pt idx="1276">
                  <c:v>1.4742849998548501E-2</c:v>
                </c:pt>
                <c:pt idx="1277">
                  <c:v>1.55296601637107E-2</c:v>
                </c:pt>
                <c:pt idx="1278">
                  <c:v>1.6427769188458011E-2</c:v>
                </c:pt>
                <c:pt idx="1279">
                  <c:v>1.7409632982649588E-2</c:v>
                </c:pt>
                <c:pt idx="1280">
                  <c:v>1.836036907486701E-2</c:v>
                </c:pt>
                <c:pt idx="1281">
                  <c:v>1.926262284625271E-2</c:v>
                </c:pt>
                <c:pt idx="1282">
                  <c:v>2.0147243448266124E-2</c:v>
                </c:pt>
                <c:pt idx="1283">
                  <c:v>2.0971051042975006E-2</c:v>
                </c:pt>
                <c:pt idx="1284">
                  <c:v>2.1716244901833999E-2</c:v>
                </c:pt>
                <c:pt idx="1285">
                  <c:v>2.2505822570642917E-2</c:v>
                </c:pt>
                <c:pt idx="1286">
                  <c:v>2.3458678870112298E-2</c:v>
                </c:pt>
                <c:pt idx="1287">
                  <c:v>2.4400177967849324E-2</c:v>
                </c:pt>
                <c:pt idx="1288">
                  <c:v>2.5060081244974799E-2</c:v>
                </c:pt>
                <c:pt idx="1289">
                  <c:v>2.5456999678289811E-2</c:v>
                </c:pt>
                <c:pt idx="1290">
                  <c:v>2.5767442159010601E-2</c:v>
                </c:pt>
                <c:pt idx="1291">
                  <c:v>2.6092401081147399E-2</c:v>
                </c:pt>
                <c:pt idx="1292">
                  <c:v>2.6424483636055398E-2</c:v>
                </c:pt>
                <c:pt idx="1293">
                  <c:v>2.6748393946461002E-2</c:v>
                </c:pt>
                <c:pt idx="1294">
                  <c:v>2.7112623546666999E-2</c:v>
                </c:pt>
                <c:pt idx="1295">
                  <c:v>2.75789648307589E-2</c:v>
                </c:pt>
                <c:pt idx="1296">
                  <c:v>2.8133265785810022E-2</c:v>
                </c:pt>
                <c:pt idx="1297">
                  <c:v>2.8778462101030085E-2</c:v>
                </c:pt>
                <c:pt idx="1298">
                  <c:v>2.949954906249521E-2</c:v>
                </c:pt>
                <c:pt idx="1299">
                  <c:v>2.9999355516957309E-2</c:v>
                </c:pt>
                <c:pt idx="1300">
                  <c:v>2.999714792101792E-2</c:v>
                </c:pt>
                <c:pt idx="1301">
                  <c:v>2.9639623255947298E-2</c:v>
                </c:pt>
                <c:pt idx="1302">
                  <c:v>2.9549440169239802E-2</c:v>
                </c:pt>
                <c:pt idx="1303">
                  <c:v>3.0274254454209212E-2</c:v>
                </c:pt>
                <c:pt idx="1304">
                  <c:v>3.1703015658985922E-2</c:v>
                </c:pt>
                <c:pt idx="1305">
                  <c:v>3.3257027813708297E-2</c:v>
                </c:pt>
                <c:pt idx="1306">
                  <c:v>3.4676956945762602E-2</c:v>
                </c:pt>
                <c:pt idx="1307">
                  <c:v>3.5845368848647523E-2</c:v>
                </c:pt>
                <c:pt idx="1308">
                  <c:v>3.6712448876107001E-2</c:v>
                </c:pt>
                <c:pt idx="1309">
                  <c:v>3.7430693025712718E-2</c:v>
                </c:pt>
                <c:pt idx="1310">
                  <c:v>3.8211296606969418E-2</c:v>
                </c:pt>
                <c:pt idx="1311">
                  <c:v>3.9120339571328697E-2</c:v>
                </c:pt>
                <c:pt idx="1312">
                  <c:v>4.0121707590488095E-2</c:v>
                </c:pt>
                <c:pt idx="1313">
                  <c:v>4.1267056797415387E-2</c:v>
                </c:pt>
                <c:pt idx="1314">
                  <c:v>4.2603374887016529E-2</c:v>
                </c:pt>
                <c:pt idx="1315">
                  <c:v>4.3933798339956101E-2</c:v>
                </c:pt>
                <c:pt idx="1316">
                  <c:v>4.5030103806576814E-2</c:v>
                </c:pt>
                <c:pt idx="1317">
                  <c:v>4.60002058336808E-2</c:v>
                </c:pt>
                <c:pt idx="1318">
                  <c:v>4.7205767948212504E-2</c:v>
                </c:pt>
                <c:pt idx="1319">
                  <c:v>4.8865821212762214E-2</c:v>
                </c:pt>
                <c:pt idx="1320">
                  <c:v>5.0875880004021198E-2</c:v>
                </c:pt>
                <c:pt idx="1321">
                  <c:v>5.3108506505658876E-2</c:v>
                </c:pt>
                <c:pt idx="1322">
                  <c:v>5.5563439232335046E-2</c:v>
                </c:pt>
                <c:pt idx="1323">
                  <c:v>5.8179215860842702E-2</c:v>
                </c:pt>
                <c:pt idx="1324">
                  <c:v>6.1017901172628251E-2</c:v>
                </c:pt>
                <c:pt idx="1325">
                  <c:v>6.4557478901716536E-2</c:v>
                </c:pt>
                <c:pt idx="1326">
                  <c:v>6.9160807464803603E-2</c:v>
                </c:pt>
                <c:pt idx="1327">
                  <c:v>7.4315195849726873E-2</c:v>
                </c:pt>
                <c:pt idx="1328">
                  <c:v>7.9416105063072229E-2</c:v>
                </c:pt>
                <c:pt idx="1329">
                  <c:v>8.4751280096981796E-2</c:v>
                </c:pt>
                <c:pt idx="1330">
                  <c:v>9.0880073922593202E-2</c:v>
                </c:pt>
                <c:pt idx="1331">
                  <c:v>9.7644562914056238E-2</c:v>
                </c:pt>
                <c:pt idx="1332">
                  <c:v>0.10454574839939798</c:v>
                </c:pt>
                <c:pt idx="1333">
                  <c:v>0.11229055496517208</c:v>
                </c:pt>
                <c:pt idx="1334">
                  <c:v>0.12302012459959399</c:v>
                </c:pt>
                <c:pt idx="1335">
                  <c:v>0.13694186336316799</c:v>
                </c:pt>
                <c:pt idx="1336">
                  <c:v>0.15049460818177213</c:v>
                </c:pt>
                <c:pt idx="1337">
                  <c:v>0.16242088186661299</c:v>
                </c:pt>
                <c:pt idx="1338">
                  <c:v>0.17459107169250801</c:v>
                </c:pt>
                <c:pt idx="1339">
                  <c:v>0.18842765640399009</c:v>
                </c:pt>
                <c:pt idx="1340">
                  <c:v>0.20401906326388997</c:v>
                </c:pt>
                <c:pt idx="1341">
                  <c:v>0.22059641591845991</c:v>
                </c:pt>
                <c:pt idx="1342">
                  <c:v>0.23713388502456501</c:v>
                </c:pt>
                <c:pt idx="1343">
                  <c:v>0.25278704276291081</c:v>
                </c:pt>
                <c:pt idx="1344">
                  <c:v>0.26766275625126701</c:v>
                </c:pt>
                <c:pt idx="1345">
                  <c:v>0.28333706822846816</c:v>
                </c:pt>
                <c:pt idx="1346">
                  <c:v>0.30097687395946365</c:v>
                </c:pt>
                <c:pt idx="1347">
                  <c:v>0.31815054298724932</c:v>
                </c:pt>
                <c:pt idx="1348">
                  <c:v>0.33166008118621926</c:v>
                </c:pt>
                <c:pt idx="1349">
                  <c:v>0.34251399578644126</c:v>
                </c:pt>
                <c:pt idx="1350">
                  <c:v>0.35365436740021416</c:v>
                </c:pt>
                <c:pt idx="1351">
                  <c:v>0.36483850771698317</c:v>
                </c:pt>
                <c:pt idx="1352">
                  <c:v>0.37286914810548616</c:v>
                </c:pt>
                <c:pt idx="1353">
                  <c:v>0.37784194363430917</c:v>
                </c:pt>
                <c:pt idx="1354">
                  <c:v>0.38181147196484067</c:v>
                </c:pt>
                <c:pt idx="1355">
                  <c:v>0.3853279339624045</c:v>
                </c:pt>
                <c:pt idx="1356">
                  <c:v>0.38788010001313716</c:v>
                </c:pt>
                <c:pt idx="1357">
                  <c:v>0.38950578220037224</c:v>
                </c:pt>
                <c:pt idx="1358">
                  <c:v>0.39083397991580543</c:v>
                </c:pt>
                <c:pt idx="1359">
                  <c:v>0.39187611203400741</c:v>
                </c:pt>
                <c:pt idx="1360">
                  <c:v>0.39230266707159933</c:v>
                </c:pt>
                <c:pt idx="1361">
                  <c:v>0.39237954081483239</c:v>
                </c:pt>
                <c:pt idx="1362">
                  <c:v>0.39270973208348198</c:v>
                </c:pt>
                <c:pt idx="1363">
                  <c:v>0.3933521231640465</c:v>
                </c:pt>
                <c:pt idx="1364">
                  <c:v>0.39387682584346051</c:v>
                </c:pt>
                <c:pt idx="1365">
                  <c:v>0.39414859985548734</c:v>
                </c:pt>
                <c:pt idx="1366">
                  <c:v>0.39442665759689233</c:v>
                </c:pt>
                <c:pt idx="1367">
                  <c:v>0.39454272758379216</c:v>
                </c:pt>
                <c:pt idx="1368">
                  <c:v>0.39372624964563124</c:v>
                </c:pt>
                <c:pt idx="1369">
                  <c:v>0.39179214905746024</c:v>
                </c:pt>
                <c:pt idx="1370">
                  <c:v>0.38932181739223742</c:v>
                </c:pt>
                <c:pt idx="1371">
                  <c:v>0.38632508493008033</c:v>
                </c:pt>
                <c:pt idx="1372">
                  <c:v>0.38207514779522117</c:v>
                </c:pt>
                <c:pt idx="1373">
                  <c:v>0.37584227278237425</c:v>
                </c:pt>
                <c:pt idx="1374">
                  <c:v>0.36742564439814718</c:v>
                </c:pt>
                <c:pt idx="1375">
                  <c:v>0.35725948452189599</c:v>
                </c:pt>
                <c:pt idx="1376">
                  <c:v>0.34602524703658399</c:v>
                </c:pt>
                <c:pt idx="1377">
                  <c:v>0.33404041107241633</c:v>
                </c:pt>
                <c:pt idx="1378">
                  <c:v>0.32098736989044357</c:v>
                </c:pt>
                <c:pt idx="1379">
                  <c:v>0.30644588037816417</c:v>
                </c:pt>
                <c:pt idx="1380">
                  <c:v>0.29083631782155517</c:v>
                </c:pt>
                <c:pt idx="1381">
                  <c:v>0.27532337269971724</c:v>
                </c:pt>
                <c:pt idx="1382">
                  <c:v>0.26010435078197403</c:v>
                </c:pt>
                <c:pt idx="1383">
                  <c:v>0.24309592355146917</c:v>
                </c:pt>
                <c:pt idx="1384">
                  <c:v>0.22166086549578892</c:v>
                </c:pt>
                <c:pt idx="1385">
                  <c:v>0.198086028029131</c:v>
                </c:pt>
                <c:pt idx="1386">
                  <c:v>0.17857694344956501</c:v>
                </c:pt>
                <c:pt idx="1387">
                  <c:v>0.16415031246759701</c:v>
                </c:pt>
                <c:pt idx="1388">
                  <c:v>0.15131310585125612</c:v>
                </c:pt>
                <c:pt idx="1389">
                  <c:v>0.13707992370220001</c:v>
                </c:pt>
                <c:pt idx="1390">
                  <c:v>0.12113611306738804</c:v>
                </c:pt>
                <c:pt idx="1391">
                  <c:v>0.10559261188043007</c:v>
                </c:pt>
                <c:pt idx="1392">
                  <c:v>9.2097551957914081E-2</c:v>
                </c:pt>
                <c:pt idx="1393">
                  <c:v>8.0349655797273795E-2</c:v>
                </c:pt>
                <c:pt idx="1394">
                  <c:v>6.9607813168586719E-2</c:v>
                </c:pt>
                <c:pt idx="1395">
                  <c:v>5.9793149793689201E-2</c:v>
                </c:pt>
                <c:pt idx="1396">
                  <c:v>5.1073644576821002E-2</c:v>
                </c:pt>
                <c:pt idx="1397">
                  <c:v>4.3348138703092468E-2</c:v>
                </c:pt>
                <c:pt idx="1398">
                  <c:v>3.6403429064815918E-2</c:v>
                </c:pt>
                <c:pt idx="1399">
                  <c:v>3.0143902348075815E-2</c:v>
                </c:pt>
                <c:pt idx="1400">
                  <c:v>2.4467795722133118E-2</c:v>
                </c:pt>
                <c:pt idx="1401">
                  <c:v>1.9300173349986519E-2</c:v>
                </c:pt>
                <c:pt idx="1402">
                  <c:v>1.4895399048937108E-2</c:v>
                </c:pt>
                <c:pt idx="1403">
                  <c:v>1.1601411442983911E-2</c:v>
                </c:pt>
                <c:pt idx="1404">
                  <c:v>9.2820467464949184E-3</c:v>
                </c:pt>
                <c:pt idx="1405">
                  <c:v>7.3921225264372776E-3</c:v>
                </c:pt>
                <c:pt idx="1406">
                  <c:v>5.4739549533167099E-3</c:v>
                </c:pt>
                <c:pt idx="1407">
                  <c:v>3.4198766510746799E-3</c:v>
                </c:pt>
                <c:pt idx="1408">
                  <c:v>1.4285080715850107E-3</c:v>
                </c:pt>
                <c:pt idx="1409">
                  <c:v>-2.6342181223526517E-4</c:v>
                </c:pt>
                <c:pt idx="1410">
                  <c:v>-1.5619393894277201E-3</c:v>
                </c:pt>
                <c:pt idx="1411">
                  <c:v>-2.5137783407491714E-3</c:v>
                </c:pt>
                <c:pt idx="1412">
                  <c:v>-3.3119777643846313E-3</c:v>
                </c:pt>
                <c:pt idx="1413">
                  <c:v>-4.1642261381258398E-3</c:v>
                </c:pt>
                <c:pt idx="1414">
                  <c:v>-5.0659860375858968E-3</c:v>
                </c:pt>
                <c:pt idx="1415">
                  <c:v>-5.8499622980043853E-3</c:v>
                </c:pt>
                <c:pt idx="1416">
                  <c:v>-6.4604816009463713E-3</c:v>
                </c:pt>
                <c:pt idx="1417">
                  <c:v>-7.0049168306160967E-3</c:v>
                </c:pt>
                <c:pt idx="1418">
                  <c:v>-7.6078214336763325E-3</c:v>
                </c:pt>
                <c:pt idx="1419">
                  <c:v>-8.2833239969968241E-3</c:v>
                </c:pt>
                <c:pt idx="1420">
                  <c:v>-8.9988086987808896E-3</c:v>
                </c:pt>
                <c:pt idx="1421">
                  <c:v>-9.7573074209691395E-3</c:v>
                </c:pt>
                <c:pt idx="1422">
                  <c:v>-1.0483683817809701E-2</c:v>
                </c:pt>
                <c:pt idx="1423">
                  <c:v>-1.0970844775249199E-2</c:v>
                </c:pt>
                <c:pt idx="1424">
                  <c:v>-1.1145227567307207E-2</c:v>
                </c:pt>
                <c:pt idx="1425">
                  <c:v>-1.1217580532689701E-2</c:v>
                </c:pt>
                <c:pt idx="1426">
                  <c:v>-1.1406409458631906E-2</c:v>
                </c:pt>
                <c:pt idx="1427">
                  <c:v>-1.1720840304794601E-2</c:v>
                </c:pt>
                <c:pt idx="1428">
                  <c:v>-1.2055614382099995E-2</c:v>
                </c:pt>
                <c:pt idx="1429">
                  <c:v>-1.2370861086681301E-2</c:v>
                </c:pt>
                <c:pt idx="1430">
                  <c:v>-1.2677754257050601E-2</c:v>
                </c:pt>
                <c:pt idx="1431">
                  <c:v>-1.2930138721333001E-2</c:v>
                </c:pt>
                <c:pt idx="1432">
                  <c:v>-1.3072597259618009E-2</c:v>
                </c:pt>
                <c:pt idx="1433">
                  <c:v>-1.3154141613401105E-2</c:v>
                </c:pt>
                <c:pt idx="1434">
                  <c:v>-1.3286047629505101E-2</c:v>
                </c:pt>
                <c:pt idx="1435">
                  <c:v>-1.3513972859435801E-2</c:v>
                </c:pt>
                <c:pt idx="1436">
                  <c:v>-1.3836832517697005E-2</c:v>
                </c:pt>
                <c:pt idx="1437">
                  <c:v>-1.4238839481326399E-2</c:v>
                </c:pt>
                <c:pt idx="1438">
                  <c:v>-1.4655531240134008E-2</c:v>
                </c:pt>
                <c:pt idx="1439">
                  <c:v>-1.498115676578271E-2</c:v>
                </c:pt>
                <c:pt idx="1440">
                  <c:v>-1.51706910940344E-2</c:v>
                </c:pt>
                <c:pt idx="1441">
                  <c:v>-1.5305895297208015E-2</c:v>
                </c:pt>
                <c:pt idx="1442">
                  <c:v>-1.5476920121237501E-2</c:v>
                </c:pt>
                <c:pt idx="1443">
                  <c:v>-1.55997618633759E-2</c:v>
                </c:pt>
                <c:pt idx="1444">
                  <c:v>-1.5526666810218101E-2</c:v>
                </c:pt>
                <c:pt idx="1445">
                  <c:v>-1.5323533068153606E-2</c:v>
                </c:pt>
                <c:pt idx="1446">
                  <c:v>-1.5216741461171699E-2</c:v>
                </c:pt>
                <c:pt idx="1447">
                  <c:v>-1.5321612665265806E-2</c:v>
                </c:pt>
                <c:pt idx="1448">
                  <c:v>-1.5560360457861603E-2</c:v>
                </c:pt>
                <c:pt idx="1449">
                  <c:v>-1.57827641537991E-2</c:v>
                </c:pt>
                <c:pt idx="1450">
                  <c:v>-1.5906873390828712E-2</c:v>
                </c:pt>
                <c:pt idx="1451">
                  <c:v>-1.5964727505353205E-2</c:v>
                </c:pt>
                <c:pt idx="1452">
                  <c:v>-1.6079071589432611E-2</c:v>
                </c:pt>
                <c:pt idx="1453">
                  <c:v>-1.6362937139955003E-2</c:v>
                </c:pt>
                <c:pt idx="1454">
                  <c:v>-1.6782597134635611E-2</c:v>
                </c:pt>
                <c:pt idx="1455">
                  <c:v>-1.7143625601611801E-2</c:v>
                </c:pt>
                <c:pt idx="1456">
                  <c:v>-1.7290254120602401E-2</c:v>
                </c:pt>
                <c:pt idx="1457">
                  <c:v>-1.7275692346593499E-2</c:v>
                </c:pt>
                <c:pt idx="1458">
                  <c:v>-1.7279936778006096E-2</c:v>
                </c:pt>
                <c:pt idx="1459">
                  <c:v>-1.7386460830822105E-2</c:v>
                </c:pt>
                <c:pt idx="1460">
                  <c:v>-1.7521235482408602E-2</c:v>
                </c:pt>
                <c:pt idx="1461">
                  <c:v>-1.7588373381272105E-2</c:v>
                </c:pt>
                <c:pt idx="1462">
                  <c:v>-1.7550436988890399E-2</c:v>
                </c:pt>
                <c:pt idx="1463">
                  <c:v>-1.737586851966811E-2</c:v>
                </c:pt>
                <c:pt idx="1464">
                  <c:v>-1.704835401780791E-2</c:v>
                </c:pt>
                <c:pt idx="1465">
                  <c:v>-1.6684601794088514E-2</c:v>
                </c:pt>
                <c:pt idx="1466">
                  <c:v>-1.6538303824855698E-2</c:v>
                </c:pt>
                <c:pt idx="1467">
                  <c:v>-1.6796684909250899E-2</c:v>
                </c:pt>
                <c:pt idx="1468">
                  <c:v>-1.7390929138320702E-2</c:v>
                </c:pt>
                <c:pt idx="1469">
                  <c:v>-1.802847325773051E-2</c:v>
                </c:pt>
                <c:pt idx="1470">
                  <c:v>-1.84049420348451E-2</c:v>
                </c:pt>
                <c:pt idx="1471">
                  <c:v>-1.8380718365056409E-2</c:v>
                </c:pt>
                <c:pt idx="1472">
                  <c:v>-1.8047490469243102E-2</c:v>
                </c:pt>
                <c:pt idx="1473">
                  <c:v>-1.7690592706029101E-2</c:v>
                </c:pt>
                <c:pt idx="1474">
                  <c:v>-1.759607427123781E-2</c:v>
                </c:pt>
                <c:pt idx="1475">
                  <c:v>-1.7807828319083514E-2</c:v>
                </c:pt>
                <c:pt idx="1476">
                  <c:v>-1.8073278650827501E-2</c:v>
                </c:pt>
                <c:pt idx="1477">
                  <c:v>-1.810782866353922E-2</c:v>
                </c:pt>
                <c:pt idx="1478">
                  <c:v>-1.7861482705115311E-2</c:v>
                </c:pt>
                <c:pt idx="1479">
                  <c:v>-1.7481247056133398E-2</c:v>
                </c:pt>
                <c:pt idx="1480">
                  <c:v>-1.7171586320101601E-2</c:v>
                </c:pt>
                <c:pt idx="1481">
                  <c:v>-1.7072338220043698E-2</c:v>
                </c:pt>
                <c:pt idx="1482">
                  <c:v>-1.7147781443736909E-2</c:v>
                </c:pt>
                <c:pt idx="1483">
                  <c:v>-1.72503647079063E-2</c:v>
                </c:pt>
                <c:pt idx="1484">
                  <c:v>-1.7307413062679401E-2</c:v>
                </c:pt>
                <c:pt idx="1485">
                  <c:v>-1.7360343321065001E-2</c:v>
                </c:pt>
                <c:pt idx="1486">
                  <c:v>-1.7419951575501396E-2</c:v>
                </c:pt>
                <c:pt idx="1487">
                  <c:v>-1.7391130036533503E-2</c:v>
                </c:pt>
                <c:pt idx="1488">
                  <c:v>-1.72043141679099E-2</c:v>
                </c:pt>
                <c:pt idx="1489">
                  <c:v>-1.6946995605180412E-2</c:v>
                </c:pt>
                <c:pt idx="1490">
                  <c:v>-1.6763351595881409E-2</c:v>
                </c:pt>
                <c:pt idx="1491">
                  <c:v>-1.668347981062232E-2</c:v>
                </c:pt>
                <c:pt idx="1492">
                  <c:v>-1.664212904137102E-2</c:v>
                </c:pt>
                <c:pt idx="1493">
                  <c:v>-1.6624773667394309E-2</c:v>
                </c:pt>
                <c:pt idx="1494">
                  <c:v>-1.6701617802828802E-2</c:v>
                </c:pt>
                <c:pt idx="1495">
                  <c:v>-1.69065445018046E-2</c:v>
                </c:pt>
                <c:pt idx="1496">
                  <c:v>-1.717355941910801E-2</c:v>
                </c:pt>
                <c:pt idx="1497">
                  <c:v>-1.7443130056492305E-2</c:v>
                </c:pt>
                <c:pt idx="1498">
                  <c:v>-1.7684165784422209E-2</c:v>
                </c:pt>
                <c:pt idx="1499">
                  <c:v>-1.7812158358571303E-2</c:v>
                </c:pt>
                <c:pt idx="1500">
                  <c:v>-1.7755902349845299E-2</c:v>
                </c:pt>
                <c:pt idx="1501">
                  <c:v>-1.7588506252850702E-2</c:v>
                </c:pt>
                <c:pt idx="1502">
                  <c:v>-1.7465113987423998E-2</c:v>
                </c:pt>
                <c:pt idx="1503">
                  <c:v>-1.7473212257548297E-2</c:v>
                </c:pt>
                <c:pt idx="1504">
                  <c:v>-1.7641762601789502E-2</c:v>
                </c:pt>
                <c:pt idx="1505">
                  <c:v>-1.8015932711374E-2</c:v>
                </c:pt>
                <c:pt idx="1506">
                  <c:v>-1.8551724310115911E-2</c:v>
                </c:pt>
                <c:pt idx="1507">
                  <c:v>-1.9008333218436809E-2</c:v>
                </c:pt>
                <c:pt idx="1508">
                  <c:v>-1.91113972236647E-2</c:v>
                </c:pt>
                <c:pt idx="1509">
                  <c:v>-1.8851692180040097E-2</c:v>
                </c:pt>
                <c:pt idx="1510">
                  <c:v>-1.848184371169781E-2</c:v>
                </c:pt>
                <c:pt idx="1511">
                  <c:v>-1.8210699502442501E-2</c:v>
                </c:pt>
                <c:pt idx="1512">
                  <c:v>-1.8071585521473501E-2</c:v>
                </c:pt>
                <c:pt idx="1513">
                  <c:v>-1.8080137458856605E-2</c:v>
                </c:pt>
                <c:pt idx="1514">
                  <c:v>-1.8309279180006105E-2</c:v>
                </c:pt>
                <c:pt idx="1515">
                  <c:v>-1.8735855544912618E-2</c:v>
                </c:pt>
                <c:pt idx="1516">
                  <c:v>-1.9167543192311509E-2</c:v>
                </c:pt>
                <c:pt idx="1517">
                  <c:v>-1.941508171257041E-2</c:v>
                </c:pt>
                <c:pt idx="1518">
                  <c:v>-1.9447299784654003E-2</c:v>
                </c:pt>
                <c:pt idx="1519">
                  <c:v>-1.9326813505864401E-2</c:v>
                </c:pt>
                <c:pt idx="1520">
                  <c:v>-1.911753991530581E-2</c:v>
                </c:pt>
                <c:pt idx="1521">
                  <c:v>-1.8914854107726902E-2</c:v>
                </c:pt>
                <c:pt idx="1522">
                  <c:v>-1.8825866554423899E-2</c:v>
                </c:pt>
                <c:pt idx="1523">
                  <c:v>-1.8860620151288209E-2</c:v>
                </c:pt>
                <c:pt idx="1524">
                  <c:v>-1.8929272560790401E-2</c:v>
                </c:pt>
                <c:pt idx="1525">
                  <c:v>-1.8980376592973705E-2</c:v>
                </c:pt>
                <c:pt idx="1526">
                  <c:v>-1.9064159876522012E-2</c:v>
                </c:pt>
                <c:pt idx="1527">
                  <c:v>-1.9186418701757212E-2</c:v>
                </c:pt>
                <c:pt idx="1528">
                  <c:v>-1.9194678501901E-2</c:v>
                </c:pt>
                <c:pt idx="1529">
                  <c:v>-1.8945952990831998E-2</c:v>
                </c:pt>
                <c:pt idx="1530">
                  <c:v>-1.854189923429941E-2</c:v>
                </c:pt>
                <c:pt idx="1531">
                  <c:v>-1.8260878051391805E-2</c:v>
                </c:pt>
                <c:pt idx="1532">
                  <c:v>-1.8262864927671301E-2</c:v>
                </c:pt>
                <c:pt idx="1533">
                  <c:v>-1.8444239767036109E-2</c:v>
                </c:pt>
                <c:pt idx="1534">
                  <c:v>-1.8587826716538511E-2</c:v>
                </c:pt>
                <c:pt idx="1535">
                  <c:v>-1.85897291512238E-2</c:v>
                </c:pt>
                <c:pt idx="1536">
                  <c:v>-1.8501170760018216E-2</c:v>
                </c:pt>
                <c:pt idx="1537">
                  <c:v>-1.8394933206228103E-2</c:v>
                </c:pt>
                <c:pt idx="1538">
                  <c:v>-1.8272844941539503E-2</c:v>
                </c:pt>
                <c:pt idx="1539">
                  <c:v>-1.8130944020424294E-2</c:v>
                </c:pt>
                <c:pt idx="1540">
                  <c:v>-1.806514027186211E-2</c:v>
                </c:pt>
                <c:pt idx="1541">
                  <c:v>-1.8213903595521299E-2</c:v>
                </c:pt>
                <c:pt idx="1542">
                  <c:v>-1.8560781533658109E-2</c:v>
                </c:pt>
                <c:pt idx="1543">
                  <c:v>-1.88952103995099E-2</c:v>
                </c:pt>
                <c:pt idx="1544">
                  <c:v>-1.8989081501274999E-2</c:v>
                </c:pt>
                <c:pt idx="1545">
                  <c:v>-1.8756271988758001E-2</c:v>
                </c:pt>
                <c:pt idx="1546">
                  <c:v>-1.826471421528281E-2</c:v>
                </c:pt>
                <c:pt idx="1547">
                  <c:v>-1.7666749456325202E-2</c:v>
                </c:pt>
                <c:pt idx="1548">
                  <c:v>-1.7161466694478801E-2</c:v>
                </c:pt>
                <c:pt idx="1549">
                  <c:v>-1.6941468802337017E-2</c:v>
                </c:pt>
                <c:pt idx="1550">
                  <c:v>-1.7053266801300399E-2</c:v>
                </c:pt>
                <c:pt idx="1551">
                  <c:v>-1.7328052020936902E-2</c:v>
                </c:pt>
                <c:pt idx="1552">
                  <c:v>-1.7536583804662203E-2</c:v>
                </c:pt>
                <c:pt idx="1553">
                  <c:v>-1.76243099259605E-2</c:v>
                </c:pt>
                <c:pt idx="1554">
                  <c:v>-1.7730790720058599E-2</c:v>
                </c:pt>
                <c:pt idx="1555">
                  <c:v>-1.8017326866559099E-2</c:v>
                </c:pt>
                <c:pt idx="1556">
                  <c:v>-1.8541704181697309E-2</c:v>
                </c:pt>
                <c:pt idx="1557">
                  <c:v>-1.9228036161804199E-2</c:v>
                </c:pt>
                <c:pt idx="1558">
                  <c:v>-1.9861407295488621E-2</c:v>
                </c:pt>
                <c:pt idx="1559">
                  <c:v>-2.0171105486936024E-2</c:v>
                </c:pt>
                <c:pt idx="1560">
                  <c:v>-2.0059467433907401E-2</c:v>
                </c:pt>
                <c:pt idx="1561">
                  <c:v>-1.9753955569862914E-2</c:v>
                </c:pt>
                <c:pt idx="1562">
                  <c:v>-1.95516707796939E-2</c:v>
                </c:pt>
                <c:pt idx="1563">
                  <c:v>-1.94587637048418E-2</c:v>
                </c:pt>
                <c:pt idx="1564">
                  <c:v>-1.9255924964401799E-2</c:v>
                </c:pt>
                <c:pt idx="1565">
                  <c:v>-1.883948629195811E-2</c:v>
                </c:pt>
                <c:pt idx="1566">
                  <c:v>-1.8303830392879812E-2</c:v>
                </c:pt>
                <c:pt idx="1567">
                  <c:v>-1.7725653012455701E-2</c:v>
                </c:pt>
                <c:pt idx="1568">
                  <c:v>-1.7115125127198798E-2</c:v>
                </c:pt>
                <c:pt idx="1569">
                  <c:v>-1.661781701878521E-2</c:v>
                </c:pt>
                <c:pt idx="1570">
                  <c:v>-1.6481838242966822E-2</c:v>
                </c:pt>
                <c:pt idx="1571">
                  <c:v>-1.6737856770639301E-2</c:v>
                </c:pt>
                <c:pt idx="1572">
                  <c:v>-1.7159663277584298E-2</c:v>
                </c:pt>
                <c:pt idx="1573">
                  <c:v>-1.7594325269265215E-2</c:v>
                </c:pt>
                <c:pt idx="1574">
                  <c:v>-1.81627695756914E-2</c:v>
                </c:pt>
                <c:pt idx="1575">
                  <c:v>-1.8988634557565803E-2</c:v>
                </c:pt>
                <c:pt idx="1576">
                  <c:v>-1.984095099947061E-2</c:v>
                </c:pt>
                <c:pt idx="1577">
                  <c:v>-2.0287597900841E-2</c:v>
                </c:pt>
                <c:pt idx="1578">
                  <c:v>-2.0155921054538787E-2</c:v>
                </c:pt>
                <c:pt idx="1579">
                  <c:v>-1.9681681774685419E-2</c:v>
                </c:pt>
                <c:pt idx="1580">
                  <c:v>-1.9202277410456811E-2</c:v>
                </c:pt>
                <c:pt idx="1581">
                  <c:v>-1.8844831067851512E-2</c:v>
                </c:pt>
                <c:pt idx="1582">
                  <c:v>-1.8555103945583403E-2</c:v>
                </c:pt>
                <c:pt idx="1583">
                  <c:v>-1.832284914476601E-2</c:v>
                </c:pt>
                <c:pt idx="1584">
                  <c:v>-1.8248606515717507E-2</c:v>
                </c:pt>
                <c:pt idx="1585">
                  <c:v>-1.8384292993878198E-2</c:v>
                </c:pt>
                <c:pt idx="1586">
                  <c:v>-1.8597125381135015E-2</c:v>
                </c:pt>
                <c:pt idx="1587">
                  <c:v>-1.8647579276632121E-2</c:v>
                </c:pt>
                <c:pt idx="1588">
                  <c:v>-1.8426322971453E-2</c:v>
                </c:pt>
                <c:pt idx="1589">
                  <c:v>-1.8109689921458599E-2</c:v>
                </c:pt>
                <c:pt idx="1590">
                  <c:v>-1.8042631060622805E-2</c:v>
                </c:pt>
                <c:pt idx="1591">
                  <c:v>-1.843118986671621E-2</c:v>
                </c:pt>
                <c:pt idx="1592">
                  <c:v>-1.9104580088081115E-2</c:v>
                </c:pt>
                <c:pt idx="1593">
                  <c:v>-1.9576825558952116E-2</c:v>
                </c:pt>
                <c:pt idx="1594">
                  <c:v>-1.9479415446739711E-2</c:v>
                </c:pt>
                <c:pt idx="1595">
                  <c:v>-1.897155160077621E-2</c:v>
                </c:pt>
                <c:pt idx="1596">
                  <c:v>-1.8600440540281305E-2</c:v>
                </c:pt>
                <c:pt idx="1597">
                  <c:v>-1.8737501814637614E-2</c:v>
                </c:pt>
                <c:pt idx="1598">
                  <c:v>-1.9181685717299512E-2</c:v>
                </c:pt>
                <c:pt idx="1599">
                  <c:v>-1.9364909944469912E-2</c:v>
                </c:pt>
                <c:pt idx="1600">
                  <c:v>-1.8955940598943698E-2</c:v>
                </c:pt>
                <c:pt idx="1601">
                  <c:v>-1.816272929587812E-2</c:v>
                </c:pt>
                <c:pt idx="1602">
                  <c:v>-1.7394635585399797E-2</c:v>
                </c:pt>
                <c:pt idx="1603">
                  <c:v>-1.6765170690201912E-2</c:v>
                </c:pt>
                <c:pt idx="1604">
                  <c:v>-1.6044993904787801E-2</c:v>
                </c:pt>
                <c:pt idx="1605">
                  <c:v>-1.49995829644118E-2</c:v>
                </c:pt>
                <c:pt idx="1606">
                  <c:v>-1.3652861684785312E-2</c:v>
                </c:pt>
                <c:pt idx="1607">
                  <c:v>-1.2325808991772401E-2</c:v>
                </c:pt>
                <c:pt idx="1608">
                  <c:v>-1.1582204510886701E-2</c:v>
                </c:pt>
                <c:pt idx="1609">
                  <c:v>-1.2011568781238303E-2</c:v>
                </c:pt>
                <c:pt idx="1610">
                  <c:v>-1.3771152267140901E-2</c:v>
                </c:pt>
                <c:pt idx="1611">
                  <c:v>-1.62733576563041E-2</c:v>
                </c:pt>
                <c:pt idx="1612">
                  <c:v>-1.84669697598219E-2</c:v>
                </c:pt>
                <c:pt idx="1613">
                  <c:v>-1.95454435018481E-2</c:v>
                </c:pt>
                <c:pt idx="1614">
                  <c:v>-1.9411655346969016E-2</c:v>
                </c:pt>
                <c:pt idx="1615">
                  <c:v>-1.8542517740309409E-2</c:v>
                </c:pt>
                <c:pt idx="1616">
                  <c:v>-1.758408738708581E-2</c:v>
                </c:pt>
                <c:pt idx="1617">
                  <c:v>-1.7000354241146501E-2</c:v>
                </c:pt>
                <c:pt idx="1618">
                  <c:v>-1.6814562250357011E-2</c:v>
                </c:pt>
                <c:pt idx="1619">
                  <c:v>-1.6638327394275603E-2</c:v>
                </c:pt>
                <c:pt idx="1620">
                  <c:v>-1.6118110697825209E-2</c:v>
                </c:pt>
                <c:pt idx="1621">
                  <c:v>-1.5368976240888607E-2</c:v>
                </c:pt>
                <c:pt idx="1622">
                  <c:v>-1.4872280278675799E-2</c:v>
                </c:pt>
                <c:pt idx="1623">
                  <c:v>-1.4992790317804899E-2</c:v>
                </c:pt>
                <c:pt idx="1624">
                  <c:v>-1.566477132507501E-2</c:v>
                </c:pt>
                <c:pt idx="1625">
                  <c:v>-1.6476089703942001E-2</c:v>
                </c:pt>
                <c:pt idx="1626">
                  <c:v>-1.6983398651086612E-2</c:v>
                </c:pt>
                <c:pt idx="1627">
                  <c:v>-1.7015252923698189E-2</c:v>
                </c:pt>
                <c:pt idx="1628">
                  <c:v>-1.6815103172672402E-2</c:v>
                </c:pt>
                <c:pt idx="1629">
                  <c:v>-1.6859439779024002E-2</c:v>
                </c:pt>
                <c:pt idx="1630">
                  <c:v>-1.738000926896981E-2</c:v>
                </c:pt>
                <c:pt idx="1631">
                  <c:v>-1.8133048670883899E-2</c:v>
                </c:pt>
                <c:pt idx="1632">
                  <c:v>-1.8737659817623001E-2</c:v>
                </c:pt>
                <c:pt idx="1633">
                  <c:v>-1.9123474698389022E-2</c:v>
                </c:pt>
                <c:pt idx="1634">
                  <c:v>-1.9511870835794209E-2</c:v>
                </c:pt>
                <c:pt idx="1635">
                  <c:v>-2.0037862766384421E-2</c:v>
                </c:pt>
                <c:pt idx="1636">
                  <c:v>-2.0572245137703112E-2</c:v>
                </c:pt>
                <c:pt idx="1637">
                  <c:v>-2.0916485155682871E-2</c:v>
                </c:pt>
                <c:pt idx="1638">
                  <c:v>-2.0993030857187688E-2</c:v>
                </c:pt>
                <c:pt idx="1639">
                  <c:v>-2.0785321209875602E-2</c:v>
                </c:pt>
                <c:pt idx="1640">
                  <c:v>-2.026204093551031E-2</c:v>
                </c:pt>
                <c:pt idx="1641">
                  <c:v>-1.94972049837507E-2</c:v>
                </c:pt>
                <c:pt idx="1642">
                  <c:v>-1.8799486320300499E-2</c:v>
                </c:pt>
                <c:pt idx="1643">
                  <c:v>-1.85747849121345E-2</c:v>
                </c:pt>
                <c:pt idx="1644">
                  <c:v>-1.89794337922344E-2</c:v>
                </c:pt>
                <c:pt idx="1645">
                  <c:v>-1.9727002817463212E-2</c:v>
                </c:pt>
                <c:pt idx="1646">
                  <c:v>-2.0279025045076612E-2</c:v>
                </c:pt>
                <c:pt idx="1647">
                  <c:v>-2.0258962410344413E-2</c:v>
                </c:pt>
                <c:pt idx="1648">
                  <c:v>-1.9771710530894999E-2</c:v>
                </c:pt>
                <c:pt idx="1649">
                  <c:v>-1.9321249043840409E-2</c:v>
                </c:pt>
                <c:pt idx="1650">
                  <c:v>-1.9281835736766319E-2</c:v>
                </c:pt>
                <c:pt idx="1651">
                  <c:v>-1.946537597860901E-2</c:v>
                </c:pt>
                <c:pt idx="1652">
                  <c:v>-1.9325091077009301E-2</c:v>
                </c:pt>
                <c:pt idx="1653">
                  <c:v>-1.8569587233523012E-2</c:v>
                </c:pt>
                <c:pt idx="1654">
                  <c:v>-1.7451338271148299E-2</c:v>
                </c:pt>
                <c:pt idx="1655">
                  <c:v>-1.6467532975095598E-2</c:v>
                </c:pt>
                <c:pt idx="1656">
                  <c:v>-1.5954052422570499E-2</c:v>
                </c:pt>
                <c:pt idx="1657">
                  <c:v>-1.5998699692413111E-2</c:v>
                </c:pt>
                <c:pt idx="1658">
                  <c:v>-1.65362578393244E-2</c:v>
                </c:pt>
                <c:pt idx="1659">
                  <c:v>-1.732303486781241E-2</c:v>
                </c:pt>
                <c:pt idx="1660">
                  <c:v>-1.7898629677034702E-2</c:v>
                </c:pt>
                <c:pt idx="1661">
                  <c:v>-1.7843486721817611E-2</c:v>
                </c:pt>
                <c:pt idx="1662">
                  <c:v>-1.7187924602228E-2</c:v>
                </c:pt>
                <c:pt idx="1663">
                  <c:v>-1.6467071799197715E-2</c:v>
                </c:pt>
                <c:pt idx="1664">
                  <c:v>-1.62770484766801E-2</c:v>
                </c:pt>
                <c:pt idx="1665">
                  <c:v>-1.6736499191301501E-2</c:v>
                </c:pt>
                <c:pt idx="1666">
                  <c:v>-1.7398261248486001E-2</c:v>
                </c:pt>
                <c:pt idx="1667">
                  <c:v>-1.7700304711312214E-2</c:v>
                </c:pt>
                <c:pt idx="1668">
                  <c:v>-1.7488466969814102E-2</c:v>
                </c:pt>
                <c:pt idx="1669">
                  <c:v>-1.7102214747407401E-2</c:v>
                </c:pt>
                <c:pt idx="1670">
                  <c:v>-1.6950949259306701E-2</c:v>
                </c:pt>
                <c:pt idx="1671">
                  <c:v>-1.7072748610209101E-2</c:v>
                </c:pt>
                <c:pt idx="1672">
                  <c:v>-1.7169113786010402E-2</c:v>
                </c:pt>
                <c:pt idx="1673">
                  <c:v>-1.7040230487765505E-2</c:v>
                </c:pt>
                <c:pt idx="1674">
                  <c:v>-1.6902010682945601E-2</c:v>
                </c:pt>
                <c:pt idx="1675">
                  <c:v>-1.7166634599534301E-2</c:v>
                </c:pt>
                <c:pt idx="1676">
                  <c:v>-1.7884088761958211E-2</c:v>
                </c:pt>
                <c:pt idx="1677">
                  <c:v>-1.8542567379149503E-2</c:v>
                </c:pt>
                <c:pt idx="1678">
                  <c:v>-1.8569402418902512E-2</c:v>
                </c:pt>
                <c:pt idx="1679">
                  <c:v>-1.7922102479284999E-2</c:v>
                </c:pt>
                <c:pt idx="1680">
                  <c:v>-1.704487331017111E-2</c:v>
                </c:pt>
                <c:pt idx="1681">
                  <c:v>-1.6343672301300401E-2</c:v>
                </c:pt>
                <c:pt idx="1682">
                  <c:v>-1.5915505109179502E-2</c:v>
                </c:pt>
                <c:pt idx="1683">
                  <c:v>-1.5777635565791898E-2</c:v>
                </c:pt>
                <c:pt idx="1684">
                  <c:v>-1.60470814803499E-2</c:v>
                </c:pt>
                <c:pt idx="1685">
                  <c:v>-1.6754929188415309E-2</c:v>
                </c:pt>
                <c:pt idx="1686">
                  <c:v>-1.7738687043351999E-2</c:v>
                </c:pt>
                <c:pt idx="1687">
                  <c:v>-1.88557121800348E-2</c:v>
                </c:pt>
                <c:pt idx="1688">
                  <c:v>-2.0032374216468515E-2</c:v>
                </c:pt>
                <c:pt idx="1689">
                  <c:v>-2.0979324550439899E-2</c:v>
                </c:pt>
                <c:pt idx="1690">
                  <c:v>-2.1197234769033499E-2</c:v>
                </c:pt>
                <c:pt idx="1691">
                  <c:v>-2.0567740580763619E-2</c:v>
                </c:pt>
                <c:pt idx="1692">
                  <c:v>-1.9778243164285701E-2</c:v>
                </c:pt>
                <c:pt idx="1693">
                  <c:v>-1.9789368539612009E-2</c:v>
                </c:pt>
                <c:pt idx="1694">
                  <c:v>-2.08604564956771E-2</c:v>
                </c:pt>
                <c:pt idx="1695">
                  <c:v>-2.2367150643396397E-2</c:v>
                </c:pt>
                <c:pt idx="1696">
                  <c:v>-2.34966417305995E-2</c:v>
                </c:pt>
                <c:pt idx="1697">
                  <c:v>-2.38566654320405E-2</c:v>
                </c:pt>
                <c:pt idx="1698">
                  <c:v>-2.3473632543243618E-2</c:v>
                </c:pt>
                <c:pt idx="1699">
                  <c:v>-2.2542586772267701E-2</c:v>
                </c:pt>
                <c:pt idx="1700">
                  <c:v>-2.1328109285286598E-2</c:v>
                </c:pt>
                <c:pt idx="1701">
                  <c:v>-2.0111456178052198E-2</c:v>
                </c:pt>
                <c:pt idx="1702">
                  <c:v>-1.91049769010165E-2</c:v>
                </c:pt>
                <c:pt idx="1703">
                  <c:v>-1.84857089367494E-2</c:v>
                </c:pt>
                <c:pt idx="1704">
                  <c:v>-1.8438939266092205E-2</c:v>
                </c:pt>
                <c:pt idx="1705">
                  <c:v>-1.8973617840589301E-2</c:v>
                </c:pt>
                <c:pt idx="1706">
                  <c:v>-1.9733611201804301E-2</c:v>
                </c:pt>
                <c:pt idx="1707">
                  <c:v>-2.0217797384442206E-2</c:v>
                </c:pt>
                <c:pt idx="1708">
                  <c:v>-2.0207930995849811E-2</c:v>
                </c:pt>
                <c:pt idx="1709">
                  <c:v>-1.984387240180752E-2</c:v>
                </c:pt>
                <c:pt idx="1710">
                  <c:v>-1.9335929927213301E-2</c:v>
                </c:pt>
                <c:pt idx="1711">
                  <c:v>-1.8803147782079602E-2</c:v>
                </c:pt>
                <c:pt idx="1712">
                  <c:v>-1.8365043099875401E-2</c:v>
                </c:pt>
                <c:pt idx="1713">
                  <c:v>-1.8143925695271311E-2</c:v>
                </c:pt>
                <c:pt idx="1714">
                  <c:v>-1.8116603609255901E-2</c:v>
                </c:pt>
                <c:pt idx="1715">
                  <c:v>-1.8153307265020801E-2</c:v>
                </c:pt>
                <c:pt idx="1716">
                  <c:v>-1.8238959560007203E-2</c:v>
                </c:pt>
                <c:pt idx="1717">
                  <c:v>-1.8460452493272311E-2</c:v>
                </c:pt>
                <c:pt idx="1718">
                  <c:v>-1.8755040492609301E-2</c:v>
                </c:pt>
                <c:pt idx="1719">
                  <c:v>-1.891267868233731E-2</c:v>
                </c:pt>
                <c:pt idx="1720">
                  <c:v>-1.8885549182668313E-2</c:v>
                </c:pt>
                <c:pt idx="1721">
                  <c:v>-1.8867172835391105E-2</c:v>
                </c:pt>
                <c:pt idx="1722">
                  <c:v>-1.8978956075101E-2</c:v>
                </c:pt>
                <c:pt idx="1723">
                  <c:v>-1.90964315107096E-2</c:v>
                </c:pt>
                <c:pt idx="1724">
                  <c:v>-1.910032135156212E-2</c:v>
                </c:pt>
                <c:pt idx="1725">
                  <c:v>-1.9108971899709712E-2</c:v>
                </c:pt>
                <c:pt idx="1726">
                  <c:v>-1.9330444759139805E-2</c:v>
                </c:pt>
                <c:pt idx="1727">
                  <c:v>-1.9825191957766612E-2</c:v>
                </c:pt>
                <c:pt idx="1728">
                  <c:v>-2.0501229327817502E-2</c:v>
                </c:pt>
                <c:pt idx="1729">
                  <c:v>-2.1170757273182999E-2</c:v>
                </c:pt>
                <c:pt idx="1730">
                  <c:v>-2.1523098994195685E-2</c:v>
                </c:pt>
                <c:pt idx="1731">
                  <c:v>-2.1253231790433699E-2</c:v>
                </c:pt>
                <c:pt idx="1732">
                  <c:v>-2.0407375654241621E-2</c:v>
                </c:pt>
                <c:pt idx="1733">
                  <c:v>-1.949463770266751E-2</c:v>
                </c:pt>
                <c:pt idx="1734">
                  <c:v>-1.9071088759205209E-2</c:v>
                </c:pt>
                <c:pt idx="1735">
                  <c:v>-1.9250134202014411E-2</c:v>
                </c:pt>
                <c:pt idx="1736">
                  <c:v>-1.9704345359143907E-2</c:v>
                </c:pt>
                <c:pt idx="1737">
                  <c:v>-2.0048569286889199E-2</c:v>
                </c:pt>
                <c:pt idx="1738">
                  <c:v>-2.0129698944177491E-2</c:v>
                </c:pt>
                <c:pt idx="1739">
                  <c:v>-2.0049387129632109E-2</c:v>
                </c:pt>
                <c:pt idx="1740">
                  <c:v>-2.0028801318468393E-2</c:v>
                </c:pt>
                <c:pt idx="1741">
                  <c:v>-2.0176771878562202E-2</c:v>
                </c:pt>
                <c:pt idx="1742">
                  <c:v>-2.0308197489750813E-2</c:v>
                </c:pt>
                <c:pt idx="1743">
                  <c:v>-2.0106740715804011E-2</c:v>
                </c:pt>
                <c:pt idx="1744">
                  <c:v>-1.956194428299261E-2</c:v>
                </c:pt>
                <c:pt idx="1745">
                  <c:v>-1.9110952142503902E-2</c:v>
                </c:pt>
                <c:pt idx="1746">
                  <c:v>-1.9174308410266211E-2</c:v>
                </c:pt>
                <c:pt idx="1747">
                  <c:v>-1.9636045164479001E-2</c:v>
                </c:pt>
                <c:pt idx="1748">
                  <c:v>-1.996103626533292E-2</c:v>
                </c:pt>
                <c:pt idx="1749">
                  <c:v>-1.9755966029387107E-2</c:v>
                </c:pt>
                <c:pt idx="1750">
                  <c:v>-1.907074101848141E-2</c:v>
                </c:pt>
                <c:pt idx="1751">
                  <c:v>-1.824948476835701E-2</c:v>
                </c:pt>
                <c:pt idx="1752">
                  <c:v>-1.7672234555425E-2</c:v>
                </c:pt>
                <c:pt idx="1753">
                  <c:v>-1.7567622728740202E-2</c:v>
                </c:pt>
                <c:pt idx="1754">
                  <c:v>-1.7869498327647705E-2</c:v>
                </c:pt>
                <c:pt idx="1755">
                  <c:v>-1.8257111206903001E-2</c:v>
                </c:pt>
                <c:pt idx="1756">
                  <c:v>-1.8472642934986599E-2</c:v>
                </c:pt>
                <c:pt idx="1757">
                  <c:v>-1.8589212981915199E-2</c:v>
                </c:pt>
                <c:pt idx="1758">
                  <c:v>-1.8851462015906203E-2</c:v>
                </c:pt>
                <c:pt idx="1759">
                  <c:v>-1.9290521612666221E-2</c:v>
                </c:pt>
                <c:pt idx="1760">
                  <c:v>-1.9643452775335312E-2</c:v>
                </c:pt>
                <c:pt idx="1761">
                  <c:v>-1.96566625746071E-2</c:v>
                </c:pt>
                <c:pt idx="1762">
                  <c:v>-1.9356998540286999E-2</c:v>
                </c:pt>
                <c:pt idx="1763">
                  <c:v>-1.9005858275746409E-2</c:v>
                </c:pt>
                <c:pt idx="1764">
                  <c:v>-1.8862368658723511E-2</c:v>
                </c:pt>
                <c:pt idx="1765">
                  <c:v>-1.8990202614047803E-2</c:v>
                </c:pt>
                <c:pt idx="1766">
                  <c:v>-1.9233198832843801E-2</c:v>
                </c:pt>
                <c:pt idx="1767">
                  <c:v>-1.9381016299797212E-2</c:v>
                </c:pt>
                <c:pt idx="1768">
                  <c:v>-1.9387597440117418E-2</c:v>
                </c:pt>
                <c:pt idx="1769">
                  <c:v>-1.9399665417875901E-2</c:v>
                </c:pt>
                <c:pt idx="1770">
                  <c:v>-1.9555833646579309E-2</c:v>
                </c:pt>
                <c:pt idx="1771">
                  <c:v>-1.9838195754805311E-2</c:v>
                </c:pt>
                <c:pt idx="1772">
                  <c:v>-2.01556380438115E-2</c:v>
                </c:pt>
                <c:pt idx="1773">
                  <c:v>-2.0441005957145812E-2</c:v>
                </c:pt>
                <c:pt idx="1774">
                  <c:v>-2.0570238044493611E-2</c:v>
                </c:pt>
                <c:pt idx="1775">
                  <c:v>-2.0333057894584602E-2</c:v>
                </c:pt>
                <c:pt idx="1776">
                  <c:v>-1.9681861021942911E-2</c:v>
                </c:pt>
                <c:pt idx="1777">
                  <c:v>-1.89504469625561E-2</c:v>
                </c:pt>
                <c:pt idx="1778">
                  <c:v>-1.8616265409332505E-2</c:v>
                </c:pt>
                <c:pt idx="1779">
                  <c:v>-1.88245451005216E-2</c:v>
                </c:pt>
                <c:pt idx="1780">
                  <c:v>-1.9279494712973702E-2</c:v>
                </c:pt>
                <c:pt idx="1781">
                  <c:v>-1.9600592712584412E-2</c:v>
                </c:pt>
                <c:pt idx="1782">
                  <c:v>-1.9650702266251811E-2</c:v>
                </c:pt>
                <c:pt idx="1783">
                  <c:v>-1.9505184952091501E-2</c:v>
                </c:pt>
                <c:pt idx="1784">
                  <c:v>-1.9268769935878907E-2</c:v>
                </c:pt>
                <c:pt idx="1785">
                  <c:v>-1.9006266722237302E-2</c:v>
                </c:pt>
                <c:pt idx="1786">
                  <c:v>-1.8741379540033114E-2</c:v>
                </c:pt>
                <c:pt idx="1787">
                  <c:v>-1.84299489920026E-2</c:v>
                </c:pt>
                <c:pt idx="1788">
                  <c:v>-1.7987408858307911E-2</c:v>
                </c:pt>
                <c:pt idx="1789">
                  <c:v>-1.7414105180936001E-2</c:v>
                </c:pt>
                <c:pt idx="1790">
                  <c:v>-1.6894627160037905E-2</c:v>
                </c:pt>
                <c:pt idx="1791">
                  <c:v>-1.6759288394929701E-2</c:v>
                </c:pt>
                <c:pt idx="1792">
                  <c:v>-1.7303812109863002E-2</c:v>
                </c:pt>
                <c:pt idx="1793">
                  <c:v>-1.85280808806958E-2</c:v>
                </c:pt>
                <c:pt idx="1794">
                  <c:v>-1.999200172185531E-2</c:v>
                </c:pt>
                <c:pt idx="1795">
                  <c:v>-2.1029271474793727E-2</c:v>
                </c:pt>
                <c:pt idx="1796">
                  <c:v>-2.1232618339916499E-2</c:v>
                </c:pt>
                <c:pt idx="1797">
                  <c:v>-2.0743114660287002E-2</c:v>
                </c:pt>
                <c:pt idx="1798">
                  <c:v>-2.0005850178334214E-2</c:v>
                </c:pt>
                <c:pt idx="1799">
                  <c:v>-1.9293353775267509E-2</c:v>
                </c:pt>
                <c:pt idx="1800">
                  <c:v>-1.8558371603048001E-2</c:v>
                </c:pt>
                <c:pt idx="1801">
                  <c:v>-1.7678236099587501E-2</c:v>
                </c:pt>
                <c:pt idx="1802">
                  <c:v>-1.6714297572180997E-2</c:v>
                </c:pt>
                <c:pt idx="1803">
                  <c:v>-1.5937701665530209E-2</c:v>
                </c:pt>
                <c:pt idx="1804">
                  <c:v>-1.56365318089207E-2</c:v>
                </c:pt>
                <c:pt idx="1805">
                  <c:v>-1.5808444130884301E-2</c:v>
                </c:pt>
                <c:pt idx="1806">
                  <c:v>-1.6025159911424901E-2</c:v>
                </c:pt>
                <c:pt idx="1807">
                  <c:v>-1.5792758932270199E-2</c:v>
                </c:pt>
                <c:pt idx="1808">
                  <c:v>-1.5163809661452816E-2</c:v>
                </c:pt>
                <c:pt idx="1809">
                  <c:v>-1.4782606339477101E-2</c:v>
                </c:pt>
                <c:pt idx="1810">
                  <c:v>-1.5071916638750099E-2</c:v>
                </c:pt>
                <c:pt idx="1811">
                  <c:v>-1.5679012819542298E-2</c:v>
                </c:pt>
                <c:pt idx="1812">
                  <c:v>-1.6110792143061201E-2</c:v>
                </c:pt>
                <c:pt idx="1813">
                  <c:v>-1.65236158733424E-2</c:v>
                </c:pt>
                <c:pt idx="1814">
                  <c:v>-1.7451230285954598E-2</c:v>
                </c:pt>
                <c:pt idx="1815">
                  <c:v>-1.9024739663347418E-2</c:v>
                </c:pt>
                <c:pt idx="1816">
                  <c:v>-2.0829283601444114E-2</c:v>
                </c:pt>
                <c:pt idx="1817">
                  <c:v>-2.2424812687245929E-2</c:v>
                </c:pt>
                <c:pt idx="1818">
                  <c:v>-2.3691209955123919E-2</c:v>
                </c:pt>
                <c:pt idx="1819">
                  <c:v>-2.4625720292391788E-2</c:v>
                </c:pt>
                <c:pt idx="1820">
                  <c:v>-2.5078550253830198E-2</c:v>
                </c:pt>
                <c:pt idx="1821">
                  <c:v>-2.4866201530819001E-2</c:v>
                </c:pt>
                <c:pt idx="1822">
                  <c:v>-2.4074868694171917E-2</c:v>
                </c:pt>
                <c:pt idx="1823">
                  <c:v>-2.3141306715478611E-2</c:v>
                </c:pt>
                <c:pt idx="1824">
                  <c:v>-2.2575946002478815E-2</c:v>
                </c:pt>
                <c:pt idx="1825">
                  <c:v>-2.2524541579654202E-2</c:v>
                </c:pt>
                <c:pt idx="1826">
                  <c:v>-2.2600782252703212E-2</c:v>
                </c:pt>
                <c:pt idx="1827">
                  <c:v>-2.2266950718913516E-2</c:v>
                </c:pt>
                <c:pt idx="1828">
                  <c:v>-2.1387256408286912E-2</c:v>
                </c:pt>
                <c:pt idx="1829">
                  <c:v>-2.0295669763462001E-2</c:v>
                </c:pt>
                <c:pt idx="1830">
                  <c:v>-1.9361214636229605E-2</c:v>
                </c:pt>
                <c:pt idx="1831">
                  <c:v>-1.8702277507637512E-2</c:v>
                </c:pt>
                <c:pt idx="1832">
                  <c:v>-1.8342778360990009E-2</c:v>
                </c:pt>
                <c:pt idx="1833">
                  <c:v>-1.8362004314661312E-2</c:v>
                </c:pt>
                <c:pt idx="1834">
                  <c:v>-1.87176119360251E-2</c:v>
                </c:pt>
                <c:pt idx="1835">
                  <c:v>-1.9105507688064616E-2</c:v>
                </c:pt>
                <c:pt idx="1836">
                  <c:v>-1.9188226370982202E-2</c:v>
                </c:pt>
                <c:pt idx="1837">
                  <c:v>-1.8881994137463803E-2</c:v>
                </c:pt>
                <c:pt idx="1838">
                  <c:v>-1.833251436380761E-2</c:v>
                </c:pt>
                <c:pt idx="1839">
                  <c:v>-1.7762984465661307E-2</c:v>
                </c:pt>
                <c:pt idx="1840">
                  <c:v>-1.74690913026758E-2</c:v>
                </c:pt>
                <c:pt idx="1841">
                  <c:v>-1.7762347842508401E-2</c:v>
                </c:pt>
                <c:pt idx="1842">
                  <c:v>-1.8685844460917315E-2</c:v>
                </c:pt>
                <c:pt idx="1843">
                  <c:v>-1.9864541248483022E-2</c:v>
                </c:pt>
                <c:pt idx="1844">
                  <c:v>-2.0811741707639921E-2</c:v>
                </c:pt>
                <c:pt idx="1845">
                  <c:v>-2.1359623183735597E-2</c:v>
                </c:pt>
                <c:pt idx="1846">
                  <c:v>-2.1679553152381001E-2</c:v>
                </c:pt>
                <c:pt idx="1847">
                  <c:v>-2.1924806197353999E-2</c:v>
                </c:pt>
                <c:pt idx="1848">
                  <c:v>-2.1978262788598324E-2</c:v>
                </c:pt>
                <c:pt idx="1849">
                  <c:v>-2.1555412306104606E-2</c:v>
                </c:pt>
                <c:pt idx="1850">
                  <c:v>-2.0516169560238887E-2</c:v>
                </c:pt>
                <c:pt idx="1851">
                  <c:v>-1.9111530343660622E-2</c:v>
                </c:pt>
                <c:pt idx="1852">
                  <c:v>-1.7921458866637013E-2</c:v>
                </c:pt>
                <c:pt idx="1853">
                  <c:v>-1.7400358313701701E-2</c:v>
                </c:pt>
                <c:pt idx="1854">
                  <c:v>-1.7419740344309299E-2</c:v>
                </c:pt>
                <c:pt idx="1855">
                  <c:v>-1.7423271020535303E-2</c:v>
                </c:pt>
                <c:pt idx="1856">
                  <c:v>-1.7099979513408102E-2</c:v>
                </c:pt>
                <c:pt idx="1857">
                  <c:v>-1.67261631230744E-2</c:v>
                </c:pt>
                <c:pt idx="1858">
                  <c:v>-1.6764761038254909E-2</c:v>
                </c:pt>
                <c:pt idx="1859">
                  <c:v>-1.7328470216695809E-2</c:v>
                </c:pt>
                <c:pt idx="1860">
                  <c:v>-1.816138833695161E-2</c:v>
                </c:pt>
                <c:pt idx="1861">
                  <c:v>-1.894643193968331E-2</c:v>
                </c:pt>
                <c:pt idx="1862">
                  <c:v>-1.9467066369006903E-2</c:v>
                </c:pt>
                <c:pt idx="1863">
                  <c:v>-1.9644374242092918E-2</c:v>
                </c:pt>
                <c:pt idx="1864">
                  <c:v>-1.9633734675846601E-2</c:v>
                </c:pt>
                <c:pt idx="1865">
                  <c:v>-1.9774591708510612E-2</c:v>
                </c:pt>
                <c:pt idx="1866">
                  <c:v>-2.0241781008656801E-2</c:v>
                </c:pt>
                <c:pt idx="1867">
                  <c:v>-2.0837565494792515E-2</c:v>
                </c:pt>
                <c:pt idx="1868">
                  <c:v>-2.1289247263506929E-2</c:v>
                </c:pt>
                <c:pt idx="1869">
                  <c:v>-2.1613569055489699E-2</c:v>
                </c:pt>
                <c:pt idx="1870">
                  <c:v>-2.1987778419612129E-2</c:v>
                </c:pt>
                <c:pt idx="1871">
                  <c:v>-2.2389832181249729E-2</c:v>
                </c:pt>
                <c:pt idx="1872">
                  <c:v>-2.2614781073230002E-2</c:v>
                </c:pt>
                <c:pt idx="1873">
                  <c:v>-2.2582662880114727E-2</c:v>
                </c:pt>
                <c:pt idx="1874">
                  <c:v>-2.2394061049684701E-2</c:v>
                </c:pt>
                <c:pt idx="1875">
                  <c:v>-2.2116350618378411E-2</c:v>
                </c:pt>
                <c:pt idx="1876">
                  <c:v>-2.1748665425438799E-2</c:v>
                </c:pt>
                <c:pt idx="1877">
                  <c:v>-2.1378610620888E-2</c:v>
                </c:pt>
                <c:pt idx="1878">
                  <c:v>-2.1138157279131601E-2</c:v>
                </c:pt>
                <c:pt idx="1879">
                  <c:v>-2.0978392364171802E-2</c:v>
                </c:pt>
                <c:pt idx="1880">
                  <c:v>-2.06983528427278E-2</c:v>
                </c:pt>
                <c:pt idx="1881">
                  <c:v>-2.0256670502836201E-2</c:v>
                </c:pt>
                <c:pt idx="1882">
                  <c:v>-1.9882952975283502E-2</c:v>
                </c:pt>
                <c:pt idx="1883">
                  <c:v>-1.9810048177499401E-2</c:v>
                </c:pt>
                <c:pt idx="1884">
                  <c:v>-2.0022229493230188E-2</c:v>
                </c:pt>
                <c:pt idx="1885">
                  <c:v>-2.0321160468391112E-2</c:v>
                </c:pt>
                <c:pt idx="1886">
                  <c:v>-2.0538138725949614E-2</c:v>
                </c:pt>
                <c:pt idx="1887">
                  <c:v>-2.062158726975441E-2</c:v>
                </c:pt>
                <c:pt idx="1888">
                  <c:v>-2.0593564355122482E-2</c:v>
                </c:pt>
                <c:pt idx="1889">
                  <c:v>-2.0503721351940597E-2</c:v>
                </c:pt>
                <c:pt idx="1890">
                  <c:v>-2.0427271304981797E-2</c:v>
                </c:pt>
                <c:pt idx="1891">
                  <c:v>-2.048994270408902E-2</c:v>
                </c:pt>
                <c:pt idx="1892">
                  <c:v>-2.0852073346942793E-2</c:v>
                </c:pt>
                <c:pt idx="1893">
                  <c:v>-2.1565593217542887E-2</c:v>
                </c:pt>
                <c:pt idx="1894">
                  <c:v>-2.2395736202363011E-2</c:v>
                </c:pt>
                <c:pt idx="1895">
                  <c:v>-2.2894001532411098E-2</c:v>
                </c:pt>
                <c:pt idx="1896">
                  <c:v>-2.2780257344100299E-2</c:v>
                </c:pt>
                <c:pt idx="1897">
                  <c:v>-2.2242078889276335E-2</c:v>
                </c:pt>
                <c:pt idx="1898">
                  <c:v>-2.1772775572159727E-2</c:v>
                </c:pt>
                <c:pt idx="1899">
                  <c:v>-2.1723332025450421E-2</c:v>
                </c:pt>
                <c:pt idx="1900">
                  <c:v>-2.2055350744001802E-2</c:v>
                </c:pt>
                <c:pt idx="1901">
                  <c:v>-2.2460147591389527E-2</c:v>
                </c:pt>
                <c:pt idx="1902">
                  <c:v>-2.2638358037303522E-2</c:v>
                </c:pt>
                <c:pt idx="1903">
                  <c:v>-2.2501040085378225E-2</c:v>
                </c:pt>
                <c:pt idx="1904">
                  <c:v>-2.2196872540250406E-2</c:v>
                </c:pt>
                <c:pt idx="1905">
                  <c:v>-2.1928126660181388E-2</c:v>
                </c:pt>
                <c:pt idx="1906">
                  <c:v>-2.1702021696888184E-2</c:v>
                </c:pt>
                <c:pt idx="1907">
                  <c:v>-2.1330994770195802E-2</c:v>
                </c:pt>
                <c:pt idx="1908">
                  <c:v>-2.0754119539461199E-2</c:v>
                </c:pt>
                <c:pt idx="1909">
                  <c:v>-2.0238321229213919E-2</c:v>
                </c:pt>
                <c:pt idx="1910">
                  <c:v>-2.0131774829432701E-2</c:v>
                </c:pt>
                <c:pt idx="1911">
                  <c:v>-2.04761585483366E-2</c:v>
                </c:pt>
                <c:pt idx="1912">
                  <c:v>-2.0967548834246685E-2</c:v>
                </c:pt>
                <c:pt idx="1913">
                  <c:v>-2.1241713527284732E-2</c:v>
                </c:pt>
                <c:pt idx="1914">
                  <c:v>-2.1102276914803909E-2</c:v>
                </c:pt>
                <c:pt idx="1915">
                  <c:v>-2.0591765584392411E-2</c:v>
                </c:pt>
                <c:pt idx="1916">
                  <c:v>-2.0002082150589299E-2</c:v>
                </c:pt>
                <c:pt idx="1917">
                  <c:v>-1.9748242332993601E-2</c:v>
                </c:pt>
                <c:pt idx="1918">
                  <c:v>-2.0014433481016211E-2</c:v>
                </c:pt>
                <c:pt idx="1919">
                  <c:v>-2.0514653201561584E-2</c:v>
                </c:pt>
                <c:pt idx="1920">
                  <c:v>-2.07581001233068E-2</c:v>
                </c:pt>
                <c:pt idx="1921">
                  <c:v>-2.0549458154259799E-2</c:v>
                </c:pt>
                <c:pt idx="1922">
                  <c:v>-2.0116524858874388E-2</c:v>
                </c:pt>
                <c:pt idx="1923">
                  <c:v>-1.9778610247739109E-2</c:v>
                </c:pt>
                <c:pt idx="1924">
                  <c:v>-1.96686175188296E-2</c:v>
                </c:pt>
                <c:pt idx="1925">
                  <c:v>-1.9777227424470301E-2</c:v>
                </c:pt>
                <c:pt idx="1926">
                  <c:v>-2.0075681526043009E-2</c:v>
                </c:pt>
                <c:pt idx="1927">
                  <c:v>-2.0501872846321316E-2</c:v>
                </c:pt>
                <c:pt idx="1928">
                  <c:v>-2.0953558490658598E-2</c:v>
                </c:pt>
                <c:pt idx="1929">
                  <c:v>-2.1359195560155517E-2</c:v>
                </c:pt>
                <c:pt idx="1930">
                  <c:v>-2.1688274323629325E-2</c:v>
                </c:pt>
                <c:pt idx="1931">
                  <c:v>-2.1856396602102802E-2</c:v>
                </c:pt>
                <c:pt idx="1932">
                  <c:v>-2.1746216001018202E-2</c:v>
                </c:pt>
                <c:pt idx="1933">
                  <c:v>-2.1390982896890797E-2</c:v>
                </c:pt>
                <c:pt idx="1934">
                  <c:v>-2.1039021378996402E-2</c:v>
                </c:pt>
                <c:pt idx="1935">
                  <c:v>-2.0951963463476716E-2</c:v>
                </c:pt>
                <c:pt idx="1936">
                  <c:v>-2.1153973380550414E-2</c:v>
                </c:pt>
                <c:pt idx="1937">
                  <c:v>-2.1441534878311214E-2</c:v>
                </c:pt>
                <c:pt idx="1938">
                  <c:v>-2.1598903841564699E-2</c:v>
                </c:pt>
                <c:pt idx="1939">
                  <c:v>-2.1583132104793009E-2</c:v>
                </c:pt>
                <c:pt idx="1940">
                  <c:v>-2.1499889952241197E-2</c:v>
                </c:pt>
                <c:pt idx="1941">
                  <c:v>-2.1453704993189798E-2</c:v>
                </c:pt>
                <c:pt idx="1942">
                  <c:v>-2.14203856624922E-2</c:v>
                </c:pt>
                <c:pt idx="1943">
                  <c:v>-2.1290613204897998E-2</c:v>
                </c:pt>
                <c:pt idx="1944">
                  <c:v>-2.1037535662062016E-2</c:v>
                </c:pt>
                <c:pt idx="1945">
                  <c:v>-2.0796160483722115E-2</c:v>
                </c:pt>
                <c:pt idx="1946">
                  <c:v>-2.0728624513456986E-2</c:v>
                </c:pt>
                <c:pt idx="1947">
                  <c:v>-2.0814901580260815E-2</c:v>
                </c:pt>
                <c:pt idx="1948">
                  <c:v>-2.0892639326211E-2</c:v>
                </c:pt>
                <c:pt idx="1949">
                  <c:v>-2.0849087248242502E-2</c:v>
                </c:pt>
                <c:pt idx="1950">
                  <c:v>-2.0757757067565212E-2</c:v>
                </c:pt>
                <c:pt idx="1951">
                  <c:v>-2.0735233105072713E-2</c:v>
                </c:pt>
                <c:pt idx="1952">
                  <c:v>-2.08485813684063E-2</c:v>
                </c:pt>
                <c:pt idx="1953">
                  <c:v>-2.1116034105066885E-2</c:v>
                </c:pt>
                <c:pt idx="1954">
                  <c:v>-2.1587299060064517E-2</c:v>
                </c:pt>
                <c:pt idx="1955">
                  <c:v>-2.2209050660284613E-2</c:v>
                </c:pt>
                <c:pt idx="1956">
                  <c:v>-2.271939384808341E-2</c:v>
                </c:pt>
                <c:pt idx="1957">
                  <c:v>-2.2734874403417912E-2</c:v>
                </c:pt>
                <c:pt idx="1958">
                  <c:v>-2.2110844392672701E-2</c:v>
                </c:pt>
                <c:pt idx="1959">
                  <c:v>-2.1138873533549606E-2</c:v>
                </c:pt>
                <c:pt idx="1960">
                  <c:v>-2.0382553229295393E-2</c:v>
                </c:pt>
                <c:pt idx="1961">
                  <c:v>-2.0196526598560197E-2</c:v>
                </c:pt>
                <c:pt idx="1962">
                  <c:v>-2.0481315963382322E-2</c:v>
                </c:pt>
                <c:pt idx="1963">
                  <c:v>-2.0805190853313327E-2</c:v>
                </c:pt>
                <c:pt idx="1964">
                  <c:v>-2.0862714800826711E-2</c:v>
                </c:pt>
                <c:pt idx="1965">
                  <c:v>-2.0641512718870828E-2</c:v>
                </c:pt>
                <c:pt idx="1966">
                  <c:v>-2.0354556220905987E-2</c:v>
                </c:pt>
                <c:pt idx="1967">
                  <c:v>-2.015397775854532E-2</c:v>
                </c:pt>
                <c:pt idx="1968">
                  <c:v>-2.0113769488634914E-2</c:v>
                </c:pt>
                <c:pt idx="1969">
                  <c:v>-2.0198792387846599E-2</c:v>
                </c:pt>
                <c:pt idx="1970">
                  <c:v>-2.0373851201685288E-2</c:v>
                </c:pt>
                <c:pt idx="1971">
                  <c:v>-2.0594243461519415E-2</c:v>
                </c:pt>
                <c:pt idx="1972">
                  <c:v>-2.0920232325647398E-2</c:v>
                </c:pt>
                <c:pt idx="1973">
                  <c:v>-2.1386092278141301E-2</c:v>
                </c:pt>
                <c:pt idx="1974">
                  <c:v>-2.1831769987038313E-2</c:v>
                </c:pt>
                <c:pt idx="1975">
                  <c:v>-2.190584225478312E-2</c:v>
                </c:pt>
                <c:pt idx="1976">
                  <c:v>-2.1415855749509712E-2</c:v>
                </c:pt>
                <c:pt idx="1977">
                  <c:v>-2.0602875685088718E-2</c:v>
                </c:pt>
                <c:pt idx="1978">
                  <c:v>-1.9955223272637712E-2</c:v>
                </c:pt>
                <c:pt idx="1979">
                  <c:v>-1.9755990886147802E-2</c:v>
                </c:pt>
                <c:pt idx="1980">
                  <c:v>-1.989879169647861E-2</c:v>
                </c:pt>
                <c:pt idx="1981">
                  <c:v>-2.0036997055158611E-2</c:v>
                </c:pt>
                <c:pt idx="1982">
                  <c:v>-2.0049988639249811E-2</c:v>
                </c:pt>
                <c:pt idx="1983">
                  <c:v>-2.0017387643564526E-2</c:v>
                </c:pt>
                <c:pt idx="1984">
                  <c:v>-2.0080337876291925E-2</c:v>
                </c:pt>
                <c:pt idx="1985">
                  <c:v>-2.0125290443917102E-2</c:v>
                </c:pt>
                <c:pt idx="1986">
                  <c:v>-1.9930704637037222E-2</c:v>
                </c:pt>
                <c:pt idx="1987">
                  <c:v>-1.9398511153410503E-2</c:v>
                </c:pt>
                <c:pt idx="1988">
                  <c:v>-1.87450931090196E-2</c:v>
                </c:pt>
                <c:pt idx="1989">
                  <c:v>-1.8277948884440197E-2</c:v>
                </c:pt>
                <c:pt idx="1990">
                  <c:v>-1.8087203143688505E-2</c:v>
                </c:pt>
                <c:pt idx="1991">
                  <c:v>-1.7966212859323899E-2</c:v>
                </c:pt>
                <c:pt idx="1992">
                  <c:v>-1.7718654269393203E-2</c:v>
                </c:pt>
                <c:pt idx="1993">
                  <c:v>-1.7416216586260799E-2</c:v>
                </c:pt>
                <c:pt idx="1994">
                  <c:v>-1.73111644686696E-2</c:v>
                </c:pt>
                <c:pt idx="1995">
                  <c:v>-1.7549144620389302E-2</c:v>
                </c:pt>
                <c:pt idx="1996">
                  <c:v>-1.8029333030738001E-2</c:v>
                </c:pt>
                <c:pt idx="1997">
                  <c:v>-1.8554410685395005E-2</c:v>
                </c:pt>
                <c:pt idx="1998">
                  <c:v>-1.8906576608219722E-2</c:v>
                </c:pt>
                <c:pt idx="1999">
                  <c:v>-1.9026460026820409E-2</c:v>
                </c:pt>
                <c:pt idx="2000">
                  <c:v>-1.90113899549753E-2</c:v>
                </c:pt>
                <c:pt idx="2001">
                  <c:v>-1.90172006622564E-2</c:v>
                </c:pt>
                <c:pt idx="2002">
                  <c:v>-1.9151273522445899E-2</c:v>
                </c:pt>
                <c:pt idx="2003">
                  <c:v>-1.9348682457113003E-2</c:v>
                </c:pt>
                <c:pt idx="2004">
                  <c:v>-1.9464910569913011E-2</c:v>
                </c:pt>
                <c:pt idx="2005">
                  <c:v>-1.94452481768317E-2</c:v>
                </c:pt>
                <c:pt idx="2006">
                  <c:v>-1.931535625933201E-2</c:v>
                </c:pt>
                <c:pt idx="2007">
                  <c:v>-1.89950840540298E-2</c:v>
                </c:pt>
                <c:pt idx="2008">
                  <c:v>-1.8396927102469499E-2</c:v>
                </c:pt>
                <c:pt idx="2009">
                  <c:v>-1.789013867775861E-2</c:v>
                </c:pt>
                <c:pt idx="2010">
                  <c:v>-1.8113464563873201E-2</c:v>
                </c:pt>
                <c:pt idx="2011">
                  <c:v>-1.918372840747521E-2</c:v>
                </c:pt>
                <c:pt idx="2012">
                  <c:v>-2.032642214622489E-2</c:v>
                </c:pt>
                <c:pt idx="2013">
                  <c:v>-2.0730353112623924E-2</c:v>
                </c:pt>
                <c:pt idx="2014">
                  <c:v>-2.0410203305119914E-2</c:v>
                </c:pt>
                <c:pt idx="2015">
                  <c:v>-1.9933031741406412E-2</c:v>
                </c:pt>
                <c:pt idx="2016">
                  <c:v>-1.9703623867908211E-2</c:v>
                </c:pt>
                <c:pt idx="2017">
                  <c:v>-1.970561099230711E-2</c:v>
                </c:pt>
                <c:pt idx="2018">
                  <c:v>-1.9738415619738423E-2</c:v>
                </c:pt>
                <c:pt idx="2019">
                  <c:v>-1.9688592410465115E-2</c:v>
                </c:pt>
                <c:pt idx="2020">
                  <c:v>-1.961582053316931E-2</c:v>
                </c:pt>
                <c:pt idx="2021">
                  <c:v>-1.9681457246665722E-2</c:v>
                </c:pt>
                <c:pt idx="2022">
                  <c:v>-1.9938842457006202E-2</c:v>
                </c:pt>
                <c:pt idx="2023">
                  <c:v>-2.0178909083390806E-2</c:v>
                </c:pt>
                <c:pt idx="2024">
                  <c:v>-2.0110244353666491E-2</c:v>
                </c:pt>
                <c:pt idx="2025">
                  <c:v>-1.9746965454384903E-2</c:v>
                </c:pt>
                <c:pt idx="2026">
                  <c:v>-1.94953371273194E-2</c:v>
                </c:pt>
                <c:pt idx="2027">
                  <c:v>-1.97616461656289E-2</c:v>
                </c:pt>
                <c:pt idx="2028">
                  <c:v>-2.05288408707309E-2</c:v>
                </c:pt>
                <c:pt idx="2029">
                  <c:v>-2.1377957573738317E-2</c:v>
                </c:pt>
                <c:pt idx="2030">
                  <c:v>-2.1873542805186413E-2</c:v>
                </c:pt>
                <c:pt idx="2031">
                  <c:v>-2.1869785267094606E-2</c:v>
                </c:pt>
                <c:pt idx="2032">
                  <c:v>-2.15101546472551E-2</c:v>
                </c:pt>
                <c:pt idx="2033">
                  <c:v>-2.1045006502614025E-2</c:v>
                </c:pt>
                <c:pt idx="2034">
                  <c:v>-2.0682461548315E-2</c:v>
                </c:pt>
                <c:pt idx="2035">
                  <c:v>-2.0543257245004401E-2</c:v>
                </c:pt>
                <c:pt idx="2036">
                  <c:v>-2.065776640561532E-2</c:v>
                </c:pt>
                <c:pt idx="2037">
                  <c:v>-2.0954995776793214E-2</c:v>
                </c:pt>
                <c:pt idx="2038">
                  <c:v>-2.12764623477022E-2</c:v>
                </c:pt>
                <c:pt idx="2039">
                  <c:v>-2.1462224933217887E-2</c:v>
                </c:pt>
                <c:pt idx="2040">
                  <c:v>-2.1465460963262701E-2</c:v>
                </c:pt>
                <c:pt idx="2041">
                  <c:v>-2.1380794670675714E-2</c:v>
                </c:pt>
                <c:pt idx="2042">
                  <c:v>-2.133977140676362E-2</c:v>
                </c:pt>
                <c:pt idx="2043">
                  <c:v>-2.1384537267291798E-2</c:v>
                </c:pt>
                <c:pt idx="2044">
                  <c:v>-2.1458339470081401E-2</c:v>
                </c:pt>
                <c:pt idx="2045">
                  <c:v>-2.1495509416939614E-2</c:v>
                </c:pt>
                <c:pt idx="2046">
                  <c:v>-2.1477666513896015E-2</c:v>
                </c:pt>
                <c:pt idx="2047">
                  <c:v>-2.1405478627345424E-2</c:v>
                </c:pt>
                <c:pt idx="2048">
                  <c:v>-2.1273969834360713E-2</c:v>
                </c:pt>
                <c:pt idx="2049">
                  <c:v>-2.1110190102242597E-2</c:v>
                </c:pt>
                <c:pt idx="2050">
                  <c:v>-2.1001779919903419E-2</c:v>
                </c:pt>
                <c:pt idx="2051">
                  <c:v>-2.1032823887142411E-2</c:v>
                </c:pt>
                <c:pt idx="2052">
                  <c:v>-2.1178034767997688E-2</c:v>
                </c:pt>
                <c:pt idx="2053">
                  <c:v>-2.1294325580884618E-2</c:v>
                </c:pt>
                <c:pt idx="2054">
                  <c:v>-2.125315499322071E-2</c:v>
                </c:pt>
                <c:pt idx="2055">
                  <c:v>-2.1083188007889709E-2</c:v>
                </c:pt>
                <c:pt idx="2056">
                  <c:v>-2.0952340039027514E-2</c:v>
                </c:pt>
                <c:pt idx="2057">
                  <c:v>-2.0989406599976911E-2</c:v>
                </c:pt>
                <c:pt idx="2058">
                  <c:v>-2.1147233930519406E-2</c:v>
                </c:pt>
                <c:pt idx="2059">
                  <c:v>-2.1279824939682598E-2</c:v>
                </c:pt>
                <c:pt idx="2060">
                  <c:v>-2.1338274570973124E-2</c:v>
                </c:pt>
                <c:pt idx="2061">
                  <c:v>-2.1426215195835312E-2</c:v>
                </c:pt>
                <c:pt idx="2062">
                  <c:v>-2.1641677819269834E-2</c:v>
                </c:pt>
                <c:pt idx="2063">
                  <c:v>-2.1921432464354015E-2</c:v>
                </c:pt>
                <c:pt idx="2064">
                  <c:v>-2.2084477163784515E-2</c:v>
                </c:pt>
                <c:pt idx="2065">
                  <c:v>-2.1990321079445402E-2</c:v>
                </c:pt>
                <c:pt idx="2066">
                  <c:v>-2.1614135472295216E-2</c:v>
                </c:pt>
                <c:pt idx="2067">
                  <c:v>-2.1027476138143299E-2</c:v>
                </c:pt>
                <c:pt idx="2068">
                  <c:v>-2.0396767138192787E-2</c:v>
                </c:pt>
                <c:pt idx="2069">
                  <c:v>-1.997861423810661E-2</c:v>
                </c:pt>
                <c:pt idx="2070">
                  <c:v>-1.9992115260304609E-2</c:v>
                </c:pt>
                <c:pt idx="2071">
                  <c:v>-2.0427055099011299E-2</c:v>
                </c:pt>
                <c:pt idx="2072">
                  <c:v>-2.1010363749656109E-2</c:v>
                </c:pt>
                <c:pt idx="2073">
                  <c:v>-2.1408125710346712E-2</c:v>
                </c:pt>
                <c:pt idx="2074">
                  <c:v>-2.1464031515823215E-2</c:v>
                </c:pt>
                <c:pt idx="2075">
                  <c:v>-2.1258492343292384E-2</c:v>
                </c:pt>
                <c:pt idx="2076">
                  <c:v>-2.09906762910941E-2</c:v>
                </c:pt>
                <c:pt idx="2077">
                  <c:v>-2.0822084101563797E-2</c:v>
                </c:pt>
                <c:pt idx="2078">
                  <c:v>-2.07683057936725E-2</c:v>
                </c:pt>
                <c:pt idx="2079">
                  <c:v>-2.068897771954202E-2</c:v>
                </c:pt>
                <c:pt idx="2080">
                  <c:v>-2.0422824704624101E-2</c:v>
                </c:pt>
                <c:pt idx="2081">
                  <c:v>-1.9999913505992999E-2</c:v>
                </c:pt>
                <c:pt idx="2082">
                  <c:v>-1.9695394863201699E-2</c:v>
                </c:pt>
                <c:pt idx="2083">
                  <c:v>-1.978832944177401E-2</c:v>
                </c:pt>
                <c:pt idx="2084">
                  <c:v>-2.0243085728716415E-2</c:v>
                </c:pt>
                <c:pt idx="2085">
                  <c:v>-2.0701236295737488E-2</c:v>
                </c:pt>
                <c:pt idx="2086">
                  <c:v>-2.0844676378657799E-2</c:v>
                </c:pt>
                <c:pt idx="2087">
                  <c:v>-2.0716614031696282E-2</c:v>
                </c:pt>
                <c:pt idx="2088">
                  <c:v>-2.0600367771985716E-2</c:v>
                </c:pt>
                <c:pt idx="2089">
                  <c:v>-2.0620429213041185E-2</c:v>
                </c:pt>
                <c:pt idx="2090">
                  <c:v>-2.0598332268329921E-2</c:v>
                </c:pt>
                <c:pt idx="2091">
                  <c:v>-2.0349677964064814E-2</c:v>
                </c:pt>
                <c:pt idx="2092">
                  <c:v>-2.0004105470461421E-2</c:v>
                </c:pt>
                <c:pt idx="2093">
                  <c:v>-1.9897671941588015E-2</c:v>
                </c:pt>
                <c:pt idx="2094">
                  <c:v>-2.0172306479791811E-2</c:v>
                </c:pt>
                <c:pt idx="2095">
                  <c:v>-2.0602266945728399E-2</c:v>
                </c:pt>
                <c:pt idx="2096">
                  <c:v>-2.0843192094481801E-2</c:v>
                </c:pt>
                <c:pt idx="2097">
                  <c:v>-2.0761808737396401E-2</c:v>
                </c:pt>
                <c:pt idx="2098">
                  <c:v>-2.0480484406556289E-2</c:v>
                </c:pt>
                <c:pt idx="2099">
                  <c:v>-2.0180518161900401E-2</c:v>
                </c:pt>
                <c:pt idx="2100">
                  <c:v>-1.9945235144202711E-2</c:v>
                </c:pt>
                <c:pt idx="2101">
                  <c:v>-1.9764550610581921E-2</c:v>
                </c:pt>
                <c:pt idx="2102">
                  <c:v>-1.961407533766352E-2</c:v>
                </c:pt>
                <c:pt idx="2103">
                  <c:v>-1.950832766816072E-2</c:v>
                </c:pt>
                <c:pt idx="2104">
                  <c:v>-1.9494470100110312E-2</c:v>
                </c:pt>
                <c:pt idx="2105">
                  <c:v>-1.95932007434267E-2</c:v>
                </c:pt>
                <c:pt idx="2106">
                  <c:v>-1.9746167521923E-2</c:v>
                </c:pt>
                <c:pt idx="2107">
                  <c:v>-1.9852817894111311E-2</c:v>
                </c:pt>
                <c:pt idx="2108">
                  <c:v>-1.9876663320693499E-2</c:v>
                </c:pt>
                <c:pt idx="2109">
                  <c:v>-1.988350693544531E-2</c:v>
                </c:pt>
                <c:pt idx="2110">
                  <c:v>-1.9947876585885416E-2</c:v>
                </c:pt>
                <c:pt idx="2111">
                  <c:v>-2.0047723418220417E-2</c:v>
                </c:pt>
                <c:pt idx="2112">
                  <c:v>-2.0078760663754917E-2</c:v>
                </c:pt>
                <c:pt idx="2113">
                  <c:v>-1.9950733439837415E-2</c:v>
                </c:pt>
                <c:pt idx="2114">
                  <c:v>-1.9647953226442211E-2</c:v>
                </c:pt>
                <c:pt idx="2115">
                  <c:v>-1.923412438215211E-2</c:v>
                </c:pt>
                <c:pt idx="2116">
                  <c:v>-1.8845312339416311E-2</c:v>
                </c:pt>
                <c:pt idx="2117">
                  <c:v>-1.865177965879021E-2</c:v>
                </c:pt>
                <c:pt idx="2118">
                  <c:v>-1.8752663141683001E-2</c:v>
                </c:pt>
                <c:pt idx="2119">
                  <c:v>-1.9080125441294015E-2</c:v>
                </c:pt>
                <c:pt idx="2120">
                  <c:v>-1.9438051704619812E-2</c:v>
                </c:pt>
                <c:pt idx="2121">
                  <c:v>-1.9656071050722111E-2</c:v>
                </c:pt>
                <c:pt idx="2122">
                  <c:v>-1.96979698306783E-2</c:v>
                </c:pt>
                <c:pt idx="2123">
                  <c:v>-1.9620844818416316E-2</c:v>
                </c:pt>
                <c:pt idx="2124">
                  <c:v>-1.9460333770528603E-2</c:v>
                </c:pt>
                <c:pt idx="2125">
                  <c:v>-1.9193052787896302E-2</c:v>
                </c:pt>
                <c:pt idx="2126">
                  <c:v>-1.88194441455449E-2</c:v>
                </c:pt>
                <c:pt idx="2127">
                  <c:v>-1.8448604702528303E-2</c:v>
                </c:pt>
                <c:pt idx="2128">
                  <c:v>-1.8245415634401001E-2</c:v>
                </c:pt>
                <c:pt idx="2129">
                  <c:v>-1.8273954402731302E-2</c:v>
                </c:pt>
                <c:pt idx="2130">
                  <c:v>-1.84300935679951E-2</c:v>
                </c:pt>
                <c:pt idx="2131">
                  <c:v>-1.8560261865321302E-2</c:v>
                </c:pt>
                <c:pt idx="2132">
                  <c:v>-1.8608646074237602E-2</c:v>
                </c:pt>
                <c:pt idx="2133">
                  <c:v>-1.860567964639431E-2</c:v>
                </c:pt>
                <c:pt idx="2134">
                  <c:v>-1.856350469483032E-2</c:v>
                </c:pt>
                <c:pt idx="2135">
                  <c:v>-1.8475234892619999E-2</c:v>
                </c:pt>
                <c:pt idx="2136">
                  <c:v>-1.8404941701580101E-2</c:v>
                </c:pt>
                <c:pt idx="2137">
                  <c:v>-1.84662963808453E-2</c:v>
                </c:pt>
                <c:pt idx="2138">
                  <c:v>-1.8667133113925909E-2</c:v>
                </c:pt>
                <c:pt idx="2139">
                  <c:v>-1.8851599472749801E-2</c:v>
                </c:pt>
                <c:pt idx="2140">
                  <c:v>-1.8853166542752001E-2</c:v>
                </c:pt>
                <c:pt idx="2141">
                  <c:v>-1.8662664266211312E-2</c:v>
                </c:pt>
                <c:pt idx="2142">
                  <c:v>-1.8413096427009699E-2</c:v>
                </c:pt>
                <c:pt idx="2143">
                  <c:v>-1.8250965781977605E-2</c:v>
                </c:pt>
                <c:pt idx="2144">
                  <c:v>-1.8258290509624197E-2</c:v>
                </c:pt>
                <c:pt idx="2145">
                  <c:v>-1.8431390548513601E-2</c:v>
                </c:pt>
                <c:pt idx="2146">
                  <c:v>-1.8664379373737622E-2</c:v>
                </c:pt>
                <c:pt idx="2147">
                  <c:v>-1.8792932833491698E-2</c:v>
                </c:pt>
                <c:pt idx="2148">
                  <c:v>-1.8727747924238699E-2</c:v>
                </c:pt>
                <c:pt idx="2149">
                  <c:v>-1.8535051155765411E-2</c:v>
                </c:pt>
                <c:pt idx="2150">
                  <c:v>-1.8341855297690418E-2</c:v>
                </c:pt>
                <c:pt idx="2151">
                  <c:v>-1.8188248255282001E-2</c:v>
                </c:pt>
                <c:pt idx="2152">
                  <c:v>-1.8028077246417421E-2</c:v>
                </c:pt>
                <c:pt idx="2153">
                  <c:v>-1.7858830396683303E-2</c:v>
                </c:pt>
                <c:pt idx="2154">
                  <c:v>-1.7782376084996401E-2</c:v>
                </c:pt>
                <c:pt idx="2155">
                  <c:v>-1.791141964704851E-2</c:v>
                </c:pt>
                <c:pt idx="2156">
                  <c:v>-1.8238797038352402E-2</c:v>
                </c:pt>
                <c:pt idx="2157">
                  <c:v>-1.86136087772386E-2</c:v>
                </c:pt>
                <c:pt idx="2158">
                  <c:v>-1.8849347651062109E-2</c:v>
                </c:pt>
                <c:pt idx="2159">
                  <c:v>-1.886819720263631E-2</c:v>
                </c:pt>
                <c:pt idx="2160">
                  <c:v>-1.8746190103563303E-2</c:v>
                </c:pt>
                <c:pt idx="2161">
                  <c:v>-1.861457314301251E-2</c:v>
                </c:pt>
                <c:pt idx="2162">
                  <c:v>-1.8538018068145101E-2</c:v>
                </c:pt>
                <c:pt idx="2163">
                  <c:v>-1.8511514481927907E-2</c:v>
                </c:pt>
                <c:pt idx="2164">
                  <c:v>-1.8524255616562818E-2</c:v>
                </c:pt>
                <c:pt idx="2165">
                  <c:v>-1.8541257818744005E-2</c:v>
                </c:pt>
                <c:pt idx="2166">
                  <c:v>-1.8450185698955016E-2</c:v>
                </c:pt>
                <c:pt idx="2167">
                  <c:v>-1.8160597678750012E-2</c:v>
                </c:pt>
                <c:pt idx="2168">
                  <c:v>-1.7799225041595302E-2</c:v>
                </c:pt>
                <c:pt idx="2169">
                  <c:v>-1.768336321576541E-2</c:v>
                </c:pt>
                <c:pt idx="2170">
                  <c:v>-1.7995883347481801E-2</c:v>
                </c:pt>
                <c:pt idx="2171">
                  <c:v>-1.85422402873043E-2</c:v>
                </c:pt>
                <c:pt idx="2172">
                  <c:v>-1.8910165269389319E-2</c:v>
                </c:pt>
                <c:pt idx="2173">
                  <c:v>-1.8833379074106607E-2</c:v>
                </c:pt>
                <c:pt idx="2174">
                  <c:v>-1.8359080573888201E-2</c:v>
                </c:pt>
                <c:pt idx="2175">
                  <c:v>-1.7745000042197905E-2</c:v>
                </c:pt>
                <c:pt idx="2176">
                  <c:v>-1.7283103792256501E-2</c:v>
                </c:pt>
                <c:pt idx="2177">
                  <c:v>-1.7150392629452501E-2</c:v>
                </c:pt>
                <c:pt idx="2178">
                  <c:v>-1.7297780012428102E-2</c:v>
                </c:pt>
                <c:pt idx="2179">
                  <c:v>-1.7483088693794401E-2</c:v>
                </c:pt>
                <c:pt idx="2180">
                  <c:v>-1.7494355116088201E-2</c:v>
                </c:pt>
                <c:pt idx="2181">
                  <c:v>-1.73429058261108E-2</c:v>
                </c:pt>
                <c:pt idx="2182">
                  <c:v>-1.7191043123446496E-2</c:v>
                </c:pt>
                <c:pt idx="2183">
                  <c:v>-1.71371681278112E-2</c:v>
                </c:pt>
                <c:pt idx="2184">
                  <c:v>-1.71628970810223E-2</c:v>
                </c:pt>
                <c:pt idx="2185">
                  <c:v>-1.7259345924592197E-2</c:v>
                </c:pt>
                <c:pt idx="2186">
                  <c:v>-1.748399527122E-2</c:v>
                </c:pt>
                <c:pt idx="2187">
                  <c:v>-1.7862072146757512E-2</c:v>
                </c:pt>
                <c:pt idx="2188">
                  <c:v>-1.8302640868087812E-2</c:v>
                </c:pt>
                <c:pt idx="2189">
                  <c:v>-1.8643496324152405E-2</c:v>
                </c:pt>
                <c:pt idx="2190">
                  <c:v>-1.8748871372752215E-2</c:v>
                </c:pt>
                <c:pt idx="2191">
                  <c:v>-1.8578807336885609E-2</c:v>
                </c:pt>
                <c:pt idx="2192">
                  <c:v>-1.82195164327199E-2</c:v>
                </c:pt>
                <c:pt idx="2193">
                  <c:v>-1.7833000846505111E-2</c:v>
                </c:pt>
                <c:pt idx="2194">
                  <c:v>-1.7515928445875701E-2</c:v>
                </c:pt>
                <c:pt idx="2195">
                  <c:v>-1.72210125173979E-2</c:v>
                </c:pt>
                <c:pt idx="2196">
                  <c:v>-1.6871610180936102E-2</c:v>
                </c:pt>
                <c:pt idx="2197">
                  <c:v>-1.6509700746487218E-2</c:v>
                </c:pt>
                <c:pt idx="2198">
                  <c:v>-1.62294414879782E-2</c:v>
                </c:pt>
                <c:pt idx="2199">
                  <c:v>-1.599011666605011E-2</c:v>
                </c:pt>
                <c:pt idx="2200">
                  <c:v>-1.5641566849149403E-2</c:v>
                </c:pt>
                <c:pt idx="2201">
                  <c:v>-1.5185479391997414E-2</c:v>
                </c:pt>
                <c:pt idx="2202">
                  <c:v>-1.48934769055722E-2</c:v>
                </c:pt>
                <c:pt idx="2203">
                  <c:v>-1.5064666992958799E-2</c:v>
                </c:pt>
                <c:pt idx="2204">
                  <c:v>-1.571017102860631E-2</c:v>
                </c:pt>
                <c:pt idx="2205">
                  <c:v>-1.6552827557821701E-2</c:v>
                </c:pt>
                <c:pt idx="2206">
                  <c:v>-1.730417358993731E-2</c:v>
                </c:pt>
                <c:pt idx="2207">
                  <c:v>-1.78583972271604E-2</c:v>
                </c:pt>
                <c:pt idx="2208">
                  <c:v>-1.8228912303320598E-2</c:v>
                </c:pt>
                <c:pt idx="2209">
                  <c:v>-1.84024484676217E-2</c:v>
                </c:pt>
                <c:pt idx="2210">
                  <c:v>-1.8332519721171402E-2</c:v>
                </c:pt>
                <c:pt idx="2211">
                  <c:v>-1.8055657795503301E-2</c:v>
                </c:pt>
                <c:pt idx="2212">
                  <c:v>-1.7735916157217702E-2</c:v>
                </c:pt>
                <c:pt idx="2213">
                  <c:v>-1.7538010197976697E-2</c:v>
                </c:pt>
                <c:pt idx="2214">
                  <c:v>-1.7468171433101101E-2</c:v>
                </c:pt>
                <c:pt idx="2215">
                  <c:v>-1.7392400171634598E-2</c:v>
                </c:pt>
                <c:pt idx="2216">
                  <c:v>-1.7224098764482901E-2</c:v>
                </c:pt>
                <c:pt idx="2217">
                  <c:v>-1.704542304503761E-2</c:v>
                </c:pt>
                <c:pt idx="2218">
                  <c:v>-1.7009218062211701E-2</c:v>
                </c:pt>
                <c:pt idx="2219">
                  <c:v>-1.7152639384151201E-2</c:v>
                </c:pt>
                <c:pt idx="2220">
                  <c:v>-1.7349421193810811E-2</c:v>
                </c:pt>
                <c:pt idx="2221">
                  <c:v>-1.7436728312880709E-2</c:v>
                </c:pt>
                <c:pt idx="2222">
                  <c:v>-1.7367627431140498E-2</c:v>
                </c:pt>
                <c:pt idx="2223">
                  <c:v>-1.72550708358199E-2</c:v>
                </c:pt>
                <c:pt idx="2224">
                  <c:v>-1.72773063568172E-2</c:v>
                </c:pt>
                <c:pt idx="2225">
                  <c:v>-1.7505282894408201E-2</c:v>
                </c:pt>
                <c:pt idx="2226">
                  <c:v>-1.780637512103711E-2</c:v>
                </c:pt>
                <c:pt idx="2227">
                  <c:v>-1.7961795246558512E-2</c:v>
                </c:pt>
                <c:pt idx="2228">
                  <c:v>-1.7899986626248997E-2</c:v>
                </c:pt>
                <c:pt idx="2229">
                  <c:v>-1.7756397691787801E-2</c:v>
                </c:pt>
                <c:pt idx="2230">
                  <c:v>-1.76699967376686E-2</c:v>
                </c:pt>
                <c:pt idx="2231">
                  <c:v>-1.7603809316310216E-2</c:v>
                </c:pt>
                <c:pt idx="2232">
                  <c:v>-1.7450649666778801E-2</c:v>
                </c:pt>
                <c:pt idx="2233">
                  <c:v>-1.7252053697968311E-2</c:v>
                </c:pt>
                <c:pt idx="2234">
                  <c:v>-1.7183831759903311E-2</c:v>
                </c:pt>
                <c:pt idx="2235">
                  <c:v>-1.7321111721067012E-2</c:v>
                </c:pt>
                <c:pt idx="2236">
                  <c:v>-1.7521936973352099E-2</c:v>
                </c:pt>
                <c:pt idx="2237">
                  <c:v>-1.75768009454749E-2</c:v>
                </c:pt>
                <c:pt idx="2238">
                  <c:v>-1.7413639324836101E-2</c:v>
                </c:pt>
                <c:pt idx="2239">
                  <c:v>-1.7143597026209701E-2</c:v>
                </c:pt>
                <c:pt idx="2240">
                  <c:v>-1.6965186146849401E-2</c:v>
                </c:pt>
                <c:pt idx="2241">
                  <c:v>-1.7030133966736902E-2</c:v>
                </c:pt>
                <c:pt idx="2242">
                  <c:v>-1.7331092642633602E-2</c:v>
                </c:pt>
                <c:pt idx="2243">
                  <c:v>-1.7684732098576499E-2</c:v>
                </c:pt>
                <c:pt idx="2244">
                  <c:v>-1.7863021301030509E-2</c:v>
                </c:pt>
                <c:pt idx="2245">
                  <c:v>-1.7770756396066709E-2</c:v>
                </c:pt>
                <c:pt idx="2246">
                  <c:v>-1.7493096427537502E-2</c:v>
                </c:pt>
                <c:pt idx="2247">
                  <c:v>-1.7203699213483012E-2</c:v>
                </c:pt>
                <c:pt idx="2248">
                  <c:v>-1.7071957781885E-2</c:v>
                </c:pt>
                <c:pt idx="2249">
                  <c:v>-1.72097375774318E-2</c:v>
                </c:pt>
                <c:pt idx="2250">
                  <c:v>-1.7591169697373409E-2</c:v>
                </c:pt>
                <c:pt idx="2251">
                  <c:v>-1.80032406572215E-2</c:v>
                </c:pt>
                <c:pt idx="2252">
                  <c:v>-1.81787891877359E-2</c:v>
                </c:pt>
                <c:pt idx="2253">
                  <c:v>-1.8043175931715012E-2</c:v>
                </c:pt>
                <c:pt idx="2254">
                  <c:v>-1.777912041961071E-2</c:v>
                </c:pt>
                <c:pt idx="2255">
                  <c:v>-1.7611547008183702E-2</c:v>
                </c:pt>
                <c:pt idx="2256">
                  <c:v>-1.7585947162443598E-2</c:v>
                </c:pt>
                <c:pt idx="2257">
                  <c:v>-1.760023120887011E-2</c:v>
                </c:pt>
                <c:pt idx="2258">
                  <c:v>-1.7587210758596598E-2</c:v>
                </c:pt>
                <c:pt idx="2259">
                  <c:v>-1.7581611399253301E-2</c:v>
                </c:pt>
                <c:pt idx="2260">
                  <c:v>-1.76296939169855E-2</c:v>
                </c:pt>
                <c:pt idx="2261">
                  <c:v>-1.7712169582603E-2</c:v>
                </c:pt>
                <c:pt idx="2262">
                  <c:v>-1.77741489332317E-2</c:v>
                </c:pt>
                <c:pt idx="2263">
                  <c:v>-1.77898180372731E-2</c:v>
                </c:pt>
                <c:pt idx="2264">
                  <c:v>-1.777658811040711E-2</c:v>
                </c:pt>
                <c:pt idx="2265">
                  <c:v>-1.7762045563103301E-2</c:v>
                </c:pt>
                <c:pt idx="2266">
                  <c:v>-1.7751134131656101E-2</c:v>
                </c:pt>
                <c:pt idx="2267">
                  <c:v>-1.7726757183019505E-2</c:v>
                </c:pt>
                <c:pt idx="2268">
                  <c:v>-1.7681806226980311E-2</c:v>
                </c:pt>
                <c:pt idx="2269">
                  <c:v>-1.7639253886421194E-2</c:v>
                </c:pt>
                <c:pt idx="2270">
                  <c:v>-1.7620050506646799E-2</c:v>
                </c:pt>
                <c:pt idx="2271">
                  <c:v>-1.7596309250901901E-2</c:v>
                </c:pt>
                <c:pt idx="2272">
                  <c:v>-1.7510972043984101E-2</c:v>
                </c:pt>
                <c:pt idx="2273">
                  <c:v>-1.7355737741622201E-2</c:v>
                </c:pt>
                <c:pt idx="2274">
                  <c:v>-1.7197782611214001E-2</c:v>
                </c:pt>
                <c:pt idx="2275">
                  <c:v>-1.7105780805779101E-2</c:v>
                </c:pt>
                <c:pt idx="2276">
                  <c:v>-1.7071609929610401E-2</c:v>
                </c:pt>
                <c:pt idx="2277">
                  <c:v>-1.70303158249503E-2</c:v>
                </c:pt>
                <c:pt idx="2278">
                  <c:v>-1.6942475366643218E-2</c:v>
                </c:pt>
                <c:pt idx="2279">
                  <c:v>-1.683547726642411E-2</c:v>
                </c:pt>
                <c:pt idx="2280">
                  <c:v>-1.67780904348298E-2</c:v>
                </c:pt>
                <c:pt idx="2281">
                  <c:v>-1.6837205951337503E-2</c:v>
                </c:pt>
                <c:pt idx="2282">
                  <c:v>-1.7042362669351899E-2</c:v>
                </c:pt>
                <c:pt idx="2283">
                  <c:v>-1.7352223457682801E-2</c:v>
                </c:pt>
                <c:pt idx="2284">
                  <c:v>-1.7646290834290899E-2</c:v>
                </c:pt>
                <c:pt idx="2285">
                  <c:v>-1.7780231816574999E-2</c:v>
                </c:pt>
                <c:pt idx="2286">
                  <c:v>-1.7681852466931307E-2</c:v>
                </c:pt>
                <c:pt idx="2287">
                  <c:v>-1.7405388937897101E-2</c:v>
                </c:pt>
                <c:pt idx="2288">
                  <c:v>-1.7095714758718301E-2</c:v>
                </c:pt>
                <c:pt idx="2289">
                  <c:v>-1.689414419861061E-2</c:v>
                </c:pt>
                <c:pt idx="2290">
                  <c:v>-1.6855774380674801E-2</c:v>
                </c:pt>
                <c:pt idx="2291">
                  <c:v>-1.6929513129913903E-2</c:v>
                </c:pt>
                <c:pt idx="2292">
                  <c:v>-1.7008028605836101E-2</c:v>
                </c:pt>
                <c:pt idx="2293">
                  <c:v>-1.7012763132767901E-2</c:v>
                </c:pt>
                <c:pt idx="2294">
                  <c:v>-1.6952614760757309E-2</c:v>
                </c:pt>
                <c:pt idx="2295">
                  <c:v>-1.690648774560401E-2</c:v>
                </c:pt>
                <c:pt idx="2296">
                  <c:v>-1.6943354546940612E-2</c:v>
                </c:pt>
                <c:pt idx="2297">
                  <c:v>-1.7058682212906202E-2</c:v>
                </c:pt>
                <c:pt idx="2298">
                  <c:v>-1.7193652555809198E-2</c:v>
                </c:pt>
                <c:pt idx="2299">
                  <c:v>-1.7307326350772402E-2</c:v>
                </c:pt>
                <c:pt idx="2300">
                  <c:v>-1.7402061378069905E-2</c:v>
                </c:pt>
                <c:pt idx="2301">
                  <c:v>-1.74719054858814E-2</c:v>
                </c:pt>
                <c:pt idx="2302">
                  <c:v>-1.74680734789119E-2</c:v>
                </c:pt>
                <c:pt idx="2303">
                  <c:v>-1.7361829225144301E-2</c:v>
                </c:pt>
                <c:pt idx="2304">
                  <c:v>-1.722313971819571E-2</c:v>
                </c:pt>
                <c:pt idx="2305">
                  <c:v>-1.7171175172157001E-2</c:v>
                </c:pt>
                <c:pt idx="2306">
                  <c:v>-1.7228281619860109E-2</c:v>
                </c:pt>
                <c:pt idx="2307">
                  <c:v>-1.7278994507249096E-2</c:v>
                </c:pt>
                <c:pt idx="2308">
                  <c:v>-1.7215919394846201E-2</c:v>
                </c:pt>
                <c:pt idx="2309">
                  <c:v>-1.7082150308977511E-2</c:v>
                </c:pt>
                <c:pt idx="2310">
                  <c:v>-1.7011211316337409E-2</c:v>
                </c:pt>
                <c:pt idx="2311">
                  <c:v>-1.7044162226134599E-2</c:v>
                </c:pt>
                <c:pt idx="2312">
                  <c:v>-1.7074113615765312E-2</c:v>
                </c:pt>
                <c:pt idx="2313">
                  <c:v>-1.6983851328197914E-2</c:v>
                </c:pt>
                <c:pt idx="2314">
                  <c:v>-1.6785744180292602E-2</c:v>
                </c:pt>
                <c:pt idx="2315">
                  <c:v>-1.6597194435734999E-2</c:v>
                </c:pt>
                <c:pt idx="2316">
                  <c:v>-1.651133841723601E-2</c:v>
                </c:pt>
                <c:pt idx="2317">
                  <c:v>-1.6523326678321102E-2</c:v>
                </c:pt>
                <c:pt idx="2318">
                  <c:v>-1.6564837989881703E-2</c:v>
                </c:pt>
                <c:pt idx="2319">
                  <c:v>-1.6582497761166611E-2</c:v>
                </c:pt>
                <c:pt idx="2320">
                  <c:v>-1.6584035603632915E-2</c:v>
                </c:pt>
                <c:pt idx="2321">
                  <c:v>-1.6622590917840803E-2</c:v>
                </c:pt>
                <c:pt idx="2322">
                  <c:v>-1.6732810615791602E-2</c:v>
                </c:pt>
                <c:pt idx="2323">
                  <c:v>-1.6877995801102899E-2</c:v>
                </c:pt>
                <c:pt idx="2324">
                  <c:v>-1.6973513917615309E-2</c:v>
                </c:pt>
                <c:pt idx="2325">
                  <c:v>-1.6971338440968015E-2</c:v>
                </c:pt>
                <c:pt idx="2326">
                  <c:v>-1.6907610292413711E-2</c:v>
                </c:pt>
                <c:pt idx="2327">
                  <c:v>-1.6853060742000509E-2</c:v>
                </c:pt>
                <c:pt idx="2328">
                  <c:v>-1.6834427487316009E-2</c:v>
                </c:pt>
                <c:pt idx="2329">
                  <c:v>-1.68279558741289E-2</c:v>
                </c:pt>
                <c:pt idx="2330">
                  <c:v>-1.6817683877972601E-2</c:v>
                </c:pt>
                <c:pt idx="2331">
                  <c:v>-1.6819879220704211E-2</c:v>
                </c:pt>
                <c:pt idx="2332">
                  <c:v>-1.6838625079239805E-2</c:v>
                </c:pt>
                <c:pt idx="2333">
                  <c:v>-1.6831318705657711E-2</c:v>
                </c:pt>
                <c:pt idx="2334">
                  <c:v>-1.6753479033617721E-2</c:v>
                </c:pt>
                <c:pt idx="2335">
                  <c:v>-1.6628346116054401E-2</c:v>
                </c:pt>
                <c:pt idx="2336">
                  <c:v>-1.6536259678766405E-2</c:v>
                </c:pt>
                <c:pt idx="2337">
                  <c:v>-1.652413165356181E-2</c:v>
                </c:pt>
                <c:pt idx="2338">
                  <c:v>-1.6553990095082401E-2</c:v>
                </c:pt>
                <c:pt idx="2339">
                  <c:v>-1.6560431397724812E-2</c:v>
                </c:pt>
                <c:pt idx="2340">
                  <c:v>-1.653743138941751E-2</c:v>
                </c:pt>
                <c:pt idx="2341">
                  <c:v>-1.6533612754608299E-2</c:v>
                </c:pt>
                <c:pt idx="2342">
                  <c:v>-1.6568316201092802E-2</c:v>
                </c:pt>
                <c:pt idx="2343">
                  <c:v>-1.6595727410293502E-2</c:v>
                </c:pt>
                <c:pt idx="2344">
                  <c:v>-1.6573820668806912E-2</c:v>
                </c:pt>
                <c:pt idx="2345">
                  <c:v>-1.6540059246249215E-2</c:v>
                </c:pt>
                <c:pt idx="2346">
                  <c:v>-1.6582405900349401E-2</c:v>
                </c:pt>
                <c:pt idx="2347">
                  <c:v>-1.67365411730271E-2</c:v>
                </c:pt>
                <c:pt idx="2348">
                  <c:v>-1.6939996641712109E-2</c:v>
                </c:pt>
                <c:pt idx="2349">
                  <c:v>-1.70968632776494E-2</c:v>
                </c:pt>
                <c:pt idx="2350">
                  <c:v>-1.7163214977709899E-2</c:v>
                </c:pt>
                <c:pt idx="2351">
                  <c:v>-1.7147451510260311E-2</c:v>
                </c:pt>
                <c:pt idx="2352">
                  <c:v>-1.7046815535841201E-2</c:v>
                </c:pt>
                <c:pt idx="2353">
                  <c:v>-1.68331735743035E-2</c:v>
                </c:pt>
                <c:pt idx="2354">
                  <c:v>-1.6526166956323699E-2</c:v>
                </c:pt>
                <c:pt idx="2355">
                  <c:v>-1.6245646891306399E-2</c:v>
                </c:pt>
                <c:pt idx="2356">
                  <c:v>-1.6134229329182011E-2</c:v>
                </c:pt>
                <c:pt idx="2357">
                  <c:v>-1.6218604222991498E-2</c:v>
                </c:pt>
                <c:pt idx="2358">
                  <c:v>-1.638613024399271E-2</c:v>
                </c:pt>
                <c:pt idx="2359">
                  <c:v>-1.6515840293891002E-2</c:v>
                </c:pt>
                <c:pt idx="2360">
                  <c:v>-1.6586869812756311E-2</c:v>
                </c:pt>
                <c:pt idx="2361">
                  <c:v>-1.66291139942643E-2</c:v>
                </c:pt>
                <c:pt idx="2362">
                  <c:v>-1.66158926162496E-2</c:v>
                </c:pt>
                <c:pt idx="2363">
                  <c:v>-1.646965101964561E-2</c:v>
                </c:pt>
                <c:pt idx="2364">
                  <c:v>-1.6161514964947412E-2</c:v>
                </c:pt>
                <c:pt idx="2365">
                  <c:v>-1.57470928083812E-2</c:v>
                </c:pt>
                <c:pt idx="2366">
                  <c:v>-1.53071193269767E-2</c:v>
                </c:pt>
                <c:pt idx="2367">
                  <c:v>-1.4904682933253996E-2</c:v>
                </c:pt>
                <c:pt idx="2368">
                  <c:v>-1.4601127345224507E-2</c:v>
                </c:pt>
                <c:pt idx="2369">
                  <c:v>-1.4450032833292199E-2</c:v>
                </c:pt>
                <c:pt idx="2370">
                  <c:v>-1.44484984535613E-2</c:v>
                </c:pt>
                <c:pt idx="2371">
                  <c:v>-1.45315100737107E-2</c:v>
                </c:pt>
                <c:pt idx="2372">
                  <c:v>-1.4627796022009596E-2</c:v>
                </c:pt>
                <c:pt idx="2373">
                  <c:v>-1.4688693324708799E-2</c:v>
                </c:pt>
                <c:pt idx="2374">
                  <c:v>-1.4668231615920601E-2</c:v>
                </c:pt>
                <c:pt idx="2375">
                  <c:v>-1.4542427856313501E-2</c:v>
                </c:pt>
                <c:pt idx="2376">
                  <c:v>-1.4368413305638301E-2</c:v>
                </c:pt>
                <c:pt idx="2377">
                  <c:v>-1.42608685740924E-2</c:v>
                </c:pt>
                <c:pt idx="2378">
                  <c:v>-1.4268563490480401E-2</c:v>
                </c:pt>
                <c:pt idx="2379">
                  <c:v>-1.4320812082876199E-2</c:v>
                </c:pt>
                <c:pt idx="2380">
                  <c:v>-1.4323198310292705E-2</c:v>
                </c:pt>
                <c:pt idx="2381">
                  <c:v>-1.4254135327860205E-2</c:v>
                </c:pt>
                <c:pt idx="2382">
                  <c:v>-1.4136790278240299E-2</c:v>
                </c:pt>
                <c:pt idx="2383">
                  <c:v>-1.398710725732721E-2</c:v>
                </c:pt>
                <c:pt idx="2384">
                  <c:v>-1.3845061507996401E-2</c:v>
                </c:pt>
                <c:pt idx="2385">
                  <c:v>-1.37886078412941E-2</c:v>
                </c:pt>
                <c:pt idx="2386">
                  <c:v>-1.3833154712357113E-2</c:v>
                </c:pt>
                <c:pt idx="2387">
                  <c:v>-1.3865648902490899E-2</c:v>
                </c:pt>
                <c:pt idx="2388">
                  <c:v>-1.37729945496119E-2</c:v>
                </c:pt>
                <c:pt idx="2389">
                  <c:v>-1.3611099772374E-2</c:v>
                </c:pt>
                <c:pt idx="2390">
                  <c:v>-1.35525525082709E-2</c:v>
                </c:pt>
                <c:pt idx="2391">
                  <c:v>-1.3668500877730007E-2</c:v>
                </c:pt>
                <c:pt idx="2392">
                  <c:v>-1.3852019962666206E-2</c:v>
                </c:pt>
                <c:pt idx="2393">
                  <c:v>-1.3961007634203208E-2</c:v>
                </c:pt>
                <c:pt idx="2394">
                  <c:v>-1.3952752477437901E-2</c:v>
                </c:pt>
                <c:pt idx="2395">
                  <c:v>-1.3859899602055607E-2</c:v>
                </c:pt>
                <c:pt idx="2396">
                  <c:v>-1.3726196157185701E-2</c:v>
                </c:pt>
                <c:pt idx="2397">
                  <c:v>-1.36124024295086E-2</c:v>
                </c:pt>
                <c:pt idx="2398">
                  <c:v>-1.3592727651315211E-2</c:v>
                </c:pt>
                <c:pt idx="2399">
                  <c:v>-1.36781219543405E-2</c:v>
                </c:pt>
                <c:pt idx="2400">
                  <c:v>-1.3772901415928006E-2</c:v>
                </c:pt>
                <c:pt idx="2401">
                  <c:v>-1.3758490429776499E-2</c:v>
                </c:pt>
                <c:pt idx="2402">
                  <c:v>-1.3610098755863801E-2</c:v>
                </c:pt>
                <c:pt idx="2403">
                  <c:v>-1.3407130044744701E-2</c:v>
                </c:pt>
                <c:pt idx="2404">
                  <c:v>-1.3250259112081801E-2</c:v>
                </c:pt>
                <c:pt idx="2405">
                  <c:v>-1.3187893631915408E-2</c:v>
                </c:pt>
                <c:pt idx="2406">
                  <c:v>-1.31953932265199E-2</c:v>
                </c:pt>
                <c:pt idx="2407">
                  <c:v>-1.3192504673365409E-2</c:v>
                </c:pt>
                <c:pt idx="2408">
                  <c:v>-1.3094046209148698E-2</c:v>
                </c:pt>
                <c:pt idx="2409">
                  <c:v>-1.28758027449569E-2</c:v>
                </c:pt>
                <c:pt idx="2410">
                  <c:v>-1.2601371163456901E-2</c:v>
                </c:pt>
                <c:pt idx="2411">
                  <c:v>-1.23826804862643E-2</c:v>
                </c:pt>
                <c:pt idx="2412">
                  <c:v>-1.2308836759362701E-2</c:v>
                </c:pt>
                <c:pt idx="2413">
                  <c:v>-1.2387075222220406E-2</c:v>
                </c:pt>
                <c:pt idx="2414">
                  <c:v>-1.2526263991486698E-2</c:v>
                </c:pt>
                <c:pt idx="2415">
                  <c:v>-1.2599087455114498E-2</c:v>
                </c:pt>
                <c:pt idx="2416">
                  <c:v>-1.2568656416906101E-2</c:v>
                </c:pt>
                <c:pt idx="2417">
                  <c:v>-1.2545203519482401E-2</c:v>
                </c:pt>
                <c:pt idx="2418">
                  <c:v>-1.2658451205010707E-2</c:v>
                </c:pt>
                <c:pt idx="2419">
                  <c:v>-1.2864609284109806E-2</c:v>
                </c:pt>
                <c:pt idx="2420">
                  <c:v>-1.295152349491601E-2</c:v>
                </c:pt>
                <c:pt idx="2421">
                  <c:v>-1.2769766100147798E-2</c:v>
                </c:pt>
                <c:pt idx="2422">
                  <c:v>-1.2401376490584601E-2</c:v>
                </c:pt>
                <c:pt idx="2423">
                  <c:v>-1.2047137136763201E-2</c:v>
                </c:pt>
                <c:pt idx="2424">
                  <c:v>-1.1793321805166507E-2</c:v>
                </c:pt>
                <c:pt idx="2425">
                  <c:v>-1.1559827265205311E-2</c:v>
                </c:pt>
                <c:pt idx="2426">
                  <c:v>-1.1260313647242906E-2</c:v>
                </c:pt>
                <c:pt idx="2427">
                  <c:v>-1.0939462982959593E-2</c:v>
                </c:pt>
                <c:pt idx="2428">
                  <c:v>-1.0734186950854995E-2</c:v>
                </c:pt>
                <c:pt idx="2429">
                  <c:v>-1.07395330055753E-2</c:v>
                </c:pt>
                <c:pt idx="2430">
                  <c:v>-1.0927550492476207E-2</c:v>
                </c:pt>
                <c:pt idx="2431">
                  <c:v>-1.1168733843408801E-2</c:v>
                </c:pt>
                <c:pt idx="2432">
                  <c:v>-1.1322200226819406E-2</c:v>
                </c:pt>
                <c:pt idx="2433">
                  <c:v>-1.1331313904351194E-2</c:v>
                </c:pt>
                <c:pt idx="2434">
                  <c:v>-1.1245255792367513E-2</c:v>
                </c:pt>
                <c:pt idx="2435">
                  <c:v>-1.11390355874779E-2</c:v>
                </c:pt>
                <c:pt idx="2436">
                  <c:v>-1.1023013166390001E-2</c:v>
                </c:pt>
                <c:pt idx="2437">
                  <c:v>-1.0862917613411401E-2</c:v>
                </c:pt>
                <c:pt idx="2438">
                  <c:v>-1.0682160873506201E-2</c:v>
                </c:pt>
                <c:pt idx="2439">
                  <c:v>-1.05860874803234E-2</c:v>
                </c:pt>
                <c:pt idx="2440">
                  <c:v>-1.0650859082289407E-2</c:v>
                </c:pt>
                <c:pt idx="2441">
                  <c:v>-1.0819551335993901E-2</c:v>
                </c:pt>
                <c:pt idx="2442">
                  <c:v>-1.0949967787945001E-2</c:v>
                </c:pt>
                <c:pt idx="2443">
                  <c:v>-1.0950022106265505E-2</c:v>
                </c:pt>
                <c:pt idx="2444">
                  <c:v>-1.0832601610813807E-2</c:v>
                </c:pt>
                <c:pt idx="2445">
                  <c:v>-1.0656093518858899E-2</c:v>
                </c:pt>
                <c:pt idx="2446">
                  <c:v>-1.0464359288808711E-2</c:v>
                </c:pt>
                <c:pt idx="2447">
                  <c:v>-1.0284113555282E-2</c:v>
                </c:pt>
                <c:pt idx="2448">
                  <c:v>-1.0119109173921398E-2</c:v>
                </c:pt>
                <c:pt idx="2449">
                  <c:v>-9.9170908210708397E-3</c:v>
                </c:pt>
                <c:pt idx="2450">
                  <c:v>-9.5937341455623083E-3</c:v>
                </c:pt>
                <c:pt idx="2451">
                  <c:v>-9.1406096725106228E-3</c:v>
                </c:pt>
                <c:pt idx="2452">
                  <c:v>-8.6837946867888271E-3</c:v>
                </c:pt>
                <c:pt idx="2453">
                  <c:v>-8.3822641328996726E-3</c:v>
                </c:pt>
                <c:pt idx="2454">
                  <c:v>-8.2808899837520898E-3</c:v>
                </c:pt>
                <c:pt idx="2455">
                  <c:v>-8.3064196611211186E-3</c:v>
                </c:pt>
                <c:pt idx="2456">
                  <c:v>-8.3848215751953798E-3</c:v>
                </c:pt>
                <c:pt idx="2457">
                  <c:v>-8.4873843373936084E-3</c:v>
                </c:pt>
                <c:pt idx="2458">
                  <c:v>-8.560920915595906E-3</c:v>
                </c:pt>
                <c:pt idx="2459">
                  <c:v>-8.5067408991368384E-3</c:v>
                </c:pt>
                <c:pt idx="2460">
                  <c:v>-8.28161740387179E-3</c:v>
                </c:pt>
                <c:pt idx="2461">
                  <c:v>-7.9660773310799033E-3</c:v>
                </c:pt>
                <c:pt idx="2462">
                  <c:v>-7.6727350871763599E-3</c:v>
                </c:pt>
                <c:pt idx="2463">
                  <c:v>-7.4212105211590726E-3</c:v>
                </c:pt>
                <c:pt idx="2464">
                  <c:v>-7.1592467479852902E-3</c:v>
                </c:pt>
                <c:pt idx="2465">
                  <c:v>-6.8786621875949298E-3</c:v>
                </c:pt>
                <c:pt idx="2466">
                  <c:v>-6.6393656799115233E-3</c:v>
                </c:pt>
                <c:pt idx="2467">
                  <c:v>-6.4761265548631854E-3</c:v>
                </c:pt>
                <c:pt idx="2468">
                  <c:v>-6.3413124508455727E-3</c:v>
                </c:pt>
                <c:pt idx="2469">
                  <c:v>-6.1601879732835485E-3</c:v>
                </c:pt>
                <c:pt idx="2470">
                  <c:v>-5.9075516772280085E-3</c:v>
                </c:pt>
                <c:pt idx="2471">
                  <c:v>-5.6096660376314727E-3</c:v>
                </c:pt>
                <c:pt idx="2472">
                  <c:v>-5.2892793471977029E-3</c:v>
                </c:pt>
                <c:pt idx="2473">
                  <c:v>-4.9235580701640904E-3</c:v>
                </c:pt>
                <c:pt idx="2474">
                  <c:v>-4.4556657378560524E-3</c:v>
                </c:pt>
                <c:pt idx="2475">
                  <c:v>-3.8606576228223926E-3</c:v>
                </c:pt>
                <c:pt idx="2476">
                  <c:v>-3.2113340862203227E-3</c:v>
                </c:pt>
                <c:pt idx="2477">
                  <c:v>-2.6541336088925539E-3</c:v>
                </c:pt>
                <c:pt idx="2478">
                  <c:v>-2.2814981394878599E-3</c:v>
                </c:pt>
                <c:pt idx="2479">
                  <c:v>-2.0339843987811127E-3</c:v>
                </c:pt>
                <c:pt idx="2480">
                  <c:v>-1.7634093424136999E-3</c:v>
                </c:pt>
                <c:pt idx="2481">
                  <c:v>-1.3896089053484501E-3</c:v>
                </c:pt>
                <c:pt idx="2482">
                  <c:v>-9.6490004965765785E-4</c:v>
                </c:pt>
                <c:pt idx="2483">
                  <c:v>-5.8783743474943937E-4</c:v>
                </c:pt>
                <c:pt idx="2484">
                  <c:v>-2.9845722854471328E-4</c:v>
                </c:pt>
                <c:pt idx="2485">
                  <c:v>-6.9320196045552534E-5</c:v>
                </c:pt>
                <c:pt idx="2486">
                  <c:v>1.4115209933684999E-4</c:v>
                </c:pt>
                <c:pt idx="2487">
                  <c:v>3.5700232285407229E-4</c:v>
                </c:pt>
                <c:pt idx="2488">
                  <c:v>5.93061309146493E-4</c:v>
                </c:pt>
                <c:pt idx="2489">
                  <c:v>8.7047703785936325E-4</c:v>
                </c:pt>
                <c:pt idx="2490">
                  <c:v>1.2196268302431298E-3</c:v>
                </c:pt>
                <c:pt idx="2491">
                  <c:v>1.6672512163558007E-3</c:v>
                </c:pt>
                <c:pt idx="2492">
                  <c:v>2.2170124027505213E-3</c:v>
                </c:pt>
                <c:pt idx="2493">
                  <c:v>2.8484338375147611E-3</c:v>
                </c:pt>
                <c:pt idx="2494">
                  <c:v>3.5393074633083299E-3</c:v>
                </c:pt>
                <c:pt idx="2495">
                  <c:v>4.2725243107943926E-3</c:v>
                </c:pt>
                <c:pt idx="2496">
                  <c:v>5.0117542414551703E-3</c:v>
                </c:pt>
                <c:pt idx="2497">
                  <c:v>5.7017111920063552E-3</c:v>
                </c:pt>
                <c:pt idx="2498">
                  <c:v>6.3279329958976227E-3</c:v>
                </c:pt>
                <c:pt idx="2499">
                  <c:v>6.9527755102096831E-3</c:v>
                </c:pt>
                <c:pt idx="2500">
                  <c:v>7.639774817373773E-3</c:v>
                </c:pt>
                <c:pt idx="2501">
                  <c:v>8.3435573313466304E-3</c:v>
                </c:pt>
                <c:pt idx="2502">
                  <c:v>8.9255929929570425E-3</c:v>
                </c:pt>
                <c:pt idx="2503">
                  <c:v>9.2921629002395995E-3</c:v>
                </c:pt>
                <c:pt idx="2504">
                  <c:v>9.4756510617510798E-3</c:v>
                </c:pt>
                <c:pt idx="2505">
                  <c:v>9.5687264326451728E-3</c:v>
                </c:pt>
                <c:pt idx="2506">
                  <c:v>9.6242305658877959E-3</c:v>
                </c:pt>
                <c:pt idx="2507">
                  <c:v>9.6551044340866896E-3</c:v>
                </c:pt>
                <c:pt idx="2508">
                  <c:v>9.7019977877799094E-3</c:v>
                </c:pt>
                <c:pt idx="2509">
                  <c:v>9.857471133928106E-3</c:v>
                </c:pt>
                <c:pt idx="2510">
                  <c:v>1.02135048795149E-2</c:v>
                </c:pt>
                <c:pt idx="2511">
                  <c:v>1.0791263142847099E-2</c:v>
                </c:pt>
                <c:pt idx="2512">
                  <c:v>1.1514660824551798E-2</c:v>
                </c:pt>
                <c:pt idx="2513">
                  <c:v>1.2256319980172794E-2</c:v>
                </c:pt>
                <c:pt idx="2514">
                  <c:v>1.2930243770694188E-2</c:v>
                </c:pt>
                <c:pt idx="2515">
                  <c:v>1.3554210940157E-2</c:v>
                </c:pt>
                <c:pt idx="2516">
                  <c:v>1.4216536151955098E-2</c:v>
                </c:pt>
                <c:pt idx="2517">
                  <c:v>1.49896653360699E-2</c:v>
                </c:pt>
                <c:pt idx="2518">
                  <c:v>1.5884326268060116E-2</c:v>
                </c:pt>
                <c:pt idx="2519">
                  <c:v>1.6859249435283302E-2</c:v>
                </c:pt>
                <c:pt idx="2520">
                  <c:v>1.7830758201922411E-2</c:v>
                </c:pt>
                <c:pt idx="2521">
                  <c:v>1.8689609561291801E-2</c:v>
                </c:pt>
                <c:pt idx="2522">
                  <c:v>1.9379827218662719E-2</c:v>
                </c:pt>
                <c:pt idx="2523">
                  <c:v>1.999696134789301E-2</c:v>
                </c:pt>
                <c:pt idx="2524">
                  <c:v>2.0754791822820098E-2</c:v>
                </c:pt>
                <c:pt idx="2525">
                  <c:v>2.1793291217173924E-2</c:v>
                </c:pt>
                <c:pt idx="2526">
                  <c:v>2.3016197785183899E-2</c:v>
                </c:pt>
                <c:pt idx="2527">
                  <c:v>2.4141626062238197E-2</c:v>
                </c:pt>
                <c:pt idx="2528">
                  <c:v>2.4916008727055499E-2</c:v>
                </c:pt>
                <c:pt idx="2529">
                  <c:v>2.528326943181302E-2</c:v>
                </c:pt>
                <c:pt idx="2530">
                  <c:v>2.5389941495523025E-2</c:v>
                </c:pt>
                <c:pt idx="2531">
                  <c:v>2.5468160321797398E-2</c:v>
                </c:pt>
                <c:pt idx="2532">
                  <c:v>2.5699418897655115E-2</c:v>
                </c:pt>
                <c:pt idx="2533">
                  <c:v>2.6134046484459331E-2</c:v>
                </c:pt>
                <c:pt idx="2534">
                  <c:v>2.669425018315932E-2</c:v>
                </c:pt>
                <c:pt idx="2535">
                  <c:v>2.7241670010180526E-2</c:v>
                </c:pt>
                <c:pt idx="2536">
                  <c:v>2.7649759021073129E-2</c:v>
                </c:pt>
                <c:pt idx="2537">
                  <c:v>2.7839741622784929E-2</c:v>
                </c:pt>
                <c:pt idx="2538">
                  <c:v>2.7795998045295509E-2</c:v>
                </c:pt>
                <c:pt idx="2539">
                  <c:v>2.7575493553421815E-2</c:v>
                </c:pt>
                <c:pt idx="2540">
                  <c:v>2.728030215902914E-2</c:v>
                </c:pt>
                <c:pt idx="2541">
                  <c:v>2.6983927168275523E-2</c:v>
                </c:pt>
                <c:pt idx="2542">
                  <c:v>2.6677317601121246E-2</c:v>
                </c:pt>
                <c:pt idx="2543">
                  <c:v>2.6309713532282699E-2</c:v>
                </c:pt>
                <c:pt idx="2544">
                  <c:v>2.5886924871993299E-2</c:v>
                </c:pt>
                <c:pt idx="2545">
                  <c:v>2.5512971779541899E-2</c:v>
                </c:pt>
                <c:pt idx="2546">
                  <c:v>2.5320008998077199E-2</c:v>
                </c:pt>
                <c:pt idx="2547">
                  <c:v>2.5356360585577813E-2</c:v>
                </c:pt>
                <c:pt idx="2548">
                  <c:v>2.5537618288634413E-2</c:v>
                </c:pt>
                <c:pt idx="2549">
                  <c:v>2.5703204069198501E-2</c:v>
                </c:pt>
                <c:pt idx="2550">
                  <c:v>2.5730829111041398E-2</c:v>
                </c:pt>
                <c:pt idx="2551">
                  <c:v>2.5619718683018523E-2</c:v>
                </c:pt>
                <c:pt idx="2552">
                  <c:v>2.5484739205713806E-2</c:v>
                </c:pt>
                <c:pt idx="2553">
                  <c:v>2.5476449660206714E-2</c:v>
                </c:pt>
                <c:pt idx="2554">
                  <c:v>2.5690824700204801E-2</c:v>
                </c:pt>
                <c:pt idx="2555">
                  <c:v>2.6136755681805512E-2</c:v>
                </c:pt>
                <c:pt idx="2556">
                  <c:v>2.67596855321512E-2</c:v>
                </c:pt>
                <c:pt idx="2557">
                  <c:v>2.7488962567114941E-2</c:v>
                </c:pt>
                <c:pt idx="2558">
                  <c:v>2.8267227931409601E-2</c:v>
                </c:pt>
                <c:pt idx="2559">
                  <c:v>2.9053881437754114E-2</c:v>
                </c:pt>
                <c:pt idx="2560">
                  <c:v>2.9831829014653123E-2</c:v>
                </c:pt>
                <c:pt idx="2561">
                  <c:v>3.0641995879199926E-2</c:v>
                </c:pt>
                <c:pt idx="2562">
                  <c:v>3.1610137879000619E-2</c:v>
                </c:pt>
                <c:pt idx="2563">
                  <c:v>3.2889760302356123E-2</c:v>
                </c:pt>
                <c:pt idx="2564">
                  <c:v>3.4530554598632079E-2</c:v>
                </c:pt>
                <c:pt idx="2565">
                  <c:v>3.6402562189388921E-2</c:v>
                </c:pt>
                <c:pt idx="2566">
                  <c:v>3.8279345440406731E-2</c:v>
                </c:pt>
                <c:pt idx="2567">
                  <c:v>3.999134391403851E-2</c:v>
                </c:pt>
                <c:pt idx="2568">
                  <c:v>4.1466385182557602E-2</c:v>
                </c:pt>
                <c:pt idx="2569">
                  <c:v>4.2650911003648241E-2</c:v>
                </c:pt>
                <c:pt idx="2570">
                  <c:v>4.3490246334675804E-2</c:v>
                </c:pt>
                <c:pt idx="2571">
                  <c:v>4.4047982193601114E-2</c:v>
                </c:pt>
                <c:pt idx="2572">
                  <c:v>4.4583634469404429E-2</c:v>
                </c:pt>
                <c:pt idx="2573">
                  <c:v>4.5395483733089902E-2</c:v>
                </c:pt>
                <c:pt idx="2574">
                  <c:v>4.65508708766613E-2</c:v>
                </c:pt>
                <c:pt idx="2575">
                  <c:v>4.7812472072229925E-2</c:v>
                </c:pt>
                <c:pt idx="2576">
                  <c:v>4.8866172452208104E-2</c:v>
                </c:pt>
                <c:pt idx="2577">
                  <c:v>4.9594931876781469E-2</c:v>
                </c:pt>
                <c:pt idx="2578">
                  <c:v>5.0122309601083201E-2</c:v>
                </c:pt>
                <c:pt idx="2579">
                  <c:v>5.0630061356187597E-2</c:v>
                </c:pt>
                <c:pt idx="2580">
                  <c:v>5.1184768608750271E-2</c:v>
                </c:pt>
                <c:pt idx="2581">
                  <c:v>5.1728579385767776E-2</c:v>
                </c:pt>
                <c:pt idx="2582">
                  <c:v>5.2184151380157286E-2</c:v>
                </c:pt>
                <c:pt idx="2583">
                  <c:v>5.2546008371615202E-2</c:v>
                </c:pt>
                <c:pt idx="2584">
                  <c:v>5.2890343866500003E-2</c:v>
                </c:pt>
                <c:pt idx="2585">
                  <c:v>5.3310657233990533E-2</c:v>
                </c:pt>
                <c:pt idx="2586">
                  <c:v>5.3830707938257429E-2</c:v>
                </c:pt>
                <c:pt idx="2587">
                  <c:v>5.4375531062861325E-2</c:v>
                </c:pt>
                <c:pt idx="2588">
                  <c:v>5.4849640465112877E-2</c:v>
                </c:pt>
                <c:pt idx="2589">
                  <c:v>5.5264013090082796E-2</c:v>
                </c:pt>
                <c:pt idx="2590">
                  <c:v>5.5765053527455602E-2</c:v>
                </c:pt>
                <c:pt idx="2591">
                  <c:v>5.6504279457324502E-2</c:v>
                </c:pt>
                <c:pt idx="2592">
                  <c:v>5.7462191193244937E-2</c:v>
                </c:pt>
                <c:pt idx="2593">
                  <c:v>5.8405646718383795E-2</c:v>
                </c:pt>
                <c:pt idx="2594">
                  <c:v>5.9030561626751028E-2</c:v>
                </c:pt>
                <c:pt idx="2595">
                  <c:v>5.9164836000108925E-2</c:v>
                </c:pt>
                <c:pt idx="2596">
                  <c:v>5.8882539519704825E-2</c:v>
                </c:pt>
                <c:pt idx="2597">
                  <c:v>5.8455253389849485E-2</c:v>
                </c:pt>
                <c:pt idx="2598">
                  <c:v>5.8176690542235038E-2</c:v>
                </c:pt>
                <c:pt idx="2599">
                  <c:v>5.8164559249556623E-2</c:v>
                </c:pt>
                <c:pt idx="2600">
                  <c:v>5.8280279253895902E-2</c:v>
                </c:pt>
                <c:pt idx="2601">
                  <c:v>5.8242742361969947E-2</c:v>
                </c:pt>
                <c:pt idx="2602">
                  <c:v>5.7851830318902814E-2</c:v>
                </c:pt>
                <c:pt idx="2603">
                  <c:v>5.7130356269051497E-2</c:v>
                </c:pt>
                <c:pt idx="2604">
                  <c:v>5.62633672696458E-2</c:v>
                </c:pt>
                <c:pt idx="2605">
                  <c:v>5.5412681735166863E-2</c:v>
                </c:pt>
                <c:pt idx="2606">
                  <c:v>5.4593602824393676E-2</c:v>
                </c:pt>
                <c:pt idx="2607">
                  <c:v>5.3718890722878103E-2</c:v>
                </c:pt>
                <c:pt idx="2608">
                  <c:v>5.2741445051719599E-2</c:v>
                </c:pt>
                <c:pt idx="2609">
                  <c:v>5.173365600844293E-2</c:v>
                </c:pt>
                <c:pt idx="2610">
                  <c:v>5.0818511333475244E-2</c:v>
                </c:pt>
                <c:pt idx="2611">
                  <c:v>5.0027952955445334E-2</c:v>
                </c:pt>
                <c:pt idx="2612">
                  <c:v>4.9249263455392885E-2</c:v>
                </c:pt>
                <c:pt idx="2613">
                  <c:v>4.8322055542674387E-2</c:v>
                </c:pt>
                <c:pt idx="2614">
                  <c:v>4.7174633591552398E-2</c:v>
                </c:pt>
                <c:pt idx="2615">
                  <c:v>4.5852348525591703E-2</c:v>
                </c:pt>
                <c:pt idx="2616">
                  <c:v>4.4433779631329225E-2</c:v>
                </c:pt>
                <c:pt idx="2617">
                  <c:v>4.2956698057873534E-2</c:v>
                </c:pt>
                <c:pt idx="2618">
                  <c:v>4.1425399122741999E-2</c:v>
                </c:pt>
                <c:pt idx="2619">
                  <c:v>3.9849259332382897E-2</c:v>
                </c:pt>
                <c:pt idx="2620">
                  <c:v>3.825030890053991E-2</c:v>
                </c:pt>
                <c:pt idx="2621">
                  <c:v>3.665305650563512E-2</c:v>
                </c:pt>
                <c:pt idx="2622">
                  <c:v>3.5093872822702821E-2</c:v>
                </c:pt>
                <c:pt idx="2623">
                  <c:v>3.3643041250525814E-2</c:v>
                </c:pt>
                <c:pt idx="2624">
                  <c:v>3.2407789195145302E-2</c:v>
                </c:pt>
                <c:pt idx="2625">
                  <c:v>3.1500285381409712E-2</c:v>
                </c:pt>
                <c:pt idx="2626">
                  <c:v>3.0970311498398115E-2</c:v>
                </c:pt>
                <c:pt idx="2627">
                  <c:v>3.0736914914462499E-2</c:v>
                </c:pt>
                <c:pt idx="2628">
                  <c:v>3.0598796915233688E-2</c:v>
                </c:pt>
                <c:pt idx="2629">
                  <c:v>3.03675967103108E-2</c:v>
                </c:pt>
                <c:pt idx="2630">
                  <c:v>3.0021058632278001E-2</c:v>
                </c:pt>
                <c:pt idx="2631">
                  <c:v>2.9704545369466401E-2</c:v>
                </c:pt>
                <c:pt idx="2632">
                  <c:v>2.9567835142402885E-2</c:v>
                </c:pt>
                <c:pt idx="2633">
                  <c:v>2.96204015506332E-2</c:v>
                </c:pt>
                <c:pt idx="2634">
                  <c:v>2.975267126833089E-2</c:v>
                </c:pt>
                <c:pt idx="2635">
                  <c:v>2.9855964401879927E-2</c:v>
                </c:pt>
                <c:pt idx="2636">
                  <c:v>2.9889309959025615E-2</c:v>
                </c:pt>
                <c:pt idx="2637">
                  <c:v>2.9857848206482001E-2</c:v>
                </c:pt>
                <c:pt idx="2638">
                  <c:v>2.9764796628057397E-2</c:v>
                </c:pt>
                <c:pt idx="2639">
                  <c:v>2.9580486943570478E-2</c:v>
                </c:pt>
                <c:pt idx="2640">
                  <c:v>2.9240306215776921E-2</c:v>
                </c:pt>
                <c:pt idx="2641">
                  <c:v>2.8689767548734812E-2</c:v>
                </c:pt>
                <c:pt idx="2642">
                  <c:v>2.7953431933104997E-2</c:v>
                </c:pt>
                <c:pt idx="2643">
                  <c:v>2.714296202507872E-2</c:v>
                </c:pt>
                <c:pt idx="2644">
                  <c:v>2.6371846668897813E-2</c:v>
                </c:pt>
                <c:pt idx="2645">
                  <c:v>2.5673491251619402E-2</c:v>
                </c:pt>
                <c:pt idx="2646">
                  <c:v>2.5009815761422926E-2</c:v>
                </c:pt>
                <c:pt idx="2647">
                  <c:v>2.4327965170101599E-2</c:v>
                </c:pt>
                <c:pt idx="2648">
                  <c:v>2.35791092976789E-2</c:v>
                </c:pt>
                <c:pt idx="2649">
                  <c:v>2.2717125130848389E-2</c:v>
                </c:pt>
                <c:pt idx="2650">
                  <c:v>2.1732021961502885E-2</c:v>
                </c:pt>
                <c:pt idx="2651">
                  <c:v>2.06769043560311E-2</c:v>
                </c:pt>
                <c:pt idx="2652">
                  <c:v>1.9621471509001315E-2</c:v>
                </c:pt>
                <c:pt idx="2653">
                  <c:v>1.858205202961781E-2</c:v>
                </c:pt>
                <c:pt idx="2654">
                  <c:v>1.75324419947742E-2</c:v>
                </c:pt>
                <c:pt idx="2655">
                  <c:v>1.6476127747824507E-2</c:v>
                </c:pt>
                <c:pt idx="2656">
                  <c:v>1.5464821062755913E-2</c:v>
                </c:pt>
                <c:pt idx="2657">
                  <c:v>1.4540082771842698E-2</c:v>
                </c:pt>
                <c:pt idx="2658">
                  <c:v>1.3687706625830501E-2</c:v>
                </c:pt>
                <c:pt idx="2659">
                  <c:v>1.2856427086638006E-2</c:v>
                </c:pt>
                <c:pt idx="2660">
                  <c:v>1.1992078851688508E-2</c:v>
                </c:pt>
                <c:pt idx="2661">
                  <c:v>1.10457245815943E-2</c:v>
                </c:pt>
                <c:pt idx="2662">
                  <c:v>9.9749024772430965E-3</c:v>
                </c:pt>
                <c:pt idx="2663">
                  <c:v>8.7615370397977708E-3</c:v>
                </c:pt>
                <c:pt idx="2664">
                  <c:v>7.4387123519246284E-3</c:v>
                </c:pt>
                <c:pt idx="2665">
                  <c:v>6.1058948767753769E-3</c:v>
                </c:pt>
                <c:pt idx="2666">
                  <c:v>4.9053496986875052E-3</c:v>
                </c:pt>
                <c:pt idx="2667">
                  <c:v>3.9373805853928426E-3</c:v>
                </c:pt>
                <c:pt idx="2668">
                  <c:v>3.1715480482486002E-3</c:v>
                </c:pt>
                <c:pt idx="2669">
                  <c:v>2.4706356841750501E-3</c:v>
                </c:pt>
                <c:pt idx="2670">
                  <c:v>1.7370457744174707E-3</c:v>
                </c:pt>
                <c:pt idx="2671">
                  <c:v>1.0146867757081506E-3</c:v>
                </c:pt>
                <c:pt idx="2672">
                  <c:v>4.1764635095775741E-4</c:v>
                </c:pt>
                <c:pt idx="2673">
                  <c:v>-9.2908320508122818E-6</c:v>
                </c:pt>
                <c:pt idx="2674">
                  <c:v>-3.2349471650761129E-4</c:v>
                </c:pt>
                <c:pt idx="2675">
                  <c:v>-6.1601563131619098E-4</c:v>
                </c:pt>
                <c:pt idx="2676">
                  <c:v>-9.6557170149136437E-4</c:v>
                </c:pt>
                <c:pt idx="2677">
                  <c:v>-1.4262662502786399E-3</c:v>
                </c:pt>
                <c:pt idx="2678">
                  <c:v>-1.9799076711670715E-3</c:v>
                </c:pt>
                <c:pt idx="2679">
                  <c:v>-2.5032925188370734E-3</c:v>
                </c:pt>
                <c:pt idx="2680">
                  <c:v>-2.8655618582993426E-3</c:v>
                </c:pt>
                <c:pt idx="2681">
                  <c:v>-3.0926632117425114E-3</c:v>
                </c:pt>
                <c:pt idx="2682">
                  <c:v>-3.3919837526754626E-3</c:v>
                </c:pt>
                <c:pt idx="2683">
                  <c:v>-3.9832859357384898E-3</c:v>
                </c:pt>
                <c:pt idx="2684">
                  <c:v>-4.9113227323780454E-3</c:v>
                </c:pt>
                <c:pt idx="2685">
                  <c:v>-6.0031051596727324E-3</c:v>
                </c:pt>
                <c:pt idx="2686">
                  <c:v>-6.9567420647409532E-3</c:v>
                </c:pt>
                <c:pt idx="2687">
                  <c:v>-7.5006581818333308E-3</c:v>
                </c:pt>
                <c:pt idx="2688">
                  <c:v>-7.5681364414048637E-3</c:v>
                </c:pt>
                <c:pt idx="2689">
                  <c:v>-7.3572719239654001E-3</c:v>
                </c:pt>
                <c:pt idx="2690">
                  <c:v>-7.1613950084183902E-3</c:v>
                </c:pt>
                <c:pt idx="2691">
                  <c:v>-7.101646968519673E-3</c:v>
                </c:pt>
                <c:pt idx="2692">
                  <c:v>-7.0680339217577002E-3</c:v>
                </c:pt>
                <c:pt idx="2693">
                  <c:v>-6.9238202986672314E-3</c:v>
                </c:pt>
                <c:pt idx="2694">
                  <c:v>-6.6870520547976904E-3</c:v>
                </c:pt>
                <c:pt idx="2695">
                  <c:v>-6.4734806491739726E-3</c:v>
                </c:pt>
                <c:pt idx="2696">
                  <c:v>-6.3445421976720028E-3</c:v>
                </c:pt>
                <c:pt idx="2697">
                  <c:v>-6.2911030864545355E-3</c:v>
                </c:pt>
                <c:pt idx="2698">
                  <c:v>-6.3240279464356073E-3</c:v>
                </c:pt>
                <c:pt idx="2699">
                  <c:v>-6.4933349022986428E-3</c:v>
                </c:pt>
                <c:pt idx="2700">
                  <c:v>-6.8152563110186514E-3</c:v>
                </c:pt>
                <c:pt idx="2701">
                  <c:v>-7.2298858675785577E-3</c:v>
                </c:pt>
                <c:pt idx="2702">
                  <c:v>-7.6365772478497202E-3</c:v>
                </c:pt>
                <c:pt idx="2703">
                  <c:v>-7.9479666655579723E-3</c:v>
                </c:pt>
                <c:pt idx="2704">
                  <c:v>-8.1243661950538559E-3</c:v>
                </c:pt>
                <c:pt idx="2705">
                  <c:v>-8.1858076874033008E-3</c:v>
                </c:pt>
                <c:pt idx="2706">
                  <c:v>-8.1800812141299539E-3</c:v>
                </c:pt>
                <c:pt idx="2707">
                  <c:v>-8.1197924624927201E-3</c:v>
                </c:pt>
                <c:pt idx="2708">
                  <c:v>-7.9709584222746946E-3</c:v>
                </c:pt>
                <c:pt idx="2709">
                  <c:v>-7.7241263208453976E-3</c:v>
                </c:pt>
                <c:pt idx="2710">
                  <c:v>-7.4477492276070504E-3</c:v>
                </c:pt>
                <c:pt idx="2711">
                  <c:v>-7.2419392397002902E-3</c:v>
                </c:pt>
                <c:pt idx="2712">
                  <c:v>-7.1633510323128027E-3</c:v>
                </c:pt>
                <c:pt idx="2713">
                  <c:v>-7.2127206997749755E-3</c:v>
                </c:pt>
                <c:pt idx="2714">
                  <c:v>-7.3571548392794544E-3</c:v>
                </c:pt>
                <c:pt idx="2715">
                  <c:v>-7.5332140175210513E-3</c:v>
                </c:pt>
                <c:pt idx="2716">
                  <c:v>-7.6704897594739325E-3</c:v>
                </c:pt>
                <c:pt idx="2717">
                  <c:v>-7.759290586599743E-3</c:v>
                </c:pt>
                <c:pt idx="2718">
                  <c:v>-7.8564559359564096E-3</c:v>
                </c:pt>
                <c:pt idx="2719">
                  <c:v>-7.9690103230536449E-3</c:v>
                </c:pt>
                <c:pt idx="2720">
                  <c:v>-7.9749139972609094E-3</c:v>
                </c:pt>
                <c:pt idx="2721">
                  <c:v>-7.7424670066439452E-3</c:v>
                </c:pt>
                <c:pt idx="2722">
                  <c:v>-7.3173130745876128E-3</c:v>
                </c:pt>
                <c:pt idx="2723">
                  <c:v>-6.9061142777853074E-3</c:v>
                </c:pt>
                <c:pt idx="2724">
                  <c:v>-6.6590618087110113E-3</c:v>
                </c:pt>
                <c:pt idx="2725">
                  <c:v>-6.5329263618476626E-3</c:v>
                </c:pt>
                <c:pt idx="2726">
                  <c:v>-6.393207363058373E-3</c:v>
                </c:pt>
                <c:pt idx="2727">
                  <c:v>-6.1892340891325252E-3</c:v>
                </c:pt>
                <c:pt idx="2728">
                  <c:v>-5.9883823161772627E-3</c:v>
                </c:pt>
                <c:pt idx="2729">
                  <c:v>-5.8838926675282002E-3</c:v>
                </c:pt>
                <c:pt idx="2730">
                  <c:v>-5.9155901422638432E-3</c:v>
                </c:pt>
                <c:pt idx="2731">
                  <c:v>-6.0592332618481029E-3</c:v>
                </c:pt>
                <c:pt idx="2732">
                  <c:v>-6.2528178532490495E-3</c:v>
                </c:pt>
                <c:pt idx="2733">
                  <c:v>-6.4359186426550226E-3</c:v>
                </c:pt>
                <c:pt idx="2734">
                  <c:v>-6.5807308916872014E-3</c:v>
                </c:pt>
                <c:pt idx="2735">
                  <c:v>-6.6779696638845643E-3</c:v>
                </c:pt>
                <c:pt idx="2736">
                  <c:v>-6.6911295040612629E-3</c:v>
                </c:pt>
                <c:pt idx="2737">
                  <c:v>-6.5528399866936525E-3</c:v>
                </c:pt>
                <c:pt idx="2738">
                  <c:v>-6.2263339626094103E-3</c:v>
                </c:pt>
                <c:pt idx="2739">
                  <c:v>-5.7570144181764375E-3</c:v>
                </c:pt>
                <c:pt idx="2740">
                  <c:v>-5.2525318716516401E-3</c:v>
                </c:pt>
                <c:pt idx="2741">
                  <c:v>-4.8291996927711852E-3</c:v>
                </c:pt>
                <c:pt idx="2742">
                  <c:v>-4.5790054174115252E-3</c:v>
                </c:pt>
                <c:pt idx="2743">
                  <c:v>-4.5429138851642631E-3</c:v>
                </c:pt>
                <c:pt idx="2744">
                  <c:v>-4.6745031326960226E-3</c:v>
                </c:pt>
                <c:pt idx="2745">
                  <c:v>-4.8446408054716441E-3</c:v>
                </c:pt>
                <c:pt idx="2746">
                  <c:v>-4.9206068759857198E-3</c:v>
                </c:pt>
                <c:pt idx="2747">
                  <c:v>-4.8460154902358913E-3</c:v>
                </c:pt>
                <c:pt idx="2748">
                  <c:v>-4.6356427361540255E-3</c:v>
                </c:pt>
                <c:pt idx="2749">
                  <c:v>-4.32434256262981E-3</c:v>
                </c:pt>
                <c:pt idx="2750">
                  <c:v>-3.9682776715963541E-3</c:v>
                </c:pt>
                <c:pt idx="2751">
                  <c:v>-3.6763723480679545E-3</c:v>
                </c:pt>
                <c:pt idx="2752">
                  <c:v>-3.5611247668532234E-3</c:v>
                </c:pt>
                <c:pt idx="2753">
                  <c:v>-3.6211615525458827E-3</c:v>
                </c:pt>
                <c:pt idx="2754">
                  <c:v>-3.7224948989513845E-3</c:v>
                </c:pt>
                <c:pt idx="2755">
                  <c:v>-3.7449487046910027E-3</c:v>
                </c:pt>
                <c:pt idx="2756">
                  <c:v>-3.7140496660055316E-3</c:v>
                </c:pt>
                <c:pt idx="2757">
                  <c:v>-3.7359510374734813E-3</c:v>
                </c:pt>
                <c:pt idx="2758">
                  <c:v>-3.8279171920025928E-3</c:v>
                </c:pt>
                <c:pt idx="2759">
                  <c:v>-3.8874327385594026E-3</c:v>
                </c:pt>
                <c:pt idx="2760">
                  <c:v>-3.83861643742511E-3</c:v>
                </c:pt>
                <c:pt idx="2761">
                  <c:v>-3.7291478698358014E-3</c:v>
                </c:pt>
                <c:pt idx="2762">
                  <c:v>-3.6314192062794127E-3</c:v>
                </c:pt>
                <c:pt idx="2763">
                  <c:v>-3.5067693228869614E-3</c:v>
                </c:pt>
                <c:pt idx="2764">
                  <c:v>-3.2502212457132815E-3</c:v>
                </c:pt>
                <c:pt idx="2765">
                  <c:v>-2.8547201177060414E-3</c:v>
                </c:pt>
                <c:pt idx="2766">
                  <c:v>-2.4465586738888784E-3</c:v>
                </c:pt>
                <c:pt idx="2767">
                  <c:v>-2.1385201882955221E-3</c:v>
                </c:pt>
                <c:pt idx="2768">
                  <c:v>-1.9181016901530501E-3</c:v>
                </c:pt>
                <c:pt idx="2769">
                  <c:v>-1.7175649108880401E-3</c:v>
                </c:pt>
                <c:pt idx="2770">
                  <c:v>-1.53029409956762E-3</c:v>
                </c:pt>
                <c:pt idx="2771">
                  <c:v>-1.3891639058885013E-3</c:v>
                </c:pt>
                <c:pt idx="2772">
                  <c:v>-1.2610262169161499E-3</c:v>
                </c:pt>
                <c:pt idx="2773">
                  <c:v>-1.04485119265085E-3</c:v>
                </c:pt>
                <c:pt idx="2774">
                  <c:v>-6.9583110343085541E-4</c:v>
                </c:pt>
                <c:pt idx="2775">
                  <c:v>-3.0869025395441297E-4</c:v>
                </c:pt>
                <c:pt idx="2776">
                  <c:v>-4.8370297503819241E-5</c:v>
                </c:pt>
                <c:pt idx="2777">
                  <c:v>-6.9734038459223904E-6</c:v>
                </c:pt>
                <c:pt idx="2778">
                  <c:v>-1.3041018867365815E-4</c:v>
                </c:pt>
                <c:pt idx="2779">
                  <c:v>-2.6286349023152416E-4</c:v>
                </c:pt>
                <c:pt idx="2780">
                  <c:v>-2.57620232278377E-4</c:v>
                </c:pt>
                <c:pt idx="2781">
                  <c:v>-7.6010198702736271E-5</c:v>
                </c:pt>
                <c:pt idx="2782">
                  <c:v>1.902170433232262E-4</c:v>
                </c:pt>
                <c:pt idx="2783">
                  <c:v>3.9541025073108819E-4</c:v>
                </c:pt>
                <c:pt idx="2784">
                  <c:v>4.6121707364399377E-4</c:v>
                </c:pt>
                <c:pt idx="2785">
                  <c:v>4.3988186357113429E-4</c:v>
                </c:pt>
                <c:pt idx="2786">
                  <c:v>4.678246494327356E-4</c:v>
                </c:pt>
                <c:pt idx="2787">
                  <c:v>6.5859183919614339E-4</c:v>
                </c:pt>
                <c:pt idx="2788">
                  <c:v>1.0250049227764606E-3</c:v>
                </c:pt>
                <c:pt idx="2789">
                  <c:v>1.4811216693828599E-3</c:v>
                </c:pt>
                <c:pt idx="2790">
                  <c:v>1.9077322218032913E-3</c:v>
                </c:pt>
                <c:pt idx="2791">
                  <c:v>2.2240514259259715E-3</c:v>
                </c:pt>
                <c:pt idx="2792">
                  <c:v>2.4185570133468102E-3</c:v>
                </c:pt>
                <c:pt idx="2793">
                  <c:v>2.5413162309124728E-3</c:v>
                </c:pt>
                <c:pt idx="2794">
                  <c:v>2.6884432394869212E-3</c:v>
                </c:pt>
                <c:pt idx="2795">
                  <c:v>2.9760829182119402E-3</c:v>
                </c:pt>
                <c:pt idx="2796">
                  <c:v>3.4732811207303115E-3</c:v>
                </c:pt>
                <c:pt idx="2797">
                  <c:v>4.1164753705078602E-3</c:v>
                </c:pt>
                <c:pt idx="2798">
                  <c:v>4.7042929886533854E-3</c:v>
                </c:pt>
                <c:pt idx="2799">
                  <c:v>5.0300520169377404E-3</c:v>
                </c:pt>
                <c:pt idx="2800">
                  <c:v>5.0520678984111731E-3</c:v>
                </c:pt>
                <c:pt idx="2801">
                  <c:v>4.9187222464492902E-3</c:v>
                </c:pt>
                <c:pt idx="2802">
                  <c:v>4.8081777283728328E-3</c:v>
                </c:pt>
                <c:pt idx="2803">
                  <c:v>4.7674497835668043E-3</c:v>
                </c:pt>
                <c:pt idx="2804">
                  <c:v>4.74375706681895E-3</c:v>
                </c:pt>
                <c:pt idx="2805">
                  <c:v>4.7523661759496542E-3</c:v>
                </c:pt>
                <c:pt idx="2806">
                  <c:v>4.9356680231837967E-3</c:v>
                </c:pt>
                <c:pt idx="2807">
                  <c:v>5.4060042529240427E-3</c:v>
                </c:pt>
                <c:pt idx="2808">
                  <c:v>6.0647850600457067E-3</c:v>
                </c:pt>
                <c:pt idx="2809">
                  <c:v>6.6478474960487404E-3</c:v>
                </c:pt>
                <c:pt idx="2810">
                  <c:v>6.9679598064222885E-3</c:v>
                </c:pt>
                <c:pt idx="2811">
                  <c:v>7.0739601302662923E-3</c:v>
                </c:pt>
                <c:pt idx="2812">
                  <c:v>7.1578016169782073E-3</c:v>
                </c:pt>
                <c:pt idx="2813">
                  <c:v>7.3531344782418202E-3</c:v>
                </c:pt>
                <c:pt idx="2814">
                  <c:v>7.6619591101800824E-3</c:v>
                </c:pt>
                <c:pt idx="2815">
                  <c:v>8.0337728422497159E-3</c:v>
                </c:pt>
                <c:pt idx="2816">
                  <c:v>8.4375434433634506E-3</c:v>
                </c:pt>
                <c:pt idx="2817">
                  <c:v>8.8466568023792911E-3</c:v>
                </c:pt>
                <c:pt idx="2818">
                  <c:v>9.2159377140310673E-3</c:v>
                </c:pt>
                <c:pt idx="2819">
                  <c:v>9.5167356840284503E-3</c:v>
                </c:pt>
                <c:pt idx="2820">
                  <c:v>9.7756454104076605E-3</c:v>
                </c:pt>
                <c:pt idx="2821">
                  <c:v>1.00504583599548E-2</c:v>
                </c:pt>
                <c:pt idx="2822">
                  <c:v>1.0372792009083299E-2</c:v>
                </c:pt>
                <c:pt idx="2823">
                  <c:v>1.0724595250482609E-2</c:v>
                </c:pt>
                <c:pt idx="2824">
                  <c:v>1.1059862892170999E-2</c:v>
                </c:pt>
                <c:pt idx="2825">
                  <c:v>1.1341501793962422E-2</c:v>
                </c:pt>
                <c:pt idx="2826">
                  <c:v>1.15686307185443E-2</c:v>
                </c:pt>
                <c:pt idx="2827">
                  <c:v>1.1773109165848606E-2</c:v>
                </c:pt>
                <c:pt idx="2828">
                  <c:v>1.19779382611949E-2</c:v>
                </c:pt>
                <c:pt idx="2829">
                  <c:v>1.2162014437540699E-2</c:v>
                </c:pt>
                <c:pt idx="2830">
                  <c:v>1.2291317753645893E-2</c:v>
                </c:pt>
                <c:pt idx="2831">
                  <c:v>1.2390447988590594E-2</c:v>
                </c:pt>
                <c:pt idx="2832">
                  <c:v>1.2551579347198014E-2</c:v>
                </c:pt>
                <c:pt idx="2833">
                  <c:v>1.2852435999330506E-2</c:v>
                </c:pt>
                <c:pt idx="2834">
                  <c:v>1.3286450369778909E-2</c:v>
                </c:pt>
                <c:pt idx="2835">
                  <c:v>1.379225923157221E-2</c:v>
                </c:pt>
                <c:pt idx="2836">
                  <c:v>1.4327807478273599E-2</c:v>
                </c:pt>
                <c:pt idx="2837">
                  <c:v>1.4880219594236601E-2</c:v>
                </c:pt>
                <c:pt idx="2838">
                  <c:v>1.54131298725262E-2</c:v>
                </c:pt>
                <c:pt idx="2839">
                  <c:v>1.5851152271837012E-2</c:v>
                </c:pt>
                <c:pt idx="2840">
                  <c:v>1.61383220008826E-2</c:v>
                </c:pt>
                <c:pt idx="2841">
                  <c:v>1.6301857338422415E-2</c:v>
                </c:pt>
                <c:pt idx="2842">
                  <c:v>1.6451177750648201E-2</c:v>
                </c:pt>
                <c:pt idx="2843">
                  <c:v>1.6713720843372512E-2</c:v>
                </c:pt>
                <c:pt idx="2844">
                  <c:v>1.7152626394868305E-2</c:v>
                </c:pt>
                <c:pt idx="2845">
                  <c:v>1.7710371220915511E-2</c:v>
                </c:pt>
                <c:pt idx="2846">
                  <c:v>1.8218715537097599E-2</c:v>
                </c:pt>
                <c:pt idx="2847">
                  <c:v>1.8500665875424999E-2</c:v>
                </c:pt>
                <c:pt idx="2848">
                  <c:v>1.8518510686641499E-2</c:v>
                </c:pt>
                <c:pt idx="2849">
                  <c:v>1.8438572964626102E-2</c:v>
                </c:pt>
                <c:pt idx="2850">
                  <c:v>1.851504569843071E-2</c:v>
                </c:pt>
                <c:pt idx="2851">
                  <c:v>1.8872190378413509E-2</c:v>
                </c:pt>
                <c:pt idx="2852">
                  <c:v>1.9402703668294011E-2</c:v>
                </c:pt>
                <c:pt idx="2853">
                  <c:v>1.9901737824324001E-2</c:v>
                </c:pt>
                <c:pt idx="2854">
                  <c:v>2.0292654792614998E-2</c:v>
                </c:pt>
                <c:pt idx="2855">
                  <c:v>2.068123922539861E-2</c:v>
                </c:pt>
                <c:pt idx="2856">
                  <c:v>2.1182132945522E-2</c:v>
                </c:pt>
                <c:pt idx="2857">
                  <c:v>2.1757039621225212E-2</c:v>
                </c:pt>
                <c:pt idx="2858">
                  <c:v>2.2279705106898112E-2</c:v>
                </c:pt>
                <c:pt idx="2859">
                  <c:v>2.2720594931123599E-2</c:v>
                </c:pt>
                <c:pt idx="2860">
                  <c:v>2.3179287815781501E-2</c:v>
                </c:pt>
                <c:pt idx="2861">
                  <c:v>2.3721063161287585E-2</c:v>
                </c:pt>
                <c:pt idx="2862">
                  <c:v>2.4257919710392699E-2</c:v>
                </c:pt>
                <c:pt idx="2863">
                  <c:v>2.4645480921551902E-2</c:v>
                </c:pt>
                <c:pt idx="2864">
                  <c:v>2.4866410981553514E-2</c:v>
                </c:pt>
                <c:pt idx="2865">
                  <c:v>2.5068806741851885E-2</c:v>
                </c:pt>
                <c:pt idx="2866">
                  <c:v>2.5419669041812289E-2</c:v>
                </c:pt>
                <c:pt idx="2867">
                  <c:v>2.59367269122339E-2</c:v>
                </c:pt>
                <c:pt idx="2868">
                  <c:v>2.6461913333198198E-2</c:v>
                </c:pt>
                <c:pt idx="2869">
                  <c:v>2.6797166148663915E-2</c:v>
                </c:pt>
                <c:pt idx="2870">
                  <c:v>2.6889268059288717E-2</c:v>
                </c:pt>
                <c:pt idx="2871">
                  <c:v>2.6898530448910909E-2</c:v>
                </c:pt>
                <c:pt idx="2872">
                  <c:v>2.7065256176384202E-2</c:v>
                </c:pt>
                <c:pt idx="2873">
                  <c:v>2.7488438340679714E-2</c:v>
                </c:pt>
                <c:pt idx="2874">
                  <c:v>2.8043078032841111E-2</c:v>
                </c:pt>
                <c:pt idx="2875">
                  <c:v>2.8509995107052901E-2</c:v>
                </c:pt>
                <c:pt idx="2876">
                  <c:v>2.8762341093152993E-2</c:v>
                </c:pt>
                <c:pt idx="2877">
                  <c:v>2.8838305177945316E-2</c:v>
                </c:pt>
                <c:pt idx="2878">
                  <c:v>2.8888009332623799E-2</c:v>
                </c:pt>
                <c:pt idx="2879">
                  <c:v>2.9072536831487483E-2</c:v>
                </c:pt>
                <c:pt idx="2880">
                  <c:v>2.9461651665748691E-2</c:v>
                </c:pt>
                <c:pt idx="2881">
                  <c:v>2.9973549509796811E-2</c:v>
                </c:pt>
                <c:pt idx="2882">
                  <c:v>3.0430460758670522E-2</c:v>
                </c:pt>
                <c:pt idx="2883">
                  <c:v>3.0721381095180491E-2</c:v>
                </c:pt>
                <c:pt idx="2884">
                  <c:v>3.0910095782337801E-2</c:v>
                </c:pt>
                <c:pt idx="2885">
                  <c:v>3.1152975779129136E-2</c:v>
                </c:pt>
                <c:pt idx="2886">
                  <c:v>3.1519177128333423E-2</c:v>
                </c:pt>
                <c:pt idx="2887">
                  <c:v>3.1924393446713002E-2</c:v>
                </c:pt>
                <c:pt idx="2888">
                  <c:v>3.223417269193822E-2</c:v>
                </c:pt>
                <c:pt idx="2889">
                  <c:v>3.2398854757468502E-2</c:v>
                </c:pt>
                <c:pt idx="2890">
                  <c:v>3.2490715487910236E-2</c:v>
                </c:pt>
                <c:pt idx="2891">
                  <c:v>3.2646514331714699E-2</c:v>
                </c:pt>
                <c:pt idx="2892">
                  <c:v>3.2981161159044724E-2</c:v>
                </c:pt>
                <c:pt idx="2893">
                  <c:v>3.3517490169876901E-2</c:v>
                </c:pt>
                <c:pt idx="2894">
                  <c:v>3.4166418928054797E-2</c:v>
                </c:pt>
                <c:pt idx="2895">
                  <c:v>3.4776715620947321E-2</c:v>
                </c:pt>
                <c:pt idx="2896">
                  <c:v>3.5221311357645606E-2</c:v>
                </c:pt>
                <c:pt idx="2897">
                  <c:v>3.5461126396195697E-2</c:v>
                </c:pt>
                <c:pt idx="2898">
                  <c:v>3.5562813043381797E-2</c:v>
                </c:pt>
                <c:pt idx="2899">
                  <c:v>3.5676551226094803E-2</c:v>
                </c:pt>
                <c:pt idx="2900">
                  <c:v>3.5964355320332403E-2</c:v>
                </c:pt>
                <c:pt idx="2901">
                  <c:v>3.6487195962549221E-2</c:v>
                </c:pt>
                <c:pt idx="2902">
                  <c:v>3.7134618579793423E-2</c:v>
                </c:pt>
                <c:pt idx="2903">
                  <c:v>3.7685527820338099E-2</c:v>
                </c:pt>
                <c:pt idx="2904">
                  <c:v>3.7963574757732703E-2</c:v>
                </c:pt>
                <c:pt idx="2905">
                  <c:v>3.7946647818066823E-2</c:v>
                </c:pt>
                <c:pt idx="2906">
                  <c:v>3.775074303209381E-2</c:v>
                </c:pt>
                <c:pt idx="2907">
                  <c:v>3.7539015231626824E-2</c:v>
                </c:pt>
                <c:pt idx="2908">
                  <c:v>3.7439878605870745E-2</c:v>
                </c:pt>
                <c:pt idx="2909">
                  <c:v>3.7504548425494624E-2</c:v>
                </c:pt>
                <c:pt idx="2910">
                  <c:v>3.7707253860586702E-2</c:v>
                </c:pt>
                <c:pt idx="2911">
                  <c:v>3.7990626898409201E-2</c:v>
                </c:pt>
                <c:pt idx="2912">
                  <c:v>3.8322815177189697E-2</c:v>
                </c:pt>
                <c:pt idx="2913">
                  <c:v>3.8706473116166998E-2</c:v>
                </c:pt>
                <c:pt idx="2914">
                  <c:v>3.9138802523455821E-2</c:v>
                </c:pt>
                <c:pt idx="2915">
                  <c:v>3.9587643270283121E-2</c:v>
                </c:pt>
                <c:pt idx="2916">
                  <c:v>4.0012419058256768E-2</c:v>
                </c:pt>
                <c:pt idx="2917">
                  <c:v>4.0385911979462313E-2</c:v>
                </c:pt>
                <c:pt idx="2918">
                  <c:v>4.0686594299333127E-2</c:v>
                </c:pt>
                <c:pt idx="2919">
                  <c:v>4.0897557986360231E-2</c:v>
                </c:pt>
                <c:pt idx="2920">
                  <c:v>4.1038688669397201E-2</c:v>
                </c:pt>
                <c:pt idx="2921">
                  <c:v>4.1185989874344499E-2</c:v>
                </c:pt>
                <c:pt idx="2922">
                  <c:v>4.1422225229712326E-2</c:v>
                </c:pt>
                <c:pt idx="2923">
                  <c:v>4.1754293899489023E-2</c:v>
                </c:pt>
                <c:pt idx="2924">
                  <c:v>4.2096432400405247E-2</c:v>
                </c:pt>
                <c:pt idx="2925">
                  <c:v>4.2354040708225502E-2</c:v>
                </c:pt>
                <c:pt idx="2926">
                  <c:v>4.2525546433309871E-2</c:v>
                </c:pt>
                <c:pt idx="2927">
                  <c:v>4.2709482694100999E-2</c:v>
                </c:pt>
                <c:pt idx="2928">
                  <c:v>4.3002633935580271E-2</c:v>
                </c:pt>
                <c:pt idx="2929">
                  <c:v>4.3398530408143746E-2</c:v>
                </c:pt>
                <c:pt idx="2930">
                  <c:v>4.379825697414335E-2</c:v>
                </c:pt>
                <c:pt idx="2931">
                  <c:v>4.4112209820341974E-2</c:v>
                </c:pt>
                <c:pt idx="2932">
                  <c:v>4.4328331515719903E-2</c:v>
                </c:pt>
                <c:pt idx="2933">
                  <c:v>4.4480246058996656E-2</c:v>
                </c:pt>
                <c:pt idx="2934">
                  <c:v>4.4591591476927726E-2</c:v>
                </c:pt>
                <c:pt idx="2935">
                  <c:v>4.4694196752983903E-2</c:v>
                </c:pt>
                <c:pt idx="2936">
                  <c:v>4.4877555255318904E-2</c:v>
                </c:pt>
                <c:pt idx="2937">
                  <c:v>4.524921182148163E-2</c:v>
                </c:pt>
                <c:pt idx="2938">
                  <c:v>4.5807072325502199E-2</c:v>
                </c:pt>
                <c:pt idx="2939">
                  <c:v>4.6374377203892696E-2</c:v>
                </c:pt>
                <c:pt idx="2940">
                  <c:v>4.6710724229267024E-2</c:v>
                </c:pt>
                <c:pt idx="2941">
                  <c:v>4.6718328495776403E-2</c:v>
                </c:pt>
                <c:pt idx="2942">
                  <c:v>4.65435777071481E-2</c:v>
                </c:pt>
                <c:pt idx="2943">
                  <c:v>4.646691011023734E-2</c:v>
                </c:pt>
                <c:pt idx="2944">
                  <c:v>4.6678429679025475E-2</c:v>
                </c:pt>
                <c:pt idx="2945">
                  <c:v>4.7146180184112201E-2</c:v>
                </c:pt>
                <c:pt idx="2946">
                  <c:v>4.7689913363903887E-2</c:v>
                </c:pt>
                <c:pt idx="2947">
                  <c:v>4.8157960211805802E-2</c:v>
                </c:pt>
                <c:pt idx="2948">
                  <c:v>4.8505978614406399E-2</c:v>
                </c:pt>
                <c:pt idx="2949">
                  <c:v>4.8723042761585685E-2</c:v>
                </c:pt>
                <c:pt idx="2950">
                  <c:v>4.8762076678802224E-2</c:v>
                </c:pt>
                <c:pt idx="2951">
                  <c:v>4.8608586929278504E-2</c:v>
                </c:pt>
                <c:pt idx="2952">
                  <c:v>4.8388604472922314E-2</c:v>
                </c:pt>
                <c:pt idx="2953">
                  <c:v>4.8326895743323404E-2</c:v>
                </c:pt>
                <c:pt idx="2954">
                  <c:v>4.8567900558269997E-2</c:v>
                </c:pt>
                <c:pt idx="2955">
                  <c:v>4.9069985201619003E-2</c:v>
                </c:pt>
                <c:pt idx="2956">
                  <c:v>4.9680680093022525E-2</c:v>
                </c:pt>
                <c:pt idx="2957">
                  <c:v>5.0262290838663057E-2</c:v>
                </c:pt>
                <c:pt idx="2958">
                  <c:v>5.0721868133787096E-2</c:v>
                </c:pt>
                <c:pt idx="2959">
                  <c:v>5.0985335482913098E-2</c:v>
                </c:pt>
                <c:pt idx="2960">
                  <c:v>5.1031012717725095E-2</c:v>
                </c:pt>
                <c:pt idx="2961">
                  <c:v>5.0957724364789798E-2</c:v>
                </c:pt>
                <c:pt idx="2962">
                  <c:v>5.0963745070472695E-2</c:v>
                </c:pt>
                <c:pt idx="2963">
                  <c:v>5.1212266943807129E-2</c:v>
                </c:pt>
                <c:pt idx="2964">
                  <c:v>5.1702058426984498E-2</c:v>
                </c:pt>
                <c:pt idx="2965">
                  <c:v>5.2262956809099523E-2</c:v>
                </c:pt>
                <c:pt idx="2966">
                  <c:v>5.2677889352273896E-2</c:v>
                </c:pt>
                <c:pt idx="2967">
                  <c:v>5.2827209979143842E-2</c:v>
                </c:pt>
                <c:pt idx="2968">
                  <c:v>5.2736302131742428E-2</c:v>
                </c:pt>
                <c:pt idx="2969">
                  <c:v>5.249945225628324E-2</c:v>
                </c:pt>
                <c:pt idx="2970">
                  <c:v>5.2183484232861031E-2</c:v>
                </c:pt>
                <c:pt idx="2971">
                  <c:v>5.1826684716881344E-2</c:v>
                </c:pt>
                <c:pt idx="2972">
                  <c:v>5.1507733176766199E-2</c:v>
                </c:pt>
                <c:pt idx="2973">
                  <c:v>5.1350795587687299E-2</c:v>
                </c:pt>
                <c:pt idx="2974">
                  <c:v>5.1429062662555758E-2</c:v>
                </c:pt>
                <c:pt idx="2975">
                  <c:v>5.1692406331465726E-2</c:v>
                </c:pt>
                <c:pt idx="2976">
                  <c:v>5.2018962945877427E-2</c:v>
                </c:pt>
                <c:pt idx="2977">
                  <c:v>5.2315492453925368E-2</c:v>
                </c:pt>
                <c:pt idx="2978">
                  <c:v>5.254263387027773E-2</c:v>
                </c:pt>
                <c:pt idx="2979">
                  <c:v>5.2685271731089299E-2</c:v>
                </c:pt>
                <c:pt idx="2980">
                  <c:v>5.276433498596305E-2</c:v>
                </c:pt>
                <c:pt idx="2981">
                  <c:v>5.286762824152668E-2</c:v>
                </c:pt>
                <c:pt idx="2982">
                  <c:v>5.3091813065056795E-2</c:v>
                </c:pt>
                <c:pt idx="2983">
                  <c:v>5.34222416797221E-2</c:v>
                </c:pt>
                <c:pt idx="2984">
                  <c:v>5.3717682664065104E-2</c:v>
                </c:pt>
                <c:pt idx="2985">
                  <c:v>5.3862648040503842E-2</c:v>
                </c:pt>
                <c:pt idx="2986">
                  <c:v>5.3920398814482087E-2</c:v>
                </c:pt>
                <c:pt idx="2987">
                  <c:v>5.4093960412546681E-2</c:v>
                </c:pt>
                <c:pt idx="2988">
                  <c:v>5.4525497304063426E-2</c:v>
                </c:pt>
                <c:pt idx="2989">
                  <c:v>5.5146004879784702E-2</c:v>
                </c:pt>
                <c:pt idx="2990">
                  <c:v>5.5727056518561711E-2</c:v>
                </c:pt>
                <c:pt idx="2991">
                  <c:v>5.6068433220217526E-2</c:v>
                </c:pt>
                <c:pt idx="2992">
                  <c:v>5.6136698726648525E-2</c:v>
                </c:pt>
                <c:pt idx="2993">
                  <c:v>5.6050224903248846E-2</c:v>
                </c:pt>
                <c:pt idx="2994">
                  <c:v>5.5966893758161232E-2</c:v>
                </c:pt>
                <c:pt idx="2995">
                  <c:v>5.599586827110787E-2</c:v>
                </c:pt>
                <c:pt idx="2996">
                  <c:v>5.6172342691765444E-2</c:v>
                </c:pt>
                <c:pt idx="2997">
                  <c:v>5.64447252125726E-2</c:v>
                </c:pt>
                <c:pt idx="2998">
                  <c:v>5.6662709274757077E-2</c:v>
                </c:pt>
                <c:pt idx="2999">
                  <c:v>5.664398551403417E-2</c:v>
                </c:pt>
                <c:pt idx="3000">
                  <c:v>5.6342544983040824E-2</c:v>
                </c:pt>
                <c:pt idx="3001">
                  <c:v>5.5957541182543903E-2</c:v>
                </c:pt>
                <c:pt idx="3002">
                  <c:v>5.5800539374283101E-2</c:v>
                </c:pt>
                <c:pt idx="3003">
                  <c:v>5.6006020361835822E-2</c:v>
                </c:pt>
                <c:pt idx="3004">
                  <c:v>5.6388263331712804E-2</c:v>
                </c:pt>
                <c:pt idx="3005">
                  <c:v>5.6617269488206799E-2</c:v>
                </c:pt>
                <c:pt idx="3006">
                  <c:v>5.6531594145497403E-2</c:v>
                </c:pt>
                <c:pt idx="3007">
                  <c:v>5.6274906954707903E-2</c:v>
                </c:pt>
                <c:pt idx="3008">
                  <c:v>5.6154082331080886E-2</c:v>
                </c:pt>
                <c:pt idx="3009">
                  <c:v>5.6383781936122271E-2</c:v>
                </c:pt>
                <c:pt idx="3010">
                  <c:v>5.694143124893003E-2</c:v>
                </c:pt>
                <c:pt idx="3011">
                  <c:v>5.7606685516053323E-2</c:v>
                </c:pt>
                <c:pt idx="3012">
                  <c:v>5.8122700222629713E-2</c:v>
                </c:pt>
                <c:pt idx="3013">
                  <c:v>5.8353720720468114E-2</c:v>
                </c:pt>
                <c:pt idx="3014">
                  <c:v>5.8329886941827024E-2</c:v>
                </c:pt>
                <c:pt idx="3015">
                  <c:v>5.8174604820573114E-2</c:v>
                </c:pt>
                <c:pt idx="3016">
                  <c:v>5.8013081410180925E-2</c:v>
                </c:pt>
                <c:pt idx="3017">
                  <c:v>5.7944725001773299E-2</c:v>
                </c:pt>
                <c:pt idx="3018">
                  <c:v>5.8043342769550046E-2</c:v>
                </c:pt>
                <c:pt idx="3019">
                  <c:v>5.8317179371331122E-2</c:v>
                </c:pt>
                <c:pt idx="3020">
                  <c:v>5.8666953028621745E-2</c:v>
                </c:pt>
                <c:pt idx="3021">
                  <c:v>5.8935790407339303E-2</c:v>
                </c:pt>
                <c:pt idx="3022">
                  <c:v>5.903561675577064E-2</c:v>
                </c:pt>
                <c:pt idx="3023">
                  <c:v>5.9011228771838731E-2</c:v>
                </c:pt>
                <c:pt idx="3024">
                  <c:v>5.8965124811174704E-2</c:v>
                </c:pt>
                <c:pt idx="3025">
                  <c:v>5.8946099287808598E-2</c:v>
                </c:pt>
                <c:pt idx="3026">
                  <c:v>5.8941499047601639E-2</c:v>
                </c:pt>
                <c:pt idx="3027">
                  <c:v>5.896189158932133E-2</c:v>
                </c:pt>
                <c:pt idx="3028">
                  <c:v>5.9078589399814002E-2</c:v>
                </c:pt>
                <c:pt idx="3029">
                  <c:v>5.9344407592251104E-2</c:v>
                </c:pt>
                <c:pt idx="3030">
                  <c:v>5.969147773033924E-2</c:v>
                </c:pt>
                <c:pt idx="3031">
                  <c:v>5.9950184303032103E-2</c:v>
                </c:pt>
                <c:pt idx="3032">
                  <c:v>5.9998223324547753E-2</c:v>
                </c:pt>
                <c:pt idx="3033">
                  <c:v>5.9892442175403252E-2</c:v>
                </c:pt>
                <c:pt idx="3034">
                  <c:v>5.9828765760700585E-2</c:v>
                </c:pt>
                <c:pt idx="3035">
                  <c:v>5.9947707153092514E-2</c:v>
                </c:pt>
                <c:pt idx="3036">
                  <c:v>6.0180801315083313E-2</c:v>
                </c:pt>
                <c:pt idx="3037">
                  <c:v>6.0322759461099086E-2</c:v>
                </c:pt>
                <c:pt idx="3038">
                  <c:v>6.0262610246492751E-2</c:v>
                </c:pt>
                <c:pt idx="3039">
                  <c:v>6.010903470243803E-2</c:v>
                </c:pt>
                <c:pt idx="3040">
                  <c:v>6.005841122716564E-2</c:v>
                </c:pt>
                <c:pt idx="3041">
                  <c:v>6.0165585097883501E-2</c:v>
                </c:pt>
                <c:pt idx="3042">
                  <c:v>6.0288133071317397E-2</c:v>
                </c:pt>
                <c:pt idx="3043">
                  <c:v>6.026374485801194E-2</c:v>
                </c:pt>
                <c:pt idx="3044">
                  <c:v>6.0099363526768999E-2</c:v>
                </c:pt>
                <c:pt idx="3045">
                  <c:v>5.9954014636322925E-2</c:v>
                </c:pt>
                <c:pt idx="3046">
                  <c:v>5.9963466550943458E-2</c:v>
                </c:pt>
                <c:pt idx="3047">
                  <c:v>6.0129132594758557E-2</c:v>
                </c:pt>
                <c:pt idx="3048">
                  <c:v>6.0360937862451253E-2</c:v>
                </c:pt>
                <c:pt idx="3049">
                  <c:v>6.0565835974342813E-2</c:v>
                </c:pt>
                <c:pt idx="3050">
                  <c:v>6.0677962439007201E-2</c:v>
                </c:pt>
                <c:pt idx="3051">
                  <c:v>6.0665862576987049E-2</c:v>
                </c:pt>
                <c:pt idx="3052">
                  <c:v>6.0574142326185375E-2</c:v>
                </c:pt>
                <c:pt idx="3053">
                  <c:v>6.05363455176815E-2</c:v>
                </c:pt>
                <c:pt idx="3054">
                  <c:v>6.067314909013017E-2</c:v>
                </c:pt>
                <c:pt idx="3055">
                  <c:v>6.0951309025254169E-2</c:v>
                </c:pt>
                <c:pt idx="3056">
                  <c:v>6.119452617724333E-2</c:v>
                </c:pt>
                <c:pt idx="3057">
                  <c:v>6.1266803920402714E-2</c:v>
                </c:pt>
                <c:pt idx="3058">
                  <c:v>6.1216353739640801E-2</c:v>
                </c:pt>
                <c:pt idx="3059">
                  <c:v>6.1200642546185985E-2</c:v>
                </c:pt>
                <c:pt idx="3060">
                  <c:v>6.1294943337659696E-2</c:v>
                </c:pt>
                <c:pt idx="3061">
                  <c:v>6.1428088639592177E-2</c:v>
                </c:pt>
                <c:pt idx="3062">
                  <c:v>6.1505727989517901E-2</c:v>
                </c:pt>
                <c:pt idx="3063">
                  <c:v>6.1544026588183171E-2</c:v>
                </c:pt>
                <c:pt idx="3064">
                  <c:v>6.1655390119264873E-2</c:v>
                </c:pt>
                <c:pt idx="3065">
                  <c:v>6.1916457883994122E-2</c:v>
                </c:pt>
                <c:pt idx="3066">
                  <c:v>6.2261452661415077E-2</c:v>
                </c:pt>
                <c:pt idx="3067">
                  <c:v>6.2496756569945244E-2</c:v>
                </c:pt>
                <c:pt idx="3068">
                  <c:v>6.2431164070225503E-2</c:v>
                </c:pt>
                <c:pt idx="3069">
                  <c:v>6.2032620225074747E-2</c:v>
                </c:pt>
                <c:pt idx="3070">
                  <c:v>6.1482505263714203E-2</c:v>
                </c:pt>
                <c:pt idx="3071">
                  <c:v>6.1050342712972459E-2</c:v>
                </c:pt>
                <c:pt idx="3072">
                  <c:v>6.0888121378171102E-2</c:v>
                </c:pt>
                <c:pt idx="3073">
                  <c:v>6.0945253698888972E-2</c:v>
                </c:pt>
                <c:pt idx="3074">
                  <c:v>6.1079576459356577E-2</c:v>
                </c:pt>
                <c:pt idx="3075">
                  <c:v>6.1206456320729997E-2</c:v>
                </c:pt>
                <c:pt idx="3076">
                  <c:v>6.1311441069879E-2</c:v>
                </c:pt>
                <c:pt idx="3077">
                  <c:v>6.1360849269229877E-2</c:v>
                </c:pt>
                <c:pt idx="3078">
                  <c:v>6.1269673484486899E-2</c:v>
                </c:pt>
                <c:pt idx="3079">
                  <c:v>6.0973368555180096E-2</c:v>
                </c:pt>
                <c:pt idx="3080">
                  <c:v>6.0504722342930729E-2</c:v>
                </c:pt>
                <c:pt idx="3081">
                  <c:v>5.9994353532345328E-2</c:v>
                </c:pt>
                <c:pt idx="3082">
                  <c:v>5.9608465786717788E-2</c:v>
                </c:pt>
                <c:pt idx="3083">
                  <c:v>5.9463846818278251E-2</c:v>
                </c:pt>
                <c:pt idx="3084">
                  <c:v>5.9538873858463529E-2</c:v>
                </c:pt>
                <c:pt idx="3085">
                  <c:v>5.9641364525690799E-2</c:v>
                </c:pt>
                <c:pt idx="3086">
                  <c:v>5.9517802527696825E-2</c:v>
                </c:pt>
                <c:pt idx="3087">
                  <c:v>5.9057755297311325E-2</c:v>
                </c:pt>
                <c:pt idx="3088">
                  <c:v>5.8389628828090331E-2</c:v>
                </c:pt>
                <c:pt idx="3089">
                  <c:v>5.7740098970169997E-2</c:v>
                </c:pt>
                <c:pt idx="3090">
                  <c:v>5.7213711092005529E-2</c:v>
                </c:pt>
                <c:pt idx="3091">
                  <c:v>5.6764694296054026E-2</c:v>
                </c:pt>
                <c:pt idx="3092">
                  <c:v>5.6375428954395825E-2</c:v>
                </c:pt>
                <c:pt idx="3093">
                  <c:v>5.6167771506243927E-2</c:v>
                </c:pt>
                <c:pt idx="3094">
                  <c:v>5.6278039655850876E-2</c:v>
                </c:pt>
                <c:pt idx="3095">
                  <c:v>5.6663191349672501E-2</c:v>
                </c:pt>
                <c:pt idx="3096">
                  <c:v>5.7106025384773003E-2</c:v>
                </c:pt>
                <c:pt idx="3097">
                  <c:v>5.7399178634816236E-2</c:v>
                </c:pt>
                <c:pt idx="3098">
                  <c:v>5.747541492179805E-2</c:v>
                </c:pt>
                <c:pt idx="3099">
                  <c:v>5.7370367928953024E-2</c:v>
                </c:pt>
                <c:pt idx="3100">
                  <c:v>5.7142770636671218E-2</c:v>
                </c:pt>
                <c:pt idx="3101">
                  <c:v>5.6879435953709014E-2</c:v>
                </c:pt>
                <c:pt idx="3102">
                  <c:v>5.6711258886115404E-2</c:v>
                </c:pt>
                <c:pt idx="3103">
                  <c:v>5.6728019296486722E-2</c:v>
                </c:pt>
                <c:pt idx="3104">
                  <c:v>5.686798614857573E-2</c:v>
                </c:pt>
                <c:pt idx="3105">
                  <c:v>5.6957247208969698E-2</c:v>
                </c:pt>
                <c:pt idx="3106">
                  <c:v>5.6881961484111822E-2</c:v>
                </c:pt>
                <c:pt idx="3107">
                  <c:v>5.6673634791783598E-2</c:v>
                </c:pt>
                <c:pt idx="3108">
                  <c:v>5.6398834566632229E-2</c:v>
                </c:pt>
                <c:pt idx="3109">
                  <c:v>5.6028295221608002E-2</c:v>
                </c:pt>
                <c:pt idx="3110">
                  <c:v>5.5489763495157385E-2</c:v>
                </c:pt>
                <c:pt idx="3111">
                  <c:v>5.4832772787504223E-2</c:v>
                </c:pt>
                <c:pt idx="3112">
                  <c:v>5.4255973223609213E-2</c:v>
                </c:pt>
                <c:pt idx="3113">
                  <c:v>5.3922757030835426E-2</c:v>
                </c:pt>
                <c:pt idx="3114">
                  <c:v>5.3789416869592904E-2</c:v>
                </c:pt>
                <c:pt idx="3115">
                  <c:v>5.3656694931051359E-2</c:v>
                </c:pt>
                <c:pt idx="3116">
                  <c:v>5.3377192131410997E-2</c:v>
                </c:pt>
                <c:pt idx="3117">
                  <c:v>5.2974014477099797E-2</c:v>
                </c:pt>
                <c:pt idx="3118">
                  <c:v>5.2572751610817404E-2</c:v>
                </c:pt>
                <c:pt idx="3119">
                  <c:v>5.2266966325802633E-2</c:v>
                </c:pt>
                <c:pt idx="3120">
                  <c:v>5.2066623693277927E-2</c:v>
                </c:pt>
                <c:pt idx="3121">
                  <c:v>5.1944869369706867E-2</c:v>
                </c:pt>
                <c:pt idx="3122">
                  <c:v>5.1881403837797331E-2</c:v>
                </c:pt>
                <c:pt idx="3123">
                  <c:v>5.1841061267184685E-2</c:v>
                </c:pt>
                <c:pt idx="3124">
                  <c:v>5.1738562752295499E-2</c:v>
                </c:pt>
                <c:pt idx="3125">
                  <c:v>5.1472215467932798E-2</c:v>
                </c:pt>
                <c:pt idx="3126">
                  <c:v>5.101824830246017E-2</c:v>
                </c:pt>
                <c:pt idx="3127">
                  <c:v>5.0485270473721804E-2</c:v>
                </c:pt>
                <c:pt idx="3128">
                  <c:v>5.0050882962324496E-2</c:v>
                </c:pt>
                <c:pt idx="3129">
                  <c:v>4.983218777639125E-2</c:v>
                </c:pt>
                <c:pt idx="3130">
                  <c:v>4.9808901060469403E-2</c:v>
                </c:pt>
                <c:pt idx="3131">
                  <c:v>4.9853569304578314E-2</c:v>
                </c:pt>
                <c:pt idx="3132">
                  <c:v>4.9833249639272229E-2</c:v>
                </c:pt>
                <c:pt idx="3133">
                  <c:v>4.9689072888059696E-2</c:v>
                </c:pt>
                <c:pt idx="3134">
                  <c:v>4.9428990393608527E-2</c:v>
                </c:pt>
                <c:pt idx="3135">
                  <c:v>4.9072379038414729E-2</c:v>
                </c:pt>
                <c:pt idx="3136">
                  <c:v>4.8652551599931412E-2</c:v>
                </c:pt>
                <c:pt idx="3137">
                  <c:v>4.8289851182164951E-2</c:v>
                </c:pt>
                <c:pt idx="3138">
                  <c:v>4.8194804006042022E-2</c:v>
                </c:pt>
                <c:pt idx="3139">
                  <c:v>4.8492959664949001E-2</c:v>
                </c:pt>
                <c:pt idx="3140">
                  <c:v>4.9022761128354027E-2</c:v>
                </c:pt>
                <c:pt idx="3141">
                  <c:v>4.9389155564739377E-2</c:v>
                </c:pt>
                <c:pt idx="3142">
                  <c:v>4.9271786875923804E-2</c:v>
                </c:pt>
                <c:pt idx="3143">
                  <c:v>4.8659275762882953E-2</c:v>
                </c:pt>
                <c:pt idx="3144">
                  <c:v>4.7773118103504798E-2</c:v>
                </c:pt>
                <c:pt idx="3145">
                  <c:v>4.6846148039841003E-2</c:v>
                </c:pt>
                <c:pt idx="3146">
                  <c:v>4.6029566416883286E-2</c:v>
                </c:pt>
                <c:pt idx="3147">
                  <c:v>4.5440532235746726E-2</c:v>
                </c:pt>
                <c:pt idx="3148">
                  <c:v>4.5162040178891229E-2</c:v>
                </c:pt>
                <c:pt idx="3149">
                  <c:v>4.5161506970474295E-2</c:v>
                </c:pt>
                <c:pt idx="3150">
                  <c:v>4.529023013959773E-2</c:v>
                </c:pt>
              </c:numCache>
            </c:numRef>
          </c:yVal>
          <c:smooth val="1"/>
        </c:ser>
        <c:ser>
          <c:idx val="3"/>
          <c:order val="3"/>
          <c:tx>
            <c:strRef>
              <c:f>Sheet1!$F$5</c:f>
              <c:strCache>
                <c:ptCount val="1"/>
                <c:pt idx="0">
                  <c:v>HEMA : AA (1:6)</c:v>
                </c:pt>
              </c:strCache>
            </c:strRef>
          </c:tx>
          <c:spPr>
            <a:ln w="19050"/>
          </c:spPr>
          <c:marker>
            <c:symbol val="none"/>
          </c:marker>
          <c:xVal>
            <c:numRef>
              <c:f>Sheet1!$A$6:$A$3156</c:f>
              <c:numCache>
                <c:formatCode>General</c:formatCode>
                <c:ptCount val="3151"/>
                <c:pt idx="0">
                  <c:v>350</c:v>
                </c:pt>
                <c:pt idx="1">
                  <c:v>351</c:v>
                </c:pt>
                <c:pt idx="2">
                  <c:v>352</c:v>
                </c:pt>
                <c:pt idx="3">
                  <c:v>353</c:v>
                </c:pt>
                <c:pt idx="4">
                  <c:v>354</c:v>
                </c:pt>
                <c:pt idx="5">
                  <c:v>355</c:v>
                </c:pt>
                <c:pt idx="6">
                  <c:v>356</c:v>
                </c:pt>
                <c:pt idx="7">
                  <c:v>357</c:v>
                </c:pt>
                <c:pt idx="8">
                  <c:v>358</c:v>
                </c:pt>
                <c:pt idx="9">
                  <c:v>359</c:v>
                </c:pt>
                <c:pt idx="10">
                  <c:v>360</c:v>
                </c:pt>
                <c:pt idx="11">
                  <c:v>361</c:v>
                </c:pt>
                <c:pt idx="12">
                  <c:v>362</c:v>
                </c:pt>
                <c:pt idx="13">
                  <c:v>363</c:v>
                </c:pt>
                <c:pt idx="14">
                  <c:v>364</c:v>
                </c:pt>
                <c:pt idx="15">
                  <c:v>365</c:v>
                </c:pt>
                <c:pt idx="16">
                  <c:v>366</c:v>
                </c:pt>
                <c:pt idx="17">
                  <c:v>367</c:v>
                </c:pt>
                <c:pt idx="18">
                  <c:v>368</c:v>
                </c:pt>
                <c:pt idx="19">
                  <c:v>369</c:v>
                </c:pt>
                <c:pt idx="20">
                  <c:v>370</c:v>
                </c:pt>
                <c:pt idx="21">
                  <c:v>371</c:v>
                </c:pt>
                <c:pt idx="22">
                  <c:v>372</c:v>
                </c:pt>
                <c:pt idx="23">
                  <c:v>373</c:v>
                </c:pt>
                <c:pt idx="24">
                  <c:v>374</c:v>
                </c:pt>
                <c:pt idx="25">
                  <c:v>375</c:v>
                </c:pt>
                <c:pt idx="26">
                  <c:v>376</c:v>
                </c:pt>
                <c:pt idx="27">
                  <c:v>377</c:v>
                </c:pt>
                <c:pt idx="28">
                  <c:v>378</c:v>
                </c:pt>
                <c:pt idx="29">
                  <c:v>379</c:v>
                </c:pt>
                <c:pt idx="30">
                  <c:v>380</c:v>
                </c:pt>
                <c:pt idx="31">
                  <c:v>381</c:v>
                </c:pt>
                <c:pt idx="32">
                  <c:v>382</c:v>
                </c:pt>
                <c:pt idx="33">
                  <c:v>383</c:v>
                </c:pt>
                <c:pt idx="34">
                  <c:v>384</c:v>
                </c:pt>
                <c:pt idx="35">
                  <c:v>385</c:v>
                </c:pt>
                <c:pt idx="36">
                  <c:v>386</c:v>
                </c:pt>
                <c:pt idx="37">
                  <c:v>387</c:v>
                </c:pt>
                <c:pt idx="38">
                  <c:v>388</c:v>
                </c:pt>
                <c:pt idx="39">
                  <c:v>389</c:v>
                </c:pt>
                <c:pt idx="40">
                  <c:v>390</c:v>
                </c:pt>
                <c:pt idx="41">
                  <c:v>391</c:v>
                </c:pt>
                <c:pt idx="42">
                  <c:v>392</c:v>
                </c:pt>
                <c:pt idx="43">
                  <c:v>393</c:v>
                </c:pt>
                <c:pt idx="44">
                  <c:v>394</c:v>
                </c:pt>
                <c:pt idx="45">
                  <c:v>395</c:v>
                </c:pt>
                <c:pt idx="46">
                  <c:v>396</c:v>
                </c:pt>
                <c:pt idx="47">
                  <c:v>397</c:v>
                </c:pt>
                <c:pt idx="48">
                  <c:v>398</c:v>
                </c:pt>
                <c:pt idx="49">
                  <c:v>399</c:v>
                </c:pt>
                <c:pt idx="50">
                  <c:v>400</c:v>
                </c:pt>
                <c:pt idx="51">
                  <c:v>401</c:v>
                </c:pt>
                <c:pt idx="52">
                  <c:v>402</c:v>
                </c:pt>
                <c:pt idx="53">
                  <c:v>403</c:v>
                </c:pt>
                <c:pt idx="54">
                  <c:v>404</c:v>
                </c:pt>
                <c:pt idx="55">
                  <c:v>405</c:v>
                </c:pt>
                <c:pt idx="56">
                  <c:v>406</c:v>
                </c:pt>
                <c:pt idx="57">
                  <c:v>407</c:v>
                </c:pt>
                <c:pt idx="58">
                  <c:v>408</c:v>
                </c:pt>
                <c:pt idx="59">
                  <c:v>409</c:v>
                </c:pt>
                <c:pt idx="60">
                  <c:v>410</c:v>
                </c:pt>
                <c:pt idx="61">
                  <c:v>411</c:v>
                </c:pt>
                <c:pt idx="62">
                  <c:v>412</c:v>
                </c:pt>
                <c:pt idx="63">
                  <c:v>413</c:v>
                </c:pt>
                <c:pt idx="64">
                  <c:v>414</c:v>
                </c:pt>
                <c:pt idx="65">
                  <c:v>415</c:v>
                </c:pt>
                <c:pt idx="66">
                  <c:v>416</c:v>
                </c:pt>
                <c:pt idx="67">
                  <c:v>417</c:v>
                </c:pt>
                <c:pt idx="68">
                  <c:v>418</c:v>
                </c:pt>
                <c:pt idx="69">
                  <c:v>419</c:v>
                </c:pt>
                <c:pt idx="70">
                  <c:v>420</c:v>
                </c:pt>
                <c:pt idx="71">
                  <c:v>421</c:v>
                </c:pt>
                <c:pt idx="72">
                  <c:v>422</c:v>
                </c:pt>
                <c:pt idx="73">
                  <c:v>423</c:v>
                </c:pt>
                <c:pt idx="74">
                  <c:v>424</c:v>
                </c:pt>
                <c:pt idx="75">
                  <c:v>425</c:v>
                </c:pt>
                <c:pt idx="76">
                  <c:v>426</c:v>
                </c:pt>
                <c:pt idx="77">
                  <c:v>427</c:v>
                </c:pt>
                <c:pt idx="78">
                  <c:v>428</c:v>
                </c:pt>
                <c:pt idx="79">
                  <c:v>429</c:v>
                </c:pt>
                <c:pt idx="80">
                  <c:v>430</c:v>
                </c:pt>
                <c:pt idx="81">
                  <c:v>431</c:v>
                </c:pt>
                <c:pt idx="82">
                  <c:v>432</c:v>
                </c:pt>
                <c:pt idx="83">
                  <c:v>433</c:v>
                </c:pt>
                <c:pt idx="84">
                  <c:v>434</c:v>
                </c:pt>
                <c:pt idx="85">
                  <c:v>435</c:v>
                </c:pt>
                <c:pt idx="86">
                  <c:v>436</c:v>
                </c:pt>
                <c:pt idx="87">
                  <c:v>437</c:v>
                </c:pt>
                <c:pt idx="88">
                  <c:v>438</c:v>
                </c:pt>
                <c:pt idx="89">
                  <c:v>439</c:v>
                </c:pt>
                <c:pt idx="90">
                  <c:v>440</c:v>
                </c:pt>
                <c:pt idx="91">
                  <c:v>441</c:v>
                </c:pt>
                <c:pt idx="92">
                  <c:v>442</c:v>
                </c:pt>
                <c:pt idx="93">
                  <c:v>443</c:v>
                </c:pt>
                <c:pt idx="94">
                  <c:v>444</c:v>
                </c:pt>
                <c:pt idx="95">
                  <c:v>445</c:v>
                </c:pt>
                <c:pt idx="96">
                  <c:v>446</c:v>
                </c:pt>
                <c:pt idx="97">
                  <c:v>447</c:v>
                </c:pt>
                <c:pt idx="98">
                  <c:v>448</c:v>
                </c:pt>
                <c:pt idx="99">
                  <c:v>449</c:v>
                </c:pt>
                <c:pt idx="100">
                  <c:v>450</c:v>
                </c:pt>
                <c:pt idx="101">
                  <c:v>451</c:v>
                </c:pt>
                <c:pt idx="102">
                  <c:v>452</c:v>
                </c:pt>
                <c:pt idx="103">
                  <c:v>453</c:v>
                </c:pt>
                <c:pt idx="104">
                  <c:v>454</c:v>
                </c:pt>
                <c:pt idx="105">
                  <c:v>455</c:v>
                </c:pt>
                <c:pt idx="106">
                  <c:v>456</c:v>
                </c:pt>
                <c:pt idx="107">
                  <c:v>457</c:v>
                </c:pt>
                <c:pt idx="108">
                  <c:v>458</c:v>
                </c:pt>
                <c:pt idx="109">
                  <c:v>459</c:v>
                </c:pt>
                <c:pt idx="110">
                  <c:v>460</c:v>
                </c:pt>
                <c:pt idx="111">
                  <c:v>461</c:v>
                </c:pt>
                <c:pt idx="112">
                  <c:v>462</c:v>
                </c:pt>
                <c:pt idx="113">
                  <c:v>463</c:v>
                </c:pt>
                <c:pt idx="114">
                  <c:v>464</c:v>
                </c:pt>
                <c:pt idx="115">
                  <c:v>465</c:v>
                </c:pt>
                <c:pt idx="116">
                  <c:v>466</c:v>
                </c:pt>
                <c:pt idx="117">
                  <c:v>467</c:v>
                </c:pt>
                <c:pt idx="118">
                  <c:v>468</c:v>
                </c:pt>
                <c:pt idx="119">
                  <c:v>469</c:v>
                </c:pt>
                <c:pt idx="120">
                  <c:v>470</c:v>
                </c:pt>
                <c:pt idx="121">
                  <c:v>471</c:v>
                </c:pt>
                <c:pt idx="122">
                  <c:v>472</c:v>
                </c:pt>
                <c:pt idx="123">
                  <c:v>473</c:v>
                </c:pt>
                <c:pt idx="124">
                  <c:v>474</c:v>
                </c:pt>
                <c:pt idx="125">
                  <c:v>475</c:v>
                </c:pt>
                <c:pt idx="126">
                  <c:v>476</c:v>
                </c:pt>
                <c:pt idx="127">
                  <c:v>477</c:v>
                </c:pt>
                <c:pt idx="128">
                  <c:v>478</c:v>
                </c:pt>
                <c:pt idx="129">
                  <c:v>479</c:v>
                </c:pt>
                <c:pt idx="130">
                  <c:v>480</c:v>
                </c:pt>
                <c:pt idx="131">
                  <c:v>481</c:v>
                </c:pt>
                <c:pt idx="132">
                  <c:v>482</c:v>
                </c:pt>
                <c:pt idx="133">
                  <c:v>483</c:v>
                </c:pt>
                <c:pt idx="134">
                  <c:v>484</c:v>
                </c:pt>
                <c:pt idx="135">
                  <c:v>485</c:v>
                </c:pt>
                <c:pt idx="136">
                  <c:v>486</c:v>
                </c:pt>
                <c:pt idx="137">
                  <c:v>487</c:v>
                </c:pt>
                <c:pt idx="138">
                  <c:v>488</c:v>
                </c:pt>
                <c:pt idx="139">
                  <c:v>489</c:v>
                </c:pt>
                <c:pt idx="140">
                  <c:v>490</c:v>
                </c:pt>
                <c:pt idx="141">
                  <c:v>491</c:v>
                </c:pt>
                <c:pt idx="142">
                  <c:v>492</c:v>
                </c:pt>
                <c:pt idx="143">
                  <c:v>493</c:v>
                </c:pt>
                <c:pt idx="144">
                  <c:v>494</c:v>
                </c:pt>
                <c:pt idx="145">
                  <c:v>495</c:v>
                </c:pt>
                <c:pt idx="146">
                  <c:v>496</c:v>
                </c:pt>
                <c:pt idx="147">
                  <c:v>497</c:v>
                </c:pt>
                <c:pt idx="148">
                  <c:v>498</c:v>
                </c:pt>
                <c:pt idx="149">
                  <c:v>499</c:v>
                </c:pt>
                <c:pt idx="150">
                  <c:v>500</c:v>
                </c:pt>
                <c:pt idx="151">
                  <c:v>501</c:v>
                </c:pt>
                <c:pt idx="152">
                  <c:v>502</c:v>
                </c:pt>
                <c:pt idx="153">
                  <c:v>503</c:v>
                </c:pt>
                <c:pt idx="154">
                  <c:v>504</c:v>
                </c:pt>
                <c:pt idx="155">
                  <c:v>505</c:v>
                </c:pt>
                <c:pt idx="156">
                  <c:v>506</c:v>
                </c:pt>
                <c:pt idx="157">
                  <c:v>507</c:v>
                </c:pt>
                <c:pt idx="158">
                  <c:v>508</c:v>
                </c:pt>
                <c:pt idx="159">
                  <c:v>509</c:v>
                </c:pt>
                <c:pt idx="160">
                  <c:v>510</c:v>
                </c:pt>
                <c:pt idx="161">
                  <c:v>511</c:v>
                </c:pt>
                <c:pt idx="162">
                  <c:v>512</c:v>
                </c:pt>
                <c:pt idx="163">
                  <c:v>513</c:v>
                </c:pt>
                <c:pt idx="164">
                  <c:v>514</c:v>
                </c:pt>
                <c:pt idx="165">
                  <c:v>515</c:v>
                </c:pt>
                <c:pt idx="166">
                  <c:v>516</c:v>
                </c:pt>
                <c:pt idx="167">
                  <c:v>517</c:v>
                </c:pt>
                <c:pt idx="168">
                  <c:v>518</c:v>
                </c:pt>
                <c:pt idx="169">
                  <c:v>519</c:v>
                </c:pt>
                <c:pt idx="170">
                  <c:v>520</c:v>
                </c:pt>
                <c:pt idx="171">
                  <c:v>521</c:v>
                </c:pt>
                <c:pt idx="172">
                  <c:v>522</c:v>
                </c:pt>
                <c:pt idx="173">
                  <c:v>523</c:v>
                </c:pt>
                <c:pt idx="174">
                  <c:v>524</c:v>
                </c:pt>
                <c:pt idx="175">
                  <c:v>525</c:v>
                </c:pt>
                <c:pt idx="176">
                  <c:v>526</c:v>
                </c:pt>
                <c:pt idx="177">
                  <c:v>527</c:v>
                </c:pt>
                <c:pt idx="178">
                  <c:v>528</c:v>
                </c:pt>
                <c:pt idx="179">
                  <c:v>529</c:v>
                </c:pt>
                <c:pt idx="180">
                  <c:v>530</c:v>
                </c:pt>
                <c:pt idx="181">
                  <c:v>531</c:v>
                </c:pt>
                <c:pt idx="182">
                  <c:v>532</c:v>
                </c:pt>
                <c:pt idx="183">
                  <c:v>533</c:v>
                </c:pt>
                <c:pt idx="184">
                  <c:v>534</c:v>
                </c:pt>
                <c:pt idx="185">
                  <c:v>535</c:v>
                </c:pt>
                <c:pt idx="186">
                  <c:v>536</c:v>
                </c:pt>
                <c:pt idx="187">
                  <c:v>537</c:v>
                </c:pt>
                <c:pt idx="188">
                  <c:v>538</c:v>
                </c:pt>
                <c:pt idx="189">
                  <c:v>539</c:v>
                </c:pt>
                <c:pt idx="190">
                  <c:v>540</c:v>
                </c:pt>
                <c:pt idx="191">
                  <c:v>541</c:v>
                </c:pt>
                <c:pt idx="192">
                  <c:v>542</c:v>
                </c:pt>
                <c:pt idx="193">
                  <c:v>543</c:v>
                </c:pt>
                <c:pt idx="194">
                  <c:v>544</c:v>
                </c:pt>
                <c:pt idx="195">
                  <c:v>545</c:v>
                </c:pt>
                <c:pt idx="196">
                  <c:v>546</c:v>
                </c:pt>
                <c:pt idx="197">
                  <c:v>547</c:v>
                </c:pt>
                <c:pt idx="198">
                  <c:v>548</c:v>
                </c:pt>
                <c:pt idx="199">
                  <c:v>549</c:v>
                </c:pt>
                <c:pt idx="200">
                  <c:v>550</c:v>
                </c:pt>
                <c:pt idx="201">
                  <c:v>551</c:v>
                </c:pt>
                <c:pt idx="202">
                  <c:v>552</c:v>
                </c:pt>
                <c:pt idx="203">
                  <c:v>553</c:v>
                </c:pt>
                <c:pt idx="204">
                  <c:v>554</c:v>
                </c:pt>
                <c:pt idx="205">
                  <c:v>555</c:v>
                </c:pt>
                <c:pt idx="206">
                  <c:v>556</c:v>
                </c:pt>
                <c:pt idx="207">
                  <c:v>557</c:v>
                </c:pt>
                <c:pt idx="208">
                  <c:v>558</c:v>
                </c:pt>
                <c:pt idx="209">
                  <c:v>559</c:v>
                </c:pt>
                <c:pt idx="210">
                  <c:v>560</c:v>
                </c:pt>
                <c:pt idx="211">
                  <c:v>561</c:v>
                </c:pt>
                <c:pt idx="212">
                  <c:v>562</c:v>
                </c:pt>
                <c:pt idx="213">
                  <c:v>563</c:v>
                </c:pt>
                <c:pt idx="214">
                  <c:v>564</c:v>
                </c:pt>
                <c:pt idx="215">
                  <c:v>565</c:v>
                </c:pt>
                <c:pt idx="216">
                  <c:v>566</c:v>
                </c:pt>
                <c:pt idx="217">
                  <c:v>567</c:v>
                </c:pt>
                <c:pt idx="218">
                  <c:v>568</c:v>
                </c:pt>
                <c:pt idx="219">
                  <c:v>569</c:v>
                </c:pt>
                <c:pt idx="220">
                  <c:v>570</c:v>
                </c:pt>
                <c:pt idx="221">
                  <c:v>571</c:v>
                </c:pt>
                <c:pt idx="222">
                  <c:v>572</c:v>
                </c:pt>
                <c:pt idx="223">
                  <c:v>573</c:v>
                </c:pt>
                <c:pt idx="224">
                  <c:v>574</c:v>
                </c:pt>
                <c:pt idx="225">
                  <c:v>575</c:v>
                </c:pt>
                <c:pt idx="226">
                  <c:v>576</c:v>
                </c:pt>
                <c:pt idx="227">
                  <c:v>577</c:v>
                </c:pt>
                <c:pt idx="228">
                  <c:v>578</c:v>
                </c:pt>
                <c:pt idx="229">
                  <c:v>579</c:v>
                </c:pt>
                <c:pt idx="230">
                  <c:v>580</c:v>
                </c:pt>
                <c:pt idx="231">
                  <c:v>581</c:v>
                </c:pt>
                <c:pt idx="232">
                  <c:v>582</c:v>
                </c:pt>
                <c:pt idx="233">
                  <c:v>583</c:v>
                </c:pt>
                <c:pt idx="234">
                  <c:v>584</c:v>
                </c:pt>
                <c:pt idx="235">
                  <c:v>585</c:v>
                </c:pt>
                <c:pt idx="236">
                  <c:v>586</c:v>
                </c:pt>
                <c:pt idx="237">
                  <c:v>587</c:v>
                </c:pt>
                <c:pt idx="238">
                  <c:v>588</c:v>
                </c:pt>
                <c:pt idx="239">
                  <c:v>589</c:v>
                </c:pt>
                <c:pt idx="240">
                  <c:v>590</c:v>
                </c:pt>
                <c:pt idx="241">
                  <c:v>591</c:v>
                </c:pt>
                <c:pt idx="242">
                  <c:v>592</c:v>
                </c:pt>
                <c:pt idx="243">
                  <c:v>593</c:v>
                </c:pt>
                <c:pt idx="244">
                  <c:v>594</c:v>
                </c:pt>
                <c:pt idx="245">
                  <c:v>595</c:v>
                </c:pt>
                <c:pt idx="246">
                  <c:v>596</c:v>
                </c:pt>
                <c:pt idx="247">
                  <c:v>597</c:v>
                </c:pt>
                <c:pt idx="248">
                  <c:v>598</c:v>
                </c:pt>
                <c:pt idx="249">
                  <c:v>599</c:v>
                </c:pt>
                <c:pt idx="250">
                  <c:v>600</c:v>
                </c:pt>
                <c:pt idx="251">
                  <c:v>601</c:v>
                </c:pt>
                <c:pt idx="252">
                  <c:v>602</c:v>
                </c:pt>
                <c:pt idx="253">
                  <c:v>603</c:v>
                </c:pt>
                <c:pt idx="254">
                  <c:v>604</c:v>
                </c:pt>
                <c:pt idx="255">
                  <c:v>605</c:v>
                </c:pt>
                <c:pt idx="256">
                  <c:v>606</c:v>
                </c:pt>
                <c:pt idx="257">
                  <c:v>607</c:v>
                </c:pt>
                <c:pt idx="258">
                  <c:v>608</c:v>
                </c:pt>
                <c:pt idx="259">
                  <c:v>609</c:v>
                </c:pt>
                <c:pt idx="260">
                  <c:v>610</c:v>
                </c:pt>
                <c:pt idx="261">
                  <c:v>611</c:v>
                </c:pt>
                <c:pt idx="262">
                  <c:v>612</c:v>
                </c:pt>
                <c:pt idx="263">
                  <c:v>613</c:v>
                </c:pt>
                <c:pt idx="264">
                  <c:v>614</c:v>
                </c:pt>
                <c:pt idx="265">
                  <c:v>615</c:v>
                </c:pt>
                <c:pt idx="266">
                  <c:v>616</c:v>
                </c:pt>
                <c:pt idx="267">
                  <c:v>617</c:v>
                </c:pt>
                <c:pt idx="268">
                  <c:v>618</c:v>
                </c:pt>
                <c:pt idx="269">
                  <c:v>619</c:v>
                </c:pt>
                <c:pt idx="270">
                  <c:v>620</c:v>
                </c:pt>
                <c:pt idx="271">
                  <c:v>621</c:v>
                </c:pt>
                <c:pt idx="272">
                  <c:v>622</c:v>
                </c:pt>
                <c:pt idx="273">
                  <c:v>623</c:v>
                </c:pt>
                <c:pt idx="274">
                  <c:v>624</c:v>
                </c:pt>
                <c:pt idx="275">
                  <c:v>625</c:v>
                </c:pt>
                <c:pt idx="276">
                  <c:v>626</c:v>
                </c:pt>
                <c:pt idx="277">
                  <c:v>627</c:v>
                </c:pt>
                <c:pt idx="278">
                  <c:v>628</c:v>
                </c:pt>
                <c:pt idx="279">
                  <c:v>629</c:v>
                </c:pt>
                <c:pt idx="280">
                  <c:v>630</c:v>
                </c:pt>
                <c:pt idx="281">
                  <c:v>631</c:v>
                </c:pt>
                <c:pt idx="282">
                  <c:v>632</c:v>
                </c:pt>
                <c:pt idx="283">
                  <c:v>633</c:v>
                </c:pt>
                <c:pt idx="284">
                  <c:v>634</c:v>
                </c:pt>
                <c:pt idx="285">
                  <c:v>635</c:v>
                </c:pt>
                <c:pt idx="286">
                  <c:v>636</c:v>
                </c:pt>
                <c:pt idx="287">
                  <c:v>637</c:v>
                </c:pt>
                <c:pt idx="288">
                  <c:v>638</c:v>
                </c:pt>
                <c:pt idx="289">
                  <c:v>639</c:v>
                </c:pt>
                <c:pt idx="290">
                  <c:v>640</c:v>
                </c:pt>
                <c:pt idx="291">
                  <c:v>641</c:v>
                </c:pt>
                <c:pt idx="292">
                  <c:v>642</c:v>
                </c:pt>
                <c:pt idx="293">
                  <c:v>643</c:v>
                </c:pt>
                <c:pt idx="294">
                  <c:v>644</c:v>
                </c:pt>
                <c:pt idx="295">
                  <c:v>645</c:v>
                </c:pt>
                <c:pt idx="296">
                  <c:v>646</c:v>
                </c:pt>
                <c:pt idx="297">
                  <c:v>647</c:v>
                </c:pt>
                <c:pt idx="298">
                  <c:v>648</c:v>
                </c:pt>
                <c:pt idx="299">
                  <c:v>649</c:v>
                </c:pt>
                <c:pt idx="300">
                  <c:v>650</c:v>
                </c:pt>
                <c:pt idx="301">
                  <c:v>651</c:v>
                </c:pt>
                <c:pt idx="302">
                  <c:v>652</c:v>
                </c:pt>
                <c:pt idx="303">
                  <c:v>653</c:v>
                </c:pt>
                <c:pt idx="304">
                  <c:v>654</c:v>
                </c:pt>
                <c:pt idx="305">
                  <c:v>655</c:v>
                </c:pt>
                <c:pt idx="306">
                  <c:v>656</c:v>
                </c:pt>
                <c:pt idx="307">
                  <c:v>657</c:v>
                </c:pt>
                <c:pt idx="308">
                  <c:v>658</c:v>
                </c:pt>
                <c:pt idx="309">
                  <c:v>659</c:v>
                </c:pt>
                <c:pt idx="310">
                  <c:v>660</c:v>
                </c:pt>
                <c:pt idx="311">
                  <c:v>661</c:v>
                </c:pt>
                <c:pt idx="312">
                  <c:v>662</c:v>
                </c:pt>
                <c:pt idx="313">
                  <c:v>663</c:v>
                </c:pt>
                <c:pt idx="314">
                  <c:v>664</c:v>
                </c:pt>
                <c:pt idx="315">
                  <c:v>665</c:v>
                </c:pt>
                <c:pt idx="316">
                  <c:v>666</c:v>
                </c:pt>
                <c:pt idx="317">
                  <c:v>667</c:v>
                </c:pt>
                <c:pt idx="318">
                  <c:v>668</c:v>
                </c:pt>
                <c:pt idx="319">
                  <c:v>669</c:v>
                </c:pt>
                <c:pt idx="320">
                  <c:v>670</c:v>
                </c:pt>
                <c:pt idx="321">
                  <c:v>671</c:v>
                </c:pt>
                <c:pt idx="322">
                  <c:v>672</c:v>
                </c:pt>
                <c:pt idx="323">
                  <c:v>673</c:v>
                </c:pt>
                <c:pt idx="324">
                  <c:v>674</c:v>
                </c:pt>
                <c:pt idx="325">
                  <c:v>675</c:v>
                </c:pt>
                <c:pt idx="326">
                  <c:v>676</c:v>
                </c:pt>
                <c:pt idx="327">
                  <c:v>677</c:v>
                </c:pt>
                <c:pt idx="328">
                  <c:v>678</c:v>
                </c:pt>
                <c:pt idx="329">
                  <c:v>679</c:v>
                </c:pt>
                <c:pt idx="330">
                  <c:v>680</c:v>
                </c:pt>
                <c:pt idx="331">
                  <c:v>681</c:v>
                </c:pt>
                <c:pt idx="332">
                  <c:v>682</c:v>
                </c:pt>
                <c:pt idx="333">
                  <c:v>683</c:v>
                </c:pt>
                <c:pt idx="334">
                  <c:v>684</c:v>
                </c:pt>
                <c:pt idx="335">
                  <c:v>685</c:v>
                </c:pt>
                <c:pt idx="336">
                  <c:v>686</c:v>
                </c:pt>
                <c:pt idx="337">
                  <c:v>687</c:v>
                </c:pt>
                <c:pt idx="338">
                  <c:v>688</c:v>
                </c:pt>
                <c:pt idx="339">
                  <c:v>689</c:v>
                </c:pt>
                <c:pt idx="340">
                  <c:v>690</c:v>
                </c:pt>
                <c:pt idx="341">
                  <c:v>691</c:v>
                </c:pt>
                <c:pt idx="342">
                  <c:v>692</c:v>
                </c:pt>
                <c:pt idx="343">
                  <c:v>693</c:v>
                </c:pt>
                <c:pt idx="344">
                  <c:v>694</c:v>
                </c:pt>
                <c:pt idx="345">
                  <c:v>695</c:v>
                </c:pt>
                <c:pt idx="346">
                  <c:v>696</c:v>
                </c:pt>
                <c:pt idx="347">
                  <c:v>697</c:v>
                </c:pt>
                <c:pt idx="348">
                  <c:v>698</c:v>
                </c:pt>
                <c:pt idx="349">
                  <c:v>699</c:v>
                </c:pt>
                <c:pt idx="350">
                  <c:v>700</c:v>
                </c:pt>
                <c:pt idx="351">
                  <c:v>701</c:v>
                </c:pt>
                <c:pt idx="352">
                  <c:v>702</c:v>
                </c:pt>
                <c:pt idx="353">
                  <c:v>703</c:v>
                </c:pt>
                <c:pt idx="354">
                  <c:v>704</c:v>
                </c:pt>
                <c:pt idx="355">
                  <c:v>705</c:v>
                </c:pt>
                <c:pt idx="356">
                  <c:v>706</c:v>
                </c:pt>
                <c:pt idx="357">
                  <c:v>707</c:v>
                </c:pt>
                <c:pt idx="358">
                  <c:v>708</c:v>
                </c:pt>
                <c:pt idx="359">
                  <c:v>709</c:v>
                </c:pt>
                <c:pt idx="360">
                  <c:v>710</c:v>
                </c:pt>
                <c:pt idx="361">
                  <c:v>711</c:v>
                </c:pt>
                <c:pt idx="362">
                  <c:v>712</c:v>
                </c:pt>
                <c:pt idx="363">
                  <c:v>713</c:v>
                </c:pt>
                <c:pt idx="364">
                  <c:v>714</c:v>
                </c:pt>
                <c:pt idx="365">
                  <c:v>715</c:v>
                </c:pt>
                <c:pt idx="366">
                  <c:v>716</c:v>
                </c:pt>
                <c:pt idx="367">
                  <c:v>717</c:v>
                </c:pt>
                <c:pt idx="368">
                  <c:v>718</c:v>
                </c:pt>
                <c:pt idx="369">
                  <c:v>719</c:v>
                </c:pt>
                <c:pt idx="370">
                  <c:v>720</c:v>
                </c:pt>
                <c:pt idx="371">
                  <c:v>721</c:v>
                </c:pt>
                <c:pt idx="372">
                  <c:v>722</c:v>
                </c:pt>
                <c:pt idx="373">
                  <c:v>723</c:v>
                </c:pt>
                <c:pt idx="374">
                  <c:v>724</c:v>
                </c:pt>
                <c:pt idx="375">
                  <c:v>725</c:v>
                </c:pt>
                <c:pt idx="376">
                  <c:v>726</c:v>
                </c:pt>
                <c:pt idx="377">
                  <c:v>727</c:v>
                </c:pt>
                <c:pt idx="378">
                  <c:v>728</c:v>
                </c:pt>
                <c:pt idx="379">
                  <c:v>729</c:v>
                </c:pt>
                <c:pt idx="380">
                  <c:v>730</c:v>
                </c:pt>
                <c:pt idx="381">
                  <c:v>731</c:v>
                </c:pt>
                <c:pt idx="382">
                  <c:v>732</c:v>
                </c:pt>
                <c:pt idx="383">
                  <c:v>733</c:v>
                </c:pt>
                <c:pt idx="384">
                  <c:v>734</c:v>
                </c:pt>
                <c:pt idx="385">
                  <c:v>735</c:v>
                </c:pt>
                <c:pt idx="386">
                  <c:v>736</c:v>
                </c:pt>
                <c:pt idx="387">
                  <c:v>737</c:v>
                </c:pt>
                <c:pt idx="388">
                  <c:v>738</c:v>
                </c:pt>
                <c:pt idx="389">
                  <c:v>739</c:v>
                </c:pt>
                <c:pt idx="390">
                  <c:v>740</c:v>
                </c:pt>
                <c:pt idx="391">
                  <c:v>741</c:v>
                </c:pt>
                <c:pt idx="392">
                  <c:v>742</c:v>
                </c:pt>
                <c:pt idx="393">
                  <c:v>743</c:v>
                </c:pt>
                <c:pt idx="394">
                  <c:v>744</c:v>
                </c:pt>
                <c:pt idx="395">
                  <c:v>745</c:v>
                </c:pt>
                <c:pt idx="396">
                  <c:v>746</c:v>
                </c:pt>
                <c:pt idx="397">
                  <c:v>747</c:v>
                </c:pt>
                <c:pt idx="398">
                  <c:v>748</c:v>
                </c:pt>
                <c:pt idx="399">
                  <c:v>749</c:v>
                </c:pt>
                <c:pt idx="400">
                  <c:v>750</c:v>
                </c:pt>
                <c:pt idx="401">
                  <c:v>751</c:v>
                </c:pt>
                <c:pt idx="402">
                  <c:v>752</c:v>
                </c:pt>
                <c:pt idx="403">
                  <c:v>753</c:v>
                </c:pt>
                <c:pt idx="404">
                  <c:v>754</c:v>
                </c:pt>
                <c:pt idx="405">
                  <c:v>755</c:v>
                </c:pt>
                <c:pt idx="406">
                  <c:v>756</c:v>
                </c:pt>
                <c:pt idx="407">
                  <c:v>757</c:v>
                </c:pt>
                <c:pt idx="408">
                  <c:v>758</c:v>
                </c:pt>
                <c:pt idx="409">
                  <c:v>759</c:v>
                </c:pt>
                <c:pt idx="410">
                  <c:v>760</c:v>
                </c:pt>
                <c:pt idx="411">
                  <c:v>761</c:v>
                </c:pt>
                <c:pt idx="412">
                  <c:v>762</c:v>
                </c:pt>
                <c:pt idx="413">
                  <c:v>763</c:v>
                </c:pt>
                <c:pt idx="414">
                  <c:v>764</c:v>
                </c:pt>
                <c:pt idx="415">
                  <c:v>765</c:v>
                </c:pt>
                <c:pt idx="416">
                  <c:v>766</c:v>
                </c:pt>
                <c:pt idx="417">
                  <c:v>767</c:v>
                </c:pt>
                <c:pt idx="418">
                  <c:v>768</c:v>
                </c:pt>
                <c:pt idx="419">
                  <c:v>769</c:v>
                </c:pt>
                <c:pt idx="420">
                  <c:v>770</c:v>
                </c:pt>
                <c:pt idx="421">
                  <c:v>771</c:v>
                </c:pt>
                <c:pt idx="422">
                  <c:v>772</c:v>
                </c:pt>
                <c:pt idx="423">
                  <c:v>773</c:v>
                </c:pt>
                <c:pt idx="424">
                  <c:v>774</c:v>
                </c:pt>
                <c:pt idx="425">
                  <c:v>775</c:v>
                </c:pt>
                <c:pt idx="426">
                  <c:v>776</c:v>
                </c:pt>
                <c:pt idx="427">
                  <c:v>777</c:v>
                </c:pt>
                <c:pt idx="428">
                  <c:v>778</c:v>
                </c:pt>
                <c:pt idx="429">
                  <c:v>779</c:v>
                </c:pt>
                <c:pt idx="430">
                  <c:v>780</c:v>
                </c:pt>
                <c:pt idx="431">
                  <c:v>781</c:v>
                </c:pt>
                <c:pt idx="432">
                  <c:v>782</c:v>
                </c:pt>
                <c:pt idx="433">
                  <c:v>783</c:v>
                </c:pt>
                <c:pt idx="434">
                  <c:v>784</c:v>
                </c:pt>
                <c:pt idx="435">
                  <c:v>785</c:v>
                </c:pt>
                <c:pt idx="436">
                  <c:v>786</c:v>
                </c:pt>
                <c:pt idx="437">
                  <c:v>787</c:v>
                </c:pt>
                <c:pt idx="438">
                  <c:v>788</c:v>
                </c:pt>
                <c:pt idx="439">
                  <c:v>789</c:v>
                </c:pt>
                <c:pt idx="440">
                  <c:v>790</c:v>
                </c:pt>
                <c:pt idx="441">
                  <c:v>791</c:v>
                </c:pt>
                <c:pt idx="442">
                  <c:v>792</c:v>
                </c:pt>
                <c:pt idx="443">
                  <c:v>793</c:v>
                </c:pt>
                <c:pt idx="444">
                  <c:v>794</c:v>
                </c:pt>
                <c:pt idx="445">
                  <c:v>795</c:v>
                </c:pt>
                <c:pt idx="446">
                  <c:v>796</c:v>
                </c:pt>
                <c:pt idx="447">
                  <c:v>797</c:v>
                </c:pt>
                <c:pt idx="448">
                  <c:v>798</c:v>
                </c:pt>
                <c:pt idx="449">
                  <c:v>799</c:v>
                </c:pt>
                <c:pt idx="450">
                  <c:v>800</c:v>
                </c:pt>
                <c:pt idx="451">
                  <c:v>801</c:v>
                </c:pt>
                <c:pt idx="452">
                  <c:v>802</c:v>
                </c:pt>
                <c:pt idx="453">
                  <c:v>803</c:v>
                </c:pt>
                <c:pt idx="454">
                  <c:v>804</c:v>
                </c:pt>
                <c:pt idx="455">
                  <c:v>805</c:v>
                </c:pt>
                <c:pt idx="456">
                  <c:v>806</c:v>
                </c:pt>
                <c:pt idx="457">
                  <c:v>807</c:v>
                </c:pt>
                <c:pt idx="458">
                  <c:v>808</c:v>
                </c:pt>
                <c:pt idx="459">
                  <c:v>809</c:v>
                </c:pt>
                <c:pt idx="460">
                  <c:v>810</c:v>
                </c:pt>
                <c:pt idx="461">
                  <c:v>811</c:v>
                </c:pt>
                <c:pt idx="462">
                  <c:v>812</c:v>
                </c:pt>
                <c:pt idx="463">
                  <c:v>813</c:v>
                </c:pt>
                <c:pt idx="464">
                  <c:v>814</c:v>
                </c:pt>
                <c:pt idx="465">
                  <c:v>815</c:v>
                </c:pt>
                <c:pt idx="466">
                  <c:v>816</c:v>
                </c:pt>
                <c:pt idx="467">
                  <c:v>817</c:v>
                </c:pt>
                <c:pt idx="468">
                  <c:v>818</c:v>
                </c:pt>
                <c:pt idx="469">
                  <c:v>819</c:v>
                </c:pt>
                <c:pt idx="470">
                  <c:v>820</c:v>
                </c:pt>
                <c:pt idx="471">
                  <c:v>821</c:v>
                </c:pt>
                <c:pt idx="472">
                  <c:v>822</c:v>
                </c:pt>
                <c:pt idx="473">
                  <c:v>823</c:v>
                </c:pt>
                <c:pt idx="474">
                  <c:v>824</c:v>
                </c:pt>
                <c:pt idx="475">
                  <c:v>825</c:v>
                </c:pt>
                <c:pt idx="476">
                  <c:v>826</c:v>
                </c:pt>
                <c:pt idx="477">
                  <c:v>827</c:v>
                </c:pt>
                <c:pt idx="478">
                  <c:v>828</c:v>
                </c:pt>
                <c:pt idx="479">
                  <c:v>829</c:v>
                </c:pt>
                <c:pt idx="480">
                  <c:v>830</c:v>
                </c:pt>
                <c:pt idx="481">
                  <c:v>831</c:v>
                </c:pt>
                <c:pt idx="482">
                  <c:v>832</c:v>
                </c:pt>
                <c:pt idx="483">
                  <c:v>833</c:v>
                </c:pt>
                <c:pt idx="484">
                  <c:v>834</c:v>
                </c:pt>
                <c:pt idx="485">
                  <c:v>835</c:v>
                </c:pt>
                <c:pt idx="486">
                  <c:v>836</c:v>
                </c:pt>
                <c:pt idx="487">
                  <c:v>837</c:v>
                </c:pt>
                <c:pt idx="488">
                  <c:v>838</c:v>
                </c:pt>
                <c:pt idx="489">
                  <c:v>839</c:v>
                </c:pt>
                <c:pt idx="490">
                  <c:v>840</c:v>
                </c:pt>
                <c:pt idx="491">
                  <c:v>841</c:v>
                </c:pt>
                <c:pt idx="492">
                  <c:v>842</c:v>
                </c:pt>
                <c:pt idx="493">
                  <c:v>843</c:v>
                </c:pt>
                <c:pt idx="494">
                  <c:v>844</c:v>
                </c:pt>
                <c:pt idx="495">
                  <c:v>845</c:v>
                </c:pt>
                <c:pt idx="496">
                  <c:v>846</c:v>
                </c:pt>
                <c:pt idx="497">
                  <c:v>847</c:v>
                </c:pt>
                <c:pt idx="498">
                  <c:v>848</c:v>
                </c:pt>
                <c:pt idx="499">
                  <c:v>849</c:v>
                </c:pt>
                <c:pt idx="500">
                  <c:v>850</c:v>
                </c:pt>
                <c:pt idx="501">
                  <c:v>851</c:v>
                </c:pt>
                <c:pt idx="502">
                  <c:v>852</c:v>
                </c:pt>
                <c:pt idx="503">
                  <c:v>853</c:v>
                </c:pt>
                <c:pt idx="504">
                  <c:v>854</c:v>
                </c:pt>
                <c:pt idx="505">
                  <c:v>855</c:v>
                </c:pt>
                <c:pt idx="506">
                  <c:v>856</c:v>
                </c:pt>
                <c:pt idx="507">
                  <c:v>857</c:v>
                </c:pt>
                <c:pt idx="508">
                  <c:v>858</c:v>
                </c:pt>
                <c:pt idx="509">
                  <c:v>859</c:v>
                </c:pt>
                <c:pt idx="510">
                  <c:v>860</c:v>
                </c:pt>
                <c:pt idx="511">
                  <c:v>861</c:v>
                </c:pt>
                <c:pt idx="512">
                  <c:v>862</c:v>
                </c:pt>
                <c:pt idx="513">
                  <c:v>863</c:v>
                </c:pt>
                <c:pt idx="514">
                  <c:v>864</c:v>
                </c:pt>
                <c:pt idx="515">
                  <c:v>865</c:v>
                </c:pt>
                <c:pt idx="516">
                  <c:v>866</c:v>
                </c:pt>
                <c:pt idx="517">
                  <c:v>867</c:v>
                </c:pt>
                <c:pt idx="518">
                  <c:v>868</c:v>
                </c:pt>
                <c:pt idx="519">
                  <c:v>869</c:v>
                </c:pt>
                <c:pt idx="520">
                  <c:v>870</c:v>
                </c:pt>
                <c:pt idx="521">
                  <c:v>871</c:v>
                </c:pt>
                <c:pt idx="522">
                  <c:v>872</c:v>
                </c:pt>
                <c:pt idx="523">
                  <c:v>873</c:v>
                </c:pt>
                <c:pt idx="524">
                  <c:v>874</c:v>
                </c:pt>
                <c:pt idx="525">
                  <c:v>875</c:v>
                </c:pt>
                <c:pt idx="526">
                  <c:v>876</c:v>
                </c:pt>
                <c:pt idx="527">
                  <c:v>877</c:v>
                </c:pt>
                <c:pt idx="528">
                  <c:v>878</c:v>
                </c:pt>
                <c:pt idx="529">
                  <c:v>879</c:v>
                </c:pt>
                <c:pt idx="530">
                  <c:v>880</c:v>
                </c:pt>
                <c:pt idx="531">
                  <c:v>881</c:v>
                </c:pt>
                <c:pt idx="532">
                  <c:v>882</c:v>
                </c:pt>
                <c:pt idx="533">
                  <c:v>883</c:v>
                </c:pt>
                <c:pt idx="534">
                  <c:v>884</c:v>
                </c:pt>
                <c:pt idx="535">
                  <c:v>885</c:v>
                </c:pt>
                <c:pt idx="536">
                  <c:v>886</c:v>
                </c:pt>
                <c:pt idx="537">
                  <c:v>887</c:v>
                </c:pt>
                <c:pt idx="538">
                  <c:v>888</c:v>
                </c:pt>
                <c:pt idx="539">
                  <c:v>889</c:v>
                </c:pt>
                <c:pt idx="540">
                  <c:v>890</c:v>
                </c:pt>
                <c:pt idx="541">
                  <c:v>891</c:v>
                </c:pt>
                <c:pt idx="542">
                  <c:v>892</c:v>
                </c:pt>
                <c:pt idx="543">
                  <c:v>893</c:v>
                </c:pt>
                <c:pt idx="544">
                  <c:v>894</c:v>
                </c:pt>
                <c:pt idx="545">
                  <c:v>895</c:v>
                </c:pt>
                <c:pt idx="546">
                  <c:v>896</c:v>
                </c:pt>
                <c:pt idx="547">
                  <c:v>897</c:v>
                </c:pt>
                <c:pt idx="548">
                  <c:v>898</c:v>
                </c:pt>
                <c:pt idx="549">
                  <c:v>899</c:v>
                </c:pt>
                <c:pt idx="550">
                  <c:v>900</c:v>
                </c:pt>
                <c:pt idx="551">
                  <c:v>901</c:v>
                </c:pt>
                <c:pt idx="552">
                  <c:v>902</c:v>
                </c:pt>
                <c:pt idx="553">
                  <c:v>903</c:v>
                </c:pt>
                <c:pt idx="554">
                  <c:v>904</c:v>
                </c:pt>
                <c:pt idx="555">
                  <c:v>905</c:v>
                </c:pt>
                <c:pt idx="556">
                  <c:v>906</c:v>
                </c:pt>
                <c:pt idx="557">
                  <c:v>907</c:v>
                </c:pt>
                <c:pt idx="558">
                  <c:v>908</c:v>
                </c:pt>
                <c:pt idx="559">
                  <c:v>909</c:v>
                </c:pt>
                <c:pt idx="560">
                  <c:v>910</c:v>
                </c:pt>
                <c:pt idx="561">
                  <c:v>911</c:v>
                </c:pt>
                <c:pt idx="562">
                  <c:v>912</c:v>
                </c:pt>
                <c:pt idx="563">
                  <c:v>913</c:v>
                </c:pt>
                <c:pt idx="564">
                  <c:v>914</c:v>
                </c:pt>
                <c:pt idx="565">
                  <c:v>915</c:v>
                </c:pt>
                <c:pt idx="566">
                  <c:v>916</c:v>
                </c:pt>
                <c:pt idx="567">
                  <c:v>917</c:v>
                </c:pt>
                <c:pt idx="568">
                  <c:v>918</c:v>
                </c:pt>
                <c:pt idx="569">
                  <c:v>919</c:v>
                </c:pt>
                <c:pt idx="570">
                  <c:v>920</c:v>
                </c:pt>
                <c:pt idx="571">
                  <c:v>921</c:v>
                </c:pt>
                <c:pt idx="572">
                  <c:v>922</c:v>
                </c:pt>
                <c:pt idx="573">
                  <c:v>923</c:v>
                </c:pt>
                <c:pt idx="574">
                  <c:v>924</c:v>
                </c:pt>
                <c:pt idx="575">
                  <c:v>925</c:v>
                </c:pt>
                <c:pt idx="576">
                  <c:v>926</c:v>
                </c:pt>
                <c:pt idx="577">
                  <c:v>927</c:v>
                </c:pt>
                <c:pt idx="578">
                  <c:v>928</c:v>
                </c:pt>
                <c:pt idx="579">
                  <c:v>929</c:v>
                </c:pt>
                <c:pt idx="580">
                  <c:v>930</c:v>
                </c:pt>
                <c:pt idx="581">
                  <c:v>931</c:v>
                </c:pt>
                <c:pt idx="582">
                  <c:v>932</c:v>
                </c:pt>
                <c:pt idx="583">
                  <c:v>933</c:v>
                </c:pt>
                <c:pt idx="584">
                  <c:v>934</c:v>
                </c:pt>
                <c:pt idx="585">
                  <c:v>935</c:v>
                </c:pt>
                <c:pt idx="586">
                  <c:v>936</c:v>
                </c:pt>
                <c:pt idx="587">
                  <c:v>937</c:v>
                </c:pt>
                <c:pt idx="588">
                  <c:v>938</c:v>
                </c:pt>
                <c:pt idx="589">
                  <c:v>939</c:v>
                </c:pt>
                <c:pt idx="590">
                  <c:v>940</c:v>
                </c:pt>
                <c:pt idx="591">
                  <c:v>941</c:v>
                </c:pt>
                <c:pt idx="592">
                  <c:v>942</c:v>
                </c:pt>
                <c:pt idx="593">
                  <c:v>943</c:v>
                </c:pt>
                <c:pt idx="594">
                  <c:v>944</c:v>
                </c:pt>
                <c:pt idx="595">
                  <c:v>945</c:v>
                </c:pt>
                <c:pt idx="596">
                  <c:v>946</c:v>
                </c:pt>
                <c:pt idx="597">
                  <c:v>947</c:v>
                </c:pt>
                <c:pt idx="598">
                  <c:v>948</c:v>
                </c:pt>
                <c:pt idx="599">
                  <c:v>949</c:v>
                </c:pt>
                <c:pt idx="600">
                  <c:v>950</c:v>
                </c:pt>
                <c:pt idx="601">
                  <c:v>951</c:v>
                </c:pt>
                <c:pt idx="602">
                  <c:v>952</c:v>
                </c:pt>
                <c:pt idx="603">
                  <c:v>953</c:v>
                </c:pt>
                <c:pt idx="604">
                  <c:v>954</c:v>
                </c:pt>
                <c:pt idx="605">
                  <c:v>955</c:v>
                </c:pt>
                <c:pt idx="606">
                  <c:v>956</c:v>
                </c:pt>
                <c:pt idx="607">
                  <c:v>957</c:v>
                </c:pt>
                <c:pt idx="608">
                  <c:v>958</c:v>
                </c:pt>
                <c:pt idx="609">
                  <c:v>959</c:v>
                </c:pt>
                <c:pt idx="610">
                  <c:v>960</c:v>
                </c:pt>
                <c:pt idx="611">
                  <c:v>961</c:v>
                </c:pt>
                <c:pt idx="612">
                  <c:v>962</c:v>
                </c:pt>
                <c:pt idx="613">
                  <c:v>963</c:v>
                </c:pt>
                <c:pt idx="614">
                  <c:v>964</c:v>
                </c:pt>
                <c:pt idx="615">
                  <c:v>965</c:v>
                </c:pt>
                <c:pt idx="616">
                  <c:v>966</c:v>
                </c:pt>
                <c:pt idx="617">
                  <c:v>967</c:v>
                </c:pt>
                <c:pt idx="618">
                  <c:v>968</c:v>
                </c:pt>
                <c:pt idx="619">
                  <c:v>969</c:v>
                </c:pt>
                <c:pt idx="620">
                  <c:v>970</c:v>
                </c:pt>
                <c:pt idx="621">
                  <c:v>971</c:v>
                </c:pt>
                <c:pt idx="622">
                  <c:v>972</c:v>
                </c:pt>
                <c:pt idx="623">
                  <c:v>973</c:v>
                </c:pt>
                <c:pt idx="624">
                  <c:v>974</c:v>
                </c:pt>
                <c:pt idx="625">
                  <c:v>975</c:v>
                </c:pt>
                <c:pt idx="626">
                  <c:v>976</c:v>
                </c:pt>
                <c:pt idx="627">
                  <c:v>977</c:v>
                </c:pt>
                <c:pt idx="628">
                  <c:v>978</c:v>
                </c:pt>
                <c:pt idx="629">
                  <c:v>979</c:v>
                </c:pt>
                <c:pt idx="630">
                  <c:v>980</c:v>
                </c:pt>
                <c:pt idx="631">
                  <c:v>981</c:v>
                </c:pt>
                <c:pt idx="632">
                  <c:v>982</c:v>
                </c:pt>
                <c:pt idx="633">
                  <c:v>983</c:v>
                </c:pt>
                <c:pt idx="634">
                  <c:v>984</c:v>
                </c:pt>
                <c:pt idx="635">
                  <c:v>985</c:v>
                </c:pt>
                <c:pt idx="636">
                  <c:v>986</c:v>
                </c:pt>
                <c:pt idx="637">
                  <c:v>987</c:v>
                </c:pt>
                <c:pt idx="638">
                  <c:v>988</c:v>
                </c:pt>
                <c:pt idx="639">
                  <c:v>989</c:v>
                </c:pt>
                <c:pt idx="640">
                  <c:v>990</c:v>
                </c:pt>
                <c:pt idx="641">
                  <c:v>991</c:v>
                </c:pt>
                <c:pt idx="642">
                  <c:v>992</c:v>
                </c:pt>
                <c:pt idx="643">
                  <c:v>993</c:v>
                </c:pt>
                <c:pt idx="644">
                  <c:v>994</c:v>
                </c:pt>
                <c:pt idx="645">
                  <c:v>995</c:v>
                </c:pt>
                <c:pt idx="646">
                  <c:v>996</c:v>
                </c:pt>
                <c:pt idx="647">
                  <c:v>997</c:v>
                </c:pt>
                <c:pt idx="648">
                  <c:v>998</c:v>
                </c:pt>
                <c:pt idx="649">
                  <c:v>999</c:v>
                </c:pt>
                <c:pt idx="650">
                  <c:v>1000</c:v>
                </c:pt>
                <c:pt idx="651">
                  <c:v>1001</c:v>
                </c:pt>
                <c:pt idx="652">
                  <c:v>1002</c:v>
                </c:pt>
                <c:pt idx="653">
                  <c:v>1003</c:v>
                </c:pt>
                <c:pt idx="654">
                  <c:v>1004</c:v>
                </c:pt>
                <c:pt idx="655">
                  <c:v>1005</c:v>
                </c:pt>
                <c:pt idx="656">
                  <c:v>1006</c:v>
                </c:pt>
                <c:pt idx="657">
                  <c:v>1007</c:v>
                </c:pt>
                <c:pt idx="658">
                  <c:v>1008</c:v>
                </c:pt>
                <c:pt idx="659">
                  <c:v>1009</c:v>
                </c:pt>
                <c:pt idx="660">
                  <c:v>1010</c:v>
                </c:pt>
                <c:pt idx="661">
                  <c:v>1011</c:v>
                </c:pt>
                <c:pt idx="662">
                  <c:v>1012</c:v>
                </c:pt>
                <c:pt idx="663">
                  <c:v>1013</c:v>
                </c:pt>
                <c:pt idx="664">
                  <c:v>1014</c:v>
                </c:pt>
                <c:pt idx="665">
                  <c:v>1015</c:v>
                </c:pt>
                <c:pt idx="666">
                  <c:v>1016</c:v>
                </c:pt>
                <c:pt idx="667">
                  <c:v>1017</c:v>
                </c:pt>
                <c:pt idx="668">
                  <c:v>1018</c:v>
                </c:pt>
                <c:pt idx="669">
                  <c:v>1019</c:v>
                </c:pt>
                <c:pt idx="670">
                  <c:v>1020</c:v>
                </c:pt>
                <c:pt idx="671">
                  <c:v>1021</c:v>
                </c:pt>
                <c:pt idx="672">
                  <c:v>1022</c:v>
                </c:pt>
                <c:pt idx="673">
                  <c:v>1023</c:v>
                </c:pt>
                <c:pt idx="674">
                  <c:v>1024</c:v>
                </c:pt>
                <c:pt idx="675">
                  <c:v>1025</c:v>
                </c:pt>
                <c:pt idx="676">
                  <c:v>1026</c:v>
                </c:pt>
                <c:pt idx="677">
                  <c:v>1027</c:v>
                </c:pt>
                <c:pt idx="678">
                  <c:v>1028</c:v>
                </c:pt>
                <c:pt idx="679">
                  <c:v>1029</c:v>
                </c:pt>
                <c:pt idx="680">
                  <c:v>1030</c:v>
                </c:pt>
                <c:pt idx="681">
                  <c:v>1031</c:v>
                </c:pt>
                <c:pt idx="682">
                  <c:v>1032</c:v>
                </c:pt>
                <c:pt idx="683">
                  <c:v>1033</c:v>
                </c:pt>
                <c:pt idx="684">
                  <c:v>1034</c:v>
                </c:pt>
                <c:pt idx="685">
                  <c:v>1035</c:v>
                </c:pt>
                <c:pt idx="686">
                  <c:v>1036</c:v>
                </c:pt>
                <c:pt idx="687">
                  <c:v>1037</c:v>
                </c:pt>
                <c:pt idx="688">
                  <c:v>1038</c:v>
                </c:pt>
                <c:pt idx="689">
                  <c:v>1039</c:v>
                </c:pt>
                <c:pt idx="690">
                  <c:v>1040</c:v>
                </c:pt>
                <c:pt idx="691">
                  <c:v>1041</c:v>
                </c:pt>
                <c:pt idx="692">
                  <c:v>1042</c:v>
                </c:pt>
                <c:pt idx="693">
                  <c:v>1043</c:v>
                </c:pt>
                <c:pt idx="694">
                  <c:v>1044</c:v>
                </c:pt>
                <c:pt idx="695">
                  <c:v>1045</c:v>
                </c:pt>
                <c:pt idx="696">
                  <c:v>1046</c:v>
                </c:pt>
                <c:pt idx="697">
                  <c:v>1047</c:v>
                </c:pt>
                <c:pt idx="698">
                  <c:v>1048</c:v>
                </c:pt>
                <c:pt idx="699">
                  <c:v>1049</c:v>
                </c:pt>
                <c:pt idx="700">
                  <c:v>1050</c:v>
                </c:pt>
                <c:pt idx="701">
                  <c:v>1051</c:v>
                </c:pt>
                <c:pt idx="702">
                  <c:v>1052</c:v>
                </c:pt>
                <c:pt idx="703">
                  <c:v>1053</c:v>
                </c:pt>
                <c:pt idx="704">
                  <c:v>1054</c:v>
                </c:pt>
                <c:pt idx="705">
                  <c:v>1055</c:v>
                </c:pt>
                <c:pt idx="706">
                  <c:v>1056</c:v>
                </c:pt>
                <c:pt idx="707">
                  <c:v>1057</c:v>
                </c:pt>
                <c:pt idx="708">
                  <c:v>1058</c:v>
                </c:pt>
                <c:pt idx="709">
                  <c:v>1059</c:v>
                </c:pt>
                <c:pt idx="710">
                  <c:v>1060</c:v>
                </c:pt>
                <c:pt idx="711">
                  <c:v>1061</c:v>
                </c:pt>
                <c:pt idx="712">
                  <c:v>1062</c:v>
                </c:pt>
                <c:pt idx="713">
                  <c:v>1063</c:v>
                </c:pt>
                <c:pt idx="714">
                  <c:v>1064</c:v>
                </c:pt>
                <c:pt idx="715">
                  <c:v>1065</c:v>
                </c:pt>
                <c:pt idx="716">
                  <c:v>1066</c:v>
                </c:pt>
                <c:pt idx="717">
                  <c:v>1067</c:v>
                </c:pt>
                <c:pt idx="718">
                  <c:v>1068</c:v>
                </c:pt>
                <c:pt idx="719">
                  <c:v>1069</c:v>
                </c:pt>
                <c:pt idx="720">
                  <c:v>1070</c:v>
                </c:pt>
                <c:pt idx="721">
                  <c:v>1071</c:v>
                </c:pt>
                <c:pt idx="722">
                  <c:v>1072</c:v>
                </c:pt>
                <c:pt idx="723">
                  <c:v>1073</c:v>
                </c:pt>
                <c:pt idx="724">
                  <c:v>1074</c:v>
                </c:pt>
                <c:pt idx="725">
                  <c:v>1075</c:v>
                </c:pt>
                <c:pt idx="726">
                  <c:v>1076</c:v>
                </c:pt>
                <c:pt idx="727">
                  <c:v>1077</c:v>
                </c:pt>
                <c:pt idx="728">
                  <c:v>1078</c:v>
                </c:pt>
                <c:pt idx="729">
                  <c:v>1079</c:v>
                </c:pt>
                <c:pt idx="730">
                  <c:v>1080</c:v>
                </c:pt>
                <c:pt idx="731">
                  <c:v>1081</c:v>
                </c:pt>
                <c:pt idx="732">
                  <c:v>1082</c:v>
                </c:pt>
                <c:pt idx="733">
                  <c:v>1083</c:v>
                </c:pt>
                <c:pt idx="734">
                  <c:v>1084</c:v>
                </c:pt>
                <c:pt idx="735">
                  <c:v>1085</c:v>
                </c:pt>
                <c:pt idx="736">
                  <c:v>1086</c:v>
                </c:pt>
                <c:pt idx="737">
                  <c:v>1087</c:v>
                </c:pt>
                <c:pt idx="738">
                  <c:v>1088</c:v>
                </c:pt>
                <c:pt idx="739">
                  <c:v>1089</c:v>
                </c:pt>
                <c:pt idx="740">
                  <c:v>1090</c:v>
                </c:pt>
                <c:pt idx="741">
                  <c:v>1091</c:v>
                </c:pt>
                <c:pt idx="742">
                  <c:v>1092</c:v>
                </c:pt>
                <c:pt idx="743">
                  <c:v>1093</c:v>
                </c:pt>
                <c:pt idx="744">
                  <c:v>1094</c:v>
                </c:pt>
                <c:pt idx="745">
                  <c:v>1095</c:v>
                </c:pt>
                <c:pt idx="746">
                  <c:v>1096</c:v>
                </c:pt>
                <c:pt idx="747">
                  <c:v>1097</c:v>
                </c:pt>
                <c:pt idx="748">
                  <c:v>1098</c:v>
                </c:pt>
                <c:pt idx="749">
                  <c:v>1099</c:v>
                </c:pt>
                <c:pt idx="750">
                  <c:v>1100</c:v>
                </c:pt>
                <c:pt idx="751">
                  <c:v>1101</c:v>
                </c:pt>
                <c:pt idx="752">
                  <c:v>1102</c:v>
                </c:pt>
                <c:pt idx="753">
                  <c:v>1103</c:v>
                </c:pt>
                <c:pt idx="754">
                  <c:v>1104</c:v>
                </c:pt>
                <c:pt idx="755">
                  <c:v>1105</c:v>
                </c:pt>
                <c:pt idx="756">
                  <c:v>1106</c:v>
                </c:pt>
                <c:pt idx="757">
                  <c:v>1107</c:v>
                </c:pt>
                <c:pt idx="758">
                  <c:v>1108</c:v>
                </c:pt>
                <c:pt idx="759">
                  <c:v>1109</c:v>
                </c:pt>
                <c:pt idx="760">
                  <c:v>1110</c:v>
                </c:pt>
                <c:pt idx="761">
                  <c:v>1111</c:v>
                </c:pt>
                <c:pt idx="762">
                  <c:v>1112</c:v>
                </c:pt>
                <c:pt idx="763">
                  <c:v>1113</c:v>
                </c:pt>
                <c:pt idx="764">
                  <c:v>1114</c:v>
                </c:pt>
                <c:pt idx="765">
                  <c:v>1115</c:v>
                </c:pt>
                <c:pt idx="766">
                  <c:v>1116</c:v>
                </c:pt>
                <c:pt idx="767">
                  <c:v>1117</c:v>
                </c:pt>
                <c:pt idx="768">
                  <c:v>1118</c:v>
                </c:pt>
                <c:pt idx="769">
                  <c:v>1119</c:v>
                </c:pt>
                <c:pt idx="770">
                  <c:v>1120</c:v>
                </c:pt>
                <c:pt idx="771">
                  <c:v>1121</c:v>
                </c:pt>
                <c:pt idx="772">
                  <c:v>1122</c:v>
                </c:pt>
                <c:pt idx="773">
                  <c:v>1123</c:v>
                </c:pt>
                <c:pt idx="774">
                  <c:v>1124</c:v>
                </c:pt>
                <c:pt idx="775">
                  <c:v>1125</c:v>
                </c:pt>
                <c:pt idx="776">
                  <c:v>1126</c:v>
                </c:pt>
                <c:pt idx="777">
                  <c:v>1127</c:v>
                </c:pt>
                <c:pt idx="778">
                  <c:v>1128</c:v>
                </c:pt>
                <c:pt idx="779">
                  <c:v>1129</c:v>
                </c:pt>
                <c:pt idx="780">
                  <c:v>1130</c:v>
                </c:pt>
                <c:pt idx="781">
                  <c:v>1131</c:v>
                </c:pt>
                <c:pt idx="782">
                  <c:v>1132</c:v>
                </c:pt>
                <c:pt idx="783">
                  <c:v>1133</c:v>
                </c:pt>
                <c:pt idx="784">
                  <c:v>1134</c:v>
                </c:pt>
                <c:pt idx="785">
                  <c:v>1135</c:v>
                </c:pt>
                <c:pt idx="786">
                  <c:v>1136</c:v>
                </c:pt>
                <c:pt idx="787">
                  <c:v>1137</c:v>
                </c:pt>
                <c:pt idx="788">
                  <c:v>1138</c:v>
                </c:pt>
                <c:pt idx="789">
                  <c:v>1139</c:v>
                </c:pt>
                <c:pt idx="790">
                  <c:v>1140</c:v>
                </c:pt>
                <c:pt idx="791">
                  <c:v>1141</c:v>
                </c:pt>
                <c:pt idx="792">
                  <c:v>1142</c:v>
                </c:pt>
                <c:pt idx="793">
                  <c:v>1143</c:v>
                </c:pt>
                <c:pt idx="794">
                  <c:v>1144</c:v>
                </c:pt>
                <c:pt idx="795">
                  <c:v>1145</c:v>
                </c:pt>
                <c:pt idx="796">
                  <c:v>1146</c:v>
                </c:pt>
                <c:pt idx="797">
                  <c:v>1147</c:v>
                </c:pt>
                <c:pt idx="798">
                  <c:v>1148</c:v>
                </c:pt>
                <c:pt idx="799">
                  <c:v>1149</c:v>
                </c:pt>
                <c:pt idx="800">
                  <c:v>1150</c:v>
                </c:pt>
                <c:pt idx="801">
                  <c:v>1151</c:v>
                </c:pt>
                <c:pt idx="802">
                  <c:v>1152</c:v>
                </c:pt>
                <c:pt idx="803">
                  <c:v>1153</c:v>
                </c:pt>
                <c:pt idx="804">
                  <c:v>1154</c:v>
                </c:pt>
                <c:pt idx="805">
                  <c:v>1155</c:v>
                </c:pt>
                <c:pt idx="806">
                  <c:v>1156</c:v>
                </c:pt>
                <c:pt idx="807">
                  <c:v>1157</c:v>
                </c:pt>
                <c:pt idx="808">
                  <c:v>1158</c:v>
                </c:pt>
                <c:pt idx="809">
                  <c:v>1159</c:v>
                </c:pt>
                <c:pt idx="810">
                  <c:v>1160</c:v>
                </c:pt>
                <c:pt idx="811">
                  <c:v>1161</c:v>
                </c:pt>
                <c:pt idx="812">
                  <c:v>1162</c:v>
                </c:pt>
                <c:pt idx="813">
                  <c:v>1163</c:v>
                </c:pt>
                <c:pt idx="814">
                  <c:v>1164</c:v>
                </c:pt>
                <c:pt idx="815">
                  <c:v>1165</c:v>
                </c:pt>
                <c:pt idx="816">
                  <c:v>1166</c:v>
                </c:pt>
                <c:pt idx="817">
                  <c:v>1167</c:v>
                </c:pt>
                <c:pt idx="818">
                  <c:v>1168</c:v>
                </c:pt>
                <c:pt idx="819">
                  <c:v>1169</c:v>
                </c:pt>
                <c:pt idx="820">
                  <c:v>1170</c:v>
                </c:pt>
                <c:pt idx="821">
                  <c:v>1171</c:v>
                </c:pt>
                <c:pt idx="822">
                  <c:v>1172</c:v>
                </c:pt>
                <c:pt idx="823">
                  <c:v>1173</c:v>
                </c:pt>
                <c:pt idx="824">
                  <c:v>1174</c:v>
                </c:pt>
                <c:pt idx="825">
                  <c:v>1175</c:v>
                </c:pt>
                <c:pt idx="826">
                  <c:v>1176</c:v>
                </c:pt>
                <c:pt idx="827">
                  <c:v>1177</c:v>
                </c:pt>
                <c:pt idx="828">
                  <c:v>1178</c:v>
                </c:pt>
                <c:pt idx="829">
                  <c:v>1179</c:v>
                </c:pt>
                <c:pt idx="830">
                  <c:v>1180</c:v>
                </c:pt>
                <c:pt idx="831">
                  <c:v>1181</c:v>
                </c:pt>
                <c:pt idx="832">
                  <c:v>1182</c:v>
                </c:pt>
                <c:pt idx="833">
                  <c:v>1183</c:v>
                </c:pt>
                <c:pt idx="834">
                  <c:v>1184</c:v>
                </c:pt>
                <c:pt idx="835">
                  <c:v>1185</c:v>
                </c:pt>
                <c:pt idx="836">
                  <c:v>1186</c:v>
                </c:pt>
                <c:pt idx="837">
                  <c:v>1187</c:v>
                </c:pt>
                <c:pt idx="838">
                  <c:v>1188</c:v>
                </c:pt>
                <c:pt idx="839">
                  <c:v>1189</c:v>
                </c:pt>
                <c:pt idx="840">
                  <c:v>1190</c:v>
                </c:pt>
                <c:pt idx="841">
                  <c:v>1191</c:v>
                </c:pt>
                <c:pt idx="842">
                  <c:v>1192</c:v>
                </c:pt>
                <c:pt idx="843">
                  <c:v>1193</c:v>
                </c:pt>
                <c:pt idx="844">
                  <c:v>1194</c:v>
                </c:pt>
                <c:pt idx="845">
                  <c:v>1195</c:v>
                </c:pt>
                <c:pt idx="846">
                  <c:v>1196</c:v>
                </c:pt>
                <c:pt idx="847">
                  <c:v>1197</c:v>
                </c:pt>
                <c:pt idx="848">
                  <c:v>1198</c:v>
                </c:pt>
                <c:pt idx="849">
                  <c:v>1199</c:v>
                </c:pt>
                <c:pt idx="850">
                  <c:v>1200</c:v>
                </c:pt>
                <c:pt idx="851">
                  <c:v>1201</c:v>
                </c:pt>
                <c:pt idx="852">
                  <c:v>1202</c:v>
                </c:pt>
                <c:pt idx="853">
                  <c:v>1203</c:v>
                </c:pt>
                <c:pt idx="854">
                  <c:v>1204</c:v>
                </c:pt>
                <c:pt idx="855">
                  <c:v>1205</c:v>
                </c:pt>
                <c:pt idx="856">
                  <c:v>1206</c:v>
                </c:pt>
                <c:pt idx="857">
                  <c:v>1207</c:v>
                </c:pt>
                <c:pt idx="858">
                  <c:v>1208</c:v>
                </c:pt>
                <c:pt idx="859">
                  <c:v>1209</c:v>
                </c:pt>
                <c:pt idx="860">
                  <c:v>1210</c:v>
                </c:pt>
                <c:pt idx="861">
                  <c:v>1211</c:v>
                </c:pt>
                <c:pt idx="862">
                  <c:v>1212</c:v>
                </c:pt>
                <c:pt idx="863">
                  <c:v>1213</c:v>
                </c:pt>
                <c:pt idx="864">
                  <c:v>1214</c:v>
                </c:pt>
                <c:pt idx="865">
                  <c:v>1215</c:v>
                </c:pt>
                <c:pt idx="866">
                  <c:v>1216</c:v>
                </c:pt>
                <c:pt idx="867">
                  <c:v>1217</c:v>
                </c:pt>
                <c:pt idx="868">
                  <c:v>1218</c:v>
                </c:pt>
                <c:pt idx="869">
                  <c:v>1219</c:v>
                </c:pt>
                <c:pt idx="870">
                  <c:v>1220</c:v>
                </c:pt>
                <c:pt idx="871">
                  <c:v>1221</c:v>
                </c:pt>
                <c:pt idx="872">
                  <c:v>1222</c:v>
                </c:pt>
                <c:pt idx="873">
                  <c:v>1223</c:v>
                </c:pt>
                <c:pt idx="874">
                  <c:v>1224</c:v>
                </c:pt>
                <c:pt idx="875">
                  <c:v>1225</c:v>
                </c:pt>
                <c:pt idx="876">
                  <c:v>1226</c:v>
                </c:pt>
                <c:pt idx="877">
                  <c:v>1227</c:v>
                </c:pt>
                <c:pt idx="878">
                  <c:v>1228</c:v>
                </c:pt>
                <c:pt idx="879">
                  <c:v>1229</c:v>
                </c:pt>
                <c:pt idx="880">
                  <c:v>1230</c:v>
                </c:pt>
                <c:pt idx="881">
                  <c:v>1231</c:v>
                </c:pt>
                <c:pt idx="882">
                  <c:v>1232</c:v>
                </c:pt>
                <c:pt idx="883">
                  <c:v>1233</c:v>
                </c:pt>
                <c:pt idx="884">
                  <c:v>1234</c:v>
                </c:pt>
                <c:pt idx="885">
                  <c:v>1235</c:v>
                </c:pt>
                <c:pt idx="886">
                  <c:v>1236</c:v>
                </c:pt>
                <c:pt idx="887">
                  <c:v>1237</c:v>
                </c:pt>
                <c:pt idx="888">
                  <c:v>1238</c:v>
                </c:pt>
                <c:pt idx="889">
                  <c:v>1239</c:v>
                </c:pt>
                <c:pt idx="890">
                  <c:v>1240</c:v>
                </c:pt>
                <c:pt idx="891">
                  <c:v>1241</c:v>
                </c:pt>
                <c:pt idx="892">
                  <c:v>1242</c:v>
                </c:pt>
                <c:pt idx="893">
                  <c:v>1243</c:v>
                </c:pt>
                <c:pt idx="894">
                  <c:v>1244</c:v>
                </c:pt>
                <c:pt idx="895">
                  <c:v>1245</c:v>
                </c:pt>
                <c:pt idx="896">
                  <c:v>1246</c:v>
                </c:pt>
                <c:pt idx="897">
                  <c:v>1247</c:v>
                </c:pt>
                <c:pt idx="898">
                  <c:v>1248</c:v>
                </c:pt>
                <c:pt idx="899">
                  <c:v>1249</c:v>
                </c:pt>
                <c:pt idx="900">
                  <c:v>1250</c:v>
                </c:pt>
                <c:pt idx="901">
                  <c:v>1251</c:v>
                </c:pt>
                <c:pt idx="902">
                  <c:v>1252</c:v>
                </c:pt>
                <c:pt idx="903">
                  <c:v>1253</c:v>
                </c:pt>
                <c:pt idx="904">
                  <c:v>1254</c:v>
                </c:pt>
                <c:pt idx="905">
                  <c:v>1255</c:v>
                </c:pt>
                <c:pt idx="906">
                  <c:v>1256</c:v>
                </c:pt>
                <c:pt idx="907">
                  <c:v>1257</c:v>
                </c:pt>
                <c:pt idx="908">
                  <c:v>1258</c:v>
                </c:pt>
                <c:pt idx="909">
                  <c:v>1259</c:v>
                </c:pt>
                <c:pt idx="910">
                  <c:v>1260</c:v>
                </c:pt>
                <c:pt idx="911">
                  <c:v>1261</c:v>
                </c:pt>
                <c:pt idx="912">
                  <c:v>1262</c:v>
                </c:pt>
                <c:pt idx="913">
                  <c:v>1263</c:v>
                </c:pt>
                <c:pt idx="914">
                  <c:v>1264</c:v>
                </c:pt>
                <c:pt idx="915">
                  <c:v>1265</c:v>
                </c:pt>
                <c:pt idx="916">
                  <c:v>1266</c:v>
                </c:pt>
                <c:pt idx="917">
                  <c:v>1267</c:v>
                </c:pt>
                <c:pt idx="918">
                  <c:v>1268</c:v>
                </c:pt>
                <c:pt idx="919">
                  <c:v>1269</c:v>
                </c:pt>
                <c:pt idx="920">
                  <c:v>1270</c:v>
                </c:pt>
                <c:pt idx="921">
                  <c:v>1271</c:v>
                </c:pt>
                <c:pt idx="922">
                  <c:v>1272</c:v>
                </c:pt>
                <c:pt idx="923">
                  <c:v>1273</c:v>
                </c:pt>
                <c:pt idx="924">
                  <c:v>1274</c:v>
                </c:pt>
                <c:pt idx="925">
                  <c:v>1275</c:v>
                </c:pt>
                <c:pt idx="926">
                  <c:v>1276</c:v>
                </c:pt>
                <c:pt idx="927">
                  <c:v>1277</c:v>
                </c:pt>
                <c:pt idx="928">
                  <c:v>1278</c:v>
                </c:pt>
                <c:pt idx="929">
                  <c:v>1279</c:v>
                </c:pt>
                <c:pt idx="930">
                  <c:v>1280</c:v>
                </c:pt>
                <c:pt idx="931">
                  <c:v>1281</c:v>
                </c:pt>
                <c:pt idx="932">
                  <c:v>1282</c:v>
                </c:pt>
                <c:pt idx="933">
                  <c:v>1283</c:v>
                </c:pt>
                <c:pt idx="934">
                  <c:v>1284</c:v>
                </c:pt>
                <c:pt idx="935">
                  <c:v>1285</c:v>
                </c:pt>
                <c:pt idx="936">
                  <c:v>1286</c:v>
                </c:pt>
                <c:pt idx="937">
                  <c:v>1287</c:v>
                </c:pt>
                <c:pt idx="938">
                  <c:v>1288</c:v>
                </c:pt>
                <c:pt idx="939">
                  <c:v>1289</c:v>
                </c:pt>
                <c:pt idx="940">
                  <c:v>1290</c:v>
                </c:pt>
                <c:pt idx="941">
                  <c:v>1291</c:v>
                </c:pt>
                <c:pt idx="942">
                  <c:v>1292</c:v>
                </c:pt>
                <c:pt idx="943">
                  <c:v>1293</c:v>
                </c:pt>
                <c:pt idx="944">
                  <c:v>1294</c:v>
                </c:pt>
                <c:pt idx="945">
                  <c:v>1295</c:v>
                </c:pt>
                <c:pt idx="946">
                  <c:v>1296</c:v>
                </c:pt>
                <c:pt idx="947">
                  <c:v>1297</c:v>
                </c:pt>
                <c:pt idx="948">
                  <c:v>1298</c:v>
                </c:pt>
                <c:pt idx="949">
                  <c:v>1299</c:v>
                </c:pt>
                <c:pt idx="950">
                  <c:v>1300</c:v>
                </c:pt>
                <c:pt idx="951">
                  <c:v>1301</c:v>
                </c:pt>
                <c:pt idx="952">
                  <c:v>1302</c:v>
                </c:pt>
                <c:pt idx="953">
                  <c:v>1303</c:v>
                </c:pt>
                <c:pt idx="954">
                  <c:v>1304</c:v>
                </c:pt>
                <c:pt idx="955">
                  <c:v>1305</c:v>
                </c:pt>
                <c:pt idx="956">
                  <c:v>1306</c:v>
                </c:pt>
                <c:pt idx="957">
                  <c:v>1307</c:v>
                </c:pt>
                <c:pt idx="958">
                  <c:v>1308</c:v>
                </c:pt>
                <c:pt idx="959">
                  <c:v>1309</c:v>
                </c:pt>
                <c:pt idx="960">
                  <c:v>1310</c:v>
                </c:pt>
                <c:pt idx="961">
                  <c:v>1311</c:v>
                </c:pt>
                <c:pt idx="962">
                  <c:v>1312</c:v>
                </c:pt>
                <c:pt idx="963">
                  <c:v>1313</c:v>
                </c:pt>
                <c:pt idx="964">
                  <c:v>1314</c:v>
                </c:pt>
                <c:pt idx="965">
                  <c:v>1315</c:v>
                </c:pt>
                <c:pt idx="966">
                  <c:v>1316</c:v>
                </c:pt>
                <c:pt idx="967">
                  <c:v>1317</c:v>
                </c:pt>
                <c:pt idx="968">
                  <c:v>1318</c:v>
                </c:pt>
                <c:pt idx="969">
                  <c:v>1319</c:v>
                </c:pt>
                <c:pt idx="970">
                  <c:v>1320</c:v>
                </c:pt>
                <c:pt idx="971">
                  <c:v>1321</c:v>
                </c:pt>
                <c:pt idx="972">
                  <c:v>1322</c:v>
                </c:pt>
                <c:pt idx="973">
                  <c:v>1323</c:v>
                </c:pt>
                <c:pt idx="974">
                  <c:v>1324</c:v>
                </c:pt>
                <c:pt idx="975">
                  <c:v>1325</c:v>
                </c:pt>
                <c:pt idx="976">
                  <c:v>1326</c:v>
                </c:pt>
                <c:pt idx="977">
                  <c:v>1327</c:v>
                </c:pt>
                <c:pt idx="978">
                  <c:v>1328</c:v>
                </c:pt>
                <c:pt idx="979">
                  <c:v>1329</c:v>
                </c:pt>
                <c:pt idx="980">
                  <c:v>1330</c:v>
                </c:pt>
                <c:pt idx="981">
                  <c:v>1331</c:v>
                </c:pt>
                <c:pt idx="982">
                  <c:v>1332</c:v>
                </c:pt>
                <c:pt idx="983">
                  <c:v>1333</c:v>
                </c:pt>
                <c:pt idx="984">
                  <c:v>1334</c:v>
                </c:pt>
                <c:pt idx="985">
                  <c:v>1335</c:v>
                </c:pt>
                <c:pt idx="986">
                  <c:v>1336</c:v>
                </c:pt>
                <c:pt idx="987">
                  <c:v>1337</c:v>
                </c:pt>
                <c:pt idx="988">
                  <c:v>1338</c:v>
                </c:pt>
                <c:pt idx="989">
                  <c:v>1339</c:v>
                </c:pt>
                <c:pt idx="990">
                  <c:v>1340</c:v>
                </c:pt>
                <c:pt idx="991">
                  <c:v>1341</c:v>
                </c:pt>
                <c:pt idx="992">
                  <c:v>1342</c:v>
                </c:pt>
                <c:pt idx="993">
                  <c:v>1343</c:v>
                </c:pt>
                <c:pt idx="994">
                  <c:v>1344</c:v>
                </c:pt>
                <c:pt idx="995">
                  <c:v>1345</c:v>
                </c:pt>
                <c:pt idx="996">
                  <c:v>1346</c:v>
                </c:pt>
                <c:pt idx="997">
                  <c:v>1347</c:v>
                </c:pt>
                <c:pt idx="998">
                  <c:v>1348</c:v>
                </c:pt>
                <c:pt idx="999">
                  <c:v>1349</c:v>
                </c:pt>
                <c:pt idx="1000">
                  <c:v>1350</c:v>
                </c:pt>
                <c:pt idx="1001">
                  <c:v>1351</c:v>
                </c:pt>
                <c:pt idx="1002">
                  <c:v>1352</c:v>
                </c:pt>
                <c:pt idx="1003">
                  <c:v>1353</c:v>
                </c:pt>
                <c:pt idx="1004">
                  <c:v>1354</c:v>
                </c:pt>
                <c:pt idx="1005">
                  <c:v>1355</c:v>
                </c:pt>
                <c:pt idx="1006">
                  <c:v>1356</c:v>
                </c:pt>
                <c:pt idx="1007">
                  <c:v>1357</c:v>
                </c:pt>
                <c:pt idx="1008">
                  <c:v>1358</c:v>
                </c:pt>
                <c:pt idx="1009">
                  <c:v>1359</c:v>
                </c:pt>
                <c:pt idx="1010">
                  <c:v>1360</c:v>
                </c:pt>
                <c:pt idx="1011">
                  <c:v>1361</c:v>
                </c:pt>
                <c:pt idx="1012">
                  <c:v>1362</c:v>
                </c:pt>
                <c:pt idx="1013">
                  <c:v>1363</c:v>
                </c:pt>
                <c:pt idx="1014">
                  <c:v>1364</c:v>
                </c:pt>
                <c:pt idx="1015">
                  <c:v>1365</c:v>
                </c:pt>
                <c:pt idx="1016">
                  <c:v>1366</c:v>
                </c:pt>
                <c:pt idx="1017">
                  <c:v>1367</c:v>
                </c:pt>
                <c:pt idx="1018">
                  <c:v>1368</c:v>
                </c:pt>
                <c:pt idx="1019">
                  <c:v>1369</c:v>
                </c:pt>
                <c:pt idx="1020">
                  <c:v>1370</c:v>
                </c:pt>
                <c:pt idx="1021">
                  <c:v>1371</c:v>
                </c:pt>
                <c:pt idx="1022">
                  <c:v>1372</c:v>
                </c:pt>
                <c:pt idx="1023">
                  <c:v>1373</c:v>
                </c:pt>
                <c:pt idx="1024">
                  <c:v>1374</c:v>
                </c:pt>
                <c:pt idx="1025">
                  <c:v>1375</c:v>
                </c:pt>
                <c:pt idx="1026">
                  <c:v>1376</c:v>
                </c:pt>
                <c:pt idx="1027">
                  <c:v>1377</c:v>
                </c:pt>
                <c:pt idx="1028">
                  <c:v>1378</c:v>
                </c:pt>
                <c:pt idx="1029">
                  <c:v>1379</c:v>
                </c:pt>
                <c:pt idx="1030">
                  <c:v>1380</c:v>
                </c:pt>
                <c:pt idx="1031">
                  <c:v>1381</c:v>
                </c:pt>
                <c:pt idx="1032">
                  <c:v>1382</c:v>
                </c:pt>
                <c:pt idx="1033">
                  <c:v>1383</c:v>
                </c:pt>
                <c:pt idx="1034">
                  <c:v>1384</c:v>
                </c:pt>
                <c:pt idx="1035">
                  <c:v>1385</c:v>
                </c:pt>
                <c:pt idx="1036">
                  <c:v>1386</c:v>
                </c:pt>
                <c:pt idx="1037">
                  <c:v>1387</c:v>
                </c:pt>
                <c:pt idx="1038">
                  <c:v>1388</c:v>
                </c:pt>
                <c:pt idx="1039">
                  <c:v>1389</c:v>
                </c:pt>
                <c:pt idx="1040">
                  <c:v>1390</c:v>
                </c:pt>
                <c:pt idx="1041">
                  <c:v>1391</c:v>
                </c:pt>
                <c:pt idx="1042">
                  <c:v>1392</c:v>
                </c:pt>
                <c:pt idx="1043">
                  <c:v>1393</c:v>
                </c:pt>
                <c:pt idx="1044">
                  <c:v>1394</c:v>
                </c:pt>
                <c:pt idx="1045">
                  <c:v>1395</c:v>
                </c:pt>
                <c:pt idx="1046">
                  <c:v>1396</c:v>
                </c:pt>
                <c:pt idx="1047">
                  <c:v>1397</c:v>
                </c:pt>
                <c:pt idx="1048">
                  <c:v>1398</c:v>
                </c:pt>
                <c:pt idx="1049">
                  <c:v>1399</c:v>
                </c:pt>
                <c:pt idx="1050">
                  <c:v>1400</c:v>
                </c:pt>
                <c:pt idx="1051">
                  <c:v>1401</c:v>
                </c:pt>
                <c:pt idx="1052">
                  <c:v>1402</c:v>
                </c:pt>
                <c:pt idx="1053">
                  <c:v>1403</c:v>
                </c:pt>
                <c:pt idx="1054">
                  <c:v>1404</c:v>
                </c:pt>
                <c:pt idx="1055">
                  <c:v>1405</c:v>
                </c:pt>
                <c:pt idx="1056">
                  <c:v>1406</c:v>
                </c:pt>
                <c:pt idx="1057">
                  <c:v>1407</c:v>
                </c:pt>
                <c:pt idx="1058">
                  <c:v>1408</c:v>
                </c:pt>
                <c:pt idx="1059">
                  <c:v>1409</c:v>
                </c:pt>
                <c:pt idx="1060">
                  <c:v>1410</c:v>
                </c:pt>
                <c:pt idx="1061">
                  <c:v>1411</c:v>
                </c:pt>
                <c:pt idx="1062">
                  <c:v>1412</c:v>
                </c:pt>
                <c:pt idx="1063">
                  <c:v>1413</c:v>
                </c:pt>
                <c:pt idx="1064">
                  <c:v>1414</c:v>
                </c:pt>
                <c:pt idx="1065">
                  <c:v>1415</c:v>
                </c:pt>
                <c:pt idx="1066">
                  <c:v>1416</c:v>
                </c:pt>
                <c:pt idx="1067">
                  <c:v>1417</c:v>
                </c:pt>
                <c:pt idx="1068">
                  <c:v>1418</c:v>
                </c:pt>
                <c:pt idx="1069">
                  <c:v>1419</c:v>
                </c:pt>
                <c:pt idx="1070">
                  <c:v>1420</c:v>
                </c:pt>
                <c:pt idx="1071">
                  <c:v>1421</c:v>
                </c:pt>
                <c:pt idx="1072">
                  <c:v>1422</c:v>
                </c:pt>
                <c:pt idx="1073">
                  <c:v>1423</c:v>
                </c:pt>
                <c:pt idx="1074">
                  <c:v>1424</c:v>
                </c:pt>
                <c:pt idx="1075">
                  <c:v>1425</c:v>
                </c:pt>
                <c:pt idx="1076">
                  <c:v>1426</c:v>
                </c:pt>
                <c:pt idx="1077">
                  <c:v>1427</c:v>
                </c:pt>
                <c:pt idx="1078">
                  <c:v>1428</c:v>
                </c:pt>
                <c:pt idx="1079">
                  <c:v>1429</c:v>
                </c:pt>
                <c:pt idx="1080">
                  <c:v>1430</c:v>
                </c:pt>
                <c:pt idx="1081">
                  <c:v>1431</c:v>
                </c:pt>
                <c:pt idx="1082">
                  <c:v>1432</c:v>
                </c:pt>
                <c:pt idx="1083">
                  <c:v>1433</c:v>
                </c:pt>
                <c:pt idx="1084">
                  <c:v>1434</c:v>
                </c:pt>
                <c:pt idx="1085">
                  <c:v>1435</c:v>
                </c:pt>
                <c:pt idx="1086">
                  <c:v>1436</c:v>
                </c:pt>
                <c:pt idx="1087">
                  <c:v>1437</c:v>
                </c:pt>
                <c:pt idx="1088">
                  <c:v>1438</c:v>
                </c:pt>
                <c:pt idx="1089">
                  <c:v>1439</c:v>
                </c:pt>
                <c:pt idx="1090">
                  <c:v>1440</c:v>
                </c:pt>
                <c:pt idx="1091">
                  <c:v>1441</c:v>
                </c:pt>
                <c:pt idx="1092">
                  <c:v>1442</c:v>
                </c:pt>
                <c:pt idx="1093">
                  <c:v>1443</c:v>
                </c:pt>
                <c:pt idx="1094">
                  <c:v>1444</c:v>
                </c:pt>
                <c:pt idx="1095">
                  <c:v>1445</c:v>
                </c:pt>
                <c:pt idx="1096">
                  <c:v>1446</c:v>
                </c:pt>
                <c:pt idx="1097">
                  <c:v>1447</c:v>
                </c:pt>
                <c:pt idx="1098">
                  <c:v>1448</c:v>
                </c:pt>
                <c:pt idx="1099">
                  <c:v>1449</c:v>
                </c:pt>
                <c:pt idx="1100">
                  <c:v>1450</c:v>
                </c:pt>
                <c:pt idx="1101">
                  <c:v>1451</c:v>
                </c:pt>
                <c:pt idx="1102">
                  <c:v>1452</c:v>
                </c:pt>
                <c:pt idx="1103">
                  <c:v>1453</c:v>
                </c:pt>
                <c:pt idx="1104">
                  <c:v>1454</c:v>
                </c:pt>
                <c:pt idx="1105">
                  <c:v>1455</c:v>
                </c:pt>
                <c:pt idx="1106">
                  <c:v>1456</c:v>
                </c:pt>
                <c:pt idx="1107">
                  <c:v>1457</c:v>
                </c:pt>
                <c:pt idx="1108">
                  <c:v>1458</c:v>
                </c:pt>
                <c:pt idx="1109">
                  <c:v>1459</c:v>
                </c:pt>
                <c:pt idx="1110">
                  <c:v>1460</c:v>
                </c:pt>
                <c:pt idx="1111">
                  <c:v>1461</c:v>
                </c:pt>
                <c:pt idx="1112">
                  <c:v>1462</c:v>
                </c:pt>
                <c:pt idx="1113">
                  <c:v>1463</c:v>
                </c:pt>
                <c:pt idx="1114">
                  <c:v>1464</c:v>
                </c:pt>
                <c:pt idx="1115">
                  <c:v>1465</c:v>
                </c:pt>
                <c:pt idx="1116">
                  <c:v>1466</c:v>
                </c:pt>
                <c:pt idx="1117">
                  <c:v>1467</c:v>
                </c:pt>
                <c:pt idx="1118">
                  <c:v>1468</c:v>
                </c:pt>
                <c:pt idx="1119">
                  <c:v>1469</c:v>
                </c:pt>
                <c:pt idx="1120">
                  <c:v>1470</c:v>
                </c:pt>
                <c:pt idx="1121">
                  <c:v>1471</c:v>
                </c:pt>
                <c:pt idx="1122">
                  <c:v>1472</c:v>
                </c:pt>
                <c:pt idx="1123">
                  <c:v>1473</c:v>
                </c:pt>
                <c:pt idx="1124">
                  <c:v>1474</c:v>
                </c:pt>
                <c:pt idx="1125">
                  <c:v>1475</c:v>
                </c:pt>
                <c:pt idx="1126">
                  <c:v>1476</c:v>
                </c:pt>
                <c:pt idx="1127">
                  <c:v>1477</c:v>
                </c:pt>
                <c:pt idx="1128">
                  <c:v>1478</c:v>
                </c:pt>
                <c:pt idx="1129">
                  <c:v>1479</c:v>
                </c:pt>
                <c:pt idx="1130">
                  <c:v>1480</c:v>
                </c:pt>
                <c:pt idx="1131">
                  <c:v>1481</c:v>
                </c:pt>
                <c:pt idx="1132">
                  <c:v>1482</c:v>
                </c:pt>
                <c:pt idx="1133">
                  <c:v>1483</c:v>
                </c:pt>
                <c:pt idx="1134">
                  <c:v>1484</c:v>
                </c:pt>
                <c:pt idx="1135">
                  <c:v>1485</c:v>
                </c:pt>
                <c:pt idx="1136">
                  <c:v>1486</c:v>
                </c:pt>
                <c:pt idx="1137">
                  <c:v>1487</c:v>
                </c:pt>
                <c:pt idx="1138">
                  <c:v>1488</c:v>
                </c:pt>
                <c:pt idx="1139">
                  <c:v>1489</c:v>
                </c:pt>
                <c:pt idx="1140">
                  <c:v>1490</c:v>
                </c:pt>
                <c:pt idx="1141">
                  <c:v>1491</c:v>
                </c:pt>
                <c:pt idx="1142">
                  <c:v>1492</c:v>
                </c:pt>
                <c:pt idx="1143">
                  <c:v>1493</c:v>
                </c:pt>
                <c:pt idx="1144">
                  <c:v>1494</c:v>
                </c:pt>
                <c:pt idx="1145">
                  <c:v>1495</c:v>
                </c:pt>
                <c:pt idx="1146">
                  <c:v>1496</c:v>
                </c:pt>
                <c:pt idx="1147">
                  <c:v>1497</c:v>
                </c:pt>
                <c:pt idx="1148">
                  <c:v>1498</c:v>
                </c:pt>
                <c:pt idx="1149">
                  <c:v>1499</c:v>
                </c:pt>
                <c:pt idx="1150">
                  <c:v>1500</c:v>
                </c:pt>
                <c:pt idx="1151">
                  <c:v>1501</c:v>
                </c:pt>
                <c:pt idx="1152">
                  <c:v>1502</c:v>
                </c:pt>
                <c:pt idx="1153">
                  <c:v>1503</c:v>
                </c:pt>
                <c:pt idx="1154">
                  <c:v>1504</c:v>
                </c:pt>
                <c:pt idx="1155">
                  <c:v>1505</c:v>
                </c:pt>
                <c:pt idx="1156">
                  <c:v>1506</c:v>
                </c:pt>
                <c:pt idx="1157">
                  <c:v>1507</c:v>
                </c:pt>
                <c:pt idx="1158">
                  <c:v>1508</c:v>
                </c:pt>
                <c:pt idx="1159">
                  <c:v>1509</c:v>
                </c:pt>
                <c:pt idx="1160">
                  <c:v>1510</c:v>
                </c:pt>
                <c:pt idx="1161">
                  <c:v>1511</c:v>
                </c:pt>
                <c:pt idx="1162">
                  <c:v>1512</c:v>
                </c:pt>
                <c:pt idx="1163">
                  <c:v>1513</c:v>
                </c:pt>
                <c:pt idx="1164">
                  <c:v>1514</c:v>
                </c:pt>
                <c:pt idx="1165">
                  <c:v>1515</c:v>
                </c:pt>
                <c:pt idx="1166">
                  <c:v>1516</c:v>
                </c:pt>
                <c:pt idx="1167">
                  <c:v>1517</c:v>
                </c:pt>
                <c:pt idx="1168">
                  <c:v>1518</c:v>
                </c:pt>
                <c:pt idx="1169">
                  <c:v>1519</c:v>
                </c:pt>
                <c:pt idx="1170">
                  <c:v>1520</c:v>
                </c:pt>
                <c:pt idx="1171">
                  <c:v>1521</c:v>
                </c:pt>
                <c:pt idx="1172">
                  <c:v>1522</c:v>
                </c:pt>
                <c:pt idx="1173">
                  <c:v>1523</c:v>
                </c:pt>
                <c:pt idx="1174">
                  <c:v>1524</c:v>
                </c:pt>
                <c:pt idx="1175">
                  <c:v>1525</c:v>
                </c:pt>
                <c:pt idx="1176">
                  <c:v>1526</c:v>
                </c:pt>
                <c:pt idx="1177">
                  <c:v>1527</c:v>
                </c:pt>
                <c:pt idx="1178">
                  <c:v>1528</c:v>
                </c:pt>
                <c:pt idx="1179">
                  <c:v>1529</c:v>
                </c:pt>
                <c:pt idx="1180">
                  <c:v>1530</c:v>
                </c:pt>
                <c:pt idx="1181">
                  <c:v>1531</c:v>
                </c:pt>
                <c:pt idx="1182">
                  <c:v>1532</c:v>
                </c:pt>
                <c:pt idx="1183">
                  <c:v>1533</c:v>
                </c:pt>
                <c:pt idx="1184">
                  <c:v>1534</c:v>
                </c:pt>
                <c:pt idx="1185">
                  <c:v>1535</c:v>
                </c:pt>
                <c:pt idx="1186">
                  <c:v>1536</c:v>
                </c:pt>
                <c:pt idx="1187">
                  <c:v>1537</c:v>
                </c:pt>
                <c:pt idx="1188">
                  <c:v>1538</c:v>
                </c:pt>
                <c:pt idx="1189">
                  <c:v>1539</c:v>
                </c:pt>
                <c:pt idx="1190">
                  <c:v>1540</c:v>
                </c:pt>
                <c:pt idx="1191">
                  <c:v>1541</c:v>
                </c:pt>
                <c:pt idx="1192">
                  <c:v>1542</c:v>
                </c:pt>
                <c:pt idx="1193">
                  <c:v>1543</c:v>
                </c:pt>
                <c:pt idx="1194">
                  <c:v>1544</c:v>
                </c:pt>
                <c:pt idx="1195">
                  <c:v>1545</c:v>
                </c:pt>
                <c:pt idx="1196">
                  <c:v>1546</c:v>
                </c:pt>
                <c:pt idx="1197">
                  <c:v>1547</c:v>
                </c:pt>
                <c:pt idx="1198">
                  <c:v>1548</c:v>
                </c:pt>
                <c:pt idx="1199">
                  <c:v>1549</c:v>
                </c:pt>
                <c:pt idx="1200">
                  <c:v>1550</c:v>
                </c:pt>
                <c:pt idx="1201">
                  <c:v>1551</c:v>
                </c:pt>
                <c:pt idx="1202">
                  <c:v>1552</c:v>
                </c:pt>
                <c:pt idx="1203">
                  <c:v>1553</c:v>
                </c:pt>
                <c:pt idx="1204">
                  <c:v>1554</c:v>
                </c:pt>
                <c:pt idx="1205">
                  <c:v>1555</c:v>
                </c:pt>
                <c:pt idx="1206">
                  <c:v>1556</c:v>
                </c:pt>
                <c:pt idx="1207">
                  <c:v>1557</c:v>
                </c:pt>
                <c:pt idx="1208">
                  <c:v>1558</c:v>
                </c:pt>
                <c:pt idx="1209">
                  <c:v>1559</c:v>
                </c:pt>
                <c:pt idx="1210">
                  <c:v>1560</c:v>
                </c:pt>
                <c:pt idx="1211">
                  <c:v>1561</c:v>
                </c:pt>
                <c:pt idx="1212">
                  <c:v>1562</c:v>
                </c:pt>
                <c:pt idx="1213">
                  <c:v>1563</c:v>
                </c:pt>
                <c:pt idx="1214">
                  <c:v>1564</c:v>
                </c:pt>
                <c:pt idx="1215">
                  <c:v>1565</c:v>
                </c:pt>
                <c:pt idx="1216">
                  <c:v>1566</c:v>
                </c:pt>
                <c:pt idx="1217">
                  <c:v>1567</c:v>
                </c:pt>
                <c:pt idx="1218">
                  <c:v>1568</c:v>
                </c:pt>
                <c:pt idx="1219">
                  <c:v>1569</c:v>
                </c:pt>
                <c:pt idx="1220">
                  <c:v>1570</c:v>
                </c:pt>
                <c:pt idx="1221">
                  <c:v>1571</c:v>
                </c:pt>
                <c:pt idx="1222">
                  <c:v>1572</c:v>
                </c:pt>
                <c:pt idx="1223">
                  <c:v>1573</c:v>
                </c:pt>
                <c:pt idx="1224">
                  <c:v>1574</c:v>
                </c:pt>
                <c:pt idx="1225">
                  <c:v>1575</c:v>
                </c:pt>
                <c:pt idx="1226">
                  <c:v>1576</c:v>
                </c:pt>
                <c:pt idx="1227">
                  <c:v>1577</c:v>
                </c:pt>
                <c:pt idx="1228">
                  <c:v>1578</c:v>
                </c:pt>
                <c:pt idx="1229">
                  <c:v>1579</c:v>
                </c:pt>
                <c:pt idx="1230">
                  <c:v>1580</c:v>
                </c:pt>
                <c:pt idx="1231">
                  <c:v>1581</c:v>
                </c:pt>
                <c:pt idx="1232">
                  <c:v>1582</c:v>
                </c:pt>
                <c:pt idx="1233">
                  <c:v>1583</c:v>
                </c:pt>
                <c:pt idx="1234">
                  <c:v>1584</c:v>
                </c:pt>
                <c:pt idx="1235">
                  <c:v>1585</c:v>
                </c:pt>
                <c:pt idx="1236">
                  <c:v>1586</c:v>
                </c:pt>
                <c:pt idx="1237">
                  <c:v>1587</c:v>
                </c:pt>
                <c:pt idx="1238">
                  <c:v>1588</c:v>
                </c:pt>
                <c:pt idx="1239">
                  <c:v>1589</c:v>
                </c:pt>
                <c:pt idx="1240">
                  <c:v>1590</c:v>
                </c:pt>
                <c:pt idx="1241">
                  <c:v>1591</c:v>
                </c:pt>
                <c:pt idx="1242">
                  <c:v>1592</c:v>
                </c:pt>
                <c:pt idx="1243">
                  <c:v>1593</c:v>
                </c:pt>
                <c:pt idx="1244">
                  <c:v>1594</c:v>
                </c:pt>
                <c:pt idx="1245">
                  <c:v>1595</c:v>
                </c:pt>
                <c:pt idx="1246">
                  <c:v>1596</c:v>
                </c:pt>
                <c:pt idx="1247">
                  <c:v>1597</c:v>
                </c:pt>
                <c:pt idx="1248">
                  <c:v>1598</c:v>
                </c:pt>
                <c:pt idx="1249">
                  <c:v>1599</c:v>
                </c:pt>
                <c:pt idx="1250">
                  <c:v>1600</c:v>
                </c:pt>
                <c:pt idx="1251">
                  <c:v>1601</c:v>
                </c:pt>
                <c:pt idx="1252">
                  <c:v>1602</c:v>
                </c:pt>
                <c:pt idx="1253">
                  <c:v>1603</c:v>
                </c:pt>
                <c:pt idx="1254">
                  <c:v>1604</c:v>
                </c:pt>
                <c:pt idx="1255">
                  <c:v>1605</c:v>
                </c:pt>
                <c:pt idx="1256">
                  <c:v>1606</c:v>
                </c:pt>
                <c:pt idx="1257">
                  <c:v>1607</c:v>
                </c:pt>
                <c:pt idx="1258">
                  <c:v>1608</c:v>
                </c:pt>
                <c:pt idx="1259">
                  <c:v>1609</c:v>
                </c:pt>
                <c:pt idx="1260">
                  <c:v>1610</c:v>
                </c:pt>
                <c:pt idx="1261">
                  <c:v>1611</c:v>
                </c:pt>
                <c:pt idx="1262">
                  <c:v>1612</c:v>
                </c:pt>
                <c:pt idx="1263">
                  <c:v>1613</c:v>
                </c:pt>
                <c:pt idx="1264">
                  <c:v>1614</c:v>
                </c:pt>
                <c:pt idx="1265">
                  <c:v>1615</c:v>
                </c:pt>
                <c:pt idx="1266">
                  <c:v>1616</c:v>
                </c:pt>
                <c:pt idx="1267">
                  <c:v>1617</c:v>
                </c:pt>
                <c:pt idx="1268">
                  <c:v>1618</c:v>
                </c:pt>
                <c:pt idx="1269">
                  <c:v>1619</c:v>
                </c:pt>
                <c:pt idx="1270">
                  <c:v>1620</c:v>
                </c:pt>
                <c:pt idx="1271">
                  <c:v>1621</c:v>
                </c:pt>
                <c:pt idx="1272">
                  <c:v>1622</c:v>
                </c:pt>
                <c:pt idx="1273">
                  <c:v>1623</c:v>
                </c:pt>
                <c:pt idx="1274">
                  <c:v>1624</c:v>
                </c:pt>
                <c:pt idx="1275">
                  <c:v>1625</c:v>
                </c:pt>
                <c:pt idx="1276">
                  <c:v>1626</c:v>
                </c:pt>
                <c:pt idx="1277">
                  <c:v>1627</c:v>
                </c:pt>
                <c:pt idx="1278">
                  <c:v>1628</c:v>
                </c:pt>
                <c:pt idx="1279">
                  <c:v>1629</c:v>
                </c:pt>
                <c:pt idx="1280">
                  <c:v>1630</c:v>
                </c:pt>
                <c:pt idx="1281">
                  <c:v>1631</c:v>
                </c:pt>
                <c:pt idx="1282">
                  <c:v>1632</c:v>
                </c:pt>
                <c:pt idx="1283">
                  <c:v>1633</c:v>
                </c:pt>
                <c:pt idx="1284">
                  <c:v>1634</c:v>
                </c:pt>
                <c:pt idx="1285">
                  <c:v>1635</c:v>
                </c:pt>
                <c:pt idx="1286">
                  <c:v>1636</c:v>
                </c:pt>
                <c:pt idx="1287">
                  <c:v>1637</c:v>
                </c:pt>
                <c:pt idx="1288">
                  <c:v>1638</c:v>
                </c:pt>
                <c:pt idx="1289">
                  <c:v>1639</c:v>
                </c:pt>
                <c:pt idx="1290">
                  <c:v>1640</c:v>
                </c:pt>
                <c:pt idx="1291">
                  <c:v>1641</c:v>
                </c:pt>
                <c:pt idx="1292">
                  <c:v>1642</c:v>
                </c:pt>
                <c:pt idx="1293">
                  <c:v>1643</c:v>
                </c:pt>
                <c:pt idx="1294">
                  <c:v>1644</c:v>
                </c:pt>
                <c:pt idx="1295">
                  <c:v>1645</c:v>
                </c:pt>
                <c:pt idx="1296">
                  <c:v>1646</c:v>
                </c:pt>
                <c:pt idx="1297">
                  <c:v>1647</c:v>
                </c:pt>
                <c:pt idx="1298">
                  <c:v>1648</c:v>
                </c:pt>
                <c:pt idx="1299">
                  <c:v>1649</c:v>
                </c:pt>
                <c:pt idx="1300">
                  <c:v>1650</c:v>
                </c:pt>
                <c:pt idx="1301">
                  <c:v>1651</c:v>
                </c:pt>
                <c:pt idx="1302">
                  <c:v>1652</c:v>
                </c:pt>
                <c:pt idx="1303">
                  <c:v>1653</c:v>
                </c:pt>
                <c:pt idx="1304">
                  <c:v>1654</c:v>
                </c:pt>
                <c:pt idx="1305">
                  <c:v>1655</c:v>
                </c:pt>
                <c:pt idx="1306">
                  <c:v>1656</c:v>
                </c:pt>
                <c:pt idx="1307">
                  <c:v>1657</c:v>
                </c:pt>
                <c:pt idx="1308">
                  <c:v>1658</c:v>
                </c:pt>
                <c:pt idx="1309">
                  <c:v>1659</c:v>
                </c:pt>
                <c:pt idx="1310">
                  <c:v>1660</c:v>
                </c:pt>
                <c:pt idx="1311">
                  <c:v>1661</c:v>
                </c:pt>
                <c:pt idx="1312">
                  <c:v>1662</c:v>
                </c:pt>
                <c:pt idx="1313">
                  <c:v>1663</c:v>
                </c:pt>
                <c:pt idx="1314">
                  <c:v>1664</c:v>
                </c:pt>
                <c:pt idx="1315">
                  <c:v>1665</c:v>
                </c:pt>
                <c:pt idx="1316">
                  <c:v>1666</c:v>
                </c:pt>
                <c:pt idx="1317">
                  <c:v>1667</c:v>
                </c:pt>
                <c:pt idx="1318">
                  <c:v>1668</c:v>
                </c:pt>
                <c:pt idx="1319">
                  <c:v>1669</c:v>
                </c:pt>
                <c:pt idx="1320">
                  <c:v>1670</c:v>
                </c:pt>
                <c:pt idx="1321">
                  <c:v>1671</c:v>
                </c:pt>
                <c:pt idx="1322">
                  <c:v>1672</c:v>
                </c:pt>
                <c:pt idx="1323">
                  <c:v>1673</c:v>
                </c:pt>
                <c:pt idx="1324">
                  <c:v>1674</c:v>
                </c:pt>
                <c:pt idx="1325">
                  <c:v>1675</c:v>
                </c:pt>
                <c:pt idx="1326">
                  <c:v>1676</c:v>
                </c:pt>
                <c:pt idx="1327">
                  <c:v>1677</c:v>
                </c:pt>
                <c:pt idx="1328">
                  <c:v>1678</c:v>
                </c:pt>
                <c:pt idx="1329">
                  <c:v>1679</c:v>
                </c:pt>
                <c:pt idx="1330">
                  <c:v>1680</c:v>
                </c:pt>
                <c:pt idx="1331">
                  <c:v>1681</c:v>
                </c:pt>
                <c:pt idx="1332">
                  <c:v>1682</c:v>
                </c:pt>
                <c:pt idx="1333">
                  <c:v>1683</c:v>
                </c:pt>
                <c:pt idx="1334">
                  <c:v>1684</c:v>
                </c:pt>
                <c:pt idx="1335">
                  <c:v>1685</c:v>
                </c:pt>
                <c:pt idx="1336">
                  <c:v>1686</c:v>
                </c:pt>
                <c:pt idx="1337">
                  <c:v>1687</c:v>
                </c:pt>
                <c:pt idx="1338">
                  <c:v>1688</c:v>
                </c:pt>
                <c:pt idx="1339">
                  <c:v>1689</c:v>
                </c:pt>
                <c:pt idx="1340">
                  <c:v>1690</c:v>
                </c:pt>
                <c:pt idx="1341">
                  <c:v>1691</c:v>
                </c:pt>
                <c:pt idx="1342">
                  <c:v>1692</c:v>
                </c:pt>
                <c:pt idx="1343">
                  <c:v>1693</c:v>
                </c:pt>
                <c:pt idx="1344">
                  <c:v>1694</c:v>
                </c:pt>
                <c:pt idx="1345">
                  <c:v>1695</c:v>
                </c:pt>
                <c:pt idx="1346">
                  <c:v>1696</c:v>
                </c:pt>
                <c:pt idx="1347">
                  <c:v>1697</c:v>
                </c:pt>
                <c:pt idx="1348">
                  <c:v>1698</c:v>
                </c:pt>
                <c:pt idx="1349">
                  <c:v>1699</c:v>
                </c:pt>
                <c:pt idx="1350">
                  <c:v>1700</c:v>
                </c:pt>
                <c:pt idx="1351">
                  <c:v>1701</c:v>
                </c:pt>
                <c:pt idx="1352">
                  <c:v>1702</c:v>
                </c:pt>
                <c:pt idx="1353">
                  <c:v>1703</c:v>
                </c:pt>
                <c:pt idx="1354">
                  <c:v>1704</c:v>
                </c:pt>
                <c:pt idx="1355">
                  <c:v>1705</c:v>
                </c:pt>
                <c:pt idx="1356">
                  <c:v>1706</c:v>
                </c:pt>
                <c:pt idx="1357">
                  <c:v>1707</c:v>
                </c:pt>
                <c:pt idx="1358">
                  <c:v>1708</c:v>
                </c:pt>
                <c:pt idx="1359">
                  <c:v>1709</c:v>
                </c:pt>
                <c:pt idx="1360">
                  <c:v>1710</c:v>
                </c:pt>
                <c:pt idx="1361">
                  <c:v>1711</c:v>
                </c:pt>
                <c:pt idx="1362">
                  <c:v>1712</c:v>
                </c:pt>
                <c:pt idx="1363">
                  <c:v>1713</c:v>
                </c:pt>
                <c:pt idx="1364">
                  <c:v>1714</c:v>
                </c:pt>
                <c:pt idx="1365">
                  <c:v>1715</c:v>
                </c:pt>
                <c:pt idx="1366">
                  <c:v>1716</c:v>
                </c:pt>
                <c:pt idx="1367">
                  <c:v>1717</c:v>
                </c:pt>
                <c:pt idx="1368">
                  <c:v>1718</c:v>
                </c:pt>
                <c:pt idx="1369">
                  <c:v>1719</c:v>
                </c:pt>
                <c:pt idx="1370">
                  <c:v>1720</c:v>
                </c:pt>
                <c:pt idx="1371">
                  <c:v>1721</c:v>
                </c:pt>
                <c:pt idx="1372">
                  <c:v>1722</c:v>
                </c:pt>
                <c:pt idx="1373">
                  <c:v>1723</c:v>
                </c:pt>
                <c:pt idx="1374">
                  <c:v>1724</c:v>
                </c:pt>
                <c:pt idx="1375">
                  <c:v>1725</c:v>
                </c:pt>
                <c:pt idx="1376">
                  <c:v>1726</c:v>
                </c:pt>
                <c:pt idx="1377">
                  <c:v>1727</c:v>
                </c:pt>
                <c:pt idx="1378">
                  <c:v>1728</c:v>
                </c:pt>
                <c:pt idx="1379">
                  <c:v>1729</c:v>
                </c:pt>
                <c:pt idx="1380">
                  <c:v>1730</c:v>
                </c:pt>
                <c:pt idx="1381">
                  <c:v>1731</c:v>
                </c:pt>
                <c:pt idx="1382">
                  <c:v>1732</c:v>
                </c:pt>
                <c:pt idx="1383">
                  <c:v>1733</c:v>
                </c:pt>
                <c:pt idx="1384">
                  <c:v>1734</c:v>
                </c:pt>
                <c:pt idx="1385">
                  <c:v>1735</c:v>
                </c:pt>
                <c:pt idx="1386">
                  <c:v>1736</c:v>
                </c:pt>
                <c:pt idx="1387">
                  <c:v>1737</c:v>
                </c:pt>
                <c:pt idx="1388">
                  <c:v>1738</c:v>
                </c:pt>
                <c:pt idx="1389">
                  <c:v>1739</c:v>
                </c:pt>
                <c:pt idx="1390">
                  <c:v>1740</c:v>
                </c:pt>
                <c:pt idx="1391">
                  <c:v>1741</c:v>
                </c:pt>
                <c:pt idx="1392">
                  <c:v>1742</c:v>
                </c:pt>
                <c:pt idx="1393">
                  <c:v>1743</c:v>
                </c:pt>
                <c:pt idx="1394">
                  <c:v>1744</c:v>
                </c:pt>
                <c:pt idx="1395">
                  <c:v>1745</c:v>
                </c:pt>
                <c:pt idx="1396">
                  <c:v>1746</c:v>
                </c:pt>
                <c:pt idx="1397">
                  <c:v>1747</c:v>
                </c:pt>
                <c:pt idx="1398">
                  <c:v>1748</c:v>
                </c:pt>
                <c:pt idx="1399">
                  <c:v>1749</c:v>
                </c:pt>
                <c:pt idx="1400">
                  <c:v>1750</c:v>
                </c:pt>
                <c:pt idx="1401">
                  <c:v>1751</c:v>
                </c:pt>
                <c:pt idx="1402">
                  <c:v>1752</c:v>
                </c:pt>
                <c:pt idx="1403">
                  <c:v>1753</c:v>
                </c:pt>
                <c:pt idx="1404">
                  <c:v>1754</c:v>
                </c:pt>
                <c:pt idx="1405">
                  <c:v>1755</c:v>
                </c:pt>
                <c:pt idx="1406">
                  <c:v>1756</c:v>
                </c:pt>
                <c:pt idx="1407">
                  <c:v>1757</c:v>
                </c:pt>
                <c:pt idx="1408">
                  <c:v>1758</c:v>
                </c:pt>
                <c:pt idx="1409">
                  <c:v>1759</c:v>
                </c:pt>
                <c:pt idx="1410">
                  <c:v>1760</c:v>
                </c:pt>
                <c:pt idx="1411">
                  <c:v>1761</c:v>
                </c:pt>
                <c:pt idx="1412">
                  <c:v>1762</c:v>
                </c:pt>
                <c:pt idx="1413">
                  <c:v>1763</c:v>
                </c:pt>
                <c:pt idx="1414">
                  <c:v>1764</c:v>
                </c:pt>
                <c:pt idx="1415">
                  <c:v>1765</c:v>
                </c:pt>
                <c:pt idx="1416">
                  <c:v>1766</c:v>
                </c:pt>
                <c:pt idx="1417">
                  <c:v>1767</c:v>
                </c:pt>
                <c:pt idx="1418">
                  <c:v>1768</c:v>
                </c:pt>
                <c:pt idx="1419">
                  <c:v>1769</c:v>
                </c:pt>
                <c:pt idx="1420">
                  <c:v>1770</c:v>
                </c:pt>
                <c:pt idx="1421">
                  <c:v>1771</c:v>
                </c:pt>
                <c:pt idx="1422">
                  <c:v>1772</c:v>
                </c:pt>
                <c:pt idx="1423">
                  <c:v>1773</c:v>
                </c:pt>
                <c:pt idx="1424">
                  <c:v>1774</c:v>
                </c:pt>
                <c:pt idx="1425">
                  <c:v>1775</c:v>
                </c:pt>
                <c:pt idx="1426">
                  <c:v>1776</c:v>
                </c:pt>
                <c:pt idx="1427">
                  <c:v>1777</c:v>
                </c:pt>
                <c:pt idx="1428">
                  <c:v>1778</c:v>
                </c:pt>
                <c:pt idx="1429">
                  <c:v>1779</c:v>
                </c:pt>
                <c:pt idx="1430">
                  <c:v>1780</c:v>
                </c:pt>
                <c:pt idx="1431">
                  <c:v>1781</c:v>
                </c:pt>
                <c:pt idx="1432">
                  <c:v>1782</c:v>
                </c:pt>
                <c:pt idx="1433">
                  <c:v>1783</c:v>
                </c:pt>
                <c:pt idx="1434">
                  <c:v>1784</c:v>
                </c:pt>
                <c:pt idx="1435">
                  <c:v>1785</c:v>
                </c:pt>
                <c:pt idx="1436">
                  <c:v>1786</c:v>
                </c:pt>
                <c:pt idx="1437">
                  <c:v>1787</c:v>
                </c:pt>
                <c:pt idx="1438">
                  <c:v>1788</c:v>
                </c:pt>
                <c:pt idx="1439">
                  <c:v>1789</c:v>
                </c:pt>
                <c:pt idx="1440">
                  <c:v>1790</c:v>
                </c:pt>
                <c:pt idx="1441">
                  <c:v>1791</c:v>
                </c:pt>
                <c:pt idx="1442">
                  <c:v>1792</c:v>
                </c:pt>
                <c:pt idx="1443">
                  <c:v>1793</c:v>
                </c:pt>
                <c:pt idx="1444">
                  <c:v>1794</c:v>
                </c:pt>
                <c:pt idx="1445">
                  <c:v>1795</c:v>
                </c:pt>
                <c:pt idx="1446">
                  <c:v>1796</c:v>
                </c:pt>
                <c:pt idx="1447">
                  <c:v>1797</c:v>
                </c:pt>
                <c:pt idx="1448">
                  <c:v>1798</c:v>
                </c:pt>
                <c:pt idx="1449">
                  <c:v>1799</c:v>
                </c:pt>
                <c:pt idx="1450">
                  <c:v>1800</c:v>
                </c:pt>
                <c:pt idx="1451">
                  <c:v>1801</c:v>
                </c:pt>
                <c:pt idx="1452">
                  <c:v>1802</c:v>
                </c:pt>
                <c:pt idx="1453">
                  <c:v>1803</c:v>
                </c:pt>
                <c:pt idx="1454">
                  <c:v>1804</c:v>
                </c:pt>
                <c:pt idx="1455">
                  <c:v>1805</c:v>
                </c:pt>
                <c:pt idx="1456">
                  <c:v>1806</c:v>
                </c:pt>
                <c:pt idx="1457">
                  <c:v>1807</c:v>
                </c:pt>
                <c:pt idx="1458">
                  <c:v>1808</c:v>
                </c:pt>
                <c:pt idx="1459">
                  <c:v>1809</c:v>
                </c:pt>
                <c:pt idx="1460">
                  <c:v>1810</c:v>
                </c:pt>
                <c:pt idx="1461">
                  <c:v>1811</c:v>
                </c:pt>
                <c:pt idx="1462">
                  <c:v>1812</c:v>
                </c:pt>
                <c:pt idx="1463">
                  <c:v>1813</c:v>
                </c:pt>
                <c:pt idx="1464">
                  <c:v>1814</c:v>
                </c:pt>
                <c:pt idx="1465">
                  <c:v>1815</c:v>
                </c:pt>
                <c:pt idx="1466">
                  <c:v>1816</c:v>
                </c:pt>
                <c:pt idx="1467">
                  <c:v>1817</c:v>
                </c:pt>
                <c:pt idx="1468">
                  <c:v>1818</c:v>
                </c:pt>
                <c:pt idx="1469">
                  <c:v>1819</c:v>
                </c:pt>
                <c:pt idx="1470">
                  <c:v>1820</c:v>
                </c:pt>
                <c:pt idx="1471">
                  <c:v>1821</c:v>
                </c:pt>
                <c:pt idx="1472">
                  <c:v>1822</c:v>
                </c:pt>
                <c:pt idx="1473">
                  <c:v>1823</c:v>
                </c:pt>
                <c:pt idx="1474">
                  <c:v>1824</c:v>
                </c:pt>
                <c:pt idx="1475">
                  <c:v>1825</c:v>
                </c:pt>
                <c:pt idx="1476">
                  <c:v>1826</c:v>
                </c:pt>
                <c:pt idx="1477">
                  <c:v>1827</c:v>
                </c:pt>
                <c:pt idx="1478">
                  <c:v>1828</c:v>
                </c:pt>
                <c:pt idx="1479">
                  <c:v>1829</c:v>
                </c:pt>
                <c:pt idx="1480">
                  <c:v>1830</c:v>
                </c:pt>
                <c:pt idx="1481">
                  <c:v>1831</c:v>
                </c:pt>
                <c:pt idx="1482">
                  <c:v>1832</c:v>
                </c:pt>
                <c:pt idx="1483">
                  <c:v>1833</c:v>
                </c:pt>
                <c:pt idx="1484">
                  <c:v>1834</c:v>
                </c:pt>
                <c:pt idx="1485">
                  <c:v>1835</c:v>
                </c:pt>
                <c:pt idx="1486">
                  <c:v>1836</c:v>
                </c:pt>
                <c:pt idx="1487">
                  <c:v>1837</c:v>
                </c:pt>
                <c:pt idx="1488">
                  <c:v>1838</c:v>
                </c:pt>
                <c:pt idx="1489">
                  <c:v>1839</c:v>
                </c:pt>
                <c:pt idx="1490">
                  <c:v>1840</c:v>
                </c:pt>
                <c:pt idx="1491">
                  <c:v>1841</c:v>
                </c:pt>
                <c:pt idx="1492">
                  <c:v>1842</c:v>
                </c:pt>
                <c:pt idx="1493">
                  <c:v>1843</c:v>
                </c:pt>
                <c:pt idx="1494">
                  <c:v>1844</c:v>
                </c:pt>
                <c:pt idx="1495">
                  <c:v>1845</c:v>
                </c:pt>
                <c:pt idx="1496">
                  <c:v>1846</c:v>
                </c:pt>
                <c:pt idx="1497">
                  <c:v>1847</c:v>
                </c:pt>
                <c:pt idx="1498">
                  <c:v>1848</c:v>
                </c:pt>
                <c:pt idx="1499">
                  <c:v>1849</c:v>
                </c:pt>
                <c:pt idx="1500">
                  <c:v>1850</c:v>
                </c:pt>
                <c:pt idx="1501">
                  <c:v>1851</c:v>
                </c:pt>
                <c:pt idx="1502">
                  <c:v>1852</c:v>
                </c:pt>
                <c:pt idx="1503">
                  <c:v>1853</c:v>
                </c:pt>
                <c:pt idx="1504">
                  <c:v>1854</c:v>
                </c:pt>
                <c:pt idx="1505">
                  <c:v>1855</c:v>
                </c:pt>
                <c:pt idx="1506">
                  <c:v>1856</c:v>
                </c:pt>
                <c:pt idx="1507">
                  <c:v>1857</c:v>
                </c:pt>
                <c:pt idx="1508">
                  <c:v>1858</c:v>
                </c:pt>
                <c:pt idx="1509">
                  <c:v>1859</c:v>
                </c:pt>
                <c:pt idx="1510">
                  <c:v>1860</c:v>
                </c:pt>
                <c:pt idx="1511">
                  <c:v>1861</c:v>
                </c:pt>
                <c:pt idx="1512">
                  <c:v>1862</c:v>
                </c:pt>
                <c:pt idx="1513">
                  <c:v>1863</c:v>
                </c:pt>
                <c:pt idx="1514">
                  <c:v>1864</c:v>
                </c:pt>
                <c:pt idx="1515">
                  <c:v>1865</c:v>
                </c:pt>
                <c:pt idx="1516">
                  <c:v>1866</c:v>
                </c:pt>
                <c:pt idx="1517">
                  <c:v>1867</c:v>
                </c:pt>
                <c:pt idx="1518">
                  <c:v>1868</c:v>
                </c:pt>
                <c:pt idx="1519">
                  <c:v>1869</c:v>
                </c:pt>
                <c:pt idx="1520">
                  <c:v>1870</c:v>
                </c:pt>
                <c:pt idx="1521">
                  <c:v>1871</c:v>
                </c:pt>
                <c:pt idx="1522">
                  <c:v>1872</c:v>
                </c:pt>
                <c:pt idx="1523">
                  <c:v>1873</c:v>
                </c:pt>
                <c:pt idx="1524">
                  <c:v>1874</c:v>
                </c:pt>
                <c:pt idx="1525">
                  <c:v>1875</c:v>
                </c:pt>
                <c:pt idx="1526">
                  <c:v>1876</c:v>
                </c:pt>
                <c:pt idx="1527">
                  <c:v>1877</c:v>
                </c:pt>
                <c:pt idx="1528">
                  <c:v>1878</c:v>
                </c:pt>
                <c:pt idx="1529">
                  <c:v>1879</c:v>
                </c:pt>
                <c:pt idx="1530">
                  <c:v>1880</c:v>
                </c:pt>
                <c:pt idx="1531">
                  <c:v>1881</c:v>
                </c:pt>
                <c:pt idx="1532">
                  <c:v>1882</c:v>
                </c:pt>
                <c:pt idx="1533">
                  <c:v>1883</c:v>
                </c:pt>
                <c:pt idx="1534">
                  <c:v>1884</c:v>
                </c:pt>
                <c:pt idx="1535">
                  <c:v>1885</c:v>
                </c:pt>
                <c:pt idx="1536">
                  <c:v>1886</c:v>
                </c:pt>
                <c:pt idx="1537">
                  <c:v>1887</c:v>
                </c:pt>
                <c:pt idx="1538">
                  <c:v>1888</c:v>
                </c:pt>
                <c:pt idx="1539">
                  <c:v>1889</c:v>
                </c:pt>
                <c:pt idx="1540">
                  <c:v>1890</c:v>
                </c:pt>
                <c:pt idx="1541">
                  <c:v>1891</c:v>
                </c:pt>
                <c:pt idx="1542">
                  <c:v>1892</c:v>
                </c:pt>
                <c:pt idx="1543">
                  <c:v>1893</c:v>
                </c:pt>
                <c:pt idx="1544">
                  <c:v>1894</c:v>
                </c:pt>
                <c:pt idx="1545">
                  <c:v>1895</c:v>
                </c:pt>
                <c:pt idx="1546">
                  <c:v>1896</c:v>
                </c:pt>
                <c:pt idx="1547">
                  <c:v>1897</c:v>
                </c:pt>
                <c:pt idx="1548">
                  <c:v>1898</c:v>
                </c:pt>
                <c:pt idx="1549">
                  <c:v>1899</c:v>
                </c:pt>
                <c:pt idx="1550">
                  <c:v>1900</c:v>
                </c:pt>
                <c:pt idx="1551">
                  <c:v>1901</c:v>
                </c:pt>
                <c:pt idx="1552">
                  <c:v>1902</c:v>
                </c:pt>
                <c:pt idx="1553">
                  <c:v>1903</c:v>
                </c:pt>
                <c:pt idx="1554">
                  <c:v>1904</c:v>
                </c:pt>
                <c:pt idx="1555">
                  <c:v>1905</c:v>
                </c:pt>
                <c:pt idx="1556">
                  <c:v>1906</c:v>
                </c:pt>
                <c:pt idx="1557">
                  <c:v>1907</c:v>
                </c:pt>
                <c:pt idx="1558">
                  <c:v>1908</c:v>
                </c:pt>
                <c:pt idx="1559">
                  <c:v>1909</c:v>
                </c:pt>
                <c:pt idx="1560">
                  <c:v>1910</c:v>
                </c:pt>
                <c:pt idx="1561">
                  <c:v>1911</c:v>
                </c:pt>
                <c:pt idx="1562">
                  <c:v>1912</c:v>
                </c:pt>
                <c:pt idx="1563">
                  <c:v>1913</c:v>
                </c:pt>
                <c:pt idx="1564">
                  <c:v>1914</c:v>
                </c:pt>
                <c:pt idx="1565">
                  <c:v>1915</c:v>
                </c:pt>
                <c:pt idx="1566">
                  <c:v>1916</c:v>
                </c:pt>
                <c:pt idx="1567">
                  <c:v>1917</c:v>
                </c:pt>
                <c:pt idx="1568">
                  <c:v>1918</c:v>
                </c:pt>
                <c:pt idx="1569">
                  <c:v>1919</c:v>
                </c:pt>
                <c:pt idx="1570">
                  <c:v>1920</c:v>
                </c:pt>
                <c:pt idx="1571">
                  <c:v>1921</c:v>
                </c:pt>
                <c:pt idx="1572">
                  <c:v>1922</c:v>
                </c:pt>
                <c:pt idx="1573">
                  <c:v>1923</c:v>
                </c:pt>
                <c:pt idx="1574">
                  <c:v>1924</c:v>
                </c:pt>
                <c:pt idx="1575">
                  <c:v>1925</c:v>
                </c:pt>
                <c:pt idx="1576">
                  <c:v>1926</c:v>
                </c:pt>
                <c:pt idx="1577">
                  <c:v>1927</c:v>
                </c:pt>
                <c:pt idx="1578">
                  <c:v>1928</c:v>
                </c:pt>
                <c:pt idx="1579">
                  <c:v>1929</c:v>
                </c:pt>
                <c:pt idx="1580">
                  <c:v>1930</c:v>
                </c:pt>
                <c:pt idx="1581">
                  <c:v>1931</c:v>
                </c:pt>
                <c:pt idx="1582">
                  <c:v>1932</c:v>
                </c:pt>
                <c:pt idx="1583">
                  <c:v>1933</c:v>
                </c:pt>
                <c:pt idx="1584">
                  <c:v>1934</c:v>
                </c:pt>
                <c:pt idx="1585">
                  <c:v>1935</c:v>
                </c:pt>
                <c:pt idx="1586">
                  <c:v>1936</c:v>
                </c:pt>
                <c:pt idx="1587">
                  <c:v>1937</c:v>
                </c:pt>
                <c:pt idx="1588">
                  <c:v>1938</c:v>
                </c:pt>
                <c:pt idx="1589">
                  <c:v>1939</c:v>
                </c:pt>
                <c:pt idx="1590">
                  <c:v>1940</c:v>
                </c:pt>
                <c:pt idx="1591">
                  <c:v>1941</c:v>
                </c:pt>
                <c:pt idx="1592">
                  <c:v>1942</c:v>
                </c:pt>
                <c:pt idx="1593">
                  <c:v>1943</c:v>
                </c:pt>
                <c:pt idx="1594">
                  <c:v>1944</c:v>
                </c:pt>
                <c:pt idx="1595">
                  <c:v>1945</c:v>
                </c:pt>
                <c:pt idx="1596">
                  <c:v>1946</c:v>
                </c:pt>
                <c:pt idx="1597">
                  <c:v>1947</c:v>
                </c:pt>
                <c:pt idx="1598">
                  <c:v>1948</c:v>
                </c:pt>
                <c:pt idx="1599">
                  <c:v>1949</c:v>
                </c:pt>
                <c:pt idx="1600">
                  <c:v>1950</c:v>
                </c:pt>
                <c:pt idx="1601">
                  <c:v>1951</c:v>
                </c:pt>
                <c:pt idx="1602">
                  <c:v>1952</c:v>
                </c:pt>
                <c:pt idx="1603">
                  <c:v>1953</c:v>
                </c:pt>
                <c:pt idx="1604">
                  <c:v>1954</c:v>
                </c:pt>
                <c:pt idx="1605">
                  <c:v>1955</c:v>
                </c:pt>
                <c:pt idx="1606">
                  <c:v>1956</c:v>
                </c:pt>
                <c:pt idx="1607">
                  <c:v>1957</c:v>
                </c:pt>
                <c:pt idx="1608">
                  <c:v>1958</c:v>
                </c:pt>
                <c:pt idx="1609">
                  <c:v>1959</c:v>
                </c:pt>
                <c:pt idx="1610">
                  <c:v>1960</c:v>
                </c:pt>
                <c:pt idx="1611">
                  <c:v>1961</c:v>
                </c:pt>
                <c:pt idx="1612">
                  <c:v>1962</c:v>
                </c:pt>
                <c:pt idx="1613">
                  <c:v>1963</c:v>
                </c:pt>
                <c:pt idx="1614">
                  <c:v>1964</c:v>
                </c:pt>
                <c:pt idx="1615">
                  <c:v>1965</c:v>
                </c:pt>
                <c:pt idx="1616">
                  <c:v>1966</c:v>
                </c:pt>
                <c:pt idx="1617">
                  <c:v>1967</c:v>
                </c:pt>
                <c:pt idx="1618">
                  <c:v>1968</c:v>
                </c:pt>
                <c:pt idx="1619">
                  <c:v>1969</c:v>
                </c:pt>
                <c:pt idx="1620">
                  <c:v>1970</c:v>
                </c:pt>
                <c:pt idx="1621">
                  <c:v>1971</c:v>
                </c:pt>
                <c:pt idx="1622">
                  <c:v>1972</c:v>
                </c:pt>
                <c:pt idx="1623">
                  <c:v>1973</c:v>
                </c:pt>
                <c:pt idx="1624">
                  <c:v>1974</c:v>
                </c:pt>
                <c:pt idx="1625">
                  <c:v>1975</c:v>
                </c:pt>
                <c:pt idx="1626">
                  <c:v>1976</c:v>
                </c:pt>
                <c:pt idx="1627">
                  <c:v>1977</c:v>
                </c:pt>
                <c:pt idx="1628">
                  <c:v>1978</c:v>
                </c:pt>
                <c:pt idx="1629">
                  <c:v>1979</c:v>
                </c:pt>
                <c:pt idx="1630">
                  <c:v>1980</c:v>
                </c:pt>
                <c:pt idx="1631">
                  <c:v>1981</c:v>
                </c:pt>
                <c:pt idx="1632">
                  <c:v>1982</c:v>
                </c:pt>
                <c:pt idx="1633">
                  <c:v>1983</c:v>
                </c:pt>
                <c:pt idx="1634">
                  <c:v>1984</c:v>
                </c:pt>
                <c:pt idx="1635">
                  <c:v>1985</c:v>
                </c:pt>
                <c:pt idx="1636">
                  <c:v>1986</c:v>
                </c:pt>
                <c:pt idx="1637">
                  <c:v>1987</c:v>
                </c:pt>
                <c:pt idx="1638">
                  <c:v>1988</c:v>
                </c:pt>
                <c:pt idx="1639">
                  <c:v>1989</c:v>
                </c:pt>
                <c:pt idx="1640">
                  <c:v>1990</c:v>
                </c:pt>
                <c:pt idx="1641">
                  <c:v>1991</c:v>
                </c:pt>
                <c:pt idx="1642">
                  <c:v>1992</c:v>
                </c:pt>
                <c:pt idx="1643">
                  <c:v>1993</c:v>
                </c:pt>
                <c:pt idx="1644">
                  <c:v>1994</c:v>
                </c:pt>
                <c:pt idx="1645">
                  <c:v>1995</c:v>
                </c:pt>
                <c:pt idx="1646">
                  <c:v>1996</c:v>
                </c:pt>
                <c:pt idx="1647">
                  <c:v>1997</c:v>
                </c:pt>
                <c:pt idx="1648">
                  <c:v>1998</c:v>
                </c:pt>
                <c:pt idx="1649">
                  <c:v>1999</c:v>
                </c:pt>
                <c:pt idx="1650">
                  <c:v>2000</c:v>
                </c:pt>
                <c:pt idx="1651">
                  <c:v>2001</c:v>
                </c:pt>
                <c:pt idx="1652">
                  <c:v>2002</c:v>
                </c:pt>
                <c:pt idx="1653">
                  <c:v>2003</c:v>
                </c:pt>
                <c:pt idx="1654">
                  <c:v>2004</c:v>
                </c:pt>
                <c:pt idx="1655">
                  <c:v>2005</c:v>
                </c:pt>
                <c:pt idx="1656">
                  <c:v>2006</c:v>
                </c:pt>
                <c:pt idx="1657">
                  <c:v>2007</c:v>
                </c:pt>
                <c:pt idx="1658">
                  <c:v>2008</c:v>
                </c:pt>
                <c:pt idx="1659">
                  <c:v>2009</c:v>
                </c:pt>
                <c:pt idx="1660">
                  <c:v>2010</c:v>
                </c:pt>
                <c:pt idx="1661">
                  <c:v>2011</c:v>
                </c:pt>
                <c:pt idx="1662">
                  <c:v>2012</c:v>
                </c:pt>
                <c:pt idx="1663">
                  <c:v>2013</c:v>
                </c:pt>
                <c:pt idx="1664">
                  <c:v>2014</c:v>
                </c:pt>
                <c:pt idx="1665">
                  <c:v>2015</c:v>
                </c:pt>
                <c:pt idx="1666">
                  <c:v>2016</c:v>
                </c:pt>
                <c:pt idx="1667">
                  <c:v>2017</c:v>
                </c:pt>
                <c:pt idx="1668">
                  <c:v>2018</c:v>
                </c:pt>
                <c:pt idx="1669">
                  <c:v>2019</c:v>
                </c:pt>
                <c:pt idx="1670">
                  <c:v>2020</c:v>
                </c:pt>
                <c:pt idx="1671">
                  <c:v>2021</c:v>
                </c:pt>
                <c:pt idx="1672">
                  <c:v>2022</c:v>
                </c:pt>
                <c:pt idx="1673">
                  <c:v>2023</c:v>
                </c:pt>
                <c:pt idx="1674">
                  <c:v>2024</c:v>
                </c:pt>
                <c:pt idx="1675">
                  <c:v>2025</c:v>
                </c:pt>
                <c:pt idx="1676">
                  <c:v>2026</c:v>
                </c:pt>
                <c:pt idx="1677">
                  <c:v>2027</c:v>
                </c:pt>
                <c:pt idx="1678">
                  <c:v>2028</c:v>
                </c:pt>
                <c:pt idx="1679">
                  <c:v>2029</c:v>
                </c:pt>
                <c:pt idx="1680">
                  <c:v>2030</c:v>
                </c:pt>
                <c:pt idx="1681">
                  <c:v>2031</c:v>
                </c:pt>
                <c:pt idx="1682">
                  <c:v>2032</c:v>
                </c:pt>
                <c:pt idx="1683">
                  <c:v>2033</c:v>
                </c:pt>
                <c:pt idx="1684">
                  <c:v>2034</c:v>
                </c:pt>
                <c:pt idx="1685">
                  <c:v>2035</c:v>
                </c:pt>
                <c:pt idx="1686">
                  <c:v>2036</c:v>
                </c:pt>
                <c:pt idx="1687">
                  <c:v>2037</c:v>
                </c:pt>
                <c:pt idx="1688">
                  <c:v>2038</c:v>
                </c:pt>
                <c:pt idx="1689">
                  <c:v>2039</c:v>
                </c:pt>
                <c:pt idx="1690">
                  <c:v>2040</c:v>
                </c:pt>
                <c:pt idx="1691">
                  <c:v>2041</c:v>
                </c:pt>
                <c:pt idx="1692">
                  <c:v>2042</c:v>
                </c:pt>
                <c:pt idx="1693">
                  <c:v>2043</c:v>
                </c:pt>
                <c:pt idx="1694">
                  <c:v>2044</c:v>
                </c:pt>
                <c:pt idx="1695">
                  <c:v>2045</c:v>
                </c:pt>
                <c:pt idx="1696">
                  <c:v>2046</c:v>
                </c:pt>
                <c:pt idx="1697">
                  <c:v>2047</c:v>
                </c:pt>
                <c:pt idx="1698">
                  <c:v>2048</c:v>
                </c:pt>
                <c:pt idx="1699">
                  <c:v>2049</c:v>
                </c:pt>
                <c:pt idx="1700">
                  <c:v>2050</c:v>
                </c:pt>
                <c:pt idx="1701">
                  <c:v>2051</c:v>
                </c:pt>
                <c:pt idx="1702">
                  <c:v>2052</c:v>
                </c:pt>
                <c:pt idx="1703">
                  <c:v>2053</c:v>
                </c:pt>
                <c:pt idx="1704">
                  <c:v>2054</c:v>
                </c:pt>
                <c:pt idx="1705">
                  <c:v>2055</c:v>
                </c:pt>
                <c:pt idx="1706">
                  <c:v>2056</c:v>
                </c:pt>
                <c:pt idx="1707">
                  <c:v>2057</c:v>
                </c:pt>
                <c:pt idx="1708">
                  <c:v>2058</c:v>
                </c:pt>
                <c:pt idx="1709">
                  <c:v>2059</c:v>
                </c:pt>
                <c:pt idx="1710">
                  <c:v>2060</c:v>
                </c:pt>
                <c:pt idx="1711">
                  <c:v>2061</c:v>
                </c:pt>
                <c:pt idx="1712">
                  <c:v>2062</c:v>
                </c:pt>
                <c:pt idx="1713">
                  <c:v>2063</c:v>
                </c:pt>
                <c:pt idx="1714">
                  <c:v>2064</c:v>
                </c:pt>
                <c:pt idx="1715">
                  <c:v>2065</c:v>
                </c:pt>
                <c:pt idx="1716">
                  <c:v>2066</c:v>
                </c:pt>
                <c:pt idx="1717">
                  <c:v>2067</c:v>
                </c:pt>
                <c:pt idx="1718">
                  <c:v>2068</c:v>
                </c:pt>
                <c:pt idx="1719">
                  <c:v>2069</c:v>
                </c:pt>
                <c:pt idx="1720">
                  <c:v>2070</c:v>
                </c:pt>
                <c:pt idx="1721">
                  <c:v>2071</c:v>
                </c:pt>
                <c:pt idx="1722">
                  <c:v>2072</c:v>
                </c:pt>
                <c:pt idx="1723">
                  <c:v>2073</c:v>
                </c:pt>
                <c:pt idx="1724">
                  <c:v>2074</c:v>
                </c:pt>
                <c:pt idx="1725">
                  <c:v>2075</c:v>
                </c:pt>
                <c:pt idx="1726">
                  <c:v>2076</c:v>
                </c:pt>
                <c:pt idx="1727">
                  <c:v>2077</c:v>
                </c:pt>
                <c:pt idx="1728">
                  <c:v>2078</c:v>
                </c:pt>
                <c:pt idx="1729">
                  <c:v>2079</c:v>
                </c:pt>
                <c:pt idx="1730">
                  <c:v>2080</c:v>
                </c:pt>
                <c:pt idx="1731">
                  <c:v>2081</c:v>
                </c:pt>
                <c:pt idx="1732">
                  <c:v>2082</c:v>
                </c:pt>
                <c:pt idx="1733">
                  <c:v>2083</c:v>
                </c:pt>
                <c:pt idx="1734">
                  <c:v>2084</c:v>
                </c:pt>
                <c:pt idx="1735">
                  <c:v>2085</c:v>
                </c:pt>
                <c:pt idx="1736">
                  <c:v>2086</c:v>
                </c:pt>
                <c:pt idx="1737">
                  <c:v>2087</c:v>
                </c:pt>
                <c:pt idx="1738">
                  <c:v>2088</c:v>
                </c:pt>
                <c:pt idx="1739">
                  <c:v>2089</c:v>
                </c:pt>
                <c:pt idx="1740">
                  <c:v>2090</c:v>
                </c:pt>
                <c:pt idx="1741">
                  <c:v>2091</c:v>
                </c:pt>
                <c:pt idx="1742">
                  <c:v>2092</c:v>
                </c:pt>
                <c:pt idx="1743">
                  <c:v>2093</c:v>
                </c:pt>
                <c:pt idx="1744">
                  <c:v>2094</c:v>
                </c:pt>
                <c:pt idx="1745">
                  <c:v>2095</c:v>
                </c:pt>
                <c:pt idx="1746">
                  <c:v>2096</c:v>
                </c:pt>
                <c:pt idx="1747">
                  <c:v>2097</c:v>
                </c:pt>
                <c:pt idx="1748">
                  <c:v>2098</c:v>
                </c:pt>
                <c:pt idx="1749">
                  <c:v>2099</c:v>
                </c:pt>
                <c:pt idx="1750">
                  <c:v>2100</c:v>
                </c:pt>
                <c:pt idx="1751">
                  <c:v>2101</c:v>
                </c:pt>
                <c:pt idx="1752">
                  <c:v>2102</c:v>
                </c:pt>
                <c:pt idx="1753">
                  <c:v>2103</c:v>
                </c:pt>
                <c:pt idx="1754">
                  <c:v>2104</c:v>
                </c:pt>
                <c:pt idx="1755">
                  <c:v>2105</c:v>
                </c:pt>
                <c:pt idx="1756">
                  <c:v>2106</c:v>
                </c:pt>
                <c:pt idx="1757">
                  <c:v>2107</c:v>
                </c:pt>
                <c:pt idx="1758">
                  <c:v>2108</c:v>
                </c:pt>
                <c:pt idx="1759">
                  <c:v>2109</c:v>
                </c:pt>
                <c:pt idx="1760">
                  <c:v>2110</c:v>
                </c:pt>
                <c:pt idx="1761">
                  <c:v>2111</c:v>
                </c:pt>
                <c:pt idx="1762">
                  <c:v>2112</c:v>
                </c:pt>
                <c:pt idx="1763">
                  <c:v>2113</c:v>
                </c:pt>
                <c:pt idx="1764">
                  <c:v>2114</c:v>
                </c:pt>
                <c:pt idx="1765">
                  <c:v>2115</c:v>
                </c:pt>
                <c:pt idx="1766">
                  <c:v>2116</c:v>
                </c:pt>
                <c:pt idx="1767">
                  <c:v>2117</c:v>
                </c:pt>
                <c:pt idx="1768">
                  <c:v>2118</c:v>
                </c:pt>
                <c:pt idx="1769">
                  <c:v>2119</c:v>
                </c:pt>
                <c:pt idx="1770">
                  <c:v>2120</c:v>
                </c:pt>
                <c:pt idx="1771">
                  <c:v>2121</c:v>
                </c:pt>
                <c:pt idx="1772">
                  <c:v>2122</c:v>
                </c:pt>
                <c:pt idx="1773">
                  <c:v>2123</c:v>
                </c:pt>
                <c:pt idx="1774">
                  <c:v>2124</c:v>
                </c:pt>
                <c:pt idx="1775">
                  <c:v>2125</c:v>
                </c:pt>
                <c:pt idx="1776">
                  <c:v>2126</c:v>
                </c:pt>
                <c:pt idx="1777">
                  <c:v>2127</c:v>
                </c:pt>
                <c:pt idx="1778">
                  <c:v>2128</c:v>
                </c:pt>
                <c:pt idx="1779">
                  <c:v>2129</c:v>
                </c:pt>
                <c:pt idx="1780">
                  <c:v>2130</c:v>
                </c:pt>
                <c:pt idx="1781">
                  <c:v>2131</c:v>
                </c:pt>
                <c:pt idx="1782">
                  <c:v>2132</c:v>
                </c:pt>
                <c:pt idx="1783">
                  <c:v>2133</c:v>
                </c:pt>
                <c:pt idx="1784">
                  <c:v>2134</c:v>
                </c:pt>
                <c:pt idx="1785">
                  <c:v>2135</c:v>
                </c:pt>
                <c:pt idx="1786">
                  <c:v>2136</c:v>
                </c:pt>
                <c:pt idx="1787">
                  <c:v>2137</c:v>
                </c:pt>
                <c:pt idx="1788">
                  <c:v>2138</c:v>
                </c:pt>
                <c:pt idx="1789">
                  <c:v>2139</c:v>
                </c:pt>
                <c:pt idx="1790">
                  <c:v>2140</c:v>
                </c:pt>
                <c:pt idx="1791">
                  <c:v>2141</c:v>
                </c:pt>
                <c:pt idx="1792">
                  <c:v>2142</c:v>
                </c:pt>
                <c:pt idx="1793">
                  <c:v>2143</c:v>
                </c:pt>
                <c:pt idx="1794">
                  <c:v>2144</c:v>
                </c:pt>
                <c:pt idx="1795">
                  <c:v>2145</c:v>
                </c:pt>
                <c:pt idx="1796">
                  <c:v>2146</c:v>
                </c:pt>
                <c:pt idx="1797">
                  <c:v>2147</c:v>
                </c:pt>
                <c:pt idx="1798">
                  <c:v>2148</c:v>
                </c:pt>
                <c:pt idx="1799">
                  <c:v>2149</c:v>
                </c:pt>
                <c:pt idx="1800">
                  <c:v>2150</c:v>
                </c:pt>
                <c:pt idx="1801">
                  <c:v>2151</c:v>
                </c:pt>
                <c:pt idx="1802">
                  <c:v>2152</c:v>
                </c:pt>
                <c:pt idx="1803">
                  <c:v>2153</c:v>
                </c:pt>
                <c:pt idx="1804">
                  <c:v>2154</c:v>
                </c:pt>
                <c:pt idx="1805">
                  <c:v>2155</c:v>
                </c:pt>
                <c:pt idx="1806">
                  <c:v>2156</c:v>
                </c:pt>
                <c:pt idx="1807">
                  <c:v>2157</c:v>
                </c:pt>
                <c:pt idx="1808">
                  <c:v>2158</c:v>
                </c:pt>
                <c:pt idx="1809">
                  <c:v>2159</c:v>
                </c:pt>
                <c:pt idx="1810">
                  <c:v>2160</c:v>
                </c:pt>
                <c:pt idx="1811">
                  <c:v>2161</c:v>
                </c:pt>
                <c:pt idx="1812">
                  <c:v>2162</c:v>
                </c:pt>
                <c:pt idx="1813">
                  <c:v>2163</c:v>
                </c:pt>
                <c:pt idx="1814">
                  <c:v>2164</c:v>
                </c:pt>
                <c:pt idx="1815">
                  <c:v>2165</c:v>
                </c:pt>
                <c:pt idx="1816">
                  <c:v>2166</c:v>
                </c:pt>
                <c:pt idx="1817">
                  <c:v>2167</c:v>
                </c:pt>
                <c:pt idx="1818">
                  <c:v>2168</c:v>
                </c:pt>
                <c:pt idx="1819">
                  <c:v>2169</c:v>
                </c:pt>
                <c:pt idx="1820">
                  <c:v>2170</c:v>
                </c:pt>
                <c:pt idx="1821">
                  <c:v>2171</c:v>
                </c:pt>
                <c:pt idx="1822">
                  <c:v>2172</c:v>
                </c:pt>
                <c:pt idx="1823">
                  <c:v>2173</c:v>
                </c:pt>
                <c:pt idx="1824">
                  <c:v>2174</c:v>
                </c:pt>
                <c:pt idx="1825">
                  <c:v>2175</c:v>
                </c:pt>
                <c:pt idx="1826">
                  <c:v>2176</c:v>
                </c:pt>
                <c:pt idx="1827">
                  <c:v>2177</c:v>
                </c:pt>
                <c:pt idx="1828">
                  <c:v>2178</c:v>
                </c:pt>
                <c:pt idx="1829">
                  <c:v>2179</c:v>
                </c:pt>
                <c:pt idx="1830">
                  <c:v>2180</c:v>
                </c:pt>
                <c:pt idx="1831">
                  <c:v>2181</c:v>
                </c:pt>
                <c:pt idx="1832">
                  <c:v>2182</c:v>
                </c:pt>
                <c:pt idx="1833">
                  <c:v>2183</c:v>
                </c:pt>
                <c:pt idx="1834">
                  <c:v>2184</c:v>
                </c:pt>
                <c:pt idx="1835">
                  <c:v>2185</c:v>
                </c:pt>
                <c:pt idx="1836">
                  <c:v>2186</c:v>
                </c:pt>
                <c:pt idx="1837">
                  <c:v>2187</c:v>
                </c:pt>
                <c:pt idx="1838">
                  <c:v>2188</c:v>
                </c:pt>
                <c:pt idx="1839">
                  <c:v>2189</c:v>
                </c:pt>
                <c:pt idx="1840">
                  <c:v>2190</c:v>
                </c:pt>
                <c:pt idx="1841">
                  <c:v>2191</c:v>
                </c:pt>
                <c:pt idx="1842">
                  <c:v>2192</c:v>
                </c:pt>
                <c:pt idx="1843">
                  <c:v>2193</c:v>
                </c:pt>
                <c:pt idx="1844">
                  <c:v>2194</c:v>
                </c:pt>
                <c:pt idx="1845">
                  <c:v>2195</c:v>
                </c:pt>
                <c:pt idx="1846">
                  <c:v>2196</c:v>
                </c:pt>
                <c:pt idx="1847">
                  <c:v>2197</c:v>
                </c:pt>
                <c:pt idx="1848">
                  <c:v>2198</c:v>
                </c:pt>
                <c:pt idx="1849">
                  <c:v>2199</c:v>
                </c:pt>
                <c:pt idx="1850">
                  <c:v>2200</c:v>
                </c:pt>
                <c:pt idx="1851">
                  <c:v>2201</c:v>
                </c:pt>
                <c:pt idx="1852">
                  <c:v>2202</c:v>
                </c:pt>
                <c:pt idx="1853">
                  <c:v>2203</c:v>
                </c:pt>
                <c:pt idx="1854">
                  <c:v>2204</c:v>
                </c:pt>
                <c:pt idx="1855">
                  <c:v>2205</c:v>
                </c:pt>
                <c:pt idx="1856">
                  <c:v>2206</c:v>
                </c:pt>
                <c:pt idx="1857">
                  <c:v>2207</c:v>
                </c:pt>
                <c:pt idx="1858">
                  <c:v>2208</c:v>
                </c:pt>
                <c:pt idx="1859">
                  <c:v>2209</c:v>
                </c:pt>
                <c:pt idx="1860">
                  <c:v>2210</c:v>
                </c:pt>
                <c:pt idx="1861">
                  <c:v>2211</c:v>
                </c:pt>
                <c:pt idx="1862">
                  <c:v>2212</c:v>
                </c:pt>
                <c:pt idx="1863">
                  <c:v>2213</c:v>
                </c:pt>
                <c:pt idx="1864">
                  <c:v>2214</c:v>
                </c:pt>
                <c:pt idx="1865">
                  <c:v>2215</c:v>
                </c:pt>
                <c:pt idx="1866">
                  <c:v>2216</c:v>
                </c:pt>
                <c:pt idx="1867">
                  <c:v>2217</c:v>
                </c:pt>
                <c:pt idx="1868">
                  <c:v>2218</c:v>
                </c:pt>
                <c:pt idx="1869">
                  <c:v>2219</c:v>
                </c:pt>
                <c:pt idx="1870">
                  <c:v>2220</c:v>
                </c:pt>
                <c:pt idx="1871">
                  <c:v>2221</c:v>
                </c:pt>
                <c:pt idx="1872">
                  <c:v>2222</c:v>
                </c:pt>
                <c:pt idx="1873">
                  <c:v>2223</c:v>
                </c:pt>
                <c:pt idx="1874">
                  <c:v>2224</c:v>
                </c:pt>
                <c:pt idx="1875">
                  <c:v>2225</c:v>
                </c:pt>
                <c:pt idx="1876">
                  <c:v>2226</c:v>
                </c:pt>
                <c:pt idx="1877">
                  <c:v>2227</c:v>
                </c:pt>
                <c:pt idx="1878">
                  <c:v>2228</c:v>
                </c:pt>
                <c:pt idx="1879">
                  <c:v>2229</c:v>
                </c:pt>
                <c:pt idx="1880">
                  <c:v>2230</c:v>
                </c:pt>
                <c:pt idx="1881">
                  <c:v>2231</c:v>
                </c:pt>
                <c:pt idx="1882">
                  <c:v>2232</c:v>
                </c:pt>
                <c:pt idx="1883">
                  <c:v>2233</c:v>
                </c:pt>
                <c:pt idx="1884">
                  <c:v>2234</c:v>
                </c:pt>
                <c:pt idx="1885">
                  <c:v>2235</c:v>
                </c:pt>
                <c:pt idx="1886">
                  <c:v>2236</c:v>
                </c:pt>
                <c:pt idx="1887">
                  <c:v>2237</c:v>
                </c:pt>
                <c:pt idx="1888">
                  <c:v>2238</c:v>
                </c:pt>
                <c:pt idx="1889">
                  <c:v>2239</c:v>
                </c:pt>
                <c:pt idx="1890">
                  <c:v>2240</c:v>
                </c:pt>
                <c:pt idx="1891">
                  <c:v>2241</c:v>
                </c:pt>
                <c:pt idx="1892">
                  <c:v>2242</c:v>
                </c:pt>
                <c:pt idx="1893">
                  <c:v>2243</c:v>
                </c:pt>
                <c:pt idx="1894">
                  <c:v>2244</c:v>
                </c:pt>
                <c:pt idx="1895">
                  <c:v>2245</c:v>
                </c:pt>
                <c:pt idx="1896">
                  <c:v>2246</c:v>
                </c:pt>
                <c:pt idx="1897">
                  <c:v>2247</c:v>
                </c:pt>
                <c:pt idx="1898">
                  <c:v>2248</c:v>
                </c:pt>
                <c:pt idx="1899">
                  <c:v>2249</c:v>
                </c:pt>
                <c:pt idx="1900">
                  <c:v>2250</c:v>
                </c:pt>
                <c:pt idx="1901">
                  <c:v>2251</c:v>
                </c:pt>
                <c:pt idx="1902">
                  <c:v>2252</c:v>
                </c:pt>
                <c:pt idx="1903">
                  <c:v>2253</c:v>
                </c:pt>
                <c:pt idx="1904">
                  <c:v>2254</c:v>
                </c:pt>
                <c:pt idx="1905">
                  <c:v>2255</c:v>
                </c:pt>
                <c:pt idx="1906">
                  <c:v>2256</c:v>
                </c:pt>
                <c:pt idx="1907">
                  <c:v>2257</c:v>
                </c:pt>
                <c:pt idx="1908">
                  <c:v>2258</c:v>
                </c:pt>
                <c:pt idx="1909">
                  <c:v>2259</c:v>
                </c:pt>
                <c:pt idx="1910">
                  <c:v>2260</c:v>
                </c:pt>
                <c:pt idx="1911">
                  <c:v>2261</c:v>
                </c:pt>
                <c:pt idx="1912">
                  <c:v>2262</c:v>
                </c:pt>
                <c:pt idx="1913">
                  <c:v>2263</c:v>
                </c:pt>
                <c:pt idx="1914">
                  <c:v>2264</c:v>
                </c:pt>
                <c:pt idx="1915">
                  <c:v>2265</c:v>
                </c:pt>
                <c:pt idx="1916">
                  <c:v>2266</c:v>
                </c:pt>
                <c:pt idx="1917">
                  <c:v>2267</c:v>
                </c:pt>
                <c:pt idx="1918">
                  <c:v>2268</c:v>
                </c:pt>
                <c:pt idx="1919">
                  <c:v>2269</c:v>
                </c:pt>
                <c:pt idx="1920">
                  <c:v>2270</c:v>
                </c:pt>
                <c:pt idx="1921">
                  <c:v>2271</c:v>
                </c:pt>
                <c:pt idx="1922">
                  <c:v>2272</c:v>
                </c:pt>
                <c:pt idx="1923">
                  <c:v>2273</c:v>
                </c:pt>
                <c:pt idx="1924">
                  <c:v>2274</c:v>
                </c:pt>
                <c:pt idx="1925">
                  <c:v>2275</c:v>
                </c:pt>
                <c:pt idx="1926">
                  <c:v>2276</c:v>
                </c:pt>
                <c:pt idx="1927">
                  <c:v>2277</c:v>
                </c:pt>
                <c:pt idx="1928">
                  <c:v>2278</c:v>
                </c:pt>
                <c:pt idx="1929">
                  <c:v>2279</c:v>
                </c:pt>
                <c:pt idx="1930">
                  <c:v>2280</c:v>
                </c:pt>
                <c:pt idx="1931">
                  <c:v>2281</c:v>
                </c:pt>
                <c:pt idx="1932">
                  <c:v>2282</c:v>
                </c:pt>
                <c:pt idx="1933">
                  <c:v>2283</c:v>
                </c:pt>
                <c:pt idx="1934">
                  <c:v>2284</c:v>
                </c:pt>
                <c:pt idx="1935">
                  <c:v>2285</c:v>
                </c:pt>
                <c:pt idx="1936">
                  <c:v>2286</c:v>
                </c:pt>
                <c:pt idx="1937">
                  <c:v>2287</c:v>
                </c:pt>
                <c:pt idx="1938">
                  <c:v>2288</c:v>
                </c:pt>
                <c:pt idx="1939">
                  <c:v>2289</c:v>
                </c:pt>
                <c:pt idx="1940">
                  <c:v>2290</c:v>
                </c:pt>
                <c:pt idx="1941">
                  <c:v>2291</c:v>
                </c:pt>
                <c:pt idx="1942">
                  <c:v>2292</c:v>
                </c:pt>
                <c:pt idx="1943">
                  <c:v>2293</c:v>
                </c:pt>
                <c:pt idx="1944">
                  <c:v>2294</c:v>
                </c:pt>
                <c:pt idx="1945">
                  <c:v>2295</c:v>
                </c:pt>
                <c:pt idx="1946">
                  <c:v>2296</c:v>
                </c:pt>
                <c:pt idx="1947">
                  <c:v>2297</c:v>
                </c:pt>
                <c:pt idx="1948">
                  <c:v>2298</c:v>
                </c:pt>
                <c:pt idx="1949">
                  <c:v>2299</c:v>
                </c:pt>
                <c:pt idx="1950">
                  <c:v>2300</c:v>
                </c:pt>
                <c:pt idx="1951">
                  <c:v>2301</c:v>
                </c:pt>
                <c:pt idx="1952">
                  <c:v>2302</c:v>
                </c:pt>
                <c:pt idx="1953">
                  <c:v>2303</c:v>
                </c:pt>
                <c:pt idx="1954">
                  <c:v>2304</c:v>
                </c:pt>
                <c:pt idx="1955">
                  <c:v>2305</c:v>
                </c:pt>
                <c:pt idx="1956">
                  <c:v>2306</c:v>
                </c:pt>
                <c:pt idx="1957">
                  <c:v>2307</c:v>
                </c:pt>
                <c:pt idx="1958">
                  <c:v>2308</c:v>
                </c:pt>
                <c:pt idx="1959">
                  <c:v>2309</c:v>
                </c:pt>
                <c:pt idx="1960">
                  <c:v>2310</c:v>
                </c:pt>
                <c:pt idx="1961">
                  <c:v>2311</c:v>
                </c:pt>
                <c:pt idx="1962">
                  <c:v>2312</c:v>
                </c:pt>
                <c:pt idx="1963">
                  <c:v>2313</c:v>
                </c:pt>
                <c:pt idx="1964">
                  <c:v>2314</c:v>
                </c:pt>
                <c:pt idx="1965">
                  <c:v>2315</c:v>
                </c:pt>
                <c:pt idx="1966">
                  <c:v>2316</c:v>
                </c:pt>
                <c:pt idx="1967">
                  <c:v>2317</c:v>
                </c:pt>
                <c:pt idx="1968">
                  <c:v>2318</c:v>
                </c:pt>
                <c:pt idx="1969">
                  <c:v>2319</c:v>
                </c:pt>
                <c:pt idx="1970">
                  <c:v>2320</c:v>
                </c:pt>
                <c:pt idx="1971">
                  <c:v>2321</c:v>
                </c:pt>
                <c:pt idx="1972">
                  <c:v>2322</c:v>
                </c:pt>
                <c:pt idx="1973">
                  <c:v>2323</c:v>
                </c:pt>
                <c:pt idx="1974">
                  <c:v>2324</c:v>
                </c:pt>
                <c:pt idx="1975">
                  <c:v>2325</c:v>
                </c:pt>
                <c:pt idx="1976">
                  <c:v>2326</c:v>
                </c:pt>
                <c:pt idx="1977">
                  <c:v>2327</c:v>
                </c:pt>
                <c:pt idx="1978">
                  <c:v>2328</c:v>
                </c:pt>
                <c:pt idx="1979">
                  <c:v>2329</c:v>
                </c:pt>
                <c:pt idx="1980">
                  <c:v>2330</c:v>
                </c:pt>
                <c:pt idx="1981">
                  <c:v>2331</c:v>
                </c:pt>
                <c:pt idx="1982">
                  <c:v>2332</c:v>
                </c:pt>
                <c:pt idx="1983">
                  <c:v>2333</c:v>
                </c:pt>
                <c:pt idx="1984">
                  <c:v>2334</c:v>
                </c:pt>
                <c:pt idx="1985">
                  <c:v>2335</c:v>
                </c:pt>
                <c:pt idx="1986">
                  <c:v>2336</c:v>
                </c:pt>
                <c:pt idx="1987">
                  <c:v>2337</c:v>
                </c:pt>
                <c:pt idx="1988">
                  <c:v>2338</c:v>
                </c:pt>
                <c:pt idx="1989">
                  <c:v>2339</c:v>
                </c:pt>
                <c:pt idx="1990">
                  <c:v>2340</c:v>
                </c:pt>
                <c:pt idx="1991">
                  <c:v>2341</c:v>
                </c:pt>
                <c:pt idx="1992">
                  <c:v>2342</c:v>
                </c:pt>
                <c:pt idx="1993">
                  <c:v>2343</c:v>
                </c:pt>
                <c:pt idx="1994">
                  <c:v>2344</c:v>
                </c:pt>
                <c:pt idx="1995">
                  <c:v>2345</c:v>
                </c:pt>
                <c:pt idx="1996">
                  <c:v>2346</c:v>
                </c:pt>
                <c:pt idx="1997">
                  <c:v>2347</c:v>
                </c:pt>
                <c:pt idx="1998">
                  <c:v>2348</c:v>
                </c:pt>
                <c:pt idx="1999">
                  <c:v>2349</c:v>
                </c:pt>
                <c:pt idx="2000">
                  <c:v>2350</c:v>
                </c:pt>
                <c:pt idx="2001">
                  <c:v>2351</c:v>
                </c:pt>
                <c:pt idx="2002">
                  <c:v>2352</c:v>
                </c:pt>
                <c:pt idx="2003">
                  <c:v>2353</c:v>
                </c:pt>
                <c:pt idx="2004">
                  <c:v>2354</c:v>
                </c:pt>
                <c:pt idx="2005">
                  <c:v>2355</c:v>
                </c:pt>
                <c:pt idx="2006">
                  <c:v>2356</c:v>
                </c:pt>
                <c:pt idx="2007">
                  <c:v>2357</c:v>
                </c:pt>
                <c:pt idx="2008">
                  <c:v>2358</c:v>
                </c:pt>
                <c:pt idx="2009">
                  <c:v>2359</c:v>
                </c:pt>
                <c:pt idx="2010">
                  <c:v>2360</c:v>
                </c:pt>
                <c:pt idx="2011">
                  <c:v>2361</c:v>
                </c:pt>
                <c:pt idx="2012">
                  <c:v>2362</c:v>
                </c:pt>
                <c:pt idx="2013">
                  <c:v>2363</c:v>
                </c:pt>
                <c:pt idx="2014">
                  <c:v>2364</c:v>
                </c:pt>
                <c:pt idx="2015">
                  <c:v>2365</c:v>
                </c:pt>
                <c:pt idx="2016">
                  <c:v>2366</c:v>
                </c:pt>
                <c:pt idx="2017">
                  <c:v>2367</c:v>
                </c:pt>
                <c:pt idx="2018">
                  <c:v>2368</c:v>
                </c:pt>
                <c:pt idx="2019">
                  <c:v>2369</c:v>
                </c:pt>
                <c:pt idx="2020">
                  <c:v>2370</c:v>
                </c:pt>
                <c:pt idx="2021">
                  <c:v>2371</c:v>
                </c:pt>
                <c:pt idx="2022">
                  <c:v>2372</c:v>
                </c:pt>
                <c:pt idx="2023">
                  <c:v>2373</c:v>
                </c:pt>
                <c:pt idx="2024">
                  <c:v>2374</c:v>
                </c:pt>
                <c:pt idx="2025">
                  <c:v>2375</c:v>
                </c:pt>
                <c:pt idx="2026">
                  <c:v>2376</c:v>
                </c:pt>
                <c:pt idx="2027">
                  <c:v>2377</c:v>
                </c:pt>
                <c:pt idx="2028">
                  <c:v>2378</c:v>
                </c:pt>
                <c:pt idx="2029">
                  <c:v>2379</c:v>
                </c:pt>
                <c:pt idx="2030">
                  <c:v>2380</c:v>
                </c:pt>
                <c:pt idx="2031">
                  <c:v>2381</c:v>
                </c:pt>
                <c:pt idx="2032">
                  <c:v>2382</c:v>
                </c:pt>
                <c:pt idx="2033">
                  <c:v>2383</c:v>
                </c:pt>
                <c:pt idx="2034">
                  <c:v>2384</c:v>
                </c:pt>
                <c:pt idx="2035">
                  <c:v>2385</c:v>
                </c:pt>
                <c:pt idx="2036">
                  <c:v>2386</c:v>
                </c:pt>
                <c:pt idx="2037">
                  <c:v>2387</c:v>
                </c:pt>
                <c:pt idx="2038">
                  <c:v>2388</c:v>
                </c:pt>
                <c:pt idx="2039">
                  <c:v>2389</c:v>
                </c:pt>
                <c:pt idx="2040">
                  <c:v>2390</c:v>
                </c:pt>
                <c:pt idx="2041">
                  <c:v>2391</c:v>
                </c:pt>
                <c:pt idx="2042">
                  <c:v>2392</c:v>
                </c:pt>
                <c:pt idx="2043">
                  <c:v>2393</c:v>
                </c:pt>
                <c:pt idx="2044">
                  <c:v>2394</c:v>
                </c:pt>
                <c:pt idx="2045">
                  <c:v>2395</c:v>
                </c:pt>
                <c:pt idx="2046">
                  <c:v>2396</c:v>
                </c:pt>
                <c:pt idx="2047">
                  <c:v>2397</c:v>
                </c:pt>
                <c:pt idx="2048">
                  <c:v>2398</c:v>
                </c:pt>
                <c:pt idx="2049">
                  <c:v>2399</c:v>
                </c:pt>
                <c:pt idx="2050">
                  <c:v>2400</c:v>
                </c:pt>
                <c:pt idx="2051">
                  <c:v>2401</c:v>
                </c:pt>
                <c:pt idx="2052">
                  <c:v>2402</c:v>
                </c:pt>
                <c:pt idx="2053">
                  <c:v>2403</c:v>
                </c:pt>
                <c:pt idx="2054">
                  <c:v>2404</c:v>
                </c:pt>
                <c:pt idx="2055">
                  <c:v>2405</c:v>
                </c:pt>
                <c:pt idx="2056">
                  <c:v>2406</c:v>
                </c:pt>
                <c:pt idx="2057">
                  <c:v>2407</c:v>
                </c:pt>
                <c:pt idx="2058">
                  <c:v>2408</c:v>
                </c:pt>
                <c:pt idx="2059">
                  <c:v>2409</c:v>
                </c:pt>
                <c:pt idx="2060">
                  <c:v>2410</c:v>
                </c:pt>
                <c:pt idx="2061">
                  <c:v>2411</c:v>
                </c:pt>
                <c:pt idx="2062">
                  <c:v>2412</c:v>
                </c:pt>
                <c:pt idx="2063">
                  <c:v>2413</c:v>
                </c:pt>
                <c:pt idx="2064">
                  <c:v>2414</c:v>
                </c:pt>
                <c:pt idx="2065">
                  <c:v>2415</c:v>
                </c:pt>
                <c:pt idx="2066">
                  <c:v>2416</c:v>
                </c:pt>
                <c:pt idx="2067">
                  <c:v>2417</c:v>
                </c:pt>
                <c:pt idx="2068">
                  <c:v>2418</c:v>
                </c:pt>
                <c:pt idx="2069">
                  <c:v>2419</c:v>
                </c:pt>
                <c:pt idx="2070">
                  <c:v>2420</c:v>
                </c:pt>
                <c:pt idx="2071">
                  <c:v>2421</c:v>
                </c:pt>
                <c:pt idx="2072">
                  <c:v>2422</c:v>
                </c:pt>
                <c:pt idx="2073">
                  <c:v>2423</c:v>
                </c:pt>
                <c:pt idx="2074">
                  <c:v>2424</c:v>
                </c:pt>
                <c:pt idx="2075">
                  <c:v>2425</c:v>
                </c:pt>
                <c:pt idx="2076">
                  <c:v>2426</c:v>
                </c:pt>
                <c:pt idx="2077">
                  <c:v>2427</c:v>
                </c:pt>
                <c:pt idx="2078">
                  <c:v>2428</c:v>
                </c:pt>
                <c:pt idx="2079">
                  <c:v>2429</c:v>
                </c:pt>
                <c:pt idx="2080">
                  <c:v>2430</c:v>
                </c:pt>
                <c:pt idx="2081">
                  <c:v>2431</c:v>
                </c:pt>
                <c:pt idx="2082">
                  <c:v>2432</c:v>
                </c:pt>
                <c:pt idx="2083">
                  <c:v>2433</c:v>
                </c:pt>
                <c:pt idx="2084">
                  <c:v>2434</c:v>
                </c:pt>
                <c:pt idx="2085">
                  <c:v>2435</c:v>
                </c:pt>
                <c:pt idx="2086">
                  <c:v>2436</c:v>
                </c:pt>
                <c:pt idx="2087">
                  <c:v>2437</c:v>
                </c:pt>
                <c:pt idx="2088">
                  <c:v>2438</c:v>
                </c:pt>
                <c:pt idx="2089">
                  <c:v>2439</c:v>
                </c:pt>
                <c:pt idx="2090">
                  <c:v>2440</c:v>
                </c:pt>
                <c:pt idx="2091">
                  <c:v>2441</c:v>
                </c:pt>
                <c:pt idx="2092">
                  <c:v>2442</c:v>
                </c:pt>
                <c:pt idx="2093">
                  <c:v>2443</c:v>
                </c:pt>
                <c:pt idx="2094">
                  <c:v>2444</c:v>
                </c:pt>
                <c:pt idx="2095">
                  <c:v>2445</c:v>
                </c:pt>
                <c:pt idx="2096">
                  <c:v>2446</c:v>
                </c:pt>
                <c:pt idx="2097">
                  <c:v>2447</c:v>
                </c:pt>
                <c:pt idx="2098">
                  <c:v>2448</c:v>
                </c:pt>
                <c:pt idx="2099">
                  <c:v>2449</c:v>
                </c:pt>
                <c:pt idx="2100">
                  <c:v>2450</c:v>
                </c:pt>
                <c:pt idx="2101">
                  <c:v>2451</c:v>
                </c:pt>
                <c:pt idx="2102">
                  <c:v>2452</c:v>
                </c:pt>
                <c:pt idx="2103">
                  <c:v>2453</c:v>
                </c:pt>
                <c:pt idx="2104">
                  <c:v>2454</c:v>
                </c:pt>
                <c:pt idx="2105">
                  <c:v>2455</c:v>
                </c:pt>
                <c:pt idx="2106">
                  <c:v>2456</c:v>
                </c:pt>
                <c:pt idx="2107">
                  <c:v>2457</c:v>
                </c:pt>
                <c:pt idx="2108">
                  <c:v>2458</c:v>
                </c:pt>
                <c:pt idx="2109">
                  <c:v>2459</c:v>
                </c:pt>
                <c:pt idx="2110">
                  <c:v>2460</c:v>
                </c:pt>
                <c:pt idx="2111">
                  <c:v>2461</c:v>
                </c:pt>
                <c:pt idx="2112">
                  <c:v>2462</c:v>
                </c:pt>
                <c:pt idx="2113">
                  <c:v>2463</c:v>
                </c:pt>
                <c:pt idx="2114">
                  <c:v>2464</c:v>
                </c:pt>
                <c:pt idx="2115">
                  <c:v>2465</c:v>
                </c:pt>
                <c:pt idx="2116">
                  <c:v>2466</c:v>
                </c:pt>
                <c:pt idx="2117">
                  <c:v>2467</c:v>
                </c:pt>
                <c:pt idx="2118">
                  <c:v>2468</c:v>
                </c:pt>
                <c:pt idx="2119">
                  <c:v>2469</c:v>
                </c:pt>
                <c:pt idx="2120">
                  <c:v>2470</c:v>
                </c:pt>
                <c:pt idx="2121">
                  <c:v>2471</c:v>
                </c:pt>
                <c:pt idx="2122">
                  <c:v>2472</c:v>
                </c:pt>
                <c:pt idx="2123">
                  <c:v>2473</c:v>
                </c:pt>
                <c:pt idx="2124">
                  <c:v>2474</c:v>
                </c:pt>
                <c:pt idx="2125">
                  <c:v>2475</c:v>
                </c:pt>
                <c:pt idx="2126">
                  <c:v>2476</c:v>
                </c:pt>
                <c:pt idx="2127">
                  <c:v>2477</c:v>
                </c:pt>
                <c:pt idx="2128">
                  <c:v>2478</c:v>
                </c:pt>
                <c:pt idx="2129">
                  <c:v>2479</c:v>
                </c:pt>
                <c:pt idx="2130">
                  <c:v>2480</c:v>
                </c:pt>
                <c:pt idx="2131">
                  <c:v>2481</c:v>
                </c:pt>
                <c:pt idx="2132">
                  <c:v>2482</c:v>
                </c:pt>
                <c:pt idx="2133">
                  <c:v>2483</c:v>
                </c:pt>
                <c:pt idx="2134">
                  <c:v>2484</c:v>
                </c:pt>
                <c:pt idx="2135">
                  <c:v>2485</c:v>
                </c:pt>
                <c:pt idx="2136">
                  <c:v>2486</c:v>
                </c:pt>
                <c:pt idx="2137">
                  <c:v>2487</c:v>
                </c:pt>
                <c:pt idx="2138">
                  <c:v>2488</c:v>
                </c:pt>
                <c:pt idx="2139">
                  <c:v>2489</c:v>
                </c:pt>
                <c:pt idx="2140">
                  <c:v>2490</c:v>
                </c:pt>
                <c:pt idx="2141">
                  <c:v>2491</c:v>
                </c:pt>
                <c:pt idx="2142">
                  <c:v>2492</c:v>
                </c:pt>
                <c:pt idx="2143">
                  <c:v>2493</c:v>
                </c:pt>
                <c:pt idx="2144">
                  <c:v>2494</c:v>
                </c:pt>
                <c:pt idx="2145">
                  <c:v>2495</c:v>
                </c:pt>
                <c:pt idx="2146">
                  <c:v>2496</c:v>
                </c:pt>
                <c:pt idx="2147">
                  <c:v>2497</c:v>
                </c:pt>
                <c:pt idx="2148">
                  <c:v>2498</c:v>
                </c:pt>
                <c:pt idx="2149">
                  <c:v>2499</c:v>
                </c:pt>
                <c:pt idx="2150">
                  <c:v>2500</c:v>
                </c:pt>
                <c:pt idx="2151">
                  <c:v>2501</c:v>
                </c:pt>
                <c:pt idx="2152">
                  <c:v>2502</c:v>
                </c:pt>
                <c:pt idx="2153">
                  <c:v>2503</c:v>
                </c:pt>
                <c:pt idx="2154">
                  <c:v>2504</c:v>
                </c:pt>
                <c:pt idx="2155">
                  <c:v>2505</c:v>
                </c:pt>
                <c:pt idx="2156">
                  <c:v>2506</c:v>
                </c:pt>
                <c:pt idx="2157">
                  <c:v>2507</c:v>
                </c:pt>
                <c:pt idx="2158">
                  <c:v>2508</c:v>
                </c:pt>
                <c:pt idx="2159">
                  <c:v>2509</c:v>
                </c:pt>
                <c:pt idx="2160">
                  <c:v>2510</c:v>
                </c:pt>
                <c:pt idx="2161">
                  <c:v>2511</c:v>
                </c:pt>
                <c:pt idx="2162">
                  <c:v>2512</c:v>
                </c:pt>
                <c:pt idx="2163">
                  <c:v>2513</c:v>
                </c:pt>
                <c:pt idx="2164">
                  <c:v>2514</c:v>
                </c:pt>
                <c:pt idx="2165">
                  <c:v>2515</c:v>
                </c:pt>
                <c:pt idx="2166">
                  <c:v>2516</c:v>
                </c:pt>
                <c:pt idx="2167">
                  <c:v>2517</c:v>
                </c:pt>
                <c:pt idx="2168">
                  <c:v>2518</c:v>
                </c:pt>
                <c:pt idx="2169">
                  <c:v>2519</c:v>
                </c:pt>
                <c:pt idx="2170">
                  <c:v>2520</c:v>
                </c:pt>
                <c:pt idx="2171">
                  <c:v>2521</c:v>
                </c:pt>
                <c:pt idx="2172">
                  <c:v>2522</c:v>
                </c:pt>
                <c:pt idx="2173">
                  <c:v>2523</c:v>
                </c:pt>
                <c:pt idx="2174">
                  <c:v>2524</c:v>
                </c:pt>
                <c:pt idx="2175">
                  <c:v>2525</c:v>
                </c:pt>
                <c:pt idx="2176">
                  <c:v>2526</c:v>
                </c:pt>
                <c:pt idx="2177">
                  <c:v>2527</c:v>
                </c:pt>
                <c:pt idx="2178">
                  <c:v>2528</c:v>
                </c:pt>
                <c:pt idx="2179">
                  <c:v>2529</c:v>
                </c:pt>
                <c:pt idx="2180">
                  <c:v>2530</c:v>
                </c:pt>
                <c:pt idx="2181">
                  <c:v>2531</c:v>
                </c:pt>
                <c:pt idx="2182">
                  <c:v>2532</c:v>
                </c:pt>
                <c:pt idx="2183">
                  <c:v>2533</c:v>
                </c:pt>
                <c:pt idx="2184">
                  <c:v>2534</c:v>
                </c:pt>
                <c:pt idx="2185">
                  <c:v>2535</c:v>
                </c:pt>
                <c:pt idx="2186">
                  <c:v>2536</c:v>
                </c:pt>
                <c:pt idx="2187">
                  <c:v>2537</c:v>
                </c:pt>
                <c:pt idx="2188">
                  <c:v>2538</c:v>
                </c:pt>
                <c:pt idx="2189">
                  <c:v>2539</c:v>
                </c:pt>
                <c:pt idx="2190">
                  <c:v>2540</c:v>
                </c:pt>
                <c:pt idx="2191">
                  <c:v>2541</c:v>
                </c:pt>
                <c:pt idx="2192">
                  <c:v>2542</c:v>
                </c:pt>
                <c:pt idx="2193">
                  <c:v>2543</c:v>
                </c:pt>
                <c:pt idx="2194">
                  <c:v>2544</c:v>
                </c:pt>
                <c:pt idx="2195">
                  <c:v>2545</c:v>
                </c:pt>
                <c:pt idx="2196">
                  <c:v>2546</c:v>
                </c:pt>
                <c:pt idx="2197">
                  <c:v>2547</c:v>
                </c:pt>
                <c:pt idx="2198">
                  <c:v>2548</c:v>
                </c:pt>
                <c:pt idx="2199">
                  <c:v>2549</c:v>
                </c:pt>
                <c:pt idx="2200">
                  <c:v>2550</c:v>
                </c:pt>
                <c:pt idx="2201">
                  <c:v>2551</c:v>
                </c:pt>
                <c:pt idx="2202">
                  <c:v>2552</c:v>
                </c:pt>
                <c:pt idx="2203">
                  <c:v>2553</c:v>
                </c:pt>
                <c:pt idx="2204">
                  <c:v>2554</c:v>
                </c:pt>
                <c:pt idx="2205">
                  <c:v>2555</c:v>
                </c:pt>
                <c:pt idx="2206">
                  <c:v>2556</c:v>
                </c:pt>
                <c:pt idx="2207">
                  <c:v>2557</c:v>
                </c:pt>
                <c:pt idx="2208">
                  <c:v>2558</c:v>
                </c:pt>
                <c:pt idx="2209">
                  <c:v>2559</c:v>
                </c:pt>
                <c:pt idx="2210">
                  <c:v>2560</c:v>
                </c:pt>
                <c:pt idx="2211">
                  <c:v>2561</c:v>
                </c:pt>
                <c:pt idx="2212">
                  <c:v>2562</c:v>
                </c:pt>
                <c:pt idx="2213">
                  <c:v>2563</c:v>
                </c:pt>
                <c:pt idx="2214">
                  <c:v>2564</c:v>
                </c:pt>
                <c:pt idx="2215">
                  <c:v>2565</c:v>
                </c:pt>
                <c:pt idx="2216">
                  <c:v>2566</c:v>
                </c:pt>
                <c:pt idx="2217">
                  <c:v>2567</c:v>
                </c:pt>
                <c:pt idx="2218">
                  <c:v>2568</c:v>
                </c:pt>
                <c:pt idx="2219">
                  <c:v>2569</c:v>
                </c:pt>
                <c:pt idx="2220">
                  <c:v>2570</c:v>
                </c:pt>
                <c:pt idx="2221">
                  <c:v>2571</c:v>
                </c:pt>
                <c:pt idx="2222">
                  <c:v>2572</c:v>
                </c:pt>
                <c:pt idx="2223">
                  <c:v>2573</c:v>
                </c:pt>
                <c:pt idx="2224">
                  <c:v>2574</c:v>
                </c:pt>
                <c:pt idx="2225">
                  <c:v>2575</c:v>
                </c:pt>
                <c:pt idx="2226">
                  <c:v>2576</c:v>
                </c:pt>
                <c:pt idx="2227">
                  <c:v>2577</c:v>
                </c:pt>
                <c:pt idx="2228">
                  <c:v>2578</c:v>
                </c:pt>
                <c:pt idx="2229">
                  <c:v>2579</c:v>
                </c:pt>
                <c:pt idx="2230">
                  <c:v>2580</c:v>
                </c:pt>
                <c:pt idx="2231">
                  <c:v>2581</c:v>
                </c:pt>
                <c:pt idx="2232">
                  <c:v>2582</c:v>
                </c:pt>
                <c:pt idx="2233">
                  <c:v>2583</c:v>
                </c:pt>
                <c:pt idx="2234">
                  <c:v>2584</c:v>
                </c:pt>
                <c:pt idx="2235">
                  <c:v>2585</c:v>
                </c:pt>
                <c:pt idx="2236">
                  <c:v>2586</c:v>
                </c:pt>
                <c:pt idx="2237">
                  <c:v>2587</c:v>
                </c:pt>
                <c:pt idx="2238">
                  <c:v>2588</c:v>
                </c:pt>
                <c:pt idx="2239">
                  <c:v>2589</c:v>
                </c:pt>
                <c:pt idx="2240">
                  <c:v>2590</c:v>
                </c:pt>
                <c:pt idx="2241">
                  <c:v>2591</c:v>
                </c:pt>
                <c:pt idx="2242">
                  <c:v>2592</c:v>
                </c:pt>
                <c:pt idx="2243">
                  <c:v>2593</c:v>
                </c:pt>
                <c:pt idx="2244">
                  <c:v>2594</c:v>
                </c:pt>
                <c:pt idx="2245">
                  <c:v>2595</c:v>
                </c:pt>
                <c:pt idx="2246">
                  <c:v>2596</c:v>
                </c:pt>
                <c:pt idx="2247">
                  <c:v>2597</c:v>
                </c:pt>
                <c:pt idx="2248">
                  <c:v>2598</c:v>
                </c:pt>
                <c:pt idx="2249">
                  <c:v>2599</c:v>
                </c:pt>
                <c:pt idx="2250">
                  <c:v>2600</c:v>
                </c:pt>
                <c:pt idx="2251">
                  <c:v>2601</c:v>
                </c:pt>
                <c:pt idx="2252">
                  <c:v>2602</c:v>
                </c:pt>
                <c:pt idx="2253">
                  <c:v>2603</c:v>
                </c:pt>
                <c:pt idx="2254">
                  <c:v>2604</c:v>
                </c:pt>
                <c:pt idx="2255">
                  <c:v>2605</c:v>
                </c:pt>
                <c:pt idx="2256">
                  <c:v>2606</c:v>
                </c:pt>
                <c:pt idx="2257">
                  <c:v>2607</c:v>
                </c:pt>
                <c:pt idx="2258">
                  <c:v>2608</c:v>
                </c:pt>
                <c:pt idx="2259">
                  <c:v>2609</c:v>
                </c:pt>
                <c:pt idx="2260">
                  <c:v>2610</c:v>
                </c:pt>
                <c:pt idx="2261">
                  <c:v>2611</c:v>
                </c:pt>
                <c:pt idx="2262">
                  <c:v>2612</c:v>
                </c:pt>
                <c:pt idx="2263">
                  <c:v>2613</c:v>
                </c:pt>
                <c:pt idx="2264">
                  <c:v>2614</c:v>
                </c:pt>
                <c:pt idx="2265">
                  <c:v>2615</c:v>
                </c:pt>
                <c:pt idx="2266">
                  <c:v>2616</c:v>
                </c:pt>
                <c:pt idx="2267">
                  <c:v>2617</c:v>
                </c:pt>
                <c:pt idx="2268">
                  <c:v>2618</c:v>
                </c:pt>
                <c:pt idx="2269">
                  <c:v>2619</c:v>
                </c:pt>
                <c:pt idx="2270">
                  <c:v>2620</c:v>
                </c:pt>
                <c:pt idx="2271">
                  <c:v>2621</c:v>
                </c:pt>
                <c:pt idx="2272">
                  <c:v>2622</c:v>
                </c:pt>
                <c:pt idx="2273">
                  <c:v>2623</c:v>
                </c:pt>
                <c:pt idx="2274">
                  <c:v>2624</c:v>
                </c:pt>
                <c:pt idx="2275">
                  <c:v>2625</c:v>
                </c:pt>
                <c:pt idx="2276">
                  <c:v>2626</c:v>
                </c:pt>
                <c:pt idx="2277">
                  <c:v>2627</c:v>
                </c:pt>
                <c:pt idx="2278">
                  <c:v>2628</c:v>
                </c:pt>
                <c:pt idx="2279">
                  <c:v>2629</c:v>
                </c:pt>
                <c:pt idx="2280">
                  <c:v>2630</c:v>
                </c:pt>
                <c:pt idx="2281">
                  <c:v>2631</c:v>
                </c:pt>
                <c:pt idx="2282">
                  <c:v>2632</c:v>
                </c:pt>
                <c:pt idx="2283">
                  <c:v>2633</c:v>
                </c:pt>
                <c:pt idx="2284">
                  <c:v>2634</c:v>
                </c:pt>
                <c:pt idx="2285">
                  <c:v>2635</c:v>
                </c:pt>
                <c:pt idx="2286">
                  <c:v>2636</c:v>
                </c:pt>
                <c:pt idx="2287">
                  <c:v>2637</c:v>
                </c:pt>
                <c:pt idx="2288">
                  <c:v>2638</c:v>
                </c:pt>
                <c:pt idx="2289">
                  <c:v>2639</c:v>
                </c:pt>
                <c:pt idx="2290">
                  <c:v>2640</c:v>
                </c:pt>
                <c:pt idx="2291">
                  <c:v>2641</c:v>
                </c:pt>
                <c:pt idx="2292">
                  <c:v>2642</c:v>
                </c:pt>
                <c:pt idx="2293">
                  <c:v>2643</c:v>
                </c:pt>
                <c:pt idx="2294">
                  <c:v>2644</c:v>
                </c:pt>
                <c:pt idx="2295">
                  <c:v>2645</c:v>
                </c:pt>
                <c:pt idx="2296">
                  <c:v>2646</c:v>
                </c:pt>
                <c:pt idx="2297">
                  <c:v>2647</c:v>
                </c:pt>
                <c:pt idx="2298">
                  <c:v>2648</c:v>
                </c:pt>
                <c:pt idx="2299">
                  <c:v>2649</c:v>
                </c:pt>
                <c:pt idx="2300">
                  <c:v>2650</c:v>
                </c:pt>
                <c:pt idx="2301">
                  <c:v>2651</c:v>
                </c:pt>
                <c:pt idx="2302">
                  <c:v>2652</c:v>
                </c:pt>
                <c:pt idx="2303">
                  <c:v>2653</c:v>
                </c:pt>
                <c:pt idx="2304">
                  <c:v>2654</c:v>
                </c:pt>
                <c:pt idx="2305">
                  <c:v>2655</c:v>
                </c:pt>
                <c:pt idx="2306">
                  <c:v>2656</c:v>
                </c:pt>
                <c:pt idx="2307">
                  <c:v>2657</c:v>
                </c:pt>
                <c:pt idx="2308">
                  <c:v>2658</c:v>
                </c:pt>
                <c:pt idx="2309">
                  <c:v>2659</c:v>
                </c:pt>
                <c:pt idx="2310">
                  <c:v>2660</c:v>
                </c:pt>
                <c:pt idx="2311">
                  <c:v>2661</c:v>
                </c:pt>
                <c:pt idx="2312">
                  <c:v>2662</c:v>
                </c:pt>
                <c:pt idx="2313">
                  <c:v>2663</c:v>
                </c:pt>
                <c:pt idx="2314">
                  <c:v>2664</c:v>
                </c:pt>
                <c:pt idx="2315">
                  <c:v>2665</c:v>
                </c:pt>
                <c:pt idx="2316">
                  <c:v>2666</c:v>
                </c:pt>
                <c:pt idx="2317">
                  <c:v>2667</c:v>
                </c:pt>
                <c:pt idx="2318">
                  <c:v>2668</c:v>
                </c:pt>
                <c:pt idx="2319">
                  <c:v>2669</c:v>
                </c:pt>
                <c:pt idx="2320">
                  <c:v>2670</c:v>
                </c:pt>
                <c:pt idx="2321">
                  <c:v>2671</c:v>
                </c:pt>
                <c:pt idx="2322">
                  <c:v>2672</c:v>
                </c:pt>
                <c:pt idx="2323">
                  <c:v>2673</c:v>
                </c:pt>
                <c:pt idx="2324">
                  <c:v>2674</c:v>
                </c:pt>
                <c:pt idx="2325">
                  <c:v>2675</c:v>
                </c:pt>
                <c:pt idx="2326">
                  <c:v>2676</c:v>
                </c:pt>
                <c:pt idx="2327">
                  <c:v>2677</c:v>
                </c:pt>
                <c:pt idx="2328">
                  <c:v>2678</c:v>
                </c:pt>
                <c:pt idx="2329">
                  <c:v>2679</c:v>
                </c:pt>
                <c:pt idx="2330">
                  <c:v>2680</c:v>
                </c:pt>
                <c:pt idx="2331">
                  <c:v>2681</c:v>
                </c:pt>
                <c:pt idx="2332">
                  <c:v>2682</c:v>
                </c:pt>
                <c:pt idx="2333">
                  <c:v>2683</c:v>
                </c:pt>
                <c:pt idx="2334">
                  <c:v>2684</c:v>
                </c:pt>
                <c:pt idx="2335">
                  <c:v>2685</c:v>
                </c:pt>
                <c:pt idx="2336">
                  <c:v>2686</c:v>
                </c:pt>
                <c:pt idx="2337">
                  <c:v>2687</c:v>
                </c:pt>
                <c:pt idx="2338">
                  <c:v>2688</c:v>
                </c:pt>
                <c:pt idx="2339">
                  <c:v>2689</c:v>
                </c:pt>
                <c:pt idx="2340">
                  <c:v>2690</c:v>
                </c:pt>
                <c:pt idx="2341">
                  <c:v>2691</c:v>
                </c:pt>
                <c:pt idx="2342">
                  <c:v>2692</c:v>
                </c:pt>
                <c:pt idx="2343">
                  <c:v>2693</c:v>
                </c:pt>
                <c:pt idx="2344">
                  <c:v>2694</c:v>
                </c:pt>
                <c:pt idx="2345">
                  <c:v>2695</c:v>
                </c:pt>
                <c:pt idx="2346">
                  <c:v>2696</c:v>
                </c:pt>
                <c:pt idx="2347">
                  <c:v>2697</c:v>
                </c:pt>
                <c:pt idx="2348">
                  <c:v>2698</c:v>
                </c:pt>
                <c:pt idx="2349">
                  <c:v>2699</c:v>
                </c:pt>
                <c:pt idx="2350">
                  <c:v>2700</c:v>
                </c:pt>
                <c:pt idx="2351">
                  <c:v>2701</c:v>
                </c:pt>
                <c:pt idx="2352">
                  <c:v>2702</c:v>
                </c:pt>
                <c:pt idx="2353">
                  <c:v>2703</c:v>
                </c:pt>
                <c:pt idx="2354">
                  <c:v>2704</c:v>
                </c:pt>
                <c:pt idx="2355">
                  <c:v>2705</c:v>
                </c:pt>
                <c:pt idx="2356">
                  <c:v>2706</c:v>
                </c:pt>
                <c:pt idx="2357">
                  <c:v>2707</c:v>
                </c:pt>
                <c:pt idx="2358">
                  <c:v>2708</c:v>
                </c:pt>
                <c:pt idx="2359">
                  <c:v>2709</c:v>
                </c:pt>
                <c:pt idx="2360">
                  <c:v>2710</c:v>
                </c:pt>
                <c:pt idx="2361">
                  <c:v>2711</c:v>
                </c:pt>
                <c:pt idx="2362">
                  <c:v>2712</c:v>
                </c:pt>
                <c:pt idx="2363">
                  <c:v>2713</c:v>
                </c:pt>
                <c:pt idx="2364">
                  <c:v>2714</c:v>
                </c:pt>
                <c:pt idx="2365">
                  <c:v>2715</c:v>
                </c:pt>
                <c:pt idx="2366">
                  <c:v>2716</c:v>
                </c:pt>
                <c:pt idx="2367">
                  <c:v>2717</c:v>
                </c:pt>
                <c:pt idx="2368">
                  <c:v>2718</c:v>
                </c:pt>
                <c:pt idx="2369">
                  <c:v>2719</c:v>
                </c:pt>
                <c:pt idx="2370">
                  <c:v>2720</c:v>
                </c:pt>
                <c:pt idx="2371">
                  <c:v>2721</c:v>
                </c:pt>
                <c:pt idx="2372">
                  <c:v>2722</c:v>
                </c:pt>
                <c:pt idx="2373">
                  <c:v>2723</c:v>
                </c:pt>
                <c:pt idx="2374">
                  <c:v>2724</c:v>
                </c:pt>
                <c:pt idx="2375">
                  <c:v>2725</c:v>
                </c:pt>
                <c:pt idx="2376">
                  <c:v>2726</c:v>
                </c:pt>
                <c:pt idx="2377">
                  <c:v>2727</c:v>
                </c:pt>
                <c:pt idx="2378">
                  <c:v>2728</c:v>
                </c:pt>
                <c:pt idx="2379">
                  <c:v>2729</c:v>
                </c:pt>
                <c:pt idx="2380">
                  <c:v>2730</c:v>
                </c:pt>
                <c:pt idx="2381">
                  <c:v>2731</c:v>
                </c:pt>
                <c:pt idx="2382">
                  <c:v>2732</c:v>
                </c:pt>
                <c:pt idx="2383">
                  <c:v>2733</c:v>
                </c:pt>
                <c:pt idx="2384">
                  <c:v>2734</c:v>
                </c:pt>
                <c:pt idx="2385">
                  <c:v>2735</c:v>
                </c:pt>
                <c:pt idx="2386">
                  <c:v>2736</c:v>
                </c:pt>
                <c:pt idx="2387">
                  <c:v>2737</c:v>
                </c:pt>
                <c:pt idx="2388">
                  <c:v>2738</c:v>
                </c:pt>
                <c:pt idx="2389">
                  <c:v>2739</c:v>
                </c:pt>
                <c:pt idx="2390">
                  <c:v>2740</c:v>
                </c:pt>
                <c:pt idx="2391">
                  <c:v>2741</c:v>
                </c:pt>
                <c:pt idx="2392">
                  <c:v>2742</c:v>
                </c:pt>
                <c:pt idx="2393">
                  <c:v>2743</c:v>
                </c:pt>
                <c:pt idx="2394">
                  <c:v>2744</c:v>
                </c:pt>
                <c:pt idx="2395">
                  <c:v>2745</c:v>
                </c:pt>
                <c:pt idx="2396">
                  <c:v>2746</c:v>
                </c:pt>
                <c:pt idx="2397">
                  <c:v>2747</c:v>
                </c:pt>
                <c:pt idx="2398">
                  <c:v>2748</c:v>
                </c:pt>
                <c:pt idx="2399">
                  <c:v>2749</c:v>
                </c:pt>
                <c:pt idx="2400">
                  <c:v>2750</c:v>
                </c:pt>
                <c:pt idx="2401">
                  <c:v>2751</c:v>
                </c:pt>
                <c:pt idx="2402">
                  <c:v>2752</c:v>
                </c:pt>
                <c:pt idx="2403">
                  <c:v>2753</c:v>
                </c:pt>
                <c:pt idx="2404">
                  <c:v>2754</c:v>
                </c:pt>
                <c:pt idx="2405">
                  <c:v>2755</c:v>
                </c:pt>
                <c:pt idx="2406">
                  <c:v>2756</c:v>
                </c:pt>
                <c:pt idx="2407">
                  <c:v>2757</c:v>
                </c:pt>
                <c:pt idx="2408">
                  <c:v>2758</c:v>
                </c:pt>
                <c:pt idx="2409">
                  <c:v>2759</c:v>
                </c:pt>
                <c:pt idx="2410">
                  <c:v>2760</c:v>
                </c:pt>
                <c:pt idx="2411">
                  <c:v>2761</c:v>
                </c:pt>
                <c:pt idx="2412">
                  <c:v>2762</c:v>
                </c:pt>
                <c:pt idx="2413">
                  <c:v>2763</c:v>
                </c:pt>
                <c:pt idx="2414">
                  <c:v>2764</c:v>
                </c:pt>
                <c:pt idx="2415">
                  <c:v>2765</c:v>
                </c:pt>
                <c:pt idx="2416">
                  <c:v>2766</c:v>
                </c:pt>
                <c:pt idx="2417">
                  <c:v>2767</c:v>
                </c:pt>
                <c:pt idx="2418">
                  <c:v>2768</c:v>
                </c:pt>
                <c:pt idx="2419">
                  <c:v>2769</c:v>
                </c:pt>
                <c:pt idx="2420">
                  <c:v>2770</c:v>
                </c:pt>
                <c:pt idx="2421">
                  <c:v>2771</c:v>
                </c:pt>
                <c:pt idx="2422">
                  <c:v>2772</c:v>
                </c:pt>
                <c:pt idx="2423">
                  <c:v>2773</c:v>
                </c:pt>
                <c:pt idx="2424">
                  <c:v>2774</c:v>
                </c:pt>
                <c:pt idx="2425">
                  <c:v>2775</c:v>
                </c:pt>
                <c:pt idx="2426">
                  <c:v>2776</c:v>
                </c:pt>
                <c:pt idx="2427">
                  <c:v>2777</c:v>
                </c:pt>
                <c:pt idx="2428">
                  <c:v>2778</c:v>
                </c:pt>
                <c:pt idx="2429">
                  <c:v>2779</c:v>
                </c:pt>
                <c:pt idx="2430">
                  <c:v>2780</c:v>
                </c:pt>
                <c:pt idx="2431">
                  <c:v>2781</c:v>
                </c:pt>
                <c:pt idx="2432">
                  <c:v>2782</c:v>
                </c:pt>
                <c:pt idx="2433">
                  <c:v>2783</c:v>
                </c:pt>
                <c:pt idx="2434">
                  <c:v>2784</c:v>
                </c:pt>
                <c:pt idx="2435">
                  <c:v>2785</c:v>
                </c:pt>
                <c:pt idx="2436">
                  <c:v>2786</c:v>
                </c:pt>
                <c:pt idx="2437">
                  <c:v>2787</c:v>
                </c:pt>
                <c:pt idx="2438">
                  <c:v>2788</c:v>
                </c:pt>
                <c:pt idx="2439">
                  <c:v>2789</c:v>
                </c:pt>
                <c:pt idx="2440">
                  <c:v>2790</c:v>
                </c:pt>
                <c:pt idx="2441">
                  <c:v>2791</c:v>
                </c:pt>
                <c:pt idx="2442">
                  <c:v>2792</c:v>
                </c:pt>
                <c:pt idx="2443">
                  <c:v>2793</c:v>
                </c:pt>
                <c:pt idx="2444">
                  <c:v>2794</c:v>
                </c:pt>
                <c:pt idx="2445">
                  <c:v>2795</c:v>
                </c:pt>
                <c:pt idx="2446">
                  <c:v>2796</c:v>
                </c:pt>
                <c:pt idx="2447">
                  <c:v>2797</c:v>
                </c:pt>
                <c:pt idx="2448">
                  <c:v>2798</c:v>
                </c:pt>
                <c:pt idx="2449">
                  <c:v>2799</c:v>
                </c:pt>
                <c:pt idx="2450">
                  <c:v>2800</c:v>
                </c:pt>
                <c:pt idx="2451">
                  <c:v>2801</c:v>
                </c:pt>
                <c:pt idx="2452">
                  <c:v>2802</c:v>
                </c:pt>
                <c:pt idx="2453">
                  <c:v>2803</c:v>
                </c:pt>
                <c:pt idx="2454">
                  <c:v>2804</c:v>
                </c:pt>
                <c:pt idx="2455">
                  <c:v>2805</c:v>
                </c:pt>
                <c:pt idx="2456">
                  <c:v>2806</c:v>
                </c:pt>
                <c:pt idx="2457">
                  <c:v>2807</c:v>
                </c:pt>
                <c:pt idx="2458">
                  <c:v>2808</c:v>
                </c:pt>
                <c:pt idx="2459">
                  <c:v>2809</c:v>
                </c:pt>
                <c:pt idx="2460">
                  <c:v>2810</c:v>
                </c:pt>
                <c:pt idx="2461">
                  <c:v>2811</c:v>
                </c:pt>
                <c:pt idx="2462">
                  <c:v>2812</c:v>
                </c:pt>
                <c:pt idx="2463">
                  <c:v>2813</c:v>
                </c:pt>
                <c:pt idx="2464">
                  <c:v>2814</c:v>
                </c:pt>
                <c:pt idx="2465">
                  <c:v>2815</c:v>
                </c:pt>
                <c:pt idx="2466">
                  <c:v>2816</c:v>
                </c:pt>
                <c:pt idx="2467">
                  <c:v>2817</c:v>
                </c:pt>
                <c:pt idx="2468">
                  <c:v>2818</c:v>
                </c:pt>
                <c:pt idx="2469">
                  <c:v>2819</c:v>
                </c:pt>
                <c:pt idx="2470">
                  <c:v>2820</c:v>
                </c:pt>
                <c:pt idx="2471">
                  <c:v>2821</c:v>
                </c:pt>
                <c:pt idx="2472">
                  <c:v>2822</c:v>
                </c:pt>
                <c:pt idx="2473">
                  <c:v>2823</c:v>
                </c:pt>
                <c:pt idx="2474">
                  <c:v>2824</c:v>
                </c:pt>
                <c:pt idx="2475">
                  <c:v>2825</c:v>
                </c:pt>
                <c:pt idx="2476">
                  <c:v>2826</c:v>
                </c:pt>
                <c:pt idx="2477">
                  <c:v>2827</c:v>
                </c:pt>
                <c:pt idx="2478">
                  <c:v>2828</c:v>
                </c:pt>
                <c:pt idx="2479">
                  <c:v>2829</c:v>
                </c:pt>
                <c:pt idx="2480">
                  <c:v>2830</c:v>
                </c:pt>
                <c:pt idx="2481">
                  <c:v>2831</c:v>
                </c:pt>
                <c:pt idx="2482">
                  <c:v>2832</c:v>
                </c:pt>
                <c:pt idx="2483">
                  <c:v>2833</c:v>
                </c:pt>
                <c:pt idx="2484">
                  <c:v>2834</c:v>
                </c:pt>
                <c:pt idx="2485">
                  <c:v>2835</c:v>
                </c:pt>
                <c:pt idx="2486">
                  <c:v>2836</c:v>
                </c:pt>
                <c:pt idx="2487">
                  <c:v>2837</c:v>
                </c:pt>
                <c:pt idx="2488">
                  <c:v>2838</c:v>
                </c:pt>
                <c:pt idx="2489">
                  <c:v>2839</c:v>
                </c:pt>
                <c:pt idx="2490">
                  <c:v>2840</c:v>
                </c:pt>
                <c:pt idx="2491">
                  <c:v>2841</c:v>
                </c:pt>
                <c:pt idx="2492">
                  <c:v>2842</c:v>
                </c:pt>
                <c:pt idx="2493">
                  <c:v>2843</c:v>
                </c:pt>
                <c:pt idx="2494">
                  <c:v>2844</c:v>
                </c:pt>
                <c:pt idx="2495">
                  <c:v>2845</c:v>
                </c:pt>
                <c:pt idx="2496">
                  <c:v>2846</c:v>
                </c:pt>
                <c:pt idx="2497">
                  <c:v>2847</c:v>
                </c:pt>
                <c:pt idx="2498">
                  <c:v>2848</c:v>
                </c:pt>
                <c:pt idx="2499">
                  <c:v>2849</c:v>
                </c:pt>
                <c:pt idx="2500">
                  <c:v>2850</c:v>
                </c:pt>
                <c:pt idx="2501">
                  <c:v>2851</c:v>
                </c:pt>
                <c:pt idx="2502">
                  <c:v>2852</c:v>
                </c:pt>
                <c:pt idx="2503">
                  <c:v>2853</c:v>
                </c:pt>
                <c:pt idx="2504">
                  <c:v>2854</c:v>
                </c:pt>
                <c:pt idx="2505">
                  <c:v>2855</c:v>
                </c:pt>
                <c:pt idx="2506">
                  <c:v>2856</c:v>
                </c:pt>
                <c:pt idx="2507">
                  <c:v>2857</c:v>
                </c:pt>
                <c:pt idx="2508">
                  <c:v>2858</c:v>
                </c:pt>
                <c:pt idx="2509">
                  <c:v>2859</c:v>
                </c:pt>
                <c:pt idx="2510">
                  <c:v>2860</c:v>
                </c:pt>
                <c:pt idx="2511">
                  <c:v>2861</c:v>
                </c:pt>
                <c:pt idx="2512">
                  <c:v>2862</c:v>
                </c:pt>
                <c:pt idx="2513">
                  <c:v>2863</c:v>
                </c:pt>
                <c:pt idx="2514">
                  <c:v>2864</c:v>
                </c:pt>
                <c:pt idx="2515">
                  <c:v>2865</c:v>
                </c:pt>
                <c:pt idx="2516">
                  <c:v>2866</c:v>
                </c:pt>
                <c:pt idx="2517">
                  <c:v>2867</c:v>
                </c:pt>
                <c:pt idx="2518">
                  <c:v>2868</c:v>
                </c:pt>
                <c:pt idx="2519">
                  <c:v>2869</c:v>
                </c:pt>
                <c:pt idx="2520">
                  <c:v>2870</c:v>
                </c:pt>
                <c:pt idx="2521">
                  <c:v>2871</c:v>
                </c:pt>
                <c:pt idx="2522">
                  <c:v>2872</c:v>
                </c:pt>
                <c:pt idx="2523">
                  <c:v>2873</c:v>
                </c:pt>
                <c:pt idx="2524">
                  <c:v>2874</c:v>
                </c:pt>
                <c:pt idx="2525">
                  <c:v>2875</c:v>
                </c:pt>
                <c:pt idx="2526">
                  <c:v>2876</c:v>
                </c:pt>
                <c:pt idx="2527">
                  <c:v>2877</c:v>
                </c:pt>
                <c:pt idx="2528">
                  <c:v>2878</c:v>
                </c:pt>
                <c:pt idx="2529">
                  <c:v>2879</c:v>
                </c:pt>
                <c:pt idx="2530">
                  <c:v>2880</c:v>
                </c:pt>
                <c:pt idx="2531">
                  <c:v>2881</c:v>
                </c:pt>
                <c:pt idx="2532">
                  <c:v>2882</c:v>
                </c:pt>
                <c:pt idx="2533">
                  <c:v>2883</c:v>
                </c:pt>
                <c:pt idx="2534">
                  <c:v>2884</c:v>
                </c:pt>
                <c:pt idx="2535">
                  <c:v>2885</c:v>
                </c:pt>
                <c:pt idx="2536">
                  <c:v>2886</c:v>
                </c:pt>
                <c:pt idx="2537">
                  <c:v>2887</c:v>
                </c:pt>
                <c:pt idx="2538">
                  <c:v>2888</c:v>
                </c:pt>
                <c:pt idx="2539">
                  <c:v>2889</c:v>
                </c:pt>
                <c:pt idx="2540">
                  <c:v>2890</c:v>
                </c:pt>
                <c:pt idx="2541">
                  <c:v>2891</c:v>
                </c:pt>
                <c:pt idx="2542">
                  <c:v>2892</c:v>
                </c:pt>
                <c:pt idx="2543">
                  <c:v>2893</c:v>
                </c:pt>
                <c:pt idx="2544">
                  <c:v>2894</c:v>
                </c:pt>
                <c:pt idx="2545">
                  <c:v>2895</c:v>
                </c:pt>
                <c:pt idx="2546">
                  <c:v>2896</c:v>
                </c:pt>
                <c:pt idx="2547">
                  <c:v>2897</c:v>
                </c:pt>
                <c:pt idx="2548">
                  <c:v>2898</c:v>
                </c:pt>
                <c:pt idx="2549">
                  <c:v>2899</c:v>
                </c:pt>
                <c:pt idx="2550">
                  <c:v>2900</c:v>
                </c:pt>
                <c:pt idx="2551">
                  <c:v>2901</c:v>
                </c:pt>
                <c:pt idx="2552">
                  <c:v>2902</c:v>
                </c:pt>
                <c:pt idx="2553">
                  <c:v>2903</c:v>
                </c:pt>
                <c:pt idx="2554">
                  <c:v>2904</c:v>
                </c:pt>
                <c:pt idx="2555">
                  <c:v>2905</c:v>
                </c:pt>
                <c:pt idx="2556">
                  <c:v>2906</c:v>
                </c:pt>
                <c:pt idx="2557">
                  <c:v>2907</c:v>
                </c:pt>
                <c:pt idx="2558">
                  <c:v>2908</c:v>
                </c:pt>
                <c:pt idx="2559">
                  <c:v>2909</c:v>
                </c:pt>
                <c:pt idx="2560">
                  <c:v>2910</c:v>
                </c:pt>
                <c:pt idx="2561">
                  <c:v>2911</c:v>
                </c:pt>
                <c:pt idx="2562">
                  <c:v>2912</c:v>
                </c:pt>
                <c:pt idx="2563">
                  <c:v>2913</c:v>
                </c:pt>
                <c:pt idx="2564">
                  <c:v>2914</c:v>
                </c:pt>
                <c:pt idx="2565">
                  <c:v>2915</c:v>
                </c:pt>
                <c:pt idx="2566">
                  <c:v>2916</c:v>
                </c:pt>
                <c:pt idx="2567">
                  <c:v>2917</c:v>
                </c:pt>
                <c:pt idx="2568">
                  <c:v>2918</c:v>
                </c:pt>
                <c:pt idx="2569">
                  <c:v>2919</c:v>
                </c:pt>
                <c:pt idx="2570">
                  <c:v>2920</c:v>
                </c:pt>
                <c:pt idx="2571">
                  <c:v>2921</c:v>
                </c:pt>
                <c:pt idx="2572">
                  <c:v>2922</c:v>
                </c:pt>
                <c:pt idx="2573">
                  <c:v>2923</c:v>
                </c:pt>
                <c:pt idx="2574">
                  <c:v>2924</c:v>
                </c:pt>
                <c:pt idx="2575">
                  <c:v>2925</c:v>
                </c:pt>
                <c:pt idx="2576">
                  <c:v>2926</c:v>
                </c:pt>
                <c:pt idx="2577">
                  <c:v>2927</c:v>
                </c:pt>
                <c:pt idx="2578">
                  <c:v>2928</c:v>
                </c:pt>
                <c:pt idx="2579">
                  <c:v>2929</c:v>
                </c:pt>
                <c:pt idx="2580">
                  <c:v>2930</c:v>
                </c:pt>
                <c:pt idx="2581">
                  <c:v>2931</c:v>
                </c:pt>
                <c:pt idx="2582">
                  <c:v>2932</c:v>
                </c:pt>
                <c:pt idx="2583">
                  <c:v>2933</c:v>
                </c:pt>
                <c:pt idx="2584">
                  <c:v>2934</c:v>
                </c:pt>
                <c:pt idx="2585">
                  <c:v>2935</c:v>
                </c:pt>
                <c:pt idx="2586">
                  <c:v>2936</c:v>
                </c:pt>
                <c:pt idx="2587">
                  <c:v>2937</c:v>
                </c:pt>
                <c:pt idx="2588">
                  <c:v>2938</c:v>
                </c:pt>
                <c:pt idx="2589">
                  <c:v>2939</c:v>
                </c:pt>
                <c:pt idx="2590">
                  <c:v>2940</c:v>
                </c:pt>
                <c:pt idx="2591">
                  <c:v>2941</c:v>
                </c:pt>
                <c:pt idx="2592">
                  <c:v>2942</c:v>
                </c:pt>
                <c:pt idx="2593">
                  <c:v>2943</c:v>
                </c:pt>
                <c:pt idx="2594">
                  <c:v>2944</c:v>
                </c:pt>
                <c:pt idx="2595">
                  <c:v>2945</c:v>
                </c:pt>
                <c:pt idx="2596">
                  <c:v>2946</c:v>
                </c:pt>
                <c:pt idx="2597">
                  <c:v>2947</c:v>
                </c:pt>
                <c:pt idx="2598">
                  <c:v>2948</c:v>
                </c:pt>
                <c:pt idx="2599">
                  <c:v>2949</c:v>
                </c:pt>
                <c:pt idx="2600">
                  <c:v>2950</c:v>
                </c:pt>
                <c:pt idx="2601">
                  <c:v>2951</c:v>
                </c:pt>
                <c:pt idx="2602">
                  <c:v>2952</c:v>
                </c:pt>
                <c:pt idx="2603">
                  <c:v>2953</c:v>
                </c:pt>
                <c:pt idx="2604">
                  <c:v>2954</c:v>
                </c:pt>
                <c:pt idx="2605">
                  <c:v>2955</c:v>
                </c:pt>
                <c:pt idx="2606">
                  <c:v>2956</c:v>
                </c:pt>
                <c:pt idx="2607">
                  <c:v>2957</c:v>
                </c:pt>
                <c:pt idx="2608">
                  <c:v>2958</c:v>
                </c:pt>
                <c:pt idx="2609">
                  <c:v>2959</c:v>
                </c:pt>
                <c:pt idx="2610">
                  <c:v>2960</c:v>
                </c:pt>
                <c:pt idx="2611">
                  <c:v>2961</c:v>
                </c:pt>
                <c:pt idx="2612">
                  <c:v>2962</c:v>
                </c:pt>
                <c:pt idx="2613">
                  <c:v>2963</c:v>
                </c:pt>
                <c:pt idx="2614">
                  <c:v>2964</c:v>
                </c:pt>
                <c:pt idx="2615">
                  <c:v>2965</c:v>
                </c:pt>
                <c:pt idx="2616">
                  <c:v>2966</c:v>
                </c:pt>
                <c:pt idx="2617">
                  <c:v>2967</c:v>
                </c:pt>
                <c:pt idx="2618">
                  <c:v>2968</c:v>
                </c:pt>
                <c:pt idx="2619">
                  <c:v>2969</c:v>
                </c:pt>
                <c:pt idx="2620">
                  <c:v>2970</c:v>
                </c:pt>
                <c:pt idx="2621">
                  <c:v>2971</c:v>
                </c:pt>
                <c:pt idx="2622">
                  <c:v>2972</c:v>
                </c:pt>
                <c:pt idx="2623">
                  <c:v>2973</c:v>
                </c:pt>
                <c:pt idx="2624">
                  <c:v>2974</c:v>
                </c:pt>
                <c:pt idx="2625">
                  <c:v>2975</c:v>
                </c:pt>
                <c:pt idx="2626">
                  <c:v>2976</c:v>
                </c:pt>
                <c:pt idx="2627">
                  <c:v>2977</c:v>
                </c:pt>
                <c:pt idx="2628">
                  <c:v>2978</c:v>
                </c:pt>
                <c:pt idx="2629">
                  <c:v>2979</c:v>
                </c:pt>
                <c:pt idx="2630">
                  <c:v>2980</c:v>
                </c:pt>
                <c:pt idx="2631">
                  <c:v>2981</c:v>
                </c:pt>
                <c:pt idx="2632">
                  <c:v>2982</c:v>
                </c:pt>
                <c:pt idx="2633">
                  <c:v>2983</c:v>
                </c:pt>
                <c:pt idx="2634">
                  <c:v>2984</c:v>
                </c:pt>
                <c:pt idx="2635">
                  <c:v>2985</c:v>
                </c:pt>
                <c:pt idx="2636">
                  <c:v>2986</c:v>
                </c:pt>
                <c:pt idx="2637">
                  <c:v>2987</c:v>
                </c:pt>
                <c:pt idx="2638">
                  <c:v>2988</c:v>
                </c:pt>
                <c:pt idx="2639">
                  <c:v>2989</c:v>
                </c:pt>
                <c:pt idx="2640">
                  <c:v>2990</c:v>
                </c:pt>
                <c:pt idx="2641">
                  <c:v>2991</c:v>
                </c:pt>
                <c:pt idx="2642">
                  <c:v>2992</c:v>
                </c:pt>
                <c:pt idx="2643">
                  <c:v>2993</c:v>
                </c:pt>
                <c:pt idx="2644">
                  <c:v>2994</c:v>
                </c:pt>
                <c:pt idx="2645">
                  <c:v>2995</c:v>
                </c:pt>
                <c:pt idx="2646">
                  <c:v>2996</c:v>
                </c:pt>
                <c:pt idx="2647">
                  <c:v>2997</c:v>
                </c:pt>
                <c:pt idx="2648">
                  <c:v>2998</c:v>
                </c:pt>
                <c:pt idx="2649">
                  <c:v>2999</c:v>
                </c:pt>
                <c:pt idx="2650">
                  <c:v>3000</c:v>
                </c:pt>
                <c:pt idx="2651">
                  <c:v>3001</c:v>
                </c:pt>
                <c:pt idx="2652">
                  <c:v>3002</c:v>
                </c:pt>
                <c:pt idx="2653">
                  <c:v>3003</c:v>
                </c:pt>
                <c:pt idx="2654">
                  <c:v>3004</c:v>
                </c:pt>
                <c:pt idx="2655">
                  <c:v>3005</c:v>
                </c:pt>
                <c:pt idx="2656">
                  <c:v>3006</c:v>
                </c:pt>
                <c:pt idx="2657">
                  <c:v>3007</c:v>
                </c:pt>
                <c:pt idx="2658">
                  <c:v>3008</c:v>
                </c:pt>
                <c:pt idx="2659">
                  <c:v>3009</c:v>
                </c:pt>
                <c:pt idx="2660">
                  <c:v>3010</c:v>
                </c:pt>
                <c:pt idx="2661">
                  <c:v>3011</c:v>
                </c:pt>
                <c:pt idx="2662">
                  <c:v>3012</c:v>
                </c:pt>
                <c:pt idx="2663">
                  <c:v>3013</c:v>
                </c:pt>
                <c:pt idx="2664">
                  <c:v>3014</c:v>
                </c:pt>
                <c:pt idx="2665">
                  <c:v>3015</c:v>
                </c:pt>
                <c:pt idx="2666">
                  <c:v>3016</c:v>
                </c:pt>
                <c:pt idx="2667">
                  <c:v>3017</c:v>
                </c:pt>
                <c:pt idx="2668">
                  <c:v>3018</c:v>
                </c:pt>
                <c:pt idx="2669">
                  <c:v>3019</c:v>
                </c:pt>
                <c:pt idx="2670">
                  <c:v>3020</c:v>
                </c:pt>
                <c:pt idx="2671">
                  <c:v>3021</c:v>
                </c:pt>
                <c:pt idx="2672">
                  <c:v>3022</c:v>
                </c:pt>
                <c:pt idx="2673">
                  <c:v>3023</c:v>
                </c:pt>
                <c:pt idx="2674">
                  <c:v>3024</c:v>
                </c:pt>
                <c:pt idx="2675">
                  <c:v>3025</c:v>
                </c:pt>
                <c:pt idx="2676">
                  <c:v>3026</c:v>
                </c:pt>
                <c:pt idx="2677">
                  <c:v>3027</c:v>
                </c:pt>
                <c:pt idx="2678">
                  <c:v>3028</c:v>
                </c:pt>
                <c:pt idx="2679">
                  <c:v>3029</c:v>
                </c:pt>
                <c:pt idx="2680">
                  <c:v>3030</c:v>
                </c:pt>
                <c:pt idx="2681">
                  <c:v>3031</c:v>
                </c:pt>
                <c:pt idx="2682">
                  <c:v>3032</c:v>
                </c:pt>
                <c:pt idx="2683">
                  <c:v>3033</c:v>
                </c:pt>
                <c:pt idx="2684">
                  <c:v>3034</c:v>
                </c:pt>
                <c:pt idx="2685">
                  <c:v>3035</c:v>
                </c:pt>
                <c:pt idx="2686">
                  <c:v>3036</c:v>
                </c:pt>
                <c:pt idx="2687">
                  <c:v>3037</c:v>
                </c:pt>
                <c:pt idx="2688">
                  <c:v>3038</c:v>
                </c:pt>
                <c:pt idx="2689">
                  <c:v>3039</c:v>
                </c:pt>
                <c:pt idx="2690">
                  <c:v>3040</c:v>
                </c:pt>
                <c:pt idx="2691">
                  <c:v>3041</c:v>
                </c:pt>
                <c:pt idx="2692">
                  <c:v>3042</c:v>
                </c:pt>
                <c:pt idx="2693">
                  <c:v>3043</c:v>
                </c:pt>
                <c:pt idx="2694">
                  <c:v>3044</c:v>
                </c:pt>
                <c:pt idx="2695">
                  <c:v>3045</c:v>
                </c:pt>
                <c:pt idx="2696">
                  <c:v>3046</c:v>
                </c:pt>
                <c:pt idx="2697">
                  <c:v>3047</c:v>
                </c:pt>
                <c:pt idx="2698">
                  <c:v>3048</c:v>
                </c:pt>
                <c:pt idx="2699">
                  <c:v>3049</c:v>
                </c:pt>
                <c:pt idx="2700">
                  <c:v>3050</c:v>
                </c:pt>
                <c:pt idx="2701">
                  <c:v>3051</c:v>
                </c:pt>
                <c:pt idx="2702">
                  <c:v>3052</c:v>
                </c:pt>
                <c:pt idx="2703">
                  <c:v>3053</c:v>
                </c:pt>
                <c:pt idx="2704">
                  <c:v>3054</c:v>
                </c:pt>
                <c:pt idx="2705">
                  <c:v>3055</c:v>
                </c:pt>
                <c:pt idx="2706">
                  <c:v>3056</c:v>
                </c:pt>
                <c:pt idx="2707">
                  <c:v>3057</c:v>
                </c:pt>
                <c:pt idx="2708">
                  <c:v>3058</c:v>
                </c:pt>
                <c:pt idx="2709">
                  <c:v>3059</c:v>
                </c:pt>
                <c:pt idx="2710">
                  <c:v>3060</c:v>
                </c:pt>
                <c:pt idx="2711">
                  <c:v>3061</c:v>
                </c:pt>
                <c:pt idx="2712">
                  <c:v>3062</c:v>
                </c:pt>
                <c:pt idx="2713">
                  <c:v>3063</c:v>
                </c:pt>
                <c:pt idx="2714">
                  <c:v>3064</c:v>
                </c:pt>
                <c:pt idx="2715">
                  <c:v>3065</c:v>
                </c:pt>
                <c:pt idx="2716">
                  <c:v>3066</c:v>
                </c:pt>
                <c:pt idx="2717">
                  <c:v>3067</c:v>
                </c:pt>
                <c:pt idx="2718">
                  <c:v>3068</c:v>
                </c:pt>
                <c:pt idx="2719">
                  <c:v>3069</c:v>
                </c:pt>
                <c:pt idx="2720">
                  <c:v>3070</c:v>
                </c:pt>
                <c:pt idx="2721">
                  <c:v>3071</c:v>
                </c:pt>
                <c:pt idx="2722">
                  <c:v>3072</c:v>
                </c:pt>
                <c:pt idx="2723">
                  <c:v>3073</c:v>
                </c:pt>
                <c:pt idx="2724">
                  <c:v>3074</c:v>
                </c:pt>
                <c:pt idx="2725">
                  <c:v>3075</c:v>
                </c:pt>
                <c:pt idx="2726">
                  <c:v>3076</c:v>
                </c:pt>
                <c:pt idx="2727">
                  <c:v>3077</c:v>
                </c:pt>
                <c:pt idx="2728">
                  <c:v>3078</c:v>
                </c:pt>
                <c:pt idx="2729">
                  <c:v>3079</c:v>
                </c:pt>
                <c:pt idx="2730">
                  <c:v>3080</c:v>
                </c:pt>
                <c:pt idx="2731">
                  <c:v>3081</c:v>
                </c:pt>
                <c:pt idx="2732">
                  <c:v>3082</c:v>
                </c:pt>
                <c:pt idx="2733">
                  <c:v>3083</c:v>
                </c:pt>
                <c:pt idx="2734">
                  <c:v>3084</c:v>
                </c:pt>
                <c:pt idx="2735">
                  <c:v>3085</c:v>
                </c:pt>
                <c:pt idx="2736">
                  <c:v>3086</c:v>
                </c:pt>
                <c:pt idx="2737">
                  <c:v>3087</c:v>
                </c:pt>
                <c:pt idx="2738">
                  <c:v>3088</c:v>
                </c:pt>
                <c:pt idx="2739">
                  <c:v>3089</c:v>
                </c:pt>
                <c:pt idx="2740">
                  <c:v>3090</c:v>
                </c:pt>
                <c:pt idx="2741">
                  <c:v>3091</c:v>
                </c:pt>
                <c:pt idx="2742">
                  <c:v>3092</c:v>
                </c:pt>
                <c:pt idx="2743">
                  <c:v>3093</c:v>
                </c:pt>
                <c:pt idx="2744">
                  <c:v>3094</c:v>
                </c:pt>
                <c:pt idx="2745">
                  <c:v>3095</c:v>
                </c:pt>
                <c:pt idx="2746">
                  <c:v>3096</c:v>
                </c:pt>
                <c:pt idx="2747">
                  <c:v>3097</c:v>
                </c:pt>
                <c:pt idx="2748">
                  <c:v>3098</c:v>
                </c:pt>
                <c:pt idx="2749">
                  <c:v>3099</c:v>
                </c:pt>
                <c:pt idx="2750">
                  <c:v>3100</c:v>
                </c:pt>
                <c:pt idx="2751">
                  <c:v>3101</c:v>
                </c:pt>
                <c:pt idx="2752">
                  <c:v>3102</c:v>
                </c:pt>
                <c:pt idx="2753">
                  <c:v>3103</c:v>
                </c:pt>
                <c:pt idx="2754">
                  <c:v>3104</c:v>
                </c:pt>
                <c:pt idx="2755">
                  <c:v>3105</c:v>
                </c:pt>
                <c:pt idx="2756">
                  <c:v>3106</c:v>
                </c:pt>
                <c:pt idx="2757">
                  <c:v>3107</c:v>
                </c:pt>
                <c:pt idx="2758">
                  <c:v>3108</c:v>
                </c:pt>
                <c:pt idx="2759">
                  <c:v>3109</c:v>
                </c:pt>
                <c:pt idx="2760">
                  <c:v>3110</c:v>
                </c:pt>
                <c:pt idx="2761">
                  <c:v>3111</c:v>
                </c:pt>
                <c:pt idx="2762">
                  <c:v>3112</c:v>
                </c:pt>
                <c:pt idx="2763">
                  <c:v>3113</c:v>
                </c:pt>
                <c:pt idx="2764">
                  <c:v>3114</c:v>
                </c:pt>
                <c:pt idx="2765">
                  <c:v>3115</c:v>
                </c:pt>
                <c:pt idx="2766">
                  <c:v>3116</c:v>
                </c:pt>
                <c:pt idx="2767">
                  <c:v>3117</c:v>
                </c:pt>
                <c:pt idx="2768">
                  <c:v>3118</c:v>
                </c:pt>
                <c:pt idx="2769">
                  <c:v>3119</c:v>
                </c:pt>
                <c:pt idx="2770">
                  <c:v>3120</c:v>
                </c:pt>
                <c:pt idx="2771">
                  <c:v>3121</c:v>
                </c:pt>
                <c:pt idx="2772">
                  <c:v>3122</c:v>
                </c:pt>
                <c:pt idx="2773">
                  <c:v>3123</c:v>
                </c:pt>
                <c:pt idx="2774">
                  <c:v>3124</c:v>
                </c:pt>
                <c:pt idx="2775">
                  <c:v>3125</c:v>
                </c:pt>
                <c:pt idx="2776">
                  <c:v>3126</c:v>
                </c:pt>
                <c:pt idx="2777">
                  <c:v>3127</c:v>
                </c:pt>
                <c:pt idx="2778">
                  <c:v>3128</c:v>
                </c:pt>
                <c:pt idx="2779">
                  <c:v>3129</c:v>
                </c:pt>
                <c:pt idx="2780">
                  <c:v>3130</c:v>
                </c:pt>
                <c:pt idx="2781">
                  <c:v>3131</c:v>
                </c:pt>
                <c:pt idx="2782">
                  <c:v>3132</c:v>
                </c:pt>
                <c:pt idx="2783">
                  <c:v>3133</c:v>
                </c:pt>
                <c:pt idx="2784">
                  <c:v>3134</c:v>
                </c:pt>
                <c:pt idx="2785">
                  <c:v>3135</c:v>
                </c:pt>
                <c:pt idx="2786">
                  <c:v>3136</c:v>
                </c:pt>
                <c:pt idx="2787">
                  <c:v>3137</c:v>
                </c:pt>
                <c:pt idx="2788">
                  <c:v>3138</c:v>
                </c:pt>
                <c:pt idx="2789">
                  <c:v>3139</c:v>
                </c:pt>
                <c:pt idx="2790">
                  <c:v>3140</c:v>
                </c:pt>
                <c:pt idx="2791">
                  <c:v>3141</c:v>
                </c:pt>
                <c:pt idx="2792">
                  <c:v>3142</c:v>
                </c:pt>
                <c:pt idx="2793">
                  <c:v>3143</c:v>
                </c:pt>
                <c:pt idx="2794">
                  <c:v>3144</c:v>
                </c:pt>
                <c:pt idx="2795">
                  <c:v>3145</c:v>
                </c:pt>
                <c:pt idx="2796">
                  <c:v>3146</c:v>
                </c:pt>
                <c:pt idx="2797">
                  <c:v>3147</c:v>
                </c:pt>
                <c:pt idx="2798">
                  <c:v>3148</c:v>
                </c:pt>
                <c:pt idx="2799">
                  <c:v>3149</c:v>
                </c:pt>
                <c:pt idx="2800">
                  <c:v>3150</c:v>
                </c:pt>
                <c:pt idx="2801">
                  <c:v>3151</c:v>
                </c:pt>
                <c:pt idx="2802">
                  <c:v>3152</c:v>
                </c:pt>
                <c:pt idx="2803">
                  <c:v>3153</c:v>
                </c:pt>
                <c:pt idx="2804">
                  <c:v>3154</c:v>
                </c:pt>
                <c:pt idx="2805">
                  <c:v>3155</c:v>
                </c:pt>
                <c:pt idx="2806">
                  <c:v>3156</c:v>
                </c:pt>
                <c:pt idx="2807">
                  <c:v>3157</c:v>
                </c:pt>
                <c:pt idx="2808">
                  <c:v>3158</c:v>
                </c:pt>
                <c:pt idx="2809">
                  <c:v>3159</c:v>
                </c:pt>
                <c:pt idx="2810">
                  <c:v>3160</c:v>
                </c:pt>
                <c:pt idx="2811">
                  <c:v>3161</c:v>
                </c:pt>
                <c:pt idx="2812">
                  <c:v>3162</c:v>
                </c:pt>
                <c:pt idx="2813">
                  <c:v>3163</c:v>
                </c:pt>
                <c:pt idx="2814">
                  <c:v>3164</c:v>
                </c:pt>
                <c:pt idx="2815">
                  <c:v>3165</c:v>
                </c:pt>
                <c:pt idx="2816">
                  <c:v>3166</c:v>
                </c:pt>
                <c:pt idx="2817">
                  <c:v>3167</c:v>
                </c:pt>
                <c:pt idx="2818">
                  <c:v>3168</c:v>
                </c:pt>
                <c:pt idx="2819">
                  <c:v>3169</c:v>
                </c:pt>
                <c:pt idx="2820">
                  <c:v>3170</c:v>
                </c:pt>
                <c:pt idx="2821">
                  <c:v>3171</c:v>
                </c:pt>
                <c:pt idx="2822">
                  <c:v>3172</c:v>
                </c:pt>
                <c:pt idx="2823">
                  <c:v>3173</c:v>
                </c:pt>
                <c:pt idx="2824">
                  <c:v>3174</c:v>
                </c:pt>
                <c:pt idx="2825">
                  <c:v>3175</c:v>
                </c:pt>
                <c:pt idx="2826">
                  <c:v>3176</c:v>
                </c:pt>
                <c:pt idx="2827">
                  <c:v>3177</c:v>
                </c:pt>
                <c:pt idx="2828">
                  <c:v>3178</c:v>
                </c:pt>
                <c:pt idx="2829">
                  <c:v>3179</c:v>
                </c:pt>
                <c:pt idx="2830">
                  <c:v>3180</c:v>
                </c:pt>
                <c:pt idx="2831">
                  <c:v>3181</c:v>
                </c:pt>
                <c:pt idx="2832">
                  <c:v>3182</c:v>
                </c:pt>
                <c:pt idx="2833">
                  <c:v>3183</c:v>
                </c:pt>
                <c:pt idx="2834">
                  <c:v>3184</c:v>
                </c:pt>
                <c:pt idx="2835">
                  <c:v>3185</c:v>
                </c:pt>
                <c:pt idx="2836">
                  <c:v>3186</c:v>
                </c:pt>
                <c:pt idx="2837">
                  <c:v>3187</c:v>
                </c:pt>
                <c:pt idx="2838">
                  <c:v>3188</c:v>
                </c:pt>
                <c:pt idx="2839">
                  <c:v>3189</c:v>
                </c:pt>
                <c:pt idx="2840">
                  <c:v>3190</c:v>
                </c:pt>
                <c:pt idx="2841">
                  <c:v>3191</c:v>
                </c:pt>
                <c:pt idx="2842">
                  <c:v>3192</c:v>
                </c:pt>
                <c:pt idx="2843">
                  <c:v>3193</c:v>
                </c:pt>
                <c:pt idx="2844">
                  <c:v>3194</c:v>
                </c:pt>
                <c:pt idx="2845">
                  <c:v>3195</c:v>
                </c:pt>
                <c:pt idx="2846">
                  <c:v>3196</c:v>
                </c:pt>
                <c:pt idx="2847">
                  <c:v>3197</c:v>
                </c:pt>
                <c:pt idx="2848">
                  <c:v>3198</c:v>
                </c:pt>
                <c:pt idx="2849">
                  <c:v>3199</c:v>
                </c:pt>
                <c:pt idx="2850">
                  <c:v>3200</c:v>
                </c:pt>
                <c:pt idx="2851">
                  <c:v>3201</c:v>
                </c:pt>
                <c:pt idx="2852">
                  <c:v>3202</c:v>
                </c:pt>
                <c:pt idx="2853">
                  <c:v>3203</c:v>
                </c:pt>
                <c:pt idx="2854">
                  <c:v>3204</c:v>
                </c:pt>
                <c:pt idx="2855">
                  <c:v>3205</c:v>
                </c:pt>
                <c:pt idx="2856">
                  <c:v>3206</c:v>
                </c:pt>
                <c:pt idx="2857">
                  <c:v>3207</c:v>
                </c:pt>
                <c:pt idx="2858">
                  <c:v>3208</c:v>
                </c:pt>
                <c:pt idx="2859">
                  <c:v>3209</c:v>
                </c:pt>
                <c:pt idx="2860">
                  <c:v>3210</c:v>
                </c:pt>
                <c:pt idx="2861">
                  <c:v>3211</c:v>
                </c:pt>
                <c:pt idx="2862">
                  <c:v>3212</c:v>
                </c:pt>
                <c:pt idx="2863">
                  <c:v>3213</c:v>
                </c:pt>
                <c:pt idx="2864">
                  <c:v>3214</c:v>
                </c:pt>
                <c:pt idx="2865">
                  <c:v>3215</c:v>
                </c:pt>
                <c:pt idx="2866">
                  <c:v>3216</c:v>
                </c:pt>
                <c:pt idx="2867">
                  <c:v>3217</c:v>
                </c:pt>
                <c:pt idx="2868">
                  <c:v>3218</c:v>
                </c:pt>
                <c:pt idx="2869">
                  <c:v>3219</c:v>
                </c:pt>
                <c:pt idx="2870">
                  <c:v>3220</c:v>
                </c:pt>
                <c:pt idx="2871">
                  <c:v>3221</c:v>
                </c:pt>
                <c:pt idx="2872">
                  <c:v>3222</c:v>
                </c:pt>
                <c:pt idx="2873">
                  <c:v>3223</c:v>
                </c:pt>
                <c:pt idx="2874">
                  <c:v>3224</c:v>
                </c:pt>
                <c:pt idx="2875">
                  <c:v>3225</c:v>
                </c:pt>
                <c:pt idx="2876">
                  <c:v>3226</c:v>
                </c:pt>
                <c:pt idx="2877">
                  <c:v>3227</c:v>
                </c:pt>
                <c:pt idx="2878">
                  <c:v>3228</c:v>
                </c:pt>
                <c:pt idx="2879">
                  <c:v>3229</c:v>
                </c:pt>
                <c:pt idx="2880">
                  <c:v>3230</c:v>
                </c:pt>
                <c:pt idx="2881">
                  <c:v>3231</c:v>
                </c:pt>
                <c:pt idx="2882">
                  <c:v>3232</c:v>
                </c:pt>
                <c:pt idx="2883">
                  <c:v>3233</c:v>
                </c:pt>
                <c:pt idx="2884">
                  <c:v>3234</c:v>
                </c:pt>
                <c:pt idx="2885">
                  <c:v>3235</c:v>
                </c:pt>
                <c:pt idx="2886">
                  <c:v>3236</c:v>
                </c:pt>
                <c:pt idx="2887">
                  <c:v>3237</c:v>
                </c:pt>
                <c:pt idx="2888">
                  <c:v>3238</c:v>
                </c:pt>
                <c:pt idx="2889">
                  <c:v>3239</c:v>
                </c:pt>
                <c:pt idx="2890">
                  <c:v>3240</c:v>
                </c:pt>
                <c:pt idx="2891">
                  <c:v>3241</c:v>
                </c:pt>
                <c:pt idx="2892">
                  <c:v>3242</c:v>
                </c:pt>
                <c:pt idx="2893">
                  <c:v>3243</c:v>
                </c:pt>
                <c:pt idx="2894">
                  <c:v>3244</c:v>
                </c:pt>
                <c:pt idx="2895">
                  <c:v>3245</c:v>
                </c:pt>
                <c:pt idx="2896">
                  <c:v>3246</c:v>
                </c:pt>
                <c:pt idx="2897">
                  <c:v>3247</c:v>
                </c:pt>
                <c:pt idx="2898">
                  <c:v>3248</c:v>
                </c:pt>
                <c:pt idx="2899">
                  <c:v>3249</c:v>
                </c:pt>
                <c:pt idx="2900">
                  <c:v>3250</c:v>
                </c:pt>
                <c:pt idx="2901">
                  <c:v>3251</c:v>
                </c:pt>
                <c:pt idx="2902">
                  <c:v>3252</c:v>
                </c:pt>
                <c:pt idx="2903">
                  <c:v>3253</c:v>
                </c:pt>
                <c:pt idx="2904">
                  <c:v>3254</c:v>
                </c:pt>
                <c:pt idx="2905">
                  <c:v>3255</c:v>
                </c:pt>
                <c:pt idx="2906">
                  <c:v>3256</c:v>
                </c:pt>
                <c:pt idx="2907">
                  <c:v>3257</c:v>
                </c:pt>
                <c:pt idx="2908">
                  <c:v>3258</c:v>
                </c:pt>
                <c:pt idx="2909">
                  <c:v>3259</c:v>
                </c:pt>
                <c:pt idx="2910">
                  <c:v>3260</c:v>
                </c:pt>
                <c:pt idx="2911">
                  <c:v>3261</c:v>
                </c:pt>
                <c:pt idx="2912">
                  <c:v>3262</c:v>
                </c:pt>
                <c:pt idx="2913">
                  <c:v>3263</c:v>
                </c:pt>
                <c:pt idx="2914">
                  <c:v>3264</c:v>
                </c:pt>
                <c:pt idx="2915">
                  <c:v>3265</c:v>
                </c:pt>
                <c:pt idx="2916">
                  <c:v>3266</c:v>
                </c:pt>
                <c:pt idx="2917">
                  <c:v>3267</c:v>
                </c:pt>
                <c:pt idx="2918">
                  <c:v>3268</c:v>
                </c:pt>
                <c:pt idx="2919">
                  <c:v>3269</c:v>
                </c:pt>
                <c:pt idx="2920">
                  <c:v>3270</c:v>
                </c:pt>
                <c:pt idx="2921">
                  <c:v>3271</c:v>
                </c:pt>
                <c:pt idx="2922">
                  <c:v>3272</c:v>
                </c:pt>
                <c:pt idx="2923">
                  <c:v>3273</c:v>
                </c:pt>
                <c:pt idx="2924">
                  <c:v>3274</c:v>
                </c:pt>
                <c:pt idx="2925">
                  <c:v>3275</c:v>
                </c:pt>
                <c:pt idx="2926">
                  <c:v>3276</c:v>
                </c:pt>
                <c:pt idx="2927">
                  <c:v>3277</c:v>
                </c:pt>
                <c:pt idx="2928">
                  <c:v>3278</c:v>
                </c:pt>
                <c:pt idx="2929">
                  <c:v>3279</c:v>
                </c:pt>
                <c:pt idx="2930">
                  <c:v>3280</c:v>
                </c:pt>
                <c:pt idx="2931">
                  <c:v>3281</c:v>
                </c:pt>
                <c:pt idx="2932">
                  <c:v>3282</c:v>
                </c:pt>
                <c:pt idx="2933">
                  <c:v>3283</c:v>
                </c:pt>
                <c:pt idx="2934">
                  <c:v>3284</c:v>
                </c:pt>
                <c:pt idx="2935">
                  <c:v>3285</c:v>
                </c:pt>
                <c:pt idx="2936">
                  <c:v>3286</c:v>
                </c:pt>
                <c:pt idx="2937">
                  <c:v>3287</c:v>
                </c:pt>
                <c:pt idx="2938">
                  <c:v>3288</c:v>
                </c:pt>
                <c:pt idx="2939">
                  <c:v>3289</c:v>
                </c:pt>
                <c:pt idx="2940">
                  <c:v>3290</c:v>
                </c:pt>
                <c:pt idx="2941">
                  <c:v>3291</c:v>
                </c:pt>
                <c:pt idx="2942">
                  <c:v>3292</c:v>
                </c:pt>
                <c:pt idx="2943">
                  <c:v>3293</c:v>
                </c:pt>
                <c:pt idx="2944">
                  <c:v>3294</c:v>
                </c:pt>
                <c:pt idx="2945">
                  <c:v>3295</c:v>
                </c:pt>
                <c:pt idx="2946">
                  <c:v>3296</c:v>
                </c:pt>
                <c:pt idx="2947">
                  <c:v>3297</c:v>
                </c:pt>
                <c:pt idx="2948">
                  <c:v>3298</c:v>
                </c:pt>
                <c:pt idx="2949">
                  <c:v>3299</c:v>
                </c:pt>
                <c:pt idx="2950">
                  <c:v>3300</c:v>
                </c:pt>
                <c:pt idx="2951">
                  <c:v>3301</c:v>
                </c:pt>
                <c:pt idx="2952">
                  <c:v>3302</c:v>
                </c:pt>
                <c:pt idx="2953">
                  <c:v>3303</c:v>
                </c:pt>
                <c:pt idx="2954">
                  <c:v>3304</c:v>
                </c:pt>
                <c:pt idx="2955">
                  <c:v>3305</c:v>
                </c:pt>
                <c:pt idx="2956">
                  <c:v>3306</c:v>
                </c:pt>
                <c:pt idx="2957">
                  <c:v>3307</c:v>
                </c:pt>
                <c:pt idx="2958">
                  <c:v>3308</c:v>
                </c:pt>
                <c:pt idx="2959">
                  <c:v>3309</c:v>
                </c:pt>
                <c:pt idx="2960">
                  <c:v>3310</c:v>
                </c:pt>
                <c:pt idx="2961">
                  <c:v>3311</c:v>
                </c:pt>
                <c:pt idx="2962">
                  <c:v>3312</c:v>
                </c:pt>
                <c:pt idx="2963">
                  <c:v>3313</c:v>
                </c:pt>
                <c:pt idx="2964">
                  <c:v>3314</c:v>
                </c:pt>
                <c:pt idx="2965">
                  <c:v>3315</c:v>
                </c:pt>
                <c:pt idx="2966">
                  <c:v>3316</c:v>
                </c:pt>
                <c:pt idx="2967">
                  <c:v>3317</c:v>
                </c:pt>
                <c:pt idx="2968">
                  <c:v>3318</c:v>
                </c:pt>
                <c:pt idx="2969">
                  <c:v>3319</c:v>
                </c:pt>
                <c:pt idx="2970">
                  <c:v>3320</c:v>
                </c:pt>
                <c:pt idx="2971">
                  <c:v>3321</c:v>
                </c:pt>
                <c:pt idx="2972">
                  <c:v>3322</c:v>
                </c:pt>
                <c:pt idx="2973">
                  <c:v>3323</c:v>
                </c:pt>
                <c:pt idx="2974">
                  <c:v>3324</c:v>
                </c:pt>
                <c:pt idx="2975">
                  <c:v>3325</c:v>
                </c:pt>
                <c:pt idx="2976">
                  <c:v>3326</c:v>
                </c:pt>
                <c:pt idx="2977">
                  <c:v>3327</c:v>
                </c:pt>
                <c:pt idx="2978">
                  <c:v>3328</c:v>
                </c:pt>
                <c:pt idx="2979">
                  <c:v>3329</c:v>
                </c:pt>
                <c:pt idx="2980">
                  <c:v>3330</c:v>
                </c:pt>
                <c:pt idx="2981">
                  <c:v>3331</c:v>
                </c:pt>
                <c:pt idx="2982">
                  <c:v>3332</c:v>
                </c:pt>
                <c:pt idx="2983">
                  <c:v>3333</c:v>
                </c:pt>
                <c:pt idx="2984">
                  <c:v>3334</c:v>
                </c:pt>
                <c:pt idx="2985">
                  <c:v>3335</c:v>
                </c:pt>
                <c:pt idx="2986">
                  <c:v>3336</c:v>
                </c:pt>
                <c:pt idx="2987">
                  <c:v>3337</c:v>
                </c:pt>
                <c:pt idx="2988">
                  <c:v>3338</c:v>
                </c:pt>
                <c:pt idx="2989">
                  <c:v>3339</c:v>
                </c:pt>
                <c:pt idx="2990">
                  <c:v>3340</c:v>
                </c:pt>
                <c:pt idx="2991">
                  <c:v>3341</c:v>
                </c:pt>
                <c:pt idx="2992">
                  <c:v>3342</c:v>
                </c:pt>
                <c:pt idx="2993">
                  <c:v>3343</c:v>
                </c:pt>
                <c:pt idx="2994">
                  <c:v>3344</c:v>
                </c:pt>
                <c:pt idx="2995">
                  <c:v>3345</c:v>
                </c:pt>
                <c:pt idx="2996">
                  <c:v>3346</c:v>
                </c:pt>
                <c:pt idx="2997">
                  <c:v>3347</c:v>
                </c:pt>
                <c:pt idx="2998">
                  <c:v>3348</c:v>
                </c:pt>
                <c:pt idx="2999">
                  <c:v>3349</c:v>
                </c:pt>
                <c:pt idx="3000">
                  <c:v>3350</c:v>
                </c:pt>
                <c:pt idx="3001">
                  <c:v>3351</c:v>
                </c:pt>
                <c:pt idx="3002">
                  <c:v>3352</c:v>
                </c:pt>
                <c:pt idx="3003">
                  <c:v>3353</c:v>
                </c:pt>
                <c:pt idx="3004">
                  <c:v>3354</c:v>
                </c:pt>
                <c:pt idx="3005">
                  <c:v>3355</c:v>
                </c:pt>
                <c:pt idx="3006">
                  <c:v>3356</c:v>
                </c:pt>
                <c:pt idx="3007">
                  <c:v>3357</c:v>
                </c:pt>
                <c:pt idx="3008">
                  <c:v>3358</c:v>
                </c:pt>
                <c:pt idx="3009">
                  <c:v>3359</c:v>
                </c:pt>
                <c:pt idx="3010">
                  <c:v>3360</c:v>
                </c:pt>
                <c:pt idx="3011">
                  <c:v>3361</c:v>
                </c:pt>
                <c:pt idx="3012">
                  <c:v>3362</c:v>
                </c:pt>
                <c:pt idx="3013">
                  <c:v>3363</c:v>
                </c:pt>
                <c:pt idx="3014">
                  <c:v>3364</c:v>
                </c:pt>
                <c:pt idx="3015">
                  <c:v>3365</c:v>
                </c:pt>
                <c:pt idx="3016">
                  <c:v>3366</c:v>
                </c:pt>
                <c:pt idx="3017">
                  <c:v>3367</c:v>
                </c:pt>
                <c:pt idx="3018">
                  <c:v>3368</c:v>
                </c:pt>
                <c:pt idx="3019">
                  <c:v>3369</c:v>
                </c:pt>
                <c:pt idx="3020">
                  <c:v>3370</c:v>
                </c:pt>
                <c:pt idx="3021">
                  <c:v>3371</c:v>
                </c:pt>
                <c:pt idx="3022">
                  <c:v>3372</c:v>
                </c:pt>
                <c:pt idx="3023">
                  <c:v>3373</c:v>
                </c:pt>
                <c:pt idx="3024">
                  <c:v>3374</c:v>
                </c:pt>
                <c:pt idx="3025">
                  <c:v>3375</c:v>
                </c:pt>
                <c:pt idx="3026">
                  <c:v>3376</c:v>
                </c:pt>
                <c:pt idx="3027">
                  <c:v>3377</c:v>
                </c:pt>
                <c:pt idx="3028">
                  <c:v>3378</c:v>
                </c:pt>
                <c:pt idx="3029">
                  <c:v>3379</c:v>
                </c:pt>
                <c:pt idx="3030">
                  <c:v>3380</c:v>
                </c:pt>
                <c:pt idx="3031">
                  <c:v>3381</c:v>
                </c:pt>
                <c:pt idx="3032">
                  <c:v>3382</c:v>
                </c:pt>
                <c:pt idx="3033">
                  <c:v>3383</c:v>
                </c:pt>
                <c:pt idx="3034">
                  <c:v>3384</c:v>
                </c:pt>
                <c:pt idx="3035">
                  <c:v>3385</c:v>
                </c:pt>
                <c:pt idx="3036">
                  <c:v>3386</c:v>
                </c:pt>
                <c:pt idx="3037">
                  <c:v>3387</c:v>
                </c:pt>
                <c:pt idx="3038">
                  <c:v>3388</c:v>
                </c:pt>
                <c:pt idx="3039">
                  <c:v>3389</c:v>
                </c:pt>
                <c:pt idx="3040">
                  <c:v>3390</c:v>
                </c:pt>
                <c:pt idx="3041">
                  <c:v>3391</c:v>
                </c:pt>
                <c:pt idx="3042">
                  <c:v>3392</c:v>
                </c:pt>
                <c:pt idx="3043">
                  <c:v>3393</c:v>
                </c:pt>
                <c:pt idx="3044">
                  <c:v>3394</c:v>
                </c:pt>
                <c:pt idx="3045">
                  <c:v>3395</c:v>
                </c:pt>
                <c:pt idx="3046">
                  <c:v>3396</c:v>
                </c:pt>
                <c:pt idx="3047">
                  <c:v>3397</c:v>
                </c:pt>
                <c:pt idx="3048">
                  <c:v>3398</c:v>
                </c:pt>
                <c:pt idx="3049">
                  <c:v>3399</c:v>
                </c:pt>
                <c:pt idx="3050">
                  <c:v>3400</c:v>
                </c:pt>
                <c:pt idx="3051">
                  <c:v>3401</c:v>
                </c:pt>
                <c:pt idx="3052">
                  <c:v>3402</c:v>
                </c:pt>
                <c:pt idx="3053">
                  <c:v>3403</c:v>
                </c:pt>
                <c:pt idx="3054">
                  <c:v>3404</c:v>
                </c:pt>
                <c:pt idx="3055">
                  <c:v>3405</c:v>
                </c:pt>
                <c:pt idx="3056">
                  <c:v>3406</c:v>
                </c:pt>
                <c:pt idx="3057">
                  <c:v>3407</c:v>
                </c:pt>
                <c:pt idx="3058">
                  <c:v>3408</c:v>
                </c:pt>
                <c:pt idx="3059">
                  <c:v>3409</c:v>
                </c:pt>
                <c:pt idx="3060">
                  <c:v>3410</c:v>
                </c:pt>
                <c:pt idx="3061">
                  <c:v>3411</c:v>
                </c:pt>
                <c:pt idx="3062">
                  <c:v>3412</c:v>
                </c:pt>
                <c:pt idx="3063">
                  <c:v>3413</c:v>
                </c:pt>
                <c:pt idx="3064">
                  <c:v>3414</c:v>
                </c:pt>
                <c:pt idx="3065">
                  <c:v>3415</c:v>
                </c:pt>
                <c:pt idx="3066">
                  <c:v>3416</c:v>
                </c:pt>
                <c:pt idx="3067">
                  <c:v>3417</c:v>
                </c:pt>
                <c:pt idx="3068">
                  <c:v>3418</c:v>
                </c:pt>
                <c:pt idx="3069">
                  <c:v>3419</c:v>
                </c:pt>
                <c:pt idx="3070">
                  <c:v>3420</c:v>
                </c:pt>
                <c:pt idx="3071">
                  <c:v>3421</c:v>
                </c:pt>
                <c:pt idx="3072">
                  <c:v>3422</c:v>
                </c:pt>
                <c:pt idx="3073">
                  <c:v>3423</c:v>
                </c:pt>
                <c:pt idx="3074">
                  <c:v>3424</c:v>
                </c:pt>
                <c:pt idx="3075">
                  <c:v>3425</c:v>
                </c:pt>
                <c:pt idx="3076">
                  <c:v>3426</c:v>
                </c:pt>
                <c:pt idx="3077">
                  <c:v>3427</c:v>
                </c:pt>
                <c:pt idx="3078">
                  <c:v>3428</c:v>
                </c:pt>
                <c:pt idx="3079">
                  <c:v>3429</c:v>
                </c:pt>
                <c:pt idx="3080">
                  <c:v>3430</c:v>
                </c:pt>
                <c:pt idx="3081">
                  <c:v>3431</c:v>
                </c:pt>
                <c:pt idx="3082">
                  <c:v>3432</c:v>
                </c:pt>
                <c:pt idx="3083">
                  <c:v>3433</c:v>
                </c:pt>
                <c:pt idx="3084">
                  <c:v>3434</c:v>
                </c:pt>
                <c:pt idx="3085">
                  <c:v>3435</c:v>
                </c:pt>
                <c:pt idx="3086">
                  <c:v>3436</c:v>
                </c:pt>
                <c:pt idx="3087">
                  <c:v>3437</c:v>
                </c:pt>
                <c:pt idx="3088">
                  <c:v>3438</c:v>
                </c:pt>
                <c:pt idx="3089">
                  <c:v>3439</c:v>
                </c:pt>
                <c:pt idx="3090">
                  <c:v>3440</c:v>
                </c:pt>
                <c:pt idx="3091">
                  <c:v>3441</c:v>
                </c:pt>
                <c:pt idx="3092">
                  <c:v>3442</c:v>
                </c:pt>
                <c:pt idx="3093">
                  <c:v>3443</c:v>
                </c:pt>
                <c:pt idx="3094">
                  <c:v>3444</c:v>
                </c:pt>
                <c:pt idx="3095">
                  <c:v>3445</c:v>
                </c:pt>
                <c:pt idx="3096">
                  <c:v>3446</c:v>
                </c:pt>
                <c:pt idx="3097">
                  <c:v>3447</c:v>
                </c:pt>
                <c:pt idx="3098">
                  <c:v>3448</c:v>
                </c:pt>
                <c:pt idx="3099">
                  <c:v>3449</c:v>
                </c:pt>
                <c:pt idx="3100">
                  <c:v>3450</c:v>
                </c:pt>
                <c:pt idx="3101">
                  <c:v>3451</c:v>
                </c:pt>
                <c:pt idx="3102">
                  <c:v>3452</c:v>
                </c:pt>
                <c:pt idx="3103">
                  <c:v>3453</c:v>
                </c:pt>
                <c:pt idx="3104">
                  <c:v>3454</c:v>
                </c:pt>
                <c:pt idx="3105">
                  <c:v>3455</c:v>
                </c:pt>
                <c:pt idx="3106">
                  <c:v>3456</c:v>
                </c:pt>
                <c:pt idx="3107">
                  <c:v>3457</c:v>
                </c:pt>
                <c:pt idx="3108">
                  <c:v>3458</c:v>
                </c:pt>
                <c:pt idx="3109">
                  <c:v>3459</c:v>
                </c:pt>
                <c:pt idx="3110">
                  <c:v>3460</c:v>
                </c:pt>
                <c:pt idx="3111">
                  <c:v>3461</c:v>
                </c:pt>
                <c:pt idx="3112">
                  <c:v>3462</c:v>
                </c:pt>
                <c:pt idx="3113">
                  <c:v>3463</c:v>
                </c:pt>
                <c:pt idx="3114">
                  <c:v>3464</c:v>
                </c:pt>
                <c:pt idx="3115">
                  <c:v>3465</c:v>
                </c:pt>
                <c:pt idx="3116">
                  <c:v>3466</c:v>
                </c:pt>
                <c:pt idx="3117">
                  <c:v>3467</c:v>
                </c:pt>
                <c:pt idx="3118">
                  <c:v>3468</c:v>
                </c:pt>
                <c:pt idx="3119">
                  <c:v>3469</c:v>
                </c:pt>
                <c:pt idx="3120">
                  <c:v>3470</c:v>
                </c:pt>
                <c:pt idx="3121">
                  <c:v>3471</c:v>
                </c:pt>
                <c:pt idx="3122">
                  <c:v>3472</c:v>
                </c:pt>
                <c:pt idx="3123">
                  <c:v>3473</c:v>
                </c:pt>
                <c:pt idx="3124">
                  <c:v>3474</c:v>
                </c:pt>
                <c:pt idx="3125">
                  <c:v>3475</c:v>
                </c:pt>
                <c:pt idx="3126">
                  <c:v>3476</c:v>
                </c:pt>
                <c:pt idx="3127">
                  <c:v>3477</c:v>
                </c:pt>
                <c:pt idx="3128">
                  <c:v>3478</c:v>
                </c:pt>
                <c:pt idx="3129">
                  <c:v>3479</c:v>
                </c:pt>
                <c:pt idx="3130">
                  <c:v>3480</c:v>
                </c:pt>
                <c:pt idx="3131">
                  <c:v>3481</c:v>
                </c:pt>
                <c:pt idx="3132">
                  <c:v>3482</c:v>
                </c:pt>
                <c:pt idx="3133">
                  <c:v>3483</c:v>
                </c:pt>
                <c:pt idx="3134">
                  <c:v>3484</c:v>
                </c:pt>
                <c:pt idx="3135">
                  <c:v>3485</c:v>
                </c:pt>
                <c:pt idx="3136">
                  <c:v>3486</c:v>
                </c:pt>
                <c:pt idx="3137">
                  <c:v>3487</c:v>
                </c:pt>
                <c:pt idx="3138">
                  <c:v>3488</c:v>
                </c:pt>
                <c:pt idx="3139">
                  <c:v>3489</c:v>
                </c:pt>
                <c:pt idx="3140">
                  <c:v>3490</c:v>
                </c:pt>
                <c:pt idx="3141">
                  <c:v>3491</c:v>
                </c:pt>
                <c:pt idx="3142">
                  <c:v>3492</c:v>
                </c:pt>
                <c:pt idx="3143">
                  <c:v>3493</c:v>
                </c:pt>
                <c:pt idx="3144">
                  <c:v>3494</c:v>
                </c:pt>
                <c:pt idx="3145">
                  <c:v>3495</c:v>
                </c:pt>
                <c:pt idx="3146">
                  <c:v>3496</c:v>
                </c:pt>
                <c:pt idx="3147">
                  <c:v>3497</c:v>
                </c:pt>
                <c:pt idx="3148">
                  <c:v>3498</c:v>
                </c:pt>
                <c:pt idx="3149">
                  <c:v>3499</c:v>
                </c:pt>
                <c:pt idx="3150">
                  <c:v>3500</c:v>
                </c:pt>
              </c:numCache>
            </c:numRef>
          </c:xVal>
          <c:yVal>
            <c:numRef>
              <c:f>Sheet1!$F$6:$F$3156</c:f>
              <c:numCache>
                <c:formatCode>General</c:formatCode>
                <c:ptCount val="3151"/>
                <c:pt idx="0">
                  <c:v>0.56161432894852303</c:v>
                </c:pt>
                <c:pt idx="1">
                  <c:v>0.59613095918156767</c:v>
                </c:pt>
                <c:pt idx="2">
                  <c:v>0.47600044583832901</c:v>
                </c:pt>
                <c:pt idx="3">
                  <c:v>0.54706204968919991</c:v>
                </c:pt>
                <c:pt idx="4">
                  <c:v>0.67697441166066963</c:v>
                </c:pt>
                <c:pt idx="5">
                  <c:v>0.47841656882289746</c:v>
                </c:pt>
                <c:pt idx="6">
                  <c:v>1.3714053960666899</c:v>
                </c:pt>
                <c:pt idx="7">
                  <c:v>0.51526472341145568</c:v>
                </c:pt>
                <c:pt idx="8">
                  <c:v>0.43670764648111277</c:v>
                </c:pt>
                <c:pt idx="9">
                  <c:v>0.39903558973750436</c:v>
                </c:pt>
                <c:pt idx="10">
                  <c:v>0.34551339393972724</c:v>
                </c:pt>
                <c:pt idx="11">
                  <c:v>0.319355398408533</c:v>
                </c:pt>
                <c:pt idx="12">
                  <c:v>0.35229801934316501</c:v>
                </c:pt>
                <c:pt idx="13">
                  <c:v>0.42491212628951924</c:v>
                </c:pt>
                <c:pt idx="14">
                  <c:v>0.46793602525791816</c:v>
                </c:pt>
                <c:pt idx="15">
                  <c:v>0.43892304405093902</c:v>
                </c:pt>
                <c:pt idx="16">
                  <c:v>0.3790073859696475</c:v>
                </c:pt>
                <c:pt idx="17">
                  <c:v>0.32699665573476333</c:v>
                </c:pt>
                <c:pt idx="18">
                  <c:v>0.29726602258815399</c:v>
                </c:pt>
                <c:pt idx="19">
                  <c:v>0.28925542547049599</c:v>
                </c:pt>
                <c:pt idx="20">
                  <c:v>0.2852471486701727</c:v>
                </c:pt>
                <c:pt idx="21">
                  <c:v>0.26691368366661117</c:v>
                </c:pt>
                <c:pt idx="22">
                  <c:v>0.23618034577501801</c:v>
                </c:pt>
                <c:pt idx="23">
                  <c:v>0.21919788465147713</c:v>
                </c:pt>
                <c:pt idx="24">
                  <c:v>0.23560935395823401</c:v>
                </c:pt>
                <c:pt idx="25">
                  <c:v>0.27218704689088202</c:v>
                </c:pt>
                <c:pt idx="26">
                  <c:v>0.28088820375283241</c:v>
                </c:pt>
                <c:pt idx="27">
                  <c:v>0.25549259379865524</c:v>
                </c:pt>
                <c:pt idx="28">
                  <c:v>0.22935024975684301</c:v>
                </c:pt>
                <c:pt idx="29">
                  <c:v>0.2169353234922472</c:v>
                </c:pt>
                <c:pt idx="30">
                  <c:v>0.2177925907463282</c:v>
                </c:pt>
                <c:pt idx="31">
                  <c:v>0.225927303248249</c:v>
                </c:pt>
                <c:pt idx="32">
                  <c:v>0.23760934573653908</c:v>
                </c:pt>
                <c:pt idx="33">
                  <c:v>0.25253636717929218</c:v>
                </c:pt>
                <c:pt idx="34">
                  <c:v>0.267961234870354</c:v>
                </c:pt>
                <c:pt idx="35">
                  <c:v>0.27793871835613299</c:v>
                </c:pt>
                <c:pt idx="36">
                  <c:v>0.27694093443249101</c:v>
                </c:pt>
                <c:pt idx="37">
                  <c:v>0.264557312877504</c:v>
                </c:pt>
                <c:pt idx="38">
                  <c:v>0.25074468828337393</c:v>
                </c:pt>
                <c:pt idx="39">
                  <c:v>0.24779376833035799</c:v>
                </c:pt>
                <c:pt idx="40">
                  <c:v>0.25711646942902416</c:v>
                </c:pt>
                <c:pt idx="41">
                  <c:v>0.26821154112388901</c:v>
                </c:pt>
                <c:pt idx="42">
                  <c:v>0.26958760150369798</c:v>
                </c:pt>
                <c:pt idx="43">
                  <c:v>0.26106427750727318</c:v>
                </c:pt>
                <c:pt idx="44">
                  <c:v>0.25078415371334101</c:v>
                </c:pt>
                <c:pt idx="45">
                  <c:v>0.24539291610977201</c:v>
                </c:pt>
                <c:pt idx="46">
                  <c:v>0.24584083518802713</c:v>
                </c:pt>
                <c:pt idx="47">
                  <c:v>0.24779317000830908</c:v>
                </c:pt>
                <c:pt idx="48">
                  <c:v>0.24532664394656201</c:v>
                </c:pt>
                <c:pt idx="49">
                  <c:v>0.237001300318889</c:v>
                </c:pt>
                <c:pt idx="50">
                  <c:v>0.22904523587480513</c:v>
                </c:pt>
                <c:pt idx="51">
                  <c:v>0.22699752288142613</c:v>
                </c:pt>
                <c:pt idx="52">
                  <c:v>0.22943654144907008</c:v>
                </c:pt>
                <c:pt idx="53">
                  <c:v>0.2315728512793119</c:v>
                </c:pt>
                <c:pt idx="54">
                  <c:v>0.23071890703270012</c:v>
                </c:pt>
                <c:pt idx="55">
                  <c:v>0.22824047859186516</c:v>
                </c:pt>
                <c:pt idx="56">
                  <c:v>0.22589331321537801</c:v>
                </c:pt>
                <c:pt idx="57">
                  <c:v>0.22331619166633113</c:v>
                </c:pt>
                <c:pt idx="58">
                  <c:v>0.22068332991339693</c:v>
                </c:pt>
                <c:pt idx="59">
                  <c:v>0.22026255796698391</c:v>
                </c:pt>
                <c:pt idx="60">
                  <c:v>0.22349435432373599</c:v>
                </c:pt>
                <c:pt idx="61">
                  <c:v>0.22875314186360099</c:v>
                </c:pt>
                <c:pt idx="62">
                  <c:v>0.23315136272282699</c:v>
                </c:pt>
                <c:pt idx="63">
                  <c:v>0.2354334334559352</c:v>
                </c:pt>
                <c:pt idx="64">
                  <c:v>0.23555804712387099</c:v>
                </c:pt>
                <c:pt idx="65">
                  <c:v>0.233635502947908</c:v>
                </c:pt>
                <c:pt idx="66">
                  <c:v>0.23134888784695412</c:v>
                </c:pt>
                <c:pt idx="67">
                  <c:v>0.23210669442562101</c:v>
                </c:pt>
                <c:pt idx="68">
                  <c:v>0.23759643797739918</c:v>
                </c:pt>
                <c:pt idx="69">
                  <c:v>0.24395976410037212</c:v>
                </c:pt>
                <c:pt idx="70">
                  <c:v>0.24536250482476199</c:v>
                </c:pt>
                <c:pt idx="71">
                  <c:v>0.24297963438650208</c:v>
                </c:pt>
                <c:pt idx="72">
                  <c:v>0.24073214734518708</c:v>
                </c:pt>
                <c:pt idx="73">
                  <c:v>0.23844170824629213</c:v>
                </c:pt>
                <c:pt idx="74">
                  <c:v>0.23429254321260701</c:v>
                </c:pt>
                <c:pt idx="75">
                  <c:v>0.229355275156782</c:v>
                </c:pt>
                <c:pt idx="76">
                  <c:v>0.22648394037045999</c:v>
                </c:pt>
                <c:pt idx="77">
                  <c:v>0.22636475739306</c:v>
                </c:pt>
                <c:pt idx="78">
                  <c:v>0.22748374433603208</c:v>
                </c:pt>
                <c:pt idx="79">
                  <c:v>0.22897465548335</c:v>
                </c:pt>
                <c:pt idx="80">
                  <c:v>0.23137417672304392</c:v>
                </c:pt>
                <c:pt idx="81">
                  <c:v>0.23456611049921408</c:v>
                </c:pt>
                <c:pt idx="82">
                  <c:v>0.23692627386286016</c:v>
                </c:pt>
                <c:pt idx="83">
                  <c:v>0.237129580391054</c:v>
                </c:pt>
                <c:pt idx="84">
                  <c:v>0.23532664888029808</c:v>
                </c:pt>
                <c:pt idx="85">
                  <c:v>0.23250965043732813</c:v>
                </c:pt>
                <c:pt idx="86">
                  <c:v>0.23025906736770499</c:v>
                </c:pt>
                <c:pt idx="87">
                  <c:v>0.23047915735322008</c:v>
                </c:pt>
                <c:pt idx="88">
                  <c:v>0.23386385243375191</c:v>
                </c:pt>
                <c:pt idx="89">
                  <c:v>0.23896243299916817</c:v>
                </c:pt>
                <c:pt idx="90">
                  <c:v>0.24347417516875997</c:v>
                </c:pt>
                <c:pt idx="91">
                  <c:v>0.24619203741193013</c:v>
                </c:pt>
                <c:pt idx="92">
                  <c:v>0.2472955064174282</c:v>
                </c:pt>
                <c:pt idx="93">
                  <c:v>0.24735808053008013</c:v>
                </c:pt>
                <c:pt idx="94">
                  <c:v>0.24713095813679709</c:v>
                </c:pt>
                <c:pt idx="95">
                  <c:v>0.24764627738521608</c:v>
                </c:pt>
                <c:pt idx="96">
                  <c:v>0.24924307888232725</c:v>
                </c:pt>
                <c:pt idx="97">
                  <c:v>0.25096272856796198</c:v>
                </c:pt>
                <c:pt idx="98">
                  <c:v>0.25185366411136101</c:v>
                </c:pt>
                <c:pt idx="99">
                  <c:v>0.25243172702046901</c:v>
                </c:pt>
                <c:pt idx="100">
                  <c:v>0.25360288102499018</c:v>
                </c:pt>
                <c:pt idx="101">
                  <c:v>0.25491101126082016</c:v>
                </c:pt>
                <c:pt idx="102">
                  <c:v>0.25544305821504593</c:v>
                </c:pt>
                <c:pt idx="103">
                  <c:v>0.255964243485161</c:v>
                </c:pt>
                <c:pt idx="104">
                  <c:v>0.25828717439127402</c:v>
                </c:pt>
                <c:pt idx="105">
                  <c:v>0.26259105440441977</c:v>
                </c:pt>
                <c:pt idx="106">
                  <c:v>0.26696946447780517</c:v>
                </c:pt>
                <c:pt idx="107">
                  <c:v>0.26951996183377236</c:v>
                </c:pt>
                <c:pt idx="108">
                  <c:v>0.27003776012068798</c:v>
                </c:pt>
                <c:pt idx="109">
                  <c:v>0.26973144886911277</c:v>
                </c:pt>
                <c:pt idx="110">
                  <c:v>0.27007110160574216</c:v>
                </c:pt>
                <c:pt idx="111">
                  <c:v>0.27200141952679285</c:v>
                </c:pt>
                <c:pt idx="112">
                  <c:v>0.275240820660341</c:v>
                </c:pt>
                <c:pt idx="113">
                  <c:v>0.27805627802199401</c:v>
                </c:pt>
                <c:pt idx="114">
                  <c:v>0.27894514571718881</c:v>
                </c:pt>
                <c:pt idx="115">
                  <c:v>0.27885252980282033</c:v>
                </c:pt>
                <c:pt idx="116">
                  <c:v>0.28017282551716616</c:v>
                </c:pt>
                <c:pt idx="117">
                  <c:v>0.28372139462133877</c:v>
                </c:pt>
                <c:pt idx="118">
                  <c:v>0.28771833122892398</c:v>
                </c:pt>
                <c:pt idx="119">
                  <c:v>0.2898089196626964</c:v>
                </c:pt>
                <c:pt idx="120">
                  <c:v>0.28908018546195025</c:v>
                </c:pt>
                <c:pt idx="121">
                  <c:v>0.28611474230536516</c:v>
                </c:pt>
                <c:pt idx="122">
                  <c:v>0.28280455910412816</c:v>
                </c:pt>
                <c:pt idx="123">
                  <c:v>0.28148466947654932</c:v>
                </c:pt>
                <c:pt idx="124">
                  <c:v>0.282457659701565</c:v>
                </c:pt>
                <c:pt idx="125">
                  <c:v>0.28363816531571417</c:v>
                </c:pt>
                <c:pt idx="126">
                  <c:v>0.28342848425740641</c:v>
                </c:pt>
                <c:pt idx="127">
                  <c:v>0.28238668587906651</c:v>
                </c:pt>
                <c:pt idx="128">
                  <c:v>0.28158704718032901</c:v>
                </c:pt>
                <c:pt idx="129">
                  <c:v>0.28065185002168203</c:v>
                </c:pt>
                <c:pt idx="130">
                  <c:v>0.27855022040165101</c:v>
                </c:pt>
                <c:pt idx="131">
                  <c:v>0.27554617275694115</c:v>
                </c:pt>
                <c:pt idx="132">
                  <c:v>0.27280448504278726</c:v>
                </c:pt>
                <c:pt idx="133">
                  <c:v>0.27064109469651076</c:v>
                </c:pt>
                <c:pt idx="134">
                  <c:v>0.26857849268969236</c:v>
                </c:pt>
                <c:pt idx="135">
                  <c:v>0.26674464130599501</c:v>
                </c:pt>
                <c:pt idx="136">
                  <c:v>0.26583833161975218</c:v>
                </c:pt>
                <c:pt idx="137">
                  <c:v>0.26590771089223608</c:v>
                </c:pt>
                <c:pt idx="138">
                  <c:v>0.26631978765166425</c:v>
                </c:pt>
                <c:pt idx="139">
                  <c:v>0.26679322241891174</c:v>
                </c:pt>
                <c:pt idx="140">
                  <c:v>0.26748265703156515</c:v>
                </c:pt>
                <c:pt idx="141">
                  <c:v>0.26818533496454017</c:v>
                </c:pt>
                <c:pt idx="142">
                  <c:v>0.26845678911469933</c:v>
                </c:pt>
                <c:pt idx="143">
                  <c:v>0.26851722583903198</c:v>
                </c:pt>
                <c:pt idx="144">
                  <c:v>0.26903910886456101</c:v>
                </c:pt>
                <c:pt idx="145">
                  <c:v>0.26999855429146102</c:v>
                </c:pt>
                <c:pt idx="146">
                  <c:v>0.27062569919453916</c:v>
                </c:pt>
                <c:pt idx="147">
                  <c:v>0.27057036693031417</c:v>
                </c:pt>
                <c:pt idx="148">
                  <c:v>0.27038434464753602</c:v>
                </c:pt>
                <c:pt idx="149">
                  <c:v>0.27068896175790147</c:v>
                </c:pt>
                <c:pt idx="150">
                  <c:v>0.27146433276211002</c:v>
                </c:pt>
                <c:pt idx="151">
                  <c:v>0.27224617432523601</c:v>
                </c:pt>
                <c:pt idx="152">
                  <c:v>0.27257463914944541</c:v>
                </c:pt>
                <c:pt idx="153">
                  <c:v>0.27232007848669898</c:v>
                </c:pt>
                <c:pt idx="154">
                  <c:v>0.27194851234846418</c:v>
                </c:pt>
                <c:pt idx="155">
                  <c:v>0.27230483636504632</c:v>
                </c:pt>
                <c:pt idx="156">
                  <c:v>0.27383626694385332</c:v>
                </c:pt>
                <c:pt idx="157">
                  <c:v>0.27616882523204139</c:v>
                </c:pt>
                <c:pt idx="158">
                  <c:v>0.27855966641412</c:v>
                </c:pt>
                <c:pt idx="159">
                  <c:v>0.28057676145746746</c:v>
                </c:pt>
                <c:pt idx="160">
                  <c:v>0.28199958514278317</c:v>
                </c:pt>
                <c:pt idx="161">
                  <c:v>0.28244641083065025</c:v>
                </c:pt>
                <c:pt idx="162">
                  <c:v>0.28178563714531901</c:v>
                </c:pt>
                <c:pt idx="163">
                  <c:v>0.28061656362599124</c:v>
                </c:pt>
                <c:pt idx="164">
                  <c:v>0.27976151080324402</c:v>
                </c:pt>
                <c:pt idx="165">
                  <c:v>0.27955029599535125</c:v>
                </c:pt>
                <c:pt idx="166">
                  <c:v>0.27978335969578699</c:v>
                </c:pt>
                <c:pt idx="167">
                  <c:v>0.27991655701620516</c:v>
                </c:pt>
                <c:pt idx="168">
                  <c:v>0.27911416076866225</c:v>
                </c:pt>
                <c:pt idx="169">
                  <c:v>0.27681264465725236</c:v>
                </c:pt>
                <c:pt idx="170">
                  <c:v>0.27358714631653103</c:v>
                </c:pt>
                <c:pt idx="171">
                  <c:v>0.27068959657972702</c:v>
                </c:pt>
                <c:pt idx="172">
                  <c:v>0.26841313551870699</c:v>
                </c:pt>
                <c:pt idx="173">
                  <c:v>0.26569258186774825</c:v>
                </c:pt>
                <c:pt idx="174">
                  <c:v>0.26154581315703801</c:v>
                </c:pt>
                <c:pt idx="175">
                  <c:v>0.25630952287539599</c:v>
                </c:pt>
                <c:pt idx="176">
                  <c:v>0.25110465108436397</c:v>
                </c:pt>
                <c:pt idx="177">
                  <c:v>0.24652170320014397</c:v>
                </c:pt>
                <c:pt idx="178">
                  <c:v>0.24232128638450501</c:v>
                </c:pt>
                <c:pt idx="179">
                  <c:v>0.23811260118785499</c:v>
                </c:pt>
                <c:pt idx="180">
                  <c:v>0.23376281772067001</c:v>
                </c:pt>
                <c:pt idx="181">
                  <c:v>0.22933254274085191</c:v>
                </c:pt>
                <c:pt idx="182">
                  <c:v>0.22499675163010599</c:v>
                </c:pt>
                <c:pt idx="183">
                  <c:v>0.2209135785035729</c:v>
                </c:pt>
                <c:pt idx="184">
                  <c:v>0.21708661670741308</c:v>
                </c:pt>
                <c:pt idx="185">
                  <c:v>0.21350971241337799</c:v>
                </c:pt>
                <c:pt idx="186">
                  <c:v>0.21035450239846801</c:v>
                </c:pt>
                <c:pt idx="187">
                  <c:v>0.20774092006043512</c:v>
                </c:pt>
                <c:pt idx="188">
                  <c:v>0.20543895656065408</c:v>
                </c:pt>
                <c:pt idx="189">
                  <c:v>0.20319206387336899</c:v>
                </c:pt>
                <c:pt idx="190">
                  <c:v>0.20122440995607199</c:v>
                </c:pt>
                <c:pt idx="191">
                  <c:v>0.19995463925536408</c:v>
                </c:pt>
                <c:pt idx="192">
                  <c:v>0.19919003139235208</c:v>
                </c:pt>
                <c:pt idx="193">
                  <c:v>0.198150390063734</c:v>
                </c:pt>
                <c:pt idx="194">
                  <c:v>0.19648428816794317</c:v>
                </c:pt>
                <c:pt idx="195">
                  <c:v>0.19478292382287901</c:v>
                </c:pt>
                <c:pt idx="196">
                  <c:v>0.19374409769712317</c:v>
                </c:pt>
                <c:pt idx="197">
                  <c:v>0.19327073563853889</c:v>
                </c:pt>
                <c:pt idx="198">
                  <c:v>0.19283771300318292</c:v>
                </c:pt>
                <c:pt idx="199">
                  <c:v>0.19239173762147099</c:v>
                </c:pt>
                <c:pt idx="200">
                  <c:v>0.19229785252999312</c:v>
                </c:pt>
                <c:pt idx="201">
                  <c:v>0.19253704232754101</c:v>
                </c:pt>
                <c:pt idx="202">
                  <c:v>0.192551136966782</c:v>
                </c:pt>
                <c:pt idx="203">
                  <c:v>0.19201800865166599</c:v>
                </c:pt>
                <c:pt idx="204">
                  <c:v>0.19133623647234113</c:v>
                </c:pt>
                <c:pt idx="205">
                  <c:v>0.19109146697625401</c:v>
                </c:pt>
                <c:pt idx="206">
                  <c:v>0.19125941051880099</c:v>
                </c:pt>
                <c:pt idx="207">
                  <c:v>0.19117434307890591</c:v>
                </c:pt>
                <c:pt idx="208">
                  <c:v>0.19027859745465789</c:v>
                </c:pt>
                <c:pt idx="209">
                  <c:v>0.18875618179848117</c:v>
                </c:pt>
                <c:pt idx="210">
                  <c:v>0.18737724756447313</c:v>
                </c:pt>
                <c:pt idx="211">
                  <c:v>0.18668790930516799</c:v>
                </c:pt>
                <c:pt idx="212">
                  <c:v>0.18643444353992128</c:v>
                </c:pt>
                <c:pt idx="213">
                  <c:v>0.18591543896649829</c:v>
                </c:pt>
                <c:pt idx="214">
                  <c:v>0.18480848767985208</c:v>
                </c:pt>
                <c:pt idx="215">
                  <c:v>0.18344327956715917</c:v>
                </c:pt>
                <c:pt idx="216">
                  <c:v>0.18228450027778101</c:v>
                </c:pt>
                <c:pt idx="217">
                  <c:v>0.18146765001368101</c:v>
                </c:pt>
                <c:pt idx="218">
                  <c:v>0.18090333050944518</c:v>
                </c:pt>
                <c:pt idx="219">
                  <c:v>0.18051868839768709</c:v>
                </c:pt>
                <c:pt idx="220">
                  <c:v>0.18021933433842721</c:v>
                </c:pt>
                <c:pt idx="221">
                  <c:v>0.17984529170203717</c:v>
                </c:pt>
                <c:pt idx="222">
                  <c:v>0.17935957970858585</c:v>
                </c:pt>
                <c:pt idx="223">
                  <c:v>0.17892421633620609</c:v>
                </c:pt>
                <c:pt idx="224">
                  <c:v>0.17864225332503408</c:v>
                </c:pt>
                <c:pt idx="225">
                  <c:v>0.17838350689824001</c:v>
                </c:pt>
                <c:pt idx="226">
                  <c:v>0.17799326549761807</c:v>
                </c:pt>
                <c:pt idx="227">
                  <c:v>0.17751447358560313</c:v>
                </c:pt>
                <c:pt idx="228">
                  <c:v>0.17704811254324412</c:v>
                </c:pt>
                <c:pt idx="229">
                  <c:v>0.176561916188712</c:v>
                </c:pt>
                <c:pt idx="230">
                  <c:v>0.17601100219647517</c:v>
                </c:pt>
                <c:pt idx="231">
                  <c:v>0.17549644235181713</c:v>
                </c:pt>
                <c:pt idx="232">
                  <c:v>0.17514279091523699</c:v>
                </c:pt>
                <c:pt idx="233">
                  <c:v>0.17493957768705701</c:v>
                </c:pt>
                <c:pt idx="234">
                  <c:v>0.17481944034439917</c:v>
                </c:pt>
                <c:pt idx="235">
                  <c:v>0.17473395866331101</c:v>
                </c:pt>
                <c:pt idx="236">
                  <c:v>0.17454254837586808</c:v>
                </c:pt>
                <c:pt idx="237">
                  <c:v>0.17403969173836209</c:v>
                </c:pt>
                <c:pt idx="238">
                  <c:v>0.17325945418547717</c:v>
                </c:pt>
                <c:pt idx="239">
                  <c:v>0.17255885478789809</c:v>
                </c:pt>
                <c:pt idx="240">
                  <c:v>0.17220542067806499</c:v>
                </c:pt>
                <c:pt idx="241">
                  <c:v>0.17205323832142416</c:v>
                </c:pt>
                <c:pt idx="242">
                  <c:v>0.17178690173494501</c:v>
                </c:pt>
                <c:pt idx="243">
                  <c:v>0.17132038233538599</c:v>
                </c:pt>
                <c:pt idx="244">
                  <c:v>0.17074357388869801</c:v>
                </c:pt>
                <c:pt idx="245">
                  <c:v>0.17006922888818199</c:v>
                </c:pt>
                <c:pt idx="246">
                  <c:v>0.16931919856517316</c:v>
                </c:pt>
                <c:pt idx="247">
                  <c:v>0.16871759303222217</c:v>
                </c:pt>
                <c:pt idx="248">
                  <c:v>0.16851760451755801</c:v>
                </c:pt>
                <c:pt idx="249">
                  <c:v>0.168687176411534</c:v>
                </c:pt>
                <c:pt idx="250">
                  <c:v>0.168953822069874</c:v>
                </c:pt>
                <c:pt idx="251">
                  <c:v>0.16907759803184991</c:v>
                </c:pt>
                <c:pt idx="252">
                  <c:v>0.16889073053977299</c:v>
                </c:pt>
                <c:pt idx="253">
                  <c:v>0.16821389716007412</c:v>
                </c:pt>
                <c:pt idx="254">
                  <c:v>0.16704178702251599</c:v>
                </c:pt>
                <c:pt idx="255">
                  <c:v>0.16575669684462599</c:v>
                </c:pt>
                <c:pt idx="256">
                  <c:v>0.16486447388119513</c:v>
                </c:pt>
                <c:pt idx="257">
                  <c:v>0.16451438083203118</c:v>
                </c:pt>
                <c:pt idx="258">
                  <c:v>0.16446471767066201</c:v>
                </c:pt>
                <c:pt idx="259">
                  <c:v>0.16446742098091899</c:v>
                </c:pt>
                <c:pt idx="260">
                  <c:v>0.16446473933147412</c:v>
                </c:pt>
                <c:pt idx="261">
                  <c:v>0.16443465549902408</c:v>
                </c:pt>
                <c:pt idx="262">
                  <c:v>0.16428757273710901</c:v>
                </c:pt>
                <c:pt idx="263">
                  <c:v>0.16396030006083409</c:v>
                </c:pt>
                <c:pt idx="264">
                  <c:v>0.16344968821665301</c:v>
                </c:pt>
                <c:pt idx="265">
                  <c:v>0.16274669951701412</c:v>
                </c:pt>
                <c:pt idx="266">
                  <c:v>0.16188053830166893</c:v>
                </c:pt>
                <c:pt idx="267">
                  <c:v>0.16099257370155592</c:v>
                </c:pt>
                <c:pt idx="268">
                  <c:v>0.16020206184030208</c:v>
                </c:pt>
                <c:pt idx="269">
                  <c:v>0.1594284328779263</c:v>
                </c:pt>
                <c:pt idx="270">
                  <c:v>0.15850685005102513</c:v>
                </c:pt>
                <c:pt idx="271">
                  <c:v>0.15747535603896409</c:v>
                </c:pt>
                <c:pt idx="272">
                  <c:v>0.156622707041769</c:v>
                </c:pt>
                <c:pt idx="273">
                  <c:v>0.15621715144508713</c:v>
                </c:pt>
                <c:pt idx="274">
                  <c:v>0.15621315130813207</c:v>
                </c:pt>
                <c:pt idx="275">
                  <c:v>0.15622868581921212</c:v>
                </c:pt>
                <c:pt idx="276">
                  <c:v>0.155820989613975</c:v>
                </c:pt>
                <c:pt idx="277">
                  <c:v>0.15484328387050117</c:v>
                </c:pt>
                <c:pt idx="278">
                  <c:v>0.15360375491236808</c:v>
                </c:pt>
                <c:pt idx="279">
                  <c:v>0.1526171411263762</c:v>
                </c:pt>
                <c:pt idx="280">
                  <c:v>0.15214890208813509</c:v>
                </c:pt>
                <c:pt idx="281">
                  <c:v>0.152063817643069</c:v>
                </c:pt>
                <c:pt idx="282">
                  <c:v>0.15208650168239313</c:v>
                </c:pt>
                <c:pt idx="283">
                  <c:v>0.15205583505570408</c:v>
                </c:pt>
                <c:pt idx="284">
                  <c:v>0.15187624430502009</c:v>
                </c:pt>
                <c:pt idx="285">
                  <c:v>0.151430376918649</c:v>
                </c:pt>
                <c:pt idx="286">
                  <c:v>0.15073308861315499</c:v>
                </c:pt>
                <c:pt idx="287">
                  <c:v>0.15003409979194113</c:v>
                </c:pt>
                <c:pt idx="288">
                  <c:v>0.14955834353315908</c:v>
                </c:pt>
                <c:pt idx="289">
                  <c:v>0.14923829964832613</c:v>
                </c:pt>
                <c:pt idx="290">
                  <c:v>0.14885893686746723</c:v>
                </c:pt>
                <c:pt idx="291">
                  <c:v>0.14835487116052101</c:v>
                </c:pt>
                <c:pt idx="292">
                  <c:v>0.14777008696730609</c:v>
                </c:pt>
                <c:pt idx="293">
                  <c:v>0.14704154463115199</c:v>
                </c:pt>
                <c:pt idx="294">
                  <c:v>0.146076341399515</c:v>
                </c:pt>
                <c:pt idx="295">
                  <c:v>0.145011637254088</c:v>
                </c:pt>
                <c:pt idx="296">
                  <c:v>0.14418034035862901</c:v>
                </c:pt>
                <c:pt idx="297">
                  <c:v>0.14378923698444612</c:v>
                </c:pt>
                <c:pt idx="298">
                  <c:v>0.14371834414649329</c:v>
                </c:pt>
                <c:pt idx="299">
                  <c:v>0.14362128117095699</c:v>
                </c:pt>
                <c:pt idx="300">
                  <c:v>0.14316854427209999</c:v>
                </c:pt>
                <c:pt idx="301">
                  <c:v>0.14226512480817199</c:v>
                </c:pt>
                <c:pt idx="302">
                  <c:v>0.14117995909800793</c:v>
                </c:pt>
                <c:pt idx="303">
                  <c:v>0.14038489044545699</c:v>
                </c:pt>
                <c:pt idx="304">
                  <c:v>0.14009490860551391</c:v>
                </c:pt>
                <c:pt idx="305">
                  <c:v>0.14003024614017609</c:v>
                </c:pt>
                <c:pt idx="306">
                  <c:v>0.13976200403077499</c:v>
                </c:pt>
                <c:pt idx="307">
                  <c:v>0.13921657699609499</c:v>
                </c:pt>
                <c:pt idx="308">
                  <c:v>0.13862213155160308</c:v>
                </c:pt>
                <c:pt idx="309">
                  <c:v>0.138078657756667</c:v>
                </c:pt>
                <c:pt idx="310">
                  <c:v>0.13744120814048216</c:v>
                </c:pt>
                <c:pt idx="311">
                  <c:v>0.13656114080772017</c:v>
                </c:pt>
                <c:pt idx="312">
                  <c:v>0.13546236717118007</c:v>
                </c:pt>
                <c:pt idx="313">
                  <c:v>0.13425949809087309</c:v>
                </c:pt>
                <c:pt idx="314">
                  <c:v>0.13293035322343699</c:v>
                </c:pt>
                <c:pt idx="315">
                  <c:v>0.13120926015986908</c:v>
                </c:pt>
                <c:pt idx="316">
                  <c:v>0.12871045348795412</c:v>
                </c:pt>
                <c:pt idx="317">
                  <c:v>0.12561442887472099</c:v>
                </c:pt>
                <c:pt idx="318">
                  <c:v>0.12342662260148912</c:v>
                </c:pt>
                <c:pt idx="319">
                  <c:v>0.12280998852486893</c:v>
                </c:pt>
                <c:pt idx="320">
                  <c:v>0.123210519630736</c:v>
                </c:pt>
                <c:pt idx="321">
                  <c:v>0.12406491610110602</c:v>
                </c:pt>
                <c:pt idx="322">
                  <c:v>0.124663496119506</c:v>
                </c:pt>
                <c:pt idx="323">
                  <c:v>0.124846454377893</c:v>
                </c:pt>
                <c:pt idx="324">
                  <c:v>0.12466021098306806</c:v>
                </c:pt>
                <c:pt idx="325">
                  <c:v>0.12402231081725204</c:v>
                </c:pt>
                <c:pt idx="326">
                  <c:v>0.12281234765850002</c:v>
                </c:pt>
                <c:pt idx="327">
                  <c:v>0.12117156794889604</c:v>
                </c:pt>
                <c:pt idx="328">
                  <c:v>0.11953460302420804</c:v>
                </c:pt>
                <c:pt idx="329">
                  <c:v>0.118326117517822</c:v>
                </c:pt>
                <c:pt idx="330">
                  <c:v>0.11763492098691512</c:v>
                </c:pt>
                <c:pt idx="331">
                  <c:v>0.117150811730573</c:v>
                </c:pt>
                <c:pt idx="332">
                  <c:v>0.11646237673615407</c:v>
                </c:pt>
                <c:pt idx="333">
                  <c:v>0.115481217040091</c:v>
                </c:pt>
                <c:pt idx="334">
                  <c:v>0.11449313866737</c:v>
                </c:pt>
                <c:pt idx="335">
                  <c:v>0.11380089750733494</c:v>
                </c:pt>
                <c:pt idx="336">
                  <c:v>0.11339496282657402</c:v>
                </c:pt>
                <c:pt idx="337">
                  <c:v>0.11301378023201304</c:v>
                </c:pt>
                <c:pt idx="338">
                  <c:v>0.11246996680853398</c:v>
                </c:pt>
                <c:pt idx="339">
                  <c:v>0.11181248519908593</c:v>
                </c:pt>
                <c:pt idx="340">
                  <c:v>0.11119674485806606</c:v>
                </c:pt>
                <c:pt idx="341">
                  <c:v>0.110698312771743</c:v>
                </c:pt>
                <c:pt idx="342">
                  <c:v>0.11029019040750604</c:v>
                </c:pt>
                <c:pt idx="343">
                  <c:v>0.10992666163035907</c:v>
                </c:pt>
                <c:pt idx="344">
                  <c:v>0.10957405208242108</c:v>
                </c:pt>
                <c:pt idx="345">
                  <c:v>0.10920427470962012</c:v>
                </c:pt>
                <c:pt idx="346">
                  <c:v>0.10879817964176304</c:v>
                </c:pt>
                <c:pt idx="347">
                  <c:v>0.10832636416168608</c:v>
                </c:pt>
                <c:pt idx="348">
                  <c:v>0.10773735508650407</c:v>
                </c:pt>
                <c:pt idx="349">
                  <c:v>0.10699746815264298</c:v>
                </c:pt>
                <c:pt idx="350">
                  <c:v>0.10616836251123908</c:v>
                </c:pt>
                <c:pt idx="351">
                  <c:v>0.10542970022617909</c:v>
                </c:pt>
                <c:pt idx="352">
                  <c:v>0.10497582436041504</c:v>
                </c:pt>
                <c:pt idx="353">
                  <c:v>0.10485968045143104</c:v>
                </c:pt>
                <c:pt idx="354">
                  <c:v>0.104901703319378</c:v>
                </c:pt>
                <c:pt idx="355">
                  <c:v>0.10475257302713106</c:v>
                </c:pt>
                <c:pt idx="356">
                  <c:v>0.10413824328642109</c:v>
                </c:pt>
                <c:pt idx="357">
                  <c:v>0.10311670194900505</c:v>
                </c:pt>
                <c:pt idx="358">
                  <c:v>0.102063837052037</c:v>
                </c:pt>
                <c:pt idx="359">
                  <c:v>0.101337136251076</c:v>
                </c:pt>
                <c:pt idx="360">
                  <c:v>0.10096923628272</c:v>
                </c:pt>
                <c:pt idx="361">
                  <c:v>0.10074964059748399</c:v>
                </c:pt>
                <c:pt idx="362">
                  <c:v>0.10054140491202999</c:v>
                </c:pt>
                <c:pt idx="363">
                  <c:v>0.10038066537082696</c:v>
                </c:pt>
                <c:pt idx="364">
                  <c:v>0.10027801850985596</c:v>
                </c:pt>
                <c:pt idx="365">
                  <c:v>0.100107825073062</c:v>
                </c:pt>
                <c:pt idx="366">
                  <c:v>9.9800198351360184E-2</c:v>
                </c:pt>
                <c:pt idx="367">
                  <c:v>9.9528271937043014E-2</c:v>
                </c:pt>
                <c:pt idx="368">
                  <c:v>9.9561627023590796E-2</c:v>
                </c:pt>
                <c:pt idx="369">
                  <c:v>9.9949981634499793E-2</c:v>
                </c:pt>
                <c:pt idx="370">
                  <c:v>0.10043056551585798</c:v>
                </c:pt>
                <c:pt idx="371">
                  <c:v>0.100688860514909</c:v>
                </c:pt>
                <c:pt idx="372">
                  <c:v>0.10066353489475698</c:v>
                </c:pt>
                <c:pt idx="373">
                  <c:v>0.100520102637772</c:v>
                </c:pt>
                <c:pt idx="374">
                  <c:v>0.10044350385456298</c:v>
                </c:pt>
                <c:pt idx="375">
                  <c:v>0.100570781798324</c:v>
                </c:pt>
                <c:pt idx="376">
                  <c:v>0.10102404021662209</c:v>
                </c:pt>
                <c:pt idx="377">
                  <c:v>0.10187321331119002</c:v>
                </c:pt>
                <c:pt idx="378">
                  <c:v>0.103033837538042</c:v>
                </c:pt>
                <c:pt idx="379">
                  <c:v>0.10425646005963604</c:v>
                </c:pt>
                <c:pt idx="380">
                  <c:v>0.10527668891648012</c:v>
                </c:pt>
                <c:pt idx="381">
                  <c:v>0.10598604898173108</c:v>
                </c:pt>
                <c:pt idx="382">
                  <c:v>0.10645922546531304</c:v>
                </c:pt>
                <c:pt idx="383">
                  <c:v>0.10686630279234298</c:v>
                </c:pt>
                <c:pt idx="384">
                  <c:v>0.10740686557203102</c:v>
                </c:pt>
                <c:pt idx="385">
                  <c:v>0.10828022044876608</c:v>
                </c:pt>
                <c:pt idx="386">
                  <c:v>0.10960939146953699</c:v>
                </c:pt>
                <c:pt idx="387">
                  <c:v>0.111376310713802</c:v>
                </c:pt>
                <c:pt idx="388">
                  <c:v>0.11353340809050902</c:v>
                </c:pt>
                <c:pt idx="389">
                  <c:v>0.11624845560147598</c:v>
                </c:pt>
                <c:pt idx="390">
                  <c:v>0.11998797479915201</c:v>
                </c:pt>
                <c:pt idx="391">
                  <c:v>0.12528164751142609</c:v>
                </c:pt>
                <c:pt idx="392">
                  <c:v>0.13237439036702009</c:v>
                </c:pt>
                <c:pt idx="393">
                  <c:v>0.141027718195678</c:v>
                </c:pt>
                <c:pt idx="394">
                  <c:v>0.15046696004465901</c:v>
                </c:pt>
                <c:pt idx="395">
                  <c:v>0.15940698924158908</c:v>
                </c:pt>
                <c:pt idx="396">
                  <c:v>0.16631327072668101</c:v>
                </c:pt>
                <c:pt idx="397">
                  <c:v>0.16999700408923607</c:v>
                </c:pt>
                <c:pt idx="398">
                  <c:v>0.17014541986112017</c:v>
                </c:pt>
                <c:pt idx="399">
                  <c:v>0.167266529837545</c:v>
                </c:pt>
                <c:pt idx="400">
                  <c:v>0.16218706759080601</c:v>
                </c:pt>
                <c:pt idx="401">
                  <c:v>0.15572831193713807</c:v>
                </c:pt>
                <c:pt idx="402">
                  <c:v>0.14872689248954801</c:v>
                </c:pt>
                <c:pt idx="403">
                  <c:v>0.14199217136063008</c:v>
                </c:pt>
                <c:pt idx="404">
                  <c:v>0.13603221161656401</c:v>
                </c:pt>
                <c:pt idx="405">
                  <c:v>0.13089662925901585</c:v>
                </c:pt>
                <c:pt idx="406">
                  <c:v>0.12636158617687501</c:v>
                </c:pt>
                <c:pt idx="407">
                  <c:v>0.122205366007826</c:v>
                </c:pt>
                <c:pt idx="408">
                  <c:v>0.11829775540087704</c:v>
                </c:pt>
                <c:pt idx="409">
                  <c:v>0.11458831544784594</c:v>
                </c:pt>
                <c:pt idx="410">
                  <c:v>0.11114433333591904</c:v>
                </c:pt>
                <c:pt idx="411">
                  <c:v>0.10813277773007508</c:v>
                </c:pt>
                <c:pt idx="412">
                  <c:v>0.10565565275497205</c:v>
                </c:pt>
                <c:pt idx="413">
                  <c:v>0.10362453411285202</c:v>
                </c:pt>
                <c:pt idx="414">
                  <c:v>0.10184357629895199</c:v>
                </c:pt>
                <c:pt idx="415">
                  <c:v>0.10016947427167507</c:v>
                </c:pt>
                <c:pt idx="416">
                  <c:v>9.8550775091944195E-2</c:v>
                </c:pt>
                <c:pt idx="417">
                  <c:v>9.6993910197824343E-2</c:v>
                </c:pt>
                <c:pt idx="418">
                  <c:v>9.5582707816319723E-2</c:v>
                </c:pt>
                <c:pt idx="419">
                  <c:v>9.448148394367778E-2</c:v>
                </c:pt>
                <c:pt idx="420">
                  <c:v>9.3817084962440456E-2</c:v>
                </c:pt>
                <c:pt idx="421">
                  <c:v>9.3556223781771891E-2</c:v>
                </c:pt>
                <c:pt idx="422">
                  <c:v>9.3537535813356359E-2</c:v>
                </c:pt>
                <c:pt idx="423">
                  <c:v>9.3592002197793317E-2</c:v>
                </c:pt>
                <c:pt idx="424">
                  <c:v>9.3593927946189079E-2</c:v>
                </c:pt>
                <c:pt idx="425">
                  <c:v>9.34623692414321E-2</c:v>
                </c:pt>
                <c:pt idx="426">
                  <c:v>9.3213451378083456E-2</c:v>
                </c:pt>
                <c:pt idx="427">
                  <c:v>9.2989641806192389E-2</c:v>
                </c:pt>
                <c:pt idx="428">
                  <c:v>9.2946955660271793E-2</c:v>
                </c:pt>
                <c:pt idx="429">
                  <c:v>9.3114194094762501E-2</c:v>
                </c:pt>
                <c:pt idx="430">
                  <c:v>9.3416615340028E-2</c:v>
                </c:pt>
                <c:pt idx="431">
                  <c:v>9.3804848088690579E-2</c:v>
                </c:pt>
                <c:pt idx="432">
                  <c:v>9.4279145389594796E-2</c:v>
                </c:pt>
                <c:pt idx="433">
                  <c:v>9.4811430488665804E-2</c:v>
                </c:pt>
                <c:pt idx="434">
                  <c:v>9.5355807603381096E-2</c:v>
                </c:pt>
                <c:pt idx="435">
                  <c:v>9.5951152626790201E-2</c:v>
                </c:pt>
                <c:pt idx="436">
                  <c:v>9.6709194539553997E-2</c:v>
                </c:pt>
                <c:pt idx="437">
                  <c:v>9.7666199401732948E-2</c:v>
                </c:pt>
                <c:pt idx="438">
                  <c:v>9.8735826479310215E-2</c:v>
                </c:pt>
                <c:pt idx="439">
                  <c:v>9.9847771301935881E-2</c:v>
                </c:pt>
                <c:pt idx="440">
                  <c:v>0.10103855374278904</c:v>
                </c:pt>
                <c:pt idx="441">
                  <c:v>0.102333978562769</c:v>
                </c:pt>
                <c:pt idx="442">
                  <c:v>0.10361250597085604</c:v>
                </c:pt>
                <c:pt idx="443">
                  <c:v>0.10468037092423207</c:v>
                </c:pt>
                <c:pt idx="444">
                  <c:v>0.10547091275114499</c:v>
                </c:pt>
                <c:pt idx="445">
                  <c:v>0.10610892878009102</c:v>
                </c:pt>
                <c:pt idx="446">
                  <c:v>0.10677258309228504</c:v>
                </c:pt>
                <c:pt idx="447">
                  <c:v>0.10751515290266604</c:v>
                </c:pt>
                <c:pt idx="448">
                  <c:v>0.10821867761069602</c:v>
                </c:pt>
                <c:pt idx="449">
                  <c:v>0.10871792497894804</c:v>
                </c:pt>
                <c:pt idx="450">
                  <c:v>0.10898657005949004</c:v>
                </c:pt>
                <c:pt idx="451">
                  <c:v>0.10919496215039402</c:v>
                </c:pt>
                <c:pt idx="452">
                  <c:v>0.10955202452103605</c:v>
                </c:pt>
                <c:pt idx="453">
                  <c:v>0.110098300345633</c:v>
                </c:pt>
                <c:pt idx="454">
                  <c:v>0.11069604630305704</c:v>
                </c:pt>
                <c:pt idx="455">
                  <c:v>0.11121497991213204</c:v>
                </c:pt>
                <c:pt idx="456">
                  <c:v>0.111667538000885</c:v>
                </c:pt>
                <c:pt idx="457">
                  <c:v>0.112151006849252</c:v>
                </c:pt>
                <c:pt idx="458">
                  <c:v>0.112710877366721</c:v>
                </c:pt>
                <c:pt idx="459">
                  <c:v>0.11327710837718299</c:v>
                </c:pt>
                <c:pt idx="460">
                  <c:v>0.11370024229455004</c:v>
                </c:pt>
                <c:pt idx="461">
                  <c:v>0.11386002637323908</c:v>
                </c:pt>
                <c:pt idx="462">
                  <c:v>0.11379808265357302</c:v>
                </c:pt>
                <c:pt idx="463">
                  <c:v>0.11374340121265702</c:v>
                </c:pt>
                <c:pt idx="464">
                  <c:v>0.113937091042616</c:v>
                </c:pt>
                <c:pt idx="465">
                  <c:v>0.114403804275776</c:v>
                </c:pt>
                <c:pt idx="466">
                  <c:v>0.11492507682928108</c:v>
                </c:pt>
                <c:pt idx="467">
                  <c:v>0.11524238852814002</c:v>
                </c:pt>
                <c:pt idx="468">
                  <c:v>0.11526827532101507</c:v>
                </c:pt>
                <c:pt idx="469">
                  <c:v>0.11513567891990908</c:v>
                </c:pt>
                <c:pt idx="470">
                  <c:v>0.115103322717823</c:v>
                </c:pt>
                <c:pt idx="471">
                  <c:v>0.115373877896087</c:v>
                </c:pt>
                <c:pt idx="472">
                  <c:v>0.11591607277497104</c:v>
                </c:pt>
                <c:pt idx="473">
                  <c:v>0.11649367437954802</c:v>
                </c:pt>
                <c:pt idx="474">
                  <c:v>0.116972992165149</c:v>
                </c:pt>
                <c:pt idx="475">
                  <c:v>0.117569400351755</c:v>
                </c:pt>
                <c:pt idx="476">
                  <c:v>0.118633592111063</c:v>
                </c:pt>
                <c:pt idx="477">
                  <c:v>0.12019401381661912</c:v>
                </c:pt>
                <c:pt idx="478">
                  <c:v>0.12187882735748801</c:v>
                </c:pt>
                <c:pt idx="479">
                  <c:v>0.123331565331562</c:v>
                </c:pt>
                <c:pt idx="480">
                  <c:v>0.12455847512877198</c:v>
                </c:pt>
                <c:pt idx="481">
                  <c:v>0.12582457932148389</c:v>
                </c:pt>
                <c:pt idx="482">
                  <c:v>0.1273787385706189</c:v>
                </c:pt>
                <c:pt idx="483">
                  <c:v>0.12936623776831499</c:v>
                </c:pt>
                <c:pt idx="484">
                  <c:v>0.131852458259268</c:v>
                </c:pt>
                <c:pt idx="485">
                  <c:v>0.13477168823444391</c:v>
                </c:pt>
                <c:pt idx="486">
                  <c:v>0.13789675163079501</c:v>
                </c:pt>
                <c:pt idx="487">
                  <c:v>0.14096795788596417</c:v>
                </c:pt>
                <c:pt idx="488">
                  <c:v>0.14384288493355391</c:v>
                </c:pt>
                <c:pt idx="489">
                  <c:v>0.14649614815374112</c:v>
                </c:pt>
                <c:pt idx="490">
                  <c:v>0.14896336520495501</c:v>
                </c:pt>
                <c:pt idx="491">
                  <c:v>0.15133941558131417</c:v>
                </c:pt>
                <c:pt idx="492">
                  <c:v>0.15372580578902309</c:v>
                </c:pt>
                <c:pt idx="493">
                  <c:v>0.15609038704500316</c:v>
                </c:pt>
                <c:pt idx="494">
                  <c:v>0.15823782922927099</c:v>
                </c:pt>
                <c:pt idx="495">
                  <c:v>0.15997132203358891</c:v>
                </c:pt>
                <c:pt idx="496">
                  <c:v>0.16122241090237299</c:v>
                </c:pt>
                <c:pt idx="497">
                  <c:v>0.16201342126351892</c:v>
                </c:pt>
                <c:pt idx="498">
                  <c:v>0.16240611679275599</c:v>
                </c:pt>
                <c:pt idx="499">
                  <c:v>0.16250519496172608</c:v>
                </c:pt>
                <c:pt idx="500">
                  <c:v>0.16237669113225001</c:v>
                </c:pt>
                <c:pt idx="501">
                  <c:v>0.16192932979403299</c:v>
                </c:pt>
                <c:pt idx="502">
                  <c:v>0.16102031348913201</c:v>
                </c:pt>
                <c:pt idx="503">
                  <c:v>0.15971759195990212</c:v>
                </c:pt>
                <c:pt idx="504">
                  <c:v>0.15828824453637821</c:v>
                </c:pt>
                <c:pt idx="505">
                  <c:v>0.15686133487867013</c:v>
                </c:pt>
                <c:pt idx="506">
                  <c:v>0.15526445848776221</c:v>
                </c:pt>
                <c:pt idx="507">
                  <c:v>0.15328500120822608</c:v>
                </c:pt>
                <c:pt idx="508">
                  <c:v>0.15096127292353301</c:v>
                </c:pt>
                <c:pt idx="509">
                  <c:v>0.14853258236901701</c:v>
                </c:pt>
                <c:pt idx="510">
                  <c:v>0.14624145412921313</c:v>
                </c:pt>
                <c:pt idx="511">
                  <c:v>0.14429201164143313</c:v>
                </c:pt>
                <c:pt idx="512">
                  <c:v>0.14288273810309299</c:v>
                </c:pt>
                <c:pt idx="513">
                  <c:v>0.14212546900173501</c:v>
                </c:pt>
                <c:pt idx="514">
                  <c:v>0.1419626744387899</c:v>
                </c:pt>
                <c:pt idx="515">
                  <c:v>0.14226291078513909</c:v>
                </c:pt>
                <c:pt idx="516">
                  <c:v>0.14295898451057809</c:v>
                </c:pt>
                <c:pt idx="517">
                  <c:v>0.14401114133405299</c:v>
                </c:pt>
                <c:pt idx="518">
                  <c:v>0.14530696336499399</c:v>
                </c:pt>
                <c:pt idx="519">
                  <c:v>0.14671572473347008</c:v>
                </c:pt>
                <c:pt idx="520">
                  <c:v>0.148188109917852</c:v>
                </c:pt>
                <c:pt idx="521">
                  <c:v>0.14967290881226408</c:v>
                </c:pt>
                <c:pt idx="522">
                  <c:v>0.15096791207754212</c:v>
                </c:pt>
                <c:pt idx="523">
                  <c:v>0.15178412880257899</c:v>
                </c:pt>
                <c:pt idx="524">
                  <c:v>0.15196601437654508</c:v>
                </c:pt>
                <c:pt idx="525">
                  <c:v>0.15158536746753112</c:v>
                </c:pt>
                <c:pt idx="526">
                  <c:v>0.15086821298706912</c:v>
                </c:pt>
                <c:pt idx="527">
                  <c:v>0.15010108187287613</c:v>
                </c:pt>
                <c:pt idx="528">
                  <c:v>0.14953029172841309</c:v>
                </c:pt>
                <c:pt idx="529">
                  <c:v>0.14922981581592112</c:v>
                </c:pt>
                <c:pt idx="530">
                  <c:v>0.14908469445277708</c:v>
                </c:pt>
                <c:pt idx="531">
                  <c:v>0.14899408231463013</c:v>
                </c:pt>
                <c:pt idx="532">
                  <c:v>0.149071247558616</c:v>
                </c:pt>
                <c:pt idx="533">
                  <c:v>0.14956391559558799</c:v>
                </c:pt>
                <c:pt idx="534">
                  <c:v>0.150605018759878</c:v>
                </c:pt>
                <c:pt idx="535">
                  <c:v>0.15212998784526016</c:v>
                </c:pt>
                <c:pt idx="536">
                  <c:v>0.15402184002230512</c:v>
                </c:pt>
                <c:pt idx="537">
                  <c:v>0.15622982072586908</c:v>
                </c:pt>
                <c:pt idx="538">
                  <c:v>0.15871512775359509</c:v>
                </c:pt>
                <c:pt idx="539">
                  <c:v>0.16135210647390597</c:v>
                </c:pt>
                <c:pt idx="540">
                  <c:v>0.16393368474322012</c:v>
                </c:pt>
                <c:pt idx="541">
                  <c:v>0.16626705938586109</c:v>
                </c:pt>
                <c:pt idx="542">
                  <c:v>0.16826021416306008</c:v>
                </c:pt>
                <c:pt idx="543">
                  <c:v>0.16990973526879499</c:v>
                </c:pt>
                <c:pt idx="544">
                  <c:v>0.17119107189563099</c:v>
                </c:pt>
                <c:pt idx="545">
                  <c:v>0.17201583569639617</c:v>
                </c:pt>
                <c:pt idx="546">
                  <c:v>0.17238418169205799</c:v>
                </c:pt>
                <c:pt idx="547">
                  <c:v>0.17253107899964293</c:v>
                </c:pt>
                <c:pt idx="548">
                  <c:v>0.17275783468116812</c:v>
                </c:pt>
                <c:pt idx="549">
                  <c:v>0.1730728489356689</c:v>
                </c:pt>
                <c:pt idx="550">
                  <c:v>0.17311174713578301</c:v>
                </c:pt>
                <c:pt idx="551">
                  <c:v>0.17247918963041409</c:v>
                </c:pt>
                <c:pt idx="552">
                  <c:v>0.17110436380948599</c:v>
                </c:pt>
                <c:pt idx="553">
                  <c:v>0.16923865759558501</c:v>
                </c:pt>
                <c:pt idx="554">
                  <c:v>0.16720154870374693</c:v>
                </c:pt>
                <c:pt idx="555">
                  <c:v>0.16515689251199009</c:v>
                </c:pt>
                <c:pt idx="556">
                  <c:v>0.16303693902694208</c:v>
                </c:pt>
                <c:pt idx="557">
                  <c:v>0.160637808326934</c:v>
                </c:pt>
                <c:pt idx="558">
                  <c:v>0.15784580674251208</c:v>
                </c:pt>
                <c:pt idx="559">
                  <c:v>0.15478009760683309</c:v>
                </c:pt>
                <c:pt idx="560">
                  <c:v>0.15164461057750409</c:v>
                </c:pt>
                <c:pt idx="561">
                  <c:v>0.14846361022020699</c:v>
                </c:pt>
                <c:pt idx="562">
                  <c:v>0.14508827805099309</c:v>
                </c:pt>
                <c:pt idx="563">
                  <c:v>0.14147949960077399</c:v>
                </c:pt>
                <c:pt idx="564">
                  <c:v>0.13784191549741012</c:v>
                </c:pt>
                <c:pt idx="565">
                  <c:v>0.13439712126130099</c:v>
                </c:pt>
                <c:pt idx="566">
                  <c:v>0.13112443058046913</c:v>
                </c:pt>
                <c:pt idx="567">
                  <c:v>0.12784486402959</c:v>
                </c:pt>
                <c:pt idx="568">
                  <c:v>0.12454172580860506</c:v>
                </c:pt>
                <c:pt idx="569">
                  <c:v>0.12150393213529199</c:v>
                </c:pt>
                <c:pt idx="570">
                  <c:v>0.11912365212671108</c:v>
                </c:pt>
                <c:pt idx="571">
                  <c:v>0.117585266103803</c:v>
                </c:pt>
                <c:pt idx="572">
                  <c:v>0.11676525465592306</c:v>
                </c:pt>
                <c:pt idx="573">
                  <c:v>0.11640726381399601</c:v>
                </c:pt>
                <c:pt idx="574">
                  <c:v>0.116370464231162</c:v>
                </c:pt>
                <c:pt idx="575">
                  <c:v>0.11670909591117908</c:v>
                </c:pt>
                <c:pt idx="576">
                  <c:v>0.11752097621533004</c:v>
                </c:pt>
                <c:pt idx="577">
                  <c:v>0.11876078082683408</c:v>
                </c:pt>
                <c:pt idx="578">
                  <c:v>0.12026682956069108</c:v>
                </c:pt>
                <c:pt idx="579">
                  <c:v>0.121963929104223</c:v>
                </c:pt>
                <c:pt idx="580">
                  <c:v>0.12392759405434796</c:v>
                </c:pt>
                <c:pt idx="581">
                  <c:v>0.12618084932553988</c:v>
                </c:pt>
                <c:pt idx="582">
                  <c:v>0.12852681542851987</c:v>
                </c:pt>
                <c:pt idx="583">
                  <c:v>0.13070257788100201</c:v>
                </c:pt>
                <c:pt idx="584">
                  <c:v>0.13265632339726999</c:v>
                </c:pt>
                <c:pt idx="585">
                  <c:v>0.13456563916530409</c:v>
                </c:pt>
                <c:pt idx="586">
                  <c:v>0.13659787762866993</c:v>
                </c:pt>
                <c:pt idx="587">
                  <c:v>0.13872788282366399</c:v>
                </c:pt>
                <c:pt idx="588">
                  <c:v>0.14077076749854592</c:v>
                </c:pt>
                <c:pt idx="589">
                  <c:v>0.14252533684717716</c:v>
                </c:pt>
                <c:pt idx="590">
                  <c:v>0.14390836644076213</c:v>
                </c:pt>
                <c:pt idx="591">
                  <c:v>0.14500240825383101</c:v>
                </c:pt>
                <c:pt idx="592">
                  <c:v>0.14594117410583812</c:v>
                </c:pt>
                <c:pt idx="593">
                  <c:v>0.14672342884256709</c:v>
                </c:pt>
                <c:pt idx="594">
                  <c:v>0.14720404895339012</c:v>
                </c:pt>
                <c:pt idx="595">
                  <c:v>0.14728753441409109</c:v>
                </c:pt>
                <c:pt idx="596">
                  <c:v>0.14701804136421409</c:v>
                </c:pt>
                <c:pt idx="597">
                  <c:v>0.14641952672520409</c:v>
                </c:pt>
                <c:pt idx="598">
                  <c:v>0.14537958310215099</c:v>
                </c:pt>
                <c:pt idx="599">
                  <c:v>0.14381719985473612</c:v>
                </c:pt>
                <c:pt idx="600">
                  <c:v>0.14188761195048691</c:v>
                </c:pt>
                <c:pt idx="601">
                  <c:v>0.13989623124753608</c:v>
                </c:pt>
                <c:pt idx="602">
                  <c:v>0.13804879459760316</c:v>
                </c:pt>
                <c:pt idx="603">
                  <c:v>0.13638670923044691</c:v>
                </c:pt>
                <c:pt idx="604">
                  <c:v>0.13492623921117008</c:v>
                </c:pt>
                <c:pt idx="605">
                  <c:v>0.13372954811603999</c:v>
                </c:pt>
                <c:pt idx="606">
                  <c:v>0.13283897561164193</c:v>
                </c:pt>
                <c:pt idx="607">
                  <c:v>0.13226756623930891</c:v>
                </c:pt>
                <c:pt idx="608">
                  <c:v>0.13208028237392408</c:v>
                </c:pt>
                <c:pt idx="609">
                  <c:v>0.13236289401574</c:v>
                </c:pt>
                <c:pt idx="610">
                  <c:v>0.13305070706946301</c:v>
                </c:pt>
                <c:pt idx="611">
                  <c:v>0.13388492974307989</c:v>
                </c:pt>
                <c:pt idx="612">
                  <c:v>0.13462011832538093</c:v>
                </c:pt>
                <c:pt idx="613">
                  <c:v>0.13521581324534601</c:v>
                </c:pt>
                <c:pt idx="614">
                  <c:v>0.13575282495530697</c:v>
                </c:pt>
                <c:pt idx="615">
                  <c:v>0.136198551769982</c:v>
                </c:pt>
                <c:pt idx="616">
                  <c:v>0.13632065099558185</c:v>
                </c:pt>
                <c:pt idx="617">
                  <c:v>0.13582033753524808</c:v>
                </c:pt>
                <c:pt idx="618">
                  <c:v>0.134505858723973</c:v>
                </c:pt>
                <c:pt idx="619">
                  <c:v>0.13235287464664189</c:v>
                </c:pt>
                <c:pt idx="620">
                  <c:v>0.12947231810703108</c:v>
                </c:pt>
                <c:pt idx="621">
                  <c:v>0.12608641467307297</c:v>
                </c:pt>
                <c:pt idx="622">
                  <c:v>0.12251317479324604</c:v>
                </c:pt>
                <c:pt idx="623">
                  <c:v>0.119067844039352</c:v>
                </c:pt>
                <c:pt idx="624">
                  <c:v>0.11590743632472691</c:v>
                </c:pt>
                <c:pt idx="625">
                  <c:v>0.112991894190619</c:v>
                </c:pt>
                <c:pt idx="626">
                  <c:v>0.11023402340833909</c:v>
                </c:pt>
                <c:pt idx="627">
                  <c:v>0.10768217152001308</c:v>
                </c:pt>
                <c:pt idx="628">
                  <c:v>0.10553496594894907</c:v>
                </c:pt>
                <c:pt idx="629">
                  <c:v>0.10398177669924798</c:v>
                </c:pt>
                <c:pt idx="630">
                  <c:v>0.10304954441041005</c:v>
                </c:pt>
                <c:pt idx="631">
                  <c:v>0.102611229329006</c:v>
                </c:pt>
                <c:pt idx="632">
                  <c:v>0.10252090016695108</c:v>
                </c:pt>
                <c:pt idx="633">
                  <c:v>0.102713333042104</c:v>
                </c:pt>
                <c:pt idx="634">
                  <c:v>0.10319318923146704</c:v>
                </c:pt>
                <c:pt idx="635">
                  <c:v>0.10397525228897912</c:v>
                </c:pt>
                <c:pt idx="636">
                  <c:v>0.10503553807549702</c:v>
                </c:pt>
                <c:pt idx="637">
                  <c:v>0.10628022530772402</c:v>
                </c:pt>
                <c:pt idx="638">
                  <c:v>0.10755666858240004</c:v>
                </c:pt>
                <c:pt idx="639">
                  <c:v>0.10872797873216604</c:v>
                </c:pt>
                <c:pt idx="640">
                  <c:v>0.10974542320003607</c:v>
                </c:pt>
                <c:pt idx="641">
                  <c:v>0.11064664652977102</c:v>
                </c:pt>
                <c:pt idx="642">
                  <c:v>0.11152211740656499</c:v>
                </c:pt>
                <c:pt idx="643">
                  <c:v>0.11250133457277398</c:v>
                </c:pt>
                <c:pt idx="644">
                  <c:v>0.11370050092969404</c:v>
                </c:pt>
                <c:pt idx="645">
                  <c:v>0.115112687252465</c:v>
                </c:pt>
                <c:pt idx="646">
                  <c:v>0.11659623444270704</c:v>
                </c:pt>
                <c:pt idx="647">
                  <c:v>0.11806015547735008</c:v>
                </c:pt>
                <c:pt idx="648">
                  <c:v>0.11963320247327709</c:v>
                </c:pt>
                <c:pt idx="649">
                  <c:v>0.12155579677538104</c:v>
                </c:pt>
                <c:pt idx="650">
                  <c:v>0.12392068374575908</c:v>
                </c:pt>
                <c:pt idx="651">
                  <c:v>0.126621901441763</c:v>
                </c:pt>
                <c:pt idx="652">
                  <c:v>0.129566742656016</c:v>
                </c:pt>
                <c:pt idx="653">
                  <c:v>0.13283734908973099</c:v>
                </c:pt>
                <c:pt idx="654">
                  <c:v>0.136618972418561</c:v>
                </c:pt>
                <c:pt idx="655">
                  <c:v>0.14105238389485208</c:v>
                </c:pt>
                <c:pt idx="656">
                  <c:v>0.14617565962009993</c:v>
                </c:pt>
                <c:pt idx="657">
                  <c:v>0.15191831902193717</c:v>
                </c:pt>
                <c:pt idx="658">
                  <c:v>0.15810740539025908</c:v>
                </c:pt>
                <c:pt idx="659">
                  <c:v>0.16454050730814593</c:v>
                </c:pt>
                <c:pt idx="660">
                  <c:v>0.17108622602297399</c:v>
                </c:pt>
                <c:pt idx="661">
                  <c:v>0.1776936996905179</c:v>
                </c:pt>
                <c:pt idx="662">
                  <c:v>0.18434177093227599</c:v>
                </c:pt>
                <c:pt idx="663">
                  <c:v>0.19102390595407093</c:v>
                </c:pt>
                <c:pt idx="664">
                  <c:v>0.19770807605407201</c:v>
                </c:pt>
                <c:pt idx="665">
                  <c:v>0.20422396802944101</c:v>
                </c:pt>
                <c:pt idx="666">
                  <c:v>0.21025110906050601</c:v>
                </c:pt>
                <c:pt idx="667">
                  <c:v>0.21550103508666413</c:v>
                </c:pt>
                <c:pt idx="668">
                  <c:v>0.21984654242869209</c:v>
                </c:pt>
                <c:pt idx="669">
                  <c:v>0.22322910275727509</c:v>
                </c:pt>
                <c:pt idx="670">
                  <c:v>0.2255795489739239</c:v>
                </c:pt>
                <c:pt idx="671">
                  <c:v>0.22691663227063799</c:v>
                </c:pt>
                <c:pt idx="672">
                  <c:v>0.22738898284870701</c:v>
                </c:pt>
                <c:pt idx="673">
                  <c:v>0.22711270648236509</c:v>
                </c:pt>
                <c:pt idx="674">
                  <c:v>0.22604089941534899</c:v>
                </c:pt>
                <c:pt idx="675">
                  <c:v>0.22403289095221199</c:v>
                </c:pt>
                <c:pt idx="676">
                  <c:v>0.22097849035202813</c:v>
                </c:pt>
                <c:pt idx="677">
                  <c:v>0.216885203224359</c:v>
                </c:pt>
                <c:pt idx="678">
                  <c:v>0.21198677650025299</c:v>
                </c:pt>
                <c:pt idx="679">
                  <c:v>0.20674684532178308</c:v>
                </c:pt>
                <c:pt idx="680">
                  <c:v>0.20160007709154493</c:v>
                </c:pt>
                <c:pt idx="681">
                  <c:v>0.19668189491562491</c:v>
                </c:pt>
                <c:pt idx="682">
                  <c:v>0.19190777251673299</c:v>
                </c:pt>
                <c:pt idx="683">
                  <c:v>0.18727801203819608</c:v>
                </c:pt>
                <c:pt idx="684">
                  <c:v>0.18298457448549707</c:v>
                </c:pt>
                <c:pt idx="685">
                  <c:v>0.17925094643421399</c:v>
                </c:pt>
                <c:pt idx="686">
                  <c:v>0.17621056035577001</c:v>
                </c:pt>
                <c:pt idx="687">
                  <c:v>0.17395342889261708</c:v>
                </c:pt>
                <c:pt idx="688">
                  <c:v>0.1725734663688139</c:v>
                </c:pt>
                <c:pt idx="689">
                  <c:v>0.172125371009439</c:v>
                </c:pt>
                <c:pt idx="690">
                  <c:v>0.17259957638995191</c:v>
                </c:pt>
                <c:pt idx="691">
                  <c:v>0.17396480509425208</c:v>
                </c:pt>
                <c:pt idx="692">
                  <c:v>0.17618138089241217</c:v>
                </c:pt>
                <c:pt idx="693">
                  <c:v>0.179173496255945</c:v>
                </c:pt>
                <c:pt idx="694">
                  <c:v>0.18287728017318108</c:v>
                </c:pt>
                <c:pt idx="695">
                  <c:v>0.18731972041070299</c:v>
                </c:pt>
                <c:pt idx="696">
                  <c:v>0.192507631609107</c:v>
                </c:pt>
                <c:pt idx="697">
                  <c:v>0.19819344140456899</c:v>
                </c:pt>
                <c:pt idx="698">
                  <c:v>0.20394688853623025</c:v>
                </c:pt>
                <c:pt idx="699">
                  <c:v>0.20962061708044297</c:v>
                </c:pt>
                <c:pt idx="700">
                  <c:v>0.21558614168289417</c:v>
                </c:pt>
                <c:pt idx="701">
                  <c:v>0.22230140749746413</c:v>
                </c:pt>
                <c:pt idx="702">
                  <c:v>0.22976399948998999</c:v>
                </c:pt>
                <c:pt idx="703">
                  <c:v>0.23756226448419909</c:v>
                </c:pt>
                <c:pt idx="704">
                  <c:v>0.24530864476074701</c:v>
                </c:pt>
                <c:pt idx="705">
                  <c:v>0.25281740504343198</c:v>
                </c:pt>
                <c:pt idx="706">
                  <c:v>0.26001199067122099</c:v>
                </c:pt>
                <c:pt idx="707">
                  <c:v>0.26688160564972424</c:v>
                </c:pt>
                <c:pt idx="708">
                  <c:v>0.27343929269858586</c:v>
                </c:pt>
                <c:pt idx="709">
                  <c:v>0.27959935819875681</c:v>
                </c:pt>
                <c:pt idx="710">
                  <c:v>0.28522066851945332</c:v>
                </c:pt>
                <c:pt idx="711">
                  <c:v>0.29033492591808924</c:v>
                </c:pt>
                <c:pt idx="712">
                  <c:v>0.29513559604102785</c:v>
                </c:pt>
                <c:pt idx="713">
                  <c:v>0.29968481568169025</c:v>
                </c:pt>
                <c:pt idx="714">
                  <c:v>0.30386021212938724</c:v>
                </c:pt>
                <c:pt idx="715">
                  <c:v>0.30761611713945741</c:v>
                </c:pt>
                <c:pt idx="716">
                  <c:v>0.31101003465586424</c:v>
                </c:pt>
                <c:pt idx="717">
                  <c:v>0.31395574704606316</c:v>
                </c:pt>
                <c:pt idx="718">
                  <c:v>0.31629539725130501</c:v>
                </c:pt>
                <c:pt idx="719">
                  <c:v>0.31812093204948733</c:v>
                </c:pt>
                <c:pt idx="720">
                  <c:v>0.31958143006712098</c:v>
                </c:pt>
                <c:pt idx="721">
                  <c:v>0.32030724419447526</c:v>
                </c:pt>
                <c:pt idx="722">
                  <c:v>0.31950925017352799</c:v>
                </c:pt>
                <c:pt idx="723">
                  <c:v>0.31682446000785264</c:v>
                </c:pt>
                <c:pt idx="724">
                  <c:v>0.31267885882181318</c:v>
                </c:pt>
                <c:pt idx="725">
                  <c:v>0.30770877379004241</c:v>
                </c:pt>
                <c:pt idx="726">
                  <c:v>0.30222181254351999</c:v>
                </c:pt>
                <c:pt idx="727">
                  <c:v>0.29627967878974926</c:v>
                </c:pt>
                <c:pt idx="728">
                  <c:v>0.28988316465920633</c:v>
                </c:pt>
                <c:pt idx="729">
                  <c:v>0.28295271333360039</c:v>
                </c:pt>
                <c:pt idx="730">
                  <c:v>0.27544423815115299</c:v>
                </c:pt>
                <c:pt idx="731">
                  <c:v>0.26756650956939015</c:v>
                </c:pt>
                <c:pt idx="732">
                  <c:v>0.25963986541126699</c:v>
                </c:pt>
                <c:pt idx="733">
                  <c:v>0.25174496038582417</c:v>
                </c:pt>
                <c:pt idx="734">
                  <c:v>0.24376032583904009</c:v>
                </c:pt>
                <c:pt idx="735">
                  <c:v>0.23571756275115699</c:v>
                </c:pt>
                <c:pt idx="736">
                  <c:v>0.2278620759917479</c:v>
                </c:pt>
                <c:pt idx="737">
                  <c:v>0.22038552207109491</c:v>
                </c:pt>
                <c:pt idx="738">
                  <c:v>0.21334766345645109</c:v>
                </c:pt>
                <c:pt idx="739">
                  <c:v>0.20684467755246116</c:v>
                </c:pt>
                <c:pt idx="740">
                  <c:v>0.20100141832156501</c:v>
                </c:pt>
                <c:pt idx="741">
                  <c:v>0.19577007499530397</c:v>
                </c:pt>
                <c:pt idx="742">
                  <c:v>0.19094718595675109</c:v>
                </c:pt>
                <c:pt idx="743">
                  <c:v>0.1864342817115012</c:v>
                </c:pt>
                <c:pt idx="744">
                  <c:v>0.18230814149739921</c:v>
                </c:pt>
                <c:pt idx="745">
                  <c:v>0.17859979361902609</c:v>
                </c:pt>
                <c:pt idx="746">
                  <c:v>0.175198778475158</c:v>
                </c:pt>
                <c:pt idx="747">
                  <c:v>0.17205945539963599</c:v>
                </c:pt>
                <c:pt idx="748">
                  <c:v>0.16933569089040612</c:v>
                </c:pt>
                <c:pt idx="749">
                  <c:v>0.16719256433837093</c:v>
                </c:pt>
                <c:pt idx="750">
                  <c:v>0.16559669777738309</c:v>
                </c:pt>
                <c:pt idx="751">
                  <c:v>0.164397766110217</c:v>
                </c:pt>
                <c:pt idx="752">
                  <c:v>0.163528669077737</c:v>
                </c:pt>
                <c:pt idx="753">
                  <c:v>0.16302213514080599</c:v>
                </c:pt>
                <c:pt idx="754">
                  <c:v>0.16291451028293999</c:v>
                </c:pt>
                <c:pt idx="755">
                  <c:v>0.16325399954960801</c:v>
                </c:pt>
                <c:pt idx="756">
                  <c:v>0.164157891251137</c:v>
                </c:pt>
                <c:pt idx="757">
                  <c:v>0.16573901206893699</c:v>
                </c:pt>
                <c:pt idx="758">
                  <c:v>0.167972148150658</c:v>
                </c:pt>
                <c:pt idx="759">
                  <c:v>0.17069122207566401</c:v>
                </c:pt>
                <c:pt idx="760">
                  <c:v>0.173695748193848</c:v>
                </c:pt>
                <c:pt idx="761">
                  <c:v>0.176832676319221</c:v>
                </c:pt>
                <c:pt idx="762">
                  <c:v>0.18006689271539716</c:v>
                </c:pt>
                <c:pt idx="763">
                  <c:v>0.18354295583149322</c:v>
                </c:pt>
                <c:pt idx="764">
                  <c:v>0.18747957085204808</c:v>
                </c:pt>
                <c:pt idx="765">
                  <c:v>0.19192346315037809</c:v>
                </c:pt>
                <c:pt idx="766">
                  <c:v>0.19669194424108691</c:v>
                </c:pt>
                <c:pt idx="767">
                  <c:v>0.20160487632902097</c:v>
                </c:pt>
                <c:pt idx="768">
                  <c:v>0.20662723691851692</c:v>
                </c:pt>
                <c:pt idx="769">
                  <c:v>0.21170362082902308</c:v>
                </c:pt>
                <c:pt idx="770">
                  <c:v>0.216639411303956</c:v>
                </c:pt>
                <c:pt idx="771">
                  <c:v>0.2212981378774852</c:v>
                </c:pt>
                <c:pt idx="772">
                  <c:v>0.225784914845959</c:v>
                </c:pt>
                <c:pt idx="773">
                  <c:v>0.23032223545802299</c:v>
                </c:pt>
                <c:pt idx="774">
                  <c:v>0.235101850422688</c:v>
                </c:pt>
                <c:pt idx="775">
                  <c:v>0.24034954142655099</c:v>
                </c:pt>
                <c:pt idx="776">
                  <c:v>0.24632279917337499</c:v>
                </c:pt>
                <c:pt idx="777">
                  <c:v>0.25308370609313585</c:v>
                </c:pt>
                <c:pt idx="778">
                  <c:v>0.26042500910743915</c:v>
                </c:pt>
                <c:pt idx="779">
                  <c:v>0.26814986238828897</c:v>
                </c:pt>
                <c:pt idx="780">
                  <c:v>0.27626278521192216</c:v>
                </c:pt>
                <c:pt idx="781">
                  <c:v>0.28478352335215817</c:v>
                </c:pt>
                <c:pt idx="782">
                  <c:v>0.29362266522678432</c:v>
                </c:pt>
                <c:pt idx="783">
                  <c:v>0.30281800807298326</c:v>
                </c:pt>
                <c:pt idx="784">
                  <c:v>0.3126504679394605</c:v>
                </c:pt>
                <c:pt idx="785">
                  <c:v>0.32329947330023817</c:v>
                </c:pt>
                <c:pt idx="786">
                  <c:v>0.33455066269365941</c:v>
                </c:pt>
                <c:pt idx="787">
                  <c:v>0.34600126073256615</c:v>
                </c:pt>
                <c:pt idx="788">
                  <c:v>0.35735749261241317</c:v>
                </c:pt>
                <c:pt idx="789">
                  <c:v>0.36842335893949918</c:v>
                </c:pt>
                <c:pt idx="790">
                  <c:v>0.37909844206536197</c:v>
                </c:pt>
                <c:pt idx="791">
                  <c:v>0.38951591387181433</c:v>
                </c:pt>
                <c:pt idx="792">
                  <c:v>0.39984400338734744</c:v>
                </c:pt>
                <c:pt idx="793">
                  <c:v>0.40986090747406539</c:v>
                </c:pt>
                <c:pt idx="794">
                  <c:v>0.41912498412855426</c:v>
                </c:pt>
                <c:pt idx="795">
                  <c:v>0.42760334581339693</c:v>
                </c:pt>
                <c:pt idx="796">
                  <c:v>0.43558903758610101</c:v>
                </c:pt>
                <c:pt idx="797">
                  <c:v>0.44292893105710918</c:v>
                </c:pt>
                <c:pt idx="798">
                  <c:v>0.44897538538433818</c:v>
                </c:pt>
                <c:pt idx="799">
                  <c:v>0.45343567612687202</c:v>
                </c:pt>
                <c:pt idx="800">
                  <c:v>0.45661453357217902</c:v>
                </c:pt>
                <c:pt idx="801">
                  <c:v>0.45868043462896801</c:v>
                </c:pt>
                <c:pt idx="802">
                  <c:v>0.45935809501664232</c:v>
                </c:pt>
                <c:pt idx="803">
                  <c:v>0.45844749082408398</c:v>
                </c:pt>
                <c:pt idx="804">
                  <c:v>0.45599019035307198</c:v>
                </c:pt>
                <c:pt idx="805">
                  <c:v>0.45190369004537501</c:v>
                </c:pt>
                <c:pt idx="806">
                  <c:v>0.44616953804541881</c:v>
                </c:pt>
                <c:pt idx="807">
                  <c:v>0.4393757091349334</c:v>
                </c:pt>
                <c:pt idx="808">
                  <c:v>0.43233869432653116</c:v>
                </c:pt>
                <c:pt idx="809">
                  <c:v>0.42519760028246617</c:v>
                </c:pt>
                <c:pt idx="810">
                  <c:v>0.41754164570607699</c:v>
                </c:pt>
                <c:pt idx="811">
                  <c:v>0.40935779978600517</c:v>
                </c:pt>
                <c:pt idx="812">
                  <c:v>0.40114039555388098</c:v>
                </c:pt>
                <c:pt idx="813">
                  <c:v>0.39308994865709518</c:v>
                </c:pt>
                <c:pt idx="814">
                  <c:v>0.38492102897875125</c:v>
                </c:pt>
                <c:pt idx="815">
                  <c:v>0.37653886516999141</c:v>
                </c:pt>
                <c:pt idx="816">
                  <c:v>0.36829942560446216</c:v>
                </c:pt>
                <c:pt idx="817">
                  <c:v>0.36048743350510898</c:v>
                </c:pt>
                <c:pt idx="818">
                  <c:v>0.35304427987566533</c:v>
                </c:pt>
                <c:pt idx="819">
                  <c:v>0.34590300650873285</c:v>
                </c:pt>
                <c:pt idx="820">
                  <c:v>0.3391295135828224</c:v>
                </c:pt>
                <c:pt idx="821">
                  <c:v>0.33261698611762147</c:v>
                </c:pt>
                <c:pt idx="822">
                  <c:v>0.32604842889314617</c:v>
                </c:pt>
                <c:pt idx="823">
                  <c:v>0.31930370959303317</c:v>
                </c:pt>
                <c:pt idx="824">
                  <c:v>0.31257924630742517</c:v>
                </c:pt>
                <c:pt idx="825">
                  <c:v>0.30601543708552797</c:v>
                </c:pt>
                <c:pt idx="826">
                  <c:v>0.29952506269323398</c:v>
                </c:pt>
                <c:pt idx="827">
                  <c:v>0.29307428489576726</c:v>
                </c:pt>
                <c:pt idx="828">
                  <c:v>0.28681926796449747</c:v>
                </c:pt>
                <c:pt idx="829">
                  <c:v>0.28083448217377316</c:v>
                </c:pt>
                <c:pt idx="830">
                  <c:v>0.27494470880654198</c:v>
                </c:pt>
                <c:pt idx="831">
                  <c:v>0.26894644414943408</c:v>
                </c:pt>
                <c:pt idx="832">
                  <c:v>0.26281938964657198</c:v>
                </c:pt>
                <c:pt idx="833">
                  <c:v>0.25664171583902201</c:v>
                </c:pt>
                <c:pt idx="834">
                  <c:v>0.25047308124065826</c:v>
                </c:pt>
                <c:pt idx="835">
                  <c:v>0.244397924968003</c:v>
                </c:pt>
                <c:pt idx="836">
                  <c:v>0.238536600340755</c:v>
                </c:pt>
                <c:pt idx="837">
                  <c:v>0.23294385099471199</c:v>
                </c:pt>
                <c:pt idx="838">
                  <c:v>0.227593953605042</c:v>
                </c:pt>
                <c:pt idx="839">
                  <c:v>0.22248659293470791</c:v>
                </c:pt>
                <c:pt idx="840">
                  <c:v>0.21765975546194599</c:v>
                </c:pt>
                <c:pt idx="841">
                  <c:v>0.21308363660724308</c:v>
                </c:pt>
                <c:pt idx="842">
                  <c:v>0.20865588116952108</c:v>
                </c:pt>
                <c:pt idx="843">
                  <c:v>0.20432564335620601</c:v>
                </c:pt>
                <c:pt idx="844">
                  <c:v>0.20011423512891199</c:v>
                </c:pt>
                <c:pt idx="845">
                  <c:v>0.19598166575325893</c:v>
                </c:pt>
                <c:pt idx="846">
                  <c:v>0.191776011691523</c:v>
                </c:pt>
                <c:pt idx="847">
                  <c:v>0.18737007014783008</c:v>
                </c:pt>
                <c:pt idx="848">
                  <c:v>0.18279050477488101</c:v>
                </c:pt>
                <c:pt idx="849">
                  <c:v>0.17818687120774893</c:v>
                </c:pt>
                <c:pt idx="850">
                  <c:v>0.17372528449447117</c:v>
                </c:pt>
                <c:pt idx="851">
                  <c:v>0.16951567284678901</c:v>
                </c:pt>
                <c:pt idx="852">
                  <c:v>0.16558642803401691</c:v>
                </c:pt>
                <c:pt idx="853">
                  <c:v>0.16191847272496909</c:v>
                </c:pt>
                <c:pt idx="854">
                  <c:v>0.1585353477734652</c:v>
                </c:pt>
                <c:pt idx="855">
                  <c:v>0.15554997664587908</c:v>
                </c:pt>
                <c:pt idx="856">
                  <c:v>0.15308747222990801</c:v>
                </c:pt>
                <c:pt idx="857">
                  <c:v>0.15118782566050293</c:v>
                </c:pt>
                <c:pt idx="858">
                  <c:v>0.14983908426531509</c:v>
                </c:pt>
                <c:pt idx="859">
                  <c:v>0.14908293745624307</c:v>
                </c:pt>
                <c:pt idx="860">
                  <c:v>0.14900501896791299</c:v>
                </c:pt>
                <c:pt idx="861">
                  <c:v>0.14960987832113101</c:v>
                </c:pt>
                <c:pt idx="862">
                  <c:v>0.15078344680374409</c:v>
                </c:pt>
                <c:pt idx="863">
                  <c:v>0.1524067838770122</c:v>
                </c:pt>
                <c:pt idx="864">
                  <c:v>0.15442785973703513</c:v>
                </c:pt>
                <c:pt idx="865">
                  <c:v>0.15678775999296413</c:v>
                </c:pt>
                <c:pt idx="866">
                  <c:v>0.15938590349081699</c:v>
                </c:pt>
                <c:pt idx="867">
                  <c:v>0.16218784517354992</c:v>
                </c:pt>
                <c:pt idx="868">
                  <c:v>0.16525434385067009</c:v>
                </c:pt>
                <c:pt idx="869">
                  <c:v>0.16856846940671108</c:v>
                </c:pt>
                <c:pt idx="870">
                  <c:v>0.17193926178324409</c:v>
                </c:pt>
                <c:pt idx="871">
                  <c:v>0.17518643694605701</c:v>
                </c:pt>
                <c:pt idx="872">
                  <c:v>0.178322815075865</c:v>
                </c:pt>
                <c:pt idx="873">
                  <c:v>0.18144752905646516</c:v>
                </c:pt>
                <c:pt idx="874">
                  <c:v>0.18457288853734913</c:v>
                </c:pt>
                <c:pt idx="875">
                  <c:v>0.18768008210709716</c:v>
                </c:pt>
                <c:pt idx="876">
                  <c:v>0.19083267665881085</c:v>
                </c:pt>
                <c:pt idx="877">
                  <c:v>0.19408677377794101</c:v>
                </c:pt>
                <c:pt idx="878">
                  <c:v>0.19736955653046409</c:v>
                </c:pt>
                <c:pt idx="879">
                  <c:v>0.20057390639446501</c:v>
                </c:pt>
                <c:pt idx="880">
                  <c:v>0.20369442147632713</c:v>
                </c:pt>
                <c:pt idx="881">
                  <c:v>0.20676701781658008</c:v>
                </c:pt>
                <c:pt idx="882">
                  <c:v>0.20977876452337699</c:v>
                </c:pt>
                <c:pt idx="883">
                  <c:v>0.2127377425822142</c:v>
                </c:pt>
                <c:pt idx="884">
                  <c:v>0.21570009963408199</c:v>
                </c:pt>
                <c:pt idx="885">
                  <c:v>0.21860718275125612</c:v>
                </c:pt>
                <c:pt idx="886">
                  <c:v>0.22123500951039313</c:v>
                </c:pt>
                <c:pt idx="887">
                  <c:v>0.22344641376935012</c:v>
                </c:pt>
                <c:pt idx="888">
                  <c:v>0.22536189499141401</c:v>
                </c:pt>
                <c:pt idx="889">
                  <c:v>0.22713815839388291</c:v>
                </c:pt>
                <c:pt idx="890">
                  <c:v>0.228710996280789</c:v>
                </c:pt>
                <c:pt idx="891">
                  <c:v>0.22990513201511109</c:v>
                </c:pt>
                <c:pt idx="892">
                  <c:v>0.230677889193459</c:v>
                </c:pt>
                <c:pt idx="893">
                  <c:v>0.23110354168834091</c:v>
                </c:pt>
                <c:pt idx="894">
                  <c:v>0.23122190696844597</c:v>
                </c:pt>
                <c:pt idx="895">
                  <c:v>0.23104036373063308</c:v>
                </c:pt>
                <c:pt idx="896">
                  <c:v>0.23059777434617801</c:v>
                </c:pt>
                <c:pt idx="897">
                  <c:v>0.22990648697925209</c:v>
                </c:pt>
                <c:pt idx="898">
                  <c:v>0.22890343571613517</c:v>
                </c:pt>
                <c:pt idx="899">
                  <c:v>0.22754788340559709</c:v>
                </c:pt>
                <c:pt idx="900">
                  <c:v>0.22589888287168799</c:v>
                </c:pt>
                <c:pt idx="901">
                  <c:v>0.224039078774186</c:v>
                </c:pt>
                <c:pt idx="902">
                  <c:v>0.22200642725439401</c:v>
                </c:pt>
                <c:pt idx="903">
                  <c:v>0.21984299427997608</c:v>
                </c:pt>
                <c:pt idx="904">
                  <c:v>0.21761606049591908</c:v>
                </c:pt>
                <c:pt idx="905">
                  <c:v>0.21535040570419209</c:v>
                </c:pt>
                <c:pt idx="906">
                  <c:v>0.21303584152910712</c:v>
                </c:pt>
                <c:pt idx="907">
                  <c:v>0.2107411898398292</c:v>
                </c:pt>
                <c:pt idx="908">
                  <c:v>0.208627189044686</c:v>
                </c:pt>
                <c:pt idx="909">
                  <c:v>0.20680437659905099</c:v>
                </c:pt>
                <c:pt idx="910">
                  <c:v>0.20525502327589301</c:v>
                </c:pt>
                <c:pt idx="911">
                  <c:v>0.203923756103742</c:v>
                </c:pt>
                <c:pt idx="912">
                  <c:v>0.20280024539787808</c:v>
                </c:pt>
                <c:pt idx="913">
                  <c:v>0.201870443523057</c:v>
                </c:pt>
                <c:pt idx="914">
                  <c:v>0.20106749678954108</c:v>
                </c:pt>
                <c:pt idx="915">
                  <c:v>0.20031982028828191</c:v>
                </c:pt>
                <c:pt idx="916">
                  <c:v>0.199583839523581</c:v>
                </c:pt>
                <c:pt idx="917">
                  <c:v>0.19879554219074799</c:v>
                </c:pt>
                <c:pt idx="918">
                  <c:v>0.19785804197561191</c:v>
                </c:pt>
                <c:pt idx="919">
                  <c:v>0.19670450168273701</c:v>
                </c:pt>
                <c:pt idx="920">
                  <c:v>0.195304823600294</c:v>
                </c:pt>
                <c:pt idx="921">
                  <c:v>0.19359741671945499</c:v>
                </c:pt>
                <c:pt idx="922">
                  <c:v>0.19149665601607799</c:v>
                </c:pt>
                <c:pt idx="923">
                  <c:v>0.18897678533193607</c:v>
                </c:pt>
                <c:pt idx="924">
                  <c:v>0.186059806915535</c:v>
                </c:pt>
                <c:pt idx="925">
                  <c:v>0.182721628791984</c:v>
                </c:pt>
                <c:pt idx="926">
                  <c:v>0.17891126444926517</c:v>
                </c:pt>
                <c:pt idx="927">
                  <c:v>0.17466415720792899</c:v>
                </c:pt>
                <c:pt idx="928">
                  <c:v>0.17009606987813708</c:v>
                </c:pt>
                <c:pt idx="929">
                  <c:v>0.16528288174150008</c:v>
                </c:pt>
                <c:pt idx="930">
                  <c:v>0.16024322569768601</c:v>
                </c:pt>
                <c:pt idx="931">
                  <c:v>0.15504440514457113</c:v>
                </c:pt>
                <c:pt idx="932">
                  <c:v>0.14983425631976299</c:v>
                </c:pt>
                <c:pt idx="933">
                  <c:v>0.14474974362994308</c:v>
                </c:pt>
                <c:pt idx="934">
                  <c:v>0.13985091510984191</c:v>
                </c:pt>
                <c:pt idx="935">
                  <c:v>0.13514412384802299</c:v>
                </c:pt>
                <c:pt idx="936">
                  <c:v>0.13061922403280701</c:v>
                </c:pt>
                <c:pt idx="937">
                  <c:v>0.12625957411501293</c:v>
                </c:pt>
                <c:pt idx="938">
                  <c:v>0.12205817666698504</c:v>
                </c:pt>
                <c:pt idx="939">
                  <c:v>0.11803560700928405</c:v>
                </c:pt>
                <c:pt idx="940">
                  <c:v>0.11421932951592698</c:v>
                </c:pt>
                <c:pt idx="941">
                  <c:v>0.11060827750607199</c:v>
                </c:pt>
                <c:pt idx="942">
                  <c:v>0.10718605464392204</c:v>
                </c:pt>
                <c:pt idx="943">
                  <c:v>0.10397044727700304</c:v>
                </c:pt>
                <c:pt idx="944">
                  <c:v>0.10101707272118404</c:v>
                </c:pt>
                <c:pt idx="945">
                  <c:v>9.8353321186173195E-2</c:v>
                </c:pt>
                <c:pt idx="946">
                  <c:v>9.5924497482643992E-2</c:v>
                </c:pt>
                <c:pt idx="947">
                  <c:v>9.3630179912470024E-2</c:v>
                </c:pt>
                <c:pt idx="948">
                  <c:v>9.1409140987886356E-2</c:v>
                </c:pt>
                <c:pt idx="949">
                  <c:v>8.9258196068805959E-2</c:v>
                </c:pt>
                <c:pt idx="950">
                  <c:v>8.7170639022937535E-2</c:v>
                </c:pt>
                <c:pt idx="951">
                  <c:v>8.5106201105350512E-2</c:v>
                </c:pt>
                <c:pt idx="952">
                  <c:v>8.3050013496864875E-2</c:v>
                </c:pt>
                <c:pt idx="953">
                  <c:v>8.1067860460615246E-2</c:v>
                </c:pt>
                <c:pt idx="954">
                  <c:v>7.9264042009012312E-2</c:v>
                </c:pt>
                <c:pt idx="955">
                  <c:v>7.7696559650794819E-2</c:v>
                </c:pt>
                <c:pt idx="956">
                  <c:v>7.6355219095493004E-2</c:v>
                </c:pt>
                <c:pt idx="957">
                  <c:v>7.5195304089667597E-2</c:v>
                </c:pt>
                <c:pt idx="958">
                  <c:v>7.4159908652181597E-2</c:v>
                </c:pt>
                <c:pt idx="959">
                  <c:v>7.3202726795562001E-2</c:v>
                </c:pt>
                <c:pt idx="960">
                  <c:v>7.2335471262362713E-2</c:v>
                </c:pt>
                <c:pt idx="961">
                  <c:v>7.16273103209078E-2</c:v>
                </c:pt>
                <c:pt idx="962">
                  <c:v>7.1108075149189306E-2</c:v>
                </c:pt>
                <c:pt idx="963">
                  <c:v>7.0693840178313719E-2</c:v>
                </c:pt>
                <c:pt idx="964">
                  <c:v>7.0264963467805003E-2</c:v>
                </c:pt>
                <c:pt idx="965">
                  <c:v>6.980433996499992E-2</c:v>
                </c:pt>
                <c:pt idx="966">
                  <c:v>6.9398058312346439E-2</c:v>
                </c:pt>
                <c:pt idx="967">
                  <c:v>6.91090397762959E-2</c:v>
                </c:pt>
                <c:pt idx="968">
                  <c:v>6.8912595523150419E-2</c:v>
                </c:pt>
                <c:pt idx="969">
                  <c:v>6.8754564982072719E-2</c:v>
                </c:pt>
                <c:pt idx="970">
                  <c:v>6.8608963230236519E-2</c:v>
                </c:pt>
                <c:pt idx="971">
                  <c:v>6.8453414222481135E-2</c:v>
                </c:pt>
                <c:pt idx="972">
                  <c:v>6.8232465532229294E-2</c:v>
                </c:pt>
                <c:pt idx="973">
                  <c:v>6.7889286224788639E-2</c:v>
                </c:pt>
                <c:pt idx="974">
                  <c:v>6.7437930293081039E-2</c:v>
                </c:pt>
                <c:pt idx="975">
                  <c:v>6.6989782455252569E-2</c:v>
                </c:pt>
                <c:pt idx="976">
                  <c:v>6.6678912130937698E-2</c:v>
                </c:pt>
                <c:pt idx="977">
                  <c:v>6.6533899133709398E-2</c:v>
                </c:pt>
                <c:pt idx="978">
                  <c:v>6.6430235406287799E-2</c:v>
                </c:pt>
                <c:pt idx="979">
                  <c:v>6.620197870830348E-2</c:v>
                </c:pt>
                <c:pt idx="980">
                  <c:v>6.5802903002935745E-2</c:v>
                </c:pt>
                <c:pt idx="981">
                  <c:v>6.5327968126818042E-2</c:v>
                </c:pt>
                <c:pt idx="982">
                  <c:v>6.4887926940012775E-2</c:v>
                </c:pt>
                <c:pt idx="983">
                  <c:v>6.4516060633475647E-2</c:v>
                </c:pt>
                <c:pt idx="984">
                  <c:v>6.42060132441791E-2</c:v>
                </c:pt>
                <c:pt idx="985">
                  <c:v>6.3976966994265999E-2</c:v>
                </c:pt>
                <c:pt idx="986">
                  <c:v>6.3858361210889197E-2</c:v>
                </c:pt>
                <c:pt idx="987">
                  <c:v>6.3839578503343902E-2</c:v>
                </c:pt>
                <c:pt idx="988">
                  <c:v>6.3860593973040641E-2</c:v>
                </c:pt>
                <c:pt idx="989">
                  <c:v>6.383039999160614E-2</c:v>
                </c:pt>
                <c:pt idx="990">
                  <c:v>6.3652960931713146E-2</c:v>
                </c:pt>
                <c:pt idx="991">
                  <c:v>6.3294448574624698E-2</c:v>
                </c:pt>
                <c:pt idx="992">
                  <c:v>6.284798416880813E-2</c:v>
                </c:pt>
                <c:pt idx="993">
                  <c:v>6.2477171193795901E-2</c:v>
                </c:pt>
                <c:pt idx="994">
                  <c:v>6.2281843216209075E-2</c:v>
                </c:pt>
                <c:pt idx="995">
                  <c:v>6.2257814030827627E-2</c:v>
                </c:pt>
                <c:pt idx="996">
                  <c:v>6.2372705296359E-2</c:v>
                </c:pt>
                <c:pt idx="997">
                  <c:v>6.2616123756699643E-2</c:v>
                </c:pt>
                <c:pt idx="998">
                  <c:v>6.2960236914472043E-2</c:v>
                </c:pt>
                <c:pt idx="999">
                  <c:v>6.3340949018942494E-2</c:v>
                </c:pt>
                <c:pt idx="1000">
                  <c:v>6.3716975594097197E-2</c:v>
                </c:pt>
                <c:pt idx="1001">
                  <c:v>6.41057845476629E-2</c:v>
                </c:pt>
                <c:pt idx="1002">
                  <c:v>6.4539300654023649E-2</c:v>
                </c:pt>
                <c:pt idx="1003">
                  <c:v>6.5038358298187701E-2</c:v>
                </c:pt>
                <c:pt idx="1004">
                  <c:v>6.5635073347016404E-2</c:v>
                </c:pt>
                <c:pt idx="1005">
                  <c:v>6.6358331995953521E-2</c:v>
                </c:pt>
                <c:pt idx="1006">
                  <c:v>6.7177250058271742E-2</c:v>
                </c:pt>
                <c:pt idx="1007">
                  <c:v>6.8031984082797411E-2</c:v>
                </c:pt>
                <c:pt idx="1008">
                  <c:v>6.8925765459824997E-2</c:v>
                </c:pt>
                <c:pt idx="1009">
                  <c:v>6.9904680143859033E-2</c:v>
                </c:pt>
                <c:pt idx="1010">
                  <c:v>7.0939104543801243E-2</c:v>
                </c:pt>
                <c:pt idx="1011">
                  <c:v>7.1902188526497393E-2</c:v>
                </c:pt>
                <c:pt idx="1012">
                  <c:v>7.2674110218359386E-2</c:v>
                </c:pt>
                <c:pt idx="1013">
                  <c:v>7.3195600023233748E-2</c:v>
                </c:pt>
                <c:pt idx="1014">
                  <c:v>7.3418532316364998E-2</c:v>
                </c:pt>
                <c:pt idx="1015">
                  <c:v>7.3347776108116533E-2</c:v>
                </c:pt>
                <c:pt idx="1016">
                  <c:v>7.3137086218603237E-2</c:v>
                </c:pt>
                <c:pt idx="1017">
                  <c:v>7.2974461456181638E-2</c:v>
                </c:pt>
                <c:pt idx="1018">
                  <c:v>7.2853912157629347E-2</c:v>
                </c:pt>
                <c:pt idx="1019">
                  <c:v>7.2572335513842401E-2</c:v>
                </c:pt>
                <c:pt idx="1020">
                  <c:v>7.2012636090854842E-2</c:v>
                </c:pt>
                <c:pt idx="1021">
                  <c:v>7.1319175399927798E-2</c:v>
                </c:pt>
                <c:pt idx="1022">
                  <c:v>7.0700854309260902E-2</c:v>
                </c:pt>
                <c:pt idx="1023">
                  <c:v>7.0221196267997485E-2</c:v>
                </c:pt>
                <c:pt idx="1024">
                  <c:v>6.9889354069978996E-2</c:v>
                </c:pt>
                <c:pt idx="1025">
                  <c:v>6.9812118091643352E-2</c:v>
                </c:pt>
                <c:pt idx="1026">
                  <c:v>7.0083898148115803E-2</c:v>
                </c:pt>
                <c:pt idx="1027">
                  <c:v>7.0678727182966319E-2</c:v>
                </c:pt>
                <c:pt idx="1028">
                  <c:v>7.1581247638213594E-2</c:v>
                </c:pt>
                <c:pt idx="1029">
                  <c:v>7.2877291556688664E-2</c:v>
                </c:pt>
                <c:pt idx="1030">
                  <c:v>7.4625827920567198E-2</c:v>
                </c:pt>
                <c:pt idx="1031">
                  <c:v>7.6727805455612197E-2</c:v>
                </c:pt>
                <c:pt idx="1032">
                  <c:v>7.9000944189066238E-2</c:v>
                </c:pt>
                <c:pt idx="1033">
                  <c:v>8.1300642942944396E-2</c:v>
                </c:pt>
                <c:pt idx="1034">
                  <c:v>8.3525471381506552E-2</c:v>
                </c:pt>
                <c:pt idx="1035">
                  <c:v>8.5587560565874576E-2</c:v>
                </c:pt>
                <c:pt idx="1036">
                  <c:v>8.7394819902922208E-2</c:v>
                </c:pt>
                <c:pt idx="1037">
                  <c:v>8.8788283190231396E-2</c:v>
                </c:pt>
                <c:pt idx="1038">
                  <c:v>8.9545123371797694E-2</c:v>
                </c:pt>
                <c:pt idx="1039">
                  <c:v>8.9584073914443202E-2</c:v>
                </c:pt>
                <c:pt idx="1040">
                  <c:v>8.9122134128571492E-2</c:v>
                </c:pt>
                <c:pt idx="1041">
                  <c:v>8.8513083036605905E-2</c:v>
                </c:pt>
                <c:pt idx="1042">
                  <c:v>8.7992637897477757E-2</c:v>
                </c:pt>
                <c:pt idx="1043">
                  <c:v>8.7594673935265335E-2</c:v>
                </c:pt>
                <c:pt idx="1044">
                  <c:v>8.7232794298724214E-2</c:v>
                </c:pt>
                <c:pt idx="1045">
                  <c:v>8.6850862858964512E-2</c:v>
                </c:pt>
                <c:pt idx="1046">
                  <c:v>8.6483422765443227E-2</c:v>
                </c:pt>
                <c:pt idx="1047">
                  <c:v>8.6198468010289103E-2</c:v>
                </c:pt>
                <c:pt idx="1048">
                  <c:v>8.6047320882946948E-2</c:v>
                </c:pt>
                <c:pt idx="1049">
                  <c:v>8.6053731248238979E-2</c:v>
                </c:pt>
                <c:pt idx="1050">
                  <c:v>8.6178114719330942E-2</c:v>
                </c:pt>
                <c:pt idx="1051">
                  <c:v>8.6318372869140583E-2</c:v>
                </c:pt>
                <c:pt idx="1052">
                  <c:v>8.6408347762728197E-2</c:v>
                </c:pt>
                <c:pt idx="1053">
                  <c:v>8.6404389231598197E-2</c:v>
                </c:pt>
                <c:pt idx="1054">
                  <c:v>8.6176027769169397E-2</c:v>
                </c:pt>
                <c:pt idx="1055">
                  <c:v>8.5564037296375697E-2</c:v>
                </c:pt>
                <c:pt idx="1056">
                  <c:v>8.4595262680479566E-2</c:v>
                </c:pt>
                <c:pt idx="1057">
                  <c:v>8.3502755467147208E-2</c:v>
                </c:pt>
                <c:pt idx="1058">
                  <c:v>8.2484028524442796E-2</c:v>
                </c:pt>
                <c:pt idx="1059">
                  <c:v>8.1542412872175743E-2</c:v>
                </c:pt>
                <c:pt idx="1060">
                  <c:v>8.0561261903014506E-2</c:v>
                </c:pt>
                <c:pt idx="1061">
                  <c:v>7.9486573929838975E-2</c:v>
                </c:pt>
                <c:pt idx="1062">
                  <c:v>7.8369141221108898E-2</c:v>
                </c:pt>
                <c:pt idx="1063">
                  <c:v>7.7263543710127003E-2</c:v>
                </c:pt>
                <c:pt idx="1064">
                  <c:v>7.6198874953545673E-2</c:v>
                </c:pt>
                <c:pt idx="1065">
                  <c:v>7.5262345660868299E-2</c:v>
                </c:pt>
                <c:pt idx="1066">
                  <c:v>7.4583593218634545E-2</c:v>
                </c:pt>
                <c:pt idx="1067">
                  <c:v>7.4149390652358899E-2</c:v>
                </c:pt>
                <c:pt idx="1068">
                  <c:v>7.3700602921458913E-2</c:v>
                </c:pt>
                <c:pt idx="1069">
                  <c:v>7.2958564392038502E-2</c:v>
                </c:pt>
                <c:pt idx="1070">
                  <c:v>7.199417520551131E-2</c:v>
                </c:pt>
                <c:pt idx="1071">
                  <c:v>7.1152298977329012E-2</c:v>
                </c:pt>
                <c:pt idx="1072">
                  <c:v>7.0635363745787702E-2</c:v>
                </c:pt>
                <c:pt idx="1073">
                  <c:v>7.0395349526660003E-2</c:v>
                </c:pt>
                <c:pt idx="1074">
                  <c:v>7.0289698569165407E-2</c:v>
                </c:pt>
                <c:pt idx="1075">
                  <c:v>7.0199866594894605E-2</c:v>
                </c:pt>
                <c:pt idx="1076">
                  <c:v>7.0110498859771053E-2</c:v>
                </c:pt>
                <c:pt idx="1077">
                  <c:v>7.0138374590121413E-2</c:v>
                </c:pt>
                <c:pt idx="1078">
                  <c:v>7.0434122795020496E-2</c:v>
                </c:pt>
                <c:pt idx="1079">
                  <c:v>7.1067657689961802E-2</c:v>
                </c:pt>
                <c:pt idx="1080">
                  <c:v>7.2008900306407303E-2</c:v>
                </c:pt>
                <c:pt idx="1081">
                  <c:v>7.3222438950272042E-2</c:v>
                </c:pt>
                <c:pt idx="1082">
                  <c:v>7.4687691685535545E-2</c:v>
                </c:pt>
                <c:pt idx="1083">
                  <c:v>7.6363455215831447E-2</c:v>
                </c:pt>
                <c:pt idx="1084">
                  <c:v>7.8278642765368764E-2</c:v>
                </c:pt>
                <c:pt idx="1085">
                  <c:v>8.0613888452763446E-2</c:v>
                </c:pt>
                <c:pt idx="1086">
                  <c:v>8.354283692082301E-2</c:v>
                </c:pt>
                <c:pt idx="1087">
                  <c:v>8.6857844822869901E-2</c:v>
                </c:pt>
                <c:pt idx="1088">
                  <c:v>9.0016148155158224E-2</c:v>
                </c:pt>
                <c:pt idx="1089">
                  <c:v>9.2909521696040928E-2</c:v>
                </c:pt>
                <c:pt idx="1090">
                  <c:v>9.5931684859668062E-2</c:v>
                </c:pt>
                <c:pt idx="1091">
                  <c:v>9.9337822290513259E-2</c:v>
                </c:pt>
                <c:pt idx="1092">
                  <c:v>0.10308239809306996</c:v>
                </c:pt>
                <c:pt idx="1093">
                  <c:v>0.10698578955529908</c:v>
                </c:pt>
                <c:pt idx="1094">
                  <c:v>0.110826597257705</c:v>
                </c:pt>
                <c:pt idx="1095">
                  <c:v>0.11438934318045198</c:v>
                </c:pt>
                <c:pt idx="1096">
                  <c:v>0.11757330300526</c:v>
                </c:pt>
                <c:pt idx="1097">
                  <c:v>0.12034697185225304</c:v>
                </c:pt>
                <c:pt idx="1098">
                  <c:v>0.12251578693120808</c:v>
                </c:pt>
                <c:pt idx="1099">
                  <c:v>0.12380599989473794</c:v>
                </c:pt>
                <c:pt idx="1100">
                  <c:v>0.124219364036063</c:v>
                </c:pt>
                <c:pt idx="1101">
                  <c:v>0.12395405977271599</c:v>
                </c:pt>
                <c:pt idx="1102">
                  <c:v>0.12305745116365302</c:v>
                </c:pt>
                <c:pt idx="1103">
                  <c:v>0.12157699396339404</c:v>
                </c:pt>
                <c:pt idx="1104">
                  <c:v>0.11978236717404596</c:v>
                </c:pt>
                <c:pt idx="1105">
                  <c:v>0.11771571016115608</c:v>
                </c:pt>
                <c:pt idx="1106">
                  <c:v>0.11458377410696402</c:v>
                </c:pt>
                <c:pt idx="1107">
                  <c:v>0.10937316892621209</c:v>
                </c:pt>
                <c:pt idx="1108">
                  <c:v>0.102942669215741</c:v>
                </c:pt>
                <c:pt idx="1109">
                  <c:v>9.7296041077197706E-2</c:v>
                </c:pt>
                <c:pt idx="1110">
                  <c:v>9.2723759970011005E-2</c:v>
                </c:pt>
                <c:pt idx="1111">
                  <c:v>8.8591292969249905E-2</c:v>
                </c:pt>
                <c:pt idx="1112">
                  <c:v>8.4650467207477584E-2</c:v>
                </c:pt>
                <c:pt idx="1113">
                  <c:v>8.0820263562255551E-2</c:v>
                </c:pt>
                <c:pt idx="1114">
                  <c:v>7.6814241643115247E-2</c:v>
                </c:pt>
                <c:pt idx="1115">
                  <c:v>7.2467538976146273E-2</c:v>
                </c:pt>
                <c:pt idx="1116">
                  <c:v>6.8246228256771319E-2</c:v>
                </c:pt>
                <c:pt idx="1117">
                  <c:v>6.4744689523464002E-2</c:v>
                </c:pt>
                <c:pt idx="1118">
                  <c:v>6.200369044777744E-2</c:v>
                </c:pt>
                <c:pt idx="1119">
                  <c:v>5.9796095798006856E-2</c:v>
                </c:pt>
                <c:pt idx="1120">
                  <c:v>5.8017564157098647E-2</c:v>
                </c:pt>
                <c:pt idx="1121">
                  <c:v>5.6620846933743703E-2</c:v>
                </c:pt>
                <c:pt idx="1122">
                  <c:v>5.5452252395117502E-2</c:v>
                </c:pt>
                <c:pt idx="1123">
                  <c:v>5.4405794729989618E-2</c:v>
                </c:pt>
                <c:pt idx="1124">
                  <c:v>5.35782573648282E-2</c:v>
                </c:pt>
                <c:pt idx="1125">
                  <c:v>5.3019703154944628E-2</c:v>
                </c:pt>
                <c:pt idx="1126">
                  <c:v>5.25596780755977E-2</c:v>
                </c:pt>
                <c:pt idx="1127">
                  <c:v>5.2042232854068657E-2</c:v>
                </c:pt>
                <c:pt idx="1128">
                  <c:v>5.1528364311176397E-2</c:v>
                </c:pt>
                <c:pt idx="1129">
                  <c:v>5.1197361870550399E-2</c:v>
                </c:pt>
                <c:pt idx="1130">
                  <c:v>5.1092271192801755E-2</c:v>
                </c:pt>
                <c:pt idx="1131">
                  <c:v>5.1089924744950999E-2</c:v>
                </c:pt>
                <c:pt idx="1132">
                  <c:v>5.1070583934030633E-2</c:v>
                </c:pt>
                <c:pt idx="1133">
                  <c:v>5.0985378954246027E-2</c:v>
                </c:pt>
                <c:pt idx="1134">
                  <c:v>5.0769913410640528E-2</c:v>
                </c:pt>
                <c:pt idx="1135">
                  <c:v>5.0296449375876628E-2</c:v>
                </c:pt>
                <c:pt idx="1136">
                  <c:v>4.9473326804621263E-2</c:v>
                </c:pt>
                <c:pt idx="1137">
                  <c:v>4.8291731422852598E-2</c:v>
                </c:pt>
                <c:pt idx="1138">
                  <c:v>4.6718524123764413E-2</c:v>
                </c:pt>
                <c:pt idx="1139">
                  <c:v>4.4534889582019177E-2</c:v>
                </c:pt>
                <c:pt idx="1140">
                  <c:v>4.1496586204833527E-2</c:v>
                </c:pt>
                <c:pt idx="1141">
                  <c:v>3.7752752168264812E-2</c:v>
                </c:pt>
                <c:pt idx="1142">
                  <c:v>3.3827869869317101E-2</c:v>
                </c:pt>
                <c:pt idx="1143">
                  <c:v>3.0158806881830199E-2</c:v>
                </c:pt>
                <c:pt idx="1144">
                  <c:v>2.6816129851364511E-2</c:v>
                </c:pt>
                <c:pt idx="1145">
                  <c:v>2.3572706177510002E-2</c:v>
                </c:pt>
                <c:pt idx="1146">
                  <c:v>2.0172677822023529E-2</c:v>
                </c:pt>
                <c:pt idx="1147">
                  <c:v>1.6735270135397301E-2</c:v>
                </c:pt>
                <c:pt idx="1148">
                  <c:v>1.3754141183455006E-2</c:v>
                </c:pt>
                <c:pt idx="1149">
                  <c:v>1.1476165858692801E-2</c:v>
                </c:pt>
                <c:pt idx="1150">
                  <c:v>9.6858313592549511E-3</c:v>
                </c:pt>
                <c:pt idx="1151">
                  <c:v>8.1402984112524043E-3</c:v>
                </c:pt>
                <c:pt idx="1152">
                  <c:v>6.8149408163884458E-3</c:v>
                </c:pt>
                <c:pt idx="1153">
                  <c:v>5.7715070422861342E-3</c:v>
                </c:pt>
                <c:pt idx="1154">
                  <c:v>5.0151147107466701E-3</c:v>
                </c:pt>
                <c:pt idx="1155">
                  <c:v>4.4949871517010499E-3</c:v>
                </c:pt>
                <c:pt idx="1156">
                  <c:v>4.1319867185316628E-3</c:v>
                </c:pt>
                <c:pt idx="1157">
                  <c:v>3.9476385626000523E-3</c:v>
                </c:pt>
                <c:pt idx="1158">
                  <c:v>3.9433390765224452E-3</c:v>
                </c:pt>
                <c:pt idx="1159">
                  <c:v>3.8752131797372713E-3</c:v>
                </c:pt>
                <c:pt idx="1160">
                  <c:v>3.7016448382569734E-3</c:v>
                </c:pt>
                <c:pt idx="1161">
                  <c:v>3.5381051408247513E-3</c:v>
                </c:pt>
                <c:pt idx="1162">
                  <c:v>3.4265107333755211E-3</c:v>
                </c:pt>
                <c:pt idx="1163">
                  <c:v>3.4162217935969118E-3</c:v>
                </c:pt>
                <c:pt idx="1164">
                  <c:v>3.5745894981953426E-3</c:v>
                </c:pt>
                <c:pt idx="1165">
                  <c:v>3.8837969231335602E-3</c:v>
                </c:pt>
                <c:pt idx="1166">
                  <c:v>4.2074822029738428E-3</c:v>
                </c:pt>
                <c:pt idx="1167">
                  <c:v>4.461443466093013E-3</c:v>
                </c:pt>
                <c:pt idx="1168">
                  <c:v>4.6984760244357399E-3</c:v>
                </c:pt>
                <c:pt idx="1169">
                  <c:v>4.96193293186575E-3</c:v>
                </c:pt>
                <c:pt idx="1170">
                  <c:v>5.1977701218828328E-3</c:v>
                </c:pt>
                <c:pt idx="1171">
                  <c:v>5.3562968320819424E-3</c:v>
                </c:pt>
                <c:pt idx="1172">
                  <c:v>5.5531471764216425E-3</c:v>
                </c:pt>
                <c:pt idx="1173">
                  <c:v>5.9104189584335814E-3</c:v>
                </c:pt>
                <c:pt idx="1174">
                  <c:v>6.4027460554150232E-3</c:v>
                </c:pt>
                <c:pt idx="1175">
                  <c:v>6.9892384148890884E-3</c:v>
                </c:pt>
                <c:pt idx="1176">
                  <c:v>7.6202072228845914E-3</c:v>
                </c:pt>
                <c:pt idx="1177">
                  <c:v>8.1780657247383405E-3</c:v>
                </c:pt>
                <c:pt idx="1178">
                  <c:v>8.5685483749344798E-3</c:v>
                </c:pt>
                <c:pt idx="1179">
                  <c:v>8.8633360911254538E-3</c:v>
                </c:pt>
                <c:pt idx="1180">
                  <c:v>9.2386833521676051E-3</c:v>
                </c:pt>
                <c:pt idx="1181">
                  <c:v>9.7759526895324651E-3</c:v>
                </c:pt>
                <c:pt idx="1182">
                  <c:v>1.0374042118991993E-2</c:v>
                </c:pt>
                <c:pt idx="1183">
                  <c:v>1.0861222197281001E-2</c:v>
                </c:pt>
                <c:pt idx="1184">
                  <c:v>1.12056837539118E-2</c:v>
                </c:pt>
                <c:pt idx="1185">
                  <c:v>1.1502588287897417E-2</c:v>
                </c:pt>
                <c:pt idx="1186">
                  <c:v>1.1812416483639499E-2</c:v>
                </c:pt>
                <c:pt idx="1187">
                  <c:v>1.2138309764947001E-2</c:v>
                </c:pt>
                <c:pt idx="1188">
                  <c:v>1.2411564487047701E-2</c:v>
                </c:pt>
                <c:pt idx="1189">
                  <c:v>1.2502549335302607E-2</c:v>
                </c:pt>
                <c:pt idx="1190">
                  <c:v>1.2442206056285401E-2</c:v>
                </c:pt>
                <c:pt idx="1191">
                  <c:v>1.2549706595508201E-2</c:v>
                </c:pt>
                <c:pt idx="1192">
                  <c:v>1.2935069194068605E-2</c:v>
                </c:pt>
                <c:pt idx="1193">
                  <c:v>1.3435866283833605E-2</c:v>
                </c:pt>
                <c:pt idx="1194">
                  <c:v>1.3880447946288208E-2</c:v>
                </c:pt>
                <c:pt idx="1195">
                  <c:v>1.4129395288567709E-2</c:v>
                </c:pt>
                <c:pt idx="1196">
                  <c:v>1.4179742244301099E-2</c:v>
                </c:pt>
                <c:pt idx="1197">
                  <c:v>1.4177355252203301E-2</c:v>
                </c:pt>
                <c:pt idx="1198">
                  <c:v>1.42395044254526E-2</c:v>
                </c:pt>
                <c:pt idx="1199">
                  <c:v>1.4312216186926191E-2</c:v>
                </c:pt>
                <c:pt idx="1200">
                  <c:v>1.4266487932443199E-2</c:v>
                </c:pt>
                <c:pt idx="1201">
                  <c:v>1.4082069216577509E-2</c:v>
                </c:pt>
                <c:pt idx="1202">
                  <c:v>1.385286706960741E-2</c:v>
                </c:pt>
                <c:pt idx="1203">
                  <c:v>1.3628010542544599E-2</c:v>
                </c:pt>
                <c:pt idx="1204">
                  <c:v>1.3389036145953001E-2</c:v>
                </c:pt>
                <c:pt idx="1205">
                  <c:v>1.3157323299639801E-2</c:v>
                </c:pt>
                <c:pt idx="1206">
                  <c:v>1.3005978132815309E-2</c:v>
                </c:pt>
                <c:pt idx="1207">
                  <c:v>1.2949686059029698E-2</c:v>
                </c:pt>
                <c:pt idx="1208">
                  <c:v>1.2882960687291599E-2</c:v>
                </c:pt>
                <c:pt idx="1209">
                  <c:v>1.2778140476958898E-2</c:v>
                </c:pt>
                <c:pt idx="1210">
                  <c:v>1.2657345315379799E-2</c:v>
                </c:pt>
                <c:pt idx="1211">
                  <c:v>1.2185456398701201E-2</c:v>
                </c:pt>
                <c:pt idx="1212">
                  <c:v>1.1537151220703906E-2</c:v>
                </c:pt>
                <c:pt idx="1213">
                  <c:v>1.1047745089054701E-2</c:v>
                </c:pt>
                <c:pt idx="1214">
                  <c:v>1.0782943959504892E-2</c:v>
                </c:pt>
                <c:pt idx="1215">
                  <c:v>1.06506989986006E-2</c:v>
                </c:pt>
                <c:pt idx="1216">
                  <c:v>1.0548119445117812E-2</c:v>
                </c:pt>
                <c:pt idx="1217">
                  <c:v>1.0440380845496701E-2</c:v>
                </c:pt>
                <c:pt idx="1218">
                  <c:v>1.0313021355152606E-2</c:v>
                </c:pt>
                <c:pt idx="1219">
                  <c:v>1.0093298963722998E-2</c:v>
                </c:pt>
                <c:pt idx="1220">
                  <c:v>9.7832880929129597E-3</c:v>
                </c:pt>
                <c:pt idx="1221">
                  <c:v>9.5198187366440958E-3</c:v>
                </c:pt>
                <c:pt idx="1222">
                  <c:v>9.3987247649882661E-3</c:v>
                </c:pt>
                <c:pt idx="1223">
                  <c:v>9.3633818657825659E-3</c:v>
                </c:pt>
                <c:pt idx="1224">
                  <c:v>9.2905974214920802E-3</c:v>
                </c:pt>
                <c:pt idx="1225">
                  <c:v>9.1193064939836255E-3</c:v>
                </c:pt>
                <c:pt idx="1226">
                  <c:v>8.9203770850405581E-3</c:v>
                </c:pt>
                <c:pt idx="1227">
                  <c:v>8.8266827093983584E-3</c:v>
                </c:pt>
                <c:pt idx="1228">
                  <c:v>8.8217398892680536E-3</c:v>
                </c:pt>
                <c:pt idx="1229">
                  <c:v>8.8367207484099184E-3</c:v>
                </c:pt>
                <c:pt idx="1230">
                  <c:v>8.8523962909630334E-3</c:v>
                </c:pt>
                <c:pt idx="1231">
                  <c:v>8.8345016842905581E-3</c:v>
                </c:pt>
                <c:pt idx="1232">
                  <c:v>8.7540590887065228E-3</c:v>
                </c:pt>
                <c:pt idx="1233">
                  <c:v>8.6480929179437727E-3</c:v>
                </c:pt>
                <c:pt idx="1234">
                  <c:v>8.5954999758697335E-3</c:v>
                </c:pt>
                <c:pt idx="1235">
                  <c:v>8.6351177976458152E-3</c:v>
                </c:pt>
                <c:pt idx="1236">
                  <c:v>8.7740897669685795E-3</c:v>
                </c:pt>
                <c:pt idx="1237">
                  <c:v>9.0182878294917702E-3</c:v>
                </c:pt>
                <c:pt idx="1238">
                  <c:v>9.3459101765955808E-3</c:v>
                </c:pt>
                <c:pt idx="1239">
                  <c:v>9.6850688648042558E-3</c:v>
                </c:pt>
                <c:pt idx="1240">
                  <c:v>1.0015689611069006E-2</c:v>
                </c:pt>
                <c:pt idx="1241">
                  <c:v>1.0425381642615613E-2</c:v>
                </c:pt>
                <c:pt idx="1242">
                  <c:v>1.0956756657046299E-2</c:v>
                </c:pt>
                <c:pt idx="1243">
                  <c:v>1.1491186684286801E-2</c:v>
                </c:pt>
                <c:pt idx="1244">
                  <c:v>1.1900866621271903E-2</c:v>
                </c:pt>
                <c:pt idx="1245">
                  <c:v>1.2237921871559398E-2</c:v>
                </c:pt>
                <c:pt idx="1246">
                  <c:v>1.26440143849547E-2</c:v>
                </c:pt>
                <c:pt idx="1247">
                  <c:v>1.3148913483384598E-2</c:v>
                </c:pt>
                <c:pt idx="1248">
                  <c:v>1.3706658769164109E-2</c:v>
                </c:pt>
                <c:pt idx="1249">
                  <c:v>1.4342432884348199E-2</c:v>
                </c:pt>
                <c:pt idx="1250">
                  <c:v>1.5095276864981699E-2</c:v>
                </c:pt>
                <c:pt idx="1251">
                  <c:v>1.59010434919808E-2</c:v>
                </c:pt>
                <c:pt idx="1252">
                  <c:v>1.668008218840861E-2</c:v>
                </c:pt>
                <c:pt idx="1253">
                  <c:v>1.7463916794133699E-2</c:v>
                </c:pt>
                <c:pt idx="1254">
                  <c:v>1.8298923920292899E-2</c:v>
                </c:pt>
                <c:pt idx="1255">
                  <c:v>1.9119581589383209E-2</c:v>
                </c:pt>
                <c:pt idx="1256">
                  <c:v>1.9887346197152905E-2</c:v>
                </c:pt>
                <c:pt idx="1257">
                  <c:v>2.0736504317004488E-2</c:v>
                </c:pt>
                <c:pt idx="1258">
                  <c:v>2.1798804888553115E-2</c:v>
                </c:pt>
                <c:pt idx="1259">
                  <c:v>2.2975024997512198E-2</c:v>
                </c:pt>
                <c:pt idx="1260">
                  <c:v>2.4071994699293612E-2</c:v>
                </c:pt>
                <c:pt idx="1261">
                  <c:v>2.5114830017244599E-2</c:v>
                </c:pt>
                <c:pt idx="1262">
                  <c:v>2.6254118275275622E-2</c:v>
                </c:pt>
                <c:pt idx="1263">
                  <c:v>2.7449549651306724E-2</c:v>
                </c:pt>
                <c:pt idx="1264">
                  <c:v>2.8511314761469519E-2</c:v>
                </c:pt>
                <c:pt idx="1265">
                  <c:v>2.9416190592983098E-2</c:v>
                </c:pt>
                <c:pt idx="1266">
                  <c:v>3.0408465738305711E-2</c:v>
                </c:pt>
                <c:pt idx="1267">
                  <c:v>3.1736656992181277E-2</c:v>
                </c:pt>
                <c:pt idx="1268">
                  <c:v>3.3285486231260993E-2</c:v>
                </c:pt>
                <c:pt idx="1269">
                  <c:v>3.47817039940546E-2</c:v>
                </c:pt>
                <c:pt idx="1270">
                  <c:v>3.6170479959272799E-2</c:v>
                </c:pt>
                <c:pt idx="1271">
                  <c:v>3.7469052799264518E-2</c:v>
                </c:pt>
                <c:pt idx="1272">
                  <c:v>3.8684669616032598E-2</c:v>
                </c:pt>
                <c:pt idx="1273">
                  <c:v>3.9937770416061336E-2</c:v>
                </c:pt>
                <c:pt idx="1274">
                  <c:v>4.1363925331851029E-2</c:v>
                </c:pt>
                <c:pt idx="1275">
                  <c:v>4.283352404320169E-2</c:v>
                </c:pt>
                <c:pt idx="1276">
                  <c:v>4.4150195497877971E-2</c:v>
                </c:pt>
                <c:pt idx="1277">
                  <c:v>4.5417425955609755E-2</c:v>
                </c:pt>
                <c:pt idx="1278">
                  <c:v>4.68766151126878E-2</c:v>
                </c:pt>
                <c:pt idx="1279">
                  <c:v>4.8518539920879629E-2</c:v>
                </c:pt>
                <c:pt idx="1280">
                  <c:v>5.0079978106634976E-2</c:v>
                </c:pt>
                <c:pt idx="1281">
                  <c:v>5.1450483041749526E-2</c:v>
                </c:pt>
                <c:pt idx="1282">
                  <c:v>5.2748777178322402E-2</c:v>
                </c:pt>
                <c:pt idx="1283">
                  <c:v>5.4026393688422727E-2</c:v>
                </c:pt>
                <c:pt idx="1284">
                  <c:v>5.5197259926174101E-2</c:v>
                </c:pt>
                <c:pt idx="1285">
                  <c:v>5.6277655895707698E-2</c:v>
                </c:pt>
                <c:pt idx="1286">
                  <c:v>5.7514944075316925E-2</c:v>
                </c:pt>
                <c:pt idx="1287">
                  <c:v>5.8898126698435228E-2</c:v>
                </c:pt>
                <c:pt idx="1288">
                  <c:v>6.0123492856485133E-2</c:v>
                </c:pt>
                <c:pt idx="1289">
                  <c:v>6.121951783647523E-2</c:v>
                </c:pt>
                <c:pt idx="1290">
                  <c:v>6.2411881366650102E-2</c:v>
                </c:pt>
                <c:pt idx="1291">
                  <c:v>6.3701893517329009E-2</c:v>
                </c:pt>
                <c:pt idx="1292">
                  <c:v>6.4929577551244594E-2</c:v>
                </c:pt>
                <c:pt idx="1293">
                  <c:v>6.6074962968155196E-2</c:v>
                </c:pt>
                <c:pt idx="1294">
                  <c:v>6.7258442317764205E-2</c:v>
                </c:pt>
                <c:pt idx="1295">
                  <c:v>6.84772924615238E-2</c:v>
                </c:pt>
                <c:pt idx="1296">
                  <c:v>6.9593980232237451E-2</c:v>
                </c:pt>
                <c:pt idx="1297">
                  <c:v>7.0739947175917819E-2</c:v>
                </c:pt>
                <c:pt idx="1298">
                  <c:v>7.2184334879529244E-2</c:v>
                </c:pt>
                <c:pt idx="1299">
                  <c:v>7.3699919475148243E-2</c:v>
                </c:pt>
                <c:pt idx="1300">
                  <c:v>7.4994717884316053E-2</c:v>
                </c:pt>
                <c:pt idx="1301">
                  <c:v>7.6183190947499743E-2</c:v>
                </c:pt>
                <c:pt idx="1302">
                  <c:v>7.7609234375628111E-2</c:v>
                </c:pt>
                <c:pt idx="1303">
                  <c:v>7.9514396476465313E-2</c:v>
                </c:pt>
                <c:pt idx="1304">
                  <c:v>8.1811493559021703E-2</c:v>
                </c:pt>
                <c:pt idx="1305">
                  <c:v>8.3930976836421659E-2</c:v>
                </c:pt>
                <c:pt idx="1306">
                  <c:v>8.5826872154756928E-2</c:v>
                </c:pt>
                <c:pt idx="1307">
                  <c:v>8.7665859521863704E-2</c:v>
                </c:pt>
                <c:pt idx="1308">
                  <c:v>8.9488312294891723E-2</c:v>
                </c:pt>
                <c:pt idx="1309">
                  <c:v>9.1416549627736599E-2</c:v>
                </c:pt>
                <c:pt idx="1310">
                  <c:v>9.3625452675560716E-2</c:v>
                </c:pt>
                <c:pt idx="1311">
                  <c:v>9.6064204498848907E-2</c:v>
                </c:pt>
                <c:pt idx="1312">
                  <c:v>9.8566104013744896E-2</c:v>
                </c:pt>
                <c:pt idx="1313">
                  <c:v>0.10124701761305201</c:v>
                </c:pt>
                <c:pt idx="1314">
                  <c:v>0.10433137543108909</c:v>
                </c:pt>
                <c:pt idx="1315">
                  <c:v>0.10759589825934</c:v>
                </c:pt>
                <c:pt idx="1316">
                  <c:v>0.11067217352728805</c:v>
                </c:pt>
                <c:pt idx="1317">
                  <c:v>0.11366526232084602</c:v>
                </c:pt>
                <c:pt idx="1318">
                  <c:v>0.11703602741729206</c:v>
                </c:pt>
                <c:pt idx="1319">
                  <c:v>0.12105710887593904</c:v>
                </c:pt>
                <c:pt idx="1320">
                  <c:v>0.12556033332071601</c:v>
                </c:pt>
                <c:pt idx="1321">
                  <c:v>0.13029217785269609</c:v>
                </c:pt>
                <c:pt idx="1322">
                  <c:v>0.13521078420181401</c:v>
                </c:pt>
                <c:pt idx="1323">
                  <c:v>0.14029720123841399</c:v>
                </c:pt>
                <c:pt idx="1324">
                  <c:v>0.145627378621866</c:v>
                </c:pt>
                <c:pt idx="1325">
                  <c:v>0.15165331004271901</c:v>
                </c:pt>
                <c:pt idx="1326">
                  <c:v>0.15865678849671208</c:v>
                </c:pt>
                <c:pt idx="1327">
                  <c:v>0.165985078008797</c:v>
                </c:pt>
                <c:pt idx="1328">
                  <c:v>0.17308342901137208</c:v>
                </c:pt>
                <c:pt idx="1329">
                  <c:v>0.18046620890622117</c:v>
                </c:pt>
                <c:pt idx="1330">
                  <c:v>0.18876972905570008</c:v>
                </c:pt>
                <c:pt idx="1331">
                  <c:v>0.197663535726151</c:v>
                </c:pt>
                <c:pt idx="1332">
                  <c:v>0.206454803218341</c:v>
                </c:pt>
                <c:pt idx="1333">
                  <c:v>0.21585834506830309</c:v>
                </c:pt>
                <c:pt idx="1334">
                  <c:v>0.22822228374800299</c:v>
                </c:pt>
                <c:pt idx="1335">
                  <c:v>0.24378827549870899</c:v>
                </c:pt>
                <c:pt idx="1336">
                  <c:v>0.25843257536693698</c:v>
                </c:pt>
                <c:pt idx="1337">
                  <c:v>0.27061023850671084</c:v>
                </c:pt>
                <c:pt idx="1338">
                  <c:v>0.28240779019354317</c:v>
                </c:pt>
                <c:pt idx="1339">
                  <c:v>0.29525344321959701</c:v>
                </c:pt>
                <c:pt idx="1340">
                  <c:v>0.30894626743411224</c:v>
                </c:pt>
                <c:pt idx="1341">
                  <c:v>0.32266489452092417</c:v>
                </c:pt>
                <c:pt idx="1342">
                  <c:v>0.33584304307672902</c:v>
                </c:pt>
                <c:pt idx="1343">
                  <c:v>0.34815989375268236</c:v>
                </c:pt>
                <c:pt idx="1344">
                  <c:v>0.35962146194828626</c:v>
                </c:pt>
                <c:pt idx="1345">
                  <c:v>0.37091089139782157</c:v>
                </c:pt>
                <c:pt idx="1346">
                  <c:v>0.38254104817445417</c:v>
                </c:pt>
                <c:pt idx="1347">
                  <c:v>0.39312447124827543</c:v>
                </c:pt>
                <c:pt idx="1348">
                  <c:v>0.40092573921863517</c:v>
                </c:pt>
                <c:pt idx="1349">
                  <c:v>0.40639041422772215</c:v>
                </c:pt>
                <c:pt idx="1350">
                  <c:v>0.41065685495401616</c:v>
                </c:pt>
                <c:pt idx="1351">
                  <c:v>0.413634198895317</c:v>
                </c:pt>
                <c:pt idx="1352">
                  <c:v>0.41486610299855825</c:v>
                </c:pt>
                <c:pt idx="1353">
                  <c:v>0.41511993265561398</c:v>
                </c:pt>
                <c:pt idx="1354">
                  <c:v>0.41488126202049236</c:v>
                </c:pt>
                <c:pt idx="1355">
                  <c:v>0.41353805169777902</c:v>
                </c:pt>
                <c:pt idx="1356">
                  <c:v>0.41053930894052393</c:v>
                </c:pt>
                <c:pt idx="1357">
                  <c:v>0.40659847815867117</c:v>
                </c:pt>
                <c:pt idx="1358">
                  <c:v>0.40272965707533881</c:v>
                </c:pt>
                <c:pt idx="1359">
                  <c:v>0.39890678044872524</c:v>
                </c:pt>
                <c:pt idx="1360">
                  <c:v>0.39471390748939117</c:v>
                </c:pt>
                <c:pt idx="1361">
                  <c:v>0.39022380316687932</c:v>
                </c:pt>
                <c:pt idx="1362">
                  <c:v>0.38574383064491802</c:v>
                </c:pt>
                <c:pt idx="1363">
                  <c:v>0.38126943421388315</c:v>
                </c:pt>
                <c:pt idx="1364">
                  <c:v>0.37662068596423343</c:v>
                </c:pt>
                <c:pt idx="1365">
                  <c:v>0.37177602610515997</c:v>
                </c:pt>
                <c:pt idx="1366">
                  <c:v>0.36658893515068941</c:v>
                </c:pt>
                <c:pt idx="1367">
                  <c:v>0.36038719135353725</c:v>
                </c:pt>
                <c:pt idx="1368">
                  <c:v>0.352782854643373</c:v>
                </c:pt>
                <c:pt idx="1369">
                  <c:v>0.34486538907797426</c:v>
                </c:pt>
                <c:pt idx="1370">
                  <c:v>0.33795808348045847</c:v>
                </c:pt>
                <c:pt idx="1371">
                  <c:v>0.33194123522809216</c:v>
                </c:pt>
                <c:pt idx="1372">
                  <c:v>0.32577855230002317</c:v>
                </c:pt>
                <c:pt idx="1373">
                  <c:v>0.31851326884234232</c:v>
                </c:pt>
                <c:pt idx="1374">
                  <c:v>0.30991881931210141</c:v>
                </c:pt>
                <c:pt idx="1375">
                  <c:v>0.30061590291222118</c:v>
                </c:pt>
                <c:pt idx="1376">
                  <c:v>0.29134287005072024</c:v>
                </c:pt>
                <c:pt idx="1377">
                  <c:v>0.28217093723124925</c:v>
                </c:pt>
                <c:pt idx="1378">
                  <c:v>0.27261431055875501</c:v>
                </c:pt>
                <c:pt idx="1379">
                  <c:v>0.26242353155948617</c:v>
                </c:pt>
                <c:pt idx="1380">
                  <c:v>0.25208459039366232</c:v>
                </c:pt>
                <c:pt idx="1381">
                  <c:v>0.24230434282885299</c:v>
                </c:pt>
                <c:pt idx="1382">
                  <c:v>0.2329054938746222</c:v>
                </c:pt>
                <c:pt idx="1383">
                  <c:v>0.22235459346014791</c:v>
                </c:pt>
                <c:pt idx="1384">
                  <c:v>0.20893944519434723</c:v>
                </c:pt>
                <c:pt idx="1385">
                  <c:v>0.19396165531720699</c:v>
                </c:pt>
                <c:pt idx="1386">
                  <c:v>0.18120758435170808</c:v>
                </c:pt>
                <c:pt idx="1387">
                  <c:v>0.17154892222180401</c:v>
                </c:pt>
                <c:pt idx="1388">
                  <c:v>0.16295945840489809</c:v>
                </c:pt>
                <c:pt idx="1389">
                  <c:v>0.15335063081951</c:v>
                </c:pt>
                <c:pt idx="1390">
                  <c:v>0.14225783634413899</c:v>
                </c:pt>
                <c:pt idx="1391">
                  <c:v>0.13115892017364489</c:v>
                </c:pt>
                <c:pt idx="1392">
                  <c:v>0.12134049402684</c:v>
                </c:pt>
                <c:pt idx="1393">
                  <c:v>0.112416728525148</c:v>
                </c:pt>
                <c:pt idx="1394">
                  <c:v>0.10358421239882</c:v>
                </c:pt>
                <c:pt idx="1395">
                  <c:v>9.4883591547997498E-2</c:v>
                </c:pt>
                <c:pt idx="1396">
                  <c:v>8.6782712871431536E-2</c:v>
                </c:pt>
                <c:pt idx="1397">
                  <c:v>7.9300912117699504E-2</c:v>
                </c:pt>
                <c:pt idx="1398">
                  <c:v>7.2119823913752407E-2</c:v>
                </c:pt>
                <c:pt idx="1399">
                  <c:v>6.5154494208270033E-2</c:v>
                </c:pt>
                <c:pt idx="1400">
                  <c:v>5.8454493467128325E-2</c:v>
                </c:pt>
                <c:pt idx="1401">
                  <c:v>5.1887102397095874E-2</c:v>
                </c:pt>
                <c:pt idx="1402">
                  <c:v>4.5568237751699728E-2</c:v>
                </c:pt>
                <c:pt idx="1403">
                  <c:v>4.0109760791827695E-2</c:v>
                </c:pt>
                <c:pt idx="1404">
                  <c:v>3.5832172043244424E-2</c:v>
                </c:pt>
                <c:pt idx="1405">
                  <c:v>3.2276971470090822E-2</c:v>
                </c:pt>
                <c:pt idx="1406">
                  <c:v>2.872682981471009E-2</c:v>
                </c:pt>
                <c:pt idx="1407">
                  <c:v>2.4953546400077211E-2</c:v>
                </c:pt>
                <c:pt idx="1408">
                  <c:v>2.1383877417404235E-2</c:v>
                </c:pt>
                <c:pt idx="1409">
                  <c:v>1.8432580392891803E-2</c:v>
                </c:pt>
                <c:pt idx="1410">
                  <c:v>1.6063860643748911E-2</c:v>
                </c:pt>
                <c:pt idx="1411">
                  <c:v>1.4032031415380303E-2</c:v>
                </c:pt>
                <c:pt idx="1412">
                  <c:v>1.2097396184422791E-2</c:v>
                </c:pt>
                <c:pt idx="1413">
                  <c:v>1.01197968194173E-2</c:v>
                </c:pt>
                <c:pt idx="1414">
                  <c:v>8.1766915188339496E-3</c:v>
                </c:pt>
                <c:pt idx="1415">
                  <c:v>6.5222036041363632E-3</c:v>
                </c:pt>
                <c:pt idx="1416">
                  <c:v>5.2548444451889801E-3</c:v>
                </c:pt>
                <c:pt idx="1417">
                  <c:v>4.1585130312604699E-3</c:v>
                </c:pt>
                <c:pt idx="1418">
                  <c:v>2.9536934018710211E-3</c:v>
                </c:pt>
                <c:pt idx="1419">
                  <c:v>1.6504944023383301E-3</c:v>
                </c:pt>
                <c:pt idx="1420">
                  <c:v>4.3931751853110255E-4</c:v>
                </c:pt>
                <c:pt idx="1421">
                  <c:v>-6.5492297550529086E-4</c:v>
                </c:pt>
                <c:pt idx="1422">
                  <c:v>-1.6902410985233413E-3</c:v>
                </c:pt>
                <c:pt idx="1423">
                  <c:v>-2.5259452567740802E-3</c:v>
                </c:pt>
                <c:pt idx="1424">
                  <c:v>-3.0239926848070215E-3</c:v>
                </c:pt>
                <c:pt idx="1425">
                  <c:v>-3.3652952863714217E-3</c:v>
                </c:pt>
                <c:pt idx="1426">
                  <c:v>-3.7838144828592534E-3</c:v>
                </c:pt>
                <c:pt idx="1427">
                  <c:v>-4.2786922514448456E-3</c:v>
                </c:pt>
                <c:pt idx="1428">
                  <c:v>-4.739080465817393E-3</c:v>
                </c:pt>
                <c:pt idx="1429">
                  <c:v>-5.174185501637397E-3</c:v>
                </c:pt>
                <c:pt idx="1430">
                  <c:v>-5.6564129783507298E-3</c:v>
                </c:pt>
                <c:pt idx="1431">
                  <c:v>-6.1169119639283799E-3</c:v>
                </c:pt>
                <c:pt idx="1432">
                  <c:v>-6.4278455796991096E-3</c:v>
                </c:pt>
                <c:pt idx="1433">
                  <c:v>-6.6361423263936528E-3</c:v>
                </c:pt>
                <c:pt idx="1434">
                  <c:v>-6.9059397940667341E-3</c:v>
                </c:pt>
                <c:pt idx="1435">
                  <c:v>-7.2669590443177326E-3</c:v>
                </c:pt>
                <c:pt idx="1436">
                  <c:v>-7.6388599840218167E-3</c:v>
                </c:pt>
                <c:pt idx="1437">
                  <c:v>-8.0020373396379012E-3</c:v>
                </c:pt>
                <c:pt idx="1438">
                  <c:v>-8.3721333791278042E-3</c:v>
                </c:pt>
                <c:pt idx="1439">
                  <c:v>-8.6910311475980606E-3</c:v>
                </c:pt>
                <c:pt idx="1440">
                  <c:v>-8.9218214526147789E-3</c:v>
                </c:pt>
                <c:pt idx="1441">
                  <c:v>-9.1912998696530596E-3</c:v>
                </c:pt>
                <c:pt idx="1442">
                  <c:v>-9.6461697794891794E-3</c:v>
                </c:pt>
                <c:pt idx="1443">
                  <c:v>-1.0162699773895499E-2</c:v>
                </c:pt>
                <c:pt idx="1444">
                  <c:v>-1.0476599760309105E-2</c:v>
                </c:pt>
                <c:pt idx="1445">
                  <c:v>-1.0573686304328899E-2</c:v>
                </c:pt>
                <c:pt idx="1446">
                  <c:v>-1.06581629440687E-2</c:v>
                </c:pt>
                <c:pt idx="1447">
                  <c:v>-1.08582334391421E-2</c:v>
                </c:pt>
                <c:pt idx="1448">
                  <c:v>-1.11489158278286E-2</c:v>
                </c:pt>
                <c:pt idx="1449">
                  <c:v>-1.1444977328206801E-2</c:v>
                </c:pt>
                <c:pt idx="1450">
                  <c:v>-1.1658244950755793E-2</c:v>
                </c:pt>
                <c:pt idx="1451">
                  <c:v>-1.1730289443411908E-2</c:v>
                </c:pt>
                <c:pt idx="1452">
                  <c:v>-1.1749055924930503E-2</c:v>
                </c:pt>
                <c:pt idx="1453">
                  <c:v>-1.19360173426739E-2</c:v>
                </c:pt>
                <c:pt idx="1454">
                  <c:v>-1.236216004556031E-2</c:v>
                </c:pt>
                <c:pt idx="1455">
                  <c:v>-1.27837728021083E-2</c:v>
                </c:pt>
                <c:pt idx="1456">
                  <c:v>-1.2926162341145206E-2</c:v>
                </c:pt>
                <c:pt idx="1457">
                  <c:v>-1.2813665702312805E-2</c:v>
                </c:pt>
                <c:pt idx="1458">
                  <c:v>-1.2693360926245394E-2</c:v>
                </c:pt>
                <c:pt idx="1459">
                  <c:v>-1.2711878090332413E-2</c:v>
                </c:pt>
                <c:pt idx="1460">
                  <c:v>-1.2829646595382499E-2</c:v>
                </c:pt>
                <c:pt idx="1461">
                  <c:v>-1.2998283321285199E-2</c:v>
                </c:pt>
                <c:pt idx="1462">
                  <c:v>-1.3217698202176598E-2</c:v>
                </c:pt>
                <c:pt idx="1463">
                  <c:v>-1.3421443297688511E-2</c:v>
                </c:pt>
                <c:pt idx="1464">
                  <c:v>-1.3491761456101E-2</c:v>
                </c:pt>
                <c:pt idx="1465">
                  <c:v>-1.3417934557482499E-2</c:v>
                </c:pt>
                <c:pt idx="1466">
                  <c:v>-1.33092005032105E-2</c:v>
                </c:pt>
                <c:pt idx="1467">
                  <c:v>-1.3249906621872799E-2</c:v>
                </c:pt>
                <c:pt idx="1468">
                  <c:v>-1.3275648386173299E-2</c:v>
                </c:pt>
                <c:pt idx="1469">
                  <c:v>-1.3439844558760201E-2</c:v>
                </c:pt>
                <c:pt idx="1470">
                  <c:v>-1.3741375837085018E-2</c:v>
                </c:pt>
                <c:pt idx="1471">
                  <c:v>-1.4020514953552599E-2</c:v>
                </c:pt>
                <c:pt idx="1472">
                  <c:v>-1.4098950111534099E-2</c:v>
                </c:pt>
                <c:pt idx="1473">
                  <c:v>-1.40330534054689E-2</c:v>
                </c:pt>
                <c:pt idx="1474">
                  <c:v>-1.4055626306110899E-2</c:v>
                </c:pt>
                <c:pt idx="1475">
                  <c:v>-1.4250170188296E-2</c:v>
                </c:pt>
                <c:pt idx="1476">
                  <c:v>-1.4440016348059401E-2</c:v>
                </c:pt>
                <c:pt idx="1477">
                  <c:v>-1.4452744066723699E-2</c:v>
                </c:pt>
                <c:pt idx="1478">
                  <c:v>-1.4295464048827101E-2</c:v>
                </c:pt>
                <c:pt idx="1479">
                  <c:v>-1.4037796592519598E-2</c:v>
                </c:pt>
                <c:pt idx="1480">
                  <c:v>-1.3743831718469516E-2</c:v>
                </c:pt>
                <c:pt idx="1481">
                  <c:v>-1.3529272300132801E-2</c:v>
                </c:pt>
                <c:pt idx="1482">
                  <c:v>-1.3484814825927706E-2</c:v>
                </c:pt>
                <c:pt idx="1483">
                  <c:v>-1.35499537713004E-2</c:v>
                </c:pt>
                <c:pt idx="1484">
                  <c:v>-1.36423889088011E-2</c:v>
                </c:pt>
                <c:pt idx="1485">
                  <c:v>-1.3800702566026501E-2</c:v>
                </c:pt>
                <c:pt idx="1486">
                  <c:v>-1.4045751309202707E-2</c:v>
                </c:pt>
                <c:pt idx="1487">
                  <c:v>-1.4230143858475298E-2</c:v>
                </c:pt>
                <c:pt idx="1488">
                  <c:v>-1.4197434611133503E-2</c:v>
                </c:pt>
                <c:pt idx="1489">
                  <c:v>-1.4014305221716801E-2</c:v>
                </c:pt>
                <c:pt idx="1490">
                  <c:v>-1.3859558366417217E-2</c:v>
                </c:pt>
                <c:pt idx="1491">
                  <c:v>-1.3763730734817115E-2</c:v>
                </c:pt>
                <c:pt idx="1492">
                  <c:v>-1.3646261948485606E-2</c:v>
                </c:pt>
                <c:pt idx="1493">
                  <c:v>-1.3545794580675201E-2</c:v>
                </c:pt>
                <c:pt idx="1494">
                  <c:v>-1.3592547834305501E-2</c:v>
                </c:pt>
                <c:pt idx="1495">
                  <c:v>-1.3755452692850506E-2</c:v>
                </c:pt>
                <c:pt idx="1496">
                  <c:v>-1.3874318211474003E-2</c:v>
                </c:pt>
                <c:pt idx="1497">
                  <c:v>-1.3933404258190207E-2</c:v>
                </c:pt>
                <c:pt idx="1498">
                  <c:v>-1.4029855276845206E-2</c:v>
                </c:pt>
                <c:pt idx="1499">
                  <c:v>-1.4163083150975399E-2</c:v>
                </c:pt>
                <c:pt idx="1500">
                  <c:v>-1.4257975664524501E-2</c:v>
                </c:pt>
                <c:pt idx="1501">
                  <c:v>-1.4334812643607801E-2</c:v>
                </c:pt>
                <c:pt idx="1502">
                  <c:v>-1.4477605982185199E-2</c:v>
                </c:pt>
                <c:pt idx="1503">
                  <c:v>-1.4658001189195699E-2</c:v>
                </c:pt>
                <c:pt idx="1504">
                  <c:v>-1.4763761190714301E-2</c:v>
                </c:pt>
                <c:pt idx="1505">
                  <c:v>-1.4799771237433507E-2</c:v>
                </c:pt>
                <c:pt idx="1506">
                  <c:v>-1.4863939036975801E-2</c:v>
                </c:pt>
                <c:pt idx="1507">
                  <c:v>-1.4953559012096801E-2</c:v>
                </c:pt>
                <c:pt idx="1508">
                  <c:v>-1.4956784182052799E-2</c:v>
                </c:pt>
                <c:pt idx="1509">
                  <c:v>-1.4829415656454801E-2</c:v>
                </c:pt>
                <c:pt idx="1510">
                  <c:v>-1.4625597016956001E-2</c:v>
                </c:pt>
                <c:pt idx="1511">
                  <c:v>-1.4371250920253991E-2</c:v>
                </c:pt>
                <c:pt idx="1512">
                  <c:v>-1.4085243937426392E-2</c:v>
                </c:pt>
                <c:pt idx="1513">
                  <c:v>-1.3899760360941199E-2</c:v>
                </c:pt>
                <c:pt idx="1514">
                  <c:v>-1.3966091344637116E-2</c:v>
                </c:pt>
                <c:pt idx="1515">
                  <c:v>-1.42461368395028E-2</c:v>
                </c:pt>
                <c:pt idx="1516">
                  <c:v>-1.45549785158114E-2</c:v>
                </c:pt>
                <c:pt idx="1517">
                  <c:v>-1.4797180467107207E-2</c:v>
                </c:pt>
                <c:pt idx="1518">
                  <c:v>-1.5003361880884001E-2</c:v>
                </c:pt>
                <c:pt idx="1519">
                  <c:v>-1.5135396803858099E-2</c:v>
                </c:pt>
                <c:pt idx="1520">
                  <c:v>-1.5082661794872308E-2</c:v>
                </c:pt>
                <c:pt idx="1521">
                  <c:v>-1.4888042379230798E-2</c:v>
                </c:pt>
                <c:pt idx="1522">
                  <c:v>-1.4708125072807407E-2</c:v>
                </c:pt>
                <c:pt idx="1523">
                  <c:v>-1.4576603870224886E-2</c:v>
                </c:pt>
                <c:pt idx="1524">
                  <c:v>-1.4415508989817007E-2</c:v>
                </c:pt>
                <c:pt idx="1525">
                  <c:v>-1.4228230122528298E-2</c:v>
                </c:pt>
                <c:pt idx="1526">
                  <c:v>-1.4136787146917601E-2</c:v>
                </c:pt>
                <c:pt idx="1527">
                  <c:v>-1.4212579528447601E-2</c:v>
                </c:pt>
                <c:pt idx="1528">
                  <c:v>-1.4382298212155803E-2</c:v>
                </c:pt>
                <c:pt idx="1529">
                  <c:v>-1.4529076718783803E-2</c:v>
                </c:pt>
                <c:pt idx="1530">
                  <c:v>-1.4598899534101298E-2</c:v>
                </c:pt>
                <c:pt idx="1531">
                  <c:v>-1.4596310393975499E-2</c:v>
                </c:pt>
                <c:pt idx="1532">
                  <c:v>-1.4571513344480801E-2</c:v>
                </c:pt>
                <c:pt idx="1533">
                  <c:v>-1.46069281133925E-2</c:v>
                </c:pt>
                <c:pt idx="1534">
                  <c:v>-1.4715922935898598E-2</c:v>
                </c:pt>
                <c:pt idx="1535">
                  <c:v>-1.47843201593423E-2</c:v>
                </c:pt>
                <c:pt idx="1536">
                  <c:v>-1.4697327412808801E-2</c:v>
                </c:pt>
                <c:pt idx="1537">
                  <c:v>-1.4475558426432203E-2</c:v>
                </c:pt>
                <c:pt idx="1538">
                  <c:v>-1.4208968149968601E-2</c:v>
                </c:pt>
                <c:pt idx="1539">
                  <c:v>-1.39334159245559E-2</c:v>
                </c:pt>
                <c:pt idx="1540">
                  <c:v>-1.3680046063530701E-2</c:v>
                </c:pt>
                <c:pt idx="1541">
                  <c:v>-1.3560389996039908E-2</c:v>
                </c:pt>
                <c:pt idx="1542">
                  <c:v>-1.364506026331421E-2</c:v>
                </c:pt>
                <c:pt idx="1543">
                  <c:v>-1.38463971324367E-2</c:v>
                </c:pt>
                <c:pt idx="1544">
                  <c:v>-1.40363728673685E-2</c:v>
                </c:pt>
                <c:pt idx="1545">
                  <c:v>-1.4160020617866012E-2</c:v>
                </c:pt>
                <c:pt idx="1546">
                  <c:v>-1.4159282637675696E-2</c:v>
                </c:pt>
                <c:pt idx="1547">
                  <c:v>-1.3940175305736019E-2</c:v>
                </c:pt>
                <c:pt idx="1548">
                  <c:v>-1.3553162988478199E-2</c:v>
                </c:pt>
                <c:pt idx="1549">
                  <c:v>-1.325938568976741E-2</c:v>
                </c:pt>
                <c:pt idx="1550">
                  <c:v>-1.32471770291214E-2</c:v>
                </c:pt>
                <c:pt idx="1551">
                  <c:v>-1.3401544800448301E-2</c:v>
                </c:pt>
                <c:pt idx="1552">
                  <c:v>-1.3508935331806101E-2</c:v>
                </c:pt>
                <c:pt idx="1553">
                  <c:v>-1.35788269395456E-2</c:v>
                </c:pt>
                <c:pt idx="1554">
                  <c:v>-1.3754700089780901E-2</c:v>
                </c:pt>
                <c:pt idx="1555">
                  <c:v>-1.4030106550617599E-2</c:v>
                </c:pt>
                <c:pt idx="1556">
                  <c:v>-1.4286856629842401E-2</c:v>
                </c:pt>
                <c:pt idx="1557">
                  <c:v>-1.45060701106767E-2</c:v>
                </c:pt>
                <c:pt idx="1558">
                  <c:v>-1.4699393454134393E-2</c:v>
                </c:pt>
                <c:pt idx="1559">
                  <c:v>-1.4723262095259799E-2</c:v>
                </c:pt>
                <c:pt idx="1560">
                  <c:v>-1.4435265271711498E-2</c:v>
                </c:pt>
                <c:pt idx="1561">
                  <c:v>-1.40116882238166E-2</c:v>
                </c:pt>
                <c:pt idx="1562">
                  <c:v>-1.3781656490960506E-2</c:v>
                </c:pt>
                <c:pt idx="1563">
                  <c:v>-1.37776157252532E-2</c:v>
                </c:pt>
                <c:pt idx="1564">
                  <c:v>-1.3745092297253503E-2</c:v>
                </c:pt>
                <c:pt idx="1565">
                  <c:v>-1.3545542544215009E-2</c:v>
                </c:pt>
                <c:pt idx="1566">
                  <c:v>-1.3287524403785811E-2</c:v>
                </c:pt>
                <c:pt idx="1567">
                  <c:v>-1.3066141374792103E-2</c:v>
                </c:pt>
                <c:pt idx="1568">
                  <c:v>-1.2837659081513101E-2</c:v>
                </c:pt>
                <c:pt idx="1569">
                  <c:v>-1.2623020251839407E-2</c:v>
                </c:pt>
                <c:pt idx="1570">
                  <c:v>-1.2596249628492399E-2</c:v>
                </c:pt>
                <c:pt idx="1571">
                  <c:v>-1.2875580934477601E-2</c:v>
                </c:pt>
                <c:pt idx="1572">
                  <c:v>-1.3424113314237212E-2</c:v>
                </c:pt>
                <c:pt idx="1573">
                  <c:v>-1.4128818019168307E-2</c:v>
                </c:pt>
                <c:pt idx="1574">
                  <c:v>-1.4796699295799499E-2</c:v>
                </c:pt>
                <c:pt idx="1575">
                  <c:v>-1.5150817206358805E-2</c:v>
                </c:pt>
                <c:pt idx="1576">
                  <c:v>-1.5020301552664001E-2</c:v>
                </c:pt>
                <c:pt idx="1577">
                  <c:v>-1.4525309224174601E-2</c:v>
                </c:pt>
                <c:pt idx="1578">
                  <c:v>-1.3948438223040201E-2</c:v>
                </c:pt>
                <c:pt idx="1579">
                  <c:v>-1.3454302849000401E-2</c:v>
                </c:pt>
                <c:pt idx="1580">
                  <c:v>-1.303990402698E-2</c:v>
                </c:pt>
                <c:pt idx="1581">
                  <c:v>-1.2715625801588401E-2</c:v>
                </c:pt>
                <c:pt idx="1582">
                  <c:v>-1.2538063983797993E-2</c:v>
                </c:pt>
                <c:pt idx="1583">
                  <c:v>-1.2503433497750306E-2</c:v>
                </c:pt>
                <c:pt idx="1584">
                  <c:v>-1.2585528315021606E-2</c:v>
                </c:pt>
                <c:pt idx="1585">
                  <c:v>-1.2820665320067108E-2</c:v>
                </c:pt>
                <c:pt idx="1586">
                  <c:v>-1.3186289932165501E-2</c:v>
                </c:pt>
                <c:pt idx="1587">
                  <c:v>-1.34739054600908E-2</c:v>
                </c:pt>
                <c:pt idx="1588">
                  <c:v>-1.3512620216249403E-2</c:v>
                </c:pt>
                <c:pt idx="1589">
                  <c:v>-1.3454497295597407E-2</c:v>
                </c:pt>
                <c:pt idx="1590">
                  <c:v>-1.3591654096209506E-2</c:v>
                </c:pt>
                <c:pt idx="1591">
                  <c:v>-1.3942696750921099E-2</c:v>
                </c:pt>
                <c:pt idx="1592">
                  <c:v>-1.42351351247871E-2</c:v>
                </c:pt>
                <c:pt idx="1593">
                  <c:v>-1.4242422652043899E-2</c:v>
                </c:pt>
                <c:pt idx="1594">
                  <c:v>-1.3929589495705713E-2</c:v>
                </c:pt>
                <c:pt idx="1595">
                  <c:v>-1.33193890251428E-2</c:v>
                </c:pt>
                <c:pt idx="1596">
                  <c:v>-1.2524243287249898E-2</c:v>
                </c:pt>
                <c:pt idx="1597">
                  <c:v>-1.18709694798613E-2</c:v>
                </c:pt>
                <c:pt idx="1598">
                  <c:v>-1.1640240542400501E-2</c:v>
                </c:pt>
                <c:pt idx="1599">
                  <c:v>-1.1675129088960314E-2</c:v>
                </c:pt>
                <c:pt idx="1600">
                  <c:v>-1.1557697584723099E-2</c:v>
                </c:pt>
                <c:pt idx="1601">
                  <c:v>-1.1168307701457306E-2</c:v>
                </c:pt>
                <c:pt idx="1602">
                  <c:v>-1.0766971546356106E-2</c:v>
                </c:pt>
                <c:pt idx="1603">
                  <c:v>-1.0551019000613901E-2</c:v>
                </c:pt>
                <c:pt idx="1604">
                  <c:v>-1.0474464898166103E-2</c:v>
                </c:pt>
                <c:pt idx="1605">
                  <c:v>-1.0478275824549398E-2</c:v>
                </c:pt>
                <c:pt idx="1606">
                  <c:v>-1.0527119076932007E-2</c:v>
                </c:pt>
                <c:pt idx="1607">
                  <c:v>-1.0412745679569301E-2</c:v>
                </c:pt>
                <c:pt idx="1608">
                  <c:v>-9.9546123515557063E-3</c:v>
                </c:pt>
                <c:pt idx="1609">
                  <c:v>-9.4878877558200007E-3</c:v>
                </c:pt>
                <c:pt idx="1610">
                  <c:v>-9.7150706180309052E-3</c:v>
                </c:pt>
                <c:pt idx="1611">
                  <c:v>-1.0844525618810819E-2</c:v>
                </c:pt>
                <c:pt idx="1612">
                  <c:v>-1.2192396775644088E-2</c:v>
                </c:pt>
                <c:pt idx="1613">
                  <c:v>-1.2861579328276911E-2</c:v>
                </c:pt>
                <c:pt idx="1614">
                  <c:v>-1.2570591144379403E-2</c:v>
                </c:pt>
                <c:pt idx="1615">
                  <c:v>-1.1669710683345401E-2</c:v>
                </c:pt>
                <c:pt idx="1616">
                  <c:v>-1.070799256504479E-2</c:v>
                </c:pt>
                <c:pt idx="1617">
                  <c:v>-1.016817534943742E-2</c:v>
                </c:pt>
                <c:pt idx="1618">
                  <c:v>-1.0266942695052799E-2</c:v>
                </c:pt>
                <c:pt idx="1619">
                  <c:v>-1.076783128754721E-2</c:v>
                </c:pt>
                <c:pt idx="1620">
                  <c:v>-1.1185451015872913E-2</c:v>
                </c:pt>
                <c:pt idx="1621">
                  <c:v>-1.1302457170682801E-2</c:v>
                </c:pt>
                <c:pt idx="1622">
                  <c:v>-1.1336077275204E-2</c:v>
                </c:pt>
                <c:pt idx="1623">
                  <c:v>-1.1585380762345806E-2</c:v>
                </c:pt>
                <c:pt idx="1624">
                  <c:v>-1.21057520412911E-2</c:v>
                </c:pt>
                <c:pt idx="1625">
                  <c:v>-1.2736829648433413E-2</c:v>
                </c:pt>
                <c:pt idx="1626">
                  <c:v>-1.3243833027249101E-2</c:v>
                </c:pt>
                <c:pt idx="1627">
                  <c:v>-1.3423433249494906E-2</c:v>
                </c:pt>
                <c:pt idx="1628">
                  <c:v>-1.3311577705067216E-2</c:v>
                </c:pt>
                <c:pt idx="1629">
                  <c:v>-1.3277101049960813E-2</c:v>
                </c:pt>
                <c:pt idx="1630">
                  <c:v>-1.3626273770746898E-2</c:v>
                </c:pt>
                <c:pt idx="1631">
                  <c:v>-1.41687573288554E-2</c:v>
                </c:pt>
                <c:pt idx="1632">
                  <c:v>-1.442045160545251E-2</c:v>
                </c:pt>
                <c:pt idx="1633">
                  <c:v>-1.41475628649399E-2</c:v>
                </c:pt>
                <c:pt idx="1634">
                  <c:v>-1.3491492836994898E-2</c:v>
                </c:pt>
                <c:pt idx="1635">
                  <c:v>-1.2654360268203201E-2</c:v>
                </c:pt>
                <c:pt idx="1636">
                  <c:v>-1.175267739601351E-2</c:v>
                </c:pt>
                <c:pt idx="1637">
                  <c:v>-1.0991440253202103E-2</c:v>
                </c:pt>
                <c:pt idx="1638">
                  <c:v>-1.06880241658436E-2</c:v>
                </c:pt>
                <c:pt idx="1639">
                  <c:v>-1.0993609553049398E-2</c:v>
                </c:pt>
                <c:pt idx="1640">
                  <c:v>-1.1720503276170012E-2</c:v>
                </c:pt>
                <c:pt idx="1641">
                  <c:v>-1.2493579185742107E-2</c:v>
                </c:pt>
                <c:pt idx="1642">
                  <c:v>-1.3002479204047714E-2</c:v>
                </c:pt>
                <c:pt idx="1643">
                  <c:v>-1.3159130522098399E-2</c:v>
                </c:pt>
                <c:pt idx="1644">
                  <c:v>-1.3126154943189108E-2</c:v>
                </c:pt>
                <c:pt idx="1645">
                  <c:v>-1.31360497654098E-2</c:v>
                </c:pt>
                <c:pt idx="1646">
                  <c:v>-1.32112349170086E-2</c:v>
                </c:pt>
                <c:pt idx="1647">
                  <c:v>-1.3170782902368399E-2</c:v>
                </c:pt>
                <c:pt idx="1648">
                  <c:v>-1.2978239382388101E-2</c:v>
                </c:pt>
                <c:pt idx="1649">
                  <c:v>-1.2895894909660501E-2</c:v>
                </c:pt>
                <c:pt idx="1650">
                  <c:v>-1.309829297315309E-2</c:v>
                </c:pt>
                <c:pt idx="1651">
                  <c:v>-1.3319646479186298E-2</c:v>
                </c:pt>
                <c:pt idx="1652">
                  <c:v>-1.3171063709552601E-2</c:v>
                </c:pt>
                <c:pt idx="1653">
                  <c:v>-1.2685345927654398E-2</c:v>
                </c:pt>
                <c:pt idx="1654">
                  <c:v>-1.2230141398060109E-2</c:v>
                </c:pt>
                <c:pt idx="1655">
                  <c:v>-1.1979940666015007E-2</c:v>
                </c:pt>
                <c:pt idx="1656">
                  <c:v>-1.1833576001155907E-2</c:v>
                </c:pt>
                <c:pt idx="1657">
                  <c:v>-1.1804918370594799E-2</c:v>
                </c:pt>
                <c:pt idx="1658">
                  <c:v>-1.20584852768477E-2</c:v>
                </c:pt>
                <c:pt idx="1659">
                  <c:v>-1.2454200182182799E-2</c:v>
                </c:pt>
                <c:pt idx="1660">
                  <c:v>-1.2492436244628403E-2</c:v>
                </c:pt>
                <c:pt idx="1661">
                  <c:v>-1.1935318749560808E-2</c:v>
                </c:pt>
                <c:pt idx="1662">
                  <c:v>-1.11980268022132E-2</c:v>
                </c:pt>
                <c:pt idx="1663">
                  <c:v>-1.0932810480696298E-2</c:v>
                </c:pt>
                <c:pt idx="1664">
                  <c:v>-1.1373925313843201E-2</c:v>
                </c:pt>
                <c:pt idx="1665">
                  <c:v>-1.2172797999817403E-2</c:v>
                </c:pt>
                <c:pt idx="1666">
                  <c:v>-1.2785374746415314E-2</c:v>
                </c:pt>
                <c:pt idx="1667">
                  <c:v>-1.2963850375525207E-2</c:v>
                </c:pt>
                <c:pt idx="1668">
                  <c:v>-1.2930387480429399E-2</c:v>
                </c:pt>
                <c:pt idx="1669">
                  <c:v>-1.3059765860144798E-2</c:v>
                </c:pt>
                <c:pt idx="1670">
                  <c:v>-1.33497879379507E-2</c:v>
                </c:pt>
                <c:pt idx="1671">
                  <c:v>-1.3355456264058806E-2</c:v>
                </c:pt>
                <c:pt idx="1672">
                  <c:v>-1.2755707829154698E-2</c:v>
                </c:pt>
                <c:pt idx="1673">
                  <c:v>-1.1823077523824801E-2</c:v>
                </c:pt>
                <c:pt idx="1674">
                  <c:v>-1.1127624986210003E-2</c:v>
                </c:pt>
                <c:pt idx="1675">
                  <c:v>-1.08900229943587E-2</c:v>
                </c:pt>
                <c:pt idx="1676">
                  <c:v>-1.08744385627233E-2</c:v>
                </c:pt>
                <c:pt idx="1677">
                  <c:v>-1.0842848066255706E-2</c:v>
                </c:pt>
                <c:pt idx="1678">
                  <c:v>-1.0849877599253608E-2</c:v>
                </c:pt>
                <c:pt idx="1679">
                  <c:v>-1.1066553333713513E-2</c:v>
                </c:pt>
                <c:pt idx="1680">
                  <c:v>-1.1516290873974093E-2</c:v>
                </c:pt>
                <c:pt idx="1681">
                  <c:v>-1.2032281182933898E-2</c:v>
                </c:pt>
                <c:pt idx="1682">
                  <c:v>-1.23856418489789E-2</c:v>
                </c:pt>
                <c:pt idx="1683">
                  <c:v>-1.2457349667649399E-2</c:v>
                </c:pt>
                <c:pt idx="1684">
                  <c:v>-1.2352133343386903E-2</c:v>
                </c:pt>
                <c:pt idx="1685">
                  <c:v>-1.2298789829265001E-2</c:v>
                </c:pt>
                <c:pt idx="1686">
                  <c:v>-1.23874454101438E-2</c:v>
                </c:pt>
                <c:pt idx="1687">
                  <c:v>-1.2514596290869501E-2</c:v>
                </c:pt>
                <c:pt idx="1688">
                  <c:v>-1.2611430356002101E-2</c:v>
                </c:pt>
                <c:pt idx="1689">
                  <c:v>-1.2739707299944699E-2</c:v>
                </c:pt>
                <c:pt idx="1690">
                  <c:v>-1.2910011833370899E-2</c:v>
                </c:pt>
                <c:pt idx="1691">
                  <c:v>-1.3019148049150601E-2</c:v>
                </c:pt>
                <c:pt idx="1692">
                  <c:v>-1.30575146814427E-2</c:v>
                </c:pt>
                <c:pt idx="1693">
                  <c:v>-1.3160591495105813E-2</c:v>
                </c:pt>
                <c:pt idx="1694">
                  <c:v>-1.3341902361053501E-2</c:v>
                </c:pt>
                <c:pt idx="1695">
                  <c:v>-1.3418024687555307E-2</c:v>
                </c:pt>
                <c:pt idx="1696">
                  <c:v>-1.3344518673223105E-2</c:v>
                </c:pt>
                <c:pt idx="1697">
                  <c:v>-1.3385234447679001E-2</c:v>
                </c:pt>
                <c:pt idx="1698">
                  <c:v>-1.3751380439666106E-2</c:v>
                </c:pt>
                <c:pt idx="1699">
                  <c:v>-1.4272930362129599E-2</c:v>
                </c:pt>
                <c:pt idx="1700">
                  <c:v>-1.4621239015324E-2</c:v>
                </c:pt>
                <c:pt idx="1701">
                  <c:v>-1.46777824921136E-2</c:v>
                </c:pt>
                <c:pt idx="1702">
                  <c:v>-1.45146474351172E-2</c:v>
                </c:pt>
                <c:pt idx="1703">
                  <c:v>-1.4236604337146498E-2</c:v>
                </c:pt>
                <c:pt idx="1704">
                  <c:v>-1.403270685604459E-2</c:v>
                </c:pt>
                <c:pt idx="1705">
                  <c:v>-1.4151516878834893E-2</c:v>
                </c:pt>
                <c:pt idx="1706">
                  <c:v>-1.4587604200285506E-2</c:v>
                </c:pt>
                <c:pt idx="1707">
                  <c:v>-1.4969784508849199E-2</c:v>
                </c:pt>
                <c:pt idx="1708">
                  <c:v>-1.4988121825680406E-2</c:v>
                </c:pt>
                <c:pt idx="1709">
                  <c:v>-1.4771178545192507E-2</c:v>
                </c:pt>
                <c:pt idx="1710">
                  <c:v>-1.4622394553785799E-2</c:v>
                </c:pt>
                <c:pt idx="1711">
                  <c:v>-1.4566565534315207E-2</c:v>
                </c:pt>
                <c:pt idx="1712">
                  <c:v>-1.4444031906061E-2</c:v>
                </c:pt>
                <c:pt idx="1713">
                  <c:v>-1.4326545280858801E-2</c:v>
                </c:pt>
                <c:pt idx="1714">
                  <c:v>-1.4509914365862901E-2</c:v>
                </c:pt>
                <c:pt idx="1715">
                  <c:v>-1.51071320863059E-2</c:v>
                </c:pt>
                <c:pt idx="1716">
                  <c:v>-1.5888574699900918E-2</c:v>
                </c:pt>
                <c:pt idx="1717">
                  <c:v>-1.6518927786792301E-2</c:v>
                </c:pt>
                <c:pt idx="1718">
                  <c:v>-1.6768560515194205E-2</c:v>
                </c:pt>
                <c:pt idx="1719">
                  <c:v>-1.6536838378826201E-2</c:v>
                </c:pt>
                <c:pt idx="1720">
                  <c:v>-1.5901823481452311E-2</c:v>
                </c:pt>
                <c:pt idx="1721">
                  <c:v>-1.5151425429236207E-2</c:v>
                </c:pt>
                <c:pt idx="1722">
                  <c:v>-1.4574258305112903E-2</c:v>
                </c:pt>
                <c:pt idx="1723">
                  <c:v>-1.423036792102649E-2</c:v>
                </c:pt>
                <c:pt idx="1724">
                  <c:v>-1.4063623133437501E-2</c:v>
                </c:pt>
                <c:pt idx="1725">
                  <c:v>-1.41423919184809E-2</c:v>
                </c:pt>
                <c:pt idx="1726">
                  <c:v>-1.4577635723893994E-2</c:v>
                </c:pt>
                <c:pt idx="1727">
                  <c:v>-1.5247240535556796E-2</c:v>
                </c:pt>
                <c:pt idx="1728">
                  <c:v>-1.5816237186426999E-2</c:v>
                </c:pt>
                <c:pt idx="1729">
                  <c:v>-1.6049870174871E-2</c:v>
                </c:pt>
                <c:pt idx="1730">
                  <c:v>-1.5972717252035605E-2</c:v>
                </c:pt>
                <c:pt idx="1731">
                  <c:v>-1.5745863636041701E-2</c:v>
                </c:pt>
                <c:pt idx="1732">
                  <c:v>-1.5543770349633119E-2</c:v>
                </c:pt>
                <c:pt idx="1733">
                  <c:v>-1.5519533948986201E-2</c:v>
                </c:pt>
                <c:pt idx="1734">
                  <c:v>-1.57098430817455E-2</c:v>
                </c:pt>
                <c:pt idx="1735">
                  <c:v>-1.5957492897214799E-2</c:v>
                </c:pt>
                <c:pt idx="1736">
                  <c:v>-1.6049725192245609E-2</c:v>
                </c:pt>
                <c:pt idx="1737">
                  <c:v>-1.5936817627739699E-2</c:v>
                </c:pt>
                <c:pt idx="1738">
                  <c:v>-1.5723258860193701E-2</c:v>
                </c:pt>
                <c:pt idx="1739">
                  <c:v>-1.5492472639153206E-2</c:v>
                </c:pt>
                <c:pt idx="1740">
                  <c:v>-1.5272578656977414E-2</c:v>
                </c:pt>
                <c:pt idx="1741">
                  <c:v>-1.5124845155269503E-2</c:v>
                </c:pt>
                <c:pt idx="1742">
                  <c:v>-1.5100982095133601E-2</c:v>
                </c:pt>
                <c:pt idx="1743">
                  <c:v>-1.5127325296612015E-2</c:v>
                </c:pt>
                <c:pt idx="1744">
                  <c:v>-1.5085745860509401E-2</c:v>
                </c:pt>
                <c:pt idx="1745">
                  <c:v>-1.5015805666619607E-2</c:v>
                </c:pt>
                <c:pt idx="1746">
                  <c:v>-1.5096146581255398E-2</c:v>
                </c:pt>
                <c:pt idx="1747">
                  <c:v>-1.53971900866003E-2</c:v>
                </c:pt>
                <c:pt idx="1748">
                  <c:v>-1.5767785979219802E-2</c:v>
                </c:pt>
                <c:pt idx="1749">
                  <c:v>-1.5990248059383202E-2</c:v>
                </c:pt>
                <c:pt idx="1750">
                  <c:v>-1.5961514181972405E-2</c:v>
                </c:pt>
                <c:pt idx="1751">
                  <c:v>-1.57349986692998E-2</c:v>
                </c:pt>
                <c:pt idx="1752">
                  <c:v>-1.54843144881429E-2</c:v>
                </c:pt>
                <c:pt idx="1753">
                  <c:v>-1.5404170185439707E-2</c:v>
                </c:pt>
                <c:pt idx="1754">
                  <c:v>-1.5540485626715417E-2</c:v>
                </c:pt>
                <c:pt idx="1755">
                  <c:v>-1.5730964696430309E-2</c:v>
                </c:pt>
                <c:pt idx="1756">
                  <c:v>-1.5792660388281202E-2</c:v>
                </c:pt>
                <c:pt idx="1757">
                  <c:v>-1.5733165684004301E-2</c:v>
                </c:pt>
                <c:pt idx="1758">
                  <c:v>-1.5689576218499212E-2</c:v>
                </c:pt>
                <c:pt idx="1759">
                  <c:v>-1.5708596583880102E-2</c:v>
                </c:pt>
                <c:pt idx="1760">
                  <c:v>-1.5703415618090012E-2</c:v>
                </c:pt>
                <c:pt idx="1761">
                  <c:v>-1.5604591560266707E-2</c:v>
                </c:pt>
                <c:pt idx="1762">
                  <c:v>-1.5450865161469107E-2</c:v>
                </c:pt>
                <c:pt idx="1763">
                  <c:v>-1.53359201761138E-2</c:v>
                </c:pt>
                <c:pt idx="1764">
                  <c:v>-1.533173326843771E-2</c:v>
                </c:pt>
                <c:pt idx="1765">
                  <c:v>-1.54368906224849E-2</c:v>
                </c:pt>
                <c:pt idx="1766">
                  <c:v>-1.5550275847414407E-2</c:v>
                </c:pt>
                <c:pt idx="1767">
                  <c:v>-1.5554625354147901E-2</c:v>
                </c:pt>
                <c:pt idx="1768">
                  <c:v>-1.5486406881435801E-2</c:v>
                </c:pt>
                <c:pt idx="1769">
                  <c:v>-1.55480001267647E-2</c:v>
                </c:pt>
                <c:pt idx="1770">
                  <c:v>-1.58720230564557E-2</c:v>
                </c:pt>
                <c:pt idx="1771">
                  <c:v>-1.635144401826371E-2</c:v>
                </c:pt>
                <c:pt idx="1772">
                  <c:v>-1.6784735247903818E-2</c:v>
                </c:pt>
                <c:pt idx="1773">
                  <c:v>-1.7093240385574096E-2</c:v>
                </c:pt>
                <c:pt idx="1774">
                  <c:v>-1.7284705745316511E-2</c:v>
                </c:pt>
                <c:pt idx="1775">
                  <c:v>-1.7299371000437401E-2</c:v>
                </c:pt>
                <c:pt idx="1776">
                  <c:v>-1.7056011156764098E-2</c:v>
                </c:pt>
                <c:pt idx="1777">
                  <c:v>-1.6606452753093102E-2</c:v>
                </c:pt>
                <c:pt idx="1778">
                  <c:v>-1.6093838622211403E-2</c:v>
                </c:pt>
                <c:pt idx="1779">
                  <c:v>-1.55826361957017E-2</c:v>
                </c:pt>
                <c:pt idx="1780">
                  <c:v>-1.50536547005555E-2</c:v>
                </c:pt>
                <c:pt idx="1781">
                  <c:v>-1.4533019665107406E-2</c:v>
                </c:pt>
                <c:pt idx="1782">
                  <c:v>-1.4107334554112999E-2</c:v>
                </c:pt>
                <c:pt idx="1783">
                  <c:v>-1.3837618896913801E-2</c:v>
                </c:pt>
                <c:pt idx="1784">
                  <c:v>-1.3749751227560813E-2</c:v>
                </c:pt>
                <c:pt idx="1785">
                  <c:v>-1.3850679419221508E-2</c:v>
                </c:pt>
                <c:pt idx="1786">
                  <c:v>-1.40552482416605E-2</c:v>
                </c:pt>
                <c:pt idx="1787">
                  <c:v>-1.4179146527885798E-2</c:v>
                </c:pt>
                <c:pt idx="1788">
                  <c:v>-1.4118827595659399E-2</c:v>
                </c:pt>
                <c:pt idx="1789">
                  <c:v>-1.3952557525281701E-2</c:v>
                </c:pt>
                <c:pt idx="1790">
                  <c:v>-1.3767083026297505E-2</c:v>
                </c:pt>
                <c:pt idx="1791">
                  <c:v>-1.352126055983E-2</c:v>
                </c:pt>
                <c:pt idx="1792">
                  <c:v>-1.3197245463546696E-2</c:v>
                </c:pt>
                <c:pt idx="1793">
                  <c:v>-1.2911626752205101E-2</c:v>
                </c:pt>
                <c:pt idx="1794">
                  <c:v>-1.27274879364228E-2</c:v>
                </c:pt>
                <c:pt idx="1795">
                  <c:v>-1.25699713222098E-2</c:v>
                </c:pt>
                <c:pt idx="1796">
                  <c:v>-1.2533640302831998E-2</c:v>
                </c:pt>
                <c:pt idx="1797">
                  <c:v>-1.301582871616881E-2</c:v>
                </c:pt>
                <c:pt idx="1798">
                  <c:v>-1.4191175880951401E-2</c:v>
                </c:pt>
                <c:pt idx="1799">
                  <c:v>-1.5506031979787501E-2</c:v>
                </c:pt>
                <c:pt idx="1800">
                  <c:v>-1.6071084603306311E-2</c:v>
                </c:pt>
                <c:pt idx="1801">
                  <c:v>-1.5548018695877209E-2</c:v>
                </c:pt>
                <c:pt idx="1802">
                  <c:v>-1.4395860203637601E-2</c:v>
                </c:pt>
                <c:pt idx="1803">
                  <c:v>-1.3301253248418913E-2</c:v>
                </c:pt>
                <c:pt idx="1804">
                  <c:v>-1.2642986062902501E-2</c:v>
                </c:pt>
                <c:pt idx="1805">
                  <c:v>-1.2413660470661298E-2</c:v>
                </c:pt>
                <c:pt idx="1806">
                  <c:v>-1.23509532550359E-2</c:v>
                </c:pt>
                <c:pt idx="1807">
                  <c:v>-1.21906415698922E-2</c:v>
                </c:pt>
                <c:pt idx="1808">
                  <c:v>-1.2044535849136111E-2</c:v>
                </c:pt>
                <c:pt idx="1809">
                  <c:v>-1.2409182283138701E-2</c:v>
                </c:pt>
                <c:pt idx="1810">
                  <c:v>-1.3452548166742701E-2</c:v>
                </c:pt>
                <c:pt idx="1811">
                  <c:v>-1.4521723558874398E-2</c:v>
                </c:pt>
                <c:pt idx="1812">
                  <c:v>-1.48144262218199E-2</c:v>
                </c:pt>
                <c:pt idx="1813">
                  <c:v>-1.4243140909965001E-2</c:v>
                </c:pt>
                <c:pt idx="1814">
                  <c:v>-1.3287433022061401E-2</c:v>
                </c:pt>
                <c:pt idx="1815">
                  <c:v>-1.2405278105546799E-2</c:v>
                </c:pt>
                <c:pt idx="1816">
                  <c:v>-1.1955740728678301E-2</c:v>
                </c:pt>
                <c:pt idx="1817">
                  <c:v>-1.2296071621519003E-2</c:v>
                </c:pt>
                <c:pt idx="1818">
                  <c:v>-1.3427317677289901E-2</c:v>
                </c:pt>
                <c:pt idx="1819">
                  <c:v>-1.4706829246836417E-2</c:v>
                </c:pt>
                <c:pt idx="1820">
                  <c:v>-1.5366860192305607E-2</c:v>
                </c:pt>
                <c:pt idx="1821">
                  <c:v>-1.52964877524422E-2</c:v>
                </c:pt>
                <c:pt idx="1822">
                  <c:v>-1.5008185628871703E-2</c:v>
                </c:pt>
                <c:pt idx="1823">
                  <c:v>-1.4915480240298006E-2</c:v>
                </c:pt>
                <c:pt idx="1824">
                  <c:v>-1.4990417785891299E-2</c:v>
                </c:pt>
                <c:pt idx="1825">
                  <c:v>-1.5061333922701698E-2</c:v>
                </c:pt>
                <c:pt idx="1826">
                  <c:v>-1.5051374539532007E-2</c:v>
                </c:pt>
                <c:pt idx="1827">
                  <c:v>-1.4876942602781298E-2</c:v>
                </c:pt>
                <c:pt idx="1828">
                  <c:v>-1.444319068651811E-2</c:v>
                </c:pt>
                <c:pt idx="1829">
                  <c:v>-1.3839564826787106E-2</c:v>
                </c:pt>
                <c:pt idx="1830">
                  <c:v>-1.33310735214192E-2</c:v>
                </c:pt>
                <c:pt idx="1831">
                  <c:v>-1.3120562213392509E-2</c:v>
                </c:pt>
                <c:pt idx="1832">
                  <c:v>-1.32588821521886E-2</c:v>
                </c:pt>
                <c:pt idx="1833">
                  <c:v>-1.3726308195745903E-2</c:v>
                </c:pt>
                <c:pt idx="1834">
                  <c:v>-1.4427491242032409E-2</c:v>
                </c:pt>
                <c:pt idx="1835">
                  <c:v>-1.51727859607345E-2</c:v>
                </c:pt>
                <c:pt idx="1836">
                  <c:v>-1.583132441910351E-2</c:v>
                </c:pt>
                <c:pt idx="1837">
                  <c:v>-1.6410340928379799E-2</c:v>
                </c:pt>
                <c:pt idx="1838">
                  <c:v>-1.6832686421482699E-2</c:v>
                </c:pt>
                <c:pt idx="1839">
                  <c:v>-1.6815848405015803E-2</c:v>
                </c:pt>
                <c:pt idx="1840">
                  <c:v>-1.6219655053932001E-2</c:v>
                </c:pt>
                <c:pt idx="1841">
                  <c:v>-1.5365143672307903E-2</c:v>
                </c:pt>
                <c:pt idx="1842">
                  <c:v>-1.4732903641111201E-2</c:v>
                </c:pt>
                <c:pt idx="1843">
                  <c:v>-1.4477913633350993E-2</c:v>
                </c:pt>
                <c:pt idx="1844">
                  <c:v>-1.4509946260170098E-2</c:v>
                </c:pt>
                <c:pt idx="1845">
                  <c:v>-1.4862426984684001E-2</c:v>
                </c:pt>
                <c:pt idx="1846">
                  <c:v>-1.5593792940375099E-2</c:v>
                </c:pt>
                <c:pt idx="1847">
                  <c:v>-1.6403692462995299E-2</c:v>
                </c:pt>
                <c:pt idx="1848">
                  <c:v>-1.6760865344310521E-2</c:v>
                </c:pt>
                <c:pt idx="1849">
                  <c:v>-1.6493933918551001E-2</c:v>
                </c:pt>
                <c:pt idx="1850">
                  <c:v>-1.5974058163944701E-2</c:v>
                </c:pt>
                <c:pt idx="1851">
                  <c:v>-1.5644043047580609E-2</c:v>
                </c:pt>
                <c:pt idx="1852">
                  <c:v>-1.5591561791201703E-2</c:v>
                </c:pt>
                <c:pt idx="1853">
                  <c:v>-1.5599442947419599E-2</c:v>
                </c:pt>
                <c:pt idx="1854">
                  <c:v>-1.5399095217218507E-2</c:v>
                </c:pt>
                <c:pt idx="1855">
                  <c:v>-1.4869683473352598E-2</c:v>
                </c:pt>
                <c:pt idx="1856">
                  <c:v>-1.4182109801630406E-2</c:v>
                </c:pt>
                <c:pt idx="1857">
                  <c:v>-1.3736366085915601E-2</c:v>
                </c:pt>
                <c:pt idx="1858">
                  <c:v>-1.378462844937281E-2</c:v>
                </c:pt>
                <c:pt idx="1859">
                  <c:v>-1.4162318779343996E-2</c:v>
                </c:pt>
                <c:pt idx="1860">
                  <c:v>-1.4546220470360799E-2</c:v>
                </c:pt>
                <c:pt idx="1861">
                  <c:v>-1.4866856823415401E-2</c:v>
                </c:pt>
                <c:pt idx="1862">
                  <c:v>-1.5246084559051199E-2</c:v>
                </c:pt>
                <c:pt idx="1863">
                  <c:v>-1.564182991528542E-2</c:v>
                </c:pt>
                <c:pt idx="1864">
                  <c:v>-1.58588434066806E-2</c:v>
                </c:pt>
                <c:pt idx="1865">
                  <c:v>-1.5875296455234396E-2</c:v>
                </c:pt>
                <c:pt idx="1866">
                  <c:v>-1.586719989656251E-2</c:v>
                </c:pt>
                <c:pt idx="1867">
                  <c:v>-1.5916298159551999E-2</c:v>
                </c:pt>
                <c:pt idx="1868">
                  <c:v>-1.5966942907112099E-2</c:v>
                </c:pt>
                <c:pt idx="1869">
                  <c:v>-1.6067893006683803E-2</c:v>
                </c:pt>
                <c:pt idx="1870">
                  <c:v>-1.6367885196097616E-2</c:v>
                </c:pt>
                <c:pt idx="1871">
                  <c:v>-1.681517264613901E-2</c:v>
                </c:pt>
                <c:pt idx="1872">
                  <c:v>-1.7101254848096201E-2</c:v>
                </c:pt>
                <c:pt idx="1873">
                  <c:v>-1.6989582567791001E-2</c:v>
                </c:pt>
                <c:pt idx="1874">
                  <c:v>-1.6548811149718717E-2</c:v>
                </c:pt>
                <c:pt idx="1875">
                  <c:v>-1.6048182813962312E-2</c:v>
                </c:pt>
                <c:pt idx="1876">
                  <c:v>-1.57872981490925E-2</c:v>
                </c:pt>
                <c:pt idx="1877">
                  <c:v>-1.597467444356801E-2</c:v>
                </c:pt>
                <c:pt idx="1878">
                  <c:v>-1.6528489481895111E-2</c:v>
                </c:pt>
                <c:pt idx="1879">
                  <c:v>-1.7007850665498501E-2</c:v>
                </c:pt>
                <c:pt idx="1880">
                  <c:v>-1.6990092119385701E-2</c:v>
                </c:pt>
                <c:pt idx="1881">
                  <c:v>-1.6551438957764102E-2</c:v>
                </c:pt>
                <c:pt idx="1882">
                  <c:v>-1.6150888478271501E-2</c:v>
                </c:pt>
                <c:pt idx="1883">
                  <c:v>-1.6030891313395312E-2</c:v>
                </c:pt>
                <c:pt idx="1884">
                  <c:v>-1.5990552745375211E-2</c:v>
                </c:pt>
                <c:pt idx="1885">
                  <c:v>-1.5784262008744099E-2</c:v>
                </c:pt>
                <c:pt idx="1886">
                  <c:v>-1.5464330092627206E-2</c:v>
                </c:pt>
                <c:pt idx="1887">
                  <c:v>-1.52143017239763E-2</c:v>
                </c:pt>
                <c:pt idx="1888">
                  <c:v>-1.5075685033213201E-2</c:v>
                </c:pt>
                <c:pt idx="1889">
                  <c:v>-1.49925433296771E-2</c:v>
                </c:pt>
                <c:pt idx="1890">
                  <c:v>-1.4976280823884898E-2</c:v>
                </c:pt>
                <c:pt idx="1891">
                  <c:v>-1.5090273843189301E-2</c:v>
                </c:pt>
                <c:pt idx="1892">
                  <c:v>-1.53540184418404E-2</c:v>
                </c:pt>
                <c:pt idx="1893">
                  <c:v>-1.5732659264228812E-2</c:v>
                </c:pt>
                <c:pt idx="1894">
                  <c:v>-1.6137284655656E-2</c:v>
                </c:pt>
                <c:pt idx="1895">
                  <c:v>-1.6411326395124E-2</c:v>
                </c:pt>
                <c:pt idx="1896">
                  <c:v>-1.644344130821911E-2</c:v>
                </c:pt>
                <c:pt idx="1897">
                  <c:v>-1.6332933356888003E-2</c:v>
                </c:pt>
                <c:pt idx="1898">
                  <c:v>-1.6310106231401309E-2</c:v>
                </c:pt>
                <c:pt idx="1899">
                  <c:v>-1.6446997177818699E-2</c:v>
                </c:pt>
                <c:pt idx="1900">
                  <c:v>-1.657400478621841E-2</c:v>
                </c:pt>
                <c:pt idx="1901">
                  <c:v>-1.65243964123847E-2</c:v>
                </c:pt>
                <c:pt idx="1902">
                  <c:v>-1.63347197012618E-2</c:v>
                </c:pt>
                <c:pt idx="1903">
                  <c:v>-1.6146101753628603E-2</c:v>
                </c:pt>
                <c:pt idx="1904">
                  <c:v>-1.6035580079367211E-2</c:v>
                </c:pt>
                <c:pt idx="1905">
                  <c:v>-1.6005013904657701E-2</c:v>
                </c:pt>
                <c:pt idx="1906">
                  <c:v>-1.6028262766448101E-2</c:v>
                </c:pt>
                <c:pt idx="1907">
                  <c:v>-1.6051396453764497E-2</c:v>
                </c:pt>
                <c:pt idx="1908">
                  <c:v>-1.60387062606944E-2</c:v>
                </c:pt>
                <c:pt idx="1909">
                  <c:v>-1.6061743851764301E-2</c:v>
                </c:pt>
                <c:pt idx="1910">
                  <c:v>-1.6247086856558301E-2</c:v>
                </c:pt>
                <c:pt idx="1911">
                  <c:v>-1.6595795998291401E-2</c:v>
                </c:pt>
                <c:pt idx="1912">
                  <c:v>-1.6947112394488411E-2</c:v>
                </c:pt>
                <c:pt idx="1913">
                  <c:v>-1.7155971933743998E-2</c:v>
                </c:pt>
                <c:pt idx="1914">
                  <c:v>-1.7212923798600101E-2</c:v>
                </c:pt>
                <c:pt idx="1915">
                  <c:v>-1.7154427812769303E-2</c:v>
                </c:pt>
                <c:pt idx="1916">
                  <c:v>-1.6975578961152312E-2</c:v>
                </c:pt>
                <c:pt idx="1917">
                  <c:v>-1.670527049768241E-2</c:v>
                </c:pt>
                <c:pt idx="1918">
                  <c:v>-1.6470440102876401E-2</c:v>
                </c:pt>
                <c:pt idx="1919">
                  <c:v>-1.6384474418311715E-2</c:v>
                </c:pt>
                <c:pt idx="1920">
                  <c:v>-1.6410912457206699E-2</c:v>
                </c:pt>
                <c:pt idx="1921">
                  <c:v>-1.64101663839968E-2</c:v>
                </c:pt>
                <c:pt idx="1922">
                  <c:v>-1.6308674355961703E-2</c:v>
                </c:pt>
                <c:pt idx="1923">
                  <c:v>-1.6174993165802801E-2</c:v>
                </c:pt>
                <c:pt idx="1924">
                  <c:v>-1.612742532552551E-2</c:v>
                </c:pt>
                <c:pt idx="1925">
                  <c:v>-1.6190076994542699E-2</c:v>
                </c:pt>
                <c:pt idx="1926">
                  <c:v>-1.6260305171439202E-2</c:v>
                </c:pt>
                <c:pt idx="1927">
                  <c:v>-1.6239854525887901E-2</c:v>
                </c:pt>
                <c:pt idx="1928">
                  <c:v>-1.6175390143900799E-2</c:v>
                </c:pt>
                <c:pt idx="1929">
                  <c:v>-1.6200137317065318E-2</c:v>
                </c:pt>
                <c:pt idx="1930">
                  <c:v>-1.6330109476934605E-2</c:v>
                </c:pt>
                <c:pt idx="1931">
                  <c:v>-1.64263179171216E-2</c:v>
                </c:pt>
                <c:pt idx="1932">
                  <c:v>-1.6406668846534501E-2</c:v>
                </c:pt>
                <c:pt idx="1933">
                  <c:v>-1.6383533380298011E-2</c:v>
                </c:pt>
                <c:pt idx="1934">
                  <c:v>-1.6499457131429199E-2</c:v>
                </c:pt>
                <c:pt idx="1935">
                  <c:v>-1.67230135298615E-2</c:v>
                </c:pt>
                <c:pt idx="1936">
                  <c:v>-1.6917320657002612E-2</c:v>
                </c:pt>
                <c:pt idx="1937">
                  <c:v>-1.7029418706447301E-2</c:v>
                </c:pt>
                <c:pt idx="1938">
                  <c:v>-1.708135766636781E-2</c:v>
                </c:pt>
                <c:pt idx="1939">
                  <c:v>-1.7043762170916698E-2</c:v>
                </c:pt>
                <c:pt idx="1940">
                  <c:v>-1.688702246253811E-2</c:v>
                </c:pt>
                <c:pt idx="1941">
                  <c:v>-1.672968906390571E-2</c:v>
                </c:pt>
                <c:pt idx="1942">
                  <c:v>-1.6760882189745401E-2</c:v>
                </c:pt>
                <c:pt idx="1943">
                  <c:v>-1.6985438567143501E-2</c:v>
                </c:pt>
                <c:pt idx="1944">
                  <c:v>-1.7183922932715801E-2</c:v>
                </c:pt>
                <c:pt idx="1945">
                  <c:v>-1.7149276519000001E-2</c:v>
                </c:pt>
                <c:pt idx="1946">
                  <c:v>-1.68492888822716E-2</c:v>
                </c:pt>
                <c:pt idx="1947">
                  <c:v>-1.6352620852042601E-2</c:v>
                </c:pt>
                <c:pt idx="1948">
                  <c:v>-1.5762325001800609E-2</c:v>
                </c:pt>
                <c:pt idx="1949">
                  <c:v>-1.52679152797259E-2</c:v>
                </c:pt>
                <c:pt idx="1950">
                  <c:v>-1.5090779561877507E-2</c:v>
                </c:pt>
                <c:pt idx="1951">
                  <c:v>-1.5277093276834498E-2</c:v>
                </c:pt>
                <c:pt idx="1952">
                  <c:v>-1.5641041634394601E-2</c:v>
                </c:pt>
                <c:pt idx="1953">
                  <c:v>-1.59918981617433E-2</c:v>
                </c:pt>
                <c:pt idx="1954">
                  <c:v>-1.6301049952930999E-2</c:v>
                </c:pt>
                <c:pt idx="1955">
                  <c:v>-1.6576506955501301E-2</c:v>
                </c:pt>
                <c:pt idx="1956">
                  <c:v>-1.6704159458211812E-2</c:v>
                </c:pt>
                <c:pt idx="1957">
                  <c:v>-1.6573767957614598E-2</c:v>
                </c:pt>
                <c:pt idx="1958">
                  <c:v>-1.62890645946492E-2</c:v>
                </c:pt>
                <c:pt idx="1959">
                  <c:v>-1.6104631161375501E-2</c:v>
                </c:pt>
                <c:pt idx="1960">
                  <c:v>-1.6154324088198699E-2</c:v>
                </c:pt>
                <c:pt idx="1961">
                  <c:v>-1.6360732622000603E-2</c:v>
                </c:pt>
                <c:pt idx="1962">
                  <c:v>-1.6583731481687913E-2</c:v>
                </c:pt>
                <c:pt idx="1963">
                  <c:v>-1.6746919672737011E-2</c:v>
                </c:pt>
                <c:pt idx="1964">
                  <c:v>-1.6812134402410809E-2</c:v>
                </c:pt>
                <c:pt idx="1965">
                  <c:v>-1.6773586588194601E-2</c:v>
                </c:pt>
                <c:pt idx="1966">
                  <c:v>-1.6715863535523099E-2</c:v>
                </c:pt>
                <c:pt idx="1967">
                  <c:v>-1.680107995026911E-2</c:v>
                </c:pt>
                <c:pt idx="1968">
                  <c:v>-1.7112862202993E-2</c:v>
                </c:pt>
                <c:pt idx="1969">
                  <c:v>-1.7540772866258009E-2</c:v>
                </c:pt>
                <c:pt idx="1970">
                  <c:v>-1.7834296220954598E-2</c:v>
                </c:pt>
                <c:pt idx="1971">
                  <c:v>-1.7807548005991599E-2</c:v>
                </c:pt>
                <c:pt idx="1972">
                  <c:v>-1.7483184088745905E-2</c:v>
                </c:pt>
                <c:pt idx="1973">
                  <c:v>-1.7047723134221201E-2</c:v>
                </c:pt>
                <c:pt idx="1974">
                  <c:v>-1.6650643891006602E-2</c:v>
                </c:pt>
                <c:pt idx="1975">
                  <c:v>-1.629682383311291E-2</c:v>
                </c:pt>
                <c:pt idx="1976">
                  <c:v>-1.59584582326548E-2</c:v>
                </c:pt>
                <c:pt idx="1977">
                  <c:v>-1.5724346615511902E-2</c:v>
                </c:pt>
                <c:pt idx="1978">
                  <c:v>-1.57542459255882E-2</c:v>
                </c:pt>
                <c:pt idx="1979">
                  <c:v>-1.6055062988441698E-2</c:v>
                </c:pt>
                <c:pt idx="1980">
                  <c:v>-1.6373129680956409E-2</c:v>
                </c:pt>
                <c:pt idx="1981">
                  <c:v>-1.6408045808773902E-2</c:v>
                </c:pt>
                <c:pt idx="1982">
                  <c:v>-1.6136369840674E-2</c:v>
                </c:pt>
                <c:pt idx="1983">
                  <c:v>-1.581894262420969E-2</c:v>
                </c:pt>
                <c:pt idx="1984">
                  <c:v>-1.5663977916506401E-2</c:v>
                </c:pt>
                <c:pt idx="1985">
                  <c:v>-1.56124095517982E-2</c:v>
                </c:pt>
                <c:pt idx="1986">
                  <c:v>-1.5473036830535599E-2</c:v>
                </c:pt>
                <c:pt idx="1987">
                  <c:v>-1.5198543129654796E-2</c:v>
                </c:pt>
                <c:pt idx="1988">
                  <c:v>-1.4926650759780703E-2</c:v>
                </c:pt>
                <c:pt idx="1989">
                  <c:v>-1.4760693537676098E-2</c:v>
                </c:pt>
                <c:pt idx="1990">
                  <c:v>-1.4601625246418514E-2</c:v>
                </c:pt>
                <c:pt idx="1991">
                  <c:v>-1.43225679624068E-2</c:v>
                </c:pt>
                <c:pt idx="1992">
                  <c:v>-1.4035852580100499E-2</c:v>
                </c:pt>
                <c:pt idx="1993">
                  <c:v>-1.40066518901776E-2</c:v>
                </c:pt>
                <c:pt idx="1994">
                  <c:v>-1.4272220476990996E-2</c:v>
                </c:pt>
                <c:pt idx="1995">
                  <c:v>-1.4498076407840198E-2</c:v>
                </c:pt>
                <c:pt idx="1996">
                  <c:v>-1.43476296736487E-2</c:v>
                </c:pt>
                <c:pt idx="1997">
                  <c:v>-1.3945535618844512E-2</c:v>
                </c:pt>
                <c:pt idx="1998">
                  <c:v>-1.3719161109483105E-2</c:v>
                </c:pt>
                <c:pt idx="1999">
                  <c:v>-1.3875469075537206E-2</c:v>
                </c:pt>
                <c:pt idx="2000">
                  <c:v>-1.4242069449231601E-2</c:v>
                </c:pt>
                <c:pt idx="2001">
                  <c:v>-1.4447121442786108E-2</c:v>
                </c:pt>
                <c:pt idx="2002">
                  <c:v>-1.42478006848985E-2</c:v>
                </c:pt>
                <c:pt idx="2003">
                  <c:v>-1.3767946177714496E-2</c:v>
                </c:pt>
                <c:pt idx="2004">
                  <c:v>-1.3301066790361901E-2</c:v>
                </c:pt>
                <c:pt idx="2005">
                  <c:v>-1.2962349874907601E-2</c:v>
                </c:pt>
                <c:pt idx="2006">
                  <c:v>-1.27544673912614E-2</c:v>
                </c:pt>
                <c:pt idx="2007">
                  <c:v>-1.27779615417385E-2</c:v>
                </c:pt>
                <c:pt idx="2008">
                  <c:v>-1.3154814577091693E-2</c:v>
                </c:pt>
                <c:pt idx="2009">
                  <c:v>-1.38209928650106E-2</c:v>
                </c:pt>
                <c:pt idx="2010">
                  <c:v>-1.4438767235694296E-2</c:v>
                </c:pt>
                <c:pt idx="2011">
                  <c:v>-1.4563753728587406E-2</c:v>
                </c:pt>
                <c:pt idx="2012">
                  <c:v>-1.4058167258131199E-2</c:v>
                </c:pt>
                <c:pt idx="2013">
                  <c:v>-1.3310909815375206E-2</c:v>
                </c:pt>
                <c:pt idx="2014">
                  <c:v>-1.2875517285343601E-2</c:v>
                </c:pt>
                <c:pt idx="2015">
                  <c:v>-1.2906724631895907E-2</c:v>
                </c:pt>
                <c:pt idx="2016">
                  <c:v>-1.3074263790933099E-2</c:v>
                </c:pt>
                <c:pt idx="2017">
                  <c:v>-1.3011510293196703E-2</c:v>
                </c:pt>
                <c:pt idx="2018">
                  <c:v>-1.2656380340919001E-2</c:v>
                </c:pt>
                <c:pt idx="2019">
                  <c:v>-1.2191693865234198E-2</c:v>
                </c:pt>
                <c:pt idx="2020">
                  <c:v>-1.1865045765897111E-2</c:v>
                </c:pt>
                <c:pt idx="2021">
                  <c:v>-1.1856559880377907E-2</c:v>
                </c:pt>
                <c:pt idx="2022">
                  <c:v>-1.21470755803776E-2</c:v>
                </c:pt>
                <c:pt idx="2023">
                  <c:v>-1.2497223547842698E-2</c:v>
                </c:pt>
                <c:pt idx="2024">
                  <c:v>-1.26620031666516E-2</c:v>
                </c:pt>
                <c:pt idx="2025">
                  <c:v>-1.2632069590064399E-2</c:v>
                </c:pt>
                <c:pt idx="2026">
                  <c:v>-1.25921368385087E-2</c:v>
                </c:pt>
                <c:pt idx="2027">
                  <c:v>-1.2672966917787899E-2</c:v>
                </c:pt>
                <c:pt idx="2028">
                  <c:v>-1.2831832805939599E-2</c:v>
                </c:pt>
                <c:pt idx="2029">
                  <c:v>-1.2951198139167508E-2</c:v>
                </c:pt>
                <c:pt idx="2030">
                  <c:v>-1.2949124701386901E-2</c:v>
                </c:pt>
                <c:pt idx="2031">
                  <c:v>-1.2781401650331606E-2</c:v>
                </c:pt>
                <c:pt idx="2032">
                  <c:v>-1.24317520160431E-2</c:v>
                </c:pt>
                <c:pt idx="2033">
                  <c:v>-1.19582438976074E-2</c:v>
                </c:pt>
                <c:pt idx="2034">
                  <c:v>-1.1514416556900098E-2</c:v>
                </c:pt>
                <c:pt idx="2035">
                  <c:v>-1.1273643432291994E-2</c:v>
                </c:pt>
                <c:pt idx="2036">
                  <c:v>-1.1315162416571899E-2</c:v>
                </c:pt>
                <c:pt idx="2037">
                  <c:v>-1.1574700074730201E-2</c:v>
                </c:pt>
                <c:pt idx="2038">
                  <c:v>-1.1896604062394898E-2</c:v>
                </c:pt>
                <c:pt idx="2039">
                  <c:v>-1.2141121879780207E-2</c:v>
                </c:pt>
                <c:pt idx="2040">
                  <c:v>-1.2264664297402906E-2</c:v>
                </c:pt>
                <c:pt idx="2041">
                  <c:v>-1.2311061538037306E-2</c:v>
                </c:pt>
                <c:pt idx="2042">
                  <c:v>-1.2328175286780313E-2</c:v>
                </c:pt>
                <c:pt idx="2043">
                  <c:v>-1.2309081733247403E-2</c:v>
                </c:pt>
                <c:pt idx="2044">
                  <c:v>-1.22221580041715E-2</c:v>
                </c:pt>
                <c:pt idx="2045">
                  <c:v>-1.2062557916598006E-2</c:v>
                </c:pt>
                <c:pt idx="2046">
                  <c:v>-1.1834011909017707E-2</c:v>
                </c:pt>
                <c:pt idx="2047">
                  <c:v>-1.15077019820982E-2</c:v>
                </c:pt>
                <c:pt idx="2048">
                  <c:v>-1.1068429305501707E-2</c:v>
                </c:pt>
                <c:pt idx="2049">
                  <c:v>-1.0608507814425107E-2</c:v>
                </c:pt>
                <c:pt idx="2050">
                  <c:v>-1.0307800441959903E-2</c:v>
                </c:pt>
                <c:pt idx="2051">
                  <c:v>-1.0273341191311399E-2</c:v>
                </c:pt>
                <c:pt idx="2052">
                  <c:v>-1.0420401602524007E-2</c:v>
                </c:pt>
                <c:pt idx="2053">
                  <c:v>-1.0544622588777801E-2</c:v>
                </c:pt>
                <c:pt idx="2054">
                  <c:v>-1.0505142388827203E-2</c:v>
                </c:pt>
                <c:pt idx="2055">
                  <c:v>-1.0325645515829599E-2</c:v>
                </c:pt>
                <c:pt idx="2056">
                  <c:v>-1.01332328194661E-2</c:v>
                </c:pt>
                <c:pt idx="2057">
                  <c:v>-1.0025050564467907E-2</c:v>
                </c:pt>
                <c:pt idx="2058">
                  <c:v>-9.9990121347661755E-3</c:v>
                </c:pt>
                <c:pt idx="2059">
                  <c:v>-9.9999793662815008E-3</c:v>
                </c:pt>
                <c:pt idx="2060">
                  <c:v>-1.0005037397900401E-2</c:v>
                </c:pt>
                <c:pt idx="2061">
                  <c:v>-1.0033484073174798E-2</c:v>
                </c:pt>
                <c:pt idx="2062">
                  <c:v>-1.0079105331253701E-2</c:v>
                </c:pt>
                <c:pt idx="2063">
                  <c:v>-1.0083317734699698E-2</c:v>
                </c:pt>
                <c:pt idx="2064">
                  <c:v>-1.0005164605175806E-2</c:v>
                </c:pt>
                <c:pt idx="2065">
                  <c:v>-9.8793181898346703E-3</c:v>
                </c:pt>
                <c:pt idx="2066">
                  <c:v>-9.7585042230101705E-3</c:v>
                </c:pt>
                <c:pt idx="2067">
                  <c:v>-9.6265751438391299E-3</c:v>
                </c:pt>
                <c:pt idx="2068">
                  <c:v>-9.4309186629182307E-3</c:v>
                </c:pt>
                <c:pt idx="2069">
                  <c:v>-9.1970067934039664E-3</c:v>
                </c:pt>
                <c:pt idx="2070">
                  <c:v>-9.0501155585678405E-3</c:v>
                </c:pt>
                <c:pt idx="2071">
                  <c:v>-9.0989225949948994E-3</c:v>
                </c:pt>
                <c:pt idx="2072">
                  <c:v>-9.3201422608144655E-3</c:v>
                </c:pt>
                <c:pt idx="2073">
                  <c:v>-9.5629787552096255E-3</c:v>
                </c:pt>
                <c:pt idx="2074">
                  <c:v>-9.655764735615701E-3</c:v>
                </c:pt>
                <c:pt idx="2075">
                  <c:v>-9.5324179100106984E-3</c:v>
                </c:pt>
                <c:pt idx="2076">
                  <c:v>-9.2921138348973659E-3</c:v>
                </c:pt>
                <c:pt idx="2077">
                  <c:v>-9.1160182995855352E-3</c:v>
                </c:pt>
                <c:pt idx="2078">
                  <c:v>-9.0687281532919606E-3</c:v>
                </c:pt>
                <c:pt idx="2079">
                  <c:v>-8.9919397147970662E-3</c:v>
                </c:pt>
                <c:pt idx="2080">
                  <c:v>-8.6673734849118615E-3</c:v>
                </c:pt>
                <c:pt idx="2081">
                  <c:v>-8.1054371952173996E-3</c:v>
                </c:pt>
                <c:pt idx="2082">
                  <c:v>-7.5994740255822526E-3</c:v>
                </c:pt>
                <c:pt idx="2083">
                  <c:v>-7.4442737622262356E-3</c:v>
                </c:pt>
                <c:pt idx="2084">
                  <c:v>-7.632723445133229E-3</c:v>
                </c:pt>
                <c:pt idx="2085">
                  <c:v>-7.8756037818670278E-3</c:v>
                </c:pt>
                <c:pt idx="2086">
                  <c:v>-7.9037718381944656E-3</c:v>
                </c:pt>
                <c:pt idx="2087">
                  <c:v>-7.7031254571835531E-3</c:v>
                </c:pt>
                <c:pt idx="2088">
                  <c:v>-7.4451355108568996E-3</c:v>
                </c:pt>
                <c:pt idx="2089">
                  <c:v>-7.2491463516524126E-3</c:v>
                </c:pt>
                <c:pt idx="2090">
                  <c:v>-7.0798977510651033E-3</c:v>
                </c:pt>
                <c:pt idx="2091">
                  <c:v>-6.8765818295775097E-3</c:v>
                </c:pt>
                <c:pt idx="2092">
                  <c:v>-6.7013654397127852E-3</c:v>
                </c:pt>
                <c:pt idx="2093">
                  <c:v>-6.6797120718540331E-3</c:v>
                </c:pt>
                <c:pt idx="2094">
                  <c:v>-6.8091756503956304E-3</c:v>
                </c:pt>
                <c:pt idx="2095">
                  <c:v>-6.91798433361246E-3</c:v>
                </c:pt>
                <c:pt idx="2096">
                  <c:v>-6.8537198394524896E-3</c:v>
                </c:pt>
                <c:pt idx="2097">
                  <c:v>-6.6538816083134798E-3</c:v>
                </c:pt>
                <c:pt idx="2098">
                  <c:v>-6.478535198453983E-3</c:v>
                </c:pt>
                <c:pt idx="2099">
                  <c:v>-6.4190938204280526E-3</c:v>
                </c:pt>
                <c:pt idx="2100">
                  <c:v>-6.437713458010033E-3</c:v>
                </c:pt>
                <c:pt idx="2101">
                  <c:v>-6.461543289560283E-3</c:v>
                </c:pt>
                <c:pt idx="2102">
                  <c:v>-6.4590471042747085E-3</c:v>
                </c:pt>
                <c:pt idx="2103">
                  <c:v>-6.4242602380262196E-3</c:v>
                </c:pt>
                <c:pt idx="2104">
                  <c:v>-6.3516513005668126E-3</c:v>
                </c:pt>
                <c:pt idx="2105">
                  <c:v>-6.2450087758332343E-3</c:v>
                </c:pt>
                <c:pt idx="2106">
                  <c:v>-6.1129101246733004E-3</c:v>
                </c:pt>
                <c:pt idx="2107">
                  <c:v>-5.9462450099125952E-3</c:v>
                </c:pt>
                <c:pt idx="2108">
                  <c:v>-5.7283975335904501E-3</c:v>
                </c:pt>
                <c:pt idx="2109">
                  <c:v>-5.4655784042547742E-3</c:v>
                </c:pt>
                <c:pt idx="2110">
                  <c:v>-5.1771629566399495E-3</c:v>
                </c:pt>
                <c:pt idx="2111">
                  <c:v>-4.8656265014974699E-3</c:v>
                </c:pt>
                <c:pt idx="2112">
                  <c:v>-4.5355767192414324E-3</c:v>
                </c:pt>
                <c:pt idx="2113">
                  <c:v>-4.2381976158991667E-3</c:v>
                </c:pt>
                <c:pt idx="2114">
                  <c:v>-4.0492903911757442E-3</c:v>
                </c:pt>
                <c:pt idx="2115">
                  <c:v>-3.9856871607946206E-3</c:v>
                </c:pt>
                <c:pt idx="2116">
                  <c:v>-3.9704969175211602E-3</c:v>
                </c:pt>
                <c:pt idx="2117">
                  <c:v>-3.8956718853704313E-3</c:v>
                </c:pt>
                <c:pt idx="2118">
                  <c:v>-3.7082302519642145E-3</c:v>
                </c:pt>
                <c:pt idx="2119">
                  <c:v>-3.4399155474367214E-3</c:v>
                </c:pt>
                <c:pt idx="2120">
                  <c:v>-3.1712779975006113E-3</c:v>
                </c:pt>
                <c:pt idx="2121">
                  <c:v>-2.9635731120047915E-3</c:v>
                </c:pt>
                <c:pt idx="2122">
                  <c:v>-2.8078208729445126E-3</c:v>
                </c:pt>
                <c:pt idx="2123">
                  <c:v>-2.6451301765582115E-3</c:v>
                </c:pt>
                <c:pt idx="2124">
                  <c:v>-2.4478653929840299E-3</c:v>
                </c:pt>
                <c:pt idx="2125">
                  <c:v>-2.2651147739636327E-3</c:v>
                </c:pt>
                <c:pt idx="2126">
                  <c:v>-2.1716748771805116E-3</c:v>
                </c:pt>
                <c:pt idx="2127">
                  <c:v>-2.1879495055068315E-3</c:v>
                </c:pt>
                <c:pt idx="2128">
                  <c:v>-2.2637134404104339E-3</c:v>
                </c:pt>
                <c:pt idx="2129">
                  <c:v>-2.3150173606780698E-3</c:v>
                </c:pt>
                <c:pt idx="2130">
                  <c:v>-2.2629949894441602E-3</c:v>
                </c:pt>
                <c:pt idx="2131">
                  <c:v>-2.0783175206875427E-3</c:v>
                </c:pt>
                <c:pt idx="2132">
                  <c:v>-1.8224959947570312E-3</c:v>
                </c:pt>
                <c:pt idx="2133">
                  <c:v>-1.6078284358780307E-3</c:v>
                </c:pt>
                <c:pt idx="2134">
                  <c:v>-1.4726129727922212E-3</c:v>
                </c:pt>
                <c:pt idx="2135">
                  <c:v>-1.3347491037989407E-3</c:v>
                </c:pt>
                <c:pt idx="2136">
                  <c:v>-1.1242180039285914E-3</c:v>
                </c:pt>
                <c:pt idx="2137">
                  <c:v>-9.1804500047310055E-4</c:v>
                </c:pt>
                <c:pt idx="2138">
                  <c:v>-8.5472965701960466E-4</c:v>
                </c:pt>
                <c:pt idx="2139">
                  <c:v>-9.2296906517042108E-4</c:v>
                </c:pt>
                <c:pt idx="2140">
                  <c:v>-9.3087603202990452E-4</c:v>
                </c:pt>
                <c:pt idx="2141">
                  <c:v>-7.1859528653517313E-4</c:v>
                </c:pt>
                <c:pt idx="2142">
                  <c:v>-3.4174193991143314E-4</c:v>
                </c:pt>
                <c:pt idx="2143">
                  <c:v>-8.4680576075690896E-6</c:v>
                </c:pt>
                <c:pt idx="2144">
                  <c:v>1.243918131188521E-4</c:v>
                </c:pt>
                <c:pt idx="2145">
                  <c:v>6.4572415507502351E-5</c:v>
                </c:pt>
                <c:pt idx="2146">
                  <c:v>-6.3116087886783175E-5</c:v>
                </c:pt>
                <c:pt idx="2147">
                  <c:v>-1.3502927125053101E-4</c:v>
                </c:pt>
                <c:pt idx="2148">
                  <c:v>-1.136932051157841E-4</c:v>
                </c:pt>
                <c:pt idx="2149">
                  <c:v>-4.5388816077629504E-5</c:v>
                </c:pt>
                <c:pt idx="2150">
                  <c:v>2.0563215914926027E-5</c:v>
                </c:pt>
                <c:pt idx="2151">
                  <c:v>1.0614867710745401E-4</c:v>
                </c:pt>
                <c:pt idx="2152">
                  <c:v>2.8217491497728404E-4</c:v>
                </c:pt>
                <c:pt idx="2153">
                  <c:v>5.6895919102140135E-4</c:v>
                </c:pt>
                <c:pt idx="2154">
                  <c:v>8.8028293291131485E-4</c:v>
                </c:pt>
                <c:pt idx="2155">
                  <c:v>1.0825365196349701E-3</c:v>
                </c:pt>
                <c:pt idx="2156">
                  <c:v>1.1132337078059199E-3</c:v>
                </c:pt>
                <c:pt idx="2157">
                  <c:v>1.0506149316800207E-3</c:v>
                </c:pt>
                <c:pt idx="2158">
                  <c:v>1.0691415794188413E-3</c:v>
                </c:pt>
                <c:pt idx="2159">
                  <c:v>1.3018530102366606E-3</c:v>
                </c:pt>
                <c:pt idx="2160">
                  <c:v>1.7194684196706301E-3</c:v>
                </c:pt>
                <c:pt idx="2161">
                  <c:v>2.1513164504491913E-3</c:v>
                </c:pt>
                <c:pt idx="2162">
                  <c:v>2.4421324635530701E-3</c:v>
                </c:pt>
                <c:pt idx="2163">
                  <c:v>2.57674533132213E-3</c:v>
                </c:pt>
                <c:pt idx="2164">
                  <c:v>2.6421699511161014E-3</c:v>
                </c:pt>
                <c:pt idx="2165">
                  <c:v>2.7056483680734113E-3</c:v>
                </c:pt>
                <c:pt idx="2166">
                  <c:v>2.7704172275244726E-3</c:v>
                </c:pt>
                <c:pt idx="2167">
                  <c:v>2.82634169504803E-3</c:v>
                </c:pt>
                <c:pt idx="2168">
                  <c:v>2.884429942881182E-3</c:v>
                </c:pt>
                <c:pt idx="2169">
                  <c:v>2.9512525103423401E-3</c:v>
                </c:pt>
                <c:pt idx="2170">
                  <c:v>3.0099739216733513E-3</c:v>
                </c:pt>
                <c:pt idx="2171">
                  <c:v>3.0463595340739502E-3</c:v>
                </c:pt>
                <c:pt idx="2172">
                  <c:v>3.0738010178439413E-3</c:v>
                </c:pt>
                <c:pt idx="2173">
                  <c:v>3.1206980681848214E-3</c:v>
                </c:pt>
                <c:pt idx="2174">
                  <c:v>3.2035979762770148E-3</c:v>
                </c:pt>
                <c:pt idx="2175">
                  <c:v>3.3155695724154115E-3</c:v>
                </c:pt>
                <c:pt idx="2176">
                  <c:v>3.4341686289949321E-3</c:v>
                </c:pt>
                <c:pt idx="2177">
                  <c:v>3.5494363020125426E-3</c:v>
                </c:pt>
                <c:pt idx="2178">
                  <c:v>3.6971409200521315E-3</c:v>
                </c:pt>
                <c:pt idx="2179">
                  <c:v>3.9521349480025128E-3</c:v>
                </c:pt>
                <c:pt idx="2180">
                  <c:v>4.3627050570582675E-3</c:v>
                </c:pt>
                <c:pt idx="2181">
                  <c:v>4.8821793544355802E-3</c:v>
                </c:pt>
                <c:pt idx="2182">
                  <c:v>5.3699368009396701E-3</c:v>
                </c:pt>
                <c:pt idx="2183">
                  <c:v>5.6642593200591004E-3</c:v>
                </c:pt>
                <c:pt idx="2184">
                  <c:v>5.6745214590425714E-3</c:v>
                </c:pt>
                <c:pt idx="2185">
                  <c:v>5.4401437370230656E-3</c:v>
                </c:pt>
                <c:pt idx="2186">
                  <c:v>5.1112283603049827E-3</c:v>
                </c:pt>
                <c:pt idx="2187">
                  <c:v>4.8414429423175925E-3</c:v>
                </c:pt>
                <c:pt idx="2188">
                  <c:v>4.6768279293245632E-3</c:v>
                </c:pt>
                <c:pt idx="2189">
                  <c:v>4.5612153450171914E-3</c:v>
                </c:pt>
                <c:pt idx="2190">
                  <c:v>4.4518130306097125E-3</c:v>
                </c:pt>
                <c:pt idx="2191">
                  <c:v>4.3945594555834227E-3</c:v>
                </c:pt>
                <c:pt idx="2192">
                  <c:v>4.4725925680659797E-3</c:v>
                </c:pt>
                <c:pt idx="2193">
                  <c:v>4.719496327093343E-3</c:v>
                </c:pt>
                <c:pt idx="2194">
                  <c:v>5.1030488628407413E-3</c:v>
                </c:pt>
                <c:pt idx="2195">
                  <c:v>5.5489656061382701E-3</c:v>
                </c:pt>
                <c:pt idx="2196">
                  <c:v>5.9480869620724998E-3</c:v>
                </c:pt>
                <c:pt idx="2197">
                  <c:v>6.1897150302849804E-3</c:v>
                </c:pt>
                <c:pt idx="2198">
                  <c:v>6.2476299043197131E-3</c:v>
                </c:pt>
                <c:pt idx="2199">
                  <c:v>6.2140286976515328E-3</c:v>
                </c:pt>
                <c:pt idx="2200">
                  <c:v>6.2009571867165424E-3</c:v>
                </c:pt>
                <c:pt idx="2201">
                  <c:v>6.2206156958237741E-3</c:v>
                </c:pt>
                <c:pt idx="2202">
                  <c:v>6.2009447870228253E-3</c:v>
                </c:pt>
                <c:pt idx="2203">
                  <c:v>6.1013885405931728E-3</c:v>
                </c:pt>
                <c:pt idx="2204">
                  <c:v>5.9670212827633842E-3</c:v>
                </c:pt>
                <c:pt idx="2205">
                  <c:v>5.8742045890536341E-3</c:v>
                </c:pt>
                <c:pt idx="2206">
                  <c:v>5.8626753382411403E-3</c:v>
                </c:pt>
                <c:pt idx="2207">
                  <c:v>5.9208747974361904E-3</c:v>
                </c:pt>
                <c:pt idx="2208">
                  <c:v>6.0063851630003428E-3</c:v>
                </c:pt>
                <c:pt idx="2209">
                  <c:v>6.0796972140344553E-3</c:v>
                </c:pt>
                <c:pt idx="2210">
                  <c:v>6.1388198474663395E-3</c:v>
                </c:pt>
                <c:pt idx="2211">
                  <c:v>6.2145906661603698E-3</c:v>
                </c:pt>
                <c:pt idx="2212">
                  <c:v>6.3178573532458602E-3</c:v>
                </c:pt>
                <c:pt idx="2213">
                  <c:v>6.4144915696944197E-3</c:v>
                </c:pt>
                <c:pt idx="2214">
                  <c:v>6.4809242194501229E-3</c:v>
                </c:pt>
                <c:pt idx="2215">
                  <c:v>6.5615190554344513E-3</c:v>
                </c:pt>
                <c:pt idx="2216">
                  <c:v>6.7261367893294314E-3</c:v>
                </c:pt>
                <c:pt idx="2217">
                  <c:v>6.9692752026537831E-3</c:v>
                </c:pt>
                <c:pt idx="2218">
                  <c:v>7.1820806846427734E-3</c:v>
                </c:pt>
                <c:pt idx="2219">
                  <c:v>7.2357832195966126E-3</c:v>
                </c:pt>
                <c:pt idx="2220">
                  <c:v>7.0887874987373249E-3</c:v>
                </c:pt>
                <c:pt idx="2221">
                  <c:v>6.8220116363610873E-3</c:v>
                </c:pt>
                <c:pt idx="2222">
                  <c:v>6.5783012940718952E-3</c:v>
                </c:pt>
                <c:pt idx="2223">
                  <c:v>6.454869169527643E-3</c:v>
                </c:pt>
                <c:pt idx="2224">
                  <c:v>6.4441241371782096E-3</c:v>
                </c:pt>
                <c:pt idx="2225">
                  <c:v>6.4832283058402556E-3</c:v>
                </c:pt>
                <c:pt idx="2226">
                  <c:v>6.5457639814199354E-3</c:v>
                </c:pt>
                <c:pt idx="2227">
                  <c:v>6.6484422730066503E-3</c:v>
                </c:pt>
                <c:pt idx="2228">
                  <c:v>6.7761932516616852E-3</c:v>
                </c:pt>
                <c:pt idx="2229">
                  <c:v>6.8639091885442927E-3</c:v>
                </c:pt>
                <c:pt idx="2230">
                  <c:v>6.8779553253115501E-3</c:v>
                </c:pt>
                <c:pt idx="2231">
                  <c:v>6.8667048322650385E-3</c:v>
                </c:pt>
                <c:pt idx="2232">
                  <c:v>6.89947406101155E-3</c:v>
                </c:pt>
                <c:pt idx="2233">
                  <c:v>6.9966951441986554E-3</c:v>
                </c:pt>
                <c:pt idx="2234">
                  <c:v>7.1471770596327495E-3</c:v>
                </c:pt>
                <c:pt idx="2235">
                  <c:v>7.3426332345052428E-3</c:v>
                </c:pt>
                <c:pt idx="2236">
                  <c:v>7.5506016616733278E-3</c:v>
                </c:pt>
                <c:pt idx="2237">
                  <c:v>7.6945718775092162E-3</c:v>
                </c:pt>
                <c:pt idx="2238">
                  <c:v>7.7102522864751543E-3</c:v>
                </c:pt>
                <c:pt idx="2239">
                  <c:v>7.5963053806213932E-3</c:v>
                </c:pt>
                <c:pt idx="2240">
                  <c:v>7.3802850770416902E-3</c:v>
                </c:pt>
                <c:pt idx="2241">
                  <c:v>7.0807176371725502E-3</c:v>
                </c:pt>
                <c:pt idx="2242">
                  <c:v>6.7489864361631726E-3</c:v>
                </c:pt>
                <c:pt idx="2243">
                  <c:v>6.5027841913822826E-3</c:v>
                </c:pt>
                <c:pt idx="2244">
                  <c:v>6.4496030699832153E-3</c:v>
                </c:pt>
                <c:pt idx="2245">
                  <c:v>6.5856848010530404E-3</c:v>
                </c:pt>
                <c:pt idx="2246">
                  <c:v>6.8019636555372029E-3</c:v>
                </c:pt>
                <c:pt idx="2247">
                  <c:v>6.9596145294481644E-3</c:v>
                </c:pt>
                <c:pt idx="2248">
                  <c:v>6.9392409642283865E-3</c:v>
                </c:pt>
                <c:pt idx="2249">
                  <c:v>6.6943558999272785E-3</c:v>
                </c:pt>
                <c:pt idx="2250">
                  <c:v>6.3372217934740778E-3</c:v>
                </c:pt>
                <c:pt idx="2251">
                  <c:v>6.1188691337821267E-3</c:v>
                </c:pt>
                <c:pt idx="2252">
                  <c:v>6.2140597523234814E-3</c:v>
                </c:pt>
                <c:pt idx="2253">
                  <c:v>6.5246838071246803E-3</c:v>
                </c:pt>
                <c:pt idx="2254">
                  <c:v>6.7737107032077642E-3</c:v>
                </c:pt>
                <c:pt idx="2255">
                  <c:v>6.7934225819954426E-3</c:v>
                </c:pt>
                <c:pt idx="2256">
                  <c:v>6.6540783171975485E-3</c:v>
                </c:pt>
                <c:pt idx="2257">
                  <c:v>6.5186902281657603E-3</c:v>
                </c:pt>
                <c:pt idx="2258">
                  <c:v>6.4617004471345741E-3</c:v>
                </c:pt>
                <c:pt idx="2259">
                  <c:v>6.4559447203431652E-3</c:v>
                </c:pt>
                <c:pt idx="2260">
                  <c:v>6.4592465941837379E-3</c:v>
                </c:pt>
                <c:pt idx="2261">
                  <c:v>6.4567055719333428E-3</c:v>
                </c:pt>
                <c:pt idx="2262">
                  <c:v>6.4467465706894425E-3</c:v>
                </c:pt>
                <c:pt idx="2263">
                  <c:v>6.4256940223652598E-3</c:v>
                </c:pt>
                <c:pt idx="2264">
                  <c:v>6.3860921476817127E-3</c:v>
                </c:pt>
                <c:pt idx="2265">
                  <c:v>6.3271493283598703E-3</c:v>
                </c:pt>
                <c:pt idx="2266">
                  <c:v>6.2740496480009414E-3</c:v>
                </c:pt>
                <c:pt idx="2267">
                  <c:v>6.2694790354083131E-3</c:v>
                </c:pt>
                <c:pt idx="2268">
                  <c:v>6.3199043453854298E-3</c:v>
                </c:pt>
                <c:pt idx="2269">
                  <c:v>6.3679382894372685E-3</c:v>
                </c:pt>
                <c:pt idx="2270">
                  <c:v>6.3560621511080731E-3</c:v>
                </c:pt>
                <c:pt idx="2271">
                  <c:v>6.3067024903178453E-3</c:v>
                </c:pt>
                <c:pt idx="2272">
                  <c:v>6.2999795234537428E-3</c:v>
                </c:pt>
                <c:pt idx="2273">
                  <c:v>6.3807773384181327E-3</c:v>
                </c:pt>
                <c:pt idx="2274">
                  <c:v>6.5261544105719204E-3</c:v>
                </c:pt>
                <c:pt idx="2275">
                  <c:v>6.6933187980347027E-3</c:v>
                </c:pt>
                <c:pt idx="2276">
                  <c:v>6.8514824414782627E-3</c:v>
                </c:pt>
                <c:pt idx="2277">
                  <c:v>6.9681308077660375E-3</c:v>
                </c:pt>
                <c:pt idx="2278">
                  <c:v>7.0132410648895442E-3</c:v>
                </c:pt>
                <c:pt idx="2279">
                  <c:v>6.9904699575349429E-3</c:v>
                </c:pt>
                <c:pt idx="2280">
                  <c:v>6.9335870521067804E-3</c:v>
                </c:pt>
                <c:pt idx="2281">
                  <c:v>6.8676320937985924E-3</c:v>
                </c:pt>
                <c:pt idx="2282">
                  <c:v>6.8019799081364702E-3</c:v>
                </c:pt>
                <c:pt idx="2283">
                  <c:v>6.7584059209449014E-3</c:v>
                </c:pt>
                <c:pt idx="2284">
                  <c:v>6.7689196413911502E-3</c:v>
                </c:pt>
                <c:pt idx="2285">
                  <c:v>6.8376822045603828E-3</c:v>
                </c:pt>
                <c:pt idx="2286">
                  <c:v>6.9295671581066642E-3</c:v>
                </c:pt>
                <c:pt idx="2287">
                  <c:v>6.996736114146313E-3</c:v>
                </c:pt>
                <c:pt idx="2288">
                  <c:v>6.9979892146494497E-3</c:v>
                </c:pt>
                <c:pt idx="2289">
                  <c:v>6.9106391120639142E-3</c:v>
                </c:pt>
                <c:pt idx="2290">
                  <c:v>6.7620417605067599E-3</c:v>
                </c:pt>
                <c:pt idx="2291">
                  <c:v>6.6384506196943728E-3</c:v>
                </c:pt>
                <c:pt idx="2292">
                  <c:v>6.6162301855505843E-3</c:v>
                </c:pt>
                <c:pt idx="2293">
                  <c:v>6.6799928484417804E-3</c:v>
                </c:pt>
                <c:pt idx="2294">
                  <c:v>6.7416536852673691E-3</c:v>
                </c:pt>
                <c:pt idx="2295">
                  <c:v>6.7367410276499831E-3</c:v>
                </c:pt>
                <c:pt idx="2296">
                  <c:v>6.6669129324434797E-3</c:v>
                </c:pt>
                <c:pt idx="2297">
                  <c:v>6.5621380825184898E-3</c:v>
                </c:pt>
                <c:pt idx="2298">
                  <c:v>6.4559576273406404E-3</c:v>
                </c:pt>
                <c:pt idx="2299">
                  <c:v>6.4001006481715413E-3</c:v>
                </c:pt>
                <c:pt idx="2300">
                  <c:v>6.4424301925156743E-3</c:v>
                </c:pt>
                <c:pt idx="2301">
                  <c:v>6.5641366057114202E-3</c:v>
                </c:pt>
                <c:pt idx="2302">
                  <c:v>6.6782047795526127E-3</c:v>
                </c:pt>
                <c:pt idx="2303">
                  <c:v>6.7163527070486255E-3</c:v>
                </c:pt>
                <c:pt idx="2304">
                  <c:v>6.6920532865635323E-3</c:v>
                </c:pt>
                <c:pt idx="2305">
                  <c:v>6.6660670820588653E-3</c:v>
                </c:pt>
                <c:pt idx="2306">
                  <c:v>6.6822400296213729E-3</c:v>
                </c:pt>
                <c:pt idx="2307">
                  <c:v>6.7486250387360823E-3</c:v>
                </c:pt>
                <c:pt idx="2308">
                  <c:v>6.8441210546768003E-3</c:v>
                </c:pt>
                <c:pt idx="2309">
                  <c:v>6.9233716183427826E-3</c:v>
                </c:pt>
                <c:pt idx="2310">
                  <c:v>6.9500824172570325E-3</c:v>
                </c:pt>
                <c:pt idx="2311">
                  <c:v>6.9527702632181726E-3</c:v>
                </c:pt>
                <c:pt idx="2312">
                  <c:v>7.0184303671807485E-3</c:v>
                </c:pt>
                <c:pt idx="2313">
                  <c:v>7.1983611403814256E-3</c:v>
                </c:pt>
                <c:pt idx="2314">
                  <c:v>7.4338827376403431E-3</c:v>
                </c:pt>
                <c:pt idx="2315">
                  <c:v>7.599719911664869E-3</c:v>
                </c:pt>
                <c:pt idx="2316">
                  <c:v>7.6119222595729726E-3</c:v>
                </c:pt>
                <c:pt idx="2317">
                  <c:v>7.4817254954058299E-3</c:v>
                </c:pt>
                <c:pt idx="2318">
                  <c:v>7.2851613394409025E-3</c:v>
                </c:pt>
                <c:pt idx="2319">
                  <c:v>7.0999664324031854E-3</c:v>
                </c:pt>
                <c:pt idx="2320">
                  <c:v>6.9569417872776852E-3</c:v>
                </c:pt>
                <c:pt idx="2321">
                  <c:v>6.8286298010171729E-3</c:v>
                </c:pt>
                <c:pt idx="2322">
                  <c:v>6.6696962020320631E-3</c:v>
                </c:pt>
                <c:pt idx="2323">
                  <c:v>6.4799389758842842E-3</c:v>
                </c:pt>
                <c:pt idx="2324">
                  <c:v>6.3178205496652274E-3</c:v>
                </c:pt>
                <c:pt idx="2325">
                  <c:v>6.2461295922049452E-3</c:v>
                </c:pt>
                <c:pt idx="2326">
                  <c:v>6.2802546537579227E-3</c:v>
                </c:pt>
                <c:pt idx="2327">
                  <c:v>6.3944384621503801E-3</c:v>
                </c:pt>
                <c:pt idx="2328">
                  <c:v>6.5460950512250503E-3</c:v>
                </c:pt>
                <c:pt idx="2329">
                  <c:v>6.6712504240802354E-3</c:v>
                </c:pt>
                <c:pt idx="2330">
                  <c:v>6.6891937753161832E-3</c:v>
                </c:pt>
                <c:pt idx="2331">
                  <c:v>6.56096923602556E-3</c:v>
                </c:pt>
                <c:pt idx="2332">
                  <c:v>6.3475176586191796E-3</c:v>
                </c:pt>
                <c:pt idx="2333">
                  <c:v>6.1790806453823127E-3</c:v>
                </c:pt>
                <c:pt idx="2334">
                  <c:v>6.1517627804754732E-3</c:v>
                </c:pt>
                <c:pt idx="2335">
                  <c:v>6.2570209529668724E-3</c:v>
                </c:pt>
                <c:pt idx="2336">
                  <c:v>6.3997594965652426E-3</c:v>
                </c:pt>
                <c:pt idx="2337">
                  <c:v>6.4685821573971002E-3</c:v>
                </c:pt>
                <c:pt idx="2338">
                  <c:v>6.40230185841539E-3</c:v>
                </c:pt>
                <c:pt idx="2339">
                  <c:v>6.2288402766912396E-3</c:v>
                </c:pt>
                <c:pt idx="2340">
                  <c:v>6.0544085789453472E-3</c:v>
                </c:pt>
                <c:pt idx="2341">
                  <c:v>5.9912974139841989E-3</c:v>
                </c:pt>
                <c:pt idx="2342">
                  <c:v>6.0692665835433467E-3</c:v>
                </c:pt>
                <c:pt idx="2343">
                  <c:v>6.2141184061166302E-3</c:v>
                </c:pt>
                <c:pt idx="2344">
                  <c:v>6.3187478005031243E-3</c:v>
                </c:pt>
                <c:pt idx="2345">
                  <c:v>6.3339016517522904E-3</c:v>
                </c:pt>
                <c:pt idx="2346">
                  <c:v>6.2923105958505631E-3</c:v>
                </c:pt>
                <c:pt idx="2347">
                  <c:v>6.2558759940536442E-3</c:v>
                </c:pt>
                <c:pt idx="2348">
                  <c:v>6.2522612929540953E-3</c:v>
                </c:pt>
                <c:pt idx="2349">
                  <c:v>6.2625301486161095E-3</c:v>
                </c:pt>
                <c:pt idx="2350">
                  <c:v>6.2617371006319427E-3</c:v>
                </c:pt>
                <c:pt idx="2351">
                  <c:v>6.2628054692117604E-3</c:v>
                </c:pt>
                <c:pt idx="2352">
                  <c:v>6.3139651669943423E-3</c:v>
                </c:pt>
                <c:pt idx="2353">
                  <c:v>6.4443471375095233E-3</c:v>
                </c:pt>
                <c:pt idx="2354">
                  <c:v>6.609454902320123E-3</c:v>
                </c:pt>
                <c:pt idx="2355">
                  <c:v>6.7022980833362248E-3</c:v>
                </c:pt>
                <c:pt idx="2356">
                  <c:v>6.6389586837747342E-3</c:v>
                </c:pt>
                <c:pt idx="2357">
                  <c:v>6.4406104322087829E-3</c:v>
                </c:pt>
                <c:pt idx="2358">
                  <c:v>6.2213642990747242E-3</c:v>
                </c:pt>
                <c:pt idx="2359">
                  <c:v>6.0862187025119141E-3</c:v>
                </c:pt>
                <c:pt idx="2360">
                  <c:v>6.0507288625955002E-3</c:v>
                </c:pt>
                <c:pt idx="2361">
                  <c:v>6.0625074892666228E-3</c:v>
                </c:pt>
                <c:pt idx="2362">
                  <c:v>6.0777894171910631E-3</c:v>
                </c:pt>
                <c:pt idx="2363">
                  <c:v>6.0925737610311231E-3</c:v>
                </c:pt>
                <c:pt idx="2364">
                  <c:v>6.1152456607926923E-3</c:v>
                </c:pt>
                <c:pt idx="2365">
                  <c:v>6.1496786764581026E-3</c:v>
                </c:pt>
                <c:pt idx="2366">
                  <c:v>6.213047290655643E-3</c:v>
                </c:pt>
                <c:pt idx="2367">
                  <c:v>6.3343691596193831E-3</c:v>
                </c:pt>
                <c:pt idx="2368">
                  <c:v>6.5104150192394385E-3</c:v>
                </c:pt>
                <c:pt idx="2369">
                  <c:v>6.6775048073430786E-3</c:v>
                </c:pt>
                <c:pt idx="2370">
                  <c:v>6.7501476115050503E-3</c:v>
                </c:pt>
                <c:pt idx="2371">
                  <c:v>6.6905605165439299E-3</c:v>
                </c:pt>
                <c:pt idx="2372">
                  <c:v>6.544709965820023E-3</c:v>
                </c:pt>
                <c:pt idx="2373">
                  <c:v>6.4190146874008027E-3</c:v>
                </c:pt>
                <c:pt idx="2374">
                  <c:v>6.4105866291701598E-3</c:v>
                </c:pt>
                <c:pt idx="2375">
                  <c:v>6.5273784980457404E-3</c:v>
                </c:pt>
                <c:pt idx="2376">
                  <c:v>6.67141556740813E-3</c:v>
                </c:pt>
                <c:pt idx="2377">
                  <c:v>6.7286481282498043E-3</c:v>
                </c:pt>
                <c:pt idx="2378">
                  <c:v>6.6860110964790404E-3</c:v>
                </c:pt>
                <c:pt idx="2379">
                  <c:v>6.6302883023963231E-3</c:v>
                </c:pt>
                <c:pt idx="2380">
                  <c:v>6.6300872203126629E-3</c:v>
                </c:pt>
                <c:pt idx="2381">
                  <c:v>6.6647720009054296E-3</c:v>
                </c:pt>
                <c:pt idx="2382">
                  <c:v>6.6909828294707775E-3</c:v>
                </c:pt>
                <c:pt idx="2383">
                  <c:v>6.7275204364831724E-3</c:v>
                </c:pt>
                <c:pt idx="2384">
                  <c:v>6.8283396545034724E-3</c:v>
                </c:pt>
                <c:pt idx="2385">
                  <c:v>7.0050074726311128E-3</c:v>
                </c:pt>
                <c:pt idx="2386">
                  <c:v>7.2222464034796853E-3</c:v>
                </c:pt>
                <c:pt idx="2387">
                  <c:v>7.4424134777495423E-3</c:v>
                </c:pt>
                <c:pt idx="2388">
                  <c:v>7.6221069953932314E-3</c:v>
                </c:pt>
                <c:pt idx="2389">
                  <c:v>7.6903382816351229E-3</c:v>
                </c:pt>
                <c:pt idx="2390">
                  <c:v>7.6001509729697299E-3</c:v>
                </c:pt>
                <c:pt idx="2391">
                  <c:v>7.4081055913966052E-3</c:v>
                </c:pt>
                <c:pt idx="2392">
                  <c:v>7.2501100283557385E-3</c:v>
                </c:pt>
                <c:pt idx="2393">
                  <c:v>7.2255058102481699E-3</c:v>
                </c:pt>
                <c:pt idx="2394">
                  <c:v>7.3365057517054098E-3</c:v>
                </c:pt>
                <c:pt idx="2395">
                  <c:v>7.5339145636026403E-3</c:v>
                </c:pt>
                <c:pt idx="2396">
                  <c:v>7.7657645670101702E-3</c:v>
                </c:pt>
                <c:pt idx="2397">
                  <c:v>7.9701108578880096E-3</c:v>
                </c:pt>
                <c:pt idx="2398">
                  <c:v>8.0802978768779281E-3</c:v>
                </c:pt>
                <c:pt idx="2399">
                  <c:v>8.0777304602708301E-3</c:v>
                </c:pt>
                <c:pt idx="2400">
                  <c:v>8.0164570116347863E-3</c:v>
                </c:pt>
                <c:pt idx="2401">
                  <c:v>7.9717463306987549E-3</c:v>
                </c:pt>
                <c:pt idx="2402">
                  <c:v>7.9821621399811544E-3</c:v>
                </c:pt>
                <c:pt idx="2403">
                  <c:v>8.0515958293050534E-3</c:v>
                </c:pt>
                <c:pt idx="2404">
                  <c:v>8.1737908830348295E-3</c:v>
                </c:pt>
                <c:pt idx="2405">
                  <c:v>8.3261391131490697E-3</c:v>
                </c:pt>
                <c:pt idx="2406">
                  <c:v>8.4609318592083933E-3</c:v>
                </c:pt>
                <c:pt idx="2407">
                  <c:v>8.5376192259585294E-3</c:v>
                </c:pt>
                <c:pt idx="2408">
                  <c:v>8.5685915740714227E-3</c:v>
                </c:pt>
                <c:pt idx="2409">
                  <c:v>8.6195390562815496E-3</c:v>
                </c:pt>
                <c:pt idx="2410">
                  <c:v>8.7557433202574159E-3</c:v>
                </c:pt>
                <c:pt idx="2411">
                  <c:v>8.9800129976735955E-3</c:v>
                </c:pt>
                <c:pt idx="2412">
                  <c:v>9.2151422342894411E-3</c:v>
                </c:pt>
                <c:pt idx="2413">
                  <c:v>9.3613197903761308E-3</c:v>
                </c:pt>
                <c:pt idx="2414">
                  <c:v>9.3886881223173048E-3</c:v>
                </c:pt>
                <c:pt idx="2415">
                  <c:v>9.3652120077434425E-3</c:v>
                </c:pt>
                <c:pt idx="2416">
                  <c:v>9.3733058230967056E-3</c:v>
                </c:pt>
                <c:pt idx="2417">
                  <c:v>9.4158782985356362E-3</c:v>
                </c:pt>
                <c:pt idx="2418">
                  <c:v>9.4406211590718492E-3</c:v>
                </c:pt>
                <c:pt idx="2419">
                  <c:v>9.4454371772936304E-3</c:v>
                </c:pt>
                <c:pt idx="2420">
                  <c:v>9.5061782639616153E-3</c:v>
                </c:pt>
                <c:pt idx="2421">
                  <c:v>9.6865578904548159E-3</c:v>
                </c:pt>
                <c:pt idx="2422">
                  <c:v>9.9646206895329659E-3</c:v>
                </c:pt>
                <c:pt idx="2423">
                  <c:v>1.0270294933611096E-2</c:v>
                </c:pt>
                <c:pt idx="2424">
                  <c:v>1.0555993152247393E-2</c:v>
                </c:pt>
                <c:pt idx="2425">
                  <c:v>1.0799640343648598E-2</c:v>
                </c:pt>
                <c:pt idx="2426">
                  <c:v>1.0973973559684099E-2</c:v>
                </c:pt>
                <c:pt idx="2427">
                  <c:v>1.1060557904636607E-2</c:v>
                </c:pt>
                <c:pt idx="2428">
                  <c:v>1.1088486846664107E-2</c:v>
                </c:pt>
                <c:pt idx="2429">
                  <c:v>1.1122904635294101E-2</c:v>
                </c:pt>
                <c:pt idx="2430">
                  <c:v>1.12052111344529E-2</c:v>
                </c:pt>
                <c:pt idx="2431">
                  <c:v>1.1317417453034398E-2</c:v>
                </c:pt>
                <c:pt idx="2432">
                  <c:v>1.1404507022318308E-2</c:v>
                </c:pt>
                <c:pt idx="2433">
                  <c:v>1.14246455533511E-2</c:v>
                </c:pt>
                <c:pt idx="2434">
                  <c:v>1.1384642430133998E-2</c:v>
                </c:pt>
                <c:pt idx="2435">
                  <c:v>1.1339546987153596E-2</c:v>
                </c:pt>
                <c:pt idx="2436">
                  <c:v>1.1355505924388606E-2</c:v>
                </c:pt>
                <c:pt idx="2437">
                  <c:v>1.1463776428359201E-2</c:v>
                </c:pt>
                <c:pt idx="2438">
                  <c:v>1.1645850324581507E-2</c:v>
                </c:pt>
                <c:pt idx="2439">
                  <c:v>1.18570091231507E-2</c:v>
                </c:pt>
                <c:pt idx="2440">
                  <c:v>1.20557208302168E-2</c:v>
                </c:pt>
                <c:pt idx="2441">
                  <c:v>1.2220311005669601E-2</c:v>
                </c:pt>
                <c:pt idx="2442">
                  <c:v>1.2359226747079998E-2</c:v>
                </c:pt>
                <c:pt idx="2443">
                  <c:v>1.25069826347459E-2</c:v>
                </c:pt>
                <c:pt idx="2444">
                  <c:v>1.2688479789662315E-2</c:v>
                </c:pt>
                <c:pt idx="2445">
                  <c:v>1.2882847775149499E-2</c:v>
                </c:pt>
                <c:pt idx="2446">
                  <c:v>1.304542859925811E-2</c:v>
                </c:pt>
                <c:pt idx="2447">
                  <c:v>1.3172699024120998E-2</c:v>
                </c:pt>
                <c:pt idx="2448">
                  <c:v>1.33186723602006E-2</c:v>
                </c:pt>
                <c:pt idx="2449">
                  <c:v>1.3530294657745801E-2</c:v>
                </c:pt>
                <c:pt idx="2450">
                  <c:v>1.3787366532813899E-2</c:v>
                </c:pt>
                <c:pt idx="2451">
                  <c:v>1.4027814542462606E-2</c:v>
                </c:pt>
                <c:pt idx="2452">
                  <c:v>1.4214996661887899E-2</c:v>
                </c:pt>
                <c:pt idx="2453">
                  <c:v>1.4357393481663198E-2</c:v>
                </c:pt>
                <c:pt idx="2454">
                  <c:v>1.4473086134209298E-2</c:v>
                </c:pt>
                <c:pt idx="2455">
                  <c:v>1.4565290399513006E-2</c:v>
                </c:pt>
                <c:pt idx="2456">
                  <c:v>1.4639163369959201E-2</c:v>
                </c:pt>
                <c:pt idx="2457">
                  <c:v>1.4724407446388409E-2</c:v>
                </c:pt>
                <c:pt idx="2458">
                  <c:v>1.4867214925611898E-2</c:v>
                </c:pt>
                <c:pt idx="2459">
                  <c:v>1.50946285133742E-2</c:v>
                </c:pt>
                <c:pt idx="2460">
                  <c:v>1.5384197086617809E-2</c:v>
                </c:pt>
                <c:pt idx="2461">
                  <c:v>1.56727885009613E-2</c:v>
                </c:pt>
                <c:pt idx="2462">
                  <c:v>1.5909932196339599E-2</c:v>
                </c:pt>
                <c:pt idx="2463">
                  <c:v>1.61086195616893E-2</c:v>
                </c:pt>
                <c:pt idx="2464">
                  <c:v>1.6332963781771299E-2</c:v>
                </c:pt>
                <c:pt idx="2465">
                  <c:v>1.6628597774038401E-2</c:v>
                </c:pt>
                <c:pt idx="2466">
                  <c:v>1.6974901089111601E-2</c:v>
                </c:pt>
                <c:pt idx="2467">
                  <c:v>1.7311305855628199E-2</c:v>
                </c:pt>
                <c:pt idx="2468">
                  <c:v>1.7594867585487801E-2</c:v>
                </c:pt>
                <c:pt idx="2469">
                  <c:v>1.7819017367511701E-2</c:v>
                </c:pt>
                <c:pt idx="2470">
                  <c:v>1.7990131838162612E-2</c:v>
                </c:pt>
                <c:pt idx="2471">
                  <c:v>1.81157162054668E-2</c:v>
                </c:pt>
                <c:pt idx="2472">
                  <c:v>1.822529965475251E-2</c:v>
                </c:pt>
                <c:pt idx="2473">
                  <c:v>1.8385878566783014E-2</c:v>
                </c:pt>
                <c:pt idx="2474">
                  <c:v>1.8669432959741002E-2</c:v>
                </c:pt>
                <c:pt idx="2475">
                  <c:v>1.9087110355913411E-2</c:v>
                </c:pt>
                <c:pt idx="2476">
                  <c:v>1.9557593490456205E-2</c:v>
                </c:pt>
                <c:pt idx="2477">
                  <c:v>1.996125659368711E-2</c:v>
                </c:pt>
                <c:pt idx="2478">
                  <c:v>2.0247046591690011E-2</c:v>
                </c:pt>
                <c:pt idx="2479">
                  <c:v>2.0485430952365206E-2</c:v>
                </c:pt>
                <c:pt idx="2480">
                  <c:v>2.0799272281723225E-2</c:v>
                </c:pt>
                <c:pt idx="2481">
                  <c:v>2.1240534214949099E-2</c:v>
                </c:pt>
                <c:pt idx="2482">
                  <c:v>2.1743083749905499E-2</c:v>
                </c:pt>
                <c:pt idx="2483">
                  <c:v>2.2193556398265993E-2</c:v>
                </c:pt>
                <c:pt idx="2484">
                  <c:v>2.2529684398170588E-2</c:v>
                </c:pt>
                <c:pt idx="2485">
                  <c:v>2.2774023597335699E-2</c:v>
                </c:pt>
                <c:pt idx="2486">
                  <c:v>2.3005223423319822E-2</c:v>
                </c:pt>
                <c:pt idx="2487">
                  <c:v>2.3309778384633911E-2</c:v>
                </c:pt>
                <c:pt idx="2488">
                  <c:v>2.3730449244169397E-2</c:v>
                </c:pt>
                <c:pt idx="2489">
                  <c:v>2.42210508793981E-2</c:v>
                </c:pt>
                <c:pt idx="2490">
                  <c:v>2.4660657751613115E-2</c:v>
                </c:pt>
                <c:pt idx="2491">
                  <c:v>2.49534294642644E-2</c:v>
                </c:pt>
                <c:pt idx="2492">
                  <c:v>2.51366236059067E-2</c:v>
                </c:pt>
                <c:pt idx="2493">
                  <c:v>2.5378416511216802E-2</c:v>
                </c:pt>
                <c:pt idx="2494">
                  <c:v>2.5850491205296398E-2</c:v>
                </c:pt>
                <c:pt idx="2495">
                  <c:v>2.6598780990741786E-2</c:v>
                </c:pt>
                <c:pt idx="2496">
                  <c:v>2.7525184856529699E-2</c:v>
                </c:pt>
                <c:pt idx="2497">
                  <c:v>2.8473431610416714E-2</c:v>
                </c:pt>
                <c:pt idx="2498">
                  <c:v>2.9320451016289883E-2</c:v>
                </c:pt>
                <c:pt idx="2499">
                  <c:v>3.0011003797708199E-2</c:v>
                </c:pt>
                <c:pt idx="2500">
                  <c:v>3.0548047582273936E-2</c:v>
                </c:pt>
                <c:pt idx="2501">
                  <c:v>3.097609388903871E-2</c:v>
                </c:pt>
                <c:pt idx="2502">
                  <c:v>3.1363674479742316E-2</c:v>
                </c:pt>
                <c:pt idx="2503">
                  <c:v>3.1773368688425847E-2</c:v>
                </c:pt>
                <c:pt idx="2504">
                  <c:v>3.2227957049301606E-2</c:v>
                </c:pt>
                <c:pt idx="2505">
                  <c:v>3.2695553684246606E-2</c:v>
                </c:pt>
                <c:pt idx="2506">
                  <c:v>3.3107773897728301E-2</c:v>
                </c:pt>
                <c:pt idx="2507">
                  <c:v>3.3400178687069536E-2</c:v>
                </c:pt>
                <c:pt idx="2508">
                  <c:v>3.35549678241902E-2</c:v>
                </c:pt>
                <c:pt idx="2509">
                  <c:v>3.3619596186970122E-2</c:v>
                </c:pt>
                <c:pt idx="2510">
                  <c:v>3.3688204105558402E-2</c:v>
                </c:pt>
                <c:pt idx="2511">
                  <c:v>3.385731373154191E-2</c:v>
                </c:pt>
                <c:pt idx="2512">
                  <c:v>3.4189237574898411E-2</c:v>
                </c:pt>
                <c:pt idx="2513">
                  <c:v>3.4698075622490811E-2</c:v>
                </c:pt>
                <c:pt idx="2514">
                  <c:v>3.534667592841402E-2</c:v>
                </c:pt>
                <c:pt idx="2515">
                  <c:v>3.6051048032418521E-2</c:v>
                </c:pt>
                <c:pt idx="2516">
                  <c:v>3.6713921841041899E-2</c:v>
                </c:pt>
                <c:pt idx="2517">
                  <c:v>3.7281803499168022E-2</c:v>
                </c:pt>
                <c:pt idx="2518">
                  <c:v>3.7766505451454699E-2</c:v>
                </c:pt>
                <c:pt idx="2519">
                  <c:v>3.8200679205700798E-2</c:v>
                </c:pt>
                <c:pt idx="2520">
                  <c:v>3.8591655919868899E-2</c:v>
                </c:pt>
                <c:pt idx="2521">
                  <c:v>3.8943976619232802E-2</c:v>
                </c:pt>
                <c:pt idx="2522">
                  <c:v>3.9306474896572394E-2</c:v>
                </c:pt>
                <c:pt idx="2523">
                  <c:v>3.9744076710009721E-2</c:v>
                </c:pt>
                <c:pt idx="2524">
                  <c:v>4.0253014162848814E-2</c:v>
                </c:pt>
                <c:pt idx="2525">
                  <c:v>4.0745882318390395E-2</c:v>
                </c:pt>
                <c:pt idx="2526">
                  <c:v>4.1147011429795585E-2</c:v>
                </c:pt>
                <c:pt idx="2527">
                  <c:v>4.1473642332167569E-2</c:v>
                </c:pt>
                <c:pt idx="2528">
                  <c:v>4.1800986169553397E-2</c:v>
                </c:pt>
                <c:pt idx="2529">
                  <c:v>4.2173637323788656E-2</c:v>
                </c:pt>
                <c:pt idx="2530">
                  <c:v>4.2578804562954667E-2</c:v>
                </c:pt>
                <c:pt idx="2531">
                  <c:v>4.2983801057328533E-2</c:v>
                </c:pt>
                <c:pt idx="2532">
                  <c:v>4.3363464785099323E-2</c:v>
                </c:pt>
                <c:pt idx="2533">
                  <c:v>4.3695944290182295E-2</c:v>
                </c:pt>
                <c:pt idx="2534">
                  <c:v>4.3961991293314726E-2</c:v>
                </c:pt>
                <c:pt idx="2535">
                  <c:v>4.4153820330711926E-2</c:v>
                </c:pt>
                <c:pt idx="2536">
                  <c:v>4.42743434260413E-2</c:v>
                </c:pt>
                <c:pt idx="2537">
                  <c:v>4.4333125350584326E-2</c:v>
                </c:pt>
                <c:pt idx="2538">
                  <c:v>4.4352971760994328E-2</c:v>
                </c:pt>
                <c:pt idx="2539">
                  <c:v>4.4369695114995437E-2</c:v>
                </c:pt>
                <c:pt idx="2540">
                  <c:v>4.4412949450974425E-2</c:v>
                </c:pt>
                <c:pt idx="2541">
                  <c:v>4.4497684367928156E-2</c:v>
                </c:pt>
                <c:pt idx="2542">
                  <c:v>4.4637702927615028E-2</c:v>
                </c:pt>
                <c:pt idx="2543">
                  <c:v>4.48434796468598E-2</c:v>
                </c:pt>
                <c:pt idx="2544">
                  <c:v>4.5095297887383527E-2</c:v>
                </c:pt>
                <c:pt idx="2545">
                  <c:v>4.5352022512671113E-2</c:v>
                </c:pt>
                <c:pt idx="2546">
                  <c:v>4.5608854253078986E-2</c:v>
                </c:pt>
                <c:pt idx="2547">
                  <c:v>4.5908540803018198E-2</c:v>
                </c:pt>
                <c:pt idx="2548">
                  <c:v>4.6257802059039385E-2</c:v>
                </c:pt>
                <c:pt idx="2549">
                  <c:v>4.6574156458237981E-2</c:v>
                </c:pt>
                <c:pt idx="2550">
                  <c:v>4.6780006544134813E-2</c:v>
                </c:pt>
                <c:pt idx="2551">
                  <c:v>4.6932639190419914E-2</c:v>
                </c:pt>
                <c:pt idx="2552">
                  <c:v>4.7187589257990326E-2</c:v>
                </c:pt>
                <c:pt idx="2553">
                  <c:v>4.7623489384163803E-2</c:v>
                </c:pt>
                <c:pt idx="2554">
                  <c:v>4.816427713232653E-2</c:v>
                </c:pt>
                <c:pt idx="2555">
                  <c:v>4.8692477154495657E-2</c:v>
                </c:pt>
                <c:pt idx="2556">
                  <c:v>4.918681712568064E-2</c:v>
                </c:pt>
                <c:pt idx="2557">
                  <c:v>4.9712832015987647E-2</c:v>
                </c:pt>
                <c:pt idx="2558">
                  <c:v>5.032617780451213E-2</c:v>
                </c:pt>
                <c:pt idx="2559">
                  <c:v>5.1031320284537614E-2</c:v>
                </c:pt>
                <c:pt idx="2560">
                  <c:v>5.1812505497149712E-2</c:v>
                </c:pt>
                <c:pt idx="2561">
                  <c:v>5.266220957704263E-2</c:v>
                </c:pt>
                <c:pt idx="2562">
                  <c:v>5.3582723732939999E-2</c:v>
                </c:pt>
                <c:pt idx="2563">
                  <c:v>5.4582233165778433E-2</c:v>
                </c:pt>
                <c:pt idx="2564">
                  <c:v>5.5663089151522828E-2</c:v>
                </c:pt>
                <c:pt idx="2565">
                  <c:v>5.6800240309375701E-2</c:v>
                </c:pt>
                <c:pt idx="2566">
                  <c:v>5.794447843484133E-2</c:v>
                </c:pt>
                <c:pt idx="2567">
                  <c:v>5.9059103371283297E-2</c:v>
                </c:pt>
                <c:pt idx="2568">
                  <c:v>6.0132468113626443E-2</c:v>
                </c:pt>
                <c:pt idx="2569">
                  <c:v>6.1138322503821098E-2</c:v>
                </c:pt>
                <c:pt idx="2570">
                  <c:v>6.2014005426288522E-2</c:v>
                </c:pt>
                <c:pt idx="2571">
                  <c:v>6.2719660998379348E-2</c:v>
                </c:pt>
                <c:pt idx="2572">
                  <c:v>6.3313474350262439E-2</c:v>
                </c:pt>
                <c:pt idx="2573">
                  <c:v>6.3923940395665499E-2</c:v>
                </c:pt>
                <c:pt idx="2574">
                  <c:v>6.4627122137082896E-2</c:v>
                </c:pt>
                <c:pt idx="2575">
                  <c:v>6.5365683512877804E-2</c:v>
                </c:pt>
                <c:pt idx="2576">
                  <c:v>6.600922089156612E-2</c:v>
                </c:pt>
                <c:pt idx="2577">
                  <c:v>6.6492632215954722E-2</c:v>
                </c:pt>
                <c:pt idx="2578">
                  <c:v>6.6885909069452701E-2</c:v>
                </c:pt>
                <c:pt idx="2579">
                  <c:v>6.7313877399803046E-2</c:v>
                </c:pt>
                <c:pt idx="2580">
                  <c:v>6.7803943033447445E-2</c:v>
                </c:pt>
                <c:pt idx="2581">
                  <c:v>6.8229201625528604E-2</c:v>
                </c:pt>
                <c:pt idx="2582">
                  <c:v>6.8424961377502494E-2</c:v>
                </c:pt>
                <c:pt idx="2583">
                  <c:v>6.8362249488602311E-2</c:v>
                </c:pt>
                <c:pt idx="2584">
                  <c:v>6.8186525686843719E-2</c:v>
                </c:pt>
                <c:pt idx="2585">
                  <c:v>6.8084427966451033E-2</c:v>
                </c:pt>
                <c:pt idx="2586">
                  <c:v>6.8131609630709397E-2</c:v>
                </c:pt>
                <c:pt idx="2587">
                  <c:v>6.8268200276383501E-2</c:v>
                </c:pt>
                <c:pt idx="2588">
                  <c:v>6.8383979354206939E-2</c:v>
                </c:pt>
                <c:pt idx="2589">
                  <c:v>6.8410428288221248E-2</c:v>
                </c:pt>
                <c:pt idx="2590">
                  <c:v>6.83611701844591E-2</c:v>
                </c:pt>
                <c:pt idx="2591">
                  <c:v>6.8315074978663431E-2</c:v>
                </c:pt>
                <c:pt idx="2592">
                  <c:v>6.8341898852975619E-2</c:v>
                </c:pt>
                <c:pt idx="2593">
                  <c:v>6.8415295366600404E-2</c:v>
                </c:pt>
                <c:pt idx="2594">
                  <c:v>6.8414633891578369E-2</c:v>
                </c:pt>
                <c:pt idx="2595">
                  <c:v>6.8242977243302597E-2</c:v>
                </c:pt>
                <c:pt idx="2596">
                  <c:v>6.79400354648763E-2</c:v>
                </c:pt>
                <c:pt idx="2597">
                  <c:v>6.7650896313859801E-2</c:v>
                </c:pt>
                <c:pt idx="2598">
                  <c:v>6.7490732947654036E-2</c:v>
                </c:pt>
                <c:pt idx="2599">
                  <c:v>6.7461394567620112E-2</c:v>
                </c:pt>
                <c:pt idx="2600">
                  <c:v>6.7484590866321137E-2</c:v>
                </c:pt>
                <c:pt idx="2601">
                  <c:v>6.7472008307240594E-2</c:v>
                </c:pt>
                <c:pt idx="2602">
                  <c:v>6.7360293521897124E-2</c:v>
                </c:pt>
                <c:pt idx="2603">
                  <c:v>6.7127490432566522E-2</c:v>
                </c:pt>
                <c:pt idx="2604">
                  <c:v>6.6807178110278795E-2</c:v>
                </c:pt>
                <c:pt idx="2605">
                  <c:v>6.6464958790578996E-2</c:v>
                </c:pt>
                <c:pt idx="2606">
                  <c:v>6.6133714024485812E-2</c:v>
                </c:pt>
                <c:pt idx="2607">
                  <c:v>6.577598340732152E-2</c:v>
                </c:pt>
                <c:pt idx="2608">
                  <c:v>6.5318840721917196E-2</c:v>
                </c:pt>
                <c:pt idx="2609">
                  <c:v>6.4717059980859332E-2</c:v>
                </c:pt>
                <c:pt idx="2610">
                  <c:v>6.3981238815496833E-2</c:v>
                </c:pt>
                <c:pt idx="2611">
                  <c:v>6.3167549586298902E-2</c:v>
                </c:pt>
                <c:pt idx="2612">
                  <c:v>6.2348515596761987E-2</c:v>
                </c:pt>
                <c:pt idx="2613">
                  <c:v>6.1568024743306832E-2</c:v>
                </c:pt>
                <c:pt idx="2614">
                  <c:v>6.0804490489154303E-2</c:v>
                </c:pt>
                <c:pt idx="2615">
                  <c:v>5.9994640392928428E-2</c:v>
                </c:pt>
                <c:pt idx="2616">
                  <c:v>5.9111734415373346E-2</c:v>
                </c:pt>
                <c:pt idx="2617">
                  <c:v>5.8198743503197203E-2</c:v>
                </c:pt>
                <c:pt idx="2618">
                  <c:v>5.7302616987937857E-2</c:v>
                </c:pt>
                <c:pt idx="2619">
                  <c:v>5.6399680815878442E-2</c:v>
                </c:pt>
                <c:pt idx="2620">
                  <c:v>5.5426860847760225E-2</c:v>
                </c:pt>
                <c:pt idx="2621">
                  <c:v>5.4381686680882411E-2</c:v>
                </c:pt>
                <c:pt idx="2622">
                  <c:v>5.3352050161581198E-2</c:v>
                </c:pt>
                <c:pt idx="2623">
                  <c:v>5.2444927945372526E-2</c:v>
                </c:pt>
                <c:pt idx="2624">
                  <c:v>5.1715239234087627E-2</c:v>
                </c:pt>
                <c:pt idx="2625">
                  <c:v>5.1166367843841945E-2</c:v>
                </c:pt>
                <c:pt idx="2626">
                  <c:v>5.0771888094579956E-2</c:v>
                </c:pt>
                <c:pt idx="2627">
                  <c:v>5.0468484118993753E-2</c:v>
                </c:pt>
                <c:pt idx="2628">
                  <c:v>5.0157417742432431E-2</c:v>
                </c:pt>
                <c:pt idx="2629">
                  <c:v>4.9756799457391157E-2</c:v>
                </c:pt>
                <c:pt idx="2630">
                  <c:v>4.9255895893583986E-2</c:v>
                </c:pt>
                <c:pt idx="2631">
                  <c:v>4.8705104390644099E-2</c:v>
                </c:pt>
                <c:pt idx="2632">
                  <c:v>4.8163556154072799E-2</c:v>
                </c:pt>
                <c:pt idx="2633">
                  <c:v>4.76707701968586E-2</c:v>
                </c:pt>
                <c:pt idx="2634">
                  <c:v>4.7250341163220785E-2</c:v>
                </c:pt>
                <c:pt idx="2635">
                  <c:v>4.6907678747106628E-2</c:v>
                </c:pt>
                <c:pt idx="2636">
                  <c:v>4.6624381873054468E-2</c:v>
                </c:pt>
                <c:pt idx="2637">
                  <c:v>4.6376533199984603E-2</c:v>
                </c:pt>
                <c:pt idx="2638">
                  <c:v>4.6157529773676473E-2</c:v>
                </c:pt>
                <c:pt idx="2639">
                  <c:v>4.59610746712142E-2</c:v>
                </c:pt>
                <c:pt idx="2640">
                  <c:v>4.5746468218859096E-2</c:v>
                </c:pt>
                <c:pt idx="2641">
                  <c:v>4.545360326913573E-2</c:v>
                </c:pt>
                <c:pt idx="2642">
                  <c:v>4.5066618316107913E-2</c:v>
                </c:pt>
                <c:pt idx="2643">
                  <c:v>4.4646209475502886E-2</c:v>
                </c:pt>
                <c:pt idx="2644">
                  <c:v>4.4283936765340023E-2</c:v>
                </c:pt>
                <c:pt idx="2645">
                  <c:v>4.4029557927207218E-2</c:v>
                </c:pt>
                <c:pt idx="2646">
                  <c:v>4.3859240177919874E-2</c:v>
                </c:pt>
                <c:pt idx="2647">
                  <c:v>4.3696949401666997E-2</c:v>
                </c:pt>
                <c:pt idx="2648">
                  <c:v>4.3458325720361096E-2</c:v>
                </c:pt>
                <c:pt idx="2649">
                  <c:v>4.3090674762131645E-2</c:v>
                </c:pt>
                <c:pt idx="2650">
                  <c:v>4.2589324076819403E-2</c:v>
                </c:pt>
                <c:pt idx="2651">
                  <c:v>4.1987389351097998E-2</c:v>
                </c:pt>
                <c:pt idx="2652">
                  <c:v>4.1343099740434701E-2</c:v>
                </c:pt>
                <c:pt idx="2653">
                  <c:v>4.0740657961824404E-2</c:v>
                </c:pt>
                <c:pt idx="2654">
                  <c:v>4.0272174088703996E-2</c:v>
                </c:pt>
                <c:pt idx="2655">
                  <c:v>3.9972224477788899E-2</c:v>
                </c:pt>
                <c:pt idx="2656">
                  <c:v>3.9768356914812598E-2</c:v>
                </c:pt>
                <c:pt idx="2657">
                  <c:v>3.9532732263164422E-2</c:v>
                </c:pt>
                <c:pt idx="2658">
                  <c:v>3.9201163868329038E-2</c:v>
                </c:pt>
                <c:pt idx="2659">
                  <c:v>3.8818048619134321E-2</c:v>
                </c:pt>
                <c:pt idx="2660">
                  <c:v>3.8456205711197497E-2</c:v>
                </c:pt>
                <c:pt idx="2661">
                  <c:v>3.8122601685983901E-2</c:v>
                </c:pt>
                <c:pt idx="2662">
                  <c:v>3.7765175846681306E-2</c:v>
                </c:pt>
                <c:pt idx="2663">
                  <c:v>3.7351986385419318E-2</c:v>
                </c:pt>
                <c:pt idx="2664">
                  <c:v>3.691892152091221E-2</c:v>
                </c:pt>
                <c:pt idx="2665">
                  <c:v>3.6543650613092497E-2</c:v>
                </c:pt>
                <c:pt idx="2666">
                  <c:v>3.6283721961437802E-2</c:v>
                </c:pt>
                <c:pt idx="2667">
                  <c:v>3.612637727462522E-2</c:v>
                </c:pt>
                <c:pt idx="2668">
                  <c:v>3.5989074687013525E-2</c:v>
                </c:pt>
                <c:pt idx="2669">
                  <c:v>3.5783076879314424E-2</c:v>
                </c:pt>
                <c:pt idx="2670">
                  <c:v>3.5490163723375323E-2</c:v>
                </c:pt>
                <c:pt idx="2671">
                  <c:v>3.5170021723577298E-2</c:v>
                </c:pt>
                <c:pt idx="2672">
                  <c:v>3.4895868242178697E-2</c:v>
                </c:pt>
                <c:pt idx="2673">
                  <c:v>3.4701032684904237E-2</c:v>
                </c:pt>
                <c:pt idx="2674">
                  <c:v>3.4576189544790199E-2</c:v>
                </c:pt>
                <c:pt idx="2675">
                  <c:v>3.447712158754062E-2</c:v>
                </c:pt>
                <c:pt idx="2676">
                  <c:v>3.4332186226805797E-2</c:v>
                </c:pt>
                <c:pt idx="2677">
                  <c:v>3.4097211310712999E-2</c:v>
                </c:pt>
                <c:pt idx="2678">
                  <c:v>3.3825946158901901E-2</c:v>
                </c:pt>
                <c:pt idx="2679">
                  <c:v>3.3631976329452418E-2</c:v>
                </c:pt>
                <c:pt idx="2680">
                  <c:v>3.3541313843918202E-2</c:v>
                </c:pt>
                <c:pt idx="2681">
                  <c:v>3.3433505134221601E-2</c:v>
                </c:pt>
                <c:pt idx="2682">
                  <c:v>3.3187703404330401E-2</c:v>
                </c:pt>
                <c:pt idx="2683">
                  <c:v>3.2850265577122638E-2</c:v>
                </c:pt>
                <c:pt idx="2684">
                  <c:v>3.2580538677014423E-2</c:v>
                </c:pt>
                <c:pt idx="2685">
                  <c:v>3.2449276142905624E-2</c:v>
                </c:pt>
                <c:pt idx="2686">
                  <c:v>3.2378284922992599E-2</c:v>
                </c:pt>
                <c:pt idx="2687">
                  <c:v>3.2285174766026936E-2</c:v>
                </c:pt>
                <c:pt idx="2688">
                  <c:v>3.2204314181469025E-2</c:v>
                </c:pt>
                <c:pt idx="2689">
                  <c:v>3.2223791509386999E-2</c:v>
                </c:pt>
                <c:pt idx="2690">
                  <c:v>3.2354927667997316E-2</c:v>
                </c:pt>
                <c:pt idx="2691">
                  <c:v>3.2510401966365302E-2</c:v>
                </c:pt>
                <c:pt idx="2692">
                  <c:v>3.2589730203034011E-2</c:v>
                </c:pt>
                <c:pt idx="2693">
                  <c:v>3.2558433411708401E-2</c:v>
                </c:pt>
                <c:pt idx="2694">
                  <c:v>3.2462755838873918E-2</c:v>
                </c:pt>
                <c:pt idx="2695">
                  <c:v>3.2386602071976522E-2</c:v>
                </c:pt>
                <c:pt idx="2696">
                  <c:v>3.2380352511813634E-2</c:v>
                </c:pt>
                <c:pt idx="2697">
                  <c:v>3.2418242996434123E-2</c:v>
                </c:pt>
                <c:pt idx="2698">
                  <c:v>3.2435937111504443E-2</c:v>
                </c:pt>
                <c:pt idx="2699">
                  <c:v>3.2406489748282481E-2</c:v>
                </c:pt>
                <c:pt idx="2700">
                  <c:v>3.2351152370967202E-2</c:v>
                </c:pt>
                <c:pt idx="2701">
                  <c:v>3.2278406936799203E-2</c:v>
                </c:pt>
                <c:pt idx="2702">
                  <c:v>3.2159534134904098E-2</c:v>
                </c:pt>
                <c:pt idx="2703">
                  <c:v>3.1987017360054923E-2</c:v>
                </c:pt>
                <c:pt idx="2704">
                  <c:v>3.1819532026120825E-2</c:v>
                </c:pt>
                <c:pt idx="2705">
                  <c:v>3.1736251339621498E-2</c:v>
                </c:pt>
                <c:pt idx="2706">
                  <c:v>3.1761912766680812E-2</c:v>
                </c:pt>
                <c:pt idx="2707">
                  <c:v>3.1855371946421018E-2</c:v>
                </c:pt>
                <c:pt idx="2708">
                  <c:v>3.1949776161002121E-2</c:v>
                </c:pt>
                <c:pt idx="2709">
                  <c:v>3.1987235761632406E-2</c:v>
                </c:pt>
                <c:pt idx="2710">
                  <c:v>3.1946327338019206E-2</c:v>
                </c:pt>
                <c:pt idx="2711">
                  <c:v>3.1869641801963521E-2</c:v>
                </c:pt>
                <c:pt idx="2712">
                  <c:v>3.1844064384860801E-2</c:v>
                </c:pt>
                <c:pt idx="2713">
                  <c:v>3.1916074826589001E-2</c:v>
                </c:pt>
                <c:pt idx="2714">
                  <c:v>3.2033405633688006E-2</c:v>
                </c:pt>
                <c:pt idx="2715">
                  <c:v>3.2098853880651299E-2</c:v>
                </c:pt>
                <c:pt idx="2716">
                  <c:v>3.2071266944959223E-2</c:v>
                </c:pt>
                <c:pt idx="2717">
                  <c:v>3.1985669069412699E-2</c:v>
                </c:pt>
                <c:pt idx="2718">
                  <c:v>3.1889233071533934E-2</c:v>
                </c:pt>
                <c:pt idx="2719">
                  <c:v>3.180472152463891E-2</c:v>
                </c:pt>
                <c:pt idx="2720">
                  <c:v>3.1758361055307202E-2</c:v>
                </c:pt>
                <c:pt idx="2721">
                  <c:v>3.1791093464313719E-2</c:v>
                </c:pt>
                <c:pt idx="2722">
                  <c:v>3.1912117953343318E-2</c:v>
                </c:pt>
                <c:pt idx="2723">
                  <c:v>3.2068771247050903E-2</c:v>
                </c:pt>
                <c:pt idx="2724">
                  <c:v>3.2193038853062697E-2</c:v>
                </c:pt>
                <c:pt idx="2725">
                  <c:v>3.2269329416474223E-2</c:v>
                </c:pt>
                <c:pt idx="2726">
                  <c:v>3.23357831002122E-2</c:v>
                </c:pt>
                <c:pt idx="2727">
                  <c:v>3.2425744993063624E-2</c:v>
                </c:pt>
                <c:pt idx="2728">
                  <c:v>3.2528008026505802E-2</c:v>
                </c:pt>
                <c:pt idx="2729">
                  <c:v>3.2599775099712021E-2</c:v>
                </c:pt>
                <c:pt idx="2730">
                  <c:v>3.2598219608362698E-2</c:v>
                </c:pt>
                <c:pt idx="2731">
                  <c:v>3.2499196873716524E-2</c:v>
                </c:pt>
                <c:pt idx="2732">
                  <c:v>3.2312698275424899E-2</c:v>
                </c:pt>
                <c:pt idx="2733">
                  <c:v>3.2102040199657497E-2</c:v>
                </c:pt>
                <c:pt idx="2734">
                  <c:v>3.1975432276212024E-2</c:v>
                </c:pt>
                <c:pt idx="2735">
                  <c:v>3.2024096743013604E-2</c:v>
                </c:pt>
                <c:pt idx="2736">
                  <c:v>3.2247436383854119E-2</c:v>
                </c:pt>
                <c:pt idx="2737">
                  <c:v>3.2547171776131006E-2</c:v>
                </c:pt>
                <c:pt idx="2738">
                  <c:v>3.2814095257751599E-2</c:v>
                </c:pt>
                <c:pt idx="2739">
                  <c:v>3.3023595101087488E-2</c:v>
                </c:pt>
                <c:pt idx="2740">
                  <c:v>3.3230324750018997E-2</c:v>
                </c:pt>
                <c:pt idx="2741">
                  <c:v>3.3465258563858201E-2</c:v>
                </c:pt>
                <c:pt idx="2742">
                  <c:v>3.36581088064343E-2</c:v>
                </c:pt>
                <c:pt idx="2743">
                  <c:v>3.3681670083411719E-2</c:v>
                </c:pt>
                <c:pt idx="2744">
                  <c:v>3.3473710957227822E-2</c:v>
                </c:pt>
                <c:pt idx="2745">
                  <c:v>3.3105625113735798E-2</c:v>
                </c:pt>
                <c:pt idx="2746">
                  <c:v>3.273601939977392E-2</c:v>
                </c:pt>
                <c:pt idx="2747">
                  <c:v>3.2512181437615202E-2</c:v>
                </c:pt>
                <c:pt idx="2748">
                  <c:v>3.2509127137002401E-2</c:v>
                </c:pt>
                <c:pt idx="2749">
                  <c:v>3.2721548709642403E-2</c:v>
                </c:pt>
                <c:pt idx="2750">
                  <c:v>3.3070176974695324E-2</c:v>
                </c:pt>
                <c:pt idx="2751">
                  <c:v>3.3421851629028297E-2</c:v>
                </c:pt>
                <c:pt idx="2752">
                  <c:v>3.3656678128383098E-2</c:v>
                </c:pt>
                <c:pt idx="2753">
                  <c:v>3.37532529304925E-2</c:v>
                </c:pt>
                <c:pt idx="2754">
                  <c:v>3.379242272365951E-2</c:v>
                </c:pt>
                <c:pt idx="2755">
                  <c:v>3.3853911658668918E-2</c:v>
                </c:pt>
                <c:pt idx="2756">
                  <c:v>3.3926926257264303E-2</c:v>
                </c:pt>
                <c:pt idx="2757">
                  <c:v>3.3946796506624702E-2</c:v>
                </c:pt>
                <c:pt idx="2758">
                  <c:v>3.3896122607497602E-2</c:v>
                </c:pt>
                <c:pt idx="2759">
                  <c:v>3.3823822839077901E-2</c:v>
                </c:pt>
                <c:pt idx="2760">
                  <c:v>3.3768401365984177E-2</c:v>
                </c:pt>
                <c:pt idx="2761">
                  <c:v>3.3720389001939279E-2</c:v>
                </c:pt>
                <c:pt idx="2762">
                  <c:v>3.3684027203345797E-2</c:v>
                </c:pt>
                <c:pt idx="2763">
                  <c:v>3.3722893276219898E-2</c:v>
                </c:pt>
                <c:pt idx="2764">
                  <c:v>3.3892984128990097E-2</c:v>
                </c:pt>
                <c:pt idx="2765">
                  <c:v>3.4153928991431E-2</c:v>
                </c:pt>
                <c:pt idx="2766">
                  <c:v>3.4398573174269101E-2</c:v>
                </c:pt>
                <c:pt idx="2767">
                  <c:v>3.4565026014915699E-2</c:v>
                </c:pt>
                <c:pt idx="2768">
                  <c:v>3.4672827742813224E-2</c:v>
                </c:pt>
                <c:pt idx="2769">
                  <c:v>3.47493603911724E-2</c:v>
                </c:pt>
                <c:pt idx="2770">
                  <c:v>3.4777027994507902E-2</c:v>
                </c:pt>
                <c:pt idx="2771">
                  <c:v>3.4740309593611199E-2</c:v>
                </c:pt>
                <c:pt idx="2772">
                  <c:v>3.4684340595441322E-2</c:v>
                </c:pt>
                <c:pt idx="2773">
                  <c:v>3.4682269623578212E-2</c:v>
                </c:pt>
                <c:pt idx="2774">
                  <c:v>3.4751404550703802E-2</c:v>
                </c:pt>
                <c:pt idx="2775">
                  <c:v>3.4829815328681006E-2</c:v>
                </c:pt>
                <c:pt idx="2776">
                  <c:v>3.4837430157393899E-2</c:v>
                </c:pt>
                <c:pt idx="2777">
                  <c:v>3.4743664182525211E-2</c:v>
                </c:pt>
                <c:pt idx="2778">
                  <c:v>3.4579211942403522E-2</c:v>
                </c:pt>
                <c:pt idx="2779">
                  <c:v>3.4406562986976121E-2</c:v>
                </c:pt>
                <c:pt idx="2780">
                  <c:v>3.4290337943231101E-2</c:v>
                </c:pt>
                <c:pt idx="2781">
                  <c:v>3.4279593942615698E-2</c:v>
                </c:pt>
                <c:pt idx="2782">
                  <c:v>3.4390829490776903E-2</c:v>
                </c:pt>
                <c:pt idx="2783">
                  <c:v>3.4590912305705324E-2</c:v>
                </c:pt>
                <c:pt idx="2784">
                  <c:v>3.4800194192109203E-2</c:v>
                </c:pt>
                <c:pt idx="2785">
                  <c:v>3.4931520383045603E-2</c:v>
                </c:pt>
                <c:pt idx="2786">
                  <c:v>3.494566388561942E-2</c:v>
                </c:pt>
                <c:pt idx="2787">
                  <c:v>3.4880567187937521E-2</c:v>
                </c:pt>
                <c:pt idx="2788">
                  <c:v>3.4831930067004822E-2</c:v>
                </c:pt>
                <c:pt idx="2789">
                  <c:v>3.4897206367136203E-2</c:v>
                </c:pt>
                <c:pt idx="2790">
                  <c:v>3.5111966826028206E-2</c:v>
                </c:pt>
                <c:pt idx="2791">
                  <c:v>3.5414953202782803E-2</c:v>
                </c:pt>
                <c:pt idx="2792">
                  <c:v>3.5681884147395398E-2</c:v>
                </c:pt>
                <c:pt idx="2793">
                  <c:v>3.5825671565364023E-2</c:v>
                </c:pt>
                <c:pt idx="2794">
                  <c:v>3.5873894426042621E-2</c:v>
                </c:pt>
                <c:pt idx="2795">
                  <c:v>3.5924388837269998E-2</c:v>
                </c:pt>
                <c:pt idx="2796">
                  <c:v>3.6016607535482602E-2</c:v>
                </c:pt>
                <c:pt idx="2797">
                  <c:v>3.6082128157792097E-2</c:v>
                </c:pt>
                <c:pt idx="2798">
                  <c:v>3.6046862953371922E-2</c:v>
                </c:pt>
                <c:pt idx="2799">
                  <c:v>3.5946877691563538E-2</c:v>
                </c:pt>
                <c:pt idx="2800">
                  <c:v>3.5894934664919623E-2</c:v>
                </c:pt>
                <c:pt idx="2801">
                  <c:v>3.5942389453777111E-2</c:v>
                </c:pt>
                <c:pt idx="2802">
                  <c:v>3.6019690547007405E-2</c:v>
                </c:pt>
                <c:pt idx="2803">
                  <c:v>3.6023556196797597E-2</c:v>
                </c:pt>
                <c:pt idx="2804">
                  <c:v>3.5935022790547902E-2</c:v>
                </c:pt>
                <c:pt idx="2805">
                  <c:v>3.5843810624001826E-2</c:v>
                </c:pt>
                <c:pt idx="2806">
                  <c:v>3.5875948768530133E-2</c:v>
                </c:pt>
                <c:pt idx="2807">
                  <c:v>3.6090768426041024E-2</c:v>
                </c:pt>
                <c:pt idx="2808">
                  <c:v>3.6416085921155521E-2</c:v>
                </c:pt>
                <c:pt idx="2809">
                  <c:v>3.6687415043102523E-2</c:v>
                </c:pt>
                <c:pt idx="2810">
                  <c:v>3.6793432941274712E-2</c:v>
                </c:pt>
                <c:pt idx="2811">
                  <c:v>3.6796186455338303E-2</c:v>
                </c:pt>
                <c:pt idx="2812">
                  <c:v>3.6872501787651724E-2</c:v>
                </c:pt>
                <c:pt idx="2813">
                  <c:v>3.7118705373864899E-2</c:v>
                </c:pt>
                <c:pt idx="2814">
                  <c:v>3.7445468193553412E-2</c:v>
                </c:pt>
                <c:pt idx="2815">
                  <c:v>3.7684668225293219E-2</c:v>
                </c:pt>
                <c:pt idx="2816">
                  <c:v>3.7761910304473532E-2</c:v>
                </c:pt>
                <c:pt idx="2817">
                  <c:v>3.7731663969069532E-2</c:v>
                </c:pt>
                <c:pt idx="2818">
                  <c:v>3.767716223779722E-2</c:v>
                </c:pt>
                <c:pt idx="2819">
                  <c:v>3.7629374612754327E-2</c:v>
                </c:pt>
                <c:pt idx="2820">
                  <c:v>3.7581065449609825E-2</c:v>
                </c:pt>
                <c:pt idx="2821">
                  <c:v>3.7534169578024537E-2</c:v>
                </c:pt>
                <c:pt idx="2822">
                  <c:v>3.7512777187141723E-2</c:v>
                </c:pt>
                <c:pt idx="2823">
                  <c:v>3.7545636507918811E-2</c:v>
                </c:pt>
                <c:pt idx="2824">
                  <c:v>3.7644337849637811E-2</c:v>
                </c:pt>
                <c:pt idx="2825">
                  <c:v>3.77886113302279E-2</c:v>
                </c:pt>
                <c:pt idx="2826">
                  <c:v>3.7932951843710601E-2</c:v>
                </c:pt>
                <c:pt idx="2827">
                  <c:v>3.8039582011843806E-2</c:v>
                </c:pt>
                <c:pt idx="2828">
                  <c:v>3.8103905621172024E-2</c:v>
                </c:pt>
                <c:pt idx="2829">
                  <c:v>3.8135529984833799E-2</c:v>
                </c:pt>
                <c:pt idx="2830">
                  <c:v>3.8121530858140795E-2</c:v>
                </c:pt>
                <c:pt idx="2831">
                  <c:v>3.803917515772802E-2</c:v>
                </c:pt>
                <c:pt idx="2832">
                  <c:v>3.7920991091097998E-2</c:v>
                </c:pt>
                <c:pt idx="2833">
                  <c:v>3.7885419698912202E-2</c:v>
                </c:pt>
                <c:pt idx="2834">
                  <c:v>3.8064480488456502E-2</c:v>
                </c:pt>
                <c:pt idx="2835">
                  <c:v>3.8477551168175E-2</c:v>
                </c:pt>
                <c:pt idx="2836">
                  <c:v>3.8981434693517801E-2</c:v>
                </c:pt>
                <c:pt idx="2837">
                  <c:v>3.9366041705346098E-2</c:v>
                </c:pt>
                <c:pt idx="2838">
                  <c:v>3.9512918340667502E-2</c:v>
                </c:pt>
                <c:pt idx="2839">
                  <c:v>3.9462323208532497E-2</c:v>
                </c:pt>
                <c:pt idx="2840">
                  <c:v>3.9335515907328124E-2</c:v>
                </c:pt>
                <c:pt idx="2841">
                  <c:v>3.9217277989484822E-2</c:v>
                </c:pt>
                <c:pt idx="2842">
                  <c:v>3.9126331124358198E-2</c:v>
                </c:pt>
                <c:pt idx="2843">
                  <c:v>3.906769747355042E-2</c:v>
                </c:pt>
                <c:pt idx="2844">
                  <c:v>3.9060093118903405E-2</c:v>
                </c:pt>
                <c:pt idx="2845">
                  <c:v>3.9099087030944897E-2</c:v>
                </c:pt>
                <c:pt idx="2846">
                  <c:v>3.9135460423647121E-2</c:v>
                </c:pt>
                <c:pt idx="2847">
                  <c:v>3.9127548491852501E-2</c:v>
                </c:pt>
                <c:pt idx="2848">
                  <c:v>3.9102196493295202E-2</c:v>
                </c:pt>
                <c:pt idx="2849">
                  <c:v>3.9130707425934622E-2</c:v>
                </c:pt>
                <c:pt idx="2850">
                  <c:v>3.9241018103013038E-2</c:v>
                </c:pt>
                <c:pt idx="2851">
                  <c:v>3.9374828898709205E-2</c:v>
                </c:pt>
                <c:pt idx="2852">
                  <c:v>3.9438710580866926E-2</c:v>
                </c:pt>
                <c:pt idx="2853">
                  <c:v>3.9388067228986114E-2</c:v>
                </c:pt>
                <c:pt idx="2854">
                  <c:v>3.926116702037772E-2</c:v>
                </c:pt>
                <c:pt idx="2855">
                  <c:v>3.914326359589352E-2</c:v>
                </c:pt>
                <c:pt idx="2856">
                  <c:v>3.9102186514619899E-2</c:v>
                </c:pt>
                <c:pt idx="2857">
                  <c:v>3.9150533959773998E-2</c:v>
                </c:pt>
                <c:pt idx="2858">
                  <c:v>3.9257256661586297E-2</c:v>
                </c:pt>
                <c:pt idx="2859">
                  <c:v>3.9381917447397718E-2</c:v>
                </c:pt>
                <c:pt idx="2860">
                  <c:v>3.949110509709141E-2</c:v>
                </c:pt>
                <c:pt idx="2861">
                  <c:v>3.9558367404111811E-2</c:v>
                </c:pt>
                <c:pt idx="2862">
                  <c:v>3.9580621001339897E-2</c:v>
                </c:pt>
                <c:pt idx="2863">
                  <c:v>3.9603551505697804E-2</c:v>
                </c:pt>
                <c:pt idx="2864">
                  <c:v>3.9697938580385735E-2</c:v>
                </c:pt>
                <c:pt idx="2865">
                  <c:v>3.9875951420142323E-2</c:v>
                </c:pt>
                <c:pt idx="2866">
                  <c:v>4.0040060429319603E-2</c:v>
                </c:pt>
                <c:pt idx="2867">
                  <c:v>4.0052386674223714E-2</c:v>
                </c:pt>
                <c:pt idx="2868">
                  <c:v>3.9867014493216321E-2</c:v>
                </c:pt>
                <c:pt idx="2869">
                  <c:v>3.9576823491414011E-2</c:v>
                </c:pt>
                <c:pt idx="2870">
                  <c:v>3.9324981531490687E-2</c:v>
                </c:pt>
                <c:pt idx="2871">
                  <c:v>3.9185442352383901E-2</c:v>
                </c:pt>
                <c:pt idx="2872">
                  <c:v>3.9135248920865423E-2</c:v>
                </c:pt>
                <c:pt idx="2873">
                  <c:v>3.9121286737260598E-2</c:v>
                </c:pt>
                <c:pt idx="2874">
                  <c:v>3.9126661596861484E-2</c:v>
                </c:pt>
                <c:pt idx="2875">
                  <c:v>3.9172230517143622E-2</c:v>
                </c:pt>
                <c:pt idx="2876">
                  <c:v>3.9275869593743018E-2</c:v>
                </c:pt>
                <c:pt idx="2877">
                  <c:v>3.9424457223075998E-2</c:v>
                </c:pt>
                <c:pt idx="2878">
                  <c:v>3.9579669997859702E-2</c:v>
                </c:pt>
                <c:pt idx="2879">
                  <c:v>3.9701134727590411E-2</c:v>
                </c:pt>
                <c:pt idx="2880">
                  <c:v>3.9768258534032597E-2</c:v>
                </c:pt>
                <c:pt idx="2881">
                  <c:v>3.9794258113506203E-2</c:v>
                </c:pt>
                <c:pt idx="2882">
                  <c:v>3.9824053335756789E-2</c:v>
                </c:pt>
                <c:pt idx="2883">
                  <c:v>3.9904035297402697E-2</c:v>
                </c:pt>
                <c:pt idx="2884">
                  <c:v>4.003519680857133E-2</c:v>
                </c:pt>
                <c:pt idx="2885">
                  <c:v>4.0155526807702312E-2</c:v>
                </c:pt>
                <c:pt idx="2886">
                  <c:v>4.01834204927949E-2</c:v>
                </c:pt>
                <c:pt idx="2887">
                  <c:v>4.0084363377290697E-2</c:v>
                </c:pt>
                <c:pt idx="2888">
                  <c:v>3.9888447151489322E-2</c:v>
                </c:pt>
                <c:pt idx="2889">
                  <c:v>3.9646661464350502E-2</c:v>
                </c:pt>
                <c:pt idx="2890">
                  <c:v>3.9390593697057101E-2</c:v>
                </c:pt>
                <c:pt idx="2891">
                  <c:v>3.9141688098495803E-2</c:v>
                </c:pt>
                <c:pt idx="2892">
                  <c:v>3.8934560397812595E-2</c:v>
                </c:pt>
                <c:pt idx="2893">
                  <c:v>3.8803972663074247E-2</c:v>
                </c:pt>
                <c:pt idx="2894">
                  <c:v>3.8754327912979024E-2</c:v>
                </c:pt>
                <c:pt idx="2895">
                  <c:v>3.8762576554346201E-2</c:v>
                </c:pt>
                <c:pt idx="2896">
                  <c:v>3.8809940412266444E-2</c:v>
                </c:pt>
                <c:pt idx="2897">
                  <c:v>3.8893953393029722E-2</c:v>
                </c:pt>
                <c:pt idx="2898">
                  <c:v>3.90095553925036E-2</c:v>
                </c:pt>
                <c:pt idx="2899">
                  <c:v>3.9135528347627603E-2</c:v>
                </c:pt>
                <c:pt idx="2900">
                  <c:v>3.9242941597413823E-2</c:v>
                </c:pt>
                <c:pt idx="2901">
                  <c:v>3.9306190332987184E-2</c:v>
                </c:pt>
                <c:pt idx="2902">
                  <c:v>3.9310934122232903E-2</c:v>
                </c:pt>
                <c:pt idx="2903">
                  <c:v>3.9270830775397919E-2</c:v>
                </c:pt>
                <c:pt idx="2904">
                  <c:v>3.923215504491312E-2</c:v>
                </c:pt>
                <c:pt idx="2905">
                  <c:v>3.9230738068103621E-2</c:v>
                </c:pt>
                <c:pt idx="2906">
                  <c:v>3.9235486985498898E-2</c:v>
                </c:pt>
                <c:pt idx="2907">
                  <c:v>3.9167094005578801E-2</c:v>
                </c:pt>
                <c:pt idx="2908">
                  <c:v>3.8996191276179995E-2</c:v>
                </c:pt>
                <c:pt idx="2909">
                  <c:v>3.8796487154628884E-2</c:v>
                </c:pt>
                <c:pt idx="2910">
                  <c:v>3.8665922784513022E-2</c:v>
                </c:pt>
                <c:pt idx="2911">
                  <c:v>3.8607378853070341E-2</c:v>
                </c:pt>
                <c:pt idx="2912">
                  <c:v>3.8524732837317902E-2</c:v>
                </c:pt>
                <c:pt idx="2913">
                  <c:v>3.833727830562992E-2</c:v>
                </c:pt>
                <c:pt idx="2914">
                  <c:v>3.80668070579313E-2</c:v>
                </c:pt>
                <c:pt idx="2915">
                  <c:v>3.7806798141249806E-2</c:v>
                </c:pt>
                <c:pt idx="2916">
                  <c:v>3.7637024857544416E-2</c:v>
                </c:pt>
                <c:pt idx="2917">
                  <c:v>3.758282863312172E-2</c:v>
                </c:pt>
                <c:pt idx="2918">
                  <c:v>3.7627497577587016E-2</c:v>
                </c:pt>
                <c:pt idx="2919">
                  <c:v>3.7731448660605127E-2</c:v>
                </c:pt>
                <c:pt idx="2920">
                  <c:v>3.7845296514645438E-2</c:v>
                </c:pt>
                <c:pt idx="2921">
                  <c:v>3.7928250659315516E-2</c:v>
                </c:pt>
                <c:pt idx="2922">
                  <c:v>3.7961799944109802E-2</c:v>
                </c:pt>
                <c:pt idx="2923">
                  <c:v>3.7947220073869838E-2</c:v>
                </c:pt>
                <c:pt idx="2924">
                  <c:v>3.7904722886552611E-2</c:v>
                </c:pt>
                <c:pt idx="2925">
                  <c:v>3.7884029737130599E-2</c:v>
                </c:pt>
                <c:pt idx="2926">
                  <c:v>3.79542560319093E-2</c:v>
                </c:pt>
                <c:pt idx="2927">
                  <c:v>3.8148758124146198E-2</c:v>
                </c:pt>
                <c:pt idx="2928">
                  <c:v>3.8406964700880702E-2</c:v>
                </c:pt>
                <c:pt idx="2929">
                  <c:v>3.8583806583264935E-2</c:v>
                </c:pt>
                <c:pt idx="2930">
                  <c:v>3.8535751161246502E-2</c:v>
                </c:pt>
                <c:pt idx="2931">
                  <c:v>3.8219700638039804E-2</c:v>
                </c:pt>
                <c:pt idx="2932">
                  <c:v>3.7732015294706524E-2</c:v>
                </c:pt>
                <c:pt idx="2933">
                  <c:v>3.7255868949982E-2</c:v>
                </c:pt>
                <c:pt idx="2934">
                  <c:v>3.6946572389437798E-2</c:v>
                </c:pt>
                <c:pt idx="2935">
                  <c:v>3.684049626650341E-2</c:v>
                </c:pt>
                <c:pt idx="2936">
                  <c:v>3.6865699332278498E-2</c:v>
                </c:pt>
                <c:pt idx="2937">
                  <c:v>3.6934047093573542E-2</c:v>
                </c:pt>
                <c:pt idx="2938">
                  <c:v>3.7006769571643623E-2</c:v>
                </c:pt>
                <c:pt idx="2939">
                  <c:v>3.7069109698461722E-2</c:v>
                </c:pt>
                <c:pt idx="2940">
                  <c:v>3.7078847797925134E-2</c:v>
                </c:pt>
                <c:pt idx="2941">
                  <c:v>3.6983833174790919E-2</c:v>
                </c:pt>
                <c:pt idx="2942">
                  <c:v>3.67954837528148E-2</c:v>
                </c:pt>
                <c:pt idx="2943">
                  <c:v>3.6621626685737499E-2</c:v>
                </c:pt>
                <c:pt idx="2944">
                  <c:v>3.660516559751642E-2</c:v>
                </c:pt>
                <c:pt idx="2945">
                  <c:v>3.6811723750034699E-2</c:v>
                </c:pt>
                <c:pt idx="2946">
                  <c:v>3.7152692105974224E-2</c:v>
                </c:pt>
                <c:pt idx="2947">
                  <c:v>3.7410518614298602E-2</c:v>
                </c:pt>
                <c:pt idx="2948">
                  <c:v>3.7377352753625026E-2</c:v>
                </c:pt>
                <c:pt idx="2949">
                  <c:v>3.70183848079308E-2</c:v>
                </c:pt>
                <c:pt idx="2950">
                  <c:v>3.6501418269134119E-2</c:v>
                </c:pt>
                <c:pt idx="2951">
                  <c:v>3.6041833808996324E-2</c:v>
                </c:pt>
                <c:pt idx="2952">
                  <c:v>3.5726436215494498E-2</c:v>
                </c:pt>
                <c:pt idx="2953">
                  <c:v>3.5508156371906401E-2</c:v>
                </c:pt>
                <c:pt idx="2954">
                  <c:v>3.53424381780287E-2</c:v>
                </c:pt>
                <c:pt idx="2955">
                  <c:v>3.5261655114836997E-2</c:v>
                </c:pt>
                <c:pt idx="2956">
                  <c:v>3.5303638388026318E-2</c:v>
                </c:pt>
                <c:pt idx="2957">
                  <c:v>3.5427333483191423E-2</c:v>
                </c:pt>
                <c:pt idx="2958">
                  <c:v>3.5539825692504412E-2</c:v>
                </c:pt>
                <c:pt idx="2959">
                  <c:v>3.5581432482259034E-2</c:v>
                </c:pt>
                <c:pt idx="2960">
                  <c:v>3.5553766674322002E-2</c:v>
                </c:pt>
                <c:pt idx="2961">
                  <c:v>3.5485507531729736E-2</c:v>
                </c:pt>
                <c:pt idx="2962">
                  <c:v>3.5404373639085406E-2</c:v>
                </c:pt>
                <c:pt idx="2963">
                  <c:v>3.5336965706817221E-2</c:v>
                </c:pt>
                <c:pt idx="2964">
                  <c:v>3.5310817957474823E-2</c:v>
                </c:pt>
                <c:pt idx="2965">
                  <c:v>3.5349613271850322E-2</c:v>
                </c:pt>
                <c:pt idx="2966">
                  <c:v>3.5462628537404201E-2</c:v>
                </c:pt>
                <c:pt idx="2967">
                  <c:v>3.5621672021933622E-2</c:v>
                </c:pt>
                <c:pt idx="2968">
                  <c:v>3.5750859802725597E-2</c:v>
                </c:pt>
                <c:pt idx="2969">
                  <c:v>3.5777031981137901E-2</c:v>
                </c:pt>
                <c:pt idx="2970">
                  <c:v>3.5706967394799401E-2</c:v>
                </c:pt>
                <c:pt idx="2971">
                  <c:v>3.5617318545976932E-2</c:v>
                </c:pt>
                <c:pt idx="2972">
                  <c:v>3.5537847839958212E-2</c:v>
                </c:pt>
                <c:pt idx="2973">
                  <c:v>3.5381890053973734E-2</c:v>
                </c:pt>
                <c:pt idx="2974">
                  <c:v>3.5043907233625327E-2</c:v>
                </c:pt>
                <c:pt idx="2975">
                  <c:v>3.4550033966680903E-2</c:v>
                </c:pt>
                <c:pt idx="2976">
                  <c:v>3.4062018448153521E-2</c:v>
                </c:pt>
                <c:pt idx="2977">
                  <c:v>3.3729396255451502E-2</c:v>
                </c:pt>
                <c:pt idx="2978">
                  <c:v>3.3581465228577106E-2</c:v>
                </c:pt>
                <c:pt idx="2979">
                  <c:v>3.3568199565111798E-2</c:v>
                </c:pt>
                <c:pt idx="2980">
                  <c:v>3.3654194539761498E-2</c:v>
                </c:pt>
                <c:pt idx="2981">
                  <c:v>3.3837246591484522E-2</c:v>
                </c:pt>
                <c:pt idx="2982">
                  <c:v>3.409781086721192E-2</c:v>
                </c:pt>
                <c:pt idx="2983">
                  <c:v>3.4365177155214012E-2</c:v>
                </c:pt>
                <c:pt idx="2984">
                  <c:v>3.4538982204898885E-2</c:v>
                </c:pt>
                <c:pt idx="2985">
                  <c:v>3.4547278253196999E-2</c:v>
                </c:pt>
                <c:pt idx="2986">
                  <c:v>3.4404616327371206E-2</c:v>
                </c:pt>
                <c:pt idx="2987">
                  <c:v>3.4222222567212406E-2</c:v>
                </c:pt>
                <c:pt idx="2988">
                  <c:v>3.413491391625121E-2</c:v>
                </c:pt>
                <c:pt idx="2989">
                  <c:v>3.4183923929321805E-2</c:v>
                </c:pt>
                <c:pt idx="2990">
                  <c:v>3.4268572248841597E-2</c:v>
                </c:pt>
                <c:pt idx="2991">
                  <c:v>3.422996094431531E-2</c:v>
                </c:pt>
                <c:pt idx="2992">
                  <c:v>3.3995958972487403E-2</c:v>
                </c:pt>
                <c:pt idx="2993">
                  <c:v>3.3656056838134281E-2</c:v>
                </c:pt>
                <c:pt idx="2994">
                  <c:v>3.340079447528941E-2</c:v>
                </c:pt>
                <c:pt idx="2995">
                  <c:v>3.33785608242032E-2</c:v>
                </c:pt>
                <c:pt idx="2996">
                  <c:v>3.3580958301956197E-2</c:v>
                </c:pt>
                <c:pt idx="2997">
                  <c:v>3.3842648347792298E-2</c:v>
                </c:pt>
                <c:pt idx="2998">
                  <c:v>3.3955643497985098E-2</c:v>
                </c:pt>
                <c:pt idx="2999">
                  <c:v>3.3811404668839799E-2</c:v>
                </c:pt>
                <c:pt idx="3000">
                  <c:v>3.3471537736663719E-2</c:v>
                </c:pt>
                <c:pt idx="3001">
                  <c:v>3.3121115977366299E-2</c:v>
                </c:pt>
                <c:pt idx="3002">
                  <c:v>3.2940701432752698E-2</c:v>
                </c:pt>
                <c:pt idx="3003">
                  <c:v>3.2982166218442202E-2</c:v>
                </c:pt>
                <c:pt idx="3004">
                  <c:v>3.3131211988839622E-2</c:v>
                </c:pt>
                <c:pt idx="3005">
                  <c:v>3.3195028989986303E-2</c:v>
                </c:pt>
                <c:pt idx="3006">
                  <c:v>3.3058026273738779E-2</c:v>
                </c:pt>
                <c:pt idx="3007">
                  <c:v>3.2779396723407135E-2</c:v>
                </c:pt>
                <c:pt idx="3008">
                  <c:v>3.254451319740511E-2</c:v>
                </c:pt>
                <c:pt idx="3009">
                  <c:v>3.2513521641785101E-2</c:v>
                </c:pt>
                <c:pt idx="3010">
                  <c:v>3.2709412002640811E-2</c:v>
                </c:pt>
                <c:pt idx="3011">
                  <c:v>3.3027011570724324E-2</c:v>
                </c:pt>
                <c:pt idx="3012">
                  <c:v>3.3322885669626601E-2</c:v>
                </c:pt>
                <c:pt idx="3013">
                  <c:v>3.3494525390578678E-2</c:v>
                </c:pt>
                <c:pt idx="3014">
                  <c:v>3.3504451085352188E-2</c:v>
                </c:pt>
                <c:pt idx="3015">
                  <c:v>3.3371464611303699E-2</c:v>
                </c:pt>
                <c:pt idx="3016">
                  <c:v>3.3159400016396397E-2</c:v>
                </c:pt>
                <c:pt idx="3017">
                  <c:v>3.2959528566777606E-2</c:v>
                </c:pt>
                <c:pt idx="3018">
                  <c:v>3.2847909480497622E-2</c:v>
                </c:pt>
                <c:pt idx="3019">
                  <c:v>3.2835108593600337E-2</c:v>
                </c:pt>
                <c:pt idx="3020">
                  <c:v>3.2865553304219204E-2</c:v>
                </c:pt>
                <c:pt idx="3021">
                  <c:v>3.2883504504734221E-2</c:v>
                </c:pt>
                <c:pt idx="3022">
                  <c:v>3.2893212546183645E-2</c:v>
                </c:pt>
                <c:pt idx="3023">
                  <c:v>3.2928880673523321E-2</c:v>
                </c:pt>
                <c:pt idx="3024">
                  <c:v>3.29671668236566E-2</c:v>
                </c:pt>
                <c:pt idx="3025">
                  <c:v>3.2910746662925719E-2</c:v>
                </c:pt>
                <c:pt idx="3026">
                  <c:v>3.2692635420391816E-2</c:v>
                </c:pt>
                <c:pt idx="3027">
                  <c:v>3.2382120801026211E-2</c:v>
                </c:pt>
                <c:pt idx="3028">
                  <c:v>3.2149422784350012E-2</c:v>
                </c:pt>
                <c:pt idx="3029">
                  <c:v>3.2111297192160021E-2</c:v>
                </c:pt>
                <c:pt idx="3030">
                  <c:v>3.2221838081889935E-2</c:v>
                </c:pt>
                <c:pt idx="3031">
                  <c:v>3.2320921212415102E-2</c:v>
                </c:pt>
                <c:pt idx="3032">
                  <c:v>3.2280570523950419E-2</c:v>
                </c:pt>
                <c:pt idx="3033">
                  <c:v>3.2108021310525398E-2</c:v>
                </c:pt>
                <c:pt idx="3034">
                  <c:v>3.1921885354343302E-2</c:v>
                </c:pt>
                <c:pt idx="3035">
                  <c:v>3.1836992998447902E-2</c:v>
                </c:pt>
                <c:pt idx="3036">
                  <c:v>3.1866122314442302E-2</c:v>
                </c:pt>
                <c:pt idx="3037">
                  <c:v>3.1932111119923126E-2</c:v>
                </c:pt>
                <c:pt idx="3038">
                  <c:v>3.1968608039173202E-2</c:v>
                </c:pt>
                <c:pt idx="3039">
                  <c:v>3.1988292598811099E-2</c:v>
                </c:pt>
                <c:pt idx="3040">
                  <c:v>3.2040087329808099E-2</c:v>
                </c:pt>
                <c:pt idx="3041">
                  <c:v>3.2118464044596784E-2</c:v>
                </c:pt>
                <c:pt idx="3042">
                  <c:v>3.21461113832422E-2</c:v>
                </c:pt>
                <c:pt idx="3043">
                  <c:v>3.2057325828364333E-2</c:v>
                </c:pt>
                <c:pt idx="3044">
                  <c:v>3.1879950507021332E-2</c:v>
                </c:pt>
                <c:pt idx="3045">
                  <c:v>3.1716213557025523E-2</c:v>
                </c:pt>
                <c:pt idx="3046">
                  <c:v>3.16414508110026E-2</c:v>
                </c:pt>
                <c:pt idx="3047">
                  <c:v>3.1633116169099543E-2</c:v>
                </c:pt>
                <c:pt idx="3048">
                  <c:v>3.1604557379393002E-2</c:v>
                </c:pt>
                <c:pt idx="3049">
                  <c:v>3.1506260905599805E-2</c:v>
                </c:pt>
                <c:pt idx="3050">
                  <c:v>3.1383856119433298E-2</c:v>
                </c:pt>
                <c:pt idx="3051">
                  <c:v>3.1331293773723339E-2</c:v>
                </c:pt>
                <c:pt idx="3052">
                  <c:v>3.1394841175309801E-2</c:v>
                </c:pt>
                <c:pt idx="3053">
                  <c:v>3.1534794796149297E-2</c:v>
                </c:pt>
                <c:pt idx="3054">
                  <c:v>3.1673033437007718E-2</c:v>
                </c:pt>
                <c:pt idx="3055">
                  <c:v>3.1754559933014688E-2</c:v>
                </c:pt>
                <c:pt idx="3056">
                  <c:v>3.1759279244415697E-2</c:v>
                </c:pt>
                <c:pt idx="3057">
                  <c:v>3.1685428767869818E-2</c:v>
                </c:pt>
                <c:pt idx="3058">
                  <c:v>3.1548936583434321E-2</c:v>
                </c:pt>
                <c:pt idx="3059">
                  <c:v>3.138861526796851E-2</c:v>
                </c:pt>
                <c:pt idx="3060">
                  <c:v>3.1250327170140521E-2</c:v>
                </c:pt>
                <c:pt idx="3061">
                  <c:v>3.1164943577545012E-2</c:v>
                </c:pt>
                <c:pt idx="3062">
                  <c:v>3.1145724574861602E-2</c:v>
                </c:pt>
                <c:pt idx="3063">
                  <c:v>3.11907923098904E-2</c:v>
                </c:pt>
                <c:pt idx="3064">
                  <c:v>3.1272508322638004E-2</c:v>
                </c:pt>
                <c:pt idx="3065">
                  <c:v>3.1338566796048198E-2</c:v>
                </c:pt>
                <c:pt idx="3066">
                  <c:v>3.1346447202637497E-2</c:v>
                </c:pt>
                <c:pt idx="3067">
                  <c:v>3.1295703413235322E-2</c:v>
                </c:pt>
                <c:pt idx="3068">
                  <c:v>3.1216719273365414E-2</c:v>
                </c:pt>
                <c:pt idx="3069">
                  <c:v>3.1139813381527728E-2</c:v>
                </c:pt>
                <c:pt idx="3070">
                  <c:v>3.1088167524344828E-2</c:v>
                </c:pt>
                <c:pt idx="3071">
                  <c:v>3.1080715204144415E-2</c:v>
                </c:pt>
                <c:pt idx="3072">
                  <c:v>3.1111092355353909E-2</c:v>
                </c:pt>
                <c:pt idx="3073">
                  <c:v>3.113409368113312E-2</c:v>
                </c:pt>
                <c:pt idx="3074">
                  <c:v>3.1107695656851213E-2</c:v>
                </c:pt>
                <c:pt idx="3075">
                  <c:v>3.1048582316981693E-2</c:v>
                </c:pt>
                <c:pt idx="3076">
                  <c:v>3.1012608210057E-2</c:v>
                </c:pt>
                <c:pt idx="3077">
                  <c:v>3.1012042595749925E-2</c:v>
                </c:pt>
                <c:pt idx="3078">
                  <c:v>3.0979079251124021E-2</c:v>
                </c:pt>
                <c:pt idx="3079">
                  <c:v>3.0828057476821415E-2</c:v>
                </c:pt>
                <c:pt idx="3080">
                  <c:v>3.0542105593939699E-2</c:v>
                </c:pt>
                <c:pt idx="3081">
                  <c:v>3.0189655903980501E-2</c:v>
                </c:pt>
                <c:pt idx="3082">
                  <c:v>2.9867511102143602E-2</c:v>
                </c:pt>
                <c:pt idx="3083">
                  <c:v>2.963355053350521E-2</c:v>
                </c:pt>
                <c:pt idx="3084">
                  <c:v>2.9474770375046602E-2</c:v>
                </c:pt>
                <c:pt idx="3085">
                  <c:v>2.9328455226344197E-2</c:v>
                </c:pt>
                <c:pt idx="3086">
                  <c:v>2.9150754075307785E-2</c:v>
                </c:pt>
                <c:pt idx="3087">
                  <c:v>2.897717059933021E-2</c:v>
                </c:pt>
                <c:pt idx="3088">
                  <c:v>2.8899430533452199E-2</c:v>
                </c:pt>
                <c:pt idx="3089">
                  <c:v>2.8958526348829387E-2</c:v>
                </c:pt>
                <c:pt idx="3090">
                  <c:v>2.9068771256358397E-2</c:v>
                </c:pt>
                <c:pt idx="3091">
                  <c:v>2.9079968280515425E-2</c:v>
                </c:pt>
                <c:pt idx="3092">
                  <c:v>2.892544301887541E-2</c:v>
                </c:pt>
                <c:pt idx="3093">
                  <c:v>2.8694095710441798E-2</c:v>
                </c:pt>
                <c:pt idx="3094">
                  <c:v>2.8541882462888E-2</c:v>
                </c:pt>
                <c:pt idx="3095">
                  <c:v>2.8538515378309114E-2</c:v>
                </c:pt>
                <c:pt idx="3096">
                  <c:v>2.8620735537913309E-2</c:v>
                </c:pt>
                <c:pt idx="3097">
                  <c:v>2.86844228188303E-2</c:v>
                </c:pt>
                <c:pt idx="3098">
                  <c:v>2.8687437026356122E-2</c:v>
                </c:pt>
                <c:pt idx="3099">
                  <c:v>2.8644342481351427E-2</c:v>
                </c:pt>
                <c:pt idx="3100">
                  <c:v>2.8549190284294899E-2</c:v>
                </c:pt>
                <c:pt idx="3101">
                  <c:v>2.8362313777147399E-2</c:v>
                </c:pt>
                <c:pt idx="3102">
                  <c:v>2.8084926940335597E-2</c:v>
                </c:pt>
                <c:pt idx="3103">
                  <c:v>2.7799792191235E-2</c:v>
                </c:pt>
                <c:pt idx="3104">
                  <c:v>2.7594271467275919E-2</c:v>
                </c:pt>
                <c:pt idx="3105">
                  <c:v>2.7458587506645114E-2</c:v>
                </c:pt>
                <c:pt idx="3106">
                  <c:v>2.7297620994214011E-2</c:v>
                </c:pt>
                <c:pt idx="3107">
                  <c:v>2.7042563486768815E-2</c:v>
                </c:pt>
                <c:pt idx="3108">
                  <c:v>2.6719722996502798E-2</c:v>
                </c:pt>
                <c:pt idx="3109">
                  <c:v>2.64076149458028E-2</c:v>
                </c:pt>
                <c:pt idx="3110">
                  <c:v>2.6169753885970912E-2</c:v>
                </c:pt>
                <c:pt idx="3111">
                  <c:v>2.6046091272610202E-2</c:v>
                </c:pt>
                <c:pt idx="3112">
                  <c:v>2.6070920087102815E-2</c:v>
                </c:pt>
                <c:pt idx="3113">
                  <c:v>2.6246003485727528E-2</c:v>
                </c:pt>
                <c:pt idx="3114">
                  <c:v>2.6485155196919925E-2</c:v>
                </c:pt>
                <c:pt idx="3115">
                  <c:v>2.6612503373524721E-2</c:v>
                </c:pt>
                <c:pt idx="3116">
                  <c:v>2.6454700122275524E-2</c:v>
                </c:pt>
                <c:pt idx="3117">
                  <c:v>2.5967869309518891E-2</c:v>
                </c:pt>
                <c:pt idx="3118">
                  <c:v>2.5293549506235899E-2</c:v>
                </c:pt>
                <c:pt idx="3119">
                  <c:v>2.4679906658826124E-2</c:v>
                </c:pt>
                <c:pt idx="3120">
                  <c:v>2.4315568421267312E-2</c:v>
                </c:pt>
                <c:pt idx="3121">
                  <c:v>2.4226652363242382E-2</c:v>
                </c:pt>
                <c:pt idx="3122">
                  <c:v>2.4318401099110879E-2</c:v>
                </c:pt>
                <c:pt idx="3123">
                  <c:v>2.4471867361187206E-2</c:v>
                </c:pt>
                <c:pt idx="3124">
                  <c:v>2.457312855117922E-2</c:v>
                </c:pt>
                <c:pt idx="3125">
                  <c:v>2.4497457854415899E-2</c:v>
                </c:pt>
                <c:pt idx="3126">
                  <c:v>2.4162412335497974E-2</c:v>
                </c:pt>
                <c:pt idx="3127">
                  <c:v>2.3636552076392398E-2</c:v>
                </c:pt>
                <c:pt idx="3128">
                  <c:v>2.3141323544366699E-2</c:v>
                </c:pt>
                <c:pt idx="3129">
                  <c:v>2.2881599077959624E-2</c:v>
                </c:pt>
                <c:pt idx="3130">
                  <c:v>2.2872923106726221E-2</c:v>
                </c:pt>
                <c:pt idx="3131">
                  <c:v>2.2948306031561602E-2</c:v>
                </c:pt>
                <c:pt idx="3132">
                  <c:v>2.2928281313975101E-2</c:v>
                </c:pt>
                <c:pt idx="3133">
                  <c:v>2.2763640007422002E-2</c:v>
                </c:pt>
                <c:pt idx="3134">
                  <c:v>2.2522280062189801E-2</c:v>
                </c:pt>
                <c:pt idx="3135">
                  <c:v>2.227878409818931E-2</c:v>
                </c:pt>
                <c:pt idx="3136">
                  <c:v>2.2048883970959412E-2</c:v>
                </c:pt>
                <c:pt idx="3137">
                  <c:v>2.1815926960381E-2</c:v>
                </c:pt>
                <c:pt idx="3138">
                  <c:v>2.1579489977457688E-2</c:v>
                </c:pt>
                <c:pt idx="3139">
                  <c:v>2.1360402695444397E-2</c:v>
                </c:pt>
                <c:pt idx="3140">
                  <c:v>2.1171088895658198E-2</c:v>
                </c:pt>
                <c:pt idx="3141">
                  <c:v>2.1003698503047116E-2</c:v>
                </c:pt>
                <c:pt idx="3142">
                  <c:v>2.0846625989492201E-2</c:v>
                </c:pt>
                <c:pt idx="3143">
                  <c:v>2.0686274676166214E-2</c:v>
                </c:pt>
                <c:pt idx="3144">
                  <c:v>2.0478766383207111E-2</c:v>
                </c:pt>
                <c:pt idx="3145">
                  <c:v>2.0146511062683701E-2</c:v>
                </c:pt>
                <c:pt idx="3146">
                  <c:v>1.9645055994819118E-2</c:v>
                </c:pt>
                <c:pt idx="3147">
                  <c:v>1.9043797171113E-2</c:v>
                </c:pt>
                <c:pt idx="3148">
                  <c:v>1.8511336510715702E-2</c:v>
                </c:pt>
                <c:pt idx="3149">
                  <c:v>1.8200385706049305E-2</c:v>
                </c:pt>
                <c:pt idx="3150">
                  <c:v>1.8142950401064003E-2</c:v>
                </c:pt>
              </c:numCache>
            </c:numRef>
          </c:yVal>
          <c:smooth val="1"/>
        </c:ser>
        <c:ser>
          <c:idx val="2"/>
          <c:order val="4"/>
          <c:tx>
            <c:strRef>
              <c:f>Sheet1!$E$5</c:f>
              <c:strCache>
                <c:ptCount val="1"/>
                <c:pt idx="0">
                  <c:v>HEMA : AA (1:9)</c:v>
                </c:pt>
              </c:strCache>
            </c:strRef>
          </c:tx>
          <c:spPr>
            <a:ln w="19050"/>
          </c:spPr>
          <c:marker>
            <c:symbol val="none"/>
          </c:marker>
          <c:xVal>
            <c:numRef>
              <c:f>Sheet1!$A$6:$A$3156</c:f>
              <c:numCache>
                <c:formatCode>General</c:formatCode>
                <c:ptCount val="3151"/>
                <c:pt idx="0">
                  <c:v>350</c:v>
                </c:pt>
                <c:pt idx="1">
                  <c:v>351</c:v>
                </c:pt>
                <c:pt idx="2">
                  <c:v>352</c:v>
                </c:pt>
                <c:pt idx="3">
                  <c:v>353</c:v>
                </c:pt>
                <c:pt idx="4">
                  <c:v>354</c:v>
                </c:pt>
                <c:pt idx="5">
                  <c:v>355</c:v>
                </c:pt>
                <c:pt idx="6">
                  <c:v>356</c:v>
                </c:pt>
                <c:pt idx="7">
                  <c:v>357</c:v>
                </c:pt>
                <c:pt idx="8">
                  <c:v>358</c:v>
                </c:pt>
                <c:pt idx="9">
                  <c:v>359</c:v>
                </c:pt>
                <c:pt idx="10">
                  <c:v>360</c:v>
                </c:pt>
                <c:pt idx="11">
                  <c:v>361</c:v>
                </c:pt>
                <c:pt idx="12">
                  <c:v>362</c:v>
                </c:pt>
                <c:pt idx="13">
                  <c:v>363</c:v>
                </c:pt>
                <c:pt idx="14">
                  <c:v>364</c:v>
                </c:pt>
                <c:pt idx="15">
                  <c:v>365</c:v>
                </c:pt>
                <c:pt idx="16">
                  <c:v>366</c:v>
                </c:pt>
                <c:pt idx="17">
                  <c:v>367</c:v>
                </c:pt>
                <c:pt idx="18">
                  <c:v>368</c:v>
                </c:pt>
                <c:pt idx="19">
                  <c:v>369</c:v>
                </c:pt>
                <c:pt idx="20">
                  <c:v>370</c:v>
                </c:pt>
                <c:pt idx="21">
                  <c:v>371</c:v>
                </c:pt>
                <c:pt idx="22">
                  <c:v>372</c:v>
                </c:pt>
                <c:pt idx="23">
                  <c:v>373</c:v>
                </c:pt>
                <c:pt idx="24">
                  <c:v>374</c:v>
                </c:pt>
                <c:pt idx="25">
                  <c:v>375</c:v>
                </c:pt>
                <c:pt idx="26">
                  <c:v>376</c:v>
                </c:pt>
                <c:pt idx="27">
                  <c:v>377</c:v>
                </c:pt>
                <c:pt idx="28">
                  <c:v>378</c:v>
                </c:pt>
                <c:pt idx="29">
                  <c:v>379</c:v>
                </c:pt>
                <c:pt idx="30">
                  <c:v>380</c:v>
                </c:pt>
                <c:pt idx="31">
                  <c:v>381</c:v>
                </c:pt>
                <c:pt idx="32">
                  <c:v>382</c:v>
                </c:pt>
                <c:pt idx="33">
                  <c:v>383</c:v>
                </c:pt>
                <c:pt idx="34">
                  <c:v>384</c:v>
                </c:pt>
                <c:pt idx="35">
                  <c:v>385</c:v>
                </c:pt>
                <c:pt idx="36">
                  <c:v>386</c:v>
                </c:pt>
                <c:pt idx="37">
                  <c:v>387</c:v>
                </c:pt>
                <c:pt idx="38">
                  <c:v>388</c:v>
                </c:pt>
                <c:pt idx="39">
                  <c:v>389</c:v>
                </c:pt>
                <c:pt idx="40">
                  <c:v>390</c:v>
                </c:pt>
                <c:pt idx="41">
                  <c:v>391</c:v>
                </c:pt>
                <c:pt idx="42">
                  <c:v>392</c:v>
                </c:pt>
                <c:pt idx="43">
                  <c:v>393</c:v>
                </c:pt>
                <c:pt idx="44">
                  <c:v>394</c:v>
                </c:pt>
                <c:pt idx="45">
                  <c:v>395</c:v>
                </c:pt>
                <c:pt idx="46">
                  <c:v>396</c:v>
                </c:pt>
                <c:pt idx="47">
                  <c:v>397</c:v>
                </c:pt>
                <c:pt idx="48">
                  <c:v>398</c:v>
                </c:pt>
                <c:pt idx="49">
                  <c:v>399</c:v>
                </c:pt>
                <c:pt idx="50">
                  <c:v>400</c:v>
                </c:pt>
                <c:pt idx="51">
                  <c:v>401</c:v>
                </c:pt>
                <c:pt idx="52">
                  <c:v>402</c:v>
                </c:pt>
                <c:pt idx="53">
                  <c:v>403</c:v>
                </c:pt>
                <c:pt idx="54">
                  <c:v>404</c:v>
                </c:pt>
                <c:pt idx="55">
                  <c:v>405</c:v>
                </c:pt>
                <c:pt idx="56">
                  <c:v>406</c:v>
                </c:pt>
                <c:pt idx="57">
                  <c:v>407</c:v>
                </c:pt>
                <c:pt idx="58">
                  <c:v>408</c:v>
                </c:pt>
                <c:pt idx="59">
                  <c:v>409</c:v>
                </c:pt>
                <c:pt idx="60">
                  <c:v>410</c:v>
                </c:pt>
                <c:pt idx="61">
                  <c:v>411</c:v>
                </c:pt>
                <c:pt idx="62">
                  <c:v>412</c:v>
                </c:pt>
                <c:pt idx="63">
                  <c:v>413</c:v>
                </c:pt>
                <c:pt idx="64">
                  <c:v>414</c:v>
                </c:pt>
                <c:pt idx="65">
                  <c:v>415</c:v>
                </c:pt>
                <c:pt idx="66">
                  <c:v>416</c:v>
                </c:pt>
                <c:pt idx="67">
                  <c:v>417</c:v>
                </c:pt>
                <c:pt idx="68">
                  <c:v>418</c:v>
                </c:pt>
                <c:pt idx="69">
                  <c:v>419</c:v>
                </c:pt>
                <c:pt idx="70">
                  <c:v>420</c:v>
                </c:pt>
                <c:pt idx="71">
                  <c:v>421</c:v>
                </c:pt>
                <c:pt idx="72">
                  <c:v>422</c:v>
                </c:pt>
                <c:pt idx="73">
                  <c:v>423</c:v>
                </c:pt>
                <c:pt idx="74">
                  <c:v>424</c:v>
                </c:pt>
                <c:pt idx="75">
                  <c:v>425</c:v>
                </c:pt>
                <c:pt idx="76">
                  <c:v>426</c:v>
                </c:pt>
                <c:pt idx="77">
                  <c:v>427</c:v>
                </c:pt>
                <c:pt idx="78">
                  <c:v>428</c:v>
                </c:pt>
                <c:pt idx="79">
                  <c:v>429</c:v>
                </c:pt>
                <c:pt idx="80">
                  <c:v>430</c:v>
                </c:pt>
                <c:pt idx="81">
                  <c:v>431</c:v>
                </c:pt>
                <c:pt idx="82">
                  <c:v>432</c:v>
                </c:pt>
                <c:pt idx="83">
                  <c:v>433</c:v>
                </c:pt>
                <c:pt idx="84">
                  <c:v>434</c:v>
                </c:pt>
                <c:pt idx="85">
                  <c:v>435</c:v>
                </c:pt>
                <c:pt idx="86">
                  <c:v>436</c:v>
                </c:pt>
                <c:pt idx="87">
                  <c:v>437</c:v>
                </c:pt>
                <c:pt idx="88">
                  <c:v>438</c:v>
                </c:pt>
                <c:pt idx="89">
                  <c:v>439</c:v>
                </c:pt>
                <c:pt idx="90">
                  <c:v>440</c:v>
                </c:pt>
                <c:pt idx="91">
                  <c:v>441</c:v>
                </c:pt>
                <c:pt idx="92">
                  <c:v>442</c:v>
                </c:pt>
                <c:pt idx="93">
                  <c:v>443</c:v>
                </c:pt>
                <c:pt idx="94">
                  <c:v>444</c:v>
                </c:pt>
                <c:pt idx="95">
                  <c:v>445</c:v>
                </c:pt>
                <c:pt idx="96">
                  <c:v>446</c:v>
                </c:pt>
                <c:pt idx="97">
                  <c:v>447</c:v>
                </c:pt>
                <c:pt idx="98">
                  <c:v>448</c:v>
                </c:pt>
                <c:pt idx="99">
                  <c:v>449</c:v>
                </c:pt>
                <c:pt idx="100">
                  <c:v>450</c:v>
                </c:pt>
                <c:pt idx="101">
                  <c:v>451</c:v>
                </c:pt>
                <c:pt idx="102">
                  <c:v>452</c:v>
                </c:pt>
                <c:pt idx="103">
                  <c:v>453</c:v>
                </c:pt>
                <c:pt idx="104">
                  <c:v>454</c:v>
                </c:pt>
                <c:pt idx="105">
                  <c:v>455</c:v>
                </c:pt>
                <c:pt idx="106">
                  <c:v>456</c:v>
                </c:pt>
                <c:pt idx="107">
                  <c:v>457</c:v>
                </c:pt>
                <c:pt idx="108">
                  <c:v>458</c:v>
                </c:pt>
                <c:pt idx="109">
                  <c:v>459</c:v>
                </c:pt>
                <c:pt idx="110">
                  <c:v>460</c:v>
                </c:pt>
                <c:pt idx="111">
                  <c:v>461</c:v>
                </c:pt>
                <c:pt idx="112">
                  <c:v>462</c:v>
                </c:pt>
                <c:pt idx="113">
                  <c:v>463</c:v>
                </c:pt>
                <c:pt idx="114">
                  <c:v>464</c:v>
                </c:pt>
                <c:pt idx="115">
                  <c:v>465</c:v>
                </c:pt>
                <c:pt idx="116">
                  <c:v>466</c:v>
                </c:pt>
                <c:pt idx="117">
                  <c:v>467</c:v>
                </c:pt>
                <c:pt idx="118">
                  <c:v>468</c:v>
                </c:pt>
                <c:pt idx="119">
                  <c:v>469</c:v>
                </c:pt>
                <c:pt idx="120">
                  <c:v>470</c:v>
                </c:pt>
                <c:pt idx="121">
                  <c:v>471</c:v>
                </c:pt>
                <c:pt idx="122">
                  <c:v>472</c:v>
                </c:pt>
                <c:pt idx="123">
                  <c:v>473</c:v>
                </c:pt>
                <c:pt idx="124">
                  <c:v>474</c:v>
                </c:pt>
                <c:pt idx="125">
                  <c:v>475</c:v>
                </c:pt>
                <c:pt idx="126">
                  <c:v>476</c:v>
                </c:pt>
                <c:pt idx="127">
                  <c:v>477</c:v>
                </c:pt>
                <c:pt idx="128">
                  <c:v>478</c:v>
                </c:pt>
                <c:pt idx="129">
                  <c:v>479</c:v>
                </c:pt>
                <c:pt idx="130">
                  <c:v>480</c:v>
                </c:pt>
                <c:pt idx="131">
                  <c:v>481</c:v>
                </c:pt>
                <c:pt idx="132">
                  <c:v>482</c:v>
                </c:pt>
                <c:pt idx="133">
                  <c:v>483</c:v>
                </c:pt>
                <c:pt idx="134">
                  <c:v>484</c:v>
                </c:pt>
                <c:pt idx="135">
                  <c:v>485</c:v>
                </c:pt>
                <c:pt idx="136">
                  <c:v>486</c:v>
                </c:pt>
                <c:pt idx="137">
                  <c:v>487</c:v>
                </c:pt>
                <c:pt idx="138">
                  <c:v>488</c:v>
                </c:pt>
                <c:pt idx="139">
                  <c:v>489</c:v>
                </c:pt>
                <c:pt idx="140">
                  <c:v>490</c:v>
                </c:pt>
                <c:pt idx="141">
                  <c:v>491</c:v>
                </c:pt>
                <c:pt idx="142">
                  <c:v>492</c:v>
                </c:pt>
                <c:pt idx="143">
                  <c:v>493</c:v>
                </c:pt>
                <c:pt idx="144">
                  <c:v>494</c:v>
                </c:pt>
                <c:pt idx="145">
                  <c:v>495</c:v>
                </c:pt>
                <c:pt idx="146">
                  <c:v>496</c:v>
                </c:pt>
                <c:pt idx="147">
                  <c:v>497</c:v>
                </c:pt>
                <c:pt idx="148">
                  <c:v>498</c:v>
                </c:pt>
                <c:pt idx="149">
                  <c:v>499</c:v>
                </c:pt>
                <c:pt idx="150">
                  <c:v>500</c:v>
                </c:pt>
                <c:pt idx="151">
                  <c:v>501</c:v>
                </c:pt>
                <c:pt idx="152">
                  <c:v>502</c:v>
                </c:pt>
                <c:pt idx="153">
                  <c:v>503</c:v>
                </c:pt>
                <c:pt idx="154">
                  <c:v>504</c:v>
                </c:pt>
                <c:pt idx="155">
                  <c:v>505</c:v>
                </c:pt>
                <c:pt idx="156">
                  <c:v>506</c:v>
                </c:pt>
                <c:pt idx="157">
                  <c:v>507</c:v>
                </c:pt>
                <c:pt idx="158">
                  <c:v>508</c:v>
                </c:pt>
                <c:pt idx="159">
                  <c:v>509</c:v>
                </c:pt>
                <c:pt idx="160">
                  <c:v>510</c:v>
                </c:pt>
                <c:pt idx="161">
                  <c:v>511</c:v>
                </c:pt>
                <c:pt idx="162">
                  <c:v>512</c:v>
                </c:pt>
                <c:pt idx="163">
                  <c:v>513</c:v>
                </c:pt>
                <c:pt idx="164">
                  <c:v>514</c:v>
                </c:pt>
                <c:pt idx="165">
                  <c:v>515</c:v>
                </c:pt>
                <c:pt idx="166">
                  <c:v>516</c:v>
                </c:pt>
                <c:pt idx="167">
                  <c:v>517</c:v>
                </c:pt>
                <c:pt idx="168">
                  <c:v>518</c:v>
                </c:pt>
                <c:pt idx="169">
                  <c:v>519</c:v>
                </c:pt>
                <c:pt idx="170">
                  <c:v>520</c:v>
                </c:pt>
                <c:pt idx="171">
                  <c:v>521</c:v>
                </c:pt>
                <c:pt idx="172">
                  <c:v>522</c:v>
                </c:pt>
                <c:pt idx="173">
                  <c:v>523</c:v>
                </c:pt>
                <c:pt idx="174">
                  <c:v>524</c:v>
                </c:pt>
                <c:pt idx="175">
                  <c:v>525</c:v>
                </c:pt>
                <c:pt idx="176">
                  <c:v>526</c:v>
                </c:pt>
                <c:pt idx="177">
                  <c:v>527</c:v>
                </c:pt>
                <c:pt idx="178">
                  <c:v>528</c:v>
                </c:pt>
                <c:pt idx="179">
                  <c:v>529</c:v>
                </c:pt>
                <c:pt idx="180">
                  <c:v>530</c:v>
                </c:pt>
                <c:pt idx="181">
                  <c:v>531</c:v>
                </c:pt>
                <c:pt idx="182">
                  <c:v>532</c:v>
                </c:pt>
                <c:pt idx="183">
                  <c:v>533</c:v>
                </c:pt>
                <c:pt idx="184">
                  <c:v>534</c:v>
                </c:pt>
                <c:pt idx="185">
                  <c:v>535</c:v>
                </c:pt>
                <c:pt idx="186">
                  <c:v>536</c:v>
                </c:pt>
                <c:pt idx="187">
                  <c:v>537</c:v>
                </c:pt>
                <c:pt idx="188">
                  <c:v>538</c:v>
                </c:pt>
                <c:pt idx="189">
                  <c:v>539</c:v>
                </c:pt>
                <c:pt idx="190">
                  <c:v>540</c:v>
                </c:pt>
                <c:pt idx="191">
                  <c:v>541</c:v>
                </c:pt>
                <c:pt idx="192">
                  <c:v>542</c:v>
                </c:pt>
                <c:pt idx="193">
                  <c:v>543</c:v>
                </c:pt>
                <c:pt idx="194">
                  <c:v>544</c:v>
                </c:pt>
                <c:pt idx="195">
                  <c:v>545</c:v>
                </c:pt>
                <c:pt idx="196">
                  <c:v>546</c:v>
                </c:pt>
                <c:pt idx="197">
                  <c:v>547</c:v>
                </c:pt>
                <c:pt idx="198">
                  <c:v>548</c:v>
                </c:pt>
                <c:pt idx="199">
                  <c:v>549</c:v>
                </c:pt>
                <c:pt idx="200">
                  <c:v>550</c:v>
                </c:pt>
                <c:pt idx="201">
                  <c:v>551</c:v>
                </c:pt>
                <c:pt idx="202">
                  <c:v>552</c:v>
                </c:pt>
                <c:pt idx="203">
                  <c:v>553</c:v>
                </c:pt>
                <c:pt idx="204">
                  <c:v>554</c:v>
                </c:pt>
                <c:pt idx="205">
                  <c:v>555</c:v>
                </c:pt>
                <c:pt idx="206">
                  <c:v>556</c:v>
                </c:pt>
                <c:pt idx="207">
                  <c:v>557</c:v>
                </c:pt>
                <c:pt idx="208">
                  <c:v>558</c:v>
                </c:pt>
                <c:pt idx="209">
                  <c:v>559</c:v>
                </c:pt>
                <c:pt idx="210">
                  <c:v>560</c:v>
                </c:pt>
                <c:pt idx="211">
                  <c:v>561</c:v>
                </c:pt>
                <c:pt idx="212">
                  <c:v>562</c:v>
                </c:pt>
                <c:pt idx="213">
                  <c:v>563</c:v>
                </c:pt>
                <c:pt idx="214">
                  <c:v>564</c:v>
                </c:pt>
                <c:pt idx="215">
                  <c:v>565</c:v>
                </c:pt>
                <c:pt idx="216">
                  <c:v>566</c:v>
                </c:pt>
                <c:pt idx="217">
                  <c:v>567</c:v>
                </c:pt>
                <c:pt idx="218">
                  <c:v>568</c:v>
                </c:pt>
                <c:pt idx="219">
                  <c:v>569</c:v>
                </c:pt>
                <c:pt idx="220">
                  <c:v>570</c:v>
                </c:pt>
                <c:pt idx="221">
                  <c:v>571</c:v>
                </c:pt>
                <c:pt idx="222">
                  <c:v>572</c:v>
                </c:pt>
                <c:pt idx="223">
                  <c:v>573</c:v>
                </c:pt>
                <c:pt idx="224">
                  <c:v>574</c:v>
                </c:pt>
                <c:pt idx="225">
                  <c:v>575</c:v>
                </c:pt>
                <c:pt idx="226">
                  <c:v>576</c:v>
                </c:pt>
                <c:pt idx="227">
                  <c:v>577</c:v>
                </c:pt>
                <c:pt idx="228">
                  <c:v>578</c:v>
                </c:pt>
                <c:pt idx="229">
                  <c:v>579</c:v>
                </c:pt>
                <c:pt idx="230">
                  <c:v>580</c:v>
                </c:pt>
                <c:pt idx="231">
                  <c:v>581</c:v>
                </c:pt>
                <c:pt idx="232">
                  <c:v>582</c:v>
                </c:pt>
                <c:pt idx="233">
                  <c:v>583</c:v>
                </c:pt>
                <c:pt idx="234">
                  <c:v>584</c:v>
                </c:pt>
                <c:pt idx="235">
                  <c:v>585</c:v>
                </c:pt>
                <c:pt idx="236">
                  <c:v>586</c:v>
                </c:pt>
                <c:pt idx="237">
                  <c:v>587</c:v>
                </c:pt>
                <c:pt idx="238">
                  <c:v>588</c:v>
                </c:pt>
                <c:pt idx="239">
                  <c:v>589</c:v>
                </c:pt>
                <c:pt idx="240">
                  <c:v>590</c:v>
                </c:pt>
                <c:pt idx="241">
                  <c:v>591</c:v>
                </c:pt>
                <c:pt idx="242">
                  <c:v>592</c:v>
                </c:pt>
                <c:pt idx="243">
                  <c:v>593</c:v>
                </c:pt>
                <c:pt idx="244">
                  <c:v>594</c:v>
                </c:pt>
                <c:pt idx="245">
                  <c:v>595</c:v>
                </c:pt>
                <c:pt idx="246">
                  <c:v>596</c:v>
                </c:pt>
                <c:pt idx="247">
                  <c:v>597</c:v>
                </c:pt>
                <c:pt idx="248">
                  <c:v>598</c:v>
                </c:pt>
                <c:pt idx="249">
                  <c:v>599</c:v>
                </c:pt>
                <c:pt idx="250">
                  <c:v>600</c:v>
                </c:pt>
                <c:pt idx="251">
                  <c:v>601</c:v>
                </c:pt>
                <c:pt idx="252">
                  <c:v>602</c:v>
                </c:pt>
                <c:pt idx="253">
                  <c:v>603</c:v>
                </c:pt>
                <c:pt idx="254">
                  <c:v>604</c:v>
                </c:pt>
                <c:pt idx="255">
                  <c:v>605</c:v>
                </c:pt>
                <c:pt idx="256">
                  <c:v>606</c:v>
                </c:pt>
                <c:pt idx="257">
                  <c:v>607</c:v>
                </c:pt>
                <c:pt idx="258">
                  <c:v>608</c:v>
                </c:pt>
                <c:pt idx="259">
                  <c:v>609</c:v>
                </c:pt>
                <c:pt idx="260">
                  <c:v>610</c:v>
                </c:pt>
                <c:pt idx="261">
                  <c:v>611</c:v>
                </c:pt>
                <c:pt idx="262">
                  <c:v>612</c:v>
                </c:pt>
                <c:pt idx="263">
                  <c:v>613</c:v>
                </c:pt>
                <c:pt idx="264">
                  <c:v>614</c:v>
                </c:pt>
                <c:pt idx="265">
                  <c:v>615</c:v>
                </c:pt>
                <c:pt idx="266">
                  <c:v>616</c:v>
                </c:pt>
                <c:pt idx="267">
                  <c:v>617</c:v>
                </c:pt>
                <c:pt idx="268">
                  <c:v>618</c:v>
                </c:pt>
                <c:pt idx="269">
                  <c:v>619</c:v>
                </c:pt>
                <c:pt idx="270">
                  <c:v>620</c:v>
                </c:pt>
                <c:pt idx="271">
                  <c:v>621</c:v>
                </c:pt>
                <c:pt idx="272">
                  <c:v>622</c:v>
                </c:pt>
                <c:pt idx="273">
                  <c:v>623</c:v>
                </c:pt>
                <c:pt idx="274">
                  <c:v>624</c:v>
                </c:pt>
                <c:pt idx="275">
                  <c:v>625</c:v>
                </c:pt>
                <c:pt idx="276">
                  <c:v>626</c:v>
                </c:pt>
                <c:pt idx="277">
                  <c:v>627</c:v>
                </c:pt>
                <c:pt idx="278">
                  <c:v>628</c:v>
                </c:pt>
                <c:pt idx="279">
                  <c:v>629</c:v>
                </c:pt>
                <c:pt idx="280">
                  <c:v>630</c:v>
                </c:pt>
                <c:pt idx="281">
                  <c:v>631</c:v>
                </c:pt>
                <c:pt idx="282">
                  <c:v>632</c:v>
                </c:pt>
                <c:pt idx="283">
                  <c:v>633</c:v>
                </c:pt>
                <c:pt idx="284">
                  <c:v>634</c:v>
                </c:pt>
                <c:pt idx="285">
                  <c:v>635</c:v>
                </c:pt>
                <c:pt idx="286">
                  <c:v>636</c:v>
                </c:pt>
                <c:pt idx="287">
                  <c:v>637</c:v>
                </c:pt>
                <c:pt idx="288">
                  <c:v>638</c:v>
                </c:pt>
                <c:pt idx="289">
                  <c:v>639</c:v>
                </c:pt>
                <c:pt idx="290">
                  <c:v>640</c:v>
                </c:pt>
                <c:pt idx="291">
                  <c:v>641</c:v>
                </c:pt>
                <c:pt idx="292">
                  <c:v>642</c:v>
                </c:pt>
                <c:pt idx="293">
                  <c:v>643</c:v>
                </c:pt>
                <c:pt idx="294">
                  <c:v>644</c:v>
                </c:pt>
                <c:pt idx="295">
                  <c:v>645</c:v>
                </c:pt>
                <c:pt idx="296">
                  <c:v>646</c:v>
                </c:pt>
                <c:pt idx="297">
                  <c:v>647</c:v>
                </c:pt>
                <c:pt idx="298">
                  <c:v>648</c:v>
                </c:pt>
                <c:pt idx="299">
                  <c:v>649</c:v>
                </c:pt>
                <c:pt idx="300">
                  <c:v>650</c:v>
                </c:pt>
                <c:pt idx="301">
                  <c:v>651</c:v>
                </c:pt>
                <c:pt idx="302">
                  <c:v>652</c:v>
                </c:pt>
                <c:pt idx="303">
                  <c:v>653</c:v>
                </c:pt>
                <c:pt idx="304">
                  <c:v>654</c:v>
                </c:pt>
                <c:pt idx="305">
                  <c:v>655</c:v>
                </c:pt>
                <c:pt idx="306">
                  <c:v>656</c:v>
                </c:pt>
                <c:pt idx="307">
                  <c:v>657</c:v>
                </c:pt>
                <c:pt idx="308">
                  <c:v>658</c:v>
                </c:pt>
                <c:pt idx="309">
                  <c:v>659</c:v>
                </c:pt>
                <c:pt idx="310">
                  <c:v>660</c:v>
                </c:pt>
                <c:pt idx="311">
                  <c:v>661</c:v>
                </c:pt>
                <c:pt idx="312">
                  <c:v>662</c:v>
                </c:pt>
                <c:pt idx="313">
                  <c:v>663</c:v>
                </c:pt>
                <c:pt idx="314">
                  <c:v>664</c:v>
                </c:pt>
                <c:pt idx="315">
                  <c:v>665</c:v>
                </c:pt>
                <c:pt idx="316">
                  <c:v>666</c:v>
                </c:pt>
                <c:pt idx="317">
                  <c:v>667</c:v>
                </c:pt>
                <c:pt idx="318">
                  <c:v>668</c:v>
                </c:pt>
                <c:pt idx="319">
                  <c:v>669</c:v>
                </c:pt>
                <c:pt idx="320">
                  <c:v>670</c:v>
                </c:pt>
                <c:pt idx="321">
                  <c:v>671</c:v>
                </c:pt>
                <c:pt idx="322">
                  <c:v>672</c:v>
                </c:pt>
                <c:pt idx="323">
                  <c:v>673</c:v>
                </c:pt>
                <c:pt idx="324">
                  <c:v>674</c:v>
                </c:pt>
                <c:pt idx="325">
                  <c:v>675</c:v>
                </c:pt>
                <c:pt idx="326">
                  <c:v>676</c:v>
                </c:pt>
                <c:pt idx="327">
                  <c:v>677</c:v>
                </c:pt>
                <c:pt idx="328">
                  <c:v>678</c:v>
                </c:pt>
                <c:pt idx="329">
                  <c:v>679</c:v>
                </c:pt>
                <c:pt idx="330">
                  <c:v>680</c:v>
                </c:pt>
                <c:pt idx="331">
                  <c:v>681</c:v>
                </c:pt>
                <c:pt idx="332">
                  <c:v>682</c:v>
                </c:pt>
                <c:pt idx="333">
                  <c:v>683</c:v>
                </c:pt>
                <c:pt idx="334">
                  <c:v>684</c:v>
                </c:pt>
                <c:pt idx="335">
                  <c:v>685</c:v>
                </c:pt>
                <c:pt idx="336">
                  <c:v>686</c:v>
                </c:pt>
                <c:pt idx="337">
                  <c:v>687</c:v>
                </c:pt>
                <c:pt idx="338">
                  <c:v>688</c:v>
                </c:pt>
                <c:pt idx="339">
                  <c:v>689</c:v>
                </c:pt>
                <c:pt idx="340">
                  <c:v>690</c:v>
                </c:pt>
                <c:pt idx="341">
                  <c:v>691</c:v>
                </c:pt>
                <c:pt idx="342">
                  <c:v>692</c:v>
                </c:pt>
                <c:pt idx="343">
                  <c:v>693</c:v>
                </c:pt>
                <c:pt idx="344">
                  <c:v>694</c:v>
                </c:pt>
                <c:pt idx="345">
                  <c:v>695</c:v>
                </c:pt>
                <c:pt idx="346">
                  <c:v>696</c:v>
                </c:pt>
                <c:pt idx="347">
                  <c:v>697</c:v>
                </c:pt>
                <c:pt idx="348">
                  <c:v>698</c:v>
                </c:pt>
                <c:pt idx="349">
                  <c:v>699</c:v>
                </c:pt>
                <c:pt idx="350">
                  <c:v>700</c:v>
                </c:pt>
                <c:pt idx="351">
                  <c:v>701</c:v>
                </c:pt>
                <c:pt idx="352">
                  <c:v>702</c:v>
                </c:pt>
                <c:pt idx="353">
                  <c:v>703</c:v>
                </c:pt>
                <c:pt idx="354">
                  <c:v>704</c:v>
                </c:pt>
                <c:pt idx="355">
                  <c:v>705</c:v>
                </c:pt>
                <c:pt idx="356">
                  <c:v>706</c:v>
                </c:pt>
                <c:pt idx="357">
                  <c:v>707</c:v>
                </c:pt>
                <c:pt idx="358">
                  <c:v>708</c:v>
                </c:pt>
                <c:pt idx="359">
                  <c:v>709</c:v>
                </c:pt>
                <c:pt idx="360">
                  <c:v>710</c:v>
                </c:pt>
                <c:pt idx="361">
                  <c:v>711</c:v>
                </c:pt>
                <c:pt idx="362">
                  <c:v>712</c:v>
                </c:pt>
                <c:pt idx="363">
                  <c:v>713</c:v>
                </c:pt>
                <c:pt idx="364">
                  <c:v>714</c:v>
                </c:pt>
                <c:pt idx="365">
                  <c:v>715</c:v>
                </c:pt>
                <c:pt idx="366">
                  <c:v>716</c:v>
                </c:pt>
                <c:pt idx="367">
                  <c:v>717</c:v>
                </c:pt>
                <c:pt idx="368">
                  <c:v>718</c:v>
                </c:pt>
                <c:pt idx="369">
                  <c:v>719</c:v>
                </c:pt>
                <c:pt idx="370">
                  <c:v>720</c:v>
                </c:pt>
                <c:pt idx="371">
                  <c:v>721</c:v>
                </c:pt>
                <c:pt idx="372">
                  <c:v>722</c:v>
                </c:pt>
                <c:pt idx="373">
                  <c:v>723</c:v>
                </c:pt>
                <c:pt idx="374">
                  <c:v>724</c:v>
                </c:pt>
                <c:pt idx="375">
                  <c:v>725</c:v>
                </c:pt>
                <c:pt idx="376">
                  <c:v>726</c:v>
                </c:pt>
                <c:pt idx="377">
                  <c:v>727</c:v>
                </c:pt>
                <c:pt idx="378">
                  <c:v>728</c:v>
                </c:pt>
                <c:pt idx="379">
                  <c:v>729</c:v>
                </c:pt>
                <c:pt idx="380">
                  <c:v>730</c:v>
                </c:pt>
                <c:pt idx="381">
                  <c:v>731</c:v>
                </c:pt>
                <c:pt idx="382">
                  <c:v>732</c:v>
                </c:pt>
                <c:pt idx="383">
                  <c:v>733</c:v>
                </c:pt>
                <c:pt idx="384">
                  <c:v>734</c:v>
                </c:pt>
                <c:pt idx="385">
                  <c:v>735</c:v>
                </c:pt>
                <c:pt idx="386">
                  <c:v>736</c:v>
                </c:pt>
                <c:pt idx="387">
                  <c:v>737</c:v>
                </c:pt>
                <c:pt idx="388">
                  <c:v>738</c:v>
                </c:pt>
                <c:pt idx="389">
                  <c:v>739</c:v>
                </c:pt>
                <c:pt idx="390">
                  <c:v>740</c:v>
                </c:pt>
                <c:pt idx="391">
                  <c:v>741</c:v>
                </c:pt>
                <c:pt idx="392">
                  <c:v>742</c:v>
                </c:pt>
                <c:pt idx="393">
                  <c:v>743</c:v>
                </c:pt>
                <c:pt idx="394">
                  <c:v>744</c:v>
                </c:pt>
                <c:pt idx="395">
                  <c:v>745</c:v>
                </c:pt>
                <c:pt idx="396">
                  <c:v>746</c:v>
                </c:pt>
                <c:pt idx="397">
                  <c:v>747</c:v>
                </c:pt>
                <c:pt idx="398">
                  <c:v>748</c:v>
                </c:pt>
                <c:pt idx="399">
                  <c:v>749</c:v>
                </c:pt>
                <c:pt idx="400">
                  <c:v>750</c:v>
                </c:pt>
                <c:pt idx="401">
                  <c:v>751</c:v>
                </c:pt>
                <c:pt idx="402">
                  <c:v>752</c:v>
                </c:pt>
                <c:pt idx="403">
                  <c:v>753</c:v>
                </c:pt>
                <c:pt idx="404">
                  <c:v>754</c:v>
                </c:pt>
                <c:pt idx="405">
                  <c:v>755</c:v>
                </c:pt>
                <c:pt idx="406">
                  <c:v>756</c:v>
                </c:pt>
                <c:pt idx="407">
                  <c:v>757</c:v>
                </c:pt>
                <c:pt idx="408">
                  <c:v>758</c:v>
                </c:pt>
                <c:pt idx="409">
                  <c:v>759</c:v>
                </c:pt>
                <c:pt idx="410">
                  <c:v>760</c:v>
                </c:pt>
                <c:pt idx="411">
                  <c:v>761</c:v>
                </c:pt>
                <c:pt idx="412">
                  <c:v>762</c:v>
                </c:pt>
                <c:pt idx="413">
                  <c:v>763</c:v>
                </c:pt>
                <c:pt idx="414">
                  <c:v>764</c:v>
                </c:pt>
                <c:pt idx="415">
                  <c:v>765</c:v>
                </c:pt>
                <c:pt idx="416">
                  <c:v>766</c:v>
                </c:pt>
                <c:pt idx="417">
                  <c:v>767</c:v>
                </c:pt>
                <c:pt idx="418">
                  <c:v>768</c:v>
                </c:pt>
                <c:pt idx="419">
                  <c:v>769</c:v>
                </c:pt>
                <c:pt idx="420">
                  <c:v>770</c:v>
                </c:pt>
                <c:pt idx="421">
                  <c:v>771</c:v>
                </c:pt>
                <c:pt idx="422">
                  <c:v>772</c:v>
                </c:pt>
                <c:pt idx="423">
                  <c:v>773</c:v>
                </c:pt>
                <c:pt idx="424">
                  <c:v>774</c:v>
                </c:pt>
                <c:pt idx="425">
                  <c:v>775</c:v>
                </c:pt>
                <c:pt idx="426">
                  <c:v>776</c:v>
                </c:pt>
                <c:pt idx="427">
                  <c:v>777</c:v>
                </c:pt>
                <c:pt idx="428">
                  <c:v>778</c:v>
                </c:pt>
                <c:pt idx="429">
                  <c:v>779</c:v>
                </c:pt>
                <c:pt idx="430">
                  <c:v>780</c:v>
                </c:pt>
                <c:pt idx="431">
                  <c:v>781</c:v>
                </c:pt>
                <c:pt idx="432">
                  <c:v>782</c:v>
                </c:pt>
                <c:pt idx="433">
                  <c:v>783</c:v>
                </c:pt>
                <c:pt idx="434">
                  <c:v>784</c:v>
                </c:pt>
                <c:pt idx="435">
                  <c:v>785</c:v>
                </c:pt>
                <c:pt idx="436">
                  <c:v>786</c:v>
                </c:pt>
                <c:pt idx="437">
                  <c:v>787</c:v>
                </c:pt>
                <c:pt idx="438">
                  <c:v>788</c:v>
                </c:pt>
                <c:pt idx="439">
                  <c:v>789</c:v>
                </c:pt>
                <c:pt idx="440">
                  <c:v>790</c:v>
                </c:pt>
                <c:pt idx="441">
                  <c:v>791</c:v>
                </c:pt>
                <c:pt idx="442">
                  <c:v>792</c:v>
                </c:pt>
                <c:pt idx="443">
                  <c:v>793</c:v>
                </c:pt>
                <c:pt idx="444">
                  <c:v>794</c:v>
                </c:pt>
                <c:pt idx="445">
                  <c:v>795</c:v>
                </c:pt>
                <c:pt idx="446">
                  <c:v>796</c:v>
                </c:pt>
                <c:pt idx="447">
                  <c:v>797</c:v>
                </c:pt>
                <c:pt idx="448">
                  <c:v>798</c:v>
                </c:pt>
                <c:pt idx="449">
                  <c:v>799</c:v>
                </c:pt>
                <c:pt idx="450">
                  <c:v>800</c:v>
                </c:pt>
                <c:pt idx="451">
                  <c:v>801</c:v>
                </c:pt>
                <c:pt idx="452">
                  <c:v>802</c:v>
                </c:pt>
                <c:pt idx="453">
                  <c:v>803</c:v>
                </c:pt>
                <c:pt idx="454">
                  <c:v>804</c:v>
                </c:pt>
                <c:pt idx="455">
                  <c:v>805</c:v>
                </c:pt>
                <c:pt idx="456">
                  <c:v>806</c:v>
                </c:pt>
                <c:pt idx="457">
                  <c:v>807</c:v>
                </c:pt>
                <c:pt idx="458">
                  <c:v>808</c:v>
                </c:pt>
                <c:pt idx="459">
                  <c:v>809</c:v>
                </c:pt>
                <c:pt idx="460">
                  <c:v>810</c:v>
                </c:pt>
                <c:pt idx="461">
                  <c:v>811</c:v>
                </c:pt>
                <c:pt idx="462">
                  <c:v>812</c:v>
                </c:pt>
                <c:pt idx="463">
                  <c:v>813</c:v>
                </c:pt>
                <c:pt idx="464">
                  <c:v>814</c:v>
                </c:pt>
                <c:pt idx="465">
                  <c:v>815</c:v>
                </c:pt>
                <c:pt idx="466">
                  <c:v>816</c:v>
                </c:pt>
                <c:pt idx="467">
                  <c:v>817</c:v>
                </c:pt>
                <c:pt idx="468">
                  <c:v>818</c:v>
                </c:pt>
                <c:pt idx="469">
                  <c:v>819</c:v>
                </c:pt>
                <c:pt idx="470">
                  <c:v>820</c:v>
                </c:pt>
                <c:pt idx="471">
                  <c:v>821</c:v>
                </c:pt>
                <c:pt idx="472">
                  <c:v>822</c:v>
                </c:pt>
                <c:pt idx="473">
                  <c:v>823</c:v>
                </c:pt>
                <c:pt idx="474">
                  <c:v>824</c:v>
                </c:pt>
                <c:pt idx="475">
                  <c:v>825</c:v>
                </c:pt>
                <c:pt idx="476">
                  <c:v>826</c:v>
                </c:pt>
                <c:pt idx="477">
                  <c:v>827</c:v>
                </c:pt>
                <c:pt idx="478">
                  <c:v>828</c:v>
                </c:pt>
                <c:pt idx="479">
                  <c:v>829</c:v>
                </c:pt>
                <c:pt idx="480">
                  <c:v>830</c:v>
                </c:pt>
                <c:pt idx="481">
                  <c:v>831</c:v>
                </c:pt>
                <c:pt idx="482">
                  <c:v>832</c:v>
                </c:pt>
                <c:pt idx="483">
                  <c:v>833</c:v>
                </c:pt>
                <c:pt idx="484">
                  <c:v>834</c:v>
                </c:pt>
                <c:pt idx="485">
                  <c:v>835</c:v>
                </c:pt>
                <c:pt idx="486">
                  <c:v>836</c:v>
                </c:pt>
                <c:pt idx="487">
                  <c:v>837</c:v>
                </c:pt>
                <c:pt idx="488">
                  <c:v>838</c:v>
                </c:pt>
                <c:pt idx="489">
                  <c:v>839</c:v>
                </c:pt>
                <c:pt idx="490">
                  <c:v>840</c:v>
                </c:pt>
                <c:pt idx="491">
                  <c:v>841</c:v>
                </c:pt>
                <c:pt idx="492">
                  <c:v>842</c:v>
                </c:pt>
                <c:pt idx="493">
                  <c:v>843</c:v>
                </c:pt>
                <c:pt idx="494">
                  <c:v>844</c:v>
                </c:pt>
                <c:pt idx="495">
                  <c:v>845</c:v>
                </c:pt>
                <c:pt idx="496">
                  <c:v>846</c:v>
                </c:pt>
                <c:pt idx="497">
                  <c:v>847</c:v>
                </c:pt>
                <c:pt idx="498">
                  <c:v>848</c:v>
                </c:pt>
                <c:pt idx="499">
                  <c:v>849</c:v>
                </c:pt>
                <c:pt idx="500">
                  <c:v>850</c:v>
                </c:pt>
                <c:pt idx="501">
                  <c:v>851</c:v>
                </c:pt>
                <c:pt idx="502">
                  <c:v>852</c:v>
                </c:pt>
                <c:pt idx="503">
                  <c:v>853</c:v>
                </c:pt>
                <c:pt idx="504">
                  <c:v>854</c:v>
                </c:pt>
                <c:pt idx="505">
                  <c:v>855</c:v>
                </c:pt>
                <c:pt idx="506">
                  <c:v>856</c:v>
                </c:pt>
                <c:pt idx="507">
                  <c:v>857</c:v>
                </c:pt>
                <c:pt idx="508">
                  <c:v>858</c:v>
                </c:pt>
                <c:pt idx="509">
                  <c:v>859</c:v>
                </c:pt>
                <c:pt idx="510">
                  <c:v>860</c:v>
                </c:pt>
                <c:pt idx="511">
                  <c:v>861</c:v>
                </c:pt>
                <c:pt idx="512">
                  <c:v>862</c:v>
                </c:pt>
                <c:pt idx="513">
                  <c:v>863</c:v>
                </c:pt>
                <c:pt idx="514">
                  <c:v>864</c:v>
                </c:pt>
                <c:pt idx="515">
                  <c:v>865</c:v>
                </c:pt>
                <c:pt idx="516">
                  <c:v>866</c:v>
                </c:pt>
                <c:pt idx="517">
                  <c:v>867</c:v>
                </c:pt>
                <c:pt idx="518">
                  <c:v>868</c:v>
                </c:pt>
                <c:pt idx="519">
                  <c:v>869</c:v>
                </c:pt>
                <c:pt idx="520">
                  <c:v>870</c:v>
                </c:pt>
                <c:pt idx="521">
                  <c:v>871</c:v>
                </c:pt>
                <c:pt idx="522">
                  <c:v>872</c:v>
                </c:pt>
                <c:pt idx="523">
                  <c:v>873</c:v>
                </c:pt>
                <c:pt idx="524">
                  <c:v>874</c:v>
                </c:pt>
                <c:pt idx="525">
                  <c:v>875</c:v>
                </c:pt>
                <c:pt idx="526">
                  <c:v>876</c:v>
                </c:pt>
                <c:pt idx="527">
                  <c:v>877</c:v>
                </c:pt>
                <c:pt idx="528">
                  <c:v>878</c:v>
                </c:pt>
                <c:pt idx="529">
                  <c:v>879</c:v>
                </c:pt>
                <c:pt idx="530">
                  <c:v>880</c:v>
                </c:pt>
                <c:pt idx="531">
                  <c:v>881</c:v>
                </c:pt>
                <c:pt idx="532">
                  <c:v>882</c:v>
                </c:pt>
                <c:pt idx="533">
                  <c:v>883</c:v>
                </c:pt>
                <c:pt idx="534">
                  <c:v>884</c:v>
                </c:pt>
                <c:pt idx="535">
                  <c:v>885</c:v>
                </c:pt>
                <c:pt idx="536">
                  <c:v>886</c:v>
                </c:pt>
                <c:pt idx="537">
                  <c:v>887</c:v>
                </c:pt>
                <c:pt idx="538">
                  <c:v>888</c:v>
                </c:pt>
                <c:pt idx="539">
                  <c:v>889</c:v>
                </c:pt>
                <c:pt idx="540">
                  <c:v>890</c:v>
                </c:pt>
                <c:pt idx="541">
                  <c:v>891</c:v>
                </c:pt>
                <c:pt idx="542">
                  <c:v>892</c:v>
                </c:pt>
                <c:pt idx="543">
                  <c:v>893</c:v>
                </c:pt>
                <c:pt idx="544">
                  <c:v>894</c:v>
                </c:pt>
                <c:pt idx="545">
                  <c:v>895</c:v>
                </c:pt>
                <c:pt idx="546">
                  <c:v>896</c:v>
                </c:pt>
                <c:pt idx="547">
                  <c:v>897</c:v>
                </c:pt>
                <c:pt idx="548">
                  <c:v>898</c:v>
                </c:pt>
                <c:pt idx="549">
                  <c:v>899</c:v>
                </c:pt>
                <c:pt idx="550">
                  <c:v>900</c:v>
                </c:pt>
                <c:pt idx="551">
                  <c:v>901</c:v>
                </c:pt>
                <c:pt idx="552">
                  <c:v>902</c:v>
                </c:pt>
                <c:pt idx="553">
                  <c:v>903</c:v>
                </c:pt>
                <c:pt idx="554">
                  <c:v>904</c:v>
                </c:pt>
                <c:pt idx="555">
                  <c:v>905</c:v>
                </c:pt>
                <c:pt idx="556">
                  <c:v>906</c:v>
                </c:pt>
                <c:pt idx="557">
                  <c:v>907</c:v>
                </c:pt>
                <c:pt idx="558">
                  <c:v>908</c:v>
                </c:pt>
                <c:pt idx="559">
                  <c:v>909</c:v>
                </c:pt>
                <c:pt idx="560">
                  <c:v>910</c:v>
                </c:pt>
                <c:pt idx="561">
                  <c:v>911</c:v>
                </c:pt>
                <c:pt idx="562">
                  <c:v>912</c:v>
                </c:pt>
                <c:pt idx="563">
                  <c:v>913</c:v>
                </c:pt>
                <c:pt idx="564">
                  <c:v>914</c:v>
                </c:pt>
                <c:pt idx="565">
                  <c:v>915</c:v>
                </c:pt>
                <c:pt idx="566">
                  <c:v>916</c:v>
                </c:pt>
                <c:pt idx="567">
                  <c:v>917</c:v>
                </c:pt>
                <c:pt idx="568">
                  <c:v>918</c:v>
                </c:pt>
                <c:pt idx="569">
                  <c:v>919</c:v>
                </c:pt>
                <c:pt idx="570">
                  <c:v>920</c:v>
                </c:pt>
                <c:pt idx="571">
                  <c:v>921</c:v>
                </c:pt>
                <c:pt idx="572">
                  <c:v>922</c:v>
                </c:pt>
                <c:pt idx="573">
                  <c:v>923</c:v>
                </c:pt>
                <c:pt idx="574">
                  <c:v>924</c:v>
                </c:pt>
                <c:pt idx="575">
                  <c:v>925</c:v>
                </c:pt>
                <c:pt idx="576">
                  <c:v>926</c:v>
                </c:pt>
                <c:pt idx="577">
                  <c:v>927</c:v>
                </c:pt>
                <c:pt idx="578">
                  <c:v>928</c:v>
                </c:pt>
                <c:pt idx="579">
                  <c:v>929</c:v>
                </c:pt>
                <c:pt idx="580">
                  <c:v>930</c:v>
                </c:pt>
                <c:pt idx="581">
                  <c:v>931</c:v>
                </c:pt>
                <c:pt idx="582">
                  <c:v>932</c:v>
                </c:pt>
                <c:pt idx="583">
                  <c:v>933</c:v>
                </c:pt>
                <c:pt idx="584">
                  <c:v>934</c:v>
                </c:pt>
                <c:pt idx="585">
                  <c:v>935</c:v>
                </c:pt>
                <c:pt idx="586">
                  <c:v>936</c:v>
                </c:pt>
                <c:pt idx="587">
                  <c:v>937</c:v>
                </c:pt>
                <c:pt idx="588">
                  <c:v>938</c:v>
                </c:pt>
                <c:pt idx="589">
                  <c:v>939</c:v>
                </c:pt>
                <c:pt idx="590">
                  <c:v>940</c:v>
                </c:pt>
                <c:pt idx="591">
                  <c:v>941</c:v>
                </c:pt>
                <c:pt idx="592">
                  <c:v>942</c:v>
                </c:pt>
                <c:pt idx="593">
                  <c:v>943</c:v>
                </c:pt>
                <c:pt idx="594">
                  <c:v>944</c:v>
                </c:pt>
                <c:pt idx="595">
                  <c:v>945</c:v>
                </c:pt>
                <c:pt idx="596">
                  <c:v>946</c:v>
                </c:pt>
                <c:pt idx="597">
                  <c:v>947</c:v>
                </c:pt>
                <c:pt idx="598">
                  <c:v>948</c:v>
                </c:pt>
                <c:pt idx="599">
                  <c:v>949</c:v>
                </c:pt>
                <c:pt idx="600">
                  <c:v>950</c:v>
                </c:pt>
                <c:pt idx="601">
                  <c:v>951</c:v>
                </c:pt>
                <c:pt idx="602">
                  <c:v>952</c:v>
                </c:pt>
                <c:pt idx="603">
                  <c:v>953</c:v>
                </c:pt>
                <c:pt idx="604">
                  <c:v>954</c:v>
                </c:pt>
                <c:pt idx="605">
                  <c:v>955</c:v>
                </c:pt>
                <c:pt idx="606">
                  <c:v>956</c:v>
                </c:pt>
                <c:pt idx="607">
                  <c:v>957</c:v>
                </c:pt>
                <c:pt idx="608">
                  <c:v>958</c:v>
                </c:pt>
                <c:pt idx="609">
                  <c:v>959</c:v>
                </c:pt>
                <c:pt idx="610">
                  <c:v>960</c:v>
                </c:pt>
                <c:pt idx="611">
                  <c:v>961</c:v>
                </c:pt>
                <c:pt idx="612">
                  <c:v>962</c:v>
                </c:pt>
                <c:pt idx="613">
                  <c:v>963</c:v>
                </c:pt>
                <c:pt idx="614">
                  <c:v>964</c:v>
                </c:pt>
                <c:pt idx="615">
                  <c:v>965</c:v>
                </c:pt>
                <c:pt idx="616">
                  <c:v>966</c:v>
                </c:pt>
                <c:pt idx="617">
                  <c:v>967</c:v>
                </c:pt>
                <c:pt idx="618">
                  <c:v>968</c:v>
                </c:pt>
                <c:pt idx="619">
                  <c:v>969</c:v>
                </c:pt>
                <c:pt idx="620">
                  <c:v>970</c:v>
                </c:pt>
                <c:pt idx="621">
                  <c:v>971</c:v>
                </c:pt>
                <c:pt idx="622">
                  <c:v>972</c:v>
                </c:pt>
                <c:pt idx="623">
                  <c:v>973</c:v>
                </c:pt>
                <c:pt idx="624">
                  <c:v>974</c:v>
                </c:pt>
                <c:pt idx="625">
                  <c:v>975</c:v>
                </c:pt>
                <c:pt idx="626">
                  <c:v>976</c:v>
                </c:pt>
                <c:pt idx="627">
                  <c:v>977</c:v>
                </c:pt>
                <c:pt idx="628">
                  <c:v>978</c:v>
                </c:pt>
                <c:pt idx="629">
                  <c:v>979</c:v>
                </c:pt>
                <c:pt idx="630">
                  <c:v>980</c:v>
                </c:pt>
                <c:pt idx="631">
                  <c:v>981</c:v>
                </c:pt>
                <c:pt idx="632">
                  <c:v>982</c:v>
                </c:pt>
                <c:pt idx="633">
                  <c:v>983</c:v>
                </c:pt>
                <c:pt idx="634">
                  <c:v>984</c:v>
                </c:pt>
                <c:pt idx="635">
                  <c:v>985</c:v>
                </c:pt>
                <c:pt idx="636">
                  <c:v>986</c:v>
                </c:pt>
                <c:pt idx="637">
                  <c:v>987</c:v>
                </c:pt>
                <c:pt idx="638">
                  <c:v>988</c:v>
                </c:pt>
                <c:pt idx="639">
                  <c:v>989</c:v>
                </c:pt>
                <c:pt idx="640">
                  <c:v>990</c:v>
                </c:pt>
                <c:pt idx="641">
                  <c:v>991</c:v>
                </c:pt>
                <c:pt idx="642">
                  <c:v>992</c:v>
                </c:pt>
                <c:pt idx="643">
                  <c:v>993</c:v>
                </c:pt>
                <c:pt idx="644">
                  <c:v>994</c:v>
                </c:pt>
                <c:pt idx="645">
                  <c:v>995</c:v>
                </c:pt>
                <c:pt idx="646">
                  <c:v>996</c:v>
                </c:pt>
                <c:pt idx="647">
                  <c:v>997</c:v>
                </c:pt>
                <c:pt idx="648">
                  <c:v>998</c:v>
                </c:pt>
                <c:pt idx="649">
                  <c:v>999</c:v>
                </c:pt>
                <c:pt idx="650">
                  <c:v>1000</c:v>
                </c:pt>
                <c:pt idx="651">
                  <c:v>1001</c:v>
                </c:pt>
                <c:pt idx="652">
                  <c:v>1002</c:v>
                </c:pt>
                <c:pt idx="653">
                  <c:v>1003</c:v>
                </c:pt>
                <c:pt idx="654">
                  <c:v>1004</c:v>
                </c:pt>
                <c:pt idx="655">
                  <c:v>1005</c:v>
                </c:pt>
                <c:pt idx="656">
                  <c:v>1006</c:v>
                </c:pt>
                <c:pt idx="657">
                  <c:v>1007</c:v>
                </c:pt>
                <c:pt idx="658">
                  <c:v>1008</c:v>
                </c:pt>
                <c:pt idx="659">
                  <c:v>1009</c:v>
                </c:pt>
                <c:pt idx="660">
                  <c:v>1010</c:v>
                </c:pt>
                <c:pt idx="661">
                  <c:v>1011</c:v>
                </c:pt>
                <c:pt idx="662">
                  <c:v>1012</c:v>
                </c:pt>
                <c:pt idx="663">
                  <c:v>1013</c:v>
                </c:pt>
                <c:pt idx="664">
                  <c:v>1014</c:v>
                </c:pt>
                <c:pt idx="665">
                  <c:v>1015</c:v>
                </c:pt>
                <c:pt idx="666">
                  <c:v>1016</c:v>
                </c:pt>
                <c:pt idx="667">
                  <c:v>1017</c:v>
                </c:pt>
                <c:pt idx="668">
                  <c:v>1018</c:v>
                </c:pt>
                <c:pt idx="669">
                  <c:v>1019</c:v>
                </c:pt>
                <c:pt idx="670">
                  <c:v>1020</c:v>
                </c:pt>
                <c:pt idx="671">
                  <c:v>1021</c:v>
                </c:pt>
                <c:pt idx="672">
                  <c:v>1022</c:v>
                </c:pt>
                <c:pt idx="673">
                  <c:v>1023</c:v>
                </c:pt>
                <c:pt idx="674">
                  <c:v>1024</c:v>
                </c:pt>
                <c:pt idx="675">
                  <c:v>1025</c:v>
                </c:pt>
                <c:pt idx="676">
                  <c:v>1026</c:v>
                </c:pt>
                <c:pt idx="677">
                  <c:v>1027</c:v>
                </c:pt>
                <c:pt idx="678">
                  <c:v>1028</c:v>
                </c:pt>
                <c:pt idx="679">
                  <c:v>1029</c:v>
                </c:pt>
                <c:pt idx="680">
                  <c:v>1030</c:v>
                </c:pt>
                <c:pt idx="681">
                  <c:v>1031</c:v>
                </c:pt>
                <c:pt idx="682">
                  <c:v>1032</c:v>
                </c:pt>
                <c:pt idx="683">
                  <c:v>1033</c:v>
                </c:pt>
                <c:pt idx="684">
                  <c:v>1034</c:v>
                </c:pt>
                <c:pt idx="685">
                  <c:v>1035</c:v>
                </c:pt>
                <c:pt idx="686">
                  <c:v>1036</c:v>
                </c:pt>
                <c:pt idx="687">
                  <c:v>1037</c:v>
                </c:pt>
                <c:pt idx="688">
                  <c:v>1038</c:v>
                </c:pt>
                <c:pt idx="689">
                  <c:v>1039</c:v>
                </c:pt>
                <c:pt idx="690">
                  <c:v>1040</c:v>
                </c:pt>
                <c:pt idx="691">
                  <c:v>1041</c:v>
                </c:pt>
                <c:pt idx="692">
                  <c:v>1042</c:v>
                </c:pt>
                <c:pt idx="693">
                  <c:v>1043</c:v>
                </c:pt>
                <c:pt idx="694">
                  <c:v>1044</c:v>
                </c:pt>
                <c:pt idx="695">
                  <c:v>1045</c:v>
                </c:pt>
                <c:pt idx="696">
                  <c:v>1046</c:v>
                </c:pt>
                <c:pt idx="697">
                  <c:v>1047</c:v>
                </c:pt>
                <c:pt idx="698">
                  <c:v>1048</c:v>
                </c:pt>
                <c:pt idx="699">
                  <c:v>1049</c:v>
                </c:pt>
                <c:pt idx="700">
                  <c:v>1050</c:v>
                </c:pt>
                <c:pt idx="701">
                  <c:v>1051</c:v>
                </c:pt>
                <c:pt idx="702">
                  <c:v>1052</c:v>
                </c:pt>
                <c:pt idx="703">
                  <c:v>1053</c:v>
                </c:pt>
                <c:pt idx="704">
                  <c:v>1054</c:v>
                </c:pt>
                <c:pt idx="705">
                  <c:v>1055</c:v>
                </c:pt>
                <c:pt idx="706">
                  <c:v>1056</c:v>
                </c:pt>
                <c:pt idx="707">
                  <c:v>1057</c:v>
                </c:pt>
                <c:pt idx="708">
                  <c:v>1058</c:v>
                </c:pt>
                <c:pt idx="709">
                  <c:v>1059</c:v>
                </c:pt>
                <c:pt idx="710">
                  <c:v>1060</c:v>
                </c:pt>
                <c:pt idx="711">
                  <c:v>1061</c:v>
                </c:pt>
                <c:pt idx="712">
                  <c:v>1062</c:v>
                </c:pt>
                <c:pt idx="713">
                  <c:v>1063</c:v>
                </c:pt>
                <c:pt idx="714">
                  <c:v>1064</c:v>
                </c:pt>
                <c:pt idx="715">
                  <c:v>1065</c:v>
                </c:pt>
                <c:pt idx="716">
                  <c:v>1066</c:v>
                </c:pt>
                <c:pt idx="717">
                  <c:v>1067</c:v>
                </c:pt>
                <c:pt idx="718">
                  <c:v>1068</c:v>
                </c:pt>
                <c:pt idx="719">
                  <c:v>1069</c:v>
                </c:pt>
                <c:pt idx="720">
                  <c:v>1070</c:v>
                </c:pt>
                <c:pt idx="721">
                  <c:v>1071</c:v>
                </c:pt>
                <c:pt idx="722">
                  <c:v>1072</c:v>
                </c:pt>
                <c:pt idx="723">
                  <c:v>1073</c:v>
                </c:pt>
                <c:pt idx="724">
                  <c:v>1074</c:v>
                </c:pt>
                <c:pt idx="725">
                  <c:v>1075</c:v>
                </c:pt>
                <c:pt idx="726">
                  <c:v>1076</c:v>
                </c:pt>
                <c:pt idx="727">
                  <c:v>1077</c:v>
                </c:pt>
                <c:pt idx="728">
                  <c:v>1078</c:v>
                </c:pt>
                <c:pt idx="729">
                  <c:v>1079</c:v>
                </c:pt>
                <c:pt idx="730">
                  <c:v>1080</c:v>
                </c:pt>
                <c:pt idx="731">
                  <c:v>1081</c:v>
                </c:pt>
                <c:pt idx="732">
                  <c:v>1082</c:v>
                </c:pt>
                <c:pt idx="733">
                  <c:v>1083</c:v>
                </c:pt>
                <c:pt idx="734">
                  <c:v>1084</c:v>
                </c:pt>
                <c:pt idx="735">
                  <c:v>1085</c:v>
                </c:pt>
                <c:pt idx="736">
                  <c:v>1086</c:v>
                </c:pt>
                <c:pt idx="737">
                  <c:v>1087</c:v>
                </c:pt>
                <c:pt idx="738">
                  <c:v>1088</c:v>
                </c:pt>
                <c:pt idx="739">
                  <c:v>1089</c:v>
                </c:pt>
                <c:pt idx="740">
                  <c:v>1090</c:v>
                </c:pt>
                <c:pt idx="741">
                  <c:v>1091</c:v>
                </c:pt>
                <c:pt idx="742">
                  <c:v>1092</c:v>
                </c:pt>
                <c:pt idx="743">
                  <c:v>1093</c:v>
                </c:pt>
                <c:pt idx="744">
                  <c:v>1094</c:v>
                </c:pt>
                <c:pt idx="745">
                  <c:v>1095</c:v>
                </c:pt>
                <c:pt idx="746">
                  <c:v>1096</c:v>
                </c:pt>
                <c:pt idx="747">
                  <c:v>1097</c:v>
                </c:pt>
                <c:pt idx="748">
                  <c:v>1098</c:v>
                </c:pt>
                <c:pt idx="749">
                  <c:v>1099</c:v>
                </c:pt>
                <c:pt idx="750">
                  <c:v>1100</c:v>
                </c:pt>
                <c:pt idx="751">
                  <c:v>1101</c:v>
                </c:pt>
                <c:pt idx="752">
                  <c:v>1102</c:v>
                </c:pt>
                <c:pt idx="753">
                  <c:v>1103</c:v>
                </c:pt>
                <c:pt idx="754">
                  <c:v>1104</c:v>
                </c:pt>
                <c:pt idx="755">
                  <c:v>1105</c:v>
                </c:pt>
                <c:pt idx="756">
                  <c:v>1106</c:v>
                </c:pt>
                <c:pt idx="757">
                  <c:v>1107</c:v>
                </c:pt>
                <c:pt idx="758">
                  <c:v>1108</c:v>
                </c:pt>
                <c:pt idx="759">
                  <c:v>1109</c:v>
                </c:pt>
                <c:pt idx="760">
                  <c:v>1110</c:v>
                </c:pt>
                <c:pt idx="761">
                  <c:v>1111</c:v>
                </c:pt>
                <c:pt idx="762">
                  <c:v>1112</c:v>
                </c:pt>
                <c:pt idx="763">
                  <c:v>1113</c:v>
                </c:pt>
                <c:pt idx="764">
                  <c:v>1114</c:v>
                </c:pt>
                <c:pt idx="765">
                  <c:v>1115</c:v>
                </c:pt>
                <c:pt idx="766">
                  <c:v>1116</c:v>
                </c:pt>
                <c:pt idx="767">
                  <c:v>1117</c:v>
                </c:pt>
                <c:pt idx="768">
                  <c:v>1118</c:v>
                </c:pt>
                <c:pt idx="769">
                  <c:v>1119</c:v>
                </c:pt>
                <c:pt idx="770">
                  <c:v>1120</c:v>
                </c:pt>
                <c:pt idx="771">
                  <c:v>1121</c:v>
                </c:pt>
                <c:pt idx="772">
                  <c:v>1122</c:v>
                </c:pt>
                <c:pt idx="773">
                  <c:v>1123</c:v>
                </c:pt>
                <c:pt idx="774">
                  <c:v>1124</c:v>
                </c:pt>
                <c:pt idx="775">
                  <c:v>1125</c:v>
                </c:pt>
                <c:pt idx="776">
                  <c:v>1126</c:v>
                </c:pt>
                <c:pt idx="777">
                  <c:v>1127</c:v>
                </c:pt>
                <c:pt idx="778">
                  <c:v>1128</c:v>
                </c:pt>
                <c:pt idx="779">
                  <c:v>1129</c:v>
                </c:pt>
                <c:pt idx="780">
                  <c:v>1130</c:v>
                </c:pt>
                <c:pt idx="781">
                  <c:v>1131</c:v>
                </c:pt>
                <c:pt idx="782">
                  <c:v>1132</c:v>
                </c:pt>
                <c:pt idx="783">
                  <c:v>1133</c:v>
                </c:pt>
                <c:pt idx="784">
                  <c:v>1134</c:v>
                </c:pt>
                <c:pt idx="785">
                  <c:v>1135</c:v>
                </c:pt>
                <c:pt idx="786">
                  <c:v>1136</c:v>
                </c:pt>
                <c:pt idx="787">
                  <c:v>1137</c:v>
                </c:pt>
                <c:pt idx="788">
                  <c:v>1138</c:v>
                </c:pt>
                <c:pt idx="789">
                  <c:v>1139</c:v>
                </c:pt>
                <c:pt idx="790">
                  <c:v>1140</c:v>
                </c:pt>
                <c:pt idx="791">
                  <c:v>1141</c:v>
                </c:pt>
                <c:pt idx="792">
                  <c:v>1142</c:v>
                </c:pt>
                <c:pt idx="793">
                  <c:v>1143</c:v>
                </c:pt>
                <c:pt idx="794">
                  <c:v>1144</c:v>
                </c:pt>
                <c:pt idx="795">
                  <c:v>1145</c:v>
                </c:pt>
                <c:pt idx="796">
                  <c:v>1146</c:v>
                </c:pt>
                <c:pt idx="797">
                  <c:v>1147</c:v>
                </c:pt>
                <c:pt idx="798">
                  <c:v>1148</c:v>
                </c:pt>
                <c:pt idx="799">
                  <c:v>1149</c:v>
                </c:pt>
                <c:pt idx="800">
                  <c:v>1150</c:v>
                </c:pt>
                <c:pt idx="801">
                  <c:v>1151</c:v>
                </c:pt>
                <c:pt idx="802">
                  <c:v>1152</c:v>
                </c:pt>
                <c:pt idx="803">
                  <c:v>1153</c:v>
                </c:pt>
                <c:pt idx="804">
                  <c:v>1154</c:v>
                </c:pt>
                <c:pt idx="805">
                  <c:v>1155</c:v>
                </c:pt>
                <c:pt idx="806">
                  <c:v>1156</c:v>
                </c:pt>
                <c:pt idx="807">
                  <c:v>1157</c:v>
                </c:pt>
                <c:pt idx="808">
                  <c:v>1158</c:v>
                </c:pt>
                <c:pt idx="809">
                  <c:v>1159</c:v>
                </c:pt>
                <c:pt idx="810">
                  <c:v>1160</c:v>
                </c:pt>
                <c:pt idx="811">
                  <c:v>1161</c:v>
                </c:pt>
                <c:pt idx="812">
                  <c:v>1162</c:v>
                </c:pt>
                <c:pt idx="813">
                  <c:v>1163</c:v>
                </c:pt>
                <c:pt idx="814">
                  <c:v>1164</c:v>
                </c:pt>
                <c:pt idx="815">
                  <c:v>1165</c:v>
                </c:pt>
                <c:pt idx="816">
                  <c:v>1166</c:v>
                </c:pt>
                <c:pt idx="817">
                  <c:v>1167</c:v>
                </c:pt>
                <c:pt idx="818">
                  <c:v>1168</c:v>
                </c:pt>
                <c:pt idx="819">
                  <c:v>1169</c:v>
                </c:pt>
                <c:pt idx="820">
                  <c:v>1170</c:v>
                </c:pt>
                <c:pt idx="821">
                  <c:v>1171</c:v>
                </c:pt>
                <c:pt idx="822">
                  <c:v>1172</c:v>
                </c:pt>
                <c:pt idx="823">
                  <c:v>1173</c:v>
                </c:pt>
                <c:pt idx="824">
                  <c:v>1174</c:v>
                </c:pt>
                <c:pt idx="825">
                  <c:v>1175</c:v>
                </c:pt>
                <c:pt idx="826">
                  <c:v>1176</c:v>
                </c:pt>
                <c:pt idx="827">
                  <c:v>1177</c:v>
                </c:pt>
                <c:pt idx="828">
                  <c:v>1178</c:v>
                </c:pt>
                <c:pt idx="829">
                  <c:v>1179</c:v>
                </c:pt>
                <c:pt idx="830">
                  <c:v>1180</c:v>
                </c:pt>
                <c:pt idx="831">
                  <c:v>1181</c:v>
                </c:pt>
                <c:pt idx="832">
                  <c:v>1182</c:v>
                </c:pt>
                <c:pt idx="833">
                  <c:v>1183</c:v>
                </c:pt>
                <c:pt idx="834">
                  <c:v>1184</c:v>
                </c:pt>
                <c:pt idx="835">
                  <c:v>1185</c:v>
                </c:pt>
                <c:pt idx="836">
                  <c:v>1186</c:v>
                </c:pt>
                <c:pt idx="837">
                  <c:v>1187</c:v>
                </c:pt>
                <c:pt idx="838">
                  <c:v>1188</c:v>
                </c:pt>
                <c:pt idx="839">
                  <c:v>1189</c:v>
                </c:pt>
                <c:pt idx="840">
                  <c:v>1190</c:v>
                </c:pt>
                <c:pt idx="841">
                  <c:v>1191</c:v>
                </c:pt>
                <c:pt idx="842">
                  <c:v>1192</c:v>
                </c:pt>
                <c:pt idx="843">
                  <c:v>1193</c:v>
                </c:pt>
                <c:pt idx="844">
                  <c:v>1194</c:v>
                </c:pt>
                <c:pt idx="845">
                  <c:v>1195</c:v>
                </c:pt>
                <c:pt idx="846">
                  <c:v>1196</c:v>
                </c:pt>
                <c:pt idx="847">
                  <c:v>1197</c:v>
                </c:pt>
                <c:pt idx="848">
                  <c:v>1198</c:v>
                </c:pt>
                <c:pt idx="849">
                  <c:v>1199</c:v>
                </c:pt>
                <c:pt idx="850">
                  <c:v>1200</c:v>
                </c:pt>
                <c:pt idx="851">
                  <c:v>1201</c:v>
                </c:pt>
                <c:pt idx="852">
                  <c:v>1202</c:v>
                </c:pt>
                <c:pt idx="853">
                  <c:v>1203</c:v>
                </c:pt>
                <c:pt idx="854">
                  <c:v>1204</c:v>
                </c:pt>
                <c:pt idx="855">
                  <c:v>1205</c:v>
                </c:pt>
                <c:pt idx="856">
                  <c:v>1206</c:v>
                </c:pt>
                <c:pt idx="857">
                  <c:v>1207</c:v>
                </c:pt>
                <c:pt idx="858">
                  <c:v>1208</c:v>
                </c:pt>
                <c:pt idx="859">
                  <c:v>1209</c:v>
                </c:pt>
                <c:pt idx="860">
                  <c:v>1210</c:v>
                </c:pt>
                <c:pt idx="861">
                  <c:v>1211</c:v>
                </c:pt>
                <c:pt idx="862">
                  <c:v>1212</c:v>
                </c:pt>
                <c:pt idx="863">
                  <c:v>1213</c:v>
                </c:pt>
                <c:pt idx="864">
                  <c:v>1214</c:v>
                </c:pt>
                <c:pt idx="865">
                  <c:v>1215</c:v>
                </c:pt>
                <c:pt idx="866">
                  <c:v>1216</c:v>
                </c:pt>
                <c:pt idx="867">
                  <c:v>1217</c:v>
                </c:pt>
                <c:pt idx="868">
                  <c:v>1218</c:v>
                </c:pt>
                <c:pt idx="869">
                  <c:v>1219</c:v>
                </c:pt>
                <c:pt idx="870">
                  <c:v>1220</c:v>
                </c:pt>
                <c:pt idx="871">
                  <c:v>1221</c:v>
                </c:pt>
                <c:pt idx="872">
                  <c:v>1222</c:v>
                </c:pt>
                <c:pt idx="873">
                  <c:v>1223</c:v>
                </c:pt>
                <c:pt idx="874">
                  <c:v>1224</c:v>
                </c:pt>
                <c:pt idx="875">
                  <c:v>1225</c:v>
                </c:pt>
                <c:pt idx="876">
                  <c:v>1226</c:v>
                </c:pt>
                <c:pt idx="877">
                  <c:v>1227</c:v>
                </c:pt>
                <c:pt idx="878">
                  <c:v>1228</c:v>
                </c:pt>
                <c:pt idx="879">
                  <c:v>1229</c:v>
                </c:pt>
                <c:pt idx="880">
                  <c:v>1230</c:v>
                </c:pt>
                <c:pt idx="881">
                  <c:v>1231</c:v>
                </c:pt>
                <c:pt idx="882">
                  <c:v>1232</c:v>
                </c:pt>
                <c:pt idx="883">
                  <c:v>1233</c:v>
                </c:pt>
                <c:pt idx="884">
                  <c:v>1234</c:v>
                </c:pt>
                <c:pt idx="885">
                  <c:v>1235</c:v>
                </c:pt>
                <c:pt idx="886">
                  <c:v>1236</c:v>
                </c:pt>
                <c:pt idx="887">
                  <c:v>1237</c:v>
                </c:pt>
                <c:pt idx="888">
                  <c:v>1238</c:v>
                </c:pt>
                <c:pt idx="889">
                  <c:v>1239</c:v>
                </c:pt>
                <c:pt idx="890">
                  <c:v>1240</c:v>
                </c:pt>
                <c:pt idx="891">
                  <c:v>1241</c:v>
                </c:pt>
                <c:pt idx="892">
                  <c:v>1242</c:v>
                </c:pt>
                <c:pt idx="893">
                  <c:v>1243</c:v>
                </c:pt>
                <c:pt idx="894">
                  <c:v>1244</c:v>
                </c:pt>
                <c:pt idx="895">
                  <c:v>1245</c:v>
                </c:pt>
                <c:pt idx="896">
                  <c:v>1246</c:v>
                </c:pt>
                <c:pt idx="897">
                  <c:v>1247</c:v>
                </c:pt>
                <c:pt idx="898">
                  <c:v>1248</c:v>
                </c:pt>
                <c:pt idx="899">
                  <c:v>1249</c:v>
                </c:pt>
                <c:pt idx="900">
                  <c:v>1250</c:v>
                </c:pt>
                <c:pt idx="901">
                  <c:v>1251</c:v>
                </c:pt>
                <c:pt idx="902">
                  <c:v>1252</c:v>
                </c:pt>
                <c:pt idx="903">
                  <c:v>1253</c:v>
                </c:pt>
                <c:pt idx="904">
                  <c:v>1254</c:v>
                </c:pt>
                <c:pt idx="905">
                  <c:v>1255</c:v>
                </c:pt>
                <c:pt idx="906">
                  <c:v>1256</c:v>
                </c:pt>
                <c:pt idx="907">
                  <c:v>1257</c:v>
                </c:pt>
                <c:pt idx="908">
                  <c:v>1258</c:v>
                </c:pt>
                <c:pt idx="909">
                  <c:v>1259</c:v>
                </c:pt>
                <c:pt idx="910">
                  <c:v>1260</c:v>
                </c:pt>
                <c:pt idx="911">
                  <c:v>1261</c:v>
                </c:pt>
                <c:pt idx="912">
                  <c:v>1262</c:v>
                </c:pt>
                <c:pt idx="913">
                  <c:v>1263</c:v>
                </c:pt>
                <c:pt idx="914">
                  <c:v>1264</c:v>
                </c:pt>
                <c:pt idx="915">
                  <c:v>1265</c:v>
                </c:pt>
                <c:pt idx="916">
                  <c:v>1266</c:v>
                </c:pt>
                <c:pt idx="917">
                  <c:v>1267</c:v>
                </c:pt>
                <c:pt idx="918">
                  <c:v>1268</c:v>
                </c:pt>
                <c:pt idx="919">
                  <c:v>1269</c:v>
                </c:pt>
                <c:pt idx="920">
                  <c:v>1270</c:v>
                </c:pt>
                <c:pt idx="921">
                  <c:v>1271</c:v>
                </c:pt>
                <c:pt idx="922">
                  <c:v>1272</c:v>
                </c:pt>
                <c:pt idx="923">
                  <c:v>1273</c:v>
                </c:pt>
                <c:pt idx="924">
                  <c:v>1274</c:v>
                </c:pt>
                <c:pt idx="925">
                  <c:v>1275</c:v>
                </c:pt>
                <c:pt idx="926">
                  <c:v>1276</c:v>
                </c:pt>
                <c:pt idx="927">
                  <c:v>1277</c:v>
                </c:pt>
                <c:pt idx="928">
                  <c:v>1278</c:v>
                </c:pt>
                <c:pt idx="929">
                  <c:v>1279</c:v>
                </c:pt>
                <c:pt idx="930">
                  <c:v>1280</c:v>
                </c:pt>
                <c:pt idx="931">
                  <c:v>1281</c:v>
                </c:pt>
                <c:pt idx="932">
                  <c:v>1282</c:v>
                </c:pt>
                <c:pt idx="933">
                  <c:v>1283</c:v>
                </c:pt>
                <c:pt idx="934">
                  <c:v>1284</c:v>
                </c:pt>
                <c:pt idx="935">
                  <c:v>1285</c:v>
                </c:pt>
                <c:pt idx="936">
                  <c:v>1286</c:v>
                </c:pt>
                <c:pt idx="937">
                  <c:v>1287</c:v>
                </c:pt>
                <c:pt idx="938">
                  <c:v>1288</c:v>
                </c:pt>
                <c:pt idx="939">
                  <c:v>1289</c:v>
                </c:pt>
                <c:pt idx="940">
                  <c:v>1290</c:v>
                </c:pt>
                <c:pt idx="941">
                  <c:v>1291</c:v>
                </c:pt>
                <c:pt idx="942">
                  <c:v>1292</c:v>
                </c:pt>
                <c:pt idx="943">
                  <c:v>1293</c:v>
                </c:pt>
                <c:pt idx="944">
                  <c:v>1294</c:v>
                </c:pt>
                <c:pt idx="945">
                  <c:v>1295</c:v>
                </c:pt>
                <c:pt idx="946">
                  <c:v>1296</c:v>
                </c:pt>
                <c:pt idx="947">
                  <c:v>1297</c:v>
                </c:pt>
                <c:pt idx="948">
                  <c:v>1298</c:v>
                </c:pt>
                <c:pt idx="949">
                  <c:v>1299</c:v>
                </c:pt>
                <c:pt idx="950">
                  <c:v>1300</c:v>
                </c:pt>
                <c:pt idx="951">
                  <c:v>1301</c:v>
                </c:pt>
                <c:pt idx="952">
                  <c:v>1302</c:v>
                </c:pt>
                <c:pt idx="953">
                  <c:v>1303</c:v>
                </c:pt>
                <c:pt idx="954">
                  <c:v>1304</c:v>
                </c:pt>
                <c:pt idx="955">
                  <c:v>1305</c:v>
                </c:pt>
                <c:pt idx="956">
                  <c:v>1306</c:v>
                </c:pt>
                <c:pt idx="957">
                  <c:v>1307</c:v>
                </c:pt>
                <c:pt idx="958">
                  <c:v>1308</c:v>
                </c:pt>
                <c:pt idx="959">
                  <c:v>1309</c:v>
                </c:pt>
                <c:pt idx="960">
                  <c:v>1310</c:v>
                </c:pt>
                <c:pt idx="961">
                  <c:v>1311</c:v>
                </c:pt>
                <c:pt idx="962">
                  <c:v>1312</c:v>
                </c:pt>
                <c:pt idx="963">
                  <c:v>1313</c:v>
                </c:pt>
                <c:pt idx="964">
                  <c:v>1314</c:v>
                </c:pt>
                <c:pt idx="965">
                  <c:v>1315</c:v>
                </c:pt>
                <c:pt idx="966">
                  <c:v>1316</c:v>
                </c:pt>
                <c:pt idx="967">
                  <c:v>1317</c:v>
                </c:pt>
                <c:pt idx="968">
                  <c:v>1318</c:v>
                </c:pt>
                <c:pt idx="969">
                  <c:v>1319</c:v>
                </c:pt>
                <c:pt idx="970">
                  <c:v>1320</c:v>
                </c:pt>
                <c:pt idx="971">
                  <c:v>1321</c:v>
                </c:pt>
                <c:pt idx="972">
                  <c:v>1322</c:v>
                </c:pt>
                <c:pt idx="973">
                  <c:v>1323</c:v>
                </c:pt>
                <c:pt idx="974">
                  <c:v>1324</c:v>
                </c:pt>
                <c:pt idx="975">
                  <c:v>1325</c:v>
                </c:pt>
                <c:pt idx="976">
                  <c:v>1326</c:v>
                </c:pt>
                <c:pt idx="977">
                  <c:v>1327</c:v>
                </c:pt>
                <c:pt idx="978">
                  <c:v>1328</c:v>
                </c:pt>
                <c:pt idx="979">
                  <c:v>1329</c:v>
                </c:pt>
                <c:pt idx="980">
                  <c:v>1330</c:v>
                </c:pt>
                <c:pt idx="981">
                  <c:v>1331</c:v>
                </c:pt>
                <c:pt idx="982">
                  <c:v>1332</c:v>
                </c:pt>
                <c:pt idx="983">
                  <c:v>1333</c:v>
                </c:pt>
                <c:pt idx="984">
                  <c:v>1334</c:v>
                </c:pt>
                <c:pt idx="985">
                  <c:v>1335</c:v>
                </c:pt>
                <c:pt idx="986">
                  <c:v>1336</c:v>
                </c:pt>
                <c:pt idx="987">
                  <c:v>1337</c:v>
                </c:pt>
                <c:pt idx="988">
                  <c:v>1338</c:v>
                </c:pt>
                <c:pt idx="989">
                  <c:v>1339</c:v>
                </c:pt>
                <c:pt idx="990">
                  <c:v>1340</c:v>
                </c:pt>
                <c:pt idx="991">
                  <c:v>1341</c:v>
                </c:pt>
                <c:pt idx="992">
                  <c:v>1342</c:v>
                </c:pt>
                <c:pt idx="993">
                  <c:v>1343</c:v>
                </c:pt>
                <c:pt idx="994">
                  <c:v>1344</c:v>
                </c:pt>
                <c:pt idx="995">
                  <c:v>1345</c:v>
                </c:pt>
                <c:pt idx="996">
                  <c:v>1346</c:v>
                </c:pt>
                <c:pt idx="997">
                  <c:v>1347</c:v>
                </c:pt>
                <c:pt idx="998">
                  <c:v>1348</c:v>
                </c:pt>
                <c:pt idx="999">
                  <c:v>1349</c:v>
                </c:pt>
                <c:pt idx="1000">
                  <c:v>1350</c:v>
                </c:pt>
                <c:pt idx="1001">
                  <c:v>1351</c:v>
                </c:pt>
                <c:pt idx="1002">
                  <c:v>1352</c:v>
                </c:pt>
                <c:pt idx="1003">
                  <c:v>1353</c:v>
                </c:pt>
                <c:pt idx="1004">
                  <c:v>1354</c:v>
                </c:pt>
                <c:pt idx="1005">
                  <c:v>1355</c:v>
                </c:pt>
                <c:pt idx="1006">
                  <c:v>1356</c:v>
                </c:pt>
                <c:pt idx="1007">
                  <c:v>1357</c:v>
                </c:pt>
                <c:pt idx="1008">
                  <c:v>1358</c:v>
                </c:pt>
                <c:pt idx="1009">
                  <c:v>1359</c:v>
                </c:pt>
                <c:pt idx="1010">
                  <c:v>1360</c:v>
                </c:pt>
                <c:pt idx="1011">
                  <c:v>1361</c:v>
                </c:pt>
                <c:pt idx="1012">
                  <c:v>1362</c:v>
                </c:pt>
                <c:pt idx="1013">
                  <c:v>1363</c:v>
                </c:pt>
                <c:pt idx="1014">
                  <c:v>1364</c:v>
                </c:pt>
                <c:pt idx="1015">
                  <c:v>1365</c:v>
                </c:pt>
                <c:pt idx="1016">
                  <c:v>1366</c:v>
                </c:pt>
                <c:pt idx="1017">
                  <c:v>1367</c:v>
                </c:pt>
                <c:pt idx="1018">
                  <c:v>1368</c:v>
                </c:pt>
                <c:pt idx="1019">
                  <c:v>1369</c:v>
                </c:pt>
                <c:pt idx="1020">
                  <c:v>1370</c:v>
                </c:pt>
                <c:pt idx="1021">
                  <c:v>1371</c:v>
                </c:pt>
                <c:pt idx="1022">
                  <c:v>1372</c:v>
                </c:pt>
                <c:pt idx="1023">
                  <c:v>1373</c:v>
                </c:pt>
                <c:pt idx="1024">
                  <c:v>1374</c:v>
                </c:pt>
                <c:pt idx="1025">
                  <c:v>1375</c:v>
                </c:pt>
                <c:pt idx="1026">
                  <c:v>1376</c:v>
                </c:pt>
                <c:pt idx="1027">
                  <c:v>1377</c:v>
                </c:pt>
                <c:pt idx="1028">
                  <c:v>1378</c:v>
                </c:pt>
                <c:pt idx="1029">
                  <c:v>1379</c:v>
                </c:pt>
                <c:pt idx="1030">
                  <c:v>1380</c:v>
                </c:pt>
                <c:pt idx="1031">
                  <c:v>1381</c:v>
                </c:pt>
                <c:pt idx="1032">
                  <c:v>1382</c:v>
                </c:pt>
                <c:pt idx="1033">
                  <c:v>1383</c:v>
                </c:pt>
                <c:pt idx="1034">
                  <c:v>1384</c:v>
                </c:pt>
                <c:pt idx="1035">
                  <c:v>1385</c:v>
                </c:pt>
                <c:pt idx="1036">
                  <c:v>1386</c:v>
                </c:pt>
                <c:pt idx="1037">
                  <c:v>1387</c:v>
                </c:pt>
                <c:pt idx="1038">
                  <c:v>1388</c:v>
                </c:pt>
                <c:pt idx="1039">
                  <c:v>1389</c:v>
                </c:pt>
                <c:pt idx="1040">
                  <c:v>1390</c:v>
                </c:pt>
                <c:pt idx="1041">
                  <c:v>1391</c:v>
                </c:pt>
                <c:pt idx="1042">
                  <c:v>1392</c:v>
                </c:pt>
                <c:pt idx="1043">
                  <c:v>1393</c:v>
                </c:pt>
                <c:pt idx="1044">
                  <c:v>1394</c:v>
                </c:pt>
                <c:pt idx="1045">
                  <c:v>1395</c:v>
                </c:pt>
                <c:pt idx="1046">
                  <c:v>1396</c:v>
                </c:pt>
                <c:pt idx="1047">
                  <c:v>1397</c:v>
                </c:pt>
                <c:pt idx="1048">
                  <c:v>1398</c:v>
                </c:pt>
                <c:pt idx="1049">
                  <c:v>1399</c:v>
                </c:pt>
                <c:pt idx="1050">
                  <c:v>1400</c:v>
                </c:pt>
                <c:pt idx="1051">
                  <c:v>1401</c:v>
                </c:pt>
                <c:pt idx="1052">
                  <c:v>1402</c:v>
                </c:pt>
                <c:pt idx="1053">
                  <c:v>1403</c:v>
                </c:pt>
                <c:pt idx="1054">
                  <c:v>1404</c:v>
                </c:pt>
                <c:pt idx="1055">
                  <c:v>1405</c:v>
                </c:pt>
                <c:pt idx="1056">
                  <c:v>1406</c:v>
                </c:pt>
                <c:pt idx="1057">
                  <c:v>1407</c:v>
                </c:pt>
                <c:pt idx="1058">
                  <c:v>1408</c:v>
                </c:pt>
                <c:pt idx="1059">
                  <c:v>1409</c:v>
                </c:pt>
                <c:pt idx="1060">
                  <c:v>1410</c:v>
                </c:pt>
                <c:pt idx="1061">
                  <c:v>1411</c:v>
                </c:pt>
                <c:pt idx="1062">
                  <c:v>1412</c:v>
                </c:pt>
                <c:pt idx="1063">
                  <c:v>1413</c:v>
                </c:pt>
                <c:pt idx="1064">
                  <c:v>1414</c:v>
                </c:pt>
                <c:pt idx="1065">
                  <c:v>1415</c:v>
                </c:pt>
                <c:pt idx="1066">
                  <c:v>1416</c:v>
                </c:pt>
                <c:pt idx="1067">
                  <c:v>1417</c:v>
                </c:pt>
                <c:pt idx="1068">
                  <c:v>1418</c:v>
                </c:pt>
                <c:pt idx="1069">
                  <c:v>1419</c:v>
                </c:pt>
                <c:pt idx="1070">
                  <c:v>1420</c:v>
                </c:pt>
                <c:pt idx="1071">
                  <c:v>1421</c:v>
                </c:pt>
                <c:pt idx="1072">
                  <c:v>1422</c:v>
                </c:pt>
                <c:pt idx="1073">
                  <c:v>1423</c:v>
                </c:pt>
                <c:pt idx="1074">
                  <c:v>1424</c:v>
                </c:pt>
                <c:pt idx="1075">
                  <c:v>1425</c:v>
                </c:pt>
                <c:pt idx="1076">
                  <c:v>1426</c:v>
                </c:pt>
                <c:pt idx="1077">
                  <c:v>1427</c:v>
                </c:pt>
                <c:pt idx="1078">
                  <c:v>1428</c:v>
                </c:pt>
                <c:pt idx="1079">
                  <c:v>1429</c:v>
                </c:pt>
                <c:pt idx="1080">
                  <c:v>1430</c:v>
                </c:pt>
                <c:pt idx="1081">
                  <c:v>1431</c:v>
                </c:pt>
                <c:pt idx="1082">
                  <c:v>1432</c:v>
                </c:pt>
                <c:pt idx="1083">
                  <c:v>1433</c:v>
                </c:pt>
                <c:pt idx="1084">
                  <c:v>1434</c:v>
                </c:pt>
                <c:pt idx="1085">
                  <c:v>1435</c:v>
                </c:pt>
                <c:pt idx="1086">
                  <c:v>1436</c:v>
                </c:pt>
                <c:pt idx="1087">
                  <c:v>1437</c:v>
                </c:pt>
                <c:pt idx="1088">
                  <c:v>1438</c:v>
                </c:pt>
                <c:pt idx="1089">
                  <c:v>1439</c:v>
                </c:pt>
                <c:pt idx="1090">
                  <c:v>1440</c:v>
                </c:pt>
                <c:pt idx="1091">
                  <c:v>1441</c:v>
                </c:pt>
                <c:pt idx="1092">
                  <c:v>1442</c:v>
                </c:pt>
                <c:pt idx="1093">
                  <c:v>1443</c:v>
                </c:pt>
                <c:pt idx="1094">
                  <c:v>1444</c:v>
                </c:pt>
                <c:pt idx="1095">
                  <c:v>1445</c:v>
                </c:pt>
                <c:pt idx="1096">
                  <c:v>1446</c:v>
                </c:pt>
                <c:pt idx="1097">
                  <c:v>1447</c:v>
                </c:pt>
                <c:pt idx="1098">
                  <c:v>1448</c:v>
                </c:pt>
                <c:pt idx="1099">
                  <c:v>1449</c:v>
                </c:pt>
                <c:pt idx="1100">
                  <c:v>1450</c:v>
                </c:pt>
                <c:pt idx="1101">
                  <c:v>1451</c:v>
                </c:pt>
                <c:pt idx="1102">
                  <c:v>1452</c:v>
                </c:pt>
                <c:pt idx="1103">
                  <c:v>1453</c:v>
                </c:pt>
                <c:pt idx="1104">
                  <c:v>1454</c:v>
                </c:pt>
                <c:pt idx="1105">
                  <c:v>1455</c:v>
                </c:pt>
                <c:pt idx="1106">
                  <c:v>1456</c:v>
                </c:pt>
                <c:pt idx="1107">
                  <c:v>1457</c:v>
                </c:pt>
                <c:pt idx="1108">
                  <c:v>1458</c:v>
                </c:pt>
                <c:pt idx="1109">
                  <c:v>1459</c:v>
                </c:pt>
                <c:pt idx="1110">
                  <c:v>1460</c:v>
                </c:pt>
                <c:pt idx="1111">
                  <c:v>1461</c:v>
                </c:pt>
                <c:pt idx="1112">
                  <c:v>1462</c:v>
                </c:pt>
                <c:pt idx="1113">
                  <c:v>1463</c:v>
                </c:pt>
                <c:pt idx="1114">
                  <c:v>1464</c:v>
                </c:pt>
                <c:pt idx="1115">
                  <c:v>1465</c:v>
                </c:pt>
                <c:pt idx="1116">
                  <c:v>1466</c:v>
                </c:pt>
                <c:pt idx="1117">
                  <c:v>1467</c:v>
                </c:pt>
                <c:pt idx="1118">
                  <c:v>1468</c:v>
                </c:pt>
                <c:pt idx="1119">
                  <c:v>1469</c:v>
                </c:pt>
                <c:pt idx="1120">
                  <c:v>1470</c:v>
                </c:pt>
                <c:pt idx="1121">
                  <c:v>1471</c:v>
                </c:pt>
                <c:pt idx="1122">
                  <c:v>1472</c:v>
                </c:pt>
                <c:pt idx="1123">
                  <c:v>1473</c:v>
                </c:pt>
                <c:pt idx="1124">
                  <c:v>1474</c:v>
                </c:pt>
                <c:pt idx="1125">
                  <c:v>1475</c:v>
                </c:pt>
                <c:pt idx="1126">
                  <c:v>1476</c:v>
                </c:pt>
                <c:pt idx="1127">
                  <c:v>1477</c:v>
                </c:pt>
                <c:pt idx="1128">
                  <c:v>1478</c:v>
                </c:pt>
                <c:pt idx="1129">
                  <c:v>1479</c:v>
                </c:pt>
                <c:pt idx="1130">
                  <c:v>1480</c:v>
                </c:pt>
                <c:pt idx="1131">
                  <c:v>1481</c:v>
                </c:pt>
                <c:pt idx="1132">
                  <c:v>1482</c:v>
                </c:pt>
                <c:pt idx="1133">
                  <c:v>1483</c:v>
                </c:pt>
                <c:pt idx="1134">
                  <c:v>1484</c:v>
                </c:pt>
                <c:pt idx="1135">
                  <c:v>1485</c:v>
                </c:pt>
                <c:pt idx="1136">
                  <c:v>1486</c:v>
                </c:pt>
                <c:pt idx="1137">
                  <c:v>1487</c:v>
                </c:pt>
                <c:pt idx="1138">
                  <c:v>1488</c:v>
                </c:pt>
                <c:pt idx="1139">
                  <c:v>1489</c:v>
                </c:pt>
                <c:pt idx="1140">
                  <c:v>1490</c:v>
                </c:pt>
                <c:pt idx="1141">
                  <c:v>1491</c:v>
                </c:pt>
                <c:pt idx="1142">
                  <c:v>1492</c:v>
                </c:pt>
                <c:pt idx="1143">
                  <c:v>1493</c:v>
                </c:pt>
                <c:pt idx="1144">
                  <c:v>1494</c:v>
                </c:pt>
                <c:pt idx="1145">
                  <c:v>1495</c:v>
                </c:pt>
                <c:pt idx="1146">
                  <c:v>1496</c:v>
                </c:pt>
                <c:pt idx="1147">
                  <c:v>1497</c:v>
                </c:pt>
                <c:pt idx="1148">
                  <c:v>1498</c:v>
                </c:pt>
                <c:pt idx="1149">
                  <c:v>1499</c:v>
                </c:pt>
                <c:pt idx="1150">
                  <c:v>1500</c:v>
                </c:pt>
                <c:pt idx="1151">
                  <c:v>1501</c:v>
                </c:pt>
                <c:pt idx="1152">
                  <c:v>1502</c:v>
                </c:pt>
                <c:pt idx="1153">
                  <c:v>1503</c:v>
                </c:pt>
                <c:pt idx="1154">
                  <c:v>1504</c:v>
                </c:pt>
                <c:pt idx="1155">
                  <c:v>1505</c:v>
                </c:pt>
                <c:pt idx="1156">
                  <c:v>1506</c:v>
                </c:pt>
                <c:pt idx="1157">
                  <c:v>1507</c:v>
                </c:pt>
                <c:pt idx="1158">
                  <c:v>1508</c:v>
                </c:pt>
                <c:pt idx="1159">
                  <c:v>1509</c:v>
                </c:pt>
                <c:pt idx="1160">
                  <c:v>1510</c:v>
                </c:pt>
                <c:pt idx="1161">
                  <c:v>1511</c:v>
                </c:pt>
                <c:pt idx="1162">
                  <c:v>1512</c:v>
                </c:pt>
                <c:pt idx="1163">
                  <c:v>1513</c:v>
                </c:pt>
                <c:pt idx="1164">
                  <c:v>1514</c:v>
                </c:pt>
                <c:pt idx="1165">
                  <c:v>1515</c:v>
                </c:pt>
                <c:pt idx="1166">
                  <c:v>1516</c:v>
                </c:pt>
                <c:pt idx="1167">
                  <c:v>1517</c:v>
                </c:pt>
                <c:pt idx="1168">
                  <c:v>1518</c:v>
                </c:pt>
                <c:pt idx="1169">
                  <c:v>1519</c:v>
                </c:pt>
                <c:pt idx="1170">
                  <c:v>1520</c:v>
                </c:pt>
                <c:pt idx="1171">
                  <c:v>1521</c:v>
                </c:pt>
                <c:pt idx="1172">
                  <c:v>1522</c:v>
                </c:pt>
                <c:pt idx="1173">
                  <c:v>1523</c:v>
                </c:pt>
                <c:pt idx="1174">
                  <c:v>1524</c:v>
                </c:pt>
                <c:pt idx="1175">
                  <c:v>1525</c:v>
                </c:pt>
                <c:pt idx="1176">
                  <c:v>1526</c:v>
                </c:pt>
                <c:pt idx="1177">
                  <c:v>1527</c:v>
                </c:pt>
                <c:pt idx="1178">
                  <c:v>1528</c:v>
                </c:pt>
                <c:pt idx="1179">
                  <c:v>1529</c:v>
                </c:pt>
                <c:pt idx="1180">
                  <c:v>1530</c:v>
                </c:pt>
                <c:pt idx="1181">
                  <c:v>1531</c:v>
                </c:pt>
                <c:pt idx="1182">
                  <c:v>1532</c:v>
                </c:pt>
                <c:pt idx="1183">
                  <c:v>1533</c:v>
                </c:pt>
                <c:pt idx="1184">
                  <c:v>1534</c:v>
                </c:pt>
                <c:pt idx="1185">
                  <c:v>1535</c:v>
                </c:pt>
                <c:pt idx="1186">
                  <c:v>1536</c:v>
                </c:pt>
                <c:pt idx="1187">
                  <c:v>1537</c:v>
                </c:pt>
                <c:pt idx="1188">
                  <c:v>1538</c:v>
                </c:pt>
                <c:pt idx="1189">
                  <c:v>1539</c:v>
                </c:pt>
                <c:pt idx="1190">
                  <c:v>1540</c:v>
                </c:pt>
                <c:pt idx="1191">
                  <c:v>1541</c:v>
                </c:pt>
                <c:pt idx="1192">
                  <c:v>1542</c:v>
                </c:pt>
                <c:pt idx="1193">
                  <c:v>1543</c:v>
                </c:pt>
                <c:pt idx="1194">
                  <c:v>1544</c:v>
                </c:pt>
                <c:pt idx="1195">
                  <c:v>1545</c:v>
                </c:pt>
                <c:pt idx="1196">
                  <c:v>1546</c:v>
                </c:pt>
                <c:pt idx="1197">
                  <c:v>1547</c:v>
                </c:pt>
                <c:pt idx="1198">
                  <c:v>1548</c:v>
                </c:pt>
                <c:pt idx="1199">
                  <c:v>1549</c:v>
                </c:pt>
                <c:pt idx="1200">
                  <c:v>1550</c:v>
                </c:pt>
                <c:pt idx="1201">
                  <c:v>1551</c:v>
                </c:pt>
                <c:pt idx="1202">
                  <c:v>1552</c:v>
                </c:pt>
                <c:pt idx="1203">
                  <c:v>1553</c:v>
                </c:pt>
                <c:pt idx="1204">
                  <c:v>1554</c:v>
                </c:pt>
                <c:pt idx="1205">
                  <c:v>1555</c:v>
                </c:pt>
                <c:pt idx="1206">
                  <c:v>1556</c:v>
                </c:pt>
                <c:pt idx="1207">
                  <c:v>1557</c:v>
                </c:pt>
                <c:pt idx="1208">
                  <c:v>1558</c:v>
                </c:pt>
                <c:pt idx="1209">
                  <c:v>1559</c:v>
                </c:pt>
                <c:pt idx="1210">
                  <c:v>1560</c:v>
                </c:pt>
                <c:pt idx="1211">
                  <c:v>1561</c:v>
                </c:pt>
                <c:pt idx="1212">
                  <c:v>1562</c:v>
                </c:pt>
                <c:pt idx="1213">
                  <c:v>1563</c:v>
                </c:pt>
                <c:pt idx="1214">
                  <c:v>1564</c:v>
                </c:pt>
                <c:pt idx="1215">
                  <c:v>1565</c:v>
                </c:pt>
                <c:pt idx="1216">
                  <c:v>1566</c:v>
                </c:pt>
                <c:pt idx="1217">
                  <c:v>1567</c:v>
                </c:pt>
                <c:pt idx="1218">
                  <c:v>1568</c:v>
                </c:pt>
                <c:pt idx="1219">
                  <c:v>1569</c:v>
                </c:pt>
                <c:pt idx="1220">
                  <c:v>1570</c:v>
                </c:pt>
                <c:pt idx="1221">
                  <c:v>1571</c:v>
                </c:pt>
                <c:pt idx="1222">
                  <c:v>1572</c:v>
                </c:pt>
                <c:pt idx="1223">
                  <c:v>1573</c:v>
                </c:pt>
                <c:pt idx="1224">
                  <c:v>1574</c:v>
                </c:pt>
                <c:pt idx="1225">
                  <c:v>1575</c:v>
                </c:pt>
                <c:pt idx="1226">
                  <c:v>1576</c:v>
                </c:pt>
                <c:pt idx="1227">
                  <c:v>1577</c:v>
                </c:pt>
                <c:pt idx="1228">
                  <c:v>1578</c:v>
                </c:pt>
                <c:pt idx="1229">
                  <c:v>1579</c:v>
                </c:pt>
                <c:pt idx="1230">
                  <c:v>1580</c:v>
                </c:pt>
                <c:pt idx="1231">
                  <c:v>1581</c:v>
                </c:pt>
                <c:pt idx="1232">
                  <c:v>1582</c:v>
                </c:pt>
                <c:pt idx="1233">
                  <c:v>1583</c:v>
                </c:pt>
                <c:pt idx="1234">
                  <c:v>1584</c:v>
                </c:pt>
                <c:pt idx="1235">
                  <c:v>1585</c:v>
                </c:pt>
                <c:pt idx="1236">
                  <c:v>1586</c:v>
                </c:pt>
                <c:pt idx="1237">
                  <c:v>1587</c:v>
                </c:pt>
                <c:pt idx="1238">
                  <c:v>1588</c:v>
                </c:pt>
                <c:pt idx="1239">
                  <c:v>1589</c:v>
                </c:pt>
                <c:pt idx="1240">
                  <c:v>1590</c:v>
                </c:pt>
                <c:pt idx="1241">
                  <c:v>1591</c:v>
                </c:pt>
                <c:pt idx="1242">
                  <c:v>1592</c:v>
                </c:pt>
                <c:pt idx="1243">
                  <c:v>1593</c:v>
                </c:pt>
                <c:pt idx="1244">
                  <c:v>1594</c:v>
                </c:pt>
                <c:pt idx="1245">
                  <c:v>1595</c:v>
                </c:pt>
                <c:pt idx="1246">
                  <c:v>1596</c:v>
                </c:pt>
                <c:pt idx="1247">
                  <c:v>1597</c:v>
                </c:pt>
                <c:pt idx="1248">
                  <c:v>1598</c:v>
                </c:pt>
                <c:pt idx="1249">
                  <c:v>1599</c:v>
                </c:pt>
                <c:pt idx="1250">
                  <c:v>1600</c:v>
                </c:pt>
                <c:pt idx="1251">
                  <c:v>1601</c:v>
                </c:pt>
                <c:pt idx="1252">
                  <c:v>1602</c:v>
                </c:pt>
                <c:pt idx="1253">
                  <c:v>1603</c:v>
                </c:pt>
                <c:pt idx="1254">
                  <c:v>1604</c:v>
                </c:pt>
                <c:pt idx="1255">
                  <c:v>1605</c:v>
                </c:pt>
                <c:pt idx="1256">
                  <c:v>1606</c:v>
                </c:pt>
                <c:pt idx="1257">
                  <c:v>1607</c:v>
                </c:pt>
                <c:pt idx="1258">
                  <c:v>1608</c:v>
                </c:pt>
                <c:pt idx="1259">
                  <c:v>1609</c:v>
                </c:pt>
                <c:pt idx="1260">
                  <c:v>1610</c:v>
                </c:pt>
                <c:pt idx="1261">
                  <c:v>1611</c:v>
                </c:pt>
                <c:pt idx="1262">
                  <c:v>1612</c:v>
                </c:pt>
                <c:pt idx="1263">
                  <c:v>1613</c:v>
                </c:pt>
                <c:pt idx="1264">
                  <c:v>1614</c:v>
                </c:pt>
                <c:pt idx="1265">
                  <c:v>1615</c:v>
                </c:pt>
                <c:pt idx="1266">
                  <c:v>1616</c:v>
                </c:pt>
                <c:pt idx="1267">
                  <c:v>1617</c:v>
                </c:pt>
                <c:pt idx="1268">
                  <c:v>1618</c:v>
                </c:pt>
                <c:pt idx="1269">
                  <c:v>1619</c:v>
                </c:pt>
                <c:pt idx="1270">
                  <c:v>1620</c:v>
                </c:pt>
                <c:pt idx="1271">
                  <c:v>1621</c:v>
                </c:pt>
                <c:pt idx="1272">
                  <c:v>1622</c:v>
                </c:pt>
                <c:pt idx="1273">
                  <c:v>1623</c:v>
                </c:pt>
                <c:pt idx="1274">
                  <c:v>1624</c:v>
                </c:pt>
                <c:pt idx="1275">
                  <c:v>1625</c:v>
                </c:pt>
                <c:pt idx="1276">
                  <c:v>1626</c:v>
                </c:pt>
                <c:pt idx="1277">
                  <c:v>1627</c:v>
                </c:pt>
                <c:pt idx="1278">
                  <c:v>1628</c:v>
                </c:pt>
                <c:pt idx="1279">
                  <c:v>1629</c:v>
                </c:pt>
                <c:pt idx="1280">
                  <c:v>1630</c:v>
                </c:pt>
                <c:pt idx="1281">
                  <c:v>1631</c:v>
                </c:pt>
                <c:pt idx="1282">
                  <c:v>1632</c:v>
                </c:pt>
                <c:pt idx="1283">
                  <c:v>1633</c:v>
                </c:pt>
                <c:pt idx="1284">
                  <c:v>1634</c:v>
                </c:pt>
                <c:pt idx="1285">
                  <c:v>1635</c:v>
                </c:pt>
                <c:pt idx="1286">
                  <c:v>1636</c:v>
                </c:pt>
                <c:pt idx="1287">
                  <c:v>1637</c:v>
                </c:pt>
                <c:pt idx="1288">
                  <c:v>1638</c:v>
                </c:pt>
                <c:pt idx="1289">
                  <c:v>1639</c:v>
                </c:pt>
                <c:pt idx="1290">
                  <c:v>1640</c:v>
                </c:pt>
                <c:pt idx="1291">
                  <c:v>1641</c:v>
                </c:pt>
                <c:pt idx="1292">
                  <c:v>1642</c:v>
                </c:pt>
                <c:pt idx="1293">
                  <c:v>1643</c:v>
                </c:pt>
                <c:pt idx="1294">
                  <c:v>1644</c:v>
                </c:pt>
                <c:pt idx="1295">
                  <c:v>1645</c:v>
                </c:pt>
                <c:pt idx="1296">
                  <c:v>1646</c:v>
                </c:pt>
                <c:pt idx="1297">
                  <c:v>1647</c:v>
                </c:pt>
                <c:pt idx="1298">
                  <c:v>1648</c:v>
                </c:pt>
                <c:pt idx="1299">
                  <c:v>1649</c:v>
                </c:pt>
                <c:pt idx="1300">
                  <c:v>1650</c:v>
                </c:pt>
                <c:pt idx="1301">
                  <c:v>1651</c:v>
                </c:pt>
                <c:pt idx="1302">
                  <c:v>1652</c:v>
                </c:pt>
                <c:pt idx="1303">
                  <c:v>1653</c:v>
                </c:pt>
                <c:pt idx="1304">
                  <c:v>1654</c:v>
                </c:pt>
                <c:pt idx="1305">
                  <c:v>1655</c:v>
                </c:pt>
                <c:pt idx="1306">
                  <c:v>1656</c:v>
                </c:pt>
                <c:pt idx="1307">
                  <c:v>1657</c:v>
                </c:pt>
                <c:pt idx="1308">
                  <c:v>1658</c:v>
                </c:pt>
                <c:pt idx="1309">
                  <c:v>1659</c:v>
                </c:pt>
                <c:pt idx="1310">
                  <c:v>1660</c:v>
                </c:pt>
                <c:pt idx="1311">
                  <c:v>1661</c:v>
                </c:pt>
                <c:pt idx="1312">
                  <c:v>1662</c:v>
                </c:pt>
                <c:pt idx="1313">
                  <c:v>1663</c:v>
                </c:pt>
                <c:pt idx="1314">
                  <c:v>1664</c:v>
                </c:pt>
                <c:pt idx="1315">
                  <c:v>1665</c:v>
                </c:pt>
                <c:pt idx="1316">
                  <c:v>1666</c:v>
                </c:pt>
                <c:pt idx="1317">
                  <c:v>1667</c:v>
                </c:pt>
                <c:pt idx="1318">
                  <c:v>1668</c:v>
                </c:pt>
                <c:pt idx="1319">
                  <c:v>1669</c:v>
                </c:pt>
                <c:pt idx="1320">
                  <c:v>1670</c:v>
                </c:pt>
                <c:pt idx="1321">
                  <c:v>1671</c:v>
                </c:pt>
                <c:pt idx="1322">
                  <c:v>1672</c:v>
                </c:pt>
                <c:pt idx="1323">
                  <c:v>1673</c:v>
                </c:pt>
                <c:pt idx="1324">
                  <c:v>1674</c:v>
                </c:pt>
                <c:pt idx="1325">
                  <c:v>1675</c:v>
                </c:pt>
                <c:pt idx="1326">
                  <c:v>1676</c:v>
                </c:pt>
                <c:pt idx="1327">
                  <c:v>1677</c:v>
                </c:pt>
                <c:pt idx="1328">
                  <c:v>1678</c:v>
                </c:pt>
                <c:pt idx="1329">
                  <c:v>1679</c:v>
                </c:pt>
                <c:pt idx="1330">
                  <c:v>1680</c:v>
                </c:pt>
                <c:pt idx="1331">
                  <c:v>1681</c:v>
                </c:pt>
                <c:pt idx="1332">
                  <c:v>1682</c:v>
                </c:pt>
                <c:pt idx="1333">
                  <c:v>1683</c:v>
                </c:pt>
                <c:pt idx="1334">
                  <c:v>1684</c:v>
                </c:pt>
                <c:pt idx="1335">
                  <c:v>1685</c:v>
                </c:pt>
                <c:pt idx="1336">
                  <c:v>1686</c:v>
                </c:pt>
                <c:pt idx="1337">
                  <c:v>1687</c:v>
                </c:pt>
                <c:pt idx="1338">
                  <c:v>1688</c:v>
                </c:pt>
                <c:pt idx="1339">
                  <c:v>1689</c:v>
                </c:pt>
                <c:pt idx="1340">
                  <c:v>1690</c:v>
                </c:pt>
                <c:pt idx="1341">
                  <c:v>1691</c:v>
                </c:pt>
                <c:pt idx="1342">
                  <c:v>1692</c:v>
                </c:pt>
                <c:pt idx="1343">
                  <c:v>1693</c:v>
                </c:pt>
                <c:pt idx="1344">
                  <c:v>1694</c:v>
                </c:pt>
                <c:pt idx="1345">
                  <c:v>1695</c:v>
                </c:pt>
                <c:pt idx="1346">
                  <c:v>1696</c:v>
                </c:pt>
                <c:pt idx="1347">
                  <c:v>1697</c:v>
                </c:pt>
                <c:pt idx="1348">
                  <c:v>1698</c:v>
                </c:pt>
                <c:pt idx="1349">
                  <c:v>1699</c:v>
                </c:pt>
                <c:pt idx="1350">
                  <c:v>1700</c:v>
                </c:pt>
                <c:pt idx="1351">
                  <c:v>1701</c:v>
                </c:pt>
                <c:pt idx="1352">
                  <c:v>1702</c:v>
                </c:pt>
                <c:pt idx="1353">
                  <c:v>1703</c:v>
                </c:pt>
                <c:pt idx="1354">
                  <c:v>1704</c:v>
                </c:pt>
                <c:pt idx="1355">
                  <c:v>1705</c:v>
                </c:pt>
                <c:pt idx="1356">
                  <c:v>1706</c:v>
                </c:pt>
                <c:pt idx="1357">
                  <c:v>1707</c:v>
                </c:pt>
                <c:pt idx="1358">
                  <c:v>1708</c:v>
                </c:pt>
                <c:pt idx="1359">
                  <c:v>1709</c:v>
                </c:pt>
                <c:pt idx="1360">
                  <c:v>1710</c:v>
                </c:pt>
                <c:pt idx="1361">
                  <c:v>1711</c:v>
                </c:pt>
                <c:pt idx="1362">
                  <c:v>1712</c:v>
                </c:pt>
                <c:pt idx="1363">
                  <c:v>1713</c:v>
                </c:pt>
                <c:pt idx="1364">
                  <c:v>1714</c:v>
                </c:pt>
                <c:pt idx="1365">
                  <c:v>1715</c:v>
                </c:pt>
                <c:pt idx="1366">
                  <c:v>1716</c:v>
                </c:pt>
                <c:pt idx="1367">
                  <c:v>1717</c:v>
                </c:pt>
                <c:pt idx="1368">
                  <c:v>1718</c:v>
                </c:pt>
                <c:pt idx="1369">
                  <c:v>1719</c:v>
                </c:pt>
                <c:pt idx="1370">
                  <c:v>1720</c:v>
                </c:pt>
                <c:pt idx="1371">
                  <c:v>1721</c:v>
                </c:pt>
                <c:pt idx="1372">
                  <c:v>1722</c:v>
                </c:pt>
                <c:pt idx="1373">
                  <c:v>1723</c:v>
                </c:pt>
                <c:pt idx="1374">
                  <c:v>1724</c:v>
                </c:pt>
                <c:pt idx="1375">
                  <c:v>1725</c:v>
                </c:pt>
                <c:pt idx="1376">
                  <c:v>1726</c:v>
                </c:pt>
                <c:pt idx="1377">
                  <c:v>1727</c:v>
                </c:pt>
                <c:pt idx="1378">
                  <c:v>1728</c:v>
                </c:pt>
                <c:pt idx="1379">
                  <c:v>1729</c:v>
                </c:pt>
                <c:pt idx="1380">
                  <c:v>1730</c:v>
                </c:pt>
                <c:pt idx="1381">
                  <c:v>1731</c:v>
                </c:pt>
                <c:pt idx="1382">
                  <c:v>1732</c:v>
                </c:pt>
                <c:pt idx="1383">
                  <c:v>1733</c:v>
                </c:pt>
                <c:pt idx="1384">
                  <c:v>1734</c:v>
                </c:pt>
                <c:pt idx="1385">
                  <c:v>1735</c:v>
                </c:pt>
                <c:pt idx="1386">
                  <c:v>1736</c:v>
                </c:pt>
                <c:pt idx="1387">
                  <c:v>1737</c:v>
                </c:pt>
                <c:pt idx="1388">
                  <c:v>1738</c:v>
                </c:pt>
                <c:pt idx="1389">
                  <c:v>1739</c:v>
                </c:pt>
                <c:pt idx="1390">
                  <c:v>1740</c:v>
                </c:pt>
                <c:pt idx="1391">
                  <c:v>1741</c:v>
                </c:pt>
                <c:pt idx="1392">
                  <c:v>1742</c:v>
                </c:pt>
                <c:pt idx="1393">
                  <c:v>1743</c:v>
                </c:pt>
                <c:pt idx="1394">
                  <c:v>1744</c:v>
                </c:pt>
                <c:pt idx="1395">
                  <c:v>1745</c:v>
                </c:pt>
                <c:pt idx="1396">
                  <c:v>1746</c:v>
                </c:pt>
                <c:pt idx="1397">
                  <c:v>1747</c:v>
                </c:pt>
                <c:pt idx="1398">
                  <c:v>1748</c:v>
                </c:pt>
                <c:pt idx="1399">
                  <c:v>1749</c:v>
                </c:pt>
                <c:pt idx="1400">
                  <c:v>1750</c:v>
                </c:pt>
                <c:pt idx="1401">
                  <c:v>1751</c:v>
                </c:pt>
                <c:pt idx="1402">
                  <c:v>1752</c:v>
                </c:pt>
                <c:pt idx="1403">
                  <c:v>1753</c:v>
                </c:pt>
                <c:pt idx="1404">
                  <c:v>1754</c:v>
                </c:pt>
                <c:pt idx="1405">
                  <c:v>1755</c:v>
                </c:pt>
                <c:pt idx="1406">
                  <c:v>1756</c:v>
                </c:pt>
                <c:pt idx="1407">
                  <c:v>1757</c:v>
                </c:pt>
                <c:pt idx="1408">
                  <c:v>1758</c:v>
                </c:pt>
                <c:pt idx="1409">
                  <c:v>1759</c:v>
                </c:pt>
                <c:pt idx="1410">
                  <c:v>1760</c:v>
                </c:pt>
                <c:pt idx="1411">
                  <c:v>1761</c:v>
                </c:pt>
                <c:pt idx="1412">
                  <c:v>1762</c:v>
                </c:pt>
                <c:pt idx="1413">
                  <c:v>1763</c:v>
                </c:pt>
                <c:pt idx="1414">
                  <c:v>1764</c:v>
                </c:pt>
                <c:pt idx="1415">
                  <c:v>1765</c:v>
                </c:pt>
                <c:pt idx="1416">
                  <c:v>1766</c:v>
                </c:pt>
                <c:pt idx="1417">
                  <c:v>1767</c:v>
                </c:pt>
                <c:pt idx="1418">
                  <c:v>1768</c:v>
                </c:pt>
                <c:pt idx="1419">
                  <c:v>1769</c:v>
                </c:pt>
                <c:pt idx="1420">
                  <c:v>1770</c:v>
                </c:pt>
                <c:pt idx="1421">
                  <c:v>1771</c:v>
                </c:pt>
                <c:pt idx="1422">
                  <c:v>1772</c:v>
                </c:pt>
                <c:pt idx="1423">
                  <c:v>1773</c:v>
                </c:pt>
                <c:pt idx="1424">
                  <c:v>1774</c:v>
                </c:pt>
                <c:pt idx="1425">
                  <c:v>1775</c:v>
                </c:pt>
                <c:pt idx="1426">
                  <c:v>1776</c:v>
                </c:pt>
                <c:pt idx="1427">
                  <c:v>1777</c:v>
                </c:pt>
                <c:pt idx="1428">
                  <c:v>1778</c:v>
                </c:pt>
                <c:pt idx="1429">
                  <c:v>1779</c:v>
                </c:pt>
                <c:pt idx="1430">
                  <c:v>1780</c:v>
                </c:pt>
                <c:pt idx="1431">
                  <c:v>1781</c:v>
                </c:pt>
                <c:pt idx="1432">
                  <c:v>1782</c:v>
                </c:pt>
                <c:pt idx="1433">
                  <c:v>1783</c:v>
                </c:pt>
                <c:pt idx="1434">
                  <c:v>1784</c:v>
                </c:pt>
                <c:pt idx="1435">
                  <c:v>1785</c:v>
                </c:pt>
                <c:pt idx="1436">
                  <c:v>1786</c:v>
                </c:pt>
                <c:pt idx="1437">
                  <c:v>1787</c:v>
                </c:pt>
                <c:pt idx="1438">
                  <c:v>1788</c:v>
                </c:pt>
                <c:pt idx="1439">
                  <c:v>1789</c:v>
                </c:pt>
                <c:pt idx="1440">
                  <c:v>1790</c:v>
                </c:pt>
                <c:pt idx="1441">
                  <c:v>1791</c:v>
                </c:pt>
                <c:pt idx="1442">
                  <c:v>1792</c:v>
                </c:pt>
                <c:pt idx="1443">
                  <c:v>1793</c:v>
                </c:pt>
                <c:pt idx="1444">
                  <c:v>1794</c:v>
                </c:pt>
                <c:pt idx="1445">
                  <c:v>1795</c:v>
                </c:pt>
                <c:pt idx="1446">
                  <c:v>1796</c:v>
                </c:pt>
                <c:pt idx="1447">
                  <c:v>1797</c:v>
                </c:pt>
                <c:pt idx="1448">
                  <c:v>1798</c:v>
                </c:pt>
                <c:pt idx="1449">
                  <c:v>1799</c:v>
                </c:pt>
                <c:pt idx="1450">
                  <c:v>1800</c:v>
                </c:pt>
                <c:pt idx="1451">
                  <c:v>1801</c:v>
                </c:pt>
                <c:pt idx="1452">
                  <c:v>1802</c:v>
                </c:pt>
                <c:pt idx="1453">
                  <c:v>1803</c:v>
                </c:pt>
                <c:pt idx="1454">
                  <c:v>1804</c:v>
                </c:pt>
                <c:pt idx="1455">
                  <c:v>1805</c:v>
                </c:pt>
                <c:pt idx="1456">
                  <c:v>1806</c:v>
                </c:pt>
                <c:pt idx="1457">
                  <c:v>1807</c:v>
                </c:pt>
                <c:pt idx="1458">
                  <c:v>1808</c:v>
                </c:pt>
                <c:pt idx="1459">
                  <c:v>1809</c:v>
                </c:pt>
                <c:pt idx="1460">
                  <c:v>1810</c:v>
                </c:pt>
                <c:pt idx="1461">
                  <c:v>1811</c:v>
                </c:pt>
                <c:pt idx="1462">
                  <c:v>1812</c:v>
                </c:pt>
                <c:pt idx="1463">
                  <c:v>1813</c:v>
                </c:pt>
                <c:pt idx="1464">
                  <c:v>1814</c:v>
                </c:pt>
                <c:pt idx="1465">
                  <c:v>1815</c:v>
                </c:pt>
                <c:pt idx="1466">
                  <c:v>1816</c:v>
                </c:pt>
                <c:pt idx="1467">
                  <c:v>1817</c:v>
                </c:pt>
                <c:pt idx="1468">
                  <c:v>1818</c:v>
                </c:pt>
                <c:pt idx="1469">
                  <c:v>1819</c:v>
                </c:pt>
                <c:pt idx="1470">
                  <c:v>1820</c:v>
                </c:pt>
                <c:pt idx="1471">
                  <c:v>1821</c:v>
                </c:pt>
                <c:pt idx="1472">
                  <c:v>1822</c:v>
                </c:pt>
                <c:pt idx="1473">
                  <c:v>1823</c:v>
                </c:pt>
                <c:pt idx="1474">
                  <c:v>1824</c:v>
                </c:pt>
                <c:pt idx="1475">
                  <c:v>1825</c:v>
                </c:pt>
                <c:pt idx="1476">
                  <c:v>1826</c:v>
                </c:pt>
                <c:pt idx="1477">
                  <c:v>1827</c:v>
                </c:pt>
                <c:pt idx="1478">
                  <c:v>1828</c:v>
                </c:pt>
                <c:pt idx="1479">
                  <c:v>1829</c:v>
                </c:pt>
                <c:pt idx="1480">
                  <c:v>1830</c:v>
                </c:pt>
                <c:pt idx="1481">
                  <c:v>1831</c:v>
                </c:pt>
                <c:pt idx="1482">
                  <c:v>1832</c:v>
                </c:pt>
                <c:pt idx="1483">
                  <c:v>1833</c:v>
                </c:pt>
                <c:pt idx="1484">
                  <c:v>1834</c:v>
                </c:pt>
                <c:pt idx="1485">
                  <c:v>1835</c:v>
                </c:pt>
                <c:pt idx="1486">
                  <c:v>1836</c:v>
                </c:pt>
                <c:pt idx="1487">
                  <c:v>1837</c:v>
                </c:pt>
                <c:pt idx="1488">
                  <c:v>1838</c:v>
                </c:pt>
                <c:pt idx="1489">
                  <c:v>1839</c:v>
                </c:pt>
                <c:pt idx="1490">
                  <c:v>1840</c:v>
                </c:pt>
                <c:pt idx="1491">
                  <c:v>1841</c:v>
                </c:pt>
                <c:pt idx="1492">
                  <c:v>1842</c:v>
                </c:pt>
                <c:pt idx="1493">
                  <c:v>1843</c:v>
                </c:pt>
                <c:pt idx="1494">
                  <c:v>1844</c:v>
                </c:pt>
                <c:pt idx="1495">
                  <c:v>1845</c:v>
                </c:pt>
                <c:pt idx="1496">
                  <c:v>1846</c:v>
                </c:pt>
                <c:pt idx="1497">
                  <c:v>1847</c:v>
                </c:pt>
                <c:pt idx="1498">
                  <c:v>1848</c:v>
                </c:pt>
                <c:pt idx="1499">
                  <c:v>1849</c:v>
                </c:pt>
                <c:pt idx="1500">
                  <c:v>1850</c:v>
                </c:pt>
                <c:pt idx="1501">
                  <c:v>1851</c:v>
                </c:pt>
                <c:pt idx="1502">
                  <c:v>1852</c:v>
                </c:pt>
                <c:pt idx="1503">
                  <c:v>1853</c:v>
                </c:pt>
                <c:pt idx="1504">
                  <c:v>1854</c:v>
                </c:pt>
                <c:pt idx="1505">
                  <c:v>1855</c:v>
                </c:pt>
                <c:pt idx="1506">
                  <c:v>1856</c:v>
                </c:pt>
                <c:pt idx="1507">
                  <c:v>1857</c:v>
                </c:pt>
                <c:pt idx="1508">
                  <c:v>1858</c:v>
                </c:pt>
                <c:pt idx="1509">
                  <c:v>1859</c:v>
                </c:pt>
                <c:pt idx="1510">
                  <c:v>1860</c:v>
                </c:pt>
                <c:pt idx="1511">
                  <c:v>1861</c:v>
                </c:pt>
                <c:pt idx="1512">
                  <c:v>1862</c:v>
                </c:pt>
                <c:pt idx="1513">
                  <c:v>1863</c:v>
                </c:pt>
                <c:pt idx="1514">
                  <c:v>1864</c:v>
                </c:pt>
                <c:pt idx="1515">
                  <c:v>1865</c:v>
                </c:pt>
                <c:pt idx="1516">
                  <c:v>1866</c:v>
                </c:pt>
                <c:pt idx="1517">
                  <c:v>1867</c:v>
                </c:pt>
                <c:pt idx="1518">
                  <c:v>1868</c:v>
                </c:pt>
                <c:pt idx="1519">
                  <c:v>1869</c:v>
                </c:pt>
                <c:pt idx="1520">
                  <c:v>1870</c:v>
                </c:pt>
                <c:pt idx="1521">
                  <c:v>1871</c:v>
                </c:pt>
                <c:pt idx="1522">
                  <c:v>1872</c:v>
                </c:pt>
                <c:pt idx="1523">
                  <c:v>1873</c:v>
                </c:pt>
                <c:pt idx="1524">
                  <c:v>1874</c:v>
                </c:pt>
                <c:pt idx="1525">
                  <c:v>1875</c:v>
                </c:pt>
                <c:pt idx="1526">
                  <c:v>1876</c:v>
                </c:pt>
                <c:pt idx="1527">
                  <c:v>1877</c:v>
                </c:pt>
                <c:pt idx="1528">
                  <c:v>1878</c:v>
                </c:pt>
                <c:pt idx="1529">
                  <c:v>1879</c:v>
                </c:pt>
                <c:pt idx="1530">
                  <c:v>1880</c:v>
                </c:pt>
                <c:pt idx="1531">
                  <c:v>1881</c:v>
                </c:pt>
                <c:pt idx="1532">
                  <c:v>1882</c:v>
                </c:pt>
                <c:pt idx="1533">
                  <c:v>1883</c:v>
                </c:pt>
                <c:pt idx="1534">
                  <c:v>1884</c:v>
                </c:pt>
                <c:pt idx="1535">
                  <c:v>1885</c:v>
                </c:pt>
                <c:pt idx="1536">
                  <c:v>1886</c:v>
                </c:pt>
                <c:pt idx="1537">
                  <c:v>1887</c:v>
                </c:pt>
                <c:pt idx="1538">
                  <c:v>1888</c:v>
                </c:pt>
                <c:pt idx="1539">
                  <c:v>1889</c:v>
                </c:pt>
                <c:pt idx="1540">
                  <c:v>1890</c:v>
                </c:pt>
                <c:pt idx="1541">
                  <c:v>1891</c:v>
                </c:pt>
                <c:pt idx="1542">
                  <c:v>1892</c:v>
                </c:pt>
                <c:pt idx="1543">
                  <c:v>1893</c:v>
                </c:pt>
                <c:pt idx="1544">
                  <c:v>1894</c:v>
                </c:pt>
                <c:pt idx="1545">
                  <c:v>1895</c:v>
                </c:pt>
                <c:pt idx="1546">
                  <c:v>1896</c:v>
                </c:pt>
                <c:pt idx="1547">
                  <c:v>1897</c:v>
                </c:pt>
                <c:pt idx="1548">
                  <c:v>1898</c:v>
                </c:pt>
                <c:pt idx="1549">
                  <c:v>1899</c:v>
                </c:pt>
                <c:pt idx="1550">
                  <c:v>1900</c:v>
                </c:pt>
                <c:pt idx="1551">
                  <c:v>1901</c:v>
                </c:pt>
                <c:pt idx="1552">
                  <c:v>1902</c:v>
                </c:pt>
                <c:pt idx="1553">
                  <c:v>1903</c:v>
                </c:pt>
                <c:pt idx="1554">
                  <c:v>1904</c:v>
                </c:pt>
                <c:pt idx="1555">
                  <c:v>1905</c:v>
                </c:pt>
                <c:pt idx="1556">
                  <c:v>1906</c:v>
                </c:pt>
                <c:pt idx="1557">
                  <c:v>1907</c:v>
                </c:pt>
                <c:pt idx="1558">
                  <c:v>1908</c:v>
                </c:pt>
                <c:pt idx="1559">
                  <c:v>1909</c:v>
                </c:pt>
                <c:pt idx="1560">
                  <c:v>1910</c:v>
                </c:pt>
                <c:pt idx="1561">
                  <c:v>1911</c:v>
                </c:pt>
                <c:pt idx="1562">
                  <c:v>1912</c:v>
                </c:pt>
                <c:pt idx="1563">
                  <c:v>1913</c:v>
                </c:pt>
                <c:pt idx="1564">
                  <c:v>1914</c:v>
                </c:pt>
                <c:pt idx="1565">
                  <c:v>1915</c:v>
                </c:pt>
                <c:pt idx="1566">
                  <c:v>1916</c:v>
                </c:pt>
                <c:pt idx="1567">
                  <c:v>1917</c:v>
                </c:pt>
                <c:pt idx="1568">
                  <c:v>1918</c:v>
                </c:pt>
                <c:pt idx="1569">
                  <c:v>1919</c:v>
                </c:pt>
                <c:pt idx="1570">
                  <c:v>1920</c:v>
                </c:pt>
                <c:pt idx="1571">
                  <c:v>1921</c:v>
                </c:pt>
                <c:pt idx="1572">
                  <c:v>1922</c:v>
                </c:pt>
                <c:pt idx="1573">
                  <c:v>1923</c:v>
                </c:pt>
                <c:pt idx="1574">
                  <c:v>1924</c:v>
                </c:pt>
                <c:pt idx="1575">
                  <c:v>1925</c:v>
                </c:pt>
                <c:pt idx="1576">
                  <c:v>1926</c:v>
                </c:pt>
                <c:pt idx="1577">
                  <c:v>1927</c:v>
                </c:pt>
                <c:pt idx="1578">
                  <c:v>1928</c:v>
                </c:pt>
                <c:pt idx="1579">
                  <c:v>1929</c:v>
                </c:pt>
                <c:pt idx="1580">
                  <c:v>1930</c:v>
                </c:pt>
                <c:pt idx="1581">
                  <c:v>1931</c:v>
                </c:pt>
                <c:pt idx="1582">
                  <c:v>1932</c:v>
                </c:pt>
                <c:pt idx="1583">
                  <c:v>1933</c:v>
                </c:pt>
                <c:pt idx="1584">
                  <c:v>1934</c:v>
                </c:pt>
                <c:pt idx="1585">
                  <c:v>1935</c:v>
                </c:pt>
                <c:pt idx="1586">
                  <c:v>1936</c:v>
                </c:pt>
                <c:pt idx="1587">
                  <c:v>1937</c:v>
                </c:pt>
                <c:pt idx="1588">
                  <c:v>1938</c:v>
                </c:pt>
                <c:pt idx="1589">
                  <c:v>1939</c:v>
                </c:pt>
                <c:pt idx="1590">
                  <c:v>1940</c:v>
                </c:pt>
                <c:pt idx="1591">
                  <c:v>1941</c:v>
                </c:pt>
                <c:pt idx="1592">
                  <c:v>1942</c:v>
                </c:pt>
                <c:pt idx="1593">
                  <c:v>1943</c:v>
                </c:pt>
                <c:pt idx="1594">
                  <c:v>1944</c:v>
                </c:pt>
                <c:pt idx="1595">
                  <c:v>1945</c:v>
                </c:pt>
                <c:pt idx="1596">
                  <c:v>1946</c:v>
                </c:pt>
                <c:pt idx="1597">
                  <c:v>1947</c:v>
                </c:pt>
                <c:pt idx="1598">
                  <c:v>1948</c:v>
                </c:pt>
                <c:pt idx="1599">
                  <c:v>1949</c:v>
                </c:pt>
                <c:pt idx="1600">
                  <c:v>1950</c:v>
                </c:pt>
                <c:pt idx="1601">
                  <c:v>1951</c:v>
                </c:pt>
                <c:pt idx="1602">
                  <c:v>1952</c:v>
                </c:pt>
                <c:pt idx="1603">
                  <c:v>1953</c:v>
                </c:pt>
                <c:pt idx="1604">
                  <c:v>1954</c:v>
                </c:pt>
                <c:pt idx="1605">
                  <c:v>1955</c:v>
                </c:pt>
                <c:pt idx="1606">
                  <c:v>1956</c:v>
                </c:pt>
                <c:pt idx="1607">
                  <c:v>1957</c:v>
                </c:pt>
                <c:pt idx="1608">
                  <c:v>1958</c:v>
                </c:pt>
                <c:pt idx="1609">
                  <c:v>1959</c:v>
                </c:pt>
                <c:pt idx="1610">
                  <c:v>1960</c:v>
                </c:pt>
                <c:pt idx="1611">
                  <c:v>1961</c:v>
                </c:pt>
                <c:pt idx="1612">
                  <c:v>1962</c:v>
                </c:pt>
                <c:pt idx="1613">
                  <c:v>1963</c:v>
                </c:pt>
                <c:pt idx="1614">
                  <c:v>1964</c:v>
                </c:pt>
                <c:pt idx="1615">
                  <c:v>1965</c:v>
                </c:pt>
                <c:pt idx="1616">
                  <c:v>1966</c:v>
                </c:pt>
                <c:pt idx="1617">
                  <c:v>1967</c:v>
                </c:pt>
                <c:pt idx="1618">
                  <c:v>1968</c:v>
                </c:pt>
                <c:pt idx="1619">
                  <c:v>1969</c:v>
                </c:pt>
                <c:pt idx="1620">
                  <c:v>1970</c:v>
                </c:pt>
                <c:pt idx="1621">
                  <c:v>1971</c:v>
                </c:pt>
                <c:pt idx="1622">
                  <c:v>1972</c:v>
                </c:pt>
                <c:pt idx="1623">
                  <c:v>1973</c:v>
                </c:pt>
                <c:pt idx="1624">
                  <c:v>1974</c:v>
                </c:pt>
                <c:pt idx="1625">
                  <c:v>1975</c:v>
                </c:pt>
                <c:pt idx="1626">
                  <c:v>1976</c:v>
                </c:pt>
                <c:pt idx="1627">
                  <c:v>1977</c:v>
                </c:pt>
                <c:pt idx="1628">
                  <c:v>1978</c:v>
                </c:pt>
                <c:pt idx="1629">
                  <c:v>1979</c:v>
                </c:pt>
                <c:pt idx="1630">
                  <c:v>1980</c:v>
                </c:pt>
                <c:pt idx="1631">
                  <c:v>1981</c:v>
                </c:pt>
                <c:pt idx="1632">
                  <c:v>1982</c:v>
                </c:pt>
                <c:pt idx="1633">
                  <c:v>1983</c:v>
                </c:pt>
                <c:pt idx="1634">
                  <c:v>1984</c:v>
                </c:pt>
                <c:pt idx="1635">
                  <c:v>1985</c:v>
                </c:pt>
                <c:pt idx="1636">
                  <c:v>1986</c:v>
                </c:pt>
                <c:pt idx="1637">
                  <c:v>1987</c:v>
                </c:pt>
                <c:pt idx="1638">
                  <c:v>1988</c:v>
                </c:pt>
                <c:pt idx="1639">
                  <c:v>1989</c:v>
                </c:pt>
                <c:pt idx="1640">
                  <c:v>1990</c:v>
                </c:pt>
                <c:pt idx="1641">
                  <c:v>1991</c:v>
                </c:pt>
                <c:pt idx="1642">
                  <c:v>1992</c:v>
                </c:pt>
                <c:pt idx="1643">
                  <c:v>1993</c:v>
                </c:pt>
                <c:pt idx="1644">
                  <c:v>1994</c:v>
                </c:pt>
                <c:pt idx="1645">
                  <c:v>1995</c:v>
                </c:pt>
                <c:pt idx="1646">
                  <c:v>1996</c:v>
                </c:pt>
                <c:pt idx="1647">
                  <c:v>1997</c:v>
                </c:pt>
                <c:pt idx="1648">
                  <c:v>1998</c:v>
                </c:pt>
                <c:pt idx="1649">
                  <c:v>1999</c:v>
                </c:pt>
                <c:pt idx="1650">
                  <c:v>2000</c:v>
                </c:pt>
                <c:pt idx="1651">
                  <c:v>2001</c:v>
                </c:pt>
                <c:pt idx="1652">
                  <c:v>2002</c:v>
                </c:pt>
                <c:pt idx="1653">
                  <c:v>2003</c:v>
                </c:pt>
                <c:pt idx="1654">
                  <c:v>2004</c:v>
                </c:pt>
                <c:pt idx="1655">
                  <c:v>2005</c:v>
                </c:pt>
                <c:pt idx="1656">
                  <c:v>2006</c:v>
                </c:pt>
                <c:pt idx="1657">
                  <c:v>2007</c:v>
                </c:pt>
                <c:pt idx="1658">
                  <c:v>2008</c:v>
                </c:pt>
                <c:pt idx="1659">
                  <c:v>2009</c:v>
                </c:pt>
                <c:pt idx="1660">
                  <c:v>2010</c:v>
                </c:pt>
                <c:pt idx="1661">
                  <c:v>2011</c:v>
                </c:pt>
                <c:pt idx="1662">
                  <c:v>2012</c:v>
                </c:pt>
                <c:pt idx="1663">
                  <c:v>2013</c:v>
                </c:pt>
                <c:pt idx="1664">
                  <c:v>2014</c:v>
                </c:pt>
                <c:pt idx="1665">
                  <c:v>2015</c:v>
                </c:pt>
                <c:pt idx="1666">
                  <c:v>2016</c:v>
                </c:pt>
                <c:pt idx="1667">
                  <c:v>2017</c:v>
                </c:pt>
                <c:pt idx="1668">
                  <c:v>2018</c:v>
                </c:pt>
                <c:pt idx="1669">
                  <c:v>2019</c:v>
                </c:pt>
                <c:pt idx="1670">
                  <c:v>2020</c:v>
                </c:pt>
                <c:pt idx="1671">
                  <c:v>2021</c:v>
                </c:pt>
                <c:pt idx="1672">
                  <c:v>2022</c:v>
                </c:pt>
                <c:pt idx="1673">
                  <c:v>2023</c:v>
                </c:pt>
                <c:pt idx="1674">
                  <c:v>2024</c:v>
                </c:pt>
                <c:pt idx="1675">
                  <c:v>2025</c:v>
                </c:pt>
                <c:pt idx="1676">
                  <c:v>2026</c:v>
                </c:pt>
                <c:pt idx="1677">
                  <c:v>2027</c:v>
                </c:pt>
                <c:pt idx="1678">
                  <c:v>2028</c:v>
                </c:pt>
                <c:pt idx="1679">
                  <c:v>2029</c:v>
                </c:pt>
                <c:pt idx="1680">
                  <c:v>2030</c:v>
                </c:pt>
                <c:pt idx="1681">
                  <c:v>2031</c:v>
                </c:pt>
                <c:pt idx="1682">
                  <c:v>2032</c:v>
                </c:pt>
                <c:pt idx="1683">
                  <c:v>2033</c:v>
                </c:pt>
                <c:pt idx="1684">
                  <c:v>2034</c:v>
                </c:pt>
                <c:pt idx="1685">
                  <c:v>2035</c:v>
                </c:pt>
                <c:pt idx="1686">
                  <c:v>2036</c:v>
                </c:pt>
                <c:pt idx="1687">
                  <c:v>2037</c:v>
                </c:pt>
                <c:pt idx="1688">
                  <c:v>2038</c:v>
                </c:pt>
                <c:pt idx="1689">
                  <c:v>2039</c:v>
                </c:pt>
                <c:pt idx="1690">
                  <c:v>2040</c:v>
                </c:pt>
                <c:pt idx="1691">
                  <c:v>2041</c:v>
                </c:pt>
                <c:pt idx="1692">
                  <c:v>2042</c:v>
                </c:pt>
                <c:pt idx="1693">
                  <c:v>2043</c:v>
                </c:pt>
                <c:pt idx="1694">
                  <c:v>2044</c:v>
                </c:pt>
                <c:pt idx="1695">
                  <c:v>2045</c:v>
                </c:pt>
                <c:pt idx="1696">
                  <c:v>2046</c:v>
                </c:pt>
                <c:pt idx="1697">
                  <c:v>2047</c:v>
                </c:pt>
                <c:pt idx="1698">
                  <c:v>2048</c:v>
                </c:pt>
                <c:pt idx="1699">
                  <c:v>2049</c:v>
                </c:pt>
                <c:pt idx="1700">
                  <c:v>2050</c:v>
                </c:pt>
                <c:pt idx="1701">
                  <c:v>2051</c:v>
                </c:pt>
                <c:pt idx="1702">
                  <c:v>2052</c:v>
                </c:pt>
                <c:pt idx="1703">
                  <c:v>2053</c:v>
                </c:pt>
                <c:pt idx="1704">
                  <c:v>2054</c:v>
                </c:pt>
                <c:pt idx="1705">
                  <c:v>2055</c:v>
                </c:pt>
                <c:pt idx="1706">
                  <c:v>2056</c:v>
                </c:pt>
                <c:pt idx="1707">
                  <c:v>2057</c:v>
                </c:pt>
                <c:pt idx="1708">
                  <c:v>2058</c:v>
                </c:pt>
                <c:pt idx="1709">
                  <c:v>2059</c:v>
                </c:pt>
                <c:pt idx="1710">
                  <c:v>2060</c:v>
                </c:pt>
                <c:pt idx="1711">
                  <c:v>2061</c:v>
                </c:pt>
                <c:pt idx="1712">
                  <c:v>2062</c:v>
                </c:pt>
                <c:pt idx="1713">
                  <c:v>2063</c:v>
                </c:pt>
                <c:pt idx="1714">
                  <c:v>2064</c:v>
                </c:pt>
                <c:pt idx="1715">
                  <c:v>2065</c:v>
                </c:pt>
                <c:pt idx="1716">
                  <c:v>2066</c:v>
                </c:pt>
                <c:pt idx="1717">
                  <c:v>2067</c:v>
                </c:pt>
                <c:pt idx="1718">
                  <c:v>2068</c:v>
                </c:pt>
                <c:pt idx="1719">
                  <c:v>2069</c:v>
                </c:pt>
                <c:pt idx="1720">
                  <c:v>2070</c:v>
                </c:pt>
                <c:pt idx="1721">
                  <c:v>2071</c:v>
                </c:pt>
                <c:pt idx="1722">
                  <c:v>2072</c:v>
                </c:pt>
                <c:pt idx="1723">
                  <c:v>2073</c:v>
                </c:pt>
                <c:pt idx="1724">
                  <c:v>2074</c:v>
                </c:pt>
                <c:pt idx="1725">
                  <c:v>2075</c:v>
                </c:pt>
                <c:pt idx="1726">
                  <c:v>2076</c:v>
                </c:pt>
                <c:pt idx="1727">
                  <c:v>2077</c:v>
                </c:pt>
                <c:pt idx="1728">
                  <c:v>2078</c:v>
                </c:pt>
                <c:pt idx="1729">
                  <c:v>2079</c:v>
                </c:pt>
                <c:pt idx="1730">
                  <c:v>2080</c:v>
                </c:pt>
                <c:pt idx="1731">
                  <c:v>2081</c:v>
                </c:pt>
                <c:pt idx="1732">
                  <c:v>2082</c:v>
                </c:pt>
                <c:pt idx="1733">
                  <c:v>2083</c:v>
                </c:pt>
                <c:pt idx="1734">
                  <c:v>2084</c:v>
                </c:pt>
                <c:pt idx="1735">
                  <c:v>2085</c:v>
                </c:pt>
                <c:pt idx="1736">
                  <c:v>2086</c:v>
                </c:pt>
                <c:pt idx="1737">
                  <c:v>2087</c:v>
                </c:pt>
                <c:pt idx="1738">
                  <c:v>2088</c:v>
                </c:pt>
                <c:pt idx="1739">
                  <c:v>2089</c:v>
                </c:pt>
                <c:pt idx="1740">
                  <c:v>2090</c:v>
                </c:pt>
                <c:pt idx="1741">
                  <c:v>2091</c:v>
                </c:pt>
                <c:pt idx="1742">
                  <c:v>2092</c:v>
                </c:pt>
                <c:pt idx="1743">
                  <c:v>2093</c:v>
                </c:pt>
                <c:pt idx="1744">
                  <c:v>2094</c:v>
                </c:pt>
                <c:pt idx="1745">
                  <c:v>2095</c:v>
                </c:pt>
                <c:pt idx="1746">
                  <c:v>2096</c:v>
                </c:pt>
                <c:pt idx="1747">
                  <c:v>2097</c:v>
                </c:pt>
                <c:pt idx="1748">
                  <c:v>2098</c:v>
                </c:pt>
                <c:pt idx="1749">
                  <c:v>2099</c:v>
                </c:pt>
                <c:pt idx="1750">
                  <c:v>2100</c:v>
                </c:pt>
                <c:pt idx="1751">
                  <c:v>2101</c:v>
                </c:pt>
                <c:pt idx="1752">
                  <c:v>2102</c:v>
                </c:pt>
                <c:pt idx="1753">
                  <c:v>2103</c:v>
                </c:pt>
                <c:pt idx="1754">
                  <c:v>2104</c:v>
                </c:pt>
                <c:pt idx="1755">
                  <c:v>2105</c:v>
                </c:pt>
                <c:pt idx="1756">
                  <c:v>2106</c:v>
                </c:pt>
                <c:pt idx="1757">
                  <c:v>2107</c:v>
                </c:pt>
                <c:pt idx="1758">
                  <c:v>2108</c:v>
                </c:pt>
                <c:pt idx="1759">
                  <c:v>2109</c:v>
                </c:pt>
                <c:pt idx="1760">
                  <c:v>2110</c:v>
                </c:pt>
                <c:pt idx="1761">
                  <c:v>2111</c:v>
                </c:pt>
                <c:pt idx="1762">
                  <c:v>2112</c:v>
                </c:pt>
                <c:pt idx="1763">
                  <c:v>2113</c:v>
                </c:pt>
                <c:pt idx="1764">
                  <c:v>2114</c:v>
                </c:pt>
                <c:pt idx="1765">
                  <c:v>2115</c:v>
                </c:pt>
                <c:pt idx="1766">
                  <c:v>2116</c:v>
                </c:pt>
                <c:pt idx="1767">
                  <c:v>2117</c:v>
                </c:pt>
                <c:pt idx="1768">
                  <c:v>2118</c:v>
                </c:pt>
                <c:pt idx="1769">
                  <c:v>2119</c:v>
                </c:pt>
                <c:pt idx="1770">
                  <c:v>2120</c:v>
                </c:pt>
                <c:pt idx="1771">
                  <c:v>2121</c:v>
                </c:pt>
                <c:pt idx="1772">
                  <c:v>2122</c:v>
                </c:pt>
                <c:pt idx="1773">
                  <c:v>2123</c:v>
                </c:pt>
                <c:pt idx="1774">
                  <c:v>2124</c:v>
                </c:pt>
                <c:pt idx="1775">
                  <c:v>2125</c:v>
                </c:pt>
                <c:pt idx="1776">
                  <c:v>2126</c:v>
                </c:pt>
                <c:pt idx="1777">
                  <c:v>2127</c:v>
                </c:pt>
                <c:pt idx="1778">
                  <c:v>2128</c:v>
                </c:pt>
                <c:pt idx="1779">
                  <c:v>2129</c:v>
                </c:pt>
                <c:pt idx="1780">
                  <c:v>2130</c:v>
                </c:pt>
                <c:pt idx="1781">
                  <c:v>2131</c:v>
                </c:pt>
                <c:pt idx="1782">
                  <c:v>2132</c:v>
                </c:pt>
                <c:pt idx="1783">
                  <c:v>2133</c:v>
                </c:pt>
                <c:pt idx="1784">
                  <c:v>2134</c:v>
                </c:pt>
                <c:pt idx="1785">
                  <c:v>2135</c:v>
                </c:pt>
                <c:pt idx="1786">
                  <c:v>2136</c:v>
                </c:pt>
                <c:pt idx="1787">
                  <c:v>2137</c:v>
                </c:pt>
                <c:pt idx="1788">
                  <c:v>2138</c:v>
                </c:pt>
                <c:pt idx="1789">
                  <c:v>2139</c:v>
                </c:pt>
                <c:pt idx="1790">
                  <c:v>2140</c:v>
                </c:pt>
                <c:pt idx="1791">
                  <c:v>2141</c:v>
                </c:pt>
                <c:pt idx="1792">
                  <c:v>2142</c:v>
                </c:pt>
                <c:pt idx="1793">
                  <c:v>2143</c:v>
                </c:pt>
                <c:pt idx="1794">
                  <c:v>2144</c:v>
                </c:pt>
                <c:pt idx="1795">
                  <c:v>2145</c:v>
                </c:pt>
                <c:pt idx="1796">
                  <c:v>2146</c:v>
                </c:pt>
                <c:pt idx="1797">
                  <c:v>2147</c:v>
                </c:pt>
                <c:pt idx="1798">
                  <c:v>2148</c:v>
                </c:pt>
                <c:pt idx="1799">
                  <c:v>2149</c:v>
                </c:pt>
                <c:pt idx="1800">
                  <c:v>2150</c:v>
                </c:pt>
                <c:pt idx="1801">
                  <c:v>2151</c:v>
                </c:pt>
                <c:pt idx="1802">
                  <c:v>2152</c:v>
                </c:pt>
                <c:pt idx="1803">
                  <c:v>2153</c:v>
                </c:pt>
                <c:pt idx="1804">
                  <c:v>2154</c:v>
                </c:pt>
                <c:pt idx="1805">
                  <c:v>2155</c:v>
                </c:pt>
                <c:pt idx="1806">
                  <c:v>2156</c:v>
                </c:pt>
                <c:pt idx="1807">
                  <c:v>2157</c:v>
                </c:pt>
                <c:pt idx="1808">
                  <c:v>2158</c:v>
                </c:pt>
                <c:pt idx="1809">
                  <c:v>2159</c:v>
                </c:pt>
                <c:pt idx="1810">
                  <c:v>2160</c:v>
                </c:pt>
                <c:pt idx="1811">
                  <c:v>2161</c:v>
                </c:pt>
                <c:pt idx="1812">
                  <c:v>2162</c:v>
                </c:pt>
                <c:pt idx="1813">
                  <c:v>2163</c:v>
                </c:pt>
                <c:pt idx="1814">
                  <c:v>2164</c:v>
                </c:pt>
                <c:pt idx="1815">
                  <c:v>2165</c:v>
                </c:pt>
                <c:pt idx="1816">
                  <c:v>2166</c:v>
                </c:pt>
                <c:pt idx="1817">
                  <c:v>2167</c:v>
                </c:pt>
                <c:pt idx="1818">
                  <c:v>2168</c:v>
                </c:pt>
                <c:pt idx="1819">
                  <c:v>2169</c:v>
                </c:pt>
                <c:pt idx="1820">
                  <c:v>2170</c:v>
                </c:pt>
                <c:pt idx="1821">
                  <c:v>2171</c:v>
                </c:pt>
                <c:pt idx="1822">
                  <c:v>2172</c:v>
                </c:pt>
                <c:pt idx="1823">
                  <c:v>2173</c:v>
                </c:pt>
                <c:pt idx="1824">
                  <c:v>2174</c:v>
                </c:pt>
                <c:pt idx="1825">
                  <c:v>2175</c:v>
                </c:pt>
                <c:pt idx="1826">
                  <c:v>2176</c:v>
                </c:pt>
                <c:pt idx="1827">
                  <c:v>2177</c:v>
                </c:pt>
                <c:pt idx="1828">
                  <c:v>2178</c:v>
                </c:pt>
                <c:pt idx="1829">
                  <c:v>2179</c:v>
                </c:pt>
                <c:pt idx="1830">
                  <c:v>2180</c:v>
                </c:pt>
                <c:pt idx="1831">
                  <c:v>2181</c:v>
                </c:pt>
                <c:pt idx="1832">
                  <c:v>2182</c:v>
                </c:pt>
                <c:pt idx="1833">
                  <c:v>2183</c:v>
                </c:pt>
                <c:pt idx="1834">
                  <c:v>2184</c:v>
                </c:pt>
                <c:pt idx="1835">
                  <c:v>2185</c:v>
                </c:pt>
                <c:pt idx="1836">
                  <c:v>2186</c:v>
                </c:pt>
                <c:pt idx="1837">
                  <c:v>2187</c:v>
                </c:pt>
                <c:pt idx="1838">
                  <c:v>2188</c:v>
                </c:pt>
                <c:pt idx="1839">
                  <c:v>2189</c:v>
                </c:pt>
                <c:pt idx="1840">
                  <c:v>2190</c:v>
                </c:pt>
                <c:pt idx="1841">
                  <c:v>2191</c:v>
                </c:pt>
                <c:pt idx="1842">
                  <c:v>2192</c:v>
                </c:pt>
                <c:pt idx="1843">
                  <c:v>2193</c:v>
                </c:pt>
                <c:pt idx="1844">
                  <c:v>2194</c:v>
                </c:pt>
                <c:pt idx="1845">
                  <c:v>2195</c:v>
                </c:pt>
                <c:pt idx="1846">
                  <c:v>2196</c:v>
                </c:pt>
                <c:pt idx="1847">
                  <c:v>2197</c:v>
                </c:pt>
                <c:pt idx="1848">
                  <c:v>2198</c:v>
                </c:pt>
                <c:pt idx="1849">
                  <c:v>2199</c:v>
                </c:pt>
                <c:pt idx="1850">
                  <c:v>2200</c:v>
                </c:pt>
                <c:pt idx="1851">
                  <c:v>2201</c:v>
                </c:pt>
                <c:pt idx="1852">
                  <c:v>2202</c:v>
                </c:pt>
                <c:pt idx="1853">
                  <c:v>2203</c:v>
                </c:pt>
                <c:pt idx="1854">
                  <c:v>2204</c:v>
                </c:pt>
                <c:pt idx="1855">
                  <c:v>2205</c:v>
                </c:pt>
                <c:pt idx="1856">
                  <c:v>2206</c:v>
                </c:pt>
                <c:pt idx="1857">
                  <c:v>2207</c:v>
                </c:pt>
                <c:pt idx="1858">
                  <c:v>2208</c:v>
                </c:pt>
                <c:pt idx="1859">
                  <c:v>2209</c:v>
                </c:pt>
                <c:pt idx="1860">
                  <c:v>2210</c:v>
                </c:pt>
                <c:pt idx="1861">
                  <c:v>2211</c:v>
                </c:pt>
                <c:pt idx="1862">
                  <c:v>2212</c:v>
                </c:pt>
                <c:pt idx="1863">
                  <c:v>2213</c:v>
                </c:pt>
                <c:pt idx="1864">
                  <c:v>2214</c:v>
                </c:pt>
                <c:pt idx="1865">
                  <c:v>2215</c:v>
                </c:pt>
                <c:pt idx="1866">
                  <c:v>2216</c:v>
                </c:pt>
                <c:pt idx="1867">
                  <c:v>2217</c:v>
                </c:pt>
                <c:pt idx="1868">
                  <c:v>2218</c:v>
                </c:pt>
                <c:pt idx="1869">
                  <c:v>2219</c:v>
                </c:pt>
                <c:pt idx="1870">
                  <c:v>2220</c:v>
                </c:pt>
                <c:pt idx="1871">
                  <c:v>2221</c:v>
                </c:pt>
                <c:pt idx="1872">
                  <c:v>2222</c:v>
                </c:pt>
                <c:pt idx="1873">
                  <c:v>2223</c:v>
                </c:pt>
                <c:pt idx="1874">
                  <c:v>2224</c:v>
                </c:pt>
                <c:pt idx="1875">
                  <c:v>2225</c:v>
                </c:pt>
                <c:pt idx="1876">
                  <c:v>2226</c:v>
                </c:pt>
                <c:pt idx="1877">
                  <c:v>2227</c:v>
                </c:pt>
                <c:pt idx="1878">
                  <c:v>2228</c:v>
                </c:pt>
                <c:pt idx="1879">
                  <c:v>2229</c:v>
                </c:pt>
                <c:pt idx="1880">
                  <c:v>2230</c:v>
                </c:pt>
                <c:pt idx="1881">
                  <c:v>2231</c:v>
                </c:pt>
                <c:pt idx="1882">
                  <c:v>2232</c:v>
                </c:pt>
                <c:pt idx="1883">
                  <c:v>2233</c:v>
                </c:pt>
                <c:pt idx="1884">
                  <c:v>2234</c:v>
                </c:pt>
                <c:pt idx="1885">
                  <c:v>2235</c:v>
                </c:pt>
                <c:pt idx="1886">
                  <c:v>2236</c:v>
                </c:pt>
                <c:pt idx="1887">
                  <c:v>2237</c:v>
                </c:pt>
                <c:pt idx="1888">
                  <c:v>2238</c:v>
                </c:pt>
                <c:pt idx="1889">
                  <c:v>2239</c:v>
                </c:pt>
                <c:pt idx="1890">
                  <c:v>2240</c:v>
                </c:pt>
                <c:pt idx="1891">
                  <c:v>2241</c:v>
                </c:pt>
                <c:pt idx="1892">
                  <c:v>2242</c:v>
                </c:pt>
                <c:pt idx="1893">
                  <c:v>2243</c:v>
                </c:pt>
                <c:pt idx="1894">
                  <c:v>2244</c:v>
                </c:pt>
                <c:pt idx="1895">
                  <c:v>2245</c:v>
                </c:pt>
                <c:pt idx="1896">
                  <c:v>2246</c:v>
                </c:pt>
                <c:pt idx="1897">
                  <c:v>2247</c:v>
                </c:pt>
                <c:pt idx="1898">
                  <c:v>2248</c:v>
                </c:pt>
                <c:pt idx="1899">
                  <c:v>2249</c:v>
                </c:pt>
                <c:pt idx="1900">
                  <c:v>2250</c:v>
                </c:pt>
                <c:pt idx="1901">
                  <c:v>2251</c:v>
                </c:pt>
                <c:pt idx="1902">
                  <c:v>2252</c:v>
                </c:pt>
                <c:pt idx="1903">
                  <c:v>2253</c:v>
                </c:pt>
                <c:pt idx="1904">
                  <c:v>2254</c:v>
                </c:pt>
                <c:pt idx="1905">
                  <c:v>2255</c:v>
                </c:pt>
                <c:pt idx="1906">
                  <c:v>2256</c:v>
                </c:pt>
                <c:pt idx="1907">
                  <c:v>2257</c:v>
                </c:pt>
                <c:pt idx="1908">
                  <c:v>2258</c:v>
                </c:pt>
                <c:pt idx="1909">
                  <c:v>2259</c:v>
                </c:pt>
                <c:pt idx="1910">
                  <c:v>2260</c:v>
                </c:pt>
                <c:pt idx="1911">
                  <c:v>2261</c:v>
                </c:pt>
                <c:pt idx="1912">
                  <c:v>2262</c:v>
                </c:pt>
                <c:pt idx="1913">
                  <c:v>2263</c:v>
                </c:pt>
                <c:pt idx="1914">
                  <c:v>2264</c:v>
                </c:pt>
                <c:pt idx="1915">
                  <c:v>2265</c:v>
                </c:pt>
                <c:pt idx="1916">
                  <c:v>2266</c:v>
                </c:pt>
                <c:pt idx="1917">
                  <c:v>2267</c:v>
                </c:pt>
                <c:pt idx="1918">
                  <c:v>2268</c:v>
                </c:pt>
                <c:pt idx="1919">
                  <c:v>2269</c:v>
                </c:pt>
                <c:pt idx="1920">
                  <c:v>2270</c:v>
                </c:pt>
                <c:pt idx="1921">
                  <c:v>2271</c:v>
                </c:pt>
                <c:pt idx="1922">
                  <c:v>2272</c:v>
                </c:pt>
                <c:pt idx="1923">
                  <c:v>2273</c:v>
                </c:pt>
                <c:pt idx="1924">
                  <c:v>2274</c:v>
                </c:pt>
                <c:pt idx="1925">
                  <c:v>2275</c:v>
                </c:pt>
                <c:pt idx="1926">
                  <c:v>2276</c:v>
                </c:pt>
                <c:pt idx="1927">
                  <c:v>2277</c:v>
                </c:pt>
                <c:pt idx="1928">
                  <c:v>2278</c:v>
                </c:pt>
                <c:pt idx="1929">
                  <c:v>2279</c:v>
                </c:pt>
                <c:pt idx="1930">
                  <c:v>2280</c:v>
                </c:pt>
                <c:pt idx="1931">
                  <c:v>2281</c:v>
                </c:pt>
                <c:pt idx="1932">
                  <c:v>2282</c:v>
                </c:pt>
                <c:pt idx="1933">
                  <c:v>2283</c:v>
                </c:pt>
                <c:pt idx="1934">
                  <c:v>2284</c:v>
                </c:pt>
                <c:pt idx="1935">
                  <c:v>2285</c:v>
                </c:pt>
                <c:pt idx="1936">
                  <c:v>2286</c:v>
                </c:pt>
                <c:pt idx="1937">
                  <c:v>2287</c:v>
                </c:pt>
                <c:pt idx="1938">
                  <c:v>2288</c:v>
                </c:pt>
                <c:pt idx="1939">
                  <c:v>2289</c:v>
                </c:pt>
                <c:pt idx="1940">
                  <c:v>2290</c:v>
                </c:pt>
                <c:pt idx="1941">
                  <c:v>2291</c:v>
                </c:pt>
                <c:pt idx="1942">
                  <c:v>2292</c:v>
                </c:pt>
                <c:pt idx="1943">
                  <c:v>2293</c:v>
                </c:pt>
                <c:pt idx="1944">
                  <c:v>2294</c:v>
                </c:pt>
                <c:pt idx="1945">
                  <c:v>2295</c:v>
                </c:pt>
                <c:pt idx="1946">
                  <c:v>2296</c:v>
                </c:pt>
                <c:pt idx="1947">
                  <c:v>2297</c:v>
                </c:pt>
                <c:pt idx="1948">
                  <c:v>2298</c:v>
                </c:pt>
                <c:pt idx="1949">
                  <c:v>2299</c:v>
                </c:pt>
                <c:pt idx="1950">
                  <c:v>2300</c:v>
                </c:pt>
                <c:pt idx="1951">
                  <c:v>2301</c:v>
                </c:pt>
                <c:pt idx="1952">
                  <c:v>2302</c:v>
                </c:pt>
                <c:pt idx="1953">
                  <c:v>2303</c:v>
                </c:pt>
                <c:pt idx="1954">
                  <c:v>2304</c:v>
                </c:pt>
                <c:pt idx="1955">
                  <c:v>2305</c:v>
                </c:pt>
                <c:pt idx="1956">
                  <c:v>2306</c:v>
                </c:pt>
                <c:pt idx="1957">
                  <c:v>2307</c:v>
                </c:pt>
                <c:pt idx="1958">
                  <c:v>2308</c:v>
                </c:pt>
                <c:pt idx="1959">
                  <c:v>2309</c:v>
                </c:pt>
                <c:pt idx="1960">
                  <c:v>2310</c:v>
                </c:pt>
                <c:pt idx="1961">
                  <c:v>2311</c:v>
                </c:pt>
                <c:pt idx="1962">
                  <c:v>2312</c:v>
                </c:pt>
                <c:pt idx="1963">
                  <c:v>2313</c:v>
                </c:pt>
                <c:pt idx="1964">
                  <c:v>2314</c:v>
                </c:pt>
                <c:pt idx="1965">
                  <c:v>2315</c:v>
                </c:pt>
                <c:pt idx="1966">
                  <c:v>2316</c:v>
                </c:pt>
                <c:pt idx="1967">
                  <c:v>2317</c:v>
                </c:pt>
                <c:pt idx="1968">
                  <c:v>2318</c:v>
                </c:pt>
                <c:pt idx="1969">
                  <c:v>2319</c:v>
                </c:pt>
                <c:pt idx="1970">
                  <c:v>2320</c:v>
                </c:pt>
                <c:pt idx="1971">
                  <c:v>2321</c:v>
                </c:pt>
                <c:pt idx="1972">
                  <c:v>2322</c:v>
                </c:pt>
                <c:pt idx="1973">
                  <c:v>2323</c:v>
                </c:pt>
                <c:pt idx="1974">
                  <c:v>2324</c:v>
                </c:pt>
                <c:pt idx="1975">
                  <c:v>2325</c:v>
                </c:pt>
                <c:pt idx="1976">
                  <c:v>2326</c:v>
                </c:pt>
                <c:pt idx="1977">
                  <c:v>2327</c:v>
                </c:pt>
                <c:pt idx="1978">
                  <c:v>2328</c:v>
                </c:pt>
                <c:pt idx="1979">
                  <c:v>2329</c:v>
                </c:pt>
                <c:pt idx="1980">
                  <c:v>2330</c:v>
                </c:pt>
                <c:pt idx="1981">
                  <c:v>2331</c:v>
                </c:pt>
                <c:pt idx="1982">
                  <c:v>2332</c:v>
                </c:pt>
                <c:pt idx="1983">
                  <c:v>2333</c:v>
                </c:pt>
                <c:pt idx="1984">
                  <c:v>2334</c:v>
                </c:pt>
                <c:pt idx="1985">
                  <c:v>2335</c:v>
                </c:pt>
                <c:pt idx="1986">
                  <c:v>2336</c:v>
                </c:pt>
                <c:pt idx="1987">
                  <c:v>2337</c:v>
                </c:pt>
                <c:pt idx="1988">
                  <c:v>2338</c:v>
                </c:pt>
                <c:pt idx="1989">
                  <c:v>2339</c:v>
                </c:pt>
                <c:pt idx="1990">
                  <c:v>2340</c:v>
                </c:pt>
                <c:pt idx="1991">
                  <c:v>2341</c:v>
                </c:pt>
                <c:pt idx="1992">
                  <c:v>2342</c:v>
                </c:pt>
                <c:pt idx="1993">
                  <c:v>2343</c:v>
                </c:pt>
                <c:pt idx="1994">
                  <c:v>2344</c:v>
                </c:pt>
                <c:pt idx="1995">
                  <c:v>2345</c:v>
                </c:pt>
                <c:pt idx="1996">
                  <c:v>2346</c:v>
                </c:pt>
                <c:pt idx="1997">
                  <c:v>2347</c:v>
                </c:pt>
                <c:pt idx="1998">
                  <c:v>2348</c:v>
                </c:pt>
                <c:pt idx="1999">
                  <c:v>2349</c:v>
                </c:pt>
                <c:pt idx="2000">
                  <c:v>2350</c:v>
                </c:pt>
                <c:pt idx="2001">
                  <c:v>2351</c:v>
                </c:pt>
                <c:pt idx="2002">
                  <c:v>2352</c:v>
                </c:pt>
                <c:pt idx="2003">
                  <c:v>2353</c:v>
                </c:pt>
                <c:pt idx="2004">
                  <c:v>2354</c:v>
                </c:pt>
                <c:pt idx="2005">
                  <c:v>2355</c:v>
                </c:pt>
                <c:pt idx="2006">
                  <c:v>2356</c:v>
                </c:pt>
                <c:pt idx="2007">
                  <c:v>2357</c:v>
                </c:pt>
                <c:pt idx="2008">
                  <c:v>2358</c:v>
                </c:pt>
                <c:pt idx="2009">
                  <c:v>2359</c:v>
                </c:pt>
                <c:pt idx="2010">
                  <c:v>2360</c:v>
                </c:pt>
                <c:pt idx="2011">
                  <c:v>2361</c:v>
                </c:pt>
                <c:pt idx="2012">
                  <c:v>2362</c:v>
                </c:pt>
                <c:pt idx="2013">
                  <c:v>2363</c:v>
                </c:pt>
                <c:pt idx="2014">
                  <c:v>2364</c:v>
                </c:pt>
                <c:pt idx="2015">
                  <c:v>2365</c:v>
                </c:pt>
                <c:pt idx="2016">
                  <c:v>2366</c:v>
                </c:pt>
                <c:pt idx="2017">
                  <c:v>2367</c:v>
                </c:pt>
                <c:pt idx="2018">
                  <c:v>2368</c:v>
                </c:pt>
                <c:pt idx="2019">
                  <c:v>2369</c:v>
                </c:pt>
                <c:pt idx="2020">
                  <c:v>2370</c:v>
                </c:pt>
                <c:pt idx="2021">
                  <c:v>2371</c:v>
                </c:pt>
                <c:pt idx="2022">
                  <c:v>2372</c:v>
                </c:pt>
                <c:pt idx="2023">
                  <c:v>2373</c:v>
                </c:pt>
                <c:pt idx="2024">
                  <c:v>2374</c:v>
                </c:pt>
                <c:pt idx="2025">
                  <c:v>2375</c:v>
                </c:pt>
                <c:pt idx="2026">
                  <c:v>2376</c:v>
                </c:pt>
                <c:pt idx="2027">
                  <c:v>2377</c:v>
                </c:pt>
                <c:pt idx="2028">
                  <c:v>2378</c:v>
                </c:pt>
                <c:pt idx="2029">
                  <c:v>2379</c:v>
                </c:pt>
                <c:pt idx="2030">
                  <c:v>2380</c:v>
                </c:pt>
                <c:pt idx="2031">
                  <c:v>2381</c:v>
                </c:pt>
                <c:pt idx="2032">
                  <c:v>2382</c:v>
                </c:pt>
                <c:pt idx="2033">
                  <c:v>2383</c:v>
                </c:pt>
                <c:pt idx="2034">
                  <c:v>2384</c:v>
                </c:pt>
                <c:pt idx="2035">
                  <c:v>2385</c:v>
                </c:pt>
                <c:pt idx="2036">
                  <c:v>2386</c:v>
                </c:pt>
                <c:pt idx="2037">
                  <c:v>2387</c:v>
                </c:pt>
                <c:pt idx="2038">
                  <c:v>2388</c:v>
                </c:pt>
                <c:pt idx="2039">
                  <c:v>2389</c:v>
                </c:pt>
                <c:pt idx="2040">
                  <c:v>2390</c:v>
                </c:pt>
                <c:pt idx="2041">
                  <c:v>2391</c:v>
                </c:pt>
                <c:pt idx="2042">
                  <c:v>2392</c:v>
                </c:pt>
                <c:pt idx="2043">
                  <c:v>2393</c:v>
                </c:pt>
                <c:pt idx="2044">
                  <c:v>2394</c:v>
                </c:pt>
                <c:pt idx="2045">
                  <c:v>2395</c:v>
                </c:pt>
                <c:pt idx="2046">
                  <c:v>2396</c:v>
                </c:pt>
                <c:pt idx="2047">
                  <c:v>2397</c:v>
                </c:pt>
                <c:pt idx="2048">
                  <c:v>2398</c:v>
                </c:pt>
                <c:pt idx="2049">
                  <c:v>2399</c:v>
                </c:pt>
                <c:pt idx="2050">
                  <c:v>2400</c:v>
                </c:pt>
                <c:pt idx="2051">
                  <c:v>2401</c:v>
                </c:pt>
                <c:pt idx="2052">
                  <c:v>2402</c:v>
                </c:pt>
                <c:pt idx="2053">
                  <c:v>2403</c:v>
                </c:pt>
                <c:pt idx="2054">
                  <c:v>2404</c:v>
                </c:pt>
                <c:pt idx="2055">
                  <c:v>2405</c:v>
                </c:pt>
                <c:pt idx="2056">
                  <c:v>2406</c:v>
                </c:pt>
                <c:pt idx="2057">
                  <c:v>2407</c:v>
                </c:pt>
                <c:pt idx="2058">
                  <c:v>2408</c:v>
                </c:pt>
                <c:pt idx="2059">
                  <c:v>2409</c:v>
                </c:pt>
                <c:pt idx="2060">
                  <c:v>2410</c:v>
                </c:pt>
                <c:pt idx="2061">
                  <c:v>2411</c:v>
                </c:pt>
                <c:pt idx="2062">
                  <c:v>2412</c:v>
                </c:pt>
                <c:pt idx="2063">
                  <c:v>2413</c:v>
                </c:pt>
                <c:pt idx="2064">
                  <c:v>2414</c:v>
                </c:pt>
                <c:pt idx="2065">
                  <c:v>2415</c:v>
                </c:pt>
                <c:pt idx="2066">
                  <c:v>2416</c:v>
                </c:pt>
                <c:pt idx="2067">
                  <c:v>2417</c:v>
                </c:pt>
                <c:pt idx="2068">
                  <c:v>2418</c:v>
                </c:pt>
                <c:pt idx="2069">
                  <c:v>2419</c:v>
                </c:pt>
                <c:pt idx="2070">
                  <c:v>2420</c:v>
                </c:pt>
                <c:pt idx="2071">
                  <c:v>2421</c:v>
                </c:pt>
                <c:pt idx="2072">
                  <c:v>2422</c:v>
                </c:pt>
                <c:pt idx="2073">
                  <c:v>2423</c:v>
                </c:pt>
                <c:pt idx="2074">
                  <c:v>2424</c:v>
                </c:pt>
                <c:pt idx="2075">
                  <c:v>2425</c:v>
                </c:pt>
                <c:pt idx="2076">
                  <c:v>2426</c:v>
                </c:pt>
                <c:pt idx="2077">
                  <c:v>2427</c:v>
                </c:pt>
                <c:pt idx="2078">
                  <c:v>2428</c:v>
                </c:pt>
                <c:pt idx="2079">
                  <c:v>2429</c:v>
                </c:pt>
                <c:pt idx="2080">
                  <c:v>2430</c:v>
                </c:pt>
                <c:pt idx="2081">
                  <c:v>2431</c:v>
                </c:pt>
                <c:pt idx="2082">
                  <c:v>2432</c:v>
                </c:pt>
                <c:pt idx="2083">
                  <c:v>2433</c:v>
                </c:pt>
                <c:pt idx="2084">
                  <c:v>2434</c:v>
                </c:pt>
                <c:pt idx="2085">
                  <c:v>2435</c:v>
                </c:pt>
                <c:pt idx="2086">
                  <c:v>2436</c:v>
                </c:pt>
                <c:pt idx="2087">
                  <c:v>2437</c:v>
                </c:pt>
                <c:pt idx="2088">
                  <c:v>2438</c:v>
                </c:pt>
                <c:pt idx="2089">
                  <c:v>2439</c:v>
                </c:pt>
                <c:pt idx="2090">
                  <c:v>2440</c:v>
                </c:pt>
                <c:pt idx="2091">
                  <c:v>2441</c:v>
                </c:pt>
                <c:pt idx="2092">
                  <c:v>2442</c:v>
                </c:pt>
                <c:pt idx="2093">
                  <c:v>2443</c:v>
                </c:pt>
                <c:pt idx="2094">
                  <c:v>2444</c:v>
                </c:pt>
                <c:pt idx="2095">
                  <c:v>2445</c:v>
                </c:pt>
                <c:pt idx="2096">
                  <c:v>2446</c:v>
                </c:pt>
                <c:pt idx="2097">
                  <c:v>2447</c:v>
                </c:pt>
                <c:pt idx="2098">
                  <c:v>2448</c:v>
                </c:pt>
                <c:pt idx="2099">
                  <c:v>2449</c:v>
                </c:pt>
                <c:pt idx="2100">
                  <c:v>2450</c:v>
                </c:pt>
                <c:pt idx="2101">
                  <c:v>2451</c:v>
                </c:pt>
                <c:pt idx="2102">
                  <c:v>2452</c:v>
                </c:pt>
                <c:pt idx="2103">
                  <c:v>2453</c:v>
                </c:pt>
                <c:pt idx="2104">
                  <c:v>2454</c:v>
                </c:pt>
                <c:pt idx="2105">
                  <c:v>2455</c:v>
                </c:pt>
                <c:pt idx="2106">
                  <c:v>2456</c:v>
                </c:pt>
                <c:pt idx="2107">
                  <c:v>2457</c:v>
                </c:pt>
                <c:pt idx="2108">
                  <c:v>2458</c:v>
                </c:pt>
                <c:pt idx="2109">
                  <c:v>2459</c:v>
                </c:pt>
                <c:pt idx="2110">
                  <c:v>2460</c:v>
                </c:pt>
                <c:pt idx="2111">
                  <c:v>2461</c:v>
                </c:pt>
                <c:pt idx="2112">
                  <c:v>2462</c:v>
                </c:pt>
                <c:pt idx="2113">
                  <c:v>2463</c:v>
                </c:pt>
                <c:pt idx="2114">
                  <c:v>2464</c:v>
                </c:pt>
                <c:pt idx="2115">
                  <c:v>2465</c:v>
                </c:pt>
                <c:pt idx="2116">
                  <c:v>2466</c:v>
                </c:pt>
                <c:pt idx="2117">
                  <c:v>2467</c:v>
                </c:pt>
                <c:pt idx="2118">
                  <c:v>2468</c:v>
                </c:pt>
                <c:pt idx="2119">
                  <c:v>2469</c:v>
                </c:pt>
                <c:pt idx="2120">
                  <c:v>2470</c:v>
                </c:pt>
                <c:pt idx="2121">
                  <c:v>2471</c:v>
                </c:pt>
                <c:pt idx="2122">
                  <c:v>2472</c:v>
                </c:pt>
                <c:pt idx="2123">
                  <c:v>2473</c:v>
                </c:pt>
                <c:pt idx="2124">
                  <c:v>2474</c:v>
                </c:pt>
                <c:pt idx="2125">
                  <c:v>2475</c:v>
                </c:pt>
                <c:pt idx="2126">
                  <c:v>2476</c:v>
                </c:pt>
                <c:pt idx="2127">
                  <c:v>2477</c:v>
                </c:pt>
                <c:pt idx="2128">
                  <c:v>2478</c:v>
                </c:pt>
                <c:pt idx="2129">
                  <c:v>2479</c:v>
                </c:pt>
                <c:pt idx="2130">
                  <c:v>2480</c:v>
                </c:pt>
                <c:pt idx="2131">
                  <c:v>2481</c:v>
                </c:pt>
                <c:pt idx="2132">
                  <c:v>2482</c:v>
                </c:pt>
                <c:pt idx="2133">
                  <c:v>2483</c:v>
                </c:pt>
                <c:pt idx="2134">
                  <c:v>2484</c:v>
                </c:pt>
                <c:pt idx="2135">
                  <c:v>2485</c:v>
                </c:pt>
                <c:pt idx="2136">
                  <c:v>2486</c:v>
                </c:pt>
                <c:pt idx="2137">
                  <c:v>2487</c:v>
                </c:pt>
                <c:pt idx="2138">
                  <c:v>2488</c:v>
                </c:pt>
                <c:pt idx="2139">
                  <c:v>2489</c:v>
                </c:pt>
                <c:pt idx="2140">
                  <c:v>2490</c:v>
                </c:pt>
                <c:pt idx="2141">
                  <c:v>2491</c:v>
                </c:pt>
                <c:pt idx="2142">
                  <c:v>2492</c:v>
                </c:pt>
                <c:pt idx="2143">
                  <c:v>2493</c:v>
                </c:pt>
                <c:pt idx="2144">
                  <c:v>2494</c:v>
                </c:pt>
                <c:pt idx="2145">
                  <c:v>2495</c:v>
                </c:pt>
                <c:pt idx="2146">
                  <c:v>2496</c:v>
                </c:pt>
                <c:pt idx="2147">
                  <c:v>2497</c:v>
                </c:pt>
                <c:pt idx="2148">
                  <c:v>2498</c:v>
                </c:pt>
                <c:pt idx="2149">
                  <c:v>2499</c:v>
                </c:pt>
                <c:pt idx="2150">
                  <c:v>2500</c:v>
                </c:pt>
                <c:pt idx="2151">
                  <c:v>2501</c:v>
                </c:pt>
                <c:pt idx="2152">
                  <c:v>2502</c:v>
                </c:pt>
                <c:pt idx="2153">
                  <c:v>2503</c:v>
                </c:pt>
                <c:pt idx="2154">
                  <c:v>2504</c:v>
                </c:pt>
                <c:pt idx="2155">
                  <c:v>2505</c:v>
                </c:pt>
                <c:pt idx="2156">
                  <c:v>2506</c:v>
                </c:pt>
                <c:pt idx="2157">
                  <c:v>2507</c:v>
                </c:pt>
                <c:pt idx="2158">
                  <c:v>2508</c:v>
                </c:pt>
                <c:pt idx="2159">
                  <c:v>2509</c:v>
                </c:pt>
                <c:pt idx="2160">
                  <c:v>2510</c:v>
                </c:pt>
                <c:pt idx="2161">
                  <c:v>2511</c:v>
                </c:pt>
                <c:pt idx="2162">
                  <c:v>2512</c:v>
                </c:pt>
                <c:pt idx="2163">
                  <c:v>2513</c:v>
                </c:pt>
                <c:pt idx="2164">
                  <c:v>2514</c:v>
                </c:pt>
                <c:pt idx="2165">
                  <c:v>2515</c:v>
                </c:pt>
                <c:pt idx="2166">
                  <c:v>2516</c:v>
                </c:pt>
                <c:pt idx="2167">
                  <c:v>2517</c:v>
                </c:pt>
                <c:pt idx="2168">
                  <c:v>2518</c:v>
                </c:pt>
                <c:pt idx="2169">
                  <c:v>2519</c:v>
                </c:pt>
                <c:pt idx="2170">
                  <c:v>2520</c:v>
                </c:pt>
                <c:pt idx="2171">
                  <c:v>2521</c:v>
                </c:pt>
                <c:pt idx="2172">
                  <c:v>2522</c:v>
                </c:pt>
                <c:pt idx="2173">
                  <c:v>2523</c:v>
                </c:pt>
                <c:pt idx="2174">
                  <c:v>2524</c:v>
                </c:pt>
                <c:pt idx="2175">
                  <c:v>2525</c:v>
                </c:pt>
                <c:pt idx="2176">
                  <c:v>2526</c:v>
                </c:pt>
                <c:pt idx="2177">
                  <c:v>2527</c:v>
                </c:pt>
                <c:pt idx="2178">
                  <c:v>2528</c:v>
                </c:pt>
                <c:pt idx="2179">
                  <c:v>2529</c:v>
                </c:pt>
                <c:pt idx="2180">
                  <c:v>2530</c:v>
                </c:pt>
                <c:pt idx="2181">
                  <c:v>2531</c:v>
                </c:pt>
                <c:pt idx="2182">
                  <c:v>2532</c:v>
                </c:pt>
                <c:pt idx="2183">
                  <c:v>2533</c:v>
                </c:pt>
                <c:pt idx="2184">
                  <c:v>2534</c:v>
                </c:pt>
                <c:pt idx="2185">
                  <c:v>2535</c:v>
                </c:pt>
                <c:pt idx="2186">
                  <c:v>2536</c:v>
                </c:pt>
                <c:pt idx="2187">
                  <c:v>2537</c:v>
                </c:pt>
                <c:pt idx="2188">
                  <c:v>2538</c:v>
                </c:pt>
                <c:pt idx="2189">
                  <c:v>2539</c:v>
                </c:pt>
                <c:pt idx="2190">
                  <c:v>2540</c:v>
                </c:pt>
                <c:pt idx="2191">
                  <c:v>2541</c:v>
                </c:pt>
                <c:pt idx="2192">
                  <c:v>2542</c:v>
                </c:pt>
                <c:pt idx="2193">
                  <c:v>2543</c:v>
                </c:pt>
                <c:pt idx="2194">
                  <c:v>2544</c:v>
                </c:pt>
                <c:pt idx="2195">
                  <c:v>2545</c:v>
                </c:pt>
                <c:pt idx="2196">
                  <c:v>2546</c:v>
                </c:pt>
                <c:pt idx="2197">
                  <c:v>2547</c:v>
                </c:pt>
                <c:pt idx="2198">
                  <c:v>2548</c:v>
                </c:pt>
                <c:pt idx="2199">
                  <c:v>2549</c:v>
                </c:pt>
                <c:pt idx="2200">
                  <c:v>2550</c:v>
                </c:pt>
                <c:pt idx="2201">
                  <c:v>2551</c:v>
                </c:pt>
                <c:pt idx="2202">
                  <c:v>2552</c:v>
                </c:pt>
                <c:pt idx="2203">
                  <c:v>2553</c:v>
                </c:pt>
                <c:pt idx="2204">
                  <c:v>2554</c:v>
                </c:pt>
                <c:pt idx="2205">
                  <c:v>2555</c:v>
                </c:pt>
                <c:pt idx="2206">
                  <c:v>2556</c:v>
                </c:pt>
                <c:pt idx="2207">
                  <c:v>2557</c:v>
                </c:pt>
                <c:pt idx="2208">
                  <c:v>2558</c:v>
                </c:pt>
                <c:pt idx="2209">
                  <c:v>2559</c:v>
                </c:pt>
                <c:pt idx="2210">
                  <c:v>2560</c:v>
                </c:pt>
                <c:pt idx="2211">
                  <c:v>2561</c:v>
                </c:pt>
                <c:pt idx="2212">
                  <c:v>2562</c:v>
                </c:pt>
                <c:pt idx="2213">
                  <c:v>2563</c:v>
                </c:pt>
                <c:pt idx="2214">
                  <c:v>2564</c:v>
                </c:pt>
                <c:pt idx="2215">
                  <c:v>2565</c:v>
                </c:pt>
                <c:pt idx="2216">
                  <c:v>2566</c:v>
                </c:pt>
                <c:pt idx="2217">
                  <c:v>2567</c:v>
                </c:pt>
                <c:pt idx="2218">
                  <c:v>2568</c:v>
                </c:pt>
                <c:pt idx="2219">
                  <c:v>2569</c:v>
                </c:pt>
                <c:pt idx="2220">
                  <c:v>2570</c:v>
                </c:pt>
                <c:pt idx="2221">
                  <c:v>2571</c:v>
                </c:pt>
                <c:pt idx="2222">
                  <c:v>2572</c:v>
                </c:pt>
                <c:pt idx="2223">
                  <c:v>2573</c:v>
                </c:pt>
                <c:pt idx="2224">
                  <c:v>2574</c:v>
                </c:pt>
                <c:pt idx="2225">
                  <c:v>2575</c:v>
                </c:pt>
                <c:pt idx="2226">
                  <c:v>2576</c:v>
                </c:pt>
                <c:pt idx="2227">
                  <c:v>2577</c:v>
                </c:pt>
                <c:pt idx="2228">
                  <c:v>2578</c:v>
                </c:pt>
                <c:pt idx="2229">
                  <c:v>2579</c:v>
                </c:pt>
                <c:pt idx="2230">
                  <c:v>2580</c:v>
                </c:pt>
                <c:pt idx="2231">
                  <c:v>2581</c:v>
                </c:pt>
                <c:pt idx="2232">
                  <c:v>2582</c:v>
                </c:pt>
                <c:pt idx="2233">
                  <c:v>2583</c:v>
                </c:pt>
                <c:pt idx="2234">
                  <c:v>2584</c:v>
                </c:pt>
                <c:pt idx="2235">
                  <c:v>2585</c:v>
                </c:pt>
                <c:pt idx="2236">
                  <c:v>2586</c:v>
                </c:pt>
                <c:pt idx="2237">
                  <c:v>2587</c:v>
                </c:pt>
                <c:pt idx="2238">
                  <c:v>2588</c:v>
                </c:pt>
                <c:pt idx="2239">
                  <c:v>2589</c:v>
                </c:pt>
                <c:pt idx="2240">
                  <c:v>2590</c:v>
                </c:pt>
                <c:pt idx="2241">
                  <c:v>2591</c:v>
                </c:pt>
                <c:pt idx="2242">
                  <c:v>2592</c:v>
                </c:pt>
                <c:pt idx="2243">
                  <c:v>2593</c:v>
                </c:pt>
                <c:pt idx="2244">
                  <c:v>2594</c:v>
                </c:pt>
                <c:pt idx="2245">
                  <c:v>2595</c:v>
                </c:pt>
                <c:pt idx="2246">
                  <c:v>2596</c:v>
                </c:pt>
                <c:pt idx="2247">
                  <c:v>2597</c:v>
                </c:pt>
                <c:pt idx="2248">
                  <c:v>2598</c:v>
                </c:pt>
                <c:pt idx="2249">
                  <c:v>2599</c:v>
                </c:pt>
                <c:pt idx="2250">
                  <c:v>2600</c:v>
                </c:pt>
                <c:pt idx="2251">
                  <c:v>2601</c:v>
                </c:pt>
                <c:pt idx="2252">
                  <c:v>2602</c:v>
                </c:pt>
                <c:pt idx="2253">
                  <c:v>2603</c:v>
                </c:pt>
                <c:pt idx="2254">
                  <c:v>2604</c:v>
                </c:pt>
                <c:pt idx="2255">
                  <c:v>2605</c:v>
                </c:pt>
                <c:pt idx="2256">
                  <c:v>2606</c:v>
                </c:pt>
                <c:pt idx="2257">
                  <c:v>2607</c:v>
                </c:pt>
                <c:pt idx="2258">
                  <c:v>2608</c:v>
                </c:pt>
                <c:pt idx="2259">
                  <c:v>2609</c:v>
                </c:pt>
                <c:pt idx="2260">
                  <c:v>2610</c:v>
                </c:pt>
                <c:pt idx="2261">
                  <c:v>2611</c:v>
                </c:pt>
                <c:pt idx="2262">
                  <c:v>2612</c:v>
                </c:pt>
                <c:pt idx="2263">
                  <c:v>2613</c:v>
                </c:pt>
                <c:pt idx="2264">
                  <c:v>2614</c:v>
                </c:pt>
                <c:pt idx="2265">
                  <c:v>2615</c:v>
                </c:pt>
                <c:pt idx="2266">
                  <c:v>2616</c:v>
                </c:pt>
                <c:pt idx="2267">
                  <c:v>2617</c:v>
                </c:pt>
                <c:pt idx="2268">
                  <c:v>2618</c:v>
                </c:pt>
                <c:pt idx="2269">
                  <c:v>2619</c:v>
                </c:pt>
                <c:pt idx="2270">
                  <c:v>2620</c:v>
                </c:pt>
                <c:pt idx="2271">
                  <c:v>2621</c:v>
                </c:pt>
                <c:pt idx="2272">
                  <c:v>2622</c:v>
                </c:pt>
                <c:pt idx="2273">
                  <c:v>2623</c:v>
                </c:pt>
                <c:pt idx="2274">
                  <c:v>2624</c:v>
                </c:pt>
                <c:pt idx="2275">
                  <c:v>2625</c:v>
                </c:pt>
                <c:pt idx="2276">
                  <c:v>2626</c:v>
                </c:pt>
                <c:pt idx="2277">
                  <c:v>2627</c:v>
                </c:pt>
                <c:pt idx="2278">
                  <c:v>2628</c:v>
                </c:pt>
                <c:pt idx="2279">
                  <c:v>2629</c:v>
                </c:pt>
                <c:pt idx="2280">
                  <c:v>2630</c:v>
                </c:pt>
                <c:pt idx="2281">
                  <c:v>2631</c:v>
                </c:pt>
                <c:pt idx="2282">
                  <c:v>2632</c:v>
                </c:pt>
                <c:pt idx="2283">
                  <c:v>2633</c:v>
                </c:pt>
                <c:pt idx="2284">
                  <c:v>2634</c:v>
                </c:pt>
                <c:pt idx="2285">
                  <c:v>2635</c:v>
                </c:pt>
                <c:pt idx="2286">
                  <c:v>2636</c:v>
                </c:pt>
                <c:pt idx="2287">
                  <c:v>2637</c:v>
                </c:pt>
                <c:pt idx="2288">
                  <c:v>2638</c:v>
                </c:pt>
                <c:pt idx="2289">
                  <c:v>2639</c:v>
                </c:pt>
                <c:pt idx="2290">
                  <c:v>2640</c:v>
                </c:pt>
                <c:pt idx="2291">
                  <c:v>2641</c:v>
                </c:pt>
                <c:pt idx="2292">
                  <c:v>2642</c:v>
                </c:pt>
                <c:pt idx="2293">
                  <c:v>2643</c:v>
                </c:pt>
                <c:pt idx="2294">
                  <c:v>2644</c:v>
                </c:pt>
                <c:pt idx="2295">
                  <c:v>2645</c:v>
                </c:pt>
                <c:pt idx="2296">
                  <c:v>2646</c:v>
                </c:pt>
                <c:pt idx="2297">
                  <c:v>2647</c:v>
                </c:pt>
                <c:pt idx="2298">
                  <c:v>2648</c:v>
                </c:pt>
                <c:pt idx="2299">
                  <c:v>2649</c:v>
                </c:pt>
                <c:pt idx="2300">
                  <c:v>2650</c:v>
                </c:pt>
                <c:pt idx="2301">
                  <c:v>2651</c:v>
                </c:pt>
                <c:pt idx="2302">
                  <c:v>2652</c:v>
                </c:pt>
                <c:pt idx="2303">
                  <c:v>2653</c:v>
                </c:pt>
                <c:pt idx="2304">
                  <c:v>2654</c:v>
                </c:pt>
                <c:pt idx="2305">
                  <c:v>2655</c:v>
                </c:pt>
                <c:pt idx="2306">
                  <c:v>2656</c:v>
                </c:pt>
                <c:pt idx="2307">
                  <c:v>2657</c:v>
                </c:pt>
                <c:pt idx="2308">
                  <c:v>2658</c:v>
                </c:pt>
                <c:pt idx="2309">
                  <c:v>2659</c:v>
                </c:pt>
                <c:pt idx="2310">
                  <c:v>2660</c:v>
                </c:pt>
                <c:pt idx="2311">
                  <c:v>2661</c:v>
                </c:pt>
                <c:pt idx="2312">
                  <c:v>2662</c:v>
                </c:pt>
                <c:pt idx="2313">
                  <c:v>2663</c:v>
                </c:pt>
                <c:pt idx="2314">
                  <c:v>2664</c:v>
                </c:pt>
                <c:pt idx="2315">
                  <c:v>2665</c:v>
                </c:pt>
                <c:pt idx="2316">
                  <c:v>2666</c:v>
                </c:pt>
                <c:pt idx="2317">
                  <c:v>2667</c:v>
                </c:pt>
                <c:pt idx="2318">
                  <c:v>2668</c:v>
                </c:pt>
                <c:pt idx="2319">
                  <c:v>2669</c:v>
                </c:pt>
                <c:pt idx="2320">
                  <c:v>2670</c:v>
                </c:pt>
                <c:pt idx="2321">
                  <c:v>2671</c:v>
                </c:pt>
                <c:pt idx="2322">
                  <c:v>2672</c:v>
                </c:pt>
                <c:pt idx="2323">
                  <c:v>2673</c:v>
                </c:pt>
                <c:pt idx="2324">
                  <c:v>2674</c:v>
                </c:pt>
                <c:pt idx="2325">
                  <c:v>2675</c:v>
                </c:pt>
                <c:pt idx="2326">
                  <c:v>2676</c:v>
                </c:pt>
                <c:pt idx="2327">
                  <c:v>2677</c:v>
                </c:pt>
                <c:pt idx="2328">
                  <c:v>2678</c:v>
                </c:pt>
                <c:pt idx="2329">
                  <c:v>2679</c:v>
                </c:pt>
                <c:pt idx="2330">
                  <c:v>2680</c:v>
                </c:pt>
                <c:pt idx="2331">
                  <c:v>2681</c:v>
                </c:pt>
                <c:pt idx="2332">
                  <c:v>2682</c:v>
                </c:pt>
                <c:pt idx="2333">
                  <c:v>2683</c:v>
                </c:pt>
                <c:pt idx="2334">
                  <c:v>2684</c:v>
                </c:pt>
                <c:pt idx="2335">
                  <c:v>2685</c:v>
                </c:pt>
                <c:pt idx="2336">
                  <c:v>2686</c:v>
                </c:pt>
                <c:pt idx="2337">
                  <c:v>2687</c:v>
                </c:pt>
                <c:pt idx="2338">
                  <c:v>2688</c:v>
                </c:pt>
                <c:pt idx="2339">
                  <c:v>2689</c:v>
                </c:pt>
                <c:pt idx="2340">
                  <c:v>2690</c:v>
                </c:pt>
                <c:pt idx="2341">
                  <c:v>2691</c:v>
                </c:pt>
                <c:pt idx="2342">
                  <c:v>2692</c:v>
                </c:pt>
                <c:pt idx="2343">
                  <c:v>2693</c:v>
                </c:pt>
                <c:pt idx="2344">
                  <c:v>2694</c:v>
                </c:pt>
                <c:pt idx="2345">
                  <c:v>2695</c:v>
                </c:pt>
                <c:pt idx="2346">
                  <c:v>2696</c:v>
                </c:pt>
                <c:pt idx="2347">
                  <c:v>2697</c:v>
                </c:pt>
                <c:pt idx="2348">
                  <c:v>2698</c:v>
                </c:pt>
                <c:pt idx="2349">
                  <c:v>2699</c:v>
                </c:pt>
                <c:pt idx="2350">
                  <c:v>2700</c:v>
                </c:pt>
                <c:pt idx="2351">
                  <c:v>2701</c:v>
                </c:pt>
                <c:pt idx="2352">
                  <c:v>2702</c:v>
                </c:pt>
                <c:pt idx="2353">
                  <c:v>2703</c:v>
                </c:pt>
                <c:pt idx="2354">
                  <c:v>2704</c:v>
                </c:pt>
                <c:pt idx="2355">
                  <c:v>2705</c:v>
                </c:pt>
                <c:pt idx="2356">
                  <c:v>2706</c:v>
                </c:pt>
                <c:pt idx="2357">
                  <c:v>2707</c:v>
                </c:pt>
                <c:pt idx="2358">
                  <c:v>2708</c:v>
                </c:pt>
                <c:pt idx="2359">
                  <c:v>2709</c:v>
                </c:pt>
                <c:pt idx="2360">
                  <c:v>2710</c:v>
                </c:pt>
                <c:pt idx="2361">
                  <c:v>2711</c:v>
                </c:pt>
                <c:pt idx="2362">
                  <c:v>2712</c:v>
                </c:pt>
                <c:pt idx="2363">
                  <c:v>2713</c:v>
                </c:pt>
                <c:pt idx="2364">
                  <c:v>2714</c:v>
                </c:pt>
                <c:pt idx="2365">
                  <c:v>2715</c:v>
                </c:pt>
                <c:pt idx="2366">
                  <c:v>2716</c:v>
                </c:pt>
                <c:pt idx="2367">
                  <c:v>2717</c:v>
                </c:pt>
                <c:pt idx="2368">
                  <c:v>2718</c:v>
                </c:pt>
                <c:pt idx="2369">
                  <c:v>2719</c:v>
                </c:pt>
                <c:pt idx="2370">
                  <c:v>2720</c:v>
                </c:pt>
                <c:pt idx="2371">
                  <c:v>2721</c:v>
                </c:pt>
                <c:pt idx="2372">
                  <c:v>2722</c:v>
                </c:pt>
                <c:pt idx="2373">
                  <c:v>2723</c:v>
                </c:pt>
                <c:pt idx="2374">
                  <c:v>2724</c:v>
                </c:pt>
                <c:pt idx="2375">
                  <c:v>2725</c:v>
                </c:pt>
                <c:pt idx="2376">
                  <c:v>2726</c:v>
                </c:pt>
                <c:pt idx="2377">
                  <c:v>2727</c:v>
                </c:pt>
                <c:pt idx="2378">
                  <c:v>2728</c:v>
                </c:pt>
                <c:pt idx="2379">
                  <c:v>2729</c:v>
                </c:pt>
                <c:pt idx="2380">
                  <c:v>2730</c:v>
                </c:pt>
                <c:pt idx="2381">
                  <c:v>2731</c:v>
                </c:pt>
                <c:pt idx="2382">
                  <c:v>2732</c:v>
                </c:pt>
                <c:pt idx="2383">
                  <c:v>2733</c:v>
                </c:pt>
                <c:pt idx="2384">
                  <c:v>2734</c:v>
                </c:pt>
                <c:pt idx="2385">
                  <c:v>2735</c:v>
                </c:pt>
                <c:pt idx="2386">
                  <c:v>2736</c:v>
                </c:pt>
                <c:pt idx="2387">
                  <c:v>2737</c:v>
                </c:pt>
                <c:pt idx="2388">
                  <c:v>2738</c:v>
                </c:pt>
                <c:pt idx="2389">
                  <c:v>2739</c:v>
                </c:pt>
                <c:pt idx="2390">
                  <c:v>2740</c:v>
                </c:pt>
                <c:pt idx="2391">
                  <c:v>2741</c:v>
                </c:pt>
                <c:pt idx="2392">
                  <c:v>2742</c:v>
                </c:pt>
                <c:pt idx="2393">
                  <c:v>2743</c:v>
                </c:pt>
                <c:pt idx="2394">
                  <c:v>2744</c:v>
                </c:pt>
                <c:pt idx="2395">
                  <c:v>2745</c:v>
                </c:pt>
                <c:pt idx="2396">
                  <c:v>2746</c:v>
                </c:pt>
                <c:pt idx="2397">
                  <c:v>2747</c:v>
                </c:pt>
                <c:pt idx="2398">
                  <c:v>2748</c:v>
                </c:pt>
                <c:pt idx="2399">
                  <c:v>2749</c:v>
                </c:pt>
                <c:pt idx="2400">
                  <c:v>2750</c:v>
                </c:pt>
                <c:pt idx="2401">
                  <c:v>2751</c:v>
                </c:pt>
                <c:pt idx="2402">
                  <c:v>2752</c:v>
                </c:pt>
                <c:pt idx="2403">
                  <c:v>2753</c:v>
                </c:pt>
                <c:pt idx="2404">
                  <c:v>2754</c:v>
                </c:pt>
                <c:pt idx="2405">
                  <c:v>2755</c:v>
                </c:pt>
                <c:pt idx="2406">
                  <c:v>2756</c:v>
                </c:pt>
                <c:pt idx="2407">
                  <c:v>2757</c:v>
                </c:pt>
                <c:pt idx="2408">
                  <c:v>2758</c:v>
                </c:pt>
                <c:pt idx="2409">
                  <c:v>2759</c:v>
                </c:pt>
                <c:pt idx="2410">
                  <c:v>2760</c:v>
                </c:pt>
                <c:pt idx="2411">
                  <c:v>2761</c:v>
                </c:pt>
                <c:pt idx="2412">
                  <c:v>2762</c:v>
                </c:pt>
                <c:pt idx="2413">
                  <c:v>2763</c:v>
                </c:pt>
                <c:pt idx="2414">
                  <c:v>2764</c:v>
                </c:pt>
                <c:pt idx="2415">
                  <c:v>2765</c:v>
                </c:pt>
                <c:pt idx="2416">
                  <c:v>2766</c:v>
                </c:pt>
                <c:pt idx="2417">
                  <c:v>2767</c:v>
                </c:pt>
                <c:pt idx="2418">
                  <c:v>2768</c:v>
                </c:pt>
                <c:pt idx="2419">
                  <c:v>2769</c:v>
                </c:pt>
                <c:pt idx="2420">
                  <c:v>2770</c:v>
                </c:pt>
                <c:pt idx="2421">
                  <c:v>2771</c:v>
                </c:pt>
                <c:pt idx="2422">
                  <c:v>2772</c:v>
                </c:pt>
                <c:pt idx="2423">
                  <c:v>2773</c:v>
                </c:pt>
                <c:pt idx="2424">
                  <c:v>2774</c:v>
                </c:pt>
                <c:pt idx="2425">
                  <c:v>2775</c:v>
                </c:pt>
                <c:pt idx="2426">
                  <c:v>2776</c:v>
                </c:pt>
                <c:pt idx="2427">
                  <c:v>2777</c:v>
                </c:pt>
                <c:pt idx="2428">
                  <c:v>2778</c:v>
                </c:pt>
                <c:pt idx="2429">
                  <c:v>2779</c:v>
                </c:pt>
                <c:pt idx="2430">
                  <c:v>2780</c:v>
                </c:pt>
                <c:pt idx="2431">
                  <c:v>2781</c:v>
                </c:pt>
                <c:pt idx="2432">
                  <c:v>2782</c:v>
                </c:pt>
                <c:pt idx="2433">
                  <c:v>2783</c:v>
                </c:pt>
                <c:pt idx="2434">
                  <c:v>2784</c:v>
                </c:pt>
                <c:pt idx="2435">
                  <c:v>2785</c:v>
                </c:pt>
                <c:pt idx="2436">
                  <c:v>2786</c:v>
                </c:pt>
                <c:pt idx="2437">
                  <c:v>2787</c:v>
                </c:pt>
                <c:pt idx="2438">
                  <c:v>2788</c:v>
                </c:pt>
                <c:pt idx="2439">
                  <c:v>2789</c:v>
                </c:pt>
                <c:pt idx="2440">
                  <c:v>2790</c:v>
                </c:pt>
                <c:pt idx="2441">
                  <c:v>2791</c:v>
                </c:pt>
                <c:pt idx="2442">
                  <c:v>2792</c:v>
                </c:pt>
                <c:pt idx="2443">
                  <c:v>2793</c:v>
                </c:pt>
                <c:pt idx="2444">
                  <c:v>2794</c:v>
                </c:pt>
                <c:pt idx="2445">
                  <c:v>2795</c:v>
                </c:pt>
                <c:pt idx="2446">
                  <c:v>2796</c:v>
                </c:pt>
                <c:pt idx="2447">
                  <c:v>2797</c:v>
                </c:pt>
                <c:pt idx="2448">
                  <c:v>2798</c:v>
                </c:pt>
                <c:pt idx="2449">
                  <c:v>2799</c:v>
                </c:pt>
                <c:pt idx="2450">
                  <c:v>2800</c:v>
                </c:pt>
                <c:pt idx="2451">
                  <c:v>2801</c:v>
                </c:pt>
                <c:pt idx="2452">
                  <c:v>2802</c:v>
                </c:pt>
                <c:pt idx="2453">
                  <c:v>2803</c:v>
                </c:pt>
                <c:pt idx="2454">
                  <c:v>2804</c:v>
                </c:pt>
                <c:pt idx="2455">
                  <c:v>2805</c:v>
                </c:pt>
                <c:pt idx="2456">
                  <c:v>2806</c:v>
                </c:pt>
                <c:pt idx="2457">
                  <c:v>2807</c:v>
                </c:pt>
                <c:pt idx="2458">
                  <c:v>2808</c:v>
                </c:pt>
                <c:pt idx="2459">
                  <c:v>2809</c:v>
                </c:pt>
                <c:pt idx="2460">
                  <c:v>2810</c:v>
                </c:pt>
                <c:pt idx="2461">
                  <c:v>2811</c:v>
                </c:pt>
                <c:pt idx="2462">
                  <c:v>2812</c:v>
                </c:pt>
                <c:pt idx="2463">
                  <c:v>2813</c:v>
                </c:pt>
                <c:pt idx="2464">
                  <c:v>2814</c:v>
                </c:pt>
                <c:pt idx="2465">
                  <c:v>2815</c:v>
                </c:pt>
                <c:pt idx="2466">
                  <c:v>2816</c:v>
                </c:pt>
                <c:pt idx="2467">
                  <c:v>2817</c:v>
                </c:pt>
                <c:pt idx="2468">
                  <c:v>2818</c:v>
                </c:pt>
                <c:pt idx="2469">
                  <c:v>2819</c:v>
                </c:pt>
                <c:pt idx="2470">
                  <c:v>2820</c:v>
                </c:pt>
                <c:pt idx="2471">
                  <c:v>2821</c:v>
                </c:pt>
                <c:pt idx="2472">
                  <c:v>2822</c:v>
                </c:pt>
                <c:pt idx="2473">
                  <c:v>2823</c:v>
                </c:pt>
                <c:pt idx="2474">
                  <c:v>2824</c:v>
                </c:pt>
                <c:pt idx="2475">
                  <c:v>2825</c:v>
                </c:pt>
                <c:pt idx="2476">
                  <c:v>2826</c:v>
                </c:pt>
                <c:pt idx="2477">
                  <c:v>2827</c:v>
                </c:pt>
                <c:pt idx="2478">
                  <c:v>2828</c:v>
                </c:pt>
                <c:pt idx="2479">
                  <c:v>2829</c:v>
                </c:pt>
                <c:pt idx="2480">
                  <c:v>2830</c:v>
                </c:pt>
                <c:pt idx="2481">
                  <c:v>2831</c:v>
                </c:pt>
                <c:pt idx="2482">
                  <c:v>2832</c:v>
                </c:pt>
                <c:pt idx="2483">
                  <c:v>2833</c:v>
                </c:pt>
                <c:pt idx="2484">
                  <c:v>2834</c:v>
                </c:pt>
                <c:pt idx="2485">
                  <c:v>2835</c:v>
                </c:pt>
                <c:pt idx="2486">
                  <c:v>2836</c:v>
                </c:pt>
                <c:pt idx="2487">
                  <c:v>2837</c:v>
                </c:pt>
                <c:pt idx="2488">
                  <c:v>2838</c:v>
                </c:pt>
                <c:pt idx="2489">
                  <c:v>2839</c:v>
                </c:pt>
                <c:pt idx="2490">
                  <c:v>2840</c:v>
                </c:pt>
                <c:pt idx="2491">
                  <c:v>2841</c:v>
                </c:pt>
                <c:pt idx="2492">
                  <c:v>2842</c:v>
                </c:pt>
                <c:pt idx="2493">
                  <c:v>2843</c:v>
                </c:pt>
                <c:pt idx="2494">
                  <c:v>2844</c:v>
                </c:pt>
                <c:pt idx="2495">
                  <c:v>2845</c:v>
                </c:pt>
                <c:pt idx="2496">
                  <c:v>2846</c:v>
                </c:pt>
                <c:pt idx="2497">
                  <c:v>2847</c:v>
                </c:pt>
                <c:pt idx="2498">
                  <c:v>2848</c:v>
                </c:pt>
                <c:pt idx="2499">
                  <c:v>2849</c:v>
                </c:pt>
                <c:pt idx="2500">
                  <c:v>2850</c:v>
                </c:pt>
                <c:pt idx="2501">
                  <c:v>2851</c:v>
                </c:pt>
                <c:pt idx="2502">
                  <c:v>2852</c:v>
                </c:pt>
                <c:pt idx="2503">
                  <c:v>2853</c:v>
                </c:pt>
                <c:pt idx="2504">
                  <c:v>2854</c:v>
                </c:pt>
                <c:pt idx="2505">
                  <c:v>2855</c:v>
                </c:pt>
                <c:pt idx="2506">
                  <c:v>2856</c:v>
                </c:pt>
                <c:pt idx="2507">
                  <c:v>2857</c:v>
                </c:pt>
                <c:pt idx="2508">
                  <c:v>2858</c:v>
                </c:pt>
                <c:pt idx="2509">
                  <c:v>2859</c:v>
                </c:pt>
                <c:pt idx="2510">
                  <c:v>2860</c:v>
                </c:pt>
                <c:pt idx="2511">
                  <c:v>2861</c:v>
                </c:pt>
                <c:pt idx="2512">
                  <c:v>2862</c:v>
                </c:pt>
                <c:pt idx="2513">
                  <c:v>2863</c:v>
                </c:pt>
                <c:pt idx="2514">
                  <c:v>2864</c:v>
                </c:pt>
                <c:pt idx="2515">
                  <c:v>2865</c:v>
                </c:pt>
                <c:pt idx="2516">
                  <c:v>2866</c:v>
                </c:pt>
                <c:pt idx="2517">
                  <c:v>2867</c:v>
                </c:pt>
                <c:pt idx="2518">
                  <c:v>2868</c:v>
                </c:pt>
                <c:pt idx="2519">
                  <c:v>2869</c:v>
                </c:pt>
                <c:pt idx="2520">
                  <c:v>2870</c:v>
                </c:pt>
                <c:pt idx="2521">
                  <c:v>2871</c:v>
                </c:pt>
                <c:pt idx="2522">
                  <c:v>2872</c:v>
                </c:pt>
                <c:pt idx="2523">
                  <c:v>2873</c:v>
                </c:pt>
                <c:pt idx="2524">
                  <c:v>2874</c:v>
                </c:pt>
                <c:pt idx="2525">
                  <c:v>2875</c:v>
                </c:pt>
                <c:pt idx="2526">
                  <c:v>2876</c:v>
                </c:pt>
                <c:pt idx="2527">
                  <c:v>2877</c:v>
                </c:pt>
                <c:pt idx="2528">
                  <c:v>2878</c:v>
                </c:pt>
                <c:pt idx="2529">
                  <c:v>2879</c:v>
                </c:pt>
                <c:pt idx="2530">
                  <c:v>2880</c:v>
                </c:pt>
                <c:pt idx="2531">
                  <c:v>2881</c:v>
                </c:pt>
                <c:pt idx="2532">
                  <c:v>2882</c:v>
                </c:pt>
                <c:pt idx="2533">
                  <c:v>2883</c:v>
                </c:pt>
                <c:pt idx="2534">
                  <c:v>2884</c:v>
                </c:pt>
                <c:pt idx="2535">
                  <c:v>2885</c:v>
                </c:pt>
                <c:pt idx="2536">
                  <c:v>2886</c:v>
                </c:pt>
                <c:pt idx="2537">
                  <c:v>2887</c:v>
                </c:pt>
                <c:pt idx="2538">
                  <c:v>2888</c:v>
                </c:pt>
                <c:pt idx="2539">
                  <c:v>2889</c:v>
                </c:pt>
                <c:pt idx="2540">
                  <c:v>2890</c:v>
                </c:pt>
                <c:pt idx="2541">
                  <c:v>2891</c:v>
                </c:pt>
                <c:pt idx="2542">
                  <c:v>2892</c:v>
                </c:pt>
                <c:pt idx="2543">
                  <c:v>2893</c:v>
                </c:pt>
                <c:pt idx="2544">
                  <c:v>2894</c:v>
                </c:pt>
                <c:pt idx="2545">
                  <c:v>2895</c:v>
                </c:pt>
                <c:pt idx="2546">
                  <c:v>2896</c:v>
                </c:pt>
                <c:pt idx="2547">
                  <c:v>2897</c:v>
                </c:pt>
                <c:pt idx="2548">
                  <c:v>2898</c:v>
                </c:pt>
                <c:pt idx="2549">
                  <c:v>2899</c:v>
                </c:pt>
                <c:pt idx="2550">
                  <c:v>2900</c:v>
                </c:pt>
                <c:pt idx="2551">
                  <c:v>2901</c:v>
                </c:pt>
                <c:pt idx="2552">
                  <c:v>2902</c:v>
                </c:pt>
                <c:pt idx="2553">
                  <c:v>2903</c:v>
                </c:pt>
                <c:pt idx="2554">
                  <c:v>2904</c:v>
                </c:pt>
                <c:pt idx="2555">
                  <c:v>2905</c:v>
                </c:pt>
                <c:pt idx="2556">
                  <c:v>2906</c:v>
                </c:pt>
                <c:pt idx="2557">
                  <c:v>2907</c:v>
                </c:pt>
                <c:pt idx="2558">
                  <c:v>2908</c:v>
                </c:pt>
                <c:pt idx="2559">
                  <c:v>2909</c:v>
                </c:pt>
                <c:pt idx="2560">
                  <c:v>2910</c:v>
                </c:pt>
                <c:pt idx="2561">
                  <c:v>2911</c:v>
                </c:pt>
                <c:pt idx="2562">
                  <c:v>2912</c:v>
                </c:pt>
                <c:pt idx="2563">
                  <c:v>2913</c:v>
                </c:pt>
                <c:pt idx="2564">
                  <c:v>2914</c:v>
                </c:pt>
                <c:pt idx="2565">
                  <c:v>2915</c:v>
                </c:pt>
                <c:pt idx="2566">
                  <c:v>2916</c:v>
                </c:pt>
                <c:pt idx="2567">
                  <c:v>2917</c:v>
                </c:pt>
                <c:pt idx="2568">
                  <c:v>2918</c:v>
                </c:pt>
                <c:pt idx="2569">
                  <c:v>2919</c:v>
                </c:pt>
                <c:pt idx="2570">
                  <c:v>2920</c:v>
                </c:pt>
                <c:pt idx="2571">
                  <c:v>2921</c:v>
                </c:pt>
                <c:pt idx="2572">
                  <c:v>2922</c:v>
                </c:pt>
                <c:pt idx="2573">
                  <c:v>2923</c:v>
                </c:pt>
                <c:pt idx="2574">
                  <c:v>2924</c:v>
                </c:pt>
                <c:pt idx="2575">
                  <c:v>2925</c:v>
                </c:pt>
                <c:pt idx="2576">
                  <c:v>2926</c:v>
                </c:pt>
                <c:pt idx="2577">
                  <c:v>2927</c:v>
                </c:pt>
                <c:pt idx="2578">
                  <c:v>2928</c:v>
                </c:pt>
                <c:pt idx="2579">
                  <c:v>2929</c:v>
                </c:pt>
                <c:pt idx="2580">
                  <c:v>2930</c:v>
                </c:pt>
                <c:pt idx="2581">
                  <c:v>2931</c:v>
                </c:pt>
                <c:pt idx="2582">
                  <c:v>2932</c:v>
                </c:pt>
                <c:pt idx="2583">
                  <c:v>2933</c:v>
                </c:pt>
                <c:pt idx="2584">
                  <c:v>2934</c:v>
                </c:pt>
                <c:pt idx="2585">
                  <c:v>2935</c:v>
                </c:pt>
                <c:pt idx="2586">
                  <c:v>2936</c:v>
                </c:pt>
                <c:pt idx="2587">
                  <c:v>2937</c:v>
                </c:pt>
                <c:pt idx="2588">
                  <c:v>2938</c:v>
                </c:pt>
                <c:pt idx="2589">
                  <c:v>2939</c:v>
                </c:pt>
                <c:pt idx="2590">
                  <c:v>2940</c:v>
                </c:pt>
                <c:pt idx="2591">
                  <c:v>2941</c:v>
                </c:pt>
                <c:pt idx="2592">
                  <c:v>2942</c:v>
                </c:pt>
                <c:pt idx="2593">
                  <c:v>2943</c:v>
                </c:pt>
                <c:pt idx="2594">
                  <c:v>2944</c:v>
                </c:pt>
                <c:pt idx="2595">
                  <c:v>2945</c:v>
                </c:pt>
                <c:pt idx="2596">
                  <c:v>2946</c:v>
                </c:pt>
                <c:pt idx="2597">
                  <c:v>2947</c:v>
                </c:pt>
                <c:pt idx="2598">
                  <c:v>2948</c:v>
                </c:pt>
                <c:pt idx="2599">
                  <c:v>2949</c:v>
                </c:pt>
                <c:pt idx="2600">
                  <c:v>2950</c:v>
                </c:pt>
                <c:pt idx="2601">
                  <c:v>2951</c:v>
                </c:pt>
                <c:pt idx="2602">
                  <c:v>2952</c:v>
                </c:pt>
                <c:pt idx="2603">
                  <c:v>2953</c:v>
                </c:pt>
                <c:pt idx="2604">
                  <c:v>2954</c:v>
                </c:pt>
                <c:pt idx="2605">
                  <c:v>2955</c:v>
                </c:pt>
                <c:pt idx="2606">
                  <c:v>2956</c:v>
                </c:pt>
                <c:pt idx="2607">
                  <c:v>2957</c:v>
                </c:pt>
                <c:pt idx="2608">
                  <c:v>2958</c:v>
                </c:pt>
                <c:pt idx="2609">
                  <c:v>2959</c:v>
                </c:pt>
                <c:pt idx="2610">
                  <c:v>2960</c:v>
                </c:pt>
                <c:pt idx="2611">
                  <c:v>2961</c:v>
                </c:pt>
                <c:pt idx="2612">
                  <c:v>2962</c:v>
                </c:pt>
                <c:pt idx="2613">
                  <c:v>2963</c:v>
                </c:pt>
                <c:pt idx="2614">
                  <c:v>2964</c:v>
                </c:pt>
                <c:pt idx="2615">
                  <c:v>2965</c:v>
                </c:pt>
                <c:pt idx="2616">
                  <c:v>2966</c:v>
                </c:pt>
                <c:pt idx="2617">
                  <c:v>2967</c:v>
                </c:pt>
                <c:pt idx="2618">
                  <c:v>2968</c:v>
                </c:pt>
                <c:pt idx="2619">
                  <c:v>2969</c:v>
                </c:pt>
                <c:pt idx="2620">
                  <c:v>2970</c:v>
                </c:pt>
                <c:pt idx="2621">
                  <c:v>2971</c:v>
                </c:pt>
                <c:pt idx="2622">
                  <c:v>2972</c:v>
                </c:pt>
                <c:pt idx="2623">
                  <c:v>2973</c:v>
                </c:pt>
                <c:pt idx="2624">
                  <c:v>2974</c:v>
                </c:pt>
                <c:pt idx="2625">
                  <c:v>2975</c:v>
                </c:pt>
                <c:pt idx="2626">
                  <c:v>2976</c:v>
                </c:pt>
                <c:pt idx="2627">
                  <c:v>2977</c:v>
                </c:pt>
                <c:pt idx="2628">
                  <c:v>2978</c:v>
                </c:pt>
                <c:pt idx="2629">
                  <c:v>2979</c:v>
                </c:pt>
                <c:pt idx="2630">
                  <c:v>2980</c:v>
                </c:pt>
                <c:pt idx="2631">
                  <c:v>2981</c:v>
                </c:pt>
                <c:pt idx="2632">
                  <c:v>2982</c:v>
                </c:pt>
                <c:pt idx="2633">
                  <c:v>2983</c:v>
                </c:pt>
                <c:pt idx="2634">
                  <c:v>2984</c:v>
                </c:pt>
                <c:pt idx="2635">
                  <c:v>2985</c:v>
                </c:pt>
                <c:pt idx="2636">
                  <c:v>2986</c:v>
                </c:pt>
                <c:pt idx="2637">
                  <c:v>2987</c:v>
                </c:pt>
                <c:pt idx="2638">
                  <c:v>2988</c:v>
                </c:pt>
                <c:pt idx="2639">
                  <c:v>2989</c:v>
                </c:pt>
                <c:pt idx="2640">
                  <c:v>2990</c:v>
                </c:pt>
                <c:pt idx="2641">
                  <c:v>2991</c:v>
                </c:pt>
                <c:pt idx="2642">
                  <c:v>2992</c:v>
                </c:pt>
                <c:pt idx="2643">
                  <c:v>2993</c:v>
                </c:pt>
                <c:pt idx="2644">
                  <c:v>2994</c:v>
                </c:pt>
                <c:pt idx="2645">
                  <c:v>2995</c:v>
                </c:pt>
                <c:pt idx="2646">
                  <c:v>2996</c:v>
                </c:pt>
                <c:pt idx="2647">
                  <c:v>2997</c:v>
                </c:pt>
                <c:pt idx="2648">
                  <c:v>2998</c:v>
                </c:pt>
                <c:pt idx="2649">
                  <c:v>2999</c:v>
                </c:pt>
                <c:pt idx="2650">
                  <c:v>3000</c:v>
                </c:pt>
                <c:pt idx="2651">
                  <c:v>3001</c:v>
                </c:pt>
                <c:pt idx="2652">
                  <c:v>3002</c:v>
                </c:pt>
                <c:pt idx="2653">
                  <c:v>3003</c:v>
                </c:pt>
                <c:pt idx="2654">
                  <c:v>3004</c:v>
                </c:pt>
                <c:pt idx="2655">
                  <c:v>3005</c:v>
                </c:pt>
                <c:pt idx="2656">
                  <c:v>3006</c:v>
                </c:pt>
                <c:pt idx="2657">
                  <c:v>3007</c:v>
                </c:pt>
                <c:pt idx="2658">
                  <c:v>3008</c:v>
                </c:pt>
                <c:pt idx="2659">
                  <c:v>3009</c:v>
                </c:pt>
                <c:pt idx="2660">
                  <c:v>3010</c:v>
                </c:pt>
                <c:pt idx="2661">
                  <c:v>3011</c:v>
                </c:pt>
                <c:pt idx="2662">
                  <c:v>3012</c:v>
                </c:pt>
                <c:pt idx="2663">
                  <c:v>3013</c:v>
                </c:pt>
                <c:pt idx="2664">
                  <c:v>3014</c:v>
                </c:pt>
                <c:pt idx="2665">
                  <c:v>3015</c:v>
                </c:pt>
                <c:pt idx="2666">
                  <c:v>3016</c:v>
                </c:pt>
                <c:pt idx="2667">
                  <c:v>3017</c:v>
                </c:pt>
                <c:pt idx="2668">
                  <c:v>3018</c:v>
                </c:pt>
                <c:pt idx="2669">
                  <c:v>3019</c:v>
                </c:pt>
                <c:pt idx="2670">
                  <c:v>3020</c:v>
                </c:pt>
                <c:pt idx="2671">
                  <c:v>3021</c:v>
                </c:pt>
                <c:pt idx="2672">
                  <c:v>3022</c:v>
                </c:pt>
                <c:pt idx="2673">
                  <c:v>3023</c:v>
                </c:pt>
                <c:pt idx="2674">
                  <c:v>3024</c:v>
                </c:pt>
                <c:pt idx="2675">
                  <c:v>3025</c:v>
                </c:pt>
                <c:pt idx="2676">
                  <c:v>3026</c:v>
                </c:pt>
                <c:pt idx="2677">
                  <c:v>3027</c:v>
                </c:pt>
                <c:pt idx="2678">
                  <c:v>3028</c:v>
                </c:pt>
                <c:pt idx="2679">
                  <c:v>3029</c:v>
                </c:pt>
                <c:pt idx="2680">
                  <c:v>3030</c:v>
                </c:pt>
                <c:pt idx="2681">
                  <c:v>3031</c:v>
                </c:pt>
                <c:pt idx="2682">
                  <c:v>3032</c:v>
                </c:pt>
                <c:pt idx="2683">
                  <c:v>3033</c:v>
                </c:pt>
                <c:pt idx="2684">
                  <c:v>3034</c:v>
                </c:pt>
                <c:pt idx="2685">
                  <c:v>3035</c:v>
                </c:pt>
                <c:pt idx="2686">
                  <c:v>3036</c:v>
                </c:pt>
                <c:pt idx="2687">
                  <c:v>3037</c:v>
                </c:pt>
                <c:pt idx="2688">
                  <c:v>3038</c:v>
                </c:pt>
                <c:pt idx="2689">
                  <c:v>3039</c:v>
                </c:pt>
                <c:pt idx="2690">
                  <c:v>3040</c:v>
                </c:pt>
                <c:pt idx="2691">
                  <c:v>3041</c:v>
                </c:pt>
                <c:pt idx="2692">
                  <c:v>3042</c:v>
                </c:pt>
                <c:pt idx="2693">
                  <c:v>3043</c:v>
                </c:pt>
                <c:pt idx="2694">
                  <c:v>3044</c:v>
                </c:pt>
                <c:pt idx="2695">
                  <c:v>3045</c:v>
                </c:pt>
                <c:pt idx="2696">
                  <c:v>3046</c:v>
                </c:pt>
                <c:pt idx="2697">
                  <c:v>3047</c:v>
                </c:pt>
                <c:pt idx="2698">
                  <c:v>3048</c:v>
                </c:pt>
                <c:pt idx="2699">
                  <c:v>3049</c:v>
                </c:pt>
                <c:pt idx="2700">
                  <c:v>3050</c:v>
                </c:pt>
                <c:pt idx="2701">
                  <c:v>3051</c:v>
                </c:pt>
                <c:pt idx="2702">
                  <c:v>3052</c:v>
                </c:pt>
                <c:pt idx="2703">
                  <c:v>3053</c:v>
                </c:pt>
                <c:pt idx="2704">
                  <c:v>3054</c:v>
                </c:pt>
                <c:pt idx="2705">
                  <c:v>3055</c:v>
                </c:pt>
                <c:pt idx="2706">
                  <c:v>3056</c:v>
                </c:pt>
                <c:pt idx="2707">
                  <c:v>3057</c:v>
                </c:pt>
                <c:pt idx="2708">
                  <c:v>3058</c:v>
                </c:pt>
                <c:pt idx="2709">
                  <c:v>3059</c:v>
                </c:pt>
                <c:pt idx="2710">
                  <c:v>3060</c:v>
                </c:pt>
                <c:pt idx="2711">
                  <c:v>3061</c:v>
                </c:pt>
                <c:pt idx="2712">
                  <c:v>3062</c:v>
                </c:pt>
                <c:pt idx="2713">
                  <c:v>3063</c:v>
                </c:pt>
                <c:pt idx="2714">
                  <c:v>3064</c:v>
                </c:pt>
                <c:pt idx="2715">
                  <c:v>3065</c:v>
                </c:pt>
                <c:pt idx="2716">
                  <c:v>3066</c:v>
                </c:pt>
                <c:pt idx="2717">
                  <c:v>3067</c:v>
                </c:pt>
                <c:pt idx="2718">
                  <c:v>3068</c:v>
                </c:pt>
                <c:pt idx="2719">
                  <c:v>3069</c:v>
                </c:pt>
                <c:pt idx="2720">
                  <c:v>3070</c:v>
                </c:pt>
                <c:pt idx="2721">
                  <c:v>3071</c:v>
                </c:pt>
                <c:pt idx="2722">
                  <c:v>3072</c:v>
                </c:pt>
                <c:pt idx="2723">
                  <c:v>3073</c:v>
                </c:pt>
                <c:pt idx="2724">
                  <c:v>3074</c:v>
                </c:pt>
                <c:pt idx="2725">
                  <c:v>3075</c:v>
                </c:pt>
                <c:pt idx="2726">
                  <c:v>3076</c:v>
                </c:pt>
                <c:pt idx="2727">
                  <c:v>3077</c:v>
                </c:pt>
                <c:pt idx="2728">
                  <c:v>3078</c:v>
                </c:pt>
                <c:pt idx="2729">
                  <c:v>3079</c:v>
                </c:pt>
                <c:pt idx="2730">
                  <c:v>3080</c:v>
                </c:pt>
                <c:pt idx="2731">
                  <c:v>3081</c:v>
                </c:pt>
                <c:pt idx="2732">
                  <c:v>3082</c:v>
                </c:pt>
                <c:pt idx="2733">
                  <c:v>3083</c:v>
                </c:pt>
                <c:pt idx="2734">
                  <c:v>3084</c:v>
                </c:pt>
                <c:pt idx="2735">
                  <c:v>3085</c:v>
                </c:pt>
                <c:pt idx="2736">
                  <c:v>3086</c:v>
                </c:pt>
                <c:pt idx="2737">
                  <c:v>3087</c:v>
                </c:pt>
                <c:pt idx="2738">
                  <c:v>3088</c:v>
                </c:pt>
                <c:pt idx="2739">
                  <c:v>3089</c:v>
                </c:pt>
                <c:pt idx="2740">
                  <c:v>3090</c:v>
                </c:pt>
                <c:pt idx="2741">
                  <c:v>3091</c:v>
                </c:pt>
                <c:pt idx="2742">
                  <c:v>3092</c:v>
                </c:pt>
                <c:pt idx="2743">
                  <c:v>3093</c:v>
                </c:pt>
                <c:pt idx="2744">
                  <c:v>3094</c:v>
                </c:pt>
                <c:pt idx="2745">
                  <c:v>3095</c:v>
                </c:pt>
                <c:pt idx="2746">
                  <c:v>3096</c:v>
                </c:pt>
                <c:pt idx="2747">
                  <c:v>3097</c:v>
                </c:pt>
                <c:pt idx="2748">
                  <c:v>3098</c:v>
                </c:pt>
                <c:pt idx="2749">
                  <c:v>3099</c:v>
                </c:pt>
                <c:pt idx="2750">
                  <c:v>3100</c:v>
                </c:pt>
                <c:pt idx="2751">
                  <c:v>3101</c:v>
                </c:pt>
                <c:pt idx="2752">
                  <c:v>3102</c:v>
                </c:pt>
                <c:pt idx="2753">
                  <c:v>3103</c:v>
                </c:pt>
                <c:pt idx="2754">
                  <c:v>3104</c:v>
                </c:pt>
                <c:pt idx="2755">
                  <c:v>3105</c:v>
                </c:pt>
                <c:pt idx="2756">
                  <c:v>3106</c:v>
                </c:pt>
                <c:pt idx="2757">
                  <c:v>3107</c:v>
                </c:pt>
                <c:pt idx="2758">
                  <c:v>3108</c:v>
                </c:pt>
                <c:pt idx="2759">
                  <c:v>3109</c:v>
                </c:pt>
                <c:pt idx="2760">
                  <c:v>3110</c:v>
                </c:pt>
                <c:pt idx="2761">
                  <c:v>3111</c:v>
                </c:pt>
                <c:pt idx="2762">
                  <c:v>3112</c:v>
                </c:pt>
                <c:pt idx="2763">
                  <c:v>3113</c:v>
                </c:pt>
                <c:pt idx="2764">
                  <c:v>3114</c:v>
                </c:pt>
                <c:pt idx="2765">
                  <c:v>3115</c:v>
                </c:pt>
                <c:pt idx="2766">
                  <c:v>3116</c:v>
                </c:pt>
                <c:pt idx="2767">
                  <c:v>3117</c:v>
                </c:pt>
                <c:pt idx="2768">
                  <c:v>3118</c:v>
                </c:pt>
                <c:pt idx="2769">
                  <c:v>3119</c:v>
                </c:pt>
                <c:pt idx="2770">
                  <c:v>3120</c:v>
                </c:pt>
                <c:pt idx="2771">
                  <c:v>3121</c:v>
                </c:pt>
                <c:pt idx="2772">
                  <c:v>3122</c:v>
                </c:pt>
                <c:pt idx="2773">
                  <c:v>3123</c:v>
                </c:pt>
                <c:pt idx="2774">
                  <c:v>3124</c:v>
                </c:pt>
                <c:pt idx="2775">
                  <c:v>3125</c:v>
                </c:pt>
                <c:pt idx="2776">
                  <c:v>3126</c:v>
                </c:pt>
                <c:pt idx="2777">
                  <c:v>3127</c:v>
                </c:pt>
                <c:pt idx="2778">
                  <c:v>3128</c:v>
                </c:pt>
                <c:pt idx="2779">
                  <c:v>3129</c:v>
                </c:pt>
                <c:pt idx="2780">
                  <c:v>3130</c:v>
                </c:pt>
                <c:pt idx="2781">
                  <c:v>3131</c:v>
                </c:pt>
                <c:pt idx="2782">
                  <c:v>3132</c:v>
                </c:pt>
                <c:pt idx="2783">
                  <c:v>3133</c:v>
                </c:pt>
                <c:pt idx="2784">
                  <c:v>3134</c:v>
                </c:pt>
                <c:pt idx="2785">
                  <c:v>3135</c:v>
                </c:pt>
                <c:pt idx="2786">
                  <c:v>3136</c:v>
                </c:pt>
                <c:pt idx="2787">
                  <c:v>3137</c:v>
                </c:pt>
                <c:pt idx="2788">
                  <c:v>3138</c:v>
                </c:pt>
                <c:pt idx="2789">
                  <c:v>3139</c:v>
                </c:pt>
                <c:pt idx="2790">
                  <c:v>3140</c:v>
                </c:pt>
                <c:pt idx="2791">
                  <c:v>3141</c:v>
                </c:pt>
                <c:pt idx="2792">
                  <c:v>3142</c:v>
                </c:pt>
                <c:pt idx="2793">
                  <c:v>3143</c:v>
                </c:pt>
                <c:pt idx="2794">
                  <c:v>3144</c:v>
                </c:pt>
                <c:pt idx="2795">
                  <c:v>3145</c:v>
                </c:pt>
                <c:pt idx="2796">
                  <c:v>3146</c:v>
                </c:pt>
                <c:pt idx="2797">
                  <c:v>3147</c:v>
                </c:pt>
                <c:pt idx="2798">
                  <c:v>3148</c:v>
                </c:pt>
                <c:pt idx="2799">
                  <c:v>3149</c:v>
                </c:pt>
                <c:pt idx="2800">
                  <c:v>3150</c:v>
                </c:pt>
                <c:pt idx="2801">
                  <c:v>3151</c:v>
                </c:pt>
                <c:pt idx="2802">
                  <c:v>3152</c:v>
                </c:pt>
                <c:pt idx="2803">
                  <c:v>3153</c:v>
                </c:pt>
                <c:pt idx="2804">
                  <c:v>3154</c:v>
                </c:pt>
                <c:pt idx="2805">
                  <c:v>3155</c:v>
                </c:pt>
                <c:pt idx="2806">
                  <c:v>3156</c:v>
                </c:pt>
                <c:pt idx="2807">
                  <c:v>3157</c:v>
                </c:pt>
                <c:pt idx="2808">
                  <c:v>3158</c:v>
                </c:pt>
                <c:pt idx="2809">
                  <c:v>3159</c:v>
                </c:pt>
                <c:pt idx="2810">
                  <c:v>3160</c:v>
                </c:pt>
                <c:pt idx="2811">
                  <c:v>3161</c:v>
                </c:pt>
                <c:pt idx="2812">
                  <c:v>3162</c:v>
                </c:pt>
                <c:pt idx="2813">
                  <c:v>3163</c:v>
                </c:pt>
                <c:pt idx="2814">
                  <c:v>3164</c:v>
                </c:pt>
                <c:pt idx="2815">
                  <c:v>3165</c:v>
                </c:pt>
                <c:pt idx="2816">
                  <c:v>3166</c:v>
                </c:pt>
                <c:pt idx="2817">
                  <c:v>3167</c:v>
                </c:pt>
                <c:pt idx="2818">
                  <c:v>3168</c:v>
                </c:pt>
                <c:pt idx="2819">
                  <c:v>3169</c:v>
                </c:pt>
                <c:pt idx="2820">
                  <c:v>3170</c:v>
                </c:pt>
                <c:pt idx="2821">
                  <c:v>3171</c:v>
                </c:pt>
                <c:pt idx="2822">
                  <c:v>3172</c:v>
                </c:pt>
                <c:pt idx="2823">
                  <c:v>3173</c:v>
                </c:pt>
                <c:pt idx="2824">
                  <c:v>3174</c:v>
                </c:pt>
                <c:pt idx="2825">
                  <c:v>3175</c:v>
                </c:pt>
                <c:pt idx="2826">
                  <c:v>3176</c:v>
                </c:pt>
                <c:pt idx="2827">
                  <c:v>3177</c:v>
                </c:pt>
                <c:pt idx="2828">
                  <c:v>3178</c:v>
                </c:pt>
                <c:pt idx="2829">
                  <c:v>3179</c:v>
                </c:pt>
                <c:pt idx="2830">
                  <c:v>3180</c:v>
                </c:pt>
                <c:pt idx="2831">
                  <c:v>3181</c:v>
                </c:pt>
                <c:pt idx="2832">
                  <c:v>3182</c:v>
                </c:pt>
                <c:pt idx="2833">
                  <c:v>3183</c:v>
                </c:pt>
                <c:pt idx="2834">
                  <c:v>3184</c:v>
                </c:pt>
                <c:pt idx="2835">
                  <c:v>3185</c:v>
                </c:pt>
                <c:pt idx="2836">
                  <c:v>3186</c:v>
                </c:pt>
                <c:pt idx="2837">
                  <c:v>3187</c:v>
                </c:pt>
                <c:pt idx="2838">
                  <c:v>3188</c:v>
                </c:pt>
                <c:pt idx="2839">
                  <c:v>3189</c:v>
                </c:pt>
                <c:pt idx="2840">
                  <c:v>3190</c:v>
                </c:pt>
                <c:pt idx="2841">
                  <c:v>3191</c:v>
                </c:pt>
                <c:pt idx="2842">
                  <c:v>3192</c:v>
                </c:pt>
                <c:pt idx="2843">
                  <c:v>3193</c:v>
                </c:pt>
                <c:pt idx="2844">
                  <c:v>3194</c:v>
                </c:pt>
                <c:pt idx="2845">
                  <c:v>3195</c:v>
                </c:pt>
                <c:pt idx="2846">
                  <c:v>3196</c:v>
                </c:pt>
                <c:pt idx="2847">
                  <c:v>3197</c:v>
                </c:pt>
                <c:pt idx="2848">
                  <c:v>3198</c:v>
                </c:pt>
                <c:pt idx="2849">
                  <c:v>3199</c:v>
                </c:pt>
                <c:pt idx="2850">
                  <c:v>3200</c:v>
                </c:pt>
                <c:pt idx="2851">
                  <c:v>3201</c:v>
                </c:pt>
                <c:pt idx="2852">
                  <c:v>3202</c:v>
                </c:pt>
                <c:pt idx="2853">
                  <c:v>3203</c:v>
                </c:pt>
                <c:pt idx="2854">
                  <c:v>3204</c:v>
                </c:pt>
                <c:pt idx="2855">
                  <c:v>3205</c:v>
                </c:pt>
                <c:pt idx="2856">
                  <c:v>3206</c:v>
                </c:pt>
                <c:pt idx="2857">
                  <c:v>3207</c:v>
                </c:pt>
                <c:pt idx="2858">
                  <c:v>3208</c:v>
                </c:pt>
                <c:pt idx="2859">
                  <c:v>3209</c:v>
                </c:pt>
                <c:pt idx="2860">
                  <c:v>3210</c:v>
                </c:pt>
                <c:pt idx="2861">
                  <c:v>3211</c:v>
                </c:pt>
                <c:pt idx="2862">
                  <c:v>3212</c:v>
                </c:pt>
                <c:pt idx="2863">
                  <c:v>3213</c:v>
                </c:pt>
                <c:pt idx="2864">
                  <c:v>3214</c:v>
                </c:pt>
                <c:pt idx="2865">
                  <c:v>3215</c:v>
                </c:pt>
                <c:pt idx="2866">
                  <c:v>3216</c:v>
                </c:pt>
                <c:pt idx="2867">
                  <c:v>3217</c:v>
                </c:pt>
                <c:pt idx="2868">
                  <c:v>3218</c:v>
                </c:pt>
                <c:pt idx="2869">
                  <c:v>3219</c:v>
                </c:pt>
                <c:pt idx="2870">
                  <c:v>3220</c:v>
                </c:pt>
                <c:pt idx="2871">
                  <c:v>3221</c:v>
                </c:pt>
                <c:pt idx="2872">
                  <c:v>3222</c:v>
                </c:pt>
                <c:pt idx="2873">
                  <c:v>3223</c:v>
                </c:pt>
                <c:pt idx="2874">
                  <c:v>3224</c:v>
                </c:pt>
                <c:pt idx="2875">
                  <c:v>3225</c:v>
                </c:pt>
                <c:pt idx="2876">
                  <c:v>3226</c:v>
                </c:pt>
                <c:pt idx="2877">
                  <c:v>3227</c:v>
                </c:pt>
                <c:pt idx="2878">
                  <c:v>3228</c:v>
                </c:pt>
                <c:pt idx="2879">
                  <c:v>3229</c:v>
                </c:pt>
                <c:pt idx="2880">
                  <c:v>3230</c:v>
                </c:pt>
                <c:pt idx="2881">
                  <c:v>3231</c:v>
                </c:pt>
                <c:pt idx="2882">
                  <c:v>3232</c:v>
                </c:pt>
                <c:pt idx="2883">
                  <c:v>3233</c:v>
                </c:pt>
                <c:pt idx="2884">
                  <c:v>3234</c:v>
                </c:pt>
                <c:pt idx="2885">
                  <c:v>3235</c:v>
                </c:pt>
                <c:pt idx="2886">
                  <c:v>3236</c:v>
                </c:pt>
                <c:pt idx="2887">
                  <c:v>3237</c:v>
                </c:pt>
                <c:pt idx="2888">
                  <c:v>3238</c:v>
                </c:pt>
                <c:pt idx="2889">
                  <c:v>3239</c:v>
                </c:pt>
                <c:pt idx="2890">
                  <c:v>3240</c:v>
                </c:pt>
                <c:pt idx="2891">
                  <c:v>3241</c:v>
                </c:pt>
                <c:pt idx="2892">
                  <c:v>3242</c:v>
                </c:pt>
                <c:pt idx="2893">
                  <c:v>3243</c:v>
                </c:pt>
                <c:pt idx="2894">
                  <c:v>3244</c:v>
                </c:pt>
                <c:pt idx="2895">
                  <c:v>3245</c:v>
                </c:pt>
                <c:pt idx="2896">
                  <c:v>3246</c:v>
                </c:pt>
                <c:pt idx="2897">
                  <c:v>3247</c:v>
                </c:pt>
                <c:pt idx="2898">
                  <c:v>3248</c:v>
                </c:pt>
                <c:pt idx="2899">
                  <c:v>3249</c:v>
                </c:pt>
                <c:pt idx="2900">
                  <c:v>3250</c:v>
                </c:pt>
                <c:pt idx="2901">
                  <c:v>3251</c:v>
                </c:pt>
                <c:pt idx="2902">
                  <c:v>3252</c:v>
                </c:pt>
                <c:pt idx="2903">
                  <c:v>3253</c:v>
                </c:pt>
                <c:pt idx="2904">
                  <c:v>3254</c:v>
                </c:pt>
                <c:pt idx="2905">
                  <c:v>3255</c:v>
                </c:pt>
                <c:pt idx="2906">
                  <c:v>3256</c:v>
                </c:pt>
                <c:pt idx="2907">
                  <c:v>3257</c:v>
                </c:pt>
                <c:pt idx="2908">
                  <c:v>3258</c:v>
                </c:pt>
                <c:pt idx="2909">
                  <c:v>3259</c:v>
                </c:pt>
                <c:pt idx="2910">
                  <c:v>3260</c:v>
                </c:pt>
                <c:pt idx="2911">
                  <c:v>3261</c:v>
                </c:pt>
                <c:pt idx="2912">
                  <c:v>3262</c:v>
                </c:pt>
                <c:pt idx="2913">
                  <c:v>3263</c:v>
                </c:pt>
                <c:pt idx="2914">
                  <c:v>3264</c:v>
                </c:pt>
                <c:pt idx="2915">
                  <c:v>3265</c:v>
                </c:pt>
                <c:pt idx="2916">
                  <c:v>3266</c:v>
                </c:pt>
                <c:pt idx="2917">
                  <c:v>3267</c:v>
                </c:pt>
                <c:pt idx="2918">
                  <c:v>3268</c:v>
                </c:pt>
                <c:pt idx="2919">
                  <c:v>3269</c:v>
                </c:pt>
                <c:pt idx="2920">
                  <c:v>3270</c:v>
                </c:pt>
                <c:pt idx="2921">
                  <c:v>3271</c:v>
                </c:pt>
                <c:pt idx="2922">
                  <c:v>3272</c:v>
                </c:pt>
                <c:pt idx="2923">
                  <c:v>3273</c:v>
                </c:pt>
                <c:pt idx="2924">
                  <c:v>3274</c:v>
                </c:pt>
                <c:pt idx="2925">
                  <c:v>3275</c:v>
                </c:pt>
                <c:pt idx="2926">
                  <c:v>3276</c:v>
                </c:pt>
                <c:pt idx="2927">
                  <c:v>3277</c:v>
                </c:pt>
                <c:pt idx="2928">
                  <c:v>3278</c:v>
                </c:pt>
                <c:pt idx="2929">
                  <c:v>3279</c:v>
                </c:pt>
                <c:pt idx="2930">
                  <c:v>3280</c:v>
                </c:pt>
                <c:pt idx="2931">
                  <c:v>3281</c:v>
                </c:pt>
                <c:pt idx="2932">
                  <c:v>3282</c:v>
                </c:pt>
                <c:pt idx="2933">
                  <c:v>3283</c:v>
                </c:pt>
                <c:pt idx="2934">
                  <c:v>3284</c:v>
                </c:pt>
                <c:pt idx="2935">
                  <c:v>3285</c:v>
                </c:pt>
                <c:pt idx="2936">
                  <c:v>3286</c:v>
                </c:pt>
                <c:pt idx="2937">
                  <c:v>3287</c:v>
                </c:pt>
                <c:pt idx="2938">
                  <c:v>3288</c:v>
                </c:pt>
                <c:pt idx="2939">
                  <c:v>3289</c:v>
                </c:pt>
                <c:pt idx="2940">
                  <c:v>3290</c:v>
                </c:pt>
                <c:pt idx="2941">
                  <c:v>3291</c:v>
                </c:pt>
                <c:pt idx="2942">
                  <c:v>3292</c:v>
                </c:pt>
                <c:pt idx="2943">
                  <c:v>3293</c:v>
                </c:pt>
                <c:pt idx="2944">
                  <c:v>3294</c:v>
                </c:pt>
                <c:pt idx="2945">
                  <c:v>3295</c:v>
                </c:pt>
                <c:pt idx="2946">
                  <c:v>3296</c:v>
                </c:pt>
                <c:pt idx="2947">
                  <c:v>3297</c:v>
                </c:pt>
                <c:pt idx="2948">
                  <c:v>3298</c:v>
                </c:pt>
                <c:pt idx="2949">
                  <c:v>3299</c:v>
                </c:pt>
                <c:pt idx="2950">
                  <c:v>3300</c:v>
                </c:pt>
                <c:pt idx="2951">
                  <c:v>3301</c:v>
                </c:pt>
                <c:pt idx="2952">
                  <c:v>3302</c:v>
                </c:pt>
                <c:pt idx="2953">
                  <c:v>3303</c:v>
                </c:pt>
                <c:pt idx="2954">
                  <c:v>3304</c:v>
                </c:pt>
                <c:pt idx="2955">
                  <c:v>3305</c:v>
                </c:pt>
                <c:pt idx="2956">
                  <c:v>3306</c:v>
                </c:pt>
                <c:pt idx="2957">
                  <c:v>3307</c:v>
                </c:pt>
                <c:pt idx="2958">
                  <c:v>3308</c:v>
                </c:pt>
                <c:pt idx="2959">
                  <c:v>3309</c:v>
                </c:pt>
                <c:pt idx="2960">
                  <c:v>3310</c:v>
                </c:pt>
                <c:pt idx="2961">
                  <c:v>3311</c:v>
                </c:pt>
                <c:pt idx="2962">
                  <c:v>3312</c:v>
                </c:pt>
                <c:pt idx="2963">
                  <c:v>3313</c:v>
                </c:pt>
                <c:pt idx="2964">
                  <c:v>3314</c:v>
                </c:pt>
                <c:pt idx="2965">
                  <c:v>3315</c:v>
                </c:pt>
                <c:pt idx="2966">
                  <c:v>3316</c:v>
                </c:pt>
                <c:pt idx="2967">
                  <c:v>3317</c:v>
                </c:pt>
                <c:pt idx="2968">
                  <c:v>3318</c:v>
                </c:pt>
                <c:pt idx="2969">
                  <c:v>3319</c:v>
                </c:pt>
                <c:pt idx="2970">
                  <c:v>3320</c:v>
                </c:pt>
                <c:pt idx="2971">
                  <c:v>3321</c:v>
                </c:pt>
                <c:pt idx="2972">
                  <c:v>3322</c:v>
                </c:pt>
                <c:pt idx="2973">
                  <c:v>3323</c:v>
                </c:pt>
                <c:pt idx="2974">
                  <c:v>3324</c:v>
                </c:pt>
                <c:pt idx="2975">
                  <c:v>3325</c:v>
                </c:pt>
                <c:pt idx="2976">
                  <c:v>3326</c:v>
                </c:pt>
                <c:pt idx="2977">
                  <c:v>3327</c:v>
                </c:pt>
                <c:pt idx="2978">
                  <c:v>3328</c:v>
                </c:pt>
                <c:pt idx="2979">
                  <c:v>3329</c:v>
                </c:pt>
                <c:pt idx="2980">
                  <c:v>3330</c:v>
                </c:pt>
                <c:pt idx="2981">
                  <c:v>3331</c:v>
                </c:pt>
                <c:pt idx="2982">
                  <c:v>3332</c:v>
                </c:pt>
                <c:pt idx="2983">
                  <c:v>3333</c:v>
                </c:pt>
                <c:pt idx="2984">
                  <c:v>3334</c:v>
                </c:pt>
                <c:pt idx="2985">
                  <c:v>3335</c:v>
                </c:pt>
                <c:pt idx="2986">
                  <c:v>3336</c:v>
                </c:pt>
                <c:pt idx="2987">
                  <c:v>3337</c:v>
                </c:pt>
                <c:pt idx="2988">
                  <c:v>3338</c:v>
                </c:pt>
                <c:pt idx="2989">
                  <c:v>3339</c:v>
                </c:pt>
                <c:pt idx="2990">
                  <c:v>3340</c:v>
                </c:pt>
                <c:pt idx="2991">
                  <c:v>3341</c:v>
                </c:pt>
                <c:pt idx="2992">
                  <c:v>3342</c:v>
                </c:pt>
                <c:pt idx="2993">
                  <c:v>3343</c:v>
                </c:pt>
                <c:pt idx="2994">
                  <c:v>3344</c:v>
                </c:pt>
                <c:pt idx="2995">
                  <c:v>3345</c:v>
                </c:pt>
                <c:pt idx="2996">
                  <c:v>3346</c:v>
                </c:pt>
                <c:pt idx="2997">
                  <c:v>3347</c:v>
                </c:pt>
                <c:pt idx="2998">
                  <c:v>3348</c:v>
                </c:pt>
                <c:pt idx="2999">
                  <c:v>3349</c:v>
                </c:pt>
                <c:pt idx="3000">
                  <c:v>3350</c:v>
                </c:pt>
                <c:pt idx="3001">
                  <c:v>3351</c:v>
                </c:pt>
                <c:pt idx="3002">
                  <c:v>3352</c:v>
                </c:pt>
                <c:pt idx="3003">
                  <c:v>3353</c:v>
                </c:pt>
                <c:pt idx="3004">
                  <c:v>3354</c:v>
                </c:pt>
                <c:pt idx="3005">
                  <c:v>3355</c:v>
                </c:pt>
                <c:pt idx="3006">
                  <c:v>3356</c:v>
                </c:pt>
                <c:pt idx="3007">
                  <c:v>3357</c:v>
                </c:pt>
                <c:pt idx="3008">
                  <c:v>3358</c:v>
                </c:pt>
                <c:pt idx="3009">
                  <c:v>3359</c:v>
                </c:pt>
                <c:pt idx="3010">
                  <c:v>3360</c:v>
                </c:pt>
                <c:pt idx="3011">
                  <c:v>3361</c:v>
                </c:pt>
                <c:pt idx="3012">
                  <c:v>3362</c:v>
                </c:pt>
                <c:pt idx="3013">
                  <c:v>3363</c:v>
                </c:pt>
                <c:pt idx="3014">
                  <c:v>3364</c:v>
                </c:pt>
                <c:pt idx="3015">
                  <c:v>3365</c:v>
                </c:pt>
                <c:pt idx="3016">
                  <c:v>3366</c:v>
                </c:pt>
                <c:pt idx="3017">
                  <c:v>3367</c:v>
                </c:pt>
                <c:pt idx="3018">
                  <c:v>3368</c:v>
                </c:pt>
                <c:pt idx="3019">
                  <c:v>3369</c:v>
                </c:pt>
                <c:pt idx="3020">
                  <c:v>3370</c:v>
                </c:pt>
                <c:pt idx="3021">
                  <c:v>3371</c:v>
                </c:pt>
                <c:pt idx="3022">
                  <c:v>3372</c:v>
                </c:pt>
                <c:pt idx="3023">
                  <c:v>3373</c:v>
                </c:pt>
                <c:pt idx="3024">
                  <c:v>3374</c:v>
                </c:pt>
                <c:pt idx="3025">
                  <c:v>3375</c:v>
                </c:pt>
                <c:pt idx="3026">
                  <c:v>3376</c:v>
                </c:pt>
                <c:pt idx="3027">
                  <c:v>3377</c:v>
                </c:pt>
                <c:pt idx="3028">
                  <c:v>3378</c:v>
                </c:pt>
                <c:pt idx="3029">
                  <c:v>3379</c:v>
                </c:pt>
                <c:pt idx="3030">
                  <c:v>3380</c:v>
                </c:pt>
                <c:pt idx="3031">
                  <c:v>3381</c:v>
                </c:pt>
                <c:pt idx="3032">
                  <c:v>3382</c:v>
                </c:pt>
                <c:pt idx="3033">
                  <c:v>3383</c:v>
                </c:pt>
                <c:pt idx="3034">
                  <c:v>3384</c:v>
                </c:pt>
                <c:pt idx="3035">
                  <c:v>3385</c:v>
                </c:pt>
                <c:pt idx="3036">
                  <c:v>3386</c:v>
                </c:pt>
                <c:pt idx="3037">
                  <c:v>3387</c:v>
                </c:pt>
                <c:pt idx="3038">
                  <c:v>3388</c:v>
                </c:pt>
                <c:pt idx="3039">
                  <c:v>3389</c:v>
                </c:pt>
                <c:pt idx="3040">
                  <c:v>3390</c:v>
                </c:pt>
                <c:pt idx="3041">
                  <c:v>3391</c:v>
                </c:pt>
                <c:pt idx="3042">
                  <c:v>3392</c:v>
                </c:pt>
                <c:pt idx="3043">
                  <c:v>3393</c:v>
                </c:pt>
                <c:pt idx="3044">
                  <c:v>3394</c:v>
                </c:pt>
                <c:pt idx="3045">
                  <c:v>3395</c:v>
                </c:pt>
                <c:pt idx="3046">
                  <c:v>3396</c:v>
                </c:pt>
                <c:pt idx="3047">
                  <c:v>3397</c:v>
                </c:pt>
                <c:pt idx="3048">
                  <c:v>3398</c:v>
                </c:pt>
                <c:pt idx="3049">
                  <c:v>3399</c:v>
                </c:pt>
                <c:pt idx="3050">
                  <c:v>3400</c:v>
                </c:pt>
                <c:pt idx="3051">
                  <c:v>3401</c:v>
                </c:pt>
                <c:pt idx="3052">
                  <c:v>3402</c:v>
                </c:pt>
                <c:pt idx="3053">
                  <c:v>3403</c:v>
                </c:pt>
                <c:pt idx="3054">
                  <c:v>3404</c:v>
                </c:pt>
                <c:pt idx="3055">
                  <c:v>3405</c:v>
                </c:pt>
                <c:pt idx="3056">
                  <c:v>3406</c:v>
                </c:pt>
                <c:pt idx="3057">
                  <c:v>3407</c:v>
                </c:pt>
                <c:pt idx="3058">
                  <c:v>3408</c:v>
                </c:pt>
                <c:pt idx="3059">
                  <c:v>3409</c:v>
                </c:pt>
                <c:pt idx="3060">
                  <c:v>3410</c:v>
                </c:pt>
                <c:pt idx="3061">
                  <c:v>3411</c:v>
                </c:pt>
                <c:pt idx="3062">
                  <c:v>3412</c:v>
                </c:pt>
                <c:pt idx="3063">
                  <c:v>3413</c:v>
                </c:pt>
                <c:pt idx="3064">
                  <c:v>3414</c:v>
                </c:pt>
                <c:pt idx="3065">
                  <c:v>3415</c:v>
                </c:pt>
                <c:pt idx="3066">
                  <c:v>3416</c:v>
                </c:pt>
                <c:pt idx="3067">
                  <c:v>3417</c:v>
                </c:pt>
                <c:pt idx="3068">
                  <c:v>3418</c:v>
                </c:pt>
                <c:pt idx="3069">
                  <c:v>3419</c:v>
                </c:pt>
                <c:pt idx="3070">
                  <c:v>3420</c:v>
                </c:pt>
                <c:pt idx="3071">
                  <c:v>3421</c:v>
                </c:pt>
                <c:pt idx="3072">
                  <c:v>3422</c:v>
                </c:pt>
                <c:pt idx="3073">
                  <c:v>3423</c:v>
                </c:pt>
                <c:pt idx="3074">
                  <c:v>3424</c:v>
                </c:pt>
                <c:pt idx="3075">
                  <c:v>3425</c:v>
                </c:pt>
                <c:pt idx="3076">
                  <c:v>3426</c:v>
                </c:pt>
                <c:pt idx="3077">
                  <c:v>3427</c:v>
                </c:pt>
                <c:pt idx="3078">
                  <c:v>3428</c:v>
                </c:pt>
                <c:pt idx="3079">
                  <c:v>3429</c:v>
                </c:pt>
                <c:pt idx="3080">
                  <c:v>3430</c:v>
                </c:pt>
                <c:pt idx="3081">
                  <c:v>3431</c:v>
                </c:pt>
                <c:pt idx="3082">
                  <c:v>3432</c:v>
                </c:pt>
                <c:pt idx="3083">
                  <c:v>3433</c:v>
                </c:pt>
                <c:pt idx="3084">
                  <c:v>3434</c:v>
                </c:pt>
                <c:pt idx="3085">
                  <c:v>3435</c:v>
                </c:pt>
                <c:pt idx="3086">
                  <c:v>3436</c:v>
                </c:pt>
                <c:pt idx="3087">
                  <c:v>3437</c:v>
                </c:pt>
                <c:pt idx="3088">
                  <c:v>3438</c:v>
                </c:pt>
                <c:pt idx="3089">
                  <c:v>3439</c:v>
                </c:pt>
                <c:pt idx="3090">
                  <c:v>3440</c:v>
                </c:pt>
                <c:pt idx="3091">
                  <c:v>3441</c:v>
                </c:pt>
                <c:pt idx="3092">
                  <c:v>3442</c:v>
                </c:pt>
                <c:pt idx="3093">
                  <c:v>3443</c:v>
                </c:pt>
                <c:pt idx="3094">
                  <c:v>3444</c:v>
                </c:pt>
                <c:pt idx="3095">
                  <c:v>3445</c:v>
                </c:pt>
                <c:pt idx="3096">
                  <c:v>3446</c:v>
                </c:pt>
                <c:pt idx="3097">
                  <c:v>3447</c:v>
                </c:pt>
                <c:pt idx="3098">
                  <c:v>3448</c:v>
                </c:pt>
                <c:pt idx="3099">
                  <c:v>3449</c:v>
                </c:pt>
                <c:pt idx="3100">
                  <c:v>3450</c:v>
                </c:pt>
                <c:pt idx="3101">
                  <c:v>3451</c:v>
                </c:pt>
                <c:pt idx="3102">
                  <c:v>3452</c:v>
                </c:pt>
                <c:pt idx="3103">
                  <c:v>3453</c:v>
                </c:pt>
                <c:pt idx="3104">
                  <c:v>3454</c:v>
                </c:pt>
                <c:pt idx="3105">
                  <c:v>3455</c:v>
                </c:pt>
                <c:pt idx="3106">
                  <c:v>3456</c:v>
                </c:pt>
                <c:pt idx="3107">
                  <c:v>3457</c:v>
                </c:pt>
                <c:pt idx="3108">
                  <c:v>3458</c:v>
                </c:pt>
                <c:pt idx="3109">
                  <c:v>3459</c:v>
                </c:pt>
                <c:pt idx="3110">
                  <c:v>3460</c:v>
                </c:pt>
                <c:pt idx="3111">
                  <c:v>3461</c:v>
                </c:pt>
                <c:pt idx="3112">
                  <c:v>3462</c:v>
                </c:pt>
                <c:pt idx="3113">
                  <c:v>3463</c:v>
                </c:pt>
                <c:pt idx="3114">
                  <c:v>3464</c:v>
                </c:pt>
                <c:pt idx="3115">
                  <c:v>3465</c:v>
                </c:pt>
                <c:pt idx="3116">
                  <c:v>3466</c:v>
                </c:pt>
                <c:pt idx="3117">
                  <c:v>3467</c:v>
                </c:pt>
                <c:pt idx="3118">
                  <c:v>3468</c:v>
                </c:pt>
                <c:pt idx="3119">
                  <c:v>3469</c:v>
                </c:pt>
                <c:pt idx="3120">
                  <c:v>3470</c:v>
                </c:pt>
                <c:pt idx="3121">
                  <c:v>3471</c:v>
                </c:pt>
                <c:pt idx="3122">
                  <c:v>3472</c:v>
                </c:pt>
                <c:pt idx="3123">
                  <c:v>3473</c:v>
                </c:pt>
                <c:pt idx="3124">
                  <c:v>3474</c:v>
                </c:pt>
                <c:pt idx="3125">
                  <c:v>3475</c:v>
                </c:pt>
                <c:pt idx="3126">
                  <c:v>3476</c:v>
                </c:pt>
                <c:pt idx="3127">
                  <c:v>3477</c:v>
                </c:pt>
                <c:pt idx="3128">
                  <c:v>3478</c:v>
                </c:pt>
                <c:pt idx="3129">
                  <c:v>3479</c:v>
                </c:pt>
                <c:pt idx="3130">
                  <c:v>3480</c:v>
                </c:pt>
                <c:pt idx="3131">
                  <c:v>3481</c:v>
                </c:pt>
                <c:pt idx="3132">
                  <c:v>3482</c:v>
                </c:pt>
                <c:pt idx="3133">
                  <c:v>3483</c:v>
                </c:pt>
                <c:pt idx="3134">
                  <c:v>3484</c:v>
                </c:pt>
                <c:pt idx="3135">
                  <c:v>3485</c:v>
                </c:pt>
                <c:pt idx="3136">
                  <c:v>3486</c:v>
                </c:pt>
                <c:pt idx="3137">
                  <c:v>3487</c:v>
                </c:pt>
                <c:pt idx="3138">
                  <c:v>3488</c:v>
                </c:pt>
                <c:pt idx="3139">
                  <c:v>3489</c:v>
                </c:pt>
                <c:pt idx="3140">
                  <c:v>3490</c:v>
                </c:pt>
                <c:pt idx="3141">
                  <c:v>3491</c:v>
                </c:pt>
                <c:pt idx="3142">
                  <c:v>3492</c:v>
                </c:pt>
                <c:pt idx="3143">
                  <c:v>3493</c:v>
                </c:pt>
                <c:pt idx="3144">
                  <c:v>3494</c:v>
                </c:pt>
                <c:pt idx="3145">
                  <c:v>3495</c:v>
                </c:pt>
                <c:pt idx="3146">
                  <c:v>3496</c:v>
                </c:pt>
                <c:pt idx="3147">
                  <c:v>3497</c:v>
                </c:pt>
                <c:pt idx="3148">
                  <c:v>3498</c:v>
                </c:pt>
                <c:pt idx="3149">
                  <c:v>3499</c:v>
                </c:pt>
                <c:pt idx="3150">
                  <c:v>3500</c:v>
                </c:pt>
              </c:numCache>
            </c:numRef>
          </c:xVal>
          <c:yVal>
            <c:numRef>
              <c:f>Sheet1!$E$6:$E$3156</c:f>
              <c:numCache>
                <c:formatCode>General</c:formatCode>
                <c:ptCount val="3151"/>
                <c:pt idx="0">
                  <c:v>0.57670581959101064</c:v>
                </c:pt>
                <c:pt idx="1">
                  <c:v>0.89230653378949698</c:v>
                </c:pt>
                <c:pt idx="2">
                  <c:v>0.57953234949671539</c:v>
                </c:pt>
                <c:pt idx="3">
                  <c:v>0.16227236435499601</c:v>
                </c:pt>
                <c:pt idx="4">
                  <c:v>-5.8203609854484029E-2</c:v>
                </c:pt>
                <c:pt idx="5">
                  <c:v>-0.128702637974415</c:v>
                </c:pt>
                <c:pt idx="6">
                  <c:v>9.4311645472869479E-2</c:v>
                </c:pt>
                <c:pt idx="7">
                  <c:v>0.14303573635264799</c:v>
                </c:pt>
                <c:pt idx="8">
                  <c:v>8.1059305244758156E-2</c:v>
                </c:pt>
                <c:pt idx="9">
                  <c:v>1.9042032474033001E-2</c:v>
                </c:pt>
                <c:pt idx="10">
                  <c:v>-6.5972370447240428E-3</c:v>
                </c:pt>
                <c:pt idx="11">
                  <c:v>3.641926392379502E-2</c:v>
                </c:pt>
                <c:pt idx="12">
                  <c:v>0.13238997920573889</c:v>
                </c:pt>
                <c:pt idx="13">
                  <c:v>0.21016174071708299</c:v>
                </c:pt>
                <c:pt idx="14">
                  <c:v>0.18340669003393409</c:v>
                </c:pt>
                <c:pt idx="15">
                  <c:v>0.13969607117594501</c:v>
                </c:pt>
                <c:pt idx="16">
                  <c:v>0.13173284949976108</c:v>
                </c:pt>
                <c:pt idx="17">
                  <c:v>0.164332203533752</c:v>
                </c:pt>
                <c:pt idx="18">
                  <c:v>0.20710179997568293</c:v>
                </c:pt>
                <c:pt idx="19">
                  <c:v>0.20996578320474901</c:v>
                </c:pt>
                <c:pt idx="20">
                  <c:v>0.174080705605624</c:v>
                </c:pt>
                <c:pt idx="21">
                  <c:v>0.12874042143130612</c:v>
                </c:pt>
                <c:pt idx="22">
                  <c:v>9.7457292061387202E-2</c:v>
                </c:pt>
                <c:pt idx="23">
                  <c:v>9.48387347782782E-2</c:v>
                </c:pt>
                <c:pt idx="24">
                  <c:v>0.13148179313204308</c:v>
                </c:pt>
                <c:pt idx="25">
                  <c:v>0.21150856246610308</c:v>
                </c:pt>
                <c:pt idx="26">
                  <c:v>0.27527727540824098</c:v>
                </c:pt>
                <c:pt idx="27">
                  <c:v>0.26778767331750536</c:v>
                </c:pt>
                <c:pt idx="28">
                  <c:v>0.22905643550833413</c:v>
                </c:pt>
                <c:pt idx="29">
                  <c:v>0.19036337313545401</c:v>
                </c:pt>
                <c:pt idx="30">
                  <c:v>0.1644803321623092</c:v>
                </c:pt>
                <c:pt idx="31">
                  <c:v>0.15671620177857112</c:v>
                </c:pt>
                <c:pt idx="32">
                  <c:v>0.16460020292432501</c:v>
                </c:pt>
                <c:pt idx="33">
                  <c:v>0.17798593483521216</c:v>
                </c:pt>
                <c:pt idx="34">
                  <c:v>0.18507930525170099</c:v>
                </c:pt>
                <c:pt idx="35">
                  <c:v>0.19051386001282608</c:v>
                </c:pt>
                <c:pt idx="36">
                  <c:v>0.19936854657553801</c:v>
                </c:pt>
                <c:pt idx="37">
                  <c:v>0.20202888336777208</c:v>
                </c:pt>
                <c:pt idx="38">
                  <c:v>0.18966122609536412</c:v>
                </c:pt>
                <c:pt idx="39">
                  <c:v>0.16885164426235597</c:v>
                </c:pt>
                <c:pt idx="40">
                  <c:v>0.15416217486070399</c:v>
                </c:pt>
                <c:pt idx="41">
                  <c:v>0.15237104891699599</c:v>
                </c:pt>
                <c:pt idx="42">
                  <c:v>0.15849389076178813</c:v>
                </c:pt>
                <c:pt idx="43">
                  <c:v>0.16392114847917699</c:v>
                </c:pt>
                <c:pt idx="44">
                  <c:v>0.16376943252725423</c:v>
                </c:pt>
                <c:pt idx="45">
                  <c:v>0.15714796735774408</c:v>
                </c:pt>
                <c:pt idx="46">
                  <c:v>0.14628725940447612</c:v>
                </c:pt>
                <c:pt idx="47">
                  <c:v>0.13568576499581689</c:v>
                </c:pt>
                <c:pt idx="48">
                  <c:v>0.13014223252640517</c:v>
                </c:pt>
                <c:pt idx="49">
                  <c:v>0.13278303701966199</c:v>
                </c:pt>
                <c:pt idx="50">
                  <c:v>0.142504416913668</c:v>
                </c:pt>
                <c:pt idx="51">
                  <c:v>0.15423040248737421</c:v>
                </c:pt>
                <c:pt idx="52">
                  <c:v>0.16162179488240699</c:v>
                </c:pt>
                <c:pt idx="53">
                  <c:v>0.15980361791769601</c:v>
                </c:pt>
                <c:pt idx="54">
                  <c:v>0.15092412443118508</c:v>
                </c:pt>
                <c:pt idx="55">
                  <c:v>0.14395097945093999</c:v>
                </c:pt>
                <c:pt idx="56">
                  <c:v>0.14487788926642708</c:v>
                </c:pt>
                <c:pt idx="57">
                  <c:v>0.15083304683373008</c:v>
                </c:pt>
                <c:pt idx="58">
                  <c:v>0.15407388843940509</c:v>
                </c:pt>
                <c:pt idx="59">
                  <c:v>0.15145181355220216</c:v>
                </c:pt>
                <c:pt idx="60">
                  <c:v>0.14725440825927308</c:v>
                </c:pt>
                <c:pt idx="61">
                  <c:v>0.1467073381755912</c:v>
                </c:pt>
                <c:pt idx="62">
                  <c:v>0.15031559781610207</c:v>
                </c:pt>
                <c:pt idx="63">
                  <c:v>0.15460040756579113</c:v>
                </c:pt>
                <c:pt idx="64">
                  <c:v>0.15607126835360891</c:v>
                </c:pt>
                <c:pt idx="65">
                  <c:v>0.15340904629804608</c:v>
                </c:pt>
                <c:pt idx="66">
                  <c:v>0.14792556963018597</c:v>
                </c:pt>
                <c:pt idx="67">
                  <c:v>0.14278526574183509</c:v>
                </c:pt>
                <c:pt idx="68">
                  <c:v>0.14116585761536499</c:v>
                </c:pt>
                <c:pt idx="69">
                  <c:v>0.14373084702200709</c:v>
                </c:pt>
                <c:pt idx="70">
                  <c:v>0.14685993731138008</c:v>
                </c:pt>
                <c:pt idx="71">
                  <c:v>0.146930607204147</c:v>
                </c:pt>
                <c:pt idx="72">
                  <c:v>0.14408364228944601</c:v>
                </c:pt>
                <c:pt idx="73">
                  <c:v>0.14025508881177409</c:v>
                </c:pt>
                <c:pt idx="74">
                  <c:v>0.13791489660919012</c:v>
                </c:pt>
                <c:pt idx="75">
                  <c:v>0.13901213126453499</c:v>
                </c:pt>
                <c:pt idx="76">
                  <c:v>0.14329406588048613</c:v>
                </c:pt>
                <c:pt idx="77">
                  <c:v>0.14823602775288408</c:v>
                </c:pt>
                <c:pt idx="78">
                  <c:v>0.15099695822966799</c:v>
                </c:pt>
                <c:pt idx="79">
                  <c:v>0.150937672229808</c:v>
                </c:pt>
                <c:pt idx="80">
                  <c:v>0.14955001777086299</c:v>
                </c:pt>
                <c:pt idx="81">
                  <c:v>0.14828434374009417</c:v>
                </c:pt>
                <c:pt idx="82">
                  <c:v>0.14770892959419213</c:v>
                </c:pt>
                <c:pt idx="83">
                  <c:v>0.14804764683375199</c:v>
                </c:pt>
                <c:pt idx="84">
                  <c:v>0.14923311780483808</c:v>
                </c:pt>
                <c:pt idx="85">
                  <c:v>0.15046550239282117</c:v>
                </c:pt>
                <c:pt idx="86">
                  <c:v>0.15087489105150201</c:v>
                </c:pt>
                <c:pt idx="87">
                  <c:v>0.15102409256564508</c:v>
                </c:pt>
                <c:pt idx="88">
                  <c:v>0.15251486000660899</c:v>
                </c:pt>
                <c:pt idx="89">
                  <c:v>0.15568452467664992</c:v>
                </c:pt>
                <c:pt idx="90">
                  <c:v>0.15882450520805685</c:v>
                </c:pt>
                <c:pt idx="91">
                  <c:v>0.15998497986967999</c:v>
                </c:pt>
                <c:pt idx="92">
                  <c:v>0.15895020457841016</c:v>
                </c:pt>
                <c:pt idx="93">
                  <c:v>0.15724222238544713</c:v>
                </c:pt>
                <c:pt idx="94">
                  <c:v>0.15662322775221499</c:v>
                </c:pt>
                <c:pt idx="95">
                  <c:v>0.15773622698638112</c:v>
                </c:pt>
                <c:pt idx="96">
                  <c:v>0.1599793198803012</c:v>
                </c:pt>
                <c:pt idx="97">
                  <c:v>0.16218724999088791</c:v>
                </c:pt>
                <c:pt idx="98">
                  <c:v>0.16350389496146409</c:v>
                </c:pt>
                <c:pt idx="99">
                  <c:v>0.16405533065228409</c:v>
                </c:pt>
                <c:pt idx="100">
                  <c:v>0.16454308327927608</c:v>
                </c:pt>
                <c:pt idx="101">
                  <c:v>0.16522773108351291</c:v>
                </c:pt>
                <c:pt idx="102">
                  <c:v>0.16585260453206899</c:v>
                </c:pt>
                <c:pt idx="103">
                  <c:v>0.16638716829785991</c:v>
                </c:pt>
                <c:pt idx="104">
                  <c:v>0.16711336612116609</c:v>
                </c:pt>
                <c:pt idx="105">
                  <c:v>0.16802899235510699</c:v>
                </c:pt>
                <c:pt idx="106">
                  <c:v>0.16885752535309292</c:v>
                </c:pt>
                <c:pt idx="107">
                  <c:v>0.16970413903155901</c:v>
                </c:pt>
                <c:pt idx="108">
                  <c:v>0.17124355213431999</c:v>
                </c:pt>
                <c:pt idx="109">
                  <c:v>0.17407890978644108</c:v>
                </c:pt>
                <c:pt idx="110">
                  <c:v>0.17816686149025901</c:v>
                </c:pt>
                <c:pt idx="111">
                  <c:v>0.18288537141746417</c:v>
                </c:pt>
                <c:pt idx="112">
                  <c:v>0.18703211892751101</c:v>
                </c:pt>
                <c:pt idx="113">
                  <c:v>0.18895829085498617</c:v>
                </c:pt>
                <c:pt idx="114">
                  <c:v>0.18803162164206108</c:v>
                </c:pt>
                <c:pt idx="115">
                  <c:v>0.18585324848832413</c:v>
                </c:pt>
                <c:pt idx="116">
                  <c:v>0.18474115639523517</c:v>
                </c:pt>
                <c:pt idx="117">
                  <c:v>0.18539594076590912</c:v>
                </c:pt>
                <c:pt idx="118">
                  <c:v>0.18664901086266317</c:v>
                </c:pt>
                <c:pt idx="119">
                  <c:v>0.18717635581641309</c:v>
                </c:pt>
                <c:pt idx="120">
                  <c:v>0.18671070331097209</c:v>
                </c:pt>
                <c:pt idx="121">
                  <c:v>0.18559032834766209</c:v>
                </c:pt>
                <c:pt idx="122">
                  <c:v>0.18418847114777209</c:v>
                </c:pt>
                <c:pt idx="123">
                  <c:v>0.18285406185158201</c:v>
                </c:pt>
                <c:pt idx="124">
                  <c:v>0.18167692764877386</c:v>
                </c:pt>
                <c:pt idx="125">
                  <c:v>0.18036620888533217</c:v>
                </c:pt>
                <c:pt idx="126">
                  <c:v>0.17873410534413109</c:v>
                </c:pt>
                <c:pt idx="127">
                  <c:v>0.17702803845984499</c:v>
                </c:pt>
                <c:pt idx="128">
                  <c:v>0.17554545953104617</c:v>
                </c:pt>
                <c:pt idx="129">
                  <c:v>0.17425526899488997</c:v>
                </c:pt>
                <c:pt idx="130">
                  <c:v>0.17312181628218093</c:v>
                </c:pt>
                <c:pt idx="131">
                  <c:v>0.17256497578663499</c:v>
                </c:pt>
                <c:pt idx="132">
                  <c:v>0.17315793646906599</c:v>
                </c:pt>
                <c:pt idx="133">
                  <c:v>0.17488777271914691</c:v>
                </c:pt>
                <c:pt idx="134">
                  <c:v>0.176903597188656</c:v>
                </c:pt>
                <c:pt idx="135">
                  <c:v>0.17800188449037813</c:v>
                </c:pt>
                <c:pt idx="136">
                  <c:v>0.17738990815988601</c:v>
                </c:pt>
                <c:pt idx="137">
                  <c:v>0.17532999319419412</c:v>
                </c:pt>
                <c:pt idx="138">
                  <c:v>0.17322294715133812</c:v>
                </c:pt>
                <c:pt idx="139">
                  <c:v>0.172525315668207</c:v>
                </c:pt>
                <c:pt idx="140">
                  <c:v>0.17332164504327097</c:v>
                </c:pt>
                <c:pt idx="141">
                  <c:v>0.17430758493499299</c:v>
                </c:pt>
                <c:pt idx="142">
                  <c:v>0.17424934377380513</c:v>
                </c:pt>
                <c:pt idx="143">
                  <c:v>0.17303610850808401</c:v>
                </c:pt>
                <c:pt idx="144">
                  <c:v>0.17107578125026501</c:v>
                </c:pt>
                <c:pt idx="145">
                  <c:v>0.16856983485889612</c:v>
                </c:pt>
                <c:pt idx="146">
                  <c:v>0.16604061858882699</c:v>
                </c:pt>
                <c:pt idx="147">
                  <c:v>0.16473064046506708</c:v>
                </c:pt>
                <c:pt idx="148">
                  <c:v>0.16552522593868685</c:v>
                </c:pt>
                <c:pt idx="149">
                  <c:v>0.16774542632211109</c:v>
                </c:pt>
                <c:pt idx="150">
                  <c:v>0.16973048298504809</c:v>
                </c:pt>
                <c:pt idx="151">
                  <c:v>0.17049843127075709</c:v>
                </c:pt>
                <c:pt idx="152">
                  <c:v>0.17032663281999208</c:v>
                </c:pt>
                <c:pt idx="153">
                  <c:v>0.17000502930862893</c:v>
                </c:pt>
                <c:pt idx="154">
                  <c:v>0.17009525680728113</c:v>
                </c:pt>
                <c:pt idx="155">
                  <c:v>0.17083693474307499</c:v>
                </c:pt>
                <c:pt idx="156">
                  <c:v>0.17218591416144399</c:v>
                </c:pt>
                <c:pt idx="157">
                  <c:v>0.17376908268955399</c:v>
                </c:pt>
                <c:pt idx="158">
                  <c:v>0.17523235771901699</c:v>
                </c:pt>
                <c:pt idx="159">
                  <c:v>0.17670621727136612</c:v>
                </c:pt>
                <c:pt idx="160">
                  <c:v>0.17841044120505409</c:v>
                </c:pt>
                <c:pt idx="161">
                  <c:v>0.17990337870706313</c:v>
                </c:pt>
                <c:pt idx="162">
                  <c:v>0.18035532475821001</c:v>
                </c:pt>
                <c:pt idx="163">
                  <c:v>0.17962724173626413</c:v>
                </c:pt>
                <c:pt idx="164">
                  <c:v>0.17858434481273813</c:v>
                </c:pt>
                <c:pt idx="165">
                  <c:v>0.17823325614569413</c:v>
                </c:pt>
                <c:pt idx="166">
                  <c:v>0.17878916146025209</c:v>
                </c:pt>
                <c:pt idx="167">
                  <c:v>0.17952212223880293</c:v>
                </c:pt>
                <c:pt idx="168">
                  <c:v>0.17944419201081907</c:v>
                </c:pt>
                <c:pt idx="169">
                  <c:v>0.17825753111824799</c:v>
                </c:pt>
                <c:pt idx="170">
                  <c:v>0.17660910858818299</c:v>
                </c:pt>
                <c:pt idx="171">
                  <c:v>0.17522390715603908</c:v>
                </c:pt>
                <c:pt idx="172">
                  <c:v>0.17392200959070109</c:v>
                </c:pt>
                <c:pt idx="173">
                  <c:v>0.17184811290937399</c:v>
                </c:pt>
                <c:pt idx="174">
                  <c:v>0.1686083865264652</c:v>
                </c:pt>
                <c:pt idx="175">
                  <c:v>0.16484637527083501</c:v>
                </c:pt>
                <c:pt idx="176">
                  <c:v>0.16158315496793699</c:v>
                </c:pt>
                <c:pt idx="177">
                  <c:v>0.15922749832903213</c:v>
                </c:pt>
                <c:pt idx="178">
                  <c:v>0.15740666021326999</c:v>
                </c:pt>
                <c:pt idx="179">
                  <c:v>0.15551488672893612</c:v>
                </c:pt>
                <c:pt idx="180">
                  <c:v>0.15316139482336316</c:v>
                </c:pt>
                <c:pt idx="181">
                  <c:v>0.15033727094483801</c:v>
                </c:pt>
                <c:pt idx="182">
                  <c:v>0.14743698693161708</c:v>
                </c:pt>
                <c:pt idx="183">
                  <c:v>0.14495057161632699</c:v>
                </c:pt>
                <c:pt idx="184">
                  <c:v>0.14301531958013017</c:v>
                </c:pt>
                <c:pt idx="185">
                  <c:v>0.14140542117421809</c:v>
                </c:pt>
                <c:pt idx="186">
                  <c:v>0.13990354566703309</c:v>
                </c:pt>
                <c:pt idx="187">
                  <c:v>0.13846354673738809</c:v>
                </c:pt>
                <c:pt idx="188">
                  <c:v>0.13705795005039309</c:v>
                </c:pt>
                <c:pt idx="189">
                  <c:v>0.13568346653903501</c:v>
                </c:pt>
                <c:pt idx="190">
                  <c:v>0.134534888718086</c:v>
                </c:pt>
                <c:pt idx="191">
                  <c:v>0.13381379870609808</c:v>
                </c:pt>
                <c:pt idx="192">
                  <c:v>0.13324077700703699</c:v>
                </c:pt>
                <c:pt idx="193">
                  <c:v>0.13211878294569401</c:v>
                </c:pt>
                <c:pt idx="194">
                  <c:v>0.13013552750848092</c:v>
                </c:pt>
                <c:pt idx="195">
                  <c:v>0.1278684348810962</c:v>
                </c:pt>
                <c:pt idx="196">
                  <c:v>0.126207228374525</c:v>
                </c:pt>
                <c:pt idx="197">
                  <c:v>0.12543370037547008</c:v>
                </c:pt>
                <c:pt idx="198">
                  <c:v>0.12511557917789601</c:v>
                </c:pt>
                <c:pt idx="199">
                  <c:v>0.12479105195901309</c:v>
                </c:pt>
                <c:pt idx="200">
                  <c:v>0.12445826455883402</c:v>
                </c:pt>
                <c:pt idx="201">
                  <c:v>0.12437780057424798</c:v>
                </c:pt>
                <c:pt idx="202">
                  <c:v>0.124657988523416</c:v>
                </c:pt>
                <c:pt idx="203">
                  <c:v>0.12515373987365686</c:v>
                </c:pt>
                <c:pt idx="204">
                  <c:v>0.12564120408257401</c:v>
                </c:pt>
                <c:pt idx="205">
                  <c:v>0.12596077334700601</c:v>
                </c:pt>
                <c:pt idx="206">
                  <c:v>0.12603701909126008</c:v>
                </c:pt>
                <c:pt idx="207">
                  <c:v>0.125855524697122</c:v>
                </c:pt>
                <c:pt idx="208">
                  <c:v>0.125457311398852</c:v>
                </c:pt>
                <c:pt idx="209">
                  <c:v>0.12496506533220304</c:v>
                </c:pt>
                <c:pt idx="210">
                  <c:v>0.12454917010109499</c:v>
                </c:pt>
                <c:pt idx="211">
                  <c:v>0.12424624390070309</c:v>
                </c:pt>
                <c:pt idx="212">
                  <c:v>0.12383490891715802</c:v>
                </c:pt>
                <c:pt idx="213">
                  <c:v>0.123049996294039</c:v>
                </c:pt>
                <c:pt idx="214">
                  <c:v>0.12195134977276501</c:v>
                </c:pt>
                <c:pt idx="215">
                  <c:v>0.12094334820110404</c:v>
                </c:pt>
                <c:pt idx="216">
                  <c:v>0.12038464391793605</c:v>
                </c:pt>
                <c:pt idx="217">
                  <c:v>0.12029056552216599</c:v>
                </c:pt>
                <c:pt idx="218">
                  <c:v>0.12039966724260499</c:v>
                </c:pt>
                <c:pt idx="219">
                  <c:v>0.120399438977741</c:v>
                </c:pt>
                <c:pt idx="220">
                  <c:v>0.12008527342693212</c:v>
                </c:pt>
                <c:pt idx="221">
                  <c:v>0.11946024162178207</c:v>
                </c:pt>
                <c:pt idx="222">
                  <c:v>0.11873972011535104</c:v>
                </c:pt>
                <c:pt idx="223">
                  <c:v>0.11813200577895008</c:v>
                </c:pt>
                <c:pt idx="224">
                  <c:v>0.11760429529327604</c:v>
                </c:pt>
                <c:pt idx="225">
                  <c:v>0.11699788919464893</c:v>
                </c:pt>
                <c:pt idx="226">
                  <c:v>0.11633565443103407</c:v>
                </c:pt>
                <c:pt idx="227">
                  <c:v>0.11581733386851301</c:v>
                </c:pt>
                <c:pt idx="228">
                  <c:v>0.11551483632783401</c:v>
                </c:pt>
                <c:pt idx="229">
                  <c:v>0.115316565366227</c:v>
                </c:pt>
                <c:pt idx="230">
                  <c:v>0.11517230757069399</c:v>
                </c:pt>
                <c:pt idx="231">
                  <c:v>0.11511518294723606</c:v>
                </c:pt>
                <c:pt idx="232">
                  <c:v>0.11501193039929496</c:v>
                </c:pt>
                <c:pt idx="233">
                  <c:v>0.11460459133049999</c:v>
                </c:pt>
                <c:pt idx="234">
                  <c:v>0.11391557372827205</c:v>
                </c:pt>
                <c:pt idx="235">
                  <c:v>0.11331287324168304</c:v>
                </c:pt>
                <c:pt idx="236">
                  <c:v>0.11302102656384802</c:v>
                </c:pt>
                <c:pt idx="237">
                  <c:v>0.11287108746168605</c:v>
                </c:pt>
                <c:pt idx="238">
                  <c:v>0.11271910958640299</c:v>
                </c:pt>
                <c:pt idx="239">
                  <c:v>0.112803133635712</c:v>
                </c:pt>
                <c:pt idx="240">
                  <c:v>0.11338614457800204</c:v>
                </c:pt>
                <c:pt idx="241">
                  <c:v>0.11424507692020208</c:v>
                </c:pt>
                <c:pt idx="242">
                  <c:v>0.114820479949925</c:v>
                </c:pt>
                <c:pt idx="243">
                  <c:v>0.11479921097229608</c:v>
                </c:pt>
                <c:pt idx="244">
                  <c:v>0.11425485264206101</c:v>
                </c:pt>
                <c:pt idx="245">
                  <c:v>0.11332032163951</c:v>
                </c:pt>
                <c:pt idx="246">
                  <c:v>0.11211592560124002</c:v>
                </c:pt>
                <c:pt idx="247">
                  <c:v>0.11095656687274195</c:v>
                </c:pt>
                <c:pt idx="248">
                  <c:v>0.11026898604393102</c:v>
                </c:pt>
                <c:pt idx="249">
                  <c:v>0.11022606024416302</c:v>
                </c:pt>
                <c:pt idx="250">
                  <c:v>0.11061274087030304</c:v>
                </c:pt>
                <c:pt idx="251">
                  <c:v>0.111029323334515</c:v>
                </c:pt>
                <c:pt idx="252">
                  <c:v>0.11110115152059202</c:v>
                </c:pt>
                <c:pt idx="253">
                  <c:v>0.11058786200748794</c:v>
                </c:pt>
                <c:pt idx="254">
                  <c:v>0.10955660497450206</c:v>
                </c:pt>
                <c:pt idx="255">
                  <c:v>0.108457090747634</c:v>
                </c:pt>
                <c:pt idx="256">
                  <c:v>0.10777641223032204</c:v>
                </c:pt>
                <c:pt idx="257">
                  <c:v>0.10758690481076598</c:v>
                </c:pt>
                <c:pt idx="258">
                  <c:v>0.10760165866910799</c:v>
                </c:pt>
                <c:pt idx="259">
                  <c:v>0.10764433304319404</c:v>
                </c:pt>
                <c:pt idx="260">
                  <c:v>0.10782656755635804</c:v>
                </c:pt>
                <c:pt idx="261">
                  <c:v>0.10822635552647109</c:v>
                </c:pt>
                <c:pt idx="262">
                  <c:v>0.10863190606848407</c:v>
                </c:pt>
                <c:pt idx="263">
                  <c:v>0.10873373980717108</c:v>
                </c:pt>
                <c:pt idx="264">
                  <c:v>0.108424963195471</c:v>
                </c:pt>
                <c:pt idx="265">
                  <c:v>0.10780095461068202</c:v>
                </c:pt>
                <c:pt idx="266">
                  <c:v>0.10700566182143006</c:v>
                </c:pt>
                <c:pt idx="267">
                  <c:v>0.10618984136112304</c:v>
                </c:pt>
                <c:pt idx="268">
                  <c:v>0.105507800948764</c:v>
                </c:pt>
                <c:pt idx="269">
                  <c:v>0.10500448073862106</c:v>
                </c:pt>
                <c:pt idx="270">
                  <c:v>0.10451470670530202</c:v>
                </c:pt>
                <c:pt idx="271">
                  <c:v>0.10381095038286398</c:v>
                </c:pt>
                <c:pt idx="272">
                  <c:v>0.10290781531927395</c:v>
                </c:pt>
                <c:pt idx="273">
                  <c:v>0.102148538155329</c:v>
                </c:pt>
                <c:pt idx="274">
                  <c:v>0.10189121321660705</c:v>
                </c:pt>
                <c:pt idx="275">
                  <c:v>0.10208448876160404</c:v>
                </c:pt>
                <c:pt idx="276">
                  <c:v>0.102258328028406</c:v>
                </c:pt>
                <c:pt idx="277">
                  <c:v>0.10198625679003299</c:v>
                </c:pt>
                <c:pt idx="278">
                  <c:v>0.10127777840535604</c:v>
                </c:pt>
                <c:pt idx="279">
                  <c:v>0.10044945657290398</c:v>
                </c:pt>
                <c:pt idx="280">
                  <c:v>9.9722036022506594E-2</c:v>
                </c:pt>
                <c:pt idx="281">
                  <c:v>9.9115367912224001E-2</c:v>
                </c:pt>
                <c:pt idx="282">
                  <c:v>9.8661922109087752E-2</c:v>
                </c:pt>
                <c:pt idx="283">
                  <c:v>9.8484814249556504E-2</c:v>
                </c:pt>
                <c:pt idx="284">
                  <c:v>9.8612472604077003E-2</c:v>
                </c:pt>
                <c:pt idx="285">
                  <c:v>9.8887194021997527E-2</c:v>
                </c:pt>
                <c:pt idx="286">
                  <c:v>9.9129942611362196E-2</c:v>
                </c:pt>
                <c:pt idx="287">
                  <c:v>9.9267948631518457E-2</c:v>
                </c:pt>
                <c:pt idx="288">
                  <c:v>9.9235947781078276E-2</c:v>
                </c:pt>
                <c:pt idx="289">
                  <c:v>9.8913130768434596E-2</c:v>
                </c:pt>
                <c:pt idx="290">
                  <c:v>9.8280167704956525E-2</c:v>
                </c:pt>
                <c:pt idx="291">
                  <c:v>9.7491844930599703E-2</c:v>
                </c:pt>
                <c:pt idx="292">
                  <c:v>9.6661877988591355E-2</c:v>
                </c:pt>
                <c:pt idx="293">
                  <c:v>9.5748477998263679E-2</c:v>
                </c:pt>
                <c:pt idx="294">
                  <c:v>9.4794338002705966E-2</c:v>
                </c:pt>
                <c:pt idx="295">
                  <c:v>9.4104336849808956E-2</c:v>
                </c:pt>
                <c:pt idx="296">
                  <c:v>9.3990941240292558E-2</c:v>
                </c:pt>
                <c:pt idx="297">
                  <c:v>9.4412142496410223E-2</c:v>
                </c:pt>
                <c:pt idx="298">
                  <c:v>9.4967162303524685E-2</c:v>
                </c:pt>
                <c:pt idx="299">
                  <c:v>9.522456595528124E-2</c:v>
                </c:pt>
                <c:pt idx="300">
                  <c:v>9.4991254829476443E-2</c:v>
                </c:pt>
                <c:pt idx="301">
                  <c:v>9.434499288962836E-2</c:v>
                </c:pt>
                <c:pt idx="302">
                  <c:v>9.35844230917698E-2</c:v>
                </c:pt>
                <c:pt idx="303">
                  <c:v>9.3071672454989859E-2</c:v>
                </c:pt>
                <c:pt idx="304">
                  <c:v>9.2919905713170603E-2</c:v>
                </c:pt>
                <c:pt idx="305">
                  <c:v>9.2847552797105104E-2</c:v>
                </c:pt>
                <c:pt idx="306">
                  <c:v>9.2454626276186294E-2</c:v>
                </c:pt>
                <c:pt idx="307">
                  <c:v>9.1627806543689266E-2</c:v>
                </c:pt>
                <c:pt idx="308">
                  <c:v>9.0564551445908428E-2</c:v>
                </c:pt>
                <c:pt idx="309">
                  <c:v>8.9545514989287964E-2</c:v>
                </c:pt>
                <c:pt idx="310">
                  <c:v>8.8780238932865643E-2</c:v>
                </c:pt>
                <c:pt idx="311">
                  <c:v>8.829881252750249E-2</c:v>
                </c:pt>
                <c:pt idx="312">
                  <c:v>8.8007552084336679E-2</c:v>
                </c:pt>
                <c:pt idx="313">
                  <c:v>8.7783191638749647E-2</c:v>
                </c:pt>
                <c:pt idx="314">
                  <c:v>8.738993332433688E-2</c:v>
                </c:pt>
                <c:pt idx="315">
                  <c:v>8.6475899895297956E-2</c:v>
                </c:pt>
                <c:pt idx="316">
                  <c:v>8.4786889565959797E-2</c:v>
                </c:pt>
                <c:pt idx="317">
                  <c:v>8.2894125421502651E-2</c:v>
                </c:pt>
                <c:pt idx="318">
                  <c:v>8.2176282101385542E-2</c:v>
                </c:pt>
                <c:pt idx="319">
                  <c:v>8.2520371428070463E-2</c:v>
                </c:pt>
                <c:pt idx="320">
                  <c:v>8.3162504655894157E-2</c:v>
                </c:pt>
                <c:pt idx="321">
                  <c:v>8.3770849128027694E-2</c:v>
                </c:pt>
                <c:pt idx="322">
                  <c:v>8.3877986420339459E-2</c:v>
                </c:pt>
                <c:pt idx="323">
                  <c:v>8.3604007561827884E-2</c:v>
                </c:pt>
                <c:pt idx="324">
                  <c:v>8.3243844003640946E-2</c:v>
                </c:pt>
                <c:pt idx="325">
                  <c:v>8.27837925064865E-2</c:v>
                </c:pt>
                <c:pt idx="326">
                  <c:v>8.2051545961030078E-2</c:v>
                </c:pt>
                <c:pt idx="327">
                  <c:v>8.1128517548220105E-2</c:v>
                </c:pt>
                <c:pt idx="328">
                  <c:v>8.0311903810909899E-2</c:v>
                </c:pt>
                <c:pt idx="329">
                  <c:v>7.9765690403305139E-2</c:v>
                </c:pt>
                <c:pt idx="330">
                  <c:v>7.9395417067989124E-2</c:v>
                </c:pt>
                <c:pt idx="331">
                  <c:v>7.8933737486856642E-2</c:v>
                </c:pt>
                <c:pt idx="332">
                  <c:v>7.8166618533390034E-2</c:v>
                </c:pt>
                <c:pt idx="333">
                  <c:v>7.7099710792871243E-2</c:v>
                </c:pt>
                <c:pt idx="334">
                  <c:v>7.5969456373498098E-2</c:v>
                </c:pt>
                <c:pt idx="335">
                  <c:v>7.5114664798405423E-2</c:v>
                </c:pt>
                <c:pt idx="336">
                  <c:v>7.4738288686245644E-2</c:v>
                </c:pt>
                <c:pt idx="337">
                  <c:v>7.473890552048941E-2</c:v>
                </c:pt>
                <c:pt idx="338">
                  <c:v>7.4831330123547535E-2</c:v>
                </c:pt>
                <c:pt idx="339">
                  <c:v>7.4827679308173037E-2</c:v>
                </c:pt>
                <c:pt idx="340">
                  <c:v>7.4749049655729718E-2</c:v>
                </c:pt>
                <c:pt idx="341">
                  <c:v>7.4670926995858811E-2</c:v>
                </c:pt>
                <c:pt idx="342">
                  <c:v>7.4557402894208924E-2</c:v>
                </c:pt>
                <c:pt idx="343">
                  <c:v>7.4298551150930439E-2</c:v>
                </c:pt>
                <c:pt idx="344">
                  <c:v>7.385159620800312E-2</c:v>
                </c:pt>
                <c:pt idx="345">
                  <c:v>7.3318340023956111E-2</c:v>
                </c:pt>
                <c:pt idx="346">
                  <c:v>7.2881151553347803E-2</c:v>
                </c:pt>
                <c:pt idx="347">
                  <c:v>7.2627736245879634E-2</c:v>
                </c:pt>
                <c:pt idx="348">
                  <c:v>7.2437869257318641E-2</c:v>
                </c:pt>
                <c:pt idx="349">
                  <c:v>7.208278356345682E-2</c:v>
                </c:pt>
                <c:pt idx="350">
                  <c:v>7.1482824431784234E-2</c:v>
                </c:pt>
                <c:pt idx="351">
                  <c:v>7.0829534495478394E-2</c:v>
                </c:pt>
                <c:pt idx="352">
                  <c:v>7.0381391084114245E-2</c:v>
                </c:pt>
                <c:pt idx="353">
                  <c:v>7.0176818748266798E-2</c:v>
                </c:pt>
                <c:pt idx="354">
                  <c:v>7.0014478127315122E-2</c:v>
                </c:pt>
                <c:pt idx="355">
                  <c:v>6.9687319066885897E-2</c:v>
                </c:pt>
                <c:pt idx="356">
                  <c:v>6.9168421188588444E-2</c:v>
                </c:pt>
                <c:pt idx="357">
                  <c:v>6.8576999011728437E-2</c:v>
                </c:pt>
                <c:pt idx="358">
                  <c:v>6.8049448315133501E-2</c:v>
                </c:pt>
                <c:pt idx="359">
                  <c:v>6.7652926733013347E-2</c:v>
                </c:pt>
                <c:pt idx="360">
                  <c:v>6.7353017724183437E-2</c:v>
                </c:pt>
                <c:pt idx="361">
                  <c:v>6.7059166457531724E-2</c:v>
                </c:pt>
                <c:pt idx="362">
                  <c:v>6.675366578008908E-2</c:v>
                </c:pt>
                <c:pt idx="363">
                  <c:v>6.6559713892195602E-2</c:v>
                </c:pt>
                <c:pt idx="364">
                  <c:v>6.6602818779251297E-2</c:v>
                </c:pt>
                <c:pt idx="365">
                  <c:v>6.6810727850771287E-2</c:v>
                </c:pt>
                <c:pt idx="366">
                  <c:v>6.69576293187535E-2</c:v>
                </c:pt>
                <c:pt idx="367">
                  <c:v>6.6935368293779357E-2</c:v>
                </c:pt>
                <c:pt idx="368">
                  <c:v>6.6869254032409634E-2</c:v>
                </c:pt>
                <c:pt idx="369">
                  <c:v>6.689802935033165E-2</c:v>
                </c:pt>
                <c:pt idx="370">
                  <c:v>6.6932801933263134E-2</c:v>
                </c:pt>
                <c:pt idx="371">
                  <c:v>6.6774865400987607E-2</c:v>
                </c:pt>
                <c:pt idx="372">
                  <c:v>6.6436958054681111E-2</c:v>
                </c:pt>
                <c:pt idx="373">
                  <c:v>6.6155671670845101E-2</c:v>
                </c:pt>
                <c:pt idx="374">
                  <c:v>6.6104302491444958E-2</c:v>
                </c:pt>
                <c:pt idx="375">
                  <c:v>6.626378311801441E-2</c:v>
                </c:pt>
                <c:pt idx="376">
                  <c:v>6.6581704964419106E-2</c:v>
                </c:pt>
                <c:pt idx="377">
                  <c:v>6.7124671469780198E-2</c:v>
                </c:pt>
                <c:pt idx="378">
                  <c:v>6.7958830655204097E-2</c:v>
                </c:pt>
                <c:pt idx="379">
                  <c:v>6.8923565190142297E-2</c:v>
                </c:pt>
                <c:pt idx="380">
                  <c:v>6.9673481255404346E-2</c:v>
                </c:pt>
                <c:pt idx="381">
                  <c:v>7.0002165479726902E-2</c:v>
                </c:pt>
                <c:pt idx="382">
                  <c:v>7.0054130125605921E-2</c:v>
                </c:pt>
                <c:pt idx="383">
                  <c:v>7.0167505817302633E-2</c:v>
                </c:pt>
                <c:pt idx="384">
                  <c:v>7.0567362823905647E-2</c:v>
                </c:pt>
                <c:pt idx="385">
                  <c:v>7.1268916594302095E-2</c:v>
                </c:pt>
                <c:pt idx="386">
                  <c:v>7.2208995392032002E-2</c:v>
                </c:pt>
                <c:pt idx="387">
                  <c:v>7.3360348030597794E-2</c:v>
                </c:pt>
                <c:pt idx="388">
                  <c:v>7.4739347071639303E-2</c:v>
                </c:pt>
                <c:pt idx="389">
                  <c:v>7.6445088071896997E-2</c:v>
                </c:pt>
                <c:pt idx="390">
                  <c:v>7.8757747544714998E-2</c:v>
                </c:pt>
                <c:pt idx="391">
                  <c:v>8.2093461517549524E-2</c:v>
                </c:pt>
                <c:pt idx="392">
                  <c:v>8.6713509220336563E-2</c:v>
                </c:pt>
                <c:pt idx="393">
                  <c:v>9.2421555699632466E-2</c:v>
                </c:pt>
                <c:pt idx="394">
                  <c:v>9.8546403127638516E-2</c:v>
                </c:pt>
                <c:pt idx="395">
                  <c:v>0.10420115310452099</c:v>
                </c:pt>
                <c:pt idx="396">
                  <c:v>0.108577424529318</c:v>
                </c:pt>
                <c:pt idx="397">
                  <c:v>0.11112862199191206</c:v>
                </c:pt>
                <c:pt idx="398">
                  <c:v>0.11166093166827699</c:v>
                </c:pt>
                <c:pt idx="399">
                  <c:v>0.11033149343774694</c:v>
                </c:pt>
                <c:pt idx="400">
                  <c:v>0.10751344791032102</c:v>
                </c:pt>
                <c:pt idx="401">
                  <c:v>0.10362637947709306</c:v>
                </c:pt>
                <c:pt idx="402">
                  <c:v>9.9093317144943155E-2</c:v>
                </c:pt>
                <c:pt idx="403">
                  <c:v>9.4375092536195984E-2</c:v>
                </c:pt>
                <c:pt idx="404">
                  <c:v>8.9898297664398691E-2</c:v>
                </c:pt>
                <c:pt idx="405">
                  <c:v>8.5894885293363282E-2</c:v>
                </c:pt>
                <c:pt idx="406">
                  <c:v>8.2367614071552089E-2</c:v>
                </c:pt>
                <c:pt idx="407">
                  <c:v>7.924369632957512E-2</c:v>
                </c:pt>
                <c:pt idx="408">
                  <c:v>7.6514281921435764E-2</c:v>
                </c:pt>
                <c:pt idx="409">
                  <c:v>7.4191919610652204E-2</c:v>
                </c:pt>
                <c:pt idx="410">
                  <c:v>7.219335286479342E-2</c:v>
                </c:pt>
                <c:pt idx="411">
                  <c:v>7.0351413470751203E-2</c:v>
                </c:pt>
                <c:pt idx="412">
                  <c:v>6.8557920068592404E-2</c:v>
                </c:pt>
                <c:pt idx="413">
                  <c:v>6.6852713894612739E-2</c:v>
                </c:pt>
                <c:pt idx="414">
                  <c:v>6.5352122175933031E-2</c:v>
                </c:pt>
                <c:pt idx="415">
                  <c:v>6.4111827301365248E-2</c:v>
                </c:pt>
                <c:pt idx="416">
                  <c:v>6.3073347983124001E-2</c:v>
                </c:pt>
                <c:pt idx="417">
                  <c:v>6.21211734046032E-2</c:v>
                </c:pt>
                <c:pt idx="418">
                  <c:v>6.1171510837812623E-2</c:v>
                </c:pt>
                <c:pt idx="419">
                  <c:v>6.0231412865733504E-2</c:v>
                </c:pt>
                <c:pt idx="420">
                  <c:v>5.9414896593048647E-2</c:v>
                </c:pt>
                <c:pt idx="421">
                  <c:v>5.889820397314835E-2</c:v>
                </c:pt>
                <c:pt idx="422">
                  <c:v>5.8802397599661028E-2</c:v>
                </c:pt>
                <c:pt idx="423">
                  <c:v>5.9072433130510457E-2</c:v>
                </c:pt>
                <c:pt idx="424">
                  <c:v>5.9475134031660229E-2</c:v>
                </c:pt>
                <c:pt idx="425">
                  <c:v>5.9735228134406446E-2</c:v>
                </c:pt>
                <c:pt idx="426">
                  <c:v>5.9684629404019404E-2</c:v>
                </c:pt>
                <c:pt idx="427">
                  <c:v>5.9314548579359076E-2</c:v>
                </c:pt>
                <c:pt idx="428">
                  <c:v>5.8751417570937423E-2</c:v>
                </c:pt>
                <c:pt idx="429">
                  <c:v>5.8216948832977101E-2</c:v>
                </c:pt>
                <c:pt idx="430">
                  <c:v>5.7941120089482982E-2</c:v>
                </c:pt>
                <c:pt idx="431">
                  <c:v>5.8007917476445028E-2</c:v>
                </c:pt>
                <c:pt idx="432">
                  <c:v>5.8278397517175895E-2</c:v>
                </c:pt>
                <c:pt idx="433">
                  <c:v>5.8533940171615603E-2</c:v>
                </c:pt>
                <c:pt idx="434">
                  <c:v>5.8708324695494203E-2</c:v>
                </c:pt>
                <c:pt idx="435">
                  <c:v>5.8924333694636996E-2</c:v>
                </c:pt>
                <c:pt idx="436">
                  <c:v>5.9304578743820224E-2</c:v>
                </c:pt>
                <c:pt idx="437">
                  <c:v>5.9835142009679571E-2</c:v>
                </c:pt>
                <c:pt idx="438">
                  <c:v>6.0443123018431529E-2</c:v>
                </c:pt>
                <c:pt idx="439">
                  <c:v>6.110525489504133E-2</c:v>
                </c:pt>
                <c:pt idx="440">
                  <c:v>6.1797050468663614E-2</c:v>
                </c:pt>
                <c:pt idx="441">
                  <c:v>6.2409900004414313E-2</c:v>
                </c:pt>
                <c:pt idx="442">
                  <c:v>6.2840201632795814E-2</c:v>
                </c:pt>
                <c:pt idx="443">
                  <c:v>6.3148829106643101E-2</c:v>
                </c:pt>
                <c:pt idx="444">
                  <c:v>6.3533222225582012E-2</c:v>
                </c:pt>
                <c:pt idx="445">
                  <c:v>6.4123815022523414E-2</c:v>
                </c:pt>
                <c:pt idx="446">
                  <c:v>6.4864730188311875E-2</c:v>
                </c:pt>
                <c:pt idx="447">
                  <c:v>6.55905324534551E-2</c:v>
                </c:pt>
                <c:pt idx="448">
                  <c:v>6.6150286521015095E-2</c:v>
                </c:pt>
                <c:pt idx="449">
                  <c:v>6.6454197896373995E-2</c:v>
                </c:pt>
                <c:pt idx="450">
                  <c:v>6.6493590599416674E-2</c:v>
                </c:pt>
                <c:pt idx="451">
                  <c:v>6.6370364595724998E-2</c:v>
                </c:pt>
                <c:pt idx="452">
                  <c:v>6.6260508711467755E-2</c:v>
                </c:pt>
                <c:pt idx="453">
                  <c:v>6.6296139739415713E-2</c:v>
                </c:pt>
                <c:pt idx="454">
                  <c:v>6.6482718776898195E-2</c:v>
                </c:pt>
                <c:pt idx="455">
                  <c:v>6.673560285983475E-2</c:v>
                </c:pt>
                <c:pt idx="456">
                  <c:v>6.6981763216772405E-2</c:v>
                </c:pt>
                <c:pt idx="457">
                  <c:v>6.7229654931400248E-2</c:v>
                </c:pt>
                <c:pt idx="458">
                  <c:v>6.7555867173495696E-2</c:v>
                </c:pt>
                <c:pt idx="459">
                  <c:v>6.8002680000294594E-2</c:v>
                </c:pt>
                <c:pt idx="460">
                  <c:v>6.8469261452406144E-2</c:v>
                </c:pt>
                <c:pt idx="461">
                  <c:v>6.8753266864795021E-2</c:v>
                </c:pt>
                <c:pt idx="462">
                  <c:v>6.8759066391155907E-2</c:v>
                </c:pt>
                <c:pt idx="463">
                  <c:v>6.8629952290380158E-2</c:v>
                </c:pt>
                <c:pt idx="464">
                  <c:v>6.85995828709378E-2</c:v>
                </c:pt>
                <c:pt idx="465">
                  <c:v>6.8740806710947205E-2</c:v>
                </c:pt>
                <c:pt idx="466">
                  <c:v>6.8950117263340396E-2</c:v>
                </c:pt>
                <c:pt idx="467">
                  <c:v>6.9158549097608601E-2</c:v>
                </c:pt>
                <c:pt idx="468">
                  <c:v>6.9436430264596075E-2</c:v>
                </c:pt>
                <c:pt idx="469">
                  <c:v>6.9860999381639338E-2</c:v>
                </c:pt>
                <c:pt idx="470">
                  <c:v>7.038571260540151E-2</c:v>
                </c:pt>
                <c:pt idx="471">
                  <c:v>7.0897710799547903E-2</c:v>
                </c:pt>
                <c:pt idx="472">
                  <c:v>7.1338188581440101E-2</c:v>
                </c:pt>
                <c:pt idx="473">
                  <c:v>7.1725954085723603E-2</c:v>
                </c:pt>
                <c:pt idx="474">
                  <c:v>7.2137459227716236E-2</c:v>
                </c:pt>
                <c:pt idx="475">
                  <c:v>7.270634567163102E-2</c:v>
                </c:pt>
                <c:pt idx="476">
                  <c:v>7.3547951350860105E-2</c:v>
                </c:pt>
                <c:pt idx="477">
                  <c:v>7.4603874554167324E-2</c:v>
                </c:pt>
                <c:pt idx="478">
                  <c:v>7.5631667698311519E-2</c:v>
                </c:pt>
                <c:pt idx="479">
                  <c:v>7.6444531545496519E-2</c:v>
                </c:pt>
                <c:pt idx="480">
                  <c:v>7.71321017997528E-2</c:v>
                </c:pt>
                <c:pt idx="481">
                  <c:v>7.7979050901865202E-2</c:v>
                </c:pt>
                <c:pt idx="482">
                  <c:v>7.9194887644141551E-2</c:v>
                </c:pt>
                <c:pt idx="483">
                  <c:v>8.0777557784463674E-2</c:v>
                </c:pt>
                <c:pt idx="484">
                  <c:v>8.2600777804301806E-2</c:v>
                </c:pt>
                <c:pt idx="485">
                  <c:v>8.4547004954003149E-2</c:v>
                </c:pt>
                <c:pt idx="486">
                  <c:v>8.6549613385222449E-2</c:v>
                </c:pt>
                <c:pt idx="487">
                  <c:v>8.8574274081130208E-2</c:v>
                </c:pt>
                <c:pt idx="488">
                  <c:v>9.0602277667667444E-2</c:v>
                </c:pt>
                <c:pt idx="489">
                  <c:v>9.2629880340053011E-2</c:v>
                </c:pt>
                <c:pt idx="490">
                  <c:v>9.4673038192874259E-2</c:v>
                </c:pt>
                <c:pt idx="491">
                  <c:v>9.6746170516928784E-2</c:v>
                </c:pt>
                <c:pt idx="492">
                  <c:v>9.8800970982190692E-2</c:v>
                </c:pt>
                <c:pt idx="493">
                  <c:v>0.10069680257689909</c:v>
                </c:pt>
                <c:pt idx="494">
                  <c:v>0.10227554440590508</c:v>
                </c:pt>
                <c:pt idx="495">
                  <c:v>0.103467986778358</c:v>
                </c:pt>
                <c:pt idx="496">
                  <c:v>0.10429842697387909</c:v>
                </c:pt>
                <c:pt idx="497">
                  <c:v>0.104819661223329</c:v>
                </c:pt>
                <c:pt idx="498">
                  <c:v>0.10510101077036904</c:v>
                </c:pt>
                <c:pt idx="499">
                  <c:v>0.10522653406207606</c:v>
                </c:pt>
                <c:pt idx="500">
                  <c:v>0.10520445390490007</c:v>
                </c:pt>
                <c:pt idx="501">
                  <c:v>0.104913712296771</c:v>
                </c:pt>
                <c:pt idx="502">
                  <c:v>0.10426106355352908</c:v>
                </c:pt>
                <c:pt idx="503">
                  <c:v>0.103374569464095</c:v>
                </c:pt>
                <c:pt idx="504">
                  <c:v>0.10250609086432598</c:v>
                </c:pt>
                <c:pt idx="505">
                  <c:v>0.10172720776876502</c:v>
                </c:pt>
                <c:pt idx="506">
                  <c:v>0.10083838179483694</c:v>
                </c:pt>
                <c:pt idx="507">
                  <c:v>9.9607305872172799E-2</c:v>
                </c:pt>
                <c:pt idx="508">
                  <c:v>9.8003566203953174E-2</c:v>
                </c:pt>
                <c:pt idx="509">
                  <c:v>9.6195873069520724E-2</c:v>
                </c:pt>
                <c:pt idx="510">
                  <c:v>9.4447606877900589E-2</c:v>
                </c:pt>
                <c:pt idx="511">
                  <c:v>9.3044551039735496E-2</c:v>
                </c:pt>
                <c:pt idx="512">
                  <c:v>9.2190225200493151E-2</c:v>
                </c:pt>
                <c:pt idx="513">
                  <c:v>9.187553440251596E-2</c:v>
                </c:pt>
                <c:pt idx="514">
                  <c:v>9.190115190137145E-2</c:v>
                </c:pt>
                <c:pt idx="515">
                  <c:v>9.2091827559187628E-2</c:v>
                </c:pt>
                <c:pt idx="516">
                  <c:v>9.2448515618749727E-2</c:v>
                </c:pt>
                <c:pt idx="517">
                  <c:v>9.3055327465167578E-2</c:v>
                </c:pt>
                <c:pt idx="518">
                  <c:v>9.3912918992954023E-2</c:v>
                </c:pt>
                <c:pt idx="519">
                  <c:v>9.4925923548273547E-2</c:v>
                </c:pt>
                <c:pt idx="520">
                  <c:v>9.5992526409760096E-2</c:v>
                </c:pt>
                <c:pt idx="521">
                  <c:v>9.7029446962364027E-2</c:v>
                </c:pt>
                <c:pt idx="522">
                  <c:v>9.7941722366114495E-2</c:v>
                </c:pt>
                <c:pt idx="523">
                  <c:v>9.8628085699266801E-2</c:v>
                </c:pt>
                <c:pt idx="524">
                  <c:v>9.9000054917250543E-2</c:v>
                </c:pt>
                <c:pt idx="525">
                  <c:v>9.8992465668606228E-2</c:v>
                </c:pt>
                <c:pt idx="526">
                  <c:v>9.8627963902258323E-2</c:v>
                </c:pt>
                <c:pt idx="527">
                  <c:v>9.8087251884071427E-2</c:v>
                </c:pt>
                <c:pt idx="528">
                  <c:v>9.7619339519189843E-2</c:v>
                </c:pt>
                <c:pt idx="529">
                  <c:v>9.7338862977310481E-2</c:v>
                </c:pt>
                <c:pt idx="530">
                  <c:v>9.7192600866434983E-2</c:v>
                </c:pt>
                <c:pt idx="531">
                  <c:v>9.7160718669610582E-2</c:v>
                </c:pt>
                <c:pt idx="532">
                  <c:v>9.7383318080948827E-2</c:v>
                </c:pt>
                <c:pt idx="533">
                  <c:v>9.8008060040370368E-2</c:v>
                </c:pt>
                <c:pt idx="534">
                  <c:v>9.8993901393555045E-2</c:v>
                </c:pt>
                <c:pt idx="535">
                  <c:v>0.10016785103278</c:v>
                </c:pt>
                <c:pt idx="536">
                  <c:v>0.10144259064368399</c:v>
                </c:pt>
                <c:pt idx="537">
                  <c:v>0.10289062390517408</c:v>
                </c:pt>
                <c:pt idx="538">
                  <c:v>0.10460909494799002</c:v>
                </c:pt>
                <c:pt idx="539">
                  <c:v>0.10656242555382504</c:v>
                </c:pt>
                <c:pt idx="540">
                  <c:v>0.10854835085583904</c:v>
                </c:pt>
                <c:pt idx="541">
                  <c:v>0.11029563455661612</c:v>
                </c:pt>
                <c:pt idx="542">
                  <c:v>0.11163517297119709</c:v>
                </c:pt>
                <c:pt idx="543">
                  <c:v>0.11260867610386401</c:v>
                </c:pt>
                <c:pt idx="544">
                  <c:v>0.11337971315719296</c:v>
                </c:pt>
                <c:pt idx="545">
                  <c:v>0.11404687838260102</c:v>
                </c:pt>
                <c:pt idx="546">
                  <c:v>0.11461015773465302</c:v>
                </c:pt>
                <c:pt idx="547">
                  <c:v>0.115094551809667</c:v>
                </c:pt>
                <c:pt idx="548">
                  <c:v>0.11556950963793</c:v>
                </c:pt>
                <c:pt idx="549">
                  <c:v>0.11599217051176104</c:v>
                </c:pt>
                <c:pt idx="550">
                  <c:v>0.11613706347664204</c:v>
                </c:pt>
                <c:pt idx="551">
                  <c:v>0.11576970317145505</c:v>
                </c:pt>
                <c:pt idx="552">
                  <c:v>0.11484851963331595</c:v>
                </c:pt>
                <c:pt idx="553">
                  <c:v>0.11352231210937196</c:v>
                </c:pt>
                <c:pt idx="554">
                  <c:v>0.11199515041657108</c:v>
                </c:pt>
                <c:pt idx="555">
                  <c:v>0.11042344437395704</c:v>
                </c:pt>
                <c:pt idx="556">
                  <c:v>0.10886902761560904</c:v>
                </c:pt>
                <c:pt idx="557">
                  <c:v>0.10729288990450007</c:v>
                </c:pt>
                <c:pt idx="558">
                  <c:v>0.10560975691419699</c:v>
                </c:pt>
                <c:pt idx="559">
                  <c:v>0.10376063199539499</c:v>
                </c:pt>
                <c:pt idx="560">
                  <c:v>0.10171741686219396</c:v>
                </c:pt>
                <c:pt idx="561">
                  <c:v>9.945475215187409E-2</c:v>
                </c:pt>
                <c:pt idx="562">
                  <c:v>9.6987486799439845E-2</c:v>
                </c:pt>
                <c:pt idx="563">
                  <c:v>9.4418475220305401E-2</c:v>
                </c:pt>
                <c:pt idx="564">
                  <c:v>9.1871340829418294E-2</c:v>
                </c:pt>
                <c:pt idx="565">
                  <c:v>8.9382500840680987E-2</c:v>
                </c:pt>
                <c:pt idx="566">
                  <c:v>8.6934524506875346E-2</c:v>
                </c:pt>
                <c:pt idx="567">
                  <c:v>8.4588075364593882E-2</c:v>
                </c:pt>
                <c:pt idx="568">
                  <c:v>8.2491052996078146E-2</c:v>
                </c:pt>
                <c:pt idx="569">
                  <c:v>8.0740085304065595E-2</c:v>
                </c:pt>
                <c:pt idx="570">
                  <c:v>7.931100194692639E-2</c:v>
                </c:pt>
                <c:pt idx="571">
                  <c:v>7.8157134564504696E-2</c:v>
                </c:pt>
                <c:pt idx="572">
                  <c:v>7.7309582822088593E-2</c:v>
                </c:pt>
                <c:pt idx="573">
                  <c:v>7.6837769328922598E-2</c:v>
                </c:pt>
                <c:pt idx="574">
                  <c:v>7.6760800623097994E-2</c:v>
                </c:pt>
                <c:pt idx="575">
                  <c:v>7.7034702463295995E-2</c:v>
                </c:pt>
                <c:pt idx="576">
                  <c:v>7.7583781319104539E-2</c:v>
                </c:pt>
                <c:pt idx="577">
                  <c:v>7.8321477866460723E-2</c:v>
                </c:pt>
                <c:pt idx="578">
                  <c:v>7.9204429097965642E-2</c:v>
                </c:pt>
                <c:pt idx="579">
                  <c:v>8.0298036569651135E-2</c:v>
                </c:pt>
                <c:pt idx="580">
                  <c:v>8.1706588192410681E-2</c:v>
                </c:pt>
                <c:pt idx="581">
                  <c:v>8.3382826837156601E-2</c:v>
                </c:pt>
                <c:pt idx="582">
                  <c:v>8.5088205508830006E-2</c:v>
                </c:pt>
                <c:pt idx="583">
                  <c:v>8.6619983749902596E-2</c:v>
                </c:pt>
                <c:pt idx="584">
                  <c:v>8.8011593260877E-2</c:v>
                </c:pt>
                <c:pt idx="585">
                  <c:v>8.9431829903012655E-2</c:v>
                </c:pt>
                <c:pt idx="586">
                  <c:v>9.0951399173711062E-2</c:v>
                </c:pt>
                <c:pt idx="587">
                  <c:v>9.2486071578394183E-2</c:v>
                </c:pt>
                <c:pt idx="588">
                  <c:v>9.3905665240354999E-2</c:v>
                </c:pt>
                <c:pt idx="589">
                  <c:v>9.5114090855493369E-2</c:v>
                </c:pt>
                <c:pt idx="590">
                  <c:v>9.6079995415911279E-2</c:v>
                </c:pt>
                <c:pt idx="591">
                  <c:v>9.687164305189995E-2</c:v>
                </c:pt>
                <c:pt idx="592">
                  <c:v>9.7607895007973386E-2</c:v>
                </c:pt>
                <c:pt idx="593">
                  <c:v>9.8303865525644588E-2</c:v>
                </c:pt>
                <c:pt idx="594">
                  <c:v>9.8823266399859708E-2</c:v>
                </c:pt>
                <c:pt idx="595">
                  <c:v>9.9043191821958448E-2</c:v>
                </c:pt>
                <c:pt idx="596">
                  <c:v>9.8984588773325805E-2</c:v>
                </c:pt>
                <c:pt idx="597">
                  <c:v>9.8704292576826141E-2</c:v>
                </c:pt>
                <c:pt idx="598">
                  <c:v>9.8154303725243336E-2</c:v>
                </c:pt>
                <c:pt idx="599">
                  <c:v>9.7264153210060947E-2</c:v>
                </c:pt>
                <c:pt idx="600">
                  <c:v>9.6104678486129552E-2</c:v>
                </c:pt>
                <c:pt idx="601">
                  <c:v>9.4860313020548523E-2</c:v>
                </c:pt>
                <c:pt idx="602">
                  <c:v>9.3673835214236861E-2</c:v>
                </c:pt>
                <c:pt idx="603">
                  <c:v>9.2608716310127681E-2</c:v>
                </c:pt>
                <c:pt idx="604">
                  <c:v>9.1724160113483444E-2</c:v>
                </c:pt>
                <c:pt idx="605">
                  <c:v>9.1073481303189693E-2</c:v>
                </c:pt>
                <c:pt idx="606">
                  <c:v>9.0630881901022656E-2</c:v>
                </c:pt>
                <c:pt idx="607">
                  <c:v>9.0314955595753268E-2</c:v>
                </c:pt>
                <c:pt idx="608">
                  <c:v>9.0096538761453279E-2</c:v>
                </c:pt>
                <c:pt idx="609">
                  <c:v>9.0018462165281601E-2</c:v>
                </c:pt>
                <c:pt idx="610">
                  <c:v>9.0118524046568102E-2</c:v>
                </c:pt>
                <c:pt idx="611">
                  <c:v>9.0403025051079708E-2</c:v>
                </c:pt>
                <c:pt idx="612">
                  <c:v>9.087707894458745E-2</c:v>
                </c:pt>
                <c:pt idx="613">
                  <c:v>9.1508465567084044E-2</c:v>
                </c:pt>
                <c:pt idx="614">
                  <c:v>9.2155714343378381E-2</c:v>
                </c:pt>
                <c:pt idx="615">
                  <c:v>9.2612006341849226E-2</c:v>
                </c:pt>
                <c:pt idx="616">
                  <c:v>9.2730071020530602E-2</c:v>
                </c:pt>
                <c:pt idx="617">
                  <c:v>9.2440366380813654E-2</c:v>
                </c:pt>
                <c:pt idx="618">
                  <c:v>9.165907630877998E-2</c:v>
                </c:pt>
                <c:pt idx="619">
                  <c:v>9.0269562038483089E-2</c:v>
                </c:pt>
                <c:pt idx="620">
                  <c:v>8.8233032587423987E-2</c:v>
                </c:pt>
                <c:pt idx="621">
                  <c:v>8.5689142589360251E-2</c:v>
                </c:pt>
                <c:pt idx="622">
                  <c:v>8.2931700825308485E-2</c:v>
                </c:pt>
                <c:pt idx="623">
                  <c:v>8.0276558354891059E-2</c:v>
                </c:pt>
                <c:pt idx="624">
                  <c:v>7.7912206851722288E-2</c:v>
                </c:pt>
                <c:pt idx="625">
                  <c:v>7.5841916358658099E-2</c:v>
                </c:pt>
                <c:pt idx="626">
                  <c:v>7.3976602987339393E-2</c:v>
                </c:pt>
                <c:pt idx="627">
                  <c:v>7.2300528727982802E-2</c:v>
                </c:pt>
                <c:pt idx="628">
                  <c:v>7.0926062052581645E-2</c:v>
                </c:pt>
                <c:pt idx="629">
                  <c:v>6.9967142122445911E-2</c:v>
                </c:pt>
                <c:pt idx="630">
                  <c:v>6.9401214757484744E-2</c:v>
                </c:pt>
                <c:pt idx="631">
                  <c:v>6.9104231623747445E-2</c:v>
                </c:pt>
                <c:pt idx="632">
                  <c:v>6.8983143880268799E-2</c:v>
                </c:pt>
                <c:pt idx="633">
                  <c:v>6.9009098643424596E-2</c:v>
                </c:pt>
                <c:pt idx="634">
                  <c:v>6.9168745225004005E-2</c:v>
                </c:pt>
                <c:pt idx="635">
                  <c:v>6.9481624988385671E-2</c:v>
                </c:pt>
                <c:pt idx="636">
                  <c:v>7.0034360839372811E-2</c:v>
                </c:pt>
                <c:pt idx="637">
                  <c:v>7.0880067575408004E-2</c:v>
                </c:pt>
                <c:pt idx="638">
                  <c:v>7.1903850519730694E-2</c:v>
                </c:pt>
                <c:pt idx="639">
                  <c:v>7.2893008382100721E-2</c:v>
                </c:pt>
                <c:pt idx="640">
                  <c:v>7.3738731476035435E-2</c:v>
                </c:pt>
                <c:pt idx="641">
                  <c:v>7.4463602453948285E-2</c:v>
                </c:pt>
                <c:pt idx="642">
                  <c:v>7.5077225042391241E-2</c:v>
                </c:pt>
                <c:pt idx="643">
                  <c:v>7.5564921843622568E-2</c:v>
                </c:pt>
                <c:pt idx="644">
                  <c:v>7.6039258911920302E-2</c:v>
                </c:pt>
                <c:pt idx="645">
                  <c:v>7.6732085828652194E-2</c:v>
                </c:pt>
                <c:pt idx="646">
                  <c:v>7.7752484181334666E-2</c:v>
                </c:pt>
                <c:pt idx="647">
                  <c:v>7.8971539704507598E-2</c:v>
                </c:pt>
                <c:pt idx="648">
                  <c:v>8.0227164982339672E-2</c:v>
                </c:pt>
                <c:pt idx="649">
                  <c:v>8.1534594318801362E-2</c:v>
                </c:pt>
                <c:pt idx="650">
                  <c:v>8.3011252242437328E-2</c:v>
                </c:pt>
                <c:pt idx="651">
                  <c:v>8.4700026978027212E-2</c:v>
                </c:pt>
                <c:pt idx="652">
                  <c:v>8.6577351658653656E-2</c:v>
                </c:pt>
                <c:pt idx="653">
                  <c:v>8.8669365612607492E-2</c:v>
                </c:pt>
                <c:pt idx="654">
                  <c:v>9.1058977459533008E-2</c:v>
                </c:pt>
                <c:pt idx="655">
                  <c:v>9.3820129816065703E-2</c:v>
                </c:pt>
                <c:pt idx="656">
                  <c:v>9.7017478617846598E-2</c:v>
                </c:pt>
                <c:pt idx="657">
                  <c:v>0.100714519350854</c:v>
                </c:pt>
                <c:pt idx="658">
                  <c:v>0.10489560992293406</c:v>
                </c:pt>
                <c:pt idx="659">
                  <c:v>0.10941063226682804</c:v>
                </c:pt>
                <c:pt idx="660">
                  <c:v>0.11406106698156204</c:v>
                </c:pt>
                <c:pt idx="661">
                  <c:v>0.11872072609214104</c:v>
                </c:pt>
                <c:pt idx="662">
                  <c:v>0.12335358032865602</c:v>
                </c:pt>
                <c:pt idx="663">
                  <c:v>0.12797182772655386</c:v>
                </c:pt>
                <c:pt idx="664">
                  <c:v>0.13259879843469999</c:v>
                </c:pt>
                <c:pt idx="665">
                  <c:v>0.137197727461351</c:v>
                </c:pt>
                <c:pt idx="666">
                  <c:v>0.14158839437209617</c:v>
                </c:pt>
                <c:pt idx="667">
                  <c:v>0.14548716149239918</c:v>
                </c:pt>
                <c:pt idx="668">
                  <c:v>0.148679812646166</c:v>
                </c:pt>
                <c:pt idx="669">
                  <c:v>0.15113944396788509</c:v>
                </c:pt>
                <c:pt idx="670">
                  <c:v>0.15296416439251112</c:v>
                </c:pt>
                <c:pt idx="671">
                  <c:v>0.15422163641987199</c:v>
                </c:pt>
                <c:pt idx="672">
                  <c:v>0.154875946778114</c:v>
                </c:pt>
                <c:pt idx="673">
                  <c:v>0.15486711886763813</c:v>
                </c:pt>
                <c:pt idx="674">
                  <c:v>0.15422310810298809</c:v>
                </c:pt>
                <c:pt idx="675">
                  <c:v>0.15302825685763813</c:v>
                </c:pt>
                <c:pt idx="676">
                  <c:v>0.15128292687295108</c:v>
                </c:pt>
                <c:pt idx="677">
                  <c:v>0.14890021133284709</c:v>
                </c:pt>
                <c:pt idx="678">
                  <c:v>0.14590040538488408</c:v>
                </c:pt>
                <c:pt idx="679">
                  <c:v>0.142512004913319</c:v>
                </c:pt>
                <c:pt idx="680">
                  <c:v>0.13899927694719913</c:v>
                </c:pt>
                <c:pt idx="681">
                  <c:v>0.13548254313168301</c:v>
                </c:pt>
                <c:pt idx="682">
                  <c:v>0.132014662353926</c:v>
                </c:pt>
                <c:pt idx="683">
                  <c:v>0.12872637950375893</c:v>
                </c:pt>
                <c:pt idx="684">
                  <c:v>0.12576081987119508</c:v>
                </c:pt>
                <c:pt idx="685">
                  <c:v>0.123132302291367</c:v>
                </c:pt>
                <c:pt idx="686">
                  <c:v>0.12080551038618305</c:v>
                </c:pt>
                <c:pt idx="687">
                  <c:v>0.11890244367508504</c:v>
                </c:pt>
                <c:pt idx="688">
                  <c:v>0.11768527715108308</c:v>
                </c:pt>
                <c:pt idx="689">
                  <c:v>0.11729484546615612</c:v>
                </c:pt>
                <c:pt idx="690">
                  <c:v>0.11761313021156204</c:v>
                </c:pt>
                <c:pt idx="691">
                  <c:v>0.11844604466307004</c:v>
                </c:pt>
                <c:pt idx="692">
                  <c:v>0.11975865896171504</c:v>
                </c:pt>
                <c:pt idx="693">
                  <c:v>0.12164629637454202</c:v>
                </c:pt>
                <c:pt idx="694">
                  <c:v>0.12413665429461208</c:v>
                </c:pt>
                <c:pt idx="695">
                  <c:v>0.12711435570003399</c:v>
                </c:pt>
                <c:pt idx="696">
                  <c:v>0.13039815178615999</c:v>
                </c:pt>
                <c:pt idx="697">
                  <c:v>0.13380838871103012</c:v>
                </c:pt>
                <c:pt idx="698">
                  <c:v>0.13722575259655001</c:v>
                </c:pt>
                <c:pt idx="699">
                  <c:v>0.14071614051717021</c:v>
                </c:pt>
                <c:pt idx="700">
                  <c:v>0.14455866871349998</c:v>
                </c:pt>
                <c:pt idx="701">
                  <c:v>0.14900619316796623</c:v>
                </c:pt>
                <c:pt idx="702">
                  <c:v>0.15401480974617812</c:v>
                </c:pt>
                <c:pt idx="703">
                  <c:v>0.15929852620141999</c:v>
                </c:pt>
                <c:pt idx="704">
                  <c:v>0.16459742260242713</c:v>
                </c:pt>
                <c:pt idx="705">
                  <c:v>0.16977443866674499</c:v>
                </c:pt>
                <c:pt idx="706">
                  <c:v>0.17472687134519799</c:v>
                </c:pt>
                <c:pt idx="707">
                  <c:v>0.17936779719256507</c:v>
                </c:pt>
                <c:pt idx="708">
                  <c:v>0.18367857169319191</c:v>
                </c:pt>
                <c:pt idx="709">
                  <c:v>0.18767697972981492</c:v>
                </c:pt>
                <c:pt idx="710">
                  <c:v>0.1913675605266569</c:v>
                </c:pt>
                <c:pt idx="711">
                  <c:v>0.19479981177905301</c:v>
                </c:pt>
                <c:pt idx="712">
                  <c:v>0.198107250319211</c:v>
                </c:pt>
                <c:pt idx="713">
                  <c:v>0.20138665075517501</c:v>
                </c:pt>
                <c:pt idx="714">
                  <c:v>0.20456972445072008</c:v>
                </c:pt>
                <c:pt idx="715">
                  <c:v>0.20747816487104409</c:v>
                </c:pt>
                <c:pt idx="716">
                  <c:v>0.20997704191691999</c:v>
                </c:pt>
                <c:pt idx="717">
                  <c:v>0.21205531826993801</c:v>
                </c:pt>
                <c:pt idx="718">
                  <c:v>0.2138183984710722</c:v>
                </c:pt>
                <c:pt idx="719">
                  <c:v>0.21539130223679112</c:v>
                </c:pt>
                <c:pt idx="720">
                  <c:v>0.21671776216232821</c:v>
                </c:pt>
                <c:pt idx="721">
                  <c:v>0.21745398752790823</c:v>
                </c:pt>
                <c:pt idx="722">
                  <c:v>0.21718796360199499</c:v>
                </c:pt>
                <c:pt idx="723">
                  <c:v>0.21579453513517913</c:v>
                </c:pt>
                <c:pt idx="724">
                  <c:v>0.21349769723056808</c:v>
                </c:pt>
                <c:pt idx="725">
                  <c:v>0.21063023380289717</c:v>
                </c:pt>
                <c:pt idx="726">
                  <c:v>0.20744003337589817</c:v>
                </c:pt>
                <c:pt idx="727">
                  <c:v>0.20403476054320899</c:v>
                </c:pt>
                <c:pt idx="728">
                  <c:v>0.20034486992134201</c:v>
                </c:pt>
                <c:pt idx="729">
                  <c:v>0.19618238690489401</c:v>
                </c:pt>
                <c:pt idx="730">
                  <c:v>0.19146673416346813</c:v>
                </c:pt>
                <c:pt idx="731">
                  <c:v>0.18635329101565201</c:v>
                </c:pt>
                <c:pt idx="732">
                  <c:v>0.18106339086465209</c:v>
                </c:pt>
                <c:pt idx="733">
                  <c:v>0.175698227289592</c:v>
                </c:pt>
                <c:pt idx="734">
                  <c:v>0.17031043738237417</c:v>
                </c:pt>
                <c:pt idx="735">
                  <c:v>0.165012569403129</c:v>
                </c:pt>
                <c:pt idx="736">
                  <c:v>0.15988793229528409</c:v>
                </c:pt>
                <c:pt idx="737">
                  <c:v>0.15492452709589499</c:v>
                </c:pt>
                <c:pt idx="738">
                  <c:v>0.15016755273107801</c:v>
                </c:pt>
                <c:pt idx="739">
                  <c:v>0.14580914084732621</c:v>
                </c:pt>
                <c:pt idx="740">
                  <c:v>0.14197675525364592</c:v>
                </c:pt>
                <c:pt idx="741">
                  <c:v>0.13852695240694299</c:v>
                </c:pt>
                <c:pt idx="742">
                  <c:v>0.13519050761946</c:v>
                </c:pt>
                <c:pt idx="743">
                  <c:v>0.13186068525714001</c:v>
                </c:pt>
                <c:pt idx="744">
                  <c:v>0.12862677578370985</c:v>
                </c:pt>
                <c:pt idx="745">
                  <c:v>0.12560351704933093</c:v>
                </c:pt>
                <c:pt idx="746">
                  <c:v>0.12286407519350602</c:v>
                </c:pt>
                <c:pt idx="747">
                  <c:v>0.12048009167434998</c:v>
                </c:pt>
                <c:pt idx="748">
                  <c:v>0.11848205644045905</c:v>
                </c:pt>
                <c:pt idx="749">
                  <c:v>0.11680202287531399</c:v>
                </c:pt>
                <c:pt idx="750">
                  <c:v>0.11537131912855796</c:v>
                </c:pt>
                <c:pt idx="751">
                  <c:v>0.114253584227493</c:v>
                </c:pt>
                <c:pt idx="752">
                  <c:v>0.11356380194954202</c:v>
                </c:pt>
                <c:pt idx="753">
                  <c:v>0.11327304017079202</c:v>
                </c:pt>
                <c:pt idx="754">
                  <c:v>0.11322250761143104</c:v>
                </c:pt>
                <c:pt idx="755">
                  <c:v>0.11334519995995</c:v>
                </c:pt>
                <c:pt idx="756">
                  <c:v>0.11376314221527808</c:v>
                </c:pt>
                <c:pt idx="757">
                  <c:v>0.11462506019855299</c:v>
                </c:pt>
                <c:pt idx="758">
                  <c:v>0.11594079291815899</c:v>
                </c:pt>
                <c:pt idx="759">
                  <c:v>0.117607427607812</c:v>
                </c:pt>
                <c:pt idx="760">
                  <c:v>0.11950543208058106</c:v>
                </c:pt>
                <c:pt idx="761">
                  <c:v>0.12152804680490202</c:v>
                </c:pt>
                <c:pt idx="762">
                  <c:v>0.12361982697059004</c:v>
                </c:pt>
                <c:pt idx="763">
                  <c:v>0.12585543758001499</c:v>
                </c:pt>
                <c:pt idx="764">
                  <c:v>0.12839638086532124</c:v>
                </c:pt>
                <c:pt idx="765">
                  <c:v>0.13129974627721899</c:v>
                </c:pt>
                <c:pt idx="766">
                  <c:v>0.13443289623344201</c:v>
                </c:pt>
                <c:pt idx="767">
                  <c:v>0.137623982656678</c:v>
                </c:pt>
                <c:pt idx="768">
                  <c:v>0.14081618048493216</c:v>
                </c:pt>
                <c:pt idx="769">
                  <c:v>0.14402538404330709</c:v>
                </c:pt>
                <c:pt idx="770">
                  <c:v>0.14724125203871999</c:v>
                </c:pt>
                <c:pt idx="771">
                  <c:v>0.15043897285101712</c:v>
                </c:pt>
                <c:pt idx="772">
                  <c:v>0.15362633634898201</c:v>
                </c:pt>
                <c:pt idx="773">
                  <c:v>0.15684512316845609</c:v>
                </c:pt>
                <c:pt idx="774">
                  <c:v>0.160194819366375</c:v>
                </c:pt>
                <c:pt idx="775">
                  <c:v>0.16384823540304208</c:v>
                </c:pt>
                <c:pt idx="776">
                  <c:v>0.167925826364865</c:v>
                </c:pt>
                <c:pt idx="777">
                  <c:v>0.17234763988843613</c:v>
                </c:pt>
                <c:pt idx="778">
                  <c:v>0.17693826498039217</c:v>
                </c:pt>
                <c:pt idx="779">
                  <c:v>0.181685549664306</c:v>
                </c:pt>
                <c:pt idx="780">
                  <c:v>0.18674197480678209</c:v>
                </c:pt>
                <c:pt idx="781">
                  <c:v>0.19216063541729009</c:v>
                </c:pt>
                <c:pt idx="782">
                  <c:v>0.19782313004493701</c:v>
                </c:pt>
                <c:pt idx="783">
                  <c:v>0.203669587908197</c:v>
                </c:pt>
                <c:pt idx="784">
                  <c:v>0.20979126496609912</c:v>
                </c:pt>
                <c:pt idx="785">
                  <c:v>0.21621856526313299</c:v>
                </c:pt>
                <c:pt idx="786">
                  <c:v>0.22280844889069512</c:v>
                </c:pt>
                <c:pt idx="787">
                  <c:v>0.22941221391570901</c:v>
                </c:pt>
                <c:pt idx="788">
                  <c:v>0.23595909316150909</c:v>
                </c:pt>
                <c:pt idx="789">
                  <c:v>0.24232305044163999</c:v>
                </c:pt>
                <c:pt idx="790">
                  <c:v>0.24834809458100524</c:v>
                </c:pt>
                <c:pt idx="791">
                  <c:v>0.25407819378423624</c:v>
                </c:pt>
                <c:pt idx="792">
                  <c:v>0.25971776943875402</c:v>
                </c:pt>
                <c:pt idx="793">
                  <c:v>0.26529714752829975</c:v>
                </c:pt>
                <c:pt idx="794">
                  <c:v>0.27061189182836498</c:v>
                </c:pt>
                <c:pt idx="795">
                  <c:v>0.27551402418868298</c:v>
                </c:pt>
                <c:pt idx="796">
                  <c:v>0.27998561870171401</c:v>
                </c:pt>
                <c:pt idx="797">
                  <c:v>0.28391715439251408</c:v>
                </c:pt>
                <c:pt idx="798">
                  <c:v>0.28713210587217602</c:v>
                </c:pt>
                <c:pt idx="799">
                  <c:v>0.28963710767560008</c:v>
                </c:pt>
                <c:pt idx="800">
                  <c:v>0.29152649316523432</c:v>
                </c:pt>
                <c:pt idx="801">
                  <c:v>0.29268051423155117</c:v>
                </c:pt>
                <c:pt idx="802">
                  <c:v>0.29291605784311198</c:v>
                </c:pt>
                <c:pt idx="803">
                  <c:v>0.29235709901080825</c:v>
                </c:pt>
                <c:pt idx="804">
                  <c:v>0.29124141369374601</c:v>
                </c:pt>
                <c:pt idx="805">
                  <c:v>0.28946004969908617</c:v>
                </c:pt>
                <c:pt idx="806">
                  <c:v>0.28675868101298124</c:v>
                </c:pt>
                <c:pt idx="807">
                  <c:v>0.28330907082024126</c:v>
                </c:pt>
                <c:pt idx="808">
                  <c:v>0.27957376703510317</c:v>
                </c:pt>
                <c:pt idx="809">
                  <c:v>0.27566188186540325</c:v>
                </c:pt>
                <c:pt idx="810">
                  <c:v>0.27133456787959626</c:v>
                </c:pt>
                <c:pt idx="811">
                  <c:v>0.26661989029521216</c:v>
                </c:pt>
                <c:pt idx="812">
                  <c:v>0.26189242778761418</c:v>
                </c:pt>
                <c:pt idx="813">
                  <c:v>0.25730337465127401</c:v>
                </c:pt>
                <c:pt idx="814">
                  <c:v>0.25262021966462817</c:v>
                </c:pt>
                <c:pt idx="815">
                  <c:v>0.24772166274521201</c:v>
                </c:pt>
                <c:pt idx="816">
                  <c:v>0.24283045747254109</c:v>
                </c:pt>
                <c:pt idx="817">
                  <c:v>0.23813866321410992</c:v>
                </c:pt>
                <c:pt idx="818">
                  <c:v>0.233570357720738</c:v>
                </c:pt>
                <c:pt idx="819">
                  <c:v>0.22905219261718901</c:v>
                </c:pt>
                <c:pt idx="820">
                  <c:v>0.22471230367347608</c:v>
                </c:pt>
                <c:pt idx="821">
                  <c:v>0.22066473104517101</c:v>
                </c:pt>
                <c:pt idx="822">
                  <c:v>0.216828562499636</c:v>
                </c:pt>
                <c:pt idx="823">
                  <c:v>0.21307126355027509</c:v>
                </c:pt>
                <c:pt idx="824">
                  <c:v>0.20932947804957797</c:v>
                </c:pt>
                <c:pt idx="825">
                  <c:v>0.20550898673507709</c:v>
                </c:pt>
                <c:pt idx="826">
                  <c:v>0.20148460490770201</c:v>
                </c:pt>
                <c:pt idx="827">
                  <c:v>0.19730569866598291</c:v>
                </c:pt>
                <c:pt idx="828">
                  <c:v>0.19321378725298108</c:v>
                </c:pt>
                <c:pt idx="829">
                  <c:v>0.18934782683088799</c:v>
                </c:pt>
                <c:pt idx="830">
                  <c:v>0.18557494513988801</c:v>
                </c:pt>
                <c:pt idx="831">
                  <c:v>0.18170051686697899</c:v>
                </c:pt>
                <c:pt idx="832">
                  <c:v>0.17771774523784409</c:v>
                </c:pt>
                <c:pt idx="833">
                  <c:v>0.17375625432130412</c:v>
                </c:pt>
                <c:pt idx="834">
                  <c:v>0.16988678807980001</c:v>
                </c:pt>
                <c:pt idx="835">
                  <c:v>0.16607308876834101</c:v>
                </c:pt>
                <c:pt idx="836">
                  <c:v>0.16227009417092009</c:v>
                </c:pt>
                <c:pt idx="837">
                  <c:v>0.15851011268017609</c:v>
                </c:pt>
                <c:pt idx="838">
                  <c:v>0.15490321666573309</c:v>
                </c:pt>
                <c:pt idx="839">
                  <c:v>0.15154835572894512</c:v>
                </c:pt>
                <c:pt idx="840">
                  <c:v>0.14841288790597612</c:v>
                </c:pt>
                <c:pt idx="841">
                  <c:v>0.145330563785489</c:v>
                </c:pt>
                <c:pt idx="842">
                  <c:v>0.14217183957829799</c:v>
                </c:pt>
                <c:pt idx="843">
                  <c:v>0.13898071897341097</c:v>
                </c:pt>
                <c:pt idx="844">
                  <c:v>0.13587435617904201</c:v>
                </c:pt>
                <c:pt idx="845">
                  <c:v>0.13285249941002999</c:v>
                </c:pt>
                <c:pt idx="846">
                  <c:v>0.129801700515049</c:v>
                </c:pt>
                <c:pt idx="847">
                  <c:v>0.12665516076194991</c:v>
                </c:pt>
                <c:pt idx="848">
                  <c:v>0.123438635494082</c:v>
                </c:pt>
                <c:pt idx="849">
                  <c:v>0.12017306060154904</c:v>
                </c:pt>
                <c:pt idx="850">
                  <c:v>0.11685139184298496</c:v>
                </c:pt>
                <c:pt idx="851">
                  <c:v>0.11352621570028308</c:v>
                </c:pt>
                <c:pt idx="852">
                  <c:v>0.11031875407401999</c:v>
                </c:pt>
                <c:pt idx="853">
                  <c:v>0.10731846511632394</c:v>
                </c:pt>
                <c:pt idx="854">
                  <c:v>0.10455959188081</c:v>
                </c:pt>
                <c:pt idx="855">
                  <c:v>0.10211863759994494</c:v>
                </c:pt>
                <c:pt idx="856">
                  <c:v>0.100143154124941</c:v>
                </c:pt>
                <c:pt idx="857">
                  <c:v>9.8728332458765181E-2</c:v>
                </c:pt>
                <c:pt idx="858">
                  <c:v>9.7822480439636456E-2</c:v>
                </c:pt>
                <c:pt idx="859">
                  <c:v>9.7310596800418342E-2</c:v>
                </c:pt>
                <c:pt idx="860">
                  <c:v>9.71480324289484E-2</c:v>
                </c:pt>
                <c:pt idx="861">
                  <c:v>9.7356315993721007E-2</c:v>
                </c:pt>
                <c:pt idx="862">
                  <c:v>9.7936690491227135E-2</c:v>
                </c:pt>
                <c:pt idx="863">
                  <c:v>9.8864372307655546E-2</c:v>
                </c:pt>
                <c:pt idx="864">
                  <c:v>0.10013781828665302</c:v>
                </c:pt>
                <c:pt idx="865">
                  <c:v>0.10175668347043008</c:v>
                </c:pt>
                <c:pt idx="866">
                  <c:v>0.10366777950684702</c:v>
                </c:pt>
                <c:pt idx="867">
                  <c:v>0.10579217989317909</c:v>
                </c:pt>
                <c:pt idx="868">
                  <c:v>0.108070037143342</c:v>
                </c:pt>
                <c:pt idx="869">
                  <c:v>0.110411603942158</c:v>
                </c:pt>
                <c:pt idx="870">
                  <c:v>0.11265961247316</c:v>
                </c:pt>
                <c:pt idx="871">
                  <c:v>0.11470628009243004</c:v>
                </c:pt>
                <c:pt idx="872">
                  <c:v>0.11662486880369502</c:v>
                </c:pt>
                <c:pt idx="873">
                  <c:v>0.11859663692323012</c:v>
                </c:pt>
                <c:pt idx="874">
                  <c:v>0.12072392561718608</c:v>
                </c:pt>
                <c:pt idx="875">
                  <c:v>0.12297853926385302</c:v>
                </c:pt>
                <c:pt idx="876">
                  <c:v>0.12529483678782016</c:v>
                </c:pt>
                <c:pt idx="877">
                  <c:v>0.12762799819311291</c:v>
                </c:pt>
                <c:pt idx="878">
                  <c:v>0.12994062322241401</c:v>
                </c:pt>
                <c:pt idx="879">
                  <c:v>0.13221113698003609</c:v>
                </c:pt>
                <c:pt idx="880">
                  <c:v>0.13445103289687213</c:v>
                </c:pt>
                <c:pt idx="881">
                  <c:v>0.13667151393479685</c:v>
                </c:pt>
                <c:pt idx="882">
                  <c:v>0.13886025352319908</c:v>
                </c:pt>
                <c:pt idx="883">
                  <c:v>0.14101514553395109</c:v>
                </c:pt>
                <c:pt idx="884">
                  <c:v>0.14313825750807199</c:v>
                </c:pt>
                <c:pt idx="885">
                  <c:v>0.145159633363763</c:v>
                </c:pt>
                <c:pt idx="886">
                  <c:v>0.14694629941893816</c:v>
                </c:pt>
                <c:pt idx="887">
                  <c:v>0.14844327792806208</c:v>
                </c:pt>
                <c:pt idx="888">
                  <c:v>0.14973685998346509</c:v>
                </c:pt>
                <c:pt idx="889">
                  <c:v>0.15093501579429217</c:v>
                </c:pt>
                <c:pt idx="890">
                  <c:v>0.15206158571798409</c:v>
                </c:pt>
                <c:pt idx="891">
                  <c:v>0.15309500749425309</c:v>
                </c:pt>
                <c:pt idx="892">
                  <c:v>0.15400472021669201</c:v>
                </c:pt>
                <c:pt idx="893">
                  <c:v>0.15470105264021708</c:v>
                </c:pt>
                <c:pt idx="894">
                  <c:v>0.15506038210873907</c:v>
                </c:pt>
                <c:pt idx="895">
                  <c:v>0.15506935562542323</c:v>
                </c:pt>
                <c:pt idx="896">
                  <c:v>0.15485199585382509</c:v>
                </c:pt>
                <c:pt idx="897">
                  <c:v>0.15449925633934117</c:v>
                </c:pt>
                <c:pt idx="898">
                  <c:v>0.15396656291618199</c:v>
                </c:pt>
                <c:pt idx="899">
                  <c:v>0.15318632402868593</c:v>
                </c:pt>
                <c:pt idx="900">
                  <c:v>0.1521818172928889</c:v>
                </c:pt>
                <c:pt idx="901">
                  <c:v>0.15101748279125418</c:v>
                </c:pt>
                <c:pt idx="902">
                  <c:v>0.14973063964942207</c:v>
                </c:pt>
                <c:pt idx="903">
                  <c:v>0.14836521423062601</c:v>
                </c:pt>
                <c:pt idx="904">
                  <c:v>0.14698681251506712</c:v>
                </c:pt>
                <c:pt idx="905">
                  <c:v>0.14561131314250209</c:v>
                </c:pt>
                <c:pt idx="906">
                  <c:v>0.14419319604433309</c:v>
                </c:pt>
                <c:pt idx="907">
                  <c:v>0.14273325379585408</c:v>
                </c:pt>
                <c:pt idx="908">
                  <c:v>0.14133266004612999</c:v>
                </c:pt>
                <c:pt idx="909">
                  <c:v>0.14010095902794201</c:v>
                </c:pt>
                <c:pt idx="910">
                  <c:v>0.13907298800727499</c:v>
                </c:pt>
                <c:pt idx="911">
                  <c:v>0.138250623406627</c:v>
                </c:pt>
                <c:pt idx="912">
                  <c:v>0.13765581817342201</c:v>
                </c:pt>
                <c:pt idx="913">
                  <c:v>0.13728445373830309</c:v>
                </c:pt>
                <c:pt idx="914">
                  <c:v>0.13705262647322897</c:v>
                </c:pt>
                <c:pt idx="915">
                  <c:v>0.13684117554939107</c:v>
                </c:pt>
                <c:pt idx="916">
                  <c:v>0.13657056402343293</c:v>
                </c:pt>
                <c:pt idx="917">
                  <c:v>0.13621346816515809</c:v>
                </c:pt>
                <c:pt idx="918">
                  <c:v>0.135776865402566</c:v>
                </c:pt>
                <c:pt idx="919">
                  <c:v>0.13528269673200999</c:v>
                </c:pt>
                <c:pt idx="920">
                  <c:v>0.13470524565582112</c:v>
                </c:pt>
                <c:pt idx="921">
                  <c:v>0.1339119518954682</c:v>
                </c:pt>
                <c:pt idx="922">
                  <c:v>0.13273761380842999</c:v>
                </c:pt>
                <c:pt idx="923">
                  <c:v>0.13114403252794607</c:v>
                </c:pt>
                <c:pt idx="924">
                  <c:v>0.12923622884487501</c:v>
                </c:pt>
                <c:pt idx="925">
                  <c:v>0.12709844284218216</c:v>
                </c:pt>
                <c:pt idx="926">
                  <c:v>0.12468756682799401</c:v>
                </c:pt>
                <c:pt idx="927">
                  <c:v>0.12191234870896002</c:v>
                </c:pt>
                <c:pt idx="928">
                  <c:v>0.11875284341154005</c:v>
                </c:pt>
                <c:pt idx="929">
                  <c:v>0.11527657499865807</c:v>
                </c:pt>
                <c:pt idx="930">
                  <c:v>0.11159153011925202</c:v>
                </c:pt>
                <c:pt idx="931">
                  <c:v>0.10780788514215198</c:v>
                </c:pt>
                <c:pt idx="932">
                  <c:v>0.104007822625172</c:v>
                </c:pt>
                <c:pt idx="933">
                  <c:v>0.10023410674453306</c:v>
                </c:pt>
                <c:pt idx="934">
                  <c:v>9.65189208073607E-2</c:v>
                </c:pt>
                <c:pt idx="935">
                  <c:v>9.2912415062564188E-2</c:v>
                </c:pt>
                <c:pt idx="936">
                  <c:v>8.9462788279048189E-2</c:v>
                </c:pt>
                <c:pt idx="937">
                  <c:v>8.6180161730651905E-2</c:v>
                </c:pt>
                <c:pt idx="938">
                  <c:v>8.3041845247227575E-2</c:v>
                </c:pt>
                <c:pt idx="939">
                  <c:v>8.0027818368599291E-2</c:v>
                </c:pt>
                <c:pt idx="940">
                  <c:v>7.7139556520477798E-2</c:v>
                </c:pt>
                <c:pt idx="941">
                  <c:v>7.4396358156451542E-2</c:v>
                </c:pt>
                <c:pt idx="942">
                  <c:v>7.1829038803507619E-2</c:v>
                </c:pt>
                <c:pt idx="943">
                  <c:v>6.9467387251380741E-2</c:v>
                </c:pt>
                <c:pt idx="944">
                  <c:v>6.731497822563734E-2</c:v>
                </c:pt>
                <c:pt idx="945">
                  <c:v>6.5335346440551709E-2</c:v>
                </c:pt>
                <c:pt idx="946">
                  <c:v>6.3473012091922701E-2</c:v>
                </c:pt>
                <c:pt idx="947">
                  <c:v>6.1693099554101231E-2</c:v>
                </c:pt>
                <c:pt idx="948">
                  <c:v>5.9996828873636852E-2</c:v>
                </c:pt>
                <c:pt idx="949">
                  <c:v>5.839305681027375E-2</c:v>
                </c:pt>
                <c:pt idx="950">
                  <c:v>5.6859682523612703E-2</c:v>
                </c:pt>
                <c:pt idx="951">
                  <c:v>5.5346911860377331E-2</c:v>
                </c:pt>
                <c:pt idx="952">
                  <c:v>5.3825994200719304E-2</c:v>
                </c:pt>
                <c:pt idx="953">
                  <c:v>5.2329708578204785E-2</c:v>
                </c:pt>
                <c:pt idx="954">
                  <c:v>5.0939566571160673E-2</c:v>
                </c:pt>
                <c:pt idx="955">
                  <c:v>4.9734901926945171E-2</c:v>
                </c:pt>
                <c:pt idx="956">
                  <c:v>4.8748608844842625E-2</c:v>
                </c:pt>
                <c:pt idx="957">
                  <c:v>4.7952680042205757E-2</c:v>
                </c:pt>
                <c:pt idx="958">
                  <c:v>4.7279451468288582E-2</c:v>
                </c:pt>
                <c:pt idx="959">
                  <c:v>4.6679750819889274E-2</c:v>
                </c:pt>
                <c:pt idx="960">
                  <c:v>4.6172350767978071E-2</c:v>
                </c:pt>
                <c:pt idx="961">
                  <c:v>4.5808499596383723E-2</c:v>
                </c:pt>
                <c:pt idx="962">
                  <c:v>4.5570898029264166E-2</c:v>
                </c:pt>
                <c:pt idx="963">
                  <c:v>4.5343120430033024E-2</c:v>
                </c:pt>
                <c:pt idx="964">
                  <c:v>4.5021031565334803E-2</c:v>
                </c:pt>
                <c:pt idx="965">
                  <c:v>4.4637510677866712E-2</c:v>
                </c:pt>
                <c:pt idx="966">
                  <c:v>4.4331039442630442E-2</c:v>
                </c:pt>
                <c:pt idx="967">
                  <c:v>4.4194138895439231E-2</c:v>
                </c:pt>
                <c:pt idx="968">
                  <c:v>4.4182805519316512E-2</c:v>
                </c:pt>
                <c:pt idx="969">
                  <c:v>4.4170782999182E-2</c:v>
                </c:pt>
                <c:pt idx="970">
                  <c:v>4.4072079531494814E-2</c:v>
                </c:pt>
                <c:pt idx="971">
                  <c:v>4.3900964097337999E-2</c:v>
                </c:pt>
                <c:pt idx="972">
                  <c:v>4.3716810752124913E-2</c:v>
                </c:pt>
                <c:pt idx="973">
                  <c:v>4.3537311043273123E-2</c:v>
                </c:pt>
                <c:pt idx="974">
                  <c:v>4.3335586705590887E-2</c:v>
                </c:pt>
                <c:pt idx="975">
                  <c:v>4.3119069989602701E-2</c:v>
                </c:pt>
                <c:pt idx="976">
                  <c:v>4.2960283771971412E-2</c:v>
                </c:pt>
                <c:pt idx="977">
                  <c:v>4.2903155799914369E-2</c:v>
                </c:pt>
                <c:pt idx="978">
                  <c:v>4.28700881704904E-2</c:v>
                </c:pt>
                <c:pt idx="979">
                  <c:v>4.2730376594159576E-2</c:v>
                </c:pt>
                <c:pt idx="980">
                  <c:v>4.2453975200283323E-2</c:v>
                </c:pt>
                <c:pt idx="981">
                  <c:v>4.21307402018831E-2</c:v>
                </c:pt>
                <c:pt idx="982">
                  <c:v>4.184145253187347E-2</c:v>
                </c:pt>
                <c:pt idx="983">
                  <c:v>4.1587555842412798E-2</c:v>
                </c:pt>
                <c:pt idx="984">
                  <c:v>4.1363656040761525E-2</c:v>
                </c:pt>
                <c:pt idx="985">
                  <c:v>4.1218661287134403E-2</c:v>
                </c:pt>
                <c:pt idx="986">
                  <c:v>4.1200456351780497E-2</c:v>
                </c:pt>
                <c:pt idx="987">
                  <c:v>4.1288929169935602E-2</c:v>
                </c:pt>
                <c:pt idx="988">
                  <c:v>4.1412827130119123E-2</c:v>
                </c:pt>
                <c:pt idx="989">
                  <c:v>4.1486300085069185E-2</c:v>
                </c:pt>
                <c:pt idx="990">
                  <c:v>4.1421266364524069E-2</c:v>
                </c:pt>
                <c:pt idx="991">
                  <c:v>4.1192711081644642E-2</c:v>
                </c:pt>
                <c:pt idx="992">
                  <c:v>4.0916292088361922E-2</c:v>
                </c:pt>
                <c:pt idx="993">
                  <c:v>4.0770562109613502E-2</c:v>
                </c:pt>
                <c:pt idx="994">
                  <c:v>4.0814865862077485E-2</c:v>
                </c:pt>
                <c:pt idx="995">
                  <c:v>4.0941887714610971E-2</c:v>
                </c:pt>
                <c:pt idx="996">
                  <c:v>4.1033861532320901E-2</c:v>
                </c:pt>
                <c:pt idx="997">
                  <c:v>4.1109817060297676E-2</c:v>
                </c:pt>
                <c:pt idx="998">
                  <c:v>4.1265642869401202E-2</c:v>
                </c:pt>
                <c:pt idx="999">
                  <c:v>4.1528490518235629E-2</c:v>
                </c:pt>
                <c:pt idx="1000">
                  <c:v>4.1852501974071234E-2</c:v>
                </c:pt>
                <c:pt idx="1001">
                  <c:v>4.2217921237189829E-2</c:v>
                </c:pt>
                <c:pt idx="1002">
                  <c:v>4.2655366987091312E-2</c:v>
                </c:pt>
                <c:pt idx="1003">
                  <c:v>4.3190569322893314E-2</c:v>
                </c:pt>
                <c:pt idx="1004">
                  <c:v>4.3819579806379197E-2</c:v>
                </c:pt>
                <c:pt idx="1005">
                  <c:v>4.4521543496132396E-2</c:v>
                </c:pt>
                <c:pt idx="1006">
                  <c:v>4.5250298709711902E-2</c:v>
                </c:pt>
                <c:pt idx="1007">
                  <c:v>4.5947251980853712E-2</c:v>
                </c:pt>
                <c:pt idx="1008">
                  <c:v>4.6601384467177466E-2</c:v>
                </c:pt>
                <c:pt idx="1009">
                  <c:v>4.7263704742337924E-2</c:v>
                </c:pt>
                <c:pt idx="1010">
                  <c:v>4.7970929435524813E-2</c:v>
                </c:pt>
                <c:pt idx="1011">
                  <c:v>4.8680438257464397E-2</c:v>
                </c:pt>
                <c:pt idx="1012">
                  <c:v>4.9299349185256476E-2</c:v>
                </c:pt>
                <c:pt idx="1013">
                  <c:v>4.974988275268457E-2</c:v>
                </c:pt>
                <c:pt idx="1014">
                  <c:v>4.9996746732042428E-2</c:v>
                </c:pt>
                <c:pt idx="1015">
                  <c:v>5.0056758376150874E-2</c:v>
                </c:pt>
                <c:pt idx="1016">
                  <c:v>5.0009844847158404E-2</c:v>
                </c:pt>
                <c:pt idx="1017">
                  <c:v>4.9955595475455972E-2</c:v>
                </c:pt>
                <c:pt idx="1018">
                  <c:v>4.9913567423862729E-2</c:v>
                </c:pt>
                <c:pt idx="1019">
                  <c:v>4.9794145476796996E-2</c:v>
                </c:pt>
                <c:pt idx="1020">
                  <c:v>4.952864794650743E-2</c:v>
                </c:pt>
                <c:pt idx="1021">
                  <c:v>4.9181971511567599E-2</c:v>
                </c:pt>
                <c:pt idx="1022">
                  <c:v>4.8863571528913241E-2</c:v>
                </c:pt>
                <c:pt idx="1023">
                  <c:v>4.8597429103699227E-2</c:v>
                </c:pt>
                <c:pt idx="1024">
                  <c:v>4.8366810023636145E-2</c:v>
                </c:pt>
                <c:pt idx="1025">
                  <c:v>4.8256027007048043E-2</c:v>
                </c:pt>
                <c:pt idx="1026">
                  <c:v>4.8423081912591752E-2</c:v>
                </c:pt>
                <c:pt idx="1027">
                  <c:v>4.8937720849958247E-2</c:v>
                </c:pt>
                <c:pt idx="1028">
                  <c:v>4.9767116109186646E-2</c:v>
                </c:pt>
                <c:pt idx="1029">
                  <c:v>5.0880773503575401E-2</c:v>
                </c:pt>
                <c:pt idx="1030">
                  <c:v>5.2273656844152229E-2</c:v>
                </c:pt>
                <c:pt idx="1031">
                  <c:v>5.3921913454013412E-2</c:v>
                </c:pt>
                <c:pt idx="1032">
                  <c:v>5.5762859008566625E-2</c:v>
                </c:pt>
                <c:pt idx="1033">
                  <c:v>5.7689691576529499E-2</c:v>
                </c:pt>
                <c:pt idx="1034">
                  <c:v>5.9563367685487902E-2</c:v>
                </c:pt>
                <c:pt idx="1035">
                  <c:v>6.1265460601636103E-2</c:v>
                </c:pt>
                <c:pt idx="1036">
                  <c:v>6.2713434136634785E-2</c:v>
                </c:pt>
                <c:pt idx="1037">
                  <c:v>6.3779026554848434E-2</c:v>
                </c:pt>
                <c:pt idx="1038">
                  <c:v>6.4292627523731063E-2</c:v>
                </c:pt>
                <c:pt idx="1039">
                  <c:v>6.422758667448239E-2</c:v>
                </c:pt>
                <c:pt idx="1040">
                  <c:v>6.3766326916846972E-2</c:v>
                </c:pt>
                <c:pt idx="1041">
                  <c:v>6.3131052001201393E-2</c:v>
                </c:pt>
                <c:pt idx="1042">
                  <c:v>6.2451009656807624E-2</c:v>
                </c:pt>
                <c:pt idx="1043">
                  <c:v>6.17790773185522E-2</c:v>
                </c:pt>
                <c:pt idx="1044">
                  <c:v>6.1152380500284896E-2</c:v>
                </c:pt>
                <c:pt idx="1045">
                  <c:v>6.0620183403934796E-2</c:v>
                </c:pt>
                <c:pt idx="1046">
                  <c:v>6.0218396117718523E-2</c:v>
                </c:pt>
                <c:pt idx="1047">
                  <c:v>5.9929304113625501E-2</c:v>
                </c:pt>
                <c:pt idx="1048">
                  <c:v>5.9696307462554887E-2</c:v>
                </c:pt>
                <c:pt idx="1049">
                  <c:v>5.9494092822871672E-2</c:v>
                </c:pt>
                <c:pt idx="1050">
                  <c:v>5.9355516578989798E-2</c:v>
                </c:pt>
                <c:pt idx="1051">
                  <c:v>5.9319297430515769E-2</c:v>
                </c:pt>
                <c:pt idx="1052">
                  <c:v>5.9363317251087053E-2</c:v>
                </c:pt>
                <c:pt idx="1053">
                  <c:v>5.9382675776377424E-2</c:v>
                </c:pt>
                <c:pt idx="1054">
                  <c:v>5.9209150722649095E-2</c:v>
                </c:pt>
                <c:pt idx="1055">
                  <c:v>5.8697553675511202E-2</c:v>
                </c:pt>
                <c:pt idx="1056">
                  <c:v>5.7874499404821526E-2</c:v>
                </c:pt>
                <c:pt idx="1057">
                  <c:v>5.6926480207328635E-2</c:v>
                </c:pt>
                <c:pt idx="1058">
                  <c:v>5.6005442535698585E-2</c:v>
                </c:pt>
                <c:pt idx="1059">
                  <c:v>5.5114071703159087E-2</c:v>
                </c:pt>
                <c:pt idx="1060">
                  <c:v>5.4167061343921859E-2</c:v>
                </c:pt>
                <c:pt idx="1061">
                  <c:v>5.3132341610256713E-2</c:v>
                </c:pt>
                <c:pt idx="1062">
                  <c:v>5.2076700819389914E-2</c:v>
                </c:pt>
                <c:pt idx="1063">
                  <c:v>5.1089975365067056E-2</c:v>
                </c:pt>
                <c:pt idx="1064">
                  <c:v>5.02215277458022E-2</c:v>
                </c:pt>
                <c:pt idx="1065">
                  <c:v>4.9505740929623829E-2</c:v>
                </c:pt>
                <c:pt idx="1066">
                  <c:v>4.8975872315854152E-2</c:v>
                </c:pt>
                <c:pt idx="1067">
                  <c:v>4.8583202810556218E-2</c:v>
                </c:pt>
                <c:pt idx="1068">
                  <c:v>4.8147439979879796E-2</c:v>
                </c:pt>
                <c:pt idx="1069">
                  <c:v>4.7504247215472098E-2</c:v>
                </c:pt>
                <c:pt idx="1070">
                  <c:v>4.6772124200371627E-2</c:v>
                </c:pt>
                <c:pt idx="1071">
                  <c:v>4.624702308156857E-2</c:v>
                </c:pt>
                <c:pt idx="1072">
                  <c:v>4.6010681371694714E-2</c:v>
                </c:pt>
                <c:pt idx="1073">
                  <c:v>4.5931951623945103E-2</c:v>
                </c:pt>
                <c:pt idx="1074">
                  <c:v>4.5886723330146359E-2</c:v>
                </c:pt>
                <c:pt idx="1075">
                  <c:v>4.5830693848645965E-2</c:v>
                </c:pt>
                <c:pt idx="1076">
                  <c:v>4.5802910575314812E-2</c:v>
                </c:pt>
                <c:pt idx="1077">
                  <c:v>4.5890007355609427E-2</c:v>
                </c:pt>
                <c:pt idx="1078">
                  <c:v>4.6187486869394799E-2</c:v>
                </c:pt>
                <c:pt idx="1079">
                  <c:v>4.6759020563249973E-2</c:v>
                </c:pt>
                <c:pt idx="1080">
                  <c:v>4.7601667659881823E-2</c:v>
                </c:pt>
                <c:pt idx="1081">
                  <c:v>4.8689028619419469E-2</c:v>
                </c:pt>
                <c:pt idx="1082">
                  <c:v>4.9971426223546445E-2</c:v>
                </c:pt>
                <c:pt idx="1083">
                  <c:v>5.1351940221552476E-2</c:v>
                </c:pt>
                <c:pt idx="1084">
                  <c:v>5.2798352117119814E-2</c:v>
                </c:pt>
                <c:pt idx="1085">
                  <c:v>5.4448326993135329E-2</c:v>
                </c:pt>
                <c:pt idx="1086">
                  <c:v>5.6505663776904774E-2</c:v>
                </c:pt>
                <c:pt idx="1087">
                  <c:v>5.88982687301658E-2</c:v>
                </c:pt>
                <c:pt idx="1088">
                  <c:v>6.1260077642504997E-2</c:v>
                </c:pt>
                <c:pt idx="1089">
                  <c:v>6.3472005387671601E-2</c:v>
                </c:pt>
                <c:pt idx="1090">
                  <c:v>6.5756127345187237E-2</c:v>
                </c:pt>
                <c:pt idx="1091">
                  <c:v>6.8295879409893401E-2</c:v>
                </c:pt>
                <c:pt idx="1092">
                  <c:v>7.1113690379366129E-2</c:v>
                </c:pt>
                <c:pt idx="1093">
                  <c:v>7.409830857250381E-2</c:v>
                </c:pt>
                <c:pt idx="1094">
                  <c:v>7.7028247088235094E-2</c:v>
                </c:pt>
                <c:pt idx="1095">
                  <c:v>7.9671924356776114E-2</c:v>
                </c:pt>
                <c:pt idx="1096">
                  <c:v>8.1951560539810078E-2</c:v>
                </c:pt>
                <c:pt idx="1097">
                  <c:v>8.3904425933539917E-2</c:v>
                </c:pt>
                <c:pt idx="1098">
                  <c:v>8.5446694927396191E-2</c:v>
                </c:pt>
                <c:pt idx="1099">
                  <c:v>8.6390155600196195E-2</c:v>
                </c:pt>
                <c:pt idx="1100">
                  <c:v>8.6714754723626206E-2</c:v>
                </c:pt>
                <c:pt idx="1101">
                  <c:v>8.6562436153719252E-2</c:v>
                </c:pt>
                <c:pt idx="1102">
                  <c:v>8.5968502334314648E-2</c:v>
                </c:pt>
                <c:pt idx="1103">
                  <c:v>8.4914127517242075E-2</c:v>
                </c:pt>
                <c:pt idx="1104">
                  <c:v>8.3512573667870002E-2</c:v>
                </c:pt>
                <c:pt idx="1105">
                  <c:v>8.1794199749953E-2</c:v>
                </c:pt>
                <c:pt idx="1106">
                  <c:v>7.9383598545195444E-2</c:v>
                </c:pt>
                <c:pt idx="1107">
                  <c:v>7.5786726499685639E-2</c:v>
                </c:pt>
                <c:pt idx="1108">
                  <c:v>7.1508942889649402E-2</c:v>
                </c:pt>
                <c:pt idx="1109">
                  <c:v>6.7748665805939245E-2</c:v>
                </c:pt>
                <c:pt idx="1110">
                  <c:v>6.476006032840384E-2</c:v>
                </c:pt>
                <c:pt idx="1111">
                  <c:v>6.2141842215579453E-2</c:v>
                </c:pt>
                <c:pt idx="1112">
                  <c:v>5.9690248511316914E-2</c:v>
                </c:pt>
                <c:pt idx="1113">
                  <c:v>5.7281378992445314E-2</c:v>
                </c:pt>
                <c:pt idx="1114">
                  <c:v>5.4697790666472713E-2</c:v>
                </c:pt>
                <c:pt idx="1115">
                  <c:v>5.1858601810315839E-2</c:v>
                </c:pt>
                <c:pt idx="1116">
                  <c:v>4.9168540832306443E-2</c:v>
                </c:pt>
                <c:pt idx="1117">
                  <c:v>4.71051548623296E-2</c:v>
                </c:pt>
                <c:pt idx="1118">
                  <c:v>4.5671936797760472E-2</c:v>
                </c:pt>
                <c:pt idx="1119">
                  <c:v>4.4619519112225822E-2</c:v>
                </c:pt>
                <c:pt idx="1120">
                  <c:v>4.3802905551711728E-2</c:v>
                </c:pt>
                <c:pt idx="1121">
                  <c:v>4.3179618534108885E-2</c:v>
                </c:pt>
                <c:pt idx="1122">
                  <c:v>4.2660553572037699E-2</c:v>
                </c:pt>
                <c:pt idx="1123">
                  <c:v>4.2143058976507698E-2</c:v>
                </c:pt>
                <c:pt idx="1124">
                  <c:v>4.1712462029878827E-2</c:v>
                </c:pt>
                <c:pt idx="1125">
                  <c:v>4.1504730373080896E-2</c:v>
                </c:pt>
                <c:pt idx="1126">
                  <c:v>4.1448024026048913E-2</c:v>
                </c:pt>
                <c:pt idx="1127">
                  <c:v>4.1411142824559974E-2</c:v>
                </c:pt>
                <c:pt idx="1128">
                  <c:v>4.1408675663991298E-2</c:v>
                </c:pt>
                <c:pt idx="1129">
                  <c:v>4.1527782289169465E-2</c:v>
                </c:pt>
                <c:pt idx="1130">
                  <c:v>4.1723960220834598E-2</c:v>
                </c:pt>
                <c:pt idx="1131">
                  <c:v>4.1817181795936728E-2</c:v>
                </c:pt>
                <c:pt idx="1132">
                  <c:v>4.1707252576731503E-2</c:v>
                </c:pt>
                <c:pt idx="1133">
                  <c:v>4.1489885910885885E-2</c:v>
                </c:pt>
                <c:pt idx="1134">
                  <c:v>4.1278564298167363E-2</c:v>
                </c:pt>
                <c:pt idx="1135">
                  <c:v>4.1009083754954163E-2</c:v>
                </c:pt>
                <c:pt idx="1136">
                  <c:v>4.0514936826082641E-2</c:v>
                </c:pt>
                <c:pt idx="1137">
                  <c:v>3.9679667049172418E-2</c:v>
                </c:pt>
                <c:pt idx="1138">
                  <c:v>3.8433524721208E-2</c:v>
                </c:pt>
                <c:pt idx="1139">
                  <c:v>3.6598536144574902E-2</c:v>
                </c:pt>
                <c:pt idx="1140">
                  <c:v>3.3980632081805205E-2</c:v>
                </c:pt>
                <c:pt idx="1141">
                  <c:v>3.0764217101727914E-2</c:v>
                </c:pt>
                <c:pt idx="1142">
                  <c:v>2.7474306705155025E-2</c:v>
                </c:pt>
                <c:pt idx="1143">
                  <c:v>2.4439079442466722E-2</c:v>
                </c:pt>
                <c:pt idx="1144">
                  <c:v>2.1591260115022513E-2</c:v>
                </c:pt>
                <c:pt idx="1145">
                  <c:v>1.86991985749978E-2</c:v>
                </c:pt>
                <c:pt idx="1146">
                  <c:v>1.56396789448499E-2</c:v>
                </c:pt>
                <c:pt idx="1147">
                  <c:v>1.26264109632579E-2</c:v>
                </c:pt>
                <c:pt idx="1148">
                  <c:v>1.0082080859238805E-2</c:v>
                </c:pt>
                <c:pt idx="1149">
                  <c:v>8.1648554259967608E-3</c:v>
                </c:pt>
                <c:pt idx="1150">
                  <c:v>6.6784390207432825E-3</c:v>
                </c:pt>
                <c:pt idx="1151">
                  <c:v>5.4154789510580999E-3</c:v>
                </c:pt>
                <c:pt idx="1152">
                  <c:v>4.3047991163174303E-3</c:v>
                </c:pt>
                <c:pt idx="1153">
                  <c:v>3.3029577019148002E-3</c:v>
                </c:pt>
                <c:pt idx="1154">
                  <c:v>2.3708892207414713E-3</c:v>
                </c:pt>
                <c:pt idx="1155">
                  <c:v>1.5605505153586407E-3</c:v>
                </c:pt>
                <c:pt idx="1156">
                  <c:v>1.1001497866400807E-3</c:v>
                </c:pt>
                <c:pt idx="1157">
                  <c:v>1.0460109798449107E-3</c:v>
                </c:pt>
                <c:pt idx="1158">
                  <c:v>1.0545362190221793E-3</c:v>
                </c:pt>
                <c:pt idx="1159">
                  <c:v>9.4209537526412966E-4</c:v>
                </c:pt>
                <c:pt idx="1160">
                  <c:v>7.7700756604448561E-4</c:v>
                </c:pt>
                <c:pt idx="1161">
                  <c:v>5.7706329298090652E-4</c:v>
                </c:pt>
                <c:pt idx="1162">
                  <c:v>3.4504891805697802E-4</c:v>
                </c:pt>
                <c:pt idx="1163">
                  <c:v>1.629234021265361E-4</c:v>
                </c:pt>
                <c:pt idx="1164">
                  <c:v>1.4134900453077699E-4</c:v>
                </c:pt>
                <c:pt idx="1165">
                  <c:v>2.628517663794132E-4</c:v>
                </c:pt>
                <c:pt idx="1166">
                  <c:v>3.6738605203834329E-4</c:v>
                </c:pt>
                <c:pt idx="1167">
                  <c:v>3.3410683435142202E-4</c:v>
                </c:pt>
                <c:pt idx="1168">
                  <c:v>2.3408874854724516E-4</c:v>
                </c:pt>
                <c:pt idx="1169">
                  <c:v>2.0231874001153135E-4</c:v>
                </c:pt>
                <c:pt idx="1170">
                  <c:v>2.4177624055465912E-4</c:v>
                </c:pt>
                <c:pt idx="1171">
                  <c:v>3.0061402719550024E-4</c:v>
                </c:pt>
                <c:pt idx="1172">
                  <c:v>3.8926847609421821E-4</c:v>
                </c:pt>
                <c:pt idx="1173">
                  <c:v>5.4672065164829099E-4</c:v>
                </c:pt>
                <c:pt idx="1174">
                  <c:v>7.8413071781580133E-4</c:v>
                </c:pt>
                <c:pt idx="1175">
                  <c:v>1.0882926417763407E-3</c:v>
                </c:pt>
                <c:pt idx="1176">
                  <c:v>1.4235377639306701E-3</c:v>
                </c:pt>
                <c:pt idx="1177">
                  <c:v>1.6878701587703707E-3</c:v>
                </c:pt>
                <c:pt idx="1178">
                  <c:v>1.8016941695233601E-3</c:v>
                </c:pt>
                <c:pt idx="1179">
                  <c:v>1.8555875352661614E-3</c:v>
                </c:pt>
                <c:pt idx="1180">
                  <c:v>2.0202628966974321E-3</c:v>
                </c:pt>
                <c:pt idx="1181">
                  <c:v>2.3290735473482402E-3</c:v>
                </c:pt>
                <c:pt idx="1182">
                  <c:v>2.6332435417297812E-3</c:v>
                </c:pt>
                <c:pt idx="1183">
                  <c:v>2.7488150526144826E-3</c:v>
                </c:pt>
                <c:pt idx="1184">
                  <c:v>2.6925963515007614E-3</c:v>
                </c:pt>
                <c:pt idx="1185">
                  <c:v>2.6902272319258014E-3</c:v>
                </c:pt>
                <c:pt idx="1186">
                  <c:v>2.8317309787033716E-3</c:v>
                </c:pt>
                <c:pt idx="1187">
                  <c:v>2.9856275757524928E-3</c:v>
                </c:pt>
                <c:pt idx="1188">
                  <c:v>3.0169665966908198E-3</c:v>
                </c:pt>
                <c:pt idx="1189">
                  <c:v>2.9401621594120613E-3</c:v>
                </c:pt>
                <c:pt idx="1190">
                  <c:v>2.8806087543618002E-3</c:v>
                </c:pt>
                <c:pt idx="1191">
                  <c:v>2.94948271308026E-3</c:v>
                </c:pt>
                <c:pt idx="1192">
                  <c:v>3.2340123721201802E-3</c:v>
                </c:pt>
                <c:pt idx="1193">
                  <c:v>3.7060864132754099E-3</c:v>
                </c:pt>
                <c:pt idx="1194">
                  <c:v>4.1895208472257873E-3</c:v>
                </c:pt>
                <c:pt idx="1195">
                  <c:v>4.5167703220112525E-3</c:v>
                </c:pt>
                <c:pt idx="1196">
                  <c:v>4.6690253930470327E-3</c:v>
                </c:pt>
                <c:pt idx="1197">
                  <c:v>4.7480336347673928E-3</c:v>
                </c:pt>
                <c:pt idx="1198">
                  <c:v>4.8255854988568095E-3</c:v>
                </c:pt>
                <c:pt idx="1199">
                  <c:v>4.8770344346622503E-3</c:v>
                </c:pt>
                <c:pt idx="1200">
                  <c:v>4.8345958804811824E-3</c:v>
                </c:pt>
                <c:pt idx="1201">
                  <c:v>4.6961161031888726E-3</c:v>
                </c:pt>
                <c:pt idx="1202">
                  <c:v>4.5504630177346543E-3</c:v>
                </c:pt>
                <c:pt idx="1203">
                  <c:v>4.4708012826908455E-3</c:v>
                </c:pt>
                <c:pt idx="1204">
                  <c:v>4.4900178617850398E-3</c:v>
                </c:pt>
                <c:pt idx="1205">
                  <c:v>4.5690626479810729E-3</c:v>
                </c:pt>
                <c:pt idx="1206">
                  <c:v>4.6267686924308443E-3</c:v>
                </c:pt>
                <c:pt idx="1207">
                  <c:v>4.6208141561550056E-3</c:v>
                </c:pt>
                <c:pt idx="1208">
                  <c:v>4.6672787903490123E-3</c:v>
                </c:pt>
                <c:pt idx="1209">
                  <c:v>4.8496073756765243E-3</c:v>
                </c:pt>
                <c:pt idx="1210">
                  <c:v>4.9409364288179897E-3</c:v>
                </c:pt>
                <c:pt idx="1211">
                  <c:v>4.8784160707990897E-3</c:v>
                </c:pt>
                <c:pt idx="1212">
                  <c:v>4.7833179988146053E-3</c:v>
                </c:pt>
                <c:pt idx="1213">
                  <c:v>4.6880914546794114E-3</c:v>
                </c:pt>
                <c:pt idx="1214">
                  <c:v>4.6259645155455296E-3</c:v>
                </c:pt>
                <c:pt idx="1215">
                  <c:v>4.5935343352319098E-3</c:v>
                </c:pt>
                <c:pt idx="1216">
                  <c:v>4.5522607121315541E-3</c:v>
                </c:pt>
                <c:pt idx="1217">
                  <c:v>4.4691033755017741E-3</c:v>
                </c:pt>
                <c:pt idx="1218">
                  <c:v>4.3449940300634973E-3</c:v>
                </c:pt>
                <c:pt idx="1219">
                  <c:v>4.2163520397913252E-3</c:v>
                </c:pt>
                <c:pt idx="1220">
                  <c:v>4.1518022411795004E-3</c:v>
                </c:pt>
                <c:pt idx="1221">
                  <c:v>4.2131057740919502E-3</c:v>
                </c:pt>
                <c:pt idx="1222">
                  <c:v>4.3676203482547801E-3</c:v>
                </c:pt>
                <c:pt idx="1223">
                  <c:v>4.4812549611636943E-3</c:v>
                </c:pt>
                <c:pt idx="1224">
                  <c:v>4.4467454148780054E-3</c:v>
                </c:pt>
                <c:pt idx="1225">
                  <c:v>4.2850938248908442E-3</c:v>
                </c:pt>
                <c:pt idx="1226">
                  <c:v>4.1330989072312424E-3</c:v>
                </c:pt>
                <c:pt idx="1227">
                  <c:v>4.0948907139812824E-3</c:v>
                </c:pt>
                <c:pt idx="1228">
                  <c:v>4.1338320387354095E-3</c:v>
                </c:pt>
                <c:pt idx="1229">
                  <c:v>4.179958464196833E-3</c:v>
                </c:pt>
                <c:pt idx="1230">
                  <c:v>4.2039442198245104E-3</c:v>
                </c:pt>
                <c:pt idx="1231">
                  <c:v>4.2009217832510454E-3</c:v>
                </c:pt>
                <c:pt idx="1232">
                  <c:v>4.17867295996599E-3</c:v>
                </c:pt>
                <c:pt idx="1233">
                  <c:v>4.1525045028500971E-3</c:v>
                </c:pt>
                <c:pt idx="1234">
                  <c:v>4.1393291058227167E-3</c:v>
                </c:pt>
                <c:pt idx="1235">
                  <c:v>4.1441041297847203E-3</c:v>
                </c:pt>
                <c:pt idx="1236">
                  <c:v>4.1704923589149824E-3</c:v>
                </c:pt>
                <c:pt idx="1237">
                  <c:v>4.2317699443170766E-3</c:v>
                </c:pt>
                <c:pt idx="1238">
                  <c:v>4.3301121708339014E-3</c:v>
                </c:pt>
                <c:pt idx="1239">
                  <c:v>4.436378031198453E-3</c:v>
                </c:pt>
                <c:pt idx="1240">
                  <c:v>4.5502792139815442E-3</c:v>
                </c:pt>
                <c:pt idx="1241">
                  <c:v>4.7346420607403752E-3</c:v>
                </c:pt>
                <c:pt idx="1242">
                  <c:v>5.0148351876164697E-3</c:v>
                </c:pt>
                <c:pt idx="1243">
                  <c:v>5.3077613508199003E-3</c:v>
                </c:pt>
                <c:pt idx="1244">
                  <c:v>5.5275655070203796E-3</c:v>
                </c:pt>
                <c:pt idx="1245">
                  <c:v>5.7188329320749824E-3</c:v>
                </c:pt>
                <c:pt idx="1246">
                  <c:v>5.9980634544416567E-3</c:v>
                </c:pt>
                <c:pt idx="1247">
                  <c:v>6.3968346717022699E-3</c:v>
                </c:pt>
                <c:pt idx="1248">
                  <c:v>6.8532968532375414E-3</c:v>
                </c:pt>
                <c:pt idx="1249">
                  <c:v>7.3177798775705396E-3</c:v>
                </c:pt>
                <c:pt idx="1250">
                  <c:v>7.7733426814237195E-3</c:v>
                </c:pt>
                <c:pt idx="1251">
                  <c:v>8.2022255722411508E-3</c:v>
                </c:pt>
                <c:pt idx="1252">
                  <c:v>8.6179363805492064E-3</c:v>
                </c:pt>
                <c:pt idx="1253">
                  <c:v>9.0952468504337282E-3</c:v>
                </c:pt>
                <c:pt idx="1254">
                  <c:v>9.6845429157095386E-3</c:v>
                </c:pt>
                <c:pt idx="1255">
                  <c:v>1.0331556747400905E-2</c:v>
                </c:pt>
                <c:pt idx="1256">
                  <c:v>1.09671264817932E-2</c:v>
                </c:pt>
                <c:pt idx="1257">
                  <c:v>1.1607702240224603E-2</c:v>
                </c:pt>
                <c:pt idx="1258">
                  <c:v>1.22923892414049E-2</c:v>
                </c:pt>
                <c:pt idx="1259">
                  <c:v>1.2983600112238107E-2</c:v>
                </c:pt>
                <c:pt idx="1260">
                  <c:v>1.3639562131630799E-2</c:v>
                </c:pt>
                <c:pt idx="1261">
                  <c:v>1.4347185243751309E-2</c:v>
                </c:pt>
                <c:pt idx="1262">
                  <c:v>1.5210163922804398E-2</c:v>
                </c:pt>
                <c:pt idx="1263">
                  <c:v>1.6144881278098211E-2</c:v>
                </c:pt>
                <c:pt idx="1264">
                  <c:v>1.6952451922074702E-2</c:v>
                </c:pt>
                <c:pt idx="1265">
                  <c:v>1.7570702254017211E-2</c:v>
                </c:pt>
                <c:pt idx="1266">
                  <c:v>1.8183156823386101E-2</c:v>
                </c:pt>
                <c:pt idx="1267">
                  <c:v>1.90533323570512E-2</c:v>
                </c:pt>
                <c:pt idx="1268">
                  <c:v>2.0222402376733901E-2</c:v>
                </c:pt>
                <c:pt idx="1269">
                  <c:v>2.1499258118017811E-2</c:v>
                </c:pt>
                <c:pt idx="1270">
                  <c:v>2.2688863725611522E-2</c:v>
                </c:pt>
                <c:pt idx="1271">
                  <c:v>2.3674748643040401E-2</c:v>
                </c:pt>
                <c:pt idx="1272">
                  <c:v>2.4457289439223415E-2</c:v>
                </c:pt>
                <c:pt idx="1273">
                  <c:v>2.5201062421333523E-2</c:v>
                </c:pt>
                <c:pt idx="1274">
                  <c:v>2.6088998856109921E-2</c:v>
                </c:pt>
                <c:pt idx="1275">
                  <c:v>2.7076020737842401E-2</c:v>
                </c:pt>
                <c:pt idx="1276">
                  <c:v>2.7989787420384528E-2</c:v>
                </c:pt>
                <c:pt idx="1277">
                  <c:v>2.88277801528465E-2</c:v>
                </c:pt>
                <c:pt idx="1278">
                  <c:v>2.9733494412579616E-2</c:v>
                </c:pt>
                <c:pt idx="1279">
                  <c:v>3.0756066321524514E-2</c:v>
                </c:pt>
                <c:pt idx="1280">
                  <c:v>3.178529587330272E-2</c:v>
                </c:pt>
                <c:pt idx="1281">
                  <c:v>3.2729100184450723E-2</c:v>
                </c:pt>
                <c:pt idx="1282">
                  <c:v>3.3571718526703542E-2</c:v>
                </c:pt>
                <c:pt idx="1283">
                  <c:v>3.4293071541834801E-2</c:v>
                </c:pt>
                <c:pt idx="1284">
                  <c:v>3.4890777879540924E-2</c:v>
                </c:pt>
                <c:pt idx="1285">
                  <c:v>3.5512672378218403E-2</c:v>
                </c:pt>
                <c:pt idx="1286">
                  <c:v>3.6300898779975138E-2</c:v>
                </c:pt>
                <c:pt idx="1287">
                  <c:v>3.7095885551127222E-2</c:v>
                </c:pt>
                <c:pt idx="1288">
                  <c:v>3.7728164843274799E-2</c:v>
                </c:pt>
                <c:pt idx="1289">
                  <c:v>3.8299349327322922E-2</c:v>
                </c:pt>
                <c:pt idx="1290">
                  <c:v>3.8962266958746994E-2</c:v>
                </c:pt>
                <c:pt idx="1291">
                  <c:v>3.9707765159939318E-2</c:v>
                </c:pt>
                <c:pt idx="1292">
                  <c:v>4.0426872155761899E-2</c:v>
                </c:pt>
                <c:pt idx="1293">
                  <c:v>4.1093564221348439E-2</c:v>
                </c:pt>
                <c:pt idx="1294">
                  <c:v>4.1769780818344829E-2</c:v>
                </c:pt>
                <c:pt idx="1295">
                  <c:v>4.24593031438854E-2</c:v>
                </c:pt>
                <c:pt idx="1296">
                  <c:v>4.3098687077370225E-2</c:v>
                </c:pt>
                <c:pt idx="1297">
                  <c:v>4.37095821545848E-2</c:v>
                </c:pt>
                <c:pt idx="1298">
                  <c:v>4.4381190304862497E-2</c:v>
                </c:pt>
                <c:pt idx="1299">
                  <c:v>4.5055932221933513E-2</c:v>
                </c:pt>
                <c:pt idx="1300">
                  <c:v>4.5589010028666901E-2</c:v>
                </c:pt>
                <c:pt idx="1301">
                  <c:v>4.5961218167075185E-2</c:v>
                </c:pt>
                <c:pt idx="1302">
                  <c:v>4.637710240079547E-2</c:v>
                </c:pt>
                <c:pt idx="1303">
                  <c:v>4.7218670071167403E-2</c:v>
                </c:pt>
                <c:pt idx="1304">
                  <c:v>4.8473776188030712E-2</c:v>
                </c:pt>
                <c:pt idx="1305">
                  <c:v>4.9792869888309443E-2</c:v>
                </c:pt>
                <c:pt idx="1306">
                  <c:v>5.1056200958113543E-2</c:v>
                </c:pt>
                <c:pt idx="1307">
                  <c:v>5.220226890862064E-2</c:v>
                </c:pt>
                <c:pt idx="1308">
                  <c:v>5.3210186607223223E-2</c:v>
                </c:pt>
                <c:pt idx="1309">
                  <c:v>5.4203547586060496E-2</c:v>
                </c:pt>
                <c:pt idx="1310">
                  <c:v>5.5311793469328428E-2</c:v>
                </c:pt>
                <c:pt idx="1311">
                  <c:v>5.6514080453739825E-2</c:v>
                </c:pt>
                <c:pt idx="1312">
                  <c:v>5.7712994481804447E-2</c:v>
                </c:pt>
                <c:pt idx="1313">
                  <c:v>5.901437425437385E-2</c:v>
                </c:pt>
                <c:pt idx="1314">
                  <c:v>6.0606928313800726E-2</c:v>
                </c:pt>
                <c:pt idx="1315">
                  <c:v>6.2370186534781914E-2</c:v>
                </c:pt>
                <c:pt idx="1316">
                  <c:v>6.4021993648935932E-2</c:v>
                </c:pt>
                <c:pt idx="1317">
                  <c:v>6.5578008869817198E-2</c:v>
                </c:pt>
                <c:pt idx="1318">
                  <c:v>6.733966589953784E-2</c:v>
                </c:pt>
                <c:pt idx="1319">
                  <c:v>6.9537582965609093E-2</c:v>
                </c:pt>
                <c:pt idx="1320">
                  <c:v>7.2105549942599795E-2</c:v>
                </c:pt>
                <c:pt idx="1321">
                  <c:v>7.4882489351562539E-2</c:v>
                </c:pt>
                <c:pt idx="1322">
                  <c:v>7.7803579169192713E-2</c:v>
                </c:pt>
                <c:pt idx="1323">
                  <c:v>8.0804625907379496E-2</c:v>
                </c:pt>
                <c:pt idx="1324">
                  <c:v>8.3941790554065157E-2</c:v>
                </c:pt>
                <c:pt idx="1325">
                  <c:v>8.758337577248608E-2</c:v>
                </c:pt>
                <c:pt idx="1326">
                  <c:v>9.1916135822979195E-2</c:v>
                </c:pt>
                <c:pt idx="1327">
                  <c:v>9.6458923708197628E-2</c:v>
                </c:pt>
                <c:pt idx="1328">
                  <c:v>0.10079327884075008</c:v>
                </c:pt>
                <c:pt idx="1329">
                  <c:v>0.10520506572753804</c:v>
                </c:pt>
                <c:pt idx="1330">
                  <c:v>0.11008740525761999</c:v>
                </c:pt>
                <c:pt idx="1331">
                  <c:v>0.11524851239398498</c:v>
                </c:pt>
                <c:pt idx="1332">
                  <c:v>0.12039309813118504</c:v>
                </c:pt>
                <c:pt idx="1333">
                  <c:v>0.12613552897104185</c:v>
                </c:pt>
                <c:pt idx="1334">
                  <c:v>0.13403819311655399</c:v>
                </c:pt>
                <c:pt idx="1335">
                  <c:v>0.14385251923200393</c:v>
                </c:pt>
                <c:pt idx="1336">
                  <c:v>0.15284805681412417</c:v>
                </c:pt>
                <c:pt idx="1337">
                  <c:v>0.16022045541809599</c:v>
                </c:pt>
                <c:pt idx="1338">
                  <c:v>0.16742153938423199</c:v>
                </c:pt>
                <c:pt idx="1339">
                  <c:v>0.17536370475019109</c:v>
                </c:pt>
                <c:pt idx="1340">
                  <c:v>0.18396913784916921</c:v>
                </c:pt>
                <c:pt idx="1341">
                  <c:v>0.19266807963330393</c:v>
                </c:pt>
                <c:pt idx="1342">
                  <c:v>0.20094728661629521</c:v>
                </c:pt>
                <c:pt idx="1343">
                  <c:v>0.20848473915089613</c:v>
                </c:pt>
                <c:pt idx="1344">
                  <c:v>0.21538504491657601</c:v>
                </c:pt>
                <c:pt idx="1345">
                  <c:v>0.22243618794879699</c:v>
                </c:pt>
                <c:pt idx="1346">
                  <c:v>0.23017701471171392</c:v>
                </c:pt>
                <c:pt idx="1347">
                  <c:v>0.23734517690331797</c:v>
                </c:pt>
                <c:pt idx="1348">
                  <c:v>0.24242756807859001</c:v>
                </c:pt>
                <c:pt idx="1349">
                  <c:v>0.24591163534294516</c:v>
                </c:pt>
                <c:pt idx="1350">
                  <c:v>0.24924594608705913</c:v>
                </c:pt>
                <c:pt idx="1351">
                  <c:v>0.252652387122133</c:v>
                </c:pt>
                <c:pt idx="1352">
                  <c:v>0.25511751056298981</c:v>
                </c:pt>
                <c:pt idx="1353">
                  <c:v>0.25648940018703098</c:v>
                </c:pt>
                <c:pt idx="1354">
                  <c:v>0.25730750058156399</c:v>
                </c:pt>
                <c:pt idx="1355">
                  <c:v>0.25755031359748698</c:v>
                </c:pt>
                <c:pt idx="1356">
                  <c:v>0.25696689437147824</c:v>
                </c:pt>
                <c:pt idx="1357">
                  <c:v>0.25580022878014008</c:v>
                </c:pt>
                <c:pt idx="1358">
                  <c:v>0.25457249905818902</c:v>
                </c:pt>
                <c:pt idx="1359">
                  <c:v>0.25332180566273016</c:v>
                </c:pt>
                <c:pt idx="1360">
                  <c:v>0.25185116312238298</c:v>
                </c:pt>
                <c:pt idx="1361">
                  <c:v>0.25025280127544725</c:v>
                </c:pt>
                <c:pt idx="1362">
                  <c:v>0.24876024954042625</c:v>
                </c:pt>
                <c:pt idx="1363">
                  <c:v>0.24734954804469508</c:v>
                </c:pt>
                <c:pt idx="1364">
                  <c:v>0.24577848786111617</c:v>
                </c:pt>
                <c:pt idx="1365">
                  <c:v>0.24392547856101113</c:v>
                </c:pt>
                <c:pt idx="1366">
                  <c:v>0.24179649342438517</c:v>
                </c:pt>
                <c:pt idx="1367">
                  <c:v>0.23922305802257901</c:v>
                </c:pt>
                <c:pt idx="1368">
                  <c:v>0.23599692987896309</c:v>
                </c:pt>
                <c:pt idx="1369">
                  <c:v>0.2324393725928012</c:v>
                </c:pt>
                <c:pt idx="1370">
                  <c:v>0.22907041986769999</c:v>
                </c:pt>
                <c:pt idx="1371">
                  <c:v>0.22584513497693909</c:v>
                </c:pt>
                <c:pt idx="1372">
                  <c:v>0.222324010898827</c:v>
                </c:pt>
                <c:pt idx="1373">
                  <c:v>0.21815057352830797</c:v>
                </c:pt>
                <c:pt idx="1374">
                  <c:v>0.21327863657607912</c:v>
                </c:pt>
                <c:pt idx="1375">
                  <c:v>0.207954748215713</c:v>
                </c:pt>
                <c:pt idx="1376">
                  <c:v>0.20244076194943209</c:v>
                </c:pt>
                <c:pt idx="1377">
                  <c:v>0.196734898309741</c:v>
                </c:pt>
                <c:pt idx="1378">
                  <c:v>0.19059667962239299</c:v>
                </c:pt>
                <c:pt idx="1379">
                  <c:v>0.1838961306854332</c:v>
                </c:pt>
                <c:pt idx="1380">
                  <c:v>0.176920771883814</c:v>
                </c:pt>
                <c:pt idx="1381">
                  <c:v>0.17016067605401189</c:v>
                </c:pt>
                <c:pt idx="1382">
                  <c:v>0.16353071431403893</c:v>
                </c:pt>
                <c:pt idx="1383">
                  <c:v>0.15600378673297513</c:v>
                </c:pt>
                <c:pt idx="1384">
                  <c:v>0.14638031145067901</c:v>
                </c:pt>
                <c:pt idx="1385">
                  <c:v>0.13567340165254391</c:v>
                </c:pt>
                <c:pt idx="1386">
                  <c:v>0.1266247959313069</c:v>
                </c:pt>
                <c:pt idx="1387">
                  <c:v>0.11979110225437908</c:v>
                </c:pt>
                <c:pt idx="1388">
                  <c:v>0.11359944407938299</c:v>
                </c:pt>
                <c:pt idx="1389">
                  <c:v>0.10663706275560204</c:v>
                </c:pt>
                <c:pt idx="1390">
                  <c:v>9.8684659434934E-2</c:v>
                </c:pt>
                <c:pt idx="1391">
                  <c:v>9.0769213669655013E-2</c:v>
                </c:pt>
                <c:pt idx="1392">
                  <c:v>8.368111808991878E-2</c:v>
                </c:pt>
                <c:pt idx="1393">
                  <c:v>7.7131579480743243E-2</c:v>
                </c:pt>
                <c:pt idx="1394">
                  <c:v>7.0633042109769395E-2</c:v>
                </c:pt>
                <c:pt idx="1395">
                  <c:v>6.4276624835457444E-2</c:v>
                </c:pt>
                <c:pt idx="1396">
                  <c:v>5.8408788326099796E-2</c:v>
                </c:pt>
                <c:pt idx="1397">
                  <c:v>5.3059282964217087E-2</c:v>
                </c:pt>
                <c:pt idx="1398">
                  <c:v>4.7996321570255199E-2</c:v>
                </c:pt>
                <c:pt idx="1399">
                  <c:v>4.3070651479330903E-2</c:v>
                </c:pt>
                <c:pt idx="1400">
                  <c:v>3.8223800357884502E-2</c:v>
                </c:pt>
                <c:pt idx="1401">
                  <c:v>3.3445562295897999E-2</c:v>
                </c:pt>
                <c:pt idx="1402">
                  <c:v>2.9009128319549715E-2</c:v>
                </c:pt>
                <c:pt idx="1403">
                  <c:v>2.5358484017788976E-2</c:v>
                </c:pt>
                <c:pt idx="1404">
                  <c:v>2.2536148851358899E-2</c:v>
                </c:pt>
                <c:pt idx="1405">
                  <c:v>2.0096878274361411E-2</c:v>
                </c:pt>
                <c:pt idx="1406">
                  <c:v>1.7591333978526698E-2</c:v>
                </c:pt>
                <c:pt idx="1407">
                  <c:v>1.4985846461480001E-2</c:v>
                </c:pt>
                <c:pt idx="1408">
                  <c:v>1.26230442272286E-2</c:v>
                </c:pt>
                <c:pt idx="1409">
                  <c:v>1.0734750777619003E-2</c:v>
                </c:pt>
                <c:pt idx="1410">
                  <c:v>9.2278233014890781E-3</c:v>
                </c:pt>
                <c:pt idx="1411">
                  <c:v>7.9064721768995552E-3</c:v>
                </c:pt>
                <c:pt idx="1412">
                  <c:v>6.6241802726378857E-3</c:v>
                </c:pt>
                <c:pt idx="1413">
                  <c:v>5.3270390749033903E-3</c:v>
                </c:pt>
                <c:pt idx="1414">
                  <c:v>4.0864987755895353E-3</c:v>
                </c:pt>
                <c:pt idx="1415">
                  <c:v>3.0208344738542601E-3</c:v>
                </c:pt>
                <c:pt idx="1416">
                  <c:v>2.1393639842624012E-3</c:v>
                </c:pt>
                <c:pt idx="1417">
                  <c:v>1.3181938823845201E-3</c:v>
                </c:pt>
                <c:pt idx="1418">
                  <c:v>4.3742069349384004E-4</c:v>
                </c:pt>
                <c:pt idx="1419">
                  <c:v>-4.9093327750604542E-4</c:v>
                </c:pt>
                <c:pt idx="1420">
                  <c:v>-1.3985108035869914E-3</c:v>
                </c:pt>
                <c:pt idx="1421">
                  <c:v>-2.2700019224566326E-3</c:v>
                </c:pt>
                <c:pt idx="1422">
                  <c:v>-3.0413637571977733E-3</c:v>
                </c:pt>
                <c:pt idx="1423">
                  <c:v>-3.5283993134478412E-3</c:v>
                </c:pt>
                <c:pt idx="1424">
                  <c:v>-3.6871995590743748E-3</c:v>
                </c:pt>
                <c:pt idx="1425">
                  <c:v>-3.7674386312782611E-3</c:v>
                </c:pt>
                <c:pt idx="1426">
                  <c:v>-3.9938234879124427E-3</c:v>
                </c:pt>
                <c:pt idx="1427">
                  <c:v>-4.3499871652685814E-3</c:v>
                </c:pt>
                <c:pt idx="1428">
                  <c:v>-4.7358070588936528E-3</c:v>
                </c:pt>
                <c:pt idx="1429">
                  <c:v>-5.1434037927911049E-3</c:v>
                </c:pt>
                <c:pt idx="1430">
                  <c:v>-5.5963619224823668E-3</c:v>
                </c:pt>
                <c:pt idx="1431">
                  <c:v>-6.0143738341285101E-3</c:v>
                </c:pt>
                <c:pt idx="1432">
                  <c:v>-6.2854468276030114E-3</c:v>
                </c:pt>
                <c:pt idx="1433">
                  <c:v>-6.4387544823274528E-3</c:v>
                </c:pt>
                <c:pt idx="1434">
                  <c:v>-6.5994283764432326E-3</c:v>
                </c:pt>
                <c:pt idx="1435">
                  <c:v>-6.8155799152336341E-3</c:v>
                </c:pt>
                <c:pt idx="1436">
                  <c:v>-7.0688167201273799E-3</c:v>
                </c:pt>
                <c:pt idx="1437">
                  <c:v>-7.3588431694937648E-3</c:v>
                </c:pt>
                <c:pt idx="1438">
                  <c:v>-7.6885352948678999E-3</c:v>
                </c:pt>
                <c:pt idx="1439">
                  <c:v>-8.0261010051687655E-3</c:v>
                </c:pt>
                <c:pt idx="1440">
                  <c:v>-8.3600093992673048E-3</c:v>
                </c:pt>
                <c:pt idx="1441">
                  <c:v>-8.756065453672246E-3</c:v>
                </c:pt>
                <c:pt idx="1442">
                  <c:v>-9.2493947325578106E-3</c:v>
                </c:pt>
                <c:pt idx="1443">
                  <c:v>-9.6962634647565979E-3</c:v>
                </c:pt>
                <c:pt idx="1444">
                  <c:v>-9.922334663269982E-3</c:v>
                </c:pt>
                <c:pt idx="1445">
                  <c:v>-9.9874806473505655E-3</c:v>
                </c:pt>
                <c:pt idx="1446">
                  <c:v>-1.0079308123250598E-2</c:v>
                </c:pt>
                <c:pt idx="1447">
                  <c:v>-1.0260049378805201E-2</c:v>
                </c:pt>
                <c:pt idx="1448">
                  <c:v>-1.04621669620779E-2</c:v>
                </c:pt>
                <c:pt idx="1449">
                  <c:v>-1.0628393501891192E-2</c:v>
                </c:pt>
                <c:pt idx="1450">
                  <c:v>-1.07674920382208E-2</c:v>
                </c:pt>
                <c:pt idx="1451">
                  <c:v>-1.0904399869818209E-2</c:v>
                </c:pt>
                <c:pt idx="1452">
                  <c:v>-1.1064026970629498E-2</c:v>
                </c:pt>
                <c:pt idx="1453">
                  <c:v>-1.1291561909830607E-2</c:v>
                </c:pt>
                <c:pt idx="1454">
                  <c:v>-1.1582594067680115E-2</c:v>
                </c:pt>
                <c:pt idx="1455">
                  <c:v>-1.1815795019646006E-2</c:v>
                </c:pt>
                <c:pt idx="1456">
                  <c:v>-1.1864837721155706E-2</c:v>
                </c:pt>
                <c:pt idx="1457">
                  <c:v>-1.1741426822141E-2</c:v>
                </c:pt>
                <c:pt idx="1458">
                  <c:v>-1.1565573834791301E-2</c:v>
                </c:pt>
                <c:pt idx="1459">
                  <c:v>-1.14343286245742E-2</c:v>
                </c:pt>
                <c:pt idx="1460">
                  <c:v>-1.1393039859092001E-2</c:v>
                </c:pt>
                <c:pt idx="1461">
                  <c:v>-1.1484896492986306E-2</c:v>
                </c:pt>
                <c:pt idx="1462">
                  <c:v>-1.1699973306322303E-2</c:v>
                </c:pt>
                <c:pt idx="1463">
                  <c:v>-1.1906825014389418E-2</c:v>
                </c:pt>
                <c:pt idx="1464">
                  <c:v>-1.1959366614403801E-2</c:v>
                </c:pt>
                <c:pt idx="1465">
                  <c:v>-1.1876380992908301E-2</c:v>
                </c:pt>
                <c:pt idx="1466">
                  <c:v>-1.1826587144740509E-2</c:v>
                </c:pt>
                <c:pt idx="1467">
                  <c:v>-1.1947618265846701E-2</c:v>
                </c:pt>
                <c:pt idx="1468">
                  <c:v>-1.2243246188923293E-2</c:v>
                </c:pt>
                <c:pt idx="1469">
                  <c:v>-1.2614604842841699E-2</c:v>
                </c:pt>
                <c:pt idx="1470">
                  <c:v>-1.292168504803121E-2</c:v>
                </c:pt>
                <c:pt idx="1471">
                  <c:v>-1.30318632533952E-2</c:v>
                </c:pt>
                <c:pt idx="1472">
                  <c:v>-1.2923045659941E-2</c:v>
                </c:pt>
                <c:pt idx="1473">
                  <c:v>-1.2762602356748899E-2</c:v>
                </c:pt>
                <c:pt idx="1474">
                  <c:v>-1.2772130005728001E-2</c:v>
                </c:pt>
                <c:pt idx="1475">
                  <c:v>-1.2985445160633701E-2</c:v>
                </c:pt>
                <c:pt idx="1476">
                  <c:v>-1.3207163842433403E-2</c:v>
                </c:pt>
                <c:pt idx="1477">
                  <c:v>-1.3257177231866807E-2</c:v>
                </c:pt>
                <c:pt idx="1478">
                  <c:v>-1.3143225995498201E-2</c:v>
                </c:pt>
                <c:pt idx="1479">
                  <c:v>-1.29454538001892E-2</c:v>
                </c:pt>
                <c:pt idx="1480">
                  <c:v>-1.2710583133369801E-2</c:v>
                </c:pt>
                <c:pt idx="1481">
                  <c:v>-1.2479870894015007E-2</c:v>
                </c:pt>
                <c:pt idx="1482">
                  <c:v>-1.2302705013682113E-2</c:v>
                </c:pt>
                <c:pt idx="1483">
                  <c:v>-1.2220570077363709E-2</c:v>
                </c:pt>
                <c:pt idx="1484">
                  <c:v>-1.2276482235932903E-2</c:v>
                </c:pt>
                <c:pt idx="1485">
                  <c:v>-1.2495404850206199E-2</c:v>
                </c:pt>
                <c:pt idx="1486">
                  <c:v>-1.2803013712667807E-2</c:v>
                </c:pt>
                <c:pt idx="1487">
                  <c:v>-1.3031158282902607E-2</c:v>
                </c:pt>
                <c:pt idx="1488">
                  <c:v>-1.3069211674715801E-2</c:v>
                </c:pt>
                <c:pt idx="1489">
                  <c:v>-1.2965395207462612E-2</c:v>
                </c:pt>
                <c:pt idx="1490">
                  <c:v>-1.2837701369566209E-2</c:v>
                </c:pt>
                <c:pt idx="1491">
                  <c:v>-1.2745434286803607E-2</c:v>
                </c:pt>
                <c:pt idx="1492">
                  <c:v>-1.2704385582428E-2</c:v>
                </c:pt>
                <c:pt idx="1493">
                  <c:v>-1.2756370288528706E-2</c:v>
                </c:pt>
                <c:pt idx="1494">
                  <c:v>-1.2913846142015701E-2</c:v>
                </c:pt>
                <c:pt idx="1495">
                  <c:v>-1.30733617086443E-2</c:v>
                </c:pt>
                <c:pt idx="1496">
                  <c:v>-1.3125688791478103E-2</c:v>
                </c:pt>
                <c:pt idx="1497">
                  <c:v>-1.3107094817436301E-2</c:v>
                </c:pt>
                <c:pt idx="1498">
                  <c:v>-1.3105484970457005E-2</c:v>
                </c:pt>
                <c:pt idx="1499">
                  <c:v>-1.3113689048923401E-2</c:v>
                </c:pt>
                <c:pt idx="1500">
                  <c:v>-1.3084854756628708E-2</c:v>
                </c:pt>
                <c:pt idx="1501">
                  <c:v>-1.3046835134751201E-2</c:v>
                </c:pt>
                <c:pt idx="1502">
                  <c:v>-1.3075546149322799E-2</c:v>
                </c:pt>
                <c:pt idx="1503">
                  <c:v>-1.3197991495837301E-2</c:v>
                </c:pt>
                <c:pt idx="1504">
                  <c:v>-1.3401466980978299E-2</c:v>
                </c:pt>
                <c:pt idx="1505">
                  <c:v>-1.3669413795176501E-2</c:v>
                </c:pt>
                <c:pt idx="1506">
                  <c:v>-1.391862189026761E-2</c:v>
                </c:pt>
                <c:pt idx="1507">
                  <c:v>-1.3991348431468006E-2</c:v>
                </c:pt>
                <c:pt idx="1508">
                  <c:v>-1.3806901960609101E-2</c:v>
                </c:pt>
                <c:pt idx="1509">
                  <c:v>-1.3479975034882408E-2</c:v>
                </c:pt>
                <c:pt idx="1510">
                  <c:v>-1.3188792565589998E-2</c:v>
                </c:pt>
                <c:pt idx="1511">
                  <c:v>-1.2973305040643101E-2</c:v>
                </c:pt>
                <c:pt idx="1512">
                  <c:v>-1.2779198836639699E-2</c:v>
                </c:pt>
                <c:pt idx="1513">
                  <c:v>-1.2624167612613809E-2</c:v>
                </c:pt>
                <c:pt idx="1514">
                  <c:v>-1.2578462954985898E-2</c:v>
                </c:pt>
                <c:pt idx="1515">
                  <c:v>-1.26246131955701E-2</c:v>
                </c:pt>
                <c:pt idx="1516">
                  <c:v>-1.2681115077086203E-2</c:v>
                </c:pt>
                <c:pt idx="1517">
                  <c:v>-1.2757604686668006E-2</c:v>
                </c:pt>
                <c:pt idx="1518">
                  <c:v>-1.2959770071168103E-2</c:v>
                </c:pt>
                <c:pt idx="1519">
                  <c:v>-1.3290085169517213E-2</c:v>
                </c:pt>
                <c:pt idx="1520">
                  <c:v>-1.3556173673427506E-2</c:v>
                </c:pt>
                <c:pt idx="1521">
                  <c:v>-1.3598009275285906E-2</c:v>
                </c:pt>
                <c:pt idx="1522">
                  <c:v>-1.34727624654487E-2</c:v>
                </c:pt>
                <c:pt idx="1523">
                  <c:v>-1.332025336773811E-2</c:v>
                </c:pt>
                <c:pt idx="1524">
                  <c:v>-1.3201266802447299E-2</c:v>
                </c:pt>
                <c:pt idx="1525">
                  <c:v>-1.3101324335643007E-2</c:v>
                </c:pt>
                <c:pt idx="1526">
                  <c:v>-1.3002202277100101E-2</c:v>
                </c:pt>
                <c:pt idx="1527">
                  <c:v>-1.2925183105819901E-2</c:v>
                </c:pt>
                <c:pt idx="1528">
                  <c:v>-1.2916941255752601E-2</c:v>
                </c:pt>
                <c:pt idx="1529">
                  <c:v>-1.2996562741107305E-2</c:v>
                </c:pt>
                <c:pt idx="1530">
                  <c:v>-1.31192493943528E-2</c:v>
                </c:pt>
                <c:pt idx="1531">
                  <c:v>-1.3222995044268208E-2</c:v>
                </c:pt>
                <c:pt idx="1532">
                  <c:v>-1.3315775827050605E-2</c:v>
                </c:pt>
                <c:pt idx="1533">
                  <c:v>-1.3451600932969E-2</c:v>
                </c:pt>
                <c:pt idx="1534">
                  <c:v>-1.3598976448307506E-2</c:v>
                </c:pt>
                <c:pt idx="1535">
                  <c:v>-1.3624423177644999E-2</c:v>
                </c:pt>
                <c:pt idx="1536">
                  <c:v>-1.3449396385290399E-2</c:v>
                </c:pt>
                <c:pt idx="1537">
                  <c:v>-1.3142795955173999E-2</c:v>
                </c:pt>
                <c:pt idx="1538">
                  <c:v>-1.2815930467523299E-2</c:v>
                </c:pt>
                <c:pt idx="1539">
                  <c:v>-1.25139724663805E-2</c:v>
                </c:pt>
                <c:pt idx="1540">
                  <c:v>-1.2262193422197599E-2</c:v>
                </c:pt>
                <c:pt idx="1541">
                  <c:v>-1.2113024681756001E-2</c:v>
                </c:pt>
                <c:pt idx="1542">
                  <c:v>-1.2086245899668701E-2</c:v>
                </c:pt>
                <c:pt idx="1543">
                  <c:v>-1.2157573590517107E-2</c:v>
                </c:pt>
                <c:pt idx="1544">
                  <c:v>-1.2322423870275E-2</c:v>
                </c:pt>
                <c:pt idx="1545">
                  <c:v>-1.2550701083727606E-2</c:v>
                </c:pt>
                <c:pt idx="1546">
                  <c:v>-1.2674860458640899E-2</c:v>
                </c:pt>
                <c:pt idx="1547">
                  <c:v>-1.25064905357406E-2</c:v>
                </c:pt>
                <c:pt idx="1548">
                  <c:v>-1.2137000628634499E-2</c:v>
                </c:pt>
                <c:pt idx="1549">
                  <c:v>-1.1932121284714513E-2</c:v>
                </c:pt>
                <c:pt idx="1550">
                  <c:v>-1.2121064041418009E-2</c:v>
                </c:pt>
                <c:pt idx="1551">
                  <c:v>-1.2533249792050899E-2</c:v>
                </c:pt>
                <c:pt idx="1552">
                  <c:v>-1.2843665184503601E-2</c:v>
                </c:pt>
                <c:pt idx="1553">
                  <c:v>-1.2951924357463201E-2</c:v>
                </c:pt>
                <c:pt idx="1554">
                  <c:v>-1.2978583964853701E-2</c:v>
                </c:pt>
                <c:pt idx="1555">
                  <c:v>-1.3022695005878901E-2</c:v>
                </c:pt>
                <c:pt idx="1556">
                  <c:v>-1.3109316531164898E-2</c:v>
                </c:pt>
                <c:pt idx="1557">
                  <c:v>-1.3259975202431403E-2</c:v>
                </c:pt>
                <c:pt idx="1558">
                  <c:v>-1.3427479514565016E-2</c:v>
                </c:pt>
                <c:pt idx="1559">
                  <c:v>-1.3433631530421299E-2</c:v>
                </c:pt>
                <c:pt idx="1560">
                  <c:v>-1.3173743938025098E-2</c:v>
                </c:pt>
                <c:pt idx="1561">
                  <c:v>-1.28412144410808E-2</c:v>
                </c:pt>
                <c:pt idx="1562">
                  <c:v>-1.2712652886293498E-2</c:v>
                </c:pt>
                <c:pt idx="1563">
                  <c:v>-1.2772207172960598E-2</c:v>
                </c:pt>
                <c:pt idx="1564">
                  <c:v>-1.27691878242162E-2</c:v>
                </c:pt>
                <c:pt idx="1565">
                  <c:v>-1.258492074981281E-2</c:v>
                </c:pt>
                <c:pt idx="1566">
                  <c:v>-1.2339245425329291E-2</c:v>
                </c:pt>
                <c:pt idx="1567">
                  <c:v>-1.21442060128198E-2</c:v>
                </c:pt>
                <c:pt idx="1568">
                  <c:v>-1.1953843795695201E-2</c:v>
                </c:pt>
                <c:pt idx="1569">
                  <c:v>-1.1717147402821898E-2</c:v>
                </c:pt>
                <c:pt idx="1570">
                  <c:v>-1.1528887881335806E-2</c:v>
                </c:pt>
                <c:pt idx="1571">
                  <c:v>-1.1543131630375113E-2</c:v>
                </c:pt>
                <c:pt idx="1572">
                  <c:v>-1.1840750762654111E-2</c:v>
                </c:pt>
                <c:pt idx="1573">
                  <c:v>-1.2391533852471598E-2</c:v>
                </c:pt>
                <c:pt idx="1574">
                  <c:v>-1.3031943260199998E-2</c:v>
                </c:pt>
                <c:pt idx="1575">
                  <c:v>-1.3514869764992707E-2</c:v>
                </c:pt>
                <c:pt idx="1576">
                  <c:v>-1.3676130115074101E-2</c:v>
                </c:pt>
                <c:pt idx="1577">
                  <c:v>-1.3528826337942907E-2</c:v>
                </c:pt>
                <c:pt idx="1578">
                  <c:v>-1.31804560211912E-2</c:v>
                </c:pt>
                <c:pt idx="1579">
                  <c:v>-1.27188023945006E-2</c:v>
                </c:pt>
                <c:pt idx="1580">
                  <c:v>-1.22166576142892E-2</c:v>
                </c:pt>
                <c:pt idx="1581">
                  <c:v>-1.1785684155914701E-2</c:v>
                </c:pt>
                <c:pt idx="1582">
                  <c:v>-1.1524951311584309E-2</c:v>
                </c:pt>
                <c:pt idx="1583">
                  <c:v>-1.1457860006102801E-2</c:v>
                </c:pt>
                <c:pt idx="1584">
                  <c:v>-1.15669368561147E-2</c:v>
                </c:pt>
                <c:pt idx="1585">
                  <c:v>-1.1809361614587116E-2</c:v>
                </c:pt>
                <c:pt idx="1586">
                  <c:v>-1.2055513519234E-2</c:v>
                </c:pt>
                <c:pt idx="1587">
                  <c:v>-1.21214083325438E-2</c:v>
                </c:pt>
                <c:pt idx="1588">
                  <c:v>-1.1966360718658611E-2</c:v>
                </c:pt>
                <c:pt idx="1589">
                  <c:v>-1.1761667886839106E-2</c:v>
                </c:pt>
                <c:pt idx="1590">
                  <c:v>-1.1667337723376E-2</c:v>
                </c:pt>
                <c:pt idx="1591">
                  <c:v>-1.16554229424954E-2</c:v>
                </c:pt>
                <c:pt idx="1592">
                  <c:v>-1.1640937036845801E-2</c:v>
                </c:pt>
                <c:pt idx="1593">
                  <c:v>-1.1639848446958603E-2</c:v>
                </c:pt>
                <c:pt idx="1594">
                  <c:v>-1.16548459200825E-2</c:v>
                </c:pt>
                <c:pt idx="1595">
                  <c:v>-1.1568126951254899E-2</c:v>
                </c:pt>
                <c:pt idx="1596">
                  <c:v>-1.1339141605935008E-2</c:v>
                </c:pt>
                <c:pt idx="1597">
                  <c:v>-1.11462382510812E-2</c:v>
                </c:pt>
                <c:pt idx="1598">
                  <c:v>-1.1142799973938603E-2</c:v>
                </c:pt>
                <c:pt idx="1599">
                  <c:v>-1.1200172526419501E-2</c:v>
                </c:pt>
                <c:pt idx="1600">
                  <c:v>-1.10766370931903E-2</c:v>
                </c:pt>
                <c:pt idx="1601">
                  <c:v>-1.0740721999446206E-2</c:v>
                </c:pt>
                <c:pt idx="1602">
                  <c:v>-1.0345060258340101E-2</c:v>
                </c:pt>
                <c:pt idx="1603">
                  <c:v>-9.9994209611318201E-3</c:v>
                </c:pt>
                <c:pt idx="1604">
                  <c:v>-9.7648831224503799E-3</c:v>
                </c:pt>
                <c:pt idx="1605">
                  <c:v>-9.729721607559574E-3</c:v>
                </c:pt>
                <c:pt idx="1606">
                  <c:v>-9.8458932800653664E-3</c:v>
                </c:pt>
                <c:pt idx="1607">
                  <c:v>-9.8241881941469964E-3</c:v>
                </c:pt>
                <c:pt idx="1608">
                  <c:v>-9.5026193896994363E-3</c:v>
                </c:pt>
                <c:pt idx="1609">
                  <c:v>-9.2500725939195227E-3</c:v>
                </c:pt>
                <c:pt idx="1610">
                  <c:v>-9.6599674234556527E-3</c:v>
                </c:pt>
                <c:pt idx="1611">
                  <c:v>-1.0789093695587707E-2</c:v>
                </c:pt>
                <c:pt idx="1612">
                  <c:v>-1.1955301859969803E-2</c:v>
                </c:pt>
                <c:pt idx="1613">
                  <c:v>-1.23673715133235E-2</c:v>
                </c:pt>
                <c:pt idx="1614">
                  <c:v>-1.17826574743765E-2</c:v>
                </c:pt>
                <c:pt idx="1615">
                  <c:v>-1.0560961345747808E-2</c:v>
                </c:pt>
                <c:pt idx="1616">
                  <c:v>-9.3566062952503831E-3</c:v>
                </c:pt>
                <c:pt idx="1617">
                  <c:v>-8.7616884216705753E-3</c:v>
                </c:pt>
                <c:pt idx="1618">
                  <c:v>-8.9265190706058258E-3</c:v>
                </c:pt>
                <c:pt idx="1619">
                  <c:v>-9.4692555547482137E-3</c:v>
                </c:pt>
                <c:pt idx="1620">
                  <c:v>-9.928700360478878E-3</c:v>
                </c:pt>
                <c:pt idx="1621">
                  <c:v>-1.0243827434055107E-2</c:v>
                </c:pt>
                <c:pt idx="1622">
                  <c:v>-1.0660414980206799E-2</c:v>
                </c:pt>
                <c:pt idx="1623">
                  <c:v>-1.1330722563724499E-2</c:v>
                </c:pt>
                <c:pt idx="1624">
                  <c:v>-1.21944842282731E-2</c:v>
                </c:pt>
                <c:pt idx="1625">
                  <c:v>-1.3099704928952099E-2</c:v>
                </c:pt>
                <c:pt idx="1626">
                  <c:v>-1.3801771153807011E-2</c:v>
                </c:pt>
                <c:pt idx="1627">
                  <c:v>-1.3976905711684301E-2</c:v>
                </c:pt>
                <c:pt idx="1628">
                  <c:v>-1.35666643711287E-2</c:v>
                </c:pt>
                <c:pt idx="1629">
                  <c:v>-1.30176895377754E-2</c:v>
                </c:pt>
                <c:pt idx="1630">
                  <c:v>-1.2820919159921099E-2</c:v>
                </c:pt>
                <c:pt idx="1631">
                  <c:v>-1.2931672711300001E-2</c:v>
                </c:pt>
                <c:pt idx="1632">
                  <c:v>-1.2958978265847207E-2</c:v>
                </c:pt>
                <c:pt idx="1633">
                  <c:v>-1.2762015321677206E-2</c:v>
                </c:pt>
                <c:pt idx="1634">
                  <c:v>-1.2552814762417408E-2</c:v>
                </c:pt>
                <c:pt idx="1635">
                  <c:v>-1.2491766862591892E-2</c:v>
                </c:pt>
                <c:pt idx="1636">
                  <c:v>-1.2482348995156699E-2</c:v>
                </c:pt>
                <c:pt idx="1637">
                  <c:v>-1.2405537993311901E-2</c:v>
                </c:pt>
                <c:pt idx="1638">
                  <c:v>-1.2318023331186799E-2</c:v>
                </c:pt>
                <c:pt idx="1639">
                  <c:v>-1.2330802163099898E-2</c:v>
                </c:pt>
                <c:pt idx="1640">
                  <c:v>-1.2445592593773199E-2</c:v>
                </c:pt>
                <c:pt idx="1641">
                  <c:v>-1.2579453180179298E-2</c:v>
                </c:pt>
                <c:pt idx="1642">
                  <c:v>-1.2657686351349492E-2</c:v>
                </c:pt>
                <c:pt idx="1643">
                  <c:v>-1.2660547259076201E-2</c:v>
                </c:pt>
                <c:pt idx="1644">
                  <c:v>-1.2648480373187901E-2</c:v>
                </c:pt>
                <c:pt idx="1645">
                  <c:v>-1.2716294091566799E-2</c:v>
                </c:pt>
                <c:pt idx="1646">
                  <c:v>-1.2856772765818607E-2</c:v>
                </c:pt>
                <c:pt idx="1647">
                  <c:v>-1.2927372411494898E-2</c:v>
                </c:pt>
                <c:pt idx="1648">
                  <c:v>-1.2833512883040596E-2</c:v>
                </c:pt>
                <c:pt idx="1649">
                  <c:v>-1.2672589005665412E-2</c:v>
                </c:pt>
                <c:pt idx="1650">
                  <c:v>-1.2575568033786205E-2</c:v>
                </c:pt>
                <c:pt idx="1651">
                  <c:v>-1.2474704234015208E-2</c:v>
                </c:pt>
                <c:pt idx="1652">
                  <c:v>-1.2176646215524792E-2</c:v>
                </c:pt>
                <c:pt idx="1653">
                  <c:v>-1.1622943982178698E-2</c:v>
                </c:pt>
                <c:pt idx="1654">
                  <c:v>-1.0958195873689699E-2</c:v>
                </c:pt>
                <c:pt idx="1655">
                  <c:v>-1.0409155411307509E-2</c:v>
                </c:pt>
                <c:pt idx="1656">
                  <c:v>-1.02143915421187E-2</c:v>
                </c:pt>
                <c:pt idx="1657">
                  <c:v>-1.0547251400983001E-2</c:v>
                </c:pt>
                <c:pt idx="1658">
                  <c:v>-1.1296896186789E-2</c:v>
                </c:pt>
                <c:pt idx="1659">
                  <c:v>-1.19885165606819E-2</c:v>
                </c:pt>
                <c:pt idx="1660">
                  <c:v>-1.2141336826433599E-2</c:v>
                </c:pt>
                <c:pt idx="1661">
                  <c:v>-1.1718707975470399E-2</c:v>
                </c:pt>
                <c:pt idx="1662">
                  <c:v>-1.1100002455474399E-2</c:v>
                </c:pt>
                <c:pt idx="1663">
                  <c:v>-1.0671242229254793E-2</c:v>
                </c:pt>
                <c:pt idx="1664">
                  <c:v>-1.0581392755755601E-2</c:v>
                </c:pt>
                <c:pt idx="1665">
                  <c:v>-1.0811841826862801E-2</c:v>
                </c:pt>
                <c:pt idx="1666">
                  <c:v>-1.1299582085189101E-2</c:v>
                </c:pt>
                <c:pt idx="1667">
                  <c:v>-1.1960294650733803E-2</c:v>
                </c:pt>
                <c:pt idx="1668">
                  <c:v>-1.266673864503251E-2</c:v>
                </c:pt>
                <c:pt idx="1669">
                  <c:v>-1.3229422925060201E-2</c:v>
                </c:pt>
                <c:pt idx="1670">
                  <c:v>-1.3406906129895398E-2</c:v>
                </c:pt>
                <c:pt idx="1671">
                  <c:v>-1.3036306999317101E-2</c:v>
                </c:pt>
                <c:pt idx="1672">
                  <c:v>-1.2242484118212708E-2</c:v>
                </c:pt>
                <c:pt idx="1673">
                  <c:v>-1.1430539883279701E-2</c:v>
                </c:pt>
                <c:pt idx="1674">
                  <c:v>-1.0953683817033901E-2</c:v>
                </c:pt>
                <c:pt idx="1675">
                  <c:v>-1.08554360425193E-2</c:v>
                </c:pt>
                <c:pt idx="1676">
                  <c:v>-1.0988718060219501E-2</c:v>
                </c:pt>
                <c:pt idx="1677">
                  <c:v>-1.123487884451051E-2</c:v>
                </c:pt>
                <c:pt idx="1678">
                  <c:v>-1.1501409864522713E-2</c:v>
                </c:pt>
                <c:pt idx="1679">
                  <c:v>-1.1647186381161106E-2</c:v>
                </c:pt>
                <c:pt idx="1680">
                  <c:v>-1.1579251493824201E-2</c:v>
                </c:pt>
                <c:pt idx="1681">
                  <c:v>-1.1380190298576811E-2</c:v>
                </c:pt>
                <c:pt idx="1682">
                  <c:v>-1.12303066177919E-2</c:v>
                </c:pt>
                <c:pt idx="1683">
                  <c:v>-1.1235127429492005E-2</c:v>
                </c:pt>
                <c:pt idx="1684">
                  <c:v>-1.13823571226459E-2</c:v>
                </c:pt>
                <c:pt idx="1685">
                  <c:v>-1.1603631294330214E-2</c:v>
                </c:pt>
                <c:pt idx="1686">
                  <c:v>-1.1843877134039411E-2</c:v>
                </c:pt>
                <c:pt idx="1687">
                  <c:v>-1.2127870019599007E-2</c:v>
                </c:pt>
                <c:pt idx="1688">
                  <c:v>-1.2534462672040694E-2</c:v>
                </c:pt>
                <c:pt idx="1689">
                  <c:v>-1.3018734488721199E-2</c:v>
                </c:pt>
                <c:pt idx="1690">
                  <c:v>-1.3332962168700399E-2</c:v>
                </c:pt>
                <c:pt idx="1691">
                  <c:v>-1.3283416968503201E-2</c:v>
                </c:pt>
                <c:pt idx="1692">
                  <c:v>-1.3019952685243499E-2</c:v>
                </c:pt>
                <c:pt idx="1693">
                  <c:v>-1.2874457965978999E-2</c:v>
                </c:pt>
                <c:pt idx="1694">
                  <c:v>-1.2947884999078106E-2</c:v>
                </c:pt>
                <c:pt idx="1695">
                  <c:v>-1.30986490976484E-2</c:v>
                </c:pt>
                <c:pt idx="1696">
                  <c:v>-1.32830455219142E-2</c:v>
                </c:pt>
                <c:pt idx="1697">
                  <c:v>-1.3580780739938613E-2</c:v>
                </c:pt>
                <c:pt idx="1698">
                  <c:v>-1.3870831996540801E-2</c:v>
                </c:pt>
                <c:pt idx="1699">
                  <c:v>-1.38371600779794E-2</c:v>
                </c:pt>
                <c:pt idx="1700">
                  <c:v>-1.3410724113315012E-2</c:v>
                </c:pt>
                <c:pt idx="1701">
                  <c:v>-1.2891805783579201E-2</c:v>
                </c:pt>
                <c:pt idx="1702">
                  <c:v>-1.25252572252439E-2</c:v>
                </c:pt>
                <c:pt idx="1703">
                  <c:v>-1.2273087512987503E-2</c:v>
                </c:pt>
                <c:pt idx="1704">
                  <c:v>-1.2092256321486198E-2</c:v>
                </c:pt>
                <c:pt idx="1705">
                  <c:v>-1.21097110282147E-2</c:v>
                </c:pt>
                <c:pt idx="1706">
                  <c:v>-1.2371881871540999E-2</c:v>
                </c:pt>
                <c:pt idx="1707">
                  <c:v>-1.26854607892244E-2</c:v>
                </c:pt>
                <c:pt idx="1708">
                  <c:v>-1.2900787296096406E-2</c:v>
                </c:pt>
                <c:pt idx="1709">
                  <c:v>-1.3122494183758006E-2</c:v>
                </c:pt>
                <c:pt idx="1710">
                  <c:v>-1.3436638814317408E-2</c:v>
                </c:pt>
                <c:pt idx="1711">
                  <c:v>-1.3655530124774698E-2</c:v>
                </c:pt>
                <c:pt idx="1712">
                  <c:v>-1.3588325738996607E-2</c:v>
                </c:pt>
                <c:pt idx="1713">
                  <c:v>-1.3398816969149694E-2</c:v>
                </c:pt>
                <c:pt idx="1714">
                  <c:v>-1.342618867538241E-2</c:v>
                </c:pt>
                <c:pt idx="1715">
                  <c:v>-1.3755482656158301E-2</c:v>
                </c:pt>
                <c:pt idx="1716">
                  <c:v>-1.41905570038436E-2</c:v>
                </c:pt>
                <c:pt idx="1717">
                  <c:v>-1.4548016772308898E-2</c:v>
                </c:pt>
                <c:pt idx="1718">
                  <c:v>-1.4751704204506201E-2</c:v>
                </c:pt>
                <c:pt idx="1719">
                  <c:v>-1.47244100944963E-2</c:v>
                </c:pt>
                <c:pt idx="1720">
                  <c:v>-1.44336610252194E-2</c:v>
                </c:pt>
                <c:pt idx="1721">
                  <c:v>-1.4013119036710505E-2</c:v>
                </c:pt>
                <c:pt idx="1722">
                  <c:v>-1.36469204724889E-2</c:v>
                </c:pt>
                <c:pt idx="1723">
                  <c:v>-1.3378926300525099E-2</c:v>
                </c:pt>
                <c:pt idx="1724">
                  <c:v>-1.3194665381500501E-2</c:v>
                </c:pt>
                <c:pt idx="1725">
                  <c:v>-1.3204104117956507E-2</c:v>
                </c:pt>
                <c:pt idx="1726">
                  <c:v>-1.3542496209177508E-2</c:v>
                </c:pt>
                <c:pt idx="1727">
                  <c:v>-1.4131143003128798E-2</c:v>
                </c:pt>
                <c:pt idx="1728">
                  <c:v>-1.47070459328864E-2</c:v>
                </c:pt>
                <c:pt idx="1729">
                  <c:v>-1.50648069805928E-2</c:v>
                </c:pt>
                <c:pt idx="1730">
                  <c:v>-1.51463063994965E-2</c:v>
                </c:pt>
                <c:pt idx="1731">
                  <c:v>-1.4963345084179699E-2</c:v>
                </c:pt>
                <c:pt idx="1732">
                  <c:v>-1.4604702165419401E-2</c:v>
                </c:pt>
                <c:pt idx="1733">
                  <c:v>-1.4277813198789999E-2</c:v>
                </c:pt>
                <c:pt idx="1734">
                  <c:v>-1.4165432189148699E-2</c:v>
                </c:pt>
                <c:pt idx="1735">
                  <c:v>-1.4243365708530601E-2</c:v>
                </c:pt>
                <c:pt idx="1736">
                  <c:v>-1.4355290441773893E-2</c:v>
                </c:pt>
                <c:pt idx="1737">
                  <c:v>-1.4426047085224398E-2</c:v>
                </c:pt>
                <c:pt idx="1738">
                  <c:v>-1.4474189828686401E-2</c:v>
                </c:pt>
                <c:pt idx="1739">
                  <c:v>-1.4467432110567101E-2</c:v>
                </c:pt>
                <c:pt idx="1740">
                  <c:v>-1.4333012460002998E-2</c:v>
                </c:pt>
                <c:pt idx="1741">
                  <c:v>-1.4105962884558993E-2</c:v>
                </c:pt>
                <c:pt idx="1742">
                  <c:v>-1.3924120261169317E-2</c:v>
                </c:pt>
                <c:pt idx="1743">
                  <c:v>-1.387036951561531E-2</c:v>
                </c:pt>
                <c:pt idx="1744">
                  <c:v>-1.393412063552011E-2</c:v>
                </c:pt>
                <c:pt idx="1745">
                  <c:v>-1.4110687818856599E-2</c:v>
                </c:pt>
                <c:pt idx="1746">
                  <c:v>-1.4406534789490201E-2</c:v>
                </c:pt>
                <c:pt idx="1747">
                  <c:v>-1.4738887278267207E-2</c:v>
                </c:pt>
                <c:pt idx="1748">
                  <c:v>-1.4945123219968914E-2</c:v>
                </c:pt>
                <c:pt idx="1749">
                  <c:v>-1.4912862900397596E-2</c:v>
                </c:pt>
                <c:pt idx="1750">
                  <c:v>-1.46374296806417E-2</c:v>
                </c:pt>
                <c:pt idx="1751">
                  <c:v>-1.41948022662843E-2</c:v>
                </c:pt>
                <c:pt idx="1752">
                  <c:v>-1.3753277950141498E-2</c:v>
                </c:pt>
                <c:pt idx="1753">
                  <c:v>-1.3542823583959007E-2</c:v>
                </c:pt>
                <c:pt idx="1754">
                  <c:v>-1.3663719322516008E-2</c:v>
                </c:pt>
                <c:pt idx="1755">
                  <c:v>-1.3948182587990601E-2</c:v>
                </c:pt>
                <c:pt idx="1756">
                  <c:v>-1.4138959820463499E-2</c:v>
                </c:pt>
                <c:pt idx="1757">
                  <c:v>-1.4187783655219105E-2</c:v>
                </c:pt>
                <c:pt idx="1758">
                  <c:v>-1.4251298776861696E-2</c:v>
                </c:pt>
                <c:pt idx="1759">
                  <c:v>-1.4409850474390999E-2</c:v>
                </c:pt>
                <c:pt idx="1760">
                  <c:v>-1.4540558326743705E-2</c:v>
                </c:pt>
                <c:pt idx="1761">
                  <c:v>-1.4494015477520598E-2</c:v>
                </c:pt>
                <c:pt idx="1762">
                  <c:v>-1.4277388749986301E-2</c:v>
                </c:pt>
                <c:pt idx="1763">
                  <c:v>-1.4023672095046199E-2</c:v>
                </c:pt>
                <c:pt idx="1764">
                  <c:v>-1.3867021917743506E-2</c:v>
                </c:pt>
                <c:pt idx="1765">
                  <c:v>-1.3875241309665201E-2</c:v>
                </c:pt>
                <c:pt idx="1766">
                  <c:v>-1.4026896038192399E-2</c:v>
                </c:pt>
                <c:pt idx="1767">
                  <c:v>-1.4221705046111307E-2</c:v>
                </c:pt>
                <c:pt idx="1768">
                  <c:v>-1.4361569467003408E-2</c:v>
                </c:pt>
                <c:pt idx="1769">
                  <c:v>-1.44451967068697E-2</c:v>
                </c:pt>
                <c:pt idx="1770">
                  <c:v>-1.4558867346672801E-2</c:v>
                </c:pt>
                <c:pt idx="1771">
                  <c:v>-1.4776627649838706E-2</c:v>
                </c:pt>
                <c:pt idx="1772">
                  <c:v>-1.50849385943617E-2</c:v>
                </c:pt>
                <c:pt idx="1773">
                  <c:v>-1.5367723880351101E-2</c:v>
                </c:pt>
                <c:pt idx="1774">
                  <c:v>-1.5439058812185106E-2</c:v>
                </c:pt>
                <c:pt idx="1775">
                  <c:v>-1.5160992769856401E-2</c:v>
                </c:pt>
                <c:pt idx="1776">
                  <c:v>-1.4607188447418812E-2</c:v>
                </c:pt>
                <c:pt idx="1777">
                  <c:v>-1.40626850790402E-2</c:v>
                </c:pt>
                <c:pt idx="1778">
                  <c:v>-1.37711460826626E-2</c:v>
                </c:pt>
                <c:pt idx="1779">
                  <c:v>-1.3707265649415915E-2</c:v>
                </c:pt>
                <c:pt idx="1780">
                  <c:v>-1.3655937452660799E-2</c:v>
                </c:pt>
                <c:pt idx="1781">
                  <c:v>-1.3461144191836603E-2</c:v>
                </c:pt>
                <c:pt idx="1782">
                  <c:v>-1.3127173864131007E-2</c:v>
                </c:pt>
                <c:pt idx="1783">
                  <c:v>-1.2748782640577007E-2</c:v>
                </c:pt>
                <c:pt idx="1784">
                  <c:v>-1.2465322123324196E-2</c:v>
                </c:pt>
                <c:pt idx="1785">
                  <c:v>-1.2437033909277398E-2</c:v>
                </c:pt>
                <c:pt idx="1786">
                  <c:v>-1.2710701212249403E-2</c:v>
                </c:pt>
                <c:pt idx="1787">
                  <c:v>-1.30907950787003E-2</c:v>
                </c:pt>
                <c:pt idx="1788">
                  <c:v>-1.3252995549347005E-2</c:v>
                </c:pt>
                <c:pt idx="1789">
                  <c:v>-1.3022885241908517E-2</c:v>
                </c:pt>
                <c:pt idx="1790">
                  <c:v>-1.25046045529094E-2</c:v>
                </c:pt>
                <c:pt idx="1791">
                  <c:v>-1.1963584025594701E-2</c:v>
                </c:pt>
                <c:pt idx="1792">
                  <c:v>-1.1631283512219899E-2</c:v>
                </c:pt>
                <c:pt idx="1793">
                  <c:v>-1.1555787659412311E-2</c:v>
                </c:pt>
                <c:pt idx="1794">
                  <c:v>-1.1570981695073108E-2</c:v>
                </c:pt>
                <c:pt idx="1795">
                  <c:v>-1.1476686532263998E-2</c:v>
                </c:pt>
                <c:pt idx="1796">
                  <c:v>-1.1314770524987406E-2</c:v>
                </c:pt>
                <c:pt idx="1797">
                  <c:v>-1.13839307708434E-2</c:v>
                </c:pt>
                <c:pt idx="1798">
                  <c:v>-1.1886760331315711E-2</c:v>
                </c:pt>
                <c:pt idx="1799">
                  <c:v>-1.2630256045335301E-2</c:v>
                </c:pt>
                <c:pt idx="1800">
                  <c:v>-1.3154852342216906E-2</c:v>
                </c:pt>
                <c:pt idx="1801">
                  <c:v>-1.3113686740975799E-2</c:v>
                </c:pt>
                <c:pt idx="1802">
                  <c:v>-1.2509236456706796E-2</c:v>
                </c:pt>
                <c:pt idx="1803">
                  <c:v>-1.1677334842865207E-2</c:v>
                </c:pt>
                <c:pt idx="1804">
                  <c:v>-1.1099430449721401E-2</c:v>
                </c:pt>
                <c:pt idx="1805">
                  <c:v>-1.1052279769387116E-2</c:v>
                </c:pt>
                <c:pt idx="1806">
                  <c:v>-1.1329967982677899E-2</c:v>
                </c:pt>
                <c:pt idx="1807">
                  <c:v>-1.1503477027082513E-2</c:v>
                </c:pt>
                <c:pt idx="1808">
                  <c:v>-1.1578173164063607E-2</c:v>
                </c:pt>
                <c:pt idx="1809">
                  <c:v>-1.2108376424497799E-2</c:v>
                </c:pt>
                <c:pt idx="1810">
                  <c:v>-1.3337456921772399E-2</c:v>
                </c:pt>
                <c:pt idx="1811">
                  <c:v>-1.4560331967718606E-2</c:v>
                </c:pt>
                <c:pt idx="1812">
                  <c:v>-1.4834580204488008E-2</c:v>
                </c:pt>
                <c:pt idx="1813">
                  <c:v>-1.4035365681008799E-2</c:v>
                </c:pt>
                <c:pt idx="1814">
                  <c:v>-1.2850634106215801E-2</c:v>
                </c:pt>
                <c:pt idx="1815">
                  <c:v>-1.2042769153057405E-2</c:v>
                </c:pt>
                <c:pt idx="1816">
                  <c:v>-1.1986140776700805E-2</c:v>
                </c:pt>
                <c:pt idx="1817">
                  <c:v>-1.2648175419594407E-2</c:v>
                </c:pt>
                <c:pt idx="1818">
                  <c:v>-1.3677867961470599E-2</c:v>
                </c:pt>
                <c:pt idx="1819">
                  <c:v>-1.4560504548044601E-2</c:v>
                </c:pt>
                <c:pt idx="1820">
                  <c:v>-1.4916678001583701E-2</c:v>
                </c:pt>
                <c:pt idx="1821">
                  <c:v>-1.4723826495266509E-2</c:v>
                </c:pt>
                <c:pt idx="1822">
                  <c:v>-1.42314919453397E-2</c:v>
                </c:pt>
                <c:pt idx="1823">
                  <c:v>-1.3756815874656599E-2</c:v>
                </c:pt>
                <c:pt idx="1824">
                  <c:v>-1.3587245365890101E-2</c:v>
                </c:pt>
                <c:pt idx="1825">
                  <c:v>-1.3840560386281012E-2</c:v>
                </c:pt>
                <c:pt idx="1826">
                  <c:v>-1.4252323648472403E-2</c:v>
                </c:pt>
                <c:pt idx="1827">
                  <c:v>-1.4297334879796791E-2</c:v>
                </c:pt>
                <c:pt idx="1828">
                  <c:v>-1.3725036706501801E-2</c:v>
                </c:pt>
                <c:pt idx="1829">
                  <c:v>-1.2844728671779201E-2</c:v>
                </c:pt>
                <c:pt idx="1830">
                  <c:v>-1.21356853024315E-2</c:v>
                </c:pt>
                <c:pt idx="1831">
                  <c:v>-1.1752315918385207E-2</c:v>
                </c:pt>
                <c:pt idx="1832">
                  <c:v>-1.15857005101967E-2</c:v>
                </c:pt>
                <c:pt idx="1833">
                  <c:v>-1.1621004459758709E-2</c:v>
                </c:pt>
                <c:pt idx="1834">
                  <c:v>-1.1977578467705214E-2</c:v>
                </c:pt>
                <c:pt idx="1835">
                  <c:v>-1.2683679220479405E-2</c:v>
                </c:pt>
                <c:pt idx="1836">
                  <c:v>-1.36198228016768E-2</c:v>
                </c:pt>
                <c:pt idx="1837">
                  <c:v>-1.4615669473230199E-2</c:v>
                </c:pt>
                <c:pt idx="1838">
                  <c:v>-1.5456065175365E-2</c:v>
                </c:pt>
                <c:pt idx="1839">
                  <c:v>-1.5901726485214211E-2</c:v>
                </c:pt>
                <c:pt idx="1840">
                  <c:v>-1.5881338807209201E-2</c:v>
                </c:pt>
                <c:pt idx="1841">
                  <c:v>-1.5591998962306298E-2</c:v>
                </c:pt>
                <c:pt idx="1842">
                  <c:v>-1.5273966506684993E-2</c:v>
                </c:pt>
                <c:pt idx="1843">
                  <c:v>-1.49971657242562E-2</c:v>
                </c:pt>
                <c:pt idx="1844">
                  <c:v>-1.4796189980291098E-2</c:v>
                </c:pt>
                <c:pt idx="1845">
                  <c:v>-1.4826525315141807E-2</c:v>
                </c:pt>
                <c:pt idx="1846">
                  <c:v>-1.5152355339609307E-2</c:v>
                </c:pt>
                <c:pt idx="1847">
                  <c:v>-1.5491402356027103E-2</c:v>
                </c:pt>
                <c:pt idx="1848">
                  <c:v>-1.5425501968904706E-2</c:v>
                </c:pt>
                <c:pt idx="1849">
                  <c:v>-1.4868236849142399E-2</c:v>
                </c:pt>
                <c:pt idx="1850">
                  <c:v>-1.4164637774474593E-2</c:v>
                </c:pt>
                <c:pt idx="1851">
                  <c:v>-1.3735685915026601E-2</c:v>
                </c:pt>
                <c:pt idx="1852">
                  <c:v>-1.3724350470469803E-2</c:v>
                </c:pt>
                <c:pt idx="1853">
                  <c:v>-1.3911116611830207E-2</c:v>
                </c:pt>
                <c:pt idx="1854">
                  <c:v>-1.3873762217963707E-2</c:v>
                </c:pt>
                <c:pt idx="1855">
                  <c:v>-1.3344940858866399E-2</c:v>
                </c:pt>
                <c:pt idx="1856">
                  <c:v>-1.25440913742292E-2</c:v>
                </c:pt>
                <c:pt idx="1857">
                  <c:v>-1.2053998642271899E-2</c:v>
                </c:pt>
                <c:pt idx="1858">
                  <c:v>-1.2241752485266001E-2</c:v>
                </c:pt>
                <c:pt idx="1859">
                  <c:v>-1.2911372631585007E-2</c:v>
                </c:pt>
                <c:pt idx="1860">
                  <c:v>-1.3619574011539508E-2</c:v>
                </c:pt>
                <c:pt idx="1861">
                  <c:v>-1.4152312807972998E-2</c:v>
                </c:pt>
                <c:pt idx="1862">
                  <c:v>-1.4538817547474098E-2</c:v>
                </c:pt>
                <c:pt idx="1863">
                  <c:v>-1.4790535396244303E-2</c:v>
                </c:pt>
                <c:pt idx="1864">
                  <c:v>-1.48804125081381E-2</c:v>
                </c:pt>
                <c:pt idx="1865">
                  <c:v>-1.48733711237345E-2</c:v>
                </c:pt>
                <c:pt idx="1866">
                  <c:v>-1.4836929425452E-2</c:v>
                </c:pt>
                <c:pt idx="1867">
                  <c:v>-1.4701306477638001E-2</c:v>
                </c:pt>
                <c:pt idx="1868">
                  <c:v>-1.4430396863509096E-2</c:v>
                </c:pt>
                <c:pt idx="1869">
                  <c:v>-1.4250524240806408E-2</c:v>
                </c:pt>
                <c:pt idx="1870">
                  <c:v>-1.44596733372899E-2</c:v>
                </c:pt>
                <c:pt idx="1871">
                  <c:v>-1.5025399889310207E-2</c:v>
                </c:pt>
                <c:pt idx="1872">
                  <c:v>-1.5570152142603301E-2</c:v>
                </c:pt>
                <c:pt idx="1873">
                  <c:v>-1.5758929330997401E-2</c:v>
                </c:pt>
                <c:pt idx="1874">
                  <c:v>-1.5563147628323101E-2</c:v>
                </c:pt>
                <c:pt idx="1875">
                  <c:v>-1.5187505399770512E-2</c:v>
                </c:pt>
                <c:pt idx="1876">
                  <c:v>-1.4905053464789203E-2</c:v>
                </c:pt>
                <c:pt idx="1877">
                  <c:v>-1.4915122061489601E-2</c:v>
                </c:pt>
                <c:pt idx="1878">
                  <c:v>-1.5178402744087107E-2</c:v>
                </c:pt>
                <c:pt idx="1879">
                  <c:v>-1.5412663994627299E-2</c:v>
                </c:pt>
                <c:pt idx="1880">
                  <c:v>-1.53928469779872E-2</c:v>
                </c:pt>
                <c:pt idx="1881">
                  <c:v>-1.5206515029348605E-2</c:v>
                </c:pt>
                <c:pt idx="1882">
                  <c:v>-1.5067052637155206E-2</c:v>
                </c:pt>
                <c:pt idx="1883">
                  <c:v>-1.4966391952341096E-2</c:v>
                </c:pt>
                <c:pt idx="1884">
                  <c:v>-1.4723490287051401E-2</c:v>
                </c:pt>
                <c:pt idx="1885">
                  <c:v>-1.4321117516377303E-2</c:v>
                </c:pt>
                <c:pt idx="1886">
                  <c:v>-1.3962759214247718E-2</c:v>
                </c:pt>
                <c:pt idx="1887">
                  <c:v>-1.3788610983595599E-2</c:v>
                </c:pt>
                <c:pt idx="1888">
                  <c:v>-1.3740367338547409E-2</c:v>
                </c:pt>
                <c:pt idx="1889">
                  <c:v>-1.37370602038915E-2</c:v>
                </c:pt>
                <c:pt idx="1890">
                  <c:v>-1.3811628644639513E-2</c:v>
                </c:pt>
                <c:pt idx="1891">
                  <c:v>-1.4023199819866806E-2</c:v>
                </c:pt>
                <c:pt idx="1892">
                  <c:v>-1.4354473670569899E-2</c:v>
                </c:pt>
                <c:pt idx="1893">
                  <c:v>-1.47278229107868E-2</c:v>
                </c:pt>
                <c:pt idx="1894">
                  <c:v>-1.5032263158601693E-2</c:v>
                </c:pt>
                <c:pt idx="1895">
                  <c:v>-1.5149075825836801E-2</c:v>
                </c:pt>
                <c:pt idx="1896">
                  <c:v>-1.5068295873864398E-2</c:v>
                </c:pt>
                <c:pt idx="1897">
                  <c:v>-1.4967934316465009E-2</c:v>
                </c:pt>
                <c:pt idx="1898">
                  <c:v>-1.5040536906856701E-2</c:v>
                </c:pt>
                <c:pt idx="1899">
                  <c:v>-1.5243343853281698E-2</c:v>
                </c:pt>
                <c:pt idx="1900">
                  <c:v>-1.53393414394647E-2</c:v>
                </c:pt>
                <c:pt idx="1901">
                  <c:v>-1.5193357956789999E-2</c:v>
                </c:pt>
                <c:pt idx="1902">
                  <c:v>-1.4904906388888001E-2</c:v>
                </c:pt>
                <c:pt idx="1903">
                  <c:v>-1.4648677901890799E-2</c:v>
                </c:pt>
                <c:pt idx="1904">
                  <c:v>-1.45100267029368E-2</c:v>
                </c:pt>
                <c:pt idx="1905">
                  <c:v>-1.4486535608653209E-2</c:v>
                </c:pt>
                <c:pt idx="1906">
                  <c:v>-1.4525846589845699E-2</c:v>
                </c:pt>
                <c:pt idx="1907">
                  <c:v>-1.45301198525507E-2</c:v>
                </c:pt>
                <c:pt idx="1908">
                  <c:v>-1.44393153936866E-2</c:v>
                </c:pt>
                <c:pt idx="1909">
                  <c:v>-1.43432822426224E-2</c:v>
                </c:pt>
                <c:pt idx="1910">
                  <c:v>-1.4429332893395298E-2</c:v>
                </c:pt>
                <c:pt idx="1911">
                  <c:v>-1.47644569930341E-2</c:v>
                </c:pt>
                <c:pt idx="1912">
                  <c:v>-1.5181967263029301E-2</c:v>
                </c:pt>
                <c:pt idx="1913">
                  <c:v>-1.5405652915938501E-2</c:v>
                </c:pt>
                <c:pt idx="1914">
                  <c:v>-1.5268813172688599E-2</c:v>
                </c:pt>
                <c:pt idx="1915">
                  <c:v>-1.4843965662299801E-2</c:v>
                </c:pt>
                <c:pt idx="1916">
                  <c:v>-1.4398782515367501E-2</c:v>
                </c:pt>
                <c:pt idx="1917">
                  <c:v>-1.4200161754901203E-2</c:v>
                </c:pt>
                <c:pt idx="1918">
                  <c:v>-1.4289563314468207E-2</c:v>
                </c:pt>
                <c:pt idx="1919">
                  <c:v>-1.4472053505603499E-2</c:v>
                </c:pt>
                <c:pt idx="1920">
                  <c:v>-1.4551901637918106E-2</c:v>
                </c:pt>
                <c:pt idx="1921">
                  <c:v>-1.4520037724018201E-2</c:v>
                </c:pt>
                <c:pt idx="1922">
                  <c:v>-1.4480929122505403E-2</c:v>
                </c:pt>
                <c:pt idx="1923">
                  <c:v>-1.4495341233296898E-2</c:v>
                </c:pt>
                <c:pt idx="1924">
                  <c:v>-1.45760137380084E-2</c:v>
                </c:pt>
                <c:pt idx="1925">
                  <c:v>-1.4748148227091898E-2</c:v>
                </c:pt>
                <c:pt idx="1926">
                  <c:v>-1.4989586799302009E-2</c:v>
                </c:pt>
                <c:pt idx="1927">
                  <c:v>-1.51731947594818E-2</c:v>
                </c:pt>
                <c:pt idx="1928">
                  <c:v>-1.51809379561452E-2</c:v>
                </c:pt>
                <c:pt idx="1929">
                  <c:v>-1.5035996379675794E-2</c:v>
                </c:pt>
                <c:pt idx="1930">
                  <c:v>-1.4847936866029298E-2</c:v>
                </c:pt>
                <c:pt idx="1931">
                  <c:v>-1.4685429355734107E-2</c:v>
                </c:pt>
                <c:pt idx="1932">
                  <c:v>-1.4606568837327107E-2</c:v>
                </c:pt>
                <c:pt idx="1933">
                  <c:v>-1.47066591512837E-2</c:v>
                </c:pt>
                <c:pt idx="1934">
                  <c:v>-1.5002865777368408E-2</c:v>
                </c:pt>
                <c:pt idx="1935">
                  <c:v>-1.5322837701947601E-2</c:v>
                </c:pt>
                <c:pt idx="1936">
                  <c:v>-1.5452932152813398E-2</c:v>
                </c:pt>
                <c:pt idx="1937">
                  <c:v>-1.5364784477058401E-2</c:v>
                </c:pt>
                <c:pt idx="1938">
                  <c:v>-1.5184620036720701E-2</c:v>
                </c:pt>
                <c:pt idx="1939">
                  <c:v>-1.4999677158978699E-2</c:v>
                </c:pt>
                <c:pt idx="1940">
                  <c:v>-1.4836318414743798E-2</c:v>
                </c:pt>
                <c:pt idx="1941">
                  <c:v>-1.4782126913310803E-2</c:v>
                </c:pt>
                <c:pt idx="1942">
                  <c:v>-1.49162594946453E-2</c:v>
                </c:pt>
                <c:pt idx="1943">
                  <c:v>-1.5124904215461307E-2</c:v>
                </c:pt>
                <c:pt idx="1944">
                  <c:v>-1.5144383018859101E-2</c:v>
                </c:pt>
                <c:pt idx="1945">
                  <c:v>-1.48708454605617E-2</c:v>
                </c:pt>
                <c:pt idx="1946">
                  <c:v>-1.4455092651753694E-2</c:v>
                </c:pt>
                <c:pt idx="1947">
                  <c:v>-1.4083686132386799E-2</c:v>
                </c:pt>
                <c:pt idx="1948">
                  <c:v>-1.3786866687376201E-2</c:v>
                </c:pt>
                <c:pt idx="1949">
                  <c:v>-1.3551238653827501E-2</c:v>
                </c:pt>
                <c:pt idx="1950">
                  <c:v>-1.34306671376629E-2</c:v>
                </c:pt>
                <c:pt idx="1951">
                  <c:v>-1.34533803040746E-2</c:v>
                </c:pt>
                <c:pt idx="1952">
                  <c:v>-1.3537163608177603E-2</c:v>
                </c:pt>
                <c:pt idx="1953">
                  <c:v>-1.3611253348536008E-2</c:v>
                </c:pt>
                <c:pt idx="1954">
                  <c:v>-1.3726042819362407E-2</c:v>
                </c:pt>
                <c:pt idx="1955">
                  <c:v>-1.3908260295100009E-2</c:v>
                </c:pt>
                <c:pt idx="1956">
                  <c:v>-1.4007500415786007E-2</c:v>
                </c:pt>
                <c:pt idx="1957">
                  <c:v>-1.3839875591441501E-2</c:v>
                </c:pt>
                <c:pt idx="1958">
                  <c:v>-1.3451332448458003E-2</c:v>
                </c:pt>
                <c:pt idx="1959">
                  <c:v>-1.3126466459217207E-2</c:v>
                </c:pt>
                <c:pt idx="1960">
                  <c:v>-1.30802188646242E-2</c:v>
                </c:pt>
                <c:pt idx="1961">
                  <c:v>-1.3293698148432401E-2</c:v>
                </c:pt>
                <c:pt idx="1962">
                  <c:v>-1.3591026984788999E-2</c:v>
                </c:pt>
                <c:pt idx="1963">
                  <c:v>-1.3825095647374707E-2</c:v>
                </c:pt>
                <c:pt idx="1964">
                  <c:v>-1.3912151524682507E-2</c:v>
                </c:pt>
                <c:pt idx="1965">
                  <c:v>-1.3848706636442606E-2</c:v>
                </c:pt>
                <c:pt idx="1966">
                  <c:v>-1.3728803161484801E-2</c:v>
                </c:pt>
                <c:pt idx="1967">
                  <c:v>-1.372324784991721E-2</c:v>
                </c:pt>
                <c:pt idx="1968">
                  <c:v>-1.39387539435516E-2</c:v>
                </c:pt>
                <c:pt idx="1969">
                  <c:v>-1.43068135722375E-2</c:v>
                </c:pt>
                <c:pt idx="1970">
                  <c:v>-1.4633383765862101E-2</c:v>
                </c:pt>
                <c:pt idx="1971">
                  <c:v>-1.4751089106489701E-2</c:v>
                </c:pt>
                <c:pt idx="1972">
                  <c:v>-1.4671909049166506E-2</c:v>
                </c:pt>
                <c:pt idx="1973">
                  <c:v>-1.4516778735762107E-2</c:v>
                </c:pt>
                <c:pt idx="1974">
                  <c:v>-1.4378231084244892E-2</c:v>
                </c:pt>
                <c:pt idx="1975">
                  <c:v>-1.4240208472528599E-2</c:v>
                </c:pt>
                <c:pt idx="1976">
                  <c:v>-1.4068418023900799E-2</c:v>
                </c:pt>
                <c:pt idx="1977">
                  <c:v>-1.3931598340302612E-2</c:v>
                </c:pt>
                <c:pt idx="1978">
                  <c:v>-1.3876667264470101E-2</c:v>
                </c:pt>
                <c:pt idx="1979">
                  <c:v>-1.3856702095788301E-2</c:v>
                </c:pt>
                <c:pt idx="1980">
                  <c:v>-1.3686906802297999E-2</c:v>
                </c:pt>
                <c:pt idx="1981">
                  <c:v>-1.3315612492278198E-2</c:v>
                </c:pt>
                <c:pt idx="1982">
                  <c:v>-1.2960250702807903E-2</c:v>
                </c:pt>
                <c:pt idx="1983">
                  <c:v>-1.2892279336044001E-2</c:v>
                </c:pt>
                <c:pt idx="1984">
                  <c:v>-1.3115495049127507E-2</c:v>
                </c:pt>
                <c:pt idx="1985">
                  <c:v>-1.3284030653909306E-2</c:v>
                </c:pt>
                <c:pt idx="1986">
                  <c:v>-1.3099754332956501E-2</c:v>
                </c:pt>
                <c:pt idx="1987">
                  <c:v>-1.2626216431105498E-2</c:v>
                </c:pt>
                <c:pt idx="1988">
                  <c:v>-1.2199602419077998E-2</c:v>
                </c:pt>
                <c:pt idx="1989">
                  <c:v>-1.20159703279277E-2</c:v>
                </c:pt>
                <c:pt idx="1990">
                  <c:v>-1.1940358387011712E-2</c:v>
                </c:pt>
                <c:pt idx="1991">
                  <c:v>-1.1751581268071713E-2</c:v>
                </c:pt>
                <c:pt idx="1992">
                  <c:v>-1.1509018999981401E-2</c:v>
                </c:pt>
                <c:pt idx="1993">
                  <c:v>-1.1484557041214812E-2</c:v>
                </c:pt>
                <c:pt idx="1994">
                  <c:v>-1.1787572999860014E-2</c:v>
                </c:pt>
                <c:pt idx="1995">
                  <c:v>-1.2081834762897307E-2</c:v>
                </c:pt>
                <c:pt idx="1996">
                  <c:v>-1.1944238508428301E-2</c:v>
                </c:pt>
                <c:pt idx="1997">
                  <c:v>-1.14337877809647E-2</c:v>
                </c:pt>
                <c:pt idx="1998">
                  <c:v>-1.09932410011862E-2</c:v>
                </c:pt>
                <c:pt idx="1999">
                  <c:v>-1.0986151461397611E-2</c:v>
                </c:pt>
                <c:pt idx="2000">
                  <c:v>-1.1375267499821498E-2</c:v>
                </c:pt>
                <c:pt idx="2001">
                  <c:v>-1.1803234563279899E-2</c:v>
                </c:pt>
                <c:pt idx="2002">
                  <c:v>-1.18999570362739E-2</c:v>
                </c:pt>
                <c:pt idx="2003">
                  <c:v>-1.1649036296579306E-2</c:v>
                </c:pt>
                <c:pt idx="2004">
                  <c:v>-1.1388467523370898E-2</c:v>
                </c:pt>
                <c:pt idx="2005">
                  <c:v>-1.1346797629012209E-2</c:v>
                </c:pt>
                <c:pt idx="2006">
                  <c:v>-1.1490127403232211E-2</c:v>
                </c:pt>
                <c:pt idx="2007">
                  <c:v>-1.16379322193034E-2</c:v>
                </c:pt>
                <c:pt idx="2008">
                  <c:v>-1.1712912371951498E-2</c:v>
                </c:pt>
                <c:pt idx="2009">
                  <c:v>-1.1853894234650709E-2</c:v>
                </c:pt>
                <c:pt idx="2010">
                  <c:v>-1.2191812586314299E-2</c:v>
                </c:pt>
                <c:pt idx="2011">
                  <c:v>-1.2581653908353599E-2</c:v>
                </c:pt>
                <c:pt idx="2012">
                  <c:v>-1.2675544115158003E-2</c:v>
                </c:pt>
                <c:pt idx="2013">
                  <c:v>-1.2365033960079996E-2</c:v>
                </c:pt>
                <c:pt idx="2014">
                  <c:v>-1.1811232581186996E-2</c:v>
                </c:pt>
                <c:pt idx="2015">
                  <c:v>-1.1148237390237207E-2</c:v>
                </c:pt>
                <c:pt idx="2016">
                  <c:v>-1.0480898426400705E-2</c:v>
                </c:pt>
                <c:pt idx="2017">
                  <c:v>-1.0021125073127506E-2</c:v>
                </c:pt>
                <c:pt idx="2018">
                  <c:v>-9.9569952473199733E-3</c:v>
                </c:pt>
                <c:pt idx="2019">
                  <c:v>-1.0201326736154899E-2</c:v>
                </c:pt>
                <c:pt idx="2020">
                  <c:v>-1.0487593702638501E-2</c:v>
                </c:pt>
                <c:pt idx="2021">
                  <c:v>-1.07027943770319E-2</c:v>
                </c:pt>
                <c:pt idx="2022">
                  <c:v>-1.0934031511407901E-2</c:v>
                </c:pt>
                <c:pt idx="2023">
                  <c:v>-1.1217247276089198E-2</c:v>
                </c:pt>
                <c:pt idx="2024">
                  <c:v>-1.1445586031154401E-2</c:v>
                </c:pt>
                <c:pt idx="2025">
                  <c:v>-1.1539575697578018E-2</c:v>
                </c:pt>
                <c:pt idx="2026">
                  <c:v>-1.1545134143555713E-2</c:v>
                </c:pt>
                <c:pt idx="2027">
                  <c:v>-1.15333414586392E-2</c:v>
                </c:pt>
                <c:pt idx="2028">
                  <c:v>-1.1518824671160407E-2</c:v>
                </c:pt>
                <c:pt idx="2029">
                  <c:v>-1.1501722294427414E-2</c:v>
                </c:pt>
                <c:pt idx="2030">
                  <c:v>-1.1497977885294398E-2</c:v>
                </c:pt>
                <c:pt idx="2031">
                  <c:v>-1.1497512338503001E-2</c:v>
                </c:pt>
                <c:pt idx="2032">
                  <c:v>-1.1461985559946701E-2</c:v>
                </c:pt>
                <c:pt idx="2033">
                  <c:v>-1.1399301621773699E-2</c:v>
                </c:pt>
                <c:pt idx="2034">
                  <c:v>-1.1392461391635413E-2</c:v>
                </c:pt>
                <c:pt idx="2035">
                  <c:v>-1.1514097792887607E-2</c:v>
                </c:pt>
                <c:pt idx="2036">
                  <c:v>-1.1729531952735506E-2</c:v>
                </c:pt>
                <c:pt idx="2037">
                  <c:v>-1.1910303961393299E-2</c:v>
                </c:pt>
                <c:pt idx="2038">
                  <c:v>-1.1944318990498201E-2</c:v>
                </c:pt>
                <c:pt idx="2039">
                  <c:v>-1.1834424517926007E-2</c:v>
                </c:pt>
                <c:pt idx="2040">
                  <c:v>-1.17041161718339E-2</c:v>
                </c:pt>
                <c:pt idx="2041">
                  <c:v>-1.1704584381023113E-2</c:v>
                </c:pt>
                <c:pt idx="2042">
                  <c:v>-1.1887518806158209E-2</c:v>
                </c:pt>
                <c:pt idx="2043">
                  <c:v>-1.2153292878560592E-2</c:v>
                </c:pt>
                <c:pt idx="2044">
                  <c:v>-1.2332394027168899E-2</c:v>
                </c:pt>
                <c:pt idx="2045">
                  <c:v>-1.2317190273558199E-2</c:v>
                </c:pt>
                <c:pt idx="2046">
                  <c:v>-1.21078327520103E-2</c:v>
                </c:pt>
                <c:pt idx="2047">
                  <c:v>-1.1762829577288213E-2</c:v>
                </c:pt>
                <c:pt idx="2048">
                  <c:v>-1.1363189886280312E-2</c:v>
                </c:pt>
                <c:pt idx="2049">
                  <c:v>-1.1020855436886913E-2</c:v>
                </c:pt>
                <c:pt idx="2050">
                  <c:v>-1.0844358717143206E-2</c:v>
                </c:pt>
                <c:pt idx="2051">
                  <c:v>-1.084457902633101E-2</c:v>
                </c:pt>
                <c:pt idx="2052">
                  <c:v>-1.0906202376891995E-2</c:v>
                </c:pt>
                <c:pt idx="2053">
                  <c:v>-1.0900640193991999E-2</c:v>
                </c:pt>
                <c:pt idx="2054">
                  <c:v>-1.0820383620371301E-2</c:v>
                </c:pt>
                <c:pt idx="2055">
                  <c:v>-1.0773765168974799E-2</c:v>
                </c:pt>
                <c:pt idx="2056">
                  <c:v>-1.0853197919471E-2</c:v>
                </c:pt>
                <c:pt idx="2057">
                  <c:v>-1.1034290767662401E-2</c:v>
                </c:pt>
                <c:pt idx="2058">
                  <c:v>-1.1205635235798109E-2</c:v>
                </c:pt>
                <c:pt idx="2059">
                  <c:v>-1.1276327630415807E-2</c:v>
                </c:pt>
                <c:pt idx="2060">
                  <c:v>-1.1243708634145011E-2</c:v>
                </c:pt>
                <c:pt idx="2061">
                  <c:v>-1.1164370186068907E-2</c:v>
                </c:pt>
                <c:pt idx="2062">
                  <c:v>-1.1081025204472614E-2</c:v>
                </c:pt>
                <c:pt idx="2063">
                  <c:v>-1.0999028836151699E-2</c:v>
                </c:pt>
                <c:pt idx="2064">
                  <c:v>-1.0923708064145606E-2</c:v>
                </c:pt>
                <c:pt idx="2065">
                  <c:v>-1.0872934029693998E-2</c:v>
                </c:pt>
                <c:pt idx="2066">
                  <c:v>-1.0827303246716113E-2</c:v>
                </c:pt>
                <c:pt idx="2067">
                  <c:v>-1.07118948353406E-2</c:v>
                </c:pt>
                <c:pt idx="2068">
                  <c:v>-1.0485103496252108E-2</c:v>
                </c:pt>
                <c:pt idx="2069">
                  <c:v>-1.02299473654388E-2</c:v>
                </c:pt>
                <c:pt idx="2070">
                  <c:v>-1.0096019506992298E-2</c:v>
                </c:pt>
                <c:pt idx="2071">
                  <c:v>-1.0140566695323806E-2</c:v>
                </c:pt>
                <c:pt idx="2072">
                  <c:v>-1.0265719468885806E-2</c:v>
                </c:pt>
                <c:pt idx="2073">
                  <c:v>-1.0317427094383101E-2</c:v>
                </c:pt>
                <c:pt idx="2074">
                  <c:v>-1.0215217174977592E-2</c:v>
                </c:pt>
                <c:pt idx="2075">
                  <c:v>-9.9952463130366237E-3</c:v>
                </c:pt>
                <c:pt idx="2076">
                  <c:v>-9.7767986240504517E-3</c:v>
                </c:pt>
                <c:pt idx="2077">
                  <c:v>-9.6820132100847757E-3</c:v>
                </c:pt>
                <c:pt idx="2078">
                  <c:v>-9.7188488744754907E-3</c:v>
                </c:pt>
                <c:pt idx="2079">
                  <c:v>-9.7265022766390759E-3</c:v>
                </c:pt>
                <c:pt idx="2080">
                  <c:v>-9.5152643224532055E-3</c:v>
                </c:pt>
                <c:pt idx="2081">
                  <c:v>-9.1140030140168804E-3</c:v>
                </c:pt>
                <c:pt idx="2082">
                  <c:v>-8.8195698570214896E-3</c:v>
                </c:pt>
                <c:pt idx="2083">
                  <c:v>-8.9205739453745991E-3</c:v>
                </c:pt>
                <c:pt idx="2084">
                  <c:v>-9.3767540564617807E-3</c:v>
                </c:pt>
                <c:pt idx="2085">
                  <c:v>-9.8260656390474262E-3</c:v>
                </c:pt>
                <c:pt idx="2086">
                  <c:v>-9.9242003943724698E-3</c:v>
                </c:pt>
                <c:pt idx="2087">
                  <c:v>-9.6468757613590254E-3</c:v>
                </c:pt>
                <c:pt idx="2088">
                  <c:v>-9.2479464090158281E-3</c:v>
                </c:pt>
                <c:pt idx="2089">
                  <c:v>-8.963691184166846E-3</c:v>
                </c:pt>
                <c:pt idx="2090">
                  <c:v>-8.8043043721990465E-3</c:v>
                </c:pt>
                <c:pt idx="2091">
                  <c:v>-8.6337663187476908E-3</c:v>
                </c:pt>
                <c:pt idx="2092">
                  <c:v>-8.4020925247250237E-3</c:v>
                </c:pt>
                <c:pt idx="2093">
                  <c:v>-8.234591967448246E-3</c:v>
                </c:pt>
                <c:pt idx="2094">
                  <c:v>-8.2748262507244055E-3</c:v>
                </c:pt>
                <c:pt idx="2095">
                  <c:v>-8.4904548408944007E-3</c:v>
                </c:pt>
                <c:pt idx="2096">
                  <c:v>-8.6933564199420752E-3</c:v>
                </c:pt>
                <c:pt idx="2097">
                  <c:v>-8.7429271192220898E-3</c:v>
                </c:pt>
                <c:pt idx="2098">
                  <c:v>-8.6716473219472581E-3</c:v>
                </c:pt>
                <c:pt idx="2099">
                  <c:v>-8.5965267535153059E-3</c:v>
                </c:pt>
                <c:pt idx="2100">
                  <c:v>-8.5648217045535251E-3</c:v>
                </c:pt>
                <c:pt idx="2101">
                  <c:v>-8.5311638027993908E-3</c:v>
                </c:pt>
                <c:pt idx="2102">
                  <c:v>-8.4560027916507161E-3</c:v>
                </c:pt>
                <c:pt idx="2103">
                  <c:v>-8.3713971335433006E-3</c:v>
                </c:pt>
                <c:pt idx="2104">
                  <c:v>-8.3412713316945979E-3</c:v>
                </c:pt>
                <c:pt idx="2105">
                  <c:v>-8.3835430866892133E-3</c:v>
                </c:pt>
                <c:pt idx="2106">
                  <c:v>-8.4423552088774851E-3</c:v>
                </c:pt>
                <c:pt idx="2107">
                  <c:v>-8.4281115659718981E-3</c:v>
                </c:pt>
                <c:pt idx="2108">
                  <c:v>-8.2867002509727852E-3</c:v>
                </c:pt>
                <c:pt idx="2109">
                  <c:v>-8.0434375118265782E-3</c:v>
                </c:pt>
                <c:pt idx="2110">
                  <c:v>-7.7834419823390455E-3</c:v>
                </c:pt>
                <c:pt idx="2111">
                  <c:v>-7.5813675246676577E-3</c:v>
                </c:pt>
                <c:pt idx="2112">
                  <c:v>-7.4439943639430526E-3</c:v>
                </c:pt>
                <c:pt idx="2113">
                  <c:v>-7.3202023007223928E-3</c:v>
                </c:pt>
                <c:pt idx="2114">
                  <c:v>-7.1623757522076802E-3</c:v>
                </c:pt>
                <c:pt idx="2115">
                  <c:v>-6.9710278052705953E-3</c:v>
                </c:pt>
                <c:pt idx="2116">
                  <c:v>-6.7819751999107529E-3</c:v>
                </c:pt>
                <c:pt idx="2117">
                  <c:v>-6.6245239301112573E-3</c:v>
                </c:pt>
                <c:pt idx="2118">
                  <c:v>-6.5026285601854604E-3</c:v>
                </c:pt>
                <c:pt idx="2119">
                  <c:v>-6.4075490987014526E-3</c:v>
                </c:pt>
                <c:pt idx="2120">
                  <c:v>-6.3280279753819002E-3</c:v>
                </c:pt>
                <c:pt idx="2121">
                  <c:v>-6.2428959624689596E-3</c:v>
                </c:pt>
                <c:pt idx="2122">
                  <c:v>-6.1243259747398885E-3</c:v>
                </c:pt>
                <c:pt idx="2123">
                  <c:v>-5.966637603108893E-3</c:v>
                </c:pt>
                <c:pt idx="2124">
                  <c:v>-5.8040063601922896E-3</c:v>
                </c:pt>
                <c:pt idx="2125">
                  <c:v>-5.6864400741316653E-3</c:v>
                </c:pt>
                <c:pt idx="2126">
                  <c:v>-5.6449961282312201E-3</c:v>
                </c:pt>
                <c:pt idx="2127">
                  <c:v>-5.6844016163513098E-3</c:v>
                </c:pt>
                <c:pt idx="2128">
                  <c:v>-5.7812008439017742E-3</c:v>
                </c:pt>
                <c:pt idx="2129">
                  <c:v>-5.8663265527321229E-3</c:v>
                </c:pt>
                <c:pt idx="2130">
                  <c:v>-5.8465942990446633E-3</c:v>
                </c:pt>
                <c:pt idx="2131">
                  <c:v>-5.6974473960225199E-3</c:v>
                </c:pt>
                <c:pt idx="2132">
                  <c:v>-5.5169247329107714E-3</c:v>
                </c:pt>
                <c:pt idx="2133">
                  <c:v>-5.4216822760233523E-3</c:v>
                </c:pt>
                <c:pt idx="2134">
                  <c:v>-5.3894548237511924E-3</c:v>
                </c:pt>
                <c:pt idx="2135">
                  <c:v>-5.2843600763674602E-3</c:v>
                </c:pt>
                <c:pt idx="2136">
                  <c:v>-5.066399378494073E-3</c:v>
                </c:pt>
                <c:pt idx="2137">
                  <c:v>-4.8928700735992895E-3</c:v>
                </c:pt>
                <c:pt idx="2138">
                  <c:v>-4.9384866290278504E-3</c:v>
                </c:pt>
                <c:pt idx="2139">
                  <c:v>-5.1571095857383424E-3</c:v>
                </c:pt>
                <c:pt idx="2140">
                  <c:v>-5.3029806334858876E-3</c:v>
                </c:pt>
                <c:pt idx="2141">
                  <c:v>-5.1835423429729124E-3</c:v>
                </c:pt>
                <c:pt idx="2142">
                  <c:v>-4.8370315045675998E-3</c:v>
                </c:pt>
                <c:pt idx="2143">
                  <c:v>-4.4655801469550786E-3</c:v>
                </c:pt>
                <c:pt idx="2144">
                  <c:v>-4.246819517531363E-3</c:v>
                </c:pt>
                <c:pt idx="2145">
                  <c:v>-4.213205785703179E-3</c:v>
                </c:pt>
                <c:pt idx="2146">
                  <c:v>-4.2580008027952596E-3</c:v>
                </c:pt>
                <c:pt idx="2147">
                  <c:v>-4.2341358066342299E-3</c:v>
                </c:pt>
                <c:pt idx="2148">
                  <c:v>-4.0831245804531253E-3</c:v>
                </c:pt>
                <c:pt idx="2149">
                  <c:v>-3.8948150738686797E-3</c:v>
                </c:pt>
                <c:pt idx="2150">
                  <c:v>-3.8218402291016998E-3</c:v>
                </c:pt>
                <c:pt idx="2151">
                  <c:v>-3.9132854497903012E-3</c:v>
                </c:pt>
                <c:pt idx="2152">
                  <c:v>-4.043476767843673E-3</c:v>
                </c:pt>
                <c:pt idx="2153">
                  <c:v>-4.0286170251273628E-3</c:v>
                </c:pt>
                <c:pt idx="2154">
                  <c:v>-3.8163906517163534E-3</c:v>
                </c:pt>
                <c:pt idx="2155">
                  <c:v>-3.5457204076454539E-3</c:v>
                </c:pt>
                <c:pt idx="2156">
                  <c:v>-3.4119733745852101E-3</c:v>
                </c:pt>
                <c:pt idx="2157">
                  <c:v>-3.4779767364172516E-3</c:v>
                </c:pt>
                <c:pt idx="2158">
                  <c:v>-3.6235113710771944E-3</c:v>
                </c:pt>
                <c:pt idx="2159">
                  <c:v>-3.6686001450605414E-3</c:v>
                </c:pt>
                <c:pt idx="2160">
                  <c:v>-3.5211768225602625E-3</c:v>
                </c:pt>
                <c:pt idx="2161">
                  <c:v>-3.2097733252602913E-3</c:v>
                </c:pt>
                <c:pt idx="2162">
                  <c:v>-2.8268868346397187E-3</c:v>
                </c:pt>
                <c:pt idx="2163">
                  <c:v>-2.4829389263856202E-3</c:v>
                </c:pt>
                <c:pt idx="2164">
                  <c:v>-2.2761757737925813E-3</c:v>
                </c:pt>
                <c:pt idx="2165">
                  <c:v>-2.2303905709795133E-3</c:v>
                </c:pt>
                <c:pt idx="2166">
                  <c:v>-2.25521858309774E-3</c:v>
                </c:pt>
                <c:pt idx="2167">
                  <c:v>-2.2262277166622533E-3</c:v>
                </c:pt>
                <c:pt idx="2168">
                  <c:v>-2.1212628561877414E-3</c:v>
                </c:pt>
                <c:pt idx="2169">
                  <c:v>-2.0336620043859299E-3</c:v>
                </c:pt>
                <c:pt idx="2170">
                  <c:v>-2.0419751772045012E-3</c:v>
                </c:pt>
                <c:pt idx="2171">
                  <c:v>-2.1202600086187612E-3</c:v>
                </c:pt>
                <c:pt idx="2172">
                  <c:v>-2.1929214730009913E-3</c:v>
                </c:pt>
                <c:pt idx="2173">
                  <c:v>-2.2181928296536313E-3</c:v>
                </c:pt>
                <c:pt idx="2174">
                  <c:v>-2.1871434330971201E-3</c:v>
                </c:pt>
                <c:pt idx="2175">
                  <c:v>-2.0990181459596999E-3</c:v>
                </c:pt>
                <c:pt idx="2176">
                  <c:v>-1.9857454045602023E-3</c:v>
                </c:pt>
                <c:pt idx="2177">
                  <c:v>-1.9153624598975407E-3</c:v>
                </c:pt>
                <c:pt idx="2178">
                  <c:v>-1.9140777012665023E-3</c:v>
                </c:pt>
                <c:pt idx="2179">
                  <c:v>-1.9075856916441801E-3</c:v>
                </c:pt>
                <c:pt idx="2180">
                  <c:v>-1.7848140546177207E-3</c:v>
                </c:pt>
                <c:pt idx="2181">
                  <c:v>-1.5091473466468713E-3</c:v>
                </c:pt>
                <c:pt idx="2182">
                  <c:v>-1.1450185061390207E-3</c:v>
                </c:pt>
                <c:pt idx="2183">
                  <c:v>-8.0444974602089745E-4</c:v>
                </c:pt>
                <c:pt idx="2184">
                  <c:v>-5.92880680827523E-4</c:v>
                </c:pt>
                <c:pt idx="2185">
                  <c:v>-5.646405118002743E-4</c:v>
                </c:pt>
                <c:pt idx="2186">
                  <c:v>-6.8356990614226786E-4</c:v>
                </c:pt>
                <c:pt idx="2187">
                  <c:v>-8.4685601262668463E-4</c:v>
                </c:pt>
                <c:pt idx="2188">
                  <c:v>-9.7903498285578628E-4</c:v>
                </c:pt>
                <c:pt idx="2189">
                  <c:v>-1.07862176464746E-3</c:v>
                </c:pt>
                <c:pt idx="2190">
                  <c:v>-1.15281164576242E-3</c:v>
                </c:pt>
                <c:pt idx="2191">
                  <c:v>-1.1577412014358601E-3</c:v>
                </c:pt>
                <c:pt idx="2192">
                  <c:v>-1.0503632860414699E-3</c:v>
                </c:pt>
                <c:pt idx="2193">
                  <c:v>-8.5808174056412187E-4</c:v>
                </c:pt>
                <c:pt idx="2194">
                  <c:v>-6.4300235722747465E-4</c:v>
                </c:pt>
                <c:pt idx="2195">
                  <c:v>-4.3075568374861773E-4</c:v>
                </c:pt>
                <c:pt idx="2196">
                  <c:v>-2.2886200818872428E-4</c:v>
                </c:pt>
                <c:pt idx="2197">
                  <c:v>-7.9416618675498689E-5</c:v>
                </c:pt>
                <c:pt idx="2198">
                  <c:v>-2.3813073825262927E-5</c:v>
                </c:pt>
                <c:pt idx="2199">
                  <c:v>-3.2651969264829764E-5</c:v>
                </c:pt>
                <c:pt idx="2200">
                  <c:v>-3.5762301536568217E-5</c:v>
                </c:pt>
                <c:pt idx="2201">
                  <c:v>-1.3831252278606607E-5</c:v>
                </c:pt>
                <c:pt idx="2202">
                  <c:v>-3.3122599605306412E-6</c:v>
                </c:pt>
                <c:pt idx="2203">
                  <c:v>-1.859611671983792E-5</c:v>
                </c:pt>
                <c:pt idx="2204">
                  <c:v>-2.830531766528924E-5</c:v>
                </c:pt>
                <c:pt idx="2205">
                  <c:v>-1.0738376737595701E-5</c:v>
                </c:pt>
                <c:pt idx="2206">
                  <c:v>1.712839813072801E-5</c:v>
                </c:pt>
                <c:pt idx="2207">
                  <c:v>2.9821399913698712E-5</c:v>
                </c:pt>
                <c:pt idx="2208">
                  <c:v>1.2737008037389009E-5</c:v>
                </c:pt>
                <c:pt idx="2209">
                  <c:v>-4.4331842596001502E-5</c:v>
                </c:pt>
                <c:pt idx="2210">
                  <c:v>-1.3069310117819208E-4</c:v>
                </c:pt>
                <c:pt idx="2211">
                  <c:v>-1.9541702252112725E-4</c:v>
                </c:pt>
                <c:pt idx="2212">
                  <c:v>-1.8612229946812816E-4</c:v>
                </c:pt>
                <c:pt idx="2213">
                  <c:v>-1.052692723533261E-4</c:v>
                </c:pt>
                <c:pt idx="2214">
                  <c:v>6.5298973552785466E-6</c:v>
                </c:pt>
                <c:pt idx="2215">
                  <c:v>1.300705954043752E-4</c:v>
                </c:pt>
                <c:pt idx="2216">
                  <c:v>2.6734127653038614E-4</c:v>
                </c:pt>
                <c:pt idx="2217">
                  <c:v>3.9603614264560621E-4</c:v>
                </c:pt>
                <c:pt idx="2218">
                  <c:v>4.7773740849743688E-4</c:v>
                </c:pt>
                <c:pt idx="2219">
                  <c:v>5.0872924591227641E-4</c:v>
                </c:pt>
                <c:pt idx="2220">
                  <c:v>5.1373579585689598E-4</c:v>
                </c:pt>
                <c:pt idx="2221">
                  <c:v>4.9136482563527639E-4</c:v>
                </c:pt>
                <c:pt idx="2222">
                  <c:v>4.1682503006090804E-4</c:v>
                </c:pt>
                <c:pt idx="2223">
                  <c:v>3.0111147283462536E-4</c:v>
                </c:pt>
                <c:pt idx="2224">
                  <c:v>1.9567034301037919E-4</c:v>
                </c:pt>
                <c:pt idx="2225">
                  <c:v>1.2969116969130401E-4</c:v>
                </c:pt>
                <c:pt idx="2226">
                  <c:v>9.0710469362154236E-5</c:v>
                </c:pt>
                <c:pt idx="2227">
                  <c:v>7.5335185368175029E-5</c:v>
                </c:pt>
                <c:pt idx="2228">
                  <c:v>1.0590902181761799E-4</c:v>
                </c:pt>
                <c:pt idx="2229">
                  <c:v>1.77706448500903E-4</c:v>
                </c:pt>
                <c:pt idx="2230">
                  <c:v>2.3855641303338599E-4</c:v>
                </c:pt>
                <c:pt idx="2231">
                  <c:v>2.5326441047557303E-4</c:v>
                </c:pt>
                <c:pt idx="2232">
                  <c:v>2.5880897350227816E-4</c:v>
                </c:pt>
                <c:pt idx="2233">
                  <c:v>3.2677944888037739E-4</c:v>
                </c:pt>
                <c:pt idx="2234">
                  <c:v>4.8481820393409003E-4</c:v>
                </c:pt>
                <c:pt idx="2235">
                  <c:v>6.8725302049288427E-4</c:v>
                </c:pt>
                <c:pt idx="2236">
                  <c:v>8.4678443753882977E-4</c:v>
                </c:pt>
                <c:pt idx="2237">
                  <c:v>8.9169800224953054E-4</c:v>
                </c:pt>
                <c:pt idx="2238">
                  <c:v>8.1695892610511686E-4</c:v>
                </c:pt>
                <c:pt idx="2239">
                  <c:v>6.8718208885765251E-4</c:v>
                </c:pt>
                <c:pt idx="2240">
                  <c:v>5.6950568672919867E-4</c:v>
                </c:pt>
                <c:pt idx="2241">
                  <c:v>4.6324938306230328E-4</c:v>
                </c:pt>
                <c:pt idx="2242">
                  <c:v>3.2443569344931005E-4</c:v>
                </c:pt>
                <c:pt idx="2243">
                  <c:v>1.6449499490645017E-4</c:v>
                </c:pt>
                <c:pt idx="2244">
                  <c:v>8.7035024445736298E-5</c:v>
                </c:pt>
                <c:pt idx="2245">
                  <c:v>1.9534443960611509E-4</c:v>
                </c:pt>
                <c:pt idx="2246">
                  <c:v>4.6603715325743727E-4</c:v>
                </c:pt>
                <c:pt idx="2247">
                  <c:v>7.2489537954756387E-4</c:v>
                </c:pt>
                <c:pt idx="2248">
                  <c:v>7.5877496670151434E-4</c:v>
                </c:pt>
                <c:pt idx="2249">
                  <c:v>4.8412915289253243E-4</c:v>
                </c:pt>
                <c:pt idx="2250">
                  <c:v>3.7288494056264622E-5</c:v>
                </c:pt>
                <c:pt idx="2251">
                  <c:v>-3.1621905959111629E-4</c:v>
                </c:pt>
                <c:pt idx="2252">
                  <c:v>-4.0270387195873213E-4</c:v>
                </c:pt>
                <c:pt idx="2253">
                  <c:v>-2.7772039895701512E-4</c:v>
                </c:pt>
                <c:pt idx="2254">
                  <c:v>-1.2466595512394802E-4</c:v>
                </c:pt>
                <c:pt idx="2255">
                  <c:v>-3.8644898939121937E-5</c:v>
                </c:pt>
                <c:pt idx="2256">
                  <c:v>3.8913765912251819E-5</c:v>
                </c:pt>
                <c:pt idx="2257">
                  <c:v>1.7911095272826801E-4</c:v>
                </c:pt>
                <c:pt idx="2258">
                  <c:v>3.3422679078976019E-4</c:v>
                </c:pt>
                <c:pt idx="2259">
                  <c:v>3.8943532370083717E-4</c:v>
                </c:pt>
                <c:pt idx="2260">
                  <c:v>3.0293249097868019E-4</c:v>
                </c:pt>
                <c:pt idx="2261">
                  <c:v>1.4329084667053012E-4</c:v>
                </c:pt>
                <c:pt idx="2262">
                  <c:v>7.7042231461099791E-7</c:v>
                </c:pt>
                <c:pt idx="2263">
                  <c:v>-9.5353084059723896E-5</c:v>
                </c:pt>
                <c:pt idx="2264">
                  <c:v>-1.6647605485431413E-4</c:v>
                </c:pt>
                <c:pt idx="2265">
                  <c:v>-2.2630945526858152E-4</c:v>
                </c:pt>
                <c:pt idx="2266">
                  <c:v>-2.5852457225283815E-4</c:v>
                </c:pt>
                <c:pt idx="2267">
                  <c:v>-2.4863690808407711E-4</c:v>
                </c:pt>
                <c:pt idx="2268">
                  <c:v>-2.1838306630828127E-4</c:v>
                </c:pt>
                <c:pt idx="2269">
                  <c:v>-2.1030456684023626E-4</c:v>
                </c:pt>
                <c:pt idx="2270">
                  <c:v>-2.3653862195605117E-4</c:v>
                </c:pt>
                <c:pt idx="2271">
                  <c:v>-2.6014158632525812E-4</c:v>
                </c:pt>
                <c:pt idx="2272">
                  <c:v>-2.379886768664191E-4</c:v>
                </c:pt>
                <c:pt idx="2273">
                  <c:v>-1.6632370841440612E-4</c:v>
                </c:pt>
                <c:pt idx="2274">
                  <c:v>-6.632135323947351E-5</c:v>
                </c:pt>
                <c:pt idx="2275">
                  <c:v>5.8911235666370112E-5</c:v>
                </c:pt>
                <c:pt idx="2276">
                  <c:v>2.2036337004904837E-4</c:v>
                </c:pt>
                <c:pt idx="2277">
                  <c:v>3.9687467517546336E-4</c:v>
                </c:pt>
                <c:pt idx="2278">
                  <c:v>5.2304893832211383E-4</c:v>
                </c:pt>
                <c:pt idx="2279">
                  <c:v>5.3661335402832599E-4</c:v>
                </c:pt>
                <c:pt idx="2280">
                  <c:v>4.2771438288191643E-4</c:v>
                </c:pt>
                <c:pt idx="2281">
                  <c:v>2.4365911027479626E-4</c:v>
                </c:pt>
                <c:pt idx="2282">
                  <c:v>6.5334479911083389E-5</c:v>
                </c:pt>
                <c:pt idx="2283">
                  <c:v>-2.11860693783983E-5</c:v>
                </c:pt>
                <c:pt idx="2284">
                  <c:v>3.5445912834886148E-5</c:v>
                </c:pt>
                <c:pt idx="2285">
                  <c:v>2.0806043092269616E-4</c:v>
                </c:pt>
                <c:pt idx="2286">
                  <c:v>3.8919139191251302E-4</c:v>
                </c:pt>
                <c:pt idx="2287">
                  <c:v>4.5540668216848028E-4</c:v>
                </c:pt>
                <c:pt idx="2288">
                  <c:v>3.544272072382174E-4</c:v>
                </c:pt>
                <c:pt idx="2289">
                  <c:v>1.4496601690106001E-4</c:v>
                </c:pt>
                <c:pt idx="2290">
                  <c:v>-4.4688394132741468E-5</c:v>
                </c:pt>
                <c:pt idx="2291">
                  <c:v>-1.1194933585612101E-4</c:v>
                </c:pt>
                <c:pt idx="2292">
                  <c:v>-5.633925688908193E-5</c:v>
                </c:pt>
                <c:pt idx="2293">
                  <c:v>2.9432497114623139E-5</c:v>
                </c:pt>
                <c:pt idx="2294">
                  <c:v>4.803574951872673E-5</c:v>
                </c:pt>
                <c:pt idx="2295">
                  <c:v>-2.1629492843899811E-5</c:v>
                </c:pt>
                <c:pt idx="2296">
                  <c:v>-1.2602099139735808E-4</c:v>
                </c:pt>
                <c:pt idx="2297">
                  <c:v>-1.9678515457854912E-4</c:v>
                </c:pt>
                <c:pt idx="2298">
                  <c:v>-1.9365966589468512E-4</c:v>
                </c:pt>
                <c:pt idx="2299">
                  <c:v>-1.0688122108248901E-4</c:v>
                </c:pt>
                <c:pt idx="2300">
                  <c:v>4.6509389640903003E-5</c:v>
                </c:pt>
                <c:pt idx="2301">
                  <c:v>2.1727034688412414E-4</c:v>
                </c:pt>
                <c:pt idx="2302">
                  <c:v>3.3462314645604812E-4</c:v>
                </c:pt>
                <c:pt idx="2303">
                  <c:v>3.4431510803623142E-4</c:v>
                </c:pt>
                <c:pt idx="2304">
                  <c:v>2.4780482385033898E-4</c:v>
                </c:pt>
                <c:pt idx="2305">
                  <c:v>1.1127830456048007E-4</c:v>
                </c:pt>
                <c:pt idx="2306">
                  <c:v>3.1123565495505518E-5</c:v>
                </c:pt>
                <c:pt idx="2307">
                  <c:v>6.4144069035876341E-5</c:v>
                </c:pt>
                <c:pt idx="2308">
                  <c:v>1.7204144134064201E-4</c:v>
                </c:pt>
                <c:pt idx="2309">
                  <c:v>2.4997498894618902E-4</c:v>
                </c:pt>
                <c:pt idx="2310">
                  <c:v>2.3689835925067021E-4</c:v>
                </c:pt>
                <c:pt idx="2311">
                  <c:v>1.9213232072279299E-4</c:v>
                </c:pt>
                <c:pt idx="2312">
                  <c:v>2.3429327539603616E-4</c:v>
                </c:pt>
                <c:pt idx="2313">
                  <c:v>4.0450818725812398E-4</c:v>
                </c:pt>
                <c:pt idx="2314">
                  <c:v>6.1725617806107679E-4</c:v>
                </c:pt>
                <c:pt idx="2315">
                  <c:v>7.5070609286154199E-4</c:v>
                </c:pt>
                <c:pt idx="2316">
                  <c:v>7.5524636982038482E-4</c:v>
                </c:pt>
                <c:pt idx="2317">
                  <c:v>6.6195559220738631E-4</c:v>
                </c:pt>
                <c:pt idx="2318">
                  <c:v>5.1963940339083735E-4</c:v>
                </c:pt>
                <c:pt idx="2319">
                  <c:v>3.5737437135252602E-4</c:v>
                </c:pt>
                <c:pt idx="2320">
                  <c:v>1.9626765870528511E-4</c:v>
                </c:pt>
                <c:pt idx="2321">
                  <c:v>6.0160091029049079E-5</c:v>
                </c:pt>
                <c:pt idx="2322">
                  <c:v>-3.7461550662865044E-5</c:v>
                </c:pt>
                <c:pt idx="2323">
                  <c:v>-1.0004421204978812E-4</c:v>
                </c:pt>
                <c:pt idx="2324">
                  <c:v>-1.3116341131524898E-4</c:v>
                </c:pt>
                <c:pt idx="2325">
                  <c:v>-1.2076463805277301E-4</c:v>
                </c:pt>
                <c:pt idx="2326">
                  <c:v>-5.8870989274595331E-5</c:v>
                </c:pt>
                <c:pt idx="2327">
                  <c:v>3.9338725469795235E-5</c:v>
                </c:pt>
                <c:pt idx="2328">
                  <c:v>1.3016585043357218E-4</c:v>
                </c:pt>
                <c:pt idx="2329">
                  <c:v>1.6650300263121312E-4</c:v>
                </c:pt>
                <c:pt idx="2330">
                  <c:v>1.2596650688401201E-4</c:v>
                </c:pt>
                <c:pt idx="2331">
                  <c:v>1.7187570778176615E-5</c:v>
                </c:pt>
                <c:pt idx="2332">
                  <c:v>-1.3115035718813713E-4</c:v>
                </c:pt>
                <c:pt idx="2333">
                  <c:v>-2.8019975302440218E-4</c:v>
                </c:pt>
                <c:pt idx="2334">
                  <c:v>-3.8909045720325646E-4</c:v>
                </c:pt>
                <c:pt idx="2335">
                  <c:v>-4.3426424904424759E-4</c:v>
                </c:pt>
                <c:pt idx="2336">
                  <c:v>-4.3041751954842126E-4</c:v>
                </c:pt>
                <c:pt idx="2337">
                  <c:v>-4.1976563394863187E-4</c:v>
                </c:pt>
                <c:pt idx="2338">
                  <c:v>-4.2707389357676844E-4</c:v>
                </c:pt>
                <c:pt idx="2339">
                  <c:v>-4.2931619412733834E-4</c:v>
                </c:pt>
                <c:pt idx="2340">
                  <c:v>-3.8018421392838081E-4</c:v>
                </c:pt>
                <c:pt idx="2341">
                  <c:v>-2.6176341417549829E-4</c:v>
                </c:pt>
                <c:pt idx="2342">
                  <c:v>-1.0519118505536401E-4</c:v>
                </c:pt>
                <c:pt idx="2343">
                  <c:v>3.2227981795918119E-5</c:v>
                </c:pt>
                <c:pt idx="2344">
                  <c:v>9.8544700753100536E-5</c:v>
                </c:pt>
                <c:pt idx="2345">
                  <c:v>6.6760108546670734E-5</c:v>
                </c:pt>
                <c:pt idx="2346">
                  <c:v>-5.029393253819244E-5</c:v>
                </c:pt>
                <c:pt idx="2347">
                  <c:v>-1.9630425477235023E-4</c:v>
                </c:pt>
                <c:pt idx="2348">
                  <c:v>-3.0042552348463812E-4</c:v>
                </c:pt>
                <c:pt idx="2349">
                  <c:v>-3.280794842481785E-4</c:v>
                </c:pt>
                <c:pt idx="2350">
                  <c:v>-3.0207453249175815E-4</c:v>
                </c:pt>
                <c:pt idx="2351">
                  <c:v>-2.670969854632334E-4</c:v>
                </c:pt>
                <c:pt idx="2352">
                  <c:v>-2.3758158861841798E-4</c:v>
                </c:pt>
                <c:pt idx="2353">
                  <c:v>-1.9001730604983921E-4</c:v>
                </c:pt>
                <c:pt idx="2354">
                  <c:v>-1.0509477990972008E-4</c:v>
                </c:pt>
                <c:pt idx="2355">
                  <c:v>-2.6445307925726554E-6</c:v>
                </c:pt>
                <c:pt idx="2356">
                  <c:v>7.6655230788036445E-5</c:v>
                </c:pt>
                <c:pt idx="2357">
                  <c:v>1.1772139488952515E-4</c:v>
                </c:pt>
                <c:pt idx="2358">
                  <c:v>1.4153031642916112E-4</c:v>
                </c:pt>
                <c:pt idx="2359">
                  <c:v>1.6351941009573603E-4</c:v>
                </c:pt>
                <c:pt idx="2360">
                  <c:v>1.6101285020186909E-4</c:v>
                </c:pt>
                <c:pt idx="2361">
                  <c:v>1.03200464249831E-4</c:v>
                </c:pt>
                <c:pt idx="2362">
                  <c:v>8.0873379859625162E-6</c:v>
                </c:pt>
                <c:pt idx="2363">
                  <c:v>-5.2847150321611039E-5</c:v>
                </c:pt>
                <c:pt idx="2364">
                  <c:v>-1.4366600024295901E-5</c:v>
                </c:pt>
                <c:pt idx="2365">
                  <c:v>1.2891533578018901E-4</c:v>
                </c:pt>
                <c:pt idx="2366">
                  <c:v>3.2604481963138799E-4</c:v>
                </c:pt>
                <c:pt idx="2367">
                  <c:v>5.0771975388452795E-4</c:v>
                </c:pt>
                <c:pt idx="2368">
                  <c:v>6.1690523528779018E-4</c:v>
                </c:pt>
                <c:pt idx="2369">
                  <c:v>6.254688974525191E-4</c:v>
                </c:pt>
                <c:pt idx="2370">
                  <c:v>5.4327535771836531E-4</c:v>
                </c:pt>
                <c:pt idx="2371">
                  <c:v>4.1438340166988186E-4</c:v>
                </c:pt>
                <c:pt idx="2372">
                  <c:v>3.0180066681850814E-4</c:v>
                </c:pt>
                <c:pt idx="2373">
                  <c:v>2.7114682448092802E-4</c:v>
                </c:pt>
                <c:pt idx="2374">
                  <c:v>3.6564442492759125E-4</c:v>
                </c:pt>
                <c:pt idx="2375">
                  <c:v>5.6550006810307529E-4</c:v>
                </c:pt>
                <c:pt idx="2376">
                  <c:v>7.7394061965341395E-4</c:v>
                </c:pt>
                <c:pt idx="2377">
                  <c:v>8.7880205911639053E-4</c:v>
                </c:pt>
                <c:pt idx="2378">
                  <c:v>8.4594934847803758E-4</c:v>
                </c:pt>
                <c:pt idx="2379">
                  <c:v>7.3477258072096629E-4</c:v>
                </c:pt>
                <c:pt idx="2380">
                  <c:v>6.2233902718333834E-4</c:v>
                </c:pt>
                <c:pt idx="2381">
                  <c:v>5.4569899294398838E-4</c:v>
                </c:pt>
                <c:pt idx="2382">
                  <c:v>5.2522170525271038E-4</c:v>
                </c:pt>
                <c:pt idx="2383">
                  <c:v>5.9169020356009139E-4</c:v>
                </c:pt>
                <c:pt idx="2384">
                  <c:v>7.4742161247076785E-4</c:v>
                </c:pt>
                <c:pt idx="2385">
                  <c:v>9.302685883088033E-4</c:v>
                </c:pt>
                <c:pt idx="2386">
                  <c:v>1.06522568501277E-3</c:v>
                </c:pt>
                <c:pt idx="2387">
                  <c:v>1.1401174962237819E-3</c:v>
                </c:pt>
                <c:pt idx="2388">
                  <c:v>1.1902719877827607E-3</c:v>
                </c:pt>
                <c:pt idx="2389">
                  <c:v>1.2217025139340501E-3</c:v>
                </c:pt>
                <c:pt idx="2390">
                  <c:v>1.2010509038016307E-3</c:v>
                </c:pt>
                <c:pt idx="2391">
                  <c:v>1.1276645138362806E-3</c:v>
                </c:pt>
                <c:pt idx="2392">
                  <c:v>1.0677369570699592E-3</c:v>
                </c:pt>
                <c:pt idx="2393">
                  <c:v>1.09337151896516E-3</c:v>
                </c:pt>
                <c:pt idx="2394">
                  <c:v>1.2145292049619001E-3</c:v>
                </c:pt>
                <c:pt idx="2395">
                  <c:v>1.3902476177456407E-3</c:v>
                </c:pt>
                <c:pt idx="2396">
                  <c:v>1.5806358466354806E-3</c:v>
                </c:pt>
                <c:pt idx="2397">
                  <c:v>1.7592584860817216E-3</c:v>
                </c:pt>
                <c:pt idx="2398">
                  <c:v>1.8885076955974501E-3</c:v>
                </c:pt>
                <c:pt idx="2399">
                  <c:v>1.9197824458081513E-3</c:v>
                </c:pt>
                <c:pt idx="2400">
                  <c:v>1.8368870161096207E-3</c:v>
                </c:pt>
                <c:pt idx="2401">
                  <c:v>1.6923872034369019E-3</c:v>
                </c:pt>
                <c:pt idx="2402">
                  <c:v>1.5843378738409413E-3</c:v>
                </c:pt>
                <c:pt idx="2403">
                  <c:v>1.5856891587697807E-3</c:v>
                </c:pt>
                <c:pt idx="2404">
                  <c:v>1.6957111031172807E-3</c:v>
                </c:pt>
                <c:pt idx="2405">
                  <c:v>1.8610624560173601E-3</c:v>
                </c:pt>
                <c:pt idx="2406">
                  <c:v>2.034520065995922E-3</c:v>
                </c:pt>
                <c:pt idx="2407">
                  <c:v>2.1986676897012298E-3</c:v>
                </c:pt>
                <c:pt idx="2408">
                  <c:v>2.3437910135839526E-3</c:v>
                </c:pt>
                <c:pt idx="2409">
                  <c:v>2.45621428548182E-3</c:v>
                </c:pt>
                <c:pt idx="2410">
                  <c:v>2.5375466138251E-3</c:v>
                </c:pt>
                <c:pt idx="2411">
                  <c:v>2.6053079791903415E-3</c:v>
                </c:pt>
                <c:pt idx="2412">
                  <c:v>2.6579313001724439E-3</c:v>
                </c:pt>
                <c:pt idx="2413">
                  <c:v>2.6690173899042201E-3</c:v>
                </c:pt>
                <c:pt idx="2414">
                  <c:v>2.6397424473325612E-3</c:v>
                </c:pt>
                <c:pt idx="2415">
                  <c:v>2.6251816330131713E-3</c:v>
                </c:pt>
                <c:pt idx="2416">
                  <c:v>2.6705177009582726E-3</c:v>
                </c:pt>
                <c:pt idx="2417">
                  <c:v>2.7438919482449839E-3</c:v>
                </c:pt>
                <c:pt idx="2418">
                  <c:v>2.7808599420295916E-3</c:v>
                </c:pt>
                <c:pt idx="2419">
                  <c:v>2.787732738063434E-3</c:v>
                </c:pt>
                <c:pt idx="2420">
                  <c:v>2.8489302164038713E-3</c:v>
                </c:pt>
                <c:pt idx="2421">
                  <c:v>3.0213320890031298E-3</c:v>
                </c:pt>
                <c:pt idx="2422">
                  <c:v>3.2623248879462027E-3</c:v>
                </c:pt>
                <c:pt idx="2423">
                  <c:v>3.4817947746455039E-3</c:v>
                </c:pt>
                <c:pt idx="2424">
                  <c:v>3.6358878547049214E-3</c:v>
                </c:pt>
                <c:pt idx="2425">
                  <c:v>3.7492499270026514E-3</c:v>
                </c:pt>
                <c:pt idx="2426">
                  <c:v>3.866285748604262E-3</c:v>
                </c:pt>
                <c:pt idx="2427">
                  <c:v>4.0022259798795402E-3</c:v>
                </c:pt>
                <c:pt idx="2428">
                  <c:v>4.1325506645648628E-3</c:v>
                </c:pt>
                <c:pt idx="2429">
                  <c:v>4.2150798732181229E-3</c:v>
                </c:pt>
                <c:pt idx="2430">
                  <c:v>4.2242631823028566E-3</c:v>
                </c:pt>
                <c:pt idx="2431">
                  <c:v>4.1683311704265895E-3</c:v>
                </c:pt>
                <c:pt idx="2432">
                  <c:v>4.0738748994570998E-3</c:v>
                </c:pt>
                <c:pt idx="2433">
                  <c:v>3.9660539671098104E-3</c:v>
                </c:pt>
                <c:pt idx="2434">
                  <c:v>3.8795756336003099E-3</c:v>
                </c:pt>
                <c:pt idx="2435">
                  <c:v>3.8740966453547601E-3</c:v>
                </c:pt>
                <c:pt idx="2436">
                  <c:v>4.0028745999261001E-3</c:v>
                </c:pt>
                <c:pt idx="2437">
                  <c:v>4.2546824603135729E-3</c:v>
                </c:pt>
                <c:pt idx="2438">
                  <c:v>4.5461092497875999E-3</c:v>
                </c:pt>
                <c:pt idx="2439">
                  <c:v>4.7823647272782228E-3</c:v>
                </c:pt>
                <c:pt idx="2440">
                  <c:v>4.9153684633933678E-3</c:v>
                </c:pt>
                <c:pt idx="2441">
                  <c:v>4.9506020350882441E-3</c:v>
                </c:pt>
                <c:pt idx="2442">
                  <c:v>4.9274847569709072E-3</c:v>
                </c:pt>
                <c:pt idx="2443">
                  <c:v>4.9034834754142541E-3</c:v>
                </c:pt>
                <c:pt idx="2444">
                  <c:v>4.9311429505061255E-3</c:v>
                </c:pt>
                <c:pt idx="2445">
                  <c:v>5.0268485078461813E-3</c:v>
                </c:pt>
                <c:pt idx="2446">
                  <c:v>5.167119247583507E-3</c:v>
                </c:pt>
                <c:pt idx="2447">
                  <c:v>5.3202681818382853E-3</c:v>
                </c:pt>
                <c:pt idx="2448">
                  <c:v>5.4703830519140552E-3</c:v>
                </c:pt>
                <c:pt idx="2449">
                  <c:v>5.6094598371789796E-3</c:v>
                </c:pt>
                <c:pt idx="2450">
                  <c:v>5.7282708405070899E-3</c:v>
                </c:pt>
                <c:pt idx="2451">
                  <c:v>5.8276574361990604E-3</c:v>
                </c:pt>
                <c:pt idx="2452">
                  <c:v>5.92265531220648E-3</c:v>
                </c:pt>
                <c:pt idx="2453">
                  <c:v>6.0217121716770227E-3</c:v>
                </c:pt>
                <c:pt idx="2454">
                  <c:v>6.1130348041169577E-3</c:v>
                </c:pt>
                <c:pt idx="2455">
                  <c:v>6.1834133410663102E-3</c:v>
                </c:pt>
                <c:pt idx="2456">
                  <c:v>6.2424135298995197E-3</c:v>
                </c:pt>
                <c:pt idx="2457">
                  <c:v>6.3186916449318254E-3</c:v>
                </c:pt>
                <c:pt idx="2458">
                  <c:v>6.4393847908561543E-3</c:v>
                </c:pt>
                <c:pt idx="2459">
                  <c:v>6.6164716690695399E-3</c:v>
                </c:pt>
                <c:pt idx="2460">
                  <c:v>6.8403613979790669E-3</c:v>
                </c:pt>
                <c:pt idx="2461">
                  <c:v>7.0796408357336584E-3</c:v>
                </c:pt>
                <c:pt idx="2462">
                  <c:v>7.3016024527423687E-3</c:v>
                </c:pt>
                <c:pt idx="2463">
                  <c:v>7.5057393204898126E-3</c:v>
                </c:pt>
                <c:pt idx="2464">
                  <c:v>7.72792942872624E-3</c:v>
                </c:pt>
                <c:pt idx="2465">
                  <c:v>7.9984039143890049E-3</c:v>
                </c:pt>
                <c:pt idx="2466">
                  <c:v>8.2995556006235597E-3</c:v>
                </c:pt>
                <c:pt idx="2467">
                  <c:v>8.5740517598473873E-3</c:v>
                </c:pt>
                <c:pt idx="2468">
                  <c:v>8.771879640777188E-3</c:v>
                </c:pt>
                <c:pt idx="2469">
                  <c:v>8.8869866106951034E-3</c:v>
                </c:pt>
                <c:pt idx="2470">
                  <c:v>8.9574720289751254E-3</c:v>
                </c:pt>
                <c:pt idx="2471">
                  <c:v>9.0411776267904555E-3</c:v>
                </c:pt>
                <c:pt idx="2472">
                  <c:v>9.1864828585253178E-3</c:v>
                </c:pt>
                <c:pt idx="2473">
                  <c:v>9.4124010907399407E-3</c:v>
                </c:pt>
                <c:pt idx="2474">
                  <c:v>9.7034316904036685E-3</c:v>
                </c:pt>
                <c:pt idx="2475">
                  <c:v>1.0015352576417499E-2</c:v>
                </c:pt>
                <c:pt idx="2476">
                  <c:v>1.0290972834518001E-2</c:v>
                </c:pt>
                <c:pt idx="2477">
                  <c:v>1.0493730262134003E-2</c:v>
                </c:pt>
                <c:pt idx="2478">
                  <c:v>1.0648417046463807E-2</c:v>
                </c:pt>
                <c:pt idx="2479">
                  <c:v>1.0840966443309799E-2</c:v>
                </c:pt>
                <c:pt idx="2480">
                  <c:v>1.1147217319936505E-2</c:v>
                </c:pt>
                <c:pt idx="2481">
                  <c:v>1.1551643419155403E-2</c:v>
                </c:pt>
                <c:pt idx="2482">
                  <c:v>1.1952485347086315E-2</c:v>
                </c:pt>
                <c:pt idx="2483">
                  <c:v>1.2255475601592701E-2</c:v>
                </c:pt>
                <c:pt idx="2484">
                  <c:v>1.24482774867338E-2</c:v>
                </c:pt>
                <c:pt idx="2485">
                  <c:v>1.2582388287899001E-2</c:v>
                </c:pt>
                <c:pt idx="2486">
                  <c:v>1.2714162256174199E-2</c:v>
                </c:pt>
                <c:pt idx="2487">
                  <c:v>1.2883178414888017E-2</c:v>
                </c:pt>
                <c:pt idx="2488">
                  <c:v>1.3120904045669906E-2</c:v>
                </c:pt>
                <c:pt idx="2489">
                  <c:v>1.3435845572494293E-2</c:v>
                </c:pt>
                <c:pt idx="2490">
                  <c:v>1.3787520749950316E-2</c:v>
                </c:pt>
                <c:pt idx="2491">
                  <c:v>1.4108895859024299E-2</c:v>
                </c:pt>
                <c:pt idx="2492">
                  <c:v>1.43763033005673E-2</c:v>
                </c:pt>
                <c:pt idx="2493">
                  <c:v>1.4648483353072001E-2</c:v>
                </c:pt>
                <c:pt idx="2494">
                  <c:v>1.5024882015802109E-2</c:v>
                </c:pt>
                <c:pt idx="2495">
                  <c:v>1.5567681148176006E-2</c:v>
                </c:pt>
                <c:pt idx="2496">
                  <c:v>1.6262255170350799E-2</c:v>
                </c:pt>
                <c:pt idx="2497">
                  <c:v>1.70364981964846E-2</c:v>
                </c:pt>
                <c:pt idx="2498">
                  <c:v>1.7801419310425712E-2</c:v>
                </c:pt>
                <c:pt idx="2499">
                  <c:v>1.8479644186858001E-2</c:v>
                </c:pt>
                <c:pt idx="2500">
                  <c:v>1.9019392306099697E-2</c:v>
                </c:pt>
                <c:pt idx="2501">
                  <c:v>1.9405607159123303E-2</c:v>
                </c:pt>
                <c:pt idx="2502">
                  <c:v>1.9665400872354501E-2</c:v>
                </c:pt>
                <c:pt idx="2503">
                  <c:v>1.985580586830232E-2</c:v>
                </c:pt>
                <c:pt idx="2504">
                  <c:v>2.003281261502534E-2</c:v>
                </c:pt>
                <c:pt idx="2505">
                  <c:v>2.0221203368978601E-2</c:v>
                </c:pt>
                <c:pt idx="2506">
                  <c:v>2.0409946805722615E-2</c:v>
                </c:pt>
                <c:pt idx="2507">
                  <c:v>2.0576039274093901E-2</c:v>
                </c:pt>
                <c:pt idx="2508">
                  <c:v>2.0712037529513824E-2</c:v>
                </c:pt>
                <c:pt idx="2509">
                  <c:v>2.0832160957490006E-2</c:v>
                </c:pt>
                <c:pt idx="2510">
                  <c:v>2.0960616397498483E-2</c:v>
                </c:pt>
                <c:pt idx="2511">
                  <c:v>2.1122999561315099E-2</c:v>
                </c:pt>
                <c:pt idx="2512">
                  <c:v>2.1346441993293198E-2</c:v>
                </c:pt>
                <c:pt idx="2513">
                  <c:v>2.165279474469849E-2</c:v>
                </c:pt>
                <c:pt idx="2514">
                  <c:v>2.2040658341314006E-2</c:v>
                </c:pt>
                <c:pt idx="2515">
                  <c:v>2.2478724837889302E-2</c:v>
                </c:pt>
                <c:pt idx="2516">
                  <c:v>2.2927221786126512E-2</c:v>
                </c:pt>
                <c:pt idx="2517">
                  <c:v>2.3364369790720398E-2</c:v>
                </c:pt>
                <c:pt idx="2518">
                  <c:v>2.3781557359835885E-2</c:v>
                </c:pt>
                <c:pt idx="2519">
                  <c:v>2.4157057092089301E-2</c:v>
                </c:pt>
                <c:pt idx="2520">
                  <c:v>2.4459099511168602E-2</c:v>
                </c:pt>
                <c:pt idx="2521">
                  <c:v>2.4694041476241806E-2</c:v>
                </c:pt>
                <c:pt idx="2522">
                  <c:v>2.4939957854557715E-2</c:v>
                </c:pt>
                <c:pt idx="2523">
                  <c:v>2.5303419617653814E-2</c:v>
                </c:pt>
                <c:pt idx="2524">
                  <c:v>2.5826597491328099E-2</c:v>
                </c:pt>
                <c:pt idx="2525">
                  <c:v>2.643980775912904E-2</c:v>
                </c:pt>
                <c:pt idx="2526">
                  <c:v>2.7013717125844029E-2</c:v>
                </c:pt>
                <c:pt idx="2527">
                  <c:v>2.745942256504201E-2</c:v>
                </c:pt>
                <c:pt idx="2528">
                  <c:v>2.7784449005075811E-2</c:v>
                </c:pt>
                <c:pt idx="2529">
                  <c:v>2.8063401269501798E-2</c:v>
                </c:pt>
                <c:pt idx="2530">
                  <c:v>2.8361282869443099E-2</c:v>
                </c:pt>
                <c:pt idx="2531">
                  <c:v>2.8680973630055714E-2</c:v>
                </c:pt>
                <c:pt idx="2532">
                  <c:v>2.8978124700080387E-2</c:v>
                </c:pt>
                <c:pt idx="2533">
                  <c:v>2.92202801066841E-2</c:v>
                </c:pt>
                <c:pt idx="2534">
                  <c:v>2.9423356901344511E-2</c:v>
                </c:pt>
                <c:pt idx="2535">
                  <c:v>2.9626581808965997E-2</c:v>
                </c:pt>
                <c:pt idx="2536">
                  <c:v>2.9841536965340601E-2</c:v>
                </c:pt>
                <c:pt idx="2537">
                  <c:v>3.0038621402702598E-2</c:v>
                </c:pt>
                <c:pt idx="2538">
                  <c:v>3.01805741596415E-2</c:v>
                </c:pt>
                <c:pt idx="2539">
                  <c:v>3.0258302223623135E-2</c:v>
                </c:pt>
                <c:pt idx="2540">
                  <c:v>3.02947506472564E-2</c:v>
                </c:pt>
                <c:pt idx="2541">
                  <c:v>3.0323801763569611E-2</c:v>
                </c:pt>
                <c:pt idx="2542">
                  <c:v>3.0364278716362911E-2</c:v>
                </c:pt>
                <c:pt idx="2543">
                  <c:v>3.0406977791685313E-2</c:v>
                </c:pt>
                <c:pt idx="2544">
                  <c:v>3.0431900704716932E-2</c:v>
                </c:pt>
                <c:pt idx="2545">
                  <c:v>3.0448129892124001E-2</c:v>
                </c:pt>
                <c:pt idx="2546">
                  <c:v>3.0503363073541415E-2</c:v>
                </c:pt>
                <c:pt idx="2547">
                  <c:v>3.0628962649983611E-2</c:v>
                </c:pt>
                <c:pt idx="2548">
                  <c:v>3.0781860025852013E-2</c:v>
                </c:pt>
                <c:pt idx="2549">
                  <c:v>3.0881081196201001E-2</c:v>
                </c:pt>
                <c:pt idx="2550">
                  <c:v>3.0917886249251198E-2</c:v>
                </c:pt>
                <c:pt idx="2551">
                  <c:v>3.0995944585269029E-2</c:v>
                </c:pt>
                <c:pt idx="2552">
                  <c:v>3.12274679420852E-2</c:v>
                </c:pt>
                <c:pt idx="2553">
                  <c:v>3.1607839618864438E-2</c:v>
                </c:pt>
                <c:pt idx="2554">
                  <c:v>3.202416688065271E-2</c:v>
                </c:pt>
                <c:pt idx="2555">
                  <c:v>3.2390494004985101E-2</c:v>
                </c:pt>
                <c:pt idx="2556">
                  <c:v>3.2740158085724336E-2</c:v>
                </c:pt>
                <c:pt idx="2557">
                  <c:v>3.3169089893878977E-2</c:v>
                </c:pt>
                <c:pt idx="2558">
                  <c:v>3.3715460519362403E-2</c:v>
                </c:pt>
                <c:pt idx="2559">
                  <c:v>3.4324293254313298E-2</c:v>
                </c:pt>
                <c:pt idx="2560">
                  <c:v>3.4931212080954038E-2</c:v>
                </c:pt>
                <c:pt idx="2561">
                  <c:v>3.5553669646820399E-2</c:v>
                </c:pt>
                <c:pt idx="2562">
                  <c:v>3.6277108624660742E-2</c:v>
                </c:pt>
                <c:pt idx="2563">
                  <c:v>3.7156267622481011E-2</c:v>
                </c:pt>
                <c:pt idx="2564">
                  <c:v>3.8155120416098601E-2</c:v>
                </c:pt>
                <c:pt idx="2565">
                  <c:v>3.9190478378512E-2</c:v>
                </c:pt>
                <c:pt idx="2566">
                  <c:v>4.0208246915702801E-2</c:v>
                </c:pt>
                <c:pt idx="2567">
                  <c:v>4.1191139315851298E-2</c:v>
                </c:pt>
                <c:pt idx="2568">
                  <c:v>4.2108713396297001E-2</c:v>
                </c:pt>
                <c:pt idx="2569">
                  <c:v>4.2902333836462928E-2</c:v>
                </c:pt>
                <c:pt idx="2570">
                  <c:v>4.3531251301160798E-2</c:v>
                </c:pt>
                <c:pt idx="2571">
                  <c:v>4.4013848755386102E-2</c:v>
                </c:pt>
                <c:pt idx="2572">
                  <c:v>4.4418103368624E-2</c:v>
                </c:pt>
                <c:pt idx="2573">
                  <c:v>4.4826024296107651E-2</c:v>
                </c:pt>
                <c:pt idx="2574">
                  <c:v>4.5298098156902902E-2</c:v>
                </c:pt>
                <c:pt idx="2575">
                  <c:v>4.58352197722081E-2</c:v>
                </c:pt>
                <c:pt idx="2576">
                  <c:v>4.6367390888717427E-2</c:v>
                </c:pt>
                <c:pt idx="2577">
                  <c:v>4.6814344038629704E-2</c:v>
                </c:pt>
                <c:pt idx="2578">
                  <c:v>4.7174856776773369E-2</c:v>
                </c:pt>
                <c:pt idx="2579">
                  <c:v>4.7526644209564303E-2</c:v>
                </c:pt>
                <c:pt idx="2580">
                  <c:v>4.7920778164751474E-2</c:v>
                </c:pt>
                <c:pt idx="2581">
                  <c:v>4.8310203870660422E-2</c:v>
                </c:pt>
                <c:pt idx="2582">
                  <c:v>4.8609765859863895E-2</c:v>
                </c:pt>
                <c:pt idx="2583">
                  <c:v>4.8797779913204734E-2</c:v>
                </c:pt>
                <c:pt idx="2584">
                  <c:v>4.8920670820099113E-2</c:v>
                </c:pt>
                <c:pt idx="2585">
                  <c:v>4.9016603848135797E-2</c:v>
                </c:pt>
                <c:pt idx="2586">
                  <c:v>4.9078600860822642E-2</c:v>
                </c:pt>
                <c:pt idx="2587">
                  <c:v>4.9092861505097826E-2</c:v>
                </c:pt>
                <c:pt idx="2588">
                  <c:v>4.9078217427367003E-2</c:v>
                </c:pt>
                <c:pt idx="2589">
                  <c:v>4.9077635076715732E-2</c:v>
                </c:pt>
                <c:pt idx="2590">
                  <c:v>4.9129188797948975E-2</c:v>
                </c:pt>
                <c:pt idx="2591">
                  <c:v>4.9247141353603099E-2</c:v>
                </c:pt>
                <c:pt idx="2592">
                  <c:v>4.9410223761812422E-2</c:v>
                </c:pt>
                <c:pt idx="2593">
                  <c:v>4.9562975978614032E-2</c:v>
                </c:pt>
                <c:pt idx="2594">
                  <c:v>4.96456783259622E-2</c:v>
                </c:pt>
                <c:pt idx="2595">
                  <c:v>4.9632773247924034E-2</c:v>
                </c:pt>
                <c:pt idx="2596">
                  <c:v>4.9541975789950676E-2</c:v>
                </c:pt>
                <c:pt idx="2597">
                  <c:v>4.9413019825027153E-2</c:v>
                </c:pt>
                <c:pt idx="2598">
                  <c:v>4.9286573366123423E-2</c:v>
                </c:pt>
                <c:pt idx="2599">
                  <c:v>4.9188727103724114E-2</c:v>
                </c:pt>
                <c:pt idx="2600">
                  <c:v>4.9107831673678999E-2</c:v>
                </c:pt>
                <c:pt idx="2601">
                  <c:v>4.8983093195459397E-2</c:v>
                </c:pt>
                <c:pt idx="2602">
                  <c:v>4.8741145803877568E-2</c:v>
                </c:pt>
                <c:pt idx="2603">
                  <c:v>4.8363411480007328E-2</c:v>
                </c:pt>
                <c:pt idx="2604">
                  <c:v>4.7913702276299895E-2</c:v>
                </c:pt>
                <c:pt idx="2605">
                  <c:v>4.748776065924034E-2</c:v>
                </c:pt>
                <c:pt idx="2606">
                  <c:v>4.7132675756595514E-2</c:v>
                </c:pt>
                <c:pt idx="2607">
                  <c:v>4.6816387060452304E-2</c:v>
                </c:pt>
                <c:pt idx="2608">
                  <c:v>4.6472254604250397E-2</c:v>
                </c:pt>
                <c:pt idx="2609">
                  <c:v>4.6066169217581714E-2</c:v>
                </c:pt>
                <c:pt idx="2610">
                  <c:v>4.5613276757581922E-2</c:v>
                </c:pt>
                <c:pt idx="2611">
                  <c:v>4.5131525302063887E-2</c:v>
                </c:pt>
                <c:pt idx="2612">
                  <c:v>4.4596419152011881E-2</c:v>
                </c:pt>
                <c:pt idx="2613">
                  <c:v>4.3961752078241198E-2</c:v>
                </c:pt>
                <c:pt idx="2614">
                  <c:v>4.3221920312979785E-2</c:v>
                </c:pt>
                <c:pt idx="2615">
                  <c:v>4.2433457871840247E-2</c:v>
                </c:pt>
                <c:pt idx="2616">
                  <c:v>4.1668777875592602E-2</c:v>
                </c:pt>
                <c:pt idx="2617">
                  <c:v>4.0962125094525598E-2</c:v>
                </c:pt>
                <c:pt idx="2618">
                  <c:v>4.0300864304047723E-2</c:v>
                </c:pt>
                <c:pt idx="2619">
                  <c:v>3.9647148074933226E-2</c:v>
                </c:pt>
                <c:pt idx="2620">
                  <c:v>3.8961762956559121E-2</c:v>
                </c:pt>
                <c:pt idx="2621">
                  <c:v>3.8232123773003723E-2</c:v>
                </c:pt>
                <c:pt idx="2622">
                  <c:v>3.7495391194597702E-2</c:v>
                </c:pt>
                <c:pt idx="2623">
                  <c:v>3.6821034577921824E-2</c:v>
                </c:pt>
                <c:pt idx="2624">
                  <c:v>3.6255613959258921E-2</c:v>
                </c:pt>
                <c:pt idx="2625">
                  <c:v>3.5793964612115002E-2</c:v>
                </c:pt>
                <c:pt idx="2626">
                  <c:v>3.5405843979045025E-2</c:v>
                </c:pt>
                <c:pt idx="2627">
                  <c:v>3.5064130066937399E-2</c:v>
                </c:pt>
                <c:pt idx="2628">
                  <c:v>3.4735220747844402E-2</c:v>
                </c:pt>
                <c:pt idx="2629">
                  <c:v>3.4378697471427723E-2</c:v>
                </c:pt>
                <c:pt idx="2630">
                  <c:v>3.3992862681373519E-2</c:v>
                </c:pt>
                <c:pt idx="2631">
                  <c:v>3.3639068055652206E-2</c:v>
                </c:pt>
                <c:pt idx="2632">
                  <c:v>3.337903838454271E-2</c:v>
                </c:pt>
                <c:pt idx="2633">
                  <c:v>3.3191889001534997E-2</c:v>
                </c:pt>
                <c:pt idx="2634">
                  <c:v>3.2990456870554803E-2</c:v>
                </c:pt>
                <c:pt idx="2635">
                  <c:v>3.272433503925011E-2</c:v>
                </c:pt>
                <c:pt idx="2636">
                  <c:v>3.243792399416702E-2</c:v>
                </c:pt>
                <c:pt idx="2637">
                  <c:v>3.2219917396733529E-2</c:v>
                </c:pt>
                <c:pt idx="2638">
                  <c:v>3.2113006622226221E-2</c:v>
                </c:pt>
                <c:pt idx="2639">
                  <c:v>3.2075212489486554E-2</c:v>
                </c:pt>
                <c:pt idx="2640">
                  <c:v>3.2009732482250149E-2</c:v>
                </c:pt>
                <c:pt idx="2641">
                  <c:v>3.183079426607522E-2</c:v>
                </c:pt>
                <c:pt idx="2642">
                  <c:v>3.1521921157718701E-2</c:v>
                </c:pt>
                <c:pt idx="2643">
                  <c:v>3.1142260970512099E-2</c:v>
                </c:pt>
                <c:pt idx="2644">
                  <c:v>3.0771226642256413E-2</c:v>
                </c:pt>
                <c:pt idx="2645">
                  <c:v>3.04506906963307E-2</c:v>
                </c:pt>
                <c:pt idx="2646">
                  <c:v>3.0184876700406E-2</c:v>
                </c:pt>
                <c:pt idx="2647">
                  <c:v>2.9971895345532101E-2</c:v>
                </c:pt>
                <c:pt idx="2648">
                  <c:v>2.9794735796759602E-2</c:v>
                </c:pt>
                <c:pt idx="2649">
                  <c:v>2.9581047799693821E-2</c:v>
                </c:pt>
                <c:pt idx="2650">
                  <c:v>2.9218025273980198E-2</c:v>
                </c:pt>
                <c:pt idx="2651">
                  <c:v>2.8644241941317799E-2</c:v>
                </c:pt>
                <c:pt idx="2652">
                  <c:v>2.7927310711695123E-2</c:v>
                </c:pt>
                <c:pt idx="2653">
                  <c:v>2.7233768369031814E-2</c:v>
                </c:pt>
                <c:pt idx="2654">
                  <c:v>2.6711371038493918E-2</c:v>
                </c:pt>
                <c:pt idx="2655">
                  <c:v>2.6385561291845789E-2</c:v>
                </c:pt>
                <c:pt idx="2656">
                  <c:v>2.615589827453401E-2</c:v>
                </c:pt>
                <c:pt idx="2657">
                  <c:v>2.5892031026004909E-2</c:v>
                </c:pt>
                <c:pt idx="2658">
                  <c:v>2.5544037563347801E-2</c:v>
                </c:pt>
                <c:pt idx="2659">
                  <c:v>2.5161242277089921E-2</c:v>
                </c:pt>
                <c:pt idx="2660">
                  <c:v>2.4805191372275812E-2</c:v>
                </c:pt>
                <c:pt idx="2661">
                  <c:v>2.4462154570115802E-2</c:v>
                </c:pt>
                <c:pt idx="2662">
                  <c:v>2.4061734122676311E-2</c:v>
                </c:pt>
                <c:pt idx="2663">
                  <c:v>2.3575745397492999E-2</c:v>
                </c:pt>
                <c:pt idx="2664">
                  <c:v>2.3072973952498889E-2</c:v>
                </c:pt>
                <c:pt idx="2665">
                  <c:v>2.2663057568649919E-2</c:v>
                </c:pt>
                <c:pt idx="2666">
                  <c:v>2.2394296011201801E-2</c:v>
                </c:pt>
                <c:pt idx="2667">
                  <c:v>2.2209949606595329E-2</c:v>
                </c:pt>
                <c:pt idx="2668">
                  <c:v>2.20009948309123E-2</c:v>
                </c:pt>
                <c:pt idx="2669">
                  <c:v>2.1703500548777118E-2</c:v>
                </c:pt>
                <c:pt idx="2670">
                  <c:v>2.1351448262816299E-2</c:v>
                </c:pt>
                <c:pt idx="2671">
                  <c:v>2.1036030849326013E-2</c:v>
                </c:pt>
                <c:pt idx="2672">
                  <c:v>2.0819049439868606E-2</c:v>
                </c:pt>
                <c:pt idx="2673">
                  <c:v>2.0692367753581114E-2</c:v>
                </c:pt>
                <c:pt idx="2674">
                  <c:v>2.0604845518172023E-2</c:v>
                </c:pt>
                <c:pt idx="2675">
                  <c:v>2.049499573939071E-2</c:v>
                </c:pt>
                <c:pt idx="2676">
                  <c:v>2.030134643015221E-2</c:v>
                </c:pt>
                <c:pt idx="2677">
                  <c:v>1.9997394970391297E-2</c:v>
                </c:pt>
                <c:pt idx="2678">
                  <c:v>1.9645970215064618E-2</c:v>
                </c:pt>
                <c:pt idx="2679">
                  <c:v>1.9370550885888616E-2</c:v>
                </c:pt>
                <c:pt idx="2680">
                  <c:v>1.9221133751216712E-2</c:v>
                </c:pt>
                <c:pt idx="2681">
                  <c:v>1.9098001259757011E-2</c:v>
                </c:pt>
                <c:pt idx="2682">
                  <c:v>1.8865091689121309E-2</c:v>
                </c:pt>
                <c:pt idx="2683">
                  <c:v>1.8521013490447401E-2</c:v>
                </c:pt>
                <c:pt idx="2684">
                  <c:v>1.8192419324772901E-2</c:v>
                </c:pt>
                <c:pt idx="2685">
                  <c:v>1.7966677154973801E-2</c:v>
                </c:pt>
                <c:pt idx="2686">
                  <c:v>1.7810199504903403E-2</c:v>
                </c:pt>
                <c:pt idx="2687">
                  <c:v>1.7666162707632705E-2</c:v>
                </c:pt>
                <c:pt idx="2688">
                  <c:v>1.7558240645180401E-2</c:v>
                </c:pt>
                <c:pt idx="2689">
                  <c:v>1.7551237181197402E-2</c:v>
                </c:pt>
                <c:pt idx="2690">
                  <c:v>1.7647604880540499E-2</c:v>
                </c:pt>
                <c:pt idx="2691">
                  <c:v>1.7763592868591499E-2</c:v>
                </c:pt>
                <c:pt idx="2692">
                  <c:v>1.7791968785882701E-2</c:v>
                </c:pt>
                <c:pt idx="2693">
                  <c:v>1.7677769135780102E-2</c:v>
                </c:pt>
                <c:pt idx="2694">
                  <c:v>1.7468845978755799E-2</c:v>
                </c:pt>
                <c:pt idx="2695">
                  <c:v>1.7306736912481999E-2</c:v>
                </c:pt>
                <c:pt idx="2696">
                  <c:v>1.7323727888726402E-2</c:v>
                </c:pt>
                <c:pt idx="2697">
                  <c:v>1.7511306858935202E-2</c:v>
                </c:pt>
                <c:pt idx="2698">
                  <c:v>1.7711806076009501E-2</c:v>
                </c:pt>
                <c:pt idx="2699">
                  <c:v>1.7765352480602101E-2</c:v>
                </c:pt>
                <c:pt idx="2700">
                  <c:v>1.7642149807322701E-2</c:v>
                </c:pt>
                <c:pt idx="2701">
                  <c:v>1.7419678414438301E-2</c:v>
                </c:pt>
                <c:pt idx="2702">
                  <c:v>1.71793503929734E-2</c:v>
                </c:pt>
                <c:pt idx="2703">
                  <c:v>1.6969682468038511E-2</c:v>
                </c:pt>
                <c:pt idx="2704">
                  <c:v>1.6832518358927309E-2</c:v>
                </c:pt>
                <c:pt idx="2705">
                  <c:v>1.67991186139997E-2</c:v>
                </c:pt>
                <c:pt idx="2706">
                  <c:v>1.6859067947799299E-2</c:v>
                </c:pt>
                <c:pt idx="2707">
                  <c:v>1.697088866577582E-2</c:v>
                </c:pt>
                <c:pt idx="2708">
                  <c:v>1.7101541173526698E-2</c:v>
                </c:pt>
                <c:pt idx="2709">
                  <c:v>1.72286205529666E-2</c:v>
                </c:pt>
                <c:pt idx="2710">
                  <c:v>1.7319803674798399E-2</c:v>
                </c:pt>
                <c:pt idx="2711">
                  <c:v>1.7351520623416012E-2</c:v>
                </c:pt>
                <c:pt idx="2712">
                  <c:v>1.7340513241739911E-2</c:v>
                </c:pt>
                <c:pt idx="2713">
                  <c:v>1.7316360332543499E-2</c:v>
                </c:pt>
                <c:pt idx="2714">
                  <c:v>1.7265762081570199E-2</c:v>
                </c:pt>
                <c:pt idx="2715">
                  <c:v>1.7147950382020698E-2</c:v>
                </c:pt>
                <c:pt idx="2716">
                  <c:v>1.6971193366178201E-2</c:v>
                </c:pt>
                <c:pt idx="2717">
                  <c:v>1.6811654743329501E-2</c:v>
                </c:pt>
                <c:pt idx="2718">
                  <c:v>1.6740987506901301E-2</c:v>
                </c:pt>
                <c:pt idx="2719">
                  <c:v>1.6770419473945503E-2</c:v>
                </c:pt>
                <c:pt idx="2720">
                  <c:v>1.68791671818453E-2</c:v>
                </c:pt>
                <c:pt idx="2721">
                  <c:v>1.7054527057317709E-2</c:v>
                </c:pt>
                <c:pt idx="2722">
                  <c:v>1.7273390247221101E-2</c:v>
                </c:pt>
                <c:pt idx="2723">
                  <c:v>1.7477921454594397E-2</c:v>
                </c:pt>
                <c:pt idx="2724">
                  <c:v>1.76146698694029E-2</c:v>
                </c:pt>
                <c:pt idx="2725">
                  <c:v>1.769088945488281E-2</c:v>
                </c:pt>
                <c:pt idx="2726">
                  <c:v>1.7757824111915801E-2</c:v>
                </c:pt>
                <c:pt idx="2727">
                  <c:v>1.7837374701924001E-2</c:v>
                </c:pt>
                <c:pt idx="2728">
                  <c:v>1.7893986551575699E-2</c:v>
                </c:pt>
                <c:pt idx="2729">
                  <c:v>1.78851044260766E-2</c:v>
                </c:pt>
                <c:pt idx="2730">
                  <c:v>1.78147260395611E-2</c:v>
                </c:pt>
                <c:pt idx="2731">
                  <c:v>1.772247451447511E-2</c:v>
                </c:pt>
                <c:pt idx="2732">
                  <c:v>1.7637811367944699E-2</c:v>
                </c:pt>
                <c:pt idx="2733">
                  <c:v>1.7566976446109901E-2</c:v>
                </c:pt>
                <c:pt idx="2734">
                  <c:v>1.7518623889365901E-2</c:v>
                </c:pt>
                <c:pt idx="2735">
                  <c:v>1.75175066653337E-2</c:v>
                </c:pt>
                <c:pt idx="2736">
                  <c:v>1.75812638277093E-2</c:v>
                </c:pt>
                <c:pt idx="2737">
                  <c:v>1.7697319563600499E-2</c:v>
                </c:pt>
                <c:pt idx="2738">
                  <c:v>1.7840487255296401E-2</c:v>
                </c:pt>
                <c:pt idx="2739">
                  <c:v>1.800872119073341E-2</c:v>
                </c:pt>
                <c:pt idx="2740">
                  <c:v>1.8216963877737E-2</c:v>
                </c:pt>
                <c:pt idx="2741">
                  <c:v>1.844375176340881E-2</c:v>
                </c:pt>
                <c:pt idx="2742">
                  <c:v>1.8603829295632524E-2</c:v>
                </c:pt>
                <c:pt idx="2743">
                  <c:v>1.8603882348984212E-2</c:v>
                </c:pt>
                <c:pt idx="2744">
                  <c:v>1.8433953829967403E-2</c:v>
                </c:pt>
                <c:pt idx="2745">
                  <c:v>1.8190965750642898E-2</c:v>
                </c:pt>
                <c:pt idx="2746">
                  <c:v>1.8006557238277515E-2</c:v>
                </c:pt>
                <c:pt idx="2747">
                  <c:v>1.7960607272804199E-2</c:v>
                </c:pt>
                <c:pt idx="2748">
                  <c:v>1.806167624313031E-2</c:v>
                </c:pt>
                <c:pt idx="2749">
                  <c:v>1.8280114410241105E-2</c:v>
                </c:pt>
                <c:pt idx="2750">
                  <c:v>1.856781931241171E-2</c:v>
                </c:pt>
                <c:pt idx="2751">
                  <c:v>1.8855330340982211E-2</c:v>
                </c:pt>
                <c:pt idx="2752">
                  <c:v>1.907159365118381E-2</c:v>
                </c:pt>
                <c:pt idx="2753">
                  <c:v>1.9189307850151299E-2</c:v>
                </c:pt>
                <c:pt idx="2754">
                  <c:v>1.9235878736803415E-2</c:v>
                </c:pt>
                <c:pt idx="2755">
                  <c:v>1.9245071075297212E-2</c:v>
                </c:pt>
                <c:pt idx="2756">
                  <c:v>1.9213503724374602E-2</c:v>
                </c:pt>
                <c:pt idx="2757">
                  <c:v>1.9122108990943201E-2</c:v>
                </c:pt>
                <c:pt idx="2758">
                  <c:v>1.8985163185246002E-2</c:v>
                </c:pt>
                <c:pt idx="2759">
                  <c:v>1.8849903940478599E-2</c:v>
                </c:pt>
                <c:pt idx="2760">
                  <c:v>1.8750430167709702E-2</c:v>
                </c:pt>
                <c:pt idx="2761">
                  <c:v>1.8690522947932411E-2</c:v>
                </c:pt>
                <c:pt idx="2762">
                  <c:v>1.86757686881933E-2</c:v>
                </c:pt>
                <c:pt idx="2763">
                  <c:v>1.8729554968318816E-2</c:v>
                </c:pt>
                <c:pt idx="2764">
                  <c:v>1.8857383220028501E-2</c:v>
                </c:pt>
                <c:pt idx="2765">
                  <c:v>1.9020146772170902E-2</c:v>
                </c:pt>
                <c:pt idx="2766">
                  <c:v>1.9171774401999502E-2</c:v>
                </c:pt>
                <c:pt idx="2767">
                  <c:v>1.9310102129591802E-2</c:v>
                </c:pt>
                <c:pt idx="2768">
                  <c:v>1.94582819418645E-2</c:v>
                </c:pt>
                <c:pt idx="2769">
                  <c:v>1.9600419645299915E-2</c:v>
                </c:pt>
                <c:pt idx="2770">
                  <c:v>1.9674561008701012E-2</c:v>
                </c:pt>
                <c:pt idx="2771">
                  <c:v>1.9648048621440501E-2</c:v>
                </c:pt>
                <c:pt idx="2772">
                  <c:v>1.9578141027764201E-2</c:v>
                </c:pt>
                <c:pt idx="2773">
                  <c:v>1.9572956724210201E-2</c:v>
                </c:pt>
                <c:pt idx="2774">
                  <c:v>1.9690814900746402E-2</c:v>
                </c:pt>
                <c:pt idx="2775">
                  <c:v>1.988267935681632E-2</c:v>
                </c:pt>
                <c:pt idx="2776">
                  <c:v>2.0027938145114717E-2</c:v>
                </c:pt>
                <c:pt idx="2777">
                  <c:v>2.0025843100931199E-2</c:v>
                </c:pt>
                <c:pt idx="2778">
                  <c:v>1.9873217114243301E-2</c:v>
                </c:pt>
                <c:pt idx="2779">
                  <c:v>1.96776989464897E-2</c:v>
                </c:pt>
                <c:pt idx="2780">
                  <c:v>1.9593392189388902E-2</c:v>
                </c:pt>
                <c:pt idx="2781">
                  <c:v>1.9715852929288201E-2</c:v>
                </c:pt>
                <c:pt idx="2782">
                  <c:v>2.0010527758581399E-2</c:v>
                </c:pt>
                <c:pt idx="2783">
                  <c:v>2.0332241581907613E-2</c:v>
                </c:pt>
                <c:pt idx="2784">
                  <c:v>2.0524782295464398E-2</c:v>
                </c:pt>
                <c:pt idx="2785">
                  <c:v>2.0524501620852797E-2</c:v>
                </c:pt>
                <c:pt idx="2786">
                  <c:v>2.0389040557398111E-2</c:v>
                </c:pt>
                <c:pt idx="2787">
                  <c:v>2.0239429611254699E-2</c:v>
                </c:pt>
                <c:pt idx="2788">
                  <c:v>2.0173532674151413E-2</c:v>
                </c:pt>
                <c:pt idx="2789">
                  <c:v>2.0217754017013402E-2</c:v>
                </c:pt>
                <c:pt idx="2790">
                  <c:v>2.0336610370249114E-2</c:v>
                </c:pt>
                <c:pt idx="2791">
                  <c:v>2.0473587368312802E-2</c:v>
                </c:pt>
                <c:pt idx="2792">
                  <c:v>2.059288330774469E-2</c:v>
                </c:pt>
                <c:pt idx="2793">
                  <c:v>2.0706973834532197E-2</c:v>
                </c:pt>
                <c:pt idx="2794">
                  <c:v>2.0872952082631614E-2</c:v>
                </c:pt>
                <c:pt idx="2795">
                  <c:v>2.1141619896942999E-2</c:v>
                </c:pt>
                <c:pt idx="2796">
                  <c:v>2.1488230084031321E-2</c:v>
                </c:pt>
                <c:pt idx="2797">
                  <c:v>2.1801100016350022E-2</c:v>
                </c:pt>
                <c:pt idx="2798">
                  <c:v>2.1963152461126616E-2</c:v>
                </c:pt>
                <c:pt idx="2799">
                  <c:v>2.1954939771713814E-2</c:v>
                </c:pt>
                <c:pt idx="2800">
                  <c:v>2.1872844581223745E-2</c:v>
                </c:pt>
                <c:pt idx="2801">
                  <c:v>2.1843460140750202E-2</c:v>
                </c:pt>
                <c:pt idx="2802">
                  <c:v>2.1917399023853916E-2</c:v>
                </c:pt>
                <c:pt idx="2803">
                  <c:v>2.2037115072483432E-2</c:v>
                </c:pt>
                <c:pt idx="2804">
                  <c:v>2.2104445274234514E-2</c:v>
                </c:pt>
                <c:pt idx="2805">
                  <c:v>2.20906640190788E-2</c:v>
                </c:pt>
                <c:pt idx="2806">
                  <c:v>2.2083428928671815E-2</c:v>
                </c:pt>
                <c:pt idx="2807">
                  <c:v>2.2201431413146917E-2</c:v>
                </c:pt>
                <c:pt idx="2808">
                  <c:v>2.2446057740286511E-2</c:v>
                </c:pt>
                <c:pt idx="2809">
                  <c:v>2.2667805754703819E-2</c:v>
                </c:pt>
                <c:pt idx="2810">
                  <c:v>2.2722025183790101E-2</c:v>
                </c:pt>
                <c:pt idx="2811">
                  <c:v>2.2646538147049314E-2</c:v>
                </c:pt>
                <c:pt idx="2812">
                  <c:v>2.263290281083832E-2</c:v>
                </c:pt>
                <c:pt idx="2813">
                  <c:v>2.2811696926425821E-2</c:v>
                </c:pt>
                <c:pt idx="2814">
                  <c:v>2.3116312159018999E-2</c:v>
                </c:pt>
                <c:pt idx="2815">
                  <c:v>2.3383315838422011E-2</c:v>
                </c:pt>
                <c:pt idx="2816">
                  <c:v>2.3535784674353112E-2</c:v>
                </c:pt>
                <c:pt idx="2817">
                  <c:v>2.3617868561192714E-2</c:v>
                </c:pt>
                <c:pt idx="2818">
                  <c:v>2.3682537379934299E-2</c:v>
                </c:pt>
                <c:pt idx="2819">
                  <c:v>2.3718839966487184E-2</c:v>
                </c:pt>
                <c:pt idx="2820">
                  <c:v>2.3704353875266999E-2</c:v>
                </c:pt>
                <c:pt idx="2821">
                  <c:v>2.3676694041208087E-2</c:v>
                </c:pt>
                <c:pt idx="2822">
                  <c:v>2.3713130158837997E-2</c:v>
                </c:pt>
                <c:pt idx="2823">
                  <c:v>2.3850664654768691E-2</c:v>
                </c:pt>
                <c:pt idx="2824">
                  <c:v>2.4047338348840402E-2</c:v>
                </c:pt>
                <c:pt idx="2825">
                  <c:v>2.4221482501197485E-2</c:v>
                </c:pt>
                <c:pt idx="2826">
                  <c:v>2.4324965075794801E-2</c:v>
                </c:pt>
                <c:pt idx="2827">
                  <c:v>2.4384542911906702E-2</c:v>
                </c:pt>
                <c:pt idx="2828">
                  <c:v>2.4470045631701114E-2</c:v>
                </c:pt>
                <c:pt idx="2829">
                  <c:v>2.4607779274518515E-2</c:v>
                </c:pt>
                <c:pt idx="2830">
                  <c:v>2.4729055146147587E-2</c:v>
                </c:pt>
                <c:pt idx="2831">
                  <c:v>2.4735256142435397E-2</c:v>
                </c:pt>
                <c:pt idx="2832">
                  <c:v>2.4629473145157701E-2</c:v>
                </c:pt>
                <c:pt idx="2833">
                  <c:v>2.4557760981801301E-2</c:v>
                </c:pt>
                <c:pt idx="2834">
                  <c:v>2.4687346024836722E-2</c:v>
                </c:pt>
                <c:pt idx="2835">
                  <c:v>2.5043524380031788E-2</c:v>
                </c:pt>
                <c:pt idx="2836">
                  <c:v>2.548630412103231E-2</c:v>
                </c:pt>
                <c:pt idx="2837">
                  <c:v>2.5846710946624323E-2</c:v>
                </c:pt>
                <c:pt idx="2838">
                  <c:v>2.6060154397136784E-2</c:v>
                </c:pt>
                <c:pt idx="2839">
                  <c:v>2.6161152741332797E-2</c:v>
                </c:pt>
                <c:pt idx="2840">
                  <c:v>2.6187247238165522E-2</c:v>
                </c:pt>
                <c:pt idx="2841">
                  <c:v>2.6132442964523328E-2</c:v>
                </c:pt>
                <c:pt idx="2842">
                  <c:v>2.5997177839633515E-2</c:v>
                </c:pt>
                <c:pt idx="2843">
                  <c:v>2.5848319521947716E-2</c:v>
                </c:pt>
                <c:pt idx="2844">
                  <c:v>2.5796828950813311E-2</c:v>
                </c:pt>
                <c:pt idx="2845">
                  <c:v>2.5910545164605801E-2</c:v>
                </c:pt>
                <c:pt idx="2846">
                  <c:v>2.61581333319101E-2</c:v>
                </c:pt>
                <c:pt idx="2847">
                  <c:v>2.6442243408373145E-2</c:v>
                </c:pt>
                <c:pt idx="2848">
                  <c:v>2.6683625918224225E-2</c:v>
                </c:pt>
                <c:pt idx="2849">
                  <c:v>2.6871407388087618E-2</c:v>
                </c:pt>
                <c:pt idx="2850">
                  <c:v>2.7037702060248421E-2</c:v>
                </c:pt>
                <c:pt idx="2851">
                  <c:v>2.71960758862426E-2</c:v>
                </c:pt>
                <c:pt idx="2852">
                  <c:v>2.7316298602784606E-2</c:v>
                </c:pt>
                <c:pt idx="2853">
                  <c:v>2.7358963336617793E-2</c:v>
                </c:pt>
                <c:pt idx="2854">
                  <c:v>2.7322985596443011E-2</c:v>
                </c:pt>
                <c:pt idx="2855">
                  <c:v>2.7251565299632598E-2</c:v>
                </c:pt>
                <c:pt idx="2856">
                  <c:v>2.7200962871843024E-2</c:v>
                </c:pt>
                <c:pt idx="2857">
                  <c:v>2.7216933222361316E-2</c:v>
                </c:pt>
                <c:pt idx="2858">
                  <c:v>2.7332328562190516E-2</c:v>
                </c:pt>
                <c:pt idx="2859">
                  <c:v>2.7553621506553709E-2</c:v>
                </c:pt>
                <c:pt idx="2860">
                  <c:v>2.7828516725440202E-2</c:v>
                </c:pt>
                <c:pt idx="2861">
                  <c:v>2.8048983555117601E-2</c:v>
                </c:pt>
                <c:pt idx="2862">
                  <c:v>2.8128245007811699E-2</c:v>
                </c:pt>
                <c:pt idx="2863">
                  <c:v>2.80896741987622E-2</c:v>
                </c:pt>
                <c:pt idx="2864">
                  <c:v>2.8060178573487311E-2</c:v>
                </c:pt>
                <c:pt idx="2865">
                  <c:v>2.8154025434923301E-2</c:v>
                </c:pt>
                <c:pt idx="2866">
                  <c:v>2.8360147970249602E-2</c:v>
                </c:pt>
                <c:pt idx="2867">
                  <c:v>2.8549913163229624E-2</c:v>
                </c:pt>
                <c:pt idx="2868">
                  <c:v>2.859389940440191E-2</c:v>
                </c:pt>
                <c:pt idx="2869">
                  <c:v>2.8469246409416116E-2</c:v>
                </c:pt>
                <c:pt idx="2870">
                  <c:v>2.8268168625825013E-2</c:v>
                </c:pt>
                <c:pt idx="2871">
                  <c:v>2.8121766004095793E-2</c:v>
                </c:pt>
                <c:pt idx="2872">
                  <c:v>2.81136262875996E-2</c:v>
                </c:pt>
                <c:pt idx="2873">
                  <c:v>2.8239904423370332E-2</c:v>
                </c:pt>
                <c:pt idx="2874">
                  <c:v>2.8425412359233099E-2</c:v>
                </c:pt>
                <c:pt idx="2875">
                  <c:v>2.8577562626984014E-2</c:v>
                </c:pt>
                <c:pt idx="2876">
                  <c:v>2.8649195578720026E-2</c:v>
                </c:pt>
                <c:pt idx="2877">
                  <c:v>2.86698843181015E-2</c:v>
                </c:pt>
                <c:pt idx="2878">
                  <c:v>2.871385166626551E-2</c:v>
                </c:pt>
                <c:pt idx="2879">
                  <c:v>2.8826916525517318E-2</c:v>
                </c:pt>
                <c:pt idx="2880">
                  <c:v>2.8987582261955198E-2</c:v>
                </c:pt>
                <c:pt idx="2881">
                  <c:v>2.9145603103864402E-2</c:v>
                </c:pt>
                <c:pt idx="2882">
                  <c:v>2.9283332254819425E-2</c:v>
                </c:pt>
                <c:pt idx="2883">
                  <c:v>2.9415302427102028E-2</c:v>
                </c:pt>
                <c:pt idx="2884">
                  <c:v>2.9534289819590089E-2</c:v>
                </c:pt>
                <c:pt idx="2885">
                  <c:v>2.9593266187103916E-2</c:v>
                </c:pt>
                <c:pt idx="2886">
                  <c:v>2.9557362179760724E-2</c:v>
                </c:pt>
                <c:pt idx="2887">
                  <c:v>2.9450434170385589E-2</c:v>
                </c:pt>
                <c:pt idx="2888">
                  <c:v>2.9327837949012101E-2</c:v>
                </c:pt>
                <c:pt idx="2889">
                  <c:v>2.9219822770708802E-2</c:v>
                </c:pt>
                <c:pt idx="2890">
                  <c:v>2.9126730752793199E-2</c:v>
                </c:pt>
                <c:pt idx="2891">
                  <c:v>2.9054727051864206E-2</c:v>
                </c:pt>
                <c:pt idx="2892">
                  <c:v>2.9018888042388884E-2</c:v>
                </c:pt>
                <c:pt idx="2893">
                  <c:v>2.9007808638274617E-2</c:v>
                </c:pt>
                <c:pt idx="2894">
                  <c:v>2.8979345500583328E-2</c:v>
                </c:pt>
                <c:pt idx="2895">
                  <c:v>2.8912011071504602E-2</c:v>
                </c:pt>
                <c:pt idx="2896">
                  <c:v>2.8846425799954289E-2</c:v>
                </c:pt>
                <c:pt idx="2897">
                  <c:v>2.88606490236176E-2</c:v>
                </c:pt>
                <c:pt idx="2898">
                  <c:v>2.9010052912146599E-2</c:v>
                </c:pt>
                <c:pt idx="2899">
                  <c:v>2.9290332417454532E-2</c:v>
                </c:pt>
                <c:pt idx="2900">
                  <c:v>2.9634419507954812E-2</c:v>
                </c:pt>
                <c:pt idx="2901">
                  <c:v>2.9934843635718099E-2</c:v>
                </c:pt>
                <c:pt idx="2902">
                  <c:v>3.0100292835210114E-2</c:v>
                </c:pt>
                <c:pt idx="2903">
                  <c:v>3.0124637648728098E-2</c:v>
                </c:pt>
                <c:pt idx="2904">
                  <c:v>3.009215975804971E-2</c:v>
                </c:pt>
                <c:pt idx="2905">
                  <c:v>3.0085792914790615E-2</c:v>
                </c:pt>
                <c:pt idx="2906">
                  <c:v>3.0094719879258311E-2</c:v>
                </c:pt>
                <c:pt idx="2907">
                  <c:v>3.0043976096169028E-2</c:v>
                </c:pt>
                <c:pt idx="2908">
                  <c:v>2.9915540819022802E-2</c:v>
                </c:pt>
                <c:pt idx="2909">
                  <c:v>2.9797426998659397E-2</c:v>
                </c:pt>
                <c:pt idx="2910">
                  <c:v>2.9786482182675201E-2</c:v>
                </c:pt>
                <c:pt idx="2911">
                  <c:v>2.9870078844430201E-2</c:v>
                </c:pt>
                <c:pt idx="2912">
                  <c:v>2.9943347770697817E-2</c:v>
                </c:pt>
                <c:pt idx="2913">
                  <c:v>2.9936056882412701E-2</c:v>
                </c:pt>
                <c:pt idx="2914">
                  <c:v>2.9884219481511928E-2</c:v>
                </c:pt>
                <c:pt idx="2915">
                  <c:v>2.9868994843728101E-2</c:v>
                </c:pt>
                <c:pt idx="2916">
                  <c:v>2.991832652080521E-2</c:v>
                </c:pt>
                <c:pt idx="2917">
                  <c:v>2.9989567031203802E-2</c:v>
                </c:pt>
                <c:pt idx="2918">
                  <c:v>3.0026663945122798E-2</c:v>
                </c:pt>
                <c:pt idx="2919">
                  <c:v>3.0007223302368512E-2</c:v>
                </c:pt>
                <c:pt idx="2920">
                  <c:v>2.9945672985226126E-2</c:v>
                </c:pt>
                <c:pt idx="2921">
                  <c:v>2.9880179422075628E-2</c:v>
                </c:pt>
                <c:pt idx="2922">
                  <c:v>2.9854932913176122E-2</c:v>
                </c:pt>
                <c:pt idx="2923">
                  <c:v>2.9887042973780524E-2</c:v>
                </c:pt>
                <c:pt idx="2924">
                  <c:v>2.9944825045708789E-2</c:v>
                </c:pt>
                <c:pt idx="2925">
                  <c:v>2.9982028929579112E-2</c:v>
                </c:pt>
                <c:pt idx="2926">
                  <c:v>3.0000760654016214E-2</c:v>
                </c:pt>
                <c:pt idx="2927">
                  <c:v>3.0054858260108598E-2</c:v>
                </c:pt>
                <c:pt idx="2928">
                  <c:v>3.017318840659881E-2</c:v>
                </c:pt>
                <c:pt idx="2929">
                  <c:v>3.0301012822529429E-2</c:v>
                </c:pt>
                <c:pt idx="2930">
                  <c:v>3.0344179194507593E-2</c:v>
                </c:pt>
                <c:pt idx="2931">
                  <c:v>3.026384516077062E-2</c:v>
                </c:pt>
                <c:pt idx="2932">
                  <c:v>3.0107465294095793E-2</c:v>
                </c:pt>
                <c:pt idx="2933">
                  <c:v>2.9952372384342712E-2</c:v>
                </c:pt>
                <c:pt idx="2934">
                  <c:v>2.9844238206035299E-2</c:v>
                </c:pt>
                <c:pt idx="2935">
                  <c:v>2.9795024702015598E-2</c:v>
                </c:pt>
                <c:pt idx="2936">
                  <c:v>2.9810512072530517E-2</c:v>
                </c:pt>
                <c:pt idx="2937">
                  <c:v>2.9888820048776601E-2</c:v>
                </c:pt>
                <c:pt idx="2938">
                  <c:v>2.9991845745784413E-2</c:v>
                </c:pt>
                <c:pt idx="2939">
                  <c:v>3.0041624763297799E-2</c:v>
                </c:pt>
                <c:pt idx="2940">
                  <c:v>2.996979241985161E-2</c:v>
                </c:pt>
                <c:pt idx="2941">
                  <c:v>2.9783109881879728E-2</c:v>
                </c:pt>
                <c:pt idx="2942">
                  <c:v>2.9579060339817199E-2</c:v>
                </c:pt>
                <c:pt idx="2943">
                  <c:v>2.9486813000880314E-2</c:v>
                </c:pt>
                <c:pt idx="2944">
                  <c:v>2.9578849775644202E-2</c:v>
                </c:pt>
                <c:pt idx="2945">
                  <c:v>2.9825209876229719E-2</c:v>
                </c:pt>
                <c:pt idx="2946">
                  <c:v>3.0117019698711712E-2</c:v>
                </c:pt>
                <c:pt idx="2947">
                  <c:v>3.0325874994581597E-2</c:v>
                </c:pt>
                <c:pt idx="2948">
                  <c:v>3.0358468715734999E-2</c:v>
                </c:pt>
                <c:pt idx="2949">
                  <c:v>3.0191273791962112E-2</c:v>
                </c:pt>
                <c:pt idx="2950">
                  <c:v>2.9877274393741399E-2</c:v>
                </c:pt>
                <c:pt idx="2951">
                  <c:v>2.9516624040745381E-2</c:v>
                </c:pt>
                <c:pt idx="2952">
                  <c:v>2.920839710723061E-2</c:v>
                </c:pt>
                <c:pt idx="2953">
                  <c:v>2.9018852019948797E-2</c:v>
                </c:pt>
                <c:pt idx="2954">
                  <c:v>2.8972973091150499E-2</c:v>
                </c:pt>
                <c:pt idx="2955">
                  <c:v>2.9047032239560611E-2</c:v>
                </c:pt>
                <c:pt idx="2956">
                  <c:v>2.9168512513166E-2</c:v>
                </c:pt>
                <c:pt idx="2957">
                  <c:v>2.9257700156856602E-2</c:v>
                </c:pt>
                <c:pt idx="2958">
                  <c:v>2.9293209421220226E-2</c:v>
                </c:pt>
                <c:pt idx="2959">
                  <c:v>2.9320099109294988E-2</c:v>
                </c:pt>
                <c:pt idx="2960">
                  <c:v>2.9374692644891488E-2</c:v>
                </c:pt>
                <c:pt idx="2961">
                  <c:v>2.9424633601041288E-2</c:v>
                </c:pt>
                <c:pt idx="2962">
                  <c:v>2.9416178104265014E-2</c:v>
                </c:pt>
                <c:pt idx="2963">
                  <c:v>2.9367906530696E-2</c:v>
                </c:pt>
                <c:pt idx="2964">
                  <c:v>2.9372722960290702E-2</c:v>
                </c:pt>
                <c:pt idx="2965">
                  <c:v>2.9495040453536611E-2</c:v>
                </c:pt>
                <c:pt idx="2966">
                  <c:v>2.9695400662450411E-2</c:v>
                </c:pt>
                <c:pt idx="2967">
                  <c:v>2.9873468590363217E-2</c:v>
                </c:pt>
                <c:pt idx="2968">
                  <c:v>2.9969314499506801E-2</c:v>
                </c:pt>
                <c:pt idx="2969">
                  <c:v>3.0008329764017714E-2</c:v>
                </c:pt>
                <c:pt idx="2970">
                  <c:v>3.0057896128960617E-2</c:v>
                </c:pt>
                <c:pt idx="2971">
                  <c:v>3.0147841114418514E-2</c:v>
                </c:pt>
                <c:pt idx="2972">
                  <c:v>3.0220523179060002E-2</c:v>
                </c:pt>
                <c:pt idx="2973">
                  <c:v>3.01572589457417E-2</c:v>
                </c:pt>
                <c:pt idx="2974">
                  <c:v>2.9879571131714109E-2</c:v>
                </c:pt>
                <c:pt idx="2975">
                  <c:v>2.94459809979923E-2</c:v>
                </c:pt>
                <c:pt idx="2976">
                  <c:v>2.9038053475292511E-2</c:v>
                </c:pt>
                <c:pt idx="2977">
                  <c:v>2.8825076747156311E-2</c:v>
                </c:pt>
                <c:pt idx="2978">
                  <c:v>2.8837025017061525E-2</c:v>
                </c:pt>
                <c:pt idx="2979">
                  <c:v>2.8973517781544025E-2</c:v>
                </c:pt>
                <c:pt idx="2980">
                  <c:v>2.9122284934258068E-2</c:v>
                </c:pt>
                <c:pt idx="2981">
                  <c:v>2.9249996430813021E-2</c:v>
                </c:pt>
                <c:pt idx="2982">
                  <c:v>2.9384498984634088E-2</c:v>
                </c:pt>
                <c:pt idx="2983">
                  <c:v>2.9541095776200121E-2</c:v>
                </c:pt>
                <c:pt idx="2984">
                  <c:v>2.9687314332263612E-2</c:v>
                </c:pt>
                <c:pt idx="2985">
                  <c:v>2.9777575519545716E-2</c:v>
                </c:pt>
                <c:pt idx="2986">
                  <c:v>2.9812991910314515E-2</c:v>
                </c:pt>
                <c:pt idx="2987">
                  <c:v>2.9858633373953201E-2</c:v>
                </c:pt>
                <c:pt idx="2988">
                  <c:v>2.9988401207401587E-2</c:v>
                </c:pt>
                <c:pt idx="2989">
                  <c:v>3.0198060900319401E-2</c:v>
                </c:pt>
                <c:pt idx="2990">
                  <c:v>3.0378030049302198E-2</c:v>
                </c:pt>
                <c:pt idx="2991">
                  <c:v>3.03944233820761E-2</c:v>
                </c:pt>
                <c:pt idx="2992">
                  <c:v>3.0212718154108514E-2</c:v>
                </c:pt>
                <c:pt idx="2993">
                  <c:v>2.9940761281178199E-2</c:v>
                </c:pt>
                <c:pt idx="2994">
                  <c:v>2.9742246712797699E-2</c:v>
                </c:pt>
                <c:pt idx="2995">
                  <c:v>2.9705753619611211E-2</c:v>
                </c:pt>
                <c:pt idx="2996">
                  <c:v>2.9790890095929806E-2</c:v>
                </c:pt>
                <c:pt idx="2997">
                  <c:v>2.9882506286006898E-2</c:v>
                </c:pt>
                <c:pt idx="2998">
                  <c:v>2.9881714107032911E-2</c:v>
                </c:pt>
                <c:pt idx="2999">
                  <c:v>2.975951880134E-2</c:v>
                </c:pt>
                <c:pt idx="3000">
                  <c:v>2.9561657577948298E-2</c:v>
                </c:pt>
                <c:pt idx="3001">
                  <c:v>2.9381341060247299E-2</c:v>
                </c:pt>
                <c:pt idx="3002">
                  <c:v>2.9306656461181885E-2</c:v>
                </c:pt>
                <c:pt idx="3003">
                  <c:v>2.935980415988769E-2</c:v>
                </c:pt>
                <c:pt idx="3004">
                  <c:v>2.94741503362357E-2</c:v>
                </c:pt>
                <c:pt idx="3005">
                  <c:v>2.9540801997398385E-2</c:v>
                </c:pt>
                <c:pt idx="3006">
                  <c:v>2.9488926296849599E-2</c:v>
                </c:pt>
                <c:pt idx="3007">
                  <c:v>2.9330958321018199E-2</c:v>
                </c:pt>
                <c:pt idx="3008">
                  <c:v>2.9146525687998793E-2</c:v>
                </c:pt>
                <c:pt idx="3009">
                  <c:v>2.9034882916128699E-2</c:v>
                </c:pt>
                <c:pt idx="3010">
                  <c:v>2.9070964674007899E-2</c:v>
                </c:pt>
                <c:pt idx="3011">
                  <c:v>2.9269432330987385E-2</c:v>
                </c:pt>
                <c:pt idx="3012">
                  <c:v>2.9562953682286799E-2</c:v>
                </c:pt>
                <c:pt idx="3013">
                  <c:v>2.9822323967587397E-2</c:v>
                </c:pt>
                <c:pt idx="3014">
                  <c:v>2.9925287910099699E-2</c:v>
                </c:pt>
                <c:pt idx="3015">
                  <c:v>2.9831862841537899E-2</c:v>
                </c:pt>
                <c:pt idx="3016">
                  <c:v>2.9607468276817515E-2</c:v>
                </c:pt>
                <c:pt idx="3017">
                  <c:v>2.93775576337971E-2</c:v>
                </c:pt>
                <c:pt idx="3018">
                  <c:v>2.9249806717831114E-2</c:v>
                </c:pt>
                <c:pt idx="3019">
                  <c:v>2.9255709051244402E-2</c:v>
                </c:pt>
                <c:pt idx="3020">
                  <c:v>2.9349343569459427E-2</c:v>
                </c:pt>
                <c:pt idx="3021">
                  <c:v>2.945851856633851E-2</c:v>
                </c:pt>
                <c:pt idx="3022">
                  <c:v>2.9540140408007121E-2</c:v>
                </c:pt>
                <c:pt idx="3023">
                  <c:v>2.9591344295547797E-2</c:v>
                </c:pt>
                <c:pt idx="3024">
                  <c:v>2.9618148735116114E-2</c:v>
                </c:pt>
                <c:pt idx="3025">
                  <c:v>2.9608218335126914E-2</c:v>
                </c:pt>
                <c:pt idx="3026">
                  <c:v>2.9540619647345098E-2</c:v>
                </c:pt>
                <c:pt idx="3027">
                  <c:v>2.9417877717525628E-2</c:v>
                </c:pt>
                <c:pt idx="3028">
                  <c:v>2.9284454998893088E-2</c:v>
                </c:pt>
                <c:pt idx="3029">
                  <c:v>2.9211378106123023E-2</c:v>
                </c:pt>
                <c:pt idx="3030">
                  <c:v>2.9248047252039611E-2</c:v>
                </c:pt>
                <c:pt idx="3031">
                  <c:v>2.9372345238508801E-2</c:v>
                </c:pt>
                <c:pt idx="3032">
                  <c:v>2.9492920131980193E-2</c:v>
                </c:pt>
                <c:pt idx="3033">
                  <c:v>2.95257977365504E-2</c:v>
                </c:pt>
                <c:pt idx="3034">
                  <c:v>2.9478135471530324E-2</c:v>
                </c:pt>
                <c:pt idx="3035">
                  <c:v>2.9439812244426225E-2</c:v>
                </c:pt>
                <c:pt idx="3036">
                  <c:v>2.9481929148402499E-2</c:v>
                </c:pt>
                <c:pt idx="3037">
                  <c:v>2.9585783474189109E-2</c:v>
                </c:pt>
                <c:pt idx="3038">
                  <c:v>2.9689505337156901E-2</c:v>
                </c:pt>
                <c:pt idx="3039">
                  <c:v>2.9775817011131325E-2</c:v>
                </c:pt>
                <c:pt idx="3040">
                  <c:v>2.9874461733361089E-2</c:v>
                </c:pt>
                <c:pt idx="3041">
                  <c:v>2.9983538221813415E-2</c:v>
                </c:pt>
                <c:pt idx="3042">
                  <c:v>3.0029942848478014E-2</c:v>
                </c:pt>
                <c:pt idx="3043">
                  <c:v>2.9934784098855988E-2</c:v>
                </c:pt>
                <c:pt idx="3044">
                  <c:v>2.9708339297016998E-2</c:v>
                </c:pt>
                <c:pt idx="3045">
                  <c:v>2.9463521331631871E-2</c:v>
                </c:pt>
                <c:pt idx="3046">
                  <c:v>2.9330445786300414E-2</c:v>
                </c:pt>
                <c:pt idx="3047">
                  <c:v>2.9355874135608091E-2</c:v>
                </c:pt>
                <c:pt idx="3048">
                  <c:v>2.9474949196861801E-2</c:v>
                </c:pt>
                <c:pt idx="3049">
                  <c:v>2.957389094617761E-2</c:v>
                </c:pt>
                <c:pt idx="3050">
                  <c:v>2.95844220029771E-2</c:v>
                </c:pt>
                <c:pt idx="3051">
                  <c:v>2.9523090324276E-2</c:v>
                </c:pt>
                <c:pt idx="3052">
                  <c:v>2.9448732278125816E-2</c:v>
                </c:pt>
                <c:pt idx="3053">
                  <c:v>2.9399329884239898E-2</c:v>
                </c:pt>
                <c:pt idx="3054">
                  <c:v>2.9380240485964732E-2</c:v>
                </c:pt>
                <c:pt idx="3055">
                  <c:v>2.9393486040787779E-2</c:v>
                </c:pt>
                <c:pt idx="3056">
                  <c:v>2.944365191169411E-2</c:v>
                </c:pt>
                <c:pt idx="3057">
                  <c:v>2.9507584129489197E-2</c:v>
                </c:pt>
                <c:pt idx="3058">
                  <c:v>2.9527053147805793E-2</c:v>
                </c:pt>
                <c:pt idx="3059">
                  <c:v>2.9460259100548787E-2</c:v>
                </c:pt>
                <c:pt idx="3060">
                  <c:v>2.9339242881343028E-2</c:v>
                </c:pt>
                <c:pt idx="3061">
                  <c:v>2.9254586608463001E-2</c:v>
                </c:pt>
                <c:pt idx="3062">
                  <c:v>2.9270167902595116E-2</c:v>
                </c:pt>
                <c:pt idx="3063">
                  <c:v>2.9356623387457387E-2</c:v>
                </c:pt>
                <c:pt idx="3064">
                  <c:v>2.941665774724371E-2</c:v>
                </c:pt>
                <c:pt idx="3065">
                  <c:v>2.9376586003309089E-2</c:v>
                </c:pt>
                <c:pt idx="3066">
                  <c:v>2.9242618390404002E-2</c:v>
                </c:pt>
                <c:pt idx="3067">
                  <c:v>2.9068295644521E-2</c:v>
                </c:pt>
                <c:pt idx="3068">
                  <c:v>2.8893529807161998E-2</c:v>
                </c:pt>
                <c:pt idx="3069">
                  <c:v>2.8743016598475717E-2</c:v>
                </c:pt>
                <c:pt idx="3070">
                  <c:v>2.8668601382312787E-2</c:v>
                </c:pt>
                <c:pt idx="3071">
                  <c:v>2.87362229632044E-2</c:v>
                </c:pt>
                <c:pt idx="3072">
                  <c:v>2.8937383220111912E-2</c:v>
                </c:pt>
                <c:pt idx="3073">
                  <c:v>2.9148833039813114E-2</c:v>
                </c:pt>
                <c:pt idx="3074">
                  <c:v>2.9233177163828332E-2</c:v>
                </c:pt>
                <c:pt idx="3075">
                  <c:v>2.9177491779950299E-2</c:v>
                </c:pt>
                <c:pt idx="3076">
                  <c:v>2.9092554885772101E-2</c:v>
                </c:pt>
                <c:pt idx="3077">
                  <c:v>2.9071108914058317E-2</c:v>
                </c:pt>
                <c:pt idx="3078">
                  <c:v>2.9084540244502102E-2</c:v>
                </c:pt>
                <c:pt idx="3079">
                  <c:v>2.9035608384750722E-2</c:v>
                </c:pt>
                <c:pt idx="3080">
                  <c:v>2.8884597545930601E-2</c:v>
                </c:pt>
                <c:pt idx="3081">
                  <c:v>2.8689945216948214E-2</c:v>
                </c:pt>
                <c:pt idx="3082">
                  <c:v>2.8534796425984315E-2</c:v>
                </c:pt>
                <c:pt idx="3083">
                  <c:v>2.8449964746239498E-2</c:v>
                </c:pt>
                <c:pt idx="3084">
                  <c:v>2.8415399620508801E-2</c:v>
                </c:pt>
                <c:pt idx="3085">
                  <c:v>2.8407795741777202E-2</c:v>
                </c:pt>
                <c:pt idx="3086">
                  <c:v>2.8423545338780002E-2</c:v>
                </c:pt>
                <c:pt idx="3087">
                  <c:v>2.846288063470629E-2</c:v>
                </c:pt>
                <c:pt idx="3088">
                  <c:v>2.8509758267601888E-2</c:v>
                </c:pt>
                <c:pt idx="3089">
                  <c:v>2.8527522281779114E-2</c:v>
                </c:pt>
                <c:pt idx="3090">
                  <c:v>2.8467100223063212E-2</c:v>
                </c:pt>
                <c:pt idx="3091">
                  <c:v>2.8292211076518914E-2</c:v>
                </c:pt>
                <c:pt idx="3092">
                  <c:v>2.80212331827412E-2</c:v>
                </c:pt>
                <c:pt idx="3093">
                  <c:v>2.7742551671837288E-2</c:v>
                </c:pt>
                <c:pt idx="3094">
                  <c:v>2.7557717080335619E-2</c:v>
                </c:pt>
                <c:pt idx="3095">
                  <c:v>2.7492605189464225E-2</c:v>
                </c:pt>
                <c:pt idx="3096">
                  <c:v>2.7484979317451613E-2</c:v>
                </c:pt>
                <c:pt idx="3097">
                  <c:v>2.7468377782937221E-2</c:v>
                </c:pt>
                <c:pt idx="3098">
                  <c:v>2.7438957380836015E-2</c:v>
                </c:pt>
                <c:pt idx="3099">
                  <c:v>2.7414817029688416E-2</c:v>
                </c:pt>
                <c:pt idx="3100">
                  <c:v>2.7366443398473689E-2</c:v>
                </c:pt>
                <c:pt idx="3101">
                  <c:v>2.7249268794044022E-2</c:v>
                </c:pt>
                <c:pt idx="3102">
                  <c:v>2.7094176504251614E-2</c:v>
                </c:pt>
                <c:pt idx="3103">
                  <c:v>2.6997603409636202E-2</c:v>
                </c:pt>
                <c:pt idx="3104">
                  <c:v>2.69977551332032E-2</c:v>
                </c:pt>
                <c:pt idx="3105">
                  <c:v>2.7014566738549111E-2</c:v>
                </c:pt>
                <c:pt idx="3106">
                  <c:v>2.6952551239939084E-2</c:v>
                </c:pt>
                <c:pt idx="3107">
                  <c:v>2.6824307173496213E-2</c:v>
                </c:pt>
                <c:pt idx="3108">
                  <c:v>2.671470697871791E-2</c:v>
                </c:pt>
                <c:pt idx="3109">
                  <c:v>2.6646634858445799E-2</c:v>
                </c:pt>
                <c:pt idx="3110">
                  <c:v>2.6553252394031088E-2</c:v>
                </c:pt>
                <c:pt idx="3111">
                  <c:v>2.6398615672361715E-2</c:v>
                </c:pt>
                <c:pt idx="3112">
                  <c:v>2.627134632132443E-2</c:v>
                </c:pt>
                <c:pt idx="3113">
                  <c:v>2.6304345655657813E-2</c:v>
                </c:pt>
                <c:pt idx="3114">
                  <c:v>2.6504396011361314E-2</c:v>
                </c:pt>
                <c:pt idx="3115">
                  <c:v>2.668937940972094E-2</c:v>
                </c:pt>
                <c:pt idx="3116">
                  <c:v>2.6617472159381515E-2</c:v>
                </c:pt>
                <c:pt idx="3117">
                  <c:v>2.6192980621979615E-2</c:v>
                </c:pt>
                <c:pt idx="3118">
                  <c:v>2.5560426780438784E-2</c:v>
                </c:pt>
                <c:pt idx="3119">
                  <c:v>2.4998769522608398E-2</c:v>
                </c:pt>
                <c:pt idx="3120">
                  <c:v>2.4704519473765611E-2</c:v>
                </c:pt>
                <c:pt idx="3121">
                  <c:v>2.4673400064445121E-2</c:v>
                </c:pt>
                <c:pt idx="3122">
                  <c:v>2.4776632998668901E-2</c:v>
                </c:pt>
                <c:pt idx="3123">
                  <c:v>2.4904916664075415E-2</c:v>
                </c:pt>
                <c:pt idx="3124">
                  <c:v>2.5007674254230901E-2</c:v>
                </c:pt>
                <c:pt idx="3125">
                  <c:v>2.5027658496489E-2</c:v>
                </c:pt>
                <c:pt idx="3126">
                  <c:v>2.4877996575771135E-2</c:v>
                </c:pt>
                <c:pt idx="3127">
                  <c:v>2.45239616556625E-2</c:v>
                </c:pt>
                <c:pt idx="3128">
                  <c:v>2.4058479722172101E-2</c:v>
                </c:pt>
                <c:pt idx="3129">
                  <c:v>2.3654086737525198E-2</c:v>
                </c:pt>
                <c:pt idx="3130">
                  <c:v>2.3434298005665013E-2</c:v>
                </c:pt>
                <c:pt idx="3131">
                  <c:v>2.3389965363038685E-2</c:v>
                </c:pt>
                <c:pt idx="3132">
                  <c:v>2.340721655710112E-2</c:v>
                </c:pt>
                <c:pt idx="3133">
                  <c:v>2.3366163852673597E-2</c:v>
                </c:pt>
                <c:pt idx="3134">
                  <c:v>2.3216857793518089E-2</c:v>
                </c:pt>
                <c:pt idx="3135">
                  <c:v>2.2978974327640699E-2</c:v>
                </c:pt>
                <c:pt idx="3136">
                  <c:v>2.2697605563610827E-2</c:v>
                </c:pt>
                <c:pt idx="3137">
                  <c:v>2.2424150062926314E-2</c:v>
                </c:pt>
                <c:pt idx="3138">
                  <c:v>2.2226849616244812E-2</c:v>
                </c:pt>
                <c:pt idx="3139">
                  <c:v>2.2169953208831798E-2</c:v>
                </c:pt>
                <c:pt idx="3140">
                  <c:v>2.2245455735560211E-2</c:v>
                </c:pt>
                <c:pt idx="3141">
                  <c:v>2.2342819283655412E-2</c:v>
                </c:pt>
                <c:pt idx="3142">
                  <c:v>2.2317859280235289E-2</c:v>
                </c:pt>
                <c:pt idx="3143">
                  <c:v>2.2093919991143213E-2</c:v>
                </c:pt>
                <c:pt idx="3144">
                  <c:v>2.1689297499488721E-2</c:v>
                </c:pt>
                <c:pt idx="3145">
                  <c:v>2.1175316930774221E-2</c:v>
                </c:pt>
                <c:pt idx="3146">
                  <c:v>2.0641859768127012E-2</c:v>
                </c:pt>
                <c:pt idx="3147">
                  <c:v>2.0185455047462685E-2</c:v>
                </c:pt>
                <c:pt idx="3148">
                  <c:v>1.9873924042235612E-2</c:v>
                </c:pt>
                <c:pt idx="3149">
                  <c:v>1.96974789894215E-2</c:v>
                </c:pt>
                <c:pt idx="3150">
                  <c:v>1.958243555450221E-2</c:v>
                </c:pt>
              </c:numCache>
            </c:numRef>
          </c:yVal>
          <c:smooth val="1"/>
        </c:ser>
        <c:dLbls>
          <c:showLegendKey val="0"/>
          <c:showVal val="0"/>
          <c:showCatName val="0"/>
          <c:showSerName val="0"/>
          <c:showPercent val="0"/>
          <c:showBubbleSize val="0"/>
        </c:dLbls>
        <c:axId val="307011584"/>
        <c:axId val="307013504"/>
      </c:scatterChart>
      <c:valAx>
        <c:axId val="307011584"/>
        <c:scaling>
          <c:orientation val="minMax"/>
          <c:max val="3500"/>
          <c:min val="350"/>
        </c:scaling>
        <c:delete val="0"/>
        <c:axPos val="b"/>
        <c:title>
          <c:tx>
            <c:rich>
              <a:bodyPr/>
              <a:lstStyle/>
              <a:p>
                <a:pPr>
                  <a:defRPr sz="1000"/>
                </a:pPr>
                <a:r>
                  <a:rPr lang="en-GB" sz="1000"/>
                  <a:t>Wavenumber /</a:t>
                </a:r>
                <a:r>
                  <a:rPr lang="en-GB" sz="1000" baseline="0"/>
                  <a:t> </a:t>
                </a:r>
                <a:r>
                  <a:rPr lang="en-GB" sz="1000"/>
                  <a:t>cm</a:t>
                </a:r>
                <a:r>
                  <a:rPr lang="en-GB" sz="1000" baseline="30000"/>
                  <a:t>-1</a:t>
                </a:r>
                <a:endParaRPr lang="en-GB" sz="1000" baseline="0"/>
              </a:p>
            </c:rich>
          </c:tx>
          <c:overlay val="0"/>
        </c:title>
        <c:numFmt formatCode="General" sourceLinked="1"/>
        <c:majorTickMark val="out"/>
        <c:minorTickMark val="none"/>
        <c:tickLblPos val="nextTo"/>
        <c:crossAx val="307013504"/>
        <c:crosses val="autoZero"/>
        <c:crossBetween val="midCat"/>
      </c:valAx>
      <c:valAx>
        <c:axId val="307013504"/>
        <c:scaling>
          <c:orientation val="minMax"/>
          <c:max val="0.60000000000000009"/>
          <c:min val="-0.1"/>
        </c:scaling>
        <c:delete val="0"/>
        <c:axPos val="l"/>
        <c:title>
          <c:tx>
            <c:rich>
              <a:bodyPr rot="-5400000" vert="horz"/>
              <a:lstStyle/>
              <a:p>
                <a:pPr>
                  <a:defRPr sz="1000"/>
                </a:pPr>
                <a:r>
                  <a:rPr lang="en-GB" sz="1000"/>
                  <a:t>Absorbance / A.U.</a:t>
                </a:r>
              </a:p>
            </c:rich>
          </c:tx>
          <c:overlay val="0"/>
        </c:title>
        <c:numFmt formatCode="General" sourceLinked="1"/>
        <c:majorTickMark val="out"/>
        <c:minorTickMark val="none"/>
        <c:tickLblPos val="nextTo"/>
        <c:crossAx val="307011584"/>
        <c:crosses val="autoZero"/>
        <c:crossBetween val="midCat"/>
      </c:valAx>
    </c:plotArea>
    <c:legend>
      <c:legendPos val="r"/>
      <c:layout>
        <c:manualLayout>
          <c:xMode val="edge"/>
          <c:yMode val="edge"/>
          <c:x val="0.69905442740710044"/>
          <c:y val="4.9065640988424829E-2"/>
          <c:w val="0.29816776027996533"/>
          <c:h val="0.70857626667634288"/>
        </c:manualLayout>
      </c:layout>
      <c:overlay val="0"/>
    </c:legend>
    <c:plotVisOnly val="1"/>
    <c:dispBlanksAs val="gap"/>
    <c:showDLblsOverMax val="0"/>
  </c:chart>
  <c:spPr>
    <a:ln>
      <a:noFill/>
    </a:ln>
  </c:spPr>
  <c:externalData r:id="rId1">
    <c:autoUpdate val="0"/>
  </c:externalData>
</c:chartSpace>
</file>

<file path=word/charts/chart138.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643273848410871"/>
          <c:y val="5.024319225721785E-2"/>
          <c:w val="0.66042760279965007"/>
          <c:h val="0.78458702427821536"/>
        </c:manualLayout>
      </c:layout>
      <c:scatterChart>
        <c:scatterStyle val="smoothMarker"/>
        <c:varyColors val="0"/>
        <c:ser>
          <c:idx val="0"/>
          <c:order val="0"/>
          <c:tx>
            <c:v>Solvent</c:v>
          </c:tx>
          <c:spPr>
            <a:ln w="19050">
              <a:solidFill>
                <a:schemeClr val="tx1"/>
              </a:solidFill>
            </a:ln>
          </c:spPr>
          <c:marker>
            <c:symbol val="none"/>
          </c:marker>
          <c:xVal>
            <c:numRef>
              <c:f>'Titration Raw Data'!$B$6:$B$36</c:f>
              <c:numCache>
                <c:formatCode>General</c:formatCode>
                <c:ptCount val="31"/>
                <c:pt idx="0">
                  <c:v>0</c:v>
                </c:pt>
                <c:pt idx="1">
                  <c:v>1</c:v>
                </c:pt>
                <c:pt idx="2">
                  <c:v>1.5</c:v>
                </c:pt>
                <c:pt idx="3">
                  <c:v>2</c:v>
                </c:pt>
                <c:pt idx="4">
                  <c:v>2.5</c:v>
                </c:pt>
                <c:pt idx="5">
                  <c:v>3</c:v>
                </c:pt>
                <c:pt idx="6">
                  <c:v>3.5</c:v>
                </c:pt>
                <c:pt idx="7">
                  <c:v>4</c:v>
                </c:pt>
                <c:pt idx="8">
                  <c:v>4.5</c:v>
                </c:pt>
                <c:pt idx="9">
                  <c:v>5</c:v>
                </c:pt>
                <c:pt idx="10">
                  <c:v>5.5</c:v>
                </c:pt>
                <c:pt idx="11">
                  <c:v>6</c:v>
                </c:pt>
                <c:pt idx="12">
                  <c:v>6.5</c:v>
                </c:pt>
                <c:pt idx="13">
                  <c:v>7</c:v>
                </c:pt>
                <c:pt idx="14">
                  <c:v>7.5</c:v>
                </c:pt>
                <c:pt idx="15">
                  <c:v>8</c:v>
                </c:pt>
                <c:pt idx="16">
                  <c:v>8.5</c:v>
                </c:pt>
                <c:pt idx="17">
                  <c:v>9</c:v>
                </c:pt>
                <c:pt idx="18">
                  <c:v>9.5</c:v>
                </c:pt>
                <c:pt idx="19">
                  <c:v>10</c:v>
                </c:pt>
                <c:pt idx="20">
                  <c:v>10.5</c:v>
                </c:pt>
                <c:pt idx="21">
                  <c:v>11</c:v>
                </c:pt>
                <c:pt idx="22">
                  <c:v>11.5</c:v>
                </c:pt>
                <c:pt idx="23">
                  <c:v>12</c:v>
                </c:pt>
                <c:pt idx="24">
                  <c:v>12.5</c:v>
                </c:pt>
                <c:pt idx="25">
                  <c:v>13</c:v>
                </c:pt>
                <c:pt idx="26">
                  <c:v>14</c:v>
                </c:pt>
              </c:numCache>
            </c:numRef>
          </c:xVal>
          <c:yVal>
            <c:numRef>
              <c:f>'Titration Raw Data'!$F$6:$F$35</c:f>
              <c:numCache>
                <c:formatCode>General</c:formatCode>
                <c:ptCount val="30"/>
                <c:pt idx="0">
                  <c:v>11.375</c:v>
                </c:pt>
                <c:pt idx="1">
                  <c:v>10.685</c:v>
                </c:pt>
                <c:pt idx="2">
                  <c:v>10.315</c:v>
                </c:pt>
                <c:pt idx="3">
                  <c:v>10.305</c:v>
                </c:pt>
                <c:pt idx="4">
                  <c:v>10.004999999999999</c:v>
                </c:pt>
                <c:pt idx="5">
                  <c:v>9.9149999999999991</c:v>
                </c:pt>
                <c:pt idx="6">
                  <c:v>9.7744999999999997</c:v>
                </c:pt>
                <c:pt idx="7">
                  <c:v>9.56</c:v>
                </c:pt>
                <c:pt idx="8">
                  <c:v>9.2799999999999994</c:v>
                </c:pt>
                <c:pt idx="9">
                  <c:v>8.81</c:v>
                </c:pt>
                <c:pt idx="10">
                  <c:v>7.6</c:v>
                </c:pt>
                <c:pt idx="11">
                  <c:v>7.07</c:v>
                </c:pt>
                <c:pt idx="12">
                  <c:v>6.83</c:v>
                </c:pt>
                <c:pt idx="13">
                  <c:v>6.6150000000000002</c:v>
                </c:pt>
                <c:pt idx="14">
                  <c:v>6.4350000000000005</c:v>
                </c:pt>
                <c:pt idx="15">
                  <c:v>6.2850000000000001</c:v>
                </c:pt>
                <c:pt idx="16">
                  <c:v>6.08</c:v>
                </c:pt>
                <c:pt idx="17">
                  <c:v>5.875</c:v>
                </c:pt>
                <c:pt idx="18">
                  <c:v>5.73</c:v>
                </c:pt>
                <c:pt idx="19">
                  <c:v>5.43</c:v>
                </c:pt>
                <c:pt idx="20">
                  <c:v>4.6100000000000003</c:v>
                </c:pt>
                <c:pt idx="21">
                  <c:v>2.7</c:v>
                </c:pt>
                <c:pt idx="22">
                  <c:v>2.4</c:v>
                </c:pt>
                <c:pt idx="23">
                  <c:v>2.23</c:v>
                </c:pt>
                <c:pt idx="24">
                  <c:v>2.0999999999999996</c:v>
                </c:pt>
                <c:pt idx="25">
                  <c:v>2.0299999999999998</c:v>
                </c:pt>
                <c:pt idx="26">
                  <c:v>1.915</c:v>
                </c:pt>
              </c:numCache>
            </c:numRef>
          </c:yVal>
          <c:smooth val="1"/>
        </c:ser>
        <c:ser>
          <c:idx val="2"/>
          <c:order val="1"/>
          <c:tx>
            <c:v>TS1/51/2</c:v>
          </c:tx>
          <c:spPr>
            <a:ln w="19050"/>
          </c:spPr>
          <c:marker>
            <c:symbol val="none"/>
          </c:marker>
          <c:xVal>
            <c:numRef>
              <c:f>'Titration Raw Data'!$B$6:$B$34</c:f>
              <c:numCache>
                <c:formatCode>General</c:formatCode>
                <c:ptCount val="29"/>
                <c:pt idx="0">
                  <c:v>0</c:v>
                </c:pt>
                <c:pt idx="1">
                  <c:v>1</c:v>
                </c:pt>
                <c:pt idx="2">
                  <c:v>1.5</c:v>
                </c:pt>
                <c:pt idx="3">
                  <c:v>2</c:v>
                </c:pt>
                <c:pt idx="4">
                  <c:v>2.5</c:v>
                </c:pt>
                <c:pt idx="5">
                  <c:v>3</c:v>
                </c:pt>
                <c:pt idx="6">
                  <c:v>3.5</c:v>
                </c:pt>
                <c:pt idx="7">
                  <c:v>4</c:v>
                </c:pt>
                <c:pt idx="8">
                  <c:v>4.5</c:v>
                </c:pt>
                <c:pt idx="9">
                  <c:v>5</c:v>
                </c:pt>
                <c:pt idx="10">
                  <c:v>5.5</c:v>
                </c:pt>
                <c:pt idx="11">
                  <c:v>6</c:v>
                </c:pt>
                <c:pt idx="12">
                  <c:v>6.5</c:v>
                </c:pt>
                <c:pt idx="13">
                  <c:v>7</c:v>
                </c:pt>
                <c:pt idx="14">
                  <c:v>7.5</c:v>
                </c:pt>
                <c:pt idx="15">
                  <c:v>8</c:v>
                </c:pt>
                <c:pt idx="16">
                  <c:v>8.5</c:v>
                </c:pt>
                <c:pt idx="17">
                  <c:v>9</c:v>
                </c:pt>
                <c:pt idx="18">
                  <c:v>9.5</c:v>
                </c:pt>
                <c:pt idx="19">
                  <c:v>10</c:v>
                </c:pt>
                <c:pt idx="20">
                  <c:v>10.5</c:v>
                </c:pt>
                <c:pt idx="21">
                  <c:v>11</c:v>
                </c:pt>
                <c:pt idx="22">
                  <c:v>11.5</c:v>
                </c:pt>
                <c:pt idx="23">
                  <c:v>12</c:v>
                </c:pt>
                <c:pt idx="24">
                  <c:v>12.5</c:v>
                </c:pt>
                <c:pt idx="25">
                  <c:v>13</c:v>
                </c:pt>
                <c:pt idx="26">
                  <c:v>14</c:v>
                </c:pt>
              </c:numCache>
            </c:numRef>
          </c:xVal>
          <c:yVal>
            <c:numRef>
              <c:f>'Titration Raw Data'!$N$6:$N$32</c:f>
              <c:numCache>
                <c:formatCode>General</c:formatCode>
                <c:ptCount val="27"/>
                <c:pt idx="0">
                  <c:v>11.41</c:v>
                </c:pt>
                <c:pt idx="1">
                  <c:v>10.61</c:v>
                </c:pt>
                <c:pt idx="2">
                  <c:v>10.38</c:v>
                </c:pt>
                <c:pt idx="3">
                  <c:v>10.25</c:v>
                </c:pt>
                <c:pt idx="4">
                  <c:v>10.1</c:v>
                </c:pt>
                <c:pt idx="5">
                  <c:v>9.93</c:v>
                </c:pt>
                <c:pt idx="6">
                  <c:v>9.77</c:v>
                </c:pt>
                <c:pt idx="7">
                  <c:v>9.56</c:v>
                </c:pt>
                <c:pt idx="8">
                  <c:v>9.2799999999999994</c:v>
                </c:pt>
                <c:pt idx="9">
                  <c:v>8.85</c:v>
                </c:pt>
                <c:pt idx="10">
                  <c:v>7.66</c:v>
                </c:pt>
                <c:pt idx="11">
                  <c:v>7.09</c:v>
                </c:pt>
                <c:pt idx="12">
                  <c:v>6.83</c:v>
                </c:pt>
                <c:pt idx="13">
                  <c:v>6.67</c:v>
                </c:pt>
                <c:pt idx="14">
                  <c:v>6.46</c:v>
                </c:pt>
                <c:pt idx="15">
                  <c:v>6.3</c:v>
                </c:pt>
                <c:pt idx="16">
                  <c:v>6.13</c:v>
                </c:pt>
                <c:pt idx="17">
                  <c:v>5.99</c:v>
                </c:pt>
                <c:pt idx="18">
                  <c:v>5.75</c:v>
                </c:pt>
                <c:pt idx="19">
                  <c:v>5.44</c:v>
                </c:pt>
                <c:pt idx="20">
                  <c:v>4.71</c:v>
                </c:pt>
                <c:pt idx="21">
                  <c:v>2.82</c:v>
                </c:pt>
                <c:pt idx="22">
                  <c:v>2.41</c:v>
                </c:pt>
                <c:pt idx="23">
                  <c:v>2.25</c:v>
                </c:pt>
                <c:pt idx="24">
                  <c:v>2.08</c:v>
                </c:pt>
                <c:pt idx="25">
                  <c:v>2.0499999999999998</c:v>
                </c:pt>
                <c:pt idx="26">
                  <c:v>1.9</c:v>
                </c:pt>
              </c:numCache>
            </c:numRef>
          </c:yVal>
          <c:smooth val="1"/>
        </c:ser>
        <c:ser>
          <c:idx val="4"/>
          <c:order val="2"/>
          <c:tx>
            <c:v>TS1/51/3</c:v>
          </c:tx>
          <c:spPr>
            <a:ln w="19050"/>
          </c:spPr>
          <c:marker>
            <c:symbol val="none"/>
          </c:marker>
          <c:xVal>
            <c:numRef>
              <c:f>'Titration Raw Data'!$B$6:$B$34</c:f>
              <c:numCache>
                <c:formatCode>General</c:formatCode>
                <c:ptCount val="29"/>
                <c:pt idx="0">
                  <c:v>0</c:v>
                </c:pt>
                <c:pt idx="1">
                  <c:v>1</c:v>
                </c:pt>
                <c:pt idx="2">
                  <c:v>1.5</c:v>
                </c:pt>
                <c:pt idx="3">
                  <c:v>2</c:v>
                </c:pt>
                <c:pt idx="4">
                  <c:v>2.5</c:v>
                </c:pt>
                <c:pt idx="5">
                  <c:v>3</c:v>
                </c:pt>
                <c:pt idx="6">
                  <c:v>3.5</c:v>
                </c:pt>
                <c:pt idx="7">
                  <c:v>4</c:v>
                </c:pt>
                <c:pt idx="8">
                  <c:v>4.5</c:v>
                </c:pt>
                <c:pt idx="9">
                  <c:v>5</c:v>
                </c:pt>
                <c:pt idx="10">
                  <c:v>5.5</c:v>
                </c:pt>
                <c:pt idx="11">
                  <c:v>6</c:v>
                </c:pt>
                <c:pt idx="12">
                  <c:v>6.5</c:v>
                </c:pt>
                <c:pt idx="13">
                  <c:v>7</c:v>
                </c:pt>
                <c:pt idx="14">
                  <c:v>7.5</c:v>
                </c:pt>
                <c:pt idx="15">
                  <c:v>8</c:v>
                </c:pt>
                <c:pt idx="16">
                  <c:v>8.5</c:v>
                </c:pt>
                <c:pt idx="17">
                  <c:v>9</c:v>
                </c:pt>
                <c:pt idx="18">
                  <c:v>9.5</c:v>
                </c:pt>
                <c:pt idx="19">
                  <c:v>10</c:v>
                </c:pt>
                <c:pt idx="20">
                  <c:v>10.5</c:v>
                </c:pt>
                <c:pt idx="21">
                  <c:v>11</c:v>
                </c:pt>
                <c:pt idx="22">
                  <c:v>11.5</c:v>
                </c:pt>
                <c:pt idx="23">
                  <c:v>12</c:v>
                </c:pt>
                <c:pt idx="24">
                  <c:v>12.5</c:v>
                </c:pt>
                <c:pt idx="25">
                  <c:v>13</c:v>
                </c:pt>
                <c:pt idx="26">
                  <c:v>14</c:v>
                </c:pt>
              </c:numCache>
            </c:numRef>
          </c:xVal>
          <c:yVal>
            <c:numRef>
              <c:f>'Titration Raw Data'!$O$6:$O$32</c:f>
              <c:numCache>
                <c:formatCode>General</c:formatCode>
                <c:ptCount val="27"/>
                <c:pt idx="0">
                  <c:v>11.37</c:v>
                </c:pt>
                <c:pt idx="1">
                  <c:v>10.66</c:v>
                </c:pt>
                <c:pt idx="2">
                  <c:v>10.42</c:v>
                </c:pt>
                <c:pt idx="3">
                  <c:v>10.26</c:v>
                </c:pt>
                <c:pt idx="4">
                  <c:v>10</c:v>
                </c:pt>
                <c:pt idx="5">
                  <c:v>9.91</c:v>
                </c:pt>
                <c:pt idx="6">
                  <c:v>9.67</c:v>
                </c:pt>
                <c:pt idx="7">
                  <c:v>9.57</c:v>
                </c:pt>
                <c:pt idx="8">
                  <c:v>9.27</c:v>
                </c:pt>
                <c:pt idx="9">
                  <c:v>8.83</c:v>
                </c:pt>
                <c:pt idx="10">
                  <c:v>7.6</c:v>
                </c:pt>
                <c:pt idx="11">
                  <c:v>7.11</c:v>
                </c:pt>
                <c:pt idx="12">
                  <c:v>6.8</c:v>
                </c:pt>
                <c:pt idx="13">
                  <c:v>6.61</c:v>
                </c:pt>
                <c:pt idx="14">
                  <c:v>6.42</c:v>
                </c:pt>
                <c:pt idx="15">
                  <c:v>6.22</c:v>
                </c:pt>
                <c:pt idx="16">
                  <c:v>6.11</c:v>
                </c:pt>
                <c:pt idx="17">
                  <c:v>5.78</c:v>
                </c:pt>
                <c:pt idx="18">
                  <c:v>5.54</c:v>
                </c:pt>
                <c:pt idx="19">
                  <c:v>5.35</c:v>
                </c:pt>
                <c:pt idx="20">
                  <c:v>4.3</c:v>
                </c:pt>
                <c:pt idx="21">
                  <c:v>2.78</c:v>
                </c:pt>
                <c:pt idx="22">
                  <c:v>2.41</c:v>
                </c:pt>
                <c:pt idx="23">
                  <c:v>2.2599999999999998</c:v>
                </c:pt>
                <c:pt idx="24">
                  <c:v>2.14</c:v>
                </c:pt>
                <c:pt idx="25">
                  <c:v>2.0499999999999998</c:v>
                </c:pt>
                <c:pt idx="26">
                  <c:v>1.95</c:v>
                </c:pt>
              </c:numCache>
            </c:numRef>
          </c:yVal>
          <c:smooth val="1"/>
        </c:ser>
        <c:dLbls>
          <c:showLegendKey val="0"/>
          <c:showVal val="0"/>
          <c:showCatName val="0"/>
          <c:showSerName val="0"/>
          <c:showPercent val="0"/>
          <c:showBubbleSize val="0"/>
        </c:dLbls>
        <c:axId val="308174208"/>
        <c:axId val="308205056"/>
      </c:scatterChart>
      <c:valAx>
        <c:axId val="308174208"/>
        <c:scaling>
          <c:orientation val="minMax"/>
          <c:max val="12"/>
          <c:min val="10"/>
        </c:scaling>
        <c:delete val="0"/>
        <c:axPos val="b"/>
        <c:title>
          <c:tx>
            <c:rich>
              <a:bodyPr/>
              <a:lstStyle/>
              <a:p>
                <a:pPr>
                  <a:defRPr/>
                </a:pPr>
                <a:r>
                  <a:rPr lang="en-GB"/>
                  <a:t>ml of 0.1 M HCL</a:t>
                </a:r>
              </a:p>
            </c:rich>
          </c:tx>
          <c:overlay val="0"/>
        </c:title>
        <c:numFmt formatCode="General" sourceLinked="1"/>
        <c:majorTickMark val="out"/>
        <c:minorTickMark val="none"/>
        <c:tickLblPos val="nextTo"/>
        <c:crossAx val="308205056"/>
        <c:crosses val="autoZero"/>
        <c:crossBetween val="midCat"/>
      </c:valAx>
      <c:valAx>
        <c:axId val="308205056"/>
        <c:scaling>
          <c:orientation val="minMax"/>
          <c:max val="6"/>
          <c:min val="2"/>
        </c:scaling>
        <c:delete val="0"/>
        <c:axPos val="l"/>
        <c:title>
          <c:tx>
            <c:rich>
              <a:bodyPr rot="-5400000" vert="horz"/>
              <a:lstStyle/>
              <a:p>
                <a:pPr>
                  <a:defRPr/>
                </a:pPr>
                <a:r>
                  <a:rPr lang="en-GB"/>
                  <a:t>pH of solution</a:t>
                </a:r>
              </a:p>
            </c:rich>
          </c:tx>
          <c:overlay val="0"/>
        </c:title>
        <c:numFmt formatCode="General" sourceLinked="1"/>
        <c:majorTickMark val="out"/>
        <c:minorTickMark val="none"/>
        <c:tickLblPos val="nextTo"/>
        <c:crossAx val="308174208"/>
        <c:crosses val="autoZero"/>
        <c:crossBetween val="midCat"/>
        <c:majorUnit val="1"/>
      </c:valAx>
    </c:plotArea>
    <c:legend>
      <c:legendPos val="r"/>
      <c:overlay val="0"/>
    </c:legend>
    <c:plotVisOnly val="1"/>
    <c:dispBlanksAs val="gap"/>
    <c:showDLblsOverMax val="0"/>
  </c:chart>
  <c:spPr>
    <a:ln>
      <a:noFill/>
    </a:ln>
  </c:spPr>
  <c:externalData r:id="rId1">
    <c:autoUpdate val="0"/>
  </c:externalData>
</c:chartSpace>
</file>

<file path=word/charts/chart139.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921084864391951"/>
          <c:y val="3.7763736323083066E-2"/>
          <c:w val="0.66326246719160109"/>
          <c:h val="0.84002808290938946"/>
        </c:manualLayout>
      </c:layout>
      <c:barChart>
        <c:barDir val="col"/>
        <c:grouping val="clustered"/>
        <c:varyColors val="0"/>
        <c:ser>
          <c:idx val="0"/>
          <c:order val="0"/>
          <c:tx>
            <c:strRef>
              <c:f>'2012'!$B$160</c:f>
              <c:strCache>
                <c:ptCount val="1"/>
                <c:pt idx="0">
                  <c:v>Low pH</c:v>
                </c:pt>
              </c:strCache>
            </c:strRef>
          </c:tx>
          <c:invertIfNegative val="0"/>
          <c:errBars>
            <c:errBarType val="both"/>
            <c:errValType val="cust"/>
            <c:noEndCap val="0"/>
            <c:plus>
              <c:numRef>
                <c:f>'2012'!$D$165:$G$165</c:f>
                <c:numCache>
                  <c:formatCode>General</c:formatCode>
                  <c:ptCount val="4"/>
                  <c:pt idx="0">
                    <c:v>1.6555649045904768E-2</c:v>
                  </c:pt>
                  <c:pt idx="1">
                    <c:v>4.6730589929393745E-2</c:v>
                  </c:pt>
                  <c:pt idx="2">
                    <c:v>3.6914201655805626E-2</c:v>
                  </c:pt>
                  <c:pt idx="3">
                    <c:v>2.6807221396087582E-2</c:v>
                  </c:pt>
                </c:numCache>
              </c:numRef>
            </c:plus>
            <c:minus>
              <c:numRef>
                <c:f>'2012'!$D$165:$G$165</c:f>
                <c:numCache>
                  <c:formatCode>General</c:formatCode>
                  <c:ptCount val="4"/>
                  <c:pt idx="0">
                    <c:v>1.6555649045904768E-2</c:v>
                  </c:pt>
                  <c:pt idx="1">
                    <c:v>4.6730589929393745E-2</c:v>
                  </c:pt>
                  <c:pt idx="2">
                    <c:v>3.6914201655805626E-2</c:v>
                  </c:pt>
                  <c:pt idx="3">
                    <c:v>2.6807221396087582E-2</c:v>
                  </c:pt>
                </c:numCache>
              </c:numRef>
            </c:minus>
          </c:errBars>
          <c:cat>
            <c:strRef>
              <c:f>'2012'!$D$159:$G$159</c:f>
              <c:strCache>
                <c:ptCount val="4"/>
                <c:pt idx="0">
                  <c:v>TS1/50/1</c:v>
                </c:pt>
                <c:pt idx="1">
                  <c:v>TS1/51/1</c:v>
                </c:pt>
                <c:pt idx="2">
                  <c:v>TS1/51/2</c:v>
                </c:pt>
                <c:pt idx="3">
                  <c:v>TS1/51/3</c:v>
                </c:pt>
              </c:strCache>
            </c:strRef>
          </c:cat>
          <c:val>
            <c:numRef>
              <c:f>'2012'!$D$160:$G$160</c:f>
              <c:numCache>
                <c:formatCode>General</c:formatCode>
                <c:ptCount val="4"/>
                <c:pt idx="0">
                  <c:v>1.3788904861970319</c:v>
                </c:pt>
                <c:pt idx="1">
                  <c:v>1.486340228686029</c:v>
                </c:pt>
                <c:pt idx="2">
                  <c:v>1.4847757752793354</c:v>
                </c:pt>
                <c:pt idx="3">
                  <c:v>1.4582821468461968</c:v>
                </c:pt>
              </c:numCache>
            </c:numRef>
          </c:val>
        </c:ser>
        <c:ser>
          <c:idx val="1"/>
          <c:order val="1"/>
          <c:tx>
            <c:strRef>
              <c:f>'2012'!$B$161</c:f>
              <c:strCache>
                <c:ptCount val="1"/>
                <c:pt idx="0">
                  <c:v>Med pH</c:v>
                </c:pt>
              </c:strCache>
            </c:strRef>
          </c:tx>
          <c:invertIfNegative val="0"/>
          <c:errBars>
            <c:errBarType val="both"/>
            <c:errValType val="cust"/>
            <c:noEndCap val="0"/>
            <c:plus>
              <c:numRef>
                <c:f>'2012'!$D$167:$G$167</c:f>
                <c:numCache>
                  <c:formatCode>General</c:formatCode>
                  <c:ptCount val="4"/>
                  <c:pt idx="0">
                    <c:v>3.8339943293343601E-2</c:v>
                  </c:pt>
                  <c:pt idx="1">
                    <c:v>4.7079012868815884E-3</c:v>
                  </c:pt>
                  <c:pt idx="2">
                    <c:v>9.7905563221889202E-3</c:v>
                  </c:pt>
                  <c:pt idx="3">
                    <c:v>0.12075405204736803</c:v>
                  </c:pt>
                </c:numCache>
              </c:numRef>
            </c:plus>
            <c:minus>
              <c:numRef>
                <c:f>'2012'!$D$167:$G$167</c:f>
                <c:numCache>
                  <c:formatCode>General</c:formatCode>
                  <c:ptCount val="4"/>
                  <c:pt idx="0">
                    <c:v>3.8339943293343601E-2</c:v>
                  </c:pt>
                  <c:pt idx="1">
                    <c:v>4.7079012868815884E-3</c:v>
                  </c:pt>
                  <c:pt idx="2">
                    <c:v>9.7905563221889202E-3</c:v>
                  </c:pt>
                  <c:pt idx="3">
                    <c:v>0.12075405204736803</c:v>
                  </c:pt>
                </c:numCache>
              </c:numRef>
            </c:minus>
          </c:errBars>
          <c:cat>
            <c:strRef>
              <c:f>'2012'!$D$159:$G$159</c:f>
              <c:strCache>
                <c:ptCount val="4"/>
                <c:pt idx="0">
                  <c:v>TS1/50/1</c:v>
                </c:pt>
                <c:pt idx="1">
                  <c:v>TS1/51/1</c:v>
                </c:pt>
                <c:pt idx="2">
                  <c:v>TS1/51/2</c:v>
                </c:pt>
                <c:pt idx="3">
                  <c:v>TS1/51/3</c:v>
                </c:pt>
              </c:strCache>
            </c:strRef>
          </c:cat>
          <c:val>
            <c:numRef>
              <c:f>'2012'!$D$161:$G$161</c:f>
              <c:numCache>
                <c:formatCode>General</c:formatCode>
                <c:ptCount val="4"/>
                <c:pt idx="0">
                  <c:v>1.3049965240097119</c:v>
                </c:pt>
                <c:pt idx="1">
                  <c:v>1.3078883564790358</c:v>
                </c:pt>
                <c:pt idx="2">
                  <c:v>1.3997826268014397</c:v>
                </c:pt>
                <c:pt idx="3">
                  <c:v>1.2792701388023022</c:v>
                </c:pt>
              </c:numCache>
            </c:numRef>
          </c:val>
        </c:ser>
        <c:ser>
          <c:idx val="2"/>
          <c:order val="2"/>
          <c:tx>
            <c:strRef>
              <c:f>'2012'!$B$162</c:f>
              <c:strCache>
                <c:ptCount val="1"/>
                <c:pt idx="0">
                  <c:v>High pH</c:v>
                </c:pt>
              </c:strCache>
            </c:strRef>
          </c:tx>
          <c:invertIfNegative val="0"/>
          <c:errBars>
            <c:errBarType val="both"/>
            <c:errValType val="cust"/>
            <c:noEndCap val="0"/>
            <c:plus>
              <c:numRef>
                <c:f>'2012'!$D$169:$G$169</c:f>
                <c:numCache>
                  <c:formatCode>General</c:formatCode>
                  <c:ptCount val="4"/>
                  <c:pt idx="0">
                    <c:v>2.9711185821317251E-2</c:v>
                  </c:pt>
                  <c:pt idx="1">
                    <c:v>1.5216202648876416E-2</c:v>
                  </c:pt>
                  <c:pt idx="2">
                    <c:v>3.5993382695552904E-2</c:v>
                  </c:pt>
                  <c:pt idx="3">
                    <c:v>6.8570579718737354E-2</c:v>
                  </c:pt>
                </c:numCache>
              </c:numRef>
            </c:plus>
            <c:minus>
              <c:numRef>
                <c:f>'2012'!$D$169:$G$169</c:f>
                <c:numCache>
                  <c:formatCode>General</c:formatCode>
                  <c:ptCount val="4"/>
                  <c:pt idx="0">
                    <c:v>2.9711185821317251E-2</c:v>
                  </c:pt>
                  <c:pt idx="1">
                    <c:v>1.5216202648876416E-2</c:v>
                  </c:pt>
                  <c:pt idx="2">
                    <c:v>3.5993382695552904E-2</c:v>
                  </c:pt>
                  <c:pt idx="3">
                    <c:v>6.8570579718737354E-2</c:v>
                  </c:pt>
                </c:numCache>
              </c:numRef>
            </c:minus>
          </c:errBars>
          <c:cat>
            <c:strRef>
              <c:f>'2012'!$D$159:$G$159</c:f>
              <c:strCache>
                <c:ptCount val="4"/>
                <c:pt idx="0">
                  <c:v>TS1/50/1</c:v>
                </c:pt>
                <c:pt idx="1">
                  <c:v>TS1/51/1</c:v>
                </c:pt>
                <c:pt idx="2">
                  <c:v>TS1/51/2</c:v>
                </c:pt>
                <c:pt idx="3">
                  <c:v>TS1/51/3</c:v>
                </c:pt>
              </c:strCache>
            </c:strRef>
          </c:cat>
          <c:val>
            <c:numRef>
              <c:f>'2012'!$D$162:$G$162</c:f>
              <c:numCache>
                <c:formatCode>General</c:formatCode>
                <c:ptCount val="4"/>
                <c:pt idx="0">
                  <c:v>1.3172585628049047</c:v>
                </c:pt>
                <c:pt idx="1">
                  <c:v>1.3772115576231514</c:v>
                </c:pt>
                <c:pt idx="2">
                  <c:v>1.4256313379844181</c:v>
                </c:pt>
                <c:pt idx="3">
                  <c:v>1.3334444974319586</c:v>
                </c:pt>
              </c:numCache>
            </c:numRef>
          </c:val>
        </c:ser>
        <c:dLbls>
          <c:showLegendKey val="0"/>
          <c:showVal val="0"/>
          <c:showCatName val="0"/>
          <c:showSerName val="0"/>
          <c:showPercent val="0"/>
          <c:showBubbleSize val="0"/>
        </c:dLbls>
        <c:gapWidth val="150"/>
        <c:axId val="305975680"/>
        <c:axId val="305977216"/>
      </c:barChart>
      <c:catAx>
        <c:axId val="305975680"/>
        <c:scaling>
          <c:orientation val="minMax"/>
        </c:scaling>
        <c:delete val="0"/>
        <c:axPos val="b"/>
        <c:majorTickMark val="out"/>
        <c:minorTickMark val="none"/>
        <c:tickLblPos val="nextTo"/>
        <c:crossAx val="305977216"/>
        <c:crosses val="autoZero"/>
        <c:auto val="1"/>
        <c:lblAlgn val="ctr"/>
        <c:lblOffset val="100"/>
        <c:noMultiLvlLbl val="0"/>
      </c:catAx>
      <c:valAx>
        <c:axId val="305977216"/>
        <c:scaling>
          <c:orientation val="minMax"/>
          <c:max val="1.55"/>
          <c:min val="1.1500000000000001"/>
        </c:scaling>
        <c:delete val="0"/>
        <c:axPos val="l"/>
        <c:title>
          <c:tx>
            <c:rich>
              <a:bodyPr rot="-5400000" vert="horz"/>
              <a:lstStyle/>
              <a:p>
                <a:pPr>
                  <a:defRPr/>
                </a:pPr>
                <a:r>
                  <a:rPr lang="en-GB"/>
                  <a:t>Sw</a:t>
                </a:r>
              </a:p>
            </c:rich>
          </c:tx>
          <c:overlay val="0"/>
        </c:title>
        <c:numFmt formatCode="General" sourceLinked="1"/>
        <c:majorTickMark val="out"/>
        <c:minorTickMark val="none"/>
        <c:tickLblPos val="nextTo"/>
        <c:crossAx val="305975680"/>
        <c:crosses val="autoZero"/>
        <c:crossBetween val="between"/>
      </c:valAx>
    </c:plotArea>
    <c:legend>
      <c:legendPos val="r"/>
      <c:overlay val="0"/>
    </c:legend>
    <c:plotVisOnly val="1"/>
    <c:dispBlanksAs val="gap"/>
    <c:showDLblsOverMax val="0"/>
  </c:chart>
  <c:spPr>
    <a:ln>
      <a:noFill/>
    </a:ln>
  </c:spPr>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16796790464617"/>
          <c:y val="5.2494182907987567E-2"/>
          <c:w val="0.78330856878184341"/>
          <c:h val="0.75898736062247552"/>
        </c:manualLayout>
      </c:layout>
      <c:scatterChart>
        <c:scatterStyle val="lineMarker"/>
        <c:varyColors val="0"/>
        <c:ser>
          <c:idx val="0"/>
          <c:order val="0"/>
          <c:spPr>
            <a:ln w="28575">
              <a:noFill/>
            </a:ln>
          </c:spPr>
          <c:marker>
            <c:symbol val="diamond"/>
            <c:size val="7"/>
            <c:spPr>
              <a:solidFill>
                <a:schemeClr val="tx1"/>
              </a:solidFill>
              <a:ln>
                <a:solidFill>
                  <a:schemeClr val="tx1"/>
                </a:solidFill>
              </a:ln>
            </c:spPr>
          </c:marker>
          <c:xVal>
            <c:numRef>
              <c:f>Plots!$C$3:$AS$3</c:f>
              <c:numCache>
                <c:formatCode>0.00E+00</c:formatCode>
                <c:ptCount val="43"/>
                <c:pt idx="0">
                  <c:v>2.7235587834770814E-3</c:v>
                </c:pt>
                <c:pt idx="1">
                  <c:v>5.1877310161468112E-4</c:v>
                </c:pt>
                <c:pt idx="2">
                  <c:v>2.7235587834770805E-4</c:v>
                </c:pt>
                <c:pt idx="3">
                  <c:v>2.5938655080734089E-4</c:v>
                </c:pt>
                <c:pt idx="4">
                  <c:v>2.2696323195642312E-4</c:v>
                </c:pt>
                <c:pt idx="5">
                  <c:v>1.729243672048938E-4</c:v>
                </c:pt>
                <c:pt idx="6">
                  <c:v>1.729243672048938E-4</c:v>
                </c:pt>
                <c:pt idx="7">
                  <c:v>1.3617793917385383E-4</c:v>
                </c:pt>
                <c:pt idx="8">
                  <c:v>1.296932754036705E-4</c:v>
                </c:pt>
                <c:pt idx="9">
                  <c:v>1.296932754036705E-4</c:v>
                </c:pt>
                <c:pt idx="10">
                  <c:v>1.1348161597821165E-4</c:v>
                </c:pt>
                <c:pt idx="11">
                  <c:v>1.0375462032293626E-4</c:v>
                </c:pt>
                <c:pt idx="12">
                  <c:v>1.0375462032293626E-4</c:v>
                </c:pt>
                <c:pt idx="13">
                  <c:v>9.0785292782569367E-5</c:v>
                </c:pt>
                <c:pt idx="14">
                  <c:v>8.6462183602446885E-5</c:v>
                </c:pt>
                <c:pt idx="15">
                  <c:v>8.6462183602446885E-5</c:v>
                </c:pt>
                <c:pt idx="16">
                  <c:v>7.4110443087811715E-5</c:v>
                </c:pt>
                <c:pt idx="17">
                  <c:v>6.4846637701835249E-5</c:v>
                </c:pt>
                <c:pt idx="18">
                  <c:v>6.4846637701835249E-5</c:v>
                </c:pt>
                <c:pt idx="19">
                  <c:v>5.7641455734964577E-5</c:v>
                </c:pt>
                <c:pt idx="20">
                  <c:v>5.1877310161468128E-5</c:v>
                </c:pt>
                <c:pt idx="21">
                  <c:v>4.716119105588016E-5</c:v>
                </c:pt>
                <c:pt idx="22">
                  <c:v>4.716119105588016E-5</c:v>
                </c:pt>
                <c:pt idx="23">
                  <c:v>4.5392646391284684E-5</c:v>
                </c:pt>
                <c:pt idx="24">
                  <c:v>4.5392646391284663E-5</c:v>
                </c:pt>
                <c:pt idx="25">
                  <c:v>4.5392646391284663E-5</c:v>
                </c:pt>
                <c:pt idx="26">
                  <c:v>4.3231091801223497E-5</c:v>
                </c:pt>
                <c:pt idx="27">
                  <c:v>3.4044484793463458E-5</c:v>
                </c:pt>
                <c:pt idx="28">
                  <c:v>2.4759625304337062E-5</c:v>
                </c:pt>
                <c:pt idx="29">
                  <c:v>2.4759625304337062E-5</c:v>
                </c:pt>
                <c:pt idx="30">
                  <c:v>2.4703481029270561E-5</c:v>
                </c:pt>
                <c:pt idx="31">
                  <c:v>1.0172021600287885E-5</c:v>
                </c:pt>
                <c:pt idx="32">
                  <c:v>5.1363673427196248E-6</c:v>
                </c:pt>
                <c:pt idx="33">
                  <c:v>1.011607548148629E-3</c:v>
                </c:pt>
                <c:pt idx="34">
                  <c:v>1.011607548148629E-4</c:v>
                </c:pt>
                <c:pt idx="35">
                  <c:v>1.0116075481486288E-5</c:v>
                </c:pt>
                <c:pt idx="36">
                  <c:v>1.0116075481486289E-6</c:v>
                </c:pt>
                <c:pt idx="37">
                  <c:v>1.0116075481486295E-7</c:v>
                </c:pt>
                <c:pt idx="38">
                  <c:v>9.1239219246482143E-6</c:v>
                </c:pt>
                <c:pt idx="39">
                  <c:v>8.0150444199468403E-6</c:v>
                </c:pt>
                <c:pt idx="40">
                  <c:v>7.5676026198041719E-6</c:v>
                </c:pt>
                <c:pt idx="41">
                  <c:v>7.1687957979378829E-6</c:v>
                </c:pt>
                <c:pt idx="42">
                  <c:v>6.8088969586926954E-6</c:v>
                </c:pt>
              </c:numCache>
            </c:numRef>
          </c:xVal>
          <c:yVal>
            <c:numRef>
              <c:f>Plots!$C$4:$AS$4</c:f>
              <c:numCache>
                <c:formatCode>General</c:formatCode>
                <c:ptCount val="43"/>
                <c:pt idx="0">
                  <c:v>1.8433203697</c:v>
                </c:pt>
                <c:pt idx="1">
                  <c:v>1.8155509999999999</c:v>
                </c:pt>
                <c:pt idx="2">
                  <c:v>1.5220419999999999</c:v>
                </c:pt>
                <c:pt idx="3">
                  <c:v>1.2547109999999999</c:v>
                </c:pt>
                <c:pt idx="4">
                  <c:v>1.3774271011000001</c:v>
                </c:pt>
                <c:pt idx="5">
                  <c:v>1.0337509999999999</c:v>
                </c:pt>
                <c:pt idx="6">
                  <c:v>0.88420599999999971</c:v>
                </c:pt>
                <c:pt idx="7">
                  <c:v>0.92407600000000001</c:v>
                </c:pt>
                <c:pt idx="8">
                  <c:v>0.78414300000000003</c:v>
                </c:pt>
                <c:pt idx="9">
                  <c:v>0.68989199999999995</c:v>
                </c:pt>
                <c:pt idx="10">
                  <c:v>0.69621682169999999</c:v>
                </c:pt>
                <c:pt idx="11">
                  <c:v>0.63556999999999997</c:v>
                </c:pt>
                <c:pt idx="12">
                  <c:v>0.55373000000000039</c:v>
                </c:pt>
                <c:pt idx="13">
                  <c:v>0.60858599999999996</c:v>
                </c:pt>
                <c:pt idx="14">
                  <c:v>0.56717799999999996</c:v>
                </c:pt>
                <c:pt idx="15">
                  <c:v>0.44278800000000001</c:v>
                </c:pt>
                <c:pt idx="16">
                  <c:v>0.50558099999999939</c:v>
                </c:pt>
                <c:pt idx="17">
                  <c:v>0.42367900000000008</c:v>
                </c:pt>
                <c:pt idx="18">
                  <c:v>0.33115200000000017</c:v>
                </c:pt>
                <c:pt idx="19">
                  <c:v>0.39795500000000017</c:v>
                </c:pt>
                <c:pt idx="20">
                  <c:v>0.33812100000000017</c:v>
                </c:pt>
                <c:pt idx="21">
                  <c:v>0.27984300000000001</c:v>
                </c:pt>
                <c:pt idx="22">
                  <c:v>0.24610199999999999</c:v>
                </c:pt>
                <c:pt idx="23">
                  <c:v>0.23349253830000008</c:v>
                </c:pt>
                <c:pt idx="24">
                  <c:v>0.41040800000000016</c:v>
                </c:pt>
                <c:pt idx="25">
                  <c:v>0.44078400000000001</c:v>
                </c:pt>
                <c:pt idx="26">
                  <c:v>0.27110800000000002</c:v>
                </c:pt>
                <c:pt idx="27">
                  <c:v>0.23824200000000009</c:v>
                </c:pt>
                <c:pt idx="28">
                  <c:v>0.15441400000000016</c:v>
                </c:pt>
                <c:pt idx="29">
                  <c:v>0.16128000000000001</c:v>
                </c:pt>
                <c:pt idx="30">
                  <c:v>0.15146100000000012</c:v>
                </c:pt>
                <c:pt idx="31">
                  <c:v>4.8187000000000001E-2</c:v>
                </c:pt>
                <c:pt idx="32">
                  <c:v>1.3594E-2</c:v>
                </c:pt>
                <c:pt idx="33">
                  <c:v>1.7151999999999994</c:v>
                </c:pt>
                <c:pt idx="34">
                  <c:v>0.61910000000000032</c:v>
                </c:pt>
                <c:pt idx="35">
                  <c:v>6.6299999999999998E-2</c:v>
                </c:pt>
                <c:pt idx="36">
                  <c:v>3.9000000000000016E-3</c:v>
                </c:pt>
                <c:pt idx="37">
                  <c:v>4.1300000000000003E-2</c:v>
                </c:pt>
                <c:pt idx="38">
                  <c:v>7.6700000000000004E-2</c:v>
                </c:pt>
                <c:pt idx="39">
                  <c:v>5.7900000000000014E-2</c:v>
                </c:pt>
                <c:pt idx="40">
                  <c:v>4.9600000000000012E-2</c:v>
                </c:pt>
                <c:pt idx="41">
                  <c:v>4.5100000000000001E-2</c:v>
                </c:pt>
                <c:pt idx="42">
                  <c:v>4.2500000000000003E-2</c:v>
                </c:pt>
              </c:numCache>
            </c:numRef>
          </c:yVal>
          <c:smooth val="0"/>
        </c:ser>
        <c:dLbls>
          <c:showLegendKey val="0"/>
          <c:showVal val="0"/>
          <c:showCatName val="0"/>
          <c:showSerName val="0"/>
          <c:showPercent val="0"/>
          <c:showBubbleSize val="0"/>
        </c:dLbls>
        <c:axId val="264365568"/>
        <c:axId val="264975104"/>
      </c:scatterChart>
      <c:valAx>
        <c:axId val="264365568"/>
        <c:scaling>
          <c:orientation val="minMax"/>
        </c:scaling>
        <c:delete val="0"/>
        <c:axPos val="b"/>
        <c:title>
          <c:tx>
            <c:rich>
              <a:bodyPr/>
              <a:lstStyle/>
              <a:p>
                <a:pPr>
                  <a:defRPr sz="1000"/>
                </a:pPr>
                <a:r>
                  <a:rPr lang="en-GB" sz="1000"/>
                  <a:t>Concentration</a:t>
                </a:r>
                <a:r>
                  <a:rPr lang="en-GB" sz="1000" baseline="0"/>
                  <a:t> of Label / M</a:t>
                </a:r>
                <a:endParaRPr lang="en-GB" sz="1000"/>
              </a:p>
            </c:rich>
          </c:tx>
          <c:overlay val="0"/>
        </c:title>
        <c:numFmt formatCode="0.0E+00" sourceLinked="0"/>
        <c:majorTickMark val="out"/>
        <c:minorTickMark val="none"/>
        <c:tickLblPos val="nextTo"/>
        <c:crossAx val="264975104"/>
        <c:crosses val="autoZero"/>
        <c:crossBetween val="midCat"/>
      </c:valAx>
      <c:valAx>
        <c:axId val="264975104"/>
        <c:scaling>
          <c:orientation val="minMax"/>
        </c:scaling>
        <c:delete val="0"/>
        <c:axPos val="l"/>
        <c:title>
          <c:tx>
            <c:rich>
              <a:bodyPr rot="-5400000" vert="horz"/>
              <a:lstStyle/>
              <a:p>
                <a:pPr>
                  <a:defRPr sz="1000"/>
                </a:pPr>
                <a:r>
                  <a:rPr lang="en-GB" sz="1000"/>
                  <a:t>Absorbance / A.U.</a:t>
                </a:r>
              </a:p>
            </c:rich>
          </c:tx>
          <c:overlay val="0"/>
        </c:title>
        <c:numFmt formatCode="General" sourceLinked="1"/>
        <c:majorTickMark val="out"/>
        <c:minorTickMark val="none"/>
        <c:tickLblPos val="nextTo"/>
        <c:crossAx val="264365568"/>
        <c:crosses val="autoZero"/>
        <c:crossBetween val="midCat"/>
        <c:majorUnit val="0.2"/>
      </c:valAx>
    </c:plotArea>
    <c:plotVisOnly val="1"/>
    <c:dispBlanksAs val="gap"/>
    <c:showDLblsOverMax val="0"/>
  </c:chart>
  <c:spPr>
    <a:noFill/>
    <a:ln>
      <a:noFill/>
    </a:ln>
  </c:spPr>
  <c:externalData r:id="rId1">
    <c:autoUpdate val="0"/>
  </c:externalData>
</c:chartSpace>
</file>

<file path=word/charts/chart140.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TS1 18 2</c:v>
          </c:tx>
          <c:spPr>
            <a:ln w="19050"/>
          </c:spPr>
          <c:marker>
            <c:symbol val="none"/>
          </c:marker>
          <c:xVal>
            <c:numRef>
              <c:f>'TS1 Summary'!$A$4:$A$3604</c:f>
              <c:numCache>
                <c:formatCode>General</c:formatCode>
                <c:ptCount val="3601"/>
                <c:pt idx="0">
                  <c:v>4000</c:v>
                </c:pt>
                <c:pt idx="1">
                  <c:v>3999</c:v>
                </c:pt>
                <c:pt idx="2">
                  <c:v>3998</c:v>
                </c:pt>
                <c:pt idx="3">
                  <c:v>3997</c:v>
                </c:pt>
                <c:pt idx="4">
                  <c:v>3996</c:v>
                </c:pt>
                <c:pt idx="5">
                  <c:v>3995</c:v>
                </c:pt>
                <c:pt idx="6">
                  <c:v>3994</c:v>
                </c:pt>
                <c:pt idx="7">
                  <c:v>3993</c:v>
                </c:pt>
                <c:pt idx="8">
                  <c:v>3992</c:v>
                </c:pt>
                <c:pt idx="9">
                  <c:v>3991</c:v>
                </c:pt>
                <c:pt idx="10">
                  <c:v>3990</c:v>
                </c:pt>
                <c:pt idx="11">
                  <c:v>3989</c:v>
                </c:pt>
                <c:pt idx="12">
                  <c:v>3988</c:v>
                </c:pt>
                <c:pt idx="13">
                  <c:v>3987</c:v>
                </c:pt>
                <c:pt idx="14">
                  <c:v>3986</c:v>
                </c:pt>
                <c:pt idx="15">
                  <c:v>3985</c:v>
                </c:pt>
                <c:pt idx="16">
                  <c:v>3984</c:v>
                </c:pt>
                <c:pt idx="17">
                  <c:v>3983</c:v>
                </c:pt>
                <c:pt idx="18">
                  <c:v>3982</c:v>
                </c:pt>
                <c:pt idx="19">
                  <c:v>3981</c:v>
                </c:pt>
                <c:pt idx="20">
                  <c:v>3980</c:v>
                </c:pt>
                <c:pt idx="21">
                  <c:v>3979</c:v>
                </c:pt>
                <c:pt idx="22">
                  <c:v>3978</c:v>
                </c:pt>
                <c:pt idx="23">
                  <c:v>3977</c:v>
                </c:pt>
                <c:pt idx="24">
                  <c:v>3976</c:v>
                </c:pt>
                <c:pt idx="25">
                  <c:v>3975</c:v>
                </c:pt>
                <c:pt idx="26">
                  <c:v>3974</c:v>
                </c:pt>
                <c:pt idx="27">
                  <c:v>3973</c:v>
                </c:pt>
                <c:pt idx="28">
                  <c:v>3972</c:v>
                </c:pt>
                <c:pt idx="29">
                  <c:v>3971</c:v>
                </c:pt>
                <c:pt idx="30">
                  <c:v>3970</c:v>
                </c:pt>
                <c:pt idx="31">
                  <c:v>3969</c:v>
                </c:pt>
                <c:pt idx="32">
                  <c:v>3968</c:v>
                </c:pt>
                <c:pt idx="33">
                  <c:v>3967</c:v>
                </c:pt>
                <c:pt idx="34">
                  <c:v>3966</c:v>
                </c:pt>
                <c:pt idx="35">
                  <c:v>3965</c:v>
                </c:pt>
                <c:pt idx="36">
                  <c:v>3964</c:v>
                </c:pt>
                <c:pt idx="37">
                  <c:v>3963</c:v>
                </c:pt>
                <c:pt idx="38">
                  <c:v>3962</c:v>
                </c:pt>
                <c:pt idx="39">
                  <c:v>3961</c:v>
                </c:pt>
                <c:pt idx="40">
                  <c:v>3960</c:v>
                </c:pt>
                <c:pt idx="41">
                  <c:v>3959</c:v>
                </c:pt>
                <c:pt idx="42">
                  <c:v>3958</c:v>
                </c:pt>
                <c:pt idx="43">
                  <c:v>3957</c:v>
                </c:pt>
                <c:pt idx="44">
                  <c:v>3956</c:v>
                </c:pt>
                <c:pt idx="45">
                  <c:v>3955</c:v>
                </c:pt>
                <c:pt idx="46">
                  <c:v>3954</c:v>
                </c:pt>
                <c:pt idx="47">
                  <c:v>3953</c:v>
                </c:pt>
                <c:pt idx="48">
                  <c:v>3952</c:v>
                </c:pt>
                <c:pt idx="49">
                  <c:v>3951</c:v>
                </c:pt>
                <c:pt idx="50">
                  <c:v>3950</c:v>
                </c:pt>
                <c:pt idx="51">
                  <c:v>3949</c:v>
                </c:pt>
                <c:pt idx="52">
                  <c:v>3948</c:v>
                </c:pt>
                <c:pt idx="53">
                  <c:v>3947</c:v>
                </c:pt>
                <c:pt idx="54">
                  <c:v>3946</c:v>
                </c:pt>
                <c:pt idx="55">
                  <c:v>3945</c:v>
                </c:pt>
                <c:pt idx="56">
                  <c:v>3944</c:v>
                </c:pt>
                <c:pt idx="57">
                  <c:v>3943</c:v>
                </c:pt>
                <c:pt idx="58">
                  <c:v>3942</c:v>
                </c:pt>
                <c:pt idx="59">
                  <c:v>3941</c:v>
                </c:pt>
                <c:pt idx="60">
                  <c:v>3940</c:v>
                </c:pt>
                <c:pt idx="61">
                  <c:v>3939</c:v>
                </c:pt>
                <c:pt idx="62">
                  <c:v>3938</c:v>
                </c:pt>
                <c:pt idx="63">
                  <c:v>3937</c:v>
                </c:pt>
                <c:pt idx="64">
                  <c:v>3936</c:v>
                </c:pt>
                <c:pt idx="65">
                  <c:v>3935</c:v>
                </c:pt>
                <c:pt idx="66">
                  <c:v>3934</c:v>
                </c:pt>
                <c:pt idx="67">
                  <c:v>3933</c:v>
                </c:pt>
                <c:pt idx="68">
                  <c:v>3932</c:v>
                </c:pt>
                <c:pt idx="69">
                  <c:v>3931</c:v>
                </c:pt>
                <c:pt idx="70">
                  <c:v>3930</c:v>
                </c:pt>
                <c:pt idx="71">
                  <c:v>3929</c:v>
                </c:pt>
                <c:pt idx="72">
                  <c:v>3928</c:v>
                </c:pt>
                <c:pt idx="73">
                  <c:v>3927</c:v>
                </c:pt>
                <c:pt idx="74">
                  <c:v>3926</c:v>
                </c:pt>
                <c:pt idx="75">
                  <c:v>3925</c:v>
                </c:pt>
                <c:pt idx="76">
                  <c:v>3924</c:v>
                </c:pt>
                <c:pt idx="77">
                  <c:v>3923</c:v>
                </c:pt>
                <c:pt idx="78">
                  <c:v>3922</c:v>
                </c:pt>
                <c:pt idx="79">
                  <c:v>3921</c:v>
                </c:pt>
                <c:pt idx="80">
                  <c:v>3920</c:v>
                </c:pt>
                <c:pt idx="81">
                  <c:v>3919</c:v>
                </c:pt>
                <c:pt idx="82">
                  <c:v>3918</c:v>
                </c:pt>
                <c:pt idx="83">
                  <c:v>3917</c:v>
                </c:pt>
                <c:pt idx="84">
                  <c:v>3916</c:v>
                </c:pt>
                <c:pt idx="85">
                  <c:v>3915</c:v>
                </c:pt>
                <c:pt idx="86">
                  <c:v>3914</c:v>
                </c:pt>
                <c:pt idx="87">
                  <c:v>3913</c:v>
                </c:pt>
                <c:pt idx="88">
                  <c:v>3912</c:v>
                </c:pt>
                <c:pt idx="89">
                  <c:v>3911</c:v>
                </c:pt>
                <c:pt idx="90">
                  <c:v>3910</c:v>
                </c:pt>
                <c:pt idx="91">
                  <c:v>3909</c:v>
                </c:pt>
                <c:pt idx="92">
                  <c:v>3908</c:v>
                </c:pt>
                <c:pt idx="93">
                  <c:v>3907</c:v>
                </c:pt>
                <c:pt idx="94">
                  <c:v>3906</c:v>
                </c:pt>
                <c:pt idx="95">
                  <c:v>3905</c:v>
                </c:pt>
                <c:pt idx="96">
                  <c:v>3904</c:v>
                </c:pt>
                <c:pt idx="97">
                  <c:v>3903</c:v>
                </c:pt>
                <c:pt idx="98">
                  <c:v>3902</c:v>
                </c:pt>
                <c:pt idx="99">
                  <c:v>3901</c:v>
                </c:pt>
                <c:pt idx="100">
                  <c:v>3900</c:v>
                </c:pt>
                <c:pt idx="101">
                  <c:v>3899</c:v>
                </c:pt>
                <c:pt idx="102">
                  <c:v>3898</c:v>
                </c:pt>
                <c:pt idx="103">
                  <c:v>3897</c:v>
                </c:pt>
                <c:pt idx="104">
                  <c:v>3896</c:v>
                </c:pt>
                <c:pt idx="105">
                  <c:v>3895</c:v>
                </c:pt>
                <c:pt idx="106">
                  <c:v>3894</c:v>
                </c:pt>
                <c:pt idx="107">
                  <c:v>3893</c:v>
                </c:pt>
                <c:pt idx="108">
                  <c:v>3892</c:v>
                </c:pt>
                <c:pt idx="109">
                  <c:v>3891</c:v>
                </c:pt>
                <c:pt idx="110">
                  <c:v>3890</c:v>
                </c:pt>
                <c:pt idx="111">
                  <c:v>3889</c:v>
                </c:pt>
                <c:pt idx="112">
                  <c:v>3888</c:v>
                </c:pt>
                <c:pt idx="113">
                  <c:v>3887</c:v>
                </c:pt>
                <c:pt idx="114">
                  <c:v>3886</c:v>
                </c:pt>
                <c:pt idx="115">
                  <c:v>3885</c:v>
                </c:pt>
                <c:pt idx="116">
                  <c:v>3884</c:v>
                </c:pt>
                <c:pt idx="117">
                  <c:v>3883</c:v>
                </c:pt>
                <c:pt idx="118">
                  <c:v>3882</c:v>
                </c:pt>
                <c:pt idx="119">
                  <c:v>3881</c:v>
                </c:pt>
                <c:pt idx="120">
                  <c:v>3880</c:v>
                </c:pt>
                <c:pt idx="121">
                  <c:v>3879</c:v>
                </c:pt>
                <c:pt idx="122">
                  <c:v>3878</c:v>
                </c:pt>
                <c:pt idx="123">
                  <c:v>3877</c:v>
                </c:pt>
                <c:pt idx="124">
                  <c:v>3876</c:v>
                </c:pt>
                <c:pt idx="125">
                  <c:v>3875</c:v>
                </c:pt>
                <c:pt idx="126">
                  <c:v>3874</c:v>
                </c:pt>
                <c:pt idx="127">
                  <c:v>3873</c:v>
                </c:pt>
                <c:pt idx="128">
                  <c:v>3872</c:v>
                </c:pt>
                <c:pt idx="129">
                  <c:v>3871</c:v>
                </c:pt>
                <c:pt idx="130">
                  <c:v>3870</c:v>
                </c:pt>
                <c:pt idx="131">
                  <c:v>3869</c:v>
                </c:pt>
                <c:pt idx="132">
                  <c:v>3868</c:v>
                </c:pt>
                <c:pt idx="133">
                  <c:v>3867</c:v>
                </c:pt>
                <c:pt idx="134">
                  <c:v>3866</c:v>
                </c:pt>
                <c:pt idx="135">
                  <c:v>3865</c:v>
                </c:pt>
                <c:pt idx="136">
                  <c:v>3864</c:v>
                </c:pt>
                <c:pt idx="137">
                  <c:v>3863</c:v>
                </c:pt>
                <c:pt idx="138">
                  <c:v>3862</c:v>
                </c:pt>
                <c:pt idx="139">
                  <c:v>3861</c:v>
                </c:pt>
                <c:pt idx="140">
                  <c:v>3860</c:v>
                </c:pt>
                <c:pt idx="141">
                  <c:v>3859</c:v>
                </c:pt>
                <c:pt idx="142">
                  <c:v>3858</c:v>
                </c:pt>
                <c:pt idx="143">
                  <c:v>3857</c:v>
                </c:pt>
                <c:pt idx="144">
                  <c:v>3856</c:v>
                </c:pt>
                <c:pt idx="145">
                  <c:v>3855</c:v>
                </c:pt>
                <c:pt idx="146">
                  <c:v>3854</c:v>
                </c:pt>
                <c:pt idx="147">
                  <c:v>3853</c:v>
                </c:pt>
                <c:pt idx="148">
                  <c:v>3852</c:v>
                </c:pt>
                <c:pt idx="149">
                  <c:v>3851</c:v>
                </c:pt>
                <c:pt idx="150">
                  <c:v>3850</c:v>
                </c:pt>
                <c:pt idx="151">
                  <c:v>3849</c:v>
                </c:pt>
                <c:pt idx="152">
                  <c:v>3848</c:v>
                </c:pt>
                <c:pt idx="153">
                  <c:v>3847</c:v>
                </c:pt>
                <c:pt idx="154">
                  <c:v>3846</c:v>
                </c:pt>
                <c:pt idx="155">
                  <c:v>3845</c:v>
                </c:pt>
                <c:pt idx="156">
                  <c:v>3844</c:v>
                </c:pt>
                <c:pt idx="157">
                  <c:v>3843</c:v>
                </c:pt>
                <c:pt idx="158">
                  <c:v>3842</c:v>
                </c:pt>
                <c:pt idx="159">
                  <c:v>3841</c:v>
                </c:pt>
                <c:pt idx="160">
                  <c:v>3840</c:v>
                </c:pt>
                <c:pt idx="161">
                  <c:v>3839</c:v>
                </c:pt>
                <c:pt idx="162">
                  <c:v>3838</c:v>
                </c:pt>
                <c:pt idx="163">
                  <c:v>3837</c:v>
                </c:pt>
                <c:pt idx="164">
                  <c:v>3836</c:v>
                </c:pt>
                <c:pt idx="165">
                  <c:v>3835</c:v>
                </c:pt>
                <c:pt idx="166">
                  <c:v>3834</c:v>
                </c:pt>
                <c:pt idx="167">
                  <c:v>3833</c:v>
                </c:pt>
                <c:pt idx="168">
                  <c:v>3832</c:v>
                </c:pt>
                <c:pt idx="169">
                  <c:v>3831</c:v>
                </c:pt>
                <c:pt idx="170">
                  <c:v>3830</c:v>
                </c:pt>
                <c:pt idx="171">
                  <c:v>3829</c:v>
                </c:pt>
                <c:pt idx="172">
                  <c:v>3828</c:v>
                </c:pt>
                <c:pt idx="173">
                  <c:v>3827</c:v>
                </c:pt>
                <c:pt idx="174">
                  <c:v>3826</c:v>
                </c:pt>
                <c:pt idx="175">
                  <c:v>3825</c:v>
                </c:pt>
                <c:pt idx="176">
                  <c:v>3824</c:v>
                </c:pt>
                <c:pt idx="177">
                  <c:v>3823</c:v>
                </c:pt>
                <c:pt idx="178">
                  <c:v>3822</c:v>
                </c:pt>
                <c:pt idx="179">
                  <c:v>3821</c:v>
                </c:pt>
                <c:pt idx="180">
                  <c:v>3820</c:v>
                </c:pt>
                <c:pt idx="181">
                  <c:v>3819</c:v>
                </c:pt>
                <c:pt idx="182">
                  <c:v>3818</c:v>
                </c:pt>
                <c:pt idx="183">
                  <c:v>3817</c:v>
                </c:pt>
                <c:pt idx="184">
                  <c:v>3816</c:v>
                </c:pt>
                <c:pt idx="185">
                  <c:v>3815</c:v>
                </c:pt>
                <c:pt idx="186">
                  <c:v>3814</c:v>
                </c:pt>
                <c:pt idx="187">
                  <c:v>3813</c:v>
                </c:pt>
                <c:pt idx="188">
                  <c:v>3812</c:v>
                </c:pt>
                <c:pt idx="189">
                  <c:v>3811</c:v>
                </c:pt>
                <c:pt idx="190">
                  <c:v>3810</c:v>
                </c:pt>
                <c:pt idx="191">
                  <c:v>3809</c:v>
                </c:pt>
                <c:pt idx="192">
                  <c:v>3808</c:v>
                </c:pt>
                <c:pt idx="193">
                  <c:v>3807</c:v>
                </c:pt>
                <c:pt idx="194">
                  <c:v>3806</c:v>
                </c:pt>
                <c:pt idx="195">
                  <c:v>3805</c:v>
                </c:pt>
                <c:pt idx="196">
                  <c:v>3804</c:v>
                </c:pt>
                <c:pt idx="197">
                  <c:v>3803</c:v>
                </c:pt>
                <c:pt idx="198">
                  <c:v>3802</c:v>
                </c:pt>
                <c:pt idx="199">
                  <c:v>3801</c:v>
                </c:pt>
                <c:pt idx="200">
                  <c:v>3800</c:v>
                </c:pt>
                <c:pt idx="201">
                  <c:v>3799</c:v>
                </c:pt>
                <c:pt idx="202">
                  <c:v>3798</c:v>
                </c:pt>
                <c:pt idx="203">
                  <c:v>3797</c:v>
                </c:pt>
                <c:pt idx="204">
                  <c:v>3796</c:v>
                </c:pt>
                <c:pt idx="205">
                  <c:v>3795</c:v>
                </c:pt>
                <c:pt idx="206">
                  <c:v>3794</c:v>
                </c:pt>
                <c:pt idx="207">
                  <c:v>3793</c:v>
                </c:pt>
                <c:pt idx="208">
                  <c:v>3792</c:v>
                </c:pt>
                <c:pt idx="209">
                  <c:v>3791</c:v>
                </c:pt>
                <c:pt idx="210">
                  <c:v>3790</c:v>
                </c:pt>
                <c:pt idx="211">
                  <c:v>3789</c:v>
                </c:pt>
                <c:pt idx="212">
                  <c:v>3788</c:v>
                </c:pt>
                <c:pt idx="213">
                  <c:v>3787</c:v>
                </c:pt>
                <c:pt idx="214">
                  <c:v>3786</c:v>
                </c:pt>
                <c:pt idx="215">
                  <c:v>3785</c:v>
                </c:pt>
                <c:pt idx="216">
                  <c:v>3784</c:v>
                </c:pt>
                <c:pt idx="217">
                  <c:v>3783</c:v>
                </c:pt>
                <c:pt idx="218">
                  <c:v>3782</c:v>
                </c:pt>
                <c:pt idx="219">
                  <c:v>3781</c:v>
                </c:pt>
                <c:pt idx="220">
                  <c:v>3780</c:v>
                </c:pt>
                <c:pt idx="221">
                  <c:v>3779</c:v>
                </c:pt>
                <c:pt idx="222">
                  <c:v>3778</c:v>
                </c:pt>
                <c:pt idx="223">
                  <c:v>3777</c:v>
                </c:pt>
                <c:pt idx="224">
                  <c:v>3776</c:v>
                </c:pt>
                <c:pt idx="225">
                  <c:v>3775</c:v>
                </c:pt>
                <c:pt idx="226">
                  <c:v>3774</c:v>
                </c:pt>
                <c:pt idx="227">
                  <c:v>3773</c:v>
                </c:pt>
                <c:pt idx="228">
                  <c:v>3772</c:v>
                </c:pt>
                <c:pt idx="229">
                  <c:v>3771</c:v>
                </c:pt>
                <c:pt idx="230">
                  <c:v>3770</c:v>
                </c:pt>
                <c:pt idx="231">
                  <c:v>3769</c:v>
                </c:pt>
                <c:pt idx="232">
                  <c:v>3768</c:v>
                </c:pt>
                <c:pt idx="233">
                  <c:v>3767</c:v>
                </c:pt>
                <c:pt idx="234">
                  <c:v>3766</c:v>
                </c:pt>
                <c:pt idx="235">
                  <c:v>3765</c:v>
                </c:pt>
                <c:pt idx="236">
                  <c:v>3764</c:v>
                </c:pt>
                <c:pt idx="237">
                  <c:v>3763</c:v>
                </c:pt>
                <c:pt idx="238">
                  <c:v>3762</c:v>
                </c:pt>
                <c:pt idx="239">
                  <c:v>3761</c:v>
                </c:pt>
                <c:pt idx="240">
                  <c:v>3760</c:v>
                </c:pt>
                <c:pt idx="241">
                  <c:v>3759</c:v>
                </c:pt>
                <c:pt idx="242">
                  <c:v>3758</c:v>
                </c:pt>
                <c:pt idx="243">
                  <c:v>3757</c:v>
                </c:pt>
                <c:pt idx="244">
                  <c:v>3756</c:v>
                </c:pt>
                <c:pt idx="245">
                  <c:v>3755</c:v>
                </c:pt>
                <c:pt idx="246">
                  <c:v>3754</c:v>
                </c:pt>
                <c:pt idx="247">
                  <c:v>3753</c:v>
                </c:pt>
                <c:pt idx="248">
                  <c:v>3752</c:v>
                </c:pt>
                <c:pt idx="249">
                  <c:v>3751</c:v>
                </c:pt>
                <c:pt idx="250">
                  <c:v>3750</c:v>
                </c:pt>
                <c:pt idx="251">
                  <c:v>3749</c:v>
                </c:pt>
                <c:pt idx="252">
                  <c:v>3748</c:v>
                </c:pt>
                <c:pt idx="253">
                  <c:v>3747</c:v>
                </c:pt>
                <c:pt idx="254">
                  <c:v>3746</c:v>
                </c:pt>
                <c:pt idx="255">
                  <c:v>3745</c:v>
                </c:pt>
                <c:pt idx="256">
                  <c:v>3744</c:v>
                </c:pt>
                <c:pt idx="257">
                  <c:v>3743</c:v>
                </c:pt>
                <c:pt idx="258">
                  <c:v>3742</c:v>
                </c:pt>
                <c:pt idx="259">
                  <c:v>3741</c:v>
                </c:pt>
                <c:pt idx="260">
                  <c:v>3740</c:v>
                </c:pt>
                <c:pt idx="261">
                  <c:v>3739</c:v>
                </c:pt>
                <c:pt idx="262">
                  <c:v>3738</c:v>
                </c:pt>
                <c:pt idx="263">
                  <c:v>3737</c:v>
                </c:pt>
                <c:pt idx="264">
                  <c:v>3736</c:v>
                </c:pt>
                <c:pt idx="265">
                  <c:v>3735</c:v>
                </c:pt>
                <c:pt idx="266">
                  <c:v>3734</c:v>
                </c:pt>
                <c:pt idx="267">
                  <c:v>3733</c:v>
                </c:pt>
                <c:pt idx="268">
                  <c:v>3732</c:v>
                </c:pt>
                <c:pt idx="269">
                  <c:v>3731</c:v>
                </c:pt>
                <c:pt idx="270">
                  <c:v>3730</c:v>
                </c:pt>
                <c:pt idx="271">
                  <c:v>3729</c:v>
                </c:pt>
                <c:pt idx="272">
                  <c:v>3728</c:v>
                </c:pt>
                <c:pt idx="273">
                  <c:v>3727</c:v>
                </c:pt>
                <c:pt idx="274">
                  <c:v>3726</c:v>
                </c:pt>
                <c:pt idx="275">
                  <c:v>3725</c:v>
                </c:pt>
                <c:pt idx="276">
                  <c:v>3724</c:v>
                </c:pt>
                <c:pt idx="277">
                  <c:v>3723</c:v>
                </c:pt>
                <c:pt idx="278">
                  <c:v>3722</c:v>
                </c:pt>
                <c:pt idx="279">
                  <c:v>3721</c:v>
                </c:pt>
                <c:pt idx="280">
                  <c:v>3720</c:v>
                </c:pt>
                <c:pt idx="281">
                  <c:v>3719</c:v>
                </c:pt>
                <c:pt idx="282">
                  <c:v>3718</c:v>
                </c:pt>
                <c:pt idx="283">
                  <c:v>3717</c:v>
                </c:pt>
                <c:pt idx="284">
                  <c:v>3716</c:v>
                </c:pt>
                <c:pt idx="285">
                  <c:v>3715</c:v>
                </c:pt>
                <c:pt idx="286">
                  <c:v>3714</c:v>
                </c:pt>
                <c:pt idx="287">
                  <c:v>3713</c:v>
                </c:pt>
                <c:pt idx="288">
                  <c:v>3712</c:v>
                </c:pt>
                <c:pt idx="289">
                  <c:v>3711</c:v>
                </c:pt>
                <c:pt idx="290">
                  <c:v>3710</c:v>
                </c:pt>
                <c:pt idx="291">
                  <c:v>3709</c:v>
                </c:pt>
                <c:pt idx="292">
                  <c:v>3708</c:v>
                </c:pt>
                <c:pt idx="293">
                  <c:v>3707</c:v>
                </c:pt>
                <c:pt idx="294">
                  <c:v>3706</c:v>
                </c:pt>
                <c:pt idx="295">
                  <c:v>3705</c:v>
                </c:pt>
                <c:pt idx="296">
                  <c:v>3704</c:v>
                </c:pt>
                <c:pt idx="297">
                  <c:v>3703</c:v>
                </c:pt>
                <c:pt idx="298">
                  <c:v>3702</c:v>
                </c:pt>
                <c:pt idx="299">
                  <c:v>3701</c:v>
                </c:pt>
                <c:pt idx="300">
                  <c:v>3700</c:v>
                </c:pt>
                <c:pt idx="301">
                  <c:v>3699</c:v>
                </c:pt>
                <c:pt idx="302">
                  <c:v>3698</c:v>
                </c:pt>
                <c:pt idx="303">
                  <c:v>3697</c:v>
                </c:pt>
                <c:pt idx="304">
                  <c:v>3696</c:v>
                </c:pt>
                <c:pt idx="305">
                  <c:v>3695</c:v>
                </c:pt>
                <c:pt idx="306">
                  <c:v>3694</c:v>
                </c:pt>
                <c:pt idx="307">
                  <c:v>3693</c:v>
                </c:pt>
                <c:pt idx="308">
                  <c:v>3692</c:v>
                </c:pt>
                <c:pt idx="309">
                  <c:v>3691</c:v>
                </c:pt>
                <c:pt idx="310">
                  <c:v>3690</c:v>
                </c:pt>
                <c:pt idx="311">
                  <c:v>3689</c:v>
                </c:pt>
                <c:pt idx="312">
                  <c:v>3688</c:v>
                </c:pt>
                <c:pt idx="313">
                  <c:v>3687</c:v>
                </c:pt>
                <c:pt idx="314">
                  <c:v>3686</c:v>
                </c:pt>
                <c:pt idx="315">
                  <c:v>3685</c:v>
                </c:pt>
                <c:pt idx="316">
                  <c:v>3684</c:v>
                </c:pt>
                <c:pt idx="317">
                  <c:v>3683</c:v>
                </c:pt>
                <c:pt idx="318">
                  <c:v>3682</c:v>
                </c:pt>
                <c:pt idx="319">
                  <c:v>3681</c:v>
                </c:pt>
                <c:pt idx="320">
                  <c:v>3680</c:v>
                </c:pt>
                <c:pt idx="321">
                  <c:v>3679</c:v>
                </c:pt>
                <c:pt idx="322">
                  <c:v>3678</c:v>
                </c:pt>
                <c:pt idx="323">
                  <c:v>3677</c:v>
                </c:pt>
                <c:pt idx="324">
                  <c:v>3676</c:v>
                </c:pt>
                <c:pt idx="325">
                  <c:v>3675</c:v>
                </c:pt>
                <c:pt idx="326">
                  <c:v>3674</c:v>
                </c:pt>
                <c:pt idx="327">
                  <c:v>3673</c:v>
                </c:pt>
                <c:pt idx="328">
                  <c:v>3672</c:v>
                </c:pt>
                <c:pt idx="329">
                  <c:v>3671</c:v>
                </c:pt>
                <c:pt idx="330">
                  <c:v>3670</c:v>
                </c:pt>
                <c:pt idx="331">
                  <c:v>3669</c:v>
                </c:pt>
                <c:pt idx="332">
                  <c:v>3668</c:v>
                </c:pt>
                <c:pt idx="333">
                  <c:v>3667</c:v>
                </c:pt>
                <c:pt idx="334">
                  <c:v>3666</c:v>
                </c:pt>
                <c:pt idx="335">
                  <c:v>3665</c:v>
                </c:pt>
                <c:pt idx="336">
                  <c:v>3664</c:v>
                </c:pt>
                <c:pt idx="337">
                  <c:v>3663</c:v>
                </c:pt>
                <c:pt idx="338">
                  <c:v>3662</c:v>
                </c:pt>
                <c:pt idx="339">
                  <c:v>3661</c:v>
                </c:pt>
                <c:pt idx="340">
                  <c:v>3660</c:v>
                </c:pt>
                <c:pt idx="341">
                  <c:v>3659</c:v>
                </c:pt>
                <c:pt idx="342">
                  <c:v>3658</c:v>
                </c:pt>
                <c:pt idx="343">
                  <c:v>3657</c:v>
                </c:pt>
                <c:pt idx="344">
                  <c:v>3656</c:v>
                </c:pt>
                <c:pt idx="345">
                  <c:v>3655</c:v>
                </c:pt>
                <c:pt idx="346">
                  <c:v>3654</c:v>
                </c:pt>
                <c:pt idx="347">
                  <c:v>3653</c:v>
                </c:pt>
                <c:pt idx="348">
                  <c:v>3652</c:v>
                </c:pt>
                <c:pt idx="349">
                  <c:v>3651</c:v>
                </c:pt>
                <c:pt idx="350">
                  <c:v>3650</c:v>
                </c:pt>
                <c:pt idx="351">
                  <c:v>3649</c:v>
                </c:pt>
                <c:pt idx="352">
                  <c:v>3648</c:v>
                </c:pt>
                <c:pt idx="353">
                  <c:v>3647</c:v>
                </c:pt>
                <c:pt idx="354">
                  <c:v>3646</c:v>
                </c:pt>
                <c:pt idx="355">
                  <c:v>3645</c:v>
                </c:pt>
                <c:pt idx="356">
                  <c:v>3644</c:v>
                </c:pt>
                <c:pt idx="357">
                  <c:v>3643</c:v>
                </c:pt>
                <c:pt idx="358">
                  <c:v>3642</c:v>
                </c:pt>
                <c:pt idx="359">
                  <c:v>3641</c:v>
                </c:pt>
                <c:pt idx="360">
                  <c:v>3640</c:v>
                </c:pt>
                <c:pt idx="361">
                  <c:v>3639</c:v>
                </c:pt>
                <c:pt idx="362">
                  <c:v>3638</c:v>
                </c:pt>
                <c:pt idx="363">
                  <c:v>3637</c:v>
                </c:pt>
                <c:pt idx="364">
                  <c:v>3636</c:v>
                </c:pt>
                <c:pt idx="365">
                  <c:v>3635</c:v>
                </c:pt>
                <c:pt idx="366">
                  <c:v>3634</c:v>
                </c:pt>
                <c:pt idx="367">
                  <c:v>3633</c:v>
                </c:pt>
                <c:pt idx="368">
                  <c:v>3632</c:v>
                </c:pt>
                <c:pt idx="369">
                  <c:v>3631</c:v>
                </c:pt>
                <c:pt idx="370">
                  <c:v>3630</c:v>
                </c:pt>
                <c:pt idx="371">
                  <c:v>3629</c:v>
                </c:pt>
                <c:pt idx="372">
                  <c:v>3628</c:v>
                </c:pt>
                <c:pt idx="373">
                  <c:v>3627</c:v>
                </c:pt>
                <c:pt idx="374">
                  <c:v>3626</c:v>
                </c:pt>
                <c:pt idx="375">
                  <c:v>3625</c:v>
                </c:pt>
                <c:pt idx="376">
                  <c:v>3624</c:v>
                </c:pt>
                <c:pt idx="377">
                  <c:v>3623</c:v>
                </c:pt>
                <c:pt idx="378">
                  <c:v>3622</c:v>
                </c:pt>
                <c:pt idx="379">
                  <c:v>3621</c:v>
                </c:pt>
                <c:pt idx="380">
                  <c:v>3620</c:v>
                </c:pt>
                <c:pt idx="381">
                  <c:v>3619</c:v>
                </c:pt>
                <c:pt idx="382">
                  <c:v>3618</c:v>
                </c:pt>
                <c:pt idx="383">
                  <c:v>3617</c:v>
                </c:pt>
                <c:pt idx="384">
                  <c:v>3616</c:v>
                </c:pt>
                <c:pt idx="385">
                  <c:v>3615</c:v>
                </c:pt>
                <c:pt idx="386">
                  <c:v>3614</c:v>
                </c:pt>
                <c:pt idx="387">
                  <c:v>3613</c:v>
                </c:pt>
                <c:pt idx="388">
                  <c:v>3612</c:v>
                </c:pt>
                <c:pt idx="389">
                  <c:v>3611</c:v>
                </c:pt>
                <c:pt idx="390">
                  <c:v>3610</c:v>
                </c:pt>
                <c:pt idx="391">
                  <c:v>3609</c:v>
                </c:pt>
                <c:pt idx="392">
                  <c:v>3608</c:v>
                </c:pt>
                <c:pt idx="393">
                  <c:v>3607</c:v>
                </c:pt>
                <c:pt idx="394">
                  <c:v>3606</c:v>
                </c:pt>
                <c:pt idx="395">
                  <c:v>3605</c:v>
                </c:pt>
                <c:pt idx="396">
                  <c:v>3604</c:v>
                </c:pt>
                <c:pt idx="397">
                  <c:v>3603</c:v>
                </c:pt>
                <c:pt idx="398">
                  <c:v>3602</c:v>
                </c:pt>
                <c:pt idx="399">
                  <c:v>3601</c:v>
                </c:pt>
                <c:pt idx="400">
                  <c:v>3600</c:v>
                </c:pt>
                <c:pt idx="401">
                  <c:v>3599</c:v>
                </c:pt>
                <c:pt idx="402">
                  <c:v>3598</c:v>
                </c:pt>
                <c:pt idx="403">
                  <c:v>3597</c:v>
                </c:pt>
                <c:pt idx="404">
                  <c:v>3596</c:v>
                </c:pt>
                <c:pt idx="405">
                  <c:v>3595</c:v>
                </c:pt>
                <c:pt idx="406">
                  <c:v>3594</c:v>
                </c:pt>
                <c:pt idx="407">
                  <c:v>3593</c:v>
                </c:pt>
                <c:pt idx="408">
                  <c:v>3592</c:v>
                </c:pt>
                <c:pt idx="409">
                  <c:v>3591</c:v>
                </c:pt>
                <c:pt idx="410">
                  <c:v>3590</c:v>
                </c:pt>
                <c:pt idx="411">
                  <c:v>3589</c:v>
                </c:pt>
                <c:pt idx="412">
                  <c:v>3588</c:v>
                </c:pt>
                <c:pt idx="413">
                  <c:v>3587</c:v>
                </c:pt>
                <c:pt idx="414">
                  <c:v>3586</c:v>
                </c:pt>
                <c:pt idx="415">
                  <c:v>3585</c:v>
                </c:pt>
                <c:pt idx="416">
                  <c:v>3584</c:v>
                </c:pt>
                <c:pt idx="417">
                  <c:v>3583</c:v>
                </c:pt>
                <c:pt idx="418">
                  <c:v>3582</c:v>
                </c:pt>
                <c:pt idx="419">
                  <c:v>3581</c:v>
                </c:pt>
                <c:pt idx="420">
                  <c:v>3580</c:v>
                </c:pt>
                <c:pt idx="421">
                  <c:v>3579</c:v>
                </c:pt>
                <c:pt idx="422">
                  <c:v>3578</c:v>
                </c:pt>
                <c:pt idx="423">
                  <c:v>3577</c:v>
                </c:pt>
                <c:pt idx="424">
                  <c:v>3576</c:v>
                </c:pt>
                <c:pt idx="425">
                  <c:v>3575</c:v>
                </c:pt>
                <c:pt idx="426">
                  <c:v>3574</c:v>
                </c:pt>
                <c:pt idx="427">
                  <c:v>3573</c:v>
                </c:pt>
                <c:pt idx="428">
                  <c:v>3572</c:v>
                </c:pt>
                <c:pt idx="429">
                  <c:v>3571</c:v>
                </c:pt>
                <c:pt idx="430">
                  <c:v>3570</c:v>
                </c:pt>
                <c:pt idx="431">
                  <c:v>3569</c:v>
                </c:pt>
                <c:pt idx="432">
                  <c:v>3568</c:v>
                </c:pt>
                <c:pt idx="433">
                  <c:v>3567</c:v>
                </c:pt>
                <c:pt idx="434">
                  <c:v>3566</c:v>
                </c:pt>
                <c:pt idx="435">
                  <c:v>3565</c:v>
                </c:pt>
                <c:pt idx="436">
                  <c:v>3564</c:v>
                </c:pt>
                <c:pt idx="437">
                  <c:v>3563</c:v>
                </c:pt>
                <c:pt idx="438">
                  <c:v>3562</c:v>
                </c:pt>
                <c:pt idx="439">
                  <c:v>3561</c:v>
                </c:pt>
                <c:pt idx="440">
                  <c:v>3560</c:v>
                </c:pt>
                <c:pt idx="441">
                  <c:v>3559</c:v>
                </c:pt>
                <c:pt idx="442">
                  <c:v>3558</c:v>
                </c:pt>
                <c:pt idx="443">
                  <c:v>3557</c:v>
                </c:pt>
                <c:pt idx="444">
                  <c:v>3556</c:v>
                </c:pt>
                <c:pt idx="445">
                  <c:v>3555</c:v>
                </c:pt>
                <c:pt idx="446">
                  <c:v>3554</c:v>
                </c:pt>
                <c:pt idx="447">
                  <c:v>3553</c:v>
                </c:pt>
                <c:pt idx="448">
                  <c:v>3552</c:v>
                </c:pt>
                <c:pt idx="449">
                  <c:v>3551</c:v>
                </c:pt>
                <c:pt idx="450">
                  <c:v>3550</c:v>
                </c:pt>
                <c:pt idx="451">
                  <c:v>3549</c:v>
                </c:pt>
                <c:pt idx="452">
                  <c:v>3548</c:v>
                </c:pt>
                <c:pt idx="453">
                  <c:v>3547</c:v>
                </c:pt>
                <c:pt idx="454">
                  <c:v>3546</c:v>
                </c:pt>
                <c:pt idx="455">
                  <c:v>3545</c:v>
                </c:pt>
                <c:pt idx="456">
                  <c:v>3544</c:v>
                </c:pt>
                <c:pt idx="457">
                  <c:v>3543</c:v>
                </c:pt>
                <c:pt idx="458">
                  <c:v>3542</c:v>
                </c:pt>
                <c:pt idx="459">
                  <c:v>3541</c:v>
                </c:pt>
                <c:pt idx="460">
                  <c:v>3540</c:v>
                </c:pt>
                <c:pt idx="461">
                  <c:v>3539</c:v>
                </c:pt>
                <c:pt idx="462">
                  <c:v>3538</c:v>
                </c:pt>
                <c:pt idx="463">
                  <c:v>3537</c:v>
                </c:pt>
                <c:pt idx="464">
                  <c:v>3536</c:v>
                </c:pt>
                <c:pt idx="465">
                  <c:v>3535</c:v>
                </c:pt>
                <c:pt idx="466">
                  <c:v>3534</c:v>
                </c:pt>
                <c:pt idx="467">
                  <c:v>3533</c:v>
                </c:pt>
                <c:pt idx="468">
                  <c:v>3532</c:v>
                </c:pt>
                <c:pt idx="469">
                  <c:v>3531</c:v>
                </c:pt>
                <c:pt idx="470">
                  <c:v>3530</c:v>
                </c:pt>
                <c:pt idx="471">
                  <c:v>3529</c:v>
                </c:pt>
                <c:pt idx="472">
                  <c:v>3528</c:v>
                </c:pt>
                <c:pt idx="473">
                  <c:v>3527</c:v>
                </c:pt>
                <c:pt idx="474">
                  <c:v>3526</c:v>
                </c:pt>
                <c:pt idx="475">
                  <c:v>3525</c:v>
                </c:pt>
                <c:pt idx="476">
                  <c:v>3524</c:v>
                </c:pt>
                <c:pt idx="477">
                  <c:v>3523</c:v>
                </c:pt>
                <c:pt idx="478">
                  <c:v>3522</c:v>
                </c:pt>
                <c:pt idx="479">
                  <c:v>3521</c:v>
                </c:pt>
                <c:pt idx="480">
                  <c:v>3520</c:v>
                </c:pt>
                <c:pt idx="481">
                  <c:v>3519</c:v>
                </c:pt>
                <c:pt idx="482">
                  <c:v>3518</c:v>
                </c:pt>
                <c:pt idx="483">
                  <c:v>3517</c:v>
                </c:pt>
                <c:pt idx="484">
                  <c:v>3516</c:v>
                </c:pt>
                <c:pt idx="485">
                  <c:v>3515</c:v>
                </c:pt>
                <c:pt idx="486">
                  <c:v>3514</c:v>
                </c:pt>
                <c:pt idx="487">
                  <c:v>3513</c:v>
                </c:pt>
                <c:pt idx="488">
                  <c:v>3512</c:v>
                </c:pt>
                <c:pt idx="489">
                  <c:v>3511</c:v>
                </c:pt>
                <c:pt idx="490">
                  <c:v>3510</c:v>
                </c:pt>
                <c:pt idx="491">
                  <c:v>3509</c:v>
                </c:pt>
                <c:pt idx="492">
                  <c:v>3508</c:v>
                </c:pt>
                <c:pt idx="493">
                  <c:v>3507</c:v>
                </c:pt>
                <c:pt idx="494">
                  <c:v>3506</c:v>
                </c:pt>
                <c:pt idx="495">
                  <c:v>3505</c:v>
                </c:pt>
                <c:pt idx="496">
                  <c:v>3504</c:v>
                </c:pt>
                <c:pt idx="497">
                  <c:v>3503</c:v>
                </c:pt>
                <c:pt idx="498">
                  <c:v>3502</c:v>
                </c:pt>
                <c:pt idx="499">
                  <c:v>3501</c:v>
                </c:pt>
                <c:pt idx="500">
                  <c:v>3500</c:v>
                </c:pt>
                <c:pt idx="501">
                  <c:v>3499</c:v>
                </c:pt>
                <c:pt idx="502">
                  <c:v>3498</c:v>
                </c:pt>
                <c:pt idx="503">
                  <c:v>3497</c:v>
                </c:pt>
                <c:pt idx="504">
                  <c:v>3496</c:v>
                </c:pt>
                <c:pt idx="505">
                  <c:v>3495</c:v>
                </c:pt>
                <c:pt idx="506">
                  <c:v>3494</c:v>
                </c:pt>
                <c:pt idx="507">
                  <c:v>3493</c:v>
                </c:pt>
                <c:pt idx="508">
                  <c:v>3492</c:v>
                </c:pt>
                <c:pt idx="509">
                  <c:v>3491</c:v>
                </c:pt>
                <c:pt idx="510">
                  <c:v>3490</c:v>
                </c:pt>
                <c:pt idx="511">
                  <c:v>3489</c:v>
                </c:pt>
                <c:pt idx="512">
                  <c:v>3488</c:v>
                </c:pt>
                <c:pt idx="513">
                  <c:v>3487</c:v>
                </c:pt>
                <c:pt idx="514">
                  <c:v>3486</c:v>
                </c:pt>
                <c:pt idx="515">
                  <c:v>3485</c:v>
                </c:pt>
                <c:pt idx="516">
                  <c:v>3484</c:v>
                </c:pt>
                <c:pt idx="517">
                  <c:v>3483</c:v>
                </c:pt>
                <c:pt idx="518">
                  <c:v>3482</c:v>
                </c:pt>
                <c:pt idx="519">
                  <c:v>3481</c:v>
                </c:pt>
                <c:pt idx="520">
                  <c:v>3480</c:v>
                </c:pt>
                <c:pt idx="521">
                  <c:v>3479</c:v>
                </c:pt>
                <c:pt idx="522">
                  <c:v>3478</c:v>
                </c:pt>
                <c:pt idx="523">
                  <c:v>3477</c:v>
                </c:pt>
                <c:pt idx="524">
                  <c:v>3476</c:v>
                </c:pt>
                <c:pt idx="525">
                  <c:v>3475</c:v>
                </c:pt>
                <c:pt idx="526">
                  <c:v>3474</c:v>
                </c:pt>
                <c:pt idx="527">
                  <c:v>3473</c:v>
                </c:pt>
                <c:pt idx="528">
                  <c:v>3472</c:v>
                </c:pt>
                <c:pt idx="529">
                  <c:v>3471</c:v>
                </c:pt>
                <c:pt idx="530">
                  <c:v>3470</c:v>
                </c:pt>
                <c:pt idx="531">
                  <c:v>3469</c:v>
                </c:pt>
                <c:pt idx="532">
                  <c:v>3468</c:v>
                </c:pt>
                <c:pt idx="533">
                  <c:v>3467</c:v>
                </c:pt>
                <c:pt idx="534">
                  <c:v>3466</c:v>
                </c:pt>
                <c:pt idx="535">
                  <c:v>3465</c:v>
                </c:pt>
                <c:pt idx="536">
                  <c:v>3464</c:v>
                </c:pt>
                <c:pt idx="537">
                  <c:v>3463</c:v>
                </c:pt>
                <c:pt idx="538">
                  <c:v>3462</c:v>
                </c:pt>
                <c:pt idx="539">
                  <c:v>3461</c:v>
                </c:pt>
                <c:pt idx="540">
                  <c:v>3460</c:v>
                </c:pt>
                <c:pt idx="541">
                  <c:v>3459</c:v>
                </c:pt>
                <c:pt idx="542">
                  <c:v>3458</c:v>
                </c:pt>
                <c:pt idx="543">
                  <c:v>3457</c:v>
                </c:pt>
                <c:pt idx="544">
                  <c:v>3456</c:v>
                </c:pt>
                <c:pt idx="545">
                  <c:v>3455</c:v>
                </c:pt>
                <c:pt idx="546">
                  <c:v>3454</c:v>
                </c:pt>
                <c:pt idx="547">
                  <c:v>3453</c:v>
                </c:pt>
                <c:pt idx="548">
                  <c:v>3452</c:v>
                </c:pt>
                <c:pt idx="549">
                  <c:v>3451</c:v>
                </c:pt>
                <c:pt idx="550">
                  <c:v>3450</c:v>
                </c:pt>
                <c:pt idx="551">
                  <c:v>3449</c:v>
                </c:pt>
                <c:pt idx="552">
                  <c:v>3448</c:v>
                </c:pt>
                <c:pt idx="553">
                  <c:v>3447</c:v>
                </c:pt>
                <c:pt idx="554">
                  <c:v>3446</c:v>
                </c:pt>
                <c:pt idx="555">
                  <c:v>3445</c:v>
                </c:pt>
                <c:pt idx="556">
                  <c:v>3444</c:v>
                </c:pt>
                <c:pt idx="557">
                  <c:v>3443</c:v>
                </c:pt>
                <c:pt idx="558">
                  <c:v>3442</c:v>
                </c:pt>
                <c:pt idx="559">
                  <c:v>3441</c:v>
                </c:pt>
                <c:pt idx="560">
                  <c:v>3440</c:v>
                </c:pt>
                <c:pt idx="561">
                  <c:v>3439</c:v>
                </c:pt>
                <c:pt idx="562">
                  <c:v>3438</c:v>
                </c:pt>
                <c:pt idx="563">
                  <c:v>3437</c:v>
                </c:pt>
                <c:pt idx="564">
                  <c:v>3436</c:v>
                </c:pt>
                <c:pt idx="565">
                  <c:v>3435</c:v>
                </c:pt>
                <c:pt idx="566">
                  <c:v>3434</c:v>
                </c:pt>
                <c:pt idx="567">
                  <c:v>3433</c:v>
                </c:pt>
                <c:pt idx="568">
                  <c:v>3432</c:v>
                </c:pt>
                <c:pt idx="569">
                  <c:v>3431</c:v>
                </c:pt>
                <c:pt idx="570">
                  <c:v>3430</c:v>
                </c:pt>
                <c:pt idx="571">
                  <c:v>3429</c:v>
                </c:pt>
                <c:pt idx="572">
                  <c:v>3428</c:v>
                </c:pt>
                <c:pt idx="573">
                  <c:v>3427</c:v>
                </c:pt>
                <c:pt idx="574">
                  <c:v>3426</c:v>
                </c:pt>
                <c:pt idx="575">
                  <c:v>3425</c:v>
                </c:pt>
                <c:pt idx="576">
                  <c:v>3424</c:v>
                </c:pt>
                <c:pt idx="577">
                  <c:v>3423</c:v>
                </c:pt>
                <c:pt idx="578">
                  <c:v>3422</c:v>
                </c:pt>
                <c:pt idx="579">
                  <c:v>3421</c:v>
                </c:pt>
                <c:pt idx="580">
                  <c:v>3420</c:v>
                </c:pt>
                <c:pt idx="581">
                  <c:v>3419</c:v>
                </c:pt>
                <c:pt idx="582">
                  <c:v>3418</c:v>
                </c:pt>
                <c:pt idx="583">
                  <c:v>3417</c:v>
                </c:pt>
                <c:pt idx="584">
                  <c:v>3416</c:v>
                </c:pt>
                <c:pt idx="585">
                  <c:v>3415</c:v>
                </c:pt>
                <c:pt idx="586">
                  <c:v>3414</c:v>
                </c:pt>
                <c:pt idx="587">
                  <c:v>3413</c:v>
                </c:pt>
                <c:pt idx="588">
                  <c:v>3412</c:v>
                </c:pt>
                <c:pt idx="589">
                  <c:v>3411</c:v>
                </c:pt>
                <c:pt idx="590">
                  <c:v>3410</c:v>
                </c:pt>
                <c:pt idx="591">
                  <c:v>3409</c:v>
                </c:pt>
                <c:pt idx="592">
                  <c:v>3408</c:v>
                </c:pt>
                <c:pt idx="593">
                  <c:v>3407</c:v>
                </c:pt>
                <c:pt idx="594">
                  <c:v>3406</c:v>
                </c:pt>
                <c:pt idx="595">
                  <c:v>3405</c:v>
                </c:pt>
                <c:pt idx="596">
                  <c:v>3404</c:v>
                </c:pt>
                <c:pt idx="597">
                  <c:v>3403</c:v>
                </c:pt>
                <c:pt idx="598">
                  <c:v>3402</c:v>
                </c:pt>
                <c:pt idx="599">
                  <c:v>3401</c:v>
                </c:pt>
                <c:pt idx="600">
                  <c:v>3400</c:v>
                </c:pt>
                <c:pt idx="601">
                  <c:v>3399</c:v>
                </c:pt>
                <c:pt idx="602">
                  <c:v>3398</c:v>
                </c:pt>
                <c:pt idx="603">
                  <c:v>3397</c:v>
                </c:pt>
                <c:pt idx="604">
                  <c:v>3396</c:v>
                </c:pt>
                <c:pt idx="605">
                  <c:v>3395</c:v>
                </c:pt>
                <c:pt idx="606">
                  <c:v>3394</c:v>
                </c:pt>
                <c:pt idx="607">
                  <c:v>3393</c:v>
                </c:pt>
                <c:pt idx="608">
                  <c:v>3392</c:v>
                </c:pt>
                <c:pt idx="609">
                  <c:v>3391</c:v>
                </c:pt>
                <c:pt idx="610">
                  <c:v>3390</c:v>
                </c:pt>
                <c:pt idx="611">
                  <c:v>3389</c:v>
                </c:pt>
                <c:pt idx="612">
                  <c:v>3388</c:v>
                </c:pt>
                <c:pt idx="613">
                  <c:v>3387</c:v>
                </c:pt>
                <c:pt idx="614">
                  <c:v>3386</c:v>
                </c:pt>
                <c:pt idx="615">
                  <c:v>3385</c:v>
                </c:pt>
                <c:pt idx="616">
                  <c:v>3384</c:v>
                </c:pt>
                <c:pt idx="617">
                  <c:v>3383</c:v>
                </c:pt>
                <c:pt idx="618">
                  <c:v>3382</c:v>
                </c:pt>
                <c:pt idx="619">
                  <c:v>3381</c:v>
                </c:pt>
                <c:pt idx="620">
                  <c:v>3380</c:v>
                </c:pt>
                <c:pt idx="621">
                  <c:v>3379</c:v>
                </c:pt>
                <c:pt idx="622">
                  <c:v>3378</c:v>
                </c:pt>
                <c:pt idx="623">
                  <c:v>3377</c:v>
                </c:pt>
                <c:pt idx="624">
                  <c:v>3376</c:v>
                </c:pt>
                <c:pt idx="625">
                  <c:v>3375</c:v>
                </c:pt>
                <c:pt idx="626">
                  <c:v>3374</c:v>
                </c:pt>
                <c:pt idx="627">
                  <c:v>3373</c:v>
                </c:pt>
                <c:pt idx="628">
                  <c:v>3372</c:v>
                </c:pt>
                <c:pt idx="629">
                  <c:v>3371</c:v>
                </c:pt>
                <c:pt idx="630">
                  <c:v>3370</c:v>
                </c:pt>
                <c:pt idx="631">
                  <c:v>3369</c:v>
                </c:pt>
                <c:pt idx="632">
                  <c:v>3368</c:v>
                </c:pt>
                <c:pt idx="633">
                  <c:v>3367</c:v>
                </c:pt>
                <c:pt idx="634">
                  <c:v>3366</c:v>
                </c:pt>
                <c:pt idx="635">
                  <c:v>3365</c:v>
                </c:pt>
                <c:pt idx="636">
                  <c:v>3364</c:v>
                </c:pt>
                <c:pt idx="637">
                  <c:v>3363</c:v>
                </c:pt>
                <c:pt idx="638">
                  <c:v>3362</c:v>
                </c:pt>
                <c:pt idx="639">
                  <c:v>3361</c:v>
                </c:pt>
                <c:pt idx="640">
                  <c:v>3360</c:v>
                </c:pt>
                <c:pt idx="641">
                  <c:v>3359</c:v>
                </c:pt>
                <c:pt idx="642">
                  <c:v>3358</c:v>
                </c:pt>
                <c:pt idx="643">
                  <c:v>3357</c:v>
                </c:pt>
                <c:pt idx="644">
                  <c:v>3356</c:v>
                </c:pt>
                <c:pt idx="645">
                  <c:v>3355</c:v>
                </c:pt>
                <c:pt idx="646">
                  <c:v>3354</c:v>
                </c:pt>
                <c:pt idx="647">
                  <c:v>3353</c:v>
                </c:pt>
                <c:pt idx="648">
                  <c:v>3352</c:v>
                </c:pt>
                <c:pt idx="649">
                  <c:v>3351</c:v>
                </c:pt>
                <c:pt idx="650">
                  <c:v>3350</c:v>
                </c:pt>
                <c:pt idx="651">
                  <c:v>3349</c:v>
                </c:pt>
                <c:pt idx="652">
                  <c:v>3348</c:v>
                </c:pt>
                <c:pt idx="653">
                  <c:v>3347</c:v>
                </c:pt>
                <c:pt idx="654">
                  <c:v>3346</c:v>
                </c:pt>
                <c:pt idx="655">
                  <c:v>3345</c:v>
                </c:pt>
                <c:pt idx="656">
                  <c:v>3344</c:v>
                </c:pt>
                <c:pt idx="657">
                  <c:v>3343</c:v>
                </c:pt>
                <c:pt idx="658">
                  <c:v>3342</c:v>
                </c:pt>
                <c:pt idx="659">
                  <c:v>3341</c:v>
                </c:pt>
                <c:pt idx="660">
                  <c:v>3340</c:v>
                </c:pt>
                <c:pt idx="661">
                  <c:v>3339</c:v>
                </c:pt>
                <c:pt idx="662">
                  <c:v>3338</c:v>
                </c:pt>
                <c:pt idx="663">
                  <c:v>3337</c:v>
                </c:pt>
                <c:pt idx="664">
                  <c:v>3336</c:v>
                </c:pt>
                <c:pt idx="665">
                  <c:v>3335</c:v>
                </c:pt>
                <c:pt idx="666">
                  <c:v>3334</c:v>
                </c:pt>
                <c:pt idx="667">
                  <c:v>3333</c:v>
                </c:pt>
                <c:pt idx="668">
                  <c:v>3332</c:v>
                </c:pt>
                <c:pt idx="669">
                  <c:v>3331</c:v>
                </c:pt>
                <c:pt idx="670">
                  <c:v>3330</c:v>
                </c:pt>
                <c:pt idx="671">
                  <c:v>3329</c:v>
                </c:pt>
                <c:pt idx="672">
                  <c:v>3328</c:v>
                </c:pt>
                <c:pt idx="673">
                  <c:v>3327</c:v>
                </c:pt>
                <c:pt idx="674">
                  <c:v>3326</c:v>
                </c:pt>
                <c:pt idx="675">
                  <c:v>3325</c:v>
                </c:pt>
                <c:pt idx="676">
                  <c:v>3324</c:v>
                </c:pt>
                <c:pt idx="677">
                  <c:v>3323</c:v>
                </c:pt>
                <c:pt idx="678">
                  <c:v>3322</c:v>
                </c:pt>
                <c:pt idx="679">
                  <c:v>3321</c:v>
                </c:pt>
                <c:pt idx="680">
                  <c:v>3320</c:v>
                </c:pt>
                <c:pt idx="681">
                  <c:v>3319</c:v>
                </c:pt>
                <c:pt idx="682">
                  <c:v>3318</c:v>
                </c:pt>
                <c:pt idx="683">
                  <c:v>3317</c:v>
                </c:pt>
                <c:pt idx="684">
                  <c:v>3316</c:v>
                </c:pt>
                <c:pt idx="685">
                  <c:v>3315</c:v>
                </c:pt>
                <c:pt idx="686">
                  <c:v>3314</c:v>
                </c:pt>
                <c:pt idx="687">
                  <c:v>3313</c:v>
                </c:pt>
                <c:pt idx="688">
                  <c:v>3312</c:v>
                </c:pt>
                <c:pt idx="689">
                  <c:v>3311</c:v>
                </c:pt>
                <c:pt idx="690">
                  <c:v>3310</c:v>
                </c:pt>
                <c:pt idx="691">
                  <c:v>3309</c:v>
                </c:pt>
                <c:pt idx="692">
                  <c:v>3308</c:v>
                </c:pt>
                <c:pt idx="693">
                  <c:v>3307</c:v>
                </c:pt>
                <c:pt idx="694">
                  <c:v>3306</c:v>
                </c:pt>
                <c:pt idx="695">
                  <c:v>3305</c:v>
                </c:pt>
                <c:pt idx="696">
                  <c:v>3304</c:v>
                </c:pt>
                <c:pt idx="697">
                  <c:v>3303</c:v>
                </c:pt>
                <c:pt idx="698">
                  <c:v>3302</c:v>
                </c:pt>
                <c:pt idx="699">
                  <c:v>3301</c:v>
                </c:pt>
                <c:pt idx="700">
                  <c:v>3300</c:v>
                </c:pt>
                <c:pt idx="701">
                  <c:v>3299</c:v>
                </c:pt>
                <c:pt idx="702">
                  <c:v>3298</c:v>
                </c:pt>
                <c:pt idx="703">
                  <c:v>3297</c:v>
                </c:pt>
                <c:pt idx="704">
                  <c:v>3296</c:v>
                </c:pt>
                <c:pt idx="705">
                  <c:v>3295</c:v>
                </c:pt>
                <c:pt idx="706">
                  <c:v>3294</c:v>
                </c:pt>
                <c:pt idx="707">
                  <c:v>3293</c:v>
                </c:pt>
                <c:pt idx="708">
                  <c:v>3292</c:v>
                </c:pt>
                <c:pt idx="709">
                  <c:v>3291</c:v>
                </c:pt>
                <c:pt idx="710">
                  <c:v>3290</c:v>
                </c:pt>
                <c:pt idx="711">
                  <c:v>3289</c:v>
                </c:pt>
                <c:pt idx="712">
                  <c:v>3288</c:v>
                </c:pt>
                <c:pt idx="713">
                  <c:v>3287</c:v>
                </c:pt>
                <c:pt idx="714">
                  <c:v>3286</c:v>
                </c:pt>
                <c:pt idx="715">
                  <c:v>3285</c:v>
                </c:pt>
                <c:pt idx="716">
                  <c:v>3284</c:v>
                </c:pt>
                <c:pt idx="717">
                  <c:v>3283</c:v>
                </c:pt>
                <c:pt idx="718">
                  <c:v>3282</c:v>
                </c:pt>
                <c:pt idx="719">
                  <c:v>3281</c:v>
                </c:pt>
                <c:pt idx="720">
                  <c:v>3280</c:v>
                </c:pt>
                <c:pt idx="721">
                  <c:v>3279</c:v>
                </c:pt>
                <c:pt idx="722">
                  <c:v>3278</c:v>
                </c:pt>
                <c:pt idx="723">
                  <c:v>3277</c:v>
                </c:pt>
                <c:pt idx="724">
                  <c:v>3276</c:v>
                </c:pt>
                <c:pt idx="725">
                  <c:v>3275</c:v>
                </c:pt>
                <c:pt idx="726">
                  <c:v>3274</c:v>
                </c:pt>
                <c:pt idx="727">
                  <c:v>3273</c:v>
                </c:pt>
                <c:pt idx="728">
                  <c:v>3272</c:v>
                </c:pt>
                <c:pt idx="729">
                  <c:v>3271</c:v>
                </c:pt>
                <c:pt idx="730">
                  <c:v>3270</c:v>
                </c:pt>
                <c:pt idx="731">
                  <c:v>3269</c:v>
                </c:pt>
                <c:pt idx="732">
                  <c:v>3268</c:v>
                </c:pt>
                <c:pt idx="733">
                  <c:v>3267</c:v>
                </c:pt>
                <c:pt idx="734">
                  <c:v>3266</c:v>
                </c:pt>
                <c:pt idx="735">
                  <c:v>3265</c:v>
                </c:pt>
                <c:pt idx="736">
                  <c:v>3264</c:v>
                </c:pt>
                <c:pt idx="737">
                  <c:v>3263</c:v>
                </c:pt>
                <c:pt idx="738">
                  <c:v>3262</c:v>
                </c:pt>
                <c:pt idx="739">
                  <c:v>3261</c:v>
                </c:pt>
                <c:pt idx="740">
                  <c:v>3260</c:v>
                </c:pt>
                <c:pt idx="741">
                  <c:v>3259</c:v>
                </c:pt>
                <c:pt idx="742">
                  <c:v>3258</c:v>
                </c:pt>
                <c:pt idx="743">
                  <c:v>3257</c:v>
                </c:pt>
                <c:pt idx="744">
                  <c:v>3256</c:v>
                </c:pt>
                <c:pt idx="745">
                  <c:v>3255</c:v>
                </c:pt>
                <c:pt idx="746">
                  <c:v>3254</c:v>
                </c:pt>
                <c:pt idx="747">
                  <c:v>3253</c:v>
                </c:pt>
                <c:pt idx="748">
                  <c:v>3252</c:v>
                </c:pt>
                <c:pt idx="749">
                  <c:v>3251</c:v>
                </c:pt>
                <c:pt idx="750">
                  <c:v>3250</c:v>
                </c:pt>
                <c:pt idx="751">
                  <c:v>3249</c:v>
                </c:pt>
                <c:pt idx="752">
                  <c:v>3248</c:v>
                </c:pt>
                <c:pt idx="753">
                  <c:v>3247</c:v>
                </c:pt>
                <c:pt idx="754">
                  <c:v>3246</c:v>
                </c:pt>
                <c:pt idx="755">
                  <c:v>3245</c:v>
                </c:pt>
                <c:pt idx="756">
                  <c:v>3244</c:v>
                </c:pt>
                <c:pt idx="757">
                  <c:v>3243</c:v>
                </c:pt>
                <c:pt idx="758">
                  <c:v>3242</c:v>
                </c:pt>
                <c:pt idx="759">
                  <c:v>3241</c:v>
                </c:pt>
                <c:pt idx="760">
                  <c:v>3240</c:v>
                </c:pt>
                <c:pt idx="761">
                  <c:v>3239</c:v>
                </c:pt>
                <c:pt idx="762">
                  <c:v>3238</c:v>
                </c:pt>
                <c:pt idx="763">
                  <c:v>3237</c:v>
                </c:pt>
                <c:pt idx="764">
                  <c:v>3236</c:v>
                </c:pt>
                <c:pt idx="765">
                  <c:v>3235</c:v>
                </c:pt>
                <c:pt idx="766">
                  <c:v>3234</c:v>
                </c:pt>
                <c:pt idx="767">
                  <c:v>3233</c:v>
                </c:pt>
                <c:pt idx="768">
                  <c:v>3232</c:v>
                </c:pt>
                <c:pt idx="769">
                  <c:v>3231</c:v>
                </c:pt>
                <c:pt idx="770">
                  <c:v>3230</c:v>
                </c:pt>
                <c:pt idx="771">
                  <c:v>3229</c:v>
                </c:pt>
                <c:pt idx="772">
                  <c:v>3228</c:v>
                </c:pt>
                <c:pt idx="773">
                  <c:v>3227</c:v>
                </c:pt>
                <c:pt idx="774">
                  <c:v>3226</c:v>
                </c:pt>
                <c:pt idx="775">
                  <c:v>3225</c:v>
                </c:pt>
                <c:pt idx="776">
                  <c:v>3224</c:v>
                </c:pt>
                <c:pt idx="777">
                  <c:v>3223</c:v>
                </c:pt>
                <c:pt idx="778">
                  <c:v>3222</c:v>
                </c:pt>
                <c:pt idx="779">
                  <c:v>3221</c:v>
                </c:pt>
                <c:pt idx="780">
                  <c:v>3220</c:v>
                </c:pt>
                <c:pt idx="781">
                  <c:v>3219</c:v>
                </c:pt>
                <c:pt idx="782">
                  <c:v>3218</c:v>
                </c:pt>
                <c:pt idx="783">
                  <c:v>3217</c:v>
                </c:pt>
                <c:pt idx="784">
                  <c:v>3216</c:v>
                </c:pt>
                <c:pt idx="785">
                  <c:v>3215</c:v>
                </c:pt>
                <c:pt idx="786">
                  <c:v>3214</c:v>
                </c:pt>
                <c:pt idx="787">
                  <c:v>3213</c:v>
                </c:pt>
                <c:pt idx="788">
                  <c:v>3212</c:v>
                </c:pt>
                <c:pt idx="789">
                  <c:v>3211</c:v>
                </c:pt>
                <c:pt idx="790">
                  <c:v>3210</c:v>
                </c:pt>
                <c:pt idx="791">
                  <c:v>3209</c:v>
                </c:pt>
                <c:pt idx="792">
                  <c:v>3208</c:v>
                </c:pt>
                <c:pt idx="793">
                  <c:v>3207</c:v>
                </c:pt>
                <c:pt idx="794">
                  <c:v>3206</c:v>
                </c:pt>
                <c:pt idx="795">
                  <c:v>3205</c:v>
                </c:pt>
                <c:pt idx="796">
                  <c:v>3204</c:v>
                </c:pt>
                <c:pt idx="797">
                  <c:v>3203</c:v>
                </c:pt>
                <c:pt idx="798">
                  <c:v>3202</c:v>
                </c:pt>
                <c:pt idx="799">
                  <c:v>3201</c:v>
                </c:pt>
                <c:pt idx="800">
                  <c:v>3200</c:v>
                </c:pt>
                <c:pt idx="801">
                  <c:v>3199</c:v>
                </c:pt>
                <c:pt idx="802">
                  <c:v>3198</c:v>
                </c:pt>
                <c:pt idx="803">
                  <c:v>3197</c:v>
                </c:pt>
                <c:pt idx="804">
                  <c:v>3196</c:v>
                </c:pt>
                <c:pt idx="805">
                  <c:v>3195</c:v>
                </c:pt>
                <c:pt idx="806">
                  <c:v>3194</c:v>
                </c:pt>
                <c:pt idx="807">
                  <c:v>3193</c:v>
                </c:pt>
                <c:pt idx="808">
                  <c:v>3192</c:v>
                </c:pt>
                <c:pt idx="809">
                  <c:v>3191</c:v>
                </c:pt>
                <c:pt idx="810">
                  <c:v>3190</c:v>
                </c:pt>
                <c:pt idx="811">
                  <c:v>3189</c:v>
                </c:pt>
                <c:pt idx="812">
                  <c:v>3188</c:v>
                </c:pt>
                <c:pt idx="813">
                  <c:v>3187</c:v>
                </c:pt>
                <c:pt idx="814">
                  <c:v>3186</c:v>
                </c:pt>
                <c:pt idx="815">
                  <c:v>3185</c:v>
                </c:pt>
                <c:pt idx="816">
                  <c:v>3184</c:v>
                </c:pt>
                <c:pt idx="817">
                  <c:v>3183</c:v>
                </c:pt>
                <c:pt idx="818">
                  <c:v>3182</c:v>
                </c:pt>
                <c:pt idx="819">
                  <c:v>3181</c:v>
                </c:pt>
                <c:pt idx="820">
                  <c:v>3180</c:v>
                </c:pt>
                <c:pt idx="821">
                  <c:v>3179</c:v>
                </c:pt>
                <c:pt idx="822">
                  <c:v>3178</c:v>
                </c:pt>
                <c:pt idx="823">
                  <c:v>3177</c:v>
                </c:pt>
                <c:pt idx="824">
                  <c:v>3176</c:v>
                </c:pt>
                <c:pt idx="825">
                  <c:v>3175</c:v>
                </c:pt>
                <c:pt idx="826">
                  <c:v>3174</c:v>
                </c:pt>
                <c:pt idx="827">
                  <c:v>3173</c:v>
                </c:pt>
                <c:pt idx="828">
                  <c:v>3172</c:v>
                </c:pt>
                <c:pt idx="829">
                  <c:v>3171</c:v>
                </c:pt>
                <c:pt idx="830">
                  <c:v>3170</c:v>
                </c:pt>
                <c:pt idx="831">
                  <c:v>3169</c:v>
                </c:pt>
                <c:pt idx="832">
                  <c:v>3168</c:v>
                </c:pt>
                <c:pt idx="833">
                  <c:v>3167</c:v>
                </c:pt>
                <c:pt idx="834">
                  <c:v>3166</c:v>
                </c:pt>
                <c:pt idx="835">
                  <c:v>3165</c:v>
                </c:pt>
                <c:pt idx="836">
                  <c:v>3164</c:v>
                </c:pt>
                <c:pt idx="837">
                  <c:v>3163</c:v>
                </c:pt>
                <c:pt idx="838">
                  <c:v>3162</c:v>
                </c:pt>
                <c:pt idx="839">
                  <c:v>3161</c:v>
                </c:pt>
                <c:pt idx="840">
                  <c:v>3160</c:v>
                </c:pt>
                <c:pt idx="841">
                  <c:v>3159</c:v>
                </c:pt>
                <c:pt idx="842">
                  <c:v>3158</c:v>
                </c:pt>
                <c:pt idx="843">
                  <c:v>3157</c:v>
                </c:pt>
                <c:pt idx="844">
                  <c:v>3156</c:v>
                </c:pt>
                <c:pt idx="845">
                  <c:v>3155</c:v>
                </c:pt>
                <c:pt idx="846">
                  <c:v>3154</c:v>
                </c:pt>
                <c:pt idx="847">
                  <c:v>3153</c:v>
                </c:pt>
                <c:pt idx="848">
                  <c:v>3152</c:v>
                </c:pt>
                <c:pt idx="849">
                  <c:v>3151</c:v>
                </c:pt>
                <c:pt idx="850">
                  <c:v>3150</c:v>
                </c:pt>
                <c:pt idx="851">
                  <c:v>3149</c:v>
                </c:pt>
                <c:pt idx="852">
                  <c:v>3148</c:v>
                </c:pt>
                <c:pt idx="853">
                  <c:v>3147</c:v>
                </c:pt>
                <c:pt idx="854">
                  <c:v>3146</c:v>
                </c:pt>
                <c:pt idx="855">
                  <c:v>3145</c:v>
                </c:pt>
                <c:pt idx="856">
                  <c:v>3144</c:v>
                </c:pt>
                <c:pt idx="857">
                  <c:v>3143</c:v>
                </c:pt>
                <c:pt idx="858">
                  <c:v>3142</c:v>
                </c:pt>
                <c:pt idx="859">
                  <c:v>3141</c:v>
                </c:pt>
                <c:pt idx="860">
                  <c:v>3140</c:v>
                </c:pt>
                <c:pt idx="861">
                  <c:v>3139</c:v>
                </c:pt>
                <c:pt idx="862">
                  <c:v>3138</c:v>
                </c:pt>
                <c:pt idx="863">
                  <c:v>3137</c:v>
                </c:pt>
                <c:pt idx="864">
                  <c:v>3136</c:v>
                </c:pt>
                <c:pt idx="865">
                  <c:v>3135</c:v>
                </c:pt>
                <c:pt idx="866">
                  <c:v>3134</c:v>
                </c:pt>
                <c:pt idx="867">
                  <c:v>3133</c:v>
                </c:pt>
                <c:pt idx="868">
                  <c:v>3132</c:v>
                </c:pt>
                <c:pt idx="869">
                  <c:v>3131</c:v>
                </c:pt>
                <c:pt idx="870">
                  <c:v>3130</c:v>
                </c:pt>
                <c:pt idx="871">
                  <c:v>3129</c:v>
                </c:pt>
                <c:pt idx="872">
                  <c:v>3128</c:v>
                </c:pt>
                <c:pt idx="873">
                  <c:v>3127</c:v>
                </c:pt>
                <c:pt idx="874">
                  <c:v>3126</c:v>
                </c:pt>
                <c:pt idx="875">
                  <c:v>3125</c:v>
                </c:pt>
                <c:pt idx="876">
                  <c:v>3124</c:v>
                </c:pt>
                <c:pt idx="877">
                  <c:v>3123</c:v>
                </c:pt>
                <c:pt idx="878">
                  <c:v>3122</c:v>
                </c:pt>
                <c:pt idx="879">
                  <c:v>3121</c:v>
                </c:pt>
                <c:pt idx="880">
                  <c:v>3120</c:v>
                </c:pt>
                <c:pt idx="881">
                  <c:v>3119</c:v>
                </c:pt>
                <c:pt idx="882">
                  <c:v>3118</c:v>
                </c:pt>
                <c:pt idx="883">
                  <c:v>3117</c:v>
                </c:pt>
                <c:pt idx="884">
                  <c:v>3116</c:v>
                </c:pt>
                <c:pt idx="885">
                  <c:v>3115</c:v>
                </c:pt>
                <c:pt idx="886">
                  <c:v>3114</c:v>
                </c:pt>
                <c:pt idx="887">
                  <c:v>3113</c:v>
                </c:pt>
                <c:pt idx="888">
                  <c:v>3112</c:v>
                </c:pt>
                <c:pt idx="889">
                  <c:v>3111</c:v>
                </c:pt>
                <c:pt idx="890">
                  <c:v>3110</c:v>
                </c:pt>
                <c:pt idx="891">
                  <c:v>3109</c:v>
                </c:pt>
                <c:pt idx="892">
                  <c:v>3108</c:v>
                </c:pt>
                <c:pt idx="893">
                  <c:v>3107</c:v>
                </c:pt>
                <c:pt idx="894">
                  <c:v>3106</c:v>
                </c:pt>
                <c:pt idx="895">
                  <c:v>3105</c:v>
                </c:pt>
                <c:pt idx="896">
                  <c:v>3104</c:v>
                </c:pt>
                <c:pt idx="897">
                  <c:v>3103</c:v>
                </c:pt>
                <c:pt idx="898">
                  <c:v>3102</c:v>
                </c:pt>
                <c:pt idx="899">
                  <c:v>3101</c:v>
                </c:pt>
                <c:pt idx="900">
                  <c:v>3100</c:v>
                </c:pt>
                <c:pt idx="901">
                  <c:v>3099</c:v>
                </c:pt>
                <c:pt idx="902">
                  <c:v>3098</c:v>
                </c:pt>
                <c:pt idx="903">
                  <c:v>3097</c:v>
                </c:pt>
                <c:pt idx="904">
                  <c:v>3096</c:v>
                </c:pt>
                <c:pt idx="905">
                  <c:v>3095</c:v>
                </c:pt>
                <c:pt idx="906">
                  <c:v>3094</c:v>
                </c:pt>
                <c:pt idx="907">
                  <c:v>3093</c:v>
                </c:pt>
                <c:pt idx="908">
                  <c:v>3092</c:v>
                </c:pt>
                <c:pt idx="909">
                  <c:v>3091</c:v>
                </c:pt>
                <c:pt idx="910">
                  <c:v>3090</c:v>
                </c:pt>
                <c:pt idx="911">
                  <c:v>3089</c:v>
                </c:pt>
                <c:pt idx="912">
                  <c:v>3088</c:v>
                </c:pt>
                <c:pt idx="913">
                  <c:v>3087</c:v>
                </c:pt>
                <c:pt idx="914">
                  <c:v>3086</c:v>
                </c:pt>
                <c:pt idx="915">
                  <c:v>3085</c:v>
                </c:pt>
                <c:pt idx="916">
                  <c:v>3084</c:v>
                </c:pt>
                <c:pt idx="917">
                  <c:v>3083</c:v>
                </c:pt>
                <c:pt idx="918">
                  <c:v>3082</c:v>
                </c:pt>
                <c:pt idx="919">
                  <c:v>3081</c:v>
                </c:pt>
                <c:pt idx="920">
                  <c:v>3080</c:v>
                </c:pt>
                <c:pt idx="921">
                  <c:v>3079</c:v>
                </c:pt>
                <c:pt idx="922">
                  <c:v>3078</c:v>
                </c:pt>
                <c:pt idx="923">
                  <c:v>3077</c:v>
                </c:pt>
                <c:pt idx="924">
                  <c:v>3076</c:v>
                </c:pt>
                <c:pt idx="925">
                  <c:v>3075</c:v>
                </c:pt>
                <c:pt idx="926">
                  <c:v>3074</c:v>
                </c:pt>
                <c:pt idx="927">
                  <c:v>3073</c:v>
                </c:pt>
                <c:pt idx="928">
                  <c:v>3072</c:v>
                </c:pt>
                <c:pt idx="929">
                  <c:v>3071</c:v>
                </c:pt>
                <c:pt idx="930">
                  <c:v>3070</c:v>
                </c:pt>
                <c:pt idx="931">
                  <c:v>3069</c:v>
                </c:pt>
                <c:pt idx="932">
                  <c:v>3068</c:v>
                </c:pt>
                <c:pt idx="933">
                  <c:v>3067</c:v>
                </c:pt>
                <c:pt idx="934">
                  <c:v>3066</c:v>
                </c:pt>
                <c:pt idx="935">
                  <c:v>3065</c:v>
                </c:pt>
                <c:pt idx="936">
                  <c:v>3064</c:v>
                </c:pt>
                <c:pt idx="937">
                  <c:v>3063</c:v>
                </c:pt>
                <c:pt idx="938">
                  <c:v>3062</c:v>
                </c:pt>
                <c:pt idx="939">
                  <c:v>3061</c:v>
                </c:pt>
                <c:pt idx="940">
                  <c:v>3060</c:v>
                </c:pt>
                <c:pt idx="941">
                  <c:v>3059</c:v>
                </c:pt>
                <c:pt idx="942">
                  <c:v>3058</c:v>
                </c:pt>
                <c:pt idx="943">
                  <c:v>3057</c:v>
                </c:pt>
                <c:pt idx="944">
                  <c:v>3056</c:v>
                </c:pt>
                <c:pt idx="945">
                  <c:v>3055</c:v>
                </c:pt>
                <c:pt idx="946">
                  <c:v>3054</c:v>
                </c:pt>
                <c:pt idx="947">
                  <c:v>3053</c:v>
                </c:pt>
                <c:pt idx="948">
                  <c:v>3052</c:v>
                </c:pt>
                <c:pt idx="949">
                  <c:v>3051</c:v>
                </c:pt>
                <c:pt idx="950">
                  <c:v>3050</c:v>
                </c:pt>
                <c:pt idx="951">
                  <c:v>3049</c:v>
                </c:pt>
                <c:pt idx="952">
                  <c:v>3048</c:v>
                </c:pt>
                <c:pt idx="953">
                  <c:v>3047</c:v>
                </c:pt>
                <c:pt idx="954">
                  <c:v>3046</c:v>
                </c:pt>
                <c:pt idx="955">
                  <c:v>3045</c:v>
                </c:pt>
                <c:pt idx="956">
                  <c:v>3044</c:v>
                </c:pt>
                <c:pt idx="957">
                  <c:v>3043</c:v>
                </c:pt>
                <c:pt idx="958">
                  <c:v>3042</c:v>
                </c:pt>
                <c:pt idx="959">
                  <c:v>3041</c:v>
                </c:pt>
                <c:pt idx="960">
                  <c:v>3040</c:v>
                </c:pt>
                <c:pt idx="961">
                  <c:v>3039</c:v>
                </c:pt>
                <c:pt idx="962">
                  <c:v>3038</c:v>
                </c:pt>
                <c:pt idx="963">
                  <c:v>3037</c:v>
                </c:pt>
                <c:pt idx="964">
                  <c:v>3036</c:v>
                </c:pt>
                <c:pt idx="965">
                  <c:v>3035</c:v>
                </c:pt>
                <c:pt idx="966">
                  <c:v>3034</c:v>
                </c:pt>
                <c:pt idx="967">
                  <c:v>3033</c:v>
                </c:pt>
                <c:pt idx="968">
                  <c:v>3032</c:v>
                </c:pt>
                <c:pt idx="969">
                  <c:v>3031</c:v>
                </c:pt>
                <c:pt idx="970">
                  <c:v>3030</c:v>
                </c:pt>
                <c:pt idx="971">
                  <c:v>3029</c:v>
                </c:pt>
                <c:pt idx="972">
                  <c:v>3028</c:v>
                </c:pt>
                <c:pt idx="973">
                  <c:v>3027</c:v>
                </c:pt>
                <c:pt idx="974">
                  <c:v>3026</c:v>
                </c:pt>
                <c:pt idx="975">
                  <c:v>3025</c:v>
                </c:pt>
                <c:pt idx="976">
                  <c:v>3024</c:v>
                </c:pt>
                <c:pt idx="977">
                  <c:v>3023</c:v>
                </c:pt>
                <c:pt idx="978">
                  <c:v>3022</c:v>
                </c:pt>
                <c:pt idx="979">
                  <c:v>3021</c:v>
                </c:pt>
                <c:pt idx="980">
                  <c:v>3020</c:v>
                </c:pt>
                <c:pt idx="981">
                  <c:v>3019</c:v>
                </c:pt>
                <c:pt idx="982">
                  <c:v>3018</c:v>
                </c:pt>
                <c:pt idx="983">
                  <c:v>3017</c:v>
                </c:pt>
                <c:pt idx="984">
                  <c:v>3016</c:v>
                </c:pt>
                <c:pt idx="985">
                  <c:v>3015</c:v>
                </c:pt>
                <c:pt idx="986">
                  <c:v>3014</c:v>
                </c:pt>
                <c:pt idx="987">
                  <c:v>3013</c:v>
                </c:pt>
                <c:pt idx="988">
                  <c:v>3012</c:v>
                </c:pt>
                <c:pt idx="989">
                  <c:v>3011</c:v>
                </c:pt>
                <c:pt idx="990">
                  <c:v>3010</c:v>
                </c:pt>
                <c:pt idx="991">
                  <c:v>3009</c:v>
                </c:pt>
                <c:pt idx="992">
                  <c:v>3008</c:v>
                </c:pt>
                <c:pt idx="993">
                  <c:v>3007</c:v>
                </c:pt>
                <c:pt idx="994">
                  <c:v>3006</c:v>
                </c:pt>
                <c:pt idx="995">
                  <c:v>3005</c:v>
                </c:pt>
                <c:pt idx="996">
                  <c:v>3004</c:v>
                </c:pt>
                <c:pt idx="997">
                  <c:v>3003</c:v>
                </c:pt>
                <c:pt idx="998">
                  <c:v>3002</c:v>
                </c:pt>
                <c:pt idx="999">
                  <c:v>3001</c:v>
                </c:pt>
                <c:pt idx="1000">
                  <c:v>3000</c:v>
                </c:pt>
                <c:pt idx="1001">
                  <c:v>2999</c:v>
                </c:pt>
                <c:pt idx="1002">
                  <c:v>2998</c:v>
                </c:pt>
                <c:pt idx="1003">
                  <c:v>2997</c:v>
                </c:pt>
                <c:pt idx="1004">
                  <c:v>2996</c:v>
                </c:pt>
                <c:pt idx="1005">
                  <c:v>2995</c:v>
                </c:pt>
                <c:pt idx="1006">
                  <c:v>2994</c:v>
                </c:pt>
                <c:pt idx="1007">
                  <c:v>2993</c:v>
                </c:pt>
                <c:pt idx="1008">
                  <c:v>2992</c:v>
                </c:pt>
                <c:pt idx="1009">
                  <c:v>2991</c:v>
                </c:pt>
                <c:pt idx="1010">
                  <c:v>2990</c:v>
                </c:pt>
                <c:pt idx="1011">
                  <c:v>2989</c:v>
                </c:pt>
                <c:pt idx="1012">
                  <c:v>2988</c:v>
                </c:pt>
                <c:pt idx="1013">
                  <c:v>2987</c:v>
                </c:pt>
                <c:pt idx="1014">
                  <c:v>2986</c:v>
                </c:pt>
                <c:pt idx="1015">
                  <c:v>2985</c:v>
                </c:pt>
                <c:pt idx="1016">
                  <c:v>2984</c:v>
                </c:pt>
                <c:pt idx="1017">
                  <c:v>2983</c:v>
                </c:pt>
                <c:pt idx="1018">
                  <c:v>2982</c:v>
                </c:pt>
                <c:pt idx="1019">
                  <c:v>2981</c:v>
                </c:pt>
                <c:pt idx="1020">
                  <c:v>2980</c:v>
                </c:pt>
                <c:pt idx="1021">
                  <c:v>2979</c:v>
                </c:pt>
                <c:pt idx="1022">
                  <c:v>2978</c:v>
                </c:pt>
                <c:pt idx="1023">
                  <c:v>2977</c:v>
                </c:pt>
                <c:pt idx="1024">
                  <c:v>2976</c:v>
                </c:pt>
                <c:pt idx="1025">
                  <c:v>2975</c:v>
                </c:pt>
                <c:pt idx="1026">
                  <c:v>2974</c:v>
                </c:pt>
                <c:pt idx="1027">
                  <c:v>2973</c:v>
                </c:pt>
                <c:pt idx="1028">
                  <c:v>2972</c:v>
                </c:pt>
                <c:pt idx="1029">
                  <c:v>2971</c:v>
                </c:pt>
                <c:pt idx="1030">
                  <c:v>2970</c:v>
                </c:pt>
                <c:pt idx="1031">
                  <c:v>2969</c:v>
                </c:pt>
                <c:pt idx="1032">
                  <c:v>2968</c:v>
                </c:pt>
                <c:pt idx="1033">
                  <c:v>2967</c:v>
                </c:pt>
                <c:pt idx="1034">
                  <c:v>2966</c:v>
                </c:pt>
                <c:pt idx="1035">
                  <c:v>2965</c:v>
                </c:pt>
                <c:pt idx="1036">
                  <c:v>2964</c:v>
                </c:pt>
                <c:pt idx="1037">
                  <c:v>2963</c:v>
                </c:pt>
                <c:pt idx="1038">
                  <c:v>2962</c:v>
                </c:pt>
                <c:pt idx="1039">
                  <c:v>2961</c:v>
                </c:pt>
                <c:pt idx="1040">
                  <c:v>2960</c:v>
                </c:pt>
                <c:pt idx="1041">
                  <c:v>2959</c:v>
                </c:pt>
                <c:pt idx="1042">
                  <c:v>2958</c:v>
                </c:pt>
                <c:pt idx="1043">
                  <c:v>2957</c:v>
                </c:pt>
                <c:pt idx="1044">
                  <c:v>2956</c:v>
                </c:pt>
                <c:pt idx="1045">
                  <c:v>2955</c:v>
                </c:pt>
                <c:pt idx="1046">
                  <c:v>2954</c:v>
                </c:pt>
                <c:pt idx="1047">
                  <c:v>2953</c:v>
                </c:pt>
                <c:pt idx="1048">
                  <c:v>2952</c:v>
                </c:pt>
                <c:pt idx="1049">
                  <c:v>2951</c:v>
                </c:pt>
                <c:pt idx="1050">
                  <c:v>2950</c:v>
                </c:pt>
                <c:pt idx="1051">
                  <c:v>2949</c:v>
                </c:pt>
                <c:pt idx="1052">
                  <c:v>2948</c:v>
                </c:pt>
                <c:pt idx="1053">
                  <c:v>2947</c:v>
                </c:pt>
                <c:pt idx="1054">
                  <c:v>2946</c:v>
                </c:pt>
                <c:pt idx="1055">
                  <c:v>2945</c:v>
                </c:pt>
                <c:pt idx="1056">
                  <c:v>2944</c:v>
                </c:pt>
                <c:pt idx="1057">
                  <c:v>2943</c:v>
                </c:pt>
                <c:pt idx="1058">
                  <c:v>2942</c:v>
                </c:pt>
                <c:pt idx="1059">
                  <c:v>2941</c:v>
                </c:pt>
                <c:pt idx="1060">
                  <c:v>2940</c:v>
                </c:pt>
                <c:pt idx="1061">
                  <c:v>2939</c:v>
                </c:pt>
                <c:pt idx="1062">
                  <c:v>2938</c:v>
                </c:pt>
                <c:pt idx="1063">
                  <c:v>2937</c:v>
                </c:pt>
                <c:pt idx="1064">
                  <c:v>2936</c:v>
                </c:pt>
                <c:pt idx="1065">
                  <c:v>2935</c:v>
                </c:pt>
                <c:pt idx="1066">
                  <c:v>2934</c:v>
                </c:pt>
                <c:pt idx="1067">
                  <c:v>2933</c:v>
                </c:pt>
                <c:pt idx="1068">
                  <c:v>2932</c:v>
                </c:pt>
                <c:pt idx="1069">
                  <c:v>2931</c:v>
                </c:pt>
                <c:pt idx="1070">
                  <c:v>2930</c:v>
                </c:pt>
                <c:pt idx="1071">
                  <c:v>2929</c:v>
                </c:pt>
                <c:pt idx="1072">
                  <c:v>2928</c:v>
                </c:pt>
                <c:pt idx="1073">
                  <c:v>2927</c:v>
                </c:pt>
                <c:pt idx="1074">
                  <c:v>2926</c:v>
                </c:pt>
                <c:pt idx="1075">
                  <c:v>2925</c:v>
                </c:pt>
                <c:pt idx="1076">
                  <c:v>2924</c:v>
                </c:pt>
                <c:pt idx="1077">
                  <c:v>2923</c:v>
                </c:pt>
                <c:pt idx="1078">
                  <c:v>2922</c:v>
                </c:pt>
                <c:pt idx="1079">
                  <c:v>2921</c:v>
                </c:pt>
                <c:pt idx="1080">
                  <c:v>2920</c:v>
                </c:pt>
                <c:pt idx="1081">
                  <c:v>2919</c:v>
                </c:pt>
                <c:pt idx="1082">
                  <c:v>2918</c:v>
                </c:pt>
                <c:pt idx="1083">
                  <c:v>2917</c:v>
                </c:pt>
                <c:pt idx="1084">
                  <c:v>2916</c:v>
                </c:pt>
                <c:pt idx="1085">
                  <c:v>2915</c:v>
                </c:pt>
                <c:pt idx="1086">
                  <c:v>2914</c:v>
                </c:pt>
                <c:pt idx="1087">
                  <c:v>2913</c:v>
                </c:pt>
                <c:pt idx="1088">
                  <c:v>2912</c:v>
                </c:pt>
                <c:pt idx="1089">
                  <c:v>2911</c:v>
                </c:pt>
                <c:pt idx="1090">
                  <c:v>2910</c:v>
                </c:pt>
                <c:pt idx="1091">
                  <c:v>2909</c:v>
                </c:pt>
                <c:pt idx="1092">
                  <c:v>2908</c:v>
                </c:pt>
                <c:pt idx="1093">
                  <c:v>2907</c:v>
                </c:pt>
                <c:pt idx="1094">
                  <c:v>2906</c:v>
                </c:pt>
                <c:pt idx="1095">
                  <c:v>2905</c:v>
                </c:pt>
                <c:pt idx="1096">
                  <c:v>2904</c:v>
                </c:pt>
                <c:pt idx="1097">
                  <c:v>2903</c:v>
                </c:pt>
                <c:pt idx="1098">
                  <c:v>2902</c:v>
                </c:pt>
                <c:pt idx="1099">
                  <c:v>2901</c:v>
                </c:pt>
                <c:pt idx="1100">
                  <c:v>2900</c:v>
                </c:pt>
                <c:pt idx="1101">
                  <c:v>2899</c:v>
                </c:pt>
                <c:pt idx="1102">
                  <c:v>2898</c:v>
                </c:pt>
                <c:pt idx="1103">
                  <c:v>2897</c:v>
                </c:pt>
                <c:pt idx="1104">
                  <c:v>2896</c:v>
                </c:pt>
                <c:pt idx="1105">
                  <c:v>2895</c:v>
                </c:pt>
                <c:pt idx="1106">
                  <c:v>2894</c:v>
                </c:pt>
                <c:pt idx="1107">
                  <c:v>2893</c:v>
                </c:pt>
                <c:pt idx="1108">
                  <c:v>2892</c:v>
                </c:pt>
                <c:pt idx="1109">
                  <c:v>2891</c:v>
                </c:pt>
                <c:pt idx="1110">
                  <c:v>2890</c:v>
                </c:pt>
                <c:pt idx="1111">
                  <c:v>2889</c:v>
                </c:pt>
                <c:pt idx="1112">
                  <c:v>2888</c:v>
                </c:pt>
                <c:pt idx="1113">
                  <c:v>2887</c:v>
                </c:pt>
                <c:pt idx="1114">
                  <c:v>2886</c:v>
                </c:pt>
                <c:pt idx="1115">
                  <c:v>2885</c:v>
                </c:pt>
                <c:pt idx="1116">
                  <c:v>2884</c:v>
                </c:pt>
                <c:pt idx="1117">
                  <c:v>2883</c:v>
                </c:pt>
                <c:pt idx="1118">
                  <c:v>2882</c:v>
                </c:pt>
                <c:pt idx="1119">
                  <c:v>2881</c:v>
                </c:pt>
                <c:pt idx="1120">
                  <c:v>2880</c:v>
                </c:pt>
                <c:pt idx="1121">
                  <c:v>2879</c:v>
                </c:pt>
                <c:pt idx="1122">
                  <c:v>2878</c:v>
                </c:pt>
                <c:pt idx="1123">
                  <c:v>2877</c:v>
                </c:pt>
                <c:pt idx="1124">
                  <c:v>2876</c:v>
                </c:pt>
                <c:pt idx="1125">
                  <c:v>2875</c:v>
                </c:pt>
                <c:pt idx="1126">
                  <c:v>2874</c:v>
                </c:pt>
                <c:pt idx="1127">
                  <c:v>2873</c:v>
                </c:pt>
                <c:pt idx="1128">
                  <c:v>2872</c:v>
                </c:pt>
                <c:pt idx="1129">
                  <c:v>2871</c:v>
                </c:pt>
                <c:pt idx="1130">
                  <c:v>2870</c:v>
                </c:pt>
                <c:pt idx="1131">
                  <c:v>2869</c:v>
                </c:pt>
                <c:pt idx="1132">
                  <c:v>2868</c:v>
                </c:pt>
                <c:pt idx="1133">
                  <c:v>2867</c:v>
                </c:pt>
                <c:pt idx="1134">
                  <c:v>2866</c:v>
                </c:pt>
                <c:pt idx="1135">
                  <c:v>2865</c:v>
                </c:pt>
                <c:pt idx="1136">
                  <c:v>2864</c:v>
                </c:pt>
                <c:pt idx="1137">
                  <c:v>2863</c:v>
                </c:pt>
                <c:pt idx="1138">
                  <c:v>2862</c:v>
                </c:pt>
                <c:pt idx="1139">
                  <c:v>2861</c:v>
                </c:pt>
                <c:pt idx="1140">
                  <c:v>2860</c:v>
                </c:pt>
                <c:pt idx="1141">
                  <c:v>2859</c:v>
                </c:pt>
                <c:pt idx="1142">
                  <c:v>2858</c:v>
                </c:pt>
                <c:pt idx="1143">
                  <c:v>2857</c:v>
                </c:pt>
                <c:pt idx="1144">
                  <c:v>2856</c:v>
                </c:pt>
                <c:pt idx="1145">
                  <c:v>2855</c:v>
                </c:pt>
                <c:pt idx="1146">
                  <c:v>2854</c:v>
                </c:pt>
                <c:pt idx="1147">
                  <c:v>2853</c:v>
                </c:pt>
                <c:pt idx="1148">
                  <c:v>2852</c:v>
                </c:pt>
                <c:pt idx="1149">
                  <c:v>2851</c:v>
                </c:pt>
                <c:pt idx="1150">
                  <c:v>2850</c:v>
                </c:pt>
                <c:pt idx="1151">
                  <c:v>2849</c:v>
                </c:pt>
                <c:pt idx="1152">
                  <c:v>2848</c:v>
                </c:pt>
                <c:pt idx="1153">
                  <c:v>2847</c:v>
                </c:pt>
                <c:pt idx="1154">
                  <c:v>2846</c:v>
                </c:pt>
                <c:pt idx="1155">
                  <c:v>2845</c:v>
                </c:pt>
                <c:pt idx="1156">
                  <c:v>2844</c:v>
                </c:pt>
                <c:pt idx="1157">
                  <c:v>2843</c:v>
                </c:pt>
                <c:pt idx="1158">
                  <c:v>2842</c:v>
                </c:pt>
                <c:pt idx="1159">
                  <c:v>2841</c:v>
                </c:pt>
                <c:pt idx="1160">
                  <c:v>2840</c:v>
                </c:pt>
                <c:pt idx="1161">
                  <c:v>2839</c:v>
                </c:pt>
                <c:pt idx="1162">
                  <c:v>2838</c:v>
                </c:pt>
                <c:pt idx="1163">
                  <c:v>2837</c:v>
                </c:pt>
                <c:pt idx="1164">
                  <c:v>2836</c:v>
                </c:pt>
                <c:pt idx="1165">
                  <c:v>2835</c:v>
                </c:pt>
                <c:pt idx="1166">
                  <c:v>2834</c:v>
                </c:pt>
                <c:pt idx="1167">
                  <c:v>2833</c:v>
                </c:pt>
                <c:pt idx="1168">
                  <c:v>2832</c:v>
                </c:pt>
                <c:pt idx="1169">
                  <c:v>2831</c:v>
                </c:pt>
                <c:pt idx="1170">
                  <c:v>2830</c:v>
                </c:pt>
                <c:pt idx="1171">
                  <c:v>2829</c:v>
                </c:pt>
                <c:pt idx="1172">
                  <c:v>2828</c:v>
                </c:pt>
                <c:pt idx="1173">
                  <c:v>2827</c:v>
                </c:pt>
                <c:pt idx="1174">
                  <c:v>2826</c:v>
                </c:pt>
                <c:pt idx="1175">
                  <c:v>2825</c:v>
                </c:pt>
                <c:pt idx="1176">
                  <c:v>2824</c:v>
                </c:pt>
                <c:pt idx="1177">
                  <c:v>2823</c:v>
                </c:pt>
                <c:pt idx="1178">
                  <c:v>2822</c:v>
                </c:pt>
                <c:pt idx="1179">
                  <c:v>2821</c:v>
                </c:pt>
                <c:pt idx="1180">
                  <c:v>2820</c:v>
                </c:pt>
                <c:pt idx="1181">
                  <c:v>2819</c:v>
                </c:pt>
                <c:pt idx="1182">
                  <c:v>2818</c:v>
                </c:pt>
                <c:pt idx="1183">
                  <c:v>2817</c:v>
                </c:pt>
                <c:pt idx="1184">
                  <c:v>2816</c:v>
                </c:pt>
                <c:pt idx="1185">
                  <c:v>2815</c:v>
                </c:pt>
                <c:pt idx="1186">
                  <c:v>2814</c:v>
                </c:pt>
                <c:pt idx="1187">
                  <c:v>2813</c:v>
                </c:pt>
                <c:pt idx="1188">
                  <c:v>2812</c:v>
                </c:pt>
                <c:pt idx="1189">
                  <c:v>2811</c:v>
                </c:pt>
                <c:pt idx="1190">
                  <c:v>2810</c:v>
                </c:pt>
                <c:pt idx="1191">
                  <c:v>2809</c:v>
                </c:pt>
                <c:pt idx="1192">
                  <c:v>2808</c:v>
                </c:pt>
                <c:pt idx="1193">
                  <c:v>2807</c:v>
                </c:pt>
                <c:pt idx="1194">
                  <c:v>2806</c:v>
                </c:pt>
                <c:pt idx="1195">
                  <c:v>2805</c:v>
                </c:pt>
                <c:pt idx="1196">
                  <c:v>2804</c:v>
                </c:pt>
                <c:pt idx="1197">
                  <c:v>2803</c:v>
                </c:pt>
                <c:pt idx="1198">
                  <c:v>2802</c:v>
                </c:pt>
                <c:pt idx="1199">
                  <c:v>2801</c:v>
                </c:pt>
                <c:pt idx="1200">
                  <c:v>2800</c:v>
                </c:pt>
                <c:pt idx="1201">
                  <c:v>2799</c:v>
                </c:pt>
                <c:pt idx="1202">
                  <c:v>2798</c:v>
                </c:pt>
                <c:pt idx="1203">
                  <c:v>2797</c:v>
                </c:pt>
                <c:pt idx="1204">
                  <c:v>2796</c:v>
                </c:pt>
                <c:pt idx="1205">
                  <c:v>2795</c:v>
                </c:pt>
                <c:pt idx="1206">
                  <c:v>2794</c:v>
                </c:pt>
                <c:pt idx="1207">
                  <c:v>2793</c:v>
                </c:pt>
                <c:pt idx="1208">
                  <c:v>2792</c:v>
                </c:pt>
                <c:pt idx="1209">
                  <c:v>2791</c:v>
                </c:pt>
                <c:pt idx="1210">
                  <c:v>2790</c:v>
                </c:pt>
                <c:pt idx="1211">
                  <c:v>2789</c:v>
                </c:pt>
                <c:pt idx="1212">
                  <c:v>2788</c:v>
                </c:pt>
                <c:pt idx="1213">
                  <c:v>2787</c:v>
                </c:pt>
                <c:pt idx="1214">
                  <c:v>2786</c:v>
                </c:pt>
                <c:pt idx="1215">
                  <c:v>2785</c:v>
                </c:pt>
                <c:pt idx="1216">
                  <c:v>2784</c:v>
                </c:pt>
                <c:pt idx="1217">
                  <c:v>2783</c:v>
                </c:pt>
                <c:pt idx="1218">
                  <c:v>2782</c:v>
                </c:pt>
                <c:pt idx="1219">
                  <c:v>2781</c:v>
                </c:pt>
                <c:pt idx="1220">
                  <c:v>2780</c:v>
                </c:pt>
                <c:pt idx="1221">
                  <c:v>2779</c:v>
                </c:pt>
                <c:pt idx="1222">
                  <c:v>2778</c:v>
                </c:pt>
                <c:pt idx="1223">
                  <c:v>2777</c:v>
                </c:pt>
                <c:pt idx="1224">
                  <c:v>2776</c:v>
                </c:pt>
                <c:pt idx="1225">
                  <c:v>2775</c:v>
                </c:pt>
                <c:pt idx="1226">
                  <c:v>2774</c:v>
                </c:pt>
                <c:pt idx="1227">
                  <c:v>2773</c:v>
                </c:pt>
                <c:pt idx="1228">
                  <c:v>2772</c:v>
                </c:pt>
                <c:pt idx="1229">
                  <c:v>2771</c:v>
                </c:pt>
                <c:pt idx="1230">
                  <c:v>2770</c:v>
                </c:pt>
                <c:pt idx="1231">
                  <c:v>2769</c:v>
                </c:pt>
                <c:pt idx="1232">
                  <c:v>2768</c:v>
                </c:pt>
                <c:pt idx="1233">
                  <c:v>2767</c:v>
                </c:pt>
                <c:pt idx="1234">
                  <c:v>2766</c:v>
                </c:pt>
                <c:pt idx="1235">
                  <c:v>2765</c:v>
                </c:pt>
                <c:pt idx="1236">
                  <c:v>2764</c:v>
                </c:pt>
                <c:pt idx="1237">
                  <c:v>2763</c:v>
                </c:pt>
                <c:pt idx="1238">
                  <c:v>2762</c:v>
                </c:pt>
                <c:pt idx="1239">
                  <c:v>2761</c:v>
                </c:pt>
                <c:pt idx="1240">
                  <c:v>2760</c:v>
                </c:pt>
                <c:pt idx="1241">
                  <c:v>2759</c:v>
                </c:pt>
                <c:pt idx="1242">
                  <c:v>2758</c:v>
                </c:pt>
                <c:pt idx="1243">
                  <c:v>2757</c:v>
                </c:pt>
                <c:pt idx="1244">
                  <c:v>2756</c:v>
                </c:pt>
                <c:pt idx="1245">
                  <c:v>2755</c:v>
                </c:pt>
                <c:pt idx="1246">
                  <c:v>2754</c:v>
                </c:pt>
                <c:pt idx="1247">
                  <c:v>2753</c:v>
                </c:pt>
                <c:pt idx="1248">
                  <c:v>2752</c:v>
                </c:pt>
                <c:pt idx="1249">
                  <c:v>2751</c:v>
                </c:pt>
                <c:pt idx="1250">
                  <c:v>2750</c:v>
                </c:pt>
                <c:pt idx="1251">
                  <c:v>2749</c:v>
                </c:pt>
                <c:pt idx="1252">
                  <c:v>2748</c:v>
                </c:pt>
                <c:pt idx="1253">
                  <c:v>2747</c:v>
                </c:pt>
                <c:pt idx="1254">
                  <c:v>2746</c:v>
                </c:pt>
                <c:pt idx="1255">
                  <c:v>2745</c:v>
                </c:pt>
                <c:pt idx="1256">
                  <c:v>2744</c:v>
                </c:pt>
                <c:pt idx="1257">
                  <c:v>2743</c:v>
                </c:pt>
                <c:pt idx="1258">
                  <c:v>2742</c:v>
                </c:pt>
                <c:pt idx="1259">
                  <c:v>2741</c:v>
                </c:pt>
                <c:pt idx="1260">
                  <c:v>2740</c:v>
                </c:pt>
                <c:pt idx="1261">
                  <c:v>2739</c:v>
                </c:pt>
                <c:pt idx="1262">
                  <c:v>2738</c:v>
                </c:pt>
                <c:pt idx="1263">
                  <c:v>2737</c:v>
                </c:pt>
                <c:pt idx="1264">
                  <c:v>2736</c:v>
                </c:pt>
                <c:pt idx="1265">
                  <c:v>2735</c:v>
                </c:pt>
                <c:pt idx="1266">
                  <c:v>2734</c:v>
                </c:pt>
                <c:pt idx="1267">
                  <c:v>2733</c:v>
                </c:pt>
                <c:pt idx="1268">
                  <c:v>2732</c:v>
                </c:pt>
                <c:pt idx="1269">
                  <c:v>2731</c:v>
                </c:pt>
                <c:pt idx="1270">
                  <c:v>2730</c:v>
                </c:pt>
                <c:pt idx="1271">
                  <c:v>2729</c:v>
                </c:pt>
                <c:pt idx="1272">
                  <c:v>2728</c:v>
                </c:pt>
                <c:pt idx="1273">
                  <c:v>2727</c:v>
                </c:pt>
                <c:pt idx="1274">
                  <c:v>2726</c:v>
                </c:pt>
                <c:pt idx="1275">
                  <c:v>2725</c:v>
                </c:pt>
                <c:pt idx="1276">
                  <c:v>2724</c:v>
                </c:pt>
                <c:pt idx="1277">
                  <c:v>2723</c:v>
                </c:pt>
                <c:pt idx="1278">
                  <c:v>2722</c:v>
                </c:pt>
                <c:pt idx="1279">
                  <c:v>2721</c:v>
                </c:pt>
                <c:pt idx="1280">
                  <c:v>2720</c:v>
                </c:pt>
                <c:pt idx="1281">
                  <c:v>2719</c:v>
                </c:pt>
                <c:pt idx="1282">
                  <c:v>2718</c:v>
                </c:pt>
                <c:pt idx="1283">
                  <c:v>2717</c:v>
                </c:pt>
                <c:pt idx="1284">
                  <c:v>2716</c:v>
                </c:pt>
                <c:pt idx="1285">
                  <c:v>2715</c:v>
                </c:pt>
                <c:pt idx="1286">
                  <c:v>2714</c:v>
                </c:pt>
                <c:pt idx="1287">
                  <c:v>2713</c:v>
                </c:pt>
                <c:pt idx="1288">
                  <c:v>2712</c:v>
                </c:pt>
                <c:pt idx="1289">
                  <c:v>2711</c:v>
                </c:pt>
                <c:pt idx="1290">
                  <c:v>2710</c:v>
                </c:pt>
                <c:pt idx="1291">
                  <c:v>2709</c:v>
                </c:pt>
                <c:pt idx="1292">
                  <c:v>2708</c:v>
                </c:pt>
                <c:pt idx="1293">
                  <c:v>2707</c:v>
                </c:pt>
                <c:pt idx="1294">
                  <c:v>2706</c:v>
                </c:pt>
                <c:pt idx="1295">
                  <c:v>2705</c:v>
                </c:pt>
                <c:pt idx="1296">
                  <c:v>2704</c:v>
                </c:pt>
                <c:pt idx="1297">
                  <c:v>2703</c:v>
                </c:pt>
                <c:pt idx="1298">
                  <c:v>2702</c:v>
                </c:pt>
                <c:pt idx="1299">
                  <c:v>2701</c:v>
                </c:pt>
                <c:pt idx="1300">
                  <c:v>2700</c:v>
                </c:pt>
                <c:pt idx="1301">
                  <c:v>2699</c:v>
                </c:pt>
                <c:pt idx="1302">
                  <c:v>2698</c:v>
                </c:pt>
                <c:pt idx="1303">
                  <c:v>2697</c:v>
                </c:pt>
                <c:pt idx="1304">
                  <c:v>2696</c:v>
                </c:pt>
                <c:pt idx="1305">
                  <c:v>2695</c:v>
                </c:pt>
                <c:pt idx="1306">
                  <c:v>2694</c:v>
                </c:pt>
                <c:pt idx="1307">
                  <c:v>2693</c:v>
                </c:pt>
                <c:pt idx="1308">
                  <c:v>2692</c:v>
                </c:pt>
                <c:pt idx="1309">
                  <c:v>2691</c:v>
                </c:pt>
                <c:pt idx="1310">
                  <c:v>2690</c:v>
                </c:pt>
                <c:pt idx="1311">
                  <c:v>2689</c:v>
                </c:pt>
                <c:pt idx="1312">
                  <c:v>2688</c:v>
                </c:pt>
                <c:pt idx="1313">
                  <c:v>2687</c:v>
                </c:pt>
                <c:pt idx="1314">
                  <c:v>2686</c:v>
                </c:pt>
                <c:pt idx="1315">
                  <c:v>2685</c:v>
                </c:pt>
                <c:pt idx="1316">
                  <c:v>2684</c:v>
                </c:pt>
                <c:pt idx="1317">
                  <c:v>2683</c:v>
                </c:pt>
                <c:pt idx="1318">
                  <c:v>2682</c:v>
                </c:pt>
                <c:pt idx="1319">
                  <c:v>2681</c:v>
                </c:pt>
                <c:pt idx="1320">
                  <c:v>2680</c:v>
                </c:pt>
                <c:pt idx="1321">
                  <c:v>2679</c:v>
                </c:pt>
                <c:pt idx="1322">
                  <c:v>2678</c:v>
                </c:pt>
                <c:pt idx="1323">
                  <c:v>2677</c:v>
                </c:pt>
                <c:pt idx="1324">
                  <c:v>2676</c:v>
                </c:pt>
                <c:pt idx="1325">
                  <c:v>2675</c:v>
                </c:pt>
                <c:pt idx="1326">
                  <c:v>2674</c:v>
                </c:pt>
                <c:pt idx="1327">
                  <c:v>2673</c:v>
                </c:pt>
                <c:pt idx="1328">
                  <c:v>2672</c:v>
                </c:pt>
                <c:pt idx="1329">
                  <c:v>2671</c:v>
                </c:pt>
                <c:pt idx="1330">
                  <c:v>2670</c:v>
                </c:pt>
                <c:pt idx="1331">
                  <c:v>2669</c:v>
                </c:pt>
                <c:pt idx="1332">
                  <c:v>2668</c:v>
                </c:pt>
                <c:pt idx="1333">
                  <c:v>2667</c:v>
                </c:pt>
                <c:pt idx="1334">
                  <c:v>2666</c:v>
                </c:pt>
                <c:pt idx="1335">
                  <c:v>2665</c:v>
                </c:pt>
                <c:pt idx="1336">
                  <c:v>2664</c:v>
                </c:pt>
                <c:pt idx="1337">
                  <c:v>2663</c:v>
                </c:pt>
                <c:pt idx="1338">
                  <c:v>2662</c:v>
                </c:pt>
                <c:pt idx="1339">
                  <c:v>2661</c:v>
                </c:pt>
                <c:pt idx="1340">
                  <c:v>2660</c:v>
                </c:pt>
                <c:pt idx="1341">
                  <c:v>2659</c:v>
                </c:pt>
                <c:pt idx="1342">
                  <c:v>2658</c:v>
                </c:pt>
                <c:pt idx="1343">
                  <c:v>2657</c:v>
                </c:pt>
                <c:pt idx="1344">
                  <c:v>2656</c:v>
                </c:pt>
                <c:pt idx="1345">
                  <c:v>2655</c:v>
                </c:pt>
                <c:pt idx="1346">
                  <c:v>2654</c:v>
                </c:pt>
                <c:pt idx="1347">
                  <c:v>2653</c:v>
                </c:pt>
                <c:pt idx="1348">
                  <c:v>2652</c:v>
                </c:pt>
                <c:pt idx="1349">
                  <c:v>2651</c:v>
                </c:pt>
                <c:pt idx="1350">
                  <c:v>2650</c:v>
                </c:pt>
                <c:pt idx="1351">
                  <c:v>2649</c:v>
                </c:pt>
                <c:pt idx="1352">
                  <c:v>2648</c:v>
                </c:pt>
                <c:pt idx="1353">
                  <c:v>2647</c:v>
                </c:pt>
                <c:pt idx="1354">
                  <c:v>2646</c:v>
                </c:pt>
                <c:pt idx="1355">
                  <c:v>2645</c:v>
                </c:pt>
                <c:pt idx="1356">
                  <c:v>2644</c:v>
                </c:pt>
                <c:pt idx="1357">
                  <c:v>2643</c:v>
                </c:pt>
                <c:pt idx="1358">
                  <c:v>2642</c:v>
                </c:pt>
                <c:pt idx="1359">
                  <c:v>2641</c:v>
                </c:pt>
                <c:pt idx="1360">
                  <c:v>2640</c:v>
                </c:pt>
                <c:pt idx="1361">
                  <c:v>2639</c:v>
                </c:pt>
                <c:pt idx="1362">
                  <c:v>2638</c:v>
                </c:pt>
                <c:pt idx="1363">
                  <c:v>2637</c:v>
                </c:pt>
                <c:pt idx="1364">
                  <c:v>2636</c:v>
                </c:pt>
                <c:pt idx="1365">
                  <c:v>2635</c:v>
                </c:pt>
                <c:pt idx="1366">
                  <c:v>2634</c:v>
                </c:pt>
                <c:pt idx="1367">
                  <c:v>2633</c:v>
                </c:pt>
                <c:pt idx="1368">
                  <c:v>2632</c:v>
                </c:pt>
                <c:pt idx="1369">
                  <c:v>2631</c:v>
                </c:pt>
                <c:pt idx="1370">
                  <c:v>2630</c:v>
                </c:pt>
                <c:pt idx="1371">
                  <c:v>2629</c:v>
                </c:pt>
                <c:pt idx="1372">
                  <c:v>2628</c:v>
                </c:pt>
                <c:pt idx="1373">
                  <c:v>2627</c:v>
                </c:pt>
                <c:pt idx="1374">
                  <c:v>2626</c:v>
                </c:pt>
                <c:pt idx="1375">
                  <c:v>2625</c:v>
                </c:pt>
                <c:pt idx="1376">
                  <c:v>2624</c:v>
                </c:pt>
                <c:pt idx="1377">
                  <c:v>2623</c:v>
                </c:pt>
                <c:pt idx="1378">
                  <c:v>2622</c:v>
                </c:pt>
                <c:pt idx="1379">
                  <c:v>2621</c:v>
                </c:pt>
                <c:pt idx="1380">
                  <c:v>2620</c:v>
                </c:pt>
                <c:pt idx="1381">
                  <c:v>2619</c:v>
                </c:pt>
                <c:pt idx="1382">
                  <c:v>2618</c:v>
                </c:pt>
                <c:pt idx="1383">
                  <c:v>2617</c:v>
                </c:pt>
                <c:pt idx="1384">
                  <c:v>2616</c:v>
                </c:pt>
                <c:pt idx="1385">
                  <c:v>2615</c:v>
                </c:pt>
                <c:pt idx="1386">
                  <c:v>2614</c:v>
                </c:pt>
                <c:pt idx="1387">
                  <c:v>2613</c:v>
                </c:pt>
                <c:pt idx="1388">
                  <c:v>2612</c:v>
                </c:pt>
                <c:pt idx="1389">
                  <c:v>2611</c:v>
                </c:pt>
                <c:pt idx="1390">
                  <c:v>2610</c:v>
                </c:pt>
                <c:pt idx="1391">
                  <c:v>2609</c:v>
                </c:pt>
                <c:pt idx="1392">
                  <c:v>2608</c:v>
                </c:pt>
                <c:pt idx="1393">
                  <c:v>2607</c:v>
                </c:pt>
                <c:pt idx="1394">
                  <c:v>2606</c:v>
                </c:pt>
                <c:pt idx="1395">
                  <c:v>2605</c:v>
                </c:pt>
                <c:pt idx="1396">
                  <c:v>2604</c:v>
                </c:pt>
                <c:pt idx="1397">
                  <c:v>2603</c:v>
                </c:pt>
                <c:pt idx="1398">
                  <c:v>2602</c:v>
                </c:pt>
                <c:pt idx="1399">
                  <c:v>2601</c:v>
                </c:pt>
                <c:pt idx="1400">
                  <c:v>2600</c:v>
                </c:pt>
                <c:pt idx="1401">
                  <c:v>2599</c:v>
                </c:pt>
                <c:pt idx="1402">
                  <c:v>2598</c:v>
                </c:pt>
                <c:pt idx="1403">
                  <c:v>2597</c:v>
                </c:pt>
                <c:pt idx="1404">
                  <c:v>2596</c:v>
                </c:pt>
                <c:pt idx="1405">
                  <c:v>2595</c:v>
                </c:pt>
                <c:pt idx="1406">
                  <c:v>2594</c:v>
                </c:pt>
                <c:pt idx="1407">
                  <c:v>2593</c:v>
                </c:pt>
                <c:pt idx="1408">
                  <c:v>2592</c:v>
                </c:pt>
                <c:pt idx="1409">
                  <c:v>2591</c:v>
                </c:pt>
                <c:pt idx="1410">
                  <c:v>2590</c:v>
                </c:pt>
                <c:pt idx="1411">
                  <c:v>2589</c:v>
                </c:pt>
                <c:pt idx="1412">
                  <c:v>2588</c:v>
                </c:pt>
                <c:pt idx="1413">
                  <c:v>2587</c:v>
                </c:pt>
                <c:pt idx="1414">
                  <c:v>2586</c:v>
                </c:pt>
                <c:pt idx="1415">
                  <c:v>2585</c:v>
                </c:pt>
                <c:pt idx="1416">
                  <c:v>2584</c:v>
                </c:pt>
                <c:pt idx="1417">
                  <c:v>2583</c:v>
                </c:pt>
                <c:pt idx="1418">
                  <c:v>2582</c:v>
                </c:pt>
                <c:pt idx="1419">
                  <c:v>2581</c:v>
                </c:pt>
                <c:pt idx="1420">
                  <c:v>2580</c:v>
                </c:pt>
                <c:pt idx="1421">
                  <c:v>2579</c:v>
                </c:pt>
                <c:pt idx="1422">
                  <c:v>2578</c:v>
                </c:pt>
                <c:pt idx="1423">
                  <c:v>2577</c:v>
                </c:pt>
                <c:pt idx="1424">
                  <c:v>2576</c:v>
                </c:pt>
                <c:pt idx="1425">
                  <c:v>2575</c:v>
                </c:pt>
                <c:pt idx="1426">
                  <c:v>2574</c:v>
                </c:pt>
                <c:pt idx="1427">
                  <c:v>2573</c:v>
                </c:pt>
                <c:pt idx="1428">
                  <c:v>2572</c:v>
                </c:pt>
                <c:pt idx="1429">
                  <c:v>2571</c:v>
                </c:pt>
                <c:pt idx="1430">
                  <c:v>2570</c:v>
                </c:pt>
                <c:pt idx="1431">
                  <c:v>2569</c:v>
                </c:pt>
                <c:pt idx="1432">
                  <c:v>2568</c:v>
                </c:pt>
                <c:pt idx="1433">
                  <c:v>2567</c:v>
                </c:pt>
                <c:pt idx="1434">
                  <c:v>2566</c:v>
                </c:pt>
                <c:pt idx="1435">
                  <c:v>2565</c:v>
                </c:pt>
                <c:pt idx="1436">
                  <c:v>2564</c:v>
                </c:pt>
                <c:pt idx="1437">
                  <c:v>2563</c:v>
                </c:pt>
                <c:pt idx="1438">
                  <c:v>2562</c:v>
                </c:pt>
                <c:pt idx="1439">
                  <c:v>2561</c:v>
                </c:pt>
                <c:pt idx="1440">
                  <c:v>2560</c:v>
                </c:pt>
                <c:pt idx="1441">
                  <c:v>2559</c:v>
                </c:pt>
                <c:pt idx="1442">
                  <c:v>2558</c:v>
                </c:pt>
                <c:pt idx="1443">
                  <c:v>2557</c:v>
                </c:pt>
                <c:pt idx="1444">
                  <c:v>2556</c:v>
                </c:pt>
                <c:pt idx="1445">
                  <c:v>2555</c:v>
                </c:pt>
                <c:pt idx="1446">
                  <c:v>2554</c:v>
                </c:pt>
                <c:pt idx="1447">
                  <c:v>2553</c:v>
                </c:pt>
                <c:pt idx="1448">
                  <c:v>2552</c:v>
                </c:pt>
                <c:pt idx="1449">
                  <c:v>2551</c:v>
                </c:pt>
                <c:pt idx="1450">
                  <c:v>2550</c:v>
                </c:pt>
                <c:pt idx="1451">
                  <c:v>2549</c:v>
                </c:pt>
                <c:pt idx="1452">
                  <c:v>2548</c:v>
                </c:pt>
                <c:pt idx="1453">
                  <c:v>2547</c:v>
                </c:pt>
                <c:pt idx="1454">
                  <c:v>2546</c:v>
                </c:pt>
                <c:pt idx="1455">
                  <c:v>2545</c:v>
                </c:pt>
                <c:pt idx="1456">
                  <c:v>2544</c:v>
                </c:pt>
                <c:pt idx="1457">
                  <c:v>2543</c:v>
                </c:pt>
                <c:pt idx="1458">
                  <c:v>2542</c:v>
                </c:pt>
                <c:pt idx="1459">
                  <c:v>2541</c:v>
                </c:pt>
                <c:pt idx="1460">
                  <c:v>2540</c:v>
                </c:pt>
                <c:pt idx="1461">
                  <c:v>2539</c:v>
                </c:pt>
                <c:pt idx="1462">
                  <c:v>2538</c:v>
                </c:pt>
                <c:pt idx="1463">
                  <c:v>2537</c:v>
                </c:pt>
                <c:pt idx="1464">
                  <c:v>2536</c:v>
                </c:pt>
                <c:pt idx="1465">
                  <c:v>2535</c:v>
                </c:pt>
                <c:pt idx="1466">
                  <c:v>2534</c:v>
                </c:pt>
                <c:pt idx="1467">
                  <c:v>2533</c:v>
                </c:pt>
                <c:pt idx="1468">
                  <c:v>2532</c:v>
                </c:pt>
                <c:pt idx="1469">
                  <c:v>2531</c:v>
                </c:pt>
                <c:pt idx="1470">
                  <c:v>2530</c:v>
                </c:pt>
                <c:pt idx="1471">
                  <c:v>2529</c:v>
                </c:pt>
                <c:pt idx="1472">
                  <c:v>2528</c:v>
                </c:pt>
                <c:pt idx="1473">
                  <c:v>2527</c:v>
                </c:pt>
                <c:pt idx="1474">
                  <c:v>2526</c:v>
                </c:pt>
                <c:pt idx="1475">
                  <c:v>2525</c:v>
                </c:pt>
                <c:pt idx="1476">
                  <c:v>2524</c:v>
                </c:pt>
                <c:pt idx="1477">
                  <c:v>2523</c:v>
                </c:pt>
                <c:pt idx="1478">
                  <c:v>2522</c:v>
                </c:pt>
                <c:pt idx="1479">
                  <c:v>2521</c:v>
                </c:pt>
                <c:pt idx="1480">
                  <c:v>2520</c:v>
                </c:pt>
                <c:pt idx="1481">
                  <c:v>2519</c:v>
                </c:pt>
                <c:pt idx="1482">
                  <c:v>2518</c:v>
                </c:pt>
                <c:pt idx="1483">
                  <c:v>2517</c:v>
                </c:pt>
                <c:pt idx="1484">
                  <c:v>2516</c:v>
                </c:pt>
                <c:pt idx="1485">
                  <c:v>2515</c:v>
                </c:pt>
                <c:pt idx="1486">
                  <c:v>2514</c:v>
                </c:pt>
                <c:pt idx="1487">
                  <c:v>2513</c:v>
                </c:pt>
                <c:pt idx="1488">
                  <c:v>2512</c:v>
                </c:pt>
                <c:pt idx="1489">
                  <c:v>2511</c:v>
                </c:pt>
                <c:pt idx="1490">
                  <c:v>2510</c:v>
                </c:pt>
                <c:pt idx="1491">
                  <c:v>2509</c:v>
                </c:pt>
                <c:pt idx="1492">
                  <c:v>2508</c:v>
                </c:pt>
                <c:pt idx="1493">
                  <c:v>2507</c:v>
                </c:pt>
                <c:pt idx="1494">
                  <c:v>2506</c:v>
                </c:pt>
                <c:pt idx="1495">
                  <c:v>2505</c:v>
                </c:pt>
                <c:pt idx="1496">
                  <c:v>2504</c:v>
                </c:pt>
                <c:pt idx="1497">
                  <c:v>2503</c:v>
                </c:pt>
                <c:pt idx="1498">
                  <c:v>2502</c:v>
                </c:pt>
                <c:pt idx="1499">
                  <c:v>2501</c:v>
                </c:pt>
                <c:pt idx="1500">
                  <c:v>2500</c:v>
                </c:pt>
                <c:pt idx="1501">
                  <c:v>2499</c:v>
                </c:pt>
                <c:pt idx="1502">
                  <c:v>2498</c:v>
                </c:pt>
                <c:pt idx="1503">
                  <c:v>2497</c:v>
                </c:pt>
                <c:pt idx="1504">
                  <c:v>2496</c:v>
                </c:pt>
                <c:pt idx="1505">
                  <c:v>2495</c:v>
                </c:pt>
                <c:pt idx="1506">
                  <c:v>2494</c:v>
                </c:pt>
                <c:pt idx="1507">
                  <c:v>2493</c:v>
                </c:pt>
                <c:pt idx="1508">
                  <c:v>2492</c:v>
                </c:pt>
                <c:pt idx="1509">
                  <c:v>2491</c:v>
                </c:pt>
                <c:pt idx="1510">
                  <c:v>2490</c:v>
                </c:pt>
                <c:pt idx="1511">
                  <c:v>2489</c:v>
                </c:pt>
                <c:pt idx="1512">
                  <c:v>2488</c:v>
                </c:pt>
                <c:pt idx="1513">
                  <c:v>2487</c:v>
                </c:pt>
                <c:pt idx="1514">
                  <c:v>2486</c:v>
                </c:pt>
                <c:pt idx="1515">
                  <c:v>2485</c:v>
                </c:pt>
                <c:pt idx="1516">
                  <c:v>2484</c:v>
                </c:pt>
                <c:pt idx="1517">
                  <c:v>2483</c:v>
                </c:pt>
                <c:pt idx="1518">
                  <c:v>2482</c:v>
                </c:pt>
                <c:pt idx="1519">
                  <c:v>2481</c:v>
                </c:pt>
                <c:pt idx="1520">
                  <c:v>2480</c:v>
                </c:pt>
                <c:pt idx="1521">
                  <c:v>2479</c:v>
                </c:pt>
                <c:pt idx="1522">
                  <c:v>2478</c:v>
                </c:pt>
                <c:pt idx="1523">
                  <c:v>2477</c:v>
                </c:pt>
                <c:pt idx="1524">
                  <c:v>2476</c:v>
                </c:pt>
                <c:pt idx="1525">
                  <c:v>2475</c:v>
                </c:pt>
                <c:pt idx="1526">
                  <c:v>2474</c:v>
                </c:pt>
                <c:pt idx="1527">
                  <c:v>2473</c:v>
                </c:pt>
                <c:pt idx="1528">
                  <c:v>2472</c:v>
                </c:pt>
                <c:pt idx="1529">
                  <c:v>2471</c:v>
                </c:pt>
                <c:pt idx="1530">
                  <c:v>2470</c:v>
                </c:pt>
                <c:pt idx="1531">
                  <c:v>2469</c:v>
                </c:pt>
                <c:pt idx="1532">
                  <c:v>2468</c:v>
                </c:pt>
                <c:pt idx="1533">
                  <c:v>2467</c:v>
                </c:pt>
                <c:pt idx="1534">
                  <c:v>2466</c:v>
                </c:pt>
                <c:pt idx="1535">
                  <c:v>2465</c:v>
                </c:pt>
                <c:pt idx="1536">
                  <c:v>2464</c:v>
                </c:pt>
                <c:pt idx="1537">
                  <c:v>2463</c:v>
                </c:pt>
                <c:pt idx="1538">
                  <c:v>2462</c:v>
                </c:pt>
                <c:pt idx="1539">
                  <c:v>2461</c:v>
                </c:pt>
                <c:pt idx="1540">
                  <c:v>2460</c:v>
                </c:pt>
                <c:pt idx="1541">
                  <c:v>2459</c:v>
                </c:pt>
                <c:pt idx="1542">
                  <c:v>2458</c:v>
                </c:pt>
                <c:pt idx="1543">
                  <c:v>2457</c:v>
                </c:pt>
                <c:pt idx="1544">
                  <c:v>2456</c:v>
                </c:pt>
                <c:pt idx="1545">
                  <c:v>2455</c:v>
                </c:pt>
                <c:pt idx="1546">
                  <c:v>2454</c:v>
                </c:pt>
                <c:pt idx="1547">
                  <c:v>2453</c:v>
                </c:pt>
                <c:pt idx="1548">
                  <c:v>2452</c:v>
                </c:pt>
                <c:pt idx="1549">
                  <c:v>2451</c:v>
                </c:pt>
                <c:pt idx="1550">
                  <c:v>2450</c:v>
                </c:pt>
                <c:pt idx="1551">
                  <c:v>2449</c:v>
                </c:pt>
                <c:pt idx="1552">
                  <c:v>2448</c:v>
                </c:pt>
                <c:pt idx="1553">
                  <c:v>2447</c:v>
                </c:pt>
                <c:pt idx="1554">
                  <c:v>2446</c:v>
                </c:pt>
                <c:pt idx="1555">
                  <c:v>2445</c:v>
                </c:pt>
                <c:pt idx="1556">
                  <c:v>2444</c:v>
                </c:pt>
                <c:pt idx="1557">
                  <c:v>2443</c:v>
                </c:pt>
                <c:pt idx="1558">
                  <c:v>2442</c:v>
                </c:pt>
                <c:pt idx="1559">
                  <c:v>2441</c:v>
                </c:pt>
                <c:pt idx="1560">
                  <c:v>2440</c:v>
                </c:pt>
                <c:pt idx="1561">
                  <c:v>2439</c:v>
                </c:pt>
                <c:pt idx="1562">
                  <c:v>2438</c:v>
                </c:pt>
                <c:pt idx="1563">
                  <c:v>2437</c:v>
                </c:pt>
                <c:pt idx="1564">
                  <c:v>2436</c:v>
                </c:pt>
                <c:pt idx="1565">
                  <c:v>2435</c:v>
                </c:pt>
                <c:pt idx="1566">
                  <c:v>2434</c:v>
                </c:pt>
                <c:pt idx="1567">
                  <c:v>2433</c:v>
                </c:pt>
                <c:pt idx="1568">
                  <c:v>2432</c:v>
                </c:pt>
                <c:pt idx="1569">
                  <c:v>2431</c:v>
                </c:pt>
                <c:pt idx="1570">
                  <c:v>2430</c:v>
                </c:pt>
                <c:pt idx="1571">
                  <c:v>2429</c:v>
                </c:pt>
                <c:pt idx="1572">
                  <c:v>2428</c:v>
                </c:pt>
                <c:pt idx="1573">
                  <c:v>2427</c:v>
                </c:pt>
                <c:pt idx="1574">
                  <c:v>2426</c:v>
                </c:pt>
                <c:pt idx="1575">
                  <c:v>2425</c:v>
                </c:pt>
                <c:pt idx="1576">
                  <c:v>2424</c:v>
                </c:pt>
                <c:pt idx="1577">
                  <c:v>2423</c:v>
                </c:pt>
                <c:pt idx="1578">
                  <c:v>2422</c:v>
                </c:pt>
                <c:pt idx="1579">
                  <c:v>2421</c:v>
                </c:pt>
                <c:pt idx="1580">
                  <c:v>2420</c:v>
                </c:pt>
                <c:pt idx="1581">
                  <c:v>2419</c:v>
                </c:pt>
                <c:pt idx="1582">
                  <c:v>2418</c:v>
                </c:pt>
                <c:pt idx="1583">
                  <c:v>2417</c:v>
                </c:pt>
                <c:pt idx="1584">
                  <c:v>2416</c:v>
                </c:pt>
                <c:pt idx="1585">
                  <c:v>2415</c:v>
                </c:pt>
                <c:pt idx="1586">
                  <c:v>2414</c:v>
                </c:pt>
                <c:pt idx="1587">
                  <c:v>2413</c:v>
                </c:pt>
                <c:pt idx="1588">
                  <c:v>2412</c:v>
                </c:pt>
                <c:pt idx="1589">
                  <c:v>2411</c:v>
                </c:pt>
                <c:pt idx="1590">
                  <c:v>2410</c:v>
                </c:pt>
                <c:pt idx="1591">
                  <c:v>2409</c:v>
                </c:pt>
                <c:pt idx="1592">
                  <c:v>2408</c:v>
                </c:pt>
                <c:pt idx="1593">
                  <c:v>2407</c:v>
                </c:pt>
                <c:pt idx="1594">
                  <c:v>2406</c:v>
                </c:pt>
                <c:pt idx="1595">
                  <c:v>2405</c:v>
                </c:pt>
                <c:pt idx="1596">
                  <c:v>2404</c:v>
                </c:pt>
                <c:pt idx="1597">
                  <c:v>2403</c:v>
                </c:pt>
                <c:pt idx="1598">
                  <c:v>2402</c:v>
                </c:pt>
                <c:pt idx="1599">
                  <c:v>2401</c:v>
                </c:pt>
                <c:pt idx="1600">
                  <c:v>2400</c:v>
                </c:pt>
                <c:pt idx="1601">
                  <c:v>2399</c:v>
                </c:pt>
                <c:pt idx="1602">
                  <c:v>2398</c:v>
                </c:pt>
                <c:pt idx="1603">
                  <c:v>2397</c:v>
                </c:pt>
                <c:pt idx="1604">
                  <c:v>2396</c:v>
                </c:pt>
                <c:pt idx="1605">
                  <c:v>2395</c:v>
                </c:pt>
                <c:pt idx="1606">
                  <c:v>2394</c:v>
                </c:pt>
                <c:pt idx="1607">
                  <c:v>2393</c:v>
                </c:pt>
                <c:pt idx="1608">
                  <c:v>2392</c:v>
                </c:pt>
                <c:pt idx="1609">
                  <c:v>2391</c:v>
                </c:pt>
                <c:pt idx="1610">
                  <c:v>2390</c:v>
                </c:pt>
                <c:pt idx="1611">
                  <c:v>2389</c:v>
                </c:pt>
                <c:pt idx="1612">
                  <c:v>2388</c:v>
                </c:pt>
                <c:pt idx="1613">
                  <c:v>2387</c:v>
                </c:pt>
                <c:pt idx="1614">
                  <c:v>2386</c:v>
                </c:pt>
                <c:pt idx="1615">
                  <c:v>2385</c:v>
                </c:pt>
                <c:pt idx="1616">
                  <c:v>2384</c:v>
                </c:pt>
                <c:pt idx="1617">
                  <c:v>2383</c:v>
                </c:pt>
                <c:pt idx="1618">
                  <c:v>2382</c:v>
                </c:pt>
                <c:pt idx="1619">
                  <c:v>2381</c:v>
                </c:pt>
                <c:pt idx="1620">
                  <c:v>2380</c:v>
                </c:pt>
                <c:pt idx="1621">
                  <c:v>2379</c:v>
                </c:pt>
                <c:pt idx="1622">
                  <c:v>2378</c:v>
                </c:pt>
                <c:pt idx="1623">
                  <c:v>2377</c:v>
                </c:pt>
                <c:pt idx="1624">
                  <c:v>2376</c:v>
                </c:pt>
                <c:pt idx="1625">
                  <c:v>2375</c:v>
                </c:pt>
                <c:pt idx="1626">
                  <c:v>2374</c:v>
                </c:pt>
                <c:pt idx="1627">
                  <c:v>2373</c:v>
                </c:pt>
                <c:pt idx="1628">
                  <c:v>2372</c:v>
                </c:pt>
                <c:pt idx="1629">
                  <c:v>2371</c:v>
                </c:pt>
                <c:pt idx="1630">
                  <c:v>2370</c:v>
                </c:pt>
                <c:pt idx="1631">
                  <c:v>2369</c:v>
                </c:pt>
                <c:pt idx="1632">
                  <c:v>2368</c:v>
                </c:pt>
                <c:pt idx="1633">
                  <c:v>2367</c:v>
                </c:pt>
                <c:pt idx="1634">
                  <c:v>2366</c:v>
                </c:pt>
                <c:pt idx="1635">
                  <c:v>2365</c:v>
                </c:pt>
                <c:pt idx="1636">
                  <c:v>2364</c:v>
                </c:pt>
                <c:pt idx="1637">
                  <c:v>2363</c:v>
                </c:pt>
                <c:pt idx="1638">
                  <c:v>2362</c:v>
                </c:pt>
                <c:pt idx="1639">
                  <c:v>2361</c:v>
                </c:pt>
                <c:pt idx="1640">
                  <c:v>2360</c:v>
                </c:pt>
                <c:pt idx="1641">
                  <c:v>2359</c:v>
                </c:pt>
                <c:pt idx="1642">
                  <c:v>2358</c:v>
                </c:pt>
                <c:pt idx="1643">
                  <c:v>2357</c:v>
                </c:pt>
                <c:pt idx="1644">
                  <c:v>2356</c:v>
                </c:pt>
                <c:pt idx="1645">
                  <c:v>2355</c:v>
                </c:pt>
                <c:pt idx="1646">
                  <c:v>2354</c:v>
                </c:pt>
                <c:pt idx="1647">
                  <c:v>2353</c:v>
                </c:pt>
                <c:pt idx="1648">
                  <c:v>2352</c:v>
                </c:pt>
                <c:pt idx="1649">
                  <c:v>2351</c:v>
                </c:pt>
                <c:pt idx="1650">
                  <c:v>2350</c:v>
                </c:pt>
                <c:pt idx="1651">
                  <c:v>2349</c:v>
                </c:pt>
                <c:pt idx="1652">
                  <c:v>2348</c:v>
                </c:pt>
                <c:pt idx="1653">
                  <c:v>2347</c:v>
                </c:pt>
                <c:pt idx="1654">
                  <c:v>2346</c:v>
                </c:pt>
                <c:pt idx="1655">
                  <c:v>2345</c:v>
                </c:pt>
                <c:pt idx="1656">
                  <c:v>2344</c:v>
                </c:pt>
                <c:pt idx="1657">
                  <c:v>2343</c:v>
                </c:pt>
                <c:pt idx="1658">
                  <c:v>2342</c:v>
                </c:pt>
                <c:pt idx="1659">
                  <c:v>2341</c:v>
                </c:pt>
                <c:pt idx="1660">
                  <c:v>2340</c:v>
                </c:pt>
                <c:pt idx="1661">
                  <c:v>2339</c:v>
                </c:pt>
                <c:pt idx="1662">
                  <c:v>2338</c:v>
                </c:pt>
                <c:pt idx="1663">
                  <c:v>2337</c:v>
                </c:pt>
                <c:pt idx="1664">
                  <c:v>2336</c:v>
                </c:pt>
                <c:pt idx="1665">
                  <c:v>2335</c:v>
                </c:pt>
                <c:pt idx="1666">
                  <c:v>2334</c:v>
                </c:pt>
                <c:pt idx="1667">
                  <c:v>2333</c:v>
                </c:pt>
                <c:pt idx="1668">
                  <c:v>2332</c:v>
                </c:pt>
                <c:pt idx="1669">
                  <c:v>2331</c:v>
                </c:pt>
                <c:pt idx="1670">
                  <c:v>2330</c:v>
                </c:pt>
                <c:pt idx="1671">
                  <c:v>2329</c:v>
                </c:pt>
                <c:pt idx="1672">
                  <c:v>2328</c:v>
                </c:pt>
                <c:pt idx="1673">
                  <c:v>2327</c:v>
                </c:pt>
                <c:pt idx="1674">
                  <c:v>2326</c:v>
                </c:pt>
                <c:pt idx="1675">
                  <c:v>2325</c:v>
                </c:pt>
                <c:pt idx="1676">
                  <c:v>2324</c:v>
                </c:pt>
                <c:pt idx="1677">
                  <c:v>2323</c:v>
                </c:pt>
                <c:pt idx="1678">
                  <c:v>2322</c:v>
                </c:pt>
                <c:pt idx="1679">
                  <c:v>2321</c:v>
                </c:pt>
                <c:pt idx="1680">
                  <c:v>2320</c:v>
                </c:pt>
                <c:pt idx="1681">
                  <c:v>2319</c:v>
                </c:pt>
                <c:pt idx="1682">
                  <c:v>2318</c:v>
                </c:pt>
                <c:pt idx="1683">
                  <c:v>2317</c:v>
                </c:pt>
                <c:pt idx="1684">
                  <c:v>2316</c:v>
                </c:pt>
                <c:pt idx="1685">
                  <c:v>2315</c:v>
                </c:pt>
                <c:pt idx="1686">
                  <c:v>2314</c:v>
                </c:pt>
                <c:pt idx="1687">
                  <c:v>2313</c:v>
                </c:pt>
                <c:pt idx="1688">
                  <c:v>2312</c:v>
                </c:pt>
                <c:pt idx="1689">
                  <c:v>2311</c:v>
                </c:pt>
                <c:pt idx="1690">
                  <c:v>2310</c:v>
                </c:pt>
                <c:pt idx="1691">
                  <c:v>2309</c:v>
                </c:pt>
                <c:pt idx="1692">
                  <c:v>2308</c:v>
                </c:pt>
                <c:pt idx="1693">
                  <c:v>2307</c:v>
                </c:pt>
                <c:pt idx="1694">
                  <c:v>2306</c:v>
                </c:pt>
                <c:pt idx="1695">
                  <c:v>2305</c:v>
                </c:pt>
                <c:pt idx="1696">
                  <c:v>2304</c:v>
                </c:pt>
                <c:pt idx="1697">
                  <c:v>2303</c:v>
                </c:pt>
                <c:pt idx="1698">
                  <c:v>2302</c:v>
                </c:pt>
                <c:pt idx="1699">
                  <c:v>2301</c:v>
                </c:pt>
                <c:pt idx="1700">
                  <c:v>2300</c:v>
                </c:pt>
                <c:pt idx="1701">
                  <c:v>2299</c:v>
                </c:pt>
                <c:pt idx="1702">
                  <c:v>2298</c:v>
                </c:pt>
                <c:pt idx="1703">
                  <c:v>2297</c:v>
                </c:pt>
                <c:pt idx="1704">
                  <c:v>2296</c:v>
                </c:pt>
                <c:pt idx="1705">
                  <c:v>2295</c:v>
                </c:pt>
                <c:pt idx="1706">
                  <c:v>2294</c:v>
                </c:pt>
                <c:pt idx="1707">
                  <c:v>2293</c:v>
                </c:pt>
                <c:pt idx="1708">
                  <c:v>2292</c:v>
                </c:pt>
                <c:pt idx="1709">
                  <c:v>2291</c:v>
                </c:pt>
                <c:pt idx="1710">
                  <c:v>2290</c:v>
                </c:pt>
                <c:pt idx="1711">
                  <c:v>2289</c:v>
                </c:pt>
                <c:pt idx="1712">
                  <c:v>2288</c:v>
                </c:pt>
                <c:pt idx="1713">
                  <c:v>2287</c:v>
                </c:pt>
                <c:pt idx="1714">
                  <c:v>2286</c:v>
                </c:pt>
                <c:pt idx="1715">
                  <c:v>2285</c:v>
                </c:pt>
                <c:pt idx="1716">
                  <c:v>2284</c:v>
                </c:pt>
                <c:pt idx="1717">
                  <c:v>2283</c:v>
                </c:pt>
                <c:pt idx="1718">
                  <c:v>2282</c:v>
                </c:pt>
                <c:pt idx="1719">
                  <c:v>2281</c:v>
                </c:pt>
                <c:pt idx="1720">
                  <c:v>2280</c:v>
                </c:pt>
                <c:pt idx="1721">
                  <c:v>2279</c:v>
                </c:pt>
                <c:pt idx="1722">
                  <c:v>2278</c:v>
                </c:pt>
                <c:pt idx="1723">
                  <c:v>2277</c:v>
                </c:pt>
                <c:pt idx="1724">
                  <c:v>2276</c:v>
                </c:pt>
                <c:pt idx="1725">
                  <c:v>2275</c:v>
                </c:pt>
                <c:pt idx="1726">
                  <c:v>2274</c:v>
                </c:pt>
                <c:pt idx="1727">
                  <c:v>2273</c:v>
                </c:pt>
                <c:pt idx="1728">
                  <c:v>2272</c:v>
                </c:pt>
                <c:pt idx="1729">
                  <c:v>2271</c:v>
                </c:pt>
                <c:pt idx="1730">
                  <c:v>2270</c:v>
                </c:pt>
                <c:pt idx="1731">
                  <c:v>2269</c:v>
                </c:pt>
                <c:pt idx="1732">
                  <c:v>2268</c:v>
                </c:pt>
                <c:pt idx="1733">
                  <c:v>2267</c:v>
                </c:pt>
                <c:pt idx="1734">
                  <c:v>2266</c:v>
                </c:pt>
                <c:pt idx="1735">
                  <c:v>2265</c:v>
                </c:pt>
                <c:pt idx="1736">
                  <c:v>2264</c:v>
                </c:pt>
                <c:pt idx="1737">
                  <c:v>2263</c:v>
                </c:pt>
                <c:pt idx="1738">
                  <c:v>2262</c:v>
                </c:pt>
                <c:pt idx="1739">
                  <c:v>2261</c:v>
                </c:pt>
                <c:pt idx="1740">
                  <c:v>2260</c:v>
                </c:pt>
                <c:pt idx="1741">
                  <c:v>2259</c:v>
                </c:pt>
                <c:pt idx="1742">
                  <c:v>2258</c:v>
                </c:pt>
                <c:pt idx="1743">
                  <c:v>2257</c:v>
                </c:pt>
                <c:pt idx="1744">
                  <c:v>2256</c:v>
                </c:pt>
                <c:pt idx="1745">
                  <c:v>2255</c:v>
                </c:pt>
                <c:pt idx="1746">
                  <c:v>2254</c:v>
                </c:pt>
                <c:pt idx="1747">
                  <c:v>2253</c:v>
                </c:pt>
                <c:pt idx="1748">
                  <c:v>2252</c:v>
                </c:pt>
                <c:pt idx="1749">
                  <c:v>2251</c:v>
                </c:pt>
                <c:pt idx="1750">
                  <c:v>2250</c:v>
                </c:pt>
                <c:pt idx="1751">
                  <c:v>2249</c:v>
                </c:pt>
                <c:pt idx="1752">
                  <c:v>2248</c:v>
                </c:pt>
                <c:pt idx="1753">
                  <c:v>2247</c:v>
                </c:pt>
                <c:pt idx="1754">
                  <c:v>2246</c:v>
                </c:pt>
                <c:pt idx="1755">
                  <c:v>2245</c:v>
                </c:pt>
                <c:pt idx="1756">
                  <c:v>2244</c:v>
                </c:pt>
                <c:pt idx="1757">
                  <c:v>2243</c:v>
                </c:pt>
                <c:pt idx="1758">
                  <c:v>2242</c:v>
                </c:pt>
                <c:pt idx="1759">
                  <c:v>2241</c:v>
                </c:pt>
                <c:pt idx="1760">
                  <c:v>2240</c:v>
                </c:pt>
                <c:pt idx="1761">
                  <c:v>2239</c:v>
                </c:pt>
                <c:pt idx="1762">
                  <c:v>2238</c:v>
                </c:pt>
                <c:pt idx="1763">
                  <c:v>2237</c:v>
                </c:pt>
                <c:pt idx="1764">
                  <c:v>2236</c:v>
                </c:pt>
                <c:pt idx="1765">
                  <c:v>2235</c:v>
                </c:pt>
                <c:pt idx="1766">
                  <c:v>2234</c:v>
                </c:pt>
                <c:pt idx="1767">
                  <c:v>2233</c:v>
                </c:pt>
                <c:pt idx="1768">
                  <c:v>2232</c:v>
                </c:pt>
                <c:pt idx="1769">
                  <c:v>2231</c:v>
                </c:pt>
                <c:pt idx="1770">
                  <c:v>2230</c:v>
                </c:pt>
                <c:pt idx="1771">
                  <c:v>2229</c:v>
                </c:pt>
                <c:pt idx="1772">
                  <c:v>2228</c:v>
                </c:pt>
                <c:pt idx="1773">
                  <c:v>2227</c:v>
                </c:pt>
                <c:pt idx="1774">
                  <c:v>2226</c:v>
                </c:pt>
                <c:pt idx="1775">
                  <c:v>2225</c:v>
                </c:pt>
                <c:pt idx="1776">
                  <c:v>2224</c:v>
                </c:pt>
                <c:pt idx="1777">
                  <c:v>2223</c:v>
                </c:pt>
                <c:pt idx="1778">
                  <c:v>2222</c:v>
                </c:pt>
                <c:pt idx="1779">
                  <c:v>2221</c:v>
                </c:pt>
                <c:pt idx="1780">
                  <c:v>2220</c:v>
                </c:pt>
                <c:pt idx="1781">
                  <c:v>2219</c:v>
                </c:pt>
                <c:pt idx="1782">
                  <c:v>2218</c:v>
                </c:pt>
                <c:pt idx="1783">
                  <c:v>2217</c:v>
                </c:pt>
                <c:pt idx="1784">
                  <c:v>2216</c:v>
                </c:pt>
                <c:pt idx="1785">
                  <c:v>2215</c:v>
                </c:pt>
                <c:pt idx="1786">
                  <c:v>2214</c:v>
                </c:pt>
                <c:pt idx="1787">
                  <c:v>2213</c:v>
                </c:pt>
                <c:pt idx="1788">
                  <c:v>2212</c:v>
                </c:pt>
                <c:pt idx="1789">
                  <c:v>2211</c:v>
                </c:pt>
                <c:pt idx="1790">
                  <c:v>2210</c:v>
                </c:pt>
                <c:pt idx="1791">
                  <c:v>2209</c:v>
                </c:pt>
                <c:pt idx="1792">
                  <c:v>2208</c:v>
                </c:pt>
                <c:pt idx="1793">
                  <c:v>2207</c:v>
                </c:pt>
                <c:pt idx="1794">
                  <c:v>2206</c:v>
                </c:pt>
                <c:pt idx="1795">
                  <c:v>2205</c:v>
                </c:pt>
                <c:pt idx="1796">
                  <c:v>2204</c:v>
                </c:pt>
                <c:pt idx="1797">
                  <c:v>2203</c:v>
                </c:pt>
                <c:pt idx="1798">
                  <c:v>2202</c:v>
                </c:pt>
                <c:pt idx="1799">
                  <c:v>2201</c:v>
                </c:pt>
                <c:pt idx="1800">
                  <c:v>2200</c:v>
                </c:pt>
                <c:pt idx="1801">
                  <c:v>2199</c:v>
                </c:pt>
                <c:pt idx="1802">
                  <c:v>2198</c:v>
                </c:pt>
                <c:pt idx="1803">
                  <c:v>2197</c:v>
                </c:pt>
                <c:pt idx="1804">
                  <c:v>2196</c:v>
                </c:pt>
                <c:pt idx="1805">
                  <c:v>2195</c:v>
                </c:pt>
                <c:pt idx="1806">
                  <c:v>2194</c:v>
                </c:pt>
                <c:pt idx="1807">
                  <c:v>2193</c:v>
                </c:pt>
                <c:pt idx="1808">
                  <c:v>2192</c:v>
                </c:pt>
                <c:pt idx="1809">
                  <c:v>2191</c:v>
                </c:pt>
                <c:pt idx="1810">
                  <c:v>2190</c:v>
                </c:pt>
                <c:pt idx="1811">
                  <c:v>2189</c:v>
                </c:pt>
                <c:pt idx="1812">
                  <c:v>2188</c:v>
                </c:pt>
                <c:pt idx="1813">
                  <c:v>2187</c:v>
                </c:pt>
                <c:pt idx="1814">
                  <c:v>2186</c:v>
                </c:pt>
                <c:pt idx="1815">
                  <c:v>2185</c:v>
                </c:pt>
                <c:pt idx="1816">
                  <c:v>2184</c:v>
                </c:pt>
                <c:pt idx="1817">
                  <c:v>2183</c:v>
                </c:pt>
                <c:pt idx="1818">
                  <c:v>2182</c:v>
                </c:pt>
                <c:pt idx="1819">
                  <c:v>2181</c:v>
                </c:pt>
                <c:pt idx="1820">
                  <c:v>2180</c:v>
                </c:pt>
                <c:pt idx="1821">
                  <c:v>2179</c:v>
                </c:pt>
                <c:pt idx="1822">
                  <c:v>2178</c:v>
                </c:pt>
                <c:pt idx="1823">
                  <c:v>2177</c:v>
                </c:pt>
                <c:pt idx="1824">
                  <c:v>2176</c:v>
                </c:pt>
                <c:pt idx="1825">
                  <c:v>2175</c:v>
                </c:pt>
                <c:pt idx="1826">
                  <c:v>2174</c:v>
                </c:pt>
                <c:pt idx="1827">
                  <c:v>2173</c:v>
                </c:pt>
                <c:pt idx="1828">
                  <c:v>2172</c:v>
                </c:pt>
                <c:pt idx="1829">
                  <c:v>2171</c:v>
                </c:pt>
                <c:pt idx="1830">
                  <c:v>2170</c:v>
                </c:pt>
                <c:pt idx="1831">
                  <c:v>2169</c:v>
                </c:pt>
                <c:pt idx="1832">
                  <c:v>2168</c:v>
                </c:pt>
                <c:pt idx="1833">
                  <c:v>2167</c:v>
                </c:pt>
                <c:pt idx="1834">
                  <c:v>2166</c:v>
                </c:pt>
                <c:pt idx="1835">
                  <c:v>2165</c:v>
                </c:pt>
                <c:pt idx="1836">
                  <c:v>2164</c:v>
                </c:pt>
                <c:pt idx="1837">
                  <c:v>2163</c:v>
                </c:pt>
                <c:pt idx="1838">
                  <c:v>2162</c:v>
                </c:pt>
                <c:pt idx="1839">
                  <c:v>2161</c:v>
                </c:pt>
                <c:pt idx="1840">
                  <c:v>2160</c:v>
                </c:pt>
                <c:pt idx="1841">
                  <c:v>2159</c:v>
                </c:pt>
                <c:pt idx="1842">
                  <c:v>2158</c:v>
                </c:pt>
                <c:pt idx="1843">
                  <c:v>2157</c:v>
                </c:pt>
                <c:pt idx="1844">
                  <c:v>2156</c:v>
                </c:pt>
                <c:pt idx="1845">
                  <c:v>2155</c:v>
                </c:pt>
                <c:pt idx="1846">
                  <c:v>2154</c:v>
                </c:pt>
                <c:pt idx="1847">
                  <c:v>2153</c:v>
                </c:pt>
                <c:pt idx="1848">
                  <c:v>2152</c:v>
                </c:pt>
                <c:pt idx="1849">
                  <c:v>2151</c:v>
                </c:pt>
                <c:pt idx="1850">
                  <c:v>2150</c:v>
                </c:pt>
                <c:pt idx="1851">
                  <c:v>2149</c:v>
                </c:pt>
                <c:pt idx="1852">
                  <c:v>2148</c:v>
                </c:pt>
                <c:pt idx="1853">
                  <c:v>2147</c:v>
                </c:pt>
                <c:pt idx="1854">
                  <c:v>2146</c:v>
                </c:pt>
                <c:pt idx="1855">
                  <c:v>2145</c:v>
                </c:pt>
                <c:pt idx="1856">
                  <c:v>2144</c:v>
                </c:pt>
                <c:pt idx="1857">
                  <c:v>2143</c:v>
                </c:pt>
                <c:pt idx="1858">
                  <c:v>2142</c:v>
                </c:pt>
                <c:pt idx="1859">
                  <c:v>2141</c:v>
                </c:pt>
                <c:pt idx="1860">
                  <c:v>2140</c:v>
                </c:pt>
                <c:pt idx="1861">
                  <c:v>2139</c:v>
                </c:pt>
                <c:pt idx="1862">
                  <c:v>2138</c:v>
                </c:pt>
                <c:pt idx="1863">
                  <c:v>2137</c:v>
                </c:pt>
                <c:pt idx="1864">
                  <c:v>2136</c:v>
                </c:pt>
                <c:pt idx="1865">
                  <c:v>2135</c:v>
                </c:pt>
                <c:pt idx="1866">
                  <c:v>2134</c:v>
                </c:pt>
                <c:pt idx="1867">
                  <c:v>2133</c:v>
                </c:pt>
                <c:pt idx="1868">
                  <c:v>2132</c:v>
                </c:pt>
                <c:pt idx="1869">
                  <c:v>2131</c:v>
                </c:pt>
                <c:pt idx="1870">
                  <c:v>2130</c:v>
                </c:pt>
                <c:pt idx="1871">
                  <c:v>2129</c:v>
                </c:pt>
                <c:pt idx="1872">
                  <c:v>2128</c:v>
                </c:pt>
                <c:pt idx="1873">
                  <c:v>2127</c:v>
                </c:pt>
                <c:pt idx="1874">
                  <c:v>2126</c:v>
                </c:pt>
                <c:pt idx="1875">
                  <c:v>2125</c:v>
                </c:pt>
                <c:pt idx="1876">
                  <c:v>2124</c:v>
                </c:pt>
                <c:pt idx="1877">
                  <c:v>2123</c:v>
                </c:pt>
                <c:pt idx="1878">
                  <c:v>2122</c:v>
                </c:pt>
                <c:pt idx="1879">
                  <c:v>2121</c:v>
                </c:pt>
                <c:pt idx="1880">
                  <c:v>2120</c:v>
                </c:pt>
                <c:pt idx="1881">
                  <c:v>2119</c:v>
                </c:pt>
                <c:pt idx="1882">
                  <c:v>2118</c:v>
                </c:pt>
                <c:pt idx="1883">
                  <c:v>2117</c:v>
                </c:pt>
                <c:pt idx="1884">
                  <c:v>2116</c:v>
                </c:pt>
                <c:pt idx="1885">
                  <c:v>2115</c:v>
                </c:pt>
                <c:pt idx="1886">
                  <c:v>2114</c:v>
                </c:pt>
                <c:pt idx="1887">
                  <c:v>2113</c:v>
                </c:pt>
                <c:pt idx="1888">
                  <c:v>2112</c:v>
                </c:pt>
                <c:pt idx="1889">
                  <c:v>2111</c:v>
                </c:pt>
                <c:pt idx="1890">
                  <c:v>2110</c:v>
                </c:pt>
                <c:pt idx="1891">
                  <c:v>2109</c:v>
                </c:pt>
                <c:pt idx="1892">
                  <c:v>2108</c:v>
                </c:pt>
                <c:pt idx="1893">
                  <c:v>2107</c:v>
                </c:pt>
                <c:pt idx="1894">
                  <c:v>2106</c:v>
                </c:pt>
                <c:pt idx="1895">
                  <c:v>2105</c:v>
                </c:pt>
                <c:pt idx="1896">
                  <c:v>2104</c:v>
                </c:pt>
                <c:pt idx="1897">
                  <c:v>2103</c:v>
                </c:pt>
                <c:pt idx="1898">
                  <c:v>2102</c:v>
                </c:pt>
                <c:pt idx="1899">
                  <c:v>2101</c:v>
                </c:pt>
                <c:pt idx="1900">
                  <c:v>2100</c:v>
                </c:pt>
                <c:pt idx="1901">
                  <c:v>2099</c:v>
                </c:pt>
                <c:pt idx="1902">
                  <c:v>2098</c:v>
                </c:pt>
                <c:pt idx="1903">
                  <c:v>2097</c:v>
                </c:pt>
                <c:pt idx="1904">
                  <c:v>2096</c:v>
                </c:pt>
                <c:pt idx="1905">
                  <c:v>2095</c:v>
                </c:pt>
                <c:pt idx="1906">
                  <c:v>2094</c:v>
                </c:pt>
                <c:pt idx="1907">
                  <c:v>2093</c:v>
                </c:pt>
                <c:pt idx="1908">
                  <c:v>2092</c:v>
                </c:pt>
                <c:pt idx="1909">
                  <c:v>2091</c:v>
                </c:pt>
                <c:pt idx="1910">
                  <c:v>2090</c:v>
                </c:pt>
                <c:pt idx="1911">
                  <c:v>2089</c:v>
                </c:pt>
                <c:pt idx="1912">
                  <c:v>2088</c:v>
                </c:pt>
                <c:pt idx="1913">
                  <c:v>2087</c:v>
                </c:pt>
                <c:pt idx="1914">
                  <c:v>2086</c:v>
                </c:pt>
                <c:pt idx="1915">
                  <c:v>2085</c:v>
                </c:pt>
                <c:pt idx="1916">
                  <c:v>2084</c:v>
                </c:pt>
                <c:pt idx="1917">
                  <c:v>2083</c:v>
                </c:pt>
                <c:pt idx="1918">
                  <c:v>2082</c:v>
                </c:pt>
                <c:pt idx="1919">
                  <c:v>2081</c:v>
                </c:pt>
                <c:pt idx="1920">
                  <c:v>2080</c:v>
                </c:pt>
                <c:pt idx="1921">
                  <c:v>2079</c:v>
                </c:pt>
                <c:pt idx="1922">
                  <c:v>2078</c:v>
                </c:pt>
                <c:pt idx="1923">
                  <c:v>2077</c:v>
                </c:pt>
                <c:pt idx="1924">
                  <c:v>2076</c:v>
                </c:pt>
                <c:pt idx="1925">
                  <c:v>2075</c:v>
                </c:pt>
                <c:pt idx="1926">
                  <c:v>2074</c:v>
                </c:pt>
                <c:pt idx="1927">
                  <c:v>2073</c:v>
                </c:pt>
                <c:pt idx="1928">
                  <c:v>2072</c:v>
                </c:pt>
                <c:pt idx="1929">
                  <c:v>2071</c:v>
                </c:pt>
                <c:pt idx="1930">
                  <c:v>2070</c:v>
                </c:pt>
                <c:pt idx="1931">
                  <c:v>2069</c:v>
                </c:pt>
                <c:pt idx="1932">
                  <c:v>2068</c:v>
                </c:pt>
                <c:pt idx="1933">
                  <c:v>2067</c:v>
                </c:pt>
                <c:pt idx="1934">
                  <c:v>2066</c:v>
                </c:pt>
                <c:pt idx="1935">
                  <c:v>2065</c:v>
                </c:pt>
                <c:pt idx="1936">
                  <c:v>2064</c:v>
                </c:pt>
                <c:pt idx="1937">
                  <c:v>2063</c:v>
                </c:pt>
                <c:pt idx="1938">
                  <c:v>2062</c:v>
                </c:pt>
                <c:pt idx="1939">
                  <c:v>2061</c:v>
                </c:pt>
                <c:pt idx="1940">
                  <c:v>2060</c:v>
                </c:pt>
                <c:pt idx="1941">
                  <c:v>2059</c:v>
                </c:pt>
                <c:pt idx="1942">
                  <c:v>2058</c:v>
                </c:pt>
                <c:pt idx="1943">
                  <c:v>2057</c:v>
                </c:pt>
                <c:pt idx="1944">
                  <c:v>2056</c:v>
                </c:pt>
                <c:pt idx="1945">
                  <c:v>2055</c:v>
                </c:pt>
                <c:pt idx="1946">
                  <c:v>2054</c:v>
                </c:pt>
                <c:pt idx="1947">
                  <c:v>2053</c:v>
                </c:pt>
                <c:pt idx="1948">
                  <c:v>2052</c:v>
                </c:pt>
                <c:pt idx="1949">
                  <c:v>2051</c:v>
                </c:pt>
                <c:pt idx="1950">
                  <c:v>2050</c:v>
                </c:pt>
                <c:pt idx="1951">
                  <c:v>2049</c:v>
                </c:pt>
                <c:pt idx="1952">
                  <c:v>2048</c:v>
                </c:pt>
                <c:pt idx="1953">
                  <c:v>2047</c:v>
                </c:pt>
                <c:pt idx="1954">
                  <c:v>2046</c:v>
                </c:pt>
                <c:pt idx="1955">
                  <c:v>2045</c:v>
                </c:pt>
                <c:pt idx="1956">
                  <c:v>2044</c:v>
                </c:pt>
                <c:pt idx="1957">
                  <c:v>2043</c:v>
                </c:pt>
                <c:pt idx="1958">
                  <c:v>2042</c:v>
                </c:pt>
                <c:pt idx="1959">
                  <c:v>2041</c:v>
                </c:pt>
                <c:pt idx="1960">
                  <c:v>2040</c:v>
                </c:pt>
                <c:pt idx="1961">
                  <c:v>2039</c:v>
                </c:pt>
                <c:pt idx="1962">
                  <c:v>2038</c:v>
                </c:pt>
                <c:pt idx="1963">
                  <c:v>2037</c:v>
                </c:pt>
                <c:pt idx="1964">
                  <c:v>2036</c:v>
                </c:pt>
                <c:pt idx="1965">
                  <c:v>2035</c:v>
                </c:pt>
                <c:pt idx="1966">
                  <c:v>2034</c:v>
                </c:pt>
                <c:pt idx="1967">
                  <c:v>2033</c:v>
                </c:pt>
                <c:pt idx="1968">
                  <c:v>2032</c:v>
                </c:pt>
                <c:pt idx="1969">
                  <c:v>2031</c:v>
                </c:pt>
                <c:pt idx="1970">
                  <c:v>2030</c:v>
                </c:pt>
                <c:pt idx="1971">
                  <c:v>2029</c:v>
                </c:pt>
                <c:pt idx="1972">
                  <c:v>2028</c:v>
                </c:pt>
                <c:pt idx="1973">
                  <c:v>2027</c:v>
                </c:pt>
                <c:pt idx="1974">
                  <c:v>2026</c:v>
                </c:pt>
                <c:pt idx="1975">
                  <c:v>2025</c:v>
                </c:pt>
                <c:pt idx="1976">
                  <c:v>2024</c:v>
                </c:pt>
                <c:pt idx="1977">
                  <c:v>2023</c:v>
                </c:pt>
                <c:pt idx="1978">
                  <c:v>2022</c:v>
                </c:pt>
                <c:pt idx="1979">
                  <c:v>2021</c:v>
                </c:pt>
                <c:pt idx="1980">
                  <c:v>2020</c:v>
                </c:pt>
                <c:pt idx="1981">
                  <c:v>2019</c:v>
                </c:pt>
                <c:pt idx="1982">
                  <c:v>2018</c:v>
                </c:pt>
                <c:pt idx="1983">
                  <c:v>2017</c:v>
                </c:pt>
                <c:pt idx="1984">
                  <c:v>2016</c:v>
                </c:pt>
                <c:pt idx="1985">
                  <c:v>2015</c:v>
                </c:pt>
                <c:pt idx="1986">
                  <c:v>2014</c:v>
                </c:pt>
                <c:pt idx="1987">
                  <c:v>2013</c:v>
                </c:pt>
                <c:pt idx="1988">
                  <c:v>2012</c:v>
                </c:pt>
                <c:pt idx="1989">
                  <c:v>2011</c:v>
                </c:pt>
                <c:pt idx="1990">
                  <c:v>2010</c:v>
                </c:pt>
                <c:pt idx="1991">
                  <c:v>2009</c:v>
                </c:pt>
                <c:pt idx="1992">
                  <c:v>2008</c:v>
                </c:pt>
                <c:pt idx="1993">
                  <c:v>2007</c:v>
                </c:pt>
                <c:pt idx="1994">
                  <c:v>2006</c:v>
                </c:pt>
                <c:pt idx="1995">
                  <c:v>2005</c:v>
                </c:pt>
                <c:pt idx="1996">
                  <c:v>2004</c:v>
                </c:pt>
                <c:pt idx="1997">
                  <c:v>2003</c:v>
                </c:pt>
                <c:pt idx="1998">
                  <c:v>2002</c:v>
                </c:pt>
                <c:pt idx="1999">
                  <c:v>2001</c:v>
                </c:pt>
                <c:pt idx="2000">
                  <c:v>2000</c:v>
                </c:pt>
                <c:pt idx="2001">
                  <c:v>1999</c:v>
                </c:pt>
                <c:pt idx="2002">
                  <c:v>1998</c:v>
                </c:pt>
                <c:pt idx="2003">
                  <c:v>1997</c:v>
                </c:pt>
                <c:pt idx="2004">
                  <c:v>1996</c:v>
                </c:pt>
                <c:pt idx="2005">
                  <c:v>1995</c:v>
                </c:pt>
                <c:pt idx="2006">
                  <c:v>1994</c:v>
                </c:pt>
                <c:pt idx="2007">
                  <c:v>1993</c:v>
                </c:pt>
                <c:pt idx="2008">
                  <c:v>1992</c:v>
                </c:pt>
                <c:pt idx="2009">
                  <c:v>1991</c:v>
                </c:pt>
                <c:pt idx="2010">
                  <c:v>1990</c:v>
                </c:pt>
                <c:pt idx="2011">
                  <c:v>1989</c:v>
                </c:pt>
                <c:pt idx="2012">
                  <c:v>1988</c:v>
                </c:pt>
                <c:pt idx="2013">
                  <c:v>1987</c:v>
                </c:pt>
                <c:pt idx="2014">
                  <c:v>1986</c:v>
                </c:pt>
                <c:pt idx="2015">
                  <c:v>1985</c:v>
                </c:pt>
                <c:pt idx="2016">
                  <c:v>1984</c:v>
                </c:pt>
                <c:pt idx="2017">
                  <c:v>1983</c:v>
                </c:pt>
                <c:pt idx="2018">
                  <c:v>1982</c:v>
                </c:pt>
                <c:pt idx="2019">
                  <c:v>1981</c:v>
                </c:pt>
                <c:pt idx="2020">
                  <c:v>1980</c:v>
                </c:pt>
                <c:pt idx="2021">
                  <c:v>1979</c:v>
                </c:pt>
                <c:pt idx="2022">
                  <c:v>1978</c:v>
                </c:pt>
                <c:pt idx="2023">
                  <c:v>1977</c:v>
                </c:pt>
                <c:pt idx="2024">
                  <c:v>1976</c:v>
                </c:pt>
                <c:pt idx="2025">
                  <c:v>1975</c:v>
                </c:pt>
                <c:pt idx="2026">
                  <c:v>1974</c:v>
                </c:pt>
                <c:pt idx="2027">
                  <c:v>1973</c:v>
                </c:pt>
                <c:pt idx="2028">
                  <c:v>1972</c:v>
                </c:pt>
                <c:pt idx="2029">
                  <c:v>1971</c:v>
                </c:pt>
                <c:pt idx="2030">
                  <c:v>1970</c:v>
                </c:pt>
                <c:pt idx="2031">
                  <c:v>1969</c:v>
                </c:pt>
                <c:pt idx="2032">
                  <c:v>1968</c:v>
                </c:pt>
                <c:pt idx="2033">
                  <c:v>1967</c:v>
                </c:pt>
                <c:pt idx="2034">
                  <c:v>1966</c:v>
                </c:pt>
                <c:pt idx="2035">
                  <c:v>1965</c:v>
                </c:pt>
                <c:pt idx="2036">
                  <c:v>1964</c:v>
                </c:pt>
                <c:pt idx="2037">
                  <c:v>1963</c:v>
                </c:pt>
                <c:pt idx="2038">
                  <c:v>1962</c:v>
                </c:pt>
                <c:pt idx="2039">
                  <c:v>1961</c:v>
                </c:pt>
                <c:pt idx="2040">
                  <c:v>1960</c:v>
                </c:pt>
                <c:pt idx="2041">
                  <c:v>1959</c:v>
                </c:pt>
                <c:pt idx="2042">
                  <c:v>1958</c:v>
                </c:pt>
                <c:pt idx="2043">
                  <c:v>1957</c:v>
                </c:pt>
                <c:pt idx="2044">
                  <c:v>1956</c:v>
                </c:pt>
                <c:pt idx="2045">
                  <c:v>1955</c:v>
                </c:pt>
                <c:pt idx="2046">
                  <c:v>1954</c:v>
                </c:pt>
                <c:pt idx="2047">
                  <c:v>1953</c:v>
                </c:pt>
                <c:pt idx="2048">
                  <c:v>1952</c:v>
                </c:pt>
                <c:pt idx="2049">
                  <c:v>1951</c:v>
                </c:pt>
                <c:pt idx="2050">
                  <c:v>1950</c:v>
                </c:pt>
                <c:pt idx="2051">
                  <c:v>1949</c:v>
                </c:pt>
                <c:pt idx="2052">
                  <c:v>1948</c:v>
                </c:pt>
                <c:pt idx="2053">
                  <c:v>1947</c:v>
                </c:pt>
                <c:pt idx="2054">
                  <c:v>1946</c:v>
                </c:pt>
                <c:pt idx="2055">
                  <c:v>1945</c:v>
                </c:pt>
                <c:pt idx="2056">
                  <c:v>1944</c:v>
                </c:pt>
                <c:pt idx="2057">
                  <c:v>1943</c:v>
                </c:pt>
                <c:pt idx="2058">
                  <c:v>1942</c:v>
                </c:pt>
                <c:pt idx="2059">
                  <c:v>1941</c:v>
                </c:pt>
                <c:pt idx="2060">
                  <c:v>1940</c:v>
                </c:pt>
                <c:pt idx="2061">
                  <c:v>1939</c:v>
                </c:pt>
                <c:pt idx="2062">
                  <c:v>1938</c:v>
                </c:pt>
                <c:pt idx="2063">
                  <c:v>1937</c:v>
                </c:pt>
                <c:pt idx="2064">
                  <c:v>1936</c:v>
                </c:pt>
                <c:pt idx="2065">
                  <c:v>1935</c:v>
                </c:pt>
                <c:pt idx="2066">
                  <c:v>1934</c:v>
                </c:pt>
                <c:pt idx="2067">
                  <c:v>1933</c:v>
                </c:pt>
                <c:pt idx="2068">
                  <c:v>1932</c:v>
                </c:pt>
                <c:pt idx="2069">
                  <c:v>1931</c:v>
                </c:pt>
                <c:pt idx="2070">
                  <c:v>1930</c:v>
                </c:pt>
                <c:pt idx="2071">
                  <c:v>1929</c:v>
                </c:pt>
                <c:pt idx="2072">
                  <c:v>1928</c:v>
                </c:pt>
                <c:pt idx="2073">
                  <c:v>1927</c:v>
                </c:pt>
                <c:pt idx="2074">
                  <c:v>1926</c:v>
                </c:pt>
                <c:pt idx="2075">
                  <c:v>1925</c:v>
                </c:pt>
                <c:pt idx="2076">
                  <c:v>1924</c:v>
                </c:pt>
                <c:pt idx="2077">
                  <c:v>1923</c:v>
                </c:pt>
                <c:pt idx="2078">
                  <c:v>1922</c:v>
                </c:pt>
                <c:pt idx="2079">
                  <c:v>1921</c:v>
                </c:pt>
                <c:pt idx="2080">
                  <c:v>1920</c:v>
                </c:pt>
                <c:pt idx="2081">
                  <c:v>1919</c:v>
                </c:pt>
                <c:pt idx="2082">
                  <c:v>1918</c:v>
                </c:pt>
                <c:pt idx="2083">
                  <c:v>1917</c:v>
                </c:pt>
                <c:pt idx="2084">
                  <c:v>1916</c:v>
                </c:pt>
                <c:pt idx="2085">
                  <c:v>1915</c:v>
                </c:pt>
                <c:pt idx="2086">
                  <c:v>1914</c:v>
                </c:pt>
                <c:pt idx="2087">
                  <c:v>1913</c:v>
                </c:pt>
                <c:pt idx="2088">
                  <c:v>1912</c:v>
                </c:pt>
                <c:pt idx="2089">
                  <c:v>1911</c:v>
                </c:pt>
                <c:pt idx="2090">
                  <c:v>1910</c:v>
                </c:pt>
                <c:pt idx="2091">
                  <c:v>1909</c:v>
                </c:pt>
                <c:pt idx="2092">
                  <c:v>1908</c:v>
                </c:pt>
                <c:pt idx="2093">
                  <c:v>1907</c:v>
                </c:pt>
                <c:pt idx="2094">
                  <c:v>1906</c:v>
                </c:pt>
                <c:pt idx="2095">
                  <c:v>1905</c:v>
                </c:pt>
                <c:pt idx="2096">
                  <c:v>1904</c:v>
                </c:pt>
                <c:pt idx="2097">
                  <c:v>1903</c:v>
                </c:pt>
                <c:pt idx="2098">
                  <c:v>1902</c:v>
                </c:pt>
                <c:pt idx="2099">
                  <c:v>1901</c:v>
                </c:pt>
                <c:pt idx="2100">
                  <c:v>1900</c:v>
                </c:pt>
                <c:pt idx="2101">
                  <c:v>1899</c:v>
                </c:pt>
                <c:pt idx="2102">
                  <c:v>1898</c:v>
                </c:pt>
                <c:pt idx="2103">
                  <c:v>1897</c:v>
                </c:pt>
                <c:pt idx="2104">
                  <c:v>1896</c:v>
                </c:pt>
                <c:pt idx="2105">
                  <c:v>1895</c:v>
                </c:pt>
                <c:pt idx="2106">
                  <c:v>1894</c:v>
                </c:pt>
                <c:pt idx="2107">
                  <c:v>1893</c:v>
                </c:pt>
                <c:pt idx="2108">
                  <c:v>1892</c:v>
                </c:pt>
                <c:pt idx="2109">
                  <c:v>1891</c:v>
                </c:pt>
                <c:pt idx="2110">
                  <c:v>1890</c:v>
                </c:pt>
                <c:pt idx="2111">
                  <c:v>1889</c:v>
                </c:pt>
                <c:pt idx="2112">
                  <c:v>1888</c:v>
                </c:pt>
                <c:pt idx="2113">
                  <c:v>1887</c:v>
                </c:pt>
                <c:pt idx="2114">
                  <c:v>1886</c:v>
                </c:pt>
                <c:pt idx="2115">
                  <c:v>1885</c:v>
                </c:pt>
                <c:pt idx="2116">
                  <c:v>1884</c:v>
                </c:pt>
                <c:pt idx="2117">
                  <c:v>1883</c:v>
                </c:pt>
                <c:pt idx="2118">
                  <c:v>1882</c:v>
                </c:pt>
                <c:pt idx="2119">
                  <c:v>1881</c:v>
                </c:pt>
                <c:pt idx="2120">
                  <c:v>1880</c:v>
                </c:pt>
                <c:pt idx="2121">
                  <c:v>1879</c:v>
                </c:pt>
                <c:pt idx="2122">
                  <c:v>1878</c:v>
                </c:pt>
                <c:pt idx="2123">
                  <c:v>1877</c:v>
                </c:pt>
                <c:pt idx="2124">
                  <c:v>1876</c:v>
                </c:pt>
                <c:pt idx="2125">
                  <c:v>1875</c:v>
                </c:pt>
                <c:pt idx="2126">
                  <c:v>1874</c:v>
                </c:pt>
                <c:pt idx="2127">
                  <c:v>1873</c:v>
                </c:pt>
                <c:pt idx="2128">
                  <c:v>1872</c:v>
                </c:pt>
                <c:pt idx="2129">
                  <c:v>1871</c:v>
                </c:pt>
                <c:pt idx="2130">
                  <c:v>1870</c:v>
                </c:pt>
                <c:pt idx="2131">
                  <c:v>1869</c:v>
                </c:pt>
                <c:pt idx="2132">
                  <c:v>1868</c:v>
                </c:pt>
                <c:pt idx="2133">
                  <c:v>1867</c:v>
                </c:pt>
                <c:pt idx="2134">
                  <c:v>1866</c:v>
                </c:pt>
                <c:pt idx="2135">
                  <c:v>1865</c:v>
                </c:pt>
                <c:pt idx="2136">
                  <c:v>1864</c:v>
                </c:pt>
                <c:pt idx="2137">
                  <c:v>1863</c:v>
                </c:pt>
                <c:pt idx="2138">
                  <c:v>1862</c:v>
                </c:pt>
                <c:pt idx="2139">
                  <c:v>1861</c:v>
                </c:pt>
                <c:pt idx="2140">
                  <c:v>1860</c:v>
                </c:pt>
                <c:pt idx="2141">
                  <c:v>1859</c:v>
                </c:pt>
                <c:pt idx="2142">
                  <c:v>1858</c:v>
                </c:pt>
                <c:pt idx="2143">
                  <c:v>1857</c:v>
                </c:pt>
                <c:pt idx="2144">
                  <c:v>1856</c:v>
                </c:pt>
                <c:pt idx="2145">
                  <c:v>1855</c:v>
                </c:pt>
                <c:pt idx="2146">
                  <c:v>1854</c:v>
                </c:pt>
                <c:pt idx="2147">
                  <c:v>1853</c:v>
                </c:pt>
                <c:pt idx="2148">
                  <c:v>1852</c:v>
                </c:pt>
                <c:pt idx="2149">
                  <c:v>1851</c:v>
                </c:pt>
                <c:pt idx="2150">
                  <c:v>1850</c:v>
                </c:pt>
                <c:pt idx="2151">
                  <c:v>1849</c:v>
                </c:pt>
                <c:pt idx="2152">
                  <c:v>1848</c:v>
                </c:pt>
                <c:pt idx="2153">
                  <c:v>1847</c:v>
                </c:pt>
                <c:pt idx="2154">
                  <c:v>1846</c:v>
                </c:pt>
                <c:pt idx="2155">
                  <c:v>1845</c:v>
                </c:pt>
                <c:pt idx="2156">
                  <c:v>1844</c:v>
                </c:pt>
                <c:pt idx="2157">
                  <c:v>1843</c:v>
                </c:pt>
                <c:pt idx="2158">
                  <c:v>1842</c:v>
                </c:pt>
                <c:pt idx="2159">
                  <c:v>1841</c:v>
                </c:pt>
                <c:pt idx="2160">
                  <c:v>1840</c:v>
                </c:pt>
                <c:pt idx="2161">
                  <c:v>1839</c:v>
                </c:pt>
                <c:pt idx="2162">
                  <c:v>1838</c:v>
                </c:pt>
                <c:pt idx="2163">
                  <c:v>1837</c:v>
                </c:pt>
                <c:pt idx="2164">
                  <c:v>1836</c:v>
                </c:pt>
                <c:pt idx="2165">
                  <c:v>1835</c:v>
                </c:pt>
                <c:pt idx="2166">
                  <c:v>1834</c:v>
                </c:pt>
                <c:pt idx="2167">
                  <c:v>1833</c:v>
                </c:pt>
                <c:pt idx="2168">
                  <c:v>1832</c:v>
                </c:pt>
                <c:pt idx="2169">
                  <c:v>1831</c:v>
                </c:pt>
                <c:pt idx="2170">
                  <c:v>1830</c:v>
                </c:pt>
                <c:pt idx="2171">
                  <c:v>1829</c:v>
                </c:pt>
                <c:pt idx="2172">
                  <c:v>1828</c:v>
                </c:pt>
                <c:pt idx="2173">
                  <c:v>1827</c:v>
                </c:pt>
                <c:pt idx="2174">
                  <c:v>1826</c:v>
                </c:pt>
                <c:pt idx="2175">
                  <c:v>1825</c:v>
                </c:pt>
                <c:pt idx="2176">
                  <c:v>1824</c:v>
                </c:pt>
                <c:pt idx="2177">
                  <c:v>1823</c:v>
                </c:pt>
                <c:pt idx="2178">
                  <c:v>1822</c:v>
                </c:pt>
                <c:pt idx="2179">
                  <c:v>1821</c:v>
                </c:pt>
                <c:pt idx="2180">
                  <c:v>1820</c:v>
                </c:pt>
                <c:pt idx="2181">
                  <c:v>1819</c:v>
                </c:pt>
                <c:pt idx="2182">
                  <c:v>1818</c:v>
                </c:pt>
                <c:pt idx="2183">
                  <c:v>1817</c:v>
                </c:pt>
                <c:pt idx="2184">
                  <c:v>1816</c:v>
                </c:pt>
                <c:pt idx="2185">
                  <c:v>1815</c:v>
                </c:pt>
                <c:pt idx="2186">
                  <c:v>1814</c:v>
                </c:pt>
                <c:pt idx="2187">
                  <c:v>1813</c:v>
                </c:pt>
                <c:pt idx="2188">
                  <c:v>1812</c:v>
                </c:pt>
                <c:pt idx="2189">
                  <c:v>1811</c:v>
                </c:pt>
                <c:pt idx="2190">
                  <c:v>1810</c:v>
                </c:pt>
                <c:pt idx="2191">
                  <c:v>1809</c:v>
                </c:pt>
                <c:pt idx="2192">
                  <c:v>1808</c:v>
                </c:pt>
                <c:pt idx="2193">
                  <c:v>1807</c:v>
                </c:pt>
                <c:pt idx="2194">
                  <c:v>1806</c:v>
                </c:pt>
                <c:pt idx="2195">
                  <c:v>1805</c:v>
                </c:pt>
                <c:pt idx="2196">
                  <c:v>1804</c:v>
                </c:pt>
                <c:pt idx="2197">
                  <c:v>1803</c:v>
                </c:pt>
                <c:pt idx="2198">
                  <c:v>1802</c:v>
                </c:pt>
                <c:pt idx="2199">
                  <c:v>1801</c:v>
                </c:pt>
                <c:pt idx="2200">
                  <c:v>1800</c:v>
                </c:pt>
                <c:pt idx="2201">
                  <c:v>1799</c:v>
                </c:pt>
                <c:pt idx="2202">
                  <c:v>1798</c:v>
                </c:pt>
                <c:pt idx="2203">
                  <c:v>1797</c:v>
                </c:pt>
                <c:pt idx="2204">
                  <c:v>1796</c:v>
                </c:pt>
                <c:pt idx="2205">
                  <c:v>1795</c:v>
                </c:pt>
                <c:pt idx="2206">
                  <c:v>1794</c:v>
                </c:pt>
                <c:pt idx="2207">
                  <c:v>1793</c:v>
                </c:pt>
                <c:pt idx="2208">
                  <c:v>1792</c:v>
                </c:pt>
                <c:pt idx="2209">
                  <c:v>1791</c:v>
                </c:pt>
                <c:pt idx="2210">
                  <c:v>1790</c:v>
                </c:pt>
                <c:pt idx="2211">
                  <c:v>1789</c:v>
                </c:pt>
                <c:pt idx="2212">
                  <c:v>1788</c:v>
                </c:pt>
                <c:pt idx="2213">
                  <c:v>1787</c:v>
                </c:pt>
                <c:pt idx="2214">
                  <c:v>1786</c:v>
                </c:pt>
                <c:pt idx="2215">
                  <c:v>1785</c:v>
                </c:pt>
                <c:pt idx="2216">
                  <c:v>1784</c:v>
                </c:pt>
                <c:pt idx="2217">
                  <c:v>1783</c:v>
                </c:pt>
                <c:pt idx="2218">
                  <c:v>1782</c:v>
                </c:pt>
                <c:pt idx="2219">
                  <c:v>1781</c:v>
                </c:pt>
                <c:pt idx="2220">
                  <c:v>1780</c:v>
                </c:pt>
                <c:pt idx="2221">
                  <c:v>1779</c:v>
                </c:pt>
                <c:pt idx="2222">
                  <c:v>1778</c:v>
                </c:pt>
                <c:pt idx="2223">
                  <c:v>1777</c:v>
                </c:pt>
                <c:pt idx="2224">
                  <c:v>1776</c:v>
                </c:pt>
                <c:pt idx="2225">
                  <c:v>1775</c:v>
                </c:pt>
                <c:pt idx="2226">
                  <c:v>1774</c:v>
                </c:pt>
                <c:pt idx="2227">
                  <c:v>1773</c:v>
                </c:pt>
                <c:pt idx="2228">
                  <c:v>1772</c:v>
                </c:pt>
                <c:pt idx="2229">
                  <c:v>1771</c:v>
                </c:pt>
                <c:pt idx="2230">
                  <c:v>1770</c:v>
                </c:pt>
                <c:pt idx="2231">
                  <c:v>1769</c:v>
                </c:pt>
                <c:pt idx="2232">
                  <c:v>1768</c:v>
                </c:pt>
                <c:pt idx="2233">
                  <c:v>1767</c:v>
                </c:pt>
                <c:pt idx="2234">
                  <c:v>1766</c:v>
                </c:pt>
                <c:pt idx="2235">
                  <c:v>1765</c:v>
                </c:pt>
                <c:pt idx="2236">
                  <c:v>1764</c:v>
                </c:pt>
                <c:pt idx="2237">
                  <c:v>1763</c:v>
                </c:pt>
                <c:pt idx="2238">
                  <c:v>1762</c:v>
                </c:pt>
                <c:pt idx="2239">
                  <c:v>1761</c:v>
                </c:pt>
                <c:pt idx="2240">
                  <c:v>1760</c:v>
                </c:pt>
                <c:pt idx="2241">
                  <c:v>1759</c:v>
                </c:pt>
                <c:pt idx="2242">
                  <c:v>1758</c:v>
                </c:pt>
                <c:pt idx="2243">
                  <c:v>1757</c:v>
                </c:pt>
                <c:pt idx="2244">
                  <c:v>1756</c:v>
                </c:pt>
                <c:pt idx="2245">
                  <c:v>1755</c:v>
                </c:pt>
                <c:pt idx="2246">
                  <c:v>1754</c:v>
                </c:pt>
                <c:pt idx="2247">
                  <c:v>1753</c:v>
                </c:pt>
                <c:pt idx="2248">
                  <c:v>1752</c:v>
                </c:pt>
                <c:pt idx="2249">
                  <c:v>1751</c:v>
                </c:pt>
                <c:pt idx="2250">
                  <c:v>1750</c:v>
                </c:pt>
                <c:pt idx="2251">
                  <c:v>1749</c:v>
                </c:pt>
                <c:pt idx="2252">
                  <c:v>1748</c:v>
                </c:pt>
                <c:pt idx="2253">
                  <c:v>1747</c:v>
                </c:pt>
                <c:pt idx="2254">
                  <c:v>1746</c:v>
                </c:pt>
                <c:pt idx="2255">
                  <c:v>1745</c:v>
                </c:pt>
                <c:pt idx="2256">
                  <c:v>1744</c:v>
                </c:pt>
                <c:pt idx="2257">
                  <c:v>1743</c:v>
                </c:pt>
                <c:pt idx="2258">
                  <c:v>1742</c:v>
                </c:pt>
                <c:pt idx="2259">
                  <c:v>1741</c:v>
                </c:pt>
                <c:pt idx="2260">
                  <c:v>1740</c:v>
                </c:pt>
                <c:pt idx="2261">
                  <c:v>1739</c:v>
                </c:pt>
                <c:pt idx="2262">
                  <c:v>1738</c:v>
                </c:pt>
                <c:pt idx="2263">
                  <c:v>1737</c:v>
                </c:pt>
                <c:pt idx="2264">
                  <c:v>1736</c:v>
                </c:pt>
                <c:pt idx="2265">
                  <c:v>1735</c:v>
                </c:pt>
                <c:pt idx="2266">
                  <c:v>1734</c:v>
                </c:pt>
                <c:pt idx="2267">
                  <c:v>1733</c:v>
                </c:pt>
                <c:pt idx="2268">
                  <c:v>1732</c:v>
                </c:pt>
                <c:pt idx="2269">
                  <c:v>1731</c:v>
                </c:pt>
                <c:pt idx="2270">
                  <c:v>1730</c:v>
                </c:pt>
                <c:pt idx="2271">
                  <c:v>1729</c:v>
                </c:pt>
                <c:pt idx="2272">
                  <c:v>1728</c:v>
                </c:pt>
                <c:pt idx="2273">
                  <c:v>1727</c:v>
                </c:pt>
                <c:pt idx="2274">
                  <c:v>1726</c:v>
                </c:pt>
                <c:pt idx="2275">
                  <c:v>1725</c:v>
                </c:pt>
                <c:pt idx="2276">
                  <c:v>1724</c:v>
                </c:pt>
                <c:pt idx="2277">
                  <c:v>1723</c:v>
                </c:pt>
                <c:pt idx="2278">
                  <c:v>1722</c:v>
                </c:pt>
                <c:pt idx="2279">
                  <c:v>1721</c:v>
                </c:pt>
                <c:pt idx="2280">
                  <c:v>1720</c:v>
                </c:pt>
                <c:pt idx="2281">
                  <c:v>1719</c:v>
                </c:pt>
                <c:pt idx="2282">
                  <c:v>1718</c:v>
                </c:pt>
                <c:pt idx="2283">
                  <c:v>1717</c:v>
                </c:pt>
                <c:pt idx="2284">
                  <c:v>1716</c:v>
                </c:pt>
                <c:pt idx="2285">
                  <c:v>1715</c:v>
                </c:pt>
                <c:pt idx="2286">
                  <c:v>1714</c:v>
                </c:pt>
                <c:pt idx="2287">
                  <c:v>1713</c:v>
                </c:pt>
                <c:pt idx="2288">
                  <c:v>1712</c:v>
                </c:pt>
                <c:pt idx="2289">
                  <c:v>1711</c:v>
                </c:pt>
                <c:pt idx="2290">
                  <c:v>1710</c:v>
                </c:pt>
                <c:pt idx="2291">
                  <c:v>1709</c:v>
                </c:pt>
                <c:pt idx="2292">
                  <c:v>1708</c:v>
                </c:pt>
                <c:pt idx="2293">
                  <c:v>1707</c:v>
                </c:pt>
                <c:pt idx="2294">
                  <c:v>1706</c:v>
                </c:pt>
                <c:pt idx="2295">
                  <c:v>1705</c:v>
                </c:pt>
                <c:pt idx="2296">
                  <c:v>1704</c:v>
                </c:pt>
                <c:pt idx="2297">
                  <c:v>1703</c:v>
                </c:pt>
                <c:pt idx="2298">
                  <c:v>1702</c:v>
                </c:pt>
                <c:pt idx="2299">
                  <c:v>1701</c:v>
                </c:pt>
                <c:pt idx="2300">
                  <c:v>1700</c:v>
                </c:pt>
                <c:pt idx="2301">
                  <c:v>1699</c:v>
                </c:pt>
                <c:pt idx="2302">
                  <c:v>1698</c:v>
                </c:pt>
                <c:pt idx="2303">
                  <c:v>1697</c:v>
                </c:pt>
                <c:pt idx="2304">
                  <c:v>1696</c:v>
                </c:pt>
                <c:pt idx="2305">
                  <c:v>1695</c:v>
                </c:pt>
                <c:pt idx="2306">
                  <c:v>1694</c:v>
                </c:pt>
                <c:pt idx="2307">
                  <c:v>1693</c:v>
                </c:pt>
                <c:pt idx="2308">
                  <c:v>1692</c:v>
                </c:pt>
                <c:pt idx="2309">
                  <c:v>1691</c:v>
                </c:pt>
                <c:pt idx="2310">
                  <c:v>1690</c:v>
                </c:pt>
                <c:pt idx="2311">
                  <c:v>1689</c:v>
                </c:pt>
                <c:pt idx="2312">
                  <c:v>1688</c:v>
                </c:pt>
                <c:pt idx="2313">
                  <c:v>1687</c:v>
                </c:pt>
                <c:pt idx="2314">
                  <c:v>1686</c:v>
                </c:pt>
                <c:pt idx="2315">
                  <c:v>1685</c:v>
                </c:pt>
                <c:pt idx="2316">
                  <c:v>1684</c:v>
                </c:pt>
                <c:pt idx="2317">
                  <c:v>1683</c:v>
                </c:pt>
                <c:pt idx="2318">
                  <c:v>1682</c:v>
                </c:pt>
                <c:pt idx="2319">
                  <c:v>1681</c:v>
                </c:pt>
                <c:pt idx="2320">
                  <c:v>1680</c:v>
                </c:pt>
                <c:pt idx="2321">
                  <c:v>1679</c:v>
                </c:pt>
                <c:pt idx="2322">
                  <c:v>1678</c:v>
                </c:pt>
                <c:pt idx="2323">
                  <c:v>1677</c:v>
                </c:pt>
                <c:pt idx="2324">
                  <c:v>1676</c:v>
                </c:pt>
                <c:pt idx="2325">
                  <c:v>1675</c:v>
                </c:pt>
                <c:pt idx="2326">
                  <c:v>1674</c:v>
                </c:pt>
                <c:pt idx="2327">
                  <c:v>1673</c:v>
                </c:pt>
                <c:pt idx="2328">
                  <c:v>1672</c:v>
                </c:pt>
                <c:pt idx="2329">
                  <c:v>1671</c:v>
                </c:pt>
                <c:pt idx="2330">
                  <c:v>1670</c:v>
                </c:pt>
                <c:pt idx="2331">
                  <c:v>1669</c:v>
                </c:pt>
                <c:pt idx="2332">
                  <c:v>1668</c:v>
                </c:pt>
                <c:pt idx="2333">
                  <c:v>1667</c:v>
                </c:pt>
                <c:pt idx="2334">
                  <c:v>1666</c:v>
                </c:pt>
                <c:pt idx="2335">
                  <c:v>1665</c:v>
                </c:pt>
                <c:pt idx="2336">
                  <c:v>1664</c:v>
                </c:pt>
                <c:pt idx="2337">
                  <c:v>1663</c:v>
                </c:pt>
                <c:pt idx="2338">
                  <c:v>1662</c:v>
                </c:pt>
                <c:pt idx="2339">
                  <c:v>1661</c:v>
                </c:pt>
                <c:pt idx="2340">
                  <c:v>1660</c:v>
                </c:pt>
                <c:pt idx="2341">
                  <c:v>1659</c:v>
                </c:pt>
                <c:pt idx="2342">
                  <c:v>1658</c:v>
                </c:pt>
                <c:pt idx="2343">
                  <c:v>1657</c:v>
                </c:pt>
                <c:pt idx="2344">
                  <c:v>1656</c:v>
                </c:pt>
                <c:pt idx="2345">
                  <c:v>1655</c:v>
                </c:pt>
                <c:pt idx="2346">
                  <c:v>1654</c:v>
                </c:pt>
                <c:pt idx="2347">
                  <c:v>1653</c:v>
                </c:pt>
                <c:pt idx="2348">
                  <c:v>1652</c:v>
                </c:pt>
                <c:pt idx="2349">
                  <c:v>1651</c:v>
                </c:pt>
                <c:pt idx="2350">
                  <c:v>1650</c:v>
                </c:pt>
                <c:pt idx="2351">
                  <c:v>1649</c:v>
                </c:pt>
                <c:pt idx="2352">
                  <c:v>1648</c:v>
                </c:pt>
                <c:pt idx="2353">
                  <c:v>1647</c:v>
                </c:pt>
                <c:pt idx="2354">
                  <c:v>1646</c:v>
                </c:pt>
                <c:pt idx="2355">
                  <c:v>1645</c:v>
                </c:pt>
                <c:pt idx="2356">
                  <c:v>1644</c:v>
                </c:pt>
                <c:pt idx="2357">
                  <c:v>1643</c:v>
                </c:pt>
                <c:pt idx="2358">
                  <c:v>1642</c:v>
                </c:pt>
                <c:pt idx="2359">
                  <c:v>1641</c:v>
                </c:pt>
                <c:pt idx="2360">
                  <c:v>1640</c:v>
                </c:pt>
                <c:pt idx="2361">
                  <c:v>1639</c:v>
                </c:pt>
                <c:pt idx="2362">
                  <c:v>1638</c:v>
                </c:pt>
                <c:pt idx="2363">
                  <c:v>1637</c:v>
                </c:pt>
                <c:pt idx="2364">
                  <c:v>1636</c:v>
                </c:pt>
                <c:pt idx="2365">
                  <c:v>1635</c:v>
                </c:pt>
                <c:pt idx="2366">
                  <c:v>1634</c:v>
                </c:pt>
                <c:pt idx="2367">
                  <c:v>1633</c:v>
                </c:pt>
                <c:pt idx="2368">
                  <c:v>1632</c:v>
                </c:pt>
                <c:pt idx="2369">
                  <c:v>1631</c:v>
                </c:pt>
                <c:pt idx="2370">
                  <c:v>1630</c:v>
                </c:pt>
                <c:pt idx="2371">
                  <c:v>1629</c:v>
                </c:pt>
                <c:pt idx="2372">
                  <c:v>1628</c:v>
                </c:pt>
                <c:pt idx="2373">
                  <c:v>1627</c:v>
                </c:pt>
                <c:pt idx="2374">
                  <c:v>1626</c:v>
                </c:pt>
                <c:pt idx="2375">
                  <c:v>1625</c:v>
                </c:pt>
                <c:pt idx="2376">
                  <c:v>1624</c:v>
                </c:pt>
                <c:pt idx="2377">
                  <c:v>1623</c:v>
                </c:pt>
                <c:pt idx="2378">
                  <c:v>1622</c:v>
                </c:pt>
                <c:pt idx="2379">
                  <c:v>1621</c:v>
                </c:pt>
                <c:pt idx="2380">
                  <c:v>1620</c:v>
                </c:pt>
                <c:pt idx="2381">
                  <c:v>1619</c:v>
                </c:pt>
                <c:pt idx="2382">
                  <c:v>1618</c:v>
                </c:pt>
                <c:pt idx="2383">
                  <c:v>1617</c:v>
                </c:pt>
                <c:pt idx="2384">
                  <c:v>1616</c:v>
                </c:pt>
                <c:pt idx="2385">
                  <c:v>1615</c:v>
                </c:pt>
                <c:pt idx="2386">
                  <c:v>1614</c:v>
                </c:pt>
                <c:pt idx="2387">
                  <c:v>1613</c:v>
                </c:pt>
                <c:pt idx="2388">
                  <c:v>1612</c:v>
                </c:pt>
                <c:pt idx="2389">
                  <c:v>1611</c:v>
                </c:pt>
                <c:pt idx="2390">
                  <c:v>1610</c:v>
                </c:pt>
                <c:pt idx="2391">
                  <c:v>1609</c:v>
                </c:pt>
                <c:pt idx="2392">
                  <c:v>1608</c:v>
                </c:pt>
                <c:pt idx="2393">
                  <c:v>1607</c:v>
                </c:pt>
                <c:pt idx="2394">
                  <c:v>1606</c:v>
                </c:pt>
                <c:pt idx="2395">
                  <c:v>1605</c:v>
                </c:pt>
                <c:pt idx="2396">
                  <c:v>1604</c:v>
                </c:pt>
                <c:pt idx="2397">
                  <c:v>1603</c:v>
                </c:pt>
                <c:pt idx="2398">
                  <c:v>1602</c:v>
                </c:pt>
                <c:pt idx="2399">
                  <c:v>1601</c:v>
                </c:pt>
                <c:pt idx="2400">
                  <c:v>1600</c:v>
                </c:pt>
                <c:pt idx="2401">
                  <c:v>1599</c:v>
                </c:pt>
                <c:pt idx="2402">
                  <c:v>1598</c:v>
                </c:pt>
                <c:pt idx="2403">
                  <c:v>1597</c:v>
                </c:pt>
                <c:pt idx="2404">
                  <c:v>1596</c:v>
                </c:pt>
                <c:pt idx="2405">
                  <c:v>1595</c:v>
                </c:pt>
                <c:pt idx="2406">
                  <c:v>1594</c:v>
                </c:pt>
                <c:pt idx="2407">
                  <c:v>1593</c:v>
                </c:pt>
                <c:pt idx="2408">
                  <c:v>1592</c:v>
                </c:pt>
                <c:pt idx="2409">
                  <c:v>1591</c:v>
                </c:pt>
                <c:pt idx="2410">
                  <c:v>1590</c:v>
                </c:pt>
                <c:pt idx="2411">
                  <c:v>1589</c:v>
                </c:pt>
                <c:pt idx="2412">
                  <c:v>1588</c:v>
                </c:pt>
                <c:pt idx="2413">
                  <c:v>1587</c:v>
                </c:pt>
                <c:pt idx="2414">
                  <c:v>1586</c:v>
                </c:pt>
                <c:pt idx="2415">
                  <c:v>1585</c:v>
                </c:pt>
                <c:pt idx="2416">
                  <c:v>1584</c:v>
                </c:pt>
                <c:pt idx="2417">
                  <c:v>1583</c:v>
                </c:pt>
                <c:pt idx="2418">
                  <c:v>1582</c:v>
                </c:pt>
                <c:pt idx="2419">
                  <c:v>1581</c:v>
                </c:pt>
                <c:pt idx="2420">
                  <c:v>1580</c:v>
                </c:pt>
                <c:pt idx="2421">
                  <c:v>1579</c:v>
                </c:pt>
                <c:pt idx="2422">
                  <c:v>1578</c:v>
                </c:pt>
                <c:pt idx="2423">
                  <c:v>1577</c:v>
                </c:pt>
                <c:pt idx="2424">
                  <c:v>1576</c:v>
                </c:pt>
                <c:pt idx="2425">
                  <c:v>1575</c:v>
                </c:pt>
                <c:pt idx="2426">
                  <c:v>1574</c:v>
                </c:pt>
                <c:pt idx="2427">
                  <c:v>1573</c:v>
                </c:pt>
                <c:pt idx="2428">
                  <c:v>1572</c:v>
                </c:pt>
                <c:pt idx="2429">
                  <c:v>1571</c:v>
                </c:pt>
                <c:pt idx="2430">
                  <c:v>1570</c:v>
                </c:pt>
                <c:pt idx="2431">
                  <c:v>1569</c:v>
                </c:pt>
                <c:pt idx="2432">
                  <c:v>1568</c:v>
                </c:pt>
                <c:pt idx="2433">
                  <c:v>1567</c:v>
                </c:pt>
                <c:pt idx="2434">
                  <c:v>1566</c:v>
                </c:pt>
                <c:pt idx="2435">
                  <c:v>1565</c:v>
                </c:pt>
                <c:pt idx="2436">
                  <c:v>1564</c:v>
                </c:pt>
                <c:pt idx="2437">
                  <c:v>1563</c:v>
                </c:pt>
                <c:pt idx="2438">
                  <c:v>1562</c:v>
                </c:pt>
                <c:pt idx="2439">
                  <c:v>1561</c:v>
                </c:pt>
                <c:pt idx="2440">
                  <c:v>1560</c:v>
                </c:pt>
                <c:pt idx="2441">
                  <c:v>1559</c:v>
                </c:pt>
                <c:pt idx="2442">
                  <c:v>1558</c:v>
                </c:pt>
                <c:pt idx="2443">
                  <c:v>1557</c:v>
                </c:pt>
                <c:pt idx="2444">
                  <c:v>1556</c:v>
                </c:pt>
                <c:pt idx="2445">
                  <c:v>1555</c:v>
                </c:pt>
                <c:pt idx="2446">
                  <c:v>1554</c:v>
                </c:pt>
                <c:pt idx="2447">
                  <c:v>1553</c:v>
                </c:pt>
                <c:pt idx="2448">
                  <c:v>1552</c:v>
                </c:pt>
                <c:pt idx="2449">
                  <c:v>1551</c:v>
                </c:pt>
                <c:pt idx="2450">
                  <c:v>1550</c:v>
                </c:pt>
                <c:pt idx="2451">
                  <c:v>1549</c:v>
                </c:pt>
                <c:pt idx="2452">
                  <c:v>1548</c:v>
                </c:pt>
                <c:pt idx="2453">
                  <c:v>1547</c:v>
                </c:pt>
                <c:pt idx="2454">
                  <c:v>1546</c:v>
                </c:pt>
                <c:pt idx="2455">
                  <c:v>1545</c:v>
                </c:pt>
                <c:pt idx="2456">
                  <c:v>1544</c:v>
                </c:pt>
                <c:pt idx="2457">
                  <c:v>1543</c:v>
                </c:pt>
                <c:pt idx="2458">
                  <c:v>1542</c:v>
                </c:pt>
                <c:pt idx="2459">
                  <c:v>1541</c:v>
                </c:pt>
                <c:pt idx="2460">
                  <c:v>1540</c:v>
                </c:pt>
                <c:pt idx="2461">
                  <c:v>1539</c:v>
                </c:pt>
                <c:pt idx="2462">
                  <c:v>1538</c:v>
                </c:pt>
                <c:pt idx="2463">
                  <c:v>1537</c:v>
                </c:pt>
                <c:pt idx="2464">
                  <c:v>1536</c:v>
                </c:pt>
                <c:pt idx="2465">
                  <c:v>1535</c:v>
                </c:pt>
                <c:pt idx="2466">
                  <c:v>1534</c:v>
                </c:pt>
                <c:pt idx="2467">
                  <c:v>1533</c:v>
                </c:pt>
                <c:pt idx="2468">
                  <c:v>1532</c:v>
                </c:pt>
                <c:pt idx="2469">
                  <c:v>1531</c:v>
                </c:pt>
                <c:pt idx="2470">
                  <c:v>1530</c:v>
                </c:pt>
                <c:pt idx="2471">
                  <c:v>1529</c:v>
                </c:pt>
                <c:pt idx="2472">
                  <c:v>1528</c:v>
                </c:pt>
                <c:pt idx="2473">
                  <c:v>1527</c:v>
                </c:pt>
                <c:pt idx="2474">
                  <c:v>1526</c:v>
                </c:pt>
                <c:pt idx="2475">
                  <c:v>1525</c:v>
                </c:pt>
                <c:pt idx="2476">
                  <c:v>1524</c:v>
                </c:pt>
                <c:pt idx="2477">
                  <c:v>1523</c:v>
                </c:pt>
                <c:pt idx="2478">
                  <c:v>1522</c:v>
                </c:pt>
                <c:pt idx="2479">
                  <c:v>1521</c:v>
                </c:pt>
                <c:pt idx="2480">
                  <c:v>1520</c:v>
                </c:pt>
                <c:pt idx="2481">
                  <c:v>1519</c:v>
                </c:pt>
                <c:pt idx="2482">
                  <c:v>1518</c:v>
                </c:pt>
                <c:pt idx="2483">
                  <c:v>1517</c:v>
                </c:pt>
                <c:pt idx="2484">
                  <c:v>1516</c:v>
                </c:pt>
                <c:pt idx="2485">
                  <c:v>1515</c:v>
                </c:pt>
                <c:pt idx="2486">
                  <c:v>1514</c:v>
                </c:pt>
                <c:pt idx="2487">
                  <c:v>1513</c:v>
                </c:pt>
                <c:pt idx="2488">
                  <c:v>1512</c:v>
                </c:pt>
                <c:pt idx="2489">
                  <c:v>1511</c:v>
                </c:pt>
                <c:pt idx="2490">
                  <c:v>1510</c:v>
                </c:pt>
                <c:pt idx="2491">
                  <c:v>1509</c:v>
                </c:pt>
                <c:pt idx="2492">
                  <c:v>1508</c:v>
                </c:pt>
                <c:pt idx="2493">
                  <c:v>1507</c:v>
                </c:pt>
                <c:pt idx="2494">
                  <c:v>1506</c:v>
                </c:pt>
                <c:pt idx="2495">
                  <c:v>1505</c:v>
                </c:pt>
                <c:pt idx="2496">
                  <c:v>1504</c:v>
                </c:pt>
                <c:pt idx="2497">
                  <c:v>1503</c:v>
                </c:pt>
                <c:pt idx="2498">
                  <c:v>1502</c:v>
                </c:pt>
                <c:pt idx="2499">
                  <c:v>1501</c:v>
                </c:pt>
                <c:pt idx="2500">
                  <c:v>1500</c:v>
                </c:pt>
                <c:pt idx="2501">
                  <c:v>1499</c:v>
                </c:pt>
                <c:pt idx="2502">
                  <c:v>1498</c:v>
                </c:pt>
                <c:pt idx="2503">
                  <c:v>1497</c:v>
                </c:pt>
                <c:pt idx="2504">
                  <c:v>1496</c:v>
                </c:pt>
                <c:pt idx="2505">
                  <c:v>1495</c:v>
                </c:pt>
                <c:pt idx="2506">
                  <c:v>1494</c:v>
                </c:pt>
                <c:pt idx="2507">
                  <c:v>1493</c:v>
                </c:pt>
                <c:pt idx="2508">
                  <c:v>1492</c:v>
                </c:pt>
                <c:pt idx="2509">
                  <c:v>1491</c:v>
                </c:pt>
                <c:pt idx="2510">
                  <c:v>1490</c:v>
                </c:pt>
                <c:pt idx="2511">
                  <c:v>1489</c:v>
                </c:pt>
                <c:pt idx="2512">
                  <c:v>1488</c:v>
                </c:pt>
                <c:pt idx="2513">
                  <c:v>1487</c:v>
                </c:pt>
                <c:pt idx="2514">
                  <c:v>1486</c:v>
                </c:pt>
                <c:pt idx="2515">
                  <c:v>1485</c:v>
                </c:pt>
                <c:pt idx="2516">
                  <c:v>1484</c:v>
                </c:pt>
                <c:pt idx="2517">
                  <c:v>1483</c:v>
                </c:pt>
                <c:pt idx="2518">
                  <c:v>1482</c:v>
                </c:pt>
                <c:pt idx="2519">
                  <c:v>1481</c:v>
                </c:pt>
                <c:pt idx="2520">
                  <c:v>1480</c:v>
                </c:pt>
                <c:pt idx="2521">
                  <c:v>1479</c:v>
                </c:pt>
                <c:pt idx="2522">
                  <c:v>1478</c:v>
                </c:pt>
                <c:pt idx="2523">
                  <c:v>1477</c:v>
                </c:pt>
                <c:pt idx="2524">
                  <c:v>1476</c:v>
                </c:pt>
                <c:pt idx="2525">
                  <c:v>1475</c:v>
                </c:pt>
                <c:pt idx="2526">
                  <c:v>1474</c:v>
                </c:pt>
                <c:pt idx="2527">
                  <c:v>1473</c:v>
                </c:pt>
                <c:pt idx="2528">
                  <c:v>1472</c:v>
                </c:pt>
                <c:pt idx="2529">
                  <c:v>1471</c:v>
                </c:pt>
                <c:pt idx="2530">
                  <c:v>1470</c:v>
                </c:pt>
                <c:pt idx="2531">
                  <c:v>1469</c:v>
                </c:pt>
                <c:pt idx="2532">
                  <c:v>1468</c:v>
                </c:pt>
                <c:pt idx="2533">
                  <c:v>1467</c:v>
                </c:pt>
                <c:pt idx="2534">
                  <c:v>1466</c:v>
                </c:pt>
                <c:pt idx="2535">
                  <c:v>1465</c:v>
                </c:pt>
                <c:pt idx="2536">
                  <c:v>1464</c:v>
                </c:pt>
                <c:pt idx="2537">
                  <c:v>1463</c:v>
                </c:pt>
                <c:pt idx="2538">
                  <c:v>1462</c:v>
                </c:pt>
                <c:pt idx="2539">
                  <c:v>1461</c:v>
                </c:pt>
                <c:pt idx="2540">
                  <c:v>1460</c:v>
                </c:pt>
                <c:pt idx="2541">
                  <c:v>1459</c:v>
                </c:pt>
                <c:pt idx="2542">
                  <c:v>1458</c:v>
                </c:pt>
                <c:pt idx="2543">
                  <c:v>1457</c:v>
                </c:pt>
                <c:pt idx="2544">
                  <c:v>1456</c:v>
                </c:pt>
                <c:pt idx="2545">
                  <c:v>1455</c:v>
                </c:pt>
                <c:pt idx="2546">
                  <c:v>1454</c:v>
                </c:pt>
                <c:pt idx="2547">
                  <c:v>1453</c:v>
                </c:pt>
                <c:pt idx="2548">
                  <c:v>1452</c:v>
                </c:pt>
                <c:pt idx="2549">
                  <c:v>1451</c:v>
                </c:pt>
                <c:pt idx="2550">
                  <c:v>1450</c:v>
                </c:pt>
                <c:pt idx="2551">
                  <c:v>1449</c:v>
                </c:pt>
                <c:pt idx="2552">
                  <c:v>1448</c:v>
                </c:pt>
                <c:pt idx="2553">
                  <c:v>1447</c:v>
                </c:pt>
                <c:pt idx="2554">
                  <c:v>1446</c:v>
                </c:pt>
                <c:pt idx="2555">
                  <c:v>1445</c:v>
                </c:pt>
                <c:pt idx="2556">
                  <c:v>1444</c:v>
                </c:pt>
                <c:pt idx="2557">
                  <c:v>1443</c:v>
                </c:pt>
                <c:pt idx="2558">
                  <c:v>1442</c:v>
                </c:pt>
                <c:pt idx="2559">
                  <c:v>1441</c:v>
                </c:pt>
                <c:pt idx="2560">
                  <c:v>1440</c:v>
                </c:pt>
                <c:pt idx="2561">
                  <c:v>1439</c:v>
                </c:pt>
                <c:pt idx="2562">
                  <c:v>1438</c:v>
                </c:pt>
                <c:pt idx="2563">
                  <c:v>1437</c:v>
                </c:pt>
                <c:pt idx="2564">
                  <c:v>1436</c:v>
                </c:pt>
                <c:pt idx="2565">
                  <c:v>1435</c:v>
                </c:pt>
                <c:pt idx="2566">
                  <c:v>1434</c:v>
                </c:pt>
                <c:pt idx="2567">
                  <c:v>1433</c:v>
                </c:pt>
                <c:pt idx="2568">
                  <c:v>1432</c:v>
                </c:pt>
                <c:pt idx="2569">
                  <c:v>1431</c:v>
                </c:pt>
                <c:pt idx="2570">
                  <c:v>1430</c:v>
                </c:pt>
                <c:pt idx="2571">
                  <c:v>1429</c:v>
                </c:pt>
                <c:pt idx="2572">
                  <c:v>1428</c:v>
                </c:pt>
                <c:pt idx="2573">
                  <c:v>1427</c:v>
                </c:pt>
                <c:pt idx="2574">
                  <c:v>1426</c:v>
                </c:pt>
                <c:pt idx="2575">
                  <c:v>1425</c:v>
                </c:pt>
                <c:pt idx="2576">
                  <c:v>1424</c:v>
                </c:pt>
                <c:pt idx="2577">
                  <c:v>1423</c:v>
                </c:pt>
                <c:pt idx="2578">
                  <c:v>1422</c:v>
                </c:pt>
                <c:pt idx="2579">
                  <c:v>1421</c:v>
                </c:pt>
                <c:pt idx="2580">
                  <c:v>1420</c:v>
                </c:pt>
                <c:pt idx="2581">
                  <c:v>1419</c:v>
                </c:pt>
                <c:pt idx="2582">
                  <c:v>1418</c:v>
                </c:pt>
                <c:pt idx="2583">
                  <c:v>1417</c:v>
                </c:pt>
                <c:pt idx="2584">
                  <c:v>1416</c:v>
                </c:pt>
                <c:pt idx="2585">
                  <c:v>1415</c:v>
                </c:pt>
                <c:pt idx="2586">
                  <c:v>1414</c:v>
                </c:pt>
                <c:pt idx="2587">
                  <c:v>1413</c:v>
                </c:pt>
                <c:pt idx="2588">
                  <c:v>1412</c:v>
                </c:pt>
                <c:pt idx="2589">
                  <c:v>1411</c:v>
                </c:pt>
                <c:pt idx="2590">
                  <c:v>1410</c:v>
                </c:pt>
                <c:pt idx="2591">
                  <c:v>1409</c:v>
                </c:pt>
                <c:pt idx="2592">
                  <c:v>1408</c:v>
                </c:pt>
                <c:pt idx="2593">
                  <c:v>1407</c:v>
                </c:pt>
                <c:pt idx="2594">
                  <c:v>1406</c:v>
                </c:pt>
                <c:pt idx="2595">
                  <c:v>1405</c:v>
                </c:pt>
                <c:pt idx="2596">
                  <c:v>1404</c:v>
                </c:pt>
                <c:pt idx="2597">
                  <c:v>1403</c:v>
                </c:pt>
                <c:pt idx="2598">
                  <c:v>1402</c:v>
                </c:pt>
                <c:pt idx="2599">
                  <c:v>1401</c:v>
                </c:pt>
                <c:pt idx="2600">
                  <c:v>1400</c:v>
                </c:pt>
                <c:pt idx="2601">
                  <c:v>1399</c:v>
                </c:pt>
                <c:pt idx="2602">
                  <c:v>1398</c:v>
                </c:pt>
                <c:pt idx="2603">
                  <c:v>1397</c:v>
                </c:pt>
                <c:pt idx="2604">
                  <c:v>1396</c:v>
                </c:pt>
                <c:pt idx="2605">
                  <c:v>1395</c:v>
                </c:pt>
                <c:pt idx="2606">
                  <c:v>1394</c:v>
                </c:pt>
                <c:pt idx="2607">
                  <c:v>1393</c:v>
                </c:pt>
                <c:pt idx="2608">
                  <c:v>1392</c:v>
                </c:pt>
                <c:pt idx="2609">
                  <c:v>1391</c:v>
                </c:pt>
                <c:pt idx="2610">
                  <c:v>1390</c:v>
                </c:pt>
                <c:pt idx="2611">
                  <c:v>1389</c:v>
                </c:pt>
                <c:pt idx="2612">
                  <c:v>1388</c:v>
                </c:pt>
                <c:pt idx="2613">
                  <c:v>1387</c:v>
                </c:pt>
                <c:pt idx="2614">
                  <c:v>1386</c:v>
                </c:pt>
                <c:pt idx="2615">
                  <c:v>1385</c:v>
                </c:pt>
                <c:pt idx="2616">
                  <c:v>1384</c:v>
                </c:pt>
                <c:pt idx="2617">
                  <c:v>1383</c:v>
                </c:pt>
                <c:pt idx="2618">
                  <c:v>1382</c:v>
                </c:pt>
                <c:pt idx="2619">
                  <c:v>1381</c:v>
                </c:pt>
                <c:pt idx="2620">
                  <c:v>1380</c:v>
                </c:pt>
                <c:pt idx="2621">
                  <c:v>1379</c:v>
                </c:pt>
                <c:pt idx="2622">
                  <c:v>1378</c:v>
                </c:pt>
                <c:pt idx="2623">
                  <c:v>1377</c:v>
                </c:pt>
                <c:pt idx="2624">
                  <c:v>1376</c:v>
                </c:pt>
                <c:pt idx="2625">
                  <c:v>1375</c:v>
                </c:pt>
                <c:pt idx="2626">
                  <c:v>1374</c:v>
                </c:pt>
                <c:pt idx="2627">
                  <c:v>1373</c:v>
                </c:pt>
                <c:pt idx="2628">
                  <c:v>1372</c:v>
                </c:pt>
                <c:pt idx="2629">
                  <c:v>1371</c:v>
                </c:pt>
                <c:pt idx="2630">
                  <c:v>1370</c:v>
                </c:pt>
                <c:pt idx="2631">
                  <c:v>1369</c:v>
                </c:pt>
                <c:pt idx="2632">
                  <c:v>1368</c:v>
                </c:pt>
                <c:pt idx="2633">
                  <c:v>1367</c:v>
                </c:pt>
                <c:pt idx="2634">
                  <c:v>1366</c:v>
                </c:pt>
                <c:pt idx="2635">
                  <c:v>1365</c:v>
                </c:pt>
                <c:pt idx="2636">
                  <c:v>1364</c:v>
                </c:pt>
                <c:pt idx="2637">
                  <c:v>1363</c:v>
                </c:pt>
                <c:pt idx="2638">
                  <c:v>1362</c:v>
                </c:pt>
                <c:pt idx="2639">
                  <c:v>1361</c:v>
                </c:pt>
                <c:pt idx="2640">
                  <c:v>1360</c:v>
                </c:pt>
                <c:pt idx="2641">
                  <c:v>1359</c:v>
                </c:pt>
                <c:pt idx="2642">
                  <c:v>1358</c:v>
                </c:pt>
                <c:pt idx="2643">
                  <c:v>1357</c:v>
                </c:pt>
                <c:pt idx="2644">
                  <c:v>1356</c:v>
                </c:pt>
                <c:pt idx="2645">
                  <c:v>1355</c:v>
                </c:pt>
                <c:pt idx="2646">
                  <c:v>1354</c:v>
                </c:pt>
                <c:pt idx="2647">
                  <c:v>1353</c:v>
                </c:pt>
                <c:pt idx="2648">
                  <c:v>1352</c:v>
                </c:pt>
                <c:pt idx="2649">
                  <c:v>1351</c:v>
                </c:pt>
                <c:pt idx="2650">
                  <c:v>1350</c:v>
                </c:pt>
                <c:pt idx="2651">
                  <c:v>1349</c:v>
                </c:pt>
                <c:pt idx="2652">
                  <c:v>1348</c:v>
                </c:pt>
                <c:pt idx="2653">
                  <c:v>1347</c:v>
                </c:pt>
                <c:pt idx="2654">
                  <c:v>1346</c:v>
                </c:pt>
                <c:pt idx="2655">
                  <c:v>1345</c:v>
                </c:pt>
                <c:pt idx="2656">
                  <c:v>1344</c:v>
                </c:pt>
                <c:pt idx="2657">
                  <c:v>1343</c:v>
                </c:pt>
                <c:pt idx="2658">
                  <c:v>1342</c:v>
                </c:pt>
                <c:pt idx="2659">
                  <c:v>1341</c:v>
                </c:pt>
                <c:pt idx="2660">
                  <c:v>1340</c:v>
                </c:pt>
                <c:pt idx="2661">
                  <c:v>1339</c:v>
                </c:pt>
                <c:pt idx="2662">
                  <c:v>1338</c:v>
                </c:pt>
                <c:pt idx="2663">
                  <c:v>1337</c:v>
                </c:pt>
                <c:pt idx="2664">
                  <c:v>1336</c:v>
                </c:pt>
                <c:pt idx="2665">
                  <c:v>1335</c:v>
                </c:pt>
                <c:pt idx="2666">
                  <c:v>1334</c:v>
                </c:pt>
                <c:pt idx="2667">
                  <c:v>1333</c:v>
                </c:pt>
                <c:pt idx="2668">
                  <c:v>1332</c:v>
                </c:pt>
                <c:pt idx="2669">
                  <c:v>1331</c:v>
                </c:pt>
                <c:pt idx="2670">
                  <c:v>1330</c:v>
                </c:pt>
                <c:pt idx="2671">
                  <c:v>1329</c:v>
                </c:pt>
                <c:pt idx="2672">
                  <c:v>1328</c:v>
                </c:pt>
                <c:pt idx="2673">
                  <c:v>1327</c:v>
                </c:pt>
                <c:pt idx="2674">
                  <c:v>1326</c:v>
                </c:pt>
                <c:pt idx="2675">
                  <c:v>1325</c:v>
                </c:pt>
                <c:pt idx="2676">
                  <c:v>1324</c:v>
                </c:pt>
                <c:pt idx="2677">
                  <c:v>1323</c:v>
                </c:pt>
                <c:pt idx="2678">
                  <c:v>1322</c:v>
                </c:pt>
                <c:pt idx="2679">
                  <c:v>1321</c:v>
                </c:pt>
                <c:pt idx="2680">
                  <c:v>1320</c:v>
                </c:pt>
                <c:pt idx="2681">
                  <c:v>1319</c:v>
                </c:pt>
                <c:pt idx="2682">
                  <c:v>1318</c:v>
                </c:pt>
                <c:pt idx="2683">
                  <c:v>1317</c:v>
                </c:pt>
                <c:pt idx="2684">
                  <c:v>1316</c:v>
                </c:pt>
                <c:pt idx="2685">
                  <c:v>1315</c:v>
                </c:pt>
                <c:pt idx="2686">
                  <c:v>1314</c:v>
                </c:pt>
                <c:pt idx="2687">
                  <c:v>1313</c:v>
                </c:pt>
                <c:pt idx="2688">
                  <c:v>1312</c:v>
                </c:pt>
                <c:pt idx="2689">
                  <c:v>1311</c:v>
                </c:pt>
                <c:pt idx="2690">
                  <c:v>1310</c:v>
                </c:pt>
                <c:pt idx="2691">
                  <c:v>1309</c:v>
                </c:pt>
                <c:pt idx="2692">
                  <c:v>1308</c:v>
                </c:pt>
                <c:pt idx="2693">
                  <c:v>1307</c:v>
                </c:pt>
                <c:pt idx="2694">
                  <c:v>1306</c:v>
                </c:pt>
                <c:pt idx="2695">
                  <c:v>1305</c:v>
                </c:pt>
                <c:pt idx="2696">
                  <c:v>1304</c:v>
                </c:pt>
                <c:pt idx="2697">
                  <c:v>1303</c:v>
                </c:pt>
                <c:pt idx="2698">
                  <c:v>1302</c:v>
                </c:pt>
                <c:pt idx="2699">
                  <c:v>1301</c:v>
                </c:pt>
                <c:pt idx="2700">
                  <c:v>1300</c:v>
                </c:pt>
                <c:pt idx="2701">
                  <c:v>1299</c:v>
                </c:pt>
                <c:pt idx="2702">
                  <c:v>1298</c:v>
                </c:pt>
                <c:pt idx="2703">
                  <c:v>1297</c:v>
                </c:pt>
                <c:pt idx="2704">
                  <c:v>1296</c:v>
                </c:pt>
                <c:pt idx="2705">
                  <c:v>1295</c:v>
                </c:pt>
                <c:pt idx="2706">
                  <c:v>1294</c:v>
                </c:pt>
                <c:pt idx="2707">
                  <c:v>1293</c:v>
                </c:pt>
                <c:pt idx="2708">
                  <c:v>1292</c:v>
                </c:pt>
                <c:pt idx="2709">
                  <c:v>1291</c:v>
                </c:pt>
                <c:pt idx="2710">
                  <c:v>1290</c:v>
                </c:pt>
                <c:pt idx="2711">
                  <c:v>1289</c:v>
                </c:pt>
                <c:pt idx="2712">
                  <c:v>1288</c:v>
                </c:pt>
                <c:pt idx="2713">
                  <c:v>1287</c:v>
                </c:pt>
                <c:pt idx="2714">
                  <c:v>1286</c:v>
                </c:pt>
                <c:pt idx="2715">
                  <c:v>1285</c:v>
                </c:pt>
                <c:pt idx="2716">
                  <c:v>1284</c:v>
                </c:pt>
                <c:pt idx="2717">
                  <c:v>1283</c:v>
                </c:pt>
                <c:pt idx="2718">
                  <c:v>1282</c:v>
                </c:pt>
                <c:pt idx="2719">
                  <c:v>1281</c:v>
                </c:pt>
                <c:pt idx="2720">
                  <c:v>1280</c:v>
                </c:pt>
                <c:pt idx="2721">
                  <c:v>1279</c:v>
                </c:pt>
                <c:pt idx="2722">
                  <c:v>1278</c:v>
                </c:pt>
                <c:pt idx="2723">
                  <c:v>1277</c:v>
                </c:pt>
                <c:pt idx="2724">
                  <c:v>1276</c:v>
                </c:pt>
                <c:pt idx="2725">
                  <c:v>1275</c:v>
                </c:pt>
                <c:pt idx="2726">
                  <c:v>1274</c:v>
                </c:pt>
                <c:pt idx="2727">
                  <c:v>1273</c:v>
                </c:pt>
                <c:pt idx="2728">
                  <c:v>1272</c:v>
                </c:pt>
                <c:pt idx="2729">
                  <c:v>1271</c:v>
                </c:pt>
                <c:pt idx="2730">
                  <c:v>1270</c:v>
                </c:pt>
                <c:pt idx="2731">
                  <c:v>1269</c:v>
                </c:pt>
                <c:pt idx="2732">
                  <c:v>1268</c:v>
                </c:pt>
                <c:pt idx="2733">
                  <c:v>1267</c:v>
                </c:pt>
                <c:pt idx="2734">
                  <c:v>1266</c:v>
                </c:pt>
                <c:pt idx="2735">
                  <c:v>1265</c:v>
                </c:pt>
                <c:pt idx="2736">
                  <c:v>1264</c:v>
                </c:pt>
                <c:pt idx="2737">
                  <c:v>1263</c:v>
                </c:pt>
                <c:pt idx="2738">
                  <c:v>1262</c:v>
                </c:pt>
                <c:pt idx="2739">
                  <c:v>1261</c:v>
                </c:pt>
                <c:pt idx="2740">
                  <c:v>1260</c:v>
                </c:pt>
                <c:pt idx="2741">
                  <c:v>1259</c:v>
                </c:pt>
                <c:pt idx="2742">
                  <c:v>1258</c:v>
                </c:pt>
                <c:pt idx="2743">
                  <c:v>1257</c:v>
                </c:pt>
                <c:pt idx="2744">
                  <c:v>1256</c:v>
                </c:pt>
                <c:pt idx="2745">
                  <c:v>1255</c:v>
                </c:pt>
                <c:pt idx="2746">
                  <c:v>1254</c:v>
                </c:pt>
                <c:pt idx="2747">
                  <c:v>1253</c:v>
                </c:pt>
                <c:pt idx="2748">
                  <c:v>1252</c:v>
                </c:pt>
                <c:pt idx="2749">
                  <c:v>1251</c:v>
                </c:pt>
                <c:pt idx="2750">
                  <c:v>1250</c:v>
                </c:pt>
                <c:pt idx="2751">
                  <c:v>1249</c:v>
                </c:pt>
                <c:pt idx="2752">
                  <c:v>1248</c:v>
                </c:pt>
                <c:pt idx="2753">
                  <c:v>1247</c:v>
                </c:pt>
                <c:pt idx="2754">
                  <c:v>1246</c:v>
                </c:pt>
                <c:pt idx="2755">
                  <c:v>1245</c:v>
                </c:pt>
                <c:pt idx="2756">
                  <c:v>1244</c:v>
                </c:pt>
                <c:pt idx="2757">
                  <c:v>1243</c:v>
                </c:pt>
                <c:pt idx="2758">
                  <c:v>1242</c:v>
                </c:pt>
                <c:pt idx="2759">
                  <c:v>1241</c:v>
                </c:pt>
                <c:pt idx="2760">
                  <c:v>1240</c:v>
                </c:pt>
                <c:pt idx="2761">
                  <c:v>1239</c:v>
                </c:pt>
                <c:pt idx="2762">
                  <c:v>1238</c:v>
                </c:pt>
                <c:pt idx="2763">
                  <c:v>1237</c:v>
                </c:pt>
                <c:pt idx="2764">
                  <c:v>1236</c:v>
                </c:pt>
                <c:pt idx="2765">
                  <c:v>1235</c:v>
                </c:pt>
                <c:pt idx="2766">
                  <c:v>1234</c:v>
                </c:pt>
                <c:pt idx="2767">
                  <c:v>1233</c:v>
                </c:pt>
                <c:pt idx="2768">
                  <c:v>1232</c:v>
                </c:pt>
                <c:pt idx="2769">
                  <c:v>1231</c:v>
                </c:pt>
                <c:pt idx="2770">
                  <c:v>1230</c:v>
                </c:pt>
                <c:pt idx="2771">
                  <c:v>1229</c:v>
                </c:pt>
                <c:pt idx="2772">
                  <c:v>1228</c:v>
                </c:pt>
                <c:pt idx="2773">
                  <c:v>1227</c:v>
                </c:pt>
                <c:pt idx="2774">
                  <c:v>1226</c:v>
                </c:pt>
                <c:pt idx="2775">
                  <c:v>1225</c:v>
                </c:pt>
                <c:pt idx="2776">
                  <c:v>1224</c:v>
                </c:pt>
                <c:pt idx="2777">
                  <c:v>1223</c:v>
                </c:pt>
                <c:pt idx="2778">
                  <c:v>1222</c:v>
                </c:pt>
                <c:pt idx="2779">
                  <c:v>1221</c:v>
                </c:pt>
                <c:pt idx="2780">
                  <c:v>1220</c:v>
                </c:pt>
                <c:pt idx="2781">
                  <c:v>1219</c:v>
                </c:pt>
                <c:pt idx="2782">
                  <c:v>1218</c:v>
                </c:pt>
                <c:pt idx="2783">
                  <c:v>1217</c:v>
                </c:pt>
                <c:pt idx="2784">
                  <c:v>1216</c:v>
                </c:pt>
                <c:pt idx="2785">
                  <c:v>1215</c:v>
                </c:pt>
                <c:pt idx="2786">
                  <c:v>1214</c:v>
                </c:pt>
                <c:pt idx="2787">
                  <c:v>1213</c:v>
                </c:pt>
                <c:pt idx="2788">
                  <c:v>1212</c:v>
                </c:pt>
                <c:pt idx="2789">
                  <c:v>1211</c:v>
                </c:pt>
                <c:pt idx="2790">
                  <c:v>1210</c:v>
                </c:pt>
                <c:pt idx="2791">
                  <c:v>1209</c:v>
                </c:pt>
                <c:pt idx="2792">
                  <c:v>1208</c:v>
                </c:pt>
                <c:pt idx="2793">
                  <c:v>1207</c:v>
                </c:pt>
                <c:pt idx="2794">
                  <c:v>1206</c:v>
                </c:pt>
                <c:pt idx="2795">
                  <c:v>1205</c:v>
                </c:pt>
                <c:pt idx="2796">
                  <c:v>1204</c:v>
                </c:pt>
                <c:pt idx="2797">
                  <c:v>1203</c:v>
                </c:pt>
                <c:pt idx="2798">
                  <c:v>1202</c:v>
                </c:pt>
                <c:pt idx="2799">
                  <c:v>1201</c:v>
                </c:pt>
                <c:pt idx="2800">
                  <c:v>1200</c:v>
                </c:pt>
                <c:pt idx="2801">
                  <c:v>1199</c:v>
                </c:pt>
                <c:pt idx="2802">
                  <c:v>1198</c:v>
                </c:pt>
                <c:pt idx="2803">
                  <c:v>1197</c:v>
                </c:pt>
                <c:pt idx="2804">
                  <c:v>1196</c:v>
                </c:pt>
                <c:pt idx="2805">
                  <c:v>1195</c:v>
                </c:pt>
                <c:pt idx="2806">
                  <c:v>1194</c:v>
                </c:pt>
                <c:pt idx="2807">
                  <c:v>1193</c:v>
                </c:pt>
                <c:pt idx="2808">
                  <c:v>1192</c:v>
                </c:pt>
                <c:pt idx="2809">
                  <c:v>1191</c:v>
                </c:pt>
                <c:pt idx="2810">
                  <c:v>1190</c:v>
                </c:pt>
                <c:pt idx="2811">
                  <c:v>1189</c:v>
                </c:pt>
                <c:pt idx="2812">
                  <c:v>1188</c:v>
                </c:pt>
                <c:pt idx="2813">
                  <c:v>1187</c:v>
                </c:pt>
                <c:pt idx="2814">
                  <c:v>1186</c:v>
                </c:pt>
                <c:pt idx="2815">
                  <c:v>1185</c:v>
                </c:pt>
                <c:pt idx="2816">
                  <c:v>1184</c:v>
                </c:pt>
                <c:pt idx="2817">
                  <c:v>1183</c:v>
                </c:pt>
                <c:pt idx="2818">
                  <c:v>1182</c:v>
                </c:pt>
                <c:pt idx="2819">
                  <c:v>1181</c:v>
                </c:pt>
                <c:pt idx="2820">
                  <c:v>1180</c:v>
                </c:pt>
                <c:pt idx="2821">
                  <c:v>1179</c:v>
                </c:pt>
                <c:pt idx="2822">
                  <c:v>1178</c:v>
                </c:pt>
                <c:pt idx="2823">
                  <c:v>1177</c:v>
                </c:pt>
                <c:pt idx="2824">
                  <c:v>1176</c:v>
                </c:pt>
                <c:pt idx="2825">
                  <c:v>1175</c:v>
                </c:pt>
                <c:pt idx="2826">
                  <c:v>1174</c:v>
                </c:pt>
                <c:pt idx="2827">
                  <c:v>1173</c:v>
                </c:pt>
                <c:pt idx="2828">
                  <c:v>1172</c:v>
                </c:pt>
                <c:pt idx="2829">
                  <c:v>1171</c:v>
                </c:pt>
                <c:pt idx="2830">
                  <c:v>1170</c:v>
                </c:pt>
                <c:pt idx="2831">
                  <c:v>1169</c:v>
                </c:pt>
                <c:pt idx="2832">
                  <c:v>1168</c:v>
                </c:pt>
                <c:pt idx="2833">
                  <c:v>1167</c:v>
                </c:pt>
                <c:pt idx="2834">
                  <c:v>1166</c:v>
                </c:pt>
                <c:pt idx="2835">
                  <c:v>1165</c:v>
                </c:pt>
                <c:pt idx="2836">
                  <c:v>1164</c:v>
                </c:pt>
                <c:pt idx="2837">
                  <c:v>1163</c:v>
                </c:pt>
                <c:pt idx="2838">
                  <c:v>1162</c:v>
                </c:pt>
                <c:pt idx="2839">
                  <c:v>1161</c:v>
                </c:pt>
                <c:pt idx="2840">
                  <c:v>1160</c:v>
                </c:pt>
                <c:pt idx="2841">
                  <c:v>1159</c:v>
                </c:pt>
                <c:pt idx="2842">
                  <c:v>1158</c:v>
                </c:pt>
                <c:pt idx="2843">
                  <c:v>1157</c:v>
                </c:pt>
                <c:pt idx="2844">
                  <c:v>1156</c:v>
                </c:pt>
                <c:pt idx="2845">
                  <c:v>1155</c:v>
                </c:pt>
                <c:pt idx="2846">
                  <c:v>1154</c:v>
                </c:pt>
                <c:pt idx="2847">
                  <c:v>1153</c:v>
                </c:pt>
                <c:pt idx="2848">
                  <c:v>1152</c:v>
                </c:pt>
                <c:pt idx="2849">
                  <c:v>1151</c:v>
                </c:pt>
                <c:pt idx="2850">
                  <c:v>1150</c:v>
                </c:pt>
                <c:pt idx="2851">
                  <c:v>1149</c:v>
                </c:pt>
                <c:pt idx="2852">
                  <c:v>1148</c:v>
                </c:pt>
                <c:pt idx="2853">
                  <c:v>1147</c:v>
                </c:pt>
                <c:pt idx="2854">
                  <c:v>1146</c:v>
                </c:pt>
                <c:pt idx="2855">
                  <c:v>1145</c:v>
                </c:pt>
                <c:pt idx="2856">
                  <c:v>1144</c:v>
                </c:pt>
                <c:pt idx="2857">
                  <c:v>1143</c:v>
                </c:pt>
                <c:pt idx="2858">
                  <c:v>1142</c:v>
                </c:pt>
                <c:pt idx="2859">
                  <c:v>1141</c:v>
                </c:pt>
                <c:pt idx="2860">
                  <c:v>1140</c:v>
                </c:pt>
                <c:pt idx="2861">
                  <c:v>1139</c:v>
                </c:pt>
                <c:pt idx="2862">
                  <c:v>1138</c:v>
                </c:pt>
                <c:pt idx="2863">
                  <c:v>1137</c:v>
                </c:pt>
                <c:pt idx="2864">
                  <c:v>1136</c:v>
                </c:pt>
                <c:pt idx="2865">
                  <c:v>1135</c:v>
                </c:pt>
                <c:pt idx="2866">
                  <c:v>1134</c:v>
                </c:pt>
                <c:pt idx="2867">
                  <c:v>1133</c:v>
                </c:pt>
                <c:pt idx="2868">
                  <c:v>1132</c:v>
                </c:pt>
                <c:pt idx="2869">
                  <c:v>1131</c:v>
                </c:pt>
                <c:pt idx="2870">
                  <c:v>1130</c:v>
                </c:pt>
                <c:pt idx="2871">
                  <c:v>1129</c:v>
                </c:pt>
                <c:pt idx="2872">
                  <c:v>1128</c:v>
                </c:pt>
                <c:pt idx="2873">
                  <c:v>1127</c:v>
                </c:pt>
                <c:pt idx="2874">
                  <c:v>1126</c:v>
                </c:pt>
                <c:pt idx="2875">
                  <c:v>1125</c:v>
                </c:pt>
                <c:pt idx="2876">
                  <c:v>1124</c:v>
                </c:pt>
                <c:pt idx="2877">
                  <c:v>1123</c:v>
                </c:pt>
                <c:pt idx="2878">
                  <c:v>1122</c:v>
                </c:pt>
                <c:pt idx="2879">
                  <c:v>1121</c:v>
                </c:pt>
                <c:pt idx="2880">
                  <c:v>1120</c:v>
                </c:pt>
                <c:pt idx="2881">
                  <c:v>1119</c:v>
                </c:pt>
                <c:pt idx="2882">
                  <c:v>1118</c:v>
                </c:pt>
                <c:pt idx="2883">
                  <c:v>1117</c:v>
                </c:pt>
                <c:pt idx="2884">
                  <c:v>1116</c:v>
                </c:pt>
                <c:pt idx="2885">
                  <c:v>1115</c:v>
                </c:pt>
                <c:pt idx="2886">
                  <c:v>1114</c:v>
                </c:pt>
                <c:pt idx="2887">
                  <c:v>1113</c:v>
                </c:pt>
                <c:pt idx="2888">
                  <c:v>1112</c:v>
                </c:pt>
                <c:pt idx="2889">
                  <c:v>1111</c:v>
                </c:pt>
                <c:pt idx="2890">
                  <c:v>1110</c:v>
                </c:pt>
                <c:pt idx="2891">
                  <c:v>1109</c:v>
                </c:pt>
                <c:pt idx="2892">
                  <c:v>1108</c:v>
                </c:pt>
                <c:pt idx="2893">
                  <c:v>1107</c:v>
                </c:pt>
                <c:pt idx="2894">
                  <c:v>1106</c:v>
                </c:pt>
                <c:pt idx="2895">
                  <c:v>1105</c:v>
                </c:pt>
                <c:pt idx="2896">
                  <c:v>1104</c:v>
                </c:pt>
                <c:pt idx="2897">
                  <c:v>1103</c:v>
                </c:pt>
                <c:pt idx="2898">
                  <c:v>1102</c:v>
                </c:pt>
                <c:pt idx="2899">
                  <c:v>1101</c:v>
                </c:pt>
                <c:pt idx="2900">
                  <c:v>1100</c:v>
                </c:pt>
                <c:pt idx="2901">
                  <c:v>1099</c:v>
                </c:pt>
                <c:pt idx="2902">
                  <c:v>1098</c:v>
                </c:pt>
                <c:pt idx="2903">
                  <c:v>1097</c:v>
                </c:pt>
                <c:pt idx="2904">
                  <c:v>1096</c:v>
                </c:pt>
                <c:pt idx="2905">
                  <c:v>1095</c:v>
                </c:pt>
                <c:pt idx="2906">
                  <c:v>1094</c:v>
                </c:pt>
                <c:pt idx="2907">
                  <c:v>1093</c:v>
                </c:pt>
                <c:pt idx="2908">
                  <c:v>1092</c:v>
                </c:pt>
                <c:pt idx="2909">
                  <c:v>1091</c:v>
                </c:pt>
                <c:pt idx="2910">
                  <c:v>1090</c:v>
                </c:pt>
                <c:pt idx="2911">
                  <c:v>1089</c:v>
                </c:pt>
                <c:pt idx="2912">
                  <c:v>1088</c:v>
                </c:pt>
                <c:pt idx="2913">
                  <c:v>1087</c:v>
                </c:pt>
                <c:pt idx="2914">
                  <c:v>1086</c:v>
                </c:pt>
                <c:pt idx="2915">
                  <c:v>1085</c:v>
                </c:pt>
                <c:pt idx="2916">
                  <c:v>1084</c:v>
                </c:pt>
                <c:pt idx="2917">
                  <c:v>1083</c:v>
                </c:pt>
                <c:pt idx="2918">
                  <c:v>1082</c:v>
                </c:pt>
                <c:pt idx="2919">
                  <c:v>1081</c:v>
                </c:pt>
                <c:pt idx="2920">
                  <c:v>1080</c:v>
                </c:pt>
                <c:pt idx="2921">
                  <c:v>1079</c:v>
                </c:pt>
                <c:pt idx="2922">
                  <c:v>1078</c:v>
                </c:pt>
                <c:pt idx="2923">
                  <c:v>1077</c:v>
                </c:pt>
                <c:pt idx="2924">
                  <c:v>1076</c:v>
                </c:pt>
                <c:pt idx="2925">
                  <c:v>1075</c:v>
                </c:pt>
                <c:pt idx="2926">
                  <c:v>1074</c:v>
                </c:pt>
                <c:pt idx="2927">
                  <c:v>1073</c:v>
                </c:pt>
                <c:pt idx="2928">
                  <c:v>1072</c:v>
                </c:pt>
                <c:pt idx="2929">
                  <c:v>1071</c:v>
                </c:pt>
                <c:pt idx="2930">
                  <c:v>1070</c:v>
                </c:pt>
                <c:pt idx="2931">
                  <c:v>1069</c:v>
                </c:pt>
                <c:pt idx="2932">
                  <c:v>1068</c:v>
                </c:pt>
                <c:pt idx="2933">
                  <c:v>1067</c:v>
                </c:pt>
                <c:pt idx="2934">
                  <c:v>1066</c:v>
                </c:pt>
                <c:pt idx="2935">
                  <c:v>1065</c:v>
                </c:pt>
                <c:pt idx="2936">
                  <c:v>1064</c:v>
                </c:pt>
                <c:pt idx="2937">
                  <c:v>1063</c:v>
                </c:pt>
                <c:pt idx="2938">
                  <c:v>1062</c:v>
                </c:pt>
                <c:pt idx="2939">
                  <c:v>1061</c:v>
                </c:pt>
                <c:pt idx="2940">
                  <c:v>1060</c:v>
                </c:pt>
                <c:pt idx="2941">
                  <c:v>1059</c:v>
                </c:pt>
                <c:pt idx="2942">
                  <c:v>1058</c:v>
                </c:pt>
                <c:pt idx="2943">
                  <c:v>1057</c:v>
                </c:pt>
                <c:pt idx="2944">
                  <c:v>1056</c:v>
                </c:pt>
                <c:pt idx="2945">
                  <c:v>1055</c:v>
                </c:pt>
                <c:pt idx="2946">
                  <c:v>1054</c:v>
                </c:pt>
                <c:pt idx="2947">
                  <c:v>1053</c:v>
                </c:pt>
                <c:pt idx="2948">
                  <c:v>1052</c:v>
                </c:pt>
                <c:pt idx="2949">
                  <c:v>1051</c:v>
                </c:pt>
                <c:pt idx="2950">
                  <c:v>1050</c:v>
                </c:pt>
                <c:pt idx="2951">
                  <c:v>1049</c:v>
                </c:pt>
                <c:pt idx="2952">
                  <c:v>1048</c:v>
                </c:pt>
                <c:pt idx="2953">
                  <c:v>1047</c:v>
                </c:pt>
                <c:pt idx="2954">
                  <c:v>1046</c:v>
                </c:pt>
                <c:pt idx="2955">
                  <c:v>1045</c:v>
                </c:pt>
                <c:pt idx="2956">
                  <c:v>1044</c:v>
                </c:pt>
                <c:pt idx="2957">
                  <c:v>1043</c:v>
                </c:pt>
                <c:pt idx="2958">
                  <c:v>1042</c:v>
                </c:pt>
                <c:pt idx="2959">
                  <c:v>1041</c:v>
                </c:pt>
                <c:pt idx="2960">
                  <c:v>1040</c:v>
                </c:pt>
                <c:pt idx="2961">
                  <c:v>1039</c:v>
                </c:pt>
                <c:pt idx="2962">
                  <c:v>1038</c:v>
                </c:pt>
                <c:pt idx="2963">
                  <c:v>1037</c:v>
                </c:pt>
                <c:pt idx="2964">
                  <c:v>1036</c:v>
                </c:pt>
                <c:pt idx="2965">
                  <c:v>1035</c:v>
                </c:pt>
                <c:pt idx="2966">
                  <c:v>1034</c:v>
                </c:pt>
                <c:pt idx="2967">
                  <c:v>1033</c:v>
                </c:pt>
                <c:pt idx="2968">
                  <c:v>1032</c:v>
                </c:pt>
                <c:pt idx="2969">
                  <c:v>1031</c:v>
                </c:pt>
                <c:pt idx="2970">
                  <c:v>1030</c:v>
                </c:pt>
                <c:pt idx="2971">
                  <c:v>1029</c:v>
                </c:pt>
                <c:pt idx="2972">
                  <c:v>1028</c:v>
                </c:pt>
                <c:pt idx="2973">
                  <c:v>1027</c:v>
                </c:pt>
                <c:pt idx="2974">
                  <c:v>1026</c:v>
                </c:pt>
                <c:pt idx="2975">
                  <c:v>1025</c:v>
                </c:pt>
                <c:pt idx="2976">
                  <c:v>1024</c:v>
                </c:pt>
                <c:pt idx="2977">
                  <c:v>1023</c:v>
                </c:pt>
                <c:pt idx="2978">
                  <c:v>1022</c:v>
                </c:pt>
                <c:pt idx="2979">
                  <c:v>1021</c:v>
                </c:pt>
                <c:pt idx="2980">
                  <c:v>1020</c:v>
                </c:pt>
                <c:pt idx="2981">
                  <c:v>1019</c:v>
                </c:pt>
                <c:pt idx="2982">
                  <c:v>1018</c:v>
                </c:pt>
                <c:pt idx="2983">
                  <c:v>1017</c:v>
                </c:pt>
                <c:pt idx="2984">
                  <c:v>1016</c:v>
                </c:pt>
                <c:pt idx="2985">
                  <c:v>1015</c:v>
                </c:pt>
                <c:pt idx="2986">
                  <c:v>1014</c:v>
                </c:pt>
                <c:pt idx="2987">
                  <c:v>1013</c:v>
                </c:pt>
                <c:pt idx="2988">
                  <c:v>1012</c:v>
                </c:pt>
                <c:pt idx="2989">
                  <c:v>1011</c:v>
                </c:pt>
                <c:pt idx="2990">
                  <c:v>1010</c:v>
                </c:pt>
                <c:pt idx="2991">
                  <c:v>1009</c:v>
                </c:pt>
                <c:pt idx="2992">
                  <c:v>1008</c:v>
                </c:pt>
                <c:pt idx="2993">
                  <c:v>1007</c:v>
                </c:pt>
                <c:pt idx="2994">
                  <c:v>1006</c:v>
                </c:pt>
                <c:pt idx="2995">
                  <c:v>1005</c:v>
                </c:pt>
                <c:pt idx="2996">
                  <c:v>1004</c:v>
                </c:pt>
                <c:pt idx="2997">
                  <c:v>1003</c:v>
                </c:pt>
                <c:pt idx="2998">
                  <c:v>1002</c:v>
                </c:pt>
                <c:pt idx="2999">
                  <c:v>1001</c:v>
                </c:pt>
                <c:pt idx="3000">
                  <c:v>1000</c:v>
                </c:pt>
                <c:pt idx="3001">
                  <c:v>999</c:v>
                </c:pt>
                <c:pt idx="3002">
                  <c:v>998</c:v>
                </c:pt>
                <c:pt idx="3003">
                  <c:v>997</c:v>
                </c:pt>
                <c:pt idx="3004">
                  <c:v>996</c:v>
                </c:pt>
                <c:pt idx="3005">
                  <c:v>995</c:v>
                </c:pt>
                <c:pt idx="3006">
                  <c:v>994</c:v>
                </c:pt>
                <c:pt idx="3007">
                  <c:v>993</c:v>
                </c:pt>
                <c:pt idx="3008">
                  <c:v>992</c:v>
                </c:pt>
                <c:pt idx="3009">
                  <c:v>991</c:v>
                </c:pt>
                <c:pt idx="3010">
                  <c:v>990</c:v>
                </c:pt>
                <c:pt idx="3011">
                  <c:v>989</c:v>
                </c:pt>
                <c:pt idx="3012">
                  <c:v>988</c:v>
                </c:pt>
                <c:pt idx="3013">
                  <c:v>987</c:v>
                </c:pt>
                <c:pt idx="3014">
                  <c:v>986</c:v>
                </c:pt>
                <c:pt idx="3015">
                  <c:v>985</c:v>
                </c:pt>
                <c:pt idx="3016">
                  <c:v>984</c:v>
                </c:pt>
                <c:pt idx="3017">
                  <c:v>983</c:v>
                </c:pt>
                <c:pt idx="3018">
                  <c:v>982</c:v>
                </c:pt>
                <c:pt idx="3019">
                  <c:v>981</c:v>
                </c:pt>
                <c:pt idx="3020">
                  <c:v>980</c:v>
                </c:pt>
                <c:pt idx="3021">
                  <c:v>979</c:v>
                </c:pt>
                <c:pt idx="3022">
                  <c:v>978</c:v>
                </c:pt>
                <c:pt idx="3023">
                  <c:v>977</c:v>
                </c:pt>
                <c:pt idx="3024">
                  <c:v>976</c:v>
                </c:pt>
                <c:pt idx="3025">
                  <c:v>975</c:v>
                </c:pt>
                <c:pt idx="3026">
                  <c:v>974</c:v>
                </c:pt>
                <c:pt idx="3027">
                  <c:v>973</c:v>
                </c:pt>
                <c:pt idx="3028">
                  <c:v>972</c:v>
                </c:pt>
                <c:pt idx="3029">
                  <c:v>971</c:v>
                </c:pt>
                <c:pt idx="3030">
                  <c:v>970</c:v>
                </c:pt>
                <c:pt idx="3031">
                  <c:v>969</c:v>
                </c:pt>
                <c:pt idx="3032">
                  <c:v>968</c:v>
                </c:pt>
                <c:pt idx="3033">
                  <c:v>967</c:v>
                </c:pt>
                <c:pt idx="3034">
                  <c:v>966</c:v>
                </c:pt>
                <c:pt idx="3035">
                  <c:v>965</c:v>
                </c:pt>
                <c:pt idx="3036">
                  <c:v>964</c:v>
                </c:pt>
                <c:pt idx="3037">
                  <c:v>963</c:v>
                </c:pt>
                <c:pt idx="3038">
                  <c:v>962</c:v>
                </c:pt>
                <c:pt idx="3039">
                  <c:v>961</c:v>
                </c:pt>
                <c:pt idx="3040">
                  <c:v>960</c:v>
                </c:pt>
                <c:pt idx="3041">
                  <c:v>959</c:v>
                </c:pt>
                <c:pt idx="3042">
                  <c:v>958</c:v>
                </c:pt>
                <c:pt idx="3043">
                  <c:v>957</c:v>
                </c:pt>
                <c:pt idx="3044">
                  <c:v>956</c:v>
                </c:pt>
                <c:pt idx="3045">
                  <c:v>955</c:v>
                </c:pt>
                <c:pt idx="3046">
                  <c:v>954</c:v>
                </c:pt>
                <c:pt idx="3047">
                  <c:v>953</c:v>
                </c:pt>
                <c:pt idx="3048">
                  <c:v>952</c:v>
                </c:pt>
                <c:pt idx="3049">
                  <c:v>951</c:v>
                </c:pt>
                <c:pt idx="3050">
                  <c:v>950</c:v>
                </c:pt>
                <c:pt idx="3051">
                  <c:v>949</c:v>
                </c:pt>
                <c:pt idx="3052">
                  <c:v>948</c:v>
                </c:pt>
                <c:pt idx="3053">
                  <c:v>947</c:v>
                </c:pt>
                <c:pt idx="3054">
                  <c:v>946</c:v>
                </c:pt>
                <c:pt idx="3055">
                  <c:v>945</c:v>
                </c:pt>
                <c:pt idx="3056">
                  <c:v>944</c:v>
                </c:pt>
                <c:pt idx="3057">
                  <c:v>943</c:v>
                </c:pt>
                <c:pt idx="3058">
                  <c:v>942</c:v>
                </c:pt>
                <c:pt idx="3059">
                  <c:v>941</c:v>
                </c:pt>
                <c:pt idx="3060">
                  <c:v>940</c:v>
                </c:pt>
                <c:pt idx="3061">
                  <c:v>939</c:v>
                </c:pt>
                <c:pt idx="3062">
                  <c:v>938</c:v>
                </c:pt>
                <c:pt idx="3063">
                  <c:v>937</c:v>
                </c:pt>
                <c:pt idx="3064">
                  <c:v>936</c:v>
                </c:pt>
                <c:pt idx="3065">
                  <c:v>935</c:v>
                </c:pt>
                <c:pt idx="3066">
                  <c:v>934</c:v>
                </c:pt>
                <c:pt idx="3067">
                  <c:v>933</c:v>
                </c:pt>
                <c:pt idx="3068">
                  <c:v>932</c:v>
                </c:pt>
                <c:pt idx="3069">
                  <c:v>931</c:v>
                </c:pt>
                <c:pt idx="3070">
                  <c:v>930</c:v>
                </c:pt>
                <c:pt idx="3071">
                  <c:v>929</c:v>
                </c:pt>
                <c:pt idx="3072">
                  <c:v>928</c:v>
                </c:pt>
                <c:pt idx="3073">
                  <c:v>927</c:v>
                </c:pt>
                <c:pt idx="3074">
                  <c:v>926</c:v>
                </c:pt>
                <c:pt idx="3075">
                  <c:v>925</c:v>
                </c:pt>
                <c:pt idx="3076">
                  <c:v>924</c:v>
                </c:pt>
                <c:pt idx="3077">
                  <c:v>923</c:v>
                </c:pt>
                <c:pt idx="3078">
                  <c:v>922</c:v>
                </c:pt>
                <c:pt idx="3079">
                  <c:v>921</c:v>
                </c:pt>
                <c:pt idx="3080">
                  <c:v>920</c:v>
                </c:pt>
                <c:pt idx="3081">
                  <c:v>919</c:v>
                </c:pt>
                <c:pt idx="3082">
                  <c:v>918</c:v>
                </c:pt>
                <c:pt idx="3083">
                  <c:v>917</c:v>
                </c:pt>
                <c:pt idx="3084">
                  <c:v>916</c:v>
                </c:pt>
                <c:pt idx="3085">
                  <c:v>915</c:v>
                </c:pt>
                <c:pt idx="3086">
                  <c:v>914</c:v>
                </c:pt>
                <c:pt idx="3087">
                  <c:v>913</c:v>
                </c:pt>
                <c:pt idx="3088">
                  <c:v>912</c:v>
                </c:pt>
                <c:pt idx="3089">
                  <c:v>911</c:v>
                </c:pt>
                <c:pt idx="3090">
                  <c:v>910</c:v>
                </c:pt>
                <c:pt idx="3091">
                  <c:v>909</c:v>
                </c:pt>
                <c:pt idx="3092">
                  <c:v>908</c:v>
                </c:pt>
                <c:pt idx="3093">
                  <c:v>907</c:v>
                </c:pt>
                <c:pt idx="3094">
                  <c:v>906</c:v>
                </c:pt>
                <c:pt idx="3095">
                  <c:v>905</c:v>
                </c:pt>
                <c:pt idx="3096">
                  <c:v>904</c:v>
                </c:pt>
                <c:pt idx="3097">
                  <c:v>903</c:v>
                </c:pt>
                <c:pt idx="3098">
                  <c:v>902</c:v>
                </c:pt>
                <c:pt idx="3099">
                  <c:v>901</c:v>
                </c:pt>
                <c:pt idx="3100">
                  <c:v>900</c:v>
                </c:pt>
                <c:pt idx="3101">
                  <c:v>899</c:v>
                </c:pt>
                <c:pt idx="3102">
                  <c:v>898</c:v>
                </c:pt>
                <c:pt idx="3103">
                  <c:v>897</c:v>
                </c:pt>
                <c:pt idx="3104">
                  <c:v>896</c:v>
                </c:pt>
                <c:pt idx="3105">
                  <c:v>895</c:v>
                </c:pt>
                <c:pt idx="3106">
                  <c:v>894</c:v>
                </c:pt>
                <c:pt idx="3107">
                  <c:v>893</c:v>
                </c:pt>
                <c:pt idx="3108">
                  <c:v>892</c:v>
                </c:pt>
                <c:pt idx="3109">
                  <c:v>891</c:v>
                </c:pt>
                <c:pt idx="3110">
                  <c:v>890</c:v>
                </c:pt>
                <c:pt idx="3111">
                  <c:v>889</c:v>
                </c:pt>
                <c:pt idx="3112">
                  <c:v>888</c:v>
                </c:pt>
                <c:pt idx="3113">
                  <c:v>887</c:v>
                </c:pt>
                <c:pt idx="3114">
                  <c:v>886</c:v>
                </c:pt>
                <c:pt idx="3115">
                  <c:v>885</c:v>
                </c:pt>
                <c:pt idx="3116">
                  <c:v>884</c:v>
                </c:pt>
                <c:pt idx="3117">
                  <c:v>883</c:v>
                </c:pt>
                <c:pt idx="3118">
                  <c:v>882</c:v>
                </c:pt>
                <c:pt idx="3119">
                  <c:v>881</c:v>
                </c:pt>
                <c:pt idx="3120">
                  <c:v>880</c:v>
                </c:pt>
                <c:pt idx="3121">
                  <c:v>879</c:v>
                </c:pt>
                <c:pt idx="3122">
                  <c:v>878</c:v>
                </c:pt>
                <c:pt idx="3123">
                  <c:v>877</c:v>
                </c:pt>
                <c:pt idx="3124">
                  <c:v>876</c:v>
                </c:pt>
                <c:pt idx="3125">
                  <c:v>875</c:v>
                </c:pt>
                <c:pt idx="3126">
                  <c:v>874</c:v>
                </c:pt>
                <c:pt idx="3127">
                  <c:v>873</c:v>
                </c:pt>
                <c:pt idx="3128">
                  <c:v>872</c:v>
                </c:pt>
                <c:pt idx="3129">
                  <c:v>871</c:v>
                </c:pt>
                <c:pt idx="3130">
                  <c:v>870</c:v>
                </c:pt>
                <c:pt idx="3131">
                  <c:v>869</c:v>
                </c:pt>
                <c:pt idx="3132">
                  <c:v>868</c:v>
                </c:pt>
                <c:pt idx="3133">
                  <c:v>867</c:v>
                </c:pt>
                <c:pt idx="3134">
                  <c:v>866</c:v>
                </c:pt>
                <c:pt idx="3135">
                  <c:v>865</c:v>
                </c:pt>
                <c:pt idx="3136">
                  <c:v>864</c:v>
                </c:pt>
                <c:pt idx="3137">
                  <c:v>863</c:v>
                </c:pt>
                <c:pt idx="3138">
                  <c:v>862</c:v>
                </c:pt>
                <c:pt idx="3139">
                  <c:v>861</c:v>
                </c:pt>
                <c:pt idx="3140">
                  <c:v>860</c:v>
                </c:pt>
                <c:pt idx="3141">
                  <c:v>859</c:v>
                </c:pt>
                <c:pt idx="3142">
                  <c:v>858</c:v>
                </c:pt>
                <c:pt idx="3143">
                  <c:v>857</c:v>
                </c:pt>
                <c:pt idx="3144">
                  <c:v>856</c:v>
                </c:pt>
                <c:pt idx="3145">
                  <c:v>855</c:v>
                </c:pt>
                <c:pt idx="3146">
                  <c:v>854</c:v>
                </c:pt>
                <c:pt idx="3147">
                  <c:v>853</c:v>
                </c:pt>
                <c:pt idx="3148">
                  <c:v>852</c:v>
                </c:pt>
                <c:pt idx="3149">
                  <c:v>851</c:v>
                </c:pt>
                <c:pt idx="3150">
                  <c:v>850</c:v>
                </c:pt>
                <c:pt idx="3151">
                  <c:v>849</c:v>
                </c:pt>
                <c:pt idx="3152">
                  <c:v>848</c:v>
                </c:pt>
                <c:pt idx="3153">
                  <c:v>847</c:v>
                </c:pt>
                <c:pt idx="3154">
                  <c:v>846</c:v>
                </c:pt>
                <c:pt idx="3155">
                  <c:v>845</c:v>
                </c:pt>
                <c:pt idx="3156">
                  <c:v>844</c:v>
                </c:pt>
                <c:pt idx="3157">
                  <c:v>843</c:v>
                </c:pt>
                <c:pt idx="3158">
                  <c:v>842</c:v>
                </c:pt>
                <c:pt idx="3159">
                  <c:v>841</c:v>
                </c:pt>
                <c:pt idx="3160">
                  <c:v>840</c:v>
                </c:pt>
                <c:pt idx="3161">
                  <c:v>839</c:v>
                </c:pt>
                <c:pt idx="3162">
                  <c:v>838</c:v>
                </c:pt>
                <c:pt idx="3163">
                  <c:v>837</c:v>
                </c:pt>
                <c:pt idx="3164">
                  <c:v>836</c:v>
                </c:pt>
                <c:pt idx="3165">
                  <c:v>835</c:v>
                </c:pt>
                <c:pt idx="3166">
                  <c:v>834</c:v>
                </c:pt>
                <c:pt idx="3167">
                  <c:v>833</c:v>
                </c:pt>
                <c:pt idx="3168">
                  <c:v>832</c:v>
                </c:pt>
                <c:pt idx="3169">
                  <c:v>831</c:v>
                </c:pt>
                <c:pt idx="3170">
                  <c:v>830</c:v>
                </c:pt>
                <c:pt idx="3171">
                  <c:v>829</c:v>
                </c:pt>
                <c:pt idx="3172">
                  <c:v>828</c:v>
                </c:pt>
                <c:pt idx="3173">
                  <c:v>827</c:v>
                </c:pt>
                <c:pt idx="3174">
                  <c:v>826</c:v>
                </c:pt>
                <c:pt idx="3175">
                  <c:v>825</c:v>
                </c:pt>
                <c:pt idx="3176">
                  <c:v>824</c:v>
                </c:pt>
                <c:pt idx="3177">
                  <c:v>823</c:v>
                </c:pt>
                <c:pt idx="3178">
                  <c:v>822</c:v>
                </c:pt>
                <c:pt idx="3179">
                  <c:v>821</c:v>
                </c:pt>
                <c:pt idx="3180">
                  <c:v>820</c:v>
                </c:pt>
                <c:pt idx="3181">
                  <c:v>819</c:v>
                </c:pt>
                <c:pt idx="3182">
                  <c:v>818</c:v>
                </c:pt>
                <c:pt idx="3183">
                  <c:v>817</c:v>
                </c:pt>
                <c:pt idx="3184">
                  <c:v>816</c:v>
                </c:pt>
                <c:pt idx="3185">
                  <c:v>815</c:v>
                </c:pt>
                <c:pt idx="3186">
                  <c:v>814</c:v>
                </c:pt>
                <c:pt idx="3187">
                  <c:v>813</c:v>
                </c:pt>
                <c:pt idx="3188">
                  <c:v>812</c:v>
                </c:pt>
                <c:pt idx="3189">
                  <c:v>811</c:v>
                </c:pt>
                <c:pt idx="3190">
                  <c:v>810</c:v>
                </c:pt>
                <c:pt idx="3191">
                  <c:v>809</c:v>
                </c:pt>
                <c:pt idx="3192">
                  <c:v>808</c:v>
                </c:pt>
                <c:pt idx="3193">
                  <c:v>807</c:v>
                </c:pt>
                <c:pt idx="3194">
                  <c:v>806</c:v>
                </c:pt>
                <c:pt idx="3195">
                  <c:v>805</c:v>
                </c:pt>
                <c:pt idx="3196">
                  <c:v>804</c:v>
                </c:pt>
                <c:pt idx="3197">
                  <c:v>803</c:v>
                </c:pt>
                <c:pt idx="3198">
                  <c:v>802</c:v>
                </c:pt>
                <c:pt idx="3199">
                  <c:v>801</c:v>
                </c:pt>
                <c:pt idx="3200">
                  <c:v>800</c:v>
                </c:pt>
                <c:pt idx="3201">
                  <c:v>799</c:v>
                </c:pt>
                <c:pt idx="3202">
                  <c:v>798</c:v>
                </c:pt>
                <c:pt idx="3203">
                  <c:v>797</c:v>
                </c:pt>
                <c:pt idx="3204">
                  <c:v>796</c:v>
                </c:pt>
                <c:pt idx="3205">
                  <c:v>795</c:v>
                </c:pt>
                <c:pt idx="3206">
                  <c:v>794</c:v>
                </c:pt>
                <c:pt idx="3207">
                  <c:v>793</c:v>
                </c:pt>
                <c:pt idx="3208">
                  <c:v>792</c:v>
                </c:pt>
                <c:pt idx="3209">
                  <c:v>791</c:v>
                </c:pt>
                <c:pt idx="3210">
                  <c:v>790</c:v>
                </c:pt>
                <c:pt idx="3211">
                  <c:v>789</c:v>
                </c:pt>
                <c:pt idx="3212">
                  <c:v>788</c:v>
                </c:pt>
                <c:pt idx="3213">
                  <c:v>787</c:v>
                </c:pt>
                <c:pt idx="3214">
                  <c:v>786</c:v>
                </c:pt>
                <c:pt idx="3215">
                  <c:v>785</c:v>
                </c:pt>
                <c:pt idx="3216">
                  <c:v>784</c:v>
                </c:pt>
                <c:pt idx="3217">
                  <c:v>783</c:v>
                </c:pt>
                <c:pt idx="3218">
                  <c:v>782</c:v>
                </c:pt>
                <c:pt idx="3219">
                  <c:v>781</c:v>
                </c:pt>
                <c:pt idx="3220">
                  <c:v>780</c:v>
                </c:pt>
                <c:pt idx="3221">
                  <c:v>779</c:v>
                </c:pt>
                <c:pt idx="3222">
                  <c:v>778</c:v>
                </c:pt>
                <c:pt idx="3223">
                  <c:v>777</c:v>
                </c:pt>
                <c:pt idx="3224">
                  <c:v>776</c:v>
                </c:pt>
                <c:pt idx="3225">
                  <c:v>775</c:v>
                </c:pt>
                <c:pt idx="3226">
                  <c:v>774</c:v>
                </c:pt>
                <c:pt idx="3227">
                  <c:v>773</c:v>
                </c:pt>
                <c:pt idx="3228">
                  <c:v>772</c:v>
                </c:pt>
                <c:pt idx="3229">
                  <c:v>771</c:v>
                </c:pt>
                <c:pt idx="3230">
                  <c:v>770</c:v>
                </c:pt>
                <c:pt idx="3231">
                  <c:v>769</c:v>
                </c:pt>
                <c:pt idx="3232">
                  <c:v>768</c:v>
                </c:pt>
                <c:pt idx="3233">
                  <c:v>767</c:v>
                </c:pt>
                <c:pt idx="3234">
                  <c:v>766</c:v>
                </c:pt>
                <c:pt idx="3235">
                  <c:v>765</c:v>
                </c:pt>
                <c:pt idx="3236">
                  <c:v>764</c:v>
                </c:pt>
                <c:pt idx="3237">
                  <c:v>763</c:v>
                </c:pt>
                <c:pt idx="3238">
                  <c:v>762</c:v>
                </c:pt>
                <c:pt idx="3239">
                  <c:v>761</c:v>
                </c:pt>
                <c:pt idx="3240">
                  <c:v>760</c:v>
                </c:pt>
                <c:pt idx="3241">
                  <c:v>759</c:v>
                </c:pt>
                <c:pt idx="3242">
                  <c:v>758</c:v>
                </c:pt>
                <c:pt idx="3243">
                  <c:v>757</c:v>
                </c:pt>
                <c:pt idx="3244">
                  <c:v>756</c:v>
                </c:pt>
                <c:pt idx="3245">
                  <c:v>755</c:v>
                </c:pt>
                <c:pt idx="3246">
                  <c:v>754</c:v>
                </c:pt>
                <c:pt idx="3247">
                  <c:v>753</c:v>
                </c:pt>
                <c:pt idx="3248">
                  <c:v>752</c:v>
                </c:pt>
                <c:pt idx="3249">
                  <c:v>751</c:v>
                </c:pt>
                <c:pt idx="3250">
                  <c:v>750</c:v>
                </c:pt>
                <c:pt idx="3251">
                  <c:v>749</c:v>
                </c:pt>
                <c:pt idx="3252">
                  <c:v>748</c:v>
                </c:pt>
                <c:pt idx="3253">
                  <c:v>747</c:v>
                </c:pt>
                <c:pt idx="3254">
                  <c:v>746</c:v>
                </c:pt>
                <c:pt idx="3255">
                  <c:v>745</c:v>
                </c:pt>
                <c:pt idx="3256">
                  <c:v>744</c:v>
                </c:pt>
                <c:pt idx="3257">
                  <c:v>743</c:v>
                </c:pt>
                <c:pt idx="3258">
                  <c:v>742</c:v>
                </c:pt>
                <c:pt idx="3259">
                  <c:v>741</c:v>
                </c:pt>
                <c:pt idx="3260">
                  <c:v>740</c:v>
                </c:pt>
                <c:pt idx="3261">
                  <c:v>739</c:v>
                </c:pt>
                <c:pt idx="3262">
                  <c:v>738</c:v>
                </c:pt>
                <c:pt idx="3263">
                  <c:v>737</c:v>
                </c:pt>
                <c:pt idx="3264">
                  <c:v>736</c:v>
                </c:pt>
                <c:pt idx="3265">
                  <c:v>735</c:v>
                </c:pt>
                <c:pt idx="3266">
                  <c:v>734</c:v>
                </c:pt>
                <c:pt idx="3267">
                  <c:v>733</c:v>
                </c:pt>
                <c:pt idx="3268">
                  <c:v>732</c:v>
                </c:pt>
                <c:pt idx="3269">
                  <c:v>731</c:v>
                </c:pt>
                <c:pt idx="3270">
                  <c:v>730</c:v>
                </c:pt>
                <c:pt idx="3271">
                  <c:v>729</c:v>
                </c:pt>
                <c:pt idx="3272">
                  <c:v>728</c:v>
                </c:pt>
                <c:pt idx="3273">
                  <c:v>727</c:v>
                </c:pt>
                <c:pt idx="3274">
                  <c:v>726</c:v>
                </c:pt>
                <c:pt idx="3275">
                  <c:v>725</c:v>
                </c:pt>
                <c:pt idx="3276">
                  <c:v>724</c:v>
                </c:pt>
                <c:pt idx="3277">
                  <c:v>723</c:v>
                </c:pt>
                <c:pt idx="3278">
                  <c:v>722</c:v>
                </c:pt>
                <c:pt idx="3279">
                  <c:v>721</c:v>
                </c:pt>
                <c:pt idx="3280">
                  <c:v>720</c:v>
                </c:pt>
                <c:pt idx="3281">
                  <c:v>719</c:v>
                </c:pt>
                <c:pt idx="3282">
                  <c:v>718</c:v>
                </c:pt>
                <c:pt idx="3283">
                  <c:v>717</c:v>
                </c:pt>
                <c:pt idx="3284">
                  <c:v>716</c:v>
                </c:pt>
                <c:pt idx="3285">
                  <c:v>715</c:v>
                </c:pt>
                <c:pt idx="3286">
                  <c:v>714</c:v>
                </c:pt>
                <c:pt idx="3287">
                  <c:v>713</c:v>
                </c:pt>
                <c:pt idx="3288">
                  <c:v>712</c:v>
                </c:pt>
                <c:pt idx="3289">
                  <c:v>711</c:v>
                </c:pt>
                <c:pt idx="3290">
                  <c:v>710</c:v>
                </c:pt>
                <c:pt idx="3291">
                  <c:v>709</c:v>
                </c:pt>
                <c:pt idx="3292">
                  <c:v>708</c:v>
                </c:pt>
                <c:pt idx="3293">
                  <c:v>707</c:v>
                </c:pt>
                <c:pt idx="3294">
                  <c:v>706</c:v>
                </c:pt>
                <c:pt idx="3295">
                  <c:v>705</c:v>
                </c:pt>
                <c:pt idx="3296">
                  <c:v>704</c:v>
                </c:pt>
                <c:pt idx="3297">
                  <c:v>703</c:v>
                </c:pt>
                <c:pt idx="3298">
                  <c:v>702</c:v>
                </c:pt>
                <c:pt idx="3299">
                  <c:v>701</c:v>
                </c:pt>
                <c:pt idx="3300">
                  <c:v>700</c:v>
                </c:pt>
                <c:pt idx="3301">
                  <c:v>699</c:v>
                </c:pt>
                <c:pt idx="3302">
                  <c:v>698</c:v>
                </c:pt>
                <c:pt idx="3303">
                  <c:v>697</c:v>
                </c:pt>
                <c:pt idx="3304">
                  <c:v>696</c:v>
                </c:pt>
                <c:pt idx="3305">
                  <c:v>695</c:v>
                </c:pt>
                <c:pt idx="3306">
                  <c:v>694</c:v>
                </c:pt>
                <c:pt idx="3307">
                  <c:v>693</c:v>
                </c:pt>
                <c:pt idx="3308">
                  <c:v>692</c:v>
                </c:pt>
                <c:pt idx="3309">
                  <c:v>691</c:v>
                </c:pt>
                <c:pt idx="3310">
                  <c:v>690</c:v>
                </c:pt>
                <c:pt idx="3311">
                  <c:v>689</c:v>
                </c:pt>
                <c:pt idx="3312">
                  <c:v>688</c:v>
                </c:pt>
                <c:pt idx="3313">
                  <c:v>687</c:v>
                </c:pt>
                <c:pt idx="3314">
                  <c:v>686</c:v>
                </c:pt>
                <c:pt idx="3315">
                  <c:v>685</c:v>
                </c:pt>
                <c:pt idx="3316">
                  <c:v>684</c:v>
                </c:pt>
                <c:pt idx="3317">
                  <c:v>683</c:v>
                </c:pt>
                <c:pt idx="3318">
                  <c:v>682</c:v>
                </c:pt>
                <c:pt idx="3319">
                  <c:v>681</c:v>
                </c:pt>
                <c:pt idx="3320">
                  <c:v>680</c:v>
                </c:pt>
                <c:pt idx="3321">
                  <c:v>679</c:v>
                </c:pt>
                <c:pt idx="3322">
                  <c:v>678</c:v>
                </c:pt>
                <c:pt idx="3323">
                  <c:v>677</c:v>
                </c:pt>
                <c:pt idx="3324">
                  <c:v>676</c:v>
                </c:pt>
                <c:pt idx="3325">
                  <c:v>675</c:v>
                </c:pt>
                <c:pt idx="3326">
                  <c:v>674</c:v>
                </c:pt>
                <c:pt idx="3327">
                  <c:v>673</c:v>
                </c:pt>
                <c:pt idx="3328">
                  <c:v>672</c:v>
                </c:pt>
                <c:pt idx="3329">
                  <c:v>671</c:v>
                </c:pt>
                <c:pt idx="3330">
                  <c:v>670</c:v>
                </c:pt>
                <c:pt idx="3331">
                  <c:v>669</c:v>
                </c:pt>
                <c:pt idx="3332">
                  <c:v>668</c:v>
                </c:pt>
                <c:pt idx="3333">
                  <c:v>667</c:v>
                </c:pt>
                <c:pt idx="3334">
                  <c:v>666</c:v>
                </c:pt>
                <c:pt idx="3335">
                  <c:v>665</c:v>
                </c:pt>
                <c:pt idx="3336">
                  <c:v>664</c:v>
                </c:pt>
                <c:pt idx="3337">
                  <c:v>663</c:v>
                </c:pt>
                <c:pt idx="3338">
                  <c:v>662</c:v>
                </c:pt>
                <c:pt idx="3339">
                  <c:v>661</c:v>
                </c:pt>
                <c:pt idx="3340">
                  <c:v>660</c:v>
                </c:pt>
                <c:pt idx="3341">
                  <c:v>659</c:v>
                </c:pt>
                <c:pt idx="3342">
                  <c:v>658</c:v>
                </c:pt>
                <c:pt idx="3343">
                  <c:v>657</c:v>
                </c:pt>
                <c:pt idx="3344">
                  <c:v>656</c:v>
                </c:pt>
                <c:pt idx="3345">
                  <c:v>655</c:v>
                </c:pt>
                <c:pt idx="3346">
                  <c:v>654</c:v>
                </c:pt>
                <c:pt idx="3347">
                  <c:v>653</c:v>
                </c:pt>
                <c:pt idx="3348">
                  <c:v>652</c:v>
                </c:pt>
                <c:pt idx="3349">
                  <c:v>651</c:v>
                </c:pt>
                <c:pt idx="3350">
                  <c:v>650</c:v>
                </c:pt>
                <c:pt idx="3351">
                  <c:v>649</c:v>
                </c:pt>
                <c:pt idx="3352">
                  <c:v>648</c:v>
                </c:pt>
                <c:pt idx="3353">
                  <c:v>647</c:v>
                </c:pt>
                <c:pt idx="3354">
                  <c:v>646</c:v>
                </c:pt>
                <c:pt idx="3355">
                  <c:v>645</c:v>
                </c:pt>
                <c:pt idx="3356">
                  <c:v>644</c:v>
                </c:pt>
                <c:pt idx="3357">
                  <c:v>643</c:v>
                </c:pt>
                <c:pt idx="3358">
                  <c:v>642</c:v>
                </c:pt>
                <c:pt idx="3359">
                  <c:v>641</c:v>
                </c:pt>
                <c:pt idx="3360">
                  <c:v>640</c:v>
                </c:pt>
                <c:pt idx="3361">
                  <c:v>639</c:v>
                </c:pt>
                <c:pt idx="3362">
                  <c:v>638</c:v>
                </c:pt>
                <c:pt idx="3363">
                  <c:v>637</c:v>
                </c:pt>
                <c:pt idx="3364">
                  <c:v>636</c:v>
                </c:pt>
                <c:pt idx="3365">
                  <c:v>635</c:v>
                </c:pt>
                <c:pt idx="3366">
                  <c:v>634</c:v>
                </c:pt>
                <c:pt idx="3367">
                  <c:v>633</c:v>
                </c:pt>
                <c:pt idx="3368">
                  <c:v>632</c:v>
                </c:pt>
                <c:pt idx="3369">
                  <c:v>631</c:v>
                </c:pt>
                <c:pt idx="3370">
                  <c:v>630</c:v>
                </c:pt>
                <c:pt idx="3371">
                  <c:v>629</c:v>
                </c:pt>
                <c:pt idx="3372">
                  <c:v>628</c:v>
                </c:pt>
                <c:pt idx="3373">
                  <c:v>627</c:v>
                </c:pt>
                <c:pt idx="3374">
                  <c:v>626</c:v>
                </c:pt>
                <c:pt idx="3375">
                  <c:v>625</c:v>
                </c:pt>
                <c:pt idx="3376">
                  <c:v>624</c:v>
                </c:pt>
                <c:pt idx="3377">
                  <c:v>623</c:v>
                </c:pt>
                <c:pt idx="3378">
                  <c:v>622</c:v>
                </c:pt>
                <c:pt idx="3379">
                  <c:v>621</c:v>
                </c:pt>
                <c:pt idx="3380">
                  <c:v>620</c:v>
                </c:pt>
                <c:pt idx="3381">
                  <c:v>619</c:v>
                </c:pt>
                <c:pt idx="3382">
                  <c:v>618</c:v>
                </c:pt>
                <c:pt idx="3383">
                  <c:v>617</c:v>
                </c:pt>
                <c:pt idx="3384">
                  <c:v>616</c:v>
                </c:pt>
                <c:pt idx="3385">
                  <c:v>615</c:v>
                </c:pt>
                <c:pt idx="3386">
                  <c:v>614</c:v>
                </c:pt>
                <c:pt idx="3387">
                  <c:v>613</c:v>
                </c:pt>
                <c:pt idx="3388">
                  <c:v>612</c:v>
                </c:pt>
                <c:pt idx="3389">
                  <c:v>611</c:v>
                </c:pt>
                <c:pt idx="3390">
                  <c:v>610</c:v>
                </c:pt>
                <c:pt idx="3391">
                  <c:v>609</c:v>
                </c:pt>
                <c:pt idx="3392">
                  <c:v>608</c:v>
                </c:pt>
                <c:pt idx="3393">
                  <c:v>607</c:v>
                </c:pt>
                <c:pt idx="3394">
                  <c:v>606</c:v>
                </c:pt>
                <c:pt idx="3395">
                  <c:v>605</c:v>
                </c:pt>
                <c:pt idx="3396">
                  <c:v>604</c:v>
                </c:pt>
                <c:pt idx="3397">
                  <c:v>603</c:v>
                </c:pt>
                <c:pt idx="3398">
                  <c:v>602</c:v>
                </c:pt>
                <c:pt idx="3399">
                  <c:v>601</c:v>
                </c:pt>
                <c:pt idx="3400">
                  <c:v>600</c:v>
                </c:pt>
                <c:pt idx="3401">
                  <c:v>599</c:v>
                </c:pt>
                <c:pt idx="3402">
                  <c:v>598</c:v>
                </c:pt>
                <c:pt idx="3403">
                  <c:v>597</c:v>
                </c:pt>
                <c:pt idx="3404">
                  <c:v>596</c:v>
                </c:pt>
                <c:pt idx="3405">
                  <c:v>595</c:v>
                </c:pt>
                <c:pt idx="3406">
                  <c:v>594</c:v>
                </c:pt>
                <c:pt idx="3407">
                  <c:v>593</c:v>
                </c:pt>
                <c:pt idx="3408">
                  <c:v>592</c:v>
                </c:pt>
                <c:pt idx="3409">
                  <c:v>591</c:v>
                </c:pt>
                <c:pt idx="3410">
                  <c:v>590</c:v>
                </c:pt>
                <c:pt idx="3411">
                  <c:v>589</c:v>
                </c:pt>
                <c:pt idx="3412">
                  <c:v>588</c:v>
                </c:pt>
                <c:pt idx="3413">
                  <c:v>587</c:v>
                </c:pt>
                <c:pt idx="3414">
                  <c:v>586</c:v>
                </c:pt>
                <c:pt idx="3415">
                  <c:v>585</c:v>
                </c:pt>
                <c:pt idx="3416">
                  <c:v>584</c:v>
                </c:pt>
                <c:pt idx="3417">
                  <c:v>583</c:v>
                </c:pt>
                <c:pt idx="3418">
                  <c:v>582</c:v>
                </c:pt>
                <c:pt idx="3419">
                  <c:v>581</c:v>
                </c:pt>
                <c:pt idx="3420">
                  <c:v>580</c:v>
                </c:pt>
                <c:pt idx="3421">
                  <c:v>579</c:v>
                </c:pt>
                <c:pt idx="3422">
                  <c:v>578</c:v>
                </c:pt>
                <c:pt idx="3423">
                  <c:v>577</c:v>
                </c:pt>
                <c:pt idx="3424">
                  <c:v>576</c:v>
                </c:pt>
                <c:pt idx="3425">
                  <c:v>575</c:v>
                </c:pt>
                <c:pt idx="3426">
                  <c:v>574</c:v>
                </c:pt>
                <c:pt idx="3427">
                  <c:v>573</c:v>
                </c:pt>
                <c:pt idx="3428">
                  <c:v>572</c:v>
                </c:pt>
                <c:pt idx="3429">
                  <c:v>571</c:v>
                </c:pt>
                <c:pt idx="3430">
                  <c:v>570</c:v>
                </c:pt>
                <c:pt idx="3431">
                  <c:v>569</c:v>
                </c:pt>
                <c:pt idx="3432">
                  <c:v>568</c:v>
                </c:pt>
                <c:pt idx="3433">
                  <c:v>567</c:v>
                </c:pt>
                <c:pt idx="3434">
                  <c:v>566</c:v>
                </c:pt>
                <c:pt idx="3435">
                  <c:v>565</c:v>
                </c:pt>
                <c:pt idx="3436">
                  <c:v>564</c:v>
                </c:pt>
                <c:pt idx="3437">
                  <c:v>563</c:v>
                </c:pt>
                <c:pt idx="3438">
                  <c:v>562</c:v>
                </c:pt>
                <c:pt idx="3439">
                  <c:v>561</c:v>
                </c:pt>
                <c:pt idx="3440">
                  <c:v>560</c:v>
                </c:pt>
                <c:pt idx="3441">
                  <c:v>559</c:v>
                </c:pt>
                <c:pt idx="3442">
                  <c:v>558</c:v>
                </c:pt>
                <c:pt idx="3443">
                  <c:v>557</c:v>
                </c:pt>
                <c:pt idx="3444">
                  <c:v>556</c:v>
                </c:pt>
                <c:pt idx="3445">
                  <c:v>555</c:v>
                </c:pt>
                <c:pt idx="3446">
                  <c:v>554</c:v>
                </c:pt>
                <c:pt idx="3447">
                  <c:v>553</c:v>
                </c:pt>
                <c:pt idx="3448">
                  <c:v>552</c:v>
                </c:pt>
                <c:pt idx="3449">
                  <c:v>551</c:v>
                </c:pt>
                <c:pt idx="3450">
                  <c:v>550</c:v>
                </c:pt>
                <c:pt idx="3451">
                  <c:v>549</c:v>
                </c:pt>
                <c:pt idx="3452">
                  <c:v>548</c:v>
                </c:pt>
                <c:pt idx="3453">
                  <c:v>547</c:v>
                </c:pt>
                <c:pt idx="3454">
                  <c:v>546</c:v>
                </c:pt>
                <c:pt idx="3455">
                  <c:v>545</c:v>
                </c:pt>
                <c:pt idx="3456">
                  <c:v>544</c:v>
                </c:pt>
                <c:pt idx="3457">
                  <c:v>543</c:v>
                </c:pt>
                <c:pt idx="3458">
                  <c:v>542</c:v>
                </c:pt>
                <c:pt idx="3459">
                  <c:v>541</c:v>
                </c:pt>
                <c:pt idx="3460">
                  <c:v>540</c:v>
                </c:pt>
                <c:pt idx="3461">
                  <c:v>539</c:v>
                </c:pt>
                <c:pt idx="3462">
                  <c:v>538</c:v>
                </c:pt>
                <c:pt idx="3463">
                  <c:v>537</c:v>
                </c:pt>
                <c:pt idx="3464">
                  <c:v>536</c:v>
                </c:pt>
                <c:pt idx="3465">
                  <c:v>535</c:v>
                </c:pt>
                <c:pt idx="3466">
                  <c:v>534</c:v>
                </c:pt>
                <c:pt idx="3467">
                  <c:v>533</c:v>
                </c:pt>
                <c:pt idx="3468">
                  <c:v>532</c:v>
                </c:pt>
                <c:pt idx="3469">
                  <c:v>531</c:v>
                </c:pt>
                <c:pt idx="3470">
                  <c:v>530</c:v>
                </c:pt>
                <c:pt idx="3471">
                  <c:v>529</c:v>
                </c:pt>
                <c:pt idx="3472">
                  <c:v>528</c:v>
                </c:pt>
                <c:pt idx="3473">
                  <c:v>527</c:v>
                </c:pt>
                <c:pt idx="3474">
                  <c:v>526</c:v>
                </c:pt>
                <c:pt idx="3475">
                  <c:v>525</c:v>
                </c:pt>
                <c:pt idx="3476">
                  <c:v>524</c:v>
                </c:pt>
                <c:pt idx="3477">
                  <c:v>523</c:v>
                </c:pt>
                <c:pt idx="3478">
                  <c:v>522</c:v>
                </c:pt>
                <c:pt idx="3479">
                  <c:v>521</c:v>
                </c:pt>
                <c:pt idx="3480">
                  <c:v>520</c:v>
                </c:pt>
                <c:pt idx="3481">
                  <c:v>519</c:v>
                </c:pt>
                <c:pt idx="3482">
                  <c:v>518</c:v>
                </c:pt>
                <c:pt idx="3483">
                  <c:v>517</c:v>
                </c:pt>
                <c:pt idx="3484">
                  <c:v>516</c:v>
                </c:pt>
                <c:pt idx="3485">
                  <c:v>515</c:v>
                </c:pt>
                <c:pt idx="3486">
                  <c:v>514</c:v>
                </c:pt>
                <c:pt idx="3487">
                  <c:v>513</c:v>
                </c:pt>
                <c:pt idx="3488">
                  <c:v>512</c:v>
                </c:pt>
                <c:pt idx="3489">
                  <c:v>511</c:v>
                </c:pt>
                <c:pt idx="3490">
                  <c:v>510</c:v>
                </c:pt>
                <c:pt idx="3491">
                  <c:v>509</c:v>
                </c:pt>
                <c:pt idx="3492">
                  <c:v>508</c:v>
                </c:pt>
                <c:pt idx="3493">
                  <c:v>507</c:v>
                </c:pt>
                <c:pt idx="3494">
                  <c:v>506</c:v>
                </c:pt>
                <c:pt idx="3495">
                  <c:v>505</c:v>
                </c:pt>
                <c:pt idx="3496">
                  <c:v>504</c:v>
                </c:pt>
                <c:pt idx="3497">
                  <c:v>503</c:v>
                </c:pt>
                <c:pt idx="3498">
                  <c:v>502</c:v>
                </c:pt>
                <c:pt idx="3499">
                  <c:v>501</c:v>
                </c:pt>
                <c:pt idx="3500">
                  <c:v>500</c:v>
                </c:pt>
                <c:pt idx="3501">
                  <c:v>499</c:v>
                </c:pt>
                <c:pt idx="3502">
                  <c:v>498</c:v>
                </c:pt>
                <c:pt idx="3503">
                  <c:v>497</c:v>
                </c:pt>
                <c:pt idx="3504">
                  <c:v>496</c:v>
                </c:pt>
                <c:pt idx="3505">
                  <c:v>495</c:v>
                </c:pt>
                <c:pt idx="3506">
                  <c:v>494</c:v>
                </c:pt>
                <c:pt idx="3507">
                  <c:v>493</c:v>
                </c:pt>
                <c:pt idx="3508">
                  <c:v>492</c:v>
                </c:pt>
                <c:pt idx="3509">
                  <c:v>491</c:v>
                </c:pt>
                <c:pt idx="3510">
                  <c:v>490</c:v>
                </c:pt>
                <c:pt idx="3511">
                  <c:v>489</c:v>
                </c:pt>
                <c:pt idx="3512">
                  <c:v>488</c:v>
                </c:pt>
                <c:pt idx="3513">
                  <c:v>487</c:v>
                </c:pt>
                <c:pt idx="3514">
                  <c:v>486</c:v>
                </c:pt>
                <c:pt idx="3515">
                  <c:v>485</c:v>
                </c:pt>
                <c:pt idx="3516">
                  <c:v>484</c:v>
                </c:pt>
                <c:pt idx="3517">
                  <c:v>483</c:v>
                </c:pt>
                <c:pt idx="3518">
                  <c:v>482</c:v>
                </c:pt>
                <c:pt idx="3519">
                  <c:v>481</c:v>
                </c:pt>
                <c:pt idx="3520">
                  <c:v>480</c:v>
                </c:pt>
                <c:pt idx="3521">
                  <c:v>479</c:v>
                </c:pt>
                <c:pt idx="3522">
                  <c:v>478</c:v>
                </c:pt>
                <c:pt idx="3523">
                  <c:v>477</c:v>
                </c:pt>
                <c:pt idx="3524">
                  <c:v>476</c:v>
                </c:pt>
                <c:pt idx="3525">
                  <c:v>475</c:v>
                </c:pt>
                <c:pt idx="3526">
                  <c:v>474</c:v>
                </c:pt>
                <c:pt idx="3527">
                  <c:v>473</c:v>
                </c:pt>
                <c:pt idx="3528">
                  <c:v>472</c:v>
                </c:pt>
                <c:pt idx="3529">
                  <c:v>471</c:v>
                </c:pt>
                <c:pt idx="3530">
                  <c:v>470</c:v>
                </c:pt>
                <c:pt idx="3531">
                  <c:v>469</c:v>
                </c:pt>
                <c:pt idx="3532">
                  <c:v>468</c:v>
                </c:pt>
                <c:pt idx="3533">
                  <c:v>467</c:v>
                </c:pt>
                <c:pt idx="3534">
                  <c:v>466</c:v>
                </c:pt>
                <c:pt idx="3535">
                  <c:v>465</c:v>
                </c:pt>
                <c:pt idx="3536">
                  <c:v>464</c:v>
                </c:pt>
                <c:pt idx="3537">
                  <c:v>463</c:v>
                </c:pt>
                <c:pt idx="3538">
                  <c:v>462</c:v>
                </c:pt>
                <c:pt idx="3539">
                  <c:v>461</c:v>
                </c:pt>
                <c:pt idx="3540">
                  <c:v>460</c:v>
                </c:pt>
                <c:pt idx="3541">
                  <c:v>459</c:v>
                </c:pt>
                <c:pt idx="3542">
                  <c:v>458</c:v>
                </c:pt>
                <c:pt idx="3543">
                  <c:v>457</c:v>
                </c:pt>
                <c:pt idx="3544">
                  <c:v>456</c:v>
                </c:pt>
                <c:pt idx="3545">
                  <c:v>455</c:v>
                </c:pt>
                <c:pt idx="3546">
                  <c:v>454</c:v>
                </c:pt>
                <c:pt idx="3547">
                  <c:v>453</c:v>
                </c:pt>
                <c:pt idx="3548">
                  <c:v>452</c:v>
                </c:pt>
                <c:pt idx="3549">
                  <c:v>451</c:v>
                </c:pt>
                <c:pt idx="3550">
                  <c:v>450</c:v>
                </c:pt>
                <c:pt idx="3551">
                  <c:v>449</c:v>
                </c:pt>
                <c:pt idx="3552">
                  <c:v>448</c:v>
                </c:pt>
                <c:pt idx="3553">
                  <c:v>447</c:v>
                </c:pt>
                <c:pt idx="3554">
                  <c:v>446</c:v>
                </c:pt>
                <c:pt idx="3555">
                  <c:v>445</c:v>
                </c:pt>
                <c:pt idx="3556">
                  <c:v>444</c:v>
                </c:pt>
                <c:pt idx="3557">
                  <c:v>443</c:v>
                </c:pt>
                <c:pt idx="3558">
                  <c:v>442</c:v>
                </c:pt>
                <c:pt idx="3559">
                  <c:v>441</c:v>
                </c:pt>
                <c:pt idx="3560">
                  <c:v>440</c:v>
                </c:pt>
                <c:pt idx="3561">
                  <c:v>439</c:v>
                </c:pt>
                <c:pt idx="3562">
                  <c:v>438</c:v>
                </c:pt>
                <c:pt idx="3563">
                  <c:v>437</c:v>
                </c:pt>
                <c:pt idx="3564">
                  <c:v>436</c:v>
                </c:pt>
                <c:pt idx="3565">
                  <c:v>435</c:v>
                </c:pt>
                <c:pt idx="3566">
                  <c:v>434</c:v>
                </c:pt>
                <c:pt idx="3567">
                  <c:v>433</c:v>
                </c:pt>
                <c:pt idx="3568">
                  <c:v>432</c:v>
                </c:pt>
                <c:pt idx="3569">
                  <c:v>431</c:v>
                </c:pt>
                <c:pt idx="3570">
                  <c:v>430</c:v>
                </c:pt>
                <c:pt idx="3571">
                  <c:v>429</c:v>
                </c:pt>
                <c:pt idx="3572">
                  <c:v>428</c:v>
                </c:pt>
                <c:pt idx="3573">
                  <c:v>427</c:v>
                </c:pt>
                <c:pt idx="3574">
                  <c:v>426</c:v>
                </c:pt>
                <c:pt idx="3575">
                  <c:v>425</c:v>
                </c:pt>
                <c:pt idx="3576">
                  <c:v>424</c:v>
                </c:pt>
                <c:pt idx="3577">
                  <c:v>423</c:v>
                </c:pt>
                <c:pt idx="3578">
                  <c:v>422</c:v>
                </c:pt>
                <c:pt idx="3579">
                  <c:v>421</c:v>
                </c:pt>
                <c:pt idx="3580">
                  <c:v>420</c:v>
                </c:pt>
                <c:pt idx="3581">
                  <c:v>419</c:v>
                </c:pt>
                <c:pt idx="3582">
                  <c:v>418</c:v>
                </c:pt>
                <c:pt idx="3583">
                  <c:v>417</c:v>
                </c:pt>
                <c:pt idx="3584">
                  <c:v>416</c:v>
                </c:pt>
                <c:pt idx="3585">
                  <c:v>415</c:v>
                </c:pt>
                <c:pt idx="3586">
                  <c:v>414</c:v>
                </c:pt>
                <c:pt idx="3587">
                  <c:v>413</c:v>
                </c:pt>
                <c:pt idx="3588">
                  <c:v>412</c:v>
                </c:pt>
                <c:pt idx="3589">
                  <c:v>411</c:v>
                </c:pt>
                <c:pt idx="3590">
                  <c:v>410</c:v>
                </c:pt>
                <c:pt idx="3591">
                  <c:v>409</c:v>
                </c:pt>
                <c:pt idx="3592">
                  <c:v>408</c:v>
                </c:pt>
                <c:pt idx="3593">
                  <c:v>407</c:v>
                </c:pt>
                <c:pt idx="3594">
                  <c:v>406</c:v>
                </c:pt>
                <c:pt idx="3595">
                  <c:v>405</c:v>
                </c:pt>
                <c:pt idx="3596">
                  <c:v>404</c:v>
                </c:pt>
                <c:pt idx="3597">
                  <c:v>403</c:v>
                </c:pt>
                <c:pt idx="3598">
                  <c:v>402</c:v>
                </c:pt>
                <c:pt idx="3599">
                  <c:v>401</c:v>
                </c:pt>
                <c:pt idx="3600">
                  <c:v>400</c:v>
                </c:pt>
              </c:numCache>
            </c:numRef>
          </c:xVal>
          <c:yVal>
            <c:numRef>
              <c:f>'TS1 Summary'!$B$4:$B$3604</c:f>
              <c:numCache>
                <c:formatCode>General</c:formatCode>
                <c:ptCount val="3601"/>
                <c:pt idx="0">
                  <c:v>127.67</c:v>
                </c:pt>
                <c:pt idx="1">
                  <c:v>127.69</c:v>
                </c:pt>
                <c:pt idx="2">
                  <c:v>127.72</c:v>
                </c:pt>
                <c:pt idx="3">
                  <c:v>127.74</c:v>
                </c:pt>
                <c:pt idx="4">
                  <c:v>127.77</c:v>
                </c:pt>
                <c:pt idx="5">
                  <c:v>127.78</c:v>
                </c:pt>
                <c:pt idx="6">
                  <c:v>127.78</c:v>
                </c:pt>
                <c:pt idx="7">
                  <c:v>127.79</c:v>
                </c:pt>
                <c:pt idx="8">
                  <c:v>127.8</c:v>
                </c:pt>
                <c:pt idx="9">
                  <c:v>127.8</c:v>
                </c:pt>
                <c:pt idx="10">
                  <c:v>127.78</c:v>
                </c:pt>
                <c:pt idx="11">
                  <c:v>127.75</c:v>
                </c:pt>
                <c:pt idx="12">
                  <c:v>127.73</c:v>
                </c:pt>
                <c:pt idx="13">
                  <c:v>127.73</c:v>
                </c:pt>
                <c:pt idx="14">
                  <c:v>127.74</c:v>
                </c:pt>
                <c:pt idx="15">
                  <c:v>127.76</c:v>
                </c:pt>
                <c:pt idx="16">
                  <c:v>127.78</c:v>
                </c:pt>
                <c:pt idx="17">
                  <c:v>127.79</c:v>
                </c:pt>
                <c:pt idx="18">
                  <c:v>127.79</c:v>
                </c:pt>
                <c:pt idx="19">
                  <c:v>127.79</c:v>
                </c:pt>
                <c:pt idx="20">
                  <c:v>127.79</c:v>
                </c:pt>
                <c:pt idx="21">
                  <c:v>127.79</c:v>
                </c:pt>
                <c:pt idx="22">
                  <c:v>127.78</c:v>
                </c:pt>
                <c:pt idx="23">
                  <c:v>127.77</c:v>
                </c:pt>
                <c:pt idx="24">
                  <c:v>127.78</c:v>
                </c:pt>
                <c:pt idx="25">
                  <c:v>127.79</c:v>
                </c:pt>
                <c:pt idx="26">
                  <c:v>127.78</c:v>
                </c:pt>
                <c:pt idx="27">
                  <c:v>127.76</c:v>
                </c:pt>
                <c:pt idx="28">
                  <c:v>127.72</c:v>
                </c:pt>
                <c:pt idx="29">
                  <c:v>127.69</c:v>
                </c:pt>
                <c:pt idx="30">
                  <c:v>127.69</c:v>
                </c:pt>
                <c:pt idx="31">
                  <c:v>127.71</c:v>
                </c:pt>
                <c:pt idx="32">
                  <c:v>127.74</c:v>
                </c:pt>
                <c:pt idx="33">
                  <c:v>127.76</c:v>
                </c:pt>
                <c:pt idx="34">
                  <c:v>127.76</c:v>
                </c:pt>
                <c:pt idx="35">
                  <c:v>127.75</c:v>
                </c:pt>
                <c:pt idx="36">
                  <c:v>127.75</c:v>
                </c:pt>
                <c:pt idx="37">
                  <c:v>127.76</c:v>
                </c:pt>
                <c:pt idx="38">
                  <c:v>127.76</c:v>
                </c:pt>
                <c:pt idx="39">
                  <c:v>127.76</c:v>
                </c:pt>
                <c:pt idx="40">
                  <c:v>127.75</c:v>
                </c:pt>
                <c:pt idx="41">
                  <c:v>127.73</c:v>
                </c:pt>
                <c:pt idx="42">
                  <c:v>127.72</c:v>
                </c:pt>
                <c:pt idx="43">
                  <c:v>127.72</c:v>
                </c:pt>
                <c:pt idx="44">
                  <c:v>127.73</c:v>
                </c:pt>
                <c:pt idx="45">
                  <c:v>127.73</c:v>
                </c:pt>
                <c:pt idx="46">
                  <c:v>127.71</c:v>
                </c:pt>
                <c:pt idx="47">
                  <c:v>127.66</c:v>
                </c:pt>
                <c:pt idx="48">
                  <c:v>127.61</c:v>
                </c:pt>
                <c:pt idx="49">
                  <c:v>127.61</c:v>
                </c:pt>
                <c:pt idx="50">
                  <c:v>127.64</c:v>
                </c:pt>
                <c:pt idx="51">
                  <c:v>127.69</c:v>
                </c:pt>
                <c:pt idx="52">
                  <c:v>127.71</c:v>
                </c:pt>
                <c:pt idx="53">
                  <c:v>127.68</c:v>
                </c:pt>
                <c:pt idx="54">
                  <c:v>127.65</c:v>
                </c:pt>
                <c:pt idx="55">
                  <c:v>127.67</c:v>
                </c:pt>
                <c:pt idx="56">
                  <c:v>127.72</c:v>
                </c:pt>
                <c:pt idx="57">
                  <c:v>127.77</c:v>
                </c:pt>
                <c:pt idx="58">
                  <c:v>127.79</c:v>
                </c:pt>
                <c:pt idx="59">
                  <c:v>127.8</c:v>
                </c:pt>
                <c:pt idx="60">
                  <c:v>127.79</c:v>
                </c:pt>
                <c:pt idx="61">
                  <c:v>127.77</c:v>
                </c:pt>
                <c:pt idx="62">
                  <c:v>127.73</c:v>
                </c:pt>
                <c:pt idx="63">
                  <c:v>127.69</c:v>
                </c:pt>
                <c:pt idx="64">
                  <c:v>127.68</c:v>
                </c:pt>
                <c:pt idx="65">
                  <c:v>127.7</c:v>
                </c:pt>
                <c:pt idx="66">
                  <c:v>127.72</c:v>
                </c:pt>
                <c:pt idx="67">
                  <c:v>127.73</c:v>
                </c:pt>
                <c:pt idx="68">
                  <c:v>127.75</c:v>
                </c:pt>
                <c:pt idx="69">
                  <c:v>127.77</c:v>
                </c:pt>
                <c:pt idx="70">
                  <c:v>127.78</c:v>
                </c:pt>
                <c:pt idx="71">
                  <c:v>127.77</c:v>
                </c:pt>
                <c:pt idx="72">
                  <c:v>127.75</c:v>
                </c:pt>
                <c:pt idx="73">
                  <c:v>127.74</c:v>
                </c:pt>
                <c:pt idx="74">
                  <c:v>127.72</c:v>
                </c:pt>
                <c:pt idx="75">
                  <c:v>127.67</c:v>
                </c:pt>
                <c:pt idx="76">
                  <c:v>127.62</c:v>
                </c:pt>
                <c:pt idx="77">
                  <c:v>127.61</c:v>
                </c:pt>
                <c:pt idx="78">
                  <c:v>127.63</c:v>
                </c:pt>
                <c:pt idx="79">
                  <c:v>127.67</c:v>
                </c:pt>
                <c:pt idx="80">
                  <c:v>127.7</c:v>
                </c:pt>
                <c:pt idx="81">
                  <c:v>127.75</c:v>
                </c:pt>
                <c:pt idx="82">
                  <c:v>127.81</c:v>
                </c:pt>
                <c:pt idx="83">
                  <c:v>127.86</c:v>
                </c:pt>
                <c:pt idx="84">
                  <c:v>127.88</c:v>
                </c:pt>
                <c:pt idx="85">
                  <c:v>127.91</c:v>
                </c:pt>
                <c:pt idx="86">
                  <c:v>127.94</c:v>
                </c:pt>
                <c:pt idx="87">
                  <c:v>127.94</c:v>
                </c:pt>
                <c:pt idx="88">
                  <c:v>127.89</c:v>
                </c:pt>
                <c:pt idx="89">
                  <c:v>127.81</c:v>
                </c:pt>
                <c:pt idx="90">
                  <c:v>127.71</c:v>
                </c:pt>
                <c:pt idx="91">
                  <c:v>127.6</c:v>
                </c:pt>
                <c:pt idx="92">
                  <c:v>127.49</c:v>
                </c:pt>
                <c:pt idx="93">
                  <c:v>127.4</c:v>
                </c:pt>
                <c:pt idx="94">
                  <c:v>127.35</c:v>
                </c:pt>
                <c:pt idx="95">
                  <c:v>127.33</c:v>
                </c:pt>
                <c:pt idx="96">
                  <c:v>127.34</c:v>
                </c:pt>
                <c:pt idx="97">
                  <c:v>127.4</c:v>
                </c:pt>
                <c:pt idx="98">
                  <c:v>127.53</c:v>
                </c:pt>
                <c:pt idx="99">
                  <c:v>127.7</c:v>
                </c:pt>
                <c:pt idx="100">
                  <c:v>127.81</c:v>
                </c:pt>
                <c:pt idx="101">
                  <c:v>127.82</c:v>
                </c:pt>
                <c:pt idx="102">
                  <c:v>127.75</c:v>
                </c:pt>
                <c:pt idx="103">
                  <c:v>127.69</c:v>
                </c:pt>
                <c:pt idx="104">
                  <c:v>127.62</c:v>
                </c:pt>
                <c:pt idx="105">
                  <c:v>127.56</c:v>
                </c:pt>
                <c:pt idx="106">
                  <c:v>127.53</c:v>
                </c:pt>
                <c:pt idx="107">
                  <c:v>127.55</c:v>
                </c:pt>
                <c:pt idx="108">
                  <c:v>127.56</c:v>
                </c:pt>
                <c:pt idx="109">
                  <c:v>127.47</c:v>
                </c:pt>
                <c:pt idx="110">
                  <c:v>127.36</c:v>
                </c:pt>
                <c:pt idx="111">
                  <c:v>127.37</c:v>
                </c:pt>
                <c:pt idx="112">
                  <c:v>127.51</c:v>
                </c:pt>
                <c:pt idx="113">
                  <c:v>127.61</c:v>
                </c:pt>
                <c:pt idx="114">
                  <c:v>127.59</c:v>
                </c:pt>
                <c:pt idx="115">
                  <c:v>127.48</c:v>
                </c:pt>
                <c:pt idx="116">
                  <c:v>127.45</c:v>
                </c:pt>
                <c:pt idx="117">
                  <c:v>127.55</c:v>
                </c:pt>
                <c:pt idx="118">
                  <c:v>127.69</c:v>
                </c:pt>
                <c:pt idx="119">
                  <c:v>127.76</c:v>
                </c:pt>
                <c:pt idx="120">
                  <c:v>127.72</c:v>
                </c:pt>
                <c:pt idx="121">
                  <c:v>127.64</c:v>
                </c:pt>
                <c:pt idx="122">
                  <c:v>127.63</c:v>
                </c:pt>
                <c:pt idx="123">
                  <c:v>127.67</c:v>
                </c:pt>
                <c:pt idx="124">
                  <c:v>127.64</c:v>
                </c:pt>
                <c:pt idx="125">
                  <c:v>127.49</c:v>
                </c:pt>
                <c:pt idx="126">
                  <c:v>127.29</c:v>
                </c:pt>
                <c:pt idx="127">
                  <c:v>127.2</c:v>
                </c:pt>
                <c:pt idx="128">
                  <c:v>127.3</c:v>
                </c:pt>
                <c:pt idx="129">
                  <c:v>127.42</c:v>
                </c:pt>
                <c:pt idx="130">
                  <c:v>127.4</c:v>
                </c:pt>
                <c:pt idx="131">
                  <c:v>127.28</c:v>
                </c:pt>
                <c:pt idx="132">
                  <c:v>127.27</c:v>
                </c:pt>
                <c:pt idx="133">
                  <c:v>127.39</c:v>
                </c:pt>
                <c:pt idx="134">
                  <c:v>127.45</c:v>
                </c:pt>
                <c:pt idx="135">
                  <c:v>127.39</c:v>
                </c:pt>
                <c:pt idx="136">
                  <c:v>127.33</c:v>
                </c:pt>
                <c:pt idx="137">
                  <c:v>127.35</c:v>
                </c:pt>
                <c:pt idx="138">
                  <c:v>127.42</c:v>
                </c:pt>
                <c:pt idx="139">
                  <c:v>127.47</c:v>
                </c:pt>
                <c:pt idx="140">
                  <c:v>127.46</c:v>
                </c:pt>
                <c:pt idx="141">
                  <c:v>127.38</c:v>
                </c:pt>
                <c:pt idx="142">
                  <c:v>127.22</c:v>
                </c:pt>
                <c:pt idx="143">
                  <c:v>127.02</c:v>
                </c:pt>
                <c:pt idx="144">
                  <c:v>126.85</c:v>
                </c:pt>
                <c:pt idx="145">
                  <c:v>126.83</c:v>
                </c:pt>
                <c:pt idx="146">
                  <c:v>126.97</c:v>
                </c:pt>
                <c:pt idx="147">
                  <c:v>127.03</c:v>
                </c:pt>
                <c:pt idx="148">
                  <c:v>127.04</c:v>
                </c:pt>
                <c:pt idx="149">
                  <c:v>127.25</c:v>
                </c:pt>
                <c:pt idx="150">
                  <c:v>127.53</c:v>
                </c:pt>
                <c:pt idx="151">
                  <c:v>127.67</c:v>
                </c:pt>
                <c:pt idx="152">
                  <c:v>127.66</c:v>
                </c:pt>
                <c:pt idx="153">
                  <c:v>127.6</c:v>
                </c:pt>
                <c:pt idx="154">
                  <c:v>127.53</c:v>
                </c:pt>
                <c:pt idx="155">
                  <c:v>127.46</c:v>
                </c:pt>
                <c:pt idx="156">
                  <c:v>127.36</c:v>
                </c:pt>
                <c:pt idx="157">
                  <c:v>127.23</c:v>
                </c:pt>
                <c:pt idx="158">
                  <c:v>127.15</c:v>
                </c:pt>
                <c:pt idx="159">
                  <c:v>127.14</c:v>
                </c:pt>
                <c:pt idx="160">
                  <c:v>127.2</c:v>
                </c:pt>
                <c:pt idx="161">
                  <c:v>127.26</c:v>
                </c:pt>
                <c:pt idx="162">
                  <c:v>127.26</c:v>
                </c:pt>
                <c:pt idx="163">
                  <c:v>127.2</c:v>
                </c:pt>
                <c:pt idx="164">
                  <c:v>127.15</c:v>
                </c:pt>
                <c:pt idx="165">
                  <c:v>127.19</c:v>
                </c:pt>
                <c:pt idx="166">
                  <c:v>127.28</c:v>
                </c:pt>
                <c:pt idx="167">
                  <c:v>127.37</c:v>
                </c:pt>
                <c:pt idx="168">
                  <c:v>127.39</c:v>
                </c:pt>
                <c:pt idx="169">
                  <c:v>127.35</c:v>
                </c:pt>
                <c:pt idx="170">
                  <c:v>127.32</c:v>
                </c:pt>
                <c:pt idx="171">
                  <c:v>127.35</c:v>
                </c:pt>
                <c:pt idx="172">
                  <c:v>127.39</c:v>
                </c:pt>
                <c:pt idx="173">
                  <c:v>127.35</c:v>
                </c:pt>
                <c:pt idx="174">
                  <c:v>127.21</c:v>
                </c:pt>
                <c:pt idx="175">
                  <c:v>127.08</c:v>
                </c:pt>
                <c:pt idx="176">
                  <c:v>127.03</c:v>
                </c:pt>
                <c:pt idx="177">
                  <c:v>127.05</c:v>
                </c:pt>
                <c:pt idx="178">
                  <c:v>127.04</c:v>
                </c:pt>
                <c:pt idx="179">
                  <c:v>126.93</c:v>
                </c:pt>
                <c:pt idx="180">
                  <c:v>126.83</c:v>
                </c:pt>
                <c:pt idx="181">
                  <c:v>126.98</c:v>
                </c:pt>
                <c:pt idx="182">
                  <c:v>127.29</c:v>
                </c:pt>
                <c:pt idx="183">
                  <c:v>127.5</c:v>
                </c:pt>
                <c:pt idx="184">
                  <c:v>127.49</c:v>
                </c:pt>
                <c:pt idx="185">
                  <c:v>127.39</c:v>
                </c:pt>
                <c:pt idx="186">
                  <c:v>127.39</c:v>
                </c:pt>
                <c:pt idx="187">
                  <c:v>127.49</c:v>
                </c:pt>
                <c:pt idx="188">
                  <c:v>127.5</c:v>
                </c:pt>
                <c:pt idx="189">
                  <c:v>127.41</c:v>
                </c:pt>
                <c:pt idx="190">
                  <c:v>127.35</c:v>
                </c:pt>
                <c:pt idx="191">
                  <c:v>127.39</c:v>
                </c:pt>
                <c:pt idx="192">
                  <c:v>127.42</c:v>
                </c:pt>
                <c:pt idx="193">
                  <c:v>127.29</c:v>
                </c:pt>
                <c:pt idx="194">
                  <c:v>127.06</c:v>
                </c:pt>
                <c:pt idx="195">
                  <c:v>126.96</c:v>
                </c:pt>
                <c:pt idx="196">
                  <c:v>127.05</c:v>
                </c:pt>
                <c:pt idx="197">
                  <c:v>127.17</c:v>
                </c:pt>
                <c:pt idx="198">
                  <c:v>127.16</c:v>
                </c:pt>
                <c:pt idx="199">
                  <c:v>127.01</c:v>
                </c:pt>
                <c:pt idx="200">
                  <c:v>126.93</c:v>
                </c:pt>
                <c:pt idx="201">
                  <c:v>127.08</c:v>
                </c:pt>
                <c:pt idx="202">
                  <c:v>127.33</c:v>
                </c:pt>
                <c:pt idx="203">
                  <c:v>127.48</c:v>
                </c:pt>
                <c:pt idx="204">
                  <c:v>127.52</c:v>
                </c:pt>
                <c:pt idx="205">
                  <c:v>127.57</c:v>
                </c:pt>
                <c:pt idx="206">
                  <c:v>127.67</c:v>
                </c:pt>
                <c:pt idx="207">
                  <c:v>127.75</c:v>
                </c:pt>
                <c:pt idx="208">
                  <c:v>127.77</c:v>
                </c:pt>
                <c:pt idx="209">
                  <c:v>127.72</c:v>
                </c:pt>
                <c:pt idx="210">
                  <c:v>127.64</c:v>
                </c:pt>
                <c:pt idx="211">
                  <c:v>127.58</c:v>
                </c:pt>
                <c:pt idx="212">
                  <c:v>127.54</c:v>
                </c:pt>
                <c:pt idx="213">
                  <c:v>127.55</c:v>
                </c:pt>
                <c:pt idx="214">
                  <c:v>127.56</c:v>
                </c:pt>
                <c:pt idx="215">
                  <c:v>127.53</c:v>
                </c:pt>
                <c:pt idx="216">
                  <c:v>127.45</c:v>
                </c:pt>
                <c:pt idx="217">
                  <c:v>127.38</c:v>
                </c:pt>
                <c:pt idx="218">
                  <c:v>127.35</c:v>
                </c:pt>
                <c:pt idx="219">
                  <c:v>127.37</c:v>
                </c:pt>
                <c:pt idx="220">
                  <c:v>127.39</c:v>
                </c:pt>
                <c:pt idx="221">
                  <c:v>127.39</c:v>
                </c:pt>
                <c:pt idx="222">
                  <c:v>127.4</c:v>
                </c:pt>
                <c:pt idx="223">
                  <c:v>127.44</c:v>
                </c:pt>
                <c:pt idx="224">
                  <c:v>127.48</c:v>
                </c:pt>
                <c:pt idx="225">
                  <c:v>127.45</c:v>
                </c:pt>
                <c:pt idx="226">
                  <c:v>127.4</c:v>
                </c:pt>
                <c:pt idx="227">
                  <c:v>127.39</c:v>
                </c:pt>
                <c:pt idx="228">
                  <c:v>127.45</c:v>
                </c:pt>
                <c:pt idx="229">
                  <c:v>127.48</c:v>
                </c:pt>
                <c:pt idx="230">
                  <c:v>127.42</c:v>
                </c:pt>
                <c:pt idx="231">
                  <c:v>127.32</c:v>
                </c:pt>
                <c:pt idx="232">
                  <c:v>127.29</c:v>
                </c:pt>
                <c:pt idx="233">
                  <c:v>127.34</c:v>
                </c:pt>
                <c:pt idx="234">
                  <c:v>127.37</c:v>
                </c:pt>
                <c:pt idx="235">
                  <c:v>127.33</c:v>
                </c:pt>
                <c:pt idx="236">
                  <c:v>127.27</c:v>
                </c:pt>
                <c:pt idx="237">
                  <c:v>127.26</c:v>
                </c:pt>
                <c:pt idx="238">
                  <c:v>127.27</c:v>
                </c:pt>
                <c:pt idx="239">
                  <c:v>127.24</c:v>
                </c:pt>
                <c:pt idx="240">
                  <c:v>127.18</c:v>
                </c:pt>
                <c:pt idx="241">
                  <c:v>127.16</c:v>
                </c:pt>
                <c:pt idx="242">
                  <c:v>127.14</c:v>
                </c:pt>
                <c:pt idx="243">
                  <c:v>127.1</c:v>
                </c:pt>
                <c:pt idx="244">
                  <c:v>127.06</c:v>
                </c:pt>
                <c:pt idx="245">
                  <c:v>127.02</c:v>
                </c:pt>
                <c:pt idx="246">
                  <c:v>126.95</c:v>
                </c:pt>
                <c:pt idx="247">
                  <c:v>126.88</c:v>
                </c:pt>
                <c:pt idx="248">
                  <c:v>126.91</c:v>
                </c:pt>
                <c:pt idx="249">
                  <c:v>127.01</c:v>
                </c:pt>
                <c:pt idx="250">
                  <c:v>127</c:v>
                </c:pt>
                <c:pt idx="251">
                  <c:v>126.86</c:v>
                </c:pt>
                <c:pt idx="252">
                  <c:v>126.81</c:v>
                </c:pt>
                <c:pt idx="253">
                  <c:v>126.98</c:v>
                </c:pt>
                <c:pt idx="254">
                  <c:v>127.24</c:v>
                </c:pt>
                <c:pt idx="255">
                  <c:v>127.4</c:v>
                </c:pt>
                <c:pt idx="256">
                  <c:v>127.29</c:v>
                </c:pt>
                <c:pt idx="257">
                  <c:v>127.08</c:v>
                </c:pt>
                <c:pt idx="258">
                  <c:v>127.08</c:v>
                </c:pt>
                <c:pt idx="259">
                  <c:v>127.12</c:v>
                </c:pt>
                <c:pt idx="260">
                  <c:v>127.02</c:v>
                </c:pt>
                <c:pt idx="261">
                  <c:v>126.84</c:v>
                </c:pt>
                <c:pt idx="262">
                  <c:v>126.71</c:v>
                </c:pt>
                <c:pt idx="263">
                  <c:v>126.64</c:v>
                </c:pt>
                <c:pt idx="264">
                  <c:v>126.65</c:v>
                </c:pt>
                <c:pt idx="265">
                  <c:v>126.78</c:v>
                </c:pt>
                <c:pt idx="266">
                  <c:v>127.03</c:v>
                </c:pt>
                <c:pt idx="267">
                  <c:v>127.25</c:v>
                </c:pt>
                <c:pt idx="268">
                  <c:v>127.32</c:v>
                </c:pt>
                <c:pt idx="269">
                  <c:v>127.28</c:v>
                </c:pt>
                <c:pt idx="270">
                  <c:v>127.28</c:v>
                </c:pt>
                <c:pt idx="271">
                  <c:v>127.34</c:v>
                </c:pt>
                <c:pt idx="272">
                  <c:v>127.38</c:v>
                </c:pt>
                <c:pt idx="273">
                  <c:v>127.34</c:v>
                </c:pt>
                <c:pt idx="274">
                  <c:v>127.28</c:v>
                </c:pt>
                <c:pt idx="275">
                  <c:v>127.3</c:v>
                </c:pt>
                <c:pt idx="276">
                  <c:v>127.38</c:v>
                </c:pt>
                <c:pt idx="277">
                  <c:v>127.45</c:v>
                </c:pt>
                <c:pt idx="278">
                  <c:v>127.47</c:v>
                </c:pt>
                <c:pt idx="279">
                  <c:v>127.48</c:v>
                </c:pt>
                <c:pt idx="280">
                  <c:v>127.49</c:v>
                </c:pt>
                <c:pt idx="281">
                  <c:v>127.49</c:v>
                </c:pt>
                <c:pt idx="282">
                  <c:v>127.43</c:v>
                </c:pt>
                <c:pt idx="283">
                  <c:v>127.31</c:v>
                </c:pt>
                <c:pt idx="284">
                  <c:v>127.19</c:v>
                </c:pt>
                <c:pt idx="285">
                  <c:v>127.11</c:v>
                </c:pt>
                <c:pt idx="286">
                  <c:v>127.07</c:v>
                </c:pt>
                <c:pt idx="287">
                  <c:v>127.08</c:v>
                </c:pt>
                <c:pt idx="288">
                  <c:v>127.16</c:v>
                </c:pt>
                <c:pt idx="289">
                  <c:v>127.24</c:v>
                </c:pt>
                <c:pt idx="290">
                  <c:v>127.27</c:v>
                </c:pt>
                <c:pt idx="291">
                  <c:v>127.27</c:v>
                </c:pt>
                <c:pt idx="292">
                  <c:v>127.25</c:v>
                </c:pt>
                <c:pt idx="293">
                  <c:v>127.23</c:v>
                </c:pt>
                <c:pt idx="294">
                  <c:v>127.22</c:v>
                </c:pt>
                <c:pt idx="295">
                  <c:v>127.25</c:v>
                </c:pt>
                <c:pt idx="296">
                  <c:v>127.31</c:v>
                </c:pt>
                <c:pt idx="297">
                  <c:v>127.36</c:v>
                </c:pt>
                <c:pt idx="298">
                  <c:v>127.36</c:v>
                </c:pt>
                <c:pt idx="299">
                  <c:v>127.28</c:v>
                </c:pt>
                <c:pt idx="300">
                  <c:v>127.18</c:v>
                </c:pt>
                <c:pt idx="301">
                  <c:v>127.17</c:v>
                </c:pt>
                <c:pt idx="302">
                  <c:v>127.21</c:v>
                </c:pt>
                <c:pt idx="303">
                  <c:v>127.24</c:v>
                </c:pt>
                <c:pt idx="304">
                  <c:v>127.21</c:v>
                </c:pt>
                <c:pt idx="305">
                  <c:v>127.14</c:v>
                </c:pt>
                <c:pt idx="306">
                  <c:v>127.02</c:v>
                </c:pt>
                <c:pt idx="307">
                  <c:v>126.85</c:v>
                </c:pt>
                <c:pt idx="308">
                  <c:v>126.69</c:v>
                </c:pt>
                <c:pt idx="309">
                  <c:v>126.67</c:v>
                </c:pt>
                <c:pt idx="310">
                  <c:v>126.78</c:v>
                </c:pt>
                <c:pt idx="311">
                  <c:v>126.89</c:v>
                </c:pt>
                <c:pt idx="312">
                  <c:v>126.89</c:v>
                </c:pt>
                <c:pt idx="313">
                  <c:v>126.86</c:v>
                </c:pt>
                <c:pt idx="314">
                  <c:v>126.92</c:v>
                </c:pt>
                <c:pt idx="315">
                  <c:v>126.99</c:v>
                </c:pt>
                <c:pt idx="316">
                  <c:v>126.99</c:v>
                </c:pt>
                <c:pt idx="317">
                  <c:v>126.93</c:v>
                </c:pt>
                <c:pt idx="318">
                  <c:v>126.85</c:v>
                </c:pt>
                <c:pt idx="319">
                  <c:v>126.73</c:v>
                </c:pt>
                <c:pt idx="320">
                  <c:v>126.57</c:v>
                </c:pt>
                <c:pt idx="321">
                  <c:v>126.43</c:v>
                </c:pt>
                <c:pt idx="322">
                  <c:v>126.43</c:v>
                </c:pt>
                <c:pt idx="323">
                  <c:v>126.55</c:v>
                </c:pt>
                <c:pt idx="324">
                  <c:v>126.61</c:v>
                </c:pt>
                <c:pt idx="325">
                  <c:v>126.42</c:v>
                </c:pt>
                <c:pt idx="326">
                  <c:v>126.22</c:v>
                </c:pt>
                <c:pt idx="327">
                  <c:v>126.29</c:v>
                </c:pt>
                <c:pt idx="328">
                  <c:v>126.46</c:v>
                </c:pt>
                <c:pt idx="329">
                  <c:v>126.52</c:v>
                </c:pt>
                <c:pt idx="330">
                  <c:v>126.42</c:v>
                </c:pt>
                <c:pt idx="331">
                  <c:v>126.28</c:v>
                </c:pt>
                <c:pt idx="332">
                  <c:v>126.23</c:v>
                </c:pt>
                <c:pt idx="333">
                  <c:v>126.29</c:v>
                </c:pt>
                <c:pt idx="334">
                  <c:v>126.35</c:v>
                </c:pt>
                <c:pt idx="335">
                  <c:v>126.36</c:v>
                </c:pt>
                <c:pt idx="336">
                  <c:v>126.32</c:v>
                </c:pt>
                <c:pt idx="337">
                  <c:v>126.28</c:v>
                </c:pt>
                <c:pt idx="338">
                  <c:v>126.22</c:v>
                </c:pt>
                <c:pt idx="339">
                  <c:v>126.13</c:v>
                </c:pt>
                <c:pt idx="340">
                  <c:v>126.04</c:v>
                </c:pt>
                <c:pt idx="341">
                  <c:v>126</c:v>
                </c:pt>
                <c:pt idx="342">
                  <c:v>125.99</c:v>
                </c:pt>
                <c:pt idx="343">
                  <c:v>125.93</c:v>
                </c:pt>
                <c:pt idx="344">
                  <c:v>125.77</c:v>
                </c:pt>
                <c:pt idx="345">
                  <c:v>125.56</c:v>
                </c:pt>
                <c:pt idx="346">
                  <c:v>125.4</c:v>
                </c:pt>
                <c:pt idx="347">
                  <c:v>125.27</c:v>
                </c:pt>
                <c:pt idx="348">
                  <c:v>125.1</c:v>
                </c:pt>
                <c:pt idx="349">
                  <c:v>124.93</c:v>
                </c:pt>
                <c:pt idx="350">
                  <c:v>124.9</c:v>
                </c:pt>
                <c:pt idx="351">
                  <c:v>124.97</c:v>
                </c:pt>
                <c:pt idx="352">
                  <c:v>125.01</c:v>
                </c:pt>
                <c:pt idx="353">
                  <c:v>124.98</c:v>
                </c:pt>
                <c:pt idx="354">
                  <c:v>124.96</c:v>
                </c:pt>
                <c:pt idx="355">
                  <c:v>124.99</c:v>
                </c:pt>
                <c:pt idx="356">
                  <c:v>125.02</c:v>
                </c:pt>
                <c:pt idx="357">
                  <c:v>125.02</c:v>
                </c:pt>
                <c:pt idx="358">
                  <c:v>124.97</c:v>
                </c:pt>
                <c:pt idx="359">
                  <c:v>124.91</c:v>
                </c:pt>
                <c:pt idx="360">
                  <c:v>124.83</c:v>
                </c:pt>
                <c:pt idx="361">
                  <c:v>124.73</c:v>
                </c:pt>
                <c:pt idx="362">
                  <c:v>124.61</c:v>
                </c:pt>
                <c:pt idx="363">
                  <c:v>124.51</c:v>
                </c:pt>
                <c:pt idx="364">
                  <c:v>124.45</c:v>
                </c:pt>
                <c:pt idx="365">
                  <c:v>124.39</c:v>
                </c:pt>
                <c:pt idx="366">
                  <c:v>124.26</c:v>
                </c:pt>
                <c:pt idx="367">
                  <c:v>124.09</c:v>
                </c:pt>
                <c:pt idx="368">
                  <c:v>123.97</c:v>
                </c:pt>
                <c:pt idx="369">
                  <c:v>123.93</c:v>
                </c:pt>
                <c:pt idx="370">
                  <c:v>123.93</c:v>
                </c:pt>
                <c:pt idx="371">
                  <c:v>123.85</c:v>
                </c:pt>
                <c:pt idx="372">
                  <c:v>123.66</c:v>
                </c:pt>
                <c:pt idx="373">
                  <c:v>123.52</c:v>
                </c:pt>
                <c:pt idx="374">
                  <c:v>123.5</c:v>
                </c:pt>
                <c:pt idx="375">
                  <c:v>123.47</c:v>
                </c:pt>
                <c:pt idx="376">
                  <c:v>123.35</c:v>
                </c:pt>
                <c:pt idx="377">
                  <c:v>123.21</c:v>
                </c:pt>
                <c:pt idx="378">
                  <c:v>123.1</c:v>
                </c:pt>
                <c:pt idx="379">
                  <c:v>123.02</c:v>
                </c:pt>
                <c:pt idx="380">
                  <c:v>122.95</c:v>
                </c:pt>
                <c:pt idx="381">
                  <c:v>122.84</c:v>
                </c:pt>
                <c:pt idx="382">
                  <c:v>122.71</c:v>
                </c:pt>
                <c:pt idx="383">
                  <c:v>122.62</c:v>
                </c:pt>
                <c:pt idx="384">
                  <c:v>122.57</c:v>
                </c:pt>
                <c:pt idx="385">
                  <c:v>122.51</c:v>
                </c:pt>
                <c:pt idx="386">
                  <c:v>122.39</c:v>
                </c:pt>
                <c:pt idx="387">
                  <c:v>122.24</c:v>
                </c:pt>
                <c:pt idx="388">
                  <c:v>122.11</c:v>
                </c:pt>
                <c:pt idx="389">
                  <c:v>122.05</c:v>
                </c:pt>
                <c:pt idx="390">
                  <c:v>122.01</c:v>
                </c:pt>
                <c:pt idx="391">
                  <c:v>121.94</c:v>
                </c:pt>
                <c:pt idx="392">
                  <c:v>121.82</c:v>
                </c:pt>
                <c:pt idx="393">
                  <c:v>121.67</c:v>
                </c:pt>
                <c:pt idx="394">
                  <c:v>121.54</c:v>
                </c:pt>
                <c:pt idx="395">
                  <c:v>121.42</c:v>
                </c:pt>
                <c:pt idx="396">
                  <c:v>121.3</c:v>
                </c:pt>
                <c:pt idx="397">
                  <c:v>121.17</c:v>
                </c:pt>
                <c:pt idx="398">
                  <c:v>121.06</c:v>
                </c:pt>
                <c:pt idx="399">
                  <c:v>120.94</c:v>
                </c:pt>
                <c:pt idx="400">
                  <c:v>120.79</c:v>
                </c:pt>
                <c:pt idx="401">
                  <c:v>120.63</c:v>
                </c:pt>
                <c:pt idx="402">
                  <c:v>120.47</c:v>
                </c:pt>
                <c:pt idx="403">
                  <c:v>120.33</c:v>
                </c:pt>
                <c:pt idx="404">
                  <c:v>120.22</c:v>
                </c:pt>
                <c:pt idx="405">
                  <c:v>120.13</c:v>
                </c:pt>
                <c:pt idx="406">
                  <c:v>120.03</c:v>
                </c:pt>
                <c:pt idx="407">
                  <c:v>119.9</c:v>
                </c:pt>
                <c:pt idx="408">
                  <c:v>119.77</c:v>
                </c:pt>
                <c:pt idx="409">
                  <c:v>119.66</c:v>
                </c:pt>
                <c:pt idx="410">
                  <c:v>119.56</c:v>
                </c:pt>
                <c:pt idx="411">
                  <c:v>119.48</c:v>
                </c:pt>
                <c:pt idx="412">
                  <c:v>119.37</c:v>
                </c:pt>
                <c:pt idx="413">
                  <c:v>119.22</c:v>
                </c:pt>
                <c:pt idx="414">
                  <c:v>119.07</c:v>
                </c:pt>
                <c:pt idx="415">
                  <c:v>118.95</c:v>
                </c:pt>
                <c:pt idx="416">
                  <c:v>118.85</c:v>
                </c:pt>
                <c:pt idx="417">
                  <c:v>118.72</c:v>
                </c:pt>
                <c:pt idx="418">
                  <c:v>118.56</c:v>
                </c:pt>
                <c:pt idx="419">
                  <c:v>118.4</c:v>
                </c:pt>
                <c:pt idx="420">
                  <c:v>118.24</c:v>
                </c:pt>
                <c:pt idx="421">
                  <c:v>118.09</c:v>
                </c:pt>
                <c:pt idx="422">
                  <c:v>117.93</c:v>
                </c:pt>
                <c:pt idx="423">
                  <c:v>117.76</c:v>
                </c:pt>
                <c:pt idx="424">
                  <c:v>117.58</c:v>
                </c:pt>
                <c:pt idx="425">
                  <c:v>117.4</c:v>
                </c:pt>
                <c:pt idx="426">
                  <c:v>117.22</c:v>
                </c:pt>
                <c:pt idx="427">
                  <c:v>117.06</c:v>
                </c:pt>
                <c:pt idx="428">
                  <c:v>116.9</c:v>
                </c:pt>
                <c:pt idx="429">
                  <c:v>116.74</c:v>
                </c:pt>
                <c:pt idx="430">
                  <c:v>116.59</c:v>
                </c:pt>
                <c:pt idx="431">
                  <c:v>116.45</c:v>
                </c:pt>
                <c:pt idx="432">
                  <c:v>116.33</c:v>
                </c:pt>
                <c:pt idx="433">
                  <c:v>116.2</c:v>
                </c:pt>
                <c:pt idx="434">
                  <c:v>116.04</c:v>
                </c:pt>
                <c:pt idx="435">
                  <c:v>115.91</c:v>
                </c:pt>
                <c:pt idx="436">
                  <c:v>115.8</c:v>
                </c:pt>
                <c:pt idx="437">
                  <c:v>115.7</c:v>
                </c:pt>
                <c:pt idx="438">
                  <c:v>115.58</c:v>
                </c:pt>
                <c:pt idx="439">
                  <c:v>115.44</c:v>
                </c:pt>
                <c:pt idx="440">
                  <c:v>115.29</c:v>
                </c:pt>
                <c:pt idx="441">
                  <c:v>115.13</c:v>
                </c:pt>
                <c:pt idx="442">
                  <c:v>114.98</c:v>
                </c:pt>
                <c:pt idx="443">
                  <c:v>114.83</c:v>
                </c:pt>
                <c:pt idx="444">
                  <c:v>114.71</c:v>
                </c:pt>
                <c:pt idx="445">
                  <c:v>114.6</c:v>
                </c:pt>
                <c:pt idx="446">
                  <c:v>114.49</c:v>
                </c:pt>
                <c:pt idx="447">
                  <c:v>114.35</c:v>
                </c:pt>
                <c:pt idx="448">
                  <c:v>114.17</c:v>
                </c:pt>
                <c:pt idx="449">
                  <c:v>113.97</c:v>
                </c:pt>
                <c:pt idx="450">
                  <c:v>113.8</c:v>
                </c:pt>
                <c:pt idx="451">
                  <c:v>113.66</c:v>
                </c:pt>
                <c:pt idx="452">
                  <c:v>113.56</c:v>
                </c:pt>
                <c:pt idx="453">
                  <c:v>113.48</c:v>
                </c:pt>
                <c:pt idx="454">
                  <c:v>113.4</c:v>
                </c:pt>
                <c:pt idx="455">
                  <c:v>113.29</c:v>
                </c:pt>
                <c:pt idx="456">
                  <c:v>113.16</c:v>
                </c:pt>
                <c:pt idx="457">
                  <c:v>113.03</c:v>
                </c:pt>
                <c:pt idx="458">
                  <c:v>112.9</c:v>
                </c:pt>
                <c:pt idx="459">
                  <c:v>112.8</c:v>
                </c:pt>
                <c:pt idx="460">
                  <c:v>112.7</c:v>
                </c:pt>
                <c:pt idx="461">
                  <c:v>112.59</c:v>
                </c:pt>
                <c:pt idx="462">
                  <c:v>112.48</c:v>
                </c:pt>
                <c:pt idx="463">
                  <c:v>112.36</c:v>
                </c:pt>
                <c:pt idx="464">
                  <c:v>112.25</c:v>
                </c:pt>
                <c:pt idx="465">
                  <c:v>112.15</c:v>
                </c:pt>
                <c:pt idx="466">
                  <c:v>112.08</c:v>
                </c:pt>
                <c:pt idx="467">
                  <c:v>112</c:v>
                </c:pt>
                <c:pt idx="468">
                  <c:v>111.92</c:v>
                </c:pt>
                <c:pt idx="469">
                  <c:v>111.81</c:v>
                </c:pt>
                <c:pt idx="470">
                  <c:v>111.69</c:v>
                </c:pt>
                <c:pt idx="471">
                  <c:v>111.56</c:v>
                </c:pt>
                <c:pt idx="472">
                  <c:v>111.42</c:v>
                </c:pt>
                <c:pt idx="473">
                  <c:v>111.3</c:v>
                </c:pt>
                <c:pt idx="474">
                  <c:v>111.2</c:v>
                </c:pt>
                <c:pt idx="475">
                  <c:v>111.12</c:v>
                </c:pt>
                <c:pt idx="476">
                  <c:v>111.05</c:v>
                </c:pt>
                <c:pt idx="477">
                  <c:v>110.98</c:v>
                </c:pt>
                <c:pt idx="478">
                  <c:v>110.92</c:v>
                </c:pt>
                <c:pt idx="479">
                  <c:v>110.85</c:v>
                </c:pt>
                <c:pt idx="480">
                  <c:v>110.76</c:v>
                </c:pt>
                <c:pt idx="481">
                  <c:v>110.65</c:v>
                </c:pt>
                <c:pt idx="482">
                  <c:v>110.53</c:v>
                </c:pt>
                <c:pt idx="483">
                  <c:v>110.42</c:v>
                </c:pt>
                <c:pt idx="484">
                  <c:v>110.32</c:v>
                </c:pt>
                <c:pt idx="485">
                  <c:v>110.24</c:v>
                </c:pt>
                <c:pt idx="486">
                  <c:v>110.17</c:v>
                </c:pt>
                <c:pt idx="487">
                  <c:v>110.11</c:v>
                </c:pt>
                <c:pt idx="488">
                  <c:v>110.06</c:v>
                </c:pt>
                <c:pt idx="489">
                  <c:v>110.01</c:v>
                </c:pt>
                <c:pt idx="490">
                  <c:v>109.93</c:v>
                </c:pt>
                <c:pt idx="491">
                  <c:v>109.83</c:v>
                </c:pt>
                <c:pt idx="492">
                  <c:v>109.73</c:v>
                </c:pt>
                <c:pt idx="493">
                  <c:v>109.65</c:v>
                </c:pt>
                <c:pt idx="494">
                  <c:v>109.58</c:v>
                </c:pt>
                <c:pt idx="495">
                  <c:v>109.52</c:v>
                </c:pt>
                <c:pt idx="496">
                  <c:v>109.47</c:v>
                </c:pt>
                <c:pt idx="497">
                  <c:v>109.41</c:v>
                </c:pt>
                <c:pt idx="498">
                  <c:v>109.36</c:v>
                </c:pt>
                <c:pt idx="499">
                  <c:v>109.3</c:v>
                </c:pt>
                <c:pt idx="500">
                  <c:v>109.23</c:v>
                </c:pt>
                <c:pt idx="501">
                  <c:v>109.14</c:v>
                </c:pt>
                <c:pt idx="502">
                  <c:v>109.07</c:v>
                </c:pt>
                <c:pt idx="503">
                  <c:v>109.01</c:v>
                </c:pt>
                <c:pt idx="504">
                  <c:v>108.96</c:v>
                </c:pt>
                <c:pt idx="505">
                  <c:v>108.9</c:v>
                </c:pt>
                <c:pt idx="506">
                  <c:v>108.83</c:v>
                </c:pt>
                <c:pt idx="507">
                  <c:v>108.75</c:v>
                </c:pt>
                <c:pt idx="508">
                  <c:v>108.67</c:v>
                </c:pt>
                <c:pt idx="509">
                  <c:v>108.6</c:v>
                </c:pt>
                <c:pt idx="510">
                  <c:v>108.55</c:v>
                </c:pt>
                <c:pt idx="511">
                  <c:v>108.51</c:v>
                </c:pt>
                <c:pt idx="512">
                  <c:v>108.47</c:v>
                </c:pt>
                <c:pt idx="513">
                  <c:v>108.41</c:v>
                </c:pt>
                <c:pt idx="514">
                  <c:v>108.34</c:v>
                </c:pt>
                <c:pt idx="515">
                  <c:v>108.27</c:v>
                </c:pt>
                <c:pt idx="516">
                  <c:v>108.19</c:v>
                </c:pt>
                <c:pt idx="517">
                  <c:v>108.12</c:v>
                </c:pt>
                <c:pt idx="518">
                  <c:v>108.04</c:v>
                </c:pt>
                <c:pt idx="519">
                  <c:v>107.96</c:v>
                </c:pt>
                <c:pt idx="520">
                  <c:v>107.9</c:v>
                </c:pt>
                <c:pt idx="521">
                  <c:v>107.84</c:v>
                </c:pt>
                <c:pt idx="522">
                  <c:v>107.78</c:v>
                </c:pt>
                <c:pt idx="523">
                  <c:v>107.72</c:v>
                </c:pt>
                <c:pt idx="524">
                  <c:v>107.67</c:v>
                </c:pt>
                <c:pt idx="525">
                  <c:v>107.63</c:v>
                </c:pt>
                <c:pt idx="526">
                  <c:v>107.6</c:v>
                </c:pt>
                <c:pt idx="527">
                  <c:v>107.58</c:v>
                </c:pt>
                <c:pt idx="528">
                  <c:v>107.57</c:v>
                </c:pt>
                <c:pt idx="529">
                  <c:v>107.53</c:v>
                </c:pt>
                <c:pt idx="530">
                  <c:v>107.47</c:v>
                </c:pt>
                <c:pt idx="531">
                  <c:v>107.39</c:v>
                </c:pt>
                <c:pt idx="532">
                  <c:v>107.33</c:v>
                </c:pt>
                <c:pt idx="533">
                  <c:v>107.29</c:v>
                </c:pt>
                <c:pt idx="534">
                  <c:v>107.25</c:v>
                </c:pt>
                <c:pt idx="535">
                  <c:v>107.2</c:v>
                </c:pt>
                <c:pt idx="536">
                  <c:v>107.12</c:v>
                </c:pt>
                <c:pt idx="537">
                  <c:v>107.03</c:v>
                </c:pt>
                <c:pt idx="538">
                  <c:v>106.95</c:v>
                </c:pt>
                <c:pt idx="539">
                  <c:v>106.9</c:v>
                </c:pt>
                <c:pt idx="540">
                  <c:v>106.85</c:v>
                </c:pt>
                <c:pt idx="541">
                  <c:v>106.78</c:v>
                </c:pt>
                <c:pt idx="542">
                  <c:v>106.69</c:v>
                </c:pt>
                <c:pt idx="543">
                  <c:v>106.59</c:v>
                </c:pt>
                <c:pt idx="544">
                  <c:v>106.5</c:v>
                </c:pt>
                <c:pt idx="545">
                  <c:v>106.44</c:v>
                </c:pt>
                <c:pt idx="546">
                  <c:v>106.4</c:v>
                </c:pt>
                <c:pt idx="547">
                  <c:v>106.35</c:v>
                </c:pt>
                <c:pt idx="548">
                  <c:v>106.29</c:v>
                </c:pt>
                <c:pt idx="549">
                  <c:v>106.22</c:v>
                </c:pt>
                <c:pt idx="550">
                  <c:v>106.15</c:v>
                </c:pt>
                <c:pt idx="551">
                  <c:v>106.08</c:v>
                </c:pt>
                <c:pt idx="552">
                  <c:v>106.01</c:v>
                </c:pt>
                <c:pt idx="553">
                  <c:v>105.93</c:v>
                </c:pt>
                <c:pt idx="554">
                  <c:v>105.85</c:v>
                </c:pt>
                <c:pt idx="555">
                  <c:v>105.79</c:v>
                </c:pt>
                <c:pt idx="556">
                  <c:v>105.75</c:v>
                </c:pt>
                <c:pt idx="557">
                  <c:v>105.71</c:v>
                </c:pt>
                <c:pt idx="558">
                  <c:v>105.67</c:v>
                </c:pt>
                <c:pt idx="559">
                  <c:v>105.65</c:v>
                </c:pt>
                <c:pt idx="560">
                  <c:v>105.63</c:v>
                </c:pt>
                <c:pt idx="561">
                  <c:v>105.6</c:v>
                </c:pt>
                <c:pt idx="562">
                  <c:v>105.54</c:v>
                </c:pt>
                <c:pt idx="563">
                  <c:v>105.45</c:v>
                </c:pt>
                <c:pt idx="564">
                  <c:v>105.37</c:v>
                </c:pt>
                <c:pt idx="565">
                  <c:v>105.31</c:v>
                </c:pt>
                <c:pt idx="566">
                  <c:v>105.26</c:v>
                </c:pt>
                <c:pt idx="567">
                  <c:v>105.22</c:v>
                </c:pt>
                <c:pt idx="568">
                  <c:v>105.18</c:v>
                </c:pt>
                <c:pt idx="569">
                  <c:v>105.12</c:v>
                </c:pt>
                <c:pt idx="570">
                  <c:v>105.05</c:v>
                </c:pt>
                <c:pt idx="571">
                  <c:v>104.96</c:v>
                </c:pt>
                <c:pt idx="572">
                  <c:v>104.87</c:v>
                </c:pt>
                <c:pt idx="573">
                  <c:v>104.8</c:v>
                </c:pt>
                <c:pt idx="574">
                  <c:v>104.74</c:v>
                </c:pt>
                <c:pt idx="575">
                  <c:v>104.7</c:v>
                </c:pt>
                <c:pt idx="576">
                  <c:v>104.66</c:v>
                </c:pt>
                <c:pt idx="577">
                  <c:v>104.61</c:v>
                </c:pt>
                <c:pt idx="578">
                  <c:v>104.57</c:v>
                </c:pt>
                <c:pt idx="579">
                  <c:v>104.52</c:v>
                </c:pt>
                <c:pt idx="580">
                  <c:v>104.49</c:v>
                </c:pt>
                <c:pt idx="581">
                  <c:v>104.47</c:v>
                </c:pt>
                <c:pt idx="582">
                  <c:v>104.46</c:v>
                </c:pt>
                <c:pt idx="583">
                  <c:v>104.45</c:v>
                </c:pt>
                <c:pt idx="584">
                  <c:v>104.43</c:v>
                </c:pt>
                <c:pt idx="585">
                  <c:v>104.41</c:v>
                </c:pt>
                <c:pt idx="586">
                  <c:v>104.37</c:v>
                </c:pt>
                <c:pt idx="587">
                  <c:v>104.33</c:v>
                </c:pt>
                <c:pt idx="588">
                  <c:v>104.28</c:v>
                </c:pt>
                <c:pt idx="589">
                  <c:v>104.23</c:v>
                </c:pt>
                <c:pt idx="590">
                  <c:v>104.19</c:v>
                </c:pt>
                <c:pt idx="591">
                  <c:v>104.14</c:v>
                </c:pt>
                <c:pt idx="592">
                  <c:v>104.11</c:v>
                </c:pt>
                <c:pt idx="593">
                  <c:v>104.09</c:v>
                </c:pt>
                <c:pt idx="594">
                  <c:v>104.06</c:v>
                </c:pt>
                <c:pt idx="595">
                  <c:v>104.02</c:v>
                </c:pt>
                <c:pt idx="596">
                  <c:v>103.97</c:v>
                </c:pt>
                <c:pt idx="597">
                  <c:v>103.93</c:v>
                </c:pt>
                <c:pt idx="598">
                  <c:v>103.91</c:v>
                </c:pt>
                <c:pt idx="599">
                  <c:v>103.91</c:v>
                </c:pt>
                <c:pt idx="600">
                  <c:v>103.89</c:v>
                </c:pt>
                <c:pt idx="601">
                  <c:v>103.87</c:v>
                </c:pt>
                <c:pt idx="602">
                  <c:v>103.84</c:v>
                </c:pt>
                <c:pt idx="603">
                  <c:v>103.8</c:v>
                </c:pt>
                <c:pt idx="604">
                  <c:v>103.75</c:v>
                </c:pt>
                <c:pt idx="605">
                  <c:v>103.7</c:v>
                </c:pt>
                <c:pt idx="606">
                  <c:v>103.65</c:v>
                </c:pt>
                <c:pt idx="607">
                  <c:v>103.6</c:v>
                </c:pt>
                <c:pt idx="608">
                  <c:v>103.57</c:v>
                </c:pt>
                <c:pt idx="609">
                  <c:v>103.55</c:v>
                </c:pt>
                <c:pt idx="610">
                  <c:v>103.54</c:v>
                </c:pt>
                <c:pt idx="611">
                  <c:v>103.54</c:v>
                </c:pt>
                <c:pt idx="612">
                  <c:v>103.54</c:v>
                </c:pt>
                <c:pt idx="613">
                  <c:v>103.54</c:v>
                </c:pt>
                <c:pt idx="614">
                  <c:v>103.54</c:v>
                </c:pt>
                <c:pt idx="615">
                  <c:v>103.53</c:v>
                </c:pt>
                <c:pt idx="616">
                  <c:v>103.52</c:v>
                </c:pt>
                <c:pt idx="617">
                  <c:v>103.51</c:v>
                </c:pt>
                <c:pt idx="618">
                  <c:v>103.5</c:v>
                </c:pt>
                <c:pt idx="619">
                  <c:v>103.5</c:v>
                </c:pt>
                <c:pt idx="620">
                  <c:v>103.5</c:v>
                </c:pt>
                <c:pt idx="621">
                  <c:v>103.52</c:v>
                </c:pt>
                <c:pt idx="622">
                  <c:v>103.54</c:v>
                </c:pt>
                <c:pt idx="623">
                  <c:v>103.56</c:v>
                </c:pt>
                <c:pt idx="624">
                  <c:v>103.57</c:v>
                </c:pt>
                <c:pt idx="625">
                  <c:v>103.57</c:v>
                </c:pt>
                <c:pt idx="626">
                  <c:v>103.55</c:v>
                </c:pt>
                <c:pt idx="627">
                  <c:v>103.54</c:v>
                </c:pt>
                <c:pt idx="628">
                  <c:v>103.54</c:v>
                </c:pt>
                <c:pt idx="629">
                  <c:v>103.55</c:v>
                </c:pt>
                <c:pt idx="630">
                  <c:v>103.58</c:v>
                </c:pt>
                <c:pt idx="631">
                  <c:v>103.63</c:v>
                </c:pt>
                <c:pt idx="632">
                  <c:v>103.68</c:v>
                </c:pt>
                <c:pt idx="633">
                  <c:v>103.71</c:v>
                </c:pt>
                <c:pt idx="634">
                  <c:v>103.73</c:v>
                </c:pt>
                <c:pt idx="635">
                  <c:v>103.72</c:v>
                </c:pt>
                <c:pt idx="636">
                  <c:v>103.72</c:v>
                </c:pt>
                <c:pt idx="637">
                  <c:v>103.72</c:v>
                </c:pt>
                <c:pt idx="638">
                  <c:v>103.72</c:v>
                </c:pt>
                <c:pt idx="639">
                  <c:v>103.71</c:v>
                </c:pt>
                <c:pt idx="640">
                  <c:v>103.7</c:v>
                </c:pt>
                <c:pt idx="641">
                  <c:v>103.7</c:v>
                </c:pt>
                <c:pt idx="642">
                  <c:v>103.72</c:v>
                </c:pt>
                <c:pt idx="643">
                  <c:v>103.74</c:v>
                </c:pt>
                <c:pt idx="644">
                  <c:v>103.76</c:v>
                </c:pt>
                <c:pt idx="645">
                  <c:v>103.78</c:v>
                </c:pt>
                <c:pt idx="646">
                  <c:v>103.77</c:v>
                </c:pt>
                <c:pt idx="647">
                  <c:v>103.76</c:v>
                </c:pt>
                <c:pt idx="648">
                  <c:v>103.74</c:v>
                </c:pt>
                <c:pt idx="649">
                  <c:v>103.74</c:v>
                </c:pt>
                <c:pt idx="650">
                  <c:v>103.77</c:v>
                </c:pt>
                <c:pt idx="651">
                  <c:v>103.82</c:v>
                </c:pt>
                <c:pt idx="652">
                  <c:v>103.88</c:v>
                </c:pt>
                <c:pt idx="653">
                  <c:v>103.93</c:v>
                </c:pt>
                <c:pt idx="654">
                  <c:v>103.95</c:v>
                </c:pt>
                <c:pt idx="655">
                  <c:v>103.96</c:v>
                </c:pt>
                <c:pt idx="656">
                  <c:v>103.95</c:v>
                </c:pt>
                <c:pt idx="657">
                  <c:v>103.94</c:v>
                </c:pt>
                <c:pt idx="658">
                  <c:v>103.96</c:v>
                </c:pt>
                <c:pt idx="659">
                  <c:v>104.01</c:v>
                </c:pt>
                <c:pt idx="660">
                  <c:v>104.08</c:v>
                </c:pt>
                <c:pt idx="661">
                  <c:v>104.13</c:v>
                </c:pt>
                <c:pt idx="662">
                  <c:v>104.16</c:v>
                </c:pt>
                <c:pt idx="663">
                  <c:v>104.18</c:v>
                </c:pt>
                <c:pt idx="664">
                  <c:v>104.21</c:v>
                </c:pt>
                <c:pt idx="665">
                  <c:v>104.24</c:v>
                </c:pt>
                <c:pt idx="666">
                  <c:v>104.26</c:v>
                </c:pt>
                <c:pt idx="667">
                  <c:v>104.26</c:v>
                </c:pt>
                <c:pt idx="668">
                  <c:v>104.25</c:v>
                </c:pt>
                <c:pt idx="669">
                  <c:v>104.24</c:v>
                </c:pt>
                <c:pt idx="670">
                  <c:v>104.26</c:v>
                </c:pt>
                <c:pt idx="671">
                  <c:v>104.31</c:v>
                </c:pt>
                <c:pt idx="672">
                  <c:v>104.37</c:v>
                </c:pt>
                <c:pt idx="673">
                  <c:v>104.43</c:v>
                </c:pt>
                <c:pt idx="674">
                  <c:v>104.48</c:v>
                </c:pt>
                <c:pt idx="675">
                  <c:v>104.51</c:v>
                </c:pt>
                <c:pt idx="676">
                  <c:v>104.53</c:v>
                </c:pt>
                <c:pt idx="677">
                  <c:v>104.56</c:v>
                </c:pt>
                <c:pt idx="678">
                  <c:v>104.62</c:v>
                </c:pt>
                <c:pt idx="679">
                  <c:v>104.68</c:v>
                </c:pt>
                <c:pt idx="680">
                  <c:v>104.73</c:v>
                </c:pt>
                <c:pt idx="681">
                  <c:v>104.76</c:v>
                </c:pt>
                <c:pt idx="682">
                  <c:v>104.78</c:v>
                </c:pt>
                <c:pt idx="683">
                  <c:v>104.8</c:v>
                </c:pt>
                <c:pt idx="684">
                  <c:v>104.82</c:v>
                </c:pt>
                <c:pt idx="685">
                  <c:v>104.85</c:v>
                </c:pt>
                <c:pt idx="686">
                  <c:v>104.87</c:v>
                </c:pt>
                <c:pt idx="687">
                  <c:v>104.89</c:v>
                </c:pt>
                <c:pt idx="688">
                  <c:v>104.89</c:v>
                </c:pt>
                <c:pt idx="689">
                  <c:v>104.9</c:v>
                </c:pt>
                <c:pt idx="690">
                  <c:v>104.91</c:v>
                </c:pt>
                <c:pt idx="691">
                  <c:v>104.94</c:v>
                </c:pt>
                <c:pt idx="692">
                  <c:v>104.98</c:v>
                </c:pt>
                <c:pt idx="693">
                  <c:v>105.02</c:v>
                </c:pt>
                <c:pt idx="694">
                  <c:v>105.05</c:v>
                </c:pt>
                <c:pt idx="695">
                  <c:v>105.07</c:v>
                </c:pt>
                <c:pt idx="696">
                  <c:v>105.11</c:v>
                </c:pt>
                <c:pt idx="697">
                  <c:v>105.17</c:v>
                </c:pt>
                <c:pt idx="698">
                  <c:v>105.23</c:v>
                </c:pt>
                <c:pt idx="699">
                  <c:v>105.28</c:v>
                </c:pt>
                <c:pt idx="700">
                  <c:v>105.34</c:v>
                </c:pt>
                <c:pt idx="701">
                  <c:v>105.38</c:v>
                </c:pt>
                <c:pt idx="702">
                  <c:v>105.43</c:v>
                </c:pt>
                <c:pt idx="703">
                  <c:v>105.46</c:v>
                </c:pt>
                <c:pt idx="704">
                  <c:v>105.5</c:v>
                </c:pt>
                <c:pt idx="705">
                  <c:v>105.56</c:v>
                </c:pt>
                <c:pt idx="706">
                  <c:v>105.63</c:v>
                </c:pt>
                <c:pt idx="707">
                  <c:v>105.7</c:v>
                </c:pt>
                <c:pt idx="708">
                  <c:v>105.75</c:v>
                </c:pt>
                <c:pt idx="709">
                  <c:v>105.77</c:v>
                </c:pt>
                <c:pt idx="710">
                  <c:v>105.77</c:v>
                </c:pt>
                <c:pt idx="711">
                  <c:v>105.77</c:v>
                </c:pt>
                <c:pt idx="712">
                  <c:v>105.78</c:v>
                </c:pt>
                <c:pt idx="713">
                  <c:v>105.82</c:v>
                </c:pt>
                <c:pt idx="714">
                  <c:v>105.89</c:v>
                </c:pt>
                <c:pt idx="715">
                  <c:v>105.97</c:v>
                </c:pt>
                <c:pt idx="716">
                  <c:v>106.03</c:v>
                </c:pt>
                <c:pt idx="717">
                  <c:v>106.07</c:v>
                </c:pt>
                <c:pt idx="718">
                  <c:v>106.09</c:v>
                </c:pt>
                <c:pt idx="719">
                  <c:v>106.1</c:v>
                </c:pt>
                <c:pt idx="720">
                  <c:v>106.12</c:v>
                </c:pt>
                <c:pt idx="721">
                  <c:v>106.17</c:v>
                </c:pt>
                <c:pt idx="722">
                  <c:v>106.23</c:v>
                </c:pt>
                <c:pt idx="723">
                  <c:v>106.31</c:v>
                </c:pt>
                <c:pt idx="724">
                  <c:v>106.39</c:v>
                </c:pt>
                <c:pt idx="725">
                  <c:v>106.45</c:v>
                </c:pt>
                <c:pt idx="726">
                  <c:v>106.5</c:v>
                </c:pt>
                <c:pt idx="727">
                  <c:v>106.55</c:v>
                </c:pt>
                <c:pt idx="728">
                  <c:v>106.59</c:v>
                </c:pt>
                <c:pt idx="729">
                  <c:v>106.64</c:v>
                </c:pt>
                <c:pt idx="730">
                  <c:v>106.67</c:v>
                </c:pt>
                <c:pt idx="731">
                  <c:v>106.71</c:v>
                </c:pt>
                <c:pt idx="732">
                  <c:v>106.76</c:v>
                </c:pt>
                <c:pt idx="733">
                  <c:v>106.83</c:v>
                </c:pt>
                <c:pt idx="734">
                  <c:v>106.92</c:v>
                </c:pt>
                <c:pt idx="735">
                  <c:v>107.02</c:v>
                </c:pt>
                <c:pt idx="736">
                  <c:v>107.1</c:v>
                </c:pt>
                <c:pt idx="737">
                  <c:v>107.17</c:v>
                </c:pt>
                <c:pt idx="738">
                  <c:v>107.23</c:v>
                </c:pt>
                <c:pt idx="739">
                  <c:v>107.29</c:v>
                </c:pt>
                <c:pt idx="740">
                  <c:v>107.36</c:v>
                </c:pt>
                <c:pt idx="741">
                  <c:v>107.43</c:v>
                </c:pt>
                <c:pt idx="742">
                  <c:v>107.5</c:v>
                </c:pt>
                <c:pt idx="743">
                  <c:v>107.57</c:v>
                </c:pt>
                <c:pt idx="744">
                  <c:v>107.65</c:v>
                </c:pt>
                <c:pt idx="745">
                  <c:v>107.72</c:v>
                </c:pt>
                <c:pt idx="746">
                  <c:v>107.77</c:v>
                </c:pt>
                <c:pt idx="747">
                  <c:v>107.8</c:v>
                </c:pt>
                <c:pt idx="748">
                  <c:v>107.83</c:v>
                </c:pt>
                <c:pt idx="749">
                  <c:v>107.88</c:v>
                </c:pt>
                <c:pt idx="750">
                  <c:v>107.95</c:v>
                </c:pt>
                <c:pt idx="751">
                  <c:v>108.04</c:v>
                </c:pt>
                <c:pt idx="752">
                  <c:v>108.13</c:v>
                </c:pt>
                <c:pt idx="753">
                  <c:v>108.22</c:v>
                </c:pt>
                <c:pt idx="754">
                  <c:v>108.29</c:v>
                </c:pt>
                <c:pt idx="755">
                  <c:v>108.34</c:v>
                </c:pt>
                <c:pt idx="756">
                  <c:v>108.38</c:v>
                </c:pt>
                <c:pt idx="757">
                  <c:v>108.42</c:v>
                </c:pt>
                <c:pt idx="758">
                  <c:v>108.48</c:v>
                </c:pt>
                <c:pt idx="759">
                  <c:v>108.56</c:v>
                </c:pt>
                <c:pt idx="760">
                  <c:v>108.65</c:v>
                </c:pt>
                <c:pt idx="761">
                  <c:v>108.74</c:v>
                </c:pt>
                <c:pt idx="762">
                  <c:v>108.84</c:v>
                </c:pt>
                <c:pt idx="763">
                  <c:v>108.94</c:v>
                </c:pt>
                <c:pt idx="764">
                  <c:v>109.05</c:v>
                </c:pt>
                <c:pt idx="765">
                  <c:v>109.15</c:v>
                </c:pt>
                <c:pt idx="766">
                  <c:v>109.23</c:v>
                </c:pt>
                <c:pt idx="767">
                  <c:v>109.31</c:v>
                </c:pt>
                <c:pt idx="768">
                  <c:v>109.37</c:v>
                </c:pt>
                <c:pt idx="769">
                  <c:v>109.45</c:v>
                </c:pt>
                <c:pt idx="770">
                  <c:v>109.54</c:v>
                </c:pt>
                <c:pt idx="771">
                  <c:v>109.63</c:v>
                </c:pt>
                <c:pt idx="772">
                  <c:v>109.73</c:v>
                </c:pt>
                <c:pt idx="773">
                  <c:v>109.82</c:v>
                </c:pt>
                <c:pt idx="774">
                  <c:v>109.92</c:v>
                </c:pt>
                <c:pt idx="775">
                  <c:v>110.04</c:v>
                </c:pt>
                <c:pt idx="776">
                  <c:v>110.16</c:v>
                </c:pt>
                <c:pt idx="777">
                  <c:v>110.28</c:v>
                </c:pt>
                <c:pt idx="778">
                  <c:v>110.39</c:v>
                </c:pt>
                <c:pt idx="779">
                  <c:v>110.47</c:v>
                </c:pt>
                <c:pt idx="780">
                  <c:v>110.54</c:v>
                </c:pt>
                <c:pt idx="781">
                  <c:v>110.6</c:v>
                </c:pt>
                <c:pt idx="782">
                  <c:v>110.67</c:v>
                </c:pt>
                <c:pt idx="783">
                  <c:v>110.76</c:v>
                </c:pt>
                <c:pt idx="784">
                  <c:v>110.86</c:v>
                </c:pt>
                <c:pt idx="785">
                  <c:v>110.96</c:v>
                </c:pt>
                <c:pt idx="786">
                  <c:v>111.05</c:v>
                </c:pt>
                <c:pt idx="787">
                  <c:v>111.16</c:v>
                </c:pt>
                <c:pt idx="788">
                  <c:v>111.28</c:v>
                </c:pt>
                <c:pt idx="789">
                  <c:v>111.4</c:v>
                </c:pt>
                <c:pt idx="790">
                  <c:v>111.51</c:v>
                </c:pt>
                <c:pt idx="791">
                  <c:v>111.61</c:v>
                </c:pt>
                <c:pt idx="792">
                  <c:v>111.71</c:v>
                </c:pt>
                <c:pt idx="793">
                  <c:v>111.82</c:v>
                </c:pt>
                <c:pt idx="794">
                  <c:v>111.94</c:v>
                </c:pt>
                <c:pt idx="795">
                  <c:v>112.04</c:v>
                </c:pt>
                <c:pt idx="796">
                  <c:v>112.12</c:v>
                </c:pt>
                <c:pt idx="797">
                  <c:v>112.19</c:v>
                </c:pt>
                <c:pt idx="798">
                  <c:v>112.26</c:v>
                </c:pt>
                <c:pt idx="799">
                  <c:v>112.32</c:v>
                </c:pt>
                <c:pt idx="800">
                  <c:v>112.4</c:v>
                </c:pt>
                <c:pt idx="801">
                  <c:v>112.49</c:v>
                </c:pt>
                <c:pt idx="802">
                  <c:v>112.59</c:v>
                </c:pt>
                <c:pt idx="803">
                  <c:v>112.7</c:v>
                </c:pt>
                <c:pt idx="804">
                  <c:v>112.81</c:v>
                </c:pt>
                <c:pt idx="805">
                  <c:v>112.93</c:v>
                </c:pt>
                <c:pt idx="806">
                  <c:v>113.04</c:v>
                </c:pt>
                <c:pt idx="807">
                  <c:v>113.15</c:v>
                </c:pt>
                <c:pt idx="808">
                  <c:v>113.25</c:v>
                </c:pt>
                <c:pt idx="809">
                  <c:v>113.36</c:v>
                </c:pt>
                <c:pt idx="810">
                  <c:v>113.46</c:v>
                </c:pt>
                <c:pt idx="811">
                  <c:v>113.56</c:v>
                </c:pt>
                <c:pt idx="812">
                  <c:v>113.65</c:v>
                </c:pt>
                <c:pt idx="813">
                  <c:v>113.76</c:v>
                </c:pt>
                <c:pt idx="814">
                  <c:v>113.87</c:v>
                </c:pt>
                <c:pt idx="815">
                  <c:v>113.98</c:v>
                </c:pt>
                <c:pt idx="816">
                  <c:v>114.07</c:v>
                </c:pt>
                <c:pt idx="817">
                  <c:v>114.17</c:v>
                </c:pt>
                <c:pt idx="818">
                  <c:v>114.27</c:v>
                </c:pt>
                <c:pt idx="819">
                  <c:v>114.37</c:v>
                </c:pt>
                <c:pt idx="820">
                  <c:v>114.45</c:v>
                </c:pt>
                <c:pt idx="821">
                  <c:v>114.53</c:v>
                </c:pt>
                <c:pt idx="822">
                  <c:v>114.6</c:v>
                </c:pt>
                <c:pt idx="823">
                  <c:v>114.69</c:v>
                </c:pt>
                <c:pt idx="824">
                  <c:v>114.8</c:v>
                </c:pt>
                <c:pt idx="825">
                  <c:v>114.92</c:v>
                </c:pt>
                <c:pt idx="826">
                  <c:v>115.04</c:v>
                </c:pt>
                <c:pt idx="827">
                  <c:v>115.16</c:v>
                </c:pt>
                <c:pt idx="828">
                  <c:v>115.28</c:v>
                </c:pt>
                <c:pt idx="829">
                  <c:v>115.38</c:v>
                </c:pt>
                <c:pt idx="830">
                  <c:v>115.47</c:v>
                </c:pt>
                <c:pt idx="831">
                  <c:v>115.55</c:v>
                </c:pt>
                <c:pt idx="832">
                  <c:v>115.63</c:v>
                </c:pt>
                <c:pt idx="833">
                  <c:v>115.71</c:v>
                </c:pt>
                <c:pt idx="834">
                  <c:v>115.79</c:v>
                </c:pt>
                <c:pt idx="835">
                  <c:v>115.87</c:v>
                </c:pt>
                <c:pt idx="836">
                  <c:v>115.97</c:v>
                </c:pt>
                <c:pt idx="837">
                  <c:v>116.08</c:v>
                </c:pt>
                <c:pt idx="838">
                  <c:v>116.18</c:v>
                </c:pt>
                <c:pt idx="839">
                  <c:v>116.26</c:v>
                </c:pt>
                <c:pt idx="840">
                  <c:v>116.34</c:v>
                </c:pt>
                <c:pt idx="841">
                  <c:v>116.42</c:v>
                </c:pt>
                <c:pt idx="842">
                  <c:v>116.51</c:v>
                </c:pt>
                <c:pt idx="843">
                  <c:v>116.6</c:v>
                </c:pt>
                <c:pt idx="844">
                  <c:v>116.68</c:v>
                </c:pt>
                <c:pt idx="845">
                  <c:v>116.76</c:v>
                </c:pt>
                <c:pt idx="846">
                  <c:v>116.84</c:v>
                </c:pt>
                <c:pt idx="847">
                  <c:v>116.91</c:v>
                </c:pt>
                <c:pt idx="848">
                  <c:v>116.98</c:v>
                </c:pt>
                <c:pt idx="849">
                  <c:v>117.06</c:v>
                </c:pt>
                <c:pt idx="850">
                  <c:v>117.15</c:v>
                </c:pt>
                <c:pt idx="851">
                  <c:v>117.25</c:v>
                </c:pt>
                <c:pt idx="852">
                  <c:v>117.34</c:v>
                </c:pt>
                <c:pt idx="853">
                  <c:v>117.43</c:v>
                </c:pt>
                <c:pt idx="854">
                  <c:v>117.54</c:v>
                </c:pt>
                <c:pt idx="855">
                  <c:v>117.63</c:v>
                </c:pt>
                <c:pt idx="856">
                  <c:v>117.72</c:v>
                </c:pt>
                <c:pt idx="857">
                  <c:v>117.77</c:v>
                </c:pt>
                <c:pt idx="858">
                  <c:v>117.81</c:v>
                </c:pt>
                <c:pt idx="859">
                  <c:v>117.84</c:v>
                </c:pt>
                <c:pt idx="860">
                  <c:v>117.89</c:v>
                </c:pt>
                <c:pt idx="861">
                  <c:v>117.96</c:v>
                </c:pt>
                <c:pt idx="862">
                  <c:v>118.07</c:v>
                </c:pt>
                <c:pt idx="863">
                  <c:v>118.2</c:v>
                </c:pt>
                <c:pt idx="864">
                  <c:v>118.32</c:v>
                </c:pt>
                <c:pt idx="865">
                  <c:v>118.41</c:v>
                </c:pt>
                <c:pt idx="866">
                  <c:v>118.46</c:v>
                </c:pt>
                <c:pt idx="867">
                  <c:v>118.48</c:v>
                </c:pt>
                <c:pt idx="868">
                  <c:v>118.51</c:v>
                </c:pt>
                <c:pt idx="869">
                  <c:v>118.57</c:v>
                </c:pt>
                <c:pt idx="870">
                  <c:v>118.67</c:v>
                </c:pt>
                <c:pt idx="871">
                  <c:v>118.76</c:v>
                </c:pt>
                <c:pt idx="872">
                  <c:v>118.85</c:v>
                </c:pt>
                <c:pt idx="873">
                  <c:v>118.9</c:v>
                </c:pt>
                <c:pt idx="874">
                  <c:v>118.95</c:v>
                </c:pt>
                <c:pt idx="875">
                  <c:v>119.01</c:v>
                </c:pt>
                <c:pt idx="876">
                  <c:v>119.08</c:v>
                </c:pt>
                <c:pt idx="877">
                  <c:v>119.14</c:v>
                </c:pt>
                <c:pt idx="878">
                  <c:v>119.19</c:v>
                </c:pt>
                <c:pt idx="879">
                  <c:v>119.23</c:v>
                </c:pt>
                <c:pt idx="880">
                  <c:v>119.27</c:v>
                </c:pt>
                <c:pt idx="881">
                  <c:v>119.32</c:v>
                </c:pt>
                <c:pt idx="882">
                  <c:v>119.38</c:v>
                </c:pt>
                <c:pt idx="883">
                  <c:v>119.43</c:v>
                </c:pt>
                <c:pt idx="884">
                  <c:v>119.5</c:v>
                </c:pt>
                <c:pt idx="885">
                  <c:v>119.57</c:v>
                </c:pt>
                <c:pt idx="886">
                  <c:v>119.66</c:v>
                </c:pt>
                <c:pt idx="887">
                  <c:v>119.73</c:v>
                </c:pt>
                <c:pt idx="888">
                  <c:v>119.8</c:v>
                </c:pt>
                <c:pt idx="889">
                  <c:v>119.85</c:v>
                </c:pt>
                <c:pt idx="890">
                  <c:v>119.89</c:v>
                </c:pt>
                <c:pt idx="891">
                  <c:v>119.92</c:v>
                </c:pt>
                <c:pt idx="892">
                  <c:v>119.95</c:v>
                </c:pt>
                <c:pt idx="893">
                  <c:v>119.98</c:v>
                </c:pt>
                <c:pt idx="894">
                  <c:v>120</c:v>
                </c:pt>
                <c:pt idx="895">
                  <c:v>120.03</c:v>
                </c:pt>
                <c:pt idx="896">
                  <c:v>120.06</c:v>
                </c:pt>
                <c:pt idx="897">
                  <c:v>120.11</c:v>
                </c:pt>
                <c:pt idx="898">
                  <c:v>120.17</c:v>
                </c:pt>
                <c:pt idx="899">
                  <c:v>120.25</c:v>
                </c:pt>
                <c:pt idx="900">
                  <c:v>120.33</c:v>
                </c:pt>
                <c:pt idx="901">
                  <c:v>120.41</c:v>
                </c:pt>
                <c:pt idx="902">
                  <c:v>120.5</c:v>
                </c:pt>
                <c:pt idx="903">
                  <c:v>120.58</c:v>
                </c:pt>
                <c:pt idx="904">
                  <c:v>120.64</c:v>
                </c:pt>
                <c:pt idx="905">
                  <c:v>120.68</c:v>
                </c:pt>
                <c:pt idx="906">
                  <c:v>120.71</c:v>
                </c:pt>
                <c:pt idx="907">
                  <c:v>120.73</c:v>
                </c:pt>
                <c:pt idx="908">
                  <c:v>120.75</c:v>
                </c:pt>
                <c:pt idx="909">
                  <c:v>120.79</c:v>
                </c:pt>
                <c:pt idx="910">
                  <c:v>120.84</c:v>
                </c:pt>
                <c:pt idx="911">
                  <c:v>120.89</c:v>
                </c:pt>
                <c:pt idx="912">
                  <c:v>120.94</c:v>
                </c:pt>
                <c:pt idx="913">
                  <c:v>121</c:v>
                </c:pt>
                <c:pt idx="914">
                  <c:v>121.06</c:v>
                </c:pt>
                <c:pt idx="915">
                  <c:v>121.12</c:v>
                </c:pt>
                <c:pt idx="916">
                  <c:v>121.17</c:v>
                </c:pt>
                <c:pt idx="917">
                  <c:v>121.19</c:v>
                </c:pt>
                <c:pt idx="918">
                  <c:v>121.2</c:v>
                </c:pt>
                <c:pt idx="919">
                  <c:v>121.19</c:v>
                </c:pt>
                <c:pt idx="920">
                  <c:v>121.18</c:v>
                </c:pt>
                <c:pt idx="921">
                  <c:v>121.19</c:v>
                </c:pt>
                <c:pt idx="922">
                  <c:v>121.22</c:v>
                </c:pt>
                <c:pt idx="923">
                  <c:v>121.28</c:v>
                </c:pt>
                <c:pt idx="924">
                  <c:v>121.34</c:v>
                </c:pt>
                <c:pt idx="925">
                  <c:v>121.39</c:v>
                </c:pt>
                <c:pt idx="926">
                  <c:v>121.44</c:v>
                </c:pt>
                <c:pt idx="927">
                  <c:v>121.48</c:v>
                </c:pt>
                <c:pt idx="928">
                  <c:v>121.52</c:v>
                </c:pt>
                <c:pt idx="929">
                  <c:v>121.57</c:v>
                </c:pt>
                <c:pt idx="930">
                  <c:v>121.61</c:v>
                </c:pt>
                <c:pt idx="931">
                  <c:v>121.64</c:v>
                </c:pt>
                <c:pt idx="932">
                  <c:v>121.66</c:v>
                </c:pt>
                <c:pt idx="933">
                  <c:v>121.68</c:v>
                </c:pt>
                <c:pt idx="934">
                  <c:v>121.69</c:v>
                </c:pt>
                <c:pt idx="935">
                  <c:v>121.71</c:v>
                </c:pt>
                <c:pt idx="936">
                  <c:v>121.74</c:v>
                </c:pt>
                <c:pt idx="937">
                  <c:v>121.78</c:v>
                </c:pt>
                <c:pt idx="938">
                  <c:v>121.81</c:v>
                </c:pt>
                <c:pt idx="939">
                  <c:v>121.82</c:v>
                </c:pt>
                <c:pt idx="940">
                  <c:v>121.82</c:v>
                </c:pt>
                <c:pt idx="941">
                  <c:v>121.83</c:v>
                </c:pt>
                <c:pt idx="942">
                  <c:v>121.87</c:v>
                </c:pt>
                <c:pt idx="943">
                  <c:v>121.91</c:v>
                </c:pt>
                <c:pt idx="944">
                  <c:v>121.94</c:v>
                </c:pt>
                <c:pt idx="945">
                  <c:v>121.95</c:v>
                </c:pt>
                <c:pt idx="946">
                  <c:v>121.95</c:v>
                </c:pt>
                <c:pt idx="947">
                  <c:v>121.94</c:v>
                </c:pt>
                <c:pt idx="948">
                  <c:v>121.92</c:v>
                </c:pt>
                <c:pt idx="949">
                  <c:v>121.92</c:v>
                </c:pt>
                <c:pt idx="950">
                  <c:v>121.93</c:v>
                </c:pt>
                <c:pt idx="951">
                  <c:v>121.94</c:v>
                </c:pt>
                <c:pt idx="952">
                  <c:v>121.95</c:v>
                </c:pt>
                <c:pt idx="953">
                  <c:v>121.95</c:v>
                </c:pt>
                <c:pt idx="954">
                  <c:v>121.94</c:v>
                </c:pt>
                <c:pt idx="955">
                  <c:v>121.92</c:v>
                </c:pt>
                <c:pt idx="956">
                  <c:v>121.89</c:v>
                </c:pt>
                <c:pt idx="957">
                  <c:v>121.85</c:v>
                </c:pt>
                <c:pt idx="958">
                  <c:v>121.82</c:v>
                </c:pt>
                <c:pt idx="959">
                  <c:v>121.79</c:v>
                </c:pt>
                <c:pt idx="960">
                  <c:v>121.77</c:v>
                </c:pt>
                <c:pt idx="961">
                  <c:v>121.74</c:v>
                </c:pt>
                <c:pt idx="962">
                  <c:v>121.69</c:v>
                </c:pt>
                <c:pt idx="963">
                  <c:v>121.63</c:v>
                </c:pt>
                <c:pt idx="964">
                  <c:v>121.58</c:v>
                </c:pt>
                <c:pt idx="965">
                  <c:v>121.56</c:v>
                </c:pt>
                <c:pt idx="966">
                  <c:v>121.54</c:v>
                </c:pt>
                <c:pt idx="967">
                  <c:v>121.52</c:v>
                </c:pt>
                <c:pt idx="968">
                  <c:v>121.47</c:v>
                </c:pt>
                <c:pt idx="969">
                  <c:v>121.39</c:v>
                </c:pt>
                <c:pt idx="970">
                  <c:v>121.29</c:v>
                </c:pt>
                <c:pt idx="971">
                  <c:v>121.17</c:v>
                </c:pt>
                <c:pt idx="972">
                  <c:v>121.05</c:v>
                </c:pt>
                <c:pt idx="973">
                  <c:v>120.95</c:v>
                </c:pt>
                <c:pt idx="974">
                  <c:v>120.86</c:v>
                </c:pt>
                <c:pt idx="975">
                  <c:v>120.8</c:v>
                </c:pt>
                <c:pt idx="976">
                  <c:v>120.73</c:v>
                </c:pt>
                <c:pt idx="977">
                  <c:v>120.64</c:v>
                </c:pt>
                <c:pt idx="978">
                  <c:v>120.52</c:v>
                </c:pt>
                <c:pt idx="979">
                  <c:v>120.37</c:v>
                </c:pt>
                <c:pt idx="980">
                  <c:v>120.2</c:v>
                </c:pt>
                <c:pt idx="981">
                  <c:v>120.02</c:v>
                </c:pt>
                <c:pt idx="982">
                  <c:v>119.84</c:v>
                </c:pt>
                <c:pt idx="983">
                  <c:v>119.66</c:v>
                </c:pt>
                <c:pt idx="984">
                  <c:v>119.48</c:v>
                </c:pt>
                <c:pt idx="985">
                  <c:v>119.28</c:v>
                </c:pt>
                <c:pt idx="986">
                  <c:v>119.07</c:v>
                </c:pt>
                <c:pt idx="987">
                  <c:v>118.86</c:v>
                </c:pt>
                <c:pt idx="988">
                  <c:v>118.65</c:v>
                </c:pt>
                <c:pt idx="989">
                  <c:v>118.44</c:v>
                </c:pt>
                <c:pt idx="990">
                  <c:v>118.22</c:v>
                </c:pt>
                <c:pt idx="991">
                  <c:v>117.99</c:v>
                </c:pt>
                <c:pt idx="992">
                  <c:v>117.77</c:v>
                </c:pt>
                <c:pt idx="993">
                  <c:v>117.56</c:v>
                </c:pt>
                <c:pt idx="994">
                  <c:v>117.34</c:v>
                </c:pt>
                <c:pt idx="995">
                  <c:v>117.08</c:v>
                </c:pt>
                <c:pt idx="996">
                  <c:v>116.78</c:v>
                </c:pt>
                <c:pt idx="997">
                  <c:v>116.44</c:v>
                </c:pt>
                <c:pt idx="998">
                  <c:v>116.13</c:v>
                </c:pt>
                <c:pt idx="999">
                  <c:v>115.84</c:v>
                </c:pt>
                <c:pt idx="1000">
                  <c:v>115.59</c:v>
                </c:pt>
                <c:pt idx="1001">
                  <c:v>115.35</c:v>
                </c:pt>
                <c:pt idx="1002">
                  <c:v>115.14</c:v>
                </c:pt>
                <c:pt idx="1003">
                  <c:v>114.96</c:v>
                </c:pt>
                <c:pt idx="1004">
                  <c:v>114.79</c:v>
                </c:pt>
                <c:pt idx="1005">
                  <c:v>114.6</c:v>
                </c:pt>
                <c:pt idx="1006">
                  <c:v>114.39</c:v>
                </c:pt>
                <c:pt idx="1007">
                  <c:v>114.16</c:v>
                </c:pt>
                <c:pt idx="1008">
                  <c:v>113.95</c:v>
                </c:pt>
                <c:pt idx="1009">
                  <c:v>113.76</c:v>
                </c:pt>
                <c:pt idx="1010">
                  <c:v>113.58</c:v>
                </c:pt>
                <c:pt idx="1011">
                  <c:v>113.37</c:v>
                </c:pt>
                <c:pt idx="1012">
                  <c:v>113.14</c:v>
                </c:pt>
                <c:pt idx="1013">
                  <c:v>112.88</c:v>
                </c:pt>
                <c:pt idx="1014">
                  <c:v>112.61</c:v>
                </c:pt>
                <c:pt idx="1015">
                  <c:v>112.34</c:v>
                </c:pt>
                <c:pt idx="1016">
                  <c:v>112.08</c:v>
                </c:pt>
                <c:pt idx="1017">
                  <c:v>111.79</c:v>
                </c:pt>
                <c:pt idx="1018">
                  <c:v>111.48</c:v>
                </c:pt>
                <c:pt idx="1019">
                  <c:v>111.14</c:v>
                </c:pt>
                <c:pt idx="1020">
                  <c:v>110.8</c:v>
                </c:pt>
                <c:pt idx="1021">
                  <c:v>110.46</c:v>
                </c:pt>
                <c:pt idx="1022">
                  <c:v>110.11</c:v>
                </c:pt>
                <c:pt idx="1023">
                  <c:v>109.75</c:v>
                </c:pt>
                <c:pt idx="1024">
                  <c:v>109.36</c:v>
                </c:pt>
                <c:pt idx="1025">
                  <c:v>108.96</c:v>
                </c:pt>
                <c:pt idx="1026">
                  <c:v>108.56</c:v>
                </c:pt>
                <c:pt idx="1027">
                  <c:v>108.17</c:v>
                </c:pt>
                <c:pt idx="1028">
                  <c:v>107.79</c:v>
                </c:pt>
                <c:pt idx="1029">
                  <c:v>107.42</c:v>
                </c:pt>
                <c:pt idx="1030">
                  <c:v>107.07</c:v>
                </c:pt>
                <c:pt idx="1031">
                  <c:v>106.77</c:v>
                </c:pt>
                <c:pt idx="1032">
                  <c:v>106.54</c:v>
                </c:pt>
                <c:pt idx="1033">
                  <c:v>106.37</c:v>
                </c:pt>
                <c:pt idx="1034">
                  <c:v>106.25</c:v>
                </c:pt>
                <c:pt idx="1035">
                  <c:v>106.13</c:v>
                </c:pt>
                <c:pt idx="1036">
                  <c:v>106.02</c:v>
                </c:pt>
                <c:pt idx="1037">
                  <c:v>105.93</c:v>
                </c:pt>
                <c:pt idx="1038">
                  <c:v>105.86</c:v>
                </c:pt>
                <c:pt idx="1039">
                  <c:v>105.81</c:v>
                </c:pt>
                <c:pt idx="1040">
                  <c:v>105.76</c:v>
                </c:pt>
                <c:pt idx="1041">
                  <c:v>105.71</c:v>
                </c:pt>
                <c:pt idx="1042">
                  <c:v>105.66</c:v>
                </c:pt>
                <c:pt idx="1043">
                  <c:v>105.63</c:v>
                </c:pt>
                <c:pt idx="1044">
                  <c:v>105.63</c:v>
                </c:pt>
                <c:pt idx="1045">
                  <c:v>105.66</c:v>
                </c:pt>
                <c:pt idx="1046">
                  <c:v>105.67</c:v>
                </c:pt>
                <c:pt idx="1047">
                  <c:v>105.66</c:v>
                </c:pt>
                <c:pt idx="1048">
                  <c:v>105.65</c:v>
                </c:pt>
                <c:pt idx="1049">
                  <c:v>105.64</c:v>
                </c:pt>
                <c:pt idx="1050">
                  <c:v>105.65</c:v>
                </c:pt>
                <c:pt idx="1051">
                  <c:v>105.67</c:v>
                </c:pt>
                <c:pt idx="1052">
                  <c:v>105.68</c:v>
                </c:pt>
                <c:pt idx="1053">
                  <c:v>105.68</c:v>
                </c:pt>
                <c:pt idx="1054">
                  <c:v>105.68</c:v>
                </c:pt>
                <c:pt idx="1055">
                  <c:v>105.7</c:v>
                </c:pt>
                <c:pt idx="1056">
                  <c:v>105.72</c:v>
                </c:pt>
                <c:pt idx="1057">
                  <c:v>105.75</c:v>
                </c:pt>
                <c:pt idx="1058">
                  <c:v>105.75</c:v>
                </c:pt>
                <c:pt idx="1059">
                  <c:v>105.73</c:v>
                </c:pt>
                <c:pt idx="1060">
                  <c:v>105.69</c:v>
                </c:pt>
                <c:pt idx="1061">
                  <c:v>105.67</c:v>
                </c:pt>
                <c:pt idx="1062">
                  <c:v>105.68</c:v>
                </c:pt>
                <c:pt idx="1063">
                  <c:v>105.73</c:v>
                </c:pt>
                <c:pt idx="1064">
                  <c:v>105.79</c:v>
                </c:pt>
                <c:pt idx="1065">
                  <c:v>105.83</c:v>
                </c:pt>
                <c:pt idx="1066">
                  <c:v>105.85</c:v>
                </c:pt>
                <c:pt idx="1067">
                  <c:v>105.86</c:v>
                </c:pt>
                <c:pt idx="1068">
                  <c:v>105.9</c:v>
                </c:pt>
                <c:pt idx="1069">
                  <c:v>105.97</c:v>
                </c:pt>
                <c:pt idx="1070">
                  <c:v>106.05</c:v>
                </c:pt>
                <c:pt idx="1071">
                  <c:v>106.15</c:v>
                </c:pt>
                <c:pt idx="1072">
                  <c:v>106.25</c:v>
                </c:pt>
                <c:pt idx="1073">
                  <c:v>106.37</c:v>
                </c:pt>
                <c:pt idx="1074">
                  <c:v>106.51</c:v>
                </c:pt>
                <c:pt idx="1075">
                  <c:v>106.69</c:v>
                </c:pt>
                <c:pt idx="1076">
                  <c:v>106.9</c:v>
                </c:pt>
                <c:pt idx="1077">
                  <c:v>107.15</c:v>
                </c:pt>
                <c:pt idx="1078">
                  <c:v>107.43</c:v>
                </c:pt>
                <c:pt idx="1079">
                  <c:v>107.75</c:v>
                </c:pt>
                <c:pt idx="1080">
                  <c:v>108.07</c:v>
                </c:pt>
                <c:pt idx="1081">
                  <c:v>108.4</c:v>
                </c:pt>
                <c:pt idx="1082">
                  <c:v>108.71</c:v>
                </c:pt>
                <c:pt idx="1083">
                  <c:v>109.01</c:v>
                </c:pt>
                <c:pt idx="1084">
                  <c:v>109.31</c:v>
                </c:pt>
                <c:pt idx="1085">
                  <c:v>109.61</c:v>
                </c:pt>
                <c:pt idx="1086">
                  <c:v>109.94</c:v>
                </c:pt>
                <c:pt idx="1087">
                  <c:v>110.26</c:v>
                </c:pt>
                <c:pt idx="1088">
                  <c:v>110.56</c:v>
                </c:pt>
                <c:pt idx="1089">
                  <c:v>110.81</c:v>
                </c:pt>
                <c:pt idx="1090">
                  <c:v>111.03</c:v>
                </c:pt>
                <c:pt idx="1091">
                  <c:v>111.23</c:v>
                </c:pt>
                <c:pt idx="1092">
                  <c:v>111.44</c:v>
                </c:pt>
                <c:pt idx="1093">
                  <c:v>111.63</c:v>
                </c:pt>
                <c:pt idx="1094">
                  <c:v>111.81</c:v>
                </c:pt>
                <c:pt idx="1095">
                  <c:v>111.95</c:v>
                </c:pt>
                <c:pt idx="1096">
                  <c:v>112.06</c:v>
                </c:pt>
                <c:pt idx="1097">
                  <c:v>112.14</c:v>
                </c:pt>
                <c:pt idx="1098">
                  <c:v>112.18</c:v>
                </c:pt>
                <c:pt idx="1099">
                  <c:v>112.2</c:v>
                </c:pt>
                <c:pt idx="1100">
                  <c:v>112.22</c:v>
                </c:pt>
                <c:pt idx="1101">
                  <c:v>112.24</c:v>
                </c:pt>
                <c:pt idx="1102">
                  <c:v>112.25</c:v>
                </c:pt>
                <c:pt idx="1103">
                  <c:v>112.24</c:v>
                </c:pt>
                <c:pt idx="1104">
                  <c:v>112.2</c:v>
                </c:pt>
                <c:pt idx="1105">
                  <c:v>112.13</c:v>
                </c:pt>
                <c:pt idx="1106">
                  <c:v>112.07</c:v>
                </c:pt>
                <c:pt idx="1107">
                  <c:v>112.02</c:v>
                </c:pt>
                <c:pt idx="1108">
                  <c:v>111.99</c:v>
                </c:pt>
                <c:pt idx="1109">
                  <c:v>111.97</c:v>
                </c:pt>
                <c:pt idx="1110">
                  <c:v>111.93</c:v>
                </c:pt>
                <c:pt idx="1111">
                  <c:v>111.89</c:v>
                </c:pt>
                <c:pt idx="1112">
                  <c:v>111.84</c:v>
                </c:pt>
                <c:pt idx="1113">
                  <c:v>111.82</c:v>
                </c:pt>
                <c:pt idx="1114">
                  <c:v>111.82</c:v>
                </c:pt>
                <c:pt idx="1115">
                  <c:v>111.85</c:v>
                </c:pt>
                <c:pt idx="1116">
                  <c:v>111.88</c:v>
                </c:pt>
                <c:pt idx="1117">
                  <c:v>111.91</c:v>
                </c:pt>
                <c:pt idx="1118">
                  <c:v>111.95</c:v>
                </c:pt>
                <c:pt idx="1119">
                  <c:v>112</c:v>
                </c:pt>
                <c:pt idx="1120">
                  <c:v>112.08</c:v>
                </c:pt>
                <c:pt idx="1121">
                  <c:v>112.17</c:v>
                </c:pt>
                <c:pt idx="1122">
                  <c:v>112.28</c:v>
                </c:pt>
                <c:pt idx="1123">
                  <c:v>112.4</c:v>
                </c:pt>
                <c:pt idx="1124">
                  <c:v>112.53</c:v>
                </c:pt>
                <c:pt idx="1125">
                  <c:v>112.69</c:v>
                </c:pt>
                <c:pt idx="1126">
                  <c:v>112.86</c:v>
                </c:pt>
                <c:pt idx="1127">
                  <c:v>113.01</c:v>
                </c:pt>
                <c:pt idx="1128">
                  <c:v>113.17</c:v>
                </c:pt>
                <c:pt idx="1129">
                  <c:v>113.34</c:v>
                </c:pt>
                <c:pt idx="1130">
                  <c:v>113.53</c:v>
                </c:pt>
                <c:pt idx="1131">
                  <c:v>113.73</c:v>
                </c:pt>
                <c:pt idx="1132">
                  <c:v>113.93</c:v>
                </c:pt>
                <c:pt idx="1133">
                  <c:v>114.15</c:v>
                </c:pt>
                <c:pt idx="1134">
                  <c:v>114.36</c:v>
                </c:pt>
                <c:pt idx="1135">
                  <c:v>114.57</c:v>
                </c:pt>
                <c:pt idx="1136">
                  <c:v>114.75</c:v>
                </c:pt>
                <c:pt idx="1137">
                  <c:v>114.92</c:v>
                </c:pt>
                <c:pt idx="1138">
                  <c:v>115.08</c:v>
                </c:pt>
                <c:pt idx="1139">
                  <c:v>115.22</c:v>
                </c:pt>
                <c:pt idx="1140">
                  <c:v>115.35</c:v>
                </c:pt>
                <c:pt idx="1141">
                  <c:v>115.48</c:v>
                </c:pt>
                <c:pt idx="1142">
                  <c:v>115.63</c:v>
                </c:pt>
                <c:pt idx="1143">
                  <c:v>115.79</c:v>
                </c:pt>
                <c:pt idx="1144">
                  <c:v>115.94</c:v>
                </c:pt>
                <c:pt idx="1145">
                  <c:v>116.08</c:v>
                </c:pt>
                <c:pt idx="1146">
                  <c:v>116.23</c:v>
                </c:pt>
                <c:pt idx="1147">
                  <c:v>116.39</c:v>
                </c:pt>
                <c:pt idx="1148">
                  <c:v>116.58</c:v>
                </c:pt>
                <c:pt idx="1149">
                  <c:v>116.77</c:v>
                </c:pt>
                <c:pt idx="1150">
                  <c:v>116.96</c:v>
                </c:pt>
                <c:pt idx="1151">
                  <c:v>117.15</c:v>
                </c:pt>
                <c:pt idx="1152">
                  <c:v>117.36</c:v>
                </c:pt>
                <c:pt idx="1153">
                  <c:v>117.57</c:v>
                </c:pt>
                <c:pt idx="1154">
                  <c:v>117.79</c:v>
                </c:pt>
                <c:pt idx="1155">
                  <c:v>117.98</c:v>
                </c:pt>
                <c:pt idx="1156">
                  <c:v>118.15</c:v>
                </c:pt>
                <c:pt idx="1157">
                  <c:v>118.32</c:v>
                </c:pt>
                <c:pt idx="1158">
                  <c:v>118.5</c:v>
                </c:pt>
                <c:pt idx="1159">
                  <c:v>118.67</c:v>
                </c:pt>
                <c:pt idx="1160">
                  <c:v>118.84</c:v>
                </c:pt>
                <c:pt idx="1161">
                  <c:v>118.98</c:v>
                </c:pt>
                <c:pt idx="1162">
                  <c:v>119.11</c:v>
                </c:pt>
                <c:pt idx="1163">
                  <c:v>119.25</c:v>
                </c:pt>
                <c:pt idx="1164">
                  <c:v>119.4</c:v>
                </c:pt>
                <c:pt idx="1165">
                  <c:v>119.54</c:v>
                </c:pt>
                <c:pt idx="1166">
                  <c:v>119.67</c:v>
                </c:pt>
                <c:pt idx="1167">
                  <c:v>119.78</c:v>
                </c:pt>
                <c:pt idx="1168">
                  <c:v>119.88</c:v>
                </c:pt>
                <c:pt idx="1169">
                  <c:v>119.96</c:v>
                </c:pt>
                <c:pt idx="1170">
                  <c:v>120.04</c:v>
                </c:pt>
                <c:pt idx="1171">
                  <c:v>120.13</c:v>
                </c:pt>
                <c:pt idx="1172">
                  <c:v>120.22</c:v>
                </c:pt>
                <c:pt idx="1173">
                  <c:v>120.31</c:v>
                </c:pt>
                <c:pt idx="1174">
                  <c:v>120.4</c:v>
                </c:pt>
                <c:pt idx="1175">
                  <c:v>120.49</c:v>
                </c:pt>
                <c:pt idx="1176">
                  <c:v>120.57</c:v>
                </c:pt>
                <c:pt idx="1177">
                  <c:v>120.66</c:v>
                </c:pt>
                <c:pt idx="1178">
                  <c:v>120.76</c:v>
                </c:pt>
                <c:pt idx="1179">
                  <c:v>120.85</c:v>
                </c:pt>
                <c:pt idx="1180">
                  <c:v>120.93</c:v>
                </c:pt>
                <c:pt idx="1181">
                  <c:v>121</c:v>
                </c:pt>
                <c:pt idx="1182">
                  <c:v>121.07</c:v>
                </c:pt>
                <c:pt idx="1183">
                  <c:v>121.14</c:v>
                </c:pt>
                <c:pt idx="1184">
                  <c:v>121.21</c:v>
                </c:pt>
                <c:pt idx="1185">
                  <c:v>121.27</c:v>
                </c:pt>
                <c:pt idx="1186">
                  <c:v>121.34</c:v>
                </c:pt>
                <c:pt idx="1187">
                  <c:v>121.39</c:v>
                </c:pt>
                <c:pt idx="1188">
                  <c:v>121.45</c:v>
                </c:pt>
                <c:pt idx="1189">
                  <c:v>121.49</c:v>
                </c:pt>
                <c:pt idx="1190">
                  <c:v>121.54</c:v>
                </c:pt>
                <c:pt idx="1191">
                  <c:v>121.58</c:v>
                </c:pt>
                <c:pt idx="1192">
                  <c:v>121.62</c:v>
                </c:pt>
                <c:pt idx="1193">
                  <c:v>121.67</c:v>
                </c:pt>
                <c:pt idx="1194">
                  <c:v>121.72</c:v>
                </c:pt>
                <c:pt idx="1195">
                  <c:v>121.76</c:v>
                </c:pt>
                <c:pt idx="1196">
                  <c:v>121.8</c:v>
                </c:pt>
                <c:pt idx="1197">
                  <c:v>121.83</c:v>
                </c:pt>
                <c:pt idx="1198">
                  <c:v>121.87</c:v>
                </c:pt>
                <c:pt idx="1199">
                  <c:v>121.91</c:v>
                </c:pt>
                <c:pt idx="1200">
                  <c:v>121.95</c:v>
                </c:pt>
                <c:pt idx="1201">
                  <c:v>121.99</c:v>
                </c:pt>
                <c:pt idx="1202">
                  <c:v>122.03</c:v>
                </c:pt>
                <c:pt idx="1203">
                  <c:v>122.07</c:v>
                </c:pt>
                <c:pt idx="1204">
                  <c:v>122.11</c:v>
                </c:pt>
                <c:pt idx="1205">
                  <c:v>122.14</c:v>
                </c:pt>
                <c:pt idx="1206">
                  <c:v>122.18</c:v>
                </c:pt>
                <c:pt idx="1207">
                  <c:v>122.21</c:v>
                </c:pt>
                <c:pt idx="1208">
                  <c:v>122.23</c:v>
                </c:pt>
                <c:pt idx="1209">
                  <c:v>122.26</c:v>
                </c:pt>
                <c:pt idx="1210">
                  <c:v>122.29</c:v>
                </c:pt>
                <c:pt idx="1211">
                  <c:v>122.32</c:v>
                </c:pt>
                <c:pt idx="1212">
                  <c:v>122.36</c:v>
                </c:pt>
                <c:pt idx="1213">
                  <c:v>122.4</c:v>
                </c:pt>
                <c:pt idx="1214">
                  <c:v>122.41</c:v>
                </c:pt>
                <c:pt idx="1215">
                  <c:v>122.42</c:v>
                </c:pt>
                <c:pt idx="1216">
                  <c:v>122.43</c:v>
                </c:pt>
                <c:pt idx="1217">
                  <c:v>122.45</c:v>
                </c:pt>
                <c:pt idx="1218">
                  <c:v>122.47</c:v>
                </c:pt>
                <c:pt idx="1219">
                  <c:v>122.48</c:v>
                </c:pt>
                <c:pt idx="1220">
                  <c:v>122.49</c:v>
                </c:pt>
                <c:pt idx="1221">
                  <c:v>122.5</c:v>
                </c:pt>
                <c:pt idx="1222">
                  <c:v>122.51</c:v>
                </c:pt>
                <c:pt idx="1223">
                  <c:v>122.52</c:v>
                </c:pt>
                <c:pt idx="1224">
                  <c:v>122.54</c:v>
                </c:pt>
                <c:pt idx="1225">
                  <c:v>122.57</c:v>
                </c:pt>
                <c:pt idx="1226">
                  <c:v>122.6</c:v>
                </c:pt>
                <c:pt idx="1227">
                  <c:v>122.65</c:v>
                </c:pt>
                <c:pt idx="1228">
                  <c:v>122.68</c:v>
                </c:pt>
                <c:pt idx="1229">
                  <c:v>122.7</c:v>
                </c:pt>
                <c:pt idx="1230">
                  <c:v>122.68</c:v>
                </c:pt>
                <c:pt idx="1231">
                  <c:v>122.66</c:v>
                </c:pt>
                <c:pt idx="1232">
                  <c:v>122.66</c:v>
                </c:pt>
                <c:pt idx="1233">
                  <c:v>122.68</c:v>
                </c:pt>
                <c:pt idx="1234">
                  <c:v>122.71</c:v>
                </c:pt>
                <c:pt idx="1235">
                  <c:v>122.75</c:v>
                </c:pt>
                <c:pt idx="1236">
                  <c:v>122.8</c:v>
                </c:pt>
                <c:pt idx="1237">
                  <c:v>122.85</c:v>
                </c:pt>
                <c:pt idx="1238">
                  <c:v>122.89</c:v>
                </c:pt>
                <c:pt idx="1239">
                  <c:v>122.91</c:v>
                </c:pt>
                <c:pt idx="1240">
                  <c:v>122.91</c:v>
                </c:pt>
                <c:pt idx="1241">
                  <c:v>122.9</c:v>
                </c:pt>
                <c:pt idx="1242">
                  <c:v>122.89</c:v>
                </c:pt>
                <c:pt idx="1243">
                  <c:v>122.9</c:v>
                </c:pt>
                <c:pt idx="1244">
                  <c:v>122.92</c:v>
                </c:pt>
                <c:pt idx="1245">
                  <c:v>122.95</c:v>
                </c:pt>
                <c:pt idx="1246">
                  <c:v>122.96</c:v>
                </c:pt>
                <c:pt idx="1247">
                  <c:v>122.97</c:v>
                </c:pt>
                <c:pt idx="1248">
                  <c:v>122.98</c:v>
                </c:pt>
                <c:pt idx="1249">
                  <c:v>122.99</c:v>
                </c:pt>
                <c:pt idx="1250">
                  <c:v>123.02</c:v>
                </c:pt>
                <c:pt idx="1251">
                  <c:v>123.03</c:v>
                </c:pt>
                <c:pt idx="1252">
                  <c:v>123.04</c:v>
                </c:pt>
                <c:pt idx="1253">
                  <c:v>123.04</c:v>
                </c:pt>
                <c:pt idx="1254">
                  <c:v>123.05</c:v>
                </c:pt>
                <c:pt idx="1255">
                  <c:v>123.07</c:v>
                </c:pt>
                <c:pt idx="1256">
                  <c:v>123.1</c:v>
                </c:pt>
                <c:pt idx="1257">
                  <c:v>123.13</c:v>
                </c:pt>
                <c:pt idx="1258">
                  <c:v>123.15</c:v>
                </c:pt>
                <c:pt idx="1259">
                  <c:v>123.15</c:v>
                </c:pt>
                <c:pt idx="1260">
                  <c:v>123.16</c:v>
                </c:pt>
                <c:pt idx="1261">
                  <c:v>123.16</c:v>
                </c:pt>
                <c:pt idx="1262">
                  <c:v>123.17</c:v>
                </c:pt>
                <c:pt idx="1263">
                  <c:v>123.19</c:v>
                </c:pt>
                <c:pt idx="1264">
                  <c:v>123.19</c:v>
                </c:pt>
                <c:pt idx="1265">
                  <c:v>123.18</c:v>
                </c:pt>
                <c:pt idx="1266">
                  <c:v>123.16</c:v>
                </c:pt>
                <c:pt idx="1267">
                  <c:v>123.13</c:v>
                </c:pt>
                <c:pt idx="1268">
                  <c:v>123.12</c:v>
                </c:pt>
                <c:pt idx="1269">
                  <c:v>123.12</c:v>
                </c:pt>
                <c:pt idx="1270">
                  <c:v>123.14</c:v>
                </c:pt>
                <c:pt idx="1271">
                  <c:v>123.17</c:v>
                </c:pt>
                <c:pt idx="1272">
                  <c:v>123.21</c:v>
                </c:pt>
                <c:pt idx="1273">
                  <c:v>123.24</c:v>
                </c:pt>
                <c:pt idx="1274">
                  <c:v>123.23</c:v>
                </c:pt>
                <c:pt idx="1275">
                  <c:v>123.19</c:v>
                </c:pt>
                <c:pt idx="1276">
                  <c:v>123.16</c:v>
                </c:pt>
                <c:pt idx="1277">
                  <c:v>123.14</c:v>
                </c:pt>
                <c:pt idx="1278">
                  <c:v>123.15</c:v>
                </c:pt>
                <c:pt idx="1279">
                  <c:v>123.18</c:v>
                </c:pt>
                <c:pt idx="1280">
                  <c:v>123.2</c:v>
                </c:pt>
                <c:pt idx="1281">
                  <c:v>123.22</c:v>
                </c:pt>
                <c:pt idx="1282">
                  <c:v>123.22</c:v>
                </c:pt>
                <c:pt idx="1283">
                  <c:v>123.21</c:v>
                </c:pt>
                <c:pt idx="1284">
                  <c:v>123.2</c:v>
                </c:pt>
                <c:pt idx="1285">
                  <c:v>123.22</c:v>
                </c:pt>
                <c:pt idx="1286">
                  <c:v>123.25</c:v>
                </c:pt>
                <c:pt idx="1287">
                  <c:v>123.3</c:v>
                </c:pt>
                <c:pt idx="1288">
                  <c:v>123.35</c:v>
                </c:pt>
                <c:pt idx="1289">
                  <c:v>123.38</c:v>
                </c:pt>
                <c:pt idx="1290">
                  <c:v>123.4</c:v>
                </c:pt>
                <c:pt idx="1291">
                  <c:v>123.41</c:v>
                </c:pt>
                <c:pt idx="1292">
                  <c:v>123.4</c:v>
                </c:pt>
                <c:pt idx="1293">
                  <c:v>123.39</c:v>
                </c:pt>
                <c:pt idx="1294">
                  <c:v>123.39</c:v>
                </c:pt>
                <c:pt idx="1295">
                  <c:v>123.4</c:v>
                </c:pt>
                <c:pt idx="1296">
                  <c:v>123.43</c:v>
                </c:pt>
                <c:pt idx="1297">
                  <c:v>123.47</c:v>
                </c:pt>
                <c:pt idx="1298">
                  <c:v>123.5</c:v>
                </c:pt>
                <c:pt idx="1299">
                  <c:v>123.53</c:v>
                </c:pt>
                <c:pt idx="1300">
                  <c:v>123.55</c:v>
                </c:pt>
                <c:pt idx="1301">
                  <c:v>123.56</c:v>
                </c:pt>
                <c:pt idx="1302">
                  <c:v>123.57</c:v>
                </c:pt>
                <c:pt idx="1303">
                  <c:v>123.57</c:v>
                </c:pt>
                <c:pt idx="1304">
                  <c:v>123.57</c:v>
                </c:pt>
                <c:pt idx="1305">
                  <c:v>123.59</c:v>
                </c:pt>
                <c:pt idx="1306">
                  <c:v>123.62</c:v>
                </c:pt>
                <c:pt idx="1307">
                  <c:v>123.66</c:v>
                </c:pt>
                <c:pt idx="1308">
                  <c:v>123.68</c:v>
                </c:pt>
                <c:pt idx="1309">
                  <c:v>123.69</c:v>
                </c:pt>
                <c:pt idx="1310">
                  <c:v>123.69</c:v>
                </c:pt>
                <c:pt idx="1311">
                  <c:v>123.7</c:v>
                </c:pt>
                <c:pt idx="1312">
                  <c:v>123.7</c:v>
                </c:pt>
                <c:pt idx="1313">
                  <c:v>123.69</c:v>
                </c:pt>
                <c:pt idx="1314">
                  <c:v>123.69</c:v>
                </c:pt>
                <c:pt idx="1315">
                  <c:v>123.69</c:v>
                </c:pt>
                <c:pt idx="1316">
                  <c:v>123.7</c:v>
                </c:pt>
                <c:pt idx="1317">
                  <c:v>123.7</c:v>
                </c:pt>
                <c:pt idx="1318">
                  <c:v>123.7</c:v>
                </c:pt>
                <c:pt idx="1319">
                  <c:v>123.69</c:v>
                </c:pt>
                <c:pt idx="1320">
                  <c:v>123.68</c:v>
                </c:pt>
                <c:pt idx="1321">
                  <c:v>123.69</c:v>
                </c:pt>
                <c:pt idx="1322">
                  <c:v>123.71</c:v>
                </c:pt>
                <c:pt idx="1323">
                  <c:v>123.73</c:v>
                </c:pt>
                <c:pt idx="1324">
                  <c:v>123.75</c:v>
                </c:pt>
                <c:pt idx="1325">
                  <c:v>123.75</c:v>
                </c:pt>
                <c:pt idx="1326">
                  <c:v>123.74</c:v>
                </c:pt>
                <c:pt idx="1327">
                  <c:v>123.73</c:v>
                </c:pt>
                <c:pt idx="1328">
                  <c:v>123.72</c:v>
                </c:pt>
                <c:pt idx="1329">
                  <c:v>123.71</c:v>
                </c:pt>
                <c:pt idx="1330">
                  <c:v>123.7</c:v>
                </c:pt>
                <c:pt idx="1331">
                  <c:v>123.69</c:v>
                </c:pt>
                <c:pt idx="1332">
                  <c:v>123.68</c:v>
                </c:pt>
                <c:pt idx="1333">
                  <c:v>123.67</c:v>
                </c:pt>
                <c:pt idx="1334">
                  <c:v>123.66</c:v>
                </c:pt>
                <c:pt idx="1335">
                  <c:v>123.64</c:v>
                </c:pt>
                <c:pt idx="1336">
                  <c:v>123.64</c:v>
                </c:pt>
                <c:pt idx="1337">
                  <c:v>123.64</c:v>
                </c:pt>
                <c:pt idx="1338">
                  <c:v>123.65</c:v>
                </c:pt>
                <c:pt idx="1339">
                  <c:v>123.66</c:v>
                </c:pt>
                <c:pt idx="1340">
                  <c:v>123.67</c:v>
                </c:pt>
                <c:pt idx="1341">
                  <c:v>123.67</c:v>
                </c:pt>
                <c:pt idx="1342">
                  <c:v>123.68</c:v>
                </c:pt>
                <c:pt idx="1343">
                  <c:v>123.68</c:v>
                </c:pt>
                <c:pt idx="1344">
                  <c:v>123.68</c:v>
                </c:pt>
                <c:pt idx="1345">
                  <c:v>123.68</c:v>
                </c:pt>
                <c:pt idx="1346">
                  <c:v>123.67</c:v>
                </c:pt>
                <c:pt idx="1347">
                  <c:v>123.69</c:v>
                </c:pt>
                <c:pt idx="1348">
                  <c:v>123.71</c:v>
                </c:pt>
                <c:pt idx="1349">
                  <c:v>123.73</c:v>
                </c:pt>
                <c:pt idx="1350">
                  <c:v>123.74</c:v>
                </c:pt>
                <c:pt idx="1351">
                  <c:v>123.72</c:v>
                </c:pt>
                <c:pt idx="1352">
                  <c:v>123.7</c:v>
                </c:pt>
                <c:pt idx="1353">
                  <c:v>123.72</c:v>
                </c:pt>
                <c:pt idx="1354">
                  <c:v>123.76</c:v>
                </c:pt>
                <c:pt idx="1355">
                  <c:v>123.81</c:v>
                </c:pt>
                <c:pt idx="1356">
                  <c:v>123.85</c:v>
                </c:pt>
                <c:pt idx="1357">
                  <c:v>123.86</c:v>
                </c:pt>
                <c:pt idx="1358">
                  <c:v>123.86</c:v>
                </c:pt>
                <c:pt idx="1359">
                  <c:v>123.84</c:v>
                </c:pt>
                <c:pt idx="1360">
                  <c:v>123.81</c:v>
                </c:pt>
                <c:pt idx="1361">
                  <c:v>123.8</c:v>
                </c:pt>
                <c:pt idx="1362">
                  <c:v>123.81</c:v>
                </c:pt>
                <c:pt idx="1363">
                  <c:v>123.84</c:v>
                </c:pt>
                <c:pt idx="1364">
                  <c:v>123.88</c:v>
                </c:pt>
                <c:pt idx="1365">
                  <c:v>123.92</c:v>
                </c:pt>
                <c:pt idx="1366">
                  <c:v>123.96</c:v>
                </c:pt>
                <c:pt idx="1367">
                  <c:v>123.99</c:v>
                </c:pt>
                <c:pt idx="1368">
                  <c:v>124</c:v>
                </c:pt>
                <c:pt idx="1369">
                  <c:v>124.01</c:v>
                </c:pt>
                <c:pt idx="1370">
                  <c:v>124.04</c:v>
                </c:pt>
                <c:pt idx="1371">
                  <c:v>124.06</c:v>
                </c:pt>
                <c:pt idx="1372">
                  <c:v>124.09</c:v>
                </c:pt>
                <c:pt idx="1373">
                  <c:v>124.11</c:v>
                </c:pt>
                <c:pt idx="1374">
                  <c:v>124.12</c:v>
                </c:pt>
                <c:pt idx="1375">
                  <c:v>124.12</c:v>
                </c:pt>
                <c:pt idx="1376">
                  <c:v>124.12</c:v>
                </c:pt>
                <c:pt idx="1377">
                  <c:v>124.11</c:v>
                </c:pt>
                <c:pt idx="1378">
                  <c:v>124.11</c:v>
                </c:pt>
                <c:pt idx="1379">
                  <c:v>124.1</c:v>
                </c:pt>
                <c:pt idx="1380">
                  <c:v>124.1</c:v>
                </c:pt>
                <c:pt idx="1381">
                  <c:v>124.11</c:v>
                </c:pt>
                <c:pt idx="1382">
                  <c:v>124.14</c:v>
                </c:pt>
                <c:pt idx="1383">
                  <c:v>124.18</c:v>
                </c:pt>
                <c:pt idx="1384">
                  <c:v>124.23</c:v>
                </c:pt>
                <c:pt idx="1385">
                  <c:v>124.29</c:v>
                </c:pt>
                <c:pt idx="1386">
                  <c:v>124.33</c:v>
                </c:pt>
                <c:pt idx="1387">
                  <c:v>124.34</c:v>
                </c:pt>
                <c:pt idx="1388">
                  <c:v>124.33</c:v>
                </c:pt>
                <c:pt idx="1389">
                  <c:v>124.32</c:v>
                </c:pt>
                <c:pt idx="1390">
                  <c:v>124.33</c:v>
                </c:pt>
                <c:pt idx="1391">
                  <c:v>124.34</c:v>
                </c:pt>
                <c:pt idx="1392">
                  <c:v>124.34</c:v>
                </c:pt>
                <c:pt idx="1393">
                  <c:v>124.35</c:v>
                </c:pt>
                <c:pt idx="1394">
                  <c:v>124.36</c:v>
                </c:pt>
                <c:pt idx="1395">
                  <c:v>124.37</c:v>
                </c:pt>
                <c:pt idx="1396">
                  <c:v>124.36</c:v>
                </c:pt>
                <c:pt idx="1397">
                  <c:v>124.32</c:v>
                </c:pt>
                <c:pt idx="1398">
                  <c:v>124.29</c:v>
                </c:pt>
                <c:pt idx="1399">
                  <c:v>124.29</c:v>
                </c:pt>
                <c:pt idx="1400">
                  <c:v>124.34</c:v>
                </c:pt>
                <c:pt idx="1401">
                  <c:v>124.41</c:v>
                </c:pt>
                <c:pt idx="1402">
                  <c:v>124.46</c:v>
                </c:pt>
                <c:pt idx="1403">
                  <c:v>124.48</c:v>
                </c:pt>
                <c:pt idx="1404">
                  <c:v>124.48</c:v>
                </c:pt>
                <c:pt idx="1405">
                  <c:v>124.48</c:v>
                </c:pt>
                <c:pt idx="1406">
                  <c:v>124.49</c:v>
                </c:pt>
                <c:pt idx="1407">
                  <c:v>124.49</c:v>
                </c:pt>
                <c:pt idx="1408">
                  <c:v>124.49</c:v>
                </c:pt>
                <c:pt idx="1409">
                  <c:v>124.52</c:v>
                </c:pt>
                <c:pt idx="1410">
                  <c:v>124.55</c:v>
                </c:pt>
                <c:pt idx="1411">
                  <c:v>124.58</c:v>
                </c:pt>
                <c:pt idx="1412">
                  <c:v>124.6</c:v>
                </c:pt>
                <c:pt idx="1413">
                  <c:v>124.61</c:v>
                </c:pt>
                <c:pt idx="1414">
                  <c:v>124.62</c:v>
                </c:pt>
                <c:pt idx="1415">
                  <c:v>124.61</c:v>
                </c:pt>
                <c:pt idx="1416">
                  <c:v>124.59</c:v>
                </c:pt>
                <c:pt idx="1417">
                  <c:v>124.58</c:v>
                </c:pt>
                <c:pt idx="1418">
                  <c:v>124.59</c:v>
                </c:pt>
                <c:pt idx="1419">
                  <c:v>124.6</c:v>
                </c:pt>
                <c:pt idx="1420">
                  <c:v>124.62</c:v>
                </c:pt>
                <c:pt idx="1421">
                  <c:v>124.63</c:v>
                </c:pt>
                <c:pt idx="1422">
                  <c:v>124.63</c:v>
                </c:pt>
                <c:pt idx="1423">
                  <c:v>124.64</c:v>
                </c:pt>
                <c:pt idx="1424">
                  <c:v>124.64</c:v>
                </c:pt>
                <c:pt idx="1425">
                  <c:v>124.66</c:v>
                </c:pt>
                <c:pt idx="1426">
                  <c:v>124.68</c:v>
                </c:pt>
                <c:pt idx="1427">
                  <c:v>124.71</c:v>
                </c:pt>
                <c:pt idx="1428">
                  <c:v>124.73</c:v>
                </c:pt>
                <c:pt idx="1429">
                  <c:v>124.75</c:v>
                </c:pt>
                <c:pt idx="1430">
                  <c:v>124.75</c:v>
                </c:pt>
                <c:pt idx="1431">
                  <c:v>124.73</c:v>
                </c:pt>
                <c:pt idx="1432">
                  <c:v>124.7</c:v>
                </c:pt>
                <c:pt idx="1433">
                  <c:v>124.69</c:v>
                </c:pt>
                <c:pt idx="1434">
                  <c:v>124.69</c:v>
                </c:pt>
                <c:pt idx="1435">
                  <c:v>124.7</c:v>
                </c:pt>
                <c:pt idx="1436">
                  <c:v>124.71</c:v>
                </c:pt>
                <c:pt idx="1437">
                  <c:v>124.71</c:v>
                </c:pt>
                <c:pt idx="1438">
                  <c:v>124.73</c:v>
                </c:pt>
                <c:pt idx="1439">
                  <c:v>124.75</c:v>
                </c:pt>
                <c:pt idx="1440">
                  <c:v>124.76</c:v>
                </c:pt>
                <c:pt idx="1441">
                  <c:v>124.76</c:v>
                </c:pt>
                <c:pt idx="1442">
                  <c:v>124.76</c:v>
                </c:pt>
                <c:pt idx="1443">
                  <c:v>124.76</c:v>
                </c:pt>
                <c:pt idx="1444">
                  <c:v>124.77</c:v>
                </c:pt>
                <c:pt idx="1445">
                  <c:v>124.79</c:v>
                </c:pt>
                <c:pt idx="1446">
                  <c:v>124.79</c:v>
                </c:pt>
                <c:pt idx="1447">
                  <c:v>124.78</c:v>
                </c:pt>
                <c:pt idx="1448">
                  <c:v>124.75</c:v>
                </c:pt>
                <c:pt idx="1449">
                  <c:v>124.74</c:v>
                </c:pt>
                <c:pt idx="1450">
                  <c:v>124.75</c:v>
                </c:pt>
                <c:pt idx="1451">
                  <c:v>124.78</c:v>
                </c:pt>
                <c:pt idx="1452">
                  <c:v>124.81</c:v>
                </c:pt>
                <c:pt idx="1453">
                  <c:v>124.82</c:v>
                </c:pt>
                <c:pt idx="1454">
                  <c:v>124.82</c:v>
                </c:pt>
                <c:pt idx="1455">
                  <c:v>124.81</c:v>
                </c:pt>
                <c:pt idx="1456">
                  <c:v>124.78</c:v>
                </c:pt>
                <c:pt idx="1457">
                  <c:v>124.77</c:v>
                </c:pt>
                <c:pt idx="1458">
                  <c:v>124.79</c:v>
                </c:pt>
                <c:pt idx="1459">
                  <c:v>124.82</c:v>
                </c:pt>
                <c:pt idx="1460">
                  <c:v>124.83</c:v>
                </c:pt>
                <c:pt idx="1461">
                  <c:v>124.83</c:v>
                </c:pt>
                <c:pt idx="1462">
                  <c:v>124.81</c:v>
                </c:pt>
                <c:pt idx="1463">
                  <c:v>124.78</c:v>
                </c:pt>
                <c:pt idx="1464">
                  <c:v>124.75</c:v>
                </c:pt>
                <c:pt idx="1465">
                  <c:v>124.74</c:v>
                </c:pt>
                <c:pt idx="1466">
                  <c:v>124.75</c:v>
                </c:pt>
                <c:pt idx="1467">
                  <c:v>124.78</c:v>
                </c:pt>
                <c:pt idx="1468">
                  <c:v>124.81</c:v>
                </c:pt>
                <c:pt idx="1469">
                  <c:v>124.82</c:v>
                </c:pt>
                <c:pt idx="1470">
                  <c:v>124.83</c:v>
                </c:pt>
                <c:pt idx="1471">
                  <c:v>124.82</c:v>
                </c:pt>
                <c:pt idx="1472">
                  <c:v>124.82</c:v>
                </c:pt>
                <c:pt idx="1473">
                  <c:v>124.82</c:v>
                </c:pt>
                <c:pt idx="1474">
                  <c:v>124.83</c:v>
                </c:pt>
                <c:pt idx="1475">
                  <c:v>124.84</c:v>
                </c:pt>
                <c:pt idx="1476">
                  <c:v>124.85</c:v>
                </c:pt>
                <c:pt idx="1477">
                  <c:v>124.86</c:v>
                </c:pt>
                <c:pt idx="1478">
                  <c:v>124.87</c:v>
                </c:pt>
                <c:pt idx="1479">
                  <c:v>124.86</c:v>
                </c:pt>
                <c:pt idx="1480">
                  <c:v>124.85</c:v>
                </c:pt>
                <c:pt idx="1481">
                  <c:v>124.84</c:v>
                </c:pt>
                <c:pt idx="1482">
                  <c:v>124.84</c:v>
                </c:pt>
                <c:pt idx="1483">
                  <c:v>124.84</c:v>
                </c:pt>
                <c:pt idx="1484">
                  <c:v>124.82</c:v>
                </c:pt>
                <c:pt idx="1485">
                  <c:v>124.81</c:v>
                </c:pt>
                <c:pt idx="1486">
                  <c:v>124.8</c:v>
                </c:pt>
                <c:pt idx="1487">
                  <c:v>124.81</c:v>
                </c:pt>
                <c:pt idx="1488">
                  <c:v>124.83</c:v>
                </c:pt>
                <c:pt idx="1489">
                  <c:v>124.85</c:v>
                </c:pt>
                <c:pt idx="1490">
                  <c:v>124.85</c:v>
                </c:pt>
                <c:pt idx="1491">
                  <c:v>124.82</c:v>
                </c:pt>
                <c:pt idx="1492">
                  <c:v>124.78</c:v>
                </c:pt>
                <c:pt idx="1493">
                  <c:v>124.76</c:v>
                </c:pt>
                <c:pt idx="1494">
                  <c:v>124.8</c:v>
                </c:pt>
                <c:pt idx="1495">
                  <c:v>124.85</c:v>
                </c:pt>
                <c:pt idx="1496">
                  <c:v>124.89</c:v>
                </c:pt>
                <c:pt idx="1497">
                  <c:v>124.9</c:v>
                </c:pt>
                <c:pt idx="1498">
                  <c:v>124.88</c:v>
                </c:pt>
                <c:pt idx="1499">
                  <c:v>124.86</c:v>
                </c:pt>
                <c:pt idx="1500">
                  <c:v>124.85</c:v>
                </c:pt>
                <c:pt idx="1501">
                  <c:v>124.83</c:v>
                </c:pt>
                <c:pt idx="1502">
                  <c:v>124.82</c:v>
                </c:pt>
                <c:pt idx="1503">
                  <c:v>124.81</c:v>
                </c:pt>
                <c:pt idx="1504">
                  <c:v>124.82</c:v>
                </c:pt>
                <c:pt idx="1505">
                  <c:v>124.85</c:v>
                </c:pt>
                <c:pt idx="1506">
                  <c:v>124.87</c:v>
                </c:pt>
                <c:pt idx="1507">
                  <c:v>124.86</c:v>
                </c:pt>
                <c:pt idx="1508">
                  <c:v>124.83</c:v>
                </c:pt>
                <c:pt idx="1509">
                  <c:v>124.81</c:v>
                </c:pt>
                <c:pt idx="1510">
                  <c:v>124.81</c:v>
                </c:pt>
                <c:pt idx="1511">
                  <c:v>124.81</c:v>
                </c:pt>
                <c:pt idx="1512">
                  <c:v>124.81</c:v>
                </c:pt>
                <c:pt idx="1513">
                  <c:v>124.82</c:v>
                </c:pt>
                <c:pt idx="1514">
                  <c:v>124.84</c:v>
                </c:pt>
                <c:pt idx="1515">
                  <c:v>124.85</c:v>
                </c:pt>
                <c:pt idx="1516">
                  <c:v>124.84</c:v>
                </c:pt>
                <c:pt idx="1517">
                  <c:v>124.83</c:v>
                </c:pt>
                <c:pt idx="1518">
                  <c:v>124.81</c:v>
                </c:pt>
                <c:pt idx="1519">
                  <c:v>124.79</c:v>
                </c:pt>
                <c:pt idx="1520">
                  <c:v>124.77</c:v>
                </c:pt>
                <c:pt idx="1521">
                  <c:v>124.75</c:v>
                </c:pt>
                <c:pt idx="1522">
                  <c:v>124.75</c:v>
                </c:pt>
                <c:pt idx="1523">
                  <c:v>124.78</c:v>
                </c:pt>
                <c:pt idx="1524">
                  <c:v>124.82</c:v>
                </c:pt>
                <c:pt idx="1525">
                  <c:v>124.87</c:v>
                </c:pt>
                <c:pt idx="1526">
                  <c:v>124.89</c:v>
                </c:pt>
                <c:pt idx="1527">
                  <c:v>124.86</c:v>
                </c:pt>
                <c:pt idx="1528">
                  <c:v>124.81</c:v>
                </c:pt>
                <c:pt idx="1529">
                  <c:v>124.76</c:v>
                </c:pt>
                <c:pt idx="1530">
                  <c:v>124.73</c:v>
                </c:pt>
                <c:pt idx="1531">
                  <c:v>124.72</c:v>
                </c:pt>
                <c:pt idx="1532">
                  <c:v>124.73</c:v>
                </c:pt>
                <c:pt idx="1533">
                  <c:v>124.76</c:v>
                </c:pt>
                <c:pt idx="1534">
                  <c:v>124.79</c:v>
                </c:pt>
                <c:pt idx="1535">
                  <c:v>124.81</c:v>
                </c:pt>
                <c:pt idx="1536">
                  <c:v>124.82</c:v>
                </c:pt>
                <c:pt idx="1537">
                  <c:v>124.82</c:v>
                </c:pt>
                <c:pt idx="1538">
                  <c:v>124.83</c:v>
                </c:pt>
                <c:pt idx="1539">
                  <c:v>124.84</c:v>
                </c:pt>
                <c:pt idx="1540">
                  <c:v>124.85</c:v>
                </c:pt>
                <c:pt idx="1541">
                  <c:v>124.85</c:v>
                </c:pt>
                <c:pt idx="1542">
                  <c:v>124.83</c:v>
                </c:pt>
                <c:pt idx="1543">
                  <c:v>124.8</c:v>
                </c:pt>
                <c:pt idx="1544">
                  <c:v>124.77</c:v>
                </c:pt>
                <c:pt idx="1545">
                  <c:v>124.77</c:v>
                </c:pt>
                <c:pt idx="1546">
                  <c:v>124.79</c:v>
                </c:pt>
                <c:pt idx="1547">
                  <c:v>124.81</c:v>
                </c:pt>
                <c:pt idx="1548">
                  <c:v>124.84</c:v>
                </c:pt>
                <c:pt idx="1549">
                  <c:v>124.87</c:v>
                </c:pt>
                <c:pt idx="1550">
                  <c:v>124.89</c:v>
                </c:pt>
                <c:pt idx="1551">
                  <c:v>124.9</c:v>
                </c:pt>
                <c:pt idx="1552">
                  <c:v>124.89</c:v>
                </c:pt>
                <c:pt idx="1553">
                  <c:v>124.88</c:v>
                </c:pt>
                <c:pt idx="1554">
                  <c:v>124.87</c:v>
                </c:pt>
                <c:pt idx="1555">
                  <c:v>124.86</c:v>
                </c:pt>
                <c:pt idx="1556">
                  <c:v>124.87</c:v>
                </c:pt>
                <c:pt idx="1557">
                  <c:v>124.92</c:v>
                </c:pt>
                <c:pt idx="1558">
                  <c:v>124.98</c:v>
                </c:pt>
                <c:pt idx="1559">
                  <c:v>125.01</c:v>
                </c:pt>
                <c:pt idx="1560">
                  <c:v>125</c:v>
                </c:pt>
                <c:pt idx="1561">
                  <c:v>124.97</c:v>
                </c:pt>
                <c:pt idx="1562">
                  <c:v>124.92</c:v>
                </c:pt>
                <c:pt idx="1563">
                  <c:v>124.89</c:v>
                </c:pt>
                <c:pt idx="1564">
                  <c:v>124.86</c:v>
                </c:pt>
                <c:pt idx="1565">
                  <c:v>124.87</c:v>
                </c:pt>
                <c:pt idx="1566">
                  <c:v>124.89</c:v>
                </c:pt>
                <c:pt idx="1567">
                  <c:v>124.92</c:v>
                </c:pt>
                <c:pt idx="1568">
                  <c:v>124.93</c:v>
                </c:pt>
                <c:pt idx="1569">
                  <c:v>124.91</c:v>
                </c:pt>
                <c:pt idx="1570">
                  <c:v>124.88</c:v>
                </c:pt>
                <c:pt idx="1571">
                  <c:v>124.84</c:v>
                </c:pt>
                <c:pt idx="1572">
                  <c:v>124.79</c:v>
                </c:pt>
                <c:pt idx="1573">
                  <c:v>124.76</c:v>
                </c:pt>
                <c:pt idx="1574">
                  <c:v>124.74</c:v>
                </c:pt>
                <c:pt idx="1575">
                  <c:v>124.76</c:v>
                </c:pt>
                <c:pt idx="1576">
                  <c:v>124.79</c:v>
                </c:pt>
                <c:pt idx="1577">
                  <c:v>124.82</c:v>
                </c:pt>
                <c:pt idx="1578">
                  <c:v>124.83</c:v>
                </c:pt>
                <c:pt idx="1579">
                  <c:v>124.8</c:v>
                </c:pt>
                <c:pt idx="1580">
                  <c:v>124.77</c:v>
                </c:pt>
                <c:pt idx="1581">
                  <c:v>124.74</c:v>
                </c:pt>
                <c:pt idx="1582">
                  <c:v>124.72</c:v>
                </c:pt>
                <c:pt idx="1583">
                  <c:v>124.71</c:v>
                </c:pt>
                <c:pt idx="1584">
                  <c:v>124.69</c:v>
                </c:pt>
                <c:pt idx="1585">
                  <c:v>124.68</c:v>
                </c:pt>
                <c:pt idx="1586">
                  <c:v>124.68</c:v>
                </c:pt>
                <c:pt idx="1587">
                  <c:v>124.68</c:v>
                </c:pt>
                <c:pt idx="1588">
                  <c:v>124.7</c:v>
                </c:pt>
                <c:pt idx="1589">
                  <c:v>124.73</c:v>
                </c:pt>
                <c:pt idx="1590">
                  <c:v>124.76</c:v>
                </c:pt>
                <c:pt idx="1591">
                  <c:v>124.76</c:v>
                </c:pt>
                <c:pt idx="1592">
                  <c:v>124.74</c:v>
                </c:pt>
                <c:pt idx="1593">
                  <c:v>124.71</c:v>
                </c:pt>
                <c:pt idx="1594">
                  <c:v>124.68</c:v>
                </c:pt>
                <c:pt idx="1595">
                  <c:v>124.65</c:v>
                </c:pt>
                <c:pt idx="1596">
                  <c:v>124.63</c:v>
                </c:pt>
                <c:pt idx="1597">
                  <c:v>124.63</c:v>
                </c:pt>
                <c:pt idx="1598">
                  <c:v>124.63</c:v>
                </c:pt>
                <c:pt idx="1599">
                  <c:v>124.62</c:v>
                </c:pt>
                <c:pt idx="1600">
                  <c:v>124.59</c:v>
                </c:pt>
                <c:pt idx="1601">
                  <c:v>124.55</c:v>
                </c:pt>
                <c:pt idx="1602">
                  <c:v>124.51</c:v>
                </c:pt>
                <c:pt idx="1603">
                  <c:v>124.48</c:v>
                </c:pt>
                <c:pt idx="1604">
                  <c:v>124.46</c:v>
                </c:pt>
                <c:pt idx="1605">
                  <c:v>124.44</c:v>
                </c:pt>
                <c:pt idx="1606">
                  <c:v>124.44</c:v>
                </c:pt>
                <c:pt idx="1607">
                  <c:v>124.44</c:v>
                </c:pt>
                <c:pt idx="1608">
                  <c:v>124.44</c:v>
                </c:pt>
                <c:pt idx="1609">
                  <c:v>124.45</c:v>
                </c:pt>
                <c:pt idx="1610">
                  <c:v>124.46</c:v>
                </c:pt>
                <c:pt idx="1611">
                  <c:v>124.45</c:v>
                </c:pt>
                <c:pt idx="1612">
                  <c:v>124.45</c:v>
                </c:pt>
                <c:pt idx="1613">
                  <c:v>124.43</c:v>
                </c:pt>
                <c:pt idx="1614">
                  <c:v>124.39</c:v>
                </c:pt>
                <c:pt idx="1615">
                  <c:v>124.33</c:v>
                </c:pt>
                <c:pt idx="1616">
                  <c:v>124.26</c:v>
                </c:pt>
                <c:pt idx="1617">
                  <c:v>124.2</c:v>
                </c:pt>
                <c:pt idx="1618">
                  <c:v>124.17</c:v>
                </c:pt>
                <c:pt idx="1619">
                  <c:v>124.12</c:v>
                </c:pt>
                <c:pt idx="1620">
                  <c:v>124.06</c:v>
                </c:pt>
                <c:pt idx="1621">
                  <c:v>123.99</c:v>
                </c:pt>
                <c:pt idx="1622">
                  <c:v>123.91</c:v>
                </c:pt>
                <c:pt idx="1623">
                  <c:v>123.83</c:v>
                </c:pt>
                <c:pt idx="1624">
                  <c:v>123.75</c:v>
                </c:pt>
                <c:pt idx="1625">
                  <c:v>123.69</c:v>
                </c:pt>
                <c:pt idx="1626">
                  <c:v>123.69</c:v>
                </c:pt>
                <c:pt idx="1627">
                  <c:v>123.71</c:v>
                </c:pt>
                <c:pt idx="1628">
                  <c:v>123.71</c:v>
                </c:pt>
                <c:pt idx="1629">
                  <c:v>123.69</c:v>
                </c:pt>
                <c:pt idx="1630">
                  <c:v>123.66</c:v>
                </c:pt>
                <c:pt idx="1631">
                  <c:v>123.63</c:v>
                </c:pt>
                <c:pt idx="1632">
                  <c:v>123.58</c:v>
                </c:pt>
                <c:pt idx="1633">
                  <c:v>123.51</c:v>
                </c:pt>
                <c:pt idx="1634">
                  <c:v>123.41</c:v>
                </c:pt>
                <c:pt idx="1635">
                  <c:v>123.27</c:v>
                </c:pt>
                <c:pt idx="1636">
                  <c:v>123.15</c:v>
                </c:pt>
                <c:pt idx="1637">
                  <c:v>123.11</c:v>
                </c:pt>
                <c:pt idx="1638">
                  <c:v>123.18</c:v>
                </c:pt>
                <c:pt idx="1639">
                  <c:v>123.3</c:v>
                </c:pt>
                <c:pt idx="1640">
                  <c:v>123.37</c:v>
                </c:pt>
                <c:pt idx="1641">
                  <c:v>123.38</c:v>
                </c:pt>
                <c:pt idx="1642">
                  <c:v>123.36</c:v>
                </c:pt>
                <c:pt idx="1643">
                  <c:v>123.36</c:v>
                </c:pt>
                <c:pt idx="1644">
                  <c:v>123.41</c:v>
                </c:pt>
                <c:pt idx="1645">
                  <c:v>123.5</c:v>
                </c:pt>
                <c:pt idx="1646">
                  <c:v>123.6</c:v>
                </c:pt>
                <c:pt idx="1647">
                  <c:v>123.67</c:v>
                </c:pt>
                <c:pt idx="1648">
                  <c:v>123.65</c:v>
                </c:pt>
                <c:pt idx="1649">
                  <c:v>123.54</c:v>
                </c:pt>
                <c:pt idx="1650">
                  <c:v>123.37</c:v>
                </c:pt>
                <c:pt idx="1651">
                  <c:v>123.26</c:v>
                </c:pt>
                <c:pt idx="1652">
                  <c:v>123.28</c:v>
                </c:pt>
                <c:pt idx="1653">
                  <c:v>123.33</c:v>
                </c:pt>
                <c:pt idx="1654">
                  <c:v>123.35</c:v>
                </c:pt>
                <c:pt idx="1655">
                  <c:v>123.23</c:v>
                </c:pt>
                <c:pt idx="1656">
                  <c:v>123.01</c:v>
                </c:pt>
                <c:pt idx="1657">
                  <c:v>122.84</c:v>
                </c:pt>
                <c:pt idx="1658">
                  <c:v>122.85</c:v>
                </c:pt>
                <c:pt idx="1659">
                  <c:v>122.99</c:v>
                </c:pt>
                <c:pt idx="1660">
                  <c:v>123.11</c:v>
                </c:pt>
                <c:pt idx="1661">
                  <c:v>123.21</c:v>
                </c:pt>
                <c:pt idx="1662">
                  <c:v>123.31</c:v>
                </c:pt>
                <c:pt idx="1663">
                  <c:v>123.42</c:v>
                </c:pt>
                <c:pt idx="1664">
                  <c:v>123.48</c:v>
                </c:pt>
                <c:pt idx="1665">
                  <c:v>123.49</c:v>
                </c:pt>
                <c:pt idx="1666">
                  <c:v>123.48</c:v>
                </c:pt>
                <c:pt idx="1667">
                  <c:v>123.47</c:v>
                </c:pt>
                <c:pt idx="1668">
                  <c:v>123.46</c:v>
                </c:pt>
                <c:pt idx="1669">
                  <c:v>123.48</c:v>
                </c:pt>
                <c:pt idx="1670">
                  <c:v>123.51</c:v>
                </c:pt>
                <c:pt idx="1671">
                  <c:v>123.57</c:v>
                </c:pt>
                <c:pt idx="1672">
                  <c:v>123.63</c:v>
                </c:pt>
                <c:pt idx="1673">
                  <c:v>123.7</c:v>
                </c:pt>
                <c:pt idx="1674">
                  <c:v>123.76</c:v>
                </c:pt>
                <c:pt idx="1675">
                  <c:v>123.8</c:v>
                </c:pt>
                <c:pt idx="1676">
                  <c:v>123.83</c:v>
                </c:pt>
                <c:pt idx="1677">
                  <c:v>123.85</c:v>
                </c:pt>
                <c:pt idx="1678">
                  <c:v>123.88</c:v>
                </c:pt>
                <c:pt idx="1679">
                  <c:v>123.95</c:v>
                </c:pt>
                <c:pt idx="1680">
                  <c:v>124.02</c:v>
                </c:pt>
                <c:pt idx="1681">
                  <c:v>124.1</c:v>
                </c:pt>
                <c:pt idx="1682">
                  <c:v>124.14</c:v>
                </c:pt>
                <c:pt idx="1683">
                  <c:v>124.17</c:v>
                </c:pt>
                <c:pt idx="1684">
                  <c:v>124.19</c:v>
                </c:pt>
                <c:pt idx="1685">
                  <c:v>124.22</c:v>
                </c:pt>
                <c:pt idx="1686">
                  <c:v>124.23</c:v>
                </c:pt>
                <c:pt idx="1687">
                  <c:v>124.24</c:v>
                </c:pt>
                <c:pt idx="1688">
                  <c:v>124.23</c:v>
                </c:pt>
                <c:pt idx="1689">
                  <c:v>124.23</c:v>
                </c:pt>
                <c:pt idx="1690">
                  <c:v>124.24</c:v>
                </c:pt>
                <c:pt idx="1691">
                  <c:v>124.24</c:v>
                </c:pt>
                <c:pt idx="1692">
                  <c:v>124.25</c:v>
                </c:pt>
                <c:pt idx="1693">
                  <c:v>124.29</c:v>
                </c:pt>
                <c:pt idx="1694">
                  <c:v>124.36</c:v>
                </c:pt>
                <c:pt idx="1695">
                  <c:v>124.42</c:v>
                </c:pt>
                <c:pt idx="1696">
                  <c:v>124.45</c:v>
                </c:pt>
                <c:pt idx="1697">
                  <c:v>124.47</c:v>
                </c:pt>
                <c:pt idx="1698">
                  <c:v>124.47</c:v>
                </c:pt>
                <c:pt idx="1699">
                  <c:v>124.5</c:v>
                </c:pt>
                <c:pt idx="1700">
                  <c:v>124.53</c:v>
                </c:pt>
                <c:pt idx="1701">
                  <c:v>124.59</c:v>
                </c:pt>
                <c:pt idx="1702">
                  <c:v>124.65</c:v>
                </c:pt>
                <c:pt idx="1703">
                  <c:v>124.7</c:v>
                </c:pt>
                <c:pt idx="1704">
                  <c:v>124.75</c:v>
                </c:pt>
                <c:pt idx="1705">
                  <c:v>124.78</c:v>
                </c:pt>
                <c:pt idx="1706">
                  <c:v>124.83</c:v>
                </c:pt>
                <c:pt idx="1707">
                  <c:v>124.86</c:v>
                </c:pt>
                <c:pt idx="1708">
                  <c:v>124.88</c:v>
                </c:pt>
                <c:pt idx="1709">
                  <c:v>124.9</c:v>
                </c:pt>
                <c:pt idx="1710">
                  <c:v>124.95</c:v>
                </c:pt>
                <c:pt idx="1711">
                  <c:v>125.05</c:v>
                </c:pt>
                <c:pt idx="1712">
                  <c:v>125.17</c:v>
                </c:pt>
                <c:pt idx="1713">
                  <c:v>125.29</c:v>
                </c:pt>
                <c:pt idx="1714">
                  <c:v>125.39</c:v>
                </c:pt>
                <c:pt idx="1715">
                  <c:v>125.47</c:v>
                </c:pt>
                <c:pt idx="1716">
                  <c:v>125.53</c:v>
                </c:pt>
                <c:pt idx="1717">
                  <c:v>125.59</c:v>
                </c:pt>
                <c:pt idx="1718">
                  <c:v>125.64</c:v>
                </c:pt>
                <c:pt idx="1719">
                  <c:v>125.66</c:v>
                </c:pt>
                <c:pt idx="1720">
                  <c:v>125.69</c:v>
                </c:pt>
                <c:pt idx="1721">
                  <c:v>125.76</c:v>
                </c:pt>
                <c:pt idx="1722">
                  <c:v>125.88</c:v>
                </c:pt>
                <c:pt idx="1723">
                  <c:v>126.01</c:v>
                </c:pt>
                <c:pt idx="1724">
                  <c:v>126.1</c:v>
                </c:pt>
                <c:pt idx="1725">
                  <c:v>126.13</c:v>
                </c:pt>
                <c:pt idx="1726">
                  <c:v>126.11</c:v>
                </c:pt>
                <c:pt idx="1727">
                  <c:v>126.06</c:v>
                </c:pt>
                <c:pt idx="1728">
                  <c:v>126.01</c:v>
                </c:pt>
                <c:pt idx="1729">
                  <c:v>126.01</c:v>
                </c:pt>
                <c:pt idx="1730">
                  <c:v>126.06</c:v>
                </c:pt>
                <c:pt idx="1731">
                  <c:v>126.15</c:v>
                </c:pt>
                <c:pt idx="1732">
                  <c:v>126.25</c:v>
                </c:pt>
                <c:pt idx="1733">
                  <c:v>126.34</c:v>
                </c:pt>
                <c:pt idx="1734">
                  <c:v>126.41</c:v>
                </c:pt>
                <c:pt idx="1735">
                  <c:v>126.46</c:v>
                </c:pt>
                <c:pt idx="1736">
                  <c:v>126.48</c:v>
                </c:pt>
                <c:pt idx="1737">
                  <c:v>126.51</c:v>
                </c:pt>
                <c:pt idx="1738">
                  <c:v>126.58</c:v>
                </c:pt>
                <c:pt idx="1739">
                  <c:v>126.68</c:v>
                </c:pt>
                <c:pt idx="1740">
                  <c:v>126.75</c:v>
                </c:pt>
                <c:pt idx="1741">
                  <c:v>126.79</c:v>
                </c:pt>
                <c:pt idx="1742">
                  <c:v>126.78</c:v>
                </c:pt>
                <c:pt idx="1743">
                  <c:v>126.75</c:v>
                </c:pt>
                <c:pt idx="1744">
                  <c:v>126.7</c:v>
                </c:pt>
                <c:pt idx="1745">
                  <c:v>126.65</c:v>
                </c:pt>
                <c:pt idx="1746">
                  <c:v>126.62</c:v>
                </c:pt>
                <c:pt idx="1747">
                  <c:v>126.67</c:v>
                </c:pt>
                <c:pt idx="1748">
                  <c:v>126.78</c:v>
                </c:pt>
                <c:pt idx="1749">
                  <c:v>126.94</c:v>
                </c:pt>
                <c:pt idx="1750">
                  <c:v>127.09</c:v>
                </c:pt>
                <c:pt idx="1751">
                  <c:v>127.18</c:v>
                </c:pt>
                <c:pt idx="1752">
                  <c:v>127.2</c:v>
                </c:pt>
                <c:pt idx="1753">
                  <c:v>127.21</c:v>
                </c:pt>
                <c:pt idx="1754">
                  <c:v>127.24</c:v>
                </c:pt>
                <c:pt idx="1755">
                  <c:v>127.29</c:v>
                </c:pt>
                <c:pt idx="1756">
                  <c:v>127.37</c:v>
                </c:pt>
                <c:pt idx="1757">
                  <c:v>127.44</c:v>
                </c:pt>
                <c:pt idx="1758">
                  <c:v>127.49</c:v>
                </c:pt>
                <c:pt idx="1759">
                  <c:v>127.51</c:v>
                </c:pt>
                <c:pt idx="1760">
                  <c:v>127.51</c:v>
                </c:pt>
                <c:pt idx="1761">
                  <c:v>127.54</c:v>
                </c:pt>
                <c:pt idx="1762">
                  <c:v>127.62</c:v>
                </c:pt>
                <c:pt idx="1763">
                  <c:v>127.73</c:v>
                </c:pt>
                <c:pt idx="1764">
                  <c:v>127.84</c:v>
                </c:pt>
                <c:pt idx="1765">
                  <c:v>127.91</c:v>
                </c:pt>
                <c:pt idx="1766">
                  <c:v>127.94</c:v>
                </c:pt>
                <c:pt idx="1767">
                  <c:v>127.92</c:v>
                </c:pt>
                <c:pt idx="1768">
                  <c:v>127.9</c:v>
                </c:pt>
                <c:pt idx="1769">
                  <c:v>127.9</c:v>
                </c:pt>
                <c:pt idx="1770">
                  <c:v>127.93</c:v>
                </c:pt>
                <c:pt idx="1771">
                  <c:v>127.97</c:v>
                </c:pt>
                <c:pt idx="1772">
                  <c:v>128</c:v>
                </c:pt>
                <c:pt idx="1773">
                  <c:v>128.05000000000001</c:v>
                </c:pt>
                <c:pt idx="1774">
                  <c:v>128.13999999999999</c:v>
                </c:pt>
                <c:pt idx="1775">
                  <c:v>128.25</c:v>
                </c:pt>
                <c:pt idx="1776">
                  <c:v>128.33000000000001</c:v>
                </c:pt>
                <c:pt idx="1777">
                  <c:v>128.4</c:v>
                </c:pt>
                <c:pt idx="1778">
                  <c:v>128.44999999999999</c:v>
                </c:pt>
                <c:pt idx="1779">
                  <c:v>128.49</c:v>
                </c:pt>
                <c:pt idx="1780">
                  <c:v>128.52000000000001</c:v>
                </c:pt>
                <c:pt idx="1781">
                  <c:v>128.54</c:v>
                </c:pt>
                <c:pt idx="1782">
                  <c:v>128.56</c:v>
                </c:pt>
                <c:pt idx="1783">
                  <c:v>128.57</c:v>
                </c:pt>
                <c:pt idx="1784">
                  <c:v>128.57</c:v>
                </c:pt>
                <c:pt idx="1785">
                  <c:v>128.6</c:v>
                </c:pt>
                <c:pt idx="1786">
                  <c:v>128.63</c:v>
                </c:pt>
                <c:pt idx="1787">
                  <c:v>128.66999999999999</c:v>
                </c:pt>
                <c:pt idx="1788">
                  <c:v>128.69</c:v>
                </c:pt>
                <c:pt idx="1789">
                  <c:v>128.69999999999999</c:v>
                </c:pt>
                <c:pt idx="1790">
                  <c:v>128.69999999999999</c:v>
                </c:pt>
                <c:pt idx="1791">
                  <c:v>128.68</c:v>
                </c:pt>
                <c:pt idx="1792">
                  <c:v>128.65</c:v>
                </c:pt>
                <c:pt idx="1793">
                  <c:v>128.66</c:v>
                </c:pt>
                <c:pt idx="1794">
                  <c:v>128.71</c:v>
                </c:pt>
                <c:pt idx="1795">
                  <c:v>128.78</c:v>
                </c:pt>
                <c:pt idx="1796">
                  <c:v>128.85</c:v>
                </c:pt>
                <c:pt idx="1797">
                  <c:v>128.91</c:v>
                </c:pt>
                <c:pt idx="1798">
                  <c:v>128.96</c:v>
                </c:pt>
                <c:pt idx="1799">
                  <c:v>128.97999999999999</c:v>
                </c:pt>
                <c:pt idx="1800">
                  <c:v>128.97999999999999</c:v>
                </c:pt>
                <c:pt idx="1801">
                  <c:v>129</c:v>
                </c:pt>
                <c:pt idx="1802">
                  <c:v>129.05000000000001</c:v>
                </c:pt>
                <c:pt idx="1803">
                  <c:v>129.11000000000001</c:v>
                </c:pt>
                <c:pt idx="1804">
                  <c:v>129.16999999999999</c:v>
                </c:pt>
                <c:pt idx="1805">
                  <c:v>129.24</c:v>
                </c:pt>
                <c:pt idx="1806">
                  <c:v>129.30000000000001</c:v>
                </c:pt>
                <c:pt idx="1807">
                  <c:v>129.35</c:v>
                </c:pt>
                <c:pt idx="1808">
                  <c:v>129.36000000000001</c:v>
                </c:pt>
                <c:pt idx="1809">
                  <c:v>129.36000000000001</c:v>
                </c:pt>
                <c:pt idx="1810">
                  <c:v>129.37</c:v>
                </c:pt>
                <c:pt idx="1811">
                  <c:v>129.41</c:v>
                </c:pt>
                <c:pt idx="1812">
                  <c:v>129.53</c:v>
                </c:pt>
                <c:pt idx="1813">
                  <c:v>129.72999999999999</c:v>
                </c:pt>
                <c:pt idx="1814">
                  <c:v>129.97</c:v>
                </c:pt>
                <c:pt idx="1815">
                  <c:v>130.18</c:v>
                </c:pt>
                <c:pt idx="1816">
                  <c:v>130.31</c:v>
                </c:pt>
                <c:pt idx="1817">
                  <c:v>130.36000000000001</c:v>
                </c:pt>
                <c:pt idx="1818">
                  <c:v>130.37</c:v>
                </c:pt>
                <c:pt idx="1819">
                  <c:v>130.36000000000001</c:v>
                </c:pt>
                <c:pt idx="1820">
                  <c:v>130.35</c:v>
                </c:pt>
                <c:pt idx="1821">
                  <c:v>130.34</c:v>
                </c:pt>
                <c:pt idx="1822">
                  <c:v>130.31</c:v>
                </c:pt>
                <c:pt idx="1823">
                  <c:v>130.24</c:v>
                </c:pt>
                <c:pt idx="1824">
                  <c:v>130.13999999999999</c:v>
                </c:pt>
                <c:pt idx="1825">
                  <c:v>130.05000000000001</c:v>
                </c:pt>
                <c:pt idx="1826">
                  <c:v>129.99</c:v>
                </c:pt>
                <c:pt idx="1827">
                  <c:v>129.99</c:v>
                </c:pt>
                <c:pt idx="1828">
                  <c:v>130.07</c:v>
                </c:pt>
                <c:pt idx="1829">
                  <c:v>130.26</c:v>
                </c:pt>
                <c:pt idx="1830">
                  <c:v>130.51</c:v>
                </c:pt>
                <c:pt idx="1831">
                  <c:v>130.76</c:v>
                </c:pt>
                <c:pt idx="1832">
                  <c:v>130.94999999999999</c:v>
                </c:pt>
                <c:pt idx="1833">
                  <c:v>131.11000000000001</c:v>
                </c:pt>
                <c:pt idx="1834">
                  <c:v>131.25</c:v>
                </c:pt>
                <c:pt idx="1835">
                  <c:v>131.38999999999999</c:v>
                </c:pt>
                <c:pt idx="1836">
                  <c:v>131.52000000000001</c:v>
                </c:pt>
                <c:pt idx="1837">
                  <c:v>131.66</c:v>
                </c:pt>
                <c:pt idx="1838">
                  <c:v>131.82</c:v>
                </c:pt>
                <c:pt idx="1839">
                  <c:v>132</c:v>
                </c:pt>
                <c:pt idx="1840">
                  <c:v>132.13</c:v>
                </c:pt>
                <c:pt idx="1841">
                  <c:v>132.13</c:v>
                </c:pt>
                <c:pt idx="1842">
                  <c:v>131.94999999999999</c:v>
                </c:pt>
                <c:pt idx="1843">
                  <c:v>131.63999999999999</c:v>
                </c:pt>
                <c:pt idx="1844">
                  <c:v>131.31</c:v>
                </c:pt>
                <c:pt idx="1845">
                  <c:v>131.03</c:v>
                </c:pt>
                <c:pt idx="1846">
                  <c:v>130.78</c:v>
                </c:pt>
                <c:pt idx="1847">
                  <c:v>130.53</c:v>
                </c:pt>
                <c:pt idx="1848">
                  <c:v>130.29</c:v>
                </c:pt>
                <c:pt idx="1849">
                  <c:v>130.1</c:v>
                </c:pt>
                <c:pt idx="1850">
                  <c:v>129.94999999999999</c:v>
                </c:pt>
                <c:pt idx="1851">
                  <c:v>129.82</c:v>
                </c:pt>
                <c:pt idx="1852">
                  <c:v>129.71</c:v>
                </c:pt>
                <c:pt idx="1853">
                  <c:v>129.63999999999999</c:v>
                </c:pt>
                <c:pt idx="1854">
                  <c:v>129.57</c:v>
                </c:pt>
                <c:pt idx="1855">
                  <c:v>129.47999999999999</c:v>
                </c:pt>
                <c:pt idx="1856">
                  <c:v>129.36000000000001</c:v>
                </c:pt>
                <c:pt idx="1857">
                  <c:v>129.22</c:v>
                </c:pt>
                <c:pt idx="1858">
                  <c:v>129.08000000000001</c:v>
                </c:pt>
                <c:pt idx="1859">
                  <c:v>128.91</c:v>
                </c:pt>
                <c:pt idx="1860">
                  <c:v>128.74</c:v>
                </c:pt>
                <c:pt idx="1861">
                  <c:v>128.6</c:v>
                </c:pt>
                <c:pt idx="1862">
                  <c:v>128.44999999999999</c:v>
                </c:pt>
                <c:pt idx="1863">
                  <c:v>128.28</c:v>
                </c:pt>
                <c:pt idx="1864">
                  <c:v>128.1</c:v>
                </c:pt>
                <c:pt idx="1865">
                  <c:v>127.96</c:v>
                </c:pt>
                <c:pt idx="1866">
                  <c:v>127.86</c:v>
                </c:pt>
                <c:pt idx="1867">
                  <c:v>127.76</c:v>
                </c:pt>
                <c:pt idx="1868">
                  <c:v>127.61</c:v>
                </c:pt>
                <c:pt idx="1869">
                  <c:v>127.41</c:v>
                </c:pt>
                <c:pt idx="1870">
                  <c:v>127.19</c:v>
                </c:pt>
                <c:pt idx="1871">
                  <c:v>126.95</c:v>
                </c:pt>
                <c:pt idx="1872">
                  <c:v>126.74</c:v>
                </c:pt>
                <c:pt idx="1873">
                  <c:v>126.6</c:v>
                </c:pt>
                <c:pt idx="1874">
                  <c:v>126.52</c:v>
                </c:pt>
                <c:pt idx="1875">
                  <c:v>126.49</c:v>
                </c:pt>
                <c:pt idx="1876">
                  <c:v>126.47</c:v>
                </c:pt>
                <c:pt idx="1877">
                  <c:v>126.46</c:v>
                </c:pt>
                <c:pt idx="1878">
                  <c:v>126.43</c:v>
                </c:pt>
                <c:pt idx="1879">
                  <c:v>126.37</c:v>
                </c:pt>
                <c:pt idx="1880">
                  <c:v>126.33</c:v>
                </c:pt>
                <c:pt idx="1881">
                  <c:v>126.34</c:v>
                </c:pt>
                <c:pt idx="1882">
                  <c:v>126.39</c:v>
                </c:pt>
                <c:pt idx="1883">
                  <c:v>126.44</c:v>
                </c:pt>
                <c:pt idx="1884">
                  <c:v>126.46</c:v>
                </c:pt>
                <c:pt idx="1885">
                  <c:v>126.44</c:v>
                </c:pt>
                <c:pt idx="1886">
                  <c:v>126.41</c:v>
                </c:pt>
                <c:pt idx="1887">
                  <c:v>126.35</c:v>
                </c:pt>
                <c:pt idx="1888">
                  <c:v>126.3</c:v>
                </c:pt>
                <c:pt idx="1889">
                  <c:v>126.27</c:v>
                </c:pt>
                <c:pt idx="1890">
                  <c:v>126.29</c:v>
                </c:pt>
                <c:pt idx="1891">
                  <c:v>126.32</c:v>
                </c:pt>
                <c:pt idx="1892">
                  <c:v>126.35</c:v>
                </c:pt>
                <c:pt idx="1893">
                  <c:v>126.36</c:v>
                </c:pt>
                <c:pt idx="1894">
                  <c:v>126.35</c:v>
                </c:pt>
                <c:pt idx="1895">
                  <c:v>126.31</c:v>
                </c:pt>
                <c:pt idx="1896">
                  <c:v>126.29</c:v>
                </c:pt>
                <c:pt idx="1897">
                  <c:v>126.33</c:v>
                </c:pt>
                <c:pt idx="1898">
                  <c:v>126.42</c:v>
                </c:pt>
                <c:pt idx="1899">
                  <c:v>126.49</c:v>
                </c:pt>
                <c:pt idx="1900">
                  <c:v>126.5</c:v>
                </c:pt>
                <c:pt idx="1901">
                  <c:v>126.48</c:v>
                </c:pt>
                <c:pt idx="1902">
                  <c:v>126.48</c:v>
                </c:pt>
                <c:pt idx="1903">
                  <c:v>126.49</c:v>
                </c:pt>
                <c:pt idx="1904">
                  <c:v>126.52</c:v>
                </c:pt>
                <c:pt idx="1905">
                  <c:v>126.55</c:v>
                </c:pt>
                <c:pt idx="1906">
                  <c:v>126.55</c:v>
                </c:pt>
                <c:pt idx="1907">
                  <c:v>126.47</c:v>
                </c:pt>
                <c:pt idx="1908">
                  <c:v>126.34</c:v>
                </c:pt>
                <c:pt idx="1909">
                  <c:v>126.22</c:v>
                </c:pt>
                <c:pt idx="1910">
                  <c:v>126.15</c:v>
                </c:pt>
                <c:pt idx="1911">
                  <c:v>126.13</c:v>
                </c:pt>
                <c:pt idx="1912">
                  <c:v>126.13</c:v>
                </c:pt>
                <c:pt idx="1913">
                  <c:v>126.17</c:v>
                </c:pt>
                <c:pt idx="1914">
                  <c:v>126.26</c:v>
                </c:pt>
                <c:pt idx="1915">
                  <c:v>126.35</c:v>
                </c:pt>
                <c:pt idx="1916">
                  <c:v>126.4</c:v>
                </c:pt>
                <c:pt idx="1917">
                  <c:v>126.41</c:v>
                </c:pt>
                <c:pt idx="1918">
                  <c:v>126.42</c:v>
                </c:pt>
                <c:pt idx="1919">
                  <c:v>126.45</c:v>
                </c:pt>
                <c:pt idx="1920">
                  <c:v>126.5</c:v>
                </c:pt>
                <c:pt idx="1921">
                  <c:v>126.56</c:v>
                </c:pt>
                <c:pt idx="1922">
                  <c:v>126.61</c:v>
                </c:pt>
                <c:pt idx="1923">
                  <c:v>126.62</c:v>
                </c:pt>
                <c:pt idx="1924">
                  <c:v>126.61</c:v>
                </c:pt>
                <c:pt idx="1925">
                  <c:v>126.64</c:v>
                </c:pt>
                <c:pt idx="1926">
                  <c:v>126.7</c:v>
                </c:pt>
                <c:pt idx="1927">
                  <c:v>126.76</c:v>
                </c:pt>
                <c:pt idx="1928">
                  <c:v>126.81</c:v>
                </c:pt>
                <c:pt idx="1929">
                  <c:v>126.88</c:v>
                </c:pt>
                <c:pt idx="1930">
                  <c:v>127</c:v>
                </c:pt>
                <c:pt idx="1931">
                  <c:v>127.13</c:v>
                </c:pt>
                <c:pt idx="1932">
                  <c:v>127.23</c:v>
                </c:pt>
                <c:pt idx="1933">
                  <c:v>127.3</c:v>
                </c:pt>
                <c:pt idx="1934">
                  <c:v>127.33</c:v>
                </c:pt>
                <c:pt idx="1935">
                  <c:v>127.33</c:v>
                </c:pt>
                <c:pt idx="1936">
                  <c:v>127.31</c:v>
                </c:pt>
                <c:pt idx="1937">
                  <c:v>127.32</c:v>
                </c:pt>
                <c:pt idx="1938">
                  <c:v>127.37</c:v>
                </c:pt>
                <c:pt idx="1939">
                  <c:v>127.43</c:v>
                </c:pt>
                <c:pt idx="1940">
                  <c:v>127.47</c:v>
                </c:pt>
                <c:pt idx="1941">
                  <c:v>127.5</c:v>
                </c:pt>
                <c:pt idx="1942">
                  <c:v>127.52</c:v>
                </c:pt>
                <c:pt idx="1943">
                  <c:v>127.53</c:v>
                </c:pt>
                <c:pt idx="1944">
                  <c:v>127.55</c:v>
                </c:pt>
                <c:pt idx="1945">
                  <c:v>127.63</c:v>
                </c:pt>
                <c:pt idx="1946">
                  <c:v>127.78</c:v>
                </c:pt>
                <c:pt idx="1947">
                  <c:v>127.97</c:v>
                </c:pt>
                <c:pt idx="1948">
                  <c:v>128.16999999999999</c:v>
                </c:pt>
                <c:pt idx="1949">
                  <c:v>128.38999999999999</c:v>
                </c:pt>
                <c:pt idx="1950">
                  <c:v>128.62</c:v>
                </c:pt>
                <c:pt idx="1951">
                  <c:v>128.82</c:v>
                </c:pt>
                <c:pt idx="1952">
                  <c:v>128.96</c:v>
                </c:pt>
                <c:pt idx="1953">
                  <c:v>129.11000000000001</c:v>
                </c:pt>
                <c:pt idx="1954">
                  <c:v>129.30000000000001</c:v>
                </c:pt>
                <c:pt idx="1955">
                  <c:v>129.51</c:v>
                </c:pt>
                <c:pt idx="1956">
                  <c:v>129.69</c:v>
                </c:pt>
                <c:pt idx="1957">
                  <c:v>129.82</c:v>
                </c:pt>
                <c:pt idx="1958">
                  <c:v>129.88</c:v>
                </c:pt>
                <c:pt idx="1959">
                  <c:v>129.86000000000001</c:v>
                </c:pt>
                <c:pt idx="1960">
                  <c:v>129.84</c:v>
                </c:pt>
                <c:pt idx="1961">
                  <c:v>129.91999999999999</c:v>
                </c:pt>
                <c:pt idx="1962">
                  <c:v>130.1</c:v>
                </c:pt>
                <c:pt idx="1963">
                  <c:v>130.30000000000001</c:v>
                </c:pt>
                <c:pt idx="1964">
                  <c:v>130.47</c:v>
                </c:pt>
                <c:pt idx="1965">
                  <c:v>130.63</c:v>
                </c:pt>
                <c:pt idx="1966">
                  <c:v>130.78</c:v>
                </c:pt>
                <c:pt idx="1967">
                  <c:v>130.85</c:v>
                </c:pt>
                <c:pt idx="1968">
                  <c:v>130.81</c:v>
                </c:pt>
                <c:pt idx="1969">
                  <c:v>130.72999999999999</c:v>
                </c:pt>
                <c:pt idx="1970">
                  <c:v>130.66999999999999</c:v>
                </c:pt>
                <c:pt idx="1971">
                  <c:v>130.66</c:v>
                </c:pt>
                <c:pt idx="1972">
                  <c:v>130.63999999999999</c:v>
                </c:pt>
                <c:pt idx="1973">
                  <c:v>130.63</c:v>
                </c:pt>
                <c:pt idx="1974">
                  <c:v>130.61000000000001</c:v>
                </c:pt>
                <c:pt idx="1975">
                  <c:v>130.55000000000001</c:v>
                </c:pt>
                <c:pt idx="1976">
                  <c:v>130.44</c:v>
                </c:pt>
                <c:pt idx="1977">
                  <c:v>130.35</c:v>
                </c:pt>
                <c:pt idx="1978">
                  <c:v>130.35</c:v>
                </c:pt>
                <c:pt idx="1979">
                  <c:v>130.44</c:v>
                </c:pt>
                <c:pt idx="1980">
                  <c:v>130.54</c:v>
                </c:pt>
                <c:pt idx="1981">
                  <c:v>130.62</c:v>
                </c:pt>
                <c:pt idx="1982">
                  <c:v>130.63999999999999</c:v>
                </c:pt>
                <c:pt idx="1983">
                  <c:v>130.57</c:v>
                </c:pt>
                <c:pt idx="1984">
                  <c:v>130.44</c:v>
                </c:pt>
                <c:pt idx="1985">
                  <c:v>130.32</c:v>
                </c:pt>
                <c:pt idx="1986">
                  <c:v>130.24</c:v>
                </c:pt>
                <c:pt idx="1987">
                  <c:v>130.22</c:v>
                </c:pt>
                <c:pt idx="1988">
                  <c:v>130.22999999999999</c:v>
                </c:pt>
                <c:pt idx="1989">
                  <c:v>130.27000000000001</c:v>
                </c:pt>
                <c:pt idx="1990">
                  <c:v>130.27000000000001</c:v>
                </c:pt>
                <c:pt idx="1991">
                  <c:v>130.19999999999999</c:v>
                </c:pt>
                <c:pt idx="1992">
                  <c:v>130.09</c:v>
                </c:pt>
                <c:pt idx="1993">
                  <c:v>130.01</c:v>
                </c:pt>
                <c:pt idx="1994">
                  <c:v>129.96</c:v>
                </c:pt>
                <c:pt idx="1995">
                  <c:v>129.87</c:v>
                </c:pt>
                <c:pt idx="1996">
                  <c:v>129.72999999999999</c:v>
                </c:pt>
                <c:pt idx="1997">
                  <c:v>129.56</c:v>
                </c:pt>
                <c:pt idx="1998">
                  <c:v>129.4</c:v>
                </c:pt>
                <c:pt idx="1999">
                  <c:v>129.25</c:v>
                </c:pt>
                <c:pt idx="2000">
                  <c:v>129.12</c:v>
                </c:pt>
                <c:pt idx="2001">
                  <c:v>129.04</c:v>
                </c:pt>
                <c:pt idx="2002">
                  <c:v>128.97999999999999</c:v>
                </c:pt>
                <c:pt idx="2003">
                  <c:v>128.88</c:v>
                </c:pt>
                <c:pt idx="2004">
                  <c:v>128.77000000000001</c:v>
                </c:pt>
                <c:pt idx="2005">
                  <c:v>128.75</c:v>
                </c:pt>
                <c:pt idx="2006">
                  <c:v>128.86000000000001</c:v>
                </c:pt>
                <c:pt idx="2007">
                  <c:v>129</c:v>
                </c:pt>
                <c:pt idx="2008">
                  <c:v>129.05000000000001</c:v>
                </c:pt>
                <c:pt idx="2009">
                  <c:v>129</c:v>
                </c:pt>
                <c:pt idx="2010">
                  <c:v>128.97999999999999</c:v>
                </c:pt>
                <c:pt idx="2011">
                  <c:v>129.01</c:v>
                </c:pt>
                <c:pt idx="2012">
                  <c:v>129.1</c:v>
                </c:pt>
                <c:pt idx="2013">
                  <c:v>129.19</c:v>
                </c:pt>
                <c:pt idx="2014">
                  <c:v>129.25</c:v>
                </c:pt>
                <c:pt idx="2015">
                  <c:v>129.29</c:v>
                </c:pt>
                <c:pt idx="2016">
                  <c:v>129.32</c:v>
                </c:pt>
                <c:pt idx="2017">
                  <c:v>129.4</c:v>
                </c:pt>
                <c:pt idx="2018">
                  <c:v>129.55000000000001</c:v>
                </c:pt>
                <c:pt idx="2019">
                  <c:v>129.74</c:v>
                </c:pt>
                <c:pt idx="2020">
                  <c:v>129.94</c:v>
                </c:pt>
                <c:pt idx="2021">
                  <c:v>130.16</c:v>
                </c:pt>
                <c:pt idx="2022">
                  <c:v>130.34</c:v>
                </c:pt>
                <c:pt idx="2023">
                  <c:v>130.43</c:v>
                </c:pt>
                <c:pt idx="2024">
                  <c:v>130.41</c:v>
                </c:pt>
                <c:pt idx="2025">
                  <c:v>130.32</c:v>
                </c:pt>
                <c:pt idx="2026">
                  <c:v>130.21</c:v>
                </c:pt>
                <c:pt idx="2027">
                  <c:v>130.08000000000001</c:v>
                </c:pt>
                <c:pt idx="2028">
                  <c:v>129.94999999999999</c:v>
                </c:pt>
                <c:pt idx="2029">
                  <c:v>129.84</c:v>
                </c:pt>
                <c:pt idx="2030">
                  <c:v>129.72999999999999</c:v>
                </c:pt>
                <c:pt idx="2031">
                  <c:v>129.59</c:v>
                </c:pt>
                <c:pt idx="2032">
                  <c:v>129.43</c:v>
                </c:pt>
                <c:pt idx="2033">
                  <c:v>129.30000000000001</c:v>
                </c:pt>
                <c:pt idx="2034">
                  <c:v>129.21</c:v>
                </c:pt>
                <c:pt idx="2035">
                  <c:v>129.15</c:v>
                </c:pt>
                <c:pt idx="2036">
                  <c:v>129.1</c:v>
                </c:pt>
                <c:pt idx="2037">
                  <c:v>129.06</c:v>
                </c:pt>
                <c:pt idx="2038">
                  <c:v>129</c:v>
                </c:pt>
                <c:pt idx="2039">
                  <c:v>128.87</c:v>
                </c:pt>
                <c:pt idx="2040">
                  <c:v>128.69</c:v>
                </c:pt>
                <c:pt idx="2041">
                  <c:v>128.49</c:v>
                </c:pt>
                <c:pt idx="2042">
                  <c:v>128.31</c:v>
                </c:pt>
                <c:pt idx="2043">
                  <c:v>128.15</c:v>
                </c:pt>
                <c:pt idx="2044">
                  <c:v>127.99</c:v>
                </c:pt>
                <c:pt idx="2045">
                  <c:v>127.86</c:v>
                </c:pt>
                <c:pt idx="2046">
                  <c:v>127.74</c:v>
                </c:pt>
                <c:pt idx="2047">
                  <c:v>127.6</c:v>
                </c:pt>
                <c:pt idx="2048">
                  <c:v>127.46</c:v>
                </c:pt>
                <c:pt idx="2049">
                  <c:v>127.37</c:v>
                </c:pt>
                <c:pt idx="2050">
                  <c:v>127.35</c:v>
                </c:pt>
                <c:pt idx="2051">
                  <c:v>127.34</c:v>
                </c:pt>
                <c:pt idx="2052">
                  <c:v>127.31</c:v>
                </c:pt>
                <c:pt idx="2053">
                  <c:v>127.26</c:v>
                </c:pt>
                <c:pt idx="2054">
                  <c:v>127.22</c:v>
                </c:pt>
                <c:pt idx="2055">
                  <c:v>127.16</c:v>
                </c:pt>
                <c:pt idx="2056">
                  <c:v>127.09</c:v>
                </c:pt>
                <c:pt idx="2057">
                  <c:v>127.02</c:v>
                </c:pt>
                <c:pt idx="2058">
                  <c:v>126.97</c:v>
                </c:pt>
                <c:pt idx="2059">
                  <c:v>126.88</c:v>
                </c:pt>
                <c:pt idx="2060">
                  <c:v>126.76</c:v>
                </c:pt>
                <c:pt idx="2061">
                  <c:v>126.65</c:v>
                </c:pt>
                <c:pt idx="2062">
                  <c:v>126.59</c:v>
                </c:pt>
                <c:pt idx="2063">
                  <c:v>126.56</c:v>
                </c:pt>
                <c:pt idx="2064">
                  <c:v>126.52</c:v>
                </c:pt>
                <c:pt idx="2065">
                  <c:v>126.47</c:v>
                </c:pt>
                <c:pt idx="2066">
                  <c:v>126.38</c:v>
                </c:pt>
                <c:pt idx="2067">
                  <c:v>126.28</c:v>
                </c:pt>
                <c:pt idx="2068">
                  <c:v>126.19</c:v>
                </c:pt>
                <c:pt idx="2069">
                  <c:v>126.13</c:v>
                </c:pt>
                <c:pt idx="2070">
                  <c:v>126.08</c:v>
                </c:pt>
                <c:pt idx="2071">
                  <c:v>126.01</c:v>
                </c:pt>
                <c:pt idx="2072">
                  <c:v>125.91</c:v>
                </c:pt>
                <c:pt idx="2073">
                  <c:v>125.83</c:v>
                </c:pt>
                <c:pt idx="2074">
                  <c:v>125.78</c:v>
                </c:pt>
                <c:pt idx="2075">
                  <c:v>125.73</c:v>
                </c:pt>
                <c:pt idx="2076">
                  <c:v>125.63</c:v>
                </c:pt>
                <c:pt idx="2077">
                  <c:v>125.5</c:v>
                </c:pt>
                <c:pt idx="2078">
                  <c:v>125.41</c:v>
                </c:pt>
                <c:pt idx="2079">
                  <c:v>125.37</c:v>
                </c:pt>
                <c:pt idx="2080">
                  <c:v>125.38</c:v>
                </c:pt>
                <c:pt idx="2081">
                  <c:v>125.4</c:v>
                </c:pt>
                <c:pt idx="2082">
                  <c:v>125.36</c:v>
                </c:pt>
                <c:pt idx="2083">
                  <c:v>125.26</c:v>
                </c:pt>
                <c:pt idx="2084">
                  <c:v>125.15</c:v>
                </c:pt>
                <c:pt idx="2085">
                  <c:v>125.08</c:v>
                </c:pt>
                <c:pt idx="2086">
                  <c:v>125.06</c:v>
                </c:pt>
                <c:pt idx="2087">
                  <c:v>125.01</c:v>
                </c:pt>
                <c:pt idx="2088">
                  <c:v>124.93</c:v>
                </c:pt>
                <c:pt idx="2089">
                  <c:v>124.87</c:v>
                </c:pt>
                <c:pt idx="2090">
                  <c:v>124.85</c:v>
                </c:pt>
                <c:pt idx="2091">
                  <c:v>124.86</c:v>
                </c:pt>
                <c:pt idx="2092">
                  <c:v>124.86</c:v>
                </c:pt>
                <c:pt idx="2093">
                  <c:v>124.86</c:v>
                </c:pt>
                <c:pt idx="2094">
                  <c:v>124.87</c:v>
                </c:pt>
                <c:pt idx="2095">
                  <c:v>124.86</c:v>
                </c:pt>
                <c:pt idx="2096">
                  <c:v>124.83</c:v>
                </c:pt>
                <c:pt idx="2097">
                  <c:v>124.79</c:v>
                </c:pt>
                <c:pt idx="2098">
                  <c:v>124.74</c:v>
                </c:pt>
                <c:pt idx="2099">
                  <c:v>124.68</c:v>
                </c:pt>
                <c:pt idx="2100">
                  <c:v>124.59</c:v>
                </c:pt>
                <c:pt idx="2101">
                  <c:v>124.54</c:v>
                </c:pt>
                <c:pt idx="2102">
                  <c:v>124.54</c:v>
                </c:pt>
                <c:pt idx="2103">
                  <c:v>124.55</c:v>
                </c:pt>
                <c:pt idx="2104">
                  <c:v>124.52</c:v>
                </c:pt>
                <c:pt idx="2105">
                  <c:v>124.46</c:v>
                </c:pt>
                <c:pt idx="2106">
                  <c:v>124.39</c:v>
                </c:pt>
                <c:pt idx="2107">
                  <c:v>124.33</c:v>
                </c:pt>
                <c:pt idx="2108">
                  <c:v>124.3</c:v>
                </c:pt>
                <c:pt idx="2109">
                  <c:v>124.28</c:v>
                </c:pt>
                <c:pt idx="2110">
                  <c:v>124.28</c:v>
                </c:pt>
                <c:pt idx="2111">
                  <c:v>124.24</c:v>
                </c:pt>
                <c:pt idx="2112">
                  <c:v>124.19</c:v>
                </c:pt>
                <c:pt idx="2113">
                  <c:v>124.14</c:v>
                </c:pt>
                <c:pt idx="2114">
                  <c:v>124.11</c:v>
                </c:pt>
                <c:pt idx="2115">
                  <c:v>124.07</c:v>
                </c:pt>
                <c:pt idx="2116">
                  <c:v>124.01</c:v>
                </c:pt>
                <c:pt idx="2117">
                  <c:v>123.96</c:v>
                </c:pt>
                <c:pt idx="2118">
                  <c:v>123.96</c:v>
                </c:pt>
                <c:pt idx="2119">
                  <c:v>123.97</c:v>
                </c:pt>
                <c:pt idx="2120">
                  <c:v>123.96</c:v>
                </c:pt>
                <c:pt idx="2121">
                  <c:v>123.93</c:v>
                </c:pt>
                <c:pt idx="2122">
                  <c:v>123.89</c:v>
                </c:pt>
                <c:pt idx="2123">
                  <c:v>123.85</c:v>
                </c:pt>
                <c:pt idx="2124">
                  <c:v>123.8</c:v>
                </c:pt>
                <c:pt idx="2125">
                  <c:v>123.75</c:v>
                </c:pt>
                <c:pt idx="2126">
                  <c:v>123.72</c:v>
                </c:pt>
                <c:pt idx="2127">
                  <c:v>123.69</c:v>
                </c:pt>
                <c:pt idx="2128">
                  <c:v>123.68</c:v>
                </c:pt>
                <c:pt idx="2129">
                  <c:v>123.69</c:v>
                </c:pt>
                <c:pt idx="2130">
                  <c:v>123.71</c:v>
                </c:pt>
                <c:pt idx="2131">
                  <c:v>123.69</c:v>
                </c:pt>
                <c:pt idx="2132">
                  <c:v>123.6</c:v>
                </c:pt>
                <c:pt idx="2133">
                  <c:v>123.52</c:v>
                </c:pt>
                <c:pt idx="2134">
                  <c:v>123.5</c:v>
                </c:pt>
                <c:pt idx="2135">
                  <c:v>123.52</c:v>
                </c:pt>
                <c:pt idx="2136">
                  <c:v>123.53</c:v>
                </c:pt>
                <c:pt idx="2137">
                  <c:v>123.53</c:v>
                </c:pt>
                <c:pt idx="2138">
                  <c:v>123.53</c:v>
                </c:pt>
                <c:pt idx="2139">
                  <c:v>123.53</c:v>
                </c:pt>
                <c:pt idx="2140">
                  <c:v>123.49</c:v>
                </c:pt>
                <c:pt idx="2141">
                  <c:v>123.43</c:v>
                </c:pt>
                <c:pt idx="2142">
                  <c:v>123.39</c:v>
                </c:pt>
                <c:pt idx="2143">
                  <c:v>123.37</c:v>
                </c:pt>
                <c:pt idx="2144">
                  <c:v>123.34</c:v>
                </c:pt>
                <c:pt idx="2145">
                  <c:v>123.33</c:v>
                </c:pt>
                <c:pt idx="2146">
                  <c:v>123.33</c:v>
                </c:pt>
                <c:pt idx="2147">
                  <c:v>123.33</c:v>
                </c:pt>
                <c:pt idx="2148">
                  <c:v>123.32</c:v>
                </c:pt>
                <c:pt idx="2149">
                  <c:v>123.29</c:v>
                </c:pt>
                <c:pt idx="2150">
                  <c:v>123.28</c:v>
                </c:pt>
                <c:pt idx="2151">
                  <c:v>123.26</c:v>
                </c:pt>
                <c:pt idx="2152">
                  <c:v>123.23</c:v>
                </c:pt>
                <c:pt idx="2153">
                  <c:v>123.19</c:v>
                </c:pt>
                <c:pt idx="2154">
                  <c:v>123.18</c:v>
                </c:pt>
                <c:pt idx="2155">
                  <c:v>123.19</c:v>
                </c:pt>
                <c:pt idx="2156">
                  <c:v>123.19</c:v>
                </c:pt>
                <c:pt idx="2157">
                  <c:v>123.17</c:v>
                </c:pt>
                <c:pt idx="2158">
                  <c:v>123.17</c:v>
                </c:pt>
                <c:pt idx="2159">
                  <c:v>123.17</c:v>
                </c:pt>
                <c:pt idx="2160">
                  <c:v>123.16</c:v>
                </c:pt>
                <c:pt idx="2161">
                  <c:v>123.13</c:v>
                </c:pt>
                <c:pt idx="2162">
                  <c:v>123.08</c:v>
                </c:pt>
                <c:pt idx="2163">
                  <c:v>123.03</c:v>
                </c:pt>
                <c:pt idx="2164">
                  <c:v>122.96</c:v>
                </c:pt>
                <c:pt idx="2165">
                  <c:v>122.9</c:v>
                </c:pt>
                <c:pt idx="2166">
                  <c:v>122.86</c:v>
                </c:pt>
                <c:pt idx="2167">
                  <c:v>122.83</c:v>
                </c:pt>
                <c:pt idx="2168">
                  <c:v>122.8</c:v>
                </c:pt>
                <c:pt idx="2169">
                  <c:v>122.76</c:v>
                </c:pt>
                <c:pt idx="2170">
                  <c:v>122.72</c:v>
                </c:pt>
                <c:pt idx="2171">
                  <c:v>122.67</c:v>
                </c:pt>
                <c:pt idx="2172">
                  <c:v>122.62</c:v>
                </c:pt>
                <c:pt idx="2173">
                  <c:v>122.62</c:v>
                </c:pt>
                <c:pt idx="2174">
                  <c:v>122.65</c:v>
                </c:pt>
                <c:pt idx="2175">
                  <c:v>122.68</c:v>
                </c:pt>
                <c:pt idx="2176">
                  <c:v>122.68</c:v>
                </c:pt>
                <c:pt idx="2177">
                  <c:v>122.65</c:v>
                </c:pt>
                <c:pt idx="2178">
                  <c:v>122.62</c:v>
                </c:pt>
                <c:pt idx="2179">
                  <c:v>122.59</c:v>
                </c:pt>
                <c:pt idx="2180">
                  <c:v>122.53</c:v>
                </c:pt>
                <c:pt idx="2181">
                  <c:v>122.48</c:v>
                </c:pt>
                <c:pt idx="2182">
                  <c:v>122.44</c:v>
                </c:pt>
                <c:pt idx="2183">
                  <c:v>122.4</c:v>
                </c:pt>
                <c:pt idx="2184">
                  <c:v>122.36</c:v>
                </c:pt>
                <c:pt idx="2185">
                  <c:v>122.31</c:v>
                </c:pt>
                <c:pt idx="2186">
                  <c:v>122.29</c:v>
                </c:pt>
                <c:pt idx="2187">
                  <c:v>122.29</c:v>
                </c:pt>
                <c:pt idx="2188">
                  <c:v>122.28</c:v>
                </c:pt>
                <c:pt idx="2189">
                  <c:v>122.26</c:v>
                </c:pt>
                <c:pt idx="2190">
                  <c:v>122.23</c:v>
                </c:pt>
                <c:pt idx="2191">
                  <c:v>122.21</c:v>
                </c:pt>
                <c:pt idx="2192">
                  <c:v>122.19</c:v>
                </c:pt>
                <c:pt idx="2193">
                  <c:v>122.16</c:v>
                </c:pt>
                <c:pt idx="2194">
                  <c:v>122.15</c:v>
                </c:pt>
                <c:pt idx="2195">
                  <c:v>122.15</c:v>
                </c:pt>
                <c:pt idx="2196">
                  <c:v>122.13</c:v>
                </c:pt>
                <c:pt idx="2197">
                  <c:v>122.09</c:v>
                </c:pt>
                <c:pt idx="2198">
                  <c:v>122.06</c:v>
                </c:pt>
                <c:pt idx="2199">
                  <c:v>122.04</c:v>
                </c:pt>
                <c:pt idx="2200">
                  <c:v>121.99</c:v>
                </c:pt>
                <c:pt idx="2201">
                  <c:v>121.91</c:v>
                </c:pt>
                <c:pt idx="2202">
                  <c:v>121.84</c:v>
                </c:pt>
                <c:pt idx="2203">
                  <c:v>121.79</c:v>
                </c:pt>
                <c:pt idx="2204">
                  <c:v>121.74</c:v>
                </c:pt>
                <c:pt idx="2205">
                  <c:v>121.69</c:v>
                </c:pt>
                <c:pt idx="2206">
                  <c:v>121.68</c:v>
                </c:pt>
                <c:pt idx="2207">
                  <c:v>121.7</c:v>
                </c:pt>
                <c:pt idx="2208">
                  <c:v>121.72</c:v>
                </c:pt>
                <c:pt idx="2209">
                  <c:v>121.7</c:v>
                </c:pt>
                <c:pt idx="2210">
                  <c:v>121.67</c:v>
                </c:pt>
                <c:pt idx="2211">
                  <c:v>121.64</c:v>
                </c:pt>
                <c:pt idx="2212">
                  <c:v>121.59</c:v>
                </c:pt>
                <c:pt idx="2213">
                  <c:v>121.53</c:v>
                </c:pt>
                <c:pt idx="2214">
                  <c:v>121.49</c:v>
                </c:pt>
                <c:pt idx="2215">
                  <c:v>121.48</c:v>
                </c:pt>
                <c:pt idx="2216">
                  <c:v>121.44</c:v>
                </c:pt>
                <c:pt idx="2217">
                  <c:v>121.38</c:v>
                </c:pt>
                <c:pt idx="2218">
                  <c:v>121.3</c:v>
                </c:pt>
                <c:pt idx="2219">
                  <c:v>121.21</c:v>
                </c:pt>
                <c:pt idx="2220">
                  <c:v>121.12</c:v>
                </c:pt>
                <c:pt idx="2221">
                  <c:v>121.05</c:v>
                </c:pt>
                <c:pt idx="2222">
                  <c:v>121</c:v>
                </c:pt>
                <c:pt idx="2223">
                  <c:v>120.95</c:v>
                </c:pt>
                <c:pt idx="2224">
                  <c:v>120.87</c:v>
                </c:pt>
                <c:pt idx="2225">
                  <c:v>120.78</c:v>
                </c:pt>
                <c:pt idx="2226">
                  <c:v>120.67</c:v>
                </c:pt>
                <c:pt idx="2227">
                  <c:v>120.56</c:v>
                </c:pt>
                <c:pt idx="2228">
                  <c:v>120.44</c:v>
                </c:pt>
                <c:pt idx="2229">
                  <c:v>120.34</c:v>
                </c:pt>
                <c:pt idx="2230">
                  <c:v>120.3</c:v>
                </c:pt>
                <c:pt idx="2231">
                  <c:v>120.29</c:v>
                </c:pt>
                <c:pt idx="2232">
                  <c:v>120.21</c:v>
                </c:pt>
                <c:pt idx="2233">
                  <c:v>120.06</c:v>
                </c:pt>
                <c:pt idx="2234">
                  <c:v>119.87</c:v>
                </c:pt>
                <c:pt idx="2235">
                  <c:v>119.72</c:v>
                </c:pt>
                <c:pt idx="2236">
                  <c:v>119.58</c:v>
                </c:pt>
                <c:pt idx="2237">
                  <c:v>119.43</c:v>
                </c:pt>
                <c:pt idx="2238">
                  <c:v>119.26</c:v>
                </c:pt>
                <c:pt idx="2239">
                  <c:v>119.08</c:v>
                </c:pt>
                <c:pt idx="2240">
                  <c:v>118.88</c:v>
                </c:pt>
                <c:pt idx="2241">
                  <c:v>118.67</c:v>
                </c:pt>
                <c:pt idx="2242">
                  <c:v>118.43</c:v>
                </c:pt>
                <c:pt idx="2243">
                  <c:v>118.14</c:v>
                </c:pt>
                <c:pt idx="2244">
                  <c:v>117.8</c:v>
                </c:pt>
                <c:pt idx="2245">
                  <c:v>117.45</c:v>
                </c:pt>
                <c:pt idx="2246">
                  <c:v>117.07</c:v>
                </c:pt>
                <c:pt idx="2247">
                  <c:v>116.62</c:v>
                </c:pt>
                <c:pt idx="2248">
                  <c:v>116.03</c:v>
                </c:pt>
                <c:pt idx="2249">
                  <c:v>115.27</c:v>
                </c:pt>
                <c:pt idx="2250">
                  <c:v>114.34</c:v>
                </c:pt>
                <c:pt idx="2251">
                  <c:v>113.31</c:v>
                </c:pt>
                <c:pt idx="2252">
                  <c:v>112.17</c:v>
                </c:pt>
                <c:pt idx="2253">
                  <c:v>110.91</c:v>
                </c:pt>
                <c:pt idx="2254">
                  <c:v>109.5</c:v>
                </c:pt>
                <c:pt idx="2255">
                  <c:v>107.89</c:v>
                </c:pt>
                <c:pt idx="2256">
                  <c:v>106.02</c:v>
                </c:pt>
                <c:pt idx="2257">
                  <c:v>103.96</c:v>
                </c:pt>
                <c:pt idx="2258">
                  <c:v>101.76</c:v>
                </c:pt>
                <c:pt idx="2259">
                  <c:v>99.28</c:v>
                </c:pt>
                <c:pt idx="2260">
                  <c:v>96.4</c:v>
                </c:pt>
                <c:pt idx="2261">
                  <c:v>93.42</c:v>
                </c:pt>
                <c:pt idx="2262">
                  <c:v>90.86</c:v>
                </c:pt>
                <c:pt idx="2263">
                  <c:v>88.75</c:v>
                </c:pt>
                <c:pt idx="2264">
                  <c:v>86.54</c:v>
                </c:pt>
                <c:pt idx="2265">
                  <c:v>83.48</c:v>
                </c:pt>
                <c:pt idx="2266">
                  <c:v>79.64</c:v>
                </c:pt>
                <c:pt idx="2267">
                  <c:v>76.23</c:v>
                </c:pt>
                <c:pt idx="2268">
                  <c:v>73.819999999999993</c:v>
                </c:pt>
                <c:pt idx="2269">
                  <c:v>71.89</c:v>
                </c:pt>
                <c:pt idx="2270">
                  <c:v>70</c:v>
                </c:pt>
                <c:pt idx="2271">
                  <c:v>68.150000000000006</c:v>
                </c:pt>
                <c:pt idx="2272">
                  <c:v>66.489999999999995</c:v>
                </c:pt>
                <c:pt idx="2273">
                  <c:v>65.09</c:v>
                </c:pt>
                <c:pt idx="2274">
                  <c:v>63.88</c:v>
                </c:pt>
                <c:pt idx="2275">
                  <c:v>62.8</c:v>
                </c:pt>
                <c:pt idx="2276">
                  <c:v>61.82</c:v>
                </c:pt>
                <c:pt idx="2277">
                  <c:v>61</c:v>
                </c:pt>
                <c:pt idx="2278">
                  <c:v>60.41</c:v>
                </c:pt>
                <c:pt idx="2279">
                  <c:v>60.07</c:v>
                </c:pt>
                <c:pt idx="2280">
                  <c:v>59.86</c:v>
                </c:pt>
                <c:pt idx="2281">
                  <c:v>59.66</c:v>
                </c:pt>
                <c:pt idx="2282">
                  <c:v>59.37</c:v>
                </c:pt>
                <c:pt idx="2283">
                  <c:v>59.09</c:v>
                </c:pt>
                <c:pt idx="2284">
                  <c:v>58.94</c:v>
                </c:pt>
                <c:pt idx="2285">
                  <c:v>58.88</c:v>
                </c:pt>
                <c:pt idx="2286">
                  <c:v>58.85</c:v>
                </c:pt>
                <c:pt idx="2287">
                  <c:v>58.85</c:v>
                </c:pt>
                <c:pt idx="2288">
                  <c:v>58.87</c:v>
                </c:pt>
                <c:pt idx="2289">
                  <c:v>58.86</c:v>
                </c:pt>
                <c:pt idx="2290">
                  <c:v>58.83</c:v>
                </c:pt>
                <c:pt idx="2291">
                  <c:v>58.81</c:v>
                </c:pt>
                <c:pt idx="2292">
                  <c:v>58.86</c:v>
                </c:pt>
                <c:pt idx="2293">
                  <c:v>58.93</c:v>
                </c:pt>
                <c:pt idx="2294">
                  <c:v>59.02</c:v>
                </c:pt>
                <c:pt idx="2295">
                  <c:v>59.25</c:v>
                </c:pt>
                <c:pt idx="2296">
                  <c:v>59.66</c:v>
                </c:pt>
                <c:pt idx="2297">
                  <c:v>60.23</c:v>
                </c:pt>
                <c:pt idx="2298">
                  <c:v>60.98</c:v>
                </c:pt>
                <c:pt idx="2299">
                  <c:v>62.12</c:v>
                </c:pt>
                <c:pt idx="2300">
                  <c:v>63.57</c:v>
                </c:pt>
                <c:pt idx="2301">
                  <c:v>64.88</c:v>
                </c:pt>
                <c:pt idx="2302">
                  <c:v>66.150000000000006</c:v>
                </c:pt>
                <c:pt idx="2303">
                  <c:v>67.91</c:v>
                </c:pt>
                <c:pt idx="2304">
                  <c:v>70.34</c:v>
                </c:pt>
                <c:pt idx="2305">
                  <c:v>72.88</c:v>
                </c:pt>
                <c:pt idx="2306">
                  <c:v>75.08</c:v>
                </c:pt>
                <c:pt idx="2307">
                  <c:v>77.11</c:v>
                </c:pt>
                <c:pt idx="2308">
                  <c:v>79.23</c:v>
                </c:pt>
                <c:pt idx="2309">
                  <c:v>81.53</c:v>
                </c:pt>
                <c:pt idx="2310">
                  <c:v>83.92</c:v>
                </c:pt>
                <c:pt idx="2311">
                  <c:v>86.22</c:v>
                </c:pt>
                <c:pt idx="2312">
                  <c:v>88.26</c:v>
                </c:pt>
                <c:pt idx="2313">
                  <c:v>89.99</c:v>
                </c:pt>
                <c:pt idx="2314">
                  <c:v>91.68</c:v>
                </c:pt>
                <c:pt idx="2315">
                  <c:v>93.78</c:v>
                </c:pt>
                <c:pt idx="2316">
                  <c:v>96.12</c:v>
                </c:pt>
                <c:pt idx="2317">
                  <c:v>97.87</c:v>
                </c:pt>
                <c:pt idx="2318">
                  <c:v>99.02</c:v>
                </c:pt>
                <c:pt idx="2319">
                  <c:v>100</c:v>
                </c:pt>
                <c:pt idx="2320">
                  <c:v>100.95</c:v>
                </c:pt>
                <c:pt idx="2321">
                  <c:v>101.81</c:v>
                </c:pt>
                <c:pt idx="2322">
                  <c:v>102.55</c:v>
                </c:pt>
                <c:pt idx="2323">
                  <c:v>103.23</c:v>
                </c:pt>
                <c:pt idx="2324">
                  <c:v>103.93</c:v>
                </c:pt>
                <c:pt idx="2325">
                  <c:v>104.59</c:v>
                </c:pt>
                <c:pt idx="2326">
                  <c:v>105.08</c:v>
                </c:pt>
                <c:pt idx="2327">
                  <c:v>105.44</c:v>
                </c:pt>
                <c:pt idx="2328">
                  <c:v>105.75</c:v>
                </c:pt>
                <c:pt idx="2329">
                  <c:v>106.05</c:v>
                </c:pt>
                <c:pt idx="2330">
                  <c:v>106.34</c:v>
                </c:pt>
                <c:pt idx="2331">
                  <c:v>106.6</c:v>
                </c:pt>
                <c:pt idx="2332">
                  <c:v>106.82</c:v>
                </c:pt>
                <c:pt idx="2333">
                  <c:v>106.97</c:v>
                </c:pt>
                <c:pt idx="2334">
                  <c:v>107.09</c:v>
                </c:pt>
                <c:pt idx="2335">
                  <c:v>107.21</c:v>
                </c:pt>
                <c:pt idx="2336">
                  <c:v>107.35</c:v>
                </c:pt>
                <c:pt idx="2337">
                  <c:v>107.49</c:v>
                </c:pt>
                <c:pt idx="2338">
                  <c:v>107.62</c:v>
                </c:pt>
                <c:pt idx="2339">
                  <c:v>107.75</c:v>
                </c:pt>
                <c:pt idx="2340">
                  <c:v>107.87</c:v>
                </c:pt>
                <c:pt idx="2341">
                  <c:v>107.98</c:v>
                </c:pt>
                <c:pt idx="2342">
                  <c:v>108.05</c:v>
                </c:pt>
                <c:pt idx="2343">
                  <c:v>108.11</c:v>
                </c:pt>
                <c:pt idx="2344">
                  <c:v>108.19</c:v>
                </c:pt>
                <c:pt idx="2345">
                  <c:v>108.28</c:v>
                </c:pt>
                <c:pt idx="2346">
                  <c:v>108.43</c:v>
                </c:pt>
                <c:pt idx="2347">
                  <c:v>108.62</c:v>
                </c:pt>
                <c:pt idx="2348">
                  <c:v>108.7</c:v>
                </c:pt>
                <c:pt idx="2349">
                  <c:v>108.77</c:v>
                </c:pt>
                <c:pt idx="2350">
                  <c:v>108.85</c:v>
                </c:pt>
                <c:pt idx="2351">
                  <c:v>108.92</c:v>
                </c:pt>
                <c:pt idx="2352">
                  <c:v>109.03</c:v>
                </c:pt>
                <c:pt idx="2353">
                  <c:v>109.19</c:v>
                </c:pt>
                <c:pt idx="2354">
                  <c:v>109.32</c:v>
                </c:pt>
                <c:pt idx="2355">
                  <c:v>109.42</c:v>
                </c:pt>
                <c:pt idx="2356">
                  <c:v>109.5</c:v>
                </c:pt>
                <c:pt idx="2357">
                  <c:v>109.56</c:v>
                </c:pt>
                <c:pt idx="2358">
                  <c:v>109.61</c:v>
                </c:pt>
                <c:pt idx="2359">
                  <c:v>109.65</c:v>
                </c:pt>
                <c:pt idx="2360">
                  <c:v>109.69</c:v>
                </c:pt>
                <c:pt idx="2361">
                  <c:v>109.74</c:v>
                </c:pt>
                <c:pt idx="2362">
                  <c:v>109.82</c:v>
                </c:pt>
                <c:pt idx="2363">
                  <c:v>109.97</c:v>
                </c:pt>
                <c:pt idx="2364">
                  <c:v>110.21</c:v>
                </c:pt>
                <c:pt idx="2365">
                  <c:v>110.46</c:v>
                </c:pt>
                <c:pt idx="2366">
                  <c:v>110.68</c:v>
                </c:pt>
                <c:pt idx="2367">
                  <c:v>110.88</c:v>
                </c:pt>
                <c:pt idx="2368">
                  <c:v>111.07</c:v>
                </c:pt>
                <c:pt idx="2369">
                  <c:v>111.27</c:v>
                </c:pt>
                <c:pt idx="2370">
                  <c:v>111.49</c:v>
                </c:pt>
                <c:pt idx="2371">
                  <c:v>111.75</c:v>
                </c:pt>
                <c:pt idx="2372">
                  <c:v>112.02</c:v>
                </c:pt>
                <c:pt idx="2373">
                  <c:v>112.27</c:v>
                </c:pt>
                <c:pt idx="2374">
                  <c:v>112.5</c:v>
                </c:pt>
                <c:pt idx="2375">
                  <c:v>112.73</c:v>
                </c:pt>
                <c:pt idx="2376">
                  <c:v>112.98</c:v>
                </c:pt>
                <c:pt idx="2377">
                  <c:v>113.24</c:v>
                </c:pt>
                <c:pt idx="2378">
                  <c:v>113.48</c:v>
                </c:pt>
                <c:pt idx="2379">
                  <c:v>113.67</c:v>
                </c:pt>
                <c:pt idx="2380">
                  <c:v>113.84</c:v>
                </c:pt>
                <c:pt idx="2381">
                  <c:v>114.01</c:v>
                </c:pt>
                <c:pt idx="2382">
                  <c:v>114.2</c:v>
                </c:pt>
                <c:pt idx="2383">
                  <c:v>114.44</c:v>
                </c:pt>
                <c:pt idx="2384">
                  <c:v>114.67</c:v>
                </c:pt>
                <c:pt idx="2385">
                  <c:v>114.88</c:v>
                </c:pt>
                <c:pt idx="2386">
                  <c:v>115.07</c:v>
                </c:pt>
                <c:pt idx="2387">
                  <c:v>115.24</c:v>
                </c:pt>
                <c:pt idx="2388">
                  <c:v>115.39</c:v>
                </c:pt>
                <c:pt idx="2389">
                  <c:v>115.52</c:v>
                </c:pt>
                <c:pt idx="2390">
                  <c:v>115.64</c:v>
                </c:pt>
                <c:pt idx="2391">
                  <c:v>115.75</c:v>
                </c:pt>
                <c:pt idx="2392">
                  <c:v>115.87</c:v>
                </c:pt>
                <c:pt idx="2393">
                  <c:v>116</c:v>
                </c:pt>
                <c:pt idx="2394">
                  <c:v>116.14</c:v>
                </c:pt>
                <c:pt idx="2395">
                  <c:v>116.27</c:v>
                </c:pt>
                <c:pt idx="2396">
                  <c:v>116.39</c:v>
                </c:pt>
                <c:pt idx="2397">
                  <c:v>116.51</c:v>
                </c:pt>
                <c:pt idx="2398">
                  <c:v>116.62</c:v>
                </c:pt>
                <c:pt idx="2399">
                  <c:v>116.72</c:v>
                </c:pt>
                <c:pt idx="2400">
                  <c:v>116.81</c:v>
                </c:pt>
                <c:pt idx="2401">
                  <c:v>116.89</c:v>
                </c:pt>
                <c:pt idx="2402">
                  <c:v>116.96</c:v>
                </c:pt>
                <c:pt idx="2403">
                  <c:v>117.03</c:v>
                </c:pt>
                <c:pt idx="2404">
                  <c:v>117.1</c:v>
                </c:pt>
                <c:pt idx="2405">
                  <c:v>117.19</c:v>
                </c:pt>
                <c:pt idx="2406">
                  <c:v>117.29</c:v>
                </c:pt>
                <c:pt idx="2407">
                  <c:v>117.4</c:v>
                </c:pt>
                <c:pt idx="2408">
                  <c:v>117.5</c:v>
                </c:pt>
                <c:pt idx="2409">
                  <c:v>117.6</c:v>
                </c:pt>
                <c:pt idx="2410">
                  <c:v>117.66</c:v>
                </c:pt>
                <c:pt idx="2411">
                  <c:v>117.69</c:v>
                </c:pt>
                <c:pt idx="2412">
                  <c:v>117.73</c:v>
                </c:pt>
                <c:pt idx="2413">
                  <c:v>117.78</c:v>
                </c:pt>
                <c:pt idx="2414">
                  <c:v>117.84</c:v>
                </c:pt>
                <c:pt idx="2415">
                  <c:v>117.89</c:v>
                </c:pt>
                <c:pt idx="2416">
                  <c:v>117.93</c:v>
                </c:pt>
                <c:pt idx="2417">
                  <c:v>117.97</c:v>
                </c:pt>
                <c:pt idx="2418">
                  <c:v>117.99</c:v>
                </c:pt>
                <c:pt idx="2419">
                  <c:v>117.99</c:v>
                </c:pt>
                <c:pt idx="2420">
                  <c:v>117.98</c:v>
                </c:pt>
                <c:pt idx="2421">
                  <c:v>117.99</c:v>
                </c:pt>
                <c:pt idx="2422">
                  <c:v>118.02</c:v>
                </c:pt>
                <c:pt idx="2423">
                  <c:v>118.05</c:v>
                </c:pt>
                <c:pt idx="2424">
                  <c:v>118.08</c:v>
                </c:pt>
                <c:pt idx="2425">
                  <c:v>118.11</c:v>
                </c:pt>
                <c:pt idx="2426">
                  <c:v>118.14</c:v>
                </c:pt>
                <c:pt idx="2427">
                  <c:v>118.15</c:v>
                </c:pt>
                <c:pt idx="2428">
                  <c:v>118.14</c:v>
                </c:pt>
                <c:pt idx="2429">
                  <c:v>118.15</c:v>
                </c:pt>
                <c:pt idx="2430">
                  <c:v>118.18</c:v>
                </c:pt>
                <c:pt idx="2431">
                  <c:v>118.21</c:v>
                </c:pt>
                <c:pt idx="2432">
                  <c:v>118.23</c:v>
                </c:pt>
                <c:pt idx="2433">
                  <c:v>118.25</c:v>
                </c:pt>
                <c:pt idx="2434">
                  <c:v>118.25</c:v>
                </c:pt>
                <c:pt idx="2435">
                  <c:v>118.23</c:v>
                </c:pt>
                <c:pt idx="2436">
                  <c:v>118.22</c:v>
                </c:pt>
                <c:pt idx="2437">
                  <c:v>118.24</c:v>
                </c:pt>
                <c:pt idx="2438">
                  <c:v>118.27</c:v>
                </c:pt>
                <c:pt idx="2439">
                  <c:v>118.25</c:v>
                </c:pt>
                <c:pt idx="2440">
                  <c:v>118.27</c:v>
                </c:pt>
                <c:pt idx="2441">
                  <c:v>118.42</c:v>
                </c:pt>
                <c:pt idx="2442">
                  <c:v>118.47</c:v>
                </c:pt>
                <c:pt idx="2443">
                  <c:v>118.47</c:v>
                </c:pt>
                <c:pt idx="2444">
                  <c:v>118.48</c:v>
                </c:pt>
                <c:pt idx="2445">
                  <c:v>118.47</c:v>
                </c:pt>
                <c:pt idx="2446">
                  <c:v>118.47</c:v>
                </c:pt>
                <c:pt idx="2447">
                  <c:v>118.46</c:v>
                </c:pt>
                <c:pt idx="2448">
                  <c:v>118.43</c:v>
                </c:pt>
                <c:pt idx="2449">
                  <c:v>118.42</c:v>
                </c:pt>
                <c:pt idx="2450">
                  <c:v>118.41</c:v>
                </c:pt>
                <c:pt idx="2451">
                  <c:v>118.4</c:v>
                </c:pt>
                <c:pt idx="2452">
                  <c:v>118.39</c:v>
                </c:pt>
                <c:pt idx="2453">
                  <c:v>118.37</c:v>
                </c:pt>
                <c:pt idx="2454">
                  <c:v>118.33</c:v>
                </c:pt>
                <c:pt idx="2455">
                  <c:v>118.28</c:v>
                </c:pt>
                <c:pt idx="2456">
                  <c:v>118.23</c:v>
                </c:pt>
                <c:pt idx="2457">
                  <c:v>118.21</c:v>
                </c:pt>
                <c:pt idx="2458">
                  <c:v>118.22</c:v>
                </c:pt>
                <c:pt idx="2459">
                  <c:v>118.23</c:v>
                </c:pt>
                <c:pt idx="2460">
                  <c:v>118.23</c:v>
                </c:pt>
                <c:pt idx="2461">
                  <c:v>118.2</c:v>
                </c:pt>
                <c:pt idx="2462">
                  <c:v>118.19</c:v>
                </c:pt>
                <c:pt idx="2463">
                  <c:v>118.19</c:v>
                </c:pt>
                <c:pt idx="2464">
                  <c:v>118.18</c:v>
                </c:pt>
                <c:pt idx="2465">
                  <c:v>118.18</c:v>
                </c:pt>
                <c:pt idx="2466">
                  <c:v>118.21</c:v>
                </c:pt>
                <c:pt idx="2467">
                  <c:v>118.24</c:v>
                </c:pt>
                <c:pt idx="2468">
                  <c:v>118.25</c:v>
                </c:pt>
                <c:pt idx="2469">
                  <c:v>118.26</c:v>
                </c:pt>
                <c:pt idx="2470">
                  <c:v>118.24</c:v>
                </c:pt>
                <c:pt idx="2471">
                  <c:v>118.2</c:v>
                </c:pt>
                <c:pt idx="2472">
                  <c:v>118.16</c:v>
                </c:pt>
                <c:pt idx="2473">
                  <c:v>118.14</c:v>
                </c:pt>
                <c:pt idx="2474">
                  <c:v>118.14</c:v>
                </c:pt>
                <c:pt idx="2475">
                  <c:v>118.13</c:v>
                </c:pt>
                <c:pt idx="2476">
                  <c:v>118.1</c:v>
                </c:pt>
                <c:pt idx="2477">
                  <c:v>118.07</c:v>
                </c:pt>
                <c:pt idx="2478">
                  <c:v>118.07</c:v>
                </c:pt>
                <c:pt idx="2479">
                  <c:v>118.05</c:v>
                </c:pt>
                <c:pt idx="2480">
                  <c:v>118.01</c:v>
                </c:pt>
                <c:pt idx="2481">
                  <c:v>117.96</c:v>
                </c:pt>
                <c:pt idx="2482">
                  <c:v>117.9</c:v>
                </c:pt>
                <c:pt idx="2483">
                  <c:v>117.84</c:v>
                </c:pt>
                <c:pt idx="2484">
                  <c:v>117.82</c:v>
                </c:pt>
                <c:pt idx="2485">
                  <c:v>117.83</c:v>
                </c:pt>
                <c:pt idx="2486">
                  <c:v>117.82</c:v>
                </c:pt>
                <c:pt idx="2487">
                  <c:v>117.76</c:v>
                </c:pt>
                <c:pt idx="2488">
                  <c:v>117.65</c:v>
                </c:pt>
                <c:pt idx="2489">
                  <c:v>117.54</c:v>
                </c:pt>
                <c:pt idx="2490">
                  <c:v>117.43</c:v>
                </c:pt>
                <c:pt idx="2491">
                  <c:v>117.29</c:v>
                </c:pt>
                <c:pt idx="2492">
                  <c:v>117.1</c:v>
                </c:pt>
                <c:pt idx="2493">
                  <c:v>116.86</c:v>
                </c:pt>
                <c:pt idx="2494">
                  <c:v>116.55</c:v>
                </c:pt>
                <c:pt idx="2495">
                  <c:v>116.25</c:v>
                </c:pt>
                <c:pt idx="2496">
                  <c:v>115.95</c:v>
                </c:pt>
                <c:pt idx="2497">
                  <c:v>115.62</c:v>
                </c:pt>
                <c:pt idx="2498">
                  <c:v>115.21</c:v>
                </c:pt>
                <c:pt idx="2499">
                  <c:v>114.68</c:v>
                </c:pt>
                <c:pt idx="2500">
                  <c:v>114.03</c:v>
                </c:pt>
                <c:pt idx="2501">
                  <c:v>113.26</c:v>
                </c:pt>
                <c:pt idx="2502">
                  <c:v>112.29</c:v>
                </c:pt>
                <c:pt idx="2503">
                  <c:v>111.08</c:v>
                </c:pt>
                <c:pt idx="2504">
                  <c:v>109.7</c:v>
                </c:pt>
                <c:pt idx="2505">
                  <c:v>108.36</c:v>
                </c:pt>
                <c:pt idx="2506">
                  <c:v>107.14</c:v>
                </c:pt>
                <c:pt idx="2507">
                  <c:v>105.96</c:v>
                </c:pt>
                <c:pt idx="2508">
                  <c:v>104.7</c:v>
                </c:pt>
                <c:pt idx="2509">
                  <c:v>103.26</c:v>
                </c:pt>
                <c:pt idx="2510">
                  <c:v>101.78</c:v>
                </c:pt>
                <c:pt idx="2511">
                  <c:v>100.56</c:v>
                </c:pt>
                <c:pt idx="2512">
                  <c:v>99.74</c:v>
                </c:pt>
                <c:pt idx="2513">
                  <c:v>99.24</c:v>
                </c:pt>
                <c:pt idx="2514">
                  <c:v>98.95</c:v>
                </c:pt>
                <c:pt idx="2515">
                  <c:v>98.79</c:v>
                </c:pt>
                <c:pt idx="2516">
                  <c:v>98.76</c:v>
                </c:pt>
                <c:pt idx="2517">
                  <c:v>98.79</c:v>
                </c:pt>
                <c:pt idx="2518">
                  <c:v>98.84</c:v>
                </c:pt>
                <c:pt idx="2519">
                  <c:v>98.9</c:v>
                </c:pt>
                <c:pt idx="2520">
                  <c:v>98.98</c:v>
                </c:pt>
                <c:pt idx="2521">
                  <c:v>99.09</c:v>
                </c:pt>
                <c:pt idx="2522">
                  <c:v>99.19</c:v>
                </c:pt>
                <c:pt idx="2523">
                  <c:v>99.29</c:v>
                </c:pt>
                <c:pt idx="2524">
                  <c:v>99.39</c:v>
                </c:pt>
                <c:pt idx="2525">
                  <c:v>99.49</c:v>
                </c:pt>
                <c:pt idx="2526">
                  <c:v>99.56</c:v>
                </c:pt>
                <c:pt idx="2527">
                  <c:v>99.56</c:v>
                </c:pt>
                <c:pt idx="2528">
                  <c:v>99.48</c:v>
                </c:pt>
                <c:pt idx="2529">
                  <c:v>99.36</c:v>
                </c:pt>
                <c:pt idx="2530">
                  <c:v>99.19</c:v>
                </c:pt>
                <c:pt idx="2531">
                  <c:v>98.95</c:v>
                </c:pt>
                <c:pt idx="2532">
                  <c:v>98.67</c:v>
                </c:pt>
                <c:pt idx="2533">
                  <c:v>98.32</c:v>
                </c:pt>
                <c:pt idx="2534">
                  <c:v>97.87</c:v>
                </c:pt>
                <c:pt idx="2535">
                  <c:v>97.28</c:v>
                </c:pt>
                <c:pt idx="2536">
                  <c:v>96.65</c:v>
                </c:pt>
                <c:pt idx="2537">
                  <c:v>96.07</c:v>
                </c:pt>
                <c:pt idx="2538">
                  <c:v>95.55</c:v>
                </c:pt>
                <c:pt idx="2539">
                  <c:v>95.02</c:v>
                </c:pt>
                <c:pt idx="2540">
                  <c:v>94.47</c:v>
                </c:pt>
                <c:pt idx="2541">
                  <c:v>93.86</c:v>
                </c:pt>
                <c:pt idx="2542">
                  <c:v>93.06</c:v>
                </c:pt>
                <c:pt idx="2543">
                  <c:v>92.11</c:v>
                </c:pt>
                <c:pt idx="2544">
                  <c:v>91.33</c:v>
                </c:pt>
                <c:pt idx="2545">
                  <c:v>90.85</c:v>
                </c:pt>
                <c:pt idx="2546">
                  <c:v>90.54</c:v>
                </c:pt>
                <c:pt idx="2547">
                  <c:v>90.3</c:v>
                </c:pt>
                <c:pt idx="2548">
                  <c:v>90.15</c:v>
                </c:pt>
                <c:pt idx="2549">
                  <c:v>90.14</c:v>
                </c:pt>
                <c:pt idx="2550">
                  <c:v>90.24</c:v>
                </c:pt>
                <c:pt idx="2551">
                  <c:v>90.48</c:v>
                </c:pt>
                <c:pt idx="2552">
                  <c:v>90.9</c:v>
                </c:pt>
                <c:pt idx="2553">
                  <c:v>91.46</c:v>
                </c:pt>
                <c:pt idx="2554">
                  <c:v>92.11</c:v>
                </c:pt>
                <c:pt idx="2555">
                  <c:v>92.83</c:v>
                </c:pt>
                <c:pt idx="2556">
                  <c:v>93.64</c:v>
                </c:pt>
                <c:pt idx="2557">
                  <c:v>94.53</c:v>
                </c:pt>
                <c:pt idx="2558">
                  <c:v>95.41</c:v>
                </c:pt>
                <c:pt idx="2559">
                  <c:v>96.26</c:v>
                </c:pt>
                <c:pt idx="2560">
                  <c:v>97.08</c:v>
                </c:pt>
                <c:pt idx="2561">
                  <c:v>97.88</c:v>
                </c:pt>
                <c:pt idx="2562">
                  <c:v>98.72</c:v>
                </c:pt>
                <c:pt idx="2563">
                  <c:v>99.61</c:v>
                </c:pt>
                <c:pt idx="2564">
                  <c:v>100.43</c:v>
                </c:pt>
                <c:pt idx="2565">
                  <c:v>101.03</c:v>
                </c:pt>
                <c:pt idx="2566">
                  <c:v>101.47</c:v>
                </c:pt>
                <c:pt idx="2567">
                  <c:v>101.88</c:v>
                </c:pt>
                <c:pt idx="2568">
                  <c:v>102.31</c:v>
                </c:pt>
                <c:pt idx="2569">
                  <c:v>102.73</c:v>
                </c:pt>
                <c:pt idx="2570">
                  <c:v>103.12</c:v>
                </c:pt>
                <c:pt idx="2571">
                  <c:v>103.46</c:v>
                </c:pt>
                <c:pt idx="2572">
                  <c:v>103.75</c:v>
                </c:pt>
                <c:pt idx="2573">
                  <c:v>103.95</c:v>
                </c:pt>
                <c:pt idx="2574">
                  <c:v>104.06</c:v>
                </c:pt>
                <c:pt idx="2575">
                  <c:v>104.11</c:v>
                </c:pt>
                <c:pt idx="2576">
                  <c:v>104.15</c:v>
                </c:pt>
                <c:pt idx="2577">
                  <c:v>104.17</c:v>
                </c:pt>
                <c:pt idx="2578">
                  <c:v>104.18</c:v>
                </c:pt>
                <c:pt idx="2579">
                  <c:v>104.17</c:v>
                </c:pt>
                <c:pt idx="2580">
                  <c:v>104.07</c:v>
                </c:pt>
                <c:pt idx="2581">
                  <c:v>103.85</c:v>
                </c:pt>
                <c:pt idx="2582">
                  <c:v>103.57</c:v>
                </c:pt>
                <c:pt idx="2583">
                  <c:v>103.3</c:v>
                </c:pt>
                <c:pt idx="2584">
                  <c:v>103.05</c:v>
                </c:pt>
                <c:pt idx="2585">
                  <c:v>102.75</c:v>
                </c:pt>
                <c:pt idx="2586">
                  <c:v>102.38</c:v>
                </c:pt>
                <c:pt idx="2587">
                  <c:v>101.97</c:v>
                </c:pt>
                <c:pt idx="2588">
                  <c:v>101.52</c:v>
                </c:pt>
                <c:pt idx="2589">
                  <c:v>101.02</c:v>
                </c:pt>
                <c:pt idx="2590">
                  <c:v>100.49</c:v>
                </c:pt>
                <c:pt idx="2591">
                  <c:v>99.96</c:v>
                </c:pt>
                <c:pt idx="2592">
                  <c:v>99.47</c:v>
                </c:pt>
                <c:pt idx="2593">
                  <c:v>99.02</c:v>
                </c:pt>
                <c:pt idx="2594">
                  <c:v>98.61</c:v>
                </c:pt>
                <c:pt idx="2595">
                  <c:v>98.25</c:v>
                </c:pt>
                <c:pt idx="2596">
                  <c:v>97.99</c:v>
                </c:pt>
                <c:pt idx="2597">
                  <c:v>97.84</c:v>
                </c:pt>
                <c:pt idx="2598">
                  <c:v>97.77</c:v>
                </c:pt>
                <c:pt idx="2599">
                  <c:v>97.73</c:v>
                </c:pt>
                <c:pt idx="2600">
                  <c:v>97.71</c:v>
                </c:pt>
                <c:pt idx="2601">
                  <c:v>97.7</c:v>
                </c:pt>
                <c:pt idx="2602">
                  <c:v>97.68</c:v>
                </c:pt>
                <c:pt idx="2603">
                  <c:v>97.64</c:v>
                </c:pt>
                <c:pt idx="2604">
                  <c:v>97.53</c:v>
                </c:pt>
                <c:pt idx="2605">
                  <c:v>97.32</c:v>
                </c:pt>
                <c:pt idx="2606">
                  <c:v>97.01</c:v>
                </c:pt>
                <c:pt idx="2607">
                  <c:v>96.65</c:v>
                </c:pt>
                <c:pt idx="2608">
                  <c:v>96.29</c:v>
                </c:pt>
                <c:pt idx="2609">
                  <c:v>95.95</c:v>
                </c:pt>
                <c:pt idx="2610">
                  <c:v>95.63</c:v>
                </c:pt>
                <c:pt idx="2611">
                  <c:v>95.34</c:v>
                </c:pt>
                <c:pt idx="2612">
                  <c:v>95.08</c:v>
                </c:pt>
                <c:pt idx="2613">
                  <c:v>94.9</c:v>
                </c:pt>
                <c:pt idx="2614">
                  <c:v>94.83</c:v>
                </c:pt>
                <c:pt idx="2615">
                  <c:v>94.87</c:v>
                </c:pt>
                <c:pt idx="2616">
                  <c:v>95.04</c:v>
                </c:pt>
                <c:pt idx="2617">
                  <c:v>95.34</c:v>
                </c:pt>
                <c:pt idx="2618">
                  <c:v>95.75</c:v>
                </c:pt>
                <c:pt idx="2619">
                  <c:v>96.27</c:v>
                </c:pt>
                <c:pt idx="2620">
                  <c:v>96.89</c:v>
                </c:pt>
                <c:pt idx="2621">
                  <c:v>97.56</c:v>
                </c:pt>
                <c:pt idx="2622">
                  <c:v>98.19</c:v>
                </c:pt>
                <c:pt idx="2623">
                  <c:v>98.73</c:v>
                </c:pt>
                <c:pt idx="2624">
                  <c:v>99.16</c:v>
                </c:pt>
                <c:pt idx="2625">
                  <c:v>99.5</c:v>
                </c:pt>
                <c:pt idx="2626">
                  <c:v>99.74</c:v>
                </c:pt>
                <c:pt idx="2627">
                  <c:v>99.84</c:v>
                </c:pt>
                <c:pt idx="2628">
                  <c:v>99.84</c:v>
                </c:pt>
                <c:pt idx="2629">
                  <c:v>99.75</c:v>
                </c:pt>
                <c:pt idx="2630">
                  <c:v>99.62</c:v>
                </c:pt>
                <c:pt idx="2631">
                  <c:v>99.45</c:v>
                </c:pt>
                <c:pt idx="2632">
                  <c:v>99.34</c:v>
                </c:pt>
                <c:pt idx="2633">
                  <c:v>99.31</c:v>
                </c:pt>
                <c:pt idx="2634">
                  <c:v>99.38</c:v>
                </c:pt>
                <c:pt idx="2635">
                  <c:v>99.54</c:v>
                </c:pt>
                <c:pt idx="2636">
                  <c:v>99.82</c:v>
                </c:pt>
                <c:pt idx="2637">
                  <c:v>100.23</c:v>
                </c:pt>
                <c:pt idx="2638">
                  <c:v>100.71</c:v>
                </c:pt>
                <c:pt idx="2639">
                  <c:v>101.21</c:v>
                </c:pt>
                <c:pt idx="2640">
                  <c:v>101.7</c:v>
                </c:pt>
                <c:pt idx="2641">
                  <c:v>102.18</c:v>
                </c:pt>
                <c:pt idx="2642">
                  <c:v>102.63</c:v>
                </c:pt>
                <c:pt idx="2643">
                  <c:v>103.07</c:v>
                </c:pt>
                <c:pt idx="2644">
                  <c:v>103.48</c:v>
                </c:pt>
                <c:pt idx="2645">
                  <c:v>103.86</c:v>
                </c:pt>
                <c:pt idx="2646">
                  <c:v>104.17</c:v>
                </c:pt>
                <c:pt idx="2647">
                  <c:v>104.41</c:v>
                </c:pt>
                <c:pt idx="2648">
                  <c:v>104.6</c:v>
                </c:pt>
                <c:pt idx="2649">
                  <c:v>104.76</c:v>
                </c:pt>
                <c:pt idx="2650">
                  <c:v>104.89</c:v>
                </c:pt>
                <c:pt idx="2651">
                  <c:v>104.97</c:v>
                </c:pt>
                <c:pt idx="2652">
                  <c:v>105.01</c:v>
                </c:pt>
                <c:pt idx="2653">
                  <c:v>105.01</c:v>
                </c:pt>
                <c:pt idx="2654">
                  <c:v>104.98</c:v>
                </c:pt>
                <c:pt idx="2655">
                  <c:v>104.94</c:v>
                </c:pt>
                <c:pt idx="2656">
                  <c:v>104.9</c:v>
                </c:pt>
                <c:pt idx="2657">
                  <c:v>104.87</c:v>
                </c:pt>
                <c:pt idx="2658">
                  <c:v>104.85</c:v>
                </c:pt>
                <c:pt idx="2659">
                  <c:v>104.84</c:v>
                </c:pt>
                <c:pt idx="2660">
                  <c:v>104.85</c:v>
                </c:pt>
                <c:pt idx="2661">
                  <c:v>104.91</c:v>
                </c:pt>
                <c:pt idx="2662">
                  <c:v>104.98</c:v>
                </c:pt>
                <c:pt idx="2663">
                  <c:v>105.04</c:v>
                </c:pt>
                <c:pt idx="2664">
                  <c:v>105.08</c:v>
                </c:pt>
                <c:pt idx="2665">
                  <c:v>105.11</c:v>
                </c:pt>
                <c:pt idx="2666">
                  <c:v>105.1</c:v>
                </c:pt>
                <c:pt idx="2667">
                  <c:v>105.08</c:v>
                </c:pt>
                <c:pt idx="2668">
                  <c:v>105.04</c:v>
                </c:pt>
                <c:pt idx="2669">
                  <c:v>105</c:v>
                </c:pt>
                <c:pt idx="2670">
                  <c:v>104.94</c:v>
                </c:pt>
                <c:pt idx="2671">
                  <c:v>104.86</c:v>
                </c:pt>
                <c:pt idx="2672">
                  <c:v>104.78</c:v>
                </c:pt>
                <c:pt idx="2673">
                  <c:v>104.71</c:v>
                </c:pt>
                <c:pt idx="2674">
                  <c:v>104.63</c:v>
                </c:pt>
                <c:pt idx="2675">
                  <c:v>104.55</c:v>
                </c:pt>
                <c:pt idx="2676">
                  <c:v>104.46</c:v>
                </c:pt>
                <c:pt idx="2677">
                  <c:v>104.38</c:v>
                </c:pt>
                <c:pt idx="2678">
                  <c:v>104.33</c:v>
                </c:pt>
                <c:pt idx="2679">
                  <c:v>104.3</c:v>
                </c:pt>
                <c:pt idx="2680">
                  <c:v>104.3</c:v>
                </c:pt>
                <c:pt idx="2681">
                  <c:v>104.33</c:v>
                </c:pt>
                <c:pt idx="2682">
                  <c:v>104.35</c:v>
                </c:pt>
                <c:pt idx="2683">
                  <c:v>104.37</c:v>
                </c:pt>
                <c:pt idx="2684">
                  <c:v>104.38</c:v>
                </c:pt>
                <c:pt idx="2685">
                  <c:v>104.37</c:v>
                </c:pt>
                <c:pt idx="2686">
                  <c:v>104.34</c:v>
                </c:pt>
                <c:pt idx="2687">
                  <c:v>104.27</c:v>
                </c:pt>
                <c:pt idx="2688">
                  <c:v>104.17</c:v>
                </c:pt>
                <c:pt idx="2689">
                  <c:v>104.05</c:v>
                </c:pt>
                <c:pt idx="2690">
                  <c:v>103.88</c:v>
                </c:pt>
                <c:pt idx="2691">
                  <c:v>103.66</c:v>
                </c:pt>
                <c:pt idx="2692">
                  <c:v>103.4</c:v>
                </c:pt>
                <c:pt idx="2693">
                  <c:v>103.09</c:v>
                </c:pt>
                <c:pt idx="2694">
                  <c:v>102.75</c:v>
                </c:pt>
                <c:pt idx="2695">
                  <c:v>102.38</c:v>
                </c:pt>
                <c:pt idx="2696">
                  <c:v>101.98</c:v>
                </c:pt>
                <c:pt idx="2697">
                  <c:v>101.58</c:v>
                </c:pt>
                <c:pt idx="2698">
                  <c:v>101.17</c:v>
                </c:pt>
                <c:pt idx="2699">
                  <c:v>100.75</c:v>
                </c:pt>
                <c:pt idx="2700">
                  <c:v>100.3</c:v>
                </c:pt>
                <c:pt idx="2701">
                  <c:v>99.84</c:v>
                </c:pt>
                <c:pt idx="2702">
                  <c:v>99.37</c:v>
                </c:pt>
                <c:pt idx="2703">
                  <c:v>98.88</c:v>
                </c:pt>
                <c:pt idx="2704">
                  <c:v>98.36</c:v>
                </c:pt>
                <c:pt idx="2705">
                  <c:v>97.83</c:v>
                </c:pt>
                <c:pt idx="2706">
                  <c:v>97.25</c:v>
                </c:pt>
                <c:pt idx="2707">
                  <c:v>96.62</c:v>
                </c:pt>
                <c:pt idx="2708">
                  <c:v>95.91</c:v>
                </c:pt>
                <c:pt idx="2709">
                  <c:v>95.15</c:v>
                </c:pt>
                <c:pt idx="2710">
                  <c:v>94.32</c:v>
                </c:pt>
                <c:pt idx="2711">
                  <c:v>93.41</c:v>
                </c:pt>
                <c:pt idx="2712">
                  <c:v>92.42</c:v>
                </c:pt>
                <c:pt idx="2713">
                  <c:v>91.38</c:v>
                </c:pt>
                <c:pt idx="2714">
                  <c:v>90.31</c:v>
                </c:pt>
                <c:pt idx="2715">
                  <c:v>89.23</c:v>
                </c:pt>
                <c:pt idx="2716">
                  <c:v>88.14</c:v>
                </c:pt>
                <c:pt idx="2717">
                  <c:v>87.05</c:v>
                </c:pt>
                <c:pt idx="2718">
                  <c:v>86.01</c:v>
                </c:pt>
                <c:pt idx="2719">
                  <c:v>84.99</c:v>
                </c:pt>
                <c:pt idx="2720">
                  <c:v>84.02</c:v>
                </c:pt>
                <c:pt idx="2721">
                  <c:v>83.1</c:v>
                </c:pt>
                <c:pt idx="2722">
                  <c:v>82.25</c:v>
                </c:pt>
                <c:pt idx="2723">
                  <c:v>81.44</c:v>
                </c:pt>
                <c:pt idx="2724">
                  <c:v>80.680000000000007</c:v>
                </c:pt>
                <c:pt idx="2725">
                  <c:v>79.98</c:v>
                </c:pt>
                <c:pt idx="2726">
                  <c:v>79.319999999999993</c:v>
                </c:pt>
                <c:pt idx="2727">
                  <c:v>78.680000000000007</c:v>
                </c:pt>
                <c:pt idx="2728">
                  <c:v>78.12</c:v>
                </c:pt>
                <c:pt idx="2729">
                  <c:v>77.81</c:v>
                </c:pt>
                <c:pt idx="2730">
                  <c:v>77.88</c:v>
                </c:pt>
                <c:pt idx="2731">
                  <c:v>78.290000000000006</c:v>
                </c:pt>
                <c:pt idx="2732">
                  <c:v>78.849999999999994</c:v>
                </c:pt>
                <c:pt idx="2733">
                  <c:v>79.37</c:v>
                </c:pt>
                <c:pt idx="2734">
                  <c:v>79.78</c:v>
                </c:pt>
                <c:pt idx="2735">
                  <c:v>80.180000000000007</c:v>
                </c:pt>
                <c:pt idx="2736">
                  <c:v>80.599999999999994</c:v>
                </c:pt>
                <c:pt idx="2737">
                  <c:v>81.02</c:v>
                </c:pt>
                <c:pt idx="2738">
                  <c:v>81.319999999999993</c:v>
                </c:pt>
                <c:pt idx="2739">
                  <c:v>81.42</c:v>
                </c:pt>
                <c:pt idx="2740">
                  <c:v>81.319999999999993</c:v>
                </c:pt>
                <c:pt idx="2741">
                  <c:v>81.03</c:v>
                </c:pt>
                <c:pt idx="2742">
                  <c:v>80.58</c:v>
                </c:pt>
                <c:pt idx="2743">
                  <c:v>79.989999999999995</c:v>
                </c:pt>
                <c:pt idx="2744">
                  <c:v>79.3</c:v>
                </c:pt>
                <c:pt idx="2745">
                  <c:v>78.569999999999993</c:v>
                </c:pt>
                <c:pt idx="2746">
                  <c:v>77.83</c:v>
                </c:pt>
                <c:pt idx="2747">
                  <c:v>77.099999999999994</c:v>
                </c:pt>
                <c:pt idx="2748">
                  <c:v>76.41</c:v>
                </c:pt>
                <c:pt idx="2749">
                  <c:v>75.8</c:v>
                </c:pt>
                <c:pt idx="2750">
                  <c:v>75.27</c:v>
                </c:pt>
                <c:pt idx="2751">
                  <c:v>74.84</c:v>
                </c:pt>
                <c:pt idx="2752">
                  <c:v>74.52</c:v>
                </c:pt>
                <c:pt idx="2753">
                  <c:v>74.319999999999993</c:v>
                </c:pt>
                <c:pt idx="2754">
                  <c:v>74.239999999999995</c:v>
                </c:pt>
                <c:pt idx="2755">
                  <c:v>74.25</c:v>
                </c:pt>
                <c:pt idx="2756">
                  <c:v>74.37</c:v>
                </c:pt>
                <c:pt idx="2757">
                  <c:v>74.599999999999994</c:v>
                </c:pt>
                <c:pt idx="2758">
                  <c:v>74.92</c:v>
                </c:pt>
                <c:pt idx="2759">
                  <c:v>75.3</c:v>
                </c:pt>
                <c:pt idx="2760">
                  <c:v>75.739999999999995</c:v>
                </c:pt>
                <c:pt idx="2761">
                  <c:v>76.260000000000005</c:v>
                </c:pt>
                <c:pt idx="2762">
                  <c:v>76.87</c:v>
                </c:pt>
                <c:pt idx="2763">
                  <c:v>77.540000000000006</c:v>
                </c:pt>
                <c:pt idx="2764">
                  <c:v>78.25</c:v>
                </c:pt>
                <c:pt idx="2765">
                  <c:v>79.02</c:v>
                </c:pt>
                <c:pt idx="2766">
                  <c:v>79.8</c:v>
                </c:pt>
                <c:pt idx="2767">
                  <c:v>80.59</c:v>
                </c:pt>
                <c:pt idx="2768">
                  <c:v>81.38</c:v>
                </c:pt>
                <c:pt idx="2769">
                  <c:v>82.17</c:v>
                </c:pt>
                <c:pt idx="2770">
                  <c:v>82.97</c:v>
                </c:pt>
                <c:pt idx="2771">
                  <c:v>83.76</c:v>
                </c:pt>
                <c:pt idx="2772">
                  <c:v>84.55</c:v>
                </c:pt>
                <c:pt idx="2773">
                  <c:v>85.35</c:v>
                </c:pt>
                <c:pt idx="2774">
                  <c:v>86.14</c:v>
                </c:pt>
                <c:pt idx="2775">
                  <c:v>86.93</c:v>
                </c:pt>
                <c:pt idx="2776">
                  <c:v>87.72</c:v>
                </c:pt>
                <c:pt idx="2777">
                  <c:v>88.53</c:v>
                </c:pt>
                <c:pt idx="2778">
                  <c:v>89.32</c:v>
                </c:pt>
                <c:pt idx="2779">
                  <c:v>90.09</c:v>
                </c:pt>
                <c:pt idx="2780">
                  <c:v>90.84</c:v>
                </c:pt>
                <c:pt idx="2781">
                  <c:v>91.56</c:v>
                </c:pt>
                <c:pt idx="2782">
                  <c:v>92.26</c:v>
                </c:pt>
                <c:pt idx="2783">
                  <c:v>92.94</c:v>
                </c:pt>
                <c:pt idx="2784">
                  <c:v>93.58</c:v>
                </c:pt>
                <c:pt idx="2785">
                  <c:v>94.17</c:v>
                </c:pt>
                <c:pt idx="2786">
                  <c:v>94.65</c:v>
                </c:pt>
                <c:pt idx="2787">
                  <c:v>95</c:v>
                </c:pt>
                <c:pt idx="2788">
                  <c:v>95.21</c:v>
                </c:pt>
                <c:pt idx="2789">
                  <c:v>95.28</c:v>
                </c:pt>
                <c:pt idx="2790">
                  <c:v>95.19</c:v>
                </c:pt>
                <c:pt idx="2791">
                  <c:v>94.94</c:v>
                </c:pt>
                <c:pt idx="2792">
                  <c:v>94.51</c:v>
                </c:pt>
                <c:pt idx="2793">
                  <c:v>93.92</c:v>
                </c:pt>
                <c:pt idx="2794">
                  <c:v>93.17</c:v>
                </c:pt>
                <c:pt idx="2795">
                  <c:v>92.26</c:v>
                </c:pt>
                <c:pt idx="2796">
                  <c:v>91.22</c:v>
                </c:pt>
                <c:pt idx="2797">
                  <c:v>90.1</c:v>
                </c:pt>
                <c:pt idx="2798">
                  <c:v>88.94</c:v>
                </c:pt>
                <c:pt idx="2799">
                  <c:v>87.76</c:v>
                </c:pt>
                <c:pt idx="2800">
                  <c:v>86.6</c:v>
                </c:pt>
                <c:pt idx="2801">
                  <c:v>85.45</c:v>
                </c:pt>
                <c:pt idx="2802">
                  <c:v>84.32</c:v>
                </c:pt>
                <c:pt idx="2803">
                  <c:v>83.22</c:v>
                </c:pt>
                <c:pt idx="2804">
                  <c:v>82.16</c:v>
                </c:pt>
                <c:pt idx="2805">
                  <c:v>81.17</c:v>
                </c:pt>
                <c:pt idx="2806">
                  <c:v>80.209999999999994</c:v>
                </c:pt>
                <c:pt idx="2807">
                  <c:v>79.260000000000005</c:v>
                </c:pt>
                <c:pt idx="2808">
                  <c:v>78.319999999999993</c:v>
                </c:pt>
                <c:pt idx="2809">
                  <c:v>77.37</c:v>
                </c:pt>
                <c:pt idx="2810">
                  <c:v>76.42</c:v>
                </c:pt>
                <c:pt idx="2811">
                  <c:v>75.42</c:v>
                </c:pt>
                <c:pt idx="2812">
                  <c:v>74.38</c:v>
                </c:pt>
                <c:pt idx="2813">
                  <c:v>73.290000000000006</c:v>
                </c:pt>
                <c:pt idx="2814">
                  <c:v>72.180000000000007</c:v>
                </c:pt>
                <c:pt idx="2815">
                  <c:v>71.040000000000006</c:v>
                </c:pt>
                <c:pt idx="2816">
                  <c:v>69.89</c:v>
                </c:pt>
                <c:pt idx="2817">
                  <c:v>68.790000000000006</c:v>
                </c:pt>
                <c:pt idx="2818">
                  <c:v>67.709999999999994</c:v>
                </c:pt>
                <c:pt idx="2819">
                  <c:v>66.64</c:v>
                </c:pt>
                <c:pt idx="2820">
                  <c:v>65.58</c:v>
                </c:pt>
                <c:pt idx="2821">
                  <c:v>64.55</c:v>
                </c:pt>
                <c:pt idx="2822">
                  <c:v>63.55</c:v>
                </c:pt>
                <c:pt idx="2823">
                  <c:v>62.56</c:v>
                </c:pt>
                <c:pt idx="2824">
                  <c:v>61.58</c:v>
                </c:pt>
                <c:pt idx="2825">
                  <c:v>60.64</c:v>
                </c:pt>
                <c:pt idx="2826">
                  <c:v>59.72</c:v>
                </c:pt>
                <c:pt idx="2827">
                  <c:v>58.77</c:v>
                </c:pt>
                <c:pt idx="2828">
                  <c:v>57.79</c:v>
                </c:pt>
                <c:pt idx="2829">
                  <c:v>56.79</c:v>
                </c:pt>
                <c:pt idx="2830">
                  <c:v>55.76</c:v>
                </c:pt>
                <c:pt idx="2831">
                  <c:v>54.7</c:v>
                </c:pt>
                <c:pt idx="2832">
                  <c:v>53.57</c:v>
                </c:pt>
                <c:pt idx="2833">
                  <c:v>52.4</c:v>
                </c:pt>
                <c:pt idx="2834">
                  <c:v>51.2</c:v>
                </c:pt>
                <c:pt idx="2835">
                  <c:v>49.94</c:v>
                </c:pt>
                <c:pt idx="2836">
                  <c:v>48.66</c:v>
                </c:pt>
                <c:pt idx="2837">
                  <c:v>47.38</c:v>
                </c:pt>
                <c:pt idx="2838">
                  <c:v>46.14</c:v>
                </c:pt>
                <c:pt idx="2839">
                  <c:v>44.91</c:v>
                </c:pt>
                <c:pt idx="2840">
                  <c:v>43.72</c:v>
                </c:pt>
                <c:pt idx="2841">
                  <c:v>42.62</c:v>
                </c:pt>
                <c:pt idx="2842">
                  <c:v>41.64</c:v>
                </c:pt>
                <c:pt idx="2843">
                  <c:v>40.770000000000003</c:v>
                </c:pt>
                <c:pt idx="2844">
                  <c:v>40</c:v>
                </c:pt>
                <c:pt idx="2845">
                  <c:v>39.39</c:v>
                </c:pt>
                <c:pt idx="2846">
                  <c:v>38.950000000000003</c:v>
                </c:pt>
                <c:pt idx="2847">
                  <c:v>38.65</c:v>
                </c:pt>
                <c:pt idx="2848">
                  <c:v>38.5</c:v>
                </c:pt>
                <c:pt idx="2849">
                  <c:v>38.549999999999997</c:v>
                </c:pt>
                <c:pt idx="2850">
                  <c:v>38.81</c:v>
                </c:pt>
                <c:pt idx="2851">
                  <c:v>39.22</c:v>
                </c:pt>
                <c:pt idx="2852">
                  <c:v>39.79</c:v>
                </c:pt>
                <c:pt idx="2853">
                  <c:v>40.51</c:v>
                </c:pt>
                <c:pt idx="2854">
                  <c:v>41.38</c:v>
                </c:pt>
                <c:pt idx="2855">
                  <c:v>42.34</c:v>
                </c:pt>
                <c:pt idx="2856">
                  <c:v>43.38</c:v>
                </c:pt>
                <c:pt idx="2857">
                  <c:v>44.53</c:v>
                </c:pt>
                <c:pt idx="2858">
                  <c:v>45.78</c:v>
                </c:pt>
                <c:pt idx="2859">
                  <c:v>47.05</c:v>
                </c:pt>
                <c:pt idx="2860">
                  <c:v>48.33</c:v>
                </c:pt>
                <c:pt idx="2861">
                  <c:v>49.64</c:v>
                </c:pt>
                <c:pt idx="2862">
                  <c:v>50.96</c:v>
                </c:pt>
                <c:pt idx="2863">
                  <c:v>52.24</c:v>
                </c:pt>
                <c:pt idx="2864">
                  <c:v>53.44</c:v>
                </c:pt>
                <c:pt idx="2865">
                  <c:v>54.56</c:v>
                </c:pt>
                <c:pt idx="2866">
                  <c:v>55.6</c:v>
                </c:pt>
                <c:pt idx="2867">
                  <c:v>56.53</c:v>
                </c:pt>
                <c:pt idx="2868">
                  <c:v>57.39</c:v>
                </c:pt>
                <c:pt idx="2869">
                  <c:v>58.25</c:v>
                </c:pt>
                <c:pt idx="2870">
                  <c:v>59.14</c:v>
                </c:pt>
                <c:pt idx="2871">
                  <c:v>60.05</c:v>
                </c:pt>
                <c:pt idx="2872">
                  <c:v>60.98</c:v>
                </c:pt>
                <c:pt idx="2873">
                  <c:v>61.99</c:v>
                </c:pt>
                <c:pt idx="2874">
                  <c:v>63.08</c:v>
                </c:pt>
                <c:pt idx="2875">
                  <c:v>64.22</c:v>
                </c:pt>
                <c:pt idx="2876">
                  <c:v>65.42</c:v>
                </c:pt>
                <c:pt idx="2877">
                  <c:v>66.67</c:v>
                </c:pt>
                <c:pt idx="2878">
                  <c:v>67.95</c:v>
                </c:pt>
                <c:pt idx="2879">
                  <c:v>69.19</c:v>
                </c:pt>
                <c:pt idx="2880">
                  <c:v>70.37</c:v>
                </c:pt>
                <c:pt idx="2881">
                  <c:v>71.510000000000005</c:v>
                </c:pt>
                <c:pt idx="2882">
                  <c:v>72.569999999999993</c:v>
                </c:pt>
                <c:pt idx="2883">
                  <c:v>73.53</c:v>
                </c:pt>
                <c:pt idx="2884">
                  <c:v>74.37</c:v>
                </c:pt>
                <c:pt idx="2885">
                  <c:v>75.11</c:v>
                </c:pt>
                <c:pt idx="2886">
                  <c:v>75.73</c:v>
                </c:pt>
                <c:pt idx="2887">
                  <c:v>76.23</c:v>
                </c:pt>
                <c:pt idx="2888">
                  <c:v>76.62</c:v>
                </c:pt>
                <c:pt idx="2889">
                  <c:v>76.94</c:v>
                </c:pt>
                <c:pt idx="2890">
                  <c:v>77.17</c:v>
                </c:pt>
                <c:pt idx="2891">
                  <c:v>77.290000000000006</c:v>
                </c:pt>
                <c:pt idx="2892">
                  <c:v>77.319999999999993</c:v>
                </c:pt>
                <c:pt idx="2893">
                  <c:v>77.31</c:v>
                </c:pt>
                <c:pt idx="2894">
                  <c:v>77.239999999999995</c:v>
                </c:pt>
                <c:pt idx="2895">
                  <c:v>77.099999999999994</c:v>
                </c:pt>
                <c:pt idx="2896">
                  <c:v>76.89</c:v>
                </c:pt>
                <c:pt idx="2897">
                  <c:v>76.61</c:v>
                </c:pt>
                <c:pt idx="2898">
                  <c:v>76.27</c:v>
                </c:pt>
                <c:pt idx="2899">
                  <c:v>75.81</c:v>
                </c:pt>
                <c:pt idx="2900">
                  <c:v>75.239999999999995</c:v>
                </c:pt>
                <c:pt idx="2901">
                  <c:v>74.59</c:v>
                </c:pt>
                <c:pt idx="2902">
                  <c:v>73.900000000000006</c:v>
                </c:pt>
                <c:pt idx="2903">
                  <c:v>73.16</c:v>
                </c:pt>
                <c:pt idx="2904">
                  <c:v>72.349999999999994</c:v>
                </c:pt>
                <c:pt idx="2905">
                  <c:v>71.510000000000005</c:v>
                </c:pt>
                <c:pt idx="2906">
                  <c:v>70.64</c:v>
                </c:pt>
                <c:pt idx="2907">
                  <c:v>69.709999999999994</c:v>
                </c:pt>
                <c:pt idx="2908">
                  <c:v>68.73</c:v>
                </c:pt>
                <c:pt idx="2909">
                  <c:v>67.69</c:v>
                </c:pt>
                <c:pt idx="2910">
                  <c:v>66.62</c:v>
                </c:pt>
                <c:pt idx="2911">
                  <c:v>65.48</c:v>
                </c:pt>
                <c:pt idx="2912">
                  <c:v>64.3</c:v>
                </c:pt>
                <c:pt idx="2913">
                  <c:v>63.11</c:v>
                </c:pt>
                <c:pt idx="2914">
                  <c:v>61.91</c:v>
                </c:pt>
                <c:pt idx="2915">
                  <c:v>60.7</c:v>
                </c:pt>
                <c:pt idx="2916">
                  <c:v>59.46</c:v>
                </c:pt>
                <c:pt idx="2917">
                  <c:v>58.25</c:v>
                </c:pt>
                <c:pt idx="2918">
                  <c:v>57.07</c:v>
                </c:pt>
                <c:pt idx="2919">
                  <c:v>55.94</c:v>
                </c:pt>
                <c:pt idx="2920">
                  <c:v>54.88</c:v>
                </c:pt>
                <c:pt idx="2921">
                  <c:v>53.96</c:v>
                </c:pt>
                <c:pt idx="2922">
                  <c:v>53.2</c:v>
                </c:pt>
                <c:pt idx="2923">
                  <c:v>52.58</c:v>
                </c:pt>
                <c:pt idx="2924">
                  <c:v>52.11</c:v>
                </c:pt>
                <c:pt idx="2925">
                  <c:v>51.83</c:v>
                </c:pt>
                <c:pt idx="2926">
                  <c:v>51.73</c:v>
                </c:pt>
                <c:pt idx="2927">
                  <c:v>51.8</c:v>
                </c:pt>
                <c:pt idx="2928">
                  <c:v>52.02</c:v>
                </c:pt>
                <c:pt idx="2929">
                  <c:v>52.42</c:v>
                </c:pt>
                <c:pt idx="2930">
                  <c:v>53</c:v>
                </c:pt>
                <c:pt idx="2931">
                  <c:v>53.66</c:v>
                </c:pt>
                <c:pt idx="2932">
                  <c:v>54.35</c:v>
                </c:pt>
                <c:pt idx="2933">
                  <c:v>55.09</c:v>
                </c:pt>
                <c:pt idx="2934">
                  <c:v>55.85</c:v>
                </c:pt>
                <c:pt idx="2935">
                  <c:v>56.61</c:v>
                </c:pt>
                <c:pt idx="2936">
                  <c:v>57.35</c:v>
                </c:pt>
                <c:pt idx="2937">
                  <c:v>58.1</c:v>
                </c:pt>
                <c:pt idx="2938">
                  <c:v>58.86</c:v>
                </c:pt>
                <c:pt idx="2939">
                  <c:v>59.61</c:v>
                </c:pt>
                <c:pt idx="2940">
                  <c:v>60.41</c:v>
                </c:pt>
                <c:pt idx="2941">
                  <c:v>61.33</c:v>
                </c:pt>
                <c:pt idx="2942">
                  <c:v>62.38</c:v>
                </c:pt>
                <c:pt idx="2943">
                  <c:v>63.55</c:v>
                </c:pt>
                <c:pt idx="2944">
                  <c:v>64.819999999999993</c:v>
                </c:pt>
                <c:pt idx="2945">
                  <c:v>66.22</c:v>
                </c:pt>
                <c:pt idx="2946">
                  <c:v>67.7</c:v>
                </c:pt>
                <c:pt idx="2947">
                  <c:v>69.209999999999994</c:v>
                </c:pt>
                <c:pt idx="2948">
                  <c:v>70.69</c:v>
                </c:pt>
                <c:pt idx="2949">
                  <c:v>72.150000000000006</c:v>
                </c:pt>
                <c:pt idx="2950">
                  <c:v>73.569999999999993</c:v>
                </c:pt>
                <c:pt idx="2951">
                  <c:v>74.91</c:v>
                </c:pt>
                <c:pt idx="2952">
                  <c:v>76.17</c:v>
                </c:pt>
                <c:pt idx="2953">
                  <c:v>77.349999999999994</c:v>
                </c:pt>
                <c:pt idx="2954">
                  <c:v>78.44</c:v>
                </c:pt>
                <c:pt idx="2955">
                  <c:v>79.430000000000007</c:v>
                </c:pt>
                <c:pt idx="2956">
                  <c:v>80.3</c:v>
                </c:pt>
                <c:pt idx="2957">
                  <c:v>81</c:v>
                </c:pt>
                <c:pt idx="2958">
                  <c:v>81.5</c:v>
                </c:pt>
                <c:pt idx="2959">
                  <c:v>81.78</c:v>
                </c:pt>
                <c:pt idx="2960">
                  <c:v>81.84</c:v>
                </c:pt>
                <c:pt idx="2961">
                  <c:v>81.709999999999994</c:v>
                </c:pt>
                <c:pt idx="2962">
                  <c:v>81.37</c:v>
                </c:pt>
                <c:pt idx="2963">
                  <c:v>80.790000000000006</c:v>
                </c:pt>
                <c:pt idx="2964">
                  <c:v>79.959999999999994</c:v>
                </c:pt>
                <c:pt idx="2965">
                  <c:v>78.94</c:v>
                </c:pt>
                <c:pt idx="2966">
                  <c:v>77.78</c:v>
                </c:pt>
                <c:pt idx="2967">
                  <c:v>76.540000000000006</c:v>
                </c:pt>
                <c:pt idx="2968">
                  <c:v>75.25</c:v>
                </c:pt>
                <c:pt idx="2969">
                  <c:v>74.010000000000005</c:v>
                </c:pt>
                <c:pt idx="2970">
                  <c:v>72.84</c:v>
                </c:pt>
                <c:pt idx="2971">
                  <c:v>71.760000000000005</c:v>
                </c:pt>
                <c:pt idx="2972">
                  <c:v>70.77</c:v>
                </c:pt>
                <c:pt idx="2973">
                  <c:v>69.930000000000007</c:v>
                </c:pt>
                <c:pt idx="2974">
                  <c:v>69.260000000000005</c:v>
                </c:pt>
                <c:pt idx="2975">
                  <c:v>68.81</c:v>
                </c:pt>
                <c:pt idx="2976">
                  <c:v>68.59</c:v>
                </c:pt>
                <c:pt idx="2977">
                  <c:v>68.599999999999994</c:v>
                </c:pt>
                <c:pt idx="2978">
                  <c:v>68.83</c:v>
                </c:pt>
                <c:pt idx="2979">
                  <c:v>69.25</c:v>
                </c:pt>
                <c:pt idx="2980">
                  <c:v>69.86</c:v>
                </c:pt>
                <c:pt idx="2981">
                  <c:v>70.69</c:v>
                </c:pt>
                <c:pt idx="2982">
                  <c:v>71.75</c:v>
                </c:pt>
                <c:pt idx="2983">
                  <c:v>72.989999999999995</c:v>
                </c:pt>
                <c:pt idx="2984">
                  <c:v>74.37</c:v>
                </c:pt>
                <c:pt idx="2985">
                  <c:v>75.88</c:v>
                </c:pt>
                <c:pt idx="2986">
                  <c:v>77.459999999999994</c:v>
                </c:pt>
                <c:pt idx="2987">
                  <c:v>79.099999999999994</c:v>
                </c:pt>
                <c:pt idx="2988">
                  <c:v>80.73</c:v>
                </c:pt>
                <c:pt idx="2989">
                  <c:v>82.33</c:v>
                </c:pt>
                <c:pt idx="2990">
                  <c:v>83.87</c:v>
                </c:pt>
                <c:pt idx="2991">
                  <c:v>85.32</c:v>
                </c:pt>
                <c:pt idx="2992">
                  <c:v>86.7</c:v>
                </c:pt>
                <c:pt idx="2993">
                  <c:v>87.99</c:v>
                </c:pt>
                <c:pt idx="2994">
                  <c:v>89.16</c:v>
                </c:pt>
                <c:pt idx="2995">
                  <c:v>90.16</c:v>
                </c:pt>
                <c:pt idx="2996">
                  <c:v>91.04</c:v>
                </c:pt>
                <c:pt idx="2997">
                  <c:v>91.82</c:v>
                </c:pt>
                <c:pt idx="2998">
                  <c:v>92.51</c:v>
                </c:pt>
                <c:pt idx="2999">
                  <c:v>93.1</c:v>
                </c:pt>
                <c:pt idx="3000">
                  <c:v>93.58</c:v>
                </c:pt>
                <c:pt idx="3001">
                  <c:v>93.98</c:v>
                </c:pt>
                <c:pt idx="3002">
                  <c:v>94.3</c:v>
                </c:pt>
                <c:pt idx="3003">
                  <c:v>94.58</c:v>
                </c:pt>
                <c:pt idx="3004">
                  <c:v>94.83</c:v>
                </c:pt>
                <c:pt idx="3005">
                  <c:v>95.08</c:v>
                </c:pt>
                <c:pt idx="3006">
                  <c:v>95.37</c:v>
                </c:pt>
                <c:pt idx="3007">
                  <c:v>95.65</c:v>
                </c:pt>
                <c:pt idx="3008">
                  <c:v>95.92</c:v>
                </c:pt>
                <c:pt idx="3009">
                  <c:v>96.17</c:v>
                </c:pt>
                <c:pt idx="3010">
                  <c:v>96.44</c:v>
                </c:pt>
                <c:pt idx="3011">
                  <c:v>96.72</c:v>
                </c:pt>
                <c:pt idx="3012">
                  <c:v>97.02</c:v>
                </c:pt>
                <c:pt idx="3013">
                  <c:v>97.29</c:v>
                </c:pt>
                <c:pt idx="3014">
                  <c:v>97.52</c:v>
                </c:pt>
                <c:pt idx="3015">
                  <c:v>97.69</c:v>
                </c:pt>
                <c:pt idx="3016">
                  <c:v>97.81</c:v>
                </c:pt>
                <c:pt idx="3017">
                  <c:v>97.87</c:v>
                </c:pt>
                <c:pt idx="3018">
                  <c:v>97.89</c:v>
                </c:pt>
                <c:pt idx="3019">
                  <c:v>97.82</c:v>
                </c:pt>
                <c:pt idx="3020">
                  <c:v>97.68</c:v>
                </c:pt>
                <c:pt idx="3021">
                  <c:v>97.44</c:v>
                </c:pt>
                <c:pt idx="3022">
                  <c:v>97.1</c:v>
                </c:pt>
                <c:pt idx="3023">
                  <c:v>96.64</c:v>
                </c:pt>
                <c:pt idx="3024">
                  <c:v>96.06</c:v>
                </c:pt>
                <c:pt idx="3025">
                  <c:v>95.34</c:v>
                </c:pt>
                <c:pt idx="3026">
                  <c:v>94.51</c:v>
                </c:pt>
                <c:pt idx="3027">
                  <c:v>93.59</c:v>
                </c:pt>
                <c:pt idx="3028">
                  <c:v>92.61</c:v>
                </c:pt>
                <c:pt idx="3029">
                  <c:v>91.62</c:v>
                </c:pt>
                <c:pt idx="3030">
                  <c:v>90.72</c:v>
                </c:pt>
                <c:pt idx="3031">
                  <c:v>90</c:v>
                </c:pt>
                <c:pt idx="3032">
                  <c:v>89.49</c:v>
                </c:pt>
                <c:pt idx="3033">
                  <c:v>89.17</c:v>
                </c:pt>
                <c:pt idx="3034">
                  <c:v>89</c:v>
                </c:pt>
                <c:pt idx="3035">
                  <c:v>88.94</c:v>
                </c:pt>
                <c:pt idx="3036">
                  <c:v>88.94</c:v>
                </c:pt>
                <c:pt idx="3037">
                  <c:v>88.97</c:v>
                </c:pt>
                <c:pt idx="3038">
                  <c:v>88.92</c:v>
                </c:pt>
                <c:pt idx="3039">
                  <c:v>88.71</c:v>
                </c:pt>
                <c:pt idx="3040">
                  <c:v>88.26</c:v>
                </c:pt>
                <c:pt idx="3041">
                  <c:v>87.55</c:v>
                </c:pt>
                <c:pt idx="3042">
                  <c:v>86.58</c:v>
                </c:pt>
                <c:pt idx="3043">
                  <c:v>85.34</c:v>
                </c:pt>
                <c:pt idx="3044">
                  <c:v>83.88</c:v>
                </c:pt>
                <c:pt idx="3045">
                  <c:v>82.27</c:v>
                </c:pt>
                <c:pt idx="3046">
                  <c:v>80.61</c:v>
                </c:pt>
                <c:pt idx="3047">
                  <c:v>79</c:v>
                </c:pt>
                <c:pt idx="3048">
                  <c:v>77.540000000000006</c:v>
                </c:pt>
                <c:pt idx="3049">
                  <c:v>76.34</c:v>
                </c:pt>
                <c:pt idx="3050">
                  <c:v>75.47</c:v>
                </c:pt>
                <c:pt idx="3051">
                  <c:v>74.98</c:v>
                </c:pt>
                <c:pt idx="3052">
                  <c:v>74.87</c:v>
                </c:pt>
                <c:pt idx="3053">
                  <c:v>75.11</c:v>
                </c:pt>
                <c:pt idx="3054">
                  <c:v>75.61</c:v>
                </c:pt>
                <c:pt idx="3055">
                  <c:v>76.31</c:v>
                </c:pt>
                <c:pt idx="3056">
                  <c:v>77.16</c:v>
                </c:pt>
                <c:pt idx="3057">
                  <c:v>78.14</c:v>
                </c:pt>
                <c:pt idx="3058">
                  <c:v>79.19</c:v>
                </c:pt>
                <c:pt idx="3059">
                  <c:v>80.260000000000005</c:v>
                </c:pt>
                <c:pt idx="3060">
                  <c:v>81.3</c:v>
                </c:pt>
                <c:pt idx="3061">
                  <c:v>82.32</c:v>
                </c:pt>
                <c:pt idx="3062">
                  <c:v>83.32</c:v>
                </c:pt>
                <c:pt idx="3063">
                  <c:v>84.3</c:v>
                </c:pt>
                <c:pt idx="3064">
                  <c:v>85.26</c:v>
                </c:pt>
                <c:pt idx="3065">
                  <c:v>86.19</c:v>
                </c:pt>
                <c:pt idx="3066">
                  <c:v>87.11</c:v>
                </c:pt>
                <c:pt idx="3067">
                  <c:v>88.02</c:v>
                </c:pt>
                <c:pt idx="3068">
                  <c:v>88.93</c:v>
                </c:pt>
                <c:pt idx="3069">
                  <c:v>89.85</c:v>
                </c:pt>
                <c:pt idx="3070">
                  <c:v>90.71</c:v>
                </c:pt>
                <c:pt idx="3071">
                  <c:v>91.44</c:v>
                </c:pt>
                <c:pt idx="3072">
                  <c:v>92.05</c:v>
                </c:pt>
                <c:pt idx="3073">
                  <c:v>92.56</c:v>
                </c:pt>
                <c:pt idx="3074">
                  <c:v>93</c:v>
                </c:pt>
                <c:pt idx="3075">
                  <c:v>93.35</c:v>
                </c:pt>
                <c:pt idx="3076">
                  <c:v>93.56</c:v>
                </c:pt>
                <c:pt idx="3077">
                  <c:v>93.63</c:v>
                </c:pt>
                <c:pt idx="3078">
                  <c:v>93.53</c:v>
                </c:pt>
                <c:pt idx="3079">
                  <c:v>93.28</c:v>
                </c:pt>
                <c:pt idx="3080">
                  <c:v>92.88</c:v>
                </c:pt>
                <c:pt idx="3081">
                  <c:v>92.32</c:v>
                </c:pt>
                <c:pt idx="3082">
                  <c:v>91.63</c:v>
                </c:pt>
                <c:pt idx="3083">
                  <c:v>90.84</c:v>
                </c:pt>
                <c:pt idx="3084">
                  <c:v>89.98</c:v>
                </c:pt>
                <c:pt idx="3085">
                  <c:v>89.1</c:v>
                </c:pt>
                <c:pt idx="3086">
                  <c:v>88.22</c:v>
                </c:pt>
                <c:pt idx="3087">
                  <c:v>87.36</c:v>
                </c:pt>
                <c:pt idx="3088">
                  <c:v>86.55</c:v>
                </c:pt>
                <c:pt idx="3089">
                  <c:v>85.8</c:v>
                </c:pt>
                <c:pt idx="3090">
                  <c:v>85.1</c:v>
                </c:pt>
                <c:pt idx="3091">
                  <c:v>84.45</c:v>
                </c:pt>
                <c:pt idx="3092">
                  <c:v>83.85</c:v>
                </c:pt>
                <c:pt idx="3093">
                  <c:v>83.32</c:v>
                </c:pt>
                <c:pt idx="3094">
                  <c:v>82.87</c:v>
                </c:pt>
                <c:pt idx="3095">
                  <c:v>82.48</c:v>
                </c:pt>
                <c:pt idx="3096">
                  <c:v>82.15</c:v>
                </c:pt>
                <c:pt idx="3097">
                  <c:v>81.89</c:v>
                </c:pt>
                <c:pt idx="3098">
                  <c:v>81.7</c:v>
                </c:pt>
                <c:pt idx="3099">
                  <c:v>81.58</c:v>
                </c:pt>
                <c:pt idx="3100">
                  <c:v>81.510000000000005</c:v>
                </c:pt>
                <c:pt idx="3101">
                  <c:v>81.52</c:v>
                </c:pt>
                <c:pt idx="3102">
                  <c:v>81.599999999999994</c:v>
                </c:pt>
                <c:pt idx="3103">
                  <c:v>81.739999999999995</c:v>
                </c:pt>
                <c:pt idx="3104">
                  <c:v>81.96</c:v>
                </c:pt>
                <c:pt idx="3105">
                  <c:v>82.3</c:v>
                </c:pt>
                <c:pt idx="3106">
                  <c:v>82.75</c:v>
                </c:pt>
                <c:pt idx="3107">
                  <c:v>83.26</c:v>
                </c:pt>
                <c:pt idx="3108">
                  <c:v>83.82</c:v>
                </c:pt>
                <c:pt idx="3109">
                  <c:v>84.45</c:v>
                </c:pt>
                <c:pt idx="3110">
                  <c:v>85.18</c:v>
                </c:pt>
                <c:pt idx="3111">
                  <c:v>85.96</c:v>
                </c:pt>
                <c:pt idx="3112">
                  <c:v>86.73</c:v>
                </c:pt>
                <c:pt idx="3113">
                  <c:v>87.41</c:v>
                </c:pt>
                <c:pt idx="3114">
                  <c:v>87.94</c:v>
                </c:pt>
                <c:pt idx="3115">
                  <c:v>88.29</c:v>
                </c:pt>
                <c:pt idx="3116">
                  <c:v>88.49</c:v>
                </c:pt>
                <c:pt idx="3117">
                  <c:v>88.57</c:v>
                </c:pt>
                <c:pt idx="3118">
                  <c:v>88.58</c:v>
                </c:pt>
                <c:pt idx="3119">
                  <c:v>88.51</c:v>
                </c:pt>
                <c:pt idx="3120">
                  <c:v>88.39</c:v>
                </c:pt>
                <c:pt idx="3121">
                  <c:v>88.26</c:v>
                </c:pt>
                <c:pt idx="3122">
                  <c:v>88.17</c:v>
                </c:pt>
                <c:pt idx="3123">
                  <c:v>88.14</c:v>
                </c:pt>
                <c:pt idx="3124">
                  <c:v>88.2</c:v>
                </c:pt>
                <c:pt idx="3125">
                  <c:v>88.34</c:v>
                </c:pt>
                <c:pt idx="3126">
                  <c:v>88.49</c:v>
                </c:pt>
                <c:pt idx="3127">
                  <c:v>88.63</c:v>
                </c:pt>
                <c:pt idx="3128">
                  <c:v>88.77</c:v>
                </c:pt>
                <c:pt idx="3129">
                  <c:v>88.94</c:v>
                </c:pt>
                <c:pt idx="3130">
                  <c:v>89.16</c:v>
                </c:pt>
                <c:pt idx="3131">
                  <c:v>89.39</c:v>
                </c:pt>
                <c:pt idx="3132">
                  <c:v>89.6</c:v>
                </c:pt>
                <c:pt idx="3133">
                  <c:v>89.76</c:v>
                </c:pt>
                <c:pt idx="3134">
                  <c:v>89.85</c:v>
                </c:pt>
                <c:pt idx="3135">
                  <c:v>89.84</c:v>
                </c:pt>
                <c:pt idx="3136">
                  <c:v>89.72</c:v>
                </c:pt>
                <c:pt idx="3137">
                  <c:v>89.48</c:v>
                </c:pt>
                <c:pt idx="3138">
                  <c:v>89.12</c:v>
                </c:pt>
                <c:pt idx="3139">
                  <c:v>88.65</c:v>
                </c:pt>
                <c:pt idx="3140">
                  <c:v>88.07</c:v>
                </c:pt>
                <c:pt idx="3141">
                  <c:v>87.42</c:v>
                </c:pt>
                <c:pt idx="3142">
                  <c:v>86.72</c:v>
                </c:pt>
                <c:pt idx="3143">
                  <c:v>86.05</c:v>
                </c:pt>
                <c:pt idx="3144">
                  <c:v>85.47</c:v>
                </c:pt>
                <c:pt idx="3145">
                  <c:v>85.02</c:v>
                </c:pt>
                <c:pt idx="3146">
                  <c:v>84.66</c:v>
                </c:pt>
                <c:pt idx="3147">
                  <c:v>84.37</c:v>
                </c:pt>
                <c:pt idx="3148">
                  <c:v>84.15</c:v>
                </c:pt>
                <c:pt idx="3149">
                  <c:v>84.02</c:v>
                </c:pt>
                <c:pt idx="3150">
                  <c:v>84.05</c:v>
                </c:pt>
                <c:pt idx="3151">
                  <c:v>84.2</c:v>
                </c:pt>
                <c:pt idx="3152">
                  <c:v>84.48</c:v>
                </c:pt>
                <c:pt idx="3153">
                  <c:v>84.84</c:v>
                </c:pt>
                <c:pt idx="3154">
                  <c:v>85.28</c:v>
                </c:pt>
                <c:pt idx="3155">
                  <c:v>85.79</c:v>
                </c:pt>
                <c:pt idx="3156">
                  <c:v>86.37</c:v>
                </c:pt>
                <c:pt idx="3157">
                  <c:v>87.01</c:v>
                </c:pt>
                <c:pt idx="3158">
                  <c:v>87.67</c:v>
                </c:pt>
                <c:pt idx="3159">
                  <c:v>88.34</c:v>
                </c:pt>
                <c:pt idx="3160">
                  <c:v>89.01</c:v>
                </c:pt>
                <c:pt idx="3161">
                  <c:v>89.72</c:v>
                </c:pt>
                <c:pt idx="3162">
                  <c:v>90.44</c:v>
                </c:pt>
                <c:pt idx="3163">
                  <c:v>91.15</c:v>
                </c:pt>
                <c:pt idx="3164">
                  <c:v>91.84</c:v>
                </c:pt>
                <c:pt idx="3165">
                  <c:v>92.51</c:v>
                </c:pt>
                <c:pt idx="3166">
                  <c:v>93.19</c:v>
                </c:pt>
                <c:pt idx="3167">
                  <c:v>93.85</c:v>
                </c:pt>
                <c:pt idx="3168">
                  <c:v>94.46</c:v>
                </c:pt>
                <c:pt idx="3169">
                  <c:v>94.97</c:v>
                </c:pt>
                <c:pt idx="3170">
                  <c:v>95.38</c:v>
                </c:pt>
                <c:pt idx="3171">
                  <c:v>95.68</c:v>
                </c:pt>
                <c:pt idx="3172">
                  <c:v>95.9</c:v>
                </c:pt>
                <c:pt idx="3173">
                  <c:v>96.05</c:v>
                </c:pt>
                <c:pt idx="3174">
                  <c:v>96.13</c:v>
                </c:pt>
                <c:pt idx="3175">
                  <c:v>96.08</c:v>
                </c:pt>
                <c:pt idx="3176">
                  <c:v>95.84</c:v>
                </c:pt>
                <c:pt idx="3177">
                  <c:v>95.4</c:v>
                </c:pt>
                <c:pt idx="3178">
                  <c:v>94.76</c:v>
                </c:pt>
                <c:pt idx="3179">
                  <c:v>93.95</c:v>
                </c:pt>
                <c:pt idx="3180">
                  <c:v>93.01</c:v>
                </c:pt>
                <c:pt idx="3181">
                  <c:v>92.07</c:v>
                </c:pt>
                <c:pt idx="3182">
                  <c:v>91.29</c:v>
                </c:pt>
                <c:pt idx="3183">
                  <c:v>90.81</c:v>
                </c:pt>
                <c:pt idx="3184">
                  <c:v>90.74</c:v>
                </c:pt>
                <c:pt idx="3185">
                  <c:v>91.07</c:v>
                </c:pt>
                <c:pt idx="3186">
                  <c:v>91.73</c:v>
                </c:pt>
                <c:pt idx="3187">
                  <c:v>92.6</c:v>
                </c:pt>
                <c:pt idx="3188">
                  <c:v>93.54</c:v>
                </c:pt>
                <c:pt idx="3189">
                  <c:v>94.45</c:v>
                </c:pt>
                <c:pt idx="3190">
                  <c:v>95.26</c:v>
                </c:pt>
                <c:pt idx="3191">
                  <c:v>95.95</c:v>
                </c:pt>
                <c:pt idx="3192">
                  <c:v>96.51</c:v>
                </c:pt>
                <c:pt idx="3193">
                  <c:v>96.96</c:v>
                </c:pt>
                <c:pt idx="3194">
                  <c:v>97.31</c:v>
                </c:pt>
                <c:pt idx="3195">
                  <c:v>97.56</c:v>
                </c:pt>
                <c:pt idx="3196">
                  <c:v>97.75</c:v>
                </c:pt>
                <c:pt idx="3197">
                  <c:v>97.91</c:v>
                </c:pt>
                <c:pt idx="3198">
                  <c:v>98.05</c:v>
                </c:pt>
                <c:pt idx="3199">
                  <c:v>98.14</c:v>
                </c:pt>
                <c:pt idx="3200">
                  <c:v>98.22</c:v>
                </c:pt>
                <c:pt idx="3201">
                  <c:v>98.31</c:v>
                </c:pt>
                <c:pt idx="3202">
                  <c:v>98.42</c:v>
                </c:pt>
                <c:pt idx="3203">
                  <c:v>98.51</c:v>
                </c:pt>
                <c:pt idx="3204">
                  <c:v>98.56</c:v>
                </c:pt>
                <c:pt idx="3205">
                  <c:v>98.59</c:v>
                </c:pt>
                <c:pt idx="3206">
                  <c:v>98.61</c:v>
                </c:pt>
                <c:pt idx="3207">
                  <c:v>98.64</c:v>
                </c:pt>
                <c:pt idx="3208">
                  <c:v>98.67</c:v>
                </c:pt>
                <c:pt idx="3209">
                  <c:v>98.67</c:v>
                </c:pt>
                <c:pt idx="3210">
                  <c:v>98.61</c:v>
                </c:pt>
                <c:pt idx="3211">
                  <c:v>98.5</c:v>
                </c:pt>
                <c:pt idx="3212">
                  <c:v>98.4</c:v>
                </c:pt>
                <c:pt idx="3213">
                  <c:v>98.31</c:v>
                </c:pt>
                <c:pt idx="3214">
                  <c:v>98.22</c:v>
                </c:pt>
                <c:pt idx="3215">
                  <c:v>98.11</c:v>
                </c:pt>
                <c:pt idx="3216">
                  <c:v>98.01</c:v>
                </c:pt>
                <c:pt idx="3217">
                  <c:v>97.94</c:v>
                </c:pt>
                <c:pt idx="3218">
                  <c:v>97.88</c:v>
                </c:pt>
                <c:pt idx="3219">
                  <c:v>97.82</c:v>
                </c:pt>
                <c:pt idx="3220">
                  <c:v>97.74</c:v>
                </c:pt>
                <c:pt idx="3221">
                  <c:v>97.67</c:v>
                </c:pt>
                <c:pt idx="3222">
                  <c:v>97.65</c:v>
                </c:pt>
                <c:pt idx="3223">
                  <c:v>97.72</c:v>
                </c:pt>
                <c:pt idx="3224">
                  <c:v>97.89</c:v>
                </c:pt>
                <c:pt idx="3225">
                  <c:v>98.16</c:v>
                </c:pt>
                <c:pt idx="3226">
                  <c:v>98.53</c:v>
                </c:pt>
                <c:pt idx="3227">
                  <c:v>99.02</c:v>
                </c:pt>
                <c:pt idx="3228">
                  <c:v>99.67</c:v>
                </c:pt>
                <c:pt idx="3229">
                  <c:v>100.46</c:v>
                </c:pt>
                <c:pt idx="3230">
                  <c:v>101.34</c:v>
                </c:pt>
                <c:pt idx="3231">
                  <c:v>102.2</c:v>
                </c:pt>
                <c:pt idx="3232">
                  <c:v>102.93</c:v>
                </c:pt>
                <c:pt idx="3233">
                  <c:v>103.45</c:v>
                </c:pt>
                <c:pt idx="3234">
                  <c:v>103.69</c:v>
                </c:pt>
                <c:pt idx="3235">
                  <c:v>103.57</c:v>
                </c:pt>
                <c:pt idx="3236">
                  <c:v>103.04</c:v>
                </c:pt>
                <c:pt idx="3237">
                  <c:v>102.15</c:v>
                </c:pt>
                <c:pt idx="3238">
                  <c:v>101.09</c:v>
                </c:pt>
                <c:pt idx="3239">
                  <c:v>100.11</c:v>
                </c:pt>
                <c:pt idx="3240">
                  <c:v>99.32</c:v>
                </c:pt>
                <c:pt idx="3241">
                  <c:v>98.65</c:v>
                </c:pt>
                <c:pt idx="3242">
                  <c:v>97.9</c:v>
                </c:pt>
                <c:pt idx="3243">
                  <c:v>96.98</c:v>
                </c:pt>
                <c:pt idx="3244">
                  <c:v>95.97</c:v>
                </c:pt>
                <c:pt idx="3245">
                  <c:v>94.95</c:v>
                </c:pt>
                <c:pt idx="3246">
                  <c:v>93.96</c:v>
                </c:pt>
                <c:pt idx="3247">
                  <c:v>92.89</c:v>
                </c:pt>
                <c:pt idx="3248">
                  <c:v>91.67</c:v>
                </c:pt>
                <c:pt idx="3249">
                  <c:v>90.28</c:v>
                </c:pt>
                <c:pt idx="3250">
                  <c:v>88.78</c:v>
                </c:pt>
                <c:pt idx="3251">
                  <c:v>87.35</c:v>
                </c:pt>
                <c:pt idx="3252">
                  <c:v>86.25</c:v>
                </c:pt>
                <c:pt idx="3253">
                  <c:v>85.73</c:v>
                </c:pt>
                <c:pt idx="3254">
                  <c:v>85.87</c:v>
                </c:pt>
                <c:pt idx="3255">
                  <c:v>86.62</c:v>
                </c:pt>
                <c:pt idx="3256">
                  <c:v>87.75</c:v>
                </c:pt>
                <c:pt idx="3257">
                  <c:v>88.96</c:v>
                </c:pt>
                <c:pt idx="3258">
                  <c:v>89.95</c:v>
                </c:pt>
                <c:pt idx="3259">
                  <c:v>90.61</c:v>
                </c:pt>
                <c:pt idx="3260">
                  <c:v>90.97</c:v>
                </c:pt>
                <c:pt idx="3261">
                  <c:v>91.12</c:v>
                </c:pt>
                <c:pt idx="3262">
                  <c:v>91.14</c:v>
                </c:pt>
                <c:pt idx="3263">
                  <c:v>91.06</c:v>
                </c:pt>
                <c:pt idx="3264">
                  <c:v>90.93</c:v>
                </c:pt>
                <c:pt idx="3265">
                  <c:v>90.8</c:v>
                </c:pt>
                <c:pt idx="3266">
                  <c:v>90.66</c:v>
                </c:pt>
                <c:pt idx="3267">
                  <c:v>90.56</c:v>
                </c:pt>
                <c:pt idx="3268">
                  <c:v>90.5</c:v>
                </c:pt>
                <c:pt idx="3269">
                  <c:v>90.5</c:v>
                </c:pt>
                <c:pt idx="3270">
                  <c:v>90.52</c:v>
                </c:pt>
                <c:pt idx="3271">
                  <c:v>90.53</c:v>
                </c:pt>
                <c:pt idx="3272">
                  <c:v>90.53</c:v>
                </c:pt>
                <c:pt idx="3273">
                  <c:v>90.55</c:v>
                </c:pt>
                <c:pt idx="3274">
                  <c:v>90.58</c:v>
                </c:pt>
                <c:pt idx="3275">
                  <c:v>90.59</c:v>
                </c:pt>
                <c:pt idx="3276">
                  <c:v>90.59</c:v>
                </c:pt>
                <c:pt idx="3277">
                  <c:v>90.56</c:v>
                </c:pt>
                <c:pt idx="3278">
                  <c:v>90.49</c:v>
                </c:pt>
                <c:pt idx="3279">
                  <c:v>90.35</c:v>
                </c:pt>
                <c:pt idx="3280">
                  <c:v>90.16</c:v>
                </c:pt>
                <c:pt idx="3281">
                  <c:v>89.97</c:v>
                </c:pt>
                <c:pt idx="3282">
                  <c:v>89.84</c:v>
                </c:pt>
                <c:pt idx="3283">
                  <c:v>89.74</c:v>
                </c:pt>
                <c:pt idx="3284">
                  <c:v>89.65</c:v>
                </c:pt>
                <c:pt idx="3285">
                  <c:v>89.54</c:v>
                </c:pt>
                <c:pt idx="3286">
                  <c:v>89.43</c:v>
                </c:pt>
                <c:pt idx="3287">
                  <c:v>89.31</c:v>
                </c:pt>
                <c:pt idx="3288">
                  <c:v>89.21</c:v>
                </c:pt>
                <c:pt idx="3289">
                  <c:v>89.13</c:v>
                </c:pt>
                <c:pt idx="3290">
                  <c:v>89.04</c:v>
                </c:pt>
                <c:pt idx="3291">
                  <c:v>88.9</c:v>
                </c:pt>
                <c:pt idx="3292">
                  <c:v>88.72</c:v>
                </c:pt>
                <c:pt idx="3293">
                  <c:v>88.57</c:v>
                </c:pt>
                <c:pt idx="3294">
                  <c:v>88.43</c:v>
                </c:pt>
                <c:pt idx="3295">
                  <c:v>88.3</c:v>
                </c:pt>
                <c:pt idx="3296">
                  <c:v>88.14</c:v>
                </c:pt>
                <c:pt idx="3297">
                  <c:v>87.96</c:v>
                </c:pt>
                <c:pt idx="3298">
                  <c:v>87.79</c:v>
                </c:pt>
                <c:pt idx="3299">
                  <c:v>87.62</c:v>
                </c:pt>
                <c:pt idx="3300">
                  <c:v>87.46</c:v>
                </c:pt>
                <c:pt idx="3301">
                  <c:v>87.34</c:v>
                </c:pt>
                <c:pt idx="3302">
                  <c:v>87.22</c:v>
                </c:pt>
                <c:pt idx="3303">
                  <c:v>87.06</c:v>
                </c:pt>
                <c:pt idx="3304">
                  <c:v>86.85</c:v>
                </c:pt>
                <c:pt idx="3305">
                  <c:v>86.67</c:v>
                </c:pt>
                <c:pt idx="3306">
                  <c:v>86.52</c:v>
                </c:pt>
                <c:pt idx="3307">
                  <c:v>86.39</c:v>
                </c:pt>
                <c:pt idx="3308">
                  <c:v>86.24</c:v>
                </c:pt>
                <c:pt idx="3309">
                  <c:v>86.11</c:v>
                </c:pt>
                <c:pt idx="3310">
                  <c:v>85.99</c:v>
                </c:pt>
                <c:pt idx="3311">
                  <c:v>85.83</c:v>
                </c:pt>
                <c:pt idx="3312">
                  <c:v>85.66</c:v>
                </c:pt>
                <c:pt idx="3313">
                  <c:v>85.52</c:v>
                </c:pt>
                <c:pt idx="3314">
                  <c:v>85.41</c:v>
                </c:pt>
                <c:pt idx="3315">
                  <c:v>85.29</c:v>
                </c:pt>
                <c:pt idx="3316">
                  <c:v>85.14</c:v>
                </c:pt>
                <c:pt idx="3317">
                  <c:v>84.98</c:v>
                </c:pt>
                <c:pt idx="3318">
                  <c:v>84.84</c:v>
                </c:pt>
                <c:pt idx="3319">
                  <c:v>84.69</c:v>
                </c:pt>
                <c:pt idx="3320">
                  <c:v>84.55</c:v>
                </c:pt>
                <c:pt idx="3321">
                  <c:v>84.44</c:v>
                </c:pt>
                <c:pt idx="3322">
                  <c:v>84.36</c:v>
                </c:pt>
                <c:pt idx="3323">
                  <c:v>84.25</c:v>
                </c:pt>
                <c:pt idx="3324">
                  <c:v>84.1</c:v>
                </c:pt>
                <c:pt idx="3325">
                  <c:v>83.97</c:v>
                </c:pt>
                <c:pt idx="3326">
                  <c:v>83.86</c:v>
                </c:pt>
                <c:pt idx="3327">
                  <c:v>83.76</c:v>
                </c:pt>
                <c:pt idx="3328">
                  <c:v>83.65</c:v>
                </c:pt>
                <c:pt idx="3329">
                  <c:v>83.53</c:v>
                </c:pt>
                <c:pt idx="3330">
                  <c:v>83.4</c:v>
                </c:pt>
                <c:pt idx="3331">
                  <c:v>83.21</c:v>
                </c:pt>
                <c:pt idx="3332">
                  <c:v>82.97</c:v>
                </c:pt>
                <c:pt idx="3333">
                  <c:v>82.9</c:v>
                </c:pt>
                <c:pt idx="3334">
                  <c:v>82.94</c:v>
                </c:pt>
                <c:pt idx="3335">
                  <c:v>82.83</c:v>
                </c:pt>
                <c:pt idx="3336">
                  <c:v>82.57</c:v>
                </c:pt>
                <c:pt idx="3337">
                  <c:v>82.32</c:v>
                </c:pt>
                <c:pt idx="3338">
                  <c:v>82.11</c:v>
                </c:pt>
                <c:pt idx="3339">
                  <c:v>81.93</c:v>
                </c:pt>
                <c:pt idx="3340">
                  <c:v>81.739999999999995</c:v>
                </c:pt>
                <c:pt idx="3341">
                  <c:v>81.58</c:v>
                </c:pt>
                <c:pt idx="3342">
                  <c:v>81.44</c:v>
                </c:pt>
                <c:pt idx="3343">
                  <c:v>81.31</c:v>
                </c:pt>
                <c:pt idx="3344">
                  <c:v>81.14</c:v>
                </c:pt>
                <c:pt idx="3345">
                  <c:v>80.95</c:v>
                </c:pt>
                <c:pt idx="3346">
                  <c:v>80.760000000000005</c:v>
                </c:pt>
                <c:pt idx="3347">
                  <c:v>80.62</c:v>
                </c:pt>
                <c:pt idx="3348">
                  <c:v>80.540000000000006</c:v>
                </c:pt>
                <c:pt idx="3349">
                  <c:v>80.510000000000005</c:v>
                </c:pt>
                <c:pt idx="3350">
                  <c:v>80.47</c:v>
                </c:pt>
                <c:pt idx="3351">
                  <c:v>80.37</c:v>
                </c:pt>
                <c:pt idx="3352">
                  <c:v>80.22</c:v>
                </c:pt>
                <c:pt idx="3353">
                  <c:v>80.09</c:v>
                </c:pt>
                <c:pt idx="3354">
                  <c:v>80.010000000000005</c:v>
                </c:pt>
                <c:pt idx="3355">
                  <c:v>79.94</c:v>
                </c:pt>
                <c:pt idx="3356">
                  <c:v>79.849999999999994</c:v>
                </c:pt>
                <c:pt idx="3357">
                  <c:v>79.73</c:v>
                </c:pt>
                <c:pt idx="3358">
                  <c:v>79.59</c:v>
                </c:pt>
                <c:pt idx="3359">
                  <c:v>79.459999999999994</c:v>
                </c:pt>
                <c:pt idx="3360">
                  <c:v>79.38</c:v>
                </c:pt>
                <c:pt idx="3361">
                  <c:v>79.36</c:v>
                </c:pt>
                <c:pt idx="3362">
                  <c:v>79.36</c:v>
                </c:pt>
                <c:pt idx="3363">
                  <c:v>79.349999999999994</c:v>
                </c:pt>
                <c:pt idx="3364">
                  <c:v>79.31</c:v>
                </c:pt>
                <c:pt idx="3365">
                  <c:v>79.27</c:v>
                </c:pt>
                <c:pt idx="3366">
                  <c:v>79.23</c:v>
                </c:pt>
                <c:pt idx="3367">
                  <c:v>79.13</c:v>
                </c:pt>
                <c:pt idx="3368">
                  <c:v>78.98</c:v>
                </c:pt>
                <c:pt idx="3369">
                  <c:v>78.819999999999993</c:v>
                </c:pt>
                <c:pt idx="3370">
                  <c:v>78.7</c:v>
                </c:pt>
                <c:pt idx="3371">
                  <c:v>78.62</c:v>
                </c:pt>
                <c:pt idx="3372">
                  <c:v>78.58</c:v>
                </c:pt>
                <c:pt idx="3373">
                  <c:v>78.540000000000006</c:v>
                </c:pt>
                <c:pt idx="3374">
                  <c:v>78.44</c:v>
                </c:pt>
                <c:pt idx="3375">
                  <c:v>78.290000000000006</c:v>
                </c:pt>
                <c:pt idx="3376">
                  <c:v>78.13</c:v>
                </c:pt>
                <c:pt idx="3377">
                  <c:v>78.02</c:v>
                </c:pt>
                <c:pt idx="3378">
                  <c:v>77.94</c:v>
                </c:pt>
                <c:pt idx="3379">
                  <c:v>77.84</c:v>
                </c:pt>
                <c:pt idx="3380">
                  <c:v>77.709999999999994</c:v>
                </c:pt>
                <c:pt idx="3381">
                  <c:v>77.58</c:v>
                </c:pt>
                <c:pt idx="3382">
                  <c:v>77.48</c:v>
                </c:pt>
                <c:pt idx="3383">
                  <c:v>77.38</c:v>
                </c:pt>
                <c:pt idx="3384">
                  <c:v>77.290000000000006</c:v>
                </c:pt>
                <c:pt idx="3385">
                  <c:v>77.209999999999994</c:v>
                </c:pt>
                <c:pt idx="3386">
                  <c:v>77.13</c:v>
                </c:pt>
                <c:pt idx="3387">
                  <c:v>77.040000000000006</c:v>
                </c:pt>
                <c:pt idx="3388">
                  <c:v>76.91</c:v>
                </c:pt>
                <c:pt idx="3389">
                  <c:v>76.78</c:v>
                </c:pt>
                <c:pt idx="3390">
                  <c:v>76.67</c:v>
                </c:pt>
                <c:pt idx="3391">
                  <c:v>76.56</c:v>
                </c:pt>
                <c:pt idx="3392">
                  <c:v>76.48</c:v>
                </c:pt>
                <c:pt idx="3393">
                  <c:v>76.45</c:v>
                </c:pt>
                <c:pt idx="3394">
                  <c:v>76.400000000000006</c:v>
                </c:pt>
                <c:pt idx="3395">
                  <c:v>76.290000000000006</c:v>
                </c:pt>
                <c:pt idx="3396">
                  <c:v>76.14</c:v>
                </c:pt>
                <c:pt idx="3397">
                  <c:v>76</c:v>
                </c:pt>
                <c:pt idx="3398">
                  <c:v>75.91</c:v>
                </c:pt>
                <c:pt idx="3399">
                  <c:v>75.849999999999994</c:v>
                </c:pt>
                <c:pt idx="3400">
                  <c:v>75.83</c:v>
                </c:pt>
                <c:pt idx="3401">
                  <c:v>75.849999999999994</c:v>
                </c:pt>
                <c:pt idx="3402">
                  <c:v>75.849999999999994</c:v>
                </c:pt>
                <c:pt idx="3403">
                  <c:v>75.760000000000005</c:v>
                </c:pt>
                <c:pt idx="3404">
                  <c:v>75.61</c:v>
                </c:pt>
                <c:pt idx="3405">
                  <c:v>75.47</c:v>
                </c:pt>
                <c:pt idx="3406">
                  <c:v>75.36</c:v>
                </c:pt>
                <c:pt idx="3407">
                  <c:v>75.239999999999995</c:v>
                </c:pt>
                <c:pt idx="3408">
                  <c:v>75.12</c:v>
                </c:pt>
                <c:pt idx="3409">
                  <c:v>75.02</c:v>
                </c:pt>
                <c:pt idx="3410">
                  <c:v>74.94</c:v>
                </c:pt>
                <c:pt idx="3411">
                  <c:v>74.849999999999994</c:v>
                </c:pt>
                <c:pt idx="3412">
                  <c:v>74.78</c:v>
                </c:pt>
                <c:pt idx="3413">
                  <c:v>74.78</c:v>
                </c:pt>
                <c:pt idx="3414">
                  <c:v>74.819999999999993</c:v>
                </c:pt>
                <c:pt idx="3415">
                  <c:v>74.78</c:v>
                </c:pt>
                <c:pt idx="3416">
                  <c:v>74.650000000000006</c:v>
                </c:pt>
                <c:pt idx="3417">
                  <c:v>74.510000000000005</c:v>
                </c:pt>
                <c:pt idx="3418">
                  <c:v>74.39</c:v>
                </c:pt>
                <c:pt idx="3419">
                  <c:v>74.27</c:v>
                </c:pt>
                <c:pt idx="3420">
                  <c:v>74.14</c:v>
                </c:pt>
                <c:pt idx="3421">
                  <c:v>74.040000000000006</c:v>
                </c:pt>
                <c:pt idx="3422">
                  <c:v>74.010000000000005</c:v>
                </c:pt>
                <c:pt idx="3423">
                  <c:v>73.98</c:v>
                </c:pt>
                <c:pt idx="3424">
                  <c:v>73.89</c:v>
                </c:pt>
                <c:pt idx="3425">
                  <c:v>73.78</c:v>
                </c:pt>
                <c:pt idx="3426">
                  <c:v>73.66</c:v>
                </c:pt>
                <c:pt idx="3427">
                  <c:v>73.56</c:v>
                </c:pt>
                <c:pt idx="3428">
                  <c:v>73.48</c:v>
                </c:pt>
                <c:pt idx="3429">
                  <c:v>73.44</c:v>
                </c:pt>
                <c:pt idx="3430">
                  <c:v>73.400000000000006</c:v>
                </c:pt>
                <c:pt idx="3431">
                  <c:v>73.28</c:v>
                </c:pt>
                <c:pt idx="3432">
                  <c:v>73.13</c:v>
                </c:pt>
                <c:pt idx="3433">
                  <c:v>73.06</c:v>
                </c:pt>
                <c:pt idx="3434">
                  <c:v>73.099999999999994</c:v>
                </c:pt>
                <c:pt idx="3435">
                  <c:v>73.12</c:v>
                </c:pt>
                <c:pt idx="3436">
                  <c:v>73.03</c:v>
                </c:pt>
                <c:pt idx="3437">
                  <c:v>72.87</c:v>
                </c:pt>
                <c:pt idx="3438">
                  <c:v>72.680000000000007</c:v>
                </c:pt>
                <c:pt idx="3439">
                  <c:v>72.47</c:v>
                </c:pt>
                <c:pt idx="3440">
                  <c:v>72.28</c:v>
                </c:pt>
                <c:pt idx="3441">
                  <c:v>72.180000000000007</c:v>
                </c:pt>
                <c:pt idx="3442">
                  <c:v>72.150000000000006</c:v>
                </c:pt>
                <c:pt idx="3443">
                  <c:v>72.12</c:v>
                </c:pt>
                <c:pt idx="3444">
                  <c:v>72.010000000000005</c:v>
                </c:pt>
                <c:pt idx="3445">
                  <c:v>71.900000000000006</c:v>
                </c:pt>
                <c:pt idx="3446">
                  <c:v>71.86</c:v>
                </c:pt>
                <c:pt idx="3447">
                  <c:v>71.88</c:v>
                </c:pt>
                <c:pt idx="3448">
                  <c:v>71.900000000000006</c:v>
                </c:pt>
                <c:pt idx="3449">
                  <c:v>71.88</c:v>
                </c:pt>
                <c:pt idx="3450">
                  <c:v>71.84</c:v>
                </c:pt>
                <c:pt idx="3451">
                  <c:v>71.739999999999995</c:v>
                </c:pt>
                <c:pt idx="3452">
                  <c:v>71.61</c:v>
                </c:pt>
                <c:pt idx="3453">
                  <c:v>71.489999999999995</c:v>
                </c:pt>
                <c:pt idx="3454">
                  <c:v>71.39</c:v>
                </c:pt>
                <c:pt idx="3455">
                  <c:v>71.27</c:v>
                </c:pt>
                <c:pt idx="3456">
                  <c:v>71.09</c:v>
                </c:pt>
                <c:pt idx="3457">
                  <c:v>70.900000000000006</c:v>
                </c:pt>
                <c:pt idx="3458">
                  <c:v>70.7</c:v>
                </c:pt>
                <c:pt idx="3459">
                  <c:v>70.47</c:v>
                </c:pt>
                <c:pt idx="3460">
                  <c:v>70.2</c:v>
                </c:pt>
                <c:pt idx="3461">
                  <c:v>69.959999999999994</c:v>
                </c:pt>
                <c:pt idx="3462">
                  <c:v>69.75</c:v>
                </c:pt>
                <c:pt idx="3463">
                  <c:v>69.5</c:v>
                </c:pt>
                <c:pt idx="3464">
                  <c:v>69.12</c:v>
                </c:pt>
                <c:pt idx="3465">
                  <c:v>68.66</c:v>
                </c:pt>
                <c:pt idx="3466">
                  <c:v>68.16</c:v>
                </c:pt>
                <c:pt idx="3467">
                  <c:v>67.63</c:v>
                </c:pt>
                <c:pt idx="3468">
                  <c:v>67.05</c:v>
                </c:pt>
                <c:pt idx="3469">
                  <c:v>66.44</c:v>
                </c:pt>
                <c:pt idx="3470">
                  <c:v>65.8</c:v>
                </c:pt>
                <c:pt idx="3471">
                  <c:v>65.11</c:v>
                </c:pt>
                <c:pt idx="3472">
                  <c:v>64.349999999999994</c:v>
                </c:pt>
                <c:pt idx="3473">
                  <c:v>63.58</c:v>
                </c:pt>
                <c:pt idx="3474">
                  <c:v>62.87</c:v>
                </c:pt>
                <c:pt idx="3475">
                  <c:v>62.16</c:v>
                </c:pt>
                <c:pt idx="3476">
                  <c:v>61.46</c:v>
                </c:pt>
                <c:pt idx="3477">
                  <c:v>60.82</c:v>
                </c:pt>
                <c:pt idx="3478">
                  <c:v>60.25</c:v>
                </c:pt>
                <c:pt idx="3479">
                  <c:v>59.68</c:v>
                </c:pt>
                <c:pt idx="3480">
                  <c:v>59.11</c:v>
                </c:pt>
                <c:pt idx="3481">
                  <c:v>58.64</c:v>
                </c:pt>
                <c:pt idx="3482">
                  <c:v>58.37</c:v>
                </c:pt>
                <c:pt idx="3483">
                  <c:v>58.23</c:v>
                </c:pt>
                <c:pt idx="3484">
                  <c:v>58.14</c:v>
                </c:pt>
                <c:pt idx="3485">
                  <c:v>58.14</c:v>
                </c:pt>
                <c:pt idx="3486">
                  <c:v>58.28</c:v>
                </c:pt>
                <c:pt idx="3487">
                  <c:v>58.52</c:v>
                </c:pt>
                <c:pt idx="3488">
                  <c:v>58.8</c:v>
                </c:pt>
                <c:pt idx="3489">
                  <c:v>59.12</c:v>
                </c:pt>
                <c:pt idx="3490">
                  <c:v>59.51</c:v>
                </c:pt>
                <c:pt idx="3491">
                  <c:v>59.88</c:v>
                </c:pt>
                <c:pt idx="3492">
                  <c:v>60.19</c:v>
                </c:pt>
                <c:pt idx="3493">
                  <c:v>60.44</c:v>
                </c:pt>
                <c:pt idx="3494">
                  <c:v>60.67</c:v>
                </c:pt>
                <c:pt idx="3495">
                  <c:v>60.87</c:v>
                </c:pt>
                <c:pt idx="3496">
                  <c:v>61.07</c:v>
                </c:pt>
                <c:pt idx="3497">
                  <c:v>61.35</c:v>
                </c:pt>
                <c:pt idx="3498">
                  <c:v>61.69</c:v>
                </c:pt>
                <c:pt idx="3499">
                  <c:v>61.95</c:v>
                </c:pt>
                <c:pt idx="3500">
                  <c:v>62.02</c:v>
                </c:pt>
                <c:pt idx="3501">
                  <c:v>61.97</c:v>
                </c:pt>
                <c:pt idx="3502">
                  <c:v>61.86</c:v>
                </c:pt>
                <c:pt idx="3503">
                  <c:v>61.7</c:v>
                </c:pt>
                <c:pt idx="3504">
                  <c:v>61.55</c:v>
                </c:pt>
                <c:pt idx="3505">
                  <c:v>61.51</c:v>
                </c:pt>
                <c:pt idx="3506">
                  <c:v>61.58</c:v>
                </c:pt>
                <c:pt idx="3507">
                  <c:v>61.63</c:v>
                </c:pt>
                <c:pt idx="3508">
                  <c:v>61.57</c:v>
                </c:pt>
                <c:pt idx="3509">
                  <c:v>61.45</c:v>
                </c:pt>
                <c:pt idx="3510">
                  <c:v>61.32</c:v>
                </c:pt>
                <c:pt idx="3511">
                  <c:v>61.11</c:v>
                </c:pt>
                <c:pt idx="3512">
                  <c:v>60.82</c:v>
                </c:pt>
                <c:pt idx="3513">
                  <c:v>60.55</c:v>
                </c:pt>
                <c:pt idx="3514">
                  <c:v>60.38</c:v>
                </c:pt>
                <c:pt idx="3515">
                  <c:v>60.26</c:v>
                </c:pt>
                <c:pt idx="3516">
                  <c:v>60.15</c:v>
                </c:pt>
                <c:pt idx="3517">
                  <c:v>60.12</c:v>
                </c:pt>
                <c:pt idx="3518">
                  <c:v>60.16</c:v>
                </c:pt>
                <c:pt idx="3519">
                  <c:v>60.08</c:v>
                </c:pt>
                <c:pt idx="3520">
                  <c:v>59.82</c:v>
                </c:pt>
                <c:pt idx="3521">
                  <c:v>59.48</c:v>
                </c:pt>
                <c:pt idx="3522">
                  <c:v>59.22</c:v>
                </c:pt>
                <c:pt idx="3523">
                  <c:v>59.05</c:v>
                </c:pt>
                <c:pt idx="3524">
                  <c:v>58.9</c:v>
                </c:pt>
                <c:pt idx="3525">
                  <c:v>58.8</c:v>
                </c:pt>
                <c:pt idx="3526">
                  <c:v>58.73</c:v>
                </c:pt>
                <c:pt idx="3527">
                  <c:v>58.6</c:v>
                </c:pt>
                <c:pt idx="3528">
                  <c:v>58.39</c:v>
                </c:pt>
                <c:pt idx="3529">
                  <c:v>58.29</c:v>
                </c:pt>
                <c:pt idx="3530">
                  <c:v>58.36</c:v>
                </c:pt>
                <c:pt idx="3531">
                  <c:v>58.43</c:v>
                </c:pt>
                <c:pt idx="3532">
                  <c:v>58.38</c:v>
                </c:pt>
                <c:pt idx="3533">
                  <c:v>58.33</c:v>
                </c:pt>
                <c:pt idx="3534">
                  <c:v>58.43</c:v>
                </c:pt>
                <c:pt idx="3535">
                  <c:v>58.73</c:v>
                </c:pt>
                <c:pt idx="3536">
                  <c:v>59.17</c:v>
                </c:pt>
                <c:pt idx="3537">
                  <c:v>59.7</c:v>
                </c:pt>
                <c:pt idx="3538">
                  <c:v>60.21</c:v>
                </c:pt>
                <c:pt idx="3539">
                  <c:v>60.57</c:v>
                </c:pt>
                <c:pt idx="3540">
                  <c:v>60.8</c:v>
                </c:pt>
                <c:pt idx="3541">
                  <c:v>61.07</c:v>
                </c:pt>
                <c:pt idx="3542">
                  <c:v>61.37</c:v>
                </c:pt>
                <c:pt idx="3543">
                  <c:v>61.56</c:v>
                </c:pt>
                <c:pt idx="3544">
                  <c:v>61.63</c:v>
                </c:pt>
                <c:pt idx="3545">
                  <c:v>61.84</c:v>
                </c:pt>
                <c:pt idx="3546">
                  <c:v>62.22</c:v>
                </c:pt>
                <c:pt idx="3547">
                  <c:v>62.55</c:v>
                </c:pt>
                <c:pt idx="3548">
                  <c:v>62.65</c:v>
                </c:pt>
                <c:pt idx="3549">
                  <c:v>62.61</c:v>
                </c:pt>
                <c:pt idx="3550">
                  <c:v>62.59</c:v>
                </c:pt>
                <c:pt idx="3551">
                  <c:v>62.65</c:v>
                </c:pt>
                <c:pt idx="3552">
                  <c:v>62.8</c:v>
                </c:pt>
                <c:pt idx="3553">
                  <c:v>63.15</c:v>
                </c:pt>
                <c:pt idx="3554">
                  <c:v>63.63</c:v>
                </c:pt>
                <c:pt idx="3555">
                  <c:v>64.010000000000005</c:v>
                </c:pt>
                <c:pt idx="3556">
                  <c:v>64.14</c:v>
                </c:pt>
                <c:pt idx="3557">
                  <c:v>64.16</c:v>
                </c:pt>
                <c:pt idx="3558">
                  <c:v>64.2</c:v>
                </c:pt>
                <c:pt idx="3559">
                  <c:v>64.27</c:v>
                </c:pt>
                <c:pt idx="3560">
                  <c:v>64.37</c:v>
                </c:pt>
                <c:pt idx="3561">
                  <c:v>64.58</c:v>
                </c:pt>
                <c:pt idx="3562">
                  <c:v>64.83</c:v>
                </c:pt>
                <c:pt idx="3563">
                  <c:v>64.94</c:v>
                </c:pt>
                <c:pt idx="3564">
                  <c:v>64.87</c:v>
                </c:pt>
                <c:pt idx="3565">
                  <c:v>64.83</c:v>
                </c:pt>
                <c:pt idx="3566">
                  <c:v>64.959999999999994</c:v>
                </c:pt>
                <c:pt idx="3567">
                  <c:v>65.099999999999994</c:v>
                </c:pt>
                <c:pt idx="3568">
                  <c:v>65.12</c:v>
                </c:pt>
                <c:pt idx="3569">
                  <c:v>65.09</c:v>
                </c:pt>
                <c:pt idx="3570">
                  <c:v>65.02</c:v>
                </c:pt>
                <c:pt idx="3571">
                  <c:v>64.849999999999994</c:v>
                </c:pt>
                <c:pt idx="3572">
                  <c:v>64.680000000000007</c:v>
                </c:pt>
                <c:pt idx="3573">
                  <c:v>64.739999999999995</c:v>
                </c:pt>
                <c:pt idx="3574">
                  <c:v>65.010000000000005</c:v>
                </c:pt>
                <c:pt idx="3575">
                  <c:v>65.150000000000006</c:v>
                </c:pt>
                <c:pt idx="3576">
                  <c:v>64.98</c:v>
                </c:pt>
                <c:pt idx="3577">
                  <c:v>64.8</c:v>
                </c:pt>
                <c:pt idx="3578">
                  <c:v>64.91</c:v>
                </c:pt>
                <c:pt idx="3579">
                  <c:v>65.25</c:v>
                </c:pt>
                <c:pt idx="3580">
                  <c:v>65.7</c:v>
                </c:pt>
                <c:pt idx="3581">
                  <c:v>66.290000000000006</c:v>
                </c:pt>
                <c:pt idx="3582">
                  <c:v>66.78</c:v>
                </c:pt>
                <c:pt idx="3583">
                  <c:v>66.75</c:v>
                </c:pt>
                <c:pt idx="3584">
                  <c:v>66.34</c:v>
                </c:pt>
                <c:pt idx="3585">
                  <c:v>65.92</c:v>
                </c:pt>
                <c:pt idx="3586">
                  <c:v>65.62</c:v>
                </c:pt>
                <c:pt idx="3587">
                  <c:v>65.27</c:v>
                </c:pt>
                <c:pt idx="3588">
                  <c:v>64.91</c:v>
                </c:pt>
                <c:pt idx="3589">
                  <c:v>64.88</c:v>
                </c:pt>
                <c:pt idx="3590">
                  <c:v>65.349999999999994</c:v>
                </c:pt>
                <c:pt idx="3591">
                  <c:v>66</c:v>
                </c:pt>
                <c:pt idx="3592">
                  <c:v>66.52</c:v>
                </c:pt>
                <c:pt idx="3593">
                  <c:v>66.89</c:v>
                </c:pt>
                <c:pt idx="3594">
                  <c:v>66.98</c:v>
                </c:pt>
                <c:pt idx="3595">
                  <c:v>66.52</c:v>
                </c:pt>
                <c:pt idx="3596">
                  <c:v>65.61</c:v>
                </c:pt>
                <c:pt idx="3597">
                  <c:v>64.84</c:v>
                </c:pt>
                <c:pt idx="3598">
                  <c:v>64.55</c:v>
                </c:pt>
                <c:pt idx="3599">
                  <c:v>64.45</c:v>
                </c:pt>
                <c:pt idx="3600">
                  <c:v>64.239999999999995</c:v>
                </c:pt>
              </c:numCache>
            </c:numRef>
          </c:yVal>
          <c:smooth val="1"/>
        </c:ser>
        <c:ser>
          <c:idx val="1"/>
          <c:order val="1"/>
          <c:tx>
            <c:v>TS1 56 1</c:v>
          </c:tx>
          <c:spPr>
            <a:ln w="19050"/>
          </c:spPr>
          <c:marker>
            <c:symbol val="none"/>
          </c:marker>
          <c:xVal>
            <c:numRef>
              <c:f>'TS1 Summary'!$A$4:$A$3604</c:f>
              <c:numCache>
                <c:formatCode>General</c:formatCode>
                <c:ptCount val="3601"/>
                <c:pt idx="0">
                  <c:v>4000</c:v>
                </c:pt>
                <c:pt idx="1">
                  <c:v>3999</c:v>
                </c:pt>
                <c:pt idx="2">
                  <c:v>3998</c:v>
                </c:pt>
                <c:pt idx="3">
                  <c:v>3997</c:v>
                </c:pt>
                <c:pt idx="4">
                  <c:v>3996</c:v>
                </c:pt>
                <c:pt idx="5">
                  <c:v>3995</c:v>
                </c:pt>
                <c:pt idx="6">
                  <c:v>3994</c:v>
                </c:pt>
                <c:pt idx="7">
                  <c:v>3993</c:v>
                </c:pt>
                <c:pt idx="8">
                  <c:v>3992</c:v>
                </c:pt>
                <c:pt idx="9">
                  <c:v>3991</c:v>
                </c:pt>
                <c:pt idx="10">
                  <c:v>3990</c:v>
                </c:pt>
                <c:pt idx="11">
                  <c:v>3989</c:v>
                </c:pt>
                <c:pt idx="12">
                  <c:v>3988</c:v>
                </c:pt>
                <c:pt idx="13">
                  <c:v>3987</c:v>
                </c:pt>
                <c:pt idx="14">
                  <c:v>3986</c:v>
                </c:pt>
                <c:pt idx="15">
                  <c:v>3985</c:v>
                </c:pt>
                <c:pt idx="16">
                  <c:v>3984</c:v>
                </c:pt>
                <c:pt idx="17">
                  <c:v>3983</c:v>
                </c:pt>
                <c:pt idx="18">
                  <c:v>3982</c:v>
                </c:pt>
                <c:pt idx="19">
                  <c:v>3981</c:v>
                </c:pt>
                <c:pt idx="20">
                  <c:v>3980</c:v>
                </c:pt>
                <c:pt idx="21">
                  <c:v>3979</c:v>
                </c:pt>
                <c:pt idx="22">
                  <c:v>3978</c:v>
                </c:pt>
                <c:pt idx="23">
                  <c:v>3977</c:v>
                </c:pt>
                <c:pt idx="24">
                  <c:v>3976</c:v>
                </c:pt>
                <c:pt idx="25">
                  <c:v>3975</c:v>
                </c:pt>
                <c:pt idx="26">
                  <c:v>3974</c:v>
                </c:pt>
                <c:pt idx="27">
                  <c:v>3973</c:v>
                </c:pt>
                <c:pt idx="28">
                  <c:v>3972</c:v>
                </c:pt>
                <c:pt idx="29">
                  <c:v>3971</c:v>
                </c:pt>
                <c:pt idx="30">
                  <c:v>3970</c:v>
                </c:pt>
                <c:pt idx="31">
                  <c:v>3969</c:v>
                </c:pt>
                <c:pt idx="32">
                  <c:v>3968</c:v>
                </c:pt>
                <c:pt idx="33">
                  <c:v>3967</c:v>
                </c:pt>
                <c:pt idx="34">
                  <c:v>3966</c:v>
                </c:pt>
                <c:pt idx="35">
                  <c:v>3965</c:v>
                </c:pt>
                <c:pt idx="36">
                  <c:v>3964</c:v>
                </c:pt>
                <c:pt idx="37">
                  <c:v>3963</c:v>
                </c:pt>
                <c:pt idx="38">
                  <c:v>3962</c:v>
                </c:pt>
                <c:pt idx="39">
                  <c:v>3961</c:v>
                </c:pt>
                <c:pt idx="40">
                  <c:v>3960</c:v>
                </c:pt>
                <c:pt idx="41">
                  <c:v>3959</c:v>
                </c:pt>
                <c:pt idx="42">
                  <c:v>3958</c:v>
                </c:pt>
                <c:pt idx="43">
                  <c:v>3957</c:v>
                </c:pt>
                <c:pt idx="44">
                  <c:v>3956</c:v>
                </c:pt>
                <c:pt idx="45">
                  <c:v>3955</c:v>
                </c:pt>
                <c:pt idx="46">
                  <c:v>3954</c:v>
                </c:pt>
                <c:pt idx="47">
                  <c:v>3953</c:v>
                </c:pt>
                <c:pt idx="48">
                  <c:v>3952</c:v>
                </c:pt>
                <c:pt idx="49">
                  <c:v>3951</c:v>
                </c:pt>
                <c:pt idx="50">
                  <c:v>3950</c:v>
                </c:pt>
                <c:pt idx="51">
                  <c:v>3949</c:v>
                </c:pt>
                <c:pt idx="52">
                  <c:v>3948</c:v>
                </c:pt>
                <c:pt idx="53">
                  <c:v>3947</c:v>
                </c:pt>
                <c:pt idx="54">
                  <c:v>3946</c:v>
                </c:pt>
                <c:pt idx="55">
                  <c:v>3945</c:v>
                </c:pt>
                <c:pt idx="56">
                  <c:v>3944</c:v>
                </c:pt>
                <c:pt idx="57">
                  <c:v>3943</c:v>
                </c:pt>
                <c:pt idx="58">
                  <c:v>3942</c:v>
                </c:pt>
                <c:pt idx="59">
                  <c:v>3941</c:v>
                </c:pt>
                <c:pt idx="60">
                  <c:v>3940</c:v>
                </c:pt>
                <c:pt idx="61">
                  <c:v>3939</c:v>
                </c:pt>
                <c:pt idx="62">
                  <c:v>3938</c:v>
                </c:pt>
                <c:pt idx="63">
                  <c:v>3937</c:v>
                </c:pt>
                <c:pt idx="64">
                  <c:v>3936</c:v>
                </c:pt>
                <c:pt idx="65">
                  <c:v>3935</c:v>
                </c:pt>
                <c:pt idx="66">
                  <c:v>3934</c:v>
                </c:pt>
                <c:pt idx="67">
                  <c:v>3933</c:v>
                </c:pt>
                <c:pt idx="68">
                  <c:v>3932</c:v>
                </c:pt>
                <c:pt idx="69">
                  <c:v>3931</c:v>
                </c:pt>
                <c:pt idx="70">
                  <c:v>3930</c:v>
                </c:pt>
                <c:pt idx="71">
                  <c:v>3929</c:v>
                </c:pt>
                <c:pt idx="72">
                  <c:v>3928</c:v>
                </c:pt>
                <c:pt idx="73">
                  <c:v>3927</c:v>
                </c:pt>
                <c:pt idx="74">
                  <c:v>3926</c:v>
                </c:pt>
                <c:pt idx="75">
                  <c:v>3925</c:v>
                </c:pt>
                <c:pt idx="76">
                  <c:v>3924</c:v>
                </c:pt>
                <c:pt idx="77">
                  <c:v>3923</c:v>
                </c:pt>
                <c:pt idx="78">
                  <c:v>3922</c:v>
                </c:pt>
                <c:pt idx="79">
                  <c:v>3921</c:v>
                </c:pt>
                <c:pt idx="80">
                  <c:v>3920</c:v>
                </c:pt>
                <c:pt idx="81">
                  <c:v>3919</c:v>
                </c:pt>
                <c:pt idx="82">
                  <c:v>3918</c:v>
                </c:pt>
                <c:pt idx="83">
                  <c:v>3917</c:v>
                </c:pt>
                <c:pt idx="84">
                  <c:v>3916</c:v>
                </c:pt>
                <c:pt idx="85">
                  <c:v>3915</c:v>
                </c:pt>
                <c:pt idx="86">
                  <c:v>3914</c:v>
                </c:pt>
                <c:pt idx="87">
                  <c:v>3913</c:v>
                </c:pt>
                <c:pt idx="88">
                  <c:v>3912</c:v>
                </c:pt>
                <c:pt idx="89">
                  <c:v>3911</c:v>
                </c:pt>
                <c:pt idx="90">
                  <c:v>3910</c:v>
                </c:pt>
                <c:pt idx="91">
                  <c:v>3909</c:v>
                </c:pt>
                <c:pt idx="92">
                  <c:v>3908</c:v>
                </c:pt>
                <c:pt idx="93">
                  <c:v>3907</c:v>
                </c:pt>
                <c:pt idx="94">
                  <c:v>3906</c:v>
                </c:pt>
                <c:pt idx="95">
                  <c:v>3905</c:v>
                </c:pt>
                <c:pt idx="96">
                  <c:v>3904</c:v>
                </c:pt>
                <c:pt idx="97">
                  <c:v>3903</c:v>
                </c:pt>
                <c:pt idx="98">
                  <c:v>3902</c:v>
                </c:pt>
                <c:pt idx="99">
                  <c:v>3901</c:v>
                </c:pt>
                <c:pt idx="100">
                  <c:v>3900</c:v>
                </c:pt>
                <c:pt idx="101">
                  <c:v>3899</c:v>
                </c:pt>
                <c:pt idx="102">
                  <c:v>3898</c:v>
                </c:pt>
                <c:pt idx="103">
                  <c:v>3897</c:v>
                </c:pt>
                <c:pt idx="104">
                  <c:v>3896</c:v>
                </c:pt>
                <c:pt idx="105">
                  <c:v>3895</c:v>
                </c:pt>
                <c:pt idx="106">
                  <c:v>3894</c:v>
                </c:pt>
                <c:pt idx="107">
                  <c:v>3893</c:v>
                </c:pt>
                <c:pt idx="108">
                  <c:v>3892</c:v>
                </c:pt>
                <c:pt idx="109">
                  <c:v>3891</c:v>
                </c:pt>
                <c:pt idx="110">
                  <c:v>3890</c:v>
                </c:pt>
                <c:pt idx="111">
                  <c:v>3889</c:v>
                </c:pt>
                <c:pt idx="112">
                  <c:v>3888</c:v>
                </c:pt>
                <c:pt idx="113">
                  <c:v>3887</c:v>
                </c:pt>
                <c:pt idx="114">
                  <c:v>3886</c:v>
                </c:pt>
                <c:pt idx="115">
                  <c:v>3885</c:v>
                </c:pt>
                <c:pt idx="116">
                  <c:v>3884</c:v>
                </c:pt>
                <c:pt idx="117">
                  <c:v>3883</c:v>
                </c:pt>
                <c:pt idx="118">
                  <c:v>3882</c:v>
                </c:pt>
                <c:pt idx="119">
                  <c:v>3881</c:v>
                </c:pt>
                <c:pt idx="120">
                  <c:v>3880</c:v>
                </c:pt>
                <c:pt idx="121">
                  <c:v>3879</c:v>
                </c:pt>
                <c:pt idx="122">
                  <c:v>3878</c:v>
                </c:pt>
                <c:pt idx="123">
                  <c:v>3877</c:v>
                </c:pt>
                <c:pt idx="124">
                  <c:v>3876</c:v>
                </c:pt>
                <c:pt idx="125">
                  <c:v>3875</c:v>
                </c:pt>
                <c:pt idx="126">
                  <c:v>3874</c:v>
                </c:pt>
                <c:pt idx="127">
                  <c:v>3873</c:v>
                </c:pt>
                <c:pt idx="128">
                  <c:v>3872</c:v>
                </c:pt>
                <c:pt idx="129">
                  <c:v>3871</c:v>
                </c:pt>
                <c:pt idx="130">
                  <c:v>3870</c:v>
                </c:pt>
                <c:pt idx="131">
                  <c:v>3869</c:v>
                </c:pt>
                <c:pt idx="132">
                  <c:v>3868</c:v>
                </c:pt>
                <c:pt idx="133">
                  <c:v>3867</c:v>
                </c:pt>
                <c:pt idx="134">
                  <c:v>3866</c:v>
                </c:pt>
                <c:pt idx="135">
                  <c:v>3865</c:v>
                </c:pt>
                <c:pt idx="136">
                  <c:v>3864</c:v>
                </c:pt>
                <c:pt idx="137">
                  <c:v>3863</c:v>
                </c:pt>
                <c:pt idx="138">
                  <c:v>3862</c:v>
                </c:pt>
                <c:pt idx="139">
                  <c:v>3861</c:v>
                </c:pt>
                <c:pt idx="140">
                  <c:v>3860</c:v>
                </c:pt>
                <c:pt idx="141">
                  <c:v>3859</c:v>
                </c:pt>
                <c:pt idx="142">
                  <c:v>3858</c:v>
                </c:pt>
                <c:pt idx="143">
                  <c:v>3857</c:v>
                </c:pt>
                <c:pt idx="144">
                  <c:v>3856</c:v>
                </c:pt>
                <c:pt idx="145">
                  <c:v>3855</c:v>
                </c:pt>
                <c:pt idx="146">
                  <c:v>3854</c:v>
                </c:pt>
                <c:pt idx="147">
                  <c:v>3853</c:v>
                </c:pt>
                <c:pt idx="148">
                  <c:v>3852</c:v>
                </c:pt>
                <c:pt idx="149">
                  <c:v>3851</c:v>
                </c:pt>
                <c:pt idx="150">
                  <c:v>3850</c:v>
                </c:pt>
                <c:pt idx="151">
                  <c:v>3849</c:v>
                </c:pt>
                <c:pt idx="152">
                  <c:v>3848</c:v>
                </c:pt>
                <c:pt idx="153">
                  <c:v>3847</c:v>
                </c:pt>
                <c:pt idx="154">
                  <c:v>3846</c:v>
                </c:pt>
                <c:pt idx="155">
                  <c:v>3845</c:v>
                </c:pt>
                <c:pt idx="156">
                  <c:v>3844</c:v>
                </c:pt>
                <c:pt idx="157">
                  <c:v>3843</c:v>
                </c:pt>
                <c:pt idx="158">
                  <c:v>3842</c:v>
                </c:pt>
                <c:pt idx="159">
                  <c:v>3841</c:v>
                </c:pt>
                <c:pt idx="160">
                  <c:v>3840</c:v>
                </c:pt>
                <c:pt idx="161">
                  <c:v>3839</c:v>
                </c:pt>
                <c:pt idx="162">
                  <c:v>3838</c:v>
                </c:pt>
                <c:pt idx="163">
                  <c:v>3837</c:v>
                </c:pt>
                <c:pt idx="164">
                  <c:v>3836</c:v>
                </c:pt>
                <c:pt idx="165">
                  <c:v>3835</c:v>
                </c:pt>
                <c:pt idx="166">
                  <c:v>3834</c:v>
                </c:pt>
                <c:pt idx="167">
                  <c:v>3833</c:v>
                </c:pt>
                <c:pt idx="168">
                  <c:v>3832</c:v>
                </c:pt>
                <c:pt idx="169">
                  <c:v>3831</c:v>
                </c:pt>
                <c:pt idx="170">
                  <c:v>3830</c:v>
                </c:pt>
                <c:pt idx="171">
                  <c:v>3829</c:v>
                </c:pt>
                <c:pt idx="172">
                  <c:v>3828</c:v>
                </c:pt>
                <c:pt idx="173">
                  <c:v>3827</c:v>
                </c:pt>
                <c:pt idx="174">
                  <c:v>3826</c:v>
                </c:pt>
                <c:pt idx="175">
                  <c:v>3825</c:v>
                </c:pt>
                <c:pt idx="176">
                  <c:v>3824</c:v>
                </c:pt>
                <c:pt idx="177">
                  <c:v>3823</c:v>
                </c:pt>
                <c:pt idx="178">
                  <c:v>3822</c:v>
                </c:pt>
                <c:pt idx="179">
                  <c:v>3821</c:v>
                </c:pt>
                <c:pt idx="180">
                  <c:v>3820</c:v>
                </c:pt>
                <c:pt idx="181">
                  <c:v>3819</c:v>
                </c:pt>
                <c:pt idx="182">
                  <c:v>3818</c:v>
                </c:pt>
                <c:pt idx="183">
                  <c:v>3817</c:v>
                </c:pt>
                <c:pt idx="184">
                  <c:v>3816</c:v>
                </c:pt>
                <c:pt idx="185">
                  <c:v>3815</c:v>
                </c:pt>
                <c:pt idx="186">
                  <c:v>3814</c:v>
                </c:pt>
                <c:pt idx="187">
                  <c:v>3813</c:v>
                </c:pt>
                <c:pt idx="188">
                  <c:v>3812</c:v>
                </c:pt>
                <c:pt idx="189">
                  <c:v>3811</c:v>
                </c:pt>
                <c:pt idx="190">
                  <c:v>3810</c:v>
                </c:pt>
                <c:pt idx="191">
                  <c:v>3809</c:v>
                </c:pt>
                <c:pt idx="192">
                  <c:v>3808</c:v>
                </c:pt>
                <c:pt idx="193">
                  <c:v>3807</c:v>
                </c:pt>
                <c:pt idx="194">
                  <c:v>3806</c:v>
                </c:pt>
                <c:pt idx="195">
                  <c:v>3805</c:v>
                </c:pt>
                <c:pt idx="196">
                  <c:v>3804</c:v>
                </c:pt>
                <c:pt idx="197">
                  <c:v>3803</c:v>
                </c:pt>
                <c:pt idx="198">
                  <c:v>3802</c:v>
                </c:pt>
                <c:pt idx="199">
                  <c:v>3801</c:v>
                </c:pt>
                <c:pt idx="200">
                  <c:v>3800</c:v>
                </c:pt>
                <c:pt idx="201">
                  <c:v>3799</c:v>
                </c:pt>
                <c:pt idx="202">
                  <c:v>3798</c:v>
                </c:pt>
                <c:pt idx="203">
                  <c:v>3797</c:v>
                </c:pt>
                <c:pt idx="204">
                  <c:v>3796</c:v>
                </c:pt>
                <c:pt idx="205">
                  <c:v>3795</c:v>
                </c:pt>
                <c:pt idx="206">
                  <c:v>3794</c:v>
                </c:pt>
                <c:pt idx="207">
                  <c:v>3793</c:v>
                </c:pt>
                <c:pt idx="208">
                  <c:v>3792</c:v>
                </c:pt>
                <c:pt idx="209">
                  <c:v>3791</c:v>
                </c:pt>
                <c:pt idx="210">
                  <c:v>3790</c:v>
                </c:pt>
                <c:pt idx="211">
                  <c:v>3789</c:v>
                </c:pt>
                <c:pt idx="212">
                  <c:v>3788</c:v>
                </c:pt>
                <c:pt idx="213">
                  <c:v>3787</c:v>
                </c:pt>
                <c:pt idx="214">
                  <c:v>3786</c:v>
                </c:pt>
                <c:pt idx="215">
                  <c:v>3785</c:v>
                </c:pt>
                <c:pt idx="216">
                  <c:v>3784</c:v>
                </c:pt>
                <c:pt idx="217">
                  <c:v>3783</c:v>
                </c:pt>
                <c:pt idx="218">
                  <c:v>3782</c:v>
                </c:pt>
                <c:pt idx="219">
                  <c:v>3781</c:v>
                </c:pt>
                <c:pt idx="220">
                  <c:v>3780</c:v>
                </c:pt>
                <c:pt idx="221">
                  <c:v>3779</c:v>
                </c:pt>
                <c:pt idx="222">
                  <c:v>3778</c:v>
                </c:pt>
                <c:pt idx="223">
                  <c:v>3777</c:v>
                </c:pt>
                <c:pt idx="224">
                  <c:v>3776</c:v>
                </c:pt>
                <c:pt idx="225">
                  <c:v>3775</c:v>
                </c:pt>
                <c:pt idx="226">
                  <c:v>3774</c:v>
                </c:pt>
                <c:pt idx="227">
                  <c:v>3773</c:v>
                </c:pt>
                <c:pt idx="228">
                  <c:v>3772</c:v>
                </c:pt>
                <c:pt idx="229">
                  <c:v>3771</c:v>
                </c:pt>
                <c:pt idx="230">
                  <c:v>3770</c:v>
                </c:pt>
                <c:pt idx="231">
                  <c:v>3769</c:v>
                </c:pt>
                <c:pt idx="232">
                  <c:v>3768</c:v>
                </c:pt>
                <c:pt idx="233">
                  <c:v>3767</c:v>
                </c:pt>
                <c:pt idx="234">
                  <c:v>3766</c:v>
                </c:pt>
                <c:pt idx="235">
                  <c:v>3765</c:v>
                </c:pt>
                <c:pt idx="236">
                  <c:v>3764</c:v>
                </c:pt>
                <c:pt idx="237">
                  <c:v>3763</c:v>
                </c:pt>
                <c:pt idx="238">
                  <c:v>3762</c:v>
                </c:pt>
                <c:pt idx="239">
                  <c:v>3761</c:v>
                </c:pt>
                <c:pt idx="240">
                  <c:v>3760</c:v>
                </c:pt>
                <c:pt idx="241">
                  <c:v>3759</c:v>
                </c:pt>
                <c:pt idx="242">
                  <c:v>3758</c:v>
                </c:pt>
                <c:pt idx="243">
                  <c:v>3757</c:v>
                </c:pt>
                <c:pt idx="244">
                  <c:v>3756</c:v>
                </c:pt>
                <c:pt idx="245">
                  <c:v>3755</c:v>
                </c:pt>
                <c:pt idx="246">
                  <c:v>3754</c:v>
                </c:pt>
                <c:pt idx="247">
                  <c:v>3753</c:v>
                </c:pt>
                <c:pt idx="248">
                  <c:v>3752</c:v>
                </c:pt>
                <c:pt idx="249">
                  <c:v>3751</c:v>
                </c:pt>
                <c:pt idx="250">
                  <c:v>3750</c:v>
                </c:pt>
                <c:pt idx="251">
                  <c:v>3749</c:v>
                </c:pt>
                <c:pt idx="252">
                  <c:v>3748</c:v>
                </c:pt>
                <c:pt idx="253">
                  <c:v>3747</c:v>
                </c:pt>
                <c:pt idx="254">
                  <c:v>3746</c:v>
                </c:pt>
                <c:pt idx="255">
                  <c:v>3745</c:v>
                </c:pt>
                <c:pt idx="256">
                  <c:v>3744</c:v>
                </c:pt>
                <c:pt idx="257">
                  <c:v>3743</c:v>
                </c:pt>
                <c:pt idx="258">
                  <c:v>3742</c:v>
                </c:pt>
                <c:pt idx="259">
                  <c:v>3741</c:v>
                </c:pt>
                <c:pt idx="260">
                  <c:v>3740</c:v>
                </c:pt>
                <c:pt idx="261">
                  <c:v>3739</c:v>
                </c:pt>
                <c:pt idx="262">
                  <c:v>3738</c:v>
                </c:pt>
                <c:pt idx="263">
                  <c:v>3737</c:v>
                </c:pt>
                <c:pt idx="264">
                  <c:v>3736</c:v>
                </c:pt>
                <c:pt idx="265">
                  <c:v>3735</c:v>
                </c:pt>
                <c:pt idx="266">
                  <c:v>3734</c:v>
                </c:pt>
                <c:pt idx="267">
                  <c:v>3733</c:v>
                </c:pt>
                <c:pt idx="268">
                  <c:v>3732</c:v>
                </c:pt>
                <c:pt idx="269">
                  <c:v>3731</c:v>
                </c:pt>
                <c:pt idx="270">
                  <c:v>3730</c:v>
                </c:pt>
                <c:pt idx="271">
                  <c:v>3729</c:v>
                </c:pt>
                <c:pt idx="272">
                  <c:v>3728</c:v>
                </c:pt>
                <c:pt idx="273">
                  <c:v>3727</c:v>
                </c:pt>
                <c:pt idx="274">
                  <c:v>3726</c:v>
                </c:pt>
                <c:pt idx="275">
                  <c:v>3725</c:v>
                </c:pt>
                <c:pt idx="276">
                  <c:v>3724</c:v>
                </c:pt>
                <c:pt idx="277">
                  <c:v>3723</c:v>
                </c:pt>
                <c:pt idx="278">
                  <c:v>3722</c:v>
                </c:pt>
                <c:pt idx="279">
                  <c:v>3721</c:v>
                </c:pt>
                <c:pt idx="280">
                  <c:v>3720</c:v>
                </c:pt>
                <c:pt idx="281">
                  <c:v>3719</c:v>
                </c:pt>
                <c:pt idx="282">
                  <c:v>3718</c:v>
                </c:pt>
                <c:pt idx="283">
                  <c:v>3717</c:v>
                </c:pt>
                <c:pt idx="284">
                  <c:v>3716</c:v>
                </c:pt>
                <c:pt idx="285">
                  <c:v>3715</c:v>
                </c:pt>
                <c:pt idx="286">
                  <c:v>3714</c:v>
                </c:pt>
                <c:pt idx="287">
                  <c:v>3713</c:v>
                </c:pt>
                <c:pt idx="288">
                  <c:v>3712</c:v>
                </c:pt>
                <c:pt idx="289">
                  <c:v>3711</c:v>
                </c:pt>
                <c:pt idx="290">
                  <c:v>3710</c:v>
                </c:pt>
                <c:pt idx="291">
                  <c:v>3709</c:v>
                </c:pt>
                <c:pt idx="292">
                  <c:v>3708</c:v>
                </c:pt>
                <c:pt idx="293">
                  <c:v>3707</c:v>
                </c:pt>
                <c:pt idx="294">
                  <c:v>3706</c:v>
                </c:pt>
                <c:pt idx="295">
                  <c:v>3705</c:v>
                </c:pt>
                <c:pt idx="296">
                  <c:v>3704</c:v>
                </c:pt>
                <c:pt idx="297">
                  <c:v>3703</c:v>
                </c:pt>
                <c:pt idx="298">
                  <c:v>3702</c:v>
                </c:pt>
                <c:pt idx="299">
                  <c:v>3701</c:v>
                </c:pt>
                <c:pt idx="300">
                  <c:v>3700</c:v>
                </c:pt>
                <c:pt idx="301">
                  <c:v>3699</c:v>
                </c:pt>
                <c:pt idx="302">
                  <c:v>3698</c:v>
                </c:pt>
                <c:pt idx="303">
                  <c:v>3697</c:v>
                </c:pt>
                <c:pt idx="304">
                  <c:v>3696</c:v>
                </c:pt>
                <c:pt idx="305">
                  <c:v>3695</c:v>
                </c:pt>
                <c:pt idx="306">
                  <c:v>3694</c:v>
                </c:pt>
                <c:pt idx="307">
                  <c:v>3693</c:v>
                </c:pt>
                <c:pt idx="308">
                  <c:v>3692</c:v>
                </c:pt>
                <c:pt idx="309">
                  <c:v>3691</c:v>
                </c:pt>
                <c:pt idx="310">
                  <c:v>3690</c:v>
                </c:pt>
                <c:pt idx="311">
                  <c:v>3689</c:v>
                </c:pt>
                <c:pt idx="312">
                  <c:v>3688</c:v>
                </c:pt>
                <c:pt idx="313">
                  <c:v>3687</c:v>
                </c:pt>
                <c:pt idx="314">
                  <c:v>3686</c:v>
                </c:pt>
                <c:pt idx="315">
                  <c:v>3685</c:v>
                </c:pt>
                <c:pt idx="316">
                  <c:v>3684</c:v>
                </c:pt>
                <c:pt idx="317">
                  <c:v>3683</c:v>
                </c:pt>
                <c:pt idx="318">
                  <c:v>3682</c:v>
                </c:pt>
                <c:pt idx="319">
                  <c:v>3681</c:v>
                </c:pt>
                <c:pt idx="320">
                  <c:v>3680</c:v>
                </c:pt>
                <c:pt idx="321">
                  <c:v>3679</c:v>
                </c:pt>
                <c:pt idx="322">
                  <c:v>3678</c:v>
                </c:pt>
                <c:pt idx="323">
                  <c:v>3677</c:v>
                </c:pt>
                <c:pt idx="324">
                  <c:v>3676</c:v>
                </c:pt>
                <c:pt idx="325">
                  <c:v>3675</c:v>
                </c:pt>
                <c:pt idx="326">
                  <c:v>3674</c:v>
                </c:pt>
                <c:pt idx="327">
                  <c:v>3673</c:v>
                </c:pt>
                <c:pt idx="328">
                  <c:v>3672</c:v>
                </c:pt>
                <c:pt idx="329">
                  <c:v>3671</c:v>
                </c:pt>
                <c:pt idx="330">
                  <c:v>3670</c:v>
                </c:pt>
                <c:pt idx="331">
                  <c:v>3669</c:v>
                </c:pt>
                <c:pt idx="332">
                  <c:v>3668</c:v>
                </c:pt>
                <c:pt idx="333">
                  <c:v>3667</c:v>
                </c:pt>
                <c:pt idx="334">
                  <c:v>3666</c:v>
                </c:pt>
                <c:pt idx="335">
                  <c:v>3665</c:v>
                </c:pt>
                <c:pt idx="336">
                  <c:v>3664</c:v>
                </c:pt>
                <c:pt idx="337">
                  <c:v>3663</c:v>
                </c:pt>
                <c:pt idx="338">
                  <c:v>3662</c:v>
                </c:pt>
                <c:pt idx="339">
                  <c:v>3661</c:v>
                </c:pt>
                <c:pt idx="340">
                  <c:v>3660</c:v>
                </c:pt>
                <c:pt idx="341">
                  <c:v>3659</c:v>
                </c:pt>
                <c:pt idx="342">
                  <c:v>3658</c:v>
                </c:pt>
                <c:pt idx="343">
                  <c:v>3657</c:v>
                </c:pt>
                <c:pt idx="344">
                  <c:v>3656</c:v>
                </c:pt>
                <c:pt idx="345">
                  <c:v>3655</c:v>
                </c:pt>
                <c:pt idx="346">
                  <c:v>3654</c:v>
                </c:pt>
                <c:pt idx="347">
                  <c:v>3653</c:v>
                </c:pt>
                <c:pt idx="348">
                  <c:v>3652</c:v>
                </c:pt>
                <c:pt idx="349">
                  <c:v>3651</c:v>
                </c:pt>
                <c:pt idx="350">
                  <c:v>3650</c:v>
                </c:pt>
                <c:pt idx="351">
                  <c:v>3649</c:v>
                </c:pt>
                <c:pt idx="352">
                  <c:v>3648</c:v>
                </c:pt>
                <c:pt idx="353">
                  <c:v>3647</c:v>
                </c:pt>
                <c:pt idx="354">
                  <c:v>3646</c:v>
                </c:pt>
                <c:pt idx="355">
                  <c:v>3645</c:v>
                </c:pt>
                <c:pt idx="356">
                  <c:v>3644</c:v>
                </c:pt>
                <c:pt idx="357">
                  <c:v>3643</c:v>
                </c:pt>
                <c:pt idx="358">
                  <c:v>3642</c:v>
                </c:pt>
                <c:pt idx="359">
                  <c:v>3641</c:v>
                </c:pt>
                <c:pt idx="360">
                  <c:v>3640</c:v>
                </c:pt>
                <c:pt idx="361">
                  <c:v>3639</c:v>
                </c:pt>
                <c:pt idx="362">
                  <c:v>3638</c:v>
                </c:pt>
                <c:pt idx="363">
                  <c:v>3637</c:v>
                </c:pt>
                <c:pt idx="364">
                  <c:v>3636</c:v>
                </c:pt>
                <c:pt idx="365">
                  <c:v>3635</c:v>
                </c:pt>
                <c:pt idx="366">
                  <c:v>3634</c:v>
                </c:pt>
                <c:pt idx="367">
                  <c:v>3633</c:v>
                </c:pt>
                <c:pt idx="368">
                  <c:v>3632</c:v>
                </c:pt>
                <c:pt idx="369">
                  <c:v>3631</c:v>
                </c:pt>
                <c:pt idx="370">
                  <c:v>3630</c:v>
                </c:pt>
                <c:pt idx="371">
                  <c:v>3629</c:v>
                </c:pt>
                <c:pt idx="372">
                  <c:v>3628</c:v>
                </c:pt>
                <c:pt idx="373">
                  <c:v>3627</c:v>
                </c:pt>
                <c:pt idx="374">
                  <c:v>3626</c:v>
                </c:pt>
                <c:pt idx="375">
                  <c:v>3625</c:v>
                </c:pt>
                <c:pt idx="376">
                  <c:v>3624</c:v>
                </c:pt>
                <c:pt idx="377">
                  <c:v>3623</c:v>
                </c:pt>
                <c:pt idx="378">
                  <c:v>3622</c:v>
                </c:pt>
                <c:pt idx="379">
                  <c:v>3621</c:v>
                </c:pt>
                <c:pt idx="380">
                  <c:v>3620</c:v>
                </c:pt>
                <c:pt idx="381">
                  <c:v>3619</c:v>
                </c:pt>
                <c:pt idx="382">
                  <c:v>3618</c:v>
                </c:pt>
                <c:pt idx="383">
                  <c:v>3617</c:v>
                </c:pt>
                <c:pt idx="384">
                  <c:v>3616</c:v>
                </c:pt>
                <c:pt idx="385">
                  <c:v>3615</c:v>
                </c:pt>
                <c:pt idx="386">
                  <c:v>3614</c:v>
                </c:pt>
                <c:pt idx="387">
                  <c:v>3613</c:v>
                </c:pt>
                <c:pt idx="388">
                  <c:v>3612</c:v>
                </c:pt>
                <c:pt idx="389">
                  <c:v>3611</c:v>
                </c:pt>
                <c:pt idx="390">
                  <c:v>3610</c:v>
                </c:pt>
                <c:pt idx="391">
                  <c:v>3609</c:v>
                </c:pt>
                <c:pt idx="392">
                  <c:v>3608</c:v>
                </c:pt>
                <c:pt idx="393">
                  <c:v>3607</c:v>
                </c:pt>
                <c:pt idx="394">
                  <c:v>3606</c:v>
                </c:pt>
                <c:pt idx="395">
                  <c:v>3605</c:v>
                </c:pt>
                <c:pt idx="396">
                  <c:v>3604</c:v>
                </c:pt>
                <c:pt idx="397">
                  <c:v>3603</c:v>
                </c:pt>
                <c:pt idx="398">
                  <c:v>3602</c:v>
                </c:pt>
                <c:pt idx="399">
                  <c:v>3601</c:v>
                </c:pt>
                <c:pt idx="400">
                  <c:v>3600</c:v>
                </c:pt>
                <c:pt idx="401">
                  <c:v>3599</c:v>
                </c:pt>
                <c:pt idx="402">
                  <c:v>3598</c:v>
                </c:pt>
                <c:pt idx="403">
                  <c:v>3597</c:v>
                </c:pt>
                <c:pt idx="404">
                  <c:v>3596</c:v>
                </c:pt>
                <c:pt idx="405">
                  <c:v>3595</c:v>
                </c:pt>
                <c:pt idx="406">
                  <c:v>3594</c:v>
                </c:pt>
                <c:pt idx="407">
                  <c:v>3593</c:v>
                </c:pt>
                <c:pt idx="408">
                  <c:v>3592</c:v>
                </c:pt>
                <c:pt idx="409">
                  <c:v>3591</c:v>
                </c:pt>
                <c:pt idx="410">
                  <c:v>3590</c:v>
                </c:pt>
                <c:pt idx="411">
                  <c:v>3589</c:v>
                </c:pt>
                <c:pt idx="412">
                  <c:v>3588</c:v>
                </c:pt>
                <c:pt idx="413">
                  <c:v>3587</c:v>
                </c:pt>
                <c:pt idx="414">
                  <c:v>3586</c:v>
                </c:pt>
                <c:pt idx="415">
                  <c:v>3585</c:v>
                </c:pt>
                <c:pt idx="416">
                  <c:v>3584</c:v>
                </c:pt>
                <c:pt idx="417">
                  <c:v>3583</c:v>
                </c:pt>
                <c:pt idx="418">
                  <c:v>3582</c:v>
                </c:pt>
                <c:pt idx="419">
                  <c:v>3581</c:v>
                </c:pt>
                <c:pt idx="420">
                  <c:v>3580</c:v>
                </c:pt>
                <c:pt idx="421">
                  <c:v>3579</c:v>
                </c:pt>
                <c:pt idx="422">
                  <c:v>3578</c:v>
                </c:pt>
                <c:pt idx="423">
                  <c:v>3577</c:v>
                </c:pt>
                <c:pt idx="424">
                  <c:v>3576</c:v>
                </c:pt>
                <c:pt idx="425">
                  <c:v>3575</c:v>
                </c:pt>
                <c:pt idx="426">
                  <c:v>3574</c:v>
                </c:pt>
                <c:pt idx="427">
                  <c:v>3573</c:v>
                </c:pt>
                <c:pt idx="428">
                  <c:v>3572</c:v>
                </c:pt>
                <c:pt idx="429">
                  <c:v>3571</c:v>
                </c:pt>
                <c:pt idx="430">
                  <c:v>3570</c:v>
                </c:pt>
                <c:pt idx="431">
                  <c:v>3569</c:v>
                </c:pt>
                <c:pt idx="432">
                  <c:v>3568</c:v>
                </c:pt>
                <c:pt idx="433">
                  <c:v>3567</c:v>
                </c:pt>
                <c:pt idx="434">
                  <c:v>3566</c:v>
                </c:pt>
                <c:pt idx="435">
                  <c:v>3565</c:v>
                </c:pt>
                <c:pt idx="436">
                  <c:v>3564</c:v>
                </c:pt>
                <c:pt idx="437">
                  <c:v>3563</c:v>
                </c:pt>
                <c:pt idx="438">
                  <c:v>3562</c:v>
                </c:pt>
                <c:pt idx="439">
                  <c:v>3561</c:v>
                </c:pt>
                <c:pt idx="440">
                  <c:v>3560</c:v>
                </c:pt>
                <c:pt idx="441">
                  <c:v>3559</c:v>
                </c:pt>
                <c:pt idx="442">
                  <c:v>3558</c:v>
                </c:pt>
                <c:pt idx="443">
                  <c:v>3557</c:v>
                </c:pt>
                <c:pt idx="444">
                  <c:v>3556</c:v>
                </c:pt>
                <c:pt idx="445">
                  <c:v>3555</c:v>
                </c:pt>
                <c:pt idx="446">
                  <c:v>3554</c:v>
                </c:pt>
                <c:pt idx="447">
                  <c:v>3553</c:v>
                </c:pt>
                <c:pt idx="448">
                  <c:v>3552</c:v>
                </c:pt>
                <c:pt idx="449">
                  <c:v>3551</c:v>
                </c:pt>
                <c:pt idx="450">
                  <c:v>3550</c:v>
                </c:pt>
                <c:pt idx="451">
                  <c:v>3549</c:v>
                </c:pt>
                <c:pt idx="452">
                  <c:v>3548</c:v>
                </c:pt>
                <c:pt idx="453">
                  <c:v>3547</c:v>
                </c:pt>
                <c:pt idx="454">
                  <c:v>3546</c:v>
                </c:pt>
                <c:pt idx="455">
                  <c:v>3545</c:v>
                </c:pt>
                <c:pt idx="456">
                  <c:v>3544</c:v>
                </c:pt>
                <c:pt idx="457">
                  <c:v>3543</c:v>
                </c:pt>
                <c:pt idx="458">
                  <c:v>3542</c:v>
                </c:pt>
                <c:pt idx="459">
                  <c:v>3541</c:v>
                </c:pt>
                <c:pt idx="460">
                  <c:v>3540</c:v>
                </c:pt>
                <c:pt idx="461">
                  <c:v>3539</c:v>
                </c:pt>
                <c:pt idx="462">
                  <c:v>3538</c:v>
                </c:pt>
                <c:pt idx="463">
                  <c:v>3537</c:v>
                </c:pt>
                <c:pt idx="464">
                  <c:v>3536</c:v>
                </c:pt>
                <c:pt idx="465">
                  <c:v>3535</c:v>
                </c:pt>
                <c:pt idx="466">
                  <c:v>3534</c:v>
                </c:pt>
                <c:pt idx="467">
                  <c:v>3533</c:v>
                </c:pt>
                <c:pt idx="468">
                  <c:v>3532</c:v>
                </c:pt>
                <c:pt idx="469">
                  <c:v>3531</c:v>
                </c:pt>
                <c:pt idx="470">
                  <c:v>3530</c:v>
                </c:pt>
                <c:pt idx="471">
                  <c:v>3529</c:v>
                </c:pt>
                <c:pt idx="472">
                  <c:v>3528</c:v>
                </c:pt>
                <c:pt idx="473">
                  <c:v>3527</c:v>
                </c:pt>
                <c:pt idx="474">
                  <c:v>3526</c:v>
                </c:pt>
                <c:pt idx="475">
                  <c:v>3525</c:v>
                </c:pt>
                <c:pt idx="476">
                  <c:v>3524</c:v>
                </c:pt>
                <c:pt idx="477">
                  <c:v>3523</c:v>
                </c:pt>
                <c:pt idx="478">
                  <c:v>3522</c:v>
                </c:pt>
                <c:pt idx="479">
                  <c:v>3521</c:v>
                </c:pt>
                <c:pt idx="480">
                  <c:v>3520</c:v>
                </c:pt>
                <c:pt idx="481">
                  <c:v>3519</c:v>
                </c:pt>
                <c:pt idx="482">
                  <c:v>3518</c:v>
                </c:pt>
                <c:pt idx="483">
                  <c:v>3517</c:v>
                </c:pt>
                <c:pt idx="484">
                  <c:v>3516</c:v>
                </c:pt>
                <c:pt idx="485">
                  <c:v>3515</c:v>
                </c:pt>
                <c:pt idx="486">
                  <c:v>3514</c:v>
                </c:pt>
                <c:pt idx="487">
                  <c:v>3513</c:v>
                </c:pt>
                <c:pt idx="488">
                  <c:v>3512</c:v>
                </c:pt>
                <c:pt idx="489">
                  <c:v>3511</c:v>
                </c:pt>
                <c:pt idx="490">
                  <c:v>3510</c:v>
                </c:pt>
                <c:pt idx="491">
                  <c:v>3509</c:v>
                </c:pt>
                <c:pt idx="492">
                  <c:v>3508</c:v>
                </c:pt>
                <c:pt idx="493">
                  <c:v>3507</c:v>
                </c:pt>
                <c:pt idx="494">
                  <c:v>3506</c:v>
                </c:pt>
                <c:pt idx="495">
                  <c:v>3505</c:v>
                </c:pt>
                <c:pt idx="496">
                  <c:v>3504</c:v>
                </c:pt>
                <c:pt idx="497">
                  <c:v>3503</c:v>
                </c:pt>
                <c:pt idx="498">
                  <c:v>3502</c:v>
                </c:pt>
                <c:pt idx="499">
                  <c:v>3501</c:v>
                </c:pt>
                <c:pt idx="500">
                  <c:v>3500</c:v>
                </c:pt>
                <c:pt idx="501">
                  <c:v>3499</c:v>
                </c:pt>
                <c:pt idx="502">
                  <c:v>3498</c:v>
                </c:pt>
                <c:pt idx="503">
                  <c:v>3497</c:v>
                </c:pt>
                <c:pt idx="504">
                  <c:v>3496</c:v>
                </c:pt>
                <c:pt idx="505">
                  <c:v>3495</c:v>
                </c:pt>
                <c:pt idx="506">
                  <c:v>3494</c:v>
                </c:pt>
                <c:pt idx="507">
                  <c:v>3493</c:v>
                </c:pt>
                <c:pt idx="508">
                  <c:v>3492</c:v>
                </c:pt>
                <c:pt idx="509">
                  <c:v>3491</c:v>
                </c:pt>
                <c:pt idx="510">
                  <c:v>3490</c:v>
                </c:pt>
                <c:pt idx="511">
                  <c:v>3489</c:v>
                </c:pt>
                <c:pt idx="512">
                  <c:v>3488</c:v>
                </c:pt>
                <c:pt idx="513">
                  <c:v>3487</c:v>
                </c:pt>
                <c:pt idx="514">
                  <c:v>3486</c:v>
                </c:pt>
                <c:pt idx="515">
                  <c:v>3485</c:v>
                </c:pt>
                <c:pt idx="516">
                  <c:v>3484</c:v>
                </c:pt>
                <c:pt idx="517">
                  <c:v>3483</c:v>
                </c:pt>
                <c:pt idx="518">
                  <c:v>3482</c:v>
                </c:pt>
                <c:pt idx="519">
                  <c:v>3481</c:v>
                </c:pt>
                <c:pt idx="520">
                  <c:v>3480</c:v>
                </c:pt>
                <c:pt idx="521">
                  <c:v>3479</c:v>
                </c:pt>
                <c:pt idx="522">
                  <c:v>3478</c:v>
                </c:pt>
                <c:pt idx="523">
                  <c:v>3477</c:v>
                </c:pt>
                <c:pt idx="524">
                  <c:v>3476</c:v>
                </c:pt>
                <c:pt idx="525">
                  <c:v>3475</c:v>
                </c:pt>
                <c:pt idx="526">
                  <c:v>3474</c:v>
                </c:pt>
                <c:pt idx="527">
                  <c:v>3473</c:v>
                </c:pt>
                <c:pt idx="528">
                  <c:v>3472</c:v>
                </c:pt>
                <c:pt idx="529">
                  <c:v>3471</c:v>
                </c:pt>
                <c:pt idx="530">
                  <c:v>3470</c:v>
                </c:pt>
                <c:pt idx="531">
                  <c:v>3469</c:v>
                </c:pt>
                <c:pt idx="532">
                  <c:v>3468</c:v>
                </c:pt>
                <c:pt idx="533">
                  <c:v>3467</c:v>
                </c:pt>
                <c:pt idx="534">
                  <c:v>3466</c:v>
                </c:pt>
                <c:pt idx="535">
                  <c:v>3465</c:v>
                </c:pt>
                <c:pt idx="536">
                  <c:v>3464</c:v>
                </c:pt>
                <c:pt idx="537">
                  <c:v>3463</c:v>
                </c:pt>
                <c:pt idx="538">
                  <c:v>3462</c:v>
                </c:pt>
                <c:pt idx="539">
                  <c:v>3461</c:v>
                </c:pt>
                <c:pt idx="540">
                  <c:v>3460</c:v>
                </c:pt>
                <c:pt idx="541">
                  <c:v>3459</c:v>
                </c:pt>
                <c:pt idx="542">
                  <c:v>3458</c:v>
                </c:pt>
                <c:pt idx="543">
                  <c:v>3457</c:v>
                </c:pt>
                <c:pt idx="544">
                  <c:v>3456</c:v>
                </c:pt>
                <c:pt idx="545">
                  <c:v>3455</c:v>
                </c:pt>
                <c:pt idx="546">
                  <c:v>3454</c:v>
                </c:pt>
                <c:pt idx="547">
                  <c:v>3453</c:v>
                </c:pt>
                <c:pt idx="548">
                  <c:v>3452</c:v>
                </c:pt>
                <c:pt idx="549">
                  <c:v>3451</c:v>
                </c:pt>
                <c:pt idx="550">
                  <c:v>3450</c:v>
                </c:pt>
                <c:pt idx="551">
                  <c:v>3449</c:v>
                </c:pt>
                <c:pt idx="552">
                  <c:v>3448</c:v>
                </c:pt>
                <c:pt idx="553">
                  <c:v>3447</c:v>
                </c:pt>
                <c:pt idx="554">
                  <c:v>3446</c:v>
                </c:pt>
                <c:pt idx="555">
                  <c:v>3445</c:v>
                </c:pt>
                <c:pt idx="556">
                  <c:v>3444</c:v>
                </c:pt>
                <c:pt idx="557">
                  <c:v>3443</c:v>
                </c:pt>
                <c:pt idx="558">
                  <c:v>3442</c:v>
                </c:pt>
                <c:pt idx="559">
                  <c:v>3441</c:v>
                </c:pt>
                <c:pt idx="560">
                  <c:v>3440</c:v>
                </c:pt>
                <c:pt idx="561">
                  <c:v>3439</c:v>
                </c:pt>
                <c:pt idx="562">
                  <c:v>3438</c:v>
                </c:pt>
                <c:pt idx="563">
                  <c:v>3437</c:v>
                </c:pt>
                <c:pt idx="564">
                  <c:v>3436</c:v>
                </c:pt>
                <c:pt idx="565">
                  <c:v>3435</c:v>
                </c:pt>
                <c:pt idx="566">
                  <c:v>3434</c:v>
                </c:pt>
                <c:pt idx="567">
                  <c:v>3433</c:v>
                </c:pt>
                <c:pt idx="568">
                  <c:v>3432</c:v>
                </c:pt>
                <c:pt idx="569">
                  <c:v>3431</c:v>
                </c:pt>
                <c:pt idx="570">
                  <c:v>3430</c:v>
                </c:pt>
                <c:pt idx="571">
                  <c:v>3429</c:v>
                </c:pt>
                <c:pt idx="572">
                  <c:v>3428</c:v>
                </c:pt>
                <c:pt idx="573">
                  <c:v>3427</c:v>
                </c:pt>
                <c:pt idx="574">
                  <c:v>3426</c:v>
                </c:pt>
                <c:pt idx="575">
                  <c:v>3425</c:v>
                </c:pt>
                <c:pt idx="576">
                  <c:v>3424</c:v>
                </c:pt>
                <c:pt idx="577">
                  <c:v>3423</c:v>
                </c:pt>
                <c:pt idx="578">
                  <c:v>3422</c:v>
                </c:pt>
                <c:pt idx="579">
                  <c:v>3421</c:v>
                </c:pt>
                <c:pt idx="580">
                  <c:v>3420</c:v>
                </c:pt>
                <c:pt idx="581">
                  <c:v>3419</c:v>
                </c:pt>
                <c:pt idx="582">
                  <c:v>3418</c:v>
                </c:pt>
                <c:pt idx="583">
                  <c:v>3417</c:v>
                </c:pt>
                <c:pt idx="584">
                  <c:v>3416</c:v>
                </c:pt>
                <c:pt idx="585">
                  <c:v>3415</c:v>
                </c:pt>
                <c:pt idx="586">
                  <c:v>3414</c:v>
                </c:pt>
                <c:pt idx="587">
                  <c:v>3413</c:v>
                </c:pt>
                <c:pt idx="588">
                  <c:v>3412</c:v>
                </c:pt>
                <c:pt idx="589">
                  <c:v>3411</c:v>
                </c:pt>
                <c:pt idx="590">
                  <c:v>3410</c:v>
                </c:pt>
                <c:pt idx="591">
                  <c:v>3409</c:v>
                </c:pt>
                <c:pt idx="592">
                  <c:v>3408</c:v>
                </c:pt>
                <c:pt idx="593">
                  <c:v>3407</c:v>
                </c:pt>
                <c:pt idx="594">
                  <c:v>3406</c:v>
                </c:pt>
                <c:pt idx="595">
                  <c:v>3405</c:v>
                </c:pt>
                <c:pt idx="596">
                  <c:v>3404</c:v>
                </c:pt>
                <c:pt idx="597">
                  <c:v>3403</c:v>
                </c:pt>
                <c:pt idx="598">
                  <c:v>3402</c:v>
                </c:pt>
                <c:pt idx="599">
                  <c:v>3401</c:v>
                </c:pt>
                <c:pt idx="600">
                  <c:v>3400</c:v>
                </c:pt>
                <c:pt idx="601">
                  <c:v>3399</c:v>
                </c:pt>
                <c:pt idx="602">
                  <c:v>3398</c:v>
                </c:pt>
                <c:pt idx="603">
                  <c:v>3397</c:v>
                </c:pt>
                <c:pt idx="604">
                  <c:v>3396</c:v>
                </c:pt>
                <c:pt idx="605">
                  <c:v>3395</c:v>
                </c:pt>
                <c:pt idx="606">
                  <c:v>3394</c:v>
                </c:pt>
                <c:pt idx="607">
                  <c:v>3393</c:v>
                </c:pt>
                <c:pt idx="608">
                  <c:v>3392</c:v>
                </c:pt>
                <c:pt idx="609">
                  <c:v>3391</c:v>
                </c:pt>
                <c:pt idx="610">
                  <c:v>3390</c:v>
                </c:pt>
                <c:pt idx="611">
                  <c:v>3389</c:v>
                </c:pt>
                <c:pt idx="612">
                  <c:v>3388</c:v>
                </c:pt>
                <c:pt idx="613">
                  <c:v>3387</c:v>
                </c:pt>
                <c:pt idx="614">
                  <c:v>3386</c:v>
                </c:pt>
                <c:pt idx="615">
                  <c:v>3385</c:v>
                </c:pt>
                <c:pt idx="616">
                  <c:v>3384</c:v>
                </c:pt>
                <c:pt idx="617">
                  <c:v>3383</c:v>
                </c:pt>
                <c:pt idx="618">
                  <c:v>3382</c:v>
                </c:pt>
                <c:pt idx="619">
                  <c:v>3381</c:v>
                </c:pt>
                <c:pt idx="620">
                  <c:v>3380</c:v>
                </c:pt>
                <c:pt idx="621">
                  <c:v>3379</c:v>
                </c:pt>
                <c:pt idx="622">
                  <c:v>3378</c:v>
                </c:pt>
                <c:pt idx="623">
                  <c:v>3377</c:v>
                </c:pt>
                <c:pt idx="624">
                  <c:v>3376</c:v>
                </c:pt>
                <c:pt idx="625">
                  <c:v>3375</c:v>
                </c:pt>
                <c:pt idx="626">
                  <c:v>3374</c:v>
                </c:pt>
                <c:pt idx="627">
                  <c:v>3373</c:v>
                </c:pt>
                <c:pt idx="628">
                  <c:v>3372</c:v>
                </c:pt>
                <c:pt idx="629">
                  <c:v>3371</c:v>
                </c:pt>
                <c:pt idx="630">
                  <c:v>3370</c:v>
                </c:pt>
                <c:pt idx="631">
                  <c:v>3369</c:v>
                </c:pt>
                <c:pt idx="632">
                  <c:v>3368</c:v>
                </c:pt>
                <c:pt idx="633">
                  <c:v>3367</c:v>
                </c:pt>
                <c:pt idx="634">
                  <c:v>3366</c:v>
                </c:pt>
                <c:pt idx="635">
                  <c:v>3365</c:v>
                </c:pt>
                <c:pt idx="636">
                  <c:v>3364</c:v>
                </c:pt>
                <c:pt idx="637">
                  <c:v>3363</c:v>
                </c:pt>
                <c:pt idx="638">
                  <c:v>3362</c:v>
                </c:pt>
                <c:pt idx="639">
                  <c:v>3361</c:v>
                </c:pt>
                <c:pt idx="640">
                  <c:v>3360</c:v>
                </c:pt>
                <c:pt idx="641">
                  <c:v>3359</c:v>
                </c:pt>
                <c:pt idx="642">
                  <c:v>3358</c:v>
                </c:pt>
                <c:pt idx="643">
                  <c:v>3357</c:v>
                </c:pt>
                <c:pt idx="644">
                  <c:v>3356</c:v>
                </c:pt>
                <c:pt idx="645">
                  <c:v>3355</c:v>
                </c:pt>
                <c:pt idx="646">
                  <c:v>3354</c:v>
                </c:pt>
                <c:pt idx="647">
                  <c:v>3353</c:v>
                </c:pt>
                <c:pt idx="648">
                  <c:v>3352</c:v>
                </c:pt>
                <c:pt idx="649">
                  <c:v>3351</c:v>
                </c:pt>
                <c:pt idx="650">
                  <c:v>3350</c:v>
                </c:pt>
                <c:pt idx="651">
                  <c:v>3349</c:v>
                </c:pt>
                <c:pt idx="652">
                  <c:v>3348</c:v>
                </c:pt>
                <c:pt idx="653">
                  <c:v>3347</c:v>
                </c:pt>
                <c:pt idx="654">
                  <c:v>3346</c:v>
                </c:pt>
                <c:pt idx="655">
                  <c:v>3345</c:v>
                </c:pt>
                <c:pt idx="656">
                  <c:v>3344</c:v>
                </c:pt>
                <c:pt idx="657">
                  <c:v>3343</c:v>
                </c:pt>
                <c:pt idx="658">
                  <c:v>3342</c:v>
                </c:pt>
                <c:pt idx="659">
                  <c:v>3341</c:v>
                </c:pt>
                <c:pt idx="660">
                  <c:v>3340</c:v>
                </c:pt>
                <c:pt idx="661">
                  <c:v>3339</c:v>
                </c:pt>
                <c:pt idx="662">
                  <c:v>3338</c:v>
                </c:pt>
                <c:pt idx="663">
                  <c:v>3337</c:v>
                </c:pt>
                <c:pt idx="664">
                  <c:v>3336</c:v>
                </c:pt>
                <c:pt idx="665">
                  <c:v>3335</c:v>
                </c:pt>
                <c:pt idx="666">
                  <c:v>3334</c:v>
                </c:pt>
                <c:pt idx="667">
                  <c:v>3333</c:v>
                </c:pt>
                <c:pt idx="668">
                  <c:v>3332</c:v>
                </c:pt>
                <c:pt idx="669">
                  <c:v>3331</c:v>
                </c:pt>
                <c:pt idx="670">
                  <c:v>3330</c:v>
                </c:pt>
                <c:pt idx="671">
                  <c:v>3329</c:v>
                </c:pt>
                <c:pt idx="672">
                  <c:v>3328</c:v>
                </c:pt>
                <c:pt idx="673">
                  <c:v>3327</c:v>
                </c:pt>
                <c:pt idx="674">
                  <c:v>3326</c:v>
                </c:pt>
                <c:pt idx="675">
                  <c:v>3325</c:v>
                </c:pt>
                <c:pt idx="676">
                  <c:v>3324</c:v>
                </c:pt>
                <c:pt idx="677">
                  <c:v>3323</c:v>
                </c:pt>
                <c:pt idx="678">
                  <c:v>3322</c:v>
                </c:pt>
                <c:pt idx="679">
                  <c:v>3321</c:v>
                </c:pt>
                <c:pt idx="680">
                  <c:v>3320</c:v>
                </c:pt>
                <c:pt idx="681">
                  <c:v>3319</c:v>
                </c:pt>
                <c:pt idx="682">
                  <c:v>3318</c:v>
                </c:pt>
                <c:pt idx="683">
                  <c:v>3317</c:v>
                </c:pt>
                <c:pt idx="684">
                  <c:v>3316</c:v>
                </c:pt>
                <c:pt idx="685">
                  <c:v>3315</c:v>
                </c:pt>
                <c:pt idx="686">
                  <c:v>3314</c:v>
                </c:pt>
                <c:pt idx="687">
                  <c:v>3313</c:v>
                </c:pt>
                <c:pt idx="688">
                  <c:v>3312</c:v>
                </c:pt>
                <c:pt idx="689">
                  <c:v>3311</c:v>
                </c:pt>
                <c:pt idx="690">
                  <c:v>3310</c:v>
                </c:pt>
                <c:pt idx="691">
                  <c:v>3309</c:v>
                </c:pt>
                <c:pt idx="692">
                  <c:v>3308</c:v>
                </c:pt>
                <c:pt idx="693">
                  <c:v>3307</c:v>
                </c:pt>
                <c:pt idx="694">
                  <c:v>3306</c:v>
                </c:pt>
                <c:pt idx="695">
                  <c:v>3305</c:v>
                </c:pt>
                <c:pt idx="696">
                  <c:v>3304</c:v>
                </c:pt>
                <c:pt idx="697">
                  <c:v>3303</c:v>
                </c:pt>
                <c:pt idx="698">
                  <c:v>3302</c:v>
                </c:pt>
                <c:pt idx="699">
                  <c:v>3301</c:v>
                </c:pt>
                <c:pt idx="700">
                  <c:v>3300</c:v>
                </c:pt>
                <c:pt idx="701">
                  <c:v>3299</c:v>
                </c:pt>
                <c:pt idx="702">
                  <c:v>3298</c:v>
                </c:pt>
                <c:pt idx="703">
                  <c:v>3297</c:v>
                </c:pt>
                <c:pt idx="704">
                  <c:v>3296</c:v>
                </c:pt>
                <c:pt idx="705">
                  <c:v>3295</c:v>
                </c:pt>
                <c:pt idx="706">
                  <c:v>3294</c:v>
                </c:pt>
                <c:pt idx="707">
                  <c:v>3293</c:v>
                </c:pt>
                <c:pt idx="708">
                  <c:v>3292</c:v>
                </c:pt>
                <c:pt idx="709">
                  <c:v>3291</c:v>
                </c:pt>
                <c:pt idx="710">
                  <c:v>3290</c:v>
                </c:pt>
                <c:pt idx="711">
                  <c:v>3289</c:v>
                </c:pt>
                <c:pt idx="712">
                  <c:v>3288</c:v>
                </c:pt>
                <c:pt idx="713">
                  <c:v>3287</c:v>
                </c:pt>
                <c:pt idx="714">
                  <c:v>3286</c:v>
                </c:pt>
                <c:pt idx="715">
                  <c:v>3285</c:v>
                </c:pt>
                <c:pt idx="716">
                  <c:v>3284</c:v>
                </c:pt>
                <c:pt idx="717">
                  <c:v>3283</c:v>
                </c:pt>
                <c:pt idx="718">
                  <c:v>3282</c:v>
                </c:pt>
                <c:pt idx="719">
                  <c:v>3281</c:v>
                </c:pt>
                <c:pt idx="720">
                  <c:v>3280</c:v>
                </c:pt>
                <c:pt idx="721">
                  <c:v>3279</c:v>
                </c:pt>
                <c:pt idx="722">
                  <c:v>3278</c:v>
                </c:pt>
                <c:pt idx="723">
                  <c:v>3277</c:v>
                </c:pt>
                <c:pt idx="724">
                  <c:v>3276</c:v>
                </c:pt>
                <c:pt idx="725">
                  <c:v>3275</c:v>
                </c:pt>
                <c:pt idx="726">
                  <c:v>3274</c:v>
                </c:pt>
                <c:pt idx="727">
                  <c:v>3273</c:v>
                </c:pt>
                <c:pt idx="728">
                  <c:v>3272</c:v>
                </c:pt>
                <c:pt idx="729">
                  <c:v>3271</c:v>
                </c:pt>
                <c:pt idx="730">
                  <c:v>3270</c:v>
                </c:pt>
                <c:pt idx="731">
                  <c:v>3269</c:v>
                </c:pt>
                <c:pt idx="732">
                  <c:v>3268</c:v>
                </c:pt>
                <c:pt idx="733">
                  <c:v>3267</c:v>
                </c:pt>
                <c:pt idx="734">
                  <c:v>3266</c:v>
                </c:pt>
                <c:pt idx="735">
                  <c:v>3265</c:v>
                </c:pt>
                <c:pt idx="736">
                  <c:v>3264</c:v>
                </c:pt>
                <c:pt idx="737">
                  <c:v>3263</c:v>
                </c:pt>
                <c:pt idx="738">
                  <c:v>3262</c:v>
                </c:pt>
                <c:pt idx="739">
                  <c:v>3261</c:v>
                </c:pt>
                <c:pt idx="740">
                  <c:v>3260</c:v>
                </c:pt>
                <c:pt idx="741">
                  <c:v>3259</c:v>
                </c:pt>
                <c:pt idx="742">
                  <c:v>3258</c:v>
                </c:pt>
                <c:pt idx="743">
                  <c:v>3257</c:v>
                </c:pt>
                <c:pt idx="744">
                  <c:v>3256</c:v>
                </c:pt>
                <c:pt idx="745">
                  <c:v>3255</c:v>
                </c:pt>
                <c:pt idx="746">
                  <c:v>3254</c:v>
                </c:pt>
                <c:pt idx="747">
                  <c:v>3253</c:v>
                </c:pt>
                <c:pt idx="748">
                  <c:v>3252</c:v>
                </c:pt>
                <c:pt idx="749">
                  <c:v>3251</c:v>
                </c:pt>
                <c:pt idx="750">
                  <c:v>3250</c:v>
                </c:pt>
                <c:pt idx="751">
                  <c:v>3249</c:v>
                </c:pt>
                <c:pt idx="752">
                  <c:v>3248</c:v>
                </c:pt>
                <c:pt idx="753">
                  <c:v>3247</c:v>
                </c:pt>
                <c:pt idx="754">
                  <c:v>3246</c:v>
                </c:pt>
                <c:pt idx="755">
                  <c:v>3245</c:v>
                </c:pt>
                <c:pt idx="756">
                  <c:v>3244</c:v>
                </c:pt>
                <c:pt idx="757">
                  <c:v>3243</c:v>
                </c:pt>
                <c:pt idx="758">
                  <c:v>3242</c:v>
                </c:pt>
                <c:pt idx="759">
                  <c:v>3241</c:v>
                </c:pt>
                <c:pt idx="760">
                  <c:v>3240</c:v>
                </c:pt>
                <c:pt idx="761">
                  <c:v>3239</c:v>
                </c:pt>
                <c:pt idx="762">
                  <c:v>3238</c:v>
                </c:pt>
                <c:pt idx="763">
                  <c:v>3237</c:v>
                </c:pt>
                <c:pt idx="764">
                  <c:v>3236</c:v>
                </c:pt>
                <c:pt idx="765">
                  <c:v>3235</c:v>
                </c:pt>
                <c:pt idx="766">
                  <c:v>3234</c:v>
                </c:pt>
                <c:pt idx="767">
                  <c:v>3233</c:v>
                </c:pt>
                <c:pt idx="768">
                  <c:v>3232</c:v>
                </c:pt>
                <c:pt idx="769">
                  <c:v>3231</c:v>
                </c:pt>
                <c:pt idx="770">
                  <c:v>3230</c:v>
                </c:pt>
                <c:pt idx="771">
                  <c:v>3229</c:v>
                </c:pt>
                <c:pt idx="772">
                  <c:v>3228</c:v>
                </c:pt>
                <c:pt idx="773">
                  <c:v>3227</c:v>
                </c:pt>
                <c:pt idx="774">
                  <c:v>3226</c:v>
                </c:pt>
                <c:pt idx="775">
                  <c:v>3225</c:v>
                </c:pt>
                <c:pt idx="776">
                  <c:v>3224</c:v>
                </c:pt>
                <c:pt idx="777">
                  <c:v>3223</c:v>
                </c:pt>
                <c:pt idx="778">
                  <c:v>3222</c:v>
                </c:pt>
                <c:pt idx="779">
                  <c:v>3221</c:v>
                </c:pt>
                <c:pt idx="780">
                  <c:v>3220</c:v>
                </c:pt>
                <c:pt idx="781">
                  <c:v>3219</c:v>
                </c:pt>
                <c:pt idx="782">
                  <c:v>3218</c:v>
                </c:pt>
                <c:pt idx="783">
                  <c:v>3217</c:v>
                </c:pt>
                <c:pt idx="784">
                  <c:v>3216</c:v>
                </c:pt>
                <c:pt idx="785">
                  <c:v>3215</c:v>
                </c:pt>
                <c:pt idx="786">
                  <c:v>3214</c:v>
                </c:pt>
                <c:pt idx="787">
                  <c:v>3213</c:v>
                </c:pt>
                <c:pt idx="788">
                  <c:v>3212</c:v>
                </c:pt>
                <c:pt idx="789">
                  <c:v>3211</c:v>
                </c:pt>
                <c:pt idx="790">
                  <c:v>3210</c:v>
                </c:pt>
                <c:pt idx="791">
                  <c:v>3209</c:v>
                </c:pt>
                <c:pt idx="792">
                  <c:v>3208</c:v>
                </c:pt>
                <c:pt idx="793">
                  <c:v>3207</c:v>
                </c:pt>
                <c:pt idx="794">
                  <c:v>3206</c:v>
                </c:pt>
                <c:pt idx="795">
                  <c:v>3205</c:v>
                </c:pt>
                <c:pt idx="796">
                  <c:v>3204</c:v>
                </c:pt>
                <c:pt idx="797">
                  <c:v>3203</c:v>
                </c:pt>
                <c:pt idx="798">
                  <c:v>3202</c:v>
                </c:pt>
                <c:pt idx="799">
                  <c:v>3201</c:v>
                </c:pt>
                <c:pt idx="800">
                  <c:v>3200</c:v>
                </c:pt>
                <c:pt idx="801">
                  <c:v>3199</c:v>
                </c:pt>
                <c:pt idx="802">
                  <c:v>3198</c:v>
                </c:pt>
                <c:pt idx="803">
                  <c:v>3197</c:v>
                </c:pt>
                <c:pt idx="804">
                  <c:v>3196</c:v>
                </c:pt>
                <c:pt idx="805">
                  <c:v>3195</c:v>
                </c:pt>
                <c:pt idx="806">
                  <c:v>3194</c:v>
                </c:pt>
                <c:pt idx="807">
                  <c:v>3193</c:v>
                </c:pt>
                <c:pt idx="808">
                  <c:v>3192</c:v>
                </c:pt>
                <c:pt idx="809">
                  <c:v>3191</c:v>
                </c:pt>
                <c:pt idx="810">
                  <c:v>3190</c:v>
                </c:pt>
                <c:pt idx="811">
                  <c:v>3189</c:v>
                </c:pt>
                <c:pt idx="812">
                  <c:v>3188</c:v>
                </c:pt>
                <c:pt idx="813">
                  <c:v>3187</c:v>
                </c:pt>
                <c:pt idx="814">
                  <c:v>3186</c:v>
                </c:pt>
                <c:pt idx="815">
                  <c:v>3185</c:v>
                </c:pt>
                <c:pt idx="816">
                  <c:v>3184</c:v>
                </c:pt>
                <c:pt idx="817">
                  <c:v>3183</c:v>
                </c:pt>
                <c:pt idx="818">
                  <c:v>3182</c:v>
                </c:pt>
                <c:pt idx="819">
                  <c:v>3181</c:v>
                </c:pt>
                <c:pt idx="820">
                  <c:v>3180</c:v>
                </c:pt>
                <c:pt idx="821">
                  <c:v>3179</c:v>
                </c:pt>
                <c:pt idx="822">
                  <c:v>3178</c:v>
                </c:pt>
                <c:pt idx="823">
                  <c:v>3177</c:v>
                </c:pt>
                <c:pt idx="824">
                  <c:v>3176</c:v>
                </c:pt>
                <c:pt idx="825">
                  <c:v>3175</c:v>
                </c:pt>
                <c:pt idx="826">
                  <c:v>3174</c:v>
                </c:pt>
                <c:pt idx="827">
                  <c:v>3173</c:v>
                </c:pt>
                <c:pt idx="828">
                  <c:v>3172</c:v>
                </c:pt>
                <c:pt idx="829">
                  <c:v>3171</c:v>
                </c:pt>
                <c:pt idx="830">
                  <c:v>3170</c:v>
                </c:pt>
                <c:pt idx="831">
                  <c:v>3169</c:v>
                </c:pt>
                <c:pt idx="832">
                  <c:v>3168</c:v>
                </c:pt>
                <c:pt idx="833">
                  <c:v>3167</c:v>
                </c:pt>
                <c:pt idx="834">
                  <c:v>3166</c:v>
                </c:pt>
                <c:pt idx="835">
                  <c:v>3165</c:v>
                </c:pt>
                <c:pt idx="836">
                  <c:v>3164</c:v>
                </c:pt>
                <c:pt idx="837">
                  <c:v>3163</c:v>
                </c:pt>
                <c:pt idx="838">
                  <c:v>3162</c:v>
                </c:pt>
                <c:pt idx="839">
                  <c:v>3161</c:v>
                </c:pt>
                <c:pt idx="840">
                  <c:v>3160</c:v>
                </c:pt>
                <c:pt idx="841">
                  <c:v>3159</c:v>
                </c:pt>
                <c:pt idx="842">
                  <c:v>3158</c:v>
                </c:pt>
                <c:pt idx="843">
                  <c:v>3157</c:v>
                </c:pt>
                <c:pt idx="844">
                  <c:v>3156</c:v>
                </c:pt>
                <c:pt idx="845">
                  <c:v>3155</c:v>
                </c:pt>
                <c:pt idx="846">
                  <c:v>3154</c:v>
                </c:pt>
                <c:pt idx="847">
                  <c:v>3153</c:v>
                </c:pt>
                <c:pt idx="848">
                  <c:v>3152</c:v>
                </c:pt>
                <c:pt idx="849">
                  <c:v>3151</c:v>
                </c:pt>
                <c:pt idx="850">
                  <c:v>3150</c:v>
                </c:pt>
                <c:pt idx="851">
                  <c:v>3149</c:v>
                </c:pt>
                <c:pt idx="852">
                  <c:v>3148</c:v>
                </c:pt>
                <c:pt idx="853">
                  <c:v>3147</c:v>
                </c:pt>
                <c:pt idx="854">
                  <c:v>3146</c:v>
                </c:pt>
                <c:pt idx="855">
                  <c:v>3145</c:v>
                </c:pt>
                <c:pt idx="856">
                  <c:v>3144</c:v>
                </c:pt>
                <c:pt idx="857">
                  <c:v>3143</c:v>
                </c:pt>
                <c:pt idx="858">
                  <c:v>3142</c:v>
                </c:pt>
                <c:pt idx="859">
                  <c:v>3141</c:v>
                </c:pt>
                <c:pt idx="860">
                  <c:v>3140</c:v>
                </c:pt>
                <c:pt idx="861">
                  <c:v>3139</c:v>
                </c:pt>
                <c:pt idx="862">
                  <c:v>3138</c:v>
                </c:pt>
                <c:pt idx="863">
                  <c:v>3137</c:v>
                </c:pt>
                <c:pt idx="864">
                  <c:v>3136</c:v>
                </c:pt>
                <c:pt idx="865">
                  <c:v>3135</c:v>
                </c:pt>
                <c:pt idx="866">
                  <c:v>3134</c:v>
                </c:pt>
                <c:pt idx="867">
                  <c:v>3133</c:v>
                </c:pt>
                <c:pt idx="868">
                  <c:v>3132</c:v>
                </c:pt>
                <c:pt idx="869">
                  <c:v>3131</c:v>
                </c:pt>
                <c:pt idx="870">
                  <c:v>3130</c:v>
                </c:pt>
                <c:pt idx="871">
                  <c:v>3129</c:v>
                </c:pt>
                <c:pt idx="872">
                  <c:v>3128</c:v>
                </c:pt>
                <c:pt idx="873">
                  <c:v>3127</c:v>
                </c:pt>
                <c:pt idx="874">
                  <c:v>3126</c:v>
                </c:pt>
                <c:pt idx="875">
                  <c:v>3125</c:v>
                </c:pt>
                <c:pt idx="876">
                  <c:v>3124</c:v>
                </c:pt>
                <c:pt idx="877">
                  <c:v>3123</c:v>
                </c:pt>
                <c:pt idx="878">
                  <c:v>3122</c:v>
                </c:pt>
                <c:pt idx="879">
                  <c:v>3121</c:v>
                </c:pt>
                <c:pt idx="880">
                  <c:v>3120</c:v>
                </c:pt>
                <c:pt idx="881">
                  <c:v>3119</c:v>
                </c:pt>
                <c:pt idx="882">
                  <c:v>3118</c:v>
                </c:pt>
                <c:pt idx="883">
                  <c:v>3117</c:v>
                </c:pt>
                <c:pt idx="884">
                  <c:v>3116</c:v>
                </c:pt>
                <c:pt idx="885">
                  <c:v>3115</c:v>
                </c:pt>
                <c:pt idx="886">
                  <c:v>3114</c:v>
                </c:pt>
                <c:pt idx="887">
                  <c:v>3113</c:v>
                </c:pt>
                <c:pt idx="888">
                  <c:v>3112</c:v>
                </c:pt>
                <c:pt idx="889">
                  <c:v>3111</c:v>
                </c:pt>
                <c:pt idx="890">
                  <c:v>3110</c:v>
                </c:pt>
                <c:pt idx="891">
                  <c:v>3109</c:v>
                </c:pt>
                <c:pt idx="892">
                  <c:v>3108</c:v>
                </c:pt>
                <c:pt idx="893">
                  <c:v>3107</c:v>
                </c:pt>
                <c:pt idx="894">
                  <c:v>3106</c:v>
                </c:pt>
                <c:pt idx="895">
                  <c:v>3105</c:v>
                </c:pt>
                <c:pt idx="896">
                  <c:v>3104</c:v>
                </c:pt>
                <c:pt idx="897">
                  <c:v>3103</c:v>
                </c:pt>
                <c:pt idx="898">
                  <c:v>3102</c:v>
                </c:pt>
                <c:pt idx="899">
                  <c:v>3101</c:v>
                </c:pt>
                <c:pt idx="900">
                  <c:v>3100</c:v>
                </c:pt>
                <c:pt idx="901">
                  <c:v>3099</c:v>
                </c:pt>
                <c:pt idx="902">
                  <c:v>3098</c:v>
                </c:pt>
                <c:pt idx="903">
                  <c:v>3097</c:v>
                </c:pt>
                <c:pt idx="904">
                  <c:v>3096</c:v>
                </c:pt>
                <c:pt idx="905">
                  <c:v>3095</c:v>
                </c:pt>
                <c:pt idx="906">
                  <c:v>3094</c:v>
                </c:pt>
                <c:pt idx="907">
                  <c:v>3093</c:v>
                </c:pt>
                <c:pt idx="908">
                  <c:v>3092</c:v>
                </c:pt>
                <c:pt idx="909">
                  <c:v>3091</c:v>
                </c:pt>
                <c:pt idx="910">
                  <c:v>3090</c:v>
                </c:pt>
                <c:pt idx="911">
                  <c:v>3089</c:v>
                </c:pt>
                <c:pt idx="912">
                  <c:v>3088</c:v>
                </c:pt>
                <c:pt idx="913">
                  <c:v>3087</c:v>
                </c:pt>
                <c:pt idx="914">
                  <c:v>3086</c:v>
                </c:pt>
                <c:pt idx="915">
                  <c:v>3085</c:v>
                </c:pt>
                <c:pt idx="916">
                  <c:v>3084</c:v>
                </c:pt>
                <c:pt idx="917">
                  <c:v>3083</c:v>
                </c:pt>
                <c:pt idx="918">
                  <c:v>3082</c:v>
                </c:pt>
                <c:pt idx="919">
                  <c:v>3081</c:v>
                </c:pt>
                <c:pt idx="920">
                  <c:v>3080</c:v>
                </c:pt>
                <c:pt idx="921">
                  <c:v>3079</c:v>
                </c:pt>
                <c:pt idx="922">
                  <c:v>3078</c:v>
                </c:pt>
                <c:pt idx="923">
                  <c:v>3077</c:v>
                </c:pt>
                <c:pt idx="924">
                  <c:v>3076</c:v>
                </c:pt>
                <c:pt idx="925">
                  <c:v>3075</c:v>
                </c:pt>
                <c:pt idx="926">
                  <c:v>3074</c:v>
                </c:pt>
                <c:pt idx="927">
                  <c:v>3073</c:v>
                </c:pt>
                <c:pt idx="928">
                  <c:v>3072</c:v>
                </c:pt>
                <c:pt idx="929">
                  <c:v>3071</c:v>
                </c:pt>
                <c:pt idx="930">
                  <c:v>3070</c:v>
                </c:pt>
                <c:pt idx="931">
                  <c:v>3069</c:v>
                </c:pt>
                <c:pt idx="932">
                  <c:v>3068</c:v>
                </c:pt>
                <c:pt idx="933">
                  <c:v>3067</c:v>
                </c:pt>
                <c:pt idx="934">
                  <c:v>3066</c:v>
                </c:pt>
                <c:pt idx="935">
                  <c:v>3065</c:v>
                </c:pt>
                <c:pt idx="936">
                  <c:v>3064</c:v>
                </c:pt>
                <c:pt idx="937">
                  <c:v>3063</c:v>
                </c:pt>
                <c:pt idx="938">
                  <c:v>3062</c:v>
                </c:pt>
                <c:pt idx="939">
                  <c:v>3061</c:v>
                </c:pt>
                <c:pt idx="940">
                  <c:v>3060</c:v>
                </c:pt>
                <c:pt idx="941">
                  <c:v>3059</c:v>
                </c:pt>
                <c:pt idx="942">
                  <c:v>3058</c:v>
                </c:pt>
                <c:pt idx="943">
                  <c:v>3057</c:v>
                </c:pt>
                <c:pt idx="944">
                  <c:v>3056</c:v>
                </c:pt>
                <c:pt idx="945">
                  <c:v>3055</c:v>
                </c:pt>
                <c:pt idx="946">
                  <c:v>3054</c:v>
                </c:pt>
                <c:pt idx="947">
                  <c:v>3053</c:v>
                </c:pt>
                <c:pt idx="948">
                  <c:v>3052</c:v>
                </c:pt>
                <c:pt idx="949">
                  <c:v>3051</c:v>
                </c:pt>
                <c:pt idx="950">
                  <c:v>3050</c:v>
                </c:pt>
                <c:pt idx="951">
                  <c:v>3049</c:v>
                </c:pt>
                <c:pt idx="952">
                  <c:v>3048</c:v>
                </c:pt>
                <c:pt idx="953">
                  <c:v>3047</c:v>
                </c:pt>
                <c:pt idx="954">
                  <c:v>3046</c:v>
                </c:pt>
                <c:pt idx="955">
                  <c:v>3045</c:v>
                </c:pt>
                <c:pt idx="956">
                  <c:v>3044</c:v>
                </c:pt>
                <c:pt idx="957">
                  <c:v>3043</c:v>
                </c:pt>
                <c:pt idx="958">
                  <c:v>3042</c:v>
                </c:pt>
                <c:pt idx="959">
                  <c:v>3041</c:v>
                </c:pt>
                <c:pt idx="960">
                  <c:v>3040</c:v>
                </c:pt>
                <c:pt idx="961">
                  <c:v>3039</c:v>
                </c:pt>
                <c:pt idx="962">
                  <c:v>3038</c:v>
                </c:pt>
                <c:pt idx="963">
                  <c:v>3037</c:v>
                </c:pt>
                <c:pt idx="964">
                  <c:v>3036</c:v>
                </c:pt>
                <c:pt idx="965">
                  <c:v>3035</c:v>
                </c:pt>
                <c:pt idx="966">
                  <c:v>3034</c:v>
                </c:pt>
                <c:pt idx="967">
                  <c:v>3033</c:v>
                </c:pt>
                <c:pt idx="968">
                  <c:v>3032</c:v>
                </c:pt>
                <c:pt idx="969">
                  <c:v>3031</c:v>
                </c:pt>
                <c:pt idx="970">
                  <c:v>3030</c:v>
                </c:pt>
                <c:pt idx="971">
                  <c:v>3029</c:v>
                </c:pt>
                <c:pt idx="972">
                  <c:v>3028</c:v>
                </c:pt>
                <c:pt idx="973">
                  <c:v>3027</c:v>
                </c:pt>
                <c:pt idx="974">
                  <c:v>3026</c:v>
                </c:pt>
                <c:pt idx="975">
                  <c:v>3025</c:v>
                </c:pt>
                <c:pt idx="976">
                  <c:v>3024</c:v>
                </c:pt>
                <c:pt idx="977">
                  <c:v>3023</c:v>
                </c:pt>
                <c:pt idx="978">
                  <c:v>3022</c:v>
                </c:pt>
                <c:pt idx="979">
                  <c:v>3021</c:v>
                </c:pt>
                <c:pt idx="980">
                  <c:v>3020</c:v>
                </c:pt>
                <c:pt idx="981">
                  <c:v>3019</c:v>
                </c:pt>
                <c:pt idx="982">
                  <c:v>3018</c:v>
                </c:pt>
                <c:pt idx="983">
                  <c:v>3017</c:v>
                </c:pt>
                <c:pt idx="984">
                  <c:v>3016</c:v>
                </c:pt>
                <c:pt idx="985">
                  <c:v>3015</c:v>
                </c:pt>
                <c:pt idx="986">
                  <c:v>3014</c:v>
                </c:pt>
                <c:pt idx="987">
                  <c:v>3013</c:v>
                </c:pt>
                <c:pt idx="988">
                  <c:v>3012</c:v>
                </c:pt>
                <c:pt idx="989">
                  <c:v>3011</c:v>
                </c:pt>
                <c:pt idx="990">
                  <c:v>3010</c:v>
                </c:pt>
                <c:pt idx="991">
                  <c:v>3009</c:v>
                </c:pt>
                <c:pt idx="992">
                  <c:v>3008</c:v>
                </c:pt>
                <c:pt idx="993">
                  <c:v>3007</c:v>
                </c:pt>
                <c:pt idx="994">
                  <c:v>3006</c:v>
                </c:pt>
                <c:pt idx="995">
                  <c:v>3005</c:v>
                </c:pt>
                <c:pt idx="996">
                  <c:v>3004</c:v>
                </c:pt>
                <c:pt idx="997">
                  <c:v>3003</c:v>
                </c:pt>
                <c:pt idx="998">
                  <c:v>3002</c:v>
                </c:pt>
                <c:pt idx="999">
                  <c:v>3001</c:v>
                </c:pt>
                <c:pt idx="1000">
                  <c:v>3000</c:v>
                </c:pt>
                <c:pt idx="1001">
                  <c:v>2999</c:v>
                </c:pt>
                <c:pt idx="1002">
                  <c:v>2998</c:v>
                </c:pt>
                <c:pt idx="1003">
                  <c:v>2997</c:v>
                </c:pt>
                <c:pt idx="1004">
                  <c:v>2996</c:v>
                </c:pt>
                <c:pt idx="1005">
                  <c:v>2995</c:v>
                </c:pt>
                <c:pt idx="1006">
                  <c:v>2994</c:v>
                </c:pt>
                <c:pt idx="1007">
                  <c:v>2993</c:v>
                </c:pt>
                <c:pt idx="1008">
                  <c:v>2992</c:v>
                </c:pt>
                <c:pt idx="1009">
                  <c:v>2991</c:v>
                </c:pt>
                <c:pt idx="1010">
                  <c:v>2990</c:v>
                </c:pt>
                <c:pt idx="1011">
                  <c:v>2989</c:v>
                </c:pt>
                <c:pt idx="1012">
                  <c:v>2988</c:v>
                </c:pt>
                <c:pt idx="1013">
                  <c:v>2987</c:v>
                </c:pt>
                <c:pt idx="1014">
                  <c:v>2986</c:v>
                </c:pt>
                <c:pt idx="1015">
                  <c:v>2985</c:v>
                </c:pt>
                <c:pt idx="1016">
                  <c:v>2984</c:v>
                </c:pt>
                <c:pt idx="1017">
                  <c:v>2983</c:v>
                </c:pt>
                <c:pt idx="1018">
                  <c:v>2982</c:v>
                </c:pt>
                <c:pt idx="1019">
                  <c:v>2981</c:v>
                </c:pt>
                <c:pt idx="1020">
                  <c:v>2980</c:v>
                </c:pt>
                <c:pt idx="1021">
                  <c:v>2979</c:v>
                </c:pt>
                <c:pt idx="1022">
                  <c:v>2978</c:v>
                </c:pt>
                <c:pt idx="1023">
                  <c:v>2977</c:v>
                </c:pt>
                <c:pt idx="1024">
                  <c:v>2976</c:v>
                </c:pt>
                <c:pt idx="1025">
                  <c:v>2975</c:v>
                </c:pt>
                <c:pt idx="1026">
                  <c:v>2974</c:v>
                </c:pt>
                <c:pt idx="1027">
                  <c:v>2973</c:v>
                </c:pt>
                <c:pt idx="1028">
                  <c:v>2972</c:v>
                </c:pt>
                <c:pt idx="1029">
                  <c:v>2971</c:v>
                </c:pt>
                <c:pt idx="1030">
                  <c:v>2970</c:v>
                </c:pt>
                <c:pt idx="1031">
                  <c:v>2969</c:v>
                </c:pt>
                <c:pt idx="1032">
                  <c:v>2968</c:v>
                </c:pt>
                <c:pt idx="1033">
                  <c:v>2967</c:v>
                </c:pt>
                <c:pt idx="1034">
                  <c:v>2966</c:v>
                </c:pt>
                <c:pt idx="1035">
                  <c:v>2965</c:v>
                </c:pt>
                <c:pt idx="1036">
                  <c:v>2964</c:v>
                </c:pt>
                <c:pt idx="1037">
                  <c:v>2963</c:v>
                </c:pt>
                <c:pt idx="1038">
                  <c:v>2962</c:v>
                </c:pt>
                <c:pt idx="1039">
                  <c:v>2961</c:v>
                </c:pt>
                <c:pt idx="1040">
                  <c:v>2960</c:v>
                </c:pt>
                <c:pt idx="1041">
                  <c:v>2959</c:v>
                </c:pt>
                <c:pt idx="1042">
                  <c:v>2958</c:v>
                </c:pt>
                <c:pt idx="1043">
                  <c:v>2957</c:v>
                </c:pt>
                <c:pt idx="1044">
                  <c:v>2956</c:v>
                </c:pt>
                <c:pt idx="1045">
                  <c:v>2955</c:v>
                </c:pt>
                <c:pt idx="1046">
                  <c:v>2954</c:v>
                </c:pt>
                <c:pt idx="1047">
                  <c:v>2953</c:v>
                </c:pt>
                <c:pt idx="1048">
                  <c:v>2952</c:v>
                </c:pt>
                <c:pt idx="1049">
                  <c:v>2951</c:v>
                </c:pt>
                <c:pt idx="1050">
                  <c:v>2950</c:v>
                </c:pt>
                <c:pt idx="1051">
                  <c:v>2949</c:v>
                </c:pt>
                <c:pt idx="1052">
                  <c:v>2948</c:v>
                </c:pt>
                <c:pt idx="1053">
                  <c:v>2947</c:v>
                </c:pt>
                <c:pt idx="1054">
                  <c:v>2946</c:v>
                </c:pt>
                <c:pt idx="1055">
                  <c:v>2945</c:v>
                </c:pt>
                <c:pt idx="1056">
                  <c:v>2944</c:v>
                </c:pt>
                <c:pt idx="1057">
                  <c:v>2943</c:v>
                </c:pt>
                <c:pt idx="1058">
                  <c:v>2942</c:v>
                </c:pt>
                <c:pt idx="1059">
                  <c:v>2941</c:v>
                </c:pt>
                <c:pt idx="1060">
                  <c:v>2940</c:v>
                </c:pt>
                <c:pt idx="1061">
                  <c:v>2939</c:v>
                </c:pt>
                <c:pt idx="1062">
                  <c:v>2938</c:v>
                </c:pt>
                <c:pt idx="1063">
                  <c:v>2937</c:v>
                </c:pt>
                <c:pt idx="1064">
                  <c:v>2936</c:v>
                </c:pt>
                <c:pt idx="1065">
                  <c:v>2935</c:v>
                </c:pt>
                <c:pt idx="1066">
                  <c:v>2934</c:v>
                </c:pt>
                <c:pt idx="1067">
                  <c:v>2933</c:v>
                </c:pt>
                <c:pt idx="1068">
                  <c:v>2932</c:v>
                </c:pt>
                <c:pt idx="1069">
                  <c:v>2931</c:v>
                </c:pt>
                <c:pt idx="1070">
                  <c:v>2930</c:v>
                </c:pt>
                <c:pt idx="1071">
                  <c:v>2929</c:v>
                </c:pt>
                <c:pt idx="1072">
                  <c:v>2928</c:v>
                </c:pt>
                <c:pt idx="1073">
                  <c:v>2927</c:v>
                </c:pt>
                <c:pt idx="1074">
                  <c:v>2926</c:v>
                </c:pt>
                <c:pt idx="1075">
                  <c:v>2925</c:v>
                </c:pt>
                <c:pt idx="1076">
                  <c:v>2924</c:v>
                </c:pt>
                <c:pt idx="1077">
                  <c:v>2923</c:v>
                </c:pt>
                <c:pt idx="1078">
                  <c:v>2922</c:v>
                </c:pt>
                <c:pt idx="1079">
                  <c:v>2921</c:v>
                </c:pt>
                <c:pt idx="1080">
                  <c:v>2920</c:v>
                </c:pt>
                <c:pt idx="1081">
                  <c:v>2919</c:v>
                </c:pt>
                <c:pt idx="1082">
                  <c:v>2918</c:v>
                </c:pt>
                <c:pt idx="1083">
                  <c:v>2917</c:v>
                </c:pt>
                <c:pt idx="1084">
                  <c:v>2916</c:v>
                </c:pt>
                <c:pt idx="1085">
                  <c:v>2915</c:v>
                </c:pt>
                <c:pt idx="1086">
                  <c:v>2914</c:v>
                </c:pt>
                <c:pt idx="1087">
                  <c:v>2913</c:v>
                </c:pt>
                <c:pt idx="1088">
                  <c:v>2912</c:v>
                </c:pt>
                <c:pt idx="1089">
                  <c:v>2911</c:v>
                </c:pt>
                <c:pt idx="1090">
                  <c:v>2910</c:v>
                </c:pt>
                <c:pt idx="1091">
                  <c:v>2909</c:v>
                </c:pt>
                <c:pt idx="1092">
                  <c:v>2908</c:v>
                </c:pt>
                <c:pt idx="1093">
                  <c:v>2907</c:v>
                </c:pt>
                <c:pt idx="1094">
                  <c:v>2906</c:v>
                </c:pt>
                <c:pt idx="1095">
                  <c:v>2905</c:v>
                </c:pt>
                <c:pt idx="1096">
                  <c:v>2904</c:v>
                </c:pt>
                <c:pt idx="1097">
                  <c:v>2903</c:v>
                </c:pt>
                <c:pt idx="1098">
                  <c:v>2902</c:v>
                </c:pt>
                <c:pt idx="1099">
                  <c:v>2901</c:v>
                </c:pt>
                <c:pt idx="1100">
                  <c:v>2900</c:v>
                </c:pt>
                <c:pt idx="1101">
                  <c:v>2899</c:v>
                </c:pt>
                <c:pt idx="1102">
                  <c:v>2898</c:v>
                </c:pt>
                <c:pt idx="1103">
                  <c:v>2897</c:v>
                </c:pt>
                <c:pt idx="1104">
                  <c:v>2896</c:v>
                </c:pt>
                <c:pt idx="1105">
                  <c:v>2895</c:v>
                </c:pt>
                <c:pt idx="1106">
                  <c:v>2894</c:v>
                </c:pt>
                <c:pt idx="1107">
                  <c:v>2893</c:v>
                </c:pt>
                <c:pt idx="1108">
                  <c:v>2892</c:v>
                </c:pt>
                <c:pt idx="1109">
                  <c:v>2891</c:v>
                </c:pt>
                <c:pt idx="1110">
                  <c:v>2890</c:v>
                </c:pt>
                <c:pt idx="1111">
                  <c:v>2889</c:v>
                </c:pt>
                <c:pt idx="1112">
                  <c:v>2888</c:v>
                </c:pt>
                <c:pt idx="1113">
                  <c:v>2887</c:v>
                </c:pt>
                <c:pt idx="1114">
                  <c:v>2886</c:v>
                </c:pt>
                <c:pt idx="1115">
                  <c:v>2885</c:v>
                </c:pt>
                <c:pt idx="1116">
                  <c:v>2884</c:v>
                </c:pt>
                <c:pt idx="1117">
                  <c:v>2883</c:v>
                </c:pt>
                <c:pt idx="1118">
                  <c:v>2882</c:v>
                </c:pt>
                <c:pt idx="1119">
                  <c:v>2881</c:v>
                </c:pt>
                <c:pt idx="1120">
                  <c:v>2880</c:v>
                </c:pt>
                <c:pt idx="1121">
                  <c:v>2879</c:v>
                </c:pt>
                <c:pt idx="1122">
                  <c:v>2878</c:v>
                </c:pt>
                <c:pt idx="1123">
                  <c:v>2877</c:v>
                </c:pt>
                <c:pt idx="1124">
                  <c:v>2876</c:v>
                </c:pt>
                <c:pt idx="1125">
                  <c:v>2875</c:v>
                </c:pt>
                <c:pt idx="1126">
                  <c:v>2874</c:v>
                </c:pt>
                <c:pt idx="1127">
                  <c:v>2873</c:v>
                </c:pt>
                <c:pt idx="1128">
                  <c:v>2872</c:v>
                </c:pt>
                <c:pt idx="1129">
                  <c:v>2871</c:v>
                </c:pt>
                <c:pt idx="1130">
                  <c:v>2870</c:v>
                </c:pt>
                <c:pt idx="1131">
                  <c:v>2869</c:v>
                </c:pt>
                <c:pt idx="1132">
                  <c:v>2868</c:v>
                </c:pt>
                <c:pt idx="1133">
                  <c:v>2867</c:v>
                </c:pt>
                <c:pt idx="1134">
                  <c:v>2866</c:v>
                </c:pt>
                <c:pt idx="1135">
                  <c:v>2865</c:v>
                </c:pt>
                <c:pt idx="1136">
                  <c:v>2864</c:v>
                </c:pt>
                <c:pt idx="1137">
                  <c:v>2863</c:v>
                </c:pt>
                <c:pt idx="1138">
                  <c:v>2862</c:v>
                </c:pt>
                <c:pt idx="1139">
                  <c:v>2861</c:v>
                </c:pt>
                <c:pt idx="1140">
                  <c:v>2860</c:v>
                </c:pt>
                <c:pt idx="1141">
                  <c:v>2859</c:v>
                </c:pt>
                <c:pt idx="1142">
                  <c:v>2858</c:v>
                </c:pt>
                <c:pt idx="1143">
                  <c:v>2857</c:v>
                </c:pt>
                <c:pt idx="1144">
                  <c:v>2856</c:v>
                </c:pt>
                <c:pt idx="1145">
                  <c:v>2855</c:v>
                </c:pt>
                <c:pt idx="1146">
                  <c:v>2854</c:v>
                </c:pt>
                <c:pt idx="1147">
                  <c:v>2853</c:v>
                </c:pt>
                <c:pt idx="1148">
                  <c:v>2852</c:v>
                </c:pt>
                <c:pt idx="1149">
                  <c:v>2851</c:v>
                </c:pt>
                <c:pt idx="1150">
                  <c:v>2850</c:v>
                </c:pt>
                <c:pt idx="1151">
                  <c:v>2849</c:v>
                </c:pt>
                <c:pt idx="1152">
                  <c:v>2848</c:v>
                </c:pt>
                <c:pt idx="1153">
                  <c:v>2847</c:v>
                </c:pt>
                <c:pt idx="1154">
                  <c:v>2846</c:v>
                </c:pt>
                <c:pt idx="1155">
                  <c:v>2845</c:v>
                </c:pt>
                <c:pt idx="1156">
                  <c:v>2844</c:v>
                </c:pt>
                <c:pt idx="1157">
                  <c:v>2843</c:v>
                </c:pt>
                <c:pt idx="1158">
                  <c:v>2842</c:v>
                </c:pt>
                <c:pt idx="1159">
                  <c:v>2841</c:v>
                </c:pt>
                <c:pt idx="1160">
                  <c:v>2840</c:v>
                </c:pt>
                <c:pt idx="1161">
                  <c:v>2839</c:v>
                </c:pt>
                <c:pt idx="1162">
                  <c:v>2838</c:v>
                </c:pt>
                <c:pt idx="1163">
                  <c:v>2837</c:v>
                </c:pt>
                <c:pt idx="1164">
                  <c:v>2836</c:v>
                </c:pt>
                <c:pt idx="1165">
                  <c:v>2835</c:v>
                </c:pt>
                <c:pt idx="1166">
                  <c:v>2834</c:v>
                </c:pt>
                <c:pt idx="1167">
                  <c:v>2833</c:v>
                </c:pt>
                <c:pt idx="1168">
                  <c:v>2832</c:v>
                </c:pt>
                <c:pt idx="1169">
                  <c:v>2831</c:v>
                </c:pt>
                <c:pt idx="1170">
                  <c:v>2830</c:v>
                </c:pt>
                <c:pt idx="1171">
                  <c:v>2829</c:v>
                </c:pt>
                <c:pt idx="1172">
                  <c:v>2828</c:v>
                </c:pt>
                <c:pt idx="1173">
                  <c:v>2827</c:v>
                </c:pt>
                <c:pt idx="1174">
                  <c:v>2826</c:v>
                </c:pt>
                <c:pt idx="1175">
                  <c:v>2825</c:v>
                </c:pt>
                <c:pt idx="1176">
                  <c:v>2824</c:v>
                </c:pt>
                <c:pt idx="1177">
                  <c:v>2823</c:v>
                </c:pt>
                <c:pt idx="1178">
                  <c:v>2822</c:v>
                </c:pt>
                <c:pt idx="1179">
                  <c:v>2821</c:v>
                </c:pt>
                <c:pt idx="1180">
                  <c:v>2820</c:v>
                </c:pt>
                <c:pt idx="1181">
                  <c:v>2819</c:v>
                </c:pt>
                <c:pt idx="1182">
                  <c:v>2818</c:v>
                </c:pt>
                <c:pt idx="1183">
                  <c:v>2817</c:v>
                </c:pt>
                <c:pt idx="1184">
                  <c:v>2816</c:v>
                </c:pt>
                <c:pt idx="1185">
                  <c:v>2815</c:v>
                </c:pt>
                <c:pt idx="1186">
                  <c:v>2814</c:v>
                </c:pt>
                <c:pt idx="1187">
                  <c:v>2813</c:v>
                </c:pt>
                <c:pt idx="1188">
                  <c:v>2812</c:v>
                </c:pt>
                <c:pt idx="1189">
                  <c:v>2811</c:v>
                </c:pt>
                <c:pt idx="1190">
                  <c:v>2810</c:v>
                </c:pt>
                <c:pt idx="1191">
                  <c:v>2809</c:v>
                </c:pt>
                <c:pt idx="1192">
                  <c:v>2808</c:v>
                </c:pt>
                <c:pt idx="1193">
                  <c:v>2807</c:v>
                </c:pt>
                <c:pt idx="1194">
                  <c:v>2806</c:v>
                </c:pt>
                <c:pt idx="1195">
                  <c:v>2805</c:v>
                </c:pt>
                <c:pt idx="1196">
                  <c:v>2804</c:v>
                </c:pt>
                <c:pt idx="1197">
                  <c:v>2803</c:v>
                </c:pt>
                <c:pt idx="1198">
                  <c:v>2802</c:v>
                </c:pt>
                <c:pt idx="1199">
                  <c:v>2801</c:v>
                </c:pt>
                <c:pt idx="1200">
                  <c:v>2800</c:v>
                </c:pt>
                <c:pt idx="1201">
                  <c:v>2799</c:v>
                </c:pt>
                <c:pt idx="1202">
                  <c:v>2798</c:v>
                </c:pt>
                <c:pt idx="1203">
                  <c:v>2797</c:v>
                </c:pt>
                <c:pt idx="1204">
                  <c:v>2796</c:v>
                </c:pt>
                <c:pt idx="1205">
                  <c:v>2795</c:v>
                </c:pt>
                <c:pt idx="1206">
                  <c:v>2794</c:v>
                </c:pt>
                <c:pt idx="1207">
                  <c:v>2793</c:v>
                </c:pt>
                <c:pt idx="1208">
                  <c:v>2792</c:v>
                </c:pt>
                <c:pt idx="1209">
                  <c:v>2791</c:v>
                </c:pt>
                <c:pt idx="1210">
                  <c:v>2790</c:v>
                </c:pt>
                <c:pt idx="1211">
                  <c:v>2789</c:v>
                </c:pt>
                <c:pt idx="1212">
                  <c:v>2788</c:v>
                </c:pt>
                <c:pt idx="1213">
                  <c:v>2787</c:v>
                </c:pt>
                <c:pt idx="1214">
                  <c:v>2786</c:v>
                </c:pt>
                <c:pt idx="1215">
                  <c:v>2785</c:v>
                </c:pt>
                <c:pt idx="1216">
                  <c:v>2784</c:v>
                </c:pt>
                <c:pt idx="1217">
                  <c:v>2783</c:v>
                </c:pt>
                <c:pt idx="1218">
                  <c:v>2782</c:v>
                </c:pt>
                <c:pt idx="1219">
                  <c:v>2781</c:v>
                </c:pt>
                <c:pt idx="1220">
                  <c:v>2780</c:v>
                </c:pt>
                <c:pt idx="1221">
                  <c:v>2779</c:v>
                </c:pt>
                <c:pt idx="1222">
                  <c:v>2778</c:v>
                </c:pt>
                <c:pt idx="1223">
                  <c:v>2777</c:v>
                </c:pt>
                <c:pt idx="1224">
                  <c:v>2776</c:v>
                </c:pt>
                <c:pt idx="1225">
                  <c:v>2775</c:v>
                </c:pt>
                <c:pt idx="1226">
                  <c:v>2774</c:v>
                </c:pt>
                <c:pt idx="1227">
                  <c:v>2773</c:v>
                </c:pt>
                <c:pt idx="1228">
                  <c:v>2772</c:v>
                </c:pt>
                <c:pt idx="1229">
                  <c:v>2771</c:v>
                </c:pt>
                <c:pt idx="1230">
                  <c:v>2770</c:v>
                </c:pt>
                <c:pt idx="1231">
                  <c:v>2769</c:v>
                </c:pt>
                <c:pt idx="1232">
                  <c:v>2768</c:v>
                </c:pt>
                <c:pt idx="1233">
                  <c:v>2767</c:v>
                </c:pt>
                <c:pt idx="1234">
                  <c:v>2766</c:v>
                </c:pt>
                <c:pt idx="1235">
                  <c:v>2765</c:v>
                </c:pt>
                <c:pt idx="1236">
                  <c:v>2764</c:v>
                </c:pt>
                <c:pt idx="1237">
                  <c:v>2763</c:v>
                </c:pt>
                <c:pt idx="1238">
                  <c:v>2762</c:v>
                </c:pt>
                <c:pt idx="1239">
                  <c:v>2761</c:v>
                </c:pt>
                <c:pt idx="1240">
                  <c:v>2760</c:v>
                </c:pt>
                <c:pt idx="1241">
                  <c:v>2759</c:v>
                </c:pt>
                <c:pt idx="1242">
                  <c:v>2758</c:v>
                </c:pt>
                <c:pt idx="1243">
                  <c:v>2757</c:v>
                </c:pt>
                <c:pt idx="1244">
                  <c:v>2756</c:v>
                </c:pt>
                <c:pt idx="1245">
                  <c:v>2755</c:v>
                </c:pt>
                <c:pt idx="1246">
                  <c:v>2754</c:v>
                </c:pt>
                <c:pt idx="1247">
                  <c:v>2753</c:v>
                </c:pt>
                <c:pt idx="1248">
                  <c:v>2752</c:v>
                </c:pt>
                <c:pt idx="1249">
                  <c:v>2751</c:v>
                </c:pt>
                <c:pt idx="1250">
                  <c:v>2750</c:v>
                </c:pt>
                <c:pt idx="1251">
                  <c:v>2749</c:v>
                </c:pt>
                <c:pt idx="1252">
                  <c:v>2748</c:v>
                </c:pt>
                <c:pt idx="1253">
                  <c:v>2747</c:v>
                </c:pt>
                <c:pt idx="1254">
                  <c:v>2746</c:v>
                </c:pt>
                <c:pt idx="1255">
                  <c:v>2745</c:v>
                </c:pt>
                <c:pt idx="1256">
                  <c:v>2744</c:v>
                </c:pt>
                <c:pt idx="1257">
                  <c:v>2743</c:v>
                </c:pt>
                <c:pt idx="1258">
                  <c:v>2742</c:v>
                </c:pt>
                <c:pt idx="1259">
                  <c:v>2741</c:v>
                </c:pt>
                <c:pt idx="1260">
                  <c:v>2740</c:v>
                </c:pt>
                <c:pt idx="1261">
                  <c:v>2739</c:v>
                </c:pt>
                <c:pt idx="1262">
                  <c:v>2738</c:v>
                </c:pt>
                <c:pt idx="1263">
                  <c:v>2737</c:v>
                </c:pt>
                <c:pt idx="1264">
                  <c:v>2736</c:v>
                </c:pt>
                <c:pt idx="1265">
                  <c:v>2735</c:v>
                </c:pt>
                <c:pt idx="1266">
                  <c:v>2734</c:v>
                </c:pt>
                <c:pt idx="1267">
                  <c:v>2733</c:v>
                </c:pt>
                <c:pt idx="1268">
                  <c:v>2732</c:v>
                </c:pt>
                <c:pt idx="1269">
                  <c:v>2731</c:v>
                </c:pt>
                <c:pt idx="1270">
                  <c:v>2730</c:v>
                </c:pt>
                <c:pt idx="1271">
                  <c:v>2729</c:v>
                </c:pt>
                <c:pt idx="1272">
                  <c:v>2728</c:v>
                </c:pt>
                <c:pt idx="1273">
                  <c:v>2727</c:v>
                </c:pt>
                <c:pt idx="1274">
                  <c:v>2726</c:v>
                </c:pt>
                <c:pt idx="1275">
                  <c:v>2725</c:v>
                </c:pt>
                <c:pt idx="1276">
                  <c:v>2724</c:v>
                </c:pt>
                <c:pt idx="1277">
                  <c:v>2723</c:v>
                </c:pt>
                <c:pt idx="1278">
                  <c:v>2722</c:v>
                </c:pt>
                <c:pt idx="1279">
                  <c:v>2721</c:v>
                </c:pt>
                <c:pt idx="1280">
                  <c:v>2720</c:v>
                </c:pt>
                <c:pt idx="1281">
                  <c:v>2719</c:v>
                </c:pt>
                <c:pt idx="1282">
                  <c:v>2718</c:v>
                </c:pt>
                <c:pt idx="1283">
                  <c:v>2717</c:v>
                </c:pt>
                <c:pt idx="1284">
                  <c:v>2716</c:v>
                </c:pt>
                <c:pt idx="1285">
                  <c:v>2715</c:v>
                </c:pt>
                <c:pt idx="1286">
                  <c:v>2714</c:v>
                </c:pt>
                <c:pt idx="1287">
                  <c:v>2713</c:v>
                </c:pt>
                <c:pt idx="1288">
                  <c:v>2712</c:v>
                </c:pt>
                <c:pt idx="1289">
                  <c:v>2711</c:v>
                </c:pt>
                <c:pt idx="1290">
                  <c:v>2710</c:v>
                </c:pt>
                <c:pt idx="1291">
                  <c:v>2709</c:v>
                </c:pt>
                <c:pt idx="1292">
                  <c:v>2708</c:v>
                </c:pt>
                <c:pt idx="1293">
                  <c:v>2707</c:v>
                </c:pt>
                <c:pt idx="1294">
                  <c:v>2706</c:v>
                </c:pt>
                <c:pt idx="1295">
                  <c:v>2705</c:v>
                </c:pt>
                <c:pt idx="1296">
                  <c:v>2704</c:v>
                </c:pt>
                <c:pt idx="1297">
                  <c:v>2703</c:v>
                </c:pt>
                <c:pt idx="1298">
                  <c:v>2702</c:v>
                </c:pt>
                <c:pt idx="1299">
                  <c:v>2701</c:v>
                </c:pt>
                <c:pt idx="1300">
                  <c:v>2700</c:v>
                </c:pt>
                <c:pt idx="1301">
                  <c:v>2699</c:v>
                </c:pt>
                <c:pt idx="1302">
                  <c:v>2698</c:v>
                </c:pt>
                <c:pt idx="1303">
                  <c:v>2697</c:v>
                </c:pt>
                <c:pt idx="1304">
                  <c:v>2696</c:v>
                </c:pt>
                <c:pt idx="1305">
                  <c:v>2695</c:v>
                </c:pt>
                <c:pt idx="1306">
                  <c:v>2694</c:v>
                </c:pt>
                <c:pt idx="1307">
                  <c:v>2693</c:v>
                </c:pt>
                <c:pt idx="1308">
                  <c:v>2692</c:v>
                </c:pt>
                <c:pt idx="1309">
                  <c:v>2691</c:v>
                </c:pt>
                <c:pt idx="1310">
                  <c:v>2690</c:v>
                </c:pt>
                <c:pt idx="1311">
                  <c:v>2689</c:v>
                </c:pt>
                <c:pt idx="1312">
                  <c:v>2688</c:v>
                </c:pt>
                <c:pt idx="1313">
                  <c:v>2687</c:v>
                </c:pt>
                <c:pt idx="1314">
                  <c:v>2686</c:v>
                </c:pt>
                <c:pt idx="1315">
                  <c:v>2685</c:v>
                </c:pt>
                <c:pt idx="1316">
                  <c:v>2684</c:v>
                </c:pt>
                <c:pt idx="1317">
                  <c:v>2683</c:v>
                </c:pt>
                <c:pt idx="1318">
                  <c:v>2682</c:v>
                </c:pt>
                <c:pt idx="1319">
                  <c:v>2681</c:v>
                </c:pt>
                <c:pt idx="1320">
                  <c:v>2680</c:v>
                </c:pt>
                <c:pt idx="1321">
                  <c:v>2679</c:v>
                </c:pt>
                <c:pt idx="1322">
                  <c:v>2678</c:v>
                </c:pt>
                <c:pt idx="1323">
                  <c:v>2677</c:v>
                </c:pt>
                <c:pt idx="1324">
                  <c:v>2676</c:v>
                </c:pt>
                <c:pt idx="1325">
                  <c:v>2675</c:v>
                </c:pt>
                <c:pt idx="1326">
                  <c:v>2674</c:v>
                </c:pt>
                <c:pt idx="1327">
                  <c:v>2673</c:v>
                </c:pt>
                <c:pt idx="1328">
                  <c:v>2672</c:v>
                </c:pt>
                <c:pt idx="1329">
                  <c:v>2671</c:v>
                </c:pt>
                <c:pt idx="1330">
                  <c:v>2670</c:v>
                </c:pt>
                <c:pt idx="1331">
                  <c:v>2669</c:v>
                </c:pt>
                <c:pt idx="1332">
                  <c:v>2668</c:v>
                </c:pt>
                <c:pt idx="1333">
                  <c:v>2667</c:v>
                </c:pt>
                <c:pt idx="1334">
                  <c:v>2666</c:v>
                </c:pt>
                <c:pt idx="1335">
                  <c:v>2665</c:v>
                </c:pt>
                <c:pt idx="1336">
                  <c:v>2664</c:v>
                </c:pt>
                <c:pt idx="1337">
                  <c:v>2663</c:v>
                </c:pt>
                <c:pt idx="1338">
                  <c:v>2662</c:v>
                </c:pt>
                <c:pt idx="1339">
                  <c:v>2661</c:v>
                </c:pt>
                <c:pt idx="1340">
                  <c:v>2660</c:v>
                </c:pt>
                <c:pt idx="1341">
                  <c:v>2659</c:v>
                </c:pt>
                <c:pt idx="1342">
                  <c:v>2658</c:v>
                </c:pt>
                <c:pt idx="1343">
                  <c:v>2657</c:v>
                </c:pt>
                <c:pt idx="1344">
                  <c:v>2656</c:v>
                </c:pt>
                <c:pt idx="1345">
                  <c:v>2655</c:v>
                </c:pt>
                <c:pt idx="1346">
                  <c:v>2654</c:v>
                </c:pt>
                <c:pt idx="1347">
                  <c:v>2653</c:v>
                </c:pt>
                <c:pt idx="1348">
                  <c:v>2652</c:v>
                </c:pt>
                <c:pt idx="1349">
                  <c:v>2651</c:v>
                </c:pt>
                <c:pt idx="1350">
                  <c:v>2650</c:v>
                </c:pt>
                <c:pt idx="1351">
                  <c:v>2649</c:v>
                </c:pt>
                <c:pt idx="1352">
                  <c:v>2648</c:v>
                </c:pt>
                <c:pt idx="1353">
                  <c:v>2647</c:v>
                </c:pt>
                <c:pt idx="1354">
                  <c:v>2646</c:v>
                </c:pt>
                <c:pt idx="1355">
                  <c:v>2645</c:v>
                </c:pt>
                <c:pt idx="1356">
                  <c:v>2644</c:v>
                </c:pt>
                <c:pt idx="1357">
                  <c:v>2643</c:v>
                </c:pt>
                <c:pt idx="1358">
                  <c:v>2642</c:v>
                </c:pt>
                <c:pt idx="1359">
                  <c:v>2641</c:v>
                </c:pt>
                <c:pt idx="1360">
                  <c:v>2640</c:v>
                </c:pt>
                <c:pt idx="1361">
                  <c:v>2639</c:v>
                </c:pt>
                <c:pt idx="1362">
                  <c:v>2638</c:v>
                </c:pt>
                <c:pt idx="1363">
                  <c:v>2637</c:v>
                </c:pt>
                <c:pt idx="1364">
                  <c:v>2636</c:v>
                </c:pt>
                <c:pt idx="1365">
                  <c:v>2635</c:v>
                </c:pt>
                <c:pt idx="1366">
                  <c:v>2634</c:v>
                </c:pt>
                <c:pt idx="1367">
                  <c:v>2633</c:v>
                </c:pt>
                <c:pt idx="1368">
                  <c:v>2632</c:v>
                </c:pt>
                <c:pt idx="1369">
                  <c:v>2631</c:v>
                </c:pt>
                <c:pt idx="1370">
                  <c:v>2630</c:v>
                </c:pt>
                <c:pt idx="1371">
                  <c:v>2629</c:v>
                </c:pt>
                <c:pt idx="1372">
                  <c:v>2628</c:v>
                </c:pt>
                <c:pt idx="1373">
                  <c:v>2627</c:v>
                </c:pt>
                <c:pt idx="1374">
                  <c:v>2626</c:v>
                </c:pt>
                <c:pt idx="1375">
                  <c:v>2625</c:v>
                </c:pt>
                <c:pt idx="1376">
                  <c:v>2624</c:v>
                </c:pt>
                <c:pt idx="1377">
                  <c:v>2623</c:v>
                </c:pt>
                <c:pt idx="1378">
                  <c:v>2622</c:v>
                </c:pt>
                <c:pt idx="1379">
                  <c:v>2621</c:v>
                </c:pt>
                <c:pt idx="1380">
                  <c:v>2620</c:v>
                </c:pt>
                <c:pt idx="1381">
                  <c:v>2619</c:v>
                </c:pt>
                <c:pt idx="1382">
                  <c:v>2618</c:v>
                </c:pt>
                <c:pt idx="1383">
                  <c:v>2617</c:v>
                </c:pt>
                <c:pt idx="1384">
                  <c:v>2616</c:v>
                </c:pt>
                <c:pt idx="1385">
                  <c:v>2615</c:v>
                </c:pt>
                <c:pt idx="1386">
                  <c:v>2614</c:v>
                </c:pt>
                <c:pt idx="1387">
                  <c:v>2613</c:v>
                </c:pt>
                <c:pt idx="1388">
                  <c:v>2612</c:v>
                </c:pt>
                <c:pt idx="1389">
                  <c:v>2611</c:v>
                </c:pt>
                <c:pt idx="1390">
                  <c:v>2610</c:v>
                </c:pt>
                <c:pt idx="1391">
                  <c:v>2609</c:v>
                </c:pt>
                <c:pt idx="1392">
                  <c:v>2608</c:v>
                </c:pt>
                <c:pt idx="1393">
                  <c:v>2607</c:v>
                </c:pt>
                <c:pt idx="1394">
                  <c:v>2606</c:v>
                </c:pt>
                <c:pt idx="1395">
                  <c:v>2605</c:v>
                </c:pt>
                <c:pt idx="1396">
                  <c:v>2604</c:v>
                </c:pt>
                <c:pt idx="1397">
                  <c:v>2603</c:v>
                </c:pt>
                <c:pt idx="1398">
                  <c:v>2602</c:v>
                </c:pt>
                <c:pt idx="1399">
                  <c:v>2601</c:v>
                </c:pt>
                <c:pt idx="1400">
                  <c:v>2600</c:v>
                </c:pt>
                <c:pt idx="1401">
                  <c:v>2599</c:v>
                </c:pt>
                <c:pt idx="1402">
                  <c:v>2598</c:v>
                </c:pt>
                <c:pt idx="1403">
                  <c:v>2597</c:v>
                </c:pt>
                <c:pt idx="1404">
                  <c:v>2596</c:v>
                </c:pt>
                <c:pt idx="1405">
                  <c:v>2595</c:v>
                </c:pt>
                <c:pt idx="1406">
                  <c:v>2594</c:v>
                </c:pt>
                <c:pt idx="1407">
                  <c:v>2593</c:v>
                </c:pt>
                <c:pt idx="1408">
                  <c:v>2592</c:v>
                </c:pt>
                <c:pt idx="1409">
                  <c:v>2591</c:v>
                </c:pt>
                <c:pt idx="1410">
                  <c:v>2590</c:v>
                </c:pt>
                <c:pt idx="1411">
                  <c:v>2589</c:v>
                </c:pt>
                <c:pt idx="1412">
                  <c:v>2588</c:v>
                </c:pt>
                <c:pt idx="1413">
                  <c:v>2587</c:v>
                </c:pt>
                <c:pt idx="1414">
                  <c:v>2586</c:v>
                </c:pt>
                <c:pt idx="1415">
                  <c:v>2585</c:v>
                </c:pt>
                <c:pt idx="1416">
                  <c:v>2584</c:v>
                </c:pt>
                <c:pt idx="1417">
                  <c:v>2583</c:v>
                </c:pt>
                <c:pt idx="1418">
                  <c:v>2582</c:v>
                </c:pt>
                <c:pt idx="1419">
                  <c:v>2581</c:v>
                </c:pt>
                <c:pt idx="1420">
                  <c:v>2580</c:v>
                </c:pt>
                <c:pt idx="1421">
                  <c:v>2579</c:v>
                </c:pt>
                <c:pt idx="1422">
                  <c:v>2578</c:v>
                </c:pt>
                <c:pt idx="1423">
                  <c:v>2577</c:v>
                </c:pt>
                <c:pt idx="1424">
                  <c:v>2576</c:v>
                </c:pt>
                <c:pt idx="1425">
                  <c:v>2575</c:v>
                </c:pt>
                <c:pt idx="1426">
                  <c:v>2574</c:v>
                </c:pt>
                <c:pt idx="1427">
                  <c:v>2573</c:v>
                </c:pt>
                <c:pt idx="1428">
                  <c:v>2572</c:v>
                </c:pt>
                <c:pt idx="1429">
                  <c:v>2571</c:v>
                </c:pt>
                <c:pt idx="1430">
                  <c:v>2570</c:v>
                </c:pt>
                <c:pt idx="1431">
                  <c:v>2569</c:v>
                </c:pt>
                <c:pt idx="1432">
                  <c:v>2568</c:v>
                </c:pt>
                <c:pt idx="1433">
                  <c:v>2567</c:v>
                </c:pt>
                <c:pt idx="1434">
                  <c:v>2566</c:v>
                </c:pt>
                <c:pt idx="1435">
                  <c:v>2565</c:v>
                </c:pt>
                <c:pt idx="1436">
                  <c:v>2564</c:v>
                </c:pt>
                <c:pt idx="1437">
                  <c:v>2563</c:v>
                </c:pt>
                <c:pt idx="1438">
                  <c:v>2562</c:v>
                </c:pt>
                <c:pt idx="1439">
                  <c:v>2561</c:v>
                </c:pt>
                <c:pt idx="1440">
                  <c:v>2560</c:v>
                </c:pt>
                <c:pt idx="1441">
                  <c:v>2559</c:v>
                </c:pt>
                <c:pt idx="1442">
                  <c:v>2558</c:v>
                </c:pt>
                <c:pt idx="1443">
                  <c:v>2557</c:v>
                </c:pt>
                <c:pt idx="1444">
                  <c:v>2556</c:v>
                </c:pt>
                <c:pt idx="1445">
                  <c:v>2555</c:v>
                </c:pt>
                <c:pt idx="1446">
                  <c:v>2554</c:v>
                </c:pt>
                <c:pt idx="1447">
                  <c:v>2553</c:v>
                </c:pt>
                <c:pt idx="1448">
                  <c:v>2552</c:v>
                </c:pt>
                <c:pt idx="1449">
                  <c:v>2551</c:v>
                </c:pt>
                <c:pt idx="1450">
                  <c:v>2550</c:v>
                </c:pt>
                <c:pt idx="1451">
                  <c:v>2549</c:v>
                </c:pt>
                <c:pt idx="1452">
                  <c:v>2548</c:v>
                </c:pt>
                <c:pt idx="1453">
                  <c:v>2547</c:v>
                </c:pt>
                <c:pt idx="1454">
                  <c:v>2546</c:v>
                </c:pt>
                <c:pt idx="1455">
                  <c:v>2545</c:v>
                </c:pt>
                <c:pt idx="1456">
                  <c:v>2544</c:v>
                </c:pt>
                <c:pt idx="1457">
                  <c:v>2543</c:v>
                </c:pt>
                <c:pt idx="1458">
                  <c:v>2542</c:v>
                </c:pt>
                <c:pt idx="1459">
                  <c:v>2541</c:v>
                </c:pt>
                <c:pt idx="1460">
                  <c:v>2540</c:v>
                </c:pt>
                <c:pt idx="1461">
                  <c:v>2539</c:v>
                </c:pt>
                <c:pt idx="1462">
                  <c:v>2538</c:v>
                </c:pt>
                <c:pt idx="1463">
                  <c:v>2537</c:v>
                </c:pt>
                <c:pt idx="1464">
                  <c:v>2536</c:v>
                </c:pt>
                <c:pt idx="1465">
                  <c:v>2535</c:v>
                </c:pt>
                <c:pt idx="1466">
                  <c:v>2534</c:v>
                </c:pt>
                <c:pt idx="1467">
                  <c:v>2533</c:v>
                </c:pt>
                <c:pt idx="1468">
                  <c:v>2532</c:v>
                </c:pt>
                <c:pt idx="1469">
                  <c:v>2531</c:v>
                </c:pt>
                <c:pt idx="1470">
                  <c:v>2530</c:v>
                </c:pt>
                <c:pt idx="1471">
                  <c:v>2529</c:v>
                </c:pt>
                <c:pt idx="1472">
                  <c:v>2528</c:v>
                </c:pt>
                <c:pt idx="1473">
                  <c:v>2527</c:v>
                </c:pt>
                <c:pt idx="1474">
                  <c:v>2526</c:v>
                </c:pt>
                <c:pt idx="1475">
                  <c:v>2525</c:v>
                </c:pt>
                <c:pt idx="1476">
                  <c:v>2524</c:v>
                </c:pt>
                <c:pt idx="1477">
                  <c:v>2523</c:v>
                </c:pt>
                <c:pt idx="1478">
                  <c:v>2522</c:v>
                </c:pt>
                <c:pt idx="1479">
                  <c:v>2521</c:v>
                </c:pt>
                <c:pt idx="1480">
                  <c:v>2520</c:v>
                </c:pt>
                <c:pt idx="1481">
                  <c:v>2519</c:v>
                </c:pt>
                <c:pt idx="1482">
                  <c:v>2518</c:v>
                </c:pt>
                <c:pt idx="1483">
                  <c:v>2517</c:v>
                </c:pt>
                <c:pt idx="1484">
                  <c:v>2516</c:v>
                </c:pt>
                <c:pt idx="1485">
                  <c:v>2515</c:v>
                </c:pt>
                <c:pt idx="1486">
                  <c:v>2514</c:v>
                </c:pt>
                <c:pt idx="1487">
                  <c:v>2513</c:v>
                </c:pt>
                <c:pt idx="1488">
                  <c:v>2512</c:v>
                </c:pt>
                <c:pt idx="1489">
                  <c:v>2511</c:v>
                </c:pt>
                <c:pt idx="1490">
                  <c:v>2510</c:v>
                </c:pt>
                <c:pt idx="1491">
                  <c:v>2509</c:v>
                </c:pt>
                <c:pt idx="1492">
                  <c:v>2508</c:v>
                </c:pt>
                <c:pt idx="1493">
                  <c:v>2507</c:v>
                </c:pt>
                <c:pt idx="1494">
                  <c:v>2506</c:v>
                </c:pt>
                <c:pt idx="1495">
                  <c:v>2505</c:v>
                </c:pt>
                <c:pt idx="1496">
                  <c:v>2504</c:v>
                </c:pt>
                <c:pt idx="1497">
                  <c:v>2503</c:v>
                </c:pt>
                <c:pt idx="1498">
                  <c:v>2502</c:v>
                </c:pt>
                <c:pt idx="1499">
                  <c:v>2501</c:v>
                </c:pt>
                <c:pt idx="1500">
                  <c:v>2500</c:v>
                </c:pt>
                <c:pt idx="1501">
                  <c:v>2499</c:v>
                </c:pt>
                <c:pt idx="1502">
                  <c:v>2498</c:v>
                </c:pt>
                <c:pt idx="1503">
                  <c:v>2497</c:v>
                </c:pt>
                <c:pt idx="1504">
                  <c:v>2496</c:v>
                </c:pt>
                <c:pt idx="1505">
                  <c:v>2495</c:v>
                </c:pt>
                <c:pt idx="1506">
                  <c:v>2494</c:v>
                </c:pt>
                <c:pt idx="1507">
                  <c:v>2493</c:v>
                </c:pt>
                <c:pt idx="1508">
                  <c:v>2492</c:v>
                </c:pt>
                <c:pt idx="1509">
                  <c:v>2491</c:v>
                </c:pt>
                <c:pt idx="1510">
                  <c:v>2490</c:v>
                </c:pt>
                <c:pt idx="1511">
                  <c:v>2489</c:v>
                </c:pt>
                <c:pt idx="1512">
                  <c:v>2488</c:v>
                </c:pt>
                <c:pt idx="1513">
                  <c:v>2487</c:v>
                </c:pt>
                <c:pt idx="1514">
                  <c:v>2486</c:v>
                </c:pt>
                <c:pt idx="1515">
                  <c:v>2485</c:v>
                </c:pt>
                <c:pt idx="1516">
                  <c:v>2484</c:v>
                </c:pt>
                <c:pt idx="1517">
                  <c:v>2483</c:v>
                </c:pt>
                <c:pt idx="1518">
                  <c:v>2482</c:v>
                </c:pt>
                <c:pt idx="1519">
                  <c:v>2481</c:v>
                </c:pt>
                <c:pt idx="1520">
                  <c:v>2480</c:v>
                </c:pt>
                <c:pt idx="1521">
                  <c:v>2479</c:v>
                </c:pt>
                <c:pt idx="1522">
                  <c:v>2478</c:v>
                </c:pt>
                <c:pt idx="1523">
                  <c:v>2477</c:v>
                </c:pt>
                <c:pt idx="1524">
                  <c:v>2476</c:v>
                </c:pt>
                <c:pt idx="1525">
                  <c:v>2475</c:v>
                </c:pt>
                <c:pt idx="1526">
                  <c:v>2474</c:v>
                </c:pt>
                <c:pt idx="1527">
                  <c:v>2473</c:v>
                </c:pt>
                <c:pt idx="1528">
                  <c:v>2472</c:v>
                </c:pt>
                <c:pt idx="1529">
                  <c:v>2471</c:v>
                </c:pt>
                <c:pt idx="1530">
                  <c:v>2470</c:v>
                </c:pt>
                <c:pt idx="1531">
                  <c:v>2469</c:v>
                </c:pt>
                <c:pt idx="1532">
                  <c:v>2468</c:v>
                </c:pt>
                <c:pt idx="1533">
                  <c:v>2467</c:v>
                </c:pt>
                <c:pt idx="1534">
                  <c:v>2466</c:v>
                </c:pt>
                <c:pt idx="1535">
                  <c:v>2465</c:v>
                </c:pt>
                <c:pt idx="1536">
                  <c:v>2464</c:v>
                </c:pt>
                <c:pt idx="1537">
                  <c:v>2463</c:v>
                </c:pt>
                <c:pt idx="1538">
                  <c:v>2462</c:v>
                </c:pt>
                <c:pt idx="1539">
                  <c:v>2461</c:v>
                </c:pt>
                <c:pt idx="1540">
                  <c:v>2460</c:v>
                </c:pt>
                <c:pt idx="1541">
                  <c:v>2459</c:v>
                </c:pt>
                <c:pt idx="1542">
                  <c:v>2458</c:v>
                </c:pt>
                <c:pt idx="1543">
                  <c:v>2457</c:v>
                </c:pt>
                <c:pt idx="1544">
                  <c:v>2456</c:v>
                </c:pt>
                <c:pt idx="1545">
                  <c:v>2455</c:v>
                </c:pt>
                <c:pt idx="1546">
                  <c:v>2454</c:v>
                </c:pt>
                <c:pt idx="1547">
                  <c:v>2453</c:v>
                </c:pt>
                <c:pt idx="1548">
                  <c:v>2452</c:v>
                </c:pt>
                <c:pt idx="1549">
                  <c:v>2451</c:v>
                </c:pt>
                <c:pt idx="1550">
                  <c:v>2450</c:v>
                </c:pt>
                <c:pt idx="1551">
                  <c:v>2449</c:v>
                </c:pt>
                <c:pt idx="1552">
                  <c:v>2448</c:v>
                </c:pt>
                <c:pt idx="1553">
                  <c:v>2447</c:v>
                </c:pt>
                <c:pt idx="1554">
                  <c:v>2446</c:v>
                </c:pt>
                <c:pt idx="1555">
                  <c:v>2445</c:v>
                </c:pt>
                <c:pt idx="1556">
                  <c:v>2444</c:v>
                </c:pt>
                <c:pt idx="1557">
                  <c:v>2443</c:v>
                </c:pt>
                <c:pt idx="1558">
                  <c:v>2442</c:v>
                </c:pt>
                <c:pt idx="1559">
                  <c:v>2441</c:v>
                </c:pt>
                <c:pt idx="1560">
                  <c:v>2440</c:v>
                </c:pt>
                <c:pt idx="1561">
                  <c:v>2439</c:v>
                </c:pt>
                <c:pt idx="1562">
                  <c:v>2438</c:v>
                </c:pt>
                <c:pt idx="1563">
                  <c:v>2437</c:v>
                </c:pt>
                <c:pt idx="1564">
                  <c:v>2436</c:v>
                </c:pt>
                <c:pt idx="1565">
                  <c:v>2435</c:v>
                </c:pt>
                <c:pt idx="1566">
                  <c:v>2434</c:v>
                </c:pt>
                <c:pt idx="1567">
                  <c:v>2433</c:v>
                </c:pt>
                <c:pt idx="1568">
                  <c:v>2432</c:v>
                </c:pt>
                <c:pt idx="1569">
                  <c:v>2431</c:v>
                </c:pt>
                <c:pt idx="1570">
                  <c:v>2430</c:v>
                </c:pt>
                <c:pt idx="1571">
                  <c:v>2429</c:v>
                </c:pt>
                <c:pt idx="1572">
                  <c:v>2428</c:v>
                </c:pt>
                <c:pt idx="1573">
                  <c:v>2427</c:v>
                </c:pt>
                <c:pt idx="1574">
                  <c:v>2426</c:v>
                </c:pt>
                <c:pt idx="1575">
                  <c:v>2425</c:v>
                </c:pt>
                <c:pt idx="1576">
                  <c:v>2424</c:v>
                </c:pt>
                <c:pt idx="1577">
                  <c:v>2423</c:v>
                </c:pt>
                <c:pt idx="1578">
                  <c:v>2422</c:v>
                </c:pt>
                <c:pt idx="1579">
                  <c:v>2421</c:v>
                </c:pt>
                <c:pt idx="1580">
                  <c:v>2420</c:v>
                </c:pt>
                <c:pt idx="1581">
                  <c:v>2419</c:v>
                </c:pt>
                <c:pt idx="1582">
                  <c:v>2418</c:v>
                </c:pt>
                <c:pt idx="1583">
                  <c:v>2417</c:v>
                </c:pt>
                <c:pt idx="1584">
                  <c:v>2416</c:v>
                </c:pt>
                <c:pt idx="1585">
                  <c:v>2415</c:v>
                </c:pt>
                <c:pt idx="1586">
                  <c:v>2414</c:v>
                </c:pt>
                <c:pt idx="1587">
                  <c:v>2413</c:v>
                </c:pt>
                <c:pt idx="1588">
                  <c:v>2412</c:v>
                </c:pt>
                <c:pt idx="1589">
                  <c:v>2411</c:v>
                </c:pt>
                <c:pt idx="1590">
                  <c:v>2410</c:v>
                </c:pt>
                <c:pt idx="1591">
                  <c:v>2409</c:v>
                </c:pt>
                <c:pt idx="1592">
                  <c:v>2408</c:v>
                </c:pt>
                <c:pt idx="1593">
                  <c:v>2407</c:v>
                </c:pt>
                <c:pt idx="1594">
                  <c:v>2406</c:v>
                </c:pt>
                <c:pt idx="1595">
                  <c:v>2405</c:v>
                </c:pt>
                <c:pt idx="1596">
                  <c:v>2404</c:v>
                </c:pt>
                <c:pt idx="1597">
                  <c:v>2403</c:v>
                </c:pt>
                <c:pt idx="1598">
                  <c:v>2402</c:v>
                </c:pt>
                <c:pt idx="1599">
                  <c:v>2401</c:v>
                </c:pt>
                <c:pt idx="1600">
                  <c:v>2400</c:v>
                </c:pt>
                <c:pt idx="1601">
                  <c:v>2399</c:v>
                </c:pt>
                <c:pt idx="1602">
                  <c:v>2398</c:v>
                </c:pt>
                <c:pt idx="1603">
                  <c:v>2397</c:v>
                </c:pt>
                <c:pt idx="1604">
                  <c:v>2396</c:v>
                </c:pt>
                <c:pt idx="1605">
                  <c:v>2395</c:v>
                </c:pt>
                <c:pt idx="1606">
                  <c:v>2394</c:v>
                </c:pt>
                <c:pt idx="1607">
                  <c:v>2393</c:v>
                </c:pt>
                <c:pt idx="1608">
                  <c:v>2392</c:v>
                </c:pt>
                <c:pt idx="1609">
                  <c:v>2391</c:v>
                </c:pt>
                <c:pt idx="1610">
                  <c:v>2390</c:v>
                </c:pt>
                <c:pt idx="1611">
                  <c:v>2389</c:v>
                </c:pt>
                <c:pt idx="1612">
                  <c:v>2388</c:v>
                </c:pt>
                <c:pt idx="1613">
                  <c:v>2387</c:v>
                </c:pt>
                <c:pt idx="1614">
                  <c:v>2386</c:v>
                </c:pt>
                <c:pt idx="1615">
                  <c:v>2385</c:v>
                </c:pt>
                <c:pt idx="1616">
                  <c:v>2384</c:v>
                </c:pt>
                <c:pt idx="1617">
                  <c:v>2383</c:v>
                </c:pt>
                <c:pt idx="1618">
                  <c:v>2382</c:v>
                </c:pt>
                <c:pt idx="1619">
                  <c:v>2381</c:v>
                </c:pt>
                <c:pt idx="1620">
                  <c:v>2380</c:v>
                </c:pt>
                <c:pt idx="1621">
                  <c:v>2379</c:v>
                </c:pt>
                <c:pt idx="1622">
                  <c:v>2378</c:v>
                </c:pt>
                <c:pt idx="1623">
                  <c:v>2377</c:v>
                </c:pt>
                <c:pt idx="1624">
                  <c:v>2376</c:v>
                </c:pt>
                <c:pt idx="1625">
                  <c:v>2375</c:v>
                </c:pt>
                <c:pt idx="1626">
                  <c:v>2374</c:v>
                </c:pt>
                <c:pt idx="1627">
                  <c:v>2373</c:v>
                </c:pt>
                <c:pt idx="1628">
                  <c:v>2372</c:v>
                </c:pt>
                <c:pt idx="1629">
                  <c:v>2371</c:v>
                </c:pt>
                <c:pt idx="1630">
                  <c:v>2370</c:v>
                </c:pt>
                <c:pt idx="1631">
                  <c:v>2369</c:v>
                </c:pt>
                <c:pt idx="1632">
                  <c:v>2368</c:v>
                </c:pt>
                <c:pt idx="1633">
                  <c:v>2367</c:v>
                </c:pt>
                <c:pt idx="1634">
                  <c:v>2366</c:v>
                </c:pt>
                <c:pt idx="1635">
                  <c:v>2365</c:v>
                </c:pt>
                <c:pt idx="1636">
                  <c:v>2364</c:v>
                </c:pt>
                <c:pt idx="1637">
                  <c:v>2363</c:v>
                </c:pt>
                <c:pt idx="1638">
                  <c:v>2362</c:v>
                </c:pt>
                <c:pt idx="1639">
                  <c:v>2361</c:v>
                </c:pt>
                <c:pt idx="1640">
                  <c:v>2360</c:v>
                </c:pt>
                <c:pt idx="1641">
                  <c:v>2359</c:v>
                </c:pt>
                <c:pt idx="1642">
                  <c:v>2358</c:v>
                </c:pt>
                <c:pt idx="1643">
                  <c:v>2357</c:v>
                </c:pt>
                <c:pt idx="1644">
                  <c:v>2356</c:v>
                </c:pt>
                <c:pt idx="1645">
                  <c:v>2355</c:v>
                </c:pt>
                <c:pt idx="1646">
                  <c:v>2354</c:v>
                </c:pt>
                <c:pt idx="1647">
                  <c:v>2353</c:v>
                </c:pt>
                <c:pt idx="1648">
                  <c:v>2352</c:v>
                </c:pt>
                <c:pt idx="1649">
                  <c:v>2351</c:v>
                </c:pt>
                <c:pt idx="1650">
                  <c:v>2350</c:v>
                </c:pt>
                <c:pt idx="1651">
                  <c:v>2349</c:v>
                </c:pt>
                <c:pt idx="1652">
                  <c:v>2348</c:v>
                </c:pt>
                <c:pt idx="1653">
                  <c:v>2347</c:v>
                </c:pt>
                <c:pt idx="1654">
                  <c:v>2346</c:v>
                </c:pt>
                <c:pt idx="1655">
                  <c:v>2345</c:v>
                </c:pt>
                <c:pt idx="1656">
                  <c:v>2344</c:v>
                </c:pt>
                <c:pt idx="1657">
                  <c:v>2343</c:v>
                </c:pt>
                <c:pt idx="1658">
                  <c:v>2342</c:v>
                </c:pt>
                <c:pt idx="1659">
                  <c:v>2341</c:v>
                </c:pt>
                <c:pt idx="1660">
                  <c:v>2340</c:v>
                </c:pt>
                <c:pt idx="1661">
                  <c:v>2339</c:v>
                </c:pt>
                <c:pt idx="1662">
                  <c:v>2338</c:v>
                </c:pt>
                <c:pt idx="1663">
                  <c:v>2337</c:v>
                </c:pt>
                <c:pt idx="1664">
                  <c:v>2336</c:v>
                </c:pt>
                <c:pt idx="1665">
                  <c:v>2335</c:v>
                </c:pt>
                <c:pt idx="1666">
                  <c:v>2334</c:v>
                </c:pt>
                <c:pt idx="1667">
                  <c:v>2333</c:v>
                </c:pt>
                <c:pt idx="1668">
                  <c:v>2332</c:v>
                </c:pt>
                <c:pt idx="1669">
                  <c:v>2331</c:v>
                </c:pt>
                <c:pt idx="1670">
                  <c:v>2330</c:v>
                </c:pt>
                <c:pt idx="1671">
                  <c:v>2329</c:v>
                </c:pt>
                <c:pt idx="1672">
                  <c:v>2328</c:v>
                </c:pt>
                <c:pt idx="1673">
                  <c:v>2327</c:v>
                </c:pt>
                <c:pt idx="1674">
                  <c:v>2326</c:v>
                </c:pt>
                <c:pt idx="1675">
                  <c:v>2325</c:v>
                </c:pt>
                <c:pt idx="1676">
                  <c:v>2324</c:v>
                </c:pt>
                <c:pt idx="1677">
                  <c:v>2323</c:v>
                </c:pt>
                <c:pt idx="1678">
                  <c:v>2322</c:v>
                </c:pt>
                <c:pt idx="1679">
                  <c:v>2321</c:v>
                </c:pt>
                <c:pt idx="1680">
                  <c:v>2320</c:v>
                </c:pt>
                <c:pt idx="1681">
                  <c:v>2319</c:v>
                </c:pt>
                <c:pt idx="1682">
                  <c:v>2318</c:v>
                </c:pt>
                <c:pt idx="1683">
                  <c:v>2317</c:v>
                </c:pt>
                <c:pt idx="1684">
                  <c:v>2316</c:v>
                </c:pt>
                <c:pt idx="1685">
                  <c:v>2315</c:v>
                </c:pt>
                <c:pt idx="1686">
                  <c:v>2314</c:v>
                </c:pt>
                <c:pt idx="1687">
                  <c:v>2313</c:v>
                </c:pt>
                <c:pt idx="1688">
                  <c:v>2312</c:v>
                </c:pt>
                <c:pt idx="1689">
                  <c:v>2311</c:v>
                </c:pt>
                <c:pt idx="1690">
                  <c:v>2310</c:v>
                </c:pt>
                <c:pt idx="1691">
                  <c:v>2309</c:v>
                </c:pt>
                <c:pt idx="1692">
                  <c:v>2308</c:v>
                </c:pt>
                <c:pt idx="1693">
                  <c:v>2307</c:v>
                </c:pt>
                <c:pt idx="1694">
                  <c:v>2306</c:v>
                </c:pt>
                <c:pt idx="1695">
                  <c:v>2305</c:v>
                </c:pt>
                <c:pt idx="1696">
                  <c:v>2304</c:v>
                </c:pt>
                <c:pt idx="1697">
                  <c:v>2303</c:v>
                </c:pt>
                <c:pt idx="1698">
                  <c:v>2302</c:v>
                </c:pt>
                <c:pt idx="1699">
                  <c:v>2301</c:v>
                </c:pt>
                <c:pt idx="1700">
                  <c:v>2300</c:v>
                </c:pt>
                <c:pt idx="1701">
                  <c:v>2299</c:v>
                </c:pt>
                <c:pt idx="1702">
                  <c:v>2298</c:v>
                </c:pt>
                <c:pt idx="1703">
                  <c:v>2297</c:v>
                </c:pt>
                <c:pt idx="1704">
                  <c:v>2296</c:v>
                </c:pt>
                <c:pt idx="1705">
                  <c:v>2295</c:v>
                </c:pt>
                <c:pt idx="1706">
                  <c:v>2294</c:v>
                </c:pt>
                <c:pt idx="1707">
                  <c:v>2293</c:v>
                </c:pt>
                <c:pt idx="1708">
                  <c:v>2292</c:v>
                </c:pt>
                <c:pt idx="1709">
                  <c:v>2291</c:v>
                </c:pt>
                <c:pt idx="1710">
                  <c:v>2290</c:v>
                </c:pt>
                <c:pt idx="1711">
                  <c:v>2289</c:v>
                </c:pt>
                <c:pt idx="1712">
                  <c:v>2288</c:v>
                </c:pt>
                <c:pt idx="1713">
                  <c:v>2287</c:v>
                </c:pt>
                <c:pt idx="1714">
                  <c:v>2286</c:v>
                </c:pt>
                <c:pt idx="1715">
                  <c:v>2285</c:v>
                </c:pt>
                <c:pt idx="1716">
                  <c:v>2284</c:v>
                </c:pt>
                <c:pt idx="1717">
                  <c:v>2283</c:v>
                </c:pt>
                <c:pt idx="1718">
                  <c:v>2282</c:v>
                </c:pt>
                <c:pt idx="1719">
                  <c:v>2281</c:v>
                </c:pt>
                <c:pt idx="1720">
                  <c:v>2280</c:v>
                </c:pt>
                <c:pt idx="1721">
                  <c:v>2279</c:v>
                </c:pt>
                <c:pt idx="1722">
                  <c:v>2278</c:v>
                </c:pt>
                <c:pt idx="1723">
                  <c:v>2277</c:v>
                </c:pt>
                <c:pt idx="1724">
                  <c:v>2276</c:v>
                </c:pt>
                <c:pt idx="1725">
                  <c:v>2275</c:v>
                </c:pt>
                <c:pt idx="1726">
                  <c:v>2274</c:v>
                </c:pt>
                <c:pt idx="1727">
                  <c:v>2273</c:v>
                </c:pt>
                <c:pt idx="1728">
                  <c:v>2272</c:v>
                </c:pt>
                <c:pt idx="1729">
                  <c:v>2271</c:v>
                </c:pt>
                <c:pt idx="1730">
                  <c:v>2270</c:v>
                </c:pt>
                <c:pt idx="1731">
                  <c:v>2269</c:v>
                </c:pt>
                <c:pt idx="1732">
                  <c:v>2268</c:v>
                </c:pt>
                <c:pt idx="1733">
                  <c:v>2267</c:v>
                </c:pt>
                <c:pt idx="1734">
                  <c:v>2266</c:v>
                </c:pt>
                <c:pt idx="1735">
                  <c:v>2265</c:v>
                </c:pt>
                <c:pt idx="1736">
                  <c:v>2264</c:v>
                </c:pt>
                <c:pt idx="1737">
                  <c:v>2263</c:v>
                </c:pt>
                <c:pt idx="1738">
                  <c:v>2262</c:v>
                </c:pt>
                <c:pt idx="1739">
                  <c:v>2261</c:v>
                </c:pt>
                <c:pt idx="1740">
                  <c:v>2260</c:v>
                </c:pt>
                <c:pt idx="1741">
                  <c:v>2259</c:v>
                </c:pt>
                <c:pt idx="1742">
                  <c:v>2258</c:v>
                </c:pt>
                <c:pt idx="1743">
                  <c:v>2257</c:v>
                </c:pt>
                <c:pt idx="1744">
                  <c:v>2256</c:v>
                </c:pt>
                <c:pt idx="1745">
                  <c:v>2255</c:v>
                </c:pt>
                <c:pt idx="1746">
                  <c:v>2254</c:v>
                </c:pt>
                <c:pt idx="1747">
                  <c:v>2253</c:v>
                </c:pt>
                <c:pt idx="1748">
                  <c:v>2252</c:v>
                </c:pt>
                <c:pt idx="1749">
                  <c:v>2251</c:v>
                </c:pt>
                <c:pt idx="1750">
                  <c:v>2250</c:v>
                </c:pt>
                <c:pt idx="1751">
                  <c:v>2249</c:v>
                </c:pt>
                <c:pt idx="1752">
                  <c:v>2248</c:v>
                </c:pt>
                <c:pt idx="1753">
                  <c:v>2247</c:v>
                </c:pt>
                <c:pt idx="1754">
                  <c:v>2246</c:v>
                </c:pt>
                <c:pt idx="1755">
                  <c:v>2245</c:v>
                </c:pt>
                <c:pt idx="1756">
                  <c:v>2244</c:v>
                </c:pt>
                <c:pt idx="1757">
                  <c:v>2243</c:v>
                </c:pt>
                <c:pt idx="1758">
                  <c:v>2242</c:v>
                </c:pt>
                <c:pt idx="1759">
                  <c:v>2241</c:v>
                </c:pt>
                <c:pt idx="1760">
                  <c:v>2240</c:v>
                </c:pt>
                <c:pt idx="1761">
                  <c:v>2239</c:v>
                </c:pt>
                <c:pt idx="1762">
                  <c:v>2238</c:v>
                </c:pt>
                <c:pt idx="1763">
                  <c:v>2237</c:v>
                </c:pt>
                <c:pt idx="1764">
                  <c:v>2236</c:v>
                </c:pt>
                <c:pt idx="1765">
                  <c:v>2235</c:v>
                </c:pt>
                <c:pt idx="1766">
                  <c:v>2234</c:v>
                </c:pt>
                <c:pt idx="1767">
                  <c:v>2233</c:v>
                </c:pt>
                <c:pt idx="1768">
                  <c:v>2232</c:v>
                </c:pt>
                <c:pt idx="1769">
                  <c:v>2231</c:v>
                </c:pt>
                <c:pt idx="1770">
                  <c:v>2230</c:v>
                </c:pt>
                <c:pt idx="1771">
                  <c:v>2229</c:v>
                </c:pt>
                <c:pt idx="1772">
                  <c:v>2228</c:v>
                </c:pt>
                <c:pt idx="1773">
                  <c:v>2227</c:v>
                </c:pt>
                <c:pt idx="1774">
                  <c:v>2226</c:v>
                </c:pt>
                <c:pt idx="1775">
                  <c:v>2225</c:v>
                </c:pt>
                <c:pt idx="1776">
                  <c:v>2224</c:v>
                </c:pt>
                <c:pt idx="1777">
                  <c:v>2223</c:v>
                </c:pt>
                <c:pt idx="1778">
                  <c:v>2222</c:v>
                </c:pt>
                <c:pt idx="1779">
                  <c:v>2221</c:v>
                </c:pt>
                <c:pt idx="1780">
                  <c:v>2220</c:v>
                </c:pt>
                <c:pt idx="1781">
                  <c:v>2219</c:v>
                </c:pt>
                <c:pt idx="1782">
                  <c:v>2218</c:v>
                </c:pt>
                <c:pt idx="1783">
                  <c:v>2217</c:v>
                </c:pt>
                <c:pt idx="1784">
                  <c:v>2216</c:v>
                </c:pt>
                <c:pt idx="1785">
                  <c:v>2215</c:v>
                </c:pt>
                <c:pt idx="1786">
                  <c:v>2214</c:v>
                </c:pt>
                <c:pt idx="1787">
                  <c:v>2213</c:v>
                </c:pt>
                <c:pt idx="1788">
                  <c:v>2212</c:v>
                </c:pt>
                <c:pt idx="1789">
                  <c:v>2211</c:v>
                </c:pt>
                <c:pt idx="1790">
                  <c:v>2210</c:v>
                </c:pt>
                <c:pt idx="1791">
                  <c:v>2209</c:v>
                </c:pt>
                <c:pt idx="1792">
                  <c:v>2208</c:v>
                </c:pt>
                <c:pt idx="1793">
                  <c:v>2207</c:v>
                </c:pt>
                <c:pt idx="1794">
                  <c:v>2206</c:v>
                </c:pt>
                <c:pt idx="1795">
                  <c:v>2205</c:v>
                </c:pt>
                <c:pt idx="1796">
                  <c:v>2204</c:v>
                </c:pt>
                <c:pt idx="1797">
                  <c:v>2203</c:v>
                </c:pt>
                <c:pt idx="1798">
                  <c:v>2202</c:v>
                </c:pt>
                <c:pt idx="1799">
                  <c:v>2201</c:v>
                </c:pt>
                <c:pt idx="1800">
                  <c:v>2200</c:v>
                </c:pt>
                <c:pt idx="1801">
                  <c:v>2199</c:v>
                </c:pt>
                <c:pt idx="1802">
                  <c:v>2198</c:v>
                </c:pt>
                <c:pt idx="1803">
                  <c:v>2197</c:v>
                </c:pt>
                <c:pt idx="1804">
                  <c:v>2196</c:v>
                </c:pt>
                <c:pt idx="1805">
                  <c:v>2195</c:v>
                </c:pt>
                <c:pt idx="1806">
                  <c:v>2194</c:v>
                </c:pt>
                <c:pt idx="1807">
                  <c:v>2193</c:v>
                </c:pt>
                <c:pt idx="1808">
                  <c:v>2192</c:v>
                </c:pt>
                <c:pt idx="1809">
                  <c:v>2191</c:v>
                </c:pt>
                <c:pt idx="1810">
                  <c:v>2190</c:v>
                </c:pt>
                <c:pt idx="1811">
                  <c:v>2189</c:v>
                </c:pt>
                <c:pt idx="1812">
                  <c:v>2188</c:v>
                </c:pt>
                <c:pt idx="1813">
                  <c:v>2187</c:v>
                </c:pt>
                <c:pt idx="1814">
                  <c:v>2186</c:v>
                </c:pt>
                <c:pt idx="1815">
                  <c:v>2185</c:v>
                </c:pt>
                <c:pt idx="1816">
                  <c:v>2184</c:v>
                </c:pt>
                <c:pt idx="1817">
                  <c:v>2183</c:v>
                </c:pt>
                <c:pt idx="1818">
                  <c:v>2182</c:v>
                </c:pt>
                <c:pt idx="1819">
                  <c:v>2181</c:v>
                </c:pt>
                <c:pt idx="1820">
                  <c:v>2180</c:v>
                </c:pt>
                <c:pt idx="1821">
                  <c:v>2179</c:v>
                </c:pt>
                <c:pt idx="1822">
                  <c:v>2178</c:v>
                </c:pt>
                <c:pt idx="1823">
                  <c:v>2177</c:v>
                </c:pt>
                <c:pt idx="1824">
                  <c:v>2176</c:v>
                </c:pt>
                <c:pt idx="1825">
                  <c:v>2175</c:v>
                </c:pt>
                <c:pt idx="1826">
                  <c:v>2174</c:v>
                </c:pt>
                <c:pt idx="1827">
                  <c:v>2173</c:v>
                </c:pt>
                <c:pt idx="1828">
                  <c:v>2172</c:v>
                </c:pt>
                <c:pt idx="1829">
                  <c:v>2171</c:v>
                </c:pt>
                <c:pt idx="1830">
                  <c:v>2170</c:v>
                </c:pt>
                <c:pt idx="1831">
                  <c:v>2169</c:v>
                </c:pt>
                <c:pt idx="1832">
                  <c:v>2168</c:v>
                </c:pt>
                <c:pt idx="1833">
                  <c:v>2167</c:v>
                </c:pt>
                <c:pt idx="1834">
                  <c:v>2166</c:v>
                </c:pt>
                <c:pt idx="1835">
                  <c:v>2165</c:v>
                </c:pt>
                <c:pt idx="1836">
                  <c:v>2164</c:v>
                </c:pt>
                <c:pt idx="1837">
                  <c:v>2163</c:v>
                </c:pt>
                <c:pt idx="1838">
                  <c:v>2162</c:v>
                </c:pt>
                <c:pt idx="1839">
                  <c:v>2161</c:v>
                </c:pt>
                <c:pt idx="1840">
                  <c:v>2160</c:v>
                </c:pt>
                <c:pt idx="1841">
                  <c:v>2159</c:v>
                </c:pt>
                <c:pt idx="1842">
                  <c:v>2158</c:v>
                </c:pt>
                <c:pt idx="1843">
                  <c:v>2157</c:v>
                </c:pt>
                <c:pt idx="1844">
                  <c:v>2156</c:v>
                </c:pt>
                <c:pt idx="1845">
                  <c:v>2155</c:v>
                </c:pt>
                <c:pt idx="1846">
                  <c:v>2154</c:v>
                </c:pt>
                <c:pt idx="1847">
                  <c:v>2153</c:v>
                </c:pt>
                <c:pt idx="1848">
                  <c:v>2152</c:v>
                </c:pt>
                <c:pt idx="1849">
                  <c:v>2151</c:v>
                </c:pt>
                <c:pt idx="1850">
                  <c:v>2150</c:v>
                </c:pt>
                <c:pt idx="1851">
                  <c:v>2149</c:v>
                </c:pt>
                <c:pt idx="1852">
                  <c:v>2148</c:v>
                </c:pt>
                <c:pt idx="1853">
                  <c:v>2147</c:v>
                </c:pt>
                <c:pt idx="1854">
                  <c:v>2146</c:v>
                </c:pt>
                <c:pt idx="1855">
                  <c:v>2145</c:v>
                </c:pt>
                <c:pt idx="1856">
                  <c:v>2144</c:v>
                </c:pt>
                <c:pt idx="1857">
                  <c:v>2143</c:v>
                </c:pt>
                <c:pt idx="1858">
                  <c:v>2142</c:v>
                </c:pt>
                <c:pt idx="1859">
                  <c:v>2141</c:v>
                </c:pt>
                <c:pt idx="1860">
                  <c:v>2140</c:v>
                </c:pt>
                <c:pt idx="1861">
                  <c:v>2139</c:v>
                </c:pt>
                <c:pt idx="1862">
                  <c:v>2138</c:v>
                </c:pt>
                <c:pt idx="1863">
                  <c:v>2137</c:v>
                </c:pt>
                <c:pt idx="1864">
                  <c:v>2136</c:v>
                </c:pt>
                <c:pt idx="1865">
                  <c:v>2135</c:v>
                </c:pt>
                <c:pt idx="1866">
                  <c:v>2134</c:v>
                </c:pt>
                <c:pt idx="1867">
                  <c:v>2133</c:v>
                </c:pt>
                <c:pt idx="1868">
                  <c:v>2132</c:v>
                </c:pt>
                <c:pt idx="1869">
                  <c:v>2131</c:v>
                </c:pt>
                <c:pt idx="1870">
                  <c:v>2130</c:v>
                </c:pt>
                <c:pt idx="1871">
                  <c:v>2129</c:v>
                </c:pt>
                <c:pt idx="1872">
                  <c:v>2128</c:v>
                </c:pt>
                <c:pt idx="1873">
                  <c:v>2127</c:v>
                </c:pt>
                <c:pt idx="1874">
                  <c:v>2126</c:v>
                </c:pt>
                <c:pt idx="1875">
                  <c:v>2125</c:v>
                </c:pt>
                <c:pt idx="1876">
                  <c:v>2124</c:v>
                </c:pt>
                <c:pt idx="1877">
                  <c:v>2123</c:v>
                </c:pt>
                <c:pt idx="1878">
                  <c:v>2122</c:v>
                </c:pt>
                <c:pt idx="1879">
                  <c:v>2121</c:v>
                </c:pt>
                <c:pt idx="1880">
                  <c:v>2120</c:v>
                </c:pt>
                <c:pt idx="1881">
                  <c:v>2119</c:v>
                </c:pt>
                <c:pt idx="1882">
                  <c:v>2118</c:v>
                </c:pt>
                <c:pt idx="1883">
                  <c:v>2117</c:v>
                </c:pt>
                <c:pt idx="1884">
                  <c:v>2116</c:v>
                </c:pt>
                <c:pt idx="1885">
                  <c:v>2115</c:v>
                </c:pt>
                <c:pt idx="1886">
                  <c:v>2114</c:v>
                </c:pt>
                <c:pt idx="1887">
                  <c:v>2113</c:v>
                </c:pt>
                <c:pt idx="1888">
                  <c:v>2112</c:v>
                </c:pt>
                <c:pt idx="1889">
                  <c:v>2111</c:v>
                </c:pt>
                <c:pt idx="1890">
                  <c:v>2110</c:v>
                </c:pt>
                <c:pt idx="1891">
                  <c:v>2109</c:v>
                </c:pt>
                <c:pt idx="1892">
                  <c:v>2108</c:v>
                </c:pt>
                <c:pt idx="1893">
                  <c:v>2107</c:v>
                </c:pt>
                <c:pt idx="1894">
                  <c:v>2106</c:v>
                </c:pt>
                <c:pt idx="1895">
                  <c:v>2105</c:v>
                </c:pt>
                <c:pt idx="1896">
                  <c:v>2104</c:v>
                </c:pt>
                <c:pt idx="1897">
                  <c:v>2103</c:v>
                </c:pt>
                <c:pt idx="1898">
                  <c:v>2102</c:v>
                </c:pt>
                <c:pt idx="1899">
                  <c:v>2101</c:v>
                </c:pt>
                <c:pt idx="1900">
                  <c:v>2100</c:v>
                </c:pt>
                <c:pt idx="1901">
                  <c:v>2099</c:v>
                </c:pt>
                <c:pt idx="1902">
                  <c:v>2098</c:v>
                </c:pt>
                <c:pt idx="1903">
                  <c:v>2097</c:v>
                </c:pt>
                <c:pt idx="1904">
                  <c:v>2096</c:v>
                </c:pt>
                <c:pt idx="1905">
                  <c:v>2095</c:v>
                </c:pt>
                <c:pt idx="1906">
                  <c:v>2094</c:v>
                </c:pt>
                <c:pt idx="1907">
                  <c:v>2093</c:v>
                </c:pt>
                <c:pt idx="1908">
                  <c:v>2092</c:v>
                </c:pt>
                <c:pt idx="1909">
                  <c:v>2091</c:v>
                </c:pt>
                <c:pt idx="1910">
                  <c:v>2090</c:v>
                </c:pt>
                <c:pt idx="1911">
                  <c:v>2089</c:v>
                </c:pt>
                <c:pt idx="1912">
                  <c:v>2088</c:v>
                </c:pt>
                <c:pt idx="1913">
                  <c:v>2087</c:v>
                </c:pt>
                <c:pt idx="1914">
                  <c:v>2086</c:v>
                </c:pt>
                <c:pt idx="1915">
                  <c:v>2085</c:v>
                </c:pt>
                <c:pt idx="1916">
                  <c:v>2084</c:v>
                </c:pt>
                <c:pt idx="1917">
                  <c:v>2083</c:v>
                </c:pt>
                <c:pt idx="1918">
                  <c:v>2082</c:v>
                </c:pt>
                <c:pt idx="1919">
                  <c:v>2081</c:v>
                </c:pt>
                <c:pt idx="1920">
                  <c:v>2080</c:v>
                </c:pt>
                <c:pt idx="1921">
                  <c:v>2079</c:v>
                </c:pt>
                <c:pt idx="1922">
                  <c:v>2078</c:v>
                </c:pt>
                <c:pt idx="1923">
                  <c:v>2077</c:v>
                </c:pt>
                <c:pt idx="1924">
                  <c:v>2076</c:v>
                </c:pt>
                <c:pt idx="1925">
                  <c:v>2075</c:v>
                </c:pt>
                <c:pt idx="1926">
                  <c:v>2074</c:v>
                </c:pt>
                <c:pt idx="1927">
                  <c:v>2073</c:v>
                </c:pt>
                <c:pt idx="1928">
                  <c:v>2072</c:v>
                </c:pt>
                <c:pt idx="1929">
                  <c:v>2071</c:v>
                </c:pt>
                <c:pt idx="1930">
                  <c:v>2070</c:v>
                </c:pt>
                <c:pt idx="1931">
                  <c:v>2069</c:v>
                </c:pt>
                <c:pt idx="1932">
                  <c:v>2068</c:v>
                </c:pt>
                <c:pt idx="1933">
                  <c:v>2067</c:v>
                </c:pt>
                <c:pt idx="1934">
                  <c:v>2066</c:v>
                </c:pt>
                <c:pt idx="1935">
                  <c:v>2065</c:v>
                </c:pt>
                <c:pt idx="1936">
                  <c:v>2064</c:v>
                </c:pt>
                <c:pt idx="1937">
                  <c:v>2063</c:v>
                </c:pt>
                <c:pt idx="1938">
                  <c:v>2062</c:v>
                </c:pt>
                <c:pt idx="1939">
                  <c:v>2061</c:v>
                </c:pt>
                <c:pt idx="1940">
                  <c:v>2060</c:v>
                </c:pt>
                <c:pt idx="1941">
                  <c:v>2059</c:v>
                </c:pt>
                <c:pt idx="1942">
                  <c:v>2058</c:v>
                </c:pt>
                <c:pt idx="1943">
                  <c:v>2057</c:v>
                </c:pt>
                <c:pt idx="1944">
                  <c:v>2056</c:v>
                </c:pt>
                <c:pt idx="1945">
                  <c:v>2055</c:v>
                </c:pt>
                <c:pt idx="1946">
                  <c:v>2054</c:v>
                </c:pt>
                <c:pt idx="1947">
                  <c:v>2053</c:v>
                </c:pt>
                <c:pt idx="1948">
                  <c:v>2052</c:v>
                </c:pt>
                <c:pt idx="1949">
                  <c:v>2051</c:v>
                </c:pt>
                <c:pt idx="1950">
                  <c:v>2050</c:v>
                </c:pt>
                <c:pt idx="1951">
                  <c:v>2049</c:v>
                </c:pt>
                <c:pt idx="1952">
                  <c:v>2048</c:v>
                </c:pt>
                <c:pt idx="1953">
                  <c:v>2047</c:v>
                </c:pt>
                <c:pt idx="1954">
                  <c:v>2046</c:v>
                </c:pt>
                <c:pt idx="1955">
                  <c:v>2045</c:v>
                </c:pt>
                <c:pt idx="1956">
                  <c:v>2044</c:v>
                </c:pt>
                <c:pt idx="1957">
                  <c:v>2043</c:v>
                </c:pt>
                <c:pt idx="1958">
                  <c:v>2042</c:v>
                </c:pt>
                <c:pt idx="1959">
                  <c:v>2041</c:v>
                </c:pt>
                <c:pt idx="1960">
                  <c:v>2040</c:v>
                </c:pt>
                <c:pt idx="1961">
                  <c:v>2039</c:v>
                </c:pt>
                <c:pt idx="1962">
                  <c:v>2038</c:v>
                </c:pt>
                <c:pt idx="1963">
                  <c:v>2037</c:v>
                </c:pt>
                <c:pt idx="1964">
                  <c:v>2036</c:v>
                </c:pt>
                <c:pt idx="1965">
                  <c:v>2035</c:v>
                </c:pt>
                <c:pt idx="1966">
                  <c:v>2034</c:v>
                </c:pt>
                <c:pt idx="1967">
                  <c:v>2033</c:v>
                </c:pt>
                <c:pt idx="1968">
                  <c:v>2032</c:v>
                </c:pt>
                <c:pt idx="1969">
                  <c:v>2031</c:v>
                </c:pt>
                <c:pt idx="1970">
                  <c:v>2030</c:v>
                </c:pt>
                <c:pt idx="1971">
                  <c:v>2029</c:v>
                </c:pt>
                <c:pt idx="1972">
                  <c:v>2028</c:v>
                </c:pt>
                <c:pt idx="1973">
                  <c:v>2027</c:v>
                </c:pt>
                <c:pt idx="1974">
                  <c:v>2026</c:v>
                </c:pt>
                <c:pt idx="1975">
                  <c:v>2025</c:v>
                </c:pt>
                <c:pt idx="1976">
                  <c:v>2024</c:v>
                </c:pt>
                <c:pt idx="1977">
                  <c:v>2023</c:v>
                </c:pt>
                <c:pt idx="1978">
                  <c:v>2022</c:v>
                </c:pt>
                <c:pt idx="1979">
                  <c:v>2021</c:v>
                </c:pt>
                <c:pt idx="1980">
                  <c:v>2020</c:v>
                </c:pt>
                <c:pt idx="1981">
                  <c:v>2019</c:v>
                </c:pt>
                <c:pt idx="1982">
                  <c:v>2018</c:v>
                </c:pt>
                <c:pt idx="1983">
                  <c:v>2017</c:v>
                </c:pt>
                <c:pt idx="1984">
                  <c:v>2016</c:v>
                </c:pt>
                <c:pt idx="1985">
                  <c:v>2015</c:v>
                </c:pt>
                <c:pt idx="1986">
                  <c:v>2014</c:v>
                </c:pt>
                <c:pt idx="1987">
                  <c:v>2013</c:v>
                </c:pt>
                <c:pt idx="1988">
                  <c:v>2012</c:v>
                </c:pt>
                <c:pt idx="1989">
                  <c:v>2011</c:v>
                </c:pt>
                <c:pt idx="1990">
                  <c:v>2010</c:v>
                </c:pt>
                <c:pt idx="1991">
                  <c:v>2009</c:v>
                </c:pt>
                <c:pt idx="1992">
                  <c:v>2008</c:v>
                </c:pt>
                <c:pt idx="1993">
                  <c:v>2007</c:v>
                </c:pt>
                <c:pt idx="1994">
                  <c:v>2006</c:v>
                </c:pt>
                <c:pt idx="1995">
                  <c:v>2005</c:v>
                </c:pt>
                <c:pt idx="1996">
                  <c:v>2004</c:v>
                </c:pt>
                <c:pt idx="1997">
                  <c:v>2003</c:v>
                </c:pt>
                <c:pt idx="1998">
                  <c:v>2002</c:v>
                </c:pt>
                <c:pt idx="1999">
                  <c:v>2001</c:v>
                </c:pt>
                <c:pt idx="2000">
                  <c:v>2000</c:v>
                </c:pt>
                <c:pt idx="2001">
                  <c:v>1999</c:v>
                </c:pt>
                <c:pt idx="2002">
                  <c:v>1998</c:v>
                </c:pt>
                <c:pt idx="2003">
                  <c:v>1997</c:v>
                </c:pt>
                <c:pt idx="2004">
                  <c:v>1996</c:v>
                </c:pt>
                <c:pt idx="2005">
                  <c:v>1995</c:v>
                </c:pt>
                <c:pt idx="2006">
                  <c:v>1994</c:v>
                </c:pt>
                <c:pt idx="2007">
                  <c:v>1993</c:v>
                </c:pt>
                <c:pt idx="2008">
                  <c:v>1992</c:v>
                </c:pt>
                <c:pt idx="2009">
                  <c:v>1991</c:v>
                </c:pt>
                <c:pt idx="2010">
                  <c:v>1990</c:v>
                </c:pt>
                <c:pt idx="2011">
                  <c:v>1989</c:v>
                </c:pt>
                <c:pt idx="2012">
                  <c:v>1988</c:v>
                </c:pt>
                <c:pt idx="2013">
                  <c:v>1987</c:v>
                </c:pt>
                <c:pt idx="2014">
                  <c:v>1986</c:v>
                </c:pt>
                <c:pt idx="2015">
                  <c:v>1985</c:v>
                </c:pt>
                <c:pt idx="2016">
                  <c:v>1984</c:v>
                </c:pt>
                <c:pt idx="2017">
                  <c:v>1983</c:v>
                </c:pt>
                <c:pt idx="2018">
                  <c:v>1982</c:v>
                </c:pt>
                <c:pt idx="2019">
                  <c:v>1981</c:v>
                </c:pt>
                <c:pt idx="2020">
                  <c:v>1980</c:v>
                </c:pt>
                <c:pt idx="2021">
                  <c:v>1979</c:v>
                </c:pt>
                <c:pt idx="2022">
                  <c:v>1978</c:v>
                </c:pt>
                <c:pt idx="2023">
                  <c:v>1977</c:v>
                </c:pt>
                <c:pt idx="2024">
                  <c:v>1976</c:v>
                </c:pt>
                <c:pt idx="2025">
                  <c:v>1975</c:v>
                </c:pt>
                <c:pt idx="2026">
                  <c:v>1974</c:v>
                </c:pt>
                <c:pt idx="2027">
                  <c:v>1973</c:v>
                </c:pt>
                <c:pt idx="2028">
                  <c:v>1972</c:v>
                </c:pt>
                <c:pt idx="2029">
                  <c:v>1971</c:v>
                </c:pt>
                <c:pt idx="2030">
                  <c:v>1970</c:v>
                </c:pt>
                <c:pt idx="2031">
                  <c:v>1969</c:v>
                </c:pt>
                <c:pt idx="2032">
                  <c:v>1968</c:v>
                </c:pt>
                <c:pt idx="2033">
                  <c:v>1967</c:v>
                </c:pt>
                <c:pt idx="2034">
                  <c:v>1966</c:v>
                </c:pt>
                <c:pt idx="2035">
                  <c:v>1965</c:v>
                </c:pt>
                <c:pt idx="2036">
                  <c:v>1964</c:v>
                </c:pt>
                <c:pt idx="2037">
                  <c:v>1963</c:v>
                </c:pt>
                <c:pt idx="2038">
                  <c:v>1962</c:v>
                </c:pt>
                <c:pt idx="2039">
                  <c:v>1961</c:v>
                </c:pt>
                <c:pt idx="2040">
                  <c:v>1960</c:v>
                </c:pt>
                <c:pt idx="2041">
                  <c:v>1959</c:v>
                </c:pt>
                <c:pt idx="2042">
                  <c:v>1958</c:v>
                </c:pt>
                <c:pt idx="2043">
                  <c:v>1957</c:v>
                </c:pt>
                <c:pt idx="2044">
                  <c:v>1956</c:v>
                </c:pt>
                <c:pt idx="2045">
                  <c:v>1955</c:v>
                </c:pt>
                <c:pt idx="2046">
                  <c:v>1954</c:v>
                </c:pt>
                <c:pt idx="2047">
                  <c:v>1953</c:v>
                </c:pt>
                <c:pt idx="2048">
                  <c:v>1952</c:v>
                </c:pt>
                <c:pt idx="2049">
                  <c:v>1951</c:v>
                </c:pt>
                <c:pt idx="2050">
                  <c:v>1950</c:v>
                </c:pt>
                <c:pt idx="2051">
                  <c:v>1949</c:v>
                </c:pt>
                <c:pt idx="2052">
                  <c:v>1948</c:v>
                </c:pt>
                <c:pt idx="2053">
                  <c:v>1947</c:v>
                </c:pt>
                <c:pt idx="2054">
                  <c:v>1946</c:v>
                </c:pt>
                <c:pt idx="2055">
                  <c:v>1945</c:v>
                </c:pt>
                <c:pt idx="2056">
                  <c:v>1944</c:v>
                </c:pt>
                <c:pt idx="2057">
                  <c:v>1943</c:v>
                </c:pt>
                <c:pt idx="2058">
                  <c:v>1942</c:v>
                </c:pt>
                <c:pt idx="2059">
                  <c:v>1941</c:v>
                </c:pt>
                <c:pt idx="2060">
                  <c:v>1940</c:v>
                </c:pt>
                <c:pt idx="2061">
                  <c:v>1939</c:v>
                </c:pt>
                <c:pt idx="2062">
                  <c:v>1938</c:v>
                </c:pt>
                <c:pt idx="2063">
                  <c:v>1937</c:v>
                </c:pt>
                <c:pt idx="2064">
                  <c:v>1936</c:v>
                </c:pt>
                <c:pt idx="2065">
                  <c:v>1935</c:v>
                </c:pt>
                <c:pt idx="2066">
                  <c:v>1934</c:v>
                </c:pt>
                <c:pt idx="2067">
                  <c:v>1933</c:v>
                </c:pt>
                <c:pt idx="2068">
                  <c:v>1932</c:v>
                </c:pt>
                <c:pt idx="2069">
                  <c:v>1931</c:v>
                </c:pt>
                <c:pt idx="2070">
                  <c:v>1930</c:v>
                </c:pt>
                <c:pt idx="2071">
                  <c:v>1929</c:v>
                </c:pt>
                <c:pt idx="2072">
                  <c:v>1928</c:v>
                </c:pt>
                <c:pt idx="2073">
                  <c:v>1927</c:v>
                </c:pt>
                <c:pt idx="2074">
                  <c:v>1926</c:v>
                </c:pt>
                <c:pt idx="2075">
                  <c:v>1925</c:v>
                </c:pt>
                <c:pt idx="2076">
                  <c:v>1924</c:v>
                </c:pt>
                <c:pt idx="2077">
                  <c:v>1923</c:v>
                </c:pt>
                <c:pt idx="2078">
                  <c:v>1922</c:v>
                </c:pt>
                <c:pt idx="2079">
                  <c:v>1921</c:v>
                </c:pt>
                <c:pt idx="2080">
                  <c:v>1920</c:v>
                </c:pt>
                <c:pt idx="2081">
                  <c:v>1919</c:v>
                </c:pt>
                <c:pt idx="2082">
                  <c:v>1918</c:v>
                </c:pt>
                <c:pt idx="2083">
                  <c:v>1917</c:v>
                </c:pt>
                <c:pt idx="2084">
                  <c:v>1916</c:v>
                </c:pt>
                <c:pt idx="2085">
                  <c:v>1915</c:v>
                </c:pt>
                <c:pt idx="2086">
                  <c:v>1914</c:v>
                </c:pt>
                <c:pt idx="2087">
                  <c:v>1913</c:v>
                </c:pt>
                <c:pt idx="2088">
                  <c:v>1912</c:v>
                </c:pt>
                <c:pt idx="2089">
                  <c:v>1911</c:v>
                </c:pt>
                <c:pt idx="2090">
                  <c:v>1910</c:v>
                </c:pt>
                <c:pt idx="2091">
                  <c:v>1909</c:v>
                </c:pt>
                <c:pt idx="2092">
                  <c:v>1908</c:v>
                </c:pt>
                <c:pt idx="2093">
                  <c:v>1907</c:v>
                </c:pt>
                <c:pt idx="2094">
                  <c:v>1906</c:v>
                </c:pt>
                <c:pt idx="2095">
                  <c:v>1905</c:v>
                </c:pt>
                <c:pt idx="2096">
                  <c:v>1904</c:v>
                </c:pt>
                <c:pt idx="2097">
                  <c:v>1903</c:v>
                </c:pt>
                <c:pt idx="2098">
                  <c:v>1902</c:v>
                </c:pt>
                <c:pt idx="2099">
                  <c:v>1901</c:v>
                </c:pt>
                <c:pt idx="2100">
                  <c:v>1900</c:v>
                </c:pt>
                <c:pt idx="2101">
                  <c:v>1899</c:v>
                </c:pt>
                <c:pt idx="2102">
                  <c:v>1898</c:v>
                </c:pt>
                <c:pt idx="2103">
                  <c:v>1897</c:v>
                </c:pt>
                <c:pt idx="2104">
                  <c:v>1896</c:v>
                </c:pt>
                <c:pt idx="2105">
                  <c:v>1895</c:v>
                </c:pt>
                <c:pt idx="2106">
                  <c:v>1894</c:v>
                </c:pt>
                <c:pt idx="2107">
                  <c:v>1893</c:v>
                </c:pt>
                <c:pt idx="2108">
                  <c:v>1892</c:v>
                </c:pt>
                <c:pt idx="2109">
                  <c:v>1891</c:v>
                </c:pt>
                <c:pt idx="2110">
                  <c:v>1890</c:v>
                </c:pt>
                <c:pt idx="2111">
                  <c:v>1889</c:v>
                </c:pt>
                <c:pt idx="2112">
                  <c:v>1888</c:v>
                </c:pt>
                <c:pt idx="2113">
                  <c:v>1887</c:v>
                </c:pt>
                <c:pt idx="2114">
                  <c:v>1886</c:v>
                </c:pt>
                <c:pt idx="2115">
                  <c:v>1885</c:v>
                </c:pt>
                <c:pt idx="2116">
                  <c:v>1884</c:v>
                </c:pt>
                <c:pt idx="2117">
                  <c:v>1883</c:v>
                </c:pt>
                <c:pt idx="2118">
                  <c:v>1882</c:v>
                </c:pt>
                <c:pt idx="2119">
                  <c:v>1881</c:v>
                </c:pt>
                <c:pt idx="2120">
                  <c:v>1880</c:v>
                </c:pt>
                <c:pt idx="2121">
                  <c:v>1879</c:v>
                </c:pt>
                <c:pt idx="2122">
                  <c:v>1878</c:v>
                </c:pt>
                <c:pt idx="2123">
                  <c:v>1877</c:v>
                </c:pt>
                <c:pt idx="2124">
                  <c:v>1876</c:v>
                </c:pt>
                <c:pt idx="2125">
                  <c:v>1875</c:v>
                </c:pt>
                <c:pt idx="2126">
                  <c:v>1874</c:v>
                </c:pt>
                <c:pt idx="2127">
                  <c:v>1873</c:v>
                </c:pt>
                <c:pt idx="2128">
                  <c:v>1872</c:v>
                </c:pt>
                <c:pt idx="2129">
                  <c:v>1871</c:v>
                </c:pt>
                <c:pt idx="2130">
                  <c:v>1870</c:v>
                </c:pt>
                <c:pt idx="2131">
                  <c:v>1869</c:v>
                </c:pt>
                <c:pt idx="2132">
                  <c:v>1868</c:v>
                </c:pt>
                <c:pt idx="2133">
                  <c:v>1867</c:v>
                </c:pt>
                <c:pt idx="2134">
                  <c:v>1866</c:v>
                </c:pt>
                <c:pt idx="2135">
                  <c:v>1865</c:v>
                </c:pt>
                <c:pt idx="2136">
                  <c:v>1864</c:v>
                </c:pt>
                <c:pt idx="2137">
                  <c:v>1863</c:v>
                </c:pt>
                <c:pt idx="2138">
                  <c:v>1862</c:v>
                </c:pt>
                <c:pt idx="2139">
                  <c:v>1861</c:v>
                </c:pt>
                <c:pt idx="2140">
                  <c:v>1860</c:v>
                </c:pt>
                <c:pt idx="2141">
                  <c:v>1859</c:v>
                </c:pt>
                <c:pt idx="2142">
                  <c:v>1858</c:v>
                </c:pt>
                <c:pt idx="2143">
                  <c:v>1857</c:v>
                </c:pt>
                <c:pt idx="2144">
                  <c:v>1856</c:v>
                </c:pt>
                <c:pt idx="2145">
                  <c:v>1855</c:v>
                </c:pt>
                <c:pt idx="2146">
                  <c:v>1854</c:v>
                </c:pt>
                <c:pt idx="2147">
                  <c:v>1853</c:v>
                </c:pt>
                <c:pt idx="2148">
                  <c:v>1852</c:v>
                </c:pt>
                <c:pt idx="2149">
                  <c:v>1851</c:v>
                </c:pt>
                <c:pt idx="2150">
                  <c:v>1850</c:v>
                </c:pt>
                <c:pt idx="2151">
                  <c:v>1849</c:v>
                </c:pt>
                <c:pt idx="2152">
                  <c:v>1848</c:v>
                </c:pt>
                <c:pt idx="2153">
                  <c:v>1847</c:v>
                </c:pt>
                <c:pt idx="2154">
                  <c:v>1846</c:v>
                </c:pt>
                <c:pt idx="2155">
                  <c:v>1845</c:v>
                </c:pt>
                <c:pt idx="2156">
                  <c:v>1844</c:v>
                </c:pt>
                <c:pt idx="2157">
                  <c:v>1843</c:v>
                </c:pt>
                <c:pt idx="2158">
                  <c:v>1842</c:v>
                </c:pt>
                <c:pt idx="2159">
                  <c:v>1841</c:v>
                </c:pt>
                <c:pt idx="2160">
                  <c:v>1840</c:v>
                </c:pt>
                <c:pt idx="2161">
                  <c:v>1839</c:v>
                </c:pt>
                <c:pt idx="2162">
                  <c:v>1838</c:v>
                </c:pt>
                <c:pt idx="2163">
                  <c:v>1837</c:v>
                </c:pt>
                <c:pt idx="2164">
                  <c:v>1836</c:v>
                </c:pt>
                <c:pt idx="2165">
                  <c:v>1835</c:v>
                </c:pt>
                <c:pt idx="2166">
                  <c:v>1834</c:v>
                </c:pt>
                <c:pt idx="2167">
                  <c:v>1833</c:v>
                </c:pt>
                <c:pt idx="2168">
                  <c:v>1832</c:v>
                </c:pt>
                <c:pt idx="2169">
                  <c:v>1831</c:v>
                </c:pt>
                <c:pt idx="2170">
                  <c:v>1830</c:v>
                </c:pt>
                <c:pt idx="2171">
                  <c:v>1829</c:v>
                </c:pt>
                <c:pt idx="2172">
                  <c:v>1828</c:v>
                </c:pt>
                <c:pt idx="2173">
                  <c:v>1827</c:v>
                </c:pt>
                <c:pt idx="2174">
                  <c:v>1826</c:v>
                </c:pt>
                <c:pt idx="2175">
                  <c:v>1825</c:v>
                </c:pt>
                <c:pt idx="2176">
                  <c:v>1824</c:v>
                </c:pt>
                <c:pt idx="2177">
                  <c:v>1823</c:v>
                </c:pt>
                <c:pt idx="2178">
                  <c:v>1822</c:v>
                </c:pt>
                <c:pt idx="2179">
                  <c:v>1821</c:v>
                </c:pt>
                <c:pt idx="2180">
                  <c:v>1820</c:v>
                </c:pt>
                <c:pt idx="2181">
                  <c:v>1819</c:v>
                </c:pt>
                <c:pt idx="2182">
                  <c:v>1818</c:v>
                </c:pt>
                <c:pt idx="2183">
                  <c:v>1817</c:v>
                </c:pt>
                <c:pt idx="2184">
                  <c:v>1816</c:v>
                </c:pt>
                <c:pt idx="2185">
                  <c:v>1815</c:v>
                </c:pt>
                <c:pt idx="2186">
                  <c:v>1814</c:v>
                </c:pt>
                <c:pt idx="2187">
                  <c:v>1813</c:v>
                </c:pt>
                <c:pt idx="2188">
                  <c:v>1812</c:v>
                </c:pt>
                <c:pt idx="2189">
                  <c:v>1811</c:v>
                </c:pt>
                <c:pt idx="2190">
                  <c:v>1810</c:v>
                </c:pt>
                <c:pt idx="2191">
                  <c:v>1809</c:v>
                </c:pt>
                <c:pt idx="2192">
                  <c:v>1808</c:v>
                </c:pt>
                <c:pt idx="2193">
                  <c:v>1807</c:v>
                </c:pt>
                <c:pt idx="2194">
                  <c:v>1806</c:v>
                </c:pt>
                <c:pt idx="2195">
                  <c:v>1805</c:v>
                </c:pt>
                <c:pt idx="2196">
                  <c:v>1804</c:v>
                </c:pt>
                <c:pt idx="2197">
                  <c:v>1803</c:v>
                </c:pt>
                <c:pt idx="2198">
                  <c:v>1802</c:v>
                </c:pt>
                <c:pt idx="2199">
                  <c:v>1801</c:v>
                </c:pt>
                <c:pt idx="2200">
                  <c:v>1800</c:v>
                </c:pt>
                <c:pt idx="2201">
                  <c:v>1799</c:v>
                </c:pt>
                <c:pt idx="2202">
                  <c:v>1798</c:v>
                </c:pt>
                <c:pt idx="2203">
                  <c:v>1797</c:v>
                </c:pt>
                <c:pt idx="2204">
                  <c:v>1796</c:v>
                </c:pt>
                <c:pt idx="2205">
                  <c:v>1795</c:v>
                </c:pt>
                <c:pt idx="2206">
                  <c:v>1794</c:v>
                </c:pt>
                <c:pt idx="2207">
                  <c:v>1793</c:v>
                </c:pt>
                <c:pt idx="2208">
                  <c:v>1792</c:v>
                </c:pt>
                <c:pt idx="2209">
                  <c:v>1791</c:v>
                </c:pt>
                <c:pt idx="2210">
                  <c:v>1790</c:v>
                </c:pt>
                <c:pt idx="2211">
                  <c:v>1789</c:v>
                </c:pt>
                <c:pt idx="2212">
                  <c:v>1788</c:v>
                </c:pt>
                <c:pt idx="2213">
                  <c:v>1787</c:v>
                </c:pt>
                <c:pt idx="2214">
                  <c:v>1786</c:v>
                </c:pt>
                <c:pt idx="2215">
                  <c:v>1785</c:v>
                </c:pt>
                <c:pt idx="2216">
                  <c:v>1784</c:v>
                </c:pt>
                <c:pt idx="2217">
                  <c:v>1783</c:v>
                </c:pt>
                <c:pt idx="2218">
                  <c:v>1782</c:v>
                </c:pt>
                <c:pt idx="2219">
                  <c:v>1781</c:v>
                </c:pt>
                <c:pt idx="2220">
                  <c:v>1780</c:v>
                </c:pt>
                <c:pt idx="2221">
                  <c:v>1779</c:v>
                </c:pt>
                <c:pt idx="2222">
                  <c:v>1778</c:v>
                </c:pt>
                <c:pt idx="2223">
                  <c:v>1777</c:v>
                </c:pt>
                <c:pt idx="2224">
                  <c:v>1776</c:v>
                </c:pt>
                <c:pt idx="2225">
                  <c:v>1775</c:v>
                </c:pt>
                <c:pt idx="2226">
                  <c:v>1774</c:v>
                </c:pt>
                <c:pt idx="2227">
                  <c:v>1773</c:v>
                </c:pt>
                <c:pt idx="2228">
                  <c:v>1772</c:v>
                </c:pt>
                <c:pt idx="2229">
                  <c:v>1771</c:v>
                </c:pt>
                <c:pt idx="2230">
                  <c:v>1770</c:v>
                </c:pt>
                <c:pt idx="2231">
                  <c:v>1769</c:v>
                </c:pt>
                <c:pt idx="2232">
                  <c:v>1768</c:v>
                </c:pt>
                <c:pt idx="2233">
                  <c:v>1767</c:v>
                </c:pt>
                <c:pt idx="2234">
                  <c:v>1766</c:v>
                </c:pt>
                <c:pt idx="2235">
                  <c:v>1765</c:v>
                </c:pt>
                <c:pt idx="2236">
                  <c:v>1764</c:v>
                </c:pt>
                <c:pt idx="2237">
                  <c:v>1763</c:v>
                </c:pt>
                <c:pt idx="2238">
                  <c:v>1762</c:v>
                </c:pt>
                <c:pt idx="2239">
                  <c:v>1761</c:v>
                </c:pt>
                <c:pt idx="2240">
                  <c:v>1760</c:v>
                </c:pt>
                <c:pt idx="2241">
                  <c:v>1759</c:v>
                </c:pt>
                <c:pt idx="2242">
                  <c:v>1758</c:v>
                </c:pt>
                <c:pt idx="2243">
                  <c:v>1757</c:v>
                </c:pt>
                <c:pt idx="2244">
                  <c:v>1756</c:v>
                </c:pt>
                <c:pt idx="2245">
                  <c:v>1755</c:v>
                </c:pt>
                <c:pt idx="2246">
                  <c:v>1754</c:v>
                </c:pt>
                <c:pt idx="2247">
                  <c:v>1753</c:v>
                </c:pt>
                <c:pt idx="2248">
                  <c:v>1752</c:v>
                </c:pt>
                <c:pt idx="2249">
                  <c:v>1751</c:v>
                </c:pt>
                <c:pt idx="2250">
                  <c:v>1750</c:v>
                </c:pt>
                <c:pt idx="2251">
                  <c:v>1749</c:v>
                </c:pt>
                <c:pt idx="2252">
                  <c:v>1748</c:v>
                </c:pt>
                <c:pt idx="2253">
                  <c:v>1747</c:v>
                </c:pt>
                <c:pt idx="2254">
                  <c:v>1746</c:v>
                </c:pt>
                <c:pt idx="2255">
                  <c:v>1745</c:v>
                </c:pt>
                <c:pt idx="2256">
                  <c:v>1744</c:v>
                </c:pt>
                <c:pt idx="2257">
                  <c:v>1743</c:v>
                </c:pt>
                <c:pt idx="2258">
                  <c:v>1742</c:v>
                </c:pt>
                <c:pt idx="2259">
                  <c:v>1741</c:v>
                </c:pt>
                <c:pt idx="2260">
                  <c:v>1740</c:v>
                </c:pt>
                <c:pt idx="2261">
                  <c:v>1739</c:v>
                </c:pt>
                <c:pt idx="2262">
                  <c:v>1738</c:v>
                </c:pt>
                <c:pt idx="2263">
                  <c:v>1737</c:v>
                </c:pt>
                <c:pt idx="2264">
                  <c:v>1736</c:v>
                </c:pt>
                <c:pt idx="2265">
                  <c:v>1735</c:v>
                </c:pt>
                <c:pt idx="2266">
                  <c:v>1734</c:v>
                </c:pt>
                <c:pt idx="2267">
                  <c:v>1733</c:v>
                </c:pt>
                <c:pt idx="2268">
                  <c:v>1732</c:v>
                </c:pt>
                <c:pt idx="2269">
                  <c:v>1731</c:v>
                </c:pt>
                <c:pt idx="2270">
                  <c:v>1730</c:v>
                </c:pt>
                <c:pt idx="2271">
                  <c:v>1729</c:v>
                </c:pt>
                <c:pt idx="2272">
                  <c:v>1728</c:v>
                </c:pt>
                <c:pt idx="2273">
                  <c:v>1727</c:v>
                </c:pt>
                <c:pt idx="2274">
                  <c:v>1726</c:v>
                </c:pt>
                <c:pt idx="2275">
                  <c:v>1725</c:v>
                </c:pt>
                <c:pt idx="2276">
                  <c:v>1724</c:v>
                </c:pt>
                <c:pt idx="2277">
                  <c:v>1723</c:v>
                </c:pt>
                <c:pt idx="2278">
                  <c:v>1722</c:v>
                </c:pt>
                <c:pt idx="2279">
                  <c:v>1721</c:v>
                </c:pt>
                <c:pt idx="2280">
                  <c:v>1720</c:v>
                </c:pt>
                <c:pt idx="2281">
                  <c:v>1719</c:v>
                </c:pt>
                <c:pt idx="2282">
                  <c:v>1718</c:v>
                </c:pt>
                <c:pt idx="2283">
                  <c:v>1717</c:v>
                </c:pt>
                <c:pt idx="2284">
                  <c:v>1716</c:v>
                </c:pt>
                <c:pt idx="2285">
                  <c:v>1715</c:v>
                </c:pt>
                <c:pt idx="2286">
                  <c:v>1714</c:v>
                </c:pt>
                <c:pt idx="2287">
                  <c:v>1713</c:v>
                </c:pt>
                <c:pt idx="2288">
                  <c:v>1712</c:v>
                </c:pt>
                <c:pt idx="2289">
                  <c:v>1711</c:v>
                </c:pt>
                <c:pt idx="2290">
                  <c:v>1710</c:v>
                </c:pt>
                <c:pt idx="2291">
                  <c:v>1709</c:v>
                </c:pt>
                <c:pt idx="2292">
                  <c:v>1708</c:v>
                </c:pt>
                <c:pt idx="2293">
                  <c:v>1707</c:v>
                </c:pt>
                <c:pt idx="2294">
                  <c:v>1706</c:v>
                </c:pt>
                <c:pt idx="2295">
                  <c:v>1705</c:v>
                </c:pt>
                <c:pt idx="2296">
                  <c:v>1704</c:v>
                </c:pt>
                <c:pt idx="2297">
                  <c:v>1703</c:v>
                </c:pt>
                <c:pt idx="2298">
                  <c:v>1702</c:v>
                </c:pt>
                <c:pt idx="2299">
                  <c:v>1701</c:v>
                </c:pt>
                <c:pt idx="2300">
                  <c:v>1700</c:v>
                </c:pt>
                <c:pt idx="2301">
                  <c:v>1699</c:v>
                </c:pt>
                <c:pt idx="2302">
                  <c:v>1698</c:v>
                </c:pt>
                <c:pt idx="2303">
                  <c:v>1697</c:v>
                </c:pt>
                <c:pt idx="2304">
                  <c:v>1696</c:v>
                </c:pt>
                <c:pt idx="2305">
                  <c:v>1695</c:v>
                </c:pt>
                <c:pt idx="2306">
                  <c:v>1694</c:v>
                </c:pt>
                <c:pt idx="2307">
                  <c:v>1693</c:v>
                </c:pt>
                <c:pt idx="2308">
                  <c:v>1692</c:v>
                </c:pt>
                <c:pt idx="2309">
                  <c:v>1691</c:v>
                </c:pt>
                <c:pt idx="2310">
                  <c:v>1690</c:v>
                </c:pt>
                <c:pt idx="2311">
                  <c:v>1689</c:v>
                </c:pt>
                <c:pt idx="2312">
                  <c:v>1688</c:v>
                </c:pt>
                <c:pt idx="2313">
                  <c:v>1687</c:v>
                </c:pt>
                <c:pt idx="2314">
                  <c:v>1686</c:v>
                </c:pt>
                <c:pt idx="2315">
                  <c:v>1685</c:v>
                </c:pt>
                <c:pt idx="2316">
                  <c:v>1684</c:v>
                </c:pt>
                <c:pt idx="2317">
                  <c:v>1683</c:v>
                </c:pt>
                <c:pt idx="2318">
                  <c:v>1682</c:v>
                </c:pt>
                <c:pt idx="2319">
                  <c:v>1681</c:v>
                </c:pt>
                <c:pt idx="2320">
                  <c:v>1680</c:v>
                </c:pt>
                <c:pt idx="2321">
                  <c:v>1679</c:v>
                </c:pt>
                <c:pt idx="2322">
                  <c:v>1678</c:v>
                </c:pt>
                <c:pt idx="2323">
                  <c:v>1677</c:v>
                </c:pt>
                <c:pt idx="2324">
                  <c:v>1676</c:v>
                </c:pt>
                <c:pt idx="2325">
                  <c:v>1675</c:v>
                </c:pt>
                <c:pt idx="2326">
                  <c:v>1674</c:v>
                </c:pt>
                <c:pt idx="2327">
                  <c:v>1673</c:v>
                </c:pt>
                <c:pt idx="2328">
                  <c:v>1672</c:v>
                </c:pt>
                <c:pt idx="2329">
                  <c:v>1671</c:v>
                </c:pt>
                <c:pt idx="2330">
                  <c:v>1670</c:v>
                </c:pt>
                <c:pt idx="2331">
                  <c:v>1669</c:v>
                </c:pt>
                <c:pt idx="2332">
                  <c:v>1668</c:v>
                </c:pt>
                <c:pt idx="2333">
                  <c:v>1667</c:v>
                </c:pt>
                <c:pt idx="2334">
                  <c:v>1666</c:v>
                </c:pt>
                <c:pt idx="2335">
                  <c:v>1665</c:v>
                </c:pt>
                <c:pt idx="2336">
                  <c:v>1664</c:v>
                </c:pt>
                <c:pt idx="2337">
                  <c:v>1663</c:v>
                </c:pt>
                <c:pt idx="2338">
                  <c:v>1662</c:v>
                </c:pt>
                <c:pt idx="2339">
                  <c:v>1661</c:v>
                </c:pt>
                <c:pt idx="2340">
                  <c:v>1660</c:v>
                </c:pt>
                <c:pt idx="2341">
                  <c:v>1659</c:v>
                </c:pt>
                <c:pt idx="2342">
                  <c:v>1658</c:v>
                </c:pt>
                <c:pt idx="2343">
                  <c:v>1657</c:v>
                </c:pt>
                <c:pt idx="2344">
                  <c:v>1656</c:v>
                </c:pt>
                <c:pt idx="2345">
                  <c:v>1655</c:v>
                </c:pt>
                <c:pt idx="2346">
                  <c:v>1654</c:v>
                </c:pt>
                <c:pt idx="2347">
                  <c:v>1653</c:v>
                </c:pt>
                <c:pt idx="2348">
                  <c:v>1652</c:v>
                </c:pt>
                <c:pt idx="2349">
                  <c:v>1651</c:v>
                </c:pt>
                <c:pt idx="2350">
                  <c:v>1650</c:v>
                </c:pt>
                <c:pt idx="2351">
                  <c:v>1649</c:v>
                </c:pt>
                <c:pt idx="2352">
                  <c:v>1648</c:v>
                </c:pt>
                <c:pt idx="2353">
                  <c:v>1647</c:v>
                </c:pt>
                <c:pt idx="2354">
                  <c:v>1646</c:v>
                </c:pt>
                <c:pt idx="2355">
                  <c:v>1645</c:v>
                </c:pt>
                <c:pt idx="2356">
                  <c:v>1644</c:v>
                </c:pt>
                <c:pt idx="2357">
                  <c:v>1643</c:v>
                </c:pt>
                <c:pt idx="2358">
                  <c:v>1642</c:v>
                </c:pt>
                <c:pt idx="2359">
                  <c:v>1641</c:v>
                </c:pt>
                <c:pt idx="2360">
                  <c:v>1640</c:v>
                </c:pt>
                <c:pt idx="2361">
                  <c:v>1639</c:v>
                </c:pt>
                <c:pt idx="2362">
                  <c:v>1638</c:v>
                </c:pt>
                <c:pt idx="2363">
                  <c:v>1637</c:v>
                </c:pt>
                <c:pt idx="2364">
                  <c:v>1636</c:v>
                </c:pt>
                <c:pt idx="2365">
                  <c:v>1635</c:v>
                </c:pt>
                <c:pt idx="2366">
                  <c:v>1634</c:v>
                </c:pt>
                <c:pt idx="2367">
                  <c:v>1633</c:v>
                </c:pt>
                <c:pt idx="2368">
                  <c:v>1632</c:v>
                </c:pt>
                <c:pt idx="2369">
                  <c:v>1631</c:v>
                </c:pt>
                <c:pt idx="2370">
                  <c:v>1630</c:v>
                </c:pt>
                <c:pt idx="2371">
                  <c:v>1629</c:v>
                </c:pt>
                <c:pt idx="2372">
                  <c:v>1628</c:v>
                </c:pt>
                <c:pt idx="2373">
                  <c:v>1627</c:v>
                </c:pt>
                <c:pt idx="2374">
                  <c:v>1626</c:v>
                </c:pt>
                <c:pt idx="2375">
                  <c:v>1625</c:v>
                </c:pt>
                <c:pt idx="2376">
                  <c:v>1624</c:v>
                </c:pt>
                <c:pt idx="2377">
                  <c:v>1623</c:v>
                </c:pt>
                <c:pt idx="2378">
                  <c:v>1622</c:v>
                </c:pt>
                <c:pt idx="2379">
                  <c:v>1621</c:v>
                </c:pt>
                <c:pt idx="2380">
                  <c:v>1620</c:v>
                </c:pt>
                <c:pt idx="2381">
                  <c:v>1619</c:v>
                </c:pt>
                <c:pt idx="2382">
                  <c:v>1618</c:v>
                </c:pt>
                <c:pt idx="2383">
                  <c:v>1617</c:v>
                </c:pt>
                <c:pt idx="2384">
                  <c:v>1616</c:v>
                </c:pt>
                <c:pt idx="2385">
                  <c:v>1615</c:v>
                </c:pt>
                <c:pt idx="2386">
                  <c:v>1614</c:v>
                </c:pt>
                <c:pt idx="2387">
                  <c:v>1613</c:v>
                </c:pt>
                <c:pt idx="2388">
                  <c:v>1612</c:v>
                </c:pt>
                <c:pt idx="2389">
                  <c:v>1611</c:v>
                </c:pt>
                <c:pt idx="2390">
                  <c:v>1610</c:v>
                </c:pt>
                <c:pt idx="2391">
                  <c:v>1609</c:v>
                </c:pt>
                <c:pt idx="2392">
                  <c:v>1608</c:v>
                </c:pt>
                <c:pt idx="2393">
                  <c:v>1607</c:v>
                </c:pt>
                <c:pt idx="2394">
                  <c:v>1606</c:v>
                </c:pt>
                <c:pt idx="2395">
                  <c:v>1605</c:v>
                </c:pt>
                <c:pt idx="2396">
                  <c:v>1604</c:v>
                </c:pt>
                <c:pt idx="2397">
                  <c:v>1603</c:v>
                </c:pt>
                <c:pt idx="2398">
                  <c:v>1602</c:v>
                </c:pt>
                <c:pt idx="2399">
                  <c:v>1601</c:v>
                </c:pt>
                <c:pt idx="2400">
                  <c:v>1600</c:v>
                </c:pt>
                <c:pt idx="2401">
                  <c:v>1599</c:v>
                </c:pt>
                <c:pt idx="2402">
                  <c:v>1598</c:v>
                </c:pt>
                <c:pt idx="2403">
                  <c:v>1597</c:v>
                </c:pt>
                <c:pt idx="2404">
                  <c:v>1596</c:v>
                </c:pt>
                <c:pt idx="2405">
                  <c:v>1595</c:v>
                </c:pt>
                <c:pt idx="2406">
                  <c:v>1594</c:v>
                </c:pt>
                <c:pt idx="2407">
                  <c:v>1593</c:v>
                </c:pt>
                <c:pt idx="2408">
                  <c:v>1592</c:v>
                </c:pt>
                <c:pt idx="2409">
                  <c:v>1591</c:v>
                </c:pt>
                <c:pt idx="2410">
                  <c:v>1590</c:v>
                </c:pt>
                <c:pt idx="2411">
                  <c:v>1589</c:v>
                </c:pt>
                <c:pt idx="2412">
                  <c:v>1588</c:v>
                </c:pt>
                <c:pt idx="2413">
                  <c:v>1587</c:v>
                </c:pt>
                <c:pt idx="2414">
                  <c:v>1586</c:v>
                </c:pt>
                <c:pt idx="2415">
                  <c:v>1585</c:v>
                </c:pt>
                <c:pt idx="2416">
                  <c:v>1584</c:v>
                </c:pt>
                <c:pt idx="2417">
                  <c:v>1583</c:v>
                </c:pt>
                <c:pt idx="2418">
                  <c:v>1582</c:v>
                </c:pt>
                <c:pt idx="2419">
                  <c:v>1581</c:v>
                </c:pt>
                <c:pt idx="2420">
                  <c:v>1580</c:v>
                </c:pt>
                <c:pt idx="2421">
                  <c:v>1579</c:v>
                </c:pt>
                <c:pt idx="2422">
                  <c:v>1578</c:v>
                </c:pt>
                <c:pt idx="2423">
                  <c:v>1577</c:v>
                </c:pt>
                <c:pt idx="2424">
                  <c:v>1576</c:v>
                </c:pt>
                <c:pt idx="2425">
                  <c:v>1575</c:v>
                </c:pt>
                <c:pt idx="2426">
                  <c:v>1574</c:v>
                </c:pt>
                <c:pt idx="2427">
                  <c:v>1573</c:v>
                </c:pt>
                <c:pt idx="2428">
                  <c:v>1572</c:v>
                </c:pt>
                <c:pt idx="2429">
                  <c:v>1571</c:v>
                </c:pt>
                <c:pt idx="2430">
                  <c:v>1570</c:v>
                </c:pt>
                <c:pt idx="2431">
                  <c:v>1569</c:v>
                </c:pt>
                <c:pt idx="2432">
                  <c:v>1568</c:v>
                </c:pt>
                <c:pt idx="2433">
                  <c:v>1567</c:v>
                </c:pt>
                <c:pt idx="2434">
                  <c:v>1566</c:v>
                </c:pt>
                <c:pt idx="2435">
                  <c:v>1565</c:v>
                </c:pt>
                <c:pt idx="2436">
                  <c:v>1564</c:v>
                </c:pt>
                <c:pt idx="2437">
                  <c:v>1563</c:v>
                </c:pt>
                <c:pt idx="2438">
                  <c:v>1562</c:v>
                </c:pt>
                <c:pt idx="2439">
                  <c:v>1561</c:v>
                </c:pt>
                <c:pt idx="2440">
                  <c:v>1560</c:v>
                </c:pt>
                <c:pt idx="2441">
                  <c:v>1559</c:v>
                </c:pt>
                <c:pt idx="2442">
                  <c:v>1558</c:v>
                </c:pt>
                <c:pt idx="2443">
                  <c:v>1557</c:v>
                </c:pt>
                <c:pt idx="2444">
                  <c:v>1556</c:v>
                </c:pt>
                <c:pt idx="2445">
                  <c:v>1555</c:v>
                </c:pt>
                <c:pt idx="2446">
                  <c:v>1554</c:v>
                </c:pt>
                <c:pt idx="2447">
                  <c:v>1553</c:v>
                </c:pt>
                <c:pt idx="2448">
                  <c:v>1552</c:v>
                </c:pt>
                <c:pt idx="2449">
                  <c:v>1551</c:v>
                </c:pt>
                <c:pt idx="2450">
                  <c:v>1550</c:v>
                </c:pt>
                <c:pt idx="2451">
                  <c:v>1549</c:v>
                </c:pt>
                <c:pt idx="2452">
                  <c:v>1548</c:v>
                </c:pt>
                <c:pt idx="2453">
                  <c:v>1547</c:v>
                </c:pt>
                <c:pt idx="2454">
                  <c:v>1546</c:v>
                </c:pt>
                <c:pt idx="2455">
                  <c:v>1545</c:v>
                </c:pt>
                <c:pt idx="2456">
                  <c:v>1544</c:v>
                </c:pt>
                <c:pt idx="2457">
                  <c:v>1543</c:v>
                </c:pt>
                <c:pt idx="2458">
                  <c:v>1542</c:v>
                </c:pt>
                <c:pt idx="2459">
                  <c:v>1541</c:v>
                </c:pt>
                <c:pt idx="2460">
                  <c:v>1540</c:v>
                </c:pt>
                <c:pt idx="2461">
                  <c:v>1539</c:v>
                </c:pt>
                <c:pt idx="2462">
                  <c:v>1538</c:v>
                </c:pt>
                <c:pt idx="2463">
                  <c:v>1537</c:v>
                </c:pt>
                <c:pt idx="2464">
                  <c:v>1536</c:v>
                </c:pt>
                <c:pt idx="2465">
                  <c:v>1535</c:v>
                </c:pt>
                <c:pt idx="2466">
                  <c:v>1534</c:v>
                </c:pt>
                <c:pt idx="2467">
                  <c:v>1533</c:v>
                </c:pt>
                <c:pt idx="2468">
                  <c:v>1532</c:v>
                </c:pt>
                <c:pt idx="2469">
                  <c:v>1531</c:v>
                </c:pt>
                <c:pt idx="2470">
                  <c:v>1530</c:v>
                </c:pt>
                <c:pt idx="2471">
                  <c:v>1529</c:v>
                </c:pt>
                <c:pt idx="2472">
                  <c:v>1528</c:v>
                </c:pt>
                <c:pt idx="2473">
                  <c:v>1527</c:v>
                </c:pt>
                <c:pt idx="2474">
                  <c:v>1526</c:v>
                </c:pt>
                <c:pt idx="2475">
                  <c:v>1525</c:v>
                </c:pt>
                <c:pt idx="2476">
                  <c:v>1524</c:v>
                </c:pt>
                <c:pt idx="2477">
                  <c:v>1523</c:v>
                </c:pt>
                <c:pt idx="2478">
                  <c:v>1522</c:v>
                </c:pt>
                <c:pt idx="2479">
                  <c:v>1521</c:v>
                </c:pt>
                <c:pt idx="2480">
                  <c:v>1520</c:v>
                </c:pt>
                <c:pt idx="2481">
                  <c:v>1519</c:v>
                </c:pt>
                <c:pt idx="2482">
                  <c:v>1518</c:v>
                </c:pt>
                <c:pt idx="2483">
                  <c:v>1517</c:v>
                </c:pt>
                <c:pt idx="2484">
                  <c:v>1516</c:v>
                </c:pt>
                <c:pt idx="2485">
                  <c:v>1515</c:v>
                </c:pt>
                <c:pt idx="2486">
                  <c:v>1514</c:v>
                </c:pt>
                <c:pt idx="2487">
                  <c:v>1513</c:v>
                </c:pt>
                <c:pt idx="2488">
                  <c:v>1512</c:v>
                </c:pt>
                <c:pt idx="2489">
                  <c:v>1511</c:v>
                </c:pt>
                <c:pt idx="2490">
                  <c:v>1510</c:v>
                </c:pt>
                <c:pt idx="2491">
                  <c:v>1509</c:v>
                </c:pt>
                <c:pt idx="2492">
                  <c:v>1508</c:v>
                </c:pt>
                <c:pt idx="2493">
                  <c:v>1507</c:v>
                </c:pt>
                <c:pt idx="2494">
                  <c:v>1506</c:v>
                </c:pt>
                <c:pt idx="2495">
                  <c:v>1505</c:v>
                </c:pt>
                <c:pt idx="2496">
                  <c:v>1504</c:v>
                </c:pt>
                <c:pt idx="2497">
                  <c:v>1503</c:v>
                </c:pt>
                <c:pt idx="2498">
                  <c:v>1502</c:v>
                </c:pt>
                <c:pt idx="2499">
                  <c:v>1501</c:v>
                </c:pt>
                <c:pt idx="2500">
                  <c:v>1500</c:v>
                </c:pt>
                <c:pt idx="2501">
                  <c:v>1499</c:v>
                </c:pt>
                <c:pt idx="2502">
                  <c:v>1498</c:v>
                </c:pt>
                <c:pt idx="2503">
                  <c:v>1497</c:v>
                </c:pt>
                <c:pt idx="2504">
                  <c:v>1496</c:v>
                </c:pt>
                <c:pt idx="2505">
                  <c:v>1495</c:v>
                </c:pt>
                <c:pt idx="2506">
                  <c:v>1494</c:v>
                </c:pt>
                <c:pt idx="2507">
                  <c:v>1493</c:v>
                </c:pt>
                <c:pt idx="2508">
                  <c:v>1492</c:v>
                </c:pt>
                <c:pt idx="2509">
                  <c:v>1491</c:v>
                </c:pt>
                <c:pt idx="2510">
                  <c:v>1490</c:v>
                </c:pt>
                <c:pt idx="2511">
                  <c:v>1489</c:v>
                </c:pt>
                <c:pt idx="2512">
                  <c:v>1488</c:v>
                </c:pt>
                <c:pt idx="2513">
                  <c:v>1487</c:v>
                </c:pt>
                <c:pt idx="2514">
                  <c:v>1486</c:v>
                </c:pt>
                <c:pt idx="2515">
                  <c:v>1485</c:v>
                </c:pt>
                <c:pt idx="2516">
                  <c:v>1484</c:v>
                </c:pt>
                <c:pt idx="2517">
                  <c:v>1483</c:v>
                </c:pt>
                <c:pt idx="2518">
                  <c:v>1482</c:v>
                </c:pt>
                <c:pt idx="2519">
                  <c:v>1481</c:v>
                </c:pt>
                <c:pt idx="2520">
                  <c:v>1480</c:v>
                </c:pt>
                <c:pt idx="2521">
                  <c:v>1479</c:v>
                </c:pt>
                <c:pt idx="2522">
                  <c:v>1478</c:v>
                </c:pt>
                <c:pt idx="2523">
                  <c:v>1477</c:v>
                </c:pt>
                <c:pt idx="2524">
                  <c:v>1476</c:v>
                </c:pt>
                <c:pt idx="2525">
                  <c:v>1475</c:v>
                </c:pt>
                <c:pt idx="2526">
                  <c:v>1474</c:v>
                </c:pt>
                <c:pt idx="2527">
                  <c:v>1473</c:v>
                </c:pt>
                <c:pt idx="2528">
                  <c:v>1472</c:v>
                </c:pt>
                <c:pt idx="2529">
                  <c:v>1471</c:v>
                </c:pt>
                <c:pt idx="2530">
                  <c:v>1470</c:v>
                </c:pt>
                <c:pt idx="2531">
                  <c:v>1469</c:v>
                </c:pt>
                <c:pt idx="2532">
                  <c:v>1468</c:v>
                </c:pt>
                <c:pt idx="2533">
                  <c:v>1467</c:v>
                </c:pt>
                <c:pt idx="2534">
                  <c:v>1466</c:v>
                </c:pt>
                <c:pt idx="2535">
                  <c:v>1465</c:v>
                </c:pt>
                <c:pt idx="2536">
                  <c:v>1464</c:v>
                </c:pt>
                <c:pt idx="2537">
                  <c:v>1463</c:v>
                </c:pt>
                <c:pt idx="2538">
                  <c:v>1462</c:v>
                </c:pt>
                <c:pt idx="2539">
                  <c:v>1461</c:v>
                </c:pt>
                <c:pt idx="2540">
                  <c:v>1460</c:v>
                </c:pt>
                <c:pt idx="2541">
                  <c:v>1459</c:v>
                </c:pt>
                <c:pt idx="2542">
                  <c:v>1458</c:v>
                </c:pt>
                <c:pt idx="2543">
                  <c:v>1457</c:v>
                </c:pt>
                <c:pt idx="2544">
                  <c:v>1456</c:v>
                </c:pt>
                <c:pt idx="2545">
                  <c:v>1455</c:v>
                </c:pt>
                <c:pt idx="2546">
                  <c:v>1454</c:v>
                </c:pt>
                <c:pt idx="2547">
                  <c:v>1453</c:v>
                </c:pt>
                <c:pt idx="2548">
                  <c:v>1452</c:v>
                </c:pt>
                <c:pt idx="2549">
                  <c:v>1451</c:v>
                </c:pt>
                <c:pt idx="2550">
                  <c:v>1450</c:v>
                </c:pt>
                <c:pt idx="2551">
                  <c:v>1449</c:v>
                </c:pt>
                <c:pt idx="2552">
                  <c:v>1448</c:v>
                </c:pt>
                <c:pt idx="2553">
                  <c:v>1447</c:v>
                </c:pt>
                <c:pt idx="2554">
                  <c:v>1446</c:v>
                </c:pt>
                <c:pt idx="2555">
                  <c:v>1445</c:v>
                </c:pt>
                <c:pt idx="2556">
                  <c:v>1444</c:v>
                </c:pt>
                <c:pt idx="2557">
                  <c:v>1443</c:v>
                </c:pt>
                <c:pt idx="2558">
                  <c:v>1442</c:v>
                </c:pt>
                <c:pt idx="2559">
                  <c:v>1441</c:v>
                </c:pt>
                <c:pt idx="2560">
                  <c:v>1440</c:v>
                </c:pt>
                <c:pt idx="2561">
                  <c:v>1439</c:v>
                </c:pt>
                <c:pt idx="2562">
                  <c:v>1438</c:v>
                </c:pt>
                <c:pt idx="2563">
                  <c:v>1437</c:v>
                </c:pt>
                <c:pt idx="2564">
                  <c:v>1436</c:v>
                </c:pt>
                <c:pt idx="2565">
                  <c:v>1435</c:v>
                </c:pt>
                <c:pt idx="2566">
                  <c:v>1434</c:v>
                </c:pt>
                <c:pt idx="2567">
                  <c:v>1433</c:v>
                </c:pt>
                <c:pt idx="2568">
                  <c:v>1432</c:v>
                </c:pt>
                <c:pt idx="2569">
                  <c:v>1431</c:v>
                </c:pt>
                <c:pt idx="2570">
                  <c:v>1430</c:v>
                </c:pt>
                <c:pt idx="2571">
                  <c:v>1429</c:v>
                </c:pt>
                <c:pt idx="2572">
                  <c:v>1428</c:v>
                </c:pt>
                <c:pt idx="2573">
                  <c:v>1427</c:v>
                </c:pt>
                <c:pt idx="2574">
                  <c:v>1426</c:v>
                </c:pt>
                <c:pt idx="2575">
                  <c:v>1425</c:v>
                </c:pt>
                <c:pt idx="2576">
                  <c:v>1424</c:v>
                </c:pt>
                <c:pt idx="2577">
                  <c:v>1423</c:v>
                </c:pt>
                <c:pt idx="2578">
                  <c:v>1422</c:v>
                </c:pt>
                <c:pt idx="2579">
                  <c:v>1421</c:v>
                </c:pt>
                <c:pt idx="2580">
                  <c:v>1420</c:v>
                </c:pt>
                <c:pt idx="2581">
                  <c:v>1419</c:v>
                </c:pt>
                <c:pt idx="2582">
                  <c:v>1418</c:v>
                </c:pt>
                <c:pt idx="2583">
                  <c:v>1417</c:v>
                </c:pt>
                <c:pt idx="2584">
                  <c:v>1416</c:v>
                </c:pt>
                <c:pt idx="2585">
                  <c:v>1415</c:v>
                </c:pt>
                <c:pt idx="2586">
                  <c:v>1414</c:v>
                </c:pt>
                <c:pt idx="2587">
                  <c:v>1413</c:v>
                </c:pt>
                <c:pt idx="2588">
                  <c:v>1412</c:v>
                </c:pt>
                <c:pt idx="2589">
                  <c:v>1411</c:v>
                </c:pt>
                <c:pt idx="2590">
                  <c:v>1410</c:v>
                </c:pt>
                <c:pt idx="2591">
                  <c:v>1409</c:v>
                </c:pt>
                <c:pt idx="2592">
                  <c:v>1408</c:v>
                </c:pt>
                <c:pt idx="2593">
                  <c:v>1407</c:v>
                </c:pt>
                <c:pt idx="2594">
                  <c:v>1406</c:v>
                </c:pt>
                <c:pt idx="2595">
                  <c:v>1405</c:v>
                </c:pt>
                <c:pt idx="2596">
                  <c:v>1404</c:v>
                </c:pt>
                <c:pt idx="2597">
                  <c:v>1403</c:v>
                </c:pt>
                <c:pt idx="2598">
                  <c:v>1402</c:v>
                </c:pt>
                <c:pt idx="2599">
                  <c:v>1401</c:v>
                </c:pt>
                <c:pt idx="2600">
                  <c:v>1400</c:v>
                </c:pt>
                <c:pt idx="2601">
                  <c:v>1399</c:v>
                </c:pt>
                <c:pt idx="2602">
                  <c:v>1398</c:v>
                </c:pt>
                <c:pt idx="2603">
                  <c:v>1397</c:v>
                </c:pt>
                <c:pt idx="2604">
                  <c:v>1396</c:v>
                </c:pt>
                <c:pt idx="2605">
                  <c:v>1395</c:v>
                </c:pt>
                <c:pt idx="2606">
                  <c:v>1394</c:v>
                </c:pt>
                <c:pt idx="2607">
                  <c:v>1393</c:v>
                </c:pt>
                <c:pt idx="2608">
                  <c:v>1392</c:v>
                </c:pt>
                <c:pt idx="2609">
                  <c:v>1391</c:v>
                </c:pt>
                <c:pt idx="2610">
                  <c:v>1390</c:v>
                </c:pt>
                <c:pt idx="2611">
                  <c:v>1389</c:v>
                </c:pt>
                <c:pt idx="2612">
                  <c:v>1388</c:v>
                </c:pt>
                <c:pt idx="2613">
                  <c:v>1387</c:v>
                </c:pt>
                <c:pt idx="2614">
                  <c:v>1386</c:v>
                </c:pt>
                <c:pt idx="2615">
                  <c:v>1385</c:v>
                </c:pt>
                <c:pt idx="2616">
                  <c:v>1384</c:v>
                </c:pt>
                <c:pt idx="2617">
                  <c:v>1383</c:v>
                </c:pt>
                <c:pt idx="2618">
                  <c:v>1382</c:v>
                </c:pt>
                <c:pt idx="2619">
                  <c:v>1381</c:v>
                </c:pt>
                <c:pt idx="2620">
                  <c:v>1380</c:v>
                </c:pt>
                <c:pt idx="2621">
                  <c:v>1379</c:v>
                </c:pt>
                <c:pt idx="2622">
                  <c:v>1378</c:v>
                </c:pt>
                <c:pt idx="2623">
                  <c:v>1377</c:v>
                </c:pt>
                <c:pt idx="2624">
                  <c:v>1376</c:v>
                </c:pt>
                <c:pt idx="2625">
                  <c:v>1375</c:v>
                </c:pt>
                <c:pt idx="2626">
                  <c:v>1374</c:v>
                </c:pt>
                <c:pt idx="2627">
                  <c:v>1373</c:v>
                </c:pt>
                <c:pt idx="2628">
                  <c:v>1372</c:v>
                </c:pt>
                <c:pt idx="2629">
                  <c:v>1371</c:v>
                </c:pt>
                <c:pt idx="2630">
                  <c:v>1370</c:v>
                </c:pt>
                <c:pt idx="2631">
                  <c:v>1369</c:v>
                </c:pt>
                <c:pt idx="2632">
                  <c:v>1368</c:v>
                </c:pt>
                <c:pt idx="2633">
                  <c:v>1367</c:v>
                </c:pt>
                <c:pt idx="2634">
                  <c:v>1366</c:v>
                </c:pt>
                <c:pt idx="2635">
                  <c:v>1365</c:v>
                </c:pt>
                <c:pt idx="2636">
                  <c:v>1364</c:v>
                </c:pt>
                <c:pt idx="2637">
                  <c:v>1363</c:v>
                </c:pt>
                <c:pt idx="2638">
                  <c:v>1362</c:v>
                </c:pt>
                <c:pt idx="2639">
                  <c:v>1361</c:v>
                </c:pt>
                <c:pt idx="2640">
                  <c:v>1360</c:v>
                </c:pt>
                <c:pt idx="2641">
                  <c:v>1359</c:v>
                </c:pt>
                <c:pt idx="2642">
                  <c:v>1358</c:v>
                </c:pt>
                <c:pt idx="2643">
                  <c:v>1357</c:v>
                </c:pt>
                <c:pt idx="2644">
                  <c:v>1356</c:v>
                </c:pt>
                <c:pt idx="2645">
                  <c:v>1355</c:v>
                </c:pt>
                <c:pt idx="2646">
                  <c:v>1354</c:v>
                </c:pt>
                <c:pt idx="2647">
                  <c:v>1353</c:v>
                </c:pt>
                <c:pt idx="2648">
                  <c:v>1352</c:v>
                </c:pt>
                <c:pt idx="2649">
                  <c:v>1351</c:v>
                </c:pt>
                <c:pt idx="2650">
                  <c:v>1350</c:v>
                </c:pt>
                <c:pt idx="2651">
                  <c:v>1349</c:v>
                </c:pt>
                <c:pt idx="2652">
                  <c:v>1348</c:v>
                </c:pt>
                <c:pt idx="2653">
                  <c:v>1347</c:v>
                </c:pt>
                <c:pt idx="2654">
                  <c:v>1346</c:v>
                </c:pt>
                <c:pt idx="2655">
                  <c:v>1345</c:v>
                </c:pt>
                <c:pt idx="2656">
                  <c:v>1344</c:v>
                </c:pt>
                <c:pt idx="2657">
                  <c:v>1343</c:v>
                </c:pt>
                <c:pt idx="2658">
                  <c:v>1342</c:v>
                </c:pt>
                <c:pt idx="2659">
                  <c:v>1341</c:v>
                </c:pt>
                <c:pt idx="2660">
                  <c:v>1340</c:v>
                </c:pt>
                <c:pt idx="2661">
                  <c:v>1339</c:v>
                </c:pt>
                <c:pt idx="2662">
                  <c:v>1338</c:v>
                </c:pt>
                <c:pt idx="2663">
                  <c:v>1337</c:v>
                </c:pt>
                <c:pt idx="2664">
                  <c:v>1336</c:v>
                </c:pt>
                <c:pt idx="2665">
                  <c:v>1335</c:v>
                </c:pt>
                <c:pt idx="2666">
                  <c:v>1334</c:v>
                </c:pt>
                <c:pt idx="2667">
                  <c:v>1333</c:v>
                </c:pt>
                <c:pt idx="2668">
                  <c:v>1332</c:v>
                </c:pt>
                <c:pt idx="2669">
                  <c:v>1331</c:v>
                </c:pt>
                <c:pt idx="2670">
                  <c:v>1330</c:v>
                </c:pt>
                <c:pt idx="2671">
                  <c:v>1329</c:v>
                </c:pt>
                <c:pt idx="2672">
                  <c:v>1328</c:v>
                </c:pt>
                <c:pt idx="2673">
                  <c:v>1327</c:v>
                </c:pt>
                <c:pt idx="2674">
                  <c:v>1326</c:v>
                </c:pt>
                <c:pt idx="2675">
                  <c:v>1325</c:v>
                </c:pt>
                <c:pt idx="2676">
                  <c:v>1324</c:v>
                </c:pt>
                <c:pt idx="2677">
                  <c:v>1323</c:v>
                </c:pt>
                <c:pt idx="2678">
                  <c:v>1322</c:v>
                </c:pt>
                <c:pt idx="2679">
                  <c:v>1321</c:v>
                </c:pt>
                <c:pt idx="2680">
                  <c:v>1320</c:v>
                </c:pt>
                <c:pt idx="2681">
                  <c:v>1319</c:v>
                </c:pt>
                <c:pt idx="2682">
                  <c:v>1318</c:v>
                </c:pt>
                <c:pt idx="2683">
                  <c:v>1317</c:v>
                </c:pt>
                <c:pt idx="2684">
                  <c:v>1316</c:v>
                </c:pt>
                <c:pt idx="2685">
                  <c:v>1315</c:v>
                </c:pt>
                <c:pt idx="2686">
                  <c:v>1314</c:v>
                </c:pt>
                <c:pt idx="2687">
                  <c:v>1313</c:v>
                </c:pt>
                <c:pt idx="2688">
                  <c:v>1312</c:v>
                </c:pt>
                <c:pt idx="2689">
                  <c:v>1311</c:v>
                </c:pt>
                <c:pt idx="2690">
                  <c:v>1310</c:v>
                </c:pt>
                <c:pt idx="2691">
                  <c:v>1309</c:v>
                </c:pt>
                <c:pt idx="2692">
                  <c:v>1308</c:v>
                </c:pt>
                <c:pt idx="2693">
                  <c:v>1307</c:v>
                </c:pt>
                <c:pt idx="2694">
                  <c:v>1306</c:v>
                </c:pt>
                <c:pt idx="2695">
                  <c:v>1305</c:v>
                </c:pt>
                <c:pt idx="2696">
                  <c:v>1304</c:v>
                </c:pt>
                <c:pt idx="2697">
                  <c:v>1303</c:v>
                </c:pt>
                <c:pt idx="2698">
                  <c:v>1302</c:v>
                </c:pt>
                <c:pt idx="2699">
                  <c:v>1301</c:v>
                </c:pt>
                <c:pt idx="2700">
                  <c:v>1300</c:v>
                </c:pt>
                <c:pt idx="2701">
                  <c:v>1299</c:v>
                </c:pt>
                <c:pt idx="2702">
                  <c:v>1298</c:v>
                </c:pt>
                <c:pt idx="2703">
                  <c:v>1297</c:v>
                </c:pt>
                <c:pt idx="2704">
                  <c:v>1296</c:v>
                </c:pt>
                <c:pt idx="2705">
                  <c:v>1295</c:v>
                </c:pt>
                <c:pt idx="2706">
                  <c:v>1294</c:v>
                </c:pt>
                <c:pt idx="2707">
                  <c:v>1293</c:v>
                </c:pt>
                <c:pt idx="2708">
                  <c:v>1292</c:v>
                </c:pt>
                <c:pt idx="2709">
                  <c:v>1291</c:v>
                </c:pt>
                <c:pt idx="2710">
                  <c:v>1290</c:v>
                </c:pt>
                <c:pt idx="2711">
                  <c:v>1289</c:v>
                </c:pt>
                <c:pt idx="2712">
                  <c:v>1288</c:v>
                </c:pt>
                <c:pt idx="2713">
                  <c:v>1287</c:v>
                </c:pt>
                <c:pt idx="2714">
                  <c:v>1286</c:v>
                </c:pt>
                <c:pt idx="2715">
                  <c:v>1285</c:v>
                </c:pt>
                <c:pt idx="2716">
                  <c:v>1284</c:v>
                </c:pt>
                <c:pt idx="2717">
                  <c:v>1283</c:v>
                </c:pt>
                <c:pt idx="2718">
                  <c:v>1282</c:v>
                </c:pt>
                <c:pt idx="2719">
                  <c:v>1281</c:v>
                </c:pt>
                <c:pt idx="2720">
                  <c:v>1280</c:v>
                </c:pt>
                <c:pt idx="2721">
                  <c:v>1279</c:v>
                </c:pt>
                <c:pt idx="2722">
                  <c:v>1278</c:v>
                </c:pt>
                <c:pt idx="2723">
                  <c:v>1277</c:v>
                </c:pt>
                <c:pt idx="2724">
                  <c:v>1276</c:v>
                </c:pt>
                <c:pt idx="2725">
                  <c:v>1275</c:v>
                </c:pt>
                <c:pt idx="2726">
                  <c:v>1274</c:v>
                </c:pt>
                <c:pt idx="2727">
                  <c:v>1273</c:v>
                </c:pt>
                <c:pt idx="2728">
                  <c:v>1272</c:v>
                </c:pt>
                <c:pt idx="2729">
                  <c:v>1271</c:v>
                </c:pt>
                <c:pt idx="2730">
                  <c:v>1270</c:v>
                </c:pt>
                <c:pt idx="2731">
                  <c:v>1269</c:v>
                </c:pt>
                <c:pt idx="2732">
                  <c:v>1268</c:v>
                </c:pt>
                <c:pt idx="2733">
                  <c:v>1267</c:v>
                </c:pt>
                <c:pt idx="2734">
                  <c:v>1266</c:v>
                </c:pt>
                <c:pt idx="2735">
                  <c:v>1265</c:v>
                </c:pt>
                <c:pt idx="2736">
                  <c:v>1264</c:v>
                </c:pt>
                <c:pt idx="2737">
                  <c:v>1263</c:v>
                </c:pt>
                <c:pt idx="2738">
                  <c:v>1262</c:v>
                </c:pt>
                <c:pt idx="2739">
                  <c:v>1261</c:v>
                </c:pt>
                <c:pt idx="2740">
                  <c:v>1260</c:v>
                </c:pt>
                <c:pt idx="2741">
                  <c:v>1259</c:v>
                </c:pt>
                <c:pt idx="2742">
                  <c:v>1258</c:v>
                </c:pt>
                <c:pt idx="2743">
                  <c:v>1257</c:v>
                </c:pt>
                <c:pt idx="2744">
                  <c:v>1256</c:v>
                </c:pt>
                <c:pt idx="2745">
                  <c:v>1255</c:v>
                </c:pt>
                <c:pt idx="2746">
                  <c:v>1254</c:v>
                </c:pt>
                <c:pt idx="2747">
                  <c:v>1253</c:v>
                </c:pt>
                <c:pt idx="2748">
                  <c:v>1252</c:v>
                </c:pt>
                <c:pt idx="2749">
                  <c:v>1251</c:v>
                </c:pt>
                <c:pt idx="2750">
                  <c:v>1250</c:v>
                </c:pt>
                <c:pt idx="2751">
                  <c:v>1249</c:v>
                </c:pt>
                <c:pt idx="2752">
                  <c:v>1248</c:v>
                </c:pt>
                <c:pt idx="2753">
                  <c:v>1247</c:v>
                </c:pt>
                <c:pt idx="2754">
                  <c:v>1246</c:v>
                </c:pt>
                <c:pt idx="2755">
                  <c:v>1245</c:v>
                </c:pt>
                <c:pt idx="2756">
                  <c:v>1244</c:v>
                </c:pt>
                <c:pt idx="2757">
                  <c:v>1243</c:v>
                </c:pt>
                <c:pt idx="2758">
                  <c:v>1242</c:v>
                </c:pt>
                <c:pt idx="2759">
                  <c:v>1241</c:v>
                </c:pt>
                <c:pt idx="2760">
                  <c:v>1240</c:v>
                </c:pt>
                <c:pt idx="2761">
                  <c:v>1239</c:v>
                </c:pt>
                <c:pt idx="2762">
                  <c:v>1238</c:v>
                </c:pt>
                <c:pt idx="2763">
                  <c:v>1237</c:v>
                </c:pt>
                <c:pt idx="2764">
                  <c:v>1236</c:v>
                </c:pt>
                <c:pt idx="2765">
                  <c:v>1235</c:v>
                </c:pt>
                <c:pt idx="2766">
                  <c:v>1234</c:v>
                </c:pt>
                <c:pt idx="2767">
                  <c:v>1233</c:v>
                </c:pt>
                <c:pt idx="2768">
                  <c:v>1232</c:v>
                </c:pt>
                <c:pt idx="2769">
                  <c:v>1231</c:v>
                </c:pt>
                <c:pt idx="2770">
                  <c:v>1230</c:v>
                </c:pt>
                <c:pt idx="2771">
                  <c:v>1229</c:v>
                </c:pt>
                <c:pt idx="2772">
                  <c:v>1228</c:v>
                </c:pt>
                <c:pt idx="2773">
                  <c:v>1227</c:v>
                </c:pt>
                <c:pt idx="2774">
                  <c:v>1226</c:v>
                </c:pt>
                <c:pt idx="2775">
                  <c:v>1225</c:v>
                </c:pt>
                <c:pt idx="2776">
                  <c:v>1224</c:v>
                </c:pt>
                <c:pt idx="2777">
                  <c:v>1223</c:v>
                </c:pt>
                <c:pt idx="2778">
                  <c:v>1222</c:v>
                </c:pt>
                <c:pt idx="2779">
                  <c:v>1221</c:v>
                </c:pt>
                <c:pt idx="2780">
                  <c:v>1220</c:v>
                </c:pt>
                <c:pt idx="2781">
                  <c:v>1219</c:v>
                </c:pt>
                <c:pt idx="2782">
                  <c:v>1218</c:v>
                </c:pt>
                <c:pt idx="2783">
                  <c:v>1217</c:v>
                </c:pt>
                <c:pt idx="2784">
                  <c:v>1216</c:v>
                </c:pt>
                <c:pt idx="2785">
                  <c:v>1215</c:v>
                </c:pt>
                <c:pt idx="2786">
                  <c:v>1214</c:v>
                </c:pt>
                <c:pt idx="2787">
                  <c:v>1213</c:v>
                </c:pt>
                <c:pt idx="2788">
                  <c:v>1212</c:v>
                </c:pt>
                <c:pt idx="2789">
                  <c:v>1211</c:v>
                </c:pt>
                <c:pt idx="2790">
                  <c:v>1210</c:v>
                </c:pt>
                <c:pt idx="2791">
                  <c:v>1209</c:v>
                </c:pt>
                <c:pt idx="2792">
                  <c:v>1208</c:v>
                </c:pt>
                <c:pt idx="2793">
                  <c:v>1207</c:v>
                </c:pt>
                <c:pt idx="2794">
                  <c:v>1206</c:v>
                </c:pt>
                <c:pt idx="2795">
                  <c:v>1205</c:v>
                </c:pt>
                <c:pt idx="2796">
                  <c:v>1204</c:v>
                </c:pt>
                <c:pt idx="2797">
                  <c:v>1203</c:v>
                </c:pt>
                <c:pt idx="2798">
                  <c:v>1202</c:v>
                </c:pt>
                <c:pt idx="2799">
                  <c:v>1201</c:v>
                </c:pt>
                <c:pt idx="2800">
                  <c:v>1200</c:v>
                </c:pt>
                <c:pt idx="2801">
                  <c:v>1199</c:v>
                </c:pt>
                <c:pt idx="2802">
                  <c:v>1198</c:v>
                </c:pt>
                <c:pt idx="2803">
                  <c:v>1197</c:v>
                </c:pt>
                <c:pt idx="2804">
                  <c:v>1196</c:v>
                </c:pt>
                <c:pt idx="2805">
                  <c:v>1195</c:v>
                </c:pt>
                <c:pt idx="2806">
                  <c:v>1194</c:v>
                </c:pt>
                <c:pt idx="2807">
                  <c:v>1193</c:v>
                </c:pt>
                <c:pt idx="2808">
                  <c:v>1192</c:v>
                </c:pt>
                <c:pt idx="2809">
                  <c:v>1191</c:v>
                </c:pt>
                <c:pt idx="2810">
                  <c:v>1190</c:v>
                </c:pt>
                <c:pt idx="2811">
                  <c:v>1189</c:v>
                </c:pt>
                <c:pt idx="2812">
                  <c:v>1188</c:v>
                </c:pt>
                <c:pt idx="2813">
                  <c:v>1187</c:v>
                </c:pt>
                <c:pt idx="2814">
                  <c:v>1186</c:v>
                </c:pt>
                <c:pt idx="2815">
                  <c:v>1185</c:v>
                </c:pt>
                <c:pt idx="2816">
                  <c:v>1184</c:v>
                </c:pt>
                <c:pt idx="2817">
                  <c:v>1183</c:v>
                </c:pt>
                <c:pt idx="2818">
                  <c:v>1182</c:v>
                </c:pt>
                <c:pt idx="2819">
                  <c:v>1181</c:v>
                </c:pt>
                <c:pt idx="2820">
                  <c:v>1180</c:v>
                </c:pt>
                <c:pt idx="2821">
                  <c:v>1179</c:v>
                </c:pt>
                <c:pt idx="2822">
                  <c:v>1178</c:v>
                </c:pt>
                <c:pt idx="2823">
                  <c:v>1177</c:v>
                </c:pt>
                <c:pt idx="2824">
                  <c:v>1176</c:v>
                </c:pt>
                <c:pt idx="2825">
                  <c:v>1175</c:v>
                </c:pt>
                <c:pt idx="2826">
                  <c:v>1174</c:v>
                </c:pt>
                <c:pt idx="2827">
                  <c:v>1173</c:v>
                </c:pt>
                <c:pt idx="2828">
                  <c:v>1172</c:v>
                </c:pt>
                <c:pt idx="2829">
                  <c:v>1171</c:v>
                </c:pt>
                <c:pt idx="2830">
                  <c:v>1170</c:v>
                </c:pt>
                <c:pt idx="2831">
                  <c:v>1169</c:v>
                </c:pt>
                <c:pt idx="2832">
                  <c:v>1168</c:v>
                </c:pt>
                <c:pt idx="2833">
                  <c:v>1167</c:v>
                </c:pt>
                <c:pt idx="2834">
                  <c:v>1166</c:v>
                </c:pt>
                <c:pt idx="2835">
                  <c:v>1165</c:v>
                </c:pt>
                <c:pt idx="2836">
                  <c:v>1164</c:v>
                </c:pt>
                <c:pt idx="2837">
                  <c:v>1163</c:v>
                </c:pt>
                <c:pt idx="2838">
                  <c:v>1162</c:v>
                </c:pt>
                <c:pt idx="2839">
                  <c:v>1161</c:v>
                </c:pt>
                <c:pt idx="2840">
                  <c:v>1160</c:v>
                </c:pt>
                <c:pt idx="2841">
                  <c:v>1159</c:v>
                </c:pt>
                <c:pt idx="2842">
                  <c:v>1158</c:v>
                </c:pt>
                <c:pt idx="2843">
                  <c:v>1157</c:v>
                </c:pt>
                <c:pt idx="2844">
                  <c:v>1156</c:v>
                </c:pt>
                <c:pt idx="2845">
                  <c:v>1155</c:v>
                </c:pt>
                <c:pt idx="2846">
                  <c:v>1154</c:v>
                </c:pt>
                <c:pt idx="2847">
                  <c:v>1153</c:v>
                </c:pt>
                <c:pt idx="2848">
                  <c:v>1152</c:v>
                </c:pt>
                <c:pt idx="2849">
                  <c:v>1151</c:v>
                </c:pt>
                <c:pt idx="2850">
                  <c:v>1150</c:v>
                </c:pt>
                <c:pt idx="2851">
                  <c:v>1149</c:v>
                </c:pt>
                <c:pt idx="2852">
                  <c:v>1148</c:v>
                </c:pt>
                <c:pt idx="2853">
                  <c:v>1147</c:v>
                </c:pt>
                <c:pt idx="2854">
                  <c:v>1146</c:v>
                </c:pt>
                <c:pt idx="2855">
                  <c:v>1145</c:v>
                </c:pt>
                <c:pt idx="2856">
                  <c:v>1144</c:v>
                </c:pt>
                <c:pt idx="2857">
                  <c:v>1143</c:v>
                </c:pt>
                <c:pt idx="2858">
                  <c:v>1142</c:v>
                </c:pt>
                <c:pt idx="2859">
                  <c:v>1141</c:v>
                </c:pt>
                <c:pt idx="2860">
                  <c:v>1140</c:v>
                </c:pt>
                <c:pt idx="2861">
                  <c:v>1139</c:v>
                </c:pt>
                <c:pt idx="2862">
                  <c:v>1138</c:v>
                </c:pt>
                <c:pt idx="2863">
                  <c:v>1137</c:v>
                </c:pt>
                <c:pt idx="2864">
                  <c:v>1136</c:v>
                </c:pt>
                <c:pt idx="2865">
                  <c:v>1135</c:v>
                </c:pt>
                <c:pt idx="2866">
                  <c:v>1134</c:v>
                </c:pt>
                <c:pt idx="2867">
                  <c:v>1133</c:v>
                </c:pt>
                <c:pt idx="2868">
                  <c:v>1132</c:v>
                </c:pt>
                <c:pt idx="2869">
                  <c:v>1131</c:v>
                </c:pt>
                <c:pt idx="2870">
                  <c:v>1130</c:v>
                </c:pt>
                <c:pt idx="2871">
                  <c:v>1129</c:v>
                </c:pt>
                <c:pt idx="2872">
                  <c:v>1128</c:v>
                </c:pt>
                <c:pt idx="2873">
                  <c:v>1127</c:v>
                </c:pt>
                <c:pt idx="2874">
                  <c:v>1126</c:v>
                </c:pt>
                <c:pt idx="2875">
                  <c:v>1125</c:v>
                </c:pt>
                <c:pt idx="2876">
                  <c:v>1124</c:v>
                </c:pt>
                <c:pt idx="2877">
                  <c:v>1123</c:v>
                </c:pt>
                <c:pt idx="2878">
                  <c:v>1122</c:v>
                </c:pt>
                <c:pt idx="2879">
                  <c:v>1121</c:v>
                </c:pt>
                <c:pt idx="2880">
                  <c:v>1120</c:v>
                </c:pt>
                <c:pt idx="2881">
                  <c:v>1119</c:v>
                </c:pt>
                <c:pt idx="2882">
                  <c:v>1118</c:v>
                </c:pt>
                <c:pt idx="2883">
                  <c:v>1117</c:v>
                </c:pt>
                <c:pt idx="2884">
                  <c:v>1116</c:v>
                </c:pt>
                <c:pt idx="2885">
                  <c:v>1115</c:v>
                </c:pt>
                <c:pt idx="2886">
                  <c:v>1114</c:v>
                </c:pt>
                <c:pt idx="2887">
                  <c:v>1113</c:v>
                </c:pt>
                <c:pt idx="2888">
                  <c:v>1112</c:v>
                </c:pt>
                <c:pt idx="2889">
                  <c:v>1111</c:v>
                </c:pt>
                <c:pt idx="2890">
                  <c:v>1110</c:v>
                </c:pt>
                <c:pt idx="2891">
                  <c:v>1109</c:v>
                </c:pt>
                <c:pt idx="2892">
                  <c:v>1108</c:v>
                </c:pt>
                <c:pt idx="2893">
                  <c:v>1107</c:v>
                </c:pt>
                <c:pt idx="2894">
                  <c:v>1106</c:v>
                </c:pt>
                <c:pt idx="2895">
                  <c:v>1105</c:v>
                </c:pt>
                <c:pt idx="2896">
                  <c:v>1104</c:v>
                </c:pt>
                <c:pt idx="2897">
                  <c:v>1103</c:v>
                </c:pt>
                <c:pt idx="2898">
                  <c:v>1102</c:v>
                </c:pt>
                <c:pt idx="2899">
                  <c:v>1101</c:v>
                </c:pt>
                <c:pt idx="2900">
                  <c:v>1100</c:v>
                </c:pt>
                <c:pt idx="2901">
                  <c:v>1099</c:v>
                </c:pt>
                <c:pt idx="2902">
                  <c:v>1098</c:v>
                </c:pt>
                <c:pt idx="2903">
                  <c:v>1097</c:v>
                </c:pt>
                <c:pt idx="2904">
                  <c:v>1096</c:v>
                </c:pt>
                <c:pt idx="2905">
                  <c:v>1095</c:v>
                </c:pt>
                <c:pt idx="2906">
                  <c:v>1094</c:v>
                </c:pt>
                <c:pt idx="2907">
                  <c:v>1093</c:v>
                </c:pt>
                <c:pt idx="2908">
                  <c:v>1092</c:v>
                </c:pt>
                <c:pt idx="2909">
                  <c:v>1091</c:v>
                </c:pt>
                <c:pt idx="2910">
                  <c:v>1090</c:v>
                </c:pt>
                <c:pt idx="2911">
                  <c:v>1089</c:v>
                </c:pt>
                <c:pt idx="2912">
                  <c:v>1088</c:v>
                </c:pt>
                <c:pt idx="2913">
                  <c:v>1087</c:v>
                </c:pt>
                <c:pt idx="2914">
                  <c:v>1086</c:v>
                </c:pt>
                <c:pt idx="2915">
                  <c:v>1085</c:v>
                </c:pt>
                <c:pt idx="2916">
                  <c:v>1084</c:v>
                </c:pt>
                <c:pt idx="2917">
                  <c:v>1083</c:v>
                </c:pt>
                <c:pt idx="2918">
                  <c:v>1082</c:v>
                </c:pt>
                <c:pt idx="2919">
                  <c:v>1081</c:v>
                </c:pt>
                <c:pt idx="2920">
                  <c:v>1080</c:v>
                </c:pt>
                <c:pt idx="2921">
                  <c:v>1079</c:v>
                </c:pt>
                <c:pt idx="2922">
                  <c:v>1078</c:v>
                </c:pt>
                <c:pt idx="2923">
                  <c:v>1077</c:v>
                </c:pt>
                <c:pt idx="2924">
                  <c:v>1076</c:v>
                </c:pt>
                <c:pt idx="2925">
                  <c:v>1075</c:v>
                </c:pt>
                <c:pt idx="2926">
                  <c:v>1074</c:v>
                </c:pt>
                <c:pt idx="2927">
                  <c:v>1073</c:v>
                </c:pt>
                <c:pt idx="2928">
                  <c:v>1072</c:v>
                </c:pt>
                <c:pt idx="2929">
                  <c:v>1071</c:v>
                </c:pt>
                <c:pt idx="2930">
                  <c:v>1070</c:v>
                </c:pt>
                <c:pt idx="2931">
                  <c:v>1069</c:v>
                </c:pt>
                <c:pt idx="2932">
                  <c:v>1068</c:v>
                </c:pt>
                <c:pt idx="2933">
                  <c:v>1067</c:v>
                </c:pt>
                <c:pt idx="2934">
                  <c:v>1066</c:v>
                </c:pt>
                <c:pt idx="2935">
                  <c:v>1065</c:v>
                </c:pt>
                <c:pt idx="2936">
                  <c:v>1064</c:v>
                </c:pt>
                <c:pt idx="2937">
                  <c:v>1063</c:v>
                </c:pt>
                <c:pt idx="2938">
                  <c:v>1062</c:v>
                </c:pt>
                <c:pt idx="2939">
                  <c:v>1061</c:v>
                </c:pt>
                <c:pt idx="2940">
                  <c:v>1060</c:v>
                </c:pt>
                <c:pt idx="2941">
                  <c:v>1059</c:v>
                </c:pt>
                <c:pt idx="2942">
                  <c:v>1058</c:v>
                </c:pt>
                <c:pt idx="2943">
                  <c:v>1057</c:v>
                </c:pt>
                <c:pt idx="2944">
                  <c:v>1056</c:v>
                </c:pt>
                <c:pt idx="2945">
                  <c:v>1055</c:v>
                </c:pt>
                <c:pt idx="2946">
                  <c:v>1054</c:v>
                </c:pt>
                <c:pt idx="2947">
                  <c:v>1053</c:v>
                </c:pt>
                <c:pt idx="2948">
                  <c:v>1052</c:v>
                </c:pt>
                <c:pt idx="2949">
                  <c:v>1051</c:v>
                </c:pt>
                <c:pt idx="2950">
                  <c:v>1050</c:v>
                </c:pt>
                <c:pt idx="2951">
                  <c:v>1049</c:v>
                </c:pt>
                <c:pt idx="2952">
                  <c:v>1048</c:v>
                </c:pt>
                <c:pt idx="2953">
                  <c:v>1047</c:v>
                </c:pt>
                <c:pt idx="2954">
                  <c:v>1046</c:v>
                </c:pt>
                <c:pt idx="2955">
                  <c:v>1045</c:v>
                </c:pt>
                <c:pt idx="2956">
                  <c:v>1044</c:v>
                </c:pt>
                <c:pt idx="2957">
                  <c:v>1043</c:v>
                </c:pt>
                <c:pt idx="2958">
                  <c:v>1042</c:v>
                </c:pt>
                <c:pt idx="2959">
                  <c:v>1041</c:v>
                </c:pt>
                <c:pt idx="2960">
                  <c:v>1040</c:v>
                </c:pt>
                <c:pt idx="2961">
                  <c:v>1039</c:v>
                </c:pt>
                <c:pt idx="2962">
                  <c:v>1038</c:v>
                </c:pt>
                <c:pt idx="2963">
                  <c:v>1037</c:v>
                </c:pt>
                <c:pt idx="2964">
                  <c:v>1036</c:v>
                </c:pt>
                <c:pt idx="2965">
                  <c:v>1035</c:v>
                </c:pt>
                <c:pt idx="2966">
                  <c:v>1034</c:v>
                </c:pt>
                <c:pt idx="2967">
                  <c:v>1033</c:v>
                </c:pt>
                <c:pt idx="2968">
                  <c:v>1032</c:v>
                </c:pt>
                <c:pt idx="2969">
                  <c:v>1031</c:v>
                </c:pt>
                <c:pt idx="2970">
                  <c:v>1030</c:v>
                </c:pt>
                <c:pt idx="2971">
                  <c:v>1029</c:v>
                </c:pt>
                <c:pt idx="2972">
                  <c:v>1028</c:v>
                </c:pt>
                <c:pt idx="2973">
                  <c:v>1027</c:v>
                </c:pt>
                <c:pt idx="2974">
                  <c:v>1026</c:v>
                </c:pt>
                <c:pt idx="2975">
                  <c:v>1025</c:v>
                </c:pt>
                <c:pt idx="2976">
                  <c:v>1024</c:v>
                </c:pt>
                <c:pt idx="2977">
                  <c:v>1023</c:v>
                </c:pt>
                <c:pt idx="2978">
                  <c:v>1022</c:v>
                </c:pt>
                <c:pt idx="2979">
                  <c:v>1021</c:v>
                </c:pt>
                <c:pt idx="2980">
                  <c:v>1020</c:v>
                </c:pt>
                <c:pt idx="2981">
                  <c:v>1019</c:v>
                </c:pt>
                <c:pt idx="2982">
                  <c:v>1018</c:v>
                </c:pt>
                <c:pt idx="2983">
                  <c:v>1017</c:v>
                </c:pt>
                <c:pt idx="2984">
                  <c:v>1016</c:v>
                </c:pt>
                <c:pt idx="2985">
                  <c:v>1015</c:v>
                </c:pt>
                <c:pt idx="2986">
                  <c:v>1014</c:v>
                </c:pt>
                <c:pt idx="2987">
                  <c:v>1013</c:v>
                </c:pt>
                <c:pt idx="2988">
                  <c:v>1012</c:v>
                </c:pt>
                <c:pt idx="2989">
                  <c:v>1011</c:v>
                </c:pt>
                <c:pt idx="2990">
                  <c:v>1010</c:v>
                </c:pt>
                <c:pt idx="2991">
                  <c:v>1009</c:v>
                </c:pt>
                <c:pt idx="2992">
                  <c:v>1008</c:v>
                </c:pt>
                <c:pt idx="2993">
                  <c:v>1007</c:v>
                </c:pt>
                <c:pt idx="2994">
                  <c:v>1006</c:v>
                </c:pt>
                <c:pt idx="2995">
                  <c:v>1005</c:v>
                </c:pt>
                <c:pt idx="2996">
                  <c:v>1004</c:v>
                </c:pt>
                <c:pt idx="2997">
                  <c:v>1003</c:v>
                </c:pt>
                <c:pt idx="2998">
                  <c:v>1002</c:v>
                </c:pt>
                <c:pt idx="2999">
                  <c:v>1001</c:v>
                </c:pt>
                <c:pt idx="3000">
                  <c:v>1000</c:v>
                </c:pt>
                <c:pt idx="3001">
                  <c:v>999</c:v>
                </c:pt>
                <c:pt idx="3002">
                  <c:v>998</c:v>
                </c:pt>
                <c:pt idx="3003">
                  <c:v>997</c:v>
                </c:pt>
                <c:pt idx="3004">
                  <c:v>996</c:v>
                </c:pt>
                <c:pt idx="3005">
                  <c:v>995</c:v>
                </c:pt>
                <c:pt idx="3006">
                  <c:v>994</c:v>
                </c:pt>
                <c:pt idx="3007">
                  <c:v>993</c:v>
                </c:pt>
                <c:pt idx="3008">
                  <c:v>992</c:v>
                </c:pt>
                <c:pt idx="3009">
                  <c:v>991</c:v>
                </c:pt>
                <c:pt idx="3010">
                  <c:v>990</c:v>
                </c:pt>
                <c:pt idx="3011">
                  <c:v>989</c:v>
                </c:pt>
                <c:pt idx="3012">
                  <c:v>988</c:v>
                </c:pt>
                <c:pt idx="3013">
                  <c:v>987</c:v>
                </c:pt>
                <c:pt idx="3014">
                  <c:v>986</c:v>
                </c:pt>
                <c:pt idx="3015">
                  <c:v>985</c:v>
                </c:pt>
                <c:pt idx="3016">
                  <c:v>984</c:v>
                </c:pt>
                <c:pt idx="3017">
                  <c:v>983</c:v>
                </c:pt>
                <c:pt idx="3018">
                  <c:v>982</c:v>
                </c:pt>
                <c:pt idx="3019">
                  <c:v>981</c:v>
                </c:pt>
                <c:pt idx="3020">
                  <c:v>980</c:v>
                </c:pt>
                <c:pt idx="3021">
                  <c:v>979</c:v>
                </c:pt>
                <c:pt idx="3022">
                  <c:v>978</c:v>
                </c:pt>
                <c:pt idx="3023">
                  <c:v>977</c:v>
                </c:pt>
                <c:pt idx="3024">
                  <c:v>976</c:v>
                </c:pt>
                <c:pt idx="3025">
                  <c:v>975</c:v>
                </c:pt>
                <c:pt idx="3026">
                  <c:v>974</c:v>
                </c:pt>
                <c:pt idx="3027">
                  <c:v>973</c:v>
                </c:pt>
                <c:pt idx="3028">
                  <c:v>972</c:v>
                </c:pt>
                <c:pt idx="3029">
                  <c:v>971</c:v>
                </c:pt>
                <c:pt idx="3030">
                  <c:v>970</c:v>
                </c:pt>
                <c:pt idx="3031">
                  <c:v>969</c:v>
                </c:pt>
                <c:pt idx="3032">
                  <c:v>968</c:v>
                </c:pt>
                <c:pt idx="3033">
                  <c:v>967</c:v>
                </c:pt>
                <c:pt idx="3034">
                  <c:v>966</c:v>
                </c:pt>
                <c:pt idx="3035">
                  <c:v>965</c:v>
                </c:pt>
                <c:pt idx="3036">
                  <c:v>964</c:v>
                </c:pt>
                <c:pt idx="3037">
                  <c:v>963</c:v>
                </c:pt>
                <c:pt idx="3038">
                  <c:v>962</c:v>
                </c:pt>
                <c:pt idx="3039">
                  <c:v>961</c:v>
                </c:pt>
                <c:pt idx="3040">
                  <c:v>960</c:v>
                </c:pt>
                <c:pt idx="3041">
                  <c:v>959</c:v>
                </c:pt>
                <c:pt idx="3042">
                  <c:v>958</c:v>
                </c:pt>
                <c:pt idx="3043">
                  <c:v>957</c:v>
                </c:pt>
                <c:pt idx="3044">
                  <c:v>956</c:v>
                </c:pt>
                <c:pt idx="3045">
                  <c:v>955</c:v>
                </c:pt>
                <c:pt idx="3046">
                  <c:v>954</c:v>
                </c:pt>
                <c:pt idx="3047">
                  <c:v>953</c:v>
                </c:pt>
                <c:pt idx="3048">
                  <c:v>952</c:v>
                </c:pt>
                <c:pt idx="3049">
                  <c:v>951</c:v>
                </c:pt>
                <c:pt idx="3050">
                  <c:v>950</c:v>
                </c:pt>
                <c:pt idx="3051">
                  <c:v>949</c:v>
                </c:pt>
                <c:pt idx="3052">
                  <c:v>948</c:v>
                </c:pt>
                <c:pt idx="3053">
                  <c:v>947</c:v>
                </c:pt>
                <c:pt idx="3054">
                  <c:v>946</c:v>
                </c:pt>
                <c:pt idx="3055">
                  <c:v>945</c:v>
                </c:pt>
                <c:pt idx="3056">
                  <c:v>944</c:v>
                </c:pt>
                <c:pt idx="3057">
                  <c:v>943</c:v>
                </c:pt>
                <c:pt idx="3058">
                  <c:v>942</c:v>
                </c:pt>
                <c:pt idx="3059">
                  <c:v>941</c:v>
                </c:pt>
                <c:pt idx="3060">
                  <c:v>940</c:v>
                </c:pt>
                <c:pt idx="3061">
                  <c:v>939</c:v>
                </c:pt>
                <c:pt idx="3062">
                  <c:v>938</c:v>
                </c:pt>
                <c:pt idx="3063">
                  <c:v>937</c:v>
                </c:pt>
                <c:pt idx="3064">
                  <c:v>936</c:v>
                </c:pt>
                <c:pt idx="3065">
                  <c:v>935</c:v>
                </c:pt>
                <c:pt idx="3066">
                  <c:v>934</c:v>
                </c:pt>
                <c:pt idx="3067">
                  <c:v>933</c:v>
                </c:pt>
                <c:pt idx="3068">
                  <c:v>932</c:v>
                </c:pt>
                <c:pt idx="3069">
                  <c:v>931</c:v>
                </c:pt>
                <c:pt idx="3070">
                  <c:v>930</c:v>
                </c:pt>
                <c:pt idx="3071">
                  <c:v>929</c:v>
                </c:pt>
                <c:pt idx="3072">
                  <c:v>928</c:v>
                </c:pt>
                <c:pt idx="3073">
                  <c:v>927</c:v>
                </c:pt>
                <c:pt idx="3074">
                  <c:v>926</c:v>
                </c:pt>
                <c:pt idx="3075">
                  <c:v>925</c:v>
                </c:pt>
                <c:pt idx="3076">
                  <c:v>924</c:v>
                </c:pt>
                <c:pt idx="3077">
                  <c:v>923</c:v>
                </c:pt>
                <c:pt idx="3078">
                  <c:v>922</c:v>
                </c:pt>
                <c:pt idx="3079">
                  <c:v>921</c:v>
                </c:pt>
                <c:pt idx="3080">
                  <c:v>920</c:v>
                </c:pt>
                <c:pt idx="3081">
                  <c:v>919</c:v>
                </c:pt>
                <c:pt idx="3082">
                  <c:v>918</c:v>
                </c:pt>
                <c:pt idx="3083">
                  <c:v>917</c:v>
                </c:pt>
                <c:pt idx="3084">
                  <c:v>916</c:v>
                </c:pt>
                <c:pt idx="3085">
                  <c:v>915</c:v>
                </c:pt>
                <c:pt idx="3086">
                  <c:v>914</c:v>
                </c:pt>
                <c:pt idx="3087">
                  <c:v>913</c:v>
                </c:pt>
                <c:pt idx="3088">
                  <c:v>912</c:v>
                </c:pt>
                <c:pt idx="3089">
                  <c:v>911</c:v>
                </c:pt>
                <c:pt idx="3090">
                  <c:v>910</c:v>
                </c:pt>
                <c:pt idx="3091">
                  <c:v>909</c:v>
                </c:pt>
                <c:pt idx="3092">
                  <c:v>908</c:v>
                </c:pt>
                <c:pt idx="3093">
                  <c:v>907</c:v>
                </c:pt>
                <c:pt idx="3094">
                  <c:v>906</c:v>
                </c:pt>
                <c:pt idx="3095">
                  <c:v>905</c:v>
                </c:pt>
                <c:pt idx="3096">
                  <c:v>904</c:v>
                </c:pt>
                <c:pt idx="3097">
                  <c:v>903</c:v>
                </c:pt>
                <c:pt idx="3098">
                  <c:v>902</c:v>
                </c:pt>
                <c:pt idx="3099">
                  <c:v>901</c:v>
                </c:pt>
                <c:pt idx="3100">
                  <c:v>900</c:v>
                </c:pt>
                <c:pt idx="3101">
                  <c:v>899</c:v>
                </c:pt>
                <c:pt idx="3102">
                  <c:v>898</c:v>
                </c:pt>
                <c:pt idx="3103">
                  <c:v>897</c:v>
                </c:pt>
                <c:pt idx="3104">
                  <c:v>896</c:v>
                </c:pt>
                <c:pt idx="3105">
                  <c:v>895</c:v>
                </c:pt>
                <c:pt idx="3106">
                  <c:v>894</c:v>
                </c:pt>
                <c:pt idx="3107">
                  <c:v>893</c:v>
                </c:pt>
                <c:pt idx="3108">
                  <c:v>892</c:v>
                </c:pt>
                <c:pt idx="3109">
                  <c:v>891</c:v>
                </c:pt>
                <c:pt idx="3110">
                  <c:v>890</c:v>
                </c:pt>
                <c:pt idx="3111">
                  <c:v>889</c:v>
                </c:pt>
                <c:pt idx="3112">
                  <c:v>888</c:v>
                </c:pt>
                <c:pt idx="3113">
                  <c:v>887</c:v>
                </c:pt>
                <c:pt idx="3114">
                  <c:v>886</c:v>
                </c:pt>
                <c:pt idx="3115">
                  <c:v>885</c:v>
                </c:pt>
                <c:pt idx="3116">
                  <c:v>884</c:v>
                </c:pt>
                <c:pt idx="3117">
                  <c:v>883</c:v>
                </c:pt>
                <c:pt idx="3118">
                  <c:v>882</c:v>
                </c:pt>
                <c:pt idx="3119">
                  <c:v>881</c:v>
                </c:pt>
                <c:pt idx="3120">
                  <c:v>880</c:v>
                </c:pt>
                <c:pt idx="3121">
                  <c:v>879</c:v>
                </c:pt>
                <c:pt idx="3122">
                  <c:v>878</c:v>
                </c:pt>
                <c:pt idx="3123">
                  <c:v>877</c:v>
                </c:pt>
                <c:pt idx="3124">
                  <c:v>876</c:v>
                </c:pt>
                <c:pt idx="3125">
                  <c:v>875</c:v>
                </c:pt>
                <c:pt idx="3126">
                  <c:v>874</c:v>
                </c:pt>
                <c:pt idx="3127">
                  <c:v>873</c:v>
                </c:pt>
                <c:pt idx="3128">
                  <c:v>872</c:v>
                </c:pt>
                <c:pt idx="3129">
                  <c:v>871</c:v>
                </c:pt>
                <c:pt idx="3130">
                  <c:v>870</c:v>
                </c:pt>
                <c:pt idx="3131">
                  <c:v>869</c:v>
                </c:pt>
                <c:pt idx="3132">
                  <c:v>868</c:v>
                </c:pt>
                <c:pt idx="3133">
                  <c:v>867</c:v>
                </c:pt>
                <c:pt idx="3134">
                  <c:v>866</c:v>
                </c:pt>
                <c:pt idx="3135">
                  <c:v>865</c:v>
                </c:pt>
                <c:pt idx="3136">
                  <c:v>864</c:v>
                </c:pt>
                <c:pt idx="3137">
                  <c:v>863</c:v>
                </c:pt>
                <c:pt idx="3138">
                  <c:v>862</c:v>
                </c:pt>
                <c:pt idx="3139">
                  <c:v>861</c:v>
                </c:pt>
                <c:pt idx="3140">
                  <c:v>860</c:v>
                </c:pt>
                <c:pt idx="3141">
                  <c:v>859</c:v>
                </c:pt>
                <c:pt idx="3142">
                  <c:v>858</c:v>
                </c:pt>
                <c:pt idx="3143">
                  <c:v>857</c:v>
                </c:pt>
                <c:pt idx="3144">
                  <c:v>856</c:v>
                </c:pt>
                <c:pt idx="3145">
                  <c:v>855</c:v>
                </c:pt>
                <c:pt idx="3146">
                  <c:v>854</c:v>
                </c:pt>
                <c:pt idx="3147">
                  <c:v>853</c:v>
                </c:pt>
                <c:pt idx="3148">
                  <c:v>852</c:v>
                </c:pt>
                <c:pt idx="3149">
                  <c:v>851</c:v>
                </c:pt>
                <c:pt idx="3150">
                  <c:v>850</c:v>
                </c:pt>
                <c:pt idx="3151">
                  <c:v>849</c:v>
                </c:pt>
                <c:pt idx="3152">
                  <c:v>848</c:v>
                </c:pt>
                <c:pt idx="3153">
                  <c:v>847</c:v>
                </c:pt>
                <c:pt idx="3154">
                  <c:v>846</c:v>
                </c:pt>
                <c:pt idx="3155">
                  <c:v>845</c:v>
                </c:pt>
                <c:pt idx="3156">
                  <c:v>844</c:v>
                </c:pt>
                <c:pt idx="3157">
                  <c:v>843</c:v>
                </c:pt>
                <c:pt idx="3158">
                  <c:v>842</c:v>
                </c:pt>
                <c:pt idx="3159">
                  <c:v>841</c:v>
                </c:pt>
                <c:pt idx="3160">
                  <c:v>840</c:v>
                </c:pt>
                <c:pt idx="3161">
                  <c:v>839</c:v>
                </c:pt>
                <c:pt idx="3162">
                  <c:v>838</c:v>
                </c:pt>
                <c:pt idx="3163">
                  <c:v>837</c:v>
                </c:pt>
                <c:pt idx="3164">
                  <c:v>836</c:v>
                </c:pt>
                <c:pt idx="3165">
                  <c:v>835</c:v>
                </c:pt>
                <c:pt idx="3166">
                  <c:v>834</c:v>
                </c:pt>
                <c:pt idx="3167">
                  <c:v>833</c:v>
                </c:pt>
                <c:pt idx="3168">
                  <c:v>832</c:v>
                </c:pt>
                <c:pt idx="3169">
                  <c:v>831</c:v>
                </c:pt>
                <c:pt idx="3170">
                  <c:v>830</c:v>
                </c:pt>
                <c:pt idx="3171">
                  <c:v>829</c:v>
                </c:pt>
                <c:pt idx="3172">
                  <c:v>828</c:v>
                </c:pt>
                <c:pt idx="3173">
                  <c:v>827</c:v>
                </c:pt>
                <c:pt idx="3174">
                  <c:v>826</c:v>
                </c:pt>
                <c:pt idx="3175">
                  <c:v>825</c:v>
                </c:pt>
                <c:pt idx="3176">
                  <c:v>824</c:v>
                </c:pt>
                <c:pt idx="3177">
                  <c:v>823</c:v>
                </c:pt>
                <c:pt idx="3178">
                  <c:v>822</c:v>
                </c:pt>
                <c:pt idx="3179">
                  <c:v>821</c:v>
                </c:pt>
                <c:pt idx="3180">
                  <c:v>820</c:v>
                </c:pt>
                <c:pt idx="3181">
                  <c:v>819</c:v>
                </c:pt>
                <c:pt idx="3182">
                  <c:v>818</c:v>
                </c:pt>
                <c:pt idx="3183">
                  <c:v>817</c:v>
                </c:pt>
                <c:pt idx="3184">
                  <c:v>816</c:v>
                </c:pt>
                <c:pt idx="3185">
                  <c:v>815</c:v>
                </c:pt>
                <c:pt idx="3186">
                  <c:v>814</c:v>
                </c:pt>
                <c:pt idx="3187">
                  <c:v>813</c:v>
                </c:pt>
                <c:pt idx="3188">
                  <c:v>812</c:v>
                </c:pt>
                <c:pt idx="3189">
                  <c:v>811</c:v>
                </c:pt>
                <c:pt idx="3190">
                  <c:v>810</c:v>
                </c:pt>
                <c:pt idx="3191">
                  <c:v>809</c:v>
                </c:pt>
                <c:pt idx="3192">
                  <c:v>808</c:v>
                </c:pt>
                <c:pt idx="3193">
                  <c:v>807</c:v>
                </c:pt>
                <c:pt idx="3194">
                  <c:v>806</c:v>
                </c:pt>
                <c:pt idx="3195">
                  <c:v>805</c:v>
                </c:pt>
                <c:pt idx="3196">
                  <c:v>804</c:v>
                </c:pt>
                <c:pt idx="3197">
                  <c:v>803</c:v>
                </c:pt>
                <c:pt idx="3198">
                  <c:v>802</c:v>
                </c:pt>
                <c:pt idx="3199">
                  <c:v>801</c:v>
                </c:pt>
                <c:pt idx="3200">
                  <c:v>800</c:v>
                </c:pt>
                <c:pt idx="3201">
                  <c:v>799</c:v>
                </c:pt>
                <c:pt idx="3202">
                  <c:v>798</c:v>
                </c:pt>
                <c:pt idx="3203">
                  <c:v>797</c:v>
                </c:pt>
                <c:pt idx="3204">
                  <c:v>796</c:v>
                </c:pt>
                <c:pt idx="3205">
                  <c:v>795</c:v>
                </c:pt>
                <c:pt idx="3206">
                  <c:v>794</c:v>
                </c:pt>
                <c:pt idx="3207">
                  <c:v>793</c:v>
                </c:pt>
                <c:pt idx="3208">
                  <c:v>792</c:v>
                </c:pt>
                <c:pt idx="3209">
                  <c:v>791</c:v>
                </c:pt>
                <c:pt idx="3210">
                  <c:v>790</c:v>
                </c:pt>
                <c:pt idx="3211">
                  <c:v>789</c:v>
                </c:pt>
                <c:pt idx="3212">
                  <c:v>788</c:v>
                </c:pt>
                <c:pt idx="3213">
                  <c:v>787</c:v>
                </c:pt>
                <c:pt idx="3214">
                  <c:v>786</c:v>
                </c:pt>
                <c:pt idx="3215">
                  <c:v>785</c:v>
                </c:pt>
                <c:pt idx="3216">
                  <c:v>784</c:v>
                </c:pt>
                <c:pt idx="3217">
                  <c:v>783</c:v>
                </c:pt>
                <c:pt idx="3218">
                  <c:v>782</c:v>
                </c:pt>
                <c:pt idx="3219">
                  <c:v>781</c:v>
                </c:pt>
                <c:pt idx="3220">
                  <c:v>780</c:v>
                </c:pt>
                <c:pt idx="3221">
                  <c:v>779</c:v>
                </c:pt>
                <c:pt idx="3222">
                  <c:v>778</c:v>
                </c:pt>
                <c:pt idx="3223">
                  <c:v>777</c:v>
                </c:pt>
                <c:pt idx="3224">
                  <c:v>776</c:v>
                </c:pt>
                <c:pt idx="3225">
                  <c:v>775</c:v>
                </c:pt>
                <c:pt idx="3226">
                  <c:v>774</c:v>
                </c:pt>
                <c:pt idx="3227">
                  <c:v>773</c:v>
                </c:pt>
                <c:pt idx="3228">
                  <c:v>772</c:v>
                </c:pt>
                <c:pt idx="3229">
                  <c:v>771</c:v>
                </c:pt>
                <c:pt idx="3230">
                  <c:v>770</c:v>
                </c:pt>
                <c:pt idx="3231">
                  <c:v>769</c:v>
                </c:pt>
                <c:pt idx="3232">
                  <c:v>768</c:v>
                </c:pt>
                <c:pt idx="3233">
                  <c:v>767</c:v>
                </c:pt>
                <c:pt idx="3234">
                  <c:v>766</c:v>
                </c:pt>
                <c:pt idx="3235">
                  <c:v>765</c:v>
                </c:pt>
                <c:pt idx="3236">
                  <c:v>764</c:v>
                </c:pt>
                <c:pt idx="3237">
                  <c:v>763</c:v>
                </c:pt>
                <c:pt idx="3238">
                  <c:v>762</c:v>
                </c:pt>
                <c:pt idx="3239">
                  <c:v>761</c:v>
                </c:pt>
                <c:pt idx="3240">
                  <c:v>760</c:v>
                </c:pt>
                <c:pt idx="3241">
                  <c:v>759</c:v>
                </c:pt>
                <c:pt idx="3242">
                  <c:v>758</c:v>
                </c:pt>
                <c:pt idx="3243">
                  <c:v>757</c:v>
                </c:pt>
                <c:pt idx="3244">
                  <c:v>756</c:v>
                </c:pt>
                <c:pt idx="3245">
                  <c:v>755</c:v>
                </c:pt>
                <c:pt idx="3246">
                  <c:v>754</c:v>
                </c:pt>
                <c:pt idx="3247">
                  <c:v>753</c:v>
                </c:pt>
                <c:pt idx="3248">
                  <c:v>752</c:v>
                </c:pt>
                <c:pt idx="3249">
                  <c:v>751</c:v>
                </c:pt>
                <c:pt idx="3250">
                  <c:v>750</c:v>
                </c:pt>
                <c:pt idx="3251">
                  <c:v>749</c:v>
                </c:pt>
                <c:pt idx="3252">
                  <c:v>748</c:v>
                </c:pt>
                <c:pt idx="3253">
                  <c:v>747</c:v>
                </c:pt>
                <c:pt idx="3254">
                  <c:v>746</c:v>
                </c:pt>
                <c:pt idx="3255">
                  <c:v>745</c:v>
                </c:pt>
                <c:pt idx="3256">
                  <c:v>744</c:v>
                </c:pt>
                <c:pt idx="3257">
                  <c:v>743</c:v>
                </c:pt>
                <c:pt idx="3258">
                  <c:v>742</c:v>
                </c:pt>
                <c:pt idx="3259">
                  <c:v>741</c:v>
                </c:pt>
                <c:pt idx="3260">
                  <c:v>740</c:v>
                </c:pt>
                <c:pt idx="3261">
                  <c:v>739</c:v>
                </c:pt>
                <c:pt idx="3262">
                  <c:v>738</c:v>
                </c:pt>
                <c:pt idx="3263">
                  <c:v>737</c:v>
                </c:pt>
                <c:pt idx="3264">
                  <c:v>736</c:v>
                </c:pt>
                <c:pt idx="3265">
                  <c:v>735</c:v>
                </c:pt>
                <c:pt idx="3266">
                  <c:v>734</c:v>
                </c:pt>
                <c:pt idx="3267">
                  <c:v>733</c:v>
                </c:pt>
                <c:pt idx="3268">
                  <c:v>732</c:v>
                </c:pt>
                <c:pt idx="3269">
                  <c:v>731</c:v>
                </c:pt>
                <c:pt idx="3270">
                  <c:v>730</c:v>
                </c:pt>
                <c:pt idx="3271">
                  <c:v>729</c:v>
                </c:pt>
                <c:pt idx="3272">
                  <c:v>728</c:v>
                </c:pt>
                <c:pt idx="3273">
                  <c:v>727</c:v>
                </c:pt>
                <c:pt idx="3274">
                  <c:v>726</c:v>
                </c:pt>
                <c:pt idx="3275">
                  <c:v>725</c:v>
                </c:pt>
                <c:pt idx="3276">
                  <c:v>724</c:v>
                </c:pt>
                <c:pt idx="3277">
                  <c:v>723</c:v>
                </c:pt>
                <c:pt idx="3278">
                  <c:v>722</c:v>
                </c:pt>
                <c:pt idx="3279">
                  <c:v>721</c:v>
                </c:pt>
                <c:pt idx="3280">
                  <c:v>720</c:v>
                </c:pt>
                <c:pt idx="3281">
                  <c:v>719</c:v>
                </c:pt>
                <c:pt idx="3282">
                  <c:v>718</c:v>
                </c:pt>
                <c:pt idx="3283">
                  <c:v>717</c:v>
                </c:pt>
                <c:pt idx="3284">
                  <c:v>716</c:v>
                </c:pt>
                <c:pt idx="3285">
                  <c:v>715</c:v>
                </c:pt>
                <c:pt idx="3286">
                  <c:v>714</c:v>
                </c:pt>
                <c:pt idx="3287">
                  <c:v>713</c:v>
                </c:pt>
                <c:pt idx="3288">
                  <c:v>712</c:v>
                </c:pt>
                <c:pt idx="3289">
                  <c:v>711</c:v>
                </c:pt>
                <c:pt idx="3290">
                  <c:v>710</c:v>
                </c:pt>
                <c:pt idx="3291">
                  <c:v>709</c:v>
                </c:pt>
                <c:pt idx="3292">
                  <c:v>708</c:v>
                </c:pt>
                <c:pt idx="3293">
                  <c:v>707</c:v>
                </c:pt>
                <c:pt idx="3294">
                  <c:v>706</c:v>
                </c:pt>
                <c:pt idx="3295">
                  <c:v>705</c:v>
                </c:pt>
                <c:pt idx="3296">
                  <c:v>704</c:v>
                </c:pt>
                <c:pt idx="3297">
                  <c:v>703</c:v>
                </c:pt>
                <c:pt idx="3298">
                  <c:v>702</c:v>
                </c:pt>
                <c:pt idx="3299">
                  <c:v>701</c:v>
                </c:pt>
                <c:pt idx="3300">
                  <c:v>700</c:v>
                </c:pt>
                <c:pt idx="3301">
                  <c:v>699</c:v>
                </c:pt>
                <c:pt idx="3302">
                  <c:v>698</c:v>
                </c:pt>
                <c:pt idx="3303">
                  <c:v>697</c:v>
                </c:pt>
                <c:pt idx="3304">
                  <c:v>696</c:v>
                </c:pt>
                <c:pt idx="3305">
                  <c:v>695</c:v>
                </c:pt>
                <c:pt idx="3306">
                  <c:v>694</c:v>
                </c:pt>
                <c:pt idx="3307">
                  <c:v>693</c:v>
                </c:pt>
                <c:pt idx="3308">
                  <c:v>692</c:v>
                </c:pt>
                <c:pt idx="3309">
                  <c:v>691</c:v>
                </c:pt>
                <c:pt idx="3310">
                  <c:v>690</c:v>
                </c:pt>
                <c:pt idx="3311">
                  <c:v>689</c:v>
                </c:pt>
                <c:pt idx="3312">
                  <c:v>688</c:v>
                </c:pt>
                <c:pt idx="3313">
                  <c:v>687</c:v>
                </c:pt>
                <c:pt idx="3314">
                  <c:v>686</c:v>
                </c:pt>
                <c:pt idx="3315">
                  <c:v>685</c:v>
                </c:pt>
                <c:pt idx="3316">
                  <c:v>684</c:v>
                </c:pt>
                <c:pt idx="3317">
                  <c:v>683</c:v>
                </c:pt>
                <c:pt idx="3318">
                  <c:v>682</c:v>
                </c:pt>
                <c:pt idx="3319">
                  <c:v>681</c:v>
                </c:pt>
                <c:pt idx="3320">
                  <c:v>680</c:v>
                </c:pt>
                <c:pt idx="3321">
                  <c:v>679</c:v>
                </c:pt>
                <c:pt idx="3322">
                  <c:v>678</c:v>
                </c:pt>
                <c:pt idx="3323">
                  <c:v>677</c:v>
                </c:pt>
                <c:pt idx="3324">
                  <c:v>676</c:v>
                </c:pt>
                <c:pt idx="3325">
                  <c:v>675</c:v>
                </c:pt>
                <c:pt idx="3326">
                  <c:v>674</c:v>
                </c:pt>
                <c:pt idx="3327">
                  <c:v>673</c:v>
                </c:pt>
                <c:pt idx="3328">
                  <c:v>672</c:v>
                </c:pt>
                <c:pt idx="3329">
                  <c:v>671</c:v>
                </c:pt>
                <c:pt idx="3330">
                  <c:v>670</c:v>
                </c:pt>
                <c:pt idx="3331">
                  <c:v>669</c:v>
                </c:pt>
                <c:pt idx="3332">
                  <c:v>668</c:v>
                </c:pt>
                <c:pt idx="3333">
                  <c:v>667</c:v>
                </c:pt>
                <c:pt idx="3334">
                  <c:v>666</c:v>
                </c:pt>
                <c:pt idx="3335">
                  <c:v>665</c:v>
                </c:pt>
                <c:pt idx="3336">
                  <c:v>664</c:v>
                </c:pt>
                <c:pt idx="3337">
                  <c:v>663</c:v>
                </c:pt>
                <c:pt idx="3338">
                  <c:v>662</c:v>
                </c:pt>
                <c:pt idx="3339">
                  <c:v>661</c:v>
                </c:pt>
                <c:pt idx="3340">
                  <c:v>660</c:v>
                </c:pt>
                <c:pt idx="3341">
                  <c:v>659</c:v>
                </c:pt>
                <c:pt idx="3342">
                  <c:v>658</c:v>
                </c:pt>
                <c:pt idx="3343">
                  <c:v>657</c:v>
                </c:pt>
                <c:pt idx="3344">
                  <c:v>656</c:v>
                </c:pt>
                <c:pt idx="3345">
                  <c:v>655</c:v>
                </c:pt>
                <c:pt idx="3346">
                  <c:v>654</c:v>
                </c:pt>
                <c:pt idx="3347">
                  <c:v>653</c:v>
                </c:pt>
                <c:pt idx="3348">
                  <c:v>652</c:v>
                </c:pt>
                <c:pt idx="3349">
                  <c:v>651</c:v>
                </c:pt>
                <c:pt idx="3350">
                  <c:v>650</c:v>
                </c:pt>
                <c:pt idx="3351">
                  <c:v>649</c:v>
                </c:pt>
                <c:pt idx="3352">
                  <c:v>648</c:v>
                </c:pt>
                <c:pt idx="3353">
                  <c:v>647</c:v>
                </c:pt>
                <c:pt idx="3354">
                  <c:v>646</c:v>
                </c:pt>
                <c:pt idx="3355">
                  <c:v>645</c:v>
                </c:pt>
                <c:pt idx="3356">
                  <c:v>644</c:v>
                </c:pt>
                <c:pt idx="3357">
                  <c:v>643</c:v>
                </c:pt>
                <c:pt idx="3358">
                  <c:v>642</c:v>
                </c:pt>
                <c:pt idx="3359">
                  <c:v>641</c:v>
                </c:pt>
                <c:pt idx="3360">
                  <c:v>640</c:v>
                </c:pt>
                <c:pt idx="3361">
                  <c:v>639</c:v>
                </c:pt>
                <c:pt idx="3362">
                  <c:v>638</c:v>
                </c:pt>
                <c:pt idx="3363">
                  <c:v>637</c:v>
                </c:pt>
                <c:pt idx="3364">
                  <c:v>636</c:v>
                </c:pt>
                <c:pt idx="3365">
                  <c:v>635</c:v>
                </c:pt>
                <c:pt idx="3366">
                  <c:v>634</c:v>
                </c:pt>
                <c:pt idx="3367">
                  <c:v>633</c:v>
                </c:pt>
                <c:pt idx="3368">
                  <c:v>632</c:v>
                </c:pt>
                <c:pt idx="3369">
                  <c:v>631</c:v>
                </c:pt>
                <c:pt idx="3370">
                  <c:v>630</c:v>
                </c:pt>
                <c:pt idx="3371">
                  <c:v>629</c:v>
                </c:pt>
                <c:pt idx="3372">
                  <c:v>628</c:v>
                </c:pt>
                <c:pt idx="3373">
                  <c:v>627</c:v>
                </c:pt>
                <c:pt idx="3374">
                  <c:v>626</c:v>
                </c:pt>
                <c:pt idx="3375">
                  <c:v>625</c:v>
                </c:pt>
                <c:pt idx="3376">
                  <c:v>624</c:v>
                </c:pt>
                <c:pt idx="3377">
                  <c:v>623</c:v>
                </c:pt>
                <c:pt idx="3378">
                  <c:v>622</c:v>
                </c:pt>
                <c:pt idx="3379">
                  <c:v>621</c:v>
                </c:pt>
                <c:pt idx="3380">
                  <c:v>620</c:v>
                </c:pt>
                <c:pt idx="3381">
                  <c:v>619</c:v>
                </c:pt>
                <c:pt idx="3382">
                  <c:v>618</c:v>
                </c:pt>
                <c:pt idx="3383">
                  <c:v>617</c:v>
                </c:pt>
                <c:pt idx="3384">
                  <c:v>616</c:v>
                </c:pt>
                <c:pt idx="3385">
                  <c:v>615</c:v>
                </c:pt>
                <c:pt idx="3386">
                  <c:v>614</c:v>
                </c:pt>
                <c:pt idx="3387">
                  <c:v>613</c:v>
                </c:pt>
                <c:pt idx="3388">
                  <c:v>612</c:v>
                </c:pt>
                <c:pt idx="3389">
                  <c:v>611</c:v>
                </c:pt>
                <c:pt idx="3390">
                  <c:v>610</c:v>
                </c:pt>
                <c:pt idx="3391">
                  <c:v>609</c:v>
                </c:pt>
                <c:pt idx="3392">
                  <c:v>608</c:v>
                </c:pt>
                <c:pt idx="3393">
                  <c:v>607</c:v>
                </c:pt>
                <c:pt idx="3394">
                  <c:v>606</c:v>
                </c:pt>
                <c:pt idx="3395">
                  <c:v>605</c:v>
                </c:pt>
                <c:pt idx="3396">
                  <c:v>604</c:v>
                </c:pt>
                <c:pt idx="3397">
                  <c:v>603</c:v>
                </c:pt>
                <c:pt idx="3398">
                  <c:v>602</c:v>
                </c:pt>
                <c:pt idx="3399">
                  <c:v>601</c:v>
                </c:pt>
                <c:pt idx="3400">
                  <c:v>600</c:v>
                </c:pt>
                <c:pt idx="3401">
                  <c:v>599</c:v>
                </c:pt>
                <c:pt idx="3402">
                  <c:v>598</c:v>
                </c:pt>
                <c:pt idx="3403">
                  <c:v>597</c:v>
                </c:pt>
                <c:pt idx="3404">
                  <c:v>596</c:v>
                </c:pt>
                <c:pt idx="3405">
                  <c:v>595</c:v>
                </c:pt>
                <c:pt idx="3406">
                  <c:v>594</c:v>
                </c:pt>
                <c:pt idx="3407">
                  <c:v>593</c:v>
                </c:pt>
                <c:pt idx="3408">
                  <c:v>592</c:v>
                </c:pt>
                <c:pt idx="3409">
                  <c:v>591</c:v>
                </c:pt>
                <c:pt idx="3410">
                  <c:v>590</c:v>
                </c:pt>
                <c:pt idx="3411">
                  <c:v>589</c:v>
                </c:pt>
                <c:pt idx="3412">
                  <c:v>588</c:v>
                </c:pt>
                <c:pt idx="3413">
                  <c:v>587</c:v>
                </c:pt>
                <c:pt idx="3414">
                  <c:v>586</c:v>
                </c:pt>
                <c:pt idx="3415">
                  <c:v>585</c:v>
                </c:pt>
                <c:pt idx="3416">
                  <c:v>584</c:v>
                </c:pt>
                <c:pt idx="3417">
                  <c:v>583</c:v>
                </c:pt>
                <c:pt idx="3418">
                  <c:v>582</c:v>
                </c:pt>
                <c:pt idx="3419">
                  <c:v>581</c:v>
                </c:pt>
                <c:pt idx="3420">
                  <c:v>580</c:v>
                </c:pt>
                <c:pt idx="3421">
                  <c:v>579</c:v>
                </c:pt>
                <c:pt idx="3422">
                  <c:v>578</c:v>
                </c:pt>
                <c:pt idx="3423">
                  <c:v>577</c:v>
                </c:pt>
                <c:pt idx="3424">
                  <c:v>576</c:v>
                </c:pt>
                <c:pt idx="3425">
                  <c:v>575</c:v>
                </c:pt>
                <c:pt idx="3426">
                  <c:v>574</c:v>
                </c:pt>
                <c:pt idx="3427">
                  <c:v>573</c:v>
                </c:pt>
                <c:pt idx="3428">
                  <c:v>572</c:v>
                </c:pt>
                <c:pt idx="3429">
                  <c:v>571</c:v>
                </c:pt>
                <c:pt idx="3430">
                  <c:v>570</c:v>
                </c:pt>
                <c:pt idx="3431">
                  <c:v>569</c:v>
                </c:pt>
                <c:pt idx="3432">
                  <c:v>568</c:v>
                </c:pt>
                <c:pt idx="3433">
                  <c:v>567</c:v>
                </c:pt>
                <c:pt idx="3434">
                  <c:v>566</c:v>
                </c:pt>
                <c:pt idx="3435">
                  <c:v>565</c:v>
                </c:pt>
                <c:pt idx="3436">
                  <c:v>564</c:v>
                </c:pt>
                <c:pt idx="3437">
                  <c:v>563</c:v>
                </c:pt>
                <c:pt idx="3438">
                  <c:v>562</c:v>
                </c:pt>
                <c:pt idx="3439">
                  <c:v>561</c:v>
                </c:pt>
                <c:pt idx="3440">
                  <c:v>560</c:v>
                </c:pt>
                <c:pt idx="3441">
                  <c:v>559</c:v>
                </c:pt>
                <c:pt idx="3442">
                  <c:v>558</c:v>
                </c:pt>
                <c:pt idx="3443">
                  <c:v>557</c:v>
                </c:pt>
                <c:pt idx="3444">
                  <c:v>556</c:v>
                </c:pt>
                <c:pt idx="3445">
                  <c:v>555</c:v>
                </c:pt>
                <c:pt idx="3446">
                  <c:v>554</c:v>
                </c:pt>
                <c:pt idx="3447">
                  <c:v>553</c:v>
                </c:pt>
                <c:pt idx="3448">
                  <c:v>552</c:v>
                </c:pt>
                <c:pt idx="3449">
                  <c:v>551</c:v>
                </c:pt>
                <c:pt idx="3450">
                  <c:v>550</c:v>
                </c:pt>
                <c:pt idx="3451">
                  <c:v>549</c:v>
                </c:pt>
                <c:pt idx="3452">
                  <c:v>548</c:v>
                </c:pt>
                <c:pt idx="3453">
                  <c:v>547</c:v>
                </c:pt>
                <c:pt idx="3454">
                  <c:v>546</c:v>
                </c:pt>
                <c:pt idx="3455">
                  <c:v>545</c:v>
                </c:pt>
                <c:pt idx="3456">
                  <c:v>544</c:v>
                </c:pt>
                <c:pt idx="3457">
                  <c:v>543</c:v>
                </c:pt>
                <c:pt idx="3458">
                  <c:v>542</c:v>
                </c:pt>
                <c:pt idx="3459">
                  <c:v>541</c:v>
                </c:pt>
                <c:pt idx="3460">
                  <c:v>540</c:v>
                </c:pt>
                <c:pt idx="3461">
                  <c:v>539</c:v>
                </c:pt>
                <c:pt idx="3462">
                  <c:v>538</c:v>
                </c:pt>
                <c:pt idx="3463">
                  <c:v>537</c:v>
                </c:pt>
                <c:pt idx="3464">
                  <c:v>536</c:v>
                </c:pt>
                <c:pt idx="3465">
                  <c:v>535</c:v>
                </c:pt>
                <c:pt idx="3466">
                  <c:v>534</c:v>
                </c:pt>
                <c:pt idx="3467">
                  <c:v>533</c:v>
                </c:pt>
                <c:pt idx="3468">
                  <c:v>532</c:v>
                </c:pt>
                <c:pt idx="3469">
                  <c:v>531</c:v>
                </c:pt>
                <c:pt idx="3470">
                  <c:v>530</c:v>
                </c:pt>
                <c:pt idx="3471">
                  <c:v>529</c:v>
                </c:pt>
                <c:pt idx="3472">
                  <c:v>528</c:v>
                </c:pt>
                <c:pt idx="3473">
                  <c:v>527</c:v>
                </c:pt>
                <c:pt idx="3474">
                  <c:v>526</c:v>
                </c:pt>
                <c:pt idx="3475">
                  <c:v>525</c:v>
                </c:pt>
                <c:pt idx="3476">
                  <c:v>524</c:v>
                </c:pt>
                <c:pt idx="3477">
                  <c:v>523</c:v>
                </c:pt>
                <c:pt idx="3478">
                  <c:v>522</c:v>
                </c:pt>
                <c:pt idx="3479">
                  <c:v>521</c:v>
                </c:pt>
                <c:pt idx="3480">
                  <c:v>520</c:v>
                </c:pt>
                <c:pt idx="3481">
                  <c:v>519</c:v>
                </c:pt>
                <c:pt idx="3482">
                  <c:v>518</c:v>
                </c:pt>
                <c:pt idx="3483">
                  <c:v>517</c:v>
                </c:pt>
                <c:pt idx="3484">
                  <c:v>516</c:v>
                </c:pt>
                <c:pt idx="3485">
                  <c:v>515</c:v>
                </c:pt>
                <c:pt idx="3486">
                  <c:v>514</c:v>
                </c:pt>
                <c:pt idx="3487">
                  <c:v>513</c:v>
                </c:pt>
                <c:pt idx="3488">
                  <c:v>512</c:v>
                </c:pt>
                <c:pt idx="3489">
                  <c:v>511</c:v>
                </c:pt>
                <c:pt idx="3490">
                  <c:v>510</c:v>
                </c:pt>
                <c:pt idx="3491">
                  <c:v>509</c:v>
                </c:pt>
                <c:pt idx="3492">
                  <c:v>508</c:v>
                </c:pt>
                <c:pt idx="3493">
                  <c:v>507</c:v>
                </c:pt>
                <c:pt idx="3494">
                  <c:v>506</c:v>
                </c:pt>
                <c:pt idx="3495">
                  <c:v>505</c:v>
                </c:pt>
                <c:pt idx="3496">
                  <c:v>504</c:v>
                </c:pt>
                <c:pt idx="3497">
                  <c:v>503</c:v>
                </c:pt>
                <c:pt idx="3498">
                  <c:v>502</c:v>
                </c:pt>
                <c:pt idx="3499">
                  <c:v>501</c:v>
                </c:pt>
                <c:pt idx="3500">
                  <c:v>500</c:v>
                </c:pt>
                <c:pt idx="3501">
                  <c:v>499</c:v>
                </c:pt>
                <c:pt idx="3502">
                  <c:v>498</c:v>
                </c:pt>
                <c:pt idx="3503">
                  <c:v>497</c:v>
                </c:pt>
                <c:pt idx="3504">
                  <c:v>496</c:v>
                </c:pt>
                <c:pt idx="3505">
                  <c:v>495</c:v>
                </c:pt>
                <c:pt idx="3506">
                  <c:v>494</c:v>
                </c:pt>
                <c:pt idx="3507">
                  <c:v>493</c:v>
                </c:pt>
                <c:pt idx="3508">
                  <c:v>492</c:v>
                </c:pt>
                <c:pt idx="3509">
                  <c:v>491</c:v>
                </c:pt>
                <c:pt idx="3510">
                  <c:v>490</c:v>
                </c:pt>
                <c:pt idx="3511">
                  <c:v>489</c:v>
                </c:pt>
                <c:pt idx="3512">
                  <c:v>488</c:v>
                </c:pt>
                <c:pt idx="3513">
                  <c:v>487</c:v>
                </c:pt>
                <c:pt idx="3514">
                  <c:v>486</c:v>
                </c:pt>
                <c:pt idx="3515">
                  <c:v>485</c:v>
                </c:pt>
                <c:pt idx="3516">
                  <c:v>484</c:v>
                </c:pt>
                <c:pt idx="3517">
                  <c:v>483</c:v>
                </c:pt>
                <c:pt idx="3518">
                  <c:v>482</c:v>
                </c:pt>
                <c:pt idx="3519">
                  <c:v>481</c:v>
                </c:pt>
                <c:pt idx="3520">
                  <c:v>480</c:v>
                </c:pt>
                <c:pt idx="3521">
                  <c:v>479</c:v>
                </c:pt>
                <c:pt idx="3522">
                  <c:v>478</c:v>
                </c:pt>
                <c:pt idx="3523">
                  <c:v>477</c:v>
                </c:pt>
                <c:pt idx="3524">
                  <c:v>476</c:v>
                </c:pt>
                <c:pt idx="3525">
                  <c:v>475</c:v>
                </c:pt>
                <c:pt idx="3526">
                  <c:v>474</c:v>
                </c:pt>
                <c:pt idx="3527">
                  <c:v>473</c:v>
                </c:pt>
                <c:pt idx="3528">
                  <c:v>472</c:v>
                </c:pt>
                <c:pt idx="3529">
                  <c:v>471</c:v>
                </c:pt>
                <c:pt idx="3530">
                  <c:v>470</c:v>
                </c:pt>
                <c:pt idx="3531">
                  <c:v>469</c:v>
                </c:pt>
                <c:pt idx="3532">
                  <c:v>468</c:v>
                </c:pt>
                <c:pt idx="3533">
                  <c:v>467</c:v>
                </c:pt>
                <c:pt idx="3534">
                  <c:v>466</c:v>
                </c:pt>
                <c:pt idx="3535">
                  <c:v>465</c:v>
                </c:pt>
                <c:pt idx="3536">
                  <c:v>464</c:v>
                </c:pt>
                <c:pt idx="3537">
                  <c:v>463</c:v>
                </c:pt>
                <c:pt idx="3538">
                  <c:v>462</c:v>
                </c:pt>
                <c:pt idx="3539">
                  <c:v>461</c:v>
                </c:pt>
                <c:pt idx="3540">
                  <c:v>460</c:v>
                </c:pt>
                <c:pt idx="3541">
                  <c:v>459</c:v>
                </c:pt>
                <c:pt idx="3542">
                  <c:v>458</c:v>
                </c:pt>
                <c:pt idx="3543">
                  <c:v>457</c:v>
                </c:pt>
                <c:pt idx="3544">
                  <c:v>456</c:v>
                </c:pt>
                <c:pt idx="3545">
                  <c:v>455</c:v>
                </c:pt>
                <c:pt idx="3546">
                  <c:v>454</c:v>
                </c:pt>
                <c:pt idx="3547">
                  <c:v>453</c:v>
                </c:pt>
                <c:pt idx="3548">
                  <c:v>452</c:v>
                </c:pt>
                <c:pt idx="3549">
                  <c:v>451</c:v>
                </c:pt>
                <c:pt idx="3550">
                  <c:v>450</c:v>
                </c:pt>
                <c:pt idx="3551">
                  <c:v>449</c:v>
                </c:pt>
                <c:pt idx="3552">
                  <c:v>448</c:v>
                </c:pt>
                <c:pt idx="3553">
                  <c:v>447</c:v>
                </c:pt>
                <c:pt idx="3554">
                  <c:v>446</c:v>
                </c:pt>
                <c:pt idx="3555">
                  <c:v>445</c:v>
                </c:pt>
                <c:pt idx="3556">
                  <c:v>444</c:v>
                </c:pt>
                <c:pt idx="3557">
                  <c:v>443</c:v>
                </c:pt>
                <c:pt idx="3558">
                  <c:v>442</c:v>
                </c:pt>
                <c:pt idx="3559">
                  <c:v>441</c:v>
                </c:pt>
                <c:pt idx="3560">
                  <c:v>440</c:v>
                </c:pt>
                <c:pt idx="3561">
                  <c:v>439</c:v>
                </c:pt>
                <c:pt idx="3562">
                  <c:v>438</c:v>
                </c:pt>
                <c:pt idx="3563">
                  <c:v>437</c:v>
                </c:pt>
                <c:pt idx="3564">
                  <c:v>436</c:v>
                </c:pt>
                <c:pt idx="3565">
                  <c:v>435</c:v>
                </c:pt>
                <c:pt idx="3566">
                  <c:v>434</c:v>
                </c:pt>
                <c:pt idx="3567">
                  <c:v>433</c:v>
                </c:pt>
                <c:pt idx="3568">
                  <c:v>432</c:v>
                </c:pt>
                <c:pt idx="3569">
                  <c:v>431</c:v>
                </c:pt>
                <c:pt idx="3570">
                  <c:v>430</c:v>
                </c:pt>
                <c:pt idx="3571">
                  <c:v>429</c:v>
                </c:pt>
                <c:pt idx="3572">
                  <c:v>428</c:v>
                </c:pt>
                <c:pt idx="3573">
                  <c:v>427</c:v>
                </c:pt>
                <c:pt idx="3574">
                  <c:v>426</c:v>
                </c:pt>
                <c:pt idx="3575">
                  <c:v>425</c:v>
                </c:pt>
                <c:pt idx="3576">
                  <c:v>424</c:v>
                </c:pt>
                <c:pt idx="3577">
                  <c:v>423</c:v>
                </c:pt>
                <c:pt idx="3578">
                  <c:v>422</c:v>
                </c:pt>
                <c:pt idx="3579">
                  <c:v>421</c:v>
                </c:pt>
                <c:pt idx="3580">
                  <c:v>420</c:v>
                </c:pt>
                <c:pt idx="3581">
                  <c:v>419</c:v>
                </c:pt>
                <c:pt idx="3582">
                  <c:v>418</c:v>
                </c:pt>
                <c:pt idx="3583">
                  <c:v>417</c:v>
                </c:pt>
                <c:pt idx="3584">
                  <c:v>416</c:v>
                </c:pt>
                <c:pt idx="3585">
                  <c:v>415</c:v>
                </c:pt>
                <c:pt idx="3586">
                  <c:v>414</c:v>
                </c:pt>
                <c:pt idx="3587">
                  <c:v>413</c:v>
                </c:pt>
                <c:pt idx="3588">
                  <c:v>412</c:v>
                </c:pt>
                <c:pt idx="3589">
                  <c:v>411</c:v>
                </c:pt>
                <c:pt idx="3590">
                  <c:v>410</c:v>
                </c:pt>
                <c:pt idx="3591">
                  <c:v>409</c:v>
                </c:pt>
                <c:pt idx="3592">
                  <c:v>408</c:v>
                </c:pt>
                <c:pt idx="3593">
                  <c:v>407</c:v>
                </c:pt>
                <c:pt idx="3594">
                  <c:v>406</c:v>
                </c:pt>
                <c:pt idx="3595">
                  <c:v>405</c:v>
                </c:pt>
                <c:pt idx="3596">
                  <c:v>404</c:v>
                </c:pt>
                <c:pt idx="3597">
                  <c:v>403</c:v>
                </c:pt>
                <c:pt idx="3598">
                  <c:v>402</c:v>
                </c:pt>
                <c:pt idx="3599">
                  <c:v>401</c:v>
                </c:pt>
                <c:pt idx="3600">
                  <c:v>400</c:v>
                </c:pt>
              </c:numCache>
            </c:numRef>
          </c:xVal>
          <c:yVal>
            <c:numRef>
              <c:f>'TS1 Summary'!$D$4:$D$3604</c:f>
              <c:numCache>
                <c:formatCode>General</c:formatCode>
                <c:ptCount val="3601"/>
                <c:pt idx="0">
                  <c:v>137.21</c:v>
                </c:pt>
                <c:pt idx="1">
                  <c:v>137.22</c:v>
                </c:pt>
                <c:pt idx="2">
                  <c:v>137.22</c:v>
                </c:pt>
                <c:pt idx="3">
                  <c:v>137.22999999999999</c:v>
                </c:pt>
                <c:pt idx="4">
                  <c:v>137.25</c:v>
                </c:pt>
                <c:pt idx="5">
                  <c:v>137.26</c:v>
                </c:pt>
                <c:pt idx="6">
                  <c:v>137.27000000000001</c:v>
                </c:pt>
                <c:pt idx="7">
                  <c:v>137.26</c:v>
                </c:pt>
                <c:pt idx="8">
                  <c:v>137.22999999999999</c:v>
                </c:pt>
                <c:pt idx="9">
                  <c:v>137.19999999999999</c:v>
                </c:pt>
                <c:pt idx="10">
                  <c:v>137.19</c:v>
                </c:pt>
                <c:pt idx="11">
                  <c:v>137.21</c:v>
                </c:pt>
                <c:pt idx="12">
                  <c:v>137.26</c:v>
                </c:pt>
                <c:pt idx="13">
                  <c:v>137.33000000000001</c:v>
                </c:pt>
                <c:pt idx="14">
                  <c:v>137.36000000000001</c:v>
                </c:pt>
                <c:pt idx="15">
                  <c:v>137.36000000000001</c:v>
                </c:pt>
                <c:pt idx="16">
                  <c:v>137.34</c:v>
                </c:pt>
                <c:pt idx="17">
                  <c:v>137.32</c:v>
                </c:pt>
                <c:pt idx="18">
                  <c:v>137.30000000000001</c:v>
                </c:pt>
                <c:pt idx="19">
                  <c:v>137.30000000000001</c:v>
                </c:pt>
                <c:pt idx="20">
                  <c:v>137.30000000000001</c:v>
                </c:pt>
                <c:pt idx="21">
                  <c:v>137.30000000000001</c:v>
                </c:pt>
                <c:pt idx="22">
                  <c:v>137.31</c:v>
                </c:pt>
                <c:pt idx="23">
                  <c:v>137.31</c:v>
                </c:pt>
                <c:pt idx="24">
                  <c:v>137.29</c:v>
                </c:pt>
                <c:pt idx="25">
                  <c:v>137.27000000000001</c:v>
                </c:pt>
                <c:pt idx="26">
                  <c:v>137.24</c:v>
                </c:pt>
                <c:pt idx="27">
                  <c:v>137.22999999999999</c:v>
                </c:pt>
                <c:pt idx="28">
                  <c:v>137.22999999999999</c:v>
                </c:pt>
                <c:pt idx="29">
                  <c:v>137.22999999999999</c:v>
                </c:pt>
                <c:pt idx="30">
                  <c:v>137.22999999999999</c:v>
                </c:pt>
                <c:pt idx="31">
                  <c:v>137.21</c:v>
                </c:pt>
                <c:pt idx="32">
                  <c:v>137.16999999999999</c:v>
                </c:pt>
                <c:pt idx="33">
                  <c:v>137.13</c:v>
                </c:pt>
                <c:pt idx="34">
                  <c:v>137.1</c:v>
                </c:pt>
                <c:pt idx="35">
                  <c:v>137.1</c:v>
                </c:pt>
                <c:pt idx="36">
                  <c:v>137.13999999999999</c:v>
                </c:pt>
                <c:pt idx="37">
                  <c:v>137.16999999999999</c:v>
                </c:pt>
                <c:pt idx="38">
                  <c:v>137.16</c:v>
                </c:pt>
                <c:pt idx="39">
                  <c:v>137.09</c:v>
                </c:pt>
                <c:pt idx="40">
                  <c:v>137.01</c:v>
                </c:pt>
                <c:pt idx="41">
                  <c:v>136.94999999999999</c:v>
                </c:pt>
                <c:pt idx="42">
                  <c:v>136.94</c:v>
                </c:pt>
                <c:pt idx="43">
                  <c:v>136.96</c:v>
                </c:pt>
                <c:pt idx="44">
                  <c:v>136.97999999999999</c:v>
                </c:pt>
                <c:pt idx="45">
                  <c:v>136.97999999999999</c:v>
                </c:pt>
                <c:pt idx="46">
                  <c:v>136.94999999999999</c:v>
                </c:pt>
                <c:pt idx="47">
                  <c:v>136.88999999999999</c:v>
                </c:pt>
                <c:pt idx="48">
                  <c:v>136.83000000000001</c:v>
                </c:pt>
                <c:pt idx="49">
                  <c:v>136.79</c:v>
                </c:pt>
                <c:pt idx="50">
                  <c:v>136.78</c:v>
                </c:pt>
                <c:pt idx="51">
                  <c:v>136.80000000000001</c:v>
                </c:pt>
                <c:pt idx="52">
                  <c:v>136.81</c:v>
                </c:pt>
                <c:pt idx="53">
                  <c:v>136.83000000000001</c:v>
                </c:pt>
                <c:pt idx="54">
                  <c:v>136.88</c:v>
                </c:pt>
                <c:pt idx="55">
                  <c:v>136.96</c:v>
                </c:pt>
                <c:pt idx="56">
                  <c:v>137.06</c:v>
                </c:pt>
                <c:pt idx="57">
                  <c:v>137.11000000000001</c:v>
                </c:pt>
                <c:pt idx="58">
                  <c:v>137.1</c:v>
                </c:pt>
                <c:pt idx="59">
                  <c:v>137.09</c:v>
                </c:pt>
                <c:pt idx="60">
                  <c:v>137.09</c:v>
                </c:pt>
                <c:pt idx="61">
                  <c:v>137.09</c:v>
                </c:pt>
                <c:pt idx="62">
                  <c:v>137.01</c:v>
                </c:pt>
                <c:pt idx="63">
                  <c:v>136.88</c:v>
                </c:pt>
                <c:pt idx="64">
                  <c:v>136.74</c:v>
                </c:pt>
                <c:pt idx="65">
                  <c:v>136.63999999999999</c:v>
                </c:pt>
                <c:pt idx="66">
                  <c:v>136.6</c:v>
                </c:pt>
                <c:pt idx="67">
                  <c:v>136.63</c:v>
                </c:pt>
                <c:pt idx="68">
                  <c:v>136.72</c:v>
                </c:pt>
                <c:pt idx="69">
                  <c:v>136.81</c:v>
                </c:pt>
                <c:pt idx="70">
                  <c:v>136.86000000000001</c:v>
                </c:pt>
                <c:pt idx="71">
                  <c:v>136.84</c:v>
                </c:pt>
                <c:pt idx="72">
                  <c:v>136.78</c:v>
                </c:pt>
                <c:pt idx="73">
                  <c:v>136.72</c:v>
                </c:pt>
                <c:pt idx="74">
                  <c:v>136.65</c:v>
                </c:pt>
                <c:pt idx="75">
                  <c:v>136.55000000000001</c:v>
                </c:pt>
                <c:pt idx="76">
                  <c:v>136.47</c:v>
                </c:pt>
                <c:pt idx="77">
                  <c:v>136.47</c:v>
                </c:pt>
                <c:pt idx="78">
                  <c:v>136.51</c:v>
                </c:pt>
                <c:pt idx="79">
                  <c:v>136.55000000000001</c:v>
                </c:pt>
                <c:pt idx="80">
                  <c:v>136.58000000000001</c:v>
                </c:pt>
                <c:pt idx="81">
                  <c:v>136.65</c:v>
                </c:pt>
                <c:pt idx="82">
                  <c:v>136.80000000000001</c:v>
                </c:pt>
                <c:pt idx="83">
                  <c:v>136.94</c:v>
                </c:pt>
                <c:pt idx="84">
                  <c:v>137.02000000000001</c:v>
                </c:pt>
                <c:pt idx="85">
                  <c:v>137.06</c:v>
                </c:pt>
                <c:pt idx="86">
                  <c:v>137.09</c:v>
                </c:pt>
                <c:pt idx="87">
                  <c:v>137.07</c:v>
                </c:pt>
                <c:pt idx="88">
                  <c:v>136.97999999999999</c:v>
                </c:pt>
                <c:pt idx="89">
                  <c:v>136.82</c:v>
                </c:pt>
                <c:pt idx="90">
                  <c:v>136.62</c:v>
                </c:pt>
                <c:pt idx="91">
                  <c:v>136.41999999999999</c:v>
                </c:pt>
                <c:pt idx="92">
                  <c:v>136.22</c:v>
                </c:pt>
                <c:pt idx="93">
                  <c:v>136.02000000000001</c:v>
                </c:pt>
                <c:pt idx="94">
                  <c:v>135.85</c:v>
                </c:pt>
                <c:pt idx="95">
                  <c:v>135.71</c:v>
                </c:pt>
                <c:pt idx="96">
                  <c:v>135.66</c:v>
                </c:pt>
                <c:pt idx="97">
                  <c:v>135.75</c:v>
                </c:pt>
                <c:pt idx="98">
                  <c:v>136.02000000000001</c:v>
                </c:pt>
                <c:pt idx="99">
                  <c:v>136.37</c:v>
                </c:pt>
                <c:pt idx="100">
                  <c:v>136.63</c:v>
                </c:pt>
                <c:pt idx="101">
                  <c:v>136.72999999999999</c:v>
                </c:pt>
                <c:pt idx="102">
                  <c:v>136.74</c:v>
                </c:pt>
                <c:pt idx="103">
                  <c:v>136.72</c:v>
                </c:pt>
                <c:pt idx="104">
                  <c:v>136.63</c:v>
                </c:pt>
                <c:pt idx="105">
                  <c:v>136.46</c:v>
                </c:pt>
                <c:pt idx="106">
                  <c:v>136.31</c:v>
                </c:pt>
                <c:pt idx="107">
                  <c:v>136.27000000000001</c:v>
                </c:pt>
                <c:pt idx="108">
                  <c:v>136.29</c:v>
                </c:pt>
                <c:pt idx="109">
                  <c:v>136.18</c:v>
                </c:pt>
                <c:pt idx="110">
                  <c:v>136</c:v>
                </c:pt>
                <c:pt idx="111">
                  <c:v>135.97999999999999</c:v>
                </c:pt>
                <c:pt idx="112">
                  <c:v>136.13999999999999</c:v>
                </c:pt>
                <c:pt idx="113">
                  <c:v>136.26</c:v>
                </c:pt>
                <c:pt idx="114">
                  <c:v>136.16</c:v>
                </c:pt>
                <c:pt idx="115">
                  <c:v>135.9</c:v>
                </c:pt>
                <c:pt idx="116">
                  <c:v>135.76</c:v>
                </c:pt>
                <c:pt idx="117">
                  <c:v>135.91999999999999</c:v>
                </c:pt>
                <c:pt idx="118">
                  <c:v>136.25</c:v>
                </c:pt>
                <c:pt idx="119">
                  <c:v>136.49</c:v>
                </c:pt>
                <c:pt idx="120">
                  <c:v>136.47</c:v>
                </c:pt>
                <c:pt idx="121">
                  <c:v>136.28</c:v>
                </c:pt>
                <c:pt idx="122">
                  <c:v>136.13999999999999</c:v>
                </c:pt>
                <c:pt idx="123">
                  <c:v>136.1</c:v>
                </c:pt>
                <c:pt idx="124">
                  <c:v>136</c:v>
                </c:pt>
                <c:pt idx="125">
                  <c:v>135.71</c:v>
                </c:pt>
                <c:pt idx="126">
                  <c:v>135.33000000000001</c:v>
                </c:pt>
                <c:pt idx="127">
                  <c:v>135.12</c:v>
                </c:pt>
                <c:pt idx="128">
                  <c:v>135.27000000000001</c:v>
                </c:pt>
                <c:pt idx="129">
                  <c:v>135.57</c:v>
                </c:pt>
                <c:pt idx="130">
                  <c:v>135.68</c:v>
                </c:pt>
                <c:pt idx="131">
                  <c:v>135.55000000000001</c:v>
                </c:pt>
                <c:pt idx="132">
                  <c:v>135.52000000000001</c:v>
                </c:pt>
                <c:pt idx="133">
                  <c:v>135.69</c:v>
                </c:pt>
                <c:pt idx="134">
                  <c:v>135.78</c:v>
                </c:pt>
                <c:pt idx="135">
                  <c:v>135.69</c:v>
                </c:pt>
                <c:pt idx="136">
                  <c:v>135.6</c:v>
                </c:pt>
                <c:pt idx="137">
                  <c:v>135.66999999999999</c:v>
                </c:pt>
                <c:pt idx="138">
                  <c:v>135.81</c:v>
                </c:pt>
                <c:pt idx="139">
                  <c:v>135.85</c:v>
                </c:pt>
                <c:pt idx="140">
                  <c:v>135.69999999999999</c:v>
                </c:pt>
                <c:pt idx="141">
                  <c:v>135.38</c:v>
                </c:pt>
                <c:pt idx="142">
                  <c:v>134.94</c:v>
                </c:pt>
                <c:pt idx="143">
                  <c:v>134.46</c:v>
                </c:pt>
                <c:pt idx="144">
                  <c:v>134.08000000000001</c:v>
                </c:pt>
                <c:pt idx="145">
                  <c:v>134</c:v>
                </c:pt>
                <c:pt idx="146">
                  <c:v>134.28</c:v>
                </c:pt>
                <c:pt idx="147">
                  <c:v>134.44</c:v>
                </c:pt>
                <c:pt idx="148">
                  <c:v>134.38</c:v>
                </c:pt>
                <c:pt idx="149">
                  <c:v>134.63999999999999</c:v>
                </c:pt>
                <c:pt idx="150">
                  <c:v>135.16999999999999</c:v>
                </c:pt>
                <c:pt idx="151">
                  <c:v>135.55000000000001</c:v>
                </c:pt>
                <c:pt idx="152">
                  <c:v>135.63999999999999</c:v>
                </c:pt>
                <c:pt idx="153">
                  <c:v>135.55000000000001</c:v>
                </c:pt>
                <c:pt idx="154">
                  <c:v>135.4</c:v>
                </c:pt>
                <c:pt idx="155">
                  <c:v>135.21</c:v>
                </c:pt>
                <c:pt idx="156">
                  <c:v>134.97</c:v>
                </c:pt>
                <c:pt idx="157">
                  <c:v>134.65</c:v>
                </c:pt>
                <c:pt idx="158">
                  <c:v>134.35</c:v>
                </c:pt>
                <c:pt idx="159">
                  <c:v>134.16999999999999</c:v>
                </c:pt>
                <c:pt idx="160">
                  <c:v>134.13</c:v>
                </c:pt>
                <c:pt idx="161">
                  <c:v>134.19</c:v>
                </c:pt>
                <c:pt idx="162">
                  <c:v>134.27000000000001</c:v>
                </c:pt>
                <c:pt idx="163">
                  <c:v>134.32</c:v>
                </c:pt>
                <c:pt idx="164">
                  <c:v>134.37</c:v>
                </c:pt>
                <c:pt idx="165">
                  <c:v>134.52000000000001</c:v>
                </c:pt>
                <c:pt idx="166">
                  <c:v>134.75</c:v>
                </c:pt>
                <c:pt idx="167">
                  <c:v>134.94999999999999</c:v>
                </c:pt>
                <c:pt idx="168">
                  <c:v>135.03</c:v>
                </c:pt>
                <c:pt idx="169">
                  <c:v>135.01</c:v>
                </c:pt>
                <c:pt idx="170">
                  <c:v>134.97</c:v>
                </c:pt>
                <c:pt idx="171">
                  <c:v>135</c:v>
                </c:pt>
                <c:pt idx="172">
                  <c:v>135.02000000000001</c:v>
                </c:pt>
                <c:pt idx="173">
                  <c:v>134.87</c:v>
                </c:pt>
                <c:pt idx="174">
                  <c:v>134.5</c:v>
                </c:pt>
                <c:pt idx="175">
                  <c:v>134.12</c:v>
                </c:pt>
                <c:pt idx="176">
                  <c:v>133.94</c:v>
                </c:pt>
                <c:pt idx="177">
                  <c:v>133.97</c:v>
                </c:pt>
                <c:pt idx="178">
                  <c:v>134.04</c:v>
                </c:pt>
                <c:pt idx="179">
                  <c:v>133.93</c:v>
                </c:pt>
                <c:pt idx="180">
                  <c:v>133.71</c:v>
                </c:pt>
                <c:pt idx="181">
                  <c:v>133.85</c:v>
                </c:pt>
                <c:pt idx="182">
                  <c:v>134.31</c:v>
                </c:pt>
                <c:pt idx="183">
                  <c:v>134.66999999999999</c:v>
                </c:pt>
                <c:pt idx="184">
                  <c:v>134.65</c:v>
                </c:pt>
                <c:pt idx="185">
                  <c:v>134.44999999999999</c:v>
                </c:pt>
                <c:pt idx="186">
                  <c:v>134.47</c:v>
                </c:pt>
                <c:pt idx="187">
                  <c:v>134.72999999999999</c:v>
                </c:pt>
                <c:pt idx="188">
                  <c:v>134.88999999999999</c:v>
                </c:pt>
                <c:pt idx="189">
                  <c:v>134.78</c:v>
                </c:pt>
                <c:pt idx="190">
                  <c:v>134.58000000000001</c:v>
                </c:pt>
                <c:pt idx="191">
                  <c:v>134.47</c:v>
                </c:pt>
                <c:pt idx="192">
                  <c:v>134.38999999999999</c:v>
                </c:pt>
                <c:pt idx="193">
                  <c:v>134.08000000000001</c:v>
                </c:pt>
                <c:pt idx="194">
                  <c:v>133.61000000000001</c:v>
                </c:pt>
                <c:pt idx="195">
                  <c:v>133.37</c:v>
                </c:pt>
                <c:pt idx="196">
                  <c:v>133.54</c:v>
                </c:pt>
                <c:pt idx="197">
                  <c:v>133.81</c:v>
                </c:pt>
                <c:pt idx="198">
                  <c:v>133.85</c:v>
                </c:pt>
                <c:pt idx="199">
                  <c:v>133.54</c:v>
                </c:pt>
                <c:pt idx="200">
                  <c:v>133.27000000000001</c:v>
                </c:pt>
                <c:pt idx="201">
                  <c:v>133.44</c:v>
                </c:pt>
                <c:pt idx="202">
                  <c:v>133.88999999999999</c:v>
                </c:pt>
                <c:pt idx="203">
                  <c:v>134.22999999999999</c:v>
                </c:pt>
                <c:pt idx="204">
                  <c:v>134.32</c:v>
                </c:pt>
                <c:pt idx="205">
                  <c:v>134.30000000000001</c:v>
                </c:pt>
                <c:pt idx="206">
                  <c:v>134.32</c:v>
                </c:pt>
                <c:pt idx="207">
                  <c:v>134.36000000000001</c:v>
                </c:pt>
                <c:pt idx="208">
                  <c:v>134.35</c:v>
                </c:pt>
                <c:pt idx="209">
                  <c:v>134.29</c:v>
                </c:pt>
                <c:pt idx="210">
                  <c:v>134.22999999999999</c:v>
                </c:pt>
                <c:pt idx="211">
                  <c:v>134.15</c:v>
                </c:pt>
                <c:pt idx="212">
                  <c:v>134.04</c:v>
                </c:pt>
                <c:pt idx="213">
                  <c:v>133.93</c:v>
                </c:pt>
                <c:pt idx="214">
                  <c:v>133.82</c:v>
                </c:pt>
                <c:pt idx="215">
                  <c:v>133.69</c:v>
                </c:pt>
                <c:pt idx="216">
                  <c:v>133.55000000000001</c:v>
                </c:pt>
                <c:pt idx="217">
                  <c:v>133.47</c:v>
                </c:pt>
                <c:pt idx="218">
                  <c:v>133.49</c:v>
                </c:pt>
                <c:pt idx="219">
                  <c:v>133.55000000000001</c:v>
                </c:pt>
                <c:pt idx="220">
                  <c:v>133.56</c:v>
                </c:pt>
                <c:pt idx="221">
                  <c:v>133.5</c:v>
                </c:pt>
                <c:pt idx="222">
                  <c:v>133.44999999999999</c:v>
                </c:pt>
                <c:pt idx="223">
                  <c:v>133.51</c:v>
                </c:pt>
                <c:pt idx="224">
                  <c:v>133.58000000000001</c:v>
                </c:pt>
                <c:pt idx="225">
                  <c:v>133.53</c:v>
                </c:pt>
                <c:pt idx="226">
                  <c:v>133.36000000000001</c:v>
                </c:pt>
                <c:pt idx="227">
                  <c:v>133.19999999999999</c:v>
                </c:pt>
                <c:pt idx="228">
                  <c:v>133.15</c:v>
                </c:pt>
                <c:pt idx="229">
                  <c:v>133.13999999999999</c:v>
                </c:pt>
                <c:pt idx="230">
                  <c:v>133.06</c:v>
                </c:pt>
                <c:pt idx="231">
                  <c:v>132.94999999999999</c:v>
                </c:pt>
                <c:pt idx="232">
                  <c:v>132.97999999999999</c:v>
                </c:pt>
                <c:pt idx="233">
                  <c:v>133.15</c:v>
                </c:pt>
                <c:pt idx="234">
                  <c:v>133.22999999999999</c:v>
                </c:pt>
                <c:pt idx="235">
                  <c:v>133.1</c:v>
                </c:pt>
                <c:pt idx="236">
                  <c:v>132.85</c:v>
                </c:pt>
                <c:pt idx="237">
                  <c:v>132.69</c:v>
                </c:pt>
                <c:pt idx="238">
                  <c:v>132.63</c:v>
                </c:pt>
                <c:pt idx="239">
                  <c:v>132.56</c:v>
                </c:pt>
                <c:pt idx="240">
                  <c:v>132.49</c:v>
                </c:pt>
                <c:pt idx="241">
                  <c:v>132.43</c:v>
                </c:pt>
                <c:pt idx="242">
                  <c:v>132.32</c:v>
                </c:pt>
                <c:pt idx="243">
                  <c:v>132.12</c:v>
                </c:pt>
                <c:pt idx="244">
                  <c:v>131.86000000000001</c:v>
                </c:pt>
                <c:pt idx="245">
                  <c:v>131.59</c:v>
                </c:pt>
                <c:pt idx="246">
                  <c:v>131.28</c:v>
                </c:pt>
                <c:pt idx="247">
                  <c:v>130.96</c:v>
                </c:pt>
                <c:pt idx="248">
                  <c:v>130.81</c:v>
                </c:pt>
                <c:pt idx="249">
                  <c:v>130.79</c:v>
                </c:pt>
                <c:pt idx="250">
                  <c:v>130.62</c:v>
                </c:pt>
                <c:pt idx="251">
                  <c:v>130.27000000000001</c:v>
                </c:pt>
                <c:pt idx="252">
                  <c:v>130.16</c:v>
                </c:pt>
                <c:pt idx="253">
                  <c:v>130.5</c:v>
                </c:pt>
                <c:pt idx="254">
                  <c:v>131.08000000000001</c:v>
                </c:pt>
                <c:pt idx="255">
                  <c:v>131.46</c:v>
                </c:pt>
                <c:pt idx="256">
                  <c:v>131.28</c:v>
                </c:pt>
                <c:pt idx="257">
                  <c:v>130.83000000000001</c:v>
                </c:pt>
                <c:pt idx="258">
                  <c:v>130.74</c:v>
                </c:pt>
                <c:pt idx="259">
                  <c:v>130.88999999999999</c:v>
                </c:pt>
                <c:pt idx="260">
                  <c:v>130.87</c:v>
                </c:pt>
                <c:pt idx="261">
                  <c:v>130.66999999999999</c:v>
                </c:pt>
                <c:pt idx="262">
                  <c:v>130.47</c:v>
                </c:pt>
                <c:pt idx="263">
                  <c:v>130.36000000000001</c:v>
                </c:pt>
                <c:pt idx="264">
                  <c:v>130.32</c:v>
                </c:pt>
                <c:pt idx="265">
                  <c:v>130.37</c:v>
                </c:pt>
                <c:pt idx="266">
                  <c:v>130.59</c:v>
                </c:pt>
                <c:pt idx="267">
                  <c:v>130.85</c:v>
                </c:pt>
                <c:pt idx="268">
                  <c:v>130.94</c:v>
                </c:pt>
                <c:pt idx="269">
                  <c:v>130.88</c:v>
                </c:pt>
                <c:pt idx="270">
                  <c:v>130.87</c:v>
                </c:pt>
                <c:pt idx="271">
                  <c:v>131</c:v>
                </c:pt>
                <c:pt idx="272">
                  <c:v>131.12</c:v>
                </c:pt>
                <c:pt idx="273">
                  <c:v>131.08000000000001</c:v>
                </c:pt>
                <c:pt idx="274">
                  <c:v>130.94999999999999</c:v>
                </c:pt>
                <c:pt idx="275">
                  <c:v>130.88</c:v>
                </c:pt>
                <c:pt idx="276">
                  <c:v>130.91999999999999</c:v>
                </c:pt>
                <c:pt idx="277">
                  <c:v>130.97999999999999</c:v>
                </c:pt>
                <c:pt idx="278">
                  <c:v>130.99</c:v>
                </c:pt>
                <c:pt idx="279">
                  <c:v>130.96</c:v>
                </c:pt>
                <c:pt idx="280">
                  <c:v>130.97999999999999</c:v>
                </c:pt>
                <c:pt idx="281">
                  <c:v>131.01</c:v>
                </c:pt>
                <c:pt idx="282">
                  <c:v>130.97</c:v>
                </c:pt>
                <c:pt idx="283">
                  <c:v>130.80000000000001</c:v>
                </c:pt>
                <c:pt idx="284">
                  <c:v>130.58000000000001</c:v>
                </c:pt>
                <c:pt idx="285">
                  <c:v>130.34</c:v>
                </c:pt>
                <c:pt idx="286">
                  <c:v>130.1</c:v>
                </c:pt>
                <c:pt idx="287">
                  <c:v>129.9</c:v>
                </c:pt>
                <c:pt idx="288">
                  <c:v>129.80000000000001</c:v>
                </c:pt>
                <c:pt idx="289">
                  <c:v>129.79</c:v>
                </c:pt>
                <c:pt idx="290">
                  <c:v>129.84</c:v>
                </c:pt>
                <c:pt idx="291">
                  <c:v>129.96</c:v>
                </c:pt>
                <c:pt idx="292">
                  <c:v>130.08000000000001</c:v>
                </c:pt>
                <c:pt idx="293">
                  <c:v>130.13999999999999</c:v>
                </c:pt>
                <c:pt idx="294">
                  <c:v>130.12</c:v>
                </c:pt>
                <c:pt idx="295">
                  <c:v>130.11000000000001</c:v>
                </c:pt>
                <c:pt idx="296">
                  <c:v>130.16</c:v>
                </c:pt>
                <c:pt idx="297">
                  <c:v>130.26</c:v>
                </c:pt>
                <c:pt idx="298">
                  <c:v>130.34</c:v>
                </c:pt>
                <c:pt idx="299">
                  <c:v>130.32</c:v>
                </c:pt>
                <c:pt idx="300">
                  <c:v>130.26</c:v>
                </c:pt>
                <c:pt idx="301">
                  <c:v>130.28</c:v>
                </c:pt>
                <c:pt idx="302">
                  <c:v>130.29</c:v>
                </c:pt>
                <c:pt idx="303">
                  <c:v>130.19999999999999</c:v>
                </c:pt>
                <c:pt idx="304">
                  <c:v>129.99</c:v>
                </c:pt>
                <c:pt idx="305">
                  <c:v>129.78</c:v>
                </c:pt>
                <c:pt idx="306">
                  <c:v>129.6</c:v>
                </c:pt>
                <c:pt idx="307">
                  <c:v>129.41999999999999</c:v>
                </c:pt>
                <c:pt idx="308">
                  <c:v>129.27000000000001</c:v>
                </c:pt>
                <c:pt idx="309">
                  <c:v>129.25</c:v>
                </c:pt>
                <c:pt idx="310">
                  <c:v>129.4</c:v>
                </c:pt>
                <c:pt idx="311">
                  <c:v>129.52000000000001</c:v>
                </c:pt>
                <c:pt idx="312">
                  <c:v>129.46</c:v>
                </c:pt>
                <c:pt idx="313">
                  <c:v>129.41</c:v>
                </c:pt>
                <c:pt idx="314">
                  <c:v>129.54</c:v>
                </c:pt>
                <c:pt idx="315">
                  <c:v>129.75</c:v>
                </c:pt>
                <c:pt idx="316">
                  <c:v>129.81</c:v>
                </c:pt>
                <c:pt idx="317">
                  <c:v>129.68</c:v>
                </c:pt>
                <c:pt idx="318">
                  <c:v>129.44999999999999</c:v>
                </c:pt>
                <c:pt idx="319">
                  <c:v>129.16999999999999</c:v>
                </c:pt>
                <c:pt idx="320">
                  <c:v>128.80000000000001</c:v>
                </c:pt>
                <c:pt idx="321">
                  <c:v>128.44999999999999</c:v>
                </c:pt>
                <c:pt idx="322">
                  <c:v>128.34</c:v>
                </c:pt>
                <c:pt idx="323">
                  <c:v>128.5</c:v>
                </c:pt>
                <c:pt idx="324">
                  <c:v>128.63999999999999</c:v>
                </c:pt>
                <c:pt idx="325">
                  <c:v>128.35</c:v>
                </c:pt>
                <c:pt idx="326">
                  <c:v>127.92</c:v>
                </c:pt>
                <c:pt idx="327">
                  <c:v>127.92</c:v>
                </c:pt>
                <c:pt idx="328">
                  <c:v>128.22999999999999</c:v>
                </c:pt>
                <c:pt idx="329">
                  <c:v>128.47</c:v>
                </c:pt>
                <c:pt idx="330">
                  <c:v>128.52000000000001</c:v>
                </c:pt>
                <c:pt idx="331">
                  <c:v>128.44</c:v>
                </c:pt>
                <c:pt idx="332">
                  <c:v>128.44999999999999</c:v>
                </c:pt>
                <c:pt idx="333">
                  <c:v>128.63</c:v>
                </c:pt>
                <c:pt idx="334">
                  <c:v>128.82</c:v>
                </c:pt>
                <c:pt idx="335">
                  <c:v>128.9</c:v>
                </c:pt>
                <c:pt idx="336">
                  <c:v>128.88999999999999</c:v>
                </c:pt>
                <c:pt idx="337">
                  <c:v>128.85</c:v>
                </c:pt>
                <c:pt idx="338">
                  <c:v>128.77000000000001</c:v>
                </c:pt>
                <c:pt idx="339">
                  <c:v>128.63</c:v>
                </c:pt>
                <c:pt idx="340">
                  <c:v>128.49</c:v>
                </c:pt>
                <c:pt idx="341">
                  <c:v>128.47</c:v>
                </c:pt>
                <c:pt idx="342">
                  <c:v>128.56</c:v>
                </c:pt>
                <c:pt idx="343">
                  <c:v>128.61000000000001</c:v>
                </c:pt>
                <c:pt idx="344">
                  <c:v>128.4</c:v>
                </c:pt>
                <c:pt idx="345">
                  <c:v>128.01</c:v>
                </c:pt>
                <c:pt idx="346">
                  <c:v>127.68</c:v>
                </c:pt>
                <c:pt idx="347">
                  <c:v>127.51</c:v>
                </c:pt>
                <c:pt idx="348">
                  <c:v>127.36</c:v>
                </c:pt>
                <c:pt idx="349">
                  <c:v>127.22</c:v>
                </c:pt>
                <c:pt idx="350">
                  <c:v>127.21</c:v>
                </c:pt>
                <c:pt idx="351">
                  <c:v>127.31</c:v>
                </c:pt>
                <c:pt idx="352">
                  <c:v>127.38</c:v>
                </c:pt>
                <c:pt idx="353">
                  <c:v>127.39</c:v>
                </c:pt>
                <c:pt idx="354">
                  <c:v>127.43</c:v>
                </c:pt>
                <c:pt idx="355">
                  <c:v>127.51</c:v>
                </c:pt>
                <c:pt idx="356">
                  <c:v>127.61</c:v>
                </c:pt>
                <c:pt idx="357">
                  <c:v>127.65</c:v>
                </c:pt>
                <c:pt idx="358">
                  <c:v>127.63</c:v>
                </c:pt>
                <c:pt idx="359">
                  <c:v>127.59</c:v>
                </c:pt>
                <c:pt idx="360">
                  <c:v>127.54</c:v>
                </c:pt>
                <c:pt idx="361">
                  <c:v>127.46</c:v>
                </c:pt>
                <c:pt idx="362">
                  <c:v>127.32</c:v>
                </c:pt>
                <c:pt idx="363">
                  <c:v>127.21</c:v>
                </c:pt>
                <c:pt idx="364">
                  <c:v>127.14</c:v>
                </c:pt>
                <c:pt idx="365">
                  <c:v>127.06</c:v>
                </c:pt>
                <c:pt idx="366">
                  <c:v>126.84</c:v>
                </c:pt>
                <c:pt idx="367">
                  <c:v>126.55</c:v>
                </c:pt>
                <c:pt idx="368">
                  <c:v>126.37</c:v>
                </c:pt>
                <c:pt idx="369">
                  <c:v>126.37</c:v>
                </c:pt>
                <c:pt idx="370">
                  <c:v>126.51</c:v>
                </c:pt>
                <c:pt idx="371">
                  <c:v>126.55</c:v>
                </c:pt>
                <c:pt idx="372">
                  <c:v>126.32</c:v>
                </c:pt>
                <c:pt idx="373">
                  <c:v>126.12</c:v>
                </c:pt>
                <c:pt idx="374">
                  <c:v>126.14</c:v>
                </c:pt>
                <c:pt idx="375">
                  <c:v>126.2</c:v>
                </c:pt>
                <c:pt idx="376">
                  <c:v>126.12</c:v>
                </c:pt>
                <c:pt idx="377">
                  <c:v>125.97</c:v>
                </c:pt>
                <c:pt idx="378">
                  <c:v>125.86</c:v>
                </c:pt>
                <c:pt idx="379">
                  <c:v>125.81</c:v>
                </c:pt>
                <c:pt idx="380">
                  <c:v>125.76</c:v>
                </c:pt>
                <c:pt idx="381">
                  <c:v>125.59</c:v>
                </c:pt>
                <c:pt idx="382">
                  <c:v>125.34</c:v>
                </c:pt>
                <c:pt idx="383">
                  <c:v>125.15</c:v>
                </c:pt>
                <c:pt idx="384">
                  <c:v>125.13</c:v>
                </c:pt>
                <c:pt idx="385">
                  <c:v>125.17</c:v>
                </c:pt>
                <c:pt idx="386">
                  <c:v>125.14</c:v>
                </c:pt>
                <c:pt idx="387">
                  <c:v>125.02</c:v>
                </c:pt>
                <c:pt idx="388">
                  <c:v>124.89</c:v>
                </c:pt>
                <c:pt idx="389">
                  <c:v>124.86</c:v>
                </c:pt>
                <c:pt idx="390">
                  <c:v>124.92</c:v>
                </c:pt>
                <c:pt idx="391">
                  <c:v>124.98</c:v>
                </c:pt>
                <c:pt idx="392">
                  <c:v>124.94</c:v>
                </c:pt>
                <c:pt idx="393">
                  <c:v>124.81</c:v>
                </c:pt>
                <c:pt idx="394">
                  <c:v>124.67</c:v>
                </c:pt>
                <c:pt idx="395">
                  <c:v>124.56</c:v>
                </c:pt>
                <c:pt idx="396">
                  <c:v>124.44</c:v>
                </c:pt>
                <c:pt idx="397">
                  <c:v>124.31</c:v>
                </c:pt>
                <c:pt idx="398">
                  <c:v>124.19</c:v>
                </c:pt>
                <c:pt idx="399">
                  <c:v>124.06</c:v>
                </c:pt>
                <c:pt idx="400">
                  <c:v>123.91</c:v>
                </c:pt>
                <c:pt idx="401">
                  <c:v>123.77</c:v>
                </c:pt>
                <c:pt idx="402">
                  <c:v>123.65</c:v>
                </c:pt>
                <c:pt idx="403">
                  <c:v>123.56</c:v>
                </c:pt>
                <c:pt idx="404">
                  <c:v>123.48</c:v>
                </c:pt>
                <c:pt idx="405">
                  <c:v>123.41</c:v>
                </c:pt>
                <c:pt idx="406">
                  <c:v>123.31</c:v>
                </c:pt>
                <c:pt idx="407">
                  <c:v>123.18</c:v>
                </c:pt>
                <c:pt idx="408">
                  <c:v>123.05</c:v>
                </c:pt>
                <c:pt idx="409">
                  <c:v>122.95</c:v>
                </c:pt>
                <c:pt idx="410">
                  <c:v>122.91</c:v>
                </c:pt>
                <c:pt idx="411">
                  <c:v>122.91</c:v>
                </c:pt>
                <c:pt idx="412">
                  <c:v>122.89</c:v>
                </c:pt>
                <c:pt idx="413">
                  <c:v>122.77</c:v>
                </c:pt>
                <c:pt idx="414">
                  <c:v>122.6</c:v>
                </c:pt>
                <c:pt idx="415">
                  <c:v>122.48</c:v>
                </c:pt>
                <c:pt idx="416">
                  <c:v>122.42</c:v>
                </c:pt>
                <c:pt idx="417">
                  <c:v>122.35</c:v>
                </c:pt>
                <c:pt idx="418">
                  <c:v>122.23</c:v>
                </c:pt>
                <c:pt idx="419">
                  <c:v>122.06</c:v>
                </c:pt>
                <c:pt idx="420">
                  <c:v>121.85</c:v>
                </c:pt>
                <c:pt idx="421">
                  <c:v>121.64</c:v>
                </c:pt>
                <c:pt idx="422">
                  <c:v>121.5</c:v>
                </c:pt>
                <c:pt idx="423">
                  <c:v>121.43</c:v>
                </c:pt>
                <c:pt idx="424">
                  <c:v>121.4</c:v>
                </c:pt>
                <c:pt idx="425">
                  <c:v>121.37</c:v>
                </c:pt>
                <c:pt idx="426">
                  <c:v>121.26</c:v>
                </c:pt>
                <c:pt idx="427">
                  <c:v>121.04</c:v>
                </c:pt>
                <c:pt idx="428">
                  <c:v>120.74</c:v>
                </c:pt>
                <c:pt idx="429">
                  <c:v>120.43</c:v>
                </c:pt>
                <c:pt idx="430">
                  <c:v>120.2</c:v>
                </c:pt>
                <c:pt idx="431">
                  <c:v>120.09</c:v>
                </c:pt>
                <c:pt idx="432">
                  <c:v>120.07</c:v>
                </c:pt>
                <c:pt idx="433">
                  <c:v>120.04</c:v>
                </c:pt>
                <c:pt idx="434">
                  <c:v>119.93</c:v>
                </c:pt>
                <c:pt idx="435">
                  <c:v>119.81</c:v>
                </c:pt>
                <c:pt idx="436">
                  <c:v>119.76</c:v>
                </c:pt>
                <c:pt idx="437">
                  <c:v>119.74</c:v>
                </c:pt>
                <c:pt idx="438">
                  <c:v>119.69</c:v>
                </c:pt>
                <c:pt idx="439">
                  <c:v>119.61</c:v>
                </c:pt>
                <c:pt idx="440">
                  <c:v>119.48</c:v>
                </c:pt>
                <c:pt idx="441">
                  <c:v>119.34</c:v>
                </c:pt>
                <c:pt idx="442">
                  <c:v>119.18</c:v>
                </c:pt>
                <c:pt idx="443">
                  <c:v>119</c:v>
                </c:pt>
                <c:pt idx="444">
                  <c:v>118.8</c:v>
                </c:pt>
                <c:pt idx="445">
                  <c:v>118.6</c:v>
                </c:pt>
                <c:pt idx="446">
                  <c:v>118.44</c:v>
                </c:pt>
                <c:pt idx="447">
                  <c:v>118.31</c:v>
                </c:pt>
                <c:pt idx="448">
                  <c:v>118.2</c:v>
                </c:pt>
                <c:pt idx="449">
                  <c:v>118.1</c:v>
                </c:pt>
                <c:pt idx="450">
                  <c:v>118.01</c:v>
                </c:pt>
                <c:pt idx="451">
                  <c:v>117.92</c:v>
                </c:pt>
                <c:pt idx="452">
                  <c:v>117.81</c:v>
                </c:pt>
                <c:pt idx="453">
                  <c:v>117.68</c:v>
                </c:pt>
                <c:pt idx="454">
                  <c:v>117.54</c:v>
                </c:pt>
                <c:pt idx="455">
                  <c:v>117.41</c:v>
                </c:pt>
                <c:pt idx="456">
                  <c:v>117.3</c:v>
                </c:pt>
                <c:pt idx="457">
                  <c:v>117.23</c:v>
                </c:pt>
                <c:pt idx="458">
                  <c:v>117.19</c:v>
                </c:pt>
                <c:pt idx="459">
                  <c:v>117.14</c:v>
                </c:pt>
                <c:pt idx="460">
                  <c:v>117.05</c:v>
                </c:pt>
                <c:pt idx="461">
                  <c:v>116.93</c:v>
                </c:pt>
                <c:pt idx="462">
                  <c:v>116.8</c:v>
                </c:pt>
                <c:pt idx="463">
                  <c:v>116.68</c:v>
                </c:pt>
                <c:pt idx="464">
                  <c:v>116.57</c:v>
                </c:pt>
                <c:pt idx="465">
                  <c:v>116.44</c:v>
                </c:pt>
                <c:pt idx="466">
                  <c:v>116.29</c:v>
                </c:pt>
                <c:pt idx="467">
                  <c:v>116.12</c:v>
                </c:pt>
                <c:pt idx="468">
                  <c:v>115.94</c:v>
                </c:pt>
                <c:pt idx="469">
                  <c:v>115.78</c:v>
                </c:pt>
                <c:pt idx="470">
                  <c:v>115.66</c:v>
                </c:pt>
                <c:pt idx="471">
                  <c:v>115.58</c:v>
                </c:pt>
                <c:pt idx="472">
                  <c:v>115.53</c:v>
                </c:pt>
                <c:pt idx="473">
                  <c:v>115.47</c:v>
                </c:pt>
                <c:pt idx="474">
                  <c:v>115.4</c:v>
                </c:pt>
                <c:pt idx="475">
                  <c:v>115.32</c:v>
                </c:pt>
                <c:pt idx="476">
                  <c:v>115.23</c:v>
                </c:pt>
                <c:pt idx="477">
                  <c:v>115.12</c:v>
                </c:pt>
                <c:pt idx="478">
                  <c:v>115</c:v>
                </c:pt>
                <c:pt idx="479">
                  <c:v>114.92</c:v>
                </c:pt>
                <c:pt idx="480">
                  <c:v>114.89</c:v>
                </c:pt>
                <c:pt idx="481">
                  <c:v>114.89</c:v>
                </c:pt>
                <c:pt idx="482">
                  <c:v>114.87</c:v>
                </c:pt>
                <c:pt idx="483">
                  <c:v>114.82</c:v>
                </c:pt>
                <c:pt idx="484">
                  <c:v>114.73</c:v>
                </c:pt>
                <c:pt idx="485">
                  <c:v>114.63</c:v>
                </c:pt>
                <c:pt idx="486">
                  <c:v>114.51</c:v>
                </c:pt>
                <c:pt idx="487">
                  <c:v>114.38</c:v>
                </c:pt>
                <c:pt idx="488">
                  <c:v>114.23</c:v>
                </c:pt>
                <c:pt idx="489">
                  <c:v>114.08</c:v>
                </c:pt>
                <c:pt idx="490">
                  <c:v>113.95</c:v>
                </c:pt>
                <c:pt idx="491">
                  <c:v>113.86</c:v>
                </c:pt>
                <c:pt idx="492">
                  <c:v>113.8</c:v>
                </c:pt>
                <c:pt idx="493">
                  <c:v>113.75</c:v>
                </c:pt>
                <c:pt idx="494">
                  <c:v>113.69</c:v>
                </c:pt>
                <c:pt idx="495">
                  <c:v>113.62</c:v>
                </c:pt>
                <c:pt idx="496">
                  <c:v>113.57</c:v>
                </c:pt>
                <c:pt idx="497">
                  <c:v>113.53</c:v>
                </c:pt>
                <c:pt idx="498">
                  <c:v>113.51</c:v>
                </c:pt>
                <c:pt idx="499">
                  <c:v>113.48</c:v>
                </c:pt>
                <c:pt idx="500">
                  <c:v>113.44</c:v>
                </c:pt>
                <c:pt idx="501">
                  <c:v>113.41</c:v>
                </c:pt>
                <c:pt idx="502">
                  <c:v>113.38</c:v>
                </c:pt>
                <c:pt idx="503">
                  <c:v>113.35</c:v>
                </c:pt>
                <c:pt idx="504">
                  <c:v>113.3</c:v>
                </c:pt>
                <c:pt idx="505">
                  <c:v>113.23</c:v>
                </c:pt>
                <c:pt idx="506">
                  <c:v>113.16</c:v>
                </c:pt>
                <c:pt idx="507">
                  <c:v>113.08</c:v>
                </c:pt>
                <c:pt idx="508">
                  <c:v>113</c:v>
                </c:pt>
                <c:pt idx="509">
                  <c:v>112.9</c:v>
                </c:pt>
                <c:pt idx="510">
                  <c:v>112.81</c:v>
                </c:pt>
                <c:pt idx="511">
                  <c:v>112.74</c:v>
                </c:pt>
                <c:pt idx="512">
                  <c:v>112.69</c:v>
                </c:pt>
                <c:pt idx="513">
                  <c:v>112.64</c:v>
                </c:pt>
                <c:pt idx="514">
                  <c:v>112.58</c:v>
                </c:pt>
                <c:pt idx="515">
                  <c:v>112.5</c:v>
                </c:pt>
                <c:pt idx="516">
                  <c:v>112.43</c:v>
                </c:pt>
                <c:pt idx="517">
                  <c:v>112.4</c:v>
                </c:pt>
                <c:pt idx="518">
                  <c:v>112.4</c:v>
                </c:pt>
                <c:pt idx="519">
                  <c:v>112.42</c:v>
                </c:pt>
                <c:pt idx="520">
                  <c:v>112.43</c:v>
                </c:pt>
                <c:pt idx="521">
                  <c:v>112.4</c:v>
                </c:pt>
                <c:pt idx="522">
                  <c:v>112.36</c:v>
                </c:pt>
                <c:pt idx="523">
                  <c:v>112.31</c:v>
                </c:pt>
                <c:pt idx="524">
                  <c:v>112.25</c:v>
                </c:pt>
                <c:pt idx="525">
                  <c:v>112.16</c:v>
                </c:pt>
                <c:pt idx="526">
                  <c:v>112.07</c:v>
                </c:pt>
                <c:pt idx="527">
                  <c:v>111.99</c:v>
                </c:pt>
                <c:pt idx="528">
                  <c:v>111.95</c:v>
                </c:pt>
                <c:pt idx="529">
                  <c:v>111.95</c:v>
                </c:pt>
                <c:pt idx="530">
                  <c:v>111.95</c:v>
                </c:pt>
                <c:pt idx="531">
                  <c:v>111.93</c:v>
                </c:pt>
                <c:pt idx="532">
                  <c:v>111.88</c:v>
                </c:pt>
                <c:pt idx="533">
                  <c:v>111.79</c:v>
                </c:pt>
                <c:pt idx="534">
                  <c:v>111.68</c:v>
                </c:pt>
                <c:pt idx="535">
                  <c:v>111.58</c:v>
                </c:pt>
                <c:pt idx="536">
                  <c:v>111.51</c:v>
                </c:pt>
                <c:pt idx="537">
                  <c:v>111.48</c:v>
                </c:pt>
                <c:pt idx="538">
                  <c:v>111.47</c:v>
                </c:pt>
                <c:pt idx="539">
                  <c:v>111.46</c:v>
                </c:pt>
                <c:pt idx="540">
                  <c:v>111.42</c:v>
                </c:pt>
                <c:pt idx="541">
                  <c:v>111.36</c:v>
                </c:pt>
                <c:pt idx="542">
                  <c:v>111.28</c:v>
                </c:pt>
                <c:pt idx="543">
                  <c:v>111.21</c:v>
                </c:pt>
                <c:pt idx="544">
                  <c:v>111.14</c:v>
                </c:pt>
                <c:pt idx="545">
                  <c:v>111.06</c:v>
                </c:pt>
                <c:pt idx="546">
                  <c:v>110.97</c:v>
                </c:pt>
                <c:pt idx="547">
                  <c:v>110.86</c:v>
                </c:pt>
                <c:pt idx="548">
                  <c:v>110.75</c:v>
                </c:pt>
                <c:pt idx="549">
                  <c:v>110.65</c:v>
                </c:pt>
                <c:pt idx="550">
                  <c:v>110.57</c:v>
                </c:pt>
                <c:pt idx="551">
                  <c:v>110.5</c:v>
                </c:pt>
                <c:pt idx="552">
                  <c:v>110.42</c:v>
                </c:pt>
                <c:pt idx="553">
                  <c:v>110.35</c:v>
                </c:pt>
                <c:pt idx="554">
                  <c:v>110.28</c:v>
                </c:pt>
                <c:pt idx="555">
                  <c:v>110.24</c:v>
                </c:pt>
                <c:pt idx="556">
                  <c:v>110.22</c:v>
                </c:pt>
                <c:pt idx="557">
                  <c:v>110.2</c:v>
                </c:pt>
                <c:pt idx="558">
                  <c:v>110.18</c:v>
                </c:pt>
                <c:pt idx="559">
                  <c:v>110.15</c:v>
                </c:pt>
                <c:pt idx="560">
                  <c:v>110.11</c:v>
                </c:pt>
                <c:pt idx="561">
                  <c:v>110.06</c:v>
                </c:pt>
                <c:pt idx="562">
                  <c:v>110</c:v>
                </c:pt>
                <c:pt idx="563">
                  <c:v>109.96</c:v>
                </c:pt>
                <c:pt idx="564">
                  <c:v>109.93</c:v>
                </c:pt>
                <c:pt idx="565">
                  <c:v>109.9</c:v>
                </c:pt>
                <c:pt idx="566">
                  <c:v>109.85</c:v>
                </c:pt>
                <c:pt idx="567">
                  <c:v>109.8</c:v>
                </c:pt>
                <c:pt idx="568">
                  <c:v>109.74</c:v>
                </c:pt>
                <c:pt idx="569">
                  <c:v>109.69</c:v>
                </c:pt>
                <c:pt idx="570">
                  <c:v>109.64</c:v>
                </c:pt>
                <c:pt idx="571">
                  <c:v>109.56</c:v>
                </c:pt>
                <c:pt idx="572">
                  <c:v>109.47</c:v>
                </c:pt>
                <c:pt idx="573">
                  <c:v>109.37</c:v>
                </c:pt>
                <c:pt idx="574">
                  <c:v>109.27</c:v>
                </c:pt>
                <c:pt idx="575">
                  <c:v>109.18</c:v>
                </c:pt>
                <c:pt idx="576">
                  <c:v>109.12</c:v>
                </c:pt>
                <c:pt idx="577">
                  <c:v>109.11</c:v>
                </c:pt>
                <c:pt idx="578">
                  <c:v>109.13</c:v>
                </c:pt>
                <c:pt idx="579">
                  <c:v>109.13</c:v>
                </c:pt>
                <c:pt idx="580">
                  <c:v>109.1</c:v>
                </c:pt>
                <c:pt idx="581">
                  <c:v>109.03</c:v>
                </c:pt>
                <c:pt idx="582">
                  <c:v>108.96</c:v>
                </c:pt>
                <c:pt idx="583">
                  <c:v>108.92</c:v>
                </c:pt>
                <c:pt idx="584">
                  <c:v>108.9</c:v>
                </c:pt>
                <c:pt idx="585">
                  <c:v>108.88</c:v>
                </c:pt>
                <c:pt idx="586">
                  <c:v>108.85</c:v>
                </c:pt>
                <c:pt idx="587">
                  <c:v>108.8</c:v>
                </c:pt>
                <c:pt idx="588">
                  <c:v>108.78</c:v>
                </c:pt>
                <c:pt idx="589">
                  <c:v>108.78</c:v>
                </c:pt>
                <c:pt idx="590">
                  <c:v>108.79</c:v>
                </c:pt>
                <c:pt idx="591">
                  <c:v>108.78</c:v>
                </c:pt>
                <c:pt idx="592">
                  <c:v>108.73</c:v>
                </c:pt>
                <c:pt idx="593">
                  <c:v>108.64</c:v>
                </c:pt>
                <c:pt idx="594">
                  <c:v>108.57</c:v>
                </c:pt>
                <c:pt idx="595">
                  <c:v>108.52</c:v>
                </c:pt>
                <c:pt idx="596">
                  <c:v>108.52</c:v>
                </c:pt>
                <c:pt idx="597">
                  <c:v>108.56</c:v>
                </c:pt>
                <c:pt idx="598">
                  <c:v>108.63</c:v>
                </c:pt>
                <c:pt idx="599">
                  <c:v>108.67</c:v>
                </c:pt>
                <c:pt idx="600">
                  <c:v>108.65</c:v>
                </c:pt>
                <c:pt idx="601">
                  <c:v>108.58</c:v>
                </c:pt>
                <c:pt idx="602">
                  <c:v>108.49</c:v>
                </c:pt>
                <c:pt idx="603">
                  <c:v>108.4</c:v>
                </c:pt>
                <c:pt idx="604">
                  <c:v>108.36</c:v>
                </c:pt>
                <c:pt idx="605">
                  <c:v>108.35</c:v>
                </c:pt>
                <c:pt idx="606">
                  <c:v>108.37</c:v>
                </c:pt>
                <c:pt idx="607">
                  <c:v>108.4</c:v>
                </c:pt>
                <c:pt idx="608">
                  <c:v>108.41</c:v>
                </c:pt>
                <c:pt idx="609">
                  <c:v>108.37</c:v>
                </c:pt>
                <c:pt idx="610">
                  <c:v>108.32</c:v>
                </c:pt>
                <c:pt idx="611">
                  <c:v>108.28</c:v>
                </c:pt>
                <c:pt idx="612">
                  <c:v>108.27</c:v>
                </c:pt>
                <c:pt idx="613">
                  <c:v>108.29</c:v>
                </c:pt>
                <c:pt idx="614">
                  <c:v>108.3</c:v>
                </c:pt>
                <c:pt idx="615">
                  <c:v>108.29</c:v>
                </c:pt>
                <c:pt idx="616">
                  <c:v>108.27</c:v>
                </c:pt>
                <c:pt idx="617">
                  <c:v>108.27</c:v>
                </c:pt>
                <c:pt idx="618">
                  <c:v>108.28</c:v>
                </c:pt>
                <c:pt idx="619">
                  <c:v>108.29</c:v>
                </c:pt>
                <c:pt idx="620">
                  <c:v>108.27</c:v>
                </c:pt>
                <c:pt idx="621">
                  <c:v>108.24</c:v>
                </c:pt>
                <c:pt idx="622">
                  <c:v>108.21</c:v>
                </c:pt>
                <c:pt idx="623">
                  <c:v>108.2</c:v>
                </c:pt>
                <c:pt idx="624">
                  <c:v>108.2</c:v>
                </c:pt>
                <c:pt idx="625">
                  <c:v>108.23</c:v>
                </c:pt>
                <c:pt idx="626">
                  <c:v>108.27</c:v>
                </c:pt>
                <c:pt idx="627">
                  <c:v>108.32</c:v>
                </c:pt>
                <c:pt idx="628">
                  <c:v>108.36</c:v>
                </c:pt>
                <c:pt idx="629">
                  <c:v>108.39</c:v>
                </c:pt>
                <c:pt idx="630">
                  <c:v>108.41</c:v>
                </c:pt>
                <c:pt idx="631">
                  <c:v>108.44</c:v>
                </c:pt>
                <c:pt idx="632">
                  <c:v>108.46</c:v>
                </c:pt>
                <c:pt idx="633">
                  <c:v>108.47</c:v>
                </c:pt>
                <c:pt idx="634">
                  <c:v>108.47</c:v>
                </c:pt>
                <c:pt idx="635">
                  <c:v>108.46</c:v>
                </c:pt>
                <c:pt idx="636">
                  <c:v>108.44</c:v>
                </c:pt>
                <c:pt idx="637">
                  <c:v>108.43</c:v>
                </c:pt>
                <c:pt idx="638">
                  <c:v>108.43</c:v>
                </c:pt>
                <c:pt idx="639">
                  <c:v>108.46</c:v>
                </c:pt>
                <c:pt idx="640">
                  <c:v>108.5</c:v>
                </c:pt>
                <c:pt idx="641">
                  <c:v>108.56</c:v>
                </c:pt>
                <c:pt idx="642">
                  <c:v>108.61</c:v>
                </c:pt>
                <c:pt idx="643">
                  <c:v>108.61</c:v>
                </c:pt>
                <c:pt idx="644">
                  <c:v>108.57</c:v>
                </c:pt>
                <c:pt idx="645">
                  <c:v>108.51</c:v>
                </c:pt>
                <c:pt idx="646">
                  <c:v>108.47</c:v>
                </c:pt>
                <c:pt idx="647">
                  <c:v>108.47</c:v>
                </c:pt>
                <c:pt idx="648">
                  <c:v>108.52</c:v>
                </c:pt>
                <c:pt idx="649">
                  <c:v>108.57</c:v>
                </c:pt>
                <c:pt idx="650">
                  <c:v>108.61</c:v>
                </c:pt>
                <c:pt idx="651">
                  <c:v>108.61</c:v>
                </c:pt>
                <c:pt idx="652">
                  <c:v>108.61</c:v>
                </c:pt>
                <c:pt idx="653">
                  <c:v>108.61</c:v>
                </c:pt>
                <c:pt idx="654">
                  <c:v>108.64</c:v>
                </c:pt>
                <c:pt idx="655">
                  <c:v>108.69</c:v>
                </c:pt>
                <c:pt idx="656">
                  <c:v>108.75</c:v>
                </c:pt>
                <c:pt idx="657">
                  <c:v>108.77</c:v>
                </c:pt>
                <c:pt idx="658">
                  <c:v>108.75</c:v>
                </c:pt>
                <c:pt idx="659">
                  <c:v>108.71</c:v>
                </c:pt>
                <c:pt idx="660">
                  <c:v>108.67</c:v>
                </c:pt>
                <c:pt idx="661">
                  <c:v>108.66</c:v>
                </c:pt>
                <c:pt idx="662">
                  <c:v>108.68</c:v>
                </c:pt>
                <c:pt idx="663">
                  <c:v>108.72</c:v>
                </c:pt>
                <c:pt idx="664">
                  <c:v>108.77</c:v>
                </c:pt>
                <c:pt idx="665">
                  <c:v>108.8</c:v>
                </c:pt>
                <c:pt idx="666">
                  <c:v>108.83</c:v>
                </c:pt>
                <c:pt idx="667">
                  <c:v>108.86</c:v>
                </c:pt>
                <c:pt idx="668">
                  <c:v>108.88</c:v>
                </c:pt>
                <c:pt idx="669">
                  <c:v>108.89</c:v>
                </c:pt>
                <c:pt idx="670">
                  <c:v>108.89</c:v>
                </c:pt>
                <c:pt idx="671">
                  <c:v>108.88</c:v>
                </c:pt>
                <c:pt idx="672">
                  <c:v>108.89</c:v>
                </c:pt>
                <c:pt idx="673">
                  <c:v>108.91</c:v>
                </c:pt>
                <c:pt idx="674">
                  <c:v>108.94</c:v>
                </c:pt>
                <c:pt idx="675">
                  <c:v>108.99</c:v>
                </c:pt>
                <c:pt idx="676">
                  <c:v>109.06</c:v>
                </c:pt>
                <c:pt idx="677">
                  <c:v>109.13</c:v>
                </c:pt>
                <c:pt idx="678">
                  <c:v>109.2</c:v>
                </c:pt>
                <c:pt idx="679">
                  <c:v>109.25</c:v>
                </c:pt>
                <c:pt idx="680">
                  <c:v>109.29</c:v>
                </c:pt>
                <c:pt idx="681">
                  <c:v>109.32</c:v>
                </c:pt>
                <c:pt idx="682">
                  <c:v>109.33</c:v>
                </c:pt>
                <c:pt idx="683">
                  <c:v>109.33</c:v>
                </c:pt>
                <c:pt idx="684">
                  <c:v>109.34</c:v>
                </c:pt>
                <c:pt idx="685">
                  <c:v>109.35</c:v>
                </c:pt>
                <c:pt idx="686">
                  <c:v>109.35</c:v>
                </c:pt>
                <c:pt idx="687">
                  <c:v>109.34</c:v>
                </c:pt>
                <c:pt idx="688">
                  <c:v>109.32</c:v>
                </c:pt>
                <c:pt idx="689">
                  <c:v>109.33</c:v>
                </c:pt>
                <c:pt idx="690">
                  <c:v>109.37</c:v>
                </c:pt>
                <c:pt idx="691">
                  <c:v>109.45</c:v>
                </c:pt>
                <c:pt idx="692">
                  <c:v>109.54</c:v>
                </c:pt>
                <c:pt idx="693">
                  <c:v>109.63</c:v>
                </c:pt>
                <c:pt idx="694">
                  <c:v>109.71</c:v>
                </c:pt>
                <c:pt idx="695">
                  <c:v>109.75</c:v>
                </c:pt>
                <c:pt idx="696">
                  <c:v>109.78</c:v>
                </c:pt>
                <c:pt idx="697">
                  <c:v>109.8</c:v>
                </c:pt>
                <c:pt idx="698">
                  <c:v>109.82</c:v>
                </c:pt>
                <c:pt idx="699">
                  <c:v>109.84</c:v>
                </c:pt>
                <c:pt idx="700">
                  <c:v>109.86</c:v>
                </c:pt>
                <c:pt idx="701">
                  <c:v>109.86</c:v>
                </c:pt>
                <c:pt idx="702">
                  <c:v>109.86</c:v>
                </c:pt>
                <c:pt idx="703">
                  <c:v>109.86</c:v>
                </c:pt>
                <c:pt idx="704">
                  <c:v>109.88</c:v>
                </c:pt>
                <c:pt idx="705">
                  <c:v>109.93</c:v>
                </c:pt>
                <c:pt idx="706">
                  <c:v>109.98</c:v>
                </c:pt>
                <c:pt idx="707">
                  <c:v>110.02</c:v>
                </c:pt>
                <c:pt idx="708">
                  <c:v>110.04</c:v>
                </c:pt>
                <c:pt idx="709">
                  <c:v>110.06</c:v>
                </c:pt>
                <c:pt idx="710">
                  <c:v>110.09</c:v>
                </c:pt>
                <c:pt idx="711">
                  <c:v>110.15</c:v>
                </c:pt>
                <c:pt idx="712">
                  <c:v>110.22</c:v>
                </c:pt>
                <c:pt idx="713">
                  <c:v>110.29</c:v>
                </c:pt>
                <c:pt idx="714">
                  <c:v>110.35</c:v>
                </c:pt>
                <c:pt idx="715">
                  <c:v>110.41</c:v>
                </c:pt>
                <c:pt idx="716">
                  <c:v>110.46</c:v>
                </c:pt>
                <c:pt idx="717">
                  <c:v>110.5</c:v>
                </c:pt>
                <c:pt idx="718">
                  <c:v>110.53</c:v>
                </c:pt>
                <c:pt idx="719">
                  <c:v>110.56</c:v>
                </c:pt>
                <c:pt idx="720">
                  <c:v>110.59</c:v>
                </c:pt>
                <c:pt idx="721">
                  <c:v>110.62</c:v>
                </c:pt>
                <c:pt idx="722">
                  <c:v>110.62</c:v>
                </c:pt>
                <c:pt idx="723">
                  <c:v>110.6</c:v>
                </c:pt>
                <c:pt idx="724">
                  <c:v>110.58</c:v>
                </c:pt>
                <c:pt idx="725">
                  <c:v>110.58</c:v>
                </c:pt>
                <c:pt idx="726">
                  <c:v>110.62</c:v>
                </c:pt>
                <c:pt idx="727">
                  <c:v>110.7</c:v>
                </c:pt>
                <c:pt idx="728">
                  <c:v>110.78</c:v>
                </c:pt>
                <c:pt idx="729">
                  <c:v>110.87</c:v>
                </c:pt>
                <c:pt idx="730">
                  <c:v>110.95</c:v>
                </c:pt>
                <c:pt idx="731">
                  <c:v>111.03</c:v>
                </c:pt>
                <c:pt idx="732">
                  <c:v>111.12</c:v>
                </c:pt>
                <c:pt idx="733">
                  <c:v>111.2</c:v>
                </c:pt>
                <c:pt idx="734">
                  <c:v>111.26</c:v>
                </c:pt>
                <c:pt idx="735">
                  <c:v>111.31</c:v>
                </c:pt>
                <c:pt idx="736">
                  <c:v>111.36</c:v>
                </c:pt>
                <c:pt idx="737">
                  <c:v>111.41</c:v>
                </c:pt>
                <c:pt idx="738">
                  <c:v>111.45</c:v>
                </c:pt>
                <c:pt idx="739">
                  <c:v>111.5</c:v>
                </c:pt>
                <c:pt idx="740">
                  <c:v>111.57</c:v>
                </c:pt>
                <c:pt idx="741">
                  <c:v>111.64</c:v>
                </c:pt>
                <c:pt idx="742">
                  <c:v>111.71</c:v>
                </c:pt>
                <c:pt idx="743">
                  <c:v>111.75</c:v>
                </c:pt>
                <c:pt idx="744">
                  <c:v>111.8</c:v>
                </c:pt>
                <c:pt idx="745">
                  <c:v>111.85</c:v>
                </c:pt>
                <c:pt idx="746">
                  <c:v>111.93</c:v>
                </c:pt>
                <c:pt idx="747">
                  <c:v>112.01</c:v>
                </c:pt>
                <c:pt idx="748">
                  <c:v>112.09</c:v>
                </c:pt>
                <c:pt idx="749">
                  <c:v>112.16</c:v>
                </c:pt>
                <c:pt idx="750">
                  <c:v>112.23</c:v>
                </c:pt>
                <c:pt idx="751">
                  <c:v>112.28</c:v>
                </c:pt>
                <c:pt idx="752">
                  <c:v>112.32</c:v>
                </c:pt>
                <c:pt idx="753">
                  <c:v>112.36</c:v>
                </c:pt>
                <c:pt idx="754">
                  <c:v>112.43</c:v>
                </c:pt>
                <c:pt idx="755">
                  <c:v>112.52</c:v>
                </c:pt>
                <c:pt idx="756">
                  <c:v>112.6</c:v>
                </c:pt>
                <c:pt idx="757">
                  <c:v>112.68</c:v>
                </c:pt>
                <c:pt idx="758">
                  <c:v>112.76</c:v>
                </c:pt>
                <c:pt idx="759">
                  <c:v>112.87</c:v>
                </c:pt>
                <c:pt idx="760">
                  <c:v>112.98</c:v>
                </c:pt>
                <c:pt idx="761">
                  <c:v>113.09</c:v>
                </c:pt>
                <c:pt idx="762">
                  <c:v>113.18</c:v>
                </c:pt>
                <c:pt idx="763">
                  <c:v>113.24</c:v>
                </c:pt>
                <c:pt idx="764">
                  <c:v>113.29</c:v>
                </c:pt>
                <c:pt idx="765">
                  <c:v>113.34</c:v>
                </c:pt>
                <c:pt idx="766">
                  <c:v>113.4</c:v>
                </c:pt>
                <c:pt idx="767">
                  <c:v>113.46</c:v>
                </c:pt>
                <c:pt idx="768">
                  <c:v>113.52</c:v>
                </c:pt>
                <c:pt idx="769">
                  <c:v>113.6</c:v>
                </c:pt>
                <c:pt idx="770">
                  <c:v>113.7</c:v>
                </c:pt>
                <c:pt idx="771">
                  <c:v>113.82</c:v>
                </c:pt>
                <c:pt idx="772">
                  <c:v>113.94</c:v>
                </c:pt>
                <c:pt idx="773">
                  <c:v>114.05</c:v>
                </c:pt>
                <c:pt idx="774">
                  <c:v>114.14</c:v>
                </c:pt>
                <c:pt idx="775">
                  <c:v>114.2</c:v>
                </c:pt>
                <c:pt idx="776">
                  <c:v>114.25</c:v>
                </c:pt>
                <c:pt idx="777">
                  <c:v>114.3</c:v>
                </c:pt>
                <c:pt idx="778">
                  <c:v>114.36</c:v>
                </c:pt>
                <c:pt idx="779">
                  <c:v>114.43</c:v>
                </c:pt>
                <c:pt idx="780">
                  <c:v>114.49</c:v>
                </c:pt>
                <c:pt idx="781">
                  <c:v>114.57</c:v>
                </c:pt>
                <c:pt idx="782">
                  <c:v>114.66</c:v>
                </c:pt>
                <c:pt idx="783">
                  <c:v>114.75</c:v>
                </c:pt>
                <c:pt idx="784">
                  <c:v>114.85</c:v>
                </c:pt>
                <c:pt idx="785">
                  <c:v>114.95</c:v>
                </c:pt>
                <c:pt idx="786">
                  <c:v>115.06</c:v>
                </c:pt>
                <c:pt idx="787">
                  <c:v>115.16</c:v>
                </c:pt>
                <c:pt idx="788">
                  <c:v>115.25</c:v>
                </c:pt>
                <c:pt idx="789">
                  <c:v>115.34</c:v>
                </c:pt>
                <c:pt idx="790">
                  <c:v>115.42</c:v>
                </c:pt>
                <c:pt idx="791">
                  <c:v>115.52</c:v>
                </c:pt>
                <c:pt idx="792">
                  <c:v>115.64</c:v>
                </c:pt>
                <c:pt idx="793">
                  <c:v>115.76</c:v>
                </c:pt>
                <c:pt idx="794">
                  <c:v>115.9</c:v>
                </c:pt>
                <c:pt idx="795">
                  <c:v>116.03</c:v>
                </c:pt>
                <c:pt idx="796">
                  <c:v>116.14</c:v>
                </c:pt>
                <c:pt idx="797">
                  <c:v>116.24</c:v>
                </c:pt>
                <c:pt idx="798">
                  <c:v>116.33</c:v>
                </c:pt>
                <c:pt idx="799">
                  <c:v>116.41</c:v>
                </c:pt>
                <c:pt idx="800">
                  <c:v>116.49</c:v>
                </c:pt>
                <c:pt idx="801">
                  <c:v>116.57</c:v>
                </c:pt>
                <c:pt idx="802">
                  <c:v>116.66</c:v>
                </c:pt>
                <c:pt idx="803">
                  <c:v>116.76</c:v>
                </c:pt>
                <c:pt idx="804">
                  <c:v>116.88</c:v>
                </c:pt>
                <c:pt idx="805">
                  <c:v>117</c:v>
                </c:pt>
                <c:pt idx="806">
                  <c:v>117.1</c:v>
                </c:pt>
                <c:pt idx="807">
                  <c:v>117.2</c:v>
                </c:pt>
                <c:pt idx="808">
                  <c:v>117.29</c:v>
                </c:pt>
                <c:pt idx="809">
                  <c:v>117.36</c:v>
                </c:pt>
                <c:pt idx="810">
                  <c:v>117.43</c:v>
                </c:pt>
                <c:pt idx="811">
                  <c:v>117.52</c:v>
                </c:pt>
                <c:pt idx="812">
                  <c:v>117.63</c:v>
                </c:pt>
                <c:pt idx="813">
                  <c:v>117.75</c:v>
                </c:pt>
                <c:pt idx="814">
                  <c:v>117.86</c:v>
                </c:pt>
                <c:pt idx="815">
                  <c:v>117.97</c:v>
                </c:pt>
                <c:pt idx="816">
                  <c:v>118.08</c:v>
                </c:pt>
                <c:pt idx="817">
                  <c:v>118.19</c:v>
                </c:pt>
                <c:pt idx="818">
                  <c:v>118.3</c:v>
                </c:pt>
                <c:pt idx="819">
                  <c:v>118.39</c:v>
                </c:pt>
                <c:pt idx="820">
                  <c:v>118.46</c:v>
                </c:pt>
                <c:pt idx="821">
                  <c:v>118.53</c:v>
                </c:pt>
                <c:pt idx="822">
                  <c:v>118.62</c:v>
                </c:pt>
                <c:pt idx="823">
                  <c:v>118.74</c:v>
                </c:pt>
                <c:pt idx="824">
                  <c:v>118.89</c:v>
                </c:pt>
                <c:pt idx="825">
                  <c:v>119.03</c:v>
                </c:pt>
                <c:pt idx="826">
                  <c:v>119.14</c:v>
                </c:pt>
                <c:pt idx="827">
                  <c:v>119.23</c:v>
                </c:pt>
                <c:pt idx="828">
                  <c:v>119.31</c:v>
                </c:pt>
                <c:pt idx="829">
                  <c:v>119.38</c:v>
                </c:pt>
                <c:pt idx="830">
                  <c:v>119.45</c:v>
                </c:pt>
                <c:pt idx="831">
                  <c:v>119.52</c:v>
                </c:pt>
                <c:pt idx="832">
                  <c:v>119.62</c:v>
                </c:pt>
                <c:pt idx="833">
                  <c:v>119.76</c:v>
                </c:pt>
                <c:pt idx="834">
                  <c:v>119.92</c:v>
                </c:pt>
                <c:pt idx="835">
                  <c:v>120.06</c:v>
                </c:pt>
                <c:pt idx="836">
                  <c:v>120.17</c:v>
                </c:pt>
                <c:pt idx="837">
                  <c:v>120.22</c:v>
                </c:pt>
                <c:pt idx="838">
                  <c:v>120.25</c:v>
                </c:pt>
                <c:pt idx="839">
                  <c:v>120.28</c:v>
                </c:pt>
                <c:pt idx="840">
                  <c:v>120.34</c:v>
                </c:pt>
                <c:pt idx="841">
                  <c:v>120.44</c:v>
                </c:pt>
                <c:pt idx="842">
                  <c:v>120.56</c:v>
                </c:pt>
                <c:pt idx="843">
                  <c:v>120.69</c:v>
                </c:pt>
                <c:pt idx="844">
                  <c:v>120.8</c:v>
                </c:pt>
                <c:pt idx="845">
                  <c:v>120.89</c:v>
                </c:pt>
                <c:pt idx="846">
                  <c:v>120.96</c:v>
                </c:pt>
                <c:pt idx="847">
                  <c:v>121.05</c:v>
                </c:pt>
                <c:pt idx="848">
                  <c:v>121.18</c:v>
                </c:pt>
                <c:pt idx="849">
                  <c:v>121.3</c:v>
                </c:pt>
                <c:pt idx="850">
                  <c:v>121.39</c:v>
                </c:pt>
                <c:pt idx="851">
                  <c:v>121.43</c:v>
                </c:pt>
                <c:pt idx="852">
                  <c:v>121.45</c:v>
                </c:pt>
                <c:pt idx="853">
                  <c:v>121.48</c:v>
                </c:pt>
                <c:pt idx="854">
                  <c:v>121.54</c:v>
                </c:pt>
                <c:pt idx="855">
                  <c:v>121.61</c:v>
                </c:pt>
                <c:pt idx="856">
                  <c:v>121.69</c:v>
                </c:pt>
                <c:pt idx="857">
                  <c:v>121.77</c:v>
                </c:pt>
                <c:pt idx="858">
                  <c:v>121.85</c:v>
                </c:pt>
                <c:pt idx="859">
                  <c:v>121.93</c:v>
                </c:pt>
                <c:pt idx="860">
                  <c:v>122</c:v>
                </c:pt>
                <c:pt idx="861">
                  <c:v>122.07</c:v>
                </c:pt>
                <c:pt idx="862">
                  <c:v>122.12</c:v>
                </c:pt>
                <c:pt idx="863">
                  <c:v>122.17</c:v>
                </c:pt>
                <c:pt idx="864">
                  <c:v>122.23</c:v>
                </c:pt>
                <c:pt idx="865">
                  <c:v>122.3</c:v>
                </c:pt>
                <c:pt idx="866">
                  <c:v>122.41</c:v>
                </c:pt>
                <c:pt idx="867">
                  <c:v>122.52</c:v>
                </c:pt>
                <c:pt idx="868">
                  <c:v>122.63</c:v>
                </c:pt>
                <c:pt idx="869">
                  <c:v>122.73</c:v>
                </c:pt>
                <c:pt idx="870">
                  <c:v>122.81</c:v>
                </c:pt>
                <c:pt idx="871">
                  <c:v>122.87</c:v>
                </c:pt>
                <c:pt idx="872">
                  <c:v>122.92</c:v>
                </c:pt>
                <c:pt idx="873">
                  <c:v>122.95</c:v>
                </c:pt>
                <c:pt idx="874">
                  <c:v>122.99</c:v>
                </c:pt>
                <c:pt idx="875">
                  <c:v>123.03</c:v>
                </c:pt>
                <c:pt idx="876">
                  <c:v>123.1</c:v>
                </c:pt>
                <c:pt idx="877">
                  <c:v>123.2</c:v>
                </c:pt>
                <c:pt idx="878">
                  <c:v>123.29</c:v>
                </c:pt>
                <c:pt idx="879">
                  <c:v>123.36</c:v>
                </c:pt>
                <c:pt idx="880">
                  <c:v>123.39</c:v>
                </c:pt>
                <c:pt idx="881">
                  <c:v>123.42</c:v>
                </c:pt>
                <c:pt idx="882">
                  <c:v>123.47</c:v>
                </c:pt>
                <c:pt idx="883">
                  <c:v>123.55</c:v>
                </c:pt>
                <c:pt idx="884">
                  <c:v>123.65</c:v>
                </c:pt>
                <c:pt idx="885">
                  <c:v>123.75</c:v>
                </c:pt>
                <c:pt idx="886">
                  <c:v>123.84</c:v>
                </c:pt>
                <c:pt idx="887">
                  <c:v>123.9</c:v>
                </c:pt>
                <c:pt idx="888">
                  <c:v>123.94</c:v>
                </c:pt>
                <c:pt idx="889">
                  <c:v>123.98</c:v>
                </c:pt>
                <c:pt idx="890">
                  <c:v>124.02</c:v>
                </c:pt>
                <c:pt idx="891">
                  <c:v>124.08</c:v>
                </c:pt>
                <c:pt idx="892">
                  <c:v>124.13</c:v>
                </c:pt>
                <c:pt idx="893">
                  <c:v>124.17</c:v>
                </c:pt>
                <c:pt idx="894">
                  <c:v>124.21</c:v>
                </c:pt>
                <c:pt idx="895">
                  <c:v>124.26</c:v>
                </c:pt>
                <c:pt idx="896">
                  <c:v>124.33</c:v>
                </c:pt>
                <c:pt idx="897">
                  <c:v>124.42</c:v>
                </c:pt>
                <c:pt idx="898">
                  <c:v>124.52</c:v>
                </c:pt>
                <c:pt idx="899">
                  <c:v>124.6</c:v>
                </c:pt>
                <c:pt idx="900">
                  <c:v>124.67</c:v>
                </c:pt>
                <c:pt idx="901">
                  <c:v>124.73</c:v>
                </c:pt>
                <c:pt idx="902">
                  <c:v>124.77</c:v>
                </c:pt>
                <c:pt idx="903">
                  <c:v>124.81</c:v>
                </c:pt>
                <c:pt idx="904">
                  <c:v>124.87</c:v>
                </c:pt>
                <c:pt idx="905">
                  <c:v>124.92</c:v>
                </c:pt>
                <c:pt idx="906">
                  <c:v>124.97</c:v>
                </c:pt>
                <c:pt idx="907">
                  <c:v>125.01</c:v>
                </c:pt>
                <c:pt idx="908">
                  <c:v>125.05</c:v>
                </c:pt>
                <c:pt idx="909">
                  <c:v>125.09</c:v>
                </c:pt>
                <c:pt idx="910">
                  <c:v>125.14</c:v>
                </c:pt>
                <c:pt idx="911">
                  <c:v>125.19</c:v>
                </c:pt>
                <c:pt idx="912">
                  <c:v>125.24</c:v>
                </c:pt>
                <c:pt idx="913">
                  <c:v>125.31</c:v>
                </c:pt>
                <c:pt idx="914">
                  <c:v>125.37</c:v>
                </c:pt>
                <c:pt idx="915">
                  <c:v>125.43</c:v>
                </c:pt>
                <c:pt idx="916">
                  <c:v>125.48</c:v>
                </c:pt>
                <c:pt idx="917">
                  <c:v>125.52</c:v>
                </c:pt>
                <c:pt idx="918">
                  <c:v>125.56</c:v>
                </c:pt>
                <c:pt idx="919">
                  <c:v>125.62</c:v>
                </c:pt>
                <c:pt idx="920">
                  <c:v>125.66</c:v>
                </c:pt>
                <c:pt idx="921">
                  <c:v>125.7</c:v>
                </c:pt>
                <c:pt idx="922">
                  <c:v>125.73</c:v>
                </c:pt>
                <c:pt idx="923">
                  <c:v>125.76</c:v>
                </c:pt>
                <c:pt idx="924">
                  <c:v>125.8</c:v>
                </c:pt>
                <c:pt idx="925">
                  <c:v>125.85</c:v>
                </c:pt>
                <c:pt idx="926">
                  <c:v>125.88</c:v>
                </c:pt>
                <c:pt idx="927">
                  <c:v>125.91</c:v>
                </c:pt>
                <c:pt idx="928">
                  <c:v>125.91</c:v>
                </c:pt>
                <c:pt idx="929">
                  <c:v>125.92</c:v>
                </c:pt>
                <c:pt idx="930">
                  <c:v>125.94</c:v>
                </c:pt>
                <c:pt idx="931">
                  <c:v>125.99</c:v>
                </c:pt>
                <c:pt idx="932">
                  <c:v>126.07</c:v>
                </c:pt>
                <c:pt idx="933">
                  <c:v>126.14</c:v>
                </c:pt>
                <c:pt idx="934">
                  <c:v>126.2</c:v>
                </c:pt>
                <c:pt idx="935">
                  <c:v>126.23</c:v>
                </c:pt>
                <c:pt idx="936">
                  <c:v>126.23</c:v>
                </c:pt>
                <c:pt idx="937">
                  <c:v>126.23</c:v>
                </c:pt>
                <c:pt idx="938">
                  <c:v>126.24</c:v>
                </c:pt>
                <c:pt idx="939">
                  <c:v>126.28</c:v>
                </c:pt>
                <c:pt idx="940">
                  <c:v>126.34</c:v>
                </c:pt>
                <c:pt idx="941">
                  <c:v>126.42</c:v>
                </c:pt>
                <c:pt idx="942">
                  <c:v>126.48</c:v>
                </c:pt>
                <c:pt idx="943">
                  <c:v>126.52</c:v>
                </c:pt>
                <c:pt idx="944">
                  <c:v>126.54</c:v>
                </c:pt>
                <c:pt idx="945">
                  <c:v>126.55</c:v>
                </c:pt>
                <c:pt idx="946">
                  <c:v>126.56</c:v>
                </c:pt>
                <c:pt idx="947">
                  <c:v>126.58</c:v>
                </c:pt>
                <c:pt idx="948">
                  <c:v>126.6</c:v>
                </c:pt>
                <c:pt idx="949">
                  <c:v>126.62</c:v>
                </c:pt>
                <c:pt idx="950">
                  <c:v>126.63</c:v>
                </c:pt>
                <c:pt idx="951">
                  <c:v>126.64</c:v>
                </c:pt>
                <c:pt idx="952">
                  <c:v>126.67</c:v>
                </c:pt>
                <c:pt idx="953">
                  <c:v>126.68</c:v>
                </c:pt>
                <c:pt idx="954">
                  <c:v>126.68</c:v>
                </c:pt>
                <c:pt idx="955">
                  <c:v>126.65</c:v>
                </c:pt>
                <c:pt idx="956">
                  <c:v>126.6</c:v>
                </c:pt>
                <c:pt idx="957">
                  <c:v>126.57</c:v>
                </c:pt>
                <c:pt idx="958">
                  <c:v>126.55</c:v>
                </c:pt>
                <c:pt idx="959">
                  <c:v>126.52</c:v>
                </c:pt>
                <c:pt idx="960">
                  <c:v>126.47</c:v>
                </c:pt>
                <c:pt idx="961">
                  <c:v>126.41</c:v>
                </c:pt>
                <c:pt idx="962">
                  <c:v>126.35</c:v>
                </c:pt>
                <c:pt idx="963">
                  <c:v>126.31</c:v>
                </c:pt>
                <c:pt idx="964">
                  <c:v>126.28</c:v>
                </c:pt>
                <c:pt idx="965">
                  <c:v>126.26</c:v>
                </c:pt>
                <c:pt idx="966">
                  <c:v>126.24</c:v>
                </c:pt>
                <c:pt idx="967">
                  <c:v>126.2</c:v>
                </c:pt>
                <c:pt idx="968">
                  <c:v>126.14</c:v>
                </c:pt>
                <c:pt idx="969">
                  <c:v>126.05</c:v>
                </c:pt>
                <c:pt idx="970">
                  <c:v>125.94</c:v>
                </c:pt>
                <c:pt idx="971">
                  <c:v>125.82</c:v>
                </c:pt>
                <c:pt idx="972">
                  <c:v>125.7</c:v>
                </c:pt>
                <c:pt idx="973">
                  <c:v>125.58</c:v>
                </c:pt>
                <c:pt idx="974">
                  <c:v>125.46</c:v>
                </c:pt>
                <c:pt idx="975">
                  <c:v>125.35</c:v>
                </c:pt>
                <c:pt idx="976">
                  <c:v>125.26</c:v>
                </c:pt>
                <c:pt idx="977">
                  <c:v>125.18</c:v>
                </c:pt>
                <c:pt idx="978">
                  <c:v>125.07</c:v>
                </c:pt>
                <c:pt idx="979">
                  <c:v>124.93</c:v>
                </c:pt>
                <c:pt idx="980">
                  <c:v>124.77</c:v>
                </c:pt>
                <c:pt idx="981">
                  <c:v>124.6</c:v>
                </c:pt>
                <c:pt idx="982">
                  <c:v>124.42</c:v>
                </c:pt>
                <c:pt idx="983">
                  <c:v>124.23</c:v>
                </c:pt>
                <c:pt idx="984">
                  <c:v>124.04</c:v>
                </c:pt>
                <c:pt idx="985">
                  <c:v>123.85</c:v>
                </c:pt>
                <c:pt idx="986">
                  <c:v>123.66</c:v>
                </c:pt>
                <c:pt idx="987">
                  <c:v>123.46</c:v>
                </c:pt>
                <c:pt idx="988">
                  <c:v>123.26</c:v>
                </c:pt>
                <c:pt idx="989">
                  <c:v>123.07</c:v>
                </c:pt>
                <c:pt idx="990">
                  <c:v>122.88</c:v>
                </c:pt>
                <c:pt idx="991">
                  <c:v>122.68</c:v>
                </c:pt>
                <c:pt idx="992">
                  <c:v>122.45</c:v>
                </c:pt>
                <c:pt idx="993">
                  <c:v>122.17</c:v>
                </c:pt>
                <c:pt idx="994">
                  <c:v>121.85</c:v>
                </c:pt>
                <c:pt idx="995">
                  <c:v>121.52</c:v>
                </c:pt>
                <c:pt idx="996">
                  <c:v>121.21</c:v>
                </c:pt>
                <c:pt idx="997">
                  <c:v>120.94</c:v>
                </c:pt>
                <c:pt idx="998">
                  <c:v>120.7</c:v>
                </c:pt>
                <c:pt idx="999">
                  <c:v>120.46</c:v>
                </c:pt>
                <c:pt idx="1000">
                  <c:v>120.21</c:v>
                </c:pt>
                <c:pt idx="1001">
                  <c:v>119.93</c:v>
                </c:pt>
                <c:pt idx="1002">
                  <c:v>119.65</c:v>
                </c:pt>
                <c:pt idx="1003">
                  <c:v>119.39</c:v>
                </c:pt>
                <c:pt idx="1004">
                  <c:v>119.17</c:v>
                </c:pt>
                <c:pt idx="1005">
                  <c:v>118.98</c:v>
                </c:pt>
                <c:pt idx="1006">
                  <c:v>118.81</c:v>
                </c:pt>
                <c:pt idx="1007">
                  <c:v>118.63</c:v>
                </c:pt>
                <c:pt idx="1008">
                  <c:v>118.42</c:v>
                </c:pt>
                <c:pt idx="1009">
                  <c:v>118.19</c:v>
                </c:pt>
                <c:pt idx="1010">
                  <c:v>117.95</c:v>
                </c:pt>
                <c:pt idx="1011">
                  <c:v>117.71</c:v>
                </c:pt>
                <c:pt idx="1012">
                  <c:v>117.48</c:v>
                </c:pt>
                <c:pt idx="1013">
                  <c:v>117.26</c:v>
                </c:pt>
                <c:pt idx="1014">
                  <c:v>117.03</c:v>
                </c:pt>
                <c:pt idx="1015">
                  <c:v>116.79</c:v>
                </c:pt>
                <c:pt idx="1016">
                  <c:v>116.54</c:v>
                </c:pt>
                <c:pt idx="1017">
                  <c:v>116.27</c:v>
                </c:pt>
                <c:pt idx="1018">
                  <c:v>115.99</c:v>
                </c:pt>
                <c:pt idx="1019">
                  <c:v>115.69</c:v>
                </c:pt>
                <c:pt idx="1020">
                  <c:v>115.36</c:v>
                </c:pt>
                <c:pt idx="1021">
                  <c:v>115</c:v>
                </c:pt>
                <c:pt idx="1022">
                  <c:v>114.62</c:v>
                </c:pt>
                <c:pt idx="1023">
                  <c:v>114.25</c:v>
                </c:pt>
                <c:pt idx="1024">
                  <c:v>113.89</c:v>
                </c:pt>
                <c:pt idx="1025">
                  <c:v>113.53</c:v>
                </c:pt>
                <c:pt idx="1026">
                  <c:v>113.17</c:v>
                </c:pt>
                <c:pt idx="1027">
                  <c:v>112.79</c:v>
                </c:pt>
                <c:pt idx="1028">
                  <c:v>112.44</c:v>
                </c:pt>
                <c:pt idx="1029">
                  <c:v>112.12</c:v>
                </c:pt>
                <c:pt idx="1030">
                  <c:v>111.86</c:v>
                </c:pt>
                <c:pt idx="1031">
                  <c:v>111.65</c:v>
                </c:pt>
                <c:pt idx="1032">
                  <c:v>111.47</c:v>
                </c:pt>
                <c:pt idx="1033">
                  <c:v>111.33</c:v>
                </c:pt>
                <c:pt idx="1034">
                  <c:v>111.2</c:v>
                </c:pt>
                <c:pt idx="1035">
                  <c:v>111.09</c:v>
                </c:pt>
                <c:pt idx="1036">
                  <c:v>111.01</c:v>
                </c:pt>
                <c:pt idx="1037">
                  <c:v>110.97</c:v>
                </c:pt>
                <c:pt idx="1038">
                  <c:v>110.99</c:v>
                </c:pt>
                <c:pt idx="1039">
                  <c:v>111.03</c:v>
                </c:pt>
                <c:pt idx="1040">
                  <c:v>111.08</c:v>
                </c:pt>
                <c:pt idx="1041">
                  <c:v>111.13</c:v>
                </c:pt>
                <c:pt idx="1042">
                  <c:v>111.17</c:v>
                </c:pt>
                <c:pt idx="1043">
                  <c:v>111.2</c:v>
                </c:pt>
                <c:pt idx="1044">
                  <c:v>111.24</c:v>
                </c:pt>
                <c:pt idx="1045">
                  <c:v>111.27</c:v>
                </c:pt>
                <c:pt idx="1046">
                  <c:v>111.29</c:v>
                </c:pt>
                <c:pt idx="1047">
                  <c:v>111.29</c:v>
                </c:pt>
                <c:pt idx="1048">
                  <c:v>111.28</c:v>
                </c:pt>
                <c:pt idx="1049">
                  <c:v>111.26</c:v>
                </c:pt>
                <c:pt idx="1050">
                  <c:v>111.25</c:v>
                </c:pt>
                <c:pt idx="1051">
                  <c:v>111.25</c:v>
                </c:pt>
                <c:pt idx="1052">
                  <c:v>111.26</c:v>
                </c:pt>
                <c:pt idx="1053">
                  <c:v>111.27</c:v>
                </c:pt>
                <c:pt idx="1054">
                  <c:v>111.29</c:v>
                </c:pt>
                <c:pt idx="1055">
                  <c:v>111.32</c:v>
                </c:pt>
                <c:pt idx="1056">
                  <c:v>111.36</c:v>
                </c:pt>
                <c:pt idx="1057">
                  <c:v>111.42</c:v>
                </c:pt>
                <c:pt idx="1058">
                  <c:v>111.49</c:v>
                </c:pt>
                <c:pt idx="1059">
                  <c:v>111.57</c:v>
                </c:pt>
                <c:pt idx="1060">
                  <c:v>111.64</c:v>
                </c:pt>
                <c:pt idx="1061">
                  <c:v>111.71</c:v>
                </c:pt>
                <c:pt idx="1062">
                  <c:v>111.78</c:v>
                </c:pt>
                <c:pt idx="1063">
                  <c:v>111.86</c:v>
                </c:pt>
                <c:pt idx="1064">
                  <c:v>111.94</c:v>
                </c:pt>
                <c:pt idx="1065">
                  <c:v>112.02</c:v>
                </c:pt>
                <c:pt idx="1066">
                  <c:v>112.09</c:v>
                </c:pt>
                <c:pt idx="1067">
                  <c:v>112.17</c:v>
                </c:pt>
                <c:pt idx="1068">
                  <c:v>112.28</c:v>
                </c:pt>
                <c:pt idx="1069">
                  <c:v>112.44</c:v>
                </c:pt>
                <c:pt idx="1070">
                  <c:v>112.64</c:v>
                </c:pt>
                <c:pt idx="1071">
                  <c:v>112.84</c:v>
                </c:pt>
                <c:pt idx="1072">
                  <c:v>113.04</c:v>
                </c:pt>
                <c:pt idx="1073">
                  <c:v>113.23</c:v>
                </c:pt>
                <c:pt idx="1074">
                  <c:v>113.42</c:v>
                </c:pt>
                <c:pt idx="1075">
                  <c:v>113.62</c:v>
                </c:pt>
                <c:pt idx="1076">
                  <c:v>113.82</c:v>
                </c:pt>
                <c:pt idx="1077">
                  <c:v>114.03</c:v>
                </c:pt>
                <c:pt idx="1078">
                  <c:v>114.29</c:v>
                </c:pt>
                <c:pt idx="1079">
                  <c:v>114.58</c:v>
                </c:pt>
                <c:pt idx="1080">
                  <c:v>114.88</c:v>
                </c:pt>
                <c:pt idx="1081">
                  <c:v>115.18</c:v>
                </c:pt>
                <c:pt idx="1082">
                  <c:v>115.48</c:v>
                </c:pt>
                <c:pt idx="1083">
                  <c:v>115.79</c:v>
                </c:pt>
                <c:pt idx="1084">
                  <c:v>116.11</c:v>
                </c:pt>
                <c:pt idx="1085">
                  <c:v>116.4</c:v>
                </c:pt>
                <c:pt idx="1086">
                  <c:v>116.68</c:v>
                </c:pt>
                <c:pt idx="1087">
                  <c:v>116.94</c:v>
                </c:pt>
                <c:pt idx="1088">
                  <c:v>117.18</c:v>
                </c:pt>
                <c:pt idx="1089">
                  <c:v>117.42</c:v>
                </c:pt>
                <c:pt idx="1090">
                  <c:v>117.65</c:v>
                </c:pt>
                <c:pt idx="1091">
                  <c:v>117.87</c:v>
                </c:pt>
                <c:pt idx="1092">
                  <c:v>118.09</c:v>
                </c:pt>
                <c:pt idx="1093">
                  <c:v>118.3</c:v>
                </c:pt>
                <c:pt idx="1094">
                  <c:v>118.46</c:v>
                </c:pt>
                <c:pt idx="1095">
                  <c:v>118.58</c:v>
                </c:pt>
                <c:pt idx="1096">
                  <c:v>118.66</c:v>
                </c:pt>
                <c:pt idx="1097">
                  <c:v>118.7</c:v>
                </c:pt>
                <c:pt idx="1098">
                  <c:v>118.72</c:v>
                </c:pt>
                <c:pt idx="1099">
                  <c:v>118.73</c:v>
                </c:pt>
                <c:pt idx="1100">
                  <c:v>118.73</c:v>
                </c:pt>
                <c:pt idx="1101">
                  <c:v>118.73</c:v>
                </c:pt>
                <c:pt idx="1102">
                  <c:v>118.73</c:v>
                </c:pt>
                <c:pt idx="1103">
                  <c:v>118.72</c:v>
                </c:pt>
                <c:pt idx="1104">
                  <c:v>118.7</c:v>
                </c:pt>
                <c:pt idx="1105">
                  <c:v>118.67</c:v>
                </c:pt>
                <c:pt idx="1106">
                  <c:v>118.62</c:v>
                </c:pt>
                <c:pt idx="1107">
                  <c:v>118.55</c:v>
                </c:pt>
                <c:pt idx="1108">
                  <c:v>118.47</c:v>
                </c:pt>
                <c:pt idx="1109">
                  <c:v>118.39</c:v>
                </c:pt>
                <c:pt idx="1110">
                  <c:v>118.33</c:v>
                </c:pt>
                <c:pt idx="1111">
                  <c:v>118.29</c:v>
                </c:pt>
                <c:pt idx="1112">
                  <c:v>118.27</c:v>
                </c:pt>
                <c:pt idx="1113">
                  <c:v>118.24</c:v>
                </c:pt>
                <c:pt idx="1114">
                  <c:v>118.21</c:v>
                </c:pt>
                <c:pt idx="1115">
                  <c:v>118.18</c:v>
                </c:pt>
                <c:pt idx="1116">
                  <c:v>118.18</c:v>
                </c:pt>
                <c:pt idx="1117">
                  <c:v>118.21</c:v>
                </c:pt>
                <c:pt idx="1118">
                  <c:v>118.26</c:v>
                </c:pt>
                <c:pt idx="1119">
                  <c:v>118.32</c:v>
                </c:pt>
                <c:pt idx="1120">
                  <c:v>118.4</c:v>
                </c:pt>
                <c:pt idx="1121">
                  <c:v>118.52</c:v>
                </c:pt>
                <c:pt idx="1122">
                  <c:v>118.67</c:v>
                </c:pt>
                <c:pt idx="1123">
                  <c:v>118.85</c:v>
                </c:pt>
                <c:pt idx="1124">
                  <c:v>119.04</c:v>
                </c:pt>
                <c:pt idx="1125">
                  <c:v>119.26</c:v>
                </c:pt>
                <c:pt idx="1126">
                  <c:v>119.49</c:v>
                </c:pt>
                <c:pt idx="1127">
                  <c:v>119.73</c:v>
                </c:pt>
                <c:pt idx="1128">
                  <c:v>119.97</c:v>
                </c:pt>
                <c:pt idx="1129">
                  <c:v>120.21</c:v>
                </c:pt>
                <c:pt idx="1130">
                  <c:v>120.43</c:v>
                </c:pt>
                <c:pt idx="1131">
                  <c:v>120.64</c:v>
                </c:pt>
                <c:pt idx="1132">
                  <c:v>120.88</c:v>
                </c:pt>
                <c:pt idx="1133">
                  <c:v>121.15</c:v>
                </c:pt>
                <c:pt idx="1134">
                  <c:v>121.44</c:v>
                </c:pt>
                <c:pt idx="1135">
                  <c:v>121.69</c:v>
                </c:pt>
                <c:pt idx="1136">
                  <c:v>121.89</c:v>
                </c:pt>
                <c:pt idx="1137">
                  <c:v>122.04</c:v>
                </c:pt>
                <c:pt idx="1138">
                  <c:v>122.19</c:v>
                </c:pt>
                <c:pt idx="1139">
                  <c:v>122.38</c:v>
                </c:pt>
                <c:pt idx="1140">
                  <c:v>122.6</c:v>
                </c:pt>
                <c:pt idx="1141">
                  <c:v>122.83</c:v>
                </c:pt>
                <c:pt idx="1142">
                  <c:v>123.05</c:v>
                </c:pt>
                <c:pt idx="1143">
                  <c:v>123.25</c:v>
                </c:pt>
                <c:pt idx="1144">
                  <c:v>123.44</c:v>
                </c:pt>
                <c:pt idx="1145">
                  <c:v>123.6</c:v>
                </c:pt>
                <c:pt idx="1146">
                  <c:v>123.75</c:v>
                </c:pt>
                <c:pt idx="1147">
                  <c:v>123.91</c:v>
                </c:pt>
                <c:pt idx="1148">
                  <c:v>124.07</c:v>
                </c:pt>
                <c:pt idx="1149">
                  <c:v>124.24</c:v>
                </c:pt>
                <c:pt idx="1150">
                  <c:v>124.39</c:v>
                </c:pt>
                <c:pt idx="1151">
                  <c:v>124.51</c:v>
                </c:pt>
                <c:pt idx="1152">
                  <c:v>124.63</c:v>
                </c:pt>
                <c:pt idx="1153">
                  <c:v>124.76</c:v>
                </c:pt>
                <c:pt idx="1154">
                  <c:v>124.91</c:v>
                </c:pt>
                <c:pt idx="1155">
                  <c:v>125.07</c:v>
                </c:pt>
                <c:pt idx="1156">
                  <c:v>125.22</c:v>
                </c:pt>
                <c:pt idx="1157">
                  <c:v>125.37</c:v>
                </c:pt>
                <c:pt idx="1158">
                  <c:v>125.52</c:v>
                </c:pt>
                <c:pt idx="1159">
                  <c:v>125.67</c:v>
                </c:pt>
                <c:pt idx="1160">
                  <c:v>125.83</c:v>
                </c:pt>
                <c:pt idx="1161">
                  <c:v>125.98</c:v>
                </c:pt>
                <c:pt idx="1162">
                  <c:v>126.11</c:v>
                </c:pt>
                <c:pt idx="1163">
                  <c:v>126.21</c:v>
                </c:pt>
                <c:pt idx="1164">
                  <c:v>126.29</c:v>
                </c:pt>
                <c:pt idx="1165">
                  <c:v>126.37</c:v>
                </c:pt>
                <c:pt idx="1166">
                  <c:v>126.46</c:v>
                </c:pt>
                <c:pt idx="1167">
                  <c:v>126.56</c:v>
                </c:pt>
                <c:pt idx="1168">
                  <c:v>126.67</c:v>
                </c:pt>
                <c:pt idx="1169">
                  <c:v>126.78</c:v>
                </c:pt>
                <c:pt idx="1170">
                  <c:v>126.9</c:v>
                </c:pt>
                <c:pt idx="1171">
                  <c:v>127.01</c:v>
                </c:pt>
                <c:pt idx="1172">
                  <c:v>127.12</c:v>
                </c:pt>
                <c:pt idx="1173">
                  <c:v>127.21</c:v>
                </c:pt>
                <c:pt idx="1174">
                  <c:v>127.27</c:v>
                </c:pt>
                <c:pt idx="1175">
                  <c:v>127.32</c:v>
                </c:pt>
                <c:pt idx="1176">
                  <c:v>127.38</c:v>
                </c:pt>
                <c:pt idx="1177">
                  <c:v>127.44</c:v>
                </c:pt>
                <c:pt idx="1178">
                  <c:v>127.51</c:v>
                </c:pt>
                <c:pt idx="1179">
                  <c:v>127.59</c:v>
                </c:pt>
                <c:pt idx="1180">
                  <c:v>127.7</c:v>
                </c:pt>
                <c:pt idx="1181">
                  <c:v>127.82</c:v>
                </c:pt>
                <c:pt idx="1182">
                  <c:v>127.92</c:v>
                </c:pt>
                <c:pt idx="1183">
                  <c:v>127.98</c:v>
                </c:pt>
                <c:pt idx="1184">
                  <c:v>128.02000000000001</c:v>
                </c:pt>
                <c:pt idx="1185">
                  <c:v>128.07</c:v>
                </c:pt>
                <c:pt idx="1186">
                  <c:v>128.15</c:v>
                </c:pt>
                <c:pt idx="1187">
                  <c:v>128.26</c:v>
                </c:pt>
                <c:pt idx="1188">
                  <c:v>128.36000000000001</c:v>
                </c:pt>
                <c:pt idx="1189">
                  <c:v>128.44999999999999</c:v>
                </c:pt>
                <c:pt idx="1190">
                  <c:v>128.51</c:v>
                </c:pt>
                <c:pt idx="1191">
                  <c:v>128.55000000000001</c:v>
                </c:pt>
                <c:pt idx="1192">
                  <c:v>128.59</c:v>
                </c:pt>
                <c:pt idx="1193">
                  <c:v>128.63999999999999</c:v>
                </c:pt>
                <c:pt idx="1194">
                  <c:v>128.71</c:v>
                </c:pt>
                <c:pt idx="1195">
                  <c:v>128.76</c:v>
                </c:pt>
                <c:pt idx="1196">
                  <c:v>128.81</c:v>
                </c:pt>
                <c:pt idx="1197">
                  <c:v>128.85</c:v>
                </c:pt>
                <c:pt idx="1198">
                  <c:v>128.9</c:v>
                </c:pt>
                <c:pt idx="1199">
                  <c:v>128.96</c:v>
                </c:pt>
                <c:pt idx="1200">
                  <c:v>129.03</c:v>
                </c:pt>
                <c:pt idx="1201">
                  <c:v>129.09</c:v>
                </c:pt>
                <c:pt idx="1202">
                  <c:v>129.15</c:v>
                </c:pt>
                <c:pt idx="1203">
                  <c:v>129.19999999999999</c:v>
                </c:pt>
                <c:pt idx="1204">
                  <c:v>129.24</c:v>
                </c:pt>
                <c:pt idx="1205">
                  <c:v>129.27000000000001</c:v>
                </c:pt>
                <c:pt idx="1206">
                  <c:v>129.30000000000001</c:v>
                </c:pt>
                <c:pt idx="1207">
                  <c:v>129.31</c:v>
                </c:pt>
                <c:pt idx="1208">
                  <c:v>129.32</c:v>
                </c:pt>
                <c:pt idx="1209">
                  <c:v>129.33000000000001</c:v>
                </c:pt>
                <c:pt idx="1210">
                  <c:v>129.33000000000001</c:v>
                </c:pt>
                <c:pt idx="1211">
                  <c:v>129.34</c:v>
                </c:pt>
                <c:pt idx="1212">
                  <c:v>129.36000000000001</c:v>
                </c:pt>
                <c:pt idx="1213">
                  <c:v>129.38</c:v>
                </c:pt>
                <c:pt idx="1214">
                  <c:v>129.41999999999999</c:v>
                </c:pt>
                <c:pt idx="1215">
                  <c:v>129.44999999999999</c:v>
                </c:pt>
                <c:pt idx="1216">
                  <c:v>129.47</c:v>
                </c:pt>
                <c:pt idx="1217">
                  <c:v>129.47999999999999</c:v>
                </c:pt>
                <c:pt idx="1218">
                  <c:v>129.52000000000001</c:v>
                </c:pt>
                <c:pt idx="1219">
                  <c:v>129.57</c:v>
                </c:pt>
                <c:pt idx="1220">
                  <c:v>129.63</c:v>
                </c:pt>
                <c:pt idx="1221">
                  <c:v>129.68</c:v>
                </c:pt>
                <c:pt idx="1222">
                  <c:v>129.69999999999999</c:v>
                </c:pt>
                <c:pt idx="1223">
                  <c:v>129.69999999999999</c:v>
                </c:pt>
                <c:pt idx="1224">
                  <c:v>129.69999999999999</c:v>
                </c:pt>
                <c:pt idx="1225">
                  <c:v>129.71</c:v>
                </c:pt>
                <c:pt idx="1226">
                  <c:v>129.74</c:v>
                </c:pt>
                <c:pt idx="1227">
                  <c:v>129.78</c:v>
                </c:pt>
                <c:pt idx="1228">
                  <c:v>129.83000000000001</c:v>
                </c:pt>
                <c:pt idx="1229">
                  <c:v>129.87</c:v>
                </c:pt>
                <c:pt idx="1230">
                  <c:v>129.88999999999999</c:v>
                </c:pt>
                <c:pt idx="1231">
                  <c:v>129.87</c:v>
                </c:pt>
                <c:pt idx="1232">
                  <c:v>129.84</c:v>
                </c:pt>
                <c:pt idx="1233">
                  <c:v>129.83000000000001</c:v>
                </c:pt>
                <c:pt idx="1234">
                  <c:v>129.86000000000001</c:v>
                </c:pt>
                <c:pt idx="1235">
                  <c:v>129.91999999999999</c:v>
                </c:pt>
                <c:pt idx="1236">
                  <c:v>129.99</c:v>
                </c:pt>
                <c:pt idx="1237">
                  <c:v>130.04</c:v>
                </c:pt>
                <c:pt idx="1238">
                  <c:v>130.07</c:v>
                </c:pt>
                <c:pt idx="1239">
                  <c:v>130.07</c:v>
                </c:pt>
                <c:pt idx="1240">
                  <c:v>130.06</c:v>
                </c:pt>
                <c:pt idx="1241">
                  <c:v>130.07</c:v>
                </c:pt>
                <c:pt idx="1242">
                  <c:v>130.09</c:v>
                </c:pt>
                <c:pt idx="1243">
                  <c:v>130.13</c:v>
                </c:pt>
                <c:pt idx="1244">
                  <c:v>130.16999999999999</c:v>
                </c:pt>
                <c:pt idx="1245">
                  <c:v>130.19999999999999</c:v>
                </c:pt>
                <c:pt idx="1246">
                  <c:v>130.24</c:v>
                </c:pt>
                <c:pt idx="1247">
                  <c:v>130.27000000000001</c:v>
                </c:pt>
                <c:pt idx="1248">
                  <c:v>130.29</c:v>
                </c:pt>
                <c:pt idx="1249">
                  <c:v>130.31</c:v>
                </c:pt>
                <c:pt idx="1250">
                  <c:v>130.34</c:v>
                </c:pt>
                <c:pt idx="1251">
                  <c:v>130.37</c:v>
                </c:pt>
                <c:pt idx="1252">
                  <c:v>130.4</c:v>
                </c:pt>
                <c:pt idx="1253">
                  <c:v>130.44</c:v>
                </c:pt>
                <c:pt idx="1254">
                  <c:v>130.47</c:v>
                </c:pt>
                <c:pt idx="1255">
                  <c:v>130.51</c:v>
                </c:pt>
                <c:pt idx="1256">
                  <c:v>130.54</c:v>
                </c:pt>
                <c:pt idx="1257">
                  <c:v>130.55000000000001</c:v>
                </c:pt>
                <c:pt idx="1258">
                  <c:v>130.55000000000001</c:v>
                </c:pt>
                <c:pt idx="1259">
                  <c:v>130.54</c:v>
                </c:pt>
                <c:pt idx="1260">
                  <c:v>130.53</c:v>
                </c:pt>
                <c:pt idx="1261">
                  <c:v>130.52000000000001</c:v>
                </c:pt>
                <c:pt idx="1262">
                  <c:v>130.51</c:v>
                </c:pt>
                <c:pt idx="1263">
                  <c:v>130.5</c:v>
                </c:pt>
                <c:pt idx="1264">
                  <c:v>130.49</c:v>
                </c:pt>
                <c:pt idx="1265">
                  <c:v>130.49</c:v>
                </c:pt>
                <c:pt idx="1266">
                  <c:v>130.5</c:v>
                </c:pt>
                <c:pt idx="1267">
                  <c:v>130.55000000000001</c:v>
                </c:pt>
                <c:pt idx="1268">
                  <c:v>130.6</c:v>
                </c:pt>
                <c:pt idx="1269">
                  <c:v>130.63</c:v>
                </c:pt>
                <c:pt idx="1270">
                  <c:v>130.62</c:v>
                </c:pt>
                <c:pt idx="1271">
                  <c:v>130.59</c:v>
                </c:pt>
                <c:pt idx="1272">
                  <c:v>130.57</c:v>
                </c:pt>
                <c:pt idx="1273">
                  <c:v>130.57</c:v>
                </c:pt>
                <c:pt idx="1274">
                  <c:v>130.58000000000001</c:v>
                </c:pt>
                <c:pt idx="1275">
                  <c:v>130.6</c:v>
                </c:pt>
                <c:pt idx="1276">
                  <c:v>130.62</c:v>
                </c:pt>
                <c:pt idx="1277">
                  <c:v>130.63</c:v>
                </c:pt>
                <c:pt idx="1278">
                  <c:v>130.63999999999999</c:v>
                </c:pt>
                <c:pt idx="1279">
                  <c:v>130.65</c:v>
                </c:pt>
                <c:pt idx="1280">
                  <c:v>130.66999999999999</c:v>
                </c:pt>
                <c:pt idx="1281">
                  <c:v>130.69999999999999</c:v>
                </c:pt>
                <c:pt idx="1282">
                  <c:v>130.74</c:v>
                </c:pt>
                <c:pt idx="1283">
                  <c:v>130.77000000000001</c:v>
                </c:pt>
                <c:pt idx="1284">
                  <c:v>130.79</c:v>
                </c:pt>
                <c:pt idx="1285">
                  <c:v>130.79</c:v>
                </c:pt>
                <c:pt idx="1286">
                  <c:v>130.81</c:v>
                </c:pt>
                <c:pt idx="1287">
                  <c:v>130.83000000000001</c:v>
                </c:pt>
                <c:pt idx="1288">
                  <c:v>130.87</c:v>
                </c:pt>
                <c:pt idx="1289">
                  <c:v>130.91</c:v>
                </c:pt>
                <c:pt idx="1290">
                  <c:v>130.94</c:v>
                </c:pt>
                <c:pt idx="1291">
                  <c:v>130.97</c:v>
                </c:pt>
                <c:pt idx="1292">
                  <c:v>130.99</c:v>
                </c:pt>
                <c:pt idx="1293">
                  <c:v>131.01</c:v>
                </c:pt>
                <c:pt idx="1294">
                  <c:v>131.02000000000001</c:v>
                </c:pt>
                <c:pt idx="1295">
                  <c:v>131.03</c:v>
                </c:pt>
                <c:pt idx="1296">
                  <c:v>131.05000000000001</c:v>
                </c:pt>
                <c:pt idx="1297">
                  <c:v>131.08000000000001</c:v>
                </c:pt>
                <c:pt idx="1298">
                  <c:v>131.12</c:v>
                </c:pt>
                <c:pt idx="1299">
                  <c:v>131.15</c:v>
                </c:pt>
                <c:pt idx="1300">
                  <c:v>131.16999999999999</c:v>
                </c:pt>
                <c:pt idx="1301">
                  <c:v>131.16999999999999</c:v>
                </c:pt>
                <c:pt idx="1302">
                  <c:v>131.15</c:v>
                </c:pt>
                <c:pt idx="1303">
                  <c:v>131.13</c:v>
                </c:pt>
                <c:pt idx="1304">
                  <c:v>131.13</c:v>
                </c:pt>
                <c:pt idx="1305">
                  <c:v>131.15</c:v>
                </c:pt>
                <c:pt idx="1306">
                  <c:v>131.19999999999999</c:v>
                </c:pt>
                <c:pt idx="1307">
                  <c:v>131.25</c:v>
                </c:pt>
                <c:pt idx="1308">
                  <c:v>131.28</c:v>
                </c:pt>
                <c:pt idx="1309">
                  <c:v>131.31</c:v>
                </c:pt>
                <c:pt idx="1310">
                  <c:v>131.33000000000001</c:v>
                </c:pt>
                <c:pt idx="1311">
                  <c:v>131.34</c:v>
                </c:pt>
                <c:pt idx="1312">
                  <c:v>131.35</c:v>
                </c:pt>
                <c:pt idx="1313">
                  <c:v>131.37</c:v>
                </c:pt>
                <c:pt idx="1314">
                  <c:v>131.38999999999999</c:v>
                </c:pt>
                <c:pt idx="1315">
                  <c:v>131.38999999999999</c:v>
                </c:pt>
                <c:pt idx="1316">
                  <c:v>131.38</c:v>
                </c:pt>
                <c:pt idx="1317">
                  <c:v>131.36000000000001</c:v>
                </c:pt>
                <c:pt idx="1318">
                  <c:v>131.35</c:v>
                </c:pt>
                <c:pt idx="1319">
                  <c:v>131.35</c:v>
                </c:pt>
                <c:pt idx="1320">
                  <c:v>131.36000000000001</c:v>
                </c:pt>
                <c:pt idx="1321">
                  <c:v>131.38</c:v>
                </c:pt>
                <c:pt idx="1322">
                  <c:v>131.38999999999999</c:v>
                </c:pt>
                <c:pt idx="1323">
                  <c:v>131.4</c:v>
                </c:pt>
                <c:pt idx="1324">
                  <c:v>131.38999999999999</c:v>
                </c:pt>
                <c:pt idx="1325">
                  <c:v>131.37</c:v>
                </c:pt>
                <c:pt idx="1326">
                  <c:v>131.35</c:v>
                </c:pt>
                <c:pt idx="1327">
                  <c:v>131.34</c:v>
                </c:pt>
                <c:pt idx="1328">
                  <c:v>131.33000000000001</c:v>
                </c:pt>
                <c:pt idx="1329">
                  <c:v>131.32</c:v>
                </c:pt>
                <c:pt idx="1330">
                  <c:v>131.32</c:v>
                </c:pt>
                <c:pt idx="1331">
                  <c:v>131.32</c:v>
                </c:pt>
                <c:pt idx="1332">
                  <c:v>131.32</c:v>
                </c:pt>
                <c:pt idx="1333">
                  <c:v>131.32</c:v>
                </c:pt>
                <c:pt idx="1334">
                  <c:v>131.30000000000001</c:v>
                </c:pt>
                <c:pt idx="1335">
                  <c:v>131.28</c:v>
                </c:pt>
                <c:pt idx="1336">
                  <c:v>131.25</c:v>
                </c:pt>
                <c:pt idx="1337">
                  <c:v>131.21</c:v>
                </c:pt>
                <c:pt idx="1338">
                  <c:v>131.13999999999999</c:v>
                </c:pt>
                <c:pt idx="1339">
                  <c:v>131.04</c:v>
                </c:pt>
                <c:pt idx="1340">
                  <c:v>130.91999999999999</c:v>
                </c:pt>
                <c:pt idx="1341">
                  <c:v>130.78</c:v>
                </c:pt>
                <c:pt idx="1342">
                  <c:v>130.63</c:v>
                </c:pt>
                <c:pt idx="1343">
                  <c:v>130.47999999999999</c:v>
                </c:pt>
                <c:pt idx="1344">
                  <c:v>130.33000000000001</c:v>
                </c:pt>
                <c:pt idx="1345">
                  <c:v>130.16</c:v>
                </c:pt>
                <c:pt idx="1346">
                  <c:v>129.99</c:v>
                </c:pt>
                <c:pt idx="1347">
                  <c:v>129.81</c:v>
                </c:pt>
                <c:pt idx="1348">
                  <c:v>129.62</c:v>
                </c:pt>
                <c:pt idx="1349">
                  <c:v>129.46</c:v>
                </c:pt>
                <c:pt idx="1350">
                  <c:v>129.30000000000001</c:v>
                </c:pt>
                <c:pt idx="1351">
                  <c:v>129.13</c:v>
                </c:pt>
                <c:pt idx="1352">
                  <c:v>128.94999999999999</c:v>
                </c:pt>
                <c:pt idx="1353">
                  <c:v>128.79</c:v>
                </c:pt>
                <c:pt idx="1354">
                  <c:v>128.65</c:v>
                </c:pt>
                <c:pt idx="1355">
                  <c:v>128.5</c:v>
                </c:pt>
                <c:pt idx="1356">
                  <c:v>128.33000000000001</c:v>
                </c:pt>
                <c:pt idx="1357">
                  <c:v>128.12</c:v>
                </c:pt>
                <c:pt idx="1358">
                  <c:v>127.9</c:v>
                </c:pt>
                <c:pt idx="1359">
                  <c:v>127.71</c:v>
                </c:pt>
                <c:pt idx="1360">
                  <c:v>127.55</c:v>
                </c:pt>
                <c:pt idx="1361">
                  <c:v>127.42</c:v>
                </c:pt>
                <c:pt idx="1362">
                  <c:v>127.29</c:v>
                </c:pt>
                <c:pt idx="1363">
                  <c:v>127.13</c:v>
                </c:pt>
                <c:pt idx="1364">
                  <c:v>126.94</c:v>
                </c:pt>
                <c:pt idx="1365">
                  <c:v>126.72</c:v>
                </c:pt>
                <c:pt idx="1366">
                  <c:v>126.5</c:v>
                </c:pt>
                <c:pt idx="1367">
                  <c:v>126.3</c:v>
                </c:pt>
                <c:pt idx="1368">
                  <c:v>126.12</c:v>
                </c:pt>
                <c:pt idx="1369">
                  <c:v>125.96</c:v>
                </c:pt>
                <c:pt idx="1370">
                  <c:v>125.82</c:v>
                </c:pt>
                <c:pt idx="1371">
                  <c:v>125.69</c:v>
                </c:pt>
                <c:pt idx="1372">
                  <c:v>125.55</c:v>
                </c:pt>
                <c:pt idx="1373">
                  <c:v>125.4</c:v>
                </c:pt>
                <c:pt idx="1374">
                  <c:v>125.23</c:v>
                </c:pt>
                <c:pt idx="1375">
                  <c:v>125.06</c:v>
                </c:pt>
                <c:pt idx="1376">
                  <c:v>124.88</c:v>
                </c:pt>
                <c:pt idx="1377">
                  <c:v>124.69</c:v>
                </c:pt>
                <c:pt idx="1378">
                  <c:v>124.52</c:v>
                </c:pt>
                <c:pt idx="1379">
                  <c:v>124.35</c:v>
                </c:pt>
                <c:pt idx="1380">
                  <c:v>124.2</c:v>
                </c:pt>
                <c:pt idx="1381">
                  <c:v>124.05</c:v>
                </c:pt>
                <c:pt idx="1382">
                  <c:v>123.89</c:v>
                </c:pt>
                <c:pt idx="1383">
                  <c:v>123.71</c:v>
                </c:pt>
                <c:pt idx="1384">
                  <c:v>123.54</c:v>
                </c:pt>
                <c:pt idx="1385">
                  <c:v>123.37</c:v>
                </c:pt>
                <c:pt idx="1386">
                  <c:v>123.22</c:v>
                </c:pt>
                <c:pt idx="1387">
                  <c:v>123.07</c:v>
                </c:pt>
                <c:pt idx="1388">
                  <c:v>122.92</c:v>
                </c:pt>
                <c:pt idx="1389">
                  <c:v>122.75</c:v>
                </c:pt>
                <c:pt idx="1390">
                  <c:v>122.57</c:v>
                </c:pt>
                <c:pt idx="1391">
                  <c:v>122.41</c:v>
                </c:pt>
                <c:pt idx="1392">
                  <c:v>122.28</c:v>
                </c:pt>
                <c:pt idx="1393">
                  <c:v>122.17</c:v>
                </c:pt>
                <c:pt idx="1394">
                  <c:v>122.07</c:v>
                </c:pt>
                <c:pt idx="1395">
                  <c:v>121.97</c:v>
                </c:pt>
                <c:pt idx="1396">
                  <c:v>121.87</c:v>
                </c:pt>
                <c:pt idx="1397">
                  <c:v>121.75</c:v>
                </c:pt>
                <c:pt idx="1398">
                  <c:v>121.6</c:v>
                </c:pt>
                <c:pt idx="1399">
                  <c:v>121.43</c:v>
                </c:pt>
                <c:pt idx="1400">
                  <c:v>121.26</c:v>
                </c:pt>
                <c:pt idx="1401">
                  <c:v>121.13</c:v>
                </c:pt>
                <c:pt idx="1402">
                  <c:v>121.02</c:v>
                </c:pt>
                <c:pt idx="1403">
                  <c:v>120.93</c:v>
                </c:pt>
                <c:pt idx="1404">
                  <c:v>120.85</c:v>
                </c:pt>
                <c:pt idx="1405">
                  <c:v>120.74</c:v>
                </c:pt>
                <c:pt idx="1406">
                  <c:v>120.62</c:v>
                </c:pt>
                <c:pt idx="1407">
                  <c:v>120.48</c:v>
                </c:pt>
                <c:pt idx="1408">
                  <c:v>120.35</c:v>
                </c:pt>
                <c:pt idx="1409">
                  <c:v>120.24</c:v>
                </c:pt>
                <c:pt idx="1410">
                  <c:v>120.15</c:v>
                </c:pt>
                <c:pt idx="1411">
                  <c:v>120.07</c:v>
                </c:pt>
                <c:pt idx="1412">
                  <c:v>119.97</c:v>
                </c:pt>
                <c:pt idx="1413">
                  <c:v>119.86</c:v>
                </c:pt>
                <c:pt idx="1414">
                  <c:v>119.72</c:v>
                </c:pt>
                <c:pt idx="1415">
                  <c:v>119.59</c:v>
                </c:pt>
                <c:pt idx="1416">
                  <c:v>119.47</c:v>
                </c:pt>
                <c:pt idx="1417">
                  <c:v>119.37</c:v>
                </c:pt>
                <c:pt idx="1418">
                  <c:v>119.3</c:v>
                </c:pt>
                <c:pt idx="1419">
                  <c:v>119.26</c:v>
                </c:pt>
                <c:pt idx="1420">
                  <c:v>119.21</c:v>
                </c:pt>
                <c:pt idx="1421">
                  <c:v>119.15</c:v>
                </c:pt>
                <c:pt idx="1422">
                  <c:v>119.06</c:v>
                </c:pt>
                <c:pt idx="1423">
                  <c:v>118.94</c:v>
                </c:pt>
                <c:pt idx="1424">
                  <c:v>118.82</c:v>
                </c:pt>
                <c:pt idx="1425">
                  <c:v>118.72</c:v>
                </c:pt>
                <c:pt idx="1426">
                  <c:v>118.64</c:v>
                </c:pt>
                <c:pt idx="1427">
                  <c:v>118.56</c:v>
                </c:pt>
                <c:pt idx="1428">
                  <c:v>118.47</c:v>
                </c:pt>
                <c:pt idx="1429">
                  <c:v>118.38</c:v>
                </c:pt>
                <c:pt idx="1430">
                  <c:v>118.3</c:v>
                </c:pt>
                <c:pt idx="1431">
                  <c:v>118.24</c:v>
                </c:pt>
                <c:pt idx="1432">
                  <c:v>118.17</c:v>
                </c:pt>
                <c:pt idx="1433">
                  <c:v>118.12</c:v>
                </c:pt>
                <c:pt idx="1434">
                  <c:v>118.05</c:v>
                </c:pt>
                <c:pt idx="1435">
                  <c:v>117.97</c:v>
                </c:pt>
                <c:pt idx="1436">
                  <c:v>117.9</c:v>
                </c:pt>
                <c:pt idx="1437">
                  <c:v>117.86</c:v>
                </c:pt>
                <c:pt idx="1438">
                  <c:v>117.84</c:v>
                </c:pt>
                <c:pt idx="1439">
                  <c:v>117.83</c:v>
                </c:pt>
                <c:pt idx="1440">
                  <c:v>117.78</c:v>
                </c:pt>
                <c:pt idx="1441">
                  <c:v>117.7</c:v>
                </c:pt>
                <c:pt idx="1442">
                  <c:v>117.63</c:v>
                </c:pt>
                <c:pt idx="1443">
                  <c:v>117.59</c:v>
                </c:pt>
                <c:pt idx="1444">
                  <c:v>117.57</c:v>
                </c:pt>
                <c:pt idx="1445">
                  <c:v>117.55</c:v>
                </c:pt>
                <c:pt idx="1446">
                  <c:v>117.5</c:v>
                </c:pt>
                <c:pt idx="1447">
                  <c:v>117.42</c:v>
                </c:pt>
                <c:pt idx="1448">
                  <c:v>117.35</c:v>
                </c:pt>
                <c:pt idx="1449">
                  <c:v>117.28</c:v>
                </c:pt>
                <c:pt idx="1450">
                  <c:v>117.25</c:v>
                </c:pt>
                <c:pt idx="1451">
                  <c:v>117.25</c:v>
                </c:pt>
                <c:pt idx="1452">
                  <c:v>117.26</c:v>
                </c:pt>
                <c:pt idx="1453">
                  <c:v>117.28</c:v>
                </c:pt>
                <c:pt idx="1454">
                  <c:v>117.28</c:v>
                </c:pt>
                <c:pt idx="1455">
                  <c:v>117.26</c:v>
                </c:pt>
                <c:pt idx="1456">
                  <c:v>117.25</c:v>
                </c:pt>
                <c:pt idx="1457">
                  <c:v>117.26</c:v>
                </c:pt>
                <c:pt idx="1458">
                  <c:v>117.26</c:v>
                </c:pt>
                <c:pt idx="1459">
                  <c:v>117.24</c:v>
                </c:pt>
                <c:pt idx="1460">
                  <c:v>117.18</c:v>
                </c:pt>
                <c:pt idx="1461">
                  <c:v>117.08</c:v>
                </c:pt>
                <c:pt idx="1462">
                  <c:v>116.98</c:v>
                </c:pt>
                <c:pt idx="1463">
                  <c:v>116.9</c:v>
                </c:pt>
                <c:pt idx="1464">
                  <c:v>116.87</c:v>
                </c:pt>
                <c:pt idx="1465">
                  <c:v>116.88</c:v>
                </c:pt>
                <c:pt idx="1466">
                  <c:v>116.91</c:v>
                </c:pt>
                <c:pt idx="1467">
                  <c:v>116.92</c:v>
                </c:pt>
                <c:pt idx="1468">
                  <c:v>116.92</c:v>
                </c:pt>
                <c:pt idx="1469">
                  <c:v>116.9</c:v>
                </c:pt>
                <c:pt idx="1470">
                  <c:v>116.89</c:v>
                </c:pt>
                <c:pt idx="1471">
                  <c:v>116.88</c:v>
                </c:pt>
                <c:pt idx="1472">
                  <c:v>116.87</c:v>
                </c:pt>
                <c:pt idx="1473">
                  <c:v>116.86</c:v>
                </c:pt>
                <c:pt idx="1474">
                  <c:v>116.86</c:v>
                </c:pt>
                <c:pt idx="1475">
                  <c:v>116.87</c:v>
                </c:pt>
                <c:pt idx="1476">
                  <c:v>116.87</c:v>
                </c:pt>
                <c:pt idx="1477">
                  <c:v>116.87</c:v>
                </c:pt>
                <c:pt idx="1478">
                  <c:v>116.87</c:v>
                </c:pt>
                <c:pt idx="1479">
                  <c:v>116.87</c:v>
                </c:pt>
                <c:pt idx="1480">
                  <c:v>116.87</c:v>
                </c:pt>
                <c:pt idx="1481">
                  <c:v>116.85</c:v>
                </c:pt>
                <c:pt idx="1482">
                  <c:v>116.83</c:v>
                </c:pt>
                <c:pt idx="1483">
                  <c:v>116.81</c:v>
                </c:pt>
                <c:pt idx="1484">
                  <c:v>116.81</c:v>
                </c:pt>
                <c:pt idx="1485">
                  <c:v>116.81</c:v>
                </c:pt>
                <c:pt idx="1486">
                  <c:v>116.8</c:v>
                </c:pt>
                <c:pt idx="1487">
                  <c:v>116.8</c:v>
                </c:pt>
                <c:pt idx="1488">
                  <c:v>116.8</c:v>
                </c:pt>
                <c:pt idx="1489">
                  <c:v>116.82</c:v>
                </c:pt>
                <c:pt idx="1490">
                  <c:v>116.83</c:v>
                </c:pt>
                <c:pt idx="1491">
                  <c:v>116.86</c:v>
                </c:pt>
                <c:pt idx="1492">
                  <c:v>116.89</c:v>
                </c:pt>
                <c:pt idx="1493">
                  <c:v>116.93</c:v>
                </c:pt>
                <c:pt idx="1494">
                  <c:v>116.95</c:v>
                </c:pt>
                <c:pt idx="1495">
                  <c:v>116.93</c:v>
                </c:pt>
                <c:pt idx="1496">
                  <c:v>116.91</c:v>
                </c:pt>
                <c:pt idx="1497">
                  <c:v>116.89</c:v>
                </c:pt>
                <c:pt idx="1498">
                  <c:v>116.9</c:v>
                </c:pt>
                <c:pt idx="1499">
                  <c:v>116.91</c:v>
                </c:pt>
                <c:pt idx="1500">
                  <c:v>116.92</c:v>
                </c:pt>
                <c:pt idx="1501">
                  <c:v>116.92</c:v>
                </c:pt>
                <c:pt idx="1502">
                  <c:v>116.92</c:v>
                </c:pt>
                <c:pt idx="1503">
                  <c:v>116.92</c:v>
                </c:pt>
                <c:pt idx="1504">
                  <c:v>116.92</c:v>
                </c:pt>
                <c:pt idx="1505">
                  <c:v>116.89</c:v>
                </c:pt>
                <c:pt idx="1506">
                  <c:v>116.88</c:v>
                </c:pt>
                <c:pt idx="1507">
                  <c:v>116.89</c:v>
                </c:pt>
                <c:pt idx="1508">
                  <c:v>116.93</c:v>
                </c:pt>
                <c:pt idx="1509">
                  <c:v>116.98</c:v>
                </c:pt>
                <c:pt idx="1510">
                  <c:v>117.01</c:v>
                </c:pt>
                <c:pt idx="1511">
                  <c:v>117.02</c:v>
                </c:pt>
                <c:pt idx="1512">
                  <c:v>117.02</c:v>
                </c:pt>
                <c:pt idx="1513">
                  <c:v>117.04</c:v>
                </c:pt>
                <c:pt idx="1514">
                  <c:v>117.06</c:v>
                </c:pt>
                <c:pt idx="1515">
                  <c:v>117.08</c:v>
                </c:pt>
                <c:pt idx="1516">
                  <c:v>117.08</c:v>
                </c:pt>
                <c:pt idx="1517">
                  <c:v>117.1</c:v>
                </c:pt>
                <c:pt idx="1518">
                  <c:v>117.13</c:v>
                </c:pt>
                <c:pt idx="1519">
                  <c:v>117.18</c:v>
                </c:pt>
                <c:pt idx="1520">
                  <c:v>117.22</c:v>
                </c:pt>
                <c:pt idx="1521">
                  <c:v>117.24</c:v>
                </c:pt>
                <c:pt idx="1522">
                  <c:v>117.27</c:v>
                </c:pt>
                <c:pt idx="1523">
                  <c:v>117.3</c:v>
                </c:pt>
                <c:pt idx="1524">
                  <c:v>117.34</c:v>
                </c:pt>
                <c:pt idx="1525">
                  <c:v>117.36</c:v>
                </c:pt>
                <c:pt idx="1526">
                  <c:v>117.38</c:v>
                </c:pt>
                <c:pt idx="1527">
                  <c:v>117.4</c:v>
                </c:pt>
                <c:pt idx="1528">
                  <c:v>117.41</c:v>
                </c:pt>
                <c:pt idx="1529">
                  <c:v>117.42</c:v>
                </c:pt>
                <c:pt idx="1530">
                  <c:v>117.44</c:v>
                </c:pt>
                <c:pt idx="1531">
                  <c:v>117.46</c:v>
                </c:pt>
                <c:pt idx="1532">
                  <c:v>117.49</c:v>
                </c:pt>
                <c:pt idx="1533">
                  <c:v>117.51</c:v>
                </c:pt>
                <c:pt idx="1534">
                  <c:v>117.53</c:v>
                </c:pt>
                <c:pt idx="1535">
                  <c:v>117.56</c:v>
                </c:pt>
                <c:pt idx="1536">
                  <c:v>117.59</c:v>
                </c:pt>
                <c:pt idx="1537">
                  <c:v>117.6</c:v>
                </c:pt>
                <c:pt idx="1538">
                  <c:v>117.59</c:v>
                </c:pt>
                <c:pt idx="1539">
                  <c:v>117.56</c:v>
                </c:pt>
                <c:pt idx="1540">
                  <c:v>117.55</c:v>
                </c:pt>
                <c:pt idx="1541">
                  <c:v>117.55</c:v>
                </c:pt>
                <c:pt idx="1542">
                  <c:v>117.54</c:v>
                </c:pt>
                <c:pt idx="1543">
                  <c:v>117.52</c:v>
                </c:pt>
                <c:pt idx="1544">
                  <c:v>117.5</c:v>
                </c:pt>
                <c:pt idx="1545">
                  <c:v>117.49</c:v>
                </c:pt>
                <c:pt idx="1546">
                  <c:v>117.48</c:v>
                </c:pt>
                <c:pt idx="1547">
                  <c:v>117.45</c:v>
                </c:pt>
                <c:pt idx="1548">
                  <c:v>117.4</c:v>
                </c:pt>
                <c:pt idx="1549">
                  <c:v>117.36</c:v>
                </c:pt>
                <c:pt idx="1550">
                  <c:v>117.36</c:v>
                </c:pt>
                <c:pt idx="1551">
                  <c:v>117.39</c:v>
                </c:pt>
                <c:pt idx="1552">
                  <c:v>117.42</c:v>
                </c:pt>
                <c:pt idx="1553">
                  <c:v>117.46</c:v>
                </c:pt>
                <c:pt idx="1554">
                  <c:v>117.48</c:v>
                </c:pt>
                <c:pt idx="1555">
                  <c:v>117.49</c:v>
                </c:pt>
                <c:pt idx="1556">
                  <c:v>117.47</c:v>
                </c:pt>
                <c:pt idx="1557">
                  <c:v>117.45</c:v>
                </c:pt>
                <c:pt idx="1558">
                  <c:v>117.43</c:v>
                </c:pt>
                <c:pt idx="1559">
                  <c:v>117.44</c:v>
                </c:pt>
                <c:pt idx="1560">
                  <c:v>117.47</c:v>
                </c:pt>
                <c:pt idx="1561">
                  <c:v>117.51</c:v>
                </c:pt>
                <c:pt idx="1562">
                  <c:v>117.54</c:v>
                </c:pt>
                <c:pt idx="1563">
                  <c:v>117.55</c:v>
                </c:pt>
                <c:pt idx="1564">
                  <c:v>117.57</c:v>
                </c:pt>
                <c:pt idx="1565">
                  <c:v>117.58</c:v>
                </c:pt>
                <c:pt idx="1566">
                  <c:v>117.59</c:v>
                </c:pt>
                <c:pt idx="1567">
                  <c:v>117.6</c:v>
                </c:pt>
                <c:pt idx="1568">
                  <c:v>117.63</c:v>
                </c:pt>
                <c:pt idx="1569">
                  <c:v>117.69</c:v>
                </c:pt>
                <c:pt idx="1570">
                  <c:v>117.77</c:v>
                </c:pt>
                <c:pt idx="1571">
                  <c:v>117.85</c:v>
                </c:pt>
                <c:pt idx="1572">
                  <c:v>117.91</c:v>
                </c:pt>
                <c:pt idx="1573">
                  <c:v>117.94</c:v>
                </c:pt>
                <c:pt idx="1574">
                  <c:v>117.95</c:v>
                </c:pt>
                <c:pt idx="1575">
                  <c:v>117.96</c:v>
                </c:pt>
                <c:pt idx="1576">
                  <c:v>118.01</c:v>
                </c:pt>
                <c:pt idx="1577">
                  <c:v>118.08</c:v>
                </c:pt>
                <c:pt idx="1578">
                  <c:v>118.15</c:v>
                </c:pt>
                <c:pt idx="1579">
                  <c:v>118.2</c:v>
                </c:pt>
                <c:pt idx="1580">
                  <c:v>118.27</c:v>
                </c:pt>
                <c:pt idx="1581">
                  <c:v>118.36</c:v>
                </c:pt>
                <c:pt idx="1582">
                  <c:v>118.45</c:v>
                </c:pt>
                <c:pt idx="1583">
                  <c:v>118.53</c:v>
                </c:pt>
                <c:pt idx="1584">
                  <c:v>118.58</c:v>
                </c:pt>
                <c:pt idx="1585">
                  <c:v>118.63</c:v>
                </c:pt>
                <c:pt idx="1586">
                  <c:v>118.68</c:v>
                </c:pt>
                <c:pt idx="1587">
                  <c:v>118.76</c:v>
                </c:pt>
                <c:pt idx="1588">
                  <c:v>118.85</c:v>
                </c:pt>
                <c:pt idx="1589">
                  <c:v>118.95</c:v>
                </c:pt>
                <c:pt idx="1590">
                  <c:v>119.05</c:v>
                </c:pt>
                <c:pt idx="1591">
                  <c:v>119.13</c:v>
                </c:pt>
                <c:pt idx="1592">
                  <c:v>119.19</c:v>
                </c:pt>
                <c:pt idx="1593">
                  <c:v>119.24</c:v>
                </c:pt>
                <c:pt idx="1594">
                  <c:v>119.3</c:v>
                </c:pt>
                <c:pt idx="1595">
                  <c:v>119.38</c:v>
                </c:pt>
                <c:pt idx="1596">
                  <c:v>119.48</c:v>
                </c:pt>
                <c:pt idx="1597">
                  <c:v>119.61</c:v>
                </c:pt>
                <c:pt idx="1598">
                  <c:v>119.77</c:v>
                </c:pt>
                <c:pt idx="1599">
                  <c:v>119.93</c:v>
                </c:pt>
                <c:pt idx="1600">
                  <c:v>120.08</c:v>
                </c:pt>
                <c:pt idx="1601">
                  <c:v>120.2</c:v>
                </c:pt>
                <c:pt idx="1602">
                  <c:v>120.31</c:v>
                </c:pt>
                <c:pt idx="1603">
                  <c:v>120.39</c:v>
                </c:pt>
                <c:pt idx="1604">
                  <c:v>120.5</c:v>
                </c:pt>
                <c:pt idx="1605">
                  <c:v>120.63</c:v>
                </c:pt>
                <c:pt idx="1606">
                  <c:v>120.8</c:v>
                </c:pt>
                <c:pt idx="1607">
                  <c:v>120.97</c:v>
                </c:pt>
                <c:pt idx="1608">
                  <c:v>121.12</c:v>
                </c:pt>
                <c:pt idx="1609">
                  <c:v>121.26</c:v>
                </c:pt>
                <c:pt idx="1610">
                  <c:v>121.39</c:v>
                </c:pt>
                <c:pt idx="1611">
                  <c:v>121.49</c:v>
                </c:pt>
                <c:pt idx="1612">
                  <c:v>121.57</c:v>
                </c:pt>
                <c:pt idx="1613">
                  <c:v>121.64</c:v>
                </c:pt>
                <c:pt idx="1614">
                  <c:v>121.74</c:v>
                </c:pt>
                <c:pt idx="1615">
                  <c:v>121.84</c:v>
                </c:pt>
                <c:pt idx="1616">
                  <c:v>121.92</c:v>
                </c:pt>
                <c:pt idx="1617">
                  <c:v>121.98</c:v>
                </c:pt>
                <c:pt idx="1618">
                  <c:v>122.06</c:v>
                </c:pt>
                <c:pt idx="1619">
                  <c:v>122.18</c:v>
                </c:pt>
                <c:pt idx="1620">
                  <c:v>122.36</c:v>
                </c:pt>
                <c:pt idx="1621">
                  <c:v>122.57</c:v>
                </c:pt>
                <c:pt idx="1622">
                  <c:v>122.8</c:v>
                </c:pt>
                <c:pt idx="1623">
                  <c:v>123.03</c:v>
                </c:pt>
                <c:pt idx="1624">
                  <c:v>123.27</c:v>
                </c:pt>
                <c:pt idx="1625">
                  <c:v>123.52</c:v>
                </c:pt>
                <c:pt idx="1626">
                  <c:v>123.74</c:v>
                </c:pt>
                <c:pt idx="1627">
                  <c:v>123.91</c:v>
                </c:pt>
                <c:pt idx="1628">
                  <c:v>124.05</c:v>
                </c:pt>
                <c:pt idx="1629">
                  <c:v>124.2</c:v>
                </c:pt>
                <c:pt idx="1630">
                  <c:v>124.36</c:v>
                </c:pt>
                <c:pt idx="1631">
                  <c:v>124.48</c:v>
                </c:pt>
                <c:pt idx="1632">
                  <c:v>124.57</c:v>
                </c:pt>
                <c:pt idx="1633">
                  <c:v>124.66</c:v>
                </c:pt>
                <c:pt idx="1634">
                  <c:v>124.76</c:v>
                </c:pt>
                <c:pt idx="1635">
                  <c:v>124.81</c:v>
                </c:pt>
                <c:pt idx="1636">
                  <c:v>124.74</c:v>
                </c:pt>
                <c:pt idx="1637">
                  <c:v>124.6</c:v>
                </c:pt>
                <c:pt idx="1638">
                  <c:v>124.51</c:v>
                </c:pt>
                <c:pt idx="1639">
                  <c:v>124.58</c:v>
                </c:pt>
                <c:pt idx="1640">
                  <c:v>124.81</c:v>
                </c:pt>
                <c:pt idx="1641">
                  <c:v>125.09</c:v>
                </c:pt>
                <c:pt idx="1642">
                  <c:v>125.35</c:v>
                </c:pt>
                <c:pt idx="1643">
                  <c:v>125.57</c:v>
                </c:pt>
                <c:pt idx="1644">
                  <c:v>125.79</c:v>
                </c:pt>
                <c:pt idx="1645">
                  <c:v>126.07</c:v>
                </c:pt>
                <c:pt idx="1646">
                  <c:v>126.43</c:v>
                </c:pt>
                <c:pt idx="1647">
                  <c:v>126.79</c:v>
                </c:pt>
                <c:pt idx="1648">
                  <c:v>127.06</c:v>
                </c:pt>
                <c:pt idx="1649">
                  <c:v>127.1</c:v>
                </c:pt>
                <c:pt idx="1650">
                  <c:v>126.87</c:v>
                </c:pt>
                <c:pt idx="1651">
                  <c:v>126.47</c:v>
                </c:pt>
                <c:pt idx="1652">
                  <c:v>126.11</c:v>
                </c:pt>
                <c:pt idx="1653">
                  <c:v>125.98</c:v>
                </c:pt>
                <c:pt idx="1654">
                  <c:v>126.12</c:v>
                </c:pt>
                <c:pt idx="1655">
                  <c:v>126.36</c:v>
                </c:pt>
                <c:pt idx="1656">
                  <c:v>126.47</c:v>
                </c:pt>
                <c:pt idx="1657">
                  <c:v>126.39</c:v>
                </c:pt>
                <c:pt idx="1658">
                  <c:v>126.28</c:v>
                </c:pt>
                <c:pt idx="1659">
                  <c:v>126.23</c:v>
                </c:pt>
                <c:pt idx="1660">
                  <c:v>126.23</c:v>
                </c:pt>
                <c:pt idx="1661">
                  <c:v>126.22</c:v>
                </c:pt>
                <c:pt idx="1662">
                  <c:v>126.2</c:v>
                </c:pt>
                <c:pt idx="1663">
                  <c:v>126.16</c:v>
                </c:pt>
                <c:pt idx="1664">
                  <c:v>126.08</c:v>
                </c:pt>
                <c:pt idx="1665">
                  <c:v>126</c:v>
                </c:pt>
                <c:pt idx="1666">
                  <c:v>125.96</c:v>
                </c:pt>
                <c:pt idx="1667">
                  <c:v>125.98</c:v>
                </c:pt>
                <c:pt idx="1668">
                  <c:v>126.07</c:v>
                </c:pt>
                <c:pt idx="1669">
                  <c:v>126.19</c:v>
                </c:pt>
                <c:pt idx="1670">
                  <c:v>126.33</c:v>
                </c:pt>
                <c:pt idx="1671">
                  <c:v>126.45</c:v>
                </c:pt>
                <c:pt idx="1672">
                  <c:v>126.5</c:v>
                </c:pt>
                <c:pt idx="1673">
                  <c:v>126.44</c:v>
                </c:pt>
                <c:pt idx="1674">
                  <c:v>126.22</c:v>
                </c:pt>
                <c:pt idx="1675">
                  <c:v>125.86</c:v>
                </c:pt>
                <c:pt idx="1676">
                  <c:v>125.38</c:v>
                </c:pt>
                <c:pt idx="1677">
                  <c:v>124.91</c:v>
                </c:pt>
                <c:pt idx="1678">
                  <c:v>124.55</c:v>
                </c:pt>
                <c:pt idx="1679">
                  <c:v>124.33</c:v>
                </c:pt>
                <c:pt idx="1680">
                  <c:v>124.18</c:v>
                </c:pt>
                <c:pt idx="1681">
                  <c:v>124</c:v>
                </c:pt>
                <c:pt idx="1682">
                  <c:v>123.74</c:v>
                </c:pt>
                <c:pt idx="1683">
                  <c:v>123.42</c:v>
                </c:pt>
                <c:pt idx="1684">
                  <c:v>123.06</c:v>
                </c:pt>
                <c:pt idx="1685">
                  <c:v>122.7</c:v>
                </c:pt>
                <c:pt idx="1686">
                  <c:v>122.38</c:v>
                </c:pt>
                <c:pt idx="1687">
                  <c:v>122.09</c:v>
                </c:pt>
                <c:pt idx="1688">
                  <c:v>121.83</c:v>
                </c:pt>
                <c:pt idx="1689">
                  <c:v>121.58</c:v>
                </c:pt>
                <c:pt idx="1690">
                  <c:v>121.33</c:v>
                </c:pt>
                <c:pt idx="1691">
                  <c:v>121.06</c:v>
                </c:pt>
                <c:pt idx="1692">
                  <c:v>120.77</c:v>
                </c:pt>
                <c:pt idx="1693">
                  <c:v>120.45</c:v>
                </c:pt>
                <c:pt idx="1694">
                  <c:v>120.13</c:v>
                </c:pt>
                <c:pt idx="1695">
                  <c:v>119.83</c:v>
                </c:pt>
                <c:pt idx="1696">
                  <c:v>119.52</c:v>
                </c:pt>
                <c:pt idx="1697">
                  <c:v>119.19</c:v>
                </c:pt>
                <c:pt idx="1698">
                  <c:v>118.85</c:v>
                </c:pt>
                <c:pt idx="1699">
                  <c:v>118.52</c:v>
                </c:pt>
                <c:pt idx="1700">
                  <c:v>118.19</c:v>
                </c:pt>
                <c:pt idx="1701">
                  <c:v>117.86</c:v>
                </c:pt>
                <c:pt idx="1702">
                  <c:v>117.53</c:v>
                </c:pt>
                <c:pt idx="1703">
                  <c:v>117.21</c:v>
                </c:pt>
                <c:pt idx="1704">
                  <c:v>116.9</c:v>
                </c:pt>
                <c:pt idx="1705">
                  <c:v>116.58</c:v>
                </c:pt>
                <c:pt idx="1706">
                  <c:v>116.22</c:v>
                </c:pt>
                <c:pt idx="1707">
                  <c:v>115.8</c:v>
                </c:pt>
                <c:pt idx="1708">
                  <c:v>115.34</c:v>
                </c:pt>
                <c:pt idx="1709">
                  <c:v>114.86</c:v>
                </c:pt>
                <c:pt idx="1710">
                  <c:v>114.41</c:v>
                </c:pt>
                <c:pt idx="1711">
                  <c:v>114</c:v>
                </c:pt>
                <c:pt idx="1712">
                  <c:v>113.61</c:v>
                </c:pt>
                <c:pt idx="1713">
                  <c:v>113.22</c:v>
                </c:pt>
                <c:pt idx="1714">
                  <c:v>112.79</c:v>
                </c:pt>
                <c:pt idx="1715">
                  <c:v>112.31</c:v>
                </c:pt>
                <c:pt idx="1716">
                  <c:v>111.81</c:v>
                </c:pt>
                <c:pt idx="1717">
                  <c:v>111.32</c:v>
                </c:pt>
                <c:pt idx="1718">
                  <c:v>110.88</c:v>
                </c:pt>
                <c:pt idx="1719">
                  <c:v>110.48</c:v>
                </c:pt>
                <c:pt idx="1720">
                  <c:v>110.1</c:v>
                </c:pt>
                <c:pt idx="1721">
                  <c:v>109.74</c:v>
                </c:pt>
                <c:pt idx="1722">
                  <c:v>109.37</c:v>
                </c:pt>
                <c:pt idx="1723">
                  <c:v>109.01</c:v>
                </c:pt>
                <c:pt idx="1724">
                  <c:v>108.64</c:v>
                </c:pt>
                <c:pt idx="1725">
                  <c:v>108.31</c:v>
                </c:pt>
                <c:pt idx="1726">
                  <c:v>108.02</c:v>
                </c:pt>
                <c:pt idx="1727">
                  <c:v>107.76</c:v>
                </c:pt>
                <c:pt idx="1728">
                  <c:v>107.49</c:v>
                </c:pt>
                <c:pt idx="1729">
                  <c:v>107.18</c:v>
                </c:pt>
                <c:pt idx="1730">
                  <c:v>106.88</c:v>
                </c:pt>
                <c:pt idx="1731">
                  <c:v>106.63</c:v>
                </c:pt>
                <c:pt idx="1732">
                  <c:v>106.4</c:v>
                </c:pt>
                <c:pt idx="1733">
                  <c:v>106.17</c:v>
                </c:pt>
                <c:pt idx="1734">
                  <c:v>105.94</c:v>
                </c:pt>
                <c:pt idx="1735">
                  <c:v>105.73</c:v>
                </c:pt>
                <c:pt idx="1736">
                  <c:v>105.54</c:v>
                </c:pt>
                <c:pt idx="1737">
                  <c:v>105.33</c:v>
                </c:pt>
                <c:pt idx="1738">
                  <c:v>105.08</c:v>
                </c:pt>
                <c:pt idx="1739">
                  <c:v>104.8</c:v>
                </c:pt>
                <c:pt idx="1740">
                  <c:v>104.52</c:v>
                </c:pt>
                <c:pt idx="1741">
                  <c:v>104.24</c:v>
                </c:pt>
                <c:pt idx="1742">
                  <c:v>103.98</c:v>
                </c:pt>
                <c:pt idx="1743">
                  <c:v>103.72</c:v>
                </c:pt>
                <c:pt idx="1744">
                  <c:v>103.46</c:v>
                </c:pt>
                <c:pt idx="1745">
                  <c:v>103.22</c:v>
                </c:pt>
                <c:pt idx="1746">
                  <c:v>103.01</c:v>
                </c:pt>
                <c:pt idx="1747">
                  <c:v>102.86</c:v>
                </c:pt>
                <c:pt idx="1748">
                  <c:v>102.76</c:v>
                </c:pt>
                <c:pt idx="1749">
                  <c:v>102.67</c:v>
                </c:pt>
                <c:pt idx="1750">
                  <c:v>102.56</c:v>
                </c:pt>
                <c:pt idx="1751">
                  <c:v>102.42</c:v>
                </c:pt>
                <c:pt idx="1752">
                  <c:v>102.25</c:v>
                </c:pt>
                <c:pt idx="1753">
                  <c:v>102.06</c:v>
                </c:pt>
                <c:pt idx="1754">
                  <c:v>101.88</c:v>
                </c:pt>
                <c:pt idx="1755">
                  <c:v>101.72</c:v>
                </c:pt>
                <c:pt idx="1756">
                  <c:v>101.56</c:v>
                </c:pt>
                <c:pt idx="1757">
                  <c:v>101.35</c:v>
                </c:pt>
                <c:pt idx="1758">
                  <c:v>101.08</c:v>
                </c:pt>
                <c:pt idx="1759">
                  <c:v>100.77</c:v>
                </c:pt>
                <c:pt idx="1760">
                  <c:v>100.46</c:v>
                </c:pt>
                <c:pt idx="1761">
                  <c:v>100.2</c:v>
                </c:pt>
                <c:pt idx="1762">
                  <c:v>100.02</c:v>
                </c:pt>
                <c:pt idx="1763">
                  <c:v>99.89</c:v>
                </c:pt>
                <c:pt idx="1764">
                  <c:v>99.75</c:v>
                </c:pt>
                <c:pt idx="1765">
                  <c:v>99.56</c:v>
                </c:pt>
                <c:pt idx="1766">
                  <c:v>99.3</c:v>
                </c:pt>
                <c:pt idx="1767">
                  <c:v>99.01</c:v>
                </c:pt>
                <c:pt idx="1768">
                  <c:v>98.7</c:v>
                </c:pt>
                <c:pt idx="1769">
                  <c:v>98.39</c:v>
                </c:pt>
                <c:pt idx="1770">
                  <c:v>98.13</c:v>
                </c:pt>
                <c:pt idx="1771">
                  <c:v>97.94</c:v>
                </c:pt>
                <c:pt idx="1772">
                  <c:v>97.78</c:v>
                </c:pt>
                <c:pt idx="1773">
                  <c:v>97.63</c:v>
                </c:pt>
                <c:pt idx="1774">
                  <c:v>97.45</c:v>
                </c:pt>
                <c:pt idx="1775">
                  <c:v>97.27</c:v>
                </c:pt>
                <c:pt idx="1776">
                  <c:v>97.1</c:v>
                </c:pt>
                <c:pt idx="1777">
                  <c:v>96.93</c:v>
                </c:pt>
                <c:pt idx="1778">
                  <c:v>96.76</c:v>
                </c:pt>
                <c:pt idx="1779">
                  <c:v>96.61</c:v>
                </c:pt>
                <c:pt idx="1780">
                  <c:v>96.42</c:v>
                </c:pt>
                <c:pt idx="1781">
                  <c:v>96.19</c:v>
                </c:pt>
                <c:pt idx="1782">
                  <c:v>95.94</c:v>
                </c:pt>
                <c:pt idx="1783">
                  <c:v>95.73</c:v>
                </c:pt>
                <c:pt idx="1784">
                  <c:v>95.58</c:v>
                </c:pt>
                <c:pt idx="1785">
                  <c:v>95.48</c:v>
                </c:pt>
                <c:pt idx="1786">
                  <c:v>95.38</c:v>
                </c:pt>
                <c:pt idx="1787">
                  <c:v>95.25</c:v>
                </c:pt>
                <c:pt idx="1788">
                  <c:v>95.1</c:v>
                </c:pt>
                <c:pt idx="1789">
                  <c:v>94.97</c:v>
                </c:pt>
                <c:pt idx="1790">
                  <c:v>94.85</c:v>
                </c:pt>
                <c:pt idx="1791">
                  <c:v>94.73</c:v>
                </c:pt>
                <c:pt idx="1792">
                  <c:v>94.54</c:v>
                </c:pt>
                <c:pt idx="1793">
                  <c:v>94.3</c:v>
                </c:pt>
                <c:pt idx="1794">
                  <c:v>94.05</c:v>
                </c:pt>
                <c:pt idx="1795">
                  <c:v>93.83</c:v>
                </c:pt>
                <c:pt idx="1796">
                  <c:v>93.63</c:v>
                </c:pt>
                <c:pt idx="1797">
                  <c:v>93.44</c:v>
                </c:pt>
                <c:pt idx="1798">
                  <c:v>93.28</c:v>
                </c:pt>
                <c:pt idx="1799">
                  <c:v>93.15</c:v>
                </c:pt>
                <c:pt idx="1800">
                  <c:v>93.04</c:v>
                </c:pt>
                <c:pt idx="1801">
                  <c:v>92.91</c:v>
                </c:pt>
                <c:pt idx="1802">
                  <c:v>92.79</c:v>
                </c:pt>
                <c:pt idx="1803">
                  <c:v>92.66</c:v>
                </c:pt>
                <c:pt idx="1804">
                  <c:v>92.48</c:v>
                </c:pt>
                <c:pt idx="1805">
                  <c:v>92.22</c:v>
                </c:pt>
                <c:pt idx="1806">
                  <c:v>91.9</c:v>
                </c:pt>
                <c:pt idx="1807">
                  <c:v>91.6</c:v>
                </c:pt>
                <c:pt idx="1808">
                  <c:v>91.34</c:v>
                </c:pt>
                <c:pt idx="1809">
                  <c:v>91.13</c:v>
                </c:pt>
                <c:pt idx="1810">
                  <c:v>90.91</c:v>
                </c:pt>
                <c:pt idx="1811">
                  <c:v>90.66</c:v>
                </c:pt>
                <c:pt idx="1812">
                  <c:v>90.38</c:v>
                </c:pt>
                <c:pt idx="1813">
                  <c:v>90.06</c:v>
                </c:pt>
                <c:pt idx="1814">
                  <c:v>89.73</c:v>
                </c:pt>
                <c:pt idx="1815">
                  <c:v>89.43</c:v>
                </c:pt>
                <c:pt idx="1816">
                  <c:v>89.16</c:v>
                </c:pt>
                <c:pt idx="1817">
                  <c:v>88.93</c:v>
                </c:pt>
                <c:pt idx="1818">
                  <c:v>88.75</c:v>
                </c:pt>
                <c:pt idx="1819">
                  <c:v>88.65</c:v>
                </c:pt>
                <c:pt idx="1820">
                  <c:v>88.57</c:v>
                </c:pt>
                <c:pt idx="1821">
                  <c:v>88.49</c:v>
                </c:pt>
                <c:pt idx="1822">
                  <c:v>88.4</c:v>
                </c:pt>
                <c:pt idx="1823">
                  <c:v>88.32</c:v>
                </c:pt>
                <c:pt idx="1824">
                  <c:v>88.27</c:v>
                </c:pt>
                <c:pt idx="1825">
                  <c:v>88.24</c:v>
                </c:pt>
                <c:pt idx="1826">
                  <c:v>88.23</c:v>
                </c:pt>
                <c:pt idx="1827">
                  <c:v>88.2</c:v>
                </c:pt>
                <c:pt idx="1828">
                  <c:v>88.11</c:v>
                </c:pt>
                <c:pt idx="1829">
                  <c:v>87.93</c:v>
                </c:pt>
                <c:pt idx="1830">
                  <c:v>87.67</c:v>
                </c:pt>
                <c:pt idx="1831">
                  <c:v>87.36</c:v>
                </c:pt>
                <c:pt idx="1832">
                  <c:v>86.97</c:v>
                </c:pt>
                <c:pt idx="1833">
                  <c:v>86.47</c:v>
                </c:pt>
                <c:pt idx="1834">
                  <c:v>85.87</c:v>
                </c:pt>
                <c:pt idx="1835">
                  <c:v>85.25</c:v>
                </c:pt>
                <c:pt idx="1836">
                  <c:v>84.62</c:v>
                </c:pt>
                <c:pt idx="1837">
                  <c:v>83.96</c:v>
                </c:pt>
                <c:pt idx="1838">
                  <c:v>83.24</c:v>
                </c:pt>
                <c:pt idx="1839">
                  <c:v>82.58</c:v>
                </c:pt>
                <c:pt idx="1840">
                  <c:v>82.16</c:v>
                </c:pt>
                <c:pt idx="1841">
                  <c:v>82.19</c:v>
                </c:pt>
                <c:pt idx="1842">
                  <c:v>82.72</c:v>
                </c:pt>
                <c:pt idx="1843">
                  <c:v>83.61</c:v>
                </c:pt>
                <c:pt idx="1844">
                  <c:v>84.58</c:v>
                </c:pt>
                <c:pt idx="1845">
                  <c:v>85.49</c:v>
                </c:pt>
                <c:pt idx="1846">
                  <c:v>86.33</c:v>
                </c:pt>
                <c:pt idx="1847">
                  <c:v>87.11</c:v>
                </c:pt>
                <c:pt idx="1848">
                  <c:v>87.78</c:v>
                </c:pt>
                <c:pt idx="1849">
                  <c:v>88.3</c:v>
                </c:pt>
                <c:pt idx="1850">
                  <c:v>88.71</c:v>
                </c:pt>
                <c:pt idx="1851">
                  <c:v>89.08</c:v>
                </c:pt>
                <c:pt idx="1852">
                  <c:v>89.52</c:v>
                </c:pt>
                <c:pt idx="1853">
                  <c:v>90.05</c:v>
                </c:pt>
                <c:pt idx="1854">
                  <c:v>90.67</c:v>
                </c:pt>
                <c:pt idx="1855">
                  <c:v>91.3</c:v>
                </c:pt>
                <c:pt idx="1856">
                  <c:v>91.86</c:v>
                </c:pt>
                <c:pt idx="1857">
                  <c:v>92.33</c:v>
                </c:pt>
                <c:pt idx="1858">
                  <c:v>92.78</c:v>
                </c:pt>
                <c:pt idx="1859">
                  <c:v>93.28</c:v>
                </c:pt>
                <c:pt idx="1860">
                  <c:v>93.82</c:v>
                </c:pt>
                <c:pt idx="1861">
                  <c:v>94.34</c:v>
                </c:pt>
                <c:pt idx="1862">
                  <c:v>94.81</c:v>
                </c:pt>
                <c:pt idx="1863">
                  <c:v>95.25</c:v>
                </c:pt>
                <c:pt idx="1864">
                  <c:v>95.71</c:v>
                </c:pt>
                <c:pt idx="1865">
                  <c:v>96.27</c:v>
                </c:pt>
                <c:pt idx="1866">
                  <c:v>96.96</c:v>
                </c:pt>
                <c:pt idx="1867">
                  <c:v>97.76</c:v>
                </c:pt>
                <c:pt idx="1868">
                  <c:v>98.56</c:v>
                </c:pt>
                <c:pt idx="1869">
                  <c:v>99.3</c:v>
                </c:pt>
                <c:pt idx="1870">
                  <c:v>99.93</c:v>
                </c:pt>
                <c:pt idx="1871">
                  <c:v>100.46</c:v>
                </c:pt>
                <c:pt idx="1872">
                  <c:v>100.91</c:v>
                </c:pt>
                <c:pt idx="1873">
                  <c:v>101.32</c:v>
                </c:pt>
                <c:pt idx="1874">
                  <c:v>101.72</c:v>
                </c:pt>
                <c:pt idx="1875">
                  <c:v>102.11</c:v>
                </c:pt>
                <c:pt idx="1876">
                  <c:v>102.44</c:v>
                </c:pt>
                <c:pt idx="1877">
                  <c:v>102.71</c:v>
                </c:pt>
                <c:pt idx="1878">
                  <c:v>102.94</c:v>
                </c:pt>
                <c:pt idx="1879">
                  <c:v>103.14</c:v>
                </c:pt>
                <c:pt idx="1880">
                  <c:v>103.28</c:v>
                </c:pt>
                <c:pt idx="1881">
                  <c:v>103.36</c:v>
                </c:pt>
                <c:pt idx="1882">
                  <c:v>103.42</c:v>
                </c:pt>
                <c:pt idx="1883">
                  <c:v>103.49</c:v>
                </c:pt>
                <c:pt idx="1884">
                  <c:v>103.54</c:v>
                </c:pt>
                <c:pt idx="1885">
                  <c:v>103.53</c:v>
                </c:pt>
                <c:pt idx="1886">
                  <c:v>103.47</c:v>
                </c:pt>
                <c:pt idx="1887">
                  <c:v>103.36</c:v>
                </c:pt>
                <c:pt idx="1888">
                  <c:v>103.24</c:v>
                </c:pt>
                <c:pt idx="1889">
                  <c:v>103.13</c:v>
                </c:pt>
                <c:pt idx="1890">
                  <c:v>103.06</c:v>
                </c:pt>
                <c:pt idx="1891">
                  <c:v>103.02</c:v>
                </c:pt>
                <c:pt idx="1892">
                  <c:v>103</c:v>
                </c:pt>
                <c:pt idx="1893">
                  <c:v>102.98</c:v>
                </c:pt>
                <c:pt idx="1894">
                  <c:v>102.93</c:v>
                </c:pt>
                <c:pt idx="1895">
                  <c:v>102.85</c:v>
                </c:pt>
                <c:pt idx="1896">
                  <c:v>102.73</c:v>
                </c:pt>
                <c:pt idx="1897">
                  <c:v>102.56</c:v>
                </c:pt>
                <c:pt idx="1898">
                  <c:v>102.4</c:v>
                </c:pt>
                <c:pt idx="1899">
                  <c:v>102.27</c:v>
                </c:pt>
                <c:pt idx="1900">
                  <c:v>102.18</c:v>
                </c:pt>
                <c:pt idx="1901">
                  <c:v>102.13</c:v>
                </c:pt>
                <c:pt idx="1902">
                  <c:v>102.11</c:v>
                </c:pt>
                <c:pt idx="1903">
                  <c:v>102.12</c:v>
                </c:pt>
                <c:pt idx="1904">
                  <c:v>102.14</c:v>
                </c:pt>
                <c:pt idx="1905">
                  <c:v>102.19</c:v>
                </c:pt>
                <c:pt idx="1906">
                  <c:v>102.29</c:v>
                </c:pt>
                <c:pt idx="1907">
                  <c:v>102.43</c:v>
                </c:pt>
                <c:pt idx="1908">
                  <c:v>102.57</c:v>
                </c:pt>
                <c:pt idx="1909">
                  <c:v>102.66</c:v>
                </c:pt>
                <c:pt idx="1910">
                  <c:v>102.68</c:v>
                </c:pt>
                <c:pt idx="1911">
                  <c:v>102.65</c:v>
                </c:pt>
                <c:pt idx="1912">
                  <c:v>102.57</c:v>
                </c:pt>
                <c:pt idx="1913">
                  <c:v>102.47</c:v>
                </c:pt>
                <c:pt idx="1914">
                  <c:v>102.37</c:v>
                </c:pt>
                <c:pt idx="1915">
                  <c:v>102.28</c:v>
                </c:pt>
                <c:pt idx="1916">
                  <c:v>102.16</c:v>
                </c:pt>
                <c:pt idx="1917">
                  <c:v>101.96</c:v>
                </c:pt>
                <c:pt idx="1918">
                  <c:v>101.73</c:v>
                </c:pt>
                <c:pt idx="1919">
                  <c:v>101.49</c:v>
                </c:pt>
                <c:pt idx="1920">
                  <c:v>101.25</c:v>
                </c:pt>
                <c:pt idx="1921">
                  <c:v>100.99</c:v>
                </c:pt>
                <c:pt idx="1922">
                  <c:v>100.71</c:v>
                </c:pt>
                <c:pt idx="1923">
                  <c:v>100.44</c:v>
                </c:pt>
                <c:pt idx="1924">
                  <c:v>100.19</c:v>
                </c:pt>
                <c:pt idx="1925">
                  <c:v>99.96</c:v>
                </c:pt>
                <c:pt idx="1926">
                  <c:v>99.74</c:v>
                </c:pt>
                <c:pt idx="1927">
                  <c:v>99.5</c:v>
                </c:pt>
                <c:pt idx="1928">
                  <c:v>99.24</c:v>
                </c:pt>
                <c:pt idx="1929">
                  <c:v>98.98</c:v>
                </c:pt>
                <c:pt idx="1930">
                  <c:v>98.77</c:v>
                </c:pt>
                <c:pt idx="1931">
                  <c:v>98.62</c:v>
                </c:pt>
                <c:pt idx="1932">
                  <c:v>98.48</c:v>
                </c:pt>
                <c:pt idx="1933">
                  <c:v>98.32</c:v>
                </c:pt>
                <c:pt idx="1934">
                  <c:v>98.13</c:v>
                </c:pt>
                <c:pt idx="1935">
                  <c:v>97.91</c:v>
                </c:pt>
                <c:pt idx="1936">
                  <c:v>97.66</c:v>
                </c:pt>
                <c:pt idx="1937">
                  <c:v>97.4</c:v>
                </c:pt>
                <c:pt idx="1938">
                  <c:v>97.16</c:v>
                </c:pt>
                <c:pt idx="1939">
                  <c:v>96.98</c:v>
                </c:pt>
                <c:pt idx="1940">
                  <c:v>96.81</c:v>
                </c:pt>
                <c:pt idx="1941">
                  <c:v>96.62</c:v>
                </c:pt>
                <c:pt idx="1942">
                  <c:v>96.39</c:v>
                </c:pt>
                <c:pt idx="1943">
                  <c:v>96.15</c:v>
                </c:pt>
                <c:pt idx="1944">
                  <c:v>95.88</c:v>
                </c:pt>
                <c:pt idx="1945">
                  <c:v>95.59</c:v>
                </c:pt>
                <c:pt idx="1946">
                  <c:v>95.26</c:v>
                </c:pt>
                <c:pt idx="1947">
                  <c:v>94.83</c:v>
                </c:pt>
                <c:pt idx="1948">
                  <c:v>94.2</c:v>
                </c:pt>
                <c:pt idx="1949">
                  <c:v>93.37</c:v>
                </c:pt>
                <c:pt idx="1950">
                  <c:v>92.49</c:v>
                </c:pt>
                <c:pt idx="1951">
                  <c:v>91.71</c:v>
                </c:pt>
                <c:pt idx="1952">
                  <c:v>91.11</c:v>
                </c:pt>
                <c:pt idx="1953">
                  <c:v>90.66</c:v>
                </c:pt>
                <c:pt idx="1954">
                  <c:v>90.32</c:v>
                </c:pt>
                <c:pt idx="1955">
                  <c:v>90.06</c:v>
                </c:pt>
                <c:pt idx="1956">
                  <c:v>89.8</c:v>
                </c:pt>
                <c:pt idx="1957">
                  <c:v>89.49</c:v>
                </c:pt>
                <c:pt idx="1958">
                  <c:v>89.13</c:v>
                </c:pt>
                <c:pt idx="1959">
                  <c:v>88.76</c:v>
                </c:pt>
                <c:pt idx="1960">
                  <c:v>88.36</c:v>
                </c:pt>
                <c:pt idx="1961">
                  <c:v>87.9</c:v>
                </c:pt>
                <c:pt idx="1962">
                  <c:v>87.4</c:v>
                </c:pt>
                <c:pt idx="1963">
                  <c:v>86.91</c:v>
                </c:pt>
                <c:pt idx="1964">
                  <c:v>86.44</c:v>
                </c:pt>
                <c:pt idx="1965">
                  <c:v>86.02</c:v>
                </c:pt>
                <c:pt idx="1966">
                  <c:v>85.74</c:v>
                </c:pt>
                <c:pt idx="1967">
                  <c:v>85.62</c:v>
                </c:pt>
                <c:pt idx="1968">
                  <c:v>85.6</c:v>
                </c:pt>
                <c:pt idx="1969">
                  <c:v>85.6</c:v>
                </c:pt>
                <c:pt idx="1970">
                  <c:v>85.62</c:v>
                </c:pt>
                <c:pt idx="1971">
                  <c:v>85.69</c:v>
                </c:pt>
                <c:pt idx="1972">
                  <c:v>85.76</c:v>
                </c:pt>
                <c:pt idx="1973">
                  <c:v>85.77</c:v>
                </c:pt>
                <c:pt idx="1974">
                  <c:v>85.73</c:v>
                </c:pt>
                <c:pt idx="1975">
                  <c:v>85.72</c:v>
                </c:pt>
                <c:pt idx="1976">
                  <c:v>85.73</c:v>
                </c:pt>
                <c:pt idx="1977">
                  <c:v>85.76</c:v>
                </c:pt>
                <c:pt idx="1978">
                  <c:v>85.82</c:v>
                </c:pt>
                <c:pt idx="1979">
                  <c:v>85.96</c:v>
                </c:pt>
                <c:pt idx="1980">
                  <c:v>86.16</c:v>
                </c:pt>
                <c:pt idx="1981">
                  <c:v>86.34</c:v>
                </c:pt>
                <c:pt idx="1982">
                  <c:v>86.47</c:v>
                </c:pt>
                <c:pt idx="1983">
                  <c:v>86.59</c:v>
                </c:pt>
                <c:pt idx="1984">
                  <c:v>86.67</c:v>
                </c:pt>
                <c:pt idx="1985">
                  <c:v>86.7</c:v>
                </c:pt>
                <c:pt idx="1986">
                  <c:v>86.71</c:v>
                </c:pt>
                <c:pt idx="1987">
                  <c:v>86.73</c:v>
                </c:pt>
                <c:pt idx="1988">
                  <c:v>86.75</c:v>
                </c:pt>
                <c:pt idx="1989">
                  <c:v>86.76</c:v>
                </c:pt>
                <c:pt idx="1990">
                  <c:v>86.79</c:v>
                </c:pt>
                <c:pt idx="1991">
                  <c:v>86.88</c:v>
                </c:pt>
                <c:pt idx="1992">
                  <c:v>87.05</c:v>
                </c:pt>
                <c:pt idx="1993">
                  <c:v>87.32</c:v>
                </c:pt>
                <c:pt idx="1994">
                  <c:v>87.72</c:v>
                </c:pt>
                <c:pt idx="1995">
                  <c:v>88.23</c:v>
                </c:pt>
                <c:pt idx="1996">
                  <c:v>88.75</c:v>
                </c:pt>
                <c:pt idx="1997">
                  <c:v>89.17</c:v>
                </c:pt>
                <c:pt idx="1998">
                  <c:v>89.52</c:v>
                </c:pt>
                <c:pt idx="1999">
                  <c:v>89.84</c:v>
                </c:pt>
                <c:pt idx="2000">
                  <c:v>90.13</c:v>
                </c:pt>
                <c:pt idx="2001">
                  <c:v>90.37</c:v>
                </c:pt>
                <c:pt idx="2002">
                  <c:v>90.55</c:v>
                </c:pt>
                <c:pt idx="2003">
                  <c:v>90.71</c:v>
                </c:pt>
                <c:pt idx="2004">
                  <c:v>90.82</c:v>
                </c:pt>
                <c:pt idx="2005">
                  <c:v>90.88</c:v>
                </c:pt>
                <c:pt idx="2006">
                  <c:v>90.89</c:v>
                </c:pt>
                <c:pt idx="2007">
                  <c:v>90.83</c:v>
                </c:pt>
                <c:pt idx="2008">
                  <c:v>90.67</c:v>
                </c:pt>
                <c:pt idx="2009">
                  <c:v>90.46</c:v>
                </c:pt>
                <c:pt idx="2010">
                  <c:v>90.3</c:v>
                </c:pt>
                <c:pt idx="2011">
                  <c:v>90.23</c:v>
                </c:pt>
                <c:pt idx="2012">
                  <c:v>90.15</c:v>
                </c:pt>
                <c:pt idx="2013">
                  <c:v>89.99</c:v>
                </c:pt>
                <c:pt idx="2014">
                  <c:v>89.8</c:v>
                </c:pt>
                <c:pt idx="2015">
                  <c:v>89.63</c:v>
                </c:pt>
                <c:pt idx="2016">
                  <c:v>89.42</c:v>
                </c:pt>
                <c:pt idx="2017">
                  <c:v>89.06</c:v>
                </c:pt>
                <c:pt idx="2018">
                  <c:v>88.51</c:v>
                </c:pt>
                <c:pt idx="2019">
                  <c:v>87.84</c:v>
                </c:pt>
                <c:pt idx="2020">
                  <c:v>87.13</c:v>
                </c:pt>
                <c:pt idx="2021">
                  <c:v>86.48</c:v>
                </c:pt>
                <c:pt idx="2022">
                  <c:v>86.05</c:v>
                </c:pt>
                <c:pt idx="2023">
                  <c:v>85.94</c:v>
                </c:pt>
                <c:pt idx="2024">
                  <c:v>86.08</c:v>
                </c:pt>
                <c:pt idx="2025">
                  <c:v>86.31</c:v>
                </c:pt>
                <c:pt idx="2026">
                  <c:v>86.56</c:v>
                </c:pt>
                <c:pt idx="2027">
                  <c:v>86.84</c:v>
                </c:pt>
                <c:pt idx="2028">
                  <c:v>87.15</c:v>
                </c:pt>
                <c:pt idx="2029">
                  <c:v>87.49</c:v>
                </c:pt>
                <c:pt idx="2030">
                  <c:v>87.89</c:v>
                </c:pt>
                <c:pt idx="2031">
                  <c:v>88.34</c:v>
                </c:pt>
                <c:pt idx="2032">
                  <c:v>88.73</c:v>
                </c:pt>
                <c:pt idx="2033">
                  <c:v>88.98</c:v>
                </c:pt>
                <c:pt idx="2034">
                  <c:v>89.17</c:v>
                </c:pt>
                <c:pt idx="2035">
                  <c:v>89.4</c:v>
                </c:pt>
                <c:pt idx="2036">
                  <c:v>89.73</c:v>
                </c:pt>
                <c:pt idx="2037">
                  <c:v>90.11</c:v>
                </c:pt>
                <c:pt idx="2038">
                  <c:v>90.53</c:v>
                </c:pt>
                <c:pt idx="2039">
                  <c:v>91.02</c:v>
                </c:pt>
                <c:pt idx="2040">
                  <c:v>91.56</c:v>
                </c:pt>
                <c:pt idx="2041">
                  <c:v>92.14</c:v>
                </c:pt>
                <c:pt idx="2042">
                  <c:v>92.73</c:v>
                </c:pt>
                <c:pt idx="2043">
                  <c:v>93.34</c:v>
                </c:pt>
                <c:pt idx="2044">
                  <c:v>93.91</c:v>
                </c:pt>
                <c:pt idx="2045">
                  <c:v>94.41</c:v>
                </c:pt>
                <c:pt idx="2046">
                  <c:v>94.85</c:v>
                </c:pt>
                <c:pt idx="2047">
                  <c:v>95.27</c:v>
                </c:pt>
                <c:pt idx="2048">
                  <c:v>95.66</c:v>
                </c:pt>
                <c:pt idx="2049">
                  <c:v>96.03</c:v>
                </c:pt>
                <c:pt idx="2050">
                  <c:v>96.44</c:v>
                </c:pt>
                <c:pt idx="2051">
                  <c:v>96.89</c:v>
                </c:pt>
                <c:pt idx="2052">
                  <c:v>97.32</c:v>
                </c:pt>
                <c:pt idx="2053">
                  <c:v>97.67</c:v>
                </c:pt>
                <c:pt idx="2054">
                  <c:v>97.95</c:v>
                </c:pt>
                <c:pt idx="2055">
                  <c:v>98.26</c:v>
                </c:pt>
                <c:pt idx="2056">
                  <c:v>98.6</c:v>
                </c:pt>
                <c:pt idx="2057">
                  <c:v>98.94</c:v>
                </c:pt>
                <c:pt idx="2058">
                  <c:v>99.27</c:v>
                </c:pt>
                <c:pt idx="2059">
                  <c:v>99.63</c:v>
                </c:pt>
                <c:pt idx="2060">
                  <c:v>100.03</c:v>
                </c:pt>
                <c:pt idx="2061">
                  <c:v>100.46</c:v>
                </c:pt>
                <c:pt idx="2062">
                  <c:v>100.85</c:v>
                </c:pt>
                <c:pt idx="2063">
                  <c:v>101.19</c:v>
                </c:pt>
                <c:pt idx="2064">
                  <c:v>101.48</c:v>
                </c:pt>
                <c:pt idx="2065">
                  <c:v>101.76</c:v>
                </c:pt>
                <c:pt idx="2066">
                  <c:v>102.06</c:v>
                </c:pt>
                <c:pt idx="2067">
                  <c:v>102.4</c:v>
                </c:pt>
                <c:pt idx="2068">
                  <c:v>102.73</c:v>
                </c:pt>
                <c:pt idx="2069">
                  <c:v>103.04</c:v>
                </c:pt>
                <c:pt idx="2070">
                  <c:v>103.39</c:v>
                </c:pt>
                <c:pt idx="2071">
                  <c:v>103.77</c:v>
                </c:pt>
                <c:pt idx="2072">
                  <c:v>104.12</c:v>
                </c:pt>
                <c:pt idx="2073">
                  <c:v>104.41</c:v>
                </c:pt>
                <c:pt idx="2074">
                  <c:v>104.7</c:v>
                </c:pt>
                <c:pt idx="2075">
                  <c:v>105.04</c:v>
                </c:pt>
                <c:pt idx="2076">
                  <c:v>105.38</c:v>
                </c:pt>
                <c:pt idx="2077">
                  <c:v>105.63</c:v>
                </c:pt>
                <c:pt idx="2078">
                  <c:v>105.82</c:v>
                </c:pt>
                <c:pt idx="2079">
                  <c:v>106.06</c:v>
                </c:pt>
                <c:pt idx="2080">
                  <c:v>106.37</c:v>
                </c:pt>
                <c:pt idx="2081">
                  <c:v>106.68</c:v>
                </c:pt>
                <c:pt idx="2082">
                  <c:v>106.89</c:v>
                </c:pt>
                <c:pt idx="2083">
                  <c:v>107.03</c:v>
                </c:pt>
                <c:pt idx="2084">
                  <c:v>107.16</c:v>
                </c:pt>
                <c:pt idx="2085">
                  <c:v>107.35</c:v>
                </c:pt>
                <c:pt idx="2086">
                  <c:v>107.56</c:v>
                </c:pt>
                <c:pt idx="2087">
                  <c:v>107.78</c:v>
                </c:pt>
                <c:pt idx="2088">
                  <c:v>107.97</c:v>
                </c:pt>
                <c:pt idx="2089">
                  <c:v>108.15</c:v>
                </c:pt>
                <c:pt idx="2090">
                  <c:v>108.33</c:v>
                </c:pt>
                <c:pt idx="2091">
                  <c:v>108.5</c:v>
                </c:pt>
                <c:pt idx="2092">
                  <c:v>108.65</c:v>
                </c:pt>
                <c:pt idx="2093">
                  <c:v>108.79</c:v>
                </c:pt>
                <c:pt idx="2094">
                  <c:v>108.97</c:v>
                </c:pt>
                <c:pt idx="2095">
                  <c:v>109.19</c:v>
                </c:pt>
                <c:pt idx="2096">
                  <c:v>109.4</c:v>
                </c:pt>
                <c:pt idx="2097">
                  <c:v>109.57</c:v>
                </c:pt>
                <c:pt idx="2098">
                  <c:v>109.71</c:v>
                </c:pt>
                <c:pt idx="2099">
                  <c:v>109.85</c:v>
                </c:pt>
                <c:pt idx="2100">
                  <c:v>110</c:v>
                </c:pt>
                <c:pt idx="2101">
                  <c:v>110.18</c:v>
                </c:pt>
                <c:pt idx="2102">
                  <c:v>110.38</c:v>
                </c:pt>
                <c:pt idx="2103">
                  <c:v>110.59</c:v>
                </c:pt>
                <c:pt idx="2104">
                  <c:v>110.76</c:v>
                </c:pt>
                <c:pt idx="2105">
                  <c:v>110.86</c:v>
                </c:pt>
                <c:pt idx="2106">
                  <c:v>110.96</c:v>
                </c:pt>
                <c:pt idx="2107">
                  <c:v>111.14</c:v>
                </c:pt>
                <c:pt idx="2108">
                  <c:v>111.37</c:v>
                </c:pt>
                <c:pt idx="2109">
                  <c:v>111.58</c:v>
                </c:pt>
                <c:pt idx="2110">
                  <c:v>111.73</c:v>
                </c:pt>
                <c:pt idx="2111">
                  <c:v>111.81</c:v>
                </c:pt>
                <c:pt idx="2112">
                  <c:v>111.88</c:v>
                </c:pt>
                <c:pt idx="2113">
                  <c:v>112.03</c:v>
                </c:pt>
                <c:pt idx="2114">
                  <c:v>112.24</c:v>
                </c:pt>
                <c:pt idx="2115">
                  <c:v>112.46</c:v>
                </c:pt>
                <c:pt idx="2116">
                  <c:v>112.65</c:v>
                </c:pt>
                <c:pt idx="2117">
                  <c:v>112.8</c:v>
                </c:pt>
                <c:pt idx="2118">
                  <c:v>112.97</c:v>
                </c:pt>
                <c:pt idx="2119">
                  <c:v>113.15</c:v>
                </c:pt>
                <c:pt idx="2120">
                  <c:v>113.31</c:v>
                </c:pt>
                <c:pt idx="2121">
                  <c:v>113.44</c:v>
                </c:pt>
                <c:pt idx="2122">
                  <c:v>113.56</c:v>
                </c:pt>
                <c:pt idx="2123">
                  <c:v>113.69</c:v>
                </c:pt>
                <c:pt idx="2124">
                  <c:v>113.8</c:v>
                </c:pt>
                <c:pt idx="2125">
                  <c:v>113.89</c:v>
                </c:pt>
                <c:pt idx="2126">
                  <c:v>113.98</c:v>
                </c:pt>
                <c:pt idx="2127">
                  <c:v>114.14</c:v>
                </c:pt>
                <c:pt idx="2128">
                  <c:v>114.34</c:v>
                </c:pt>
                <c:pt idx="2129">
                  <c:v>114.54</c:v>
                </c:pt>
                <c:pt idx="2130">
                  <c:v>114.7</c:v>
                </c:pt>
                <c:pt idx="2131">
                  <c:v>114.8</c:v>
                </c:pt>
                <c:pt idx="2132">
                  <c:v>114.83</c:v>
                </c:pt>
                <c:pt idx="2133">
                  <c:v>114.86</c:v>
                </c:pt>
                <c:pt idx="2134">
                  <c:v>114.97</c:v>
                </c:pt>
                <c:pt idx="2135">
                  <c:v>115.16</c:v>
                </c:pt>
                <c:pt idx="2136">
                  <c:v>115.34</c:v>
                </c:pt>
                <c:pt idx="2137">
                  <c:v>115.49</c:v>
                </c:pt>
                <c:pt idx="2138">
                  <c:v>115.61</c:v>
                </c:pt>
                <c:pt idx="2139">
                  <c:v>115.73</c:v>
                </c:pt>
                <c:pt idx="2140">
                  <c:v>115.85</c:v>
                </c:pt>
                <c:pt idx="2141">
                  <c:v>115.98</c:v>
                </c:pt>
                <c:pt idx="2142">
                  <c:v>116.14</c:v>
                </c:pt>
                <c:pt idx="2143">
                  <c:v>116.31</c:v>
                </c:pt>
                <c:pt idx="2144">
                  <c:v>116.46</c:v>
                </c:pt>
                <c:pt idx="2145">
                  <c:v>116.56</c:v>
                </c:pt>
                <c:pt idx="2146">
                  <c:v>116.66</c:v>
                </c:pt>
                <c:pt idx="2147">
                  <c:v>116.76</c:v>
                </c:pt>
                <c:pt idx="2148">
                  <c:v>116.88</c:v>
                </c:pt>
                <c:pt idx="2149">
                  <c:v>117.02</c:v>
                </c:pt>
                <c:pt idx="2150">
                  <c:v>117.18</c:v>
                </c:pt>
                <c:pt idx="2151">
                  <c:v>117.35</c:v>
                </c:pt>
                <c:pt idx="2152">
                  <c:v>117.51</c:v>
                </c:pt>
                <c:pt idx="2153">
                  <c:v>117.68</c:v>
                </c:pt>
                <c:pt idx="2154">
                  <c:v>117.88</c:v>
                </c:pt>
                <c:pt idx="2155">
                  <c:v>118.04</c:v>
                </c:pt>
                <c:pt idx="2156">
                  <c:v>118.07</c:v>
                </c:pt>
                <c:pt idx="2157">
                  <c:v>118.01</c:v>
                </c:pt>
                <c:pt idx="2158">
                  <c:v>118.04</c:v>
                </c:pt>
                <c:pt idx="2159">
                  <c:v>118.21</c:v>
                </c:pt>
                <c:pt idx="2160">
                  <c:v>118.43</c:v>
                </c:pt>
                <c:pt idx="2161">
                  <c:v>118.63</c:v>
                </c:pt>
                <c:pt idx="2162">
                  <c:v>118.79</c:v>
                </c:pt>
                <c:pt idx="2163">
                  <c:v>118.95</c:v>
                </c:pt>
                <c:pt idx="2164">
                  <c:v>119.08</c:v>
                </c:pt>
                <c:pt idx="2165">
                  <c:v>119.2</c:v>
                </c:pt>
                <c:pt idx="2166">
                  <c:v>119.32</c:v>
                </c:pt>
                <c:pt idx="2167">
                  <c:v>119.45</c:v>
                </c:pt>
                <c:pt idx="2168">
                  <c:v>119.56</c:v>
                </c:pt>
                <c:pt idx="2169">
                  <c:v>119.62</c:v>
                </c:pt>
                <c:pt idx="2170">
                  <c:v>119.62</c:v>
                </c:pt>
                <c:pt idx="2171">
                  <c:v>119.64</c:v>
                </c:pt>
                <c:pt idx="2172">
                  <c:v>119.75</c:v>
                </c:pt>
                <c:pt idx="2173">
                  <c:v>119.96</c:v>
                </c:pt>
                <c:pt idx="2174">
                  <c:v>120.19</c:v>
                </c:pt>
                <c:pt idx="2175">
                  <c:v>120.35</c:v>
                </c:pt>
                <c:pt idx="2176">
                  <c:v>120.41</c:v>
                </c:pt>
                <c:pt idx="2177">
                  <c:v>120.44</c:v>
                </c:pt>
                <c:pt idx="2178">
                  <c:v>120.5</c:v>
                </c:pt>
                <c:pt idx="2179">
                  <c:v>120.61</c:v>
                </c:pt>
                <c:pt idx="2180">
                  <c:v>120.77</c:v>
                </c:pt>
                <c:pt idx="2181">
                  <c:v>120.96</c:v>
                </c:pt>
                <c:pt idx="2182">
                  <c:v>121.22</c:v>
                </c:pt>
                <c:pt idx="2183">
                  <c:v>121.52</c:v>
                </c:pt>
                <c:pt idx="2184">
                  <c:v>121.8</c:v>
                </c:pt>
                <c:pt idx="2185">
                  <c:v>122.03</c:v>
                </c:pt>
                <c:pt idx="2186">
                  <c:v>122.23</c:v>
                </c:pt>
                <c:pt idx="2187">
                  <c:v>122.43</c:v>
                </c:pt>
                <c:pt idx="2188">
                  <c:v>122.63</c:v>
                </c:pt>
                <c:pt idx="2189">
                  <c:v>122.79</c:v>
                </c:pt>
                <c:pt idx="2190">
                  <c:v>122.93</c:v>
                </c:pt>
                <c:pt idx="2191">
                  <c:v>123.08</c:v>
                </c:pt>
                <c:pt idx="2192">
                  <c:v>123.2</c:v>
                </c:pt>
                <c:pt idx="2193">
                  <c:v>123.27</c:v>
                </c:pt>
                <c:pt idx="2194">
                  <c:v>123.34</c:v>
                </c:pt>
                <c:pt idx="2195">
                  <c:v>123.45</c:v>
                </c:pt>
                <c:pt idx="2196">
                  <c:v>123.55</c:v>
                </c:pt>
                <c:pt idx="2197">
                  <c:v>123.63</c:v>
                </c:pt>
                <c:pt idx="2198">
                  <c:v>123.71</c:v>
                </c:pt>
                <c:pt idx="2199">
                  <c:v>123.79</c:v>
                </c:pt>
                <c:pt idx="2200">
                  <c:v>123.83</c:v>
                </c:pt>
                <c:pt idx="2201">
                  <c:v>123.83</c:v>
                </c:pt>
                <c:pt idx="2202">
                  <c:v>123.86</c:v>
                </c:pt>
                <c:pt idx="2203">
                  <c:v>123.91</c:v>
                </c:pt>
                <c:pt idx="2204">
                  <c:v>123.97</c:v>
                </c:pt>
                <c:pt idx="2205">
                  <c:v>124.02</c:v>
                </c:pt>
                <c:pt idx="2206">
                  <c:v>124.11</c:v>
                </c:pt>
                <c:pt idx="2207">
                  <c:v>124.23</c:v>
                </c:pt>
                <c:pt idx="2208">
                  <c:v>124.32</c:v>
                </c:pt>
                <c:pt idx="2209">
                  <c:v>124.32</c:v>
                </c:pt>
                <c:pt idx="2210">
                  <c:v>124.33</c:v>
                </c:pt>
                <c:pt idx="2211">
                  <c:v>124.37</c:v>
                </c:pt>
                <c:pt idx="2212">
                  <c:v>124.4</c:v>
                </c:pt>
                <c:pt idx="2213">
                  <c:v>124.41</c:v>
                </c:pt>
                <c:pt idx="2214">
                  <c:v>124.44</c:v>
                </c:pt>
                <c:pt idx="2215">
                  <c:v>124.49</c:v>
                </c:pt>
                <c:pt idx="2216">
                  <c:v>124.49</c:v>
                </c:pt>
                <c:pt idx="2217">
                  <c:v>124.43</c:v>
                </c:pt>
                <c:pt idx="2218">
                  <c:v>124.38</c:v>
                </c:pt>
                <c:pt idx="2219">
                  <c:v>124.37</c:v>
                </c:pt>
                <c:pt idx="2220">
                  <c:v>124.39</c:v>
                </c:pt>
                <c:pt idx="2221">
                  <c:v>124.43</c:v>
                </c:pt>
                <c:pt idx="2222">
                  <c:v>124.47</c:v>
                </c:pt>
                <c:pt idx="2223">
                  <c:v>124.5</c:v>
                </c:pt>
                <c:pt idx="2224">
                  <c:v>124.51</c:v>
                </c:pt>
                <c:pt idx="2225">
                  <c:v>124.53</c:v>
                </c:pt>
                <c:pt idx="2226">
                  <c:v>124.54</c:v>
                </c:pt>
                <c:pt idx="2227">
                  <c:v>124.52</c:v>
                </c:pt>
                <c:pt idx="2228">
                  <c:v>124.46</c:v>
                </c:pt>
                <c:pt idx="2229">
                  <c:v>124.39</c:v>
                </c:pt>
                <c:pt idx="2230">
                  <c:v>124.41</c:v>
                </c:pt>
                <c:pt idx="2231">
                  <c:v>124.5</c:v>
                </c:pt>
                <c:pt idx="2232">
                  <c:v>124.52</c:v>
                </c:pt>
                <c:pt idx="2233">
                  <c:v>124.42</c:v>
                </c:pt>
                <c:pt idx="2234">
                  <c:v>124.26</c:v>
                </c:pt>
                <c:pt idx="2235">
                  <c:v>124.14</c:v>
                </c:pt>
                <c:pt idx="2236">
                  <c:v>124.07</c:v>
                </c:pt>
                <c:pt idx="2237">
                  <c:v>123.99</c:v>
                </c:pt>
                <c:pt idx="2238">
                  <c:v>123.86</c:v>
                </c:pt>
                <c:pt idx="2239">
                  <c:v>123.69</c:v>
                </c:pt>
                <c:pt idx="2240">
                  <c:v>123.52</c:v>
                </c:pt>
                <c:pt idx="2241">
                  <c:v>123.35</c:v>
                </c:pt>
                <c:pt idx="2242">
                  <c:v>123.16</c:v>
                </c:pt>
                <c:pt idx="2243">
                  <c:v>122.88</c:v>
                </c:pt>
                <c:pt idx="2244">
                  <c:v>122.53</c:v>
                </c:pt>
                <c:pt idx="2245">
                  <c:v>122.15</c:v>
                </c:pt>
                <c:pt idx="2246">
                  <c:v>121.78</c:v>
                </c:pt>
                <c:pt idx="2247">
                  <c:v>121.34</c:v>
                </c:pt>
                <c:pt idx="2248">
                  <c:v>120.74</c:v>
                </c:pt>
                <c:pt idx="2249">
                  <c:v>119.91</c:v>
                </c:pt>
                <c:pt idx="2250">
                  <c:v>118.88</c:v>
                </c:pt>
                <c:pt idx="2251">
                  <c:v>117.75</c:v>
                </c:pt>
                <c:pt idx="2252">
                  <c:v>116.52</c:v>
                </c:pt>
                <c:pt idx="2253">
                  <c:v>115.2</c:v>
                </c:pt>
                <c:pt idx="2254">
                  <c:v>113.71</c:v>
                </c:pt>
                <c:pt idx="2255">
                  <c:v>112.01</c:v>
                </c:pt>
                <c:pt idx="2256">
                  <c:v>110.04</c:v>
                </c:pt>
                <c:pt idx="2257">
                  <c:v>107.85</c:v>
                </c:pt>
                <c:pt idx="2258">
                  <c:v>105.46</c:v>
                </c:pt>
                <c:pt idx="2259">
                  <c:v>102.73</c:v>
                </c:pt>
                <c:pt idx="2260">
                  <c:v>99.51</c:v>
                </c:pt>
                <c:pt idx="2261">
                  <c:v>96.16</c:v>
                </c:pt>
                <c:pt idx="2262">
                  <c:v>93.31</c:v>
                </c:pt>
                <c:pt idx="2263">
                  <c:v>91.02</c:v>
                </c:pt>
                <c:pt idx="2264">
                  <c:v>88.62</c:v>
                </c:pt>
                <c:pt idx="2265">
                  <c:v>85.28</c:v>
                </c:pt>
                <c:pt idx="2266">
                  <c:v>81.09</c:v>
                </c:pt>
                <c:pt idx="2267">
                  <c:v>77.38</c:v>
                </c:pt>
                <c:pt idx="2268">
                  <c:v>74.790000000000006</c:v>
                </c:pt>
                <c:pt idx="2269">
                  <c:v>72.77</c:v>
                </c:pt>
                <c:pt idx="2270">
                  <c:v>70.78</c:v>
                </c:pt>
                <c:pt idx="2271">
                  <c:v>68.81</c:v>
                </c:pt>
                <c:pt idx="2272">
                  <c:v>67.040000000000006</c:v>
                </c:pt>
                <c:pt idx="2273">
                  <c:v>65.56</c:v>
                </c:pt>
                <c:pt idx="2274">
                  <c:v>64.3</c:v>
                </c:pt>
                <c:pt idx="2275">
                  <c:v>63.19</c:v>
                </c:pt>
                <c:pt idx="2276">
                  <c:v>62.23</c:v>
                </c:pt>
                <c:pt idx="2277">
                  <c:v>61.46</c:v>
                </c:pt>
                <c:pt idx="2278">
                  <c:v>60.96</c:v>
                </c:pt>
                <c:pt idx="2279">
                  <c:v>60.72</c:v>
                </c:pt>
                <c:pt idx="2280">
                  <c:v>60.64</c:v>
                </c:pt>
                <c:pt idx="2281">
                  <c:v>60.57</c:v>
                </c:pt>
                <c:pt idx="2282">
                  <c:v>60.48</c:v>
                </c:pt>
                <c:pt idx="2283">
                  <c:v>60.46</c:v>
                </c:pt>
                <c:pt idx="2284">
                  <c:v>60.53</c:v>
                </c:pt>
                <c:pt idx="2285">
                  <c:v>60.65</c:v>
                </c:pt>
                <c:pt idx="2286">
                  <c:v>60.79</c:v>
                </c:pt>
                <c:pt idx="2287">
                  <c:v>60.97</c:v>
                </c:pt>
                <c:pt idx="2288">
                  <c:v>61.17</c:v>
                </c:pt>
                <c:pt idx="2289">
                  <c:v>61.31</c:v>
                </c:pt>
                <c:pt idx="2290">
                  <c:v>61.39</c:v>
                </c:pt>
                <c:pt idx="2291">
                  <c:v>61.5</c:v>
                </c:pt>
                <c:pt idx="2292">
                  <c:v>61.69</c:v>
                </c:pt>
                <c:pt idx="2293">
                  <c:v>61.94</c:v>
                </c:pt>
                <c:pt idx="2294">
                  <c:v>62.25</c:v>
                </c:pt>
                <c:pt idx="2295">
                  <c:v>62.7</c:v>
                </c:pt>
                <c:pt idx="2296">
                  <c:v>63.34</c:v>
                </c:pt>
                <c:pt idx="2297">
                  <c:v>64.099999999999994</c:v>
                </c:pt>
                <c:pt idx="2298">
                  <c:v>65.040000000000006</c:v>
                </c:pt>
                <c:pt idx="2299">
                  <c:v>66.45</c:v>
                </c:pt>
                <c:pt idx="2300">
                  <c:v>68.290000000000006</c:v>
                </c:pt>
                <c:pt idx="2301">
                  <c:v>69.959999999999994</c:v>
                </c:pt>
                <c:pt idx="2302">
                  <c:v>71.59</c:v>
                </c:pt>
                <c:pt idx="2303">
                  <c:v>73.73</c:v>
                </c:pt>
                <c:pt idx="2304">
                  <c:v>76.540000000000006</c:v>
                </c:pt>
                <c:pt idx="2305">
                  <c:v>79.37</c:v>
                </c:pt>
                <c:pt idx="2306">
                  <c:v>81.8</c:v>
                </c:pt>
                <c:pt idx="2307">
                  <c:v>84.07</c:v>
                </c:pt>
                <c:pt idx="2308">
                  <c:v>86.44</c:v>
                </c:pt>
                <c:pt idx="2309">
                  <c:v>88.94</c:v>
                </c:pt>
                <c:pt idx="2310">
                  <c:v>91.53</c:v>
                </c:pt>
                <c:pt idx="2311">
                  <c:v>94.05</c:v>
                </c:pt>
                <c:pt idx="2312">
                  <c:v>96.32</c:v>
                </c:pt>
                <c:pt idx="2313">
                  <c:v>98.24</c:v>
                </c:pt>
                <c:pt idx="2314">
                  <c:v>100.02</c:v>
                </c:pt>
                <c:pt idx="2315">
                  <c:v>102.17</c:v>
                </c:pt>
                <c:pt idx="2316">
                  <c:v>104.61</c:v>
                </c:pt>
                <c:pt idx="2317">
                  <c:v>106.41</c:v>
                </c:pt>
                <c:pt idx="2318">
                  <c:v>107.61</c:v>
                </c:pt>
                <c:pt idx="2319">
                  <c:v>108.65</c:v>
                </c:pt>
                <c:pt idx="2320">
                  <c:v>109.62</c:v>
                </c:pt>
                <c:pt idx="2321">
                  <c:v>110.49</c:v>
                </c:pt>
                <c:pt idx="2322">
                  <c:v>111.23</c:v>
                </c:pt>
                <c:pt idx="2323">
                  <c:v>111.9</c:v>
                </c:pt>
                <c:pt idx="2324">
                  <c:v>112.59</c:v>
                </c:pt>
                <c:pt idx="2325">
                  <c:v>113.25</c:v>
                </c:pt>
                <c:pt idx="2326">
                  <c:v>113.75</c:v>
                </c:pt>
                <c:pt idx="2327">
                  <c:v>114.15</c:v>
                </c:pt>
                <c:pt idx="2328">
                  <c:v>114.53</c:v>
                </c:pt>
                <c:pt idx="2329">
                  <c:v>114.88</c:v>
                </c:pt>
                <c:pt idx="2330">
                  <c:v>115.24</c:v>
                </c:pt>
                <c:pt idx="2331">
                  <c:v>115.56</c:v>
                </c:pt>
                <c:pt idx="2332">
                  <c:v>115.82</c:v>
                </c:pt>
                <c:pt idx="2333">
                  <c:v>116.03</c:v>
                </c:pt>
                <c:pt idx="2334">
                  <c:v>116.19</c:v>
                </c:pt>
                <c:pt idx="2335">
                  <c:v>116.32</c:v>
                </c:pt>
                <c:pt idx="2336">
                  <c:v>116.43</c:v>
                </c:pt>
                <c:pt idx="2337">
                  <c:v>116.58</c:v>
                </c:pt>
                <c:pt idx="2338">
                  <c:v>116.75</c:v>
                </c:pt>
                <c:pt idx="2339">
                  <c:v>116.91</c:v>
                </c:pt>
                <c:pt idx="2340">
                  <c:v>117.05</c:v>
                </c:pt>
                <c:pt idx="2341">
                  <c:v>117.17</c:v>
                </c:pt>
                <c:pt idx="2342">
                  <c:v>117.26</c:v>
                </c:pt>
                <c:pt idx="2343">
                  <c:v>117.36</c:v>
                </c:pt>
                <c:pt idx="2344">
                  <c:v>117.52</c:v>
                </c:pt>
                <c:pt idx="2345">
                  <c:v>117.7</c:v>
                </c:pt>
                <c:pt idx="2346">
                  <c:v>118.02</c:v>
                </c:pt>
                <c:pt idx="2347">
                  <c:v>118.41</c:v>
                </c:pt>
                <c:pt idx="2348">
                  <c:v>118.26</c:v>
                </c:pt>
                <c:pt idx="2349">
                  <c:v>118.12</c:v>
                </c:pt>
                <c:pt idx="2350">
                  <c:v>118.19</c:v>
                </c:pt>
                <c:pt idx="2351">
                  <c:v>118.26</c:v>
                </c:pt>
                <c:pt idx="2352">
                  <c:v>118.38</c:v>
                </c:pt>
                <c:pt idx="2353">
                  <c:v>118.7</c:v>
                </c:pt>
                <c:pt idx="2354">
                  <c:v>119.04</c:v>
                </c:pt>
                <c:pt idx="2355">
                  <c:v>119.23</c:v>
                </c:pt>
                <c:pt idx="2356">
                  <c:v>119.33</c:v>
                </c:pt>
                <c:pt idx="2357">
                  <c:v>119.41</c:v>
                </c:pt>
                <c:pt idx="2358">
                  <c:v>119.47</c:v>
                </c:pt>
                <c:pt idx="2359">
                  <c:v>119.51</c:v>
                </c:pt>
                <c:pt idx="2360">
                  <c:v>119.55</c:v>
                </c:pt>
                <c:pt idx="2361">
                  <c:v>119.6</c:v>
                </c:pt>
                <c:pt idx="2362">
                  <c:v>119.7</c:v>
                </c:pt>
                <c:pt idx="2363">
                  <c:v>119.9</c:v>
                </c:pt>
                <c:pt idx="2364">
                  <c:v>120.27</c:v>
                </c:pt>
                <c:pt idx="2365">
                  <c:v>120.61</c:v>
                </c:pt>
                <c:pt idx="2366">
                  <c:v>120.79</c:v>
                </c:pt>
                <c:pt idx="2367">
                  <c:v>120.96</c:v>
                </c:pt>
                <c:pt idx="2368">
                  <c:v>121.14</c:v>
                </c:pt>
                <c:pt idx="2369">
                  <c:v>121.3</c:v>
                </c:pt>
                <c:pt idx="2370">
                  <c:v>121.47</c:v>
                </c:pt>
                <c:pt idx="2371">
                  <c:v>121.7</c:v>
                </c:pt>
                <c:pt idx="2372">
                  <c:v>121.96</c:v>
                </c:pt>
                <c:pt idx="2373">
                  <c:v>122.24</c:v>
                </c:pt>
                <c:pt idx="2374">
                  <c:v>122.5</c:v>
                </c:pt>
                <c:pt idx="2375">
                  <c:v>122.73</c:v>
                </c:pt>
                <c:pt idx="2376">
                  <c:v>122.97</c:v>
                </c:pt>
                <c:pt idx="2377">
                  <c:v>123.24</c:v>
                </c:pt>
                <c:pt idx="2378">
                  <c:v>123.5</c:v>
                </c:pt>
                <c:pt idx="2379">
                  <c:v>123.71</c:v>
                </c:pt>
                <c:pt idx="2380">
                  <c:v>123.88</c:v>
                </c:pt>
                <c:pt idx="2381">
                  <c:v>124.03</c:v>
                </c:pt>
                <c:pt idx="2382">
                  <c:v>124.21</c:v>
                </c:pt>
                <c:pt idx="2383">
                  <c:v>124.43</c:v>
                </c:pt>
                <c:pt idx="2384">
                  <c:v>124.64</c:v>
                </c:pt>
                <c:pt idx="2385">
                  <c:v>124.83</c:v>
                </c:pt>
                <c:pt idx="2386">
                  <c:v>125.03</c:v>
                </c:pt>
                <c:pt idx="2387">
                  <c:v>125.19</c:v>
                </c:pt>
                <c:pt idx="2388">
                  <c:v>125.28</c:v>
                </c:pt>
                <c:pt idx="2389">
                  <c:v>125.38</c:v>
                </c:pt>
                <c:pt idx="2390">
                  <c:v>125.53</c:v>
                </c:pt>
                <c:pt idx="2391">
                  <c:v>125.7</c:v>
                </c:pt>
                <c:pt idx="2392">
                  <c:v>125.86</c:v>
                </c:pt>
                <c:pt idx="2393">
                  <c:v>126.02</c:v>
                </c:pt>
                <c:pt idx="2394">
                  <c:v>126.18</c:v>
                </c:pt>
                <c:pt idx="2395">
                  <c:v>126.28</c:v>
                </c:pt>
                <c:pt idx="2396">
                  <c:v>126.36</c:v>
                </c:pt>
                <c:pt idx="2397">
                  <c:v>126.47</c:v>
                </c:pt>
                <c:pt idx="2398">
                  <c:v>126.59</c:v>
                </c:pt>
                <c:pt idx="2399">
                  <c:v>126.68</c:v>
                </c:pt>
                <c:pt idx="2400">
                  <c:v>126.75</c:v>
                </c:pt>
                <c:pt idx="2401">
                  <c:v>126.84</c:v>
                </c:pt>
                <c:pt idx="2402">
                  <c:v>126.94</c:v>
                </c:pt>
                <c:pt idx="2403">
                  <c:v>127.03</c:v>
                </c:pt>
                <c:pt idx="2404">
                  <c:v>127.13</c:v>
                </c:pt>
                <c:pt idx="2405">
                  <c:v>127.25</c:v>
                </c:pt>
                <c:pt idx="2406">
                  <c:v>127.38</c:v>
                </c:pt>
                <c:pt idx="2407">
                  <c:v>127.48</c:v>
                </c:pt>
                <c:pt idx="2408">
                  <c:v>127.55</c:v>
                </c:pt>
                <c:pt idx="2409">
                  <c:v>127.62</c:v>
                </c:pt>
                <c:pt idx="2410">
                  <c:v>127.7</c:v>
                </c:pt>
                <c:pt idx="2411">
                  <c:v>127.77</c:v>
                </c:pt>
                <c:pt idx="2412">
                  <c:v>127.81</c:v>
                </c:pt>
                <c:pt idx="2413">
                  <c:v>127.86</c:v>
                </c:pt>
                <c:pt idx="2414">
                  <c:v>127.92</c:v>
                </c:pt>
                <c:pt idx="2415">
                  <c:v>127.95</c:v>
                </c:pt>
                <c:pt idx="2416">
                  <c:v>127.97</c:v>
                </c:pt>
                <c:pt idx="2417">
                  <c:v>128.02000000000001</c:v>
                </c:pt>
                <c:pt idx="2418">
                  <c:v>128.07</c:v>
                </c:pt>
                <c:pt idx="2419">
                  <c:v>128.05000000000001</c:v>
                </c:pt>
                <c:pt idx="2420">
                  <c:v>128</c:v>
                </c:pt>
                <c:pt idx="2421">
                  <c:v>127.98</c:v>
                </c:pt>
                <c:pt idx="2422">
                  <c:v>127.98</c:v>
                </c:pt>
                <c:pt idx="2423">
                  <c:v>128.01</c:v>
                </c:pt>
                <c:pt idx="2424">
                  <c:v>128.09</c:v>
                </c:pt>
                <c:pt idx="2425">
                  <c:v>128.13999999999999</c:v>
                </c:pt>
                <c:pt idx="2426">
                  <c:v>128.19</c:v>
                </c:pt>
                <c:pt idx="2427">
                  <c:v>128.22999999999999</c:v>
                </c:pt>
                <c:pt idx="2428">
                  <c:v>128.22</c:v>
                </c:pt>
                <c:pt idx="2429">
                  <c:v>128.19</c:v>
                </c:pt>
                <c:pt idx="2430">
                  <c:v>128.22999999999999</c:v>
                </c:pt>
                <c:pt idx="2431">
                  <c:v>128.30000000000001</c:v>
                </c:pt>
                <c:pt idx="2432">
                  <c:v>128.35</c:v>
                </c:pt>
                <c:pt idx="2433">
                  <c:v>128.41</c:v>
                </c:pt>
                <c:pt idx="2434">
                  <c:v>128.44</c:v>
                </c:pt>
                <c:pt idx="2435">
                  <c:v>128.41</c:v>
                </c:pt>
                <c:pt idx="2436">
                  <c:v>128.41</c:v>
                </c:pt>
                <c:pt idx="2437">
                  <c:v>128.5</c:v>
                </c:pt>
                <c:pt idx="2438">
                  <c:v>128.55000000000001</c:v>
                </c:pt>
                <c:pt idx="2439">
                  <c:v>128.36000000000001</c:v>
                </c:pt>
                <c:pt idx="2440">
                  <c:v>128.13999999999999</c:v>
                </c:pt>
                <c:pt idx="2441">
                  <c:v>128.43</c:v>
                </c:pt>
                <c:pt idx="2442">
                  <c:v>128.66999999999999</c:v>
                </c:pt>
                <c:pt idx="2443">
                  <c:v>128.63999999999999</c:v>
                </c:pt>
                <c:pt idx="2444">
                  <c:v>128.63999999999999</c:v>
                </c:pt>
                <c:pt idx="2445">
                  <c:v>128.66</c:v>
                </c:pt>
                <c:pt idx="2446">
                  <c:v>128.63</c:v>
                </c:pt>
                <c:pt idx="2447">
                  <c:v>128.55000000000001</c:v>
                </c:pt>
                <c:pt idx="2448">
                  <c:v>128.5</c:v>
                </c:pt>
                <c:pt idx="2449">
                  <c:v>128.49</c:v>
                </c:pt>
                <c:pt idx="2450">
                  <c:v>128.53</c:v>
                </c:pt>
                <c:pt idx="2451">
                  <c:v>128.58000000000001</c:v>
                </c:pt>
                <c:pt idx="2452">
                  <c:v>128.59</c:v>
                </c:pt>
                <c:pt idx="2453">
                  <c:v>128.56</c:v>
                </c:pt>
                <c:pt idx="2454">
                  <c:v>128.5</c:v>
                </c:pt>
                <c:pt idx="2455">
                  <c:v>128.43</c:v>
                </c:pt>
                <c:pt idx="2456">
                  <c:v>128.43</c:v>
                </c:pt>
                <c:pt idx="2457">
                  <c:v>128.46</c:v>
                </c:pt>
                <c:pt idx="2458">
                  <c:v>128.47999999999999</c:v>
                </c:pt>
                <c:pt idx="2459">
                  <c:v>128.55000000000001</c:v>
                </c:pt>
                <c:pt idx="2460">
                  <c:v>128.66999999999999</c:v>
                </c:pt>
                <c:pt idx="2461">
                  <c:v>128.66</c:v>
                </c:pt>
                <c:pt idx="2462">
                  <c:v>128.58000000000001</c:v>
                </c:pt>
                <c:pt idx="2463">
                  <c:v>128.6</c:v>
                </c:pt>
                <c:pt idx="2464">
                  <c:v>128.6</c:v>
                </c:pt>
                <c:pt idx="2465">
                  <c:v>128.53</c:v>
                </c:pt>
                <c:pt idx="2466">
                  <c:v>128.5</c:v>
                </c:pt>
                <c:pt idx="2467">
                  <c:v>128.56</c:v>
                </c:pt>
                <c:pt idx="2468">
                  <c:v>128.62</c:v>
                </c:pt>
                <c:pt idx="2469">
                  <c:v>128.62</c:v>
                </c:pt>
                <c:pt idx="2470">
                  <c:v>128.58000000000001</c:v>
                </c:pt>
                <c:pt idx="2471">
                  <c:v>128.51</c:v>
                </c:pt>
                <c:pt idx="2472">
                  <c:v>128.44999999999999</c:v>
                </c:pt>
                <c:pt idx="2473">
                  <c:v>128.41999999999999</c:v>
                </c:pt>
                <c:pt idx="2474">
                  <c:v>128.38</c:v>
                </c:pt>
                <c:pt idx="2475">
                  <c:v>128.32</c:v>
                </c:pt>
                <c:pt idx="2476">
                  <c:v>128.25</c:v>
                </c:pt>
                <c:pt idx="2477">
                  <c:v>128.22</c:v>
                </c:pt>
                <c:pt idx="2478">
                  <c:v>128.26</c:v>
                </c:pt>
                <c:pt idx="2479">
                  <c:v>128.32</c:v>
                </c:pt>
                <c:pt idx="2480">
                  <c:v>128.28</c:v>
                </c:pt>
                <c:pt idx="2481">
                  <c:v>128.15</c:v>
                </c:pt>
                <c:pt idx="2482">
                  <c:v>127.97</c:v>
                </c:pt>
                <c:pt idx="2483">
                  <c:v>127.81</c:v>
                </c:pt>
                <c:pt idx="2484">
                  <c:v>127.75</c:v>
                </c:pt>
                <c:pt idx="2485">
                  <c:v>127.73</c:v>
                </c:pt>
                <c:pt idx="2486">
                  <c:v>127.69</c:v>
                </c:pt>
                <c:pt idx="2487">
                  <c:v>127.57</c:v>
                </c:pt>
                <c:pt idx="2488">
                  <c:v>127.39</c:v>
                </c:pt>
                <c:pt idx="2489">
                  <c:v>127.2</c:v>
                </c:pt>
                <c:pt idx="2490">
                  <c:v>127.01</c:v>
                </c:pt>
                <c:pt idx="2491">
                  <c:v>126.79</c:v>
                </c:pt>
                <c:pt idx="2492">
                  <c:v>126.62</c:v>
                </c:pt>
                <c:pt idx="2493">
                  <c:v>126.64</c:v>
                </c:pt>
                <c:pt idx="2494">
                  <c:v>126.52</c:v>
                </c:pt>
                <c:pt idx="2495">
                  <c:v>126.13</c:v>
                </c:pt>
                <c:pt idx="2496">
                  <c:v>125.76</c:v>
                </c:pt>
                <c:pt idx="2497">
                  <c:v>125.41</c:v>
                </c:pt>
                <c:pt idx="2498">
                  <c:v>124.96</c:v>
                </c:pt>
                <c:pt idx="2499">
                  <c:v>124.37</c:v>
                </c:pt>
                <c:pt idx="2500">
                  <c:v>123.68</c:v>
                </c:pt>
                <c:pt idx="2501">
                  <c:v>122.89</c:v>
                </c:pt>
                <c:pt idx="2502">
                  <c:v>121.91</c:v>
                </c:pt>
                <c:pt idx="2503">
                  <c:v>120.68</c:v>
                </c:pt>
                <c:pt idx="2504">
                  <c:v>119.22</c:v>
                </c:pt>
                <c:pt idx="2505">
                  <c:v>117.74</c:v>
                </c:pt>
                <c:pt idx="2506">
                  <c:v>116.39</c:v>
                </c:pt>
                <c:pt idx="2507">
                  <c:v>115.11</c:v>
                </c:pt>
                <c:pt idx="2508">
                  <c:v>113.72</c:v>
                </c:pt>
                <c:pt idx="2509">
                  <c:v>112.17</c:v>
                </c:pt>
                <c:pt idx="2510">
                  <c:v>110.64</c:v>
                </c:pt>
                <c:pt idx="2511">
                  <c:v>109.4</c:v>
                </c:pt>
                <c:pt idx="2512">
                  <c:v>108.55</c:v>
                </c:pt>
                <c:pt idx="2513">
                  <c:v>107.96</c:v>
                </c:pt>
                <c:pt idx="2514">
                  <c:v>107.56</c:v>
                </c:pt>
                <c:pt idx="2515">
                  <c:v>107.31</c:v>
                </c:pt>
                <c:pt idx="2516">
                  <c:v>107.19</c:v>
                </c:pt>
                <c:pt idx="2517">
                  <c:v>107.14</c:v>
                </c:pt>
                <c:pt idx="2518">
                  <c:v>107.13</c:v>
                </c:pt>
                <c:pt idx="2519">
                  <c:v>107.15</c:v>
                </c:pt>
                <c:pt idx="2520">
                  <c:v>107.21</c:v>
                </c:pt>
                <c:pt idx="2521">
                  <c:v>107.27</c:v>
                </c:pt>
                <c:pt idx="2522">
                  <c:v>107.32</c:v>
                </c:pt>
                <c:pt idx="2523">
                  <c:v>107.36</c:v>
                </c:pt>
                <c:pt idx="2524">
                  <c:v>107.45</c:v>
                </c:pt>
                <c:pt idx="2525">
                  <c:v>107.56</c:v>
                </c:pt>
                <c:pt idx="2526">
                  <c:v>107.63</c:v>
                </c:pt>
                <c:pt idx="2527">
                  <c:v>107.61</c:v>
                </c:pt>
                <c:pt idx="2528">
                  <c:v>107.51</c:v>
                </c:pt>
                <c:pt idx="2529">
                  <c:v>107.3</c:v>
                </c:pt>
                <c:pt idx="2530">
                  <c:v>107.04</c:v>
                </c:pt>
                <c:pt idx="2531">
                  <c:v>106.72</c:v>
                </c:pt>
                <c:pt idx="2532">
                  <c:v>106.35</c:v>
                </c:pt>
                <c:pt idx="2533">
                  <c:v>105.92</c:v>
                </c:pt>
                <c:pt idx="2534">
                  <c:v>105.38</c:v>
                </c:pt>
                <c:pt idx="2535">
                  <c:v>104.75</c:v>
                </c:pt>
                <c:pt idx="2536">
                  <c:v>104.12</c:v>
                </c:pt>
                <c:pt idx="2537">
                  <c:v>103.57</c:v>
                </c:pt>
                <c:pt idx="2538">
                  <c:v>103.06</c:v>
                </c:pt>
                <c:pt idx="2539">
                  <c:v>102.54</c:v>
                </c:pt>
                <c:pt idx="2540">
                  <c:v>102.02</c:v>
                </c:pt>
                <c:pt idx="2541">
                  <c:v>101.46</c:v>
                </c:pt>
                <c:pt idx="2542">
                  <c:v>100.76</c:v>
                </c:pt>
                <c:pt idx="2543">
                  <c:v>99.91</c:v>
                </c:pt>
                <c:pt idx="2544">
                  <c:v>99.11</c:v>
                </c:pt>
                <c:pt idx="2545">
                  <c:v>98.58</c:v>
                </c:pt>
                <c:pt idx="2546">
                  <c:v>98.25</c:v>
                </c:pt>
                <c:pt idx="2547">
                  <c:v>97.99</c:v>
                </c:pt>
                <c:pt idx="2548">
                  <c:v>97.81</c:v>
                </c:pt>
                <c:pt idx="2549">
                  <c:v>97.77</c:v>
                </c:pt>
                <c:pt idx="2550">
                  <c:v>97.85</c:v>
                </c:pt>
                <c:pt idx="2551">
                  <c:v>98.09</c:v>
                </c:pt>
                <c:pt idx="2552">
                  <c:v>98.53</c:v>
                </c:pt>
                <c:pt idx="2553">
                  <c:v>99.16</c:v>
                </c:pt>
                <c:pt idx="2554">
                  <c:v>99.89</c:v>
                </c:pt>
                <c:pt idx="2555">
                  <c:v>100.69</c:v>
                </c:pt>
                <c:pt idx="2556">
                  <c:v>101.6</c:v>
                </c:pt>
                <c:pt idx="2557">
                  <c:v>102.59</c:v>
                </c:pt>
                <c:pt idx="2558">
                  <c:v>103.56</c:v>
                </c:pt>
                <c:pt idx="2559">
                  <c:v>104.49</c:v>
                </c:pt>
                <c:pt idx="2560">
                  <c:v>105.4</c:v>
                </c:pt>
                <c:pt idx="2561">
                  <c:v>106.27</c:v>
                </c:pt>
                <c:pt idx="2562">
                  <c:v>107.14</c:v>
                </c:pt>
                <c:pt idx="2563">
                  <c:v>108.08</c:v>
                </c:pt>
                <c:pt idx="2564">
                  <c:v>108.99</c:v>
                </c:pt>
                <c:pt idx="2565">
                  <c:v>109.69</c:v>
                </c:pt>
                <c:pt idx="2566">
                  <c:v>110.21</c:v>
                </c:pt>
                <c:pt idx="2567">
                  <c:v>110.66</c:v>
                </c:pt>
                <c:pt idx="2568">
                  <c:v>111.11</c:v>
                </c:pt>
                <c:pt idx="2569">
                  <c:v>111.54</c:v>
                </c:pt>
                <c:pt idx="2570">
                  <c:v>111.92</c:v>
                </c:pt>
                <c:pt idx="2571">
                  <c:v>112.25</c:v>
                </c:pt>
                <c:pt idx="2572">
                  <c:v>112.5</c:v>
                </c:pt>
                <c:pt idx="2573">
                  <c:v>112.66</c:v>
                </c:pt>
                <c:pt idx="2574">
                  <c:v>112.74</c:v>
                </c:pt>
                <c:pt idx="2575">
                  <c:v>112.78</c:v>
                </c:pt>
                <c:pt idx="2576">
                  <c:v>112.85</c:v>
                </c:pt>
                <c:pt idx="2577">
                  <c:v>112.95</c:v>
                </c:pt>
                <c:pt idx="2578">
                  <c:v>113.01</c:v>
                </c:pt>
                <c:pt idx="2579">
                  <c:v>112.98</c:v>
                </c:pt>
                <c:pt idx="2580">
                  <c:v>112.88</c:v>
                </c:pt>
                <c:pt idx="2581">
                  <c:v>112.7</c:v>
                </c:pt>
                <c:pt idx="2582">
                  <c:v>112.47</c:v>
                </c:pt>
                <c:pt idx="2583">
                  <c:v>112.21</c:v>
                </c:pt>
                <c:pt idx="2584">
                  <c:v>111.94</c:v>
                </c:pt>
                <c:pt idx="2585">
                  <c:v>111.58</c:v>
                </c:pt>
                <c:pt idx="2586">
                  <c:v>111.12</c:v>
                </c:pt>
                <c:pt idx="2587">
                  <c:v>110.6</c:v>
                </c:pt>
                <c:pt idx="2588">
                  <c:v>110.08</c:v>
                </c:pt>
                <c:pt idx="2589">
                  <c:v>109.52</c:v>
                </c:pt>
                <c:pt idx="2590">
                  <c:v>108.93</c:v>
                </c:pt>
                <c:pt idx="2591">
                  <c:v>108.33</c:v>
                </c:pt>
                <c:pt idx="2592">
                  <c:v>107.76</c:v>
                </c:pt>
                <c:pt idx="2593">
                  <c:v>107.22</c:v>
                </c:pt>
                <c:pt idx="2594">
                  <c:v>106.71</c:v>
                </c:pt>
                <c:pt idx="2595">
                  <c:v>106.26</c:v>
                </c:pt>
                <c:pt idx="2596">
                  <c:v>105.93</c:v>
                </c:pt>
                <c:pt idx="2597">
                  <c:v>105.73</c:v>
                </c:pt>
                <c:pt idx="2598">
                  <c:v>105.61</c:v>
                </c:pt>
                <c:pt idx="2599">
                  <c:v>105.53</c:v>
                </c:pt>
                <c:pt idx="2600">
                  <c:v>105.53</c:v>
                </c:pt>
                <c:pt idx="2601">
                  <c:v>105.61</c:v>
                </c:pt>
                <c:pt idx="2602">
                  <c:v>105.7</c:v>
                </c:pt>
                <c:pt idx="2603">
                  <c:v>105.73</c:v>
                </c:pt>
                <c:pt idx="2604">
                  <c:v>105.66</c:v>
                </c:pt>
                <c:pt idx="2605">
                  <c:v>105.46</c:v>
                </c:pt>
                <c:pt idx="2606">
                  <c:v>105.14</c:v>
                </c:pt>
                <c:pt idx="2607">
                  <c:v>104.74</c:v>
                </c:pt>
                <c:pt idx="2608">
                  <c:v>104.34</c:v>
                </c:pt>
                <c:pt idx="2609">
                  <c:v>103.97</c:v>
                </c:pt>
                <c:pt idx="2610">
                  <c:v>103.62</c:v>
                </c:pt>
                <c:pt idx="2611">
                  <c:v>103.26</c:v>
                </c:pt>
                <c:pt idx="2612">
                  <c:v>102.92</c:v>
                </c:pt>
                <c:pt idx="2613">
                  <c:v>102.66</c:v>
                </c:pt>
                <c:pt idx="2614">
                  <c:v>102.53</c:v>
                </c:pt>
                <c:pt idx="2615">
                  <c:v>102.54</c:v>
                </c:pt>
                <c:pt idx="2616">
                  <c:v>102.69</c:v>
                </c:pt>
                <c:pt idx="2617">
                  <c:v>102.99</c:v>
                </c:pt>
                <c:pt idx="2618">
                  <c:v>103.43</c:v>
                </c:pt>
                <c:pt idx="2619">
                  <c:v>103.99</c:v>
                </c:pt>
                <c:pt idx="2620">
                  <c:v>104.68</c:v>
                </c:pt>
                <c:pt idx="2621">
                  <c:v>105.44</c:v>
                </c:pt>
                <c:pt idx="2622">
                  <c:v>106.18</c:v>
                </c:pt>
                <c:pt idx="2623">
                  <c:v>106.83</c:v>
                </c:pt>
                <c:pt idx="2624">
                  <c:v>107.38</c:v>
                </c:pt>
                <c:pt idx="2625">
                  <c:v>107.85</c:v>
                </c:pt>
                <c:pt idx="2626">
                  <c:v>108.19</c:v>
                </c:pt>
                <c:pt idx="2627">
                  <c:v>108.34</c:v>
                </c:pt>
                <c:pt idx="2628">
                  <c:v>108.34</c:v>
                </c:pt>
                <c:pt idx="2629">
                  <c:v>108.23</c:v>
                </c:pt>
                <c:pt idx="2630">
                  <c:v>108.06</c:v>
                </c:pt>
                <c:pt idx="2631">
                  <c:v>107.9</c:v>
                </c:pt>
                <c:pt idx="2632">
                  <c:v>107.8</c:v>
                </c:pt>
                <c:pt idx="2633">
                  <c:v>107.81</c:v>
                </c:pt>
                <c:pt idx="2634">
                  <c:v>107.91</c:v>
                </c:pt>
                <c:pt idx="2635">
                  <c:v>108.08</c:v>
                </c:pt>
                <c:pt idx="2636">
                  <c:v>108.35</c:v>
                </c:pt>
                <c:pt idx="2637">
                  <c:v>108.76</c:v>
                </c:pt>
                <c:pt idx="2638">
                  <c:v>109.28</c:v>
                </c:pt>
                <c:pt idx="2639">
                  <c:v>109.81</c:v>
                </c:pt>
                <c:pt idx="2640">
                  <c:v>110.32</c:v>
                </c:pt>
                <c:pt idx="2641">
                  <c:v>110.79</c:v>
                </c:pt>
                <c:pt idx="2642">
                  <c:v>111.26</c:v>
                </c:pt>
                <c:pt idx="2643">
                  <c:v>111.7</c:v>
                </c:pt>
                <c:pt idx="2644">
                  <c:v>112.11</c:v>
                </c:pt>
                <c:pt idx="2645">
                  <c:v>112.46</c:v>
                </c:pt>
                <c:pt idx="2646">
                  <c:v>112.73</c:v>
                </c:pt>
                <c:pt idx="2647">
                  <c:v>112.89</c:v>
                </c:pt>
                <c:pt idx="2648">
                  <c:v>112.97</c:v>
                </c:pt>
                <c:pt idx="2649">
                  <c:v>113</c:v>
                </c:pt>
                <c:pt idx="2650">
                  <c:v>113.02</c:v>
                </c:pt>
                <c:pt idx="2651">
                  <c:v>113.04</c:v>
                </c:pt>
                <c:pt idx="2652">
                  <c:v>113.05</c:v>
                </c:pt>
                <c:pt idx="2653">
                  <c:v>113.05</c:v>
                </c:pt>
                <c:pt idx="2654">
                  <c:v>113.04</c:v>
                </c:pt>
                <c:pt idx="2655">
                  <c:v>113.02</c:v>
                </c:pt>
                <c:pt idx="2656">
                  <c:v>113.03</c:v>
                </c:pt>
                <c:pt idx="2657">
                  <c:v>113.05</c:v>
                </c:pt>
                <c:pt idx="2658">
                  <c:v>113.09</c:v>
                </c:pt>
                <c:pt idx="2659">
                  <c:v>113.16</c:v>
                </c:pt>
                <c:pt idx="2660">
                  <c:v>113.28</c:v>
                </c:pt>
                <c:pt idx="2661">
                  <c:v>113.44</c:v>
                </c:pt>
                <c:pt idx="2662">
                  <c:v>113.59</c:v>
                </c:pt>
                <c:pt idx="2663">
                  <c:v>113.71</c:v>
                </c:pt>
                <c:pt idx="2664">
                  <c:v>113.79</c:v>
                </c:pt>
                <c:pt idx="2665">
                  <c:v>113.85</c:v>
                </c:pt>
                <c:pt idx="2666">
                  <c:v>113.89</c:v>
                </c:pt>
                <c:pt idx="2667">
                  <c:v>113.89</c:v>
                </c:pt>
                <c:pt idx="2668">
                  <c:v>113.85</c:v>
                </c:pt>
                <c:pt idx="2669">
                  <c:v>113.8</c:v>
                </c:pt>
                <c:pt idx="2670">
                  <c:v>113.72</c:v>
                </c:pt>
                <c:pt idx="2671">
                  <c:v>113.64</c:v>
                </c:pt>
                <c:pt idx="2672">
                  <c:v>113.55</c:v>
                </c:pt>
                <c:pt idx="2673">
                  <c:v>113.45</c:v>
                </c:pt>
                <c:pt idx="2674">
                  <c:v>113.31</c:v>
                </c:pt>
                <c:pt idx="2675">
                  <c:v>113.15</c:v>
                </c:pt>
                <c:pt idx="2676">
                  <c:v>112.97</c:v>
                </c:pt>
                <c:pt idx="2677">
                  <c:v>112.77</c:v>
                </c:pt>
                <c:pt idx="2678">
                  <c:v>112.55</c:v>
                </c:pt>
                <c:pt idx="2679">
                  <c:v>112.3</c:v>
                </c:pt>
                <c:pt idx="2680">
                  <c:v>112.04</c:v>
                </c:pt>
                <c:pt idx="2681">
                  <c:v>111.78</c:v>
                </c:pt>
                <c:pt idx="2682">
                  <c:v>111.52</c:v>
                </c:pt>
                <c:pt idx="2683">
                  <c:v>111.24</c:v>
                </c:pt>
                <c:pt idx="2684">
                  <c:v>110.94</c:v>
                </c:pt>
                <c:pt idx="2685">
                  <c:v>110.64</c:v>
                </c:pt>
                <c:pt idx="2686">
                  <c:v>110.33</c:v>
                </c:pt>
                <c:pt idx="2687">
                  <c:v>110.05</c:v>
                </c:pt>
                <c:pt idx="2688">
                  <c:v>109.81</c:v>
                </c:pt>
                <c:pt idx="2689">
                  <c:v>109.6</c:v>
                </c:pt>
                <c:pt idx="2690">
                  <c:v>109.43</c:v>
                </c:pt>
                <c:pt idx="2691">
                  <c:v>109.29</c:v>
                </c:pt>
                <c:pt idx="2692">
                  <c:v>109.19</c:v>
                </c:pt>
                <c:pt idx="2693">
                  <c:v>109.13</c:v>
                </c:pt>
                <c:pt idx="2694">
                  <c:v>109.08</c:v>
                </c:pt>
                <c:pt idx="2695">
                  <c:v>109.01</c:v>
                </c:pt>
                <c:pt idx="2696">
                  <c:v>108.9</c:v>
                </c:pt>
                <c:pt idx="2697">
                  <c:v>108.74</c:v>
                </c:pt>
                <c:pt idx="2698">
                  <c:v>108.52</c:v>
                </c:pt>
                <c:pt idx="2699">
                  <c:v>108.23</c:v>
                </c:pt>
                <c:pt idx="2700">
                  <c:v>107.88</c:v>
                </c:pt>
                <c:pt idx="2701">
                  <c:v>107.47</c:v>
                </c:pt>
                <c:pt idx="2702">
                  <c:v>106.99</c:v>
                </c:pt>
                <c:pt idx="2703">
                  <c:v>106.43</c:v>
                </c:pt>
                <c:pt idx="2704">
                  <c:v>105.81</c:v>
                </c:pt>
                <c:pt idx="2705">
                  <c:v>105.14</c:v>
                </c:pt>
                <c:pt idx="2706">
                  <c:v>104.43</c:v>
                </c:pt>
                <c:pt idx="2707">
                  <c:v>103.67</c:v>
                </c:pt>
                <c:pt idx="2708">
                  <c:v>102.86</c:v>
                </c:pt>
                <c:pt idx="2709">
                  <c:v>102.01</c:v>
                </c:pt>
                <c:pt idx="2710">
                  <c:v>101.11</c:v>
                </c:pt>
                <c:pt idx="2711">
                  <c:v>100.16</c:v>
                </c:pt>
                <c:pt idx="2712">
                  <c:v>99.18</c:v>
                </c:pt>
                <c:pt idx="2713">
                  <c:v>98.16</c:v>
                </c:pt>
                <c:pt idx="2714">
                  <c:v>97.1</c:v>
                </c:pt>
                <c:pt idx="2715">
                  <c:v>95.98</c:v>
                </c:pt>
                <c:pt idx="2716">
                  <c:v>94.83</c:v>
                </c:pt>
                <c:pt idx="2717">
                  <c:v>93.68</c:v>
                </c:pt>
                <c:pt idx="2718">
                  <c:v>92.55</c:v>
                </c:pt>
                <c:pt idx="2719">
                  <c:v>91.44</c:v>
                </c:pt>
                <c:pt idx="2720">
                  <c:v>90.34</c:v>
                </c:pt>
                <c:pt idx="2721">
                  <c:v>89.3</c:v>
                </c:pt>
                <c:pt idx="2722">
                  <c:v>88.31</c:v>
                </c:pt>
                <c:pt idx="2723">
                  <c:v>87.38</c:v>
                </c:pt>
                <c:pt idx="2724">
                  <c:v>86.51</c:v>
                </c:pt>
                <c:pt idx="2725">
                  <c:v>85.7</c:v>
                </c:pt>
                <c:pt idx="2726">
                  <c:v>84.96</c:v>
                </c:pt>
                <c:pt idx="2727">
                  <c:v>84.27</c:v>
                </c:pt>
                <c:pt idx="2728">
                  <c:v>83.7</c:v>
                </c:pt>
                <c:pt idx="2729">
                  <c:v>83.4</c:v>
                </c:pt>
                <c:pt idx="2730">
                  <c:v>83.45</c:v>
                </c:pt>
                <c:pt idx="2731">
                  <c:v>83.83</c:v>
                </c:pt>
                <c:pt idx="2732">
                  <c:v>84.37</c:v>
                </c:pt>
                <c:pt idx="2733">
                  <c:v>84.91</c:v>
                </c:pt>
                <c:pt idx="2734">
                  <c:v>85.37</c:v>
                </c:pt>
                <c:pt idx="2735">
                  <c:v>85.8</c:v>
                </c:pt>
                <c:pt idx="2736">
                  <c:v>86.27</c:v>
                </c:pt>
                <c:pt idx="2737">
                  <c:v>86.75</c:v>
                </c:pt>
                <c:pt idx="2738">
                  <c:v>87.15</c:v>
                </c:pt>
                <c:pt idx="2739">
                  <c:v>87.39</c:v>
                </c:pt>
                <c:pt idx="2740">
                  <c:v>87.45</c:v>
                </c:pt>
                <c:pt idx="2741">
                  <c:v>87.32</c:v>
                </c:pt>
                <c:pt idx="2742">
                  <c:v>87.02</c:v>
                </c:pt>
                <c:pt idx="2743">
                  <c:v>86.55</c:v>
                </c:pt>
                <c:pt idx="2744">
                  <c:v>85.97</c:v>
                </c:pt>
                <c:pt idx="2745">
                  <c:v>85.37</c:v>
                </c:pt>
                <c:pt idx="2746">
                  <c:v>84.76</c:v>
                </c:pt>
                <c:pt idx="2747">
                  <c:v>84.14</c:v>
                </c:pt>
                <c:pt idx="2748">
                  <c:v>83.54</c:v>
                </c:pt>
                <c:pt idx="2749">
                  <c:v>82.98</c:v>
                </c:pt>
                <c:pt idx="2750">
                  <c:v>82.49</c:v>
                </c:pt>
                <c:pt idx="2751">
                  <c:v>82.08</c:v>
                </c:pt>
                <c:pt idx="2752">
                  <c:v>81.78</c:v>
                </c:pt>
                <c:pt idx="2753">
                  <c:v>81.58</c:v>
                </c:pt>
                <c:pt idx="2754">
                  <c:v>81.48</c:v>
                </c:pt>
                <c:pt idx="2755">
                  <c:v>81.47</c:v>
                </c:pt>
                <c:pt idx="2756">
                  <c:v>81.56</c:v>
                </c:pt>
                <c:pt idx="2757">
                  <c:v>81.77</c:v>
                </c:pt>
                <c:pt idx="2758">
                  <c:v>82.08</c:v>
                </c:pt>
                <c:pt idx="2759">
                  <c:v>82.45</c:v>
                </c:pt>
                <c:pt idx="2760">
                  <c:v>82.89</c:v>
                </c:pt>
                <c:pt idx="2761">
                  <c:v>83.42</c:v>
                </c:pt>
                <c:pt idx="2762">
                  <c:v>84.05</c:v>
                </c:pt>
                <c:pt idx="2763">
                  <c:v>84.75</c:v>
                </c:pt>
                <c:pt idx="2764">
                  <c:v>85.52</c:v>
                </c:pt>
                <c:pt idx="2765">
                  <c:v>86.35</c:v>
                </c:pt>
                <c:pt idx="2766">
                  <c:v>87.2</c:v>
                </c:pt>
                <c:pt idx="2767">
                  <c:v>88.05</c:v>
                </c:pt>
                <c:pt idx="2768">
                  <c:v>88.93</c:v>
                </c:pt>
                <c:pt idx="2769">
                  <c:v>89.86</c:v>
                </c:pt>
                <c:pt idx="2770">
                  <c:v>90.81</c:v>
                </c:pt>
                <c:pt idx="2771">
                  <c:v>91.72</c:v>
                </c:pt>
                <c:pt idx="2772">
                  <c:v>92.59</c:v>
                </c:pt>
                <c:pt idx="2773">
                  <c:v>93.44</c:v>
                </c:pt>
                <c:pt idx="2774">
                  <c:v>94.28</c:v>
                </c:pt>
                <c:pt idx="2775">
                  <c:v>95.1</c:v>
                </c:pt>
                <c:pt idx="2776">
                  <c:v>95.92</c:v>
                </c:pt>
                <c:pt idx="2777">
                  <c:v>96.74</c:v>
                </c:pt>
                <c:pt idx="2778">
                  <c:v>97.55</c:v>
                </c:pt>
                <c:pt idx="2779">
                  <c:v>98.32</c:v>
                </c:pt>
                <c:pt idx="2780">
                  <c:v>99.07</c:v>
                </c:pt>
                <c:pt idx="2781">
                  <c:v>99.8</c:v>
                </c:pt>
                <c:pt idx="2782">
                  <c:v>100.52</c:v>
                </c:pt>
                <c:pt idx="2783">
                  <c:v>101.23</c:v>
                </c:pt>
                <c:pt idx="2784">
                  <c:v>101.93</c:v>
                </c:pt>
                <c:pt idx="2785">
                  <c:v>102.57</c:v>
                </c:pt>
                <c:pt idx="2786">
                  <c:v>103.11</c:v>
                </c:pt>
                <c:pt idx="2787">
                  <c:v>103.52</c:v>
                </c:pt>
                <c:pt idx="2788">
                  <c:v>103.8</c:v>
                </c:pt>
                <c:pt idx="2789">
                  <c:v>103.92</c:v>
                </c:pt>
                <c:pt idx="2790">
                  <c:v>103.86</c:v>
                </c:pt>
                <c:pt idx="2791">
                  <c:v>103.61</c:v>
                </c:pt>
                <c:pt idx="2792">
                  <c:v>103.22</c:v>
                </c:pt>
                <c:pt idx="2793">
                  <c:v>102.67</c:v>
                </c:pt>
                <c:pt idx="2794">
                  <c:v>101.94</c:v>
                </c:pt>
                <c:pt idx="2795">
                  <c:v>101.03</c:v>
                </c:pt>
                <c:pt idx="2796">
                  <c:v>99.98</c:v>
                </c:pt>
                <c:pt idx="2797">
                  <c:v>98.85</c:v>
                </c:pt>
                <c:pt idx="2798">
                  <c:v>97.65</c:v>
                </c:pt>
                <c:pt idx="2799">
                  <c:v>96.4</c:v>
                </c:pt>
                <c:pt idx="2800">
                  <c:v>95.1</c:v>
                </c:pt>
                <c:pt idx="2801">
                  <c:v>93.79</c:v>
                </c:pt>
                <c:pt idx="2802">
                  <c:v>92.51</c:v>
                </c:pt>
                <c:pt idx="2803">
                  <c:v>91.27</c:v>
                </c:pt>
                <c:pt idx="2804">
                  <c:v>90.12</c:v>
                </c:pt>
                <c:pt idx="2805">
                  <c:v>89.05</c:v>
                </c:pt>
                <c:pt idx="2806">
                  <c:v>88.04</c:v>
                </c:pt>
                <c:pt idx="2807">
                  <c:v>87.04</c:v>
                </c:pt>
                <c:pt idx="2808">
                  <c:v>86.02</c:v>
                </c:pt>
                <c:pt idx="2809">
                  <c:v>84.98</c:v>
                </c:pt>
                <c:pt idx="2810">
                  <c:v>83.92</c:v>
                </c:pt>
                <c:pt idx="2811">
                  <c:v>82.82</c:v>
                </c:pt>
                <c:pt idx="2812">
                  <c:v>81.709999999999994</c:v>
                </c:pt>
                <c:pt idx="2813">
                  <c:v>80.599999999999994</c:v>
                </c:pt>
                <c:pt idx="2814">
                  <c:v>79.459999999999994</c:v>
                </c:pt>
                <c:pt idx="2815">
                  <c:v>78.290000000000006</c:v>
                </c:pt>
                <c:pt idx="2816">
                  <c:v>77.08</c:v>
                </c:pt>
                <c:pt idx="2817">
                  <c:v>75.89</c:v>
                </c:pt>
                <c:pt idx="2818">
                  <c:v>74.709999999999994</c:v>
                </c:pt>
                <c:pt idx="2819">
                  <c:v>73.53</c:v>
                </c:pt>
                <c:pt idx="2820">
                  <c:v>72.37</c:v>
                </c:pt>
                <c:pt idx="2821">
                  <c:v>71.260000000000005</c:v>
                </c:pt>
                <c:pt idx="2822">
                  <c:v>70.180000000000007</c:v>
                </c:pt>
                <c:pt idx="2823">
                  <c:v>69.099999999999994</c:v>
                </c:pt>
                <c:pt idx="2824">
                  <c:v>68.02</c:v>
                </c:pt>
                <c:pt idx="2825">
                  <c:v>66.98</c:v>
                </c:pt>
                <c:pt idx="2826">
                  <c:v>65.97</c:v>
                </c:pt>
                <c:pt idx="2827">
                  <c:v>64.95</c:v>
                </c:pt>
                <c:pt idx="2828">
                  <c:v>63.89</c:v>
                </c:pt>
                <c:pt idx="2829">
                  <c:v>62.81</c:v>
                </c:pt>
                <c:pt idx="2830">
                  <c:v>61.67</c:v>
                </c:pt>
                <c:pt idx="2831">
                  <c:v>60.43</c:v>
                </c:pt>
                <c:pt idx="2832">
                  <c:v>59.1</c:v>
                </c:pt>
                <c:pt idx="2833">
                  <c:v>57.74</c:v>
                </c:pt>
                <c:pt idx="2834">
                  <c:v>56.36</c:v>
                </c:pt>
                <c:pt idx="2835">
                  <c:v>54.95</c:v>
                </c:pt>
                <c:pt idx="2836">
                  <c:v>53.5</c:v>
                </c:pt>
                <c:pt idx="2837">
                  <c:v>52.04</c:v>
                </c:pt>
                <c:pt idx="2838">
                  <c:v>50.58</c:v>
                </c:pt>
                <c:pt idx="2839">
                  <c:v>49.11</c:v>
                </c:pt>
                <c:pt idx="2840">
                  <c:v>47.69</c:v>
                </c:pt>
                <c:pt idx="2841">
                  <c:v>46.37</c:v>
                </c:pt>
                <c:pt idx="2842">
                  <c:v>45.17</c:v>
                </c:pt>
                <c:pt idx="2843">
                  <c:v>44.05</c:v>
                </c:pt>
                <c:pt idx="2844">
                  <c:v>43.05</c:v>
                </c:pt>
                <c:pt idx="2845">
                  <c:v>42.25</c:v>
                </c:pt>
                <c:pt idx="2846">
                  <c:v>41.66</c:v>
                </c:pt>
                <c:pt idx="2847">
                  <c:v>41.22</c:v>
                </c:pt>
                <c:pt idx="2848">
                  <c:v>40.94</c:v>
                </c:pt>
                <c:pt idx="2849">
                  <c:v>40.840000000000003</c:v>
                </c:pt>
                <c:pt idx="2850">
                  <c:v>40.950000000000003</c:v>
                </c:pt>
                <c:pt idx="2851">
                  <c:v>41.23</c:v>
                </c:pt>
                <c:pt idx="2852">
                  <c:v>41.65</c:v>
                </c:pt>
                <c:pt idx="2853">
                  <c:v>42.23</c:v>
                </c:pt>
                <c:pt idx="2854">
                  <c:v>43</c:v>
                </c:pt>
                <c:pt idx="2855">
                  <c:v>43.91</c:v>
                </c:pt>
                <c:pt idx="2856">
                  <c:v>44.92</c:v>
                </c:pt>
                <c:pt idx="2857">
                  <c:v>46.05</c:v>
                </c:pt>
                <c:pt idx="2858">
                  <c:v>47.28</c:v>
                </c:pt>
                <c:pt idx="2859">
                  <c:v>48.56</c:v>
                </c:pt>
                <c:pt idx="2860">
                  <c:v>49.89</c:v>
                </c:pt>
                <c:pt idx="2861">
                  <c:v>51.26</c:v>
                </c:pt>
                <c:pt idx="2862">
                  <c:v>52.64</c:v>
                </c:pt>
                <c:pt idx="2863">
                  <c:v>53.94</c:v>
                </c:pt>
                <c:pt idx="2864">
                  <c:v>55.15</c:v>
                </c:pt>
                <c:pt idx="2865">
                  <c:v>56.29</c:v>
                </c:pt>
                <c:pt idx="2866">
                  <c:v>57.38</c:v>
                </c:pt>
                <c:pt idx="2867">
                  <c:v>58.39</c:v>
                </c:pt>
                <c:pt idx="2868">
                  <c:v>59.33</c:v>
                </c:pt>
                <c:pt idx="2869">
                  <c:v>60.22</c:v>
                </c:pt>
                <c:pt idx="2870">
                  <c:v>61.07</c:v>
                </c:pt>
                <c:pt idx="2871">
                  <c:v>61.91</c:v>
                </c:pt>
                <c:pt idx="2872">
                  <c:v>62.82</c:v>
                </c:pt>
                <c:pt idx="2873">
                  <c:v>63.85</c:v>
                </c:pt>
                <c:pt idx="2874">
                  <c:v>65.010000000000005</c:v>
                </c:pt>
                <c:pt idx="2875">
                  <c:v>66.27</c:v>
                </c:pt>
                <c:pt idx="2876">
                  <c:v>67.61</c:v>
                </c:pt>
                <c:pt idx="2877">
                  <c:v>69.040000000000006</c:v>
                </c:pt>
                <c:pt idx="2878">
                  <c:v>70.53</c:v>
                </c:pt>
                <c:pt idx="2879">
                  <c:v>72</c:v>
                </c:pt>
                <c:pt idx="2880">
                  <c:v>73.39</c:v>
                </c:pt>
                <c:pt idx="2881">
                  <c:v>74.7</c:v>
                </c:pt>
                <c:pt idx="2882">
                  <c:v>75.900000000000006</c:v>
                </c:pt>
                <c:pt idx="2883">
                  <c:v>76.959999999999994</c:v>
                </c:pt>
                <c:pt idx="2884">
                  <c:v>77.87</c:v>
                </c:pt>
                <c:pt idx="2885">
                  <c:v>78.64</c:v>
                </c:pt>
                <c:pt idx="2886">
                  <c:v>79.25</c:v>
                </c:pt>
                <c:pt idx="2887">
                  <c:v>79.7</c:v>
                </c:pt>
                <c:pt idx="2888">
                  <c:v>79.989999999999995</c:v>
                </c:pt>
                <c:pt idx="2889">
                  <c:v>80.2</c:v>
                </c:pt>
                <c:pt idx="2890">
                  <c:v>80.33</c:v>
                </c:pt>
                <c:pt idx="2891">
                  <c:v>80.400000000000006</c:v>
                </c:pt>
                <c:pt idx="2892">
                  <c:v>80.45</c:v>
                </c:pt>
                <c:pt idx="2893">
                  <c:v>80.52</c:v>
                </c:pt>
                <c:pt idx="2894">
                  <c:v>80.599999999999994</c:v>
                </c:pt>
                <c:pt idx="2895">
                  <c:v>80.62</c:v>
                </c:pt>
                <c:pt idx="2896">
                  <c:v>80.56</c:v>
                </c:pt>
                <c:pt idx="2897">
                  <c:v>80.41</c:v>
                </c:pt>
                <c:pt idx="2898">
                  <c:v>80.17</c:v>
                </c:pt>
                <c:pt idx="2899">
                  <c:v>79.8</c:v>
                </c:pt>
                <c:pt idx="2900">
                  <c:v>79.290000000000006</c:v>
                </c:pt>
                <c:pt idx="2901">
                  <c:v>78.650000000000006</c:v>
                </c:pt>
                <c:pt idx="2902">
                  <c:v>77.92</c:v>
                </c:pt>
                <c:pt idx="2903">
                  <c:v>77.13</c:v>
                </c:pt>
                <c:pt idx="2904">
                  <c:v>76.31</c:v>
                </c:pt>
                <c:pt idx="2905">
                  <c:v>75.489999999999995</c:v>
                </c:pt>
                <c:pt idx="2906">
                  <c:v>74.63</c:v>
                </c:pt>
                <c:pt idx="2907">
                  <c:v>73.7</c:v>
                </c:pt>
                <c:pt idx="2908">
                  <c:v>72.72</c:v>
                </c:pt>
                <c:pt idx="2909">
                  <c:v>71.709999999999994</c:v>
                </c:pt>
                <c:pt idx="2910">
                  <c:v>70.680000000000007</c:v>
                </c:pt>
                <c:pt idx="2911">
                  <c:v>69.59</c:v>
                </c:pt>
                <c:pt idx="2912">
                  <c:v>68.44</c:v>
                </c:pt>
                <c:pt idx="2913">
                  <c:v>67.27</c:v>
                </c:pt>
                <c:pt idx="2914">
                  <c:v>66.08</c:v>
                </c:pt>
                <c:pt idx="2915">
                  <c:v>64.86</c:v>
                </c:pt>
                <c:pt idx="2916">
                  <c:v>63.62</c:v>
                </c:pt>
                <c:pt idx="2917">
                  <c:v>62.4</c:v>
                </c:pt>
                <c:pt idx="2918">
                  <c:v>61.22</c:v>
                </c:pt>
                <c:pt idx="2919">
                  <c:v>60.07</c:v>
                </c:pt>
                <c:pt idx="2920">
                  <c:v>59.02</c:v>
                </c:pt>
                <c:pt idx="2921">
                  <c:v>58.14</c:v>
                </c:pt>
                <c:pt idx="2922">
                  <c:v>57.44</c:v>
                </c:pt>
                <c:pt idx="2923">
                  <c:v>56.88</c:v>
                </c:pt>
                <c:pt idx="2924">
                  <c:v>56.47</c:v>
                </c:pt>
                <c:pt idx="2925">
                  <c:v>56.26</c:v>
                </c:pt>
                <c:pt idx="2926">
                  <c:v>56.26</c:v>
                </c:pt>
                <c:pt idx="2927">
                  <c:v>56.42</c:v>
                </c:pt>
                <c:pt idx="2928">
                  <c:v>56.72</c:v>
                </c:pt>
                <c:pt idx="2929">
                  <c:v>57.19</c:v>
                </c:pt>
                <c:pt idx="2930">
                  <c:v>57.81</c:v>
                </c:pt>
                <c:pt idx="2931">
                  <c:v>58.54</c:v>
                </c:pt>
                <c:pt idx="2932">
                  <c:v>59.35</c:v>
                </c:pt>
                <c:pt idx="2933">
                  <c:v>60.21</c:v>
                </c:pt>
                <c:pt idx="2934">
                  <c:v>61.09</c:v>
                </c:pt>
                <c:pt idx="2935">
                  <c:v>61.92</c:v>
                </c:pt>
                <c:pt idx="2936">
                  <c:v>62.7</c:v>
                </c:pt>
                <c:pt idx="2937">
                  <c:v>63.47</c:v>
                </c:pt>
                <c:pt idx="2938">
                  <c:v>64.25</c:v>
                </c:pt>
                <c:pt idx="2939">
                  <c:v>65.08</c:v>
                </c:pt>
                <c:pt idx="2940">
                  <c:v>65.98</c:v>
                </c:pt>
                <c:pt idx="2941">
                  <c:v>67.040000000000006</c:v>
                </c:pt>
                <c:pt idx="2942">
                  <c:v>68.239999999999995</c:v>
                </c:pt>
                <c:pt idx="2943">
                  <c:v>69.52</c:v>
                </c:pt>
                <c:pt idx="2944">
                  <c:v>70.819999999999993</c:v>
                </c:pt>
                <c:pt idx="2945">
                  <c:v>72.150000000000006</c:v>
                </c:pt>
                <c:pt idx="2946">
                  <c:v>73.5</c:v>
                </c:pt>
                <c:pt idx="2947">
                  <c:v>74.849999999999994</c:v>
                </c:pt>
                <c:pt idx="2948">
                  <c:v>76.209999999999994</c:v>
                </c:pt>
                <c:pt idx="2949">
                  <c:v>77.56</c:v>
                </c:pt>
                <c:pt idx="2950">
                  <c:v>78.88</c:v>
                </c:pt>
                <c:pt idx="2951">
                  <c:v>80.12</c:v>
                </c:pt>
                <c:pt idx="2952">
                  <c:v>81.31</c:v>
                </c:pt>
                <c:pt idx="2953">
                  <c:v>82.47</c:v>
                </c:pt>
                <c:pt idx="2954">
                  <c:v>83.6</c:v>
                </c:pt>
                <c:pt idx="2955">
                  <c:v>84.66</c:v>
                </c:pt>
                <c:pt idx="2956">
                  <c:v>85.6</c:v>
                </c:pt>
                <c:pt idx="2957">
                  <c:v>86.41</c:v>
                </c:pt>
                <c:pt idx="2958">
                  <c:v>87.05</c:v>
                </c:pt>
                <c:pt idx="2959">
                  <c:v>87.47</c:v>
                </c:pt>
                <c:pt idx="2960">
                  <c:v>87.65</c:v>
                </c:pt>
                <c:pt idx="2961">
                  <c:v>87.55</c:v>
                </c:pt>
                <c:pt idx="2962">
                  <c:v>87.17</c:v>
                </c:pt>
                <c:pt idx="2963">
                  <c:v>86.5</c:v>
                </c:pt>
                <c:pt idx="2964">
                  <c:v>85.57</c:v>
                </c:pt>
                <c:pt idx="2965">
                  <c:v>84.46</c:v>
                </c:pt>
                <c:pt idx="2966">
                  <c:v>83.2</c:v>
                </c:pt>
                <c:pt idx="2967">
                  <c:v>81.83</c:v>
                </c:pt>
                <c:pt idx="2968">
                  <c:v>80.41</c:v>
                </c:pt>
                <c:pt idx="2969">
                  <c:v>79</c:v>
                </c:pt>
                <c:pt idx="2970">
                  <c:v>77.63</c:v>
                </c:pt>
                <c:pt idx="2971">
                  <c:v>76.37</c:v>
                </c:pt>
                <c:pt idx="2972">
                  <c:v>75.28</c:v>
                </c:pt>
                <c:pt idx="2973">
                  <c:v>74.430000000000007</c:v>
                </c:pt>
                <c:pt idx="2974">
                  <c:v>73.819999999999993</c:v>
                </c:pt>
                <c:pt idx="2975">
                  <c:v>73.45</c:v>
                </c:pt>
                <c:pt idx="2976">
                  <c:v>73.31</c:v>
                </c:pt>
                <c:pt idx="2977">
                  <c:v>73.45</c:v>
                </c:pt>
                <c:pt idx="2978">
                  <c:v>73.849999999999994</c:v>
                </c:pt>
                <c:pt idx="2979">
                  <c:v>74.48</c:v>
                </c:pt>
                <c:pt idx="2980">
                  <c:v>75.33</c:v>
                </c:pt>
                <c:pt idx="2981">
                  <c:v>76.41</c:v>
                </c:pt>
                <c:pt idx="2982">
                  <c:v>77.7</c:v>
                </c:pt>
                <c:pt idx="2983">
                  <c:v>79.16</c:v>
                </c:pt>
                <c:pt idx="2984">
                  <c:v>80.739999999999995</c:v>
                </c:pt>
                <c:pt idx="2985">
                  <c:v>82.41</c:v>
                </c:pt>
                <c:pt idx="2986">
                  <c:v>84.14</c:v>
                </c:pt>
                <c:pt idx="2987">
                  <c:v>85.89</c:v>
                </c:pt>
                <c:pt idx="2988">
                  <c:v>87.66</c:v>
                </c:pt>
                <c:pt idx="2989">
                  <c:v>89.44</c:v>
                </c:pt>
                <c:pt idx="2990">
                  <c:v>91.18</c:v>
                </c:pt>
                <c:pt idx="2991">
                  <c:v>92.83</c:v>
                </c:pt>
                <c:pt idx="2992">
                  <c:v>94.35</c:v>
                </c:pt>
                <c:pt idx="2993">
                  <c:v>95.72</c:v>
                </c:pt>
                <c:pt idx="2994">
                  <c:v>96.91</c:v>
                </c:pt>
                <c:pt idx="2995">
                  <c:v>97.93</c:v>
                </c:pt>
                <c:pt idx="2996">
                  <c:v>98.84</c:v>
                </c:pt>
                <c:pt idx="2997">
                  <c:v>99.67</c:v>
                </c:pt>
                <c:pt idx="2998">
                  <c:v>100.4</c:v>
                </c:pt>
                <c:pt idx="2999">
                  <c:v>100.98</c:v>
                </c:pt>
                <c:pt idx="3000">
                  <c:v>101.42</c:v>
                </c:pt>
                <c:pt idx="3001">
                  <c:v>101.79</c:v>
                </c:pt>
                <c:pt idx="3002">
                  <c:v>102.12</c:v>
                </c:pt>
                <c:pt idx="3003">
                  <c:v>102.41</c:v>
                </c:pt>
                <c:pt idx="3004">
                  <c:v>102.65</c:v>
                </c:pt>
                <c:pt idx="3005">
                  <c:v>102.86</c:v>
                </c:pt>
                <c:pt idx="3006">
                  <c:v>103.08</c:v>
                </c:pt>
                <c:pt idx="3007">
                  <c:v>103.31</c:v>
                </c:pt>
                <c:pt idx="3008">
                  <c:v>103.57</c:v>
                </c:pt>
                <c:pt idx="3009">
                  <c:v>103.86</c:v>
                </c:pt>
                <c:pt idx="3010">
                  <c:v>104.17</c:v>
                </c:pt>
                <c:pt idx="3011">
                  <c:v>104.47</c:v>
                </c:pt>
                <c:pt idx="3012">
                  <c:v>104.76</c:v>
                </c:pt>
                <c:pt idx="3013">
                  <c:v>105.05</c:v>
                </c:pt>
                <c:pt idx="3014">
                  <c:v>105.32</c:v>
                </c:pt>
                <c:pt idx="3015">
                  <c:v>105.53</c:v>
                </c:pt>
                <c:pt idx="3016">
                  <c:v>105.65</c:v>
                </c:pt>
                <c:pt idx="3017">
                  <c:v>105.68</c:v>
                </c:pt>
                <c:pt idx="3018">
                  <c:v>105.61</c:v>
                </c:pt>
                <c:pt idx="3019">
                  <c:v>105.46</c:v>
                </c:pt>
                <c:pt idx="3020">
                  <c:v>105.25</c:v>
                </c:pt>
                <c:pt idx="3021">
                  <c:v>104.97</c:v>
                </c:pt>
                <c:pt idx="3022">
                  <c:v>104.61</c:v>
                </c:pt>
                <c:pt idx="3023">
                  <c:v>104.12</c:v>
                </c:pt>
                <c:pt idx="3024">
                  <c:v>103.48</c:v>
                </c:pt>
                <c:pt idx="3025">
                  <c:v>102.69</c:v>
                </c:pt>
                <c:pt idx="3026">
                  <c:v>101.78</c:v>
                </c:pt>
                <c:pt idx="3027">
                  <c:v>100.78</c:v>
                </c:pt>
                <c:pt idx="3028">
                  <c:v>99.74</c:v>
                </c:pt>
                <c:pt idx="3029">
                  <c:v>98.73</c:v>
                </c:pt>
                <c:pt idx="3030">
                  <c:v>97.81</c:v>
                </c:pt>
                <c:pt idx="3031">
                  <c:v>97.02</c:v>
                </c:pt>
                <c:pt idx="3032">
                  <c:v>96.36</c:v>
                </c:pt>
                <c:pt idx="3033">
                  <c:v>95.86</c:v>
                </c:pt>
                <c:pt idx="3034">
                  <c:v>95.51</c:v>
                </c:pt>
                <c:pt idx="3035">
                  <c:v>95.31</c:v>
                </c:pt>
                <c:pt idx="3036">
                  <c:v>95.21</c:v>
                </c:pt>
                <c:pt idx="3037">
                  <c:v>95.14</c:v>
                </c:pt>
                <c:pt idx="3038">
                  <c:v>94.95</c:v>
                </c:pt>
                <c:pt idx="3039">
                  <c:v>94.56</c:v>
                </c:pt>
                <c:pt idx="3040">
                  <c:v>93.88</c:v>
                </c:pt>
                <c:pt idx="3041">
                  <c:v>92.91</c:v>
                </c:pt>
                <c:pt idx="3042">
                  <c:v>91.63</c:v>
                </c:pt>
                <c:pt idx="3043">
                  <c:v>90.05</c:v>
                </c:pt>
                <c:pt idx="3044">
                  <c:v>88.22</c:v>
                </c:pt>
                <c:pt idx="3045">
                  <c:v>86.25</c:v>
                </c:pt>
                <c:pt idx="3046">
                  <c:v>84.27</c:v>
                </c:pt>
                <c:pt idx="3047">
                  <c:v>82.35</c:v>
                </c:pt>
                <c:pt idx="3048">
                  <c:v>80.62</c:v>
                </c:pt>
                <c:pt idx="3049">
                  <c:v>79.19</c:v>
                </c:pt>
                <c:pt idx="3050">
                  <c:v>78.17</c:v>
                </c:pt>
                <c:pt idx="3051">
                  <c:v>77.62</c:v>
                </c:pt>
                <c:pt idx="3052">
                  <c:v>77.53</c:v>
                </c:pt>
                <c:pt idx="3053">
                  <c:v>77.87</c:v>
                </c:pt>
                <c:pt idx="3054">
                  <c:v>78.56</c:v>
                </c:pt>
                <c:pt idx="3055">
                  <c:v>79.510000000000005</c:v>
                </c:pt>
                <c:pt idx="3056">
                  <c:v>80.64</c:v>
                </c:pt>
                <c:pt idx="3057">
                  <c:v>81.87</c:v>
                </c:pt>
                <c:pt idx="3058">
                  <c:v>83.13</c:v>
                </c:pt>
                <c:pt idx="3059">
                  <c:v>84.38</c:v>
                </c:pt>
                <c:pt idx="3060">
                  <c:v>85.61</c:v>
                </c:pt>
                <c:pt idx="3061">
                  <c:v>86.83</c:v>
                </c:pt>
                <c:pt idx="3062">
                  <c:v>88.02</c:v>
                </c:pt>
                <c:pt idx="3063">
                  <c:v>89.16</c:v>
                </c:pt>
                <c:pt idx="3064">
                  <c:v>90.24</c:v>
                </c:pt>
                <c:pt idx="3065">
                  <c:v>91.28</c:v>
                </c:pt>
                <c:pt idx="3066">
                  <c:v>92.29</c:v>
                </c:pt>
                <c:pt idx="3067">
                  <c:v>93.27</c:v>
                </c:pt>
                <c:pt idx="3068">
                  <c:v>94.22</c:v>
                </c:pt>
                <c:pt idx="3069">
                  <c:v>95.13</c:v>
                </c:pt>
                <c:pt idx="3070">
                  <c:v>95.97</c:v>
                </c:pt>
                <c:pt idx="3071">
                  <c:v>96.73</c:v>
                </c:pt>
                <c:pt idx="3072">
                  <c:v>97.43</c:v>
                </c:pt>
                <c:pt idx="3073">
                  <c:v>98.09</c:v>
                </c:pt>
                <c:pt idx="3074">
                  <c:v>98.68</c:v>
                </c:pt>
                <c:pt idx="3075">
                  <c:v>99.15</c:v>
                </c:pt>
                <c:pt idx="3076">
                  <c:v>99.45</c:v>
                </c:pt>
                <c:pt idx="3077">
                  <c:v>99.6</c:v>
                </c:pt>
                <c:pt idx="3078">
                  <c:v>99.58</c:v>
                </c:pt>
                <c:pt idx="3079">
                  <c:v>99.39</c:v>
                </c:pt>
                <c:pt idx="3080">
                  <c:v>99</c:v>
                </c:pt>
                <c:pt idx="3081">
                  <c:v>98.44</c:v>
                </c:pt>
                <c:pt idx="3082">
                  <c:v>97.74</c:v>
                </c:pt>
                <c:pt idx="3083">
                  <c:v>96.94</c:v>
                </c:pt>
                <c:pt idx="3084">
                  <c:v>96.09</c:v>
                </c:pt>
                <c:pt idx="3085">
                  <c:v>95.24</c:v>
                </c:pt>
                <c:pt idx="3086">
                  <c:v>94.41</c:v>
                </c:pt>
                <c:pt idx="3087">
                  <c:v>93.61</c:v>
                </c:pt>
                <c:pt idx="3088">
                  <c:v>92.86</c:v>
                </c:pt>
                <c:pt idx="3089">
                  <c:v>92.14</c:v>
                </c:pt>
                <c:pt idx="3090">
                  <c:v>91.42</c:v>
                </c:pt>
                <c:pt idx="3091">
                  <c:v>90.71</c:v>
                </c:pt>
                <c:pt idx="3092">
                  <c:v>90.05</c:v>
                </c:pt>
                <c:pt idx="3093">
                  <c:v>89.5</c:v>
                </c:pt>
                <c:pt idx="3094">
                  <c:v>89.04</c:v>
                </c:pt>
                <c:pt idx="3095">
                  <c:v>88.65</c:v>
                </c:pt>
                <c:pt idx="3096">
                  <c:v>88.3</c:v>
                </c:pt>
                <c:pt idx="3097">
                  <c:v>88.02</c:v>
                </c:pt>
                <c:pt idx="3098">
                  <c:v>87.79</c:v>
                </c:pt>
                <c:pt idx="3099">
                  <c:v>87.63</c:v>
                </c:pt>
                <c:pt idx="3100">
                  <c:v>87.53</c:v>
                </c:pt>
                <c:pt idx="3101">
                  <c:v>87.54</c:v>
                </c:pt>
                <c:pt idx="3102">
                  <c:v>87.65</c:v>
                </c:pt>
                <c:pt idx="3103">
                  <c:v>87.84</c:v>
                </c:pt>
                <c:pt idx="3104">
                  <c:v>88.12</c:v>
                </c:pt>
                <c:pt idx="3105">
                  <c:v>88.5</c:v>
                </c:pt>
                <c:pt idx="3106">
                  <c:v>88.97</c:v>
                </c:pt>
                <c:pt idx="3107">
                  <c:v>89.5</c:v>
                </c:pt>
                <c:pt idx="3108">
                  <c:v>90.07</c:v>
                </c:pt>
                <c:pt idx="3109">
                  <c:v>90.7</c:v>
                </c:pt>
                <c:pt idx="3110">
                  <c:v>91.38</c:v>
                </c:pt>
                <c:pt idx="3111">
                  <c:v>92.09</c:v>
                </c:pt>
                <c:pt idx="3112">
                  <c:v>92.82</c:v>
                </c:pt>
                <c:pt idx="3113">
                  <c:v>93.51</c:v>
                </c:pt>
                <c:pt idx="3114">
                  <c:v>94.13</c:v>
                </c:pt>
                <c:pt idx="3115">
                  <c:v>94.61</c:v>
                </c:pt>
                <c:pt idx="3116">
                  <c:v>94.91</c:v>
                </c:pt>
                <c:pt idx="3117">
                  <c:v>95.06</c:v>
                </c:pt>
                <c:pt idx="3118">
                  <c:v>95.08</c:v>
                </c:pt>
                <c:pt idx="3119">
                  <c:v>95.02</c:v>
                </c:pt>
                <c:pt idx="3120">
                  <c:v>94.93</c:v>
                </c:pt>
                <c:pt idx="3121">
                  <c:v>94.85</c:v>
                </c:pt>
                <c:pt idx="3122">
                  <c:v>94.78</c:v>
                </c:pt>
                <c:pt idx="3123">
                  <c:v>94.72</c:v>
                </c:pt>
                <c:pt idx="3124">
                  <c:v>94.7</c:v>
                </c:pt>
                <c:pt idx="3125">
                  <c:v>94.72</c:v>
                </c:pt>
                <c:pt idx="3126">
                  <c:v>94.81</c:v>
                </c:pt>
                <c:pt idx="3127">
                  <c:v>94.96</c:v>
                </c:pt>
                <c:pt idx="3128">
                  <c:v>95.16</c:v>
                </c:pt>
                <c:pt idx="3129">
                  <c:v>95.43</c:v>
                </c:pt>
                <c:pt idx="3130">
                  <c:v>95.74</c:v>
                </c:pt>
                <c:pt idx="3131">
                  <c:v>96.03</c:v>
                </c:pt>
                <c:pt idx="3132">
                  <c:v>96.25</c:v>
                </c:pt>
                <c:pt idx="3133">
                  <c:v>96.39</c:v>
                </c:pt>
                <c:pt idx="3134">
                  <c:v>96.46</c:v>
                </c:pt>
                <c:pt idx="3135">
                  <c:v>96.47</c:v>
                </c:pt>
                <c:pt idx="3136">
                  <c:v>96.37</c:v>
                </c:pt>
                <c:pt idx="3137">
                  <c:v>96.17</c:v>
                </c:pt>
                <c:pt idx="3138">
                  <c:v>95.84</c:v>
                </c:pt>
                <c:pt idx="3139">
                  <c:v>95.41</c:v>
                </c:pt>
                <c:pt idx="3140">
                  <c:v>94.88</c:v>
                </c:pt>
                <c:pt idx="3141">
                  <c:v>94.28</c:v>
                </c:pt>
                <c:pt idx="3142">
                  <c:v>93.64</c:v>
                </c:pt>
                <c:pt idx="3143">
                  <c:v>93</c:v>
                </c:pt>
                <c:pt idx="3144">
                  <c:v>92.39</c:v>
                </c:pt>
                <c:pt idx="3145">
                  <c:v>91.84</c:v>
                </c:pt>
                <c:pt idx="3146">
                  <c:v>91.38</c:v>
                </c:pt>
                <c:pt idx="3147">
                  <c:v>90.99</c:v>
                </c:pt>
                <c:pt idx="3148">
                  <c:v>90.7</c:v>
                </c:pt>
                <c:pt idx="3149">
                  <c:v>90.51</c:v>
                </c:pt>
                <c:pt idx="3150">
                  <c:v>90.47</c:v>
                </c:pt>
                <c:pt idx="3151">
                  <c:v>90.56</c:v>
                </c:pt>
                <c:pt idx="3152">
                  <c:v>90.79</c:v>
                </c:pt>
                <c:pt idx="3153">
                  <c:v>91.15</c:v>
                </c:pt>
                <c:pt idx="3154">
                  <c:v>91.64</c:v>
                </c:pt>
                <c:pt idx="3155">
                  <c:v>92.23</c:v>
                </c:pt>
                <c:pt idx="3156">
                  <c:v>92.89</c:v>
                </c:pt>
                <c:pt idx="3157">
                  <c:v>93.6</c:v>
                </c:pt>
                <c:pt idx="3158">
                  <c:v>94.32</c:v>
                </c:pt>
                <c:pt idx="3159">
                  <c:v>95.03</c:v>
                </c:pt>
                <c:pt idx="3160">
                  <c:v>95.75</c:v>
                </c:pt>
                <c:pt idx="3161">
                  <c:v>96.52</c:v>
                </c:pt>
                <c:pt idx="3162">
                  <c:v>97.34</c:v>
                </c:pt>
                <c:pt idx="3163">
                  <c:v>98.15</c:v>
                </c:pt>
                <c:pt idx="3164">
                  <c:v>98.9</c:v>
                </c:pt>
                <c:pt idx="3165">
                  <c:v>99.59</c:v>
                </c:pt>
                <c:pt idx="3166">
                  <c:v>100.27</c:v>
                </c:pt>
                <c:pt idx="3167">
                  <c:v>100.92</c:v>
                </c:pt>
                <c:pt idx="3168">
                  <c:v>101.51</c:v>
                </c:pt>
                <c:pt idx="3169">
                  <c:v>102</c:v>
                </c:pt>
                <c:pt idx="3170">
                  <c:v>102.4</c:v>
                </c:pt>
                <c:pt idx="3171">
                  <c:v>102.76</c:v>
                </c:pt>
                <c:pt idx="3172">
                  <c:v>103.05</c:v>
                </c:pt>
                <c:pt idx="3173">
                  <c:v>103.25</c:v>
                </c:pt>
                <c:pt idx="3174">
                  <c:v>103.3</c:v>
                </c:pt>
                <c:pt idx="3175">
                  <c:v>103.18</c:v>
                </c:pt>
                <c:pt idx="3176">
                  <c:v>102.83</c:v>
                </c:pt>
                <c:pt idx="3177">
                  <c:v>102.19</c:v>
                </c:pt>
                <c:pt idx="3178">
                  <c:v>101.2</c:v>
                </c:pt>
                <c:pt idx="3179">
                  <c:v>99.91</c:v>
                </c:pt>
                <c:pt idx="3180">
                  <c:v>98.49</c:v>
                </c:pt>
                <c:pt idx="3181">
                  <c:v>97.13</c:v>
                </c:pt>
                <c:pt idx="3182">
                  <c:v>95.99</c:v>
                </c:pt>
                <c:pt idx="3183">
                  <c:v>95.19</c:v>
                </c:pt>
                <c:pt idx="3184">
                  <c:v>94.82</c:v>
                </c:pt>
                <c:pt idx="3185">
                  <c:v>94.92</c:v>
                </c:pt>
                <c:pt idx="3186">
                  <c:v>95.45</c:v>
                </c:pt>
                <c:pt idx="3187">
                  <c:v>96.3</c:v>
                </c:pt>
                <c:pt idx="3188">
                  <c:v>97.34</c:v>
                </c:pt>
                <c:pt idx="3189">
                  <c:v>98.45</c:v>
                </c:pt>
                <c:pt idx="3190">
                  <c:v>99.53</c:v>
                </c:pt>
                <c:pt idx="3191">
                  <c:v>100.52</c:v>
                </c:pt>
                <c:pt idx="3192">
                  <c:v>101.42</c:v>
                </c:pt>
                <c:pt idx="3193">
                  <c:v>102.24</c:v>
                </c:pt>
                <c:pt idx="3194">
                  <c:v>102.99</c:v>
                </c:pt>
                <c:pt idx="3195">
                  <c:v>103.61</c:v>
                </c:pt>
                <c:pt idx="3196">
                  <c:v>104.08</c:v>
                </c:pt>
                <c:pt idx="3197">
                  <c:v>104.42</c:v>
                </c:pt>
                <c:pt idx="3198">
                  <c:v>104.67</c:v>
                </c:pt>
                <c:pt idx="3199">
                  <c:v>104.89</c:v>
                </c:pt>
                <c:pt idx="3200">
                  <c:v>105.08</c:v>
                </c:pt>
                <c:pt idx="3201">
                  <c:v>105.26</c:v>
                </c:pt>
                <c:pt idx="3202">
                  <c:v>105.42</c:v>
                </c:pt>
                <c:pt idx="3203">
                  <c:v>105.57</c:v>
                </c:pt>
                <c:pt idx="3204">
                  <c:v>105.72</c:v>
                </c:pt>
                <c:pt idx="3205">
                  <c:v>105.86</c:v>
                </c:pt>
                <c:pt idx="3206">
                  <c:v>105.96</c:v>
                </c:pt>
                <c:pt idx="3207">
                  <c:v>105.99</c:v>
                </c:pt>
                <c:pt idx="3208">
                  <c:v>105.97</c:v>
                </c:pt>
                <c:pt idx="3209">
                  <c:v>105.94</c:v>
                </c:pt>
                <c:pt idx="3210">
                  <c:v>105.93</c:v>
                </c:pt>
                <c:pt idx="3211">
                  <c:v>105.93</c:v>
                </c:pt>
                <c:pt idx="3212">
                  <c:v>105.93</c:v>
                </c:pt>
                <c:pt idx="3213">
                  <c:v>105.93</c:v>
                </c:pt>
                <c:pt idx="3214">
                  <c:v>105.93</c:v>
                </c:pt>
                <c:pt idx="3215">
                  <c:v>105.89</c:v>
                </c:pt>
                <c:pt idx="3216">
                  <c:v>105.82</c:v>
                </c:pt>
                <c:pt idx="3217">
                  <c:v>105.74</c:v>
                </c:pt>
                <c:pt idx="3218">
                  <c:v>105.67</c:v>
                </c:pt>
                <c:pt idx="3219">
                  <c:v>105.6</c:v>
                </c:pt>
                <c:pt idx="3220">
                  <c:v>105.52</c:v>
                </c:pt>
                <c:pt idx="3221">
                  <c:v>105.43</c:v>
                </c:pt>
                <c:pt idx="3222">
                  <c:v>105.36</c:v>
                </c:pt>
                <c:pt idx="3223">
                  <c:v>105.35</c:v>
                </c:pt>
                <c:pt idx="3224">
                  <c:v>105.4</c:v>
                </c:pt>
                <c:pt idx="3225">
                  <c:v>105.53</c:v>
                </c:pt>
                <c:pt idx="3226">
                  <c:v>105.79</c:v>
                </c:pt>
                <c:pt idx="3227">
                  <c:v>106.19</c:v>
                </c:pt>
                <c:pt idx="3228">
                  <c:v>106.72</c:v>
                </c:pt>
                <c:pt idx="3229">
                  <c:v>107.3</c:v>
                </c:pt>
                <c:pt idx="3230">
                  <c:v>107.87</c:v>
                </c:pt>
                <c:pt idx="3231">
                  <c:v>108.4</c:v>
                </c:pt>
                <c:pt idx="3232">
                  <c:v>108.84</c:v>
                </c:pt>
                <c:pt idx="3233">
                  <c:v>109.15</c:v>
                </c:pt>
                <c:pt idx="3234">
                  <c:v>109.25</c:v>
                </c:pt>
                <c:pt idx="3235">
                  <c:v>109.07</c:v>
                </c:pt>
                <c:pt idx="3236">
                  <c:v>108.57</c:v>
                </c:pt>
                <c:pt idx="3237">
                  <c:v>107.73</c:v>
                </c:pt>
                <c:pt idx="3238">
                  <c:v>106.68</c:v>
                </c:pt>
                <c:pt idx="3239">
                  <c:v>105.61</c:v>
                </c:pt>
                <c:pt idx="3240">
                  <c:v>104.66</c:v>
                </c:pt>
                <c:pt idx="3241">
                  <c:v>103.8</c:v>
                </c:pt>
                <c:pt idx="3242">
                  <c:v>102.88</c:v>
                </c:pt>
                <c:pt idx="3243">
                  <c:v>101.79</c:v>
                </c:pt>
                <c:pt idx="3244">
                  <c:v>100.59</c:v>
                </c:pt>
                <c:pt idx="3245">
                  <c:v>99.35</c:v>
                </c:pt>
                <c:pt idx="3246">
                  <c:v>98.1</c:v>
                </c:pt>
                <c:pt idx="3247">
                  <c:v>96.77</c:v>
                </c:pt>
                <c:pt idx="3248">
                  <c:v>95.29</c:v>
                </c:pt>
                <c:pt idx="3249">
                  <c:v>93.68</c:v>
                </c:pt>
                <c:pt idx="3250">
                  <c:v>92.08</c:v>
                </c:pt>
                <c:pt idx="3251">
                  <c:v>90.64</c:v>
                </c:pt>
                <c:pt idx="3252">
                  <c:v>89.59</c:v>
                </c:pt>
                <c:pt idx="3253">
                  <c:v>89.12</c:v>
                </c:pt>
                <c:pt idx="3254">
                  <c:v>89.34</c:v>
                </c:pt>
                <c:pt idx="3255">
                  <c:v>90.18</c:v>
                </c:pt>
                <c:pt idx="3256">
                  <c:v>91.45</c:v>
                </c:pt>
                <c:pt idx="3257">
                  <c:v>92.83</c:v>
                </c:pt>
                <c:pt idx="3258">
                  <c:v>94.05</c:v>
                </c:pt>
                <c:pt idx="3259">
                  <c:v>95</c:v>
                </c:pt>
                <c:pt idx="3260">
                  <c:v>95.67</c:v>
                </c:pt>
                <c:pt idx="3261">
                  <c:v>96.15</c:v>
                </c:pt>
                <c:pt idx="3262">
                  <c:v>96.44</c:v>
                </c:pt>
                <c:pt idx="3263">
                  <c:v>96.57</c:v>
                </c:pt>
                <c:pt idx="3264">
                  <c:v>96.56</c:v>
                </c:pt>
                <c:pt idx="3265">
                  <c:v>96.51</c:v>
                </c:pt>
                <c:pt idx="3266">
                  <c:v>96.51</c:v>
                </c:pt>
                <c:pt idx="3267">
                  <c:v>96.58</c:v>
                </c:pt>
                <c:pt idx="3268">
                  <c:v>96.72</c:v>
                </c:pt>
                <c:pt idx="3269">
                  <c:v>96.89</c:v>
                </c:pt>
                <c:pt idx="3270">
                  <c:v>97.04</c:v>
                </c:pt>
                <c:pt idx="3271">
                  <c:v>97.14</c:v>
                </c:pt>
                <c:pt idx="3272">
                  <c:v>97.22</c:v>
                </c:pt>
                <c:pt idx="3273">
                  <c:v>97.31</c:v>
                </c:pt>
                <c:pt idx="3274">
                  <c:v>97.4</c:v>
                </c:pt>
                <c:pt idx="3275">
                  <c:v>97.46</c:v>
                </c:pt>
                <c:pt idx="3276">
                  <c:v>97.48</c:v>
                </c:pt>
                <c:pt idx="3277">
                  <c:v>97.45</c:v>
                </c:pt>
                <c:pt idx="3278">
                  <c:v>97.37</c:v>
                </c:pt>
                <c:pt idx="3279">
                  <c:v>97.22</c:v>
                </c:pt>
                <c:pt idx="3280">
                  <c:v>97.04</c:v>
                </c:pt>
                <c:pt idx="3281">
                  <c:v>96.86</c:v>
                </c:pt>
                <c:pt idx="3282">
                  <c:v>96.73</c:v>
                </c:pt>
                <c:pt idx="3283">
                  <c:v>96.64</c:v>
                </c:pt>
                <c:pt idx="3284">
                  <c:v>96.58</c:v>
                </c:pt>
                <c:pt idx="3285">
                  <c:v>96.49</c:v>
                </c:pt>
                <c:pt idx="3286">
                  <c:v>96.37</c:v>
                </c:pt>
                <c:pt idx="3287">
                  <c:v>96.2</c:v>
                </c:pt>
                <c:pt idx="3288">
                  <c:v>96.03</c:v>
                </c:pt>
                <c:pt idx="3289">
                  <c:v>95.87</c:v>
                </c:pt>
                <c:pt idx="3290">
                  <c:v>95.71</c:v>
                </c:pt>
                <c:pt idx="3291">
                  <c:v>95.51</c:v>
                </c:pt>
                <c:pt idx="3292">
                  <c:v>95.27</c:v>
                </c:pt>
                <c:pt idx="3293">
                  <c:v>95.04</c:v>
                </c:pt>
                <c:pt idx="3294">
                  <c:v>94.84</c:v>
                </c:pt>
                <c:pt idx="3295">
                  <c:v>94.68</c:v>
                </c:pt>
                <c:pt idx="3296">
                  <c:v>94.57</c:v>
                </c:pt>
                <c:pt idx="3297">
                  <c:v>94.5</c:v>
                </c:pt>
                <c:pt idx="3298">
                  <c:v>94.44</c:v>
                </c:pt>
                <c:pt idx="3299">
                  <c:v>94.32</c:v>
                </c:pt>
                <c:pt idx="3300">
                  <c:v>94.17</c:v>
                </c:pt>
                <c:pt idx="3301">
                  <c:v>94.02</c:v>
                </c:pt>
                <c:pt idx="3302">
                  <c:v>93.89</c:v>
                </c:pt>
                <c:pt idx="3303">
                  <c:v>93.75</c:v>
                </c:pt>
                <c:pt idx="3304">
                  <c:v>93.58</c:v>
                </c:pt>
                <c:pt idx="3305">
                  <c:v>93.44</c:v>
                </c:pt>
                <c:pt idx="3306">
                  <c:v>93.33</c:v>
                </c:pt>
                <c:pt idx="3307">
                  <c:v>93.24</c:v>
                </c:pt>
                <c:pt idx="3308">
                  <c:v>93.14</c:v>
                </c:pt>
                <c:pt idx="3309">
                  <c:v>93.03</c:v>
                </c:pt>
                <c:pt idx="3310">
                  <c:v>92.91</c:v>
                </c:pt>
                <c:pt idx="3311">
                  <c:v>92.78</c:v>
                </c:pt>
                <c:pt idx="3312">
                  <c:v>92.66</c:v>
                </c:pt>
                <c:pt idx="3313">
                  <c:v>92.58</c:v>
                </c:pt>
                <c:pt idx="3314">
                  <c:v>92.5</c:v>
                </c:pt>
                <c:pt idx="3315">
                  <c:v>92.37</c:v>
                </c:pt>
                <c:pt idx="3316">
                  <c:v>92.13</c:v>
                </c:pt>
                <c:pt idx="3317">
                  <c:v>91.84</c:v>
                </c:pt>
                <c:pt idx="3318">
                  <c:v>91.58</c:v>
                </c:pt>
                <c:pt idx="3319">
                  <c:v>91.4</c:v>
                </c:pt>
                <c:pt idx="3320">
                  <c:v>91.27</c:v>
                </c:pt>
                <c:pt idx="3321">
                  <c:v>91.19</c:v>
                </c:pt>
                <c:pt idx="3322">
                  <c:v>91.11</c:v>
                </c:pt>
                <c:pt idx="3323">
                  <c:v>91.01</c:v>
                </c:pt>
                <c:pt idx="3324">
                  <c:v>90.87</c:v>
                </c:pt>
                <c:pt idx="3325">
                  <c:v>90.75</c:v>
                </c:pt>
                <c:pt idx="3326">
                  <c:v>90.66</c:v>
                </c:pt>
                <c:pt idx="3327">
                  <c:v>90.58</c:v>
                </c:pt>
                <c:pt idx="3328">
                  <c:v>90.45</c:v>
                </c:pt>
                <c:pt idx="3329">
                  <c:v>90.31</c:v>
                </c:pt>
                <c:pt idx="3330">
                  <c:v>90.18</c:v>
                </c:pt>
                <c:pt idx="3331">
                  <c:v>90.08</c:v>
                </c:pt>
                <c:pt idx="3332">
                  <c:v>90.05</c:v>
                </c:pt>
                <c:pt idx="3333">
                  <c:v>89.97</c:v>
                </c:pt>
                <c:pt idx="3334">
                  <c:v>89.74</c:v>
                </c:pt>
                <c:pt idx="3335">
                  <c:v>89.44</c:v>
                </c:pt>
                <c:pt idx="3336">
                  <c:v>89.16</c:v>
                </c:pt>
                <c:pt idx="3337">
                  <c:v>88.91</c:v>
                </c:pt>
                <c:pt idx="3338">
                  <c:v>88.68</c:v>
                </c:pt>
                <c:pt idx="3339">
                  <c:v>88.45</c:v>
                </c:pt>
                <c:pt idx="3340">
                  <c:v>88.26</c:v>
                </c:pt>
                <c:pt idx="3341">
                  <c:v>88.09</c:v>
                </c:pt>
                <c:pt idx="3342">
                  <c:v>87.94</c:v>
                </c:pt>
                <c:pt idx="3343">
                  <c:v>87.8</c:v>
                </c:pt>
                <c:pt idx="3344">
                  <c:v>87.69</c:v>
                </c:pt>
                <c:pt idx="3345">
                  <c:v>87.64</c:v>
                </c:pt>
                <c:pt idx="3346">
                  <c:v>87.59</c:v>
                </c:pt>
                <c:pt idx="3347">
                  <c:v>87.48</c:v>
                </c:pt>
                <c:pt idx="3348">
                  <c:v>87.3</c:v>
                </c:pt>
                <c:pt idx="3349">
                  <c:v>87.12</c:v>
                </c:pt>
                <c:pt idx="3350">
                  <c:v>86.97</c:v>
                </c:pt>
                <c:pt idx="3351">
                  <c:v>86.85</c:v>
                </c:pt>
                <c:pt idx="3352">
                  <c:v>86.75</c:v>
                </c:pt>
                <c:pt idx="3353">
                  <c:v>86.67</c:v>
                </c:pt>
                <c:pt idx="3354">
                  <c:v>86.59</c:v>
                </c:pt>
                <c:pt idx="3355">
                  <c:v>86.51</c:v>
                </c:pt>
                <c:pt idx="3356">
                  <c:v>86.41</c:v>
                </c:pt>
                <c:pt idx="3357">
                  <c:v>86.31</c:v>
                </c:pt>
                <c:pt idx="3358">
                  <c:v>86.22</c:v>
                </c:pt>
                <c:pt idx="3359">
                  <c:v>86.11</c:v>
                </c:pt>
                <c:pt idx="3360">
                  <c:v>85.99</c:v>
                </c:pt>
                <c:pt idx="3361">
                  <c:v>85.88</c:v>
                </c:pt>
                <c:pt idx="3362">
                  <c:v>85.78</c:v>
                </c:pt>
                <c:pt idx="3363">
                  <c:v>85.66</c:v>
                </c:pt>
                <c:pt idx="3364">
                  <c:v>85.52</c:v>
                </c:pt>
                <c:pt idx="3365">
                  <c:v>85.4</c:v>
                </c:pt>
                <c:pt idx="3366">
                  <c:v>85.34</c:v>
                </c:pt>
                <c:pt idx="3367">
                  <c:v>85.32</c:v>
                </c:pt>
                <c:pt idx="3368">
                  <c:v>85.3</c:v>
                </c:pt>
                <c:pt idx="3369">
                  <c:v>85.24</c:v>
                </c:pt>
                <c:pt idx="3370">
                  <c:v>85.13</c:v>
                </c:pt>
                <c:pt idx="3371">
                  <c:v>84.96</c:v>
                </c:pt>
                <c:pt idx="3372">
                  <c:v>84.78</c:v>
                </c:pt>
                <c:pt idx="3373">
                  <c:v>84.66</c:v>
                </c:pt>
                <c:pt idx="3374">
                  <c:v>84.59</c:v>
                </c:pt>
                <c:pt idx="3375">
                  <c:v>84.52</c:v>
                </c:pt>
                <c:pt idx="3376">
                  <c:v>84.39</c:v>
                </c:pt>
                <c:pt idx="3377">
                  <c:v>84.21</c:v>
                </c:pt>
                <c:pt idx="3378">
                  <c:v>84.03</c:v>
                </c:pt>
                <c:pt idx="3379">
                  <c:v>83.89</c:v>
                </c:pt>
                <c:pt idx="3380">
                  <c:v>83.78</c:v>
                </c:pt>
                <c:pt idx="3381">
                  <c:v>83.71</c:v>
                </c:pt>
                <c:pt idx="3382">
                  <c:v>83.63</c:v>
                </c:pt>
                <c:pt idx="3383">
                  <c:v>83.53</c:v>
                </c:pt>
                <c:pt idx="3384">
                  <c:v>83.41</c:v>
                </c:pt>
                <c:pt idx="3385">
                  <c:v>83.3</c:v>
                </c:pt>
                <c:pt idx="3386">
                  <c:v>83.19</c:v>
                </c:pt>
                <c:pt idx="3387">
                  <c:v>83.05</c:v>
                </c:pt>
                <c:pt idx="3388">
                  <c:v>82.88</c:v>
                </c:pt>
                <c:pt idx="3389">
                  <c:v>82.72</c:v>
                </c:pt>
                <c:pt idx="3390">
                  <c:v>82.59</c:v>
                </c:pt>
                <c:pt idx="3391">
                  <c:v>82.47</c:v>
                </c:pt>
                <c:pt idx="3392">
                  <c:v>82.32</c:v>
                </c:pt>
                <c:pt idx="3393">
                  <c:v>82.14</c:v>
                </c:pt>
                <c:pt idx="3394">
                  <c:v>81.97</c:v>
                </c:pt>
                <c:pt idx="3395">
                  <c:v>81.83</c:v>
                </c:pt>
                <c:pt idx="3396">
                  <c:v>81.72</c:v>
                </c:pt>
                <c:pt idx="3397">
                  <c:v>81.650000000000006</c:v>
                </c:pt>
                <c:pt idx="3398">
                  <c:v>81.63</c:v>
                </c:pt>
                <c:pt idx="3399">
                  <c:v>81.63</c:v>
                </c:pt>
                <c:pt idx="3400">
                  <c:v>81.61</c:v>
                </c:pt>
                <c:pt idx="3401">
                  <c:v>81.55</c:v>
                </c:pt>
                <c:pt idx="3402">
                  <c:v>81.41</c:v>
                </c:pt>
                <c:pt idx="3403">
                  <c:v>81.23</c:v>
                </c:pt>
                <c:pt idx="3404">
                  <c:v>81.06</c:v>
                </c:pt>
                <c:pt idx="3405">
                  <c:v>80.95</c:v>
                </c:pt>
                <c:pt idx="3406">
                  <c:v>80.900000000000006</c:v>
                </c:pt>
                <c:pt idx="3407">
                  <c:v>80.86</c:v>
                </c:pt>
                <c:pt idx="3408">
                  <c:v>80.790000000000006</c:v>
                </c:pt>
                <c:pt idx="3409">
                  <c:v>80.680000000000007</c:v>
                </c:pt>
                <c:pt idx="3410">
                  <c:v>80.540000000000006</c:v>
                </c:pt>
                <c:pt idx="3411">
                  <c:v>80.39</c:v>
                </c:pt>
                <c:pt idx="3412">
                  <c:v>80.31</c:v>
                </c:pt>
                <c:pt idx="3413">
                  <c:v>80.3</c:v>
                </c:pt>
                <c:pt idx="3414">
                  <c:v>80.31</c:v>
                </c:pt>
                <c:pt idx="3415">
                  <c:v>80.25</c:v>
                </c:pt>
                <c:pt idx="3416">
                  <c:v>80.13</c:v>
                </c:pt>
                <c:pt idx="3417">
                  <c:v>80</c:v>
                </c:pt>
                <c:pt idx="3418">
                  <c:v>79.89</c:v>
                </c:pt>
                <c:pt idx="3419">
                  <c:v>79.819999999999993</c:v>
                </c:pt>
                <c:pt idx="3420">
                  <c:v>79.790000000000006</c:v>
                </c:pt>
                <c:pt idx="3421">
                  <c:v>79.78</c:v>
                </c:pt>
                <c:pt idx="3422">
                  <c:v>79.739999999999995</c:v>
                </c:pt>
                <c:pt idx="3423">
                  <c:v>79.64</c:v>
                </c:pt>
                <c:pt idx="3424">
                  <c:v>79.5</c:v>
                </c:pt>
                <c:pt idx="3425">
                  <c:v>79.36</c:v>
                </c:pt>
                <c:pt idx="3426">
                  <c:v>79.23</c:v>
                </c:pt>
                <c:pt idx="3427">
                  <c:v>79.099999999999994</c:v>
                </c:pt>
                <c:pt idx="3428">
                  <c:v>79.03</c:v>
                </c:pt>
                <c:pt idx="3429">
                  <c:v>79.02</c:v>
                </c:pt>
                <c:pt idx="3430">
                  <c:v>79.040000000000006</c:v>
                </c:pt>
                <c:pt idx="3431">
                  <c:v>78.98</c:v>
                </c:pt>
                <c:pt idx="3432">
                  <c:v>78.81</c:v>
                </c:pt>
                <c:pt idx="3433">
                  <c:v>78.62</c:v>
                </c:pt>
                <c:pt idx="3434">
                  <c:v>78.47</c:v>
                </c:pt>
                <c:pt idx="3435">
                  <c:v>78.34</c:v>
                </c:pt>
                <c:pt idx="3436">
                  <c:v>78.22</c:v>
                </c:pt>
                <c:pt idx="3437">
                  <c:v>78.13</c:v>
                </c:pt>
                <c:pt idx="3438">
                  <c:v>78.05</c:v>
                </c:pt>
                <c:pt idx="3439">
                  <c:v>77.98</c:v>
                </c:pt>
                <c:pt idx="3440">
                  <c:v>77.900000000000006</c:v>
                </c:pt>
                <c:pt idx="3441">
                  <c:v>77.849999999999994</c:v>
                </c:pt>
                <c:pt idx="3442">
                  <c:v>77.81</c:v>
                </c:pt>
                <c:pt idx="3443">
                  <c:v>77.78</c:v>
                </c:pt>
                <c:pt idx="3444">
                  <c:v>77.760000000000005</c:v>
                </c:pt>
                <c:pt idx="3445">
                  <c:v>77.72</c:v>
                </c:pt>
                <c:pt idx="3446">
                  <c:v>77.62</c:v>
                </c:pt>
                <c:pt idx="3447">
                  <c:v>77.459999999999994</c:v>
                </c:pt>
                <c:pt idx="3448">
                  <c:v>77.33</c:v>
                </c:pt>
                <c:pt idx="3449">
                  <c:v>77.31</c:v>
                </c:pt>
                <c:pt idx="3450">
                  <c:v>77.33</c:v>
                </c:pt>
                <c:pt idx="3451">
                  <c:v>77.260000000000005</c:v>
                </c:pt>
                <c:pt idx="3452">
                  <c:v>77.099999999999994</c:v>
                </c:pt>
                <c:pt idx="3453">
                  <c:v>76.930000000000007</c:v>
                </c:pt>
                <c:pt idx="3454">
                  <c:v>76.81</c:v>
                </c:pt>
                <c:pt idx="3455">
                  <c:v>76.680000000000007</c:v>
                </c:pt>
                <c:pt idx="3456">
                  <c:v>76.52</c:v>
                </c:pt>
                <c:pt idx="3457">
                  <c:v>76.400000000000006</c:v>
                </c:pt>
                <c:pt idx="3458">
                  <c:v>76.349999999999994</c:v>
                </c:pt>
                <c:pt idx="3459">
                  <c:v>76.28</c:v>
                </c:pt>
                <c:pt idx="3460">
                  <c:v>76.08</c:v>
                </c:pt>
                <c:pt idx="3461">
                  <c:v>75.7</c:v>
                </c:pt>
                <c:pt idx="3462">
                  <c:v>75.2</c:v>
                </c:pt>
                <c:pt idx="3463">
                  <c:v>74.63</c:v>
                </c:pt>
                <c:pt idx="3464">
                  <c:v>74.099999999999994</c:v>
                </c:pt>
                <c:pt idx="3465">
                  <c:v>73.66</c:v>
                </c:pt>
                <c:pt idx="3466">
                  <c:v>73.25</c:v>
                </c:pt>
                <c:pt idx="3467">
                  <c:v>72.73</c:v>
                </c:pt>
                <c:pt idx="3468">
                  <c:v>72.05</c:v>
                </c:pt>
                <c:pt idx="3469">
                  <c:v>71.27</c:v>
                </c:pt>
                <c:pt idx="3470">
                  <c:v>70.510000000000005</c:v>
                </c:pt>
                <c:pt idx="3471">
                  <c:v>69.78</c:v>
                </c:pt>
                <c:pt idx="3472">
                  <c:v>69.03</c:v>
                </c:pt>
                <c:pt idx="3473">
                  <c:v>68.23</c:v>
                </c:pt>
                <c:pt idx="3474">
                  <c:v>67.42</c:v>
                </c:pt>
                <c:pt idx="3475">
                  <c:v>66.64</c:v>
                </c:pt>
                <c:pt idx="3476">
                  <c:v>65.95</c:v>
                </c:pt>
                <c:pt idx="3477">
                  <c:v>65.34</c:v>
                </c:pt>
                <c:pt idx="3478">
                  <c:v>64.8</c:v>
                </c:pt>
                <c:pt idx="3479">
                  <c:v>64.3</c:v>
                </c:pt>
                <c:pt idx="3480">
                  <c:v>63.85</c:v>
                </c:pt>
                <c:pt idx="3481">
                  <c:v>63.5</c:v>
                </c:pt>
                <c:pt idx="3482">
                  <c:v>63.22</c:v>
                </c:pt>
                <c:pt idx="3483">
                  <c:v>62.98</c:v>
                </c:pt>
                <c:pt idx="3484">
                  <c:v>62.83</c:v>
                </c:pt>
                <c:pt idx="3485">
                  <c:v>62.82</c:v>
                </c:pt>
                <c:pt idx="3486">
                  <c:v>62.93</c:v>
                </c:pt>
                <c:pt idx="3487">
                  <c:v>63.05</c:v>
                </c:pt>
                <c:pt idx="3488">
                  <c:v>63.17</c:v>
                </c:pt>
                <c:pt idx="3489">
                  <c:v>63.4</c:v>
                </c:pt>
                <c:pt idx="3490">
                  <c:v>63.71</c:v>
                </c:pt>
                <c:pt idx="3491">
                  <c:v>63.96</c:v>
                </c:pt>
                <c:pt idx="3492">
                  <c:v>64.099999999999994</c:v>
                </c:pt>
                <c:pt idx="3493">
                  <c:v>64.3</c:v>
                </c:pt>
                <c:pt idx="3494">
                  <c:v>64.680000000000007</c:v>
                </c:pt>
                <c:pt idx="3495">
                  <c:v>65.17</c:v>
                </c:pt>
                <c:pt idx="3496">
                  <c:v>65.569999999999993</c:v>
                </c:pt>
                <c:pt idx="3497">
                  <c:v>65.8</c:v>
                </c:pt>
                <c:pt idx="3498">
                  <c:v>65.91</c:v>
                </c:pt>
                <c:pt idx="3499">
                  <c:v>65.959999999999994</c:v>
                </c:pt>
                <c:pt idx="3500">
                  <c:v>66.040000000000006</c:v>
                </c:pt>
                <c:pt idx="3501">
                  <c:v>66.180000000000007</c:v>
                </c:pt>
                <c:pt idx="3502">
                  <c:v>66.37</c:v>
                </c:pt>
                <c:pt idx="3503">
                  <c:v>66.55</c:v>
                </c:pt>
                <c:pt idx="3504">
                  <c:v>66.7</c:v>
                </c:pt>
                <c:pt idx="3505">
                  <c:v>66.739999999999995</c:v>
                </c:pt>
                <c:pt idx="3506">
                  <c:v>66.59</c:v>
                </c:pt>
                <c:pt idx="3507">
                  <c:v>66.19</c:v>
                </c:pt>
                <c:pt idx="3508">
                  <c:v>65.69</c:v>
                </c:pt>
                <c:pt idx="3509">
                  <c:v>65.349999999999994</c:v>
                </c:pt>
                <c:pt idx="3510">
                  <c:v>65.22</c:v>
                </c:pt>
                <c:pt idx="3511">
                  <c:v>65.150000000000006</c:v>
                </c:pt>
                <c:pt idx="3512">
                  <c:v>65.03</c:v>
                </c:pt>
                <c:pt idx="3513">
                  <c:v>64.94</c:v>
                </c:pt>
                <c:pt idx="3514">
                  <c:v>64.88</c:v>
                </c:pt>
                <c:pt idx="3515">
                  <c:v>64.709999999999994</c:v>
                </c:pt>
                <c:pt idx="3516">
                  <c:v>64.41</c:v>
                </c:pt>
                <c:pt idx="3517">
                  <c:v>64.13</c:v>
                </c:pt>
                <c:pt idx="3518">
                  <c:v>64.06</c:v>
                </c:pt>
                <c:pt idx="3519">
                  <c:v>64.099999999999994</c:v>
                </c:pt>
                <c:pt idx="3520">
                  <c:v>64.099999999999994</c:v>
                </c:pt>
                <c:pt idx="3521">
                  <c:v>63.99</c:v>
                </c:pt>
                <c:pt idx="3522">
                  <c:v>63.78</c:v>
                </c:pt>
                <c:pt idx="3523">
                  <c:v>63.52</c:v>
                </c:pt>
                <c:pt idx="3524">
                  <c:v>63.3</c:v>
                </c:pt>
                <c:pt idx="3525">
                  <c:v>63.2</c:v>
                </c:pt>
                <c:pt idx="3526">
                  <c:v>63.19</c:v>
                </c:pt>
                <c:pt idx="3527">
                  <c:v>63.1</c:v>
                </c:pt>
                <c:pt idx="3528">
                  <c:v>62.92</c:v>
                </c:pt>
                <c:pt idx="3529">
                  <c:v>62.84</c:v>
                </c:pt>
                <c:pt idx="3530">
                  <c:v>62.91</c:v>
                </c:pt>
                <c:pt idx="3531">
                  <c:v>62.96</c:v>
                </c:pt>
                <c:pt idx="3532">
                  <c:v>62.85</c:v>
                </c:pt>
                <c:pt idx="3533">
                  <c:v>62.68</c:v>
                </c:pt>
                <c:pt idx="3534">
                  <c:v>62.62</c:v>
                </c:pt>
                <c:pt idx="3535">
                  <c:v>62.74</c:v>
                </c:pt>
                <c:pt idx="3536">
                  <c:v>63.02</c:v>
                </c:pt>
                <c:pt idx="3537">
                  <c:v>63.42</c:v>
                </c:pt>
                <c:pt idx="3538">
                  <c:v>63.88</c:v>
                </c:pt>
                <c:pt idx="3539">
                  <c:v>64.34</c:v>
                </c:pt>
                <c:pt idx="3540">
                  <c:v>64.8</c:v>
                </c:pt>
                <c:pt idx="3541">
                  <c:v>65.319999999999993</c:v>
                </c:pt>
                <c:pt idx="3542">
                  <c:v>65.790000000000006</c:v>
                </c:pt>
                <c:pt idx="3543">
                  <c:v>66.06</c:v>
                </c:pt>
                <c:pt idx="3544">
                  <c:v>66.22</c:v>
                </c:pt>
                <c:pt idx="3545">
                  <c:v>66.44</c:v>
                </c:pt>
                <c:pt idx="3546">
                  <c:v>66.66</c:v>
                </c:pt>
                <c:pt idx="3547">
                  <c:v>66.709999999999994</c:v>
                </c:pt>
                <c:pt idx="3548">
                  <c:v>66.67</c:v>
                </c:pt>
                <c:pt idx="3549">
                  <c:v>66.819999999999993</c:v>
                </c:pt>
                <c:pt idx="3550">
                  <c:v>67.239999999999995</c:v>
                </c:pt>
                <c:pt idx="3551">
                  <c:v>67.7</c:v>
                </c:pt>
                <c:pt idx="3552">
                  <c:v>68.02</c:v>
                </c:pt>
                <c:pt idx="3553">
                  <c:v>68.28</c:v>
                </c:pt>
                <c:pt idx="3554">
                  <c:v>68.52</c:v>
                </c:pt>
                <c:pt idx="3555">
                  <c:v>68.62</c:v>
                </c:pt>
                <c:pt idx="3556">
                  <c:v>68.52</c:v>
                </c:pt>
                <c:pt idx="3557">
                  <c:v>68.400000000000006</c:v>
                </c:pt>
                <c:pt idx="3558">
                  <c:v>68.41</c:v>
                </c:pt>
                <c:pt idx="3559">
                  <c:v>68.540000000000006</c:v>
                </c:pt>
                <c:pt idx="3560">
                  <c:v>68.75</c:v>
                </c:pt>
                <c:pt idx="3561">
                  <c:v>69.08</c:v>
                </c:pt>
                <c:pt idx="3562">
                  <c:v>69.45</c:v>
                </c:pt>
                <c:pt idx="3563">
                  <c:v>69.64</c:v>
                </c:pt>
                <c:pt idx="3564">
                  <c:v>69.510000000000005</c:v>
                </c:pt>
                <c:pt idx="3565">
                  <c:v>69.209999999999994</c:v>
                </c:pt>
                <c:pt idx="3566">
                  <c:v>68.98</c:v>
                </c:pt>
                <c:pt idx="3567">
                  <c:v>68.900000000000006</c:v>
                </c:pt>
                <c:pt idx="3568">
                  <c:v>68.98</c:v>
                </c:pt>
                <c:pt idx="3569">
                  <c:v>69.14</c:v>
                </c:pt>
                <c:pt idx="3570">
                  <c:v>69.14</c:v>
                </c:pt>
                <c:pt idx="3571">
                  <c:v>68.760000000000005</c:v>
                </c:pt>
                <c:pt idx="3572">
                  <c:v>68.23</c:v>
                </c:pt>
                <c:pt idx="3573">
                  <c:v>68.069999999999993</c:v>
                </c:pt>
                <c:pt idx="3574">
                  <c:v>68.510000000000005</c:v>
                </c:pt>
                <c:pt idx="3575">
                  <c:v>69.25</c:v>
                </c:pt>
                <c:pt idx="3576">
                  <c:v>69.92</c:v>
                </c:pt>
                <c:pt idx="3577">
                  <c:v>70.510000000000005</c:v>
                </c:pt>
                <c:pt idx="3578">
                  <c:v>71.06</c:v>
                </c:pt>
                <c:pt idx="3579">
                  <c:v>71.430000000000007</c:v>
                </c:pt>
                <c:pt idx="3580">
                  <c:v>71.44</c:v>
                </c:pt>
                <c:pt idx="3581">
                  <c:v>71.22</c:v>
                </c:pt>
                <c:pt idx="3582">
                  <c:v>71.05</c:v>
                </c:pt>
                <c:pt idx="3583">
                  <c:v>70.87</c:v>
                </c:pt>
                <c:pt idx="3584">
                  <c:v>70.569999999999993</c:v>
                </c:pt>
                <c:pt idx="3585">
                  <c:v>70.260000000000005</c:v>
                </c:pt>
                <c:pt idx="3586">
                  <c:v>70.05</c:v>
                </c:pt>
                <c:pt idx="3587">
                  <c:v>69.930000000000007</c:v>
                </c:pt>
                <c:pt idx="3588">
                  <c:v>69.83</c:v>
                </c:pt>
                <c:pt idx="3589">
                  <c:v>69.81</c:v>
                </c:pt>
                <c:pt idx="3590">
                  <c:v>69.88</c:v>
                </c:pt>
                <c:pt idx="3591">
                  <c:v>69.92</c:v>
                </c:pt>
                <c:pt idx="3592">
                  <c:v>69.89</c:v>
                </c:pt>
                <c:pt idx="3593">
                  <c:v>69.77</c:v>
                </c:pt>
                <c:pt idx="3594">
                  <c:v>69.430000000000007</c:v>
                </c:pt>
                <c:pt idx="3595">
                  <c:v>68.75</c:v>
                </c:pt>
                <c:pt idx="3596">
                  <c:v>67.989999999999995</c:v>
                </c:pt>
                <c:pt idx="3597">
                  <c:v>67.58</c:v>
                </c:pt>
                <c:pt idx="3598">
                  <c:v>67.47</c:v>
                </c:pt>
                <c:pt idx="3599">
                  <c:v>67.47</c:v>
                </c:pt>
                <c:pt idx="3600">
                  <c:v>67.790000000000006</c:v>
                </c:pt>
              </c:numCache>
            </c:numRef>
          </c:yVal>
          <c:smooth val="1"/>
        </c:ser>
        <c:dLbls>
          <c:showLegendKey val="0"/>
          <c:showVal val="0"/>
          <c:showCatName val="0"/>
          <c:showSerName val="0"/>
          <c:showPercent val="0"/>
          <c:showBubbleSize val="0"/>
        </c:dLbls>
        <c:axId val="308185728"/>
        <c:axId val="305025792"/>
      </c:scatterChart>
      <c:valAx>
        <c:axId val="308185728"/>
        <c:scaling>
          <c:orientation val="maxMin"/>
          <c:max val="4000"/>
          <c:min val="400"/>
        </c:scaling>
        <c:delete val="0"/>
        <c:axPos val="b"/>
        <c:title>
          <c:tx>
            <c:rich>
              <a:bodyPr/>
              <a:lstStyle/>
              <a:p>
                <a:pPr>
                  <a:defRPr/>
                </a:pPr>
                <a:r>
                  <a:rPr lang="en-GB"/>
                  <a:t>cm</a:t>
                </a:r>
                <a:r>
                  <a:rPr lang="en-GB" baseline="30000"/>
                  <a:t>-1</a:t>
                </a:r>
              </a:p>
            </c:rich>
          </c:tx>
          <c:overlay val="0"/>
        </c:title>
        <c:numFmt formatCode="General" sourceLinked="1"/>
        <c:majorTickMark val="out"/>
        <c:minorTickMark val="none"/>
        <c:tickLblPos val="nextTo"/>
        <c:crossAx val="305025792"/>
        <c:crosses val="autoZero"/>
        <c:crossBetween val="midCat"/>
      </c:valAx>
      <c:valAx>
        <c:axId val="305025792"/>
        <c:scaling>
          <c:orientation val="minMax"/>
          <c:max val="140"/>
          <c:min val="30"/>
        </c:scaling>
        <c:delete val="0"/>
        <c:axPos val="r"/>
        <c:title>
          <c:tx>
            <c:rich>
              <a:bodyPr rot="-5400000" vert="horz"/>
              <a:lstStyle/>
              <a:p>
                <a:pPr>
                  <a:defRPr/>
                </a:pPr>
                <a:r>
                  <a:rPr lang="en-GB"/>
                  <a:t>% T</a:t>
                </a:r>
              </a:p>
            </c:rich>
          </c:tx>
          <c:overlay val="0"/>
        </c:title>
        <c:numFmt formatCode="General" sourceLinked="1"/>
        <c:majorTickMark val="out"/>
        <c:minorTickMark val="none"/>
        <c:tickLblPos val="nextTo"/>
        <c:crossAx val="308185728"/>
        <c:crosses val="autoZero"/>
        <c:crossBetween val="midCat"/>
      </c:valAx>
    </c:plotArea>
    <c:legend>
      <c:legendPos val="r"/>
      <c:overlay val="0"/>
    </c:legend>
    <c:plotVisOnly val="1"/>
    <c:dispBlanksAs val="gap"/>
    <c:showDLblsOverMax val="0"/>
  </c:chart>
  <c:spPr>
    <a:ln>
      <a:noFill/>
    </a:ln>
  </c:spPr>
  <c:externalData r:id="rId1">
    <c:autoUpdate val="0"/>
  </c:externalData>
</c:chartSpace>
</file>

<file path=word/charts/chart14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0880109639474256"/>
          <c:y val="4.7907312556804187E-2"/>
          <c:w val="0.55895094038100723"/>
          <c:h val="0.75950660673853532"/>
        </c:manualLayout>
      </c:layout>
      <c:scatterChart>
        <c:scatterStyle val="smoothMarker"/>
        <c:varyColors val="0"/>
        <c:ser>
          <c:idx val="0"/>
          <c:order val="0"/>
          <c:tx>
            <c:v>Solvent</c:v>
          </c:tx>
          <c:spPr>
            <a:ln>
              <a:solidFill>
                <a:schemeClr val="tx1"/>
              </a:solidFill>
            </a:ln>
          </c:spPr>
          <c:marker>
            <c:symbol val="none"/>
          </c:marker>
          <c:xVal>
            <c:numRef>
              <c:f>K2CO3!$A$2:$A$152</c:f>
              <c:numCache>
                <c:formatCode>0.00</c:formatCode>
                <c:ptCount val="151"/>
                <c:pt idx="0">
                  <c:v>0</c:v>
                </c:pt>
                <c:pt idx="1">
                  <c:v>0.2</c:v>
                </c:pt>
                <c:pt idx="2">
                  <c:v>0.4</c:v>
                </c:pt>
                <c:pt idx="3">
                  <c:v>0.60000000000000009</c:v>
                </c:pt>
                <c:pt idx="4">
                  <c:v>0.8</c:v>
                </c:pt>
                <c:pt idx="5">
                  <c:v>1</c:v>
                </c:pt>
                <c:pt idx="6">
                  <c:v>1.2</c:v>
                </c:pt>
                <c:pt idx="7">
                  <c:v>1.4</c:v>
                </c:pt>
                <c:pt idx="8">
                  <c:v>1.5999999999999999</c:v>
                </c:pt>
                <c:pt idx="9">
                  <c:v>1.7999999999999998</c:v>
                </c:pt>
                <c:pt idx="10">
                  <c:v>1.9999999999999998</c:v>
                </c:pt>
                <c:pt idx="11">
                  <c:v>2.1999999999999997</c:v>
                </c:pt>
                <c:pt idx="12">
                  <c:v>2.4</c:v>
                </c:pt>
                <c:pt idx="13">
                  <c:v>2.6</c:v>
                </c:pt>
                <c:pt idx="14">
                  <c:v>2.8000000000000003</c:v>
                </c:pt>
                <c:pt idx="15">
                  <c:v>3.0000000000000004</c:v>
                </c:pt>
                <c:pt idx="16">
                  <c:v>3.2000000000000006</c:v>
                </c:pt>
                <c:pt idx="17">
                  <c:v>3.4000000000000008</c:v>
                </c:pt>
                <c:pt idx="18">
                  <c:v>3.600000000000001</c:v>
                </c:pt>
                <c:pt idx="19">
                  <c:v>3.8000000000000012</c:v>
                </c:pt>
                <c:pt idx="20">
                  <c:v>4.0000000000000009</c:v>
                </c:pt>
                <c:pt idx="21">
                  <c:v>4.2000000000000011</c:v>
                </c:pt>
                <c:pt idx="22">
                  <c:v>4.4000000000000012</c:v>
                </c:pt>
                <c:pt idx="23">
                  <c:v>4.6000000000000014</c:v>
                </c:pt>
                <c:pt idx="24">
                  <c:v>4.8000000000000016</c:v>
                </c:pt>
                <c:pt idx="25">
                  <c:v>5.0000000000000018</c:v>
                </c:pt>
                <c:pt idx="26">
                  <c:v>5.200000000000002</c:v>
                </c:pt>
                <c:pt idx="27">
                  <c:v>5.4000000000000021</c:v>
                </c:pt>
                <c:pt idx="28">
                  <c:v>5.6000000000000023</c:v>
                </c:pt>
                <c:pt idx="29">
                  <c:v>5.8000000000000025</c:v>
                </c:pt>
                <c:pt idx="30">
                  <c:v>6.0000000000000027</c:v>
                </c:pt>
                <c:pt idx="31">
                  <c:v>6.2000000000000028</c:v>
                </c:pt>
                <c:pt idx="32">
                  <c:v>6.400000000000003</c:v>
                </c:pt>
                <c:pt idx="33">
                  <c:v>6.6000000000000032</c:v>
                </c:pt>
                <c:pt idx="34">
                  <c:v>6.8000000000000034</c:v>
                </c:pt>
                <c:pt idx="35">
                  <c:v>7.0000000000000036</c:v>
                </c:pt>
                <c:pt idx="36">
                  <c:v>7.2000000000000037</c:v>
                </c:pt>
                <c:pt idx="37">
                  <c:v>7.4000000000000039</c:v>
                </c:pt>
                <c:pt idx="38">
                  <c:v>7.6000000000000041</c:v>
                </c:pt>
                <c:pt idx="39">
                  <c:v>7.8000000000000043</c:v>
                </c:pt>
                <c:pt idx="40">
                  <c:v>8.0000000000000036</c:v>
                </c:pt>
                <c:pt idx="41">
                  <c:v>8.2000000000000028</c:v>
                </c:pt>
                <c:pt idx="42">
                  <c:v>8.4000000000000021</c:v>
                </c:pt>
                <c:pt idx="43">
                  <c:v>8.6000000000000014</c:v>
                </c:pt>
                <c:pt idx="44">
                  <c:v>8.8000000000000007</c:v>
                </c:pt>
                <c:pt idx="45">
                  <c:v>9</c:v>
                </c:pt>
                <c:pt idx="46">
                  <c:v>9.1999999999999993</c:v>
                </c:pt>
                <c:pt idx="47">
                  <c:v>9.3999999999999986</c:v>
                </c:pt>
                <c:pt idx="48">
                  <c:v>9.5999999999999979</c:v>
                </c:pt>
                <c:pt idx="49">
                  <c:v>9.7999999999999972</c:v>
                </c:pt>
                <c:pt idx="50">
                  <c:v>9.9999999999999964</c:v>
                </c:pt>
                <c:pt idx="51">
                  <c:v>10.199999999999996</c:v>
                </c:pt>
                <c:pt idx="52">
                  <c:v>10.399999999999995</c:v>
                </c:pt>
                <c:pt idx="53">
                  <c:v>10.599999999999994</c:v>
                </c:pt>
                <c:pt idx="54">
                  <c:v>10.799999999999994</c:v>
                </c:pt>
                <c:pt idx="55">
                  <c:v>10.999999999999993</c:v>
                </c:pt>
                <c:pt idx="56">
                  <c:v>11.199999999999992</c:v>
                </c:pt>
                <c:pt idx="57">
                  <c:v>11.399999999999991</c:v>
                </c:pt>
                <c:pt idx="58">
                  <c:v>11.599999999999991</c:v>
                </c:pt>
                <c:pt idx="59">
                  <c:v>11.79999999999999</c:v>
                </c:pt>
                <c:pt idx="60">
                  <c:v>11.999999999999989</c:v>
                </c:pt>
                <c:pt idx="61">
                  <c:v>12.199999999999989</c:v>
                </c:pt>
                <c:pt idx="62">
                  <c:v>12.399999999999988</c:v>
                </c:pt>
                <c:pt idx="63">
                  <c:v>12.599999999999987</c:v>
                </c:pt>
                <c:pt idx="64">
                  <c:v>12.799999999999986</c:v>
                </c:pt>
                <c:pt idx="65">
                  <c:v>12.999999999999986</c:v>
                </c:pt>
                <c:pt idx="66">
                  <c:v>13.199999999999985</c:v>
                </c:pt>
                <c:pt idx="67">
                  <c:v>13.399999999999984</c:v>
                </c:pt>
                <c:pt idx="68">
                  <c:v>13.599999999999984</c:v>
                </c:pt>
                <c:pt idx="69">
                  <c:v>13.799999999999983</c:v>
                </c:pt>
                <c:pt idx="70">
                  <c:v>13.999999999999982</c:v>
                </c:pt>
                <c:pt idx="71">
                  <c:v>14.199999999999982</c:v>
                </c:pt>
                <c:pt idx="72">
                  <c:v>14.399999999999981</c:v>
                </c:pt>
                <c:pt idx="73">
                  <c:v>14.59999999999998</c:v>
                </c:pt>
                <c:pt idx="74">
                  <c:v>14.799999999999979</c:v>
                </c:pt>
                <c:pt idx="75">
                  <c:v>14.999999999999979</c:v>
                </c:pt>
                <c:pt idx="76">
                  <c:v>15.199999999999978</c:v>
                </c:pt>
                <c:pt idx="77">
                  <c:v>15.399999999999977</c:v>
                </c:pt>
                <c:pt idx="78">
                  <c:v>15.599999999999977</c:v>
                </c:pt>
                <c:pt idx="79">
                  <c:v>15.799999999999976</c:v>
                </c:pt>
                <c:pt idx="80">
                  <c:v>15.999999999999975</c:v>
                </c:pt>
                <c:pt idx="81">
                  <c:v>16.199999999999974</c:v>
                </c:pt>
                <c:pt idx="82">
                  <c:v>16.399999999999974</c:v>
                </c:pt>
                <c:pt idx="83">
                  <c:v>16.599999999999973</c:v>
                </c:pt>
                <c:pt idx="84">
                  <c:v>16.799999999999972</c:v>
                </c:pt>
                <c:pt idx="85">
                  <c:v>16.999999999999972</c:v>
                </c:pt>
                <c:pt idx="86">
                  <c:v>17.199999999999971</c:v>
                </c:pt>
                <c:pt idx="87">
                  <c:v>17.39999999999997</c:v>
                </c:pt>
                <c:pt idx="88">
                  <c:v>17.599999999999969</c:v>
                </c:pt>
                <c:pt idx="89">
                  <c:v>17.799999999999969</c:v>
                </c:pt>
                <c:pt idx="90">
                  <c:v>17.999999999999968</c:v>
                </c:pt>
                <c:pt idx="91">
                  <c:v>18.199999999999967</c:v>
                </c:pt>
                <c:pt idx="92">
                  <c:v>18.399999999999967</c:v>
                </c:pt>
                <c:pt idx="93">
                  <c:v>18.599999999999966</c:v>
                </c:pt>
                <c:pt idx="94">
                  <c:v>18.799999999999965</c:v>
                </c:pt>
                <c:pt idx="95">
                  <c:v>18.999999999999964</c:v>
                </c:pt>
                <c:pt idx="96">
                  <c:v>19.199999999999964</c:v>
                </c:pt>
                <c:pt idx="97">
                  <c:v>19.399999999999963</c:v>
                </c:pt>
                <c:pt idx="98">
                  <c:v>19.599999999999962</c:v>
                </c:pt>
                <c:pt idx="99">
                  <c:v>19.799999999999962</c:v>
                </c:pt>
                <c:pt idx="100">
                  <c:v>19.999999999999961</c:v>
                </c:pt>
                <c:pt idx="101">
                  <c:v>20.19999999999996</c:v>
                </c:pt>
                <c:pt idx="102">
                  <c:v>20.399999999999959</c:v>
                </c:pt>
                <c:pt idx="103">
                  <c:v>20.599999999999959</c:v>
                </c:pt>
                <c:pt idx="104">
                  <c:v>20.799999999999958</c:v>
                </c:pt>
                <c:pt idx="105">
                  <c:v>20.999999999999957</c:v>
                </c:pt>
                <c:pt idx="106">
                  <c:v>21.199999999999957</c:v>
                </c:pt>
                <c:pt idx="107">
                  <c:v>21.399999999999956</c:v>
                </c:pt>
                <c:pt idx="108">
                  <c:v>21.599999999999955</c:v>
                </c:pt>
                <c:pt idx="109">
                  <c:v>21.799999999999955</c:v>
                </c:pt>
                <c:pt idx="110">
                  <c:v>21.999999999999954</c:v>
                </c:pt>
                <c:pt idx="111">
                  <c:v>22.199999999999953</c:v>
                </c:pt>
                <c:pt idx="112">
                  <c:v>22.399999999999952</c:v>
                </c:pt>
                <c:pt idx="113">
                  <c:v>22.599999999999952</c:v>
                </c:pt>
                <c:pt idx="114">
                  <c:v>22.799999999999951</c:v>
                </c:pt>
                <c:pt idx="115">
                  <c:v>22.99999999999995</c:v>
                </c:pt>
                <c:pt idx="116">
                  <c:v>23.19999999999995</c:v>
                </c:pt>
                <c:pt idx="117">
                  <c:v>23.399999999999949</c:v>
                </c:pt>
                <c:pt idx="118">
                  <c:v>23.599999999999948</c:v>
                </c:pt>
                <c:pt idx="119">
                  <c:v>23.799999999999947</c:v>
                </c:pt>
                <c:pt idx="120">
                  <c:v>23.999999999999947</c:v>
                </c:pt>
                <c:pt idx="121">
                  <c:v>24.199999999999946</c:v>
                </c:pt>
                <c:pt idx="122">
                  <c:v>24.399999999999945</c:v>
                </c:pt>
                <c:pt idx="123">
                  <c:v>24.599999999999945</c:v>
                </c:pt>
                <c:pt idx="124">
                  <c:v>24.799999999999944</c:v>
                </c:pt>
                <c:pt idx="125">
                  <c:v>24.999999999999943</c:v>
                </c:pt>
                <c:pt idx="126">
                  <c:v>25.199999999999942</c:v>
                </c:pt>
                <c:pt idx="127">
                  <c:v>25.399999999999942</c:v>
                </c:pt>
                <c:pt idx="128">
                  <c:v>25.599999999999941</c:v>
                </c:pt>
                <c:pt idx="129">
                  <c:v>25.79999999999994</c:v>
                </c:pt>
                <c:pt idx="130">
                  <c:v>25.99999999999994</c:v>
                </c:pt>
                <c:pt idx="131">
                  <c:v>26.199999999999939</c:v>
                </c:pt>
                <c:pt idx="132">
                  <c:v>26.399999999999938</c:v>
                </c:pt>
                <c:pt idx="133">
                  <c:v>26.599999999999937</c:v>
                </c:pt>
                <c:pt idx="134">
                  <c:v>26.799999999999937</c:v>
                </c:pt>
                <c:pt idx="135">
                  <c:v>26.999999999999936</c:v>
                </c:pt>
                <c:pt idx="136">
                  <c:v>27.199999999999935</c:v>
                </c:pt>
                <c:pt idx="137">
                  <c:v>27.399999999999935</c:v>
                </c:pt>
                <c:pt idx="138">
                  <c:v>27.599999999999934</c:v>
                </c:pt>
                <c:pt idx="139">
                  <c:v>27.799999999999933</c:v>
                </c:pt>
                <c:pt idx="140">
                  <c:v>27.999999999999932</c:v>
                </c:pt>
                <c:pt idx="141">
                  <c:v>28.199999999999932</c:v>
                </c:pt>
                <c:pt idx="142">
                  <c:v>28.399999999999931</c:v>
                </c:pt>
                <c:pt idx="143">
                  <c:v>28.59999999999993</c:v>
                </c:pt>
                <c:pt idx="144">
                  <c:v>28.79999999999993</c:v>
                </c:pt>
                <c:pt idx="145">
                  <c:v>28.999999999999929</c:v>
                </c:pt>
                <c:pt idx="146">
                  <c:v>29.199999999999928</c:v>
                </c:pt>
                <c:pt idx="147">
                  <c:v>29.399999999999928</c:v>
                </c:pt>
                <c:pt idx="148">
                  <c:v>29.599999999999927</c:v>
                </c:pt>
                <c:pt idx="149">
                  <c:v>29.799999999999926</c:v>
                </c:pt>
                <c:pt idx="150">
                  <c:v>29.999999999999925</c:v>
                </c:pt>
              </c:numCache>
            </c:numRef>
          </c:xVal>
          <c:yVal>
            <c:numRef>
              <c:f>K2CO3!$E$2:$E$152</c:f>
              <c:numCache>
                <c:formatCode>General</c:formatCode>
                <c:ptCount val="151"/>
                <c:pt idx="0">
                  <c:v>11.686666666666667</c:v>
                </c:pt>
                <c:pt idx="1">
                  <c:v>11.51</c:v>
                </c:pt>
                <c:pt idx="2">
                  <c:v>11.299999999999999</c:v>
                </c:pt>
                <c:pt idx="3">
                  <c:v>11.166666666666666</c:v>
                </c:pt>
                <c:pt idx="4">
                  <c:v>11.053333333333333</c:v>
                </c:pt>
                <c:pt idx="5">
                  <c:v>10.956666666666665</c:v>
                </c:pt>
                <c:pt idx="6">
                  <c:v>10.87</c:v>
                </c:pt>
                <c:pt idx="7">
                  <c:v>10.793333333333335</c:v>
                </c:pt>
                <c:pt idx="8">
                  <c:v>10.726666666666667</c:v>
                </c:pt>
                <c:pt idx="9">
                  <c:v>10.653333333333334</c:v>
                </c:pt>
                <c:pt idx="10">
                  <c:v>10.593333333333334</c:v>
                </c:pt>
                <c:pt idx="11">
                  <c:v>10.51</c:v>
                </c:pt>
                <c:pt idx="12">
                  <c:v>10.443333333333333</c:v>
                </c:pt>
                <c:pt idx="13">
                  <c:v>10.383333333333333</c:v>
                </c:pt>
                <c:pt idx="14">
                  <c:v>10.326666666666666</c:v>
                </c:pt>
                <c:pt idx="15">
                  <c:v>10.256666666666666</c:v>
                </c:pt>
                <c:pt idx="16">
                  <c:v>10.213333333333333</c:v>
                </c:pt>
                <c:pt idx="17">
                  <c:v>10.163333333333332</c:v>
                </c:pt>
                <c:pt idx="18">
                  <c:v>10.100000000000001</c:v>
                </c:pt>
                <c:pt idx="19">
                  <c:v>10.020000000000001</c:v>
                </c:pt>
                <c:pt idx="20">
                  <c:v>9.9533333333333349</c:v>
                </c:pt>
                <c:pt idx="21">
                  <c:v>9.8833333333333329</c:v>
                </c:pt>
                <c:pt idx="22">
                  <c:v>9.8066666666666666</c:v>
                </c:pt>
                <c:pt idx="23">
                  <c:v>9.7099999999999991</c:v>
                </c:pt>
                <c:pt idx="24">
                  <c:v>9.6066666666666674</c:v>
                </c:pt>
                <c:pt idx="25">
                  <c:v>9.4733333333333327</c:v>
                </c:pt>
                <c:pt idx="26">
                  <c:v>9.3233333333333324</c:v>
                </c:pt>
                <c:pt idx="27">
                  <c:v>9.07</c:v>
                </c:pt>
                <c:pt idx="28">
                  <c:v>8.543333333333333</c:v>
                </c:pt>
                <c:pt idx="29">
                  <c:v>8.1566666666666663</c:v>
                </c:pt>
                <c:pt idx="30">
                  <c:v>8.0200000000000014</c:v>
                </c:pt>
                <c:pt idx="31">
                  <c:v>7.7733333333333334</c:v>
                </c:pt>
                <c:pt idx="32">
                  <c:v>7.6066666666666665</c:v>
                </c:pt>
                <c:pt idx="33">
                  <c:v>7.5366666666666662</c:v>
                </c:pt>
                <c:pt idx="34">
                  <c:v>7.5</c:v>
                </c:pt>
                <c:pt idx="35">
                  <c:v>7.3999999999999995</c:v>
                </c:pt>
                <c:pt idx="36">
                  <c:v>7.336666666666666</c:v>
                </c:pt>
                <c:pt idx="37">
                  <c:v>7.2666666666666666</c:v>
                </c:pt>
                <c:pt idx="38">
                  <c:v>7.2166666666666659</c:v>
                </c:pt>
                <c:pt idx="39">
                  <c:v>7.16</c:v>
                </c:pt>
                <c:pt idx="40">
                  <c:v>7.123333333333334</c:v>
                </c:pt>
                <c:pt idx="41">
                  <c:v>7.0766666666666671</c:v>
                </c:pt>
                <c:pt idx="42">
                  <c:v>7.05</c:v>
                </c:pt>
                <c:pt idx="43">
                  <c:v>6.98</c:v>
                </c:pt>
                <c:pt idx="44">
                  <c:v>6.9433333333333325</c:v>
                </c:pt>
                <c:pt idx="45">
                  <c:v>6.8833333333333329</c:v>
                </c:pt>
                <c:pt idx="46">
                  <c:v>6.82</c:v>
                </c:pt>
                <c:pt idx="47">
                  <c:v>6.7566666666666677</c:v>
                </c:pt>
                <c:pt idx="48">
                  <c:v>6.6933333333333325</c:v>
                </c:pt>
                <c:pt idx="49">
                  <c:v>6.6333333333333329</c:v>
                </c:pt>
                <c:pt idx="50">
                  <c:v>6.543333333333333</c:v>
                </c:pt>
                <c:pt idx="51">
                  <c:v>6.44</c:v>
                </c:pt>
                <c:pt idx="52">
                  <c:v>6.3166666666666664</c:v>
                </c:pt>
                <c:pt idx="53">
                  <c:v>6.1700000000000008</c:v>
                </c:pt>
                <c:pt idx="54">
                  <c:v>6.03</c:v>
                </c:pt>
                <c:pt idx="55">
                  <c:v>5.663333333333334</c:v>
                </c:pt>
                <c:pt idx="56">
                  <c:v>4.5666666666666673</c:v>
                </c:pt>
                <c:pt idx="57">
                  <c:v>3.53</c:v>
                </c:pt>
                <c:pt idx="58">
                  <c:v>3.2433333333333336</c:v>
                </c:pt>
                <c:pt idx="59">
                  <c:v>3.0566666666666666</c:v>
                </c:pt>
                <c:pt idx="60">
                  <c:v>2.9499999999999997</c:v>
                </c:pt>
                <c:pt idx="61">
                  <c:v>2.86</c:v>
                </c:pt>
                <c:pt idx="62">
                  <c:v>2.7899999999999996</c:v>
                </c:pt>
                <c:pt idx="63">
                  <c:v>2.7366666666666668</c:v>
                </c:pt>
                <c:pt idx="64">
                  <c:v>2.6933333333333334</c:v>
                </c:pt>
                <c:pt idx="65">
                  <c:v>2.6566666666666667</c:v>
                </c:pt>
                <c:pt idx="66">
                  <c:v>2.6266666666666669</c:v>
                </c:pt>
                <c:pt idx="67">
                  <c:v>2.5933333333333333</c:v>
                </c:pt>
                <c:pt idx="68">
                  <c:v>2.5666666666666664</c:v>
                </c:pt>
                <c:pt idx="69">
                  <c:v>2.5433333333333334</c:v>
                </c:pt>
                <c:pt idx="70">
                  <c:v>2.5266666666666664</c:v>
                </c:pt>
                <c:pt idx="71">
                  <c:v>2.5033333333333334</c:v>
                </c:pt>
                <c:pt idx="72">
                  <c:v>2.4866666666666664</c:v>
                </c:pt>
                <c:pt idx="73">
                  <c:v>2.4666666666666668</c:v>
                </c:pt>
                <c:pt idx="74">
                  <c:v>2.4533333333333336</c:v>
                </c:pt>
                <c:pt idx="75">
                  <c:v>2.4333333333333331</c:v>
                </c:pt>
                <c:pt idx="76">
                  <c:v>2.416666666666667</c:v>
                </c:pt>
                <c:pt idx="77">
                  <c:v>2.41</c:v>
                </c:pt>
                <c:pt idx="78">
                  <c:v>2.3966666666666665</c:v>
                </c:pt>
                <c:pt idx="79">
                  <c:v>2.3833333333333333</c:v>
                </c:pt>
                <c:pt idx="80">
                  <c:v>2.3733333333333331</c:v>
                </c:pt>
                <c:pt idx="81">
                  <c:v>2.36</c:v>
                </c:pt>
                <c:pt idx="82">
                  <c:v>2.3533333333333335</c:v>
                </c:pt>
                <c:pt idx="83">
                  <c:v>2.3433333333333333</c:v>
                </c:pt>
                <c:pt idx="84">
                  <c:v>2.3366666666666669</c:v>
                </c:pt>
                <c:pt idx="85">
                  <c:v>2.33</c:v>
                </c:pt>
                <c:pt idx="86">
                  <c:v>2.3199999999999998</c:v>
                </c:pt>
                <c:pt idx="87">
                  <c:v>2.31</c:v>
                </c:pt>
                <c:pt idx="88">
                  <c:v>2.3033333333333332</c:v>
                </c:pt>
                <c:pt idx="89">
                  <c:v>2.3000000000000003</c:v>
                </c:pt>
                <c:pt idx="90">
                  <c:v>2.29</c:v>
                </c:pt>
                <c:pt idx="91">
                  <c:v>2.2833333333333332</c:v>
                </c:pt>
                <c:pt idx="92">
                  <c:v>2.2733333333333334</c:v>
                </c:pt>
                <c:pt idx="93">
                  <c:v>2.2733333333333334</c:v>
                </c:pt>
                <c:pt idx="94">
                  <c:v>2.2633333333333336</c:v>
                </c:pt>
                <c:pt idx="95">
                  <c:v>2.2633333333333336</c:v>
                </c:pt>
                <c:pt idx="96">
                  <c:v>2.2533333333333334</c:v>
                </c:pt>
                <c:pt idx="97">
                  <c:v>2.2499999999999996</c:v>
                </c:pt>
                <c:pt idx="98">
                  <c:v>2.2433333333333332</c:v>
                </c:pt>
                <c:pt idx="99">
                  <c:v>2.2366666666666668</c:v>
                </c:pt>
                <c:pt idx="100">
                  <c:v>2.2333333333333329</c:v>
                </c:pt>
                <c:pt idx="101">
                  <c:v>2.2266666666666666</c:v>
                </c:pt>
                <c:pt idx="102">
                  <c:v>2.2233333333333332</c:v>
                </c:pt>
                <c:pt idx="103">
                  <c:v>2.2166666666666668</c:v>
                </c:pt>
                <c:pt idx="104">
                  <c:v>2.2166666666666668</c:v>
                </c:pt>
                <c:pt idx="105">
                  <c:v>2.2066666666666666</c:v>
                </c:pt>
                <c:pt idx="106">
                  <c:v>2.2033333333333331</c:v>
                </c:pt>
                <c:pt idx="107">
                  <c:v>2.1966666666666668</c:v>
                </c:pt>
                <c:pt idx="108">
                  <c:v>2.1966666666666668</c:v>
                </c:pt>
                <c:pt idx="109">
                  <c:v>2.19</c:v>
                </c:pt>
                <c:pt idx="110">
                  <c:v>2.186666666666667</c:v>
                </c:pt>
                <c:pt idx="111">
                  <c:v>2.1800000000000002</c:v>
                </c:pt>
                <c:pt idx="112">
                  <c:v>2.1766666666666667</c:v>
                </c:pt>
                <c:pt idx="113">
                  <c:v>2.1766666666666667</c:v>
                </c:pt>
                <c:pt idx="114">
                  <c:v>2.17</c:v>
                </c:pt>
                <c:pt idx="115">
                  <c:v>2.17</c:v>
                </c:pt>
                <c:pt idx="116">
                  <c:v>2.1666666666666665</c:v>
                </c:pt>
                <c:pt idx="117">
                  <c:v>2.16</c:v>
                </c:pt>
                <c:pt idx="118">
                  <c:v>2.1566666666666667</c:v>
                </c:pt>
                <c:pt idx="119">
                  <c:v>2.1566666666666667</c:v>
                </c:pt>
                <c:pt idx="120">
                  <c:v>2.1533333333333338</c:v>
                </c:pt>
                <c:pt idx="121">
                  <c:v>2.1466666666666669</c:v>
                </c:pt>
                <c:pt idx="122">
                  <c:v>2.1466666666666669</c:v>
                </c:pt>
                <c:pt idx="123">
                  <c:v>2.14</c:v>
                </c:pt>
                <c:pt idx="124">
                  <c:v>2.14</c:v>
                </c:pt>
                <c:pt idx="125">
                  <c:v>2.14</c:v>
                </c:pt>
                <c:pt idx="126">
                  <c:v>2.1333333333333333</c:v>
                </c:pt>
                <c:pt idx="127">
                  <c:v>2.1333333333333333</c:v>
                </c:pt>
                <c:pt idx="128">
                  <c:v>2.13</c:v>
                </c:pt>
                <c:pt idx="129">
                  <c:v>2.13</c:v>
                </c:pt>
                <c:pt idx="130">
                  <c:v>2.1266666666666665</c:v>
                </c:pt>
                <c:pt idx="131">
                  <c:v>2.1266666666666665</c:v>
                </c:pt>
                <c:pt idx="132">
                  <c:v>2.1233333333333335</c:v>
                </c:pt>
                <c:pt idx="133">
                  <c:v>2.1233333333333335</c:v>
                </c:pt>
                <c:pt idx="134">
                  <c:v>2.12</c:v>
                </c:pt>
                <c:pt idx="135">
                  <c:v>2.12</c:v>
                </c:pt>
                <c:pt idx="136">
                  <c:v>2.12</c:v>
                </c:pt>
                <c:pt idx="137">
                  <c:v>2.1133333333333333</c:v>
                </c:pt>
                <c:pt idx="138">
                  <c:v>2.1133333333333333</c:v>
                </c:pt>
                <c:pt idx="139">
                  <c:v>2.11</c:v>
                </c:pt>
                <c:pt idx="140">
                  <c:v>2.11</c:v>
                </c:pt>
                <c:pt idx="141">
                  <c:v>2.11</c:v>
                </c:pt>
                <c:pt idx="142">
                  <c:v>2.1066666666666669</c:v>
                </c:pt>
                <c:pt idx="143">
                  <c:v>2.1066666666666669</c:v>
                </c:pt>
                <c:pt idx="144">
                  <c:v>2.1033333333333335</c:v>
                </c:pt>
                <c:pt idx="145">
                  <c:v>2.1</c:v>
                </c:pt>
                <c:pt idx="146">
                  <c:v>2.1</c:v>
                </c:pt>
                <c:pt idx="147">
                  <c:v>2.0966666666666671</c:v>
                </c:pt>
                <c:pt idx="148">
                  <c:v>2.0966666666666671</c:v>
                </c:pt>
                <c:pt idx="149">
                  <c:v>2.0933333333333333</c:v>
                </c:pt>
                <c:pt idx="150">
                  <c:v>2.0933333333333333</c:v>
                </c:pt>
              </c:numCache>
            </c:numRef>
          </c:yVal>
          <c:smooth val="1"/>
        </c:ser>
        <c:ser>
          <c:idx val="5"/>
          <c:order val="1"/>
          <c:tx>
            <c:v>MH1/11/1</c:v>
          </c:tx>
          <c:spPr>
            <a:ln w="19050">
              <a:solidFill>
                <a:schemeClr val="accent2"/>
              </a:solidFill>
            </a:ln>
          </c:spPr>
          <c:marker>
            <c:symbol val="none"/>
          </c:marker>
          <c:xVal>
            <c:numRef>
              <c:f>'MH1'!$A$2:$A$102</c:f>
              <c:numCache>
                <c:formatCode>0.00</c:formatCode>
                <c:ptCount val="101"/>
                <c:pt idx="0">
                  <c:v>0</c:v>
                </c:pt>
                <c:pt idx="1">
                  <c:v>0.2</c:v>
                </c:pt>
                <c:pt idx="2">
                  <c:v>0.4</c:v>
                </c:pt>
                <c:pt idx="3">
                  <c:v>0.60000000000000009</c:v>
                </c:pt>
                <c:pt idx="4">
                  <c:v>0.8</c:v>
                </c:pt>
                <c:pt idx="5">
                  <c:v>1</c:v>
                </c:pt>
                <c:pt idx="6">
                  <c:v>1.2</c:v>
                </c:pt>
                <c:pt idx="7">
                  <c:v>1.4</c:v>
                </c:pt>
                <c:pt idx="8">
                  <c:v>1.5999999999999999</c:v>
                </c:pt>
                <c:pt idx="9">
                  <c:v>1.7999999999999998</c:v>
                </c:pt>
                <c:pt idx="10">
                  <c:v>1.9999999999999998</c:v>
                </c:pt>
                <c:pt idx="11">
                  <c:v>2.1999999999999997</c:v>
                </c:pt>
                <c:pt idx="12">
                  <c:v>2.4</c:v>
                </c:pt>
                <c:pt idx="13">
                  <c:v>2.6</c:v>
                </c:pt>
                <c:pt idx="14">
                  <c:v>2.8000000000000003</c:v>
                </c:pt>
                <c:pt idx="15">
                  <c:v>3.0000000000000004</c:v>
                </c:pt>
                <c:pt idx="16">
                  <c:v>3.2000000000000006</c:v>
                </c:pt>
                <c:pt idx="17">
                  <c:v>3.4000000000000008</c:v>
                </c:pt>
                <c:pt idx="18">
                  <c:v>3.600000000000001</c:v>
                </c:pt>
                <c:pt idx="19">
                  <c:v>3.8000000000000012</c:v>
                </c:pt>
                <c:pt idx="20">
                  <c:v>4.0000000000000009</c:v>
                </c:pt>
                <c:pt idx="21">
                  <c:v>4.2000000000000011</c:v>
                </c:pt>
                <c:pt idx="22">
                  <c:v>4.4000000000000012</c:v>
                </c:pt>
                <c:pt idx="23">
                  <c:v>4.6000000000000014</c:v>
                </c:pt>
                <c:pt idx="24">
                  <c:v>4.8000000000000016</c:v>
                </c:pt>
                <c:pt idx="25">
                  <c:v>5.0000000000000018</c:v>
                </c:pt>
                <c:pt idx="26">
                  <c:v>5.200000000000002</c:v>
                </c:pt>
                <c:pt idx="27">
                  <c:v>5.4000000000000021</c:v>
                </c:pt>
                <c:pt idx="28">
                  <c:v>5.6000000000000023</c:v>
                </c:pt>
                <c:pt idx="29">
                  <c:v>5.8000000000000025</c:v>
                </c:pt>
                <c:pt idx="30">
                  <c:v>6.0000000000000027</c:v>
                </c:pt>
                <c:pt idx="31">
                  <c:v>6.2000000000000028</c:v>
                </c:pt>
                <c:pt idx="32">
                  <c:v>6.400000000000003</c:v>
                </c:pt>
                <c:pt idx="33">
                  <c:v>6.6000000000000032</c:v>
                </c:pt>
                <c:pt idx="34">
                  <c:v>6.8000000000000034</c:v>
                </c:pt>
                <c:pt idx="35">
                  <c:v>7.0000000000000036</c:v>
                </c:pt>
                <c:pt idx="36">
                  <c:v>7.2000000000000037</c:v>
                </c:pt>
                <c:pt idx="37">
                  <c:v>7.4000000000000039</c:v>
                </c:pt>
                <c:pt idx="38">
                  <c:v>7.6000000000000041</c:v>
                </c:pt>
                <c:pt idx="39">
                  <c:v>7.8000000000000043</c:v>
                </c:pt>
                <c:pt idx="40">
                  <c:v>8.0000000000000036</c:v>
                </c:pt>
                <c:pt idx="41">
                  <c:v>8.2000000000000028</c:v>
                </c:pt>
                <c:pt idx="42">
                  <c:v>8.4000000000000021</c:v>
                </c:pt>
                <c:pt idx="43">
                  <c:v>8.6000000000000014</c:v>
                </c:pt>
                <c:pt idx="44">
                  <c:v>8.8000000000000007</c:v>
                </c:pt>
                <c:pt idx="45">
                  <c:v>9</c:v>
                </c:pt>
                <c:pt idx="46">
                  <c:v>9.1999999999999993</c:v>
                </c:pt>
                <c:pt idx="47">
                  <c:v>9.3999999999999986</c:v>
                </c:pt>
                <c:pt idx="48">
                  <c:v>9.5999999999999979</c:v>
                </c:pt>
                <c:pt idx="49">
                  <c:v>9.7999999999999972</c:v>
                </c:pt>
                <c:pt idx="50">
                  <c:v>9.9999999999999964</c:v>
                </c:pt>
                <c:pt idx="51">
                  <c:v>10.199999999999996</c:v>
                </c:pt>
                <c:pt idx="52">
                  <c:v>10.399999999999995</c:v>
                </c:pt>
                <c:pt idx="53">
                  <c:v>10.599999999999994</c:v>
                </c:pt>
                <c:pt idx="54">
                  <c:v>10.799999999999994</c:v>
                </c:pt>
                <c:pt idx="55">
                  <c:v>10.999999999999993</c:v>
                </c:pt>
                <c:pt idx="56">
                  <c:v>11.199999999999992</c:v>
                </c:pt>
                <c:pt idx="57">
                  <c:v>11.399999999999991</c:v>
                </c:pt>
                <c:pt idx="58">
                  <c:v>11.599999999999991</c:v>
                </c:pt>
                <c:pt idx="59">
                  <c:v>11.79999999999999</c:v>
                </c:pt>
                <c:pt idx="60">
                  <c:v>11.999999999999989</c:v>
                </c:pt>
                <c:pt idx="61">
                  <c:v>12.199999999999989</c:v>
                </c:pt>
                <c:pt idx="62">
                  <c:v>12.399999999999988</c:v>
                </c:pt>
                <c:pt idx="63">
                  <c:v>12.599999999999987</c:v>
                </c:pt>
                <c:pt idx="64">
                  <c:v>12.799999999999986</c:v>
                </c:pt>
                <c:pt idx="65">
                  <c:v>12.999999999999986</c:v>
                </c:pt>
                <c:pt idx="66">
                  <c:v>13.199999999999985</c:v>
                </c:pt>
                <c:pt idx="67">
                  <c:v>13.399999999999984</c:v>
                </c:pt>
                <c:pt idx="68">
                  <c:v>13.599999999999984</c:v>
                </c:pt>
                <c:pt idx="69">
                  <c:v>13.799999999999983</c:v>
                </c:pt>
                <c:pt idx="70">
                  <c:v>13.999999999999982</c:v>
                </c:pt>
                <c:pt idx="71">
                  <c:v>14.199999999999982</c:v>
                </c:pt>
                <c:pt idx="72">
                  <c:v>14.399999999999981</c:v>
                </c:pt>
                <c:pt idx="73">
                  <c:v>14.59999999999998</c:v>
                </c:pt>
                <c:pt idx="74">
                  <c:v>14.799999999999979</c:v>
                </c:pt>
                <c:pt idx="75">
                  <c:v>14.999999999999979</c:v>
                </c:pt>
                <c:pt idx="76">
                  <c:v>15.199999999999978</c:v>
                </c:pt>
                <c:pt idx="77">
                  <c:v>15.399999999999977</c:v>
                </c:pt>
                <c:pt idx="78">
                  <c:v>15.599999999999977</c:v>
                </c:pt>
                <c:pt idx="79">
                  <c:v>15.799999999999976</c:v>
                </c:pt>
                <c:pt idx="80">
                  <c:v>15.999999999999975</c:v>
                </c:pt>
                <c:pt idx="81">
                  <c:v>16.199999999999974</c:v>
                </c:pt>
                <c:pt idx="82">
                  <c:v>16.399999999999974</c:v>
                </c:pt>
                <c:pt idx="83">
                  <c:v>16.599999999999973</c:v>
                </c:pt>
                <c:pt idx="84">
                  <c:v>16.799999999999972</c:v>
                </c:pt>
                <c:pt idx="85">
                  <c:v>16.999999999999972</c:v>
                </c:pt>
                <c:pt idx="86">
                  <c:v>17.199999999999971</c:v>
                </c:pt>
                <c:pt idx="87">
                  <c:v>17.39999999999997</c:v>
                </c:pt>
                <c:pt idx="88">
                  <c:v>17.599999999999969</c:v>
                </c:pt>
                <c:pt idx="89">
                  <c:v>17.799999999999969</c:v>
                </c:pt>
                <c:pt idx="90">
                  <c:v>17.999999999999968</c:v>
                </c:pt>
                <c:pt idx="91">
                  <c:v>18.199999999999967</c:v>
                </c:pt>
                <c:pt idx="92">
                  <c:v>18.399999999999967</c:v>
                </c:pt>
                <c:pt idx="93">
                  <c:v>18.599999999999966</c:v>
                </c:pt>
                <c:pt idx="94">
                  <c:v>18.799999999999965</c:v>
                </c:pt>
                <c:pt idx="95">
                  <c:v>18.999999999999964</c:v>
                </c:pt>
                <c:pt idx="96">
                  <c:v>19.199999999999964</c:v>
                </c:pt>
                <c:pt idx="97">
                  <c:v>19.399999999999963</c:v>
                </c:pt>
                <c:pt idx="98">
                  <c:v>19.599999999999962</c:v>
                </c:pt>
                <c:pt idx="99">
                  <c:v>19.799999999999962</c:v>
                </c:pt>
                <c:pt idx="100">
                  <c:v>19.999999999999961</c:v>
                </c:pt>
              </c:numCache>
            </c:numRef>
          </c:xVal>
          <c:yVal>
            <c:numRef>
              <c:f>'MH1'!$E$2:$E$102</c:f>
              <c:numCache>
                <c:formatCode>General</c:formatCode>
                <c:ptCount val="101"/>
                <c:pt idx="0">
                  <c:v>11.56</c:v>
                </c:pt>
                <c:pt idx="1">
                  <c:v>11.36</c:v>
                </c:pt>
                <c:pt idx="2">
                  <c:v>11.233333333333334</c:v>
                </c:pt>
                <c:pt idx="3">
                  <c:v>11.12</c:v>
                </c:pt>
                <c:pt idx="4">
                  <c:v>11.01</c:v>
                </c:pt>
                <c:pt idx="5">
                  <c:v>10.92</c:v>
                </c:pt>
                <c:pt idx="6">
                  <c:v>10.843333333333334</c:v>
                </c:pt>
                <c:pt idx="7">
                  <c:v>10.776666666666666</c:v>
                </c:pt>
                <c:pt idx="8">
                  <c:v>10.713333333333333</c:v>
                </c:pt>
                <c:pt idx="9">
                  <c:v>10.659999999999998</c:v>
                </c:pt>
                <c:pt idx="10">
                  <c:v>10.600000000000001</c:v>
                </c:pt>
                <c:pt idx="11">
                  <c:v>10.526666666666666</c:v>
                </c:pt>
                <c:pt idx="12">
                  <c:v>10.466666666666667</c:v>
                </c:pt>
                <c:pt idx="13">
                  <c:v>10.406666666666666</c:v>
                </c:pt>
                <c:pt idx="14">
                  <c:v>10.35</c:v>
                </c:pt>
                <c:pt idx="15">
                  <c:v>10.283333333333333</c:v>
                </c:pt>
                <c:pt idx="16">
                  <c:v>10.223333333333334</c:v>
                </c:pt>
                <c:pt idx="17">
                  <c:v>10.16</c:v>
                </c:pt>
                <c:pt idx="18">
                  <c:v>10.1</c:v>
                </c:pt>
                <c:pt idx="19">
                  <c:v>10.029999999999999</c:v>
                </c:pt>
                <c:pt idx="20">
                  <c:v>9.956666666666667</c:v>
                </c:pt>
                <c:pt idx="21">
                  <c:v>9.8766666666666669</c:v>
                </c:pt>
                <c:pt idx="22">
                  <c:v>9.7833333333333332</c:v>
                </c:pt>
                <c:pt idx="23">
                  <c:v>9.6833333333333336</c:v>
                </c:pt>
                <c:pt idx="24">
                  <c:v>9.5633333333333344</c:v>
                </c:pt>
                <c:pt idx="25">
                  <c:v>9.3766666666666669</c:v>
                </c:pt>
                <c:pt idx="26">
                  <c:v>9.1866666666666674</c:v>
                </c:pt>
                <c:pt idx="27">
                  <c:v>8.8699999999999992</c:v>
                </c:pt>
                <c:pt idx="28">
                  <c:v>8.3266666666666662</c:v>
                </c:pt>
                <c:pt idx="29">
                  <c:v>7.993333333333335</c:v>
                </c:pt>
                <c:pt idx="30">
                  <c:v>7.7700000000000005</c:v>
                </c:pt>
                <c:pt idx="31">
                  <c:v>7.6133333333333342</c:v>
                </c:pt>
                <c:pt idx="32">
                  <c:v>7.5333333333333341</c:v>
                </c:pt>
                <c:pt idx="33">
                  <c:v>7.4466666666666663</c:v>
                </c:pt>
                <c:pt idx="34">
                  <c:v>7.3933333333333335</c:v>
                </c:pt>
                <c:pt idx="35">
                  <c:v>7.34</c:v>
                </c:pt>
                <c:pt idx="36">
                  <c:v>7.2666666666666666</c:v>
                </c:pt>
                <c:pt idx="37">
                  <c:v>7.21</c:v>
                </c:pt>
                <c:pt idx="38">
                  <c:v>7.1733333333333347</c:v>
                </c:pt>
                <c:pt idx="39">
                  <c:v>7.13</c:v>
                </c:pt>
                <c:pt idx="40">
                  <c:v>7.0766666666666671</c:v>
                </c:pt>
                <c:pt idx="41">
                  <c:v>7.03</c:v>
                </c:pt>
                <c:pt idx="42">
                  <c:v>6.9899999999999993</c:v>
                </c:pt>
                <c:pt idx="43">
                  <c:v>6.9433333333333342</c:v>
                </c:pt>
                <c:pt idx="44">
                  <c:v>6.8999999999999995</c:v>
                </c:pt>
                <c:pt idx="45">
                  <c:v>6.8533333333333326</c:v>
                </c:pt>
                <c:pt idx="46">
                  <c:v>6.7866666666666662</c:v>
                </c:pt>
                <c:pt idx="47">
                  <c:v>6.7733333333333334</c:v>
                </c:pt>
                <c:pt idx="48">
                  <c:v>6.6766666666666667</c:v>
                </c:pt>
                <c:pt idx="49">
                  <c:v>6.623333333333334</c:v>
                </c:pt>
                <c:pt idx="50">
                  <c:v>6.5466666666666669</c:v>
                </c:pt>
                <c:pt idx="51">
                  <c:v>6.4333333333333336</c:v>
                </c:pt>
                <c:pt idx="52">
                  <c:v>6.3266666666666653</c:v>
                </c:pt>
                <c:pt idx="53">
                  <c:v>6.163333333333334</c:v>
                </c:pt>
                <c:pt idx="54">
                  <c:v>6.0033333333333339</c:v>
                </c:pt>
                <c:pt idx="55">
                  <c:v>5.57</c:v>
                </c:pt>
                <c:pt idx="56">
                  <c:v>4.3999999999999995</c:v>
                </c:pt>
                <c:pt idx="57">
                  <c:v>3.4833333333333329</c:v>
                </c:pt>
                <c:pt idx="58">
                  <c:v>3.2066666666666666</c:v>
                </c:pt>
                <c:pt idx="59">
                  <c:v>3.06</c:v>
                </c:pt>
                <c:pt idx="60">
                  <c:v>2.9333333333333336</c:v>
                </c:pt>
                <c:pt idx="61">
                  <c:v>2.83</c:v>
                </c:pt>
                <c:pt idx="62">
                  <c:v>2.7733333333333334</c:v>
                </c:pt>
                <c:pt idx="63">
                  <c:v>2.7066666666666666</c:v>
                </c:pt>
                <c:pt idx="64">
                  <c:v>2.6566666666666667</c:v>
                </c:pt>
                <c:pt idx="65">
                  <c:v>2.6166666666666667</c:v>
                </c:pt>
                <c:pt idx="66">
                  <c:v>2.5766666666666667</c:v>
                </c:pt>
                <c:pt idx="67">
                  <c:v>2.5399999999999996</c:v>
                </c:pt>
                <c:pt idx="68">
                  <c:v>2.5099999999999998</c:v>
                </c:pt>
                <c:pt idx="69">
                  <c:v>2.48</c:v>
                </c:pt>
                <c:pt idx="70">
                  <c:v>2.4466666666666668</c:v>
                </c:pt>
                <c:pt idx="71">
                  <c:v>2.4266666666666667</c:v>
                </c:pt>
                <c:pt idx="72">
                  <c:v>2.4033333333333338</c:v>
                </c:pt>
                <c:pt idx="73">
                  <c:v>2.38</c:v>
                </c:pt>
                <c:pt idx="74">
                  <c:v>2.3566666666666669</c:v>
                </c:pt>
                <c:pt idx="75">
                  <c:v>2.34</c:v>
                </c:pt>
                <c:pt idx="76">
                  <c:v>2.3200000000000003</c:v>
                </c:pt>
                <c:pt idx="77">
                  <c:v>2.3066666666666666</c:v>
                </c:pt>
                <c:pt idx="78">
                  <c:v>2.2899999999999996</c:v>
                </c:pt>
                <c:pt idx="79">
                  <c:v>2.2766666666666668</c:v>
                </c:pt>
                <c:pt idx="80">
                  <c:v>2.2633333333333332</c:v>
                </c:pt>
                <c:pt idx="81">
                  <c:v>2.2533333333333334</c:v>
                </c:pt>
                <c:pt idx="82">
                  <c:v>2.2366666666666668</c:v>
                </c:pt>
                <c:pt idx="83">
                  <c:v>2.2266666666666666</c:v>
                </c:pt>
                <c:pt idx="84">
                  <c:v>2.2166666666666668</c:v>
                </c:pt>
                <c:pt idx="85">
                  <c:v>2.1999999999999997</c:v>
                </c:pt>
                <c:pt idx="86">
                  <c:v>2.1933333333333334</c:v>
                </c:pt>
                <c:pt idx="87">
                  <c:v>2.186666666666667</c:v>
                </c:pt>
                <c:pt idx="88">
                  <c:v>2.1766666666666667</c:v>
                </c:pt>
                <c:pt idx="89">
                  <c:v>2.1666666666666665</c:v>
                </c:pt>
                <c:pt idx="90">
                  <c:v>2.1566666666666667</c:v>
                </c:pt>
                <c:pt idx="91">
                  <c:v>2.1466666666666665</c:v>
                </c:pt>
                <c:pt idx="92">
                  <c:v>2.14</c:v>
                </c:pt>
                <c:pt idx="93">
                  <c:v>2.1333333333333333</c:v>
                </c:pt>
                <c:pt idx="94">
                  <c:v>2.1266666666666665</c:v>
                </c:pt>
                <c:pt idx="95">
                  <c:v>2.1166666666666667</c:v>
                </c:pt>
                <c:pt idx="96">
                  <c:v>2.1133333333333333</c:v>
                </c:pt>
                <c:pt idx="97">
                  <c:v>2.1033333333333331</c:v>
                </c:pt>
                <c:pt idx="98">
                  <c:v>2.0966666666666667</c:v>
                </c:pt>
                <c:pt idx="99">
                  <c:v>2.0866666666666664</c:v>
                </c:pt>
                <c:pt idx="100">
                  <c:v>2.0866666666666664</c:v>
                </c:pt>
              </c:numCache>
            </c:numRef>
          </c:yVal>
          <c:smooth val="1"/>
        </c:ser>
        <c:ser>
          <c:idx val="1"/>
          <c:order val="2"/>
          <c:tx>
            <c:v>TS1/56/1</c:v>
          </c:tx>
          <c:spPr>
            <a:ln w="19050">
              <a:solidFill>
                <a:schemeClr val="accent1"/>
              </a:solidFill>
            </a:ln>
          </c:spPr>
          <c:marker>
            <c:symbol val="none"/>
          </c:marker>
          <c:xVal>
            <c:numRef>
              <c:f>'TS1561'!$A$2:$A$102</c:f>
              <c:numCache>
                <c:formatCode>0.00</c:formatCode>
                <c:ptCount val="101"/>
                <c:pt idx="0">
                  <c:v>0</c:v>
                </c:pt>
                <c:pt idx="1">
                  <c:v>0.2</c:v>
                </c:pt>
                <c:pt idx="2">
                  <c:v>0.4</c:v>
                </c:pt>
                <c:pt idx="3">
                  <c:v>0.60000000000000009</c:v>
                </c:pt>
                <c:pt idx="4">
                  <c:v>0.8</c:v>
                </c:pt>
                <c:pt idx="5">
                  <c:v>1</c:v>
                </c:pt>
                <c:pt idx="6">
                  <c:v>1.2</c:v>
                </c:pt>
                <c:pt idx="7">
                  <c:v>1.4</c:v>
                </c:pt>
                <c:pt idx="8">
                  <c:v>1.5999999999999999</c:v>
                </c:pt>
                <c:pt idx="9">
                  <c:v>1.7999999999999998</c:v>
                </c:pt>
                <c:pt idx="10">
                  <c:v>1.9999999999999998</c:v>
                </c:pt>
                <c:pt idx="11">
                  <c:v>2.1999999999999997</c:v>
                </c:pt>
                <c:pt idx="12">
                  <c:v>2.4</c:v>
                </c:pt>
                <c:pt idx="13">
                  <c:v>2.6</c:v>
                </c:pt>
                <c:pt idx="14">
                  <c:v>2.8000000000000003</c:v>
                </c:pt>
                <c:pt idx="15">
                  <c:v>3.0000000000000004</c:v>
                </c:pt>
                <c:pt idx="16">
                  <c:v>3.2000000000000006</c:v>
                </c:pt>
                <c:pt idx="17">
                  <c:v>3.4000000000000008</c:v>
                </c:pt>
                <c:pt idx="18">
                  <c:v>3.600000000000001</c:v>
                </c:pt>
                <c:pt idx="19">
                  <c:v>3.8000000000000012</c:v>
                </c:pt>
                <c:pt idx="20">
                  <c:v>4.0000000000000009</c:v>
                </c:pt>
                <c:pt idx="21">
                  <c:v>4.2000000000000011</c:v>
                </c:pt>
                <c:pt idx="22">
                  <c:v>4.4000000000000012</c:v>
                </c:pt>
                <c:pt idx="23">
                  <c:v>4.6000000000000014</c:v>
                </c:pt>
                <c:pt idx="24">
                  <c:v>4.8000000000000016</c:v>
                </c:pt>
                <c:pt idx="25">
                  <c:v>5.0000000000000018</c:v>
                </c:pt>
                <c:pt idx="26">
                  <c:v>5.200000000000002</c:v>
                </c:pt>
                <c:pt idx="27">
                  <c:v>5.4000000000000021</c:v>
                </c:pt>
                <c:pt idx="28">
                  <c:v>5.6000000000000023</c:v>
                </c:pt>
                <c:pt idx="29">
                  <c:v>5.8000000000000025</c:v>
                </c:pt>
                <c:pt idx="30">
                  <c:v>6.0000000000000027</c:v>
                </c:pt>
                <c:pt idx="31">
                  <c:v>6.2000000000000028</c:v>
                </c:pt>
                <c:pt idx="32">
                  <c:v>6.400000000000003</c:v>
                </c:pt>
                <c:pt idx="33">
                  <c:v>6.6000000000000032</c:v>
                </c:pt>
                <c:pt idx="34">
                  <c:v>6.8000000000000034</c:v>
                </c:pt>
                <c:pt idx="35">
                  <c:v>7.0000000000000036</c:v>
                </c:pt>
                <c:pt idx="36">
                  <c:v>7.2000000000000037</c:v>
                </c:pt>
                <c:pt idx="37">
                  <c:v>7.4000000000000039</c:v>
                </c:pt>
                <c:pt idx="38">
                  <c:v>7.6000000000000041</c:v>
                </c:pt>
                <c:pt idx="39">
                  <c:v>7.8000000000000043</c:v>
                </c:pt>
                <c:pt idx="40">
                  <c:v>8.0000000000000036</c:v>
                </c:pt>
                <c:pt idx="41">
                  <c:v>8.2000000000000028</c:v>
                </c:pt>
                <c:pt idx="42">
                  <c:v>8.4000000000000021</c:v>
                </c:pt>
                <c:pt idx="43">
                  <c:v>8.6000000000000014</c:v>
                </c:pt>
                <c:pt idx="44">
                  <c:v>8.8000000000000007</c:v>
                </c:pt>
                <c:pt idx="45">
                  <c:v>9</c:v>
                </c:pt>
                <c:pt idx="46">
                  <c:v>9.1999999999999993</c:v>
                </c:pt>
                <c:pt idx="47">
                  <c:v>9.3999999999999986</c:v>
                </c:pt>
                <c:pt idx="48">
                  <c:v>9.5999999999999979</c:v>
                </c:pt>
                <c:pt idx="49">
                  <c:v>9.7999999999999972</c:v>
                </c:pt>
                <c:pt idx="50">
                  <c:v>9.9999999999999964</c:v>
                </c:pt>
                <c:pt idx="51">
                  <c:v>10.199999999999996</c:v>
                </c:pt>
                <c:pt idx="52">
                  <c:v>10.399999999999995</c:v>
                </c:pt>
                <c:pt idx="53">
                  <c:v>10.599999999999994</c:v>
                </c:pt>
                <c:pt idx="54">
                  <c:v>10.799999999999994</c:v>
                </c:pt>
                <c:pt idx="55">
                  <c:v>10.999999999999993</c:v>
                </c:pt>
                <c:pt idx="56">
                  <c:v>11.199999999999992</c:v>
                </c:pt>
                <c:pt idx="57">
                  <c:v>11.399999999999991</c:v>
                </c:pt>
                <c:pt idx="58">
                  <c:v>11.599999999999991</c:v>
                </c:pt>
                <c:pt idx="59">
                  <c:v>11.79999999999999</c:v>
                </c:pt>
                <c:pt idx="60">
                  <c:v>11.999999999999989</c:v>
                </c:pt>
                <c:pt idx="61">
                  <c:v>12.199999999999989</c:v>
                </c:pt>
                <c:pt idx="62">
                  <c:v>12.399999999999988</c:v>
                </c:pt>
                <c:pt idx="63">
                  <c:v>12.599999999999987</c:v>
                </c:pt>
                <c:pt idx="64">
                  <c:v>12.799999999999986</c:v>
                </c:pt>
                <c:pt idx="65">
                  <c:v>12.999999999999986</c:v>
                </c:pt>
                <c:pt idx="66">
                  <c:v>13.199999999999985</c:v>
                </c:pt>
                <c:pt idx="67">
                  <c:v>13.399999999999984</c:v>
                </c:pt>
                <c:pt idx="68">
                  <c:v>13.599999999999984</c:v>
                </c:pt>
                <c:pt idx="69">
                  <c:v>13.799999999999983</c:v>
                </c:pt>
                <c:pt idx="70">
                  <c:v>13.999999999999982</c:v>
                </c:pt>
                <c:pt idx="71">
                  <c:v>14.199999999999982</c:v>
                </c:pt>
                <c:pt idx="72">
                  <c:v>14.399999999999981</c:v>
                </c:pt>
                <c:pt idx="73">
                  <c:v>14.59999999999998</c:v>
                </c:pt>
                <c:pt idx="74">
                  <c:v>14.799999999999979</c:v>
                </c:pt>
                <c:pt idx="75">
                  <c:v>14.999999999999979</c:v>
                </c:pt>
                <c:pt idx="76">
                  <c:v>15.199999999999978</c:v>
                </c:pt>
                <c:pt idx="77">
                  <c:v>15.399999999999977</c:v>
                </c:pt>
                <c:pt idx="78">
                  <c:v>15.599999999999977</c:v>
                </c:pt>
                <c:pt idx="79">
                  <c:v>15.799999999999976</c:v>
                </c:pt>
                <c:pt idx="80">
                  <c:v>15.999999999999975</c:v>
                </c:pt>
                <c:pt idx="81">
                  <c:v>16.199999999999974</c:v>
                </c:pt>
                <c:pt idx="82">
                  <c:v>16.399999999999974</c:v>
                </c:pt>
                <c:pt idx="83">
                  <c:v>16.599999999999973</c:v>
                </c:pt>
                <c:pt idx="84">
                  <c:v>16.799999999999972</c:v>
                </c:pt>
                <c:pt idx="85">
                  <c:v>16.999999999999972</c:v>
                </c:pt>
                <c:pt idx="86">
                  <c:v>17.199999999999971</c:v>
                </c:pt>
                <c:pt idx="87">
                  <c:v>17.39999999999997</c:v>
                </c:pt>
                <c:pt idx="88">
                  <c:v>17.599999999999969</c:v>
                </c:pt>
                <c:pt idx="89">
                  <c:v>17.799999999999969</c:v>
                </c:pt>
                <c:pt idx="90">
                  <c:v>17.999999999999968</c:v>
                </c:pt>
                <c:pt idx="91">
                  <c:v>18.199999999999967</c:v>
                </c:pt>
                <c:pt idx="92">
                  <c:v>18.399999999999967</c:v>
                </c:pt>
                <c:pt idx="93">
                  <c:v>18.599999999999966</c:v>
                </c:pt>
                <c:pt idx="94">
                  <c:v>18.799999999999965</c:v>
                </c:pt>
                <c:pt idx="95">
                  <c:v>18.999999999999964</c:v>
                </c:pt>
                <c:pt idx="96">
                  <c:v>19.199999999999964</c:v>
                </c:pt>
                <c:pt idx="97">
                  <c:v>19.399999999999963</c:v>
                </c:pt>
                <c:pt idx="98">
                  <c:v>19.599999999999962</c:v>
                </c:pt>
                <c:pt idx="99">
                  <c:v>19.799999999999962</c:v>
                </c:pt>
                <c:pt idx="100">
                  <c:v>19.999999999999961</c:v>
                </c:pt>
              </c:numCache>
            </c:numRef>
          </c:xVal>
          <c:yVal>
            <c:numRef>
              <c:f>'TS1561'!$E$2:$E$102</c:f>
              <c:numCache>
                <c:formatCode>General</c:formatCode>
                <c:ptCount val="101"/>
                <c:pt idx="0">
                  <c:v>11.733333333333333</c:v>
                </c:pt>
                <c:pt idx="1">
                  <c:v>11.5</c:v>
                </c:pt>
                <c:pt idx="2">
                  <c:v>11.33</c:v>
                </c:pt>
                <c:pt idx="3">
                  <c:v>11.213333333333333</c:v>
                </c:pt>
                <c:pt idx="4">
                  <c:v>11.1</c:v>
                </c:pt>
                <c:pt idx="5">
                  <c:v>11.01</c:v>
                </c:pt>
                <c:pt idx="6">
                  <c:v>10.916666666666666</c:v>
                </c:pt>
                <c:pt idx="7">
                  <c:v>10.843333333333334</c:v>
                </c:pt>
                <c:pt idx="8">
                  <c:v>10.780000000000001</c:v>
                </c:pt>
                <c:pt idx="9">
                  <c:v>10.719999999999999</c:v>
                </c:pt>
                <c:pt idx="10">
                  <c:v>10.636666666666667</c:v>
                </c:pt>
                <c:pt idx="11">
                  <c:v>10.586666666666666</c:v>
                </c:pt>
                <c:pt idx="12">
                  <c:v>10.523333333333333</c:v>
                </c:pt>
                <c:pt idx="13">
                  <c:v>10.459999999999999</c:v>
                </c:pt>
                <c:pt idx="14">
                  <c:v>10.406666666666666</c:v>
                </c:pt>
                <c:pt idx="15">
                  <c:v>10.346666666666666</c:v>
                </c:pt>
                <c:pt idx="16">
                  <c:v>10.290000000000001</c:v>
                </c:pt>
                <c:pt idx="17">
                  <c:v>10.223333333333334</c:v>
                </c:pt>
                <c:pt idx="18">
                  <c:v>10.163333333333332</c:v>
                </c:pt>
                <c:pt idx="19">
                  <c:v>10.093333333333334</c:v>
                </c:pt>
                <c:pt idx="20">
                  <c:v>10.023333333333335</c:v>
                </c:pt>
                <c:pt idx="21">
                  <c:v>9.9433333333333334</c:v>
                </c:pt>
                <c:pt idx="22">
                  <c:v>9.8666666666666671</c:v>
                </c:pt>
                <c:pt idx="23">
                  <c:v>9.7966666666666669</c:v>
                </c:pt>
                <c:pt idx="24">
                  <c:v>9.7000000000000011</c:v>
                </c:pt>
                <c:pt idx="25">
                  <c:v>9.5533333333333346</c:v>
                </c:pt>
                <c:pt idx="26">
                  <c:v>9.3866666666666667</c:v>
                </c:pt>
                <c:pt idx="27">
                  <c:v>9.1533333333333342</c:v>
                </c:pt>
                <c:pt idx="28">
                  <c:v>8.6533333333333324</c:v>
                </c:pt>
                <c:pt idx="29">
                  <c:v>8.3500000000000014</c:v>
                </c:pt>
                <c:pt idx="30">
                  <c:v>8.0466666666666669</c:v>
                </c:pt>
                <c:pt idx="31">
                  <c:v>7.79</c:v>
                </c:pt>
                <c:pt idx="32">
                  <c:v>7.6833333333333327</c:v>
                </c:pt>
                <c:pt idx="33">
                  <c:v>7.583333333333333</c:v>
                </c:pt>
                <c:pt idx="34">
                  <c:v>7.4733333333333327</c:v>
                </c:pt>
                <c:pt idx="35">
                  <c:v>7.3966666666666656</c:v>
                </c:pt>
                <c:pt idx="36">
                  <c:v>7.333333333333333</c:v>
                </c:pt>
                <c:pt idx="37">
                  <c:v>7.2666666666666666</c:v>
                </c:pt>
                <c:pt idx="38">
                  <c:v>7.2133333333333338</c:v>
                </c:pt>
                <c:pt idx="39">
                  <c:v>7.1533333333333333</c:v>
                </c:pt>
                <c:pt idx="40">
                  <c:v>7.1033333333333326</c:v>
                </c:pt>
                <c:pt idx="41">
                  <c:v>7.0466666666666669</c:v>
                </c:pt>
                <c:pt idx="42">
                  <c:v>7.0033333333333339</c:v>
                </c:pt>
                <c:pt idx="43">
                  <c:v>6.9466666666666663</c:v>
                </c:pt>
                <c:pt idx="44">
                  <c:v>6.9033333333333333</c:v>
                </c:pt>
                <c:pt idx="45">
                  <c:v>6.8533333333333326</c:v>
                </c:pt>
                <c:pt idx="46">
                  <c:v>6.7833333333333341</c:v>
                </c:pt>
                <c:pt idx="47">
                  <c:v>6.7233333333333336</c:v>
                </c:pt>
                <c:pt idx="48">
                  <c:v>6.669999999999999</c:v>
                </c:pt>
                <c:pt idx="49">
                  <c:v>6.5999999999999988</c:v>
                </c:pt>
                <c:pt idx="50">
                  <c:v>6.52</c:v>
                </c:pt>
                <c:pt idx="51">
                  <c:v>6.44</c:v>
                </c:pt>
                <c:pt idx="52">
                  <c:v>6.336666666666666</c:v>
                </c:pt>
                <c:pt idx="53">
                  <c:v>6.22</c:v>
                </c:pt>
                <c:pt idx="54">
                  <c:v>6.0466666666666669</c:v>
                </c:pt>
                <c:pt idx="55">
                  <c:v>5.7866666666666662</c:v>
                </c:pt>
                <c:pt idx="56">
                  <c:v>4.67</c:v>
                </c:pt>
                <c:pt idx="57">
                  <c:v>4.1900000000000004</c:v>
                </c:pt>
                <c:pt idx="58">
                  <c:v>3.8066666666666666</c:v>
                </c:pt>
                <c:pt idx="59">
                  <c:v>3.3066666666666666</c:v>
                </c:pt>
                <c:pt idx="60">
                  <c:v>3.0700000000000003</c:v>
                </c:pt>
                <c:pt idx="61">
                  <c:v>2.9599999999999995</c:v>
                </c:pt>
                <c:pt idx="62">
                  <c:v>2.8833333333333333</c:v>
                </c:pt>
                <c:pt idx="63">
                  <c:v>2.83</c:v>
                </c:pt>
                <c:pt idx="64">
                  <c:v>2.7766666666666668</c:v>
                </c:pt>
                <c:pt idx="65">
                  <c:v>2.7266666666666666</c:v>
                </c:pt>
                <c:pt idx="66">
                  <c:v>2.686666666666667</c:v>
                </c:pt>
                <c:pt idx="67">
                  <c:v>2.6533333333333333</c:v>
                </c:pt>
                <c:pt idx="68">
                  <c:v>2.6266666666666665</c:v>
                </c:pt>
                <c:pt idx="69">
                  <c:v>2.5966666666666671</c:v>
                </c:pt>
                <c:pt idx="70">
                  <c:v>2.5733333333333333</c:v>
                </c:pt>
                <c:pt idx="71">
                  <c:v>2.5466666666666664</c:v>
                </c:pt>
                <c:pt idx="72">
                  <c:v>2.5299999999999998</c:v>
                </c:pt>
                <c:pt idx="73">
                  <c:v>2.5133333333333332</c:v>
                </c:pt>
                <c:pt idx="74">
                  <c:v>2.4933333333333336</c:v>
                </c:pt>
                <c:pt idx="75">
                  <c:v>2.4733333333333332</c:v>
                </c:pt>
                <c:pt idx="76">
                  <c:v>2.456666666666667</c:v>
                </c:pt>
                <c:pt idx="77">
                  <c:v>2.4433333333333334</c:v>
                </c:pt>
                <c:pt idx="78">
                  <c:v>2.4300000000000002</c:v>
                </c:pt>
                <c:pt idx="79">
                  <c:v>2.4133333333333336</c:v>
                </c:pt>
                <c:pt idx="80">
                  <c:v>2.4033333333333333</c:v>
                </c:pt>
                <c:pt idx="81">
                  <c:v>2.3933333333333331</c:v>
                </c:pt>
                <c:pt idx="82">
                  <c:v>2.3800000000000003</c:v>
                </c:pt>
                <c:pt idx="83">
                  <c:v>2.37</c:v>
                </c:pt>
                <c:pt idx="84">
                  <c:v>2.36</c:v>
                </c:pt>
                <c:pt idx="85">
                  <c:v>2.3499999999999996</c:v>
                </c:pt>
                <c:pt idx="86">
                  <c:v>2.34</c:v>
                </c:pt>
                <c:pt idx="87">
                  <c:v>2.33</c:v>
                </c:pt>
                <c:pt idx="88">
                  <c:v>2.3233333333333337</c:v>
                </c:pt>
                <c:pt idx="89">
                  <c:v>2.3166666666666664</c:v>
                </c:pt>
                <c:pt idx="90">
                  <c:v>2.3066666666666666</c:v>
                </c:pt>
                <c:pt idx="91">
                  <c:v>2.2999999999999998</c:v>
                </c:pt>
                <c:pt idx="92">
                  <c:v>2.29</c:v>
                </c:pt>
                <c:pt idx="93">
                  <c:v>2.2833333333333332</c:v>
                </c:pt>
                <c:pt idx="94">
                  <c:v>2.2799999999999998</c:v>
                </c:pt>
                <c:pt idx="95">
                  <c:v>2.2699999999999996</c:v>
                </c:pt>
                <c:pt idx="96">
                  <c:v>2.2699999999999996</c:v>
                </c:pt>
                <c:pt idx="97">
                  <c:v>2.2599999999999998</c:v>
                </c:pt>
                <c:pt idx="98">
                  <c:v>2.2533333333333334</c:v>
                </c:pt>
                <c:pt idx="99">
                  <c:v>2.25</c:v>
                </c:pt>
                <c:pt idx="100">
                  <c:v>2.25</c:v>
                </c:pt>
              </c:numCache>
            </c:numRef>
          </c:yVal>
          <c:smooth val="1"/>
        </c:ser>
        <c:dLbls>
          <c:showLegendKey val="0"/>
          <c:showVal val="0"/>
          <c:showCatName val="0"/>
          <c:showSerName val="0"/>
          <c:showPercent val="0"/>
          <c:showBubbleSize val="0"/>
        </c:dLbls>
        <c:axId val="308189440"/>
        <c:axId val="308191616"/>
      </c:scatterChart>
      <c:valAx>
        <c:axId val="308189440"/>
        <c:scaling>
          <c:orientation val="minMax"/>
          <c:max val="14"/>
          <c:min val="8"/>
        </c:scaling>
        <c:delete val="0"/>
        <c:axPos val="b"/>
        <c:title>
          <c:tx>
            <c:rich>
              <a:bodyPr/>
              <a:lstStyle/>
              <a:p>
                <a:pPr>
                  <a:defRPr sz="1000"/>
                </a:pPr>
                <a:r>
                  <a:rPr lang="en-GB" sz="1000"/>
                  <a:t>Volume of 0.1M HCl added / ml</a:t>
                </a:r>
              </a:p>
            </c:rich>
          </c:tx>
          <c:overlay val="0"/>
        </c:title>
        <c:numFmt formatCode="0.00" sourceLinked="1"/>
        <c:majorTickMark val="out"/>
        <c:minorTickMark val="none"/>
        <c:tickLblPos val="nextTo"/>
        <c:crossAx val="308191616"/>
        <c:crosses val="autoZero"/>
        <c:crossBetween val="midCat"/>
      </c:valAx>
      <c:valAx>
        <c:axId val="308191616"/>
        <c:scaling>
          <c:orientation val="minMax"/>
          <c:max val="8"/>
          <c:min val="2"/>
        </c:scaling>
        <c:delete val="0"/>
        <c:axPos val="l"/>
        <c:title>
          <c:tx>
            <c:rich>
              <a:bodyPr rot="-5400000" vert="horz"/>
              <a:lstStyle/>
              <a:p>
                <a:pPr>
                  <a:defRPr sz="1000"/>
                </a:pPr>
                <a:r>
                  <a:rPr lang="en-GB" sz="1000"/>
                  <a:t>pH of solution</a:t>
                </a:r>
              </a:p>
            </c:rich>
          </c:tx>
          <c:overlay val="0"/>
        </c:title>
        <c:numFmt formatCode="General" sourceLinked="1"/>
        <c:majorTickMark val="out"/>
        <c:minorTickMark val="none"/>
        <c:tickLblPos val="nextTo"/>
        <c:crossAx val="308189440"/>
        <c:crosses val="autoZero"/>
        <c:crossBetween val="midCat"/>
      </c:valAx>
    </c:plotArea>
    <c:legend>
      <c:legendPos val="r"/>
      <c:layout>
        <c:manualLayout>
          <c:xMode val="edge"/>
          <c:yMode val="edge"/>
          <c:x val="0.75393705844572911"/>
          <c:y val="0.34478185934912642"/>
          <c:w val="0.23064868336544636"/>
          <c:h val="0.22459937143050251"/>
        </c:manualLayout>
      </c:layout>
      <c:overlay val="1"/>
    </c:legend>
    <c:plotVisOnly val="1"/>
    <c:dispBlanksAs val="gap"/>
    <c:showDLblsOverMax val="0"/>
  </c:chart>
  <c:spPr>
    <a:ln>
      <a:noFill/>
    </a:ln>
  </c:spPr>
  <c:externalData r:id="rId1">
    <c:autoUpdate val="0"/>
  </c:externalData>
  <c:userShapes r:id="rId2"/>
</c:chartSpace>
</file>

<file path=word/charts/chart14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TS1 18 2</c:v>
          </c:tx>
          <c:spPr>
            <a:ln w="19050"/>
          </c:spPr>
          <c:marker>
            <c:symbol val="none"/>
          </c:marker>
          <c:xVal>
            <c:numRef>
              <c:f>'TS1 Summary'!$A$4:$A$3604</c:f>
              <c:numCache>
                <c:formatCode>General</c:formatCode>
                <c:ptCount val="3601"/>
                <c:pt idx="0">
                  <c:v>4000</c:v>
                </c:pt>
                <c:pt idx="1">
                  <c:v>3999</c:v>
                </c:pt>
                <c:pt idx="2">
                  <c:v>3998</c:v>
                </c:pt>
                <c:pt idx="3">
                  <c:v>3997</c:v>
                </c:pt>
                <c:pt idx="4">
                  <c:v>3996</c:v>
                </c:pt>
                <c:pt idx="5">
                  <c:v>3995</c:v>
                </c:pt>
                <c:pt idx="6">
                  <c:v>3994</c:v>
                </c:pt>
                <c:pt idx="7">
                  <c:v>3993</c:v>
                </c:pt>
                <c:pt idx="8">
                  <c:v>3992</c:v>
                </c:pt>
                <c:pt idx="9">
                  <c:v>3991</c:v>
                </c:pt>
                <c:pt idx="10">
                  <c:v>3990</c:v>
                </c:pt>
                <c:pt idx="11">
                  <c:v>3989</c:v>
                </c:pt>
                <c:pt idx="12">
                  <c:v>3988</c:v>
                </c:pt>
                <c:pt idx="13">
                  <c:v>3987</c:v>
                </c:pt>
                <c:pt idx="14">
                  <c:v>3986</c:v>
                </c:pt>
                <c:pt idx="15">
                  <c:v>3985</c:v>
                </c:pt>
                <c:pt idx="16">
                  <c:v>3984</c:v>
                </c:pt>
                <c:pt idx="17">
                  <c:v>3983</c:v>
                </c:pt>
                <c:pt idx="18">
                  <c:v>3982</c:v>
                </c:pt>
                <c:pt idx="19">
                  <c:v>3981</c:v>
                </c:pt>
                <c:pt idx="20">
                  <c:v>3980</c:v>
                </c:pt>
                <c:pt idx="21">
                  <c:v>3979</c:v>
                </c:pt>
                <c:pt idx="22">
                  <c:v>3978</c:v>
                </c:pt>
                <c:pt idx="23">
                  <c:v>3977</c:v>
                </c:pt>
                <c:pt idx="24">
                  <c:v>3976</c:v>
                </c:pt>
                <c:pt idx="25">
                  <c:v>3975</c:v>
                </c:pt>
                <c:pt idx="26">
                  <c:v>3974</c:v>
                </c:pt>
                <c:pt idx="27">
                  <c:v>3973</c:v>
                </c:pt>
                <c:pt idx="28">
                  <c:v>3972</c:v>
                </c:pt>
                <c:pt idx="29">
                  <c:v>3971</c:v>
                </c:pt>
                <c:pt idx="30">
                  <c:v>3970</c:v>
                </c:pt>
                <c:pt idx="31">
                  <c:v>3969</c:v>
                </c:pt>
                <c:pt idx="32">
                  <c:v>3968</c:v>
                </c:pt>
                <c:pt idx="33">
                  <c:v>3967</c:v>
                </c:pt>
                <c:pt idx="34">
                  <c:v>3966</c:v>
                </c:pt>
                <c:pt idx="35">
                  <c:v>3965</c:v>
                </c:pt>
                <c:pt idx="36">
                  <c:v>3964</c:v>
                </c:pt>
                <c:pt idx="37">
                  <c:v>3963</c:v>
                </c:pt>
                <c:pt idx="38">
                  <c:v>3962</c:v>
                </c:pt>
                <c:pt idx="39">
                  <c:v>3961</c:v>
                </c:pt>
                <c:pt idx="40">
                  <c:v>3960</c:v>
                </c:pt>
                <c:pt idx="41">
                  <c:v>3959</c:v>
                </c:pt>
                <c:pt idx="42">
                  <c:v>3958</c:v>
                </c:pt>
                <c:pt idx="43">
                  <c:v>3957</c:v>
                </c:pt>
                <c:pt idx="44">
                  <c:v>3956</c:v>
                </c:pt>
                <c:pt idx="45">
                  <c:v>3955</c:v>
                </c:pt>
                <c:pt idx="46">
                  <c:v>3954</c:v>
                </c:pt>
                <c:pt idx="47">
                  <c:v>3953</c:v>
                </c:pt>
                <c:pt idx="48">
                  <c:v>3952</c:v>
                </c:pt>
                <c:pt idx="49">
                  <c:v>3951</c:v>
                </c:pt>
                <c:pt idx="50">
                  <c:v>3950</c:v>
                </c:pt>
                <c:pt idx="51">
                  <c:v>3949</c:v>
                </c:pt>
                <c:pt idx="52">
                  <c:v>3948</c:v>
                </c:pt>
                <c:pt idx="53">
                  <c:v>3947</c:v>
                </c:pt>
                <c:pt idx="54">
                  <c:v>3946</c:v>
                </c:pt>
                <c:pt idx="55">
                  <c:v>3945</c:v>
                </c:pt>
                <c:pt idx="56">
                  <c:v>3944</c:v>
                </c:pt>
                <c:pt idx="57">
                  <c:v>3943</c:v>
                </c:pt>
                <c:pt idx="58">
                  <c:v>3942</c:v>
                </c:pt>
                <c:pt idx="59">
                  <c:v>3941</c:v>
                </c:pt>
                <c:pt idx="60">
                  <c:v>3940</c:v>
                </c:pt>
                <c:pt idx="61">
                  <c:v>3939</c:v>
                </c:pt>
                <c:pt idx="62">
                  <c:v>3938</c:v>
                </c:pt>
                <c:pt idx="63">
                  <c:v>3937</c:v>
                </c:pt>
                <c:pt idx="64">
                  <c:v>3936</c:v>
                </c:pt>
                <c:pt idx="65">
                  <c:v>3935</c:v>
                </c:pt>
                <c:pt idx="66">
                  <c:v>3934</c:v>
                </c:pt>
                <c:pt idx="67">
                  <c:v>3933</c:v>
                </c:pt>
                <c:pt idx="68">
                  <c:v>3932</c:v>
                </c:pt>
                <c:pt idx="69">
                  <c:v>3931</c:v>
                </c:pt>
                <c:pt idx="70">
                  <c:v>3930</c:v>
                </c:pt>
                <c:pt idx="71">
                  <c:v>3929</c:v>
                </c:pt>
                <c:pt idx="72">
                  <c:v>3928</c:v>
                </c:pt>
                <c:pt idx="73">
                  <c:v>3927</c:v>
                </c:pt>
                <c:pt idx="74">
                  <c:v>3926</c:v>
                </c:pt>
                <c:pt idx="75">
                  <c:v>3925</c:v>
                </c:pt>
                <c:pt idx="76">
                  <c:v>3924</c:v>
                </c:pt>
                <c:pt idx="77">
                  <c:v>3923</c:v>
                </c:pt>
                <c:pt idx="78">
                  <c:v>3922</c:v>
                </c:pt>
                <c:pt idx="79">
                  <c:v>3921</c:v>
                </c:pt>
                <c:pt idx="80">
                  <c:v>3920</c:v>
                </c:pt>
                <c:pt idx="81">
                  <c:v>3919</c:v>
                </c:pt>
                <c:pt idx="82">
                  <c:v>3918</c:v>
                </c:pt>
                <c:pt idx="83">
                  <c:v>3917</c:v>
                </c:pt>
                <c:pt idx="84">
                  <c:v>3916</c:v>
                </c:pt>
                <c:pt idx="85">
                  <c:v>3915</c:v>
                </c:pt>
                <c:pt idx="86">
                  <c:v>3914</c:v>
                </c:pt>
                <c:pt idx="87">
                  <c:v>3913</c:v>
                </c:pt>
                <c:pt idx="88">
                  <c:v>3912</c:v>
                </c:pt>
                <c:pt idx="89">
                  <c:v>3911</c:v>
                </c:pt>
                <c:pt idx="90">
                  <c:v>3910</c:v>
                </c:pt>
                <c:pt idx="91">
                  <c:v>3909</c:v>
                </c:pt>
                <c:pt idx="92">
                  <c:v>3908</c:v>
                </c:pt>
                <c:pt idx="93">
                  <c:v>3907</c:v>
                </c:pt>
                <c:pt idx="94">
                  <c:v>3906</c:v>
                </c:pt>
                <c:pt idx="95">
                  <c:v>3905</c:v>
                </c:pt>
                <c:pt idx="96">
                  <c:v>3904</c:v>
                </c:pt>
                <c:pt idx="97">
                  <c:v>3903</c:v>
                </c:pt>
                <c:pt idx="98">
                  <c:v>3902</c:v>
                </c:pt>
                <c:pt idx="99">
                  <c:v>3901</c:v>
                </c:pt>
                <c:pt idx="100">
                  <c:v>3900</c:v>
                </c:pt>
                <c:pt idx="101">
                  <c:v>3899</c:v>
                </c:pt>
                <c:pt idx="102">
                  <c:v>3898</c:v>
                </c:pt>
                <c:pt idx="103">
                  <c:v>3897</c:v>
                </c:pt>
                <c:pt idx="104">
                  <c:v>3896</c:v>
                </c:pt>
                <c:pt idx="105">
                  <c:v>3895</c:v>
                </c:pt>
                <c:pt idx="106">
                  <c:v>3894</c:v>
                </c:pt>
                <c:pt idx="107">
                  <c:v>3893</c:v>
                </c:pt>
                <c:pt idx="108">
                  <c:v>3892</c:v>
                </c:pt>
                <c:pt idx="109">
                  <c:v>3891</c:v>
                </c:pt>
                <c:pt idx="110">
                  <c:v>3890</c:v>
                </c:pt>
                <c:pt idx="111">
                  <c:v>3889</c:v>
                </c:pt>
                <c:pt idx="112">
                  <c:v>3888</c:v>
                </c:pt>
                <c:pt idx="113">
                  <c:v>3887</c:v>
                </c:pt>
                <c:pt idx="114">
                  <c:v>3886</c:v>
                </c:pt>
                <c:pt idx="115">
                  <c:v>3885</c:v>
                </c:pt>
                <c:pt idx="116">
                  <c:v>3884</c:v>
                </c:pt>
                <c:pt idx="117">
                  <c:v>3883</c:v>
                </c:pt>
                <c:pt idx="118">
                  <c:v>3882</c:v>
                </c:pt>
                <c:pt idx="119">
                  <c:v>3881</c:v>
                </c:pt>
                <c:pt idx="120">
                  <c:v>3880</c:v>
                </c:pt>
                <c:pt idx="121">
                  <c:v>3879</c:v>
                </c:pt>
                <c:pt idx="122">
                  <c:v>3878</c:v>
                </c:pt>
                <c:pt idx="123">
                  <c:v>3877</c:v>
                </c:pt>
                <c:pt idx="124">
                  <c:v>3876</c:v>
                </c:pt>
                <c:pt idx="125">
                  <c:v>3875</c:v>
                </c:pt>
                <c:pt idx="126">
                  <c:v>3874</c:v>
                </c:pt>
                <c:pt idx="127">
                  <c:v>3873</c:v>
                </c:pt>
                <c:pt idx="128">
                  <c:v>3872</c:v>
                </c:pt>
                <c:pt idx="129">
                  <c:v>3871</c:v>
                </c:pt>
                <c:pt idx="130">
                  <c:v>3870</c:v>
                </c:pt>
                <c:pt idx="131">
                  <c:v>3869</c:v>
                </c:pt>
                <c:pt idx="132">
                  <c:v>3868</c:v>
                </c:pt>
                <c:pt idx="133">
                  <c:v>3867</c:v>
                </c:pt>
                <c:pt idx="134">
                  <c:v>3866</c:v>
                </c:pt>
                <c:pt idx="135">
                  <c:v>3865</c:v>
                </c:pt>
                <c:pt idx="136">
                  <c:v>3864</c:v>
                </c:pt>
                <c:pt idx="137">
                  <c:v>3863</c:v>
                </c:pt>
                <c:pt idx="138">
                  <c:v>3862</c:v>
                </c:pt>
                <c:pt idx="139">
                  <c:v>3861</c:v>
                </c:pt>
                <c:pt idx="140">
                  <c:v>3860</c:v>
                </c:pt>
                <c:pt idx="141">
                  <c:v>3859</c:v>
                </c:pt>
                <c:pt idx="142">
                  <c:v>3858</c:v>
                </c:pt>
                <c:pt idx="143">
                  <c:v>3857</c:v>
                </c:pt>
                <c:pt idx="144">
                  <c:v>3856</c:v>
                </c:pt>
                <c:pt idx="145">
                  <c:v>3855</c:v>
                </c:pt>
                <c:pt idx="146">
                  <c:v>3854</c:v>
                </c:pt>
                <c:pt idx="147">
                  <c:v>3853</c:v>
                </c:pt>
                <c:pt idx="148">
                  <c:v>3852</c:v>
                </c:pt>
                <c:pt idx="149">
                  <c:v>3851</c:v>
                </c:pt>
                <c:pt idx="150">
                  <c:v>3850</c:v>
                </c:pt>
                <c:pt idx="151">
                  <c:v>3849</c:v>
                </c:pt>
                <c:pt idx="152">
                  <c:v>3848</c:v>
                </c:pt>
                <c:pt idx="153">
                  <c:v>3847</c:v>
                </c:pt>
                <c:pt idx="154">
                  <c:v>3846</c:v>
                </c:pt>
                <c:pt idx="155">
                  <c:v>3845</c:v>
                </c:pt>
                <c:pt idx="156">
                  <c:v>3844</c:v>
                </c:pt>
                <c:pt idx="157">
                  <c:v>3843</c:v>
                </c:pt>
                <c:pt idx="158">
                  <c:v>3842</c:v>
                </c:pt>
                <c:pt idx="159">
                  <c:v>3841</c:v>
                </c:pt>
                <c:pt idx="160">
                  <c:v>3840</c:v>
                </c:pt>
                <c:pt idx="161">
                  <c:v>3839</c:v>
                </c:pt>
                <c:pt idx="162">
                  <c:v>3838</c:v>
                </c:pt>
                <c:pt idx="163">
                  <c:v>3837</c:v>
                </c:pt>
                <c:pt idx="164">
                  <c:v>3836</c:v>
                </c:pt>
                <c:pt idx="165">
                  <c:v>3835</c:v>
                </c:pt>
                <c:pt idx="166">
                  <c:v>3834</c:v>
                </c:pt>
                <c:pt idx="167">
                  <c:v>3833</c:v>
                </c:pt>
                <c:pt idx="168">
                  <c:v>3832</c:v>
                </c:pt>
                <c:pt idx="169">
                  <c:v>3831</c:v>
                </c:pt>
                <c:pt idx="170">
                  <c:v>3830</c:v>
                </c:pt>
                <c:pt idx="171">
                  <c:v>3829</c:v>
                </c:pt>
                <c:pt idx="172">
                  <c:v>3828</c:v>
                </c:pt>
                <c:pt idx="173">
                  <c:v>3827</c:v>
                </c:pt>
                <c:pt idx="174">
                  <c:v>3826</c:v>
                </c:pt>
                <c:pt idx="175">
                  <c:v>3825</c:v>
                </c:pt>
                <c:pt idx="176">
                  <c:v>3824</c:v>
                </c:pt>
                <c:pt idx="177">
                  <c:v>3823</c:v>
                </c:pt>
                <c:pt idx="178">
                  <c:v>3822</c:v>
                </c:pt>
                <c:pt idx="179">
                  <c:v>3821</c:v>
                </c:pt>
                <c:pt idx="180">
                  <c:v>3820</c:v>
                </c:pt>
                <c:pt idx="181">
                  <c:v>3819</c:v>
                </c:pt>
                <c:pt idx="182">
                  <c:v>3818</c:v>
                </c:pt>
                <c:pt idx="183">
                  <c:v>3817</c:v>
                </c:pt>
                <c:pt idx="184">
                  <c:v>3816</c:v>
                </c:pt>
                <c:pt idx="185">
                  <c:v>3815</c:v>
                </c:pt>
                <c:pt idx="186">
                  <c:v>3814</c:v>
                </c:pt>
                <c:pt idx="187">
                  <c:v>3813</c:v>
                </c:pt>
                <c:pt idx="188">
                  <c:v>3812</c:v>
                </c:pt>
                <c:pt idx="189">
                  <c:v>3811</c:v>
                </c:pt>
                <c:pt idx="190">
                  <c:v>3810</c:v>
                </c:pt>
                <c:pt idx="191">
                  <c:v>3809</c:v>
                </c:pt>
                <c:pt idx="192">
                  <c:v>3808</c:v>
                </c:pt>
                <c:pt idx="193">
                  <c:v>3807</c:v>
                </c:pt>
                <c:pt idx="194">
                  <c:v>3806</c:v>
                </c:pt>
                <c:pt idx="195">
                  <c:v>3805</c:v>
                </c:pt>
                <c:pt idx="196">
                  <c:v>3804</c:v>
                </c:pt>
                <c:pt idx="197">
                  <c:v>3803</c:v>
                </c:pt>
                <c:pt idx="198">
                  <c:v>3802</c:v>
                </c:pt>
                <c:pt idx="199">
                  <c:v>3801</c:v>
                </c:pt>
                <c:pt idx="200">
                  <c:v>3800</c:v>
                </c:pt>
                <c:pt idx="201">
                  <c:v>3799</c:v>
                </c:pt>
                <c:pt idx="202">
                  <c:v>3798</c:v>
                </c:pt>
                <c:pt idx="203">
                  <c:v>3797</c:v>
                </c:pt>
                <c:pt idx="204">
                  <c:v>3796</c:v>
                </c:pt>
                <c:pt idx="205">
                  <c:v>3795</c:v>
                </c:pt>
                <c:pt idx="206">
                  <c:v>3794</c:v>
                </c:pt>
                <c:pt idx="207">
                  <c:v>3793</c:v>
                </c:pt>
                <c:pt idx="208">
                  <c:v>3792</c:v>
                </c:pt>
                <c:pt idx="209">
                  <c:v>3791</c:v>
                </c:pt>
                <c:pt idx="210">
                  <c:v>3790</c:v>
                </c:pt>
                <c:pt idx="211">
                  <c:v>3789</c:v>
                </c:pt>
                <c:pt idx="212">
                  <c:v>3788</c:v>
                </c:pt>
                <c:pt idx="213">
                  <c:v>3787</c:v>
                </c:pt>
                <c:pt idx="214">
                  <c:v>3786</c:v>
                </c:pt>
                <c:pt idx="215">
                  <c:v>3785</c:v>
                </c:pt>
                <c:pt idx="216">
                  <c:v>3784</c:v>
                </c:pt>
                <c:pt idx="217">
                  <c:v>3783</c:v>
                </c:pt>
                <c:pt idx="218">
                  <c:v>3782</c:v>
                </c:pt>
                <c:pt idx="219">
                  <c:v>3781</c:v>
                </c:pt>
                <c:pt idx="220">
                  <c:v>3780</c:v>
                </c:pt>
                <c:pt idx="221">
                  <c:v>3779</c:v>
                </c:pt>
                <c:pt idx="222">
                  <c:v>3778</c:v>
                </c:pt>
                <c:pt idx="223">
                  <c:v>3777</c:v>
                </c:pt>
                <c:pt idx="224">
                  <c:v>3776</c:v>
                </c:pt>
                <c:pt idx="225">
                  <c:v>3775</c:v>
                </c:pt>
                <c:pt idx="226">
                  <c:v>3774</c:v>
                </c:pt>
                <c:pt idx="227">
                  <c:v>3773</c:v>
                </c:pt>
                <c:pt idx="228">
                  <c:v>3772</c:v>
                </c:pt>
                <c:pt idx="229">
                  <c:v>3771</c:v>
                </c:pt>
                <c:pt idx="230">
                  <c:v>3770</c:v>
                </c:pt>
                <c:pt idx="231">
                  <c:v>3769</c:v>
                </c:pt>
                <c:pt idx="232">
                  <c:v>3768</c:v>
                </c:pt>
                <c:pt idx="233">
                  <c:v>3767</c:v>
                </c:pt>
                <c:pt idx="234">
                  <c:v>3766</c:v>
                </c:pt>
                <c:pt idx="235">
                  <c:v>3765</c:v>
                </c:pt>
                <c:pt idx="236">
                  <c:v>3764</c:v>
                </c:pt>
                <c:pt idx="237">
                  <c:v>3763</c:v>
                </c:pt>
                <c:pt idx="238">
                  <c:v>3762</c:v>
                </c:pt>
                <c:pt idx="239">
                  <c:v>3761</c:v>
                </c:pt>
                <c:pt idx="240">
                  <c:v>3760</c:v>
                </c:pt>
                <c:pt idx="241">
                  <c:v>3759</c:v>
                </c:pt>
                <c:pt idx="242">
                  <c:v>3758</c:v>
                </c:pt>
                <c:pt idx="243">
                  <c:v>3757</c:v>
                </c:pt>
                <c:pt idx="244">
                  <c:v>3756</c:v>
                </c:pt>
                <c:pt idx="245">
                  <c:v>3755</c:v>
                </c:pt>
                <c:pt idx="246">
                  <c:v>3754</c:v>
                </c:pt>
                <c:pt idx="247">
                  <c:v>3753</c:v>
                </c:pt>
                <c:pt idx="248">
                  <c:v>3752</c:v>
                </c:pt>
                <c:pt idx="249">
                  <c:v>3751</c:v>
                </c:pt>
                <c:pt idx="250">
                  <c:v>3750</c:v>
                </c:pt>
                <c:pt idx="251">
                  <c:v>3749</c:v>
                </c:pt>
                <c:pt idx="252">
                  <c:v>3748</c:v>
                </c:pt>
                <c:pt idx="253">
                  <c:v>3747</c:v>
                </c:pt>
                <c:pt idx="254">
                  <c:v>3746</c:v>
                </c:pt>
                <c:pt idx="255">
                  <c:v>3745</c:v>
                </c:pt>
                <c:pt idx="256">
                  <c:v>3744</c:v>
                </c:pt>
                <c:pt idx="257">
                  <c:v>3743</c:v>
                </c:pt>
                <c:pt idx="258">
                  <c:v>3742</c:v>
                </c:pt>
                <c:pt idx="259">
                  <c:v>3741</c:v>
                </c:pt>
                <c:pt idx="260">
                  <c:v>3740</c:v>
                </c:pt>
                <c:pt idx="261">
                  <c:v>3739</c:v>
                </c:pt>
                <c:pt idx="262">
                  <c:v>3738</c:v>
                </c:pt>
                <c:pt idx="263">
                  <c:v>3737</c:v>
                </c:pt>
                <c:pt idx="264">
                  <c:v>3736</c:v>
                </c:pt>
                <c:pt idx="265">
                  <c:v>3735</c:v>
                </c:pt>
                <c:pt idx="266">
                  <c:v>3734</c:v>
                </c:pt>
                <c:pt idx="267">
                  <c:v>3733</c:v>
                </c:pt>
                <c:pt idx="268">
                  <c:v>3732</c:v>
                </c:pt>
                <c:pt idx="269">
                  <c:v>3731</c:v>
                </c:pt>
                <c:pt idx="270">
                  <c:v>3730</c:v>
                </c:pt>
                <c:pt idx="271">
                  <c:v>3729</c:v>
                </c:pt>
                <c:pt idx="272">
                  <c:v>3728</c:v>
                </c:pt>
                <c:pt idx="273">
                  <c:v>3727</c:v>
                </c:pt>
                <c:pt idx="274">
                  <c:v>3726</c:v>
                </c:pt>
                <c:pt idx="275">
                  <c:v>3725</c:v>
                </c:pt>
                <c:pt idx="276">
                  <c:v>3724</c:v>
                </c:pt>
                <c:pt idx="277">
                  <c:v>3723</c:v>
                </c:pt>
                <c:pt idx="278">
                  <c:v>3722</c:v>
                </c:pt>
                <c:pt idx="279">
                  <c:v>3721</c:v>
                </c:pt>
                <c:pt idx="280">
                  <c:v>3720</c:v>
                </c:pt>
                <c:pt idx="281">
                  <c:v>3719</c:v>
                </c:pt>
                <c:pt idx="282">
                  <c:v>3718</c:v>
                </c:pt>
                <c:pt idx="283">
                  <c:v>3717</c:v>
                </c:pt>
                <c:pt idx="284">
                  <c:v>3716</c:v>
                </c:pt>
                <c:pt idx="285">
                  <c:v>3715</c:v>
                </c:pt>
                <c:pt idx="286">
                  <c:v>3714</c:v>
                </c:pt>
                <c:pt idx="287">
                  <c:v>3713</c:v>
                </c:pt>
                <c:pt idx="288">
                  <c:v>3712</c:v>
                </c:pt>
                <c:pt idx="289">
                  <c:v>3711</c:v>
                </c:pt>
                <c:pt idx="290">
                  <c:v>3710</c:v>
                </c:pt>
                <c:pt idx="291">
                  <c:v>3709</c:v>
                </c:pt>
                <c:pt idx="292">
                  <c:v>3708</c:v>
                </c:pt>
                <c:pt idx="293">
                  <c:v>3707</c:v>
                </c:pt>
                <c:pt idx="294">
                  <c:v>3706</c:v>
                </c:pt>
                <c:pt idx="295">
                  <c:v>3705</c:v>
                </c:pt>
                <c:pt idx="296">
                  <c:v>3704</c:v>
                </c:pt>
                <c:pt idx="297">
                  <c:v>3703</c:v>
                </c:pt>
                <c:pt idx="298">
                  <c:v>3702</c:v>
                </c:pt>
                <c:pt idx="299">
                  <c:v>3701</c:v>
                </c:pt>
                <c:pt idx="300">
                  <c:v>3700</c:v>
                </c:pt>
                <c:pt idx="301">
                  <c:v>3699</c:v>
                </c:pt>
                <c:pt idx="302">
                  <c:v>3698</c:v>
                </c:pt>
                <c:pt idx="303">
                  <c:v>3697</c:v>
                </c:pt>
                <c:pt idx="304">
                  <c:v>3696</c:v>
                </c:pt>
                <c:pt idx="305">
                  <c:v>3695</c:v>
                </c:pt>
                <c:pt idx="306">
                  <c:v>3694</c:v>
                </c:pt>
                <c:pt idx="307">
                  <c:v>3693</c:v>
                </c:pt>
                <c:pt idx="308">
                  <c:v>3692</c:v>
                </c:pt>
                <c:pt idx="309">
                  <c:v>3691</c:v>
                </c:pt>
                <c:pt idx="310">
                  <c:v>3690</c:v>
                </c:pt>
                <c:pt idx="311">
                  <c:v>3689</c:v>
                </c:pt>
                <c:pt idx="312">
                  <c:v>3688</c:v>
                </c:pt>
                <c:pt idx="313">
                  <c:v>3687</c:v>
                </c:pt>
                <c:pt idx="314">
                  <c:v>3686</c:v>
                </c:pt>
                <c:pt idx="315">
                  <c:v>3685</c:v>
                </c:pt>
                <c:pt idx="316">
                  <c:v>3684</c:v>
                </c:pt>
                <c:pt idx="317">
                  <c:v>3683</c:v>
                </c:pt>
                <c:pt idx="318">
                  <c:v>3682</c:v>
                </c:pt>
                <c:pt idx="319">
                  <c:v>3681</c:v>
                </c:pt>
                <c:pt idx="320">
                  <c:v>3680</c:v>
                </c:pt>
                <c:pt idx="321">
                  <c:v>3679</c:v>
                </c:pt>
                <c:pt idx="322">
                  <c:v>3678</c:v>
                </c:pt>
                <c:pt idx="323">
                  <c:v>3677</c:v>
                </c:pt>
                <c:pt idx="324">
                  <c:v>3676</c:v>
                </c:pt>
                <c:pt idx="325">
                  <c:v>3675</c:v>
                </c:pt>
                <c:pt idx="326">
                  <c:v>3674</c:v>
                </c:pt>
                <c:pt idx="327">
                  <c:v>3673</c:v>
                </c:pt>
                <c:pt idx="328">
                  <c:v>3672</c:v>
                </c:pt>
                <c:pt idx="329">
                  <c:v>3671</c:v>
                </c:pt>
                <c:pt idx="330">
                  <c:v>3670</c:v>
                </c:pt>
                <c:pt idx="331">
                  <c:v>3669</c:v>
                </c:pt>
                <c:pt idx="332">
                  <c:v>3668</c:v>
                </c:pt>
                <c:pt idx="333">
                  <c:v>3667</c:v>
                </c:pt>
                <c:pt idx="334">
                  <c:v>3666</c:v>
                </c:pt>
                <c:pt idx="335">
                  <c:v>3665</c:v>
                </c:pt>
                <c:pt idx="336">
                  <c:v>3664</c:v>
                </c:pt>
                <c:pt idx="337">
                  <c:v>3663</c:v>
                </c:pt>
                <c:pt idx="338">
                  <c:v>3662</c:v>
                </c:pt>
                <c:pt idx="339">
                  <c:v>3661</c:v>
                </c:pt>
                <c:pt idx="340">
                  <c:v>3660</c:v>
                </c:pt>
                <c:pt idx="341">
                  <c:v>3659</c:v>
                </c:pt>
                <c:pt idx="342">
                  <c:v>3658</c:v>
                </c:pt>
                <c:pt idx="343">
                  <c:v>3657</c:v>
                </c:pt>
                <c:pt idx="344">
                  <c:v>3656</c:v>
                </c:pt>
                <c:pt idx="345">
                  <c:v>3655</c:v>
                </c:pt>
                <c:pt idx="346">
                  <c:v>3654</c:v>
                </c:pt>
                <c:pt idx="347">
                  <c:v>3653</c:v>
                </c:pt>
                <c:pt idx="348">
                  <c:v>3652</c:v>
                </c:pt>
                <c:pt idx="349">
                  <c:v>3651</c:v>
                </c:pt>
                <c:pt idx="350">
                  <c:v>3650</c:v>
                </c:pt>
                <c:pt idx="351">
                  <c:v>3649</c:v>
                </c:pt>
                <c:pt idx="352">
                  <c:v>3648</c:v>
                </c:pt>
                <c:pt idx="353">
                  <c:v>3647</c:v>
                </c:pt>
                <c:pt idx="354">
                  <c:v>3646</c:v>
                </c:pt>
                <c:pt idx="355">
                  <c:v>3645</c:v>
                </c:pt>
                <c:pt idx="356">
                  <c:v>3644</c:v>
                </c:pt>
                <c:pt idx="357">
                  <c:v>3643</c:v>
                </c:pt>
                <c:pt idx="358">
                  <c:v>3642</c:v>
                </c:pt>
                <c:pt idx="359">
                  <c:v>3641</c:v>
                </c:pt>
                <c:pt idx="360">
                  <c:v>3640</c:v>
                </c:pt>
                <c:pt idx="361">
                  <c:v>3639</c:v>
                </c:pt>
                <c:pt idx="362">
                  <c:v>3638</c:v>
                </c:pt>
                <c:pt idx="363">
                  <c:v>3637</c:v>
                </c:pt>
                <c:pt idx="364">
                  <c:v>3636</c:v>
                </c:pt>
                <c:pt idx="365">
                  <c:v>3635</c:v>
                </c:pt>
                <c:pt idx="366">
                  <c:v>3634</c:v>
                </c:pt>
                <c:pt idx="367">
                  <c:v>3633</c:v>
                </c:pt>
                <c:pt idx="368">
                  <c:v>3632</c:v>
                </c:pt>
                <c:pt idx="369">
                  <c:v>3631</c:v>
                </c:pt>
                <c:pt idx="370">
                  <c:v>3630</c:v>
                </c:pt>
                <c:pt idx="371">
                  <c:v>3629</c:v>
                </c:pt>
                <c:pt idx="372">
                  <c:v>3628</c:v>
                </c:pt>
                <c:pt idx="373">
                  <c:v>3627</c:v>
                </c:pt>
                <c:pt idx="374">
                  <c:v>3626</c:v>
                </c:pt>
                <c:pt idx="375">
                  <c:v>3625</c:v>
                </c:pt>
                <c:pt idx="376">
                  <c:v>3624</c:v>
                </c:pt>
                <c:pt idx="377">
                  <c:v>3623</c:v>
                </c:pt>
                <c:pt idx="378">
                  <c:v>3622</c:v>
                </c:pt>
                <c:pt idx="379">
                  <c:v>3621</c:v>
                </c:pt>
                <c:pt idx="380">
                  <c:v>3620</c:v>
                </c:pt>
                <c:pt idx="381">
                  <c:v>3619</c:v>
                </c:pt>
                <c:pt idx="382">
                  <c:v>3618</c:v>
                </c:pt>
                <c:pt idx="383">
                  <c:v>3617</c:v>
                </c:pt>
                <c:pt idx="384">
                  <c:v>3616</c:v>
                </c:pt>
                <c:pt idx="385">
                  <c:v>3615</c:v>
                </c:pt>
                <c:pt idx="386">
                  <c:v>3614</c:v>
                </c:pt>
                <c:pt idx="387">
                  <c:v>3613</c:v>
                </c:pt>
                <c:pt idx="388">
                  <c:v>3612</c:v>
                </c:pt>
                <c:pt idx="389">
                  <c:v>3611</c:v>
                </c:pt>
                <c:pt idx="390">
                  <c:v>3610</c:v>
                </c:pt>
                <c:pt idx="391">
                  <c:v>3609</c:v>
                </c:pt>
                <c:pt idx="392">
                  <c:v>3608</c:v>
                </c:pt>
                <c:pt idx="393">
                  <c:v>3607</c:v>
                </c:pt>
                <c:pt idx="394">
                  <c:v>3606</c:v>
                </c:pt>
                <c:pt idx="395">
                  <c:v>3605</c:v>
                </c:pt>
                <c:pt idx="396">
                  <c:v>3604</c:v>
                </c:pt>
                <c:pt idx="397">
                  <c:v>3603</c:v>
                </c:pt>
                <c:pt idx="398">
                  <c:v>3602</c:v>
                </c:pt>
                <c:pt idx="399">
                  <c:v>3601</c:v>
                </c:pt>
                <c:pt idx="400">
                  <c:v>3600</c:v>
                </c:pt>
                <c:pt idx="401">
                  <c:v>3599</c:v>
                </c:pt>
                <c:pt idx="402">
                  <c:v>3598</c:v>
                </c:pt>
                <c:pt idx="403">
                  <c:v>3597</c:v>
                </c:pt>
                <c:pt idx="404">
                  <c:v>3596</c:v>
                </c:pt>
                <c:pt idx="405">
                  <c:v>3595</c:v>
                </c:pt>
                <c:pt idx="406">
                  <c:v>3594</c:v>
                </c:pt>
                <c:pt idx="407">
                  <c:v>3593</c:v>
                </c:pt>
                <c:pt idx="408">
                  <c:v>3592</c:v>
                </c:pt>
                <c:pt idx="409">
                  <c:v>3591</c:v>
                </c:pt>
                <c:pt idx="410">
                  <c:v>3590</c:v>
                </c:pt>
                <c:pt idx="411">
                  <c:v>3589</c:v>
                </c:pt>
                <c:pt idx="412">
                  <c:v>3588</c:v>
                </c:pt>
                <c:pt idx="413">
                  <c:v>3587</c:v>
                </c:pt>
                <c:pt idx="414">
                  <c:v>3586</c:v>
                </c:pt>
                <c:pt idx="415">
                  <c:v>3585</c:v>
                </c:pt>
                <c:pt idx="416">
                  <c:v>3584</c:v>
                </c:pt>
                <c:pt idx="417">
                  <c:v>3583</c:v>
                </c:pt>
                <c:pt idx="418">
                  <c:v>3582</c:v>
                </c:pt>
                <c:pt idx="419">
                  <c:v>3581</c:v>
                </c:pt>
                <c:pt idx="420">
                  <c:v>3580</c:v>
                </c:pt>
                <c:pt idx="421">
                  <c:v>3579</c:v>
                </c:pt>
                <c:pt idx="422">
                  <c:v>3578</c:v>
                </c:pt>
                <c:pt idx="423">
                  <c:v>3577</c:v>
                </c:pt>
                <c:pt idx="424">
                  <c:v>3576</c:v>
                </c:pt>
                <c:pt idx="425">
                  <c:v>3575</c:v>
                </c:pt>
                <c:pt idx="426">
                  <c:v>3574</c:v>
                </c:pt>
                <c:pt idx="427">
                  <c:v>3573</c:v>
                </c:pt>
                <c:pt idx="428">
                  <c:v>3572</c:v>
                </c:pt>
                <c:pt idx="429">
                  <c:v>3571</c:v>
                </c:pt>
                <c:pt idx="430">
                  <c:v>3570</c:v>
                </c:pt>
                <c:pt idx="431">
                  <c:v>3569</c:v>
                </c:pt>
                <c:pt idx="432">
                  <c:v>3568</c:v>
                </c:pt>
                <c:pt idx="433">
                  <c:v>3567</c:v>
                </c:pt>
                <c:pt idx="434">
                  <c:v>3566</c:v>
                </c:pt>
                <c:pt idx="435">
                  <c:v>3565</c:v>
                </c:pt>
                <c:pt idx="436">
                  <c:v>3564</c:v>
                </c:pt>
                <c:pt idx="437">
                  <c:v>3563</c:v>
                </c:pt>
                <c:pt idx="438">
                  <c:v>3562</c:v>
                </c:pt>
                <c:pt idx="439">
                  <c:v>3561</c:v>
                </c:pt>
                <c:pt idx="440">
                  <c:v>3560</c:v>
                </c:pt>
                <c:pt idx="441">
                  <c:v>3559</c:v>
                </c:pt>
                <c:pt idx="442">
                  <c:v>3558</c:v>
                </c:pt>
                <c:pt idx="443">
                  <c:v>3557</c:v>
                </c:pt>
                <c:pt idx="444">
                  <c:v>3556</c:v>
                </c:pt>
                <c:pt idx="445">
                  <c:v>3555</c:v>
                </c:pt>
                <c:pt idx="446">
                  <c:v>3554</c:v>
                </c:pt>
                <c:pt idx="447">
                  <c:v>3553</c:v>
                </c:pt>
                <c:pt idx="448">
                  <c:v>3552</c:v>
                </c:pt>
                <c:pt idx="449">
                  <c:v>3551</c:v>
                </c:pt>
                <c:pt idx="450">
                  <c:v>3550</c:v>
                </c:pt>
                <c:pt idx="451">
                  <c:v>3549</c:v>
                </c:pt>
                <c:pt idx="452">
                  <c:v>3548</c:v>
                </c:pt>
                <c:pt idx="453">
                  <c:v>3547</c:v>
                </c:pt>
                <c:pt idx="454">
                  <c:v>3546</c:v>
                </c:pt>
                <c:pt idx="455">
                  <c:v>3545</c:v>
                </c:pt>
                <c:pt idx="456">
                  <c:v>3544</c:v>
                </c:pt>
                <c:pt idx="457">
                  <c:v>3543</c:v>
                </c:pt>
                <c:pt idx="458">
                  <c:v>3542</c:v>
                </c:pt>
                <c:pt idx="459">
                  <c:v>3541</c:v>
                </c:pt>
                <c:pt idx="460">
                  <c:v>3540</c:v>
                </c:pt>
                <c:pt idx="461">
                  <c:v>3539</c:v>
                </c:pt>
                <c:pt idx="462">
                  <c:v>3538</c:v>
                </c:pt>
                <c:pt idx="463">
                  <c:v>3537</c:v>
                </c:pt>
                <c:pt idx="464">
                  <c:v>3536</c:v>
                </c:pt>
                <c:pt idx="465">
                  <c:v>3535</c:v>
                </c:pt>
                <c:pt idx="466">
                  <c:v>3534</c:v>
                </c:pt>
                <c:pt idx="467">
                  <c:v>3533</c:v>
                </c:pt>
                <c:pt idx="468">
                  <c:v>3532</c:v>
                </c:pt>
                <c:pt idx="469">
                  <c:v>3531</c:v>
                </c:pt>
                <c:pt idx="470">
                  <c:v>3530</c:v>
                </c:pt>
                <c:pt idx="471">
                  <c:v>3529</c:v>
                </c:pt>
                <c:pt idx="472">
                  <c:v>3528</c:v>
                </c:pt>
                <c:pt idx="473">
                  <c:v>3527</c:v>
                </c:pt>
                <c:pt idx="474">
                  <c:v>3526</c:v>
                </c:pt>
                <c:pt idx="475">
                  <c:v>3525</c:v>
                </c:pt>
                <c:pt idx="476">
                  <c:v>3524</c:v>
                </c:pt>
                <c:pt idx="477">
                  <c:v>3523</c:v>
                </c:pt>
                <c:pt idx="478">
                  <c:v>3522</c:v>
                </c:pt>
                <c:pt idx="479">
                  <c:v>3521</c:v>
                </c:pt>
                <c:pt idx="480">
                  <c:v>3520</c:v>
                </c:pt>
                <c:pt idx="481">
                  <c:v>3519</c:v>
                </c:pt>
                <c:pt idx="482">
                  <c:v>3518</c:v>
                </c:pt>
                <c:pt idx="483">
                  <c:v>3517</c:v>
                </c:pt>
                <c:pt idx="484">
                  <c:v>3516</c:v>
                </c:pt>
                <c:pt idx="485">
                  <c:v>3515</c:v>
                </c:pt>
                <c:pt idx="486">
                  <c:v>3514</c:v>
                </c:pt>
                <c:pt idx="487">
                  <c:v>3513</c:v>
                </c:pt>
                <c:pt idx="488">
                  <c:v>3512</c:v>
                </c:pt>
                <c:pt idx="489">
                  <c:v>3511</c:v>
                </c:pt>
                <c:pt idx="490">
                  <c:v>3510</c:v>
                </c:pt>
                <c:pt idx="491">
                  <c:v>3509</c:v>
                </c:pt>
                <c:pt idx="492">
                  <c:v>3508</c:v>
                </c:pt>
                <c:pt idx="493">
                  <c:v>3507</c:v>
                </c:pt>
                <c:pt idx="494">
                  <c:v>3506</c:v>
                </c:pt>
                <c:pt idx="495">
                  <c:v>3505</c:v>
                </c:pt>
                <c:pt idx="496">
                  <c:v>3504</c:v>
                </c:pt>
                <c:pt idx="497">
                  <c:v>3503</c:v>
                </c:pt>
                <c:pt idx="498">
                  <c:v>3502</c:v>
                </c:pt>
                <c:pt idx="499">
                  <c:v>3501</c:v>
                </c:pt>
                <c:pt idx="500">
                  <c:v>3500</c:v>
                </c:pt>
                <c:pt idx="501">
                  <c:v>3499</c:v>
                </c:pt>
                <c:pt idx="502">
                  <c:v>3498</c:v>
                </c:pt>
                <c:pt idx="503">
                  <c:v>3497</c:v>
                </c:pt>
                <c:pt idx="504">
                  <c:v>3496</c:v>
                </c:pt>
                <c:pt idx="505">
                  <c:v>3495</c:v>
                </c:pt>
                <c:pt idx="506">
                  <c:v>3494</c:v>
                </c:pt>
                <c:pt idx="507">
                  <c:v>3493</c:v>
                </c:pt>
                <c:pt idx="508">
                  <c:v>3492</c:v>
                </c:pt>
                <c:pt idx="509">
                  <c:v>3491</c:v>
                </c:pt>
                <c:pt idx="510">
                  <c:v>3490</c:v>
                </c:pt>
                <c:pt idx="511">
                  <c:v>3489</c:v>
                </c:pt>
                <c:pt idx="512">
                  <c:v>3488</c:v>
                </c:pt>
                <c:pt idx="513">
                  <c:v>3487</c:v>
                </c:pt>
                <c:pt idx="514">
                  <c:v>3486</c:v>
                </c:pt>
                <c:pt idx="515">
                  <c:v>3485</c:v>
                </c:pt>
                <c:pt idx="516">
                  <c:v>3484</c:v>
                </c:pt>
                <c:pt idx="517">
                  <c:v>3483</c:v>
                </c:pt>
                <c:pt idx="518">
                  <c:v>3482</c:v>
                </c:pt>
                <c:pt idx="519">
                  <c:v>3481</c:v>
                </c:pt>
                <c:pt idx="520">
                  <c:v>3480</c:v>
                </c:pt>
                <c:pt idx="521">
                  <c:v>3479</c:v>
                </c:pt>
                <c:pt idx="522">
                  <c:v>3478</c:v>
                </c:pt>
                <c:pt idx="523">
                  <c:v>3477</c:v>
                </c:pt>
                <c:pt idx="524">
                  <c:v>3476</c:v>
                </c:pt>
                <c:pt idx="525">
                  <c:v>3475</c:v>
                </c:pt>
                <c:pt idx="526">
                  <c:v>3474</c:v>
                </c:pt>
                <c:pt idx="527">
                  <c:v>3473</c:v>
                </c:pt>
                <c:pt idx="528">
                  <c:v>3472</c:v>
                </c:pt>
                <c:pt idx="529">
                  <c:v>3471</c:v>
                </c:pt>
                <c:pt idx="530">
                  <c:v>3470</c:v>
                </c:pt>
                <c:pt idx="531">
                  <c:v>3469</c:v>
                </c:pt>
                <c:pt idx="532">
                  <c:v>3468</c:v>
                </c:pt>
                <c:pt idx="533">
                  <c:v>3467</c:v>
                </c:pt>
                <c:pt idx="534">
                  <c:v>3466</c:v>
                </c:pt>
                <c:pt idx="535">
                  <c:v>3465</c:v>
                </c:pt>
                <c:pt idx="536">
                  <c:v>3464</c:v>
                </c:pt>
                <c:pt idx="537">
                  <c:v>3463</c:v>
                </c:pt>
                <c:pt idx="538">
                  <c:v>3462</c:v>
                </c:pt>
                <c:pt idx="539">
                  <c:v>3461</c:v>
                </c:pt>
                <c:pt idx="540">
                  <c:v>3460</c:v>
                </c:pt>
                <c:pt idx="541">
                  <c:v>3459</c:v>
                </c:pt>
                <c:pt idx="542">
                  <c:v>3458</c:v>
                </c:pt>
                <c:pt idx="543">
                  <c:v>3457</c:v>
                </c:pt>
                <c:pt idx="544">
                  <c:v>3456</c:v>
                </c:pt>
                <c:pt idx="545">
                  <c:v>3455</c:v>
                </c:pt>
                <c:pt idx="546">
                  <c:v>3454</c:v>
                </c:pt>
                <c:pt idx="547">
                  <c:v>3453</c:v>
                </c:pt>
                <c:pt idx="548">
                  <c:v>3452</c:v>
                </c:pt>
                <c:pt idx="549">
                  <c:v>3451</c:v>
                </c:pt>
                <c:pt idx="550">
                  <c:v>3450</c:v>
                </c:pt>
                <c:pt idx="551">
                  <c:v>3449</c:v>
                </c:pt>
                <c:pt idx="552">
                  <c:v>3448</c:v>
                </c:pt>
                <c:pt idx="553">
                  <c:v>3447</c:v>
                </c:pt>
                <c:pt idx="554">
                  <c:v>3446</c:v>
                </c:pt>
                <c:pt idx="555">
                  <c:v>3445</c:v>
                </c:pt>
                <c:pt idx="556">
                  <c:v>3444</c:v>
                </c:pt>
                <c:pt idx="557">
                  <c:v>3443</c:v>
                </c:pt>
                <c:pt idx="558">
                  <c:v>3442</c:v>
                </c:pt>
                <c:pt idx="559">
                  <c:v>3441</c:v>
                </c:pt>
                <c:pt idx="560">
                  <c:v>3440</c:v>
                </c:pt>
                <c:pt idx="561">
                  <c:v>3439</c:v>
                </c:pt>
                <c:pt idx="562">
                  <c:v>3438</c:v>
                </c:pt>
                <c:pt idx="563">
                  <c:v>3437</c:v>
                </c:pt>
                <c:pt idx="564">
                  <c:v>3436</c:v>
                </c:pt>
                <c:pt idx="565">
                  <c:v>3435</c:v>
                </c:pt>
                <c:pt idx="566">
                  <c:v>3434</c:v>
                </c:pt>
                <c:pt idx="567">
                  <c:v>3433</c:v>
                </c:pt>
                <c:pt idx="568">
                  <c:v>3432</c:v>
                </c:pt>
                <c:pt idx="569">
                  <c:v>3431</c:v>
                </c:pt>
                <c:pt idx="570">
                  <c:v>3430</c:v>
                </c:pt>
                <c:pt idx="571">
                  <c:v>3429</c:v>
                </c:pt>
                <c:pt idx="572">
                  <c:v>3428</c:v>
                </c:pt>
                <c:pt idx="573">
                  <c:v>3427</c:v>
                </c:pt>
                <c:pt idx="574">
                  <c:v>3426</c:v>
                </c:pt>
                <c:pt idx="575">
                  <c:v>3425</c:v>
                </c:pt>
                <c:pt idx="576">
                  <c:v>3424</c:v>
                </c:pt>
                <c:pt idx="577">
                  <c:v>3423</c:v>
                </c:pt>
                <c:pt idx="578">
                  <c:v>3422</c:v>
                </c:pt>
                <c:pt idx="579">
                  <c:v>3421</c:v>
                </c:pt>
                <c:pt idx="580">
                  <c:v>3420</c:v>
                </c:pt>
                <c:pt idx="581">
                  <c:v>3419</c:v>
                </c:pt>
                <c:pt idx="582">
                  <c:v>3418</c:v>
                </c:pt>
                <c:pt idx="583">
                  <c:v>3417</c:v>
                </c:pt>
                <c:pt idx="584">
                  <c:v>3416</c:v>
                </c:pt>
                <c:pt idx="585">
                  <c:v>3415</c:v>
                </c:pt>
                <c:pt idx="586">
                  <c:v>3414</c:v>
                </c:pt>
                <c:pt idx="587">
                  <c:v>3413</c:v>
                </c:pt>
                <c:pt idx="588">
                  <c:v>3412</c:v>
                </c:pt>
                <c:pt idx="589">
                  <c:v>3411</c:v>
                </c:pt>
                <c:pt idx="590">
                  <c:v>3410</c:v>
                </c:pt>
                <c:pt idx="591">
                  <c:v>3409</c:v>
                </c:pt>
                <c:pt idx="592">
                  <c:v>3408</c:v>
                </c:pt>
                <c:pt idx="593">
                  <c:v>3407</c:v>
                </c:pt>
                <c:pt idx="594">
                  <c:v>3406</c:v>
                </c:pt>
                <c:pt idx="595">
                  <c:v>3405</c:v>
                </c:pt>
                <c:pt idx="596">
                  <c:v>3404</c:v>
                </c:pt>
                <c:pt idx="597">
                  <c:v>3403</c:v>
                </c:pt>
                <c:pt idx="598">
                  <c:v>3402</c:v>
                </c:pt>
                <c:pt idx="599">
                  <c:v>3401</c:v>
                </c:pt>
                <c:pt idx="600">
                  <c:v>3400</c:v>
                </c:pt>
                <c:pt idx="601">
                  <c:v>3399</c:v>
                </c:pt>
                <c:pt idx="602">
                  <c:v>3398</c:v>
                </c:pt>
                <c:pt idx="603">
                  <c:v>3397</c:v>
                </c:pt>
                <c:pt idx="604">
                  <c:v>3396</c:v>
                </c:pt>
                <c:pt idx="605">
                  <c:v>3395</c:v>
                </c:pt>
                <c:pt idx="606">
                  <c:v>3394</c:v>
                </c:pt>
                <c:pt idx="607">
                  <c:v>3393</c:v>
                </c:pt>
                <c:pt idx="608">
                  <c:v>3392</c:v>
                </c:pt>
                <c:pt idx="609">
                  <c:v>3391</c:v>
                </c:pt>
                <c:pt idx="610">
                  <c:v>3390</c:v>
                </c:pt>
                <c:pt idx="611">
                  <c:v>3389</c:v>
                </c:pt>
                <c:pt idx="612">
                  <c:v>3388</c:v>
                </c:pt>
                <c:pt idx="613">
                  <c:v>3387</c:v>
                </c:pt>
                <c:pt idx="614">
                  <c:v>3386</c:v>
                </c:pt>
                <c:pt idx="615">
                  <c:v>3385</c:v>
                </c:pt>
                <c:pt idx="616">
                  <c:v>3384</c:v>
                </c:pt>
                <c:pt idx="617">
                  <c:v>3383</c:v>
                </c:pt>
                <c:pt idx="618">
                  <c:v>3382</c:v>
                </c:pt>
                <c:pt idx="619">
                  <c:v>3381</c:v>
                </c:pt>
                <c:pt idx="620">
                  <c:v>3380</c:v>
                </c:pt>
                <c:pt idx="621">
                  <c:v>3379</c:v>
                </c:pt>
                <c:pt idx="622">
                  <c:v>3378</c:v>
                </c:pt>
                <c:pt idx="623">
                  <c:v>3377</c:v>
                </c:pt>
                <c:pt idx="624">
                  <c:v>3376</c:v>
                </c:pt>
                <c:pt idx="625">
                  <c:v>3375</c:v>
                </c:pt>
                <c:pt idx="626">
                  <c:v>3374</c:v>
                </c:pt>
                <c:pt idx="627">
                  <c:v>3373</c:v>
                </c:pt>
                <c:pt idx="628">
                  <c:v>3372</c:v>
                </c:pt>
                <c:pt idx="629">
                  <c:v>3371</c:v>
                </c:pt>
                <c:pt idx="630">
                  <c:v>3370</c:v>
                </c:pt>
                <c:pt idx="631">
                  <c:v>3369</c:v>
                </c:pt>
                <c:pt idx="632">
                  <c:v>3368</c:v>
                </c:pt>
                <c:pt idx="633">
                  <c:v>3367</c:v>
                </c:pt>
                <c:pt idx="634">
                  <c:v>3366</c:v>
                </c:pt>
                <c:pt idx="635">
                  <c:v>3365</c:v>
                </c:pt>
                <c:pt idx="636">
                  <c:v>3364</c:v>
                </c:pt>
                <c:pt idx="637">
                  <c:v>3363</c:v>
                </c:pt>
                <c:pt idx="638">
                  <c:v>3362</c:v>
                </c:pt>
                <c:pt idx="639">
                  <c:v>3361</c:v>
                </c:pt>
                <c:pt idx="640">
                  <c:v>3360</c:v>
                </c:pt>
                <c:pt idx="641">
                  <c:v>3359</c:v>
                </c:pt>
                <c:pt idx="642">
                  <c:v>3358</c:v>
                </c:pt>
                <c:pt idx="643">
                  <c:v>3357</c:v>
                </c:pt>
                <c:pt idx="644">
                  <c:v>3356</c:v>
                </c:pt>
                <c:pt idx="645">
                  <c:v>3355</c:v>
                </c:pt>
                <c:pt idx="646">
                  <c:v>3354</c:v>
                </c:pt>
                <c:pt idx="647">
                  <c:v>3353</c:v>
                </c:pt>
                <c:pt idx="648">
                  <c:v>3352</c:v>
                </c:pt>
                <c:pt idx="649">
                  <c:v>3351</c:v>
                </c:pt>
                <c:pt idx="650">
                  <c:v>3350</c:v>
                </c:pt>
                <c:pt idx="651">
                  <c:v>3349</c:v>
                </c:pt>
                <c:pt idx="652">
                  <c:v>3348</c:v>
                </c:pt>
                <c:pt idx="653">
                  <c:v>3347</c:v>
                </c:pt>
                <c:pt idx="654">
                  <c:v>3346</c:v>
                </c:pt>
                <c:pt idx="655">
                  <c:v>3345</c:v>
                </c:pt>
                <c:pt idx="656">
                  <c:v>3344</c:v>
                </c:pt>
                <c:pt idx="657">
                  <c:v>3343</c:v>
                </c:pt>
                <c:pt idx="658">
                  <c:v>3342</c:v>
                </c:pt>
                <c:pt idx="659">
                  <c:v>3341</c:v>
                </c:pt>
                <c:pt idx="660">
                  <c:v>3340</c:v>
                </c:pt>
                <c:pt idx="661">
                  <c:v>3339</c:v>
                </c:pt>
                <c:pt idx="662">
                  <c:v>3338</c:v>
                </c:pt>
                <c:pt idx="663">
                  <c:v>3337</c:v>
                </c:pt>
                <c:pt idx="664">
                  <c:v>3336</c:v>
                </c:pt>
                <c:pt idx="665">
                  <c:v>3335</c:v>
                </c:pt>
                <c:pt idx="666">
                  <c:v>3334</c:v>
                </c:pt>
                <c:pt idx="667">
                  <c:v>3333</c:v>
                </c:pt>
                <c:pt idx="668">
                  <c:v>3332</c:v>
                </c:pt>
                <c:pt idx="669">
                  <c:v>3331</c:v>
                </c:pt>
                <c:pt idx="670">
                  <c:v>3330</c:v>
                </c:pt>
                <c:pt idx="671">
                  <c:v>3329</c:v>
                </c:pt>
                <c:pt idx="672">
                  <c:v>3328</c:v>
                </c:pt>
                <c:pt idx="673">
                  <c:v>3327</c:v>
                </c:pt>
                <c:pt idx="674">
                  <c:v>3326</c:v>
                </c:pt>
                <c:pt idx="675">
                  <c:v>3325</c:v>
                </c:pt>
                <c:pt idx="676">
                  <c:v>3324</c:v>
                </c:pt>
                <c:pt idx="677">
                  <c:v>3323</c:v>
                </c:pt>
                <c:pt idx="678">
                  <c:v>3322</c:v>
                </c:pt>
                <c:pt idx="679">
                  <c:v>3321</c:v>
                </c:pt>
                <c:pt idx="680">
                  <c:v>3320</c:v>
                </c:pt>
                <c:pt idx="681">
                  <c:v>3319</c:v>
                </c:pt>
                <c:pt idx="682">
                  <c:v>3318</c:v>
                </c:pt>
                <c:pt idx="683">
                  <c:v>3317</c:v>
                </c:pt>
                <c:pt idx="684">
                  <c:v>3316</c:v>
                </c:pt>
                <c:pt idx="685">
                  <c:v>3315</c:v>
                </c:pt>
                <c:pt idx="686">
                  <c:v>3314</c:v>
                </c:pt>
                <c:pt idx="687">
                  <c:v>3313</c:v>
                </c:pt>
                <c:pt idx="688">
                  <c:v>3312</c:v>
                </c:pt>
                <c:pt idx="689">
                  <c:v>3311</c:v>
                </c:pt>
                <c:pt idx="690">
                  <c:v>3310</c:v>
                </c:pt>
                <c:pt idx="691">
                  <c:v>3309</c:v>
                </c:pt>
                <c:pt idx="692">
                  <c:v>3308</c:v>
                </c:pt>
                <c:pt idx="693">
                  <c:v>3307</c:v>
                </c:pt>
                <c:pt idx="694">
                  <c:v>3306</c:v>
                </c:pt>
                <c:pt idx="695">
                  <c:v>3305</c:v>
                </c:pt>
                <c:pt idx="696">
                  <c:v>3304</c:v>
                </c:pt>
                <c:pt idx="697">
                  <c:v>3303</c:v>
                </c:pt>
                <c:pt idx="698">
                  <c:v>3302</c:v>
                </c:pt>
                <c:pt idx="699">
                  <c:v>3301</c:v>
                </c:pt>
                <c:pt idx="700">
                  <c:v>3300</c:v>
                </c:pt>
                <c:pt idx="701">
                  <c:v>3299</c:v>
                </c:pt>
                <c:pt idx="702">
                  <c:v>3298</c:v>
                </c:pt>
                <c:pt idx="703">
                  <c:v>3297</c:v>
                </c:pt>
                <c:pt idx="704">
                  <c:v>3296</c:v>
                </c:pt>
                <c:pt idx="705">
                  <c:v>3295</c:v>
                </c:pt>
                <c:pt idx="706">
                  <c:v>3294</c:v>
                </c:pt>
                <c:pt idx="707">
                  <c:v>3293</c:v>
                </c:pt>
                <c:pt idx="708">
                  <c:v>3292</c:v>
                </c:pt>
                <c:pt idx="709">
                  <c:v>3291</c:v>
                </c:pt>
                <c:pt idx="710">
                  <c:v>3290</c:v>
                </c:pt>
                <c:pt idx="711">
                  <c:v>3289</c:v>
                </c:pt>
                <c:pt idx="712">
                  <c:v>3288</c:v>
                </c:pt>
                <c:pt idx="713">
                  <c:v>3287</c:v>
                </c:pt>
                <c:pt idx="714">
                  <c:v>3286</c:v>
                </c:pt>
                <c:pt idx="715">
                  <c:v>3285</c:v>
                </c:pt>
                <c:pt idx="716">
                  <c:v>3284</c:v>
                </c:pt>
                <c:pt idx="717">
                  <c:v>3283</c:v>
                </c:pt>
                <c:pt idx="718">
                  <c:v>3282</c:v>
                </c:pt>
                <c:pt idx="719">
                  <c:v>3281</c:v>
                </c:pt>
                <c:pt idx="720">
                  <c:v>3280</c:v>
                </c:pt>
                <c:pt idx="721">
                  <c:v>3279</c:v>
                </c:pt>
                <c:pt idx="722">
                  <c:v>3278</c:v>
                </c:pt>
                <c:pt idx="723">
                  <c:v>3277</c:v>
                </c:pt>
                <c:pt idx="724">
                  <c:v>3276</c:v>
                </c:pt>
                <c:pt idx="725">
                  <c:v>3275</c:v>
                </c:pt>
                <c:pt idx="726">
                  <c:v>3274</c:v>
                </c:pt>
                <c:pt idx="727">
                  <c:v>3273</c:v>
                </c:pt>
                <c:pt idx="728">
                  <c:v>3272</c:v>
                </c:pt>
                <c:pt idx="729">
                  <c:v>3271</c:v>
                </c:pt>
                <c:pt idx="730">
                  <c:v>3270</c:v>
                </c:pt>
                <c:pt idx="731">
                  <c:v>3269</c:v>
                </c:pt>
                <c:pt idx="732">
                  <c:v>3268</c:v>
                </c:pt>
                <c:pt idx="733">
                  <c:v>3267</c:v>
                </c:pt>
                <c:pt idx="734">
                  <c:v>3266</c:v>
                </c:pt>
                <c:pt idx="735">
                  <c:v>3265</c:v>
                </c:pt>
                <c:pt idx="736">
                  <c:v>3264</c:v>
                </c:pt>
                <c:pt idx="737">
                  <c:v>3263</c:v>
                </c:pt>
                <c:pt idx="738">
                  <c:v>3262</c:v>
                </c:pt>
                <c:pt idx="739">
                  <c:v>3261</c:v>
                </c:pt>
                <c:pt idx="740">
                  <c:v>3260</c:v>
                </c:pt>
                <c:pt idx="741">
                  <c:v>3259</c:v>
                </c:pt>
                <c:pt idx="742">
                  <c:v>3258</c:v>
                </c:pt>
                <c:pt idx="743">
                  <c:v>3257</c:v>
                </c:pt>
                <c:pt idx="744">
                  <c:v>3256</c:v>
                </c:pt>
                <c:pt idx="745">
                  <c:v>3255</c:v>
                </c:pt>
                <c:pt idx="746">
                  <c:v>3254</c:v>
                </c:pt>
                <c:pt idx="747">
                  <c:v>3253</c:v>
                </c:pt>
                <c:pt idx="748">
                  <c:v>3252</c:v>
                </c:pt>
                <c:pt idx="749">
                  <c:v>3251</c:v>
                </c:pt>
                <c:pt idx="750">
                  <c:v>3250</c:v>
                </c:pt>
                <c:pt idx="751">
                  <c:v>3249</c:v>
                </c:pt>
                <c:pt idx="752">
                  <c:v>3248</c:v>
                </c:pt>
                <c:pt idx="753">
                  <c:v>3247</c:v>
                </c:pt>
                <c:pt idx="754">
                  <c:v>3246</c:v>
                </c:pt>
                <c:pt idx="755">
                  <c:v>3245</c:v>
                </c:pt>
                <c:pt idx="756">
                  <c:v>3244</c:v>
                </c:pt>
                <c:pt idx="757">
                  <c:v>3243</c:v>
                </c:pt>
                <c:pt idx="758">
                  <c:v>3242</c:v>
                </c:pt>
                <c:pt idx="759">
                  <c:v>3241</c:v>
                </c:pt>
                <c:pt idx="760">
                  <c:v>3240</c:v>
                </c:pt>
                <c:pt idx="761">
                  <c:v>3239</c:v>
                </c:pt>
                <c:pt idx="762">
                  <c:v>3238</c:v>
                </c:pt>
                <c:pt idx="763">
                  <c:v>3237</c:v>
                </c:pt>
                <c:pt idx="764">
                  <c:v>3236</c:v>
                </c:pt>
                <c:pt idx="765">
                  <c:v>3235</c:v>
                </c:pt>
                <c:pt idx="766">
                  <c:v>3234</c:v>
                </c:pt>
                <c:pt idx="767">
                  <c:v>3233</c:v>
                </c:pt>
                <c:pt idx="768">
                  <c:v>3232</c:v>
                </c:pt>
                <c:pt idx="769">
                  <c:v>3231</c:v>
                </c:pt>
                <c:pt idx="770">
                  <c:v>3230</c:v>
                </c:pt>
                <c:pt idx="771">
                  <c:v>3229</c:v>
                </c:pt>
                <c:pt idx="772">
                  <c:v>3228</c:v>
                </c:pt>
                <c:pt idx="773">
                  <c:v>3227</c:v>
                </c:pt>
                <c:pt idx="774">
                  <c:v>3226</c:v>
                </c:pt>
                <c:pt idx="775">
                  <c:v>3225</c:v>
                </c:pt>
                <c:pt idx="776">
                  <c:v>3224</c:v>
                </c:pt>
                <c:pt idx="777">
                  <c:v>3223</c:v>
                </c:pt>
                <c:pt idx="778">
                  <c:v>3222</c:v>
                </c:pt>
                <c:pt idx="779">
                  <c:v>3221</c:v>
                </c:pt>
                <c:pt idx="780">
                  <c:v>3220</c:v>
                </c:pt>
                <c:pt idx="781">
                  <c:v>3219</c:v>
                </c:pt>
                <c:pt idx="782">
                  <c:v>3218</c:v>
                </c:pt>
                <c:pt idx="783">
                  <c:v>3217</c:v>
                </c:pt>
                <c:pt idx="784">
                  <c:v>3216</c:v>
                </c:pt>
                <c:pt idx="785">
                  <c:v>3215</c:v>
                </c:pt>
                <c:pt idx="786">
                  <c:v>3214</c:v>
                </c:pt>
                <c:pt idx="787">
                  <c:v>3213</c:v>
                </c:pt>
                <c:pt idx="788">
                  <c:v>3212</c:v>
                </c:pt>
                <c:pt idx="789">
                  <c:v>3211</c:v>
                </c:pt>
                <c:pt idx="790">
                  <c:v>3210</c:v>
                </c:pt>
                <c:pt idx="791">
                  <c:v>3209</c:v>
                </c:pt>
                <c:pt idx="792">
                  <c:v>3208</c:v>
                </c:pt>
                <c:pt idx="793">
                  <c:v>3207</c:v>
                </c:pt>
                <c:pt idx="794">
                  <c:v>3206</c:v>
                </c:pt>
                <c:pt idx="795">
                  <c:v>3205</c:v>
                </c:pt>
                <c:pt idx="796">
                  <c:v>3204</c:v>
                </c:pt>
                <c:pt idx="797">
                  <c:v>3203</c:v>
                </c:pt>
                <c:pt idx="798">
                  <c:v>3202</c:v>
                </c:pt>
                <c:pt idx="799">
                  <c:v>3201</c:v>
                </c:pt>
                <c:pt idx="800">
                  <c:v>3200</c:v>
                </c:pt>
                <c:pt idx="801">
                  <c:v>3199</c:v>
                </c:pt>
                <c:pt idx="802">
                  <c:v>3198</c:v>
                </c:pt>
                <c:pt idx="803">
                  <c:v>3197</c:v>
                </c:pt>
                <c:pt idx="804">
                  <c:v>3196</c:v>
                </c:pt>
                <c:pt idx="805">
                  <c:v>3195</c:v>
                </c:pt>
                <c:pt idx="806">
                  <c:v>3194</c:v>
                </c:pt>
                <c:pt idx="807">
                  <c:v>3193</c:v>
                </c:pt>
                <c:pt idx="808">
                  <c:v>3192</c:v>
                </c:pt>
                <c:pt idx="809">
                  <c:v>3191</c:v>
                </c:pt>
                <c:pt idx="810">
                  <c:v>3190</c:v>
                </c:pt>
                <c:pt idx="811">
                  <c:v>3189</c:v>
                </c:pt>
                <c:pt idx="812">
                  <c:v>3188</c:v>
                </c:pt>
                <c:pt idx="813">
                  <c:v>3187</c:v>
                </c:pt>
                <c:pt idx="814">
                  <c:v>3186</c:v>
                </c:pt>
                <c:pt idx="815">
                  <c:v>3185</c:v>
                </c:pt>
                <c:pt idx="816">
                  <c:v>3184</c:v>
                </c:pt>
                <c:pt idx="817">
                  <c:v>3183</c:v>
                </c:pt>
                <c:pt idx="818">
                  <c:v>3182</c:v>
                </c:pt>
                <c:pt idx="819">
                  <c:v>3181</c:v>
                </c:pt>
                <c:pt idx="820">
                  <c:v>3180</c:v>
                </c:pt>
                <c:pt idx="821">
                  <c:v>3179</c:v>
                </c:pt>
                <c:pt idx="822">
                  <c:v>3178</c:v>
                </c:pt>
                <c:pt idx="823">
                  <c:v>3177</c:v>
                </c:pt>
                <c:pt idx="824">
                  <c:v>3176</c:v>
                </c:pt>
                <c:pt idx="825">
                  <c:v>3175</c:v>
                </c:pt>
                <c:pt idx="826">
                  <c:v>3174</c:v>
                </c:pt>
                <c:pt idx="827">
                  <c:v>3173</c:v>
                </c:pt>
                <c:pt idx="828">
                  <c:v>3172</c:v>
                </c:pt>
                <c:pt idx="829">
                  <c:v>3171</c:v>
                </c:pt>
                <c:pt idx="830">
                  <c:v>3170</c:v>
                </c:pt>
                <c:pt idx="831">
                  <c:v>3169</c:v>
                </c:pt>
                <c:pt idx="832">
                  <c:v>3168</c:v>
                </c:pt>
                <c:pt idx="833">
                  <c:v>3167</c:v>
                </c:pt>
                <c:pt idx="834">
                  <c:v>3166</c:v>
                </c:pt>
                <c:pt idx="835">
                  <c:v>3165</c:v>
                </c:pt>
                <c:pt idx="836">
                  <c:v>3164</c:v>
                </c:pt>
                <c:pt idx="837">
                  <c:v>3163</c:v>
                </c:pt>
                <c:pt idx="838">
                  <c:v>3162</c:v>
                </c:pt>
                <c:pt idx="839">
                  <c:v>3161</c:v>
                </c:pt>
                <c:pt idx="840">
                  <c:v>3160</c:v>
                </c:pt>
                <c:pt idx="841">
                  <c:v>3159</c:v>
                </c:pt>
                <c:pt idx="842">
                  <c:v>3158</c:v>
                </c:pt>
                <c:pt idx="843">
                  <c:v>3157</c:v>
                </c:pt>
                <c:pt idx="844">
                  <c:v>3156</c:v>
                </c:pt>
                <c:pt idx="845">
                  <c:v>3155</c:v>
                </c:pt>
                <c:pt idx="846">
                  <c:v>3154</c:v>
                </c:pt>
                <c:pt idx="847">
                  <c:v>3153</c:v>
                </c:pt>
                <c:pt idx="848">
                  <c:v>3152</c:v>
                </c:pt>
                <c:pt idx="849">
                  <c:v>3151</c:v>
                </c:pt>
                <c:pt idx="850">
                  <c:v>3150</c:v>
                </c:pt>
                <c:pt idx="851">
                  <c:v>3149</c:v>
                </c:pt>
                <c:pt idx="852">
                  <c:v>3148</c:v>
                </c:pt>
                <c:pt idx="853">
                  <c:v>3147</c:v>
                </c:pt>
                <c:pt idx="854">
                  <c:v>3146</c:v>
                </c:pt>
                <c:pt idx="855">
                  <c:v>3145</c:v>
                </c:pt>
                <c:pt idx="856">
                  <c:v>3144</c:v>
                </c:pt>
                <c:pt idx="857">
                  <c:v>3143</c:v>
                </c:pt>
                <c:pt idx="858">
                  <c:v>3142</c:v>
                </c:pt>
                <c:pt idx="859">
                  <c:v>3141</c:v>
                </c:pt>
                <c:pt idx="860">
                  <c:v>3140</c:v>
                </c:pt>
                <c:pt idx="861">
                  <c:v>3139</c:v>
                </c:pt>
                <c:pt idx="862">
                  <c:v>3138</c:v>
                </c:pt>
                <c:pt idx="863">
                  <c:v>3137</c:v>
                </c:pt>
                <c:pt idx="864">
                  <c:v>3136</c:v>
                </c:pt>
                <c:pt idx="865">
                  <c:v>3135</c:v>
                </c:pt>
                <c:pt idx="866">
                  <c:v>3134</c:v>
                </c:pt>
                <c:pt idx="867">
                  <c:v>3133</c:v>
                </c:pt>
                <c:pt idx="868">
                  <c:v>3132</c:v>
                </c:pt>
                <c:pt idx="869">
                  <c:v>3131</c:v>
                </c:pt>
                <c:pt idx="870">
                  <c:v>3130</c:v>
                </c:pt>
                <c:pt idx="871">
                  <c:v>3129</c:v>
                </c:pt>
                <c:pt idx="872">
                  <c:v>3128</c:v>
                </c:pt>
                <c:pt idx="873">
                  <c:v>3127</c:v>
                </c:pt>
                <c:pt idx="874">
                  <c:v>3126</c:v>
                </c:pt>
                <c:pt idx="875">
                  <c:v>3125</c:v>
                </c:pt>
                <c:pt idx="876">
                  <c:v>3124</c:v>
                </c:pt>
                <c:pt idx="877">
                  <c:v>3123</c:v>
                </c:pt>
                <c:pt idx="878">
                  <c:v>3122</c:v>
                </c:pt>
                <c:pt idx="879">
                  <c:v>3121</c:v>
                </c:pt>
                <c:pt idx="880">
                  <c:v>3120</c:v>
                </c:pt>
                <c:pt idx="881">
                  <c:v>3119</c:v>
                </c:pt>
                <c:pt idx="882">
                  <c:v>3118</c:v>
                </c:pt>
                <c:pt idx="883">
                  <c:v>3117</c:v>
                </c:pt>
                <c:pt idx="884">
                  <c:v>3116</c:v>
                </c:pt>
                <c:pt idx="885">
                  <c:v>3115</c:v>
                </c:pt>
                <c:pt idx="886">
                  <c:v>3114</c:v>
                </c:pt>
                <c:pt idx="887">
                  <c:v>3113</c:v>
                </c:pt>
                <c:pt idx="888">
                  <c:v>3112</c:v>
                </c:pt>
                <c:pt idx="889">
                  <c:v>3111</c:v>
                </c:pt>
                <c:pt idx="890">
                  <c:v>3110</c:v>
                </c:pt>
                <c:pt idx="891">
                  <c:v>3109</c:v>
                </c:pt>
                <c:pt idx="892">
                  <c:v>3108</c:v>
                </c:pt>
                <c:pt idx="893">
                  <c:v>3107</c:v>
                </c:pt>
                <c:pt idx="894">
                  <c:v>3106</c:v>
                </c:pt>
                <c:pt idx="895">
                  <c:v>3105</c:v>
                </c:pt>
                <c:pt idx="896">
                  <c:v>3104</c:v>
                </c:pt>
                <c:pt idx="897">
                  <c:v>3103</c:v>
                </c:pt>
                <c:pt idx="898">
                  <c:v>3102</c:v>
                </c:pt>
                <c:pt idx="899">
                  <c:v>3101</c:v>
                </c:pt>
                <c:pt idx="900">
                  <c:v>3100</c:v>
                </c:pt>
                <c:pt idx="901">
                  <c:v>3099</c:v>
                </c:pt>
                <c:pt idx="902">
                  <c:v>3098</c:v>
                </c:pt>
                <c:pt idx="903">
                  <c:v>3097</c:v>
                </c:pt>
                <c:pt idx="904">
                  <c:v>3096</c:v>
                </c:pt>
                <c:pt idx="905">
                  <c:v>3095</c:v>
                </c:pt>
                <c:pt idx="906">
                  <c:v>3094</c:v>
                </c:pt>
                <c:pt idx="907">
                  <c:v>3093</c:v>
                </c:pt>
                <c:pt idx="908">
                  <c:v>3092</c:v>
                </c:pt>
                <c:pt idx="909">
                  <c:v>3091</c:v>
                </c:pt>
                <c:pt idx="910">
                  <c:v>3090</c:v>
                </c:pt>
                <c:pt idx="911">
                  <c:v>3089</c:v>
                </c:pt>
                <c:pt idx="912">
                  <c:v>3088</c:v>
                </c:pt>
                <c:pt idx="913">
                  <c:v>3087</c:v>
                </c:pt>
                <c:pt idx="914">
                  <c:v>3086</c:v>
                </c:pt>
                <c:pt idx="915">
                  <c:v>3085</c:v>
                </c:pt>
                <c:pt idx="916">
                  <c:v>3084</c:v>
                </c:pt>
                <c:pt idx="917">
                  <c:v>3083</c:v>
                </c:pt>
                <c:pt idx="918">
                  <c:v>3082</c:v>
                </c:pt>
                <c:pt idx="919">
                  <c:v>3081</c:v>
                </c:pt>
                <c:pt idx="920">
                  <c:v>3080</c:v>
                </c:pt>
                <c:pt idx="921">
                  <c:v>3079</c:v>
                </c:pt>
                <c:pt idx="922">
                  <c:v>3078</c:v>
                </c:pt>
                <c:pt idx="923">
                  <c:v>3077</c:v>
                </c:pt>
                <c:pt idx="924">
                  <c:v>3076</c:v>
                </c:pt>
                <c:pt idx="925">
                  <c:v>3075</c:v>
                </c:pt>
                <c:pt idx="926">
                  <c:v>3074</c:v>
                </c:pt>
                <c:pt idx="927">
                  <c:v>3073</c:v>
                </c:pt>
                <c:pt idx="928">
                  <c:v>3072</c:v>
                </c:pt>
                <c:pt idx="929">
                  <c:v>3071</c:v>
                </c:pt>
                <c:pt idx="930">
                  <c:v>3070</c:v>
                </c:pt>
                <c:pt idx="931">
                  <c:v>3069</c:v>
                </c:pt>
                <c:pt idx="932">
                  <c:v>3068</c:v>
                </c:pt>
                <c:pt idx="933">
                  <c:v>3067</c:v>
                </c:pt>
                <c:pt idx="934">
                  <c:v>3066</c:v>
                </c:pt>
                <c:pt idx="935">
                  <c:v>3065</c:v>
                </c:pt>
                <c:pt idx="936">
                  <c:v>3064</c:v>
                </c:pt>
                <c:pt idx="937">
                  <c:v>3063</c:v>
                </c:pt>
                <c:pt idx="938">
                  <c:v>3062</c:v>
                </c:pt>
                <c:pt idx="939">
                  <c:v>3061</c:v>
                </c:pt>
                <c:pt idx="940">
                  <c:v>3060</c:v>
                </c:pt>
                <c:pt idx="941">
                  <c:v>3059</c:v>
                </c:pt>
                <c:pt idx="942">
                  <c:v>3058</c:v>
                </c:pt>
                <c:pt idx="943">
                  <c:v>3057</c:v>
                </c:pt>
                <c:pt idx="944">
                  <c:v>3056</c:v>
                </c:pt>
                <c:pt idx="945">
                  <c:v>3055</c:v>
                </c:pt>
                <c:pt idx="946">
                  <c:v>3054</c:v>
                </c:pt>
                <c:pt idx="947">
                  <c:v>3053</c:v>
                </c:pt>
                <c:pt idx="948">
                  <c:v>3052</c:v>
                </c:pt>
                <c:pt idx="949">
                  <c:v>3051</c:v>
                </c:pt>
                <c:pt idx="950">
                  <c:v>3050</c:v>
                </c:pt>
                <c:pt idx="951">
                  <c:v>3049</c:v>
                </c:pt>
                <c:pt idx="952">
                  <c:v>3048</c:v>
                </c:pt>
                <c:pt idx="953">
                  <c:v>3047</c:v>
                </c:pt>
                <c:pt idx="954">
                  <c:v>3046</c:v>
                </c:pt>
                <c:pt idx="955">
                  <c:v>3045</c:v>
                </c:pt>
                <c:pt idx="956">
                  <c:v>3044</c:v>
                </c:pt>
                <c:pt idx="957">
                  <c:v>3043</c:v>
                </c:pt>
                <c:pt idx="958">
                  <c:v>3042</c:v>
                </c:pt>
                <c:pt idx="959">
                  <c:v>3041</c:v>
                </c:pt>
                <c:pt idx="960">
                  <c:v>3040</c:v>
                </c:pt>
                <c:pt idx="961">
                  <c:v>3039</c:v>
                </c:pt>
                <c:pt idx="962">
                  <c:v>3038</c:v>
                </c:pt>
                <c:pt idx="963">
                  <c:v>3037</c:v>
                </c:pt>
                <c:pt idx="964">
                  <c:v>3036</c:v>
                </c:pt>
                <c:pt idx="965">
                  <c:v>3035</c:v>
                </c:pt>
                <c:pt idx="966">
                  <c:v>3034</c:v>
                </c:pt>
                <c:pt idx="967">
                  <c:v>3033</c:v>
                </c:pt>
                <c:pt idx="968">
                  <c:v>3032</c:v>
                </c:pt>
                <c:pt idx="969">
                  <c:v>3031</c:v>
                </c:pt>
                <c:pt idx="970">
                  <c:v>3030</c:v>
                </c:pt>
                <c:pt idx="971">
                  <c:v>3029</c:v>
                </c:pt>
                <c:pt idx="972">
                  <c:v>3028</c:v>
                </c:pt>
                <c:pt idx="973">
                  <c:v>3027</c:v>
                </c:pt>
                <c:pt idx="974">
                  <c:v>3026</c:v>
                </c:pt>
                <c:pt idx="975">
                  <c:v>3025</c:v>
                </c:pt>
                <c:pt idx="976">
                  <c:v>3024</c:v>
                </c:pt>
                <c:pt idx="977">
                  <c:v>3023</c:v>
                </c:pt>
                <c:pt idx="978">
                  <c:v>3022</c:v>
                </c:pt>
                <c:pt idx="979">
                  <c:v>3021</c:v>
                </c:pt>
                <c:pt idx="980">
                  <c:v>3020</c:v>
                </c:pt>
                <c:pt idx="981">
                  <c:v>3019</c:v>
                </c:pt>
                <c:pt idx="982">
                  <c:v>3018</c:v>
                </c:pt>
                <c:pt idx="983">
                  <c:v>3017</c:v>
                </c:pt>
                <c:pt idx="984">
                  <c:v>3016</c:v>
                </c:pt>
                <c:pt idx="985">
                  <c:v>3015</c:v>
                </c:pt>
                <c:pt idx="986">
                  <c:v>3014</c:v>
                </c:pt>
                <c:pt idx="987">
                  <c:v>3013</c:v>
                </c:pt>
                <c:pt idx="988">
                  <c:v>3012</c:v>
                </c:pt>
                <c:pt idx="989">
                  <c:v>3011</c:v>
                </c:pt>
                <c:pt idx="990">
                  <c:v>3010</c:v>
                </c:pt>
                <c:pt idx="991">
                  <c:v>3009</c:v>
                </c:pt>
                <c:pt idx="992">
                  <c:v>3008</c:v>
                </c:pt>
                <c:pt idx="993">
                  <c:v>3007</c:v>
                </c:pt>
                <c:pt idx="994">
                  <c:v>3006</c:v>
                </c:pt>
                <c:pt idx="995">
                  <c:v>3005</c:v>
                </c:pt>
                <c:pt idx="996">
                  <c:v>3004</c:v>
                </c:pt>
                <c:pt idx="997">
                  <c:v>3003</c:v>
                </c:pt>
                <c:pt idx="998">
                  <c:v>3002</c:v>
                </c:pt>
                <c:pt idx="999">
                  <c:v>3001</c:v>
                </c:pt>
                <c:pt idx="1000">
                  <c:v>3000</c:v>
                </c:pt>
                <c:pt idx="1001">
                  <c:v>2999</c:v>
                </c:pt>
                <c:pt idx="1002">
                  <c:v>2998</c:v>
                </c:pt>
                <c:pt idx="1003">
                  <c:v>2997</c:v>
                </c:pt>
                <c:pt idx="1004">
                  <c:v>2996</c:v>
                </c:pt>
                <c:pt idx="1005">
                  <c:v>2995</c:v>
                </c:pt>
                <c:pt idx="1006">
                  <c:v>2994</c:v>
                </c:pt>
                <c:pt idx="1007">
                  <c:v>2993</c:v>
                </c:pt>
                <c:pt idx="1008">
                  <c:v>2992</c:v>
                </c:pt>
                <c:pt idx="1009">
                  <c:v>2991</c:v>
                </c:pt>
                <c:pt idx="1010">
                  <c:v>2990</c:v>
                </c:pt>
                <c:pt idx="1011">
                  <c:v>2989</c:v>
                </c:pt>
                <c:pt idx="1012">
                  <c:v>2988</c:v>
                </c:pt>
                <c:pt idx="1013">
                  <c:v>2987</c:v>
                </c:pt>
                <c:pt idx="1014">
                  <c:v>2986</c:v>
                </c:pt>
                <c:pt idx="1015">
                  <c:v>2985</c:v>
                </c:pt>
                <c:pt idx="1016">
                  <c:v>2984</c:v>
                </c:pt>
                <c:pt idx="1017">
                  <c:v>2983</c:v>
                </c:pt>
                <c:pt idx="1018">
                  <c:v>2982</c:v>
                </c:pt>
                <c:pt idx="1019">
                  <c:v>2981</c:v>
                </c:pt>
                <c:pt idx="1020">
                  <c:v>2980</c:v>
                </c:pt>
                <c:pt idx="1021">
                  <c:v>2979</c:v>
                </c:pt>
                <c:pt idx="1022">
                  <c:v>2978</c:v>
                </c:pt>
                <c:pt idx="1023">
                  <c:v>2977</c:v>
                </c:pt>
                <c:pt idx="1024">
                  <c:v>2976</c:v>
                </c:pt>
                <c:pt idx="1025">
                  <c:v>2975</c:v>
                </c:pt>
                <c:pt idx="1026">
                  <c:v>2974</c:v>
                </c:pt>
                <c:pt idx="1027">
                  <c:v>2973</c:v>
                </c:pt>
                <c:pt idx="1028">
                  <c:v>2972</c:v>
                </c:pt>
                <c:pt idx="1029">
                  <c:v>2971</c:v>
                </c:pt>
                <c:pt idx="1030">
                  <c:v>2970</c:v>
                </c:pt>
                <c:pt idx="1031">
                  <c:v>2969</c:v>
                </c:pt>
                <c:pt idx="1032">
                  <c:v>2968</c:v>
                </c:pt>
                <c:pt idx="1033">
                  <c:v>2967</c:v>
                </c:pt>
                <c:pt idx="1034">
                  <c:v>2966</c:v>
                </c:pt>
                <c:pt idx="1035">
                  <c:v>2965</c:v>
                </c:pt>
                <c:pt idx="1036">
                  <c:v>2964</c:v>
                </c:pt>
                <c:pt idx="1037">
                  <c:v>2963</c:v>
                </c:pt>
                <c:pt idx="1038">
                  <c:v>2962</c:v>
                </c:pt>
                <c:pt idx="1039">
                  <c:v>2961</c:v>
                </c:pt>
                <c:pt idx="1040">
                  <c:v>2960</c:v>
                </c:pt>
                <c:pt idx="1041">
                  <c:v>2959</c:v>
                </c:pt>
                <c:pt idx="1042">
                  <c:v>2958</c:v>
                </c:pt>
                <c:pt idx="1043">
                  <c:v>2957</c:v>
                </c:pt>
                <c:pt idx="1044">
                  <c:v>2956</c:v>
                </c:pt>
                <c:pt idx="1045">
                  <c:v>2955</c:v>
                </c:pt>
                <c:pt idx="1046">
                  <c:v>2954</c:v>
                </c:pt>
                <c:pt idx="1047">
                  <c:v>2953</c:v>
                </c:pt>
                <c:pt idx="1048">
                  <c:v>2952</c:v>
                </c:pt>
                <c:pt idx="1049">
                  <c:v>2951</c:v>
                </c:pt>
                <c:pt idx="1050">
                  <c:v>2950</c:v>
                </c:pt>
                <c:pt idx="1051">
                  <c:v>2949</c:v>
                </c:pt>
                <c:pt idx="1052">
                  <c:v>2948</c:v>
                </c:pt>
                <c:pt idx="1053">
                  <c:v>2947</c:v>
                </c:pt>
                <c:pt idx="1054">
                  <c:v>2946</c:v>
                </c:pt>
                <c:pt idx="1055">
                  <c:v>2945</c:v>
                </c:pt>
                <c:pt idx="1056">
                  <c:v>2944</c:v>
                </c:pt>
                <c:pt idx="1057">
                  <c:v>2943</c:v>
                </c:pt>
                <c:pt idx="1058">
                  <c:v>2942</c:v>
                </c:pt>
                <c:pt idx="1059">
                  <c:v>2941</c:v>
                </c:pt>
                <c:pt idx="1060">
                  <c:v>2940</c:v>
                </c:pt>
                <c:pt idx="1061">
                  <c:v>2939</c:v>
                </c:pt>
                <c:pt idx="1062">
                  <c:v>2938</c:v>
                </c:pt>
                <c:pt idx="1063">
                  <c:v>2937</c:v>
                </c:pt>
                <c:pt idx="1064">
                  <c:v>2936</c:v>
                </c:pt>
                <c:pt idx="1065">
                  <c:v>2935</c:v>
                </c:pt>
                <c:pt idx="1066">
                  <c:v>2934</c:v>
                </c:pt>
                <c:pt idx="1067">
                  <c:v>2933</c:v>
                </c:pt>
                <c:pt idx="1068">
                  <c:v>2932</c:v>
                </c:pt>
                <c:pt idx="1069">
                  <c:v>2931</c:v>
                </c:pt>
                <c:pt idx="1070">
                  <c:v>2930</c:v>
                </c:pt>
                <c:pt idx="1071">
                  <c:v>2929</c:v>
                </c:pt>
                <c:pt idx="1072">
                  <c:v>2928</c:v>
                </c:pt>
                <c:pt idx="1073">
                  <c:v>2927</c:v>
                </c:pt>
                <c:pt idx="1074">
                  <c:v>2926</c:v>
                </c:pt>
                <c:pt idx="1075">
                  <c:v>2925</c:v>
                </c:pt>
                <c:pt idx="1076">
                  <c:v>2924</c:v>
                </c:pt>
                <c:pt idx="1077">
                  <c:v>2923</c:v>
                </c:pt>
                <c:pt idx="1078">
                  <c:v>2922</c:v>
                </c:pt>
                <c:pt idx="1079">
                  <c:v>2921</c:v>
                </c:pt>
                <c:pt idx="1080">
                  <c:v>2920</c:v>
                </c:pt>
                <c:pt idx="1081">
                  <c:v>2919</c:v>
                </c:pt>
                <c:pt idx="1082">
                  <c:v>2918</c:v>
                </c:pt>
                <c:pt idx="1083">
                  <c:v>2917</c:v>
                </c:pt>
                <c:pt idx="1084">
                  <c:v>2916</c:v>
                </c:pt>
                <c:pt idx="1085">
                  <c:v>2915</c:v>
                </c:pt>
                <c:pt idx="1086">
                  <c:v>2914</c:v>
                </c:pt>
                <c:pt idx="1087">
                  <c:v>2913</c:v>
                </c:pt>
                <c:pt idx="1088">
                  <c:v>2912</c:v>
                </c:pt>
                <c:pt idx="1089">
                  <c:v>2911</c:v>
                </c:pt>
                <c:pt idx="1090">
                  <c:v>2910</c:v>
                </c:pt>
                <c:pt idx="1091">
                  <c:v>2909</c:v>
                </c:pt>
                <c:pt idx="1092">
                  <c:v>2908</c:v>
                </c:pt>
                <c:pt idx="1093">
                  <c:v>2907</c:v>
                </c:pt>
                <c:pt idx="1094">
                  <c:v>2906</c:v>
                </c:pt>
                <c:pt idx="1095">
                  <c:v>2905</c:v>
                </c:pt>
                <c:pt idx="1096">
                  <c:v>2904</c:v>
                </c:pt>
                <c:pt idx="1097">
                  <c:v>2903</c:v>
                </c:pt>
                <c:pt idx="1098">
                  <c:v>2902</c:v>
                </c:pt>
                <c:pt idx="1099">
                  <c:v>2901</c:v>
                </c:pt>
                <c:pt idx="1100">
                  <c:v>2900</c:v>
                </c:pt>
                <c:pt idx="1101">
                  <c:v>2899</c:v>
                </c:pt>
                <c:pt idx="1102">
                  <c:v>2898</c:v>
                </c:pt>
                <c:pt idx="1103">
                  <c:v>2897</c:v>
                </c:pt>
                <c:pt idx="1104">
                  <c:v>2896</c:v>
                </c:pt>
                <c:pt idx="1105">
                  <c:v>2895</c:v>
                </c:pt>
                <c:pt idx="1106">
                  <c:v>2894</c:v>
                </c:pt>
                <c:pt idx="1107">
                  <c:v>2893</c:v>
                </c:pt>
                <c:pt idx="1108">
                  <c:v>2892</c:v>
                </c:pt>
                <c:pt idx="1109">
                  <c:v>2891</c:v>
                </c:pt>
                <c:pt idx="1110">
                  <c:v>2890</c:v>
                </c:pt>
                <c:pt idx="1111">
                  <c:v>2889</c:v>
                </c:pt>
                <c:pt idx="1112">
                  <c:v>2888</c:v>
                </c:pt>
                <c:pt idx="1113">
                  <c:v>2887</c:v>
                </c:pt>
                <c:pt idx="1114">
                  <c:v>2886</c:v>
                </c:pt>
                <c:pt idx="1115">
                  <c:v>2885</c:v>
                </c:pt>
                <c:pt idx="1116">
                  <c:v>2884</c:v>
                </c:pt>
                <c:pt idx="1117">
                  <c:v>2883</c:v>
                </c:pt>
                <c:pt idx="1118">
                  <c:v>2882</c:v>
                </c:pt>
                <c:pt idx="1119">
                  <c:v>2881</c:v>
                </c:pt>
                <c:pt idx="1120">
                  <c:v>2880</c:v>
                </c:pt>
                <c:pt idx="1121">
                  <c:v>2879</c:v>
                </c:pt>
                <c:pt idx="1122">
                  <c:v>2878</c:v>
                </c:pt>
                <c:pt idx="1123">
                  <c:v>2877</c:v>
                </c:pt>
                <c:pt idx="1124">
                  <c:v>2876</c:v>
                </c:pt>
                <c:pt idx="1125">
                  <c:v>2875</c:v>
                </c:pt>
                <c:pt idx="1126">
                  <c:v>2874</c:v>
                </c:pt>
                <c:pt idx="1127">
                  <c:v>2873</c:v>
                </c:pt>
                <c:pt idx="1128">
                  <c:v>2872</c:v>
                </c:pt>
                <c:pt idx="1129">
                  <c:v>2871</c:v>
                </c:pt>
                <c:pt idx="1130">
                  <c:v>2870</c:v>
                </c:pt>
                <c:pt idx="1131">
                  <c:v>2869</c:v>
                </c:pt>
                <c:pt idx="1132">
                  <c:v>2868</c:v>
                </c:pt>
                <c:pt idx="1133">
                  <c:v>2867</c:v>
                </c:pt>
                <c:pt idx="1134">
                  <c:v>2866</c:v>
                </c:pt>
                <c:pt idx="1135">
                  <c:v>2865</c:v>
                </c:pt>
                <c:pt idx="1136">
                  <c:v>2864</c:v>
                </c:pt>
                <c:pt idx="1137">
                  <c:v>2863</c:v>
                </c:pt>
                <c:pt idx="1138">
                  <c:v>2862</c:v>
                </c:pt>
                <c:pt idx="1139">
                  <c:v>2861</c:v>
                </c:pt>
                <c:pt idx="1140">
                  <c:v>2860</c:v>
                </c:pt>
                <c:pt idx="1141">
                  <c:v>2859</c:v>
                </c:pt>
                <c:pt idx="1142">
                  <c:v>2858</c:v>
                </c:pt>
                <c:pt idx="1143">
                  <c:v>2857</c:v>
                </c:pt>
                <c:pt idx="1144">
                  <c:v>2856</c:v>
                </c:pt>
                <c:pt idx="1145">
                  <c:v>2855</c:v>
                </c:pt>
                <c:pt idx="1146">
                  <c:v>2854</c:v>
                </c:pt>
                <c:pt idx="1147">
                  <c:v>2853</c:v>
                </c:pt>
                <c:pt idx="1148">
                  <c:v>2852</c:v>
                </c:pt>
                <c:pt idx="1149">
                  <c:v>2851</c:v>
                </c:pt>
                <c:pt idx="1150">
                  <c:v>2850</c:v>
                </c:pt>
                <c:pt idx="1151">
                  <c:v>2849</c:v>
                </c:pt>
                <c:pt idx="1152">
                  <c:v>2848</c:v>
                </c:pt>
                <c:pt idx="1153">
                  <c:v>2847</c:v>
                </c:pt>
                <c:pt idx="1154">
                  <c:v>2846</c:v>
                </c:pt>
                <c:pt idx="1155">
                  <c:v>2845</c:v>
                </c:pt>
                <c:pt idx="1156">
                  <c:v>2844</c:v>
                </c:pt>
                <c:pt idx="1157">
                  <c:v>2843</c:v>
                </c:pt>
                <c:pt idx="1158">
                  <c:v>2842</c:v>
                </c:pt>
                <c:pt idx="1159">
                  <c:v>2841</c:v>
                </c:pt>
                <c:pt idx="1160">
                  <c:v>2840</c:v>
                </c:pt>
                <c:pt idx="1161">
                  <c:v>2839</c:v>
                </c:pt>
                <c:pt idx="1162">
                  <c:v>2838</c:v>
                </c:pt>
                <c:pt idx="1163">
                  <c:v>2837</c:v>
                </c:pt>
                <c:pt idx="1164">
                  <c:v>2836</c:v>
                </c:pt>
                <c:pt idx="1165">
                  <c:v>2835</c:v>
                </c:pt>
                <c:pt idx="1166">
                  <c:v>2834</c:v>
                </c:pt>
                <c:pt idx="1167">
                  <c:v>2833</c:v>
                </c:pt>
                <c:pt idx="1168">
                  <c:v>2832</c:v>
                </c:pt>
                <c:pt idx="1169">
                  <c:v>2831</c:v>
                </c:pt>
                <c:pt idx="1170">
                  <c:v>2830</c:v>
                </c:pt>
                <c:pt idx="1171">
                  <c:v>2829</c:v>
                </c:pt>
                <c:pt idx="1172">
                  <c:v>2828</c:v>
                </c:pt>
                <c:pt idx="1173">
                  <c:v>2827</c:v>
                </c:pt>
                <c:pt idx="1174">
                  <c:v>2826</c:v>
                </c:pt>
                <c:pt idx="1175">
                  <c:v>2825</c:v>
                </c:pt>
                <c:pt idx="1176">
                  <c:v>2824</c:v>
                </c:pt>
                <c:pt idx="1177">
                  <c:v>2823</c:v>
                </c:pt>
                <c:pt idx="1178">
                  <c:v>2822</c:v>
                </c:pt>
                <c:pt idx="1179">
                  <c:v>2821</c:v>
                </c:pt>
                <c:pt idx="1180">
                  <c:v>2820</c:v>
                </c:pt>
                <c:pt idx="1181">
                  <c:v>2819</c:v>
                </c:pt>
                <c:pt idx="1182">
                  <c:v>2818</c:v>
                </c:pt>
                <c:pt idx="1183">
                  <c:v>2817</c:v>
                </c:pt>
                <c:pt idx="1184">
                  <c:v>2816</c:v>
                </c:pt>
                <c:pt idx="1185">
                  <c:v>2815</c:v>
                </c:pt>
                <c:pt idx="1186">
                  <c:v>2814</c:v>
                </c:pt>
                <c:pt idx="1187">
                  <c:v>2813</c:v>
                </c:pt>
                <c:pt idx="1188">
                  <c:v>2812</c:v>
                </c:pt>
                <c:pt idx="1189">
                  <c:v>2811</c:v>
                </c:pt>
                <c:pt idx="1190">
                  <c:v>2810</c:v>
                </c:pt>
                <c:pt idx="1191">
                  <c:v>2809</c:v>
                </c:pt>
                <c:pt idx="1192">
                  <c:v>2808</c:v>
                </c:pt>
                <c:pt idx="1193">
                  <c:v>2807</c:v>
                </c:pt>
                <c:pt idx="1194">
                  <c:v>2806</c:v>
                </c:pt>
                <c:pt idx="1195">
                  <c:v>2805</c:v>
                </c:pt>
                <c:pt idx="1196">
                  <c:v>2804</c:v>
                </c:pt>
                <c:pt idx="1197">
                  <c:v>2803</c:v>
                </c:pt>
                <c:pt idx="1198">
                  <c:v>2802</c:v>
                </c:pt>
                <c:pt idx="1199">
                  <c:v>2801</c:v>
                </c:pt>
                <c:pt idx="1200">
                  <c:v>2800</c:v>
                </c:pt>
                <c:pt idx="1201">
                  <c:v>2799</c:v>
                </c:pt>
                <c:pt idx="1202">
                  <c:v>2798</c:v>
                </c:pt>
                <c:pt idx="1203">
                  <c:v>2797</c:v>
                </c:pt>
                <c:pt idx="1204">
                  <c:v>2796</c:v>
                </c:pt>
                <c:pt idx="1205">
                  <c:v>2795</c:v>
                </c:pt>
                <c:pt idx="1206">
                  <c:v>2794</c:v>
                </c:pt>
                <c:pt idx="1207">
                  <c:v>2793</c:v>
                </c:pt>
                <c:pt idx="1208">
                  <c:v>2792</c:v>
                </c:pt>
                <c:pt idx="1209">
                  <c:v>2791</c:v>
                </c:pt>
                <c:pt idx="1210">
                  <c:v>2790</c:v>
                </c:pt>
                <c:pt idx="1211">
                  <c:v>2789</c:v>
                </c:pt>
                <c:pt idx="1212">
                  <c:v>2788</c:v>
                </c:pt>
                <c:pt idx="1213">
                  <c:v>2787</c:v>
                </c:pt>
                <c:pt idx="1214">
                  <c:v>2786</c:v>
                </c:pt>
                <c:pt idx="1215">
                  <c:v>2785</c:v>
                </c:pt>
                <c:pt idx="1216">
                  <c:v>2784</c:v>
                </c:pt>
                <c:pt idx="1217">
                  <c:v>2783</c:v>
                </c:pt>
                <c:pt idx="1218">
                  <c:v>2782</c:v>
                </c:pt>
                <c:pt idx="1219">
                  <c:v>2781</c:v>
                </c:pt>
                <c:pt idx="1220">
                  <c:v>2780</c:v>
                </c:pt>
                <c:pt idx="1221">
                  <c:v>2779</c:v>
                </c:pt>
                <c:pt idx="1222">
                  <c:v>2778</c:v>
                </c:pt>
                <c:pt idx="1223">
                  <c:v>2777</c:v>
                </c:pt>
                <c:pt idx="1224">
                  <c:v>2776</c:v>
                </c:pt>
                <c:pt idx="1225">
                  <c:v>2775</c:v>
                </c:pt>
                <c:pt idx="1226">
                  <c:v>2774</c:v>
                </c:pt>
                <c:pt idx="1227">
                  <c:v>2773</c:v>
                </c:pt>
                <c:pt idx="1228">
                  <c:v>2772</c:v>
                </c:pt>
                <c:pt idx="1229">
                  <c:v>2771</c:v>
                </c:pt>
                <c:pt idx="1230">
                  <c:v>2770</c:v>
                </c:pt>
                <c:pt idx="1231">
                  <c:v>2769</c:v>
                </c:pt>
                <c:pt idx="1232">
                  <c:v>2768</c:v>
                </c:pt>
                <c:pt idx="1233">
                  <c:v>2767</c:v>
                </c:pt>
                <c:pt idx="1234">
                  <c:v>2766</c:v>
                </c:pt>
                <c:pt idx="1235">
                  <c:v>2765</c:v>
                </c:pt>
                <c:pt idx="1236">
                  <c:v>2764</c:v>
                </c:pt>
                <c:pt idx="1237">
                  <c:v>2763</c:v>
                </c:pt>
                <c:pt idx="1238">
                  <c:v>2762</c:v>
                </c:pt>
                <c:pt idx="1239">
                  <c:v>2761</c:v>
                </c:pt>
                <c:pt idx="1240">
                  <c:v>2760</c:v>
                </c:pt>
                <c:pt idx="1241">
                  <c:v>2759</c:v>
                </c:pt>
                <c:pt idx="1242">
                  <c:v>2758</c:v>
                </c:pt>
                <c:pt idx="1243">
                  <c:v>2757</c:v>
                </c:pt>
                <c:pt idx="1244">
                  <c:v>2756</c:v>
                </c:pt>
                <c:pt idx="1245">
                  <c:v>2755</c:v>
                </c:pt>
                <c:pt idx="1246">
                  <c:v>2754</c:v>
                </c:pt>
                <c:pt idx="1247">
                  <c:v>2753</c:v>
                </c:pt>
                <c:pt idx="1248">
                  <c:v>2752</c:v>
                </c:pt>
                <c:pt idx="1249">
                  <c:v>2751</c:v>
                </c:pt>
                <c:pt idx="1250">
                  <c:v>2750</c:v>
                </c:pt>
                <c:pt idx="1251">
                  <c:v>2749</c:v>
                </c:pt>
                <c:pt idx="1252">
                  <c:v>2748</c:v>
                </c:pt>
                <c:pt idx="1253">
                  <c:v>2747</c:v>
                </c:pt>
                <c:pt idx="1254">
                  <c:v>2746</c:v>
                </c:pt>
                <c:pt idx="1255">
                  <c:v>2745</c:v>
                </c:pt>
                <c:pt idx="1256">
                  <c:v>2744</c:v>
                </c:pt>
                <c:pt idx="1257">
                  <c:v>2743</c:v>
                </c:pt>
                <c:pt idx="1258">
                  <c:v>2742</c:v>
                </c:pt>
                <c:pt idx="1259">
                  <c:v>2741</c:v>
                </c:pt>
                <c:pt idx="1260">
                  <c:v>2740</c:v>
                </c:pt>
                <c:pt idx="1261">
                  <c:v>2739</c:v>
                </c:pt>
                <c:pt idx="1262">
                  <c:v>2738</c:v>
                </c:pt>
                <c:pt idx="1263">
                  <c:v>2737</c:v>
                </c:pt>
                <c:pt idx="1264">
                  <c:v>2736</c:v>
                </c:pt>
                <c:pt idx="1265">
                  <c:v>2735</c:v>
                </c:pt>
                <c:pt idx="1266">
                  <c:v>2734</c:v>
                </c:pt>
                <c:pt idx="1267">
                  <c:v>2733</c:v>
                </c:pt>
                <c:pt idx="1268">
                  <c:v>2732</c:v>
                </c:pt>
                <c:pt idx="1269">
                  <c:v>2731</c:v>
                </c:pt>
                <c:pt idx="1270">
                  <c:v>2730</c:v>
                </c:pt>
                <c:pt idx="1271">
                  <c:v>2729</c:v>
                </c:pt>
                <c:pt idx="1272">
                  <c:v>2728</c:v>
                </c:pt>
                <c:pt idx="1273">
                  <c:v>2727</c:v>
                </c:pt>
                <c:pt idx="1274">
                  <c:v>2726</c:v>
                </c:pt>
                <c:pt idx="1275">
                  <c:v>2725</c:v>
                </c:pt>
                <c:pt idx="1276">
                  <c:v>2724</c:v>
                </c:pt>
                <c:pt idx="1277">
                  <c:v>2723</c:v>
                </c:pt>
                <c:pt idx="1278">
                  <c:v>2722</c:v>
                </c:pt>
                <c:pt idx="1279">
                  <c:v>2721</c:v>
                </c:pt>
                <c:pt idx="1280">
                  <c:v>2720</c:v>
                </c:pt>
                <c:pt idx="1281">
                  <c:v>2719</c:v>
                </c:pt>
                <c:pt idx="1282">
                  <c:v>2718</c:v>
                </c:pt>
                <c:pt idx="1283">
                  <c:v>2717</c:v>
                </c:pt>
                <c:pt idx="1284">
                  <c:v>2716</c:v>
                </c:pt>
                <c:pt idx="1285">
                  <c:v>2715</c:v>
                </c:pt>
                <c:pt idx="1286">
                  <c:v>2714</c:v>
                </c:pt>
                <c:pt idx="1287">
                  <c:v>2713</c:v>
                </c:pt>
                <c:pt idx="1288">
                  <c:v>2712</c:v>
                </c:pt>
                <c:pt idx="1289">
                  <c:v>2711</c:v>
                </c:pt>
                <c:pt idx="1290">
                  <c:v>2710</c:v>
                </c:pt>
                <c:pt idx="1291">
                  <c:v>2709</c:v>
                </c:pt>
                <c:pt idx="1292">
                  <c:v>2708</c:v>
                </c:pt>
                <c:pt idx="1293">
                  <c:v>2707</c:v>
                </c:pt>
                <c:pt idx="1294">
                  <c:v>2706</c:v>
                </c:pt>
                <c:pt idx="1295">
                  <c:v>2705</c:v>
                </c:pt>
                <c:pt idx="1296">
                  <c:v>2704</c:v>
                </c:pt>
                <c:pt idx="1297">
                  <c:v>2703</c:v>
                </c:pt>
                <c:pt idx="1298">
                  <c:v>2702</c:v>
                </c:pt>
                <c:pt idx="1299">
                  <c:v>2701</c:v>
                </c:pt>
                <c:pt idx="1300">
                  <c:v>2700</c:v>
                </c:pt>
                <c:pt idx="1301">
                  <c:v>2699</c:v>
                </c:pt>
                <c:pt idx="1302">
                  <c:v>2698</c:v>
                </c:pt>
                <c:pt idx="1303">
                  <c:v>2697</c:v>
                </c:pt>
                <c:pt idx="1304">
                  <c:v>2696</c:v>
                </c:pt>
                <c:pt idx="1305">
                  <c:v>2695</c:v>
                </c:pt>
                <c:pt idx="1306">
                  <c:v>2694</c:v>
                </c:pt>
                <c:pt idx="1307">
                  <c:v>2693</c:v>
                </c:pt>
                <c:pt idx="1308">
                  <c:v>2692</c:v>
                </c:pt>
                <c:pt idx="1309">
                  <c:v>2691</c:v>
                </c:pt>
                <c:pt idx="1310">
                  <c:v>2690</c:v>
                </c:pt>
                <c:pt idx="1311">
                  <c:v>2689</c:v>
                </c:pt>
                <c:pt idx="1312">
                  <c:v>2688</c:v>
                </c:pt>
                <c:pt idx="1313">
                  <c:v>2687</c:v>
                </c:pt>
                <c:pt idx="1314">
                  <c:v>2686</c:v>
                </c:pt>
                <c:pt idx="1315">
                  <c:v>2685</c:v>
                </c:pt>
                <c:pt idx="1316">
                  <c:v>2684</c:v>
                </c:pt>
                <c:pt idx="1317">
                  <c:v>2683</c:v>
                </c:pt>
                <c:pt idx="1318">
                  <c:v>2682</c:v>
                </c:pt>
                <c:pt idx="1319">
                  <c:v>2681</c:v>
                </c:pt>
                <c:pt idx="1320">
                  <c:v>2680</c:v>
                </c:pt>
                <c:pt idx="1321">
                  <c:v>2679</c:v>
                </c:pt>
                <c:pt idx="1322">
                  <c:v>2678</c:v>
                </c:pt>
                <c:pt idx="1323">
                  <c:v>2677</c:v>
                </c:pt>
                <c:pt idx="1324">
                  <c:v>2676</c:v>
                </c:pt>
                <c:pt idx="1325">
                  <c:v>2675</c:v>
                </c:pt>
                <c:pt idx="1326">
                  <c:v>2674</c:v>
                </c:pt>
                <c:pt idx="1327">
                  <c:v>2673</c:v>
                </c:pt>
                <c:pt idx="1328">
                  <c:v>2672</c:v>
                </c:pt>
                <c:pt idx="1329">
                  <c:v>2671</c:v>
                </c:pt>
                <c:pt idx="1330">
                  <c:v>2670</c:v>
                </c:pt>
                <c:pt idx="1331">
                  <c:v>2669</c:v>
                </c:pt>
                <c:pt idx="1332">
                  <c:v>2668</c:v>
                </c:pt>
                <c:pt idx="1333">
                  <c:v>2667</c:v>
                </c:pt>
                <c:pt idx="1334">
                  <c:v>2666</c:v>
                </c:pt>
                <c:pt idx="1335">
                  <c:v>2665</c:v>
                </c:pt>
                <c:pt idx="1336">
                  <c:v>2664</c:v>
                </c:pt>
                <c:pt idx="1337">
                  <c:v>2663</c:v>
                </c:pt>
                <c:pt idx="1338">
                  <c:v>2662</c:v>
                </c:pt>
                <c:pt idx="1339">
                  <c:v>2661</c:v>
                </c:pt>
                <c:pt idx="1340">
                  <c:v>2660</c:v>
                </c:pt>
                <c:pt idx="1341">
                  <c:v>2659</c:v>
                </c:pt>
                <c:pt idx="1342">
                  <c:v>2658</c:v>
                </c:pt>
                <c:pt idx="1343">
                  <c:v>2657</c:v>
                </c:pt>
                <c:pt idx="1344">
                  <c:v>2656</c:v>
                </c:pt>
                <c:pt idx="1345">
                  <c:v>2655</c:v>
                </c:pt>
                <c:pt idx="1346">
                  <c:v>2654</c:v>
                </c:pt>
                <c:pt idx="1347">
                  <c:v>2653</c:v>
                </c:pt>
                <c:pt idx="1348">
                  <c:v>2652</c:v>
                </c:pt>
                <c:pt idx="1349">
                  <c:v>2651</c:v>
                </c:pt>
                <c:pt idx="1350">
                  <c:v>2650</c:v>
                </c:pt>
                <c:pt idx="1351">
                  <c:v>2649</c:v>
                </c:pt>
                <c:pt idx="1352">
                  <c:v>2648</c:v>
                </c:pt>
                <c:pt idx="1353">
                  <c:v>2647</c:v>
                </c:pt>
                <c:pt idx="1354">
                  <c:v>2646</c:v>
                </c:pt>
                <c:pt idx="1355">
                  <c:v>2645</c:v>
                </c:pt>
                <c:pt idx="1356">
                  <c:v>2644</c:v>
                </c:pt>
                <c:pt idx="1357">
                  <c:v>2643</c:v>
                </c:pt>
                <c:pt idx="1358">
                  <c:v>2642</c:v>
                </c:pt>
                <c:pt idx="1359">
                  <c:v>2641</c:v>
                </c:pt>
                <c:pt idx="1360">
                  <c:v>2640</c:v>
                </c:pt>
                <c:pt idx="1361">
                  <c:v>2639</c:v>
                </c:pt>
                <c:pt idx="1362">
                  <c:v>2638</c:v>
                </c:pt>
                <c:pt idx="1363">
                  <c:v>2637</c:v>
                </c:pt>
                <c:pt idx="1364">
                  <c:v>2636</c:v>
                </c:pt>
                <c:pt idx="1365">
                  <c:v>2635</c:v>
                </c:pt>
                <c:pt idx="1366">
                  <c:v>2634</c:v>
                </c:pt>
                <c:pt idx="1367">
                  <c:v>2633</c:v>
                </c:pt>
                <c:pt idx="1368">
                  <c:v>2632</c:v>
                </c:pt>
                <c:pt idx="1369">
                  <c:v>2631</c:v>
                </c:pt>
                <c:pt idx="1370">
                  <c:v>2630</c:v>
                </c:pt>
                <c:pt idx="1371">
                  <c:v>2629</c:v>
                </c:pt>
                <c:pt idx="1372">
                  <c:v>2628</c:v>
                </c:pt>
                <c:pt idx="1373">
                  <c:v>2627</c:v>
                </c:pt>
                <c:pt idx="1374">
                  <c:v>2626</c:v>
                </c:pt>
                <c:pt idx="1375">
                  <c:v>2625</c:v>
                </c:pt>
                <c:pt idx="1376">
                  <c:v>2624</c:v>
                </c:pt>
                <c:pt idx="1377">
                  <c:v>2623</c:v>
                </c:pt>
                <c:pt idx="1378">
                  <c:v>2622</c:v>
                </c:pt>
                <c:pt idx="1379">
                  <c:v>2621</c:v>
                </c:pt>
                <c:pt idx="1380">
                  <c:v>2620</c:v>
                </c:pt>
                <c:pt idx="1381">
                  <c:v>2619</c:v>
                </c:pt>
                <c:pt idx="1382">
                  <c:v>2618</c:v>
                </c:pt>
                <c:pt idx="1383">
                  <c:v>2617</c:v>
                </c:pt>
                <c:pt idx="1384">
                  <c:v>2616</c:v>
                </c:pt>
                <c:pt idx="1385">
                  <c:v>2615</c:v>
                </c:pt>
                <c:pt idx="1386">
                  <c:v>2614</c:v>
                </c:pt>
                <c:pt idx="1387">
                  <c:v>2613</c:v>
                </c:pt>
                <c:pt idx="1388">
                  <c:v>2612</c:v>
                </c:pt>
                <c:pt idx="1389">
                  <c:v>2611</c:v>
                </c:pt>
                <c:pt idx="1390">
                  <c:v>2610</c:v>
                </c:pt>
                <c:pt idx="1391">
                  <c:v>2609</c:v>
                </c:pt>
                <c:pt idx="1392">
                  <c:v>2608</c:v>
                </c:pt>
                <c:pt idx="1393">
                  <c:v>2607</c:v>
                </c:pt>
                <c:pt idx="1394">
                  <c:v>2606</c:v>
                </c:pt>
                <c:pt idx="1395">
                  <c:v>2605</c:v>
                </c:pt>
                <c:pt idx="1396">
                  <c:v>2604</c:v>
                </c:pt>
                <c:pt idx="1397">
                  <c:v>2603</c:v>
                </c:pt>
                <c:pt idx="1398">
                  <c:v>2602</c:v>
                </c:pt>
                <c:pt idx="1399">
                  <c:v>2601</c:v>
                </c:pt>
                <c:pt idx="1400">
                  <c:v>2600</c:v>
                </c:pt>
                <c:pt idx="1401">
                  <c:v>2599</c:v>
                </c:pt>
                <c:pt idx="1402">
                  <c:v>2598</c:v>
                </c:pt>
                <c:pt idx="1403">
                  <c:v>2597</c:v>
                </c:pt>
                <c:pt idx="1404">
                  <c:v>2596</c:v>
                </c:pt>
                <c:pt idx="1405">
                  <c:v>2595</c:v>
                </c:pt>
                <c:pt idx="1406">
                  <c:v>2594</c:v>
                </c:pt>
                <c:pt idx="1407">
                  <c:v>2593</c:v>
                </c:pt>
                <c:pt idx="1408">
                  <c:v>2592</c:v>
                </c:pt>
                <c:pt idx="1409">
                  <c:v>2591</c:v>
                </c:pt>
                <c:pt idx="1410">
                  <c:v>2590</c:v>
                </c:pt>
                <c:pt idx="1411">
                  <c:v>2589</c:v>
                </c:pt>
                <c:pt idx="1412">
                  <c:v>2588</c:v>
                </c:pt>
                <c:pt idx="1413">
                  <c:v>2587</c:v>
                </c:pt>
                <c:pt idx="1414">
                  <c:v>2586</c:v>
                </c:pt>
                <c:pt idx="1415">
                  <c:v>2585</c:v>
                </c:pt>
                <c:pt idx="1416">
                  <c:v>2584</c:v>
                </c:pt>
                <c:pt idx="1417">
                  <c:v>2583</c:v>
                </c:pt>
                <c:pt idx="1418">
                  <c:v>2582</c:v>
                </c:pt>
                <c:pt idx="1419">
                  <c:v>2581</c:v>
                </c:pt>
                <c:pt idx="1420">
                  <c:v>2580</c:v>
                </c:pt>
                <c:pt idx="1421">
                  <c:v>2579</c:v>
                </c:pt>
                <c:pt idx="1422">
                  <c:v>2578</c:v>
                </c:pt>
                <c:pt idx="1423">
                  <c:v>2577</c:v>
                </c:pt>
                <c:pt idx="1424">
                  <c:v>2576</c:v>
                </c:pt>
                <c:pt idx="1425">
                  <c:v>2575</c:v>
                </c:pt>
                <c:pt idx="1426">
                  <c:v>2574</c:v>
                </c:pt>
                <c:pt idx="1427">
                  <c:v>2573</c:v>
                </c:pt>
                <c:pt idx="1428">
                  <c:v>2572</c:v>
                </c:pt>
                <c:pt idx="1429">
                  <c:v>2571</c:v>
                </c:pt>
                <c:pt idx="1430">
                  <c:v>2570</c:v>
                </c:pt>
                <c:pt idx="1431">
                  <c:v>2569</c:v>
                </c:pt>
                <c:pt idx="1432">
                  <c:v>2568</c:v>
                </c:pt>
                <c:pt idx="1433">
                  <c:v>2567</c:v>
                </c:pt>
                <c:pt idx="1434">
                  <c:v>2566</c:v>
                </c:pt>
                <c:pt idx="1435">
                  <c:v>2565</c:v>
                </c:pt>
                <c:pt idx="1436">
                  <c:v>2564</c:v>
                </c:pt>
                <c:pt idx="1437">
                  <c:v>2563</c:v>
                </c:pt>
                <c:pt idx="1438">
                  <c:v>2562</c:v>
                </c:pt>
                <c:pt idx="1439">
                  <c:v>2561</c:v>
                </c:pt>
                <c:pt idx="1440">
                  <c:v>2560</c:v>
                </c:pt>
                <c:pt idx="1441">
                  <c:v>2559</c:v>
                </c:pt>
                <c:pt idx="1442">
                  <c:v>2558</c:v>
                </c:pt>
                <c:pt idx="1443">
                  <c:v>2557</c:v>
                </c:pt>
                <c:pt idx="1444">
                  <c:v>2556</c:v>
                </c:pt>
                <c:pt idx="1445">
                  <c:v>2555</c:v>
                </c:pt>
                <c:pt idx="1446">
                  <c:v>2554</c:v>
                </c:pt>
                <c:pt idx="1447">
                  <c:v>2553</c:v>
                </c:pt>
                <c:pt idx="1448">
                  <c:v>2552</c:v>
                </c:pt>
                <c:pt idx="1449">
                  <c:v>2551</c:v>
                </c:pt>
                <c:pt idx="1450">
                  <c:v>2550</c:v>
                </c:pt>
                <c:pt idx="1451">
                  <c:v>2549</c:v>
                </c:pt>
                <c:pt idx="1452">
                  <c:v>2548</c:v>
                </c:pt>
                <c:pt idx="1453">
                  <c:v>2547</c:v>
                </c:pt>
                <c:pt idx="1454">
                  <c:v>2546</c:v>
                </c:pt>
                <c:pt idx="1455">
                  <c:v>2545</c:v>
                </c:pt>
                <c:pt idx="1456">
                  <c:v>2544</c:v>
                </c:pt>
                <c:pt idx="1457">
                  <c:v>2543</c:v>
                </c:pt>
                <c:pt idx="1458">
                  <c:v>2542</c:v>
                </c:pt>
                <c:pt idx="1459">
                  <c:v>2541</c:v>
                </c:pt>
                <c:pt idx="1460">
                  <c:v>2540</c:v>
                </c:pt>
                <c:pt idx="1461">
                  <c:v>2539</c:v>
                </c:pt>
                <c:pt idx="1462">
                  <c:v>2538</c:v>
                </c:pt>
                <c:pt idx="1463">
                  <c:v>2537</c:v>
                </c:pt>
                <c:pt idx="1464">
                  <c:v>2536</c:v>
                </c:pt>
                <c:pt idx="1465">
                  <c:v>2535</c:v>
                </c:pt>
                <c:pt idx="1466">
                  <c:v>2534</c:v>
                </c:pt>
                <c:pt idx="1467">
                  <c:v>2533</c:v>
                </c:pt>
                <c:pt idx="1468">
                  <c:v>2532</c:v>
                </c:pt>
                <c:pt idx="1469">
                  <c:v>2531</c:v>
                </c:pt>
                <c:pt idx="1470">
                  <c:v>2530</c:v>
                </c:pt>
                <c:pt idx="1471">
                  <c:v>2529</c:v>
                </c:pt>
                <c:pt idx="1472">
                  <c:v>2528</c:v>
                </c:pt>
                <c:pt idx="1473">
                  <c:v>2527</c:v>
                </c:pt>
                <c:pt idx="1474">
                  <c:v>2526</c:v>
                </c:pt>
                <c:pt idx="1475">
                  <c:v>2525</c:v>
                </c:pt>
                <c:pt idx="1476">
                  <c:v>2524</c:v>
                </c:pt>
                <c:pt idx="1477">
                  <c:v>2523</c:v>
                </c:pt>
                <c:pt idx="1478">
                  <c:v>2522</c:v>
                </c:pt>
                <c:pt idx="1479">
                  <c:v>2521</c:v>
                </c:pt>
                <c:pt idx="1480">
                  <c:v>2520</c:v>
                </c:pt>
                <c:pt idx="1481">
                  <c:v>2519</c:v>
                </c:pt>
                <c:pt idx="1482">
                  <c:v>2518</c:v>
                </c:pt>
                <c:pt idx="1483">
                  <c:v>2517</c:v>
                </c:pt>
                <c:pt idx="1484">
                  <c:v>2516</c:v>
                </c:pt>
                <c:pt idx="1485">
                  <c:v>2515</c:v>
                </c:pt>
                <c:pt idx="1486">
                  <c:v>2514</c:v>
                </c:pt>
                <c:pt idx="1487">
                  <c:v>2513</c:v>
                </c:pt>
                <c:pt idx="1488">
                  <c:v>2512</c:v>
                </c:pt>
                <c:pt idx="1489">
                  <c:v>2511</c:v>
                </c:pt>
                <c:pt idx="1490">
                  <c:v>2510</c:v>
                </c:pt>
                <c:pt idx="1491">
                  <c:v>2509</c:v>
                </c:pt>
                <c:pt idx="1492">
                  <c:v>2508</c:v>
                </c:pt>
                <c:pt idx="1493">
                  <c:v>2507</c:v>
                </c:pt>
                <c:pt idx="1494">
                  <c:v>2506</c:v>
                </c:pt>
                <c:pt idx="1495">
                  <c:v>2505</c:v>
                </c:pt>
                <c:pt idx="1496">
                  <c:v>2504</c:v>
                </c:pt>
                <c:pt idx="1497">
                  <c:v>2503</c:v>
                </c:pt>
                <c:pt idx="1498">
                  <c:v>2502</c:v>
                </c:pt>
                <c:pt idx="1499">
                  <c:v>2501</c:v>
                </c:pt>
                <c:pt idx="1500">
                  <c:v>2500</c:v>
                </c:pt>
                <c:pt idx="1501">
                  <c:v>2499</c:v>
                </c:pt>
                <c:pt idx="1502">
                  <c:v>2498</c:v>
                </c:pt>
                <c:pt idx="1503">
                  <c:v>2497</c:v>
                </c:pt>
                <c:pt idx="1504">
                  <c:v>2496</c:v>
                </c:pt>
                <c:pt idx="1505">
                  <c:v>2495</c:v>
                </c:pt>
                <c:pt idx="1506">
                  <c:v>2494</c:v>
                </c:pt>
                <c:pt idx="1507">
                  <c:v>2493</c:v>
                </c:pt>
                <c:pt idx="1508">
                  <c:v>2492</c:v>
                </c:pt>
                <c:pt idx="1509">
                  <c:v>2491</c:v>
                </c:pt>
                <c:pt idx="1510">
                  <c:v>2490</c:v>
                </c:pt>
                <c:pt idx="1511">
                  <c:v>2489</c:v>
                </c:pt>
                <c:pt idx="1512">
                  <c:v>2488</c:v>
                </c:pt>
                <c:pt idx="1513">
                  <c:v>2487</c:v>
                </c:pt>
                <c:pt idx="1514">
                  <c:v>2486</c:v>
                </c:pt>
                <c:pt idx="1515">
                  <c:v>2485</c:v>
                </c:pt>
                <c:pt idx="1516">
                  <c:v>2484</c:v>
                </c:pt>
                <c:pt idx="1517">
                  <c:v>2483</c:v>
                </c:pt>
                <c:pt idx="1518">
                  <c:v>2482</c:v>
                </c:pt>
                <c:pt idx="1519">
                  <c:v>2481</c:v>
                </c:pt>
                <c:pt idx="1520">
                  <c:v>2480</c:v>
                </c:pt>
                <c:pt idx="1521">
                  <c:v>2479</c:v>
                </c:pt>
                <c:pt idx="1522">
                  <c:v>2478</c:v>
                </c:pt>
                <c:pt idx="1523">
                  <c:v>2477</c:v>
                </c:pt>
                <c:pt idx="1524">
                  <c:v>2476</c:v>
                </c:pt>
                <c:pt idx="1525">
                  <c:v>2475</c:v>
                </c:pt>
                <c:pt idx="1526">
                  <c:v>2474</c:v>
                </c:pt>
                <c:pt idx="1527">
                  <c:v>2473</c:v>
                </c:pt>
                <c:pt idx="1528">
                  <c:v>2472</c:v>
                </c:pt>
                <c:pt idx="1529">
                  <c:v>2471</c:v>
                </c:pt>
                <c:pt idx="1530">
                  <c:v>2470</c:v>
                </c:pt>
                <c:pt idx="1531">
                  <c:v>2469</c:v>
                </c:pt>
                <c:pt idx="1532">
                  <c:v>2468</c:v>
                </c:pt>
                <c:pt idx="1533">
                  <c:v>2467</c:v>
                </c:pt>
                <c:pt idx="1534">
                  <c:v>2466</c:v>
                </c:pt>
                <c:pt idx="1535">
                  <c:v>2465</c:v>
                </c:pt>
                <c:pt idx="1536">
                  <c:v>2464</c:v>
                </c:pt>
                <c:pt idx="1537">
                  <c:v>2463</c:v>
                </c:pt>
                <c:pt idx="1538">
                  <c:v>2462</c:v>
                </c:pt>
                <c:pt idx="1539">
                  <c:v>2461</c:v>
                </c:pt>
                <c:pt idx="1540">
                  <c:v>2460</c:v>
                </c:pt>
                <c:pt idx="1541">
                  <c:v>2459</c:v>
                </c:pt>
                <c:pt idx="1542">
                  <c:v>2458</c:v>
                </c:pt>
                <c:pt idx="1543">
                  <c:v>2457</c:v>
                </c:pt>
                <c:pt idx="1544">
                  <c:v>2456</c:v>
                </c:pt>
                <c:pt idx="1545">
                  <c:v>2455</c:v>
                </c:pt>
                <c:pt idx="1546">
                  <c:v>2454</c:v>
                </c:pt>
                <c:pt idx="1547">
                  <c:v>2453</c:v>
                </c:pt>
                <c:pt idx="1548">
                  <c:v>2452</c:v>
                </c:pt>
                <c:pt idx="1549">
                  <c:v>2451</c:v>
                </c:pt>
                <c:pt idx="1550">
                  <c:v>2450</c:v>
                </c:pt>
                <c:pt idx="1551">
                  <c:v>2449</c:v>
                </c:pt>
                <c:pt idx="1552">
                  <c:v>2448</c:v>
                </c:pt>
                <c:pt idx="1553">
                  <c:v>2447</c:v>
                </c:pt>
                <c:pt idx="1554">
                  <c:v>2446</c:v>
                </c:pt>
                <c:pt idx="1555">
                  <c:v>2445</c:v>
                </c:pt>
                <c:pt idx="1556">
                  <c:v>2444</c:v>
                </c:pt>
                <c:pt idx="1557">
                  <c:v>2443</c:v>
                </c:pt>
                <c:pt idx="1558">
                  <c:v>2442</c:v>
                </c:pt>
                <c:pt idx="1559">
                  <c:v>2441</c:v>
                </c:pt>
                <c:pt idx="1560">
                  <c:v>2440</c:v>
                </c:pt>
                <c:pt idx="1561">
                  <c:v>2439</c:v>
                </c:pt>
                <c:pt idx="1562">
                  <c:v>2438</c:v>
                </c:pt>
                <c:pt idx="1563">
                  <c:v>2437</c:v>
                </c:pt>
                <c:pt idx="1564">
                  <c:v>2436</c:v>
                </c:pt>
                <c:pt idx="1565">
                  <c:v>2435</c:v>
                </c:pt>
                <c:pt idx="1566">
                  <c:v>2434</c:v>
                </c:pt>
                <c:pt idx="1567">
                  <c:v>2433</c:v>
                </c:pt>
                <c:pt idx="1568">
                  <c:v>2432</c:v>
                </c:pt>
                <c:pt idx="1569">
                  <c:v>2431</c:v>
                </c:pt>
                <c:pt idx="1570">
                  <c:v>2430</c:v>
                </c:pt>
                <c:pt idx="1571">
                  <c:v>2429</c:v>
                </c:pt>
                <c:pt idx="1572">
                  <c:v>2428</c:v>
                </c:pt>
                <c:pt idx="1573">
                  <c:v>2427</c:v>
                </c:pt>
                <c:pt idx="1574">
                  <c:v>2426</c:v>
                </c:pt>
                <c:pt idx="1575">
                  <c:v>2425</c:v>
                </c:pt>
                <c:pt idx="1576">
                  <c:v>2424</c:v>
                </c:pt>
                <c:pt idx="1577">
                  <c:v>2423</c:v>
                </c:pt>
                <c:pt idx="1578">
                  <c:v>2422</c:v>
                </c:pt>
                <c:pt idx="1579">
                  <c:v>2421</c:v>
                </c:pt>
                <c:pt idx="1580">
                  <c:v>2420</c:v>
                </c:pt>
                <c:pt idx="1581">
                  <c:v>2419</c:v>
                </c:pt>
                <c:pt idx="1582">
                  <c:v>2418</c:v>
                </c:pt>
                <c:pt idx="1583">
                  <c:v>2417</c:v>
                </c:pt>
                <c:pt idx="1584">
                  <c:v>2416</c:v>
                </c:pt>
                <c:pt idx="1585">
                  <c:v>2415</c:v>
                </c:pt>
                <c:pt idx="1586">
                  <c:v>2414</c:v>
                </c:pt>
                <c:pt idx="1587">
                  <c:v>2413</c:v>
                </c:pt>
                <c:pt idx="1588">
                  <c:v>2412</c:v>
                </c:pt>
                <c:pt idx="1589">
                  <c:v>2411</c:v>
                </c:pt>
                <c:pt idx="1590">
                  <c:v>2410</c:v>
                </c:pt>
                <c:pt idx="1591">
                  <c:v>2409</c:v>
                </c:pt>
                <c:pt idx="1592">
                  <c:v>2408</c:v>
                </c:pt>
                <c:pt idx="1593">
                  <c:v>2407</c:v>
                </c:pt>
                <c:pt idx="1594">
                  <c:v>2406</c:v>
                </c:pt>
                <c:pt idx="1595">
                  <c:v>2405</c:v>
                </c:pt>
                <c:pt idx="1596">
                  <c:v>2404</c:v>
                </c:pt>
                <c:pt idx="1597">
                  <c:v>2403</c:v>
                </c:pt>
                <c:pt idx="1598">
                  <c:v>2402</c:v>
                </c:pt>
                <c:pt idx="1599">
                  <c:v>2401</c:v>
                </c:pt>
                <c:pt idx="1600">
                  <c:v>2400</c:v>
                </c:pt>
                <c:pt idx="1601">
                  <c:v>2399</c:v>
                </c:pt>
                <c:pt idx="1602">
                  <c:v>2398</c:v>
                </c:pt>
                <c:pt idx="1603">
                  <c:v>2397</c:v>
                </c:pt>
                <c:pt idx="1604">
                  <c:v>2396</c:v>
                </c:pt>
                <c:pt idx="1605">
                  <c:v>2395</c:v>
                </c:pt>
                <c:pt idx="1606">
                  <c:v>2394</c:v>
                </c:pt>
                <c:pt idx="1607">
                  <c:v>2393</c:v>
                </c:pt>
                <c:pt idx="1608">
                  <c:v>2392</c:v>
                </c:pt>
                <c:pt idx="1609">
                  <c:v>2391</c:v>
                </c:pt>
                <c:pt idx="1610">
                  <c:v>2390</c:v>
                </c:pt>
                <c:pt idx="1611">
                  <c:v>2389</c:v>
                </c:pt>
                <c:pt idx="1612">
                  <c:v>2388</c:v>
                </c:pt>
                <c:pt idx="1613">
                  <c:v>2387</c:v>
                </c:pt>
                <c:pt idx="1614">
                  <c:v>2386</c:v>
                </c:pt>
                <c:pt idx="1615">
                  <c:v>2385</c:v>
                </c:pt>
                <c:pt idx="1616">
                  <c:v>2384</c:v>
                </c:pt>
                <c:pt idx="1617">
                  <c:v>2383</c:v>
                </c:pt>
                <c:pt idx="1618">
                  <c:v>2382</c:v>
                </c:pt>
                <c:pt idx="1619">
                  <c:v>2381</c:v>
                </c:pt>
                <c:pt idx="1620">
                  <c:v>2380</c:v>
                </c:pt>
                <c:pt idx="1621">
                  <c:v>2379</c:v>
                </c:pt>
                <c:pt idx="1622">
                  <c:v>2378</c:v>
                </c:pt>
                <c:pt idx="1623">
                  <c:v>2377</c:v>
                </c:pt>
                <c:pt idx="1624">
                  <c:v>2376</c:v>
                </c:pt>
                <c:pt idx="1625">
                  <c:v>2375</c:v>
                </c:pt>
                <c:pt idx="1626">
                  <c:v>2374</c:v>
                </c:pt>
                <c:pt idx="1627">
                  <c:v>2373</c:v>
                </c:pt>
                <c:pt idx="1628">
                  <c:v>2372</c:v>
                </c:pt>
                <c:pt idx="1629">
                  <c:v>2371</c:v>
                </c:pt>
                <c:pt idx="1630">
                  <c:v>2370</c:v>
                </c:pt>
                <c:pt idx="1631">
                  <c:v>2369</c:v>
                </c:pt>
                <c:pt idx="1632">
                  <c:v>2368</c:v>
                </c:pt>
                <c:pt idx="1633">
                  <c:v>2367</c:v>
                </c:pt>
                <c:pt idx="1634">
                  <c:v>2366</c:v>
                </c:pt>
                <c:pt idx="1635">
                  <c:v>2365</c:v>
                </c:pt>
                <c:pt idx="1636">
                  <c:v>2364</c:v>
                </c:pt>
                <c:pt idx="1637">
                  <c:v>2363</c:v>
                </c:pt>
                <c:pt idx="1638">
                  <c:v>2362</c:v>
                </c:pt>
                <c:pt idx="1639">
                  <c:v>2361</c:v>
                </c:pt>
                <c:pt idx="1640">
                  <c:v>2360</c:v>
                </c:pt>
                <c:pt idx="1641">
                  <c:v>2359</c:v>
                </c:pt>
                <c:pt idx="1642">
                  <c:v>2358</c:v>
                </c:pt>
                <c:pt idx="1643">
                  <c:v>2357</c:v>
                </c:pt>
                <c:pt idx="1644">
                  <c:v>2356</c:v>
                </c:pt>
                <c:pt idx="1645">
                  <c:v>2355</c:v>
                </c:pt>
                <c:pt idx="1646">
                  <c:v>2354</c:v>
                </c:pt>
                <c:pt idx="1647">
                  <c:v>2353</c:v>
                </c:pt>
                <c:pt idx="1648">
                  <c:v>2352</c:v>
                </c:pt>
                <c:pt idx="1649">
                  <c:v>2351</c:v>
                </c:pt>
                <c:pt idx="1650">
                  <c:v>2350</c:v>
                </c:pt>
                <c:pt idx="1651">
                  <c:v>2349</c:v>
                </c:pt>
                <c:pt idx="1652">
                  <c:v>2348</c:v>
                </c:pt>
                <c:pt idx="1653">
                  <c:v>2347</c:v>
                </c:pt>
                <c:pt idx="1654">
                  <c:v>2346</c:v>
                </c:pt>
                <c:pt idx="1655">
                  <c:v>2345</c:v>
                </c:pt>
                <c:pt idx="1656">
                  <c:v>2344</c:v>
                </c:pt>
                <c:pt idx="1657">
                  <c:v>2343</c:v>
                </c:pt>
                <c:pt idx="1658">
                  <c:v>2342</c:v>
                </c:pt>
                <c:pt idx="1659">
                  <c:v>2341</c:v>
                </c:pt>
                <c:pt idx="1660">
                  <c:v>2340</c:v>
                </c:pt>
                <c:pt idx="1661">
                  <c:v>2339</c:v>
                </c:pt>
                <c:pt idx="1662">
                  <c:v>2338</c:v>
                </c:pt>
                <c:pt idx="1663">
                  <c:v>2337</c:v>
                </c:pt>
                <c:pt idx="1664">
                  <c:v>2336</c:v>
                </c:pt>
                <c:pt idx="1665">
                  <c:v>2335</c:v>
                </c:pt>
                <c:pt idx="1666">
                  <c:v>2334</c:v>
                </c:pt>
                <c:pt idx="1667">
                  <c:v>2333</c:v>
                </c:pt>
                <c:pt idx="1668">
                  <c:v>2332</c:v>
                </c:pt>
                <c:pt idx="1669">
                  <c:v>2331</c:v>
                </c:pt>
                <c:pt idx="1670">
                  <c:v>2330</c:v>
                </c:pt>
                <c:pt idx="1671">
                  <c:v>2329</c:v>
                </c:pt>
                <c:pt idx="1672">
                  <c:v>2328</c:v>
                </c:pt>
                <c:pt idx="1673">
                  <c:v>2327</c:v>
                </c:pt>
                <c:pt idx="1674">
                  <c:v>2326</c:v>
                </c:pt>
                <c:pt idx="1675">
                  <c:v>2325</c:v>
                </c:pt>
                <c:pt idx="1676">
                  <c:v>2324</c:v>
                </c:pt>
                <c:pt idx="1677">
                  <c:v>2323</c:v>
                </c:pt>
                <c:pt idx="1678">
                  <c:v>2322</c:v>
                </c:pt>
                <c:pt idx="1679">
                  <c:v>2321</c:v>
                </c:pt>
                <c:pt idx="1680">
                  <c:v>2320</c:v>
                </c:pt>
                <c:pt idx="1681">
                  <c:v>2319</c:v>
                </c:pt>
                <c:pt idx="1682">
                  <c:v>2318</c:v>
                </c:pt>
                <c:pt idx="1683">
                  <c:v>2317</c:v>
                </c:pt>
                <c:pt idx="1684">
                  <c:v>2316</c:v>
                </c:pt>
                <c:pt idx="1685">
                  <c:v>2315</c:v>
                </c:pt>
                <c:pt idx="1686">
                  <c:v>2314</c:v>
                </c:pt>
                <c:pt idx="1687">
                  <c:v>2313</c:v>
                </c:pt>
                <c:pt idx="1688">
                  <c:v>2312</c:v>
                </c:pt>
                <c:pt idx="1689">
                  <c:v>2311</c:v>
                </c:pt>
                <c:pt idx="1690">
                  <c:v>2310</c:v>
                </c:pt>
                <c:pt idx="1691">
                  <c:v>2309</c:v>
                </c:pt>
                <c:pt idx="1692">
                  <c:v>2308</c:v>
                </c:pt>
                <c:pt idx="1693">
                  <c:v>2307</c:v>
                </c:pt>
                <c:pt idx="1694">
                  <c:v>2306</c:v>
                </c:pt>
                <c:pt idx="1695">
                  <c:v>2305</c:v>
                </c:pt>
                <c:pt idx="1696">
                  <c:v>2304</c:v>
                </c:pt>
                <c:pt idx="1697">
                  <c:v>2303</c:v>
                </c:pt>
                <c:pt idx="1698">
                  <c:v>2302</c:v>
                </c:pt>
                <c:pt idx="1699">
                  <c:v>2301</c:v>
                </c:pt>
                <c:pt idx="1700">
                  <c:v>2300</c:v>
                </c:pt>
                <c:pt idx="1701">
                  <c:v>2299</c:v>
                </c:pt>
                <c:pt idx="1702">
                  <c:v>2298</c:v>
                </c:pt>
                <c:pt idx="1703">
                  <c:v>2297</c:v>
                </c:pt>
                <c:pt idx="1704">
                  <c:v>2296</c:v>
                </c:pt>
                <c:pt idx="1705">
                  <c:v>2295</c:v>
                </c:pt>
                <c:pt idx="1706">
                  <c:v>2294</c:v>
                </c:pt>
                <c:pt idx="1707">
                  <c:v>2293</c:v>
                </c:pt>
                <c:pt idx="1708">
                  <c:v>2292</c:v>
                </c:pt>
                <c:pt idx="1709">
                  <c:v>2291</c:v>
                </c:pt>
                <c:pt idx="1710">
                  <c:v>2290</c:v>
                </c:pt>
                <c:pt idx="1711">
                  <c:v>2289</c:v>
                </c:pt>
                <c:pt idx="1712">
                  <c:v>2288</c:v>
                </c:pt>
                <c:pt idx="1713">
                  <c:v>2287</c:v>
                </c:pt>
                <c:pt idx="1714">
                  <c:v>2286</c:v>
                </c:pt>
                <c:pt idx="1715">
                  <c:v>2285</c:v>
                </c:pt>
                <c:pt idx="1716">
                  <c:v>2284</c:v>
                </c:pt>
                <c:pt idx="1717">
                  <c:v>2283</c:v>
                </c:pt>
                <c:pt idx="1718">
                  <c:v>2282</c:v>
                </c:pt>
                <c:pt idx="1719">
                  <c:v>2281</c:v>
                </c:pt>
                <c:pt idx="1720">
                  <c:v>2280</c:v>
                </c:pt>
                <c:pt idx="1721">
                  <c:v>2279</c:v>
                </c:pt>
                <c:pt idx="1722">
                  <c:v>2278</c:v>
                </c:pt>
                <c:pt idx="1723">
                  <c:v>2277</c:v>
                </c:pt>
                <c:pt idx="1724">
                  <c:v>2276</c:v>
                </c:pt>
                <c:pt idx="1725">
                  <c:v>2275</c:v>
                </c:pt>
                <c:pt idx="1726">
                  <c:v>2274</c:v>
                </c:pt>
                <c:pt idx="1727">
                  <c:v>2273</c:v>
                </c:pt>
                <c:pt idx="1728">
                  <c:v>2272</c:v>
                </c:pt>
                <c:pt idx="1729">
                  <c:v>2271</c:v>
                </c:pt>
                <c:pt idx="1730">
                  <c:v>2270</c:v>
                </c:pt>
                <c:pt idx="1731">
                  <c:v>2269</c:v>
                </c:pt>
                <c:pt idx="1732">
                  <c:v>2268</c:v>
                </c:pt>
                <c:pt idx="1733">
                  <c:v>2267</c:v>
                </c:pt>
                <c:pt idx="1734">
                  <c:v>2266</c:v>
                </c:pt>
                <c:pt idx="1735">
                  <c:v>2265</c:v>
                </c:pt>
                <c:pt idx="1736">
                  <c:v>2264</c:v>
                </c:pt>
                <c:pt idx="1737">
                  <c:v>2263</c:v>
                </c:pt>
                <c:pt idx="1738">
                  <c:v>2262</c:v>
                </c:pt>
                <c:pt idx="1739">
                  <c:v>2261</c:v>
                </c:pt>
                <c:pt idx="1740">
                  <c:v>2260</c:v>
                </c:pt>
                <c:pt idx="1741">
                  <c:v>2259</c:v>
                </c:pt>
                <c:pt idx="1742">
                  <c:v>2258</c:v>
                </c:pt>
                <c:pt idx="1743">
                  <c:v>2257</c:v>
                </c:pt>
                <c:pt idx="1744">
                  <c:v>2256</c:v>
                </c:pt>
                <c:pt idx="1745">
                  <c:v>2255</c:v>
                </c:pt>
                <c:pt idx="1746">
                  <c:v>2254</c:v>
                </c:pt>
                <c:pt idx="1747">
                  <c:v>2253</c:v>
                </c:pt>
                <c:pt idx="1748">
                  <c:v>2252</c:v>
                </c:pt>
                <c:pt idx="1749">
                  <c:v>2251</c:v>
                </c:pt>
                <c:pt idx="1750">
                  <c:v>2250</c:v>
                </c:pt>
                <c:pt idx="1751">
                  <c:v>2249</c:v>
                </c:pt>
                <c:pt idx="1752">
                  <c:v>2248</c:v>
                </c:pt>
                <c:pt idx="1753">
                  <c:v>2247</c:v>
                </c:pt>
                <c:pt idx="1754">
                  <c:v>2246</c:v>
                </c:pt>
                <c:pt idx="1755">
                  <c:v>2245</c:v>
                </c:pt>
                <c:pt idx="1756">
                  <c:v>2244</c:v>
                </c:pt>
                <c:pt idx="1757">
                  <c:v>2243</c:v>
                </c:pt>
                <c:pt idx="1758">
                  <c:v>2242</c:v>
                </c:pt>
                <c:pt idx="1759">
                  <c:v>2241</c:v>
                </c:pt>
                <c:pt idx="1760">
                  <c:v>2240</c:v>
                </c:pt>
                <c:pt idx="1761">
                  <c:v>2239</c:v>
                </c:pt>
                <c:pt idx="1762">
                  <c:v>2238</c:v>
                </c:pt>
                <c:pt idx="1763">
                  <c:v>2237</c:v>
                </c:pt>
                <c:pt idx="1764">
                  <c:v>2236</c:v>
                </c:pt>
                <c:pt idx="1765">
                  <c:v>2235</c:v>
                </c:pt>
                <c:pt idx="1766">
                  <c:v>2234</c:v>
                </c:pt>
                <c:pt idx="1767">
                  <c:v>2233</c:v>
                </c:pt>
                <c:pt idx="1768">
                  <c:v>2232</c:v>
                </c:pt>
                <c:pt idx="1769">
                  <c:v>2231</c:v>
                </c:pt>
                <c:pt idx="1770">
                  <c:v>2230</c:v>
                </c:pt>
                <c:pt idx="1771">
                  <c:v>2229</c:v>
                </c:pt>
                <c:pt idx="1772">
                  <c:v>2228</c:v>
                </c:pt>
                <c:pt idx="1773">
                  <c:v>2227</c:v>
                </c:pt>
                <c:pt idx="1774">
                  <c:v>2226</c:v>
                </c:pt>
                <c:pt idx="1775">
                  <c:v>2225</c:v>
                </c:pt>
                <c:pt idx="1776">
                  <c:v>2224</c:v>
                </c:pt>
                <c:pt idx="1777">
                  <c:v>2223</c:v>
                </c:pt>
                <c:pt idx="1778">
                  <c:v>2222</c:v>
                </c:pt>
                <c:pt idx="1779">
                  <c:v>2221</c:v>
                </c:pt>
                <c:pt idx="1780">
                  <c:v>2220</c:v>
                </c:pt>
                <c:pt idx="1781">
                  <c:v>2219</c:v>
                </c:pt>
                <c:pt idx="1782">
                  <c:v>2218</c:v>
                </c:pt>
                <c:pt idx="1783">
                  <c:v>2217</c:v>
                </c:pt>
                <c:pt idx="1784">
                  <c:v>2216</c:v>
                </c:pt>
                <c:pt idx="1785">
                  <c:v>2215</c:v>
                </c:pt>
                <c:pt idx="1786">
                  <c:v>2214</c:v>
                </c:pt>
                <c:pt idx="1787">
                  <c:v>2213</c:v>
                </c:pt>
                <c:pt idx="1788">
                  <c:v>2212</c:v>
                </c:pt>
                <c:pt idx="1789">
                  <c:v>2211</c:v>
                </c:pt>
                <c:pt idx="1790">
                  <c:v>2210</c:v>
                </c:pt>
                <c:pt idx="1791">
                  <c:v>2209</c:v>
                </c:pt>
                <c:pt idx="1792">
                  <c:v>2208</c:v>
                </c:pt>
                <c:pt idx="1793">
                  <c:v>2207</c:v>
                </c:pt>
                <c:pt idx="1794">
                  <c:v>2206</c:v>
                </c:pt>
                <c:pt idx="1795">
                  <c:v>2205</c:v>
                </c:pt>
                <c:pt idx="1796">
                  <c:v>2204</c:v>
                </c:pt>
                <c:pt idx="1797">
                  <c:v>2203</c:v>
                </c:pt>
                <c:pt idx="1798">
                  <c:v>2202</c:v>
                </c:pt>
                <c:pt idx="1799">
                  <c:v>2201</c:v>
                </c:pt>
                <c:pt idx="1800">
                  <c:v>2200</c:v>
                </c:pt>
                <c:pt idx="1801">
                  <c:v>2199</c:v>
                </c:pt>
                <c:pt idx="1802">
                  <c:v>2198</c:v>
                </c:pt>
                <c:pt idx="1803">
                  <c:v>2197</c:v>
                </c:pt>
                <c:pt idx="1804">
                  <c:v>2196</c:v>
                </c:pt>
                <c:pt idx="1805">
                  <c:v>2195</c:v>
                </c:pt>
                <c:pt idx="1806">
                  <c:v>2194</c:v>
                </c:pt>
                <c:pt idx="1807">
                  <c:v>2193</c:v>
                </c:pt>
                <c:pt idx="1808">
                  <c:v>2192</c:v>
                </c:pt>
                <c:pt idx="1809">
                  <c:v>2191</c:v>
                </c:pt>
                <c:pt idx="1810">
                  <c:v>2190</c:v>
                </c:pt>
                <c:pt idx="1811">
                  <c:v>2189</c:v>
                </c:pt>
                <c:pt idx="1812">
                  <c:v>2188</c:v>
                </c:pt>
                <c:pt idx="1813">
                  <c:v>2187</c:v>
                </c:pt>
                <c:pt idx="1814">
                  <c:v>2186</c:v>
                </c:pt>
                <c:pt idx="1815">
                  <c:v>2185</c:v>
                </c:pt>
                <c:pt idx="1816">
                  <c:v>2184</c:v>
                </c:pt>
                <c:pt idx="1817">
                  <c:v>2183</c:v>
                </c:pt>
                <c:pt idx="1818">
                  <c:v>2182</c:v>
                </c:pt>
                <c:pt idx="1819">
                  <c:v>2181</c:v>
                </c:pt>
                <c:pt idx="1820">
                  <c:v>2180</c:v>
                </c:pt>
                <c:pt idx="1821">
                  <c:v>2179</c:v>
                </c:pt>
                <c:pt idx="1822">
                  <c:v>2178</c:v>
                </c:pt>
                <c:pt idx="1823">
                  <c:v>2177</c:v>
                </c:pt>
                <c:pt idx="1824">
                  <c:v>2176</c:v>
                </c:pt>
                <c:pt idx="1825">
                  <c:v>2175</c:v>
                </c:pt>
                <c:pt idx="1826">
                  <c:v>2174</c:v>
                </c:pt>
                <c:pt idx="1827">
                  <c:v>2173</c:v>
                </c:pt>
                <c:pt idx="1828">
                  <c:v>2172</c:v>
                </c:pt>
                <c:pt idx="1829">
                  <c:v>2171</c:v>
                </c:pt>
                <c:pt idx="1830">
                  <c:v>2170</c:v>
                </c:pt>
                <c:pt idx="1831">
                  <c:v>2169</c:v>
                </c:pt>
                <c:pt idx="1832">
                  <c:v>2168</c:v>
                </c:pt>
                <c:pt idx="1833">
                  <c:v>2167</c:v>
                </c:pt>
                <c:pt idx="1834">
                  <c:v>2166</c:v>
                </c:pt>
                <c:pt idx="1835">
                  <c:v>2165</c:v>
                </c:pt>
                <c:pt idx="1836">
                  <c:v>2164</c:v>
                </c:pt>
                <c:pt idx="1837">
                  <c:v>2163</c:v>
                </c:pt>
                <c:pt idx="1838">
                  <c:v>2162</c:v>
                </c:pt>
                <c:pt idx="1839">
                  <c:v>2161</c:v>
                </c:pt>
                <c:pt idx="1840">
                  <c:v>2160</c:v>
                </c:pt>
                <c:pt idx="1841">
                  <c:v>2159</c:v>
                </c:pt>
                <c:pt idx="1842">
                  <c:v>2158</c:v>
                </c:pt>
                <c:pt idx="1843">
                  <c:v>2157</c:v>
                </c:pt>
                <c:pt idx="1844">
                  <c:v>2156</c:v>
                </c:pt>
                <c:pt idx="1845">
                  <c:v>2155</c:v>
                </c:pt>
                <c:pt idx="1846">
                  <c:v>2154</c:v>
                </c:pt>
                <c:pt idx="1847">
                  <c:v>2153</c:v>
                </c:pt>
                <c:pt idx="1848">
                  <c:v>2152</c:v>
                </c:pt>
                <c:pt idx="1849">
                  <c:v>2151</c:v>
                </c:pt>
                <c:pt idx="1850">
                  <c:v>2150</c:v>
                </c:pt>
                <c:pt idx="1851">
                  <c:v>2149</c:v>
                </c:pt>
                <c:pt idx="1852">
                  <c:v>2148</c:v>
                </c:pt>
                <c:pt idx="1853">
                  <c:v>2147</c:v>
                </c:pt>
                <c:pt idx="1854">
                  <c:v>2146</c:v>
                </c:pt>
                <c:pt idx="1855">
                  <c:v>2145</c:v>
                </c:pt>
                <c:pt idx="1856">
                  <c:v>2144</c:v>
                </c:pt>
                <c:pt idx="1857">
                  <c:v>2143</c:v>
                </c:pt>
                <c:pt idx="1858">
                  <c:v>2142</c:v>
                </c:pt>
                <c:pt idx="1859">
                  <c:v>2141</c:v>
                </c:pt>
                <c:pt idx="1860">
                  <c:v>2140</c:v>
                </c:pt>
                <c:pt idx="1861">
                  <c:v>2139</c:v>
                </c:pt>
                <c:pt idx="1862">
                  <c:v>2138</c:v>
                </c:pt>
                <c:pt idx="1863">
                  <c:v>2137</c:v>
                </c:pt>
                <c:pt idx="1864">
                  <c:v>2136</c:v>
                </c:pt>
                <c:pt idx="1865">
                  <c:v>2135</c:v>
                </c:pt>
                <c:pt idx="1866">
                  <c:v>2134</c:v>
                </c:pt>
                <c:pt idx="1867">
                  <c:v>2133</c:v>
                </c:pt>
                <c:pt idx="1868">
                  <c:v>2132</c:v>
                </c:pt>
                <c:pt idx="1869">
                  <c:v>2131</c:v>
                </c:pt>
                <c:pt idx="1870">
                  <c:v>2130</c:v>
                </c:pt>
                <c:pt idx="1871">
                  <c:v>2129</c:v>
                </c:pt>
                <c:pt idx="1872">
                  <c:v>2128</c:v>
                </c:pt>
                <c:pt idx="1873">
                  <c:v>2127</c:v>
                </c:pt>
                <c:pt idx="1874">
                  <c:v>2126</c:v>
                </c:pt>
                <c:pt idx="1875">
                  <c:v>2125</c:v>
                </c:pt>
                <c:pt idx="1876">
                  <c:v>2124</c:v>
                </c:pt>
                <c:pt idx="1877">
                  <c:v>2123</c:v>
                </c:pt>
                <c:pt idx="1878">
                  <c:v>2122</c:v>
                </c:pt>
                <c:pt idx="1879">
                  <c:v>2121</c:v>
                </c:pt>
                <c:pt idx="1880">
                  <c:v>2120</c:v>
                </c:pt>
                <c:pt idx="1881">
                  <c:v>2119</c:v>
                </c:pt>
                <c:pt idx="1882">
                  <c:v>2118</c:v>
                </c:pt>
                <c:pt idx="1883">
                  <c:v>2117</c:v>
                </c:pt>
                <c:pt idx="1884">
                  <c:v>2116</c:v>
                </c:pt>
                <c:pt idx="1885">
                  <c:v>2115</c:v>
                </c:pt>
                <c:pt idx="1886">
                  <c:v>2114</c:v>
                </c:pt>
                <c:pt idx="1887">
                  <c:v>2113</c:v>
                </c:pt>
                <c:pt idx="1888">
                  <c:v>2112</c:v>
                </c:pt>
                <c:pt idx="1889">
                  <c:v>2111</c:v>
                </c:pt>
                <c:pt idx="1890">
                  <c:v>2110</c:v>
                </c:pt>
                <c:pt idx="1891">
                  <c:v>2109</c:v>
                </c:pt>
                <c:pt idx="1892">
                  <c:v>2108</c:v>
                </c:pt>
                <c:pt idx="1893">
                  <c:v>2107</c:v>
                </c:pt>
                <c:pt idx="1894">
                  <c:v>2106</c:v>
                </c:pt>
                <c:pt idx="1895">
                  <c:v>2105</c:v>
                </c:pt>
                <c:pt idx="1896">
                  <c:v>2104</c:v>
                </c:pt>
                <c:pt idx="1897">
                  <c:v>2103</c:v>
                </c:pt>
                <c:pt idx="1898">
                  <c:v>2102</c:v>
                </c:pt>
                <c:pt idx="1899">
                  <c:v>2101</c:v>
                </c:pt>
                <c:pt idx="1900">
                  <c:v>2100</c:v>
                </c:pt>
                <c:pt idx="1901">
                  <c:v>2099</c:v>
                </c:pt>
                <c:pt idx="1902">
                  <c:v>2098</c:v>
                </c:pt>
                <c:pt idx="1903">
                  <c:v>2097</c:v>
                </c:pt>
                <c:pt idx="1904">
                  <c:v>2096</c:v>
                </c:pt>
                <c:pt idx="1905">
                  <c:v>2095</c:v>
                </c:pt>
                <c:pt idx="1906">
                  <c:v>2094</c:v>
                </c:pt>
                <c:pt idx="1907">
                  <c:v>2093</c:v>
                </c:pt>
                <c:pt idx="1908">
                  <c:v>2092</c:v>
                </c:pt>
                <c:pt idx="1909">
                  <c:v>2091</c:v>
                </c:pt>
                <c:pt idx="1910">
                  <c:v>2090</c:v>
                </c:pt>
                <c:pt idx="1911">
                  <c:v>2089</c:v>
                </c:pt>
                <c:pt idx="1912">
                  <c:v>2088</c:v>
                </c:pt>
                <c:pt idx="1913">
                  <c:v>2087</c:v>
                </c:pt>
                <c:pt idx="1914">
                  <c:v>2086</c:v>
                </c:pt>
                <c:pt idx="1915">
                  <c:v>2085</c:v>
                </c:pt>
                <c:pt idx="1916">
                  <c:v>2084</c:v>
                </c:pt>
                <c:pt idx="1917">
                  <c:v>2083</c:v>
                </c:pt>
                <c:pt idx="1918">
                  <c:v>2082</c:v>
                </c:pt>
                <c:pt idx="1919">
                  <c:v>2081</c:v>
                </c:pt>
                <c:pt idx="1920">
                  <c:v>2080</c:v>
                </c:pt>
                <c:pt idx="1921">
                  <c:v>2079</c:v>
                </c:pt>
                <c:pt idx="1922">
                  <c:v>2078</c:v>
                </c:pt>
                <c:pt idx="1923">
                  <c:v>2077</c:v>
                </c:pt>
                <c:pt idx="1924">
                  <c:v>2076</c:v>
                </c:pt>
                <c:pt idx="1925">
                  <c:v>2075</c:v>
                </c:pt>
                <c:pt idx="1926">
                  <c:v>2074</c:v>
                </c:pt>
                <c:pt idx="1927">
                  <c:v>2073</c:v>
                </c:pt>
                <c:pt idx="1928">
                  <c:v>2072</c:v>
                </c:pt>
                <c:pt idx="1929">
                  <c:v>2071</c:v>
                </c:pt>
                <c:pt idx="1930">
                  <c:v>2070</c:v>
                </c:pt>
                <c:pt idx="1931">
                  <c:v>2069</c:v>
                </c:pt>
                <c:pt idx="1932">
                  <c:v>2068</c:v>
                </c:pt>
                <c:pt idx="1933">
                  <c:v>2067</c:v>
                </c:pt>
                <c:pt idx="1934">
                  <c:v>2066</c:v>
                </c:pt>
                <c:pt idx="1935">
                  <c:v>2065</c:v>
                </c:pt>
                <c:pt idx="1936">
                  <c:v>2064</c:v>
                </c:pt>
                <c:pt idx="1937">
                  <c:v>2063</c:v>
                </c:pt>
                <c:pt idx="1938">
                  <c:v>2062</c:v>
                </c:pt>
                <c:pt idx="1939">
                  <c:v>2061</c:v>
                </c:pt>
                <c:pt idx="1940">
                  <c:v>2060</c:v>
                </c:pt>
                <c:pt idx="1941">
                  <c:v>2059</c:v>
                </c:pt>
                <c:pt idx="1942">
                  <c:v>2058</c:v>
                </c:pt>
                <c:pt idx="1943">
                  <c:v>2057</c:v>
                </c:pt>
                <c:pt idx="1944">
                  <c:v>2056</c:v>
                </c:pt>
                <c:pt idx="1945">
                  <c:v>2055</c:v>
                </c:pt>
                <c:pt idx="1946">
                  <c:v>2054</c:v>
                </c:pt>
                <c:pt idx="1947">
                  <c:v>2053</c:v>
                </c:pt>
                <c:pt idx="1948">
                  <c:v>2052</c:v>
                </c:pt>
                <c:pt idx="1949">
                  <c:v>2051</c:v>
                </c:pt>
                <c:pt idx="1950">
                  <c:v>2050</c:v>
                </c:pt>
                <c:pt idx="1951">
                  <c:v>2049</c:v>
                </c:pt>
                <c:pt idx="1952">
                  <c:v>2048</c:v>
                </c:pt>
                <c:pt idx="1953">
                  <c:v>2047</c:v>
                </c:pt>
                <c:pt idx="1954">
                  <c:v>2046</c:v>
                </c:pt>
                <c:pt idx="1955">
                  <c:v>2045</c:v>
                </c:pt>
                <c:pt idx="1956">
                  <c:v>2044</c:v>
                </c:pt>
                <c:pt idx="1957">
                  <c:v>2043</c:v>
                </c:pt>
                <c:pt idx="1958">
                  <c:v>2042</c:v>
                </c:pt>
                <c:pt idx="1959">
                  <c:v>2041</c:v>
                </c:pt>
                <c:pt idx="1960">
                  <c:v>2040</c:v>
                </c:pt>
                <c:pt idx="1961">
                  <c:v>2039</c:v>
                </c:pt>
                <c:pt idx="1962">
                  <c:v>2038</c:v>
                </c:pt>
                <c:pt idx="1963">
                  <c:v>2037</c:v>
                </c:pt>
                <c:pt idx="1964">
                  <c:v>2036</c:v>
                </c:pt>
                <c:pt idx="1965">
                  <c:v>2035</c:v>
                </c:pt>
                <c:pt idx="1966">
                  <c:v>2034</c:v>
                </c:pt>
                <c:pt idx="1967">
                  <c:v>2033</c:v>
                </c:pt>
                <c:pt idx="1968">
                  <c:v>2032</c:v>
                </c:pt>
                <c:pt idx="1969">
                  <c:v>2031</c:v>
                </c:pt>
                <c:pt idx="1970">
                  <c:v>2030</c:v>
                </c:pt>
                <c:pt idx="1971">
                  <c:v>2029</c:v>
                </c:pt>
                <c:pt idx="1972">
                  <c:v>2028</c:v>
                </c:pt>
                <c:pt idx="1973">
                  <c:v>2027</c:v>
                </c:pt>
                <c:pt idx="1974">
                  <c:v>2026</c:v>
                </c:pt>
                <c:pt idx="1975">
                  <c:v>2025</c:v>
                </c:pt>
                <c:pt idx="1976">
                  <c:v>2024</c:v>
                </c:pt>
                <c:pt idx="1977">
                  <c:v>2023</c:v>
                </c:pt>
                <c:pt idx="1978">
                  <c:v>2022</c:v>
                </c:pt>
                <c:pt idx="1979">
                  <c:v>2021</c:v>
                </c:pt>
                <c:pt idx="1980">
                  <c:v>2020</c:v>
                </c:pt>
                <c:pt idx="1981">
                  <c:v>2019</c:v>
                </c:pt>
                <c:pt idx="1982">
                  <c:v>2018</c:v>
                </c:pt>
                <c:pt idx="1983">
                  <c:v>2017</c:v>
                </c:pt>
                <c:pt idx="1984">
                  <c:v>2016</c:v>
                </c:pt>
                <c:pt idx="1985">
                  <c:v>2015</c:v>
                </c:pt>
                <c:pt idx="1986">
                  <c:v>2014</c:v>
                </c:pt>
                <c:pt idx="1987">
                  <c:v>2013</c:v>
                </c:pt>
                <c:pt idx="1988">
                  <c:v>2012</c:v>
                </c:pt>
                <c:pt idx="1989">
                  <c:v>2011</c:v>
                </c:pt>
                <c:pt idx="1990">
                  <c:v>2010</c:v>
                </c:pt>
                <c:pt idx="1991">
                  <c:v>2009</c:v>
                </c:pt>
                <c:pt idx="1992">
                  <c:v>2008</c:v>
                </c:pt>
                <c:pt idx="1993">
                  <c:v>2007</c:v>
                </c:pt>
                <c:pt idx="1994">
                  <c:v>2006</c:v>
                </c:pt>
                <c:pt idx="1995">
                  <c:v>2005</c:v>
                </c:pt>
                <c:pt idx="1996">
                  <c:v>2004</c:v>
                </c:pt>
                <c:pt idx="1997">
                  <c:v>2003</c:v>
                </c:pt>
                <c:pt idx="1998">
                  <c:v>2002</c:v>
                </c:pt>
                <c:pt idx="1999">
                  <c:v>2001</c:v>
                </c:pt>
                <c:pt idx="2000">
                  <c:v>2000</c:v>
                </c:pt>
                <c:pt idx="2001">
                  <c:v>1999</c:v>
                </c:pt>
                <c:pt idx="2002">
                  <c:v>1998</c:v>
                </c:pt>
                <c:pt idx="2003">
                  <c:v>1997</c:v>
                </c:pt>
                <c:pt idx="2004">
                  <c:v>1996</c:v>
                </c:pt>
                <c:pt idx="2005">
                  <c:v>1995</c:v>
                </c:pt>
                <c:pt idx="2006">
                  <c:v>1994</c:v>
                </c:pt>
                <c:pt idx="2007">
                  <c:v>1993</c:v>
                </c:pt>
                <c:pt idx="2008">
                  <c:v>1992</c:v>
                </c:pt>
                <c:pt idx="2009">
                  <c:v>1991</c:v>
                </c:pt>
                <c:pt idx="2010">
                  <c:v>1990</c:v>
                </c:pt>
                <c:pt idx="2011">
                  <c:v>1989</c:v>
                </c:pt>
                <c:pt idx="2012">
                  <c:v>1988</c:v>
                </c:pt>
                <c:pt idx="2013">
                  <c:v>1987</c:v>
                </c:pt>
                <c:pt idx="2014">
                  <c:v>1986</c:v>
                </c:pt>
                <c:pt idx="2015">
                  <c:v>1985</c:v>
                </c:pt>
                <c:pt idx="2016">
                  <c:v>1984</c:v>
                </c:pt>
                <c:pt idx="2017">
                  <c:v>1983</c:v>
                </c:pt>
                <c:pt idx="2018">
                  <c:v>1982</c:v>
                </c:pt>
                <c:pt idx="2019">
                  <c:v>1981</c:v>
                </c:pt>
                <c:pt idx="2020">
                  <c:v>1980</c:v>
                </c:pt>
                <c:pt idx="2021">
                  <c:v>1979</c:v>
                </c:pt>
                <c:pt idx="2022">
                  <c:v>1978</c:v>
                </c:pt>
                <c:pt idx="2023">
                  <c:v>1977</c:v>
                </c:pt>
                <c:pt idx="2024">
                  <c:v>1976</c:v>
                </c:pt>
                <c:pt idx="2025">
                  <c:v>1975</c:v>
                </c:pt>
                <c:pt idx="2026">
                  <c:v>1974</c:v>
                </c:pt>
                <c:pt idx="2027">
                  <c:v>1973</c:v>
                </c:pt>
                <c:pt idx="2028">
                  <c:v>1972</c:v>
                </c:pt>
                <c:pt idx="2029">
                  <c:v>1971</c:v>
                </c:pt>
                <c:pt idx="2030">
                  <c:v>1970</c:v>
                </c:pt>
                <c:pt idx="2031">
                  <c:v>1969</c:v>
                </c:pt>
                <c:pt idx="2032">
                  <c:v>1968</c:v>
                </c:pt>
                <c:pt idx="2033">
                  <c:v>1967</c:v>
                </c:pt>
                <c:pt idx="2034">
                  <c:v>1966</c:v>
                </c:pt>
                <c:pt idx="2035">
                  <c:v>1965</c:v>
                </c:pt>
                <c:pt idx="2036">
                  <c:v>1964</c:v>
                </c:pt>
                <c:pt idx="2037">
                  <c:v>1963</c:v>
                </c:pt>
                <c:pt idx="2038">
                  <c:v>1962</c:v>
                </c:pt>
                <c:pt idx="2039">
                  <c:v>1961</c:v>
                </c:pt>
                <c:pt idx="2040">
                  <c:v>1960</c:v>
                </c:pt>
                <c:pt idx="2041">
                  <c:v>1959</c:v>
                </c:pt>
                <c:pt idx="2042">
                  <c:v>1958</c:v>
                </c:pt>
                <c:pt idx="2043">
                  <c:v>1957</c:v>
                </c:pt>
                <c:pt idx="2044">
                  <c:v>1956</c:v>
                </c:pt>
                <c:pt idx="2045">
                  <c:v>1955</c:v>
                </c:pt>
                <c:pt idx="2046">
                  <c:v>1954</c:v>
                </c:pt>
                <c:pt idx="2047">
                  <c:v>1953</c:v>
                </c:pt>
                <c:pt idx="2048">
                  <c:v>1952</c:v>
                </c:pt>
                <c:pt idx="2049">
                  <c:v>1951</c:v>
                </c:pt>
                <c:pt idx="2050">
                  <c:v>1950</c:v>
                </c:pt>
                <c:pt idx="2051">
                  <c:v>1949</c:v>
                </c:pt>
                <c:pt idx="2052">
                  <c:v>1948</c:v>
                </c:pt>
                <c:pt idx="2053">
                  <c:v>1947</c:v>
                </c:pt>
                <c:pt idx="2054">
                  <c:v>1946</c:v>
                </c:pt>
                <c:pt idx="2055">
                  <c:v>1945</c:v>
                </c:pt>
                <c:pt idx="2056">
                  <c:v>1944</c:v>
                </c:pt>
                <c:pt idx="2057">
                  <c:v>1943</c:v>
                </c:pt>
                <c:pt idx="2058">
                  <c:v>1942</c:v>
                </c:pt>
                <c:pt idx="2059">
                  <c:v>1941</c:v>
                </c:pt>
                <c:pt idx="2060">
                  <c:v>1940</c:v>
                </c:pt>
                <c:pt idx="2061">
                  <c:v>1939</c:v>
                </c:pt>
                <c:pt idx="2062">
                  <c:v>1938</c:v>
                </c:pt>
                <c:pt idx="2063">
                  <c:v>1937</c:v>
                </c:pt>
                <c:pt idx="2064">
                  <c:v>1936</c:v>
                </c:pt>
                <c:pt idx="2065">
                  <c:v>1935</c:v>
                </c:pt>
                <c:pt idx="2066">
                  <c:v>1934</c:v>
                </c:pt>
                <c:pt idx="2067">
                  <c:v>1933</c:v>
                </c:pt>
                <c:pt idx="2068">
                  <c:v>1932</c:v>
                </c:pt>
                <c:pt idx="2069">
                  <c:v>1931</c:v>
                </c:pt>
                <c:pt idx="2070">
                  <c:v>1930</c:v>
                </c:pt>
                <c:pt idx="2071">
                  <c:v>1929</c:v>
                </c:pt>
                <c:pt idx="2072">
                  <c:v>1928</c:v>
                </c:pt>
                <c:pt idx="2073">
                  <c:v>1927</c:v>
                </c:pt>
                <c:pt idx="2074">
                  <c:v>1926</c:v>
                </c:pt>
                <c:pt idx="2075">
                  <c:v>1925</c:v>
                </c:pt>
                <c:pt idx="2076">
                  <c:v>1924</c:v>
                </c:pt>
                <c:pt idx="2077">
                  <c:v>1923</c:v>
                </c:pt>
                <c:pt idx="2078">
                  <c:v>1922</c:v>
                </c:pt>
                <c:pt idx="2079">
                  <c:v>1921</c:v>
                </c:pt>
                <c:pt idx="2080">
                  <c:v>1920</c:v>
                </c:pt>
                <c:pt idx="2081">
                  <c:v>1919</c:v>
                </c:pt>
                <c:pt idx="2082">
                  <c:v>1918</c:v>
                </c:pt>
                <c:pt idx="2083">
                  <c:v>1917</c:v>
                </c:pt>
                <c:pt idx="2084">
                  <c:v>1916</c:v>
                </c:pt>
                <c:pt idx="2085">
                  <c:v>1915</c:v>
                </c:pt>
                <c:pt idx="2086">
                  <c:v>1914</c:v>
                </c:pt>
                <c:pt idx="2087">
                  <c:v>1913</c:v>
                </c:pt>
                <c:pt idx="2088">
                  <c:v>1912</c:v>
                </c:pt>
                <c:pt idx="2089">
                  <c:v>1911</c:v>
                </c:pt>
                <c:pt idx="2090">
                  <c:v>1910</c:v>
                </c:pt>
                <c:pt idx="2091">
                  <c:v>1909</c:v>
                </c:pt>
                <c:pt idx="2092">
                  <c:v>1908</c:v>
                </c:pt>
                <c:pt idx="2093">
                  <c:v>1907</c:v>
                </c:pt>
                <c:pt idx="2094">
                  <c:v>1906</c:v>
                </c:pt>
                <c:pt idx="2095">
                  <c:v>1905</c:v>
                </c:pt>
                <c:pt idx="2096">
                  <c:v>1904</c:v>
                </c:pt>
                <c:pt idx="2097">
                  <c:v>1903</c:v>
                </c:pt>
                <c:pt idx="2098">
                  <c:v>1902</c:v>
                </c:pt>
                <c:pt idx="2099">
                  <c:v>1901</c:v>
                </c:pt>
                <c:pt idx="2100">
                  <c:v>1900</c:v>
                </c:pt>
                <c:pt idx="2101">
                  <c:v>1899</c:v>
                </c:pt>
                <c:pt idx="2102">
                  <c:v>1898</c:v>
                </c:pt>
                <c:pt idx="2103">
                  <c:v>1897</c:v>
                </c:pt>
                <c:pt idx="2104">
                  <c:v>1896</c:v>
                </c:pt>
                <c:pt idx="2105">
                  <c:v>1895</c:v>
                </c:pt>
                <c:pt idx="2106">
                  <c:v>1894</c:v>
                </c:pt>
                <c:pt idx="2107">
                  <c:v>1893</c:v>
                </c:pt>
                <c:pt idx="2108">
                  <c:v>1892</c:v>
                </c:pt>
                <c:pt idx="2109">
                  <c:v>1891</c:v>
                </c:pt>
                <c:pt idx="2110">
                  <c:v>1890</c:v>
                </c:pt>
                <c:pt idx="2111">
                  <c:v>1889</c:v>
                </c:pt>
                <c:pt idx="2112">
                  <c:v>1888</c:v>
                </c:pt>
                <c:pt idx="2113">
                  <c:v>1887</c:v>
                </c:pt>
                <c:pt idx="2114">
                  <c:v>1886</c:v>
                </c:pt>
                <c:pt idx="2115">
                  <c:v>1885</c:v>
                </c:pt>
                <c:pt idx="2116">
                  <c:v>1884</c:v>
                </c:pt>
                <c:pt idx="2117">
                  <c:v>1883</c:v>
                </c:pt>
                <c:pt idx="2118">
                  <c:v>1882</c:v>
                </c:pt>
                <c:pt idx="2119">
                  <c:v>1881</c:v>
                </c:pt>
                <c:pt idx="2120">
                  <c:v>1880</c:v>
                </c:pt>
                <c:pt idx="2121">
                  <c:v>1879</c:v>
                </c:pt>
                <c:pt idx="2122">
                  <c:v>1878</c:v>
                </c:pt>
                <c:pt idx="2123">
                  <c:v>1877</c:v>
                </c:pt>
                <c:pt idx="2124">
                  <c:v>1876</c:v>
                </c:pt>
                <c:pt idx="2125">
                  <c:v>1875</c:v>
                </c:pt>
                <c:pt idx="2126">
                  <c:v>1874</c:v>
                </c:pt>
                <c:pt idx="2127">
                  <c:v>1873</c:v>
                </c:pt>
                <c:pt idx="2128">
                  <c:v>1872</c:v>
                </c:pt>
                <c:pt idx="2129">
                  <c:v>1871</c:v>
                </c:pt>
                <c:pt idx="2130">
                  <c:v>1870</c:v>
                </c:pt>
                <c:pt idx="2131">
                  <c:v>1869</c:v>
                </c:pt>
                <c:pt idx="2132">
                  <c:v>1868</c:v>
                </c:pt>
                <c:pt idx="2133">
                  <c:v>1867</c:v>
                </c:pt>
                <c:pt idx="2134">
                  <c:v>1866</c:v>
                </c:pt>
                <c:pt idx="2135">
                  <c:v>1865</c:v>
                </c:pt>
                <c:pt idx="2136">
                  <c:v>1864</c:v>
                </c:pt>
                <c:pt idx="2137">
                  <c:v>1863</c:v>
                </c:pt>
                <c:pt idx="2138">
                  <c:v>1862</c:v>
                </c:pt>
                <c:pt idx="2139">
                  <c:v>1861</c:v>
                </c:pt>
                <c:pt idx="2140">
                  <c:v>1860</c:v>
                </c:pt>
                <c:pt idx="2141">
                  <c:v>1859</c:v>
                </c:pt>
                <c:pt idx="2142">
                  <c:v>1858</c:v>
                </c:pt>
                <c:pt idx="2143">
                  <c:v>1857</c:v>
                </c:pt>
                <c:pt idx="2144">
                  <c:v>1856</c:v>
                </c:pt>
                <c:pt idx="2145">
                  <c:v>1855</c:v>
                </c:pt>
                <c:pt idx="2146">
                  <c:v>1854</c:v>
                </c:pt>
                <c:pt idx="2147">
                  <c:v>1853</c:v>
                </c:pt>
                <c:pt idx="2148">
                  <c:v>1852</c:v>
                </c:pt>
                <c:pt idx="2149">
                  <c:v>1851</c:v>
                </c:pt>
                <c:pt idx="2150">
                  <c:v>1850</c:v>
                </c:pt>
                <c:pt idx="2151">
                  <c:v>1849</c:v>
                </c:pt>
                <c:pt idx="2152">
                  <c:v>1848</c:v>
                </c:pt>
                <c:pt idx="2153">
                  <c:v>1847</c:v>
                </c:pt>
                <c:pt idx="2154">
                  <c:v>1846</c:v>
                </c:pt>
                <c:pt idx="2155">
                  <c:v>1845</c:v>
                </c:pt>
                <c:pt idx="2156">
                  <c:v>1844</c:v>
                </c:pt>
                <c:pt idx="2157">
                  <c:v>1843</c:v>
                </c:pt>
                <c:pt idx="2158">
                  <c:v>1842</c:v>
                </c:pt>
                <c:pt idx="2159">
                  <c:v>1841</c:v>
                </c:pt>
                <c:pt idx="2160">
                  <c:v>1840</c:v>
                </c:pt>
                <c:pt idx="2161">
                  <c:v>1839</c:v>
                </c:pt>
                <c:pt idx="2162">
                  <c:v>1838</c:v>
                </c:pt>
                <c:pt idx="2163">
                  <c:v>1837</c:v>
                </c:pt>
                <c:pt idx="2164">
                  <c:v>1836</c:v>
                </c:pt>
                <c:pt idx="2165">
                  <c:v>1835</c:v>
                </c:pt>
                <c:pt idx="2166">
                  <c:v>1834</c:v>
                </c:pt>
                <c:pt idx="2167">
                  <c:v>1833</c:v>
                </c:pt>
                <c:pt idx="2168">
                  <c:v>1832</c:v>
                </c:pt>
                <c:pt idx="2169">
                  <c:v>1831</c:v>
                </c:pt>
                <c:pt idx="2170">
                  <c:v>1830</c:v>
                </c:pt>
                <c:pt idx="2171">
                  <c:v>1829</c:v>
                </c:pt>
                <c:pt idx="2172">
                  <c:v>1828</c:v>
                </c:pt>
                <c:pt idx="2173">
                  <c:v>1827</c:v>
                </c:pt>
                <c:pt idx="2174">
                  <c:v>1826</c:v>
                </c:pt>
                <c:pt idx="2175">
                  <c:v>1825</c:v>
                </c:pt>
                <c:pt idx="2176">
                  <c:v>1824</c:v>
                </c:pt>
                <c:pt idx="2177">
                  <c:v>1823</c:v>
                </c:pt>
                <c:pt idx="2178">
                  <c:v>1822</c:v>
                </c:pt>
                <c:pt idx="2179">
                  <c:v>1821</c:v>
                </c:pt>
                <c:pt idx="2180">
                  <c:v>1820</c:v>
                </c:pt>
                <c:pt idx="2181">
                  <c:v>1819</c:v>
                </c:pt>
                <c:pt idx="2182">
                  <c:v>1818</c:v>
                </c:pt>
                <c:pt idx="2183">
                  <c:v>1817</c:v>
                </c:pt>
                <c:pt idx="2184">
                  <c:v>1816</c:v>
                </c:pt>
                <c:pt idx="2185">
                  <c:v>1815</c:v>
                </c:pt>
                <c:pt idx="2186">
                  <c:v>1814</c:v>
                </c:pt>
                <c:pt idx="2187">
                  <c:v>1813</c:v>
                </c:pt>
                <c:pt idx="2188">
                  <c:v>1812</c:v>
                </c:pt>
                <c:pt idx="2189">
                  <c:v>1811</c:v>
                </c:pt>
                <c:pt idx="2190">
                  <c:v>1810</c:v>
                </c:pt>
                <c:pt idx="2191">
                  <c:v>1809</c:v>
                </c:pt>
                <c:pt idx="2192">
                  <c:v>1808</c:v>
                </c:pt>
                <c:pt idx="2193">
                  <c:v>1807</c:v>
                </c:pt>
                <c:pt idx="2194">
                  <c:v>1806</c:v>
                </c:pt>
                <c:pt idx="2195">
                  <c:v>1805</c:v>
                </c:pt>
                <c:pt idx="2196">
                  <c:v>1804</c:v>
                </c:pt>
                <c:pt idx="2197">
                  <c:v>1803</c:v>
                </c:pt>
                <c:pt idx="2198">
                  <c:v>1802</c:v>
                </c:pt>
                <c:pt idx="2199">
                  <c:v>1801</c:v>
                </c:pt>
                <c:pt idx="2200">
                  <c:v>1800</c:v>
                </c:pt>
                <c:pt idx="2201">
                  <c:v>1799</c:v>
                </c:pt>
                <c:pt idx="2202">
                  <c:v>1798</c:v>
                </c:pt>
                <c:pt idx="2203">
                  <c:v>1797</c:v>
                </c:pt>
                <c:pt idx="2204">
                  <c:v>1796</c:v>
                </c:pt>
                <c:pt idx="2205">
                  <c:v>1795</c:v>
                </c:pt>
                <c:pt idx="2206">
                  <c:v>1794</c:v>
                </c:pt>
                <c:pt idx="2207">
                  <c:v>1793</c:v>
                </c:pt>
                <c:pt idx="2208">
                  <c:v>1792</c:v>
                </c:pt>
                <c:pt idx="2209">
                  <c:v>1791</c:v>
                </c:pt>
                <c:pt idx="2210">
                  <c:v>1790</c:v>
                </c:pt>
                <c:pt idx="2211">
                  <c:v>1789</c:v>
                </c:pt>
                <c:pt idx="2212">
                  <c:v>1788</c:v>
                </c:pt>
                <c:pt idx="2213">
                  <c:v>1787</c:v>
                </c:pt>
                <c:pt idx="2214">
                  <c:v>1786</c:v>
                </c:pt>
                <c:pt idx="2215">
                  <c:v>1785</c:v>
                </c:pt>
                <c:pt idx="2216">
                  <c:v>1784</c:v>
                </c:pt>
                <c:pt idx="2217">
                  <c:v>1783</c:v>
                </c:pt>
                <c:pt idx="2218">
                  <c:v>1782</c:v>
                </c:pt>
                <c:pt idx="2219">
                  <c:v>1781</c:v>
                </c:pt>
                <c:pt idx="2220">
                  <c:v>1780</c:v>
                </c:pt>
                <c:pt idx="2221">
                  <c:v>1779</c:v>
                </c:pt>
                <c:pt idx="2222">
                  <c:v>1778</c:v>
                </c:pt>
                <c:pt idx="2223">
                  <c:v>1777</c:v>
                </c:pt>
                <c:pt idx="2224">
                  <c:v>1776</c:v>
                </c:pt>
                <c:pt idx="2225">
                  <c:v>1775</c:v>
                </c:pt>
                <c:pt idx="2226">
                  <c:v>1774</c:v>
                </c:pt>
                <c:pt idx="2227">
                  <c:v>1773</c:v>
                </c:pt>
                <c:pt idx="2228">
                  <c:v>1772</c:v>
                </c:pt>
                <c:pt idx="2229">
                  <c:v>1771</c:v>
                </c:pt>
                <c:pt idx="2230">
                  <c:v>1770</c:v>
                </c:pt>
                <c:pt idx="2231">
                  <c:v>1769</c:v>
                </c:pt>
                <c:pt idx="2232">
                  <c:v>1768</c:v>
                </c:pt>
                <c:pt idx="2233">
                  <c:v>1767</c:v>
                </c:pt>
                <c:pt idx="2234">
                  <c:v>1766</c:v>
                </c:pt>
                <c:pt idx="2235">
                  <c:v>1765</c:v>
                </c:pt>
                <c:pt idx="2236">
                  <c:v>1764</c:v>
                </c:pt>
                <c:pt idx="2237">
                  <c:v>1763</c:v>
                </c:pt>
                <c:pt idx="2238">
                  <c:v>1762</c:v>
                </c:pt>
                <c:pt idx="2239">
                  <c:v>1761</c:v>
                </c:pt>
                <c:pt idx="2240">
                  <c:v>1760</c:v>
                </c:pt>
                <c:pt idx="2241">
                  <c:v>1759</c:v>
                </c:pt>
                <c:pt idx="2242">
                  <c:v>1758</c:v>
                </c:pt>
                <c:pt idx="2243">
                  <c:v>1757</c:v>
                </c:pt>
                <c:pt idx="2244">
                  <c:v>1756</c:v>
                </c:pt>
                <c:pt idx="2245">
                  <c:v>1755</c:v>
                </c:pt>
                <c:pt idx="2246">
                  <c:v>1754</c:v>
                </c:pt>
                <c:pt idx="2247">
                  <c:v>1753</c:v>
                </c:pt>
                <c:pt idx="2248">
                  <c:v>1752</c:v>
                </c:pt>
                <c:pt idx="2249">
                  <c:v>1751</c:v>
                </c:pt>
                <c:pt idx="2250">
                  <c:v>1750</c:v>
                </c:pt>
                <c:pt idx="2251">
                  <c:v>1749</c:v>
                </c:pt>
                <c:pt idx="2252">
                  <c:v>1748</c:v>
                </c:pt>
                <c:pt idx="2253">
                  <c:v>1747</c:v>
                </c:pt>
                <c:pt idx="2254">
                  <c:v>1746</c:v>
                </c:pt>
                <c:pt idx="2255">
                  <c:v>1745</c:v>
                </c:pt>
                <c:pt idx="2256">
                  <c:v>1744</c:v>
                </c:pt>
                <c:pt idx="2257">
                  <c:v>1743</c:v>
                </c:pt>
                <c:pt idx="2258">
                  <c:v>1742</c:v>
                </c:pt>
                <c:pt idx="2259">
                  <c:v>1741</c:v>
                </c:pt>
                <c:pt idx="2260">
                  <c:v>1740</c:v>
                </c:pt>
                <c:pt idx="2261">
                  <c:v>1739</c:v>
                </c:pt>
                <c:pt idx="2262">
                  <c:v>1738</c:v>
                </c:pt>
                <c:pt idx="2263">
                  <c:v>1737</c:v>
                </c:pt>
                <c:pt idx="2264">
                  <c:v>1736</c:v>
                </c:pt>
                <c:pt idx="2265">
                  <c:v>1735</c:v>
                </c:pt>
                <c:pt idx="2266">
                  <c:v>1734</c:v>
                </c:pt>
                <c:pt idx="2267">
                  <c:v>1733</c:v>
                </c:pt>
                <c:pt idx="2268">
                  <c:v>1732</c:v>
                </c:pt>
                <c:pt idx="2269">
                  <c:v>1731</c:v>
                </c:pt>
                <c:pt idx="2270">
                  <c:v>1730</c:v>
                </c:pt>
                <c:pt idx="2271">
                  <c:v>1729</c:v>
                </c:pt>
                <c:pt idx="2272">
                  <c:v>1728</c:v>
                </c:pt>
                <c:pt idx="2273">
                  <c:v>1727</c:v>
                </c:pt>
                <c:pt idx="2274">
                  <c:v>1726</c:v>
                </c:pt>
                <c:pt idx="2275">
                  <c:v>1725</c:v>
                </c:pt>
                <c:pt idx="2276">
                  <c:v>1724</c:v>
                </c:pt>
                <c:pt idx="2277">
                  <c:v>1723</c:v>
                </c:pt>
                <c:pt idx="2278">
                  <c:v>1722</c:v>
                </c:pt>
                <c:pt idx="2279">
                  <c:v>1721</c:v>
                </c:pt>
                <c:pt idx="2280">
                  <c:v>1720</c:v>
                </c:pt>
                <c:pt idx="2281">
                  <c:v>1719</c:v>
                </c:pt>
                <c:pt idx="2282">
                  <c:v>1718</c:v>
                </c:pt>
                <c:pt idx="2283">
                  <c:v>1717</c:v>
                </c:pt>
                <c:pt idx="2284">
                  <c:v>1716</c:v>
                </c:pt>
                <c:pt idx="2285">
                  <c:v>1715</c:v>
                </c:pt>
                <c:pt idx="2286">
                  <c:v>1714</c:v>
                </c:pt>
                <c:pt idx="2287">
                  <c:v>1713</c:v>
                </c:pt>
                <c:pt idx="2288">
                  <c:v>1712</c:v>
                </c:pt>
                <c:pt idx="2289">
                  <c:v>1711</c:v>
                </c:pt>
                <c:pt idx="2290">
                  <c:v>1710</c:v>
                </c:pt>
                <c:pt idx="2291">
                  <c:v>1709</c:v>
                </c:pt>
                <c:pt idx="2292">
                  <c:v>1708</c:v>
                </c:pt>
                <c:pt idx="2293">
                  <c:v>1707</c:v>
                </c:pt>
                <c:pt idx="2294">
                  <c:v>1706</c:v>
                </c:pt>
                <c:pt idx="2295">
                  <c:v>1705</c:v>
                </c:pt>
                <c:pt idx="2296">
                  <c:v>1704</c:v>
                </c:pt>
                <c:pt idx="2297">
                  <c:v>1703</c:v>
                </c:pt>
                <c:pt idx="2298">
                  <c:v>1702</c:v>
                </c:pt>
                <c:pt idx="2299">
                  <c:v>1701</c:v>
                </c:pt>
                <c:pt idx="2300">
                  <c:v>1700</c:v>
                </c:pt>
                <c:pt idx="2301">
                  <c:v>1699</c:v>
                </c:pt>
                <c:pt idx="2302">
                  <c:v>1698</c:v>
                </c:pt>
                <c:pt idx="2303">
                  <c:v>1697</c:v>
                </c:pt>
                <c:pt idx="2304">
                  <c:v>1696</c:v>
                </c:pt>
                <c:pt idx="2305">
                  <c:v>1695</c:v>
                </c:pt>
                <c:pt idx="2306">
                  <c:v>1694</c:v>
                </c:pt>
                <c:pt idx="2307">
                  <c:v>1693</c:v>
                </c:pt>
                <c:pt idx="2308">
                  <c:v>1692</c:v>
                </c:pt>
                <c:pt idx="2309">
                  <c:v>1691</c:v>
                </c:pt>
                <c:pt idx="2310">
                  <c:v>1690</c:v>
                </c:pt>
                <c:pt idx="2311">
                  <c:v>1689</c:v>
                </c:pt>
                <c:pt idx="2312">
                  <c:v>1688</c:v>
                </c:pt>
                <c:pt idx="2313">
                  <c:v>1687</c:v>
                </c:pt>
                <c:pt idx="2314">
                  <c:v>1686</c:v>
                </c:pt>
                <c:pt idx="2315">
                  <c:v>1685</c:v>
                </c:pt>
                <c:pt idx="2316">
                  <c:v>1684</c:v>
                </c:pt>
                <c:pt idx="2317">
                  <c:v>1683</c:v>
                </c:pt>
                <c:pt idx="2318">
                  <c:v>1682</c:v>
                </c:pt>
                <c:pt idx="2319">
                  <c:v>1681</c:v>
                </c:pt>
                <c:pt idx="2320">
                  <c:v>1680</c:v>
                </c:pt>
                <c:pt idx="2321">
                  <c:v>1679</c:v>
                </c:pt>
                <c:pt idx="2322">
                  <c:v>1678</c:v>
                </c:pt>
                <c:pt idx="2323">
                  <c:v>1677</c:v>
                </c:pt>
                <c:pt idx="2324">
                  <c:v>1676</c:v>
                </c:pt>
                <c:pt idx="2325">
                  <c:v>1675</c:v>
                </c:pt>
                <c:pt idx="2326">
                  <c:v>1674</c:v>
                </c:pt>
                <c:pt idx="2327">
                  <c:v>1673</c:v>
                </c:pt>
                <c:pt idx="2328">
                  <c:v>1672</c:v>
                </c:pt>
                <c:pt idx="2329">
                  <c:v>1671</c:v>
                </c:pt>
                <c:pt idx="2330">
                  <c:v>1670</c:v>
                </c:pt>
                <c:pt idx="2331">
                  <c:v>1669</c:v>
                </c:pt>
                <c:pt idx="2332">
                  <c:v>1668</c:v>
                </c:pt>
                <c:pt idx="2333">
                  <c:v>1667</c:v>
                </c:pt>
                <c:pt idx="2334">
                  <c:v>1666</c:v>
                </c:pt>
                <c:pt idx="2335">
                  <c:v>1665</c:v>
                </c:pt>
                <c:pt idx="2336">
                  <c:v>1664</c:v>
                </c:pt>
                <c:pt idx="2337">
                  <c:v>1663</c:v>
                </c:pt>
                <c:pt idx="2338">
                  <c:v>1662</c:v>
                </c:pt>
                <c:pt idx="2339">
                  <c:v>1661</c:v>
                </c:pt>
                <c:pt idx="2340">
                  <c:v>1660</c:v>
                </c:pt>
                <c:pt idx="2341">
                  <c:v>1659</c:v>
                </c:pt>
                <c:pt idx="2342">
                  <c:v>1658</c:v>
                </c:pt>
                <c:pt idx="2343">
                  <c:v>1657</c:v>
                </c:pt>
                <c:pt idx="2344">
                  <c:v>1656</c:v>
                </c:pt>
                <c:pt idx="2345">
                  <c:v>1655</c:v>
                </c:pt>
                <c:pt idx="2346">
                  <c:v>1654</c:v>
                </c:pt>
                <c:pt idx="2347">
                  <c:v>1653</c:v>
                </c:pt>
                <c:pt idx="2348">
                  <c:v>1652</c:v>
                </c:pt>
                <c:pt idx="2349">
                  <c:v>1651</c:v>
                </c:pt>
                <c:pt idx="2350">
                  <c:v>1650</c:v>
                </c:pt>
                <c:pt idx="2351">
                  <c:v>1649</c:v>
                </c:pt>
                <c:pt idx="2352">
                  <c:v>1648</c:v>
                </c:pt>
                <c:pt idx="2353">
                  <c:v>1647</c:v>
                </c:pt>
                <c:pt idx="2354">
                  <c:v>1646</c:v>
                </c:pt>
                <c:pt idx="2355">
                  <c:v>1645</c:v>
                </c:pt>
                <c:pt idx="2356">
                  <c:v>1644</c:v>
                </c:pt>
                <c:pt idx="2357">
                  <c:v>1643</c:v>
                </c:pt>
                <c:pt idx="2358">
                  <c:v>1642</c:v>
                </c:pt>
                <c:pt idx="2359">
                  <c:v>1641</c:v>
                </c:pt>
                <c:pt idx="2360">
                  <c:v>1640</c:v>
                </c:pt>
                <c:pt idx="2361">
                  <c:v>1639</c:v>
                </c:pt>
                <c:pt idx="2362">
                  <c:v>1638</c:v>
                </c:pt>
                <c:pt idx="2363">
                  <c:v>1637</c:v>
                </c:pt>
                <c:pt idx="2364">
                  <c:v>1636</c:v>
                </c:pt>
                <c:pt idx="2365">
                  <c:v>1635</c:v>
                </c:pt>
                <c:pt idx="2366">
                  <c:v>1634</c:v>
                </c:pt>
                <c:pt idx="2367">
                  <c:v>1633</c:v>
                </c:pt>
                <c:pt idx="2368">
                  <c:v>1632</c:v>
                </c:pt>
                <c:pt idx="2369">
                  <c:v>1631</c:v>
                </c:pt>
                <c:pt idx="2370">
                  <c:v>1630</c:v>
                </c:pt>
                <c:pt idx="2371">
                  <c:v>1629</c:v>
                </c:pt>
                <c:pt idx="2372">
                  <c:v>1628</c:v>
                </c:pt>
                <c:pt idx="2373">
                  <c:v>1627</c:v>
                </c:pt>
                <c:pt idx="2374">
                  <c:v>1626</c:v>
                </c:pt>
                <c:pt idx="2375">
                  <c:v>1625</c:v>
                </c:pt>
                <c:pt idx="2376">
                  <c:v>1624</c:v>
                </c:pt>
                <c:pt idx="2377">
                  <c:v>1623</c:v>
                </c:pt>
                <c:pt idx="2378">
                  <c:v>1622</c:v>
                </c:pt>
                <c:pt idx="2379">
                  <c:v>1621</c:v>
                </c:pt>
                <c:pt idx="2380">
                  <c:v>1620</c:v>
                </c:pt>
                <c:pt idx="2381">
                  <c:v>1619</c:v>
                </c:pt>
                <c:pt idx="2382">
                  <c:v>1618</c:v>
                </c:pt>
                <c:pt idx="2383">
                  <c:v>1617</c:v>
                </c:pt>
                <c:pt idx="2384">
                  <c:v>1616</c:v>
                </c:pt>
                <c:pt idx="2385">
                  <c:v>1615</c:v>
                </c:pt>
                <c:pt idx="2386">
                  <c:v>1614</c:v>
                </c:pt>
                <c:pt idx="2387">
                  <c:v>1613</c:v>
                </c:pt>
                <c:pt idx="2388">
                  <c:v>1612</c:v>
                </c:pt>
                <c:pt idx="2389">
                  <c:v>1611</c:v>
                </c:pt>
                <c:pt idx="2390">
                  <c:v>1610</c:v>
                </c:pt>
                <c:pt idx="2391">
                  <c:v>1609</c:v>
                </c:pt>
                <c:pt idx="2392">
                  <c:v>1608</c:v>
                </c:pt>
                <c:pt idx="2393">
                  <c:v>1607</c:v>
                </c:pt>
                <c:pt idx="2394">
                  <c:v>1606</c:v>
                </c:pt>
                <c:pt idx="2395">
                  <c:v>1605</c:v>
                </c:pt>
                <c:pt idx="2396">
                  <c:v>1604</c:v>
                </c:pt>
                <c:pt idx="2397">
                  <c:v>1603</c:v>
                </c:pt>
                <c:pt idx="2398">
                  <c:v>1602</c:v>
                </c:pt>
                <c:pt idx="2399">
                  <c:v>1601</c:v>
                </c:pt>
                <c:pt idx="2400">
                  <c:v>1600</c:v>
                </c:pt>
                <c:pt idx="2401">
                  <c:v>1599</c:v>
                </c:pt>
                <c:pt idx="2402">
                  <c:v>1598</c:v>
                </c:pt>
                <c:pt idx="2403">
                  <c:v>1597</c:v>
                </c:pt>
                <c:pt idx="2404">
                  <c:v>1596</c:v>
                </c:pt>
                <c:pt idx="2405">
                  <c:v>1595</c:v>
                </c:pt>
                <c:pt idx="2406">
                  <c:v>1594</c:v>
                </c:pt>
                <c:pt idx="2407">
                  <c:v>1593</c:v>
                </c:pt>
                <c:pt idx="2408">
                  <c:v>1592</c:v>
                </c:pt>
                <c:pt idx="2409">
                  <c:v>1591</c:v>
                </c:pt>
                <c:pt idx="2410">
                  <c:v>1590</c:v>
                </c:pt>
                <c:pt idx="2411">
                  <c:v>1589</c:v>
                </c:pt>
                <c:pt idx="2412">
                  <c:v>1588</c:v>
                </c:pt>
                <c:pt idx="2413">
                  <c:v>1587</c:v>
                </c:pt>
                <c:pt idx="2414">
                  <c:v>1586</c:v>
                </c:pt>
                <c:pt idx="2415">
                  <c:v>1585</c:v>
                </c:pt>
                <c:pt idx="2416">
                  <c:v>1584</c:v>
                </c:pt>
                <c:pt idx="2417">
                  <c:v>1583</c:v>
                </c:pt>
                <c:pt idx="2418">
                  <c:v>1582</c:v>
                </c:pt>
                <c:pt idx="2419">
                  <c:v>1581</c:v>
                </c:pt>
                <c:pt idx="2420">
                  <c:v>1580</c:v>
                </c:pt>
                <c:pt idx="2421">
                  <c:v>1579</c:v>
                </c:pt>
                <c:pt idx="2422">
                  <c:v>1578</c:v>
                </c:pt>
                <c:pt idx="2423">
                  <c:v>1577</c:v>
                </c:pt>
                <c:pt idx="2424">
                  <c:v>1576</c:v>
                </c:pt>
                <c:pt idx="2425">
                  <c:v>1575</c:v>
                </c:pt>
                <c:pt idx="2426">
                  <c:v>1574</c:v>
                </c:pt>
                <c:pt idx="2427">
                  <c:v>1573</c:v>
                </c:pt>
                <c:pt idx="2428">
                  <c:v>1572</c:v>
                </c:pt>
                <c:pt idx="2429">
                  <c:v>1571</c:v>
                </c:pt>
                <c:pt idx="2430">
                  <c:v>1570</c:v>
                </c:pt>
                <c:pt idx="2431">
                  <c:v>1569</c:v>
                </c:pt>
                <c:pt idx="2432">
                  <c:v>1568</c:v>
                </c:pt>
                <c:pt idx="2433">
                  <c:v>1567</c:v>
                </c:pt>
                <c:pt idx="2434">
                  <c:v>1566</c:v>
                </c:pt>
                <c:pt idx="2435">
                  <c:v>1565</c:v>
                </c:pt>
                <c:pt idx="2436">
                  <c:v>1564</c:v>
                </c:pt>
                <c:pt idx="2437">
                  <c:v>1563</c:v>
                </c:pt>
                <c:pt idx="2438">
                  <c:v>1562</c:v>
                </c:pt>
                <c:pt idx="2439">
                  <c:v>1561</c:v>
                </c:pt>
                <c:pt idx="2440">
                  <c:v>1560</c:v>
                </c:pt>
                <c:pt idx="2441">
                  <c:v>1559</c:v>
                </c:pt>
                <c:pt idx="2442">
                  <c:v>1558</c:v>
                </c:pt>
                <c:pt idx="2443">
                  <c:v>1557</c:v>
                </c:pt>
                <c:pt idx="2444">
                  <c:v>1556</c:v>
                </c:pt>
                <c:pt idx="2445">
                  <c:v>1555</c:v>
                </c:pt>
                <c:pt idx="2446">
                  <c:v>1554</c:v>
                </c:pt>
                <c:pt idx="2447">
                  <c:v>1553</c:v>
                </c:pt>
                <c:pt idx="2448">
                  <c:v>1552</c:v>
                </c:pt>
                <c:pt idx="2449">
                  <c:v>1551</c:v>
                </c:pt>
                <c:pt idx="2450">
                  <c:v>1550</c:v>
                </c:pt>
                <c:pt idx="2451">
                  <c:v>1549</c:v>
                </c:pt>
                <c:pt idx="2452">
                  <c:v>1548</c:v>
                </c:pt>
                <c:pt idx="2453">
                  <c:v>1547</c:v>
                </c:pt>
                <c:pt idx="2454">
                  <c:v>1546</c:v>
                </c:pt>
                <c:pt idx="2455">
                  <c:v>1545</c:v>
                </c:pt>
                <c:pt idx="2456">
                  <c:v>1544</c:v>
                </c:pt>
                <c:pt idx="2457">
                  <c:v>1543</c:v>
                </c:pt>
                <c:pt idx="2458">
                  <c:v>1542</c:v>
                </c:pt>
                <c:pt idx="2459">
                  <c:v>1541</c:v>
                </c:pt>
                <c:pt idx="2460">
                  <c:v>1540</c:v>
                </c:pt>
                <c:pt idx="2461">
                  <c:v>1539</c:v>
                </c:pt>
                <c:pt idx="2462">
                  <c:v>1538</c:v>
                </c:pt>
                <c:pt idx="2463">
                  <c:v>1537</c:v>
                </c:pt>
                <c:pt idx="2464">
                  <c:v>1536</c:v>
                </c:pt>
                <c:pt idx="2465">
                  <c:v>1535</c:v>
                </c:pt>
                <c:pt idx="2466">
                  <c:v>1534</c:v>
                </c:pt>
                <c:pt idx="2467">
                  <c:v>1533</c:v>
                </c:pt>
                <c:pt idx="2468">
                  <c:v>1532</c:v>
                </c:pt>
                <c:pt idx="2469">
                  <c:v>1531</c:v>
                </c:pt>
                <c:pt idx="2470">
                  <c:v>1530</c:v>
                </c:pt>
                <c:pt idx="2471">
                  <c:v>1529</c:v>
                </c:pt>
                <c:pt idx="2472">
                  <c:v>1528</c:v>
                </c:pt>
                <c:pt idx="2473">
                  <c:v>1527</c:v>
                </c:pt>
                <c:pt idx="2474">
                  <c:v>1526</c:v>
                </c:pt>
                <c:pt idx="2475">
                  <c:v>1525</c:v>
                </c:pt>
                <c:pt idx="2476">
                  <c:v>1524</c:v>
                </c:pt>
                <c:pt idx="2477">
                  <c:v>1523</c:v>
                </c:pt>
                <c:pt idx="2478">
                  <c:v>1522</c:v>
                </c:pt>
                <c:pt idx="2479">
                  <c:v>1521</c:v>
                </c:pt>
                <c:pt idx="2480">
                  <c:v>1520</c:v>
                </c:pt>
                <c:pt idx="2481">
                  <c:v>1519</c:v>
                </c:pt>
                <c:pt idx="2482">
                  <c:v>1518</c:v>
                </c:pt>
                <c:pt idx="2483">
                  <c:v>1517</c:v>
                </c:pt>
                <c:pt idx="2484">
                  <c:v>1516</c:v>
                </c:pt>
                <c:pt idx="2485">
                  <c:v>1515</c:v>
                </c:pt>
                <c:pt idx="2486">
                  <c:v>1514</c:v>
                </c:pt>
                <c:pt idx="2487">
                  <c:v>1513</c:v>
                </c:pt>
                <c:pt idx="2488">
                  <c:v>1512</c:v>
                </c:pt>
                <c:pt idx="2489">
                  <c:v>1511</c:v>
                </c:pt>
                <c:pt idx="2490">
                  <c:v>1510</c:v>
                </c:pt>
                <c:pt idx="2491">
                  <c:v>1509</c:v>
                </c:pt>
                <c:pt idx="2492">
                  <c:v>1508</c:v>
                </c:pt>
                <c:pt idx="2493">
                  <c:v>1507</c:v>
                </c:pt>
                <c:pt idx="2494">
                  <c:v>1506</c:v>
                </c:pt>
                <c:pt idx="2495">
                  <c:v>1505</c:v>
                </c:pt>
                <c:pt idx="2496">
                  <c:v>1504</c:v>
                </c:pt>
                <c:pt idx="2497">
                  <c:v>1503</c:v>
                </c:pt>
                <c:pt idx="2498">
                  <c:v>1502</c:v>
                </c:pt>
                <c:pt idx="2499">
                  <c:v>1501</c:v>
                </c:pt>
                <c:pt idx="2500">
                  <c:v>1500</c:v>
                </c:pt>
                <c:pt idx="2501">
                  <c:v>1499</c:v>
                </c:pt>
                <c:pt idx="2502">
                  <c:v>1498</c:v>
                </c:pt>
                <c:pt idx="2503">
                  <c:v>1497</c:v>
                </c:pt>
                <c:pt idx="2504">
                  <c:v>1496</c:v>
                </c:pt>
                <c:pt idx="2505">
                  <c:v>1495</c:v>
                </c:pt>
                <c:pt idx="2506">
                  <c:v>1494</c:v>
                </c:pt>
                <c:pt idx="2507">
                  <c:v>1493</c:v>
                </c:pt>
                <c:pt idx="2508">
                  <c:v>1492</c:v>
                </c:pt>
                <c:pt idx="2509">
                  <c:v>1491</c:v>
                </c:pt>
                <c:pt idx="2510">
                  <c:v>1490</c:v>
                </c:pt>
                <c:pt idx="2511">
                  <c:v>1489</c:v>
                </c:pt>
                <c:pt idx="2512">
                  <c:v>1488</c:v>
                </c:pt>
                <c:pt idx="2513">
                  <c:v>1487</c:v>
                </c:pt>
                <c:pt idx="2514">
                  <c:v>1486</c:v>
                </c:pt>
                <c:pt idx="2515">
                  <c:v>1485</c:v>
                </c:pt>
                <c:pt idx="2516">
                  <c:v>1484</c:v>
                </c:pt>
                <c:pt idx="2517">
                  <c:v>1483</c:v>
                </c:pt>
                <c:pt idx="2518">
                  <c:v>1482</c:v>
                </c:pt>
                <c:pt idx="2519">
                  <c:v>1481</c:v>
                </c:pt>
                <c:pt idx="2520">
                  <c:v>1480</c:v>
                </c:pt>
                <c:pt idx="2521">
                  <c:v>1479</c:v>
                </c:pt>
                <c:pt idx="2522">
                  <c:v>1478</c:v>
                </c:pt>
                <c:pt idx="2523">
                  <c:v>1477</c:v>
                </c:pt>
                <c:pt idx="2524">
                  <c:v>1476</c:v>
                </c:pt>
                <c:pt idx="2525">
                  <c:v>1475</c:v>
                </c:pt>
                <c:pt idx="2526">
                  <c:v>1474</c:v>
                </c:pt>
                <c:pt idx="2527">
                  <c:v>1473</c:v>
                </c:pt>
                <c:pt idx="2528">
                  <c:v>1472</c:v>
                </c:pt>
                <c:pt idx="2529">
                  <c:v>1471</c:v>
                </c:pt>
                <c:pt idx="2530">
                  <c:v>1470</c:v>
                </c:pt>
                <c:pt idx="2531">
                  <c:v>1469</c:v>
                </c:pt>
                <c:pt idx="2532">
                  <c:v>1468</c:v>
                </c:pt>
                <c:pt idx="2533">
                  <c:v>1467</c:v>
                </c:pt>
                <c:pt idx="2534">
                  <c:v>1466</c:v>
                </c:pt>
                <c:pt idx="2535">
                  <c:v>1465</c:v>
                </c:pt>
                <c:pt idx="2536">
                  <c:v>1464</c:v>
                </c:pt>
                <c:pt idx="2537">
                  <c:v>1463</c:v>
                </c:pt>
                <c:pt idx="2538">
                  <c:v>1462</c:v>
                </c:pt>
                <c:pt idx="2539">
                  <c:v>1461</c:v>
                </c:pt>
                <c:pt idx="2540">
                  <c:v>1460</c:v>
                </c:pt>
                <c:pt idx="2541">
                  <c:v>1459</c:v>
                </c:pt>
                <c:pt idx="2542">
                  <c:v>1458</c:v>
                </c:pt>
                <c:pt idx="2543">
                  <c:v>1457</c:v>
                </c:pt>
                <c:pt idx="2544">
                  <c:v>1456</c:v>
                </c:pt>
                <c:pt idx="2545">
                  <c:v>1455</c:v>
                </c:pt>
                <c:pt idx="2546">
                  <c:v>1454</c:v>
                </c:pt>
                <c:pt idx="2547">
                  <c:v>1453</c:v>
                </c:pt>
                <c:pt idx="2548">
                  <c:v>1452</c:v>
                </c:pt>
                <c:pt idx="2549">
                  <c:v>1451</c:v>
                </c:pt>
                <c:pt idx="2550">
                  <c:v>1450</c:v>
                </c:pt>
                <c:pt idx="2551">
                  <c:v>1449</c:v>
                </c:pt>
                <c:pt idx="2552">
                  <c:v>1448</c:v>
                </c:pt>
                <c:pt idx="2553">
                  <c:v>1447</c:v>
                </c:pt>
                <c:pt idx="2554">
                  <c:v>1446</c:v>
                </c:pt>
                <c:pt idx="2555">
                  <c:v>1445</c:v>
                </c:pt>
                <c:pt idx="2556">
                  <c:v>1444</c:v>
                </c:pt>
                <c:pt idx="2557">
                  <c:v>1443</c:v>
                </c:pt>
                <c:pt idx="2558">
                  <c:v>1442</c:v>
                </c:pt>
                <c:pt idx="2559">
                  <c:v>1441</c:v>
                </c:pt>
                <c:pt idx="2560">
                  <c:v>1440</c:v>
                </c:pt>
                <c:pt idx="2561">
                  <c:v>1439</c:v>
                </c:pt>
                <c:pt idx="2562">
                  <c:v>1438</c:v>
                </c:pt>
                <c:pt idx="2563">
                  <c:v>1437</c:v>
                </c:pt>
                <c:pt idx="2564">
                  <c:v>1436</c:v>
                </c:pt>
                <c:pt idx="2565">
                  <c:v>1435</c:v>
                </c:pt>
                <c:pt idx="2566">
                  <c:v>1434</c:v>
                </c:pt>
                <c:pt idx="2567">
                  <c:v>1433</c:v>
                </c:pt>
                <c:pt idx="2568">
                  <c:v>1432</c:v>
                </c:pt>
                <c:pt idx="2569">
                  <c:v>1431</c:v>
                </c:pt>
                <c:pt idx="2570">
                  <c:v>1430</c:v>
                </c:pt>
                <c:pt idx="2571">
                  <c:v>1429</c:v>
                </c:pt>
                <c:pt idx="2572">
                  <c:v>1428</c:v>
                </c:pt>
                <c:pt idx="2573">
                  <c:v>1427</c:v>
                </c:pt>
                <c:pt idx="2574">
                  <c:v>1426</c:v>
                </c:pt>
                <c:pt idx="2575">
                  <c:v>1425</c:v>
                </c:pt>
                <c:pt idx="2576">
                  <c:v>1424</c:v>
                </c:pt>
                <c:pt idx="2577">
                  <c:v>1423</c:v>
                </c:pt>
                <c:pt idx="2578">
                  <c:v>1422</c:v>
                </c:pt>
                <c:pt idx="2579">
                  <c:v>1421</c:v>
                </c:pt>
                <c:pt idx="2580">
                  <c:v>1420</c:v>
                </c:pt>
                <c:pt idx="2581">
                  <c:v>1419</c:v>
                </c:pt>
                <c:pt idx="2582">
                  <c:v>1418</c:v>
                </c:pt>
                <c:pt idx="2583">
                  <c:v>1417</c:v>
                </c:pt>
                <c:pt idx="2584">
                  <c:v>1416</c:v>
                </c:pt>
                <c:pt idx="2585">
                  <c:v>1415</c:v>
                </c:pt>
                <c:pt idx="2586">
                  <c:v>1414</c:v>
                </c:pt>
                <c:pt idx="2587">
                  <c:v>1413</c:v>
                </c:pt>
                <c:pt idx="2588">
                  <c:v>1412</c:v>
                </c:pt>
                <c:pt idx="2589">
                  <c:v>1411</c:v>
                </c:pt>
                <c:pt idx="2590">
                  <c:v>1410</c:v>
                </c:pt>
                <c:pt idx="2591">
                  <c:v>1409</c:v>
                </c:pt>
                <c:pt idx="2592">
                  <c:v>1408</c:v>
                </c:pt>
                <c:pt idx="2593">
                  <c:v>1407</c:v>
                </c:pt>
                <c:pt idx="2594">
                  <c:v>1406</c:v>
                </c:pt>
                <c:pt idx="2595">
                  <c:v>1405</c:v>
                </c:pt>
                <c:pt idx="2596">
                  <c:v>1404</c:v>
                </c:pt>
                <c:pt idx="2597">
                  <c:v>1403</c:v>
                </c:pt>
                <c:pt idx="2598">
                  <c:v>1402</c:v>
                </c:pt>
                <c:pt idx="2599">
                  <c:v>1401</c:v>
                </c:pt>
                <c:pt idx="2600">
                  <c:v>1400</c:v>
                </c:pt>
                <c:pt idx="2601">
                  <c:v>1399</c:v>
                </c:pt>
                <c:pt idx="2602">
                  <c:v>1398</c:v>
                </c:pt>
                <c:pt idx="2603">
                  <c:v>1397</c:v>
                </c:pt>
                <c:pt idx="2604">
                  <c:v>1396</c:v>
                </c:pt>
                <c:pt idx="2605">
                  <c:v>1395</c:v>
                </c:pt>
                <c:pt idx="2606">
                  <c:v>1394</c:v>
                </c:pt>
                <c:pt idx="2607">
                  <c:v>1393</c:v>
                </c:pt>
                <c:pt idx="2608">
                  <c:v>1392</c:v>
                </c:pt>
                <c:pt idx="2609">
                  <c:v>1391</c:v>
                </c:pt>
                <c:pt idx="2610">
                  <c:v>1390</c:v>
                </c:pt>
                <c:pt idx="2611">
                  <c:v>1389</c:v>
                </c:pt>
                <c:pt idx="2612">
                  <c:v>1388</c:v>
                </c:pt>
                <c:pt idx="2613">
                  <c:v>1387</c:v>
                </c:pt>
                <c:pt idx="2614">
                  <c:v>1386</c:v>
                </c:pt>
                <c:pt idx="2615">
                  <c:v>1385</c:v>
                </c:pt>
                <c:pt idx="2616">
                  <c:v>1384</c:v>
                </c:pt>
                <c:pt idx="2617">
                  <c:v>1383</c:v>
                </c:pt>
                <c:pt idx="2618">
                  <c:v>1382</c:v>
                </c:pt>
                <c:pt idx="2619">
                  <c:v>1381</c:v>
                </c:pt>
                <c:pt idx="2620">
                  <c:v>1380</c:v>
                </c:pt>
                <c:pt idx="2621">
                  <c:v>1379</c:v>
                </c:pt>
                <c:pt idx="2622">
                  <c:v>1378</c:v>
                </c:pt>
                <c:pt idx="2623">
                  <c:v>1377</c:v>
                </c:pt>
                <c:pt idx="2624">
                  <c:v>1376</c:v>
                </c:pt>
                <c:pt idx="2625">
                  <c:v>1375</c:v>
                </c:pt>
                <c:pt idx="2626">
                  <c:v>1374</c:v>
                </c:pt>
                <c:pt idx="2627">
                  <c:v>1373</c:v>
                </c:pt>
                <c:pt idx="2628">
                  <c:v>1372</c:v>
                </c:pt>
                <c:pt idx="2629">
                  <c:v>1371</c:v>
                </c:pt>
                <c:pt idx="2630">
                  <c:v>1370</c:v>
                </c:pt>
                <c:pt idx="2631">
                  <c:v>1369</c:v>
                </c:pt>
                <c:pt idx="2632">
                  <c:v>1368</c:v>
                </c:pt>
                <c:pt idx="2633">
                  <c:v>1367</c:v>
                </c:pt>
                <c:pt idx="2634">
                  <c:v>1366</c:v>
                </c:pt>
                <c:pt idx="2635">
                  <c:v>1365</c:v>
                </c:pt>
                <c:pt idx="2636">
                  <c:v>1364</c:v>
                </c:pt>
                <c:pt idx="2637">
                  <c:v>1363</c:v>
                </c:pt>
                <c:pt idx="2638">
                  <c:v>1362</c:v>
                </c:pt>
                <c:pt idx="2639">
                  <c:v>1361</c:v>
                </c:pt>
                <c:pt idx="2640">
                  <c:v>1360</c:v>
                </c:pt>
                <c:pt idx="2641">
                  <c:v>1359</c:v>
                </c:pt>
                <c:pt idx="2642">
                  <c:v>1358</c:v>
                </c:pt>
                <c:pt idx="2643">
                  <c:v>1357</c:v>
                </c:pt>
                <c:pt idx="2644">
                  <c:v>1356</c:v>
                </c:pt>
                <c:pt idx="2645">
                  <c:v>1355</c:v>
                </c:pt>
                <c:pt idx="2646">
                  <c:v>1354</c:v>
                </c:pt>
                <c:pt idx="2647">
                  <c:v>1353</c:v>
                </c:pt>
                <c:pt idx="2648">
                  <c:v>1352</c:v>
                </c:pt>
                <c:pt idx="2649">
                  <c:v>1351</c:v>
                </c:pt>
                <c:pt idx="2650">
                  <c:v>1350</c:v>
                </c:pt>
                <c:pt idx="2651">
                  <c:v>1349</c:v>
                </c:pt>
                <c:pt idx="2652">
                  <c:v>1348</c:v>
                </c:pt>
                <c:pt idx="2653">
                  <c:v>1347</c:v>
                </c:pt>
                <c:pt idx="2654">
                  <c:v>1346</c:v>
                </c:pt>
                <c:pt idx="2655">
                  <c:v>1345</c:v>
                </c:pt>
                <c:pt idx="2656">
                  <c:v>1344</c:v>
                </c:pt>
                <c:pt idx="2657">
                  <c:v>1343</c:v>
                </c:pt>
                <c:pt idx="2658">
                  <c:v>1342</c:v>
                </c:pt>
                <c:pt idx="2659">
                  <c:v>1341</c:v>
                </c:pt>
                <c:pt idx="2660">
                  <c:v>1340</c:v>
                </c:pt>
                <c:pt idx="2661">
                  <c:v>1339</c:v>
                </c:pt>
                <c:pt idx="2662">
                  <c:v>1338</c:v>
                </c:pt>
                <c:pt idx="2663">
                  <c:v>1337</c:v>
                </c:pt>
                <c:pt idx="2664">
                  <c:v>1336</c:v>
                </c:pt>
                <c:pt idx="2665">
                  <c:v>1335</c:v>
                </c:pt>
                <c:pt idx="2666">
                  <c:v>1334</c:v>
                </c:pt>
                <c:pt idx="2667">
                  <c:v>1333</c:v>
                </c:pt>
                <c:pt idx="2668">
                  <c:v>1332</c:v>
                </c:pt>
                <c:pt idx="2669">
                  <c:v>1331</c:v>
                </c:pt>
                <c:pt idx="2670">
                  <c:v>1330</c:v>
                </c:pt>
                <c:pt idx="2671">
                  <c:v>1329</c:v>
                </c:pt>
                <c:pt idx="2672">
                  <c:v>1328</c:v>
                </c:pt>
                <c:pt idx="2673">
                  <c:v>1327</c:v>
                </c:pt>
                <c:pt idx="2674">
                  <c:v>1326</c:v>
                </c:pt>
                <c:pt idx="2675">
                  <c:v>1325</c:v>
                </c:pt>
                <c:pt idx="2676">
                  <c:v>1324</c:v>
                </c:pt>
                <c:pt idx="2677">
                  <c:v>1323</c:v>
                </c:pt>
                <c:pt idx="2678">
                  <c:v>1322</c:v>
                </c:pt>
                <c:pt idx="2679">
                  <c:v>1321</c:v>
                </c:pt>
                <c:pt idx="2680">
                  <c:v>1320</c:v>
                </c:pt>
                <c:pt idx="2681">
                  <c:v>1319</c:v>
                </c:pt>
                <c:pt idx="2682">
                  <c:v>1318</c:v>
                </c:pt>
                <c:pt idx="2683">
                  <c:v>1317</c:v>
                </c:pt>
                <c:pt idx="2684">
                  <c:v>1316</c:v>
                </c:pt>
                <c:pt idx="2685">
                  <c:v>1315</c:v>
                </c:pt>
                <c:pt idx="2686">
                  <c:v>1314</c:v>
                </c:pt>
                <c:pt idx="2687">
                  <c:v>1313</c:v>
                </c:pt>
                <c:pt idx="2688">
                  <c:v>1312</c:v>
                </c:pt>
                <c:pt idx="2689">
                  <c:v>1311</c:v>
                </c:pt>
                <c:pt idx="2690">
                  <c:v>1310</c:v>
                </c:pt>
                <c:pt idx="2691">
                  <c:v>1309</c:v>
                </c:pt>
                <c:pt idx="2692">
                  <c:v>1308</c:v>
                </c:pt>
                <c:pt idx="2693">
                  <c:v>1307</c:v>
                </c:pt>
                <c:pt idx="2694">
                  <c:v>1306</c:v>
                </c:pt>
                <c:pt idx="2695">
                  <c:v>1305</c:v>
                </c:pt>
                <c:pt idx="2696">
                  <c:v>1304</c:v>
                </c:pt>
                <c:pt idx="2697">
                  <c:v>1303</c:v>
                </c:pt>
                <c:pt idx="2698">
                  <c:v>1302</c:v>
                </c:pt>
                <c:pt idx="2699">
                  <c:v>1301</c:v>
                </c:pt>
                <c:pt idx="2700">
                  <c:v>1300</c:v>
                </c:pt>
                <c:pt idx="2701">
                  <c:v>1299</c:v>
                </c:pt>
                <c:pt idx="2702">
                  <c:v>1298</c:v>
                </c:pt>
                <c:pt idx="2703">
                  <c:v>1297</c:v>
                </c:pt>
                <c:pt idx="2704">
                  <c:v>1296</c:v>
                </c:pt>
                <c:pt idx="2705">
                  <c:v>1295</c:v>
                </c:pt>
                <c:pt idx="2706">
                  <c:v>1294</c:v>
                </c:pt>
                <c:pt idx="2707">
                  <c:v>1293</c:v>
                </c:pt>
                <c:pt idx="2708">
                  <c:v>1292</c:v>
                </c:pt>
                <c:pt idx="2709">
                  <c:v>1291</c:v>
                </c:pt>
                <c:pt idx="2710">
                  <c:v>1290</c:v>
                </c:pt>
                <c:pt idx="2711">
                  <c:v>1289</c:v>
                </c:pt>
                <c:pt idx="2712">
                  <c:v>1288</c:v>
                </c:pt>
                <c:pt idx="2713">
                  <c:v>1287</c:v>
                </c:pt>
                <c:pt idx="2714">
                  <c:v>1286</c:v>
                </c:pt>
                <c:pt idx="2715">
                  <c:v>1285</c:v>
                </c:pt>
                <c:pt idx="2716">
                  <c:v>1284</c:v>
                </c:pt>
                <c:pt idx="2717">
                  <c:v>1283</c:v>
                </c:pt>
                <c:pt idx="2718">
                  <c:v>1282</c:v>
                </c:pt>
                <c:pt idx="2719">
                  <c:v>1281</c:v>
                </c:pt>
                <c:pt idx="2720">
                  <c:v>1280</c:v>
                </c:pt>
                <c:pt idx="2721">
                  <c:v>1279</c:v>
                </c:pt>
                <c:pt idx="2722">
                  <c:v>1278</c:v>
                </c:pt>
                <c:pt idx="2723">
                  <c:v>1277</c:v>
                </c:pt>
                <c:pt idx="2724">
                  <c:v>1276</c:v>
                </c:pt>
                <c:pt idx="2725">
                  <c:v>1275</c:v>
                </c:pt>
                <c:pt idx="2726">
                  <c:v>1274</c:v>
                </c:pt>
                <c:pt idx="2727">
                  <c:v>1273</c:v>
                </c:pt>
                <c:pt idx="2728">
                  <c:v>1272</c:v>
                </c:pt>
                <c:pt idx="2729">
                  <c:v>1271</c:v>
                </c:pt>
                <c:pt idx="2730">
                  <c:v>1270</c:v>
                </c:pt>
                <c:pt idx="2731">
                  <c:v>1269</c:v>
                </c:pt>
                <c:pt idx="2732">
                  <c:v>1268</c:v>
                </c:pt>
                <c:pt idx="2733">
                  <c:v>1267</c:v>
                </c:pt>
                <c:pt idx="2734">
                  <c:v>1266</c:v>
                </c:pt>
                <c:pt idx="2735">
                  <c:v>1265</c:v>
                </c:pt>
                <c:pt idx="2736">
                  <c:v>1264</c:v>
                </c:pt>
                <c:pt idx="2737">
                  <c:v>1263</c:v>
                </c:pt>
                <c:pt idx="2738">
                  <c:v>1262</c:v>
                </c:pt>
                <c:pt idx="2739">
                  <c:v>1261</c:v>
                </c:pt>
                <c:pt idx="2740">
                  <c:v>1260</c:v>
                </c:pt>
                <c:pt idx="2741">
                  <c:v>1259</c:v>
                </c:pt>
                <c:pt idx="2742">
                  <c:v>1258</c:v>
                </c:pt>
                <c:pt idx="2743">
                  <c:v>1257</c:v>
                </c:pt>
                <c:pt idx="2744">
                  <c:v>1256</c:v>
                </c:pt>
                <c:pt idx="2745">
                  <c:v>1255</c:v>
                </c:pt>
                <c:pt idx="2746">
                  <c:v>1254</c:v>
                </c:pt>
                <c:pt idx="2747">
                  <c:v>1253</c:v>
                </c:pt>
                <c:pt idx="2748">
                  <c:v>1252</c:v>
                </c:pt>
                <c:pt idx="2749">
                  <c:v>1251</c:v>
                </c:pt>
                <c:pt idx="2750">
                  <c:v>1250</c:v>
                </c:pt>
                <c:pt idx="2751">
                  <c:v>1249</c:v>
                </c:pt>
                <c:pt idx="2752">
                  <c:v>1248</c:v>
                </c:pt>
                <c:pt idx="2753">
                  <c:v>1247</c:v>
                </c:pt>
                <c:pt idx="2754">
                  <c:v>1246</c:v>
                </c:pt>
                <c:pt idx="2755">
                  <c:v>1245</c:v>
                </c:pt>
                <c:pt idx="2756">
                  <c:v>1244</c:v>
                </c:pt>
                <c:pt idx="2757">
                  <c:v>1243</c:v>
                </c:pt>
                <c:pt idx="2758">
                  <c:v>1242</c:v>
                </c:pt>
                <c:pt idx="2759">
                  <c:v>1241</c:v>
                </c:pt>
                <c:pt idx="2760">
                  <c:v>1240</c:v>
                </c:pt>
                <c:pt idx="2761">
                  <c:v>1239</c:v>
                </c:pt>
                <c:pt idx="2762">
                  <c:v>1238</c:v>
                </c:pt>
                <c:pt idx="2763">
                  <c:v>1237</c:v>
                </c:pt>
                <c:pt idx="2764">
                  <c:v>1236</c:v>
                </c:pt>
                <c:pt idx="2765">
                  <c:v>1235</c:v>
                </c:pt>
                <c:pt idx="2766">
                  <c:v>1234</c:v>
                </c:pt>
                <c:pt idx="2767">
                  <c:v>1233</c:v>
                </c:pt>
                <c:pt idx="2768">
                  <c:v>1232</c:v>
                </c:pt>
                <c:pt idx="2769">
                  <c:v>1231</c:v>
                </c:pt>
                <c:pt idx="2770">
                  <c:v>1230</c:v>
                </c:pt>
                <c:pt idx="2771">
                  <c:v>1229</c:v>
                </c:pt>
                <c:pt idx="2772">
                  <c:v>1228</c:v>
                </c:pt>
                <c:pt idx="2773">
                  <c:v>1227</c:v>
                </c:pt>
                <c:pt idx="2774">
                  <c:v>1226</c:v>
                </c:pt>
                <c:pt idx="2775">
                  <c:v>1225</c:v>
                </c:pt>
                <c:pt idx="2776">
                  <c:v>1224</c:v>
                </c:pt>
                <c:pt idx="2777">
                  <c:v>1223</c:v>
                </c:pt>
                <c:pt idx="2778">
                  <c:v>1222</c:v>
                </c:pt>
                <c:pt idx="2779">
                  <c:v>1221</c:v>
                </c:pt>
                <c:pt idx="2780">
                  <c:v>1220</c:v>
                </c:pt>
                <c:pt idx="2781">
                  <c:v>1219</c:v>
                </c:pt>
                <c:pt idx="2782">
                  <c:v>1218</c:v>
                </c:pt>
                <c:pt idx="2783">
                  <c:v>1217</c:v>
                </c:pt>
                <c:pt idx="2784">
                  <c:v>1216</c:v>
                </c:pt>
                <c:pt idx="2785">
                  <c:v>1215</c:v>
                </c:pt>
                <c:pt idx="2786">
                  <c:v>1214</c:v>
                </c:pt>
                <c:pt idx="2787">
                  <c:v>1213</c:v>
                </c:pt>
                <c:pt idx="2788">
                  <c:v>1212</c:v>
                </c:pt>
                <c:pt idx="2789">
                  <c:v>1211</c:v>
                </c:pt>
                <c:pt idx="2790">
                  <c:v>1210</c:v>
                </c:pt>
                <c:pt idx="2791">
                  <c:v>1209</c:v>
                </c:pt>
                <c:pt idx="2792">
                  <c:v>1208</c:v>
                </c:pt>
                <c:pt idx="2793">
                  <c:v>1207</c:v>
                </c:pt>
                <c:pt idx="2794">
                  <c:v>1206</c:v>
                </c:pt>
                <c:pt idx="2795">
                  <c:v>1205</c:v>
                </c:pt>
                <c:pt idx="2796">
                  <c:v>1204</c:v>
                </c:pt>
                <c:pt idx="2797">
                  <c:v>1203</c:v>
                </c:pt>
                <c:pt idx="2798">
                  <c:v>1202</c:v>
                </c:pt>
                <c:pt idx="2799">
                  <c:v>1201</c:v>
                </c:pt>
                <c:pt idx="2800">
                  <c:v>1200</c:v>
                </c:pt>
                <c:pt idx="2801">
                  <c:v>1199</c:v>
                </c:pt>
                <c:pt idx="2802">
                  <c:v>1198</c:v>
                </c:pt>
                <c:pt idx="2803">
                  <c:v>1197</c:v>
                </c:pt>
                <c:pt idx="2804">
                  <c:v>1196</c:v>
                </c:pt>
                <c:pt idx="2805">
                  <c:v>1195</c:v>
                </c:pt>
                <c:pt idx="2806">
                  <c:v>1194</c:v>
                </c:pt>
                <c:pt idx="2807">
                  <c:v>1193</c:v>
                </c:pt>
                <c:pt idx="2808">
                  <c:v>1192</c:v>
                </c:pt>
                <c:pt idx="2809">
                  <c:v>1191</c:v>
                </c:pt>
                <c:pt idx="2810">
                  <c:v>1190</c:v>
                </c:pt>
                <c:pt idx="2811">
                  <c:v>1189</c:v>
                </c:pt>
                <c:pt idx="2812">
                  <c:v>1188</c:v>
                </c:pt>
                <c:pt idx="2813">
                  <c:v>1187</c:v>
                </c:pt>
                <c:pt idx="2814">
                  <c:v>1186</c:v>
                </c:pt>
                <c:pt idx="2815">
                  <c:v>1185</c:v>
                </c:pt>
                <c:pt idx="2816">
                  <c:v>1184</c:v>
                </c:pt>
                <c:pt idx="2817">
                  <c:v>1183</c:v>
                </c:pt>
                <c:pt idx="2818">
                  <c:v>1182</c:v>
                </c:pt>
                <c:pt idx="2819">
                  <c:v>1181</c:v>
                </c:pt>
                <c:pt idx="2820">
                  <c:v>1180</c:v>
                </c:pt>
                <c:pt idx="2821">
                  <c:v>1179</c:v>
                </c:pt>
                <c:pt idx="2822">
                  <c:v>1178</c:v>
                </c:pt>
                <c:pt idx="2823">
                  <c:v>1177</c:v>
                </c:pt>
                <c:pt idx="2824">
                  <c:v>1176</c:v>
                </c:pt>
                <c:pt idx="2825">
                  <c:v>1175</c:v>
                </c:pt>
                <c:pt idx="2826">
                  <c:v>1174</c:v>
                </c:pt>
                <c:pt idx="2827">
                  <c:v>1173</c:v>
                </c:pt>
                <c:pt idx="2828">
                  <c:v>1172</c:v>
                </c:pt>
                <c:pt idx="2829">
                  <c:v>1171</c:v>
                </c:pt>
                <c:pt idx="2830">
                  <c:v>1170</c:v>
                </c:pt>
                <c:pt idx="2831">
                  <c:v>1169</c:v>
                </c:pt>
                <c:pt idx="2832">
                  <c:v>1168</c:v>
                </c:pt>
                <c:pt idx="2833">
                  <c:v>1167</c:v>
                </c:pt>
                <c:pt idx="2834">
                  <c:v>1166</c:v>
                </c:pt>
                <c:pt idx="2835">
                  <c:v>1165</c:v>
                </c:pt>
                <c:pt idx="2836">
                  <c:v>1164</c:v>
                </c:pt>
                <c:pt idx="2837">
                  <c:v>1163</c:v>
                </c:pt>
                <c:pt idx="2838">
                  <c:v>1162</c:v>
                </c:pt>
                <c:pt idx="2839">
                  <c:v>1161</c:v>
                </c:pt>
                <c:pt idx="2840">
                  <c:v>1160</c:v>
                </c:pt>
                <c:pt idx="2841">
                  <c:v>1159</c:v>
                </c:pt>
                <c:pt idx="2842">
                  <c:v>1158</c:v>
                </c:pt>
                <c:pt idx="2843">
                  <c:v>1157</c:v>
                </c:pt>
                <c:pt idx="2844">
                  <c:v>1156</c:v>
                </c:pt>
                <c:pt idx="2845">
                  <c:v>1155</c:v>
                </c:pt>
                <c:pt idx="2846">
                  <c:v>1154</c:v>
                </c:pt>
                <c:pt idx="2847">
                  <c:v>1153</c:v>
                </c:pt>
                <c:pt idx="2848">
                  <c:v>1152</c:v>
                </c:pt>
                <c:pt idx="2849">
                  <c:v>1151</c:v>
                </c:pt>
                <c:pt idx="2850">
                  <c:v>1150</c:v>
                </c:pt>
                <c:pt idx="2851">
                  <c:v>1149</c:v>
                </c:pt>
                <c:pt idx="2852">
                  <c:v>1148</c:v>
                </c:pt>
                <c:pt idx="2853">
                  <c:v>1147</c:v>
                </c:pt>
                <c:pt idx="2854">
                  <c:v>1146</c:v>
                </c:pt>
                <c:pt idx="2855">
                  <c:v>1145</c:v>
                </c:pt>
                <c:pt idx="2856">
                  <c:v>1144</c:v>
                </c:pt>
                <c:pt idx="2857">
                  <c:v>1143</c:v>
                </c:pt>
                <c:pt idx="2858">
                  <c:v>1142</c:v>
                </c:pt>
                <c:pt idx="2859">
                  <c:v>1141</c:v>
                </c:pt>
                <c:pt idx="2860">
                  <c:v>1140</c:v>
                </c:pt>
                <c:pt idx="2861">
                  <c:v>1139</c:v>
                </c:pt>
                <c:pt idx="2862">
                  <c:v>1138</c:v>
                </c:pt>
                <c:pt idx="2863">
                  <c:v>1137</c:v>
                </c:pt>
                <c:pt idx="2864">
                  <c:v>1136</c:v>
                </c:pt>
                <c:pt idx="2865">
                  <c:v>1135</c:v>
                </c:pt>
                <c:pt idx="2866">
                  <c:v>1134</c:v>
                </c:pt>
                <c:pt idx="2867">
                  <c:v>1133</c:v>
                </c:pt>
                <c:pt idx="2868">
                  <c:v>1132</c:v>
                </c:pt>
                <c:pt idx="2869">
                  <c:v>1131</c:v>
                </c:pt>
                <c:pt idx="2870">
                  <c:v>1130</c:v>
                </c:pt>
                <c:pt idx="2871">
                  <c:v>1129</c:v>
                </c:pt>
                <c:pt idx="2872">
                  <c:v>1128</c:v>
                </c:pt>
                <c:pt idx="2873">
                  <c:v>1127</c:v>
                </c:pt>
                <c:pt idx="2874">
                  <c:v>1126</c:v>
                </c:pt>
                <c:pt idx="2875">
                  <c:v>1125</c:v>
                </c:pt>
                <c:pt idx="2876">
                  <c:v>1124</c:v>
                </c:pt>
                <c:pt idx="2877">
                  <c:v>1123</c:v>
                </c:pt>
                <c:pt idx="2878">
                  <c:v>1122</c:v>
                </c:pt>
                <c:pt idx="2879">
                  <c:v>1121</c:v>
                </c:pt>
                <c:pt idx="2880">
                  <c:v>1120</c:v>
                </c:pt>
                <c:pt idx="2881">
                  <c:v>1119</c:v>
                </c:pt>
                <c:pt idx="2882">
                  <c:v>1118</c:v>
                </c:pt>
                <c:pt idx="2883">
                  <c:v>1117</c:v>
                </c:pt>
                <c:pt idx="2884">
                  <c:v>1116</c:v>
                </c:pt>
                <c:pt idx="2885">
                  <c:v>1115</c:v>
                </c:pt>
                <c:pt idx="2886">
                  <c:v>1114</c:v>
                </c:pt>
                <c:pt idx="2887">
                  <c:v>1113</c:v>
                </c:pt>
                <c:pt idx="2888">
                  <c:v>1112</c:v>
                </c:pt>
                <c:pt idx="2889">
                  <c:v>1111</c:v>
                </c:pt>
                <c:pt idx="2890">
                  <c:v>1110</c:v>
                </c:pt>
                <c:pt idx="2891">
                  <c:v>1109</c:v>
                </c:pt>
                <c:pt idx="2892">
                  <c:v>1108</c:v>
                </c:pt>
                <c:pt idx="2893">
                  <c:v>1107</c:v>
                </c:pt>
                <c:pt idx="2894">
                  <c:v>1106</c:v>
                </c:pt>
                <c:pt idx="2895">
                  <c:v>1105</c:v>
                </c:pt>
                <c:pt idx="2896">
                  <c:v>1104</c:v>
                </c:pt>
                <c:pt idx="2897">
                  <c:v>1103</c:v>
                </c:pt>
                <c:pt idx="2898">
                  <c:v>1102</c:v>
                </c:pt>
                <c:pt idx="2899">
                  <c:v>1101</c:v>
                </c:pt>
                <c:pt idx="2900">
                  <c:v>1100</c:v>
                </c:pt>
                <c:pt idx="2901">
                  <c:v>1099</c:v>
                </c:pt>
                <c:pt idx="2902">
                  <c:v>1098</c:v>
                </c:pt>
                <c:pt idx="2903">
                  <c:v>1097</c:v>
                </c:pt>
                <c:pt idx="2904">
                  <c:v>1096</c:v>
                </c:pt>
                <c:pt idx="2905">
                  <c:v>1095</c:v>
                </c:pt>
                <c:pt idx="2906">
                  <c:v>1094</c:v>
                </c:pt>
                <c:pt idx="2907">
                  <c:v>1093</c:v>
                </c:pt>
                <c:pt idx="2908">
                  <c:v>1092</c:v>
                </c:pt>
                <c:pt idx="2909">
                  <c:v>1091</c:v>
                </c:pt>
                <c:pt idx="2910">
                  <c:v>1090</c:v>
                </c:pt>
                <c:pt idx="2911">
                  <c:v>1089</c:v>
                </c:pt>
                <c:pt idx="2912">
                  <c:v>1088</c:v>
                </c:pt>
                <c:pt idx="2913">
                  <c:v>1087</c:v>
                </c:pt>
                <c:pt idx="2914">
                  <c:v>1086</c:v>
                </c:pt>
                <c:pt idx="2915">
                  <c:v>1085</c:v>
                </c:pt>
                <c:pt idx="2916">
                  <c:v>1084</c:v>
                </c:pt>
                <c:pt idx="2917">
                  <c:v>1083</c:v>
                </c:pt>
                <c:pt idx="2918">
                  <c:v>1082</c:v>
                </c:pt>
                <c:pt idx="2919">
                  <c:v>1081</c:v>
                </c:pt>
                <c:pt idx="2920">
                  <c:v>1080</c:v>
                </c:pt>
                <c:pt idx="2921">
                  <c:v>1079</c:v>
                </c:pt>
                <c:pt idx="2922">
                  <c:v>1078</c:v>
                </c:pt>
                <c:pt idx="2923">
                  <c:v>1077</c:v>
                </c:pt>
                <c:pt idx="2924">
                  <c:v>1076</c:v>
                </c:pt>
                <c:pt idx="2925">
                  <c:v>1075</c:v>
                </c:pt>
                <c:pt idx="2926">
                  <c:v>1074</c:v>
                </c:pt>
                <c:pt idx="2927">
                  <c:v>1073</c:v>
                </c:pt>
                <c:pt idx="2928">
                  <c:v>1072</c:v>
                </c:pt>
                <c:pt idx="2929">
                  <c:v>1071</c:v>
                </c:pt>
                <c:pt idx="2930">
                  <c:v>1070</c:v>
                </c:pt>
                <c:pt idx="2931">
                  <c:v>1069</c:v>
                </c:pt>
                <c:pt idx="2932">
                  <c:v>1068</c:v>
                </c:pt>
                <c:pt idx="2933">
                  <c:v>1067</c:v>
                </c:pt>
                <c:pt idx="2934">
                  <c:v>1066</c:v>
                </c:pt>
                <c:pt idx="2935">
                  <c:v>1065</c:v>
                </c:pt>
                <c:pt idx="2936">
                  <c:v>1064</c:v>
                </c:pt>
                <c:pt idx="2937">
                  <c:v>1063</c:v>
                </c:pt>
                <c:pt idx="2938">
                  <c:v>1062</c:v>
                </c:pt>
                <c:pt idx="2939">
                  <c:v>1061</c:v>
                </c:pt>
                <c:pt idx="2940">
                  <c:v>1060</c:v>
                </c:pt>
                <c:pt idx="2941">
                  <c:v>1059</c:v>
                </c:pt>
                <c:pt idx="2942">
                  <c:v>1058</c:v>
                </c:pt>
                <c:pt idx="2943">
                  <c:v>1057</c:v>
                </c:pt>
                <c:pt idx="2944">
                  <c:v>1056</c:v>
                </c:pt>
                <c:pt idx="2945">
                  <c:v>1055</c:v>
                </c:pt>
                <c:pt idx="2946">
                  <c:v>1054</c:v>
                </c:pt>
                <c:pt idx="2947">
                  <c:v>1053</c:v>
                </c:pt>
                <c:pt idx="2948">
                  <c:v>1052</c:v>
                </c:pt>
                <c:pt idx="2949">
                  <c:v>1051</c:v>
                </c:pt>
                <c:pt idx="2950">
                  <c:v>1050</c:v>
                </c:pt>
                <c:pt idx="2951">
                  <c:v>1049</c:v>
                </c:pt>
                <c:pt idx="2952">
                  <c:v>1048</c:v>
                </c:pt>
                <c:pt idx="2953">
                  <c:v>1047</c:v>
                </c:pt>
                <c:pt idx="2954">
                  <c:v>1046</c:v>
                </c:pt>
                <c:pt idx="2955">
                  <c:v>1045</c:v>
                </c:pt>
                <c:pt idx="2956">
                  <c:v>1044</c:v>
                </c:pt>
                <c:pt idx="2957">
                  <c:v>1043</c:v>
                </c:pt>
                <c:pt idx="2958">
                  <c:v>1042</c:v>
                </c:pt>
                <c:pt idx="2959">
                  <c:v>1041</c:v>
                </c:pt>
                <c:pt idx="2960">
                  <c:v>1040</c:v>
                </c:pt>
                <c:pt idx="2961">
                  <c:v>1039</c:v>
                </c:pt>
                <c:pt idx="2962">
                  <c:v>1038</c:v>
                </c:pt>
                <c:pt idx="2963">
                  <c:v>1037</c:v>
                </c:pt>
                <c:pt idx="2964">
                  <c:v>1036</c:v>
                </c:pt>
                <c:pt idx="2965">
                  <c:v>1035</c:v>
                </c:pt>
                <c:pt idx="2966">
                  <c:v>1034</c:v>
                </c:pt>
                <c:pt idx="2967">
                  <c:v>1033</c:v>
                </c:pt>
                <c:pt idx="2968">
                  <c:v>1032</c:v>
                </c:pt>
                <c:pt idx="2969">
                  <c:v>1031</c:v>
                </c:pt>
                <c:pt idx="2970">
                  <c:v>1030</c:v>
                </c:pt>
                <c:pt idx="2971">
                  <c:v>1029</c:v>
                </c:pt>
                <c:pt idx="2972">
                  <c:v>1028</c:v>
                </c:pt>
                <c:pt idx="2973">
                  <c:v>1027</c:v>
                </c:pt>
                <c:pt idx="2974">
                  <c:v>1026</c:v>
                </c:pt>
                <c:pt idx="2975">
                  <c:v>1025</c:v>
                </c:pt>
                <c:pt idx="2976">
                  <c:v>1024</c:v>
                </c:pt>
                <c:pt idx="2977">
                  <c:v>1023</c:v>
                </c:pt>
                <c:pt idx="2978">
                  <c:v>1022</c:v>
                </c:pt>
                <c:pt idx="2979">
                  <c:v>1021</c:v>
                </c:pt>
                <c:pt idx="2980">
                  <c:v>1020</c:v>
                </c:pt>
                <c:pt idx="2981">
                  <c:v>1019</c:v>
                </c:pt>
                <c:pt idx="2982">
                  <c:v>1018</c:v>
                </c:pt>
                <c:pt idx="2983">
                  <c:v>1017</c:v>
                </c:pt>
                <c:pt idx="2984">
                  <c:v>1016</c:v>
                </c:pt>
                <c:pt idx="2985">
                  <c:v>1015</c:v>
                </c:pt>
                <c:pt idx="2986">
                  <c:v>1014</c:v>
                </c:pt>
                <c:pt idx="2987">
                  <c:v>1013</c:v>
                </c:pt>
                <c:pt idx="2988">
                  <c:v>1012</c:v>
                </c:pt>
                <c:pt idx="2989">
                  <c:v>1011</c:v>
                </c:pt>
                <c:pt idx="2990">
                  <c:v>1010</c:v>
                </c:pt>
                <c:pt idx="2991">
                  <c:v>1009</c:v>
                </c:pt>
                <c:pt idx="2992">
                  <c:v>1008</c:v>
                </c:pt>
                <c:pt idx="2993">
                  <c:v>1007</c:v>
                </c:pt>
                <c:pt idx="2994">
                  <c:v>1006</c:v>
                </c:pt>
                <c:pt idx="2995">
                  <c:v>1005</c:v>
                </c:pt>
                <c:pt idx="2996">
                  <c:v>1004</c:v>
                </c:pt>
                <c:pt idx="2997">
                  <c:v>1003</c:v>
                </c:pt>
                <c:pt idx="2998">
                  <c:v>1002</c:v>
                </c:pt>
                <c:pt idx="2999">
                  <c:v>1001</c:v>
                </c:pt>
                <c:pt idx="3000">
                  <c:v>1000</c:v>
                </c:pt>
                <c:pt idx="3001">
                  <c:v>999</c:v>
                </c:pt>
                <c:pt idx="3002">
                  <c:v>998</c:v>
                </c:pt>
                <c:pt idx="3003">
                  <c:v>997</c:v>
                </c:pt>
                <c:pt idx="3004">
                  <c:v>996</c:v>
                </c:pt>
                <c:pt idx="3005">
                  <c:v>995</c:v>
                </c:pt>
                <c:pt idx="3006">
                  <c:v>994</c:v>
                </c:pt>
                <c:pt idx="3007">
                  <c:v>993</c:v>
                </c:pt>
                <c:pt idx="3008">
                  <c:v>992</c:v>
                </c:pt>
                <c:pt idx="3009">
                  <c:v>991</c:v>
                </c:pt>
                <c:pt idx="3010">
                  <c:v>990</c:v>
                </c:pt>
                <c:pt idx="3011">
                  <c:v>989</c:v>
                </c:pt>
                <c:pt idx="3012">
                  <c:v>988</c:v>
                </c:pt>
                <c:pt idx="3013">
                  <c:v>987</c:v>
                </c:pt>
                <c:pt idx="3014">
                  <c:v>986</c:v>
                </c:pt>
                <c:pt idx="3015">
                  <c:v>985</c:v>
                </c:pt>
                <c:pt idx="3016">
                  <c:v>984</c:v>
                </c:pt>
                <c:pt idx="3017">
                  <c:v>983</c:v>
                </c:pt>
                <c:pt idx="3018">
                  <c:v>982</c:v>
                </c:pt>
                <c:pt idx="3019">
                  <c:v>981</c:v>
                </c:pt>
                <c:pt idx="3020">
                  <c:v>980</c:v>
                </c:pt>
                <c:pt idx="3021">
                  <c:v>979</c:v>
                </c:pt>
                <c:pt idx="3022">
                  <c:v>978</c:v>
                </c:pt>
                <c:pt idx="3023">
                  <c:v>977</c:v>
                </c:pt>
                <c:pt idx="3024">
                  <c:v>976</c:v>
                </c:pt>
                <c:pt idx="3025">
                  <c:v>975</c:v>
                </c:pt>
                <c:pt idx="3026">
                  <c:v>974</c:v>
                </c:pt>
                <c:pt idx="3027">
                  <c:v>973</c:v>
                </c:pt>
                <c:pt idx="3028">
                  <c:v>972</c:v>
                </c:pt>
                <c:pt idx="3029">
                  <c:v>971</c:v>
                </c:pt>
                <c:pt idx="3030">
                  <c:v>970</c:v>
                </c:pt>
                <c:pt idx="3031">
                  <c:v>969</c:v>
                </c:pt>
                <c:pt idx="3032">
                  <c:v>968</c:v>
                </c:pt>
                <c:pt idx="3033">
                  <c:v>967</c:v>
                </c:pt>
                <c:pt idx="3034">
                  <c:v>966</c:v>
                </c:pt>
                <c:pt idx="3035">
                  <c:v>965</c:v>
                </c:pt>
                <c:pt idx="3036">
                  <c:v>964</c:v>
                </c:pt>
                <c:pt idx="3037">
                  <c:v>963</c:v>
                </c:pt>
                <c:pt idx="3038">
                  <c:v>962</c:v>
                </c:pt>
                <c:pt idx="3039">
                  <c:v>961</c:v>
                </c:pt>
                <c:pt idx="3040">
                  <c:v>960</c:v>
                </c:pt>
                <c:pt idx="3041">
                  <c:v>959</c:v>
                </c:pt>
                <c:pt idx="3042">
                  <c:v>958</c:v>
                </c:pt>
                <c:pt idx="3043">
                  <c:v>957</c:v>
                </c:pt>
                <c:pt idx="3044">
                  <c:v>956</c:v>
                </c:pt>
                <c:pt idx="3045">
                  <c:v>955</c:v>
                </c:pt>
                <c:pt idx="3046">
                  <c:v>954</c:v>
                </c:pt>
                <c:pt idx="3047">
                  <c:v>953</c:v>
                </c:pt>
                <c:pt idx="3048">
                  <c:v>952</c:v>
                </c:pt>
                <c:pt idx="3049">
                  <c:v>951</c:v>
                </c:pt>
                <c:pt idx="3050">
                  <c:v>950</c:v>
                </c:pt>
                <c:pt idx="3051">
                  <c:v>949</c:v>
                </c:pt>
                <c:pt idx="3052">
                  <c:v>948</c:v>
                </c:pt>
                <c:pt idx="3053">
                  <c:v>947</c:v>
                </c:pt>
                <c:pt idx="3054">
                  <c:v>946</c:v>
                </c:pt>
                <c:pt idx="3055">
                  <c:v>945</c:v>
                </c:pt>
                <c:pt idx="3056">
                  <c:v>944</c:v>
                </c:pt>
                <c:pt idx="3057">
                  <c:v>943</c:v>
                </c:pt>
                <c:pt idx="3058">
                  <c:v>942</c:v>
                </c:pt>
                <c:pt idx="3059">
                  <c:v>941</c:v>
                </c:pt>
                <c:pt idx="3060">
                  <c:v>940</c:v>
                </c:pt>
                <c:pt idx="3061">
                  <c:v>939</c:v>
                </c:pt>
                <c:pt idx="3062">
                  <c:v>938</c:v>
                </c:pt>
                <c:pt idx="3063">
                  <c:v>937</c:v>
                </c:pt>
                <c:pt idx="3064">
                  <c:v>936</c:v>
                </c:pt>
                <c:pt idx="3065">
                  <c:v>935</c:v>
                </c:pt>
                <c:pt idx="3066">
                  <c:v>934</c:v>
                </c:pt>
                <c:pt idx="3067">
                  <c:v>933</c:v>
                </c:pt>
                <c:pt idx="3068">
                  <c:v>932</c:v>
                </c:pt>
                <c:pt idx="3069">
                  <c:v>931</c:v>
                </c:pt>
                <c:pt idx="3070">
                  <c:v>930</c:v>
                </c:pt>
                <c:pt idx="3071">
                  <c:v>929</c:v>
                </c:pt>
                <c:pt idx="3072">
                  <c:v>928</c:v>
                </c:pt>
                <c:pt idx="3073">
                  <c:v>927</c:v>
                </c:pt>
                <c:pt idx="3074">
                  <c:v>926</c:v>
                </c:pt>
                <c:pt idx="3075">
                  <c:v>925</c:v>
                </c:pt>
                <c:pt idx="3076">
                  <c:v>924</c:v>
                </c:pt>
                <c:pt idx="3077">
                  <c:v>923</c:v>
                </c:pt>
                <c:pt idx="3078">
                  <c:v>922</c:v>
                </c:pt>
                <c:pt idx="3079">
                  <c:v>921</c:v>
                </c:pt>
                <c:pt idx="3080">
                  <c:v>920</c:v>
                </c:pt>
                <c:pt idx="3081">
                  <c:v>919</c:v>
                </c:pt>
                <c:pt idx="3082">
                  <c:v>918</c:v>
                </c:pt>
                <c:pt idx="3083">
                  <c:v>917</c:v>
                </c:pt>
                <c:pt idx="3084">
                  <c:v>916</c:v>
                </c:pt>
                <c:pt idx="3085">
                  <c:v>915</c:v>
                </c:pt>
                <c:pt idx="3086">
                  <c:v>914</c:v>
                </c:pt>
                <c:pt idx="3087">
                  <c:v>913</c:v>
                </c:pt>
                <c:pt idx="3088">
                  <c:v>912</c:v>
                </c:pt>
                <c:pt idx="3089">
                  <c:v>911</c:v>
                </c:pt>
                <c:pt idx="3090">
                  <c:v>910</c:v>
                </c:pt>
                <c:pt idx="3091">
                  <c:v>909</c:v>
                </c:pt>
                <c:pt idx="3092">
                  <c:v>908</c:v>
                </c:pt>
                <c:pt idx="3093">
                  <c:v>907</c:v>
                </c:pt>
                <c:pt idx="3094">
                  <c:v>906</c:v>
                </c:pt>
                <c:pt idx="3095">
                  <c:v>905</c:v>
                </c:pt>
                <c:pt idx="3096">
                  <c:v>904</c:v>
                </c:pt>
                <c:pt idx="3097">
                  <c:v>903</c:v>
                </c:pt>
                <c:pt idx="3098">
                  <c:v>902</c:v>
                </c:pt>
                <c:pt idx="3099">
                  <c:v>901</c:v>
                </c:pt>
                <c:pt idx="3100">
                  <c:v>900</c:v>
                </c:pt>
                <c:pt idx="3101">
                  <c:v>899</c:v>
                </c:pt>
                <c:pt idx="3102">
                  <c:v>898</c:v>
                </c:pt>
                <c:pt idx="3103">
                  <c:v>897</c:v>
                </c:pt>
                <c:pt idx="3104">
                  <c:v>896</c:v>
                </c:pt>
                <c:pt idx="3105">
                  <c:v>895</c:v>
                </c:pt>
                <c:pt idx="3106">
                  <c:v>894</c:v>
                </c:pt>
                <c:pt idx="3107">
                  <c:v>893</c:v>
                </c:pt>
                <c:pt idx="3108">
                  <c:v>892</c:v>
                </c:pt>
                <c:pt idx="3109">
                  <c:v>891</c:v>
                </c:pt>
                <c:pt idx="3110">
                  <c:v>890</c:v>
                </c:pt>
                <c:pt idx="3111">
                  <c:v>889</c:v>
                </c:pt>
                <c:pt idx="3112">
                  <c:v>888</c:v>
                </c:pt>
                <c:pt idx="3113">
                  <c:v>887</c:v>
                </c:pt>
                <c:pt idx="3114">
                  <c:v>886</c:v>
                </c:pt>
                <c:pt idx="3115">
                  <c:v>885</c:v>
                </c:pt>
                <c:pt idx="3116">
                  <c:v>884</c:v>
                </c:pt>
                <c:pt idx="3117">
                  <c:v>883</c:v>
                </c:pt>
                <c:pt idx="3118">
                  <c:v>882</c:v>
                </c:pt>
                <c:pt idx="3119">
                  <c:v>881</c:v>
                </c:pt>
                <c:pt idx="3120">
                  <c:v>880</c:v>
                </c:pt>
                <c:pt idx="3121">
                  <c:v>879</c:v>
                </c:pt>
                <c:pt idx="3122">
                  <c:v>878</c:v>
                </c:pt>
                <c:pt idx="3123">
                  <c:v>877</c:v>
                </c:pt>
                <c:pt idx="3124">
                  <c:v>876</c:v>
                </c:pt>
                <c:pt idx="3125">
                  <c:v>875</c:v>
                </c:pt>
                <c:pt idx="3126">
                  <c:v>874</c:v>
                </c:pt>
                <c:pt idx="3127">
                  <c:v>873</c:v>
                </c:pt>
                <c:pt idx="3128">
                  <c:v>872</c:v>
                </c:pt>
                <c:pt idx="3129">
                  <c:v>871</c:v>
                </c:pt>
                <c:pt idx="3130">
                  <c:v>870</c:v>
                </c:pt>
                <c:pt idx="3131">
                  <c:v>869</c:v>
                </c:pt>
                <c:pt idx="3132">
                  <c:v>868</c:v>
                </c:pt>
                <c:pt idx="3133">
                  <c:v>867</c:v>
                </c:pt>
                <c:pt idx="3134">
                  <c:v>866</c:v>
                </c:pt>
                <c:pt idx="3135">
                  <c:v>865</c:v>
                </c:pt>
                <c:pt idx="3136">
                  <c:v>864</c:v>
                </c:pt>
                <c:pt idx="3137">
                  <c:v>863</c:v>
                </c:pt>
                <c:pt idx="3138">
                  <c:v>862</c:v>
                </c:pt>
                <c:pt idx="3139">
                  <c:v>861</c:v>
                </c:pt>
                <c:pt idx="3140">
                  <c:v>860</c:v>
                </c:pt>
                <c:pt idx="3141">
                  <c:v>859</c:v>
                </c:pt>
                <c:pt idx="3142">
                  <c:v>858</c:v>
                </c:pt>
                <c:pt idx="3143">
                  <c:v>857</c:v>
                </c:pt>
                <c:pt idx="3144">
                  <c:v>856</c:v>
                </c:pt>
                <c:pt idx="3145">
                  <c:v>855</c:v>
                </c:pt>
                <c:pt idx="3146">
                  <c:v>854</c:v>
                </c:pt>
                <c:pt idx="3147">
                  <c:v>853</c:v>
                </c:pt>
                <c:pt idx="3148">
                  <c:v>852</c:v>
                </c:pt>
                <c:pt idx="3149">
                  <c:v>851</c:v>
                </c:pt>
                <c:pt idx="3150">
                  <c:v>850</c:v>
                </c:pt>
                <c:pt idx="3151">
                  <c:v>849</c:v>
                </c:pt>
                <c:pt idx="3152">
                  <c:v>848</c:v>
                </c:pt>
                <c:pt idx="3153">
                  <c:v>847</c:v>
                </c:pt>
                <c:pt idx="3154">
                  <c:v>846</c:v>
                </c:pt>
                <c:pt idx="3155">
                  <c:v>845</c:v>
                </c:pt>
                <c:pt idx="3156">
                  <c:v>844</c:v>
                </c:pt>
                <c:pt idx="3157">
                  <c:v>843</c:v>
                </c:pt>
                <c:pt idx="3158">
                  <c:v>842</c:v>
                </c:pt>
                <c:pt idx="3159">
                  <c:v>841</c:v>
                </c:pt>
                <c:pt idx="3160">
                  <c:v>840</c:v>
                </c:pt>
                <c:pt idx="3161">
                  <c:v>839</c:v>
                </c:pt>
                <c:pt idx="3162">
                  <c:v>838</c:v>
                </c:pt>
                <c:pt idx="3163">
                  <c:v>837</c:v>
                </c:pt>
                <c:pt idx="3164">
                  <c:v>836</c:v>
                </c:pt>
                <c:pt idx="3165">
                  <c:v>835</c:v>
                </c:pt>
                <c:pt idx="3166">
                  <c:v>834</c:v>
                </c:pt>
                <c:pt idx="3167">
                  <c:v>833</c:v>
                </c:pt>
                <c:pt idx="3168">
                  <c:v>832</c:v>
                </c:pt>
                <c:pt idx="3169">
                  <c:v>831</c:v>
                </c:pt>
                <c:pt idx="3170">
                  <c:v>830</c:v>
                </c:pt>
                <c:pt idx="3171">
                  <c:v>829</c:v>
                </c:pt>
                <c:pt idx="3172">
                  <c:v>828</c:v>
                </c:pt>
                <c:pt idx="3173">
                  <c:v>827</c:v>
                </c:pt>
                <c:pt idx="3174">
                  <c:v>826</c:v>
                </c:pt>
                <c:pt idx="3175">
                  <c:v>825</c:v>
                </c:pt>
                <c:pt idx="3176">
                  <c:v>824</c:v>
                </c:pt>
                <c:pt idx="3177">
                  <c:v>823</c:v>
                </c:pt>
                <c:pt idx="3178">
                  <c:v>822</c:v>
                </c:pt>
                <c:pt idx="3179">
                  <c:v>821</c:v>
                </c:pt>
                <c:pt idx="3180">
                  <c:v>820</c:v>
                </c:pt>
                <c:pt idx="3181">
                  <c:v>819</c:v>
                </c:pt>
                <c:pt idx="3182">
                  <c:v>818</c:v>
                </c:pt>
                <c:pt idx="3183">
                  <c:v>817</c:v>
                </c:pt>
                <c:pt idx="3184">
                  <c:v>816</c:v>
                </c:pt>
                <c:pt idx="3185">
                  <c:v>815</c:v>
                </c:pt>
                <c:pt idx="3186">
                  <c:v>814</c:v>
                </c:pt>
                <c:pt idx="3187">
                  <c:v>813</c:v>
                </c:pt>
                <c:pt idx="3188">
                  <c:v>812</c:v>
                </c:pt>
                <c:pt idx="3189">
                  <c:v>811</c:v>
                </c:pt>
                <c:pt idx="3190">
                  <c:v>810</c:v>
                </c:pt>
                <c:pt idx="3191">
                  <c:v>809</c:v>
                </c:pt>
                <c:pt idx="3192">
                  <c:v>808</c:v>
                </c:pt>
                <c:pt idx="3193">
                  <c:v>807</c:v>
                </c:pt>
                <c:pt idx="3194">
                  <c:v>806</c:v>
                </c:pt>
                <c:pt idx="3195">
                  <c:v>805</c:v>
                </c:pt>
                <c:pt idx="3196">
                  <c:v>804</c:v>
                </c:pt>
                <c:pt idx="3197">
                  <c:v>803</c:v>
                </c:pt>
                <c:pt idx="3198">
                  <c:v>802</c:v>
                </c:pt>
                <c:pt idx="3199">
                  <c:v>801</c:v>
                </c:pt>
                <c:pt idx="3200">
                  <c:v>800</c:v>
                </c:pt>
                <c:pt idx="3201">
                  <c:v>799</c:v>
                </c:pt>
                <c:pt idx="3202">
                  <c:v>798</c:v>
                </c:pt>
                <c:pt idx="3203">
                  <c:v>797</c:v>
                </c:pt>
                <c:pt idx="3204">
                  <c:v>796</c:v>
                </c:pt>
                <c:pt idx="3205">
                  <c:v>795</c:v>
                </c:pt>
                <c:pt idx="3206">
                  <c:v>794</c:v>
                </c:pt>
                <c:pt idx="3207">
                  <c:v>793</c:v>
                </c:pt>
                <c:pt idx="3208">
                  <c:v>792</c:v>
                </c:pt>
                <c:pt idx="3209">
                  <c:v>791</c:v>
                </c:pt>
                <c:pt idx="3210">
                  <c:v>790</c:v>
                </c:pt>
                <c:pt idx="3211">
                  <c:v>789</c:v>
                </c:pt>
                <c:pt idx="3212">
                  <c:v>788</c:v>
                </c:pt>
                <c:pt idx="3213">
                  <c:v>787</c:v>
                </c:pt>
                <c:pt idx="3214">
                  <c:v>786</c:v>
                </c:pt>
                <c:pt idx="3215">
                  <c:v>785</c:v>
                </c:pt>
                <c:pt idx="3216">
                  <c:v>784</c:v>
                </c:pt>
                <c:pt idx="3217">
                  <c:v>783</c:v>
                </c:pt>
                <c:pt idx="3218">
                  <c:v>782</c:v>
                </c:pt>
                <c:pt idx="3219">
                  <c:v>781</c:v>
                </c:pt>
                <c:pt idx="3220">
                  <c:v>780</c:v>
                </c:pt>
                <c:pt idx="3221">
                  <c:v>779</c:v>
                </c:pt>
                <c:pt idx="3222">
                  <c:v>778</c:v>
                </c:pt>
                <c:pt idx="3223">
                  <c:v>777</c:v>
                </c:pt>
                <c:pt idx="3224">
                  <c:v>776</c:v>
                </c:pt>
                <c:pt idx="3225">
                  <c:v>775</c:v>
                </c:pt>
                <c:pt idx="3226">
                  <c:v>774</c:v>
                </c:pt>
                <c:pt idx="3227">
                  <c:v>773</c:v>
                </c:pt>
                <c:pt idx="3228">
                  <c:v>772</c:v>
                </c:pt>
                <c:pt idx="3229">
                  <c:v>771</c:v>
                </c:pt>
                <c:pt idx="3230">
                  <c:v>770</c:v>
                </c:pt>
                <c:pt idx="3231">
                  <c:v>769</c:v>
                </c:pt>
                <c:pt idx="3232">
                  <c:v>768</c:v>
                </c:pt>
                <c:pt idx="3233">
                  <c:v>767</c:v>
                </c:pt>
                <c:pt idx="3234">
                  <c:v>766</c:v>
                </c:pt>
                <c:pt idx="3235">
                  <c:v>765</c:v>
                </c:pt>
                <c:pt idx="3236">
                  <c:v>764</c:v>
                </c:pt>
                <c:pt idx="3237">
                  <c:v>763</c:v>
                </c:pt>
                <c:pt idx="3238">
                  <c:v>762</c:v>
                </c:pt>
                <c:pt idx="3239">
                  <c:v>761</c:v>
                </c:pt>
                <c:pt idx="3240">
                  <c:v>760</c:v>
                </c:pt>
                <c:pt idx="3241">
                  <c:v>759</c:v>
                </c:pt>
                <c:pt idx="3242">
                  <c:v>758</c:v>
                </c:pt>
                <c:pt idx="3243">
                  <c:v>757</c:v>
                </c:pt>
                <c:pt idx="3244">
                  <c:v>756</c:v>
                </c:pt>
                <c:pt idx="3245">
                  <c:v>755</c:v>
                </c:pt>
                <c:pt idx="3246">
                  <c:v>754</c:v>
                </c:pt>
                <c:pt idx="3247">
                  <c:v>753</c:v>
                </c:pt>
                <c:pt idx="3248">
                  <c:v>752</c:v>
                </c:pt>
                <c:pt idx="3249">
                  <c:v>751</c:v>
                </c:pt>
                <c:pt idx="3250">
                  <c:v>750</c:v>
                </c:pt>
                <c:pt idx="3251">
                  <c:v>749</c:v>
                </c:pt>
                <c:pt idx="3252">
                  <c:v>748</c:v>
                </c:pt>
                <c:pt idx="3253">
                  <c:v>747</c:v>
                </c:pt>
                <c:pt idx="3254">
                  <c:v>746</c:v>
                </c:pt>
                <c:pt idx="3255">
                  <c:v>745</c:v>
                </c:pt>
                <c:pt idx="3256">
                  <c:v>744</c:v>
                </c:pt>
                <c:pt idx="3257">
                  <c:v>743</c:v>
                </c:pt>
                <c:pt idx="3258">
                  <c:v>742</c:v>
                </c:pt>
                <c:pt idx="3259">
                  <c:v>741</c:v>
                </c:pt>
                <c:pt idx="3260">
                  <c:v>740</c:v>
                </c:pt>
                <c:pt idx="3261">
                  <c:v>739</c:v>
                </c:pt>
                <c:pt idx="3262">
                  <c:v>738</c:v>
                </c:pt>
                <c:pt idx="3263">
                  <c:v>737</c:v>
                </c:pt>
                <c:pt idx="3264">
                  <c:v>736</c:v>
                </c:pt>
                <c:pt idx="3265">
                  <c:v>735</c:v>
                </c:pt>
                <c:pt idx="3266">
                  <c:v>734</c:v>
                </c:pt>
                <c:pt idx="3267">
                  <c:v>733</c:v>
                </c:pt>
                <c:pt idx="3268">
                  <c:v>732</c:v>
                </c:pt>
                <c:pt idx="3269">
                  <c:v>731</c:v>
                </c:pt>
                <c:pt idx="3270">
                  <c:v>730</c:v>
                </c:pt>
                <c:pt idx="3271">
                  <c:v>729</c:v>
                </c:pt>
                <c:pt idx="3272">
                  <c:v>728</c:v>
                </c:pt>
                <c:pt idx="3273">
                  <c:v>727</c:v>
                </c:pt>
                <c:pt idx="3274">
                  <c:v>726</c:v>
                </c:pt>
                <c:pt idx="3275">
                  <c:v>725</c:v>
                </c:pt>
                <c:pt idx="3276">
                  <c:v>724</c:v>
                </c:pt>
                <c:pt idx="3277">
                  <c:v>723</c:v>
                </c:pt>
                <c:pt idx="3278">
                  <c:v>722</c:v>
                </c:pt>
                <c:pt idx="3279">
                  <c:v>721</c:v>
                </c:pt>
                <c:pt idx="3280">
                  <c:v>720</c:v>
                </c:pt>
                <c:pt idx="3281">
                  <c:v>719</c:v>
                </c:pt>
                <c:pt idx="3282">
                  <c:v>718</c:v>
                </c:pt>
                <c:pt idx="3283">
                  <c:v>717</c:v>
                </c:pt>
                <c:pt idx="3284">
                  <c:v>716</c:v>
                </c:pt>
                <c:pt idx="3285">
                  <c:v>715</c:v>
                </c:pt>
                <c:pt idx="3286">
                  <c:v>714</c:v>
                </c:pt>
                <c:pt idx="3287">
                  <c:v>713</c:v>
                </c:pt>
                <c:pt idx="3288">
                  <c:v>712</c:v>
                </c:pt>
                <c:pt idx="3289">
                  <c:v>711</c:v>
                </c:pt>
                <c:pt idx="3290">
                  <c:v>710</c:v>
                </c:pt>
                <c:pt idx="3291">
                  <c:v>709</c:v>
                </c:pt>
                <c:pt idx="3292">
                  <c:v>708</c:v>
                </c:pt>
                <c:pt idx="3293">
                  <c:v>707</c:v>
                </c:pt>
                <c:pt idx="3294">
                  <c:v>706</c:v>
                </c:pt>
                <c:pt idx="3295">
                  <c:v>705</c:v>
                </c:pt>
                <c:pt idx="3296">
                  <c:v>704</c:v>
                </c:pt>
                <c:pt idx="3297">
                  <c:v>703</c:v>
                </c:pt>
                <c:pt idx="3298">
                  <c:v>702</c:v>
                </c:pt>
                <c:pt idx="3299">
                  <c:v>701</c:v>
                </c:pt>
                <c:pt idx="3300">
                  <c:v>700</c:v>
                </c:pt>
                <c:pt idx="3301">
                  <c:v>699</c:v>
                </c:pt>
                <c:pt idx="3302">
                  <c:v>698</c:v>
                </c:pt>
                <c:pt idx="3303">
                  <c:v>697</c:v>
                </c:pt>
                <c:pt idx="3304">
                  <c:v>696</c:v>
                </c:pt>
                <c:pt idx="3305">
                  <c:v>695</c:v>
                </c:pt>
                <c:pt idx="3306">
                  <c:v>694</c:v>
                </c:pt>
                <c:pt idx="3307">
                  <c:v>693</c:v>
                </c:pt>
                <c:pt idx="3308">
                  <c:v>692</c:v>
                </c:pt>
                <c:pt idx="3309">
                  <c:v>691</c:v>
                </c:pt>
                <c:pt idx="3310">
                  <c:v>690</c:v>
                </c:pt>
                <c:pt idx="3311">
                  <c:v>689</c:v>
                </c:pt>
                <c:pt idx="3312">
                  <c:v>688</c:v>
                </c:pt>
                <c:pt idx="3313">
                  <c:v>687</c:v>
                </c:pt>
                <c:pt idx="3314">
                  <c:v>686</c:v>
                </c:pt>
                <c:pt idx="3315">
                  <c:v>685</c:v>
                </c:pt>
                <c:pt idx="3316">
                  <c:v>684</c:v>
                </c:pt>
                <c:pt idx="3317">
                  <c:v>683</c:v>
                </c:pt>
                <c:pt idx="3318">
                  <c:v>682</c:v>
                </c:pt>
                <c:pt idx="3319">
                  <c:v>681</c:v>
                </c:pt>
                <c:pt idx="3320">
                  <c:v>680</c:v>
                </c:pt>
                <c:pt idx="3321">
                  <c:v>679</c:v>
                </c:pt>
                <c:pt idx="3322">
                  <c:v>678</c:v>
                </c:pt>
                <c:pt idx="3323">
                  <c:v>677</c:v>
                </c:pt>
                <c:pt idx="3324">
                  <c:v>676</c:v>
                </c:pt>
                <c:pt idx="3325">
                  <c:v>675</c:v>
                </c:pt>
                <c:pt idx="3326">
                  <c:v>674</c:v>
                </c:pt>
                <c:pt idx="3327">
                  <c:v>673</c:v>
                </c:pt>
                <c:pt idx="3328">
                  <c:v>672</c:v>
                </c:pt>
                <c:pt idx="3329">
                  <c:v>671</c:v>
                </c:pt>
                <c:pt idx="3330">
                  <c:v>670</c:v>
                </c:pt>
                <c:pt idx="3331">
                  <c:v>669</c:v>
                </c:pt>
                <c:pt idx="3332">
                  <c:v>668</c:v>
                </c:pt>
                <c:pt idx="3333">
                  <c:v>667</c:v>
                </c:pt>
                <c:pt idx="3334">
                  <c:v>666</c:v>
                </c:pt>
                <c:pt idx="3335">
                  <c:v>665</c:v>
                </c:pt>
                <c:pt idx="3336">
                  <c:v>664</c:v>
                </c:pt>
                <c:pt idx="3337">
                  <c:v>663</c:v>
                </c:pt>
                <c:pt idx="3338">
                  <c:v>662</c:v>
                </c:pt>
                <c:pt idx="3339">
                  <c:v>661</c:v>
                </c:pt>
                <c:pt idx="3340">
                  <c:v>660</c:v>
                </c:pt>
                <c:pt idx="3341">
                  <c:v>659</c:v>
                </c:pt>
                <c:pt idx="3342">
                  <c:v>658</c:v>
                </c:pt>
                <c:pt idx="3343">
                  <c:v>657</c:v>
                </c:pt>
                <c:pt idx="3344">
                  <c:v>656</c:v>
                </c:pt>
                <c:pt idx="3345">
                  <c:v>655</c:v>
                </c:pt>
                <c:pt idx="3346">
                  <c:v>654</c:v>
                </c:pt>
                <c:pt idx="3347">
                  <c:v>653</c:v>
                </c:pt>
                <c:pt idx="3348">
                  <c:v>652</c:v>
                </c:pt>
                <c:pt idx="3349">
                  <c:v>651</c:v>
                </c:pt>
                <c:pt idx="3350">
                  <c:v>650</c:v>
                </c:pt>
                <c:pt idx="3351">
                  <c:v>649</c:v>
                </c:pt>
                <c:pt idx="3352">
                  <c:v>648</c:v>
                </c:pt>
                <c:pt idx="3353">
                  <c:v>647</c:v>
                </c:pt>
                <c:pt idx="3354">
                  <c:v>646</c:v>
                </c:pt>
                <c:pt idx="3355">
                  <c:v>645</c:v>
                </c:pt>
                <c:pt idx="3356">
                  <c:v>644</c:v>
                </c:pt>
                <c:pt idx="3357">
                  <c:v>643</c:v>
                </c:pt>
                <c:pt idx="3358">
                  <c:v>642</c:v>
                </c:pt>
                <c:pt idx="3359">
                  <c:v>641</c:v>
                </c:pt>
                <c:pt idx="3360">
                  <c:v>640</c:v>
                </c:pt>
                <c:pt idx="3361">
                  <c:v>639</c:v>
                </c:pt>
                <c:pt idx="3362">
                  <c:v>638</c:v>
                </c:pt>
                <c:pt idx="3363">
                  <c:v>637</c:v>
                </c:pt>
                <c:pt idx="3364">
                  <c:v>636</c:v>
                </c:pt>
                <c:pt idx="3365">
                  <c:v>635</c:v>
                </c:pt>
                <c:pt idx="3366">
                  <c:v>634</c:v>
                </c:pt>
                <c:pt idx="3367">
                  <c:v>633</c:v>
                </c:pt>
                <c:pt idx="3368">
                  <c:v>632</c:v>
                </c:pt>
                <c:pt idx="3369">
                  <c:v>631</c:v>
                </c:pt>
                <c:pt idx="3370">
                  <c:v>630</c:v>
                </c:pt>
                <c:pt idx="3371">
                  <c:v>629</c:v>
                </c:pt>
                <c:pt idx="3372">
                  <c:v>628</c:v>
                </c:pt>
                <c:pt idx="3373">
                  <c:v>627</c:v>
                </c:pt>
                <c:pt idx="3374">
                  <c:v>626</c:v>
                </c:pt>
                <c:pt idx="3375">
                  <c:v>625</c:v>
                </c:pt>
                <c:pt idx="3376">
                  <c:v>624</c:v>
                </c:pt>
                <c:pt idx="3377">
                  <c:v>623</c:v>
                </c:pt>
                <c:pt idx="3378">
                  <c:v>622</c:v>
                </c:pt>
                <c:pt idx="3379">
                  <c:v>621</c:v>
                </c:pt>
                <c:pt idx="3380">
                  <c:v>620</c:v>
                </c:pt>
                <c:pt idx="3381">
                  <c:v>619</c:v>
                </c:pt>
                <c:pt idx="3382">
                  <c:v>618</c:v>
                </c:pt>
                <c:pt idx="3383">
                  <c:v>617</c:v>
                </c:pt>
                <c:pt idx="3384">
                  <c:v>616</c:v>
                </c:pt>
                <c:pt idx="3385">
                  <c:v>615</c:v>
                </c:pt>
                <c:pt idx="3386">
                  <c:v>614</c:v>
                </c:pt>
                <c:pt idx="3387">
                  <c:v>613</c:v>
                </c:pt>
                <c:pt idx="3388">
                  <c:v>612</c:v>
                </c:pt>
                <c:pt idx="3389">
                  <c:v>611</c:v>
                </c:pt>
                <c:pt idx="3390">
                  <c:v>610</c:v>
                </c:pt>
                <c:pt idx="3391">
                  <c:v>609</c:v>
                </c:pt>
                <c:pt idx="3392">
                  <c:v>608</c:v>
                </c:pt>
                <c:pt idx="3393">
                  <c:v>607</c:v>
                </c:pt>
                <c:pt idx="3394">
                  <c:v>606</c:v>
                </c:pt>
                <c:pt idx="3395">
                  <c:v>605</c:v>
                </c:pt>
                <c:pt idx="3396">
                  <c:v>604</c:v>
                </c:pt>
                <c:pt idx="3397">
                  <c:v>603</c:v>
                </c:pt>
                <c:pt idx="3398">
                  <c:v>602</c:v>
                </c:pt>
                <c:pt idx="3399">
                  <c:v>601</c:v>
                </c:pt>
                <c:pt idx="3400">
                  <c:v>600</c:v>
                </c:pt>
                <c:pt idx="3401">
                  <c:v>599</c:v>
                </c:pt>
                <c:pt idx="3402">
                  <c:v>598</c:v>
                </c:pt>
                <c:pt idx="3403">
                  <c:v>597</c:v>
                </c:pt>
                <c:pt idx="3404">
                  <c:v>596</c:v>
                </c:pt>
                <c:pt idx="3405">
                  <c:v>595</c:v>
                </c:pt>
                <c:pt idx="3406">
                  <c:v>594</c:v>
                </c:pt>
                <c:pt idx="3407">
                  <c:v>593</c:v>
                </c:pt>
                <c:pt idx="3408">
                  <c:v>592</c:v>
                </c:pt>
                <c:pt idx="3409">
                  <c:v>591</c:v>
                </c:pt>
                <c:pt idx="3410">
                  <c:v>590</c:v>
                </c:pt>
                <c:pt idx="3411">
                  <c:v>589</c:v>
                </c:pt>
                <c:pt idx="3412">
                  <c:v>588</c:v>
                </c:pt>
                <c:pt idx="3413">
                  <c:v>587</c:v>
                </c:pt>
                <c:pt idx="3414">
                  <c:v>586</c:v>
                </c:pt>
                <c:pt idx="3415">
                  <c:v>585</c:v>
                </c:pt>
                <c:pt idx="3416">
                  <c:v>584</c:v>
                </c:pt>
                <c:pt idx="3417">
                  <c:v>583</c:v>
                </c:pt>
                <c:pt idx="3418">
                  <c:v>582</c:v>
                </c:pt>
                <c:pt idx="3419">
                  <c:v>581</c:v>
                </c:pt>
                <c:pt idx="3420">
                  <c:v>580</c:v>
                </c:pt>
                <c:pt idx="3421">
                  <c:v>579</c:v>
                </c:pt>
                <c:pt idx="3422">
                  <c:v>578</c:v>
                </c:pt>
                <c:pt idx="3423">
                  <c:v>577</c:v>
                </c:pt>
                <c:pt idx="3424">
                  <c:v>576</c:v>
                </c:pt>
                <c:pt idx="3425">
                  <c:v>575</c:v>
                </c:pt>
                <c:pt idx="3426">
                  <c:v>574</c:v>
                </c:pt>
                <c:pt idx="3427">
                  <c:v>573</c:v>
                </c:pt>
                <c:pt idx="3428">
                  <c:v>572</c:v>
                </c:pt>
                <c:pt idx="3429">
                  <c:v>571</c:v>
                </c:pt>
                <c:pt idx="3430">
                  <c:v>570</c:v>
                </c:pt>
                <c:pt idx="3431">
                  <c:v>569</c:v>
                </c:pt>
                <c:pt idx="3432">
                  <c:v>568</c:v>
                </c:pt>
                <c:pt idx="3433">
                  <c:v>567</c:v>
                </c:pt>
                <c:pt idx="3434">
                  <c:v>566</c:v>
                </c:pt>
                <c:pt idx="3435">
                  <c:v>565</c:v>
                </c:pt>
                <c:pt idx="3436">
                  <c:v>564</c:v>
                </c:pt>
                <c:pt idx="3437">
                  <c:v>563</c:v>
                </c:pt>
                <c:pt idx="3438">
                  <c:v>562</c:v>
                </c:pt>
                <c:pt idx="3439">
                  <c:v>561</c:v>
                </c:pt>
                <c:pt idx="3440">
                  <c:v>560</c:v>
                </c:pt>
                <c:pt idx="3441">
                  <c:v>559</c:v>
                </c:pt>
                <c:pt idx="3442">
                  <c:v>558</c:v>
                </c:pt>
                <c:pt idx="3443">
                  <c:v>557</c:v>
                </c:pt>
                <c:pt idx="3444">
                  <c:v>556</c:v>
                </c:pt>
                <c:pt idx="3445">
                  <c:v>555</c:v>
                </c:pt>
                <c:pt idx="3446">
                  <c:v>554</c:v>
                </c:pt>
                <c:pt idx="3447">
                  <c:v>553</c:v>
                </c:pt>
                <c:pt idx="3448">
                  <c:v>552</c:v>
                </c:pt>
                <c:pt idx="3449">
                  <c:v>551</c:v>
                </c:pt>
                <c:pt idx="3450">
                  <c:v>550</c:v>
                </c:pt>
                <c:pt idx="3451">
                  <c:v>549</c:v>
                </c:pt>
                <c:pt idx="3452">
                  <c:v>548</c:v>
                </c:pt>
                <c:pt idx="3453">
                  <c:v>547</c:v>
                </c:pt>
                <c:pt idx="3454">
                  <c:v>546</c:v>
                </c:pt>
                <c:pt idx="3455">
                  <c:v>545</c:v>
                </c:pt>
                <c:pt idx="3456">
                  <c:v>544</c:v>
                </c:pt>
                <c:pt idx="3457">
                  <c:v>543</c:v>
                </c:pt>
                <c:pt idx="3458">
                  <c:v>542</c:v>
                </c:pt>
                <c:pt idx="3459">
                  <c:v>541</c:v>
                </c:pt>
                <c:pt idx="3460">
                  <c:v>540</c:v>
                </c:pt>
                <c:pt idx="3461">
                  <c:v>539</c:v>
                </c:pt>
                <c:pt idx="3462">
                  <c:v>538</c:v>
                </c:pt>
                <c:pt idx="3463">
                  <c:v>537</c:v>
                </c:pt>
                <c:pt idx="3464">
                  <c:v>536</c:v>
                </c:pt>
                <c:pt idx="3465">
                  <c:v>535</c:v>
                </c:pt>
                <c:pt idx="3466">
                  <c:v>534</c:v>
                </c:pt>
                <c:pt idx="3467">
                  <c:v>533</c:v>
                </c:pt>
                <c:pt idx="3468">
                  <c:v>532</c:v>
                </c:pt>
                <c:pt idx="3469">
                  <c:v>531</c:v>
                </c:pt>
                <c:pt idx="3470">
                  <c:v>530</c:v>
                </c:pt>
                <c:pt idx="3471">
                  <c:v>529</c:v>
                </c:pt>
                <c:pt idx="3472">
                  <c:v>528</c:v>
                </c:pt>
                <c:pt idx="3473">
                  <c:v>527</c:v>
                </c:pt>
                <c:pt idx="3474">
                  <c:v>526</c:v>
                </c:pt>
                <c:pt idx="3475">
                  <c:v>525</c:v>
                </c:pt>
                <c:pt idx="3476">
                  <c:v>524</c:v>
                </c:pt>
                <c:pt idx="3477">
                  <c:v>523</c:v>
                </c:pt>
                <c:pt idx="3478">
                  <c:v>522</c:v>
                </c:pt>
                <c:pt idx="3479">
                  <c:v>521</c:v>
                </c:pt>
                <c:pt idx="3480">
                  <c:v>520</c:v>
                </c:pt>
                <c:pt idx="3481">
                  <c:v>519</c:v>
                </c:pt>
                <c:pt idx="3482">
                  <c:v>518</c:v>
                </c:pt>
                <c:pt idx="3483">
                  <c:v>517</c:v>
                </c:pt>
                <c:pt idx="3484">
                  <c:v>516</c:v>
                </c:pt>
                <c:pt idx="3485">
                  <c:v>515</c:v>
                </c:pt>
                <c:pt idx="3486">
                  <c:v>514</c:v>
                </c:pt>
                <c:pt idx="3487">
                  <c:v>513</c:v>
                </c:pt>
                <c:pt idx="3488">
                  <c:v>512</c:v>
                </c:pt>
                <c:pt idx="3489">
                  <c:v>511</c:v>
                </c:pt>
                <c:pt idx="3490">
                  <c:v>510</c:v>
                </c:pt>
                <c:pt idx="3491">
                  <c:v>509</c:v>
                </c:pt>
                <c:pt idx="3492">
                  <c:v>508</c:v>
                </c:pt>
                <c:pt idx="3493">
                  <c:v>507</c:v>
                </c:pt>
                <c:pt idx="3494">
                  <c:v>506</c:v>
                </c:pt>
                <c:pt idx="3495">
                  <c:v>505</c:v>
                </c:pt>
                <c:pt idx="3496">
                  <c:v>504</c:v>
                </c:pt>
                <c:pt idx="3497">
                  <c:v>503</c:v>
                </c:pt>
                <c:pt idx="3498">
                  <c:v>502</c:v>
                </c:pt>
                <c:pt idx="3499">
                  <c:v>501</c:v>
                </c:pt>
                <c:pt idx="3500">
                  <c:v>500</c:v>
                </c:pt>
                <c:pt idx="3501">
                  <c:v>499</c:v>
                </c:pt>
                <c:pt idx="3502">
                  <c:v>498</c:v>
                </c:pt>
                <c:pt idx="3503">
                  <c:v>497</c:v>
                </c:pt>
                <c:pt idx="3504">
                  <c:v>496</c:v>
                </c:pt>
                <c:pt idx="3505">
                  <c:v>495</c:v>
                </c:pt>
                <c:pt idx="3506">
                  <c:v>494</c:v>
                </c:pt>
                <c:pt idx="3507">
                  <c:v>493</c:v>
                </c:pt>
                <c:pt idx="3508">
                  <c:v>492</c:v>
                </c:pt>
                <c:pt idx="3509">
                  <c:v>491</c:v>
                </c:pt>
                <c:pt idx="3510">
                  <c:v>490</c:v>
                </c:pt>
                <c:pt idx="3511">
                  <c:v>489</c:v>
                </c:pt>
                <c:pt idx="3512">
                  <c:v>488</c:v>
                </c:pt>
                <c:pt idx="3513">
                  <c:v>487</c:v>
                </c:pt>
                <c:pt idx="3514">
                  <c:v>486</c:v>
                </c:pt>
                <c:pt idx="3515">
                  <c:v>485</c:v>
                </c:pt>
                <c:pt idx="3516">
                  <c:v>484</c:v>
                </c:pt>
                <c:pt idx="3517">
                  <c:v>483</c:v>
                </c:pt>
                <c:pt idx="3518">
                  <c:v>482</c:v>
                </c:pt>
                <c:pt idx="3519">
                  <c:v>481</c:v>
                </c:pt>
                <c:pt idx="3520">
                  <c:v>480</c:v>
                </c:pt>
                <c:pt idx="3521">
                  <c:v>479</c:v>
                </c:pt>
                <c:pt idx="3522">
                  <c:v>478</c:v>
                </c:pt>
                <c:pt idx="3523">
                  <c:v>477</c:v>
                </c:pt>
                <c:pt idx="3524">
                  <c:v>476</c:v>
                </c:pt>
                <c:pt idx="3525">
                  <c:v>475</c:v>
                </c:pt>
                <c:pt idx="3526">
                  <c:v>474</c:v>
                </c:pt>
                <c:pt idx="3527">
                  <c:v>473</c:v>
                </c:pt>
                <c:pt idx="3528">
                  <c:v>472</c:v>
                </c:pt>
                <c:pt idx="3529">
                  <c:v>471</c:v>
                </c:pt>
                <c:pt idx="3530">
                  <c:v>470</c:v>
                </c:pt>
                <c:pt idx="3531">
                  <c:v>469</c:v>
                </c:pt>
                <c:pt idx="3532">
                  <c:v>468</c:v>
                </c:pt>
                <c:pt idx="3533">
                  <c:v>467</c:v>
                </c:pt>
                <c:pt idx="3534">
                  <c:v>466</c:v>
                </c:pt>
                <c:pt idx="3535">
                  <c:v>465</c:v>
                </c:pt>
                <c:pt idx="3536">
                  <c:v>464</c:v>
                </c:pt>
                <c:pt idx="3537">
                  <c:v>463</c:v>
                </c:pt>
                <c:pt idx="3538">
                  <c:v>462</c:v>
                </c:pt>
                <c:pt idx="3539">
                  <c:v>461</c:v>
                </c:pt>
                <c:pt idx="3540">
                  <c:v>460</c:v>
                </c:pt>
                <c:pt idx="3541">
                  <c:v>459</c:v>
                </c:pt>
                <c:pt idx="3542">
                  <c:v>458</c:v>
                </c:pt>
                <c:pt idx="3543">
                  <c:v>457</c:v>
                </c:pt>
                <c:pt idx="3544">
                  <c:v>456</c:v>
                </c:pt>
                <c:pt idx="3545">
                  <c:v>455</c:v>
                </c:pt>
                <c:pt idx="3546">
                  <c:v>454</c:v>
                </c:pt>
                <c:pt idx="3547">
                  <c:v>453</c:v>
                </c:pt>
                <c:pt idx="3548">
                  <c:v>452</c:v>
                </c:pt>
                <c:pt idx="3549">
                  <c:v>451</c:v>
                </c:pt>
                <c:pt idx="3550">
                  <c:v>450</c:v>
                </c:pt>
                <c:pt idx="3551">
                  <c:v>449</c:v>
                </c:pt>
                <c:pt idx="3552">
                  <c:v>448</c:v>
                </c:pt>
                <c:pt idx="3553">
                  <c:v>447</c:v>
                </c:pt>
                <c:pt idx="3554">
                  <c:v>446</c:v>
                </c:pt>
                <c:pt idx="3555">
                  <c:v>445</c:v>
                </c:pt>
                <c:pt idx="3556">
                  <c:v>444</c:v>
                </c:pt>
                <c:pt idx="3557">
                  <c:v>443</c:v>
                </c:pt>
                <c:pt idx="3558">
                  <c:v>442</c:v>
                </c:pt>
                <c:pt idx="3559">
                  <c:v>441</c:v>
                </c:pt>
                <c:pt idx="3560">
                  <c:v>440</c:v>
                </c:pt>
                <c:pt idx="3561">
                  <c:v>439</c:v>
                </c:pt>
                <c:pt idx="3562">
                  <c:v>438</c:v>
                </c:pt>
                <c:pt idx="3563">
                  <c:v>437</c:v>
                </c:pt>
                <c:pt idx="3564">
                  <c:v>436</c:v>
                </c:pt>
                <c:pt idx="3565">
                  <c:v>435</c:v>
                </c:pt>
                <c:pt idx="3566">
                  <c:v>434</c:v>
                </c:pt>
                <c:pt idx="3567">
                  <c:v>433</c:v>
                </c:pt>
                <c:pt idx="3568">
                  <c:v>432</c:v>
                </c:pt>
                <c:pt idx="3569">
                  <c:v>431</c:v>
                </c:pt>
                <c:pt idx="3570">
                  <c:v>430</c:v>
                </c:pt>
                <c:pt idx="3571">
                  <c:v>429</c:v>
                </c:pt>
                <c:pt idx="3572">
                  <c:v>428</c:v>
                </c:pt>
                <c:pt idx="3573">
                  <c:v>427</c:v>
                </c:pt>
                <c:pt idx="3574">
                  <c:v>426</c:v>
                </c:pt>
                <c:pt idx="3575">
                  <c:v>425</c:v>
                </c:pt>
                <c:pt idx="3576">
                  <c:v>424</c:v>
                </c:pt>
                <c:pt idx="3577">
                  <c:v>423</c:v>
                </c:pt>
                <c:pt idx="3578">
                  <c:v>422</c:v>
                </c:pt>
                <c:pt idx="3579">
                  <c:v>421</c:v>
                </c:pt>
                <c:pt idx="3580">
                  <c:v>420</c:v>
                </c:pt>
                <c:pt idx="3581">
                  <c:v>419</c:v>
                </c:pt>
                <c:pt idx="3582">
                  <c:v>418</c:v>
                </c:pt>
                <c:pt idx="3583">
                  <c:v>417</c:v>
                </c:pt>
                <c:pt idx="3584">
                  <c:v>416</c:v>
                </c:pt>
                <c:pt idx="3585">
                  <c:v>415</c:v>
                </c:pt>
                <c:pt idx="3586">
                  <c:v>414</c:v>
                </c:pt>
                <c:pt idx="3587">
                  <c:v>413</c:v>
                </c:pt>
                <c:pt idx="3588">
                  <c:v>412</c:v>
                </c:pt>
                <c:pt idx="3589">
                  <c:v>411</c:v>
                </c:pt>
                <c:pt idx="3590">
                  <c:v>410</c:v>
                </c:pt>
                <c:pt idx="3591">
                  <c:v>409</c:v>
                </c:pt>
                <c:pt idx="3592">
                  <c:v>408</c:v>
                </c:pt>
                <c:pt idx="3593">
                  <c:v>407</c:v>
                </c:pt>
                <c:pt idx="3594">
                  <c:v>406</c:v>
                </c:pt>
                <c:pt idx="3595">
                  <c:v>405</c:v>
                </c:pt>
                <c:pt idx="3596">
                  <c:v>404</c:v>
                </c:pt>
                <c:pt idx="3597">
                  <c:v>403</c:v>
                </c:pt>
                <c:pt idx="3598">
                  <c:v>402</c:v>
                </c:pt>
                <c:pt idx="3599">
                  <c:v>401</c:v>
                </c:pt>
                <c:pt idx="3600">
                  <c:v>400</c:v>
                </c:pt>
              </c:numCache>
            </c:numRef>
          </c:xVal>
          <c:yVal>
            <c:numRef>
              <c:f>'TS1 Summary'!$B$4:$B$3604</c:f>
              <c:numCache>
                <c:formatCode>General</c:formatCode>
                <c:ptCount val="3601"/>
                <c:pt idx="0">
                  <c:v>127.67</c:v>
                </c:pt>
                <c:pt idx="1">
                  <c:v>127.69</c:v>
                </c:pt>
                <c:pt idx="2">
                  <c:v>127.72</c:v>
                </c:pt>
                <c:pt idx="3">
                  <c:v>127.74</c:v>
                </c:pt>
                <c:pt idx="4">
                  <c:v>127.77</c:v>
                </c:pt>
                <c:pt idx="5">
                  <c:v>127.78</c:v>
                </c:pt>
                <c:pt idx="6">
                  <c:v>127.78</c:v>
                </c:pt>
                <c:pt idx="7">
                  <c:v>127.79</c:v>
                </c:pt>
                <c:pt idx="8">
                  <c:v>127.8</c:v>
                </c:pt>
                <c:pt idx="9">
                  <c:v>127.8</c:v>
                </c:pt>
                <c:pt idx="10">
                  <c:v>127.78</c:v>
                </c:pt>
                <c:pt idx="11">
                  <c:v>127.75</c:v>
                </c:pt>
                <c:pt idx="12">
                  <c:v>127.73</c:v>
                </c:pt>
                <c:pt idx="13">
                  <c:v>127.73</c:v>
                </c:pt>
                <c:pt idx="14">
                  <c:v>127.74</c:v>
                </c:pt>
                <c:pt idx="15">
                  <c:v>127.76</c:v>
                </c:pt>
                <c:pt idx="16">
                  <c:v>127.78</c:v>
                </c:pt>
                <c:pt idx="17">
                  <c:v>127.79</c:v>
                </c:pt>
                <c:pt idx="18">
                  <c:v>127.79</c:v>
                </c:pt>
                <c:pt idx="19">
                  <c:v>127.79</c:v>
                </c:pt>
                <c:pt idx="20">
                  <c:v>127.79</c:v>
                </c:pt>
                <c:pt idx="21">
                  <c:v>127.79</c:v>
                </c:pt>
                <c:pt idx="22">
                  <c:v>127.78</c:v>
                </c:pt>
                <c:pt idx="23">
                  <c:v>127.77</c:v>
                </c:pt>
                <c:pt idx="24">
                  <c:v>127.78</c:v>
                </c:pt>
                <c:pt idx="25">
                  <c:v>127.79</c:v>
                </c:pt>
                <c:pt idx="26">
                  <c:v>127.78</c:v>
                </c:pt>
                <c:pt idx="27">
                  <c:v>127.76</c:v>
                </c:pt>
                <c:pt idx="28">
                  <c:v>127.72</c:v>
                </c:pt>
                <c:pt idx="29">
                  <c:v>127.69</c:v>
                </c:pt>
                <c:pt idx="30">
                  <c:v>127.69</c:v>
                </c:pt>
                <c:pt idx="31">
                  <c:v>127.71</c:v>
                </c:pt>
                <c:pt idx="32">
                  <c:v>127.74</c:v>
                </c:pt>
                <c:pt idx="33">
                  <c:v>127.76</c:v>
                </c:pt>
                <c:pt idx="34">
                  <c:v>127.76</c:v>
                </c:pt>
                <c:pt idx="35">
                  <c:v>127.75</c:v>
                </c:pt>
                <c:pt idx="36">
                  <c:v>127.75</c:v>
                </c:pt>
                <c:pt idx="37">
                  <c:v>127.76</c:v>
                </c:pt>
                <c:pt idx="38">
                  <c:v>127.76</c:v>
                </c:pt>
                <c:pt idx="39">
                  <c:v>127.76</c:v>
                </c:pt>
                <c:pt idx="40">
                  <c:v>127.75</c:v>
                </c:pt>
                <c:pt idx="41">
                  <c:v>127.73</c:v>
                </c:pt>
                <c:pt idx="42">
                  <c:v>127.72</c:v>
                </c:pt>
                <c:pt idx="43">
                  <c:v>127.72</c:v>
                </c:pt>
                <c:pt idx="44">
                  <c:v>127.73</c:v>
                </c:pt>
                <c:pt idx="45">
                  <c:v>127.73</c:v>
                </c:pt>
                <c:pt idx="46">
                  <c:v>127.71</c:v>
                </c:pt>
                <c:pt idx="47">
                  <c:v>127.66</c:v>
                </c:pt>
                <c:pt idx="48">
                  <c:v>127.61</c:v>
                </c:pt>
                <c:pt idx="49">
                  <c:v>127.61</c:v>
                </c:pt>
                <c:pt idx="50">
                  <c:v>127.64</c:v>
                </c:pt>
                <c:pt idx="51">
                  <c:v>127.69</c:v>
                </c:pt>
                <c:pt idx="52">
                  <c:v>127.71</c:v>
                </c:pt>
                <c:pt idx="53">
                  <c:v>127.68</c:v>
                </c:pt>
                <c:pt idx="54">
                  <c:v>127.65</c:v>
                </c:pt>
                <c:pt idx="55">
                  <c:v>127.67</c:v>
                </c:pt>
                <c:pt idx="56">
                  <c:v>127.72</c:v>
                </c:pt>
                <c:pt idx="57">
                  <c:v>127.77</c:v>
                </c:pt>
                <c:pt idx="58">
                  <c:v>127.79</c:v>
                </c:pt>
                <c:pt idx="59">
                  <c:v>127.8</c:v>
                </c:pt>
                <c:pt idx="60">
                  <c:v>127.79</c:v>
                </c:pt>
                <c:pt idx="61">
                  <c:v>127.77</c:v>
                </c:pt>
                <c:pt idx="62">
                  <c:v>127.73</c:v>
                </c:pt>
                <c:pt idx="63">
                  <c:v>127.69</c:v>
                </c:pt>
                <c:pt idx="64">
                  <c:v>127.68</c:v>
                </c:pt>
                <c:pt idx="65">
                  <c:v>127.7</c:v>
                </c:pt>
                <c:pt idx="66">
                  <c:v>127.72</c:v>
                </c:pt>
                <c:pt idx="67">
                  <c:v>127.73</c:v>
                </c:pt>
                <c:pt idx="68">
                  <c:v>127.75</c:v>
                </c:pt>
                <c:pt idx="69">
                  <c:v>127.77</c:v>
                </c:pt>
                <c:pt idx="70">
                  <c:v>127.78</c:v>
                </c:pt>
                <c:pt idx="71">
                  <c:v>127.77</c:v>
                </c:pt>
                <c:pt idx="72">
                  <c:v>127.75</c:v>
                </c:pt>
                <c:pt idx="73">
                  <c:v>127.74</c:v>
                </c:pt>
                <c:pt idx="74">
                  <c:v>127.72</c:v>
                </c:pt>
                <c:pt idx="75">
                  <c:v>127.67</c:v>
                </c:pt>
                <c:pt idx="76">
                  <c:v>127.62</c:v>
                </c:pt>
                <c:pt idx="77">
                  <c:v>127.61</c:v>
                </c:pt>
                <c:pt idx="78">
                  <c:v>127.63</c:v>
                </c:pt>
                <c:pt idx="79">
                  <c:v>127.67</c:v>
                </c:pt>
                <c:pt idx="80">
                  <c:v>127.7</c:v>
                </c:pt>
                <c:pt idx="81">
                  <c:v>127.75</c:v>
                </c:pt>
                <c:pt idx="82">
                  <c:v>127.81</c:v>
                </c:pt>
                <c:pt idx="83">
                  <c:v>127.86</c:v>
                </c:pt>
                <c:pt idx="84">
                  <c:v>127.88</c:v>
                </c:pt>
                <c:pt idx="85">
                  <c:v>127.91</c:v>
                </c:pt>
                <c:pt idx="86">
                  <c:v>127.94</c:v>
                </c:pt>
                <c:pt idx="87">
                  <c:v>127.94</c:v>
                </c:pt>
                <c:pt idx="88">
                  <c:v>127.89</c:v>
                </c:pt>
                <c:pt idx="89">
                  <c:v>127.81</c:v>
                </c:pt>
                <c:pt idx="90">
                  <c:v>127.71</c:v>
                </c:pt>
                <c:pt idx="91">
                  <c:v>127.6</c:v>
                </c:pt>
                <c:pt idx="92">
                  <c:v>127.49</c:v>
                </c:pt>
                <c:pt idx="93">
                  <c:v>127.4</c:v>
                </c:pt>
                <c:pt idx="94">
                  <c:v>127.35</c:v>
                </c:pt>
                <c:pt idx="95">
                  <c:v>127.33</c:v>
                </c:pt>
                <c:pt idx="96">
                  <c:v>127.34</c:v>
                </c:pt>
                <c:pt idx="97">
                  <c:v>127.4</c:v>
                </c:pt>
                <c:pt idx="98">
                  <c:v>127.53</c:v>
                </c:pt>
                <c:pt idx="99">
                  <c:v>127.7</c:v>
                </c:pt>
                <c:pt idx="100">
                  <c:v>127.81</c:v>
                </c:pt>
                <c:pt idx="101">
                  <c:v>127.82</c:v>
                </c:pt>
                <c:pt idx="102">
                  <c:v>127.75</c:v>
                </c:pt>
                <c:pt idx="103">
                  <c:v>127.69</c:v>
                </c:pt>
                <c:pt idx="104">
                  <c:v>127.62</c:v>
                </c:pt>
                <c:pt idx="105">
                  <c:v>127.56</c:v>
                </c:pt>
                <c:pt idx="106">
                  <c:v>127.53</c:v>
                </c:pt>
                <c:pt idx="107">
                  <c:v>127.55</c:v>
                </c:pt>
                <c:pt idx="108">
                  <c:v>127.56</c:v>
                </c:pt>
                <c:pt idx="109">
                  <c:v>127.47</c:v>
                </c:pt>
                <c:pt idx="110">
                  <c:v>127.36</c:v>
                </c:pt>
                <c:pt idx="111">
                  <c:v>127.37</c:v>
                </c:pt>
                <c:pt idx="112">
                  <c:v>127.51</c:v>
                </c:pt>
                <c:pt idx="113">
                  <c:v>127.61</c:v>
                </c:pt>
                <c:pt idx="114">
                  <c:v>127.59</c:v>
                </c:pt>
                <c:pt idx="115">
                  <c:v>127.48</c:v>
                </c:pt>
                <c:pt idx="116">
                  <c:v>127.45</c:v>
                </c:pt>
                <c:pt idx="117">
                  <c:v>127.55</c:v>
                </c:pt>
                <c:pt idx="118">
                  <c:v>127.69</c:v>
                </c:pt>
                <c:pt idx="119">
                  <c:v>127.76</c:v>
                </c:pt>
                <c:pt idx="120">
                  <c:v>127.72</c:v>
                </c:pt>
                <c:pt idx="121">
                  <c:v>127.64</c:v>
                </c:pt>
                <c:pt idx="122">
                  <c:v>127.63</c:v>
                </c:pt>
                <c:pt idx="123">
                  <c:v>127.67</c:v>
                </c:pt>
                <c:pt idx="124">
                  <c:v>127.64</c:v>
                </c:pt>
                <c:pt idx="125">
                  <c:v>127.49</c:v>
                </c:pt>
                <c:pt idx="126">
                  <c:v>127.29</c:v>
                </c:pt>
                <c:pt idx="127">
                  <c:v>127.2</c:v>
                </c:pt>
                <c:pt idx="128">
                  <c:v>127.3</c:v>
                </c:pt>
                <c:pt idx="129">
                  <c:v>127.42</c:v>
                </c:pt>
                <c:pt idx="130">
                  <c:v>127.4</c:v>
                </c:pt>
                <c:pt idx="131">
                  <c:v>127.28</c:v>
                </c:pt>
                <c:pt idx="132">
                  <c:v>127.27</c:v>
                </c:pt>
                <c:pt idx="133">
                  <c:v>127.39</c:v>
                </c:pt>
                <c:pt idx="134">
                  <c:v>127.45</c:v>
                </c:pt>
                <c:pt idx="135">
                  <c:v>127.39</c:v>
                </c:pt>
                <c:pt idx="136">
                  <c:v>127.33</c:v>
                </c:pt>
                <c:pt idx="137">
                  <c:v>127.35</c:v>
                </c:pt>
                <c:pt idx="138">
                  <c:v>127.42</c:v>
                </c:pt>
                <c:pt idx="139">
                  <c:v>127.47</c:v>
                </c:pt>
                <c:pt idx="140">
                  <c:v>127.46</c:v>
                </c:pt>
                <c:pt idx="141">
                  <c:v>127.38</c:v>
                </c:pt>
                <c:pt idx="142">
                  <c:v>127.22</c:v>
                </c:pt>
                <c:pt idx="143">
                  <c:v>127.02</c:v>
                </c:pt>
                <c:pt idx="144">
                  <c:v>126.85</c:v>
                </c:pt>
                <c:pt idx="145">
                  <c:v>126.83</c:v>
                </c:pt>
                <c:pt idx="146">
                  <c:v>126.97</c:v>
                </c:pt>
                <c:pt idx="147">
                  <c:v>127.03</c:v>
                </c:pt>
                <c:pt idx="148">
                  <c:v>127.04</c:v>
                </c:pt>
                <c:pt idx="149">
                  <c:v>127.25</c:v>
                </c:pt>
                <c:pt idx="150">
                  <c:v>127.53</c:v>
                </c:pt>
                <c:pt idx="151">
                  <c:v>127.67</c:v>
                </c:pt>
                <c:pt idx="152">
                  <c:v>127.66</c:v>
                </c:pt>
                <c:pt idx="153">
                  <c:v>127.6</c:v>
                </c:pt>
                <c:pt idx="154">
                  <c:v>127.53</c:v>
                </c:pt>
                <c:pt idx="155">
                  <c:v>127.46</c:v>
                </c:pt>
                <c:pt idx="156">
                  <c:v>127.36</c:v>
                </c:pt>
                <c:pt idx="157">
                  <c:v>127.23</c:v>
                </c:pt>
                <c:pt idx="158">
                  <c:v>127.15</c:v>
                </c:pt>
                <c:pt idx="159">
                  <c:v>127.14</c:v>
                </c:pt>
                <c:pt idx="160">
                  <c:v>127.2</c:v>
                </c:pt>
                <c:pt idx="161">
                  <c:v>127.26</c:v>
                </c:pt>
                <c:pt idx="162">
                  <c:v>127.26</c:v>
                </c:pt>
                <c:pt idx="163">
                  <c:v>127.2</c:v>
                </c:pt>
                <c:pt idx="164">
                  <c:v>127.15</c:v>
                </c:pt>
                <c:pt idx="165">
                  <c:v>127.19</c:v>
                </c:pt>
                <c:pt idx="166">
                  <c:v>127.28</c:v>
                </c:pt>
                <c:pt idx="167">
                  <c:v>127.37</c:v>
                </c:pt>
                <c:pt idx="168">
                  <c:v>127.39</c:v>
                </c:pt>
                <c:pt idx="169">
                  <c:v>127.35</c:v>
                </c:pt>
                <c:pt idx="170">
                  <c:v>127.32</c:v>
                </c:pt>
                <c:pt idx="171">
                  <c:v>127.35</c:v>
                </c:pt>
                <c:pt idx="172">
                  <c:v>127.39</c:v>
                </c:pt>
                <c:pt idx="173">
                  <c:v>127.35</c:v>
                </c:pt>
                <c:pt idx="174">
                  <c:v>127.21</c:v>
                </c:pt>
                <c:pt idx="175">
                  <c:v>127.08</c:v>
                </c:pt>
                <c:pt idx="176">
                  <c:v>127.03</c:v>
                </c:pt>
                <c:pt idx="177">
                  <c:v>127.05</c:v>
                </c:pt>
                <c:pt idx="178">
                  <c:v>127.04</c:v>
                </c:pt>
                <c:pt idx="179">
                  <c:v>126.93</c:v>
                </c:pt>
                <c:pt idx="180">
                  <c:v>126.83</c:v>
                </c:pt>
                <c:pt idx="181">
                  <c:v>126.98</c:v>
                </c:pt>
                <c:pt idx="182">
                  <c:v>127.29</c:v>
                </c:pt>
                <c:pt idx="183">
                  <c:v>127.5</c:v>
                </c:pt>
                <c:pt idx="184">
                  <c:v>127.49</c:v>
                </c:pt>
                <c:pt idx="185">
                  <c:v>127.39</c:v>
                </c:pt>
                <c:pt idx="186">
                  <c:v>127.39</c:v>
                </c:pt>
                <c:pt idx="187">
                  <c:v>127.49</c:v>
                </c:pt>
                <c:pt idx="188">
                  <c:v>127.5</c:v>
                </c:pt>
                <c:pt idx="189">
                  <c:v>127.41</c:v>
                </c:pt>
                <c:pt idx="190">
                  <c:v>127.35</c:v>
                </c:pt>
                <c:pt idx="191">
                  <c:v>127.39</c:v>
                </c:pt>
                <c:pt idx="192">
                  <c:v>127.42</c:v>
                </c:pt>
                <c:pt idx="193">
                  <c:v>127.29</c:v>
                </c:pt>
                <c:pt idx="194">
                  <c:v>127.06</c:v>
                </c:pt>
                <c:pt idx="195">
                  <c:v>126.96</c:v>
                </c:pt>
                <c:pt idx="196">
                  <c:v>127.05</c:v>
                </c:pt>
                <c:pt idx="197">
                  <c:v>127.17</c:v>
                </c:pt>
                <c:pt idx="198">
                  <c:v>127.16</c:v>
                </c:pt>
                <c:pt idx="199">
                  <c:v>127.01</c:v>
                </c:pt>
                <c:pt idx="200">
                  <c:v>126.93</c:v>
                </c:pt>
                <c:pt idx="201">
                  <c:v>127.08</c:v>
                </c:pt>
                <c:pt idx="202">
                  <c:v>127.33</c:v>
                </c:pt>
                <c:pt idx="203">
                  <c:v>127.48</c:v>
                </c:pt>
                <c:pt idx="204">
                  <c:v>127.52</c:v>
                </c:pt>
                <c:pt idx="205">
                  <c:v>127.57</c:v>
                </c:pt>
                <c:pt idx="206">
                  <c:v>127.67</c:v>
                </c:pt>
                <c:pt idx="207">
                  <c:v>127.75</c:v>
                </c:pt>
                <c:pt idx="208">
                  <c:v>127.77</c:v>
                </c:pt>
                <c:pt idx="209">
                  <c:v>127.72</c:v>
                </c:pt>
                <c:pt idx="210">
                  <c:v>127.64</c:v>
                </c:pt>
                <c:pt idx="211">
                  <c:v>127.58</c:v>
                </c:pt>
                <c:pt idx="212">
                  <c:v>127.54</c:v>
                </c:pt>
                <c:pt idx="213">
                  <c:v>127.55</c:v>
                </c:pt>
                <c:pt idx="214">
                  <c:v>127.56</c:v>
                </c:pt>
                <c:pt idx="215">
                  <c:v>127.53</c:v>
                </c:pt>
                <c:pt idx="216">
                  <c:v>127.45</c:v>
                </c:pt>
                <c:pt idx="217">
                  <c:v>127.38</c:v>
                </c:pt>
                <c:pt idx="218">
                  <c:v>127.35</c:v>
                </c:pt>
                <c:pt idx="219">
                  <c:v>127.37</c:v>
                </c:pt>
                <c:pt idx="220">
                  <c:v>127.39</c:v>
                </c:pt>
                <c:pt idx="221">
                  <c:v>127.39</c:v>
                </c:pt>
                <c:pt idx="222">
                  <c:v>127.4</c:v>
                </c:pt>
                <c:pt idx="223">
                  <c:v>127.44</c:v>
                </c:pt>
                <c:pt idx="224">
                  <c:v>127.48</c:v>
                </c:pt>
                <c:pt idx="225">
                  <c:v>127.45</c:v>
                </c:pt>
                <c:pt idx="226">
                  <c:v>127.4</c:v>
                </c:pt>
                <c:pt idx="227">
                  <c:v>127.39</c:v>
                </c:pt>
                <c:pt idx="228">
                  <c:v>127.45</c:v>
                </c:pt>
                <c:pt idx="229">
                  <c:v>127.48</c:v>
                </c:pt>
                <c:pt idx="230">
                  <c:v>127.42</c:v>
                </c:pt>
                <c:pt idx="231">
                  <c:v>127.32</c:v>
                </c:pt>
                <c:pt idx="232">
                  <c:v>127.29</c:v>
                </c:pt>
                <c:pt idx="233">
                  <c:v>127.34</c:v>
                </c:pt>
                <c:pt idx="234">
                  <c:v>127.37</c:v>
                </c:pt>
                <c:pt idx="235">
                  <c:v>127.33</c:v>
                </c:pt>
                <c:pt idx="236">
                  <c:v>127.27</c:v>
                </c:pt>
                <c:pt idx="237">
                  <c:v>127.26</c:v>
                </c:pt>
                <c:pt idx="238">
                  <c:v>127.27</c:v>
                </c:pt>
                <c:pt idx="239">
                  <c:v>127.24</c:v>
                </c:pt>
                <c:pt idx="240">
                  <c:v>127.18</c:v>
                </c:pt>
                <c:pt idx="241">
                  <c:v>127.16</c:v>
                </c:pt>
                <c:pt idx="242">
                  <c:v>127.14</c:v>
                </c:pt>
                <c:pt idx="243">
                  <c:v>127.1</c:v>
                </c:pt>
                <c:pt idx="244">
                  <c:v>127.06</c:v>
                </c:pt>
                <c:pt idx="245">
                  <c:v>127.02</c:v>
                </c:pt>
                <c:pt idx="246">
                  <c:v>126.95</c:v>
                </c:pt>
                <c:pt idx="247">
                  <c:v>126.88</c:v>
                </c:pt>
                <c:pt idx="248">
                  <c:v>126.91</c:v>
                </c:pt>
                <c:pt idx="249">
                  <c:v>127.01</c:v>
                </c:pt>
                <c:pt idx="250">
                  <c:v>127</c:v>
                </c:pt>
                <c:pt idx="251">
                  <c:v>126.86</c:v>
                </c:pt>
                <c:pt idx="252">
                  <c:v>126.81</c:v>
                </c:pt>
                <c:pt idx="253">
                  <c:v>126.98</c:v>
                </c:pt>
                <c:pt idx="254">
                  <c:v>127.24</c:v>
                </c:pt>
                <c:pt idx="255">
                  <c:v>127.4</c:v>
                </c:pt>
                <c:pt idx="256">
                  <c:v>127.29</c:v>
                </c:pt>
                <c:pt idx="257">
                  <c:v>127.08</c:v>
                </c:pt>
                <c:pt idx="258">
                  <c:v>127.08</c:v>
                </c:pt>
                <c:pt idx="259">
                  <c:v>127.12</c:v>
                </c:pt>
                <c:pt idx="260">
                  <c:v>127.02</c:v>
                </c:pt>
                <c:pt idx="261">
                  <c:v>126.84</c:v>
                </c:pt>
                <c:pt idx="262">
                  <c:v>126.71</c:v>
                </c:pt>
                <c:pt idx="263">
                  <c:v>126.64</c:v>
                </c:pt>
                <c:pt idx="264">
                  <c:v>126.65</c:v>
                </c:pt>
                <c:pt idx="265">
                  <c:v>126.78</c:v>
                </c:pt>
                <c:pt idx="266">
                  <c:v>127.03</c:v>
                </c:pt>
                <c:pt idx="267">
                  <c:v>127.25</c:v>
                </c:pt>
                <c:pt idx="268">
                  <c:v>127.32</c:v>
                </c:pt>
                <c:pt idx="269">
                  <c:v>127.28</c:v>
                </c:pt>
                <c:pt idx="270">
                  <c:v>127.28</c:v>
                </c:pt>
                <c:pt idx="271">
                  <c:v>127.34</c:v>
                </c:pt>
                <c:pt idx="272">
                  <c:v>127.38</c:v>
                </c:pt>
                <c:pt idx="273">
                  <c:v>127.34</c:v>
                </c:pt>
                <c:pt idx="274">
                  <c:v>127.28</c:v>
                </c:pt>
                <c:pt idx="275">
                  <c:v>127.3</c:v>
                </c:pt>
                <c:pt idx="276">
                  <c:v>127.38</c:v>
                </c:pt>
                <c:pt idx="277">
                  <c:v>127.45</c:v>
                </c:pt>
                <c:pt idx="278">
                  <c:v>127.47</c:v>
                </c:pt>
                <c:pt idx="279">
                  <c:v>127.48</c:v>
                </c:pt>
                <c:pt idx="280">
                  <c:v>127.49</c:v>
                </c:pt>
                <c:pt idx="281">
                  <c:v>127.49</c:v>
                </c:pt>
                <c:pt idx="282">
                  <c:v>127.43</c:v>
                </c:pt>
                <c:pt idx="283">
                  <c:v>127.31</c:v>
                </c:pt>
                <c:pt idx="284">
                  <c:v>127.19</c:v>
                </c:pt>
                <c:pt idx="285">
                  <c:v>127.11</c:v>
                </c:pt>
                <c:pt idx="286">
                  <c:v>127.07</c:v>
                </c:pt>
                <c:pt idx="287">
                  <c:v>127.08</c:v>
                </c:pt>
                <c:pt idx="288">
                  <c:v>127.16</c:v>
                </c:pt>
                <c:pt idx="289">
                  <c:v>127.24</c:v>
                </c:pt>
                <c:pt idx="290">
                  <c:v>127.27</c:v>
                </c:pt>
                <c:pt idx="291">
                  <c:v>127.27</c:v>
                </c:pt>
                <c:pt idx="292">
                  <c:v>127.25</c:v>
                </c:pt>
                <c:pt idx="293">
                  <c:v>127.23</c:v>
                </c:pt>
                <c:pt idx="294">
                  <c:v>127.22</c:v>
                </c:pt>
                <c:pt idx="295">
                  <c:v>127.25</c:v>
                </c:pt>
                <c:pt idx="296">
                  <c:v>127.31</c:v>
                </c:pt>
                <c:pt idx="297">
                  <c:v>127.36</c:v>
                </c:pt>
                <c:pt idx="298">
                  <c:v>127.36</c:v>
                </c:pt>
                <c:pt idx="299">
                  <c:v>127.28</c:v>
                </c:pt>
                <c:pt idx="300">
                  <c:v>127.18</c:v>
                </c:pt>
                <c:pt idx="301">
                  <c:v>127.17</c:v>
                </c:pt>
                <c:pt idx="302">
                  <c:v>127.21</c:v>
                </c:pt>
                <c:pt idx="303">
                  <c:v>127.24</c:v>
                </c:pt>
                <c:pt idx="304">
                  <c:v>127.21</c:v>
                </c:pt>
                <c:pt idx="305">
                  <c:v>127.14</c:v>
                </c:pt>
                <c:pt idx="306">
                  <c:v>127.02</c:v>
                </c:pt>
                <c:pt idx="307">
                  <c:v>126.85</c:v>
                </c:pt>
                <c:pt idx="308">
                  <c:v>126.69</c:v>
                </c:pt>
                <c:pt idx="309">
                  <c:v>126.67</c:v>
                </c:pt>
                <c:pt idx="310">
                  <c:v>126.78</c:v>
                </c:pt>
                <c:pt idx="311">
                  <c:v>126.89</c:v>
                </c:pt>
                <c:pt idx="312">
                  <c:v>126.89</c:v>
                </c:pt>
                <c:pt idx="313">
                  <c:v>126.86</c:v>
                </c:pt>
                <c:pt idx="314">
                  <c:v>126.92</c:v>
                </c:pt>
                <c:pt idx="315">
                  <c:v>126.99</c:v>
                </c:pt>
                <c:pt idx="316">
                  <c:v>126.99</c:v>
                </c:pt>
                <c:pt idx="317">
                  <c:v>126.93</c:v>
                </c:pt>
                <c:pt idx="318">
                  <c:v>126.85</c:v>
                </c:pt>
                <c:pt idx="319">
                  <c:v>126.73</c:v>
                </c:pt>
                <c:pt idx="320">
                  <c:v>126.57</c:v>
                </c:pt>
                <c:pt idx="321">
                  <c:v>126.43</c:v>
                </c:pt>
                <c:pt idx="322">
                  <c:v>126.43</c:v>
                </c:pt>
                <c:pt idx="323">
                  <c:v>126.55</c:v>
                </c:pt>
                <c:pt idx="324">
                  <c:v>126.61</c:v>
                </c:pt>
                <c:pt idx="325">
                  <c:v>126.42</c:v>
                </c:pt>
                <c:pt idx="326">
                  <c:v>126.22</c:v>
                </c:pt>
                <c:pt idx="327">
                  <c:v>126.29</c:v>
                </c:pt>
                <c:pt idx="328">
                  <c:v>126.46</c:v>
                </c:pt>
                <c:pt idx="329">
                  <c:v>126.52</c:v>
                </c:pt>
                <c:pt idx="330">
                  <c:v>126.42</c:v>
                </c:pt>
                <c:pt idx="331">
                  <c:v>126.28</c:v>
                </c:pt>
                <c:pt idx="332">
                  <c:v>126.23</c:v>
                </c:pt>
                <c:pt idx="333">
                  <c:v>126.29</c:v>
                </c:pt>
                <c:pt idx="334">
                  <c:v>126.35</c:v>
                </c:pt>
                <c:pt idx="335">
                  <c:v>126.36</c:v>
                </c:pt>
                <c:pt idx="336">
                  <c:v>126.32</c:v>
                </c:pt>
                <c:pt idx="337">
                  <c:v>126.28</c:v>
                </c:pt>
                <c:pt idx="338">
                  <c:v>126.22</c:v>
                </c:pt>
                <c:pt idx="339">
                  <c:v>126.13</c:v>
                </c:pt>
                <c:pt idx="340">
                  <c:v>126.04</c:v>
                </c:pt>
                <c:pt idx="341">
                  <c:v>126</c:v>
                </c:pt>
                <c:pt idx="342">
                  <c:v>125.99</c:v>
                </c:pt>
                <c:pt idx="343">
                  <c:v>125.93</c:v>
                </c:pt>
                <c:pt idx="344">
                  <c:v>125.77</c:v>
                </c:pt>
                <c:pt idx="345">
                  <c:v>125.56</c:v>
                </c:pt>
                <c:pt idx="346">
                  <c:v>125.4</c:v>
                </c:pt>
                <c:pt idx="347">
                  <c:v>125.27</c:v>
                </c:pt>
                <c:pt idx="348">
                  <c:v>125.1</c:v>
                </c:pt>
                <c:pt idx="349">
                  <c:v>124.93</c:v>
                </c:pt>
                <c:pt idx="350">
                  <c:v>124.9</c:v>
                </c:pt>
                <c:pt idx="351">
                  <c:v>124.97</c:v>
                </c:pt>
                <c:pt idx="352">
                  <c:v>125.01</c:v>
                </c:pt>
                <c:pt idx="353">
                  <c:v>124.98</c:v>
                </c:pt>
                <c:pt idx="354">
                  <c:v>124.96</c:v>
                </c:pt>
                <c:pt idx="355">
                  <c:v>124.99</c:v>
                </c:pt>
                <c:pt idx="356">
                  <c:v>125.02</c:v>
                </c:pt>
                <c:pt idx="357">
                  <c:v>125.02</c:v>
                </c:pt>
                <c:pt idx="358">
                  <c:v>124.97</c:v>
                </c:pt>
                <c:pt idx="359">
                  <c:v>124.91</c:v>
                </c:pt>
                <c:pt idx="360">
                  <c:v>124.83</c:v>
                </c:pt>
                <c:pt idx="361">
                  <c:v>124.73</c:v>
                </c:pt>
                <c:pt idx="362">
                  <c:v>124.61</c:v>
                </c:pt>
                <c:pt idx="363">
                  <c:v>124.51</c:v>
                </c:pt>
                <c:pt idx="364">
                  <c:v>124.45</c:v>
                </c:pt>
                <c:pt idx="365">
                  <c:v>124.39</c:v>
                </c:pt>
                <c:pt idx="366">
                  <c:v>124.26</c:v>
                </c:pt>
                <c:pt idx="367">
                  <c:v>124.09</c:v>
                </c:pt>
                <c:pt idx="368">
                  <c:v>123.97</c:v>
                </c:pt>
                <c:pt idx="369">
                  <c:v>123.93</c:v>
                </c:pt>
                <c:pt idx="370">
                  <c:v>123.93</c:v>
                </c:pt>
                <c:pt idx="371">
                  <c:v>123.85</c:v>
                </c:pt>
                <c:pt idx="372">
                  <c:v>123.66</c:v>
                </c:pt>
                <c:pt idx="373">
                  <c:v>123.52</c:v>
                </c:pt>
                <c:pt idx="374">
                  <c:v>123.5</c:v>
                </c:pt>
                <c:pt idx="375">
                  <c:v>123.47</c:v>
                </c:pt>
                <c:pt idx="376">
                  <c:v>123.35</c:v>
                </c:pt>
                <c:pt idx="377">
                  <c:v>123.21</c:v>
                </c:pt>
                <c:pt idx="378">
                  <c:v>123.1</c:v>
                </c:pt>
                <c:pt idx="379">
                  <c:v>123.02</c:v>
                </c:pt>
                <c:pt idx="380">
                  <c:v>122.95</c:v>
                </c:pt>
                <c:pt idx="381">
                  <c:v>122.84</c:v>
                </c:pt>
                <c:pt idx="382">
                  <c:v>122.71</c:v>
                </c:pt>
                <c:pt idx="383">
                  <c:v>122.62</c:v>
                </c:pt>
                <c:pt idx="384">
                  <c:v>122.57</c:v>
                </c:pt>
                <c:pt idx="385">
                  <c:v>122.51</c:v>
                </c:pt>
                <c:pt idx="386">
                  <c:v>122.39</c:v>
                </c:pt>
                <c:pt idx="387">
                  <c:v>122.24</c:v>
                </c:pt>
                <c:pt idx="388">
                  <c:v>122.11</c:v>
                </c:pt>
                <c:pt idx="389">
                  <c:v>122.05</c:v>
                </c:pt>
                <c:pt idx="390">
                  <c:v>122.01</c:v>
                </c:pt>
                <c:pt idx="391">
                  <c:v>121.94</c:v>
                </c:pt>
                <c:pt idx="392">
                  <c:v>121.82</c:v>
                </c:pt>
                <c:pt idx="393">
                  <c:v>121.67</c:v>
                </c:pt>
                <c:pt idx="394">
                  <c:v>121.54</c:v>
                </c:pt>
                <c:pt idx="395">
                  <c:v>121.42</c:v>
                </c:pt>
                <c:pt idx="396">
                  <c:v>121.3</c:v>
                </c:pt>
                <c:pt idx="397">
                  <c:v>121.17</c:v>
                </c:pt>
                <c:pt idx="398">
                  <c:v>121.06</c:v>
                </c:pt>
                <c:pt idx="399">
                  <c:v>120.94</c:v>
                </c:pt>
                <c:pt idx="400">
                  <c:v>120.79</c:v>
                </c:pt>
                <c:pt idx="401">
                  <c:v>120.63</c:v>
                </c:pt>
                <c:pt idx="402">
                  <c:v>120.47</c:v>
                </c:pt>
                <c:pt idx="403">
                  <c:v>120.33</c:v>
                </c:pt>
                <c:pt idx="404">
                  <c:v>120.22</c:v>
                </c:pt>
                <c:pt idx="405">
                  <c:v>120.13</c:v>
                </c:pt>
                <c:pt idx="406">
                  <c:v>120.03</c:v>
                </c:pt>
                <c:pt idx="407">
                  <c:v>119.9</c:v>
                </c:pt>
                <c:pt idx="408">
                  <c:v>119.77</c:v>
                </c:pt>
                <c:pt idx="409">
                  <c:v>119.66</c:v>
                </c:pt>
                <c:pt idx="410">
                  <c:v>119.56</c:v>
                </c:pt>
                <c:pt idx="411">
                  <c:v>119.48</c:v>
                </c:pt>
                <c:pt idx="412">
                  <c:v>119.37</c:v>
                </c:pt>
                <c:pt idx="413">
                  <c:v>119.22</c:v>
                </c:pt>
                <c:pt idx="414">
                  <c:v>119.07</c:v>
                </c:pt>
                <c:pt idx="415">
                  <c:v>118.95</c:v>
                </c:pt>
                <c:pt idx="416">
                  <c:v>118.85</c:v>
                </c:pt>
                <c:pt idx="417">
                  <c:v>118.72</c:v>
                </c:pt>
                <c:pt idx="418">
                  <c:v>118.56</c:v>
                </c:pt>
                <c:pt idx="419">
                  <c:v>118.4</c:v>
                </c:pt>
                <c:pt idx="420">
                  <c:v>118.24</c:v>
                </c:pt>
                <c:pt idx="421">
                  <c:v>118.09</c:v>
                </c:pt>
                <c:pt idx="422">
                  <c:v>117.93</c:v>
                </c:pt>
                <c:pt idx="423">
                  <c:v>117.76</c:v>
                </c:pt>
                <c:pt idx="424">
                  <c:v>117.58</c:v>
                </c:pt>
                <c:pt idx="425">
                  <c:v>117.4</c:v>
                </c:pt>
                <c:pt idx="426">
                  <c:v>117.22</c:v>
                </c:pt>
                <c:pt idx="427">
                  <c:v>117.06</c:v>
                </c:pt>
                <c:pt idx="428">
                  <c:v>116.9</c:v>
                </c:pt>
                <c:pt idx="429">
                  <c:v>116.74</c:v>
                </c:pt>
                <c:pt idx="430">
                  <c:v>116.59</c:v>
                </c:pt>
                <c:pt idx="431">
                  <c:v>116.45</c:v>
                </c:pt>
                <c:pt idx="432">
                  <c:v>116.33</c:v>
                </c:pt>
                <c:pt idx="433">
                  <c:v>116.2</c:v>
                </c:pt>
                <c:pt idx="434">
                  <c:v>116.04</c:v>
                </c:pt>
                <c:pt idx="435">
                  <c:v>115.91</c:v>
                </c:pt>
                <c:pt idx="436">
                  <c:v>115.8</c:v>
                </c:pt>
                <c:pt idx="437">
                  <c:v>115.7</c:v>
                </c:pt>
                <c:pt idx="438">
                  <c:v>115.58</c:v>
                </c:pt>
                <c:pt idx="439">
                  <c:v>115.44</c:v>
                </c:pt>
                <c:pt idx="440">
                  <c:v>115.29</c:v>
                </c:pt>
                <c:pt idx="441">
                  <c:v>115.13</c:v>
                </c:pt>
                <c:pt idx="442">
                  <c:v>114.98</c:v>
                </c:pt>
                <c:pt idx="443">
                  <c:v>114.83</c:v>
                </c:pt>
                <c:pt idx="444">
                  <c:v>114.71</c:v>
                </c:pt>
                <c:pt idx="445">
                  <c:v>114.6</c:v>
                </c:pt>
                <c:pt idx="446">
                  <c:v>114.49</c:v>
                </c:pt>
                <c:pt idx="447">
                  <c:v>114.35</c:v>
                </c:pt>
                <c:pt idx="448">
                  <c:v>114.17</c:v>
                </c:pt>
                <c:pt idx="449">
                  <c:v>113.97</c:v>
                </c:pt>
                <c:pt idx="450">
                  <c:v>113.8</c:v>
                </c:pt>
                <c:pt idx="451">
                  <c:v>113.66</c:v>
                </c:pt>
                <c:pt idx="452">
                  <c:v>113.56</c:v>
                </c:pt>
                <c:pt idx="453">
                  <c:v>113.48</c:v>
                </c:pt>
                <c:pt idx="454">
                  <c:v>113.4</c:v>
                </c:pt>
                <c:pt idx="455">
                  <c:v>113.29</c:v>
                </c:pt>
                <c:pt idx="456">
                  <c:v>113.16</c:v>
                </c:pt>
                <c:pt idx="457">
                  <c:v>113.03</c:v>
                </c:pt>
                <c:pt idx="458">
                  <c:v>112.9</c:v>
                </c:pt>
                <c:pt idx="459">
                  <c:v>112.8</c:v>
                </c:pt>
                <c:pt idx="460">
                  <c:v>112.7</c:v>
                </c:pt>
                <c:pt idx="461">
                  <c:v>112.59</c:v>
                </c:pt>
                <c:pt idx="462">
                  <c:v>112.48</c:v>
                </c:pt>
                <c:pt idx="463">
                  <c:v>112.36</c:v>
                </c:pt>
                <c:pt idx="464">
                  <c:v>112.25</c:v>
                </c:pt>
                <c:pt idx="465">
                  <c:v>112.15</c:v>
                </c:pt>
                <c:pt idx="466">
                  <c:v>112.08</c:v>
                </c:pt>
                <c:pt idx="467">
                  <c:v>112</c:v>
                </c:pt>
                <c:pt idx="468">
                  <c:v>111.92</c:v>
                </c:pt>
                <c:pt idx="469">
                  <c:v>111.81</c:v>
                </c:pt>
                <c:pt idx="470">
                  <c:v>111.69</c:v>
                </c:pt>
                <c:pt idx="471">
                  <c:v>111.56</c:v>
                </c:pt>
                <c:pt idx="472">
                  <c:v>111.42</c:v>
                </c:pt>
                <c:pt idx="473">
                  <c:v>111.3</c:v>
                </c:pt>
                <c:pt idx="474">
                  <c:v>111.2</c:v>
                </c:pt>
                <c:pt idx="475">
                  <c:v>111.12</c:v>
                </c:pt>
                <c:pt idx="476">
                  <c:v>111.05</c:v>
                </c:pt>
                <c:pt idx="477">
                  <c:v>110.98</c:v>
                </c:pt>
                <c:pt idx="478">
                  <c:v>110.92</c:v>
                </c:pt>
                <c:pt idx="479">
                  <c:v>110.85</c:v>
                </c:pt>
                <c:pt idx="480">
                  <c:v>110.76</c:v>
                </c:pt>
                <c:pt idx="481">
                  <c:v>110.65</c:v>
                </c:pt>
                <c:pt idx="482">
                  <c:v>110.53</c:v>
                </c:pt>
                <c:pt idx="483">
                  <c:v>110.42</c:v>
                </c:pt>
                <c:pt idx="484">
                  <c:v>110.32</c:v>
                </c:pt>
                <c:pt idx="485">
                  <c:v>110.24</c:v>
                </c:pt>
                <c:pt idx="486">
                  <c:v>110.17</c:v>
                </c:pt>
                <c:pt idx="487">
                  <c:v>110.11</c:v>
                </c:pt>
                <c:pt idx="488">
                  <c:v>110.06</c:v>
                </c:pt>
                <c:pt idx="489">
                  <c:v>110.01</c:v>
                </c:pt>
                <c:pt idx="490">
                  <c:v>109.93</c:v>
                </c:pt>
                <c:pt idx="491">
                  <c:v>109.83</c:v>
                </c:pt>
                <c:pt idx="492">
                  <c:v>109.73</c:v>
                </c:pt>
                <c:pt idx="493">
                  <c:v>109.65</c:v>
                </c:pt>
                <c:pt idx="494">
                  <c:v>109.58</c:v>
                </c:pt>
                <c:pt idx="495">
                  <c:v>109.52</c:v>
                </c:pt>
                <c:pt idx="496">
                  <c:v>109.47</c:v>
                </c:pt>
                <c:pt idx="497">
                  <c:v>109.41</c:v>
                </c:pt>
                <c:pt idx="498">
                  <c:v>109.36</c:v>
                </c:pt>
                <c:pt idx="499">
                  <c:v>109.3</c:v>
                </c:pt>
                <c:pt idx="500">
                  <c:v>109.23</c:v>
                </c:pt>
                <c:pt idx="501">
                  <c:v>109.14</c:v>
                </c:pt>
                <c:pt idx="502">
                  <c:v>109.07</c:v>
                </c:pt>
                <c:pt idx="503">
                  <c:v>109.01</c:v>
                </c:pt>
                <c:pt idx="504">
                  <c:v>108.96</c:v>
                </c:pt>
                <c:pt idx="505">
                  <c:v>108.9</c:v>
                </c:pt>
                <c:pt idx="506">
                  <c:v>108.83</c:v>
                </c:pt>
                <c:pt idx="507">
                  <c:v>108.75</c:v>
                </c:pt>
                <c:pt idx="508">
                  <c:v>108.67</c:v>
                </c:pt>
                <c:pt idx="509">
                  <c:v>108.6</c:v>
                </c:pt>
                <c:pt idx="510">
                  <c:v>108.55</c:v>
                </c:pt>
                <c:pt idx="511">
                  <c:v>108.51</c:v>
                </c:pt>
                <c:pt idx="512">
                  <c:v>108.47</c:v>
                </c:pt>
                <c:pt idx="513">
                  <c:v>108.41</c:v>
                </c:pt>
                <c:pt idx="514">
                  <c:v>108.34</c:v>
                </c:pt>
                <c:pt idx="515">
                  <c:v>108.27</c:v>
                </c:pt>
                <c:pt idx="516">
                  <c:v>108.19</c:v>
                </c:pt>
                <c:pt idx="517">
                  <c:v>108.12</c:v>
                </c:pt>
                <c:pt idx="518">
                  <c:v>108.04</c:v>
                </c:pt>
                <c:pt idx="519">
                  <c:v>107.96</c:v>
                </c:pt>
                <c:pt idx="520">
                  <c:v>107.9</c:v>
                </c:pt>
                <c:pt idx="521">
                  <c:v>107.84</c:v>
                </c:pt>
                <c:pt idx="522">
                  <c:v>107.78</c:v>
                </c:pt>
                <c:pt idx="523">
                  <c:v>107.72</c:v>
                </c:pt>
                <c:pt idx="524">
                  <c:v>107.67</c:v>
                </c:pt>
                <c:pt idx="525">
                  <c:v>107.63</c:v>
                </c:pt>
                <c:pt idx="526">
                  <c:v>107.6</c:v>
                </c:pt>
                <c:pt idx="527">
                  <c:v>107.58</c:v>
                </c:pt>
                <c:pt idx="528">
                  <c:v>107.57</c:v>
                </c:pt>
                <c:pt idx="529">
                  <c:v>107.53</c:v>
                </c:pt>
                <c:pt idx="530">
                  <c:v>107.47</c:v>
                </c:pt>
                <c:pt idx="531">
                  <c:v>107.39</c:v>
                </c:pt>
                <c:pt idx="532">
                  <c:v>107.33</c:v>
                </c:pt>
                <c:pt idx="533">
                  <c:v>107.29</c:v>
                </c:pt>
                <c:pt idx="534">
                  <c:v>107.25</c:v>
                </c:pt>
                <c:pt idx="535">
                  <c:v>107.2</c:v>
                </c:pt>
                <c:pt idx="536">
                  <c:v>107.12</c:v>
                </c:pt>
                <c:pt idx="537">
                  <c:v>107.03</c:v>
                </c:pt>
                <c:pt idx="538">
                  <c:v>106.95</c:v>
                </c:pt>
                <c:pt idx="539">
                  <c:v>106.9</c:v>
                </c:pt>
                <c:pt idx="540">
                  <c:v>106.85</c:v>
                </c:pt>
                <c:pt idx="541">
                  <c:v>106.78</c:v>
                </c:pt>
                <c:pt idx="542">
                  <c:v>106.69</c:v>
                </c:pt>
                <c:pt idx="543">
                  <c:v>106.59</c:v>
                </c:pt>
                <c:pt idx="544">
                  <c:v>106.5</c:v>
                </c:pt>
                <c:pt idx="545">
                  <c:v>106.44</c:v>
                </c:pt>
                <c:pt idx="546">
                  <c:v>106.4</c:v>
                </c:pt>
                <c:pt idx="547">
                  <c:v>106.35</c:v>
                </c:pt>
                <c:pt idx="548">
                  <c:v>106.29</c:v>
                </c:pt>
                <c:pt idx="549">
                  <c:v>106.22</c:v>
                </c:pt>
                <c:pt idx="550">
                  <c:v>106.15</c:v>
                </c:pt>
                <c:pt idx="551">
                  <c:v>106.08</c:v>
                </c:pt>
                <c:pt idx="552">
                  <c:v>106.01</c:v>
                </c:pt>
                <c:pt idx="553">
                  <c:v>105.93</c:v>
                </c:pt>
                <c:pt idx="554">
                  <c:v>105.85</c:v>
                </c:pt>
                <c:pt idx="555">
                  <c:v>105.79</c:v>
                </c:pt>
                <c:pt idx="556">
                  <c:v>105.75</c:v>
                </c:pt>
                <c:pt idx="557">
                  <c:v>105.71</c:v>
                </c:pt>
                <c:pt idx="558">
                  <c:v>105.67</c:v>
                </c:pt>
                <c:pt idx="559">
                  <c:v>105.65</c:v>
                </c:pt>
                <c:pt idx="560">
                  <c:v>105.63</c:v>
                </c:pt>
                <c:pt idx="561">
                  <c:v>105.6</c:v>
                </c:pt>
                <c:pt idx="562">
                  <c:v>105.54</c:v>
                </c:pt>
                <c:pt idx="563">
                  <c:v>105.45</c:v>
                </c:pt>
                <c:pt idx="564">
                  <c:v>105.37</c:v>
                </c:pt>
                <c:pt idx="565">
                  <c:v>105.31</c:v>
                </c:pt>
                <c:pt idx="566">
                  <c:v>105.26</c:v>
                </c:pt>
                <c:pt idx="567">
                  <c:v>105.22</c:v>
                </c:pt>
                <c:pt idx="568">
                  <c:v>105.18</c:v>
                </c:pt>
                <c:pt idx="569">
                  <c:v>105.12</c:v>
                </c:pt>
                <c:pt idx="570">
                  <c:v>105.05</c:v>
                </c:pt>
                <c:pt idx="571">
                  <c:v>104.96</c:v>
                </c:pt>
                <c:pt idx="572">
                  <c:v>104.87</c:v>
                </c:pt>
                <c:pt idx="573">
                  <c:v>104.8</c:v>
                </c:pt>
                <c:pt idx="574">
                  <c:v>104.74</c:v>
                </c:pt>
                <c:pt idx="575">
                  <c:v>104.7</c:v>
                </c:pt>
                <c:pt idx="576">
                  <c:v>104.66</c:v>
                </c:pt>
                <c:pt idx="577">
                  <c:v>104.61</c:v>
                </c:pt>
                <c:pt idx="578">
                  <c:v>104.57</c:v>
                </c:pt>
                <c:pt idx="579">
                  <c:v>104.52</c:v>
                </c:pt>
                <c:pt idx="580">
                  <c:v>104.49</c:v>
                </c:pt>
                <c:pt idx="581">
                  <c:v>104.47</c:v>
                </c:pt>
                <c:pt idx="582">
                  <c:v>104.46</c:v>
                </c:pt>
                <c:pt idx="583">
                  <c:v>104.45</c:v>
                </c:pt>
                <c:pt idx="584">
                  <c:v>104.43</c:v>
                </c:pt>
                <c:pt idx="585">
                  <c:v>104.41</c:v>
                </c:pt>
                <c:pt idx="586">
                  <c:v>104.37</c:v>
                </c:pt>
                <c:pt idx="587">
                  <c:v>104.33</c:v>
                </c:pt>
                <c:pt idx="588">
                  <c:v>104.28</c:v>
                </c:pt>
                <c:pt idx="589">
                  <c:v>104.23</c:v>
                </c:pt>
                <c:pt idx="590">
                  <c:v>104.19</c:v>
                </c:pt>
                <c:pt idx="591">
                  <c:v>104.14</c:v>
                </c:pt>
                <c:pt idx="592">
                  <c:v>104.11</c:v>
                </c:pt>
                <c:pt idx="593">
                  <c:v>104.09</c:v>
                </c:pt>
                <c:pt idx="594">
                  <c:v>104.06</c:v>
                </c:pt>
                <c:pt idx="595">
                  <c:v>104.02</c:v>
                </c:pt>
                <c:pt idx="596">
                  <c:v>103.97</c:v>
                </c:pt>
                <c:pt idx="597">
                  <c:v>103.93</c:v>
                </c:pt>
                <c:pt idx="598">
                  <c:v>103.91</c:v>
                </c:pt>
                <c:pt idx="599">
                  <c:v>103.91</c:v>
                </c:pt>
                <c:pt idx="600">
                  <c:v>103.89</c:v>
                </c:pt>
                <c:pt idx="601">
                  <c:v>103.87</c:v>
                </c:pt>
                <c:pt idx="602">
                  <c:v>103.84</c:v>
                </c:pt>
                <c:pt idx="603">
                  <c:v>103.8</c:v>
                </c:pt>
                <c:pt idx="604">
                  <c:v>103.75</c:v>
                </c:pt>
                <c:pt idx="605">
                  <c:v>103.7</c:v>
                </c:pt>
                <c:pt idx="606">
                  <c:v>103.65</c:v>
                </c:pt>
                <c:pt idx="607">
                  <c:v>103.6</c:v>
                </c:pt>
                <c:pt idx="608">
                  <c:v>103.57</c:v>
                </c:pt>
                <c:pt idx="609">
                  <c:v>103.55</c:v>
                </c:pt>
                <c:pt idx="610">
                  <c:v>103.54</c:v>
                </c:pt>
                <c:pt idx="611">
                  <c:v>103.54</c:v>
                </c:pt>
                <c:pt idx="612">
                  <c:v>103.54</c:v>
                </c:pt>
                <c:pt idx="613">
                  <c:v>103.54</c:v>
                </c:pt>
                <c:pt idx="614">
                  <c:v>103.54</c:v>
                </c:pt>
                <c:pt idx="615">
                  <c:v>103.53</c:v>
                </c:pt>
                <c:pt idx="616">
                  <c:v>103.52</c:v>
                </c:pt>
                <c:pt idx="617">
                  <c:v>103.51</c:v>
                </c:pt>
                <c:pt idx="618">
                  <c:v>103.5</c:v>
                </c:pt>
                <c:pt idx="619">
                  <c:v>103.5</c:v>
                </c:pt>
                <c:pt idx="620">
                  <c:v>103.5</c:v>
                </c:pt>
                <c:pt idx="621">
                  <c:v>103.52</c:v>
                </c:pt>
                <c:pt idx="622">
                  <c:v>103.54</c:v>
                </c:pt>
                <c:pt idx="623">
                  <c:v>103.56</c:v>
                </c:pt>
                <c:pt idx="624">
                  <c:v>103.57</c:v>
                </c:pt>
                <c:pt idx="625">
                  <c:v>103.57</c:v>
                </c:pt>
                <c:pt idx="626">
                  <c:v>103.55</c:v>
                </c:pt>
                <c:pt idx="627">
                  <c:v>103.54</c:v>
                </c:pt>
                <c:pt idx="628">
                  <c:v>103.54</c:v>
                </c:pt>
                <c:pt idx="629">
                  <c:v>103.55</c:v>
                </c:pt>
                <c:pt idx="630">
                  <c:v>103.58</c:v>
                </c:pt>
                <c:pt idx="631">
                  <c:v>103.63</c:v>
                </c:pt>
                <c:pt idx="632">
                  <c:v>103.68</c:v>
                </c:pt>
                <c:pt idx="633">
                  <c:v>103.71</c:v>
                </c:pt>
                <c:pt idx="634">
                  <c:v>103.73</c:v>
                </c:pt>
                <c:pt idx="635">
                  <c:v>103.72</c:v>
                </c:pt>
                <c:pt idx="636">
                  <c:v>103.72</c:v>
                </c:pt>
                <c:pt idx="637">
                  <c:v>103.72</c:v>
                </c:pt>
                <c:pt idx="638">
                  <c:v>103.72</c:v>
                </c:pt>
                <c:pt idx="639">
                  <c:v>103.71</c:v>
                </c:pt>
                <c:pt idx="640">
                  <c:v>103.7</c:v>
                </c:pt>
                <c:pt idx="641">
                  <c:v>103.7</c:v>
                </c:pt>
                <c:pt idx="642">
                  <c:v>103.72</c:v>
                </c:pt>
                <c:pt idx="643">
                  <c:v>103.74</c:v>
                </c:pt>
                <c:pt idx="644">
                  <c:v>103.76</c:v>
                </c:pt>
                <c:pt idx="645">
                  <c:v>103.78</c:v>
                </c:pt>
                <c:pt idx="646">
                  <c:v>103.77</c:v>
                </c:pt>
                <c:pt idx="647">
                  <c:v>103.76</c:v>
                </c:pt>
                <c:pt idx="648">
                  <c:v>103.74</c:v>
                </c:pt>
                <c:pt idx="649">
                  <c:v>103.74</c:v>
                </c:pt>
                <c:pt idx="650">
                  <c:v>103.77</c:v>
                </c:pt>
                <c:pt idx="651">
                  <c:v>103.82</c:v>
                </c:pt>
                <c:pt idx="652">
                  <c:v>103.88</c:v>
                </c:pt>
                <c:pt idx="653">
                  <c:v>103.93</c:v>
                </c:pt>
                <c:pt idx="654">
                  <c:v>103.95</c:v>
                </c:pt>
                <c:pt idx="655">
                  <c:v>103.96</c:v>
                </c:pt>
                <c:pt idx="656">
                  <c:v>103.95</c:v>
                </c:pt>
                <c:pt idx="657">
                  <c:v>103.94</c:v>
                </c:pt>
                <c:pt idx="658">
                  <c:v>103.96</c:v>
                </c:pt>
                <c:pt idx="659">
                  <c:v>104.01</c:v>
                </c:pt>
                <c:pt idx="660">
                  <c:v>104.08</c:v>
                </c:pt>
                <c:pt idx="661">
                  <c:v>104.13</c:v>
                </c:pt>
                <c:pt idx="662">
                  <c:v>104.16</c:v>
                </c:pt>
                <c:pt idx="663">
                  <c:v>104.18</c:v>
                </c:pt>
                <c:pt idx="664">
                  <c:v>104.21</c:v>
                </c:pt>
                <c:pt idx="665">
                  <c:v>104.24</c:v>
                </c:pt>
                <c:pt idx="666">
                  <c:v>104.26</c:v>
                </c:pt>
                <c:pt idx="667">
                  <c:v>104.26</c:v>
                </c:pt>
                <c:pt idx="668">
                  <c:v>104.25</c:v>
                </c:pt>
                <c:pt idx="669">
                  <c:v>104.24</c:v>
                </c:pt>
                <c:pt idx="670">
                  <c:v>104.26</c:v>
                </c:pt>
                <c:pt idx="671">
                  <c:v>104.31</c:v>
                </c:pt>
                <c:pt idx="672">
                  <c:v>104.37</c:v>
                </c:pt>
                <c:pt idx="673">
                  <c:v>104.43</c:v>
                </c:pt>
                <c:pt idx="674">
                  <c:v>104.48</c:v>
                </c:pt>
                <c:pt idx="675">
                  <c:v>104.51</c:v>
                </c:pt>
                <c:pt idx="676">
                  <c:v>104.53</c:v>
                </c:pt>
                <c:pt idx="677">
                  <c:v>104.56</c:v>
                </c:pt>
                <c:pt idx="678">
                  <c:v>104.62</c:v>
                </c:pt>
                <c:pt idx="679">
                  <c:v>104.68</c:v>
                </c:pt>
                <c:pt idx="680">
                  <c:v>104.73</c:v>
                </c:pt>
                <c:pt idx="681">
                  <c:v>104.76</c:v>
                </c:pt>
                <c:pt idx="682">
                  <c:v>104.78</c:v>
                </c:pt>
                <c:pt idx="683">
                  <c:v>104.8</c:v>
                </c:pt>
                <c:pt idx="684">
                  <c:v>104.82</c:v>
                </c:pt>
                <c:pt idx="685">
                  <c:v>104.85</c:v>
                </c:pt>
                <c:pt idx="686">
                  <c:v>104.87</c:v>
                </c:pt>
                <c:pt idx="687">
                  <c:v>104.89</c:v>
                </c:pt>
                <c:pt idx="688">
                  <c:v>104.89</c:v>
                </c:pt>
                <c:pt idx="689">
                  <c:v>104.9</c:v>
                </c:pt>
                <c:pt idx="690">
                  <c:v>104.91</c:v>
                </c:pt>
                <c:pt idx="691">
                  <c:v>104.94</c:v>
                </c:pt>
                <c:pt idx="692">
                  <c:v>104.98</c:v>
                </c:pt>
                <c:pt idx="693">
                  <c:v>105.02</c:v>
                </c:pt>
                <c:pt idx="694">
                  <c:v>105.05</c:v>
                </c:pt>
                <c:pt idx="695">
                  <c:v>105.07</c:v>
                </c:pt>
                <c:pt idx="696">
                  <c:v>105.11</c:v>
                </c:pt>
                <c:pt idx="697">
                  <c:v>105.17</c:v>
                </c:pt>
                <c:pt idx="698">
                  <c:v>105.23</c:v>
                </c:pt>
                <c:pt idx="699">
                  <c:v>105.28</c:v>
                </c:pt>
                <c:pt idx="700">
                  <c:v>105.34</c:v>
                </c:pt>
                <c:pt idx="701">
                  <c:v>105.38</c:v>
                </c:pt>
                <c:pt idx="702">
                  <c:v>105.43</c:v>
                </c:pt>
                <c:pt idx="703">
                  <c:v>105.46</c:v>
                </c:pt>
                <c:pt idx="704">
                  <c:v>105.5</c:v>
                </c:pt>
                <c:pt idx="705">
                  <c:v>105.56</c:v>
                </c:pt>
                <c:pt idx="706">
                  <c:v>105.63</c:v>
                </c:pt>
                <c:pt idx="707">
                  <c:v>105.7</c:v>
                </c:pt>
                <c:pt idx="708">
                  <c:v>105.75</c:v>
                </c:pt>
                <c:pt idx="709">
                  <c:v>105.77</c:v>
                </c:pt>
                <c:pt idx="710">
                  <c:v>105.77</c:v>
                </c:pt>
                <c:pt idx="711">
                  <c:v>105.77</c:v>
                </c:pt>
                <c:pt idx="712">
                  <c:v>105.78</c:v>
                </c:pt>
                <c:pt idx="713">
                  <c:v>105.82</c:v>
                </c:pt>
                <c:pt idx="714">
                  <c:v>105.89</c:v>
                </c:pt>
                <c:pt idx="715">
                  <c:v>105.97</c:v>
                </c:pt>
                <c:pt idx="716">
                  <c:v>106.03</c:v>
                </c:pt>
                <c:pt idx="717">
                  <c:v>106.07</c:v>
                </c:pt>
                <c:pt idx="718">
                  <c:v>106.09</c:v>
                </c:pt>
                <c:pt idx="719">
                  <c:v>106.1</c:v>
                </c:pt>
                <c:pt idx="720">
                  <c:v>106.12</c:v>
                </c:pt>
                <c:pt idx="721">
                  <c:v>106.17</c:v>
                </c:pt>
                <c:pt idx="722">
                  <c:v>106.23</c:v>
                </c:pt>
                <c:pt idx="723">
                  <c:v>106.31</c:v>
                </c:pt>
                <c:pt idx="724">
                  <c:v>106.39</c:v>
                </c:pt>
                <c:pt idx="725">
                  <c:v>106.45</c:v>
                </c:pt>
                <c:pt idx="726">
                  <c:v>106.5</c:v>
                </c:pt>
                <c:pt idx="727">
                  <c:v>106.55</c:v>
                </c:pt>
                <c:pt idx="728">
                  <c:v>106.59</c:v>
                </c:pt>
                <c:pt idx="729">
                  <c:v>106.64</c:v>
                </c:pt>
                <c:pt idx="730">
                  <c:v>106.67</c:v>
                </c:pt>
                <c:pt idx="731">
                  <c:v>106.71</c:v>
                </c:pt>
                <c:pt idx="732">
                  <c:v>106.76</c:v>
                </c:pt>
                <c:pt idx="733">
                  <c:v>106.83</c:v>
                </c:pt>
                <c:pt idx="734">
                  <c:v>106.92</c:v>
                </c:pt>
                <c:pt idx="735">
                  <c:v>107.02</c:v>
                </c:pt>
                <c:pt idx="736">
                  <c:v>107.1</c:v>
                </c:pt>
                <c:pt idx="737">
                  <c:v>107.17</c:v>
                </c:pt>
                <c:pt idx="738">
                  <c:v>107.23</c:v>
                </c:pt>
                <c:pt idx="739">
                  <c:v>107.29</c:v>
                </c:pt>
                <c:pt idx="740">
                  <c:v>107.36</c:v>
                </c:pt>
                <c:pt idx="741">
                  <c:v>107.43</c:v>
                </c:pt>
                <c:pt idx="742">
                  <c:v>107.5</c:v>
                </c:pt>
                <c:pt idx="743">
                  <c:v>107.57</c:v>
                </c:pt>
                <c:pt idx="744">
                  <c:v>107.65</c:v>
                </c:pt>
                <c:pt idx="745">
                  <c:v>107.72</c:v>
                </c:pt>
                <c:pt idx="746">
                  <c:v>107.77</c:v>
                </c:pt>
                <c:pt idx="747">
                  <c:v>107.8</c:v>
                </c:pt>
                <c:pt idx="748">
                  <c:v>107.83</c:v>
                </c:pt>
                <c:pt idx="749">
                  <c:v>107.88</c:v>
                </c:pt>
                <c:pt idx="750">
                  <c:v>107.95</c:v>
                </c:pt>
                <c:pt idx="751">
                  <c:v>108.04</c:v>
                </c:pt>
                <c:pt idx="752">
                  <c:v>108.13</c:v>
                </c:pt>
                <c:pt idx="753">
                  <c:v>108.22</c:v>
                </c:pt>
                <c:pt idx="754">
                  <c:v>108.29</c:v>
                </c:pt>
                <c:pt idx="755">
                  <c:v>108.34</c:v>
                </c:pt>
                <c:pt idx="756">
                  <c:v>108.38</c:v>
                </c:pt>
                <c:pt idx="757">
                  <c:v>108.42</c:v>
                </c:pt>
                <c:pt idx="758">
                  <c:v>108.48</c:v>
                </c:pt>
                <c:pt idx="759">
                  <c:v>108.56</c:v>
                </c:pt>
                <c:pt idx="760">
                  <c:v>108.65</c:v>
                </c:pt>
                <c:pt idx="761">
                  <c:v>108.74</c:v>
                </c:pt>
                <c:pt idx="762">
                  <c:v>108.84</c:v>
                </c:pt>
                <c:pt idx="763">
                  <c:v>108.94</c:v>
                </c:pt>
                <c:pt idx="764">
                  <c:v>109.05</c:v>
                </c:pt>
                <c:pt idx="765">
                  <c:v>109.15</c:v>
                </c:pt>
                <c:pt idx="766">
                  <c:v>109.23</c:v>
                </c:pt>
                <c:pt idx="767">
                  <c:v>109.31</c:v>
                </c:pt>
                <c:pt idx="768">
                  <c:v>109.37</c:v>
                </c:pt>
                <c:pt idx="769">
                  <c:v>109.45</c:v>
                </c:pt>
                <c:pt idx="770">
                  <c:v>109.54</c:v>
                </c:pt>
                <c:pt idx="771">
                  <c:v>109.63</c:v>
                </c:pt>
                <c:pt idx="772">
                  <c:v>109.73</c:v>
                </c:pt>
                <c:pt idx="773">
                  <c:v>109.82</c:v>
                </c:pt>
                <c:pt idx="774">
                  <c:v>109.92</c:v>
                </c:pt>
                <c:pt idx="775">
                  <c:v>110.04</c:v>
                </c:pt>
                <c:pt idx="776">
                  <c:v>110.16</c:v>
                </c:pt>
                <c:pt idx="777">
                  <c:v>110.28</c:v>
                </c:pt>
                <c:pt idx="778">
                  <c:v>110.39</c:v>
                </c:pt>
                <c:pt idx="779">
                  <c:v>110.47</c:v>
                </c:pt>
                <c:pt idx="780">
                  <c:v>110.54</c:v>
                </c:pt>
                <c:pt idx="781">
                  <c:v>110.6</c:v>
                </c:pt>
                <c:pt idx="782">
                  <c:v>110.67</c:v>
                </c:pt>
                <c:pt idx="783">
                  <c:v>110.76</c:v>
                </c:pt>
                <c:pt idx="784">
                  <c:v>110.86</c:v>
                </c:pt>
                <c:pt idx="785">
                  <c:v>110.96</c:v>
                </c:pt>
                <c:pt idx="786">
                  <c:v>111.05</c:v>
                </c:pt>
                <c:pt idx="787">
                  <c:v>111.16</c:v>
                </c:pt>
                <c:pt idx="788">
                  <c:v>111.28</c:v>
                </c:pt>
                <c:pt idx="789">
                  <c:v>111.4</c:v>
                </c:pt>
                <c:pt idx="790">
                  <c:v>111.51</c:v>
                </c:pt>
                <c:pt idx="791">
                  <c:v>111.61</c:v>
                </c:pt>
                <c:pt idx="792">
                  <c:v>111.71</c:v>
                </c:pt>
                <c:pt idx="793">
                  <c:v>111.82</c:v>
                </c:pt>
                <c:pt idx="794">
                  <c:v>111.94</c:v>
                </c:pt>
                <c:pt idx="795">
                  <c:v>112.04</c:v>
                </c:pt>
                <c:pt idx="796">
                  <c:v>112.12</c:v>
                </c:pt>
                <c:pt idx="797">
                  <c:v>112.19</c:v>
                </c:pt>
                <c:pt idx="798">
                  <c:v>112.26</c:v>
                </c:pt>
                <c:pt idx="799">
                  <c:v>112.32</c:v>
                </c:pt>
                <c:pt idx="800">
                  <c:v>112.4</c:v>
                </c:pt>
                <c:pt idx="801">
                  <c:v>112.49</c:v>
                </c:pt>
                <c:pt idx="802">
                  <c:v>112.59</c:v>
                </c:pt>
                <c:pt idx="803">
                  <c:v>112.7</c:v>
                </c:pt>
                <c:pt idx="804">
                  <c:v>112.81</c:v>
                </c:pt>
                <c:pt idx="805">
                  <c:v>112.93</c:v>
                </c:pt>
                <c:pt idx="806">
                  <c:v>113.04</c:v>
                </c:pt>
                <c:pt idx="807">
                  <c:v>113.15</c:v>
                </c:pt>
                <c:pt idx="808">
                  <c:v>113.25</c:v>
                </c:pt>
                <c:pt idx="809">
                  <c:v>113.36</c:v>
                </c:pt>
                <c:pt idx="810">
                  <c:v>113.46</c:v>
                </c:pt>
                <c:pt idx="811">
                  <c:v>113.56</c:v>
                </c:pt>
                <c:pt idx="812">
                  <c:v>113.65</c:v>
                </c:pt>
                <c:pt idx="813">
                  <c:v>113.76</c:v>
                </c:pt>
                <c:pt idx="814">
                  <c:v>113.87</c:v>
                </c:pt>
                <c:pt idx="815">
                  <c:v>113.98</c:v>
                </c:pt>
                <c:pt idx="816">
                  <c:v>114.07</c:v>
                </c:pt>
                <c:pt idx="817">
                  <c:v>114.17</c:v>
                </c:pt>
                <c:pt idx="818">
                  <c:v>114.27</c:v>
                </c:pt>
                <c:pt idx="819">
                  <c:v>114.37</c:v>
                </c:pt>
                <c:pt idx="820">
                  <c:v>114.45</c:v>
                </c:pt>
                <c:pt idx="821">
                  <c:v>114.53</c:v>
                </c:pt>
                <c:pt idx="822">
                  <c:v>114.6</c:v>
                </c:pt>
                <c:pt idx="823">
                  <c:v>114.69</c:v>
                </c:pt>
                <c:pt idx="824">
                  <c:v>114.8</c:v>
                </c:pt>
                <c:pt idx="825">
                  <c:v>114.92</c:v>
                </c:pt>
                <c:pt idx="826">
                  <c:v>115.04</c:v>
                </c:pt>
                <c:pt idx="827">
                  <c:v>115.16</c:v>
                </c:pt>
                <c:pt idx="828">
                  <c:v>115.28</c:v>
                </c:pt>
                <c:pt idx="829">
                  <c:v>115.38</c:v>
                </c:pt>
                <c:pt idx="830">
                  <c:v>115.47</c:v>
                </c:pt>
                <c:pt idx="831">
                  <c:v>115.55</c:v>
                </c:pt>
                <c:pt idx="832">
                  <c:v>115.63</c:v>
                </c:pt>
                <c:pt idx="833">
                  <c:v>115.71</c:v>
                </c:pt>
                <c:pt idx="834">
                  <c:v>115.79</c:v>
                </c:pt>
                <c:pt idx="835">
                  <c:v>115.87</c:v>
                </c:pt>
                <c:pt idx="836">
                  <c:v>115.97</c:v>
                </c:pt>
                <c:pt idx="837">
                  <c:v>116.08</c:v>
                </c:pt>
                <c:pt idx="838">
                  <c:v>116.18</c:v>
                </c:pt>
                <c:pt idx="839">
                  <c:v>116.26</c:v>
                </c:pt>
                <c:pt idx="840">
                  <c:v>116.34</c:v>
                </c:pt>
                <c:pt idx="841">
                  <c:v>116.42</c:v>
                </c:pt>
                <c:pt idx="842">
                  <c:v>116.51</c:v>
                </c:pt>
                <c:pt idx="843">
                  <c:v>116.6</c:v>
                </c:pt>
                <c:pt idx="844">
                  <c:v>116.68</c:v>
                </c:pt>
                <c:pt idx="845">
                  <c:v>116.76</c:v>
                </c:pt>
                <c:pt idx="846">
                  <c:v>116.84</c:v>
                </c:pt>
                <c:pt idx="847">
                  <c:v>116.91</c:v>
                </c:pt>
                <c:pt idx="848">
                  <c:v>116.98</c:v>
                </c:pt>
                <c:pt idx="849">
                  <c:v>117.06</c:v>
                </c:pt>
                <c:pt idx="850">
                  <c:v>117.15</c:v>
                </c:pt>
                <c:pt idx="851">
                  <c:v>117.25</c:v>
                </c:pt>
                <c:pt idx="852">
                  <c:v>117.34</c:v>
                </c:pt>
                <c:pt idx="853">
                  <c:v>117.43</c:v>
                </c:pt>
                <c:pt idx="854">
                  <c:v>117.54</c:v>
                </c:pt>
                <c:pt idx="855">
                  <c:v>117.63</c:v>
                </c:pt>
                <c:pt idx="856">
                  <c:v>117.72</c:v>
                </c:pt>
                <c:pt idx="857">
                  <c:v>117.77</c:v>
                </c:pt>
                <c:pt idx="858">
                  <c:v>117.81</c:v>
                </c:pt>
                <c:pt idx="859">
                  <c:v>117.84</c:v>
                </c:pt>
                <c:pt idx="860">
                  <c:v>117.89</c:v>
                </c:pt>
                <c:pt idx="861">
                  <c:v>117.96</c:v>
                </c:pt>
                <c:pt idx="862">
                  <c:v>118.07</c:v>
                </c:pt>
                <c:pt idx="863">
                  <c:v>118.2</c:v>
                </c:pt>
                <c:pt idx="864">
                  <c:v>118.32</c:v>
                </c:pt>
                <c:pt idx="865">
                  <c:v>118.41</c:v>
                </c:pt>
                <c:pt idx="866">
                  <c:v>118.46</c:v>
                </c:pt>
                <c:pt idx="867">
                  <c:v>118.48</c:v>
                </c:pt>
                <c:pt idx="868">
                  <c:v>118.51</c:v>
                </c:pt>
                <c:pt idx="869">
                  <c:v>118.57</c:v>
                </c:pt>
                <c:pt idx="870">
                  <c:v>118.67</c:v>
                </c:pt>
                <c:pt idx="871">
                  <c:v>118.76</c:v>
                </c:pt>
                <c:pt idx="872">
                  <c:v>118.85</c:v>
                </c:pt>
                <c:pt idx="873">
                  <c:v>118.9</c:v>
                </c:pt>
                <c:pt idx="874">
                  <c:v>118.95</c:v>
                </c:pt>
                <c:pt idx="875">
                  <c:v>119.01</c:v>
                </c:pt>
                <c:pt idx="876">
                  <c:v>119.08</c:v>
                </c:pt>
                <c:pt idx="877">
                  <c:v>119.14</c:v>
                </c:pt>
                <c:pt idx="878">
                  <c:v>119.19</c:v>
                </c:pt>
                <c:pt idx="879">
                  <c:v>119.23</c:v>
                </c:pt>
                <c:pt idx="880">
                  <c:v>119.27</c:v>
                </c:pt>
                <c:pt idx="881">
                  <c:v>119.32</c:v>
                </c:pt>
                <c:pt idx="882">
                  <c:v>119.38</c:v>
                </c:pt>
                <c:pt idx="883">
                  <c:v>119.43</c:v>
                </c:pt>
                <c:pt idx="884">
                  <c:v>119.5</c:v>
                </c:pt>
                <c:pt idx="885">
                  <c:v>119.57</c:v>
                </c:pt>
                <c:pt idx="886">
                  <c:v>119.66</c:v>
                </c:pt>
                <c:pt idx="887">
                  <c:v>119.73</c:v>
                </c:pt>
                <c:pt idx="888">
                  <c:v>119.8</c:v>
                </c:pt>
                <c:pt idx="889">
                  <c:v>119.85</c:v>
                </c:pt>
                <c:pt idx="890">
                  <c:v>119.89</c:v>
                </c:pt>
                <c:pt idx="891">
                  <c:v>119.92</c:v>
                </c:pt>
                <c:pt idx="892">
                  <c:v>119.95</c:v>
                </c:pt>
                <c:pt idx="893">
                  <c:v>119.98</c:v>
                </c:pt>
                <c:pt idx="894">
                  <c:v>120</c:v>
                </c:pt>
                <c:pt idx="895">
                  <c:v>120.03</c:v>
                </c:pt>
                <c:pt idx="896">
                  <c:v>120.06</c:v>
                </c:pt>
                <c:pt idx="897">
                  <c:v>120.11</c:v>
                </c:pt>
                <c:pt idx="898">
                  <c:v>120.17</c:v>
                </c:pt>
                <c:pt idx="899">
                  <c:v>120.25</c:v>
                </c:pt>
                <c:pt idx="900">
                  <c:v>120.33</c:v>
                </c:pt>
                <c:pt idx="901">
                  <c:v>120.41</c:v>
                </c:pt>
                <c:pt idx="902">
                  <c:v>120.5</c:v>
                </c:pt>
                <c:pt idx="903">
                  <c:v>120.58</c:v>
                </c:pt>
                <c:pt idx="904">
                  <c:v>120.64</c:v>
                </c:pt>
                <c:pt idx="905">
                  <c:v>120.68</c:v>
                </c:pt>
                <c:pt idx="906">
                  <c:v>120.71</c:v>
                </c:pt>
                <c:pt idx="907">
                  <c:v>120.73</c:v>
                </c:pt>
                <c:pt idx="908">
                  <c:v>120.75</c:v>
                </c:pt>
                <c:pt idx="909">
                  <c:v>120.79</c:v>
                </c:pt>
                <c:pt idx="910">
                  <c:v>120.84</c:v>
                </c:pt>
                <c:pt idx="911">
                  <c:v>120.89</c:v>
                </c:pt>
                <c:pt idx="912">
                  <c:v>120.94</c:v>
                </c:pt>
                <c:pt idx="913">
                  <c:v>121</c:v>
                </c:pt>
                <c:pt idx="914">
                  <c:v>121.06</c:v>
                </c:pt>
                <c:pt idx="915">
                  <c:v>121.12</c:v>
                </c:pt>
                <c:pt idx="916">
                  <c:v>121.17</c:v>
                </c:pt>
                <c:pt idx="917">
                  <c:v>121.19</c:v>
                </c:pt>
                <c:pt idx="918">
                  <c:v>121.2</c:v>
                </c:pt>
                <c:pt idx="919">
                  <c:v>121.19</c:v>
                </c:pt>
                <c:pt idx="920">
                  <c:v>121.18</c:v>
                </c:pt>
                <c:pt idx="921">
                  <c:v>121.19</c:v>
                </c:pt>
                <c:pt idx="922">
                  <c:v>121.22</c:v>
                </c:pt>
                <c:pt idx="923">
                  <c:v>121.28</c:v>
                </c:pt>
                <c:pt idx="924">
                  <c:v>121.34</c:v>
                </c:pt>
                <c:pt idx="925">
                  <c:v>121.39</c:v>
                </c:pt>
                <c:pt idx="926">
                  <c:v>121.44</c:v>
                </c:pt>
                <c:pt idx="927">
                  <c:v>121.48</c:v>
                </c:pt>
                <c:pt idx="928">
                  <c:v>121.52</c:v>
                </c:pt>
                <c:pt idx="929">
                  <c:v>121.57</c:v>
                </c:pt>
                <c:pt idx="930">
                  <c:v>121.61</c:v>
                </c:pt>
                <c:pt idx="931">
                  <c:v>121.64</c:v>
                </c:pt>
                <c:pt idx="932">
                  <c:v>121.66</c:v>
                </c:pt>
                <c:pt idx="933">
                  <c:v>121.68</c:v>
                </c:pt>
                <c:pt idx="934">
                  <c:v>121.69</c:v>
                </c:pt>
                <c:pt idx="935">
                  <c:v>121.71</c:v>
                </c:pt>
                <c:pt idx="936">
                  <c:v>121.74</c:v>
                </c:pt>
                <c:pt idx="937">
                  <c:v>121.78</c:v>
                </c:pt>
                <c:pt idx="938">
                  <c:v>121.81</c:v>
                </c:pt>
                <c:pt idx="939">
                  <c:v>121.82</c:v>
                </c:pt>
                <c:pt idx="940">
                  <c:v>121.82</c:v>
                </c:pt>
                <c:pt idx="941">
                  <c:v>121.83</c:v>
                </c:pt>
                <c:pt idx="942">
                  <c:v>121.87</c:v>
                </c:pt>
                <c:pt idx="943">
                  <c:v>121.91</c:v>
                </c:pt>
                <c:pt idx="944">
                  <c:v>121.94</c:v>
                </c:pt>
                <c:pt idx="945">
                  <c:v>121.95</c:v>
                </c:pt>
                <c:pt idx="946">
                  <c:v>121.95</c:v>
                </c:pt>
                <c:pt idx="947">
                  <c:v>121.94</c:v>
                </c:pt>
                <c:pt idx="948">
                  <c:v>121.92</c:v>
                </c:pt>
                <c:pt idx="949">
                  <c:v>121.92</c:v>
                </c:pt>
                <c:pt idx="950">
                  <c:v>121.93</c:v>
                </c:pt>
                <c:pt idx="951">
                  <c:v>121.94</c:v>
                </c:pt>
                <c:pt idx="952">
                  <c:v>121.95</c:v>
                </c:pt>
                <c:pt idx="953">
                  <c:v>121.95</c:v>
                </c:pt>
                <c:pt idx="954">
                  <c:v>121.94</c:v>
                </c:pt>
                <c:pt idx="955">
                  <c:v>121.92</c:v>
                </c:pt>
                <c:pt idx="956">
                  <c:v>121.89</c:v>
                </c:pt>
                <c:pt idx="957">
                  <c:v>121.85</c:v>
                </c:pt>
                <c:pt idx="958">
                  <c:v>121.82</c:v>
                </c:pt>
                <c:pt idx="959">
                  <c:v>121.79</c:v>
                </c:pt>
                <c:pt idx="960">
                  <c:v>121.77</c:v>
                </c:pt>
                <c:pt idx="961">
                  <c:v>121.74</c:v>
                </c:pt>
                <c:pt idx="962">
                  <c:v>121.69</c:v>
                </c:pt>
                <c:pt idx="963">
                  <c:v>121.63</c:v>
                </c:pt>
                <c:pt idx="964">
                  <c:v>121.58</c:v>
                </c:pt>
                <c:pt idx="965">
                  <c:v>121.56</c:v>
                </c:pt>
                <c:pt idx="966">
                  <c:v>121.54</c:v>
                </c:pt>
                <c:pt idx="967">
                  <c:v>121.52</c:v>
                </c:pt>
                <c:pt idx="968">
                  <c:v>121.47</c:v>
                </c:pt>
                <c:pt idx="969">
                  <c:v>121.39</c:v>
                </c:pt>
                <c:pt idx="970">
                  <c:v>121.29</c:v>
                </c:pt>
                <c:pt idx="971">
                  <c:v>121.17</c:v>
                </c:pt>
                <c:pt idx="972">
                  <c:v>121.05</c:v>
                </c:pt>
                <c:pt idx="973">
                  <c:v>120.95</c:v>
                </c:pt>
                <c:pt idx="974">
                  <c:v>120.86</c:v>
                </c:pt>
                <c:pt idx="975">
                  <c:v>120.8</c:v>
                </c:pt>
                <c:pt idx="976">
                  <c:v>120.73</c:v>
                </c:pt>
                <c:pt idx="977">
                  <c:v>120.64</c:v>
                </c:pt>
                <c:pt idx="978">
                  <c:v>120.52</c:v>
                </c:pt>
                <c:pt idx="979">
                  <c:v>120.37</c:v>
                </c:pt>
                <c:pt idx="980">
                  <c:v>120.2</c:v>
                </c:pt>
                <c:pt idx="981">
                  <c:v>120.02</c:v>
                </c:pt>
                <c:pt idx="982">
                  <c:v>119.84</c:v>
                </c:pt>
                <c:pt idx="983">
                  <c:v>119.66</c:v>
                </c:pt>
                <c:pt idx="984">
                  <c:v>119.48</c:v>
                </c:pt>
                <c:pt idx="985">
                  <c:v>119.28</c:v>
                </c:pt>
                <c:pt idx="986">
                  <c:v>119.07</c:v>
                </c:pt>
                <c:pt idx="987">
                  <c:v>118.86</c:v>
                </c:pt>
                <c:pt idx="988">
                  <c:v>118.65</c:v>
                </c:pt>
                <c:pt idx="989">
                  <c:v>118.44</c:v>
                </c:pt>
                <c:pt idx="990">
                  <c:v>118.22</c:v>
                </c:pt>
                <c:pt idx="991">
                  <c:v>117.99</c:v>
                </c:pt>
                <c:pt idx="992">
                  <c:v>117.77</c:v>
                </c:pt>
                <c:pt idx="993">
                  <c:v>117.56</c:v>
                </c:pt>
                <c:pt idx="994">
                  <c:v>117.34</c:v>
                </c:pt>
                <c:pt idx="995">
                  <c:v>117.08</c:v>
                </c:pt>
                <c:pt idx="996">
                  <c:v>116.78</c:v>
                </c:pt>
                <c:pt idx="997">
                  <c:v>116.44</c:v>
                </c:pt>
                <c:pt idx="998">
                  <c:v>116.13</c:v>
                </c:pt>
                <c:pt idx="999">
                  <c:v>115.84</c:v>
                </c:pt>
                <c:pt idx="1000">
                  <c:v>115.59</c:v>
                </c:pt>
                <c:pt idx="1001">
                  <c:v>115.35</c:v>
                </c:pt>
                <c:pt idx="1002">
                  <c:v>115.14</c:v>
                </c:pt>
                <c:pt idx="1003">
                  <c:v>114.96</c:v>
                </c:pt>
                <c:pt idx="1004">
                  <c:v>114.79</c:v>
                </c:pt>
                <c:pt idx="1005">
                  <c:v>114.6</c:v>
                </c:pt>
                <c:pt idx="1006">
                  <c:v>114.39</c:v>
                </c:pt>
                <c:pt idx="1007">
                  <c:v>114.16</c:v>
                </c:pt>
                <c:pt idx="1008">
                  <c:v>113.95</c:v>
                </c:pt>
                <c:pt idx="1009">
                  <c:v>113.76</c:v>
                </c:pt>
                <c:pt idx="1010">
                  <c:v>113.58</c:v>
                </c:pt>
                <c:pt idx="1011">
                  <c:v>113.37</c:v>
                </c:pt>
                <c:pt idx="1012">
                  <c:v>113.14</c:v>
                </c:pt>
                <c:pt idx="1013">
                  <c:v>112.88</c:v>
                </c:pt>
                <c:pt idx="1014">
                  <c:v>112.61</c:v>
                </c:pt>
                <c:pt idx="1015">
                  <c:v>112.34</c:v>
                </c:pt>
                <c:pt idx="1016">
                  <c:v>112.08</c:v>
                </c:pt>
                <c:pt idx="1017">
                  <c:v>111.79</c:v>
                </c:pt>
                <c:pt idx="1018">
                  <c:v>111.48</c:v>
                </c:pt>
                <c:pt idx="1019">
                  <c:v>111.14</c:v>
                </c:pt>
                <c:pt idx="1020">
                  <c:v>110.8</c:v>
                </c:pt>
                <c:pt idx="1021">
                  <c:v>110.46</c:v>
                </c:pt>
                <c:pt idx="1022">
                  <c:v>110.11</c:v>
                </c:pt>
                <c:pt idx="1023">
                  <c:v>109.75</c:v>
                </c:pt>
                <c:pt idx="1024">
                  <c:v>109.36</c:v>
                </c:pt>
                <c:pt idx="1025">
                  <c:v>108.96</c:v>
                </c:pt>
                <c:pt idx="1026">
                  <c:v>108.56</c:v>
                </c:pt>
                <c:pt idx="1027">
                  <c:v>108.17</c:v>
                </c:pt>
                <c:pt idx="1028">
                  <c:v>107.79</c:v>
                </c:pt>
                <c:pt idx="1029">
                  <c:v>107.42</c:v>
                </c:pt>
                <c:pt idx="1030">
                  <c:v>107.07</c:v>
                </c:pt>
                <c:pt idx="1031">
                  <c:v>106.77</c:v>
                </c:pt>
                <c:pt idx="1032">
                  <c:v>106.54</c:v>
                </c:pt>
                <c:pt idx="1033">
                  <c:v>106.37</c:v>
                </c:pt>
                <c:pt idx="1034">
                  <c:v>106.25</c:v>
                </c:pt>
                <c:pt idx="1035">
                  <c:v>106.13</c:v>
                </c:pt>
                <c:pt idx="1036">
                  <c:v>106.02</c:v>
                </c:pt>
                <c:pt idx="1037">
                  <c:v>105.93</c:v>
                </c:pt>
                <c:pt idx="1038">
                  <c:v>105.86</c:v>
                </c:pt>
                <c:pt idx="1039">
                  <c:v>105.81</c:v>
                </c:pt>
                <c:pt idx="1040">
                  <c:v>105.76</c:v>
                </c:pt>
                <c:pt idx="1041">
                  <c:v>105.71</c:v>
                </c:pt>
                <c:pt idx="1042">
                  <c:v>105.66</c:v>
                </c:pt>
                <c:pt idx="1043">
                  <c:v>105.63</c:v>
                </c:pt>
                <c:pt idx="1044">
                  <c:v>105.63</c:v>
                </c:pt>
                <c:pt idx="1045">
                  <c:v>105.66</c:v>
                </c:pt>
                <c:pt idx="1046">
                  <c:v>105.67</c:v>
                </c:pt>
                <c:pt idx="1047">
                  <c:v>105.66</c:v>
                </c:pt>
                <c:pt idx="1048">
                  <c:v>105.65</c:v>
                </c:pt>
                <c:pt idx="1049">
                  <c:v>105.64</c:v>
                </c:pt>
                <c:pt idx="1050">
                  <c:v>105.65</c:v>
                </c:pt>
                <c:pt idx="1051">
                  <c:v>105.67</c:v>
                </c:pt>
                <c:pt idx="1052">
                  <c:v>105.68</c:v>
                </c:pt>
                <c:pt idx="1053">
                  <c:v>105.68</c:v>
                </c:pt>
                <c:pt idx="1054">
                  <c:v>105.68</c:v>
                </c:pt>
                <c:pt idx="1055">
                  <c:v>105.7</c:v>
                </c:pt>
                <c:pt idx="1056">
                  <c:v>105.72</c:v>
                </c:pt>
                <c:pt idx="1057">
                  <c:v>105.75</c:v>
                </c:pt>
                <c:pt idx="1058">
                  <c:v>105.75</c:v>
                </c:pt>
                <c:pt idx="1059">
                  <c:v>105.73</c:v>
                </c:pt>
                <c:pt idx="1060">
                  <c:v>105.69</c:v>
                </c:pt>
                <c:pt idx="1061">
                  <c:v>105.67</c:v>
                </c:pt>
                <c:pt idx="1062">
                  <c:v>105.68</c:v>
                </c:pt>
                <c:pt idx="1063">
                  <c:v>105.73</c:v>
                </c:pt>
                <c:pt idx="1064">
                  <c:v>105.79</c:v>
                </c:pt>
                <c:pt idx="1065">
                  <c:v>105.83</c:v>
                </c:pt>
                <c:pt idx="1066">
                  <c:v>105.85</c:v>
                </c:pt>
                <c:pt idx="1067">
                  <c:v>105.86</c:v>
                </c:pt>
                <c:pt idx="1068">
                  <c:v>105.9</c:v>
                </c:pt>
                <c:pt idx="1069">
                  <c:v>105.97</c:v>
                </c:pt>
                <c:pt idx="1070">
                  <c:v>106.05</c:v>
                </c:pt>
                <c:pt idx="1071">
                  <c:v>106.15</c:v>
                </c:pt>
                <c:pt idx="1072">
                  <c:v>106.25</c:v>
                </c:pt>
                <c:pt idx="1073">
                  <c:v>106.37</c:v>
                </c:pt>
                <c:pt idx="1074">
                  <c:v>106.51</c:v>
                </c:pt>
                <c:pt idx="1075">
                  <c:v>106.69</c:v>
                </c:pt>
                <c:pt idx="1076">
                  <c:v>106.9</c:v>
                </c:pt>
                <c:pt idx="1077">
                  <c:v>107.15</c:v>
                </c:pt>
                <c:pt idx="1078">
                  <c:v>107.43</c:v>
                </c:pt>
                <c:pt idx="1079">
                  <c:v>107.75</c:v>
                </c:pt>
                <c:pt idx="1080">
                  <c:v>108.07</c:v>
                </c:pt>
                <c:pt idx="1081">
                  <c:v>108.4</c:v>
                </c:pt>
                <c:pt idx="1082">
                  <c:v>108.71</c:v>
                </c:pt>
                <c:pt idx="1083">
                  <c:v>109.01</c:v>
                </c:pt>
                <c:pt idx="1084">
                  <c:v>109.31</c:v>
                </c:pt>
                <c:pt idx="1085">
                  <c:v>109.61</c:v>
                </c:pt>
                <c:pt idx="1086">
                  <c:v>109.94</c:v>
                </c:pt>
                <c:pt idx="1087">
                  <c:v>110.26</c:v>
                </c:pt>
                <c:pt idx="1088">
                  <c:v>110.56</c:v>
                </c:pt>
                <c:pt idx="1089">
                  <c:v>110.81</c:v>
                </c:pt>
                <c:pt idx="1090">
                  <c:v>111.03</c:v>
                </c:pt>
                <c:pt idx="1091">
                  <c:v>111.23</c:v>
                </c:pt>
                <c:pt idx="1092">
                  <c:v>111.44</c:v>
                </c:pt>
                <c:pt idx="1093">
                  <c:v>111.63</c:v>
                </c:pt>
                <c:pt idx="1094">
                  <c:v>111.81</c:v>
                </c:pt>
                <c:pt idx="1095">
                  <c:v>111.95</c:v>
                </c:pt>
                <c:pt idx="1096">
                  <c:v>112.06</c:v>
                </c:pt>
                <c:pt idx="1097">
                  <c:v>112.14</c:v>
                </c:pt>
                <c:pt idx="1098">
                  <c:v>112.18</c:v>
                </c:pt>
                <c:pt idx="1099">
                  <c:v>112.2</c:v>
                </c:pt>
                <c:pt idx="1100">
                  <c:v>112.22</c:v>
                </c:pt>
                <c:pt idx="1101">
                  <c:v>112.24</c:v>
                </c:pt>
                <c:pt idx="1102">
                  <c:v>112.25</c:v>
                </c:pt>
                <c:pt idx="1103">
                  <c:v>112.24</c:v>
                </c:pt>
                <c:pt idx="1104">
                  <c:v>112.2</c:v>
                </c:pt>
                <c:pt idx="1105">
                  <c:v>112.13</c:v>
                </c:pt>
                <c:pt idx="1106">
                  <c:v>112.07</c:v>
                </c:pt>
                <c:pt idx="1107">
                  <c:v>112.02</c:v>
                </c:pt>
                <c:pt idx="1108">
                  <c:v>111.99</c:v>
                </c:pt>
                <c:pt idx="1109">
                  <c:v>111.97</c:v>
                </c:pt>
                <c:pt idx="1110">
                  <c:v>111.93</c:v>
                </c:pt>
                <c:pt idx="1111">
                  <c:v>111.89</c:v>
                </c:pt>
                <c:pt idx="1112">
                  <c:v>111.84</c:v>
                </c:pt>
                <c:pt idx="1113">
                  <c:v>111.82</c:v>
                </c:pt>
                <c:pt idx="1114">
                  <c:v>111.82</c:v>
                </c:pt>
                <c:pt idx="1115">
                  <c:v>111.85</c:v>
                </c:pt>
                <c:pt idx="1116">
                  <c:v>111.88</c:v>
                </c:pt>
                <c:pt idx="1117">
                  <c:v>111.91</c:v>
                </c:pt>
                <c:pt idx="1118">
                  <c:v>111.95</c:v>
                </c:pt>
                <c:pt idx="1119">
                  <c:v>112</c:v>
                </c:pt>
                <c:pt idx="1120">
                  <c:v>112.08</c:v>
                </c:pt>
                <c:pt idx="1121">
                  <c:v>112.17</c:v>
                </c:pt>
                <c:pt idx="1122">
                  <c:v>112.28</c:v>
                </c:pt>
                <c:pt idx="1123">
                  <c:v>112.4</c:v>
                </c:pt>
                <c:pt idx="1124">
                  <c:v>112.53</c:v>
                </c:pt>
                <c:pt idx="1125">
                  <c:v>112.69</c:v>
                </c:pt>
                <c:pt idx="1126">
                  <c:v>112.86</c:v>
                </c:pt>
                <c:pt idx="1127">
                  <c:v>113.01</c:v>
                </c:pt>
                <c:pt idx="1128">
                  <c:v>113.17</c:v>
                </c:pt>
                <c:pt idx="1129">
                  <c:v>113.34</c:v>
                </c:pt>
                <c:pt idx="1130">
                  <c:v>113.53</c:v>
                </c:pt>
                <c:pt idx="1131">
                  <c:v>113.73</c:v>
                </c:pt>
                <c:pt idx="1132">
                  <c:v>113.93</c:v>
                </c:pt>
                <c:pt idx="1133">
                  <c:v>114.15</c:v>
                </c:pt>
                <c:pt idx="1134">
                  <c:v>114.36</c:v>
                </c:pt>
                <c:pt idx="1135">
                  <c:v>114.57</c:v>
                </c:pt>
                <c:pt idx="1136">
                  <c:v>114.75</c:v>
                </c:pt>
                <c:pt idx="1137">
                  <c:v>114.92</c:v>
                </c:pt>
                <c:pt idx="1138">
                  <c:v>115.08</c:v>
                </c:pt>
                <c:pt idx="1139">
                  <c:v>115.22</c:v>
                </c:pt>
                <c:pt idx="1140">
                  <c:v>115.35</c:v>
                </c:pt>
                <c:pt idx="1141">
                  <c:v>115.48</c:v>
                </c:pt>
                <c:pt idx="1142">
                  <c:v>115.63</c:v>
                </c:pt>
                <c:pt idx="1143">
                  <c:v>115.79</c:v>
                </c:pt>
                <c:pt idx="1144">
                  <c:v>115.94</c:v>
                </c:pt>
                <c:pt idx="1145">
                  <c:v>116.08</c:v>
                </c:pt>
                <c:pt idx="1146">
                  <c:v>116.23</c:v>
                </c:pt>
                <c:pt idx="1147">
                  <c:v>116.39</c:v>
                </c:pt>
                <c:pt idx="1148">
                  <c:v>116.58</c:v>
                </c:pt>
                <c:pt idx="1149">
                  <c:v>116.77</c:v>
                </c:pt>
                <c:pt idx="1150">
                  <c:v>116.96</c:v>
                </c:pt>
                <c:pt idx="1151">
                  <c:v>117.15</c:v>
                </c:pt>
                <c:pt idx="1152">
                  <c:v>117.36</c:v>
                </c:pt>
                <c:pt idx="1153">
                  <c:v>117.57</c:v>
                </c:pt>
                <c:pt idx="1154">
                  <c:v>117.79</c:v>
                </c:pt>
                <c:pt idx="1155">
                  <c:v>117.98</c:v>
                </c:pt>
                <c:pt idx="1156">
                  <c:v>118.15</c:v>
                </c:pt>
                <c:pt idx="1157">
                  <c:v>118.32</c:v>
                </c:pt>
                <c:pt idx="1158">
                  <c:v>118.5</c:v>
                </c:pt>
                <c:pt idx="1159">
                  <c:v>118.67</c:v>
                </c:pt>
                <c:pt idx="1160">
                  <c:v>118.84</c:v>
                </c:pt>
                <c:pt idx="1161">
                  <c:v>118.98</c:v>
                </c:pt>
                <c:pt idx="1162">
                  <c:v>119.11</c:v>
                </c:pt>
                <c:pt idx="1163">
                  <c:v>119.25</c:v>
                </c:pt>
                <c:pt idx="1164">
                  <c:v>119.4</c:v>
                </c:pt>
                <c:pt idx="1165">
                  <c:v>119.54</c:v>
                </c:pt>
                <c:pt idx="1166">
                  <c:v>119.67</c:v>
                </c:pt>
                <c:pt idx="1167">
                  <c:v>119.78</c:v>
                </c:pt>
                <c:pt idx="1168">
                  <c:v>119.88</c:v>
                </c:pt>
                <c:pt idx="1169">
                  <c:v>119.96</c:v>
                </c:pt>
                <c:pt idx="1170">
                  <c:v>120.04</c:v>
                </c:pt>
                <c:pt idx="1171">
                  <c:v>120.13</c:v>
                </c:pt>
                <c:pt idx="1172">
                  <c:v>120.22</c:v>
                </c:pt>
                <c:pt idx="1173">
                  <c:v>120.31</c:v>
                </c:pt>
                <c:pt idx="1174">
                  <c:v>120.4</c:v>
                </c:pt>
                <c:pt idx="1175">
                  <c:v>120.49</c:v>
                </c:pt>
                <c:pt idx="1176">
                  <c:v>120.57</c:v>
                </c:pt>
                <c:pt idx="1177">
                  <c:v>120.66</c:v>
                </c:pt>
                <c:pt idx="1178">
                  <c:v>120.76</c:v>
                </c:pt>
                <c:pt idx="1179">
                  <c:v>120.85</c:v>
                </c:pt>
                <c:pt idx="1180">
                  <c:v>120.93</c:v>
                </c:pt>
                <c:pt idx="1181">
                  <c:v>121</c:v>
                </c:pt>
                <c:pt idx="1182">
                  <c:v>121.07</c:v>
                </c:pt>
                <c:pt idx="1183">
                  <c:v>121.14</c:v>
                </c:pt>
                <c:pt idx="1184">
                  <c:v>121.21</c:v>
                </c:pt>
                <c:pt idx="1185">
                  <c:v>121.27</c:v>
                </c:pt>
                <c:pt idx="1186">
                  <c:v>121.34</c:v>
                </c:pt>
                <c:pt idx="1187">
                  <c:v>121.39</c:v>
                </c:pt>
                <c:pt idx="1188">
                  <c:v>121.45</c:v>
                </c:pt>
                <c:pt idx="1189">
                  <c:v>121.49</c:v>
                </c:pt>
                <c:pt idx="1190">
                  <c:v>121.54</c:v>
                </c:pt>
                <c:pt idx="1191">
                  <c:v>121.58</c:v>
                </c:pt>
                <c:pt idx="1192">
                  <c:v>121.62</c:v>
                </c:pt>
                <c:pt idx="1193">
                  <c:v>121.67</c:v>
                </c:pt>
                <c:pt idx="1194">
                  <c:v>121.72</c:v>
                </c:pt>
                <c:pt idx="1195">
                  <c:v>121.76</c:v>
                </c:pt>
                <c:pt idx="1196">
                  <c:v>121.8</c:v>
                </c:pt>
                <c:pt idx="1197">
                  <c:v>121.83</c:v>
                </c:pt>
                <c:pt idx="1198">
                  <c:v>121.87</c:v>
                </c:pt>
                <c:pt idx="1199">
                  <c:v>121.91</c:v>
                </c:pt>
                <c:pt idx="1200">
                  <c:v>121.95</c:v>
                </c:pt>
                <c:pt idx="1201">
                  <c:v>121.99</c:v>
                </c:pt>
                <c:pt idx="1202">
                  <c:v>122.03</c:v>
                </c:pt>
                <c:pt idx="1203">
                  <c:v>122.07</c:v>
                </c:pt>
                <c:pt idx="1204">
                  <c:v>122.11</c:v>
                </c:pt>
                <c:pt idx="1205">
                  <c:v>122.14</c:v>
                </c:pt>
                <c:pt idx="1206">
                  <c:v>122.18</c:v>
                </c:pt>
                <c:pt idx="1207">
                  <c:v>122.21</c:v>
                </c:pt>
                <c:pt idx="1208">
                  <c:v>122.23</c:v>
                </c:pt>
                <c:pt idx="1209">
                  <c:v>122.26</c:v>
                </c:pt>
                <c:pt idx="1210">
                  <c:v>122.29</c:v>
                </c:pt>
                <c:pt idx="1211">
                  <c:v>122.32</c:v>
                </c:pt>
                <c:pt idx="1212">
                  <c:v>122.36</c:v>
                </c:pt>
                <c:pt idx="1213">
                  <c:v>122.4</c:v>
                </c:pt>
                <c:pt idx="1214">
                  <c:v>122.41</c:v>
                </c:pt>
                <c:pt idx="1215">
                  <c:v>122.42</c:v>
                </c:pt>
                <c:pt idx="1216">
                  <c:v>122.43</c:v>
                </c:pt>
                <c:pt idx="1217">
                  <c:v>122.45</c:v>
                </c:pt>
                <c:pt idx="1218">
                  <c:v>122.47</c:v>
                </c:pt>
                <c:pt idx="1219">
                  <c:v>122.48</c:v>
                </c:pt>
                <c:pt idx="1220">
                  <c:v>122.49</c:v>
                </c:pt>
                <c:pt idx="1221">
                  <c:v>122.5</c:v>
                </c:pt>
                <c:pt idx="1222">
                  <c:v>122.51</c:v>
                </c:pt>
                <c:pt idx="1223">
                  <c:v>122.52</c:v>
                </c:pt>
                <c:pt idx="1224">
                  <c:v>122.54</c:v>
                </c:pt>
                <c:pt idx="1225">
                  <c:v>122.57</c:v>
                </c:pt>
                <c:pt idx="1226">
                  <c:v>122.6</c:v>
                </c:pt>
                <c:pt idx="1227">
                  <c:v>122.65</c:v>
                </c:pt>
                <c:pt idx="1228">
                  <c:v>122.68</c:v>
                </c:pt>
                <c:pt idx="1229">
                  <c:v>122.7</c:v>
                </c:pt>
                <c:pt idx="1230">
                  <c:v>122.68</c:v>
                </c:pt>
                <c:pt idx="1231">
                  <c:v>122.66</c:v>
                </c:pt>
                <c:pt idx="1232">
                  <c:v>122.66</c:v>
                </c:pt>
                <c:pt idx="1233">
                  <c:v>122.68</c:v>
                </c:pt>
                <c:pt idx="1234">
                  <c:v>122.71</c:v>
                </c:pt>
                <c:pt idx="1235">
                  <c:v>122.75</c:v>
                </c:pt>
                <c:pt idx="1236">
                  <c:v>122.8</c:v>
                </c:pt>
                <c:pt idx="1237">
                  <c:v>122.85</c:v>
                </c:pt>
                <c:pt idx="1238">
                  <c:v>122.89</c:v>
                </c:pt>
                <c:pt idx="1239">
                  <c:v>122.91</c:v>
                </c:pt>
                <c:pt idx="1240">
                  <c:v>122.91</c:v>
                </c:pt>
                <c:pt idx="1241">
                  <c:v>122.9</c:v>
                </c:pt>
                <c:pt idx="1242">
                  <c:v>122.89</c:v>
                </c:pt>
                <c:pt idx="1243">
                  <c:v>122.9</c:v>
                </c:pt>
                <c:pt idx="1244">
                  <c:v>122.92</c:v>
                </c:pt>
                <c:pt idx="1245">
                  <c:v>122.95</c:v>
                </c:pt>
                <c:pt idx="1246">
                  <c:v>122.96</c:v>
                </c:pt>
                <c:pt idx="1247">
                  <c:v>122.97</c:v>
                </c:pt>
                <c:pt idx="1248">
                  <c:v>122.98</c:v>
                </c:pt>
                <c:pt idx="1249">
                  <c:v>122.99</c:v>
                </c:pt>
                <c:pt idx="1250">
                  <c:v>123.02</c:v>
                </c:pt>
                <c:pt idx="1251">
                  <c:v>123.03</c:v>
                </c:pt>
                <c:pt idx="1252">
                  <c:v>123.04</c:v>
                </c:pt>
                <c:pt idx="1253">
                  <c:v>123.04</c:v>
                </c:pt>
                <c:pt idx="1254">
                  <c:v>123.05</c:v>
                </c:pt>
                <c:pt idx="1255">
                  <c:v>123.07</c:v>
                </c:pt>
                <c:pt idx="1256">
                  <c:v>123.1</c:v>
                </c:pt>
                <c:pt idx="1257">
                  <c:v>123.13</c:v>
                </c:pt>
                <c:pt idx="1258">
                  <c:v>123.15</c:v>
                </c:pt>
                <c:pt idx="1259">
                  <c:v>123.15</c:v>
                </c:pt>
                <c:pt idx="1260">
                  <c:v>123.16</c:v>
                </c:pt>
                <c:pt idx="1261">
                  <c:v>123.16</c:v>
                </c:pt>
                <c:pt idx="1262">
                  <c:v>123.17</c:v>
                </c:pt>
                <c:pt idx="1263">
                  <c:v>123.19</c:v>
                </c:pt>
                <c:pt idx="1264">
                  <c:v>123.19</c:v>
                </c:pt>
                <c:pt idx="1265">
                  <c:v>123.18</c:v>
                </c:pt>
                <c:pt idx="1266">
                  <c:v>123.16</c:v>
                </c:pt>
                <c:pt idx="1267">
                  <c:v>123.13</c:v>
                </c:pt>
                <c:pt idx="1268">
                  <c:v>123.12</c:v>
                </c:pt>
                <c:pt idx="1269">
                  <c:v>123.12</c:v>
                </c:pt>
                <c:pt idx="1270">
                  <c:v>123.14</c:v>
                </c:pt>
                <c:pt idx="1271">
                  <c:v>123.17</c:v>
                </c:pt>
                <c:pt idx="1272">
                  <c:v>123.21</c:v>
                </c:pt>
                <c:pt idx="1273">
                  <c:v>123.24</c:v>
                </c:pt>
                <c:pt idx="1274">
                  <c:v>123.23</c:v>
                </c:pt>
                <c:pt idx="1275">
                  <c:v>123.19</c:v>
                </c:pt>
                <c:pt idx="1276">
                  <c:v>123.16</c:v>
                </c:pt>
                <c:pt idx="1277">
                  <c:v>123.14</c:v>
                </c:pt>
                <c:pt idx="1278">
                  <c:v>123.15</c:v>
                </c:pt>
                <c:pt idx="1279">
                  <c:v>123.18</c:v>
                </c:pt>
                <c:pt idx="1280">
                  <c:v>123.2</c:v>
                </c:pt>
                <c:pt idx="1281">
                  <c:v>123.22</c:v>
                </c:pt>
                <c:pt idx="1282">
                  <c:v>123.22</c:v>
                </c:pt>
                <c:pt idx="1283">
                  <c:v>123.21</c:v>
                </c:pt>
                <c:pt idx="1284">
                  <c:v>123.2</c:v>
                </c:pt>
                <c:pt idx="1285">
                  <c:v>123.22</c:v>
                </c:pt>
                <c:pt idx="1286">
                  <c:v>123.25</c:v>
                </c:pt>
                <c:pt idx="1287">
                  <c:v>123.3</c:v>
                </c:pt>
                <c:pt idx="1288">
                  <c:v>123.35</c:v>
                </c:pt>
                <c:pt idx="1289">
                  <c:v>123.38</c:v>
                </c:pt>
                <c:pt idx="1290">
                  <c:v>123.4</c:v>
                </c:pt>
                <c:pt idx="1291">
                  <c:v>123.41</c:v>
                </c:pt>
                <c:pt idx="1292">
                  <c:v>123.4</c:v>
                </c:pt>
                <c:pt idx="1293">
                  <c:v>123.39</c:v>
                </c:pt>
                <c:pt idx="1294">
                  <c:v>123.39</c:v>
                </c:pt>
                <c:pt idx="1295">
                  <c:v>123.4</c:v>
                </c:pt>
                <c:pt idx="1296">
                  <c:v>123.43</c:v>
                </c:pt>
                <c:pt idx="1297">
                  <c:v>123.47</c:v>
                </c:pt>
                <c:pt idx="1298">
                  <c:v>123.5</c:v>
                </c:pt>
                <c:pt idx="1299">
                  <c:v>123.53</c:v>
                </c:pt>
                <c:pt idx="1300">
                  <c:v>123.55</c:v>
                </c:pt>
                <c:pt idx="1301">
                  <c:v>123.56</c:v>
                </c:pt>
                <c:pt idx="1302">
                  <c:v>123.57</c:v>
                </c:pt>
                <c:pt idx="1303">
                  <c:v>123.57</c:v>
                </c:pt>
                <c:pt idx="1304">
                  <c:v>123.57</c:v>
                </c:pt>
                <c:pt idx="1305">
                  <c:v>123.59</c:v>
                </c:pt>
                <c:pt idx="1306">
                  <c:v>123.62</c:v>
                </c:pt>
                <c:pt idx="1307">
                  <c:v>123.66</c:v>
                </c:pt>
                <c:pt idx="1308">
                  <c:v>123.68</c:v>
                </c:pt>
                <c:pt idx="1309">
                  <c:v>123.69</c:v>
                </c:pt>
                <c:pt idx="1310">
                  <c:v>123.69</c:v>
                </c:pt>
                <c:pt idx="1311">
                  <c:v>123.7</c:v>
                </c:pt>
                <c:pt idx="1312">
                  <c:v>123.7</c:v>
                </c:pt>
                <c:pt idx="1313">
                  <c:v>123.69</c:v>
                </c:pt>
                <c:pt idx="1314">
                  <c:v>123.69</c:v>
                </c:pt>
                <c:pt idx="1315">
                  <c:v>123.69</c:v>
                </c:pt>
                <c:pt idx="1316">
                  <c:v>123.7</c:v>
                </c:pt>
                <c:pt idx="1317">
                  <c:v>123.7</c:v>
                </c:pt>
                <c:pt idx="1318">
                  <c:v>123.7</c:v>
                </c:pt>
                <c:pt idx="1319">
                  <c:v>123.69</c:v>
                </c:pt>
                <c:pt idx="1320">
                  <c:v>123.68</c:v>
                </c:pt>
                <c:pt idx="1321">
                  <c:v>123.69</c:v>
                </c:pt>
                <c:pt idx="1322">
                  <c:v>123.71</c:v>
                </c:pt>
                <c:pt idx="1323">
                  <c:v>123.73</c:v>
                </c:pt>
                <c:pt idx="1324">
                  <c:v>123.75</c:v>
                </c:pt>
                <c:pt idx="1325">
                  <c:v>123.75</c:v>
                </c:pt>
                <c:pt idx="1326">
                  <c:v>123.74</c:v>
                </c:pt>
                <c:pt idx="1327">
                  <c:v>123.73</c:v>
                </c:pt>
                <c:pt idx="1328">
                  <c:v>123.72</c:v>
                </c:pt>
                <c:pt idx="1329">
                  <c:v>123.71</c:v>
                </c:pt>
                <c:pt idx="1330">
                  <c:v>123.7</c:v>
                </c:pt>
                <c:pt idx="1331">
                  <c:v>123.69</c:v>
                </c:pt>
                <c:pt idx="1332">
                  <c:v>123.68</c:v>
                </c:pt>
                <c:pt idx="1333">
                  <c:v>123.67</c:v>
                </c:pt>
                <c:pt idx="1334">
                  <c:v>123.66</c:v>
                </c:pt>
                <c:pt idx="1335">
                  <c:v>123.64</c:v>
                </c:pt>
                <c:pt idx="1336">
                  <c:v>123.64</c:v>
                </c:pt>
                <c:pt idx="1337">
                  <c:v>123.64</c:v>
                </c:pt>
                <c:pt idx="1338">
                  <c:v>123.65</c:v>
                </c:pt>
                <c:pt idx="1339">
                  <c:v>123.66</c:v>
                </c:pt>
                <c:pt idx="1340">
                  <c:v>123.67</c:v>
                </c:pt>
                <c:pt idx="1341">
                  <c:v>123.67</c:v>
                </c:pt>
                <c:pt idx="1342">
                  <c:v>123.68</c:v>
                </c:pt>
                <c:pt idx="1343">
                  <c:v>123.68</c:v>
                </c:pt>
                <c:pt idx="1344">
                  <c:v>123.68</c:v>
                </c:pt>
                <c:pt idx="1345">
                  <c:v>123.68</c:v>
                </c:pt>
                <c:pt idx="1346">
                  <c:v>123.67</c:v>
                </c:pt>
                <c:pt idx="1347">
                  <c:v>123.69</c:v>
                </c:pt>
                <c:pt idx="1348">
                  <c:v>123.71</c:v>
                </c:pt>
                <c:pt idx="1349">
                  <c:v>123.73</c:v>
                </c:pt>
                <c:pt idx="1350">
                  <c:v>123.74</c:v>
                </c:pt>
                <c:pt idx="1351">
                  <c:v>123.72</c:v>
                </c:pt>
                <c:pt idx="1352">
                  <c:v>123.7</c:v>
                </c:pt>
                <c:pt idx="1353">
                  <c:v>123.72</c:v>
                </c:pt>
                <c:pt idx="1354">
                  <c:v>123.76</c:v>
                </c:pt>
                <c:pt idx="1355">
                  <c:v>123.81</c:v>
                </c:pt>
                <c:pt idx="1356">
                  <c:v>123.85</c:v>
                </c:pt>
                <c:pt idx="1357">
                  <c:v>123.86</c:v>
                </c:pt>
                <c:pt idx="1358">
                  <c:v>123.86</c:v>
                </c:pt>
                <c:pt idx="1359">
                  <c:v>123.84</c:v>
                </c:pt>
                <c:pt idx="1360">
                  <c:v>123.81</c:v>
                </c:pt>
                <c:pt idx="1361">
                  <c:v>123.8</c:v>
                </c:pt>
                <c:pt idx="1362">
                  <c:v>123.81</c:v>
                </c:pt>
                <c:pt idx="1363">
                  <c:v>123.84</c:v>
                </c:pt>
                <c:pt idx="1364">
                  <c:v>123.88</c:v>
                </c:pt>
                <c:pt idx="1365">
                  <c:v>123.92</c:v>
                </c:pt>
                <c:pt idx="1366">
                  <c:v>123.96</c:v>
                </c:pt>
                <c:pt idx="1367">
                  <c:v>123.99</c:v>
                </c:pt>
                <c:pt idx="1368">
                  <c:v>124</c:v>
                </c:pt>
                <c:pt idx="1369">
                  <c:v>124.01</c:v>
                </c:pt>
                <c:pt idx="1370">
                  <c:v>124.04</c:v>
                </c:pt>
                <c:pt idx="1371">
                  <c:v>124.06</c:v>
                </c:pt>
                <c:pt idx="1372">
                  <c:v>124.09</c:v>
                </c:pt>
                <c:pt idx="1373">
                  <c:v>124.11</c:v>
                </c:pt>
                <c:pt idx="1374">
                  <c:v>124.12</c:v>
                </c:pt>
                <c:pt idx="1375">
                  <c:v>124.12</c:v>
                </c:pt>
                <c:pt idx="1376">
                  <c:v>124.12</c:v>
                </c:pt>
                <c:pt idx="1377">
                  <c:v>124.11</c:v>
                </c:pt>
                <c:pt idx="1378">
                  <c:v>124.11</c:v>
                </c:pt>
                <c:pt idx="1379">
                  <c:v>124.1</c:v>
                </c:pt>
                <c:pt idx="1380">
                  <c:v>124.1</c:v>
                </c:pt>
                <c:pt idx="1381">
                  <c:v>124.11</c:v>
                </c:pt>
                <c:pt idx="1382">
                  <c:v>124.14</c:v>
                </c:pt>
                <c:pt idx="1383">
                  <c:v>124.18</c:v>
                </c:pt>
                <c:pt idx="1384">
                  <c:v>124.23</c:v>
                </c:pt>
                <c:pt idx="1385">
                  <c:v>124.29</c:v>
                </c:pt>
                <c:pt idx="1386">
                  <c:v>124.33</c:v>
                </c:pt>
                <c:pt idx="1387">
                  <c:v>124.34</c:v>
                </c:pt>
                <c:pt idx="1388">
                  <c:v>124.33</c:v>
                </c:pt>
                <c:pt idx="1389">
                  <c:v>124.32</c:v>
                </c:pt>
                <c:pt idx="1390">
                  <c:v>124.33</c:v>
                </c:pt>
                <c:pt idx="1391">
                  <c:v>124.34</c:v>
                </c:pt>
                <c:pt idx="1392">
                  <c:v>124.34</c:v>
                </c:pt>
                <c:pt idx="1393">
                  <c:v>124.35</c:v>
                </c:pt>
                <c:pt idx="1394">
                  <c:v>124.36</c:v>
                </c:pt>
                <c:pt idx="1395">
                  <c:v>124.37</c:v>
                </c:pt>
                <c:pt idx="1396">
                  <c:v>124.36</c:v>
                </c:pt>
                <c:pt idx="1397">
                  <c:v>124.32</c:v>
                </c:pt>
                <c:pt idx="1398">
                  <c:v>124.29</c:v>
                </c:pt>
                <c:pt idx="1399">
                  <c:v>124.29</c:v>
                </c:pt>
                <c:pt idx="1400">
                  <c:v>124.34</c:v>
                </c:pt>
                <c:pt idx="1401">
                  <c:v>124.41</c:v>
                </c:pt>
                <c:pt idx="1402">
                  <c:v>124.46</c:v>
                </c:pt>
                <c:pt idx="1403">
                  <c:v>124.48</c:v>
                </c:pt>
                <c:pt idx="1404">
                  <c:v>124.48</c:v>
                </c:pt>
                <c:pt idx="1405">
                  <c:v>124.48</c:v>
                </c:pt>
                <c:pt idx="1406">
                  <c:v>124.49</c:v>
                </c:pt>
                <c:pt idx="1407">
                  <c:v>124.49</c:v>
                </c:pt>
                <c:pt idx="1408">
                  <c:v>124.49</c:v>
                </c:pt>
                <c:pt idx="1409">
                  <c:v>124.52</c:v>
                </c:pt>
                <c:pt idx="1410">
                  <c:v>124.55</c:v>
                </c:pt>
                <c:pt idx="1411">
                  <c:v>124.58</c:v>
                </c:pt>
                <c:pt idx="1412">
                  <c:v>124.6</c:v>
                </c:pt>
                <c:pt idx="1413">
                  <c:v>124.61</c:v>
                </c:pt>
                <c:pt idx="1414">
                  <c:v>124.62</c:v>
                </c:pt>
                <c:pt idx="1415">
                  <c:v>124.61</c:v>
                </c:pt>
                <c:pt idx="1416">
                  <c:v>124.59</c:v>
                </c:pt>
                <c:pt idx="1417">
                  <c:v>124.58</c:v>
                </c:pt>
                <c:pt idx="1418">
                  <c:v>124.59</c:v>
                </c:pt>
                <c:pt idx="1419">
                  <c:v>124.6</c:v>
                </c:pt>
                <c:pt idx="1420">
                  <c:v>124.62</c:v>
                </c:pt>
                <c:pt idx="1421">
                  <c:v>124.63</c:v>
                </c:pt>
                <c:pt idx="1422">
                  <c:v>124.63</c:v>
                </c:pt>
                <c:pt idx="1423">
                  <c:v>124.64</c:v>
                </c:pt>
                <c:pt idx="1424">
                  <c:v>124.64</c:v>
                </c:pt>
                <c:pt idx="1425">
                  <c:v>124.66</c:v>
                </c:pt>
                <c:pt idx="1426">
                  <c:v>124.68</c:v>
                </c:pt>
                <c:pt idx="1427">
                  <c:v>124.71</c:v>
                </c:pt>
                <c:pt idx="1428">
                  <c:v>124.73</c:v>
                </c:pt>
                <c:pt idx="1429">
                  <c:v>124.75</c:v>
                </c:pt>
                <c:pt idx="1430">
                  <c:v>124.75</c:v>
                </c:pt>
                <c:pt idx="1431">
                  <c:v>124.73</c:v>
                </c:pt>
                <c:pt idx="1432">
                  <c:v>124.7</c:v>
                </c:pt>
                <c:pt idx="1433">
                  <c:v>124.69</c:v>
                </c:pt>
                <c:pt idx="1434">
                  <c:v>124.69</c:v>
                </c:pt>
                <c:pt idx="1435">
                  <c:v>124.7</c:v>
                </c:pt>
                <c:pt idx="1436">
                  <c:v>124.71</c:v>
                </c:pt>
                <c:pt idx="1437">
                  <c:v>124.71</c:v>
                </c:pt>
                <c:pt idx="1438">
                  <c:v>124.73</c:v>
                </c:pt>
                <c:pt idx="1439">
                  <c:v>124.75</c:v>
                </c:pt>
                <c:pt idx="1440">
                  <c:v>124.76</c:v>
                </c:pt>
                <c:pt idx="1441">
                  <c:v>124.76</c:v>
                </c:pt>
                <c:pt idx="1442">
                  <c:v>124.76</c:v>
                </c:pt>
                <c:pt idx="1443">
                  <c:v>124.76</c:v>
                </c:pt>
                <c:pt idx="1444">
                  <c:v>124.77</c:v>
                </c:pt>
                <c:pt idx="1445">
                  <c:v>124.79</c:v>
                </c:pt>
                <c:pt idx="1446">
                  <c:v>124.79</c:v>
                </c:pt>
                <c:pt idx="1447">
                  <c:v>124.78</c:v>
                </c:pt>
                <c:pt idx="1448">
                  <c:v>124.75</c:v>
                </c:pt>
                <c:pt idx="1449">
                  <c:v>124.74</c:v>
                </c:pt>
                <c:pt idx="1450">
                  <c:v>124.75</c:v>
                </c:pt>
                <c:pt idx="1451">
                  <c:v>124.78</c:v>
                </c:pt>
                <c:pt idx="1452">
                  <c:v>124.81</c:v>
                </c:pt>
                <c:pt idx="1453">
                  <c:v>124.82</c:v>
                </c:pt>
                <c:pt idx="1454">
                  <c:v>124.82</c:v>
                </c:pt>
                <c:pt idx="1455">
                  <c:v>124.81</c:v>
                </c:pt>
                <c:pt idx="1456">
                  <c:v>124.78</c:v>
                </c:pt>
                <c:pt idx="1457">
                  <c:v>124.77</c:v>
                </c:pt>
                <c:pt idx="1458">
                  <c:v>124.79</c:v>
                </c:pt>
                <c:pt idx="1459">
                  <c:v>124.82</c:v>
                </c:pt>
                <c:pt idx="1460">
                  <c:v>124.83</c:v>
                </c:pt>
                <c:pt idx="1461">
                  <c:v>124.83</c:v>
                </c:pt>
                <c:pt idx="1462">
                  <c:v>124.81</c:v>
                </c:pt>
                <c:pt idx="1463">
                  <c:v>124.78</c:v>
                </c:pt>
                <c:pt idx="1464">
                  <c:v>124.75</c:v>
                </c:pt>
                <c:pt idx="1465">
                  <c:v>124.74</c:v>
                </c:pt>
                <c:pt idx="1466">
                  <c:v>124.75</c:v>
                </c:pt>
                <c:pt idx="1467">
                  <c:v>124.78</c:v>
                </c:pt>
                <c:pt idx="1468">
                  <c:v>124.81</c:v>
                </c:pt>
                <c:pt idx="1469">
                  <c:v>124.82</c:v>
                </c:pt>
                <c:pt idx="1470">
                  <c:v>124.83</c:v>
                </c:pt>
                <c:pt idx="1471">
                  <c:v>124.82</c:v>
                </c:pt>
                <c:pt idx="1472">
                  <c:v>124.82</c:v>
                </c:pt>
                <c:pt idx="1473">
                  <c:v>124.82</c:v>
                </c:pt>
                <c:pt idx="1474">
                  <c:v>124.83</c:v>
                </c:pt>
                <c:pt idx="1475">
                  <c:v>124.84</c:v>
                </c:pt>
                <c:pt idx="1476">
                  <c:v>124.85</c:v>
                </c:pt>
                <c:pt idx="1477">
                  <c:v>124.86</c:v>
                </c:pt>
                <c:pt idx="1478">
                  <c:v>124.87</c:v>
                </c:pt>
                <c:pt idx="1479">
                  <c:v>124.86</c:v>
                </c:pt>
                <c:pt idx="1480">
                  <c:v>124.85</c:v>
                </c:pt>
                <c:pt idx="1481">
                  <c:v>124.84</c:v>
                </c:pt>
                <c:pt idx="1482">
                  <c:v>124.84</c:v>
                </c:pt>
                <c:pt idx="1483">
                  <c:v>124.84</c:v>
                </c:pt>
                <c:pt idx="1484">
                  <c:v>124.82</c:v>
                </c:pt>
                <c:pt idx="1485">
                  <c:v>124.81</c:v>
                </c:pt>
                <c:pt idx="1486">
                  <c:v>124.8</c:v>
                </c:pt>
                <c:pt idx="1487">
                  <c:v>124.81</c:v>
                </c:pt>
                <c:pt idx="1488">
                  <c:v>124.83</c:v>
                </c:pt>
                <c:pt idx="1489">
                  <c:v>124.85</c:v>
                </c:pt>
                <c:pt idx="1490">
                  <c:v>124.85</c:v>
                </c:pt>
                <c:pt idx="1491">
                  <c:v>124.82</c:v>
                </c:pt>
                <c:pt idx="1492">
                  <c:v>124.78</c:v>
                </c:pt>
                <c:pt idx="1493">
                  <c:v>124.76</c:v>
                </c:pt>
                <c:pt idx="1494">
                  <c:v>124.8</c:v>
                </c:pt>
                <c:pt idx="1495">
                  <c:v>124.85</c:v>
                </c:pt>
                <c:pt idx="1496">
                  <c:v>124.89</c:v>
                </c:pt>
                <c:pt idx="1497">
                  <c:v>124.9</c:v>
                </c:pt>
                <c:pt idx="1498">
                  <c:v>124.88</c:v>
                </c:pt>
                <c:pt idx="1499">
                  <c:v>124.86</c:v>
                </c:pt>
                <c:pt idx="1500">
                  <c:v>124.85</c:v>
                </c:pt>
                <c:pt idx="1501">
                  <c:v>124.83</c:v>
                </c:pt>
                <c:pt idx="1502">
                  <c:v>124.82</c:v>
                </c:pt>
                <c:pt idx="1503">
                  <c:v>124.81</c:v>
                </c:pt>
                <c:pt idx="1504">
                  <c:v>124.82</c:v>
                </c:pt>
                <c:pt idx="1505">
                  <c:v>124.85</c:v>
                </c:pt>
                <c:pt idx="1506">
                  <c:v>124.87</c:v>
                </c:pt>
                <c:pt idx="1507">
                  <c:v>124.86</c:v>
                </c:pt>
                <c:pt idx="1508">
                  <c:v>124.83</c:v>
                </c:pt>
                <c:pt idx="1509">
                  <c:v>124.81</c:v>
                </c:pt>
                <c:pt idx="1510">
                  <c:v>124.81</c:v>
                </c:pt>
                <c:pt idx="1511">
                  <c:v>124.81</c:v>
                </c:pt>
                <c:pt idx="1512">
                  <c:v>124.81</c:v>
                </c:pt>
                <c:pt idx="1513">
                  <c:v>124.82</c:v>
                </c:pt>
                <c:pt idx="1514">
                  <c:v>124.84</c:v>
                </c:pt>
                <c:pt idx="1515">
                  <c:v>124.85</c:v>
                </c:pt>
                <c:pt idx="1516">
                  <c:v>124.84</c:v>
                </c:pt>
                <c:pt idx="1517">
                  <c:v>124.83</c:v>
                </c:pt>
                <c:pt idx="1518">
                  <c:v>124.81</c:v>
                </c:pt>
                <c:pt idx="1519">
                  <c:v>124.79</c:v>
                </c:pt>
                <c:pt idx="1520">
                  <c:v>124.77</c:v>
                </c:pt>
                <c:pt idx="1521">
                  <c:v>124.75</c:v>
                </c:pt>
                <c:pt idx="1522">
                  <c:v>124.75</c:v>
                </c:pt>
                <c:pt idx="1523">
                  <c:v>124.78</c:v>
                </c:pt>
                <c:pt idx="1524">
                  <c:v>124.82</c:v>
                </c:pt>
                <c:pt idx="1525">
                  <c:v>124.87</c:v>
                </c:pt>
                <c:pt idx="1526">
                  <c:v>124.89</c:v>
                </c:pt>
                <c:pt idx="1527">
                  <c:v>124.86</c:v>
                </c:pt>
                <c:pt idx="1528">
                  <c:v>124.81</c:v>
                </c:pt>
                <c:pt idx="1529">
                  <c:v>124.76</c:v>
                </c:pt>
                <c:pt idx="1530">
                  <c:v>124.73</c:v>
                </c:pt>
                <c:pt idx="1531">
                  <c:v>124.72</c:v>
                </c:pt>
                <c:pt idx="1532">
                  <c:v>124.73</c:v>
                </c:pt>
                <c:pt idx="1533">
                  <c:v>124.76</c:v>
                </c:pt>
                <c:pt idx="1534">
                  <c:v>124.79</c:v>
                </c:pt>
                <c:pt idx="1535">
                  <c:v>124.81</c:v>
                </c:pt>
                <c:pt idx="1536">
                  <c:v>124.82</c:v>
                </c:pt>
                <c:pt idx="1537">
                  <c:v>124.82</c:v>
                </c:pt>
                <c:pt idx="1538">
                  <c:v>124.83</c:v>
                </c:pt>
                <c:pt idx="1539">
                  <c:v>124.84</c:v>
                </c:pt>
                <c:pt idx="1540">
                  <c:v>124.85</c:v>
                </c:pt>
                <c:pt idx="1541">
                  <c:v>124.85</c:v>
                </c:pt>
                <c:pt idx="1542">
                  <c:v>124.83</c:v>
                </c:pt>
                <c:pt idx="1543">
                  <c:v>124.8</c:v>
                </c:pt>
                <c:pt idx="1544">
                  <c:v>124.77</c:v>
                </c:pt>
                <c:pt idx="1545">
                  <c:v>124.77</c:v>
                </c:pt>
                <c:pt idx="1546">
                  <c:v>124.79</c:v>
                </c:pt>
                <c:pt idx="1547">
                  <c:v>124.81</c:v>
                </c:pt>
                <c:pt idx="1548">
                  <c:v>124.84</c:v>
                </c:pt>
                <c:pt idx="1549">
                  <c:v>124.87</c:v>
                </c:pt>
                <c:pt idx="1550">
                  <c:v>124.89</c:v>
                </c:pt>
                <c:pt idx="1551">
                  <c:v>124.9</c:v>
                </c:pt>
                <c:pt idx="1552">
                  <c:v>124.89</c:v>
                </c:pt>
                <c:pt idx="1553">
                  <c:v>124.88</c:v>
                </c:pt>
                <c:pt idx="1554">
                  <c:v>124.87</c:v>
                </c:pt>
                <c:pt idx="1555">
                  <c:v>124.86</c:v>
                </c:pt>
                <c:pt idx="1556">
                  <c:v>124.87</c:v>
                </c:pt>
                <c:pt idx="1557">
                  <c:v>124.92</c:v>
                </c:pt>
                <c:pt idx="1558">
                  <c:v>124.98</c:v>
                </c:pt>
                <c:pt idx="1559">
                  <c:v>125.01</c:v>
                </c:pt>
                <c:pt idx="1560">
                  <c:v>125</c:v>
                </c:pt>
                <c:pt idx="1561">
                  <c:v>124.97</c:v>
                </c:pt>
                <c:pt idx="1562">
                  <c:v>124.92</c:v>
                </c:pt>
                <c:pt idx="1563">
                  <c:v>124.89</c:v>
                </c:pt>
                <c:pt idx="1564">
                  <c:v>124.86</c:v>
                </c:pt>
                <c:pt idx="1565">
                  <c:v>124.87</c:v>
                </c:pt>
                <c:pt idx="1566">
                  <c:v>124.89</c:v>
                </c:pt>
                <c:pt idx="1567">
                  <c:v>124.92</c:v>
                </c:pt>
                <c:pt idx="1568">
                  <c:v>124.93</c:v>
                </c:pt>
                <c:pt idx="1569">
                  <c:v>124.91</c:v>
                </c:pt>
                <c:pt idx="1570">
                  <c:v>124.88</c:v>
                </c:pt>
                <c:pt idx="1571">
                  <c:v>124.84</c:v>
                </c:pt>
                <c:pt idx="1572">
                  <c:v>124.79</c:v>
                </c:pt>
                <c:pt idx="1573">
                  <c:v>124.76</c:v>
                </c:pt>
                <c:pt idx="1574">
                  <c:v>124.74</c:v>
                </c:pt>
                <c:pt idx="1575">
                  <c:v>124.76</c:v>
                </c:pt>
                <c:pt idx="1576">
                  <c:v>124.79</c:v>
                </c:pt>
                <c:pt idx="1577">
                  <c:v>124.82</c:v>
                </c:pt>
                <c:pt idx="1578">
                  <c:v>124.83</c:v>
                </c:pt>
                <c:pt idx="1579">
                  <c:v>124.8</c:v>
                </c:pt>
                <c:pt idx="1580">
                  <c:v>124.77</c:v>
                </c:pt>
                <c:pt idx="1581">
                  <c:v>124.74</c:v>
                </c:pt>
                <c:pt idx="1582">
                  <c:v>124.72</c:v>
                </c:pt>
                <c:pt idx="1583">
                  <c:v>124.71</c:v>
                </c:pt>
                <c:pt idx="1584">
                  <c:v>124.69</c:v>
                </c:pt>
                <c:pt idx="1585">
                  <c:v>124.68</c:v>
                </c:pt>
                <c:pt idx="1586">
                  <c:v>124.68</c:v>
                </c:pt>
                <c:pt idx="1587">
                  <c:v>124.68</c:v>
                </c:pt>
                <c:pt idx="1588">
                  <c:v>124.7</c:v>
                </c:pt>
                <c:pt idx="1589">
                  <c:v>124.73</c:v>
                </c:pt>
                <c:pt idx="1590">
                  <c:v>124.76</c:v>
                </c:pt>
                <c:pt idx="1591">
                  <c:v>124.76</c:v>
                </c:pt>
                <c:pt idx="1592">
                  <c:v>124.74</c:v>
                </c:pt>
                <c:pt idx="1593">
                  <c:v>124.71</c:v>
                </c:pt>
                <c:pt idx="1594">
                  <c:v>124.68</c:v>
                </c:pt>
                <c:pt idx="1595">
                  <c:v>124.65</c:v>
                </c:pt>
                <c:pt idx="1596">
                  <c:v>124.63</c:v>
                </c:pt>
                <c:pt idx="1597">
                  <c:v>124.63</c:v>
                </c:pt>
                <c:pt idx="1598">
                  <c:v>124.63</c:v>
                </c:pt>
                <c:pt idx="1599">
                  <c:v>124.62</c:v>
                </c:pt>
                <c:pt idx="1600">
                  <c:v>124.59</c:v>
                </c:pt>
                <c:pt idx="1601">
                  <c:v>124.55</c:v>
                </c:pt>
                <c:pt idx="1602">
                  <c:v>124.51</c:v>
                </c:pt>
                <c:pt idx="1603">
                  <c:v>124.48</c:v>
                </c:pt>
                <c:pt idx="1604">
                  <c:v>124.46</c:v>
                </c:pt>
                <c:pt idx="1605">
                  <c:v>124.44</c:v>
                </c:pt>
                <c:pt idx="1606">
                  <c:v>124.44</c:v>
                </c:pt>
                <c:pt idx="1607">
                  <c:v>124.44</c:v>
                </c:pt>
                <c:pt idx="1608">
                  <c:v>124.44</c:v>
                </c:pt>
                <c:pt idx="1609">
                  <c:v>124.45</c:v>
                </c:pt>
                <c:pt idx="1610">
                  <c:v>124.46</c:v>
                </c:pt>
                <c:pt idx="1611">
                  <c:v>124.45</c:v>
                </c:pt>
                <c:pt idx="1612">
                  <c:v>124.45</c:v>
                </c:pt>
                <c:pt idx="1613">
                  <c:v>124.43</c:v>
                </c:pt>
                <c:pt idx="1614">
                  <c:v>124.39</c:v>
                </c:pt>
                <c:pt idx="1615">
                  <c:v>124.33</c:v>
                </c:pt>
                <c:pt idx="1616">
                  <c:v>124.26</c:v>
                </c:pt>
                <c:pt idx="1617">
                  <c:v>124.2</c:v>
                </c:pt>
                <c:pt idx="1618">
                  <c:v>124.17</c:v>
                </c:pt>
                <c:pt idx="1619">
                  <c:v>124.12</c:v>
                </c:pt>
                <c:pt idx="1620">
                  <c:v>124.06</c:v>
                </c:pt>
                <c:pt idx="1621">
                  <c:v>123.99</c:v>
                </c:pt>
                <c:pt idx="1622">
                  <c:v>123.91</c:v>
                </c:pt>
                <c:pt idx="1623">
                  <c:v>123.83</c:v>
                </c:pt>
                <c:pt idx="1624">
                  <c:v>123.75</c:v>
                </c:pt>
                <c:pt idx="1625">
                  <c:v>123.69</c:v>
                </c:pt>
                <c:pt idx="1626">
                  <c:v>123.69</c:v>
                </c:pt>
                <c:pt idx="1627">
                  <c:v>123.71</c:v>
                </c:pt>
                <c:pt idx="1628">
                  <c:v>123.71</c:v>
                </c:pt>
                <c:pt idx="1629">
                  <c:v>123.69</c:v>
                </c:pt>
                <c:pt idx="1630">
                  <c:v>123.66</c:v>
                </c:pt>
                <c:pt idx="1631">
                  <c:v>123.63</c:v>
                </c:pt>
                <c:pt idx="1632">
                  <c:v>123.58</c:v>
                </c:pt>
                <c:pt idx="1633">
                  <c:v>123.51</c:v>
                </c:pt>
                <c:pt idx="1634">
                  <c:v>123.41</c:v>
                </c:pt>
                <c:pt idx="1635">
                  <c:v>123.27</c:v>
                </c:pt>
                <c:pt idx="1636">
                  <c:v>123.15</c:v>
                </c:pt>
                <c:pt idx="1637">
                  <c:v>123.11</c:v>
                </c:pt>
                <c:pt idx="1638">
                  <c:v>123.18</c:v>
                </c:pt>
                <c:pt idx="1639">
                  <c:v>123.3</c:v>
                </c:pt>
                <c:pt idx="1640">
                  <c:v>123.37</c:v>
                </c:pt>
                <c:pt idx="1641">
                  <c:v>123.38</c:v>
                </c:pt>
                <c:pt idx="1642">
                  <c:v>123.36</c:v>
                </c:pt>
                <c:pt idx="1643">
                  <c:v>123.36</c:v>
                </c:pt>
                <c:pt idx="1644">
                  <c:v>123.41</c:v>
                </c:pt>
                <c:pt idx="1645">
                  <c:v>123.5</c:v>
                </c:pt>
                <c:pt idx="1646">
                  <c:v>123.6</c:v>
                </c:pt>
                <c:pt idx="1647">
                  <c:v>123.67</c:v>
                </c:pt>
                <c:pt idx="1648">
                  <c:v>123.65</c:v>
                </c:pt>
                <c:pt idx="1649">
                  <c:v>123.54</c:v>
                </c:pt>
                <c:pt idx="1650">
                  <c:v>123.37</c:v>
                </c:pt>
                <c:pt idx="1651">
                  <c:v>123.26</c:v>
                </c:pt>
                <c:pt idx="1652">
                  <c:v>123.28</c:v>
                </c:pt>
                <c:pt idx="1653">
                  <c:v>123.33</c:v>
                </c:pt>
                <c:pt idx="1654">
                  <c:v>123.35</c:v>
                </c:pt>
                <c:pt idx="1655">
                  <c:v>123.23</c:v>
                </c:pt>
                <c:pt idx="1656">
                  <c:v>123.01</c:v>
                </c:pt>
                <c:pt idx="1657">
                  <c:v>122.84</c:v>
                </c:pt>
                <c:pt idx="1658">
                  <c:v>122.85</c:v>
                </c:pt>
                <c:pt idx="1659">
                  <c:v>122.99</c:v>
                </c:pt>
                <c:pt idx="1660">
                  <c:v>123.11</c:v>
                </c:pt>
                <c:pt idx="1661">
                  <c:v>123.21</c:v>
                </c:pt>
                <c:pt idx="1662">
                  <c:v>123.31</c:v>
                </c:pt>
                <c:pt idx="1663">
                  <c:v>123.42</c:v>
                </c:pt>
                <c:pt idx="1664">
                  <c:v>123.48</c:v>
                </c:pt>
                <c:pt idx="1665">
                  <c:v>123.49</c:v>
                </c:pt>
                <c:pt idx="1666">
                  <c:v>123.48</c:v>
                </c:pt>
                <c:pt idx="1667">
                  <c:v>123.47</c:v>
                </c:pt>
                <c:pt idx="1668">
                  <c:v>123.46</c:v>
                </c:pt>
                <c:pt idx="1669">
                  <c:v>123.48</c:v>
                </c:pt>
                <c:pt idx="1670">
                  <c:v>123.51</c:v>
                </c:pt>
                <c:pt idx="1671">
                  <c:v>123.57</c:v>
                </c:pt>
                <c:pt idx="1672">
                  <c:v>123.63</c:v>
                </c:pt>
                <c:pt idx="1673">
                  <c:v>123.7</c:v>
                </c:pt>
                <c:pt idx="1674">
                  <c:v>123.76</c:v>
                </c:pt>
                <c:pt idx="1675">
                  <c:v>123.8</c:v>
                </c:pt>
                <c:pt idx="1676">
                  <c:v>123.83</c:v>
                </c:pt>
                <c:pt idx="1677">
                  <c:v>123.85</c:v>
                </c:pt>
                <c:pt idx="1678">
                  <c:v>123.88</c:v>
                </c:pt>
                <c:pt idx="1679">
                  <c:v>123.95</c:v>
                </c:pt>
                <c:pt idx="1680">
                  <c:v>124.02</c:v>
                </c:pt>
                <c:pt idx="1681">
                  <c:v>124.1</c:v>
                </c:pt>
                <c:pt idx="1682">
                  <c:v>124.14</c:v>
                </c:pt>
                <c:pt idx="1683">
                  <c:v>124.17</c:v>
                </c:pt>
                <c:pt idx="1684">
                  <c:v>124.19</c:v>
                </c:pt>
                <c:pt idx="1685">
                  <c:v>124.22</c:v>
                </c:pt>
                <c:pt idx="1686">
                  <c:v>124.23</c:v>
                </c:pt>
                <c:pt idx="1687">
                  <c:v>124.24</c:v>
                </c:pt>
                <c:pt idx="1688">
                  <c:v>124.23</c:v>
                </c:pt>
                <c:pt idx="1689">
                  <c:v>124.23</c:v>
                </c:pt>
                <c:pt idx="1690">
                  <c:v>124.24</c:v>
                </c:pt>
                <c:pt idx="1691">
                  <c:v>124.24</c:v>
                </c:pt>
                <c:pt idx="1692">
                  <c:v>124.25</c:v>
                </c:pt>
                <c:pt idx="1693">
                  <c:v>124.29</c:v>
                </c:pt>
                <c:pt idx="1694">
                  <c:v>124.36</c:v>
                </c:pt>
                <c:pt idx="1695">
                  <c:v>124.42</c:v>
                </c:pt>
                <c:pt idx="1696">
                  <c:v>124.45</c:v>
                </c:pt>
                <c:pt idx="1697">
                  <c:v>124.47</c:v>
                </c:pt>
                <c:pt idx="1698">
                  <c:v>124.47</c:v>
                </c:pt>
                <c:pt idx="1699">
                  <c:v>124.5</c:v>
                </c:pt>
                <c:pt idx="1700">
                  <c:v>124.53</c:v>
                </c:pt>
                <c:pt idx="1701">
                  <c:v>124.59</c:v>
                </c:pt>
                <c:pt idx="1702">
                  <c:v>124.65</c:v>
                </c:pt>
                <c:pt idx="1703">
                  <c:v>124.7</c:v>
                </c:pt>
                <c:pt idx="1704">
                  <c:v>124.75</c:v>
                </c:pt>
                <c:pt idx="1705">
                  <c:v>124.78</c:v>
                </c:pt>
                <c:pt idx="1706">
                  <c:v>124.83</c:v>
                </c:pt>
                <c:pt idx="1707">
                  <c:v>124.86</c:v>
                </c:pt>
                <c:pt idx="1708">
                  <c:v>124.88</c:v>
                </c:pt>
                <c:pt idx="1709">
                  <c:v>124.9</c:v>
                </c:pt>
                <c:pt idx="1710">
                  <c:v>124.95</c:v>
                </c:pt>
                <c:pt idx="1711">
                  <c:v>125.05</c:v>
                </c:pt>
                <c:pt idx="1712">
                  <c:v>125.17</c:v>
                </c:pt>
                <c:pt idx="1713">
                  <c:v>125.29</c:v>
                </c:pt>
                <c:pt idx="1714">
                  <c:v>125.39</c:v>
                </c:pt>
                <c:pt idx="1715">
                  <c:v>125.47</c:v>
                </c:pt>
                <c:pt idx="1716">
                  <c:v>125.53</c:v>
                </c:pt>
                <c:pt idx="1717">
                  <c:v>125.59</c:v>
                </c:pt>
                <c:pt idx="1718">
                  <c:v>125.64</c:v>
                </c:pt>
                <c:pt idx="1719">
                  <c:v>125.66</c:v>
                </c:pt>
                <c:pt idx="1720">
                  <c:v>125.69</c:v>
                </c:pt>
                <c:pt idx="1721">
                  <c:v>125.76</c:v>
                </c:pt>
                <c:pt idx="1722">
                  <c:v>125.88</c:v>
                </c:pt>
                <c:pt idx="1723">
                  <c:v>126.01</c:v>
                </c:pt>
                <c:pt idx="1724">
                  <c:v>126.1</c:v>
                </c:pt>
                <c:pt idx="1725">
                  <c:v>126.13</c:v>
                </c:pt>
                <c:pt idx="1726">
                  <c:v>126.11</c:v>
                </c:pt>
                <c:pt idx="1727">
                  <c:v>126.06</c:v>
                </c:pt>
                <c:pt idx="1728">
                  <c:v>126.01</c:v>
                </c:pt>
                <c:pt idx="1729">
                  <c:v>126.01</c:v>
                </c:pt>
                <c:pt idx="1730">
                  <c:v>126.06</c:v>
                </c:pt>
                <c:pt idx="1731">
                  <c:v>126.15</c:v>
                </c:pt>
                <c:pt idx="1732">
                  <c:v>126.25</c:v>
                </c:pt>
                <c:pt idx="1733">
                  <c:v>126.34</c:v>
                </c:pt>
                <c:pt idx="1734">
                  <c:v>126.41</c:v>
                </c:pt>
                <c:pt idx="1735">
                  <c:v>126.46</c:v>
                </c:pt>
                <c:pt idx="1736">
                  <c:v>126.48</c:v>
                </c:pt>
                <c:pt idx="1737">
                  <c:v>126.51</c:v>
                </c:pt>
                <c:pt idx="1738">
                  <c:v>126.58</c:v>
                </c:pt>
                <c:pt idx="1739">
                  <c:v>126.68</c:v>
                </c:pt>
                <c:pt idx="1740">
                  <c:v>126.75</c:v>
                </c:pt>
                <c:pt idx="1741">
                  <c:v>126.79</c:v>
                </c:pt>
                <c:pt idx="1742">
                  <c:v>126.78</c:v>
                </c:pt>
                <c:pt idx="1743">
                  <c:v>126.75</c:v>
                </c:pt>
                <c:pt idx="1744">
                  <c:v>126.7</c:v>
                </c:pt>
                <c:pt idx="1745">
                  <c:v>126.65</c:v>
                </c:pt>
                <c:pt idx="1746">
                  <c:v>126.62</c:v>
                </c:pt>
                <c:pt idx="1747">
                  <c:v>126.67</c:v>
                </c:pt>
                <c:pt idx="1748">
                  <c:v>126.78</c:v>
                </c:pt>
                <c:pt idx="1749">
                  <c:v>126.94</c:v>
                </c:pt>
                <c:pt idx="1750">
                  <c:v>127.09</c:v>
                </c:pt>
                <c:pt idx="1751">
                  <c:v>127.18</c:v>
                </c:pt>
                <c:pt idx="1752">
                  <c:v>127.2</c:v>
                </c:pt>
                <c:pt idx="1753">
                  <c:v>127.21</c:v>
                </c:pt>
                <c:pt idx="1754">
                  <c:v>127.24</c:v>
                </c:pt>
                <c:pt idx="1755">
                  <c:v>127.29</c:v>
                </c:pt>
                <c:pt idx="1756">
                  <c:v>127.37</c:v>
                </c:pt>
                <c:pt idx="1757">
                  <c:v>127.44</c:v>
                </c:pt>
                <c:pt idx="1758">
                  <c:v>127.49</c:v>
                </c:pt>
                <c:pt idx="1759">
                  <c:v>127.51</c:v>
                </c:pt>
                <c:pt idx="1760">
                  <c:v>127.51</c:v>
                </c:pt>
                <c:pt idx="1761">
                  <c:v>127.54</c:v>
                </c:pt>
                <c:pt idx="1762">
                  <c:v>127.62</c:v>
                </c:pt>
                <c:pt idx="1763">
                  <c:v>127.73</c:v>
                </c:pt>
                <c:pt idx="1764">
                  <c:v>127.84</c:v>
                </c:pt>
                <c:pt idx="1765">
                  <c:v>127.91</c:v>
                </c:pt>
                <c:pt idx="1766">
                  <c:v>127.94</c:v>
                </c:pt>
                <c:pt idx="1767">
                  <c:v>127.92</c:v>
                </c:pt>
                <c:pt idx="1768">
                  <c:v>127.9</c:v>
                </c:pt>
                <c:pt idx="1769">
                  <c:v>127.9</c:v>
                </c:pt>
                <c:pt idx="1770">
                  <c:v>127.93</c:v>
                </c:pt>
                <c:pt idx="1771">
                  <c:v>127.97</c:v>
                </c:pt>
                <c:pt idx="1772">
                  <c:v>128</c:v>
                </c:pt>
                <c:pt idx="1773">
                  <c:v>128.05000000000001</c:v>
                </c:pt>
                <c:pt idx="1774">
                  <c:v>128.13999999999999</c:v>
                </c:pt>
                <c:pt idx="1775">
                  <c:v>128.25</c:v>
                </c:pt>
                <c:pt idx="1776">
                  <c:v>128.33000000000001</c:v>
                </c:pt>
                <c:pt idx="1777">
                  <c:v>128.4</c:v>
                </c:pt>
                <c:pt idx="1778">
                  <c:v>128.44999999999999</c:v>
                </c:pt>
                <c:pt idx="1779">
                  <c:v>128.49</c:v>
                </c:pt>
                <c:pt idx="1780">
                  <c:v>128.52000000000001</c:v>
                </c:pt>
                <c:pt idx="1781">
                  <c:v>128.54</c:v>
                </c:pt>
                <c:pt idx="1782">
                  <c:v>128.56</c:v>
                </c:pt>
                <c:pt idx="1783">
                  <c:v>128.57</c:v>
                </c:pt>
                <c:pt idx="1784">
                  <c:v>128.57</c:v>
                </c:pt>
                <c:pt idx="1785">
                  <c:v>128.6</c:v>
                </c:pt>
                <c:pt idx="1786">
                  <c:v>128.63</c:v>
                </c:pt>
                <c:pt idx="1787">
                  <c:v>128.66999999999999</c:v>
                </c:pt>
                <c:pt idx="1788">
                  <c:v>128.69</c:v>
                </c:pt>
                <c:pt idx="1789">
                  <c:v>128.69999999999999</c:v>
                </c:pt>
                <c:pt idx="1790">
                  <c:v>128.69999999999999</c:v>
                </c:pt>
                <c:pt idx="1791">
                  <c:v>128.68</c:v>
                </c:pt>
                <c:pt idx="1792">
                  <c:v>128.65</c:v>
                </c:pt>
                <c:pt idx="1793">
                  <c:v>128.66</c:v>
                </c:pt>
                <c:pt idx="1794">
                  <c:v>128.71</c:v>
                </c:pt>
                <c:pt idx="1795">
                  <c:v>128.78</c:v>
                </c:pt>
                <c:pt idx="1796">
                  <c:v>128.85</c:v>
                </c:pt>
                <c:pt idx="1797">
                  <c:v>128.91</c:v>
                </c:pt>
                <c:pt idx="1798">
                  <c:v>128.96</c:v>
                </c:pt>
                <c:pt idx="1799">
                  <c:v>128.97999999999999</c:v>
                </c:pt>
                <c:pt idx="1800">
                  <c:v>128.97999999999999</c:v>
                </c:pt>
                <c:pt idx="1801">
                  <c:v>129</c:v>
                </c:pt>
                <c:pt idx="1802">
                  <c:v>129.05000000000001</c:v>
                </c:pt>
                <c:pt idx="1803">
                  <c:v>129.11000000000001</c:v>
                </c:pt>
                <c:pt idx="1804">
                  <c:v>129.16999999999999</c:v>
                </c:pt>
                <c:pt idx="1805">
                  <c:v>129.24</c:v>
                </c:pt>
                <c:pt idx="1806">
                  <c:v>129.30000000000001</c:v>
                </c:pt>
                <c:pt idx="1807">
                  <c:v>129.35</c:v>
                </c:pt>
                <c:pt idx="1808">
                  <c:v>129.36000000000001</c:v>
                </c:pt>
                <c:pt idx="1809">
                  <c:v>129.36000000000001</c:v>
                </c:pt>
                <c:pt idx="1810">
                  <c:v>129.37</c:v>
                </c:pt>
                <c:pt idx="1811">
                  <c:v>129.41</c:v>
                </c:pt>
                <c:pt idx="1812">
                  <c:v>129.53</c:v>
                </c:pt>
                <c:pt idx="1813">
                  <c:v>129.72999999999999</c:v>
                </c:pt>
                <c:pt idx="1814">
                  <c:v>129.97</c:v>
                </c:pt>
                <c:pt idx="1815">
                  <c:v>130.18</c:v>
                </c:pt>
                <c:pt idx="1816">
                  <c:v>130.31</c:v>
                </c:pt>
                <c:pt idx="1817">
                  <c:v>130.36000000000001</c:v>
                </c:pt>
                <c:pt idx="1818">
                  <c:v>130.37</c:v>
                </c:pt>
                <c:pt idx="1819">
                  <c:v>130.36000000000001</c:v>
                </c:pt>
                <c:pt idx="1820">
                  <c:v>130.35</c:v>
                </c:pt>
                <c:pt idx="1821">
                  <c:v>130.34</c:v>
                </c:pt>
                <c:pt idx="1822">
                  <c:v>130.31</c:v>
                </c:pt>
                <c:pt idx="1823">
                  <c:v>130.24</c:v>
                </c:pt>
                <c:pt idx="1824">
                  <c:v>130.13999999999999</c:v>
                </c:pt>
                <c:pt idx="1825">
                  <c:v>130.05000000000001</c:v>
                </c:pt>
                <c:pt idx="1826">
                  <c:v>129.99</c:v>
                </c:pt>
                <c:pt idx="1827">
                  <c:v>129.99</c:v>
                </c:pt>
                <c:pt idx="1828">
                  <c:v>130.07</c:v>
                </c:pt>
                <c:pt idx="1829">
                  <c:v>130.26</c:v>
                </c:pt>
                <c:pt idx="1830">
                  <c:v>130.51</c:v>
                </c:pt>
                <c:pt idx="1831">
                  <c:v>130.76</c:v>
                </c:pt>
                <c:pt idx="1832">
                  <c:v>130.94999999999999</c:v>
                </c:pt>
                <c:pt idx="1833">
                  <c:v>131.11000000000001</c:v>
                </c:pt>
                <c:pt idx="1834">
                  <c:v>131.25</c:v>
                </c:pt>
                <c:pt idx="1835">
                  <c:v>131.38999999999999</c:v>
                </c:pt>
                <c:pt idx="1836">
                  <c:v>131.52000000000001</c:v>
                </c:pt>
                <c:pt idx="1837">
                  <c:v>131.66</c:v>
                </c:pt>
                <c:pt idx="1838">
                  <c:v>131.82</c:v>
                </c:pt>
                <c:pt idx="1839">
                  <c:v>132</c:v>
                </c:pt>
                <c:pt idx="1840">
                  <c:v>132.13</c:v>
                </c:pt>
                <c:pt idx="1841">
                  <c:v>132.13</c:v>
                </c:pt>
                <c:pt idx="1842">
                  <c:v>131.94999999999999</c:v>
                </c:pt>
                <c:pt idx="1843">
                  <c:v>131.63999999999999</c:v>
                </c:pt>
                <c:pt idx="1844">
                  <c:v>131.31</c:v>
                </c:pt>
                <c:pt idx="1845">
                  <c:v>131.03</c:v>
                </c:pt>
                <c:pt idx="1846">
                  <c:v>130.78</c:v>
                </c:pt>
                <c:pt idx="1847">
                  <c:v>130.53</c:v>
                </c:pt>
                <c:pt idx="1848">
                  <c:v>130.29</c:v>
                </c:pt>
                <c:pt idx="1849">
                  <c:v>130.1</c:v>
                </c:pt>
                <c:pt idx="1850">
                  <c:v>129.94999999999999</c:v>
                </c:pt>
                <c:pt idx="1851">
                  <c:v>129.82</c:v>
                </c:pt>
                <c:pt idx="1852">
                  <c:v>129.71</c:v>
                </c:pt>
                <c:pt idx="1853">
                  <c:v>129.63999999999999</c:v>
                </c:pt>
                <c:pt idx="1854">
                  <c:v>129.57</c:v>
                </c:pt>
                <c:pt idx="1855">
                  <c:v>129.47999999999999</c:v>
                </c:pt>
                <c:pt idx="1856">
                  <c:v>129.36000000000001</c:v>
                </c:pt>
                <c:pt idx="1857">
                  <c:v>129.22</c:v>
                </c:pt>
                <c:pt idx="1858">
                  <c:v>129.08000000000001</c:v>
                </c:pt>
                <c:pt idx="1859">
                  <c:v>128.91</c:v>
                </c:pt>
                <c:pt idx="1860">
                  <c:v>128.74</c:v>
                </c:pt>
                <c:pt idx="1861">
                  <c:v>128.6</c:v>
                </c:pt>
                <c:pt idx="1862">
                  <c:v>128.44999999999999</c:v>
                </c:pt>
                <c:pt idx="1863">
                  <c:v>128.28</c:v>
                </c:pt>
                <c:pt idx="1864">
                  <c:v>128.1</c:v>
                </c:pt>
                <c:pt idx="1865">
                  <c:v>127.96</c:v>
                </c:pt>
                <c:pt idx="1866">
                  <c:v>127.86</c:v>
                </c:pt>
                <c:pt idx="1867">
                  <c:v>127.76</c:v>
                </c:pt>
                <c:pt idx="1868">
                  <c:v>127.61</c:v>
                </c:pt>
                <c:pt idx="1869">
                  <c:v>127.41</c:v>
                </c:pt>
                <c:pt idx="1870">
                  <c:v>127.19</c:v>
                </c:pt>
                <c:pt idx="1871">
                  <c:v>126.95</c:v>
                </c:pt>
                <c:pt idx="1872">
                  <c:v>126.74</c:v>
                </c:pt>
                <c:pt idx="1873">
                  <c:v>126.6</c:v>
                </c:pt>
                <c:pt idx="1874">
                  <c:v>126.52</c:v>
                </c:pt>
                <c:pt idx="1875">
                  <c:v>126.49</c:v>
                </c:pt>
                <c:pt idx="1876">
                  <c:v>126.47</c:v>
                </c:pt>
                <c:pt idx="1877">
                  <c:v>126.46</c:v>
                </c:pt>
                <c:pt idx="1878">
                  <c:v>126.43</c:v>
                </c:pt>
                <c:pt idx="1879">
                  <c:v>126.37</c:v>
                </c:pt>
                <c:pt idx="1880">
                  <c:v>126.33</c:v>
                </c:pt>
                <c:pt idx="1881">
                  <c:v>126.34</c:v>
                </c:pt>
                <c:pt idx="1882">
                  <c:v>126.39</c:v>
                </c:pt>
                <c:pt idx="1883">
                  <c:v>126.44</c:v>
                </c:pt>
                <c:pt idx="1884">
                  <c:v>126.46</c:v>
                </c:pt>
                <c:pt idx="1885">
                  <c:v>126.44</c:v>
                </c:pt>
                <c:pt idx="1886">
                  <c:v>126.41</c:v>
                </c:pt>
                <c:pt idx="1887">
                  <c:v>126.35</c:v>
                </c:pt>
                <c:pt idx="1888">
                  <c:v>126.3</c:v>
                </c:pt>
                <c:pt idx="1889">
                  <c:v>126.27</c:v>
                </c:pt>
                <c:pt idx="1890">
                  <c:v>126.29</c:v>
                </c:pt>
                <c:pt idx="1891">
                  <c:v>126.32</c:v>
                </c:pt>
                <c:pt idx="1892">
                  <c:v>126.35</c:v>
                </c:pt>
                <c:pt idx="1893">
                  <c:v>126.36</c:v>
                </c:pt>
                <c:pt idx="1894">
                  <c:v>126.35</c:v>
                </c:pt>
                <c:pt idx="1895">
                  <c:v>126.31</c:v>
                </c:pt>
                <c:pt idx="1896">
                  <c:v>126.29</c:v>
                </c:pt>
                <c:pt idx="1897">
                  <c:v>126.33</c:v>
                </c:pt>
                <c:pt idx="1898">
                  <c:v>126.42</c:v>
                </c:pt>
                <c:pt idx="1899">
                  <c:v>126.49</c:v>
                </c:pt>
                <c:pt idx="1900">
                  <c:v>126.5</c:v>
                </c:pt>
                <c:pt idx="1901">
                  <c:v>126.48</c:v>
                </c:pt>
                <c:pt idx="1902">
                  <c:v>126.48</c:v>
                </c:pt>
                <c:pt idx="1903">
                  <c:v>126.49</c:v>
                </c:pt>
                <c:pt idx="1904">
                  <c:v>126.52</c:v>
                </c:pt>
                <c:pt idx="1905">
                  <c:v>126.55</c:v>
                </c:pt>
                <c:pt idx="1906">
                  <c:v>126.55</c:v>
                </c:pt>
                <c:pt idx="1907">
                  <c:v>126.47</c:v>
                </c:pt>
                <c:pt idx="1908">
                  <c:v>126.34</c:v>
                </c:pt>
                <c:pt idx="1909">
                  <c:v>126.22</c:v>
                </c:pt>
                <c:pt idx="1910">
                  <c:v>126.15</c:v>
                </c:pt>
                <c:pt idx="1911">
                  <c:v>126.13</c:v>
                </c:pt>
                <c:pt idx="1912">
                  <c:v>126.13</c:v>
                </c:pt>
                <c:pt idx="1913">
                  <c:v>126.17</c:v>
                </c:pt>
                <c:pt idx="1914">
                  <c:v>126.26</c:v>
                </c:pt>
                <c:pt idx="1915">
                  <c:v>126.35</c:v>
                </c:pt>
                <c:pt idx="1916">
                  <c:v>126.4</c:v>
                </c:pt>
                <c:pt idx="1917">
                  <c:v>126.41</c:v>
                </c:pt>
                <c:pt idx="1918">
                  <c:v>126.42</c:v>
                </c:pt>
                <c:pt idx="1919">
                  <c:v>126.45</c:v>
                </c:pt>
                <c:pt idx="1920">
                  <c:v>126.5</c:v>
                </c:pt>
                <c:pt idx="1921">
                  <c:v>126.56</c:v>
                </c:pt>
                <c:pt idx="1922">
                  <c:v>126.61</c:v>
                </c:pt>
                <c:pt idx="1923">
                  <c:v>126.62</c:v>
                </c:pt>
                <c:pt idx="1924">
                  <c:v>126.61</c:v>
                </c:pt>
                <c:pt idx="1925">
                  <c:v>126.64</c:v>
                </c:pt>
                <c:pt idx="1926">
                  <c:v>126.7</c:v>
                </c:pt>
                <c:pt idx="1927">
                  <c:v>126.76</c:v>
                </c:pt>
                <c:pt idx="1928">
                  <c:v>126.81</c:v>
                </c:pt>
                <c:pt idx="1929">
                  <c:v>126.88</c:v>
                </c:pt>
                <c:pt idx="1930">
                  <c:v>127</c:v>
                </c:pt>
                <c:pt idx="1931">
                  <c:v>127.13</c:v>
                </c:pt>
                <c:pt idx="1932">
                  <c:v>127.23</c:v>
                </c:pt>
                <c:pt idx="1933">
                  <c:v>127.3</c:v>
                </c:pt>
                <c:pt idx="1934">
                  <c:v>127.33</c:v>
                </c:pt>
                <c:pt idx="1935">
                  <c:v>127.33</c:v>
                </c:pt>
                <c:pt idx="1936">
                  <c:v>127.31</c:v>
                </c:pt>
                <c:pt idx="1937">
                  <c:v>127.32</c:v>
                </c:pt>
                <c:pt idx="1938">
                  <c:v>127.37</c:v>
                </c:pt>
                <c:pt idx="1939">
                  <c:v>127.43</c:v>
                </c:pt>
                <c:pt idx="1940">
                  <c:v>127.47</c:v>
                </c:pt>
                <c:pt idx="1941">
                  <c:v>127.5</c:v>
                </c:pt>
                <c:pt idx="1942">
                  <c:v>127.52</c:v>
                </c:pt>
                <c:pt idx="1943">
                  <c:v>127.53</c:v>
                </c:pt>
                <c:pt idx="1944">
                  <c:v>127.55</c:v>
                </c:pt>
                <c:pt idx="1945">
                  <c:v>127.63</c:v>
                </c:pt>
                <c:pt idx="1946">
                  <c:v>127.78</c:v>
                </c:pt>
                <c:pt idx="1947">
                  <c:v>127.97</c:v>
                </c:pt>
                <c:pt idx="1948">
                  <c:v>128.16999999999999</c:v>
                </c:pt>
                <c:pt idx="1949">
                  <c:v>128.38999999999999</c:v>
                </c:pt>
                <c:pt idx="1950">
                  <c:v>128.62</c:v>
                </c:pt>
                <c:pt idx="1951">
                  <c:v>128.82</c:v>
                </c:pt>
                <c:pt idx="1952">
                  <c:v>128.96</c:v>
                </c:pt>
                <c:pt idx="1953">
                  <c:v>129.11000000000001</c:v>
                </c:pt>
                <c:pt idx="1954">
                  <c:v>129.30000000000001</c:v>
                </c:pt>
                <c:pt idx="1955">
                  <c:v>129.51</c:v>
                </c:pt>
                <c:pt idx="1956">
                  <c:v>129.69</c:v>
                </c:pt>
                <c:pt idx="1957">
                  <c:v>129.82</c:v>
                </c:pt>
                <c:pt idx="1958">
                  <c:v>129.88</c:v>
                </c:pt>
                <c:pt idx="1959">
                  <c:v>129.86000000000001</c:v>
                </c:pt>
                <c:pt idx="1960">
                  <c:v>129.84</c:v>
                </c:pt>
                <c:pt idx="1961">
                  <c:v>129.91999999999999</c:v>
                </c:pt>
                <c:pt idx="1962">
                  <c:v>130.1</c:v>
                </c:pt>
                <c:pt idx="1963">
                  <c:v>130.30000000000001</c:v>
                </c:pt>
                <c:pt idx="1964">
                  <c:v>130.47</c:v>
                </c:pt>
                <c:pt idx="1965">
                  <c:v>130.63</c:v>
                </c:pt>
                <c:pt idx="1966">
                  <c:v>130.78</c:v>
                </c:pt>
                <c:pt idx="1967">
                  <c:v>130.85</c:v>
                </c:pt>
                <c:pt idx="1968">
                  <c:v>130.81</c:v>
                </c:pt>
                <c:pt idx="1969">
                  <c:v>130.72999999999999</c:v>
                </c:pt>
                <c:pt idx="1970">
                  <c:v>130.66999999999999</c:v>
                </c:pt>
                <c:pt idx="1971">
                  <c:v>130.66</c:v>
                </c:pt>
                <c:pt idx="1972">
                  <c:v>130.63999999999999</c:v>
                </c:pt>
                <c:pt idx="1973">
                  <c:v>130.63</c:v>
                </c:pt>
                <c:pt idx="1974">
                  <c:v>130.61000000000001</c:v>
                </c:pt>
                <c:pt idx="1975">
                  <c:v>130.55000000000001</c:v>
                </c:pt>
                <c:pt idx="1976">
                  <c:v>130.44</c:v>
                </c:pt>
                <c:pt idx="1977">
                  <c:v>130.35</c:v>
                </c:pt>
                <c:pt idx="1978">
                  <c:v>130.35</c:v>
                </c:pt>
                <c:pt idx="1979">
                  <c:v>130.44</c:v>
                </c:pt>
                <c:pt idx="1980">
                  <c:v>130.54</c:v>
                </c:pt>
                <c:pt idx="1981">
                  <c:v>130.62</c:v>
                </c:pt>
                <c:pt idx="1982">
                  <c:v>130.63999999999999</c:v>
                </c:pt>
                <c:pt idx="1983">
                  <c:v>130.57</c:v>
                </c:pt>
                <c:pt idx="1984">
                  <c:v>130.44</c:v>
                </c:pt>
                <c:pt idx="1985">
                  <c:v>130.32</c:v>
                </c:pt>
                <c:pt idx="1986">
                  <c:v>130.24</c:v>
                </c:pt>
                <c:pt idx="1987">
                  <c:v>130.22</c:v>
                </c:pt>
                <c:pt idx="1988">
                  <c:v>130.22999999999999</c:v>
                </c:pt>
                <c:pt idx="1989">
                  <c:v>130.27000000000001</c:v>
                </c:pt>
                <c:pt idx="1990">
                  <c:v>130.27000000000001</c:v>
                </c:pt>
                <c:pt idx="1991">
                  <c:v>130.19999999999999</c:v>
                </c:pt>
                <c:pt idx="1992">
                  <c:v>130.09</c:v>
                </c:pt>
                <c:pt idx="1993">
                  <c:v>130.01</c:v>
                </c:pt>
                <c:pt idx="1994">
                  <c:v>129.96</c:v>
                </c:pt>
                <c:pt idx="1995">
                  <c:v>129.87</c:v>
                </c:pt>
                <c:pt idx="1996">
                  <c:v>129.72999999999999</c:v>
                </c:pt>
                <c:pt idx="1997">
                  <c:v>129.56</c:v>
                </c:pt>
                <c:pt idx="1998">
                  <c:v>129.4</c:v>
                </c:pt>
                <c:pt idx="1999">
                  <c:v>129.25</c:v>
                </c:pt>
                <c:pt idx="2000">
                  <c:v>129.12</c:v>
                </c:pt>
                <c:pt idx="2001">
                  <c:v>129.04</c:v>
                </c:pt>
                <c:pt idx="2002">
                  <c:v>128.97999999999999</c:v>
                </c:pt>
                <c:pt idx="2003">
                  <c:v>128.88</c:v>
                </c:pt>
                <c:pt idx="2004">
                  <c:v>128.77000000000001</c:v>
                </c:pt>
                <c:pt idx="2005">
                  <c:v>128.75</c:v>
                </c:pt>
                <c:pt idx="2006">
                  <c:v>128.86000000000001</c:v>
                </c:pt>
                <c:pt idx="2007">
                  <c:v>129</c:v>
                </c:pt>
                <c:pt idx="2008">
                  <c:v>129.05000000000001</c:v>
                </c:pt>
                <c:pt idx="2009">
                  <c:v>129</c:v>
                </c:pt>
                <c:pt idx="2010">
                  <c:v>128.97999999999999</c:v>
                </c:pt>
                <c:pt idx="2011">
                  <c:v>129.01</c:v>
                </c:pt>
                <c:pt idx="2012">
                  <c:v>129.1</c:v>
                </c:pt>
                <c:pt idx="2013">
                  <c:v>129.19</c:v>
                </c:pt>
                <c:pt idx="2014">
                  <c:v>129.25</c:v>
                </c:pt>
                <c:pt idx="2015">
                  <c:v>129.29</c:v>
                </c:pt>
                <c:pt idx="2016">
                  <c:v>129.32</c:v>
                </c:pt>
                <c:pt idx="2017">
                  <c:v>129.4</c:v>
                </c:pt>
                <c:pt idx="2018">
                  <c:v>129.55000000000001</c:v>
                </c:pt>
                <c:pt idx="2019">
                  <c:v>129.74</c:v>
                </c:pt>
                <c:pt idx="2020">
                  <c:v>129.94</c:v>
                </c:pt>
                <c:pt idx="2021">
                  <c:v>130.16</c:v>
                </c:pt>
                <c:pt idx="2022">
                  <c:v>130.34</c:v>
                </c:pt>
                <c:pt idx="2023">
                  <c:v>130.43</c:v>
                </c:pt>
                <c:pt idx="2024">
                  <c:v>130.41</c:v>
                </c:pt>
                <c:pt idx="2025">
                  <c:v>130.32</c:v>
                </c:pt>
                <c:pt idx="2026">
                  <c:v>130.21</c:v>
                </c:pt>
                <c:pt idx="2027">
                  <c:v>130.08000000000001</c:v>
                </c:pt>
                <c:pt idx="2028">
                  <c:v>129.94999999999999</c:v>
                </c:pt>
                <c:pt idx="2029">
                  <c:v>129.84</c:v>
                </c:pt>
                <c:pt idx="2030">
                  <c:v>129.72999999999999</c:v>
                </c:pt>
                <c:pt idx="2031">
                  <c:v>129.59</c:v>
                </c:pt>
                <c:pt idx="2032">
                  <c:v>129.43</c:v>
                </c:pt>
                <c:pt idx="2033">
                  <c:v>129.30000000000001</c:v>
                </c:pt>
                <c:pt idx="2034">
                  <c:v>129.21</c:v>
                </c:pt>
                <c:pt idx="2035">
                  <c:v>129.15</c:v>
                </c:pt>
                <c:pt idx="2036">
                  <c:v>129.1</c:v>
                </c:pt>
                <c:pt idx="2037">
                  <c:v>129.06</c:v>
                </c:pt>
                <c:pt idx="2038">
                  <c:v>129</c:v>
                </c:pt>
                <c:pt idx="2039">
                  <c:v>128.87</c:v>
                </c:pt>
                <c:pt idx="2040">
                  <c:v>128.69</c:v>
                </c:pt>
                <c:pt idx="2041">
                  <c:v>128.49</c:v>
                </c:pt>
                <c:pt idx="2042">
                  <c:v>128.31</c:v>
                </c:pt>
                <c:pt idx="2043">
                  <c:v>128.15</c:v>
                </c:pt>
                <c:pt idx="2044">
                  <c:v>127.99</c:v>
                </c:pt>
                <c:pt idx="2045">
                  <c:v>127.86</c:v>
                </c:pt>
                <c:pt idx="2046">
                  <c:v>127.74</c:v>
                </c:pt>
                <c:pt idx="2047">
                  <c:v>127.6</c:v>
                </c:pt>
                <c:pt idx="2048">
                  <c:v>127.46</c:v>
                </c:pt>
                <c:pt idx="2049">
                  <c:v>127.37</c:v>
                </c:pt>
                <c:pt idx="2050">
                  <c:v>127.35</c:v>
                </c:pt>
                <c:pt idx="2051">
                  <c:v>127.34</c:v>
                </c:pt>
                <c:pt idx="2052">
                  <c:v>127.31</c:v>
                </c:pt>
                <c:pt idx="2053">
                  <c:v>127.26</c:v>
                </c:pt>
                <c:pt idx="2054">
                  <c:v>127.22</c:v>
                </c:pt>
                <c:pt idx="2055">
                  <c:v>127.16</c:v>
                </c:pt>
                <c:pt idx="2056">
                  <c:v>127.09</c:v>
                </c:pt>
                <c:pt idx="2057">
                  <c:v>127.02</c:v>
                </c:pt>
                <c:pt idx="2058">
                  <c:v>126.97</c:v>
                </c:pt>
                <c:pt idx="2059">
                  <c:v>126.88</c:v>
                </c:pt>
                <c:pt idx="2060">
                  <c:v>126.76</c:v>
                </c:pt>
                <c:pt idx="2061">
                  <c:v>126.65</c:v>
                </c:pt>
                <c:pt idx="2062">
                  <c:v>126.59</c:v>
                </c:pt>
                <c:pt idx="2063">
                  <c:v>126.56</c:v>
                </c:pt>
                <c:pt idx="2064">
                  <c:v>126.52</c:v>
                </c:pt>
                <c:pt idx="2065">
                  <c:v>126.47</c:v>
                </c:pt>
                <c:pt idx="2066">
                  <c:v>126.38</c:v>
                </c:pt>
                <c:pt idx="2067">
                  <c:v>126.28</c:v>
                </c:pt>
                <c:pt idx="2068">
                  <c:v>126.19</c:v>
                </c:pt>
                <c:pt idx="2069">
                  <c:v>126.13</c:v>
                </c:pt>
                <c:pt idx="2070">
                  <c:v>126.08</c:v>
                </c:pt>
                <c:pt idx="2071">
                  <c:v>126.01</c:v>
                </c:pt>
                <c:pt idx="2072">
                  <c:v>125.91</c:v>
                </c:pt>
                <c:pt idx="2073">
                  <c:v>125.83</c:v>
                </c:pt>
                <c:pt idx="2074">
                  <c:v>125.78</c:v>
                </c:pt>
                <c:pt idx="2075">
                  <c:v>125.73</c:v>
                </c:pt>
                <c:pt idx="2076">
                  <c:v>125.63</c:v>
                </c:pt>
                <c:pt idx="2077">
                  <c:v>125.5</c:v>
                </c:pt>
                <c:pt idx="2078">
                  <c:v>125.41</c:v>
                </c:pt>
                <c:pt idx="2079">
                  <c:v>125.37</c:v>
                </c:pt>
                <c:pt idx="2080">
                  <c:v>125.38</c:v>
                </c:pt>
                <c:pt idx="2081">
                  <c:v>125.4</c:v>
                </c:pt>
                <c:pt idx="2082">
                  <c:v>125.36</c:v>
                </c:pt>
                <c:pt idx="2083">
                  <c:v>125.26</c:v>
                </c:pt>
                <c:pt idx="2084">
                  <c:v>125.15</c:v>
                </c:pt>
                <c:pt idx="2085">
                  <c:v>125.08</c:v>
                </c:pt>
                <c:pt idx="2086">
                  <c:v>125.06</c:v>
                </c:pt>
                <c:pt idx="2087">
                  <c:v>125.01</c:v>
                </c:pt>
                <c:pt idx="2088">
                  <c:v>124.93</c:v>
                </c:pt>
                <c:pt idx="2089">
                  <c:v>124.87</c:v>
                </c:pt>
                <c:pt idx="2090">
                  <c:v>124.85</c:v>
                </c:pt>
                <c:pt idx="2091">
                  <c:v>124.86</c:v>
                </c:pt>
                <c:pt idx="2092">
                  <c:v>124.86</c:v>
                </c:pt>
                <c:pt idx="2093">
                  <c:v>124.86</c:v>
                </c:pt>
                <c:pt idx="2094">
                  <c:v>124.87</c:v>
                </c:pt>
                <c:pt idx="2095">
                  <c:v>124.86</c:v>
                </c:pt>
                <c:pt idx="2096">
                  <c:v>124.83</c:v>
                </c:pt>
                <c:pt idx="2097">
                  <c:v>124.79</c:v>
                </c:pt>
                <c:pt idx="2098">
                  <c:v>124.74</c:v>
                </c:pt>
                <c:pt idx="2099">
                  <c:v>124.68</c:v>
                </c:pt>
                <c:pt idx="2100">
                  <c:v>124.59</c:v>
                </c:pt>
                <c:pt idx="2101">
                  <c:v>124.54</c:v>
                </c:pt>
                <c:pt idx="2102">
                  <c:v>124.54</c:v>
                </c:pt>
                <c:pt idx="2103">
                  <c:v>124.55</c:v>
                </c:pt>
                <c:pt idx="2104">
                  <c:v>124.52</c:v>
                </c:pt>
                <c:pt idx="2105">
                  <c:v>124.46</c:v>
                </c:pt>
                <c:pt idx="2106">
                  <c:v>124.39</c:v>
                </c:pt>
                <c:pt idx="2107">
                  <c:v>124.33</c:v>
                </c:pt>
                <c:pt idx="2108">
                  <c:v>124.3</c:v>
                </c:pt>
                <c:pt idx="2109">
                  <c:v>124.28</c:v>
                </c:pt>
                <c:pt idx="2110">
                  <c:v>124.28</c:v>
                </c:pt>
                <c:pt idx="2111">
                  <c:v>124.24</c:v>
                </c:pt>
                <c:pt idx="2112">
                  <c:v>124.19</c:v>
                </c:pt>
                <c:pt idx="2113">
                  <c:v>124.14</c:v>
                </c:pt>
                <c:pt idx="2114">
                  <c:v>124.11</c:v>
                </c:pt>
                <c:pt idx="2115">
                  <c:v>124.07</c:v>
                </c:pt>
                <c:pt idx="2116">
                  <c:v>124.01</c:v>
                </c:pt>
                <c:pt idx="2117">
                  <c:v>123.96</c:v>
                </c:pt>
                <c:pt idx="2118">
                  <c:v>123.96</c:v>
                </c:pt>
                <c:pt idx="2119">
                  <c:v>123.97</c:v>
                </c:pt>
                <c:pt idx="2120">
                  <c:v>123.96</c:v>
                </c:pt>
                <c:pt idx="2121">
                  <c:v>123.93</c:v>
                </c:pt>
                <c:pt idx="2122">
                  <c:v>123.89</c:v>
                </c:pt>
                <c:pt idx="2123">
                  <c:v>123.85</c:v>
                </c:pt>
                <c:pt idx="2124">
                  <c:v>123.8</c:v>
                </c:pt>
                <c:pt idx="2125">
                  <c:v>123.75</c:v>
                </c:pt>
                <c:pt idx="2126">
                  <c:v>123.72</c:v>
                </c:pt>
                <c:pt idx="2127">
                  <c:v>123.69</c:v>
                </c:pt>
                <c:pt idx="2128">
                  <c:v>123.68</c:v>
                </c:pt>
                <c:pt idx="2129">
                  <c:v>123.69</c:v>
                </c:pt>
                <c:pt idx="2130">
                  <c:v>123.71</c:v>
                </c:pt>
                <c:pt idx="2131">
                  <c:v>123.69</c:v>
                </c:pt>
                <c:pt idx="2132">
                  <c:v>123.6</c:v>
                </c:pt>
                <c:pt idx="2133">
                  <c:v>123.52</c:v>
                </c:pt>
                <c:pt idx="2134">
                  <c:v>123.5</c:v>
                </c:pt>
                <c:pt idx="2135">
                  <c:v>123.52</c:v>
                </c:pt>
                <c:pt idx="2136">
                  <c:v>123.53</c:v>
                </c:pt>
                <c:pt idx="2137">
                  <c:v>123.53</c:v>
                </c:pt>
                <c:pt idx="2138">
                  <c:v>123.53</c:v>
                </c:pt>
                <c:pt idx="2139">
                  <c:v>123.53</c:v>
                </c:pt>
                <c:pt idx="2140">
                  <c:v>123.49</c:v>
                </c:pt>
                <c:pt idx="2141">
                  <c:v>123.43</c:v>
                </c:pt>
                <c:pt idx="2142">
                  <c:v>123.39</c:v>
                </c:pt>
                <c:pt idx="2143">
                  <c:v>123.37</c:v>
                </c:pt>
                <c:pt idx="2144">
                  <c:v>123.34</c:v>
                </c:pt>
                <c:pt idx="2145">
                  <c:v>123.33</c:v>
                </c:pt>
                <c:pt idx="2146">
                  <c:v>123.33</c:v>
                </c:pt>
                <c:pt idx="2147">
                  <c:v>123.33</c:v>
                </c:pt>
                <c:pt idx="2148">
                  <c:v>123.32</c:v>
                </c:pt>
                <c:pt idx="2149">
                  <c:v>123.29</c:v>
                </c:pt>
                <c:pt idx="2150">
                  <c:v>123.28</c:v>
                </c:pt>
                <c:pt idx="2151">
                  <c:v>123.26</c:v>
                </c:pt>
                <c:pt idx="2152">
                  <c:v>123.23</c:v>
                </c:pt>
                <c:pt idx="2153">
                  <c:v>123.19</c:v>
                </c:pt>
                <c:pt idx="2154">
                  <c:v>123.18</c:v>
                </c:pt>
                <c:pt idx="2155">
                  <c:v>123.19</c:v>
                </c:pt>
                <c:pt idx="2156">
                  <c:v>123.19</c:v>
                </c:pt>
                <c:pt idx="2157">
                  <c:v>123.17</c:v>
                </c:pt>
                <c:pt idx="2158">
                  <c:v>123.17</c:v>
                </c:pt>
                <c:pt idx="2159">
                  <c:v>123.17</c:v>
                </c:pt>
                <c:pt idx="2160">
                  <c:v>123.16</c:v>
                </c:pt>
                <c:pt idx="2161">
                  <c:v>123.13</c:v>
                </c:pt>
                <c:pt idx="2162">
                  <c:v>123.08</c:v>
                </c:pt>
                <c:pt idx="2163">
                  <c:v>123.03</c:v>
                </c:pt>
                <c:pt idx="2164">
                  <c:v>122.96</c:v>
                </c:pt>
                <c:pt idx="2165">
                  <c:v>122.9</c:v>
                </c:pt>
                <c:pt idx="2166">
                  <c:v>122.86</c:v>
                </c:pt>
                <c:pt idx="2167">
                  <c:v>122.83</c:v>
                </c:pt>
                <c:pt idx="2168">
                  <c:v>122.8</c:v>
                </c:pt>
                <c:pt idx="2169">
                  <c:v>122.76</c:v>
                </c:pt>
                <c:pt idx="2170">
                  <c:v>122.72</c:v>
                </c:pt>
                <c:pt idx="2171">
                  <c:v>122.67</c:v>
                </c:pt>
                <c:pt idx="2172">
                  <c:v>122.62</c:v>
                </c:pt>
                <c:pt idx="2173">
                  <c:v>122.62</c:v>
                </c:pt>
                <c:pt idx="2174">
                  <c:v>122.65</c:v>
                </c:pt>
                <c:pt idx="2175">
                  <c:v>122.68</c:v>
                </c:pt>
                <c:pt idx="2176">
                  <c:v>122.68</c:v>
                </c:pt>
                <c:pt idx="2177">
                  <c:v>122.65</c:v>
                </c:pt>
                <c:pt idx="2178">
                  <c:v>122.62</c:v>
                </c:pt>
                <c:pt idx="2179">
                  <c:v>122.59</c:v>
                </c:pt>
                <c:pt idx="2180">
                  <c:v>122.53</c:v>
                </c:pt>
                <c:pt idx="2181">
                  <c:v>122.48</c:v>
                </c:pt>
                <c:pt idx="2182">
                  <c:v>122.44</c:v>
                </c:pt>
                <c:pt idx="2183">
                  <c:v>122.4</c:v>
                </c:pt>
                <c:pt idx="2184">
                  <c:v>122.36</c:v>
                </c:pt>
                <c:pt idx="2185">
                  <c:v>122.31</c:v>
                </c:pt>
                <c:pt idx="2186">
                  <c:v>122.29</c:v>
                </c:pt>
                <c:pt idx="2187">
                  <c:v>122.29</c:v>
                </c:pt>
                <c:pt idx="2188">
                  <c:v>122.28</c:v>
                </c:pt>
                <c:pt idx="2189">
                  <c:v>122.26</c:v>
                </c:pt>
                <c:pt idx="2190">
                  <c:v>122.23</c:v>
                </c:pt>
                <c:pt idx="2191">
                  <c:v>122.21</c:v>
                </c:pt>
                <c:pt idx="2192">
                  <c:v>122.19</c:v>
                </c:pt>
                <c:pt idx="2193">
                  <c:v>122.16</c:v>
                </c:pt>
                <c:pt idx="2194">
                  <c:v>122.15</c:v>
                </c:pt>
                <c:pt idx="2195">
                  <c:v>122.15</c:v>
                </c:pt>
                <c:pt idx="2196">
                  <c:v>122.13</c:v>
                </c:pt>
                <c:pt idx="2197">
                  <c:v>122.09</c:v>
                </c:pt>
                <c:pt idx="2198">
                  <c:v>122.06</c:v>
                </c:pt>
                <c:pt idx="2199">
                  <c:v>122.04</c:v>
                </c:pt>
                <c:pt idx="2200">
                  <c:v>121.99</c:v>
                </c:pt>
                <c:pt idx="2201">
                  <c:v>121.91</c:v>
                </c:pt>
                <c:pt idx="2202">
                  <c:v>121.84</c:v>
                </c:pt>
                <c:pt idx="2203">
                  <c:v>121.79</c:v>
                </c:pt>
                <c:pt idx="2204">
                  <c:v>121.74</c:v>
                </c:pt>
                <c:pt idx="2205">
                  <c:v>121.69</c:v>
                </c:pt>
                <c:pt idx="2206">
                  <c:v>121.68</c:v>
                </c:pt>
                <c:pt idx="2207">
                  <c:v>121.7</c:v>
                </c:pt>
                <c:pt idx="2208">
                  <c:v>121.72</c:v>
                </c:pt>
                <c:pt idx="2209">
                  <c:v>121.7</c:v>
                </c:pt>
                <c:pt idx="2210">
                  <c:v>121.67</c:v>
                </c:pt>
                <c:pt idx="2211">
                  <c:v>121.64</c:v>
                </c:pt>
                <c:pt idx="2212">
                  <c:v>121.59</c:v>
                </c:pt>
                <c:pt idx="2213">
                  <c:v>121.53</c:v>
                </c:pt>
                <c:pt idx="2214">
                  <c:v>121.49</c:v>
                </c:pt>
                <c:pt idx="2215">
                  <c:v>121.48</c:v>
                </c:pt>
                <c:pt idx="2216">
                  <c:v>121.44</c:v>
                </c:pt>
                <c:pt idx="2217">
                  <c:v>121.38</c:v>
                </c:pt>
                <c:pt idx="2218">
                  <c:v>121.3</c:v>
                </c:pt>
                <c:pt idx="2219">
                  <c:v>121.21</c:v>
                </c:pt>
                <c:pt idx="2220">
                  <c:v>121.12</c:v>
                </c:pt>
                <c:pt idx="2221">
                  <c:v>121.05</c:v>
                </c:pt>
                <c:pt idx="2222">
                  <c:v>121</c:v>
                </c:pt>
                <c:pt idx="2223">
                  <c:v>120.95</c:v>
                </c:pt>
                <c:pt idx="2224">
                  <c:v>120.87</c:v>
                </c:pt>
                <c:pt idx="2225">
                  <c:v>120.78</c:v>
                </c:pt>
                <c:pt idx="2226">
                  <c:v>120.67</c:v>
                </c:pt>
                <c:pt idx="2227">
                  <c:v>120.56</c:v>
                </c:pt>
                <c:pt idx="2228">
                  <c:v>120.44</c:v>
                </c:pt>
                <c:pt idx="2229">
                  <c:v>120.34</c:v>
                </c:pt>
                <c:pt idx="2230">
                  <c:v>120.3</c:v>
                </c:pt>
                <c:pt idx="2231">
                  <c:v>120.29</c:v>
                </c:pt>
                <c:pt idx="2232">
                  <c:v>120.21</c:v>
                </c:pt>
                <c:pt idx="2233">
                  <c:v>120.06</c:v>
                </c:pt>
                <c:pt idx="2234">
                  <c:v>119.87</c:v>
                </c:pt>
                <c:pt idx="2235">
                  <c:v>119.72</c:v>
                </c:pt>
                <c:pt idx="2236">
                  <c:v>119.58</c:v>
                </c:pt>
                <c:pt idx="2237">
                  <c:v>119.43</c:v>
                </c:pt>
                <c:pt idx="2238">
                  <c:v>119.26</c:v>
                </c:pt>
                <c:pt idx="2239">
                  <c:v>119.08</c:v>
                </c:pt>
                <c:pt idx="2240">
                  <c:v>118.88</c:v>
                </c:pt>
                <c:pt idx="2241">
                  <c:v>118.67</c:v>
                </c:pt>
                <c:pt idx="2242">
                  <c:v>118.43</c:v>
                </c:pt>
                <c:pt idx="2243">
                  <c:v>118.14</c:v>
                </c:pt>
                <c:pt idx="2244">
                  <c:v>117.8</c:v>
                </c:pt>
                <c:pt idx="2245">
                  <c:v>117.45</c:v>
                </c:pt>
                <c:pt idx="2246">
                  <c:v>117.07</c:v>
                </c:pt>
                <c:pt idx="2247">
                  <c:v>116.62</c:v>
                </c:pt>
                <c:pt idx="2248">
                  <c:v>116.03</c:v>
                </c:pt>
                <c:pt idx="2249">
                  <c:v>115.27</c:v>
                </c:pt>
                <c:pt idx="2250">
                  <c:v>114.34</c:v>
                </c:pt>
                <c:pt idx="2251">
                  <c:v>113.31</c:v>
                </c:pt>
                <c:pt idx="2252">
                  <c:v>112.17</c:v>
                </c:pt>
                <c:pt idx="2253">
                  <c:v>110.91</c:v>
                </c:pt>
                <c:pt idx="2254">
                  <c:v>109.5</c:v>
                </c:pt>
                <c:pt idx="2255">
                  <c:v>107.89</c:v>
                </c:pt>
                <c:pt idx="2256">
                  <c:v>106.02</c:v>
                </c:pt>
                <c:pt idx="2257">
                  <c:v>103.96</c:v>
                </c:pt>
                <c:pt idx="2258">
                  <c:v>101.76</c:v>
                </c:pt>
                <c:pt idx="2259">
                  <c:v>99.28</c:v>
                </c:pt>
                <c:pt idx="2260">
                  <c:v>96.4</c:v>
                </c:pt>
                <c:pt idx="2261">
                  <c:v>93.42</c:v>
                </c:pt>
                <c:pt idx="2262">
                  <c:v>90.86</c:v>
                </c:pt>
                <c:pt idx="2263">
                  <c:v>88.75</c:v>
                </c:pt>
                <c:pt idx="2264">
                  <c:v>86.54</c:v>
                </c:pt>
                <c:pt idx="2265">
                  <c:v>83.48</c:v>
                </c:pt>
                <c:pt idx="2266">
                  <c:v>79.64</c:v>
                </c:pt>
                <c:pt idx="2267">
                  <c:v>76.23</c:v>
                </c:pt>
                <c:pt idx="2268">
                  <c:v>73.819999999999993</c:v>
                </c:pt>
                <c:pt idx="2269">
                  <c:v>71.89</c:v>
                </c:pt>
                <c:pt idx="2270">
                  <c:v>70</c:v>
                </c:pt>
                <c:pt idx="2271">
                  <c:v>68.150000000000006</c:v>
                </c:pt>
                <c:pt idx="2272">
                  <c:v>66.489999999999995</c:v>
                </c:pt>
                <c:pt idx="2273">
                  <c:v>65.09</c:v>
                </c:pt>
                <c:pt idx="2274">
                  <c:v>63.88</c:v>
                </c:pt>
                <c:pt idx="2275">
                  <c:v>62.8</c:v>
                </c:pt>
                <c:pt idx="2276">
                  <c:v>61.82</c:v>
                </c:pt>
                <c:pt idx="2277">
                  <c:v>61</c:v>
                </c:pt>
                <c:pt idx="2278">
                  <c:v>60.41</c:v>
                </c:pt>
                <c:pt idx="2279">
                  <c:v>60.07</c:v>
                </c:pt>
                <c:pt idx="2280">
                  <c:v>59.86</c:v>
                </c:pt>
                <c:pt idx="2281">
                  <c:v>59.66</c:v>
                </c:pt>
                <c:pt idx="2282">
                  <c:v>59.37</c:v>
                </c:pt>
                <c:pt idx="2283">
                  <c:v>59.09</c:v>
                </c:pt>
                <c:pt idx="2284">
                  <c:v>58.94</c:v>
                </c:pt>
                <c:pt idx="2285">
                  <c:v>58.88</c:v>
                </c:pt>
                <c:pt idx="2286">
                  <c:v>58.85</c:v>
                </c:pt>
                <c:pt idx="2287">
                  <c:v>58.85</c:v>
                </c:pt>
                <c:pt idx="2288">
                  <c:v>58.87</c:v>
                </c:pt>
                <c:pt idx="2289">
                  <c:v>58.86</c:v>
                </c:pt>
                <c:pt idx="2290">
                  <c:v>58.83</c:v>
                </c:pt>
                <c:pt idx="2291">
                  <c:v>58.81</c:v>
                </c:pt>
                <c:pt idx="2292">
                  <c:v>58.86</c:v>
                </c:pt>
                <c:pt idx="2293">
                  <c:v>58.93</c:v>
                </c:pt>
                <c:pt idx="2294">
                  <c:v>59.02</c:v>
                </c:pt>
                <c:pt idx="2295">
                  <c:v>59.25</c:v>
                </c:pt>
                <c:pt idx="2296">
                  <c:v>59.66</c:v>
                </c:pt>
                <c:pt idx="2297">
                  <c:v>60.23</c:v>
                </c:pt>
                <c:pt idx="2298">
                  <c:v>60.98</c:v>
                </c:pt>
                <c:pt idx="2299">
                  <c:v>62.12</c:v>
                </c:pt>
                <c:pt idx="2300">
                  <c:v>63.57</c:v>
                </c:pt>
                <c:pt idx="2301">
                  <c:v>64.88</c:v>
                </c:pt>
                <c:pt idx="2302">
                  <c:v>66.150000000000006</c:v>
                </c:pt>
                <c:pt idx="2303">
                  <c:v>67.91</c:v>
                </c:pt>
                <c:pt idx="2304">
                  <c:v>70.34</c:v>
                </c:pt>
                <c:pt idx="2305">
                  <c:v>72.88</c:v>
                </c:pt>
                <c:pt idx="2306">
                  <c:v>75.08</c:v>
                </c:pt>
                <c:pt idx="2307">
                  <c:v>77.11</c:v>
                </c:pt>
                <c:pt idx="2308">
                  <c:v>79.23</c:v>
                </c:pt>
                <c:pt idx="2309">
                  <c:v>81.53</c:v>
                </c:pt>
                <c:pt idx="2310">
                  <c:v>83.92</c:v>
                </c:pt>
                <c:pt idx="2311">
                  <c:v>86.22</c:v>
                </c:pt>
                <c:pt idx="2312">
                  <c:v>88.26</c:v>
                </c:pt>
                <c:pt idx="2313">
                  <c:v>89.99</c:v>
                </c:pt>
                <c:pt idx="2314">
                  <c:v>91.68</c:v>
                </c:pt>
                <c:pt idx="2315">
                  <c:v>93.78</c:v>
                </c:pt>
                <c:pt idx="2316">
                  <c:v>96.12</c:v>
                </c:pt>
                <c:pt idx="2317">
                  <c:v>97.87</c:v>
                </c:pt>
                <c:pt idx="2318">
                  <c:v>99.02</c:v>
                </c:pt>
                <c:pt idx="2319">
                  <c:v>100</c:v>
                </c:pt>
                <c:pt idx="2320">
                  <c:v>100.95</c:v>
                </c:pt>
                <c:pt idx="2321">
                  <c:v>101.81</c:v>
                </c:pt>
                <c:pt idx="2322">
                  <c:v>102.55</c:v>
                </c:pt>
                <c:pt idx="2323">
                  <c:v>103.23</c:v>
                </c:pt>
                <c:pt idx="2324">
                  <c:v>103.93</c:v>
                </c:pt>
                <c:pt idx="2325">
                  <c:v>104.59</c:v>
                </c:pt>
                <c:pt idx="2326">
                  <c:v>105.08</c:v>
                </c:pt>
                <c:pt idx="2327">
                  <c:v>105.44</c:v>
                </c:pt>
                <c:pt idx="2328">
                  <c:v>105.75</c:v>
                </c:pt>
                <c:pt idx="2329">
                  <c:v>106.05</c:v>
                </c:pt>
                <c:pt idx="2330">
                  <c:v>106.34</c:v>
                </c:pt>
                <c:pt idx="2331">
                  <c:v>106.6</c:v>
                </c:pt>
                <c:pt idx="2332">
                  <c:v>106.82</c:v>
                </c:pt>
                <c:pt idx="2333">
                  <c:v>106.97</c:v>
                </c:pt>
                <c:pt idx="2334">
                  <c:v>107.09</c:v>
                </c:pt>
                <c:pt idx="2335">
                  <c:v>107.21</c:v>
                </c:pt>
                <c:pt idx="2336">
                  <c:v>107.35</c:v>
                </c:pt>
                <c:pt idx="2337">
                  <c:v>107.49</c:v>
                </c:pt>
                <c:pt idx="2338">
                  <c:v>107.62</c:v>
                </c:pt>
                <c:pt idx="2339">
                  <c:v>107.75</c:v>
                </c:pt>
                <c:pt idx="2340">
                  <c:v>107.87</c:v>
                </c:pt>
                <c:pt idx="2341">
                  <c:v>107.98</c:v>
                </c:pt>
                <c:pt idx="2342">
                  <c:v>108.05</c:v>
                </c:pt>
                <c:pt idx="2343">
                  <c:v>108.11</c:v>
                </c:pt>
                <c:pt idx="2344">
                  <c:v>108.19</c:v>
                </c:pt>
                <c:pt idx="2345">
                  <c:v>108.28</c:v>
                </c:pt>
                <c:pt idx="2346">
                  <c:v>108.43</c:v>
                </c:pt>
                <c:pt idx="2347">
                  <c:v>108.62</c:v>
                </c:pt>
                <c:pt idx="2348">
                  <c:v>108.7</c:v>
                </c:pt>
                <c:pt idx="2349">
                  <c:v>108.77</c:v>
                </c:pt>
                <c:pt idx="2350">
                  <c:v>108.85</c:v>
                </c:pt>
                <c:pt idx="2351">
                  <c:v>108.92</c:v>
                </c:pt>
                <c:pt idx="2352">
                  <c:v>109.03</c:v>
                </c:pt>
                <c:pt idx="2353">
                  <c:v>109.19</c:v>
                </c:pt>
                <c:pt idx="2354">
                  <c:v>109.32</c:v>
                </c:pt>
                <c:pt idx="2355">
                  <c:v>109.42</c:v>
                </c:pt>
                <c:pt idx="2356">
                  <c:v>109.5</c:v>
                </c:pt>
                <c:pt idx="2357">
                  <c:v>109.56</c:v>
                </c:pt>
                <c:pt idx="2358">
                  <c:v>109.61</c:v>
                </c:pt>
                <c:pt idx="2359">
                  <c:v>109.65</c:v>
                </c:pt>
                <c:pt idx="2360">
                  <c:v>109.69</c:v>
                </c:pt>
                <c:pt idx="2361">
                  <c:v>109.74</c:v>
                </c:pt>
                <c:pt idx="2362">
                  <c:v>109.82</c:v>
                </c:pt>
                <c:pt idx="2363">
                  <c:v>109.97</c:v>
                </c:pt>
                <c:pt idx="2364">
                  <c:v>110.21</c:v>
                </c:pt>
                <c:pt idx="2365">
                  <c:v>110.46</c:v>
                </c:pt>
                <c:pt idx="2366">
                  <c:v>110.68</c:v>
                </c:pt>
                <c:pt idx="2367">
                  <c:v>110.88</c:v>
                </c:pt>
                <c:pt idx="2368">
                  <c:v>111.07</c:v>
                </c:pt>
                <c:pt idx="2369">
                  <c:v>111.27</c:v>
                </c:pt>
                <c:pt idx="2370">
                  <c:v>111.49</c:v>
                </c:pt>
                <c:pt idx="2371">
                  <c:v>111.75</c:v>
                </c:pt>
                <c:pt idx="2372">
                  <c:v>112.02</c:v>
                </c:pt>
                <c:pt idx="2373">
                  <c:v>112.27</c:v>
                </c:pt>
                <c:pt idx="2374">
                  <c:v>112.5</c:v>
                </c:pt>
                <c:pt idx="2375">
                  <c:v>112.73</c:v>
                </c:pt>
                <c:pt idx="2376">
                  <c:v>112.98</c:v>
                </c:pt>
                <c:pt idx="2377">
                  <c:v>113.24</c:v>
                </c:pt>
                <c:pt idx="2378">
                  <c:v>113.48</c:v>
                </c:pt>
                <c:pt idx="2379">
                  <c:v>113.67</c:v>
                </c:pt>
                <c:pt idx="2380">
                  <c:v>113.84</c:v>
                </c:pt>
                <c:pt idx="2381">
                  <c:v>114.01</c:v>
                </c:pt>
                <c:pt idx="2382">
                  <c:v>114.2</c:v>
                </c:pt>
                <c:pt idx="2383">
                  <c:v>114.44</c:v>
                </c:pt>
                <c:pt idx="2384">
                  <c:v>114.67</c:v>
                </c:pt>
                <c:pt idx="2385">
                  <c:v>114.88</c:v>
                </c:pt>
                <c:pt idx="2386">
                  <c:v>115.07</c:v>
                </c:pt>
                <c:pt idx="2387">
                  <c:v>115.24</c:v>
                </c:pt>
                <c:pt idx="2388">
                  <c:v>115.39</c:v>
                </c:pt>
                <c:pt idx="2389">
                  <c:v>115.52</c:v>
                </c:pt>
                <c:pt idx="2390">
                  <c:v>115.64</c:v>
                </c:pt>
                <c:pt idx="2391">
                  <c:v>115.75</c:v>
                </c:pt>
                <c:pt idx="2392">
                  <c:v>115.87</c:v>
                </c:pt>
                <c:pt idx="2393">
                  <c:v>116</c:v>
                </c:pt>
                <c:pt idx="2394">
                  <c:v>116.14</c:v>
                </c:pt>
                <c:pt idx="2395">
                  <c:v>116.27</c:v>
                </c:pt>
                <c:pt idx="2396">
                  <c:v>116.39</c:v>
                </c:pt>
                <c:pt idx="2397">
                  <c:v>116.51</c:v>
                </c:pt>
                <c:pt idx="2398">
                  <c:v>116.62</c:v>
                </c:pt>
                <c:pt idx="2399">
                  <c:v>116.72</c:v>
                </c:pt>
                <c:pt idx="2400">
                  <c:v>116.81</c:v>
                </c:pt>
                <c:pt idx="2401">
                  <c:v>116.89</c:v>
                </c:pt>
                <c:pt idx="2402">
                  <c:v>116.96</c:v>
                </c:pt>
                <c:pt idx="2403">
                  <c:v>117.03</c:v>
                </c:pt>
                <c:pt idx="2404">
                  <c:v>117.1</c:v>
                </c:pt>
                <c:pt idx="2405">
                  <c:v>117.19</c:v>
                </c:pt>
                <c:pt idx="2406">
                  <c:v>117.29</c:v>
                </c:pt>
                <c:pt idx="2407">
                  <c:v>117.4</c:v>
                </c:pt>
                <c:pt idx="2408">
                  <c:v>117.5</c:v>
                </c:pt>
                <c:pt idx="2409">
                  <c:v>117.6</c:v>
                </c:pt>
                <c:pt idx="2410">
                  <c:v>117.66</c:v>
                </c:pt>
                <c:pt idx="2411">
                  <c:v>117.69</c:v>
                </c:pt>
                <c:pt idx="2412">
                  <c:v>117.73</c:v>
                </c:pt>
                <c:pt idx="2413">
                  <c:v>117.78</c:v>
                </c:pt>
                <c:pt idx="2414">
                  <c:v>117.84</c:v>
                </c:pt>
                <c:pt idx="2415">
                  <c:v>117.89</c:v>
                </c:pt>
                <c:pt idx="2416">
                  <c:v>117.93</c:v>
                </c:pt>
                <c:pt idx="2417">
                  <c:v>117.97</c:v>
                </c:pt>
                <c:pt idx="2418">
                  <c:v>117.99</c:v>
                </c:pt>
                <c:pt idx="2419">
                  <c:v>117.99</c:v>
                </c:pt>
                <c:pt idx="2420">
                  <c:v>117.98</c:v>
                </c:pt>
                <c:pt idx="2421">
                  <c:v>117.99</c:v>
                </c:pt>
                <c:pt idx="2422">
                  <c:v>118.02</c:v>
                </c:pt>
                <c:pt idx="2423">
                  <c:v>118.05</c:v>
                </c:pt>
                <c:pt idx="2424">
                  <c:v>118.08</c:v>
                </c:pt>
                <c:pt idx="2425">
                  <c:v>118.11</c:v>
                </c:pt>
                <c:pt idx="2426">
                  <c:v>118.14</c:v>
                </c:pt>
                <c:pt idx="2427">
                  <c:v>118.15</c:v>
                </c:pt>
                <c:pt idx="2428">
                  <c:v>118.14</c:v>
                </c:pt>
                <c:pt idx="2429">
                  <c:v>118.15</c:v>
                </c:pt>
                <c:pt idx="2430">
                  <c:v>118.18</c:v>
                </c:pt>
                <c:pt idx="2431">
                  <c:v>118.21</c:v>
                </c:pt>
                <c:pt idx="2432">
                  <c:v>118.23</c:v>
                </c:pt>
                <c:pt idx="2433">
                  <c:v>118.25</c:v>
                </c:pt>
                <c:pt idx="2434">
                  <c:v>118.25</c:v>
                </c:pt>
                <c:pt idx="2435">
                  <c:v>118.23</c:v>
                </c:pt>
                <c:pt idx="2436">
                  <c:v>118.22</c:v>
                </c:pt>
                <c:pt idx="2437">
                  <c:v>118.24</c:v>
                </c:pt>
                <c:pt idx="2438">
                  <c:v>118.27</c:v>
                </c:pt>
                <c:pt idx="2439">
                  <c:v>118.25</c:v>
                </c:pt>
                <c:pt idx="2440">
                  <c:v>118.27</c:v>
                </c:pt>
                <c:pt idx="2441">
                  <c:v>118.42</c:v>
                </c:pt>
                <c:pt idx="2442">
                  <c:v>118.47</c:v>
                </c:pt>
                <c:pt idx="2443">
                  <c:v>118.47</c:v>
                </c:pt>
                <c:pt idx="2444">
                  <c:v>118.48</c:v>
                </c:pt>
                <c:pt idx="2445">
                  <c:v>118.47</c:v>
                </c:pt>
                <c:pt idx="2446">
                  <c:v>118.47</c:v>
                </c:pt>
                <c:pt idx="2447">
                  <c:v>118.46</c:v>
                </c:pt>
                <c:pt idx="2448">
                  <c:v>118.43</c:v>
                </c:pt>
                <c:pt idx="2449">
                  <c:v>118.42</c:v>
                </c:pt>
                <c:pt idx="2450">
                  <c:v>118.41</c:v>
                </c:pt>
                <c:pt idx="2451">
                  <c:v>118.4</c:v>
                </c:pt>
                <c:pt idx="2452">
                  <c:v>118.39</c:v>
                </c:pt>
                <c:pt idx="2453">
                  <c:v>118.37</c:v>
                </c:pt>
                <c:pt idx="2454">
                  <c:v>118.33</c:v>
                </c:pt>
                <c:pt idx="2455">
                  <c:v>118.28</c:v>
                </c:pt>
                <c:pt idx="2456">
                  <c:v>118.23</c:v>
                </c:pt>
                <c:pt idx="2457">
                  <c:v>118.21</c:v>
                </c:pt>
                <c:pt idx="2458">
                  <c:v>118.22</c:v>
                </c:pt>
                <c:pt idx="2459">
                  <c:v>118.23</c:v>
                </c:pt>
                <c:pt idx="2460">
                  <c:v>118.23</c:v>
                </c:pt>
                <c:pt idx="2461">
                  <c:v>118.2</c:v>
                </c:pt>
                <c:pt idx="2462">
                  <c:v>118.19</c:v>
                </c:pt>
                <c:pt idx="2463">
                  <c:v>118.19</c:v>
                </c:pt>
                <c:pt idx="2464">
                  <c:v>118.18</c:v>
                </c:pt>
                <c:pt idx="2465">
                  <c:v>118.18</c:v>
                </c:pt>
                <c:pt idx="2466">
                  <c:v>118.21</c:v>
                </c:pt>
                <c:pt idx="2467">
                  <c:v>118.24</c:v>
                </c:pt>
                <c:pt idx="2468">
                  <c:v>118.25</c:v>
                </c:pt>
                <c:pt idx="2469">
                  <c:v>118.26</c:v>
                </c:pt>
                <c:pt idx="2470">
                  <c:v>118.24</c:v>
                </c:pt>
                <c:pt idx="2471">
                  <c:v>118.2</c:v>
                </c:pt>
                <c:pt idx="2472">
                  <c:v>118.16</c:v>
                </c:pt>
                <c:pt idx="2473">
                  <c:v>118.14</c:v>
                </c:pt>
                <c:pt idx="2474">
                  <c:v>118.14</c:v>
                </c:pt>
                <c:pt idx="2475">
                  <c:v>118.13</c:v>
                </c:pt>
                <c:pt idx="2476">
                  <c:v>118.1</c:v>
                </c:pt>
                <c:pt idx="2477">
                  <c:v>118.07</c:v>
                </c:pt>
                <c:pt idx="2478">
                  <c:v>118.07</c:v>
                </c:pt>
                <c:pt idx="2479">
                  <c:v>118.05</c:v>
                </c:pt>
                <c:pt idx="2480">
                  <c:v>118.01</c:v>
                </c:pt>
                <c:pt idx="2481">
                  <c:v>117.96</c:v>
                </c:pt>
                <c:pt idx="2482">
                  <c:v>117.9</c:v>
                </c:pt>
                <c:pt idx="2483">
                  <c:v>117.84</c:v>
                </c:pt>
                <c:pt idx="2484">
                  <c:v>117.82</c:v>
                </c:pt>
                <c:pt idx="2485">
                  <c:v>117.83</c:v>
                </c:pt>
                <c:pt idx="2486">
                  <c:v>117.82</c:v>
                </c:pt>
                <c:pt idx="2487">
                  <c:v>117.76</c:v>
                </c:pt>
                <c:pt idx="2488">
                  <c:v>117.65</c:v>
                </c:pt>
                <c:pt idx="2489">
                  <c:v>117.54</c:v>
                </c:pt>
                <c:pt idx="2490">
                  <c:v>117.43</c:v>
                </c:pt>
                <c:pt idx="2491">
                  <c:v>117.29</c:v>
                </c:pt>
                <c:pt idx="2492">
                  <c:v>117.1</c:v>
                </c:pt>
                <c:pt idx="2493">
                  <c:v>116.86</c:v>
                </c:pt>
                <c:pt idx="2494">
                  <c:v>116.55</c:v>
                </c:pt>
                <c:pt idx="2495">
                  <c:v>116.25</c:v>
                </c:pt>
                <c:pt idx="2496">
                  <c:v>115.95</c:v>
                </c:pt>
                <c:pt idx="2497">
                  <c:v>115.62</c:v>
                </c:pt>
                <c:pt idx="2498">
                  <c:v>115.21</c:v>
                </c:pt>
                <c:pt idx="2499">
                  <c:v>114.68</c:v>
                </c:pt>
                <c:pt idx="2500">
                  <c:v>114.03</c:v>
                </c:pt>
                <c:pt idx="2501">
                  <c:v>113.26</c:v>
                </c:pt>
                <c:pt idx="2502">
                  <c:v>112.29</c:v>
                </c:pt>
                <c:pt idx="2503">
                  <c:v>111.08</c:v>
                </c:pt>
                <c:pt idx="2504">
                  <c:v>109.7</c:v>
                </c:pt>
                <c:pt idx="2505">
                  <c:v>108.36</c:v>
                </c:pt>
                <c:pt idx="2506">
                  <c:v>107.14</c:v>
                </c:pt>
                <c:pt idx="2507">
                  <c:v>105.96</c:v>
                </c:pt>
                <c:pt idx="2508">
                  <c:v>104.7</c:v>
                </c:pt>
                <c:pt idx="2509">
                  <c:v>103.26</c:v>
                </c:pt>
                <c:pt idx="2510">
                  <c:v>101.78</c:v>
                </c:pt>
                <c:pt idx="2511">
                  <c:v>100.56</c:v>
                </c:pt>
                <c:pt idx="2512">
                  <c:v>99.74</c:v>
                </c:pt>
                <c:pt idx="2513">
                  <c:v>99.24</c:v>
                </c:pt>
                <c:pt idx="2514">
                  <c:v>98.95</c:v>
                </c:pt>
                <c:pt idx="2515">
                  <c:v>98.79</c:v>
                </c:pt>
                <c:pt idx="2516">
                  <c:v>98.76</c:v>
                </c:pt>
                <c:pt idx="2517">
                  <c:v>98.79</c:v>
                </c:pt>
                <c:pt idx="2518">
                  <c:v>98.84</c:v>
                </c:pt>
                <c:pt idx="2519">
                  <c:v>98.9</c:v>
                </c:pt>
                <c:pt idx="2520">
                  <c:v>98.98</c:v>
                </c:pt>
                <c:pt idx="2521">
                  <c:v>99.09</c:v>
                </c:pt>
                <c:pt idx="2522">
                  <c:v>99.19</c:v>
                </c:pt>
                <c:pt idx="2523">
                  <c:v>99.29</c:v>
                </c:pt>
                <c:pt idx="2524">
                  <c:v>99.39</c:v>
                </c:pt>
                <c:pt idx="2525">
                  <c:v>99.49</c:v>
                </c:pt>
                <c:pt idx="2526">
                  <c:v>99.56</c:v>
                </c:pt>
                <c:pt idx="2527">
                  <c:v>99.56</c:v>
                </c:pt>
                <c:pt idx="2528">
                  <c:v>99.48</c:v>
                </c:pt>
                <c:pt idx="2529">
                  <c:v>99.36</c:v>
                </c:pt>
                <c:pt idx="2530">
                  <c:v>99.19</c:v>
                </c:pt>
                <c:pt idx="2531">
                  <c:v>98.95</c:v>
                </c:pt>
                <c:pt idx="2532">
                  <c:v>98.67</c:v>
                </c:pt>
                <c:pt idx="2533">
                  <c:v>98.32</c:v>
                </c:pt>
                <c:pt idx="2534">
                  <c:v>97.87</c:v>
                </c:pt>
                <c:pt idx="2535">
                  <c:v>97.28</c:v>
                </c:pt>
                <c:pt idx="2536">
                  <c:v>96.65</c:v>
                </c:pt>
                <c:pt idx="2537">
                  <c:v>96.07</c:v>
                </c:pt>
                <c:pt idx="2538">
                  <c:v>95.55</c:v>
                </c:pt>
                <c:pt idx="2539">
                  <c:v>95.02</c:v>
                </c:pt>
                <c:pt idx="2540">
                  <c:v>94.47</c:v>
                </c:pt>
                <c:pt idx="2541">
                  <c:v>93.86</c:v>
                </c:pt>
                <c:pt idx="2542">
                  <c:v>93.06</c:v>
                </c:pt>
                <c:pt idx="2543">
                  <c:v>92.11</c:v>
                </c:pt>
                <c:pt idx="2544">
                  <c:v>91.33</c:v>
                </c:pt>
                <c:pt idx="2545">
                  <c:v>90.85</c:v>
                </c:pt>
                <c:pt idx="2546">
                  <c:v>90.54</c:v>
                </c:pt>
                <c:pt idx="2547">
                  <c:v>90.3</c:v>
                </c:pt>
                <c:pt idx="2548">
                  <c:v>90.15</c:v>
                </c:pt>
                <c:pt idx="2549">
                  <c:v>90.14</c:v>
                </c:pt>
                <c:pt idx="2550">
                  <c:v>90.24</c:v>
                </c:pt>
                <c:pt idx="2551">
                  <c:v>90.48</c:v>
                </c:pt>
                <c:pt idx="2552">
                  <c:v>90.9</c:v>
                </c:pt>
                <c:pt idx="2553">
                  <c:v>91.46</c:v>
                </c:pt>
                <c:pt idx="2554">
                  <c:v>92.11</c:v>
                </c:pt>
                <c:pt idx="2555">
                  <c:v>92.83</c:v>
                </c:pt>
                <c:pt idx="2556">
                  <c:v>93.64</c:v>
                </c:pt>
                <c:pt idx="2557">
                  <c:v>94.53</c:v>
                </c:pt>
                <c:pt idx="2558">
                  <c:v>95.41</c:v>
                </c:pt>
                <c:pt idx="2559">
                  <c:v>96.26</c:v>
                </c:pt>
                <c:pt idx="2560">
                  <c:v>97.08</c:v>
                </c:pt>
                <c:pt idx="2561">
                  <c:v>97.88</c:v>
                </c:pt>
                <c:pt idx="2562">
                  <c:v>98.72</c:v>
                </c:pt>
                <c:pt idx="2563">
                  <c:v>99.61</c:v>
                </c:pt>
                <c:pt idx="2564">
                  <c:v>100.43</c:v>
                </c:pt>
                <c:pt idx="2565">
                  <c:v>101.03</c:v>
                </c:pt>
                <c:pt idx="2566">
                  <c:v>101.47</c:v>
                </c:pt>
                <c:pt idx="2567">
                  <c:v>101.88</c:v>
                </c:pt>
                <c:pt idx="2568">
                  <c:v>102.31</c:v>
                </c:pt>
                <c:pt idx="2569">
                  <c:v>102.73</c:v>
                </c:pt>
                <c:pt idx="2570">
                  <c:v>103.12</c:v>
                </c:pt>
                <c:pt idx="2571">
                  <c:v>103.46</c:v>
                </c:pt>
                <c:pt idx="2572">
                  <c:v>103.75</c:v>
                </c:pt>
                <c:pt idx="2573">
                  <c:v>103.95</c:v>
                </c:pt>
                <c:pt idx="2574">
                  <c:v>104.06</c:v>
                </c:pt>
                <c:pt idx="2575">
                  <c:v>104.11</c:v>
                </c:pt>
                <c:pt idx="2576">
                  <c:v>104.15</c:v>
                </c:pt>
                <c:pt idx="2577">
                  <c:v>104.17</c:v>
                </c:pt>
                <c:pt idx="2578">
                  <c:v>104.18</c:v>
                </c:pt>
                <c:pt idx="2579">
                  <c:v>104.17</c:v>
                </c:pt>
                <c:pt idx="2580">
                  <c:v>104.07</c:v>
                </c:pt>
                <c:pt idx="2581">
                  <c:v>103.85</c:v>
                </c:pt>
                <c:pt idx="2582">
                  <c:v>103.57</c:v>
                </c:pt>
                <c:pt idx="2583">
                  <c:v>103.3</c:v>
                </c:pt>
                <c:pt idx="2584">
                  <c:v>103.05</c:v>
                </c:pt>
                <c:pt idx="2585">
                  <c:v>102.75</c:v>
                </c:pt>
                <c:pt idx="2586">
                  <c:v>102.38</c:v>
                </c:pt>
                <c:pt idx="2587">
                  <c:v>101.97</c:v>
                </c:pt>
                <c:pt idx="2588">
                  <c:v>101.52</c:v>
                </c:pt>
                <c:pt idx="2589">
                  <c:v>101.02</c:v>
                </c:pt>
                <c:pt idx="2590">
                  <c:v>100.49</c:v>
                </c:pt>
                <c:pt idx="2591">
                  <c:v>99.96</c:v>
                </c:pt>
                <c:pt idx="2592">
                  <c:v>99.47</c:v>
                </c:pt>
                <c:pt idx="2593">
                  <c:v>99.02</c:v>
                </c:pt>
                <c:pt idx="2594">
                  <c:v>98.61</c:v>
                </c:pt>
                <c:pt idx="2595">
                  <c:v>98.25</c:v>
                </c:pt>
                <c:pt idx="2596">
                  <c:v>97.99</c:v>
                </c:pt>
                <c:pt idx="2597">
                  <c:v>97.84</c:v>
                </c:pt>
                <c:pt idx="2598">
                  <c:v>97.77</c:v>
                </c:pt>
                <c:pt idx="2599">
                  <c:v>97.73</c:v>
                </c:pt>
                <c:pt idx="2600">
                  <c:v>97.71</c:v>
                </c:pt>
                <c:pt idx="2601">
                  <c:v>97.7</c:v>
                </c:pt>
                <c:pt idx="2602">
                  <c:v>97.68</c:v>
                </c:pt>
                <c:pt idx="2603">
                  <c:v>97.64</c:v>
                </c:pt>
                <c:pt idx="2604">
                  <c:v>97.53</c:v>
                </c:pt>
                <c:pt idx="2605">
                  <c:v>97.32</c:v>
                </c:pt>
                <c:pt idx="2606">
                  <c:v>97.01</c:v>
                </c:pt>
                <c:pt idx="2607">
                  <c:v>96.65</c:v>
                </c:pt>
                <c:pt idx="2608">
                  <c:v>96.29</c:v>
                </c:pt>
                <c:pt idx="2609">
                  <c:v>95.95</c:v>
                </c:pt>
                <c:pt idx="2610">
                  <c:v>95.63</c:v>
                </c:pt>
                <c:pt idx="2611">
                  <c:v>95.34</c:v>
                </c:pt>
                <c:pt idx="2612">
                  <c:v>95.08</c:v>
                </c:pt>
                <c:pt idx="2613">
                  <c:v>94.9</c:v>
                </c:pt>
                <c:pt idx="2614">
                  <c:v>94.83</c:v>
                </c:pt>
                <c:pt idx="2615">
                  <c:v>94.87</c:v>
                </c:pt>
                <c:pt idx="2616">
                  <c:v>95.04</c:v>
                </c:pt>
                <c:pt idx="2617">
                  <c:v>95.34</c:v>
                </c:pt>
                <c:pt idx="2618">
                  <c:v>95.75</c:v>
                </c:pt>
                <c:pt idx="2619">
                  <c:v>96.27</c:v>
                </c:pt>
                <c:pt idx="2620">
                  <c:v>96.89</c:v>
                </c:pt>
                <c:pt idx="2621">
                  <c:v>97.56</c:v>
                </c:pt>
                <c:pt idx="2622">
                  <c:v>98.19</c:v>
                </c:pt>
                <c:pt idx="2623">
                  <c:v>98.73</c:v>
                </c:pt>
                <c:pt idx="2624">
                  <c:v>99.16</c:v>
                </c:pt>
                <c:pt idx="2625">
                  <c:v>99.5</c:v>
                </c:pt>
                <c:pt idx="2626">
                  <c:v>99.74</c:v>
                </c:pt>
                <c:pt idx="2627">
                  <c:v>99.84</c:v>
                </c:pt>
                <c:pt idx="2628">
                  <c:v>99.84</c:v>
                </c:pt>
                <c:pt idx="2629">
                  <c:v>99.75</c:v>
                </c:pt>
                <c:pt idx="2630">
                  <c:v>99.62</c:v>
                </c:pt>
                <c:pt idx="2631">
                  <c:v>99.45</c:v>
                </c:pt>
                <c:pt idx="2632">
                  <c:v>99.34</c:v>
                </c:pt>
                <c:pt idx="2633">
                  <c:v>99.31</c:v>
                </c:pt>
                <c:pt idx="2634">
                  <c:v>99.38</c:v>
                </c:pt>
                <c:pt idx="2635">
                  <c:v>99.54</c:v>
                </c:pt>
                <c:pt idx="2636">
                  <c:v>99.82</c:v>
                </c:pt>
                <c:pt idx="2637">
                  <c:v>100.23</c:v>
                </c:pt>
                <c:pt idx="2638">
                  <c:v>100.71</c:v>
                </c:pt>
                <c:pt idx="2639">
                  <c:v>101.21</c:v>
                </c:pt>
                <c:pt idx="2640">
                  <c:v>101.7</c:v>
                </c:pt>
                <c:pt idx="2641">
                  <c:v>102.18</c:v>
                </c:pt>
                <c:pt idx="2642">
                  <c:v>102.63</c:v>
                </c:pt>
                <c:pt idx="2643">
                  <c:v>103.07</c:v>
                </c:pt>
                <c:pt idx="2644">
                  <c:v>103.48</c:v>
                </c:pt>
                <c:pt idx="2645">
                  <c:v>103.86</c:v>
                </c:pt>
                <c:pt idx="2646">
                  <c:v>104.17</c:v>
                </c:pt>
                <c:pt idx="2647">
                  <c:v>104.41</c:v>
                </c:pt>
                <c:pt idx="2648">
                  <c:v>104.6</c:v>
                </c:pt>
                <c:pt idx="2649">
                  <c:v>104.76</c:v>
                </c:pt>
                <c:pt idx="2650">
                  <c:v>104.89</c:v>
                </c:pt>
                <c:pt idx="2651">
                  <c:v>104.97</c:v>
                </c:pt>
                <c:pt idx="2652">
                  <c:v>105.01</c:v>
                </c:pt>
                <c:pt idx="2653">
                  <c:v>105.01</c:v>
                </c:pt>
                <c:pt idx="2654">
                  <c:v>104.98</c:v>
                </c:pt>
                <c:pt idx="2655">
                  <c:v>104.94</c:v>
                </c:pt>
                <c:pt idx="2656">
                  <c:v>104.9</c:v>
                </c:pt>
                <c:pt idx="2657">
                  <c:v>104.87</c:v>
                </c:pt>
                <c:pt idx="2658">
                  <c:v>104.85</c:v>
                </c:pt>
                <c:pt idx="2659">
                  <c:v>104.84</c:v>
                </c:pt>
                <c:pt idx="2660">
                  <c:v>104.85</c:v>
                </c:pt>
                <c:pt idx="2661">
                  <c:v>104.91</c:v>
                </c:pt>
                <c:pt idx="2662">
                  <c:v>104.98</c:v>
                </c:pt>
                <c:pt idx="2663">
                  <c:v>105.04</c:v>
                </c:pt>
                <c:pt idx="2664">
                  <c:v>105.08</c:v>
                </c:pt>
                <c:pt idx="2665">
                  <c:v>105.11</c:v>
                </c:pt>
                <c:pt idx="2666">
                  <c:v>105.1</c:v>
                </c:pt>
                <c:pt idx="2667">
                  <c:v>105.08</c:v>
                </c:pt>
                <c:pt idx="2668">
                  <c:v>105.04</c:v>
                </c:pt>
                <c:pt idx="2669">
                  <c:v>105</c:v>
                </c:pt>
                <c:pt idx="2670">
                  <c:v>104.94</c:v>
                </c:pt>
                <c:pt idx="2671">
                  <c:v>104.86</c:v>
                </c:pt>
                <c:pt idx="2672">
                  <c:v>104.78</c:v>
                </c:pt>
                <c:pt idx="2673">
                  <c:v>104.71</c:v>
                </c:pt>
                <c:pt idx="2674">
                  <c:v>104.63</c:v>
                </c:pt>
                <c:pt idx="2675">
                  <c:v>104.55</c:v>
                </c:pt>
                <c:pt idx="2676">
                  <c:v>104.46</c:v>
                </c:pt>
                <c:pt idx="2677">
                  <c:v>104.38</c:v>
                </c:pt>
                <c:pt idx="2678">
                  <c:v>104.33</c:v>
                </c:pt>
                <c:pt idx="2679">
                  <c:v>104.3</c:v>
                </c:pt>
                <c:pt idx="2680">
                  <c:v>104.3</c:v>
                </c:pt>
                <c:pt idx="2681">
                  <c:v>104.33</c:v>
                </c:pt>
                <c:pt idx="2682">
                  <c:v>104.35</c:v>
                </c:pt>
                <c:pt idx="2683">
                  <c:v>104.37</c:v>
                </c:pt>
                <c:pt idx="2684">
                  <c:v>104.38</c:v>
                </c:pt>
                <c:pt idx="2685">
                  <c:v>104.37</c:v>
                </c:pt>
                <c:pt idx="2686">
                  <c:v>104.34</c:v>
                </c:pt>
                <c:pt idx="2687">
                  <c:v>104.27</c:v>
                </c:pt>
                <c:pt idx="2688">
                  <c:v>104.17</c:v>
                </c:pt>
                <c:pt idx="2689">
                  <c:v>104.05</c:v>
                </c:pt>
                <c:pt idx="2690">
                  <c:v>103.88</c:v>
                </c:pt>
                <c:pt idx="2691">
                  <c:v>103.66</c:v>
                </c:pt>
                <c:pt idx="2692">
                  <c:v>103.4</c:v>
                </c:pt>
                <c:pt idx="2693">
                  <c:v>103.09</c:v>
                </c:pt>
                <c:pt idx="2694">
                  <c:v>102.75</c:v>
                </c:pt>
                <c:pt idx="2695">
                  <c:v>102.38</c:v>
                </c:pt>
                <c:pt idx="2696">
                  <c:v>101.98</c:v>
                </c:pt>
                <c:pt idx="2697">
                  <c:v>101.58</c:v>
                </c:pt>
                <c:pt idx="2698">
                  <c:v>101.17</c:v>
                </c:pt>
                <c:pt idx="2699">
                  <c:v>100.75</c:v>
                </c:pt>
                <c:pt idx="2700">
                  <c:v>100.3</c:v>
                </c:pt>
                <c:pt idx="2701">
                  <c:v>99.84</c:v>
                </c:pt>
                <c:pt idx="2702">
                  <c:v>99.37</c:v>
                </c:pt>
                <c:pt idx="2703">
                  <c:v>98.88</c:v>
                </c:pt>
                <c:pt idx="2704">
                  <c:v>98.36</c:v>
                </c:pt>
                <c:pt idx="2705">
                  <c:v>97.83</c:v>
                </c:pt>
                <c:pt idx="2706">
                  <c:v>97.25</c:v>
                </c:pt>
                <c:pt idx="2707">
                  <c:v>96.62</c:v>
                </c:pt>
                <c:pt idx="2708">
                  <c:v>95.91</c:v>
                </c:pt>
                <c:pt idx="2709">
                  <c:v>95.15</c:v>
                </c:pt>
                <c:pt idx="2710">
                  <c:v>94.32</c:v>
                </c:pt>
                <c:pt idx="2711">
                  <c:v>93.41</c:v>
                </c:pt>
                <c:pt idx="2712">
                  <c:v>92.42</c:v>
                </c:pt>
                <c:pt idx="2713">
                  <c:v>91.38</c:v>
                </c:pt>
                <c:pt idx="2714">
                  <c:v>90.31</c:v>
                </c:pt>
                <c:pt idx="2715">
                  <c:v>89.23</c:v>
                </c:pt>
                <c:pt idx="2716">
                  <c:v>88.14</c:v>
                </c:pt>
                <c:pt idx="2717">
                  <c:v>87.05</c:v>
                </c:pt>
                <c:pt idx="2718">
                  <c:v>86.01</c:v>
                </c:pt>
                <c:pt idx="2719">
                  <c:v>84.99</c:v>
                </c:pt>
                <c:pt idx="2720">
                  <c:v>84.02</c:v>
                </c:pt>
                <c:pt idx="2721">
                  <c:v>83.1</c:v>
                </c:pt>
                <c:pt idx="2722">
                  <c:v>82.25</c:v>
                </c:pt>
                <c:pt idx="2723">
                  <c:v>81.44</c:v>
                </c:pt>
                <c:pt idx="2724">
                  <c:v>80.680000000000007</c:v>
                </c:pt>
                <c:pt idx="2725">
                  <c:v>79.98</c:v>
                </c:pt>
                <c:pt idx="2726">
                  <c:v>79.319999999999993</c:v>
                </c:pt>
                <c:pt idx="2727">
                  <c:v>78.680000000000007</c:v>
                </c:pt>
                <c:pt idx="2728">
                  <c:v>78.12</c:v>
                </c:pt>
                <c:pt idx="2729">
                  <c:v>77.81</c:v>
                </c:pt>
                <c:pt idx="2730">
                  <c:v>77.88</c:v>
                </c:pt>
                <c:pt idx="2731">
                  <c:v>78.290000000000006</c:v>
                </c:pt>
                <c:pt idx="2732">
                  <c:v>78.849999999999994</c:v>
                </c:pt>
                <c:pt idx="2733">
                  <c:v>79.37</c:v>
                </c:pt>
                <c:pt idx="2734">
                  <c:v>79.78</c:v>
                </c:pt>
                <c:pt idx="2735">
                  <c:v>80.180000000000007</c:v>
                </c:pt>
                <c:pt idx="2736">
                  <c:v>80.599999999999994</c:v>
                </c:pt>
                <c:pt idx="2737">
                  <c:v>81.02</c:v>
                </c:pt>
                <c:pt idx="2738">
                  <c:v>81.319999999999993</c:v>
                </c:pt>
                <c:pt idx="2739">
                  <c:v>81.42</c:v>
                </c:pt>
                <c:pt idx="2740">
                  <c:v>81.319999999999993</c:v>
                </c:pt>
                <c:pt idx="2741">
                  <c:v>81.03</c:v>
                </c:pt>
                <c:pt idx="2742">
                  <c:v>80.58</c:v>
                </c:pt>
                <c:pt idx="2743">
                  <c:v>79.989999999999995</c:v>
                </c:pt>
                <c:pt idx="2744">
                  <c:v>79.3</c:v>
                </c:pt>
                <c:pt idx="2745">
                  <c:v>78.569999999999993</c:v>
                </c:pt>
                <c:pt idx="2746">
                  <c:v>77.83</c:v>
                </c:pt>
                <c:pt idx="2747">
                  <c:v>77.099999999999994</c:v>
                </c:pt>
                <c:pt idx="2748">
                  <c:v>76.41</c:v>
                </c:pt>
                <c:pt idx="2749">
                  <c:v>75.8</c:v>
                </c:pt>
                <c:pt idx="2750">
                  <c:v>75.27</c:v>
                </c:pt>
                <c:pt idx="2751">
                  <c:v>74.84</c:v>
                </c:pt>
                <c:pt idx="2752">
                  <c:v>74.52</c:v>
                </c:pt>
                <c:pt idx="2753">
                  <c:v>74.319999999999993</c:v>
                </c:pt>
                <c:pt idx="2754">
                  <c:v>74.239999999999995</c:v>
                </c:pt>
                <c:pt idx="2755">
                  <c:v>74.25</c:v>
                </c:pt>
                <c:pt idx="2756">
                  <c:v>74.37</c:v>
                </c:pt>
                <c:pt idx="2757">
                  <c:v>74.599999999999994</c:v>
                </c:pt>
                <c:pt idx="2758">
                  <c:v>74.92</c:v>
                </c:pt>
                <c:pt idx="2759">
                  <c:v>75.3</c:v>
                </c:pt>
                <c:pt idx="2760">
                  <c:v>75.739999999999995</c:v>
                </c:pt>
                <c:pt idx="2761">
                  <c:v>76.260000000000005</c:v>
                </c:pt>
                <c:pt idx="2762">
                  <c:v>76.87</c:v>
                </c:pt>
                <c:pt idx="2763">
                  <c:v>77.540000000000006</c:v>
                </c:pt>
                <c:pt idx="2764">
                  <c:v>78.25</c:v>
                </c:pt>
                <c:pt idx="2765">
                  <c:v>79.02</c:v>
                </c:pt>
                <c:pt idx="2766">
                  <c:v>79.8</c:v>
                </c:pt>
                <c:pt idx="2767">
                  <c:v>80.59</c:v>
                </c:pt>
                <c:pt idx="2768">
                  <c:v>81.38</c:v>
                </c:pt>
                <c:pt idx="2769">
                  <c:v>82.17</c:v>
                </c:pt>
                <c:pt idx="2770">
                  <c:v>82.97</c:v>
                </c:pt>
                <c:pt idx="2771">
                  <c:v>83.76</c:v>
                </c:pt>
                <c:pt idx="2772">
                  <c:v>84.55</c:v>
                </c:pt>
                <c:pt idx="2773">
                  <c:v>85.35</c:v>
                </c:pt>
                <c:pt idx="2774">
                  <c:v>86.14</c:v>
                </c:pt>
                <c:pt idx="2775">
                  <c:v>86.93</c:v>
                </c:pt>
                <c:pt idx="2776">
                  <c:v>87.72</c:v>
                </c:pt>
                <c:pt idx="2777">
                  <c:v>88.53</c:v>
                </c:pt>
                <c:pt idx="2778">
                  <c:v>89.32</c:v>
                </c:pt>
                <c:pt idx="2779">
                  <c:v>90.09</c:v>
                </c:pt>
                <c:pt idx="2780">
                  <c:v>90.84</c:v>
                </c:pt>
                <c:pt idx="2781">
                  <c:v>91.56</c:v>
                </c:pt>
                <c:pt idx="2782">
                  <c:v>92.26</c:v>
                </c:pt>
                <c:pt idx="2783">
                  <c:v>92.94</c:v>
                </c:pt>
                <c:pt idx="2784">
                  <c:v>93.58</c:v>
                </c:pt>
                <c:pt idx="2785">
                  <c:v>94.17</c:v>
                </c:pt>
                <c:pt idx="2786">
                  <c:v>94.65</c:v>
                </c:pt>
                <c:pt idx="2787">
                  <c:v>95</c:v>
                </c:pt>
                <c:pt idx="2788">
                  <c:v>95.21</c:v>
                </c:pt>
                <c:pt idx="2789">
                  <c:v>95.28</c:v>
                </c:pt>
                <c:pt idx="2790">
                  <c:v>95.19</c:v>
                </c:pt>
                <c:pt idx="2791">
                  <c:v>94.94</c:v>
                </c:pt>
                <c:pt idx="2792">
                  <c:v>94.51</c:v>
                </c:pt>
                <c:pt idx="2793">
                  <c:v>93.92</c:v>
                </c:pt>
                <c:pt idx="2794">
                  <c:v>93.17</c:v>
                </c:pt>
                <c:pt idx="2795">
                  <c:v>92.26</c:v>
                </c:pt>
                <c:pt idx="2796">
                  <c:v>91.22</c:v>
                </c:pt>
                <c:pt idx="2797">
                  <c:v>90.1</c:v>
                </c:pt>
                <c:pt idx="2798">
                  <c:v>88.94</c:v>
                </c:pt>
                <c:pt idx="2799">
                  <c:v>87.76</c:v>
                </c:pt>
                <c:pt idx="2800">
                  <c:v>86.6</c:v>
                </c:pt>
                <c:pt idx="2801">
                  <c:v>85.45</c:v>
                </c:pt>
                <c:pt idx="2802">
                  <c:v>84.32</c:v>
                </c:pt>
                <c:pt idx="2803">
                  <c:v>83.22</c:v>
                </c:pt>
                <c:pt idx="2804">
                  <c:v>82.16</c:v>
                </c:pt>
                <c:pt idx="2805">
                  <c:v>81.17</c:v>
                </c:pt>
                <c:pt idx="2806">
                  <c:v>80.209999999999994</c:v>
                </c:pt>
                <c:pt idx="2807">
                  <c:v>79.260000000000005</c:v>
                </c:pt>
                <c:pt idx="2808">
                  <c:v>78.319999999999993</c:v>
                </c:pt>
                <c:pt idx="2809">
                  <c:v>77.37</c:v>
                </c:pt>
                <c:pt idx="2810">
                  <c:v>76.42</c:v>
                </c:pt>
                <c:pt idx="2811">
                  <c:v>75.42</c:v>
                </c:pt>
                <c:pt idx="2812">
                  <c:v>74.38</c:v>
                </c:pt>
                <c:pt idx="2813">
                  <c:v>73.290000000000006</c:v>
                </c:pt>
                <c:pt idx="2814">
                  <c:v>72.180000000000007</c:v>
                </c:pt>
                <c:pt idx="2815">
                  <c:v>71.040000000000006</c:v>
                </c:pt>
                <c:pt idx="2816">
                  <c:v>69.89</c:v>
                </c:pt>
                <c:pt idx="2817">
                  <c:v>68.790000000000006</c:v>
                </c:pt>
                <c:pt idx="2818">
                  <c:v>67.709999999999994</c:v>
                </c:pt>
                <c:pt idx="2819">
                  <c:v>66.64</c:v>
                </c:pt>
                <c:pt idx="2820">
                  <c:v>65.58</c:v>
                </c:pt>
                <c:pt idx="2821">
                  <c:v>64.55</c:v>
                </c:pt>
                <c:pt idx="2822">
                  <c:v>63.55</c:v>
                </c:pt>
                <c:pt idx="2823">
                  <c:v>62.56</c:v>
                </c:pt>
                <c:pt idx="2824">
                  <c:v>61.58</c:v>
                </c:pt>
                <c:pt idx="2825">
                  <c:v>60.64</c:v>
                </c:pt>
                <c:pt idx="2826">
                  <c:v>59.72</c:v>
                </c:pt>
                <c:pt idx="2827">
                  <c:v>58.77</c:v>
                </c:pt>
                <c:pt idx="2828">
                  <c:v>57.79</c:v>
                </c:pt>
                <c:pt idx="2829">
                  <c:v>56.79</c:v>
                </c:pt>
                <c:pt idx="2830">
                  <c:v>55.76</c:v>
                </c:pt>
                <c:pt idx="2831">
                  <c:v>54.7</c:v>
                </c:pt>
                <c:pt idx="2832">
                  <c:v>53.57</c:v>
                </c:pt>
                <c:pt idx="2833">
                  <c:v>52.4</c:v>
                </c:pt>
                <c:pt idx="2834">
                  <c:v>51.2</c:v>
                </c:pt>
                <c:pt idx="2835">
                  <c:v>49.94</c:v>
                </c:pt>
                <c:pt idx="2836">
                  <c:v>48.66</c:v>
                </c:pt>
                <c:pt idx="2837">
                  <c:v>47.38</c:v>
                </c:pt>
                <c:pt idx="2838">
                  <c:v>46.14</c:v>
                </c:pt>
                <c:pt idx="2839">
                  <c:v>44.91</c:v>
                </c:pt>
                <c:pt idx="2840">
                  <c:v>43.72</c:v>
                </c:pt>
                <c:pt idx="2841">
                  <c:v>42.62</c:v>
                </c:pt>
                <c:pt idx="2842">
                  <c:v>41.64</c:v>
                </c:pt>
                <c:pt idx="2843">
                  <c:v>40.770000000000003</c:v>
                </c:pt>
                <c:pt idx="2844">
                  <c:v>40</c:v>
                </c:pt>
                <c:pt idx="2845">
                  <c:v>39.39</c:v>
                </c:pt>
                <c:pt idx="2846">
                  <c:v>38.950000000000003</c:v>
                </c:pt>
                <c:pt idx="2847">
                  <c:v>38.65</c:v>
                </c:pt>
                <c:pt idx="2848">
                  <c:v>38.5</c:v>
                </c:pt>
                <c:pt idx="2849">
                  <c:v>38.549999999999997</c:v>
                </c:pt>
                <c:pt idx="2850">
                  <c:v>38.81</c:v>
                </c:pt>
                <c:pt idx="2851">
                  <c:v>39.22</c:v>
                </c:pt>
                <c:pt idx="2852">
                  <c:v>39.79</c:v>
                </c:pt>
                <c:pt idx="2853">
                  <c:v>40.51</c:v>
                </c:pt>
                <c:pt idx="2854">
                  <c:v>41.38</c:v>
                </c:pt>
                <c:pt idx="2855">
                  <c:v>42.34</c:v>
                </c:pt>
                <c:pt idx="2856">
                  <c:v>43.38</c:v>
                </c:pt>
                <c:pt idx="2857">
                  <c:v>44.53</c:v>
                </c:pt>
                <c:pt idx="2858">
                  <c:v>45.78</c:v>
                </c:pt>
                <c:pt idx="2859">
                  <c:v>47.05</c:v>
                </c:pt>
                <c:pt idx="2860">
                  <c:v>48.33</c:v>
                </c:pt>
                <c:pt idx="2861">
                  <c:v>49.64</c:v>
                </c:pt>
                <c:pt idx="2862">
                  <c:v>50.96</c:v>
                </c:pt>
                <c:pt idx="2863">
                  <c:v>52.24</c:v>
                </c:pt>
                <c:pt idx="2864">
                  <c:v>53.44</c:v>
                </c:pt>
                <c:pt idx="2865">
                  <c:v>54.56</c:v>
                </c:pt>
                <c:pt idx="2866">
                  <c:v>55.6</c:v>
                </c:pt>
                <c:pt idx="2867">
                  <c:v>56.53</c:v>
                </c:pt>
                <c:pt idx="2868">
                  <c:v>57.39</c:v>
                </c:pt>
                <c:pt idx="2869">
                  <c:v>58.25</c:v>
                </c:pt>
                <c:pt idx="2870">
                  <c:v>59.14</c:v>
                </c:pt>
                <c:pt idx="2871">
                  <c:v>60.05</c:v>
                </c:pt>
                <c:pt idx="2872">
                  <c:v>60.98</c:v>
                </c:pt>
                <c:pt idx="2873">
                  <c:v>61.99</c:v>
                </c:pt>
                <c:pt idx="2874">
                  <c:v>63.08</c:v>
                </c:pt>
                <c:pt idx="2875">
                  <c:v>64.22</c:v>
                </c:pt>
                <c:pt idx="2876">
                  <c:v>65.42</c:v>
                </c:pt>
                <c:pt idx="2877">
                  <c:v>66.67</c:v>
                </c:pt>
                <c:pt idx="2878">
                  <c:v>67.95</c:v>
                </c:pt>
                <c:pt idx="2879">
                  <c:v>69.19</c:v>
                </c:pt>
                <c:pt idx="2880">
                  <c:v>70.37</c:v>
                </c:pt>
                <c:pt idx="2881">
                  <c:v>71.510000000000005</c:v>
                </c:pt>
                <c:pt idx="2882">
                  <c:v>72.569999999999993</c:v>
                </c:pt>
                <c:pt idx="2883">
                  <c:v>73.53</c:v>
                </c:pt>
                <c:pt idx="2884">
                  <c:v>74.37</c:v>
                </c:pt>
                <c:pt idx="2885">
                  <c:v>75.11</c:v>
                </c:pt>
                <c:pt idx="2886">
                  <c:v>75.73</c:v>
                </c:pt>
                <c:pt idx="2887">
                  <c:v>76.23</c:v>
                </c:pt>
                <c:pt idx="2888">
                  <c:v>76.62</c:v>
                </c:pt>
                <c:pt idx="2889">
                  <c:v>76.94</c:v>
                </c:pt>
                <c:pt idx="2890">
                  <c:v>77.17</c:v>
                </c:pt>
                <c:pt idx="2891">
                  <c:v>77.290000000000006</c:v>
                </c:pt>
                <c:pt idx="2892">
                  <c:v>77.319999999999993</c:v>
                </c:pt>
                <c:pt idx="2893">
                  <c:v>77.31</c:v>
                </c:pt>
                <c:pt idx="2894">
                  <c:v>77.239999999999995</c:v>
                </c:pt>
                <c:pt idx="2895">
                  <c:v>77.099999999999994</c:v>
                </c:pt>
                <c:pt idx="2896">
                  <c:v>76.89</c:v>
                </c:pt>
                <c:pt idx="2897">
                  <c:v>76.61</c:v>
                </c:pt>
                <c:pt idx="2898">
                  <c:v>76.27</c:v>
                </c:pt>
                <c:pt idx="2899">
                  <c:v>75.81</c:v>
                </c:pt>
                <c:pt idx="2900">
                  <c:v>75.239999999999995</c:v>
                </c:pt>
                <c:pt idx="2901">
                  <c:v>74.59</c:v>
                </c:pt>
                <c:pt idx="2902">
                  <c:v>73.900000000000006</c:v>
                </c:pt>
                <c:pt idx="2903">
                  <c:v>73.16</c:v>
                </c:pt>
                <c:pt idx="2904">
                  <c:v>72.349999999999994</c:v>
                </c:pt>
                <c:pt idx="2905">
                  <c:v>71.510000000000005</c:v>
                </c:pt>
                <c:pt idx="2906">
                  <c:v>70.64</c:v>
                </c:pt>
                <c:pt idx="2907">
                  <c:v>69.709999999999994</c:v>
                </c:pt>
                <c:pt idx="2908">
                  <c:v>68.73</c:v>
                </c:pt>
                <c:pt idx="2909">
                  <c:v>67.69</c:v>
                </c:pt>
                <c:pt idx="2910">
                  <c:v>66.62</c:v>
                </c:pt>
                <c:pt idx="2911">
                  <c:v>65.48</c:v>
                </c:pt>
                <c:pt idx="2912">
                  <c:v>64.3</c:v>
                </c:pt>
                <c:pt idx="2913">
                  <c:v>63.11</c:v>
                </c:pt>
                <c:pt idx="2914">
                  <c:v>61.91</c:v>
                </c:pt>
                <c:pt idx="2915">
                  <c:v>60.7</c:v>
                </c:pt>
                <c:pt idx="2916">
                  <c:v>59.46</c:v>
                </c:pt>
                <c:pt idx="2917">
                  <c:v>58.25</c:v>
                </c:pt>
                <c:pt idx="2918">
                  <c:v>57.07</c:v>
                </c:pt>
                <c:pt idx="2919">
                  <c:v>55.94</c:v>
                </c:pt>
                <c:pt idx="2920">
                  <c:v>54.88</c:v>
                </c:pt>
                <c:pt idx="2921">
                  <c:v>53.96</c:v>
                </c:pt>
                <c:pt idx="2922">
                  <c:v>53.2</c:v>
                </c:pt>
                <c:pt idx="2923">
                  <c:v>52.58</c:v>
                </c:pt>
                <c:pt idx="2924">
                  <c:v>52.11</c:v>
                </c:pt>
                <c:pt idx="2925">
                  <c:v>51.83</c:v>
                </c:pt>
                <c:pt idx="2926">
                  <c:v>51.73</c:v>
                </c:pt>
                <c:pt idx="2927">
                  <c:v>51.8</c:v>
                </c:pt>
                <c:pt idx="2928">
                  <c:v>52.02</c:v>
                </c:pt>
                <c:pt idx="2929">
                  <c:v>52.42</c:v>
                </c:pt>
                <c:pt idx="2930">
                  <c:v>53</c:v>
                </c:pt>
                <c:pt idx="2931">
                  <c:v>53.66</c:v>
                </c:pt>
                <c:pt idx="2932">
                  <c:v>54.35</c:v>
                </c:pt>
                <c:pt idx="2933">
                  <c:v>55.09</c:v>
                </c:pt>
                <c:pt idx="2934">
                  <c:v>55.85</c:v>
                </c:pt>
                <c:pt idx="2935">
                  <c:v>56.61</c:v>
                </c:pt>
                <c:pt idx="2936">
                  <c:v>57.35</c:v>
                </c:pt>
                <c:pt idx="2937">
                  <c:v>58.1</c:v>
                </c:pt>
                <c:pt idx="2938">
                  <c:v>58.86</c:v>
                </c:pt>
                <c:pt idx="2939">
                  <c:v>59.61</c:v>
                </c:pt>
                <c:pt idx="2940">
                  <c:v>60.41</c:v>
                </c:pt>
                <c:pt idx="2941">
                  <c:v>61.33</c:v>
                </c:pt>
                <c:pt idx="2942">
                  <c:v>62.38</c:v>
                </c:pt>
                <c:pt idx="2943">
                  <c:v>63.55</c:v>
                </c:pt>
                <c:pt idx="2944">
                  <c:v>64.819999999999993</c:v>
                </c:pt>
                <c:pt idx="2945">
                  <c:v>66.22</c:v>
                </c:pt>
                <c:pt idx="2946">
                  <c:v>67.7</c:v>
                </c:pt>
                <c:pt idx="2947">
                  <c:v>69.209999999999994</c:v>
                </c:pt>
                <c:pt idx="2948">
                  <c:v>70.69</c:v>
                </c:pt>
                <c:pt idx="2949">
                  <c:v>72.150000000000006</c:v>
                </c:pt>
                <c:pt idx="2950">
                  <c:v>73.569999999999993</c:v>
                </c:pt>
                <c:pt idx="2951">
                  <c:v>74.91</c:v>
                </c:pt>
                <c:pt idx="2952">
                  <c:v>76.17</c:v>
                </c:pt>
                <c:pt idx="2953">
                  <c:v>77.349999999999994</c:v>
                </c:pt>
                <c:pt idx="2954">
                  <c:v>78.44</c:v>
                </c:pt>
                <c:pt idx="2955">
                  <c:v>79.430000000000007</c:v>
                </c:pt>
                <c:pt idx="2956">
                  <c:v>80.3</c:v>
                </c:pt>
                <c:pt idx="2957">
                  <c:v>81</c:v>
                </c:pt>
                <c:pt idx="2958">
                  <c:v>81.5</c:v>
                </c:pt>
                <c:pt idx="2959">
                  <c:v>81.78</c:v>
                </c:pt>
                <c:pt idx="2960">
                  <c:v>81.84</c:v>
                </c:pt>
                <c:pt idx="2961">
                  <c:v>81.709999999999994</c:v>
                </c:pt>
                <c:pt idx="2962">
                  <c:v>81.37</c:v>
                </c:pt>
                <c:pt idx="2963">
                  <c:v>80.790000000000006</c:v>
                </c:pt>
                <c:pt idx="2964">
                  <c:v>79.959999999999994</c:v>
                </c:pt>
                <c:pt idx="2965">
                  <c:v>78.94</c:v>
                </c:pt>
                <c:pt idx="2966">
                  <c:v>77.78</c:v>
                </c:pt>
                <c:pt idx="2967">
                  <c:v>76.540000000000006</c:v>
                </c:pt>
                <c:pt idx="2968">
                  <c:v>75.25</c:v>
                </c:pt>
                <c:pt idx="2969">
                  <c:v>74.010000000000005</c:v>
                </c:pt>
                <c:pt idx="2970">
                  <c:v>72.84</c:v>
                </c:pt>
                <c:pt idx="2971">
                  <c:v>71.760000000000005</c:v>
                </c:pt>
                <c:pt idx="2972">
                  <c:v>70.77</c:v>
                </c:pt>
                <c:pt idx="2973">
                  <c:v>69.930000000000007</c:v>
                </c:pt>
                <c:pt idx="2974">
                  <c:v>69.260000000000005</c:v>
                </c:pt>
                <c:pt idx="2975">
                  <c:v>68.81</c:v>
                </c:pt>
                <c:pt idx="2976">
                  <c:v>68.59</c:v>
                </c:pt>
                <c:pt idx="2977">
                  <c:v>68.599999999999994</c:v>
                </c:pt>
                <c:pt idx="2978">
                  <c:v>68.83</c:v>
                </c:pt>
                <c:pt idx="2979">
                  <c:v>69.25</c:v>
                </c:pt>
                <c:pt idx="2980">
                  <c:v>69.86</c:v>
                </c:pt>
                <c:pt idx="2981">
                  <c:v>70.69</c:v>
                </c:pt>
                <c:pt idx="2982">
                  <c:v>71.75</c:v>
                </c:pt>
                <c:pt idx="2983">
                  <c:v>72.989999999999995</c:v>
                </c:pt>
                <c:pt idx="2984">
                  <c:v>74.37</c:v>
                </c:pt>
                <c:pt idx="2985">
                  <c:v>75.88</c:v>
                </c:pt>
                <c:pt idx="2986">
                  <c:v>77.459999999999994</c:v>
                </c:pt>
                <c:pt idx="2987">
                  <c:v>79.099999999999994</c:v>
                </c:pt>
                <c:pt idx="2988">
                  <c:v>80.73</c:v>
                </c:pt>
                <c:pt idx="2989">
                  <c:v>82.33</c:v>
                </c:pt>
                <c:pt idx="2990">
                  <c:v>83.87</c:v>
                </c:pt>
                <c:pt idx="2991">
                  <c:v>85.32</c:v>
                </c:pt>
                <c:pt idx="2992">
                  <c:v>86.7</c:v>
                </c:pt>
                <c:pt idx="2993">
                  <c:v>87.99</c:v>
                </c:pt>
                <c:pt idx="2994">
                  <c:v>89.16</c:v>
                </c:pt>
                <c:pt idx="2995">
                  <c:v>90.16</c:v>
                </c:pt>
                <c:pt idx="2996">
                  <c:v>91.04</c:v>
                </c:pt>
                <c:pt idx="2997">
                  <c:v>91.82</c:v>
                </c:pt>
                <c:pt idx="2998">
                  <c:v>92.51</c:v>
                </c:pt>
                <c:pt idx="2999">
                  <c:v>93.1</c:v>
                </c:pt>
                <c:pt idx="3000">
                  <c:v>93.58</c:v>
                </c:pt>
                <c:pt idx="3001">
                  <c:v>93.98</c:v>
                </c:pt>
                <c:pt idx="3002">
                  <c:v>94.3</c:v>
                </c:pt>
                <c:pt idx="3003">
                  <c:v>94.58</c:v>
                </c:pt>
                <c:pt idx="3004">
                  <c:v>94.83</c:v>
                </c:pt>
                <c:pt idx="3005">
                  <c:v>95.08</c:v>
                </c:pt>
                <c:pt idx="3006">
                  <c:v>95.37</c:v>
                </c:pt>
                <c:pt idx="3007">
                  <c:v>95.65</c:v>
                </c:pt>
                <c:pt idx="3008">
                  <c:v>95.92</c:v>
                </c:pt>
                <c:pt idx="3009">
                  <c:v>96.17</c:v>
                </c:pt>
                <c:pt idx="3010">
                  <c:v>96.44</c:v>
                </c:pt>
                <c:pt idx="3011">
                  <c:v>96.72</c:v>
                </c:pt>
                <c:pt idx="3012">
                  <c:v>97.02</c:v>
                </c:pt>
                <c:pt idx="3013">
                  <c:v>97.29</c:v>
                </c:pt>
                <c:pt idx="3014">
                  <c:v>97.52</c:v>
                </c:pt>
                <c:pt idx="3015">
                  <c:v>97.69</c:v>
                </c:pt>
                <c:pt idx="3016">
                  <c:v>97.81</c:v>
                </c:pt>
                <c:pt idx="3017">
                  <c:v>97.87</c:v>
                </c:pt>
                <c:pt idx="3018">
                  <c:v>97.89</c:v>
                </c:pt>
                <c:pt idx="3019">
                  <c:v>97.82</c:v>
                </c:pt>
                <c:pt idx="3020">
                  <c:v>97.68</c:v>
                </c:pt>
                <c:pt idx="3021">
                  <c:v>97.44</c:v>
                </c:pt>
                <c:pt idx="3022">
                  <c:v>97.1</c:v>
                </c:pt>
                <c:pt idx="3023">
                  <c:v>96.64</c:v>
                </c:pt>
                <c:pt idx="3024">
                  <c:v>96.06</c:v>
                </c:pt>
                <c:pt idx="3025">
                  <c:v>95.34</c:v>
                </c:pt>
                <c:pt idx="3026">
                  <c:v>94.51</c:v>
                </c:pt>
                <c:pt idx="3027">
                  <c:v>93.59</c:v>
                </c:pt>
                <c:pt idx="3028">
                  <c:v>92.61</c:v>
                </c:pt>
                <c:pt idx="3029">
                  <c:v>91.62</c:v>
                </c:pt>
                <c:pt idx="3030">
                  <c:v>90.72</c:v>
                </c:pt>
                <c:pt idx="3031">
                  <c:v>90</c:v>
                </c:pt>
                <c:pt idx="3032">
                  <c:v>89.49</c:v>
                </c:pt>
                <c:pt idx="3033">
                  <c:v>89.17</c:v>
                </c:pt>
                <c:pt idx="3034">
                  <c:v>89</c:v>
                </c:pt>
                <c:pt idx="3035">
                  <c:v>88.94</c:v>
                </c:pt>
                <c:pt idx="3036">
                  <c:v>88.94</c:v>
                </c:pt>
                <c:pt idx="3037">
                  <c:v>88.97</c:v>
                </c:pt>
                <c:pt idx="3038">
                  <c:v>88.92</c:v>
                </c:pt>
                <c:pt idx="3039">
                  <c:v>88.71</c:v>
                </c:pt>
                <c:pt idx="3040">
                  <c:v>88.26</c:v>
                </c:pt>
                <c:pt idx="3041">
                  <c:v>87.55</c:v>
                </c:pt>
                <c:pt idx="3042">
                  <c:v>86.58</c:v>
                </c:pt>
                <c:pt idx="3043">
                  <c:v>85.34</c:v>
                </c:pt>
                <c:pt idx="3044">
                  <c:v>83.88</c:v>
                </c:pt>
                <c:pt idx="3045">
                  <c:v>82.27</c:v>
                </c:pt>
                <c:pt idx="3046">
                  <c:v>80.61</c:v>
                </c:pt>
                <c:pt idx="3047">
                  <c:v>79</c:v>
                </c:pt>
                <c:pt idx="3048">
                  <c:v>77.540000000000006</c:v>
                </c:pt>
                <c:pt idx="3049">
                  <c:v>76.34</c:v>
                </c:pt>
                <c:pt idx="3050">
                  <c:v>75.47</c:v>
                </c:pt>
                <c:pt idx="3051">
                  <c:v>74.98</c:v>
                </c:pt>
                <c:pt idx="3052">
                  <c:v>74.87</c:v>
                </c:pt>
                <c:pt idx="3053">
                  <c:v>75.11</c:v>
                </c:pt>
                <c:pt idx="3054">
                  <c:v>75.61</c:v>
                </c:pt>
                <c:pt idx="3055">
                  <c:v>76.31</c:v>
                </c:pt>
                <c:pt idx="3056">
                  <c:v>77.16</c:v>
                </c:pt>
                <c:pt idx="3057">
                  <c:v>78.14</c:v>
                </c:pt>
                <c:pt idx="3058">
                  <c:v>79.19</c:v>
                </c:pt>
                <c:pt idx="3059">
                  <c:v>80.260000000000005</c:v>
                </c:pt>
                <c:pt idx="3060">
                  <c:v>81.3</c:v>
                </c:pt>
                <c:pt idx="3061">
                  <c:v>82.32</c:v>
                </c:pt>
                <c:pt idx="3062">
                  <c:v>83.32</c:v>
                </c:pt>
                <c:pt idx="3063">
                  <c:v>84.3</c:v>
                </c:pt>
                <c:pt idx="3064">
                  <c:v>85.26</c:v>
                </c:pt>
                <c:pt idx="3065">
                  <c:v>86.19</c:v>
                </c:pt>
                <c:pt idx="3066">
                  <c:v>87.11</c:v>
                </c:pt>
                <c:pt idx="3067">
                  <c:v>88.02</c:v>
                </c:pt>
                <c:pt idx="3068">
                  <c:v>88.93</c:v>
                </c:pt>
                <c:pt idx="3069">
                  <c:v>89.85</c:v>
                </c:pt>
                <c:pt idx="3070">
                  <c:v>90.71</c:v>
                </c:pt>
                <c:pt idx="3071">
                  <c:v>91.44</c:v>
                </c:pt>
                <c:pt idx="3072">
                  <c:v>92.05</c:v>
                </c:pt>
                <c:pt idx="3073">
                  <c:v>92.56</c:v>
                </c:pt>
                <c:pt idx="3074">
                  <c:v>93</c:v>
                </c:pt>
                <c:pt idx="3075">
                  <c:v>93.35</c:v>
                </c:pt>
                <c:pt idx="3076">
                  <c:v>93.56</c:v>
                </c:pt>
                <c:pt idx="3077">
                  <c:v>93.63</c:v>
                </c:pt>
                <c:pt idx="3078">
                  <c:v>93.53</c:v>
                </c:pt>
                <c:pt idx="3079">
                  <c:v>93.28</c:v>
                </c:pt>
                <c:pt idx="3080">
                  <c:v>92.88</c:v>
                </c:pt>
                <c:pt idx="3081">
                  <c:v>92.32</c:v>
                </c:pt>
                <c:pt idx="3082">
                  <c:v>91.63</c:v>
                </c:pt>
                <c:pt idx="3083">
                  <c:v>90.84</c:v>
                </c:pt>
                <c:pt idx="3084">
                  <c:v>89.98</c:v>
                </c:pt>
                <c:pt idx="3085">
                  <c:v>89.1</c:v>
                </c:pt>
                <c:pt idx="3086">
                  <c:v>88.22</c:v>
                </c:pt>
                <c:pt idx="3087">
                  <c:v>87.36</c:v>
                </c:pt>
                <c:pt idx="3088">
                  <c:v>86.55</c:v>
                </c:pt>
                <c:pt idx="3089">
                  <c:v>85.8</c:v>
                </c:pt>
                <c:pt idx="3090">
                  <c:v>85.1</c:v>
                </c:pt>
                <c:pt idx="3091">
                  <c:v>84.45</c:v>
                </c:pt>
                <c:pt idx="3092">
                  <c:v>83.85</c:v>
                </c:pt>
                <c:pt idx="3093">
                  <c:v>83.32</c:v>
                </c:pt>
                <c:pt idx="3094">
                  <c:v>82.87</c:v>
                </c:pt>
                <c:pt idx="3095">
                  <c:v>82.48</c:v>
                </c:pt>
                <c:pt idx="3096">
                  <c:v>82.15</c:v>
                </c:pt>
                <c:pt idx="3097">
                  <c:v>81.89</c:v>
                </c:pt>
                <c:pt idx="3098">
                  <c:v>81.7</c:v>
                </c:pt>
                <c:pt idx="3099">
                  <c:v>81.58</c:v>
                </c:pt>
                <c:pt idx="3100">
                  <c:v>81.510000000000005</c:v>
                </c:pt>
                <c:pt idx="3101">
                  <c:v>81.52</c:v>
                </c:pt>
                <c:pt idx="3102">
                  <c:v>81.599999999999994</c:v>
                </c:pt>
                <c:pt idx="3103">
                  <c:v>81.739999999999995</c:v>
                </c:pt>
                <c:pt idx="3104">
                  <c:v>81.96</c:v>
                </c:pt>
                <c:pt idx="3105">
                  <c:v>82.3</c:v>
                </c:pt>
                <c:pt idx="3106">
                  <c:v>82.75</c:v>
                </c:pt>
                <c:pt idx="3107">
                  <c:v>83.26</c:v>
                </c:pt>
                <c:pt idx="3108">
                  <c:v>83.82</c:v>
                </c:pt>
                <c:pt idx="3109">
                  <c:v>84.45</c:v>
                </c:pt>
                <c:pt idx="3110">
                  <c:v>85.18</c:v>
                </c:pt>
                <c:pt idx="3111">
                  <c:v>85.96</c:v>
                </c:pt>
                <c:pt idx="3112">
                  <c:v>86.73</c:v>
                </c:pt>
                <c:pt idx="3113">
                  <c:v>87.41</c:v>
                </c:pt>
                <c:pt idx="3114">
                  <c:v>87.94</c:v>
                </c:pt>
                <c:pt idx="3115">
                  <c:v>88.29</c:v>
                </c:pt>
                <c:pt idx="3116">
                  <c:v>88.49</c:v>
                </c:pt>
                <c:pt idx="3117">
                  <c:v>88.57</c:v>
                </c:pt>
                <c:pt idx="3118">
                  <c:v>88.58</c:v>
                </c:pt>
                <c:pt idx="3119">
                  <c:v>88.51</c:v>
                </c:pt>
                <c:pt idx="3120">
                  <c:v>88.39</c:v>
                </c:pt>
                <c:pt idx="3121">
                  <c:v>88.26</c:v>
                </c:pt>
                <c:pt idx="3122">
                  <c:v>88.17</c:v>
                </c:pt>
                <c:pt idx="3123">
                  <c:v>88.14</c:v>
                </c:pt>
                <c:pt idx="3124">
                  <c:v>88.2</c:v>
                </c:pt>
                <c:pt idx="3125">
                  <c:v>88.34</c:v>
                </c:pt>
                <c:pt idx="3126">
                  <c:v>88.49</c:v>
                </c:pt>
                <c:pt idx="3127">
                  <c:v>88.63</c:v>
                </c:pt>
                <c:pt idx="3128">
                  <c:v>88.77</c:v>
                </c:pt>
                <c:pt idx="3129">
                  <c:v>88.94</c:v>
                </c:pt>
                <c:pt idx="3130">
                  <c:v>89.16</c:v>
                </c:pt>
                <c:pt idx="3131">
                  <c:v>89.39</c:v>
                </c:pt>
                <c:pt idx="3132">
                  <c:v>89.6</c:v>
                </c:pt>
                <c:pt idx="3133">
                  <c:v>89.76</c:v>
                </c:pt>
                <c:pt idx="3134">
                  <c:v>89.85</c:v>
                </c:pt>
                <c:pt idx="3135">
                  <c:v>89.84</c:v>
                </c:pt>
                <c:pt idx="3136">
                  <c:v>89.72</c:v>
                </c:pt>
                <c:pt idx="3137">
                  <c:v>89.48</c:v>
                </c:pt>
                <c:pt idx="3138">
                  <c:v>89.12</c:v>
                </c:pt>
                <c:pt idx="3139">
                  <c:v>88.65</c:v>
                </c:pt>
                <c:pt idx="3140">
                  <c:v>88.07</c:v>
                </c:pt>
                <c:pt idx="3141">
                  <c:v>87.42</c:v>
                </c:pt>
                <c:pt idx="3142">
                  <c:v>86.72</c:v>
                </c:pt>
                <c:pt idx="3143">
                  <c:v>86.05</c:v>
                </c:pt>
                <c:pt idx="3144">
                  <c:v>85.47</c:v>
                </c:pt>
                <c:pt idx="3145">
                  <c:v>85.02</c:v>
                </c:pt>
                <c:pt idx="3146">
                  <c:v>84.66</c:v>
                </c:pt>
                <c:pt idx="3147">
                  <c:v>84.37</c:v>
                </c:pt>
                <c:pt idx="3148">
                  <c:v>84.15</c:v>
                </c:pt>
                <c:pt idx="3149">
                  <c:v>84.02</c:v>
                </c:pt>
                <c:pt idx="3150">
                  <c:v>84.05</c:v>
                </c:pt>
                <c:pt idx="3151">
                  <c:v>84.2</c:v>
                </c:pt>
                <c:pt idx="3152">
                  <c:v>84.48</c:v>
                </c:pt>
                <c:pt idx="3153">
                  <c:v>84.84</c:v>
                </c:pt>
                <c:pt idx="3154">
                  <c:v>85.28</c:v>
                </c:pt>
                <c:pt idx="3155">
                  <c:v>85.79</c:v>
                </c:pt>
                <c:pt idx="3156">
                  <c:v>86.37</c:v>
                </c:pt>
                <c:pt idx="3157">
                  <c:v>87.01</c:v>
                </c:pt>
                <c:pt idx="3158">
                  <c:v>87.67</c:v>
                </c:pt>
                <c:pt idx="3159">
                  <c:v>88.34</c:v>
                </c:pt>
                <c:pt idx="3160">
                  <c:v>89.01</c:v>
                </c:pt>
                <c:pt idx="3161">
                  <c:v>89.72</c:v>
                </c:pt>
                <c:pt idx="3162">
                  <c:v>90.44</c:v>
                </c:pt>
                <c:pt idx="3163">
                  <c:v>91.15</c:v>
                </c:pt>
                <c:pt idx="3164">
                  <c:v>91.84</c:v>
                </c:pt>
                <c:pt idx="3165">
                  <c:v>92.51</c:v>
                </c:pt>
                <c:pt idx="3166">
                  <c:v>93.19</c:v>
                </c:pt>
                <c:pt idx="3167">
                  <c:v>93.85</c:v>
                </c:pt>
                <c:pt idx="3168">
                  <c:v>94.46</c:v>
                </c:pt>
                <c:pt idx="3169">
                  <c:v>94.97</c:v>
                </c:pt>
                <c:pt idx="3170">
                  <c:v>95.38</c:v>
                </c:pt>
                <c:pt idx="3171">
                  <c:v>95.68</c:v>
                </c:pt>
                <c:pt idx="3172">
                  <c:v>95.9</c:v>
                </c:pt>
                <c:pt idx="3173">
                  <c:v>96.05</c:v>
                </c:pt>
                <c:pt idx="3174">
                  <c:v>96.13</c:v>
                </c:pt>
                <c:pt idx="3175">
                  <c:v>96.08</c:v>
                </c:pt>
                <c:pt idx="3176">
                  <c:v>95.84</c:v>
                </c:pt>
                <c:pt idx="3177">
                  <c:v>95.4</c:v>
                </c:pt>
                <c:pt idx="3178">
                  <c:v>94.76</c:v>
                </c:pt>
                <c:pt idx="3179">
                  <c:v>93.95</c:v>
                </c:pt>
                <c:pt idx="3180">
                  <c:v>93.01</c:v>
                </c:pt>
                <c:pt idx="3181">
                  <c:v>92.07</c:v>
                </c:pt>
                <c:pt idx="3182">
                  <c:v>91.29</c:v>
                </c:pt>
                <c:pt idx="3183">
                  <c:v>90.81</c:v>
                </c:pt>
                <c:pt idx="3184">
                  <c:v>90.74</c:v>
                </c:pt>
                <c:pt idx="3185">
                  <c:v>91.07</c:v>
                </c:pt>
                <c:pt idx="3186">
                  <c:v>91.73</c:v>
                </c:pt>
                <c:pt idx="3187">
                  <c:v>92.6</c:v>
                </c:pt>
                <c:pt idx="3188">
                  <c:v>93.54</c:v>
                </c:pt>
                <c:pt idx="3189">
                  <c:v>94.45</c:v>
                </c:pt>
                <c:pt idx="3190">
                  <c:v>95.26</c:v>
                </c:pt>
                <c:pt idx="3191">
                  <c:v>95.95</c:v>
                </c:pt>
                <c:pt idx="3192">
                  <c:v>96.51</c:v>
                </c:pt>
                <c:pt idx="3193">
                  <c:v>96.96</c:v>
                </c:pt>
                <c:pt idx="3194">
                  <c:v>97.31</c:v>
                </c:pt>
                <c:pt idx="3195">
                  <c:v>97.56</c:v>
                </c:pt>
                <c:pt idx="3196">
                  <c:v>97.75</c:v>
                </c:pt>
                <c:pt idx="3197">
                  <c:v>97.91</c:v>
                </c:pt>
                <c:pt idx="3198">
                  <c:v>98.05</c:v>
                </c:pt>
                <c:pt idx="3199">
                  <c:v>98.14</c:v>
                </c:pt>
                <c:pt idx="3200">
                  <c:v>98.22</c:v>
                </c:pt>
                <c:pt idx="3201">
                  <c:v>98.31</c:v>
                </c:pt>
                <c:pt idx="3202">
                  <c:v>98.42</c:v>
                </c:pt>
                <c:pt idx="3203">
                  <c:v>98.51</c:v>
                </c:pt>
                <c:pt idx="3204">
                  <c:v>98.56</c:v>
                </c:pt>
                <c:pt idx="3205">
                  <c:v>98.59</c:v>
                </c:pt>
                <c:pt idx="3206">
                  <c:v>98.61</c:v>
                </c:pt>
                <c:pt idx="3207">
                  <c:v>98.64</c:v>
                </c:pt>
                <c:pt idx="3208">
                  <c:v>98.67</c:v>
                </c:pt>
                <c:pt idx="3209">
                  <c:v>98.67</c:v>
                </c:pt>
                <c:pt idx="3210">
                  <c:v>98.61</c:v>
                </c:pt>
                <c:pt idx="3211">
                  <c:v>98.5</c:v>
                </c:pt>
                <c:pt idx="3212">
                  <c:v>98.4</c:v>
                </c:pt>
                <c:pt idx="3213">
                  <c:v>98.31</c:v>
                </c:pt>
                <c:pt idx="3214">
                  <c:v>98.22</c:v>
                </c:pt>
                <c:pt idx="3215">
                  <c:v>98.11</c:v>
                </c:pt>
                <c:pt idx="3216">
                  <c:v>98.01</c:v>
                </c:pt>
                <c:pt idx="3217">
                  <c:v>97.94</c:v>
                </c:pt>
                <c:pt idx="3218">
                  <c:v>97.88</c:v>
                </c:pt>
                <c:pt idx="3219">
                  <c:v>97.82</c:v>
                </c:pt>
                <c:pt idx="3220">
                  <c:v>97.74</c:v>
                </c:pt>
                <c:pt idx="3221">
                  <c:v>97.67</c:v>
                </c:pt>
                <c:pt idx="3222">
                  <c:v>97.65</c:v>
                </c:pt>
                <c:pt idx="3223">
                  <c:v>97.72</c:v>
                </c:pt>
                <c:pt idx="3224">
                  <c:v>97.89</c:v>
                </c:pt>
                <c:pt idx="3225">
                  <c:v>98.16</c:v>
                </c:pt>
                <c:pt idx="3226">
                  <c:v>98.53</c:v>
                </c:pt>
                <c:pt idx="3227">
                  <c:v>99.02</c:v>
                </c:pt>
                <c:pt idx="3228">
                  <c:v>99.67</c:v>
                </c:pt>
                <c:pt idx="3229">
                  <c:v>100.46</c:v>
                </c:pt>
                <c:pt idx="3230">
                  <c:v>101.34</c:v>
                </c:pt>
                <c:pt idx="3231">
                  <c:v>102.2</c:v>
                </c:pt>
                <c:pt idx="3232">
                  <c:v>102.93</c:v>
                </c:pt>
                <c:pt idx="3233">
                  <c:v>103.45</c:v>
                </c:pt>
                <c:pt idx="3234">
                  <c:v>103.69</c:v>
                </c:pt>
                <c:pt idx="3235">
                  <c:v>103.57</c:v>
                </c:pt>
                <c:pt idx="3236">
                  <c:v>103.04</c:v>
                </c:pt>
                <c:pt idx="3237">
                  <c:v>102.15</c:v>
                </c:pt>
                <c:pt idx="3238">
                  <c:v>101.09</c:v>
                </c:pt>
                <c:pt idx="3239">
                  <c:v>100.11</c:v>
                </c:pt>
                <c:pt idx="3240">
                  <c:v>99.32</c:v>
                </c:pt>
                <c:pt idx="3241">
                  <c:v>98.65</c:v>
                </c:pt>
                <c:pt idx="3242">
                  <c:v>97.9</c:v>
                </c:pt>
                <c:pt idx="3243">
                  <c:v>96.98</c:v>
                </c:pt>
                <c:pt idx="3244">
                  <c:v>95.97</c:v>
                </c:pt>
                <c:pt idx="3245">
                  <c:v>94.95</c:v>
                </c:pt>
                <c:pt idx="3246">
                  <c:v>93.96</c:v>
                </c:pt>
                <c:pt idx="3247">
                  <c:v>92.89</c:v>
                </c:pt>
                <c:pt idx="3248">
                  <c:v>91.67</c:v>
                </c:pt>
                <c:pt idx="3249">
                  <c:v>90.28</c:v>
                </c:pt>
                <c:pt idx="3250">
                  <c:v>88.78</c:v>
                </c:pt>
                <c:pt idx="3251">
                  <c:v>87.35</c:v>
                </c:pt>
                <c:pt idx="3252">
                  <c:v>86.25</c:v>
                </c:pt>
                <c:pt idx="3253">
                  <c:v>85.73</c:v>
                </c:pt>
                <c:pt idx="3254">
                  <c:v>85.87</c:v>
                </c:pt>
                <c:pt idx="3255">
                  <c:v>86.62</c:v>
                </c:pt>
                <c:pt idx="3256">
                  <c:v>87.75</c:v>
                </c:pt>
                <c:pt idx="3257">
                  <c:v>88.96</c:v>
                </c:pt>
                <c:pt idx="3258">
                  <c:v>89.95</c:v>
                </c:pt>
                <c:pt idx="3259">
                  <c:v>90.61</c:v>
                </c:pt>
                <c:pt idx="3260">
                  <c:v>90.97</c:v>
                </c:pt>
                <c:pt idx="3261">
                  <c:v>91.12</c:v>
                </c:pt>
                <c:pt idx="3262">
                  <c:v>91.14</c:v>
                </c:pt>
                <c:pt idx="3263">
                  <c:v>91.06</c:v>
                </c:pt>
                <c:pt idx="3264">
                  <c:v>90.93</c:v>
                </c:pt>
                <c:pt idx="3265">
                  <c:v>90.8</c:v>
                </c:pt>
                <c:pt idx="3266">
                  <c:v>90.66</c:v>
                </c:pt>
                <c:pt idx="3267">
                  <c:v>90.56</c:v>
                </c:pt>
                <c:pt idx="3268">
                  <c:v>90.5</c:v>
                </c:pt>
                <c:pt idx="3269">
                  <c:v>90.5</c:v>
                </c:pt>
                <c:pt idx="3270">
                  <c:v>90.52</c:v>
                </c:pt>
                <c:pt idx="3271">
                  <c:v>90.53</c:v>
                </c:pt>
                <c:pt idx="3272">
                  <c:v>90.53</c:v>
                </c:pt>
                <c:pt idx="3273">
                  <c:v>90.55</c:v>
                </c:pt>
                <c:pt idx="3274">
                  <c:v>90.58</c:v>
                </c:pt>
                <c:pt idx="3275">
                  <c:v>90.59</c:v>
                </c:pt>
                <c:pt idx="3276">
                  <c:v>90.59</c:v>
                </c:pt>
                <c:pt idx="3277">
                  <c:v>90.56</c:v>
                </c:pt>
                <c:pt idx="3278">
                  <c:v>90.49</c:v>
                </c:pt>
                <c:pt idx="3279">
                  <c:v>90.35</c:v>
                </c:pt>
                <c:pt idx="3280">
                  <c:v>90.16</c:v>
                </c:pt>
                <c:pt idx="3281">
                  <c:v>89.97</c:v>
                </c:pt>
                <c:pt idx="3282">
                  <c:v>89.84</c:v>
                </c:pt>
                <c:pt idx="3283">
                  <c:v>89.74</c:v>
                </c:pt>
                <c:pt idx="3284">
                  <c:v>89.65</c:v>
                </c:pt>
                <c:pt idx="3285">
                  <c:v>89.54</c:v>
                </c:pt>
                <c:pt idx="3286">
                  <c:v>89.43</c:v>
                </c:pt>
                <c:pt idx="3287">
                  <c:v>89.31</c:v>
                </c:pt>
                <c:pt idx="3288">
                  <c:v>89.21</c:v>
                </c:pt>
                <c:pt idx="3289">
                  <c:v>89.13</c:v>
                </c:pt>
                <c:pt idx="3290">
                  <c:v>89.04</c:v>
                </c:pt>
                <c:pt idx="3291">
                  <c:v>88.9</c:v>
                </c:pt>
                <c:pt idx="3292">
                  <c:v>88.72</c:v>
                </c:pt>
                <c:pt idx="3293">
                  <c:v>88.57</c:v>
                </c:pt>
                <c:pt idx="3294">
                  <c:v>88.43</c:v>
                </c:pt>
                <c:pt idx="3295">
                  <c:v>88.3</c:v>
                </c:pt>
                <c:pt idx="3296">
                  <c:v>88.14</c:v>
                </c:pt>
                <c:pt idx="3297">
                  <c:v>87.96</c:v>
                </c:pt>
                <c:pt idx="3298">
                  <c:v>87.79</c:v>
                </c:pt>
                <c:pt idx="3299">
                  <c:v>87.62</c:v>
                </c:pt>
                <c:pt idx="3300">
                  <c:v>87.46</c:v>
                </c:pt>
                <c:pt idx="3301">
                  <c:v>87.34</c:v>
                </c:pt>
                <c:pt idx="3302">
                  <c:v>87.22</c:v>
                </c:pt>
                <c:pt idx="3303">
                  <c:v>87.06</c:v>
                </c:pt>
                <c:pt idx="3304">
                  <c:v>86.85</c:v>
                </c:pt>
                <c:pt idx="3305">
                  <c:v>86.67</c:v>
                </c:pt>
                <c:pt idx="3306">
                  <c:v>86.52</c:v>
                </c:pt>
                <c:pt idx="3307">
                  <c:v>86.39</c:v>
                </c:pt>
                <c:pt idx="3308">
                  <c:v>86.24</c:v>
                </c:pt>
                <c:pt idx="3309">
                  <c:v>86.11</c:v>
                </c:pt>
                <c:pt idx="3310">
                  <c:v>85.99</c:v>
                </c:pt>
                <c:pt idx="3311">
                  <c:v>85.83</c:v>
                </c:pt>
                <c:pt idx="3312">
                  <c:v>85.66</c:v>
                </c:pt>
                <c:pt idx="3313">
                  <c:v>85.52</c:v>
                </c:pt>
                <c:pt idx="3314">
                  <c:v>85.41</c:v>
                </c:pt>
                <c:pt idx="3315">
                  <c:v>85.29</c:v>
                </c:pt>
                <c:pt idx="3316">
                  <c:v>85.14</c:v>
                </c:pt>
                <c:pt idx="3317">
                  <c:v>84.98</c:v>
                </c:pt>
                <c:pt idx="3318">
                  <c:v>84.84</c:v>
                </c:pt>
                <c:pt idx="3319">
                  <c:v>84.69</c:v>
                </c:pt>
                <c:pt idx="3320">
                  <c:v>84.55</c:v>
                </c:pt>
                <c:pt idx="3321">
                  <c:v>84.44</c:v>
                </c:pt>
                <c:pt idx="3322">
                  <c:v>84.36</c:v>
                </c:pt>
                <c:pt idx="3323">
                  <c:v>84.25</c:v>
                </c:pt>
                <c:pt idx="3324">
                  <c:v>84.1</c:v>
                </c:pt>
                <c:pt idx="3325">
                  <c:v>83.97</c:v>
                </c:pt>
                <c:pt idx="3326">
                  <c:v>83.86</c:v>
                </c:pt>
                <c:pt idx="3327">
                  <c:v>83.76</c:v>
                </c:pt>
                <c:pt idx="3328">
                  <c:v>83.65</c:v>
                </c:pt>
                <c:pt idx="3329">
                  <c:v>83.53</c:v>
                </c:pt>
                <c:pt idx="3330">
                  <c:v>83.4</c:v>
                </c:pt>
                <c:pt idx="3331">
                  <c:v>83.21</c:v>
                </c:pt>
                <c:pt idx="3332">
                  <c:v>82.97</c:v>
                </c:pt>
                <c:pt idx="3333">
                  <c:v>82.9</c:v>
                </c:pt>
                <c:pt idx="3334">
                  <c:v>82.94</c:v>
                </c:pt>
                <c:pt idx="3335">
                  <c:v>82.83</c:v>
                </c:pt>
                <c:pt idx="3336">
                  <c:v>82.57</c:v>
                </c:pt>
                <c:pt idx="3337">
                  <c:v>82.32</c:v>
                </c:pt>
                <c:pt idx="3338">
                  <c:v>82.11</c:v>
                </c:pt>
                <c:pt idx="3339">
                  <c:v>81.93</c:v>
                </c:pt>
                <c:pt idx="3340">
                  <c:v>81.739999999999995</c:v>
                </c:pt>
                <c:pt idx="3341">
                  <c:v>81.58</c:v>
                </c:pt>
                <c:pt idx="3342">
                  <c:v>81.44</c:v>
                </c:pt>
                <c:pt idx="3343">
                  <c:v>81.31</c:v>
                </c:pt>
                <c:pt idx="3344">
                  <c:v>81.14</c:v>
                </c:pt>
                <c:pt idx="3345">
                  <c:v>80.95</c:v>
                </c:pt>
                <c:pt idx="3346">
                  <c:v>80.760000000000005</c:v>
                </c:pt>
                <c:pt idx="3347">
                  <c:v>80.62</c:v>
                </c:pt>
                <c:pt idx="3348">
                  <c:v>80.540000000000006</c:v>
                </c:pt>
                <c:pt idx="3349">
                  <c:v>80.510000000000005</c:v>
                </c:pt>
                <c:pt idx="3350">
                  <c:v>80.47</c:v>
                </c:pt>
                <c:pt idx="3351">
                  <c:v>80.37</c:v>
                </c:pt>
                <c:pt idx="3352">
                  <c:v>80.22</c:v>
                </c:pt>
                <c:pt idx="3353">
                  <c:v>80.09</c:v>
                </c:pt>
                <c:pt idx="3354">
                  <c:v>80.010000000000005</c:v>
                </c:pt>
                <c:pt idx="3355">
                  <c:v>79.94</c:v>
                </c:pt>
                <c:pt idx="3356">
                  <c:v>79.849999999999994</c:v>
                </c:pt>
                <c:pt idx="3357">
                  <c:v>79.73</c:v>
                </c:pt>
                <c:pt idx="3358">
                  <c:v>79.59</c:v>
                </c:pt>
                <c:pt idx="3359">
                  <c:v>79.459999999999994</c:v>
                </c:pt>
                <c:pt idx="3360">
                  <c:v>79.38</c:v>
                </c:pt>
                <c:pt idx="3361">
                  <c:v>79.36</c:v>
                </c:pt>
                <c:pt idx="3362">
                  <c:v>79.36</c:v>
                </c:pt>
                <c:pt idx="3363">
                  <c:v>79.349999999999994</c:v>
                </c:pt>
                <c:pt idx="3364">
                  <c:v>79.31</c:v>
                </c:pt>
                <c:pt idx="3365">
                  <c:v>79.27</c:v>
                </c:pt>
                <c:pt idx="3366">
                  <c:v>79.23</c:v>
                </c:pt>
                <c:pt idx="3367">
                  <c:v>79.13</c:v>
                </c:pt>
                <c:pt idx="3368">
                  <c:v>78.98</c:v>
                </c:pt>
                <c:pt idx="3369">
                  <c:v>78.819999999999993</c:v>
                </c:pt>
                <c:pt idx="3370">
                  <c:v>78.7</c:v>
                </c:pt>
                <c:pt idx="3371">
                  <c:v>78.62</c:v>
                </c:pt>
                <c:pt idx="3372">
                  <c:v>78.58</c:v>
                </c:pt>
                <c:pt idx="3373">
                  <c:v>78.540000000000006</c:v>
                </c:pt>
                <c:pt idx="3374">
                  <c:v>78.44</c:v>
                </c:pt>
                <c:pt idx="3375">
                  <c:v>78.290000000000006</c:v>
                </c:pt>
                <c:pt idx="3376">
                  <c:v>78.13</c:v>
                </c:pt>
                <c:pt idx="3377">
                  <c:v>78.02</c:v>
                </c:pt>
                <c:pt idx="3378">
                  <c:v>77.94</c:v>
                </c:pt>
                <c:pt idx="3379">
                  <c:v>77.84</c:v>
                </c:pt>
                <c:pt idx="3380">
                  <c:v>77.709999999999994</c:v>
                </c:pt>
                <c:pt idx="3381">
                  <c:v>77.58</c:v>
                </c:pt>
                <c:pt idx="3382">
                  <c:v>77.48</c:v>
                </c:pt>
                <c:pt idx="3383">
                  <c:v>77.38</c:v>
                </c:pt>
                <c:pt idx="3384">
                  <c:v>77.290000000000006</c:v>
                </c:pt>
                <c:pt idx="3385">
                  <c:v>77.209999999999994</c:v>
                </c:pt>
                <c:pt idx="3386">
                  <c:v>77.13</c:v>
                </c:pt>
                <c:pt idx="3387">
                  <c:v>77.040000000000006</c:v>
                </c:pt>
                <c:pt idx="3388">
                  <c:v>76.91</c:v>
                </c:pt>
                <c:pt idx="3389">
                  <c:v>76.78</c:v>
                </c:pt>
                <c:pt idx="3390">
                  <c:v>76.67</c:v>
                </c:pt>
                <c:pt idx="3391">
                  <c:v>76.56</c:v>
                </c:pt>
                <c:pt idx="3392">
                  <c:v>76.48</c:v>
                </c:pt>
                <c:pt idx="3393">
                  <c:v>76.45</c:v>
                </c:pt>
                <c:pt idx="3394">
                  <c:v>76.400000000000006</c:v>
                </c:pt>
                <c:pt idx="3395">
                  <c:v>76.290000000000006</c:v>
                </c:pt>
                <c:pt idx="3396">
                  <c:v>76.14</c:v>
                </c:pt>
                <c:pt idx="3397">
                  <c:v>76</c:v>
                </c:pt>
                <c:pt idx="3398">
                  <c:v>75.91</c:v>
                </c:pt>
                <c:pt idx="3399">
                  <c:v>75.849999999999994</c:v>
                </c:pt>
                <c:pt idx="3400">
                  <c:v>75.83</c:v>
                </c:pt>
                <c:pt idx="3401">
                  <c:v>75.849999999999994</c:v>
                </c:pt>
                <c:pt idx="3402">
                  <c:v>75.849999999999994</c:v>
                </c:pt>
                <c:pt idx="3403">
                  <c:v>75.760000000000005</c:v>
                </c:pt>
                <c:pt idx="3404">
                  <c:v>75.61</c:v>
                </c:pt>
                <c:pt idx="3405">
                  <c:v>75.47</c:v>
                </c:pt>
                <c:pt idx="3406">
                  <c:v>75.36</c:v>
                </c:pt>
                <c:pt idx="3407">
                  <c:v>75.239999999999995</c:v>
                </c:pt>
                <c:pt idx="3408">
                  <c:v>75.12</c:v>
                </c:pt>
                <c:pt idx="3409">
                  <c:v>75.02</c:v>
                </c:pt>
                <c:pt idx="3410">
                  <c:v>74.94</c:v>
                </c:pt>
                <c:pt idx="3411">
                  <c:v>74.849999999999994</c:v>
                </c:pt>
                <c:pt idx="3412">
                  <c:v>74.78</c:v>
                </c:pt>
                <c:pt idx="3413">
                  <c:v>74.78</c:v>
                </c:pt>
                <c:pt idx="3414">
                  <c:v>74.819999999999993</c:v>
                </c:pt>
                <c:pt idx="3415">
                  <c:v>74.78</c:v>
                </c:pt>
                <c:pt idx="3416">
                  <c:v>74.650000000000006</c:v>
                </c:pt>
                <c:pt idx="3417">
                  <c:v>74.510000000000005</c:v>
                </c:pt>
                <c:pt idx="3418">
                  <c:v>74.39</c:v>
                </c:pt>
                <c:pt idx="3419">
                  <c:v>74.27</c:v>
                </c:pt>
                <c:pt idx="3420">
                  <c:v>74.14</c:v>
                </c:pt>
                <c:pt idx="3421">
                  <c:v>74.040000000000006</c:v>
                </c:pt>
                <c:pt idx="3422">
                  <c:v>74.010000000000005</c:v>
                </c:pt>
                <c:pt idx="3423">
                  <c:v>73.98</c:v>
                </c:pt>
                <c:pt idx="3424">
                  <c:v>73.89</c:v>
                </c:pt>
                <c:pt idx="3425">
                  <c:v>73.78</c:v>
                </c:pt>
                <c:pt idx="3426">
                  <c:v>73.66</c:v>
                </c:pt>
                <c:pt idx="3427">
                  <c:v>73.56</c:v>
                </c:pt>
                <c:pt idx="3428">
                  <c:v>73.48</c:v>
                </c:pt>
                <c:pt idx="3429">
                  <c:v>73.44</c:v>
                </c:pt>
                <c:pt idx="3430">
                  <c:v>73.400000000000006</c:v>
                </c:pt>
                <c:pt idx="3431">
                  <c:v>73.28</c:v>
                </c:pt>
                <c:pt idx="3432">
                  <c:v>73.13</c:v>
                </c:pt>
                <c:pt idx="3433">
                  <c:v>73.06</c:v>
                </c:pt>
                <c:pt idx="3434">
                  <c:v>73.099999999999994</c:v>
                </c:pt>
                <c:pt idx="3435">
                  <c:v>73.12</c:v>
                </c:pt>
                <c:pt idx="3436">
                  <c:v>73.03</c:v>
                </c:pt>
                <c:pt idx="3437">
                  <c:v>72.87</c:v>
                </c:pt>
                <c:pt idx="3438">
                  <c:v>72.680000000000007</c:v>
                </c:pt>
                <c:pt idx="3439">
                  <c:v>72.47</c:v>
                </c:pt>
                <c:pt idx="3440">
                  <c:v>72.28</c:v>
                </c:pt>
                <c:pt idx="3441">
                  <c:v>72.180000000000007</c:v>
                </c:pt>
                <c:pt idx="3442">
                  <c:v>72.150000000000006</c:v>
                </c:pt>
                <c:pt idx="3443">
                  <c:v>72.12</c:v>
                </c:pt>
                <c:pt idx="3444">
                  <c:v>72.010000000000005</c:v>
                </c:pt>
                <c:pt idx="3445">
                  <c:v>71.900000000000006</c:v>
                </c:pt>
                <c:pt idx="3446">
                  <c:v>71.86</c:v>
                </c:pt>
                <c:pt idx="3447">
                  <c:v>71.88</c:v>
                </c:pt>
                <c:pt idx="3448">
                  <c:v>71.900000000000006</c:v>
                </c:pt>
                <c:pt idx="3449">
                  <c:v>71.88</c:v>
                </c:pt>
                <c:pt idx="3450">
                  <c:v>71.84</c:v>
                </c:pt>
                <c:pt idx="3451">
                  <c:v>71.739999999999995</c:v>
                </c:pt>
                <c:pt idx="3452">
                  <c:v>71.61</c:v>
                </c:pt>
                <c:pt idx="3453">
                  <c:v>71.489999999999995</c:v>
                </c:pt>
                <c:pt idx="3454">
                  <c:v>71.39</c:v>
                </c:pt>
                <c:pt idx="3455">
                  <c:v>71.27</c:v>
                </c:pt>
                <c:pt idx="3456">
                  <c:v>71.09</c:v>
                </c:pt>
                <c:pt idx="3457">
                  <c:v>70.900000000000006</c:v>
                </c:pt>
                <c:pt idx="3458">
                  <c:v>70.7</c:v>
                </c:pt>
                <c:pt idx="3459">
                  <c:v>70.47</c:v>
                </c:pt>
                <c:pt idx="3460">
                  <c:v>70.2</c:v>
                </c:pt>
                <c:pt idx="3461">
                  <c:v>69.959999999999994</c:v>
                </c:pt>
                <c:pt idx="3462">
                  <c:v>69.75</c:v>
                </c:pt>
                <c:pt idx="3463">
                  <c:v>69.5</c:v>
                </c:pt>
                <c:pt idx="3464">
                  <c:v>69.12</c:v>
                </c:pt>
                <c:pt idx="3465">
                  <c:v>68.66</c:v>
                </c:pt>
                <c:pt idx="3466">
                  <c:v>68.16</c:v>
                </c:pt>
                <c:pt idx="3467">
                  <c:v>67.63</c:v>
                </c:pt>
                <c:pt idx="3468">
                  <c:v>67.05</c:v>
                </c:pt>
                <c:pt idx="3469">
                  <c:v>66.44</c:v>
                </c:pt>
                <c:pt idx="3470">
                  <c:v>65.8</c:v>
                </c:pt>
                <c:pt idx="3471">
                  <c:v>65.11</c:v>
                </c:pt>
                <c:pt idx="3472">
                  <c:v>64.349999999999994</c:v>
                </c:pt>
                <c:pt idx="3473">
                  <c:v>63.58</c:v>
                </c:pt>
                <c:pt idx="3474">
                  <c:v>62.87</c:v>
                </c:pt>
                <c:pt idx="3475">
                  <c:v>62.16</c:v>
                </c:pt>
                <c:pt idx="3476">
                  <c:v>61.46</c:v>
                </c:pt>
                <c:pt idx="3477">
                  <c:v>60.82</c:v>
                </c:pt>
                <c:pt idx="3478">
                  <c:v>60.25</c:v>
                </c:pt>
                <c:pt idx="3479">
                  <c:v>59.68</c:v>
                </c:pt>
                <c:pt idx="3480">
                  <c:v>59.11</c:v>
                </c:pt>
                <c:pt idx="3481">
                  <c:v>58.64</c:v>
                </c:pt>
                <c:pt idx="3482">
                  <c:v>58.37</c:v>
                </c:pt>
                <c:pt idx="3483">
                  <c:v>58.23</c:v>
                </c:pt>
                <c:pt idx="3484">
                  <c:v>58.14</c:v>
                </c:pt>
                <c:pt idx="3485">
                  <c:v>58.14</c:v>
                </c:pt>
                <c:pt idx="3486">
                  <c:v>58.28</c:v>
                </c:pt>
                <c:pt idx="3487">
                  <c:v>58.52</c:v>
                </c:pt>
                <c:pt idx="3488">
                  <c:v>58.8</c:v>
                </c:pt>
                <c:pt idx="3489">
                  <c:v>59.12</c:v>
                </c:pt>
                <c:pt idx="3490">
                  <c:v>59.51</c:v>
                </c:pt>
                <c:pt idx="3491">
                  <c:v>59.88</c:v>
                </c:pt>
                <c:pt idx="3492">
                  <c:v>60.19</c:v>
                </c:pt>
                <c:pt idx="3493">
                  <c:v>60.44</c:v>
                </c:pt>
                <c:pt idx="3494">
                  <c:v>60.67</c:v>
                </c:pt>
                <c:pt idx="3495">
                  <c:v>60.87</c:v>
                </c:pt>
                <c:pt idx="3496">
                  <c:v>61.07</c:v>
                </c:pt>
                <c:pt idx="3497">
                  <c:v>61.35</c:v>
                </c:pt>
                <c:pt idx="3498">
                  <c:v>61.69</c:v>
                </c:pt>
                <c:pt idx="3499">
                  <c:v>61.95</c:v>
                </c:pt>
                <c:pt idx="3500">
                  <c:v>62.02</c:v>
                </c:pt>
                <c:pt idx="3501">
                  <c:v>61.97</c:v>
                </c:pt>
                <c:pt idx="3502">
                  <c:v>61.86</c:v>
                </c:pt>
                <c:pt idx="3503">
                  <c:v>61.7</c:v>
                </c:pt>
                <c:pt idx="3504">
                  <c:v>61.55</c:v>
                </c:pt>
                <c:pt idx="3505">
                  <c:v>61.51</c:v>
                </c:pt>
                <c:pt idx="3506">
                  <c:v>61.58</c:v>
                </c:pt>
                <c:pt idx="3507">
                  <c:v>61.63</c:v>
                </c:pt>
                <c:pt idx="3508">
                  <c:v>61.57</c:v>
                </c:pt>
                <c:pt idx="3509">
                  <c:v>61.45</c:v>
                </c:pt>
                <c:pt idx="3510">
                  <c:v>61.32</c:v>
                </c:pt>
                <c:pt idx="3511">
                  <c:v>61.11</c:v>
                </c:pt>
                <c:pt idx="3512">
                  <c:v>60.82</c:v>
                </c:pt>
                <c:pt idx="3513">
                  <c:v>60.55</c:v>
                </c:pt>
                <c:pt idx="3514">
                  <c:v>60.38</c:v>
                </c:pt>
                <c:pt idx="3515">
                  <c:v>60.26</c:v>
                </c:pt>
                <c:pt idx="3516">
                  <c:v>60.15</c:v>
                </c:pt>
                <c:pt idx="3517">
                  <c:v>60.12</c:v>
                </c:pt>
                <c:pt idx="3518">
                  <c:v>60.16</c:v>
                </c:pt>
                <c:pt idx="3519">
                  <c:v>60.08</c:v>
                </c:pt>
                <c:pt idx="3520">
                  <c:v>59.82</c:v>
                </c:pt>
                <c:pt idx="3521">
                  <c:v>59.48</c:v>
                </c:pt>
                <c:pt idx="3522">
                  <c:v>59.22</c:v>
                </c:pt>
                <c:pt idx="3523">
                  <c:v>59.05</c:v>
                </c:pt>
                <c:pt idx="3524">
                  <c:v>58.9</c:v>
                </c:pt>
                <c:pt idx="3525">
                  <c:v>58.8</c:v>
                </c:pt>
                <c:pt idx="3526">
                  <c:v>58.73</c:v>
                </c:pt>
                <c:pt idx="3527">
                  <c:v>58.6</c:v>
                </c:pt>
                <c:pt idx="3528">
                  <c:v>58.39</c:v>
                </c:pt>
                <c:pt idx="3529">
                  <c:v>58.29</c:v>
                </c:pt>
                <c:pt idx="3530">
                  <c:v>58.36</c:v>
                </c:pt>
                <c:pt idx="3531">
                  <c:v>58.43</c:v>
                </c:pt>
                <c:pt idx="3532">
                  <c:v>58.38</c:v>
                </c:pt>
                <c:pt idx="3533">
                  <c:v>58.33</c:v>
                </c:pt>
                <c:pt idx="3534">
                  <c:v>58.43</c:v>
                </c:pt>
                <c:pt idx="3535">
                  <c:v>58.73</c:v>
                </c:pt>
                <c:pt idx="3536">
                  <c:v>59.17</c:v>
                </c:pt>
                <c:pt idx="3537">
                  <c:v>59.7</c:v>
                </c:pt>
                <c:pt idx="3538">
                  <c:v>60.21</c:v>
                </c:pt>
                <c:pt idx="3539">
                  <c:v>60.57</c:v>
                </c:pt>
                <c:pt idx="3540">
                  <c:v>60.8</c:v>
                </c:pt>
                <c:pt idx="3541">
                  <c:v>61.07</c:v>
                </c:pt>
                <c:pt idx="3542">
                  <c:v>61.37</c:v>
                </c:pt>
                <c:pt idx="3543">
                  <c:v>61.56</c:v>
                </c:pt>
                <c:pt idx="3544">
                  <c:v>61.63</c:v>
                </c:pt>
                <c:pt idx="3545">
                  <c:v>61.84</c:v>
                </c:pt>
                <c:pt idx="3546">
                  <c:v>62.22</c:v>
                </c:pt>
                <c:pt idx="3547">
                  <c:v>62.55</c:v>
                </c:pt>
                <c:pt idx="3548">
                  <c:v>62.65</c:v>
                </c:pt>
                <c:pt idx="3549">
                  <c:v>62.61</c:v>
                </c:pt>
                <c:pt idx="3550">
                  <c:v>62.59</c:v>
                </c:pt>
                <c:pt idx="3551">
                  <c:v>62.65</c:v>
                </c:pt>
                <c:pt idx="3552">
                  <c:v>62.8</c:v>
                </c:pt>
                <c:pt idx="3553">
                  <c:v>63.15</c:v>
                </c:pt>
                <c:pt idx="3554">
                  <c:v>63.63</c:v>
                </c:pt>
                <c:pt idx="3555">
                  <c:v>64.010000000000005</c:v>
                </c:pt>
                <c:pt idx="3556">
                  <c:v>64.14</c:v>
                </c:pt>
                <c:pt idx="3557">
                  <c:v>64.16</c:v>
                </c:pt>
                <c:pt idx="3558">
                  <c:v>64.2</c:v>
                </c:pt>
                <c:pt idx="3559">
                  <c:v>64.27</c:v>
                </c:pt>
                <c:pt idx="3560">
                  <c:v>64.37</c:v>
                </c:pt>
                <c:pt idx="3561">
                  <c:v>64.58</c:v>
                </c:pt>
                <c:pt idx="3562">
                  <c:v>64.83</c:v>
                </c:pt>
                <c:pt idx="3563">
                  <c:v>64.94</c:v>
                </c:pt>
                <c:pt idx="3564">
                  <c:v>64.87</c:v>
                </c:pt>
                <c:pt idx="3565">
                  <c:v>64.83</c:v>
                </c:pt>
                <c:pt idx="3566">
                  <c:v>64.959999999999994</c:v>
                </c:pt>
                <c:pt idx="3567">
                  <c:v>65.099999999999994</c:v>
                </c:pt>
                <c:pt idx="3568">
                  <c:v>65.12</c:v>
                </c:pt>
                <c:pt idx="3569">
                  <c:v>65.09</c:v>
                </c:pt>
                <c:pt idx="3570">
                  <c:v>65.02</c:v>
                </c:pt>
                <c:pt idx="3571">
                  <c:v>64.849999999999994</c:v>
                </c:pt>
                <c:pt idx="3572">
                  <c:v>64.680000000000007</c:v>
                </c:pt>
                <c:pt idx="3573">
                  <c:v>64.739999999999995</c:v>
                </c:pt>
                <c:pt idx="3574">
                  <c:v>65.010000000000005</c:v>
                </c:pt>
                <c:pt idx="3575">
                  <c:v>65.150000000000006</c:v>
                </c:pt>
                <c:pt idx="3576">
                  <c:v>64.98</c:v>
                </c:pt>
                <c:pt idx="3577">
                  <c:v>64.8</c:v>
                </c:pt>
                <c:pt idx="3578">
                  <c:v>64.91</c:v>
                </c:pt>
                <c:pt idx="3579">
                  <c:v>65.25</c:v>
                </c:pt>
                <c:pt idx="3580">
                  <c:v>65.7</c:v>
                </c:pt>
                <c:pt idx="3581">
                  <c:v>66.290000000000006</c:v>
                </c:pt>
                <c:pt idx="3582">
                  <c:v>66.78</c:v>
                </c:pt>
                <c:pt idx="3583">
                  <c:v>66.75</c:v>
                </c:pt>
                <c:pt idx="3584">
                  <c:v>66.34</c:v>
                </c:pt>
                <c:pt idx="3585">
                  <c:v>65.92</c:v>
                </c:pt>
                <c:pt idx="3586">
                  <c:v>65.62</c:v>
                </c:pt>
                <c:pt idx="3587">
                  <c:v>65.27</c:v>
                </c:pt>
                <c:pt idx="3588">
                  <c:v>64.91</c:v>
                </c:pt>
                <c:pt idx="3589">
                  <c:v>64.88</c:v>
                </c:pt>
                <c:pt idx="3590">
                  <c:v>65.349999999999994</c:v>
                </c:pt>
                <c:pt idx="3591">
                  <c:v>66</c:v>
                </c:pt>
                <c:pt idx="3592">
                  <c:v>66.52</c:v>
                </c:pt>
                <c:pt idx="3593">
                  <c:v>66.89</c:v>
                </c:pt>
                <c:pt idx="3594">
                  <c:v>66.98</c:v>
                </c:pt>
                <c:pt idx="3595">
                  <c:v>66.52</c:v>
                </c:pt>
                <c:pt idx="3596">
                  <c:v>65.61</c:v>
                </c:pt>
                <c:pt idx="3597">
                  <c:v>64.84</c:v>
                </c:pt>
                <c:pt idx="3598">
                  <c:v>64.55</c:v>
                </c:pt>
                <c:pt idx="3599">
                  <c:v>64.45</c:v>
                </c:pt>
                <c:pt idx="3600">
                  <c:v>64.239999999999995</c:v>
                </c:pt>
              </c:numCache>
            </c:numRef>
          </c:yVal>
          <c:smooth val="1"/>
        </c:ser>
        <c:ser>
          <c:idx val="1"/>
          <c:order val="1"/>
          <c:tx>
            <c:v>TS1 56 1</c:v>
          </c:tx>
          <c:spPr>
            <a:ln w="19050"/>
          </c:spPr>
          <c:marker>
            <c:symbol val="none"/>
          </c:marker>
          <c:xVal>
            <c:numRef>
              <c:f>'TS1 Summary'!$A$4:$A$3604</c:f>
              <c:numCache>
                <c:formatCode>General</c:formatCode>
                <c:ptCount val="3601"/>
                <c:pt idx="0">
                  <c:v>4000</c:v>
                </c:pt>
                <c:pt idx="1">
                  <c:v>3999</c:v>
                </c:pt>
                <c:pt idx="2">
                  <c:v>3998</c:v>
                </c:pt>
                <c:pt idx="3">
                  <c:v>3997</c:v>
                </c:pt>
                <c:pt idx="4">
                  <c:v>3996</c:v>
                </c:pt>
                <c:pt idx="5">
                  <c:v>3995</c:v>
                </c:pt>
                <c:pt idx="6">
                  <c:v>3994</c:v>
                </c:pt>
                <c:pt idx="7">
                  <c:v>3993</c:v>
                </c:pt>
                <c:pt idx="8">
                  <c:v>3992</c:v>
                </c:pt>
                <c:pt idx="9">
                  <c:v>3991</c:v>
                </c:pt>
                <c:pt idx="10">
                  <c:v>3990</c:v>
                </c:pt>
                <c:pt idx="11">
                  <c:v>3989</c:v>
                </c:pt>
                <c:pt idx="12">
                  <c:v>3988</c:v>
                </c:pt>
                <c:pt idx="13">
                  <c:v>3987</c:v>
                </c:pt>
                <c:pt idx="14">
                  <c:v>3986</c:v>
                </c:pt>
                <c:pt idx="15">
                  <c:v>3985</c:v>
                </c:pt>
                <c:pt idx="16">
                  <c:v>3984</c:v>
                </c:pt>
                <c:pt idx="17">
                  <c:v>3983</c:v>
                </c:pt>
                <c:pt idx="18">
                  <c:v>3982</c:v>
                </c:pt>
                <c:pt idx="19">
                  <c:v>3981</c:v>
                </c:pt>
                <c:pt idx="20">
                  <c:v>3980</c:v>
                </c:pt>
                <c:pt idx="21">
                  <c:v>3979</c:v>
                </c:pt>
                <c:pt idx="22">
                  <c:v>3978</c:v>
                </c:pt>
                <c:pt idx="23">
                  <c:v>3977</c:v>
                </c:pt>
                <c:pt idx="24">
                  <c:v>3976</c:v>
                </c:pt>
                <c:pt idx="25">
                  <c:v>3975</c:v>
                </c:pt>
                <c:pt idx="26">
                  <c:v>3974</c:v>
                </c:pt>
                <c:pt idx="27">
                  <c:v>3973</c:v>
                </c:pt>
                <c:pt idx="28">
                  <c:v>3972</c:v>
                </c:pt>
                <c:pt idx="29">
                  <c:v>3971</c:v>
                </c:pt>
                <c:pt idx="30">
                  <c:v>3970</c:v>
                </c:pt>
                <c:pt idx="31">
                  <c:v>3969</c:v>
                </c:pt>
                <c:pt idx="32">
                  <c:v>3968</c:v>
                </c:pt>
                <c:pt idx="33">
                  <c:v>3967</c:v>
                </c:pt>
                <c:pt idx="34">
                  <c:v>3966</c:v>
                </c:pt>
                <c:pt idx="35">
                  <c:v>3965</c:v>
                </c:pt>
                <c:pt idx="36">
                  <c:v>3964</c:v>
                </c:pt>
                <c:pt idx="37">
                  <c:v>3963</c:v>
                </c:pt>
                <c:pt idx="38">
                  <c:v>3962</c:v>
                </c:pt>
                <c:pt idx="39">
                  <c:v>3961</c:v>
                </c:pt>
                <c:pt idx="40">
                  <c:v>3960</c:v>
                </c:pt>
                <c:pt idx="41">
                  <c:v>3959</c:v>
                </c:pt>
                <c:pt idx="42">
                  <c:v>3958</c:v>
                </c:pt>
                <c:pt idx="43">
                  <c:v>3957</c:v>
                </c:pt>
                <c:pt idx="44">
                  <c:v>3956</c:v>
                </c:pt>
                <c:pt idx="45">
                  <c:v>3955</c:v>
                </c:pt>
                <c:pt idx="46">
                  <c:v>3954</c:v>
                </c:pt>
                <c:pt idx="47">
                  <c:v>3953</c:v>
                </c:pt>
                <c:pt idx="48">
                  <c:v>3952</c:v>
                </c:pt>
                <c:pt idx="49">
                  <c:v>3951</c:v>
                </c:pt>
                <c:pt idx="50">
                  <c:v>3950</c:v>
                </c:pt>
                <c:pt idx="51">
                  <c:v>3949</c:v>
                </c:pt>
                <c:pt idx="52">
                  <c:v>3948</c:v>
                </c:pt>
                <c:pt idx="53">
                  <c:v>3947</c:v>
                </c:pt>
                <c:pt idx="54">
                  <c:v>3946</c:v>
                </c:pt>
                <c:pt idx="55">
                  <c:v>3945</c:v>
                </c:pt>
                <c:pt idx="56">
                  <c:v>3944</c:v>
                </c:pt>
                <c:pt idx="57">
                  <c:v>3943</c:v>
                </c:pt>
                <c:pt idx="58">
                  <c:v>3942</c:v>
                </c:pt>
                <c:pt idx="59">
                  <c:v>3941</c:v>
                </c:pt>
                <c:pt idx="60">
                  <c:v>3940</c:v>
                </c:pt>
                <c:pt idx="61">
                  <c:v>3939</c:v>
                </c:pt>
                <c:pt idx="62">
                  <c:v>3938</c:v>
                </c:pt>
                <c:pt idx="63">
                  <c:v>3937</c:v>
                </c:pt>
                <c:pt idx="64">
                  <c:v>3936</c:v>
                </c:pt>
                <c:pt idx="65">
                  <c:v>3935</c:v>
                </c:pt>
                <c:pt idx="66">
                  <c:v>3934</c:v>
                </c:pt>
                <c:pt idx="67">
                  <c:v>3933</c:v>
                </c:pt>
                <c:pt idx="68">
                  <c:v>3932</c:v>
                </c:pt>
                <c:pt idx="69">
                  <c:v>3931</c:v>
                </c:pt>
                <c:pt idx="70">
                  <c:v>3930</c:v>
                </c:pt>
                <c:pt idx="71">
                  <c:v>3929</c:v>
                </c:pt>
                <c:pt idx="72">
                  <c:v>3928</c:v>
                </c:pt>
                <c:pt idx="73">
                  <c:v>3927</c:v>
                </c:pt>
                <c:pt idx="74">
                  <c:v>3926</c:v>
                </c:pt>
                <c:pt idx="75">
                  <c:v>3925</c:v>
                </c:pt>
                <c:pt idx="76">
                  <c:v>3924</c:v>
                </c:pt>
                <c:pt idx="77">
                  <c:v>3923</c:v>
                </c:pt>
                <c:pt idx="78">
                  <c:v>3922</c:v>
                </c:pt>
                <c:pt idx="79">
                  <c:v>3921</c:v>
                </c:pt>
                <c:pt idx="80">
                  <c:v>3920</c:v>
                </c:pt>
                <c:pt idx="81">
                  <c:v>3919</c:v>
                </c:pt>
                <c:pt idx="82">
                  <c:v>3918</c:v>
                </c:pt>
                <c:pt idx="83">
                  <c:v>3917</c:v>
                </c:pt>
                <c:pt idx="84">
                  <c:v>3916</c:v>
                </c:pt>
                <c:pt idx="85">
                  <c:v>3915</c:v>
                </c:pt>
                <c:pt idx="86">
                  <c:v>3914</c:v>
                </c:pt>
                <c:pt idx="87">
                  <c:v>3913</c:v>
                </c:pt>
                <c:pt idx="88">
                  <c:v>3912</c:v>
                </c:pt>
                <c:pt idx="89">
                  <c:v>3911</c:v>
                </c:pt>
                <c:pt idx="90">
                  <c:v>3910</c:v>
                </c:pt>
                <c:pt idx="91">
                  <c:v>3909</c:v>
                </c:pt>
                <c:pt idx="92">
                  <c:v>3908</c:v>
                </c:pt>
                <c:pt idx="93">
                  <c:v>3907</c:v>
                </c:pt>
                <c:pt idx="94">
                  <c:v>3906</c:v>
                </c:pt>
                <c:pt idx="95">
                  <c:v>3905</c:v>
                </c:pt>
                <c:pt idx="96">
                  <c:v>3904</c:v>
                </c:pt>
                <c:pt idx="97">
                  <c:v>3903</c:v>
                </c:pt>
                <c:pt idx="98">
                  <c:v>3902</c:v>
                </c:pt>
                <c:pt idx="99">
                  <c:v>3901</c:v>
                </c:pt>
                <c:pt idx="100">
                  <c:v>3900</c:v>
                </c:pt>
                <c:pt idx="101">
                  <c:v>3899</c:v>
                </c:pt>
                <c:pt idx="102">
                  <c:v>3898</c:v>
                </c:pt>
                <c:pt idx="103">
                  <c:v>3897</c:v>
                </c:pt>
                <c:pt idx="104">
                  <c:v>3896</c:v>
                </c:pt>
                <c:pt idx="105">
                  <c:v>3895</c:v>
                </c:pt>
                <c:pt idx="106">
                  <c:v>3894</c:v>
                </c:pt>
                <c:pt idx="107">
                  <c:v>3893</c:v>
                </c:pt>
                <c:pt idx="108">
                  <c:v>3892</c:v>
                </c:pt>
                <c:pt idx="109">
                  <c:v>3891</c:v>
                </c:pt>
                <c:pt idx="110">
                  <c:v>3890</c:v>
                </c:pt>
                <c:pt idx="111">
                  <c:v>3889</c:v>
                </c:pt>
                <c:pt idx="112">
                  <c:v>3888</c:v>
                </c:pt>
                <c:pt idx="113">
                  <c:v>3887</c:v>
                </c:pt>
                <c:pt idx="114">
                  <c:v>3886</c:v>
                </c:pt>
                <c:pt idx="115">
                  <c:v>3885</c:v>
                </c:pt>
                <c:pt idx="116">
                  <c:v>3884</c:v>
                </c:pt>
                <c:pt idx="117">
                  <c:v>3883</c:v>
                </c:pt>
                <c:pt idx="118">
                  <c:v>3882</c:v>
                </c:pt>
                <c:pt idx="119">
                  <c:v>3881</c:v>
                </c:pt>
                <c:pt idx="120">
                  <c:v>3880</c:v>
                </c:pt>
                <c:pt idx="121">
                  <c:v>3879</c:v>
                </c:pt>
                <c:pt idx="122">
                  <c:v>3878</c:v>
                </c:pt>
                <c:pt idx="123">
                  <c:v>3877</c:v>
                </c:pt>
                <c:pt idx="124">
                  <c:v>3876</c:v>
                </c:pt>
                <c:pt idx="125">
                  <c:v>3875</c:v>
                </c:pt>
                <c:pt idx="126">
                  <c:v>3874</c:v>
                </c:pt>
                <c:pt idx="127">
                  <c:v>3873</c:v>
                </c:pt>
                <c:pt idx="128">
                  <c:v>3872</c:v>
                </c:pt>
                <c:pt idx="129">
                  <c:v>3871</c:v>
                </c:pt>
                <c:pt idx="130">
                  <c:v>3870</c:v>
                </c:pt>
                <c:pt idx="131">
                  <c:v>3869</c:v>
                </c:pt>
                <c:pt idx="132">
                  <c:v>3868</c:v>
                </c:pt>
                <c:pt idx="133">
                  <c:v>3867</c:v>
                </c:pt>
                <c:pt idx="134">
                  <c:v>3866</c:v>
                </c:pt>
                <c:pt idx="135">
                  <c:v>3865</c:v>
                </c:pt>
                <c:pt idx="136">
                  <c:v>3864</c:v>
                </c:pt>
                <c:pt idx="137">
                  <c:v>3863</c:v>
                </c:pt>
                <c:pt idx="138">
                  <c:v>3862</c:v>
                </c:pt>
                <c:pt idx="139">
                  <c:v>3861</c:v>
                </c:pt>
                <c:pt idx="140">
                  <c:v>3860</c:v>
                </c:pt>
                <c:pt idx="141">
                  <c:v>3859</c:v>
                </c:pt>
                <c:pt idx="142">
                  <c:v>3858</c:v>
                </c:pt>
                <c:pt idx="143">
                  <c:v>3857</c:v>
                </c:pt>
                <c:pt idx="144">
                  <c:v>3856</c:v>
                </c:pt>
                <c:pt idx="145">
                  <c:v>3855</c:v>
                </c:pt>
                <c:pt idx="146">
                  <c:v>3854</c:v>
                </c:pt>
                <c:pt idx="147">
                  <c:v>3853</c:v>
                </c:pt>
                <c:pt idx="148">
                  <c:v>3852</c:v>
                </c:pt>
                <c:pt idx="149">
                  <c:v>3851</c:v>
                </c:pt>
                <c:pt idx="150">
                  <c:v>3850</c:v>
                </c:pt>
                <c:pt idx="151">
                  <c:v>3849</c:v>
                </c:pt>
                <c:pt idx="152">
                  <c:v>3848</c:v>
                </c:pt>
                <c:pt idx="153">
                  <c:v>3847</c:v>
                </c:pt>
                <c:pt idx="154">
                  <c:v>3846</c:v>
                </c:pt>
                <c:pt idx="155">
                  <c:v>3845</c:v>
                </c:pt>
                <c:pt idx="156">
                  <c:v>3844</c:v>
                </c:pt>
                <c:pt idx="157">
                  <c:v>3843</c:v>
                </c:pt>
                <c:pt idx="158">
                  <c:v>3842</c:v>
                </c:pt>
                <c:pt idx="159">
                  <c:v>3841</c:v>
                </c:pt>
                <c:pt idx="160">
                  <c:v>3840</c:v>
                </c:pt>
                <c:pt idx="161">
                  <c:v>3839</c:v>
                </c:pt>
                <c:pt idx="162">
                  <c:v>3838</c:v>
                </c:pt>
                <c:pt idx="163">
                  <c:v>3837</c:v>
                </c:pt>
                <c:pt idx="164">
                  <c:v>3836</c:v>
                </c:pt>
                <c:pt idx="165">
                  <c:v>3835</c:v>
                </c:pt>
                <c:pt idx="166">
                  <c:v>3834</c:v>
                </c:pt>
                <c:pt idx="167">
                  <c:v>3833</c:v>
                </c:pt>
                <c:pt idx="168">
                  <c:v>3832</c:v>
                </c:pt>
                <c:pt idx="169">
                  <c:v>3831</c:v>
                </c:pt>
                <c:pt idx="170">
                  <c:v>3830</c:v>
                </c:pt>
                <c:pt idx="171">
                  <c:v>3829</c:v>
                </c:pt>
                <c:pt idx="172">
                  <c:v>3828</c:v>
                </c:pt>
                <c:pt idx="173">
                  <c:v>3827</c:v>
                </c:pt>
                <c:pt idx="174">
                  <c:v>3826</c:v>
                </c:pt>
                <c:pt idx="175">
                  <c:v>3825</c:v>
                </c:pt>
                <c:pt idx="176">
                  <c:v>3824</c:v>
                </c:pt>
                <c:pt idx="177">
                  <c:v>3823</c:v>
                </c:pt>
                <c:pt idx="178">
                  <c:v>3822</c:v>
                </c:pt>
                <c:pt idx="179">
                  <c:v>3821</c:v>
                </c:pt>
                <c:pt idx="180">
                  <c:v>3820</c:v>
                </c:pt>
                <c:pt idx="181">
                  <c:v>3819</c:v>
                </c:pt>
                <c:pt idx="182">
                  <c:v>3818</c:v>
                </c:pt>
                <c:pt idx="183">
                  <c:v>3817</c:v>
                </c:pt>
                <c:pt idx="184">
                  <c:v>3816</c:v>
                </c:pt>
                <c:pt idx="185">
                  <c:v>3815</c:v>
                </c:pt>
                <c:pt idx="186">
                  <c:v>3814</c:v>
                </c:pt>
                <c:pt idx="187">
                  <c:v>3813</c:v>
                </c:pt>
                <c:pt idx="188">
                  <c:v>3812</c:v>
                </c:pt>
                <c:pt idx="189">
                  <c:v>3811</c:v>
                </c:pt>
                <c:pt idx="190">
                  <c:v>3810</c:v>
                </c:pt>
                <c:pt idx="191">
                  <c:v>3809</c:v>
                </c:pt>
                <c:pt idx="192">
                  <c:v>3808</c:v>
                </c:pt>
                <c:pt idx="193">
                  <c:v>3807</c:v>
                </c:pt>
                <c:pt idx="194">
                  <c:v>3806</c:v>
                </c:pt>
                <c:pt idx="195">
                  <c:v>3805</c:v>
                </c:pt>
                <c:pt idx="196">
                  <c:v>3804</c:v>
                </c:pt>
                <c:pt idx="197">
                  <c:v>3803</c:v>
                </c:pt>
                <c:pt idx="198">
                  <c:v>3802</c:v>
                </c:pt>
                <c:pt idx="199">
                  <c:v>3801</c:v>
                </c:pt>
                <c:pt idx="200">
                  <c:v>3800</c:v>
                </c:pt>
                <c:pt idx="201">
                  <c:v>3799</c:v>
                </c:pt>
                <c:pt idx="202">
                  <c:v>3798</c:v>
                </c:pt>
                <c:pt idx="203">
                  <c:v>3797</c:v>
                </c:pt>
                <c:pt idx="204">
                  <c:v>3796</c:v>
                </c:pt>
                <c:pt idx="205">
                  <c:v>3795</c:v>
                </c:pt>
                <c:pt idx="206">
                  <c:v>3794</c:v>
                </c:pt>
                <c:pt idx="207">
                  <c:v>3793</c:v>
                </c:pt>
                <c:pt idx="208">
                  <c:v>3792</c:v>
                </c:pt>
                <c:pt idx="209">
                  <c:v>3791</c:v>
                </c:pt>
                <c:pt idx="210">
                  <c:v>3790</c:v>
                </c:pt>
                <c:pt idx="211">
                  <c:v>3789</c:v>
                </c:pt>
                <c:pt idx="212">
                  <c:v>3788</c:v>
                </c:pt>
                <c:pt idx="213">
                  <c:v>3787</c:v>
                </c:pt>
                <c:pt idx="214">
                  <c:v>3786</c:v>
                </c:pt>
                <c:pt idx="215">
                  <c:v>3785</c:v>
                </c:pt>
                <c:pt idx="216">
                  <c:v>3784</c:v>
                </c:pt>
                <c:pt idx="217">
                  <c:v>3783</c:v>
                </c:pt>
                <c:pt idx="218">
                  <c:v>3782</c:v>
                </c:pt>
                <c:pt idx="219">
                  <c:v>3781</c:v>
                </c:pt>
                <c:pt idx="220">
                  <c:v>3780</c:v>
                </c:pt>
                <c:pt idx="221">
                  <c:v>3779</c:v>
                </c:pt>
                <c:pt idx="222">
                  <c:v>3778</c:v>
                </c:pt>
                <c:pt idx="223">
                  <c:v>3777</c:v>
                </c:pt>
                <c:pt idx="224">
                  <c:v>3776</c:v>
                </c:pt>
                <c:pt idx="225">
                  <c:v>3775</c:v>
                </c:pt>
                <c:pt idx="226">
                  <c:v>3774</c:v>
                </c:pt>
                <c:pt idx="227">
                  <c:v>3773</c:v>
                </c:pt>
                <c:pt idx="228">
                  <c:v>3772</c:v>
                </c:pt>
                <c:pt idx="229">
                  <c:v>3771</c:v>
                </c:pt>
                <c:pt idx="230">
                  <c:v>3770</c:v>
                </c:pt>
                <c:pt idx="231">
                  <c:v>3769</c:v>
                </c:pt>
                <c:pt idx="232">
                  <c:v>3768</c:v>
                </c:pt>
                <c:pt idx="233">
                  <c:v>3767</c:v>
                </c:pt>
                <c:pt idx="234">
                  <c:v>3766</c:v>
                </c:pt>
                <c:pt idx="235">
                  <c:v>3765</c:v>
                </c:pt>
                <c:pt idx="236">
                  <c:v>3764</c:v>
                </c:pt>
                <c:pt idx="237">
                  <c:v>3763</c:v>
                </c:pt>
                <c:pt idx="238">
                  <c:v>3762</c:v>
                </c:pt>
                <c:pt idx="239">
                  <c:v>3761</c:v>
                </c:pt>
                <c:pt idx="240">
                  <c:v>3760</c:v>
                </c:pt>
                <c:pt idx="241">
                  <c:v>3759</c:v>
                </c:pt>
                <c:pt idx="242">
                  <c:v>3758</c:v>
                </c:pt>
                <c:pt idx="243">
                  <c:v>3757</c:v>
                </c:pt>
                <c:pt idx="244">
                  <c:v>3756</c:v>
                </c:pt>
                <c:pt idx="245">
                  <c:v>3755</c:v>
                </c:pt>
                <c:pt idx="246">
                  <c:v>3754</c:v>
                </c:pt>
                <c:pt idx="247">
                  <c:v>3753</c:v>
                </c:pt>
                <c:pt idx="248">
                  <c:v>3752</c:v>
                </c:pt>
                <c:pt idx="249">
                  <c:v>3751</c:v>
                </c:pt>
                <c:pt idx="250">
                  <c:v>3750</c:v>
                </c:pt>
                <c:pt idx="251">
                  <c:v>3749</c:v>
                </c:pt>
                <c:pt idx="252">
                  <c:v>3748</c:v>
                </c:pt>
                <c:pt idx="253">
                  <c:v>3747</c:v>
                </c:pt>
                <c:pt idx="254">
                  <c:v>3746</c:v>
                </c:pt>
                <c:pt idx="255">
                  <c:v>3745</c:v>
                </c:pt>
                <c:pt idx="256">
                  <c:v>3744</c:v>
                </c:pt>
                <c:pt idx="257">
                  <c:v>3743</c:v>
                </c:pt>
                <c:pt idx="258">
                  <c:v>3742</c:v>
                </c:pt>
                <c:pt idx="259">
                  <c:v>3741</c:v>
                </c:pt>
                <c:pt idx="260">
                  <c:v>3740</c:v>
                </c:pt>
                <c:pt idx="261">
                  <c:v>3739</c:v>
                </c:pt>
                <c:pt idx="262">
                  <c:v>3738</c:v>
                </c:pt>
                <c:pt idx="263">
                  <c:v>3737</c:v>
                </c:pt>
                <c:pt idx="264">
                  <c:v>3736</c:v>
                </c:pt>
                <c:pt idx="265">
                  <c:v>3735</c:v>
                </c:pt>
                <c:pt idx="266">
                  <c:v>3734</c:v>
                </c:pt>
                <c:pt idx="267">
                  <c:v>3733</c:v>
                </c:pt>
                <c:pt idx="268">
                  <c:v>3732</c:v>
                </c:pt>
                <c:pt idx="269">
                  <c:v>3731</c:v>
                </c:pt>
                <c:pt idx="270">
                  <c:v>3730</c:v>
                </c:pt>
                <c:pt idx="271">
                  <c:v>3729</c:v>
                </c:pt>
                <c:pt idx="272">
                  <c:v>3728</c:v>
                </c:pt>
                <c:pt idx="273">
                  <c:v>3727</c:v>
                </c:pt>
                <c:pt idx="274">
                  <c:v>3726</c:v>
                </c:pt>
                <c:pt idx="275">
                  <c:v>3725</c:v>
                </c:pt>
                <c:pt idx="276">
                  <c:v>3724</c:v>
                </c:pt>
                <c:pt idx="277">
                  <c:v>3723</c:v>
                </c:pt>
                <c:pt idx="278">
                  <c:v>3722</c:v>
                </c:pt>
                <c:pt idx="279">
                  <c:v>3721</c:v>
                </c:pt>
                <c:pt idx="280">
                  <c:v>3720</c:v>
                </c:pt>
                <c:pt idx="281">
                  <c:v>3719</c:v>
                </c:pt>
                <c:pt idx="282">
                  <c:v>3718</c:v>
                </c:pt>
                <c:pt idx="283">
                  <c:v>3717</c:v>
                </c:pt>
                <c:pt idx="284">
                  <c:v>3716</c:v>
                </c:pt>
                <c:pt idx="285">
                  <c:v>3715</c:v>
                </c:pt>
                <c:pt idx="286">
                  <c:v>3714</c:v>
                </c:pt>
                <c:pt idx="287">
                  <c:v>3713</c:v>
                </c:pt>
                <c:pt idx="288">
                  <c:v>3712</c:v>
                </c:pt>
                <c:pt idx="289">
                  <c:v>3711</c:v>
                </c:pt>
                <c:pt idx="290">
                  <c:v>3710</c:v>
                </c:pt>
                <c:pt idx="291">
                  <c:v>3709</c:v>
                </c:pt>
                <c:pt idx="292">
                  <c:v>3708</c:v>
                </c:pt>
                <c:pt idx="293">
                  <c:v>3707</c:v>
                </c:pt>
                <c:pt idx="294">
                  <c:v>3706</c:v>
                </c:pt>
                <c:pt idx="295">
                  <c:v>3705</c:v>
                </c:pt>
                <c:pt idx="296">
                  <c:v>3704</c:v>
                </c:pt>
                <c:pt idx="297">
                  <c:v>3703</c:v>
                </c:pt>
                <c:pt idx="298">
                  <c:v>3702</c:v>
                </c:pt>
                <c:pt idx="299">
                  <c:v>3701</c:v>
                </c:pt>
                <c:pt idx="300">
                  <c:v>3700</c:v>
                </c:pt>
                <c:pt idx="301">
                  <c:v>3699</c:v>
                </c:pt>
                <c:pt idx="302">
                  <c:v>3698</c:v>
                </c:pt>
                <c:pt idx="303">
                  <c:v>3697</c:v>
                </c:pt>
                <c:pt idx="304">
                  <c:v>3696</c:v>
                </c:pt>
                <c:pt idx="305">
                  <c:v>3695</c:v>
                </c:pt>
                <c:pt idx="306">
                  <c:v>3694</c:v>
                </c:pt>
                <c:pt idx="307">
                  <c:v>3693</c:v>
                </c:pt>
                <c:pt idx="308">
                  <c:v>3692</c:v>
                </c:pt>
                <c:pt idx="309">
                  <c:v>3691</c:v>
                </c:pt>
                <c:pt idx="310">
                  <c:v>3690</c:v>
                </c:pt>
                <c:pt idx="311">
                  <c:v>3689</c:v>
                </c:pt>
                <c:pt idx="312">
                  <c:v>3688</c:v>
                </c:pt>
                <c:pt idx="313">
                  <c:v>3687</c:v>
                </c:pt>
                <c:pt idx="314">
                  <c:v>3686</c:v>
                </c:pt>
                <c:pt idx="315">
                  <c:v>3685</c:v>
                </c:pt>
                <c:pt idx="316">
                  <c:v>3684</c:v>
                </c:pt>
                <c:pt idx="317">
                  <c:v>3683</c:v>
                </c:pt>
                <c:pt idx="318">
                  <c:v>3682</c:v>
                </c:pt>
                <c:pt idx="319">
                  <c:v>3681</c:v>
                </c:pt>
                <c:pt idx="320">
                  <c:v>3680</c:v>
                </c:pt>
                <c:pt idx="321">
                  <c:v>3679</c:v>
                </c:pt>
                <c:pt idx="322">
                  <c:v>3678</c:v>
                </c:pt>
                <c:pt idx="323">
                  <c:v>3677</c:v>
                </c:pt>
                <c:pt idx="324">
                  <c:v>3676</c:v>
                </c:pt>
                <c:pt idx="325">
                  <c:v>3675</c:v>
                </c:pt>
                <c:pt idx="326">
                  <c:v>3674</c:v>
                </c:pt>
                <c:pt idx="327">
                  <c:v>3673</c:v>
                </c:pt>
                <c:pt idx="328">
                  <c:v>3672</c:v>
                </c:pt>
                <c:pt idx="329">
                  <c:v>3671</c:v>
                </c:pt>
                <c:pt idx="330">
                  <c:v>3670</c:v>
                </c:pt>
                <c:pt idx="331">
                  <c:v>3669</c:v>
                </c:pt>
                <c:pt idx="332">
                  <c:v>3668</c:v>
                </c:pt>
                <c:pt idx="333">
                  <c:v>3667</c:v>
                </c:pt>
                <c:pt idx="334">
                  <c:v>3666</c:v>
                </c:pt>
                <c:pt idx="335">
                  <c:v>3665</c:v>
                </c:pt>
                <c:pt idx="336">
                  <c:v>3664</c:v>
                </c:pt>
                <c:pt idx="337">
                  <c:v>3663</c:v>
                </c:pt>
                <c:pt idx="338">
                  <c:v>3662</c:v>
                </c:pt>
                <c:pt idx="339">
                  <c:v>3661</c:v>
                </c:pt>
                <c:pt idx="340">
                  <c:v>3660</c:v>
                </c:pt>
                <c:pt idx="341">
                  <c:v>3659</c:v>
                </c:pt>
                <c:pt idx="342">
                  <c:v>3658</c:v>
                </c:pt>
                <c:pt idx="343">
                  <c:v>3657</c:v>
                </c:pt>
                <c:pt idx="344">
                  <c:v>3656</c:v>
                </c:pt>
                <c:pt idx="345">
                  <c:v>3655</c:v>
                </c:pt>
                <c:pt idx="346">
                  <c:v>3654</c:v>
                </c:pt>
                <c:pt idx="347">
                  <c:v>3653</c:v>
                </c:pt>
                <c:pt idx="348">
                  <c:v>3652</c:v>
                </c:pt>
                <c:pt idx="349">
                  <c:v>3651</c:v>
                </c:pt>
                <c:pt idx="350">
                  <c:v>3650</c:v>
                </c:pt>
                <c:pt idx="351">
                  <c:v>3649</c:v>
                </c:pt>
                <c:pt idx="352">
                  <c:v>3648</c:v>
                </c:pt>
                <c:pt idx="353">
                  <c:v>3647</c:v>
                </c:pt>
                <c:pt idx="354">
                  <c:v>3646</c:v>
                </c:pt>
                <c:pt idx="355">
                  <c:v>3645</c:v>
                </c:pt>
                <c:pt idx="356">
                  <c:v>3644</c:v>
                </c:pt>
                <c:pt idx="357">
                  <c:v>3643</c:v>
                </c:pt>
                <c:pt idx="358">
                  <c:v>3642</c:v>
                </c:pt>
                <c:pt idx="359">
                  <c:v>3641</c:v>
                </c:pt>
                <c:pt idx="360">
                  <c:v>3640</c:v>
                </c:pt>
                <c:pt idx="361">
                  <c:v>3639</c:v>
                </c:pt>
                <c:pt idx="362">
                  <c:v>3638</c:v>
                </c:pt>
                <c:pt idx="363">
                  <c:v>3637</c:v>
                </c:pt>
                <c:pt idx="364">
                  <c:v>3636</c:v>
                </c:pt>
                <c:pt idx="365">
                  <c:v>3635</c:v>
                </c:pt>
                <c:pt idx="366">
                  <c:v>3634</c:v>
                </c:pt>
                <c:pt idx="367">
                  <c:v>3633</c:v>
                </c:pt>
                <c:pt idx="368">
                  <c:v>3632</c:v>
                </c:pt>
                <c:pt idx="369">
                  <c:v>3631</c:v>
                </c:pt>
                <c:pt idx="370">
                  <c:v>3630</c:v>
                </c:pt>
                <c:pt idx="371">
                  <c:v>3629</c:v>
                </c:pt>
                <c:pt idx="372">
                  <c:v>3628</c:v>
                </c:pt>
                <c:pt idx="373">
                  <c:v>3627</c:v>
                </c:pt>
                <c:pt idx="374">
                  <c:v>3626</c:v>
                </c:pt>
                <c:pt idx="375">
                  <c:v>3625</c:v>
                </c:pt>
                <c:pt idx="376">
                  <c:v>3624</c:v>
                </c:pt>
                <c:pt idx="377">
                  <c:v>3623</c:v>
                </c:pt>
                <c:pt idx="378">
                  <c:v>3622</c:v>
                </c:pt>
                <c:pt idx="379">
                  <c:v>3621</c:v>
                </c:pt>
                <c:pt idx="380">
                  <c:v>3620</c:v>
                </c:pt>
                <c:pt idx="381">
                  <c:v>3619</c:v>
                </c:pt>
                <c:pt idx="382">
                  <c:v>3618</c:v>
                </c:pt>
                <c:pt idx="383">
                  <c:v>3617</c:v>
                </c:pt>
                <c:pt idx="384">
                  <c:v>3616</c:v>
                </c:pt>
                <c:pt idx="385">
                  <c:v>3615</c:v>
                </c:pt>
                <c:pt idx="386">
                  <c:v>3614</c:v>
                </c:pt>
                <c:pt idx="387">
                  <c:v>3613</c:v>
                </c:pt>
                <c:pt idx="388">
                  <c:v>3612</c:v>
                </c:pt>
                <c:pt idx="389">
                  <c:v>3611</c:v>
                </c:pt>
                <c:pt idx="390">
                  <c:v>3610</c:v>
                </c:pt>
                <c:pt idx="391">
                  <c:v>3609</c:v>
                </c:pt>
                <c:pt idx="392">
                  <c:v>3608</c:v>
                </c:pt>
                <c:pt idx="393">
                  <c:v>3607</c:v>
                </c:pt>
                <c:pt idx="394">
                  <c:v>3606</c:v>
                </c:pt>
                <c:pt idx="395">
                  <c:v>3605</c:v>
                </c:pt>
                <c:pt idx="396">
                  <c:v>3604</c:v>
                </c:pt>
                <c:pt idx="397">
                  <c:v>3603</c:v>
                </c:pt>
                <c:pt idx="398">
                  <c:v>3602</c:v>
                </c:pt>
                <c:pt idx="399">
                  <c:v>3601</c:v>
                </c:pt>
                <c:pt idx="400">
                  <c:v>3600</c:v>
                </c:pt>
                <c:pt idx="401">
                  <c:v>3599</c:v>
                </c:pt>
                <c:pt idx="402">
                  <c:v>3598</c:v>
                </c:pt>
                <c:pt idx="403">
                  <c:v>3597</c:v>
                </c:pt>
                <c:pt idx="404">
                  <c:v>3596</c:v>
                </c:pt>
                <c:pt idx="405">
                  <c:v>3595</c:v>
                </c:pt>
                <c:pt idx="406">
                  <c:v>3594</c:v>
                </c:pt>
                <c:pt idx="407">
                  <c:v>3593</c:v>
                </c:pt>
                <c:pt idx="408">
                  <c:v>3592</c:v>
                </c:pt>
                <c:pt idx="409">
                  <c:v>3591</c:v>
                </c:pt>
                <c:pt idx="410">
                  <c:v>3590</c:v>
                </c:pt>
                <c:pt idx="411">
                  <c:v>3589</c:v>
                </c:pt>
                <c:pt idx="412">
                  <c:v>3588</c:v>
                </c:pt>
                <c:pt idx="413">
                  <c:v>3587</c:v>
                </c:pt>
                <c:pt idx="414">
                  <c:v>3586</c:v>
                </c:pt>
                <c:pt idx="415">
                  <c:v>3585</c:v>
                </c:pt>
                <c:pt idx="416">
                  <c:v>3584</c:v>
                </c:pt>
                <c:pt idx="417">
                  <c:v>3583</c:v>
                </c:pt>
                <c:pt idx="418">
                  <c:v>3582</c:v>
                </c:pt>
                <c:pt idx="419">
                  <c:v>3581</c:v>
                </c:pt>
                <c:pt idx="420">
                  <c:v>3580</c:v>
                </c:pt>
                <c:pt idx="421">
                  <c:v>3579</c:v>
                </c:pt>
                <c:pt idx="422">
                  <c:v>3578</c:v>
                </c:pt>
                <c:pt idx="423">
                  <c:v>3577</c:v>
                </c:pt>
                <c:pt idx="424">
                  <c:v>3576</c:v>
                </c:pt>
                <c:pt idx="425">
                  <c:v>3575</c:v>
                </c:pt>
                <c:pt idx="426">
                  <c:v>3574</c:v>
                </c:pt>
                <c:pt idx="427">
                  <c:v>3573</c:v>
                </c:pt>
                <c:pt idx="428">
                  <c:v>3572</c:v>
                </c:pt>
                <c:pt idx="429">
                  <c:v>3571</c:v>
                </c:pt>
                <c:pt idx="430">
                  <c:v>3570</c:v>
                </c:pt>
                <c:pt idx="431">
                  <c:v>3569</c:v>
                </c:pt>
                <c:pt idx="432">
                  <c:v>3568</c:v>
                </c:pt>
                <c:pt idx="433">
                  <c:v>3567</c:v>
                </c:pt>
                <c:pt idx="434">
                  <c:v>3566</c:v>
                </c:pt>
                <c:pt idx="435">
                  <c:v>3565</c:v>
                </c:pt>
                <c:pt idx="436">
                  <c:v>3564</c:v>
                </c:pt>
                <c:pt idx="437">
                  <c:v>3563</c:v>
                </c:pt>
                <c:pt idx="438">
                  <c:v>3562</c:v>
                </c:pt>
                <c:pt idx="439">
                  <c:v>3561</c:v>
                </c:pt>
                <c:pt idx="440">
                  <c:v>3560</c:v>
                </c:pt>
                <c:pt idx="441">
                  <c:v>3559</c:v>
                </c:pt>
                <c:pt idx="442">
                  <c:v>3558</c:v>
                </c:pt>
                <c:pt idx="443">
                  <c:v>3557</c:v>
                </c:pt>
                <c:pt idx="444">
                  <c:v>3556</c:v>
                </c:pt>
                <c:pt idx="445">
                  <c:v>3555</c:v>
                </c:pt>
                <c:pt idx="446">
                  <c:v>3554</c:v>
                </c:pt>
                <c:pt idx="447">
                  <c:v>3553</c:v>
                </c:pt>
                <c:pt idx="448">
                  <c:v>3552</c:v>
                </c:pt>
                <c:pt idx="449">
                  <c:v>3551</c:v>
                </c:pt>
                <c:pt idx="450">
                  <c:v>3550</c:v>
                </c:pt>
                <c:pt idx="451">
                  <c:v>3549</c:v>
                </c:pt>
                <c:pt idx="452">
                  <c:v>3548</c:v>
                </c:pt>
                <c:pt idx="453">
                  <c:v>3547</c:v>
                </c:pt>
                <c:pt idx="454">
                  <c:v>3546</c:v>
                </c:pt>
                <c:pt idx="455">
                  <c:v>3545</c:v>
                </c:pt>
                <c:pt idx="456">
                  <c:v>3544</c:v>
                </c:pt>
                <c:pt idx="457">
                  <c:v>3543</c:v>
                </c:pt>
                <c:pt idx="458">
                  <c:v>3542</c:v>
                </c:pt>
                <c:pt idx="459">
                  <c:v>3541</c:v>
                </c:pt>
                <c:pt idx="460">
                  <c:v>3540</c:v>
                </c:pt>
                <c:pt idx="461">
                  <c:v>3539</c:v>
                </c:pt>
                <c:pt idx="462">
                  <c:v>3538</c:v>
                </c:pt>
                <c:pt idx="463">
                  <c:v>3537</c:v>
                </c:pt>
                <c:pt idx="464">
                  <c:v>3536</c:v>
                </c:pt>
                <c:pt idx="465">
                  <c:v>3535</c:v>
                </c:pt>
                <c:pt idx="466">
                  <c:v>3534</c:v>
                </c:pt>
                <c:pt idx="467">
                  <c:v>3533</c:v>
                </c:pt>
                <c:pt idx="468">
                  <c:v>3532</c:v>
                </c:pt>
                <c:pt idx="469">
                  <c:v>3531</c:v>
                </c:pt>
                <c:pt idx="470">
                  <c:v>3530</c:v>
                </c:pt>
                <c:pt idx="471">
                  <c:v>3529</c:v>
                </c:pt>
                <c:pt idx="472">
                  <c:v>3528</c:v>
                </c:pt>
                <c:pt idx="473">
                  <c:v>3527</c:v>
                </c:pt>
                <c:pt idx="474">
                  <c:v>3526</c:v>
                </c:pt>
                <c:pt idx="475">
                  <c:v>3525</c:v>
                </c:pt>
                <c:pt idx="476">
                  <c:v>3524</c:v>
                </c:pt>
                <c:pt idx="477">
                  <c:v>3523</c:v>
                </c:pt>
                <c:pt idx="478">
                  <c:v>3522</c:v>
                </c:pt>
                <c:pt idx="479">
                  <c:v>3521</c:v>
                </c:pt>
                <c:pt idx="480">
                  <c:v>3520</c:v>
                </c:pt>
                <c:pt idx="481">
                  <c:v>3519</c:v>
                </c:pt>
                <c:pt idx="482">
                  <c:v>3518</c:v>
                </c:pt>
                <c:pt idx="483">
                  <c:v>3517</c:v>
                </c:pt>
                <c:pt idx="484">
                  <c:v>3516</c:v>
                </c:pt>
                <c:pt idx="485">
                  <c:v>3515</c:v>
                </c:pt>
                <c:pt idx="486">
                  <c:v>3514</c:v>
                </c:pt>
                <c:pt idx="487">
                  <c:v>3513</c:v>
                </c:pt>
                <c:pt idx="488">
                  <c:v>3512</c:v>
                </c:pt>
                <c:pt idx="489">
                  <c:v>3511</c:v>
                </c:pt>
                <c:pt idx="490">
                  <c:v>3510</c:v>
                </c:pt>
                <c:pt idx="491">
                  <c:v>3509</c:v>
                </c:pt>
                <c:pt idx="492">
                  <c:v>3508</c:v>
                </c:pt>
                <c:pt idx="493">
                  <c:v>3507</c:v>
                </c:pt>
                <c:pt idx="494">
                  <c:v>3506</c:v>
                </c:pt>
                <c:pt idx="495">
                  <c:v>3505</c:v>
                </c:pt>
                <c:pt idx="496">
                  <c:v>3504</c:v>
                </c:pt>
                <c:pt idx="497">
                  <c:v>3503</c:v>
                </c:pt>
                <c:pt idx="498">
                  <c:v>3502</c:v>
                </c:pt>
                <c:pt idx="499">
                  <c:v>3501</c:v>
                </c:pt>
                <c:pt idx="500">
                  <c:v>3500</c:v>
                </c:pt>
                <c:pt idx="501">
                  <c:v>3499</c:v>
                </c:pt>
                <c:pt idx="502">
                  <c:v>3498</c:v>
                </c:pt>
                <c:pt idx="503">
                  <c:v>3497</c:v>
                </c:pt>
                <c:pt idx="504">
                  <c:v>3496</c:v>
                </c:pt>
                <c:pt idx="505">
                  <c:v>3495</c:v>
                </c:pt>
                <c:pt idx="506">
                  <c:v>3494</c:v>
                </c:pt>
                <c:pt idx="507">
                  <c:v>3493</c:v>
                </c:pt>
                <c:pt idx="508">
                  <c:v>3492</c:v>
                </c:pt>
                <c:pt idx="509">
                  <c:v>3491</c:v>
                </c:pt>
                <c:pt idx="510">
                  <c:v>3490</c:v>
                </c:pt>
                <c:pt idx="511">
                  <c:v>3489</c:v>
                </c:pt>
                <c:pt idx="512">
                  <c:v>3488</c:v>
                </c:pt>
                <c:pt idx="513">
                  <c:v>3487</c:v>
                </c:pt>
                <c:pt idx="514">
                  <c:v>3486</c:v>
                </c:pt>
                <c:pt idx="515">
                  <c:v>3485</c:v>
                </c:pt>
                <c:pt idx="516">
                  <c:v>3484</c:v>
                </c:pt>
                <c:pt idx="517">
                  <c:v>3483</c:v>
                </c:pt>
                <c:pt idx="518">
                  <c:v>3482</c:v>
                </c:pt>
                <c:pt idx="519">
                  <c:v>3481</c:v>
                </c:pt>
                <c:pt idx="520">
                  <c:v>3480</c:v>
                </c:pt>
                <c:pt idx="521">
                  <c:v>3479</c:v>
                </c:pt>
                <c:pt idx="522">
                  <c:v>3478</c:v>
                </c:pt>
                <c:pt idx="523">
                  <c:v>3477</c:v>
                </c:pt>
                <c:pt idx="524">
                  <c:v>3476</c:v>
                </c:pt>
                <c:pt idx="525">
                  <c:v>3475</c:v>
                </c:pt>
                <c:pt idx="526">
                  <c:v>3474</c:v>
                </c:pt>
                <c:pt idx="527">
                  <c:v>3473</c:v>
                </c:pt>
                <c:pt idx="528">
                  <c:v>3472</c:v>
                </c:pt>
                <c:pt idx="529">
                  <c:v>3471</c:v>
                </c:pt>
                <c:pt idx="530">
                  <c:v>3470</c:v>
                </c:pt>
                <c:pt idx="531">
                  <c:v>3469</c:v>
                </c:pt>
                <c:pt idx="532">
                  <c:v>3468</c:v>
                </c:pt>
                <c:pt idx="533">
                  <c:v>3467</c:v>
                </c:pt>
                <c:pt idx="534">
                  <c:v>3466</c:v>
                </c:pt>
                <c:pt idx="535">
                  <c:v>3465</c:v>
                </c:pt>
                <c:pt idx="536">
                  <c:v>3464</c:v>
                </c:pt>
                <c:pt idx="537">
                  <c:v>3463</c:v>
                </c:pt>
                <c:pt idx="538">
                  <c:v>3462</c:v>
                </c:pt>
                <c:pt idx="539">
                  <c:v>3461</c:v>
                </c:pt>
                <c:pt idx="540">
                  <c:v>3460</c:v>
                </c:pt>
                <c:pt idx="541">
                  <c:v>3459</c:v>
                </c:pt>
                <c:pt idx="542">
                  <c:v>3458</c:v>
                </c:pt>
                <c:pt idx="543">
                  <c:v>3457</c:v>
                </c:pt>
                <c:pt idx="544">
                  <c:v>3456</c:v>
                </c:pt>
                <c:pt idx="545">
                  <c:v>3455</c:v>
                </c:pt>
                <c:pt idx="546">
                  <c:v>3454</c:v>
                </c:pt>
                <c:pt idx="547">
                  <c:v>3453</c:v>
                </c:pt>
                <c:pt idx="548">
                  <c:v>3452</c:v>
                </c:pt>
                <c:pt idx="549">
                  <c:v>3451</c:v>
                </c:pt>
                <c:pt idx="550">
                  <c:v>3450</c:v>
                </c:pt>
                <c:pt idx="551">
                  <c:v>3449</c:v>
                </c:pt>
                <c:pt idx="552">
                  <c:v>3448</c:v>
                </c:pt>
                <c:pt idx="553">
                  <c:v>3447</c:v>
                </c:pt>
                <c:pt idx="554">
                  <c:v>3446</c:v>
                </c:pt>
                <c:pt idx="555">
                  <c:v>3445</c:v>
                </c:pt>
                <c:pt idx="556">
                  <c:v>3444</c:v>
                </c:pt>
                <c:pt idx="557">
                  <c:v>3443</c:v>
                </c:pt>
                <c:pt idx="558">
                  <c:v>3442</c:v>
                </c:pt>
                <c:pt idx="559">
                  <c:v>3441</c:v>
                </c:pt>
                <c:pt idx="560">
                  <c:v>3440</c:v>
                </c:pt>
                <c:pt idx="561">
                  <c:v>3439</c:v>
                </c:pt>
                <c:pt idx="562">
                  <c:v>3438</c:v>
                </c:pt>
                <c:pt idx="563">
                  <c:v>3437</c:v>
                </c:pt>
                <c:pt idx="564">
                  <c:v>3436</c:v>
                </c:pt>
                <c:pt idx="565">
                  <c:v>3435</c:v>
                </c:pt>
                <c:pt idx="566">
                  <c:v>3434</c:v>
                </c:pt>
                <c:pt idx="567">
                  <c:v>3433</c:v>
                </c:pt>
                <c:pt idx="568">
                  <c:v>3432</c:v>
                </c:pt>
                <c:pt idx="569">
                  <c:v>3431</c:v>
                </c:pt>
                <c:pt idx="570">
                  <c:v>3430</c:v>
                </c:pt>
                <c:pt idx="571">
                  <c:v>3429</c:v>
                </c:pt>
                <c:pt idx="572">
                  <c:v>3428</c:v>
                </c:pt>
                <c:pt idx="573">
                  <c:v>3427</c:v>
                </c:pt>
                <c:pt idx="574">
                  <c:v>3426</c:v>
                </c:pt>
                <c:pt idx="575">
                  <c:v>3425</c:v>
                </c:pt>
                <c:pt idx="576">
                  <c:v>3424</c:v>
                </c:pt>
                <c:pt idx="577">
                  <c:v>3423</c:v>
                </c:pt>
                <c:pt idx="578">
                  <c:v>3422</c:v>
                </c:pt>
                <c:pt idx="579">
                  <c:v>3421</c:v>
                </c:pt>
                <c:pt idx="580">
                  <c:v>3420</c:v>
                </c:pt>
                <c:pt idx="581">
                  <c:v>3419</c:v>
                </c:pt>
                <c:pt idx="582">
                  <c:v>3418</c:v>
                </c:pt>
                <c:pt idx="583">
                  <c:v>3417</c:v>
                </c:pt>
                <c:pt idx="584">
                  <c:v>3416</c:v>
                </c:pt>
                <c:pt idx="585">
                  <c:v>3415</c:v>
                </c:pt>
                <c:pt idx="586">
                  <c:v>3414</c:v>
                </c:pt>
                <c:pt idx="587">
                  <c:v>3413</c:v>
                </c:pt>
                <c:pt idx="588">
                  <c:v>3412</c:v>
                </c:pt>
                <c:pt idx="589">
                  <c:v>3411</c:v>
                </c:pt>
                <c:pt idx="590">
                  <c:v>3410</c:v>
                </c:pt>
                <c:pt idx="591">
                  <c:v>3409</c:v>
                </c:pt>
                <c:pt idx="592">
                  <c:v>3408</c:v>
                </c:pt>
                <c:pt idx="593">
                  <c:v>3407</c:v>
                </c:pt>
                <c:pt idx="594">
                  <c:v>3406</c:v>
                </c:pt>
                <c:pt idx="595">
                  <c:v>3405</c:v>
                </c:pt>
                <c:pt idx="596">
                  <c:v>3404</c:v>
                </c:pt>
                <c:pt idx="597">
                  <c:v>3403</c:v>
                </c:pt>
                <c:pt idx="598">
                  <c:v>3402</c:v>
                </c:pt>
                <c:pt idx="599">
                  <c:v>3401</c:v>
                </c:pt>
                <c:pt idx="600">
                  <c:v>3400</c:v>
                </c:pt>
                <c:pt idx="601">
                  <c:v>3399</c:v>
                </c:pt>
                <c:pt idx="602">
                  <c:v>3398</c:v>
                </c:pt>
                <c:pt idx="603">
                  <c:v>3397</c:v>
                </c:pt>
                <c:pt idx="604">
                  <c:v>3396</c:v>
                </c:pt>
                <c:pt idx="605">
                  <c:v>3395</c:v>
                </c:pt>
                <c:pt idx="606">
                  <c:v>3394</c:v>
                </c:pt>
                <c:pt idx="607">
                  <c:v>3393</c:v>
                </c:pt>
                <c:pt idx="608">
                  <c:v>3392</c:v>
                </c:pt>
                <c:pt idx="609">
                  <c:v>3391</c:v>
                </c:pt>
                <c:pt idx="610">
                  <c:v>3390</c:v>
                </c:pt>
                <c:pt idx="611">
                  <c:v>3389</c:v>
                </c:pt>
                <c:pt idx="612">
                  <c:v>3388</c:v>
                </c:pt>
                <c:pt idx="613">
                  <c:v>3387</c:v>
                </c:pt>
                <c:pt idx="614">
                  <c:v>3386</c:v>
                </c:pt>
                <c:pt idx="615">
                  <c:v>3385</c:v>
                </c:pt>
                <c:pt idx="616">
                  <c:v>3384</c:v>
                </c:pt>
                <c:pt idx="617">
                  <c:v>3383</c:v>
                </c:pt>
                <c:pt idx="618">
                  <c:v>3382</c:v>
                </c:pt>
                <c:pt idx="619">
                  <c:v>3381</c:v>
                </c:pt>
                <c:pt idx="620">
                  <c:v>3380</c:v>
                </c:pt>
                <c:pt idx="621">
                  <c:v>3379</c:v>
                </c:pt>
                <c:pt idx="622">
                  <c:v>3378</c:v>
                </c:pt>
                <c:pt idx="623">
                  <c:v>3377</c:v>
                </c:pt>
                <c:pt idx="624">
                  <c:v>3376</c:v>
                </c:pt>
                <c:pt idx="625">
                  <c:v>3375</c:v>
                </c:pt>
                <c:pt idx="626">
                  <c:v>3374</c:v>
                </c:pt>
                <c:pt idx="627">
                  <c:v>3373</c:v>
                </c:pt>
                <c:pt idx="628">
                  <c:v>3372</c:v>
                </c:pt>
                <c:pt idx="629">
                  <c:v>3371</c:v>
                </c:pt>
                <c:pt idx="630">
                  <c:v>3370</c:v>
                </c:pt>
                <c:pt idx="631">
                  <c:v>3369</c:v>
                </c:pt>
                <c:pt idx="632">
                  <c:v>3368</c:v>
                </c:pt>
                <c:pt idx="633">
                  <c:v>3367</c:v>
                </c:pt>
                <c:pt idx="634">
                  <c:v>3366</c:v>
                </c:pt>
                <c:pt idx="635">
                  <c:v>3365</c:v>
                </c:pt>
                <c:pt idx="636">
                  <c:v>3364</c:v>
                </c:pt>
                <c:pt idx="637">
                  <c:v>3363</c:v>
                </c:pt>
                <c:pt idx="638">
                  <c:v>3362</c:v>
                </c:pt>
                <c:pt idx="639">
                  <c:v>3361</c:v>
                </c:pt>
                <c:pt idx="640">
                  <c:v>3360</c:v>
                </c:pt>
                <c:pt idx="641">
                  <c:v>3359</c:v>
                </c:pt>
                <c:pt idx="642">
                  <c:v>3358</c:v>
                </c:pt>
                <c:pt idx="643">
                  <c:v>3357</c:v>
                </c:pt>
                <c:pt idx="644">
                  <c:v>3356</c:v>
                </c:pt>
                <c:pt idx="645">
                  <c:v>3355</c:v>
                </c:pt>
                <c:pt idx="646">
                  <c:v>3354</c:v>
                </c:pt>
                <c:pt idx="647">
                  <c:v>3353</c:v>
                </c:pt>
                <c:pt idx="648">
                  <c:v>3352</c:v>
                </c:pt>
                <c:pt idx="649">
                  <c:v>3351</c:v>
                </c:pt>
                <c:pt idx="650">
                  <c:v>3350</c:v>
                </c:pt>
                <c:pt idx="651">
                  <c:v>3349</c:v>
                </c:pt>
                <c:pt idx="652">
                  <c:v>3348</c:v>
                </c:pt>
                <c:pt idx="653">
                  <c:v>3347</c:v>
                </c:pt>
                <c:pt idx="654">
                  <c:v>3346</c:v>
                </c:pt>
                <c:pt idx="655">
                  <c:v>3345</c:v>
                </c:pt>
                <c:pt idx="656">
                  <c:v>3344</c:v>
                </c:pt>
                <c:pt idx="657">
                  <c:v>3343</c:v>
                </c:pt>
                <c:pt idx="658">
                  <c:v>3342</c:v>
                </c:pt>
                <c:pt idx="659">
                  <c:v>3341</c:v>
                </c:pt>
                <c:pt idx="660">
                  <c:v>3340</c:v>
                </c:pt>
                <c:pt idx="661">
                  <c:v>3339</c:v>
                </c:pt>
                <c:pt idx="662">
                  <c:v>3338</c:v>
                </c:pt>
                <c:pt idx="663">
                  <c:v>3337</c:v>
                </c:pt>
                <c:pt idx="664">
                  <c:v>3336</c:v>
                </c:pt>
                <c:pt idx="665">
                  <c:v>3335</c:v>
                </c:pt>
                <c:pt idx="666">
                  <c:v>3334</c:v>
                </c:pt>
                <c:pt idx="667">
                  <c:v>3333</c:v>
                </c:pt>
                <c:pt idx="668">
                  <c:v>3332</c:v>
                </c:pt>
                <c:pt idx="669">
                  <c:v>3331</c:v>
                </c:pt>
                <c:pt idx="670">
                  <c:v>3330</c:v>
                </c:pt>
                <c:pt idx="671">
                  <c:v>3329</c:v>
                </c:pt>
                <c:pt idx="672">
                  <c:v>3328</c:v>
                </c:pt>
                <c:pt idx="673">
                  <c:v>3327</c:v>
                </c:pt>
                <c:pt idx="674">
                  <c:v>3326</c:v>
                </c:pt>
                <c:pt idx="675">
                  <c:v>3325</c:v>
                </c:pt>
                <c:pt idx="676">
                  <c:v>3324</c:v>
                </c:pt>
                <c:pt idx="677">
                  <c:v>3323</c:v>
                </c:pt>
                <c:pt idx="678">
                  <c:v>3322</c:v>
                </c:pt>
                <c:pt idx="679">
                  <c:v>3321</c:v>
                </c:pt>
                <c:pt idx="680">
                  <c:v>3320</c:v>
                </c:pt>
                <c:pt idx="681">
                  <c:v>3319</c:v>
                </c:pt>
                <c:pt idx="682">
                  <c:v>3318</c:v>
                </c:pt>
                <c:pt idx="683">
                  <c:v>3317</c:v>
                </c:pt>
                <c:pt idx="684">
                  <c:v>3316</c:v>
                </c:pt>
                <c:pt idx="685">
                  <c:v>3315</c:v>
                </c:pt>
                <c:pt idx="686">
                  <c:v>3314</c:v>
                </c:pt>
                <c:pt idx="687">
                  <c:v>3313</c:v>
                </c:pt>
                <c:pt idx="688">
                  <c:v>3312</c:v>
                </c:pt>
                <c:pt idx="689">
                  <c:v>3311</c:v>
                </c:pt>
                <c:pt idx="690">
                  <c:v>3310</c:v>
                </c:pt>
                <c:pt idx="691">
                  <c:v>3309</c:v>
                </c:pt>
                <c:pt idx="692">
                  <c:v>3308</c:v>
                </c:pt>
                <c:pt idx="693">
                  <c:v>3307</c:v>
                </c:pt>
                <c:pt idx="694">
                  <c:v>3306</c:v>
                </c:pt>
                <c:pt idx="695">
                  <c:v>3305</c:v>
                </c:pt>
                <c:pt idx="696">
                  <c:v>3304</c:v>
                </c:pt>
                <c:pt idx="697">
                  <c:v>3303</c:v>
                </c:pt>
                <c:pt idx="698">
                  <c:v>3302</c:v>
                </c:pt>
                <c:pt idx="699">
                  <c:v>3301</c:v>
                </c:pt>
                <c:pt idx="700">
                  <c:v>3300</c:v>
                </c:pt>
                <c:pt idx="701">
                  <c:v>3299</c:v>
                </c:pt>
                <c:pt idx="702">
                  <c:v>3298</c:v>
                </c:pt>
                <c:pt idx="703">
                  <c:v>3297</c:v>
                </c:pt>
                <c:pt idx="704">
                  <c:v>3296</c:v>
                </c:pt>
                <c:pt idx="705">
                  <c:v>3295</c:v>
                </c:pt>
                <c:pt idx="706">
                  <c:v>3294</c:v>
                </c:pt>
                <c:pt idx="707">
                  <c:v>3293</c:v>
                </c:pt>
                <c:pt idx="708">
                  <c:v>3292</c:v>
                </c:pt>
                <c:pt idx="709">
                  <c:v>3291</c:v>
                </c:pt>
                <c:pt idx="710">
                  <c:v>3290</c:v>
                </c:pt>
                <c:pt idx="711">
                  <c:v>3289</c:v>
                </c:pt>
                <c:pt idx="712">
                  <c:v>3288</c:v>
                </c:pt>
                <c:pt idx="713">
                  <c:v>3287</c:v>
                </c:pt>
                <c:pt idx="714">
                  <c:v>3286</c:v>
                </c:pt>
                <c:pt idx="715">
                  <c:v>3285</c:v>
                </c:pt>
                <c:pt idx="716">
                  <c:v>3284</c:v>
                </c:pt>
                <c:pt idx="717">
                  <c:v>3283</c:v>
                </c:pt>
                <c:pt idx="718">
                  <c:v>3282</c:v>
                </c:pt>
                <c:pt idx="719">
                  <c:v>3281</c:v>
                </c:pt>
                <c:pt idx="720">
                  <c:v>3280</c:v>
                </c:pt>
                <c:pt idx="721">
                  <c:v>3279</c:v>
                </c:pt>
                <c:pt idx="722">
                  <c:v>3278</c:v>
                </c:pt>
                <c:pt idx="723">
                  <c:v>3277</c:v>
                </c:pt>
                <c:pt idx="724">
                  <c:v>3276</c:v>
                </c:pt>
                <c:pt idx="725">
                  <c:v>3275</c:v>
                </c:pt>
                <c:pt idx="726">
                  <c:v>3274</c:v>
                </c:pt>
                <c:pt idx="727">
                  <c:v>3273</c:v>
                </c:pt>
                <c:pt idx="728">
                  <c:v>3272</c:v>
                </c:pt>
                <c:pt idx="729">
                  <c:v>3271</c:v>
                </c:pt>
                <c:pt idx="730">
                  <c:v>3270</c:v>
                </c:pt>
                <c:pt idx="731">
                  <c:v>3269</c:v>
                </c:pt>
                <c:pt idx="732">
                  <c:v>3268</c:v>
                </c:pt>
                <c:pt idx="733">
                  <c:v>3267</c:v>
                </c:pt>
                <c:pt idx="734">
                  <c:v>3266</c:v>
                </c:pt>
                <c:pt idx="735">
                  <c:v>3265</c:v>
                </c:pt>
                <c:pt idx="736">
                  <c:v>3264</c:v>
                </c:pt>
                <c:pt idx="737">
                  <c:v>3263</c:v>
                </c:pt>
                <c:pt idx="738">
                  <c:v>3262</c:v>
                </c:pt>
                <c:pt idx="739">
                  <c:v>3261</c:v>
                </c:pt>
                <c:pt idx="740">
                  <c:v>3260</c:v>
                </c:pt>
                <c:pt idx="741">
                  <c:v>3259</c:v>
                </c:pt>
                <c:pt idx="742">
                  <c:v>3258</c:v>
                </c:pt>
                <c:pt idx="743">
                  <c:v>3257</c:v>
                </c:pt>
                <c:pt idx="744">
                  <c:v>3256</c:v>
                </c:pt>
                <c:pt idx="745">
                  <c:v>3255</c:v>
                </c:pt>
                <c:pt idx="746">
                  <c:v>3254</c:v>
                </c:pt>
                <c:pt idx="747">
                  <c:v>3253</c:v>
                </c:pt>
                <c:pt idx="748">
                  <c:v>3252</c:v>
                </c:pt>
                <c:pt idx="749">
                  <c:v>3251</c:v>
                </c:pt>
                <c:pt idx="750">
                  <c:v>3250</c:v>
                </c:pt>
                <c:pt idx="751">
                  <c:v>3249</c:v>
                </c:pt>
                <c:pt idx="752">
                  <c:v>3248</c:v>
                </c:pt>
                <c:pt idx="753">
                  <c:v>3247</c:v>
                </c:pt>
                <c:pt idx="754">
                  <c:v>3246</c:v>
                </c:pt>
                <c:pt idx="755">
                  <c:v>3245</c:v>
                </c:pt>
                <c:pt idx="756">
                  <c:v>3244</c:v>
                </c:pt>
                <c:pt idx="757">
                  <c:v>3243</c:v>
                </c:pt>
                <c:pt idx="758">
                  <c:v>3242</c:v>
                </c:pt>
                <c:pt idx="759">
                  <c:v>3241</c:v>
                </c:pt>
                <c:pt idx="760">
                  <c:v>3240</c:v>
                </c:pt>
                <c:pt idx="761">
                  <c:v>3239</c:v>
                </c:pt>
                <c:pt idx="762">
                  <c:v>3238</c:v>
                </c:pt>
                <c:pt idx="763">
                  <c:v>3237</c:v>
                </c:pt>
                <c:pt idx="764">
                  <c:v>3236</c:v>
                </c:pt>
                <c:pt idx="765">
                  <c:v>3235</c:v>
                </c:pt>
                <c:pt idx="766">
                  <c:v>3234</c:v>
                </c:pt>
                <c:pt idx="767">
                  <c:v>3233</c:v>
                </c:pt>
                <c:pt idx="768">
                  <c:v>3232</c:v>
                </c:pt>
                <c:pt idx="769">
                  <c:v>3231</c:v>
                </c:pt>
                <c:pt idx="770">
                  <c:v>3230</c:v>
                </c:pt>
                <c:pt idx="771">
                  <c:v>3229</c:v>
                </c:pt>
                <c:pt idx="772">
                  <c:v>3228</c:v>
                </c:pt>
                <c:pt idx="773">
                  <c:v>3227</c:v>
                </c:pt>
                <c:pt idx="774">
                  <c:v>3226</c:v>
                </c:pt>
                <c:pt idx="775">
                  <c:v>3225</c:v>
                </c:pt>
                <c:pt idx="776">
                  <c:v>3224</c:v>
                </c:pt>
                <c:pt idx="777">
                  <c:v>3223</c:v>
                </c:pt>
                <c:pt idx="778">
                  <c:v>3222</c:v>
                </c:pt>
                <c:pt idx="779">
                  <c:v>3221</c:v>
                </c:pt>
                <c:pt idx="780">
                  <c:v>3220</c:v>
                </c:pt>
                <c:pt idx="781">
                  <c:v>3219</c:v>
                </c:pt>
                <c:pt idx="782">
                  <c:v>3218</c:v>
                </c:pt>
                <c:pt idx="783">
                  <c:v>3217</c:v>
                </c:pt>
                <c:pt idx="784">
                  <c:v>3216</c:v>
                </c:pt>
                <c:pt idx="785">
                  <c:v>3215</c:v>
                </c:pt>
                <c:pt idx="786">
                  <c:v>3214</c:v>
                </c:pt>
                <c:pt idx="787">
                  <c:v>3213</c:v>
                </c:pt>
                <c:pt idx="788">
                  <c:v>3212</c:v>
                </c:pt>
                <c:pt idx="789">
                  <c:v>3211</c:v>
                </c:pt>
                <c:pt idx="790">
                  <c:v>3210</c:v>
                </c:pt>
                <c:pt idx="791">
                  <c:v>3209</c:v>
                </c:pt>
                <c:pt idx="792">
                  <c:v>3208</c:v>
                </c:pt>
                <c:pt idx="793">
                  <c:v>3207</c:v>
                </c:pt>
                <c:pt idx="794">
                  <c:v>3206</c:v>
                </c:pt>
                <c:pt idx="795">
                  <c:v>3205</c:v>
                </c:pt>
                <c:pt idx="796">
                  <c:v>3204</c:v>
                </c:pt>
                <c:pt idx="797">
                  <c:v>3203</c:v>
                </c:pt>
                <c:pt idx="798">
                  <c:v>3202</c:v>
                </c:pt>
                <c:pt idx="799">
                  <c:v>3201</c:v>
                </c:pt>
                <c:pt idx="800">
                  <c:v>3200</c:v>
                </c:pt>
                <c:pt idx="801">
                  <c:v>3199</c:v>
                </c:pt>
                <c:pt idx="802">
                  <c:v>3198</c:v>
                </c:pt>
                <c:pt idx="803">
                  <c:v>3197</c:v>
                </c:pt>
                <c:pt idx="804">
                  <c:v>3196</c:v>
                </c:pt>
                <c:pt idx="805">
                  <c:v>3195</c:v>
                </c:pt>
                <c:pt idx="806">
                  <c:v>3194</c:v>
                </c:pt>
                <c:pt idx="807">
                  <c:v>3193</c:v>
                </c:pt>
                <c:pt idx="808">
                  <c:v>3192</c:v>
                </c:pt>
                <c:pt idx="809">
                  <c:v>3191</c:v>
                </c:pt>
                <c:pt idx="810">
                  <c:v>3190</c:v>
                </c:pt>
                <c:pt idx="811">
                  <c:v>3189</c:v>
                </c:pt>
                <c:pt idx="812">
                  <c:v>3188</c:v>
                </c:pt>
                <c:pt idx="813">
                  <c:v>3187</c:v>
                </c:pt>
                <c:pt idx="814">
                  <c:v>3186</c:v>
                </c:pt>
                <c:pt idx="815">
                  <c:v>3185</c:v>
                </c:pt>
                <c:pt idx="816">
                  <c:v>3184</c:v>
                </c:pt>
                <c:pt idx="817">
                  <c:v>3183</c:v>
                </c:pt>
                <c:pt idx="818">
                  <c:v>3182</c:v>
                </c:pt>
                <c:pt idx="819">
                  <c:v>3181</c:v>
                </c:pt>
                <c:pt idx="820">
                  <c:v>3180</c:v>
                </c:pt>
                <c:pt idx="821">
                  <c:v>3179</c:v>
                </c:pt>
                <c:pt idx="822">
                  <c:v>3178</c:v>
                </c:pt>
                <c:pt idx="823">
                  <c:v>3177</c:v>
                </c:pt>
                <c:pt idx="824">
                  <c:v>3176</c:v>
                </c:pt>
                <c:pt idx="825">
                  <c:v>3175</c:v>
                </c:pt>
                <c:pt idx="826">
                  <c:v>3174</c:v>
                </c:pt>
                <c:pt idx="827">
                  <c:v>3173</c:v>
                </c:pt>
                <c:pt idx="828">
                  <c:v>3172</c:v>
                </c:pt>
                <c:pt idx="829">
                  <c:v>3171</c:v>
                </c:pt>
                <c:pt idx="830">
                  <c:v>3170</c:v>
                </c:pt>
                <c:pt idx="831">
                  <c:v>3169</c:v>
                </c:pt>
                <c:pt idx="832">
                  <c:v>3168</c:v>
                </c:pt>
                <c:pt idx="833">
                  <c:v>3167</c:v>
                </c:pt>
                <c:pt idx="834">
                  <c:v>3166</c:v>
                </c:pt>
                <c:pt idx="835">
                  <c:v>3165</c:v>
                </c:pt>
                <c:pt idx="836">
                  <c:v>3164</c:v>
                </c:pt>
                <c:pt idx="837">
                  <c:v>3163</c:v>
                </c:pt>
                <c:pt idx="838">
                  <c:v>3162</c:v>
                </c:pt>
                <c:pt idx="839">
                  <c:v>3161</c:v>
                </c:pt>
                <c:pt idx="840">
                  <c:v>3160</c:v>
                </c:pt>
                <c:pt idx="841">
                  <c:v>3159</c:v>
                </c:pt>
                <c:pt idx="842">
                  <c:v>3158</c:v>
                </c:pt>
                <c:pt idx="843">
                  <c:v>3157</c:v>
                </c:pt>
                <c:pt idx="844">
                  <c:v>3156</c:v>
                </c:pt>
                <c:pt idx="845">
                  <c:v>3155</c:v>
                </c:pt>
                <c:pt idx="846">
                  <c:v>3154</c:v>
                </c:pt>
                <c:pt idx="847">
                  <c:v>3153</c:v>
                </c:pt>
                <c:pt idx="848">
                  <c:v>3152</c:v>
                </c:pt>
                <c:pt idx="849">
                  <c:v>3151</c:v>
                </c:pt>
                <c:pt idx="850">
                  <c:v>3150</c:v>
                </c:pt>
                <c:pt idx="851">
                  <c:v>3149</c:v>
                </c:pt>
                <c:pt idx="852">
                  <c:v>3148</c:v>
                </c:pt>
                <c:pt idx="853">
                  <c:v>3147</c:v>
                </c:pt>
                <c:pt idx="854">
                  <c:v>3146</c:v>
                </c:pt>
                <c:pt idx="855">
                  <c:v>3145</c:v>
                </c:pt>
                <c:pt idx="856">
                  <c:v>3144</c:v>
                </c:pt>
                <c:pt idx="857">
                  <c:v>3143</c:v>
                </c:pt>
                <c:pt idx="858">
                  <c:v>3142</c:v>
                </c:pt>
                <c:pt idx="859">
                  <c:v>3141</c:v>
                </c:pt>
                <c:pt idx="860">
                  <c:v>3140</c:v>
                </c:pt>
                <c:pt idx="861">
                  <c:v>3139</c:v>
                </c:pt>
                <c:pt idx="862">
                  <c:v>3138</c:v>
                </c:pt>
                <c:pt idx="863">
                  <c:v>3137</c:v>
                </c:pt>
                <c:pt idx="864">
                  <c:v>3136</c:v>
                </c:pt>
                <c:pt idx="865">
                  <c:v>3135</c:v>
                </c:pt>
                <c:pt idx="866">
                  <c:v>3134</c:v>
                </c:pt>
                <c:pt idx="867">
                  <c:v>3133</c:v>
                </c:pt>
                <c:pt idx="868">
                  <c:v>3132</c:v>
                </c:pt>
                <c:pt idx="869">
                  <c:v>3131</c:v>
                </c:pt>
                <c:pt idx="870">
                  <c:v>3130</c:v>
                </c:pt>
                <c:pt idx="871">
                  <c:v>3129</c:v>
                </c:pt>
                <c:pt idx="872">
                  <c:v>3128</c:v>
                </c:pt>
                <c:pt idx="873">
                  <c:v>3127</c:v>
                </c:pt>
                <c:pt idx="874">
                  <c:v>3126</c:v>
                </c:pt>
                <c:pt idx="875">
                  <c:v>3125</c:v>
                </c:pt>
                <c:pt idx="876">
                  <c:v>3124</c:v>
                </c:pt>
                <c:pt idx="877">
                  <c:v>3123</c:v>
                </c:pt>
                <c:pt idx="878">
                  <c:v>3122</c:v>
                </c:pt>
                <c:pt idx="879">
                  <c:v>3121</c:v>
                </c:pt>
                <c:pt idx="880">
                  <c:v>3120</c:v>
                </c:pt>
                <c:pt idx="881">
                  <c:v>3119</c:v>
                </c:pt>
                <c:pt idx="882">
                  <c:v>3118</c:v>
                </c:pt>
                <c:pt idx="883">
                  <c:v>3117</c:v>
                </c:pt>
                <c:pt idx="884">
                  <c:v>3116</c:v>
                </c:pt>
                <c:pt idx="885">
                  <c:v>3115</c:v>
                </c:pt>
                <c:pt idx="886">
                  <c:v>3114</c:v>
                </c:pt>
                <c:pt idx="887">
                  <c:v>3113</c:v>
                </c:pt>
                <c:pt idx="888">
                  <c:v>3112</c:v>
                </c:pt>
                <c:pt idx="889">
                  <c:v>3111</c:v>
                </c:pt>
                <c:pt idx="890">
                  <c:v>3110</c:v>
                </c:pt>
                <c:pt idx="891">
                  <c:v>3109</c:v>
                </c:pt>
                <c:pt idx="892">
                  <c:v>3108</c:v>
                </c:pt>
                <c:pt idx="893">
                  <c:v>3107</c:v>
                </c:pt>
                <c:pt idx="894">
                  <c:v>3106</c:v>
                </c:pt>
                <c:pt idx="895">
                  <c:v>3105</c:v>
                </c:pt>
                <c:pt idx="896">
                  <c:v>3104</c:v>
                </c:pt>
                <c:pt idx="897">
                  <c:v>3103</c:v>
                </c:pt>
                <c:pt idx="898">
                  <c:v>3102</c:v>
                </c:pt>
                <c:pt idx="899">
                  <c:v>3101</c:v>
                </c:pt>
                <c:pt idx="900">
                  <c:v>3100</c:v>
                </c:pt>
                <c:pt idx="901">
                  <c:v>3099</c:v>
                </c:pt>
                <c:pt idx="902">
                  <c:v>3098</c:v>
                </c:pt>
                <c:pt idx="903">
                  <c:v>3097</c:v>
                </c:pt>
                <c:pt idx="904">
                  <c:v>3096</c:v>
                </c:pt>
                <c:pt idx="905">
                  <c:v>3095</c:v>
                </c:pt>
                <c:pt idx="906">
                  <c:v>3094</c:v>
                </c:pt>
                <c:pt idx="907">
                  <c:v>3093</c:v>
                </c:pt>
                <c:pt idx="908">
                  <c:v>3092</c:v>
                </c:pt>
                <c:pt idx="909">
                  <c:v>3091</c:v>
                </c:pt>
                <c:pt idx="910">
                  <c:v>3090</c:v>
                </c:pt>
                <c:pt idx="911">
                  <c:v>3089</c:v>
                </c:pt>
                <c:pt idx="912">
                  <c:v>3088</c:v>
                </c:pt>
                <c:pt idx="913">
                  <c:v>3087</c:v>
                </c:pt>
                <c:pt idx="914">
                  <c:v>3086</c:v>
                </c:pt>
                <c:pt idx="915">
                  <c:v>3085</c:v>
                </c:pt>
                <c:pt idx="916">
                  <c:v>3084</c:v>
                </c:pt>
                <c:pt idx="917">
                  <c:v>3083</c:v>
                </c:pt>
                <c:pt idx="918">
                  <c:v>3082</c:v>
                </c:pt>
                <c:pt idx="919">
                  <c:v>3081</c:v>
                </c:pt>
                <c:pt idx="920">
                  <c:v>3080</c:v>
                </c:pt>
                <c:pt idx="921">
                  <c:v>3079</c:v>
                </c:pt>
                <c:pt idx="922">
                  <c:v>3078</c:v>
                </c:pt>
                <c:pt idx="923">
                  <c:v>3077</c:v>
                </c:pt>
                <c:pt idx="924">
                  <c:v>3076</c:v>
                </c:pt>
                <c:pt idx="925">
                  <c:v>3075</c:v>
                </c:pt>
                <c:pt idx="926">
                  <c:v>3074</c:v>
                </c:pt>
                <c:pt idx="927">
                  <c:v>3073</c:v>
                </c:pt>
                <c:pt idx="928">
                  <c:v>3072</c:v>
                </c:pt>
                <c:pt idx="929">
                  <c:v>3071</c:v>
                </c:pt>
                <c:pt idx="930">
                  <c:v>3070</c:v>
                </c:pt>
                <c:pt idx="931">
                  <c:v>3069</c:v>
                </c:pt>
                <c:pt idx="932">
                  <c:v>3068</c:v>
                </c:pt>
                <c:pt idx="933">
                  <c:v>3067</c:v>
                </c:pt>
                <c:pt idx="934">
                  <c:v>3066</c:v>
                </c:pt>
                <c:pt idx="935">
                  <c:v>3065</c:v>
                </c:pt>
                <c:pt idx="936">
                  <c:v>3064</c:v>
                </c:pt>
                <c:pt idx="937">
                  <c:v>3063</c:v>
                </c:pt>
                <c:pt idx="938">
                  <c:v>3062</c:v>
                </c:pt>
                <c:pt idx="939">
                  <c:v>3061</c:v>
                </c:pt>
                <c:pt idx="940">
                  <c:v>3060</c:v>
                </c:pt>
                <c:pt idx="941">
                  <c:v>3059</c:v>
                </c:pt>
                <c:pt idx="942">
                  <c:v>3058</c:v>
                </c:pt>
                <c:pt idx="943">
                  <c:v>3057</c:v>
                </c:pt>
                <c:pt idx="944">
                  <c:v>3056</c:v>
                </c:pt>
                <c:pt idx="945">
                  <c:v>3055</c:v>
                </c:pt>
                <c:pt idx="946">
                  <c:v>3054</c:v>
                </c:pt>
                <c:pt idx="947">
                  <c:v>3053</c:v>
                </c:pt>
                <c:pt idx="948">
                  <c:v>3052</c:v>
                </c:pt>
                <c:pt idx="949">
                  <c:v>3051</c:v>
                </c:pt>
                <c:pt idx="950">
                  <c:v>3050</c:v>
                </c:pt>
                <c:pt idx="951">
                  <c:v>3049</c:v>
                </c:pt>
                <c:pt idx="952">
                  <c:v>3048</c:v>
                </c:pt>
                <c:pt idx="953">
                  <c:v>3047</c:v>
                </c:pt>
                <c:pt idx="954">
                  <c:v>3046</c:v>
                </c:pt>
                <c:pt idx="955">
                  <c:v>3045</c:v>
                </c:pt>
                <c:pt idx="956">
                  <c:v>3044</c:v>
                </c:pt>
                <c:pt idx="957">
                  <c:v>3043</c:v>
                </c:pt>
                <c:pt idx="958">
                  <c:v>3042</c:v>
                </c:pt>
                <c:pt idx="959">
                  <c:v>3041</c:v>
                </c:pt>
                <c:pt idx="960">
                  <c:v>3040</c:v>
                </c:pt>
                <c:pt idx="961">
                  <c:v>3039</c:v>
                </c:pt>
                <c:pt idx="962">
                  <c:v>3038</c:v>
                </c:pt>
                <c:pt idx="963">
                  <c:v>3037</c:v>
                </c:pt>
                <c:pt idx="964">
                  <c:v>3036</c:v>
                </c:pt>
                <c:pt idx="965">
                  <c:v>3035</c:v>
                </c:pt>
                <c:pt idx="966">
                  <c:v>3034</c:v>
                </c:pt>
                <c:pt idx="967">
                  <c:v>3033</c:v>
                </c:pt>
                <c:pt idx="968">
                  <c:v>3032</c:v>
                </c:pt>
                <c:pt idx="969">
                  <c:v>3031</c:v>
                </c:pt>
                <c:pt idx="970">
                  <c:v>3030</c:v>
                </c:pt>
                <c:pt idx="971">
                  <c:v>3029</c:v>
                </c:pt>
                <c:pt idx="972">
                  <c:v>3028</c:v>
                </c:pt>
                <c:pt idx="973">
                  <c:v>3027</c:v>
                </c:pt>
                <c:pt idx="974">
                  <c:v>3026</c:v>
                </c:pt>
                <c:pt idx="975">
                  <c:v>3025</c:v>
                </c:pt>
                <c:pt idx="976">
                  <c:v>3024</c:v>
                </c:pt>
                <c:pt idx="977">
                  <c:v>3023</c:v>
                </c:pt>
                <c:pt idx="978">
                  <c:v>3022</c:v>
                </c:pt>
                <c:pt idx="979">
                  <c:v>3021</c:v>
                </c:pt>
                <c:pt idx="980">
                  <c:v>3020</c:v>
                </c:pt>
                <c:pt idx="981">
                  <c:v>3019</c:v>
                </c:pt>
                <c:pt idx="982">
                  <c:v>3018</c:v>
                </c:pt>
                <c:pt idx="983">
                  <c:v>3017</c:v>
                </c:pt>
                <c:pt idx="984">
                  <c:v>3016</c:v>
                </c:pt>
                <c:pt idx="985">
                  <c:v>3015</c:v>
                </c:pt>
                <c:pt idx="986">
                  <c:v>3014</c:v>
                </c:pt>
                <c:pt idx="987">
                  <c:v>3013</c:v>
                </c:pt>
                <c:pt idx="988">
                  <c:v>3012</c:v>
                </c:pt>
                <c:pt idx="989">
                  <c:v>3011</c:v>
                </c:pt>
                <c:pt idx="990">
                  <c:v>3010</c:v>
                </c:pt>
                <c:pt idx="991">
                  <c:v>3009</c:v>
                </c:pt>
                <c:pt idx="992">
                  <c:v>3008</c:v>
                </c:pt>
                <c:pt idx="993">
                  <c:v>3007</c:v>
                </c:pt>
                <c:pt idx="994">
                  <c:v>3006</c:v>
                </c:pt>
                <c:pt idx="995">
                  <c:v>3005</c:v>
                </c:pt>
                <c:pt idx="996">
                  <c:v>3004</c:v>
                </c:pt>
                <c:pt idx="997">
                  <c:v>3003</c:v>
                </c:pt>
                <c:pt idx="998">
                  <c:v>3002</c:v>
                </c:pt>
                <c:pt idx="999">
                  <c:v>3001</c:v>
                </c:pt>
                <c:pt idx="1000">
                  <c:v>3000</c:v>
                </c:pt>
                <c:pt idx="1001">
                  <c:v>2999</c:v>
                </c:pt>
                <c:pt idx="1002">
                  <c:v>2998</c:v>
                </c:pt>
                <c:pt idx="1003">
                  <c:v>2997</c:v>
                </c:pt>
                <c:pt idx="1004">
                  <c:v>2996</c:v>
                </c:pt>
                <c:pt idx="1005">
                  <c:v>2995</c:v>
                </c:pt>
                <c:pt idx="1006">
                  <c:v>2994</c:v>
                </c:pt>
                <c:pt idx="1007">
                  <c:v>2993</c:v>
                </c:pt>
                <c:pt idx="1008">
                  <c:v>2992</c:v>
                </c:pt>
                <c:pt idx="1009">
                  <c:v>2991</c:v>
                </c:pt>
                <c:pt idx="1010">
                  <c:v>2990</c:v>
                </c:pt>
                <c:pt idx="1011">
                  <c:v>2989</c:v>
                </c:pt>
                <c:pt idx="1012">
                  <c:v>2988</c:v>
                </c:pt>
                <c:pt idx="1013">
                  <c:v>2987</c:v>
                </c:pt>
                <c:pt idx="1014">
                  <c:v>2986</c:v>
                </c:pt>
                <c:pt idx="1015">
                  <c:v>2985</c:v>
                </c:pt>
                <c:pt idx="1016">
                  <c:v>2984</c:v>
                </c:pt>
                <c:pt idx="1017">
                  <c:v>2983</c:v>
                </c:pt>
                <c:pt idx="1018">
                  <c:v>2982</c:v>
                </c:pt>
                <c:pt idx="1019">
                  <c:v>2981</c:v>
                </c:pt>
                <c:pt idx="1020">
                  <c:v>2980</c:v>
                </c:pt>
                <c:pt idx="1021">
                  <c:v>2979</c:v>
                </c:pt>
                <c:pt idx="1022">
                  <c:v>2978</c:v>
                </c:pt>
                <c:pt idx="1023">
                  <c:v>2977</c:v>
                </c:pt>
                <c:pt idx="1024">
                  <c:v>2976</c:v>
                </c:pt>
                <c:pt idx="1025">
                  <c:v>2975</c:v>
                </c:pt>
                <c:pt idx="1026">
                  <c:v>2974</c:v>
                </c:pt>
                <c:pt idx="1027">
                  <c:v>2973</c:v>
                </c:pt>
                <c:pt idx="1028">
                  <c:v>2972</c:v>
                </c:pt>
                <c:pt idx="1029">
                  <c:v>2971</c:v>
                </c:pt>
                <c:pt idx="1030">
                  <c:v>2970</c:v>
                </c:pt>
                <c:pt idx="1031">
                  <c:v>2969</c:v>
                </c:pt>
                <c:pt idx="1032">
                  <c:v>2968</c:v>
                </c:pt>
                <c:pt idx="1033">
                  <c:v>2967</c:v>
                </c:pt>
                <c:pt idx="1034">
                  <c:v>2966</c:v>
                </c:pt>
                <c:pt idx="1035">
                  <c:v>2965</c:v>
                </c:pt>
                <c:pt idx="1036">
                  <c:v>2964</c:v>
                </c:pt>
                <c:pt idx="1037">
                  <c:v>2963</c:v>
                </c:pt>
                <c:pt idx="1038">
                  <c:v>2962</c:v>
                </c:pt>
                <c:pt idx="1039">
                  <c:v>2961</c:v>
                </c:pt>
                <c:pt idx="1040">
                  <c:v>2960</c:v>
                </c:pt>
                <c:pt idx="1041">
                  <c:v>2959</c:v>
                </c:pt>
                <c:pt idx="1042">
                  <c:v>2958</c:v>
                </c:pt>
                <c:pt idx="1043">
                  <c:v>2957</c:v>
                </c:pt>
                <c:pt idx="1044">
                  <c:v>2956</c:v>
                </c:pt>
                <c:pt idx="1045">
                  <c:v>2955</c:v>
                </c:pt>
                <c:pt idx="1046">
                  <c:v>2954</c:v>
                </c:pt>
                <c:pt idx="1047">
                  <c:v>2953</c:v>
                </c:pt>
                <c:pt idx="1048">
                  <c:v>2952</c:v>
                </c:pt>
                <c:pt idx="1049">
                  <c:v>2951</c:v>
                </c:pt>
                <c:pt idx="1050">
                  <c:v>2950</c:v>
                </c:pt>
                <c:pt idx="1051">
                  <c:v>2949</c:v>
                </c:pt>
                <c:pt idx="1052">
                  <c:v>2948</c:v>
                </c:pt>
                <c:pt idx="1053">
                  <c:v>2947</c:v>
                </c:pt>
                <c:pt idx="1054">
                  <c:v>2946</c:v>
                </c:pt>
                <c:pt idx="1055">
                  <c:v>2945</c:v>
                </c:pt>
                <c:pt idx="1056">
                  <c:v>2944</c:v>
                </c:pt>
                <c:pt idx="1057">
                  <c:v>2943</c:v>
                </c:pt>
                <c:pt idx="1058">
                  <c:v>2942</c:v>
                </c:pt>
                <c:pt idx="1059">
                  <c:v>2941</c:v>
                </c:pt>
                <c:pt idx="1060">
                  <c:v>2940</c:v>
                </c:pt>
                <c:pt idx="1061">
                  <c:v>2939</c:v>
                </c:pt>
                <c:pt idx="1062">
                  <c:v>2938</c:v>
                </c:pt>
                <c:pt idx="1063">
                  <c:v>2937</c:v>
                </c:pt>
                <c:pt idx="1064">
                  <c:v>2936</c:v>
                </c:pt>
                <c:pt idx="1065">
                  <c:v>2935</c:v>
                </c:pt>
                <c:pt idx="1066">
                  <c:v>2934</c:v>
                </c:pt>
                <c:pt idx="1067">
                  <c:v>2933</c:v>
                </c:pt>
                <c:pt idx="1068">
                  <c:v>2932</c:v>
                </c:pt>
                <c:pt idx="1069">
                  <c:v>2931</c:v>
                </c:pt>
                <c:pt idx="1070">
                  <c:v>2930</c:v>
                </c:pt>
                <c:pt idx="1071">
                  <c:v>2929</c:v>
                </c:pt>
                <c:pt idx="1072">
                  <c:v>2928</c:v>
                </c:pt>
                <c:pt idx="1073">
                  <c:v>2927</c:v>
                </c:pt>
                <c:pt idx="1074">
                  <c:v>2926</c:v>
                </c:pt>
                <c:pt idx="1075">
                  <c:v>2925</c:v>
                </c:pt>
                <c:pt idx="1076">
                  <c:v>2924</c:v>
                </c:pt>
                <c:pt idx="1077">
                  <c:v>2923</c:v>
                </c:pt>
                <c:pt idx="1078">
                  <c:v>2922</c:v>
                </c:pt>
                <c:pt idx="1079">
                  <c:v>2921</c:v>
                </c:pt>
                <c:pt idx="1080">
                  <c:v>2920</c:v>
                </c:pt>
                <c:pt idx="1081">
                  <c:v>2919</c:v>
                </c:pt>
                <c:pt idx="1082">
                  <c:v>2918</c:v>
                </c:pt>
                <c:pt idx="1083">
                  <c:v>2917</c:v>
                </c:pt>
                <c:pt idx="1084">
                  <c:v>2916</c:v>
                </c:pt>
                <c:pt idx="1085">
                  <c:v>2915</c:v>
                </c:pt>
                <c:pt idx="1086">
                  <c:v>2914</c:v>
                </c:pt>
                <c:pt idx="1087">
                  <c:v>2913</c:v>
                </c:pt>
                <c:pt idx="1088">
                  <c:v>2912</c:v>
                </c:pt>
                <c:pt idx="1089">
                  <c:v>2911</c:v>
                </c:pt>
                <c:pt idx="1090">
                  <c:v>2910</c:v>
                </c:pt>
                <c:pt idx="1091">
                  <c:v>2909</c:v>
                </c:pt>
                <c:pt idx="1092">
                  <c:v>2908</c:v>
                </c:pt>
                <c:pt idx="1093">
                  <c:v>2907</c:v>
                </c:pt>
                <c:pt idx="1094">
                  <c:v>2906</c:v>
                </c:pt>
                <c:pt idx="1095">
                  <c:v>2905</c:v>
                </c:pt>
                <c:pt idx="1096">
                  <c:v>2904</c:v>
                </c:pt>
                <c:pt idx="1097">
                  <c:v>2903</c:v>
                </c:pt>
                <c:pt idx="1098">
                  <c:v>2902</c:v>
                </c:pt>
                <c:pt idx="1099">
                  <c:v>2901</c:v>
                </c:pt>
                <c:pt idx="1100">
                  <c:v>2900</c:v>
                </c:pt>
                <c:pt idx="1101">
                  <c:v>2899</c:v>
                </c:pt>
                <c:pt idx="1102">
                  <c:v>2898</c:v>
                </c:pt>
                <c:pt idx="1103">
                  <c:v>2897</c:v>
                </c:pt>
                <c:pt idx="1104">
                  <c:v>2896</c:v>
                </c:pt>
                <c:pt idx="1105">
                  <c:v>2895</c:v>
                </c:pt>
                <c:pt idx="1106">
                  <c:v>2894</c:v>
                </c:pt>
                <c:pt idx="1107">
                  <c:v>2893</c:v>
                </c:pt>
                <c:pt idx="1108">
                  <c:v>2892</c:v>
                </c:pt>
                <c:pt idx="1109">
                  <c:v>2891</c:v>
                </c:pt>
                <c:pt idx="1110">
                  <c:v>2890</c:v>
                </c:pt>
                <c:pt idx="1111">
                  <c:v>2889</c:v>
                </c:pt>
                <c:pt idx="1112">
                  <c:v>2888</c:v>
                </c:pt>
                <c:pt idx="1113">
                  <c:v>2887</c:v>
                </c:pt>
                <c:pt idx="1114">
                  <c:v>2886</c:v>
                </c:pt>
                <c:pt idx="1115">
                  <c:v>2885</c:v>
                </c:pt>
                <c:pt idx="1116">
                  <c:v>2884</c:v>
                </c:pt>
                <c:pt idx="1117">
                  <c:v>2883</c:v>
                </c:pt>
                <c:pt idx="1118">
                  <c:v>2882</c:v>
                </c:pt>
                <c:pt idx="1119">
                  <c:v>2881</c:v>
                </c:pt>
                <c:pt idx="1120">
                  <c:v>2880</c:v>
                </c:pt>
                <c:pt idx="1121">
                  <c:v>2879</c:v>
                </c:pt>
                <c:pt idx="1122">
                  <c:v>2878</c:v>
                </c:pt>
                <c:pt idx="1123">
                  <c:v>2877</c:v>
                </c:pt>
                <c:pt idx="1124">
                  <c:v>2876</c:v>
                </c:pt>
                <c:pt idx="1125">
                  <c:v>2875</c:v>
                </c:pt>
                <c:pt idx="1126">
                  <c:v>2874</c:v>
                </c:pt>
                <c:pt idx="1127">
                  <c:v>2873</c:v>
                </c:pt>
                <c:pt idx="1128">
                  <c:v>2872</c:v>
                </c:pt>
                <c:pt idx="1129">
                  <c:v>2871</c:v>
                </c:pt>
                <c:pt idx="1130">
                  <c:v>2870</c:v>
                </c:pt>
                <c:pt idx="1131">
                  <c:v>2869</c:v>
                </c:pt>
                <c:pt idx="1132">
                  <c:v>2868</c:v>
                </c:pt>
                <c:pt idx="1133">
                  <c:v>2867</c:v>
                </c:pt>
                <c:pt idx="1134">
                  <c:v>2866</c:v>
                </c:pt>
                <c:pt idx="1135">
                  <c:v>2865</c:v>
                </c:pt>
                <c:pt idx="1136">
                  <c:v>2864</c:v>
                </c:pt>
                <c:pt idx="1137">
                  <c:v>2863</c:v>
                </c:pt>
                <c:pt idx="1138">
                  <c:v>2862</c:v>
                </c:pt>
                <c:pt idx="1139">
                  <c:v>2861</c:v>
                </c:pt>
                <c:pt idx="1140">
                  <c:v>2860</c:v>
                </c:pt>
                <c:pt idx="1141">
                  <c:v>2859</c:v>
                </c:pt>
                <c:pt idx="1142">
                  <c:v>2858</c:v>
                </c:pt>
                <c:pt idx="1143">
                  <c:v>2857</c:v>
                </c:pt>
                <c:pt idx="1144">
                  <c:v>2856</c:v>
                </c:pt>
                <c:pt idx="1145">
                  <c:v>2855</c:v>
                </c:pt>
                <c:pt idx="1146">
                  <c:v>2854</c:v>
                </c:pt>
                <c:pt idx="1147">
                  <c:v>2853</c:v>
                </c:pt>
                <c:pt idx="1148">
                  <c:v>2852</c:v>
                </c:pt>
                <c:pt idx="1149">
                  <c:v>2851</c:v>
                </c:pt>
                <c:pt idx="1150">
                  <c:v>2850</c:v>
                </c:pt>
                <c:pt idx="1151">
                  <c:v>2849</c:v>
                </c:pt>
                <c:pt idx="1152">
                  <c:v>2848</c:v>
                </c:pt>
                <c:pt idx="1153">
                  <c:v>2847</c:v>
                </c:pt>
                <c:pt idx="1154">
                  <c:v>2846</c:v>
                </c:pt>
                <c:pt idx="1155">
                  <c:v>2845</c:v>
                </c:pt>
                <c:pt idx="1156">
                  <c:v>2844</c:v>
                </c:pt>
                <c:pt idx="1157">
                  <c:v>2843</c:v>
                </c:pt>
                <c:pt idx="1158">
                  <c:v>2842</c:v>
                </c:pt>
                <c:pt idx="1159">
                  <c:v>2841</c:v>
                </c:pt>
                <c:pt idx="1160">
                  <c:v>2840</c:v>
                </c:pt>
                <c:pt idx="1161">
                  <c:v>2839</c:v>
                </c:pt>
                <c:pt idx="1162">
                  <c:v>2838</c:v>
                </c:pt>
                <c:pt idx="1163">
                  <c:v>2837</c:v>
                </c:pt>
                <c:pt idx="1164">
                  <c:v>2836</c:v>
                </c:pt>
                <c:pt idx="1165">
                  <c:v>2835</c:v>
                </c:pt>
                <c:pt idx="1166">
                  <c:v>2834</c:v>
                </c:pt>
                <c:pt idx="1167">
                  <c:v>2833</c:v>
                </c:pt>
                <c:pt idx="1168">
                  <c:v>2832</c:v>
                </c:pt>
                <c:pt idx="1169">
                  <c:v>2831</c:v>
                </c:pt>
                <c:pt idx="1170">
                  <c:v>2830</c:v>
                </c:pt>
                <c:pt idx="1171">
                  <c:v>2829</c:v>
                </c:pt>
                <c:pt idx="1172">
                  <c:v>2828</c:v>
                </c:pt>
                <c:pt idx="1173">
                  <c:v>2827</c:v>
                </c:pt>
                <c:pt idx="1174">
                  <c:v>2826</c:v>
                </c:pt>
                <c:pt idx="1175">
                  <c:v>2825</c:v>
                </c:pt>
                <c:pt idx="1176">
                  <c:v>2824</c:v>
                </c:pt>
                <c:pt idx="1177">
                  <c:v>2823</c:v>
                </c:pt>
                <c:pt idx="1178">
                  <c:v>2822</c:v>
                </c:pt>
                <c:pt idx="1179">
                  <c:v>2821</c:v>
                </c:pt>
                <c:pt idx="1180">
                  <c:v>2820</c:v>
                </c:pt>
                <c:pt idx="1181">
                  <c:v>2819</c:v>
                </c:pt>
                <c:pt idx="1182">
                  <c:v>2818</c:v>
                </c:pt>
                <c:pt idx="1183">
                  <c:v>2817</c:v>
                </c:pt>
                <c:pt idx="1184">
                  <c:v>2816</c:v>
                </c:pt>
                <c:pt idx="1185">
                  <c:v>2815</c:v>
                </c:pt>
                <c:pt idx="1186">
                  <c:v>2814</c:v>
                </c:pt>
                <c:pt idx="1187">
                  <c:v>2813</c:v>
                </c:pt>
                <c:pt idx="1188">
                  <c:v>2812</c:v>
                </c:pt>
                <c:pt idx="1189">
                  <c:v>2811</c:v>
                </c:pt>
                <c:pt idx="1190">
                  <c:v>2810</c:v>
                </c:pt>
                <c:pt idx="1191">
                  <c:v>2809</c:v>
                </c:pt>
                <c:pt idx="1192">
                  <c:v>2808</c:v>
                </c:pt>
                <c:pt idx="1193">
                  <c:v>2807</c:v>
                </c:pt>
                <c:pt idx="1194">
                  <c:v>2806</c:v>
                </c:pt>
                <c:pt idx="1195">
                  <c:v>2805</c:v>
                </c:pt>
                <c:pt idx="1196">
                  <c:v>2804</c:v>
                </c:pt>
                <c:pt idx="1197">
                  <c:v>2803</c:v>
                </c:pt>
                <c:pt idx="1198">
                  <c:v>2802</c:v>
                </c:pt>
                <c:pt idx="1199">
                  <c:v>2801</c:v>
                </c:pt>
                <c:pt idx="1200">
                  <c:v>2800</c:v>
                </c:pt>
                <c:pt idx="1201">
                  <c:v>2799</c:v>
                </c:pt>
                <c:pt idx="1202">
                  <c:v>2798</c:v>
                </c:pt>
                <c:pt idx="1203">
                  <c:v>2797</c:v>
                </c:pt>
                <c:pt idx="1204">
                  <c:v>2796</c:v>
                </c:pt>
                <c:pt idx="1205">
                  <c:v>2795</c:v>
                </c:pt>
                <c:pt idx="1206">
                  <c:v>2794</c:v>
                </c:pt>
                <c:pt idx="1207">
                  <c:v>2793</c:v>
                </c:pt>
                <c:pt idx="1208">
                  <c:v>2792</c:v>
                </c:pt>
                <c:pt idx="1209">
                  <c:v>2791</c:v>
                </c:pt>
                <c:pt idx="1210">
                  <c:v>2790</c:v>
                </c:pt>
                <c:pt idx="1211">
                  <c:v>2789</c:v>
                </c:pt>
                <c:pt idx="1212">
                  <c:v>2788</c:v>
                </c:pt>
                <c:pt idx="1213">
                  <c:v>2787</c:v>
                </c:pt>
                <c:pt idx="1214">
                  <c:v>2786</c:v>
                </c:pt>
                <c:pt idx="1215">
                  <c:v>2785</c:v>
                </c:pt>
                <c:pt idx="1216">
                  <c:v>2784</c:v>
                </c:pt>
                <c:pt idx="1217">
                  <c:v>2783</c:v>
                </c:pt>
                <c:pt idx="1218">
                  <c:v>2782</c:v>
                </c:pt>
                <c:pt idx="1219">
                  <c:v>2781</c:v>
                </c:pt>
                <c:pt idx="1220">
                  <c:v>2780</c:v>
                </c:pt>
                <c:pt idx="1221">
                  <c:v>2779</c:v>
                </c:pt>
                <c:pt idx="1222">
                  <c:v>2778</c:v>
                </c:pt>
                <c:pt idx="1223">
                  <c:v>2777</c:v>
                </c:pt>
                <c:pt idx="1224">
                  <c:v>2776</c:v>
                </c:pt>
                <c:pt idx="1225">
                  <c:v>2775</c:v>
                </c:pt>
                <c:pt idx="1226">
                  <c:v>2774</c:v>
                </c:pt>
                <c:pt idx="1227">
                  <c:v>2773</c:v>
                </c:pt>
                <c:pt idx="1228">
                  <c:v>2772</c:v>
                </c:pt>
                <c:pt idx="1229">
                  <c:v>2771</c:v>
                </c:pt>
                <c:pt idx="1230">
                  <c:v>2770</c:v>
                </c:pt>
                <c:pt idx="1231">
                  <c:v>2769</c:v>
                </c:pt>
                <c:pt idx="1232">
                  <c:v>2768</c:v>
                </c:pt>
                <c:pt idx="1233">
                  <c:v>2767</c:v>
                </c:pt>
                <c:pt idx="1234">
                  <c:v>2766</c:v>
                </c:pt>
                <c:pt idx="1235">
                  <c:v>2765</c:v>
                </c:pt>
                <c:pt idx="1236">
                  <c:v>2764</c:v>
                </c:pt>
                <c:pt idx="1237">
                  <c:v>2763</c:v>
                </c:pt>
                <c:pt idx="1238">
                  <c:v>2762</c:v>
                </c:pt>
                <c:pt idx="1239">
                  <c:v>2761</c:v>
                </c:pt>
                <c:pt idx="1240">
                  <c:v>2760</c:v>
                </c:pt>
                <c:pt idx="1241">
                  <c:v>2759</c:v>
                </c:pt>
                <c:pt idx="1242">
                  <c:v>2758</c:v>
                </c:pt>
                <c:pt idx="1243">
                  <c:v>2757</c:v>
                </c:pt>
                <c:pt idx="1244">
                  <c:v>2756</c:v>
                </c:pt>
                <c:pt idx="1245">
                  <c:v>2755</c:v>
                </c:pt>
                <c:pt idx="1246">
                  <c:v>2754</c:v>
                </c:pt>
                <c:pt idx="1247">
                  <c:v>2753</c:v>
                </c:pt>
                <c:pt idx="1248">
                  <c:v>2752</c:v>
                </c:pt>
                <c:pt idx="1249">
                  <c:v>2751</c:v>
                </c:pt>
                <c:pt idx="1250">
                  <c:v>2750</c:v>
                </c:pt>
                <c:pt idx="1251">
                  <c:v>2749</c:v>
                </c:pt>
                <c:pt idx="1252">
                  <c:v>2748</c:v>
                </c:pt>
                <c:pt idx="1253">
                  <c:v>2747</c:v>
                </c:pt>
                <c:pt idx="1254">
                  <c:v>2746</c:v>
                </c:pt>
                <c:pt idx="1255">
                  <c:v>2745</c:v>
                </c:pt>
                <c:pt idx="1256">
                  <c:v>2744</c:v>
                </c:pt>
                <c:pt idx="1257">
                  <c:v>2743</c:v>
                </c:pt>
                <c:pt idx="1258">
                  <c:v>2742</c:v>
                </c:pt>
                <c:pt idx="1259">
                  <c:v>2741</c:v>
                </c:pt>
                <c:pt idx="1260">
                  <c:v>2740</c:v>
                </c:pt>
                <c:pt idx="1261">
                  <c:v>2739</c:v>
                </c:pt>
                <c:pt idx="1262">
                  <c:v>2738</c:v>
                </c:pt>
                <c:pt idx="1263">
                  <c:v>2737</c:v>
                </c:pt>
                <c:pt idx="1264">
                  <c:v>2736</c:v>
                </c:pt>
                <c:pt idx="1265">
                  <c:v>2735</c:v>
                </c:pt>
                <c:pt idx="1266">
                  <c:v>2734</c:v>
                </c:pt>
                <c:pt idx="1267">
                  <c:v>2733</c:v>
                </c:pt>
                <c:pt idx="1268">
                  <c:v>2732</c:v>
                </c:pt>
                <c:pt idx="1269">
                  <c:v>2731</c:v>
                </c:pt>
                <c:pt idx="1270">
                  <c:v>2730</c:v>
                </c:pt>
                <c:pt idx="1271">
                  <c:v>2729</c:v>
                </c:pt>
                <c:pt idx="1272">
                  <c:v>2728</c:v>
                </c:pt>
                <c:pt idx="1273">
                  <c:v>2727</c:v>
                </c:pt>
                <c:pt idx="1274">
                  <c:v>2726</c:v>
                </c:pt>
                <c:pt idx="1275">
                  <c:v>2725</c:v>
                </c:pt>
                <c:pt idx="1276">
                  <c:v>2724</c:v>
                </c:pt>
                <c:pt idx="1277">
                  <c:v>2723</c:v>
                </c:pt>
                <c:pt idx="1278">
                  <c:v>2722</c:v>
                </c:pt>
                <c:pt idx="1279">
                  <c:v>2721</c:v>
                </c:pt>
                <c:pt idx="1280">
                  <c:v>2720</c:v>
                </c:pt>
                <c:pt idx="1281">
                  <c:v>2719</c:v>
                </c:pt>
                <c:pt idx="1282">
                  <c:v>2718</c:v>
                </c:pt>
                <c:pt idx="1283">
                  <c:v>2717</c:v>
                </c:pt>
                <c:pt idx="1284">
                  <c:v>2716</c:v>
                </c:pt>
                <c:pt idx="1285">
                  <c:v>2715</c:v>
                </c:pt>
                <c:pt idx="1286">
                  <c:v>2714</c:v>
                </c:pt>
                <c:pt idx="1287">
                  <c:v>2713</c:v>
                </c:pt>
                <c:pt idx="1288">
                  <c:v>2712</c:v>
                </c:pt>
                <c:pt idx="1289">
                  <c:v>2711</c:v>
                </c:pt>
                <c:pt idx="1290">
                  <c:v>2710</c:v>
                </c:pt>
                <c:pt idx="1291">
                  <c:v>2709</c:v>
                </c:pt>
                <c:pt idx="1292">
                  <c:v>2708</c:v>
                </c:pt>
                <c:pt idx="1293">
                  <c:v>2707</c:v>
                </c:pt>
                <c:pt idx="1294">
                  <c:v>2706</c:v>
                </c:pt>
                <c:pt idx="1295">
                  <c:v>2705</c:v>
                </c:pt>
                <c:pt idx="1296">
                  <c:v>2704</c:v>
                </c:pt>
                <c:pt idx="1297">
                  <c:v>2703</c:v>
                </c:pt>
                <c:pt idx="1298">
                  <c:v>2702</c:v>
                </c:pt>
                <c:pt idx="1299">
                  <c:v>2701</c:v>
                </c:pt>
                <c:pt idx="1300">
                  <c:v>2700</c:v>
                </c:pt>
                <c:pt idx="1301">
                  <c:v>2699</c:v>
                </c:pt>
                <c:pt idx="1302">
                  <c:v>2698</c:v>
                </c:pt>
                <c:pt idx="1303">
                  <c:v>2697</c:v>
                </c:pt>
                <c:pt idx="1304">
                  <c:v>2696</c:v>
                </c:pt>
                <c:pt idx="1305">
                  <c:v>2695</c:v>
                </c:pt>
                <c:pt idx="1306">
                  <c:v>2694</c:v>
                </c:pt>
                <c:pt idx="1307">
                  <c:v>2693</c:v>
                </c:pt>
                <c:pt idx="1308">
                  <c:v>2692</c:v>
                </c:pt>
                <c:pt idx="1309">
                  <c:v>2691</c:v>
                </c:pt>
                <c:pt idx="1310">
                  <c:v>2690</c:v>
                </c:pt>
                <c:pt idx="1311">
                  <c:v>2689</c:v>
                </c:pt>
                <c:pt idx="1312">
                  <c:v>2688</c:v>
                </c:pt>
                <c:pt idx="1313">
                  <c:v>2687</c:v>
                </c:pt>
                <c:pt idx="1314">
                  <c:v>2686</c:v>
                </c:pt>
                <c:pt idx="1315">
                  <c:v>2685</c:v>
                </c:pt>
                <c:pt idx="1316">
                  <c:v>2684</c:v>
                </c:pt>
                <c:pt idx="1317">
                  <c:v>2683</c:v>
                </c:pt>
                <c:pt idx="1318">
                  <c:v>2682</c:v>
                </c:pt>
                <c:pt idx="1319">
                  <c:v>2681</c:v>
                </c:pt>
                <c:pt idx="1320">
                  <c:v>2680</c:v>
                </c:pt>
                <c:pt idx="1321">
                  <c:v>2679</c:v>
                </c:pt>
                <c:pt idx="1322">
                  <c:v>2678</c:v>
                </c:pt>
                <c:pt idx="1323">
                  <c:v>2677</c:v>
                </c:pt>
                <c:pt idx="1324">
                  <c:v>2676</c:v>
                </c:pt>
                <c:pt idx="1325">
                  <c:v>2675</c:v>
                </c:pt>
                <c:pt idx="1326">
                  <c:v>2674</c:v>
                </c:pt>
                <c:pt idx="1327">
                  <c:v>2673</c:v>
                </c:pt>
                <c:pt idx="1328">
                  <c:v>2672</c:v>
                </c:pt>
                <c:pt idx="1329">
                  <c:v>2671</c:v>
                </c:pt>
                <c:pt idx="1330">
                  <c:v>2670</c:v>
                </c:pt>
                <c:pt idx="1331">
                  <c:v>2669</c:v>
                </c:pt>
                <c:pt idx="1332">
                  <c:v>2668</c:v>
                </c:pt>
                <c:pt idx="1333">
                  <c:v>2667</c:v>
                </c:pt>
                <c:pt idx="1334">
                  <c:v>2666</c:v>
                </c:pt>
                <c:pt idx="1335">
                  <c:v>2665</c:v>
                </c:pt>
                <c:pt idx="1336">
                  <c:v>2664</c:v>
                </c:pt>
                <c:pt idx="1337">
                  <c:v>2663</c:v>
                </c:pt>
                <c:pt idx="1338">
                  <c:v>2662</c:v>
                </c:pt>
                <c:pt idx="1339">
                  <c:v>2661</c:v>
                </c:pt>
                <c:pt idx="1340">
                  <c:v>2660</c:v>
                </c:pt>
                <c:pt idx="1341">
                  <c:v>2659</c:v>
                </c:pt>
                <c:pt idx="1342">
                  <c:v>2658</c:v>
                </c:pt>
                <c:pt idx="1343">
                  <c:v>2657</c:v>
                </c:pt>
                <c:pt idx="1344">
                  <c:v>2656</c:v>
                </c:pt>
                <c:pt idx="1345">
                  <c:v>2655</c:v>
                </c:pt>
                <c:pt idx="1346">
                  <c:v>2654</c:v>
                </c:pt>
                <c:pt idx="1347">
                  <c:v>2653</c:v>
                </c:pt>
                <c:pt idx="1348">
                  <c:v>2652</c:v>
                </c:pt>
                <c:pt idx="1349">
                  <c:v>2651</c:v>
                </c:pt>
                <c:pt idx="1350">
                  <c:v>2650</c:v>
                </c:pt>
                <c:pt idx="1351">
                  <c:v>2649</c:v>
                </c:pt>
                <c:pt idx="1352">
                  <c:v>2648</c:v>
                </c:pt>
                <c:pt idx="1353">
                  <c:v>2647</c:v>
                </c:pt>
                <c:pt idx="1354">
                  <c:v>2646</c:v>
                </c:pt>
                <c:pt idx="1355">
                  <c:v>2645</c:v>
                </c:pt>
                <c:pt idx="1356">
                  <c:v>2644</c:v>
                </c:pt>
                <c:pt idx="1357">
                  <c:v>2643</c:v>
                </c:pt>
                <c:pt idx="1358">
                  <c:v>2642</c:v>
                </c:pt>
                <c:pt idx="1359">
                  <c:v>2641</c:v>
                </c:pt>
                <c:pt idx="1360">
                  <c:v>2640</c:v>
                </c:pt>
                <c:pt idx="1361">
                  <c:v>2639</c:v>
                </c:pt>
                <c:pt idx="1362">
                  <c:v>2638</c:v>
                </c:pt>
                <c:pt idx="1363">
                  <c:v>2637</c:v>
                </c:pt>
                <c:pt idx="1364">
                  <c:v>2636</c:v>
                </c:pt>
                <c:pt idx="1365">
                  <c:v>2635</c:v>
                </c:pt>
                <c:pt idx="1366">
                  <c:v>2634</c:v>
                </c:pt>
                <c:pt idx="1367">
                  <c:v>2633</c:v>
                </c:pt>
                <c:pt idx="1368">
                  <c:v>2632</c:v>
                </c:pt>
                <c:pt idx="1369">
                  <c:v>2631</c:v>
                </c:pt>
                <c:pt idx="1370">
                  <c:v>2630</c:v>
                </c:pt>
                <c:pt idx="1371">
                  <c:v>2629</c:v>
                </c:pt>
                <c:pt idx="1372">
                  <c:v>2628</c:v>
                </c:pt>
                <c:pt idx="1373">
                  <c:v>2627</c:v>
                </c:pt>
                <c:pt idx="1374">
                  <c:v>2626</c:v>
                </c:pt>
                <c:pt idx="1375">
                  <c:v>2625</c:v>
                </c:pt>
                <c:pt idx="1376">
                  <c:v>2624</c:v>
                </c:pt>
                <c:pt idx="1377">
                  <c:v>2623</c:v>
                </c:pt>
                <c:pt idx="1378">
                  <c:v>2622</c:v>
                </c:pt>
                <c:pt idx="1379">
                  <c:v>2621</c:v>
                </c:pt>
                <c:pt idx="1380">
                  <c:v>2620</c:v>
                </c:pt>
                <c:pt idx="1381">
                  <c:v>2619</c:v>
                </c:pt>
                <c:pt idx="1382">
                  <c:v>2618</c:v>
                </c:pt>
                <c:pt idx="1383">
                  <c:v>2617</c:v>
                </c:pt>
                <c:pt idx="1384">
                  <c:v>2616</c:v>
                </c:pt>
                <c:pt idx="1385">
                  <c:v>2615</c:v>
                </c:pt>
                <c:pt idx="1386">
                  <c:v>2614</c:v>
                </c:pt>
                <c:pt idx="1387">
                  <c:v>2613</c:v>
                </c:pt>
                <c:pt idx="1388">
                  <c:v>2612</c:v>
                </c:pt>
                <c:pt idx="1389">
                  <c:v>2611</c:v>
                </c:pt>
                <c:pt idx="1390">
                  <c:v>2610</c:v>
                </c:pt>
                <c:pt idx="1391">
                  <c:v>2609</c:v>
                </c:pt>
                <c:pt idx="1392">
                  <c:v>2608</c:v>
                </c:pt>
                <c:pt idx="1393">
                  <c:v>2607</c:v>
                </c:pt>
                <c:pt idx="1394">
                  <c:v>2606</c:v>
                </c:pt>
                <c:pt idx="1395">
                  <c:v>2605</c:v>
                </c:pt>
                <c:pt idx="1396">
                  <c:v>2604</c:v>
                </c:pt>
                <c:pt idx="1397">
                  <c:v>2603</c:v>
                </c:pt>
                <c:pt idx="1398">
                  <c:v>2602</c:v>
                </c:pt>
                <c:pt idx="1399">
                  <c:v>2601</c:v>
                </c:pt>
                <c:pt idx="1400">
                  <c:v>2600</c:v>
                </c:pt>
                <c:pt idx="1401">
                  <c:v>2599</c:v>
                </c:pt>
                <c:pt idx="1402">
                  <c:v>2598</c:v>
                </c:pt>
                <c:pt idx="1403">
                  <c:v>2597</c:v>
                </c:pt>
                <c:pt idx="1404">
                  <c:v>2596</c:v>
                </c:pt>
                <c:pt idx="1405">
                  <c:v>2595</c:v>
                </c:pt>
                <c:pt idx="1406">
                  <c:v>2594</c:v>
                </c:pt>
                <c:pt idx="1407">
                  <c:v>2593</c:v>
                </c:pt>
                <c:pt idx="1408">
                  <c:v>2592</c:v>
                </c:pt>
                <c:pt idx="1409">
                  <c:v>2591</c:v>
                </c:pt>
                <c:pt idx="1410">
                  <c:v>2590</c:v>
                </c:pt>
                <c:pt idx="1411">
                  <c:v>2589</c:v>
                </c:pt>
                <c:pt idx="1412">
                  <c:v>2588</c:v>
                </c:pt>
                <c:pt idx="1413">
                  <c:v>2587</c:v>
                </c:pt>
                <c:pt idx="1414">
                  <c:v>2586</c:v>
                </c:pt>
                <c:pt idx="1415">
                  <c:v>2585</c:v>
                </c:pt>
                <c:pt idx="1416">
                  <c:v>2584</c:v>
                </c:pt>
                <c:pt idx="1417">
                  <c:v>2583</c:v>
                </c:pt>
                <c:pt idx="1418">
                  <c:v>2582</c:v>
                </c:pt>
                <c:pt idx="1419">
                  <c:v>2581</c:v>
                </c:pt>
                <c:pt idx="1420">
                  <c:v>2580</c:v>
                </c:pt>
                <c:pt idx="1421">
                  <c:v>2579</c:v>
                </c:pt>
                <c:pt idx="1422">
                  <c:v>2578</c:v>
                </c:pt>
                <c:pt idx="1423">
                  <c:v>2577</c:v>
                </c:pt>
                <c:pt idx="1424">
                  <c:v>2576</c:v>
                </c:pt>
                <c:pt idx="1425">
                  <c:v>2575</c:v>
                </c:pt>
                <c:pt idx="1426">
                  <c:v>2574</c:v>
                </c:pt>
                <c:pt idx="1427">
                  <c:v>2573</c:v>
                </c:pt>
                <c:pt idx="1428">
                  <c:v>2572</c:v>
                </c:pt>
                <c:pt idx="1429">
                  <c:v>2571</c:v>
                </c:pt>
                <c:pt idx="1430">
                  <c:v>2570</c:v>
                </c:pt>
                <c:pt idx="1431">
                  <c:v>2569</c:v>
                </c:pt>
                <c:pt idx="1432">
                  <c:v>2568</c:v>
                </c:pt>
                <c:pt idx="1433">
                  <c:v>2567</c:v>
                </c:pt>
                <c:pt idx="1434">
                  <c:v>2566</c:v>
                </c:pt>
                <c:pt idx="1435">
                  <c:v>2565</c:v>
                </c:pt>
                <c:pt idx="1436">
                  <c:v>2564</c:v>
                </c:pt>
                <c:pt idx="1437">
                  <c:v>2563</c:v>
                </c:pt>
                <c:pt idx="1438">
                  <c:v>2562</c:v>
                </c:pt>
                <c:pt idx="1439">
                  <c:v>2561</c:v>
                </c:pt>
                <c:pt idx="1440">
                  <c:v>2560</c:v>
                </c:pt>
                <c:pt idx="1441">
                  <c:v>2559</c:v>
                </c:pt>
                <c:pt idx="1442">
                  <c:v>2558</c:v>
                </c:pt>
                <c:pt idx="1443">
                  <c:v>2557</c:v>
                </c:pt>
                <c:pt idx="1444">
                  <c:v>2556</c:v>
                </c:pt>
                <c:pt idx="1445">
                  <c:v>2555</c:v>
                </c:pt>
                <c:pt idx="1446">
                  <c:v>2554</c:v>
                </c:pt>
                <c:pt idx="1447">
                  <c:v>2553</c:v>
                </c:pt>
                <c:pt idx="1448">
                  <c:v>2552</c:v>
                </c:pt>
                <c:pt idx="1449">
                  <c:v>2551</c:v>
                </c:pt>
                <c:pt idx="1450">
                  <c:v>2550</c:v>
                </c:pt>
                <c:pt idx="1451">
                  <c:v>2549</c:v>
                </c:pt>
                <c:pt idx="1452">
                  <c:v>2548</c:v>
                </c:pt>
                <c:pt idx="1453">
                  <c:v>2547</c:v>
                </c:pt>
                <c:pt idx="1454">
                  <c:v>2546</c:v>
                </c:pt>
                <c:pt idx="1455">
                  <c:v>2545</c:v>
                </c:pt>
                <c:pt idx="1456">
                  <c:v>2544</c:v>
                </c:pt>
                <c:pt idx="1457">
                  <c:v>2543</c:v>
                </c:pt>
                <c:pt idx="1458">
                  <c:v>2542</c:v>
                </c:pt>
                <c:pt idx="1459">
                  <c:v>2541</c:v>
                </c:pt>
                <c:pt idx="1460">
                  <c:v>2540</c:v>
                </c:pt>
                <c:pt idx="1461">
                  <c:v>2539</c:v>
                </c:pt>
                <c:pt idx="1462">
                  <c:v>2538</c:v>
                </c:pt>
                <c:pt idx="1463">
                  <c:v>2537</c:v>
                </c:pt>
                <c:pt idx="1464">
                  <c:v>2536</c:v>
                </c:pt>
                <c:pt idx="1465">
                  <c:v>2535</c:v>
                </c:pt>
                <c:pt idx="1466">
                  <c:v>2534</c:v>
                </c:pt>
                <c:pt idx="1467">
                  <c:v>2533</c:v>
                </c:pt>
                <c:pt idx="1468">
                  <c:v>2532</c:v>
                </c:pt>
                <c:pt idx="1469">
                  <c:v>2531</c:v>
                </c:pt>
                <c:pt idx="1470">
                  <c:v>2530</c:v>
                </c:pt>
                <c:pt idx="1471">
                  <c:v>2529</c:v>
                </c:pt>
                <c:pt idx="1472">
                  <c:v>2528</c:v>
                </c:pt>
                <c:pt idx="1473">
                  <c:v>2527</c:v>
                </c:pt>
                <c:pt idx="1474">
                  <c:v>2526</c:v>
                </c:pt>
                <c:pt idx="1475">
                  <c:v>2525</c:v>
                </c:pt>
                <c:pt idx="1476">
                  <c:v>2524</c:v>
                </c:pt>
                <c:pt idx="1477">
                  <c:v>2523</c:v>
                </c:pt>
                <c:pt idx="1478">
                  <c:v>2522</c:v>
                </c:pt>
                <c:pt idx="1479">
                  <c:v>2521</c:v>
                </c:pt>
                <c:pt idx="1480">
                  <c:v>2520</c:v>
                </c:pt>
                <c:pt idx="1481">
                  <c:v>2519</c:v>
                </c:pt>
                <c:pt idx="1482">
                  <c:v>2518</c:v>
                </c:pt>
                <c:pt idx="1483">
                  <c:v>2517</c:v>
                </c:pt>
                <c:pt idx="1484">
                  <c:v>2516</c:v>
                </c:pt>
                <c:pt idx="1485">
                  <c:v>2515</c:v>
                </c:pt>
                <c:pt idx="1486">
                  <c:v>2514</c:v>
                </c:pt>
                <c:pt idx="1487">
                  <c:v>2513</c:v>
                </c:pt>
                <c:pt idx="1488">
                  <c:v>2512</c:v>
                </c:pt>
                <c:pt idx="1489">
                  <c:v>2511</c:v>
                </c:pt>
                <c:pt idx="1490">
                  <c:v>2510</c:v>
                </c:pt>
                <c:pt idx="1491">
                  <c:v>2509</c:v>
                </c:pt>
                <c:pt idx="1492">
                  <c:v>2508</c:v>
                </c:pt>
                <c:pt idx="1493">
                  <c:v>2507</c:v>
                </c:pt>
                <c:pt idx="1494">
                  <c:v>2506</c:v>
                </c:pt>
                <c:pt idx="1495">
                  <c:v>2505</c:v>
                </c:pt>
                <c:pt idx="1496">
                  <c:v>2504</c:v>
                </c:pt>
                <c:pt idx="1497">
                  <c:v>2503</c:v>
                </c:pt>
                <c:pt idx="1498">
                  <c:v>2502</c:v>
                </c:pt>
                <c:pt idx="1499">
                  <c:v>2501</c:v>
                </c:pt>
                <c:pt idx="1500">
                  <c:v>2500</c:v>
                </c:pt>
                <c:pt idx="1501">
                  <c:v>2499</c:v>
                </c:pt>
                <c:pt idx="1502">
                  <c:v>2498</c:v>
                </c:pt>
                <c:pt idx="1503">
                  <c:v>2497</c:v>
                </c:pt>
                <c:pt idx="1504">
                  <c:v>2496</c:v>
                </c:pt>
                <c:pt idx="1505">
                  <c:v>2495</c:v>
                </c:pt>
                <c:pt idx="1506">
                  <c:v>2494</c:v>
                </c:pt>
                <c:pt idx="1507">
                  <c:v>2493</c:v>
                </c:pt>
                <c:pt idx="1508">
                  <c:v>2492</c:v>
                </c:pt>
                <c:pt idx="1509">
                  <c:v>2491</c:v>
                </c:pt>
                <c:pt idx="1510">
                  <c:v>2490</c:v>
                </c:pt>
                <c:pt idx="1511">
                  <c:v>2489</c:v>
                </c:pt>
                <c:pt idx="1512">
                  <c:v>2488</c:v>
                </c:pt>
                <c:pt idx="1513">
                  <c:v>2487</c:v>
                </c:pt>
                <c:pt idx="1514">
                  <c:v>2486</c:v>
                </c:pt>
                <c:pt idx="1515">
                  <c:v>2485</c:v>
                </c:pt>
                <c:pt idx="1516">
                  <c:v>2484</c:v>
                </c:pt>
                <c:pt idx="1517">
                  <c:v>2483</c:v>
                </c:pt>
                <c:pt idx="1518">
                  <c:v>2482</c:v>
                </c:pt>
                <c:pt idx="1519">
                  <c:v>2481</c:v>
                </c:pt>
                <c:pt idx="1520">
                  <c:v>2480</c:v>
                </c:pt>
                <c:pt idx="1521">
                  <c:v>2479</c:v>
                </c:pt>
                <c:pt idx="1522">
                  <c:v>2478</c:v>
                </c:pt>
                <c:pt idx="1523">
                  <c:v>2477</c:v>
                </c:pt>
                <c:pt idx="1524">
                  <c:v>2476</c:v>
                </c:pt>
                <c:pt idx="1525">
                  <c:v>2475</c:v>
                </c:pt>
                <c:pt idx="1526">
                  <c:v>2474</c:v>
                </c:pt>
                <c:pt idx="1527">
                  <c:v>2473</c:v>
                </c:pt>
                <c:pt idx="1528">
                  <c:v>2472</c:v>
                </c:pt>
                <c:pt idx="1529">
                  <c:v>2471</c:v>
                </c:pt>
                <c:pt idx="1530">
                  <c:v>2470</c:v>
                </c:pt>
                <c:pt idx="1531">
                  <c:v>2469</c:v>
                </c:pt>
                <c:pt idx="1532">
                  <c:v>2468</c:v>
                </c:pt>
                <c:pt idx="1533">
                  <c:v>2467</c:v>
                </c:pt>
                <c:pt idx="1534">
                  <c:v>2466</c:v>
                </c:pt>
                <c:pt idx="1535">
                  <c:v>2465</c:v>
                </c:pt>
                <c:pt idx="1536">
                  <c:v>2464</c:v>
                </c:pt>
                <c:pt idx="1537">
                  <c:v>2463</c:v>
                </c:pt>
                <c:pt idx="1538">
                  <c:v>2462</c:v>
                </c:pt>
                <c:pt idx="1539">
                  <c:v>2461</c:v>
                </c:pt>
                <c:pt idx="1540">
                  <c:v>2460</c:v>
                </c:pt>
                <c:pt idx="1541">
                  <c:v>2459</c:v>
                </c:pt>
                <c:pt idx="1542">
                  <c:v>2458</c:v>
                </c:pt>
                <c:pt idx="1543">
                  <c:v>2457</c:v>
                </c:pt>
                <c:pt idx="1544">
                  <c:v>2456</c:v>
                </c:pt>
                <c:pt idx="1545">
                  <c:v>2455</c:v>
                </c:pt>
                <c:pt idx="1546">
                  <c:v>2454</c:v>
                </c:pt>
                <c:pt idx="1547">
                  <c:v>2453</c:v>
                </c:pt>
                <c:pt idx="1548">
                  <c:v>2452</c:v>
                </c:pt>
                <c:pt idx="1549">
                  <c:v>2451</c:v>
                </c:pt>
                <c:pt idx="1550">
                  <c:v>2450</c:v>
                </c:pt>
                <c:pt idx="1551">
                  <c:v>2449</c:v>
                </c:pt>
                <c:pt idx="1552">
                  <c:v>2448</c:v>
                </c:pt>
                <c:pt idx="1553">
                  <c:v>2447</c:v>
                </c:pt>
                <c:pt idx="1554">
                  <c:v>2446</c:v>
                </c:pt>
                <c:pt idx="1555">
                  <c:v>2445</c:v>
                </c:pt>
                <c:pt idx="1556">
                  <c:v>2444</c:v>
                </c:pt>
                <c:pt idx="1557">
                  <c:v>2443</c:v>
                </c:pt>
                <c:pt idx="1558">
                  <c:v>2442</c:v>
                </c:pt>
                <c:pt idx="1559">
                  <c:v>2441</c:v>
                </c:pt>
                <c:pt idx="1560">
                  <c:v>2440</c:v>
                </c:pt>
                <c:pt idx="1561">
                  <c:v>2439</c:v>
                </c:pt>
                <c:pt idx="1562">
                  <c:v>2438</c:v>
                </c:pt>
                <c:pt idx="1563">
                  <c:v>2437</c:v>
                </c:pt>
                <c:pt idx="1564">
                  <c:v>2436</c:v>
                </c:pt>
                <c:pt idx="1565">
                  <c:v>2435</c:v>
                </c:pt>
                <c:pt idx="1566">
                  <c:v>2434</c:v>
                </c:pt>
                <c:pt idx="1567">
                  <c:v>2433</c:v>
                </c:pt>
                <c:pt idx="1568">
                  <c:v>2432</c:v>
                </c:pt>
                <c:pt idx="1569">
                  <c:v>2431</c:v>
                </c:pt>
                <c:pt idx="1570">
                  <c:v>2430</c:v>
                </c:pt>
                <c:pt idx="1571">
                  <c:v>2429</c:v>
                </c:pt>
                <c:pt idx="1572">
                  <c:v>2428</c:v>
                </c:pt>
                <c:pt idx="1573">
                  <c:v>2427</c:v>
                </c:pt>
                <c:pt idx="1574">
                  <c:v>2426</c:v>
                </c:pt>
                <c:pt idx="1575">
                  <c:v>2425</c:v>
                </c:pt>
                <c:pt idx="1576">
                  <c:v>2424</c:v>
                </c:pt>
                <c:pt idx="1577">
                  <c:v>2423</c:v>
                </c:pt>
                <c:pt idx="1578">
                  <c:v>2422</c:v>
                </c:pt>
                <c:pt idx="1579">
                  <c:v>2421</c:v>
                </c:pt>
                <c:pt idx="1580">
                  <c:v>2420</c:v>
                </c:pt>
                <c:pt idx="1581">
                  <c:v>2419</c:v>
                </c:pt>
                <c:pt idx="1582">
                  <c:v>2418</c:v>
                </c:pt>
                <c:pt idx="1583">
                  <c:v>2417</c:v>
                </c:pt>
                <c:pt idx="1584">
                  <c:v>2416</c:v>
                </c:pt>
                <c:pt idx="1585">
                  <c:v>2415</c:v>
                </c:pt>
                <c:pt idx="1586">
                  <c:v>2414</c:v>
                </c:pt>
                <c:pt idx="1587">
                  <c:v>2413</c:v>
                </c:pt>
                <c:pt idx="1588">
                  <c:v>2412</c:v>
                </c:pt>
                <c:pt idx="1589">
                  <c:v>2411</c:v>
                </c:pt>
                <c:pt idx="1590">
                  <c:v>2410</c:v>
                </c:pt>
                <c:pt idx="1591">
                  <c:v>2409</c:v>
                </c:pt>
                <c:pt idx="1592">
                  <c:v>2408</c:v>
                </c:pt>
                <c:pt idx="1593">
                  <c:v>2407</c:v>
                </c:pt>
                <c:pt idx="1594">
                  <c:v>2406</c:v>
                </c:pt>
                <c:pt idx="1595">
                  <c:v>2405</c:v>
                </c:pt>
                <c:pt idx="1596">
                  <c:v>2404</c:v>
                </c:pt>
                <c:pt idx="1597">
                  <c:v>2403</c:v>
                </c:pt>
                <c:pt idx="1598">
                  <c:v>2402</c:v>
                </c:pt>
                <c:pt idx="1599">
                  <c:v>2401</c:v>
                </c:pt>
                <c:pt idx="1600">
                  <c:v>2400</c:v>
                </c:pt>
                <c:pt idx="1601">
                  <c:v>2399</c:v>
                </c:pt>
                <c:pt idx="1602">
                  <c:v>2398</c:v>
                </c:pt>
                <c:pt idx="1603">
                  <c:v>2397</c:v>
                </c:pt>
                <c:pt idx="1604">
                  <c:v>2396</c:v>
                </c:pt>
                <c:pt idx="1605">
                  <c:v>2395</c:v>
                </c:pt>
                <c:pt idx="1606">
                  <c:v>2394</c:v>
                </c:pt>
                <c:pt idx="1607">
                  <c:v>2393</c:v>
                </c:pt>
                <c:pt idx="1608">
                  <c:v>2392</c:v>
                </c:pt>
                <c:pt idx="1609">
                  <c:v>2391</c:v>
                </c:pt>
                <c:pt idx="1610">
                  <c:v>2390</c:v>
                </c:pt>
                <c:pt idx="1611">
                  <c:v>2389</c:v>
                </c:pt>
                <c:pt idx="1612">
                  <c:v>2388</c:v>
                </c:pt>
                <c:pt idx="1613">
                  <c:v>2387</c:v>
                </c:pt>
                <c:pt idx="1614">
                  <c:v>2386</c:v>
                </c:pt>
                <c:pt idx="1615">
                  <c:v>2385</c:v>
                </c:pt>
                <c:pt idx="1616">
                  <c:v>2384</c:v>
                </c:pt>
                <c:pt idx="1617">
                  <c:v>2383</c:v>
                </c:pt>
                <c:pt idx="1618">
                  <c:v>2382</c:v>
                </c:pt>
                <c:pt idx="1619">
                  <c:v>2381</c:v>
                </c:pt>
                <c:pt idx="1620">
                  <c:v>2380</c:v>
                </c:pt>
                <c:pt idx="1621">
                  <c:v>2379</c:v>
                </c:pt>
                <c:pt idx="1622">
                  <c:v>2378</c:v>
                </c:pt>
                <c:pt idx="1623">
                  <c:v>2377</c:v>
                </c:pt>
                <c:pt idx="1624">
                  <c:v>2376</c:v>
                </c:pt>
                <c:pt idx="1625">
                  <c:v>2375</c:v>
                </c:pt>
                <c:pt idx="1626">
                  <c:v>2374</c:v>
                </c:pt>
                <c:pt idx="1627">
                  <c:v>2373</c:v>
                </c:pt>
                <c:pt idx="1628">
                  <c:v>2372</c:v>
                </c:pt>
                <c:pt idx="1629">
                  <c:v>2371</c:v>
                </c:pt>
                <c:pt idx="1630">
                  <c:v>2370</c:v>
                </c:pt>
                <c:pt idx="1631">
                  <c:v>2369</c:v>
                </c:pt>
                <c:pt idx="1632">
                  <c:v>2368</c:v>
                </c:pt>
                <c:pt idx="1633">
                  <c:v>2367</c:v>
                </c:pt>
                <c:pt idx="1634">
                  <c:v>2366</c:v>
                </c:pt>
                <c:pt idx="1635">
                  <c:v>2365</c:v>
                </c:pt>
                <c:pt idx="1636">
                  <c:v>2364</c:v>
                </c:pt>
                <c:pt idx="1637">
                  <c:v>2363</c:v>
                </c:pt>
                <c:pt idx="1638">
                  <c:v>2362</c:v>
                </c:pt>
                <c:pt idx="1639">
                  <c:v>2361</c:v>
                </c:pt>
                <c:pt idx="1640">
                  <c:v>2360</c:v>
                </c:pt>
                <c:pt idx="1641">
                  <c:v>2359</c:v>
                </c:pt>
                <c:pt idx="1642">
                  <c:v>2358</c:v>
                </c:pt>
                <c:pt idx="1643">
                  <c:v>2357</c:v>
                </c:pt>
                <c:pt idx="1644">
                  <c:v>2356</c:v>
                </c:pt>
                <c:pt idx="1645">
                  <c:v>2355</c:v>
                </c:pt>
                <c:pt idx="1646">
                  <c:v>2354</c:v>
                </c:pt>
                <c:pt idx="1647">
                  <c:v>2353</c:v>
                </c:pt>
                <c:pt idx="1648">
                  <c:v>2352</c:v>
                </c:pt>
                <c:pt idx="1649">
                  <c:v>2351</c:v>
                </c:pt>
                <c:pt idx="1650">
                  <c:v>2350</c:v>
                </c:pt>
                <c:pt idx="1651">
                  <c:v>2349</c:v>
                </c:pt>
                <c:pt idx="1652">
                  <c:v>2348</c:v>
                </c:pt>
                <c:pt idx="1653">
                  <c:v>2347</c:v>
                </c:pt>
                <c:pt idx="1654">
                  <c:v>2346</c:v>
                </c:pt>
                <c:pt idx="1655">
                  <c:v>2345</c:v>
                </c:pt>
                <c:pt idx="1656">
                  <c:v>2344</c:v>
                </c:pt>
                <c:pt idx="1657">
                  <c:v>2343</c:v>
                </c:pt>
                <c:pt idx="1658">
                  <c:v>2342</c:v>
                </c:pt>
                <c:pt idx="1659">
                  <c:v>2341</c:v>
                </c:pt>
                <c:pt idx="1660">
                  <c:v>2340</c:v>
                </c:pt>
                <c:pt idx="1661">
                  <c:v>2339</c:v>
                </c:pt>
                <c:pt idx="1662">
                  <c:v>2338</c:v>
                </c:pt>
                <c:pt idx="1663">
                  <c:v>2337</c:v>
                </c:pt>
                <c:pt idx="1664">
                  <c:v>2336</c:v>
                </c:pt>
                <c:pt idx="1665">
                  <c:v>2335</c:v>
                </c:pt>
                <c:pt idx="1666">
                  <c:v>2334</c:v>
                </c:pt>
                <c:pt idx="1667">
                  <c:v>2333</c:v>
                </c:pt>
                <c:pt idx="1668">
                  <c:v>2332</c:v>
                </c:pt>
                <c:pt idx="1669">
                  <c:v>2331</c:v>
                </c:pt>
                <c:pt idx="1670">
                  <c:v>2330</c:v>
                </c:pt>
                <c:pt idx="1671">
                  <c:v>2329</c:v>
                </c:pt>
                <c:pt idx="1672">
                  <c:v>2328</c:v>
                </c:pt>
                <c:pt idx="1673">
                  <c:v>2327</c:v>
                </c:pt>
                <c:pt idx="1674">
                  <c:v>2326</c:v>
                </c:pt>
                <c:pt idx="1675">
                  <c:v>2325</c:v>
                </c:pt>
                <c:pt idx="1676">
                  <c:v>2324</c:v>
                </c:pt>
                <c:pt idx="1677">
                  <c:v>2323</c:v>
                </c:pt>
                <c:pt idx="1678">
                  <c:v>2322</c:v>
                </c:pt>
                <c:pt idx="1679">
                  <c:v>2321</c:v>
                </c:pt>
                <c:pt idx="1680">
                  <c:v>2320</c:v>
                </c:pt>
                <c:pt idx="1681">
                  <c:v>2319</c:v>
                </c:pt>
                <c:pt idx="1682">
                  <c:v>2318</c:v>
                </c:pt>
                <c:pt idx="1683">
                  <c:v>2317</c:v>
                </c:pt>
                <c:pt idx="1684">
                  <c:v>2316</c:v>
                </c:pt>
                <c:pt idx="1685">
                  <c:v>2315</c:v>
                </c:pt>
                <c:pt idx="1686">
                  <c:v>2314</c:v>
                </c:pt>
                <c:pt idx="1687">
                  <c:v>2313</c:v>
                </c:pt>
                <c:pt idx="1688">
                  <c:v>2312</c:v>
                </c:pt>
                <c:pt idx="1689">
                  <c:v>2311</c:v>
                </c:pt>
                <c:pt idx="1690">
                  <c:v>2310</c:v>
                </c:pt>
                <c:pt idx="1691">
                  <c:v>2309</c:v>
                </c:pt>
                <c:pt idx="1692">
                  <c:v>2308</c:v>
                </c:pt>
                <c:pt idx="1693">
                  <c:v>2307</c:v>
                </c:pt>
                <c:pt idx="1694">
                  <c:v>2306</c:v>
                </c:pt>
                <c:pt idx="1695">
                  <c:v>2305</c:v>
                </c:pt>
                <c:pt idx="1696">
                  <c:v>2304</c:v>
                </c:pt>
                <c:pt idx="1697">
                  <c:v>2303</c:v>
                </c:pt>
                <c:pt idx="1698">
                  <c:v>2302</c:v>
                </c:pt>
                <c:pt idx="1699">
                  <c:v>2301</c:v>
                </c:pt>
                <c:pt idx="1700">
                  <c:v>2300</c:v>
                </c:pt>
                <c:pt idx="1701">
                  <c:v>2299</c:v>
                </c:pt>
                <c:pt idx="1702">
                  <c:v>2298</c:v>
                </c:pt>
                <c:pt idx="1703">
                  <c:v>2297</c:v>
                </c:pt>
                <c:pt idx="1704">
                  <c:v>2296</c:v>
                </c:pt>
                <c:pt idx="1705">
                  <c:v>2295</c:v>
                </c:pt>
                <c:pt idx="1706">
                  <c:v>2294</c:v>
                </c:pt>
                <c:pt idx="1707">
                  <c:v>2293</c:v>
                </c:pt>
                <c:pt idx="1708">
                  <c:v>2292</c:v>
                </c:pt>
                <c:pt idx="1709">
                  <c:v>2291</c:v>
                </c:pt>
                <c:pt idx="1710">
                  <c:v>2290</c:v>
                </c:pt>
                <c:pt idx="1711">
                  <c:v>2289</c:v>
                </c:pt>
                <c:pt idx="1712">
                  <c:v>2288</c:v>
                </c:pt>
                <c:pt idx="1713">
                  <c:v>2287</c:v>
                </c:pt>
                <c:pt idx="1714">
                  <c:v>2286</c:v>
                </c:pt>
                <c:pt idx="1715">
                  <c:v>2285</c:v>
                </c:pt>
                <c:pt idx="1716">
                  <c:v>2284</c:v>
                </c:pt>
                <c:pt idx="1717">
                  <c:v>2283</c:v>
                </c:pt>
                <c:pt idx="1718">
                  <c:v>2282</c:v>
                </c:pt>
                <c:pt idx="1719">
                  <c:v>2281</c:v>
                </c:pt>
                <c:pt idx="1720">
                  <c:v>2280</c:v>
                </c:pt>
                <c:pt idx="1721">
                  <c:v>2279</c:v>
                </c:pt>
                <c:pt idx="1722">
                  <c:v>2278</c:v>
                </c:pt>
                <c:pt idx="1723">
                  <c:v>2277</c:v>
                </c:pt>
                <c:pt idx="1724">
                  <c:v>2276</c:v>
                </c:pt>
                <c:pt idx="1725">
                  <c:v>2275</c:v>
                </c:pt>
                <c:pt idx="1726">
                  <c:v>2274</c:v>
                </c:pt>
                <c:pt idx="1727">
                  <c:v>2273</c:v>
                </c:pt>
                <c:pt idx="1728">
                  <c:v>2272</c:v>
                </c:pt>
                <c:pt idx="1729">
                  <c:v>2271</c:v>
                </c:pt>
                <c:pt idx="1730">
                  <c:v>2270</c:v>
                </c:pt>
                <c:pt idx="1731">
                  <c:v>2269</c:v>
                </c:pt>
                <c:pt idx="1732">
                  <c:v>2268</c:v>
                </c:pt>
                <c:pt idx="1733">
                  <c:v>2267</c:v>
                </c:pt>
                <c:pt idx="1734">
                  <c:v>2266</c:v>
                </c:pt>
                <c:pt idx="1735">
                  <c:v>2265</c:v>
                </c:pt>
                <c:pt idx="1736">
                  <c:v>2264</c:v>
                </c:pt>
                <c:pt idx="1737">
                  <c:v>2263</c:v>
                </c:pt>
                <c:pt idx="1738">
                  <c:v>2262</c:v>
                </c:pt>
                <c:pt idx="1739">
                  <c:v>2261</c:v>
                </c:pt>
                <c:pt idx="1740">
                  <c:v>2260</c:v>
                </c:pt>
                <c:pt idx="1741">
                  <c:v>2259</c:v>
                </c:pt>
                <c:pt idx="1742">
                  <c:v>2258</c:v>
                </c:pt>
                <c:pt idx="1743">
                  <c:v>2257</c:v>
                </c:pt>
                <c:pt idx="1744">
                  <c:v>2256</c:v>
                </c:pt>
                <c:pt idx="1745">
                  <c:v>2255</c:v>
                </c:pt>
                <c:pt idx="1746">
                  <c:v>2254</c:v>
                </c:pt>
                <c:pt idx="1747">
                  <c:v>2253</c:v>
                </c:pt>
                <c:pt idx="1748">
                  <c:v>2252</c:v>
                </c:pt>
                <c:pt idx="1749">
                  <c:v>2251</c:v>
                </c:pt>
                <c:pt idx="1750">
                  <c:v>2250</c:v>
                </c:pt>
                <c:pt idx="1751">
                  <c:v>2249</c:v>
                </c:pt>
                <c:pt idx="1752">
                  <c:v>2248</c:v>
                </c:pt>
                <c:pt idx="1753">
                  <c:v>2247</c:v>
                </c:pt>
                <c:pt idx="1754">
                  <c:v>2246</c:v>
                </c:pt>
                <c:pt idx="1755">
                  <c:v>2245</c:v>
                </c:pt>
                <c:pt idx="1756">
                  <c:v>2244</c:v>
                </c:pt>
                <c:pt idx="1757">
                  <c:v>2243</c:v>
                </c:pt>
                <c:pt idx="1758">
                  <c:v>2242</c:v>
                </c:pt>
                <c:pt idx="1759">
                  <c:v>2241</c:v>
                </c:pt>
                <c:pt idx="1760">
                  <c:v>2240</c:v>
                </c:pt>
                <c:pt idx="1761">
                  <c:v>2239</c:v>
                </c:pt>
                <c:pt idx="1762">
                  <c:v>2238</c:v>
                </c:pt>
                <c:pt idx="1763">
                  <c:v>2237</c:v>
                </c:pt>
                <c:pt idx="1764">
                  <c:v>2236</c:v>
                </c:pt>
                <c:pt idx="1765">
                  <c:v>2235</c:v>
                </c:pt>
                <c:pt idx="1766">
                  <c:v>2234</c:v>
                </c:pt>
                <c:pt idx="1767">
                  <c:v>2233</c:v>
                </c:pt>
                <c:pt idx="1768">
                  <c:v>2232</c:v>
                </c:pt>
                <c:pt idx="1769">
                  <c:v>2231</c:v>
                </c:pt>
                <c:pt idx="1770">
                  <c:v>2230</c:v>
                </c:pt>
                <c:pt idx="1771">
                  <c:v>2229</c:v>
                </c:pt>
                <c:pt idx="1772">
                  <c:v>2228</c:v>
                </c:pt>
                <c:pt idx="1773">
                  <c:v>2227</c:v>
                </c:pt>
                <c:pt idx="1774">
                  <c:v>2226</c:v>
                </c:pt>
                <c:pt idx="1775">
                  <c:v>2225</c:v>
                </c:pt>
                <c:pt idx="1776">
                  <c:v>2224</c:v>
                </c:pt>
                <c:pt idx="1777">
                  <c:v>2223</c:v>
                </c:pt>
                <c:pt idx="1778">
                  <c:v>2222</c:v>
                </c:pt>
                <c:pt idx="1779">
                  <c:v>2221</c:v>
                </c:pt>
                <c:pt idx="1780">
                  <c:v>2220</c:v>
                </c:pt>
                <c:pt idx="1781">
                  <c:v>2219</c:v>
                </c:pt>
                <c:pt idx="1782">
                  <c:v>2218</c:v>
                </c:pt>
                <c:pt idx="1783">
                  <c:v>2217</c:v>
                </c:pt>
                <c:pt idx="1784">
                  <c:v>2216</c:v>
                </c:pt>
                <c:pt idx="1785">
                  <c:v>2215</c:v>
                </c:pt>
                <c:pt idx="1786">
                  <c:v>2214</c:v>
                </c:pt>
                <c:pt idx="1787">
                  <c:v>2213</c:v>
                </c:pt>
                <c:pt idx="1788">
                  <c:v>2212</c:v>
                </c:pt>
                <c:pt idx="1789">
                  <c:v>2211</c:v>
                </c:pt>
                <c:pt idx="1790">
                  <c:v>2210</c:v>
                </c:pt>
                <c:pt idx="1791">
                  <c:v>2209</c:v>
                </c:pt>
                <c:pt idx="1792">
                  <c:v>2208</c:v>
                </c:pt>
                <c:pt idx="1793">
                  <c:v>2207</c:v>
                </c:pt>
                <c:pt idx="1794">
                  <c:v>2206</c:v>
                </c:pt>
                <c:pt idx="1795">
                  <c:v>2205</c:v>
                </c:pt>
                <c:pt idx="1796">
                  <c:v>2204</c:v>
                </c:pt>
                <c:pt idx="1797">
                  <c:v>2203</c:v>
                </c:pt>
                <c:pt idx="1798">
                  <c:v>2202</c:v>
                </c:pt>
                <c:pt idx="1799">
                  <c:v>2201</c:v>
                </c:pt>
                <c:pt idx="1800">
                  <c:v>2200</c:v>
                </c:pt>
                <c:pt idx="1801">
                  <c:v>2199</c:v>
                </c:pt>
                <c:pt idx="1802">
                  <c:v>2198</c:v>
                </c:pt>
                <c:pt idx="1803">
                  <c:v>2197</c:v>
                </c:pt>
                <c:pt idx="1804">
                  <c:v>2196</c:v>
                </c:pt>
                <c:pt idx="1805">
                  <c:v>2195</c:v>
                </c:pt>
                <c:pt idx="1806">
                  <c:v>2194</c:v>
                </c:pt>
                <c:pt idx="1807">
                  <c:v>2193</c:v>
                </c:pt>
                <c:pt idx="1808">
                  <c:v>2192</c:v>
                </c:pt>
                <c:pt idx="1809">
                  <c:v>2191</c:v>
                </c:pt>
                <c:pt idx="1810">
                  <c:v>2190</c:v>
                </c:pt>
                <c:pt idx="1811">
                  <c:v>2189</c:v>
                </c:pt>
                <c:pt idx="1812">
                  <c:v>2188</c:v>
                </c:pt>
                <c:pt idx="1813">
                  <c:v>2187</c:v>
                </c:pt>
                <c:pt idx="1814">
                  <c:v>2186</c:v>
                </c:pt>
                <c:pt idx="1815">
                  <c:v>2185</c:v>
                </c:pt>
                <c:pt idx="1816">
                  <c:v>2184</c:v>
                </c:pt>
                <c:pt idx="1817">
                  <c:v>2183</c:v>
                </c:pt>
                <c:pt idx="1818">
                  <c:v>2182</c:v>
                </c:pt>
                <c:pt idx="1819">
                  <c:v>2181</c:v>
                </c:pt>
                <c:pt idx="1820">
                  <c:v>2180</c:v>
                </c:pt>
                <c:pt idx="1821">
                  <c:v>2179</c:v>
                </c:pt>
                <c:pt idx="1822">
                  <c:v>2178</c:v>
                </c:pt>
                <c:pt idx="1823">
                  <c:v>2177</c:v>
                </c:pt>
                <c:pt idx="1824">
                  <c:v>2176</c:v>
                </c:pt>
                <c:pt idx="1825">
                  <c:v>2175</c:v>
                </c:pt>
                <c:pt idx="1826">
                  <c:v>2174</c:v>
                </c:pt>
                <c:pt idx="1827">
                  <c:v>2173</c:v>
                </c:pt>
                <c:pt idx="1828">
                  <c:v>2172</c:v>
                </c:pt>
                <c:pt idx="1829">
                  <c:v>2171</c:v>
                </c:pt>
                <c:pt idx="1830">
                  <c:v>2170</c:v>
                </c:pt>
                <c:pt idx="1831">
                  <c:v>2169</c:v>
                </c:pt>
                <c:pt idx="1832">
                  <c:v>2168</c:v>
                </c:pt>
                <c:pt idx="1833">
                  <c:v>2167</c:v>
                </c:pt>
                <c:pt idx="1834">
                  <c:v>2166</c:v>
                </c:pt>
                <c:pt idx="1835">
                  <c:v>2165</c:v>
                </c:pt>
                <c:pt idx="1836">
                  <c:v>2164</c:v>
                </c:pt>
                <c:pt idx="1837">
                  <c:v>2163</c:v>
                </c:pt>
                <c:pt idx="1838">
                  <c:v>2162</c:v>
                </c:pt>
                <c:pt idx="1839">
                  <c:v>2161</c:v>
                </c:pt>
                <c:pt idx="1840">
                  <c:v>2160</c:v>
                </c:pt>
                <c:pt idx="1841">
                  <c:v>2159</c:v>
                </c:pt>
                <c:pt idx="1842">
                  <c:v>2158</c:v>
                </c:pt>
                <c:pt idx="1843">
                  <c:v>2157</c:v>
                </c:pt>
                <c:pt idx="1844">
                  <c:v>2156</c:v>
                </c:pt>
                <c:pt idx="1845">
                  <c:v>2155</c:v>
                </c:pt>
                <c:pt idx="1846">
                  <c:v>2154</c:v>
                </c:pt>
                <c:pt idx="1847">
                  <c:v>2153</c:v>
                </c:pt>
                <c:pt idx="1848">
                  <c:v>2152</c:v>
                </c:pt>
                <c:pt idx="1849">
                  <c:v>2151</c:v>
                </c:pt>
                <c:pt idx="1850">
                  <c:v>2150</c:v>
                </c:pt>
                <c:pt idx="1851">
                  <c:v>2149</c:v>
                </c:pt>
                <c:pt idx="1852">
                  <c:v>2148</c:v>
                </c:pt>
                <c:pt idx="1853">
                  <c:v>2147</c:v>
                </c:pt>
                <c:pt idx="1854">
                  <c:v>2146</c:v>
                </c:pt>
                <c:pt idx="1855">
                  <c:v>2145</c:v>
                </c:pt>
                <c:pt idx="1856">
                  <c:v>2144</c:v>
                </c:pt>
                <c:pt idx="1857">
                  <c:v>2143</c:v>
                </c:pt>
                <c:pt idx="1858">
                  <c:v>2142</c:v>
                </c:pt>
                <c:pt idx="1859">
                  <c:v>2141</c:v>
                </c:pt>
                <c:pt idx="1860">
                  <c:v>2140</c:v>
                </c:pt>
                <c:pt idx="1861">
                  <c:v>2139</c:v>
                </c:pt>
                <c:pt idx="1862">
                  <c:v>2138</c:v>
                </c:pt>
                <c:pt idx="1863">
                  <c:v>2137</c:v>
                </c:pt>
                <c:pt idx="1864">
                  <c:v>2136</c:v>
                </c:pt>
                <c:pt idx="1865">
                  <c:v>2135</c:v>
                </c:pt>
                <c:pt idx="1866">
                  <c:v>2134</c:v>
                </c:pt>
                <c:pt idx="1867">
                  <c:v>2133</c:v>
                </c:pt>
                <c:pt idx="1868">
                  <c:v>2132</c:v>
                </c:pt>
                <c:pt idx="1869">
                  <c:v>2131</c:v>
                </c:pt>
                <c:pt idx="1870">
                  <c:v>2130</c:v>
                </c:pt>
                <c:pt idx="1871">
                  <c:v>2129</c:v>
                </c:pt>
                <c:pt idx="1872">
                  <c:v>2128</c:v>
                </c:pt>
                <c:pt idx="1873">
                  <c:v>2127</c:v>
                </c:pt>
                <c:pt idx="1874">
                  <c:v>2126</c:v>
                </c:pt>
                <c:pt idx="1875">
                  <c:v>2125</c:v>
                </c:pt>
                <c:pt idx="1876">
                  <c:v>2124</c:v>
                </c:pt>
                <c:pt idx="1877">
                  <c:v>2123</c:v>
                </c:pt>
                <c:pt idx="1878">
                  <c:v>2122</c:v>
                </c:pt>
                <c:pt idx="1879">
                  <c:v>2121</c:v>
                </c:pt>
                <c:pt idx="1880">
                  <c:v>2120</c:v>
                </c:pt>
                <c:pt idx="1881">
                  <c:v>2119</c:v>
                </c:pt>
                <c:pt idx="1882">
                  <c:v>2118</c:v>
                </c:pt>
                <c:pt idx="1883">
                  <c:v>2117</c:v>
                </c:pt>
                <c:pt idx="1884">
                  <c:v>2116</c:v>
                </c:pt>
                <c:pt idx="1885">
                  <c:v>2115</c:v>
                </c:pt>
                <c:pt idx="1886">
                  <c:v>2114</c:v>
                </c:pt>
                <c:pt idx="1887">
                  <c:v>2113</c:v>
                </c:pt>
                <c:pt idx="1888">
                  <c:v>2112</c:v>
                </c:pt>
                <c:pt idx="1889">
                  <c:v>2111</c:v>
                </c:pt>
                <c:pt idx="1890">
                  <c:v>2110</c:v>
                </c:pt>
                <c:pt idx="1891">
                  <c:v>2109</c:v>
                </c:pt>
                <c:pt idx="1892">
                  <c:v>2108</c:v>
                </c:pt>
                <c:pt idx="1893">
                  <c:v>2107</c:v>
                </c:pt>
                <c:pt idx="1894">
                  <c:v>2106</c:v>
                </c:pt>
                <c:pt idx="1895">
                  <c:v>2105</c:v>
                </c:pt>
                <c:pt idx="1896">
                  <c:v>2104</c:v>
                </c:pt>
                <c:pt idx="1897">
                  <c:v>2103</c:v>
                </c:pt>
                <c:pt idx="1898">
                  <c:v>2102</c:v>
                </c:pt>
                <c:pt idx="1899">
                  <c:v>2101</c:v>
                </c:pt>
                <c:pt idx="1900">
                  <c:v>2100</c:v>
                </c:pt>
                <c:pt idx="1901">
                  <c:v>2099</c:v>
                </c:pt>
                <c:pt idx="1902">
                  <c:v>2098</c:v>
                </c:pt>
                <c:pt idx="1903">
                  <c:v>2097</c:v>
                </c:pt>
                <c:pt idx="1904">
                  <c:v>2096</c:v>
                </c:pt>
                <c:pt idx="1905">
                  <c:v>2095</c:v>
                </c:pt>
                <c:pt idx="1906">
                  <c:v>2094</c:v>
                </c:pt>
                <c:pt idx="1907">
                  <c:v>2093</c:v>
                </c:pt>
                <c:pt idx="1908">
                  <c:v>2092</c:v>
                </c:pt>
                <c:pt idx="1909">
                  <c:v>2091</c:v>
                </c:pt>
                <c:pt idx="1910">
                  <c:v>2090</c:v>
                </c:pt>
                <c:pt idx="1911">
                  <c:v>2089</c:v>
                </c:pt>
                <c:pt idx="1912">
                  <c:v>2088</c:v>
                </c:pt>
                <c:pt idx="1913">
                  <c:v>2087</c:v>
                </c:pt>
                <c:pt idx="1914">
                  <c:v>2086</c:v>
                </c:pt>
                <c:pt idx="1915">
                  <c:v>2085</c:v>
                </c:pt>
                <c:pt idx="1916">
                  <c:v>2084</c:v>
                </c:pt>
                <c:pt idx="1917">
                  <c:v>2083</c:v>
                </c:pt>
                <c:pt idx="1918">
                  <c:v>2082</c:v>
                </c:pt>
                <c:pt idx="1919">
                  <c:v>2081</c:v>
                </c:pt>
                <c:pt idx="1920">
                  <c:v>2080</c:v>
                </c:pt>
                <c:pt idx="1921">
                  <c:v>2079</c:v>
                </c:pt>
                <c:pt idx="1922">
                  <c:v>2078</c:v>
                </c:pt>
                <c:pt idx="1923">
                  <c:v>2077</c:v>
                </c:pt>
                <c:pt idx="1924">
                  <c:v>2076</c:v>
                </c:pt>
                <c:pt idx="1925">
                  <c:v>2075</c:v>
                </c:pt>
                <c:pt idx="1926">
                  <c:v>2074</c:v>
                </c:pt>
                <c:pt idx="1927">
                  <c:v>2073</c:v>
                </c:pt>
                <c:pt idx="1928">
                  <c:v>2072</c:v>
                </c:pt>
                <c:pt idx="1929">
                  <c:v>2071</c:v>
                </c:pt>
                <c:pt idx="1930">
                  <c:v>2070</c:v>
                </c:pt>
                <c:pt idx="1931">
                  <c:v>2069</c:v>
                </c:pt>
                <c:pt idx="1932">
                  <c:v>2068</c:v>
                </c:pt>
                <c:pt idx="1933">
                  <c:v>2067</c:v>
                </c:pt>
                <c:pt idx="1934">
                  <c:v>2066</c:v>
                </c:pt>
                <c:pt idx="1935">
                  <c:v>2065</c:v>
                </c:pt>
                <c:pt idx="1936">
                  <c:v>2064</c:v>
                </c:pt>
                <c:pt idx="1937">
                  <c:v>2063</c:v>
                </c:pt>
                <c:pt idx="1938">
                  <c:v>2062</c:v>
                </c:pt>
                <c:pt idx="1939">
                  <c:v>2061</c:v>
                </c:pt>
                <c:pt idx="1940">
                  <c:v>2060</c:v>
                </c:pt>
                <c:pt idx="1941">
                  <c:v>2059</c:v>
                </c:pt>
                <c:pt idx="1942">
                  <c:v>2058</c:v>
                </c:pt>
                <c:pt idx="1943">
                  <c:v>2057</c:v>
                </c:pt>
                <c:pt idx="1944">
                  <c:v>2056</c:v>
                </c:pt>
                <c:pt idx="1945">
                  <c:v>2055</c:v>
                </c:pt>
                <c:pt idx="1946">
                  <c:v>2054</c:v>
                </c:pt>
                <c:pt idx="1947">
                  <c:v>2053</c:v>
                </c:pt>
                <c:pt idx="1948">
                  <c:v>2052</c:v>
                </c:pt>
                <c:pt idx="1949">
                  <c:v>2051</c:v>
                </c:pt>
                <c:pt idx="1950">
                  <c:v>2050</c:v>
                </c:pt>
                <c:pt idx="1951">
                  <c:v>2049</c:v>
                </c:pt>
                <c:pt idx="1952">
                  <c:v>2048</c:v>
                </c:pt>
                <c:pt idx="1953">
                  <c:v>2047</c:v>
                </c:pt>
                <c:pt idx="1954">
                  <c:v>2046</c:v>
                </c:pt>
                <c:pt idx="1955">
                  <c:v>2045</c:v>
                </c:pt>
                <c:pt idx="1956">
                  <c:v>2044</c:v>
                </c:pt>
                <c:pt idx="1957">
                  <c:v>2043</c:v>
                </c:pt>
                <c:pt idx="1958">
                  <c:v>2042</c:v>
                </c:pt>
                <c:pt idx="1959">
                  <c:v>2041</c:v>
                </c:pt>
                <c:pt idx="1960">
                  <c:v>2040</c:v>
                </c:pt>
                <c:pt idx="1961">
                  <c:v>2039</c:v>
                </c:pt>
                <c:pt idx="1962">
                  <c:v>2038</c:v>
                </c:pt>
                <c:pt idx="1963">
                  <c:v>2037</c:v>
                </c:pt>
                <c:pt idx="1964">
                  <c:v>2036</c:v>
                </c:pt>
                <c:pt idx="1965">
                  <c:v>2035</c:v>
                </c:pt>
                <c:pt idx="1966">
                  <c:v>2034</c:v>
                </c:pt>
                <c:pt idx="1967">
                  <c:v>2033</c:v>
                </c:pt>
                <c:pt idx="1968">
                  <c:v>2032</c:v>
                </c:pt>
                <c:pt idx="1969">
                  <c:v>2031</c:v>
                </c:pt>
                <c:pt idx="1970">
                  <c:v>2030</c:v>
                </c:pt>
                <c:pt idx="1971">
                  <c:v>2029</c:v>
                </c:pt>
                <c:pt idx="1972">
                  <c:v>2028</c:v>
                </c:pt>
                <c:pt idx="1973">
                  <c:v>2027</c:v>
                </c:pt>
                <c:pt idx="1974">
                  <c:v>2026</c:v>
                </c:pt>
                <c:pt idx="1975">
                  <c:v>2025</c:v>
                </c:pt>
                <c:pt idx="1976">
                  <c:v>2024</c:v>
                </c:pt>
                <c:pt idx="1977">
                  <c:v>2023</c:v>
                </c:pt>
                <c:pt idx="1978">
                  <c:v>2022</c:v>
                </c:pt>
                <c:pt idx="1979">
                  <c:v>2021</c:v>
                </c:pt>
                <c:pt idx="1980">
                  <c:v>2020</c:v>
                </c:pt>
                <c:pt idx="1981">
                  <c:v>2019</c:v>
                </c:pt>
                <c:pt idx="1982">
                  <c:v>2018</c:v>
                </c:pt>
                <c:pt idx="1983">
                  <c:v>2017</c:v>
                </c:pt>
                <c:pt idx="1984">
                  <c:v>2016</c:v>
                </c:pt>
                <c:pt idx="1985">
                  <c:v>2015</c:v>
                </c:pt>
                <c:pt idx="1986">
                  <c:v>2014</c:v>
                </c:pt>
                <c:pt idx="1987">
                  <c:v>2013</c:v>
                </c:pt>
                <c:pt idx="1988">
                  <c:v>2012</c:v>
                </c:pt>
                <c:pt idx="1989">
                  <c:v>2011</c:v>
                </c:pt>
                <c:pt idx="1990">
                  <c:v>2010</c:v>
                </c:pt>
                <c:pt idx="1991">
                  <c:v>2009</c:v>
                </c:pt>
                <c:pt idx="1992">
                  <c:v>2008</c:v>
                </c:pt>
                <c:pt idx="1993">
                  <c:v>2007</c:v>
                </c:pt>
                <c:pt idx="1994">
                  <c:v>2006</c:v>
                </c:pt>
                <c:pt idx="1995">
                  <c:v>2005</c:v>
                </c:pt>
                <c:pt idx="1996">
                  <c:v>2004</c:v>
                </c:pt>
                <c:pt idx="1997">
                  <c:v>2003</c:v>
                </c:pt>
                <c:pt idx="1998">
                  <c:v>2002</c:v>
                </c:pt>
                <c:pt idx="1999">
                  <c:v>2001</c:v>
                </c:pt>
                <c:pt idx="2000">
                  <c:v>2000</c:v>
                </c:pt>
                <c:pt idx="2001">
                  <c:v>1999</c:v>
                </c:pt>
                <c:pt idx="2002">
                  <c:v>1998</c:v>
                </c:pt>
                <c:pt idx="2003">
                  <c:v>1997</c:v>
                </c:pt>
                <c:pt idx="2004">
                  <c:v>1996</c:v>
                </c:pt>
                <c:pt idx="2005">
                  <c:v>1995</c:v>
                </c:pt>
                <c:pt idx="2006">
                  <c:v>1994</c:v>
                </c:pt>
                <c:pt idx="2007">
                  <c:v>1993</c:v>
                </c:pt>
                <c:pt idx="2008">
                  <c:v>1992</c:v>
                </c:pt>
                <c:pt idx="2009">
                  <c:v>1991</c:v>
                </c:pt>
                <c:pt idx="2010">
                  <c:v>1990</c:v>
                </c:pt>
                <c:pt idx="2011">
                  <c:v>1989</c:v>
                </c:pt>
                <c:pt idx="2012">
                  <c:v>1988</c:v>
                </c:pt>
                <c:pt idx="2013">
                  <c:v>1987</c:v>
                </c:pt>
                <c:pt idx="2014">
                  <c:v>1986</c:v>
                </c:pt>
                <c:pt idx="2015">
                  <c:v>1985</c:v>
                </c:pt>
                <c:pt idx="2016">
                  <c:v>1984</c:v>
                </c:pt>
                <c:pt idx="2017">
                  <c:v>1983</c:v>
                </c:pt>
                <c:pt idx="2018">
                  <c:v>1982</c:v>
                </c:pt>
                <c:pt idx="2019">
                  <c:v>1981</c:v>
                </c:pt>
                <c:pt idx="2020">
                  <c:v>1980</c:v>
                </c:pt>
                <c:pt idx="2021">
                  <c:v>1979</c:v>
                </c:pt>
                <c:pt idx="2022">
                  <c:v>1978</c:v>
                </c:pt>
                <c:pt idx="2023">
                  <c:v>1977</c:v>
                </c:pt>
                <c:pt idx="2024">
                  <c:v>1976</c:v>
                </c:pt>
                <c:pt idx="2025">
                  <c:v>1975</c:v>
                </c:pt>
                <c:pt idx="2026">
                  <c:v>1974</c:v>
                </c:pt>
                <c:pt idx="2027">
                  <c:v>1973</c:v>
                </c:pt>
                <c:pt idx="2028">
                  <c:v>1972</c:v>
                </c:pt>
                <c:pt idx="2029">
                  <c:v>1971</c:v>
                </c:pt>
                <c:pt idx="2030">
                  <c:v>1970</c:v>
                </c:pt>
                <c:pt idx="2031">
                  <c:v>1969</c:v>
                </c:pt>
                <c:pt idx="2032">
                  <c:v>1968</c:v>
                </c:pt>
                <c:pt idx="2033">
                  <c:v>1967</c:v>
                </c:pt>
                <c:pt idx="2034">
                  <c:v>1966</c:v>
                </c:pt>
                <c:pt idx="2035">
                  <c:v>1965</c:v>
                </c:pt>
                <c:pt idx="2036">
                  <c:v>1964</c:v>
                </c:pt>
                <c:pt idx="2037">
                  <c:v>1963</c:v>
                </c:pt>
                <c:pt idx="2038">
                  <c:v>1962</c:v>
                </c:pt>
                <c:pt idx="2039">
                  <c:v>1961</c:v>
                </c:pt>
                <c:pt idx="2040">
                  <c:v>1960</c:v>
                </c:pt>
                <c:pt idx="2041">
                  <c:v>1959</c:v>
                </c:pt>
                <c:pt idx="2042">
                  <c:v>1958</c:v>
                </c:pt>
                <c:pt idx="2043">
                  <c:v>1957</c:v>
                </c:pt>
                <c:pt idx="2044">
                  <c:v>1956</c:v>
                </c:pt>
                <c:pt idx="2045">
                  <c:v>1955</c:v>
                </c:pt>
                <c:pt idx="2046">
                  <c:v>1954</c:v>
                </c:pt>
                <c:pt idx="2047">
                  <c:v>1953</c:v>
                </c:pt>
                <c:pt idx="2048">
                  <c:v>1952</c:v>
                </c:pt>
                <c:pt idx="2049">
                  <c:v>1951</c:v>
                </c:pt>
                <c:pt idx="2050">
                  <c:v>1950</c:v>
                </c:pt>
                <c:pt idx="2051">
                  <c:v>1949</c:v>
                </c:pt>
                <c:pt idx="2052">
                  <c:v>1948</c:v>
                </c:pt>
                <c:pt idx="2053">
                  <c:v>1947</c:v>
                </c:pt>
                <c:pt idx="2054">
                  <c:v>1946</c:v>
                </c:pt>
                <c:pt idx="2055">
                  <c:v>1945</c:v>
                </c:pt>
                <c:pt idx="2056">
                  <c:v>1944</c:v>
                </c:pt>
                <c:pt idx="2057">
                  <c:v>1943</c:v>
                </c:pt>
                <c:pt idx="2058">
                  <c:v>1942</c:v>
                </c:pt>
                <c:pt idx="2059">
                  <c:v>1941</c:v>
                </c:pt>
                <c:pt idx="2060">
                  <c:v>1940</c:v>
                </c:pt>
                <c:pt idx="2061">
                  <c:v>1939</c:v>
                </c:pt>
                <c:pt idx="2062">
                  <c:v>1938</c:v>
                </c:pt>
                <c:pt idx="2063">
                  <c:v>1937</c:v>
                </c:pt>
                <c:pt idx="2064">
                  <c:v>1936</c:v>
                </c:pt>
                <c:pt idx="2065">
                  <c:v>1935</c:v>
                </c:pt>
                <c:pt idx="2066">
                  <c:v>1934</c:v>
                </c:pt>
                <c:pt idx="2067">
                  <c:v>1933</c:v>
                </c:pt>
                <c:pt idx="2068">
                  <c:v>1932</c:v>
                </c:pt>
                <c:pt idx="2069">
                  <c:v>1931</c:v>
                </c:pt>
                <c:pt idx="2070">
                  <c:v>1930</c:v>
                </c:pt>
                <c:pt idx="2071">
                  <c:v>1929</c:v>
                </c:pt>
                <c:pt idx="2072">
                  <c:v>1928</c:v>
                </c:pt>
                <c:pt idx="2073">
                  <c:v>1927</c:v>
                </c:pt>
                <c:pt idx="2074">
                  <c:v>1926</c:v>
                </c:pt>
                <c:pt idx="2075">
                  <c:v>1925</c:v>
                </c:pt>
                <c:pt idx="2076">
                  <c:v>1924</c:v>
                </c:pt>
                <c:pt idx="2077">
                  <c:v>1923</c:v>
                </c:pt>
                <c:pt idx="2078">
                  <c:v>1922</c:v>
                </c:pt>
                <c:pt idx="2079">
                  <c:v>1921</c:v>
                </c:pt>
                <c:pt idx="2080">
                  <c:v>1920</c:v>
                </c:pt>
                <c:pt idx="2081">
                  <c:v>1919</c:v>
                </c:pt>
                <c:pt idx="2082">
                  <c:v>1918</c:v>
                </c:pt>
                <c:pt idx="2083">
                  <c:v>1917</c:v>
                </c:pt>
                <c:pt idx="2084">
                  <c:v>1916</c:v>
                </c:pt>
                <c:pt idx="2085">
                  <c:v>1915</c:v>
                </c:pt>
                <c:pt idx="2086">
                  <c:v>1914</c:v>
                </c:pt>
                <c:pt idx="2087">
                  <c:v>1913</c:v>
                </c:pt>
                <c:pt idx="2088">
                  <c:v>1912</c:v>
                </c:pt>
                <c:pt idx="2089">
                  <c:v>1911</c:v>
                </c:pt>
                <c:pt idx="2090">
                  <c:v>1910</c:v>
                </c:pt>
                <c:pt idx="2091">
                  <c:v>1909</c:v>
                </c:pt>
                <c:pt idx="2092">
                  <c:v>1908</c:v>
                </c:pt>
                <c:pt idx="2093">
                  <c:v>1907</c:v>
                </c:pt>
                <c:pt idx="2094">
                  <c:v>1906</c:v>
                </c:pt>
                <c:pt idx="2095">
                  <c:v>1905</c:v>
                </c:pt>
                <c:pt idx="2096">
                  <c:v>1904</c:v>
                </c:pt>
                <c:pt idx="2097">
                  <c:v>1903</c:v>
                </c:pt>
                <c:pt idx="2098">
                  <c:v>1902</c:v>
                </c:pt>
                <c:pt idx="2099">
                  <c:v>1901</c:v>
                </c:pt>
                <c:pt idx="2100">
                  <c:v>1900</c:v>
                </c:pt>
                <c:pt idx="2101">
                  <c:v>1899</c:v>
                </c:pt>
                <c:pt idx="2102">
                  <c:v>1898</c:v>
                </c:pt>
                <c:pt idx="2103">
                  <c:v>1897</c:v>
                </c:pt>
                <c:pt idx="2104">
                  <c:v>1896</c:v>
                </c:pt>
                <c:pt idx="2105">
                  <c:v>1895</c:v>
                </c:pt>
                <c:pt idx="2106">
                  <c:v>1894</c:v>
                </c:pt>
                <c:pt idx="2107">
                  <c:v>1893</c:v>
                </c:pt>
                <c:pt idx="2108">
                  <c:v>1892</c:v>
                </c:pt>
                <c:pt idx="2109">
                  <c:v>1891</c:v>
                </c:pt>
                <c:pt idx="2110">
                  <c:v>1890</c:v>
                </c:pt>
                <c:pt idx="2111">
                  <c:v>1889</c:v>
                </c:pt>
                <c:pt idx="2112">
                  <c:v>1888</c:v>
                </c:pt>
                <c:pt idx="2113">
                  <c:v>1887</c:v>
                </c:pt>
                <c:pt idx="2114">
                  <c:v>1886</c:v>
                </c:pt>
                <c:pt idx="2115">
                  <c:v>1885</c:v>
                </c:pt>
                <c:pt idx="2116">
                  <c:v>1884</c:v>
                </c:pt>
                <c:pt idx="2117">
                  <c:v>1883</c:v>
                </c:pt>
                <c:pt idx="2118">
                  <c:v>1882</c:v>
                </c:pt>
                <c:pt idx="2119">
                  <c:v>1881</c:v>
                </c:pt>
                <c:pt idx="2120">
                  <c:v>1880</c:v>
                </c:pt>
                <c:pt idx="2121">
                  <c:v>1879</c:v>
                </c:pt>
                <c:pt idx="2122">
                  <c:v>1878</c:v>
                </c:pt>
                <c:pt idx="2123">
                  <c:v>1877</c:v>
                </c:pt>
                <c:pt idx="2124">
                  <c:v>1876</c:v>
                </c:pt>
                <c:pt idx="2125">
                  <c:v>1875</c:v>
                </c:pt>
                <c:pt idx="2126">
                  <c:v>1874</c:v>
                </c:pt>
                <c:pt idx="2127">
                  <c:v>1873</c:v>
                </c:pt>
                <c:pt idx="2128">
                  <c:v>1872</c:v>
                </c:pt>
                <c:pt idx="2129">
                  <c:v>1871</c:v>
                </c:pt>
                <c:pt idx="2130">
                  <c:v>1870</c:v>
                </c:pt>
                <c:pt idx="2131">
                  <c:v>1869</c:v>
                </c:pt>
                <c:pt idx="2132">
                  <c:v>1868</c:v>
                </c:pt>
                <c:pt idx="2133">
                  <c:v>1867</c:v>
                </c:pt>
                <c:pt idx="2134">
                  <c:v>1866</c:v>
                </c:pt>
                <c:pt idx="2135">
                  <c:v>1865</c:v>
                </c:pt>
                <c:pt idx="2136">
                  <c:v>1864</c:v>
                </c:pt>
                <c:pt idx="2137">
                  <c:v>1863</c:v>
                </c:pt>
                <c:pt idx="2138">
                  <c:v>1862</c:v>
                </c:pt>
                <c:pt idx="2139">
                  <c:v>1861</c:v>
                </c:pt>
                <c:pt idx="2140">
                  <c:v>1860</c:v>
                </c:pt>
                <c:pt idx="2141">
                  <c:v>1859</c:v>
                </c:pt>
                <c:pt idx="2142">
                  <c:v>1858</c:v>
                </c:pt>
                <c:pt idx="2143">
                  <c:v>1857</c:v>
                </c:pt>
                <c:pt idx="2144">
                  <c:v>1856</c:v>
                </c:pt>
                <c:pt idx="2145">
                  <c:v>1855</c:v>
                </c:pt>
                <c:pt idx="2146">
                  <c:v>1854</c:v>
                </c:pt>
                <c:pt idx="2147">
                  <c:v>1853</c:v>
                </c:pt>
                <c:pt idx="2148">
                  <c:v>1852</c:v>
                </c:pt>
                <c:pt idx="2149">
                  <c:v>1851</c:v>
                </c:pt>
                <c:pt idx="2150">
                  <c:v>1850</c:v>
                </c:pt>
                <c:pt idx="2151">
                  <c:v>1849</c:v>
                </c:pt>
                <c:pt idx="2152">
                  <c:v>1848</c:v>
                </c:pt>
                <c:pt idx="2153">
                  <c:v>1847</c:v>
                </c:pt>
                <c:pt idx="2154">
                  <c:v>1846</c:v>
                </c:pt>
                <c:pt idx="2155">
                  <c:v>1845</c:v>
                </c:pt>
                <c:pt idx="2156">
                  <c:v>1844</c:v>
                </c:pt>
                <c:pt idx="2157">
                  <c:v>1843</c:v>
                </c:pt>
                <c:pt idx="2158">
                  <c:v>1842</c:v>
                </c:pt>
                <c:pt idx="2159">
                  <c:v>1841</c:v>
                </c:pt>
                <c:pt idx="2160">
                  <c:v>1840</c:v>
                </c:pt>
                <c:pt idx="2161">
                  <c:v>1839</c:v>
                </c:pt>
                <c:pt idx="2162">
                  <c:v>1838</c:v>
                </c:pt>
                <c:pt idx="2163">
                  <c:v>1837</c:v>
                </c:pt>
                <c:pt idx="2164">
                  <c:v>1836</c:v>
                </c:pt>
                <c:pt idx="2165">
                  <c:v>1835</c:v>
                </c:pt>
                <c:pt idx="2166">
                  <c:v>1834</c:v>
                </c:pt>
                <c:pt idx="2167">
                  <c:v>1833</c:v>
                </c:pt>
                <c:pt idx="2168">
                  <c:v>1832</c:v>
                </c:pt>
                <c:pt idx="2169">
                  <c:v>1831</c:v>
                </c:pt>
                <c:pt idx="2170">
                  <c:v>1830</c:v>
                </c:pt>
                <c:pt idx="2171">
                  <c:v>1829</c:v>
                </c:pt>
                <c:pt idx="2172">
                  <c:v>1828</c:v>
                </c:pt>
                <c:pt idx="2173">
                  <c:v>1827</c:v>
                </c:pt>
                <c:pt idx="2174">
                  <c:v>1826</c:v>
                </c:pt>
                <c:pt idx="2175">
                  <c:v>1825</c:v>
                </c:pt>
                <c:pt idx="2176">
                  <c:v>1824</c:v>
                </c:pt>
                <c:pt idx="2177">
                  <c:v>1823</c:v>
                </c:pt>
                <c:pt idx="2178">
                  <c:v>1822</c:v>
                </c:pt>
                <c:pt idx="2179">
                  <c:v>1821</c:v>
                </c:pt>
                <c:pt idx="2180">
                  <c:v>1820</c:v>
                </c:pt>
                <c:pt idx="2181">
                  <c:v>1819</c:v>
                </c:pt>
                <c:pt idx="2182">
                  <c:v>1818</c:v>
                </c:pt>
                <c:pt idx="2183">
                  <c:v>1817</c:v>
                </c:pt>
                <c:pt idx="2184">
                  <c:v>1816</c:v>
                </c:pt>
                <c:pt idx="2185">
                  <c:v>1815</c:v>
                </c:pt>
                <c:pt idx="2186">
                  <c:v>1814</c:v>
                </c:pt>
                <c:pt idx="2187">
                  <c:v>1813</c:v>
                </c:pt>
                <c:pt idx="2188">
                  <c:v>1812</c:v>
                </c:pt>
                <c:pt idx="2189">
                  <c:v>1811</c:v>
                </c:pt>
                <c:pt idx="2190">
                  <c:v>1810</c:v>
                </c:pt>
                <c:pt idx="2191">
                  <c:v>1809</c:v>
                </c:pt>
                <c:pt idx="2192">
                  <c:v>1808</c:v>
                </c:pt>
                <c:pt idx="2193">
                  <c:v>1807</c:v>
                </c:pt>
                <c:pt idx="2194">
                  <c:v>1806</c:v>
                </c:pt>
                <c:pt idx="2195">
                  <c:v>1805</c:v>
                </c:pt>
                <c:pt idx="2196">
                  <c:v>1804</c:v>
                </c:pt>
                <c:pt idx="2197">
                  <c:v>1803</c:v>
                </c:pt>
                <c:pt idx="2198">
                  <c:v>1802</c:v>
                </c:pt>
                <c:pt idx="2199">
                  <c:v>1801</c:v>
                </c:pt>
                <c:pt idx="2200">
                  <c:v>1800</c:v>
                </c:pt>
                <c:pt idx="2201">
                  <c:v>1799</c:v>
                </c:pt>
                <c:pt idx="2202">
                  <c:v>1798</c:v>
                </c:pt>
                <c:pt idx="2203">
                  <c:v>1797</c:v>
                </c:pt>
                <c:pt idx="2204">
                  <c:v>1796</c:v>
                </c:pt>
                <c:pt idx="2205">
                  <c:v>1795</c:v>
                </c:pt>
                <c:pt idx="2206">
                  <c:v>1794</c:v>
                </c:pt>
                <c:pt idx="2207">
                  <c:v>1793</c:v>
                </c:pt>
                <c:pt idx="2208">
                  <c:v>1792</c:v>
                </c:pt>
                <c:pt idx="2209">
                  <c:v>1791</c:v>
                </c:pt>
                <c:pt idx="2210">
                  <c:v>1790</c:v>
                </c:pt>
                <c:pt idx="2211">
                  <c:v>1789</c:v>
                </c:pt>
                <c:pt idx="2212">
                  <c:v>1788</c:v>
                </c:pt>
                <c:pt idx="2213">
                  <c:v>1787</c:v>
                </c:pt>
                <c:pt idx="2214">
                  <c:v>1786</c:v>
                </c:pt>
                <c:pt idx="2215">
                  <c:v>1785</c:v>
                </c:pt>
                <c:pt idx="2216">
                  <c:v>1784</c:v>
                </c:pt>
                <c:pt idx="2217">
                  <c:v>1783</c:v>
                </c:pt>
                <c:pt idx="2218">
                  <c:v>1782</c:v>
                </c:pt>
                <c:pt idx="2219">
                  <c:v>1781</c:v>
                </c:pt>
                <c:pt idx="2220">
                  <c:v>1780</c:v>
                </c:pt>
                <c:pt idx="2221">
                  <c:v>1779</c:v>
                </c:pt>
                <c:pt idx="2222">
                  <c:v>1778</c:v>
                </c:pt>
                <c:pt idx="2223">
                  <c:v>1777</c:v>
                </c:pt>
                <c:pt idx="2224">
                  <c:v>1776</c:v>
                </c:pt>
                <c:pt idx="2225">
                  <c:v>1775</c:v>
                </c:pt>
                <c:pt idx="2226">
                  <c:v>1774</c:v>
                </c:pt>
                <c:pt idx="2227">
                  <c:v>1773</c:v>
                </c:pt>
                <c:pt idx="2228">
                  <c:v>1772</c:v>
                </c:pt>
                <c:pt idx="2229">
                  <c:v>1771</c:v>
                </c:pt>
                <c:pt idx="2230">
                  <c:v>1770</c:v>
                </c:pt>
                <c:pt idx="2231">
                  <c:v>1769</c:v>
                </c:pt>
                <c:pt idx="2232">
                  <c:v>1768</c:v>
                </c:pt>
                <c:pt idx="2233">
                  <c:v>1767</c:v>
                </c:pt>
                <c:pt idx="2234">
                  <c:v>1766</c:v>
                </c:pt>
                <c:pt idx="2235">
                  <c:v>1765</c:v>
                </c:pt>
                <c:pt idx="2236">
                  <c:v>1764</c:v>
                </c:pt>
                <c:pt idx="2237">
                  <c:v>1763</c:v>
                </c:pt>
                <c:pt idx="2238">
                  <c:v>1762</c:v>
                </c:pt>
                <c:pt idx="2239">
                  <c:v>1761</c:v>
                </c:pt>
                <c:pt idx="2240">
                  <c:v>1760</c:v>
                </c:pt>
                <c:pt idx="2241">
                  <c:v>1759</c:v>
                </c:pt>
                <c:pt idx="2242">
                  <c:v>1758</c:v>
                </c:pt>
                <c:pt idx="2243">
                  <c:v>1757</c:v>
                </c:pt>
                <c:pt idx="2244">
                  <c:v>1756</c:v>
                </c:pt>
                <c:pt idx="2245">
                  <c:v>1755</c:v>
                </c:pt>
                <c:pt idx="2246">
                  <c:v>1754</c:v>
                </c:pt>
                <c:pt idx="2247">
                  <c:v>1753</c:v>
                </c:pt>
                <c:pt idx="2248">
                  <c:v>1752</c:v>
                </c:pt>
                <c:pt idx="2249">
                  <c:v>1751</c:v>
                </c:pt>
                <c:pt idx="2250">
                  <c:v>1750</c:v>
                </c:pt>
                <c:pt idx="2251">
                  <c:v>1749</c:v>
                </c:pt>
                <c:pt idx="2252">
                  <c:v>1748</c:v>
                </c:pt>
                <c:pt idx="2253">
                  <c:v>1747</c:v>
                </c:pt>
                <c:pt idx="2254">
                  <c:v>1746</c:v>
                </c:pt>
                <c:pt idx="2255">
                  <c:v>1745</c:v>
                </c:pt>
                <c:pt idx="2256">
                  <c:v>1744</c:v>
                </c:pt>
                <c:pt idx="2257">
                  <c:v>1743</c:v>
                </c:pt>
                <c:pt idx="2258">
                  <c:v>1742</c:v>
                </c:pt>
                <c:pt idx="2259">
                  <c:v>1741</c:v>
                </c:pt>
                <c:pt idx="2260">
                  <c:v>1740</c:v>
                </c:pt>
                <c:pt idx="2261">
                  <c:v>1739</c:v>
                </c:pt>
                <c:pt idx="2262">
                  <c:v>1738</c:v>
                </c:pt>
                <c:pt idx="2263">
                  <c:v>1737</c:v>
                </c:pt>
                <c:pt idx="2264">
                  <c:v>1736</c:v>
                </c:pt>
                <c:pt idx="2265">
                  <c:v>1735</c:v>
                </c:pt>
                <c:pt idx="2266">
                  <c:v>1734</c:v>
                </c:pt>
                <c:pt idx="2267">
                  <c:v>1733</c:v>
                </c:pt>
                <c:pt idx="2268">
                  <c:v>1732</c:v>
                </c:pt>
                <c:pt idx="2269">
                  <c:v>1731</c:v>
                </c:pt>
                <c:pt idx="2270">
                  <c:v>1730</c:v>
                </c:pt>
                <c:pt idx="2271">
                  <c:v>1729</c:v>
                </c:pt>
                <c:pt idx="2272">
                  <c:v>1728</c:v>
                </c:pt>
                <c:pt idx="2273">
                  <c:v>1727</c:v>
                </c:pt>
                <c:pt idx="2274">
                  <c:v>1726</c:v>
                </c:pt>
                <c:pt idx="2275">
                  <c:v>1725</c:v>
                </c:pt>
                <c:pt idx="2276">
                  <c:v>1724</c:v>
                </c:pt>
                <c:pt idx="2277">
                  <c:v>1723</c:v>
                </c:pt>
                <c:pt idx="2278">
                  <c:v>1722</c:v>
                </c:pt>
                <c:pt idx="2279">
                  <c:v>1721</c:v>
                </c:pt>
                <c:pt idx="2280">
                  <c:v>1720</c:v>
                </c:pt>
                <c:pt idx="2281">
                  <c:v>1719</c:v>
                </c:pt>
                <c:pt idx="2282">
                  <c:v>1718</c:v>
                </c:pt>
                <c:pt idx="2283">
                  <c:v>1717</c:v>
                </c:pt>
                <c:pt idx="2284">
                  <c:v>1716</c:v>
                </c:pt>
                <c:pt idx="2285">
                  <c:v>1715</c:v>
                </c:pt>
                <c:pt idx="2286">
                  <c:v>1714</c:v>
                </c:pt>
                <c:pt idx="2287">
                  <c:v>1713</c:v>
                </c:pt>
                <c:pt idx="2288">
                  <c:v>1712</c:v>
                </c:pt>
                <c:pt idx="2289">
                  <c:v>1711</c:v>
                </c:pt>
                <c:pt idx="2290">
                  <c:v>1710</c:v>
                </c:pt>
                <c:pt idx="2291">
                  <c:v>1709</c:v>
                </c:pt>
                <c:pt idx="2292">
                  <c:v>1708</c:v>
                </c:pt>
                <c:pt idx="2293">
                  <c:v>1707</c:v>
                </c:pt>
                <c:pt idx="2294">
                  <c:v>1706</c:v>
                </c:pt>
                <c:pt idx="2295">
                  <c:v>1705</c:v>
                </c:pt>
                <c:pt idx="2296">
                  <c:v>1704</c:v>
                </c:pt>
                <c:pt idx="2297">
                  <c:v>1703</c:v>
                </c:pt>
                <c:pt idx="2298">
                  <c:v>1702</c:v>
                </c:pt>
                <c:pt idx="2299">
                  <c:v>1701</c:v>
                </c:pt>
                <c:pt idx="2300">
                  <c:v>1700</c:v>
                </c:pt>
                <c:pt idx="2301">
                  <c:v>1699</c:v>
                </c:pt>
                <c:pt idx="2302">
                  <c:v>1698</c:v>
                </c:pt>
                <c:pt idx="2303">
                  <c:v>1697</c:v>
                </c:pt>
                <c:pt idx="2304">
                  <c:v>1696</c:v>
                </c:pt>
                <c:pt idx="2305">
                  <c:v>1695</c:v>
                </c:pt>
                <c:pt idx="2306">
                  <c:v>1694</c:v>
                </c:pt>
                <c:pt idx="2307">
                  <c:v>1693</c:v>
                </c:pt>
                <c:pt idx="2308">
                  <c:v>1692</c:v>
                </c:pt>
                <c:pt idx="2309">
                  <c:v>1691</c:v>
                </c:pt>
                <c:pt idx="2310">
                  <c:v>1690</c:v>
                </c:pt>
                <c:pt idx="2311">
                  <c:v>1689</c:v>
                </c:pt>
                <c:pt idx="2312">
                  <c:v>1688</c:v>
                </c:pt>
                <c:pt idx="2313">
                  <c:v>1687</c:v>
                </c:pt>
                <c:pt idx="2314">
                  <c:v>1686</c:v>
                </c:pt>
                <c:pt idx="2315">
                  <c:v>1685</c:v>
                </c:pt>
                <c:pt idx="2316">
                  <c:v>1684</c:v>
                </c:pt>
                <c:pt idx="2317">
                  <c:v>1683</c:v>
                </c:pt>
                <c:pt idx="2318">
                  <c:v>1682</c:v>
                </c:pt>
                <c:pt idx="2319">
                  <c:v>1681</c:v>
                </c:pt>
                <c:pt idx="2320">
                  <c:v>1680</c:v>
                </c:pt>
                <c:pt idx="2321">
                  <c:v>1679</c:v>
                </c:pt>
                <c:pt idx="2322">
                  <c:v>1678</c:v>
                </c:pt>
                <c:pt idx="2323">
                  <c:v>1677</c:v>
                </c:pt>
                <c:pt idx="2324">
                  <c:v>1676</c:v>
                </c:pt>
                <c:pt idx="2325">
                  <c:v>1675</c:v>
                </c:pt>
                <c:pt idx="2326">
                  <c:v>1674</c:v>
                </c:pt>
                <c:pt idx="2327">
                  <c:v>1673</c:v>
                </c:pt>
                <c:pt idx="2328">
                  <c:v>1672</c:v>
                </c:pt>
                <c:pt idx="2329">
                  <c:v>1671</c:v>
                </c:pt>
                <c:pt idx="2330">
                  <c:v>1670</c:v>
                </c:pt>
                <c:pt idx="2331">
                  <c:v>1669</c:v>
                </c:pt>
                <c:pt idx="2332">
                  <c:v>1668</c:v>
                </c:pt>
                <c:pt idx="2333">
                  <c:v>1667</c:v>
                </c:pt>
                <c:pt idx="2334">
                  <c:v>1666</c:v>
                </c:pt>
                <c:pt idx="2335">
                  <c:v>1665</c:v>
                </c:pt>
                <c:pt idx="2336">
                  <c:v>1664</c:v>
                </c:pt>
                <c:pt idx="2337">
                  <c:v>1663</c:v>
                </c:pt>
                <c:pt idx="2338">
                  <c:v>1662</c:v>
                </c:pt>
                <c:pt idx="2339">
                  <c:v>1661</c:v>
                </c:pt>
                <c:pt idx="2340">
                  <c:v>1660</c:v>
                </c:pt>
                <c:pt idx="2341">
                  <c:v>1659</c:v>
                </c:pt>
                <c:pt idx="2342">
                  <c:v>1658</c:v>
                </c:pt>
                <c:pt idx="2343">
                  <c:v>1657</c:v>
                </c:pt>
                <c:pt idx="2344">
                  <c:v>1656</c:v>
                </c:pt>
                <c:pt idx="2345">
                  <c:v>1655</c:v>
                </c:pt>
                <c:pt idx="2346">
                  <c:v>1654</c:v>
                </c:pt>
                <c:pt idx="2347">
                  <c:v>1653</c:v>
                </c:pt>
                <c:pt idx="2348">
                  <c:v>1652</c:v>
                </c:pt>
                <c:pt idx="2349">
                  <c:v>1651</c:v>
                </c:pt>
                <c:pt idx="2350">
                  <c:v>1650</c:v>
                </c:pt>
                <c:pt idx="2351">
                  <c:v>1649</c:v>
                </c:pt>
                <c:pt idx="2352">
                  <c:v>1648</c:v>
                </c:pt>
                <c:pt idx="2353">
                  <c:v>1647</c:v>
                </c:pt>
                <c:pt idx="2354">
                  <c:v>1646</c:v>
                </c:pt>
                <c:pt idx="2355">
                  <c:v>1645</c:v>
                </c:pt>
                <c:pt idx="2356">
                  <c:v>1644</c:v>
                </c:pt>
                <c:pt idx="2357">
                  <c:v>1643</c:v>
                </c:pt>
                <c:pt idx="2358">
                  <c:v>1642</c:v>
                </c:pt>
                <c:pt idx="2359">
                  <c:v>1641</c:v>
                </c:pt>
                <c:pt idx="2360">
                  <c:v>1640</c:v>
                </c:pt>
                <c:pt idx="2361">
                  <c:v>1639</c:v>
                </c:pt>
                <c:pt idx="2362">
                  <c:v>1638</c:v>
                </c:pt>
                <c:pt idx="2363">
                  <c:v>1637</c:v>
                </c:pt>
                <c:pt idx="2364">
                  <c:v>1636</c:v>
                </c:pt>
                <c:pt idx="2365">
                  <c:v>1635</c:v>
                </c:pt>
                <c:pt idx="2366">
                  <c:v>1634</c:v>
                </c:pt>
                <c:pt idx="2367">
                  <c:v>1633</c:v>
                </c:pt>
                <c:pt idx="2368">
                  <c:v>1632</c:v>
                </c:pt>
                <c:pt idx="2369">
                  <c:v>1631</c:v>
                </c:pt>
                <c:pt idx="2370">
                  <c:v>1630</c:v>
                </c:pt>
                <c:pt idx="2371">
                  <c:v>1629</c:v>
                </c:pt>
                <c:pt idx="2372">
                  <c:v>1628</c:v>
                </c:pt>
                <c:pt idx="2373">
                  <c:v>1627</c:v>
                </c:pt>
                <c:pt idx="2374">
                  <c:v>1626</c:v>
                </c:pt>
                <c:pt idx="2375">
                  <c:v>1625</c:v>
                </c:pt>
                <c:pt idx="2376">
                  <c:v>1624</c:v>
                </c:pt>
                <c:pt idx="2377">
                  <c:v>1623</c:v>
                </c:pt>
                <c:pt idx="2378">
                  <c:v>1622</c:v>
                </c:pt>
                <c:pt idx="2379">
                  <c:v>1621</c:v>
                </c:pt>
                <c:pt idx="2380">
                  <c:v>1620</c:v>
                </c:pt>
                <c:pt idx="2381">
                  <c:v>1619</c:v>
                </c:pt>
                <c:pt idx="2382">
                  <c:v>1618</c:v>
                </c:pt>
                <c:pt idx="2383">
                  <c:v>1617</c:v>
                </c:pt>
                <c:pt idx="2384">
                  <c:v>1616</c:v>
                </c:pt>
                <c:pt idx="2385">
                  <c:v>1615</c:v>
                </c:pt>
                <c:pt idx="2386">
                  <c:v>1614</c:v>
                </c:pt>
                <c:pt idx="2387">
                  <c:v>1613</c:v>
                </c:pt>
                <c:pt idx="2388">
                  <c:v>1612</c:v>
                </c:pt>
                <c:pt idx="2389">
                  <c:v>1611</c:v>
                </c:pt>
                <c:pt idx="2390">
                  <c:v>1610</c:v>
                </c:pt>
                <c:pt idx="2391">
                  <c:v>1609</c:v>
                </c:pt>
                <c:pt idx="2392">
                  <c:v>1608</c:v>
                </c:pt>
                <c:pt idx="2393">
                  <c:v>1607</c:v>
                </c:pt>
                <c:pt idx="2394">
                  <c:v>1606</c:v>
                </c:pt>
                <c:pt idx="2395">
                  <c:v>1605</c:v>
                </c:pt>
                <c:pt idx="2396">
                  <c:v>1604</c:v>
                </c:pt>
                <c:pt idx="2397">
                  <c:v>1603</c:v>
                </c:pt>
                <c:pt idx="2398">
                  <c:v>1602</c:v>
                </c:pt>
                <c:pt idx="2399">
                  <c:v>1601</c:v>
                </c:pt>
                <c:pt idx="2400">
                  <c:v>1600</c:v>
                </c:pt>
                <c:pt idx="2401">
                  <c:v>1599</c:v>
                </c:pt>
                <c:pt idx="2402">
                  <c:v>1598</c:v>
                </c:pt>
                <c:pt idx="2403">
                  <c:v>1597</c:v>
                </c:pt>
                <c:pt idx="2404">
                  <c:v>1596</c:v>
                </c:pt>
                <c:pt idx="2405">
                  <c:v>1595</c:v>
                </c:pt>
                <c:pt idx="2406">
                  <c:v>1594</c:v>
                </c:pt>
                <c:pt idx="2407">
                  <c:v>1593</c:v>
                </c:pt>
                <c:pt idx="2408">
                  <c:v>1592</c:v>
                </c:pt>
                <c:pt idx="2409">
                  <c:v>1591</c:v>
                </c:pt>
                <c:pt idx="2410">
                  <c:v>1590</c:v>
                </c:pt>
                <c:pt idx="2411">
                  <c:v>1589</c:v>
                </c:pt>
                <c:pt idx="2412">
                  <c:v>1588</c:v>
                </c:pt>
                <c:pt idx="2413">
                  <c:v>1587</c:v>
                </c:pt>
                <c:pt idx="2414">
                  <c:v>1586</c:v>
                </c:pt>
                <c:pt idx="2415">
                  <c:v>1585</c:v>
                </c:pt>
                <c:pt idx="2416">
                  <c:v>1584</c:v>
                </c:pt>
                <c:pt idx="2417">
                  <c:v>1583</c:v>
                </c:pt>
                <c:pt idx="2418">
                  <c:v>1582</c:v>
                </c:pt>
                <c:pt idx="2419">
                  <c:v>1581</c:v>
                </c:pt>
                <c:pt idx="2420">
                  <c:v>1580</c:v>
                </c:pt>
                <c:pt idx="2421">
                  <c:v>1579</c:v>
                </c:pt>
                <c:pt idx="2422">
                  <c:v>1578</c:v>
                </c:pt>
                <c:pt idx="2423">
                  <c:v>1577</c:v>
                </c:pt>
                <c:pt idx="2424">
                  <c:v>1576</c:v>
                </c:pt>
                <c:pt idx="2425">
                  <c:v>1575</c:v>
                </c:pt>
                <c:pt idx="2426">
                  <c:v>1574</c:v>
                </c:pt>
                <c:pt idx="2427">
                  <c:v>1573</c:v>
                </c:pt>
                <c:pt idx="2428">
                  <c:v>1572</c:v>
                </c:pt>
                <c:pt idx="2429">
                  <c:v>1571</c:v>
                </c:pt>
                <c:pt idx="2430">
                  <c:v>1570</c:v>
                </c:pt>
                <c:pt idx="2431">
                  <c:v>1569</c:v>
                </c:pt>
                <c:pt idx="2432">
                  <c:v>1568</c:v>
                </c:pt>
                <c:pt idx="2433">
                  <c:v>1567</c:v>
                </c:pt>
                <c:pt idx="2434">
                  <c:v>1566</c:v>
                </c:pt>
                <c:pt idx="2435">
                  <c:v>1565</c:v>
                </c:pt>
                <c:pt idx="2436">
                  <c:v>1564</c:v>
                </c:pt>
                <c:pt idx="2437">
                  <c:v>1563</c:v>
                </c:pt>
                <c:pt idx="2438">
                  <c:v>1562</c:v>
                </c:pt>
                <c:pt idx="2439">
                  <c:v>1561</c:v>
                </c:pt>
                <c:pt idx="2440">
                  <c:v>1560</c:v>
                </c:pt>
                <c:pt idx="2441">
                  <c:v>1559</c:v>
                </c:pt>
                <c:pt idx="2442">
                  <c:v>1558</c:v>
                </c:pt>
                <c:pt idx="2443">
                  <c:v>1557</c:v>
                </c:pt>
                <c:pt idx="2444">
                  <c:v>1556</c:v>
                </c:pt>
                <c:pt idx="2445">
                  <c:v>1555</c:v>
                </c:pt>
                <c:pt idx="2446">
                  <c:v>1554</c:v>
                </c:pt>
                <c:pt idx="2447">
                  <c:v>1553</c:v>
                </c:pt>
                <c:pt idx="2448">
                  <c:v>1552</c:v>
                </c:pt>
                <c:pt idx="2449">
                  <c:v>1551</c:v>
                </c:pt>
                <c:pt idx="2450">
                  <c:v>1550</c:v>
                </c:pt>
                <c:pt idx="2451">
                  <c:v>1549</c:v>
                </c:pt>
                <c:pt idx="2452">
                  <c:v>1548</c:v>
                </c:pt>
                <c:pt idx="2453">
                  <c:v>1547</c:v>
                </c:pt>
                <c:pt idx="2454">
                  <c:v>1546</c:v>
                </c:pt>
                <c:pt idx="2455">
                  <c:v>1545</c:v>
                </c:pt>
                <c:pt idx="2456">
                  <c:v>1544</c:v>
                </c:pt>
                <c:pt idx="2457">
                  <c:v>1543</c:v>
                </c:pt>
                <c:pt idx="2458">
                  <c:v>1542</c:v>
                </c:pt>
                <c:pt idx="2459">
                  <c:v>1541</c:v>
                </c:pt>
                <c:pt idx="2460">
                  <c:v>1540</c:v>
                </c:pt>
                <c:pt idx="2461">
                  <c:v>1539</c:v>
                </c:pt>
                <c:pt idx="2462">
                  <c:v>1538</c:v>
                </c:pt>
                <c:pt idx="2463">
                  <c:v>1537</c:v>
                </c:pt>
                <c:pt idx="2464">
                  <c:v>1536</c:v>
                </c:pt>
                <c:pt idx="2465">
                  <c:v>1535</c:v>
                </c:pt>
                <c:pt idx="2466">
                  <c:v>1534</c:v>
                </c:pt>
                <c:pt idx="2467">
                  <c:v>1533</c:v>
                </c:pt>
                <c:pt idx="2468">
                  <c:v>1532</c:v>
                </c:pt>
                <c:pt idx="2469">
                  <c:v>1531</c:v>
                </c:pt>
                <c:pt idx="2470">
                  <c:v>1530</c:v>
                </c:pt>
                <c:pt idx="2471">
                  <c:v>1529</c:v>
                </c:pt>
                <c:pt idx="2472">
                  <c:v>1528</c:v>
                </c:pt>
                <c:pt idx="2473">
                  <c:v>1527</c:v>
                </c:pt>
                <c:pt idx="2474">
                  <c:v>1526</c:v>
                </c:pt>
                <c:pt idx="2475">
                  <c:v>1525</c:v>
                </c:pt>
                <c:pt idx="2476">
                  <c:v>1524</c:v>
                </c:pt>
                <c:pt idx="2477">
                  <c:v>1523</c:v>
                </c:pt>
                <c:pt idx="2478">
                  <c:v>1522</c:v>
                </c:pt>
                <c:pt idx="2479">
                  <c:v>1521</c:v>
                </c:pt>
                <c:pt idx="2480">
                  <c:v>1520</c:v>
                </c:pt>
                <c:pt idx="2481">
                  <c:v>1519</c:v>
                </c:pt>
                <c:pt idx="2482">
                  <c:v>1518</c:v>
                </c:pt>
                <c:pt idx="2483">
                  <c:v>1517</c:v>
                </c:pt>
                <c:pt idx="2484">
                  <c:v>1516</c:v>
                </c:pt>
                <c:pt idx="2485">
                  <c:v>1515</c:v>
                </c:pt>
                <c:pt idx="2486">
                  <c:v>1514</c:v>
                </c:pt>
                <c:pt idx="2487">
                  <c:v>1513</c:v>
                </c:pt>
                <c:pt idx="2488">
                  <c:v>1512</c:v>
                </c:pt>
                <c:pt idx="2489">
                  <c:v>1511</c:v>
                </c:pt>
                <c:pt idx="2490">
                  <c:v>1510</c:v>
                </c:pt>
                <c:pt idx="2491">
                  <c:v>1509</c:v>
                </c:pt>
                <c:pt idx="2492">
                  <c:v>1508</c:v>
                </c:pt>
                <c:pt idx="2493">
                  <c:v>1507</c:v>
                </c:pt>
                <c:pt idx="2494">
                  <c:v>1506</c:v>
                </c:pt>
                <c:pt idx="2495">
                  <c:v>1505</c:v>
                </c:pt>
                <c:pt idx="2496">
                  <c:v>1504</c:v>
                </c:pt>
                <c:pt idx="2497">
                  <c:v>1503</c:v>
                </c:pt>
                <c:pt idx="2498">
                  <c:v>1502</c:v>
                </c:pt>
                <c:pt idx="2499">
                  <c:v>1501</c:v>
                </c:pt>
                <c:pt idx="2500">
                  <c:v>1500</c:v>
                </c:pt>
                <c:pt idx="2501">
                  <c:v>1499</c:v>
                </c:pt>
                <c:pt idx="2502">
                  <c:v>1498</c:v>
                </c:pt>
                <c:pt idx="2503">
                  <c:v>1497</c:v>
                </c:pt>
                <c:pt idx="2504">
                  <c:v>1496</c:v>
                </c:pt>
                <c:pt idx="2505">
                  <c:v>1495</c:v>
                </c:pt>
                <c:pt idx="2506">
                  <c:v>1494</c:v>
                </c:pt>
                <c:pt idx="2507">
                  <c:v>1493</c:v>
                </c:pt>
                <c:pt idx="2508">
                  <c:v>1492</c:v>
                </c:pt>
                <c:pt idx="2509">
                  <c:v>1491</c:v>
                </c:pt>
                <c:pt idx="2510">
                  <c:v>1490</c:v>
                </c:pt>
                <c:pt idx="2511">
                  <c:v>1489</c:v>
                </c:pt>
                <c:pt idx="2512">
                  <c:v>1488</c:v>
                </c:pt>
                <c:pt idx="2513">
                  <c:v>1487</c:v>
                </c:pt>
                <c:pt idx="2514">
                  <c:v>1486</c:v>
                </c:pt>
                <c:pt idx="2515">
                  <c:v>1485</c:v>
                </c:pt>
                <c:pt idx="2516">
                  <c:v>1484</c:v>
                </c:pt>
                <c:pt idx="2517">
                  <c:v>1483</c:v>
                </c:pt>
                <c:pt idx="2518">
                  <c:v>1482</c:v>
                </c:pt>
                <c:pt idx="2519">
                  <c:v>1481</c:v>
                </c:pt>
                <c:pt idx="2520">
                  <c:v>1480</c:v>
                </c:pt>
                <c:pt idx="2521">
                  <c:v>1479</c:v>
                </c:pt>
                <c:pt idx="2522">
                  <c:v>1478</c:v>
                </c:pt>
                <c:pt idx="2523">
                  <c:v>1477</c:v>
                </c:pt>
                <c:pt idx="2524">
                  <c:v>1476</c:v>
                </c:pt>
                <c:pt idx="2525">
                  <c:v>1475</c:v>
                </c:pt>
                <c:pt idx="2526">
                  <c:v>1474</c:v>
                </c:pt>
                <c:pt idx="2527">
                  <c:v>1473</c:v>
                </c:pt>
                <c:pt idx="2528">
                  <c:v>1472</c:v>
                </c:pt>
                <c:pt idx="2529">
                  <c:v>1471</c:v>
                </c:pt>
                <c:pt idx="2530">
                  <c:v>1470</c:v>
                </c:pt>
                <c:pt idx="2531">
                  <c:v>1469</c:v>
                </c:pt>
                <c:pt idx="2532">
                  <c:v>1468</c:v>
                </c:pt>
                <c:pt idx="2533">
                  <c:v>1467</c:v>
                </c:pt>
                <c:pt idx="2534">
                  <c:v>1466</c:v>
                </c:pt>
                <c:pt idx="2535">
                  <c:v>1465</c:v>
                </c:pt>
                <c:pt idx="2536">
                  <c:v>1464</c:v>
                </c:pt>
                <c:pt idx="2537">
                  <c:v>1463</c:v>
                </c:pt>
                <c:pt idx="2538">
                  <c:v>1462</c:v>
                </c:pt>
                <c:pt idx="2539">
                  <c:v>1461</c:v>
                </c:pt>
                <c:pt idx="2540">
                  <c:v>1460</c:v>
                </c:pt>
                <c:pt idx="2541">
                  <c:v>1459</c:v>
                </c:pt>
                <c:pt idx="2542">
                  <c:v>1458</c:v>
                </c:pt>
                <c:pt idx="2543">
                  <c:v>1457</c:v>
                </c:pt>
                <c:pt idx="2544">
                  <c:v>1456</c:v>
                </c:pt>
                <c:pt idx="2545">
                  <c:v>1455</c:v>
                </c:pt>
                <c:pt idx="2546">
                  <c:v>1454</c:v>
                </c:pt>
                <c:pt idx="2547">
                  <c:v>1453</c:v>
                </c:pt>
                <c:pt idx="2548">
                  <c:v>1452</c:v>
                </c:pt>
                <c:pt idx="2549">
                  <c:v>1451</c:v>
                </c:pt>
                <c:pt idx="2550">
                  <c:v>1450</c:v>
                </c:pt>
                <c:pt idx="2551">
                  <c:v>1449</c:v>
                </c:pt>
                <c:pt idx="2552">
                  <c:v>1448</c:v>
                </c:pt>
                <c:pt idx="2553">
                  <c:v>1447</c:v>
                </c:pt>
                <c:pt idx="2554">
                  <c:v>1446</c:v>
                </c:pt>
                <c:pt idx="2555">
                  <c:v>1445</c:v>
                </c:pt>
                <c:pt idx="2556">
                  <c:v>1444</c:v>
                </c:pt>
                <c:pt idx="2557">
                  <c:v>1443</c:v>
                </c:pt>
                <c:pt idx="2558">
                  <c:v>1442</c:v>
                </c:pt>
                <c:pt idx="2559">
                  <c:v>1441</c:v>
                </c:pt>
                <c:pt idx="2560">
                  <c:v>1440</c:v>
                </c:pt>
                <c:pt idx="2561">
                  <c:v>1439</c:v>
                </c:pt>
                <c:pt idx="2562">
                  <c:v>1438</c:v>
                </c:pt>
                <c:pt idx="2563">
                  <c:v>1437</c:v>
                </c:pt>
                <c:pt idx="2564">
                  <c:v>1436</c:v>
                </c:pt>
                <c:pt idx="2565">
                  <c:v>1435</c:v>
                </c:pt>
                <c:pt idx="2566">
                  <c:v>1434</c:v>
                </c:pt>
                <c:pt idx="2567">
                  <c:v>1433</c:v>
                </c:pt>
                <c:pt idx="2568">
                  <c:v>1432</c:v>
                </c:pt>
                <c:pt idx="2569">
                  <c:v>1431</c:v>
                </c:pt>
                <c:pt idx="2570">
                  <c:v>1430</c:v>
                </c:pt>
                <c:pt idx="2571">
                  <c:v>1429</c:v>
                </c:pt>
                <c:pt idx="2572">
                  <c:v>1428</c:v>
                </c:pt>
                <c:pt idx="2573">
                  <c:v>1427</c:v>
                </c:pt>
                <c:pt idx="2574">
                  <c:v>1426</c:v>
                </c:pt>
                <c:pt idx="2575">
                  <c:v>1425</c:v>
                </c:pt>
                <c:pt idx="2576">
                  <c:v>1424</c:v>
                </c:pt>
                <c:pt idx="2577">
                  <c:v>1423</c:v>
                </c:pt>
                <c:pt idx="2578">
                  <c:v>1422</c:v>
                </c:pt>
                <c:pt idx="2579">
                  <c:v>1421</c:v>
                </c:pt>
                <c:pt idx="2580">
                  <c:v>1420</c:v>
                </c:pt>
                <c:pt idx="2581">
                  <c:v>1419</c:v>
                </c:pt>
                <c:pt idx="2582">
                  <c:v>1418</c:v>
                </c:pt>
                <c:pt idx="2583">
                  <c:v>1417</c:v>
                </c:pt>
                <c:pt idx="2584">
                  <c:v>1416</c:v>
                </c:pt>
                <c:pt idx="2585">
                  <c:v>1415</c:v>
                </c:pt>
                <c:pt idx="2586">
                  <c:v>1414</c:v>
                </c:pt>
                <c:pt idx="2587">
                  <c:v>1413</c:v>
                </c:pt>
                <c:pt idx="2588">
                  <c:v>1412</c:v>
                </c:pt>
                <c:pt idx="2589">
                  <c:v>1411</c:v>
                </c:pt>
                <c:pt idx="2590">
                  <c:v>1410</c:v>
                </c:pt>
                <c:pt idx="2591">
                  <c:v>1409</c:v>
                </c:pt>
                <c:pt idx="2592">
                  <c:v>1408</c:v>
                </c:pt>
                <c:pt idx="2593">
                  <c:v>1407</c:v>
                </c:pt>
                <c:pt idx="2594">
                  <c:v>1406</c:v>
                </c:pt>
                <c:pt idx="2595">
                  <c:v>1405</c:v>
                </c:pt>
                <c:pt idx="2596">
                  <c:v>1404</c:v>
                </c:pt>
                <c:pt idx="2597">
                  <c:v>1403</c:v>
                </c:pt>
                <c:pt idx="2598">
                  <c:v>1402</c:v>
                </c:pt>
                <c:pt idx="2599">
                  <c:v>1401</c:v>
                </c:pt>
                <c:pt idx="2600">
                  <c:v>1400</c:v>
                </c:pt>
                <c:pt idx="2601">
                  <c:v>1399</c:v>
                </c:pt>
                <c:pt idx="2602">
                  <c:v>1398</c:v>
                </c:pt>
                <c:pt idx="2603">
                  <c:v>1397</c:v>
                </c:pt>
                <c:pt idx="2604">
                  <c:v>1396</c:v>
                </c:pt>
                <c:pt idx="2605">
                  <c:v>1395</c:v>
                </c:pt>
                <c:pt idx="2606">
                  <c:v>1394</c:v>
                </c:pt>
                <c:pt idx="2607">
                  <c:v>1393</c:v>
                </c:pt>
                <c:pt idx="2608">
                  <c:v>1392</c:v>
                </c:pt>
                <c:pt idx="2609">
                  <c:v>1391</c:v>
                </c:pt>
                <c:pt idx="2610">
                  <c:v>1390</c:v>
                </c:pt>
                <c:pt idx="2611">
                  <c:v>1389</c:v>
                </c:pt>
                <c:pt idx="2612">
                  <c:v>1388</c:v>
                </c:pt>
                <c:pt idx="2613">
                  <c:v>1387</c:v>
                </c:pt>
                <c:pt idx="2614">
                  <c:v>1386</c:v>
                </c:pt>
                <c:pt idx="2615">
                  <c:v>1385</c:v>
                </c:pt>
                <c:pt idx="2616">
                  <c:v>1384</c:v>
                </c:pt>
                <c:pt idx="2617">
                  <c:v>1383</c:v>
                </c:pt>
                <c:pt idx="2618">
                  <c:v>1382</c:v>
                </c:pt>
                <c:pt idx="2619">
                  <c:v>1381</c:v>
                </c:pt>
                <c:pt idx="2620">
                  <c:v>1380</c:v>
                </c:pt>
                <c:pt idx="2621">
                  <c:v>1379</c:v>
                </c:pt>
                <c:pt idx="2622">
                  <c:v>1378</c:v>
                </c:pt>
                <c:pt idx="2623">
                  <c:v>1377</c:v>
                </c:pt>
                <c:pt idx="2624">
                  <c:v>1376</c:v>
                </c:pt>
                <c:pt idx="2625">
                  <c:v>1375</c:v>
                </c:pt>
                <c:pt idx="2626">
                  <c:v>1374</c:v>
                </c:pt>
                <c:pt idx="2627">
                  <c:v>1373</c:v>
                </c:pt>
                <c:pt idx="2628">
                  <c:v>1372</c:v>
                </c:pt>
                <c:pt idx="2629">
                  <c:v>1371</c:v>
                </c:pt>
                <c:pt idx="2630">
                  <c:v>1370</c:v>
                </c:pt>
                <c:pt idx="2631">
                  <c:v>1369</c:v>
                </c:pt>
                <c:pt idx="2632">
                  <c:v>1368</c:v>
                </c:pt>
                <c:pt idx="2633">
                  <c:v>1367</c:v>
                </c:pt>
                <c:pt idx="2634">
                  <c:v>1366</c:v>
                </c:pt>
                <c:pt idx="2635">
                  <c:v>1365</c:v>
                </c:pt>
                <c:pt idx="2636">
                  <c:v>1364</c:v>
                </c:pt>
                <c:pt idx="2637">
                  <c:v>1363</c:v>
                </c:pt>
                <c:pt idx="2638">
                  <c:v>1362</c:v>
                </c:pt>
                <c:pt idx="2639">
                  <c:v>1361</c:v>
                </c:pt>
                <c:pt idx="2640">
                  <c:v>1360</c:v>
                </c:pt>
                <c:pt idx="2641">
                  <c:v>1359</c:v>
                </c:pt>
                <c:pt idx="2642">
                  <c:v>1358</c:v>
                </c:pt>
                <c:pt idx="2643">
                  <c:v>1357</c:v>
                </c:pt>
                <c:pt idx="2644">
                  <c:v>1356</c:v>
                </c:pt>
                <c:pt idx="2645">
                  <c:v>1355</c:v>
                </c:pt>
                <c:pt idx="2646">
                  <c:v>1354</c:v>
                </c:pt>
                <c:pt idx="2647">
                  <c:v>1353</c:v>
                </c:pt>
                <c:pt idx="2648">
                  <c:v>1352</c:v>
                </c:pt>
                <c:pt idx="2649">
                  <c:v>1351</c:v>
                </c:pt>
                <c:pt idx="2650">
                  <c:v>1350</c:v>
                </c:pt>
                <c:pt idx="2651">
                  <c:v>1349</c:v>
                </c:pt>
                <c:pt idx="2652">
                  <c:v>1348</c:v>
                </c:pt>
                <c:pt idx="2653">
                  <c:v>1347</c:v>
                </c:pt>
                <c:pt idx="2654">
                  <c:v>1346</c:v>
                </c:pt>
                <c:pt idx="2655">
                  <c:v>1345</c:v>
                </c:pt>
                <c:pt idx="2656">
                  <c:v>1344</c:v>
                </c:pt>
                <c:pt idx="2657">
                  <c:v>1343</c:v>
                </c:pt>
                <c:pt idx="2658">
                  <c:v>1342</c:v>
                </c:pt>
                <c:pt idx="2659">
                  <c:v>1341</c:v>
                </c:pt>
                <c:pt idx="2660">
                  <c:v>1340</c:v>
                </c:pt>
                <c:pt idx="2661">
                  <c:v>1339</c:v>
                </c:pt>
                <c:pt idx="2662">
                  <c:v>1338</c:v>
                </c:pt>
                <c:pt idx="2663">
                  <c:v>1337</c:v>
                </c:pt>
                <c:pt idx="2664">
                  <c:v>1336</c:v>
                </c:pt>
                <c:pt idx="2665">
                  <c:v>1335</c:v>
                </c:pt>
                <c:pt idx="2666">
                  <c:v>1334</c:v>
                </c:pt>
                <c:pt idx="2667">
                  <c:v>1333</c:v>
                </c:pt>
                <c:pt idx="2668">
                  <c:v>1332</c:v>
                </c:pt>
                <c:pt idx="2669">
                  <c:v>1331</c:v>
                </c:pt>
                <c:pt idx="2670">
                  <c:v>1330</c:v>
                </c:pt>
                <c:pt idx="2671">
                  <c:v>1329</c:v>
                </c:pt>
                <c:pt idx="2672">
                  <c:v>1328</c:v>
                </c:pt>
                <c:pt idx="2673">
                  <c:v>1327</c:v>
                </c:pt>
                <c:pt idx="2674">
                  <c:v>1326</c:v>
                </c:pt>
                <c:pt idx="2675">
                  <c:v>1325</c:v>
                </c:pt>
                <c:pt idx="2676">
                  <c:v>1324</c:v>
                </c:pt>
                <c:pt idx="2677">
                  <c:v>1323</c:v>
                </c:pt>
                <c:pt idx="2678">
                  <c:v>1322</c:v>
                </c:pt>
                <c:pt idx="2679">
                  <c:v>1321</c:v>
                </c:pt>
                <c:pt idx="2680">
                  <c:v>1320</c:v>
                </c:pt>
                <c:pt idx="2681">
                  <c:v>1319</c:v>
                </c:pt>
                <c:pt idx="2682">
                  <c:v>1318</c:v>
                </c:pt>
                <c:pt idx="2683">
                  <c:v>1317</c:v>
                </c:pt>
                <c:pt idx="2684">
                  <c:v>1316</c:v>
                </c:pt>
                <c:pt idx="2685">
                  <c:v>1315</c:v>
                </c:pt>
                <c:pt idx="2686">
                  <c:v>1314</c:v>
                </c:pt>
                <c:pt idx="2687">
                  <c:v>1313</c:v>
                </c:pt>
                <c:pt idx="2688">
                  <c:v>1312</c:v>
                </c:pt>
                <c:pt idx="2689">
                  <c:v>1311</c:v>
                </c:pt>
                <c:pt idx="2690">
                  <c:v>1310</c:v>
                </c:pt>
                <c:pt idx="2691">
                  <c:v>1309</c:v>
                </c:pt>
                <c:pt idx="2692">
                  <c:v>1308</c:v>
                </c:pt>
                <c:pt idx="2693">
                  <c:v>1307</c:v>
                </c:pt>
                <c:pt idx="2694">
                  <c:v>1306</c:v>
                </c:pt>
                <c:pt idx="2695">
                  <c:v>1305</c:v>
                </c:pt>
                <c:pt idx="2696">
                  <c:v>1304</c:v>
                </c:pt>
                <c:pt idx="2697">
                  <c:v>1303</c:v>
                </c:pt>
                <c:pt idx="2698">
                  <c:v>1302</c:v>
                </c:pt>
                <c:pt idx="2699">
                  <c:v>1301</c:v>
                </c:pt>
                <c:pt idx="2700">
                  <c:v>1300</c:v>
                </c:pt>
                <c:pt idx="2701">
                  <c:v>1299</c:v>
                </c:pt>
                <c:pt idx="2702">
                  <c:v>1298</c:v>
                </c:pt>
                <c:pt idx="2703">
                  <c:v>1297</c:v>
                </c:pt>
                <c:pt idx="2704">
                  <c:v>1296</c:v>
                </c:pt>
                <c:pt idx="2705">
                  <c:v>1295</c:v>
                </c:pt>
                <c:pt idx="2706">
                  <c:v>1294</c:v>
                </c:pt>
                <c:pt idx="2707">
                  <c:v>1293</c:v>
                </c:pt>
                <c:pt idx="2708">
                  <c:v>1292</c:v>
                </c:pt>
                <c:pt idx="2709">
                  <c:v>1291</c:v>
                </c:pt>
                <c:pt idx="2710">
                  <c:v>1290</c:v>
                </c:pt>
                <c:pt idx="2711">
                  <c:v>1289</c:v>
                </c:pt>
                <c:pt idx="2712">
                  <c:v>1288</c:v>
                </c:pt>
                <c:pt idx="2713">
                  <c:v>1287</c:v>
                </c:pt>
                <c:pt idx="2714">
                  <c:v>1286</c:v>
                </c:pt>
                <c:pt idx="2715">
                  <c:v>1285</c:v>
                </c:pt>
                <c:pt idx="2716">
                  <c:v>1284</c:v>
                </c:pt>
                <c:pt idx="2717">
                  <c:v>1283</c:v>
                </c:pt>
                <c:pt idx="2718">
                  <c:v>1282</c:v>
                </c:pt>
                <c:pt idx="2719">
                  <c:v>1281</c:v>
                </c:pt>
                <c:pt idx="2720">
                  <c:v>1280</c:v>
                </c:pt>
                <c:pt idx="2721">
                  <c:v>1279</c:v>
                </c:pt>
                <c:pt idx="2722">
                  <c:v>1278</c:v>
                </c:pt>
                <c:pt idx="2723">
                  <c:v>1277</c:v>
                </c:pt>
                <c:pt idx="2724">
                  <c:v>1276</c:v>
                </c:pt>
                <c:pt idx="2725">
                  <c:v>1275</c:v>
                </c:pt>
                <c:pt idx="2726">
                  <c:v>1274</c:v>
                </c:pt>
                <c:pt idx="2727">
                  <c:v>1273</c:v>
                </c:pt>
                <c:pt idx="2728">
                  <c:v>1272</c:v>
                </c:pt>
                <c:pt idx="2729">
                  <c:v>1271</c:v>
                </c:pt>
                <c:pt idx="2730">
                  <c:v>1270</c:v>
                </c:pt>
                <c:pt idx="2731">
                  <c:v>1269</c:v>
                </c:pt>
                <c:pt idx="2732">
                  <c:v>1268</c:v>
                </c:pt>
                <c:pt idx="2733">
                  <c:v>1267</c:v>
                </c:pt>
                <c:pt idx="2734">
                  <c:v>1266</c:v>
                </c:pt>
                <c:pt idx="2735">
                  <c:v>1265</c:v>
                </c:pt>
                <c:pt idx="2736">
                  <c:v>1264</c:v>
                </c:pt>
                <c:pt idx="2737">
                  <c:v>1263</c:v>
                </c:pt>
                <c:pt idx="2738">
                  <c:v>1262</c:v>
                </c:pt>
                <c:pt idx="2739">
                  <c:v>1261</c:v>
                </c:pt>
                <c:pt idx="2740">
                  <c:v>1260</c:v>
                </c:pt>
                <c:pt idx="2741">
                  <c:v>1259</c:v>
                </c:pt>
                <c:pt idx="2742">
                  <c:v>1258</c:v>
                </c:pt>
                <c:pt idx="2743">
                  <c:v>1257</c:v>
                </c:pt>
                <c:pt idx="2744">
                  <c:v>1256</c:v>
                </c:pt>
                <c:pt idx="2745">
                  <c:v>1255</c:v>
                </c:pt>
                <c:pt idx="2746">
                  <c:v>1254</c:v>
                </c:pt>
                <c:pt idx="2747">
                  <c:v>1253</c:v>
                </c:pt>
                <c:pt idx="2748">
                  <c:v>1252</c:v>
                </c:pt>
                <c:pt idx="2749">
                  <c:v>1251</c:v>
                </c:pt>
                <c:pt idx="2750">
                  <c:v>1250</c:v>
                </c:pt>
                <c:pt idx="2751">
                  <c:v>1249</c:v>
                </c:pt>
                <c:pt idx="2752">
                  <c:v>1248</c:v>
                </c:pt>
                <c:pt idx="2753">
                  <c:v>1247</c:v>
                </c:pt>
                <c:pt idx="2754">
                  <c:v>1246</c:v>
                </c:pt>
                <c:pt idx="2755">
                  <c:v>1245</c:v>
                </c:pt>
                <c:pt idx="2756">
                  <c:v>1244</c:v>
                </c:pt>
                <c:pt idx="2757">
                  <c:v>1243</c:v>
                </c:pt>
                <c:pt idx="2758">
                  <c:v>1242</c:v>
                </c:pt>
                <c:pt idx="2759">
                  <c:v>1241</c:v>
                </c:pt>
                <c:pt idx="2760">
                  <c:v>1240</c:v>
                </c:pt>
                <c:pt idx="2761">
                  <c:v>1239</c:v>
                </c:pt>
                <c:pt idx="2762">
                  <c:v>1238</c:v>
                </c:pt>
                <c:pt idx="2763">
                  <c:v>1237</c:v>
                </c:pt>
                <c:pt idx="2764">
                  <c:v>1236</c:v>
                </c:pt>
                <c:pt idx="2765">
                  <c:v>1235</c:v>
                </c:pt>
                <c:pt idx="2766">
                  <c:v>1234</c:v>
                </c:pt>
                <c:pt idx="2767">
                  <c:v>1233</c:v>
                </c:pt>
                <c:pt idx="2768">
                  <c:v>1232</c:v>
                </c:pt>
                <c:pt idx="2769">
                  <c:v>1231</c:v>
                </c:pt>
                <c:pt idx="2770">
                  <c:v>1230</c:v>
                </c:pt>
                <c:pt idx="2771">
                  <c:v>1229</c:v>
                </c:pt>
                <c:pt idx="2772">
                  <c:v>1228</c:v>
                </c:pt>
                <c:pt idx="2773">
                  <c:v>1227</c:v>
                </c:pt>
                <c:pt idx="2774">
                  <c:v>1226</c:v>
                </c:pt>
                <c:pt idx="2775">
                  <c:v>1225</c:v>
                </c:pt>
                <c:pt idx="2776">
                  <c:v>1224</c:v>
                </c:pt>
                <c:pt idx="2777">
                  <c:v>1223</c:v>
                </c:pt>
                <c:pt idx="2778">
                  <c:v>1222</c:v>
                </c:pt>
                <c:pt idx="2779">
                  <c:v>1221</c:v>
                </c:pt>
                <c:pt idx="2780">
                  <c:v>1220</c:v>
                </c:pt>
                <c:pt idx="2781">
                  <c:v>1219</c:v>
                </c:pt>
                <c:pt idx="2782">
                  <c:v>1218</c:v>
                </c:pt>
                <c:pt idx="2783">
                  <c:v>1217</c:v>
                </c:pt>
                <c:pt idx="2784">
                  <c:v>1216</c:v>
                </c:pt>
                <c:pt idx="2785">
                  <c:v>1215</c:v>
                </c:pt>
                <c:pt idx="2786">
                  <c:v>1214</c:v>
                </c:pt>
                <c:pt idx="2787">
                  <c:v>1213</c:v>
                </c:pt>
                <c:pt idx="2788">
                  <c:v>1212</c:v>
                </c:pt>
                <c:pt idx="2789">
                  <c:v>1211</c:v>
                </c:pt>
                <c:pt idx="2790">
                  <c:v>1210</c:v>
                </c:pt>
                <c:pt idx="2791">
                  <c:v>1209</c:v>
                </c:pt>
                <c:pt idx="2792">
                  <c:v>1208</c:v>
                </c:pt>
                <c:pt idx="2793">
                  <c:v>1207</c:v>
                </c:pt>
                <c:pt idx="2794">
                  <c:v>1206</c:v>
                </c:pt>
                <c:pt idx="2795">
                  <c:v>1205</c:v>
                </c:pt>
                <c:pt idx="2796">
                  <c:v>1204</c:v>
                </c:pt>
                <c:pt idx="2797">
                  <c:v>1203</c:v>
                </c:pt>
                <c:pt idx="2798">
                  <c:v>1202</c:v>
                </c:pt>
                <c:pt idx="2799">
                  <c:v>1201</c:v>
                </c:pt>
                <c:pt idx="2800">
                  <c:v>1200</c:v>
                </c:pt>
                <c:pt idx="2801">
                  <c:v>1199</c:v>
                </c:pt>
                <c:pt idx="2802">
                  <c:v>1198</c:v>
                </c:pt>
                <c:pt idx="2803">
                  <c:v>1197</c:v>
                </c:pt>
                <c:pt idx="2804">
                  <c:v>1196</c:v>
                </c:pt>
                <c:pt idx="2805">
                  <c:v>1195</c:v>
                </c:pt>
                <c:pt idx="2806">
                  <c:v>1194</c:v>
                </c:pt>
                <c:pt idx="2807">
                  <c:v>1193</c:v>
                </c:pt>
                <c:pt idx="2808">
                  <c:v>1192</c:v>
                </c:pt>
                <c:pt idx="2809">
                  <c:v>1191</c:v>
                </c:pt>
                <c:pt idx="2810">
                  <c:v>1190</c:v>
                </c:pt>
                <c:pt idx="2811">
                  <c:v>1189</c:v>
                </c:pt>
                <c:pt idx="2812">
                  <c:v>1188</c:v>
                </c:pt>
                <c:pt idx="2813">
                  <c:v>1187</c:v>
                </c:pt>
                <c:pt idx="2814">
                  <c:v>1186</c:v>
                </c:pt>
                <c:pt idx="2815">
                  <c:v>1185</c:v>
                </c:pt>
                <c:pt idx="2816">
                  <c:v>1184</c:v>
                </c:pt>
                <c:pt idx="2817">
                  <c:v>1183</c:v>
                </c:pt>
                <c:pt idx="2818">
                  <c:v>1182</c:v>
                </c:pt>
                <c:pt idx="2819">
                  <c:v>1181</c:v>
                </c:pt>
                <c:pt idx="2820">
                  <c:v>1180</c:v>
                </c:pt>
                <c:pt idx="2821">
                  <c:v>1179</c:v>
                </c:pt>
                <c:pt idx="2822">
                  <c:v>1178</c:v>
                </c:pt>
                <c:pt idx="2823">
                  <c:v>1177</c:v>
                </c:pt>
                <c:pt idx="2824">
                  <c:v>1176</c:v>
                </c:pt>
                <c:pt idx="2825">
                  <c:v>1175</c:v>
                </c:pt>
                <c:pt idx="2826">
                  <c:v>1174</c:v>
                </c:pt>
                <c:pt idx="2827">
                  <c:v>1173</c:v>
                </c:pt>
                <c:pt idx="2828">
                  <c:v>1172</c:v>
                </c:pt>
                <c:pt idx="2829">
                  <c:v>1171</c:v>
                </c:pt>
                <c:pt idx="2830">
                  <c:v>1170</c:v>
                </c:pt>
                <c:pt idx="2831">
                  <c:v>1169</c:v>
                </c:pt>
                <c:pt idx="2832">
                  <c:v>1168</c:v>
                </c:pt>
                <c:pt idx="2833">
                  <c:v>1167</c:v>
                </c:pt>
                <c:pt idx="2834">
                  <c:v>1166</c:v>
                </c:pt>
                <c:pt idx="2835">
                  <c:v>1165</c:v>
                </c:pt>
                <c:pt idx="2836">
                  <c:v>1164</c:v>
                </c:pt>
                <c:pt idx="2837">
                  <c:v>1163</c:v>
                </c:pt>
                <c:pt idx="2838">
                  <c:v>1162</c:v>
                </c:pt>
                <c:pt idx="2839">
                  <c:v>1161</c:v>
                </c:pt>
                <c:pt idx="2840">
                  <c:v>1160</c:v>
                </c:pt>
                <c:pt idx="2841">
                  <c:v>1159</c:v>
                </c:pt>
                <c:pt idx="2842">
                  <c:v>1158</c:v>
                </c:pt>
                <c:pt idx="2843">
                  <c:v>1157</c:v>
                </c:pt>
                <c:pt idx="2844">
                  <c:v>1156</c:v>
                </c:pt>
                <c:pt idx="2845">
                  <c:v>1155</c:v>
                </c:pt>
                <c:pt idx="2846">
                  <c:v>1154</c:v>
                </c:pt>
                <c:pt idx="2847">
                  <c:v>1153</c:v>
                </c:pt>
                <c:pt idx="2848">
                  <c:v>1152</c:v>
                </c:pt>
                <c:pt idx="2849">
                  <c:v>1151</c:v>
                </c:pt>
                <c:pt idx="2850">
                  <c:v>1150</c:v>
                </c:pt>
                <c:pt idx="2851">
                  <c:v>1149</c:v>
                </c:pt>
                <c:pt idx="2852">
                  <c:v>1148</c:v>
                </c:pt>
                <c:pt idx="2853">
                  <c:v>1147</c:v>
                </c:pt>
                <c:pt idx="2854">
                  <c:v>1146</c:v>
                </c:pt>
                <c:pt idx="2855">
                  <c:v>1145</c:v>
                </c:pt>
                <c:pt idx="2856">
                  <c:v>1144</c:v>
                </c:pt>
                <c:pt idx="2857">
                  <c:v>1143</c:v>
                </c:pt>
                <c:pt idx="2858">
                  <c:v>1142</c:v>
                </c:pt>
                <c:pt idx="2859">
                  <c:v>1141</c:v>
                </c:pt>
                <c:pt idx="2860">
                  <c:v>1140</c:v>
                </c:pt>
                <c:pt idx="2861">
                  <c:v>1139</c:v>
                </c:pt>
                <c:pt idx="2862">
                  <c:v>1138</c:v>
                </c:pt>
                <c:pt idx="2863">
                  <c:v>1137</c:v>
                </c:pt>
                <c:pt idx="2864">
                  <c:v>1136</c:v>
                </c:pt>
                <c:pt idx="2865">
                  <c:v>1135</c:v>
                </c:pt>
                <c:pt idx="2866">
                  <c:v>1134</c:v>
                </c:pt>
                <c:pt idx="2867">
                  <c:v>1133</c:v>
                </c:pt>
                <c:pt idx="2868">
                  <c:v>1132</c:v>
                </c:pt>
                <c:pt idx="2869">
                  <c:v>1131</c:v>
                </c:pt>
                <c:pt idx="2870">
                  <c:v>1130</c:v>
                </c:pt>
                <c:pt idx="2871">
                  <c:v>1129</c:v>
                </c:pt>
                <c:pt idx="2872">
                  <c:v>1128</c:v>
                </c:pt>
                <c:pt idx="2873">
                  <c:v>1127</c:v>
                </c:pt>
                <c:pt idx="2874">
                  <c:v>1126</c:v>
                </c:pt>
                <c:pt idx="2875">
                  <c:v>1125</c:v>
                </c:pt>
                <c:pt idx="2876">
                  <c:v>1124</c:v>
                </c:pt>
                <c:pt idx="2877">
                  <c:v>1123</c:v>
                </c:pt>
                <c:pt idx="2878">
                  <c:v>1122</c:v>
                </c:pt>
                <c:pt idx="2879">
                  <c:v>1121</c:v>
                </c:pt>
                <c:pt idx="2880">
                  <c:v>1120</c:v>
                </c:pt>
                <c:pt idx="2881">
                  <c:v>1119</c:v>
                </c:pt>
                <c:pt idx="2882">
                  <c:v>1118</c:v>
                </c:pt>
                <c:pt idx="2883">
                  <c:v>1117</c:v>
                </c:pt>
                <c:pt idx="2884">
                  <c:v>1116</c:v>
                </c:pt>
                <c:pt idx="2885">
                  <c:v>1115</c:v>
                </c:pt>
                <c:pt idx="2886">
                  <c:v>1114</c:v>
                </c:pt>
                <c:pt idx="2887">
                  <c:v>1113</c:v>
                </c:pt>
                <c:pt idx="2888">
                  <c:v>1112</c:v>
                </c:pt>
                <c:pt idx="2889">
                  <c:v>1111</c:v>
                </c:pt>
                <c:pt idx="2890">
                  <c:v>1110</c:v>
                </c:pt>
                <c:pt idx="2891">
                  <c:v>1109</c:v>
                </c:pt>
                <c:pt idx="2892">
                  <c:v>1108</c:v>
                </c:pt>
                <c:pt idx="2893">
                  <c:v>1107</c:v>
                </c:pt>
                <c:pt idx="2894">
                  <c:v>1106</c:v>
                </c:pt>
                <c:pt idx="2895">
                  <c:v>1105</c:v>
                </c:pt>
                <c:pt idx="2896">
                  <c:v>1104</c:v>
                </c:pt>
                <c:pt idx="2897">
                  <c:v>1103</c:v>
                </c:pt>
                <c:pt idx="2898">
                  <c:v>1102</c:v>
                </c:pt>
                <c:pt idx="2899">
                  <c:v>1101</c:v>
                </c:pt>
                <c:pt idx="2900">
                  <c:v>1100</c:v>
                </c:pt>
                <c:pt idx="2901">
                  <c:v>1099</c:v>
                </c:pt>
                <c:pt idx="2902">
                  <c:v>1098</c:v>
                </c:pt>
                <c:pt idx="2903">
                  <c:v>1097</c:v>
                </c:pt>
                <c:pt idx="2904">
                  <c:v>1096</c:v>
                </c:pt>
                <c:pt idx="2905">
                  <c:v>1095</c:v>
                </c:pt>
                <c:pt idx="2906">
                  <c:v>1094</c:v>
                </c:pt>
                <c:pt idx="2907">
                  <c:v>1093</c:v>
                </c:pt>
                <c:pt idx="2908">
                  <c:v>1092</c:v>
                </c:pt>
                <c:pt idx="2909">
                  <c:v>1091</c:v>
                </c:pt>
                <c:pt idx="2910">
                  <c:v>1090</c:v>
                </c:pt>
                <c:pt idx="2911">
                  <c:v>1089</c:v>
                </c:pt>
                <c:pt idx="2912">
                  <c:v>1088</c:v>
                </c:pt>
                <c:pt idx="2913">
                  <c:v>1087</c:v>
                </c:pt>
                <c:pt idx="2914">
                  <c:v>1086</c:v>
                </c:pt>
                <c:pt idx="2915">
                  <c:v>1085</c:v>
                </c:pt>
                <c:pt idx="2916">
                  <c:v>1084</c:v>
                </c:pt>
                <c:pt idx="2917">
                  <c:v>1083</c:v>
                </c:pt>
                <c:pt idx="2918">
                  <c:v>1082</c:v>
                </c:pt>
                <c:pt idx="2919">
                  <c:v>1081</c:v>
                </c:pt>
                <c:pt idx="2920">
                  <c:v>1080</c:v>
                </c:pt>
                <c:pt idx="2921">
                  <c:v>1079</c:v>
                </c:pt>
                <c:pt idx="2922">
                  <c:v>1078</c:v>
                </c:pt>
                <c:pt idx="2923">
                  <c:v>1077</c:v>
                </c:pt>
                <c:pt idx="2924">
                  <c:v>1076</c:v>
                </c:pt>
                <c:pt idx="2925">
                  <c:v>1075</c:v>
                </c:pt>
                <c:pt idx="2926">
                  <c:v>1074</c:v>
                </c:pt>
                <c:pt idx="2927">
                  <c:v>1073</c:v>
                </c:pt>
                <c:pt idx="2928">
                  <c:v>1072</c:v>
                </c:pt>
                <c:pt idx="2929">
                  <c:v>1071</c:v>
                </c:pt>
                <c:pt idx="2930">
                  <c:v>1070</c:v>
                </c:pt>
                <c:pt idx="2931">
                  <c:v>1069</c:v>
                </c:pt>
                <c:pt idx="2932">
                  <c:v>1068</c:v>
                </c:pt>
                <c:pt idx="2933">
                  <c:v>1067</c:v>
                </c:pt>
                <c:pt idx="2934">
                  <c:v>1066</c:v>
                </c:pt>
                <c:pt idx="2935">
                  <c:v>1065</c:v>
                </c:pt>
                <c:pt idx="2936">
                  <c:v>1064</c:v>
                </c:pt>
                <c:pt idx="2937">
                  <c:v>1063</c:v>
                </c:pt>
                <c:pt idx="2938">
                  <c:v>1062</c:v>
                </c:pt>
                <c:pt idx="2939">
                  <c:v>1061</c:v>
                </c:pt>
                <c:pt idx="2940">
                  <c:v>1060</c:v>
                </c:pt>
                <c:pt idx="2941">
                  <c:v>1059</c:v>
                </c:pt>
                <c:pt idx="2942">
                  <c:v>1058</c:v>
                </c:pt>
                <c:pt idx="2943">
                  <c:v>1057</c:v>
                </c:pt>
                <c:pt idx="2944">
                  <c:v>1056</c:v>
                </c:pt>
                <c:pt idx="2945">
                  <c:v>1055</c:v>
                </c:pt>
                <c:pt idx="2946">
                  <c:v>1054</c:v>
                </c:pt>
                <c:pt idx="2947">
                  <c:v>1053</c:v>
                </c:pt>
                <c:pt idx="2948">
                  <c:v>1052</c:v>
                </c:pt>
                <c:pt idx="2949">
                  <c:v>1051</c:v>
                </c:pt>
                <c:pt idx="2950">
                  <c:v>1050</c:v>
                </c:pt>
                <c:pt idx="2951">
                  <c:v>1049</c:v>
                </c:pt>
                <c:pt idx="2952">
                  <c:v>1048</c:v>
                </c:pt>
                <c:pt idx="2953">
                  <c:v>1047</c:v>
                </c:pt>
                <c:pt idx="2954">
                  <c:v>1046</c:v>
                </c:pt>
                <c:pt idx="2955">
                  <c:v>1045</c:v>
                </c:pt>
                <c:pt idx="2956">
                  <c:v>1044</c:v>
                </c:pt>
                <c:pt idx="2957">
                  <c:v>1043</c:v>
                </c:pt>
                <c:pt idx="2958">
                  <c:v>1042</c:v>
                </c:pt>
                <c:pt idx="2959">
                  <c:v>1041</c:v>
                </c:pt>
                <c:pt idx="2960">
                  <c:v>1040</c:v>
                </c:pt>
                <c:pt idx="2961">
                  <c:v>1039</c:v>
                </c:pt>
                <c:pt idx="2962">
                  <c:v>1038</c:v>
                </c:pt>
                <c:pt idx="2963">
                  <c:v>1037</c:v>
                </c:pt>
                <c:pt idx="2964">
                  <c:v>1036</c:v>
                </c:pt>
                <c:pt idx="2965">
                  <c:v>1035</c:v>
                </c:pt>
                <c:pt idx="2966">
                  <c:v>1034</c:v>
                </c:pt>
                <c:pt idx="2967">
                  <c:v>1033</c:v>
                </c:pt>
                <c:pt idx="2968">
                  <c:v>1032</c:v>
                </c:pt>
                <c:pt idx="2969">
                  <c:v>1031</c:v>
                </c:pt>
                <c:pt idx="2970">
                  <c:v>1030</c:v>
                </c:pt>
                <c:pt idx="2971">
                  <c:v>1029</c:v>
                </c:pt>
                <c:pt idx="2972">
                  <c:v>1028</c:v>
                </c:pt>
                <c:pt idx="2973">
                  <c:v>1027</c:v>
                </c:pt>
                <c:pt idx="2974">
                  <c:v>1026</c:v>
                </c:pt>
                <c:pt idx="2975">
                  <c:v>1025</c:v>
                </c:pt>
                <c:pt idx="2976">
                  <c:v>1024</c:v>
                </c:pt>
                <c:pt idx="2977">
                  <c:v>1023</c:v>
                </c:pt>
                <c:pt idx="2978">
                  <c:v>1022</c:v>
                </c:pt>
                <c:pt idx="2979">
                  <c:v>1021</c:v>
                </c:pt>
                <c:pt idx="2980">
                  <c:v>1020</c:v>
                </c:pt>
                <c:pt idx="2981">
                  <c:v>1019</c:v>
                </c:pt>
                <c:pt idx="2982">
                  <c:v>1018</c:v>
                </c:pt>
                <c:pt idx="2983">
                  <c:v>1017</c:v>
                </c:pt>
                <c:pt idx="2984">
                  <c:v>1016</c:v>
                </c:pt>
                <c:pt idx="2985">
                  <c:v>1015</c:v>
                </c:pt>
                <c:pt idx="2986">
                  <c:v>1014</c:v>
                </c:pt>
                <c:pt idx="2987">
                  <c:v>1013</c:v>
                </c:pt>
                <c:pt idx="2988">
                  <c:v>1012</c:v>
                </c:pt>
                <c:pt idx="2989">
                  <c:v>1011</c:v>
                </c:pt>
                <c:pt idx="2990">
                  <c:v>1010</c:v>
                </c:pt>
                <c:pt idx="2991">
                  <c:v>1009</c:v>
                </c:pt>
                <c:pt idx="2992">
                  <c:v>1008</c:v>
                </c:pt>
                <c:pt idx="2993">
                  <c:v>1007</c:v>
                </c:pt>
                <c:pt idx="2994">
                  <c:v>1006</c:v>
                </c:pt>
                <c:pt idx="2995">
                  <c:v>1005</c:v>
                </c:pt>
                <c:pt idx="2996">
                  <c:v>1004</c:v>
                </c:pt>
                <c:pt idx="2997">
                  <c:v>1003</c:v>
                </c:pt>
                <c:pt idx="2998">
                  <c:v>1002</c:v>
                </c:pt>
                <c:pt idx="2999">
                  <c:v>1001</c:v>
                </c:pt>
                <c:pt idx="3000">
                  <c:v>1000</c:v>
                </c:pt>
                <c:pt idx="3001">
                  <c:v>999</c:v>
                </c:pt>
                <c:pt idx="3002">
                  <c:v>998</c:v>
                </c:pt>
                <c:pt idx="3003">
                  <c:v>997</c:v>
                </c:pt>
                <c:pt idx="3004">
                  <c:v>996</c:v>
                </c:pt>
                <c:pt idx="3005">
                  <c:v>995</c:v>
                </c:pt>
                <c:pt idx="3006">
                  <c:v>994</c:v>
                </c:pt>
                <c:pt idx="3007">
                  <c:v>993</c:v>
                </c:pt>
                <c:pt idx="3008">
                  <c:v>992</c:v>
                </c:pt>
                <c:pt idx="3009">
                  <c:v>991</c:v>
                </c:pt>
                <c:pt idx="3010">
                  <c:v>990</c:v>
                </c:pt>
                <c:pt idx="3011">
                  <c:v>989</c:v>
                </c:pt>
                <c:pt idx="3012">
                  <c:v>988</c:v>
                </c:pt>
                <c:pt idx="3013">
                  <c:v>987</c:v>
                </c:pt>
                <c:pt idx="3014">
                  <c:v>986</c:v>
                </c:pt>
                <c:pt idx="3015">
                  <c:v>985</c:v>
                </c:pt>
                <c:pt idx="3016">
                  <c:v>984</c:v>
                </c:pt>
                <c:pt idx="3017">
                  <c:v>983</c:v>
                </c:pt>
                <c:pt idx="3018">
                  <c:v>982</c:v>
                </c:pt>
                <c:pt idx="3019">
                  <c:v>981</c:v>
                </c:pt>
                <c:pt idx="3020">
                  <c:v>980</c:v>
                </c:pt>
                <c:pt idx="3021">
                  <c:v>979</c:v>
                </c:pt>
                <c:pt idx="3022">
                  <c:v>978</c:v>
                </c:pt>
                <c:pt idx="3023">
                  <c:v>977</c:v>
                </c:pt>
                <c:pt idx="3024">
                  <c:v>976</c:v>
                </c:pt>
                <c:pt idx="3025">
                  <c:v>975</c:v>
                </c:pt>
                <c:pt idx="3026">
                  <c:v>974</c:v>
                </c:pt>
                <c:pt idx="3027">
                  <c:v>973</c:v>
                </c:pt>
                <c:pt idx="3028">
                  <c:v>972</c:v>
                </c:pt>
                <c:pt idx="3029">
                  <c:v>971</c:v>
                </c:pt>
                <c:pt idx="3030">
                  <c:v>970</c:v>
                </c:pt>
                <c:pt idx="3031">
                  <c:v>969</c:v>
                </c:pt>
                <c:pt idx="3032">
                  <c:v>968</c:v>
                </c:pt>
                <c:pt idx="3033">
                  <c:v>967</c:v>
                </c:pt>
                <c:pt idx="3034">
                  <c:v>966</c:v>
                </c:pt>
                <c:pt idx="3035">
                  <c:v>965</c:v>
                </c:pt>
                <c:pt idx="3036">
                  <c:v>964</c:v>
                </c:pt>
                <c:pt idx="3037">
                  <c:v>963</c:v>
                </c:pt>
                <c:pt idx="3038">
                  <c:v>962</c:v>
                </c:pt>
                <c:pt idx="3039">
                  <c:v>961</c:v>
                </c:pt>
                <c:pt idx="3040">
                  <c:v>960</c:v>
                </c:pt>
                <c:pt idx="3041">
                  <c:v>959</c:v>
                </c:pt>
                <c:pt idx="3042">
                  <c:v>958</c:v>
                </c:pt>
                <c:pt idx="3043">
                  <c:v>957</c:v>
                </c:pt>
                <c:pt idx="3044">
                  <c:v>956</c:v>
                </c:pt>
                <c:pt idx="3045">
                  <c:v>955</c:v>
                </c:pt>
                <c:pt idx="3046">
                  <c:v>954</c:v>
                </c:pt>
                <c:pt idx="3047">
                  <c:v>953</c:v>
                </c:pt>
                <c:pt idx="3048">
                  <c:v>952</c:v>
                </c:pt>
                <c:pt idx="3049">
                  <c:v>951</c:v>
                </c:pt>
                <c:pt idx="3050">
                  <c:v>950</c:v>
                </c:pt>
                <c:pt idx="3051">
                  <c:v>949</c:v>
                </c:pt>
                <c:pt idx="3052">
                  <c:v>948</c:v>
                </c:pt>
                <c:pt idx="3053">
                  <c:v>947</c:v>
                </c:pt>
                <c:pt idx="3054">
                  <c:v>946</c:v>
                </c:pt>
                <c:pt idx="3055">
                  <c:v>945</c:v>
                </c:pt>
                <c:pt idx="3056">
                  <c:v>944</c:v>
                </c:pt>
                <c:pt idx="3057">
                  <c:v>943</c:v>
                </c:pt>
                <c:pt idx="3058">
                  <c:v>942</c:v>
                </c:pt>
                <c:pt idx="3059">
                  <c:v>941</c:v>
                </c:pt>
                <c:pt idx="3060">
                  <c:v>940</c:v>
                </c:pt>
                <c:pt idx="3061">
                  <c:v>939</c:v>
                </c:pt>
                <c:pt idx="3062">
                  <c:v>938</c:v>
                </c:pt>
                <c:pt idx="3063">
                  <c:v>937</c:v>
                </c:pt>
                <c:pt idx="3064">
                  <c:v>936</c:v>
                </c:pt>
                <c:pt idx="3065">
                  <c:v>935</c:v>
                </c:pt>
                <c:pt idx="3066">
                  <c:v>934</c:v>
                </c:pt>
                <c:pt idx="3067">
                  <c:v>933</c:v>
                </c:pt>
                <c:pt idx="3068">
                  <c:v>932</c:v>
                </c:pt>
                <c:pt idx="3069">
                  <c:v>931</c:v>
                </c:pt>
                <c:pt idx="3070">
                  <c:v>930</c:v>
                </c:pt>
                <c:pt idx="3071">
                  <c:v>929</c:v>
                </c:pt>
                <c:pt idx="3072">
                  <c:v>928</c:v>
                </c:pt>
                <c:pt idx="3073">
                  <c:v>927</c:v>
                </c:pt>
                <c:pt idx="3074">
                  <c:v>926</c:v>
                </c:pt>
                <c:pt idx="3075">
                  <c:v>925</c:v>
                </c:pt>
                <c:pt idx="3076">
                  <c:v>924</c:v>
                </c:pt>
                <c:pt idx="3077">
                  <c:v>923</c:v>
                </c:pt>
                <c:pt idx="3078">
                  <c:v>922</c:v>
                </c:pt>
                <c:pt idx="3079">
                  <c:v>921</c:v>
                </c:pt>
                <c:pt idx="3080">
                  <c:v>920</c:v>
                </c:pt>
                <c:pt idx="3081">
                  <c:v>919</c:v>
                </c:pt>
                <c:pt idx="3082">
                  <c:v>918</c:v>
                </c:pt>
                <c:pt idx="3083">
                  <c:v>917</c:v>
                </c:pt>
                <c:pt idx="3084">
                  <c:v>916</c:v>
                </c:pt>
                <c:pt idx="3085">
                  <c:v>915</c:v>
                </c:pt>
                <c:pt idx="3086">
                  <c:v>914</c:v>
                </c:pt>
                <c:pt idx="3087">
                  <c:v>913</c:v>
                </c:pt>
                <c:pt idx="3088">
                  <c:v>912</c:v>
                </c:pt>
                <c:pt idx="3089">
                  <c:v>911</c:v>
                </c:pt>
                <c:pt idx="3090">
                  <c:v>910</c:v>
                </c:pt>
                <c:pt idx="3091">
                  <c:v>909</c:v>
                </c:pt>
                <c:pt idx="3092">
                  <c:v>908</c:v>
                </c:pt>
                <c:pt idx="3093">
                  <c:v>907</c:v>
                </c:pt>
                <c:pt idx="3094">
                  <c:v>906</c:v>
                </c:pt>
                <c:pt idx="3095">
                  <c:v>905</c:v>
                </c:pt>
                <c:pt idx="3096">
                  <c:v>904</c:v>
                </c:pt>
                <c:pt idx="3097">
                  <c:v>903</c:v>
                </c:pt>
                <c:pt idx="3098">
                  <c:v>902</c:v>
                </c:pt>
                <c:pt idx="3099">
                  <c:v>901</c:v>
                </c:pt>
                <c:pt idx="3100">
                  <c:v>900</c:v>
                </c:pt>
                <c:pt idx="3101">
                  <c:v>899</c:v>
                </c:pt>
                <c:pt idx="3102">
                  <c:v>898</c:v>
                </c:pt>
                <c:pt idx="3103">
                  <c:v>897</c:v>
                </c:pt>
                <c:pt idx="3104">
                  <c:v>896</c:v>
                </c:pt>
                <c:pt idx="3105">
                  <c:v>895</c:v>
                </c:pt>
                <c:pt idx="3106">
                  <c:v>894</c:v>
                </c:pt>
                <c:pt idx="3107">
                  <c:v>893</c:v>
                </c:pt>
                <c:pt idx="3108">
                  <c:v>892</c:v>
                </c:pt>
                <c:pt idx="3109">
                  <c:v>891</c:v>
                </c:pt>
                <c:pt idx="3110">
                  <c:v>890</c:v>
                </c:pt>
                <c:pt idx="3111">
                  <c:v>889</c:v>
                </c:pt>
                <c:pt idx="3112">
                  <c:v>888</c:v>
                </c:pt>
                <c:pt idx="3113">
                  <c:v>887</c:v>
                </c:pt>
                <c:pt idx="3114">
                  <c:v>886</c:v>
                </c:pt>
                <c:pt idx="3115">
                  <c:v>885</c:v>
                </c:pt>
                <c:pt idx="3116">
                  <c:v>884</c:v>
                </c:pt>
                <c:pt idx="3117">
                  <c:v>883</c:v>
                </c:pt>
                <c:pt idx="3118">
                  <c:v>882</c:v>
                </c:pt>
                <c:pt idx="3119">
                  <c:v>881</c:v>
                </c:pt>
                <c:pt idx="3120">
                  <c:v>880</c:v>
                </c:pt>
                <c:pt idx="3121">
                  <c:v>879</c:v>
                </c:pt>
                <c:pt idx="3122">
                  <c:v>878</c:v>
                </c:pt>
                <c:pt idx="3123">
                  <c:v>877</c:v>
                </c:pt>
                <c:pt idx="3124">
                  <c:v>876</c:v>
                </c:pt>
                <c:pt idx="3125">
                  <c:v>875</c:v>
                </c:pt>
                <c:pt idx="3126">
                  <c:v>874</c:v>
                </c:pt>
                <c:pt idx="3127">
                  <c:v>873</c:v>
                </c:pt>
                <c:pt idx="3128">
                  <c:v>872</c:v>
                </c:pt>
                <c:pt idx="3129">
                  <c:v>871</c:v>
                </c:pt>
                <c:pt idx="3130">
                  <c:v>870</c:v>
                </c:pt>
                <c:pt idx="3131">
                  <c:v>869</c:v>
                </c:pt>
                <c:pt idx="3132">
                  <c:v>868</c:v>
                </c:pt>
                <c:pt idx="3133">
                  <c:v>867</c:v>
                </c:pt>
                <c:pt idx="3134">
                  <c:v>866</c:v>
                </c:pt>
                <c:pt idx="3135">
                  <c:v>865</c:v>
                </c:pt>
                <c:pt idx="3136">
                  <c:v>864</c:v>
                </c:pt>
                <c:pt idx="3137">
                  <c:v>863</c:v>
                </c:pt>
                <c:pt idx="3138">
                  <c:v>862</c:v>
                </c:pt>
                <c:pt idx="3139">
                  <c:v>861</c:v>
                </c:pt>
                <c:pt idx="3140">
                  <c:v>860</c:v>
                </c:pt>
                <c:pt idx="3141">
                  <c:v>859</c:v>
                </c:pt>
                <c:pt idx="3142">
                  <c:v>858</c:v>
                </c:pt>
                <c:pt idx="3143">
                  <c:v>857</c:v>
                </c:pt>
                <c:pt idx="3144">
                  <c:v>856</c:v>
                </c:pt>
                <c:pt idx="3145">
                  <c:v>855</c:v>
                </c:pt>
                <c:pt idx="3146">
                  <c:v>854</c:v>
                </c:pt>
                <c:pt idx="3147">
                  <c:v>853</c:v>
                </c:pt>
                <c:pt idx="3148">
                  <c:v>852</c:v>
                </c:pt>
                <c:pt idx="3149">
                  <c:v>851</c:v>
                </c:pt>
                <c:pt idx="3150">
                  <c:v>850</c:v>
                </c:pt>
                <c:pt idx="3151">
                  <c:v>849</c:v>
                </c:pt>
                <c:pt idx="3152">
                  <c:v>848</c:v>
                </c:pt>
                <c:pt idx="3153">
                  <c:v>847</c:v>
                </c:pt>
                <c:pt idx="3154">
                  <c:v>846</c:v>
                </c:pt>
                <c:pt idx="3155">
                  <c:v>845</c:v>
                </c:pt>
                <c:pt idx="3156">
                  <c:v>844</c:v>
                </c:pt>
                <c:pt idx="3157">
                  <c:v>843</c:v>
                </c:pt>
                <c:pt idx="3158">
                  <c:v>842</c:v>
                </c:pt>
                <c:pt idx="3159">
                  <c:v>841</c:v>
                </c:pt>
                <c:pt idx="3160">
                  <c:v>840</c:v>
                </c:pt>
                <c:pt idx="3161">
                  <c:v>839</c:v>
                </c:pt>
                <c:pt idx="3162">
                  <c:v>838</c:v>
                </c:pt>
                <c:pt idx="3163">
                  <c:v>837</c:v>
                </c:pt>
                <c:pt idx="3164">
                  <c:v>836</c:v>
                </c:pt>
                <c:pt idx="3165">
                  <c:v>835</c:v>
                </c:pt>
                <c:pt idx="3166">
                  <c:v>834</c:v>
                </c:pt>
                <c:pt idx="3167">
                  <c:v>833</c:v>
                </c:pt>
                <c:pt idx="3168">
                  <c:v>832</c:v>
                </c:pt>
                <c:pt idx="3169">
                  <c:v>831</c:v>
                </c:pt>
                <c:pt idx="3170">
                  <c:v>830</c:v>
                </c:pt>
                <c:pt idx="3171">
                  <c:v>829</c:v>
                </c:pt>
                <c:pt idx="3172">
                  <c:v>828</c:v>
                </c:pt>
                <c:pt idx="3173">
                  <c:v>827</c:v>
                </c:pt>
                <c:pt idx="3174">
                  <c:v>826</c:v>
                </c:pt>
                <c:pt idx="3175">
                  <c:v>825</c:v>
                </c:pt>
                <c:pt idx="3176">
                  <c:v>824</c:v>
                </c:pt>
                <c:pt idx="3177">
                  <c:v>823</c:v>
                </c:pt>
                <c:pt idx="3178">
                  <c:v>822</c:v>
                </c:pt>
                <c:pt idx="3179">
                  <c:v>821</c:v>
                </c:pt>
                <c:pt idx="3180">
                  <c:v>820</c:v>
                </c:pt>
                <c:pt idx="3181">
                  <c:v>819</c:v>
                </c:pt>
                <c:pt idx="3182">
                  <c:v>818</c:v>
                </c:pt>
                <c:pt idx="3183">
                  <c:v>817</c:v>
                </c:pt>
                <c:pt idx="3184">
                  <c:v>816</c:v>
                </c:pt>
                <c:pt idx="3185">
                  <c:v>815</c:v>
                </c:pt>
                <c:pt idx="3186">
                  <c:v>814</c:v>
                </c:pt>
                <c:pt idx="3187">
                  <c:v>813</c:v>
                </c:pt>
                <c:pt idx="3188">
                  <c:v>812</c:v>
                </c:pt>
                <c:pt idx="3189">
                  <c:v>811</c:v>
                </c:pt>
                <c:pt idx="3190">
                  <c:v>810</c:v>
                </c:pt>
                <c:pt idx="3191">
                  <c:v>809</c:v>
                </c:pt>
                <c:pt idx="3192">
                  <c:v>808</c:v>
                </c:pt>
                <c:pt idx="3193">
                  <c:v>807</c:v>
                </c:pt>
                <c:pt idx="3194">
                  <c:v>806</c:v>
                </c:pt>
                <c:pt idx="3195">
                  <c:v>805</c:v>
                </c:pt>
                <c:pt idx="3196">
                  <c:v>804</c:v>
                </c:pt>
                <c:pt idx="3197">
                  <c:v>803</c:v>
                </c:pt>
                <c:pt idx="3198">
                  <c:v>802</c:v>
                </c:pt>
                <c:pt idx="3199">
                  <c:v>801</c:v>
                </c:pt>
                <c:pt idx="3200">
                  <c:v>800</c:v>
                </c:pt>
                <c:pt idx="3201">
                  <c:v>799</c:v>
                </c:pt>
                <c:pt idx="3202">
                  <c:v>798</c:v>
                </c:pt>
                <c:pt idx="3203">
                  <c:v>797</c:v>
                </c:pt>
                <c:pt idx="3204">
                  <c:v>796</c:v>
                </c:pt>
                <c:pt idx="3205">
                  <c:v>795</c:v>
                </c:pt>
                <c:pt idx="3206">
                  <c:v>794</c:v>
                </c:pt>
                <c:pt idx="3207">
                  <c:v>793</c:v>
                </c:pt>
                <c:pt idx="3208">
                  <c:v>792</c:v>
                </c:pt>
                <c:pt idx="3209">
                  <c:v>791</c:v>
                </c:pt>
                <c:pt idx="3210">
                  <c:v>790</c:v>
                </c:pt>
                <c:pt idx="3211">
                  <c:v>789</c:v>
                </c:pt>
                <c:pt idx="3212">
                  <c:v>788</c:v>
                </c:pt>
                <c:pt idx="3213">
                  <c:v>787</c:v>
                </c:pt>
                <c:pt idx="3214">
                  <c:v>786</c:v>
                </c:pt>
                <c:pt idx="3215">
                  <c:v>785</c:v>
                </c:pt>
                <c:pt idx="3216">
                  <c:v>784</c:v>
                </c:pt>
                <c:pt idx="3217">
                  <c:v>783</c:v>
                </c:pt>
                <c:pt idx="3218">
                  <c:v>782</c:v>
                </c:pt>
                <c:pt idx="3219">
                  <c:v>781</c:v>
                </c:pt>
                <c:pt idx="3220">
                  <c:v>780</c:v>
                </c:pt>
                <c:pt idx="3221">
                  <c:v>779</c:v>
                </c:pt>
                <c:pt idx="3222">
                  <c:v>778</c:v>
                </c:pt>
                <c:pt idx="3223">
                  <c:v>777</c:v>
                </c:pt>
                <c:pt idx="3224">
                  <c:v>776</c:v>
                </c:pt>
                <c:pt idx="3225">
                  <c:v>775</c:v>
                </c:pt>
                <c:pt idx="3226">
                  <c:v>774</c:v>
                </c:pt>
                <c:pt idx="3227">
                  <c:v>773</c:v>
                </c:pt>
                <c:pt idx="3228">
                  <c:v>772</c:v>
                </c:pt>
                <c:pt idx="3229">
                  <c:v>771</c:v>
                </c:pt>
                <c:pt idx="3230">
                  <c:v>770</c:v>
                </c:pt>
                <c:pt idx="3231">
                  <c:v>769</c:v>
                </c:pt>
                <c:pt idx="3232">
                  <c:v>768</c:v>
                </c:pt>
                <c:pt idx="3233">
                  <c:v>767</c:v>
                </c:pt>
                <c:pt idx="3234">
                  <c:v>766</c:v>
                </c:pt>
                <c:pt idx="3235">
                  <c:v>765</c:v>
                </c:pt>
                <c:pt idx="3236">
                  <c:v>764</c:v>
                </c:pt>
                <c:pt idx="3237">
                  <c:v>763</c:v>
                </c:pt>
                <c:pt idx="3238">
                  <c:v>762</c:v>
                </c:pt>
                <c:pt idx="3239">
                  <c:v>761</c:v>
                </c:pt>
                <c:pt idx="3240">
                  <c:v>760</c:v>
                </c:pt>
                <c:pt idx="3241">
                  <c:v>759</c:v>
                </c:pt>
                <c:pt idx="3242">
                  <c:v>758</c:v>
                </c:pt>
                <c:pt idx="3243">
                  <c:v>757</c:v>
                </c:pt>
                <c:pt idx="3244">
                  <c:v>756</c:v>
                </c:pt>
                <c:pt idx="3245">
                  <c:v>755</c:v>
                </c:pt>
                <c:pt idx="3246">
                  <c:v>754</c:v>
                </c:pt>
                <c:pt idx="3247">
                  <c:v>753</c:v>
                </c:pt>
                <c:pt idx="3248">
                  <c:v>752</c:v>
                </c:pt>
                <c:pt idx="3249">
                  <c:v>751</c:v>
                </c:pt>
                <c:pt idx="3250">
                  <c:v>750</c:v>
                </c:pt>
                <c:pt idx="3251">
                  <c:v>749</c:v>
                </c:pt>
                <c:pt idx="3252">
                  <c:v>748</c:v>
                </c:pt>
                <c:pt idx="3253">
                  <c:v>747</c:v>
                </c:pt>
                <c:pt idx="3254">
                  <c:v>746</c:v>
                </c:pt>
                <c:pt idx="3255">
                  <c:v>745</c:v>
                </c:pt>
                <c:pt idx="3256">
                  <c:v>744</c:v>
                </c:pt>
                <c:pt idx="3257">
                  <c:v>743</c:v>
                </c:pt>
                <c:pt idx="3258">
                  <c:v>742</c:v>
                </c:pt>
                <c:pt idx="3259">
                  <c:v>741</c:v>
                </c:pt>
                <c:pt idx="3260">
                  <c:v>740</c:v>
                </c:pt>
                <c:pt idx="3261">
                  <c:v>739</c:v>
                </c:pt>
                <c:pt idx="3262">
                  <c:v>738</c:v>
                </c:pt>
                <c:pt idx="3263">
                  <c:v>737</c:v>
                </c:pt>
                <c:pt idx="3264">
                  <c:v>736</c:v>
                </c:pt>
                <c:pt idx="3265">
                  <c:v>735</c:v>
                </c:pt>
                <c:pt idx="3266">
                  <c:v>734</c:v>
                </c:pt>
                <c:pt idx="3267">
                  <c:v>733</c:v>
                </c:pt>
                <c:pt idx="3268">
                  <c:v>732</c:v>
                </c:pt>
                <c:pt idx="3269">
                  <c:v>731</c:v>
                </c:pt>
                <c:pt idx="3270">
                  <c:v>730</c:v>
                </c:pt>
                <c:pt idx="3271">
                  <c:v>729</c:v>
                </c:pt>
                <c:pt idx="3272">
                  <c:v>728</c:v>
                </c:pt>
                <c:pt idx="3273">
                  <c:v>727</c:v>
                </c:pt>
                <c:pt idx="3274">
                  <c:v>726</c:v>
                </c:pt>
                <c:pt idx="3275">
                  <c:v>725</c:v>
                </c:pt>
                <c:pt idx="3276">
                  <c:v>724</c:v>
                </c:pt>
                <c:pt idx="3277">
                  <c:v>723</c:v>
                </c:pt>
                <c:pt idx="3278">
                  <c:v>722</c:v>
                </c:pt>
                <c:pt idx="3279">
                  <c:v>721</c:v>
                </c:pt>
                <c:pt idx="3280">
                  <c:v>720</c:v>
                </c:pt>
                <c:pt idx="3281">
                  <c:v>719</c:v>
                </c:pt>
                <c:pt idx="3282">
                  <c:v>718</c:v>
                </c:pt>
                <c:pt idx="3283">
                  <c:v>717</c:v>
                </c:pt>
                <c:pt idx="3284">
                  <c:v>716</c:v>
                </c:pt>
                <c:pt idx="3285">
                  <c:v>715</c:v>
                </c:pt>
                <c:pt idx="3286">
                  <c:v>714</c:v>
                </c:pt>
                <c:pt idx="3287">
                  <c:v>713</c:v>
                </c:pt>
                <c:pt idx="3288">
                  <c:v>712</c:v>
                </c:pt>
                <c:pt idx="3289">
                  <c:v>711</c:v>
                </c:pt>
                <c:pt idx="3290">
                  <c:v>710</c:v>
                </c:pt>
                <c:pt idx="3291">
                  <c:v>709</c:v>
                </c:pt>
                <c:pt idx="3292">
                  <c:v>708</c:v>
                </c:pt>
                <c:pt idx="3293">
                  <c:v>707</c:v>
                </c:pt>
                <c:pt idx="3294">
                  <c:v>706</c:v>
                </c:pt>
                <c:pt idx="3295">
                  <c:v>705</c:v>
                </c:pt>
                <c:pt idx="3296">
                  <c:v>704</c:v>
                </c:pt>
                <c:pt idx="3297">
                  <c:v>703</c:v>
                </c:pt>
                <c:pt idx="3298">
                  <c:v>702</c:v>
                </c:pt>
                <c:pt idx="3299">
                  <c:v>701</c:v>
                </c:pt>
                <c:pt idx="3300">
                  <c:v>700</c:v>
                </c:pt>
                <c:pt idx="3301">
                  <c:v>699</c:v>
                </c:pt>
                <c:pt idx="3302">
                  <c:v>698</c:v>
                </c:pt>
                <c:pt idx="3303">
                  <c:v>697</c:v>
                </c:pt>
                <c:pt idx="3304">
                  <c:v>696</c:v>
                </c:pt>
                <c:pt idx="3305">
                  <c:v>695</c:v>
                </c:pt>
                <c:pt idx="3306">
                  <c:v>694</c:v>
                </c:pt>
                <c:pt idx="3307">
                  <c:v>693</c:v>
                </c:pt>
                <c:pt idx="3308">
                  <c:v>692</c:v>
                </c:pt>
                <c:pt idx="3309">
                  <c:v>691</c:v>
                </c:pt>
                <c:pt idx="3310">
                  <c:v>690</c:v>
                </c:pt>
                <c:pt idx="3311">
                  <c:v>689</c:v>
                </c:pt>
                <c:pt idx="3312">
                  <c:v>688</c:v>
                </c:pt>
                <c:pt idx="3313">
                  <c:v>687</c:v>
                </c:pt>
                <c:pt idx="3314">
                  <c:v>686</c:v>
                </c:pt>
                <c:pt idx="3315">
                  <c:v>685</c:v>
                </c:pt>
                <c:pt idx="3316">
                  <c:v>684</c:v>
                </c:pt>
                <c:pt idx="3317">
                  <c:v>683</c:v>
                </c:pt>
                <c:pt idx="3318">
                  <c:v>682</c:v>
                </c:pt>
                <c:pt idx="3319">
                  <c:v>681</c:v>
                </c:pt>
                <c:pt idx="3320">
                  <c:v>680</c:v>
                </c:pt>
                <c:pt idx="3321">
                  <c:v>679</c:v>
                </c:pt>
                <c:pt idx="3322">
                  <c:v>678</c:v>
                </c:pt>
                <c:pt idx="3323">
                  <c:v>677</c:v>
                </c:pt>
                <c:pt idx="3324">
                  <c:v>676</c:v>
                </c:pt>
                <c:pt idx="3325">
                  <c:v>675</c:v>
                </c:pt>
                <c:pt idx="3326">
                  <c:v>674</c:v>
                </c:pt>
                <c:pt idx="3327">
                  <c:v>673</c:v>
                </c:pt>
                <c:pt idx="3328">
                  <c:v>672</c:v>
                </c:pt>
                <c:pt idx="3329">
                  <c:v>671</c:v>
                </c:pt>
                <c:pt idx="3330">
                  <c:v>670</c:v>
                </c:pt>
                <c:pt idx="3331">
                  <c:v>669</c:v>
                </c:pt>
                <c:pt idx="3332">
                  <c:v>668</c:v>
                </c:pt>
                <c:pt idx="3333">
                  <c:v>667</c:v>
                </c:pt>
                <c:pt idx="3334">
                  <c:v>666</c:v>
                </c:pt>
                <c:pt idx="3335">
                  <c:v>665</c:v>
                </c:pt>
                <c:pt idx="3336">
                  <c:v>664</c:v>
                </c:pt>
                <c:pt idx="3337">
                  <c:v>663</c:v>
                </c:pt>
                <c:pt idx="3338">
                  <c:v>662</c:v>
                </c:pt>
                <c:pt idx="3339">
                  <c:v>661</c:v>
                </c:pt>
                <c:pt idx="3340">
                  <c:v>660</c:v>
                </c:pt>
                <c:pt idx="3341">
                  <c:v>659</c:v>
                </c:pt>
                <c:pt idx="3342">
                  <c:v>658</c:v>
                </c:pt>
                <c:pt idx="3343">
                  <c:v>657</c:v>
                </c:pt>
                <c:pt idx="3344">
                  <c:v>656</c:v>
                </c:pt>
                <c:pt idx="3345">
                  <c:v>655</c:v>
                </c:pt>
                <c:pt idx="3346">
                  <c:v>654</c:v>
                </c:pt>
                <c:pt idx="3347">
                  <c:v>653</c:v>
                </c:pt>
                <c:pt idx="3348">
                  <c:v>652</c:v>
                </c:pt>
                <c:pt idx="3349">
                  <c:v>651</c:v>
                </c:pt>
                <c:pt idx="3350">
                  <c:v>650</c:v>
                </c:pt>
                <c:pt idx="3351">
                  <c:v>649</c:v>
                </c:pt>
                <c:pt idx="3352">
                  <c:v>648</c:v>
                </c:pt>
                <c:pt idx="3353">
                  <c:v>647</c:v>
                </c:pt>
                <c:pt idx="3354">
                  <c:v>646</c:v>
                </c:pt>
                <c:pt idx="3355">
                  <c:v>645</c:v>
                </c:pt>
                <c:pt idx="3356">
                  <c:v>644</c:v>
                </c:pt>
                <c:pt idx="3357">
                  <c:v>643</c:v>
                </c:pt>
                <c:pt idx="3358">
                  <c:v>642</c:v>
                </c:pt>
                <c:pt idx="3359">
                  <c:v>641</c:v>
                </c:pt>
                <c:pt idx="3360">
                  <c:v>640</c:v>
                </c:pt>
                <c:pt idx="3361">
                  <c:v>639</c:v>
                </c:pt>
                <c:pt idx="3362">
                  <c:v>638</c:v>
                </c:pt>
                <c:pt idx="3363">
                  <c:v>637</c:v>
                </c:pt>
                <c:pt idx="3364">
                  <c:v>636</c:v>
                </c:pt>
                <c:pt idx="3365">
                  <c:v>635</c:v>
                </c:pt>
                <c:pt idx="3366">
                  <c:v>634</c:v>
                </c:pt>
                <c:pt idx="3367">
                  <c:v>633</c:v>
                </c:pt>
                <c:pt idx="3368">
                  <c:v>632</c:v>
                </c:pt>
                <c:pt idx="3369">
                  <c:v>631</c:v>
                </c:pt>
                <c:pt idx="3370">
                  <c:v>630</c:v>
                </c:pt>
                <c:pt idx="3371">
                  <c:v>629</c:v>
                </c:pt>
                <c:pt idx="3372">
                  <c:v>628</c:v>
                </c:pt>
                <c:pt idx="3373">
                  <c:v>627</c:v>
                </c:pt>
                <c:pt idx="3374">
                  <c:v>626</c:v>
                </c:pt>
                <c:pt idx="3375">
                  <c:v>625</c:v>
                </c:pt>
                <c:pt idx="3376">
                  <c:v>624</c:v>
                </c:pt>
                <c:pt idx="3377">
                  <c:v>623</c:v>
                </c:pt>
                <c:pt idx="3378">
                  <c:v>622</c:v>
                </c:pt>
                <c:pt idx="3379">
                  <c:v>621</c:v>
                </c:pt>
                <c:pt idx="3380">
                  <c:v>620</c:v>
                </c:pt>
                <c:pt idx="3381">
                  <c:v>619</c:v>
                </c:pt>
                <c:pt idx="3382">
                  <c:v>618</c:v>
                </c:pt>
                <c:pt idx="3383">
                  <c:v>617</c:v>
                </c:pt>
                <c:pt idx="3384">
                  <c:v>616</c:v>
                </c:pt>
                <c:pt idx="3385">
                  <c:v>615</c:v>
                </c:pt>
                <c:pt idx="3386">
                  <c:v>614</c:v>
                </c:pt>
                <c:pt idx="3387">
                  <c:v>613</c:v>
                </c:pt>
                <c:pt idx="3388">
                  <c:v>612</c:v>
                </c:pt>
                <c:pt idx="3389">
                  <c:v>611</c:v>
                </c:pt>
                <c:pt idx="3390">
                  <c:v>610</c:v>
                </c:pt>
                <c:pt idx="3391">
                  <c:v>609</c:v>
                </c:pt>
                <c:pt idx="3392">
                  <c:v>608</c:v>
                </c:pt>
                <c:pt idx="3393">
                  <c:v>607</c:v>
                </c:pt>
                <c:pt idx="3394">
                  <c:v>606</c:v>
                </c:pt>
                <c:pt idx="3395">
                  <c:v>605</c:v>
                </c:pt>
                <c:pt idx="3396">
                  <c:v>604</c:v>
                </c:pt>
                <c:pt idx="3397">
                  <c:v>603</c:v>
                </c:pt>
                <c:pt idx="3398">
                  <c:v>602</c:v>
                </c:pt>
                <c:pt idx="3399">
                  <c:v>601</c:v>
                </c:pt>
                <c:pt idx="3400">
                  <c:v>600</c:v>
                </c:pt>
                <c:pt idx="3401">
                  <c:v>599</c:v>
                </c:pt>
                <c:pt idx="3402">
                  <c:v>598</c:v>
                </c:pt>
                <c:pt idx="3403">
                  <c:v>597</c:v>
                </c:pt>
                <c:pt idx="3404">
                  <c:v>596</c:v>
                </c:pt>
                <c:pt idx="3405">
                  <c:v>595</c:v>
                </c:pt>
                <c:pt idx="3406">
                  <c:v>594</c:v>
                </c:pt>
                <c:pt idx="3407">
                  <c:v>593</c:v>
                </c:pt>
                <c:pt idx="3408">
                  <c:v>592</c:v>
                </c:pt>
                <c:pt idx="3409">
                  <c:v>591</c:v>
                </c:pt>
                <c:pt idx="3410">
                  <c:v>590</c:v>
                </c:pt>
                <c:pt idx="3411">
                  <c:v>589</c:v>
                </c:pt>
                <c:pt idx="3412">
                  <c:v>588</c:v>
                </c:pt>
                <c:pt idx="3413">
                  <c:v>587</c:v>
                </c:pt>
                <c:pt idx="3414">
                  <c:v>586</c:v>
                </c:pt>
                <c:pt idx="3415">
                  <c:v>585</c:v>
                </c:pt>
                <c:pt idx="3416">
                  <c:v>584</c:v>
                </c:pt>
                <c:pt idx="3417">
                  <c:v>583</c:v>
                </c:pt>
                <c:pt idx="3418">
                  <c:v>582</c:v>
                </c:pt>
                <c:pt idx="3419">
                  <c:v>581</c:v>
                </c:pt>
                <c:pt idx="3420">
                  <c:v>580</c:v>
                </c:pt>
                <c:pt idx="3421">
                  <c:v>579</c:v>
                </c:pt>
                <c:pt idx="3422">
                  <c:v>578</c:v>
                </c:pt>
                <c:pt idx="3423">
                  <c:v>577</c:v>
                </c:pt>
                <c:pt idx="3424">
                  <c:v>576</c:v>
                </c:pt>
                <c:pt idx="3425">
                  <c:v>575</c:v>
                </c:pt>
                <c:pt idx="3426">
                  <c:v>574</c:v>
                </c:pt>
                <c:pt idx="3427">
                  <c:v>573</c:v>
                </c:pt>
                <c:pt idx="3428">
                  <c:v>572</c:v>
                </c:pt>
                <c:pt idx="3429">
                  <c:v>571</c:v>
                </c:pt>
                <c:pt idx="3430">
                  <c:v>570</c:v>
                </c:pt>
                <c:pt idx="3431">
                  <c:v>569</c:v>
                </c:pt>
                <c:pt idx="3432">
                  <c:v>568</c:v>
                </c:pt>
                <c:pt idx="3433">
                  <c:v>567</c:v>
                </c:pt>
                <c:pt idx="3434">
                  <c:v>566</c:v>
                </c:pt>
                <c:pt idx="3435">
                  <c:v>565</c:v>
                </c:pt>
                <c:pt idx="3436">
                  <c:v>564</c:v>
                </c:pt>
                <c:pt idx="3437">
                  <c:v>563</c:v>
                </c:pt>
                <c:pt idx="3438">
                  <c:v>562</c:v>
                </c:pt>
                <c:pt idx="3439">
                  <c:v>561</c:v>
                </c:pt>
                <c:pt idx="3440">
                  <c:v>560</c:v>
                </c:pt>
                <c:pt idx="3441">
                  <c:v>559</c:v>
                </c:pt>
                <c:pt idx="3442">
                  <c:v>558</c:v>
                </c:pt>
                <c:pt idx="3443">
                  <c:v>557</c:v>
                </c:pt>
                <c:pt idx="3444">
                  <c:v>556</c:v>
                </c:pt>
                <c:pt idx="3445">
                  <c:v>555</c:v>
                </c:pt>
                <c:pt idx="3446">
                  <c:v>554</c:v>
                </c:pt>
                <c:pt idx="3447">
                  <c:v>553</c:v>
                </c:pt>
                <c:pt idx="3448">
                  <c:v>552</c:v>
                </c:pt>
                <c:pt idx="3449">
                  <c:v>551</c:v>
                </c:pt>
                <c:pt idx="3450">
                  <c:v>550</c:v>
                </c:pt>
                <c:pt idx="3451">
                  <c:v>549</c:v>
                </c:pt>
                <c:pt idx="3452">
                  <c:v>548</c:v>
                </c:pt>
                <c:pt idx="3453">
                  <c:v>547</c:v>
                </c:pt>
                <c:pt idx="3454">
                  <c:v>546</c:v>
                </c:pt>
                <c:pt idx="3455">
                  <c:v>545</c:v>
                </c:pt>
                <c:pt idx="3456">
                  <c:v>544</c:v>
                </c:pt>
                <c:pt idx="3457">
                  <c:v>543</c:v>
                </c:pt>
                <c:pt idx="3458">
                  <c:v>542</c:v>
                </c:pt>
                <c:pt idx="3459">
                  <c:v>541</c:v>
                </c:pt>
                <c:pt idx="3460">
                  <c:v>540</c:v>
                </c:pt>
                <c:pt idx="3461">
                  <c:v>539</c:v>
                </c:pt>
                <c:pt idx="3462">
                  <c:v>538</c:v>
                </c:pt>
                <c:pt idx="3463">
                  <c:v>537</c:v>
                </c:pt>
                <c:pt idx="3464">
                  <c:v>536</c:v>
                </c:pt>
                <c:pt idx="3465">
                  <c:v>535</c:v>
                </c:pt>
                <c:pt idx="3466">
                  <c:v>534</c:v>
                </c:pt>
                <c:pt idx="3467">
                  <c:v>533</c:v>
                </c:pt>
                <c:pt idx="3468">
                  <c:v>532</c:v>
                </c:pt>
                <c:pt idx="3469">
                  <c:v>531</c:v>
                </c:pt>
                <c:pt idx="3470">
                  <c:v>530</c:v>
                </c:pt>
                <c:pt idx="3471">
                  <c:v>529</c:v>
                </c:pt>
                <c:pt idx="3472">
                  <c:v>528</c:v>
                </c:pt>
                <c:pt idx="3473">
                  <c:v>527</c:v>
                </c:pt>
                <c:pt idx="3474">
                  <c:v>526</c:v>
                </c:pt>
                <c:pt idx="3475">
                  <c:v>525</c:v>
                </c:pt>
                <c:pt idx="3476">
                  <c:v>524</c:v>
                </c:pt>
                <c:pt idx="3477">
                  <c:v>523</c:v>
                </c:pt>
                <c:pt idx="3478">
                  <c:v>522</c:v>
                </c:pt>
                <c:pt idx="3479">
                  <c:v>521</c:v>
                </c:pt>
                <c:pt idx="3480">
                  <c:v>520</c:v>
                </c:pt>
                <c:pt idx="3481">
                  <c:v>519</c:v>
                </c:pt>
                <c:pt idx="3482">
                  <c:v>518</c:v>
                </c:pt>
                <c:pt idx="3483">
                  <c:v>517</c:v>
                </c:pt>
                <c:pt idx="3484">
                  <c:v>516</c:v>
                </c:pt>
                <c:pt idx="3485">
                  <c:v>515</c:v>
                </c:pt>
                <c:pt idx="3486">
                  <c:v>514</c:v>
                </c:pt>
                <c:pt idx="3487">
                  <c:v>513</c:v>
                </c:pt>
                <c:pt idx="3488">
                  <c:v>512</c:v>
                </c:pt>
                <c:pt idx="3489">
                  <c:v>511</c:v>
                </c:pt>
                <c:pt idx="3490">
                  <c:v>510</c:v>
                </c:pt>
                <c:pt idx="3491">
                  <c:v>509</c:v>
                </c:pt>
                <c:pt idx="3492">
                  <c:v>508</c:v>
                </c:pt>
                <c:pt idx="3493">
                  <c:v>507</c:v>
                </c:pt>
                <c:pt idx="3494">
                  <c:v>506</c:v>
                </c:pt>
                <c:pt idx="3495">
                  <c:v>505</c:v>
                </c:pt>
                <c:pt idx="3496">
                  <c:v>504</c:v>
                </c:pt>
                <c:pt idx="3497">
                  <c:v>503</c:v>
                </c:pt>
                <c:pt idx="3498">
                  <c:v>502</c:v>
                </c:pt>
                <c:pt idx="3499">
                  <c:v>501</c:v>
                </c:pt>
                <c:pt idx="3500">
                  <c:v>500</c:v>
                </c:pt>
                <c:pt idx="3501">
                  <c:v>499</c:v>
                </c:pt>
                <c:pt idx="3502">
                  <c:v>498</c:v>
                </c:pt>
                <c:pt idx="3503">
                  <c:v>497</c:v>
                </c:pt>
                <c:pt idx="3504">
                  <c:v>496</c:v>
                </c:pt>
                <c:pt idx="3505">
                  <c:v>495</c:v>
                </c:pt>
                <c:pt idx="3506">
                  <c:v>494</c:v>
                </c:pt>
                <c:pt idx="3507">
                  <c:v>493</c:v>
                </c:pt>
                <c:pt idx="3508">
                  <c:v>492</c:v>
                </c:pt>
                <c:pt idx="3509">
                  <c:v>491</c:v>
                </c:pt>
                <c:pt idx="3510">
                  <c:v>490</c:v>
                </c:pt>
                <c:pt idx="3511">
                  <c:v>489</c:v>
                </c:pt>
                <c:pt idx="3512">
                  <c:v>488</c:v>
                </c:pt>
                <c:pt idx="3513">
                  <c:v>487</c:v>
                </c:pt>
                <c:pt idx="3514">
                  <c:v>486</c:v>
                </c:pt>
                <c:pt idx="3515">
                  <c:v>485</c:v>
                </c:pt>
                <c:pt idx="3516">
                  <c:v>484</c:v>
                </c:pt>
                <c:pt idx="3517">
                  <c:v>483</c:v>
                </c:pt>
                <c:pt idx="3518">
                  <c:v>482</c:v>
                </c:pt>
                <c:pt idx="3519">
                  <c:v>481</c:v>
                </c:pt>
                <c:pt idx="3520">
                  <c:v>480</c:v>
                </c:pt>
                <c:pt idx="3521">
                  <c:v>479</c:v>
                </c:pt>
                <c:pt idx="3522">
                  <c:v>478</c:v>
                </c:pt>
                <c:pt idx="3523">
                  <c:v>477</c:v>
                </c:pt>
                <c:pt idx="3524">
                  <c:v>476</c:v>
                </c:pt>
                <c:pt idx="3525">
                  <c:v>475</c:v>
                </c:pt>
                <c:pt idx="3526">
                  <c:v>474</c:v>
                </c:pt>
                <c:pt idx="3527">
                  <c:v>473</c:v>
                </c:pt>
                <c:pt idx="3528">
                  <c:v>472</c:v>
                </c:pt>
                <c:pt idx="3529">
                  <c:v>471</c:v>
                </c:pt>
                <c:pt idx="3530">
                  <c:v>470</c:v>
                </c:pt>
                <c:pt idx="3531">
                  <c:v>469</c:v>
                </c:pt>
                <c:pt idx="3532">
                  <c:v>468</c:v>
                </c:pt>
                <c:pt idx="3533">
                  <c:v>467</c:v>
                </c:pt>
                <c:pt idx="3534">
                  <c:v>466</c:v>
                </c:pt>
                <c:pt idx="3535">
                  <c:v>465</c:v>
                </c:pt>
                <c:pt idx="3536">
                  <c:v>464</c:v>
                </c:pt>
                <c:pt idx="3537">
                  <c:v>463</c:v>
                </c:pt>
                <c:pt idx="3538">
                  <c:v>462</c:v>
                </c:pt>
                <c:pt idx="3539">
                  <c:v>461</c:v>
                </c:pt>
                <c:pt idx="3540">
                  <c:v>460</c:v>
                </c:pt>
                <c:pt idx="3541">
                  <c:v>459</c:v>
                </c:pt>
                <c:pt idx="3542">
                  <c:v>458</c:v>
                </c:pt>
                <c:pt idx="3543">
                  <c:v>457</c:v>
                </c:pt>
                <c:pt idx="3544">
                  <c:v>456</c:v>
                </c:pt>
                <c:pt idx="3545">
                  <c:v>455</c:v>
                </c:pt>
                <c:pt idx="3546">
                  <c:v>454</c:v>
                </c:pt>
                <c:pt idx="3547">
                  <c:v>453</c:v>
                </c:pt>
                <c:pt idx="3548">
                  <c:v>452</c:v>
                </c:pt>
                <c:pt idx="3549">
                  <c:v>451</c:v>
                </c:pt>
                <c:pt idx="3550">
                  <c:v>450</c:v>
                </c:pt>
                <c:pt idx="3551">
                  <c:v>449</c:v>
                </c:pt>
                <c:pt idx="3552">
                  <c:v>448</c:v>
                </c:pt>
                <c:pt idx="3553">
                  <c:v>447</c:v>
                </c:pt>
                <c:pt idx="3554">
                  <c:v>446</c:v>
                </c:pt>
                <c:pt idx="3555">
                  <c:v>445</c:v>
                </c:pt>
                <c:pt idx="3556">
                  <c:v>444</c:v>
                </c:pt>
                <c:pt idx="3557">
                  <c:v>443</c:v>
                </c:pt>
                <c:pt idx="3558">
                  <c:v>442</c:v>
                </c:pt>
                <c:pt idx="3559">
                  <c:v>441</c:v>
                </c:pt>
                <c:pt idx="3560">
                  <c:v>440</c:v>
                </c:pt>
                <c:pt idx="3561">
                  <c:v>439</c:v>
                </c:pt>
                <c:pt idx="3562">
                  <c:v>438</c:v>
                </c:pt>
                <c:pt idx="3563">
                  <c:v>437</c:v>
                </c:pt>
                <c:pt idx="3564">
                  <c:v>436</c:v>
                </c:pt>
                <c:pt idx="3565">
                  <c:v>435</c:v>
                </c:pt>
                <c:pt idx="3566">
                  <c:v>434</c:v>
                </c:pt>
                <c:pt idx="3567">
                  <c:v>433</c:v>
                </c:pt>
                <c:pt idx="3568">
                  <c:v>432</c:v>
                </c:pt>
                <c:pt idx="3569">
                  <c:v>431</c:v>
                </c:pt>
                <c:pt idx="3570">
                  <c:v>430</c:v>
                </c:pt>
                <c:pt idx="3571">
                  <c:v>429</c:v>
                </c:pt>
                <c:pt idx="3572">
                  <c:v>428</c:v>
                </c:pt>
                <c:pt idx="3573">
                  <c:v>427</c:v>
                </c:pt>
                <c:pt idx="3574">
                  <c:v>426</c:v>
                </c:pt>
                <c:pt idx="3575">
                  <c:v>425</c:v>
                </c:pt>
                <c:pt idx="3576">
                  <c:v>424</c:v>
                </c:pt>
                <c:pt idx="3577">
                  <c:v>423</c:v>
                </c:pt>
                <c:pt idx="3578">
                  <c:v>422</c:v>
                </c:pt>
                <c:pt idx="3579">
                  <c:v>421</c:v>
                </c:pt>
                <c:pt idx="3580">
                  <c:v>420</c:v>
                </c:pt>
                <c:pt idx="3581">
                  <c:v>419</c:v>
                </c:pt>
                <c:pt idx="3582">
                  <c:v>418</c:v>
                </c:pt>
                <c:pt idx="3583">
                  <c:v>417</c:v>
                </c:pt>
                <c:pt idx="3584">
                  <c:v>416</c:v>
                </c:pt>
                <c:pt idx="3585">
                  <c:v>415</c:v>
                </c:pt>
                <c:pt idx="3586">
                  <c:v>414</c:v>
                </c:pt>
                <c:pt idx="3587">
                  <c:v>413</c:v>
                </c:pt>
                <c:pt idx="3588">
                  <c:v>412</c:v>
                </c:pt>
                <c:pt idx="3589">
                  <c:v>411</c:v>
                </c:pt>
                <c:pt idx="3590">
                  <c:v>410</c:v>
                </c:pt>
                <c:pt idx="3591">
                  <c:v>409</c:v>
                </c:pt>
                <c:pt idx="3592">
                  <c:v>408</c:v>
                </c:pt>
                <c:pt idx="3593">
                  <c:v>407</c:v>
                </c:pt>
                <c:pt idx="3594">
                  <c:v>406</c:v>
                </c:pt>
                <c:pt idx="3595">
                  <c:v>405</c:v>
                </c:pt>
                <c:pt idx="3596">
                  <c:v>404</c:v>
                </c:pt>
                <c:pt idx="3597">
                  <c:v>403</c:v>
                </c:pt>
                <c:pt idx="3598">
                  <c:v>402</c:v>
                </c:pt>
                <c:pt idx="3599">
                  <c:v>401</c:v>
                </c:pt>
                <c:pt idx="3600">
                  <c:v>400</c:v>
                </c:pt>
              </c:numCache>
            </c:numRef>
          </c:xVal>
          <c:yVal>
            <c:numRef>
              <c:f>'TS1 Summary'!$D$4:$D$3604</c:f>
              <c:numCache>
                <c:formatCode>General</c:formatCode>
                <c:ptCount val="3601"/>
                <c:pt idx="0">
                  <c:v>137.21</c:v>
                </c:pt>
                <c:pt idx="1">
                  <c:v>137.22</c:v>
                </c:pt>
                <c:pt idx="2">
                  <c:v>137.22</c:v>
                </c:pt>
                <c:pt idx="3">
                  <c:v>137.22999999999999</c:v>
                </c:pt>
                <c:pt idx="4">
                  <c:v>137.25</c:v>
                </c:pt>
                <c:pt idx="5">
                  <c:v>137.26</c:v>
                </c:pt>
                <c:pt idx="6">
                  <c:v>137.27000000000001</c:v>
                </c:pt>
                <c:pt idx="7">
                  <c:v>137.26</c:v>
                </c:pt>
                <c:pt idx="8">
                  <c:v>137.22999999999999</c:v>
                </c:pt>
                <c:pt idx="9">
                  <c:v>137.19999999999999</c:v>
                </c:pt>
                <c:pt idx="10">
                  <c:v>137.19</c:v>
                </c:pt>
                <c:pt idx="11">
                  <c:v>137.21</c:v>
                </c:pt>
                <c:pt idx="12">
                  <c:v>137.26</c:v>
                </c:pt>
                <c:pt idx="13">
                  <c:v>137.33000000000001</c:v>
                </c:pt>
                <c:pt idx="14">
                  <c:v>137.36000000000001</c:v>
                </c:pt>
                <c:pt idx="15">
                  <c:v>137.36000000000001</c:v>
                </c:pt>
                <c:pt idx="16">
                  <c:v>137.34</c:v>
                </c:pt>
                <c:pt idx="17">
                  <c:v>137.32</c:v>
                </c:pt>
                <c:pt idx="18">
                  <c:v>137.30000000000001</c:v>
                </c:pt>
                <c:pt idx="19">
                  <c:v>137.30000000000001</c:v>
                </c:pt>
                <c:pt idx="20">
                  <c:v>137.30000000000001</c:v>
                </c:pt>
                <c:pt idx="21">
                  <c:v>137.30000000000001</c:v>
                </c:pt>
                <c:pt idx="22">
                  <c:v>137.31</c:v>
                </c:pt>
                <c:pt idx="23">
                  <c:v>137.31</c:v>
                </c:pt>
                <c:pt idx="24">
                  <c:v>137.29</c:v>
                </c:pt>
                <c:pt idx="25">
                  <c:v>137.27000000000001</c:v>
                </c:pt>
                <c:pt idx="26">
                  <c:v>137.24</c:v>
                </c:pt>
                <c:pt idx="27">
                  <c:v>137.22999999999999</c:v>
                </c:pt>
                <c:pt idx="28">
                  <c:v>137.22999999999999</c:v>
                </c:pt>
                <c:pt idx="29">
                  <c:v>137.22999999999999</c:v>
                </c:pt>
                <c:pt idx="30">
                  <c:v>137.22999999999999</c:v>
                </c:pt>
                <c:pt idx="31">
                  <c:v>137.21</c:v>
                </c:pt>
                <c:pt idx="32">
                  <c:v>137.16999999999999</c:v>
                </c:pt>
                <c:pt idx="33">
                  <c:v>137.13</c:v>
                </c:pt>
                <c:pt idx="34">
                  <c:v>137.1</c:v>
                </c:pt>
                <c:pt idx="35">
                  <c:v>137.1</c:v>
                </c:pt>
                <c:pt idx="36">
                  <c:v>137.13999999999999</c:v>
                </c:pt>
                <c:pt idx="37">
                  <c:v>137.16999999999999</c:v>
                </c:pt>
                <c:pt idx="38">
                  <c:v>137.16</c:v>
                </c:pt>
                <c:pt idx="39">
                  <c:v>137.09</c:v>
                </c:pt>
                <c:pt idx="40">
                  <c:v>137.01</c:v>
                </c:pt>
                <c:pt idx="41">
                  <c:v>136.94999999999999</c:v>
                </c:pt>
                <c:pt idx="42">
                  <c:v>136.94</c:v>
                </c:pt>
                <c:pt idx="43">
                  <c:v>136.96</c:v>
                </c:pt>
                <c:pt idx="44">
                  <c:v>136.97999999999999</c:v>
                </c:pt>
                <c:pt idx="45">
                  <c:v>136.97999999999999</c:v>
                </c:pt>
                <c:pt idx="46">
                  <c:v>136.94999999999999</c:v>
                </c:pt>
                <c:pt idx="47">
                  <c:v>136.88999999999999</c:v>
                </c:pt>
                <c:pt idx="48">
                  <c:v>136.83000000000001</c:v>
                </c:pt>
                <c:pt idx="49">
                  <c:v>136.79</c:v>
                </c:pt>
                <c:pt idx="50">
                  <c:v>136.78</c:v>
                </c:pt>
                <c:pt idx="51">
                  <c:v>136.80000000000001</c:v>
                </c:pt>
                <c:pt idx="52">
                  <c:v>136.81</c:v>
                </c:pt>
                <c:pt idx="53">
                  <c:v>136.83000000000001</c:v>
                </c:pt>
                <c:pt idx="54">
                  <c:v>136.88</c:v>
                </c:pt>
                <c:pt idx="55">
                  <c:v>136.96</c:v>
                </c:pt>
                <c:pt idx="56">
                  <c:v>137.06</c:v>
                </c:pt>
                <c:pt idx="57">
                  <c:v>137.11000000000001</c:v>
                </c:pt>
                <c:pt idx="58">
                  <c:v>137.1</c:v>
                </c:pt>
                <c:pt idx="59">
                  <c:v>137.09</c:v>
                </c:pt>
                <c:pt idx="60">
                  <c:v>137.09</c:v>
                </c:pt>
                <c:pt idx="61">
                  <c:v>137.09</c:v>
                </c:pt>
                <c:pt idx="62">
                  <c:v>137.01</c:v>
                </c:pt>
                <c:pt idx="63">
                  <c:v>136.88</c:v>
                </c:pt>
                <c:pt idx="64">
                  <c:v>136.74</c:v>
                </c:pt>
                <c:pt idx="65">
                  <c:v>136.63999999999999</c:v>
                </c:pt>
                <c:pt idx="66">
                  <c:v>136.6</c:v>
                </c:pt>
                <c:pt idx="67">
                  <c:v>136.63</c:v>
                </c:pt>
                <c:pt idx="68">
                  <c:v>136.72</c:v>
                </c:pt>
                <c:pt idx="69">
                  <c:v>136.81</c:v>
                </c:pt>
                <c:pt idx="70">
                  <c:v>136.86000000000001</c:v>
                </c:pt>
                <c:pt idx="71">
                  <c:v>136.84</c:v>
                </c:pt>
                <c:pt idx="72">
                  <c:v>136.78</c:v>
                </c:pt>
                <c:pt idx="73">
                  <c:v>136.72</c:v>
                </c:pt>
                <c:pt idx="74">
                  <c:v>136.65</c:v>
                </c:pt>
                <c:pt idx="75">
                  <c:v>136.55000000000001</c:v>
                </c:pt>
                <c:pt idx="76">
                  <c:v>136.47</c:v>
                </c:pt>
                <c:pt idx="77">
                  <c:v>136.47</c:v>
                </c:pt>
                <c:pt idx="78">
                  <c:v>136.51</c:v>
                </c:pt>
                <c:pt idx="79">
                  <c:v>136.55000000000001</c:v>
                </c:pt>
                <c:pt idx="80">
                  <c:v>136.58000000000001</c:v>
                </c:pt>
                <c:pt idx="81">
                  <c:v>136.65</c:v>
                </c:pt>
                <c:pt idx="82">
                  <c:v>136.80000000000001</c:v>
                </c:pt>
                <c:pt idx="83">
                  <c:v>136.94</c:v>
                </c:pt>
                <c:pt idx="84">
                  <c:v>137.02000000000001</c:v>
                </c:pt>
                <c:pt idx="85">
                  <c:v>137.06</c:v>
                </c:pt>
                <c:pt idx="86">
                  <c:v>137.09</c:v>
                </c:pt>
                <c:pt idx="87">
                  <c:v>137.07</c:v>
                </c:pt>
                <c:pt idx="88">
                  <c:v>136.97999999999999</c:v>
                </c:pt>
                <c:pt idx="89">
                  <c:v>136.82</c:v>
                </c:pt>
                <c:pt idx="90">
                  <c:v>136.62</c:v>
                </c:pt>
                <c:pt idx="91">
                  <c:v>136.41999999999999</c:v>
                </c:pt>
                <c:pt idx="92">
                  <c:v>136.22</c:v>
                </c:pt>
                <c:pt idx="93">
                  <c:v>136.02000000000001</c:v>
                </c:pt>
                <c:pt idx="94">
                  <c:v>135.85</c:v>
                </c:pt>
                <c:pt idx="95">
                  <c:v>135.71</c:v>
                </c:pt>
                <c:pt idx="96">
                  <c:v>135.66</c:v>
                </c:pt>
                <c:pt idx="97">
                  <c:v>135.75</c:v>
                </c:pt>
                <c:pt idx="98">
                  <c:v>136.02000000000001</c:v>
                </c:pt>
                <c:pt idx="99">
                  <c:v>136.37</c:v>
                </c:pt>
                <c:pt idx="100">
                  <c:v>136.63</c:v>
                </c:pt>
                <c:pt idx="101">
                  <c:v>136.72999999999999</c:v>
                </c:pt>
                <c:pt idx="102">
                  <c:v>136.74</c:v>
                </c:pt>
                <c:pt idx="103">
                  <c:v>136.72</c:v>
                </c:pt>
                <c:pt idx="104">
                  <c:v>136.63</c:v>
                </c:pt>
                <c:pt idx="105">
                  <c:v>136.46</c:v>
                </c:pt>
                <c:pt idx="106">
                  <c:v>136.31</c:v>
                </c:pt>
                <c:pt idx="107">
                  <c:v>136.27000000000001</c:v>
                </c:pt>
                <c:pt idx="108">
                  <c:v>136.29</c:v>
                </c:pt>
                <c:pt idx="109">
                  <c:v>136.18</c:v>
                </c:pt>
                <c:pt idx="110">
                  <c:v>136</c:v>
                </c:pt>
                <c:pt idx="111">
                  <c:v>135.97999999999999</c:v>
                </c:pt>
                <c:pt idx="112">
                  <c:v>136.13999999999999</c:v>
                </c:pt>
                <c:pt idx="113">
                  <c:v>136.26</c:v>
                </c:pt>
                <c:pt idx="114">
                  <c:v>136.16</c:v>
                </c:pt>
                <c:pt idx="115">
                  <c:v>135.9</c:v>
                </c:pt>
                <c:pt idx="116">
                  <c:v>135.76</c:v>
                </c:pt>
                <c:pt idx="117">
                  <c:v>135.91999999999999</c:v>
                </c:pt>
                <c:pt idx="118">
                  <c:v>136.25</c:v>
                </c:pt>
                <c:pt idx="119">
                  <c:v>136.49</c:v>
                </c:pt>
                <c:pt idx="120">
                  <c:v>136.47</c:v>
                </c:pt>
                <c:pt idx="121">
                  <c:v>136.28</c:v>
                </c:pt>
                <c:pt idx="122">
                  <c:v>136.13999999999999</c:v>
                </c:pt>
                <c:pt idx="123">
                  <c:v>136.1</c:v>
                </c:pt>
                <c:pt idx="124">
                  <c:v>136</c:v>
                </c:pt>
                <c:pt idx="125">
                  <c:v>135.71</c:v>
                </c:pt>
                <c:pt idx="126">
                  <c:v>135.33000000000001</c:v>
                </c:pt>
                <c:pt idx="127">
                  <c:v>135.12</c:v>
                </c:pt>
                <c:pt idx="128">
                  <c:v>135.27000000000001</c:v>
                </c:pt>
                <c:pt idx="129">
                  <c:v>135.57</c:v>
                </c:pt>
                <c:pt idx="130">
                  <c:v>135.68</c:v>
                </c:pt>
                <c:pt idx="131">
                  <c:v>135.55000000000001</c:v>
                </c:pt>
                <c:pt idx="132">
                  <c:v>135.52000000000001</c:v>
                </c:pt>
                <c:pt idx="133">
                  <c:v>135.69</c:v>
                </c:pt>
                <c:pt idx="134">
                  <c:v>135.78</c:v>
                </c:pt>
                <c:pt idx="135">
                  <c:v>135.69</c:v>
                </c:pt>
                <c:pt idx="136">
                  <c:v>135.6</c:v>
                </c:pt>
                <c:pt idx="137">
                  <c:v>135.66999999999999</c:v>
                </c:pt>
                <c:pt idx="138">
                  <c:v>135.81</c:v>
                </c:pt>
                <c:pt idx="139">
                  <c:v>135.85</c:v>
                </c:pt>
                <c:pt idx="140">
                  <c:v>135.69999999999999</c:v>
                </c:pt>
                <c:pt idx="141">
                  <c:v>135.38</c:v>
                </c:pt>
                <c:pt idx="142">
                  <c:v>134.94</c:v>
                </c:pt>
                <c:pt idx="143">
                  <c:v>134.46</c:v>
                </c:pt>
                <c:pt idx="144">
                  <c:v>134.08000000000001</c:v>
                </c:pt>
                <c:pt idx="145">
                  <c:v>134</c:v>
                </c:pt>
                <c:pt idx="146">
                  <c:v>134.28</c:v>
                </c:pt>
                <c:pt idx="147">
                  <c:v>134.44</c:v>
                </c:pt>
                <c:pt idx="148">
                  <c:v>134.38</c:v>
                </c:pt>
                <c:pt idx="149">
                  <c:v>134.63999999999999</c:v>
                </c:pt>
                <c:pt idx="150">
                  <c:v>135.16999999999999</c:v>
                </c:pt>
                <c:pt idx="151">
                  <c:v>135.55000000000001</c:v>
                </c:pt>
                <c:pt idx="152">
                  <c:v>135.63999999999999</c:v>
                </c:pt>
                <c:pt idx="153">
                  <c:v>135.55000000000001</c:v>
                </c:pt>
                <c:pt idx="154">
                  <c:v>135.4</c:v>
                </c:pt>
                <c:pt idx="155">
                  <c:v>135.21</c:v>
                </c:pt>
                <c:pt idx="156">
                  <c:v>134.97</c:v>
                </c:pt>
                <c:pt idx="157">
                  <c:v>134.65</c:v>
                </c:pt>
                <c:pt idx="158">
                  <c:v>134.35</c:v>
                </c:pt>
                <c:pt idx="159">
                  <c:v>134.16999999999999</c:v>
                </c:pt>
                <c:pt idx="160">
                  <c:v>134.13</c:v>
                </c:pt>
                <c:pt idx="161">
                  <c:v>134.19</c:v>
                </c:pt>
                <c:pt idx="162">
                  <c:v>134.27000000000001</c:v>
                </c:pt>
                <c:pt idx="163">
                  <c:v>134.32</c:v>
                </c:pt>
                <c:pt idx="164">
                  <c:v>134.37</c:v>
                </c:pt>
                <c:pt idx="165">
                  <c:v>134.52000000000001</c:v>
                </c:pt>
                <c:pt idx="166">
                  <c:v>134.75</c:v>
                </c:pt>
                <c:pt idx="167">
                  <c:v>134.94999999999999</c:v>
                </c:pt>
                <c:pt idx="168">
                  <c:v>135.03</c:v>
                </c:pt>
                <c:pt idx="169">
                  <c:v>135.01</c:v>
                </c:pt>
                <c:pt idx="170">
                  <c:v>134.97</c:v>
                </c:pt>
                <c:pt idx="171">
                  <c:v>135</c:v>
                </c:pt>
                <c:pt idx="172">
                  <c:v>135.02000000000001</c:v>
                </c:pt>
                <c:pt idx="173">
                  <c:v>134.87</c:v>
                </c:pt>
                <c:pt idx="174">
                  <c:v>134.5</c:v>
                </c:pt>
                <c:pt idx="175">
                  <c:v>134.12</c:v>
                </c:pt>
                <c:pt idx="176">
                  <c:v>133.94</c:v>
                </c:pt>
                <c:pt idx="177">
                  <c:v>133.97</c:v>
                </c:pt>
                <c:pt idx="178">
                  <c:v>134.04</c:v>
                </c:pt>
                <c:pt idx="179">
                  <c:v>133.93</c:v>
                </c:pt>
                <c:pt idx="180">
                  <c:v>133.71</c:v>
                </c:pt>
                <c:pt idx="181">
                  <c:v>133.85</c:v>
                </c:pt>
                <c:pt idx="182">
                  <c:v>134.31</c:v>
                </c:pt>
                <c:pt idx="183">
                  <c:v>134.66999999999999</c:v>
                </c:pt>
                <c:pt idx="184">
                  <c:v>134.65</c:v>
                </c:pt>
                <c:pt idx="185">
                  <c:v>134.44999999999999</c:v>
                </c:pt>
                <c:pt idx="186">
                  <c:v>134.47</c:v>
                </c:pt>
                <c:pt idx="187">
                  <c:v>134.72999999999999</c:v>
                </c:pt>
                <c:pt idx="188">
                  <c:v>134.88999999999999</c:v>
                </c:pt>
                <c:pt idx="189">
                  <c:v>134.78</c:v>
                </c:pt>
                <c:pt idx="190">
                  <c:v>134.58000000000001</c:v>
                </c:pt>
                <c:pt idx="191">
                  <c:v>134.47</c:v>
                </c:pt>
                <c:pt idx="192">
                  <c:v>134.38999999999999</c:v>
                </c:pt>
                <c:pt idx="193">
                  <c:v>134.08000000000001</c:v>
                </c:pt>
                <c:pt idx="194">
                  <c:v>133.61000000000001</c:v>
                </c:pt>
                <c:pt idx="195">
                  <c:v>133.37</c:v>
                </c:pt>
                <c:pt idx="196">
                  <c:v>133.54</c:v>
                </c:pt>
                <c:pt idx="197">
                  <c:v>133.81</c:v>
                </c:pt>
                <c:pt idx="198">
                  <c:v>133.85</c:v>
                </c:pt>
                <c:pt idx="199">
                  <c:v>133.54</c:v>
                </c:pt>
                <c:pt idx="200">
                  <c:v>133.27000000000001</c:v>
                </c:pt>
                <c:pt idx="201">
                  <c:v>133.44</c:v>
                </c:pt>
                <c:pt idx="202">
                  <c:v>133.88999999999999</c:v>
                </c:pt>
                <c:pt idx="203">
                  <c:v>134.22999999999999</c:v>
                </c:pt>
                <c:pt idx="204">
                  <c:v>134.32</c:v>
                </c:pt>
                <c:pt idx="205">
                  <c:v>134.30000000000001</c:v>
                </c:pt>
                <c:pt idx="206">
                  <c:v>134.32</c:v>
                </c:pt>
                <c:pt idx="207">
                  <c:v>134.36000000000001</c:v>
                </c:pt>
                <c:pt idx="208">
                  <c:v>134.35</c:v>
                </c:pt>
                <c:pt idx="209">
                  <c:v>134.29</c:v>
                </c:pt>
                <c:pt idx="210">
                  <c:v>134.22999999999999</c:v>
                </c:pt>
                <c:pt idx="211">
                  <c:v>134.15</c:v>
                </c:pt>
                <c:pt idx="212">
                  <c:v>134.04</c:v>
                </c:pt>
                <c:pt idx="213">
                  <c:v>133.93</c:v>
                </c:pt>
                <c:pt idx="214">
                  <c:v>133.82</c:v>
                </c:pt>
                <c:pt idx="215">
                  <c:v>133.69</c:v>
                </c:pt>
                <c:pt idx="216">
                  <c:v>133.55000000000001</c:v>
                </c:pt>
                <c:pt idx="217">
                  <c:v>133.47</c:v>
                </c:pt>
                <c:pt idx="218">
                  <c:v>133.49</c:v>
                </c:pt>
                <c:pt idx="219">
                  <c:v>133.55000000000001</c:v>
                </c:pt>
                <c:pt idx="220">
                  <c:v>133.56</c:v>
                </c:pt>
                <c:pt idx="221">
                  <c:v>133.5</c:v>
                </c:pt>
                <c:pt idx="222">
                  <c:v>133.44999999999999</c:v>
                </c:pt>
                <c:pt idx="223">
                  <c:v>133.51</c:v>
                </c:pt>
                <c:pt idx="224">
                  <c:v>133.58000000000001</c:v>
                </c:pt>
                <c:pt idx="225">
                  <c:v>133.53</c:v>
                </c:pt>
                <c:pt idx="226">
                  <c:v>133.36000000000001</c:v>
                </c:pt>
                <c:pt idx="227">
                  <c:v>133.19999999999999</c:v>
                </c:pt>
                <c:pt idx="228">
                  <c:v>133.15</c:v>
                </c:pt>
                <c:pt idx="229">
                  <c:v>133.13999999999999</c:v>
                </c:pt>
                <c:pt idx="230">
                  <c:v>133.06</c:v>
                </c:pt>
                <c:pt idx="231">
                  <c:v>132.94999999999999</c:v>
                </c:pt>
                <c:pt idx="232">
                  <c:v>132.97999999999999</c:v>
                </c:pt>
                <c:pt idx="233">
                  <c:v>133.15</c:v>
                </c:pt>
                <c:pt idx="234">
                  <c:v>133.22999999999999</c:v>
                </c:pt>
                <c:pt idx="235">
                  <c:v>133.1</c:v>
                </c:pt>
                <c:pt idx="236">
                  <c:v>132.85</c:v>
                </c:pt>
                <c:pt idx="237">
                  <c:v>132.69</c:v>
                </c:pt>
                <c:pt idx="238">
                  <c:v>132.63</c:v>
                </c:pt>
                <c:pt idx="239">
                  <c:v>132.56</c:v>
                </c:pt>
                <c:pt idx="240">
                  <c:v>132.49</c:v>
                </c:pt>
                <c:pt idx="241">
                  <c:v>132.43</c:v>
                </c:pt>
                <c:pt idx="242">
                  <c:v>132.32</c:v>
                </c:pt>
                <c:pt idx="243">
                  <c:v>132.12</c:v>
                </c:pt>
                <c:pt idx="244">
                  <c:v>131.86000000000001</c:v>
                </c:pt>
                <c:pt idx="245">
                  <c:v>131.59</c:v>
                </c:pt>
                <c:pt idx="246">
                  <c:v>131.28</c:v>
                </c:pt>
                <c:pt idx="247">
                  <c:v>130.96</c:v>
                </c:pt>
                <c:pt idx="248">
                  <c:v>130.81</c:v>
                </c:pt>
                <c:pt idx="249">
                  <c:v>130.79</c:v>
                </c:pt>
                <c:pt idx="250">
                  <c:v>130.62</c:v>
                </c:pt>
                <c:pt idx="251">
                  <c:v>130.27000000000001</c:v>
                </c:pt>
                <c:pt idx="252">
                  <c:v>130.16</c:v>
                </c:pt>
                <c:pt idx="253">
                  <c:v>130.5</c:v>
                </c:pt>
                <c:pt idx="254">
                  <c:v>131.08000000000001</c:v>
                </c:pt>
                <c:pt idx="255">
                  <c:v>131.46</c:v>
                </c:pt>
                <c:pt idx="256">
                  <c:v>131.28</c:v>
                </c:pt>
                <c:pt idx="257">
                  <c:v>130.83000000000001</c:v>
                </c:pt>
                <c:pt idx="258">
                  <c:v>130.74</c:v>
                </c:pt>
                <c:pt idx="259">
                  <c:v>130.88999999999999</c:v>
                </c:pt>
                <c:pt idx="260">
                  <c:v>130.87</c:v>
                </c:pt>
                <c:pt idx="261">
                  <c:v>130.66999999999999</c:v>
                </c:pt>
                <c:pt idx="262">
                  <c:v>130.47</c:v>
                </c:pt>
                <c:pt idx="263">
                  <c:v>130.36000000000001</c:v>
                </c:pt>
                <c:pt idx="264">
                  <c:v>130.32</c:v>
                </c:pt>
                <c:pt idx="265">
                  <c:v>130.37</c:v>
                </c:pt>
                <c:pt idx="266">
                  <c:v>130.59</c:v>
                </c:pt>
                <c:pt idx="267">
                  <c:v>130.85</c:v>
                </c:pt>
                <c:pt idx="268">
                  <c:v>130.94</c:v>
                </c:pt>
                <c:pt idx="269">
                  <c:v>130.88</c:v>
                </c:pt>
                <c:pt idx="270">
                  <c:v>130.87</c:v>
                </c:pt>
                <c:pt idx="271">
                  <c:v>131</c:v>
                </c:pt>
                <c:pt idx="272">
                  <c:v>131.12</c:v>
                </c:pt>
                <c:pt idx="273">
                  <c:v>131.08000000000001</c:v>
                </c:pt>
                <c:pt idx="274">
                  <c:v>130.94999999999999</c:v>
                </c:pt>
                <c:pt idx="275">
                  <c:v>130.88</c:v>
                </c:pt>
                <c:pt idx="276">
                  <c:v>130.91999999999999</c:v>
                </c:pt>
                <c:pt idx="277">
                  <c:v>130.97999999999999</c:v>
                </c:pt>
                <c:pt idx="278">
                  <c:v>130.99</c:v>
                </c:pt>
                <c:pt idx="279">
                  <c:v>130.96</c:v>
                </c:pt>
                <c:pt idx="280">
                  <c:v>130.97999999999999</c:v>
                </c:pt>
                <c:pt idx="281">
                  <c:v>131.01</c:v>
                </c:pt>
                <c:pt idx="282">
                  <c:v>130.97</c:v>
                </c:pt>
                <c:pt idx="283">
                  <c:v>130.80000000000001</c:v>
                </c:pt>
                <c:pt idx="284">
                  <c:v>130.58000000000001</c:v>
                </c:pt>
                <c:pt idx="285">
                  <c:v>130.34</c:v>
                </c:pt>
                <c:pt idx="286">
                  <c:v>130.1</c:v>
                </c:pt>
                <c:pt idx="287">
                  <c:v>129.9</c:v>
                </c:pt>
                <c:pt idx="288">
                  <c:v>129.80000000000001</c:v>
                </c:pt>
                <c:pt idx="289">
                  <c:v>129.79</c:v>
                </c:pt>
                <c:pt idx="290">
                  <c:v>129.84</c:v>
                </c:pt>
                <c:pt idx="291">
                  <c:v>129.96</c:v>
                </c:pt>
                <c:pt idx="292">
                  <c:v>130.08000000000001</c:v>
                </c:pt>
                <c:pt idx="293">
                  <c:v>130.13999999999999</c:v>
                </c:pt>
                <c:pt idx="294">
                  <c:v>130.12</c:v>
                </c:pt>
                <c:pt idx="295">
                  <c:v>130.11000000000001</c:v>
                </c:pt>
                <c:pt idx="296">
                  <c:v>130.16</c:v>
                </c:pt>
                <c:pt idx="297">
                  <c:v>130.26</c:v>
                </c:pt>
                <c:pt idx="298">
                  <c:v>130.34</c:v>
                </c:pt>
                <c:pt idx="299">
                  <c:v>130.32</c:v>
                </c:pt>
                <c:pt idx="300">
                  <c:v>130.26</c:v>
                </c:pt>
                <c:pt idx="301">
                  <c:v>130.28</c:v>
                </c:pt>
                <c:pt idx="302">
                  <c:v>130.29</c:v>
                </c:pt>
                <c:pt idx="303">
                  <c:v>130.19999999999999</c:v>
                </c:pt>
                <c:pt idx="304">
                  <c:v>129.99</c:v>
                </c:pt>
                <c:pt idx="305">
                  <c:v>129.78</c:v>
                </c:pt>
                <c:pt idx="306">
                  <c:v>129.6</c:v>
                </c:pt>
                <c:pt idx="307">
                  <c:v>129.41999999999999</c:v>
                </c:pt>
                <c:pt idx="308">
                  <c:v>129.27000000000001</c:v>
                </c:pt>
                <c:pt idx="309">
                  <c:v>129.25</c:v>
                </c:pt>
                <c:pt idx="310">
                  <c:v>129.4</c:v>
                </c:pt>
                <c:pt idx="311">
                  <c:v>129.52000000000001</c:v>
                </c:pt>
                <c:pt idx="312">
                  <c:v>129.46</c:v>
                </c:pt>
                <c:pt idx="313">
                  <c:v>129.41</c:v>
                </c:pt>
                <c:pt idx="314">
                  <c:v>129.54</c:v>
                </c:pt>
                <c:pt idx="315">
                  <c:v>129.75</c:v>
                </c:pt>
                <c:pt idx="316">
                  <c:v>129.81</c:v>
                </c:pt>
                <c:pt idx="317">
                  <c:v>129.68</c:v>
                </c:pt>
                <c:pt idx="318">
                  <c:v>129.44999999999999</c:v>
                </c:pt>
                <c:pt idx="319">
                  <c:v>129.16999999999999</c:v>
                </c:pt>
                <c:pt idx="320">
                  <c:v>128.80000000000001</c:v>
                </c:pt>
                <c:pt idx="321">
                  <c:v>128.44999999999999</c:v>
                </c:pt>
                <c:pt idx="322">
                  <c:v>128.34</c:v>
                </c:pt>
                <c:pt idx="323">
                  <c:v>128.5</c:v>
                </c:pt>
                <c:pt idx="324">
                  <c:v>128.63999999999999</c:v>
                </c:pt>
                <c:pt idx="325">
                  <c:v>128.35</c:v>
                </c:pt>
                <c:pt idx="326">
                  <c:v>127.92</c:v>
                </c:pt>
                <c:pt idx="327">
                  <c:v>127.92</c:v>
                </c:pt>
                <c:pt idx="328">
                  <c:v>128.22999999999999</c:v>
                </c:pt>
                <c:pt idx="329">
                  <c:v>128.47</c:v>
                </c:pt>
                <c:pt idx="330">
                  <c:v>128.52000000000001</c:v>
                </c:pt>
                <c:pt idx="331">
                  <c:v>128.44</c:v>
                </c:pt>
                <c:pt idx="332">
                  <c:v>128.44999999999999</c:v>
                </c:pt>
                <c:pt idx="333">
                  <c:v>128.63</c:v>
                </c:pt>
                <c:pt idx="334">
                  <c:v>128.82</c:v>
                </c:pt>
                <c:pt idx="335">
                  <c:v>128.9</c:v>
                </c:pt>
                <c:pt idx="336">
                  <c:v>128.88999999999999</c:v>
                </c:pt>
                <c:pt idx="337">
                  <c:v>128.85</c:v>
                </c:pt>
                <c:pt idx="338">
                  <c:v>128.77000000000001</c:v>
                </c:pt>
                <c:pt idx="339">
                  <c:v>128.63</c:v>
                </c:pt>
                <c:pt idx="340">
                  <c:v>128.49</c:v>
                </c:pt>
                <c:pt idx="341">
                  <c:v>128.47</c:v>
                </c:pt>
                <c:pt idx="342">
                  <c:v>128.56</c:v>
                </c:pt>
                <c:pt idx="343">
                  <c:v>128.61000000000001</c:v>
                </c:pt>
                <c:pt idx="344">
                  <c:v>128.4</c:v>
                </c:pt>
                <c:pt idx="345">
                  <c:v>128.01</c:v>
                </c:pt>
                <c:pt idx="346">
                  <c:v>127.68</c:v>
                </c:pt>
                <c:pt idx="347">
                  <c:v>127.51</c:v>
                </c:pt>
                <c:pt idx="348">
                  <c:v>127.36</c:v>
                </c:pt>
                <c:pt idx="349">
                  <c:v>127.22</c:v>
                </c:pt>
                <c:pt idx="350">
                  <c:v>127.21</c:v>
                </c:pt>
                <c:pt idx="351">
                  <c:v>127.31</c:v>
                </c:pt>
                <c:pt idx="352">
                  <c:v>127.38</c:v>
                </c:pt>
                <c:pt idx="353">
                  <c:v>127.39</c:v>
                </c:pt>
                <c:pt idx="354">
                  <c:v>127.43</c:v>
                </c:pt>
                <c:pt idx="355">
                  <c:v>127.51</c:v>
                </c:pt>
                <c:pt idx="356">
                  <c:v>127.61</c:v>
                </c:pt>
                <c:pt idx="357">
                  <c:v>127.65</c:v>
                </c:pt>
                <c:pt idx="358">
                  <c:v>127.63</c:v>
                </c:pt>
                <c:pt idx="359">
                  <c:v>127.59</c:v>
                </c:pt>
                <c:pt idx="360">
                  <c:v>127.54</c:v>
                </c:pt>
                <c:pt idx="361">
                  <c:v>127.46</c:v>
                </c:pt>
                <c:pt idx="362">
                  <c:v>127.32</c:v>
                </c:pt>
                <c:pt idx="363">
                  <c:v>127.21</c:v>
                </c:pt>
                <c:pt idx="364">
                  <c:v>127.14</c:v>
                </c:pt>
                <c:pt idx="365">
                  <c:v>127.06</c:v>
                </c:pt>
                <c:pt idx="366">
                  <c:v>126.84</c:v>
                </c:pt>
                <c:pt idx="367">
                  <c:v>126.55</c:v>
                </c:pt>
                <c:pt idx="368">
                  <c:v>126.37</c:v>
                </c:pt>
                <c:pt idx="369">
                  <c:v>126.37</c:v>
                </c:pt>
                <c:pt idx="370">
                  <c:v>126.51</c:v>
                </c:pt>
                <c:pt idx="371">
                  <c:v>126.55</c:v>
                </c:pt>
                <c:pt idx="372">
                  <c:v>126.32</c:v>
                </c:pt>
                <c:pt idx="373">
                  <c:v>126.12</c:v>
                </c:pt>
                <c:pt idx="374">
                  <c:v>126.14</c:v>
                </c:pt>
                <c:pt idx="375">
                  <c:v>126.2</c:v>
                </c:pt>
                <c:pt idx="376">
                  <c:v>126.12</c:v>
                </c:pt>
                <c:pt idx="377">
                  <c:v>125.97</c:v>
                </c:pt>
                <c:pt idx="378">
                  <c:v>125.86</c:v>
                </c:pt>
                <c:pt idx="379">
                  <c:v>125.81</c:v>
                </c:pt>
                <c:pt idx="380">
                  <c:v>125.76</c:v>
                </c:pt>
                <c:pt idx="381">
                  <c:v>125.59</c:v>
                </c:pt>
                <c:pt idx="382">
                  <c:v>125.34</c:v>
                </c:pt>
                <c:pt idx="383">
                  <c:v>125.15</c:v>
                </c:pt>
                <c:pt idx="384">
                  <c:v>125.13</c:v>
                </c:pt>
                <c:pt idx="385">
                  <c:v>125.17</c:v>
                </c:pt>
                <c:pt idx="386">
                  <c:v>125.14</c:v>
                </c:pt>
                <c:pt idx="387">
                  <c:v>125.02</c:v>
                </c:pt>
                <c:pt idx="388">
                  <c:v>124.89</c:v>
                </c:pt>
                <c:pt idx="389">
                  <c:v>124.86</c:v>
                </c:pt>
                <c:pt idx="390">
                  <c:v>124.92</c:v>
                </c:pt>
                <c:pt idx="391">
                  <c:v>124.98</c:v>
                </c:pt>
                <c:pt idx="392">
                  <c:v>124.94</c:v>
                </c:pt>
                <c:pt idx="393">
                  <c:v>124.81</c:v>
                </c:pt>
                <c:pt idx="394">
                  <c:v>124.67</c:v>
                </c:pt>
                <c:pt idx="395">
                  <c:v>124.56</c:v>
                </c:pt>
                <c:pt idx="396">
                  <c:v>124.44</c:v>
                </c:pt>
                <c:pt idx="397">
                  <c:v>124.31</c:v>
                </c:pt>
                <c:pt idx="398">
                  <c:v>124.19</c:v>
                </c:pt>
                <c:pt idx="399">
                  <c:v>124.06</c:v>
                </c:pt>
                <c:pt idx="400">
                  <c:v>123.91</c:v>
                </c:pt>
                <c:pt idx="401">
                  <c:v>123.77</c:v>
                </c:pt>
                <c:pt idx="402">
                  <c:v>123.65</c:v>
                </c:pt>
                <c:pt idx="403">
                  <c:v>123.56</c:v>
                </c:pt>
                <c:pt idx="404">
                  <c:v>123.48</c:v>
                </c:pt>
                <c:pt idx="405">
                  <c:v>123.41</c:v>
                </c:pt>
                <c:pt idx="406">
                  <c:v>123.31</c:v>
                </c:pt>
                <c:pt idx="407">
                  <c:v>123.18</c:v>
                </c:pt>
                <c:pt idx="408">
                  <c:v>123.05</c:v>
                </c:pt>
                <c:pt idx="409">
                  <c:v>122.95</c:v>
                </c:pt>
                <c:pt idx="410">
                  <c:v>122.91</c:v>
                </c:pt>
                <c:pt idx="411">
                  <c:v>122.91</c:v>
                </c:pt>
                <c:pt idx="412">
                  <c:v>122.89</c:v>
                </c:pt>
                <c:pt idx="413">
                  <c:v>122.77</c:v>
                </c:pt>
                <c:pt idx="414">
                  <c:v>122.6</c:v>
                </c:pt>
                <c:pt idx="415">
                  <c:v>122.48</c:v>
                </c:pt>
                <c:pt idx="416">
                  <c:v>122.42</c:v>
                </c:pt>
                <c:pt idx="417">
                  <c:v>122.35</c:v>
                </c:pt>
                <c:pt idx="418">
                  <c:v>122.23</c:v>
                </c:pt>
                <c:pt idx="419">
                  <c:v>122.06</c:v>
                </c:pt>
                <c:pt idx="420">
                  <c:v>121.85</c:v>
                </c:pt>
                <c:pt idx="421">
                  <c:v>121.64</c:v>
                </c:pt>
                <c:pt idx="422">
                  <c:v>121.5</c:v>
                </c:pt>
                <c:pt idx="423">
                  <c:v>121.43</c:v>
                </c:pt>
                <c:pt idx="424">
                  <c:v>121.4</c:v>
                </c:pt>
                <c:pt idx="425">
                  <c:v>121.37</c:v>
                </c:pt>
                <c:pt idx="426">
                  <c:v>121.26</c:v>
                </c:pt>
                <c:pt idx="427">
                  <c:v>121.04</c:v>
                </c:pt>
                <c:pt idx="428">
                  <c:v>120.74</c:v>
                </c:pt>
                <c:pt idx="429">
                  <c:v>120.43</c:v>
                </c:pt>
                <c:pt idx="430">
                  <c:v>120.2</c:v>
                </c:pt>
                <c:pt idx="431">
                  <c:v>120.09</c:v>
                </c:pt>
                <c:pt idx="432">
                  <c:v>120.07</c:v>
                </c:pt>
                <c:pt idx="433">
                  <c:v>120.04</c:v>
                </c:pt>
                <c:pt idx="434">
                  <c:v>119.93</c:v>
                </c:pt>
                <c:pt idx="435">
                  <c:v>119.81</c:v>
                </c:pt>
                <c:pt idx="436">
                  <c:v>119.76</c:v>
                </c:pt>
                <c:pt idx="437">
                  <c:v>119.74</c:v>
                </c:pt>
                <c:pt idx="438">
                  <c:v>119.69</c:v>
                </c:pt>
                <c:pt idx="439">
                  <c:v>119.61</c:v>
                </c:pt>
                <c:pt idx="440">
                  <c:v>119.48</c:v>
                </c:pt>
                <c:pt idx="441">
                  <c:v>119.34</c:v>
                </c:pt>
                <c:pt idx="442">
                  <c:v>119.18</c:v>
                </c:pt>
                <c:pt idx="443">
                  <c:v>119</c:v>
                </c:pt>
                <c:pt idx="444">
                  <c:v>118.8</c:v>
                </c:pt>
                <c:pt idx="445">
                  <c:v>118.6</c:v>
                </c:pt>
                <c:pt idx="446">
                  <c:v>118.44</c:v>
                </c:pt>
                <c:pt idx="447">
                  <c:v>118.31</c:v>
                </c:pt>
                <c:pt idx="448">
                  <c:v>118.2</c:v>
                </c:pt>
                <c:pt idx="449">
                  <c:v>118.1</c:v>
                </c:pt>
                <c:pt idx="450">
                  <c:v>118.01</c:v>
                </c:pt>
                <c:pt idx="451">
                  <c:v>117.92</c:v>
                </c:pt>
                <c:pt idx="452">
                  <c:v>117.81</c:v>
                </c:pt>
                <c:pt idx="453">
                  <c:v>117.68</c:v>
                </c:pt>
                <c:pt idx="454">
                  <c:v>117.54</c:v>
                </c:pt>
                <c:pt idx="455">
                  <c:v>117.41</c:v>
                </c:pt>
                <c:pt idx="456">
                  <c:v>117.3</c:v>
                </c:pt>
                <c:pt idx="457">
                  <c:v>117.23</c:v>
                </c:pt>
                <c:pt idx="458">
                  <c:v>117.19</c:v>
                </c:pt>
                <c:pt idx="459">
                  <c:v>117.14</c:v>
                </c:pt>
                <c:pt idx="460">
                  <c:v>117.05</c:v>
                </c:pt>
                <c:pt idx="461">
                  <c:v>116.93</c:v>
                </c:pt>
                <c:pt idx="462">
                  <c:v>116.8</c:v>
                </c:pt>
                <c:pt idx="463">
                  <c:v>116.68</c:v>
                </c:pt>
                <c:pt idx="464">
                  <c:v>116.57</c:v>
                </c:pt>
                <c:pt idx="465">
                  <c:v>116.44</c:v>
                </c:pt>
                <c:pt idx="466">
                  <c:v>116.29</c:v>
                </c:pt>
                <c:pt idx="467">
                  <c:v>116.12</c:v>
                </c:pt>
                <c:pt idx="468">
                  <c:v>115.94</c:v>
                </c:pt>
                <c:pt idx="469">
                  <c:v>115.78</c:v>
                </c:pt>
                <c:pt idx="470">
                  <c:v>115.66</c:v>
                </c:pt>
                <c:pt idx="471">
                  <c:v>115.58</c:v>
                </c:pt>
                <c:pt idx="472">
                  <c:v>115.53</c:v>
                </c:pt>
                <c:pt idx="473">
                  <c:v>115.47</c:v>
                </c:pt>
                <c:pt idx="474">
                  <c:v>115.4</c:v>
                </c:pt>
                <c:pt idx="475">
                  <c:v>115.32</c:v>
                </c:pt>
                <c:pt idx="476">
                  <c:v>115.23</c:v>
                </c:pt>
                <c:pt idx="477">
                  <c:v>115.12</c:v>
                </c:pt>
                <c:pt idx="478">
                  <c:v>115</c:v>
                </c:pt>
                <c:pt idx="479">
                  <c:v>114.92</c:v>
                </c:pt>
                <c:pt idx="480">
                  <c:v>114.89</c:v>
                </c:pt>
                <c:pt idx="481">
                  <c:v>114.89</c:v>
                </c:pt>
                <c:pt idx="482">
                  <c:v>114.87</c:v>
                </c:pt>
                <c:pt idx="483">
                  <c:v>114.82</c:v>
                </c:pt>
                <c:pt idx="484">
                  <c:v>114.73</c:v>
                </c:pt>
                <c:pt idx="485">
                  <c:v>114.63</c:v>
                </c:pt>
                <c:pt idx="486">
                  <c:v>114.51</c:v>
                </c:pt>
                <c:pt idx="487">
                  <c:v>114.38</c:v>
                </c:pt>
                <c:pt idx="488">
                  <c:v>114.23</c:v>
                </c:pt>
                <c:pt idx="489">
                  <c:v>114.08</c:v>
                </c:pt>
                <c:pt idx="490">
                  <c:v>113.95</c:v>
                </c:pt>
                <c:pt idx="491">
                  <c:v>113.86</c:v>
                </c:pt>
                <c:pt idx="492">
                  <c:v>113.8</c:v>
                </c:pt>
                <c:pt idx="493">
                  <c:v>113.75</c:v>
                </c:pt>
                <c:pt idx="494">
                  <c:v>113.69</c:v>
                </c:pt>
                <c:pt idx="495">
                  <c:v>113.62</c:v>
                </c:pt>
                <c:pt idx="496">
                  <c:v>113.57</c:v>
                </c:pt>
                <c:pt idx="497">
                  <c:v>113.53</c:v>
                </c:pt>
                <c:pt idx="498">
                  <c:v>113.51</c:v>
                </c:pt>
                <c:pt idx="499">
                  <c:v>113.48</c:v>
                </c:pt>
                <c:pt idx="500">
                  <c:v>113.44</c:v>
                </c:pt>
                <c:pt idx="501">
                  <c:v>113.41</c:v>
                </c:pt>
                <c:pt idx="502">
                  <c:v>113.38</c:v>
                </c:pt>
                <c:pt idx="503">
                  <c:v>113.35</c:v>
                </c:pt>
                <c:pt idx="504">
                  <c:v>113.3</c:v>
                </c:pt>
                <c:pt idx="505">
                  <c:v>113.23</c:v>
                </c:pt>
                <c:pt idx="506">
                  <c:v>113.16</c:v>
                </c:pt>
                <c:pt idx="507">
                  <c:v>113.08</c:v>
                </c:pt>
                <c:pt idx="508">
                  <c:v>113</c:v>
                </c:pt>
                <c:pt idx="509">
                  <c:v>112.9</c:v>
                </c:pt>
                <c:pt idx="510">
                  <c:v>112.81</c:v>
                </c:pt>
                <c:pt idx="511">
                  <c:v>112.74</c:v>
                </c:pt>
                <c:pt idx="512">
                  <c:v>112.69</c:v>
                </c:pt>
                <c:pt idx="513">
                  <c:v>112.64</c:v>
                </c:pt>
                <c:pt idx="514">
                  <c:v>112.58</c:v>
                </c:pt>
                <c:pt idx="515">
                  <c:v>112.5</c:v>
                </c:pt>
                <c:pt idx="516">
                  <c:v>112.43</c:v>
                </c:pt>
                <c:pt idx="517">
                  <c:v>112.4</c:v>
                </c:pt>
                <c:pt idx="518">
                  <c:v>112.4</c:v>
                </c:pt>
                <c:pt idx="519">
                  <c:v>112.42</c:v>
                </c:pt>
                <c:pt idx="520">
                  <c:v>112.43</c:v>
                </c:pt>
                <c:pt idx="521">
                  <c:v>112.4</c:v>
                </c:pt>
                <c:pt idx="522">
                  <c:v>112.36</c:v>
                </c:pt>
                <c:pt idx="523">
                  <c:v>112.31</c:v>
                </c:pt>
                <c:pt idx="524">
                  <c:v>112.25</c:v>
                </c:pt>
                <c:pt idx="525">
                  <c:v>112.16</c:v>
                </c:pt>
                <c:pt idx="526">
                  <c:v>112.07</c:v>
                </c:pt>
                <c:pt idx="527">
                  <c:v>111.99</c:v>
                </c:pt>
                <c:pt idx="528">
                  <c:v>111.95</c:v>
                </c:pt>
                <c:pt idx="529">
                  <c:v>111.95</c:v>
                </c:pt>
                <c:pt idx="530">
                  <c:v>111.95</c:v>
                </c:pt>
                <c:pt idx="531">
                  <c:v>111.93</c:v>
                </c:pt>
                <c:pt idx="532">
                  <c:v>111.88</c:v>
                </c:pt>
                <c:pt idx="533">
                  <c:v>111.79</c:v>
                </c:pt>
                <c:pt idx="534">
                  <c:v>111.68</c:v>
                </c:pt>
                <c:pt idx="535">
                  <c:v>111.58</c:v>
                </c:pt>
                <c:pt idx="536">
                  <c:v>111.51</c:v>
                </c:pt>
                <c:pt idx="537">
                  <c:v>111.48</c:v>
                </c:pt>
                <c:pt idx="538">
                  <c:v>111.47</c:v>
                </c:pt>
                <c:pt idx="539">
                  <c:v>111.46</c:v>
                </c:pt>
                <c:pt idx="540">
                  <c:v>111.42</c:v>
                </c:pt>
                <c:pt idx="541">
                  <c:v>111.36</c:v>
                </c:pt>
                <c:pt idx="542">
                  <c:v>111.28</c:v>
                </c:pt>
                <c:pt idx="543">
                  <c:v>111.21</c:v>
                </c:pt>
                <c:pt idx="544">
                  <c:v>111.14</c:v>
                </c:pt>
                <c:pt idx="545">
                  <c:v>111.06</c:v>
                </c:pt>
                <c:pt idx="546">
                  <c:v>110.97</c:v>
                </c:pt>
                <c:pt idx="547">
                  <c:v>110.86</c:v>
                </c:pt>
                <c:pt idx="548">
                  <c:v>110.75</c:v>
                </c:pt>
                <c:pt idx="549">
                  <c:v>110.65</c:v>
                </c:pt>
                <c:pt idx="550">
                  <c:v>110.57</c:v>
                </c:pt>
                <c:pt idx="551">
                  <c:v>110.5</c:v>
                </c:pt>
                <c:pt idx="552">
                  <c:v>110.42</c:v>
                </c:pt>
                <c:pt idx="553">
                  <c:v>110.35</c:v>
                </c:pt>
                <c:pt idx="554">
                  <c:v>110.28</c:v>
                </c:pt>
                <c:pt idx="555">
                  <c:v>110.24</c:v>
                </c:pt>
                <c:pt idx="556">
                  <c:v>110.22</c:v>
                </c:pt>
                <c:pt idx="557">
                  <c:v>110.2</c:v>
                </c:pt>
                <c:pt idx="558">
                  <c:v>110.18</c:v>
                </c:pt>
                <c:pt idx="559">
                  <c:v>110.15</c:v>
                </c:pt>
                <c:pt idx="560">
                  <c:v>110.11</c:v>
                </c:pt>
                <c:pt idx="561">
                  <c:v>110.06</c:v>
                </c:pt>
                <c:pt idx="562">
                  <c:v>110</c:v>
                </c:pt>
                <c:pt idx="563">
                  <c:v>109.96</c:v>
                </c:pt>
                <c:pt idx="564">
                  <c:v>109.93</c:v>
                </c:pt>
                <c:pt idx="565">
                  <c:v>109.9</c:v>
                </c:pt>
                <c:pt idx="566">
                  <c:v>109.85</c:v>
                </c:pt>
                <c:pt idx="567">
                  <c:v>109.8</c:v>
                </c:pt>
                <c:pt idx="568">
                  <c:v>109.74</c:v>
                </c:pt>
                <c:pt idx="569">
                  <c:v>109.69</c:v>
                </c:pt>
                <c:pt idx="570">
                  <c:v>109.64</c:v>
                </c:pt>
                <c:pt idx="571">
                  <c:v>109.56</c:v>
                </c:pt>
                <c:pt idx="572">
                  <c:v>109.47</c:v>
                </c:pt>
                <c:pt idx="573">
                  <c:v>109.37</c:v>
                </c:pt>
                <c:pt idx="574">
                  <c:v>109.27</c:v>
                </c:pt>
                <c:pt idx="575">
                  <c:v>109.18</c:v>
                </c:pt>
                <c:pt idx="576">
                  <c:v>109.12</c:v>
                </c:pt>
                <c:pt idx="577">
                  <c:v>109.11</c:v>
                </c:pt>
                <c:pt idx="578">
                  <c:v>109.13</c:v>
                </c:pt>
                <c:pt idx="579">
                  <c:v>109.13</c:v>
                </c:pt>
                <c:pt idx="580">
                  <c:v>109.1</c:v>
                </c:pt>
                <c:pt idx="581">
                  <c:v>109.03</c:v>
                </c:pt>
                <c:pt idx="582">
                  <c:v>108.96</c:v>
                </c:pt>
                <c:pt idx="583">
                  <c:v>108.92</c:v>
                </c:pt>
                <c:pt idx="584">
                  <c:v>108.9</c:v>
                </c:pt>
                <c:pt idx="585">
                  <c:v>108.88</c:v>
                </c:pt>
                <c:pt idx="586">
                  <c:v>108.85</c:v>
                </c:pt>
                <c:pt idx="587">
                  <c:v>108.8</c:v>
                </c:pt>
                <c:pt idx="588">
                  <c:v>108.78</c:v>
                </c:pt>
                <c:pt idx="589">
                  <c:v>108.78</c:v>
                </c:pt>
                <c:pt idx="590">
                  <c:v>108.79</c:v>
                </c:pt>
                <c:pt idx="591">
                  <c:v>108.78</c:v>
                </c:pt>
                <c:pt idx="592">
                  <c:v>108.73</c:v>
                </c:pt>
                <c:pt idx="593">
                  <c:v>108.64</c:v>
                </c:pt>
                <c:pt idx="594">
                  <c:v>108.57</c:v>
                </c:pt>
                <c:pt idx="595">
                  <c:v>108.52</c:v>
                </c:pt>
                <c:pt idx="596">
                  <c:v>108.52</c:v>
                </c:pt>
                <c:pt idx="597">
                  <c:v>108.56</c:v>
                </c:pt>
                <c:pt idx="598">
                  <c:v>108.63</c:v>
                </c:pt>
                <c:pt idx="599">
                  <c:v>108.67</c:v>
                </c:pt>
                <c:pt idx="600">
                  <c:v>108.65</c:v>
                </c:pt>
                <c:pt idx="601">
                  <c:v>108.58</c:v>
                </c:pt>
                <c:pt idx="602">
                  <c:v>108.49</c:v>
                </c:pt>
                <c:pt idx="603">
                  <c:v>108.4</c:v>
                </c:pt>
                <c:pt idx="604">
                  <c:v>108.36</c:v>
                </c:pt>
                <c:pt idx="605">
                  <c:v>108.35</c:v>
                </c:pt>
                <c:pt idx="606">
                  <c:v>108.37</c:v>
                </c:pt>
                <c:pt idx="607">
                  <c:v>108.4</c:v>
                </c:pt>
                <c:pt idx="608">
                  <c:v>108.41</c:v>
                </c:pt>
                <c:pt idx="609">
                  <c:v>108.37</c:v>
                </c:pt>
                <c:pt idx="610">
                  <c:v>108.32</c:v>
                </c:pt>
                <c:pt idx="611">
                  <c:v>108.28</c:v>
                </c:pt>
                <c:pt idx="612">
                  <c:v>108.27</c:v>
                </c:pt>
                <c:pt idx="613">
                  <c:v>108.29</c:v>
                </c:pt>
                <c:pt idx="614">
                  <c:v>108.3</c:v>
                </c:pt>
                <c:pt idx="615">
                  <c:v>108.29</c:v>
                </c:pt>
                <c:pt idx="616">
                  <c:v>108.27</c:v>
                </c:pt>
                <c:pt idx="617">
                  <c:v>108.27</c:v>
                </c:pt>
                <c:pt idx="618">
                  <c:v>108.28</c:v>
                </c:pt>
                <c:pt idx="619">
                  <c:v>108.29</c:v>
                </c:pt>
                <c:pt idx="620">
                  <c:v>108.27</c:v>
                </c:pt>
                <c:pt idx="621">
                  <c:v>108.24</c:v>
                </c:pt>
                <c:pt idx="622">
                  <c:v>108.21</c:v>
                </c:pt>
                <c:pt idx="623">
                  <c:v>108.2</c:v>
                </c:pt>
                <c:pt idx="624">
                  <c:v>108.2</c:v>
                </c:pt>
                <c:pt idx="625">
                  <c:v>108.23</c:v>
                </c:pt>
                <c:pt idx="626">
                  <c:v>108.27</c:v>
                </c:pt>
                <c:pt idx="627">
                  <c:v>108.32</c:v>
                </c:pt>
                <c:pt idx="628">
                  <c:v>108.36</c:v>
                </c:pt>
                <c:pt idx="629">
                  <c:v>108.39</c:v>
                </c:pt>
                <c:pt idx="630">
                  <c:v>108.41</c:v>
                </c:pt>
                <c:pt idx="631">
                  <c:v>108.44</c:v>
                </c:pt>
                <c:pt idx="632">
                  <c:v>108.46</c:v>
                </c:pt>
                <c:pt idx="633">
                  <c:v>108.47</c:v>
                </c:pt>
                <c:pt idx="634">
                  <c:v>108.47</c:v>
                </c:pt>
                <c:pt idx="635">
                  <c:v>108.46</c:v>
                </c:pt>
                <c:pt idx="636">
                  <c:v>108.44</c:v>
                </c:pt>
                <c:pt idx="637">
                  <c:v>108.43</c:v>
                </c:pt>
                <c:pt idx="638">
                  <c:v>108.43</c:v>
                </c:pt>
                <c:pt idx="639">
                  <c:v>108.46</c:v>
                </c:pt>
                <c:pt idx="640">
                  <c:v>108.5</c:v>
                </c:pt>
                <c:pt idx="641">
                  <c:v>108.56</c:v>
                </c:pt>
                <c:pt idx="642">
                  <c:v>108.61</c:v>
                </c:pt>
                <c:pt idx="643">
                  <c:v>108.61</c:v>
                </c:pt>
                <c:pt idx="644">
                  <c:v>108.57</c:v>
                </c:pt>
                <c:pt idx="645">
                  <c:v>108.51</c:v>
                </c:pt>
                <c:pt idx="646">
                  <c:v>108.47</c:v>
                </c:pt>
                <c:pt idx="647">
                  <c:v>108.47</c:v>
                </c:pt>
                <c:pt idx="648">
                  <c:v>108.52</c:v>
                </c:pt>
                <c:pt idx="649">
                  <c:v>108.57</c:v>
                </c:pt>
                <c:pt idx="650">
                  <c:v>108.61</c:v>
                </c:pt>
                <c:pt idx="651">
                  <c:v>108.61</c:v>
                </c:pt>
                <c:pt idx="652">
                  <c:v>108.61</c:v>
                </c:pt>
                <c:pt idx="653">
                  <c:v>108.61</c:v>
                </c:pt>
                <c:pt idx="654">
                  <c:v>108.64</c:v>
                </c:pt>
                <c:pt idx="655">
                  <c:v>108.69</c:v>
                </c:pt>
                <c:pt idx="656">
                  <c:v>108.75</c:v>
                </c:pt>
                <c:pt idx="657">
                  <c:v>108.77</c:v>
                </c:pt>
                <c:pt idx="658">
                  <c:v>108.75</c:v>
                </c:pt>
                <c:pt idx="659">
                  <c:v>108.71</c:v>
                </c:pt>
                <c:pt idx="660">
                  <c:v>108.67</c:v>
                </c:pt>
                <c:pt idx="661">
                  <c:v>108.66</c:v>
                </c:pt>
                <c:pt idx="662">
                  <c:v>108.68</c:v>
                </c:pt>
                <c:pt idx="663">
                  <c:v>108.72</c:v>
                </c:pt>
                <c:pt idx="664">
                  <c:v>108.77</c:v>
                </c:pt>
                <c:pt idx="665">
                  <c:v>108.8</c:v>
                </c:pt>
                <c:pt idx="666">
                  <c:v>108.83</c:v>
                </c:pt>
                <c:pt idx="667">
                  <c:v>108.86</c:v>
                </c:pt>
                <c:pt idx="668">
                  <c:v>108.88</c:v>
                </c:pt>
                <c:pt idx="669">
                  <c:v>108.89</c:v>
                </c:pt>
                <c:pt idx="670">
                  <c:v>108.89</c:v>
                </c:pt>
                <c:pt idx="671">
                  <c:v>108.88</c:v>
                </c:pt>
                <c:pt idx="672">
                  <c:v>108.89</c:v>
                </c:pt>
                <c:pt idx="673">
                  <c:v>108.91</c:v>
                </c:pt>
                <c:pt idx="674">
                  <c:v>108.94</c:v>
                </c:pt>
                <c:pt idx="675">
                  <c:v>108.99</c:v>
                </c:pt>
                <c:pt idx="676">
                  <c:v>109.06</c:v>
                </c:pt>
                <c:pt idx="677">
                  <c:v>109.13</c:v>
                </c:pt>
                <c:pt idx="678">
                  <c:v>109.2</c:v>
                </c:pt>
                <c:pt idx="679">
                  <c:v>109.25</c:v>
                </c:pt>
                <c:pt idx="680">
                  <c:v>109.29</c:v>
                </c:pt>
                <c:pt idx="681">
                  <c:v>109.32</c:v>
                </c:pt>
                <c:pt idx="682">
                  <c:v>109.33</c:v>
                </c:pt>
                <c:pt idx="683">
                  <c:v>109.33</c:v>
                </c:pt>
                <c:pt idx="684">
                  <c:v>109.34</c:v>
                </c:pt>
                <c:pt idx="685">
                  <c:v>109.35</c:v>
                </c:pt>
                <c:pt idx="686">
                  <c:v>109.35</c:v>
                </c:pt>
                <c:pt idx="687">
                  <c:v>109.34</c:v>
                </c:pt>
                <c:pt idx="688">
                  <c:v>109.32</c:v>
                </c:pt>
                <c:pt idx="689">
                  <c:v>109.33</c:v>
                </c:pt>
                <c:pt idx="690">
                  <c:v>109.37</c:v>
                </c:pt>
                <c:pt idx="691">
                  <c:v>109.45</c:v>
                </c:pt>
                <c:pt idx="692">
                  <c:v>109.54</c:v>
                </c:pt>
                <c:pt idx="693">
                  <c:v>109.63</c:v>
                </c:pt>
                <c:pt idx="694">
                  <c:v>109.71</c:v>
                </c:pt>
                <c:pt idx="695">
                  <c:v>109.75</c:v>
                </c:pt>
                <c:pt idx="696">
                  <c:v>109.78</c:v>
                </c:pt>
                <c:pt idx="697">
                  <c:v>109.8</c:v>
                </c:pt>
                <c:pt idx="698">
                  <c:v>109.82</c:v>
                </c:pt>
                <c:pt idx="699">
                  <c:v>109.84</c:v>
                </c:pt>
                <c:pt idx="700">
                  <c:v>109.86</c:v>
                </c:pt>
                <c:pt idx="701">
                  <c:v>109.86</c:v>
                </c:pt>
                <c:pt idx="702">
                  <c:v>109.86</c:v>
                </c:pt>
                <c:pt idx="703">
                  <c:v>109.86</c:v>
                </c:pt>
                <c:pt idx="704">
                  <c:v>109.88</c:v>
                </c:pt>
                <c:pt idx="705">
                  <c:v>109.93</c:v>
                </c:pt>
                <c:pt idx="706">
                  <c:v>109.98</c:v>
                </c:pt>
                <c:pt idx="707">
                  <c:v>110.02</c:v>
                </c:pt>
                <c:pt idx="708">
                  <c:v>110.04</c:v>
                </c:pt>
                <c:pt idx="709">
                  <c:v>110.06</c:v>
                </c:pt>
                <c:pt idx="710">
                  <c:v>110.09</c:v>
                </c:pt>
                <c:pt idx="711">
                  <c:v>110.15</c:v>
                </c:pt>
                <c:pt idx="712">
                  <c:v>110.22</c:v>
                </c:pt>
                <c:pt idx="713">
                  <c:v>110.29</c:v>
                </c:pt>
                <c:pt idx="714">
                  <c:v>110.35</c:v>
                </c:pt>
                <c:pt idx="715">
                  <c:v>110.41</c:v>
                </c:pt>
                <c:pt idx="716">
                  <c:v>110.46</c:v>
                </c:pt>
                <c:pt idx="717">
                  <c:v>110.5</c:v>
                </c:pt>
                <c:pt idx="718">
                  <c:v>110.53</c:v>
                </c:pt>
                <c:pt idx="719">
                  <c:v>110.56</c:v>
                </c:pt>
                <c:pt idx="720">
                  <c:v>110.59</c:v>
                </c:pt>
                <c:pt idx="721">
                  <c:v>110.62</c:v>
                </c:pt>
                <c:pt idx="722">
                  <c:v>110.62</c:v>
                </c:pt>
                <c:pt idx="723">
                  <c:v>110.6</c:v>
                </c:pt>
                <c:pt idx="724">
                  <c:v>110.58</c:v>
                </c:pt>
                <c:pt idx="725">
                  <c:v>110.58</c:v>
                </c:pt>
                <c:pt idx="726">
                  <c:v>110.62</c:v>
                </c:pt>
                <c:pt idx="727">
                  <c:v>110.7</c:v>
                </c:pt>
                <c:pt idx="728">
                  <c:v>110.78</c:v>
                </c:pt>
                <c:pt idx="729">
                  <c:v>110.87</c:v>
                </c:pt>
                <c:pt idx="730">
                  <c:v>110.95</c:v>
                </c:pt>
                <c:pt idx="731">
                  <c:v>111.03</c:v>
                </c:pt>
                <c:pt idx="732">
                  <c:v>111.12</c:v>
                </c:pt>
                <c:pt idx="733">
                  <c:v>111.2</c:v>
                </c:pt>
                <c:pt idx="734">
                  <c:v>111.26</c:v>
                </c:pt>
                <c:pt idx="735">
                  <c:v>111.31</c:v>
                </c:pt>
                <c:pt idx="736">
                  <c:v>111.36</c:v>
                </c:pt>
                <c:pt idx="737">
                  <c:v>111.41</c:v>
                </c:pt>
                <c:pt idx="738">
                  <c:v>111.45</c:v>
                </c:pt>
                <c:pt idx="739">
                  <c:v>111.5</c:v>
                </c:pt>
                <c:pt idx="740">
                  <c:v>111.57</c:v>
                </c:pt>
                <c:pt idx="741">
                  <c:v>111.64</c:v>
                </c:pt>
                <c:pt idx="742">
                  <c:v>111.71</c:v>
                </c:pt>
                <c:pt idx="743">
                  <c:v>111.75</c:v>
                </c:pt>
                <c:pt idx="744">
                  <c:v>111.8</c:v>
                </c:pt>
                <c:pt idx="745">
                  <c:v>111.85</c:v>
                </c:pt>
                <c:pt idx="746">
                  <c:v>111.93</c:v>
                </c:pt>
                <c:pt idx="747">
                  <c:v>112.01</c:v>
                </c:pt>
                <c:pt idx="748">
                  <c:v>112.09</c:v>
                </c:pt>
                <c:pt idx="749">
                  <c:v>112.16</c:v>
                </c:pt>
                <c:pt idx="750">
                  <c:v>112.23</c:v>
                </c:pt>
                <c:pt idx="751">
                  <c:v>112.28</c:v>
                </c:pt>
                <c:pt idx="752">
                  <c:v>112.32</c:v>
                </c:pt>
                <c:pt idx="753">
                  <c:v>112.36</c:v>
                </c:pt>
                <c:pt idx="754">
                  <c:v>112.43</c:v>
                </c:pt>
                <c:pt idx="755">
                  <c:v>112.52</c:v>
                </c:pt>
                <c:pt idx="756">
                  <c:v>112.6</c:v>
                </c:pt>
                <c:pt idx="757">
                  <c:v>112.68</c:v>
                </c:pt>
                <c:pt idx="758">
                  <c:v>112.76</c:v>
                </c:pt>
                <c:pt idx="759">
                  <c:v>112.87</c:v>
                </c:pt>
                <c:pt idx="760">
                  <c:v>112.98</c:v>
                </c:pt>
                <c:pt idx="761">
                  <c:v>113.09</c:v>
                </c:pt>
                <c:pt idx="762">
                  <c:v>113.18</c:v>
                </c:pt>
                <c:pt idx="763">
                  <c:v>113.24</c:v>
                </c:pt>
                <c:pt idx="764">
                  <c:v>113.29</c:v>
                </c:pt>
                <c:pt idx="765">
                  <c:v>113.34</c:v>
                </c:pt>
                <c:pt idx="766">
                  <c:v>113.4</c:v>
                </c:pt>
                <c:pt idx="767">
                  <c:v>113.46</c:v>
                </c:pt>
                <c:pt idx="768">
                  <c:v>113.52</c:v>
                </c:pt>
                <c:pt idx="769">
                  <c:v>113.6</c:v>
                </c:pt>
                <c:pt idx="770">
                  <c:v>113.7</c:v>
                </c:pt>
                <c:pt idx="771">
                  <c:v>113.82</c:v>
                </c:pt>
                <c:pt idx="772">
                  <c:v>113.94</c:v>
                </c:pt>
                <c:pt idx="773">
                  <c:v>114.05</c:v>
                </c:pt>
                <c:pt idx="774">
                  <c:v>114.14</c:v>
                </c:pt>
                <c:pt idx="775">
                  <c:v>114.2</c:v>
                </c:pt>
                <c:pt idx="776">
                  <c:v>114.25</c:v>
                </c:pt>
                <c:pt idx="777">
                  <c:v>114.3</c:v>
                </c:pt>
                <c:pt idx="778">
                  <c:v>114.36</c:v>
                </c:pt>
                <c:pt idx="779">
                  <c:v>114.43</c:v>
                </c:pt>
                <c:pt idx="780">
                  <c:v>114.49</c:v>
                </c:pt>
                <c:pt idx="781">
                  <c:v>114.57</c:v>
                </c:pt>
                <c:pt idx="782">
                  <c:v>114.66</c:v>
                </c:pt>
                <c:pt idx="783">
                  <c:v>114.75</c:v>
                </c:pt>
                <c:pt idx="784">
                  <c:v>114.85</c:v>
                </c:pt>
                <c:pt idx="785">
                  <c:v>114.95</c:v>
                </c:pt>
                <c:pt idx="786">
                  <c:v>115.06</c:v>
                </c:pt>
                <c:pt idx="787">
                  <c:v>115.16</c:v>
                </c:pt>
                <c:pt idx="788">
                  <c:v>115.25</c:v>
                </c:pt>
                <c:pt idx="789">
                  <c:v>115.34</c:v>
                </c:pt>
                <c:pt idx="790">
                  <c:v>115.42</c:v>
                </c:pt>
                <c:pt idx="791">
                  <c:v>115.52</c:v>
                </c:pt>
                <c:pt idx="792">
                  <c:v>115.64</c:v>
                </c:pt>
                <c:pt idx="793">
                  <c:v>115.76</c:v>
                </c:pt>
                <c:pt idx="794">
                  <c:v>115.9</c:v>
                </c:pt>
                <c:pt idx="795">
                  <c:v>116.03</c:v>
                </c:pt>
                <c:pt idx="796">
                  <c:v>116.14</c:v>
                </c:pt>
                <c:pt idx="797">
                  <c:v>116.24</c:v>
                </c:pt>
                <c:pt idx="798">
                  <c:v>116.33</c:v>
                </c:pt>
                <c:pt idx="799">
                  <c:v>116.41</c:v>
                </c:pt>
                <c:pt idx="800">
                  <c:v>116.49</c:v>
                </c:pt>
                <c:pt idx="801">
                  <c:v>116.57</c:v>
                </c:pt>
                <c:pt idx="802">
                  <c:v>116.66</c:v>
                </c:pt>
                <c:pt idx="803">
                  <c:v>116.76</c:v>
                </c:pt>
                <c:pt idx="804">
                  <c:v>116.88</c:v>
                </c:pt>
                <c:pt idx="805">
                  <c:v>117</c:v>
                </c:pt>
                <c:pt idx="806">
                  <c:v>117.1</c:v>
                </c:pt>
                <c:pt idx="807">
                  <c:v>117.2</c:v>
                </c:pt>
                <c:pt idx="808">
                  <c:v>117.29</c:v>
                </c:pt>
                <c:pt idx="809">
                  <c:v>117.36</c:v>
                </c:pt>
                <c:pt idx="810">
                  <c:v>117.43</c:v>
                </c:pt>
                <c:pt idx="811">
                  <c:v>117.52</c:v>
                </c:pt>
                <c:pt idx="812">
                  <c:v>117.63</c:v>
                </c:pt>
                <c:pt idx="813">
                  <c:v>117.75</c:v>
                </c:pt>
                <c:pt idx="814">
                  <c:v>117.86</c:v>
                </c:pt>
                <c:pt idx="815">
                  <c:v>117.97</c:v>
                </c:pt>
                <c:pt idx="816">
                  <c:v>118.08</c:v>
                </c:pt>
                <c:pt idx="817">
                  <c:v>118.19</c:v>
                </c:pt>
                <c:pt idx="818">
                  <c:v>118.3</c:v>
                </c:pt>
                <c:pt idx="819">
                  <c:v>118.39</c:v>
                </c:pt>
                <c:pt idx="820">
                  <c:v>118.46</c:v>
                </c:pt>
                <c:pt idx="821">
                  <c:v>118.53</c:v>
                </c:pt>
                <c:pt idx="822">
                  <c:v>118.62</c:v>
                </c:pt>
                <c:pt idx="823">
                  <c:v>118.74</c:v>
                </c:pt>
                <c:pt idx="824">
                  <c:v>118.89</c:v>
                </c:pt>
                <c:pt idx="825">
                  <c:v>119.03</c:v>
                </c:pt>
                <c:pt idx="826">
                  <c:v>119.14</c:v>
                </c:pt>
                <c:pt idx="827">
                  <c:v>119.23</c:v>
                </c:pt>
                <c:pt idx="828">
                  <c:v>119.31</c:v>
                </c:pt>
                <c:pt idx="829">
                  <c:v>119.38</c:v>
                </c:pt>
                <c:pt idx="830">
                  <c:v>119.45</c:v>
                </c:pt>
                <c:pt idx="831">
                  <c:v>119.52</c:v>
                </c:pt>
                <c:pt idx="832">
                  <c:v>119.62</c:v>
                </c:pt>
                <c:pt idx="833">
                  <c:v>119.76</c:v>
                </c:pt>
                <c:pt idx="834">
                  <c:v>119.92</c:v>
                </c:pt>
                <c:pt idx="835">
                  <c:v>120.06</c:v>
                </c:pt>
                <c:pt idx="836">
                  <c:v>120.17</c:v>
                </c:pt>
                <c:pt idx="837">
                  <c:v>120.22</c:v>
                </c:pt>
                <c:pt idx="838">
                  <c:v>120.25</c:v>
                </c:pt>
                <c:pt idx="839">
                  <c:v>120.28</c:v>
                </c:pt>
                <c:pt idx="840">
                  <c:v>120.34</c:v>
                </c:pt>
                <c:pt idx="841">
                  <c:v>120.44</c:v>
                </c:pt>
                <c:pt idx="842">
                  <c:v>120.56</c:v>
                </c:pt>
                <c:pt idx="843">
                  <c:v>120.69</c:v>
                </c:pt>
                <c:pt idx="844">
                  <c:v>120.8</c:v>
                </c:pt>
                <c:pt idx="845">
                  <c:v>120.89</c:v>
                </c:pt>
                <c:pt idx="846">
                  <c:v>120.96</c:v>
                </c:pt>
                <c:pt idx="847">
                  <c:v>121.05</c:v>
                </c:pt>
                <c:pt idx="848">
                  <c:v>121.18</c:v>
                </c:pt>
                <c:pt idx="849">
                  <c:v>121.3</c:v>
                </c:pt>
                <c:pt idx="850">
                  <c:v>121.39</c:v>
                </c:pt>
                <c:pt idx="851">
                  <c:v>121.43</c:v>
                </c:pt>
                <c:pt idx="852">
                  <c:v>121.45</c:v>
                </c:pt>
                <c:pt idx="853">
                  <c:v>121.48</c:v>
                </c:pt>
                <c:pt idx="854">
                  <c:v>121.54</c:v>
                </c:pt>
                <c:pt idx="855">
                  <c:v>121.61</c:v>
                </c:pt>
                <c:pt idx="856">
                  <c:v>121.69</c:v>
                </c:pt>
                <c:pt idx="857">
                  <c:v>121.77</c:v>
                </c:pt>
                <c:pt idx="858">
                  <c:v>121.85</c:v>
                </c:pt>
                <c:pt idx="859">
                  <c:v>121.93</c:v>
                </c:pt>
                <c:pt idx="860">
                  <c:v>122</c:v>
                </c:pt>
                <c:pt idx="861">
                  <c:v>122.07</c:v>
                </c:pt>
                <c:pt idx="862">
                  <c:v>122.12</c:v>
                </c:pt>
                <c:pt idx="863">
                  <c:v>122.17</c:v>
                </c:pt>
                <c:pt idx="864">
                  <c:v>122.23</c:v>
                </c:pt>
                <c:pt idx="865">
                  <c:v>122.3</c:v>
                </c:pt>
                <c:pt idx="866">
                  <c:v>122.41</c:v>
                </c:pt>
                <c:pt idx="867">
                  <c:v>122.52</c:v>
                </c:pt>
                <c:pt idx="868">
                  <c:v>122.63</c:v>
                </c:pt>
                <c:pt idx="869">
                  <c:v>122.73</c:v>
                </c:pt>
                <c:pt idx="870">
                  <c:v>122.81</c:v>
                </c:pt>
                <c:pt idx="871">
                  <c:v>122.87</c:v>
                </c:pt>
                <c:pt idx="872">
                  <c:v>122.92</c:v>
                </c:pt>
                <c:pt idx="873">
                  <c:v>122.95</c:v>
                </c:pt>
                <c:pt idx="874">
                  <c:v>122.99</c:v>
                </c:pt>
                <c:pt idx="875">
                  <c:v>123.03</c:v>
                </c:pt>
                <c:pt idx="876">
                  <c:v>123.1</c:v>
                </c:pt>
                <c:pt idx="877">
                  <c:v>123.2</c:v>
                </c:pt>
                <c:pt idx="878">
                  <c:v>123.29</c:v>
                </c:pt>
                <c:pt idx="879">
                  <c:v>123.36</c:v>
                </c:pt>
                <c:pt idx="880">
                  <c:v>123.39</c:v>
                </c:pt>
                <c:pt idx="881">
                  <c:v>123.42</c:v>
                </c:pt>
                <c:pt idx="882">
                  <c:v>123.47</c:v>
                </c:pt>
                <c:pt idx="883">
                  <c:v>123.55</c:v>
                </c:pt>
                <c:pt idx="884">
                  <c:v>123.65</c:v>
                </c:pt>
                <c:pt idx="885">
                  <c:v>123.75</c:v>
                </c:pt>
                <c:pt idx="886">
                  <c:v>123.84</c:v>
                </c:pt>
                <c:pt idx="887">
                  <c:v>123.9</c:v>
                </c:pt>
                <c:pt idx="888">
                  <c:v>123.94</c:v>
                </c:pt>
                <c:pt idx="889">
                  <c:v>123.98</c:v>
                </c:pt>
                <c:pt idx="890">
                  <c:v>124.02</c:v>
                </c:pt>
                <c:pt idx="891">
                  <c:v>124.08</c:v>
                </c:pt>
                <c:pt idx="892">
                  <c:v>124.13</c:v>
                </c:pt>
                <c:pt idx="893">
                  <c:v>124.17</c:v>
                </c:pt>
                <c:pt idx="894">
                  <c:v>124.21</c:v>
                </c:pt>
                <c:pt idx="895">
                  <c:v>124.26</c:v>
                </c:pt>
                <c:pt idx="896">
                  <c:v>124.33</c:v>
                </c:pt>
                <c:pt idx="897">
                  <c:v>124.42</c:v>
                </c:pt>
                <c:pt idx="898">
                  <c:v>124.52</c:v>
                </c:pt>
                <c:pt idx="899">
                  <c:v>124.6</c:v>
                </c:pt>
                <c:pt idx="900">
                  <c:v>124.67</c:v>
                </c:pt>
                <c:pt idx="901">
                  <c:v>124.73</c:v>
                </c:pt>
                <c:pt idx="902">
                  <c:v>124.77</c:v>
                </c:pt>
                <c:pt idx="903">
                  <c:v>124.81</c:v>
                </c:pt>
                <c:pt idx="904">
                  <c:v>124.87</c:v>
                </c:pt>
                <c:pt idx="905">
                  <c:v>124.92</c:v>
                </c:pt>
                <c:pt idx="906">
                  <c:v>124.97</c:v>
                </c:pt>
                <c:pt idx="907">
                  <c:v>125.01</c:v>
                </c:pt>
                <c:pt idx="908">
                  <c:v>125.05</c:v>
                </c:pt>
                <c:pt idx="909">
                  <c:v>125.09</c:v>
                </c:pt>
                <c:pt idx="910">
                  <c:v>125.14</c:v>
                </c:pt>
                <c:pt idx="911">
                  <c:v>125.19</c:v>
                </c:pt>
                <c:pt idx="912">
                  <c:v>125.24</c:v>
                </c:pt>
                <c:pt idx="913">
                  <c:v>125.31</c:v>
                </c:pt>
                <c:pt idx="914">
                  <c:v>125.37</c:v>
                </c:pt>
                <c:pt idx="915">
                  <c:v>125.43</c:v>
                </c:pt>
                <c:pt idx="916">
                  <c:v>125.48</c:v>
                </c:pt>
                <c:pt idx="917">
                  <c:v>125.52</c:v>
                </c:pt>
                <c:pt idx="918">
                  <c:v>125.56</c:v>
                </c:pt>
                <c:pt idx="919">
                  <c:v>125.62</c:v>
                </c:pt>
                <c:pt idx="920">
                  <c:v>125.66</c:v>
                </c:pt>
                <c:pt idx="921">
                  <c:v>125.7</c:v>
                </c:pt>
                <c:pt idx="922">
                  <c:v>125.73</c:v>
                </c:pt>
                <c:pt idx="923">
                  <c:v>125.76</c:v>
                </c:pt>
                <c:pt idx="924">
                  <c:v>125.8</c:v>
                </c:pt>
                <c:pt idx="925">
                  <c:v>125.85</c:v>
                </c:pt>
                <c:pt idx="926">
                  <c:v>125.88</c:v>
                </c:pt>
                <c:pt idx="927">
                  <c:v>125.91</c:v>
                </c:pt>
                <c:pt idx="928">
                  <c:v>125.91</c:v>
                </c:pt>
                <c:pt idx="929">
                  <c:v>125.92</c:v>
                </c:pt>
                <c:pt idx="930">
                  <c:v>125.94</c:v>
                </c:pt>
                <c:pt idx="931">
                  <c:v>125.99</c:v>
                </c:pt>
                <c:pt idx="932">
                  <c:v>126.07</c:v>
                </c:pt>
                <c:pt idx="933">
                  <c:v>126.14</c:v>
                </c:pt>
                <c:pt idx="934">
                  <c:v>126.2</c:v>
                </c:pt>
                <c:pt idx="935">
                  <c:v>126.23</c:v>
                </c:pt>
                <c:pt idx="936">
                  <c:v>126.23</c:v>
                </c:pt>
                <c:pt idx="937">
                  <c:v>126.23</c:v>
                </c:pt>
                <c:pt idx="938">
                  <c:v>126.24</c:v>
                </c:pt>
                <c:pt idx="939">
                  <c:v>126.28</c:v>
                </c:pt>
                <c:pt idx="940">
                  <c:v>126.34</c:v>
                </c:pt>
                <c:pt idx="941">
                  <c:v>126.42</c:v>
                </c:pt>
                <c:pt idx="942">
                  <c:v>126.48</c:v>
                </c:pt>
                <c:pt idx="943">
                  <c:v>126.52</c:v>
                </c:pt>
                <c:pt idx="944">
                  <c:v>126.54</c:v>
                </c:pt>
                <c:pt idx="945">
                  <c:v>126.55</c:v>
                </c:pt>
                <c:pt idx="946">
                  <c:v>126.56</c:v>
                </c:pt>
                <c:pt idx="947">
                  <c:v>126.58</c:v>
                </c:pt>
                <c:pt idx="948">
                  <c:v>126.6</c:v>
                </c:pt>
                <c:pt idx="949">
                  <c:v>126.62</c:v>
                </c:pt>
                <c:pt idx="950">
                  <c:v>126.63</c:v>
                </c:pt>
                <c:pt idx="951">
                  <c:v>126.64</c:v>
                </c:pt>
                <c:pt idx="952">
                  <c:v>126.67</c:v>
                </c:pt>
                <c:pt idx="953">
                  <c:v>126.68</c:v>
                </c:pt>
                <c:pt idx="954">
                  <c:v>126.68</c:v>
                </c:pt>
                <c:pt idx="955">
                  <c:v>126.65</c:v>
                </c:pt>
                <c:pt idx="956">
                  <c:v>126.6</c:v>
                </c:pt>
                <c:pt idx="957">
                  <c:v>126.57</c:v>
                </c:pt>
                <c:pt idx="958">
                  <c:v>126.55</c:v>
                </c:pt>
                <c:pt idx="959">
                  <c:v>126.52</c:v>
                </c:pt>
                <c:pt idx="960">
                  <c:v>126.47</c:v>
                </c:pt>
                <c:pt idx="961">
                  <c:v>126.41</c:v>
                </c:pt>
                <c:pt idx="962">
                  <c:v>126.35</c:v>
                </c:pt>
                <c:pt idx="963">
                  <c:v>126.31</c:v>
                </c:pt>
                <c:pt idx="964">
                  <c:v>126.28</c:v>
                </c:pt>
                <c:pt idx="965">
                  <c:v>126.26</c:v>
                </c:pt>
                <c:pt idx="966">
                  <c:v>126.24</c:v>
                </c:pt>
                <c:pt idx="967">
                  <c:v>126.2</c:v>
                </c:pt>
                <c:pt idx="968">
                  <c:v>126.14</c:v>
                </c:pt>
                <c:pt idx="969">
                  <c:v>126.05</c:v>
                </c:pt>
                <c:pt idx="970">
                  <c:v>125.94</c:v>
                </c:pt>
                <c:pt idx="971">
                  <c:v>125.82</c:v>
                </c:pt>
                <c:pt idx="972">
                  <c:v>125.7</c:v>
                </c:pt>
                <c:pt idx="973">
                  <c:v>125.58</c:v>
                </c:pt>
                <c:pt idx="974">
                  <c:v>125.46</c:v>
                </c:pt>
                <c:pt idx="975">
                  <c:v>125.35</c:v>
                </c:pt>
                <c:pt idx="976">
                  <c:v>125.26</c:v>
                </c:pt>
                <c:pt idx="977">
                  <c:v>125.18</c:v>
                </c:pt>
                <c:pt idx="978">
                  <c:v>125.07</c:v>
                </c:pt>
                <c:pt idx="979">
                  <c:v>124.93</c:v>
                </c:pt>
                <c:pt idx="980">
                  <c:v>124.77</c:v>
                </c:pt>
                <c:pt idx="981">
                  <c:v>124.6</c:v>
                </c:pt>
                <c:pt idx="982">
                  <c:v>124.42</c:v>
                </c:pt>
                <c:pt idx="983">
                  <c:v>124.23</c:v>
                </c:pt>
                <c:pt idx="984">
                  <c:v>124.04</c:v>
                </c:pt>
                <c:pt idx="985">
                  <c:v>123.85</c:v>
                </c:pt>
                <c:pt idx="986">
                  <c:v>123.66</c:v>
                </c:pt>
                <c:pt idx="987">
                  <c:v>123.46</c:v>
                </c:pt>
                <c:pt idx="988">
                  <c:v>123.26</c:v>
                </c:pt>
                <c:pt idx="989">
                  <c:v>123.07</c:v>
                </c:pt>
                <c:pt idx="990">
                  <c:v>122.88</c:v>
                </c:pt>
                <c:pt idx="991">
                  <c:v>122.68</c:v>
                </c:pt>
                <c:pt idx="992">
                  <c:v>122.45</c:v>
                </c:pt>
                <c:pt idx="993">
                  <c:v>122.17</c:v>
                </c:pt>
                <c:pt idx="994">
                  <c:v>121.85</c:v>
                </c:pt>
                <c:pt idx="995">
                  <c:v>121.52</c:v>
                </c:pt>
                <c:pt idx="996">
                  <c:v>121.21</c:v>
                </c:pt>
                <c:pt idx="997">
                  <c:v>120.94</c:v>
                </c:pt>
                <c:pt idx="998">
                  <c:v>120.7</c:v>
                </c:pt>
                <c:pt idx="999">
                  <c:v>120.46</c:v>
                </c:pt>
                <c:pt idx="1000">
                  <c:v>120.21</c:v>
                </c:pt>
                <c:pt idx="1001">
                  <c:v>119.93</c:v>
                </c:pt>
                <c:pt idx="1002">
                  <c:v>119.65</c:v>
                </c:pt>
                <c:pt idx="1003">
                  <c:v>119.39</c:v>
                </c:pt>
                <c:pt idx="1004">
                  <c:v>119.17</c:v>
                </c:pt>
                <c:pt idx="1005">
                  <c:v>118.98</c:v>
                </c:pt>
                <c:pt idx="1006">
                  <c:v>118.81</c:v>
                </c:pt>
                <c:pt idx="1007">
                  <c:v>118.63</c:v>
                </c:pt>
                <c:pt idx="1008">
                  <c:v>118.42</c:v>
                </c:pt>
                <c:pt idx="1009">
                  <c:v>118.19</c:v>
                </c:pt>
                <c:pt idx="1010">
                  <c:v>117.95</c:v>
                </c:pt>
                <c:pt idx="1011">
                  <c:v>117.71</c:v>
                </c:pt>
                <c:pt idx="1012">
                  <c:v>117.48</c:v>
                </c:pt>
                <c:pt idx="1013">
                  <c:v>117.26</c:v>
                </c:pt>
                <c:pt idx="1014">
                  <c:v>117.03</c:v>
                </c:pt>
                <c:pt idx="1015">
                  <c:v>116.79</c:v>
                </c:pt>
                <c:pt idx="1016">
                  <c:v>116.54</c:v>
                </c:pt>
                <c:pt idx="1017">
                  <c:v>116.27</c:v>
                </c:pt>
                <c:pt idx="1018">
                  <c:v>115.99</c:v>
                </c:pt>
                <c:pt idx="1019">
                  <c:v>115.69</c:v>
                </c:pt>
                <c:pt idx="1020">
                  <c:v>115.36</c:v>
                </c:pt>
                <c:pt idx="1021">
                  <c:v>115</c:v>
                </c:pt>
                <c:pt idx="1022">
                  <c:v>114.62</c:v>
                </c:pt>
                <c:pt idx="1023">
                  <c:v>114.25</c:v>
                </c:pt>
                <c:pt idx="1024">
                  <c:v>113.89</c:v>
                </c:pt>
                <c:pt idx="1025">
                  <c:v>113.53</c:v>
                </c:pt>
                <c:pt idx="1026">
                  <c:v>113.17</c:v>
                </c:pt>
                <c:pt idx="1027">
                  <c:v>112.79</c:v>
                </c:pt>
                <c:pt idx="1028">
                  <c:v>112.44</c:v>
                </c:pt>
                <c:pt idx="1029">
                  <c:v>112.12</c:v>
                </c:pt>
                <c:pt idx="1030">
                  <c:v>111.86</c:v>
                </c:pt>
                <c:pt idx="1031">
                  <c:v>111.65</c:v>
                </c:pt>
                <c:pt idx="1032">
                  <c:v>111.47</c:v>
                </c:pt>
                <c:pt idx="1033">
                  <c:v>111.33</c:v>
                </c:pt>
                <c:pt idx="1034">
                  <c:v>111.2</c:v>
                </c:pt>
                <c:pt idx="1035">
                  <c:v>111.09</c:v>
                </c:pt>
                <c:pt idx="1036">
                  <c:v>111.01</c:v>
                </c:pt>
                <c:pt idx="1037">
                  <c:v>110.97</c:v>
                </c:pt>
                <c:pt idx="1038">
                  <c:v>110.99</c:v>
                </c:pt>
                <c:pt idx="1039">
                  <c:v>111.03</c:v>
                </c:pt>
                <c:pt idx="1040">
                  <c:v>111.08</c:v>
                </c:pt>
                <c:pt idx="1041">
                  <c:v>111.13</c:v>
                </c:pt>
                <c:pt idx="1042">
                  <c:v>111.17</c:v>
                </c:pt>
                <c:pt idx="1043">
                  <c:v>111.2</c:v>
                </c:pt>
                <c:pt idx="1044">
                  <c:v>111.24</c:v>
                </c:pt>
                <c:pt idx="1045">
                  <c:v>111.27</c:v>
                </c:pt>
                <c:pt idx="1046">
                  <c:v>111.29</c:v>
                </c:pt>
                <c:pt idx="1047">
                  <c:v>111.29</c:v>
                </c:pt>
                <c:pt idx="1048">
                  <c:v>111.28</c:v>
                </c:pt>
                <c:pt idx="1049">
                  <c:v>111.26</c:v>
                </c:pt>
                <c:pt idx="1050">
                  <c:v>111.25</c:v>
                </c:pt>
                <c:pt idx="1051">
                  <c:v>111.25</c:v>
                </c:pt>
                <c:pt idx="1052">
                  <c:v>111.26</c:v>
                </c:pt>
                <c:pt idx="1053">
                  <c:v>111.27</c:v>
                </c:pt>
                <c:pt idx="1054">
                  <c:v>111.29</c:v>
                </c:pt>
                <c:pt idx="1055">
                  <c:v>111.32</c:v>
                </c:pt>
                <c:pt idx="1056">
                  <c:v>111.36</c:v>
                </c:pt>
                <c:pt idx="1057">
                  <c:v>111.42</c:v>
                </c:pt>
                <c:pt idx="1058">
                  <c:v>111.49</c:v>
                </c:pt>
                <c:pt idx="1059">
                  <c:v>111.57</c:v>
                </c:pt>
                <c:pt idx="1060">
                  <c:v>111.64</c:v>
                </c:pt>
                <c:pt idx="1061">
                  <c:v>111.71</c:v>
                </c:pt>
                <c:pt idx="1062">
                  <c:v>111.78</c:v>
                </c:pt>
                <c:pt idx="1063">
                  <c:v>111.86</c:v>
                </c:pt>
                <c:pt idx="1064">
                  <c:v>111.94</c:v>
                </c:pt>
                <c:pt idx="1065">
                  <c:v>112.02</c:v>
                </c:pt>
                <c:pt idx="1066">
                  <c:v>112.09</c:v>
                </c:pt>
                <c:pt idx="1067">
                  <c:v>112.17</c:v>
                </c:pt>
                <c:pt idx="1068">
                  <c:v>112.28</c:v>
                </c:pt>
                <c:pt idx="1069">
                  <c:v>112.44</c:v>
                </c:pt>
                <c:pt idx="1070">
                  <c:v>112.64</c:v>
                </c:pt>
                <c:pt idx="1071">
                  <c:v>112.84</c:v>
                </c:pt>
                <c:pt idx="1072">
                  <c:v>113.04</c:v>
                </c:pt>
                <c:pt idx="1073">
                  <c:v>113.23</c:v>
                </c:pt>
                <c:pt idx="1074">
                  <c:v>113.42</c:v>
                </c:pt>
                <c:pt idx="1075">
                  <c:v>113.62</c:v>
                </c:pt>
                <c:pt idx="1076">
                  <c:v>113.82</c:v>
                </c:pt>
                <c:pt idx="1077">
                  <c:v>114.03</c:v>
                </c:pt>
                <c:pt idx="1078">
                  <c:v>114.29</c:v>
                </c:pt>
                <c:pt idx="1079">
                  <c:v>114.58</c:v>
                </c:pt>
                <c:pt idx="1080">
                  <c:v>114.88</c:v>
                </c:pt>
                <c:pt idx="1081">
                  <c:v>115.18</c:v>
                </c:pt>
                <c:pt idx="1082">
                  <c:v>115.48</c:v>
                </c:pt>
                <c:pt idx="1083">
                  <c:v>115.79</c:v>
                </c:pt>
                <c:pt idx="1084">
                  <c:v>116.11</c:v>
                </c:pt>
                <c:pt idx="1085">
                  <c:v>116.4</c:v>
                </c:pt>
                <c:pt idx="1086">
                  <c:v>116.68</c:v>
                </c:pt>
                <c:pt idx="1087">
                  <c:v>116.94</c:v>
                </c:pt>
                <c:pt idx="1088">
                  <c:v>117.18</c:v>
                </c:pt>
                <c:pt idx="1089">
                  <c:v>117.42</c:v>
                </c:pt>
                <c:pt idx="1090">
                  <c:v>117.65</c:v>
                </c:pt>
                <c:pt idx="1091">
                  <c:v>117.87</c:v>
                </c:pt>
                <c:pt idx="1092">
                  <c:v>118.09</c:v>
                </c:pt>
                <c:pt idx="1093">
                  <c:v>118.3</c:v>
                </c:pt>
                <c:pt idx="1094">
                  <c:v>118.46</c:v>
                </c:pt>
                <c:pt idx="1095">
                  <c:v>118.58</c:v>
                </c:pt>
                <c:pt idx="1096">
                  <c:v>118.66</c:v>
                </c:pt>
                <c:pt idx="1097">
                  <c:v>118.7</c:v>
                </c:pt>
                <c:pt idx="1098">
                  <c:v>118.72</c:v>
                </c:pt>
                <c:pt idx="1099">
                  <c:v>118.73</c:v>
                </c:pt>
                <c:pt idx="1100">
                  <c:v>118.73</c:v>
                </c:pt>
                <c:pt idx="1101">
                  <c:v>118.73</c:v>
                </c:pt>
                <c:pt idx="1102">
                  <c:v>118.73</c:v>
                </c:pt>
                <c:pt idx="1103">
                  <c:v>118.72</c:v>
                </c:pt>
                <c:pt idx="1104">
                  <c:v>118.7</c:v>
                </c:pt>
                <c:pt idx="1105">
                  <c:v>118.67</c:v>
                </c:pt>
                <c:pt idx="1106">
                  <c:v>118.62</c:v>
                </c:pt>
                <c:pt idx="1107">
                  <c:v>118.55</c:v>
                </c:pt>
                <c:pt idx="1108">
                  <c:v>118.47</c:v>
                </c:pt>
                <c:pt idx="1109">
                  <c:v>118.39</c:v>
                </c:pt>
                <c:pt idx="1110">
                  <c:v>118.33</c:v>
                </c:pt>
                <c:pt idx="1111">
                  <c:v>118.29</c:v>
                </c:pt>
                <c:pt idx="1112">
                  <c:v>118.27</c:v>
                </c:pt>
                <c:pt idx="1113">
                  <c:v>118.24</c:v>
                </c:pt>
                <c:pt idx="1114">
                  <c:v>118.21</c:v>
                </c:pt>
                <c:pt idx="1115">
                  <c:v>118.18</c:v>
                </c:pt>
                <c:pt idx="1116">
                  <c:v>118.18</c:v>
                </c:pt>
                <c:pt idx="1117">
                  <c:v>118.21</c:v>
                </c:pt>
                <c:pt idx="1118">
                  <c:v>118.26</c:v>
                </c:pt>
                <c:pt idx="1119">
                  <c:v>118.32</c:v>
                </c:pt>
                <c:pt idx="1120">
                  <c:v>118.4</c:v>
                </c:pt>
                <c:pt idx="1121">
                  <c:v>118.52</c:v>
                </c:pt>
                <c:pt idx="1122">
                  <c:v>118.67</c:v>
                </c:pt>
                <c:pt idx="1123">
                  <c:v>118.85</c:v>
                </c:pt>
                <c:pt idx="1124">
                  <c:v>119.04</c:v>
                </c:pt>
                <c:pt idx="1125">
                  <c:v>119.26</c:v>
                </c:pt>
                <c:pt idx="1126">
                  <c:v>119.49</c:v>
                </c:pt>
                <c:pt idx="1127">
                  <c:v>119.73</c:v>
                </c:pt>
                <c:pt idx="1128">
                  <c:v>119.97</c:v>
                </c:pt>
                <c:pt idx="1129">
                  <c:v>120.21</c:v>
                </c:pt>
                <c:pt idx="1130">
                  <c:v>120.43</c:v>
                </c:pt>
                <c:pt idx="1131">
                  <c:v>120.64</c:v>
                </c:pt>
                <c:pt idx="1132">
                  <c:v>120.88</c:v>
                </c:pt>
                <c:pt idx="1133">
                  <c:v>121.15</c:v>
                </c:pt>
                <c:pt idx="1134">
                  <c:v>121.44</c:v>
                </c:pt>
                <c:pt idx="1135">
                  <c:v>121.69</c:v>
                </c:pt>
                <c:pt idx="1136">
                  <c:v>121.89</c:v>
                </c:pt>
                <c:pt idx="1137">
                  <c:v>122.04</c:v>
                </c:pt>
                <c:pt idx="1138">
                  <c:v>122.19</c:v>
                </c:pt>
                <c:pt idx="1139">
                  <c:v>122.38</c:v>
                </c:pt>
                <c:pt idx="1140">
                  <c:v>122.6</c:v>
                </c:pt>
                <c:pt idx="1141">
                  <c:v>122.83</c:v>
                </c:pt>
                <c:pt idx="1142">
                  <c:v>123.05</c:v>
                </c:pt>
                <c:pt idx="1143">
                  <c:v>123.25</c:v>
                </c:pt>
                <c:pt idx="1144">
                  <c:v>123.44</c:v>
                </c:pt>
                <c:pt idx="1145">
                  <c:v>123.6</c:v>
                </c:pt>
                <c:pt idx="1146">
                  <c:v>123.75</c:v>
                </c:pt>
                <c:pt idx="1147">
                  <c:v>123.91</c:v>
                </c:pt>
                <c:pt idx="1148">
                  <c:v>124.07</c:v>
                </c:pt>
                <c:pt idx="1149">
                  <c:v>124.24</c:v>
                </c:pt>
                <c:pt idx="1150">
                  <c:v>124.39</c:v>
                </c:pt>
                <c:pt idx="1151">
                  <c:v>124.51</c:v>
                </c:pt>
                <c:pt idx="1152">
                  <c:v>124.63</c:v>
                </c:pt>
                <c:pt idx="1153">
                  <c:v>124.76</c:v>
                </c:pt>
                <c:pt idx="1154">
                  <c:v>124.91</c:v>
                </c:pt>
                <c:pt idx="1155">
                  <c:v>125.07</c:v>
                </c:pt>
                <c:pt idx="1156">
                  <c:v>125.22</c:v>
                </c:pt>
                <c:pt idx="1157">
                  <c:v>125.37</c:v>
                </c:pt>
                <c:pt idx="1158">
                  <c:v>125.52</c:v>
                </c:pt>
                <c:pt idx="1159">
                  <c:v>125.67</c:v>
                </c:pt>
                <c:pt idx="1160">
                  <c:v>125.83</c:v>
                </c:pt>
                <c:pt idx="1161">
                  <c:v>125.98</c:v>
                </c:pt>
                <c:pt idx="1162">
                  <c:v>126.11</c:v>
                </c:pt>
                <c:pt idx="1163">
                  <c:v>126.21</c:v>
                </c:pt>
                <c:pt idx="1164">
                  <c:v>126.29</c:v>
                </c:pt>
                <c:pt idx="1165">
                  <c:v>126.37</c:v>
                </c:pt>
                <c:pt idx="1166">
                  <c:v>126.46</c:v>
                </c:pt>
                <c:pt idx="1167">
                  <c:v>126.56</c:v>
                </c:pt>
                <c:pt idx="1168">
                  <c:v>126.67</c:v>
                </c:pt>
                <c:pt idx="1169">
                  <c:v>126.78</c:v>
                </c:pt>
                <c:pt idx="1170">
                  <c:v>126.9</c:v>
                </c:pt>
                <c:pt idx="1171">
                  <c:v>127.01</c:v>
                </c:pt>
                <c:pt idx="1172">
                  <c:v>127.12</c:v>
                </c:pt>
                <c:pt idx="1173">
                  <c:v>127.21</c:v>
                </c:pt>
                <c:pt idx="1174">
                  <c:v>127.27</c:v>
                </c:pt>
                <c:pt idx="1175">
                  <c:v>127.32</c:v>
                </c:pt>
                <c:pt idx="1176">
                  <c:v>127.38</c:v>
                </c:pt>
                <c:pt idx="1177">
                  <c:v>127.44</c:v>
                </c:pt>
                <c:pt idx="1178">
                  <c:v>127.51</c:v>
                </c:pt>
                <c:pt idx="1179">
                  <c:v>127.59</c:v>
                </c:pt>
                <c:pt idx="1180">
                  <c:v>127.7</c:v>
                </c:pt>
                <c:pt idx="1181">
                  <c:v>127.82</c:v>
                </c:pt>
                <c:pt idx="1182">
                  <c:v>127.92</c:v>
                </c:pt>
                <c:pt idx="1183">
                  <c:v>127.98</c:v>
                </c:pt>
                <c:pt idx="1184">
                  <c:v>128.02000000000001</c:v>
                </c:pt>
                <c:pt idx="1185">
                  <c:v>128.07</c:v>
                </c:pt>
                <c:pt idx="1186">
                  <c:v>128.15</c:v>
                </c:pt>
                <c:pt idx="1187">
                  <c:v>128.26</c:v>
                </c:pt>
                <c:pt idx="1188">
                  <c:v>128.36000000000001</c:v>
                </c:pt>
                <c:pt idx="1189">
                  <c:v>128.44999999999999</c:v>
                </c:pt>
                <c:pt idx="1190">
                  <c:v>128.51</c:v>
                </c:pt>
                <c:pt idx="1191">
                  <c:v>128.55000000000001</c:v>
                </c:pt>
                <c:pt idx="1192">
                  <c:v>128.59</c:v>
                </c:pt>
                <c:pt idx="1193">
                  <c:v>128.63999999999999</c:v>
                </c:pt>
                <c:pt idx="1194">
                  <c:v>128.71</c:v>
                </c:pt>
                <c:pt idx="1195">
                  <c:v>128.76</c:v>
                </c:pt>
                <c:pt idx="1196">
                  <c:v>128.81</c:v>
                </c:pt>
                <c:pt idx="1197">
                  <c:v>128.85</c:v>
                </c:pt>
                <c:pt idx="1198">
                  <c:v>128.9</c:v>
                </c:pt>
                <c:pt idx="1199">
                  <c:v>128.96</c:v>
                </c:pt>
                <c:pt idx="1200">
                  <c:v>129.03</c:v>
                </c:pt>
                <c:pt idx="1201">
                  <c:v>129.09</c:v>
                </c:pt>
                <c:pt idx="1202">
                  <c:v>129.15</c:v>
                </c:pt>
                <c:pt idx="1203">
                  <c:v>129.19999999999999</c:v>
                </c:pt>
                <c:pt idx="1204">
                  <c:v>129.24</c:v>
                </c:pt>
                <c:pt idx="1205">
                  <c:v>129.27000000000001</c:v>
                </c:pt>
                <c:pt idx="1206">
                  <c:v>129.30000000000001</c:v>
                </c:pt>
                <c:pt idx="1207">
                  <c:v>129.31</c:v>
                </c:pt>
                <c:pt idx="1208">
                  <c:v>129.32</c:v>
                </c:pt>
                <c:pt idx="1209">
                  <c:v>129.33000000000001</c:v>
                </c:pt>
                <c:pt idx="1210">
                  <c:v>129.33000000000001</c:v>
                </c:pt>
                <c:pt idx="1211">
                  <c:v>129.34</c:v>
                </c:pt>
                <c:pt idx="1212">
                  <c:v>129.36000000000001</c:v>
                </c:pt>
                <c:pt idx="1213">
                  <c:v>129.38</c:v>
                </c:pt>
                <c:pt idx="1214">
                  <c:v>129.41999999999999</c:v>
                </c:pt>
                <c:pt idx="1215">
                  <c:v>129.44999999999999</c:v>
                </c:pt>
                <c:pt idx="1216">
                  <c:v>129.47</c:v>
                </c:pt>
                <c:pt idx="1217">
                  <c:v>129.47999999999999</c:v>
                </c:pt>
                <c:pt idx="1218">
                  <c:v>129.52000000000001</c:v>
                </c:pt>
                <c:pt idx="1219">
                  <c:v>129.57</c:v>
                </c:pt>
                <c:pt idx="1220">
                  <c:v>129.63</c:v>
                </c:pt>
                <c:pt idx="1221">
                  <c:v>129.68</c:v>
                </c:pt>
                <c:pt idx="1222">
                  <c:v>129.69999999999999</c:v>
                </c:pt>
                <c:pt idx="1223">
                  <c:v>129.69999999999999</c:v>
                </c:pt>
                <c:pt idx="1224">
                  <c:v>129.69999999999999</c:v>
                </c:pt>
                <c:pt idx="1225">
                  <c:v>129.71</c:v>
                </c:pt>
                <c:pt idx="1226">
                  <c:v>129.74</c:v>
                </c:pt>
                <c:pt idx="1227">
                  <c:v>129.78</c:v>
                </c:pt>
                <c:pt idx="1228">
                  <c:v>129.83000000000001</c:v>
                </c:pt>
                <c:pt idx="1229">
                  <c:v>129.87</c:v>
                </c:pt>
                <c:pt idx="1230">
                  <c:v>129.88999999999999</c:v>
                </c:pt>
                <c:pt idx="1231">
                  <c:v>129.87</c:v>
                </c:pt>
                <c:pt idx="1232">
                  <c:v>129.84</c:v>
                </c:pt>
                <c:pt idx="1233">
                  <c:v>129.83000000000001</c:v>
                </c:pt>
                <c:pt idx="1234">
                  <c:v>129.86000000000001</c:v>
                </c:pt>
                <c:pt idx="1235">
                  <c:v>129.91999999999999</c:v>
                </c:pt>
                <c:pt idx="1236">
                  <c:v>129.99</c:v>
                </c:pt>
                <c:pt idx="1237">
                  <c:v>130.04</c:v>
                </c:pt>
                <c:pt idx="1238">
                  <c:v>130.07</c:v>
                </c:pt>
                <c:pt idx="1239">
                  <c:v>130.07</c:v>
                </c:pt>
                <c:pt idx="1240">
                  <c:v>130.06</c:v>
                </c:pt>
                <c:pt idx="1241">
                  <c:v>130.07</c:v>
                </c:pt>
                <c:pt idx="1242">
                  <c:v>130.09</c:v>
                </c:pt>
                <c:pt idx="1243">
                  <c:v>130.13</c:v>
                </c:pt>
                <c:pt idx="1244">
                  <c:v>130.16999999999999</c:v>
                </c:pt>
                <c:pt idx="1245">
                  <c:v>130.19999999999999</c:v>
                </c:pt>
                <c:pt idx="1246">
                  <c:v>130.24</c:v>
                </c:pt>
                <c:pt idx="1247">
                  <c:v>130.27000000000001</c:v>
                </c:pt>
                <c:pt idx="1248">
                  <c:v>130.29</c:v>
                </c:pt>
                <c:pt idx="1249">
                  <c:v>130.31</c:v>
                </c:pt>
                <c:pt idx="1250">
                  <c:v>130.34</c:v>
                </c:pt>
                <c:pt idx="1251">
                  <c:v>130.37</c:v>
                </c:pt>
                <c:pt idx="1252">
                  <c:v>130.4</c:v>
                </c:pt>
                <c:pt idx="1253">
                  <c:v>130.44</c:v>
                </c:pt>
                <c:pt idx="1254">
                  <c:v>130.47</c:v>
                </c:pt>
                <c:pt idx="1255">
                  <c:v>130.51</c:v>
                </c:pt>
                <c:pt idx="1256">
                  <c:v>130.54</c:v>
                </c:pt>
                <c:pt idx="1257">
                  <c:v>130.55000000000001</c:v>
                </c:pt>
                <c:pt idx="1258">
                  <c:v>130.55000000000001</c:v>
                </c:pt>
                <c:pt idx="1259">
                  <c:v>130.54</c:v>
                </c:pt>
                <c:pt idx="1260">
                  <c:v>130.53</c:v>
                </c:pt>
                <c:pt idx="1261">
                  <c:v>130.52000000000001</c:v>
                </c:pt>
                <c:pt idx="1262">
                  <c:v>130.51</c:v>
                </c:pt>
                <c:pt idx="1263">
                  <c:v>130.5</c:v>
                </c:pt>
                <c:pt idx="1264">
                  <c:v>130.49</c:v>
                </c:pt>
                <c:pt idx="1265">
                  <c:v>130.49</c:v>
                </c:pt>
                <c:pt idx="1266">
                  <c:v>130.5</c:v>
                </c:pt>
                <c:pt idx="1267">
                  <c:v>130.55000000000001</c:v>
                </c:pt>
                <c:pt idx="1268">
                  <c:v>130.6</c:v>
                </c:pt>
                <c:pt idx="1269">
                  <c:v>130.63</c:v>
                </c:pt>
                <c:pt idx="1270">
                  <c:v>130.62</c:v>
                </c:pt>
                <c:pt idx="1271">
                  <c:v>130.59</c:v>
                </c:pt>
                <c:pt idx="1272">
                  <c:v>130.57</c:v>
                </c:pt>
                <c:pt idx="1273">
                  <c:v>130.57</c:v>
                </c:pt>
                <c:pt idx="1274">
                  <c:v>130.58000000000001</c:v>
                </c:pt>
                <c:pt idx="1275">
                  <c:v>130.6</c:v>
                </c:pt>
                <c:pt idx="1276">
                  <c:v>130.62</c:v>
                </c:pt>
                <c:pt idx="1277">
                  <c:v>130.63</c:v>
                </c:pt>
                <c:pt idx="1278">
                  <c:v>130.63999999999999</c:v>
                </c:pt>
                <c:pt idx="1279">
                  <c:v>130.65</c:v>
                </c:pt>
                <c:pt idx="1280">
                  <c:v>130.66999999999999</c:v>
                </c:pt>
                <c:pt idx="1281">
                  <c:v>130.69999999999999</c:v>
                </c:pt>
                <c:pt idx="1282">
                  <c:v>130.74</c:v>
                </c:pt>
                <c:pt idx="1283">
                  <c:v>130.77000000000001</c:v>
                </c:pt>
                <c:pt idx="1284">
                  <c:v>130.79</c:v>
                </c:pt>
                <c:pt idx="1285">
                  <c:v>130.79</c:v>
                </c:pt>
                <c:pt idx="1286">
                  <c:v>130.81</c:v>
                </c:pt>
                <c:pt idx="1287">
                  <c:v>130.83000000000001</c:v>
                </c:pt>
                <c:pt idx="1288">
                  <c:v>130.87</c:v>
                </c:pt>
                <c:pt idx="1289">
                  <c:v>130.91</c:v>
                </c:pt>
                <c:pt idx="1290">
                  <c:v>130.94</c:v>
                </c:pt>
                <c:pt idx="1291">
                  <c:v>130.97</c:v>
                </c:pt>
                <c:pt idx="1292">
                  <c:v>130.99</c:v>
                </c:pt>
                <c:pt idx="1293">
                  <c:v>131.01</c:v>
                </c:pt>
                <c:pt idx="1294">
                  <c:v>131.02000000000001</c:v>
                </c:pt>
                <c:pt idx="1295">
                  <c:v>131.03</c:v>
                </c:pt>
                <c:pt idx="1296">
                  <c:v>131.05000000000001</c:v>
                </c:pt>
                <c:pt idx="1297">
                  <c:v>131.08000000000001</c:v>
                </c:pt>
                <c:pt idx="1298">
                  <c:v>131.12</c:v>
                </c:pt>
                <c:pt idx="1299">
                  <c:v>131.15</c:v>
                </c:pt>
                <c:pt idx="1300">
                  <c:v>131.16999999999999</c:v>
                </c:pt>
                <c:pt idx="1301">
                  <c:v>131.16999999999999</c:v>
                </c:pt>
                <c:pt idx="1302">
                  <c:v>131.15</c:v>
                </c:pt>
                <c:pt idx="1303">
                  <c:v>131.13</c:v>
                </c:pt>
                <c:pt idx="1304">
                  <c:v>131.13</c:v>
                </c:pt>
                <c:pt idx="1305">
                  <c:v>131.15</c:v>
                </c:pt>
                <c:pt idx="1306">
                  <c:v>131.19999999999999</c:v>
                </c:pt>
                <c:pt idx="1307">
                  <c:v>131.25</c:v>
                </c:pt>
                <c:pt idx="1308">
                  <c:v>131.28</c:v>
                </c:pt>
                <c:pt idx="1309">
                  <c:v>131.31</c:v>
                </c:pt>
                <c:pt idx="1310">
                  <c:v>131.33000000000001</c:v>
                </c:pt>
                <c:pt idx="1311">
                  <c:v>131.34</c:v>
                </c:pt>
                <c:pt idx="1312">
                  <c:v>131.35</c:v>
                </c:pt>
                <c:pt idx="1313">
                  <c:v>131.37</c:v>
                </c:pt>
                <c:pt idx="1314">
                  <c:v>131.38999999999999</c:v>
                </c:pt>
                <c:pt idx="1315">
                  <c:v>131.38999999999999</c:v>
                </c:pt>
                <c:pt idx="1316">
                  <c:v>131.38</c:v>
                </c:pt>
                <c:pt idx="1317">
                  <c:v>131.36000000000001</c:v>
                </c:pt>
                <c:pt idx="1318">
                  <c:v>131.35</c:v>
                </c:pt>
                <c:pt idx="1319">
                  <c:v>131.35</c:v>
                </c:pt>
                <c:pt idx="1320">
                  <c:v>131.36000000000001</c:v>
                </c:pt>
                <c:pt idx="1321">
                  <c:v>131.38</c:v>
                </c:pt>
                <c:pt idx="1322">
                  <c:v>131.38999999999999</c:v>
                </c:pt>
                <c:pt idx="1323">
                  <c:v>131.4</c:v>
                </c:pt>
                <c:pt idx="1324">
                  <c:v>131.38999999999999</c:v>
                </c:pt>
                <c:pt idx="1325">
                  <c:v>131.37</c:v>
                </c:pt>
                <c:pt idx="1326">
                  <c:v>131.35</c:v>
                </c:pt>
                <c:pt idx="1327">
                  <c:v>131.34</c:v>
                </c:pt>
                <c:pt idx="1328">
                  <c:v>131.33000000000001</c:v>
                </c:pt>
                <c:pt idx="1329">
                  <c:v>131.32</c:v>
                </c:pt>
                <c:pt idx="1330">
                  <c:v>131.32</c:v>
                </c:pt>
                <c:pt idx="1331">
                  <c:v>131.32</c:v>
                </c:pt>
                <c:pt idx="1332">
                  <c:v>131.32</c:v>
                </c:pt>
                <c:pt idx="1333">
                  <c:v>131.32</c:v>
                </c:pt>
                <c:pt idx="1334">
                  <c:v>131.30000000000001</c:v>
                </c:pt>
                <c:pt idx="1335">
                  <c:v>131.28</c:v>
                </c:pt>
                <c:pt idx="1336">
                  <c:v>131.25</c:v>
                </c:pt>
                <c:pt idx="1337">
                  <c:v>131.21</c:v>
                </c:pt>
                <c:pt idx="1338">
                  <c:v>131.13999999999999</c:v>
                </c:pt>
                <c:pt idx="1339">
                  <c:v>131.04</c:v>
                </c:pt>
                <c:pt idx="1340">
                  <c:v>130.91999999999999</c:v>
                </c:pt>
                <c:pt idx="1341">
                  <c:v>130.78</c:v>
                </c:pt>
                <c:pt idx="1342">
                  <c:v>130.63</c:v>
                </c:pt>
                <c:pt idx="1343">
                  <c:v>130.47999999999999</c:v>
                </c:pt>
                <c:pt idx="1344">
                  <c:v>130.33000000000001</c:v>
                </c:pt>
                <c:pt idx="1345">
                  <c:v>130.16</c:v>
                </c:pt>
                <c:pt idx="1346">
                  <c:v>129.99</c:v>
                </c:pt>
                <c:pt idx="1347">
                  <c:v>129.81</c:v>
                </c:pt>
                <c:pt idx="1348">
                  <c:v>129.62</c:v>
                </c:pt>
                <c:pt idx="1349">
                  <c:v>129.46</c:v>
                </c:pt>
                <c:pt idx="1350">
                  <c:v>129.30000000000001</c:v>
                </c:pt>
                <c:pt idx="1351">
                  <c:v>129.13</c:v>
                </c:pt>
                <c:pt idx="1352">
                  <c:v>128.94999999999999</c:v>
                </c:pt>
                <c:pt idx="1353">
                  <c:v>128.79</c:v>
                </c:pt>
                <c:pt idx="1354">
                  <c:v>128.65</c:v>
                </c:pt>
                <c:pt idx="1355">
                  <c:v>128.5</c:v>
                </c:pt>
                <c:pt idx="1356">
                  <c:v>128.33000000000001</c:v>
                </c:pt>
                <c:pt idx="1357">
                  <c:v>128.12</c:v>
                </c:pt>
                <c:pt idx="1358">
                  <c:v>127.9</c:v>
                </c:pt>
                <c:pt idx="1359">
                  <c:v>127.71</c:v>
                </c:pt>
                <c:pt idx="1360">
                  <c:v>127.55</c:v>
                </c:pt>
                <c:pt idx="1361">
                  <c:v>127.42</c:v>
                </c:pt>
                <c:pt idx="1362">
                  <c:v>127.29</c:v>
                </c:pt>
                <c:pt idx="1363">
                  <c:v>127.13</c:v>
                </c:pt>
                <c:pt idx="1364">
                  <c:v>126.94</c:v>
                </c:pt>
                <c:pt idx="1365">
                  <c:v>126.72</c:v>
                </c:pt>
                <c:pt idx="1366">
                  <c:v>126.5</c:v>
                </c:pt>
                <c:pt idx="1367">
                  <c:v>126.3</c:v>
                </c:pt>
                <c:pt idx="1368">
                  <c:v>126.12</c:v>
                </c:pt>
                <c:pt idx="1369">
                  <c:v>125.96</c:v>
                </c:pt>
                <c:pt idx="1370">
                  <c:v>125.82</c:v>
                </c:pt>
                <c:pt idx="1371">
                  <c:v>125.69</c:v>
                </c:pt>
                <c:pt idx="1372">
                  <c:v>125.55</c:v>
                </c:pt>
                <c:pt idx="1373">
                  <c:v>125.4</c:v>
                </c:pt>
                <c:pt idx="1374">
                  <c:v>125.23</c:v>
                </c:pt>
                <c:pt idx="1375">
                  <c:v>125.06</c:v>
                </c:pt>
                <c:pt idx="1376">
                  <c:v>124.88</c:v>
                </c:pt>
                <c:pt idx="1377">
                  <c:v>124.69</c:v>
                </c:pt>
                <c:pt idx="1378">
                  <c:v>124.52</c:v>
                </c:pt>
                <c:pt idx="1379">
                  <c:v>124.35</c:v>
                </c:pt>
                <c:pt idx="1380">
                  <c:v>124.2</c:v>
                </c:pt>
                <c:pt idx="1381">
                  <c:v>124.05</c:v>
                </c:pt>
                <c:pt idx="1382">
                  <c:v>123.89</c:v>
                </c:pt>
                <c:pt idx="1383">
                  <c:v>123.71</c:v>
                </c:pt>
                <c:pt idx="1384">
                  <c:v>123.54</c:v>
                </c:pt>
                <c:pt idx="1385">
                  <c:v>123.37</c:v>
                </c:pt>
                <c:pt idx="1386">
                  <c:v>123.22</c:v>
                </c:pt>
                <c:pt idx="1387">
                  <c:v>123.07</c:v>
                </c:pt>
                <c:pt idx="1388">
                  <c:v>122.92</c:v>
                </c:pt>
                <c:pt idx="1389">
                  <c:v>122.75</c:v>
                </c:pt>
                <c:pt idx="1390">
                  <c:v>122.57</c:v>
                </c:pt>
                <c:pt idx="1391">
                  <c:v>122.41</c:v>
                </c:pt>
                <c:pt idx="1392">
                  <c:v>122.28</c:v>
                </c:pt>
                <c:pt idx="1393">
                  <c:v>122.17</c:v>
                </c:pt>
                <c:pt idx="1394">
                  <c:v>122.07</c:v>
                </c:pt>
                <c:pt idx="1395">
                  <c:v>121.97</c:v>
                </c:pt>
                <c:pt idx="1396">
                  <c:v>121.87</c:v>
                </c:pt>
                <c:pt idx="1397">
                  <c:v>121.75</c:v>
                </c:pt>
                <c:pt idx="1398">
                  <c:v>121.6</c:v>
                </c:pt>
                <c:pt idx="1399">
                  <c:v>121.43</c:v>
                </c:pt>
                <c:pt idx="1400">
                  <c:v>121.26</c:v>
                </c:pt>
                <c:pt idx="1401">
                  <c:v>121.13</c:v>
                </c:pt>
                <c:pt idx="1402">
                  <c:v>121.02</c:v>
                </c:pt>
                <c:pt idx="1403">
                  <c:v>120.93</c:v>
                </c:pt>
                <c:pt idx="1404">
                  <c:v>120.85</c:v>
                </c:pt>
                <c:pt idx="1405">
                  <c:v>120.74</c:v>
                </c:pt>
                <c:pt idx="1406">
                  <c:v>120.62</c:v>
                </c:pt>
                <c:pt idx="1407">
                  <c:v>120.48</c:v>
                </c:pt>
                <c:pt idx="1408">
                  <c:v>120.35</c:v>
                </c:pt>
                <c:pt idx="1409">
                  <c:v>120.24</c:v>
                </c:pt>
                <c:pt idx="1410">
                  <c:v>120.15</c:v>
                </c:pt>
                <c:pt idx="1411">
                  <c:v>120.07</c:v>
                </c:pt>
                <c:pt idx="1412">
                  <c:v>119.97</c:v>
                </c:pt>
                <c:pt idx="1413">
                  <c:v>119.86</c:v>
                </c:pt>
                <c:pt idx="1414">
                  <c:v>119.72</c:v>
                </c:pt>
                <c:pt idx="1415">
                  <c:v>119.59</c:v>
                </c:pt>
                <c:pt idx="1416">
                  <c:v>119.47</c:v>
                </c:pt>
                <c:pt idx="1417">
                  <c:v>119.37</c:v>
                </c:pt>
                <c:pt idx="1418">
                  <c:v>119.3</c:v>
                </c:pt>
                <c:pt idx="1419">
                  <c:v>119.26</c:v>
                </c:pt>
                <c:pt idx="1420">
                  <c:v>119.21</c:v>
                </c:pt>
                <c:pt idx="1421">
                  <c:v>119.15</c:v>
                </c:pt>
                <c:pt idx="1422">
                  <c:v>119.06</c:v>
                </c:pt>
                <c:pt idx="1423">
                  <c:v>118.94</c:v>
                </c:pt>
                <c:pt idx="1424">
                  <c:v>118.82</c:v>
                </c:pt>
                <c:pt idx="1425">
                  <c:v>118.72</c:v>
                </c:pt>
                <c:pt idx="1426">
                  <c:v>118.64</c:v>
                </c:pt>
                <c:pt idx="1427">
                  <c:v>118.56</c:v>
                </c:pt>
                <c:pt idx="1428">
                  <c:v>118.47</c:v>
                </c:pt>
                <c:pt idx="1429">
                  <c:v>118.38</c:v>
                </c:pt>
                <c:pt idx="1430">
                  <c:v>118.3</c:v>
                </c:pt>
                <c:pt idx="1431">
                  <c:v>118.24</c:v>
                </c:pt>
                <c:pt idx="1432">
                  <c:v>118.17</c:v>
                </c:pt>
                <c:pt idx="1433">
                  <c:v>118.12</c:v>
                </c:pt>
                <c:pt idx="1434">
                  <c:v>118.05</c:v>
                </c:pt>
                <c:pt idx="1435">
                  <c:v>117.97</c:v>
                </c:pt>
                <c:pt idx="1436">
                  <c:v>117.9</c:v>
                </c:pt>
                <c:pt idx="1437">
                  <c:v>117.86</c:v>
                </c:pt>
                <c:pt idx="1438">
                  <c:v>117.84</c:v>
                </c:pt>
                <c:pt idx="1439">
                  <c:v>117.83</c:v>
                </c:pt>
                <c:pt idx="1440">
                  <c:v>117.78</c:v>
                </c:pt>
                <c:pt idx="1441">
                  <c:v>117.7</c:v>
                </c:pt>
                <c:pt idx="1442">
                  <c:v>117.63</c:v>
                </c:pt>
                <c:pt idx="1443">
                  <c:v>117.59</c:v>
                </c:pt>
                <c:pt idx="1444">
                  <c:v>117.57</c:v>
                </c:pt>
                <c:pt idx="1445">
                  <c:v>117.55</c:v>
                </c:pt>
                <c:pt idx="1446">
                  <c:v>117.5</c:v>
                </c:pt>
                <c:pt idx="1447">
                  <c:v>117.42</c:v>
                </c:pt>
                <c:pt idx="1448">
                  <c:v>117.35</c:v>
                </c:pt>
                <c:pt idx="1449">
                  <c:v>117.28</c:v>
                </c:pt>
                <c:pt idx="1450">
                  <c:v>117.25</c:v>
                </c:pt>
                <c:pt idx="1451">
                  <c:v>117.25</c:v>
                </c:pt>
                <c:pt idx="1452">
                  <c:v>117.26</c:v>
                </c:pt>
                <c:pt idx="1453">
                  <c:v>117.28</c:v>
                </c:pt>
                <c:pt idx="1454">
                  <c:v>117.28</c:v>
                </c:pt>
                <c:pt idx="1455">
                  <c:v>117.26</c:v>
                </c:pt>
                <c:pt idx="1456">
                  <c:v>117.25</c:v>
                </c:pt>
                <c:pt idx="1457">
                  <c:v>117.26</c:v>
                </c:pt>
                <c:pt idx="1458">
                  <c:v>117.26</c:v>
                </c:pt>
                <c:pt idx="1459">
                  <c:v>117.24</c:v>
                </c:pt>
                <c:pt idx="1460">
                  <c:v>117.18</c:v>
                </c:pt>
                <c:pt idx="1461">
                  <c:v>117.08</c:v>
                </c:pt>
                <c:pt idx="1462">
                  <c:v>116.98</c:v>
                </c:pt>
                <c:pt idx="1463">
                  <c:v>116.9</c:v>
                </c:pt>
                <c:pt idx="1464">
                  <c:v>116.87</c:v>
                </c:pt>
                <c:pt idx="1465">
                  <c:v>116.88</c:v>
                </c:pt>
                <c:pt idx="1466">
                  <c:v>116.91</c:v>
                </c:pt>
                <c:pt idx="1467">
                  <c:v>116.92</c:v>
                </c:pt>
                <c:pt idx="1468">
                  <c:v>116.92</c:v>
                </c:pt>
                <c:pt idx="1469">
                  <c:v>116.9</c:v>
                </c:pt>
                <c:pt idx="1470">
                  <c:v>116.89</c:v>
                </c:pt>
                <c:pt idx="1471">
                  <c:v>116.88</c:v>
                </c:pt>
                <c:pt idx="1472">
                  <c:v>116.87</c:v>
                </c:pt>
                <c:pt idx="1473">
                  <c:v>116.86</c:v>
                </c:pt>
                <c:pt idx="1474">
                  <c:v>116.86</c:v>
                </c:pt>
                <c:pt idx="1475">
                  <c:v>116.87</c:v>
                </c:pt>
                <c:pt idx="1476">
                  <c:v>116.87</c:v>
                </c:pt>
                <c:pt idx="1477">
                  <c:v>116.87</c:v>
                </c:pt>
                <c:pt idx="1478">
                  <c:v>116.87</c:v>
                </c:pt>
                <c:pt idx="1479">
                  <c:v>116.87</c:v>
                </c:pt>
                <c:pt idx="1480">
                  <c:v>116.87</c:v>
                </c:pt>
                <c:pt idx="1481">
                  <c:v>116.85</c:v>
                </c:pt>
                <c:pt idx="1482">
                  <c:v>116.83</c:v>
                </c:pt>
                <c:pt idx="1483">
                  <c:v>116.81</c:v>
                </c:pt>
                <c:pt idx="1484">
                  <c:v>116.81</c:v>
                </c:pt>
                <c:pt idx="1485">
                  <c:v>116.81</c:v>
                </c:pt>
                <c:pt idx="1486">
                  <c:v>116.8</c:v>
                </c:pt>
                <c:pt idx="1487">
                  <c:v>116.8</c:v>
                </c:pt>
                <c:pt idx="1488">
                  <c:v>116.8</c:v>
                </c:pt>
                <c:pt idx="1489">
                  <c:v>116.82</c:v>
                </c:pt>
                <c:pt idx="1490">
                  <c:v>116.83</c:v>
                </c:pt>
                <c:pt idx="1491">
                  <c:v>116.86</c:v>
                </c:pt>
                <c:pt idx="1492">
                  <c:v>116.89</c:v>
                </c:pt>
                <c:pt idx="1493">
                  <c:v>116.93</c:v>
                </c:pt>
                <c:pt idx="1494">
                  <c:v>116.95</c:v>
                </c:pt>
                <c:pt idx="1495">
                  <c:v>116.93</c:v>
                </c:pt>
                <c:pt idx="1496">
                  <c:v>116.91</c:v>
                </c:pt>
                <c:pt idx="1497">
                  <c:v>116.89</c:v>
                </c:pt>
                <c:pt idx="1498">
                  <c:v>116.9</c:v>
                </c:pt>
                <c:pt idx="1499">
                  <c:v>116.91</c:v>
                </c:pt>
                <c:pt idx="1500">
                  <c:v>116.92</c:v>
                </c:pt>
                <c:pt idx="1501">
                  <c:v>116.92</c:v>
                </c:pt>
                <c:pt idx="1502">
                  <c:v>116.92</c:v>
                </c:pt>
                <c:pt idx="1503">
                  <c:v>116.92</c:v>
                </c:pt>
                <c:pt idx="1504">
                  <c:v>116.92</c:v>
                </c:pt>
                <c:pt idx="1505">
                  <c:v>116.89</c:v>
                </c:pt>
                <c:pt idx="1506">
                  <c:v>116.88</c:v>
                </c:pt>
                <c:pt idx="1507">
                  <c:v>116.89</c:v>
                </c:pt>
                <c:pt idx="1508">
                  <c:v>116.93</c:v>
                </c:pt>
                <c:pt idx="1509">
                  <c:v>116.98</c:v>
                </c:pt>
                <c:pt idx="1510">
                  <c:v>117.01</c:v>
                </c:pt>
                <c:pt idx="1511">
                  <c:v>117.02</c:v>
                </c:pt>
                <c:pt idx="1512">
                  <c:v>117.02</c:v>
                </c:pt>
                <c:pt idx="1513">
                  <c:v>117.04</c:v>
                </c:pt>
                <c:pt idx="1514">
                  <c:v>117.06</c:v>
                </c:pt>
                <c:pt idx="1515">
                  <c:v>117.08</c:v>
                </c:pt>
                <c:pt idx="1516">
                  <c:v>117.08</c:v>
                </c:pt>
                <c:pt idx="1517">
                  <c:v>117.1</c:v>
                </c:pt>
                <c:pt idx="1518">
                  <c:v>117.13</c:v>
                </c:pt>
                <c:pt idx="1519">
                  <c:v>117.18</c:v>
                </c:pt>
                <c:pt idx="1520">
                  <c:v>117.22</c:v>
                </c:pt>
                <c:pt idx="1521">
                  <c:v>117.24</c:v>
                </c:pt>
                <c:pt idx="1522">
                  <c:v>117.27</c:v>
                </c:pt>
                <c:pt idx="1523">
                  <c:v>117.3</c:v>
                </c:pt>
                <c:pt idx="1524">
                  <c:v>117.34</c:v>
                </c:pt>
                <c:pt idx="1525">
                  <c:v>117.36</c:v>
                </c:pt>
                <c:pt idx="1526">
                  <c:v>117.38</c:v>
                </c:pt>
                <c:pt idx="1527">
                  <c:v>117.4</c:v>
                </c:pt>
                <c:pt idx="1528">
                  <c:v>117.41</c:v>
                </c:pt>
                <c:pt idx="1529">
                  <c:v>117.42</c:v>
                </c:pt>
                <c:pt idx="1530">
                  <c:v>117.44</c:v>
                </c:pt>
                <c:pt idx="1531">
                  <c:v>117.46</c:v>
                </c:pt>
                <c:pt idx="1532">
                  <c:v>117.49</c:v>
                </c:pt>
                <c:pt idx="1533">
                  <c:v>117.51</c:v>
                </c:pt>
                <c:pt idx="1534">
                  <c:v>117.53</c:v>
                </c:pt>
                <c:pt idx="1535">
                  <c:v>117.56</c:v>
                </c:pt>
                <c:pt idx="1536">
                  <c:v>117.59</c:v>
                </c:pt>
                <c:pt idx="1537">
                  <c:v>117.6</c:v>
                </c:pt>
                <c:pt idx="1538">
                  <c:v>117.59</c:v>
                </c:pt>
                <c:pt idx="1539">
                  <c:v>117.56</c:v>
                </c:pt>
                <c:pt idx="1540">
                  <c:v>117.55</c:v>
                </c:pt>
                <c:pt idx="1541">
                  <c:v>117.55</c:v>
                </c:pt>
                <c:pt idx="1542">
                  <c:v>117.54</c:v>
                </c:pt>
                <c:pt idx="1543">
                  <c:v>117.52</c:v>
                </c:pt>
                <c:pt idx="1544">
                  <c:v>117.5</c:v>
                </c:pt>
                <c:pt idx="1545">
                  <c:v>117.49</c:v>
                </c:pt>
                <c:pt idx="1546">
                  <c:v>117.48</c:v>
                </c:pt>
                <c:pt idx="1547">
                  <c:v>117.45</c:v>
                </c:pt>
                <c:pt idx="1548">
                  <c:v>117.4</c:v>
                </c:pt>
                <c:pt idx="1549">
                  <c:v>117.36</c:v>
                </c:pt>
                <c:pt idx="1550">
                  <c:v>117.36</c:v>
                </c:pt>
                <c:pt idx="1551">
                  <c:v>117.39</c:v>
                </c:pt>
                <c:pt idx="1552">
                  <c:v>117.42</c:v>
                </c:pt>
                <c:pt idx="1553">
                  <c:v>117.46</c:v>
                </c:pt>
                <c:pt idx="1554">
                  <c:v>117.48</c:v>
                </c:pt>
                <c:pt idx="1555">
                  <c:v>117.49</c:v>
                </c:pt>
                <c:pt idx="1556">
                  <c:v>117.47</c:v>
                </c:pt>
                <c:pt idx="1557">
                  <c:v>117.45</c:v>
                </c:pt>
                <c:pt idx="1558">
                  <c:v>117.43</c:v>
                </c:pt>
                <c:pt idx="1559">
                  <c:v>117.44</c:v>
                </c:pt>
                <c:pt idx="1560">
                  <c:v>117.47</c:v>
                </c:pt>
                <c:pt idx="1561">
                  <c:v>117.51</c:v>
                </c:pt>
                <c:pt idx="1562">
                  <c:v>117.54</c:v>
                </c:pt>
                <c:pt idx="1563">
                  <c:v>117.55</c:v>
                </c:pt>
                <c:pt idx="1564">
                  <c:v>117.57</c:v>
                </c:pt>
                <c:pt idx="1565">
                  <c:v>117.58</c:v>
                </c:pt>
                <c:pt idx="1566">
                  <c:v>117.59</c:v>
                </c:pt>
                <c:pt idx="1567">
                  <c:v>117.6</c:v>
                </c:pt>
                <c:pt idx="1568">
                  <c:v>117.63</c:v>
                </c:pt>
                <c:pt idx="1569">
                  <c:v>117.69</c:v>
                </c:pt>
                <c:pt idx="1570">
                  <c:v>117.77</c:v>
                </c:pt>
                <c:pt idx="1571">
                  <c:v>117.85</c:v>
                </c:pt>
                <c:pt idx="1572">
                  <c:v>117.91</c:v>
                </c:pt>
                <c:pt idx="1573">
                  <c:v>117.94</c:v>
                </c:pt>
                <c:pt idx="1574">
                  <c:v>117.95</c:v>
                </c:pt>
                <c:pt idx="1575">
                  <c:v>117.96</c:v>
                </c:pt>
                <c:pt idx="1576">
                  <c:v>118.01</c:v>
                </c:pt>
                <c:pt idx="1577">
                  <c:v>118.08</c:v>
                </c:pt>
                <c:pt idx="1578">
                  <c:v>118.15</c:v>
                </c:pt>
                <c:pt idx="1579">
                  <c:v>118.2</c:v>
                </c:pt>
                <c:pt idx="1580">
                  <c:v>118.27</c:v>
                </c:pt>
                <c:pt idx="1581">
                  <c:v>118.36</c:v>
                </c:pt>
                <c:pt idx="1582">
                  <c:v>118.45</c:v>
                </c:pt>
                <c:pt idx="1583">
                  <c:v>118.53</c:v>
                </c:pt>
                <c:pt idx="1584">
                  <c:v>118.58</c:v>
                </c:pt>
                <c:pt idx="1585">
                  <c:v>118.63</c:v>
                </c:pt>
                <c:pt idx="1586">
                  <c:v>118.68</c:v>
                </c:pt>
                <c:pt idx="1587">
                  <c:v>118.76</c:v>
                </c:pt>
                <c:pt idx="1588">
                  <c:v>118.85</c:v>
                </c:pt>
                <c:pt idx="1589">
                  <c:v>118.95</c:v>
                </c:pt>
                <c:pt idx="1590">
                  <c:v>119.05</c:v>
                </c:pt>
                <c:pt idx="1591">
                  <c:v>119.13</c:v>
                </c:pt>
                <c:pt idx="1592">
                  <c:v>119.19</c:v>
                </c:pt>
                <c:pt idx="1593">
                  <c:v>119.24</c:v>
                </c:pt>
                <c:pt idx="1594">
                  <c:v>119.3</c:v>
                </c:pt>
                <c:pt idx="1595">
                  <c:v>119.38</c:v>
                </c:pt>
                <c:pt idx="1596">
                  <c:v>119.48</c:v>
                </c:pt>
                <c:pt idx="1597">
                  <c:v>119.61</c:v>
                </c:pt>
                <c:pt idx="1598">
                  <c:v>119.77</c:v>
                </c:pt>
                <c:pt idx="1599">
                  <c:v>119.93</c:v>
                </c:pt>
                <c:pt idx="1600">
                  <c:v>120.08</c:v>
                </c:pt>
                <c:pt idx="1601">
                  <c:v>120.2</c:v>
                </c:pt>
                <c:pt idx="1602">
                  <c:v>120.31</c:v>
                </c:pt>
                <c:pt idx="1603">
                  <c:v>120.39</c:v>
                </c:pt>
                <c:pt idx="1604">
                  <c:v>120.5</c:v>
                </c:pt>
                <c:pt idx="1605">
                  <c:v>120.63</c:v>
                </c:pt>
                <c:pt idx="1606">
                  <c:v>120.8</c:v>
                </c:pt>
                <c:pt idx="1607">
                  <c:v>120.97</c:v>
                </c:pt>
                <c:pt idx="1608">
                  <c:v>121.12</c:v>
                </c:pt>
                <c:pt idx="1609">
                  <c:v>121.26</c:v>
                </c:pt>
                <c:pt idx="1610">
                  <c:v>121.39</c:v>
                </c:pt>
                <c:pt idx="1611">
                  <c:v>121.49</c:v>
                </c:pt>
                <c:pt idx="1612">
                  <c:v>121.57</c:v>
                </c:pt>
                <c:pt idx="1613">
                  <c:v>121.64</c:v>
                </c:pt>
                <c:pt idx="1614">
                  <c:v>121.74</c:v>
                </c:pt>
                <c:pt idx="1615">
                  <c:v>121.84</c:v>
                </c:pt>
                <c:pt idx="1616">
                  <c:v>121.92</c:v>
                </c:pt>
                <c:pt idx="1617">
                  <c:v>121.98</c:v>
                </c:pt>
                <c:pt idx="1618">
                  <c:v>122.06</c:v>
                </c:pt>
                <c:pt idx="1619">
                  <c:v>122.18</c:v>
                </c:pt>
                <c:pt idx="1620">
                  <c:v>122.36</c:v>
                </c:pt>
                <c:pt idx="1621">
                  <c:v>122.57</c:v>
                </c:pt>
                <c:pt idx="1622">
                  <c:v>122.8</c:v>
                </c:pt>
                <c:pt idx="1623">
                  <c:v>123.03</c:v>
                </c:pt>
                <c:pt idx="1624">
                  <c:v>123.27</c:v>
                </c:pt>
                <c:pt idx="1625">
                  <c:v>123.52</c:v>
                </c:pt>
                <c:pt idx="1626">
                  <c:v>123.74</c:v>
                </c:pt>
                <c:pt idx="1627">
                  <c:v>123.91</c:v>
                </c:pt>
                <c:pt idx="1628">
                  <c:v>124.05</c:v>
                </c:pt>
                <c:pt idx="1629">
                  <c:v>124.2</c:v>
                </c:pt>
                <c:pt idx="1630">
                  <c:v>124.36</c:v>
                </c:pt>
                <c:pt idx="1631">
                  <c:v>124.48</c:v>
                </c:pt>
                <c:pt idx="1632">
                  <c:v>124.57</c:v>
                </c:pt>
                <c:pt idx="1633">
                  <c:v>124.66</c:v>
                </c:pt>
                <c:pt idx="1634">
                  <c:v>124.76</c:v>
                </c:pt>
                <c:pt idx="1635">
                  <c:v>124.81</c:v>
                </c:pt>
                <c:pt idx="1636">
                  <c:v>124.74</c:v>
                </c:pt>
                <c:pt idx="1637">
                  <c:v>124.6</c:v>
                </c:pt>
                <c:pt idx="1638">
                  <c:v>124.51</c:v>
                </c:pt>
                <c:pt idx="1639">
                  <c:v>124.58</c:v>
                </c:pt>
                <c:pt idx="1640">
                  <c:v>124.81</c:v>
                </c:pt>
                <c:pt idx="1641">
                  <c:v>125.09</c:v>
                </c:pt>
                <c:pt idx="1642">
                  <c:v>125.35</c:v>
                </c:pt>
                <c:pt idx="1643">
                  <c:v>125.57</c:v>
                </c:pt>
                <c:pt idx="1644">
                  <c:v>125.79</c:v>
                </c:pt>
                <c:pt idx="1645">
                  <c:v>126.07</c:v>
                </c:pt>
                <c:pt idx="1646">
                  <c:v>126.43</c:v>
                </c:pt>
                <c:pt idx="1647">
                  <c:v>126.79</c:v>
                </c:pt>
                <c:pt idx="1648">
                  <c:v>127.06</c:v>
                </c:pt>
                <c:pt idx="1649">
                  <c:v>127.1</c:v>
                </c:pt>
                <c:pt idx="1650">
                  <c:v>126.87</c:v>
                </c:pt>
                <c:pt idx="1651">
                  <c:v>126.47</c:v>
                </c:pt>
                <c:pt idx="1652">
                  <c:v>126.11</c:v>
                </c:pt>
                <c:pt idx="1653">
                  <c:v>125.98</c:v>
                </c:pt>
                <c:pt idx="1654">
                  <c:v>126.12</c:v>
                </c:pt>
                <c:pt idx="1655">
                  <c:v>126.36</c:v>
                </c:pt>
                <c:pt idx="1656">
                  <c:v>126.47</c:v>
                </c:pt>
                <c:pt idx="1657">
                  <c:v>126.39</c:v>
                </c:pt>
                <c:pt idx="1658">
                  <c:v>126.28</c:v>
                </c:pt>
                <c:pt idx="1659">
                  <c:v>126.23</c:v>
                </c:pt>
                <c:pt idx="1660">
                  <c:v>126.23</c:v>
                </c:pt>
                <c:pt idx="1661">
                  <c:v>126.22</c:v>
                </c:pt>
                <c:pt idx="1662">
                  <c:v>126.2</c:v>
                </c:pt>
                <c:pt idx="1663">
                  <c:v>126.16</c:v>
                </c:pt>
                <c:pt idx="1664">
                  <c:v>126.08</c:v>
                </c:pt>
                <c:pt idx="1665">
                  <c:v>126</c:v>
                </c:pt>
                <c:pt idx="1666">
                  <c:v>125.96</c:v>
                </c:pt>
                <c:pt idx="1667">
                  <c:v>125.98</c:v>
                </c:pt>
                <c:pt idx="1668">
                  <c:v>126.07</c:v>
                </c:pt>
                <c:pt idx="1669">
                  <c:v>126.19</c:v>
                </c:pt>
                <c:pt idx="1670">
                  <c:v>126.33</c:v>
                </c:pt>
                <c:pt idx="1671">
                  <c:v>126.45</c:v>
                </c:pt>
                <c:pt idx="1672">
                  <c:v>126.5</c:v>
                </c:pt>
                <c:pt idx="1673">
                  <c:v>126.44</c:v>
                </c:pt>
                <c:pt idx="1674">
                  <c:v>126.22</c:v>
                </c:pt>
                <c:pt idx="1675">
                  <c:v>125.86</c:v>
                </c:pt>
                <c:pt idx="1676">
                  <c:v>125.38</c:v>
                </c:pt>
                <c:pt idx="1677">
                  <c:v>124.91</c:v>
                </c:pt>
                <c:pt idx="1678">
                  <c:v>124.55</c:v>
                </c:pt>
                <c:pt idx="1679">
                  <c:v>124.33</c:v>
                </c:pt>
                <c:pt idx="1680">
                  <c:v>124.18</c:v>
                </c:pt>
                <c:pt idx="1681">
                  <c:v>124</c:v>
                </c:pt>
                <c:pt idx="1682">
                  <c:v>123.74</c:v>
                </c:pt>
                <c:pt idx="1683">
                  <c:v>123.42</c:v>
                </c:pt>
                <c:pt idx="1684">
                  <c:v>123.06</c:v>
                </c:pt>
                <c:pt idx="1685">
                  <c:v>122.7</c:v>
                </c:pt>
                <c:pt idx="1686">
                  <c:v>122.38</c:v>
                </c:pt>
                <c:pt idx="1687">
                  <c:v>122.09</c:v>
                </c:pt>
                <c:pt idx="1688">
                  <c:v>121.83</c:v>
                </c:pt>
                <c:pt idx="1689">
                  <c:v>121.58</c:v>
                </c:pt>
                <c:pt idx="1690">
                  <c:v>121.33</c:v>
                </c:pt>
                <c:pt idx="1691">
                  <c:v>121.06</c:v>
                </c:pt>
                <c:pt idx="1692">
                  <c:v>120.77</c:v>
                </c:pt>
                <c:pt idx="1693">
                  <c:v>120.45</c:v>
                </c:pt>
                <c:pt idx="1694">
                  <c:v>120.13</c:v>
                </c:pt>
                <c:pt idx="1695">
                  <c:v>119.83</c:v>
                </c:pt>
                <c:pt idx="1696">
                  <c:v>119.52</c:v>
                </c:pt>
                <c:pt idx="1697">
                  <c:v>119.19</c:v>
                </c:pt>
                <c:pt idx="1698">
                  <c:v>118.85</c:v>
                </c:pt>
                <c:pt idx="1699">
                  <c:v>118.52</c:v>
                </c:pt>
                <c:pt idx="1700">
                  <c:v>118.19</c:v>
                </c:pt>
                <c:pt idx="1701">
                  <c:v>117.86</c:v>
                </c:pt>
                <c:pt idx="1702">
                  <c:v>117.53</c:v>
                </c:pt>
                <c:pt idx="1703">
                  <c:v>117.21</c:v>
                </c:pt>
                <c:pt idx="1704">
                  <c:v>116.9</c:v>
                </c:pt>
                <c:pt idx="1705">
                  <c:v>116.58</c:v>
                </c:pt>
                <c:pt idx="1706">
                  <c:v>116.22</c:v>
                </c:pt>
                <c:pt idx="1707">
                  <c:v>115.8</c:v>
                </c:pt>
                <c:pt idx="1708">
                  <c:v>115.34</c:v>
                </c:pt>
                <c:pt idx="1709">
                  <c:v>114.86</c:v>
                </c:pt>
                <c:pt idx="1710">
                  <c:v>114.41</c:v>
                </c:pt>
                <c:pt idx="1711">
                  <c:v>114</c:v>
                </c:pt>
                <c:pt idx="1712">
                  <c:v>113.61</c:v>
                </c:pt>
                <c:pt idx="1713">
                  <c:v>113.22</c:v>
                </c:pt>
                <c:pt idx="1714">
                  <c:v>112.79</c:v>
                </c:pt>
                <c:pt idx="1715">
                  <c:v>112.31</c:v>
                </c:pt>
                <c:pt idx="1716">
                  <c:v>111.81</c:v>
                </c:pt>
                <c:pt idx="1717">
                  <c:v>111.32</c:v>
                </c:pt>
                <c:pt idx="1718">
                  <c:v>110.88</c:v>
                </c:pt>
                <c:pt idx="1719">
                  <c:v>110.48</c:v>
                </c:pt>
                <c:pt idx="1720">
                  <c:v>110.1</c:v>
                </c:pt>
                <c:pt idx="1721">
                  <c:v>109.74</c:v>
                </c:pt>
                <c:pt idx="1722">
                  <c:v>109.37</c:v>
                </c:pt>
                <c:pt idx="1723">
                  <c:v>109.01</c:v>
                </c:pt>
                <c:pt idx="1724">
                  <c:v>108.64</c:v>
                </c:pt>
                <c:pt idx="1725">
                  <c:v>108.31</c:v>
                </c:pt>
                <c:pt idx="1726">
                  <c:v>108.02</c:v>
                </c:pt>
                <c:pt idx="1727">
                  <c:v>107.76</c:v>
                </c:pt>
                <c:pt idx="1728">
                  <c:v>107.49</c:v>
                </c:pt>
                <c:pt idx="1729">
                  <c:v>107.18</c:v>
                </c:pt>
                <c:pt idx="1730">
                  <c:v>106.88</c:v>
                </c:pt>
                <c:pt idx="1731">
                  <c:v>106.63</c:v>
                </c:pt>
                <c:pt idx="1732">
                  <c:v>106.4</c:v>
                </c:pt>
                <c:pt idx="1733">
                  <c:v>106.17</c:v>
                </c:pt>
                <c:pt idx="1734">
                  <c:v>105.94</c:v>
                </c:pt>
                <c:pt idx="1735">
                  <c:v>105.73</c:v>
                </c:pt>
                <c:pt idx="1736">
                  <c:v>105.54</c:v>
                </c:pt>
                <c:pt idx="1737">
                  <c:v>105.33</c:v>
                </c:pt>
                <c:pt idx="1738">
                  <c:v>105.08</c:v>
                </c:pt>
                <c:pt idx="1739">
                  <c:v>104.8</c:v>
                </c:pt>
                <c:pt idx="1740">
                  <c:v>104.52</c:v>
                </c:pt>
                <c:pt idx="1741">
                  <c:v>104.24</c:v>
                </c:pt>
                <c:pt idx="1742">
                  <c:v>103.98</c:v>
                </c:pt>
                <c:pt idx="1743">
                  <c:v>103.72</c:v>
                </c:pt>
                <c:pt idx="1744">
                  <c:v>103.46</c:v>
                </c:pt>
                <c:pt idx="1745">
                  <c:v>103.22</c:v>
                </c:pt>
                <c:pt idx="1746">
                  <c:v>103.01</c:v>
                </c:pt>
                <c:pt idx="1747">
                  <c:v>102.86</c:v>
                </c:pt>
                <c:pt idx="1748">
                  <c:v>102.76</c:v>
                </c:pt>
                <c:pt idx="1749">
                  <c:v>102.67</c:v>
                </c:pt>
                <c:pt idx="1750">
                  <c:v>102.56</c:v>
                </c:pt>
                <c:pt idx="1751">
                  <c:v>102.42</c:v>
                </c:pt>
                <c:pt idx="1752">
                  <c:v>102.25</c:v>
                </c:pt>
                <c:pt idx="1753">
                  <c:v>102.06</c:v>
                </c:pt>
                <c:pt idx="1754">
                  <c:v>101.88</c:v>
                </c:pt>
                <c:pt idx="1755">
                  <c:v>101.72</c:v>
                </c:pt>
                <c:pt idx="1756">
                  <c:v>101.56</c:v>
                </c:pt>
                <c:pt idx="1757">
                  <c:v>101.35</c:v>
                </c:pt>
                <c:pt idx="1758">
                  <c:v>101.08</c:v>
                </c:pt>
                <c:pt idx="1759">
                  <c:v>100.77</c:v>
                </c:pt>
                <c:pt idx="1760">
                  <c:v>100.46</c:v>
                </c:pt>
                <c:pt idx="1761">
                  <c:v>100.2</c:v>
                </c:pt>
                <c:pt idx="1762">
                  <c:v>100.02</c:v>
                </c:pt>
                <c:pt idx="1763">
                  <c:v>99.89</c:v>
                </c:pt>
                <c:pt idx="1764">
                  <c:v>99.75</c:v>
                </c:pt>
                <c:pt idx="1765">
                  <c:v>99.56</c:v>
                </c:pt>
                <c:pt idx="1766">
                  <c:v>99.3</c:v>
                </c:pt>
                <c:pt idx="1767">
                  <c:v>99.01</c:v>
                </c:pt>
                <c:pt idx="1768">
                  <c:v>98.7</c:v>
                </c:pt>
                <c:pt idx="1769">
                  <c:v>98.39</c:v>
                </c:pt>
                <c:pt idx="1770">
                  <c:v>98.13</c:v>
                </c:pt>
                <c:pt idx="1771">
                  <c:v>97.94</c:v>
                </c:pt>
                <c:pt idx="1772">
                  <c:v>97.78</c:v>
                </c:pt>
                <c:pt idx="1773">
                  <c:v>97.63</c:v>
                </c:pt>
                <c:pt idx="1774">
                  <c:v>97.45</c:v>
                </c:pt>
                <c:pt idx="1775">
                  <c:v>97.27</c:v>
                </c:pt>
                <c:pt idx="1776">
                  <c:v>97.1</c:v>
                </c:pt>
                <c:pt idx="1777">
                  <c:v>96.93</c:v>
                </c:pt>
                <c:pt idx="1778">
                  <c:v>96.76</c:v>
                </c:pt>
                <c:pt idx="1779">
                  <c:v>96.61</c:v>
                </c:pt>
                <c:pt idx="1780">
                  <c:v>96.42</c:v>
                </c:pt>
                <c:pt idx="1781">
                  <c:v>96.19</c:v>
                </c:pt>
                <c:pt idx="1782">
                  <c:v>95.94</c:v>
                </c:pt>
                <c:pt idx="1783">
                  <c:v>95.73</c:v>
                </c:pt>
                <c:pt idx="1784">
                  <c:v>95.58</c:v>
                </c:pt>
                <c:pt idx="1785">
                  <c:v>95.48</c:v>
                </c:pt>
                <c:pt idx="1786">
                  <c:v>95.38</c:v>
                </c:pt>
                <c:pt idx="1787">
                  <c:v>95.25</c:v>
                </c:pt>
                <c:pt idx="1788">
                  <c:v>95.1</c:v>
                </c:pt>
                <c:pt idx="1789">
                  <c:v>94.97</c:v>
                </c:pt>
                <c:pt idx="1790">
                  <c:v>94.85</c:v>
                </c:pt>
                <c:pt idx="1791">
                  <c:v>94.73</c:v>
                </c:pt>
                <c:pt idx="1792">
                  <c:v>94.54</c:v>
                </c:pt>
                <c:pt idx="1793">
                  <c:v>94.3</c:v>
                </c:pt>
                <c:pt idx="1794">
                  <c:v>94.05</c:v>
                </c:pt>
                <c:pt idx="1795">
                  <c:v>93.83</c:v>
                </c:pt>
                <c:pt idx="1796">
                  <c:v>93.63</c:v>
                </c:pt>
                <c:pt idx="1797">
                  <c:v>93.44</c:v>
                </c:pt>
                <c:pt idx="1798">
                  <c:v>93.28</c:v>
                </c:pt>
                <c:pt idx="1799">
                  <c:v>93.15</c:v>
                </c:pt>
                <c:pt idx="1800">
                  <c:v>93.04</c:v>
                </c:pt>
                <c:pt idx="1801">
                  <c:v>92.91</c:v>
                </c:pt>
                <c:pt idx="1802">
                  <c:v>92.79</c:v>
                </c:pt>
                <c:pt idx="1803">
                  <c:v>92.66</c:v>
                </c:pt>
                <c:pt idx="1804">
                  <c:v>92.48</c:v>
                </c:pt>
                <c:pt idx="1805">
                  <c:v>92.22</c:v>
                </c:pt>
                <c:pt idx="1806">
                  <c:v>91.9</c:v>
                </c:pt>
                <c:pt idx="1807">
                  <c:v>91.6</c:v>
                </c:pt>
                <c:pt idx="1808">
                  <c:v>91.34</c:v>
                </c:pt>
                <c:pt idx="1809">
                  <c:v>91.13</c:v>
                </c:pt>
                <c:pt idx="1810">
                  <c:v>90.91</c:v>
                </c:pt>
                <c:pt idx="1811">
                  <c:v>90.66</c:v>
                </c:pt>
                <c:pt idx="1812">
                  <c:v>90.38</c:v>
                </c:pt>
                <c:pt idx="1813">
                  <c:v>90.06</c:v>
                </c:pt>
                <c:pt idx="1814">
                  <c:v>89.73</c:v>
                </c:pt>
                <c:pt idx="1815">
                  <c:v>89.43</c:v>
                </c:pt>
                <c:pt idx="1816">
                  <c:v>89.16</c:v>
                </c:pt>
                <c:pt idx="1817">
                  <c:v>88.93</c:v>
                </c:pt>
                <c:pt idx="1818">
                  <c:v>88.75</c:v>
                </c:pt>
                <c:pt idx="1819">
                  <c:v>88.65</c:v>
                </c:pt>
                <c:pt idx="1820">
                  <c:v>88.57</c:v>
                </c:pt>
                <c:pt idx="1821">
                  <c:v>88.49</c:v>
                </c:pt>
                <c:pt idx="1822">
                  <c:v>88.4</c:v>
                </c:pt>
                <c:pt idx="1823">
                  <c:v>88.32</c:v>
                </c:pt>
                <c:pt idx="1824">
                  <c:v>88.27</c:v>
                </c:pt>
                <c:pt idx="1825">
                  <c:v>88.24</c:v>
                </c:pt>
                <c:pt idx="1826">
                  <c:v>88.23</c:v>
                </c:pt>
                <c:pt idx="1827">
                  <c:v>88.2</c:v>
                </c:pt>
                <c:pt idx="1828">
                  <c:v>88.11</c:v>
                </c:pt>
                <c:pt idx="1829">
                  <c:v>87.93</c:v>
                </c:pt>
                <c:pt idx="1830">
                  <c:v>87.67</c:v>
                </c:pt>
                <c:pt idx="1831">
                  <c:v>87.36</c:v>
                </c:pt>
                <c:pt idx="1832">
                  <c:v>86.97</c:v>
                </c:pt>
                <c:pt idx="1833">
                  <c:v>86.47</c:v>
                </c:pt>
                <c:pt idx="1834">
                  <c:v>85.87</c:v>
                </c:pt>
                <c:pt idx="1835">
                  <c:v>85.25</c:v>
                </c:pt>
                <c:pt idx="1836">
                  <c:v>84.62</c:v>
                </c:pt>
                <c:pt idx="1837">
                  <c:v>83.96</c:v>
                </c:pt>
                <c:pt idx="1838">
                  <c:v>83.24</c:v>
                </c:pt>
                <c:pt idx="1839">
                  <c:v>82.58</c:v>
                </c:pt>
                <c:pt idx="1840">
                  <c:v>82.16</c:v>
                </c:pt>
                <c:pt idx="1841">
                  <c:v>82.19</c:v>
                </c:pt>
                <c:pt idx="1842">
                  <c:v>82.72</c:v>
                </c:pt>
                <c:pt idx="1843">
                  <c:v>83.61</c:v>
                </c:pt>
                <c:pt idx="1844">
                  <c:v>84.58</c:v>
                </c:pt>
                <c:pt idx="1845">
                  <c:v>85.49</c:v>
                </c:pt>
                <c:pt idx="1846">
                  <c:v>86.33</c:v>
                </c:pt>
                <c:pt idx="1847">
                  <c:v>87.11</c:v>
                </c:pt>
                <c:pt idx="1848">
                  <c:v>87.78</c:v>
                </c:pt>
                <c:pt idx="1849">
                  <c:v>88.3</c:v>
                </c:pt>
                <c:pt idx="1850">
                  <c:v>88.71</c:v>
                </c:pt>
                <c:pt idx="1851">
                  <c:v>89.08</c:v>
                </c:pt>
                <c:pt idx="1852">
                  <c:v>89.52</c:v>
                </c:pt>
                <c:pt idx="1853">
                  <c:v>90.05</c:v>
                </c:pt>
                <c:pt idx="1854">
                  <c:v>90.67</c:v>
                </c:pt>
                <c:pt idx="1855">
                  <c:v>91.3</c:v>
                </c:pt>
                <c:pt idx="1856">
                  <c:v>91.86</c:v>
                </c:pt>
                <c:pt idx="1857">
                  <c:v>92.33</c:v>
                </c:pt>
                <c:pt idx="1858">
                  <c:v>92.78</c:v>
                </c:pt>
                <c:pt idx="1859">
                  <c:v>93.28</c:v>
                </c:pt>
                <c:pt idx="1860">
                  <c:v>93.82</c:v>
                </c:pt>
                <c:pt idx="1861">
                  <c:v>94.34</c:v>
                </c:pt>
                <c:pt idx="1862">
                  <c:v>94.81</c:v>
                </c:pt>
                <c:pt idx="1863">
                  <c:v>95.25</c:v>
                </c:pt>
                <c:pt idx="1864">
                  <c:v>95.71</c:v>
                </c:pt>
                <c:pt idx="1865">
                  <c:v>96.27</c:v>
                </c:pt>
                <c:pt idx="1866">
                  <c:v>96.96</c:v>
                </c:pt>
                <c:pt idx="1867">
                  <c:v>97.76</c:v>
                </c:pt>
                <c:pt idx="1868">
                  <c:v>98.56</c:v>
                </c:pt>
                <c:pt idx="1869">
                  <c:v>99.3</c:v>
                </c:pt>
                <c:pt idx="1870">
                  <c:v>99.93</c:v>
                </c:pt>
                <c:pt idx="1871">
                  <c:v>100.46</c:v>
                </c:pt>
                <c:pt idx="1872">
                  <c:v>100.91</c:v>
                </c:pt>
                <c:pt idx="1873">
                  <c:v>101.32</c:v>
                </c:pt>
                <c:pt idx="1874">
                  <c:v>101.72</c:v>
                </c:pt>
                <c:pt idx="1875">
                  <c:v>102.11</c:v>
                </c:pt>
                <c:pt idx="1876">
                  <c:v>102.44</c:v>
                </c:pt>
                <c:pt idx="1877">
                  <c:v>102.71</c:v>
                </c:pt>
                <c:pt idx="1878">
                  <c:v>102.94</c:v>
                </c:pt>
                <c:pt idx="1879">
                  <c:v>103.14</c:v>
                </c:pt>
                <c:pt idx="1880">
                  <c:v>103.28</c:v>
                </c:pt>
                <c:pt idx="1881">
                  <c:v>103.36</c:v>
                </c:pt>
                <c:pt idx="1882">
                  <c:v>103.42</c:v>
                </c:pt>
                <c:pt idx="1883">
                  <c:v>103.49</c:v>
                </c:pt>
                <c:pt idx="1884">
                  <c:v>103.54</c:v>
                </c:pt>
                <c:pt idx="1885">
                  <c:v>103.53</c:v>
                </c:pt>
                <c:pt idx="1886">
                  <c:v>103.47</c:v>
                </c:pt>
                <c:pt idx="1887">
                  <c:v>103.36</c:v>
                </c:pt>
                <c:pt idx="1888">
                  <c:v>103.24</c:v>
                </c:pt>
                <c:pt idx="1889">
                  <c:v>103.13</c:v>
                </c:pt>
                <c:pt idx="1890">
                  <c:v>103.06</c:v>
                </c:pt>
                <c:pt idx="1891">
                  <c:v>103.02</c:v>
                </c:pt>
                <c:pt idx="1892">
                  <c:v>103</c:v>
                </c:pt>
                <c:pt idx="1893">
                  <c:v>102.98</c:v>
                </c:pt>
                <c:pt idx="1894">
                  <c:v>102.93</c:v>
                </c:pt>
                <c:pt idx="1895">
                  <c:v>102.85</c:v>
                </c:pt>
                <c:pt idx="1896">
                  <c:v>102.73</c:v>
                </c:pt>
                <c:pt idx="1897">
                  <c:v>102.56</c:v>
                </c:pt>
                <c:pt idx="1898">
                  <c:v>102.4</c:v>
                </c:pt>
                <c:pt idx="1899">
                  <c:v>102.27</c:v>
                </c:pt>
                <c:pt idx="1900">
                  <c:v>102.18</c:v>
                </c:pt>
                <c:pt idx="1901">
                  <c:v>102.13</c:v>
                </c:pt>
                <c:pt idx="1902">
                  <c:v>102.11</c:v>
                </c:pt>
                <c:pt idx="1903">
                  <c:v>102.12</c:v>
                </c:pt>
                <c:pt idx="1904">
                  <c:v>102.14</c:v>
                </c:pt>
                <c:pt idx="1905">
                  <c:v>102.19</c:v>
                </c:pt>
                <c:pt idx="1906">
                  <c:v>102.29</c:v>
                </c:pt>
                <c:pt idx="1907">
                  <c:v>102.43</c:v>
                </c:pt>
                <c:pt idx="1908">
                  <c:v>102.57</c:v>
                </c:pt>
                <c:pt idx="1909">
                  <c:v>102.66</c:v>
                </c:pt>
                <c:pt idx="1910">
                  <c:v>102.68</c:v>
                </c:pt>
                <c:pt idx="1911">
                  <c:v>102.65</c:v>
                </c:pt>
                <c:pt idx="1912">
                  <c:v>102.57</c:v>
                </c:pt>
                <c:pt idx="1913">
                  <c:v>102.47</c:v>
                </c:pt>
                <c:pt idx="1914">
                  <c:v>102.37</c:v>
                </c:pt>
                <c:pt idx="1915">
                  <c:v>102.28</c:v>
                </c:pt>
                <c:pt idx="1916">
                  <c:v>102.16</c:v>
                </c:pt>
                <c:pt idx="1917">
                  <c:v>101.96</c:v>
                </c:pt>
                <c:pt idx="1918">
                  <c:v>101.73</c:v>
                </c:pt>
                <c:pt idx="1919">
                  <c:v>101.49</c:v>
                </c:pt>
                <c:pt idx="1920">
                  <c:v>101.25</c:v>
                </c:pt>
                <c:pt idx="1921">
                  <c:v>100.99</c:v>
                </c:pt>
                <c:pt idx="1922">
                  <c:v>100.71</c:v>
                </c:pt>
                <c:pt idx="1923">
                  <c:v>100.44</c:v>
                </c:pt>
                <c:pt idx="1924">
                  <c:v>100.19</c:v>
                </c:pt>
                <c:pt idx="1925">
                  <c:v>99.96</c:v>
                </c:pt>
                <c:pt idx="1926">
                  <c:v>99.74</c:v>
                </c:pt>
                <c:pt idx="1927">
                  <c:v>99.5</c:v>
                </c:pt>
                <c:pt idx="1928">
                  <c:v>99.24</c:v>
                </c:pt>
                <c:pt idx="1929">
                  <c:v>98.98</c:v>
                </c:pt>
                <c:pt idx="1930">
                  <c:v>98.77</c:v>
                </c:pt>
                <c:pt idx="1931">
                  <c:v>98.62</c:v>
                </c:pt>
                <c:pt idx="1932">
                  <c:v>98.48</c:v>
                </c:pt>
                <c:pt idx="1933">
                  <c:v>98.32</c:v>
                </c:pt>
                <c:pt idx="1934">
                  <c:v>98.13</c:v>
                </c:pt>
                <c:pt idx="1935">
                  <c:v>97.91</c:v>
                </c:pt>
                <c:pt idx="1936">
                  <c:v>97.66</c:v>
                </c:pt>
                <c:pt idx="1937">
                  <c:v>97.4</c:v>
                </c:pt>
                <c:pt idx="1938">
                  <c:v>97.16</c:v>
                </c:pt>
                <c:pt idx="1939">
                  <c:v>96.98</c:v>
                </c:pt>
                <c:pt idx="1940">
                  <c:v>96.81</c:v>
                </c:pt>
                <c:pt idx="1941">
                  <c:v>96.62</c:v>
                </c:pt>
                <c:pt idx="1942">
                  <c:v>96.39</c:v>
                </c:pt>
                <c:pt idx="1943">
                  <c:v>96.15</c:v>
                </c:pt>
                <c:pt idx="1944">
                  <c:v>95.88</c:v>
                </c:pt>
                <c:pt idx="1945">
                  <c:v>95.59</c:v>
                </c:pt>
                <c:pt idx="1946">
                  <c:v>95.26</c:v>
                </c:pt>
                <c:pt idx="1947">
                  <c:v>94.83</c:v>
                </c:pt>
                <c:pt idx="1948">
                  <c:v>94.2</c:v>
                </c:pt>
                <c:pt idx="1949">
                  <c:v>93.37</c:v>
                </c:pt>
                <c:pt idx="1950">
                  <c:v>92.49</c:v>
                </c:pt>
                <c:pt idx="1951">
                  <c:v>91.71</c:v>
                </c:pt>
                <c:pt idx="1952">
                  <c:v>91.11</c:v>
                </c:pt>
                <c:pt idx="1953">
                  <c:v>90.66</c:v>
                </c:pt>
                <c:pt idx="1954">
                  <c:v>90.32</c:v>
                </c:pt>
                <c:pt idx="1955">
                  <c:v>90.06</c:v>
                </c:pt>
                <c:pt idx="1956">
                  <c:v>89.8</c:v>
                </c:pt>
                <c:pt idx="1957">
                  <c:v>89.49</c:v>
                </c:pt>
                <c:pt idx="1958">
                  <c:v>89.13</c:v>
                </c:pt>
                <c:pt idx="1959">
                  <c:v>88.76</c:v>
                </c:pt>
                <c:pt idx="1960">
                  <c:v>88.36</c:v>
                </c:pt>
                <c:pt idx="1961">
                  <c:v>87.9</c:v>
                </c:pt>
                <c:pt idx="1962">
                  <c:v>87.4</c:v>
                </c:pt>
                <c:pt idx="1963">
                  <c:v>86.91</c:v>
                </c:pt>
                <c:pt idx="1964">
                  <c:v>86.44</c:v>
                </c:pt>
                <c:pt idx="1965">
                  <c:v>86.02</c:v>
                </c:pt>
                <c:pt idx="1966">
                  <c:v>85.74</c:v>
                </c:pt>
                <c:pt idx="1967">
                  <c:v>85.62</c:v>
                </c:pt>
                <c:pt idx="1968">
                  <c:v>85.6</c:v>
                </c:pt>
                <c:pt idx="1969">
                  <c:v>85.6</c:v>
                </c:pt>
                <c:pt idx="1970">
                  <c:v>85.62</c:v>
                </c:pt>
                <c:pt idx="1971">
                  <c:v>85.69</c:v>
                </c:pt>
                <c:pt idx="1972">
                  <c:v>85.76</c:v>
                </c:pt>
                <c:pt idx="1973">
                  <c:v>85.77</c:v>
                </c:pt>
                <c:pt idx="1974">
                  <c:v>85.73</c:v>
                </c:pt>
                <c:pt idx="1975">
                  <c:v>85.72</c:v>
                </c:pt>
                <c:pt idx="1976">
                  <c:v>85.73</c:v>
                </c:pt>
                <c:pt idx="1977">
                  <c:v>85.76</c:v>
                </c:pt>
                <c:pt idx="1978">
                  <c:v>85.82</c:v>
                </c:pt>
                <c:pt idx="1979">
                  <c:v>85.96</c:v>
                </c:pt>
                <c:pt idx="1980">
                  <c:v>86.16</c:v>
                </c:pt>
                <c:pt idx="1981">
                  <c:v>86.34</c:v>
                </c:pt>
                <c:pt idx="1982">
                  <c:v>86.47</c:v>
                </c:pt>
                <c:pt idx="1983">
                  <c:v>86.59</c:v>
                </c:pt>
                <c:pt idx="1984">
                  <c:v>86.67</c:v>
                </c:pt>
                <c:pt idx="1985">
                  <c:v>86.7</c:v>
                </c:pt>
                <c:pt idx="1986">
                  <c:v>86.71</c:v>
                </c:pt>
                <c:pt idx="1987">
                  <c:v>86.73</c:v>
                </c:pt>
                <c:pt idx="1988">
                  <c:v>86.75</c:v>
                </c:pt>
                <c:pt idx="1989">
                  <c:v>86.76</c:v>
                </c:pt>
                <c:pt idx="1990">
                  <c:v>86.79</c:v>
                </c:pt>
                <c:pt idx="1991">
                  <c:v>86.88</c:v>
                </c:pt>
                <c:pt idx="1992">
                  <c:v>87.05</c:v>
                </c:pt>
                <c:pt idx="1993">
                  <c:v>87.32</c:v>
                </c:pt>
                <c:pt idx="1994">
                  <c:v>87.72</c:v>
                </c:pt>
                <c:pt idx="1995">
                  <c:v>88.23</c:v>
                </c:pt>
                <c:pt idx="1996">
                  <c:v>88.75</c:v>
                </c:pt>
                <c:pt idx="1997">
                  <c:v>89.17</c:v>
                </c:pt>
                <c:pt idx="1998">
                  <c:v>89.52</c:v>
                </c:pt>
                <c:pt idx="1999">
                  <c:v>89.84</c:v>
                </c:pt>
                <c:pt idx="2000">
                  <c:v>90.13</c:v>
                </c:pt>
                <c:pt idx="2001">
                  <c:v>90.37</c:v>
                </c:pt>
                <c:pt idx="2002">
                  <c:v>90.55</c:v>
                </c:pt>
                <c:pt idx="2003">
                  <c:v>90.71</c:v>
                </c:pt>
                <c:pt idx="2004">
                  <c:v>90.82</c:v>
                </c:pt>
                <c:pt idx="2005">
                  <c:v>90.88</c:v>
                </c:pt>
                <c:pt idx="2006">
                  <c:v>90.89</c:v>
                </c:pt>
                <c:pt idx="2007">
                  <c:v>90.83</c:v>
                </c:pt>
                <c:pt idx="2008">
                  <c:v>90.67</c:v>
                </c:pt>
                <c:pt idx="2009">
                  <c:v>90.46</c:v>
                </c:pt>
                <c:pt idx="2010">
                  <c:v>90.3</c:v>
                </c:pt>
                <c:pt idx="2011">
                  <c:v>90.23</c:v>
                </c:pt>
                <c:pt idx="2012">
                  <c:v>90.15</c:v>
                </c:pt>
                <c:pt idx="2013">
                  <c:v>89.99</c:v>
                </c:pt>
                <c:pt idx="2014">
                  <c:v>89.8</c:v>
                </c:pt>
                <c:pt idx="2015">
                  <c:v>89.63</c:v>
                </c:pt>
                <c:pt idx="2016">
                  <c:v>89.42</c:v>
                </c:pt>
                <c:pt idx="2017">
                  <c:v>89.06</c:v>
                </c:pt>
                <c:pt idx="2018">
                  <c:v>88.51</c:v>
                </c:pt>
                <c:pt idx="2019">
                  <c:v>87.84</c:v>
                </c:pt>
                <c:pt idx="2020">
                  <c:v>87.13</c:v>
                </c:pt>
                <c:pt idx="2021">
                  <c:v>86.48</c:v>
                </c:pt>
                <c:pt idx="2022">
                  <c:v>86.05</c:v>
                </c:pt>
                <c:pt idx="2023">
                  <c:v>85.94</c:v>
                </c:pt>
                <c:pt idx="2024">
                  <c:v>86.08</c:v>
                </c:pt>
                <c:pt idx="2025">
                  <c:v>86.31</c:v>
                </c:pt>
                <c:pt idx="2026">
                  <c:v>86.56</c:v>
                </c:pt>
                <c:pt idx="2027">
                  <c:v>86.84</c:v>
                </c:pt>
                <c:pt idx="2028">
                  <c:v>87.15</c:v>
                </c:pt>
                <c:pt idx="2029">
                  <c:v>87.49</c:v>
                </c:pt>
                <c:pt idx="2030">
                  <c:v>87.89</c:v>
                </c:pt>
                <c:pt idx="2031">
                  <c:v>88.34</c:v>
                </c:pt>
                <c:pt idx="2032">
                  <c:v>88.73</c:v>
                </c:pt>
                <c:pt idx="2033">
                  <c:v>88.98</c:v>
                </c:pt>
                <c:pt idx="2034">
                  <c:v>89.17</c:v>
                </c:pt>
                <c:pt idx="2035">
                  <c:v>89.4</c:v>
                </c:pt>
                <c:pt idx="2036">
                  <c:v>89.73</c:v>
                </c:pt>
                <c:pt idx="2037">
                  <c:v>90.11</c:v>
                </c:pt>
                <c:pt idx="2038">
                  <c:v>90.53</c:v>
                </c:pt>
                <c:pt idx="2039">
                  <c:v>91.02</c:v>
                </c:pt>
                <c:pt idx="2040">
                  <c:v>91.56</c:v>
                </c:pt>
                <c:pt idx="2041">
                  <c:v>92.14</c:v>
                </c:pt>
                <c:pt idx="2042">
                  <c:v>92.73</c:v>
                </c:pt>
                <c:pt idx="2043">
                  <c:v>93.34</c:v>
                </c:pt>
                <c:pt idx="2044">
                  <c:v>93.91</c:v>
                </c:pt>
                <c:pt idx="2045">
                  <c:v>94.41</c:v>
                </c:pt>
                <c:pt idx="2046">
                  <c:v>94.85</c:v>
                </c:pt>
                <c:pt idx="2047">
                  <c:v>95.27</c:v>
                </c:pt>
                <c:pt idx="2048">
                  <c:v>95.66</c:v>
                </c:pt>
                <c:pt idx="2049">
                  <c:v>96.03</c:v>
                </c:pt>
                <c:pt idx="2050">
                  <c:v>96.44</c:v>
                </c:pt>
                <c:pt idx="2051">
                  <c:v>96.89</c:v>
                </c:pt>
                <c:pt idx="2052">
                  <c:v>97.32</c:v>
                </c:pt>
                <c:pt idx="2053">
                  <c:v>97.67</c:v>
                </c:pt>
                <c:pt idx="2054">
                  <c:v>97.95</c:v>
                </c:pt>
                <c:pt idx="2055">
                  <c:v>98.26</c:v>
                </c:pt>
                <c:pt idx="2056">
                  <c:v>98.6</c:v>
                </c:pt>
                <c:pt idx="2057">
                  <c:v>98.94</c:v>
                </c:pt>
                <c:pt idx="2058">
                  <c:v>99.27</c:v>
                </c:pt>
                <c:pt idx="2059">
                  <c:v>99.63</c:v>
                </c:pt>
                <c:pt idx="2060">
                  <c:v>100.03</c:v>
                </c:pt>
                <c:pt idx="2061">
                  <c:v>100.46</c:v>
                </c:pt>
                <c:pt idx="2062">
                  <c:v>100.85</c:v>
                </c:pt>
                <c:pt idx="2063">
                  <c:v>101.19</c:v>
                </c:pt>
                <c:pt idx="2064">
                  <c:v>101.48</c:v>
                </c:pt>
                <c:pt idx="2065">
                  <c:v>101.76</c:v>
                </c:pt>
                <c:pt idx="2066">
                  <c:v>102.06</c:v>
                </c:pt>
                <c:pt idx="2067">
                  <c:v>102.4</c:v>
                </c:pt>
                <c:pt idx="2068">
                  <c:v>102.73</c:v>
                </c:pt>
                <c:pt idx="2069">
                  <c:v>103.04</c:v>
                </c:pt>
                <c:pt idx="2070">
                  <c:v>103.39</c:v>
                </c:pt>
                <c:pt idx="2071">
                  <c:v>103.77</c:v>
                </c:pt>
                <c:pt idx="2072">
                  <c:v>104.12</c:v>
                </c:pt>
                <c:pt idx="2073">
                  <c:v>104.41</c:v>
                </c:pt>
                <c:pt idx="2074">
                  <c:v>104.7</c:v>
                </c:pt>
                <c:pt idx="2075">
                  <c:v>105.04</c:v>
                </c:pt>
                <c:pt idx="2076">
                  <c:v>105.38</c:v>
                </c:pt>
                <c:pt idx="2077">
                  <c:v>105.63</c:v>
                </c:pt>
                <c:pt idx="2078">
                  <c:v>105.82</c:v>
                </c:pt>
                <c:pt idx="2079">
                  <c:v>106.06</c:v>
                </c:pt>
                <c:pt idx="2080">
                  <c:v>106.37</c:v>
                </c:pt>
                <c:pt idx="2081">
                  <c:v>106.68</c:v>
                </c:pt>
                <c:pt idx="2082">
                  <c:v>106.89</c:v>
                </c:pt>
                <c:pt idx="2083">
                  <c:v>107.03</c:v>
                </c:pt>
                <c:pt idx="2084">
                  <c:v>107.16</c:v>
                </c:pt>
                <c:pt idx="2085">
                  <c:v>107.35</c:v>
                </c:pt>
                <c:pt idx="2086">
                  <c:v>107.56</c:v>
                </c:pt>
                <c:pt idx="2087">
                  <c:v>107.78</c:v>
                </c:pt>
                <c:pt idx="2088">
                  <c:v>107.97</c:v>
                </c:pt>
                <c:pt idx="2089">
                  <c:v>108.15</c:v>
                </c:pt>
                <c:pt idx="2090">
                  <c:v>108.33</c:v>
                </c:pt>
                <c:pt idx="2091">
                  <c:v>108.5</c:v>
                </c:pt>
                <c:pt idx="2092">
                  <c:v>108.65</c:v>
                </c:pt>
                <c:pt idx="2093">
                  <c:v>108.79</c:v>
                </c:pt>
                <c:pt idx="2094">
                  <c:v>108.97</c:v>
                </c:pt>
                <c:pt idx="2095">
                  <c:v>109.19</c:v>
                </c:pt>
                <c:pt idx="2096">
                  <c:v>109.4</c:v>
                </c:pt>
                <c:pt idx="2097">
                  <c:v>109.57</c:v>
                </c:pt>
                <c:pt idx="2098">
                  <c:v>109.71</c:v>
                </c:pt>
                <c:pt idx="2099">
                  <c:v>109.85</c:v>
                </c:pt>
                <c:pt idx="2100">
                  <c:v>110</c:v>
                </c:pt>
                <c:pt idx="2101">
                  <c:v>110.18</c:v>
                </c:pt>
                <c:pt idx="2102">
                  <c:v>110.38</c:v>
                </c:pt>
                <c:pt idx="2103">
                  <c:v>110.59</c:v>
                </c:pt>
                <c:pt idx="2104">
                  <c:v>110.76</c:v>
                </c:pt>
                <c:pt idx="2105">
                  <c:v>110.86</c:v>
                </c:pt>
                <c:pt idx="2106">
                  <c:v>110.96</c:v>
                </c:pt>
                <c:pt idx="2107">
                  <c:v>111.14</c:v>
                </c:pt>
                <c:pt idx="2108">
                  <c:v>111.37</c:v>
                </c:pt>
                <c:pt idx="2109">
                  <c:v>111.58</c:v>
                </c:pt>
                <c:pt idx="2110">
                  <c:v>111.73</c:v>
                </c:pt>
                <c:pt idx="2111">
                  <c:v>111.81</c:v>
                </c:pt>
                <c:pt idx="2112">
                  <c:v>111.88</c:v>
                </c:pt>
                <c:pt idx="2113">
                  <c:v>112.03</c:v>
                </c:pt>
                <c:pt idx="2114">
                  <c:v>112.24</c:v>
                </c:pt>
                <c:pt idx="2115">
                  <c:v>112.46</c:v>
                </c:pt>
                <c:pt idx="2116">
                  <c:v>112.65</c:v>
                </c:pt>
                <c:pt idx="2117">
                  <c:v>112.8</c:v>
                </c:pt>
                <c:pt idx="2118">
                  <c:v>112.97</c:v>
                </c:pt>
                <c:pt idx="2119">
                  <c:v>113.15</c:v>
                </c:pt>
                <c:pt idx="2120">
                  <c:v>113.31</c:v>
                </c:pt>
                <c:pt idx="2121">
                  <c:v>113.44</c:v>
                </c:pt>
                <c:pt idx="2122">
                  <c:v>113.56</c:v>
                </c:pt>
                <c:pt idx="2123">
                  <c:v>113.69</c:v>
                </c:pt>
                <c:pt idx="2124">
                  <c:v>113.8</c:v>
                </c:pt>
                <c:pt idx="2125">
                  <c:v>113.89</c:v>
                </c:pt>
                <c:pt idx="2126">
                  <c:v>113.98</c:v>
                </c:pt>
                <c:pt idx="2127">
                  <c:v>114.14</c:v>
                </c:pt>
                <c:pt idx="2128">
                  <c:v>114.34</c:v>
                </c:pt>
                <c:pt idx="2129">
                  <c:v>114.54</c:v>
                </c:pt>
                <c:pt idx="2130">
                  <c:v>114.7</c:v>
                </c:pt>
                <c:pt idx="2131">
                  <c:v>114.8</c:v>
                </c:pt>
                <c:pt idx="2132">
                  <c:v>114.83</c:v>
                </c:pt>
                <c:pt idx="2133">
                  <c:v>114.86</c:v>
                </c:pt>
                <c:pt idx="2134">
                  <c:v>114.97</c:v>
                </c:pt>
                <c:pt idx="2135">
                  <c:v>115.16</c:v>
                </c:pt>
                <c:pt idx="2136">
                  <c:v>115.34</c:v>
                </c:pt>
                <c:pt idx="2137">
                  <c:v>115.49</c:v>
                </c:pt>
                <c:pt idx="2138">
                  <c:v>115.61</c:v>
                </c:pt>
                <c:pt idx="2139">
                  <c:v>115.73</c:v>
                </c:pt>
                <c:pt idx="2140">
                  <c:v>115.85</c:v>
                </c:pt>
                <c:pt idx="2141">
                  <c:v>115.98</c:v>
                </c:pt>
                <c:pt idx="2142">
                  <c:v>116.14</c:v>
                </c:pt>
                <c:pt idx="2143">
                  <c:v>116.31</c:v>
                </c:pt>
                <c:pt idx="2144">
                  <c:v>116.46</c:v>
                </c:pt>
                <c:pt idx="2145">
                  <c:v>116.56</c:v>
                </c:pt>
                <c:pt idx="2146">
                  <c:v>116.66</c:v>
                </c:pt>
                <c:pt idx="2147">
                  <c:v>116.76</c:v>
                </c:pt>
                <c:pt idx="2148">
                  <c:v>116.88</c:v>
                </c:pt>
                <c:pt idx="2149">
                  <c:v>117.02</c:v>
                </c:pt>
                <c:pt idx="2150">
                  <c:v>117.18</c:v>
                </c:pt>
                <c:pt idx="2151">
                  <c:v>117.35</c:v>
                </c:pt>
                <c:pt idx="2152">
                  <c:v>117.51</c:v>
                </c:pt>
                <c:pt idx="2153">
                  <c:v>117.68</c:v>
                </c:pt>
                <c:pt idx="2154">
                  <c:v>117.88</c:v>
                </c:pt>
                <c:pt idx="2155">
                  <c:v>118.04</c:v>
                </c:pt>
                <c:pt idx="2156">
                  <c:v>118.07</c:v>
                </c:pt>
                <c:pt idx="2157">
                  <c:v>118.01</c:v>
                </c:pt>
                <c:pt idx="2158">
                  <c:v>118.04</c:v>
                </c:pt>
                <c:pt idx="2159">
                  <c:v>118.21</c:v>
                </c:pt>
                <c:pt idx="2160">
                  <c:v>118.43</c:v>
                </c:pt>
                <c:pt idx="2161">
                  <c:v>118.63</c:v>
                </c:pt>
                <c:pt idx="2162">
                  <c:v>118.79</c:v>
                </c:pt>
                <c:pt idx="2163">
                  <c:v>118.95</c:v>
                </c:pt>
                <c:pt idx="2164">
                  <c:v>119.08</c:v>
                </c:pt>
                <c:pt idx="2165">
                  <c:v>119.2</c:v>
                </c:pt>
                <c:pt idx="2166">
                  <c:v>119.32</c:v>
                </c:pt>
                <c:pt idx="2167">
                  <c:v>119.45</c:v>
                </c:pt>
                <c:pt idx="2168">
                  <c:v>119.56</c:v>
                </c:pt>
                <c:pt idx="2169">
                  <c:v>119.62</c:v>
                </c:pt>
                <c:pt idx="2170">
                  <c:v>119.62</c:v>
                </c:pt>
                <c:pt idx="2171">
                  <c:v>119.64</c:v>
                </c:pt>
                <c:pt idx="2172">
                  <c:v>119.75</c:v>
                </c:pt>
                <c:pt idx="2173">
                  <c:v>119.96</c:v>
                </c:pt>
                <c:pt idx="2174">
                  <c:v>120.19</c:v>
                </c:pt>
                <c:pt idx="2175">
                  <c:v>120.35</c:v>
                </c:pt>
                <c:pt idx="2176">
                  <c:v>120.41</c:v>
                </c:pt>
                <c:pt idx="2177">
                  <c:v>120.44</c:v>
                </c:pt>
                <c:pt idx="2178">
                  <c:v>120.5</c:v>
                </c:pt>
                <c:pt idx="2179">
                  <c:v>120.61</c:v>
                </c:pt>
                <c:pt idx="2180">
                  <c:v>120.77</c:v>
                </c:pt>
                <c:pt idx="2181">
                  <c:v>120.96</c:v>
                </c:pt>
                <c:pt idx="2182">
                  <c:v>121.22</c:v>
                </c:pt>
                <c:pt idx="2183">
                  <c:v>121.52</c:v>
                </c:pt>
                <c:pt idx="2184">
                  <c:v>121.8</c:v>
                </c:pt>
                <c:pt idx="2185">
                  <c:v>122.03</c:v>
                </c:pt>
                <c:pt idx="2186">
                  <c:v>122.23</c:v>
                </c:pt>
                <c:pt idx="2187">
                  <c:v>122.43</c:v>
                </c:pt>
                <c:pt idx="2188">
                  <c:v>122.63</c:v>
                </c:pt>
                <c:pt idx="2189">
                  <c:v>122.79</c:v>
                </c:pt>
                <c:pt idx="2190">
                  <c:v>122.93</c:v>
                </c:pt>
                <c:pt idx="2191">
                  <c:v>123.08</c:v>
                </c:pt>
                <c:pt idx="2192">
                  <c:v>123.2</c:v>
                </c:pt>
                <c:pt idx="2193">
                  <c:v>123.27</c:v>
                </c:pt>
                <c:pt idx="2194">
                  <c:v>123.34</c:v>
                </c:pt>
                <c:pt idx="2195">
                  <c:v>123.45</c:v>
                </c:pt>
                <c:pt idx="2196">
                  <c:v>123.55</c:v>
                </c:pt>
                <c:pt idx="2197">
                  <c:v>123.63</c:v>
                </c:pt>
                <c:pt idx="2198">
                  <c:v>123.71</c:v>
                </c:pt>
                <c:pt idx="2199">
                  <c:v>123.79</c:v>
                </c:pt>
                <c:pt idx="2200">
                  <c:v>123.83</c:v>
                </c:pt>
                <c:pt idx="2201">
                  <c:v>123.83</c:v>
                </c:pt>
                <c:pt idx="2202">
                  <c:v>123.86</c:v>
                </c:pt>
                <c:pt idx="2203">
                  <c:v>123.91</c:v>
                </c:pt>
                <c:pt idx="2204">
                  <c:v>123.97</c:v>
                </c:pt>
                <c:pt idx="2205">
                  <c:v>124.02</c:v>
                </c:pt>
                <c:pt idx="2206">
                  <c:v>124.11</c:v>
                </c:pt>
                <c:pt idx="2207">
                  <c:v>124.23</c:v>
                </c:pt>
                <c:pt idx="2208">
                  <c:v>124.32</c:v>
                </c:pt>
                <c:pt idx="2209">
                  <c:v>124.32</c:v>
                </c:pt>
                <c:pt idx="2210">
                  <c:v>124.33</c:v>
                </c:pt>
                <c:pt idx="2211">
                  <c:v>124.37</c:v>
                </c:pt>
                <c:pt idx="2212">
                  <c:v>124.4</c:v>
                </c:pt>
                <c:pt idx="2213">
                  <c:v>124.41</c:v>
                </c:pt>
                <c:pt idx="2214">
                  <c:v>124.44</c:v>
                </c:pt>
                <c:pt idx="2215">
                  <c:v>124.49</c:v>
                </c:pt>
                <c:pt idx="2216">
                  <c:v>124.49</c:v>
                </c:pt>
                <c:pt idx="2217">
                  <c:v>124.43</c:v>
                </c:pt>
                <c:pt idx="2218">
                  <c:v>124.38</c:v>
                </c:pt>
                <c:pt idx="2219">
                  <c:v>124.37</c:v>
                </c:pt>
                <c:pt idx="2220">
                  <c:v>124.39</c:v>
                </c:pt>
                <c:pt idx="2221">
                  <c:v>124.43</c:v>
                </c:pt>
                <c:pt idx="2222">
                  <c:v>124.47</c:v>
                </c:pt>
                <c:pt idx="2223">
                  <c:v>124.5</c:v>
                </c:pt>
                <c:pt idx="2224">
                  <c:v>124.51</c:v>
                </c:pt>
                <c:pt idx="2225">
                  <c:v>124.53</c:v>
                </c:pt>
                <c:pt idx="2226">
                  <c:v>124.54</c:v>
                </c:pt>
                <c:pt idx="2227">
                  <c:v>124.52</c:v>
                </c:pt>
                <c:pt idx="2228">
                  <c:v>124.46</c:v>
                </c:pt>
                <c:pt idx="2229">
                  <c:v>124.39</c:v>
                </c:pt>
                <c:pt idx="2230">
                  <c:v>124.41</c:v>
                </c:pt>
                <c:pt idx="2231">
                  <c:v>124.5</c:v>
                </c:pt>
                <c:pt idx="2232">
                  <c:v>124.52</c:v>
                </c:pt>
                <c:pt idx="2233">
                  <c:v>124.42</c:v>
                </c:pt>
                <c:pt idx="2234">
                  <c:v>124.26</c:v>
                </c:pt>
                <c:pt idx="2235">
                  <c:v>124.14</c:v>
                </c:pt>
                <c:pt idx="2236">
                  <c:v>124.07</c:v>
                </c:pt>
                <c:pt idx="2237">
                  <c:v>123.99</c:v>
                </c:pt>
                <c:pt idx="2238">
                  <c:v>123.86</c:v>
                </c:pt>
                <c:pt idx="2239">
                  <c:v>123.69</c:v>
                </c:pt>
                <c:pt idx="2240">
                  <c:v>123.52</c:v>
                </c:pt>
                <c:pt idx="2241">
                  <c:v>123.35</c:v>
                </c:pt>
                <c:pt idx="2242">
                  <c:v>123.16</c:v>
                </c:pt>
                <c:pt idx="2243">
                  <c:v>122.88</c:v>
                </c:pt>
                <c:pt idx="2244">
                  <c:v>122.53</c:v>
                </c:pt>
                <c:pt idx="2245">
                  <c:v>122.15</c:v>
                </c:pt>
                <c:pt idx="2246">
                  <c:v>121.78</c:v>
                </c:pt>
                <c:pt idx="2247">
                  <c:v>121.34</c:v>
                </c:pt>
                <c:pt idx="2248">
                  <c:v>120.74</c:v>
                </c:pt>
                <c:pt idx="2249">
                  <c:v>119.91</c:v>
                </c:pt>
                <c:pt idx="2250">
                  <c:v>118.88</c:v>
                </c:pt>
                <c:pt idx="2251">
                  <c:v>117.75</c:v>
                </c:pt>
                <c:pt idx="2252">
                  <c:v>116.52</c:v>
                </c:pt>
                <c:pt idx="2253">
                  <c:v>115.2</c:v>
                </c:pt>
                <c:pt idx="2254">
                  <c:v>113.71</c:v>
                </c:pt>
                <c:pt idx="2255">
                  <c:v>112.01</c:v>
                </c:pt>
                <c:pt idx="2256">
                  <c:v>110.04</c:v>
                </c:pt>
                <c:pt idx="2257">
                  <c:v>107.85</c:v>
                </c:pt>
                <c:pt idx="2258">
                  <c:v>105.46</c:v>
                </c:pt>
                <c:pt idx="2259">
                  <c:v>102.73</c:v>
                </c:pt>
                <c:pt idx="2260">
                  <c:v>99.51</c:v>
                </c:pt>
                <c:pt idx="2261">
                  <c:v>96.16</c:v>
                </c:pt>
                <c:pt idx="2262">
                  <c:v>93.31</c:v>
                </c:pt>
                <c:pt idx="2263">
                  <c:v>91.02</c:v>
                </c:pt>
                <c:pt idx="2264">
                  <c:v>88.62</c:v>
                </c:pt>
                <c:pt idx="2265">
                  <c:v>85.28</c:v>
                </c:pt>
                <c:pt idx="2266">
                  <c:v>81.09</c:v>
                </c:pt>
                <c:pt idx="2267">
                  <c:v>77.38</c:v>
                </c:pt>
                <c:pt idx="2268">
                  <c:v>74.790000000000006</c:v>
                </c:pt>
                <c:pt idx="2269">
                  <c:v>72.77</c:v>
                </c:pt>
                <c:pt idx="2270">
                  <c:v>70.78</c:v>
                </c:pt>
                <c:pt idx="2271">
                  <c:v>68.81</c:v>
                </c:pt>
                <c:pt idx="2272">
                  <c:v>67.040000000000006</c:v>
                </c:pt>
                <c:pt idx="2273">
                  <c:v>65.56</c:v>
                </c:pt>
                <c:pt idx="2274">
                  <c:v>64.3</c:v>
                </c:pt>
                <c:pt idx="2275">
                  <c:v>63.19</c:v>
                </c:pt>
                <c:pt idx="2276">
                  <c:v>62.23</c:v>
                </c:pt>
                <c:pt idx="2277">
                  <c:v>61.46</c:v>
                </c:pt>
                <c:pt idx="2278">
                  <c:v>60.96</c:v>
                </c:pt>
                <c:pt idx="2279">
                  <c:v>60.72</c:v>
                </c:pt>
                <c:pt idx="2280">
                  <c:v>60.64</c:v>
                </c:pt>
                <c:pt idx="2281">
                  <c:v>60.57</c:v>
                </c:pt>
                <c:pt idx="2282">
                  <c:v>60.48</c:v>
                </c:pt>
                <c:pt idx="2283">
                  <c:v>60.46</c:v>
                </c:pt>
                <c:pt idx="2284">
                  <c:v>60.53</c:v>
                </c:pt>
                <c:pt idx="2285">
                  <c:v>60.65</c:v>
                </c:pt>
                <c:pt idx="2286">
                  <c:v>60.79</c:v>
                </c:pt>
                <c:pt idx="2287">
                  <c:v>60.97</c:v>
                </c:pt>
                <c:pt idx="2288">
                  <c:v>61.17</c:v>
                </c:pt>
                <c:pt idx="2289">
                  <c:v>61.31</c:v>
                </c:pt>
                <c:pt idx="2290">
                  <c:v>61.39</c:v>
                </c:pt>
                <c:pt idx="2291">
                  <c:v>61.5</c:v>
                </c:pt>
                <c:pt idx="2292">
                  <c:v>61.69</c:v>
                </c:pt>
                <c:pt idx="2293">
                  <c:v>61.94</c:v>
                </c:pt>
                <c:pt idx="2294">
                  <c:v>62.25</c:v>
                </c:pt>
                <c:pt idx="2295">
                  <c:v>62.7</c:v>
                </c:pt>
                <c:pt idx="2296">
                  <c:v>63.34</c:v>
                </c:pt>
                <c:pt idx="2297">
                  <c:v>64.099999999999994</c:v>
                </c:pt>
                <c:pt idx="2298">
                  <c:v>65.040000000000006</c:v>
                </c:pt>
                <c:pt idx="2299">
                  <c:v>66.45</c:v>
                </c:pt>
                <c:pt idx="2300">
                  <c:v>68.290000000000006</c:v>
                </c:pt>
                <c:pt idx="2301">
                  <c:v>69.959999999999994</c:v>
                </c:pt>
                <c:pt idx="2302">
                  <c:v>71.59</c:v>
                </c:pt>
                <c:pt idx="2303">
                  <c:v>73.73</c:v>
                </c:pt>
                <c:pt idx="2304">
                  <c:v>76.540000000000006</c:v>
                </c:pt>
                <c:pt idx="2305">
                  <c:v>79.37</c:v>
                </c:pt>
                <c:pt idx="2306">
                  <c:v>81.8</c:v>
                </c:pt>
                <c:pt idx="2307">
                  <c:v>84.07</c:v>
                </c:pt>
                <c:pt idx="2308">
                  <c:v>86.44</c:v>
                </c:pt>
                <c:pt idx="2309">
                  <c:v>88.94</c:v>
                </c:pt>
                <c:pt idx="2310">
                  <c:v>91.53</c:v>
                </c:pt>
                <c:pt idx="2311">
                  <c:v>94.05</c:v>
                </c:pt>
                <c:pt idx="2312">
                  <c:v>96.32</c:v>
                </c:pt>
                <c:pt idx="2313">
                  <c:v>98.24</c:v>
                </c:pt>
                <c:pt idx="2314">
                  <c:v>100.02</c:v>
                </c:pt>
                <c:pt idx="2315">
                  <c:v>102.17</c:v>
                </c:pt>
                <c:pt idx="2316">
                  <c:v>104.61</c:v>
                </c:pt>
                <c:pt idx="2317">
                  <c:v>106.41</c:v>
                </c:pt>
                <c:pt idx="2318">
                  <c:v>107.61</c:v>
                </c:pt>
                <c:pt idx="2319">
                  <c:v>108.65</c:v>
                </c:pt>
                <c:pt idx="2320">
                  <c:v>109.62</c:v>
                </c:pt>
                <c:pt idx="2321">
                  <c:v>110.49</c:v>
                </c:pt>
                <c:pt idx="2322">
                  <c:v>111.23</c:v>
                </c:pt>
                <c:pt idx="2323">
                  <c:v>111.9</c:v>
                </c:pt>
                <c:pt idx="2324">
                  <c:v>112.59</c:v>
                </c:pt>
                <c:pt idx="2325">
                  <c:v>113.25</c:v>
                </c:pt>
                <c:pt idx="2326">
                  <c:v>113.75</c:v>
                </c:pt>
                <c:pt idx="2327">
                  <c:v>114.15</c:v>
                </c:pt>
                <c:pt idx="2328">
                  <c:v>114.53</c:v>
                </c:pt>
                <c:pt idx="2329">
                  <c:v>114.88</c:v>
                </c:pt>
                <c:pt idx="2330">
                  <c:v>115.24</c:v>
                </c:pt>
                <c:pt idx="2331">
                  <c:v>115.56</c:v>
                </c:pt>
                <c:pt idx="2332">
                  <c:v>115.82</c:v>
                </c:pt>
                <c:pt idx="2333">
                  <c:v>116.03</c:v>
                </c:pt>
                <c:pt idx="2334">
                  <c:v>116.19</c:v>
                </c:pt>
                <c:pt idx="2335">
                  <c:v>116.32</c:v>
                </c:pt>
                <c:pt idx="2336">
                  <c:v>116.43</c:v>
                </c:pt>
                <c:pt idx="2337">
                  <c:v>116.58</c:v>
                </c:pt>
                <c:pt idx="2338">
                  <c:v>116.75</c:v>
                </c:pt>
                <c:pt idx="2339">
                  <c:v>116.91</c:v>
                </c:pt>
                <c:pt idx="2340">
                  <c:v>117.05</c:v>
                </c:pt>
                <c:pt idx="2341">
                  <c:v>117.17</c:v>
                </c:pt>
                <c:pt idx="2342">
                  <c:v>117.26</c:v>
                </c:pt>
                <c:pt idx="2343">
                  <c:v>117.36</c:v>
                </c:pt>
                <c:pt idx="2344">
                  <c:v>117.52</c:v>
                </c:pt>
                <c:pt idx="2345">
                  <c:v>117.7</c:v>
                </c:pt>
                <c:pt idx="2346">
                  <c:v>118.02</c:v>
                </c:pt>
                <c:pt idx="2347">
                  <c:v>118.41</c:v>
                </c:pt>
                <c:pt idx="2348">
                  <c:v>118.26</c:v>
                </c:pt>
                <c:pt idx="2349">
                  <c:v>118.12</c:v>
                </c:pt>
                <c:pt idx="2350">
                  <c:v>118.19</c:v>
                </c:pt>
                <c:pt idx="2351">
                  <c:v>118.26</c:v>
                </c:pt>
                <c:pt idx="2352">
                  <c:v>118.38</c:v>
                </c:pt>
                <c:pt idx="2353">
                  <c:v>118.7</c:v>
                </c:pt>
                <c:pt idx="2354">
                  <c:v>119.04</c:v>
                </c:pt>
                <c:pt idx="2355">
                  <c:v>119.23</c:v>
                </c:pt>
                <c:pt idx="2356">
                  <c:v>119.33</c:v>
                </c:pt>
                <c:pt idx="2357">
                  <c:v>119.41</c:v>
                </c:pt>
                <c:pt idx="2358">
                  <c:v>119.47</c:v>
                </c:pt>
                <c:pt idx="2359">
                  <c:v>119.51</c:v>
                </c:pt>
                <c:pt idx="2360">
                  <c:v>119.55</c:v>
                </c:pt>
                <c:pt idx="2361">
                  <c:v>119.6</c:v>
                </c:pt>
                <c:pt idx="2362">
                  <c:v>119.7</c:v>
                </c:pt>
                <c:pt idx="2363">
                  <c:v>119.9</c:v>
                </c:pt>
                <c:pt idx="2364">
                  <c:v>120.27</c:v>
                </c:pt>
                <c:pt idx="2365">
                  <c:v>120.61</c:v>
                </c:pt>
                <c:pt idx="2366">
                  <c:v>120.79</c:v>
                </c:pt>
                <c:pt idx="2367">
                  <c:v>120.96</c:v>
                </c:pt>
                <c:pt idx="2368">
                  <c:v>121.14</c:v>
                </c:pt>
                <c:pt idx="2369">
                  <c:v>121.3</c:v>
                </c:pt>
                <c:pt idx="2370">
                  <c:v>121.47</c:v>
                </c:pt>
                <c:pt idx="2371">
                  <c:v>121.7</c:v>
                </c:pt>
                <c:pt idx="2372">
                  <c:v>121.96</c:v>
                </c:pt>
                <c:pt idx="2373">
                  <c:v>122.24</c:v>
                </c:pt>
                <c:pt idx="2374">
                  <c:v>122.5</c:v>
                </c:pt>
                <c:pt idx="2375">
                  <c:v>122.73</c:v>
                </c:pt>
                <c:pt idx="2376">
                  <c:v>122.97</c:v>
                </c:pt>
                <c:pt idx="2377">
                  <c:v>123.24</c:v>
                </c:pt>
                <c:pt idx="2378">
                  <c:v>123.5</c:v>
                </c:pt>
                <c:pt idx="2379">
                  <c:v>123.71</c:v>
                </c:pt>
                <c:pt idx="2380">
                  <c:v>123.88</c:v>
                </c:pt>
                <c:pt idx="2381">
                  <c:v>124.03</c:v>
                </c:pt>
                <c:pt idx="2382">
                  <c:v>124.21</c:v>
                </c:pt>
                <c:pt idx="2383">
                  <c:v>124.43</c:v>
                </c:pt>
                <c:pt idx="2384">
                  <c:v>124.64</c:v>
                </c:pt>
                <c:pt idx="2385">
                  <c:v>124.83</c:v>
                </c:pt>
                <c:pt idx="2386">
                  <c:v>125.03</c:v>
                </c:pt>
                <c:pt idx="2387">
                  <c:v>125.19</c:v>
                </c:pt>
                <c:pt idx="2388">
                  <c:v>125.28</c:v>
                </c:pt>
                <c:pt idx="2389">
                  <c:v>125.38</c:v>
                </c:pt>
                <c:pt idx="2390">
                  <c:v>125.53</c:v>
                </c:pt>
                <c:pt idx="2391">
                  <c:v>125.7</c:v>
                </c:pt>
                <c:pt idx="2392">
                  <c:v>125.86</c:v>
                </c:pt>
                <c:pt idx="2393">
                  <c:v>126.02</c:v>
                </c:pt>
                <c:pt idx="2394">
                  <c:v>126.18</c:v>
                </c:pt>
                <c:pt idx="2395">
                  <c:v>126.28</c:v>
                </c:pt>
                <c:pt idx="2396">
                  <c:v>126.36</c:v>
                </c:pt>
                <c:pt idx="2397">
                  <c:v>126.47</c:v>
                </c:pt>
                <c:pt idx="2398">
                  <c:v>126.59</c:v>
                </c:pt>
                <c:pt idx="2399">
                  <c:v>126.68</c:v>
                </c:pt>
                <c:pt idx="2400">
                  <c:v>126.75</c:v>
                </c:pt>
                <c:pt idx="2401">
                  <c:v>126.84</c:v>
                </c:pt>
                <c:pt idx="2402">
                  <c:v>126.94</c:v>
                </c:pt>
                <c:pt idx="2403">
                  <c:v>127.03</c:v>
                </c:pt>
                <c:pt idx="2404">
                  <c:v>127.13</c:v>
                </c:pt>
                <c:pt idx="2405">
                  <c:v>127.25</c:v>
                </c:pt>
                <c:pt idx="2406">
                  <c:v>127.38</c:v>
                </c:pt>
                <c:pt idx="2407">
                  <c:v>127.48</c:v>
                </c:pt>
                <c:pt idx="2408">
                  <c:v>127.55</c:v>
                </c:pt>
                <c:pt idx="2409">
                  <c:v>127.62</c:v>
                </c:pt>
                <c:pt idx="2410">
                  <c:v>127.7</c:v>
                </c:pt>
                <c:pt idx="2411">
                  <c:v>127.77</c:v>
                </c:pt>
                <c:pt idx="2412">
                  <c:v>127.81</c:v>
                </c:pt>
                <c:pt idx="2413">
                  <c:v>127.86</c:v>
                </c:pt>
                <c:pt idx="2414">
                  <c:v>127.92</c:v>
                </c:pt>
                <c:pt idx="2415">
                  <c:v>127.95</c:v>
                </c:pt>
                <c:pt idx="2416">
                  <c:v>127.97</c:v>
                </c:pt>
                <c:pt idx="2417">
                  <c:v>128.02000000000001</c:v>
                </c:pt>
                <c:pt idx="2418">
                  <c:v>128.07</c:v>
                </c:pt>
                <c:pt idx="2419">
                  <c:v>128.05000000000001</c:v>
                </c:pt>
                <c:pt idx="2420">
                  <c:v>128</c:v>
                </c:pt>
                <c:pt idx="2421">
                  <c:v>127.98</c:v>
                </c:pt>
                <c:pt idx="2422">
                  <c:v>127.98</c:v>
                </c:pt>
                <c:pt idx="2423">
                  <c:v>128.01</c:v>
                </c:pt>
                <c:pt idx="2424">
                  <c:v>128.09</c:v>
                </c:pt>
                <c:pt idx="2425">
                  <c:v>128.13999999999999</c:v>
                </c:pt>
                <c:pt idx="2426">
                  <c:v>128.19</c:v>
                </c:pt>
                <c:pt idx="2427">
                  <c:v>128.22999999999999</c:v>
                </c:pt>
                <c:pt idx="2428">
                  <c:v>128.22</c:v>
                </c:pt>
                <c:pt idx="2429">
                  <c:v>128.19</c:v>
                </c:pt>
                <c:pt idx="2430">
                  <c:v>128.22999999999999</c:v>
                </c:pt>
                <c:pt idx="2431">
                  <c:v>128.30000000000001</c:v>
                </c:pt>
                <c:pt idx="2432">
                  <c:v>128.35</c:v>
                </c:pt>
                <c:pt idx="2433">
                  <c:v>128.41</c:v>
                </c:pt>
                <c:pt idx="2434">
                  <c:v>128.44</c:v>
                </c:pt>
                <c:pt idx="2435">
                  <c:v>128.41</c:v>
                </c:pt>
                <c:pt idx="2436">
                  <c:v>128.41</c:v>
                </c:pt>
                <c:pt idx="2437">
                  <c:v>128.5</c:v>
                </c:pt>
                <c:pt idx="2438">
                  <c:v>128.55000000000001</c:v>
                </c:pt>
                <c:pt idx="2439">
                  <c:v>128.36000000000001</c:v>
                </c:pt>
                <c:pt idx="2440">
                  <c:v>128.13999999999999</c:v>
                </c:pt>
                <c:pt idx="2441">
                  <c:v>128.43</c:v>
                </c:pt>
                <c:pt idx="2442">
                  <c:v>128.66999999999999</c:v>
                </c:pt>
                <c:pt idx="2443">
                  <c:v>128.63999999999999</c:v>
                </c:pt>
                <c:pt idx="2444">
                  <c:v>128.63999999999999</c:v>
                </c:pt>
                <c:pt idx="2445">
                  <c:v>128.66</c:v>
                </c:pt>
                <c:pt idx="2446">
                  <c:v>128.63</c:v>
                </c:pt>
                <c:pt idx="2447">
                  <c:v>128.55000000000001</c:v>
                </c:pt>
                <c:pt idx="2448">
                  <c:v>128.5</c:v>
                </c:pt>
                <c:pt idx="2449">
                  <c:v>128.49</c:v>
                </c:pt>
                <c:pt idx="2450">
                  <c:v>128.53</c:v>
                </c:pt>
                <c:pt idx="2451">
                  <c:v>128.58000000000001</c:v>
                </c:pt>
                <c:pt idx="2452">
                  <c:v>128.59</c:v>
                </c:pt>
                <c:pt idx="2453">
                  <c:v>128.56</c:v>
                </c:pt>
                <c:pt idx="2454">
                  <c:v>128.5</c:v>
                </c:pt>
                <c:pt idx="2455">
                  <c:v>128.43</c:v>
                </c:pt>
                <c:pt idx="2456">
                  <c:v>128.43</c:v>
                </c:pt>
                <c:pt idx="2457">
                  <c:v>128.46</c:v>
                </c:pt>
                <c:pt idx="2458">
                  <c:v>128.47999999999999</c:v>
                </c:pt>
                <c:pt idx="2459">
                  <c:v>128.55000000000001</c:v>
                </c:pt>
                <c:pt idx="2460">
                  <c:v>128.66999999999999</c:v>
                </c:pt>
                <c:pt idx="2461">
                  <c:v>128.66</c:v>
                </c:pt>
                <c:pt idx="2462">
                  <c:v>128.58000000000001</c:v>
                </c:pt>
                <c:pt idx="2463">
                  <c:v>128.6</c:v>
                </c:pt>
                <c:pt idx="2464">
                  <c:v>128.6</c:v>
                </c:pt>
                <c:pt idx="2465">
                  <c:v>128.53</c:v>
                </c:pt>
                <c:pt idx="2466">
                  <c:v>128.5</c:v>
                </c:pt>
                <c:pt idx="2467">
                  <c:v>128.56</c:v>
                </c:pt>
                <c:pt idx="2468">
                  <c:v>128.62</c:v>
                </c:pt>
                <c:pt idx="2469">
                  <c:v>128.62</c:v>
                </c:pt>
                <c:pt idx="2470">
                  <c:v>128.58000000000001</c:v>
                </c:pt>
                <c:pt idx="2471">
                  <c:v>128.51</c:v>
                </c:pt>
                <c:pt idx="2472">
                  <c:v>128.44999999999999</c:v>
                </c:pt>
                <c:pt idx="2473">
                  <c:v>128.41999999999999</c:v>
                </c:pt>
                <c:pt idx="2474">
                  <c:v>128.38</c:v>
                </c:pt>
                <c:pt idx="2475">
                  <c:v>128.32</c:v>
                </c:pt>
                <c:pt idx="2476">
                  <c:v>128.25</c:v>
                </c:pt>
                <c:pt idx="2477">
                  <c:v>128.22</c:v>
                </c:pt>
                <c:pt idx="2478">
                  <c:v>128.26</c:v>
                </c:pt>
                <c:pt idx="2479">
                  <c:v>128.32</c:v>
                </c:pt>
                <c:pt idx="2480">
                  <c:v>128.28</c:v>
                </c:pt>
                <c:pt idx="2481">
                  <c:v>128.15</c:v>
                </c:pt>
                <c:pt idx="2482">
                  <c:v>127.97</c:v>
                </c:pt>
                <c:pt idx="2483">
                  <c:v>127.81</c:v>
                </c:pt>
                <c:pt idx="2484">
                  <c:v>127.75</c:v>
                </c:pt>
                <c:pt idx="2485">
                  <c:v>127.73</c:v>
                </c:pt>
                <c:pt idx="2486">
                  <c:v>127.69</c:v>
                </c:pt>
                <c:pt idx="2487">
                  <c:v>127.57</c:v>
                </c:pt>
                <c:pt idx="2488">
                  <c:v>127.39</c:v>
                </c:pt>
                <c:pt idx="2489">
                  <c:v>127.2</c:v>
                </c:pt>
                <c:pt idx="2490">
                  <c:v>127.01</c:v>
                </c:pt>
                <c:pt idx="2491">
                  <c:v>126.79</c:v>
                </c:pt>
                <c:pt idx="2492">
                  <c:v>126.62</c:v>
                </c:pt>
                <c:pt idx="2493">
                  <c:v>126.64</c:v>
                </c:pt>
                <c:pt idx="2494">
                  <c:v>126.52</c:v>
                </c:pt>
                <c:pt idx="2495">
                  <c:v>126.13</c:v>
                </c:pt>
                <c:pt idx="2496">
                  <c:v>125.76</c:v>
                </c:pt>
                <c:pt idx="2497">
                  <c:v>125.41</c:v>
                </c:pt>
                <c:pt idx="2498">
                  <c:v>124.96</c:v>
                </c:pt>
                <c:pt idx="2499">
                  <c:v>124.37</c:v>
                </c:pt>
                <c:pt idx="2500">
                  <c:v>123.68</c:v>
                </c:pt>
                <c:pt idx="2501">
                  <c:v>122.89</c:v>
                </c:pt>
                <c:pt idx="2502">
                  <c:v>121.91</c:v>
                </c:pt>
                <c:pt idx="2503">
                  <c:v>120.68</c:v>
                </c:pt>
                <c:pt idx="2504">
                  <c:v>119.22</c:v>
                </c:pt>
                <c:pt idx="2505">
                  <c:v>117.74</c:v>
                </c:pt>
                <c:pt idx="2506">
                  <c:v>116.39</c:v>
                </c:pt>
                <c:pt idx="2507">
                  <c:v>115.11</c:v>
                </c:pt>
                <c:pt idx="2508">
                  <c:v>113.72</c:v>
                </c:pt>
                <c:pt idx="2509">
                  <c:v>112.17</c:v>
                </c:pt>
                <c:pt idx="2510">
                  <c:v>110.64</c:v>
                </c:pt>
                <c:pt idx="2511">
                  <c:v>109.4</c:v>
                </c:pt>
                <c:pt idx="2512">
                  <c:v>108.55</c:v>
                </c:pt>
                <c:pt idx="2513">
                  <c:v>107.96</c:v>
                </c:pt>
                <c:pt idx="2514">
                  <c:v>107.56</c:v>
                </c:pt>
                <c:pt idx="2515">
                  <c:v>107.31</c:v>
                </c:pt>
                <c:pt idx="2516">
                  <c:v>107.19</c:v>
                </c:pt>
                <c:pt idx="2517">
                  <c:v>107.14</c:v>
                </c:pt>
                <c:pt idx="2518">
                  <c:v>107.13</c:v>
                </c:pt>
                <c:pt idx="2519">
                  <c:v>107.15</c:v>
                </c:pt>
                <c:pt idx="2520">
                  <c:v>107.21</c:v>
                </c:pt>
                <c:pt idx="2521">
                  <c:v>107.27</c:v>
                </c:pt>
                <c:pt idx="2522">
                  <c:v>107.32</c:v>
                </c:pt>
                <c:pt idx="2523">
                  <c:v>107.36</c:v>
                </c:pt>
                <c:pt idx="2524">
                  <c:v>107.45</c:v>
                </c:pt>
                <c:pt idx="2525">
                  <c:v>107.56</c:v>
                </c:pt>
                <c:pt idx="2526">
                  <c:v>107.63</c:v>
                </c:pt>
                <c:pt idx="2527">
                  <c:v>107.61</c:v>
                </c:pt>
                <c:pt idx="2528">
                  <c:v>107.51</c:v>
                </c:pt>
                <c:pt idx="2529">
                  <c:v>107.3</c:v>
                </c:pt>
                <c:pt idx="2530">
                  <c:v>107.04</c:v>
                </c:pt>
                <c:pt idx="2531">
                  <c:v>106.72</c:v>
                </c:pt>
                <c:pt idx="2532">
                  <c:v>106.35</c:v>
                </c:pt>
                <c:pt idx="2533">
                  <c:v>105.92</c:v>
                </c:pt>
                <c:pt idx="2534">
                  <c:v>105.38</c:v>
                </c:pt>
                <c:pt idx="2535">
                  <c:v>104.75</c:v>
                </c:pt>
                <c:pt idx="2536">
                  <c:v>104.12</c:v>
                </c:pt>
                <c:pt idx="2537">
                  <c:v>103.57</c:v>
                </c:pt>
                <c:pt idx="2538">
                  <c:v>103.06</c:v>
                </c:pt>
                <c:pt idx="2539">
                  <c:v>102.54</c:v>
                </c:pt>
                <c:pt idx="2540">
                  <c:v>102.02</c:v>
                </c:pt>
                <c:pt idx="2541">
                  <c:v>101.46</c:v>
                </c:pt>
                <c:pt idx="2542">
                  <c:v>100.76</c:v>
                </c:pt>
                <c:pt idx="2543">
                  <c:v>99.91</c:v>
                </c:pt>
                <c:pt idx="2544">
                  <c:v>99.11</c:v>
                </c:pt>
                <c:pt idx="2545">
                  <c:v>98.58</c:v>
                </c:pt>
                <c:pt idx="2546">
                  <c:v>98.25</c:v>
                </c:pt>
                <c:pt idx="2547">
                  <c:v>97.99</c:v>
                </c:pt>
                <c:pt idx="2548">
                  <c:v>97.81</c:v>
                </c:pt>
                <c:pt idx="2549">
                  <c:v>97.77</c:v>
                </c:pt>
                <c:pt idx="2550">
                  <c:v>97.85</c:v>
                </c:pt>
                <c:pt idx="2551">
                  <c:v>98.09</c:v>
                </c:pt>
                <c:pt idx="2552">
                  <c:v>98.53</c:v>
                </c:pt>
                <c:pt idx="2553">
                  <c:v>99.16</c:v>
                </c:pt>
                <c:pt idx="2554">
                  <c:v>99.89</c:v>
                </c:pt>
                <c:pt idx="2555">
                  <c:v>100.69</c:v>
                </c:pt>
                <c:pt idx="2556">
                  <c:v>101.6</c:v>
                </c:pt>
                <c:pt idx="2557">
                  <c:v>102.59</c:v>
                </c:pt>
                <c:pt idx="2558">
                  <c:v>103.56</c:v>
                </c:pt>
                <c:pt idx="2559">
                  <c:v>104.49</c:v>
                </c:pt>
                <c:pt idx="2560">
                  <c:v>105.4</c:v>
                </c:pt>
                <c:pt idx="2561">
                  <c:v>106.27</c:v>
                </c:pt>
                <c:pt idx="2562">
                  <c:v>107.14</c:v>
                </c:pt>
                <c:pt idx="2563">
                  <c:v>108.08</c:v>
                </c:pt>
                <c:pt idx="2564">
                  <c:v>108.99</c:v>
                </c:pt>
                <c:pt idx="2565">
                  <c:v>109.69</c:v>
                </c:pt>
                <c:pt idx="2566">
                  <c:v>110.21</c:v>
                </c:pt>
                <c:pt idx="2567">
                  <c:v>110.66</c:v>
                </c:pt>
                <c:pt idx="2568">
                  <c:v>111.11</c:v>
                </c:pt>
                <c:pt idx="2569">
                  <c:v>111.54</c:v>
                </c:pt>
                <c:pt idx="2570">
                  <c:v>111.92</c:v>
                </c:pt>
                <c:pt idx="2571">
                  <c:v>112.25</c:v>
                </c:pt>
                <c:pt idx="2572">
                  <c:v>112.5</c:v>
                </c:pt>
                <c:pt idx="2573">
                  <c:v>112.66</c:v>
                </c:pt>
                <c:pt idx="2574">
                  <c:v>112.74</c:v>
                </c:pt>
                <c:pt idx="2575">
                  <c:v>112.78</c:v>
                </c:pt>
                <c:pt idx="2576">
                  <c:v>112.85</c:v>
                </c:pt>
                <c:pt idx="2577">
                  <c:v>112.95</c:v>
                </c:pt>
                <c:pt idx="2578">
                  <c:v>113.01</c:v>
                </c:pt>
                <c:pt idx="2579">
                  <c:v>112.98</c:v>
                </c:pt>
                <c:pt idx="2580">
                  <c:v>112.88</c:v>
                </c:pt>
                <c:pt idx="2581">
                  <c:v>112.7</c:v>
                </c:pt>
                <c:pt idx="2582">
                  <c:v>112.47</c:v>
                </c:pt>
                <c:pt idx="2583">
                  <c:v>112.21</c:v>
                </c:pt>
                <c:pt idx="2584">
                  <c:v>111.94</c:v>
                </c:pt>
                <c:pt idx="2585">
                  <c:v>111.58</c:v>
                </c:pt>
                <c:pt idx="2586">
                  <c:v>111.12</c:v>
                </c:pt>
                <c:pt idx="2587">
                  <c:v>110.6</c:v>
                </c:pt>
                <c:pt idx="2588">
                  <c:v>110.08</c:v>
                </c:pt>
                <c:pt idx="2589">
                  <c:v>109.52</c:v>
                </c:pt>
                <c:pt idx="2590">
                  <c:v>108.93</c:v>
                </c:pt>
                <c:pt idx="2591">
                  <c:v>108.33</c:v>
                </c:pt>
                <c:pt idx="2592">
                  <c:v>107.76</c:v>
                </c:pt>
                <c:pt idx="2593">
                  <c:v>107.22</c:v>
                </c:pt>
                <c:pt idx="2594">
                  <c:v>106.71</c:v>
                </c:pt>
                <c:pt idx="2595">
                  <c:v>106.26</c:v>
                </c:pt>
                <c:pt idx="2596">
                  <c:v>105.93</c:v>
                </c:pt>
                <c:pt idx="2597">
                  <c:v>105.73</c:v>
                </c:pt>
                <c:pt idx="2598">
                  <c:v>105.61</c:v>
                </c:pt>
                <c:pt idx="2599">
                  <c:v>105.53</c:v>
                </c:pt>
                <c:pt idx="2600">
                  <c:v>105.53</c:v>
                </c:pt>
                <c:pt idx="2601">
                  <c:v>105.61</c:v>
                </c:pt>
                <c:pt idx="2602">
                  <c:v>105.7</c:v>
                </c:pt>
                <c:pt idx="2603">
                  <c:v>105.73</c:v>
                </c:pt>
                <c:pt idx="2604">
                  <c:v>105.66</c:v>
                </c:pt>
                <c:pt idx="2605">
                  <c:v>105.46</c:v>
                </c:pt>
                <c:pt idx="2606">
                  <c:v>105.14</c:v>
                </c:pt>
                <c:pt idx="2607">
                  <c:v>104.74</c:v>
                </c:pt>
                <c:pt idx="2608">
                  <c:v>104.34</c:v>
                </c:pt>
                <c:pt idx="2609">
                  <c:v>103.97</c:v>
                </c:pt>
                <c:pt idx="2610">
                  <c:v>103.62</c:v>
                </c:pt>
                <c:pt idx="2611">
                  <c:v>103.26</c:v>
                </c:pt>
                <c:pt idx="2612">
                  <c:v>102.92</c:v>
                </c:pt>
                <c:pt idx="2613">
                  <c:v>102.66</c:v>
                </c:pt>
                <c:pt idx="2614">
                  <c:v>102.53</c:v>
                </c:pt>
                <c:pt idx="2615">
                  <c:v>102.54</c:v>
                </c:pt>
                <c:pt idx="2616">
                  <c:v>102.69</c:v>
                </c:pt>
                <c:pt idx="2617">
                  <c:v>102.99</c:v>
                </c:pt>
                <c:pt idx="2618">
                  <c:v>103.43</c:v>
                </c:pt>
                <c:pt idx="2619">
                  <c:v>103.99</c:v>
                </c:pt>
                <c:pt idx="2620">
                  <c:v>104.68</c:v>
                </c:pt>
                <c:pt idx="2621">
                  <c:v>105.44</c:v>
                </c:pt>
                <c:pt idx="2622">
                  <c:v>106.18</c:v>
                </c:pt>
                <c:pt idx="2623">
                  <c:v>106.83</c:v>
                </c:pt>
                <c:pt idx="2624">
                  <c:v>107.38</c:v>
                </c:pt>
                <c:pt idx="2625">
                  <c:v>107.85</c:v>
                </c:pt>
                <c:pt idx="2626">
                  <c:v>108.19</c:v>
                </c:pt>
                <c:pt idx="2627">
                  <c:v>108.34</c:v>
                </c:pt>
                <c:pt idx="2628">
                  <c:v>108.34</c:v>
                </c:pt>
                <c:pt idx="2629">
                  <c:v>108.23</c:v>
                </c:pt>
                <c:pt idx="2630">
                  <c:v>108.06</c:v>
                </c:pt>
                <c:pt idx="2631">
                  <c:v>107.9</c:v>
                </c:pt>
                <c:pt idx="2632">
                  <c:v>107.8</c:v>
                </c:pt>
                <c:pt idx="2633">
                  <c:v>107.81</c:v>
                </c:pt>
                <c:pt idx="2634">
                  <c:v>107.91</c:v>
                </c:pt>
                <c:pt idx="2635">
                  <c:v>108.08</c:v>
                </c:pt>
                <c:pt idx="2636">
                  <c:v>108.35</c:v>
                </c:pt>
                <c:pt idx="2637">
                  <c:v>108.76</c:v>
                </c:pt>
                <c:pt idx="2638">
                  <c:v>109.28</c:v>
                </c:pt>
                <c:pt idx="2639">
                  <c:v>109.81</c:v>
                </c:pt>
                <c:pt idx="2640">
                  <c:v>110.32</c:v>
                </c:pt>
                <c:pt idx="2641">
                  <c:v>110.79</c:v>
                </c:pt>
                <c:pt idx="2642">
                  <c:v>111.26</c:v>
                </c:pt>
                <c:pt idx="2643">
                  <c:v>111.7</c:v>
                </c:pt>
                <c:pt idx="2644">
                  <c:v>112.11</c:v>
                </c:pt>
                <c:pt idx="2645">
                  <c:v>112.46</c:v>
                </c:pt>
                <c:pt idx="2646">
                  <c:v>112.73</c:v>
                </c:pt>
                <c:pt idx="2647">
                  <c:v>112.89</c:v>
                </c:pt>
                <c:pt idx="2648">
                  <c:v>112.97</c:v>
                </c:pt>
                <c:pt idx="2649">
                  <c:v>113</c:v>
                </c:pt>
                <c:pt idx="2650">
                  <c:v>113.02</c:v>
                </c:pt>
                <c:pt idx="2651">
                  <c:v>113.04</c:v>
                </c:pt>
                <c:pt idx="2652">
                  <c:v>113.05</c:v>
                </c:pt>
                <c:pt idx="2653">
                  <c:v>113.05</c:v>
                </c:pt>
                <c:pt idx="2654">
                  <c:v>113.04</c:v>
                </c:pt>
                <c:pt idx="2655">
                  <c:v>113.02</c:v>
                </c:pt>
                <c:pt idx="2656">
                  <c:v>113.03</c:v>
                </c:pt>
                <c:pt idx="2657">
                  <c:v>113.05</c:v>
                </c:pt>
                <c:pt idx="2658">
                  <c:v>113.09</c:v>
                </c:pt>
                <c:pt idx="2659">
                  <c:v>113.16</c:v>
                </c:pt>
                <c:pt idx="2660">
                  <c:v>113.28</c:v>
                </c:pt>
                <c:pt idx="2661">
                  <c:v>113.44</c:v>
                </c:pt>
                <c:pt idx="2662">
                  <c:v>113.59</c:v>
                </c:pt>
                <c:pt idx="2663">
                  <c:v>113.71</c:v>
                </c:pt>
                <c:pt idx="2664">
                  <c:v>113.79</c:v>
                </c:pt>
                <c:pt idx="2665">
                  <c:v>113.85</c:v>
                </c:pt>
                <c:pt idx="2666">
                  <c:v>113.89</c:v>
                </c:pt>
                <c:pt idx="2667">
                  <c:v>113.89</c:v>
                </c:pt>
                <c:pt idx="2668">
                  <c:v>113.85</c:v>
                </c:pt>
                <c:pt idx="2669">
                  <c:v>113.8</c:v>
                </c:pt>
                <c:pt idx="2670">
                  <c:v>113.72</c:v>
                </c:pt>
                <c:pt idx="2671">
                  <c:v>113.64</c:v>
                </c:pt>
                <c:pt idx="2672">
                  <c:v>113.55</c:v>
                </c:pt>
                <c:pt idx="2673">
                  <c:v>113.45</c:v>
                </c:pt>
                <c:pt idx="2674">
                  <c:v>113.31</c:v>
                </c:pt>
                <c:pt idx="2675">
                  <c:v>113.15</c:v>
                </c:pt>
                <c:pt idx="2676">
                  <c:v>112.97</c:v>
                </c:pt>
                <c:pt idx="2677">
                  <c:v>112.77</c:v>
                </c:pt>
                <c:pt idx="2678">
                  <c:v>112.55</c:v>
                </c:pt>
                <c:pt idx="2679">
                  <c:v>112.3</c:v>
                </c:pt>
                <c:pt idx="2680">
                  <c:v>112.04</c:v>
                </c:pt>
                <c:pt idx="2681">
                  <c:v>111.78</c:v>
                </c:pt>
                <c:pt idx="2682">
                  <c:v>111.52</c:v>
                </c:pt>
                <c:pt idx="2683">
                  <c:v>111.24</c:v>
                </c:pt>
                <c:pt idx="2684">
                  <c:v>110.94</c:v>
                </c:pt>
                <c:pt idx="2685">
                  <c:v>110.64</c:v>
                </c:pt>
                <c:pt idx="2686">
                  <c:v>110.33</c:v>
                </c:pt>
                <c:pt idx="2687">
                  <c:v>110.05</c:v>
                </c:pt>
                <c:pt idx="2688">
                  <c:v>109.81</c:v>
                </c:pt>
                <c:pt idx="2689">
                  <c:v>109.6</c:v>
                </c:pt>
                <c:pt idx="2690">
                  <c:v>109.43</c:v>
                </c:pt>
                <c:pt idx="2691">
                  <c:v>109.29</c:v>
                </c:pt>
                <c:pt idx="2692">
                  <c:v>109.19</c:v>
                </c:pt>
                <c:pt idx="2693">
                  <c:v>109.13</c:v>
                </c:pt>
                <c:pt idx="2694">
                  <c:v>109.08</c:v>
                </c:pt>
                <c:pt idx="2695">
                  <c:v>109.01</c:v>
                </c:pt>
                <c:pt idx="2696">
                  <c:v>108.9</c:v>
                </c:pt>
                <c:pt idx="2697">
                  <c:v>108.74</c:v>
                </c:pt>
                <c:pt idx="2698">
                  <c:v>108.52</c:v>
                </c:pt>
                <c:pt idx="2699">
                  <c:v>108.23</c:v>
                </c:pt>
                <c:pt idx="2700">
                  <c:v>107.88</c:v>
                </c:pt>
                <c:pt idx="2701">
                  <c:v>107.47</c:v>
                </c:pt>
                <c:pt idx="2702">
                  <c:v>106.99</c:v>
                </c:pt>
                <c:pt idx="2703">
                  <c:v>106.43</c:v>
                </c:pt>
                <c:pt idx="2704">
                  <c:v>105.81</c:v>
                </c:pt>
                <c:pt idx="2705">
                  <c:v>105.14</c:v>
                </c:pt>
                <c:pt idx="2706">
                  <c:v>104.43</c:v>
                </c:pt>
                <c:pt idx="2707">
                  <c:v>103.67</c:v>
                </c:pt>
                <c:pt idx="2708">
                  <c:v>102.86</c:v>
                </c:pt>
                <c:pt idx="2709">
                  <c:v>102.01</c:v>
                </c:pt>
                <c:pt idx="2710">
                  <c:v>101.11</c:v>
                </c:pt>
                <c:pt idx="2711">
                  <c:v>100.16</c:v>
                </c:pt>
                <c:pt idx="2712">
                  <c:v>99.18</c:v>
                </c:pt>
                <c:pt idx="2713">
                  <c:v>98.16</c:v>
                </c:pt>
                <c:pt idx="2714">
                  <c:v>97.1</c:v>
                </c:pt>
                <c:pt idx="2715">
                  <c:v>95.98</c:v>
                </c:pt>
                <c:pt idx="2716">
                  <c:v>94.83</c:v>
                </c:pt>
                <c:pt idx="2717">
                  <c:v>93.68</c:v>
                </c:pt>
                <c:pt idx="2718">
                  <c:v>92.55</c:v>
                </c:pt>
                <c:pt idx="2719">
                  <c:v>91.44</c:v>
                </c:pt>
                <c:pt idx="2720">
                  <c:v>90.34</c:v>
                </c:pt>
                <c:pt idx="2721">
                  <c:v>89.3</c:v>
                </c:pt>
                <c:pt idx="2722">
                  <c:v>88.31</c:v>
                </c:pt>
                <c:pt idx="2723">
                  <c:v>87.38</c:v>
                </c:pt>
                <c:pt idx="2724">
                  <c:v>86.51</c:v>
                </c:pt>
                <c:pt idx="2725">
                  <c:v>85.7</c:v>
                </c:pt>
                <c:pt idx="2726">
                  <c:v>84.96</c:v>
                </c:pt>
                <c:pt idx="2727">
                  <c:v>84.27</c:v>
                </c:pt>
                <c:pt idx="2728">
                  <c:v>83.7</c:v>
                </c:pt>
                <c:pt idx="2729">
                  <c:v>83.4</c:v>
                </c:pt>
                <c:pt idx="2730">
                  <c:v>83.45</c:v>
                </c:pt>
                <c:pt idx="2731">
                  <c:v>83.83</c:v>
                </c:pt>
                <c:pt idx="2732">
                  <c:v>84.37</c:v>
                </c:pt>
                <c:pt idx="2733">
                  <c:v>84.91</c:v>
                </c:pt>
                <c:pt idx="2734">
                  <c:v>85.37</c:v>
                </c:pt>
                <c:pt idx="2735">
                  <c:v>85.8</c:v>
                </c:pt>
                <c:pt idx="2736">
                  <c:v>86.27</c:v>
                </c:pt>
                <c:pt idx="2737">
                  <c:v>86.75</c:v>
                </c:pt>
                <c:pt idx="2738">
                  <c:v>87.15</c:v>
                </c:pt>
                <c:pt idx="2739">
                  <c:v>87.39</c:v>
                </c:pt>
                <c:pt idx="2740">
                  <c:v>87.45</c:v>
                </c:pt>
                <c:pt idx="2741">
                  <c:v>87.32</c:v>
                </c:pt>
                <c:pt idx="2742">
                  <c:v>87.02</c:v>
                </c:pt>
                <c:pt idx="2743">
                  <c:v>86.55</c:v>
                </c:pt>
                <c:pt idx="2744">
                  <c:v>85.97</c:v>
                </c:pt>
                <c:pt idx="2745">
                  <c:v>85.37</c:v>
                </c:pt>
                <c:pt idx="2746">
                  <c:v>84.76</c:v>
                </c:pt>
                <c:pt idx="2747">
                  <c:v>84.14</c:v>
                </c:pt>
                <c:pt idx="2748">
                  <c:v>83.54</c:v>
                </c:pt>
                <c:pt idx="2749">
                  <c:v>82.98</c:v>
                </c:pt>
                <c:pt idx="2750">
                  <c:v>82.49</c:v>
                </c:pt>
                <c:pt idx="2751">
                  <c:v>82.08</c:v>
                </c:pt>
                <c:pt idx="2752">
                  <c:v>81.78</c:v>
                </c:pt>
                <c:pt idx="2753">
                  <c:v>81.58</c:v>
                </c:pt>
                <c:pt idx="2754">
                  <c:v>81.48</c:v>
                </c:pt>
                <c:pt idx="2755">
                  <c:v>81.47</c:v>
                </c:pt>
                <c:pt idx="2756">
                  <c:v>81.56</c:v>
                </c:pt>
                <c:pt idx="2757">
                  <c:v>81.77</c:v>
                </c:pt>
                <c:pt idx="2758">
                  <c:v>82.08</c:v>
                </c:pt>
                <c:pt idx="2759">
                  <c:v>82.45</c:v>
                </c:pt>
                <c:pt idx="2760">
                  <c:v>82.89</c:v>
                </c:pt>
                <c:pt idx="2761">
                  <c:v>83.42</c:v>
                </c:pt>
                <c:pt idx="2762">
                  <c:v>84.05</c:v>
                </c:pt>
                <c:pt idx="2763">
                  <c:v>84.75</c:v>
                </c:pt>
                <c:pt idx="2764">
                  <c:v>85.52</c:v>
                </c:pt>
                <c:pt idx="2765">
                  <c:v>86.35</c:v>
                </c:pt>
                <c:pt idx="2766">
                  <c:v>87.2</c:v>
                </c:pt>
                <c:pt idx="2767">
                  <c:v>88.05</c:v>
                </c:pt>
                <c:pt idx="2768">
                  <c:v>88.93</c:v>
                </c:pt>
                <c:pt idx="2769">
                  <c:v>89.86</c:v>
                </c:pt>
                <c:pt idx="2770">
                  <c:v>90.81</c:v>
                </c:pt>
                <c:pt idx="2771">
                  <c:v>91.72</c:v>
                </c:pt>
                <c:pt idx="2772">
                  <c:v>92.59</c:v>
                </c:pt>
                <c:pt idx="2773">
                  <c:v>93.44</c:v>
                </c:pt>
                <c:pt idx="2774">
                  <c:v>94.28</c:v>
                </c:pt>
                <c:pt idx="2775">
                  <c:v>95.1</c:v>
                </c:pt>
                <c:pt idx="2776">
                  <c:v>95.92</c:v>
                </c:pt>
                <c:pt idx="2777">
                  <c:v>96.74</c:v>
                </c:pt>
                <c:pt idx="2778">
                  <c:v>97.55</c:v>
                </c:pt>
                <c:pt idx="2779">
                  <c:v>98.32</c:v>
                </c:pt>
                <c:pt idx="2780">
                  <c:v>99.07</c:v>
                </c:pt>
                <c:pt idx="2781">
                  <c:v>99.8</c:v>
                </c:pt>
                <c:pt idx="2782">
                  <c:v>100.52</c:v>
                </c:pt>
                <c:pt idx="2783">
                  <c:v>101.23</c:v>
                </c:pt>
                <c:pt idx="2784">
                  <c:v>101.93</c:v>
                </c:pt>
                <c:pt idx="2785">
                  <c:v>102.57</c:v>
                </c:pt>
                <c:pt idx="2786">
                  <c:v>103.11</c:v>
                </c:pt>
                <c:pt idx="2787">
                  <c:v>103.52</c:v>
                </c:pt>
                <c:pt idx="2788">
                  <c:v>103.8</c:v>
                </c:pt>
                <c:pt idx="2789">
                  <c:v>103.92</c:v>
                </c:pt>
                <c:pt idx="2790">
                  <c:v>103.86</c:v>
                </c:pt>
                <c:pt idx="2791">
                  <c:v>103.61</c:v>
                </c:pt>
                <c:pt idx="2792">
                  <c:v>103.22</c:v>
                </c:pt>
                <c:pt idx="2793">
                  <c:v>102.67</c:v>
                </c:pt>
                <c:pt idx="2794">
                  <c:v>101.94</c:v>
                </c:pt>
                <c:pt idx="2795">
                  <c:v>101.03</c:v>
                </c:pt>
                <c:pt idx="2796">
                  <c:v>99.98</c:v>
                </c:pt>
                <c:pt idx="2797">
                  <c:v>98.85</c:v>
                </c:pt>
                <c:pt idx="2798">
                  <c:v>97.65</c:v>
                </c:pt>
                <c:pt idx="2799">
                  <c:v>96.4</c:v>
                </c:pt>
                <c:pt idx="2800">
                  <c:v>95.1</c:v>
                </c:pt>
                <c:pt idx="2801">
                  <c:v>93.79</c:v>
                </c:pt>
                <c:pt idx="2802">
                  <c:v>92.51</c:v>
                </c:pt>
                <c:pt idx="2803">
                  <c:v>91.27</c:v>
                </c:pt>
                <c:pt idx="2804">
                  <c:v>90.12</c:v>
                </c:pt>
                <c:pt idx="2805">
                  <c:v>89.05</c:v>
                </c:pt>
                <c:pt idx="2806">
                  <c:v>88.04</c:v>
                </c:pt>
                <c:pt idx="2807">
                  <c:v>87.04</c:v>
                </c:pt>
                <c:pt idx="2808">
                  <c:v>86.02</c:v>
                </c:pt>
                <c:pt idx="2809">
                  <c:v>84.98</c:v>
                </c:pt>
                <c:pt idx="2810">
                  <c:v>83.92</c:v>
                </c:pt>
                <c:pt idx="2811">
                  <c:v>82.82</c:v>
                </c:pt>
                <c:pt idx="2812">
                  <c:v>81.709999999999994</c:v>
                </c:pt>
                <c:pt idx="2813">
                  <c:v>80.599999999999994</c:v>
                </c:pt>
                <c:pt idx="2814">
                  <c:v>79.459999999999994</c:v>
                </c:pt>
                <c:pt idx="2815">
                  <c:v>78.290000000000006</c:v>
                </c:pt>
                <c:pt idx="2816">
                  <c:v>77.08</c:v>
                </c:pt>
                <c:pt idx="2817">
                  <c:v>75.89</c:v>
                </c:pt>
                <c:pt idx="2818">
                  <c:v>74.709999999999994</c:v>
                </c:pt>
                <c:pt idx="2819">
                  <c:v>73.53</c:v>
                </c:pt>
                <c:pt idx="2820">
                  <c:v>72.37</c:v>
                </c:pt>
                <c:pt idx="2821">
                  <c:v>71.260000000000005</c:v>
                </c:pt>
                <c:pt idx="2822">
                  <c:v>70.180000000000007</c:v>
                </c:pt>
                <c:pt idx="2823">
                  <c:v>69.099999999999994</c:v>
                </c:pt>
                <c:pt idx="2824">
                  <c:v>68.02</c:v>
                </c:pt>
                <c:pt idx="2825">
                  <c:v>66.98</c:v>
                </c:pt>
                <c:pt idx="2826">
                  <c:v>65.97</c:v>
                </c:pt>
                <c:pt idx="2827">
                  <c:v>64.95</c:v>
                </c:pt>
                <c:pt idx="2828">
                  <c:v>63.89</c:v>
                </c:pt>
                <c:pt idx="2829">
                  <c:v>62.81</c:v>
                </c:pt>
                <c:pt idx="2830">
                  <c:v>61.67</c:v>
                </c:pt>
                <c:pt idx="2831">
                  <c:v>60.43</c:v>
                </c:pt>
                <c:pt idx="2832">
                  <c:v>59.1</c:v>
                </c:pt>
                <c:pt idx="2833">
                  <c:v>57.74</c:v>
                </c:pt>
                <c:pt idx="2834">
                  <c:v>56.36</c:v>
                </c:pt>
                <c:pt idx="2835">
                  <c:v>54.95</c:v>
                </c:pt>
                <c:pt idx="2836">
                  <c:v>53.5</c:v>
                </c:pt>
                <c:pt idx="2837">
                  <c:v>52.04</c:v>
                </c:pt>
                <c:pt idx="2838">
                  <c:v>50.58</c:v>
                </c:pt>
                <c:pt idx="2839">
                  <c:v>49.11</c:v>
                </c:pt>
                <c:pt idx="2840">
                  <c:v>47.69</c:v>
                </c:pt>
                <c:pt idx="2841">
                  <c:v>46.37</c:v>
                </c:pt>
                <c:pt idx="2842">
                  <c:v>45.17</c:v>
                </c:pt>
                <c:pt idx="2843">
                  <c:v>44.05</c:v>
                </c:pt>
                <c:pt idx="2844">
                  <c:v>43.05</c:v>
                </c:pt>
                <c:pt idx="2845">
                  <c:v>42.25</c:v>
                </c:pt>
                <c:pt idx="2846">
                  <c:v>41.66</c:v>
                </c:pt>
                <c:pt idx="2847">
                  <c:v>41.22</c:v>
                </c:pt>
                <c:pt idx="2848">
                  <c:v>40.94</c:v>
                </c:pt>
                <c:pt idx="2849">
                  <c:v>40.840000000000003</c:v>
                </c:pt>
                <c:pt idx="2850">
                  <c:v>40.950000000000003</c:v>
                </c:pt>
                <c:pt idx="2851">
                  <c:v>41.23</c:v>
                </c:pt>
                <c:pt idx="2852">
                  <c:v>41.65</c:v>
                </c:pt>
                <c:pt idx="2853">
                  <c:v>42.23</c:v>
                </c:pt>
                <c:pt idx="2854">
                  <c:v>43</c:v>
                </c:pt>
                <c:pt idx="2855">
                  <c:v>43.91</c:v>
                </c:pt>
                <c:pt idx="2856">
                  <c:v>44.92</c:v>
                </c:pt>
                <c:pt idx="2857">
                  <c:v>46.05</c:v>
                </c:pt>
                <c:pt idx="2858">
                  <c:v>47.28</c:v>
                </c:pt>
                <c:pt idx="2859">
                  <c:v>48.56</c:v>
                </c:pt>
                <c:pt idx="2860">
                  <c:v>49.89</c:v>
                </c:pt>
                <c:pt idx="2861">
                  <c:v>51.26</c:v>
                </c:pt>
                <c:pt idx="2862">
                  <c:v>52.64</c:v>
                </c:pt>
                <c:pt idx="2863">
                  <c:v>53.94</c:v>
                </c:pt>
                <c:pt idx="2864">
                  <c:v>55.15</c:v>
                </c:pt>
                <c:pt idx="2865">
                  <c:v>56.29</c:v>
                </c:pt>
                <c:pt idx="2866">
                  <c:v>57.38</c:v>
                </c:pt>
                <c:pt idx="2867">
                  <c:v>58.39</c:v>
                </c:pt>
                <c:pt idx="2868">
                  <c:v>59.33</c:v>
                </c:pt>
                <c:pt idx="2869">
                  <c:v>60.22</c:v>
                </c:pt>
                <c:pt idx="2870">
                  <c:v>61.07</c:v>
                </c:pt>
                <c:pt idx="2871">
                  <c:v>61.91</c:v>
                </c:pt>
                <c:pt idx="2872">
                  <c:v>62.82</c:v>
                </c:pt>
                <c:pt idx="2873">
                  <c:v>63.85</c:v>
                </c:pt>
                <c:pt idx="2874">
                  <c:v>65.010000000000005</c:v>
                </c:pt>
                <c:pt idx="2875">
                  <c:v>66.27</c:v>
                </c:pt>
                <c:pt idx="2876">
                  <c:v>67.61</c:v>
                </c:pt>
                <c:pt idx="2877">
                  <c:v>69.040000000000006</c:v>
                </c:pt>
                <c:pt idx="2878">
                  <c:v>70.53</c:v>
                </c:pt>
                <c:pt idx="2879">
                  <c:v>72</c:v>
                </c:pt>
                <c:pt idx="2880">
                  <c:v>73.39</c:v>
                </c:pt>
                <c:pt idx="2881">
                  <c:v>74.7</c:v>
                </c:pt>
                <c:pt idx="2882">
                  <c:v>75.900000000000006</c:v>
                </c:pt>
                <c:pt idx="2883">
                  <c:v>76.959999999999994</c:v>
                </c:pt>
                <c:pt idx="2884">
                  <c:v>77.87</c:v>
                </c:pt>
                <c:pt idx="2885">
                  <c:v>78.64</c:v>
                </c:pt>
                <c:pt idx="2886">
                  <c:v>79.25</c:v>
                </c:pt>
                <c:pt idx="2887">
                  <c:v>79.7</c:v>
                </c:pt>
                <c:pt idx="2888">
                  <c:v>79.989999999999995</c:v>
                </c:pt>
                <c:pt idx="2889">
                  <c:v>80.2</c:v>
                </c:pt>
                <c:pt idx="2890">
                  <c:v>80.33</c:v>
                </c:pt>
                <c:pt idx="2891">
                  <c:v>80.400000000000006</c:v>
                </c:pt>
                <c:pt idx="2892">
                  <c:v>80.45</c:v>
                </c:pt>
                <c:pt idx="2893">
                  <c:v>80.52</c:v>
                </c:pt>
                <c:pt idx="2894">
                  <c:v>80.599999999999994</c:v>
                </c:pt>
                <c:pt idx="2895">
                  <c:v>80.62</c:v>
                </c:pt>
                <c:pt idx="2896">
                  <c:v>80.56</c:v>
                </c:pt>
                <c:pt idx="2897">
                  <c:v>80.41</c:v>
                </c:pt>
                <c:pt idx="2898">
                  <c:v>80.17</c:v>
                </c:pt>
                <c:pt idx="2899">
                  <c:v>79.8</c:v>
                </c:pt>
                <c:pt idx="2900">
                  <c:v>79.290000000000006</c:v>
                </c:pt>
                <c:pt idx="2901">
                  <c:v>78.650000000000006</c:v>
                </c:pt>
                <c:pt idx="2902">
                  <c:v>77.92</c:v>
                </c:pt>
                <c:pt idx="2903">
                  <c:v>77.13</c:v>
                </c:pt>
                <c:pt idx="2904">
                  <c:v>76.31</c:v>
                </c:pt>
                <c:pt idx="2905">
                  <c:v>75.489999999999995</c:v>
                </c:pt>
                <c:pt idx="2906">
                  <c:v>74.63</c:v>
                </c:pt>
                <c:pt idx="2907">
                  <c:v>73.7</c:v>
                </c:pt>
                <c:pt idx="2908">
                  <c:v>72.72</c:v>
                </c:pt>
                <c:pt idx="2909">
                  <c:v>71.709999999999994</c:v>
                </c:pt>
                <c:pt idx="2910">
                  <c:v>70.680000000000007</c:v>
                </c:pt>
                <c:pt idx="2911">
                  <c:v>69.59</c:v>
                </c:pt>
                <c:pt idx="2912">
                  <c:v>68.44</c:v>
                </c:pt>
                <c:pt idx="2913">
                  <c:v>67.27</c:v>
                </c:pt>
                <c:pt idx="2914">
                  <c:v>66.08</c:v>
                </c:pt>
                <c:pt idx="2915">
                  <c:v>64.86</c:v>
                </c:pt>
                <c:pt idx="2916">
                  <c:v>63.62</c:v>
                </c:pt>
                <c:pt idx="2917">
                  <c:v>62.4</c:v>
                </c:pt>
                <c:pt idx="2918">
                  <c:v>61.22</c:v>
                </c:pt>
                <c:pt idx="2919">
                  <c:v>60.07</c:v>
                </c:pt>
                <c:pt idx="2920">
                  <c:v>59.02</c:v>
                </c:pt>
                <c:pt idx="2921">
                  <c:v>58.14</c:v>
                </c:pt>
                <c:pt idx="2922">
                  <c:v>57.44</c:v>
                </c:pt>
                <c:pt idx="2923">
                  <c:v>56.88</c:v>
                </c:pt>
                <c:pt idx="2924">
                  <c:v>56.47</c:v>
                </c:pt>
                <c:pt idx="2925">
                  <c:v>56.26</c:v>
                </c:pt>
                <c:pt idx="2926">
                  <c:v>56.26</c:v>
                </c:pt>
                <c:pt idx="2927">
                  <c:v>56.42</c:v>
                </c:pt>
                <c:pt idx="2928">
                  <c:v>56.72</c:v>
                </c:pt>
                <c:pt idx="2929">
                  <c:v>57.19</c:v>
                </c:pt>
                <c:pt idx="2930">
                  <c:v>57.81</c:v>
                </c:pt>
                <c:pt idx="2931">
                  <c:v>58.54</c:v>
                </c:pt>
                <c:pt idx="2932">
                  <c:v>59.35</c:v>
                </c:pt>
                <c:pt idx="2933">
                  <c:v>60.21</c:v>
                </c:pt>
                <c:pt idx="2934">
                  <c:v>61.09</c:v>
                </c:pt>
                <c:pt idx="2935">
                  <c:v>61.92</c:v>
                </c:pt>
                <c:pt idx="2936">
                  <c:v>62.7</c:v>
                </c:pt>
                <c:pt idx="2937">
                  <c:v>63.47</c:v>
                </c:pt>
                <c:pt idx="2938">
                  <c:v>64.25</c:v>
                </c:pt>
                <c:pt idx="2939">
                  <c:v>65.08</c:v>
                </c:pt>
                <c:pt idx="2940">
                  <c:v>65.98</c:v>
                </c:pt>
                <c:pt idx="2941">
                  <c:v>67.040000000000006</c:v>
                </c:pt>
                <c:pt idx="2942">
                  <c:v>68.239999999999995</c:v>
                </c:pt>
                <c:pt idx="2943">
                  <c:v>69.52</c:v>
                </c:pt>
                <c:pt idx="2944">
                  <c:v>70.819999999999993</c:v>
                </c:pt>
                <c:pt idx="2945">
                  <c:v>72.150000000000006</c:v>
                </c:pt>
                <c:pt idx="2946">
                  <c:v>73.5</c:v>
                </c:pt>
                <c:pt idx="2947">
                  <c:v>74.849999999999994</c:v>
                </c:pt>
                <c:pt idx="2948">
                  <c:v>76.209999999999994</c:v>
                </c:pt>
                <c:pt idx="2949">
                  <c:v>77.56</c:v>
                </c:pt>
                <c:pt idx="2950">
                  <c:v>78.88</c:v>
                </c:pt>
                <c:pt idx="2951">
                  <c:v>80.12</c:v>
                </c:pt>
                <c:pt idx="2952">
                  <c:v>81.31</c:v>
                </c:pt>
                <c:pt idx="2953">
                  <c:v>82.47</c:v>
                </c:pt>
                <c:pt idx="2954">
                  <c:v>83.6</c:v>
                </c:pt>
                <c:pt idx="2955">
                  <c:v>84.66</c:v>
                </c:pt>
                <c:pt idx="2956">
                  <c:v>85.6</c:v>
                </c:pt>
                <c:pt idx="2957">
                  <c:v>86.41</c:v>
                </c:pt>
                <c:pt idx="2958">
                  <c:v>87.05</c:v>
                </c:pt>
                <c:pt idx="2959">
                  <c:v>87.47</c:v>
                </c:pt>
                <c:pt idx="2960">
                  <c:v>87.65</c:v>
                </c:pt>
                <c:pt idx="2961">
                  <c:v>87.55</c:v>
                </c:pt>
                <c:pt idx="2962">
                  <c:v>87.17</c:v>
                </c:pt>
                <c:pt idx="2963">
                  <c:v>86.5</c:v>
                </c:pt>
                <c:pt idx="2964">
                  <c:v>85.57</c:v>
                </c:pt>
                <c:pt idx="2965">
                  <c:v>84.46</c:v>
                </c:pt>
                <c:pt idx="2966">
                  <c:v>83.2</c:v>
                </c:pt>
                <c:pt idx="2967">
                  <c:v>81.83</c:v>
                </c:pt>
                <c:pt idx="2968">
                  <c:v>80.41</c:v>
                </c:pt>
                <c:pt idx="2969">
                  <c:v>79</c:v>
                </c:pt>
                <c:pt idx="2970">
                  <c:v>77.63</c:v>
                </c:pt>
                <c:pt idx="2971">
                  <c:v>76.37</c:v>
                </c:pt>
                <c:pt idx="2972">
                  <c:v>75.28</c:v>
                </c:pt>
                <c:pt idx="2973">
                  <c:v>74.430000000000007</c:v>
                </c:pt>
                <c:pt idx="2974">
                  <c:v>73.819999999999993</c:v>
                </c:pt>
                <c:pt idx="2975">
                  <c:v>73.45</c:v>
                </c:pt>
                <c:pt idx="2976">
                  <c:v>73.31</c:v>
                </c:pt>
                <c:pt idx="2977">
                  <c:v>73.45</c:v>
                </c:pt>
                <c:pt idx="2978">
                  <c:v>73.849999999999994</c:v>
                </c:pt>
                <c:pt idx="2979">
                  <c:v>74.48</c:v>
                </c:pt>
                <c:pt idx="2980">
                  <c:v>75.33</c:v>
                </c:pt>
                <c:pt idx="2981">
                  <c:v>76.41</c:v>
                </c:pt>
                <c:pt idx="2982">
                  <c:v>77.7</c:v>
                </c:pt>
                <c:pt idx="2983">
                  <c:v>79.16</c:v>
                </c:pt>
                <c:pt idx="2984">
                  <c:v>80.739999999999995</c:v>
                </c:pt>
                <c:pt idx="2985">
                  <c:v>82.41</c:v>
                </c:pt>
                <c:pt idx="2986">
                  <c:v>84.14</c:v>
                </c:pt>
                <c:pt idx="2987">
                  <c:v>85.89</c:v>
                </c:pt>
                <c:pt idx="2988">
                  <c:v>87.66</c:v>
                </c:pt>
                <c:pt idx="2989">
                  <c:v>89.44</c:v>
                </c:pt>
                <c:pt idx="2990">
                  <c:v>91.18</c:v>
                </c:pt>
                <c:pt idx="2991">
                  <c:v>92.83</c:v>
                </c:pt>
                <c:pt idx="2992">
                  <c:v>94.35</c:v>
                </c:pt>
                <c:pt idx="2993">
                  <c:v>95.72</c:v>
                </c:pt>
                <c:pt idx="2994">
                  <c:v>96.91</c:v>
                </c:pt>
                <c:pt idx="2995">
                  <c:v>97.93</c:v>
                </c:pt>
                <c:pt idx="2996">
                  <c:v>98.84</c:v>
                </c:pt>
                <c:pt idx="2997">
                  <c:v>99.67</c:v>
                </c:pt>
                <c:pt idx="2998">
                  <c:v>100.4</c:v>
                </c:pt>
                <c:pt idx="2999">
                  <c:v>100.98</c:v>
                </c:pt>
                <c:pt idx="3000">
                  <c:v>101.42</c:v>
                </c:pt>
                <c:pt idx="3001">
                  <c:v>101.79</c:v>
                </c:pt>
                <c:pt idx="3002">
                  <c:v>102.12</c:v>
                </c:pt>
                <c:pt idx="3003">
                  <c:v>102.41</c:v>
                </c:pt>
                <c:pt idx="3004">
                  <c:v>102.65</c:v>
                </c:pt>
                <c:pt idx="3005">
                  <c:v>102.86</c:v>
                </c:pt>
                <c:pt idx="3006">
                  <c:v>103.08</c:v>
                </c:pt>
                <c:pt idx="3007">
                  <c:v>103.31</c:v>
                </c:pt>
                <c:pt idx="3008">
                  <c:v>103.57</c:v>
                </c:pt>
                <c:pt idx="3009">
                  <c:v>103.86</c:v>
                </c:pt>
                <c:pt idx="3010">
                  <c:v>104.17</c:v>
                </c:pt>
                <c:pt idx="3011">
                  <c:v>104.47</c:v>
                </c:pt>
                <c:pt idx="3012">
                  <c:v>104.76</c:v>
                </c:pt>
                <c:pt idx="3013">
                  <c:v>105.05</c:v>
                </c:pt>
                <c:pt idx="3014">
                  <c:v>105.32</c:v>
                </c:pt>
                <c:pt idx="3015">
                  <c:v>105.53</c:v>
                </c:pt>
                <c:pt idx="3016">
                  <c:v>105.65</c:v>
                </c:pt>
                <c:pt idx="3017">
                  <c:v>105.68</c:v>
                </c:pt>
                <c:pt idx="3018">
                  <c:v>105.61</c:v>
                </c:pt>
                <c:pt idx="3019">
                  <c:v>105.46</c:v>
                </c:pt>
                <c:pt idx="3020">
                  <c:v>105.25</c:v>
                </c:pt>
                <c:pt idx="3021">
                  <c:v>104.97</c:v>
                </c:pt>
                <c:pt idx="3022">
                  <c:v>104.61</c:v>
                </c:pt>
                <c:pt idx="3023">
                  <c:v>104.12</c:v>
                </c:pt>
                <c:pt idx="3024">
                  <c:v>103.48</c:v>
                </c:pt>
                <c:pt idx="3025">
                  <c:v>102.69</c:v>
                </c:pt>
                <c:pt idx="3026">
                  <c:v>101.78</c:v>
                </c:pt>
                <c:pt idx="3027">
                  <c:v>100.78</c:v>
                </c:pt>
                <c:pt idx="3028">
                  <c:v>99.74</c:v>
                </c:pt>
                <c:pt idx="3029">
                  <c:v>98.73</c:v>
                </c:pt>
                <c:pt idx="3030">
                  <c:v>97.81</c:v>
                </c:pt>
                <c:pt idx="3031">
                  <c:v>97.02</c:v>
                </c:pt>
                <c:pt idx="3032">
                  <c:v>96.36</c:v>
                </c:pt>
                <c:pt idx="3033">
                  <c:v>95.86</c:v>
                </c:pt>
                <c:pt idx="3034">
                  <c:v>95.51</c:v>
                </c:pt>
                <c:pt idx="3035">
                  <c:v>95.31</c:v>
                </c:pt>
                <c:pt idx="3036">
                  <c:v>95.21</c:v>
                </c:pt>
                <c:pt idx="3037">
                  <c:v>95.14</c:v>
                </c:pt>
                <c:pt idx="3038">
                  <c:v>94.95</c:v>
                </c:pt>
                <c:pt idx="3039">
                  <c:v>94.56</c:v>
                </c:pt>
                <c:pt idx="3040">
                  <c:v>93.88</c:v>
                </c:pt>
                <c:pt idx="3041">
                  <c:v>92.91</c:v>
                </c:pt>
                <c:pt idx="3042">
                  <c:v>91.63</c:v>
                </c:pt>
                <c:pt idx="3043">
                  <c:v>90.05</c:v>
                </c:pt>
                <c:pt idx="3044">
                  <c:v>88.22</c:v>
                </c:pt>
                <c:pt idx="3045">
                  <c:v>86.25</c:v>
                </c:pt>
                <c:pt idx="3046">
                  <c:v>84.27</c:v>
                </c:pt>
                <c:pt idx="3047">
                  <c:v>82.35</c:v>
                </c:pt>
                <c:pt idx="3048">
                  <c:v>80.62</c:v>
                </c:pt>
                <c:pt idx="3049">
                  <c:v>79.19</c:v>
                </c:pt>
                <c:pt idx="3050">
                  <c:v>78.17</c:v>
                </c:pt>
                <c:pt idx="3051">
                  <c:v>77.62</c:v>
                </c:pt>
                <c:pt idx="3052">
                  <c:v>77.53</c:v>
                </c:pt>
                <c:pt idx="3053">
                  <c:v>77.87</c:v>
                </c:pt>
                <c:pt idx="3054">
                  <c:v>78.56</c:v>
                </c:pt>
                <c:pt idx="3055">
                  <c:v>79.510000000000005</c:v>
                </c:pt>
                <c:pt idx="3056">
                  <c:v>80.64</c:v>
                </c:pt>
                <c:pt idx="3057">
                  <c:v>81.87</c:v>
                </c:pt>
                <c:pt idx="3058">
                  <c:v>83.13</c:v>
                </c:pt>
                <c:pt idx="3059">
                  <c:v>84.38</c:v>
                </c:pt>
                <c:pt idx="3060">
                  <c:v>85.61</c:v>
                </c:pt>
                <c:pt idx="3061">
                  <c:v>86.83</c:v>
                </c:pt>
                <c:pt idx="3062">
                  <c:v>88.02</c:v>
                </c:pt>
                <c:pt idx="3063">
                  <c:v>89.16</c:v>
                </c:pt>
                <c:pt idx="3064">
                  <c:v>90.24</c:v>
                </c:pt>
                <c:pt idx="3065">
                  <c:v>91.28</c:v>
                </c:pt>
                <c:pt idx="3066">
                  <c:v>92.29</c:v>
                </c:pt>
                <c:pt idx="3067">
                  <c:v>93.27</c:v>
                </c:pt>
                <c:pt idx="3068">
                  <c:v>94.22</c:v>
                </c:pt>
                <c:pt idx="3069">
                  <c:v>95.13</c:v>
                </c:pt>
                <c:pt idx="3070">
                  <c:v>95.97</c:v>
                </c:pt>
                <c:pt idx="3071">
                  <c:v>96.73</c:v>
                </c:pt>
                <c:pt idx="3072">
                  <c:v>97.43</c:v>
                </c:pt>
                <c:pt idx="3073">
                  <c:v>98.09</c:v>
                </c:pt>
                <c:pt idx="3074">
                  <c:v>98.68</c:v>
                </c:pt>
                <c:pt idx="3075">
                  <c:v>99.15</c:v>
                </c:pt>
                <c:pt idx="3076">
                  <c:v>99.45</c:v>
                </c:pt>
                <c:pt idx="3077">
                  <c:v>99.6</c:v>
                </c:pt>
                <c:pt idx="3078">
                  <c:v>99.58</c:v>
                </c:pt>
                <c:pt idx="3079">
                  <c:v>99.39</c:v>
                </c:pt>
                <c:pt idx="3080">
                  <c:v>99</c:v>
                </c:pt>
                <c:pt idx="3081">
                  <c:v>98.44</c:v>
                </c:pt>
                <c:pt idx="3082">
                  <c:v>97.74</c:v>
                </c:pt>
                <c:pt idx="3083">
                  <c:v>96.94</c:v>
                </c:pt>
                <c:pt idx="3084">
                  <c:v>96.09</c:v>
                </c:pt>
                <c:pt idx="3085">
                  <c:v>95.24</c:v>
                </c:pt>
                <c:pt idx="3086">
                  <c:v>94.41</c:v>
                </c:pt>
                <c:pt idx="3087">
                  <c:v>93.61</c:v>
                </c:pt>
                <c:pt idx="3088">
                  <c:v>92.86</c:v>
                </c:pt>
                <c:pt idx="3089">
                  <c:v>92.14</c:v>
                </c:pt>
                <c:pt idx="3090">
                  <c:v>91.42</c:v>
                </c:pt>
                <c:pt idx="3091">
                  <c:v>90.71</c:v>
                </c:pt>
                <c:pt idx="3092">
                  <c:v>90.05</c:v>
                </c:pt>
                <c:pt idx="3093">
                  <c:v>89.5</c:v>
                </c:pt>
                <c:pt idx="3094">
                  <c:v>89.04</c:v>
                </c:pt>
                <c:pt idx="3095">
                  <c:v>88.65</c:v>
                </c:pt>
                <c:pt idx="3096">
                  <c:v>88.3</c:v>
                </c:pt>
                <c:pt idx="3097">
                  <c:v>88.02</c:v>
                </c:pt>
                <c:pt idx="3098">
                  <c:v>87.79</c:v>
                </c:pt>
                <c:pt idx="3099">
                  <c:v>87.63</c:v>
                </c:pt>
                <c:pt idx="3100">
                  <c:v>87.53</c:v>
                </c:pt>
                <c:pt idx="3101">
                  <c:v>87.54</c:v>
                </c:pt>
                <c:pt idx="3102">
                  <c:v>87.65</c:v>
                </c:pt>
                <c:pt idx="3103">
                  <c:v>87.84</c:v>
                </c:pt>
                <c:pt idx="3104">
                  <c:v>88.12</c:v>
                </c:pt>
                <c:pt idx="3105">
                  <c:v>88.5</c:v>
                </c:pt>
                <c:pt idx="3106">
                  <c:v>88.97</c:v>
                </c:pt>
                <c:pt idx="3107">
                  <c:v>89.5</c:v>
                </c:pt>
                <c:pt idx="3108">
                  <c:v>90.07</c:v>
                </c:pt>
                <c:pt idx="3109">
                  <c:v>90.7</c:v>
                </c:pt>
                <c:pt idx="3110">
                  <c:v>91.38</c:v>
                </c:pt>
                <c:pt idx="3111">
                  <c:v>92.09</c:v>
                </c:pt>
                <c:pt idx="3112">
                  <c:v>92.82</c:v>
                </c:pt>
                <c:pt idx="3113">
                  <c:v>93.51</c:v>
                </c:pt>
                <c:pt idx="3114">
                  <c:v>94.13</c:v>
                </c:pt>
                <c:pt idx="3115">
                  <c:v>94.61</c:v>
                </c:pt>
                <c:pt idx="3116">
                  <c:v>94.91</c:v>
                </c:pt>
                <c:pt idx="3117">
                  <c:v>95.06</c:v>
                </c:pt>
                <c:pt idx="3118">
                  <c:v>95.08</c:v>
                </c:pt>
                <c:pt idx="3119">
                  <c:v>95.02</c:v>
                </c:pt>
                <c:pt idx="3120">
                  <c:v>94.93</c:v>
                </c:pt>
                <c:pt idx="3121">
                  <c:v>94.85</c:v>
                </c:pt>
                <c:pt idx="3122">
                  <c:v>94.78</c:v>
                </c:pt>
                <c:pt idx="3123">
                  <c:v>94.72</c:v>
                </c:pt>
                <c:pt idx="3124">
                  <c:v>94.7</c:v>
                </c:pt>
                <c:pt idx="3125">
                  <c:v>94.72</c:v>
                </c:pt>
                <c:pt idx="3126">
                  <c:v>94.81</c:v>
                </c:pt>
                <c:pt idx="3127">
                  <c:v>94.96</c:v>
                </c:pt>
                <c:pt idx="3128">
                  <c:v>95.16</c:v>
                </c:pt>
                <c:pt idx="3129">
                  <c:v>95.43</c:v>
                </c:pt>
                <c:pt idx="3130">
                  <c:v>95.74</c:v>
                </c:pt>
                <c:pt idx="3131">
                  <c:v>96.03</c:v>
                </c:pt>
                <c:pt idx="3132">
                  <c:v>96.25</c:v>
                </c:pt>
                <c:pt idx="3133">
                  <c:v>96.39</c:v>
                </c:pt>
                <c:pt idx="3134">
                  <c:v>96.46</c:v>
                </c:pt>
                <c:pt idx="3135">
                  <c:v>96.47</c:v>
                </c:pt>
                <c:pt idx="3136">
                  <c:v>96.37</c:v>
                </c:pt>
                <c:pt idx="3137">
                  <c:v>96.17</c:v>
                </c:pt>
                <c:pt idx="3138">
                  <c:v>95.84</c:v>
                </c:pt>
                <c:pt idx="3139">
                  <c:v>95.41</c:v>
                </c:pt>
                <c:pt idx="3140">
                  <c:v>94.88</c:v>
                </c:pt>
                <c:pt idx="3141">
                  <c:v>94.28</c:v>
                </c:pt>
                <c:pt idx="3142">
                  <c:v>93.64</c:v>
                </c:pt>
                <c:pt idx="3143">
                  <c:v>93</c:v>
                </c:pt>
                <c:pt idx="3144">
                  <c:v>92.39</c:v>
                </c:pt>
                <c:pt idx="3145">
                  <c:v>91.84</c:v>
                </c:pt>
                <c:pt idx="3146">
                  <c:v>91.38</c:v>
                </c:pt>
                <c:pt idx="3147">
                  <c:v>90.99</c:v>
                </c:pt>
                <c:pt idx="3148">
                  <c:v>90.7</c:v>
                </c:pt>
                <c:pt idx="3149">
                  <c:v>90.51</c:v>
                </c:pt>
                <c:pt idx="3150">
                  <c:v>90.47</c:v>
                </c:pt>
                <c:pt idx="3151">
                  <c:v>90.56</c:v>
                </c:pt>
                <c:pt idx="3152">
                  <c:v>90.79</c:v>
                </c:pt>
                <c:pt idx="3153">
                  <c:v>91.15</c:v>
                </c:pt>
                <c:pt idx="3154">
                  <c:v>91.64</c:v>
                </c:pt>
                <c:pt idx="3155">
                  <c:v>92.23</c:v>
                </c:pt>
                <c:pt idx="3156">
                  <c:v>92.89</c:v>
                </c:pt>
                <c:pt idx="3157">
                  <c:v>93.6</c:v>
                </c:pt>
                <c:pt idx="3158">
                  <c:v>94.32</c:v>
                </c:pt>
                <c:pt idx="3159">
                  <c:v>95.03</c:v>
                </c:pt>
                <c:pt idx="3160">
                  <c:v>95.75</c:v>
                </c:pt>
                <c:pt idx="3161">
                  <c:v>96.52</c:v>
                </c:pt>
                <c:pt idx="3162">
                  <c:v>97.34</c:v>
                </c:pt>
                <c:pt idx="3163">
                  <c:v>98.15</c:v>
                </c:pt>
                <c:pt idx="3164">
                  <c:v>98.9</c:v>
                </c:pt>
                <c:pt idx="3165">
                  <c:v>99.59</c:v>
                </c:pt>
                <c:pt idx="3166">
                  <c:v>100.27</c:v>
                </c:pt>
                <c:pt idx="3167">
                  <c:v>100.92</c:v>
                </c:pt>
                <c:pt idx="3168">
                  <c:v>101.51</c:v>
                </c:pt>
                <c:pt idx="3169">
                  <c:v>102</c:v>
                </c:pt>
                <c:pt idx="3170">
                  <c:v>102.4</c:v>
                </c:pt>
                <c:pt idx="3171">
                  <c:v>102.76</c:v>
                </c:pt>
                <c:pt idx="3172">
                  <c:v>103.05</c:v>
                </c:pt>
                <c:pt idx="3173">
                  <c:v>103.25</c:v>
                </c:pt>
                <c:pt idx="3174">
                  <c:v>103.3</c:v>
                </c:pt>
                <c:pt idx="3175">
                  <c:v>103.18</c:v>
                </c:pt>
                <c:pt idx="3176">
                  <c:v>102.83</c:v>
                </c:pt>
                <c:pt idx="3177">
                  <c:v>102.19</c:v>
                </c:pt>
                <c:pt idx="3178">
                  <c:v>101.2</c:v>
                </c:pt>
                <c:pt idx="3179">
                  <c:v>99.91</c:v>
                </c:pt>
                <c:pt idx="3180">
                  <c:v>98.49</c:v>
                </c:pt>
                <c:pt idx="3181">
                  <c:v>97.13</c:v>
                </c:pt>
                <c:pt idx="3182">
                  <c:v>95.99</c:v>
                </c:pt>
                <c:pt idx="3183">
                  <c:v>95.19</c:v>
                </c:pt>
                <c:pt idx="3184">
                  <c:v>94.82</c:v>
                </c:pt>
                <c:pt idx="3185">
                  <c:v>94.92</c:v>
                </c:pt>
                <c:pt idx="3186">
                  <c:v>95.45</c:v>
                </c:pt>
                <c:pt idx="3187">
                  <c:v>96.3</c:v>
                </c:pt>
                <c:pt idx="3188">
                  <c:v>97.34</c:v>
                </c:pt>
                <c:pt idx="3189">
                  <c:v>98.45</c:v>
                </c:pt>
                <c:pt idx="3190">
                  <c:v>99.53</c:v>
                </c:pt>
                <c:pt idx="3191">
                  <c:v>100.52</c:v>
                </c:pt>
                <c:pt idx="3192">
                  <c:v>101.42</c:v>
                </c:pt>
                <c:pt idx="3193">
                  <c:v>102.24</c:v>
                </c:pt>
                <c:pt idx="3194">
                  <c:v>102.99</c:v>
                </c:pt>
                <c:pt idx="3195">
                  <c:v>103.61</c:v>
                </c:pt>
                <c:pt idx="3196">
                  <c:v>104.08</c:v>
                </c:pt>
                <c:pt idx="3197">
                  <c:v>104.42</c:v>
                </c:pt>
                <c:pt idx="3198">
                  <c:v>104.67</c:v>
                </c:pt>
                <c:pt idx="3199">
                  <c:v>104.89</c:v>
                </c:pt>
                <c:pt idx="3200">
                  <c:v>105.08</c:v>
                </c:pt>
                <c:pt idx="3201">
                  <c:v>105.26</c:v>
                </c:pt>
                <c:pt idx="3202">
                  <c:v>105.42</c:v>
                </c:pt>
                <c:pt idx="3203">
                  <c:v>105.57</c:v>
                </c:pt>
                <c:pt idx="3204">
                  <c:v>105.72</c:v>
                </c:pt>
                <c:pt idx="3205">
                  <c:v>105.86</c:v>
                </c:pt>
                <c:pt idx="3206">
                  <c:v>105.96</c:v>
                </c:pt>
                <c:pt idx="3207">
                  <c:v>105.99</c:v>
                </c:pt>
                <c:pt idx="3208">
                  <c:v>105.97</c:v>
                </c:pt>
                <c:pt idx="3209">
                  <c:v>105.94</c:v>
                </c:pt>
                <c:pt idx="3210">
                  <c:v>105.93</c:v>
                </c:pt>
                <c:pt idx="3211">
                  <c:v>105.93</c:v>
                </c:pt>
                <c:pt idx="3212">
                  <c:v>105.93</c:v>
                </c:pt>
                <c:pt idx="3213">
                  <c:v>105.93</c:v>
                </c:pt>
                <c:pt idx="3214">
                  <c:v>105.93</c:v>
                </c:pt>
                <c:pt idx="3215">
                  <c:v>105.89</c:v>
                </c:pt>
                <c:pt idx="3216">
                  <c:v>105.82</c:v>
                </c:pt>
                <c:pt idx="3217">
                  <c:v>105.74</c:v>
                </c:pt>
                <c:pt idx="3218">
                  <c:v>105.67</c:v>
                </c:pt>
                <c:pt idx="3219">
                  <c:v>105.6</c:v>
                </c:pt>
                <c:pt idx="3220">
                  <c:v>105.52</c:v>
                </c:pt>
                <c:pt idx="3221">
                  <c:v>105.43</c:v>
                </c:pt>
                <c:pt idx="3222">
                  <c:v>105.36</c:v>
                </c:pt>
                <c:pt idx="3223">
                  <c:v>105.35</c:v>
                </c:pt>
                <c:pt idx="3224">
                  <c:v>105.4</c:v>
                </c:pt>
                <c:pt idx="3225">
                  <c:v>105.53</c:v>
                </c:pt>
                <c:pt idx="3226">
                  <c:v>105.79</c:v>
                </c:pt>
                <c:pt idx="3227">
                  <c:v>106.19</c:v>
                </c:pt>
                <c:pt idx="3228">
                  <c:v>106.72</c:v>
                </c:pt>
                <c:pt idx="3229">
                  <c:v>107.3</c:v>
                </c:pt>
                <c:pt idx="3230">
                  <c:v>107.87</c:v>
                </c:pt>
                <c:pt idx="3231">
                  <c:v>108.4</c:v>
                </c:pt>
                <c:pt idx="3232">
                  <c:v>108.84</c:v>
                </c:pt>
                <c:pt idx="3233">
                  <c:v>109.15</c:v>
                </c:pt>
                <c:pt idx="3234">
                  <c:v>109.25</c:v>
                </c:pt>
                <c:pt idx="3235">
                  <c:v>109.07</c:v>
                </c:pt>
                <c:pt idx="3236">
                  <c:v>108.57</c:v>
                </c:pt>
                <c:pt idx="3237">
                  <c:v>107.73</c:v>
                </c:pt>
                <c:pt idx="3238">
                  <c:v>106.68</c:v>
                </c:pt>
                <c:pt idx="3239">
                  <c:v>105.61</c:v>
                </c:pt>
                <c:pt idx="3240">
                  <c:v>104.66</c:v>
                </c:pt>
                <c:pt idx="3241">
                  <c:v>103.8</c:v>
                </c:pt>
                <c:pt idx="3242">
                  <c:v>102.88</c:v>
                </c:pt>
                <c:pt idx="3243">
                  <c:v>101.79</c:v>
                </c:pt>
                <c:pt idx="3244">
                  <c:v>100.59</c:v>
                </c:pt>
                <c:pt idx="3245">
                  <c:v>99.35</c:v>
                </c:pt>
                <c:pt idx="3246">
                  <c:v>98.1</c:v>
                </c:pt>
                <c:pt idx="3247">
                  <c:v>96.77</c:v>
                </c:pt>
                <c:pt idx="3248">
                  <c:v>95.29</c:v>
                </c:pt>
                <c:pt idx="3249">
                  <c:v>93.68</c:v>
                </c:pt>
                <c:pt idx="3250">
                  <c:v>92.08</c:v>
                </c:pt>
                <c:pt idx="3251">
                  <c:v>90.64</c:v>
                </c:pt>
                <c:pt idx="3252">
                  <c:v>89.59</c:v>
                </c:pt>
                <c:pt idx="3253">
                  <c:v>89.12</c:v>
                </c:pt>
                <c:pt idx="3254">
                  <c:v>89.34</c:v>
                </c:pt>
                <c:pt idx="3255">
                  <c:v>90.18</c:v>
                </c:pt>
                <c:pt idx="3256">
                  <c:v>91.45</c:v>
                </c:pt>
                <c:pt idx="3257">
                  <c:v>92.83</c:v>
                </c:pt>
                <c:pt idx="3258">
                  <c:v>94.05</c:v>
                </c:pt>
                <c:pt idx="3259">
                  <c:v>95</c:v>
                </c:pt>
                <c:pt idx="3260">
                  <c:v>95.67</c:v>
                </c:pt>
                <c:pt idx="3261">
                  <c:v>96.15</c:v>
                </c:pt>
                <c:pt idx="3262">
                  <c:v>96.44</c:v>
                </c:pt>
                <c:pt idx="3263">
                  <c:v>96.57</c:v>
                </c:pt>
                <c:pt idx="3264">
                  <c:v>96.56</c:v>
                </c:pt>
                <c:pt idx="3265">
                  <c:v>96.51</c:v>
                </c:pt>
                <c:pt idx="3266">
                  <c:v>96.51</c:v>
                </c:pt>
                <c:pt idx="3267">
                  <c:v>96.58</c:v>
                </c:pt>
                <c:pt idx="3268">
                  <c:v>96.72</c:v>
                </c:pt>
                <c:pt idx="3269">
                  <c:v>96.89</c:v>
                </c:pt>
                <c:pt idx="3270">
                  <c:v>97.04</c:v>
                </c:pt>
                <c:pt idx="3271">
                  <c:v>97.14</c:v>
                </c:pt>
                <c:pt idx="3272">
                  <c:v>97.22</c:v>
                </c:pt>
                <c:pt idx="3273">
                  <c:v>97.31</c:v>
                </c:pt>
                <c:pt idx="3274">
                  <c:v>97.4</c:v>
                </c:pt>
                <c:pt idx="3275">
                  <c:v>97.46</c:v>
                </c:pt>
                <c:pt idx="3276">
                  <c:v>97.48</c:v>
                </c:pt>
                <c:pt idx="3277">
                  <c:v>97.45</c:v>
                </c:pt>
                <c:pt idx="3278">
                  <c:v>97.37</c:v>
                </c:pt>
                <c:pt idx="3279">
                  <c:v>97.22</c:v>
                </c:pt>
                <c:pt idx="3280">
                  <c:v>97.04</c:v>
                </c:pt>
                <c:pt idx="3281">
                  <c:v>96.86</c:v>
                </c:pt>
                <c:pt idx="3282">
                  <c:v>96.73</c:v>
                </c:pt>
                <c:pt idx="3283">
                  <c:v>96.64</c:v>
                </c:pt>
                <c:pt idx="3284">
                  <c:v>96.58</c:v>
                </c:pt>
                <c:pt idx="3285">
                  <c:v>96.49</c:v>
                </c:pt>
                <c:pt idx="3286">
                  <c:v>96.37</c:v>
                </c:pt>
                <c:pt idx="3287">
                  <c:v>96.2</c:v>
                </c:pt>
                <c:pt idx="3288">
                  <c:v>96.03</c:v>
                </c:pt>
                <c:pt idx="3289">
                  <c:v>95.87</c:v>
                </c:pt>
                <c:pt idx="3290">
                  <c:v>95.71</c:v>
                </c:pt>
                <c:pt idx="3291">
                  <c:v>95.51</c:v>
                </c:pt>
                <c:pt idx="3292">
                  <c:v>95.27</c:v>
                </c:pt>
                <c:pt idx="3293">
                  <c:v>95.04</c:v>
                </c:pt>
                <c:pt idx="3294">
                  <c:v>94.84</c:v>
                </c:pt>
                <c:pt idx="3295">
                  <c:v>94.68</c:v>
                </c:pt>
                <c:pt idx="3296">
                  <c:v>94.57</c:v>
                </c:pt>
                <c:pt idx="3297">
                  <c:v>94.5</c:v>
                </c:pt>
                <c:pt idx="3298">
                  <c:v>94.44</c:v>
                </c:pt>
                <c:pt idx="3299">
                  <c:v>94.32</c:v>
                </c:pt>
                <c:pt idx="3300">
                  <c:v>94.17</c:v>
                </c:pt>
                <c:pt idx="3301">
                  <c:v>94.02</c:v>
                </c:pt>
                <c:pt idx="3302">
                  <c:v>93.89</c:v>
                </c:pt>
                <c:pt idx="3303">
                  <c:v>93.75</c:v>
                </c:pt>
                <c:pt idx="3304">
                  <c:v>93.58</c:v>
                </c:pt>
                <c:pt idx="3305">
                  <c:v>93.44</c:v>
                </c:pt>
                <c:pt idx="3306">
                  <c:v>93.33</c:v>
                </c:pt>
                <c:pt idx="3307">
                  <c:v>93.24</c:v>
                </c:pt>
                <c:pt idx="3308">
                  <c:v>93.14</c:v>
                </c:pt>
                <c:pt idx="3309">
                  <c:v>93.03</c:v>
                </c:pt>
                <c:pt idx="3310">
                  <c:v>92.91</c:v>
                </c:pt>
                <c:pt idx="3311">
                  <c:v>92.78</c:v>
                </c:pt>
                <c:pt idx="3312">
                  <c:v>92.66</c:v>
                </c:pt>
                <c:pt idx="3313">
                  <c:v>92.58</c:v>
                </c:pt>
                <c:pt idx="3314">
                  <c:v>92.5</c:v>
                </c:pt>
                <c:pt idx="3315">
                  <c:v>92.37</c:v>
                </c:pt>
                <c:pt idx="3316">
                  <c:v>92.13</c:v>
                </c:pt>
                <c:pt idx="3317">
                  <c:v>91.84</c:v>
                </c:pt>
                <c:pt idx="3318">
                  <c:v>91.58</c:v>
                </c:pt>
                <c:pt idx="3319">
                  <c:v>91.4</c:v>
                </c:pt>
                <c:pt idx="3320">
                  <c:v>91.27</c:v>
                </c:pt>
                <c:pt idx="3321">
                  <c:v>91.19</c:v>
                </c:pt>
                <c:pt idx="3322">
                  <c:v>91.11</c:v>
                </c:pt>
                <c:pt idx="3323">
                  <c:v>91.01</c:v>
                </c:pt>
                <c:pt idx="3324">
                  <c:v>90.87</c:v>
                </c:pt>
                <c:pt idx="3325">
                  <c:v>90.75</c:v>
                </c:pt>
                <c:pt idx="3326">
                  <c:v>90.66</c:v>
                </c:pt>
                <c:pt idx="3327">
                  <c:v>90.58</c:v>
                </c:pt>
                <c:pt idx="3328">
                  <c:v>90.45</c:v>
                </c:pt>
                <c:pt idx="3329">
                  <c:v>90.31</c:v>
                </c:pt>
                <c:pt idx="3330">
                  <c:v>90.18</c:v>
                </c:pt>
                <c:pt idx="3331">
                  <c:v>90.08</c:v>
                </c:pt>
                <c:pt idx="3332">
                  <c:v>90.05</c:v>
                </c:pt>
                <c:pt idx="3333">
                  <c:v>89.97</c:v>
                </c:pt>
                <c:pt idx="3334">
                  <c:v>89.74</c:v>
                </c:pt>
                <c:pt idx="3335">
                  <c:v>89.44</c:v>
                </c:pt>
                <c:pt idx="3336">
                  <c:v>89.16</c:v>
                </c:pt>
                <c:pt idx="3337">
                  <c:v>88.91</c:v>
                </c:pt>
                <c:pt idx="3338">
                  <c:v>88.68</c:v>
                </c:pt>
                <c:pt idx="3339">
                  <c:v>88.45</c:v>
                </c:pt>
                <c:pt idx="3340">
                  <c:v>88.26</c:v>
                </c:pt>
                <c:pt idx="3341">
                  <c:v>88.09</c:v>
                </c:pt>
                <c:pt idx="3342">
                  <c:v>87.94</c:v>
                </c:pt>
                <c:pt idx="3343">
                  <c:v>87.8</c:v>
                </c:pt>
                <c:pt idx="3344">
                  <c:v>87.69</c:v>
                </c:pt>
                <c:pt idx="3345">
                  <c:v>87.64</c:v>
                </c:pt>
                <c:pt idx="3346">
                  <c:v>87.59</c:v>
                </c:pt>
                <c:pt idx="3347">
                  <c:v>87.48</c:v>
                </c:pt>
                <c:pt idx="3348">
                  <c:v>87.3</c:v>
                </c:pt>
                <c:pt idx="3349">
                  <c:v>87.12</c:v>
                </c:pt>
                <c:pt idx="3350">
                  <c:v>86.97</c:v>
                </c:pt>
                <c:pt idx="3351">
                  <c:v>86.85</c:v>
                </c:pt>
                <c:pt idx="3352">
                  <c:v>86.75</c:v>
                </c:pt>
                <c:pt idx="3353">
                  <c:v>86.67</c:v>
                </c:pt>
                <c:pt idx="3354">
                  <c:v>86.59</c:v>
                </c:pt>
                <c:pt idx="3355">
                  <c:v>86.51</c:v>
                </c:pt>
                <c:pt idx="3356">
                  <c:v>86.41</c:v>
                </c:pt>
                <c:pt idx="3357">
                  <c:v>86.31</c:v>
                </c:pt>
                <c:pt idx="3358">
                  <c:v>86.22</c:v>
                </c:pt>
                <c:pt idx="3359">
                  <c:v>86.11</c:v>
                </c:pt>
                <c:pt idx="3360">
                  <c:v>85.99</c:v>
                </c:pt>
                <c:pt idx="3361">
                  <c:v>85.88</c:v>
                </c:pt>
                <c:pt idx="3362">
                  <c:v>85.78</c:v>
                </c:pt>
                <c:pt idx="3363">
                  <c:v>85.66</c:v>
                </c:pt>
                <c:pt idx="3364">
                  <c:v>85.52</c:v>
                </c:pt>
                <c:pt idx="3365">
                  <c:v>85.4</c:v>
                </c:pt>
                <c:pt idx="3366">
                  <c:v>85.34</c:v>
                </c:pt>
                <c:pt idx="3367">
                  <c:v>85.32</c:v>
                </c:pt>
                <c:pt idx="3368">
                  <c:v>85.3</c:v>
                </c:pt>
                <c:pt idx="3369">
                  <c:v>85.24</c:v>
                </c:pt>
                <c:pt idx="3370">
                  <c:v>85.13</c:v>
                </c:pt>
                <c:pt idx="3371">
                  <c:v>84.96</c:v>
                </c:pt>
                <c:pt idx="3372">
                  <c:v>84.78</c:v>
                </c:pt>
                <c:pt idx="3373">
                  <c:v>84.66</c:v>
                </c:pt>
                <c:pt idx="3374">
                  <c:v>84.59</c:v>
                </c:pt>
                <c:pt idx="3375">
                  <c:v>84.52</c:v>
                </c:pt>
                <c:pt idx="3376">
                  <c:v>84.39</c:v>
                </c:pt>
                <c:pt idx="3377">
                  <c:v>84.21</c:v>
                </c:pt>
                <c:pt idx="3378">
                  <c:v>84.03</c:v>
                </c:pt>
                <c:pt idx="3379">
                  <c:v>83.89</c:v>
                </c:pt>
                <c:pt idx="3380">
                  <c:v>83.78</c:v>
                </c:pt>
                <c:pt idx="3381">
                  <c:v>83.71</c:v>
                </c:pt>
                <c:pt idx="3382">
                  <c:v>83.63</c:v>
                </c:pt>
                <c:pt idx="3383">
                  <c:v>83.53</c:v>
                </c:pt>
                <c:pt idx="3384">
                  <c:v>83.41</c:v>
                </c:pt>
                <c:pt idx="3385">
                  <c:v>83.3</c:v>
                </c:pt>
                <c:pt idx="3386">
                  <c:v>83.19</c:v>
                </c:pt>
                <c:pt idx="3387">
                  <c:v>83.05</c:v>
                </c:pt>
                <c:pt idx="3388">
                  <c:v>82.88</c:v>
                </c:pt>
                <c:pt idx="3389">
                  <c:v>82.72</c:v>
                </c:pt>
                <c:pt idx="3390">
                  <c:v>82.59</c:v>
                </c:pt>
                <c:pt idx="3391">
                  <c:v>82.47</c:v>
                </c:pt>
                <c:pt idx="3392">
                  <c:v>82.32</c:v>
                </c:pt>
                <c:pt idx="3393">
                  <c:v>82.14</c:v>
                </c:pt>
                <c:pt idx="3394">
                  <c:v>81.97</c:v>
                </c:pt>
                <c:pt idx="3395">
                  <c:v>81.83</c:v>
                </c:pt>
                <c:pt idx="3396">
                  <c:v>81.72</c:v>
                </c:pt>
                <c:pt idx="3397">
                  <c:v>81.650000000000006</c:v>
                </c:pt>
                <c:pt idx="3398">
                  <c:v>81.63</c:v>
                </c:pt>
                <c:pt idx="3399">
                  <c:v>81.63</c:v>
                </c:pt>
                <c:pt idx="3400">
                  <c:v>81.61</c:v>
                </c:pt>
                <c:pt idx="3401">
                  <c:v>81.55</c:v>
                </c:pt>
                <c:pt idx="3402">
                  <c:v>81.41</c:v>
                </c:pt>
                <c:pt idx="3403">
                  <c:v>81.23</c:v>
                </c:pt>
                <c:pt idx="3404">
                  <c:v>81.06</c:v>
                </c:pt>
                <c:pt idx="3405">
                  <c:v>80.95</c:v>
                </c:pt>
                <c:pt idx="3406">
                  <c:v>80.900000000000006</c:v>
                </c:pt>
                <c:pt idx="3407">
                  <c:v>80.86</c:v>
                </c:pt>
                <c:pt idx="3408">
                  <c:v>80.790000000000006</c:v>
                </c:pt>
                <c:pt idx="3409">
                  <c:v>80.680000000000007</c:v>
                </c:pt>
                <c:pt idx="3410">
                  <c:v>80.540000000000006</c:v>
                </c:pt>
                <c:pt idx="3411">
                  <c:v>80.39</c:v>
                </c:pt>
                <c:pt idx="3412">
                  <c:v>80.31</c:v>
                </c:pt>
                <c:pt idx="3413">
                  <c:v>80.3</c:v>
                </c:pt>
                <c:pt idx="3414">
                  <c:v>80.31</c:v>
                </c:pt>
                <c:pt idx="3415">
                  <c:v>80.25</c:v>
                </c:pt>
                <c:pt idx="3416">
                  <c:v>80.13</c:v>
                </c:pt>
                <c:pt idx="3417">
                  <c:v>80</c:v>
                </c:pt>
                <c:pt idx="3418">
                  <c:v>79.89</c:v>
                </c:pt>
                <c:pt idx="3419">
                  <c:v>79.819999999999993</c:v>
                </c:pt>
                <c:pt idx="3420">
                  <c:v>79.790000000000006</c:v>
                </c:pt>
                <c:pt idx="3421">
                  <c:v>79.78</c:v>
                </c:pt>
                <c:pt idx="3422">
                  <c:v>79.739999999999995</c:v>
                </c:pt>
                <c:pt idx="3423">
                  <c:v>79.64</c:v>
                </c:pt>
                <c:pt idx="3424">
                  <c:v>79.5</c:v>
                </c:pt>
                <c:pt idx="3425">
                  <c:v>79.36</c:v>
                </c:pt>
                <c:pt idx="3426">
                  <c:v>79.23</c:v>
                </c:pt>
                <c:pt idx="3427">
                  <c:v>79.099999999999994</c:v>
                </c:pt>
                <c:pt idx="3428">
                  <c:v>79.03</c:v>
                </c:pt>
                <c:pt idx="3429">
                  <c:v>79.02</c:v>
                </c:pt>
                <c:pt idx="3430">
                  <c:v>79.040000000000006</c:v>
                </c:pt>
                <c:pt idx="3431">
                  <c:v>78.98</c:v>
                </c:pt>
                <c:pt idx="3432">
                  <c:v>78.81</c:v>
                </c:pt>
                <c:pt idx="3433">
                  <c:v>78.62</c:v>
                </c:pt>
                <c:pt idx="3434">
                  <c:v>78.47</c:v>
                </c:pt>
                <c:pt idx="3435">
                  <c:v>78.34</c:v>
                </c:pt>
                <c:pt idx="3436">
                  <c:v>78.22</c:v>
                </c:pt>
                <c:pt idx="3437">
                  <c:v>78.13</c:v>
                </c:pt>
                <c:pt idx="3438">
                  <c:v>78.05</c:v>
                </c:pt>
                <c:pt idx="3439">
                  <c:v>77.98</c:v>
                </c:pt>
                <c:pt idx="3440">
                  <c:v>77.900000000000006</c:v>
                </c:pt>
                <c:pt idx="3441">
                  <c:v>77.849999999999994</c:v>
                </c:pt>
                <c:pt idx="3442">
                  <c:v>77.81</c:v>
                </c:pt>
                <c:pt idx="3443">
                  <c:v>77.78</c:v>
                </c:pt>
                <c:pt idx="3444">
                  <c:v>77.760000000000005</c:v>
                </c:pt>
                <c:pt idx="3445">
                  <c:v>77.72</c:v>
                </c:pt>
                <c:pt idx="3446">
                  <c:v>77.62</c:v>
                </c:pt>
                <c:pt idx="3447">
                  <c:v>77.459999999999994</c:v>
                </c:pt>
                <c:pt idx="3448">
                  <c:v>77.33</c:v>
                </c:pt>
                <c:pt idx="3449">
                  <c:v>77.31</c:v>
                </c:pt>
                <c:pt idx="3450">
                  <c:v>77.33</c:v>
                </c:pt>
                <c:pt idx="3451">
                  <c:v>77.260000000000005</c:v>
                </c:pt>
                <c:pt idx="3452">
                  <c:v>77.099999999999994</c:v>
                </c:pt>
                <c:pt idx="3453">
                  <c:v>76.930000000000007</c:v>
                </c:pt>
                <c:pt idx="3454">
                  <c:v>76.81</c:v>
                </c:pt>
                <c:pt idx="3455">
                  <c:v>76.680000000000007</c:v>
                </c:pt>
                <c:pt idx="3456">
                  <c:v>76.52</c:v>
                </c:pt>
                <c:pt idx="3457">
                  <c:v>76.400000000000006</c:v>
                </c:pt>
                <c:pt idx="3458">
                  <c:v>76.349999999999994</c:v>
                </c:pt>
                <c:pt idx="3459">
                  <c:v>76.28</c:v>
                </c:pt>
                <c:pt idx="3460">
                  <c:v>76.08</c:v>
                </c:pt>
                <c:pt idx="3461">
                  <c:v>75.7</c:v>
                </c:pt>
                <c:pt idx="3462">
                  <c:v>75.2</c:v>
                </c:pt>
                <c:pt idx="3463">
                  <c:v>74.63</c:v>
                </c:pt>
                <c:pt idx="3464">
                  <c:v>74.099999999999994</c:v>
                </c:pt>
                <c:pt idx="3465">
                  <c:v>73.66</c:v>
                </c:pt>
                <c:pt idx="3466">
                  <c:v>73.25</c:v>
                </c:pt>
                <c:pt idx="3467">
                  <c:v>72.73</c:v>
                </c:pt>
                <c:pt idx="3468">
                  <c:v>72.05</c:v>
                </c:pt>
                <c:pt idx="3469">
                  <c:v>71.27</c:v>
                </c:pt>
                <c:pt idx="3470">
                  <c:v>70.510000000000005</c:v>
                </c:pt>
                <c:pt idx="3471">
                  <c:v>69.78</c:v>
                </c:pt>
                <c:pt idx="3472">
                  <c:v>69.03</c:v>
                </c:pt>
                <c:pt idx="3473">
                  <c:v>68.23</c:v>
                </c:pt>
                <c:pt idx="3474">
                  <c:v>67.42</c:v>
                </c:pt>
                <c:pt idx="3475">
                  <c:v>66.64</c:v>
                </c:pt>
                <c:pt idx="3476">
                  <c:v>65.95</c:v>
                </c:pt>
                <c:pt idx="3477">
                  <c:v>65.34</c:v>
                </c:pt>
                <c:pt idx="3478">
                  <c:v>64.8</c:v>
                </c:pt>
                <c:pt idx="3479">
                  <c:v>64.3</c:v>
                </c:pt>
                <c:pt idx="3480">
                  <c:v>63.85</c:v>
                </c:pt>
                <c:pt idx="3481">
                  <c:v>63.5</c:v>
                </c:pt>
                <c:pt idx="3482">
                  <c:v>63.22</c:v>
                </c:pt>
                <c:pt idx="3483">
                  <c:v>62.98</c:v>
                </c:pt>
                <c:pt idx="3484">
                  <c:v>62.83</c:v>
                </c:pt>
                <c:pt idx="3485">
                  <c:v>62.82</c:v>
                </c:pt>
                <c:pt idx="3486">
                  <c:v>62.93</c:v>
                </c:pt>
                <c:pt idx="3487">
                  <c:v>63.05</c:v>
                </c:pt>
                <c:pt idx="3488">
                  <c:v>63.17</c:v>
                </c:pt>
                <c:pt idx="3489">
                  <c:v>63.4</c:v>
                </c:pt>
                <c:pt idx="3490">
                  <c:v>63.71</c:v>
                </c:pt>
                <c:pt idx="3491">
                  <c:v>63.96</c:v>
                </c:pt>
                <c:pt idx="3492">
                  <c:v>64.099999999999994</c:v>
                </c:pt>
                <c:pt idx="3493">
                  <c:v>64.3</c:v>
                </c:pt>
                <c:pt idx="3494">
                  <c:v>64.680000000000007</c:v>
                </c:pt>
                <c:pt idx="3495">
                  <c:v>65.17</c:v>
                </c:pt>
                <c:pt idx="3496">
                  <c:v>65.569999999999993</c:v>
                </c:pt>
                <c:pt idx="3497">
                  <c:v>65.8</c:v>
                </c:pt>
                <c:pt idx="3498">
                  <c:v>65.91</c:v>
                </c:pt>
                <c:pt idx="3499">
                  <c:v>65.959999999999994</c:v>
                </c:pt>
                <c:pt idx="3500">
                  <c:v>66.040000000000006</c:v>
                </c:pt>
                <c:pt idx="3501">
                  <c:v>66.180000000000007</c:v>
                </c:pt>
                <c:pt idx="3502">
                  <c:v>66.37</c:v>
                </c:pt>
                <c:pt idx="3503">
                  <c:v>66.55</c:v>
                </c:pt>
                <c:pt idx="3504">
                  <c:v>66.7</c:v>
                </c:pt>
                <c:pt idx="3505">
                  <c:v>66.739999999999995</c:v>
                </c:pt>
                <c:pt idx="3506">
                  <c:v>66.59</c:v>
                </c:pt>
                <c:pt idx="3507">
                  <c:v>66.19</c:v>
                </c:pt>
                <c:pt idx="3508">
                  <c:v>65.69</c:v>
                </c:pt>
                <c:pt idx="3509">
                  <c:v>65.349999999999994</c:v>
                </c:pt>
                <c:pt idx="3510">
                  <c:v>65.22</c:v>
                </c:pt>
                <c:pt idx="3511">
                  <c:v>65.150000000000006</c:v>
                </c:pt>
                <c:pt idx="3512">
                  <c:v>65.03</c:v>
                </c:pt>
                <c:pt idx="3513">
                  <c:v>64.94</c:v>
                </c:pt>
                <c:pt idx="3514">
                  <c:v>64.88</c:v>
                </c:pt>
                <c:pt idx="3515">
                  <c:v>64.709999999999994</c:v>
                </c:pt>
                <c:pt idx="3516">
                  <c:v>64.41</c:v>
                </c:pt>
                <c:pt idx="3517">
                  <c:v>64.13</c:v>
                </c:pt>
                <c:pt idx="3518">
                  <c:v>64.06</c:v>
                </c:pt>
                <c:pt idx="3519">
                  <c:v>64.099999999999994</c:v>
                </c:pt>
                <c:pt idx="3520">
                  <c:v>64.099999999999994</c:v>
                </c:pt>
                <c:pt idx="3521">
                  <c:v>63.99</c:v>
                </c:pt>
                <c:pt idx="3522">
                  <c:v>63.78</c:v>
                </c:pt>
                <c:pt idx="3523">
                  <c:v>63.52</c:v>
                </c:pt>
                <c:pt idx="3524">
                  <c:v>63.3</c:v>
                </c:pt>
                <c:pt idx="3525">
                  <c:v>63.2</c:v>
                </c:pt>
                <c:pt idx="3526">
                  <c:v>63.19</c:v>
                </c:pt>
                <c:pt idx="3527">
                  <c:v>63.1</c:v>
                </c:pt>
                <c:pt idx="3528">
                  <c:v>62.92</c:v>
                </c:pt>
                <c:pt idx="3529">
                  <c:v>62.84</c:v>
                </c:pt>
                <c:pt idx="3530">
                  <c:v>62.91</c:v>
                </c:pt>
                <c:pt idx="3531">
                  <c:v>62.96</c:v>
                </c:pt>
                <c:pt idx="3532">
                  <c:v>62.85</c:v>
                </c:pt>
                <c:pt idx="3533">
                  <c:v>62.68</c:v>
                </c:pt>
                <c:pt idx="3534">
                  <c:v>62.62</c:v>
                </c:pt>
                <c:pt idx="3535">
                  <c:v>62.74</c:v>
                </c:pt>
                <c:pt idx="3536">
                  <c:v>63.02</c:v>
                </c:pt>
                <c:pt idx="3537">
                  <c:v>63.42</c:v>
                </c:pt>
                <c:pt idx="3538">
                  <c:v>63.88</c:v>
                </c:pt>
                <c:pt idx="3539">
                  <c:v>64.34</c:v>
                </c:pt>
                <c:pt idx="3540">
                  <c:v>64.8</c:v>
                </c:pt>
                <c:pt idx="3541">
                  <c:v>65.319999999999993</c:v>
                </c:pt>
                <c:pt idx="3542">
                  <c:v>65.790000000000006</c:v>
                </c:pt>
                <c:pt idx="3543">
                  <c:v>66.06</c:v>
                </c:pt>
                <c:pt idx="3544">
                  <c:v>66.22</c:v>
                </c:pt>
                <c:pt idx="3545">
                  <c:v>66.44</c:v>
                </c:pt>
                <c:pt idx="3546">
                  <c:v>66.66</c:v>
                </c:pt>
                <c:pt idx="3547">
                  <c:v>66.709999999999994</c:v>
                </c:pt>
                <c:pt idx="3548">
                  <c:v>66.67</c:v>
                </c:pt>
                <c:pt idx="3549">
                  <c:v>66.819999999999993</c:v>
                </c:pt>
                <c:pt idx="3550">
                  <c:v>67.239999999999995</c:v>
                </c:pt>
                <c:pt idx="3551">
                  <c:v>67.7</c:v>
                </c:pt>
                <c:pt idx="3552">
                  <c:v>68.02</c:v>
                </c:pt>
                <c:pt idx="3553">
                  <c:v>68.28</c:v>
                </c:pt>
                <c:pt idx="3554">
                  <c:v>68.52</c:v>
                </c:pt>
                <c:pt idx="3555">
                  <c:v>68.62</c:v>
                </c:pt>
                <c:pt idx="3556">
                  <c:v>68.52</c:v>
                </c:pt>
                <c:pt idx="3557">
                  <c:v>68.400000000000006</c:v>
                </c:pt>
                <c:pt idx="3558">
                  <c:v>68.41</c:v>
                </c:pt>
                <c:pt idx="3559">
                  <c:v>68.540000000000006</c:v>
                </c:pt>
                <c:pt idx="3560">
                  <c:v>68.75</c:v>
                </c:pt>
                <c:pt idx="3561">
                  <c:v>69.08</c:v>
                </c:pt>
                <c:pt idx="3562">
                  <c:v>69.45</c:v>
                </c:pt>
                <c:pt idx="3563">
                  <c:v>69.64</c:v>
                </c:pt>
                <c:pt idx="3564">
                  <c:v>69.510000000000005</c:v>
                </c:pt>
                <c:pt idx="3565">
                  <c:v>69.209999999999994</c:v>
                </c:pt>
                <c:pt idx="3566">
                  <c:v>68.98</c:v>
                </c:pt>
                <c:pt idx="3567">
                  <c:v>68.900000000000006</c:v>
                </c:pt>
                <c:pt idx="3568">
                  <c:v>68.98</c:v>
                </c:pt>
                <c:pt idx="3569">
                  <c:v>69.14</c:v>
                </c:pt>
                <c:pt idx="3570">
                  <c:v>69.14</c:v>
                </c:pt>
                <c:pt idx="3571">
                  <c:v>68.760000000000005</c:v>
                </c:pt>
                <c:pt idx="3572">
                  <c:v>68.23</c:v>
                </c:pt>
                <c:pt idx="3573">
                  <c:v>68.069999999999993</c:v>
                </c:pt>
                <c:pt idx="3574">
                  <c:v>68.510000000000005</c:v>
                </c:pt>
                <c:pt idx="3575">
                  <c:v>69.25</c:v>
                </c:pt>
                <c:pt idx="3576">
                  <c:v>69.92</c:v>
                </c:pt>
                <c:pt idx="3577">
                  <c:v>70.510000000000005</c:v>
                </c:pt>
                <c:pt idx="3578">
                  <c:v>71.06</c:v>
                </c:pt>
                <c:pt idx="3579">
                  <c:v>71.430000000000007</c:v>
                </c:pt>
                <c:pt idx="3580">
                  <c:v>71.44</c:v>
                </c:pt>
                <c:pt idx="3581">
                  <c:v>71.22</c:v>
                </c:pt>
                <c:pt idx="3582">
                  <c:v>71.05</c:v>
                </c:pt>
                <c:pt idx="3583">
                  <c:v>70.87</c:v>
                </c:pt>
                <c:pt idx="3584">
                  <c:v>70.569999999999993</c:v>
                </c:pt>
                <c:pt idx="3585">
                  <c:v>70.260000000000005</c:v>
                </c:pt>
                <c:pt idx="3586">
                  <c:v>70.05</c:v>
                </c:pt>
                <c:pt idx="3587">
                  <c:v>69.930000000000007</c:v>
                </c:pt>
                <c:pt idx="3588">
                  <c:v>69.83</c:v>
                </c:pt>
                <c:pt idx="3589">
                  <c:v>69.81</c:v>
                </c:pt>
                <c:pt idx="3590">
                  <c:v>69.88</c:v>
                </c:pt>
                <c:pt idx="3591">
                  <c:v>69.92</c:v>
                </c:pt>
                <c:pt idx="3592">
                  <c:v>69.89</c:v>
                </c:pt>
                <c:pt idx="3593">
                  <c:v>69.77</c:v>
                </c:pt>
                <c:pt idx="3594">
                  <c:v>69.430000000000007</c:v>
                </c:pt>
                <c:pt idx="3595">
                  <c:v>68.75</c:v>
                </c:pt>
                <c:pt idx="3596">
                  <c:v>67.989999999999995</c:v>
                </c:pt>
                <c:pt idx="3597">
                  <c:v>67.58</c:v>
                </c:pt>
                <c:pt idx="3598">
                  <c:v>67.47</c:v>
                </c:pt>
                <c:pt idx="3599">
                  <c:v>67.47</c:v>
                </c:pt>
                <c:pt idx="3600">
                  <c:v>67.790000000000006</c:v>
                </c:pt>
              </c:numCache>
            </c:numRef>
          </c:yVal>
          <c:smooth val="1"/>
        </c:ser>
        <c:ser>
          <c:idx val="2"/>
          <c:order val="2"/>
          <c:tx>
            <c:v>TS1 56 2</c:v>
          </c:tx>
          <c:spPr>
            <a:ln w="19050"/>
          </c:spPr>
          <c:marker>
            <c:symbol val="none"/>
          </c:marker>
          <c:xVal>
            <c:numRef>
              <c:f>'TS1 Summary'!$A$4:$A$3604</c:f>
              <c:numCache>
                <c:formatCode>General</c:formatCode>
                <c:ptCount val="3601"/>
                <c:pt idx="0">
                  <c:v>4000</c:v>
                </c:pt>
                <c:pt idx="1">
                  <c:v>3999</c:v>
                </c:pt>
                <c:pt idx="2">
                  <c:v>3998</c:v>
                </c:pt>
                <c:pt idx="3">
                  <c:v>3997</c:v>
                </c:pt>
                <c:pt idx="4">
                  <c:v>3996</c:v>
                </c:pt>
                <c:pt idx="5">
                  <c:v>3995</c:v>
                </c:pt>
                <c:pt idx="6">
                  <c:v>3994</c:v>
                </c:pt>
                <c:pt idx="7">
                  <c:v>3993</c:v>
                </c:pt>
                <c:pt idx="8">
                  <c:v>3992</c:v>
                </c:pt>
                <c:pt idx="9">
                  <c:v>3991</c:v>
                </c:pt>
                <c:pt idx="10">
                  <c:v>3990</c:v>
                </c:pt>
                <c:pt idx="11">
                  <c:v>3989</c:v>
                </c:pt>
                <c:pt idx="12">
                  <c:v>3988</c:v>
                </c:pt>
                <c:pt idx="13">
                  <c:v>3987</c:v>
                </c:pt>
                <c:pt idx="14">
                  <c:v>3986</c:v>
                </c:pt>
                <c:pt idx="15">
                  <c:v>3985</c:v>
                </c:pt>
                <c:pt idx="16">
                  <c:v>3984</c:v>
                </c:pt>
                <c:pt idx="17">
                  <c:v>3983</c:v>
                </c:pt>
                <c:pt idx="18">
                  <c:v>3982</c:v>
                </c:pt>
                <c:pt idx="19">
                  <c:v>3981</c:v>
                </c:pt>
                <c:pt idx="20">
                  <c:v>3980</c:v>
                </c:pt>
                <c:pt idx="21">
                  <c:v>3979</c:v>
                </c:pt>
                <c:pt idx="22">
                  <c:v>3978</c:v>
                </c:pt>
                <c:pt idx="23">
                  <c:v>3977</c:v>
                </c:pt>
                <c:pt idx="24">
                  <c:v>3976</c:v>
                </c:pt>
                <c:pt idx="25">
                  <c:v>3975</c:v>
                </c:pt>
                <c:pt idx="26">
                  <c:v>3974</c:v>
                </c:pt>
                <c:pt idx="27">
                  <c:v>3973</c:v>
                </c:pt>
                <c:pt idx="28">
                  <c:v>3972</c:v>
                </c:pt>
                <c:pt idx="29">
                  <c:v>3971</c:v>
                </c:pt>
                <c:pt idx="30">
                  <c:v>3970</c:v>
                </c:pt>
                <c:pt idx="31">
                  <c:v>3969</c:v>
                </c:pt>
                <c:pt idx="32">
                  <c:v>3968</c:v>
                </c:pt>
                <c:pt idx="33">
                  <c:v>3967</c:v>
                </c:pt>
                <c:pt idx="34">
                  <c:v>3966</c:v>
                </c:pt>
                <c:pt idx="35">
                  <c:v>3965</c:v>
                </c:pt>
                <c:pt idx="36">
                  <c:v>3964</c:v>
                </c:pt>
                <c:pt idx="37">
                  <c:v>3963</c:v>
                </c:pt>
                <c:pt idx="38">
                  <c:v>3962</c:v>
                </c:pt>
                <c:pt idx="39">
                  <c:v>3961</c:v>
                </c:pt>
                <c:pt idx="40">
                  <c:v>3960</c:v>
                </c:pt>
                <c:pt idx="41">
                  <c:v>3959</c:v>
                </c:pt>
                <c:pt idx="42">
                  <c:v>3958</c:v>
                </c:pt>
                <c:pt idx="43">
                  <c:v>3957</c:v>
                </c:pt>
                <c:pt idx="44">
                  <c:v>3956</c:v>
                </c:pt>
                <c:pt idx="45">
                  <c:v>3955</c:v>
                </c:pt>
                <c:pt idx="46">
                  <c:v>3954</c:v>
                </c:pt>
                <c:pt idx="47">
                  <c:v>3953</c:v>
                </c:pt>
                <c:pt idx="48">
                  <c:v>3952</c:v>
                </c:pt>
                <c:pt idx="49">
                  <c:v>3951</c:v>
                </c:pt>
                <c:pt idx="50">
                  <c:v>3950</c:v>
                </c:pt>
                <c:pt idx="51">
                  <c:v>3949</c:v>
                </c:pt>
                <c:pt idx="52">
                  <c:v>3948</c:v>
                </c:pt>
                <c:pt idx="53">
                  <c:v>3947</c:v>
                </c:pt>
                <c:pt idx="54">
                  <c:v>3946</c:v>
                </c:pt>
                <c:pt idx="55">
                  <c:v>3945</c:v>
                </c:pt>
                <c:pt idx="56">
                  <c:v>3944</c:v>
                </c:pt>
                <c:pt idx="57">
                  <c:v>3943</c:v>
                </c:pt>
                <c:pt idx="58">
                  <c:v>3942</c:v>
                </c:pt>
                <c:pt idx="59">
                  <c:v>3941</c:v>
                </c:pt>
                <c:pt idx="60">
                  <c:v>3940</c:v>
                </c:pt>
                <c:pt idx="61">
                  <c:v>3939</c:v>
                </c:pt>
                <c:pt idx="62">
                  <c:v>3938</c:v>
                </c:pt>
                <c:pt idx="63">
                  <c:v>3937</c:v>
                </c:pt>
                <c:pt idx="64">
                  <c:v>3936</c:v>
                </c:pt>
                <c:pt idx="65">
                  <c:v>3935</c:v>
                </c:pt>
                <c:pt idx="66">
                  <c:v>3934</c:v>
                </c:pt>
                <c:pt idx="67">
                  <c:v>3933</c:v>
                </c:pt>
                <c:pt idx="68">
                  <c:v>3932</c:v>
                </c:pt>
                <c:pt idx="69">
                  <c:v>3931</c:v>
                </c:pt>
                <c:pt idx="70">
                  <c:v>3930</c:v>
                </c:pt>
                <c:pt idx="71">
                  <c:v>3929</c:v>
                </c:pt>
                <c:pt idx="72">
                  <c:v>3928</c:v>
                </c:pt>
                <c:pt idx="73">
                  <c:v>3927</c:v>
                </c:pt>
                <c:pt idx="74">
                  <c:v>3926</c:v>
                </c:pt>
                <c:pt idx="75">
                  <c:v>3925</c:v>
                </c:pt>
                <c:pt idx="76">
                  <c:v>3924</c:v>
                </c:pt>
                <c:pt idx="77">
                  <c:v>3923</c:v>
                </c:pt>
                <c:pt idx="78">
                  <c:v>3922</c:v>
                </c:pt>
                <c:pt idx="79">
                  <c:v>3921</c:v>
                </c:pt>
                <c:pt idx="80">
                  <c:v>3920</c:v>
                </c:pt>
                <c:pt idx="81">
                  <c:v>3919</c:v>
                </c:pt>
                <c:pt idx="82">
                  <c:v>3918</c:v>
                </c:pt>
                <c:pt idx="83">
                  <c:v>3917</c:v>
                </c:pt>
                <c:pt idx="84">
                  <c:v>3916</c:v>
                </c:pt>
                <c:pt idx="85">
                  <c:v>3915</c:v>
                </c:pt>
                <c:pt idx="86">
                  <c:v>3914</c:v>
                </c:pt>
                <c:pt idx="87">
                  <c:v>3913</c:v>
                </c:pt>
                <c:pt idx="88">
                  <c:v>3912</c:v>
                </c:pt>
                <c:pt idx="89">
                  <c:v>3911</c:v>
                </c:pt>
                <c:pt idx="90">
                  <c:v>3910</c:v>
                </c:pt>
                <c:pt idx="91">
                  <c:v>3909</c:v>
                </c:pt>
                <c:pt idx="92">
                  <c:v>3908</c:v>
                </c:pt>
                <c:pt idx="93">
                  <c:v>3907</c:v>
                </c:pt>
                <c:pt idx="94">
                  <c:v>3906</c:v>
                </c:pt>
                <c:pt idx="95">
                  <c:v>3905</c:v>
                </c:pt>
                <c:pt idx="96">
                  <c:v>3904</c:v>
                </c:pt>
                <c:pt idx="97">
                  <c:v>3903</c:v>
                </c:pt>
                <c:pt idx="98">
                  <c:v>3902</c:v>
                </c:pt>
                <c:pt idx="99">
                  <c:v>3901</c:v>
                </c:pt>
                <c:pt idx="100">
                  <c:v>3900</c:v>
                </c:pt>
                <c:pt idx="101">
                  <c:v>3899</c:v>
                </c:pt>
                <c:pt idx="102">
                  <c:v>3898</c:v>
                </c:pt>
                <c:pt idx="103">
                  <c:v>3897</c:v>
                </c:pt>
                <c:pt idx="104">
                  <c:v>3896</c:v>
                </c:pt>
                <c:pt idx="105">
                  <c:v>3895</c:v>
                </c:pt>
                <c:pt idx="106">
                  <c:v>3894</c:v>
                </c:pt>
                <c:pt idx="107">
                  <c:v>3893</c:v>
                </c:pt>
                <c:pt idx="108">
                  <c:v>3892</c:v>
                </c:pt>
                <c:pt idx="109">
                  <c:v>3891</c:v>
                </c:pt>
                <c:pt idx="110">
                  <c:v>3890</c:v>
                </c:pt>
                <c:pt idx="111">
                  <c:v>3889</c:v>
                </c:pt>
                <c:pt idx="112">
                  <c:v>3888</c:v>
                </c:pt>
                <c:pt idx="113">
                  <c:v>3887</c:v>
                </c:pt>
                <c:pt idx="114">
                  <c:v>3886</c:v>
                </c:pt>
                <c:pt idx="115">
                  <c:v>3885</c:v>
                </c:pt>
                <c:pt idx="116">
                  <c:v>3884</c:v>
                </c:pt>
                <c:pt idx="117">
                  <c:v>3883</c:v>
                </c:pt>
                <c:pt idx="118">
                  <c:v>3882</c:v>
                </c:pt>
                <c:pt idx="119">
                  <c:v>3881</c:v>
                </c:pt>
                <c:pt idx="120">
                  <c:v>3880</c:v>
                </c:pt>
                <c:pt idx="121">
                  <c:v>3879</c:v>
                </c:pt>
                <c:pt idx="122">
                  <c:v>3878</c:v>
                </c:pt>
                <c:pt idx="123">
                  <c:v>3877</c:v>
                </c:pt>
                <c:pt idx="124">
                  <c:v>3876</c:v>
                </c:pt>
                <c:pt idx="125">
                  <c:v>3875</c:v>
                </c:pt>
                <c:pt idx="126">
                  <c:v>3874</c:v>
                </c:pt>
                <c:pt idx="127">
                  <c:v>3873</c:v>
                </c:pt>
                <c:pt idx="128">
                  <c:v>3872</c:v>
                </c:pt>
                <c:pt idx="129">
                  <c:v>3871</c:v>
                </c:pt>
                <c:pt idx="130">
                  <c:v>3870</c:v>
                </c:pt>
                <c:pt idx="131">
                  <c:v>3869</c:v>
                </c:pt>
                <c:pt idx="132">
                  <c:v>3868</c:v>
                </c:pt>
                <c:pt idx="133">
                  <c:v>3867</c:v>
                </c:pt>
                <c:pt idx="134">
                  <c:v>3866</c:v>
                </c:pt>
                <c:pt idx="135">
                  <c:v>3865</c:v>
                </c:pt>
                <c:pt idx="136">
                  <c:v>3864</c:v>
                </c:pt>
                <c:pt idx="137">
                  <c:v>3863</c:v>
                </c:pt>
                <c:pt idx="138">
                  <c:v>3862</c:v>
                </c:pt>
                <c:pt idx="139">
                  <c:v>3861</c:v>
                </c:pt>
                <c:pt idx="140">
                  <c:v>3860</c:v>
                </c:pt>
                <c:pt idx="141">
                  <c:v>3859</c:v>
                </c:pt>
                <c:pt idx="142">
                  <c:v>3858</c:v>
                </c:pt>
                <c:pt idx="143">
                  <c:v>3857</c:v>
                </c:pt>
                <c:pt idx="144">
                  <c:v>3856</c:v>
                </c:pt>
                <c:pt idx="145">
                  <c:v>3855</c:v>
                </c:pt>
                <c:pt idx="146">
                  <c:v>3854</c:v>
                </c:pt>
                <c:pt idx="147">
                  <c:v>3853</c:v>
                </c:pt>
                <c:pt idx="148">
                  <c:v>3852</c:v>
                </c:pt>
                <c:pt idx="149">
                  <c:v>3851</c:v>
                </c:pt>
                <c:pt idx="150">
                  <c:v>3850</c:v>
                </c:pt>
                <c:pt idx="151">
                  <c:v>3849</c:v>
                </c:pt>
                <c:pt idx="152">
                  <c:v>3848</c:v>
                </c:pt>
                <c:pt idx="153">
                  <c:v>3847</c:v>
                </c:pt>
                <c:pt idx="154">
                  <c:v>3846</c:v>
                </c:pt>
                <c:pt idx="155">
                  <c:v>3845</c:v>
                </c:pt>
                <c:pt idx="156">
                  <c:v>3844</c:v>
                </c:pt>
                <c:pt idx="157">
                  <c:v>3843</c:v>
                </c:pt>
                <c:pt idx="158">
                  <c:v>3842</c:v>
                </c:pt>
                <c:pt idx="159">
                  <c:v>3841</c:v>
                </c:pt>
                <c:pt idx="160">
                  <c:v>3840</c:v>
                </c:pt>
                <c:pt idx="161">
                  <c:v>3839</c:v>
                </c:pt>
                <c:pt idx="162">
                  <c:v>3838</c:v>
                </c:pt>
                <c:pt idx="163">
                  <c:v>3837</c:v>
                </c:pt>
                <c:pt idx="164">
                  <c:v>3836</c:v>
                </c:pt>
                <c:pt idx="165">
                  <c:v>3835</c:v>
                </c:pt>
                <c:pt idx="166">
                  <c:v>3834</c:v>
                </c:pt>
                <c:pt idx="167">
                  <c:v>3833</c:v>
                </c:pt>
                <c:pt idx="168">
                  <c:v>3832</c:v>
                </c:pt>
                <c:pt idx="169">
                  <c:v>3831</c:v>
                </c:pt>
                <c:pt idx="170">
                  <c:v>3830</c:v>
                </c:pt>
                <c:pt idx="171">
                  <c:v>3829</c:v>
                </c:pt>
                <c:pt idx="172">
                  <c:v>3828</c:v>
                </c:pt>
                <c:pt idx="173">
                  <c:v>3827</c:v>
                </c:pt>
                <c:pt idx="174">
                  <c:v>3826</c:v>
                </c:pt>
                <c:pt idx="175">
                  <c:v>3825</c:v>
                </c:pt>
                <c:pt idx="176">
                  <c:v>3824</c:v>
                </c:pt>
                <c:pt idx="177">
                  <c:v>3823</c:v>
                </c:pt>
                <c:pt idx="178">
                  <c:v>3822</c:v>
                </c:pt>
                <c:pt idx="179">
                  <c:v>3821</c:v>
                </c:pt>
                <c:pt idx="180">
                  <c:v>3820</c:v>
                </c:pt>
                <c:pt idx="181">
                  <c:v>3819</c:v>
                </c:pt>
                <c:pt idx="182">
                  <c:v>3818</c:v>
                </c:pt>
                <c:pt idx="183">
                  <c:v>3817</c:v>
                </c:pt>
                <c:pt idx="184">
                  <c:v>3816</c:v>
                </c:pt>
                <c:pt idx="185">
                  <c:v>3815</c:v>
                </c:pt>
                <c:pt idx="186">
                  <c:v>3814</c:v>
                </c:pt>
                <c:pt idx="187">
                  <c:v>3813</c:v>
                </c:pt>
                <c:pt idx="188">
                  <c:v>3812</c:v>
                </c:pt>
                <c:pt idx="189">
                  <c:v>3811</c:v>
                </c:pt>
                <c:pt idx="190">
                  <c:v>3810</c:v>
                </c:pt>
                <c:pt idx="191">
                  <c:v>3809</c:v>
                </c:pt>
                <c:pt idx="192">
                  <c:v>3808</c:v>
                </c:pt>
                <c:pt idx="193">
                  <c:v>3807</c:v>
                </c:pt>
                <c:pt idx="194">
                  <c:v>3806</c:v>
                </c:pt>
                <c:pt idx="195">
                  <c:v>3805</c:v>
                </c:pt>
                <c:pt idx="196">
                  <c:v>3804</c:v>
                </c:pt>
                <c:pt idx="197">
                  <c:v>3803</c:v>
                </c:pt>
                <c:pt idx="198">
                  <c:v>3802</c:v>
                </c:pt>
                <c:pt idx="199">
                  <c:v>3801</c:v>
                </c:pt>
                <c:pt idx="200">
                  <c:v>3800</c:v>
                </c:pt>
                <c:pt idx="201">
                  <c:v>3799</c:v>
                </c:pt>
                <c:pt idx="202">
                  <c:v>3798</c:v>
                </c:pt>
                <c:pt idx="203">
                  <c:v>3797</c:v>
                </c:pt>
                <c:pt idx="204">
                  <c:v>3796</c:v>
                </c:pt>
                <c:pt idx="205">
                  <c:v>3795</c:v>
                </c:pt>
                <c:pt idx="206">
                  <c:v>3794</c:v>
                </c:pt>
                <c:pt idx="207">
                  <c:v>3793</c:v>
                </c:pt>
                <c:pt idx="208">
                  <c:v>3792</c:v>
                </c:pt>
                <c:pt idx="209">
                  <c:v>3791</c:v>
                </c:pt>
                <c:pt idx="210">
                  <c:v>3790</c:v>
                </c:pt>
                <c:pt idx="211">
                  <c:v>3789</c:v>
                </c:pt>
                <c:pt idx="212">
                  <c:v>3788</c:v>
                </c:pt>
                <c:pt idx="213">
                  <c:v>3787</c:v>
                </c:pt>
                <c:pt idx="214">
                  <c:v>3786</c:v>
                </c:pt>
                <c:pt idx="215">
                  <c:v>3785</c:v>
                </c:pt>
                <c:pt idx="216">
                  <c:v>3784</c:v>
                </c:pt>
                <c:pt idx="217">
                  <c:v>3783</c:v>
                </c:pt>
                <c:pt idx="218">
                  <c:v>3782</c:v>
                </c:pt>
                <c:pt idx="219">
                  <c:v>3781</c:v>
                </c:pt>
                <c:pt idx="220">
                  <c:v>3780</c:v>
                </c:pt>
                <c:pt idx="221">
                  <c:v>3779</c:v>
                </c:pt>
                <c:pt idx="222">
                  <c:v>3778</c:v>
                </c:pt>
                <c:pt idx="223">
                  <c:v>3777</c:v>
                </c:pt>
                <c:pt idx="224">
                  <c:v>3776</c:v>
                </c:pt>
                <c:pt idx="225">
                  <c:v>3775</c:v>
                </c:pt>
                <c:pt idx="226">
                  <c:v>3774</c:v>
                </c:pt>
                <c:pt idx="227">
                  <c:v>3773</c:v>
                </c:pt>
                <c:pt idx="228">
                  <c:v>3772</c:v>
                </c:pt>
                <c:pt idx="229">
                  <c:v>3771</c:v>
                </c:pt>
                <c:pt idx="230">
                  <c:v>3770</c:v>
                </c:pt>
                <c:pt idx="231">
                  <c:v>3769</c:v>
                </c:pt>
                <c:pt idx="232">
                  <c:v>3768</c:v>
                </c:pt>
                <c:pt idx="233">
                  <c:v>3767</c:v>
                </c:pt>
                <c:pt idx="234">
                  <c:v>3766</c:v>
                </c:pt>
                <c:pt idx="235">
                  <c:v>3765</c:v>
                </c:pt>
                <c:pt idx="236">
                  <c:v>3764</c:v>
                </c:pt>
                <c:pt idx="237">
                  <c:v>3763</c:v>
                </c:pt>
                <c:pt idx="238">
                  <c:v>3762</c:v>
                </c:pt>
                <c:pt idx="239">
                  <c:v>3761</c:v>
                </c:pt>
                <c:pt idx="240">
                  <c:v>3760</c:v>
                </c:pt>
                <c:pt idx="241">
                  <c:v>3759</c:v>
                </c:pt>
                <c:pt idx="242">
                  <c:v>3758</c:v>
                </c:pt>
                <c:pt idx="243">
                  <c:v>3757</c:v>
                </c:pt>
                <c:pt idx="244">
                  <c:v>3756</c:v>
                </c:pt>
                <c:pt idx="245">
                  <c:v>3755</c:v>
                </c:pt>
                <c:pt idx="246">
                  <c:v>3754</c:v>
                </c:pt>
                <c:pt idx="247">
                  <c:v>3753</c:v>
                </c:pt>
                <c:pt idx="248">
                  <c:v>3752</c:v>
                </c:pt>
                <c:pt idx="249">
                  <c:v>3751</c:v>
                </c:pt>
                <c:pt idx="250">
                  <c:v>3750</c:v>
                </c:pt>
                <c:pt idx="251">
                  <c:v>3749</c:v>
                </c:pt>
                <c:pt idx="252">
                  <c:v>3748</c:v>
                </c:pt>
                <c:pt idx="253">
                  <c:v>3747</c:v>
                </c:pt>
                <c:pt idx="254">
                  <c:v>3746</c:v>
                </c:pt>
                <c:pt idx="255">
                  <c:v>3745</c:v>
                </c:pt>
                <c:pt idx="256">
                  <c:v>3744</c:v>
                </c:pt>
                <c:pt idx="257">
                  <c:v>3743</c:v>
                </c:pt>
                <c:pt idx="258">
                  <c:v>3742</c:v>
                </c:pt>
                <c:pt idx="259">
                  <c:v>3741</c:v>
                </c:pt>
                <c:pt idx="260">
                  <c:v>3740</c:v>
                </c:pt>
                <c:pt idx="261">
                  <c:v>3739</c:v>
                </c:pt>
                <c:pt idx="262">
                  <c:v>3738</c:v>
                </c:pt>
                <c:pt idx="263">
                  <c:v>3737</c:v>
                </c:pt>
                <c:pt idx="264">
                  <c:v>3736</c:v>
                </c:pt>
                <c:pt idx="265">
                  <c:v>3735</c:v>
                </c:pt>
                <c:pt idx="266">
                  <c:v>3734</c:v>
                </c:pt>
                <c:pt idx="267">
                  <c:v>3733</c:v>
                </c:pt>
                <c:pt idx="268">
                  <c:v>3732</c:v>
                </c:pt>
                <c:pt idx="269">
                  <c:v>3731</c:v>
                </c:pt>
                <c:pt idx="270">
                  <c:v>3730</c:v>
                </c:pt>
                <c:pt idx="271">
                  <c:v>3729</c:v>
                </c:pt>
                <c:pt idx="272">
                  <c:v>3728</c:v>
                </c:pt>
                <c:pt idx="273">
                  <c:v>3727</c:v>
                </c:pt>
                <c:pt idx="274">
                  <c:v>3726</c:v>
                </c:pt>
                <c:pt idx="275">
                  <c:v>3725</c:v>
                </c:pt>
                <c:pt idx="276">
                  <c:v>3724</c:v>
                </c:pt>
                <c:pt idx="277">
                  <c:v>3723</c:v>
                </c:pt>
                <c:pt idx="278">
                  <c:v>3722</c:v>
                </c:pt>
                <c:pt idx="279">
                  <c:v>3721</c:v>
                </c:pt>
                <c:pt idx="280">
                  <c:v>3720</c:v>
                </c:pt>
                <c:pt idx="281">
                  <c:v>3719</c:v>
                </c:pt>
                <c:pt idx="282">
                  <c:v>3718</c:v>
                </c:pt>
                <c:pt idx="283">
                  <c:v>3717</c:v>
                </c:pt>
                <c:pt idx="284">
                  <c:v>3716</c:v>
                </c:pt>
                <c:pt idx="285">
                  <c:v>3715</c:v>
                </c:pt>
                <c:pt idx="286">
                  <c:v>3714</c:v>
                </c:pt>
                <c:pt idx="287">
                  <c:v>3713</c:v>
                </c:pt>
                <c:pt idx="288">
                  <c:v>3712</c:v>
                </c:pt>
                <c:pt idx="289">
                  <c:v>3711</c:v>
                </c:pt>
                <c:pt idx="290">
                  <c:v>3710</c:v>
                </c:pt>
                <c:pt idx="291">
                  <c:v>3709</c:v>
                </c:pt>
                <c:pt idx="292">
                  <c:v>3708</c:v>
                </c:pt>
                <c:pt idx="293">
                  <c:v>3707</c:v>
                </c:pt>
                <c:pt idx="294">
                  <c:v>3706</c:v>
                </c:pt>
                <c:pt idx="295">
                  <c:v>3705</c:v>
                </c:pt>
                <c:pt idx="296">
                  <c:v>3704</c:v>
                </c:pt>
                <c:pt idx="297">
                  <c:v>3703</c:v>
                </c:pt>
                <c:pt idx="298">
                  <c:v>3702</c:v>
                </c:pt>
                <c:pt idx="299">
                  <c:v>3701</c:v>
                </c:pt>
                <c:pt idx="300">
                  <c:v>3700</c:v>
                </c:pt>
                <c:pt idx="301">
                  <c:v>3699</c:v>
                </c:pt>
                <c:pt idx="302">
                  <c:v>3698</c:v>
                </c:pt>
                <c:pt idx="303">
                  <c:v>3697</c:v>
                </c:pt>
                <c:pt idx="304">
                  <c:v>3696</c:v>
                </c:pt>
                <c:pt idx="305">
                  <c:v>3695</c:v>
                </c:pt>
                <c:pt idx="306">
                  <c:v>3694</c:v>
                </c:pt>
                <c:pt idx="307">
                  <c:v>3693</c:v>
                </c:pt>
                <c:pt idx="308">
                  <c:v>3692</c:v>
                </c:pt>
                <c:pt idx="309">
                  <c:v>3691</c:v>
                </c:pt>
                <c:pt idx="310">
                  <c:v>3690</c:v>
                </c:pt>
                <c:pt idx="311">
                  <c:v>3689</c:v>
                </c:pt>
                <c:pt idx="312">
                  <c:v>3688</c:v>
                </c:pt>
                <c:pt idx="313">
                  <c:v>3687</c:v>
                </c:pt>
                <c:pt idx="314">
                  <c:v>3686</c:v>
                </c:pt>
                <c:pt idx="315">
                  <c:v>3685</c:v>
                </c:pt>
                <c:pt idx="316">
                  <c:v>3684</c:v>
                </c:pt>
                <c:pt idx="317">
                  <c:v>3683</c:v>
                </c:pt>
                <c:pt idx="318">
                  <c:v>3682</c:v>
                </c:pt>
                <c:pt idx="319">
                  <c:v>3681</c:v>
                </c:pt>
                <c:pt idx="320">
                  <c:v>3680</c:v>
                </c:pt>
                <c:pt idx="321">
                  <c:v>3679</c:v>
                </c:pt>
                <c:pt idx="322">
                  <c:v>3678</c:v>
                </c:pt>
                <c:pt idx="323">
                  <c:v>3677</c:v>
                </c:pt>
                <c:pt idx="324">
                  <c:v>3676</c:v>
                </c:pt>
                <c:pt idx="325">
                  <c:v>3675</c:v>
                </c:pt>
                <c:pt idx="326">
                  <c:v>3674</c:v>
                </c:pt>
                <c:pt idx="327">
                  <c:v>3673</c:v>
                </c:pt>
                <c:pt idx="328">
                  <c:v>3672</c:v>
                </c:pt>
                <c:pt idx="329">
                  <c:v>3671</c:v>
                </c:pt>
                <c:pt idx="330">
                  <c:v>3670</c:v>
                </c:pt>
                <c:pt idx="331">
                  <c:v>3669</c:v>
                </c:pt>
                <c:pt idx="332">
                  <c:v>3668</c:v>
                </c:pt>
                <c:pt idx="333">
                  <c:v>3667</c:v>
                </c:pt>
                <c:pt idx="334">
                  <c:v>3666</c:v>
                </c:pt>
                <c:pt idx="335">
                  <c:v>3665</c:v>
                </c:pt>
                <c:pt idx="336">
                  <c:v>3664</c:v>
                </c:pt>
                <c:pt idx="337">
                  <c:v>3663</c:v>
                </c:pt>
                <c:pt idx="338">
                  <c:v>3662</c:v>
                </c:pt>
                <c:pt idx="339">
                  <c:v>3661</c:v>
                </c:pt>
                <c:pt idx="340">
                  <c:v>3660</c:v>
                </c:pt>
                <c:pt idx="341">
                  <c:v>3659</c:v>
                </c:pt>
                <c:pt idx="342">
                  <c:v>3658</c:v>
                </c:pt>
                <c:pt idx="343">
                  <c:v>3657</c:v>
                </c:pt>
                <c:pt idx="344">
                  <c:v>3656</c:v>
                </c:pt>
                <c:pt idx="345">
                  <c:v>3655</c:v>
                </c:pt>
                <c:pt idx="346">
                  <c:v>3654</c:v>
                </c:pt>
                <c:pt idx="347">
                  <c:v>3653</c:v>
                </c:pt>
                <c:pt idx="348">
                  <c:v>3652</c:v>
                </c:pt>
                <c:pt idx="349">
                  <c:v>3651</c:v>
                </c:pt>
                <c:pt idx="350">
                  <c:v>3650</c:v>
                </c:pt>
                <c:pt idx="351">
                  <c:v>3649</c:v>
                </c:pt>
                <c:pt idx="352">
                  <c:v>3648</c:v>
                </c:pt>
                <c:pt idx="353">
                  <c:v>3647</c:v>
                </c:pt>
                <c:pt idx="354">
                  <c:v>3646</c:v>
                </c:pt>
                <c:pt idx="355">
                  <c:v>3645</c:v>
                </c:pt>
                <c:pt idx="356">
                  <c:v>3644</c:v>
                </c:pt>
                <c:pt idx="357">
                  <c:v>3643</c:v>
                </c:pt>
                <c:pt idx="358">
                  <c:v>3642</c:v>
                </c:pt>
                <c:pt idx="359">
                  <c:v>3641</c:v>
                </c:pt>
                <c:pt idx="360">
                  <c:v>3640</c:v>
                </c:pt>
                <c:pt idx="361">
                  <c:v>3639</c:v>
                </c:pt>
                <c:pt idx="362">
                  <c:v>3638</c:v>
                </c:pt>
                <c:pt idx="363">
                  <c:v>3637</c:v>
                </c:pt>
                <c:pt idx="364">
                  <c:v>3636</c:v>
                </c:pt>
                <c:pt idx="365">
                  <c:v>3635</c:v>
                </c:pt>
                <c:pt idx="366">
                  <c:v>3634</c:v>
                </c:pt>
                <c:pt idx="367">
                  <c:v>3633</c:v>
                </c:pt>
                <c:pt idx="368">
                  <c:v>3632</c:v>
                </c:pt>
                <c:pt idx="369">
                  <c:v>3631</c:v>
                </c:pt>
                <c:pt idx="370">
                  <c:v>3630</c:v>
                </c:pt>
                <c:pt idx="371">
                  <c:v>3629</c:v>
                </c:pt>
                <c:pt idx="372">
                  <c:v>3628</c:v>
                </c:pt>
                <c:pt idx="373">
                  <c:v>3627</c:v>
                </c:pt>
                <c:pt idx="374">
                  <c:v>3626</c:v>
                </c:pt>
                <c:pt idx="375">
                  <c:v>3625</c:v>
                </c:pt>
                <c:pt idx="376">
                  <c:v>3624</c:v>
                </c:pt>
                <c:pt idx="377">
                  <c:v>3623</c:v>
                </c:pt>
                <c:pt idx="378">
                  <c:v>3622</c:v>
                </c:pt>
                <c:pt idx="379">
                  <c:v>3621</c:v>
                </c:pt>
                <c:pt idx="380">
                  <c:v>3620</c:v>
                </c:pt>
                <c:pt idx="381">
                  <c:v>3619</c:v>
                </c:pt>
                <c:pt idx="382">
                  <c:v>3618</c:v>
                </c:pt>
                <c:pt idx="383">
                  <c:v>3617</c:v>
                </c:pt>
                <c:pt idx="384">
                  <c:v>3616</c:v>
                </c:pt>
                <c:pt idx="385">
                  <c:v>3615</c:v>
                </c:pt>
                <c:pt idx="386">
                  <c:v>3614</c:v>
                </c:pt>
                <c:pt idx="387">
                  <c:v>3613</c:v>
                </c:pt>
                <c:pt idx="388">
                  <c:v>3612</c:v>
                </c:pt>
                <c:pt idx="389">
                  <c:v>3611</c:v>
                </c:pt>
                <c:pt idx="390">
                  <c:v>3610</c:v>
                </c:pt>
                <c:pt idx="391">
                  <c:v>3609</c:v>
                </c:pt>
                <c:pt idx="392">
                  <c:v>3608</c:v>
                </c:pt>
                <c:pt idx="393">
                  <c:v>3607</c:v>
                </c:pt>
                <c:pt idx="394">
                  <c:v>3606</c:v>
                </c:pt>
                <c:pt idx="395">
                  <c:v>3605</c:v>
                </c:pt>
                <c:pt idx="396">
                  <c:v>3604</c:v>
                </c:pt>
                <c:pt idx="397">
                  <c:v>3603</c:v>
                </c:pt>
                <c:pt idx="398">
                  <c:v>3602</c:v>
                </c:pt>
                <c:pt idx="399">
                  <c:v>3601</c:v>
                </c:pt>
                <c:pt idx="400">
                  <c:v>3600</c:v>
                </c:pt>
                <c:pt idx="401">
                  <c:v>3599</c:v>
                </c:pt>
                <c:pt idx="402">
                  <c:v>3598</c:v>
                </c:pt>
                <c:pt idx="403">
                  <c:v>3597</c:v>
                </c:pt>
                <c:pt idx="404">
                  <c:v>3596</c:v>
                </c:pt>
                <c:pt idx="405">
                  <c:v>3595</c:v>
                </c:pt>
                <c:pt idx="406">
                  <c:v>3594</c:v>
                </c:pt>
                <c:pt idx="407">
                  <c:v>3593</c:v>
                </c:pt>
                <c:pt idx="408">
                  <c:v>3592</c:v>
                </c:pt>
                <c:pt idx="409">
                  <c:v>3591</c:v>
                </c:pt>
                <c:pt idx="410">
                  <c:v>3590</c:v>
                </c:pt>
                <c:pt idx="411">
                  <c:v>3589</c:v>
                </c:pt>
                <c:pt idx="412">
                  <c:v>3588</c:v>
                </c:pt>
                <c:pt idx="413">
                  <c:v>3587</c:v>
                </c:pt>
                <c:pt idx="414">
                  <c:v>3586</c:v>
                </c:pt>
                <c:pt idx="415">
                  <c:v>3585</c:v>
                </c:pt>
                <c:pt idx="416">
                  <c:v>3584</c:v>
                </c:pt>
                <c:pt idx="417">
                  <c:v>3583</c:v>
                </c:pt>
                <c:pt idx="418">
                  <c:v>3582</c:v>
                </c:pt>
                <c:pt idx="419">
                  <c:v>3581</c:v>
                </c:pt>
                <c:pt idx="420">
                  <c:v>3580</c:v>
                </c:pt>
                <c:pt idx="421">
                  <c:v>3579</c:v>
                </c:pt>
                <c:pt idx="422">
                  <c:v>3578</c:v>
                </c:pt>
                <c:pt idx="423">
                  <c:v>3577</c:v>
                </c:pt>
                <c:pt idx="424">
                  <c:v>3576</c:v>
                </c:pt>
                <c:pt idx="425">
                  <c:v>3575</c:v>
                </c:pt>
                <c:pt idx="426">
                  <c:v>3574</c:v>
                </c:pt>
                <c:pt idx="427">
                  <c:v>3573</c:v>
                </c:pt>
                <c:pt idx="428">
                  <c:v>3572</c:v>
                </c:pt>
                <c:pt idx="429">
                  <c:v>3571</c:v>
                </c:pt>
                <c:pt idx="430">
                  <c:v>3570</c:v>
                </c:pt>
                <c:pt idx="431">
                  <c:v>3569</c:v>
                </c:pt>
                <c:pt idx="432">
                  <c:v>3568</c:v>
                </c:pt>
                <c:pt idx="433">
                  <c:v>3567</c:v>
                </c:pt>
                <c:pt idx="434">
                  <c:v>3566</c:v>
                </c:pt>
                <c:pt idx="435">
                  <c:v>3565</c:v>
                </c:pt>
                <c:pt idx="436">
                  <c:v>3564</c:v>
                </c:pt>
                <c:pt idx="437">
                  <c:v>3563</c:v>
                </c:pt>
                <c:pt idx="438">
                  <c:v>3562</c:v>
                </c:pt>
                <c:pt idx="439">
                  <c:v>3561</c:v>
                </c:pt>
                <c:pt idx="440">
                  <c:v>3560</c:v>
                </c:pt>
                <c:pt idx="441">
                  <c:v>3559</c:v>
                </c:pt>
                <c:pt idx="442">
                  <c:v>3558</c:v>
                </c:pt>
                <c:pt idx="443">
                  <c:v>3557</c:v>
                </c:pt>
                <c:pt idx="444">
                  <c:v>3556</c:v>
                </c:pt>
                <c:pt idx="445">
                  <c:v>3555</c:v>
                </c:pt>
                <c:pt idx="446">
                  <c:v>3554</c:v>
                </c:pt>
                <c:pt idx="447">
                  <c:v>3553</c:v>
                </c:pt>
                <c:pt idx="448">
                  <c:v>3552</c:v>
                </c:pt>
                <c:pt idx="449">
                  <c:v>3551</c:v>
                </c:pt>
                <c:pt idx="450">
                  <c:v>3550</c:v>
                </c:pt>
                <c:pt idx="451">
                  <c:v>3549</c:v>
                </c:pt>
                <c:pt idx="452">
                  <c:v>3548</c:v>
                </c:pt>
                <c:pt idx="453">
                  <c:v>3547</c:v>
                </c:pt>
                <c:pt idx="454">
                  <c:v>3546</c:v>
                </c:pt>
                <c:pt idx="455">
                  <c:v>3545</c:v>
                </c:pt>
                <c:pt idx="456">
                  <c:v>3544</c:v>
                </c:pt>
                <c:pt idx="457">
                  <c:v>3543</c:v>
                </c:pt>
                <c:pt idx="458">
                  <c:v>3542</c:v>
                </c:pt>
                <c:pt idx="459">
                  <c:v>3541</c:v>
                </c:pt>
                <c:pt idx="460">
                  <c:v>3540</c:v>
                </c:pt>
                <c:pt idx="461">
                  <c:v>3539</c:v>
                </c:pt>
                <c:pt idx="462">
                  <c:v>3538</c:v>
                </c:pt>
                <c:pt idx="463">
                  <c:v>3537</c:v>
                </c:pt>
                <c:pt idx="464">
                  <c:v>3536</c:v>
                </c:pt>
                <c:pt idx="465">
                  <c:v>3535</c:v>
                </c:pt>
                <c:pt idx="466">
                  <c:v>3534</c:v>
                </c:pt>
                <c:pt idx="467">
                  <c:v>3533</c:v>
                </c:pt>
                <c:pt idx="468">
                  <c:v>3532</c:v>
                </c:pt>
                <c:pt idx="469">
                  <c:v>3531</c:v>
                </c:pt>
                <c:pt idx="470">
                  <c:v>3530</c:v>
                </c:pt>
                <c:pt idx="471">
                  <c:v>3529</c:v>
                </c:pt>
                <c:pt idx="472">
                  <c:v>3528</c:v>
                </c:pt>
                <c:pt idx="473">
                  <c:v>3527</c:v>
                </c:pt>
                <c:pt idx="474">
                  <c:v>3526</c:v>
                </c:pt>
                <c:pt idx="475">
                  <c:v>3525</c:v>
                </c:pt>
                <c:pt idx="476">
                  <c:v>3524</c:v>
                </c:pt>
                <c:pt idx="477">
                  <c:v>3523</c:v>
                </c:pt>
                <c:pt idx="478">
                  <c:v>3522</c:v>
                </c:pt>
                <c:pt idx="479">
                  <c:v>3521</c:v>
                </c:pt>
                <c:pt idx="480">
                  <c:v>3520</c:v>
                </c:pt>
                <c:pt idx="481">
                  <c:v>3519</c:v>
                </c:pt>
                <c:pt idx="482">
                  <c:v>3518</c:v>
                </c:pt>
                <c:pt idx="483">
                  <c:v>3517</c:v>
                </c:pt>
                <c:pt idx="484">
                  <c:v>3516</c:v>
                </c:pt>
                <c:pt idx="485">
                  <c:v>3515</c:v>
                </c:pt>
                <c:pt idx="486">
                  <c:v>3514</c:v>
                </c:pt>
                <c:pt idx="487">
                  <c:v>3513</c:v>
                </c:pt>
                <c:pt idx="488">
                  <c:v>3512</c:v>
                </c:pt>
                <c:pt idx="489">
                  <c:v>3511</c:v>
                </c:pt>
                <c:pt idx="490">
                  <c:v>3510</c:v>
                </c:pt>
                <c:pt idx="491">
                  <c:v>3509</c:v>
                </c:pt>
                <c:pt idx="492">
                  <c:v>3508</c:v>
                </c:pt>
                <c:pt idx="493">
                  <c:v>3507</c:v>
                </c:pt>
                <c:pt idx="494">
                  <c:v>3506</c:v>
                </c:pt>
                <c:pt idx="495">
                  <c:v>3505</c:v>
                </c:pt>
                <c:pt idx="496">
                  <c:v>3504</c:v>
                </c:pt>
                <c:pt idx="497">
                  <c:v>3503</c:v>
                </c:pt>
                <c:pt idx="498">
                  <c:v>3502</c:v>
                </c:pt>
                <c:pt idx="499">
                  <c:v>3501</c:v>
                </c:pt>
                <c:pt idx="500">
                  <c:v>3500</c:v>
                </c:pt>
                <c:pt idx="501">
                  <c:v>3499</c:v>
                </c:pt>
                <c:pt idx="502">
                  <c:v>3498</c:v>
                </c:pt>
                <c:pt idx="503">
                  <c:v>3497</c:v>
                </c:pt>
                <c:pt idx="504">
                  <c:v>3496</c:v>
                </c:pt>
                <c:pt idx="505">
                  <c:v>3495</c:v>
                </c:pt>
                <c:pt idx="506">
                  <c:v>3494</c:v>
                </c:pt>
                <c:pt idx="507">
                  <c:v>3493</c:v>
                </c:pt>
                <c:pt idx="508">
                  <c:v>3492</c:v>
                </c:pt>
                <c:pt idx="509">
                  <c:v>3491</c:v>
                </c:pt>
                <c:pt idx="510">
                  <c:v>3490</c:v>
                </c:pt>
                <c:pt idx="511">
                  <c:v>3489</c:v>
                </c:pt>
                <c:pt idx="512">
                  <c:v>3488</c:v>
                </c:pt>
                <c:pt idx="513">
                  <c:v>3487</c:v>
                </c:pt>
                <c:pt idx="514">
                  <c:v>3486</c:v>
                </c:pt>
                <c:pt idx="515">
                  <c:v>3485</c:v>
                </c:pt>
                <c:pt idx="516">
                  <c:v>3484</c:v>
                </c:pt>
                <c:pt idx="517">
                  <c:v>3483</c:v>
                </c:pt>
                <c:pt idx="518">
                  <c:v>3482</c:v>
                </c:pt>
                <c:pt idx="519">
                  <c:v>3481</c:v>
                </c:pt>
                <c:pt idx="520">
                  <c:v>3480</c:v>
                </c:pt>
                <c:pt idx="521">
                  <c:v>3479</c:v>
                </c:pt>
                <c:pt idx="522">
                  <c:v>3478</c:v>
                </c:pt>
                <c:pt idx="523">
                  <c:v>3477</c:v>
                </c:pt>
                <c:pt idx="524">
                  <c:v>3476</c:v>
                </c:pt>
                <c:pt idx="525">
                  <c:v>3475</c:v>
                </c:pt>
                <c:pt idx="526">
                  <c:v>3474</c:v>
                </c:pt>
                <c:pt idx="527">
                  <c:v>3473</c:v>
                </c:pt>
                <c:pt idx="528">
                  <c:v>3472</c:v>
                </c:pt>
                <c:pt idx="529">
                  <c:v>3471</c:v>
                </c:pt>
                <c:pt idx="530">
                  <c:v>3470</c:v>
                </c:pt>
                <c:pt idx="531">
                  <c:v>3469</c:v>
                </c:pt>
                <c:pt idx="532">
                  <c:v>3468</c:v>
                </c:pt>
                <c:pt idx="533">
                  <c:v>3467</c:v>
                </c:pt>
                <c:pt idx="534">
                  <c:v>3466</c:v>
                </c:pt>
                <c:pt idx="535">
                  <c:v>3465</c:v>
                </c:pt>
                <c:pt idx="536">
                  <c:v>3464</c:v>
                </c:pt>
                <c:pt idx="537">
                  <c:v>3463</c:v>
                </c:pt>
                <c:pt idx="538">
                  <c:v>3462</c:v>
                </c:pt>
                <c:pt idx="539">
                  <c:v>3461</c:v>
                </c:pt>
                <c:pt idx="540">
                  <c:v>3460</c:v>
                </c:pt>
                <c:pt idx="541">
                  <c:v>3459</c:v>
                </c:pt>
                <c:pt idx="542">
                  <c:v>3458</c:v>
                </c:pt>
                <c:pt idx="543">
                  <c:v>3457</c:v>
                </c:pt>
                <c:pt idx="544">
                  <c:v>3456</c:v>
                </c:pt>
                <c:pt idx="545">
                  <c:v>3455</c:v>
                </c:pt>
                <c:pt idx="546">
                  <c:v>3454</c:v>
                </c:pt>
                <c:pt idx="547">
                  <c:v>3453</c:v>
                </c:pt>
                <c:pt idx="548">
                  <c:v>3452</c:v>
                </c:pt>
                <c:pt idx="549">
                  <c:v>3451</c:v>
                </c:pt>
                <c:pt idx="550">
                  <c:v>3450</c:v>
                </c:pt>
                <c:pt idx="551">
                  <c:v>3449</c:v>
                </c:pt>
                <c:pt idx="552">
                  <c:v>3448</c:v>
                </c:pt>
                <c:pt idx="553">
                  <c:v>3447</c:v>
                </c:pt>
                <c:pt idx="554">
                  <c:v>3446</c:v>
                </c:pt>
                <c:pt idx="555">
                  <c:v>3445</c:v>
                </c:pt>
                <c:pt idx="556">
                  <c:v>3444</c:v>
                </c:pt>
                <c:pt idx="557">
                  <c:v>3443</c:v>
                </c:pt>
                <c:pt idx="558">
                  <c:v>3442</c:v>
                </c:pt>
                <c:pt idx="559">
                  <c:v>3441</c:v>
                </c:pt>
                <c:pt idx="560">
                  <c:v>3440</c:v>
                </c:pt>
                <c:pt idx="561">
                  <c:v>3439</c:v>
                </c:pt>
                <c:pt idx="562">
                  <c:v>3438</c:v>
                </c:pt>
                <c:pt idx="563">
                  <c:v>3437</c:v>
                </c:pt>
                <c:pt idx="564">
                  <c:v>3436</c:v>
                </c:pt>
                <c:pt idx="565">
                  <c:v>3435</c:v>
                </c:pt>
                <c:pt idx="566">
                  <c:v>3434</c:v>
                </c:pt>
                <c:pt idx="567">
                  <c:v>3433</c:v>
                </c:pt>
                <c:pt idx="568">
                  <c:v>3432</c:v>
                </c:pt>
                <c:pt idx="569">
                  <c:v>3431</c:v>
                </c:pt>
                <c:pt idx="570">
                  <c:v>3430</c:v>
                </c:pt>
                <c:pt idx="571">
                  <c:v>3429</c:v>
                </c:pt>
                <c:pt idx="572">
                  <c:v>3428</c:v>
                </c:pt>
                <c:pt idx="573">
                  <c:v>3427</c:v>
                </c:pt>
                <c:pt idx="574">
                  <c:v>3426</c:v>
                </c:pt>
                <c:pt idx="575">
                  <c:v>3425</c:v>
                </c:pt>
                <c:pt idx="576">
                  <c:v>3424</c:v>
                </c:pt>
                <c:pt idx="577">
                  <c:v>3423</c:v>
                </c:pt>
                <c:pt idx="578">
                  <c:v>3422</c:v>
                </c:pt>
                <c:pt idx="579">
                  <c:v>3421</c:v>
                </c:pt>
                <c:pt idx="580">
                  <c:v>3420</c:v>
                </c:pt>
                <c:pt idx="581">
                  <c:v>3419</c:v>
                </c:pt>
                <c:pt idx="582">
                  <c:v>3418</c:v>
                </c:pt>
                <c:pt idx="583">
                  <c:v>3417</c:v>
                </c:pt>
                <c:pt idx="584">
                  <c:v>3416</c:v>
                </c:pt>
                <c:pt idx="585">
                  <c:v>3415</c:v>
                </c:pt>
                <c:pt idx="586">
                  <c:v>3414</c:v>
                </c:pt>
                <c:pt idx="587">
                  <c:v>3413</c:v>
                </c:pt>
                <c:pt idx="588">
                  <c:v>3412</c:v>
                </c:pt>
                <c:pt idx="589">
                  <c:v>3411</c:v>
                </c:pt>
                <c:pt idx="590">
                  <c:v>3410</c:v>
                </c:pt>
                <c:pt idx="591">
                  <c:v>3409</c:v>
                </c:pt>
                <c:pt idx="592">
                  <c:v>3408</c:v>
                </c:pt>
                <c:pt idx="593">
                  <c:v>3407</c:v>
                </c:pt>
                <c:pt idx="594">
                  <c:v>3406</c:v>
                </c:pt>
                <c:pt idx="595">
                  <c:v>3405</c:v>
                </c:pt>
                <c:pt idx="596">
                  <c:v>3404</c:v>
                </c:pt>
                <c:pt idx="597">
                  <c:v>3403</c:v>
                </c:pt>
                <c:pt idx="598">
                  <c:v>3402</c:v>
                </c:pt>
                <c:pt idx="599">
                  <c:v>3401</c:v>
                </c:pt>
                <c:pt idx="600">
                  <c:v>3400</c:v>
                </c:pt>
                <c:pt idx="601">
                  <c:v>3399</c:v>
                </c:pt>
                <c:pt idx="602">
                  <c:v>3398</c:v>
                </c:pt>
                <c:pt idx="603">
                  <c:v>3397</c:v>
                </c:pt>
                <c:pt idx="604">
                  <c:v>3396</c:v>
                </c:pt>
                <c:pt idx="605">
                  <c:v>3395</c:v>
                </c:pt>
                <c:pt idx="606">
                  <c:v>3394</c:v>
                </c:pt>
                <c:pt idx="607">
                  <c:v>3393</c:v>
                </c:pt>
                <c:pt idx="608">
                  <c:v>3392</c:v>
                </c:pt>
                <c:pt idx="609">
                  <c:v>3391</c:v>
                </c:pt>
                <c:pt idx="610">
                  <c:v>3390</c:v>
                </c:pt>
                <c:pt idx="611">
                  <c:v>3389</c:v>
                </c:pt>
                <c:pt idx="612">
                  <c:v>3388</c:v>
                </c:pt>
                <c:pt idx="613">
                  <c:v>3387</c:v>
                </c:pt>
                <c:pt idx="614">
                  <c:v>3386</c:v>
                </c:pt>
                <c:pt idx="615">
                  <c:v>3385</c:v>
                </c:pt>
                <c:pt idx="616">
                  <c:v>3384</c:v>
                </c:pt>
                <c:pt idx="617">
                  <c:v>3383</c:v>
                </c:pt>
                <c:pt idx="618">
                  <c:v>3382</c:v>
                </c:pt>
                <c:pt idx="619">
                  <c:v>3381</c:v>
                </c:pt>
                <c:pt idx="620">
                  <c:v>3380</c:v>
                </c:pt>
                <c:pt idx="621">
                  <c:v>3379</c:v>
                </c:pt>
                <c:pt idx="622">
                  <c:v>3378</c:v>
                </c:pt>
                <c:pt idx="623">
                  <c:v>3377</c:v>
                </c:pt>
                <c:pt idx="624">
                  <c:v>3376</c:v>
                </c:pt>
                <c:pt idx="625">
                  <c:v>3375</c:v>
                </c:pt>
                <c:pt idx="626">
                  <c:v>3374</c:v>
                </c:pt>
                <c:pt idx="627">
                  <c:v>3373</c:v>
                </c:pt>
                <c:pt idx="628">
                  <c:v>3372</c:v>
                </c:pt>
                <c:pt idx="629">
                  <c:v>3371</c:v>
                </c:pt>
                <c:pt idx="630">
                  <c:v>3370</c:v>
                </c:pt>
                <c:pt idx="631">
                  <c:v>3369</c:v>
                </c:pt>
                <c:pt idx="632">
                  <c:v>3368</c:v>
                </c:pt>
                <c:pt idx="633">
                  <c:v>3367</c:v>
                </c:pt>
                <c:pt idx="634">
                  <c:v>3366</c:v>
                </c:pt>
                <c:pt idx="635">
                  <c:v>3365</c:v>
                </c:pt>
                <c:pt idx="636">
                  <c:v>3364</c:v>
                </c:pt>
                <c:pt idx="637">
                  <c:v>3363</c:v>
                </c:pt>
                <c:pt idx="638">
                  <c:v>3362</c:v>
                </c:pt>
                <c:pt idx="639">
                  <c:v>3361</c:v>
                </c:pt>
                <c:pt idx="640">
                  <c:v>3360</c:v>
                </c:pt>
                <c:pt idx="641">
                  <c:v>3359</c:v>
                </c:pt>
                <c:pt idx="642">
                  <c:v>3358</c:v>
                </c:pt>
                <c:pt idx="643">
                  <c:v>3357</c:v>
                </c:pt>
                <c:pt idx="644">
                  <c:v>3356</c:v>
                </c:pt>
                <c:pt idx="645">
                  <c:v>3355</c:v>
                </c:pt>
                <c:pt idx="646">
                  <c:v>3354</c:v>
                </c:pt>
                <c:pt idx="647">
                  <c:v>3353</c:v>
                </c:pt>
                <c:pt idx="648">
                  <c:v>3352</c:v>
                </c:pt>
                <c:pt idx="649">
                  <c:v>3351</c:v>
                </c:pt>
                <c:pt idx="650">
                  <c:v>3350</c:v>
                </c:pt>
                <c:pt idx="651">
                  <c:v>3349</c:v>
                </c:pt>
                <c:pt idx="652">
                  <c:v>3348</c:v>
                </c:pt>
                <c:pt idx="653">
                  <c:v>3347</c:v>
                </c:pt>
                <c:pt idx="654">
                  <c:v>3346</c:v>
                </c:pt>
                <c:pt idx="655">
                  <c:v>3345</c:v>
                </c:pt>
                <c:pt idx="656">
                  <c:v>3344</c:v>
                </c:pt>
                <c:pt idx="657">
                  <c:v>3343</c:v>
                </c:pt>
                <c:pt idx="658">
                  <c:v>3342</c:v>
                </c:pt>
                <c:pt idx="659">
                  <c:v>3341</c:v>
                </c:pt>
                <c:pt idx="660">
                  <c:v>3340</c:v>
                </c:pt>
                <c:pt idx="661">
                  <c:v>3339</c:v>
                </c:pt>
                <c:pt idx="662">
                  <c:v>3338</c:v>
                </c:pt>
                <c:pt idx="663">
                  <c:v>3337</c:v>
                </c:pt>
                <c:pt idx="664">
                  <c:v>3336</c:v>
                </c:pt>
                <c:pt idx="665">
                  <c:v>3335</c:v>
                </c:pt>
                <c:pt idx="666">
                  <c:v>3334</c:v>
                </c:pt>
                <c:pt idx="667">
                  <c:v>3333</c:v>
                </c:pt>
                <c:pt idx="668">
                  <c:v>3332</c:v>
                </c:pt>
                <c:pt idx="669">
                  <c:v>3331</c:v>
                </c:pt>
                <c:pt idx="670">
                  <c:v>3330</c:v>
                </c:pt>
                <c:pt idx="671">
                  <c:v>3329</c:v>
                </c:pt>
                <c:pt idx="672">
                  <c:v>3328</c:v>
                </c:pt>
                <c:pt idx="673">
                  <c:v>3327</c:v>
                </c:pt>
                <c:pt idx="674">
                  <c:v>3326</c:v>
                </c:pt>
                <c:pt idx="675">
                  <c:v>3325</c:v>
                </c:pt>
                <c:pt idx="676">
                  <c:v>3324</c:v>
                </c:pt>
                <c:pt idx="677">
                  <c:v>3323</c:v>
                </c:pt>
                <c:pt idx="678">
                  <c:v>3322</c:v>
                </c:pt>
                <c:pt idx="679">
                  <c:v>3321</c:v>
                </c:pt>
                <c:pt idx="680">
                  <c:v>3320</c:v>
                </c:pt>
                <c:pt idx="681">
                  <c:v>3319</c:v>
                </c:pt>
                <c:pt idx="682">
                  <c:v>3318</c:v>
                </c:pt>
                <c:pt idx="683">
                  <c:v>3317</c:v>
                </c:pt>
                <c:pt idx="684">
                  <c:v>3316</c:v>
                </c:pt>
                <c:pt idx="685">
                  <c:v>3315</c:v>
                </c:pt>
                <c:pt idx="686">
                  <c:v>3314</c:v>
                </c:pt>
                <c:pt idx="687">
                  <c:v>3313</c:v>
                </c:pt>
                <c:pt idx="688">
                  <c:v>3312</c:v>
                </c:pt>
                <c:pt idx="689">
                  <c:v>3311</c:v>
                </c:pt>
                <c:pt idx="690">
                  <c:v>3310</c:v>
                </c:pt>
                <c:pt idx="691">
                  <c:v>3309</c:v>
                </c:pt>
                <c:pt idx="692">
                  <c:v>3308</c:v>
                </c:pt>
                <c:pt idx="693">
                  <c:v>3307</c:v>
                </c:pt>
                <c:pt idx="694">
                  <c:v>3306</c:v>
                </c:pt>
                <c:pt idx="695">
                  <c:v>3305</c:v>
                </c:pt>
                <c:pt idx="696">
                  <c:v>3304</c:v>
                </c:pt>
                <c:pt idx="697">
                  <c:v>3303</c:v>
                </c:pt>
                <c:pt idx="698">
                  <c:v>3302</c:v>
                </c:pt>
                <c:pt idx="699">
                  <c:v>3301</c:v>
                </c:pt>
                <c:pt idx="700">
                  <c:v>3300</c:v>
                </c:pt>
                <c:pt idx="701">
                  <c:v>3299</c:v>
                </c:pt>
                <c:pt idx="702">
                  <c:v>3298</c:v>
                </c:pt>
                <c:pt idx="703">
                  <c:v>3297</c:v>
                </c:pt>
                <c:pt idx="704">
                  <c:v>3296</c:v>
                </c:pt>
                <c:pt idx="705">
                  <c:v>3295</c:v>
                </c:pt>
                <c:pt idx="706">
                  <c:v>3294</c:v>
                </c:pt>
                <c:pt idx="707">
                  <c:v>3293</c:v>
                </c:pt>
                <c:pt idx="708">
                  <c:v>3292</c:v>
                </c:pt>
                <c:pt idx="709">
                  <c:v>3291</c:v>
                </c:pt>
                <c:pt idx="710">
                  <c:v>3290</c:v>
                </c:pt>
                <c:pt idx="711">
                  <c:v>3289</c:v>
                </c:pt>
                <c:pt idx="712">
                  <c:v>3288</c:v>
                </c:pt>
                <c:pt idx="713">
                  <c:v>3287</c:v>
                </c:pt>
                <c:pt idx="714">
                  <c:v>3286</c:v>
                </c:pt>
                <c:pt idx="715">
                  <c:v>3285</c:v>
                </c:pt>
                <c:pt idx="716">
                  <c:v>3284</c:v>
                </c:pt>
                <c:pt idx="717">
                  <c:v>3283</c:v>
                </c:pt>
                <c:pt idx="718">
                  <c:v>3282</c:v>
                </c:pt>
                <c:pt idx="719">
                  <c:v>3281</c:v>
                </c:pt>
                <c:pt idx="720">
                  <c:v>3280</c:v>
                </c:pt>
                <c:pt idx="721">
                  <c:v>3279</c:v>
                </c:pt>
                <c:pt idx="722">
                  <c:v>3278</c:v>
                </c:pt>
                <c:pt idx="723">
                  <c:v>3277</c:v>
                </c:pt>
                <c:pt idx="724">
                  <c:v>3276</c:v>
                </c:pt>
                <c:pt idx="725">
                  <c:v>3275</c:v>
                </c:pt>
                <c:pt idx="726">
                  <c:v>3274</c:v>
                </c:pt>
                <c:pt idx="727">
                  <c:v>3273</c:v>
                </c:pt>
                <c:pt idx="728">
                  <c:v>3272</c:v>
                </c:pt>
                <c:pt idx="729">
                  <c:v>3271</c:v>
                </c:pt>
                <c:pt idx="730">
                  <c:v>3270</c:v>
                </c:pt>
                <c:pt idx="731">
                  <c:v>3269</c:v>
                </c:pt>
                <c:pt idx="732">
                  <c:v>3268</c:v>
                </c:pt>
                <c:pt idx="733">
                  <c:v>3267</c:v>
                </c:pt>
                <c:pt idx="734">
                  <c:v>3266</c:v>
                </c:pt>
                <c:pt idx="735">
                  <c:v>3265</c:v>
                </c:pt>
                <c:pt idx="736">
                  <c:v>3264</c:v>
                </c:pt>
                <c:pt idx="737">
                  <c:v>3263</c:v>
                </c:pt>
                <c:pt idx="738">
                  <c:v>3262</c:v>
                </c:pt>
                <c:pt idx="739">
                  <c:v>3261</c:v>
                </c:pt>
                <c:pt idx="740">
                  <c:v>3260</c:v>
                </c:pt>
                <c:pt idx="741">
                  <c:v>3259</c:v>
                </c:pt>
                <c:pt idx="742">
                  <c:v>3258</c:v>
                </c:pt>
                <c:pt idx="743">
                  <c:v>3257</c:v>
                </c:pt>
                <c:pt idx="744">
                  <c:v>3256</c:v>
                </c:pt>
                <c:pt idx="745">
                  <c:v>3255</c:v>
                </c:pt>
                <c:pt idx="746">
                  <c:v>3254</c:v>
                </c:pt>
                <c:pt idx="747">
                  <c:v>3253</c:v>
                </c:pt>
                <c:pt idx="748">
                  <c:v>3252</c:v>
                </c:pt>
                <c:pt idx="749">
                  <c:v>3251</c:v>
                </c:pt>
                <c:pt idx="750">
                  <c:v>3250</c:v>
                </c:pt>
                <c:pt idx="751">
                  <c:v>3249</c:v>
                </c:pt>
                <c:pt idx="752">
                  <c:v>3248</c:v>
                </c:pt>
                <c:pt idx="753">
                  <c:v>3247</c:v>
                </c:pt>
                <c:pt idx="754">
                  <c:v>3246</c:v>
                </c:pt>
                <c:pt idx="755">
                  <c:v>3245</c:v>
                </c:pt>
                <c:pt idx="756">
                  <c:v>3244</c:v>
                </c:pt>
                <c:pt idx="757">
                  <c:v>3243</c:v>
                </c:pt>
                <c:pt idx="758">
                  <c:v>3242</c:v>
                </c:pt>
                <c:pt idx="759">
                  <c:v>3241</c:v>
                </c:pt>
                <c:pt idx="760">
                  <c:v>3240</c:v>
                </c:pt>
                <c:pt idx="761">
                  <c:v>3239</c:v>
                </c:pt>
                <c:pt idx="762">
                  <c:v>3238</c:v>
                </c:pt>
                <c:pt idx="763">
                  <c:v>3237</c:v>
                </c:pt>
                <c:pt idx="764">
                  <c:v>3236</c:v>
                </c:pt>
                <c:pt idx="765">
                  <c:v>3235</c:v>
                </c:pt>
                <c:pt idx="766">
                  <c:v>3234</c:v>
                </c:pt>
                <c:pt idx="767">
                  <c:v>3233</c:v>
                </c:pt>
                <c:pt idx="768">
                  <c:v>3232</c:v>
                </c:pt>
                <c:pt idx="769">
                  <c:v>3231</c:v>
                </c:pt>
                <c:pt idx="770">
                  <c:v>3230</c:v>
                </c:pt>
                <c:pt idx="771">
                  <c:v>3229</c:v>
                </c:pt>
                <c:pt idx="772">
                  <c:v>3228</c:v>
                </c:pt>
                <c:pt idx="773">
                  <c:v>3227</c:v>
                </c:pt>
                <c:pt idx="774">
                  <c:v>3226</c:v>
                </c:pt>
                <c:pt idx="775">
                  <c:v>3225</c:v>
                </c:pt>
                <c:pt idx="776">
                  <c:v>3224</c:v>
                </c:pt>
                <c:pt idx="777">
                  <c:v>3223</c:v>
                </c:pt>
                <c:pt idx="778">
                  <c:v>3222</c:v>
                </c:pt>
                <c:pt idx="779">
                  <c:v>3221</c:v>
                </c:pt>
                <c:pt idx="780">
                  <c:v>3220</c:v>
                </c:pt>
                <c:pt idx="781">
                  <c:v>3219</c:v>
                </c:pt>
                <c:pt idx="782">
                  <c:v>3218</c:v>
                </c:pt>
                <c:pt idx="783">
                  <c:v>3217</c:v>
                </c:pt>
                <c:pt idx="784">
                  <c:v>3216</c:v>
                </c:pt>
                <c:pt idx="785">
                  <c:v>3215</c:v>
                </c:pt>
                <c:pt idx="786">
                  <c:v>3214</c:v>
                </c:pt>
                <c:pt idx="787">
                  <c:v>3213</c:v>
                </c:pt>
                <c:pt idx="788">
                  <c:v>3212</c:v>
                </c:pt>
                <c:pt idx="789">
                  <c:v>3211</c:v>
                </c:pt>
                <c:pt idx="790">
                  <c:v>3210</c:v>
                </c:pt>
                <c:pt idx="791">
                  <c:v>3209</c:v>
                </c:pt>
                <c:pt idx="792">
                  <c:v>3208</c:v>
                </c:pt>
                <c:pt idx="793">
                  <c:v>3207</c:v>
                </c:pt>
                <c:pt idx="794">
                  <c:v>3206</c:v>
                </c:pt>
                <c:pt idx="795">
                  <c:v>3205</c:v>
                </c:pt>
                <c:pt idx="796">
                  <c:v>3204</c:v>
                </c:pt>
                <c:pt idx="797">
                  <c:v>3203</c:v>
                </c:pt>
                <c:pt idx="798">
                  <c:v>3202</c:v>
                </c:pt>
                <c:pt idx="799">
                  <c:v>3201</c:v>
                </c:pt>
                <c:pt idx="800">
                  <c:v>3200</c:v>
                </c:pt>
                <c:pt idx="801">
                  <c:v>3199</c:v>
                </c:pt>
                <c:pt idx="802">
                  <c:v>3198</c:v>
                </c:pt>
                <c:pt idx="803">
                  <c:v>3197</c:v>
                </c:pt>
                <c:pt idx="804">
                  <c:v>3196</c:v>
                </c:pt>
                <c:pt idx="805">
                  <c:v>3195</c:v>
                </c:pt>
                <c:pt idx="806">
                  <c:v>3194</c:v>
                </c:pt>
                <c:pt idx="807">
                  <c:v>3193</c:v>
                </c:pt>
                <c:pt idx="808">
                  <c:v>3192</c:v>
                </c:pt>
                <c:pt idx="809">
                  <c:v>3191</c:v>
                </c:pt>
                <c:pt idx="810">
                  <c:v>3190</c:v>
                </c:pt>
                <c:pt idx="811">
                  <c:v>3189</c:v>
                </c:pt>
                <c:pt idx="812">
                  <c:v>3188</c:v>
                </c:pt>
                <c:pt idx="813">
                  <c:v>3187</c:v>
                </c:pt>
                <c:pt idx="814">
                  <c:v>3186</c:v>
                </c:pt>
                <c:pt idx="815">
                  <c:v>3185</c:v>
                </c:pt>
                <c:pt idx="816">
                  <c:v>3184</c:v>
                </c:pt>
                <c:pt idx="817">
                  <c:v>3183</c:v>
                </c:pt>
                <c:pt idx="818">
                  <c:v>3182</c:v>
                </c:pt>
                <c:pt idx="819">
                  <c:v>3181</c:v>
                </c:pt>
                <c:pt idx="820">
                  <c:v>3180</c:v>
                </c:pt>
                <c:pt idx="821">
                  <c:v>3179</c:v>
                </c:pt>
                <c:pt idx="822">
                  <c:v>3178</c:v>
                </c:pt>
                <c:pt idx="823">
                  <c:v>3177</c:v>
                </c:pt>
                <c:pt idx="824">
                  <c:v>3176</c:v>
                </c:pt>
                <c:pt idx="825">
                  <c:v>3175</c:v>
                </c:pt>
                <c:pt idx="826">
                  <c:v>3174</c:v>
                </c:pt>
                <c:pt idx="827">
                  <c:v>3173</c:v>
                </c:pt>
                <c:pt idx="828">
                  <c:v>3172</c:v>
                </c:pt>
                <c:pt idx="829">
                  <c:v>3171</c:v>
                </c:pt>
                <c:pt idx="830">
                  <c:v>3170</c:v>
                </c:pt>
                <c:pt idx="831">
                  <c:v>3169</c:v>
                </c:pt>
                <c:pt idx="832">
                  <c:v>3168</c:v>
                </c:pt>
                <c:pt idx="833">
                  <c:v>3167</c:v>
                </c:pt>
                <c:pt idx="834">
                  <c:v>3166</c:v>
                </c:pt>
                <c:pt idx="835">
                  <c:v>3165</c:v>
                </c:pt>
                <c:pt idx="836">
                  <c:v>3164</c:v>
                </c:pt>
                <c:pt idx="837">
                  <c:v>3163</c:v>
                </c:pt>
                <c:pt idx="838">
                  <c:v>3162</c:v>
                </c:pt>
                <c:pt idx="839">
                  <c:v>3161</c:v>
                </c:pt>
                <c:pt idx="840">
                  <c:v>3160</c:v>
                </c:pt>
                <c:pt idx="841">
                  <c:v>3159</c:v>
                </c:pt>
                <c:pt idx="842">
                  <c:v>3158</c:v>
                </c:pt>
                <c:pt idx="843">
                  <c:v>3157</c:v>
                </c:pt>
                <c:pt idx="844">
                  <c:v>3156</c:v>
                </c:pt>
                <c:pt idx="845">
                  <c:v>3155</c:v>
                </c:pt>
                <c:pt idx="846">
                  <c:v>3154</c:v>
                </c:pt>
                <c:pt idx="847">
                  <c:v>3153</c:v>
                </c:pt>
                <c:pt idx="848">
                  <c:v>3152</c:v>
                </c:pt>
                <c:pt idx="849">
                  <c:v>3151</c:v>
                </c:pt>
                <c:pt idx="850">
                  <c:v>3150</c:v>
                </c:pt>
                <c:pt idx="851">
                  <c:v>3149</c:v>
                </c:pt>
                <c:pt idx="852">
                  <c:v>3148</c:v>
                </c:pt>
                <c:pt idx="853">
                  <c:v>3147</c:v>
                </c:pt>
                <c:pt idx="854">
                  <c:v>3146</c:v>
                </c:pt>
                <c:pt idx="855">
                  <c:v>3145</c:v>
                </c:pt>
                <c:pt idx="856">
                  <c:v>3144</c:v>
                </c:pt>
                <c:pt idx="857">
                  <c:v>3143</c:v>
                </c:pt>
                <c:pt idx="858">
                  <c:v>3142</c:v>
                </c:pt>
                <c:pt idx="859">
                  <c:v>3141</c:v>
                </c:pt>
                <c:pt idx="860">
                  <c:v>3140</c:v>
                </c:pt>
                <c:pt idx="861">
                  <c:v>3139</c:v>
                </c:pt>
                <c:pt idx="862">
                  <c:v>3138</c:v>
                </c:pt>
                <c:pt idx="863">
                  <c:v>3137</c:v>
                </c:pt>
                <c:pt idx="864">
                  <c:v>3136</c:v>
                </c:pt>
                <c:pt idx="865">
                  <c:v>3135</c:v>
                </c:pt>
                <c:pt idx="866">
                  <c:v>3134</c:v>
                </c:pt>
                <c:pt idx="867">
                  <c:v>3133</c:v>
                </c:pt>
                <c:pt idx="868">
                  <c:v>3132</c:v>
                </c:pt>
                <c:pt idx="869">
                  <c:v>3131</c:v>
                </c:pt>
                <c:pt idx="870">
                  <c:v>3130</c:v>
                </c:pt>
                <c:pt idx="871">
                  <c:v>3129</c:v>
                </c:pt>
                <c:pt idx="872">
                  <c:v>3128</c:v>
                </c:pt>
                <c:pt idx="873">
                  <c:v>3127</c:v>
                </c:pt>
                <c:pt idx="874">
                  <c:v>3126</c:v>
                </c:pt>
                <c:pt idx="875">
                  <c:v>3125</c:v>
                </c:pt>
                <c:pt idx="876">
                  <c:v>3124</c:v>
                </c:pt>
                <c:pt idx="877">
                  <c:v>3123</c:v>
                </c:pt>
                <c:pt idx="878">
                  <c:v>3122</c:v>
                </c:pt>
                <c:pt idx="879">
                  <c:v>3121</c:v>
                </c:pt>
                <c:pt idx="880">
                  <c:v>3120</c:v>
                </c:pt>
                <c:pt idx="881">
                  <c:v>3119</c:v>
                </c:pt>
                <c:pt idx="882">
                  <c:v>3118</c:v>
                </c:pt>
                <c:pt idx="883">
                  <c:v>3117</c:v>
                </c:pt>
                <c:pt idx="884">
                  <c:v>3116</c:v>
                </c:pt>
                <c:pt idx="885">
                  <c:v>3115</c:v>
                </c:pt>
                <c:pt idx="886">
                  <c:v>3114</c:v>
                </c:pt>
                <c:pt idx="887">
                  <c:v>3113</c:v>
                </c:pt>
                <c:pt idx="888">
                  <c:v>3112</c:v>
                </c:pt>
                <c:pt idx="889">
                  <c:v>3111</c:v>
                </c:pt>
                <c:pt idx="890">
                  <c:v>3110</c:v>
                </c:pt>
                <c:pt idx="891">
                  <c:v>3109</c:v>
                </c:pt>
                <c:pt idx="892">
                  <c:v>3108</c:v>
                </c:pt>
                <c:pt idx="893">
                  <c:v>3107</c:v>
                </c:pt>
                <c:pt idx="894">
                  <c:v>3106</c:v>
                </c:pt>
                <c:pt idx="895">
                  <c:v>3105</c:v>
                </c:pt>
                <c:pt idx="896">
                  <c:v>3104</c:v>
                </c:pt>
                <c:pt idx="897">
                  <c:v>3103</c:v>
                </c:pt>
                <c:pt idx="898">
                  <c:v>3102</c:v>
                </c:pt>
                <c:pt idx="899">
                  <c:v>3101</c:v>
                </c:pt>
                <c:pt idx="900">
                  <c:v>3100</c:v>
                </c:pt>
                <c:pt idx="901">
                  <c:v>3099</c:v>
                </c:pt>
                <c:pt idx="902">
                  <c:v>3098</c:v>
                </c:pt>
                <c:pt idx="903">
                  <c:v>3097</c:v>
                </c:pt>
                <c:pt idx="904">
                  <c:v>3096</c:v>
                </c:pt>
                <c:pt idx="905">
                  <c:v>3095</c:v>
                </c:pt>
                <c:pt idx="906">
                  <c:v>3094</c:v>
                </c:pt>
                <c:pt idx="907">
                  <c:v>3093</c:v>
                </c:pt>
                <c:pt idx="908">
                  <c:v>3092</c:v>
                </c:pt>
                <c:pt idx="909">
                  <c:v>3091</c:v>
                </c:pt>
                <c:pt idx="910">
                  <c:v>3090</c:v>
                </c:pt>
                <c:pt idx="911">
                  <c:v>3089</c:v>
                </c:pt>
                <c:pt idx="912">
                  <c:v>3088</c:v>
                </c:pt>
                <c:pt idx="913">
                  <c:v>3087</c:v>
                </c:pt>
                <c:pt idx="914">
                  <c:v>3086</c:v>
                </c:pt>
                <c:pt idx="915">
                  <c:v>3085</c:v>
                </c:pt>
                <c:pt idx="916">
                  <c:v>3084</c:v>
                </c:pt>
                <c:pt idx="917">
                  <c:v>3083</c:v>
                </c:pt>
                <c:pt idx="918">
                  <c:v>3082</c:v>
                </c:pt>
                <c:pt idx="919">
                  <c:v>3081</c:v>
                </c:pt>
                <c:pt idx="920">
                  <c:v>3080</c:v>
                </c:pt>
                <c:pt idx="921">
                  <c:v>3079</c:v>
                </c:pt>
                <c:pt idx="922">
                  <c:v>3078</c:v>
                </c:pt>
                <c:pt idx="923">
                  <c:v>3077</c:v>
                </c:pt>
                <c:pt idx="924">
                  <c:v>3076</c:v>
                </c:pt>
                <c:pt idx="925">
                  <c:v>3075</c:v>
                </c:pt>
                <c:pt idx="926">
                  <c:v>3074</c:v>
                </c:pt>
                <c:pt idx="927">
                  <c:v>3073</c:v>
                </c:pt>
                <c:pt idx="928">
                  <c:v>3072</c:v>
                </c:pt>
                <c:pt idx="929">
                  <c:v>3071</c:v>
                </c:pt>
                <c:pt idx="930">
                  <c:v>3070</c:v>
                </c:pt>
                <c:pt idx="931">
                  <c:v>3069</c:v>
                </c:pt>
                <c:pt idx="932">
                  <c:v>3068</c:v>
                </c:pt>
                <c:pt idx="933">
                  <c:v>3067</c:v>
                </c:pt>
                <c:pt idx="934">
                  <c:v>3066</c:v>
                </c:pt>
                <c:pt idx="935">
                  <c:v>3065</c:v>
                </c:pt>
                <c:pt idx="936">
                  <c:v>3064</c:v>
                </c:pt>
                <c:pt idx="937">
                  <c:v>3063</c:v>
                </c:pt>
                <c:pt idx="938">
                  <c:v>3062</c:v>
                </c:pt>
                <c:pt idx="939">
                  <c:v>3061</c:v>
                </c:pt>
                <c:pt idx="940">
                  <c:v>3060</c:v>
                </c:pt>
                <c:pt idx="941">
                  <c:v>3059</c:v>
                </c:pt>
                <c:pt idx="942">
                  <c:v>3058</c:v>
                </c:pt>
                <c:pt idx="943">
                  <c:v>3057</c:v>
                </c:pt>
                <c:pt idx="944">
                  <c:v>3056</c:v>
                </c:pt>
                <c:pt idx="945">
                  <c:v>3055</c:v>
                </c:pt>
                <c:pt idx="946">
                  <c:v>3054</c:v>
                </c:pt>
                <c:pt idx="947">
                  <c:v>3053</c:v>
                </c:pt>
                <c:pt idx="948">
                  <c:v>3052</c:v>
                </c:pt>
                <c:pt idx="949">
                  <c:v>3051</c:v>
                </c:pt>
                <c:pt idx="950">
                  <c:v>3050</c:v>
                </c:pt>
                <c:pt idx="951">
                  <c:v>3049</c:v>
                </c:pt>
                <c:pt idx="952">
                  <c:v>3048</c:v>
                </c:pt>
                <c:pt idx="953">
                  <c:v>3047</c:v>
                </c:pt>
                <c:pt idx="954">
                  <c:v>3046</c:v>
                </c:pt>
                <c:pt idx="955">
                  <c:v>3045</c:v>
                </c:pt>
                <c:pt idx="956">
                  <c:v>3044</c:v>
                </c:pt>
                <c:pt idx="957">
                  <c:v>3043</c:v>
                </c:pt>
                <c:pt idx="958">
                  <c:v>3042</c:v>
                </c:pt>
                <c:pt idx="959">
                  <c:v>3041</c:v>
                </c:pt>
                <c:pt idx="960">
                  <c:v>3040</c:v>
                </c:pt>
                <c:pt idx="961">
                  <c:v>3039</c:v>
                </c:pt>
                <c:pt idx="962">
                  <c:v>3038</c:v>
                </c:pt>
                <c:pt idx="963">
                  <c:v>3037</c:v>
                </c:pt>
                <c:pt idx="964">
                  <c:v>3036</c:v>
                </c:pt>
                <c:pt idx="965">
                  <c:v>3035</c:v>
                </c:pt>
                <c:pt idx="966">
                  <c:v>3034</c:v>
                </c:pt>
                <c:pt idx="967">
                  <c:v>3033</c:v>
                </c:pt>
                <c:pt idx="968">
                  <c:v>3032</c:v>
                </c:pt>
                <c:pt idx="969">
                  <c:v>3031</c:v>
                </c:pt>
                <c:pt idx="970">
                  <c:v>3030</c:v>
                </c:pt>
                <c:pt idx="971">
                  <c:v>3029</c:v>
                </c:pt>
                <c:pt idx="972">
                  <c:v>3028</c:v>
                </c:pt>
                <c:pt idx="973">
                  <c:v>3027</c:v>
                </c:pt>
                <c:pt idx="974">
                  <c:v>3026</c:v>
                </c:pt>
                <c:pt idx="975">
                  <c:v>3025</c:v>
                </c:pt>
                <c:pt idx="976">
                  <c:v>3024</c:v>
                </c:pt>
                <c:pt idx="977">
                  <c:v>3023</c:v>
                </c:pt>
                <c:pt idx="978">
                  <c:v>3022</c:v>
                </c:pt>
                <c:pt idx="979">
                  <c:v>3021</c:v>
                </c:pt>
                <c:pt idx="980">
                  <c:v>3020</c:v>
                </c:pt>
                <c:pt idx="981">
                  <c:v>3019</c:v>
                </c:pt>
                <c:pt idx="982">
                  <c:v>3018</c:v>
                </c:pt>
                <c:pt idx="983">
                  <c:v>3017</c:v>
                </c:pt>
                <c:pt idx="984">
                  <c:v>3016</c:v>
                </c:pt>
                <c:pt idx="985">
                  <c:v>3015</c:v>
                </c:pt>
                <c:pt idx="986">
                  <c:v>3014</c:v>
                </c:pt>
                <c:pt idx="987">
                  <c:v>3013</c:v>
                </c:pt>
                <c:pt idx="988">
                  <c:v>3012</c:v>
                </c:pt>
                <c:pt idx="989">
                  <c:v>3011</c:v>
                </c:pt>
                <c:pt idx="990">
                  <c:v>3010</c:v>
                </c:pt>
                <c:pt idx="991">
                  <c:v>3009</c:v>
                </c:pt>
                <c:pt idx="992">
                  <c:v>3008</c:v>
                </c:pt>
                <c:pt idx="993">
                  <c:v>3007</c:v>
                </c:pt>
                <c:pt idx="994">
                  <c:v>3006</c:v>
                </c:pt>
                <c:pt idx="995">
                  <c:v>3005</c:v>
                </c:pt>
                <c:pt idx="996">
                  <c:v>3004</c:v>
                </c:pt>
                <c:pt idx="997">
                  <c:v>3003</c:v>
                </c:pt>
                <c:pt idx="998">
                  <c:v>3002</c:v>
                </c:pt>
                <c:pt idx="999">
                  <c:v>3001</c:v>
                </c:pt>
                <c:pt idx="1000">
                  <c:v>3000</c:v>
                </c:pt>
                <c:pt idx="1001">
                  <c:v>2999</c:v>
                </c:pt>
                <c:pt idx="1002">
                  <c:v>2998</c:v>
                </c:pt>
                <c:pt idx="1003">
                  <c:v>2997</c:v>
                </c:pt>
                <c:pt idx="1004">
                  <c:v>2996</c:v>
                </c:pt>
                <c:pt idx="1005">
                  <c:v>2995</c:v>
                </c:pt>
                <c:pt idx="1006">
                  <c:v>2994</c:v>
                </c:pt>
                <c:pt idx="1007">
                  <c:v>2993</c:v>
                </c:pt>
                <c:pt idx="1008">
                  <c:v>2992</c:v>
                </c:pt>
                <c:pt idx="1009">
                  <c:v>2991</c:v>
                </c:pt>
                <c:pt idx="1010">
                  <c:v>2990</c:v>
                </c:pt>
                <c:pt idx="1011">
                  <c:v>2989</c:v>
                </c:pt>
                <c:pt idx="1012">
                  <c:v>2988</c:v>
                </c:pt>
                <c:pt idx="1013">
                  <c:v>2987</c:v>
                </c:pt>
                <c:pt idx="1014">
                  <c:v>2986</c:v>
                </c:pt>
                <c:pt idx="1015">
                  <c:v>2985</c:v>
                </c:pt>
                <c:pt idx="1016">
                  <c:v>2984</c:v>
                </c:pt>
                <c:pt idx="1017">
                  <c:v>2983</c:v>
                </c:pt>
                <c:pt idx="1018">
                  <c:v>2982</c:v>
                </c:pt>
                <c:pt idx="1019">
                  <c:v>2981</c:v>
                </c:pt>
                <c:pt idx="1020">
                  <c:v>2980</c:v>
                </c:pt>
                <c:pt idx="1021">
                  <c:v>2979</c:v>
                </c:pt>
                <c:pt idx="1022">
                  <c:v>2978</c:v>
                </c:pt>
                <c:pt idx="1023">
                  <c:v>2977</c:v>
                </c:pt>
                <c:pt idx="1024">
                  <c:v>2976</c:v>
                </c:pt>
                <c:pt idx="1025">
                  <c:v>2975</c:v>
                </c:pt>
                <c:pt idx="1026">
                  <c:v>2974</c:v>
                </c:pt>
                <c:pt idx="1027">
                  <c:v>2973</c:v>
                </c:pt>
                <c:pt idx="1028">
                  <c:v>2972</c:v>
                </c:pt>
                <c:pt idx="1029">
                  <c:v>2971</c:v>
                </c:pt>
                <c:pt idx="1030">
                  <c:v>2970</c:v>
                </c:pt>
                <c:pt idx="1031">
                  <c:v>2969</c:v>
                </c:pt>
                <c:pt idx="1032">
                  <c:v>2968</c:v>
                </c:pt>
                <c:pt idx="1033">
                  <c:v>2967</c:v>
                </c:pt>
                <c:pt idx="1034">
                  <c:v>2966</c:v>
                </c:pt>
                <c:pt idx="1035">
                  <c:v>2965</c:v>
                </c:pt>
                <c:pt idx="1036">
                  <c:v>2964</c:v>
                </c:pt>
                <c:pt idx="1037">
                  <c:v>2963</c:v>
                </c:pt>
                <c:pt idx="1038">
                  <c:v>2962</c:v>
                </c:pt>
                <c:pt idx="1039">
                  <c:v>2961</c:v>
                </c:pt>
                <c:pt idx="1040">
                  <c:v>2960</c:v>
                </c:pt>
                <c:pt idx="1041">
                  <c:v>2959</c:v>
                </c:pt>
                <c:pt idx="1042">
                  <c:v>2958</c:v>
                </c:pt>
                <c:pt idx="1043">
                  <c:v>2957</c:v>
                </c:pt>
                <c:pt idx="1044">
                  <c:v>2956</c:v>
                </c:pt>
                <c:pt idx="1045">
                  <c:v>2955</c:v>
                </c:pt>
                <c:pt idx="1046">
                  <c:v>2954</c:v>
                </c:pt>
                <c:pt idx="1047">
                  <c:v>2953</c:v>
                </c:pt>
                <c:pt idx="1048">
                  <c:v>2952</c:v>
                </c:pt>
                <c:pt idx="1049">
                  <c:v>2951</c:v>
                </c:pt>
                <c:pt idx="1050">
                  <c:v>2950</c:v>
                </c:pt>
                <c:pt idx="1051">
                  <c:v>2949</c:v>
                </c:pt>
                <c:pt idx="1052">
                  <c:v>2948</c:v>
                </c:pt>
                <c:pt idx="1053">
                  <c:v>2947</c:v>
                </c:pt>
                <c:pt idx="1054">
                  <c:v>2946</c:v>
                </c:pt>
                <c:pt idx="1055">
                  <c:v>2945</c:v>
                </c:pt>
                <c:pt idx="1056">
                  <c:v>2944</c:v>
                </c:pt>
                <c:pt idx="1057">
                  <c:v>2943</c:v>
                </c:pt>
                <c:pt idx="1058">
                  <c:v>2942</c:v>
                </c:pt>
                <c:pt idx="1059">
                  <c:v>2941</c:v>
                </c:pt>
                <c:pt idx="1060">
                  <c:v>2940</c:v>
                </c:pt>
                <c:pt idx="1061">
                  <c:v>2939</c:v>
                </c:pt>
                <c:pt idx="1062">
                  <c:v>2938</c:v>
                </c:pt>
                <c:pt idx="1063">
                  <c:v>2937</c:v>
                </c:pt>
                <c:pt idx="1064">
                  <c:v>2936</c:v>
                </c:pt>
                <c:pt idx="1065">
                  <c:v>2935</c:v>
                </c:pt>
                <c:pt idx="1066">
                  <c:v>2934</c:v>
                </c:pt>
                <c:pt idx="1067">
                  <c:v>2933</c:v>
                </c:pt>
                <c:pt idx="1068">
                  <c:v>2932</c:v>
                </c:pt>
                <c:pt idx="1069">
                  <c:v>2931</c:v>
                </c:pt>
                <c:pt idx="1070">
                  <c:v>2930</c:v>
                </c:pt>
                <c:pt idx="1071">
                  <c:v>2929</c:v>
                </c:pt>
                <c:pt idx="1072">
                  <c:v>2928</c:v>
                </c:pt>
                <c:pt idx="1073">
                  <c:v>2927</c:v>
                </c:pt>
                <c:pt idx="1074">
                  <c:v>2926</c:v>
                </c:pt>
                <c:pt idx="1075">
                  <c:v>2925</c:v>
                </c:pt>
                <c:pt idx="1076">
                  <c:v>2924</c:v>
                </c:pt>
                <c:pt idx="1077">
                  <c:v>2923</c:v>
                </c:pt>
                <c:pt idx="1078">
                  <c:v>2922</c:v>
                </c:pt>
                <c:pt idx="1079">
                  <c:v>2921</c:v>
                </c:pt>
                <c:pt idx="1080">
                  <c:v>2920</c:v>
                </c:pt>
                <c:pt idx="1081">
                  <c:v>2919</c:v>
                </c:pt>
                <c:pt idx="1082">
                  <c:v>2918</c:v>
                </c:pt>
                <c:pt idx="1083">
                  <c:v>2917</c:v>
                </c:pt>
                <c:pt idx="1084">
                  <c:v>2916</c:v>
                </c:pt>
                <c:pt idx="1085">
                  <c:v>2915</c:v>
                </c:pt>
                <c:pt idx="1086">
                  <c:v>2914</c:v>
                </c:pt>
                <c:pt idx="1087">
                  <c:v>2913</c:v>
                </c:pt>
                <c:pt idx="1088">
                  <c:v>2912</c:v>
                </c:pt>
                <c:pt idx="1089">
                  <c:v>2911</c:v>
                </c:pt>
                <c:pt idx="1090">
                  <c:v>2910</c:v>
                </c:pt>
                <c:pt idx="1091">
                  <c:v>2909</c:v>
                </c:pt>
                <c:pt idx="1092">
                  <c:v>2908</c:v>
                </c:pt>
                <c:pt idx="1093">
                  <c:v>2907</c:v>
                </c:pt>
                <c:pt idx="1094">
                  <c:v>2906</c:v>
                </c:pt>
                <c:pt idx="1095">
                  <c:v>2905</c:v>
                </c:pt>
                <c:pt idx="1096">
                  <c:v>2904</c:v>
                </c:pt>
                <c:pt idx="1097">
                  <c:v>2903</c:v>
                </c:pt>
                <c:pt idx="1098">
                  <c:v>2902</c:v>
                </c:pt>
                <c:pt idx="1099">
                  <c:v>2901</c:v>
                </c:pt>
                <c:pt idx="1100">
                  <c:v>2900</c:v>
                </c:pt>
                <c:pt idx="1101">
                  <c:v>2899</c:v>
                </c:pt>
                <c:pt idx="1102">
                  <c:v>2898</c:v>
                </c:pt>
                <c:pt idx="1103">
                  <c:v>2897</c:v>
                </c:pt>
                <c:pt idx="1104">
                  <c:v>2896</c:v>
                </c:pt>
                <c:pt idx="1105">
                  <c:v>2895</c:v>
                </c:pt>
                <c:pt idx="1106">
                  <c:v>2894</c:v>
                </c:pt>
                <c:pt idx="1107">
                  <c:v>2893</c:v>
                </c:pt>
                <c:pt idx="1108">
                  <c:v>2892</c:v>
                </c:pt>
                <c:pt idx="1109">
                  <c:v>2891</c:v>
                </c:pt>
                <c:pt idx="1110">
                  <c:v>2890</c:v>
                </c:pt>
                <c:pt idx="1111">
                  <c:v>2889</c:v>
                </c:pt>
                <c:pt idx="1112">
                  <c:v>2888</c:v>
                </c:pt>
                <c:pt idx="1113">
                  <c:v>2887</c:v>
                </c:pt>
                <c:pt idx="1114">
                  <c:v>2886</c:v>
                </c:pt>
                <c:pt idx="1115">
                  <c:v>2885</c:v>
                </c:pt>
                <c:pt idx="1116">
                  <c:v>2884</c:v>
                </c:pt>
                <c:pt idx="1117">
                  <c:v>2883</c:v>
                </c:pt>
                <c:pt idx="1118">
                  <c:v>2882</c:v>
                </c:pt>
                <c:pt idx="1119">
                  <c:v>2881</c:v>
                </c:pt>
                <c:pt idx="1120">
                  <c:v>2880</c:v>
                </c:pt>
                <c:pt idx="1121">
                  <c:v>2879</c:v>
                </c:pt>
                <c:pt idx="1122">
                  <c:v>2878</c:v>
                </c:pt>
                <c:pt idx="1123">
                  <c:v>2877</c:v>
                </c:pt>
                <c:pt idx="1124">
                  <c:v>2876</c:v>
                </c:pt>
                <c:pt idx="1125">
                  <c:v>2875</c:v>
                </c:pt>
                <c:pt idx="1126">
                  <c:v>2874</c:v>
                </c:pt>
                <c:pt idx="1127">
                  <c:v>2873</c:v>
                </c:pt>
                <c:pt idx="1128">
                  <c:v>2872</c:v>
                </c:pt>
                <c:pt idx="1129">
                  <c:v>2871</c:v>
                </c:pt>
                <c:pt idx="1130">
                  <c:v>2870</c:v>
                </c:pt>
                <c:pt idx="1131">
                  <c:v>2869</c:v>
                </c:pt>
                <c:pt idx="1132">
                  <c:v>2868</c:v>
                </c:pt>
                <c:pt idx="1133">
                  <c:v>2867</c:v>
                </c:pt>
                <c:pt idx="1134">
                  <c:v>2866</c:v>
                </c:pt>
                <c:pt idx="1135">
                  <c:v>2865</c:v>
                </c:pt>
                <c:pt idx="1136">
                  <c:v>2864</c:v>
                </c:pt>
                <c:pt idx="1137">
                  <c:v>2863</c:v>
                </c:pt>
                <c:pt idx="1138">
                  <c:v>2862</c:v>
                </c:pt>
                <c:pt idx="1139">
                  <c:v>2861</c:v>
                </c:pt>
                <c:pt idx="1140">
                  <c:v>2860</c:v>
                </c:pt>
                <c:pt idx="1141">
                  <c:v>2859</c:v>
                </c:pt>
                <c:pt idx="1142">
                  <c:v>2858</c:v>
                </c:pt>
                <c:pt idx="1143">
                  <c:v>2857</c:v>
                </c:pt>
                <c:pt idx="1144">
                  <c:v>2856</c:v>
                </c:pt>
                <c:pt idx="1145">
                  <c:v>2855</c:v>
                </c:pt>
                <c:pt idx="1146">
                  <c:v>2854</c:v>
                </c:pt>
                <c:pt idx="1147">
                  <c:v>2853</c:v>
                </c:pt>
                <c:pt idx="1148">
                  <c:v>2852</c:v>
                </c:pt>
                <c:pt idx="1149">
                  <c:v>2851</c:v>
                </c:pt>
                <c:pt idx="1150">
                  <c:v>2850</c:v>
                </c:pt>
                <c:pt idx="1151">
                  <c:v>2849</c:v>
                </c:pt>
                <c:pt idx="1152">
                  <c:v>2848</c:v>
                </c:pt>
                <c:pt idx="1153">
                  <c:v>2847</c:v>
                </c:pt>
                <c:pt idx="1154">
                  <c:v>2846</c:v>
                </c:pt>
                <c:pt idx="1155">
                  <c:v>2845</c:v>
                </c:pt>
                <c:pt idx="1156">
                  <c:v>2844</c:v>
                </c:pt>
                <c:pt idx="1157">
                  <c:v>2843</c:v>
                </c:pt>
                <c:pt idx="1158">
                  <c:v>2842</c:v>
                </c:pt>
                <c:pt idx="1159">
                  <c:v>2841</c:v>
                </c:pt>
                <c:pt idx="1160">
                  <c:v>2840</c:v>
                </c:pt>
                <c:pt idx="1161">
                  <c:v>2839</c:v>
                </c:pt>
                <c:pt idx="1162">
                  <c:v>2838</c:v>
                </c:pt>
                <c:pt idx="1163">
                  <c:v>2837</c:v>
                </c:pt>
                <c:pt idx="1164">
                  <c:v>2836</c:v>
                </c:pt>
                <c:pt idx="1165">
                  <c:v>2835</c:v>
                </c:pt>
                <c:pt idx="1166">
                  <c:v>2834</c:v>
                </c:pt>
                <c:pt idx="1167">
                  <c:v>2833</c:v>
                </c:pt>
                <c:pt idx="1168">
                  <c:v>2832</c:v>
                </c:pt>
                <c:pt idx="1169">
                  <c:v>2831</c:v>
                </c:pt>
                <c:pt idx="1170">
                  <c:v>2830</c:v>
                </c:pt>
                <c:pt idx="1171">
                  <c:v>2829</c:v>
                </c:pt>
                <c:pt idx="1172">
                  <c:v>2828</c:v>
                </c:pt>
                <c:pt idx="1173">
                  <c:v>2827</c:v>
                </c:pt>
                <c:pt idx="1174">
                  <c:v>2826</c:v>
                </c:pt>
                <c:pt idx="1175">
                  <c:v>2825</c:v>
                </c:pt>
                <c:pt idx="1176">
                  <c:v>2824</c:v>
                </c:pt>
                <c:pt idx="1177">
                  <c:v>2823</c:v>
                </c:pt>
                <c:pt idx="1178">
                  <c:v>2822</c:v>
                </c:pt>
                <c:pt idx="1179">
                  <c:v>2821</c:v>
                </c:pt>
                <c:pt idx="1180">
                  <c:v>2820</c:v>
                </c:pt>
                <c:pt idx="1181">
                  <c:v>2819</c:v>
                </c:pt>
                <c:pt idx="1182">
                  <c:v>2818</c:v>
                </c:pt>
                <c:pt idx="1183">
                  <c:v>2817</c:v>
                </c:pt>
                <c:pt idx="1184">
                  <c:v>2816</c:v>
                </c:pt>
                <c:pt idx="1185">
                  <c:v>2815</c:v>
                </c:pt>
                <c:pt idx="1186">
                  <c:v>2814</c:v>
                </c:pt>
                <c:pt idx="1187">
                  <c:v>2813</c:v>
                </c:pt>
                <c:pt idx="1188">
                  <c:v>2812</c:v>
                </c:pt>
                <c:pt idx="1189">
                  <c:v>2811</c:v>
                </c:pt>
                <c:pt idx="1190">
                  <c:v>2810</c:v>
                </c:pt>
                <c:pt idx="1191">
                  <c:v>2809</c:v>
                </c:pt>
                <c:pt idx="1192">
                  <c:v>2808</c:v>
                </c:pt>
                <c:pt idx="1193">
                  <c:v>2807</c:v>
                </c:pt>
                <c:pt idx="1194">
                  <c:v>2806</c:v>
                </c:pt>
                <c:pt idx="1195">
                  <c:v>2805</c:v>
                </c:pt>
                <c:pt idx="1196">
                  <c:v>2804</c:v>
                </c:pt>
                <c:pt idx="1197">
                  <c:v>2803</c:v>
                </c:pt>
                <c:pt idx="1198">
                  <c:v>2802</c:v>
                </c:pt>
                <c:pt idx="1199">
                  <c:v>2801</c:v>
                </c:pt>
                <c:pt idx="1200">
                  <c:v>2800</c:v>
                </c:pt>
                <c:pt idx="1201">
                  <c:v>2799</c:v>
                </c:pt>
                <c:pt idx="1202">
                  <c:v>2798</c:v>
                </c:pt>
                <c:pt idx="1203">
                  <c:v>2797</c:v>
                </c:pt>
                <c:pt idx="1204">
                  <c:v>2796</c:v>
                </c:pt>
                <c:pt idx="1205">
                  <c:v>2795</c:v>
                </c:pt>
                <c:pt idx="1206">
                  <c:v>2794</c:v>
                </c:pt>
                <c:pt idx="1207">
                  <c:v>2793</c:v>
                </c:pt>
                <c:pt idx="1208">
                  <c:v>2792</c:v>
                </c:pt>
                <c:pt idx="1209">
                  <c:v>2791</c:v>
                </c:pt>
                <c:pt idx="1210">
                  <c:v>2790</c:v>
                </c:pt>
                <c:pt idx="1211">
                  <c:v>2789</c:v>
                </c:pt>
                <c:pt idx="1212">
                  <c:v>2788</c:v>
                </c:pt>
                <c:pt idx="1213">
                  <c:v>2787</c:v>
                </c:pt>
                <c:pt idx="1214">
                  <c:v>2786</c:v>
                </c:pt>
                <c:pt idx="1215">
                  <c:v>2785</c:v>
                </c:pt>
                <c:pt idx="1216">
                  <c:v>2784</c:v>
                </c:pt>
                <c:pt idx="1217">
                  <c:v>2783</c:v>
                </c:pt>
                <c:pt idx="1218">
                  <c:v>2782</c:v>
                </c:pt>
                <c:pt idx="1219">
                  <c:v>2781</c:v>
                </c:pt>
                <c:pt idx="1220">
                  <c:v>2780</c:v>
                </c:pt>
                <c:pt idx="1221">
                  <c:v>2779</c:v>
                </c:pt>
                <c:pt idx="1222">
                  <c:v>2778</c:v>
                </c:pt>
                <c:pt idx="1223">
                  <c:v>2777</c:v>
                </c:pt>
                <c:pt idx="1224">
                  <c:v>2776</c:v>
                </c:pt>
                <c:pt idx="1225">
                  <c:v>2775</c:v>
                </c:pt>
                <c:pt idx="1226">
                  <c:v>2774</c:v>
                </c:pt>
                <c:pt idx="1227">
                  <c:v>2773</c:v>
                </c:pt>
                <c:pt idx="1228">
                  <c:v>2772</c:v>
                </c:pt>
                <c:pt idx="1229">
                  <c:v>2771</c:v>
                </c:pt>
                <c:pt idx="1230">
                  <c:v>2770</c:v>
                </c:pt>
                <c:pt idx="1231">
                  <c:v>2769</c:v>
                </c:pt>
                <c:pt idx="1232">
                  <c:v>2768</c:v>
                </c:pt>
                <c:pt idx="1233">
                  <c:v>2767</c:v>
                </c:pt>
                <c:pt idx="1234">
                  <c:v>2766</c:v>
                </c:pt>
                <c:pt idx="1235">
                  <c:v>2765</c:v>
                </c:pt>
                <c:pt idx="1236">
                  <c:v>2764</c:v>
                </c:pt>
                <c:pt idx="1237">
                  <c:v>2763</c:v>
                </c:pt>
                <c:pt idx="1238">
                  <c:v>2762</c:v>
                </c:pt>
                <c:pt idx="1239">
                  <c:v>2761</c:v>
                </c:pt>
                <c:pt idx="1240">
                  <c:v>2760</c:v>
                </c:pt>
                <c:pt idx="1241">
                  <c:v>2759</c:v>
                </c:pt>
                <c:pt idx="1242">
                  <c:v>2758</c:v>
                </c:pt>
                <c:pt idx="1243">
                  <c:v>2757</c:v>
                </c:pt>
                <c:pt idx="1244">
                  <c:v>2756</c:v>
                </c:pt>
                <c:pt idx="1245">
                  <c:v>2755</c:v>
                </c:pt>
                <c:pt idx="1246">
                  <c:v>2754</c:v>
                </c:pt>
                <c:pt idx="1247">
                  <c:v>2753</c:v>
                </c:pt>
                <c:pt idx="1248">
                  <c:v>2752</c:v>
                </c:pt>
                <c:pt idx="1249">
                  <c:v>2751</c:v>
                </c:pt>
                <c:pt idx="1250">
                  <c:v>2750</c:v>
                </c:pt>
                <c:pt idx="1251">
                  <c:v>2749</c:v>
                </c:pt>
                <c:pt idx="1252">
                  <c:v>2748</c:v>
                </c:pt>
                <c:pt idx="1253">
                  <c:v>2747</c:v>
                </c:pt>
                <c:pt idx="1254">
                  <c:v>2746</c:v>
                </c:pt>
                <c:pt idx="1255">
                  <c:v>2745</c:v>
                </c:pt>
                <c:pt idx="1256">
                  <c:v>2744</c:v>
                </c:pt>
                <c:pt idx="1257">
                  <c:v>2743</c:v>
                </c:pt>
                <c:pt idx="1258">
                  <c:v>2742</c:v>
                </c:pt>
                <c:pt idx="1259">
                  <c:v>2741</c:v>
                </c:pt>
                <c:pt idx="1260">
                  <c:v>2740</c:v>
                </c:pt>
                <c:pt idx="1261">
                  <c:v>2739</c:v>
                </c:pt>
                <c:pt idx="1262">
                  <c:v>2738</c:v>
                </c:pt>
                <c:pt idx="1263">
                  <c:v>2737</c:v>
                </c:pt>
                <c:pt idx="1264">
                  <c:v>2736</c:v>
                </c:pt>
                <c:pt idx="1265">
                  <c:v>2735</c:v>
                </c:pt>
                <c:pt idx="1266">
                  <c:v>2734</c:v>
                </c:pt>
                <c:pt idx="1267">
                  <c:v>2733</c:v>
                </c:pt>
                <c:pt idx="1268">
                  <c:v>2732</c:v>
                </c:pt>
                <c:pt idx="1269">
                  <c:v>2731</c:v>
                </c:pt>
                <c:pt idx="1270">
                  <c:v>2730</c:v>
                </c:pt>
                <c:pt idx="1271">
                  <c:v>2729</c:v>
                </c:pt>
                <c:pt idx="1272">
                  <c:v>2728</c:v>
                </c:pt>
                <c:pt idx="1273">
                  <c:v>2727</c:v>
                </c:pt>
                <c:pt idx="1274">
                  <c:v>2726</c:v>
                </c:pt>
                <c:pt idx="1275">
                  <c:v>2725</c:v>
                </c:pt>
                <c:pt idx="1276">
                  <c:v>2724</c:v>
                </c:pt>
                <c:pt idx="1277">
                  <c:v>2723</c:v>
                </c:pt>
                <c:pt idx="1278">
                  <c:v>2722</c:v>
                </c:pt>
                <c:pt idx="1279">
                  <c:v>2721</c:v>
                </c:pt>
                <c:pt idx="1280">
                  <c:v>2720</c:v>
                </c:pt>
                <c:pt idx="1281">
                  <c:v>2719</c:v>
                </c:pt>
                <c:pt idx="1282">
                  <c:v>2718</c:v>
                </c:pt>
                <c:pt idx="1283">
                  <c:v>2717</c:v>
                </c:pt>
                <c:pt idx="1284">
                  <c:v>2716</c:v>
                </c:pt>
                <c:pt idx="1285">
                  <c:v>2715</c:v>
                </c:pt>
                <c:pt idx="1286">
                  <c:v>2714</c:v>
                </c:pt>
                <c:pt idx="1287">
                  <c:v>2713</c:v>
                </c:pt>
                <c:pt idx="1288">
                  <c:v>2712</c:v>
                </c:pt>
                <c:pt idx="1289">
                  <c:v>2711</c:v>
                </c:pt>
                <c:pt idx="1290">
                  <c:v>2710</c:v>
                </c:pt>
                <c:pt idx="1291">
                  <c:v>2709</c:v>
                </c:pt>
                <c:pt idx="1292">
                  <c:v>2708</c:v>
                </c:pt>
                <c:pt idx="1293">
                  <c:v>2707</c:v>
                </c:pt>
                <c:pt idx="1294">
                  <c:v>2706</c:v>
                </c:pt>
                <c:pt idx="1295">
                  <c:v>2705</c:v>
                </c:pt>
                <c:pt idx="1296">
                  <c:v>2704</c:v>
                </c:pt>
                <c:pt idx="1297">
                  <c:v>2703</c:v>
                </c:pt>
                <c:pt idx="1298">
                  <c:v>2702</c:v>
                </c:pt>
                <c:pt idx="1299">
                  <c:v>2701</c:v>
                </c:pt>
                <c:pt idx="1300">
                  <c:v>2700</c:v>
                </c:pt>
                <c:pt idx="1301">
                  <c:v>2699</c:v>
                </c:pt>
                <c:pt idx="1302">
                  <c:v>2698</c:v>
                </c:pt>
                <c:pt idx="1303">
                  <c:v>2697</c:v>
                </c:pt>
                <c:pt idx="1304">
                  <c:v>2696</c:v>
                </c:pt>
                <c:pt idx="1305">
                  <c:v>2695</c:v>
                </c:pt>
                <c:pt idx="1306">
                  <c:v>2694</c:v>
                </c:pt>
                <c:pt idx="1307">
                  <c:v>2693</c:v>
                </c:pt>
                <c:pt idx="1308">
                  <c:v>2692</c:v>
                </c:pt>
                <c:pt idx="1309">
                  <c:v>2691</c:v>
                </c:pt>
                <c:pt idx="1310">
                  <c:v>2690</c:v>
                </c:pt>
                <c:pt idx="1311">
                  <c:v>2689</c:v>
                </c:pt>
                <c:pt idx="1312">
                  <c:v>2688</c:v>
                </c:pt>
                <c:pt idx="1313">
                  <c:v>2687</c:v>
                </c:pt>
                <c:pt idx="1314">
                  <c:v>2686</c:v>
                </c:pt>
                <c:pt idx="1315">
                  <c:v>2685</c:v>
                </c:pt>
                <c:pt idx="1316">
                  <c:v>2684</c:v>
                </c:pt>
                <c:pt idx="1317">
                  <c:v>2683</c:v>
                </c:pt>
                <c:pt idx="1318">
                  <c:v>2682</c:v>
                </c:pt>
                <c:pt idx="1319">
                  <c:v>2681</c:v>
                </c:pt>
                <c:pt idx="1320">
                  <c:v>2680</c:v>
                </c:pt>
                <c:pt idx="1321">
                  <c:v>2679</c:v>
                </c:pt>
                <c:pt idx="1322">
                  <c:v>2678</c:v>
                </c:pt>
                <c:pt idx="1323">
                  <c:v>2677</c:v>
                </c:pt>
                <c:pt idx="1324">
                  <c:v>2676</c:v>
                </c:pt>
                <c:pt idx="1325">
                  <c:v>2675</c:v>
                </c:pt>
                <c:pt idx="1326">
                  <c:v>2674</c:v>
                </c:pt>
                <c:pt idx="1327">
                  <c:v>2673</c:v>
                </c:pt>
                <c:pt idx="1328">
                  <c:v>2672</c:v>
                </c:pt>
                <c:pt idx="1329">
                  <c:v>2671</c:v>
                </c:pt>
                <c:pt idx="1330">
                  <c:v>2670</c:v>
                </c:pt>
                <c:pt idx="1331">
                  <c:v>2669</c:v>
                </c:pt>
                <c:pt idx="1332">
                  <c:v>2668</c:v>
                </c:pt>
                <c:pt idx="1333">
                  <c:v>2667</c:v>
                </c:pt>
                <c:pt idx="1334">
                  <c:v>2666</c:v>
                </c:pt>
                <c:pt idx="1335">
                  <c:v>2665</c:v>
                </c:pt>
                <c:pt idx="1336">
                  <c:v>2664</c:v>
                </c:pt>
                <c:pt idx="1337">
                  <c:v>2663</c:v>
                </c:pt>
                <c:pt idx="1338">
                  <c:v>2662</c:v>
                </c:pt>
                <c:pt idx="1339">
                  <c:v>2661</c:v>
                </c:pt>
                <c:pt idx="1340">
                  <c:v>2660</c:v>
                </c:pt>
                <c:pt idx="1341">
                  <c:v>2659</c:v>
                </c:pt>
                <c:pt idx="1342">
                  <c:v>2658</c:v>
                </c:pt>
                <c:pt idx="1343">
                  <c:v>2657</c:v>
                </c:pt>
                <c:pt idx="1344">
                  <c:v>2656</c:v>
                </c:pt>
                <c:pt idx="1345">
                  <c:v>2655</c:v>
                </c:pt>
                <c:pt idx="1346">
                  <c:v>2654</c:v>
                </c:pt>
                <c:pt idx="1347">
                  <c:v>2653</c:v>
                </c:pt>
                <c:pt idx="1348">
                  <c:v>2652</c:v>
                </c:pt>
                <c:pt idx="1349">
                  <c:v>2651</c:v>
                </c:pt>
                <c:pt idx="1350">
                  <c:v>2650</c:v>
                </c:pt>
                <c:pt idx="1351">
                  <c:v>2649</c:v>
                </c:pt>
                <c:pt idx="1352">
                  <c:v>2648</c:v>
                </c:pt>
                <c:pt idx="1353">
                  <c:v>2647</c:v>
                </c:pt>
                <c:pt idx="1354">
                  <c:v>2646</c:v>
                </c:pt>
                <c:pt idx="1355">
                  <c:v>2645</c:v>
                </c:pt>
                <c:pt idx="1356">
                  <c:v>2644</c:v>
                </c:pt>
                <c:pt idx="1357">
                  <c:v>2643</c:v>
                </c:pt>
                <c:pt idx="1358">
                  <c:v>2642</c:v>
                </c:pt>
                <c:pt idx="1359">
                  <c:v>2641</c:v>
                </c:pt>
                <c:pt idx="1360">
                  <c:v>2640</c:v>
                </c:pt>
                <c:pt idx="1361">
                  <c:v>2639</c:v>
                </c:pt>
                <c:pt idx="1362">
                  <c:v>2638</c:v>
                </c:pt>
                <c:pt idx="1363">
                  <c:v>2637</c:v>
                </c:pt>
                <c:pt idx="1364">
                  <c:v>2636</c:v>
                </c:pt>
                <c:pt idx="1365">
                  <c:v>2635</c:v>
                </c:pt>
                <c:pt idx="1366">
                  <c:v>2634</c:v>
                </c:pt>
                <c:pt idx="1367">
                  <c:v>2633</c:v>
                </c:pt>
                <c:pt idx="1368">
                  <c:v>2632</c:v>
                </c:pt>
                <c:pt idx="1369">
                  <c:v>2631</c:v>
                </c:pt>
                <c:pt idx="1370">
                  <c:v>2630</c:v>
                </c:pt>
                <c:pt idx="1371">
                  <c:v>2629</c:v>
                </c:pt>
                <c:pt idx="1372">
                  <c:v>2628</c:v>
                </c:pt>
                <c:pt idx="1373">
                  <c:v>2627</c:v>
                </c:pt>
                <c:pt idx="1374">
                  <c:v>2626</c:v>
                </c:pt>
                <c:pt idx="1375">
                  <c:v>2625</c:v>
                </c:pt>
                <c:pt idx="1376">
                  <c:v>2624</c:v>
                </c:pt>
                <c:pt idx="1377">
                  <c:v>2623</c:v>
                </c:pt>
                <c:pt idx="1378">
                  <c:v>2622</c:v>
                </c:pt>
                <c:pt idx="1379">
                  <c:v>2621</c:v>
                </c:pt>
                <c:pt idx="1380">
                  <c:v>2620</c:v>
                </c:pt>
                <c:pt idx="1381">
                  <c:v>2619</c:v>
                </c:pt>
                <c:pt idx="1382">
                  <c:v>2618</c:v>
                </c:pt>
                <c:pt idx="1383">
                  <c:v>2617</c:v>
                </c:pt>
                <c:pt idx="1384">
                  <c:v>2616</c:v>
                </c:pt>
                <c:pt idx="1385">
                  <c:v>2615</c:v>
                </c:pt>
                <c:pt idx="1386">
                  <c:v>2614</c:v>
                </c:pt>
                <c:pt idx="1387">
                  <c:v>2613</c:v>
                </c:pt>
                <c:pt idx="1388">
                  <c:v>2612</c:v>
                </c:pt>
                <c:pt idx="1389">
                  <c:v>2611</c:v>
                </c:pt>
                <c:pt idx="1390">
                  <c:v>2610</c:v>
                </c:pt>
                <c:pt idx="1391">
                  <c:v>2609</c:v>
                </c:pt>
                <c:pt idx="1392">
                  <c:v>2608</c:v>
                </c:pt>
                <c:pt idx="1393">
                  <c:v>2607</c:v>
                </c:pt>
                <c:pt idx="1394">
                  <c:v>2606</c:v>
                </c:pt>
                <c:pt idx="1395">
                  <c:v>2605</c:v>
                </c:pt>
                <c:pt idx="1396">
                  <c:v>2604</c:v>
                </c:pt>
                <c:pt idx="1397">
                  <c:v>2603</c:v>
                </c:pt>
                <c:pt idx="1398">
                  <c:v>2602</c:v>
                </c:pt>
                <c:pt idx="1399">
                  <c:v>2601</c:v>
                </c:pt>
                <c:pt idx="1400">
                  <c:v>2600</c:v>
                </c:pt>
                <c:pt idx="1401">
                  <c:v>2599</c:v>
                </c:pt>
                <c:pt idx="1402">
                  <c:v>2598</c:v>
                </c:pt>
                <c:pt idx="1403">
                  <c:v>2597</c:v>
                </c:pt>
                <c:pt idx="1404">
                  <c:v>2596</c:v>
                </c:pt>
                <c:pt idx="1405">
                  <c:v>2595</c:v>
                </c:pt>
                <c:pt idx="1406">
                  <c:v>2594</c:v>
                </c:pt>
                <c:pt idx="1407">
                  <c:v>2593</c:v>
                </c:pt>
                <c:pt idx="1408">
                  <c:v>2592</c:v>
                </c:pt>
                <c:pt idx="1409">
                  <c:v>2591</c:v>
                </c:pt>
                <c:pt idx="1410">
                  <c:v>2590</c:v>
                </c:pt>
                <c:pt idx="1411">
                  <c:v>2589</c:v>
                </c:pt>
                <c:pt idx="1412">
                  <c:v>2588</c:v>
                </c:pt>
                <c:pt idx="1413">
                  <c:v>2587</c:v>
                </c:pt>
                <c:pt idx="1414">
                  <c:v>2586</c:v>
                </c:pt>
                <c:pt idx="1415">
                  <c:v>2585</c:v>
                </c:pt>
                <c:pt idx="1416">
                  <c:v>2584</c:v>
                </c:pt>
                <c:pt idx="1417">
                  <c:v>2583</c:v>
                </c:pt>
                <c:pt idx="1418">
                  <c:v>2582</c:v>
                </c:pt>
                <c:pt idx="1419">
                  <c:v>2581</c:v>
                </c:pt>
                <c:pt idx="1420">
                  <c:v>2580</c:v>
                </c:pt>
                <c:pt idx="1421">
                  <c:v>2579</c:v>
                </c:pt>
                <c:pt idx="1422">
                  <c:v>2578</c:v>
                </c:pt>
                <c:pt idx="1423">
                  <c:v>2577</c:v>
                </c:pt>
                <c:pt idx="1424">
                  <c:v>2576</c:v>
                </c:pt>
                <c:pt idx="1425">
                  <c:v>2575</c:v>
                </c:pt>
                <c:pt idx="1426">
                  <c:v>2574</c:v>
                </c:pt>
                <c:pt idx="1427">
                  <c:v>2573</c:v>
                </c:pt>
                <c:pt idx="1428">
                  <c:v>2572</c:v>
                </c:pt>
                <c:pt idx="1429">
                  <c:v>2571</c:v>
                </c:pt>
                <c:pt idx="1430">
                  <c:v>2570</c:v>
                </c:pt>
                <c:pt idx="1431">
                  <c:v>2569</c:v>
                </c:pt>
                <c:pt idx="1432">
                  <c:v>2568</c:v>
                </c:pt>
                <c:pt idx="1433">
                  <c:v>2567</c:v>
                </c:pt>
                <c:pt idx="1434">
                  <c:v>2566</c:v>
                </c:pt>
                <c:pt idx="1435">
                  <c:v>2565</c:v>
                </c:pt>
                <c:pt idx="1436">
                  <c:v>2564</c:v>
                </c:pt>
                <c:pt idx="1437">
                  <c:v>2563</c:v>
                </c:pt>
                <c:pt idx="1438">
                  <c:v>2562</c:v>
                </c:pt>
                <c:pt idx="1439">
                  <c:v>2561</c:v>
                </c:pt>
                <c:pt idx="1440">
                  <c:v>2560</c:v>
                </c:pt>
                <c:pt idx="1441">
                  <c:v>2559</c:v>
                </c:pt>
                <c:pt idx="1442">
                  <c:v>2558</c:v>
                </c:pt>
                <c:pt idx="1443">
                  <c:v>2557</c:v>
                </c:pt>
                <c:pt idx="1444">
                  <c:v>2556</c:v>
                </c:pt>
                <c:pt idx="1445">
                  <c:v>2555</c:v>
                </c:pt>
                <c:pt idx="1446">
                  <c:v>2554</c:v>
                </c:pt>
                <c:pt idx="1447">
                  <c:v>2553</c:v>
                </c:pt>
                <c:pt idx="1448">
                  <c:v>2552</c:v>
                </c:pt>
                <c:pt idx="1449">
                  <c:v>2551</c:v>
                </c:pt>
                <c:pt idx="1450">
                  <c:v>2550</c:v>
                </c:pt>
                <c:pt idx="1451">
                  <c:v>2549</c:v>
                </c:pt>
                <c:pt idx="1452">
                  <c:v>2548</c:v>
                </c:pt>
                <c:pt idx="1453">
                  <c:v>2547</c:v>
                </c:pt>
                <c:pt idx="1454">
                  <c:v>2546</c:v>
                </c:pt>
                <c:pt idx="1455">
                  <c:v>2545</c:v>
                </c:pt>
                <c:pt idx="1456">
                  <c:v>2544</c:v>
                </c:pt>
                <c:pt idx="1457">
                  <c:v>2543</c:v>
                </c:pt>
                <c:pt idx="1458">
                  <c:v>2542</c:v>
                </c:pt>
                <c:pt idx="1459">
                  <c:v>2541</c:v>
                </c:pt>
                <c:pt idx="1460">
                  <c:v>2540</c:v>
                </c:pt>
                <c:pt idx="1461">
                  <c:v>2539</c:v>
                </c:pt>
                <c:pt idx="1462">
                  <c:v>2538</c:v>
                </c:pt>
                <c:pt idx="1463">
                  <c:v>2537</c:v>
                </c:pt>
                <c:pt idx="1464">
                  <c:v>2536</c:v>
                </c:pt>
                <c:pt idx="1465">
                  <c:v>2535</c:v>
                </c:pt>
                <c:pt idx="1466">
                  <c:v>2534</c:v>
                </c:pt>
                <c:pt idx="1467">
                  <c:v>2533</c:v>
                </c:pt>
                <c:pt idx="1468">
                  <c:v>2532</c:v>
                </c:pt>
                <c:pt idx="1469">
                  <c:v>2531</c:v>
                </c:pt>
                <c:pt idx="1470">
                  <c:v>2530</c:v>
                </c:pt>
                <c:pt idx="1471">
                  <c:v>2529</c:v>
                </c:pt>
                <c:pt idx="1472">
                  <c:v>2528</c:v>
                </c:pt>
                <c:pt idx="1473">
                  <c:v>2527</c:v>
                </c:pt>
                <c:pt idx="1474">
                  <c:v>2526</c:v>
                </c:pt>
                <c:pt idx="1475">
                  <c:v>2525</c:v>
                </c:pt>
                <c:pt idx="1476">
                  <c:v>2524</c:v>
                </c:pt>
                <c:pt idx="1477">
                  <c:v>2523</c:v>
                </c:pt>
                <c:pt idx="1478">
                  <c:v>2522</c:v>
                </c:pt>
                <c:pt idx="1479">
                  <c:v>2521</c:v>
                </c:pt>
                <c:pt idx="1480">
                  <c:v>2520</c:v>
                </c:pt>
                <c:pt idx="1481">
                  <c:v>2519</c:v>
                </c:pt>
                <c:pt idx="1482">
                  <c:v>2518</c:v>
                </c:pt>
                <c:pt idx="1483">
                  <c:v>2517</c:v>
                </c:pt>
                <c:pt idx="1484">
                  <c:v>2516</c:v>
                </c:pt>
                <c:pt idx="1485">
                  <c:v>2515</c:v>
                </c:pt>
                <c:pt idx="1486">
                  <c:v>2514</c:v>
                </c:pt>
                <c:pt idx="1487">
                  <c:v>2513</c:v>
                </c:pt>
                <c:pt idx="1488">
                  <c:v>2512</c:v>
                </c:pt>
                <c:pt idx="1489">
                  <c:v>2511</c:v>
                </c:pt>
                <c:pt idx="1490">
                  <c:v>2510</c:v>
                </c:pt>
                <c:pt idx="1491">
                  <c:v>2509</c:v>
                </c:pt>
                <c:pt idx="1492">
                  <c:v>2508</c:v>
                </c:pt>
                <c:pt idx="1493">
                  <c:v>2507</c:v>
                </c:pt>
                <c:pt idx="1494">
                  <c:v>2506</c:v>
                </c:pt>
                <c:pt idx="1495">
                  <c:v>2505</c:v>
                </c:pt>
                <c:pt idx="1496">
                  <c:v>2504</c:v>
                </c:pt>
                <c:pt idx="1497">
                  <c:v>2503</c:v>
                </c:pt>
                <c:pt idx="1498">
                  <c:v>2502</c:v>
                </c:pt>
                <c:pt idx="1499">
                  <c:v>2501</c:v>
                </c:pt>
                <c:pt idx="1500">
                  <c:v>2500</c:v>
                </c:pt>
                <c:pt idx="1501">
                  <c:v>2499</c:v>
                </c:pt>
                <c:pt idx="1502">
                  <c:v>2498</c:v>
                </c:pt>
                <c:pt idx="1503">
                  <c:v>2497</c:v>
                </c:pt>
                <c:pt idx="1504">
                  <c:v>2496</c:v>
                </c:pt>
                <c:pt idx="1505">
                  <c:v>2495</c:v>
                </c:pt>
                <c:pt idx="1506">
                  <c:v>2494</c:v>
                </c:pt>
                <c:pt idx="1507">
                  <c:v>2493</c:v>
                </c:pt>
                <c:pt idx="1508">
                  <c:v>2492</c:v>
                </c:pt>
                <c:pt idx="1509">
                  <c:v>2491</c:v>
                </c:pt>
                <c:pt idx="1510">
                  <c:v>2490</c:v>
                </c:pt>
                <c:pt idx="1511">
                  <c:v>2489</c:v>
                </c:pt>
                <c:pt idx="1512">
                  <c:v>2488</c:v>
                </c:pt>
                <c:pt idx="1513">
                  <c:v>2487</c:v>
                </c:pt>
                <c:pt idx="1514">
                  <c:v>2486</c:v>
                </c:pt>
                <c:pt idx="1515">
                  <c:v>2485</c:v>
                </c:pt>
                <c:pt idx="1516">
                  <c:v>2484</c:v>
                </c:pt>
                <c:pt idx="1517">
                  <c:v>2483</c:v>
                </c:pt>
                <c:pt idx="1518">
                  <c:v>2482</c:v>
                </c:pt>
                <c:pt idx="1519">
                  <c:v>2481</c:v>
                </c:pt>
                <c:pt idx="1520">
                  <c:v>2480</c:v>
                </c:pt>
                <c:pt idx="1521">
                  <c:v>2479</c:v>
                </c:pt>
                <c:pt idx="1522">
                  <c:v>2478</c:v>
                </c:pt>
                <c:pt idx="1523">
                  <c:v>2477</c:v>
                </c:pt>
                <c:pt idx="1524">
                  <c:v>2476</c:v>
                </c:pt>
                <c:pt idx="1525">
                  <c:v>2475</c:v>
                </c:pt>
                <c:pt idx="1526">
                  <c:v>2474</c:v>
                </c:pt>
                <c:pt idx="1527">
                  <c:v>2473</c:v>
                </c:pt>
                <c:pt idx="1528">
                  <c:v>2472</c:v>
                </c:pt>
                <c:pt idx="1529">
                  <c:v>2471</c:v>
                </c:pt>
                <c:pt idx="1530">
                  <c:v>2470</c:v>
                </c:pt>
                <c:pt idx="1531">
                  <c:v>2469</c:v>
                </c:pt>
                <c:pt idx="1532">
                  <c:v>2468</c:v>
                </c:pt>
                <c:pt idx="1533">
                  <c:v>2467</c:v>
                </c:pt>
                <c:pt idx="1534">
                  <c:v>2466</c:v>
                </c:pt>
                <c:pt idx="1535">
                  <c:v>2465</c:v>
                </c:pt>
                <c:pt idx="1536">
                  <c:v>2464</c:v>
                </c:pt>
                <c:pt idx="1537">
                  <c:v>2463</c:v>
                </c:pt>
                <c:pt idx="1538">
                  <c:v>2462</c:v>
                </c:pt>
                <c:pt idx="1539">
                  <c:v>2461</c:v>
                </c:pt>
                <c:pt idx="1540">
                  <c:v>2460</c:v>
                </c:pt>
                <c:pt idx="1541">
                  <c:v>2459</c:v>
                </c:pt>
                <c:pt idx="1542">
                  <c:v>2458</c:v>
                </c:pt>
                <c:pt idx="1543">
                  <c:v>2457</c:v>
                </c:pt>
                <c:pt idx="1544">
                  <c:v>2456</c:v>
                </c:pt>
                <c:pt idx="1545">
                  <c:v>2455</c:v>
                </c:pt>
                <c:pt idx="1546">
                  <c:v>2454</c:v>
                </c:pt>
                <c:pt idx="1547">
                  <c:v>2453</c:v>
                </c:pt>
                <c:pt idx="1548">
                  <c:v>2452</c:v>
                </c:pt>
                <c:pt idx="1549">
                  <c:v>2451</c:v>
                </c:pt>
                <c:pt idx="1550">
                  <c:v>2450</c:v>
                </c:pt>
                <c:pt idx="1551">
                  <c:v>2449</c:v>
                </c:pt>
                <c:pt idx="1552">
                  <c:v>2448</c:v>
                </c:pt>
                <c:pt idx="1553">
                  <c:v>2447</c:v>
                </c:pt>
                <c:pt idx="1554">
                  <c:v>2446</c:v>
                </c:pt>
                <c:pt idx="1555">
                  <c:v>2445</c:v>
                </c:pt>
                <c:pt idx="1556">
                  <c:v>2444</c:v>
                </c:pt>
                <c:pt idx="1557">
                  <c:v>2443</c:v>
                </c:pt>
                <c:pt idx="1558">
                  <c:v>2442</c:v>
                </c:pt>
                <c:pt idx="1559">
                  <c:v>2441</c:v>
                </c:pt>
                <c:pt idx="1560">
                  <c:v>2440</c:v>
                </c:pt>
                <c:pt idx="1561">
                  <c:v>2439</c:v>
                </c:pt>
                <c:pt idx="1562">
                  <c:v>2438</c:v>
                </c:pt>
                <c:pt idx="1563">
                  <c:v>2437</c:v>
                </c:pt>
                <c:pt idx="1564">
                  <c:v>2436</c:v>
                </c:pt>
                <c:pt idx="1565">
                  <c:v>2435</c:v>
                </c:pt>
                <c:pt idx="1566">
                  <c:v>2434</c:v>
                </c:pt>
                <c:pt idx="1567">
                  <c:v>2433</c:v>
                </c:pt>
                <c:pt idx="1568">
                  <c:v>2432</c:v>
                </c:pt>
                <c:pt idx="1569">
                  <c:v>2431</c:v>
                </c:pt>
                <c:pt idx="1570">
                  <c:v>2430</c:v>
                </c:pt>
                <c:pt idx="1571">
                  <c:v>2429</c:v>
                </c:pt>
                <c:pt idx="1572">
                  <c:v>2428</c:v>
                </c:pt>
                <c:pt idx="1573">
                  <c:v>2427</c:v>
                </c:pt>
                <c:pt idx="1574">
                  <c:v>2426</c:v>
                </c:pt>
                <c:pt idx="1575">
                  <c:v>2425</c:v>
                </c:pt>
                <c:pt idx="1576">
                  <c:v>2424</c:v>
                </c:pt>
                <c:pt idx="1577">
                  <c:v>2423</c:v>
                </c:pt>
                <c:pt idx="1578">
                  <c:v>2422</c:v>
                </c:pt>
                <c:pt idx="1579">
                  <c:v>2421</c:v>
                </c:pt>
                <c:pt idx="1580">
                  <c:v>2420</c:v>
                </c:pt>
                <c:pt idx="1581">
                  <c:v>2419</c:v>
                </c:pt>
                <c:pt idx="1582">
                  <c:v>2418</c:v>
                </c:pt>
                <c:pt idx="1583">
                  <c:v>2417</c:v>
                </c:pt>
                <c:pt idx="1584">
                  <c:v>2416</c:v>
                </c:pt>
                <c:pt idx="1585">
                  <c:v>2415</c:v>
                </c:pt>
                <c:pt idx="1586">
                  <c:v>2414</c:v>
                </c:pt>
                <c:pt idx="1587">
                  <c:v>2413</c:v>
                </c:pt>
                <c:pt idx="1588">
                  <c:v>2412</c:v>
                </c:pt>
                <c:pt idx="1589">
                  <c:v>2411</c:v>
                </c:pt>
                <c:pt idx="1590">
                  <c:v>2410</c:v>
                </c:pt>
                <c:pt idx="1591">
                  <c:v>2409</c:v>
                </c:pt>
                <c:pt idx="1592">
                  <c:v>2408</c:v>
                </c:pt>
                <c:pt idx="1593">
                  <c:v>2407</c:v>
                </c:pt>
                <c:pt idx="1594">
                  <c:v>2406</c:v>
                </c:pt>
                <c:pt idx="1595">
                  <c:v>2405</c:v>
                </c:pt>
                <c:pt idx="1596">
                  <c:v>2404</c:v>
                </c:pt>
                <c:pt idx="1597">
                  <c:v>2403</c:v>
                </c:pt>
                <c:pt idx="1598">
                  <c:v>2402</c:v>
                </c:pt>
                <c:pt idx="1599">
                  <c:v>2401</c:v>
                </c:pt>
                <c:pt idx="1600">
                  <c:v>2400</c:v>
                </c:pt>
                <c:pt idx="1601">
                  <c:v>2399</c:v>
                </c:pt>
                <c:pt idx="1602">
                  <c:v>2398</c:v>
                </c:pt>
                <c:pt idx="1603">
                  <c:v>2397</c:v>
                </c:pt>
                <c:pt idx="1604">
                  <c:v>2396</c:v>
                </c:pt>
                <c:pt idx="1605">
                  <c:v>2395</c:v>
                </c:pt>
                <c:pt idx="1606">
                  <c:v>2394</c:v>
                </c:pt>
                <c:pt idx="1607">
                  <c:v>2393</c:v>
                </c:pt>
                <c:pt idx="1608">
                  <c:v>2392</c:v>
                </c:pt>
                <c:pt idx="1609">
                  <c:v>2391</c:v>
                </c:pt>
                <c:pt idx="1610">
                  <c:v>2390</c:v>
                </c:pt>
                <c:pt idx="1611">
                  <c:v>2389</c:v>
                </c:pt>
                <c:pt idx="1612">
                  <c:v>2388</c:v>
                </c:pt>
                <c:pt idx="1613">
                  <c:v>2387</c:v>
                </c:pt>
                <c:pt idx="1614">
                  <c:v>2386</c:v>
                </c:pt>
                <c:pt idx="1615">
                  <c:v>2385</c:v>
                </c:pt>
                <c:pt idx="1616">
                  <c:v>2384</c:v>
                </c:pt>
                <c:pt idx="1617">
                  <c:v>2383</c:v>
                </c:pt>
                <c:pt idx="1618">
                  <c:v>2382</c:v>
                </c:pt>
                <c:pt idx="1619">
                  <c:v>2381</c:v>
                </c:pt>
                <c:pt idx="1620">
                  <c:v>2380</c:v>
                </c:pt>
                <c:pt idx="1621">
                  <c:v>2379</c:v>
                </c:pt>
                <c:pt idx="1622">
                  <c:v>2378</c:v>
                </c:pt>
                <c:pt idx="1623">
                  <c:v>2377</c:v>
                </c:pt>
                <c:pt idx="1624">
                  <c:v>2376</c:v>
                </c:pt>
                <c:pt idx="1625">
                  <c:v>2375</c:v>
                </c:pt>
                <c:pt idx="1626">
                  <c:v>2374</c:v>
                </c:pt>
                <c:pt idx="1627">
                  <c:v>2373</c:v>
                </c:pt>
                <c:pt idx="1628">
                  <c:v>2372</c:v>
                </c:pt>
                <c:pt idx="1629">
                  <c:v>2371</c:v>
                </c:pt>
                <c:pt idx="1630">
                  <c:v>2370</c:v>
                </c:pt>
                <c:pt idx="1631">
                  <c:v>2369</c:v>
                </c:pt>
                <c:pt idx="1632">
                  <c:v>2368</c:v>
                </c:pt>
                <c:pt idx="1633">
                  <c:v>2367</c:v>
                </c:pt>
                <c:pt idx="1634">
                  <c:v>2366</c:v>
                </c:pt>
                <c:pt idx="1635">
                  <c:v>2365</c:v>
                </c:pt>
                <c:pt idx="1636">
                  <c:v>2364</c:v>
                </c:pt>
                <c:pt idx="1637">
                  <c:v>2363</c:v>
                </c:pt>
                <c:pt idx="1638">
                  <c:v>2362</c:v>
                </c:pt>
                <c:pt idx="1639">
                  <c:v>2361</c:v>
                </c:pt>
                <c:pt idx="1640">
                  <c:v>2360</c:v>
                </c:pt>
                <c:pt idx="1641">
                  <c:v>2359</c:v>
                </c:pt>
                <c:pt idx="1642">
                  <c:v>2358</c:v>
                </c:pt>
                <c:pt idx="1643">
                  <c:v>2357</c:v>
                </c:pt>
                <c:pt idx="1644">
                  <c:v>2356</c:v>
                </c:pt>
                <c:pt idx="1645">
                  <c:v>2355</c:v>
                </c:pt>
                <c:pt idx="1646">
                  <c:v>2354</c:v>
                </c:pt>
                <c:pt idx="1647">
                  <c:v>2353</c:v>
                </c:pt>
                <c:pt idx="1648">
                  <c:v>2352</c:v>
                </c:pt>
                <c:pt idx="1649">
                  <c:v>2351</c:v>
                </c:pt>
                <c:pt idx="1650">
                  <c:v>2350</c:v>
                </c:pt>
                <c:pt idx="1651">
                  <c:v>2349</c:v>
                </c:pt>
                <c:pt idx="1652">
                  <c:v>2348</c:v>
                </c:pt>
                <c:pt idx="1653">
                  <c:v>2347</c:v>
                </c:pt>
                <c:pt idx="1654">
                  <c:v>2346</c:v>
                </c:pt>
                <c:pt idx="1655">
                  <c:v>2345</c:v>
                </c:pt>
                <c:pt idx="1656">
                  <c:v>2344</c:v>
                </c:pt>
                <c:pt idx="1657">
                  <c:v>2343</c:v>
                </c:pt>
                <c:pt idx="1658">
                  <c:v>2342</c:v>
                </c:pt>
                <c:pt idx="1659">
                  <c:v>2341</c:v>
                </c:pt>
                <c:pt idx="1660">
                  <c:v>2340</c:v>
                </c:pt>
                <c:pt idx="1661">
                  <c:v>2339</c:v>
                </c:pt>
                <c:pt idx="1662">
                  <c:v>2338</c:v>
                </c:pt>
                <c:pt idx="1663">
                  <c:v>2337</c:v>
                </c:pt>
                <c:pt idx="1664">
                  <c:v>2336</c:v>
                </c:pt>
                <c:pt idx="1665">
                  <c:v>2335</c:v>
                </c:pt>
                <c:pt idx="1666">
                  <c:v>2334</c:v>
                </c:pt>
                <c:pt idx="1667">
                  <c:v>2333</c:v>
                </c:pt>
                <c:pt idx="1668">
                  <c:v>2332</c:v>
                </c:pt>
                <c:pt idx="1669">
                  <c:v>2331</c:v>
                </c:pt>
                <c:pt idx="1670">
                  <c:v>2330</c:v>
                </c:pt>
                <c:pt idx="1671">
                  <c:v>2329</c:v>
                </c:pt>
                <c:pt idx="1672">
                  <c:v>2328</c:v>
                </c:pt>
                <c:pt idx="1673">
                  <c:v>2327</c:v>
                </c:pt>
                <c:pt idx="1674">
                  <c:v>2326</c:v>
                </c:pt>
                <c:pt idx="1675">
                  <c:v>2325</c:v>
                </c:pt>
                <c:pt idx="1676">
                  <c:v>2324</c:v>
                </c:pt>
                <c:pt idx="1677">
                  <c:v>2323</c:v>
                </c:pt>
                <c:pt idx="1678">
                  <c:v>2322</c:v>
                </c:pt>
                <c:pt idx="1679">
                  <c:v>2321</c:v>
                </c:pt>
                <c:pt idx="1680">
                  <c:v>2320</c:v>
                </c:pt>
                <c:pt idx="1681">
                  <c:v>2319</c:v>
                </c:pt>
                <c:pt idx="1682">
                  <c:v>2318</c:v>
                </c:pt>
                <c:pt idx="1683">
                  <c:v>2317</c:v>
                </c:pt>
                <c:pt idx="1684">
                  <c:v>2316</c:v>
                </c:pt>
                <c:pt idx="1685">
                  <c:v>2315</c:v>
                </c:pt>
                <c:pt idx="1686">
                  <c:v>2314</c:v>
                </c:pt>
                <c:pt idx="1687">
                  <c:v>2313</c:v>
                </c:pt>
                <c:pt idx="1688">
                  <c:v>2312</c:v>
                </c:pt>
                <c:pt idx="1689">
                  <c:v>2311</c:v>
                </c:pt>
                <c:pt idx="1690">
                  <c:v>2310</c:v>
                </c:pt>
                <c:pt idx="1691">
                  <c:v>2309</c:v>
                </c:pt>
                <c:pt idx="1692">
                  <c:v>2308</c:v>
                </c:pt>
                <c:pt idx="1693">
                  <c:v>2307</c:v>
                </c:pt>
                <c:pt idx="1694">
                  <c:v>2306</c:v>
                </c:pt>
                <c:pt idx="1695">
                  <c:v>2305</c:v>
                </c:pt>
                <c:pt idx="1696">
                  <c:v>2304</c:v>
                </c:pt>
                <c:pt idx="1697">
                  <c:v>2303</c:v>
                </c:pt>
                <c:pt idx="1698">
                  <c:v>2302</c:v>
                </c:pt>
                <c:pt idx="1699">
                  <c:v>2301</c:v>
                </c:pt>
                <c:pt idx="1700">
                  <c:v>2300</c:v>
                </c:pt>
                <c:pt idx="1701">
                  <c:v>2299</c:v>
                </c:pt>
                <c:pt idx="1702">
                  <c:v>2298</c:v>
                </c:pt>
                <c:pt idx="1703">
                  <c:v>2297</c:v>
                </c:pt>
                <c:pt idx="1704">
                  <c:v>2296</c:v>
                </c:pt>
                <c:pt idx="1705">
                  <c:v>2295</c:v>
                </c:pt>
                <c:pt idx="1706">
                  <c:v>2294</c:v>
                </c:pt>
                <c:pt idx="1707">
                  <c:v>2293</c:v>
                </c:pt>
                <c:pt idx="1708">
                  <c:v>2292</c:v>
                </c:pt>
                <c:pt idx="1709">
                  <c:v>2291</c:v>
                </c:pt>
                <c:pt idx="1710">
                  <c:v>2290</c:v>
                </c:pt>
                <c:pt idx="1711">
                  <c:v>2289</c:v>
                </c:pt>
                <c:pt idx="1712">
                  <c:v>2288</c:v>
                </c:pt>
                <c:pt idx="1713">
                  <c:v>2287</c:v>
                </c:pt>
                <c:pt idx="1714">
                  <c:v>2286</c:v>
                </c:pt>
                <c:pt idx="1715">
                  <c:v>2285</c:v>
                </c:pt>
                <c:pt idx="1716">
                  <c:v>2284</c:v>
                </c:pt>
                <c:pt idx="1717">
                  <c:v>2283</c:v>
                </c:pt>
                <c:pt idx="1718">
                  <c:v>2282</c:v>
                </c:pt>
                <c:pt idx="1719">
                  <c:v>2281</c:v>
                </c:pt>
                <c:pt idx="1720">
                  <c:v>2280</c:v>
                </c:pt>
                <c:pt idx="1721">
                  <c:v>2279</c:v>
                </c:pt>
                <c:pt idx="1722">
                  <c:v>2278</c:v>
                </c:pt>
                <c:pt idx="1723">
                  <c:v>2277</c:v>
                </c:pt>
                <c:pt idx="1724">
                  <c:v>2276</c:v>
                </c:pt>
                <c:pt idx="1725">
                  <c:v>2275</c:v>
                </c:pt>
                <c:pt idx="1726">
                  <c:v>2274</c:v>
                </c:pt>
                <c:pt idx="1727">
                  <c:v>2273</c:v>
                </c:pt>
                <c:pt idx="1728">
                  <c:v>2272</c:v>
                </c:pt>
                <c:pt idx="1729">
                  <c:v>2271</c:v>
                </c:pt>
                <c:pt idx="1730">
                  <c:v>2270</c:v>
                </c:pt>
                <c:pt idx="1731">
                  <c:v>2269</c:v>
                </c:pt>
                <c:pt idx="1732">
                  <c:v>2268</c:v>
                </c:pt>
                <c:pt idx="1733">
                  <c:v>2267</c:v>
                </c:pt>
                <c:pt idx="1734">
                  <c:v>2266</c:v>
                </c:pt>
                <c:pt idx="1735">
                  <c:v>2265</c:v>
                </c:pt>
                <c:pt idx="1736">
                  <c:v>2264</c:v>
                </c:pt>
                <c:pt idx="1737">
                  <c:v>2263</c:v>
                </c:pt>
                <c:pt idx="1738">
                  <c:v>2262</c:v>
                </c:pt>
                <c:pt idx="1739">
                  <c:v>2261</c:v>
                </c:pt>
                <c:pt idx="1740">
                  <c:v>2260</c:v>
                </c:pt>
                <c:pt idx="1741">
                  <c:v>2259</c:v>
                </c:pt>
                <c:pt idx="1742">
                  <c:v>2258</c:v>
                </c:pt>
                <c:pt idx="1743">
                  <c:v>2257</c:v>
                </c:pt>
                <c:pt idx="1744">
                  <c:v>2256</c:v>
                </c:pt>
                <c:pt idx="1745">
                  <c:v>2255</c:v>
                </c:pt>
                <c:pt idx="1746">
                  <c:v>2254</c:v>
                </c:pt>
                <c:pt idx="1747">
                  <c:v>2253</c:v>
                </c:pt>
                <c:pt idx="1748">
                  <c:v>2252</c:v>
                </c:pt>
                <c:pt idx="1749">
                  <c:v>2251</c:v>
                </c:pt>
                <c:pt idx="1750">
                  <c:v>2250</c:v>
                </c:pt>
                <c:pt idx="1751">
                  <c:v>2249</c:v>
                </c:pt>
                <c:pt idx="1752">
                  <c:v>2248</c:v>
                </c:pt>
                <c:pt idx="1753">
                  <c:v>2247</c:v>
                </c:pt>
                <c:pt idx="1754">
                  <c:v>2246</c:v>
                </c:pt>
                <c:pt idx="1755">
                  <c:v>2245</c:v>
                </c:pt>
                <c:pt idx="1756">
                  <c:v>2244</c:v>
                </c:pt>
                <c:pt idx="1757">
                  <c:v>2243</c:v>
                </c:pt>
                <c:pt idx="1758">
                  <c:v>2242</c:v>
                </c:pt>
                <c:pt idx="1759">
                  <c:v>2241</c:v>
                </c:pt>
                <c:pt idx="1760">
                  <c:v>2240</c:v>
                </c:pt>
                <c:pt idx="1761">
                  <c:v>2239</c:v>
                </c:pt>
                <c:pt idx="1762">
                  <c:v>2238</c:v>
                </c:pt>
                <c:pt idx="1763">
                  <c:v>2237</c:v>
                </c:pt>
                <c:pt idx="1764">
                  <c:v>2236</c:v>
                </c:pt>
                <c:pt idx="1765">
                  <c:v>2235</c:v>
                </c:pt>
                <c:pt idx="1766">
                  <c:v>2234</c:v>
                </c:pt>
                <c:pt idx="1767">
                  <c:v>2233</c:v>
                </c:pt>
                <c:pt idx="1768">
                  <c:v>2232</c:v>
                </c:pt>
                <c:pt idx="1769">
                  <c:v>2231</c:v>
                </c:pt>
                <c:pt idx="1770">
                  <c:v>2230</c:v>
                </c:pt>
                <c:pt idx="1771">
                  <c:v>2229</c:v>
                </c:pt>
                <c:pt idx="1772">
                  <c:v>2228</c:v>
                </c:pt>
                <c:pt idx="1773">
                  <c:v>2227</c:v>
                </c:pt>
                <c:pt idx="1774">
                  <c:v>2226</c:v>
                </c:pt>
                <c:pt idx="1775">
                  <c:v>2225</c:v>
                </c:pt>
                <c:pt idx="1776">
                  <c:v>2224</c:v>
                </c:pt>
                <c:pt idx="1777">
                  <c:v>2223</c:v>
                </c:pt>
                <c:pt idx="1778">
                  <c:v>2222</c:v>
                </c:pt>
                <c:pt idx="1779">
                  <c:v>2221</c:v>
                </c:pt>
                <c:pt idx="1780">
                  <c:v>2220</c:v>
                </c:pt>
                <c:pt idx="1781">
                  <c:v>2219</c:v>
                </c:pt>
                <c:pt idx="1782">
                  <c:v>2218</c:v>
                </c:pt>
                <c:pt idx="1783">
                  <c:v>2217</c:v>
                </c:pt>
                <c:pt idx="1784">
                  <c:v>2216</c:v>
                </c:pt>
                <c:pt idx="1785">
                  <c:v>2215</c:v>
                </c:pt>
                <c:pt idx="1786">
                  <c:v>2214</c:v>
                </c:pt>
                <c:pt idx="1787">
                  <c:v>2213</c:v>
                </c:pt>
                <c:pt idx="1788">
                  <c:v>2212</c:v>
                </c:pt>
                <c:pt idx="1789">
                  <c:v>2211</c:v>
                </c:pt>
                <c:pt idx="1790">
                  <c:v>2210</c:v>
                </c:pt>
                <c:pt idx="1791">
                  <c:v>2209</c:v>
                </c:pt>
                <c:pt idx="1792">
                  <c:v>2208</c:v>
                </c:pt>
                <c:pt idx="1793">
                  <c:v>2207</c:v>
                </c:pt>
                <c:pt idx="1794">
                  <c:v>2206</c:v>
                </c:pt>
                <c:pt idx="1795">
                  <c:v>2205</c:v>
                </c:pt>
                <c:pt idx="1796">
                  <c:v>2204</c:v>
                </c:pt>
                <c:pt idx="1797">
                  <c:v>2203</c:v>
                </c:pt>
                <c:pt idx="1798">
                  <c:v>2202</c:v>
                </c:pt>
                <c:pt idx="1799">
                  <c:v>2201</c:v>
                </c:pt>
                <c:pt idx="1800">
                  <c:v>2200</c:v>
                </c:pt>
                <c:pt idx="1801">
                  <c:v>2199</c:v>
                </c:pt>
                <c:pt idx="1802">
                  <c:v>2198</c:v>
                </c:pt>
                <c:pt idx="1803">
                  <c:v>2197</c:v>
                </c:pt>
                <c:pt idx="1804">
                  <c:v>2196</c:v>
                </c:pt>
                <c:pt idx="1805">
                  <c:v>2195</c:v>
                </c:pt>
                <c:pt idx="1806">
                  <c:v>2194</c:v>
                </c:pt>
                <c:pt idx="1807">
                  <c:v>2193</c:v>
                </c:pt>
                <c:pt idx="1808">
                  <c:v>2192</c:v>
                </c:pt>
                <c:pt idx="1809">
                  <c:v>2191</c:v>
                </c:pt>
                <c:pt idx="1810">
                  <c:v>2190</c:v>
                </c:pt>
                <c:pt idx="1811">
                  <c:v>2189</c:v>
                </c:pt>
                <c:pt idx="1812">
                  <c:v>2188</c:v>
                </c:pt>
                <c:pt idx="1813">
                  <c:v>2187</c:v>
                </c:pt>
                <c:pt idx="1814">
                  <c:v>2186</c:v>
                </c:pt>
                <c:pt idx="1815">
                  <c:v>2185</c:v>
                </c:pt>
                <c:pt idx="1816">
                  <c:v>2184</c:v>
                </c:pt>
                <c:pt idx="1817">
                  <c:v>2183</c:v>
                </c:pt>
                <c:pt idx="1818">
                  <c:v>2182</c:v>
                </c:pt>
                <c:pt idx="1819">
                  <c:v>2181</c:v>
                </c:pt>
                <c:pt idx="1820">
                  <c:v>2180</c:v>
                </c:pt>
                <c:pt idx="1821">
                  <c:v>2179</c:v>
                </c:pt>
                <c:pt idx="1822">
                  <c:v>2178</c:v>
                </c:pt>
                <c:pt idx="1823">
                  <c:v>2177</c:v>
                </c:pt>
                <c:pt idx="1824">
                  <c:v>2176</c:v>
                </c:pt>
                <c:pt idx="1825">
                  <c:v>2175</c:v>
                </c:pt>
                <c:pt idx="1826">
                  <c:v>2174</c:v>
                </c:pt>
                <c:pt idx="1827">
                  <c:v>2173</c:v>
                </c:pt>
                <c:pt idx="1828">
                  <c:v>2172</c:v>
                </c:pt>
                <c:pt idx="1829">
                  <c:v>2171</c:v>
                </c:pt>
                <c:pt idx="1830">
                  <c:v>2170</c:v>
                </c:pt>
                <c:pt idx="1831">
                  <c:v>2169</c:v>
                </c:pt>
                <c:pt idx="1832">
                  <c:v>2168</c:v>
                </c:pt>
                <c:pt idx="1833">
                  <c:v>2167</c:v>
                </c:pt>
                <c:pt idx="1834">
                  <c:v>2166</c:v>
                </c:pt>
                <c:pt idx="1835">
                  <c:v>2165</c:v>
                </c:pt>
                <c:pt idx="1836">
                  <c:v>2164</c:v>
                </c:pt>
                <c:pt idx="1837">
                  <c:v>2163</c:v>
                </c:pt>
                <c:pt idx="1838">
                  <c:v>2162</c:v>
                </c:pt>
                <c:pt idx="1839">
                  <c:v>2161</c:v>
                </c:pt>
                <c:pt idx="1840">
                  <c:v>2160</c:v>
                </c:pt>
                <c:pt idx="1841">
                  <c:v>2159</c:v>
                </c:pt>
                <c:pt idx="1842">
                  <c:v>2158</c:v>
                </c:pt>
                <c:pt idx="1843">
                  <c:v>2157</c:v>
                </c:pt>
                <c:pt idx="1844">
                  <c:v>2156</c:v>
                </c:pt>
                <c:pt idx="1845">
                  <c:v>2155</c:v>
                </c:pt>
                <c:pt idx="1846">
                  <c:v>2154</c:v>
                </c:pt>
                <c:pt idx="1847">
                  <c:v>2153</c:v>
                </c:pt>
                <c:pt idx="1848">
                  <c:v>2152</c:v>
                </c:pt>
                <c:pt idx="1849">
                  <c:v>2151</c:v>
                </c:pt>
                <c:pt idx="1850">
                  <c:v>2150</c:v>
                </c:pt>
                <c:pt idx="1851">
                  <c:v>2149</c:v>
                </c:pt>
                <c:pt idx="1852">
                  <c:v>2148</c:v>
                </c:pt>
                <c:pt idx="1853">
                  <c:v>2147</c:v>
                </c:pt>
                <c:pt idx="1854">
                  <c:v>2146</c:v>
                </c:pt>
                <c:pt idx="1855">
                  <c:v>2145</c:v>
                </c:pt>
                <c:pt idx="1856">
                  <c:v>2144</c:v>
                </c:pt>
                <c:pt idx="1857">
                  <c:v>2143</c:v>
                </c:pt>
                <c:pt idx="1858">
                  <c:v>2142</c:v>
                </c:pt>
                <c:pt idx="1859">
                  <c:v>2141</c:v>
                </c:pt>
                <c:pt idx="1860">
                  <c:v>2140</c:v>
                </c:pt>
                <c:pt idx="1861">
                  <c:v>2139</c:v>
                </c:pt>
                <c:pt idx="1862">
                  <c:v>2138</c:v>
                </c:pt>
                <c:pt idx="1863">
                  <c:v>2137</c:v>
                </c:pt>
                <c:pt idx="1864">
                  <c:v>2136</c:v>
                </c:pt>
                <c:pt idx="1865">
                  <c:v>2135</c:v>
                </c:pt>
                <c:pt idx="1866">
                  <c:v>2134</c:v>
                </c:pt>
                <c:pt idx="1867">
                  <c:v>2133</c:v>
                </c:pt>
                <c:pt idx="1868">
                  <c:v>2132</c:v>
                </c:pt>
                <c:pt idx="1869">
                  <c:v>2131</c:v>
                </c:pt>
                <c:pt idx="1870">
                  <c:v>2130</c:v>
                </c:pt>
                <c:pt idx="1871">
                  <c:v>2129</c:v>
                </c:pt>
                <c:pt idx="1872">
                  <c:v>2128</c:v>
                </c:pt>
                <c:pt idx="1873">
                  <c:v>2127</c:v>
                </c:pt>
                <c:pt idx="1874">
                  <c:v>2126</c:v>
                </c:pt>
                <c:pt idx="1875">
                  <c:v>2125</c:v>
                </c:pt>
                <c:pt idx="1876">
                  <c:v>2124</c:v>
                </c:pt>
                <c:pt idx="1877">
                  <c:v>2123</c:v>
                </c:pt>
                <c:pt idx="1878">
                  <c:v>2122</c:v>
                </c:pt>
                <c:pt idx="1879">
                  <c:v>2121</c:v>
                </c:pt>
                <c:pt idx="1880">
                  <c:v>2120</c:v>
                </c:pt>
                <c:pt idx="1881">
                  <c:v>2119</c:v>
                </c:pt>
                <c:pt idx="1882">
                  <c:v>2118</c:v>
                </c:pt>
                <c:pt idx="1883">
                  <c:v>2117</c:v>
                </c:pt>
                <c:pt idx="1884">
                  <c:v>2116</c:v>
                </c:pt>
                <c:pt idx="1885">
                  <c:v>2115</c:v>
                </c:pt>
                <c:pt idx="1886">
                  <c:v>2114</c:v>
                </c:pt>
                <c:pt idx="1887">
                  <c:v>2113</c:v>
                </c:pt>
                <c:pt idx="1888">
                  <c:v>2112</c:v>
                </c:pt>
                <c:pt idx="1889">
                  <c:v>2111</c:v>
                </c:pt>
                <c:pt idx="1890">
                  <c:v>2110</c:v>
                </c:pt>
                <c:pt idx="1891">
                  <c:v>2109</c:v>
                </c:pt>
                <c:pt idx="1892">
                  <c:v>2108</c:v>
                </c:pt>
                <c:pt idx="1893">
                  <c:v>2107</c:v>
                </c:pt>
                <c:pt idx="1894">
                  <c:v>2106</c:v>
                </c:pt>
                <c:pt idx="1895">
                  <c:v>2105</c:v>
                </c:pt>
                <c:pt idx="1896">
                  <c:v>2104</c:v>
                </c:pt>
                <c:pt idx="1897">
                  <c:v>2103</c:v>
                </c:pt>
                <c:pt idx="1898">
                  <c:v>2102</c:v>
                </c:pt>
                <c:pt idx="1899">
                  <c:v>2101</c:v>
                </c:pt>
                <c:pt idx="1900">
                  <c:v>2100</c:v>
                </c:pt>
                <c:pt idx="1901">
                  <c:v>2099</c:v>
                </c:pt>
                <c:pt idx="1902">
                  <c:v>2098</c:v>
                </c:pt>
                <c:pt idx="1903">
                  <c:v>2097</c:v>
                </c:pt>
                <c:pt idx="1904">
                  <c:v>2096</c:v>
                </c:pt>
                <c:pt idx="1905">
                  <c:v>2095</c:v>
                </c:pt>
                <c:pt idx="1906">
                  <c:v>2094</c:v>
                </c:pt>
                <c:pt idx="1907">
                  <c:v>2093</c:v>
                </c:pt>
                <c:pt idx="1908">
                  <c:v>2092</c:v>
                </c:pt>
                <c:pt idx="1909">
                  <c:v>2091</c:v>
                </c:pt>
                <c:pt idx="1910">
                  <c:v>2090</c:v>
                </c:pt>
                <c:pt idx="1911">
                  <c:v>2089</c:v>
                </c:pt>
                <c:pt idx="1912">
                  <c:v>2088</c:v>
                </c:pt>
                <c:pt idx="1913">
                  <c:v>2087</c:v>
                </c:pt>
                <c:pt idx="1914">
                  <c:v>2086</c:v>
                </c:pt>
                <c:pt idx="1915">
                  <c:v>2085</c:v>
                </c:pt>
                <c:pt idx="1916">
                  <c:v>2084</c:v>
                </c:pt>
                <c:pt idx="1917">
                  <c:v>2083</c:v>
                </c:pt>
                <c:pt idx="1918">
                  <c:v>2082</c:v>
                </c:pt>
                <c:pt idx="1919">
                  <c:v>2081</c:v>
                </c:pt>
                <c:pt idx="1920">
                  <c:v>2080</c:v>
                </c:pt>
                <c:pt idx="1921">
                  <c:v>2079</c:v>
                </c:pt>
                <c:pt idx="1922">
                  <c:v>2078</c:v>
                </c:pt>
                <c:pt idx="1923">
                  <c:v>2077</c:v>
                </c:pt>
                <c:pt idx="1924">
                  <c:v>2076</c:v>
                </c:pt>
                <c:pt idx="1925">
                  <c:v>2075</c:v>
                </c:pt>
                <c:pt idx="1926">
                  <c:v>2074</c:v>
                </c:pt>
                <c:pt idx="1927">
                  <c:v>2073</c:v>
                </c:pt>
                <c:pt idx="1928">
                  <c:v>2072</c:v>
                </c:pt>
                <c:pt idx="1929">
                  <c:v>2071</c:v>
                </c:pt>
                <c:pt idx="1930">
                  <c:v>2070</c:v>
                </c:pt>
                <c:pt idx="1931">
                  <c:v>2069</c:v>
                </c:pt>
                <c:pt idx="1932">
                  <c:v>2068</c:v>
                </c:pt>
                <c:pt idx="1933">
                  <c:v>2067</c:v>
                </c:pt>
                <c:pt idx="1934">
                  <c:v>2066</c:v>
                </c:pt>
                <c:pt idx="1935">
                  <c:v>2065</c:v>
                </c:pt>
                <c:pt idx="1936">
                  <c:v>2064</c:v>
                </c:pt>
                <c:pt idx="1937">
                  <c:v>2063</c:v>
                </c:pt>
                <c:pt idx="1938">
                  <c:v>2062</c:v>
                </c:pt>
                <c:pt idx="1939">
                  <c:v>2061</c:v>
                </c:pt>
                <c:pt idx="1940">
                  <c:v>2060</c:v>
                </c:pt>
                <c:pt idx="1941">
                  <c:v>2059</c:v>
                </c:pt>
                <c:pt idx="1942">
                  <c:v>2058</c:v>
                </c:pt>
                <c:pt idx="1943">
                  <c:v>2057</c:v>
                </c:pt>
                <c:pt idx="1944">
                  <c:v>2056</c:v>
                </c:pt>
                <c:pt idx="1945">
                  <c:v>2055</c:v>
                </c:pt>
                <c:pt idx="1946">
                  <c:v>2054</c:v>
                </c:pt>
                <c:pt idx="1947">
                  <c:v>2053</c:v>
                </c:pt>
                <c:pt idx="1948">
                  <c:v>2052</c:v>
                </c:pt>
                <c:pt idx="1949">
                  <c:v>2051</c:v>
                </c:pt>
                <c:pt idx="1950">
                  <c:v>2050</c:v>
                </c:pt>
                <c:pt idx="1951">
                  <c:v>2049</c:v>
                </c:pt>
                <c:pt idx="1952">
                  <c:v>2048</c:v>
                </c:pt>
                <c:pt idx="1953">
                  <c:v>2047</c:v>
                </c:pt>
                <c:pt idx="1954">
                  <c:v>2046</c:v>
                </c:pt>
                <c:pt idx="1955">
                  <c:v>2045</c:v>
                </c:pt>
                <c:pt idx="1956">
                  <c:v>2044</c:v>
                </c:pt>
                <c:pt idx="1957">
                  <c:v>2043</c:v>
                </c:pt>
                <c:pt idx="1958">
                  <c:v>2042</c:v>
                </c:pt>
                <c:pt idx="1959">
                  <c:v>2041</c:v>
                </c:pt>
                <c:pt idx="1960">
                  <c:v>2040</c:v>
                </c:pt>
                <c:pt idx="1961">
                  <c:v>2039</c:v>
                </c:pt>
                <c:pt idx="1962">
                  <c:v>2038</c:v>
                </c:pt>
                <c:pt idx="1963">
                  <c:v>2037</c:v>
                </c:pt>
                <c:pt idx="1964">
                  <c:v>2036</c:v>
                </c:pt>
                <c:pt idx="1965">
                  <c:v>2035</c:v>
                </c:pt>
                <c:pt idx="1966">
                  <c:v>2034</c:v>
                </c:pt>
                <c:pt idx="1967">
                  <c:v>2033</c:v>
                </c:pt>
                <c:pt idx="1968">
                  <c:v>2032</c:v>
                </c:pt>
                <c:pt idx="1969">
                  <c:v>2031</c:v>
                </c:pt>
                <c:pt idx="1970">
                  <c:v>2030</c:v>
                </c:pt>
                <c:pt idx="1971">
                  <c:v>2029</c:v>
                </c:pt>
                <c:pt idx="1972">
                  <c:v>2028</c:v>
                </c:pt>
                <c:pt idx="1973">
                  <c:v>2027</c:v>
                </c:pt>
                <c:pt idx="1974">
                  <c:v>2026</c:v>
                </c:pt>
                <c:pt idx="1975">
                  <c:v>2025</c:v>
                </c:pt>
                <c:pt idx="1976">
                  <c:v>2024</c:v>
                </c:pt>
                <c:pt idx="1977">
                  <c:v>2023</c:v>
                </c:pt>
                <c:pt idx="1978">
                  <c:v>2022</c:v>
                </c:pt>
                <c:pt idx="1979">
                  <c:v>2021</c:v>
                </c:pt>
                <c:pt idx="1980">
                  <c:v>2020</c:v>
                </c:pt>
                <c:pt idx="1981">
                  <c:v>2019</c:v>
                </c:pt>
                <c:pt idx="1982">
                  <c:v>2018</c:v>
                </c:pt>
                <c:pt idx="1983">
                  <c:v>2017</c:v>
                </c:pt>
                <c:pt idx="1984">
                  <c:v>2016</c:v>
                </c:pt>
                <c:pt idx="1985">
                  <c:v>2015</c:v>
                </c:pt>
                <c:pt idx="1986">
                  <c:v>2014</c:v>
                </c:pt>
                <c:pt idx="1987">
                  <c:v>2013</c:v>
                </c:pt>
                <c:pt idx="1988">
                  <c:v>2012</c:v>
                </c:pt>
                <c:pt idx="1989">
                  <c:v>2011</c:v>
                </c:pt>
                <c:pt idx="1990">
                  <c:v>2010</c:v>
                </c:pt>
                <c:pt idx="1991">
                  <c:v>2009</c:v>
                </c:pt>
                <c:pt idx="1992">
                  <c:v>2008</c:v>
                </c:pt>
                <c:pt idx="1993">
                  <c:v>2007</c:v>
                </c:pt>
                <c:pt idx="1994">
                  <c:v>2006</c:v>
                </c:pt>
                <c:pt idx="1995">
                  <c:v>2005</c:v>
                </c:pt>
                <c:pt idx="1996">
                  <c:v>2004</c:v>
                </c:pt>
                <c:pt idx="1997">
                  <c:v>2003</c:v>
                </c:pt>
                <c:pt idx="1998">
                  <c:v>2002</c:v>
                </c:pt>
                <c:pt idx="1999">
                  <c:v>2001</c:v>
                </c:pt>
                <c:pt idx="2000">
                  <c:v>2000</c:v>
                </c:pt>
                <c:pt idx="2001">
                  <c:v>1999</c:v>
                </c:pt>
                <c:pt idx="2002">
                  <c:v>1998</c:v>
                </c:pt>
                <c:pt idx="2003">
                  <c:v>1997</c:v>
                </c:pt>
                <c:pt idx="2004">
                  <c:v>1996</c:v>
                </c:pt>
                <c:pt idx="2005">
                  <c:v>1995</c:v>
                </c:pt>
                <c:pt idx="2006">
                  <c:v>1994</c:v>
                </c:pt>
                <c:pt idx="2007">
                  <c:v>1993</c:v>
                </c:pt>
                <c:pt idx="2008">
                  <c:v>1992</c:v>
                </c:pt>
                <c:pt idx="2009">
                  <c:v>1991</c:v>
                </c:pt>
                <c:pt idx="2010">
                  <c:v>1990</c:v>
                </c:pt>
                <c:pt idx="2011">
                  <c:v>1989</c:v>
                </c:pt>
                <c:pt idx="2012">
                  <c:v>1988</c:v>
                </c:pt>
                <c:pt idx="2013">
                  <c:v>1987</c:v>
                </c:pt>
                <c:pt idx="2014">
                  <c:v>1986</c:v>
                </c:pt>
                <c:pt idx="2015">
                  <c:v>1985</c:v>
                </c:pt>
                <c:pt idx="2016">
                  <c:v>1984</c:v>
                </c:pt>
                <c:pt idx="2017">
                  <c:v>1983</c:v>
                </c:pt>
                <c:pt idx="2018">
                  <c:v>1982</c:v>
                </c:pt>
                <c:pt idx="2019">
                  <c:v>1981</c:v>
                </c:pt>
                <c:pt idx="2020">
                  <c:v>1980</c:v>
                </c:pt>
                <c:pt idx="2021">
                  <c:v>1979</c:v>
                </c:pt>
                <c:pt idx="2022">
                  <c:v>1978</c:v>
                </c:pt>
                <c:pt idx="2023">
                  <c:v>1977</c:v>
                </c:pt>
                <c:pt idx="2024">
                  <c:v>1976</c:v>
                </c:pt>
                <c:pt idx="2025">
                  <c:v>1975</c:v>
                </c:pt>
                <c:pt idx="2026">
                  <c:v>1974</c:v>
                </c:pt>
                <c:pt idx="2027">
                  <c:v>1973</c:v>
                </c:pt>
                <c:pt idx="2028">
                  <c:v>1972</c:v>
                </c:pt>
                <c:pt idx="2029">
                  <c:v>1971</c:v>
                </c:pt>
                <c:pt idx="2030">
                  <c:v>1970</c:v>
                </c:pt>
                <c:pt idx="2031">
                  <c:v>1969</c:v>
                </c:pt>
                <c:pt idx="2032">
                  <c:v>1968</c:v>
                </c:pt>
                <c:pt idx="2033">
                  <c:v>1967</c:v>
                </c:pt>
                <c:pt idx="2034">
                  <c:v>1966</c:v>
                </c:pt>
                <c:pt idx="2035">
                  <c:v>1965</c:v>
                </c:pt>
                <c:pt idx="2036">
                  <c:v>1964</c:v>
                </c:pt>
                <c:pt idx="2037">
                  <c:v>1963</c:v>
                </c:pt>
                <c:pt idx="2038">
                  <c:v>1962</c:v>
                </c:pt>
                <c:pt idx="2039">
                  <c:v>1961</c:v>
                </c:pt>
                <c:pt idx="2040">
                  <c:v>1960</c:v>
                </c:pt>
                <c:pt idx="2041">
                  <c:v>1959</c:v>
                </c:pt>
                <c:pt idx="2042">
                  <c:v>1958</c:v>
                </c:pt>
                <c:pt idx="2043">
                  <c:v>1957</c:v>
                </c:pt>
                <c:pt idx="2044">
                  <c:v>1956</c:v>
                </c:pt>
                <c:pt idx="2045">
                  <c:v>1955</c:v>
                </c:pt>
                <c:pt idx="2046">
                  <c:v>1954</c:v>
                </c:pt>
                <c:pt idx="2047">
                  <c:v>1953</c:v>
                </c:pt>
                <c:pt idx="2048">
                  <c:v>1952</c:v>
                </c:pt>
                <c:pt idx="2049">
                  <c:v>1951</c:v>
                </c:pt>
                <c:pt idx="2050">
                  <c:v>1950</c:v>
                </c:pt>
                <c:pt idx="2051">
                  <c:v>1949</c:v>
                </c:pt>
                <c:pt idx="2052">
                  <c:v>1948</c:v>
                </c:pt>
                <c:pt idx="2053">
                  <c:v>1947</c:v>
                </c:pt>
                <c:pt idx="2054">
                  <c:v>1946</c:v>
                </c:pt>
                <c:pt idx="2055">
                  <c:v>1945</c:v>
                </c:pt>
                <c:pt idx="2056">
                  <c:v>1944</c:v>
                </c:pt>
                <c:pt idx="2057">
                  <c:v>1943</c:v>
                </c:pt>
                <c:pt idx="2058">
                  <c:v>1942</c:v>
                </c:pt>
                <c:pt idx="2059">
                  <c:v>1941</c:v>
                </c:pt>
                <c:pt idx="2060">
                  <c:v>1940</c:v>
                </c:pt>
                <c:pt idx="2061">
                  <c:v>1939</c:v>
                </c:pt>
                <c:pt idx="2062">
                  <c:v>1938</c:v>
                </c:pt>
                <c:pt idx="2063">
                  <c:v>1937</c:v>
                </c:pt>
                <c:pt idx="2064">
                  <c:v>1936</c:v>
                </c:pt>
                <c:pt idx="2065">
                  <c:v>1935</c:v>
                </c:pt>
                <c:pt idx="2066">
                  <c:v>1934</c:v>
                </c:pt>
                <c:pt idx="2067">
                  <c:v>1933</c:v>
                </c:pt>
                <c:pt idx="2068">
                  <c:v>1932</c:v>
                </c:pt>
                <c:pt idx="2069">
                  <c:v>1931</c:v>
                </c:pt>
                <c:pt idx="2070">
                  <c:v>1930</c:v>
                </c:pt>
                <c:pt idx="2071">
                  <c:v>1929</c:v>
                </c:pt>
                <c:pt idx="2072">
                  <c:v>1928</c:v>
                </c:pt>
                <c:pt idx="2073">
                  <c:v>1927</c:v>
                </c:pt>
                <c:pt idx="2074">
                  <c:v>1926</c:v>
                </c:pt>
                <c:pt idx="2075">
                  <c:v>1925</c:v>
                </c:pt>
                <c:pt idx="2076">
                  <c:v>1924</c:v>
                </c:pt>
                <c:pt idx="2077">
                  <c:v>1923</c:v>
                </c:pt>
                <c:pt idx="2078">
                  <c:v>1922</c:v>
                </c:pt>
                <c:pt idx="2079">
                  <c:v>1921</c:v>
                </c:pt>
                <c:pt idx="2080">
                  <c:v>1920</c:v>
                </c:pt>
                <c:pt idx="2081">
                  <c:v>1919</c:v>
                </c:pt>
                <c:pt idx="2082">
                  <c:v>1918</c:v>
                </c:pt>
                <c:pt idx="2083">
                  <c:v>1917</c:v>
                </c:pt>
                <c:pt idx="2084">
                  <c:v>1916</c:v>
                </c:pt>
                <c:pt idx="2085">
                  <c:v>1915</c:v>
                </c:pt>
                <c:pt idx="2086">
                  <c:v>1914</c:v>
                </c:pt>
                <c:pt idx="2087">
                  <c:v>1913</c:v>
                </c:pt>
                <c:pt idx="2088">
                  <c:v>1912</c:v>
                </c:pt>
                <c:pt idx="2089">
                  <c:v>1911</c:v>
                </c:pt>
                <c:pt idx="2090">
                  <c:v>1910</c:v>
                </c:pt>
                <c:pt idx="2091">
                  <c:v>1909</c:v>
                </c:pt>
                <c:pt idx="2092">
                  <c:v>1908</c:v>
                </c:pt>
                <c:pt idx="2093">
                  <c:v>1907</c:v>
                </c:pt>
                <c:pt idx="2094">
                  <c:v>1906</c:v>
                </c:pt>
                <c:pt idx="2095">
                  <c:v>1905</c:v>
                </c:pt>
                <c:pt idx="2096">
                  <c:v>1904</c:v>
                </c:pt>
                <c:pt idx="2097">
                  <c:v>1903</c:v>
                </c:pt>
                <c:pt idx="2098">
                  <c:v>1902</c:v>
                </c:pt>
                <c:pt idx="2099">
                  <c:v>1901</c:v>
                </c:pt>
                <c:pt idx="2100">
                  <c:v>1900</c:v>
                </c:pt>
                <c:pt idx="2101">
                  <c:v>1899</c:v>
                </c:pt>
                <c:pt idx="2102">
                  <c:v>1898</c:v>
                </c:pt>
                <c:pt idx="2103">
                  <c:v>1897</c:v>
                </c:pt>
                <c:pt idx="2104">
                  <c:v>1896</c:v>
                </c:pt>
                <c:pt idx="2105">
                  <c:v>1895</c:v>
                </c:pt>
                <c:pt idx="2106">
                  <c:v>1894</c:v>
                </c:pt>
                <c:pt idx="2107">
                  <c:v>1893</c:v>
                </c:pt>
                <c:pt idx="2108">
                  <c:v>1892</c:v>
                </c:pt>
                <c:pt idx="2109">
                  <c:v>1891</c:v>
                </c:pt>
                <c:pt idx="2110">
                  <c:v>1890</c:v>
                </c:pt>
                <c:pt idx="2111">
                  <c:v>1889</c:v>
                </c:pt>
                <c:pt idx="2112">
                  <c:v>1888</c:v>
                </c:pt>
                <c:pt idx="2113">
                  <c:v>1887</c:v>
                </c:pt>
                <c:pt idx="2114">
                  <c:v>1886</c:v>
                </c:pt>
                <c:pt idx="2115">
                  <c:v>1885</c:v>
                </c:pt>
                <c:pt idx="2116">
                  <c:v>1884</c:v>
                </c:pt>
                <c:pt idx="2117">
                  <c:v>1883</c:v>
                </c:pt>
                <c:pt idx="2118">
                  <c:v>1882</c:v>
                </c:pt>
                <c:pt idx="2119">
                  <c:v>1881</c:v>
                </c:pt>
                <c:pt idx="2120">
                  <c:v>1880</c:v>
                </c:pt>
                <c:pt idx="2121">
                  <c:v>1879</c:v>
                </c:pt>
                <c:pt idx="2122">
                  <c:v>1878</c:v>
                </c:pt>
                <c:pt idx="2123">
                  <c:v>1877</c:v>
                </c:pt>
                <c:pt idx="2124">
                  <c:v>1876</c:v>
                </c:pt>
                <c:pt idx="2125">
                  <c:v>1875</c:v>
                </c:pt>
                <c:pt idx="2126">
                  <c:v>1874</c:v>
                </c:pt>
                <c:pt idx="2127">
                  <c:v>1873</c:v>
                </c:pt>
                <c:pt idx="2128">
                  <c:v>1872</c:v>
                </c:pt>
                <c:pt idx="2129">
                  <c:v>1871</c:v>
                </c:pt>
                <c:pt idx="2130">
                  <c:v>1870</c:v>
                </c:pt>
                <c:pt idx="2131">
                  <c:v>1869</c:v>
                </c:pt>
                <c:pt idx="2132">
                  <c:v>1868</c:v>
                </c:pt>
                <c:pt idx="2133">
                  <c:v>1867</c:v>
                </c:pt>
                <c:pt idx="2134">
                  <c:v>1866</c:v>
                </c:pt>
                <c:pt idx="2135">
                  <c:v>1865</c:v>
                </c:pt>
                <c:pt idx="2136">
                  <c:v>1864</c:v>
                </c:pt>
                <c:pt idx="2137">
                  <c:v>1863</c:v>
                </c:pt>
                <c:pt idx="2138">
                  <c:v>1862</c:v>
                </c:pt>
                <c:pt idx="2139">
                  <c:v>1861</c:v>
                </c:pt>
                <c:pt idx="2140">
                  <c:v>1860</c:v>
                </c:pt>
                <c:pt idx="2141">
                  <c:v>1859</c:v>
                </c:pt>
                <c:pt idx="2142">
                  <c:v>1858</c:v>
                </c:pt>
                <c:pt idx="2143">
                  <c:v>1857</c:v>
                </c:pt>
                <c:pt idx="2144">
                  <c:v>1856</c:v>
                </c:pt>
                <c:pt idx="2145">
                  <c:v>1855</c:v>
                </c:pt>
                <c:pt idx="2146">
                  <c:v>1854</c:v>
                </c:pt>
                <c:pt idx="2147">
                  <c:v>1853</c:v>
                </c:pt>
                <c:pt idx="2148">
                  <c:v>1852</c:v>
                </c:pt>
                <c:pt idx="2149">
                  <c:v>1851</c:v>
                </c:pt>
                <c:pt idx="2150">
                  <c:v>1850</c:v>
                </c:pt>
                <c:pt idx="2151">
                  <c:v>1849</c:v>
                </c:pt>
                <c:pt idx="2152">
                  <c:v>1848</c:v>
                </c:pt>
                <c:pt idx="2153">
                  <c:v>1847</c:v>
                </c:pt>
                <c:pt idx="2154">
                  <c:v>1846</c:v>
                </c:pt>
                <c:pt idx="2155">
                  <c:v>1845</c:v>
                </c:pt>
                <c:pt idx="2156">
                  <c:v>1844</c:v>
                </c:pt>
                <c:pt idx="2157">
                  <c:v>1843</c:v>
                </c:pt>
                <c:pt idx="2158">
                  <c:v>1842</c:v>
                </c:pt>
                <c:pt idx="2159">
                  <c:v>1841</c:v>
                </c:pt>
                <c:pt idx="2160">
                  <c:v>1840</c:v>
                </c:pt>
                <c:pt idx="2161">
                  <c:v>1839</c:v>
                </c:pt>
                <c:pt idx="2162">
                  <c:v>1838</c:v>
                </c:pt>
                <c:pt idx="2163">
                  <c:v>1837</c:v>
                </c:pt>
                <c:pt idx="2164">
                  <c:v>1836</c:v>
                </c:pt>
                <c:pt idx="2165">
                  <c:v>1835</c:v>
                </c:pt>
                <c:pt idx="2166">
                  <c:v>1834</c:v>
                </c:pt>
                <c:pt idx="2167">
                  <c:v>1833</c:v>
                </c:pt>
                <c:pt idx="2168">
                  <c:v>1832</c:v>
                </c:pt>
                <c:pt idx="2169">
                  <c:v>1831</c:v>
                </c:pt>
                <c:pt idx="2170">
                  <c:v>1830</c:v>
                </c:pt>
                <c:pt idx="2171">
                  <c:v>1829</c:v>
                </c:pt>
                <c:pt idx="2172">
                  <c:v>1828</c:v>
                </c:pt>
                <c:pt idx="2173">
                  <c:v>1827</c:v>
                </c:pt>
                <c:pt idx="2174">
                  <c:v>1826</c:v>
                </c:pt>
                <c:pt idx="2175">
                  <c:v>1825</c:v>
                </c:pt>
                <c:pt idx="2176">
                  <c:v>1824</c:v>
                </c:pt>
                <c:pt idx="2177">
                  <c:v>1823</c:v>
                </c:pt>
                <c:pt idx="2178">
                  <c:v>1822</c:v>
                </c:pt>
                <c:pt idx="2179">
                  <c:v>1821</c:v>
                </c:pt>
                <c:pt idx="2180">
                  <c:v>1820</c:v>
                </c:pt>
                <c:pt idx="2181">
                  <c:v>1819</c:v>
                </c:pt>
                <c:pt idx="2182">
                  <c:v>1818</c:v>
                </c:pt>
                <c:pt idx="2183">
                  <c:v>1817</c:v>
                </c:pt>
                <c:pt idx="2184">
                  <c:v>1816</c:v>
                </c:pt>
                <c:pt idx="2185">
                  <c:v>1815</c:v>
                </c:pt>
                <c:pt idx="2186">
                  <c:v>1814</c:v>
                </c:pt>
                <c:pt idx="2187">
                  <c:v>1813</c:v>
                </c:pt>
                <c:pt idx="2188">
                  <c:v>1812</c:v>
                </c:pt>
                <c:pt idx="2189">
                  <c:v>1811</c:v>
                </c:pt>
                <c:pt idx="2190">
                  <c:v>1810</c:v>
                </c:pt>
                <c:pt idx="2191">
                  <c:v>1809</c:v>
                </c:pt>
                <c:pt idx="2192">
                  <c:v>1808</c:v>
                </c:pt>
                <c:pt idx="2193">
                  <c:v>1807</c:v>
                </c:pt>
                <c:pt idx="2194">
                  <c:v>1806</c:v>
                </c:pt>
                <c:pt idx="2195">
                  <c:v>1805</c:v>
                </c:pt>
                <c:pt idx="2196">
                  <c:v>1804</c:v>
                </c:pt>
                <c:pt idx="2197">
                  <c:v>1803</c:v>
                </c:pt>
                <c:pt idx="2198">
                  <c:v>1802</c:v>
                </c:pt>
                <c:pt idx="2199">
                  <c:v>1801</c:v>
                </c:pt>
                <c:pt idx="2200">
                  <c:v>1800</c:v>
                </c:pt>
                <c:pt idx="2201">
                  <c:v>1799</c:v>
                </c:pt>
                <c:pt idx="2202">
                  <c:v>1798</c:v>
                </c:pt>
                <c:pt idx="2203">
                  <c:v>1797</c:v>
                </c:pt>
                <c:pt idx="2204">
                  <c:v>1796</c:v>
                </c:pt>
                <c:pt idx="2205">
                  <c:v>1795</c:v>
                </c:pt>
                <c:pt idx="2206">
                  <c:v>1794</c:v>
                </c:pt>
                <c:pt idx="2207">
                  <c:v>1793</c:v>
                </c:pt>
                <c:pt idx="2208">
                  <c:v>1792</c:v>
                </c:pt>
                <c:pt idx="2209">
                  <c:v>1791</c:v>
                </c:pt>
                <c:pt idx="2210">
                  <c:v>1790</c:v>
                </c:pt>
                <c:pt idx="2211">
                  <c:v>1789</c:v>
                </c:pt>
                <c:pt idx="2212">
                  <c:v>1788</c:v>
                </c:pt>
                <c:pt idx="2213">
                  <c:v>1787</c:v>
                </c:pt>
                <c:pt idx="2214">
                  <c:v>1786</c:v>
                </c:pt>
                <c:pt idx="2215">
                  <c:v>1785</c:v>
                </c:pt>
                <c:pt idx="2216">
                  <c:v>1784</c:v>
                </c:pt>
                <c:pt idx="2217">
                  <c:v>1783</c:v>
                </c:pt>
                <c:pt idx="2218">
                  <c:v>1782</c:v>
                </c:pt>
                <c:pt idx="2219">
                  <c:v>1781</c:v>
                </c:pt>
                <c:pt idx="2220">
                  <c:v>1780</c:v>
                </c:pt>
                <c:pt idx="2221">
                  <c:v>1779</c:v>
                </c:pt>
                <c:pt idx="2222">
                  <c:v>1778</c:v>
                </c:pt>
                <c:pt idx="2223">
                  <c:v>1777</c:v>
                </c:pt>
                <c:pt idx="2224">
                  <c:v>1776</c:v>
                </c:pt>
                <c:pt idx="2225">
                  <c:v>1775</c:v>
                </c:pt>
                <c:pt idx="2226">
                  <c:v>1774</c:v>
                </c:pt>
                <c:pt idx="2227">
                  <c:v>1773</c:v>
                </c:pt>
                <c:pt idx="2228">
                  <c:v>1772</c:v>
                </c:pt>
                <c:pt idx="2229">
                  <c:v>1771</c:v>
                </c:pt>
                <c:pt idx="2230">
                  <c:v>1770</c:v>
                </c:pt>
                <c:pt idx="2231">
                  <c:v>1769</c:v>
                </c:pt>
                <c:pt idx="2232">
                  <c:v>1768</c:v>
                </c:pt>
                <c:pt idx="2233">
                  <c:v>1767</c:v>
                </c:pt>
                <c:pt idx="2234">
                  <c:v>1766</c:v>
                </c:pt>
                <c:pt idx="2235">
                  <c:v>1765</c:v>
                </c:pt>
                <c:pt idx="2236">
                  <c:v>1764</c:v>
                </c:pt>
                <c:pt idx="2237">
                  <c:v>1763</c:v>
                </c:pt>
                <c:pt idx="2238">
                  <c:v>1762</c:v>
                </c:pt>
                <c:pt idx="2239">
                  <c:v>1761</c:v>
                </c:pt>
                <c:pt idx="2240">
                  <c:v>1760</c:v>
                </c:pt>
                <c:pt idx="2241">
                  <c:v>1759</c:v>
                </c:pt>
                <c:pt idx="2242">
                  <c:v>1758</c:v>
                </c:pt>
                <c:pt idx="2243">
                  <c:v>1757</c:v>
                </c:pt>
                <c:pt idx="2244">
                  <c:v>1756</c:v>
                </c:pt>
                <c:pt idx="2245">
                  <c:v>1755</c:v>
                </c:pt>
                <c:pt idx="2246">
                  <c:v>1754</c:v>
                </c:pt>
                <c:pt idx="2247">
                  <c:v>1753</c:v>
                </c:pt>
                <c:pt idx="2248">
                  <c:v>1752</c:v>
                </c:pt>
                <c:pt idx="2249">
                  <c:v>1751</c:v>
                </c:pt>
                <c:pt idx="2250">
                  <c:v>1750</c:v>
                </c:pt>
                <c:pt idx="2251">
                  <c:v>1749</c:v>
                </c:pt>
                <c:pt idx="2252">
                  <c:v>1748</c:v>
                </c:pt>
                <c:pt idx="2253">
                  <c:v>1747</c:v>
                </c:pt>
                <c:pt idx="2254">
                  <c:v>1746</c:v>
                </c:pt>
                <c:pt idx="2255">
                  <c:v>1745</c:v>
                </c:pt>
                <c:pt idx="2256">
                  <c:v>1744</c:v>
                </c:pt>
                <c:pt idx="2257">
                  <c:v>1743</c:v>
                </c:pt>
                <c:pt idx="2258">
                  <c:v>1742</c:v>
                </c:pt>
                <c:pt idx="2259">
                  <c:v>1741</c:v>
                </c:pt>
                <c:pt idx="2260">
                  <c:v>1740</c:v>
                </c:pt>
                <c:pt idx="2261">
                  <c:v>1739</c:v>
                </c:pt>
                <c:pt idx="2262">
                  <c:v>1738</c:v>
                </c:pt>
                <c:pt idx="2263">
                  <c:v>1737</c:v>
                </c:pt>
                <c:pt idx="2264">
                  <c:v>1736</c:v>
                </c:pt>
                <c:pt idx="2265">
                  <c:v>1735</c:v>
                </c:pt>
                <c:pt idx="2266">
                  <c:v>1734</c:v>
                </c:pt>
                <c:pt idx="2267">
                  <c:v>1733</c:v>
                </c:pt>
                <c:pt idx="2268">
                  <c:v>1732</c:v>
                </c:pt>
                <c:pt idx="2269">
                  <c:v>1731</c:v>
                </c:pt>
                <c:pt idx="2270">
                  <c:v>1730</c:v>
                </c:pt>
                <c:pt idx="2271">
                  <c:v>1729</c:v>
                </c:pt>
                <c:pt idx="2272">
                  <c:v>1728</c:v>
                </c:pt>
                <c:pt idx="2273">
                  <c:v>1727</c:v>
                </c:pt>
                <c:pt idx="2274">
                  <c:v>1726</c:v>
                </c:pt>
                <c:pt idx="2275">
                  <c:v>1725</c:v>
                </c:pt>
                <c:pt idx="2276">
                  <c:v>1724</c:v>
                </c:pt>
                <c:pt idx="2277">
                  <c:v>1723</c:v>
                </c:pt>
                <c:pt idx="2278">
                  <c:v>1722</c:v>
                </c:pt>
                <c:pt idx="2279">
                  <c:v>1721</c:v>
                </c:pt>
                <c:pt idx="2280">
                  <c:v>1720</c:v>
                </c:pt>
                <c:pt idx="2281">
                  <c:v>1719</c:v>
                </c:pt>
                <c:pt idx="2282">
                  <c:v>1718</c:v>
                </c:pt>
                <c:pt idx="2283">
                  <c:v>1717</c:v>
                </c:pt>
                <c:pt idx="2284">
                  <c:v>1716</c:v>
                </c:pt>
                <c:pt idx="2285">
                  <c:v>1715</c:v>
                </c:pt>
                <c:pt idx="2286">
                  <c:v>1714</c:v>
                </c:pt>
                <c:pt idx="2287">
                  <c:v>1713</c:v>
                </c:pt>
                <c:pt idx="2288">
                  <c:v>1712</c:v>
                </c:pt>
                <c:pt idx="2289">
                  <c:v>1711</c:v>
                </c:pt>
                <c:pt idx="2290">
                  <c:v>1710</c:v>
                </c:pt>
                <c:pt idx="2291">
                  <c:v>1709</c:v>
                </c:pt>
                <c:pt idx="2292">
                  <c:v>1708</c:v>
                </c:pt>
                <c:pt idx="2293">
                  <c:v>1707</c:v>
                </c:pt>
                <c:pt idx="2294">
                  <c:v>1706</c:v>
                </c:pt>
                <c:pt idx="2295">
                  <c:v>1705</c:v>
                </c:pt>
                <c:pt idx="2296">
                  <c:v>1704</c:v>
                </c:pt>
                <c:pt idx="2297">
                  <c:v>1703</c:v>
                </c:pt>
                <c:pt idx="2298">
                  <c:v>1702</c:v>
                </c:pt>
                <c:pt idx="2299">
                  <c:v>1701</c:v>
                </c:pt>
                <c:pt idx="2300">
                  <c:v>1700</c:v>
                </c:pt>
                <c:pt idx="2301">
                  <c:v>1699</c:v>
                </c:pt>
                <c:pt idx="2302">
                  <c:v>1698</c:v>
                </c:pt>
                <c:pt idx="2303">
                  <c:v>1697</c:v>
                </c:pt>
                <c:pt idx="2304">
                  <c:v>1696</c:v>
                </c:pt>
                <c:pt idx="2305">
                  <c:v>1695</c:v>
                </c:pt>
                <c:pt idx="2306">
                  <c:v>1694</c:v>
                </c:pt>
                <c:pt idx="2307">
                  <c:v>1693</c:v>
                </c:pt>
                <c:pt idx="2308">
                  <c:v>1692</c:v>
                </c:pt>
                <c:pt idx="2309">
                  <c:v>1691</c:v>
                </c:pt>
                <c:pt idx="2310">
                  <c:v>1690</c:v>
                </c:pt>
                <c:pt idx="2311">
                  <c:v>1689</c:v>
                </c:pt>
                <c:pt idx="2312">
                  <c:v>1688</c:v>
                </c:pt>
                <c:pt idx="2313">
                  <c:v>1687</c:v>
                </c:pt>
                <c:pt idx="2314">
                  <c:v>1686</c:v>
                </c:pt>
                <c:pt idx="2315">
                  <c:v>1685</c:v>
                </c:pt>
                <c:pt idx="2316">
                  <c:v>1684</c:v>
                </c:pt>
                <c:pt idx="2317">
                  <c:v>1683</c:v>
                </c:pt>
                <c:pt idx="2318">
                  <c:v>1682</c:v>
                </c:pt>
                <c:pt idx="2319">
                  <c:v>1681</c:v>
                </c:pt>
                <c:pt idx="2320">
                  <c:v>1680</c:v>
                </c:pt>
                <c:pt idx="2321">
                  <c:v>1679</c:v>
                </c:pt>
                <c:pt idx="2322">
                  <c:v>1678</c:v>
                </c:pt>
                <c:pt idx="2323">
                  <c:v>1677</c:v>
                </c:pt>
                <c:pt idx="2324">
                  <c:v>1676</c:v>
                </c:pt>
                <c:pt idx="2325">
                  <c:v>1675</c:v>
                </c:pt>
                <c:pt idx="2326">
                  <c:v>1674</c:v>
                </c:pt>
                <c:pt idx="2327">
                  <c:v>1673</c:v>
                </c:pt>
                <c:pt idx="2328">
                  <c:v>1672</c:v>
                </c:pt>
                <c:pt idx="2329">
                  <c:v>1671</c:v>
                </c:pt>
                <c:pt idx="2330">
                  <c:v>1670</c:v>
                </c:pt>
                <c:pt idx="2331">
                  <c:v>1669</c:v>
                </c:pt>
                <c:pt idx="2332">
                  <c:v>1668</c:v>
                </c:pt>
                <c:pt idx="2333">
                  <c:v>1667</c:v>
                </c:pt>
                <c:pt idx="2334">
                  <c:v>1666</c:v>
                </c:pt>
                <c:pt idx="2335">
                  <c:v>1665</c:v>
                </c:pt>
                <c:pt idx="2336">
                  <c:v>1664</c:v>
                </c:pt>
                <c:pt idx="2337">
                  <c:v>1663</c:v>
                </c:pt>
                <c:pt idx="2338">
                  <c:v>1662</c:v>
                </c:pt>
                <c:pt idx="2339">
                  <c:v>1661</c:v>
                </c:pt>
                <c:pt idx="2340">
                  <c:v>1660</c:v>
                </c:pt>
                <c:pt idx="2341">
                  <c:v>1659</c:v>
                </c:pt>
                <c:pt idx="2342">
                  <c:v>1658</c:v>
                </c:pt>
                <c:pt idx="2343">
                  <c:v>1657</c:v>
                </c:pt>
                <c:pt idx="2344">
                  <c:v>1656</c:v>
                </c:pt>
                <c:pt idx="2345">
                  <c:v>1655</c:v>
                </c:pt>
                <c:pt idx="2346">
                  <c:v>1654</c:v>
                </c:pt>
                <c:pt idx="2347">
                  <c:v>1653</c:v>
                </c:pt>
                <c:pt idx="2348">
                  <c:v>1652</c:v>
                </c:pt>
                <c:pt idx="2349">
                  <c:v>1651</c:v>
                </c:pt>
                <c:pt idx="2350">
                  <c:v>1650</c:v>
                </c:pt>
                <c:pt idx="2351">
                  <c:v>1649</c:v>
                </c:pt>
                <c:pt idx="2352">
                  <c:v>1648</c:v>
                </c:pt>
                <c:pt idx="2353">
                  <c:v>1647</c:v>
                </c:pt>
                <c:pt idx="2354">
                  <c:v>1646</c:v>
                </c:pt>
                <c:pt idx="2355">
                  <c:v>1645</c:v>
                </c:pt>
                <c:pt idx="2356">
                  <c:v>1644</c:v>
                </c:pt>
                <c:pt idx="2357">
                  <c:v>1643</c:v>
                </c:pt>
                <c:pt idx="2358">
                  <c:v>1642</c:v>
                </c:pt>
                <c:pt idx="2359">
                  <c:v>1641</c:v>
                </c:pt>
                <c:pt idx="2360">
                  <c:v>1640</c:v>
                </c:pt>
                <c:pt idx="2361">
                  <c:v>1639</c:v>
                </c:pt>
                <c:pt idx="2362">
                  <c:v>1638</c:v>
                </c:pt>
                <c:pt idx="2363">
                  <c:v>1637</c:v>
                </c:pt>
                <c:pt idx="2364">
                  <c:v>1636</c:v>
                </c:pt>
                <c:pt idx="2365">
                  <c:v>1635</c:v>
                </c:pt>
                <c:pt idx="2366">
                  <c:v>1634</c:v>
                </c:pt>
                <c:pt idx="2367">
                  <c:v>1633</c:v>
                </c:pt>
                <c:pt idx="2368">
                  <c:v>1632</c:v>
                </c:pt>
                <c:pt idx="2369">
                  <c:v>1631</c:v>
                </c:pt>
                <c:pt idx="2370">
                  <c:v>1630</c:v>
                </c:pt>
                <c:pt idx="2371">
                  <c:v>1629</c:v>
                </c:pt>
                <c:pt idx="2372">
                  <c:v>1628</c:v>
                </c:pt>
                <c:pt idx="2373">
                  <c:v>1627</c:v>
                </c:pt>
                <c:pt idx="2374">
                  <c:v>1626</c:v>
                </c:pt>
                <c:pt idx="2375">
                  <c:v>1625</c:v>
                </c:pt>
                <c:pt idx="2376">
                  <c:v>1624</c:v>
                </c:pt>
                <c:pt idx="2377">
                  <c:v>1623</c:v>
                </c:pt>
                <c:pt idx="2378">
                  <c:v>1622</c:v>
                </c:pt>
                <c:pt idx="2379">
                  <c:v>1621</c:v>
                </c:pt>
                <c:pt idx="2380">
                  <c:v>1620</c:v>
                </c:pt>
                <c:pt idx="2381">
                  <c:v>1619</c:v>
                </c:pt>
                <c:pt idx="2382">
                  <c:v>1618</c:v>
                </c:pt>
                <c:pt idx="2383">
                  <c:v>1617</c:v>
                </c:pt>
                <c:pt idx="2384">
                  <c:v>1616</c:v>
                </c:pt>
                <c:pt idx="2385">
                  <c:v>1615</c:v>
                </c:pt>
                <c:pt idx="2386">
                  <c:v>1614</c:v>
                </c:pt>
                <c:pt idx="2387">
                  <c:v>1613</c:v>
                </c:pt>
                <c:pt idx="2388">
                  <c:v>1612</c:v>
                </c:pt>
                <c:pt idx="2389">
                  <c:v>1611</c:v>
                </c:pt>
                <c:pt idx="2390">
                  <c:v>1610</c:v>
                </c:pt>
                <c:pt idx="2391">
                  <c:v>1609</c:v>
                </c:pt>
                <c:pt idx="2392">
                  <c:v>1608</c:v>
                </c:pt>
                <c:pt idx="2393">
                  <c:v>1607</c:v>
                </c:pt>
                <c:pt idx="2394">
                  <c:v>1606</c:v>
                </c:pt>
                <c:pt idx="2395">
                  <c:v>1605</c:v>
                </c:pt>
                <c:pt idx="2396">
                  <c:v>1604</c:v>
                </c:pt>
                <c:pt idx="2397">
                  <c:v>1603</c:v>
                </c:pt>
                <c:pt idx="2398">
                  <c:v>1602</c:v>
                </c:pt>
                <c:pt idx="2399">
                  <c:v>1601</c:v>
                </c:pt>
                <c:pt idx="2400">
                  <c:v>1600</c:v>
                </c:pt>
                <c:pt idx="2401">
                  <c:v>1599</c:v>
                </c:pt>
                <c:pt idx="2402">
                  <c:v>1598</c:v>
                </c:pt>
                <c:pt idx="2403">
                  <c:v>1597</c:v>
                </c:pt>
                <c:pt idx="2404">
                  <c:v>1596</c:v>
                </c:pt>
                <c:pt idx="2405">
                  <c:v>1595</c:v>
                </c:pt>
                <c:pt idx="2406">
                  <c:v>1594</c:v>
                </c:pt>
                <c:pt idx="2407">
                  <c:v>1593</c:v>
                </c:pt>
                <c:pt idx="2408">
                  <c:v>1592</c:v>
                </c:pt>
                <c:pt idx="2409">
                  <c:v>1591</c:v>
                </c:pt>
                <c:pt idx="2410">
                  <c:v>1590</c:v>
                </c:pt>
                <c:pt idx="2411">
                  <c:v>1589</c:v>
                </c:pt>
                <c:pt idx="2412">
                  <c:v>1588</c:v>
                </c:pt>
                <c:pt idx="2413">
                  <c:v>1587</c:v>
                </c:pt>
                <c:pt idx="2414">
                  <c:v>1586</c:v>
                </c:pt>
                <c:pt idx="2415">
                  <c:v>1585</c:v>
                </c:pt>
                <c:pt idx="2416">
                  <c:v>1584</c:v>
                </c:pt>
                <c:pt idx="2417">
                  <c:v>1583</c:v>
                </c:pt>
                <c:pt idx="2418">
                  <c:v>1582</c:v>
                </c:pt>
                <c:pt idx="2419">
                  <c:v>1581</c:v>
                </c:pt>
                <c:pt idx="2420">
                  <c:v>1580</c:v>
                </c:pt>
                <c:pt idx="2421">
                  <c:v>1579</c:v>
                </c:pt>
                <c:pt idx="2422">
                  <c:v>1578</c:v>
                </c:pt>
                <c:pt idx="2423">
                  <c:v>1577</c:v>
                </c:pt>
                <c:pt idx="2424">
                  <c:v>1576</c:v>
                </c:pt>
                <c:pt idx="2425">
                  <c:v>1575</c:v>
                </c:pt>
                <c:pt idx="2426">
                  <c:v>1574</c:v>
                </c:pt>
                <c:pt idx="2427">
                  <c:v>1573</c:v>
                </c:pt>
                <c:pt idx="2428">
                  <c:v>1572</c:v>
                </c:pt>
                <c:pt idx="2429">
                  <c:v>1571</c:v>
                </c:pt>
                <c:pt idx="2430">
                  <c:v>1570</c:v>
                </c:pt>
                <c:pt idx="2431">
                  <c:v>1569</c:v>
                </c:pt>
                <c:pt idx="2432">
                  <c:v>1568</c:v>
                </c:pt>
                <c:pt idx="2433">
                  <c:v>1567</c:v>
                </c:pt>
                <c:pt idx="2434">
                  <c:v>1566</c:v>
                </c:pt>
                <c:pt idx="2435">
                  <c:v>1565</c:v>
                </c:pt>
                <c:pt idx="2436">
                  <c:v>1564</c:v>
                </c:pt>
                <c:pt idx="2437">
                  <c:v>1563</c:v>
                </c:pt>
                <c:pt idx="2438">
                  <c:v>1562</c:v>
                </c:pt>
                <c:pt idx="2439">
                  <c:v>1561</c:v>
                </c:pt>
                <c:pt idx="2440">
                  <c:v>1560</c:v>
                </c:pt>
                <c:pt idx="2441">
                  <c:v>1559</c:v>
                </c:pt>
                <c:pt idx="2442">
                  <c:v>1558</c:v>
                </c:pt>
                <c:pt idx="2443">
                  <c:v>1557</c:v>
                </c:pt>
                <c:pt idx="2444">
                  <c:v>1556</c:v>
                </c:pt>
                <c:pt idx="2445">
                  <c:v>1555</c:v>
                </c:pt>
                <c:pt idx="2446">
                  <c:v>1554</c:v>
                </c:pt>
                <c:pt idx="2447">
                  <c:v>1553</c:v>
                </c:pt>
                <c:pt idx="2448">
                  <c:v>1552</c:v>
                </c:pt>
                <c:pt idx="2449">
                  <c:v>1551</c:v>
                </c:pt>
                <c:pt idx="2450">
                  <c:v>1550</c:v>
                </c:pt>
                <c:pt idx="2451">
                  <c:v>1549</c:v>
                </c:pt>
                <c:pt idx="2452">
                  <c:v>1548</c:v>
                </c:pt>
                <c:pt idx="2453">
                  <c:v>1547</c:v>
                </c:pt>
                <c:pt idx="2454">
                  <c:v>1546</c:v>
                </c:pt>
                <c:pt idx="2455">
                  <c:v>1545</c:v>
                </c:pt>
                <c:pt idx="2456">
                  <c:v>1544</c:v>
                </c:pt>
                <c:pt idx="2457">
                  <c:v>1543</c:v>
                </c:pt>
                <c:pt idx="2458">
                  <c:v>1542</c:v>
                </c:pt>
                <c:pt idx="2459">
                  <c:v>1541</c:v>
                </c:pt>
                <c:pt idx="2460">
                  <c:v>1540</c:v>
                </c:pt>
                <c:pt idx="2461">
                  <c:v>1539</c:v>
                </c:pt>
                <c:pt idx="2462">
                  <c:v>1538</c:v>
                </c:pt>
                <c:pt idx="2463">
                  <c:v>1537</c:v>
                </c:pt>
                <c:pt idx="2464">
                  <c:v>1536</c:v>
                </c:pt>
                <c:pt idx="2465">
                  <c:v>1535</c:v>
                </c:pt>
                <c:pt idx="2466">
                  <c:v>1534</c:v>
                </c:pt>
                <c:pt idx="2467">
                  <c:v>1533</c:v>
                </c:pt>
                <c:pt idx="2468">
                  <c:v>1532</c:v>
                </c:pt>
                <c:pt idx="2469">
                  <c:v>1531</c:v>
                </c:pt>
                <c:pt idx="2470">
                  <c:v>1530</c:v>
                </c:pt>
                <c:pt idx="2471">
                  <c:v>1529</c:v>
                </c:pt>
                <c:pt idx="2472">
                  <c:v>1528</c:v>
                </c:pt>
                <c:pt idx="2473">
                  <c:v>1527</c:v>
                </c:pt>
                <c:pt idx="2474">
                  <c:v>1526</c:v>
                </c:pt>
                <c:pt idx="2475">
                  <c:v>1525</c:v>
                </c:pt>
                <c:pt idx="2476">
                  <c:v>1524</c:v>
                </c:pt>
                <c:pt idx="2477">
                  <c:v>1523</c:v>
                </c:pt>
                <c:pt idx="2478">
                  <c:v>1522</c:v>
                </c:pt>
                <c:pt idx="2479">
                  <c:v>1521</c:v>
                </c:pt>
                <c:pt idx="2480">
                  <c:v>1520</c:v>
                </c:pt>
                <c:pt idx="2481">
                  <c:v>1519</c:v>
                </c:pt>
                <c:pt idx="2482">
                  <c:v>1518</c:v>
                </c:pt>
                <c:pt idx="2483">
                  <c:v>1517</c:v>
                </c:pt>
                <c:pt idx="2484">
                  <c:v>1516</c:v>
                </c:pt>
                <c:pt idx="2485">
                  <c:v>1515</c:v>
                </c:pt>
                <c:pt idx="2486">
                  <c:v>1514</c:v>
                </c:pt>
                <c:pt idx="2487">
                  <c:v>1513</c:v>
                </c:pt>
                <c:pt idx="2488">
                  <c:v>1512</c:v>
                </c:pt>
                <c:pt idx="2489">
                  <c:v>1511</c:v>
                </c:pt>
                <c:pt idx="2490">
                  <c:v>1510</c:v>
                </c:pt>
                <c:pt idx="2491">
                  <c:v>1509</c:v>
                </c:pt>
                <c:pt idx="2492">
                  <c:v>1508</c:v>
                </c:pt>
                <c:pt idx="2493">
                  <c:v>1507</c:v>
                </c:pt>
                <c:pt idx="2494">
                  <c:v>1506</c:v>
                </c:pt>
                <c:pt idx="2495">
                  <c:v>1505</c:v>
                </c:pt>
                <c:pt idx="2496">
                  <c:v>1504</c:v>
                </c:pt>
                <c:pt idx="2497">
                  <c:v>1503</c:v>
                </c:pt>
                <c:pt idx="2498">
                  <c:v>1502</c:v>
                </c:pt>
                <c:pt idx="2499">
                  <c:v>1501</c:v>
                </c:pt>
                <c:pt idx="2500">
                  <c:v>1500</c:v>
                </c:pt>
                <c:pt idx="2501">
                  <c:v>1499</c:v>
                </c:pt>
                <c:pt idx="2502">
                  <c:v>1498</c:v>
                </c:pt>
                <c:pt idx="2503">
                  <c:v>1497</c:v>
                </c:pt>
                <c:pt idx="2504">
                  <c:v>1496</c:v>
                </c:pt>
                <c:pt idx="2505">
                  <c:v>1495</c:v>
                </c:pt>
                <c:pt idx="2506">
                  <c:v>1494</c:v>
                </c:pt>
                <c:pt idx="2507">
                  <c:v>1493</c:v>
                </c:pt>
                <c:pt idx="2508">
                  <c:v>1492</c:v>
                </c:pt>
                <c:pt idx="2509">
                  <c:v>1491</c:v>
                </c:pt>
                <c:pt idx="2510">
                  <c:v>1490</c:v>
                </c:pt>
                <c:pt idx="2511">
                  <c:v>1489</c:v>
                </c:pt>
                <c:pt idx="2512">
                  <c:v>1488</c:v>
                </c:pt>
                <c:pt idx="2513">
                  <c:v>1487</c:v>
                </c:pt>
                <c:pt idx="2514">
                  <c:v>1486</c:v>
                </c:pt>
                <c:pt idx="2515">
                  <c:v>1485</c:v>
                </c:pt>
                <c:pt idx="2516">
                  <c:v>1484</c:v>
                </c:pt>
                <c:pt idx="2517">
                  <c:v>1483</c:v>
                </c:pt>
                <c:pt idx="2518">
                  <c:v>1482</c:v>
                </c:pt>
                <c:pt idx="2519">
                  <c:v>1481</c:v>
                </c:pt>
                <c:pt idx="2520">
                  <c:v>1480</c:v>
                </c:pt>
                <c:pt idx="2521">
                  <c:v>1479</c:v>
                </c:pt>
                <c:pt idx="2522">
                  <c:v>1478</c:v>
                </c:pt>
                <c:pt idx="2523">
                  <c:v>1477</c:v>
                </c:pt>
                <c:pt idx="2524">
                  <c:v>1476</c:v>
                </c:pt>
                <c:pt idx="2525">
                  <c:v>1475</c:v>
                </c:pt>
                <c:pt idx="2526">
                  <c:v>1474</c:v>
                </c:pt>
                <c:pt idx="2527">
                  <c:v>1473</c:v>
                </c:pt>
                <c:pt idx="2528">
                  <c:v>1472</c:v>
                </c:pt>
                <c:pt idx="2529">
                  <c:v>1471</c:v>
                </c:pt>
                <c:pt idx="2530">
                  <c:v>1470</c:v>
                </c:pt>
                <c:pt idx="2531">
                  <c:v>1469</c:v>
                </c:pt>
                <c:pt idx="2532">
                  <c:v>1468</c:v>
                </c:pt>
                <c:pt idx="2533">
                  <c:v>1467</c:v>
                </c:pt>
                <c:pt idx="2534">
                  <c:v>1466</c:v>
                </c:pt>
                <c:pt idx="2535">
                  <c:v>1465</c:v>
                </c:pt>
                <c:pt idx="2536">
                  <c:v>1464</c:v>
                </c:pt>
                <c:pt idx="2537">
                  <c:v>1463</c:v>
                </c:pt>
                <c:pt idx="2538">
                  <c:v>1462</c:v>
                </c:pt>
                <c:pt idx="2539">
                  <c:v>1461</c:v>
                </c:pt>
                <c:pt idx="2540">
                  <c:v>1460</c:v>
                </c:pt>
                <c:pt idx="2541">
                  <c:v>1459</c:v>
                </c:pt>
                <c:pt idx="2542">
                  <c:v>1458</c:v>
                </c:pt>
                <c:pt idx="2543">
                  <c:v>1457</c:v>
                </c:pt>
                <c:pt idx="2544">
                  <c:v>1456</c:v>
                </c:pt>
                <c:pt idx="2545">
                  <c:v>1455</c:v>
                </c:pt>
                <c:pt idx="2546">
                  <c:v>1454</c:v>
                </c:pt>
                <c:pt idx="2547">
                  <c:v>1453</c:v>
                </c:pt>
                <c:pt idx="2548">
                  <c:v>1452</c:v>
                </c:pt>
                <c:pt idx="2549">
                  <c:v>1451</c:v>
                </c:pt>
                <c:pt idx="2550">
                  <c:v>1450</c:v>
                </c:pt>
                <c:pt idx="2551">
                  <c:v>1449</c:v>
                </c:pt>
                <c:pt idx="2552">
                  <c:v>1448</c:v>
                </c:pt>
                <c:pt idx="2553">
                  <c:v>1447</c:v>
                </c:pt>
                <c:pt idx="2554">
                  <c:v>1446</c:v>
                </c:pt>
                <c:pt idx="2555">
                  <c:v>1445</c:v>
                </c:pt>
                <c:pt idx="2556">
                  <c:v>1444</c:v>
                </c:pt>
                <c:pt idx="2557">
                  <c:v>1443</c:v>
                </c:pt>
                <c:pt idx="2558">
                  <c:v>1442</c:v>
                </c:pt>
                <c:pt idx="2559">
                  <c:v>1441</c:v>
                </c:pt>
                <c:pt idx="2560">
                  <c:v>1440</c:v>
                </c:pt>
                <c:pt idx="2561">
                  <c:v>1439</c:v>
                </c:pt>
                <c:pt idx="2562">
                  <c:v>1438</c:v>
                </c:pt>
                <c:pt idx="2563">
                  <c:v>1437</c:v>
                </c:pt>
                <c:pt idx="2564">
                  <c:v>1436</c:v>
                </c:pt>
                <c:pt idx="2565">
                  <c:v>1435</c:v>
                </c:pt>
                <c:pt idx="2566">
                  <c:v>1434</c:v>
                </c:pt>
                <c:pt idx="2567">
                  <c:v>1433</c:v>
                </c:pt>
                <c:pt idx="2568">
                  <c:v>1432</c:v>
                </c:pt>
                <c:pt idx="2569">
                  <c:v>1431</c:v>
                </c:pt>
                <c:pt idx="2570">
                  <c:v>1430</c:v>
                </c:pt>
                <c:pt idx="2571">
                  <c:v>1429</c:v>
                </c:pt>
                <c:pt idx="2572">
                  <c:v>1428</c:v>
                </c:pt>
                <c:pt idx="2573">
                  <c:v>1427</c:v>
                </c:pt>
                <c:pt idx="2574">
                  <c:v>1426</c:v>
                </c:pt>
                <c:pt idx="2575">
                  <c:v>1425</c:v>
                </c:pt>
                <c:pt idx="2576">
                  <c:v>1424</c:v>
                </c:pt>
                <c:pt idx="2577">
                  <c:v>1423</c:v>
                </c:pt>
                <c:pt idx="2578">
                  <c:v>1422</c:v>
                </c:pt>
                <c:pt idx="2579">
                  <c:v>1421</c:v>
                </c:pt>
                <c:pt idx="2580">
                  <c:v>1420</c:v>
                </c:pt>
                <c:pt idx="2581">
                  <c:v>1419</c:v>
                </c:pt>
                <c:pt idx="2582">
                  <c:v>1418</c:v>
                </c:pt>
                <c:pt idx="2583">
                  <c:v>1417</c:v>
                </c:pt>
                <c:pt idx="2584">
                  <c:v>1416</c:v>
                </c:pt>
                <c:pt idx="2585">
                  <c:v>1415</c:v>
                </c:pt>
                <c:pt idx="2586">
                  <c:v>1414</c:v>
                </c:pt>
                <c:pt idx="2587">
                  <c:v>1413</c:v>
                </c:pt>
                <c:pt idx="2588">
                  <c:v>1412</c:v>
                </c:pt>
                <c:pt idx="2589">
                  <c:v>1411</c:v>
                </c:pt>
                <c:pt idx="2590">
                  <c:v>1410</c:v>
                </c:pt>
                <c:pt idx="2591">
                  <c:v>1409</c:v>
                </c:pt>
                <c:pt idx="2592">
                  <c:v>1408</c:v>
                </c:pt>
                <c:pt idx="2593">
                  <c:v>1407</c:v>
                </c:pt>
                <c:pt idx="2594">
                  <c:v>1406</c:v>
                </c:pt>
                <c:pt idx="2595">
                  <c:v>1405</c:v>
                </c:pt>
                <c:pt idx="2596">
                  <c:v>1404</c:v>
                </c:pt>
                <c:pt idx="2597">
                  <c:v>1403</c:v>
                </c:pt>
                <c:pt idx="2598">
                  <c:v>1402</c:v>
                </c:pt>
                <c:pt idx="2599">
                  <c:v>1401</c:v>
                </c:pt>
                <c:pt idx="2600">
                  <c:v>1400</c:v>
                </c:pt>
                <c:pt idx="2601">
                  <c:v>1399</c:v>
                </c:pt>
                <c:pt idx="2602">
                  <c:v>1398</c:v>
                </c:pt>
                <c:pt idx="2603">
                  <c:v>1397</c:v>
                </c:pt>
                <c:pt idx="2604">
                  <c:v>1396</c:v>
                </c:pt>
                <c:pt idx="2605">
                  <c:v>1395</c:v>
                </c:pt>
                <c:pt idx="2606">
                  <c:v>1394</c:v>
                </c:pt>
                <c:pt idx="2607">
                  <c:v>1393</c:v>
                </c:pt>
                <c:pt idx="2608">
                  <c:v>1392</c:v>
                </c:pt>
                <c:pt idx="2609">
                  <c:v>1391</c:v>
                </c:pt>
                <c:pt idx="2610">
                  <c:v>1390</c:v>
                </c:pt>
                <c:pt idx="2611">
                  <c:v>1389</c:v>
                </c:pt>
                <c:pt idx="2612">
                  <c:v>1388</c:v>
                </c:pt>
                <c:pt idx="2613">
                  <c:v>1387</c:v>
                </c:pt>
                <c:pt idx="2614">
                  <c:v>1386</c:v>
                </c:pt>
                <c:pt idx="2615">
                  <c:v>1385</c:v>
                </c:pt>
                <c:pt idx="2616">
                  <c:v>1384</c:v>
                </c:pt>
                <c:pt idx="2617">
                  <c:v>1383</c:v>
                </c:pt>
                <c:pt idx="2618">
                  <c:v>1382</c:v>
                </c:pt>
                <c:pt idx="2619">
                  <c:v>1381</c:v>
                </c:pt>
                <c:pt idx="2620">
                  <c:v>1380</c:v>
                </c:pt>
                <c:pt idx="2621">
                  <c:v>1379</c:v>
                </c:pt>
                <c:pt idx="2622">
                  <c:v>1378</c:v>
                </c:pt>
                <c:pt idx="2623">
                  <c:v>1377</c:v>
                </c:pt>
                <c:pt idx="2624">
                  <c:v>1376</c:v>
                </c:pt>
                <c:pt idx="2625">
                  <c:v>1375</c:v>
                </c:pt>
                <c:pt idx="2626">
                  <c:v>1374</c:v>
                </c:pt>
                <c:pt idx="2627">
                  <c:v>1373</c:v>
                </c:pt>
                <c:pt idx="2628">
                  <c:v>1372</c:v>
                </c:pt>
                <c:pt idx="2629">
                  <c:v>1371</c:v>
                </c:pt>
                <c:pt idx="2630">
                  <c:v>1370</c:v>
                </c:pt>
                <c:pt idx="2631">
                  <c:v>1369</c:v>
                </c:pt>
                <c:pt idx="2632">
                  <c:v>1368</c:v>
                </c:pt>
                <c:pt idx="2633">
                  <c:v>1367</c:v>
                </c:pt>
                <c:pt idx="2634">
                  <c:v>1366</c:v>
                </c:pt>
                <c:pt idx="2635">
                  <c:v>1365</c:v>
                </c:pt>
                <c:pt idx="2636">
                  <c:v>1364</c:v>
                </c:pt>
                <c:pt idx="2637">
                  <c:v>1363</c:v>
                </c:pt>
                <c:pt idx="2638">
                  <c:v>1362</c:v>
                </c:pt>
                <c:pt idx="2639">
                  <c:v>1361</c:v>
                </c:pt>
                <c:pt idx="2640">
                  <c:v>1360</c:v>
                </c:pt>
                <c:pt idx="2641">
                  <c:v>1359</c:v>
                </c:pt>
                <c:pt idx="2642">
                  <c:v>1358</c:v>
                </c:pt>
                <c:pt idx="2643">
                  <c:v>1357</c:v>
                </c:pt>
                <c:pt idx="2644">
                  <c:v>1356</c:v>
                </c:pt>
                <c:pt idx="2645">
                  <c:v>1355</c:v>
                </c:pt>
                <c:pt idx="2646">
                  <c:v>1354</c:v>
                </c:pt>
                <c:pt idx="2647">
                  <c:v>1353</c:v>
                </c:pt>
                <c:pt idx="2648">
                  <c:v>1352</c:v>
                </c:pt>
                <c:pt idx="2649">
                  <c:v>1351</c:v>
                </c:pt>
                <c:pt idx="2650">
                  <c:v>1350</c:v>
                </c:pt>
                <c:pt idx="2651">
                  <c:v>1349</c:v>
                </c:pt>
                <c:pt idx="2652">
                  <c:v>1348</c:v>
                </c:pt>
                <c:pt idx="2653">
                  <c:v>1347</c:v>
                </c:pt>
                <c:pt idx="2654">
                  <c:v>1346</c:v>
                </c:pt>
                <c:pt idx="2655">
                  <c:v>1345</c:v>
                </c:pt>
                <c:pt idx="2656">
                  <c:v>1344</c:v>
                </c:pt>
                <c:pt idx="2657">
                  <c:v>1343</c:v>
                </c:pt>
                <c:pt idx="2658">
                  <c:v>1342</c:v>
                </c:pt>
                <c:pt idx="2659">
                  <c:v>1341</c:v>
                </c:pt>
                <c:pt idx="2660">
                  <c:v>1340</c:v>
                </c:pt>
                <c:pt idx="2661">
                  <c:v>1339</c:v>
                </c:pt>
                <c:pt idx="2662">
                  <c:v>1338</c:v>
                </c:pt>
                <c:pt idx="2663">
                  <c:v>1337</c:v>
                </c:pt>
                <c:pt idx="2664">
                  <c:v>1336</c:v>
                </c:pt>
                <c:pt idx="2665">
                  <c:v>1335</c:v>
                </c:pt>
                <c:pt idx="2666">
                  <c:v>1334</c:v>
                </c:pt>
                <c:pt idx="2667">
                  <c:v>1333</c:v>
                </c:pt>
                <c:pt idx="2668">
                  <c:v>1332</c:v>
                </c:pt>
                <c:pt idx="2669">
                  <c:v>1331</c:v>
                </c:pt>
                <c:pt idx="2670">
                  <c:v>1330</c:v>
                </c:pt>
                <c:pt idx="2671">
                  <c:v>1329</c:v>
                </c:pt>
                <c:pt idx="2672">
                  <c:v>1328</c:v>
                </c:pt>
                <c:pt idx="2673">
                  <c:v>1327</c:v>
                </c:pt>
                <c:pt idx="2674">
                  <c:v>1326</c:v>
                </c:pt>
                <c:pt idx="2675">
                  <c:v>1325</c:v>
                </c:pt>
                <c:pt idx="2676">
                  <c:v>1324</c:v>
                </c:pt>
                <c:pt idx="2677">
                  <c:v>1323</c:v>
                </c:pt>
                <c:pt idx="2678">
                  <c:v>1322</c:v>
                </c:pt>
                <c:pt idx="2679">
                  <c:v>1321</c:v>
                </c:pt>
                <c:pt idx="2680">
                  <c:v>1320</c:v>
                </c:pt>
                <c:pt idx="2681">
                  <c:v>1319</c:v>
                </c:pt>
                <c:pt idx="2682">
                  <c:v>1318</c:v>
                </c:pt>
                <c:pt idx="2683">
                  <c:v>1317</c:v>
                </c:pt>
                <c:pt idx="2684">
                  <c:v>1316</c:v>
                </c:pt>
                <c:pt idx="2685">
                  <c:v>1315</c:v>
                </c:pt>
                <c:pt idx="2686">
                  <c:v>1314</c:v>
                </c:pt>
                <c:pt idx="2687">
                  <c:v>1313</c:v>
                </c:pt>
                <c:pt idx="2688">
                  <c:v>1312</c:v>
                </c:pt>
                <c:pt idx="2689">
                  <c:v>1311</c:v>
                </c:pt>
                <c:pt idx="2690">
                  <c:v>1310</c:v>
                </c:pt>
                <c:pt idx="2691">
                  <c:v>1309</c:v>
                </c:pt>
                <c:pt idx="2692">
                  <c:v>1308</c:v>
                </c:pt>
                <c:pt idx="2693">
                  <c:v>1307</c:v>
                </c:pt>
                <c:pt idx="2694">
                  <c:v>1306</c:v>
                </c:pt>
                <c:pt idx="2695">
                  <c:v>1305</c:v>
                </c:pt>
                <c:pt idx="2696">
                  <c:v>1304</c:v>
                </c:pt>
                <c:pt idx="2697">
                  <c:v>1303</c:v>
                </c:pt>
                <c:pt idx="2698">
                  <c:v>1302</c:v>
                </c:pt>
                <c:pt idx="2699">
                  <c:v>1301</c:v>
                </c:pt>
                <c:pt idx="2700">
                  <c:v>1300</c:v>
                </c:pt>
                <c:pt idx="2701">
                  <c:v>1299</c:v>
                </c:pt>
                <c:pt idx="2702">
                  <c:v>1298</c:v>
                </c:pt>
                <c:pt idx="2703">
                  <c:v>1297</c:v>
                </c:pt>
                <c:pt idx="2704">
                  <c:v>1296</c:v>
                </c:pt>
                <c:pt idx="2705">
                  <c:v>1295</c:v>
                </c:pt>
                <c:pt idx="2706">
                  <c:v>1294</c:v>
                </c:pt>
                <c:pt idx="2707">
                  <c:v>1293</c:v>
                </c:pt>
                <c:pt idx="2708">
                  <c:v>1292</c:v>
                </c:pt>
                <c:pt idx="2709">
                  <c:v>1291</c:v>
                </c:pt>
                <c:pt idx="2710">
                  <c:v>1290</c:v>
                </c:pt>
                <c:pt idx="2711">
                  <c:v>1289</c:v>
                </c:pt>
                <c:pt idx="2712">
                  <c:v>1288</c:v>
                </c:pt>
                <c:pt idx="2713">
                  <c:v>1287</c:v>
                </c:pt>
                <c:pt idx="2714">
                  <c:v>1286</c:v>
                </c:pt>
                <c:pt idx="2715">
                  <c:v>1285</c:v>
                </c:pt>
                <c:pt idx="2716">
                  <c:v>1284</c:v>
                </c:pt>
                <c:pt idx="2717">
                  <c:v>1283</c:v>
                </c:pt>
                <c:pt idx="2718">
                  <c:v>1282</c:v>
                </c:pt>
                <c:pt idx="2719">
                  <c:v>1281</c:v>
                </c:pt>
                <c:pt idx="2720">
                  <c:v>1280</c:v>
                </c:pt>
                <c:pt idx="2721">
                  <c:v>1279</c:v>
                </c:pt>
                <c:pt idx="2722">
                  <c:v>1278</c:v>
                </c:pt>
                <c:pt idx="2723">
                  <c:v>1277</c:v>
                </c:pt>
                <c:pt idx="2724">
                  <c:v>1276</c:v>
                </c:pt>
                <c:pt idx="2725">
                  <c:v>1275</c:v>
                </c:pt>
                <c:pt idx="2726">
                  <c:v>1274</c:v>
                </c:pt>
                <c:pt idx="2727">
                  <c:v>1273</c:v>
                </c:pt>
                <c:pt idx="2728">
                  <c:v>1272</c:v>
                </c:pt>
                <c:pt idx="2729">
                  <c:v>1271</c:v>
                </c:pt>
                <c:pt idx="2730">
                  <c:v>1270</c:v>
                </c:pt>
                <c:pt idx="2731">
                  <c:v>1269</c:v>
                </c:pt>
                <c:pt idx="2732">
                  <c:v>1268</c:v>
                </c:pt>
                <c:pt idx="2733">
                  <c:v>1267</c:v>
                </c:pt>
                <c:pt idx="2734">
                  <c:v>1266</c:v>
                </c:pt>
                <c:pt idx="2735">
                  <c:v>1265</c:v>
                </c:pt>
                <c:pt idx="2736">
                  <c:v>1264</c:v>
                </c:pt>
                <c:pt idx="2737">
                  <c:v>1263</c:v>
                </c:pt>
                <c:pt idx="2738">
                  <c:v>1262</c:v>
                </c:pt>
                <c:pt idx="2739">
                  <c:v>1261</c:v>
                </c:pt>
                <c:pt idx="2740">
                  <c:v>1260</c:v>
                </c:pt>
                <c:pt idx="2741">
                  <c:v>1259</c:v>
                </c:pt>
                <c:pt idx="2742">
                  <c:v>1258</c:v>
                </c:pt>
                <c:pt idx="2743">
                  <c:v>1257</c:v>
                </c:pt>
                <c:pt idx="2744">
                  <c:v>1256</c:v>
                </c:pt>
                <c:pt idx="2745">
                  <c:v>1255</c:v>
                </c:pt>
                <c:pt idx="2746">
                  <c:v>1254</c:v>
                </c:pt>
                <c:pt idx="2747">
                  <c:v>1253</c:v>
                </c:pt>
                <c:pt idx="2748">
                  <c:v>1252</c:v>
                </c:pt>
                <c:pt idx="2749">
                  <c:v>1251</c:v>
                </c:pt>
                <c:pt idx="2750">
                  <c:v>1250</c:v>
                </c:pt>
                <c:pt idx="2751">
                  <c:v>1249</c:v>
                </c:pt>
                <c:pt idx="2752">
                  <c:v>1248</c:v>
                </c:pt>
                <c:pt idx="2753">
                  <c:v>1247</c:v>
                </c:pt>
                <c:pt idx="2754">
                  <c:v>1246</c:v>
                </c:pt>
                <c:pt idx="2755">
                  <c:v>1245</c:v>
                </c:pt>
                <c:pt idx="2756">
                  <c:v>1244</c:v>
                </c:pt>
                <c:pt idx="2757">
                  <c:v>1243</c:v>
                </c:pt>
                <c:pt idx="2758">
                  <c:v>1242</c:v>
                </c:pt>
                <c:pt idx="2759">
                  <c:v>1241</c:v>
                </c:pt>
                <c:pt idx="2760">
                  <c:v>1240</c:v>
                </c:pt>
                <c:pt idx="2761">
                  <c:v>1239</c:v>
                </c:pt>
                <c:pt idx="2762">
                  <c:v>1238</c:v>
                </c:pt>
                <c:pt idx="2763">
                  <c:v>1237</c:v>
                </c:pt>
                <c:pt idx="2764">
                  <c:v>1236</c:v>
                </c:pt>
                <c:pt idx="2765">
                  <c:v>1235</c:v>
                </c:pt>
                <c:pt idx="2766">
                  <c:v>1234</c:v>
                </c:pt>
                <c:pt idx="2767">
                  <c:v>1233</c:v>
                </c:pt>
                <c:pt idx="2768">
                  <c:v>1232</c:v>
                </c:pt>
                <c:pt idx="2769">
                  <c:v>1231</c:v>
                </c:pt>
                <c:pt idx="2770">
                  <c:v>1230</c:v>
                </c:pt>
                <c:pt idx="2771">
                  <c:v>1229</c:v>
                </c:pt>
                <c:pt idx="2772">
                  <c:v>1228</c:v>
                </c:pt>
                <c:pt idx="2773">
                  <c:v>1227</c:v>
                </c:pt>
                <c:pt idx="2774">
                  <c:v>1226</c:v>
                </c:pt>
                <c:pt idx="2775">
                  <c:v>1225</c:v>
                </c:pt>
                <c:pt idx="2776">
                  <c:v>1224</c:v>
                </c:pt>
                <c:pt idx="2777">
                  <c:v>1223</c:v>
                </c:pt>
                <c:pt idx="2778">
                  <c:v>1222</c:v>
                </c:pt>
                <c:pt idx="2779">
                  <c:v>1221</c:v>
                </c:pt>
                <c:pt idx="2780">
                  <c:v>1220</c:v>
                </c:pt>
                <c:pt idx="2781">
                  <c:v>1219</c:v>
                </c:pt>
                <c:pt idx="2782">
                  <c:v>1218</c:v>
                </c:pt>
                <c:pt idx="2783">
                  <c:v>1217</c:v>
                </c:pt>
                <c:pt idx="2784">
                  <c:v>1216</c:v>
                </c:pt>
                <c:pt idx="2785">
                  <c:v>1215</c:v>
                </c:pt>
                <c:pt idx="2786">
                  <c:v>1214</c:v>
                </c:pt>
                <c:pt idx="2787">
                  <c:v>1213</c:v>
                </c:pt>
                <c:pt idx="2788">
                  <c:v>1212</c:v>
                </c:pt>
                <c:pt idx="2789">
                  <c:v>1211</c:v>
                </c:pt>
                <c:pt idx="2790">
                  <c:v>1210</c:v>
                </c:pt>
                <c:pt idx="2791">
                  <c:v>1209</c:v>
                </c:pt>
                <c:pt idx="2792">
                  <c:v>1208</c:v>
                </c:pt>
                <c:pt idx="2793">
                  <c:v>1207</c:v>
                </c:pt>
                <c:pt idx="2794">
                  <c:v>1206</c:v>
                </c:pt>
                <c:pt idx="2795">
                  <c:v>1205</c:v>
                </c:pt>
                <c:pt idx="2796">
                  <c:v>1204</c:v>
                </c:pt>
                <c:pt idx="2797">
                  <c:v>1203</c:v>
                </c:pt>
                <c:pt idx="2798">
                  <c:v>1202</c:v>
                </c:pt>
                <c:pt idx="2799">
                  <c:v>1201</c:v>
                </c:pt>
                <c:pt idx="2800">
                  <c:v>1200</c:v>
                </c:pt>
                <c:pt idx="2801">
                  <c:v>1199</c:v>
                </c:pt>
                <c:pt idx="2802">
                  <c:v>1198</c:v>
                </c:pt>
                <c:pt idx="2803">
                  <c:v>1197</c:v>
                </c:pt>
                <c:pt idx="2804">
                  <c:v>1196</c:v>
                </c:pt>
                <c:pt idx="2805">
                  <c:v>1195</c:v>
                </c:pt>
                <c:pt idx="2806">
                  <c:v>1194</c:v>
                </c:pt>
                <c:pt idx="2807">
                  <c:v>1193</c:v>
                </c:pt>
                <c:pt idx="2808">
                  <c:v>1192</c:v>
                </c:pt>
                <c:pt idx="2809">
                  <c:v>1191</c:v>
                </c:pt>
                <c:pt idx="2810">
                  <c:v>1190</c:v>
                </c:pt>
                <c:pt idx="2811">
                  <c:v>1189</c:v>
                </c:pt>
                <c:pt idx="2812">
                  <c:v>1188</c:v>
                </c:pt>
                <c:pt idx="2813">
                  <c:v>1187</c:v>
                </c:pt>
                <c:pt idx="2814">
                  <c:v>1186</c:v>
                </c:pt>
                <c:pt idx="2815">
                  <c:v>1185</c:v>
                </c:pt>
                <c:pt idx="2816">
                  <c:v>1184</c:v>
                </c:pt>
                <c:pt idx="2817">
                  <c:v>1183</c:v>
                </c:pt>
                <c:pt idx="2818">
                  <c:v>1182</c:v>
                </c:pt>
                <c:pt idx="2819">
                  <c:v>1181</c:v>
                </c:pt>
                <c:pt idx="2820">
                  <c:v>1180</c:v>
                </c:pt>
                <c:pt idx="2821">
                  <c:v>1179</c:v>
                </c:pt>
                <c:pt idx="2822">
                  <c:v>1178</c:v>
                </c:pt>
                <c:pt idx="2823">
                  <c:v>1177</c:v>
                </c:pt>
                <c:pt idx="2824">
                  <c:v>1176</c:v>
                </c:pt>
                <c:pt idx="2825">
                  <c:v>1175</c:v>
                </c:pt>
                <c:pt idx="2826">
                  <c:v>1174</c:v>
                </c:pt>
                <c:pt idx="2827">
                  <c:v>1173</c:v>
                </c:pt>
                <c:pt idx="2828">
                  <c:v>1172</c:v>
                </c:pt>
                <c:pt idx="2829">
                  <c:v>1171</c:v>
                </c:pt>
                <c:pt idx="2830">
                  <c:v>1170</c:v>
                </c:pt>
                <c:pt idx="2831">
                  <c:v>1169</c:v>
                </c:pt>
                <c:pt idx="2832">
                  <c:v>1168</c:v>
                </c:pt>
                <c:pt idx="2833">
                  <c:v>1167</c:v>
                </c:pt>
                <c:pt idx="2834">
                  <c:v>1166</c:v>
                </c:pt>
                <c:pt idx="2835">
                  <c:v>1165</c:v>
                </c:pt>
                <c:pt idx="2836">
                  <c:v>1164</c:v>
                </c:pt>
                <c:pt idx="2837">
                  <c:v>1163</c:v>
                </c:pt>
                <c:pt idx="2838">
                  <c:v>1162</c:v>
                </c:pt>
                <c:pt idx="2839">
                  <c:v>1161</c:v>
                </c:pt>
                <c:pt idx="2840">
                  <c:v>1160</c:v>
                </c:pt>
                <c:pt idx="2841">
                  <c:v>1159</c:v>
                </c:pt>
                <c:pt idx="2842">
                  <c:v>1158</c:v>
                </c:pt>
                <c:pt idx="2843">
                  <c:v>1157</c:v>
                </c:pt>
                <c:pt idx="2844">
                  <c:v>1156</c:v>
                </c:pt>
                <c:pt idx="2845">
                  <c:v>1155</c:v>
                </c:pt>
                <c:pt idx="2846">
                  <c:v>1154</c:v>
                </c:pt>
                <c:pt idx="2847">
                  <c:v>1153</c:v>
                </c:pt>
                <c:pt idx="2848">
                  <c:v>1152</c:v>
                </c:pt>
                <c:pt idx="2849">
                  <c:v>1151</c:v>
                </c:pt>
                <c:pt idx="2850">
                  <c:v>1150</c:v>
                </c:pt>
                <c:pt idx="2851">
                  <c:v>1149</c:v>
                </c:pt>
                <c:pt idx="2852">
                  <c:v>1148</c:v>
                </c:pt>
                <c:pt idx="2853">
                  <c:v>1147</c:v>
                </c:pt>
                <c:pt idx="2854">
                  <c:v>1146</c:v>
                </c:pt>
                <c:pt idx="2855">
                  <c:v>1145</c:v>
                </c:pt>
                <c:pt idx="2856">
                  <c:v>1144</c:v>
                </c:pt>
                <c:pt idx="2857">
                  <c:v>1143</c:v>
                </c:pt>
                <c:pt idx="2858">
                  <c:v>1142</c:v>
                </c:pt>
                <c:pt idx="2859">
                  <c:v>1141</c:v>
                </c:pt>
                <c:pt idx="2860">
                  <c:v>1140</c:v>
                </c:pt>
                <c:pt idx="2861">
                  <c:v>1139</c:v>
                </c:pt>
                <c:pt idx="2862">
                  <c:v>1138</c:v>
                </c:pt>
                <c:pt idx="2863">
                  <c:v>1137</c:v>
                </c:pt>
                <c:pt idx="2864">
                  <c:v>1136</c:v>
                </c:pt>
                <c:pt idx="2865">
                  <c:v>1135</c:v>
                </c:pt>
                <c:pt idx="2866">
                  <c:v>1134</c:v>
                </c:pt>
                <c:pt idx="2867">
                  <c:v>1133</c:v>
                </c:pt>
                <c:pt idx="2868">
                  <c:v>1132</c:v>
                </c:pt>
                <c:pt idx="2869">
                  <c:v>1131</c:v>
                </c:pt>
                <c:pt idx="2870">
                  <c:v>1130</c:v>
                </c:pt>
                <c:pt idx="2871">
                  <c:v>1129</c:v>
                </c:pt>
                <c:pt idx="2872">
                  <c:v>1128</c:v>
                </c:pt>
                <c:pt idx="2873">
                  <c:v>1127</c:v>
                </c:pt>
                <c:pt idx="2874">
                  <c:v>1126</c:v>
                </c:pt>
                <c:pt idx="2875">
                  <c:v>1125</c:v>
                </c:pt>
                <c:pt idx="2876">
                  <c:v>1124</c:v>
                </c:pt>
                <c:pt idx="2877">
                  <c:v>1123</c:v>
                </c:pt>
                <c:pt idx="2878">
                  <c:v>1122</c:v>
                </c:pt>
                <c:pt idx="2879">
                  <c:v>1121</c:v>
                </c:pt>
                <c:pt idx="2880">
                  <c:v>1120</c:v>
                </c:pt>
                <c:pt idx="2881">
                  <c:v>1119</c:v>
                </c:pt>
                <c:pt idx="2882">
                  <c:v>1118</c:v>
                </c:pt>
                <c:pt idx="2883">
                  <c:v>1117</c:v>
                </c:pt>
                <c:pt idx="2884">
                  <c:v>1116</c:v>
                </c:pt>
                <c:pt idx="2885">
                  <c:v>1115</c:v>
                </c:pt>
                <c:pt idx="2886">
                  <c:v>1114</c:v>
                </c:pt>
                <c:pt idx="2887">
                  <c:v>1113</c:v>
                </c:pt>
                <c:pt idx="2888">
                  <c:v>1112</c:v>
                </c:pt>
                <c:pt idx="2889">
                  <c:v>1111</c:v>
                </c:pt>
                <c:pt idx="2890">
                  <c:v>1110</c:v>
                </c:pt>
                <c:pt idx="2891">
                  <c:v>1109</c:v>
                </c:pt>
                <c:pt idx="2892">
                  <c:v>1108</c:v>
                </c:pt>
                <c:pt idx="2893">
                  <c:v>1107</c:v>
                </c:pt>
                <c:pt idx="2894">
                  <c:v>1106</c:v>
                </c:pt>
                <c:pt idx="2895">
                  <c:v>1105</c:v>
                </c:pt>
                <c:pt idx="2896">
                  <c:v>1104</c:v>
                </c:pt>
                <c:pt idx="2897">
                  <c:v>1103</c:v>
                </c:pt>
                <c:pt idx="2898">
                  <c:v>1102</c:v>
                </c:pt>
                <c:pt idx="2899">
                  <c:v>1101</c:v>
                </c:pt>
                <c:pt idx="2900">
                  <c:v>1100</c:v>
                </c:pt>
                <c:pt idx="2901">
                  <c:v>1099</c:v>
                </c:pt>
                <c:pt idx="2902">
                  <c:v>1098</c:v>
                </c:pt>
                <c:pt idx="2903">
                  <c:v>1097</c:v>
                </c:pt>
                <c:pt idx="2904">
                  <c:v>1096</c:v>
                </c:pt>
                <c:pt idx="2905">
                  <c:v>1095</c:v>
                </c:pt>
                <c:pt idx="2906">
                  <c:v>1094</c:v>
                </c:pt>
                <c:pt idx="2907">
                  <c:v>1093</c:v>
                </c:pt>
                <c:pt idx="2908">
                  <c:v>1092</c:v>
                </c:pt>
                <c:pt idx="2909">
                  <c:v>1091</c:v>
                </c:pt>
                <c:pt idx="2910">
                  <c:v>1090</c:v>
                </c:pt>
                <c:pt idx="2911">
                  <c:v>1089</c:v>
                </c:pt>
                <c:pt idx="2912">
                  <c:v>1088</c:v>
                </c:pt>
                <c:pt idx="2913">
                  <c:v>1087</c:v>
                </c:pt>
                <c:pt idx="2914">
                  <c:v>1086</c:v>
                </c:pt>
                <c:pt idx="2915">
                  <c:v>1085</c:v>
                </c:pt>
                <c:pt idx="2916">
                  <c:v>1084</c:v>
                </c:pt>
                <c:pt idx="2917">
                  <c:v>1083</c:v>
                </c:pt>
                <c:pt idx="2918">
                  <c:v>1082</c:v>
                </c:pt>
                <c:pt idx="2919">
                  <c:v>1081</c:v>
                </c:pt>
                <c:pt idx="2920">
                  <c:v>1080</c:v>
                </c:pt>
                <c:pt idx="2921">
                  <c:v>1079</c:v>
                </c:pt>
                <c:pt idx="2922">
                  <c:v>1078</c:v>
                </c:pt>
                <c:pt idx="2923">
                  <c:v>1077</c:v>
                </c:pt>
                <c:pt idx="2924">
                  <c:v>1076</c:v>
                </c:pt>
                <c:pt idx="2925">
                  <c:v>1075</c:v>
                </c:pt>
                <c:pt idx="2926">
                  <c:v>1074</c:v>
                </c:pt>
                <c:pt idx="2927">
                  <c:v>1073</c:v>
                </c:pt>
                <c:pt idx="2928">
                  <c:v>1072</c:v>
                </c:pt>
                <c:pt idx="2929">
                  <c:v>1071</c:v>
                </c:pt>
                <c:pt idx="2930">
                  <c:v>1070</c:v>
                </c:pt>
                <c:pt idx="2931">
                  <c:v>1069</c:v>
                </c:pt>
                <c:pt idx="2932">
                  <c:v>1068</c:v>
                </c:pt>
                <c:pt idx="2933">
                  <c:v>1067</c:v>
                </c:pt>
                <c:pt idx="2934">
                  <c:v>1066</c:v>
                </c:pt>
                <c:pt idx="2935">
                  <c:v>1065</c:v>
                </c:pt>
                <c:pt idx="2936">
                  <c:v>1064</c:v>
                </c:pt>
                <c:pt idx="2937">
                  <c:v>1063</c:v>
                </c:pt>
                <c:pt idx="2938">
                  <c:v>1062</c:v>
                </c:pt>
                <c:pt idx="2939">
                  <c:v>1061</c:v>
                </c:pt>
                <c:pt idx="2940">
                  <c:v>1060</c:v>
                </c:pt>
                <c:pt idx="2941">
                  <c:v>1059</c:v>
                </c:pt>
                <c:pt idx="2942">
                  <c:v>1058</c:v>
                </c:pt>
                <c:pt idx="2943">
                  <c:v>1057</c:v>
                </c:pt>
                <c:pt idx="2944">
                  <c:v>1056</c:v>
                </c:pt>
                <c:pt idx="2945">
                  <c:v>1055</c:v>
                </c:pt>
                <c:pt idx="2946">
                  <c:v>1054</c:v>
                </c:pt>
                <c:pt idx="2947">
                  <c:v>1053</c:v>
                </c:pt>
                <c:pt idx="2948">
                  <c:v>1052</c:v>
                </c:pt>
                <c:pt idx="2949">
                  <c:v>1051</c:v>
                </c:pt>
                <c:pt idx="2950">
                  <c:v>1050</c:v>
                </c:pt>
                <c:pt idx="2951">
                  <c:v>1049</c:v>
                </c:pt>
                <c:pt idx="2952">
                  <c:v>1048</c:v>
                </c:pt>
                <c:pt idx="2953">
                  <c:v>1047</c:v>
                </c:pt>
                <c:pt idx="2954">
                  <c:v>1046</c:v>
                </c:pt>
                <c:pt idx="2955">
                  <c:v>1045</c:v>
                </c:pt>
                <c:pt idx="2956">
                  <c:v>1044</c:v>
                </c:pt>
                <c:pt idx="2957">
                  <c:v>1043</c:v>
                </c:pt>
                <c:pt idx="2958">
                  <c:v>1042</c:v>
                </c:pt>
                <c:pt idx="2959">
                  <c:v>1041</c:v>
                </c:pt>
                <c:pt idx="2960">
                  <c:v>1040</c:v>
                </c:pt>
                <c:pt idx="2961">
                  <c:v>1039</c:v>
                </c:pt>
                <c:pt idx="2962">
                  <c:v>1038</c:v>
                </c:pt>
                <c:pt idx="2963">
                  <c:v>1037</c:v>
                </c:pt>
                <c:pt idx="2964">
                  <c:v>1036</c:v>
                </c:pt>
                <c:pt idx="2965">
                  <c:v>1035</c:v>
                </c:pt>
                <c:pt idx="2966">
                  <c:v>1034</c:v>
                </c:pt>
                <c:pt idx="2967">
                  <c:v>1033</c:v>
                </c:pt>
                <c:pt idx="2968">
                  <c:v>1032</c:v>
                </c:pt>
                <c:pt idx="2969">
                  <c:v>1031</c:v>
                </c:pt>
                <c:pt idx="2970">
                  <c:v>1030</c:v>
                </c:pt>
                <c:pt idx="2971">
                  <c:v>1029</c:v>
                </c:pt>
                <c:pt idx="2972">
                  <c:v>1028</c:v>
                </c:pt>
                <c:pt idx="2973">
                  <c:v>1027</c:v>
                </c:pt>
                <c:pt idx="2974">
                  <c:v>1026</c:v>
                </c:pt>
                <c:pt idx="2975">
                  <c:v>1025</c:v>
                </c:pt>
                <c:pt idx="2976">
                  <c:v>1024</c:v>
                </c:pt>
                <c:pt idx="2977">
                  <c:v>1023</c:v>
                </c:pt>
                <c:pt idx="2978">
                  <c:v>1022</c:v>
                </c:pt>
                <c:pt idx="2979">
                  <c:v>1021</c:v>
                </c:pt>
                <c:pt idx="2980">
                  <c:v>1020</c:v>
                </c:pt>
                <c:pt idx="2981">
                  <c:v>1019</c:v>
                </c:pt>
                <c:pt idx="2982">
                  <c:v>1018</c:v>
                </c:pt>
                <c:pt idx="2983">
                  <c:v>1017</c:v>
                </c:pt>
                <c:pt idx="2984">
                  <c:v>1016</c:v>
                </c:pt>
                <c:pt idx="2985">
                  <c:v>1015</c:v>
                </c:pt>
                <c:pt idx="2986">
                  <c:v>1014</c:v>
                </c:pt>
                <c:pt idx="2987">
                  <c:v>1013</c:v>
                </c:pt>
                <c:pt idx="2988">
                  <c:v>1012</c:v>
                </c:pt>
                <c:pt idx="2989">
                  <c:v>1011</c:v>
                </c:pt>
                <c:pt idx="2990">
                  <c:v>1010</c:v>
                </c:pt>
                <c:pt idx="2991">
                  <c:v>1009</c:v>
                </c:pt>
                <c:pt idx="2992">
                  <c:v>1008</c:v>
                </c:pt>
                <c:pt idx="2993">
                  <c:v>1007</c:v>
                </c:pt>
                <c:pt idx="2994">
                  <c:v>1006</c:v>
                </c:pt>
                <c:pt idx="2995">
                  <c:v>1005</c:v>
                </c:pt>
                <c:pt idx="2996">
                  <c:v>1004</c:v>
                </c:pt>
                <c:pt idx="2997">
                  <c:v>1003</c:v>
                </c:pt>
                <c:pt idx="2998">
                  <c:v>1002</c:v>
                </c:pt>
                <c:pt idx="2999">
                  <c:v>1001</c:v>
                </c:pt>
                <c:pt idx="3000">
                  <c:v>1000</c:v>
                </c:pt>
                <c:pt idx="3001">
                  <c:v>999</c:v>
                </c:pt>
                <c:pt idx="3002">
                  <c:v>998</c:v>
                </c:pt>
                <c:pt idx="3003">
                  <c:v>997</c:v>
                </c:pt>
                <c:pt idx="3004">
                  <c:v>996</c:v>
                </c:pt>
                <c:pt idx="3005">
                  <c:v>995</c:v>
                </c:pt>
                <c:pt idx="3006">
                  <c:v>994</c:v>
                </c:pt>
                <c:pt idx="3007">
                  <c:v>993</c:v>
                </c:pt>
                <c:pt idx="3008">
                  <c:v>992</c:v>
                </c:pt>
                <c:pt idx="3009">
                  <c:v>991</c:v>
                </c:pt>
                <c:pt idx="3010">
                  <c:v>990</c:v>
                </c:pt>
                <c:pt idx="3011">
                  <c:v>989</c:v>
                </c:pt>
                <c:pt idx="3012">
                  <c:v>988</c:v>
                </c:pt>
                <c:pt idx="3013">
                  <c:v>987</c:v>
                </c:pt>
                <c:pt idx="3014">
                  <c:v>986</c:v>
                </c:pt>
                <c:pt idx="3015">
                  <c:v>985</c:v>
                </c:pt>
                <c:pt idx="3016">
                  <c:v>984</c:v>
                </c:pt>
                <c:pt idx="3017">
                  <c:v>983</c:v>
                </c:pt>
                <c:pt idx="3018">
                  <c:v>982</c:v>
                </c:pt>
                <c:pt idx="3019">
                  <c:v>981</c:v>
                </c:pt>
                <c:pt idx="3020">
                  <c:v>980</c:v>
                </c:pt>
                <c:pt idx="3021">
                  <c:v>979</c:v>
                </c:pt>
                <c:pt idx="3022">
                  <c:v>978</c:v>
                </c:pt>
                <c:pt idx="3023">
                  <c:v>977</c:v>
                </c:pt>
                <c:pt idx="3024">
                  <c:v>976</c:v>
                </c:pt>
                <c:pt idx="3025">
                  <c:v>975</c:v>
                </c:pt>
                <c:pt idx="3026">
                  <c:v>974</c:v>
                </c:pt>
                <c:pt idx="3027">
                  <c:v>973</c:v>
                </c:pt>
                <c:pt idx="3028">
                  <c:v>972</c:v>
                </c:pt>
                <c:pt idx="3029">
                  <c:v>971</c:v>
                </c:pt>
                <c:pt idx="3030">
                  <c:v>970</c:v>
                </c:pt>
                <c:pt idx="3031">
                  <c:v>969</c:v>
                </c:pt>
                <c:pt idx="3032">
                  <c:v>968</c:v>
                </c:pt>
                <c:pt idx="3033">
                  <c:v>967</c:v>
                </c:pt>
                <c:pt idx="3034">
                  <c:v>966</c:v>
                </c:pt>
                <c:pt idx="3035">
                  <c:v>965</c:v>
                </c:pt>
                <c:pt idx="3036">
                  <c:v>964</c:v>
                </c:pt>
                <c:pt idx="3037">
                  <c:v>963</c:v>
                </c:pt>
                <c:pt idx="3038">
                  <c:v>962</c:v>
                </c:pt>
                <c:pt idx="3039">
                  <c:v>961</c:v>
                </c:pt>
                <c:pt idx="3040">
                  <c:v>960</c:v>
                </c:pt>
                <c:pt idx="3041">
                  <c:v>959</c:v>
                </c:pt>
                <c:pt idx="3042">
                  <c:v>958</c:v>
                </c:pt>
                <c:pt idx="3043">
                  <c:v>957</c:v>
                </c:pt>
                <c:pt idx="3044">
                  <c:v>956</c:v>
                </c:pt>
                <c:pt idx="3045">
                  <c:v>955</c:v>
                </c:pt>
                <c:pt idx="3046">
                  <c:v>954</c:v>
                </c:pt>
                <c:pt idx="3047">
                  <c:v>953</c:v>
                </c:pt>
                <c:pt idx="3048">
                  <c:v>952</c:v>
                </c:pt>
                <c:pt idx="3049">
                  <c:v>951</c:v>
                </c:pt>
                <c:pt idx="3050">
                  <c:v>950</c:v>
                </c:pt>
                <c:pt idx="3051">
                  <c:v>949</c:v>
                </c:pt>
                <c:pt idx="3052">
                  <c:v>948</c:v>
                </c:pt>
                <c:pt idx="3053">
                  <c:v>947</c:v>
                </c:pt>
                <c:pt idx="3054">
                  <c:v>946</c:v>
                </c:pt>
                <c:pt idx="3055">
                  <c:v>945</c:v>
                </c:pt>
                <c:pt idx="3056">
                  <c:v>944</c:v>
                </c:pt>
                <c:pt idx="3057">
                  <c:v>943</c:v>
                </c:pt>
                <c:pt idx="3058">
                  <c:v>942</c:v>
                </c:pt>
                <c:pt idx="3059">
                  <c:v>941</c:v>
                </c:pt>
                <c:pt idx="3060">
                  <c:v>940</c:v>
                </c:pt>
                <c:pt idx="3061">
                  <c:v>939</c:v>
                </c:pt>
                <c:pt idx="3062">
                  <c:v>938</c:v>
                </c:pt>
                <c:pt idx="3063">
                  <c:v>937</c:v>
                </c:pt>
                <c:pt idx="3064">
                  <c:v>936</c:v>
                </c:pt>
                <c:pt idx="3065">
                  <c:v>935</c:v>
                </c:pt>
                <c:pt idx="3066">
                  <c:v>934</c:v>
                </c:pt>
                <c:pt idx="3067">
                  <c:v>933</c:v>
                </c:pt>
                <c:pt idx="3068">
                  <c:v>932</c:v>
                </c:pt>
                <c:pt idx="3069">
                  <c:v>931</c:v>
                </c:pt>
                <c:pt idx="3070">
                  <c:v>930</c:v>
                </c:pt>
                <c:pt idx="3071">
                  <c:v>929</c:v>
                </c:pt>
                <c:pt idx="3072">
                  <c:v>928</c:v>
                </c:pt>
                <c:pt idx="3073">
                  <c:v>927</c:v>
                </c:pt>
                <c:pt idx="3074">
                  <c:v>926</c:v>
                </c:pt>
                <c:pt idx="3075">
                  <c:v>925</c:v>
                </c:pt>
                <c:pt idx="3076">
                  <c:v>924</c:v>
                </c:pt>
                <c:pt idx="3077">
                  <c:v>923</c:v>
                </c:pt>
                <c:pt idx="3078">
                  <c:v>922</c:v>
                </c:pt>
                <c:pt idx="3079">
                  <c:v>921</c:v>
                </c:pt>
                <c:pt idx="3080">
                  <c:v>920</c:v>
                </c:pt>
                <c:pt idx="3081">
                  <c:v>919</c:v>
                </c:pt>
                <c:pt idx="3082">
                  <c:v>918</c:v>
                </c:pt>
                <c:pt idx="3083">
                  <c:v>917</c:v>
                </c:pt>
                <c:pt idx="3084">
                  <c:v>916</c:v>
                </c:pt>
                <c:pt idx="3085">
                  <c:v>915</c:v>
                </c:pt>
                <c:pt idx="3086">
                  <c:v>914</c:v>
                </c:pt>
                <c:pt idx="3087">
                  <c:v>913</c:v>
                </c:pt>
                <c:pt idx="3088">
                  <c:v>912</c:v>
                </c:pt>
                <c:pt idx="3089">
                  <c:v>911</c:v>
                </c:pt>
                <c:pt idx="3090">
                  <c:v>910</c:v>
                </c:pt>
                <c:pt idx="3091">
                  <c:v>909</c:v>
                </c:pt>
                <c:pt idx="3092">
                  <c:v>908</c:v>
                </c:pt>
                <c:pt idx="3093">
                  <c:v>907</c:v>
                </c:pt>
                <c:pt idx="3094">
                  <c:v>906</c:v>
                </c:pt>
                <c:pt idx="3095">
                  <c:v>905</c:v>
                </c:pt>
                <c:pt idx="3096">
                  <c:v>904</c:v>
                </c:pt>
                <c:pt idx="3097">
                  <c:v>903</c:v>
                </c:pt>
                <c:pt idx="3098">
                  <c:v>902</c:v>
                </c:pt>
                <c:pt idx="3099">
                  <c:v>901</c:v>
                </c:pt>
                <c:pt idx="3100">
                  <c:v>900</c:v>
                </c:pt>
                <c:pt idx="3101">
                  <c:v>899</c:v>
                </c:pt>
                <c:pt idx="3102">
                  <c:v>898</c:v>
                </c:pt>
                <c:pt idx="3103">
                  <c:v>897</c:v>
                </c:pt>
                <c:pt idx="3104">
                  <c:v>896</c:v>
                </c:pt>
                <c:pt idx="3105">
                  <c:v>895</c:v>
                </c:pt>
                <c:pt idx="3106">
                  <c:v>894</c:v>
                </c:pt>
                <c:pt idx="3107">
                  <c:v>893</c:v>
                </c:pt>
                <c:pt idx="3108">
                  <c:v>892</c:v>
                </c:pt>
                <c:pt idx="3109">
                  <c:v>891</c:v>
                </c:pt>
                <c:pt idx="3110">
                  <c:v>890</c:v>
                </c:pt>
                <c:pt idx="3111">
                  <c:v>889</c:v>
                </c:pt>
                <c:pt idx="3112">
                  <c:v>888</c:v>
                </c:pt>
                <c:pt idx="3113">
                  <c:v>887</c:v>
                </c:pt>
                <c:pt idx="3114">
                  <c:v>886</c:v>
                </c:pt>
                <c:pt idx="3115">
                  <c:v>885</c:v>
                </c:pt>
                <c:pt idx="3116">
                  <c:v>884</c:v>
                </c:pt>
                <c:pt idx="3117">
                  <c:v>883</c:v>
                </c:pt>
                <c:pt idx="3118">
                  <c:v>882</c:v>
                </c:pt>
                <c:pt idx="3119">
                  <c:v>881</c:v>
                </c:pt>
                <c:pt idx="3120">
                  <c:v>880</c:v>
                </c:pt>
                <c:pt idx="3121">
                  <c:v>879</c:v>
                </c:pt>
                <c:pt idx="3122">
                  <c:v>878</c:v>
                </c:pt>
                <c:pt idx="3123">
                  <c:v>877</c:v>
                </c:pt>
                <c:pt idx="3124">
                  <c:v>876</c:v>
                </c:pt>
                <c:pt idx="3125">
                  <c:v>875</c:v>
                </c:pt>
                <c:pt idx="3126">
                  <c:v>874</c:v>
                </c:pt>
                <c:pt idx="3127">
                  <c:v>873</c:v>
                </c:pt>
                <c:pt idx="3128">
                  <c:v>872</c:v>
                </c:pt>
                <c:pt idx="3129">
                  <c:v>871</c:v>
                </c:pt>
                <c:pt idx="3130">
                  <c:v>870</c:v>
                </c:pt>
                <c:pt idx="3131">
                  <c:v>869</c:v>
                </c:pt>
                <c:pt idx="3132">
                  <c:v>868</c:v>
                </c:pt>
                <c:pt idx="3133">
                  <c:v>867</c:v>
                </c:pt>
                <c:pt idx="3134">
                  <c:v>866</c:v>
                </c:pt>
                <c:pt idx="3135">
                  <c:v>865</c:v>
                </c:pt>
                <c:pt idx="3136">
                  <c:v>864</c:v>
                </c:pt>
                <c:pt idx="3137">
                  <c:v>863</c:v>
                </c:pt>
                <c:pt idx="3138">
                  <c:v>862</c:v>
                </c:pt>
                <c:pt idx="3139">
                  <c:v>861</c:v>
                </c:pt>
                <c:pt idx="3140">
                  <c:v>860</c:v>
                </c:pt>
                <c:pt idx="3141">
                  <c:v>859</c:v>
                </c:pt>
                <c:pt idx="3142">
                  <c:v>858</c:v>
                </c:pt>
                <c:pt idx="3143">
                  <c:v>857</c:v>
                </c:pt>
                <c:pt idx="3144">
                  <c:v>856</c:v>
                </c:pt>
                <c:pt idx="3145">
                  <c:v>855</c:v>
                </c:pt>
                <c:pt idx="3146">
                  <c:v>854</c:v>
                </c:pt>
                <c:pt idx="3147">
                  <c:v>853</c:v>
                </c:pt>
                <c:pt idx="3148">
                  <c:v>852</c:v>
                </c:pt>
                <c:pt idx="3149">
                  <c:v>851</c:v>
                </c:pt>
                <c:pt idx="3150">
                  <c:v>850</c:v>
                </c:pt>
                <c:pt idx="3151">
                  <c:v>849</c:v>
                </c:pt>
                <c:pt idx="3152">
                  <c:v>848</c:v>
                </c:pt>
                <c:pt idx="3153">
                  <c:v>847</c:v>
                </c:pt>
                <c:pt idx="3154">
                  <c:v>846</c:v>
                </c:pt>
                <c:pt idx="3155">
                  <c:v>845</c:v>
                </c:pt>
                <c:pt idx="3156">
                  <c:v>844</c:v>
                </c:pt>
                <c:pt idx="3157">
                  <c:v>843</c:v>
                </c:pt>
                <c:pt idx="3158">
                  <c:v>842</c:v>
                </c:pt>
                <c:pt idx="3159">
                  <c:v>841</c:v>
                </c:pt>
                <c:pt idx="3160">
                  <c:v>840</c:v>
                </c:pt>
                <c:pt idx="3161">
                  <c:v>839</c:v>
                </c:pt>
                <c:pt idx="3162">
                  <c:v>838</c:v>
                </c:pt>
                <c:pt idx="3163">
                  <c:v>837</c:v>
                </c:pt>
                <c:pt idx="3164">
                  <c:v>836</c:v>
                </c:pt>
                <c:pt idx="3165">
                  <c:v>835</c:v>
                </c:pt>
                <c:pt idx="3166">
                  <c:v>834</c:v>
                </c:pt>
                <c:pt idx="3167">
                  <c:v>833</c:v>
                </c:pt>
                <c:pt idx="3168">
                  <c:v>832</c:v>
                </c:pt>
                <c:pt idx="3169">
                  <c:v>831</c:v>
                </c:pt>
                <c:pt idx="3170">
                  <c:v>830</c:v>
                </c:pt>
                <c:pt idx="3171">
                  <c:v>829</c:v>
                </c:pt>
                <c:pt idx="3172">
                  <c:v>828</c:v>
                </c:pt>
                <c:pt idx="3173">
                  <c:v>827</c:v>
                </c:pt>
                <c:pt idx="3174">
                  <c:v>826</c:v>
                </c:pt>
                <c:pt idx="3175">
                  <c:v>825</c:v>
                </c:pt>
                <c:pt idx="3176">
                  <c:v>824</c:v>
                </c:pt>
                <c:pt idx="3177">
                  <c:v>823</c:v>
                </c:pt>
                <c:pt idx="3178">
                  <c:v>822</c:v>
                </c:pt>
                <c:pt idx="3179">
                  <c:v>821</c:v>
                </c:pt>
                <c:pt idx="3180">
                  <c:v>820</c:v>
                </c:pt>
                <c:pt idx="3181">
                  <c:v>819</c:v>
                </c:pt>
                <c:pt idx="3182">
                  <c:v>818</c:v>
                </c:pt>
                <c:pt idx="3183">
                  <c:v>817</c:v>
                </c:pt>
                <c:pt idx="3184">
                  <c:v>816</c:v>
                </c:pt>
                <c:pt idx="3185">
                  <c:v>815</c:v>
                </c:pt>
                <c:pt idx="3186">
                  <c:v>814</c:v>
                </c:pt>
                <c:pt idx="3187">
                  <c:v>813</c:v>
                </c:pt>
                <c:pt idx="3188">
                  <c:v>812</c:v>
                </c:pt>
                <c:pt idx="3189">
                  <c:v>811</c:v>
                </c:pt>
                <c:pt idx="3190">
                  <c:v>810</c:v>
                </c:pt>
                <c:pt idx="3191">
                  <c:v>809</c:v>
                </c:pt>
                <c:pt idx="3192">
                  <c:v>808</c:v>
                </c:pt>
                <c:pt idx="3193">
                  <c:v>807</c:v>
                </c:pt>
                <c:pt idx="3194">
                  <c:v>806</c:v>
                </c:pt>
                <c:pt idx="3195">
                  <c:v>805</c:v>
                </c:pt>
                <c:pt idx="3196">
                  <c:v>804</c:v>
                </c:pt>
                <c:pt idx="3197">
                  <c:v>803</c:v>
                </c:pt>
                <c:pt idx="3198">
                  <c:v>802</c:v>
                </c:pt>
                <c:pt idx="3199">
                  <c:v>801</c:v>
                </c:pt>
                <c:pt idx="3200">
                  <c:v>800</c:v>
                </c:pt>
                <c:pt idx="3201">
                  <c:v>799</c:v>
                </c:pt>
                <c:pt idx="3202">
                  <c:v>798</c:v>
                </c:pt>
                <c:pt idx="3203">
                  <c:v>797</c:v>
                </c:pt>
                <c:pt idx="3204">
                  <c:v>796</c:v>
                </c:pt>
                <c:pt idx="3205">
                  <c:v>795</c:v>
                </c:pt>
                <c:pt idx="3206">
                  <c:v>794</c:v>
                </c:pt>
                <c:pt idx="3207">
                  <c:v>793</c:v>
                </c:pt>
                <c:pt idx="3208">
                  <c:v>792</c:v>
                </c:pt>
                <c:pt idx="3209">
                  <c:v>791</c:v>
                </c:pt>
                <c:pt idx="3210">
                  <c:v>790</c:v>
                </c:pt>
                <c:pt idx="3211">
                  <c:v>789</c:v>
                </c:pt>
                <c:pt idx="3212">
                  <c:v>788</c:v>
                </c:pt>
                <c:pt idx="3213">
                  <c:v>787</c:v>
                </c:pt>
                <c:pt idx="3214">
                  <c:v>786</c:v>
                </c:pt>
                <c:pt idx="3215">
                  <c:v>785</c:v>
                </c:pt>
                <c:pt idx="3216">
                  <c:v>784</c:v>
                </c:pt>
                <c:pt idx="3217">
                  <c:v>783</c:v>
                </c:pt>
                <c:pt idx="3218">
                  <c:v>782</c:v>
                </c:pt>
                <c:pt idx="3219">
                  <c:v>781</c:v>
                </c:pt>
                <c:pt idx="3220">
                  <c:v>780</c:v>
                </c:pt>
                <c:pt idx="3221">
                  <c:v>779</c:v>
                </c:pt>
                <c:pt idx="3222">
                  <c:v>778</c:v>
                </c:pt>
                <c:pt idx="3223">
                  <c:v>777</c:v>
                </c:pt>
                <c:pt idx="3224">
                  <c:v>776</c:v>
                </c:pt>
                <c:pt idx="3225">
                  <c:v>775</c:v>
                </c:pt>
                <c:pt idx="3226">
                  <c:v>774</c:v>
                </c:pt>
                <c:pt idx="3227">
                  <c:v>773</c:v>
                </c:pt>
                <c:pt idx="3228">
                  <c:v>772</c:v>
                </c:pt>
                <c:pt idx="3229">
                  <c:v>771</c:v>
                </c:pt>
                <c:pt idx="3230">
                  <c:v>770</c:v>
                </c:pt>
                <c:pt idx="3231">
                  <c:v>769</c:v>
                </c:pt>
                <c:pt idx="3232">
                  <c:v>768</c:v>
                </c:pt>
                <c:pt idx="3233">
                  <c:v>767</c:v>
                </c:pt>
                <c:pt idx="3234">
                  <c:v>766</c:v>
                </c:pt>
                <c:pt idx="3235">
                  <c:v>765</c:v>
                </c:pt>
                <c:pt idx="3236">
                  <c:v>764</c:v>
                </c:pt>
                <c:pt idx="3237">
                  <c:v>763</c:v>
                </c:pt>
                <c:pt idx="3238">
                  <c:v>762</c:v>
                </c:pt>
                <c:pt idx="3239">
                  <c:v>761</c:v>
                </c:pt>
                <c:pt idx="3240">
                  <c:v>760</c:v>
                </c:pt>
                <c:pt idx="3241">
                  <c:v>759</c:v>
                </c:pt>
                <c:pt idx="3242">
                  <c:v>758</c:v>
                </c:pt>
                <c:pt idx="3243">
                  <c:v>757</c:v>
                </c:pt>
                <c:pt idx="3244">
                  <c:v>756</c:v>
                </c:pt>
                <c:pt idx="3245">
                  <c:v>755</c:v>
                </c:pt>
                <c:pt idx="3246">
                  <c:v>754</c:v>
                </c:pt>
                <c:pt idx="3247">
                  <c:v>753</c:v>
                </c:pt>
                <c:pt idx="3248">
                  <c:v>752</c:v>
                </c:pt>
                <c:pt idx="3249">
                  <c:v>751</c:v>
                </c:pt>
                <c:pt idx="3250">
                  <c:v>750</c:v>
                </c:pt>
                <c:pt idx="3251">
                  <c:v>749</c:v>
                </c:pt>
                <c:pt idx="3252">
                  <c:v>748</c:v>
                </c:pt>
                <c:pt idx="3253">
                  <c:v>747</c:v>
                </c:pt>
                <c:pt idx="3254">
                  <c:v>746</c:v>
                </c:pt>
                <c:pt idx="3255">
                  <c:v>745</c:v>
                </c:pt>
                <c:pt idx="3256">
                  <c:v>744</c:v>
                </c:pt>
                <c:pt idx="3257">
                  <c:v>743</c:v>
                </c:pt>
                <c:pt idx="3258">
                  <c:v>742</c:v>
                </c:pt>
                <c:pt idx="3259">
                  <c:v>741</c:v>
                </c:pt>
                <c:pt idx="3260">
                  <c:v>740</c:v>
                </c:pt>
                <c:pt idx="3261">
                  <c:v>739</c:v>
                </c:pt>
                <c:pt idx="3262">
                  <c:v>738</c:v>
                </c:pt>
                <c:pt idx="3263">
                  <c:v>737</c:v>
                </c:pt>
                <c:pt idx="3264">
                  <c:v>736</c:v>
                </c:pt>
                <c:pt idx="3265">
                  <c:v>735</c:v>
                </c:pt>
                <c:pt idx="3266">
                  <c:v>734</c:v>
                </c:pt>
                <c:pt idx="3267">
                  <c:v>733</c:v>
                </c:pt>
                <c:pt idx="3268">
                  <c:v>732</c:v>
                </c:pt>
                <c:pt idx="3269">
                  <c:v>731</c:v>
                </c:pt>
                <c:pt idx="3270">
                  <c:v>730</c:v>
                </c:pt>
                <c:pt idx="3271">
                  <c:v>729</c:v>
                </c:pt>
                <c:pt idx="3272">
                  <c:v>728</c:v>
                </c:pt>
                <c:pt idx="3273">
                  <c:v>727</c:v>
                </c:pt>
                <c:pt idx="3274">
                  <c:v>726</c:v>
                </c:pt>
                <c:pt idx="3275">
                  <c:v>725</c:v>
                </c:pt>
                <c:pt idx="3276">
                  <c:v>724</c:v>
                </c:pt>
                <c:pt idx="3277">
                  <c:v>723</c:v>
                </c:pt>
                <c:pt idx="3278">
                  <c:v>722</c:v>
                </c:pt>
                <c:pt idx="3279">
                  <c:v>721</c:v>
                </c:pt>
                <c:pt idx="3280">
                  <c:v>720</c:v>
                </c:pt>
                <c:pt idx="3281">
                  <c:v>719</c:v>
                </c:pt>
                <c:pt idx="3282">
                  <c:v>718</c:v>
                </c:pt>
                <c:pt idx="3283">
                  <c:v>717</c:v>
                </c:pt>
                <c:pt idx="3284">
                  <c:v>716</c:v>
                </c:pt>
                <c:pt idx="3285">
                  <c:v>715</c:v>
                </c:pt>
                <c:pt idx="3286">
                  <c:v>714</c:v>
                </c:pt>
                <c:pt idx="3287">
                  <c:v>713</c:v>
                </c:pt>
                <c:pt idx="3288">
                  <c:v>712</c:v>
                </c:pt>
                <c:pt idx="3289">
                  <c:v>711</c:v>
                </c:pt>
                <c:pt idx="3290">
                  <c:v>710</c:v>
                </c:pt>
                <c:pt idx="3291">
                  <c:v>709</c:v>
                </c:pt>
                <c:pt idx="3292">
                  <c:v>708</c:v>
                </c:pt>
                <c:pt idx="3293">
                  <c:v>707</c:v>
                </c:pt>
                <c:pt idx="3294">
                  <c:v>706</c:v>
                </c:pt>
                <c:pt idx="3295">
                  <c:v>705</c:v>
                </c:pt>
                <c:pt idx="3296">
                  <c:v>704</c:v>
                </c:pt>
                <c:pt idx="3297">
                  <c:v>703</c:v>
                </c:pt>
                <c:pt idx="3298">
                  <c:v>702</c:v>
                </c:pt>
                <c:pt idx="3299">
                  <c:v>701</c:v>
                </c:pt>
                <c:pt idx="3300">
                  <c:v>700</c:v>
                </c:pt>
                <c:pt idx="3301">
                  <c:v>699</c:v>
                </c:pt>
                <c:pt idx="3302">
                  <c:v>698</c:v>
                </c:pt>
                <c:pt idx="3303">
                  <c:v>697</c:v>
                </c:pt>
                <c:pt idx="3304">
                  <c:v>696</c:v>
                </c:pt>
                <c:pt idx="3305">
                  <c:v>695</c:v>
                </c:pt>
                <c:pt idx="3306">
                  <c:v>694</c:v>
                </c:pt>
                <c:pt idx="3307">
                  <c:v>693</c:v>
                </c:pt>
                <c:pt idx="3308">
                  <c:v>692</c:v>
                </c:pt>
                <c:pt idx="3309">
                  <c:v>691</c:v>
                </c:pt>
                <c:pt idx="3310">
                  <c:v>690</c:v>
                </c:pt>
                <c:pt idx="3311">
                  <c:v>689</c:v>
                </c:pt>
                <c:pt idx="3312">
                  <c:v>688</c:v>
                </c:pt>
                <c:pt idx="3313">
                  <c:v>687</c:v>
                </c:pt>
                <c:pt idx="3314">
                  <c:v>686</c:v>
                </c:pt>
                <c:pt idx="3315">
                  <c:v>685</c:v>
                </c:pt>
                <c:pt idx="3316">
                  <c:v>684</c:v>
                </c:pt>
                <c:pt idx="3317">
                  <c:v>683</c:v>
                </c:pt>
                <c:pt idx="3318">
                  <c:v>682</c:v>
                </c:pt>
                <c:pt idx="3319">
                  <c:v>681</c:v>
                </c:pt>
                <c:pt idx="3320">
                  <c:v>680</c:v>
                </c:pt>
                <c:pt idx="3321">
                  <c:v>679</c:v>
                </c:pt>
                <c:pt idx="3322">
                  <c:v>678</c:v>
                </c:pt>
                <c:pt idx="3323">
                  <c:v>677</c:v>
                </c:pt>
                <c:pt idx="3324">
                  <c:v>676</c:v>
                </c:pt>
                <c:pt idx="3325">
                  <c:v>675</c:v>
                </c:pt>
                <c:pt idx="3326">
                  <c:v>674</c:v>
                </c:pt>
                <c:pt idx="3327">
                  <c:v>673</c:v>
                </c:pt>
                <c:pt idx="3328">
                  <c:v>672</c:v>
                </c:pt>
                <c:pt idx="3329">
                  <c:v>671</c:v>
                </c:pt>
                <c:pt idx="3330">
                  <c:v>670</c:v>
                </c:pt>
                <c:pt idx="3331">
                  <c:v>669</c:v>
                </c:pt>
                <c:pt idx="3332">
                  <c:v>668</c:v>
                </c:pt>
                <c:pt idx="3333">
                  <c:v>667</c:v>
                </c:pt>
                <c:pt idx="3334">
                  <c:v>666</c:v>
                </c:pt>
                <c:pt idx="3335">
                  <c:v>665</c:v>
                </c:pt>
                <c:pt idx="3336">
                  <c:v>664</c:v>
                </c:pt>
                <c:pt idx="3337">
                  <c:v>663</c:v>
                </c:pt>
                <c:pt idx="3338">
                  <c:v>662</c:v>
                </c:pt>
                <c:pt idx="3339">
                  <c:v>661</c:v>
                </c:pt>
                <c:pt idx="3340">
                  <c:v>660</c:v>
                </c:pt>
                <c:pt idx="3341">
                  <c:v>659</c:v>
                </c:pt>
                <c:pt idx="3342">
                  <c:v>658</c:v>
                </c:pt>
                <c:pt idx="3343">
                  <c:v>657</c:v>
                </c:pt>
                <c:pt idx="3344">
                  <c:v>656</c:v>
                </c:pt>
                <c:pt idx="3345">
                  <c:v>655</c:v>
                </c:pt>
                <c:pt idx="3346">
                  <c:v>654</c:v>
                </c:pt>
                <c:pt idx="3347">
                  <c:v>653</c:v>
                </c:pt>
                <c:pt idx="3348">
                  <c:v>652</c:v>
                </c:pt>
                <c:pt idx="3349">
                  <c:v>651</c:v>
                </c:pt>
                <c:pt idx="3350">
                  <c:v>650</c:v>
                </c:pt>
                <c:pt idx="3351">
                  <c:v>649</c:v>
                </c:pt>
                <c:pt idx="3352">
                  <c:v>648</c:v>
                </c:pt>
                <c:pt idx="3353">
                  <c:v>647</c:v>
                </c:pt>
                <c:pt idx="3354">
                  <c:v>646</c:v>
                </c:pt>
                <c:pt idx="3355">
                  <c:v>645</c:v>
                </c:pt>
                <c:pt idx="3356">
                  <c:v>644</c:v>
                </c:pt>
                <c:pt idx="3357">
                  <c:v>643</c:v>
                </c:pt>
                <c:pt idx="3358">
                  <c:v>642</c:v>
                </c:pt>
                <c:pt idx="3359">
                  <c:v>641</c:v>
                </c:pt>
                <c:pt idx="3360">
                  <c:v>640</c:v>
                </c:pt>
                <c:pt idx="3361">
                  <c:v>639</c:v>
                </c:pt>
                <c:pt idx="3362">
                  <c:v>638</c:v>
                </c:pt>
                <c:pt idx="3363">
                  <c:v>637</c:v>
                </c:pt>
                <c:pt idx="3364">
                  <c:v>636</c:v>
                </c:pt>
                <c:pt idx="3365">
                  <c:v>635</c:v>
                </c:pt>
                <c:pt idx="3366">
                  <c:v>634</c:v>
                </c:pt>
                <c:pt idx="3367">
                  <c:v>633</c:v>
                </c:pt>
                <c:pt idx="3368">
                  <c:v>632</c:v>
                </c:pt>
                <c:pt idx="3369">
                  <c:v>631</c:v>
                </c:pt>
                <c:pt idx="3370">
                  <c:v>630</c:v>
                </c:pt>
                <c:pt idx="3371">
                  <c:v>629</c:v>
                </c:pt>
                <c:pt idx="3372">
                  <c:v>628</c:v>
                </c:pt>
                <c:pt idx="3373">
                  <c:v>627</c:v>
                </c:pt>
                <c:pt idx="3374">
                  <c:v>626</c:v>
                </c:pt>
                <c:pt idx="3375">
                  <c:v>625</c:v>
                </c:pt>
                <c:pt idx="3376">
                  <c:v>624</c:v>
                </c:pt>
                <c:pt idx="3377">
                  <c:v>623</c:v>
                </c:pt>
                <c:pt idx="3378">
                  <c:v>622</c:v>
                </c:pt>
                <c:pt idx="3379">
                  <c:v>621</c:v>
                </c:pt>
                <c:pt idx="3380">
                  <c:v>620</c:v>
                </c:pt>
                <c:pt idx="3381">
                  <c:v>619</c:v>
                </c:pt>
                <c:pt idx="3382">
                  <c:v>618</c:v>
                </c:pt>
                <c:pt idx="3383">
                  <c:v>617</c:v>
                </c:pt>
                <c:pt idx="3384">
                  <c:v>616</c:v>
                </c:pt>
                <c:pt idx="3385">
                  <c:v>615</c:v>
                </c:pt>
                <c:pt idx="3386">
                  <c:v>614</c:v>
                </c:pt>
                <c:pt idx="3387">
                  <c:v>613</c:v>
                </c:pt>
                <c:pt idx="3388">
                  <c:v>612</c:v>
                </c:pt>
                <c:pt idx="3389">
                  <c:v>611</c:v>
                </c:pt>
                <c:pt idx="3390">
                  <c:v>610</c:v>
                </c:pt>
                <c:pt idx="3391">
                  <c:v>609</c:v>
                </c:pt>
                <c:pt idx="3392">
                  <c:v>608</c:v>
                </c:pt>
                <c:pt idx="3393">
                  <c:v>607</c:v>
                </c:pt>
                <c:pt idx="3394">
                  <c:v>606</c:v>
                </c:pt>
                <c:pt idx="3395">
                  <c:v>605</c:v>
                </c:pt>
                <c:pt idx="3396">
                  <c:v>604</c:v>
                </c:pt>
                <c:pt idx="3397">
                  <c:v>603</c:v>
                </c:pt>
                <c:pt idx="3398">
                  <c:v>602</c:v>
                </c:pt>
                <c:pt idx="3399">
                  <c:v>601</c:v>
                </c:pt>
                <c:pt idx="3400">
                  <c:v>600</c:v>
                </c:pt>
                <c:pt idx="3401">
                  <c:v>599</c:v>
                </c:pt>
                <c:pt idx="3402">
                  <c:v>598</c:v>
                </c:pt>
                <c:pt idx="3403">
                  <c:v>597</c:v>
                </c:pt>
                <c:pt idx="3404">
                  <c:v>596</c:v>
                </c:pt>
                <c:pt idx="3405">
                  <c:v>595</c:v>
                </c:pt>
                <c:pt idx="3406">
                  <c:v>594</c:v>
                </c:pt>
                <c:pt idx="3407">
                  <c:v>593</c:v>
                </c:pt>
                <c:pt idx="3408">
                  <c:v>592</c:v>
                </c:pt>
                <c:pt idx="3409">
                  <c:v>591</c:v>
                </c:pt>
                <c:pt idx="3410">
                  <c:v>590</c:v>
                </c:pt>
                <c:pt idx="3411">
                  <c:v>589</c:v>
                </c:pt>
                <c:pt idx="3412">
                  <c:v>588</c:v>
                </c:pt>
                <c:pt idx="3413">
                  <c:v>587</c:v>
                </c:pt>
                <c:pt idx="3414">
                  <c:v>586</c:v>
                </c:pt>
                <c:pt idx="3415">
                  <c:v>585</c:v>
                </c:pt>
                <c:pt idx="3416">
                  <c:v>584</c:v>
                </c:pt>
                <c:pt idx="3417">
                  <c:v>583</c:v>
                </c:pt>
                <c:pt idx="3418">
                  <c:v>582</c:v>
                </c:pt>
                <c:pt idx="3419">
                  <c:v>581</c:v>
                </c:pt>
                <c:pt idx="3420">
                  <c:v>580</c:v>
                </c:pt>
                <c:pt idx="3421">
                  <c:v>579</c:v>
                </c:pt>
                <c:pt idx="3422">
                  <c:v>578</c:v>
                </c:pt>
                <c:pt idx="3423">
                  <c:v>577</c:v>
                </c:pt>
                <c:pt idx="3424">
                  <c:v>576</c:v>
                </c:pt>
                <c:pt idx="3425">
                  <c:v>575</c:v>
                </c:pt>
                <c:pt idx="3426">
                  <c:v>574</c:v>
                </c:pt>
                <c:pt idx="3427">
                  <c:v>573</c:v>
                </c:pt>
                <c:pt idx="3428">
                  <c:v>572</c:v>
                </c:pt>
                <c:pt idx="3429">
                  <c:v>571</c:v>
                </c:pt>
                <c:pt idx="3430">
                  <c:v>570</c:v>
                </c:pt>
                <c:pt idx="3431">
                  <c:v>569</c:v>
                </c:pt>
                <c:pt idx="3432">
                  <c:v>568</c:v>
                </c:pt>
                <c:pt idx="3433">
                  <c:v>567</c:v>
                </c:pt>
                <c:pt idx="3434">
                  <c:v>566</c:v>
                </c:pt>
                <c:pt idx="3435">
                  <c:v>565</c:v>
                </c:pt>
                <c:pt idx="3436">
                  <c:v>564</c:v>
                </c:pt>
                <c:pt idx="3437">
                  <c:v>563</c:v>
                </c:pt>
                <c:pt idx="3438">
                  <c:v>562</c:v>
                </c:pt>
                <c:pt idx="3439">
                  <c:v>561</c:v>
                </c:pt>
                <c:pt idx="3440">
                  <c:v>560</c:v>
                </c:pt>
                <c:pt idx="3441">
                  <c:v>559</c:v>
                </c:pt>
                <c:pt idx="3442">
                  <c:v>558</c:v>
                </c:pt>
                <c:pt idx="3443">
                  <c:v>557</c:v>
                </c:pt>
                <c:pt idx="3444">
                  <c:v>556</c:v>
                </c:pt>
                <c:pt idx="3445">
                  <c:v>555</c:v>
                </c:pt>
                <c:pt idx="3446">
                  <c:v>554</c:v>
                </c:pt>
                <c:pt idx="3447">
                  <c:v>553</c:v>
                </c:pt>
                <c:pt idx="3448">
                  <c:v>552</c:v>
                </c:pt>
                <c:pt idx="3449">
                  <c:v>551</c:v>
                </c:pt>
                <c:pt idx="3450">
                  <c:v>550</c:v>
                </c:pt>
                <c:pt idx="3451">
                  <c:v>549</c:v>
                </c:pt>
                <c:pt idx="3452">
                  <c:v>548</c:v>
                </c:pt>
                <c:pt idx="3453">
                  <c:v>547</c:v>
                </c:pt>
                <c:pt idx="3454">
                  <c:v>546</c:v>
                </c:pt>
                <c:pt idx="3455">
                  <c:v>545</c:v>
                </c:pt>
                <c:pt idx="3456">
                  <c:v>544</c:v>
                </c:pt>
                <c:pt idx="3457">
                  <c:v>543</c:v>
                </c:pt>
                <c:pt idx="3458">
                  <c:v>542</c:v>
                </c:pt>
                <c:pt idx="3459">
                  <c:v>541</c:v>
                </c:pt>
                <c:pt idx="3460">
                  <c:v>540</c:v>
                </c:pt>
                <c:pt idx="3461">
                  <c:v>539</c:v>
                </c:pt>
                <c:pt idx="3462">
                  <c:v>538</c:v>
                </c:pt>
                <c:pt idx="3463">
                  <c:v>537</c:v>
                </c:pt>
                <c:pt idx="3464">
                  <c:v>536</c:v>
                </c:pt>
                <c:pt idx="3465">
                  <c:v>535</c:v>
                </c:pt>
                <c:pt idx="3466">
                  <c:v>534</c:v>
                </c:pt>
                <c:pt idx="3467">
                  <c:v>533</c:v>
                </c:pt>
                <c:pt idx="3468">
                  <c:v>532</c:v>
                </c:pt>
                <c:pt idx="3469">
                  <c:v>531</c:v>
                </c:pt>
                <c:pt idx="3470">
                  <c:v>530</c:v>
                </c:pt>
                <c:pt idx="3471">
                  <c:v>529</c:v>
                </c:pt>
                <c:pt idx="3472">
                  <c:v>528</c:v>
                </c:pt>
                <c:pt idx="3473">
                  <c:v>527</c:v>
                </c:pt>
                <c:pt idx="3474">
                  <c:v>526</c:v>
                </c:pt>
                <c:pt idx="3475">
                  <c:v>525</c:v>
                </c:pt>
                <c:pt idx="3476">
                  <c:v>524</c:v>
                </c:pt>
                <c:pt idx="3477">
                  <c:v>523</c:v>
                </c:pt>
                <c:pt idx="3478">
                  <c:v>522</c:v>
                </c:pt>
                <c:pt idx="3479">
                  <c:v>521</c:v>
                </c:pt>
                <c:pt idx="3480">
                  <c:v>520</c:v>
                </c:pt>
                <c:pt idx="3481">
                  <c:v>519</c:v>
                </c:pt>
                <c:pt idx="3482">
                  <c:v>518</c:v>
                </c:pt>
                <c:pt idx="3483">
                  <c:v>517</c:v>
                </c:pt>
                <c:pt idx="3484">
                  <c:v>516</c:v>
                </c:pt>
                <c:pt idx="3485">
                  <c:v>515</c:v>
                </c:pt>
                <c:pt idx="3486">
                  <c:v>514</c:v>
                </c:pt>
                <c:pt idx="3487">
                  <c:v>513</c:v>
                </c:pt>
                <c:pt idx="3488">
                  <c:v>512</c:v>
                </c:pt>
                <c:pt idx="3489">
                  <c:v>511</c:v>
                </c:pt>
                <c:pt idx="3490">
                  <c:v>510</c:v>
                </c:pt>
                <c:pt idx="3491">
                  <c:v>509</c:v>
                </c:pt>
                <c:pt idx="3492">
                  <c:v>508</c:v>
                </c:pt>
                <c:pt idx="3493">
                  <c:v>507</c:v>
                </c:pt>
                <c:pt idx="3494">
                  <c:v>506</c:v>
                </c:pt>
                <c:pt idx="3495">
                  <c:v>505</c:v>
                </c:pt>
                <c:pt idx="3496">
                  <c:v>504</c:v>
                </c:pt>
                <c:pt idx="3497">
                  <c:v>503</c:v>
                </c:pt>
                <c:pt idx="3498">
                  <c:v>502</c:v>
                </c:pt>
                <c:pt idx="3499">
                  <c:v>501</c:v>
                </c:pt>
                <c:pt idx="3500">
                  <c:v>500</c:v>
                </c:pt>
                <c:pt idx="3501">
                  <c:v>499</c:v>
                </c:pt>
                <c:pt idx="3502">
                  <c:v>498</c:v>
                </c:pt>
                <c:pt idx="3503">
                  <c:v>497</c:v>
                </c:pt>
                <c:pt idx="3504">
                  <c:v>496</c:v>
                </c:pt>
                <c:pt idx="3505">
                  <c:v>495</c:v>
                </c:pt>
                <c:pt idx="3506">
                  <c:v>494</c:v>
                </c:pt>
                <c:pt idx="3507">
                  <c:v>493</c:v>
                </c:pt>
                <c:pt idx="3508">
                  <c:v>492</c:v>
                </c:pt>
                <c:pt idx="3509">
                  <c:v>491</c:v>
                </c:pt>
                <c:pt idx="3510">
                  <c:v>490</c:v>
                </c:pt>
                <c:pt idx="3511">
                  <c:v>489</c:v>
                </c:pt>
                <c:pt idx="3512">
                  <c:v>488</c:v>
                </c:pt>
                <c:pt idx="3513">
                  <c:v>487</c:v>
                </c:pt>
                <c:pt idx="3514">
                  <c:v>486</c:v>
                </c:pt>
                <c:pt idx="3515">
                  <c:v>485</c:v>
                </c:pt>
                <c:pt idx="3516">
                  <c:v>484</c:v>
                </c:pt>
                <c:pt idx="3517">
                  <c:v>483</c:v>
                </c:pt>
                <c:pt idx="3518">
                  <c:v>482</c:v>
                </c:pt>
                <c:pt idx="3519">
                  <c:v>481</c:v>
                </c:pt>
                <c:pt idx="3520">
                  <c:v>480</c:v>
                </c:pt>
                <c:pt idx="3521">
                  <c:v>479</c:v>
                </c:pt>
                <c:pt idx="3522">
                  <c:v>478</c:v>
                </c:pt>
                <c:pt idx="3523">
                  <c:v>477</c:v>
                </c:pt>
                <c:pt idx="3524">
                  <c:v>476</c:v>
                </c:pt>
                <c:pt idx="3525">
                  <c:v>475</c:v>
                </c:pt>
                <c:pt idx="3526">
                  <c:v>474</c:v>
                </c:pt>
                <c:pt idx="3527">
                  <c:v>473</c:v>
                </c:pt>
                <c:pt idx="3528">
                  <c:v>472</c:v>
                </c:pt>
                <c:pt idx="3529">
                  <c:v>471</c:v>
                </c:pt>
                <c:pt idx="3530">
                  <c:v>470</c:v>
                </c:pt>
                <c:pt idx="3531">
                  <c:v>469</c:v>
                </c:pt>
                <c:pt idx="3532">
                  <c:v>468</c:v>
                </c:pt>
                <c:pt idx="3533">
                  <c:v>467</c:v>
                </c:pt>
                <c:pt idx="3534">
                  <c:v>466</c:v>
                </c:pt>
                <c:pt idx="3535">
                  <c:v>465</c:v>
                </c:pt>
                <c:pt idx="3536">
                  <c:v>464</c:v>
                </c:pt>
                <c:pt idx="3537">
                  <c:v>463</c:v>
                </c:pt>
                <c:pt idx="3538">
                  <c:v>462</c:v>
                </c:pt>
                <c:pt idx="3539">
                  <c:v>461</c:v>
                </c:pt>
                <c:pt idx="3540">
                  <c:v>460</c:v>
                </c:pt>
                <c:pt idx="3541">
                  <c:v>459</c:v>
                </c:pt>
                <c:pt idx="3542">
                  <c:v>458</c:v>
                </c:pt>
                <c:pt idx="3543">
                  <c:v>457</c:v>
                </c:pt>
                <c:pt idx="3544">
                  <c:v>456</c:v>
                </c:pt>
                <c:pt idx="3545">
                  <c:v>455</c:v>
                </c:pt>
                <c:pt idx="3546">
                  <c:v>454</c:v>
                </c:pt>
                <c:pt idx="3547">
                  <c:v>453</c:v>
                </c:pt>
                <c:pt idx="3548">
                  <c:v>452</c:v>
                </c:pt>
                <c:pt idx="3549">
                  <c:v>451</c:v>
                </c:pt>
                <c:pt idx="3550">
                  <c:v>450</c:v>
                </c:pt>
                <c:pt idx="3551">
                  <c:v>449</c:v>
                </c:pt>
                <c:pt idx="3552">
                  <c:v>448</c:v>
                </c:pt>
                <c:pt idx="3553">
                  <c:v>447</c:v>
                </c:pt>
                <c:pt idx="3554">
                  <c:v>446</c:v>
                </c:pt>
                <c:pt idx="3555">
                  <c:v>445</c:v>
                </c:pt>
                <c:pt idx="3556">
                  <c:v>444</c:v>
                </c:pt>
                <c:pt idx="3557">
                  <c:v>443</c:v>
                </c:pt>
                <c:pt idx="3558">
                  <c:v>442</c:v>
                </c:pt>
                <c:pt idx="3559">
                  <c:v>441</c:v>
                </c:pt>
                <c:pt idx="3560">
                  <c:v>440</c:v>
                </c:pt>
                <c:pt idx="3561">
                  <c:v>439</c:v>
                </c:pt>
                <c:pt idx="3562">
                  <c:v>438</c:v>
                </c:pt>
                <c:pt idx="3563">
                  <c:v>437</c:v>
                </c:pt>
                <c:pt idx="3564">
                  <c:v>436</c:v>
                </c:pt>
                <c:pt idx="3565">
                  <c:v>435</c:v>
                </c:pt>
                <c:pt idx="3566">
                  <c:v>434</c:v>
                </c:pt>
                <c:pt idx="3567">
                  <c:v>433</c:v>
                </c:pt>
                <c:pt idx="3568">
                  <c:v>432</c:v>
                </c:pt>
                <c:pt idx="3569">
                  <c:v>431</c:v>
                </c:pt>
                <c:pt idx="3570">
                  <c:v>430</c:v>
                </c:pt>
                <c:pt idx="3571">
                  <c:v>429</c:v>
                </c:pt>
                <c:pt idx="3572">
                  <c:v>428</c:v>
                </c:pt>
                <c:pt idx="3573">
                  <c:v>427</c:v>
                </c:pt>
                <c:pt idx="3574">
                  <c:v>426</c:v>
                </c:pt>
                <c:pt idx="3575">
                  <c:v>425</c:v>
                </c:pt>
                <c:pt idx="3576">
                  <c:v>424</c:v>
                </c:pt>
                <c:pt idx="3577">
                  <c:v>423</c:v>
                </c:pt>
                <c:pt idx="3578">
                  <c:v>422</c:v>
                </c:pt>
                <c:pt idx="3579">
                  <c:v>421</c:v>
                </c:pt>
                <c:pt idx="3580">
                  <c:v>420</c:v>
                </c:pt>
                <c:pt idx="3581">
                  <c:v>419</c:v>
                </c:pt>
                <c:pt idx="3582">
                  <c:v>418</c:v>
                </c:pt>
                <c:pt idx="3583">
                  <c:v>417</c:v>
                </c:pt>
                <c:pt idx="3584">
                  <c:v>416</c:v>
                </c:pt>
                <c:pt idx="3585">
                  <c:v>415</c:v>
                </c:pt>
                <c:pt idx="3586">
                  <c:v>414</c:v>
                </c:pt>
                <c:pt idx="3587">
                  <c:v>413</c:v>
                </c:pt>
                <c:pt idx="3588">
                  <c:v>412</c:v>
                </c:pt>
                <c:pt idx="3589">
                  <c:v>411</c:v>
                </c:pt>
                <c:pt idx="3590">
                  <c:v>410</c:v>
                </c:pt>
                <c:pt idx="3591">
                  <c:v>409</c:v>
                </c:pt>
                <c:pt idx="3592">
                  <c:v>408</c:v>
                </c:pt>
                <c:pt idx="3593">
                  <c:v>407</c:v>
                </c:pt>
                <c:pt idx="3594">
                  <c:v>406</c:v>
                </c:pt>
                <c:pt idx="3595">
                  <c:v>405</c:v>
                </c:pt>
                <c:pt idx="3596">
                  <c:v>404</c:v>
                </c:pt>
                <c:pt idx="3597">
                  <c:v>403</c:v>
                </c:pt>
                <c:pt idx="3598">
                  <c:v>402</c:v>
                </c:pt>
                <c:pt idx="3599">
                  <c:v>401</c:v>
                </c:pt>
                <c:pt idx="3600">
                  <c:v>400</c:v>
                </c:pt>
              </c:numCache>
            </c:numRef>
          </c:xVal>
          <c:yVal>
            <c:numRef>
              <c:f>'TS1 Summary'!$F$4:$F$3604</c:f>
              <c:numCache>
                <c:formatCode>General</c:formatCode>
                <c:ptCount val="3601"/>
                <c:pt idx="0">
                  <c:v>132.47999999999999</c:v>
                </c:pt>
                <c:pt idx="1">
                  <c:v>132.46</c:v>
                </c:pt>
                <c:pt idx="2">
                  <c:v>132.44999999999999</c:v>
                </c:pt>
                <c:pt idx="3">
                  <c:v>132.43</c:v>
                </c:pt>
                <c:pt idx="4">
                  <c:v>132.41</c:v>
                </c:pt>
                <c:pt idx="5">
                  <c:v>132.41999999999999</c:v>
                </c:pt>
                <c:pt idx="6">
                  <c:v>132.44</c:v>
                </c:pt>
                <c:pt idx="7">
                  <c:v>132.47</c:v>
                </c:pt>
                <c:pt idx="8">
                  <c:v>132.5</c:v>
                </c:pt>
                <c:pt idx="9">
                  <c:v>132.49</c:v>
                </c:pt>
                <c:pt idx="10">
                  <c:v>132.46</c:v>
                </c:pt>
                <c:pt idx="11">
                  <c:v>132.44999999999999</c:v>
                </c:pt>
                <c:pt idx="12">
                  <c:v>132.46</c:v>
                </c:pt>
                <c:pt idx="13">
                  <c:v>132.5</c:v>
                </c:pt>
                <c:pt idx="14">
                  <c:v>132.54</c:v>
                </c:pt>
                <c:pt idx="15">
                  <c:v>132.56</c:v>
                </c:pt>
                <c:pt idx="16">
                  <c:v>132.59</c:v>
                </c:pt>
                <c:pt idx="17">
                  <c:v>132.61000000000001</c:v>
                </c:pt>
                <c:pt idx="18">
                  <c:v>132.63</c:v>
                </c:pt>
                <c:pt idx="19">
                  <c:v>132.63999999999999</c:v>
                </c:pt>
                <c:pt idx="20">
                  <c:v>132.63</c:v>
                </c:pt>
                <c:pt idx="21">
                  <c:v>132.61000000000001</c:v>
                </c:pt>
                <c:pt idx="22">
                  <c:v>132.6</c:v>
                </c:pt>
                <c:pt idx="23">
                  <c:v>132.58000000000001</c:v>
                </c:pt>
                <c:pt idx="24">
                  <c:v>132.54</c:v>
                </c:pt>
                <c:pt idx="25">
                  <c:v>132.5</c:v>
                </c:pt>
                <c:pt idx="26">
                  <c:v>132.47</c:v>
                </c:pt>
                <c:pt idx="27">
                  <c:v>132.47</c:v>
                </c:pt>
                <c:pt idx="28">
                  <c:v>132.51</c:v>
                </c:pt>
                <c:pt idx="29">
                  <c:v>132.56</c:v>
                </c:pt>
                <c:pt idx="30">
                  <c:v>132.58000000000001</c:v>
                </c:pt>
                <c:pt idx="31">
                  <c:v>132.55000000000001</c:v>
                </c:pt>
                <c:pt idx="32">
                  <c:v>132.47999999999999</c:v>
                </c:pt>
                <c:pt idx="33">
                  <c:v>132.38</c:v>
                </c:pt>
                <c:pt idx="34">
                  <c:v>132.30000000000001</c:v>
                </c:pt>
                <c:pt idx="35">
                  <c:v>132.28</c:v>
                </c:pt>
                <c:pt idx="36">
                  <c:v>132.30000000000001</c:v>
                </c:pt>
                <c:pt idx="37">
                  <c:v>132.34</c:v>
                </c:pt>
                <c:pt idx="38">
                  <c:v>132.36000000000001</c:v>
                </c:pt>
                <c:pt idx="39">
                  <c:v>132.35</c:v>
                </c:pt>
                <c:pt idx="40">
                  <c:v>132.32</c:v>
                </c:pt>
                <c:pt idx="41">
                  <c:v>132.29</c:v>
                </c:pt>
                <c:pt idx="42">
                  <c:v>132.27000000000001</c:v>
                </c:pt>
                <c:pt idx="43">
                  <c:v>132.25</c:v>
                </c:pt>
                <c:pt idx="44">
                  <c:v>132.21</c:v>
                </c:pt>
                <c:pt idx="45">
                  <c:v>132.15</c:v>
                </c:pt>
                <c:pt idx="46">
                  <c:v>132.07</c:v>
                </c:pt>
                <c:pt idx="47">
                  <c:v>132</c:v>
                </c:pt>
                <c:pt idx="48">
                  <c:v>131.94999999999999</c:v>
                </c:pt>
                <c:pt idx="49">
                  <c:v>131.96</c:v>
                </c:pt>
                <c:pt idx="50">
                  <c:v>132.01</c:v>
                </c:pt>
                <c:pt idx="51">
                  <c:v>132.07</c:v>
                </c:pt>
                <c:pt idx="52">
                  <c:v>132.12</c:v>
                </c:pt>
                <c:pt idx="53">
                  <c:v>132.13999999999999</c:v>
                </c:pt>
                <c:pt idx="54">
                  <c:v>132.15</c:v>
                </c:pt>
                <c:pt idx="55">
                  <c:v>132.16999999999999</c:v>
                </c:pt>
                <c:pt idx="56">
                  <c:v>132.16999999999999</c:v>
                </c:pt>
                <c:pt idx="57">
                  <c:v>132.13</c:v>
                </c:pt>
                <c:pt idx="58">
                  <c:v>132.07</c:v>
                </c:pt>
                <c:pt idx="59">
                  <c:v>132.06</c:v>
                </c:pt>
                <c:pt idx="60">
                  <c:v>132.1</c:v>
                </c:pt>
                <c:pt idx="61">
                  <c:v>132.13999999999999</c:v>
                </c:pt>
                <c:pt idx="62">
                  <c:v>132.12</c:v>
                </c:pt>
                <c:pt idx="63">
                  <c:v>132.03</c:v>
                </c:pt>
                <c:pt idx="64">
                  <c:v>131.93</c:v>
                </c:pt>
                <c:pt idx="65">
                  <c:v>131.86000000000001</c:v>
                </c:pt>
                <c:pt idx="66">
                  <c:v>131.82</c:v>
                </c:pt>
                <c:pt idx="67">
                  <c:v>131.82</c:v>
                </c:pt>
                <c:pt idx="68">
                  <c:v>131.88</c:v>
                </c:pt>
                <c:pt idx="69">
                  <c:v>131.94999999999999</c:v>
                </c:pt>
                <c:pt idx="70">
                  <c:v>132</c:v>
                </c:pt>
                <c:pt idx="71">
                  <c:v>132</c:v>
                </c:pt>
                <c:pt idx="72">
                  <c:v>131.97</c:v>
                </c:pt>
                <c:pt idx="73">
                  <c:v>131.94999999999999</c:v>
                </c:pt>
                <c:pt idx="74">
                  <c:v>131.91999999999999</c:v>
                </c:pt>
                <c:pt idx="75">
                  <c:v>131.85</c:v>
                </c:pt>
                <c:pt idx="76">
                  <c:v>131.78</c:v>
                </c:pt>
                <c:pt idx="77">
                  <c:v>131.74</c:v>
                </c:pt>
                <c:pt idx="78">
                  <c:v>131.75</c:v>
                </c:pt>
                <c:pt idx="79">
                  <c:v>131.75</c:v>
                </c:pt>
                <c:pt idx="80">
                  <c:v>131.75</c:v>
                </c:pt>
                <c:pt idx="81">
                  <c:v>131.81</c:v>
                </c:pt>
                <c:pt idx="82">
                  <c:v>131.93</c:v>
                </c:pt>
                <c:pt idx="83">
                  <c:v>132.05000000000001</c:v>
                </c:pt>
                <c:pt idx="84">
                  <c:v>132.13</c:v>
                </c:pt>
                <c:pt idx="85">
                  <c:v>132.19</c:v>
                </c:pt>
                <c:pt idx="86">
                  <c:v>132.26</c:v>
                </c:pt>
                <c:pt idx="87">
                  <c:v>132.30000000000001</c:v>
                </c:pt>
                <c:pt idx="88">
                  <c:v>132.28</c:v>
                </c:pt>
                <c:pt idx="89">
                  <c:v>132.19</c:v>
                </c:pt>
                <c:pt idx="90">
                  <c:v>132.05000000000001</c:v>
                </c:pt>
                <c:pt idx="91">
                  <c:v>131.88</c:v>
                </c:pt>
                <c:pt idx="92">
                  <c:v>131.69</c:v>
                </c:pt>
                <c:pt idx="93">
                  <c:v>131.49</c:v>
                </c:pt>
                <c:pt idx="94">
                  <c:v>131.29</c:v>
                </c:pt>
                <c:pt idx="95">
                  <c:v>131.12</c:v>
                </c:pt>
                <c:pt idx="96">
                  <c:v>131.04</c:v>
                </c:pt>
                <c:pt idx="97">
                  <c:v>131.11000000000001</c:v>
                </c:pt>
                <c:pt idx="98">
                  <c:v>131.36000000000001</c:v>
                </c:pt>
                <c:pt idx="99">
                  <c:v>131.68</c:v>
                </c:pt>
                <c:pt idx="100">
                  <c:v>131.87</c:v>
                </c:pt>
                <c:pt idx="101">
                  <c:v>131.91</c:v>
                </c:pt>
                <c:pt idx="102">
                  <c:v>131.88</c:v>
                </c:pt>
                <c:pt idx="103">
                  <c:v>131.86000000000001</c:v>
                </c:pt>
                <c:pt idx="104">
                  <c:v>131.82</c:v>
                </c:pt>
                <c:pt idx="105">
                  <c:v>131.74</c:v>
                </c:pt>
                <c:pt idx="106">
                  <c:v>131.68</c:v>
                </c:pt>
                <c:pt idx="107">
                  <c:v>131.69999999999999</c:v>
                </c:pt>
                <c:pt idx="108">
                  <c:v>131.72</c:v>
                </c:pt>
                <c:pt idx="109">
                  <c:v>131.61000000000001</c:v>
                </c:pt>
                <c:pt idx="110">
                  <c:v>131.43</c:v>
                </c:pt>
                <c:pt idx="111">
                  <c:v>131.4</c:v>
                </c:pt>
                <c:pt idx="112">
                  <c:v>131.5</c:v>
                </c:pt>
                <c:pt idx="113">
                  <c:v>131.56</c:v>
                </c:pt>
                <c:pt idx="114">
                  <c:v>131.44999999999999</c:v>
                </c:pt>
                <c:pt idx="115">
                  <c:v>131.25</c:v>
                </c:pt>
                <c:pt idx="116">
                  <c:v>131.21</c:v>
                </c:pt>
                <c:pt idx="117">
                  <c:v>131.41</c:v>
                </c:pt>
                <c:pt idx="118">
                  <c:v>131.69</c:v>
                </c:pt>
                <c:pt idx="119">
                  <c:v>131.83000000000001</c:v>
                </c:pt>
                <c:pt idx="120">
                  <c:v>131.72999999999999</c:v>
                </c:pt>
                <c:pt idx="121">
                  <c:v>131.53</c:v>
                </c:pt>
                <c:pt idx="122">
                  <c:v>131.41999999999999</c:v>
                </c:pt>
                <c:pt idx="123">
                  <c:v>131.41</c:v>
                </c:pt>
                <c:pt idx="124">
                  <c:v>131.34</c:v>
                </c:pt>
                <c:pt idx="125">
                  <c:v>131.08000000000001</c:v>
                </c:pt>
                <c:pt idx="126">
                  <c:v>130.72999999999999</c:v>
                </c:pt>
                <c:pt idx="127">
                  <c:v>130.57</c:v>
                </c:pt>
                <c:pt idx="128">
                  <c:v>130.74</c:v>
                </c:pt>
                <c:pt idx="129">
                  <c:v>131.02000000000001</c:v>
                </c:pt>
                <c:pt idx="130">
                  <c:v>131.11000000000001</c:v>
                </c:pt>
                <c:pt idx="131">
                  <c:v>131</c:v>
                </c:pt>
                <c:pt idx="132">
                  <c:v>130.97999999999999</c:v>
                </c:pt>
                <c:pt idx="133">
                  <c:v>131.15</c:v>
                </c:pt>
                <c:pt idx="134">
                  <c:v>131.22999999999999</c:v>
                </c:pt>
                <c:pt idx="135">
                  <c:v>131.16</c:v>
                </c:pt>
                <c:pt idx="136">
                  <c:v>131.1</c:v>
                </c:pt>
                <c:pt idx="137">
                  <c:v>131.18</c:v>
                </c:pt>
                <c:pt idx="138">
                  <c:v>131.31</c:v>
                </c:pt>
                <c:pt idx="139">
                  <c:v>131.33000000000001</c:v>
                </c:pt>
                <c:pt idx="140">
                  <c:v>131.18</c:v>
                </c:pt>
                <c:pt idx="141">
                  <c:v>130.88</c:v>
                </c:pt>
                <c:pt idx="142">
                  <c:v>130.47999999999999</c:v>
                </c:pt>
                <c:pt idx="143">
                  <c:v>130.07</c:v>
                </c:pt>
                <c:pt idx="144">
                  <c:v>129.76</c:v>
                </c:pt>
                <c:pt idx="145">
                  <c:v>129.72</c:v>
                </c:pt>
                <c:pt idx="146">
                  <c:v>129.97</c:v>
                </c:pt>
                <c:pt idx="147">
                  <c:v>130.15</c:v>
                </c:pt>
                <c:pt idx="148">
                  <c:v>130.19999999999999</c:v>
                </c:pt>
                <c:pt idx="149">
                  <c:v>130.49</c:v>
                </c:pt>
                <c:pt idx="150">
                  <c:v>130.93</c:v>
                </c:pt>
                <c:pt idx="151">
                  <c:v>131.18</c:v>
                </c:pt>
                <c:pt idx="152">
                  <c:v>131.19</c:v>
                </c:pt>
                <c:pt idx="153">
                  <c:v>131.06</c:v>
                </c:pt>
                <c:pt idx="154">
                  <c:v>130.88</c:v>
                </c:pt>
                <c:pt idx="155">
                  <c:v>130.69999999999999</c:v>
                </c:pt>
                <c:pt idx="156">
                  <c:v>130.49</c:v>
                </c:pt>
                <c:pt idx="157">
                  <c:v>130.27000000000001</c:v>
                </c:pt>
                <c:pt idx="158">
                  <c:v>130.11000000000001</c:v>
                </c:pt>
                <c:pt idx="159">
                  <c:v>130.05000000000001</c:v>
                </c:pt>
                <c:pt idx="160">
                  <c:v>130.07</c:v>
                </c:pt>
                <c:pt idx="161">
                  <c:v>130.12</c:v>
                </c:pt>
                <c:pt idx="162">
                  <c:v>130.16</c:v>
                </c:pt>
                <c:pt idx="163">
                  <c:v>130.18</c:v>
                </c:pt>
                <c:pt idx="164">
                  <c:v>130.22</c:v>
                </c:pt>
                <c:pt idx="165">
                  <c:v>130.34</c:v>
                </c:pt>
                <c:pt idx="166">
                  <c:v>130.49</c:v>
                </c:pt>
                <c:pt idx="167">
                  <c:v>130.59</c:v>
                </c:pt>
                <c:pt idx="168">
                  <c:v>130.58000000000001</c:v>
                </c:pt>
                <c:pt idx="169">
                  <c:v>130.5</c:v>
                </c:pt>
                <c:pt idx="170">
                  <c:v>130.46</c:v>
                </c:pt>
                <c:pt idx="171">
                  <c:v>130.5</c:v>
                </c:pt>
                <c:pt idx="172">
                  <c:v>130.55000000000001</c:v>
                </c:pt>
                <c:pt idx="173">
                  <c:v>130.44999999999999</c:v>
                </c:pt>
                <c:pt idx="174">
                  <c:v>130.19</c:v>
                </c:pt>
                <c:pt idx="175">
                  <c:v>129.91999999999999</c:v>
                </c:pt>
                <c:pt idx="176">
                  <c:v>129.80000000000001</c:v>
                </c:pt>
                <c:pt idx="177">
                  <c:v>129.83000000000001</c:v>
                </c:pt>
                <c:pt idx="178">
                  <c:v>129.86000000000001</c:v>
                </c:pt>
                <c:pt idx="179">
                  <c:v>129.72999999999999</c:v>
                </c:pt>
                <c:pt idx="180">
                  <c:v>129.55000000000001</c:v>
                </c:pt>
                <c:pt idx="181">
                  <c:v>129.69</c:v>
                </c:pt>
                <c:pt idx="182">
                  <c:v>130.08000000000001</c:v>
                </c:pt>
                <c:pt idx="183">
                  <c:v>130.34</c:v>
                </c:pt>
                <c:pt idx="184">
                  <c:v>130.28</c:v>
                </c:pt>
                <c:pt idx="185">
                  <c:v>130.11000000000001</c:v>
                </c:pt>
                <c:pt idx="186">
                  <c:v>130.13</c:v>
                </c:pt>
                <c:pt idx="187">
                  <c:v>130.34</c:v>
                </c:pt>
                <c:pt idx="188">
                  <c:v>130.44</c:v>
                </c:pt>
                <c:pt idx="189">
                  <c:v>130.32</c:v>
                </c:pt>
                <c:pt idx="190">
                  <c:v>130.16</c:v>
                </c:pt>
                <c:pt idx="191">
                  <c:v>130.08000000000001</c:v>
                </c:pt>
                <c:pt idx="192">
                  <c:v>130</c:v>
                </c:pt>
                <c:pt idx="193">
                  <c:v>129.74</c:v>
                </c:pt>
                <c:pt idx="194">
                  <c:v>129.36000000000001</c:v>
                </c:pt>
                <c:pt idx="195">
                  <c:v>129.19999999999999</c:v>
                </c:pt>
                <c:pt idx="196">
                  <c:v>129.35</c:v>
                </c:pt>
                <c:pt idx="197">
                  <c:v>129.58000000000001</c:v>
                </c:pt>
                <c:pt idx="198">
                  <c:v>129.63999999999999</c:v>
                </c:pt>
                <c:pt idx="199">
                  <c:v>129.46</c:v>
                </c:pt>
                <c:pt idx="200">
                  <c:v>129.32</c:v>
                </c:pt>
                <c:pt idx="201">
                  <c:v>129.51</c:v>
                </c:pt>
                <c:pt idx="202">
                  <c:v>129.82</c:v>
                </c:pt>
                <c:pt idx="203">
                  <c:v>129.97</c:v>
                </c:pt>
                <c:pt idx="204">
                  <c:v>129.91999999999999</c:v>
                </c:pt>
                <c:pt idx="205">
                  <c:v>129.85</c:v>
                </c:pt>
                <c:pt idx="206">
                  <c:v>129.87</c:v>
                </c:pt>
                <c:pt idx="207">
                  <c:v>129.94</c:v>
                </c:pt>
                <c:pt idx="208">
                  <c:v>129.97</c:v>
                </c:pt>
                <c:pt idx="209">
                  <c:v>129.91999999999999</c:v>
                </c:pt>
                <c:pt idx="210">
                  <c:v>129.84</c:v>
                </c:pt>
                <c:pt idx="211">
                  <c:v>129.72999999999999</c:v>
                </c:pt>
                <c:pt idx="212">
                  <c:v>129.63</c:v>
                </c:pt>
                <c:pt idx="213">
                  <c:v>129.57</c:v>
                </c:pt>
                <c:pt idx="214">
                  <c:v>129.53</c:v>
                </c:pt>
                <c:pt idx="215">
                  <c:v>129.46</c:v>
                </c:pt>
                <c:pt idx="216">
                  <c:v>129.33000000000001</c:v>
                </c:pt>
                <c:pt idx="217">
                  <c:v>129.21</c:v>
                </c:pt>
                <c:pt idx="218">
                  <c:v>129.16999999999999</c:v>
                </c:pt>
                <c:pt idx="219">
                  <c:v>129.18</c:v>
                </c:pt>
                <c:pt idx="220">
                  <c:v>129.16999999999999</c:v>
                </c:pt>
                <c:pt idx="221">
                  <c:v>129.13</c:v>
                </c:pt>
                <c:pt idx="222">
                  <c:v>129.11000000000001</c:v>
                </c:pt>
                <c:pt idx="223">
                  <c:v>129.18</c:v>
                </c:pt>
                <c:pt idx="224">
                  <c:v>129.24</c:v>
                </c:pt>
                <c:pt idx="225">
                  <c:v>129.19</c:v>
                </c:pt>
                <c:pt idx="226">
                  <c:v>129.02000000000001</c:v>
                </c:pt>
                <c:pt idx="227">
                  <c:v>128.85</c:v>
                </c:pt>
                <c:pt idx="228">
                  <c:v>128.77000000000001</c:v>
                </c:pt>
                <c:pt idx="229">
                  <c:v>128.71</c:v>
                </c:pt>
                <c:pt idx="230">
                  <c:v>128.61000000000001</c:v>
                </c:pt>
                <c:pt idx="231">
                  <c:v>128.53</c:v>
                </c:pt>
                <c:pt idx="232">
                  <c:v>128.57</c:v>
                </c:pt>
                <c:pt idx="233">
                  <c:v>128.72999999999999</c:v>
                </c:pt>
                <c:pt idx="234">
                  <c:v>128.79</c:v>
                </c:pt>
                <c:pt idx="235">
                  <c:v>128.66</c:v>
                </c:pt>
                <c:pt idx="236">
                  <c:v>128.47</c:v>
                </c:pt>
                <c:pt idx="237">
                  <c:v>128.37</c:v>
                </c:pt>
                <c:pt idx="238">
                  <c:v>128.35</c:v>
                </c:pt>
                <c:pt idx="239">
                  <c:v>128.31</c:v>
                </c:pt>
                <c:pt idx="240">
                  <c:v>128.26</c:v>
                </c:pt>
                <c:pt idx="241">
                  <c:v>128.22</c:v>
                </c:pt>
                <c:pt idx="242">
                  <c:v>128.15</c:v>
                </c:pt>
                <c:pt idx="243">
                  <c:v>128</c:v>
                </c:pt>
                <c:pt idx="244">
                  <c:v>127.81</c:v>
                </c:pt>
                <c:pt idx="245">
                  <c:v>127.58</c:v>
                </c:pt>
                <c:pt idx="246">
                  <c:v>127.32</c:v>
                </c:pt>
                <c:pt idx="247">
                  <c:v>127.06</c:v>
                </c:pt>
                <c:pt idx="248">
                  <c:v>126.93</c:v>
                </c:pt>
                <c:pt idx="249">
                  <c:v>126.93</c:v>
                </c:pt>
                <c:pt idx="250">
                  <c:v>126.77</c:v>
                </c:pt>
                <c:pt idx="251">
                  <c:v>126.45</c:v>
                </c:pt>
                <c:pt idx="252">
                  <c:v>126.36</c:v>
                </c:pt>
                <c:pt idx="253">
                  <c:v>126.66</c:v>
                </c:pt>
                <c:pt idx="254">
                  <c:v>127.14</c:v>
                </c:pt>
                <c:pt idx="255">
                  <c:v>127.44</c:v>
                </c:pt>
                <c:pt idx="256">
                  <c:v>127.22</c:v>
                </c:pt>
                <c:pt idx="257">
                  <c:v>126.8</c:v>
                </c:pt>
                <c:pt idx="258">
                  <c:v>126.71</c:v>
                </c:pt>
                <c:pt idx="259">
                  <c:v>126.81</c:v>
                </c:pt>
                <c:pt idx="260">
                  <c:v>126.76</c:v>
                </c:pt>
                <c:pt idx="261">
                  <c:v>126.58</c:v>
                </c:pt>
                <c:pt idx="262">
                  <c:v>126.43</c:v>
                </c:pt>
                <c:pt idx="263">
                  <c:v>126.37</c:v>
                </c:pt>
                <c:pt idx="264">
                  <c:v>126.37</c:v>
                </c:pt>
                <c:pt idx="265">
                  <c:v>126.46</c:v>
                </c:pt>
                <c:pt idx="266">
                  <c:v>126.68</c:v>
                </c:pt>
                <c:pt idx="267">
                  <c:v>126.91</c:v>
                </c:pt>
                <c:pt idx="268">
                  <c:v>126.99</c:v>
                </c:pt>
                <c:pt idx="269">
                  <c:v>126.93</c:v>
                </c:pt>
                <c:pt idx="270">
                  <c:v>126.91</c:v>
                </c:pt>
                <c:pt idx="271">
                  <c:v>126.98</c:v>
                </c:pt>
                <c:pt idx="272">
                  <c:v>127.03</c:v>
                </c:pt>
                <c:pt idx="273">
                  <c:v>126.93</c:v>
                </c:pt>
                <c:pt idx="274">
                  <c:v>126.76</c:v>
                </c:pt>
                <c:pt idx="275">
                  <c:v>126.66</c:v>
                </c:pt>
                <c:pt idx="276">
                  <c:v>126.69</c:v>
                </c:pt>
                <c:pt idx="277">
                  <c:v>126.76</c:v>
                </c:pt>
                <c:pt idx="278">
                  <c:v>126.79</c:v>
                </c:pt>
                <c:pt idx="279">
                  <c:v>126.8</c:v>
                </c:pt>
                <c:pt idx="280">
                  <c:v>126.82</c:v>
                </c:pt>
                <c:pt idx="281">
                  <c:v>126.82</c:v>
                </c:pt>
                <c:pt idx="282">
                  <c:v>126.74</c:v>
                </c:pt>
                <c:pt idx="283">
                  <c:v>126.57</c:v>
                </c:pt>
                <c:pt idx="284">
                  <c:v>126.4</c:v>
                </c:pt>
                <c:pt idx="285">
                  <c:v>126.26</c:v>
                </c:pt>
                <c:pt idx="286">
                  <c:v>126.13</c:v>
                </c:pt>
                <c:pt idx="287">
                  <c:v>126.02</c:v>
                </c:pt>
                <c:pt idx="288">
                  <c:v>125.95</c:v>
                </c:pt>
                <c:pt idx="289">
                  <c:v>125.93</c:v>
                </c:pt>
                <c:pt idx="290">
                  <c:v>125.97</c:v>
                </c:pt>
                <c:pt idx="291">
                  <c:v>126.07</c:v>
                </c:pt>
                <c:pt idx="292">
                  <c:v>126.16</c:v>
                </c:pt>
                <c:pt idx="293">
                  <c:v>126.21</c:v>
                </c:pt>
                <c:pt idx="294">
                  <c:v>126.21</c:v>
                </c:pt>
                <c:pt idx="295">
                  <c:v>126.22</c:v>
                </c:pt>
                <c:pt idx="296">
                  <c:v>126.27</c:v>
                </c:pt>
                <c:pt idx="297">
                  <c:v>126.34</c:v>
                </c:pt>
                <c:pt idx="298">
                  <c:v>126.36</c:v>
                </c:pt>
                <c:pt idx="299">
                  <c:v>126.29</c:v>
                </c:pt>
                <c:pt idx="300">
                  <c:v>126.22</c:v>
                </c:pt>
                <c:pt idx="301">
                  <c:v>126.22</c:v>
                </c:pt>
                <c:pt idx="302">
                  <c:v>126.24</c:v>
                </c:pt>
                <c:pt idx="303">
                  <c:v>126.16</c:v>
                </c:pt>
                <c:pt idx="304">
                  <c:v>125.98</c:v>
                </c:pt>
                <c:pt idx="305">
                  <c:v>125.78</c:v>
                </c:pt>
                <c:pt idx="306">
                  <c:v>125.6</c:v>
                </c:pt>
                <c:pt idx="307">
                  <c:v>125.42</c:v>
                </c:pt>
                <c:pt idx="308">
                  <c:v>125.25</c:v>
                </c:pt>
                <c:pt idx="309">
                  <c:v>125.21</c:v>
                </c:pt>
                <c:pt idx="310">
                  <c:v>125.31</c:v>
                </c:pt>
                <c:pt idx="311">
                  <c:v>125.4</c:v>
                </c:pt>
                <c:pt idx="312">
                  <c:v>125.34</c:v>
                </c:pt>
                <c:pt idx="313">
                  <c:v>125.3</c:v>
                </c:pt>
                <c:pt idx="314">
                  <c:v>125.44</c:v>
                </c:pt>
                <c:pt idx="315">
                  <c:v>125.63</c:v>
                </c:pt>
                <c:pt idx="316">
                  <c:v>125.72</c:v>
                </c:pt>
                <c:pt idx="317">
                  <c:v>125.66</c:v>
                </c:pt>
                <c:pt idx="318">
                  <c:v>125.53</c:v>
                </c:pt>
                <c:pt idx="319">
                  <c:v>125.33</c:v>
                </c:pt>
                <c:pt idx="320">
                  <c:v>125.02</c:v>
                </c:pt>
                <c:pt idx="321">
                  <c:v>124.73</c:v>
                </c:pt>
                <c:pt idx="322">
                  <c:v>124.62</c:v>
                </c:pt>
                <c:pt idx="323">
                  <c:v>124.73</c:v>
                </c:pt>
                <c:pt idx="324">
                  <c:v>124.76</c:v>
                </c:pt>
                <c:pt idx="325">
                  <c:v>124.43</c:v>
                </c:pt>
                <c:pt idx="326">
                  <c:v>124.04</c:v>
                </c:pt>
                <c:pt idx="327">
                  <c:v>124.07</c:v>
                </c:pt>
                <c:pt idx="328">
                  <c:v>124.36</c:v>
                </c:pt>
                <c:pt idx="329">
                  <c:v>124.59</c:v>
                </c:pt>
                <c:pt idx="330">
                  <c:v>124.62</c:v>
                </c:pt>
                <c:pt idx="331">
                  <c:v>124.49</c:v>
                </c:pt>
                <c:pt idx="332">
                  <c:v>124.45</c:v>
                </c:pt>
                <c:pt idx="333">
                  <c:v>124.56</c:v>
                </c:pt>
                <c:pt idx="334">
                  <c:v>124.68</c:v>
                </c:pt>
                <c:pt idx="335">
                  <c:v>124.72</c:v>
                </c:pt>
                <c:pt idx="336">
                  <c:v>124.68</c:v>
                </c:pt>
                <c:pt idx="337">
                  <c:v>124.62</c:v>
                </c:pt>
                <c:pt idx="338">
                  <c:v>124.54</c:v>
                </c:pt>
                <c:pt idx="339">
                  <c:v>124.41</c:v>
                </c:pt>
                <c:pt idx="340">
                  <c:v>124.28</c:v>
                </c:pt>
                <c:pt idx="341">
                  <c:v>124.23</c:v>
                </c:pt>
                <c:pt idx="342">
                  <c:v>124.25</c:v>
                </c:pt>
                <c:pt idx="343">
                  <c:v>124.24</c:v>
                </c:pt>
                <c:pt idx="344">
                  <c:v>124.04</c:v>
                </c:pt>
                <c:pt idx="345">
                  <c:v>123.74</c:v>
                </c:pt>
                <c:pt idx="346">
                  <c:v>123.54</c:v>
                </c:pt>
                <c:pt idx="347">
                  <c:v>123.45</c:v>
                </c:pt>
                <c:pt idx="348">
                  <c:v>123.33</c:v>
                </c:pt>
                <c:pt idx="349">
                  <c:v>123.19</c:v>
                </c:pt>
                <c:pt idx="350">
                  <c:v>123.14</c:v>
                </c:pt>
                <c:pt idx="351">
                  <c:v>123.2</c:v>
                </c:pt>
                <c:pt idx="352">
                  <c:v>123.23</c:v>
                </c:pt>
                <c:pt idx="353">
                  <c:v>123.21</c:v>
                </c:pt>
                <c:pt idx="354">
                  <c:v>123.23</c:v>
                </c:pt>
                <c:pt idx="355">
                  <c:v>123.3</c:v>
                </c:pt>
                <c:pt idx="356">
                  <c:v>123.38</c:v>
                </c:pt>
                <c:pt idx="357">
                  <c:v>123.39</c:v>
                </c:pt>
                <c:pt idx="358">
                  <c:v>123.32</c:v>
                </c:pt>
                <c:pt idx="359">
                  <c:v>123.22</c:v>
                </c:pt>
                <c:pt idx="360">
                  <c:v>123.13</c:v>
                </c:pt>
                <c:pt idx="361">
                  <c:v>123.04</c:v>
                </c:pt>
                <c:pt idx="362">
                  <c:v>122.9</c:v>
                </c:pt>
                <c:pt idx="363">
                  <c:v>122.77</c:v>
                </c:pt>
                <c:pt idx="364">
                  <c:v>122.68</c:v>
                </c:pt>
                <c:pt idx="365">
                  <c:v>122.55</c:v>
                </c:pt>
                <c:pt idx="366">
                  <c:v>122.33</c:v>
                </c:pt>
                <c:pt idx="367">
                  <c:v>122.08</c:v>
                </c:pt>
                <c:pt idx="368">
                  <c:v>121.94</c:v>
                </c:pt>
                <c:pt idx="369">
                  <c:v>121.97</c:v>
                </c:pt>
                <c:pt idx="370">
                  <c:v>122.07</c:v>
                </c:pt>
                <c:pt idx="371">
                  <c:v>122.04</c:v>
                </c:pt>
                <c:pt idx="372">
                  <c:v>121.77</c:v>
                </c:pt>
                <c:pt idx="373">
                  <c:v>121.56</c:v>
                </c:pt>
                <c:pt idx="374">
                  <c:v>121.59</c:v>
                </c:pt>
                <c:pt idx="375">
                  <c:v>121.68</c:v>
                </c:pt>
                <c:pt idx="376">
                  <c:v>121.65</c:v>
                </c:pt>
                <c:pt idx="377">
                  <c:v>121.54</c:v>
                </c:pt>
                <c:pt idx="378">
                  <c:v>121.45</c:v>
                </c:pt>
                <c:pt idx="379">
                  <c:v>121.39</c:v>
                </c:pt>
                <c:pt idx="380">
                  <c:v>121.31</c:v>
                </c:pt>
                <c:pt idx="381">
                  <c:v>121.16</c:v>
                </c:pt>
                <c:pt idx="382">
                  <c:v>120.93</c:v>
                </c:pt>
                <c:pt idx="383">
                  <c:v>120.78</c:v>
                </c:pt>
                <c:pt idx="384">
                  <c:v>120.74</c:v>
                </c:pt>
                <c:pt idx="385">
                  <c:v>120.75</c:v>
                </c:pt>
                <c:pt idx="386">
                  <c:v>120.7</c:v>
                </c:pt>
                <c:pt idx="387">
                  <c:v>120.59</c:v>
                </c:pt>
                <c:pt idx="388">
                  <c:v>120.5</c:v>
                </c:pt>
                <c:pt idx="389">
                  <c:v>120.52</c:v>
                </c:pt>
                <c:pt idx="390">
                  <c:v>120.61</c:v>
                </c:pt>
                <c:pt idx="391">
                  <c:v>120.66</c:v>
                </c:pt>
                <c:pt idx="392">
                  <c:v>120.61</c:v>
                </c:pt>
                <c:pt idx="393">
                  <c:v>120.48</c:v>
                </c:pt>
                <c:pt idx="394">
                  <c:v>120.34</c:v>
                </c:pt>
                <c:pt idx="395">
                  <c:v>120.24</c:v>
                </c:pt>
                <c:pt idx="396">
                  <c:v>120.16</c:v>
                </c:pt>
                <c:pt idx="397">
                  <c:v>120.08</c:v>
                </c:pt>
                <c:pt idx="398">
                  <c:v>119.99</c:v>
                </c:pt>
                <c:pt idx="399">
                  <c:v>119.86</c:v>
                </c:pt>
                <c:pt idx="400">
                  <c:v>119.71</c:v>
                </c:pt>
                <c:pt idx="401">
                  <c:v>119.55</c:v>
                </c:pt>
                <c:pt idx="402">
                  <c:v>119.42</c:v>
                </c:pt>
                <c:pt idx="403">
                  <c:v>119.33</c:v>
                </c:pt>
                <c:pt idx="404">
                  <c:v>119.26</c:v>
                </c:pt>
                <c:pt idx="405">
                  <c:v>119.18</c:v>
                </c:pt>
                <c:pt idx="406">
                  <c:v>119.07</c:v>
                </c:pt>
                <c:pt idx="407">
                  <c:v>118.93</c:v>
                </c:pt>
                <c:pt idx="408">
                  <c:v>118.81</c:v>
                </c:pt>
                <c:pt idx="409">
                  <c:v>118.73</c:v>
                </c:pt>
                <c:pt idx="410">
                  <c:v>118.7</c:v>
                </c:pt>
                <c:pt idx="411">
                  <c:v>118.7</c:v>
                </c:pt>
                <c:pt idx="412">
                  <c:v>118.67</c:v>
                </c:pt>
                <c:pt idx="413">
                  <c:v>118.58</c:v>
                </c:pt>
                <c:pt idx="414">
                  <c:v>118.45</c:v>
                </c:pt>
                <c:pt idx="415">
                  <c:v>118.36</c:v>
                </c:pt>
                <c:pt idx="416">
                  <c:v>118.32</c:v>
                </c:pt>
                <c:pt idx="417">
                  <c:v>118.26</c:v>
                </c:pt>
                <c:pt idx="418">
                  <c:v>118.18</c:v>
                </c:pt>
                <c:pt idx="419">
                  <c:v>118.06</c:v>
                </c:pt>
                <c:pt idx="420">
                  <c:v>117.93</c:v>
                </c:pt>
                <c:pt idx="421">
                  <c:v>117.8</c:v>
                </c:pt>
                <c:pt idx="422">
                  <c:v>117.7</c:v>
                </c:pt>
                <c:pt idx="423">
                  <c:v>117.63</c:v>
                </c:pt>
                <c:pt idx="424">
                  <c:v>117.56</c:v>
                </c:pt>
                <c:pt idx="425">
                  <c:v>117.48</c:v>
                </c:pt>
                <c:pt idx="426">
                  <c:v>117.35</c:v>
                </c:pt>
                <c:pt idx="427">
                  <c:v>117.19</c:v>
                </c:pt>
                <c:pt idx="428">
                  <c:v>117.01</c:v>
                </c:pt>
                <c:pt idx="429">
                  <c:v>116.83</c:v>
                </c:pt>
                <c:pt idx="430">
                  <c:v>116.69</c:v>
                </c:pt>
                <c:pt idx="431">
                  <c:v>116.62</c:v>
                </c:pt>
                <c:pt idx="432">
                  <c:v>116.61</c:v>
                </c:pt>
                <c:pt idx="433">
                  <c:v>116.61</c:v>
                </c:pt>
                <c:pt idx="434">
                  <c:v>116.58</c:v>
                </c:pt>
                <c:pt idx="435">
                  <c:v>116.54</c:v>
                </c:pt>
                <c:pt idx="436">
                  <c:v>116.51</c:v>
                </c:pt>
                <c:pt idx="437">
                  <c:v>116.48</c:v>
                </c:pt>
                <c:pt idx="438">
                  <c:v>116.42</c:v>
                </c:pt>
                <c:pt idx="439">
                  <c:v>116.33</c:v>
                </c:pt>
                <c:pt idx="440">
                  <c:v>116.22</c:v>
                </c:pt>
                <c:pt idx="441">
                  <c:v>116.1</c:v>
                </c:pt>
                <c:pt idx="442">
                  <c:v>115.96</c:v>
                </c:pt>
                <c:pt idx="443">
                  <c:v>115.83</c:v>
                </c:pt>
                <c:pt idx="444">
                  <c:v>115.69</c:v>
                </c:pt>
                <c:pt idx="445">
                  <c:v>115.56</c:v>
                </c:pt>
                <c:pt idx="446">
                  <c:v>115.44</c:v>
                </c:pt>
                <c:pt idx="447">
                  <c:v>115.3</c:v>
                </c:pt>
                <c:pt idx="448">
                  <c:v>115.17</c:v>
                </c:pt>
                <c:pt idx="449">
                  <c:v>115.05</c:v>
                </c:pt>
                <c:pt idx="450">
                  <c:v>114.99</c:v>
                </c:pt>
                <c:pt idx="451">
                  <c:v>114.95</c:v>
                </c:pt>
                <c:pt idx="452">
                  <c:v>114.9</c:v>
                </c:pt>
                <c:pt idx="453">
                  <c:v>114.83</c:v>
                </c:pt>
                <c:pt idx="454">
                  <c:v>114.74</c:v>
                </c:pt>
                <c:pt idx="455">
                  <c:v>114.65</c:v>
                </c:pt>
                <c:pt idx="456">
                  <c:v>114.57</c:v>
                </c:pt>
                <c:pt idx="457">
                  <c:v>114.5</c:v>
                </c:pt>
                <c:pt idx="458">
                  <c:v>114.44</c:v>
                </c:pt>
                <c:pt idx="459">
                  <c:v>114.36</c:v>
                </c:pt>
                <c:pt idx="460">
                  <c:v>114.27</c:v>
                </c:pt>
                <c:pt idx="461">
                  <c:v>114.18</c:v>
                </c:pt>
                <c:pt idx="462">
                  <c:v>114.11</c:v>
                </c:pt>
                <c:pt idx="463">
                  <c:v>114.05</c:v>
                </c:pt>
                <c:pt idx="464">
                  <c:v>113.99</c:v>
                </c:pt>
                <c:pt idx="465">
                  <c:v>113.89</c:v>
                </c:pt>
                <c:pt idx="466">
                  <c:v>113.77</c:v>
                </c:pt>
                <c:pt idx="467">
                  <c:v>113.63</c:v>
                </c:pt>
                <c:pt idx="468">
                  <c:v>113.51</c:v>
                </c:pt>
                <c:pt idx="469">
                  <c:v>113.4</c:v>
                </c:pt>
                <c:pt idx="470">
                  <c:v>113.32</c:v>
                </c:pt>
                <c:pt idx="471">
                  <c:v>113.25</c:v>
                </c:pt>
                <c:pt idx="472">
                  <c:v>113.17</c:v>
                </c:pt>
                <c:pt idx="473">
                  <c:v>113.08</c:v>
                </c:pt>
                <c:pt idx="474">
                  <c:v>113.02</c:v>
                </c:pt>
                <c:pt idx="475">
                  <c:v>112.97</c:v>
                </c:pt>
                <c:pt idx="476">
                  <c:v>112.91</c:v>
                </c:pt>
                <c:pt idx="477">
                  <c:v>112.83</c:v>
                </c:pt>
                <c:pt idx="478">
                  <c:v>112.72</c:v>
                </c:pt>
                <c:pt idx="479">
                  <c:v>112.63</c:v>
                </c:pt>
                <c:pt idx="480">
                  <c:v>112.58</c:v>
                </c:pt>
                <c:pt idx="481">
                  <c:v>112.54</c:v>
                </c:pt>
                <c:pt idx="482">
                  <c:v>112.48</c:v>
                </c:pt>
                <c:pt idx="483">
                  <c:v>112.4</c:v>
                </c:pt>
                <c:pt idx="484">
                  <c:v>112.3</c:v>
                </c:pt>
                <c:pt idx="485">
                  <c:v>112.21</c:v>
                </c:pt>
                <c:pt idx="486">
                  <c:v>112.13</c:v>
                </c:pt>
                <c:pt idx="487">
                  <c:v>112.05</c:v>
                </c:pt>
                <c:pt idx="488">
                  <c:v>111.97</c:v>
                </c:pt>
                <c:pt idx="489">
                  <c:v>111.89</c:v>
                </c:pt>
                <c:pt idx="490">
                  <c:v>111.82</c:v>
                </c:pt>
                <c:pt idx="491">
                  <c:v>111.76</c:v>
                </c:pt>
                <c:pt idx="492">
                  <c:v>111.71</c:v>
                </c:pt>
                <c:pt idx="493">
                  <c:v>111.68</c:v>
                </c:pt>
                <c:pt idx="494">
                  <c:v>111.65</c:v>
                </c:pt>
                <c:pt idx="495">
                  <c:v>111.6</c:v>
                </c:pt>
                <c:pt idx="496">
                  <c:v>111.54</c:v>
                </c:pt>
                <c:pt idx="497">
                  <c:v>111.47</c:v>
                </c:pt>
                <c:pt idx="498">
                  <c:v>111.39</c:v>
                </c:pt>
                <c:pt idx="499">
                  <c:v>111.32</c:v>
                </c:pt>
                <c:pt idx="500">
                  <c:v>111.27</c:v>
                </c:pt>
                <c:pt idx="501">
                  <c:v>111.24</c:v>
                </c:pt>
                <c:pt idx="502">
                  <c:v>111.21</c:v>
                </c:pt>
                <c:pt idx="503">
                  <c:v>111.16</c:v>
                </c:pt>
                <c:pt idx="504">
                  <c:v>111.09</c:v>
                </c:pt>
                <c:pt idx="505">
                  <c:v>111.01</c:v>
                </c:pt>
                <c:pt idx="506">
                  <c:v>110.93</c:v>
                </c:pt>
                <c:pt idx="507">
                  <c:v>110.86</c:v>
                </c:pt>
                <c:pt idx="508">
                  <c:v>110.79</c:v>
                </c:pt>
                <c:pt idx="509">
                  <c:v>110.74</c:v>
                </c:pt>
                <c:pt idx="510">
                  <c:v>110.69</c:v>
                </c:pt>
                <c:pt idx="511">
                  <c:v>110.65</c:v>
                </c:pt>
                <c:pt idx="512">
                  <c:v>110.61</c:v>
                </c:pt>
                <c:pt idx="513">
                  <c:v>110.56</c:v>
                </c:pt>
                <c:pt idx="514">
                  <c:v>110.49</c:v>
                </c:pt>
                <c:pt idx="515">
                  <c:v>110.43</c:v>
                </c:pt>
                <c:pt idx="516">
                  <c:v>110.37</c:v>
                </c:pt>
                <c:pt idx="517">
                  <c:v>110.33</c:v>
                </c:pt>
                <c:pt idx="518">
                  <c:v>110.31</c:v>
                </c:pt>
                <c:pt idx="519">
                  <c:v>110.31</c:v>
                </c:pt>
                <c:pt idx="520">
                  <c:v>110.3</c:v>
                </c:pt>
                <c:pt idx="521">
                  <c:v>110.3</c:v>
                </c:pt>
                <c:pt idx="522">
                  <c:v>110.29</c:v>
                </c:pt>
                <c:pt idx="523">
                  <c:v>110.29</c:v>
                </c:pt>
                <c:pt idx="524">
                  <c:v>110.28</c:v>
                </c:pt>
                <c:pt idx="525">
                  <c:v>110.23</c:v>
                </c:pt>
                <c:pt idx="526">
                  <c:v>110.14</c:v>
                </c:pt>
                <c:pt idx="527">
                  <c:v>110.04</c:v>
                </c:pt>
                <c:pt idx="528">
                  <c:v>109.97</c:v>
                </c:pt>
                <c:pt idx="529">
                  <c:v>109.94</c:v>
                </c:pt>
                <c:pt idx="530">
                  <c:v>109.94</c:v>
                </c:pt>
                <c:pt idx="531">
                  <c:v>109.94</c:v>
                </c:pt>
                <c:pt idx="532">
                  <c:v>109.93</c:v>
                </c:pt>
                <c:pt idx="533">
                  <c:v>109.89</c:v>
                </c:pt>
                <c:pt idx="534">
                  <c:v>109.83</c:v>
                </c:pt>
                <c:pt idx="535">
                  <c:v>109.75</c:v>
                </c:pt>
                <c:pt idx="536">
                  <c:v>109.67</c:v>
                </c:pt>
                <c:pt idx="537">
                  <c:v>109.63</c:v>
                </c:pt>
                <c:pt idx="538">
                  <c:v>109.62</c:v>
                </c:pt>
                <c:pt idx="539">
                  <c:v>109.63</c:v>
                </c:pt>
                <c:pt idx="540">
                  <c:v>109.61</c:v>
                </c:pt>
                <c:pt idx="541">
                  <c:v>109.55</c:v>
                </c:pt>
                <c:pt idx="542">
                  <c:v>109.47</c:v>
                </c:pt>
                <c:pt idx="543">
                  <c:v>109.39</c:v>
                </c:pt>
                <c:pt idx="544">
                  <c:v>109.34</c:v>
                </c:pt>
                <c:pt idx="545">
                  <c:v>109.29</c:v>
                </c:pt>
                <c:pt idx="546">
                  <c:v>109.24</c:v>
                </c:pt>
                <c:pt idx="547">
                  <c:v>109.16</c:v>
                </c:pt>
                <c:pt idx="548">
                  <c:v>109.07</c:v>
                </c:pt>
                <c:pt idx="549">
                  <c:v>108.99</c:v>
                </c:pt>
                <c:pt idx="550">
                  <c:v>108.94</c:v>
                </c:pt>
                <c:pt idx="551">
                  <c:v>108.89</c:v>
                </c:pt>
                <c:pt idx="552">
                  <c:v>108.83</c:v>
                </c:pt>
                <c:pt idx="553">
                  <c:v>108.78</c:v>
                </c:pt>
                <c:pt idx="554">
                  <c:v>108.74</c:v>
                </c:pt>
                <c:pt idx="555">
                  <c:v>108.74</c:v>
                </c:pt>
                <c:pt idx="556">
                  <c:v>108.74</c:v>
                </c:pt>
                <c:pt idx="557">
                  <c:v>108.73</c:v>
                </c:pt>
                <c:pt idx="558">
                  <c:v>108.71</c:v>
                </c:pt>
                <c:pt idx="559">
                  <c:v>108.68</c:v>
                </c:pt>
                <c:pt idx="560">
                  <c:v>108.66</c:v>
                </c:pt>
                <c:pt idx="561">
                  <c:v>108.64</c:v>
                </c:pt>
                <c:pt idx="562">
                  <c:v>108.61</c:v>
                </c:pt>
                <c:pt idx="563">
                  <c:v>108.57</c:v>
                </c:pt>
                <c:pt idx="564">
                  <c:v>108.53</c:v>
                </c:pt>
                <c:pt idx="565">
                  <c:v>108.5</c:v>
                </c:pt>
                <c:pt idx="566">
                  <c:v>108.46</c:v>
                </c:pt>
                <c:pt idx="567">
                  <c:v>108.42</c:v>
                </c:pt>
                <c:pt idx="568">
                  <c:v>108.39</c:v>
                </c:pt>
                <c:pt idx="569">
                  <c:v>108.36</c:v>
                </c:pt>
                <c:pt idx="570">
                  <c:v>108.33</c:v>
                </c:pt>
                <c:pt idx="571">
                  <c:v>108.29</c:v>
                </c:pt>
                <c:pt idx="572">
                  <c:v>108.26</c:v>
                </c:pt>
                <c:pt idx="573">
                  <c:v>108.22</c:v>
                </c:pt>
                <c:pt idx="574">
                  <c:v>108.17</c:v>
                </c:pt>
                <c:pt idx="575">
                  <c:v>108.1</c:v>
                </c:pt>
                <c:pt idx="576">
                  <c:v>108.04</c:v>
                </c:pt>
                <c:pt idx="577">
                  <c:v>107.98</c:v>
                </c:pt>
                <c:pt idx="578">
                  <c:v>107.94</c:v>
                </c:pt>
                <c:pt idx="579">
                  <c:v>107.89</c:v>
                </c:pt>
                <c:pt idx="580">
                  <c:v>107.85</c:v>
                </c:pt>
                <c:pt idx="581">
                  <c:v>107.82</c:v>
                </c:pt>
                <c:pt idx="582">
                  <c:v>107.8</c:v>
                </c:pt>
                <c:pt idx="583">
                  <c:v>107.8</c:v>
                </c:pt>
                <c:pt idx="584">
                  <c:v>107.81</c:v>
                </c:pt>
                <c:pt idx="585">
                  <c:v>107.82</c:v>
                </c:pt>
                <c:pt idx="586">
                  <c:v>107.81</c:v>
                </c:pt>
                <c:pt idx="587">
                  <c:v>107.77</c:v>
                </c:pt>
                <c:pt idx="588">
                  <c:v>107.72</c:v>
                </c:pt>
                <c:pt idx="589">
                  <c:v>107.68</c:v>
                </c:pt>
                <c:pt idx="590">
                  <c:v>107.67</c:v>
                </c:pt>
                <c:pt idx="591">
                  <c:v>107.66</c:v>
                </c:pt>
                <c:pt idx="592">
                  <c:v>107.64</c:v>
                </c:pt>
                <c:pt idx="593">
                  <c:v>107.61</c:v>
                </c:pt>
                <c:pt idx="594">
                  <c:v>107.58</c:v>
                </c:pt>
                <c:pt idx="595">
                  <c:v>107.57</c:v>
                </c:pt>
                <c:pt idx="596">
                  <c:v>107.58</c:v>
                </c:pt>
                <c:pt idx="597">
                  <c:v>107.6</c:v>
                </c:pt>
                <c:pt idx="598">
                  <c:v>107.62</c:v>
                </c:pt>
                <c:pt idx="599">
                  <c:v>107.65</c:v>
                </c:pt>
                <c:pt idx="600">
                  <c:v>107.65</c:v>
                </c:pt>
                <c:pt idx="601">
                  <c:v>107.62</c:v>
                </c:pt>
                <c:pt idx="602">
                  <c:v>107.58</c:v>
                </c:pt>
                <c:pt idx="603">
                  <c:v>107.53</c:v>
                </c:pt>
                <c:pt idx="604">
                  <c:v>107.51</c:v>
                </c:pt>
                <c:pt idx="605">
                  <c:v>107.5</c:v>
                </c:pt>
                <c:pt idx="606">
                  <c:v>107.49</c:v>
                </c:pt>
                <c:pt idx="607">
                  <c:v>107.48</c:v>
                </c:pt>
                <c:pt idx="608">
                  <c:v>107.44</c:v>
                </c:pt>
                <c:pt idx="609">
                  <c:v>107.39</c:v>
                </c:pt>
                <c:pt idx="610">
                  <c:v>107.34</c:v>
                </c:pt>
                <c:pt idx="611">
                  <c:v>107.3</c:v>
                </c:pt>
                <c:pt idx="612">
                  <c:v>107.29</c:v>
                </c:pt>
                <c:pt idx="613">
                  <c:v>107.29</c:v>
                </c:pt>
                <c:pt idx="614">
                  <c:v>107.29</c:v>
                </c:pt>
                <c:pt idx="615">
                  <c:v>107.29</c:v>
                </c:pt>
                <c:pt idx="616">
                  <c:v>107.29</c:v>
                </c:pt>
                <c:pt idx="617">
                  <c:v>107.31</c:v>
                </c:pt>
                <c:pt idx="618">
                  <c:v>107.34</c:v>
                </c:pt>
                <c:pt idx="619">
                  <c:v>107.35</c:v>
                </c:pt>
                <c:pt idx="620">
                  <c:v>107.35</c:v>
                </c:pt>
                <c:pt idx="621">
                  <c:v>107.33</c:v>
                </c:pt>
                <c:pt idx="622">
                  <c:v>107.3</c:v>
                </c:pt>
                <c:pt idx="623">
                  <c:v>107.26</c:v>
                </c:pt>
                <c:pt idx="624">
                  <c:v>107.24</c:v>
                </c:pt>
                <c:pt idx="625">
                  <c:v>107.23</c:v>
                </c:pt>
                <c:pt idx="626">
                  <c:v>107.24</c:v>
                </c:pt>
                <c:pt idx="627">
                  <c:v>107.25</c:v>
                </c:pt>
                <c:pt idx="628">
                  <c:v>107.27</c:v>
                </c:pt>
                <c:pt idx="629">
                  <c:v>107.27</c:v>
                </c:pt>
                <c:pt idx="630">
                  <c:v>107.28</c:v>
                </c:pt>
                <c:pt idx="631">
                  <c:v>107.29</c:v>
                </c:pt>
                <c:pt idx="632">
                  <c:v>107.32</c:v>
                </c:pt>
                <c:pt idx="633">
                  <c:v>107.34</c:v>
                </c:pt>
                <c:pt idx="634">
                  <c:v>107.35</c:v>
                </c:pt>
                <c:pt idx="635">
                  <c:v>107.34</c:v>
                </c:pt>
                <c:pt idx="636">
                  <c:v>107.33</c:v>
                </c:pt>
                <c:pt idx="637">
                  <c:v>107.33</c:v>
                </c:pt>
                <c:pt idx="638">
                  <c:v>107.34</c:v>
                </c:pt>
                <c:pt idx="639">
                  <c:v>107.35</c:v>
                </c:pt>
                <c:pt idx="640">
                  <c:v>107.34</c:v>
                </c:pt>
                <c:pt idx="641">
                  <c:v>107.32</c:v>
                </c:pt>
                <c:pt idx="642">
                  <c:v>107.31</c:v>
                </c:pt>
                <c:pt idx="643">
                  <c:v>107.31</c:v>
                </c:pt>
                <c:pt idx="644">
                  <c:v>107.3</c:v>
                </c:pt>
                <c:pt idx="645">
                  <c:v>107.28</c:v>
                </c:pt>
                <c:pt idx="646">
                  <c:v>107.26</c:v>
                </c:pt>
                <c:pt idx="647">
                  <c:v>107.28</c:v>
                </c:pt>
                <c:pt idx="648">
                  <c:v>107.33</c:v>
                </c:pt>
                <c:pt idx="649">
                  <c:v>107.4</c:v>
                </c:pt>
                <c:pt idx="650">
                  <c:v>107.44</c:v>
                </c:pt>
                <c:pt idx="651">
                  <c:v>107.42</c:v>
                </c:pt>
                <c:pt idx="652">
                  <c:v>107.38</c:v>
                </c:pt>
                <c:pt idx="653">
                  <c:v>107.32</c:v>
                </c:pt>
                <c:pt idx="654">
                  <c:v>107.3</c:v>
                </c:pt>
                <c:pt idx="655">
                  <c:v>107.29</c:v>
                </c:pt>
                <c:pt idx="656">
                  <c:v>107.31</c:v>
                </c:pt>
                <c:pt idx="657">
                  <c:v>107.31</c:v>
                </c:pt>
                <c:pt idx="658">
                  <c:v>107.3</c:v>
                </c:pt>
                <c:pt idx="659">
                  <c:v>107.27</c:v>
                </c:pt>
                <c:pt idx="660">
                  <c:v>107.23</c:v>
                </c:pt>
                <c:pt idx="661">
                  <c:v>107.19</c:v>
                </c:pt>
                <c:pt idx="662">
                  <c:v>107.16</c:v>
                </c:pt>
                <c:pt idx="663">
                  <c:v>107.15</c:v>
                </c:pt>
                <c:pt idx="664">
                  <c:v>107.16</c:v>
                </c:pt>
                <c:pt idx="665">
                  <c:v>107.21</c:v>
                </c:pt>
                <c:pt idx="666">
                  <c:v>107.26</c:v>
                </c:pt>
                <c:pt idx="667">
                  <c:v>107.31</c:v>
                </c:pt>
                <c:pt idx="668">
                  <c:v>107.33</c:v>
                </c:pt>
                <c:pt idx="669">
                  <c:v>107.32</c:v>
                </c:pt>
                <c:pt idx="670">
                  <c:v>107.28</c:v>
                </c:pt>
                <c:pt idx="671">
                  <c:v>107.25</c:v>
                </c:pt>
                <c:pt idx="672">
                  <c:v>107.23</c:v>
                </c:pt>
                <c:pt idx="673">
                  <c:v>107.24</c:v>
                </c:pt>
                <c:pt idx="674">
                  <c:v>107.27</c:v>
                </c:pt>
                <c:pt idx="675">
                  <c:v>107.29</c:v>
                </c:pt>
                <c:pt idx="676">
                  <c:v>107.29</c:v>
                </c:pt>
                <c:pt idx="677">
                  <c:v>107.27</c:v>
                </c:pt>
                <c:pt idx="678">
                  <c:v>107.25</c:v>
                </c:pt>
                <c:pt idx="679">
                  <c:v>107.24</c:v>
                </c:pt>
                <c:pt idx="680">
                  <c:v>107.26</c:v>
                </c:pt>
                <c:pt idx="681">
                  <c:v>107.29</c:v>
                </c:pt>
                <c:pt idx="682">
                  <c:v>107.32</c:v>
                </c:pt>
                <c:pt idx="683">
                  <c:v>107.34</c:v>
                </c:pt>
                <c:pt idx="684">
                  <c:v>107.33</c:v>
                </c:pt>
                <c:pt idx="685">
                  <c:v>107.29</c:v>
                </c:pt>
                <c:pt idx="686">
                  <c:v>107.24</c:v>
                </c:pt>
                <c:pt idx="687">
                  <c:v>107.18</c:v>
                </c:pt>
                <c:pt idx="688">
                  <c:v>107.15</c:v>
                </c:pt>
                <c:pt idx="689">
                  <c:v>107.16</c:v>
                </c:pt>
                <c:pt idx="690">
                  <c:v>107.18</c:v>
                </c:pt>
                <c:pt idx="691">
                  <c:v>107.21</c:v>
                </c:pt>
                <c:pt idx="692">
                  <c:v>107.22</c:v>
                </c:pt>
                <c:pt idx="693">
                  <c:v>107.22</c:v>
                </c:pt>
                <c:pt idx="694">
                  <c:v>107.23</c:v>
                </c:pt>
                <c:pt idx="695">
                  <c:v>107.25</c:v>
                </c:pt>
                <c:pt idx="696">
                  <c:v>107.25</c:v>
                </c:pt>
                <c:pt idx="697">
                  <c:v>107.25</c:v>
                </c:pt>
                <c:pt idx="698">
                  <c:v>107.24</c:v>
                </c:pt>
                <c:pt idx="699">
                  <c:v>107.22</c:v>
                </c:pt>
                <c:pt idx="700">
                  <c:v>107.19</c:v>
                </c:pt>
                <c:pt idx="701">
                  <c:v>107.16</c:v>
                </c:pt>
                <c:pt idx="702">
                  <c:v>107.13</c:v>
                </c:pt>
                <c:pt idx="703">
                  <c:v>107.1</c:v>
                </c:pt>
                <c:pt idx="704">
                  <c:v>107.08</c:v>
                </c:pt>
                <c:pt idx="705">
                  <c:v>107.06</c:v>
                </c:pt>
                <c:pt idx="706">
                  <c:v>107.04</c:v>
                </c:pt>
                <c:pt idx="707">
                  <c:v>107.02</c:v>
                </c:pt>
                <c:pt idx="708">
                  <c:v>107</c:v>
                </c:pt>
                <c:pt idx="709">
                  <c:v>106.99</c:v>
                </c:pt>
                <c:pt idx="710">
                  <c:v>106.99</c:v>
                </c:pt>
                <c:pt idx="711">
                  <c:v>107</c:v>
                </c:pt>
                <c:pt idx="712">
                  <c:v>107</c:v>
                </c:pt>
                <c:pt idx="713">
                  <c:v>107.01</c:v>
                </c:pt>
                <c:pt idx="714">
                  <c:v>107.03</c:v>
                </c:pt>
                <c:pt idx="715">
                  <c:v>107.04</c:v>
                </c:pt>
                <c:pt idx="716">
                  <c:v>107.03</c:v>
                </c:pt>
                <c:pt idx="717">
                  <c:v>107.01</c:v>
                </c:pt>
                <c:pt idx="718">
                  <c:v>106.97</c:v>
                </c:pt>
                <c:pt idx="719">
                  <c:v>106.94</c:v>
                </c:pt>
                <c:pt idx="720">
                  <c:v>106.92</c:v>
                </c:pt>
                <c:pt idx="721">
                  <c:v>106.9</c:v>
                </c:pt>
                <c:pt idx="722">
                  <c:v>106.86</c:v>
                </c:pt>
                <c:pt idx="723">
                  <c:v>106.82</c:v>
                </c:pt>
                <c:pt idx="724">
                  <c:v>106.78</c:v>
                </c:pt>
                <c:pt idx="725">
                  <c:v>106.77</c:v>
                </c:pt>
                <c:pt idx="726">
                  <c:v>106.78</c:v>
                </c:pt>
                <c:pt idx="727">
                  <c:v>106.8</c:v>
                </c:pt>
                <c:pt idx="728">
                  <c:v>106.81</c:v>
                </c:pt>
                <c:pt idx="729">
                  <c:v>106.82</c:v>
                </c:pt>
                <c:pt idx="730">
                  <c:v>106.81</c:v>
                </c:pt>
                <c:pt idx="731">
                  <c:v>106.82</c:v>
                </c:pt>
                <c:pt idx="732">
                  <c:v>106.82</c:v>
                </c:pt>
                <c:pt idx="733">
                  <c:v>106.83</c:v>
                </c:pt>
                <c:pt idx="734">
                  <c:v>106.84</c:v>
                </c:pt>
                <c:pt idx="735">
                  <c:v>106.84</c:v>
                </c:pt>
                <c:pt idx="736">
                  <c:v>106.84</c:v>
                </c:pt>
                <c:pt idx="737">
                  <c:v>106.83</c:v>
                </c:pt>
                <c:pt idx="738">
                  <c:v>106.83</c:v>
                </c:pt>
                <c:pt idx="739">
                  <c:v>106.84</c:v>
                </c:pt>
                <c:pt idx="740">
                  <c:v>106.85</c:v>
                </c:pt>
                <c:pt idx="741">
                  <c:v>106.85</c:v>
                </c:pt>
                <c:pt idx="742">
                  <c:v>106.83</c:v>
                </c:pt>
                <c:pt idx="743">
                  <c:v>106.79</c:v>
                </c:pt>
                <c:pt idx="744">
                  <c:v>106.76</c:v>
                </c:pt>
                <c:pt idx="745">
                  <c:v>106.74</c:v>
                </c:pt>
                <c:pt idx="746">
                  <c:v>106.73</c:v>
                </c:pt>
                <c:pt idx="747">
                  <c:v>106.74</c:v>
                </c:pt>
                <c:pt idx="748">
                  <c:v>106.76</c:v>
                </c:pt>
                <c:pt idx="749">
                  <c:v>106.78</c:v>
                </c:pt>
                <c:pt idx="750">
                  <c:v>106.79</c:v>
                </c:pt>
                <c:pt idx="751">
                  <c:v>106.78</c:v>
                </c:pt>
                <c:pt idx="752">
                  <c:v>106.78</c:v>
                </c:pt>
                <c:pt idx="753">
                  <c:v>106.79</c:v>
                </c:pt>
                <c:pt idx="754">
                  <c:v>106.81</c:v>
                </c:pt>
                <c:pt idx="755">
                  <c:v>106.82</c:v>
                </c:pt>
                <c:pt idx="756">
                  <c:v>106.81</c:v>
                </c:pt>
                <c:pt idx="757">
                  <c:v>106.8</c:v>
                </c:pt>
                <c:pt idx="758">
                  <c:v>106.79</c:v>
                </c:pt>
                <c:pt idx="759">
                  <c:v>106.81</c:v>
                </c:pt>
                <c:pt idx="760">
                  <c:v>106.85</c:v>
                </c:pt>
                <c:pt idx="761">
                  <c:v>106.9</c:v>
                </c:pt>
                <c:pt idx="762">
                  <c:v>106.94</c:v>
                </c:pt>
                <c:pt idx="763">
                  <c:v>106.98</c:v>
                </c:pt>
                <c:pt idx="764">
                  <c:v>107.01</c:v>
                </c:pt>
                <c:pt idx="765">
                  <c:v>107.05</c:v>
                </c:pt>
                <c:pt idx="766">
                  <c:v>107.06</c:v>
                </c:pt>
                <c:pt idx="767">
                  <c:v>107.05</c:v>
                </c:pt>
                <c:pt idx="768">
                  <c:v>107.02</c:v>
                </c:pt>
                <c:pt idx="769">
                  <c:v>106.98</c:v>
                </c:pt>
                <c:pt idx="770">
                  <c:v>106.96</c:v>
                </c:pt>
                <c:pt idx="771">
                  <c:v>106.96</c:v>
                </c:pt>
                <c:pt idx="772">
                  <c:v>106.96</c:v>
                </c:pt>
                <c:pt idx="773">
                  <c:v>106.97</c:v>
                </c:pt>
                <c:pt idx="774">
                  <c:v>106.99</c:v>
                </c:pt>
                <c:pt idx="775">
                  <c:v>107.01</c:v>
                </c:pt>
                <c:pt idx="776">
                  <c:v>107.04</c:v>
                </c:pt>
                <c:pt idx="777">
                  <c:v>107.07</c:v>
                </c:pt>
                <c:pt idx="778">
                  <c:v>107.09</c:v>
                </c:pt>
                <c:pt idx="779">
                  <c:v>107.1</c:v>
                </c:pt>
                <c:pt idx="780">
                  <c:v>107.1</c:v>
                </c:pt>
                <c:pt idx="781">
                  <c:v>107.09</c:v>
                </c:pt>
                <c:pt idx="782">
                  <c:v>107.09</c:v>
                </c:pt>
                <c:pt idx="783">
                  <c:v>107.09</c:v>
                </c:pt>
                <c:pt idx="784">
                  <c:v>107.11</c:v>
                </c:pt>
                <c:pt idx="785">
                  <c:v>107.16</c:v>
                </c:pt>
                <c:pt idx="786">
                  <c:v>107.22</c:v>
                </c:pt>
                <c:pt idx="787">
                  <c:v>107.29</c:v>
                </c:pt>
                <c:pt idx="788">
                  <c:v>107.32</c:v>
                </c:pt>
                <c:pt idx="789">
                  <c:v>107.34</c:v>
                </c:pt>
                <c:pt idx="790">
                  <c:v>107.35</c:v>
                </c:pt>
                <c:pt idx="791">
                  <c:v>107.36</c:v>
                </c:pt>
                <c:pt idx="792">
                  <c:v>107.39</c:v>
                </c:pt>
                <c:pt idx="793">
                  <c:v>107.42</c:v>
                </c:pt>
                <c:pt idx="794">
                  <c:v>107.47</c:v>
                </c:pt>
                <c:pt idx="795">
                  <c:v>107.52</c:v>
                </c:pt>
                <c:pt idx="796">
                  <c:v>107.58</c:v>
                </c:pt>
                <c:pt idx="797">
                  <c:v>107.63</c:v>
                </c:pt>
                <c:pt idx="798">
                  <c:v>107.66</c:v>
                </c:pt>
                <c:pt idx="799">
                  <c:v>107.7</c:v>
                </c:pt>
                <c:pt idx="800">
                  <c:v>107.73</c:v>
                </c:pt>
                <c:pt idx="801">
                  <c:v>107.76</c:v>
                </c:pt>
                <c:pt idx="802">
                  <c:v>107.77</c:v>
                </c:pt>
                <c:pt idx="803">
                  <c:v>107.76</c:v>
                </c:pt>
                <c:pt idx="804">
                  <c:v>107.74</c:v>
                </c:pt>
                <c:pt idx="805">
                  <c:v>107.75</c:v>
                </c:pt>
                <c:pt idx="806">
                  <c:v>107.78</c:v>
                </c:pt>
                <c:pt idx="807">
                  <c:v>107.85</c:v>
                </c:pt>
                <c:pt idx="808">
                  <c:v>107.92</c:v>
                </c:pt>
                <c:pt idx="809">
                  <c:v>107.97</c:v>
                </c:pt>
                <c:pt idx="810">
                  <c:v>107.99</c:v>
                </c:pt>
                <c:pt idx="811">
                  <c:v>108</c:v>
                </c:pt>
                <c:pt idx="812">
                  <c:v>107.99</c:v>
                </c:pt>
                <c:pt idx="813">
                  <c:v>108</c:v>
                </c:pt>
                <c:pt idx="814">
                  <c:v>108.02</c:v>
                </c:pt>
                <c:pt idx="815">
                  <c:v>108.05</c:v>
                </c:pt>
                <c:pt idx="816">
                  <c:v>108.09</c:v>
                </c:pt>
                <c:pt idx="817">
                  <c:v>108.13</c:v>
                </c:pt>
                <c:pt idx="818">
                  <c:v>108.17</c:v>
                </c:pt>
                <c:pt idx="819">
                  <c:v>108.21</c:v>
                </c:pt>
                <c:pt idx="820">
                  <c:v>108.26</c:v>
                </c:pt>
                <c:pt idx="821">
                  <c:v>108.3</c:v>
                </c:pt>
                <c:pt idx="822">
                  <c:v>108.35</c:v>
                </c:pt>
                <c:pt idx="823">
                  <c:v>108.41</c:v>
                </c:pt>
                <c:pt idx="824">
                  <c:v>108.47</c:v>
                </c:pt>
                <c:pt idx="825">
                  <c:v>108.51</c:v>
                </c:pt>
                <c:pt idx="826">
                  <c:v>108.53</c:v>
                </c:pt>
                <c:pt idx="827">
                  <c:v>108.53</c:v>
                </c:pt>
                <c:pt idx="828">
                  <c:v>108.54</c:v>
                </c:pt>
                <c:pt idx="829">
                  <c:v>108.57</c:v>
                </c:pt>
                <c:pt idx="830">
                  <c:v>108.61</c:v>
                </c:pt>
                <c:pt idx="831">
                  <c:v>108.64</c:v>
                </c:pt>
                <c:pt idx="832">
                  <c:v>108.67</c:v>
                </c:pt>
                <c:pt idx="833">
                  <c:v>108.71</c:v>
                </c:pt>
                <c:pt idx="834">
                  <c:v>108.75</c:v>
                </c:pt>
                <c:pt idx="835">
                  <c:v>108.79</c:v>
                </c:pt>
                <c:pt idx="836">
                  <c:v>108.84</c:v>
                </c:pt>
                <c:pt idx="837">
                  <c:v>108.88</c:v>
                </c:pt>
                <c:pt idx="838">
                  <c:v>108.91</c:v>
                </c:pt>
                <c:pt idx="839">
                  <c:v>108.92</c:v>
                </c:pt>
                <c:pt idx="840">
                  <c:v>108.93</c:v>
                </c:pt>
                <c:pt idx="841">
                  <c:v>108.95</c:v>
                </c:pt>
                <c:pt idx="842">
                  <c:v>108.98</c:v>
                </c:pt>
                <c:pt idx="843">
                  <c:v>109.03</c:v>
                </c:pt>
                <c:pt idx="844">
                  <c:v>109.07</c:v>
                </c:pt>
                <c:pt idx="845">
                  <c:v>109.1</c:v>
                </c:pt>
                <c:pt idx="846">
                  <c:v>109.13</c:v>
                </c:pt>
                <c:pt idx="847">
                  <c:v>109.17</c:v>
                </c:pt>
                <c:pt idx="848">
                  <c:v>109.22</c:v>
                </c:pt>
                <c:pt idx="849">
                  <c:v>109.28</c:v>
                </c:pt>
                <c:pt idx="850">
                  <c:v>109.34</c:v>
                </c:pt>
                <c:pt idx="851">
                  <c:v>109.38</c:v>
                </c:pt>
                <c:pt idx="852">
                  <c:v>109.43</c:v>
                </c:pt>
                <c:pt idx="853">
                  <c:v>109.47</c:v>
                </c:pt>
                <c:pt idx="854">
                  <c:v>109.51</c:v>
                </c:pt>
                <c:pt idx="855">
                  <c:v>109.53</c:v>
                </c:pt>
                <c:pt idx="856">
                  <c:v>109.53</c:v>
                </c:pt>
                <c:pt idx="857">
                  <c:v>109.51</c:v>
                </c:pt>
                <c:pt idx="858">
                  <c:v>109.51</c:v>
                </c:pt>
                <c:pt idx="859">
                  <c:v>109.53</c:v>
                </c:pt>
                <c:pt idx="860">
                  <c:v>109.57</c:v>
                </c:pt>
                <c:pt idx="861">
                  <c:v>109.62</c:v>
                </c:pt>
                <c:pt idx="862">
                  <c:v>109.67</c:v>
                </c:pt>
                <c:pt idx="863">
                  <c:v>109.73</c:v>
                </c:pt>
                <c:pt idx="864">
                  <c:v>109.78</c:v>
                </c:pt>
                <c:pt idx="865">
                  <c:v>109.82</c:v>
                </c:pt>
                <c:pt idx="866">
                  <c:v>109.85</c:v>
                </c:pt>
                <c:pt idx="867">
                  <c:v>109.87</c:v>
                </c:pt>
                <c:pt idx="868">
                  <c:v>109.89</c:v>
                </c:pt>
                <c:pt idx="869">
                  <c:v>109.92</c:v>
                </c:pt>
                <c:pt idx="870">
                  <c:v>109.95</c:v>
                </c:pt>
                <c:pt idx="871">
                  <c:v>109.98</c:v>
                </c:pt>
                <c:pt idx="872">
                  <c:v>109.99</c:v>
                </c:pt>
                <c:pt idx="873">
                  <c:v>109.99</c:v>
                </c:pt>
                <c:pt idx="874">
                  <c:v>109.99</c:v>
                </c:pt>
                <c:pt idx="875">
                  <c:v>110.01</c:v>
                </c:pt>
                <c:pt idx="876">
                  <c:v>110.05</c:v>
                </c:pt>
                <c:pt idx="877">
                  <c:v>110.1</c:v>
                </c:pt>
                <c:pt idx="878">
                  <c:v>110.12</c:v>
                </c:pt>
                <c:pt idx="879">
                  <c:v>110.12</c:v>
                </c:pt>
                <c:pt idx="880">
                  <c:v>110.11</c:v>
                </c:pt>
                <c:pt idx="881">
                  <c:v>110.09</c:v>
                </c:pt>
                <c:pt idx="882">
                  <c:v>110.09</c:v>
                </c:pt>
                <c:pt idx="883">
                  <c:v>110.11</c:v>
                </c:pt>
                <c:pt idx="884">
                  <c:v>110.16</c:v>
                </c:pt>
                <c:pt idx="885">
                  <c:v>110.23</c:v>
                </c:pt>
                <c:pt idx="886">
                  <c:v>110.29</c:v>
                </c:pt>
                <c:pt idx="887">
                  <c:v>110.32</c:v>
                </c:pt>
                <c:pt idx="888">
                  <c:v>110.33</c:v>
                </c:pt>
                <c:pt idx="889">
                  <c:v>110.33</c:v>
                </c:pt>
                <c:pt idx="890">
                  <c:v>110.34</c:v>
                </c:pt>
                <c:pt idx="891">
                  <c:v>110.36</c:v>
                </c:pt>
                <c:pt idx="892">
                  <c:v>110.37</c:v>
                </c:pt>
                <c:pt idx="893">
                  <c:v>110.37</c:v>
                </c:pt>
                <c:pt idx="894">
                  <c:v>110.36</c:v>
                </c:pt>
                <c:pt idx="895">
                  <c:v>110.36</c:v>
                </c:pt>
                <c:pt idx="896">
                  <c:v>110.38</c:v>
                </c:pt>
                <c:pt idx="897">
                  <c:v>110.43</c:v>
                </c:pt>
                <c:pt idx="898">
                  <c:v>110.49</c:v>
                </c:pt>
                <c:pt idx="899">
                  <c:v>110.55</c:v>
                </c:pt>
                <c:pt idx="900">
                  <c:v>110.6</c:v>
                </c:pt>
                <c:pt idx="901">
                  <c:v>110.62</c:v>
                </c:pt>
                <c:pt idx="902">
                  <c:v>110.61</c:v>
                </c:pt>
                <c:pt idx="903">
                  <c:v>110.59</c:v>
                </c:pt>
                <c:pt idx="904">
                  <c:v>110.57</c:v>
                </c:pt>
                <c:pt idx="905">
                  <c:v>110.56</c:v>
                </c:pt>
                <c:pt idx="906">
                  <c:v>110.56</c:v>
                </c:pt>
                <c:pt idx="907">
                  <c:v>110.58</c:v>
                </c:pt>
                <c:pt idx="908">
                  <c:v>110.62</c:v>
                </c:pt>
                <c:pt idx="909">
                  <c:v>110.65</c:v>
                </c:pt>
                <c:pt idx="910">
                  <c:v>110.67</c:v>
                </c:pt>
                <c:pt idx="911">
                  <c:v>110.68</c:v>
                </c:pt>
                <c:pt idx="912">
                  <c:v>110.67</c:v>
                </c:pt>
                <c:pt idx="913">
                  <c:v>110.68</c:v>
                </c:pt>
                <c:pt idx="914">
                  <c:v>110.7</c:v>
                </c:pt>
                <c:pt idx="915">
                  <c:v>110.72</c:v>
                </c:pt>
                <c:pt idx="916">
                  <c:v>110.74</c:v>
                </c:pt>
                <c:pt idx="917">
                  <c:v>110.75</c:v>
                </c:pt>
                <c:pt idx="918">
                  <c:v>110.76</c:v>
                </c:pt>
                <c:pt idx="919">
                  <c:v>110.78</c:v>
                </c:pt>
                <c:pt idx="920">
                  <c:v>110.8</c:v>
                </c:pt>
                <c:pt idx="921">
                  <c:v>110.82</c:v>
                </c:pt>
                <c:pt idx="922">
                  <c:v>110.83</c:v>
                </c:pt>
                <c:pt idx="923">
                  <c:v>110.84</c:v>
                </c:pt>
                <c:pt idx="924">
                  <c:v>110.84</c:v>
                </c:pt>
                <c:pt idx="925">
                  <c:v>110.85</c:v>
                </c:pt>
                <c:pt idx="926">
                  <c:v>110.85</c:v>
                </c:pt>
                <c:pt idx="927">
                  <c:v>110.84</c:v>
                </c:pt>
                <c:pt idx="928">
                  <c:v>110.84</c:v>
                </c:pt>
                <c:pt idx="929">
                  <c:v>110.84</c:v>
                </c:pt>
                <c:pt idx="930">
                  <c:v>110.86</c:v>
                </c:pt>
                <c:pt idx="931">
                  <c:v>110.88</c:v>
                </c:pt>
                <c:pt idx="932">
                  <c:v>110.91</c:v>
                </c:pt>
                <c:pt idx="933">
                  <c:v>110.94</c:v>
                </c:pt>
                <c:pt idx="934">
                  <c:v>110.95</c:v>
                </c:pt>
                <c:pt idx="935">
                  <c:v>110.95</c:v>
                </c:pt>
                <c:pt idx="936">
                  <c:v>110.95</c:v>
                </c:pt>
                <c:pt idx="937">
                  <c:v>110.94</c:v>
                </c:pt>
                <c:pt idx="938">
                  <c:v>110.93</c:v>
                </c:pt>
                <c:pt idx="939">
                  <c:v>110.93</c:v>
                </c:pt>
                <c:pt idx="940">
                  <c:v>110.93</c:v>
                </c:pt>
                <c:pt idx="941">
                  <c:v>110.93</c:v>
                </c:pt>
                <c:pt idx="942">
                  <c:v>110.92</c:v>
                </c:pt>
                <c:pt idx="943">
                  <c:v>110.9</c:v>
                </c:pt>
                <c:pt idx="944">
                  <c:v>110.88</c:v>
                </c:pt>
                <c:pt idx="945">
                  <c:v>110.88</c:v>
                </c:pt>
                <c:pt idx="946">
                  <c:v>110.89</c:v>
                </c:pt>
                <c:pt idx="947">
                  <c:v>110.91</c:v>
                </c:pt>
                <c:pt idx="948">
                  <c:v>110.93</c:v>
                </c:pt>
                <c:pt idx="949">
                  <c:v>110.93</c:v>
                </c:pt>
                <c:pt idx="950">
                  <c:v>110.91</c:v>
                </c:pt>
                <c:pt idx="951">
                  <c:v>110.86</c:v>
                </c:pt>
                <c:pt idx="952">
                  <c:v>110.81</c:v>
                </c:pt>
                <c:pt idx="953">
                  <c:v>110.76</c:v>
                </c:pt>
                <c:pt idx="954">
                  <c:v>110.71</c:v>
                </c:pt>
                <c:pt idx="955">
                  <c:v>110.66</c:v>
                </c:pt>
                <c:pt idx="956">
                  <c:v>110.6</c:v>
                </c:pt>
                <c:pt idx="957">
                  <c:v>110.54</c:v>
                </c:pt>
                <c:pt idx="958">
                  <c:v>110.49</c:v>
                </c:pt>
                <c:pt idx="959">
                  <c:v>110.44</c:v>
                </c:pt>
                <c:pt idx="960">
                  <c:v>110.38</c:v>
                </c:pt>
                <c:pt idx="961">
                  <c:v>110.31</c:v>
                </c:pt>
                <c:pt idx="962">
                  <c:v>110.23</c:v>
                </c:pt>
                <c:pt idx="963">
                  <c:v>110.15</c:v>
                </c:pt>
                <c:pt idx="964">
                  <c:v>110.06</c:v>
                </c:pt>
                <c:pt idx="965">
                  <c:v>109.97</c:v>
                </c:pt>
                <c:pt idx="966">
                  <c:v>109.87</c:v>
                </c:pt>
                <c:pt idx="967">
                  <c:v>109.77</c:v>
                </c:pt>
                <c:pt idx="968">
                  <c:v>109.68</c:v>
                </c:pt>
                <c:pt idx="969">
                  <c:v>109.58</c:v>
                </c:pt>
                <c:pt idx="970">
                  <c:v>109.47</c:v>
                </c:pt>
                <c:pt idx="971">
                  <c:v>109.35</c:v>
                </c:pt>
                <c:pt idx="972">
                  <c:v>109.21</c:v>
                </c:pt>
                <c:pt idx="973">
                  <c:v>109.07</c:v>
                </c:pt>
                <c:pt idx="974">
                  <c:v>108.92</c:v>
                </c:pt>
                <c:pt idx="975">
                  <c:v>108.77</c:v>
                </c:pt>
                <c:pt idx="976">
                  <c:v>108.62</c:v>
                </c:pt>
                <c:pt idx="977">
                  <c:v>108.48</c:v>
                </c:pt>
                <c:pt idx="978">
                  <c:v>108.34</c:v>
                </c:pt>
                <c:pt idx="979">
                  <c:v>108.22</c:v>
                </c:pt>
                <c:pt idx="980">
                  <c:v>108.09</c:v>
                </c:pt>
                <c:pt idx="981">
                  <c:v>107.95</c:v>
                </c:pt>
                <c:pt idx="982">
                  <c:v>107.78</c:v>
                </c:pt>
                <c:pt idx="983">
                  <c:v>107.59</c:v>
                </c:pt>
                <c:pt idx="984">
                  <c:v>107.39</c:v>
                </c:pt>
                <c:pt idx="985">
                  <c:v>107.19</c:v>
                </c:pt>
                <c:pt idx="986">
                  <c:v>107.01</c:v>
                </c:pt>
                <c:pt idx="987">
                  <c:v>106.84</c:v>
                </c:pt>
                <c:pt idx="988">
                  <c:v>106.68</c:v>
                </c:pt>
                <c:pt idx="989">
                  <c:v>106.51</c:v>
                </c:pt>
                <c:pt idx="990">
                  <c:v>106.34</c:v>
                </c:pt>
                <c:pt idx="991">
                  <c:v>106.17</c:v>
                </c:pt>
                <c:pt idx="992">
                  <c:v>106</c:v>
                </c:pt>
                <c:pt idx="993">
                  <c:v>105.85</c:v>
                </c:pt>
                <c:pt idx="994">
                  <c:v>105.72</c:v>
                </c:pt>
                <c:pt idx="995">
                  <c:v>105.6</c:v>
                </c:pt>
                <c:pt idx="996">
                  <c:v>105.51</c:v>
                </c:pt>
                <c:pt idx="997">
                  <c:v>105.46</c:v>
                </c:pt>
                <c:pt idx="998">
                  <c:v>105.45</c:v>
                </c:pt>
                <c:pt idx="999">
                  <c:v>105.49</c:v>
                </c:pt>
                <c:pt idx="1000">
                  <c:v>105.55</c:v>
                </c:pt>
                <c:pt idx="1001">
                  <c:v>105.6</c:v>
                </c:pt>
                <c:pt idx="1002">
                  <c:v>105.58</c:v>
                </c:pt>
                <c:pt idx="1003">
                  <c:v>105.49</c:v>
                </c:pt>
                <c:pt idx="1004">
                  <c:v>105.31</c:v>
                </c:pt>
                <c:pt idx="1005">
                  <c:v>105.08</c:v>
                </c:pt>
                <c:pt idx="1006">
                  <c:v>104.84</c:v>
                </c:pt>
                <c:pt idx="1007">
                  <c:v>104.61</c:v>
                </c:pt>
                <c:pt idx="1008">
                  <c:v>104.39</c:v>
                </c:pt>
                <c:pt idx="1009">
                  <c:v>104.2</c:v>
                </c:pt>
                <c:pt idx="1010">
                  <c:v>104.03</c:v>
                </c:pt>
                <c:pt idx="1011">
                  <c:v>103.9</c:v>
                </c:pt>
                <c:pt idx="1012">
                  <c:v>103.79</c:v>
                </c:pt>
                <c:pt idx="1013">
                  <c:v>103.7</c:v>
                </c:pt>
                <c:pt idx="1014">
                  <c:v>103.6</c:v>
                </c:pt>
                <c:pt idx="1015">
                  <c:v>103.48</c:v>
                </c:pt>
                <c:pt idx="1016">
                  <c:v>103.36</c:v>
                </c:pt>
                <c:pt idx="1017">
                  <c:v>103.24</c:v>
                </c:pt>
                <c:pt idx="1018">
                  <c:v>103.12</c:v>
                </c:pt>
                <c:pt idx="1019">
                  <c:v>103</c:v>
                </c:pt>
                <c:pt idx="1020">
                  <c:v>102.86</c:v>
                </c:pt>
                <c:pt idx="1021">
                  <c:v>102.71</c:v>
                </c:pt>
                <c:pt idx="1022">
                  <c:v>102.53</c:v>
                </c:pt>
                <c:pt idx="1023">
                  <c:v>102.34</c:v>
                </c:pt>
                <c:pt idx="1024">
                  <c:v>102.16</c:v>
                </c:pt>
                <c:pt idx="1025">
                  <c:v>101.99</c:v>
                </c:pt>
                <c:pt idx="1026">
                  <c:v>101.84</c:v>
                </c:pt>
                <c:pt idx="1027">
                  <c:v>101.68</c:v>
                </c:pt>
                <c:pt idx="1028">
                  <c:v>101.53</c:v>
                </c:pt>
                <c:pt idx="1029">
                  <c:v>101.4</c:v>
                </c:pt>
                <c:pt idx="1030">
                  <c:v>101.29</c:v>
                </c:pt>
                <c:pt idx="1031">
                  <c:v>101.2</c:v>
                </c:pt>
                <c:pt idx="1032">
                  <c:v>101.12</c:v>
                </c:pt>
                <c:pt idx="1033">
                  <c:v>101.04</c:v>
                </c:pt>
                <c:pt idx="1034">
                  <c:v>100.95</c:v>
                </c:pt>
                <c:pt idx="1035">
                  <c:v>100.86</c:v>
                </c:pt>
                <c:pt idx="1036">
                  <c:v>100.78</c:v>
                </c:pt>
                <c:pt idx="1037">
                  <c:v>100.74</c:v>
                </c:pt>
                <c:pt idx="1038">
                  <c:v>100.73</c:v>
                </c:pt>
                <c:pt idx="1039">
                  <c:v>100.75</c:v>
                </c:pt>
                <c:pt idx="1040">
                  <c:v>100.75</c:v>
                </c:pt>
                <c:pt idx="1041">
                  <c:v>100.74</c:v>
                </c:pt>
                <c:pt idx="1042">
                  <c:v>100.72</c:v>
                </c:pt>
                <c:pt idx="1043">
                  <c:v>100.68</c:v>
                </c:pt>
                <c:pt idx="1044">
                  <c:v>100.67</c:v>
                </c:pt>
                <c:pt idx="1045">
                  <c:v>100.66</c:v>
                </c:pt>
                <c:pt idx="1046">
                  <c:v>100.65</c:v>
                </c:pt>
                <c:pt idx="1047">
                  <c:v>100.62</c:v>
                </c:pt>
                <c:pt idx="1048">
                  <c:v>100.56</c:v>
                </c:pt>
                <c:pt idx="1049">
                  <c:v>100.5</c:v>
                </c:pt>
                <c:pt idx="1050">
                  <c:v>100.45</c:v>
                </c:pt>
                <c:pt idx="1051">
                  <c:v>100.43</c:v>
                </c:pt>
                <c:pt idx="1052">
                  <c:v>100.44</c:v>
                </c:pt>
                <c:pt idx="1053">
                  <c:v>100.45</c:v>
                </c:pt>
                <c:pt idx="1054">
                  <c:v>100.43</c:v>
                </c:pt>
                <c:pt idx="1055">
                  <c:v>100.4</c:v>
                </c:pt>
                <c:pt idx="1056">
                  <c:v>100.36</c:v>
                </c:pt>
                <c:pt idx="1057">
                  <c:v>100.35</c:v>
                </c:pt>
                <c:pt idx="1058">
                  <c:v>100.35</c:v>
                </c:pt>
                <c:pt idx="1059">
                  <c:v>100.36</c:v>
                </c:pt>
                <c:pt idx="1060">
                  <c:v>100.37</c:v>
                </c:pt>
                <c:pt idx="1061">
                  <c:v>100.39</c:v>
                </c:pt>
                <c:pt idx="1062">
                  <c:v>100.43</c:v>
                </c:pt>
                <c:pt idx="1063">
                  <c:v>100.47</c:v>
                </c:pt>
                <c:pt idx="1064">
                  <c:v>100.5</c:v>
                </c:pt>
                <c:pt idx="1065">
                  <c:v>100.53</c:v>
                </c:pt>
                <c:pt idx="1066">
                  <c:v>100.56</c:v>
                </c:pt>
                <c:pt idx="1067">
                  <c:v>100.6</c:v>
                </c:pt>
                <c:pt idx="1068">
                  <c:v>100.64</c:v>
                </c:pt>
                <c:pt idx="1069">
                  <c:v>100.69</c:v>
                </c:pt>
                <c:pt idx="1070">
                  <c:v>100.75</c:v>
                </c:pt>
                <c:pt idx="1071">
                  <c:v>100.82</c:v>
                </c:pt>
                <c:pt idx="1072">
                  <c:v>100.89</c:v>
                </c:pt>
                <c:pt idx="1073">
                  <c:v>100.96</c:v>
                </c:pt>
                <c:pt idx="1074">
                  <c:v>101.04</c:v>
                </c:pt>
                <c:pt idx="1075">
                  <c:v>101.13</c:v>
                </c:pt>
                <c:pt idx="1076">
                  <c:v>101.23</c:v>
                </c:pt>
                <c:pt idx="1077">
                  <c:v>101.35</c:v>
                </c:pt>
                <c:pt idx="1078">
                  <c:v>101.51</c:v>
                </c:pt>
                <c:pt idx="1079">
                  <c:v>101.7</c:v>
                </c:pt>
                <c:pt idx="1080">
                  <c:v>101.91</c:v>
                </c:pt>
                <c:pt idx="1081">
                  <c:v>102.15</c:v>
                </c:pt>
                <c:pt idx="1082">
                  <c:v>102.41</c:v>
                </c:pt>
                <c:pt idx="1083">
                  <c:v>102.68</c:v>
                </c:pt>
                <c:pt idx="1084">
                  <c:v>102.97</c:v>
                </c:pt>
                <c:pt idx="1085">
                  <c:v>103.25</c:v>
                </c:pt>
                <c:pt idx="1086">
                  <c:v>103.54</c:v>
                </c:pt>
                <c:pt idx="1087">
                  <c:v>103.83</c:v>
                </c:pt>
                <c:pt idx="1088">
                  <c:v>104.12</c:v>
                </c:pt>
                <c:pt idx="1089">
                  <c:v>104.38</c:v>
                </c:pt>
                <c:pt idx="1090">
                  <c:v>104.6</c:v>
                </c:pt>
                <c:pt idx="1091">
                  <c:v>104.78</c:v>
                </c:pt>
                <c:pt idx="1092">
                  <c:v>104.95</c:v>
                </c:pt>
                <c:pt idx="1093">
                  <c:v>105.13</c:v>
                </c:pt>
                <c:pt idx="1094">
                  <c:v>105.28</c:v>
                </c:pt>
                <c:pt idx="1095">
                  <c:v>105.41</c:v>
                </c:pt>
                <c:pt idx="1096">
                  <c:v>105.5</c:v>
                </c:pt>
                <c:pt idx="1097">
                  <c:v>105.57</c:v>
                </c:pt>
                <c:pt idx="1098">
                  <c:v>105.64</c:v>
                </c:pt>
                <c:pt idx="1099">
                  <c:v>105.72</c:v>
                </c:pt>
                <c:pt idx="1100">
                  <c:v>105.79</c:v>
                </c:pt>
                <c:pt idx="1101">
                  <c:v>105.82</c:v>
                </c:pt>
                <c:pt idx="1102">
                  <c:v>105.84</c:v>
                </c:pt>
                <c:pt idx="1103">
                  <c:v>105.85</c:v>
                </c:pt>
                <c:pt idx="1104">
                  <c:v>105.87</c:v>
                </c:pt>
                <c:pt idx="1105">
                  <c:v>105.89</c:v>
                </c:pt>
                <c:pt idx="1106">
                  <c:v>105.9</c:v>
                </c:pt>
                <c:pt idx="1107">
                  <c:v>105.89</c:v>
                </c:pt>
                <c:pt idx="1108">
                  <c:v>105.86</c:v>
                </c:pt>
                <c:pt idx="1109">
                  <c:v>105.82</c:v>
                </c:pt>
                <c:pt idx="1110">
                  <c:v>105.78</c:v>
                </c:pt>
                <c:pt idx="1111">
                  <c:v>105.77</c:v>
                </c:pt>
                <c:pt idx="1112">
                  <c:v>105.77</c:v>
                </c:pt>
                <c:pt idx="1113">
                  <c:v>105.79</c:v>
                </c:pt>
                <c:pt idx="1114">
                  <c:v>105.81</c:v>
                </c:pt>
                <c:pt idx="1115">
                  <c:v>105.84</c:v>
                </c:pt>
                <c:pt idx="1116">
                  <c:v>105.9</c:v>
                </c:pt>
                <c:pt idx="1117">
                  <c:v>105.97</c:v>
                </c:pt>
                <c:pt idx="1118">
                  <c:v>106.06</c:v>
                </c:pt>
                <c:pt idx="1119">
                  <c:v>106.15</c:v>
                </c:pt>
                <c:pt idx="1120">
                  <c:v>106.25</c:v>
                </c:pt>
                <c:pt idx="1121">
                  <c:v>106.35</c:v>
                </c:pt>
                <c:pt idx="1122">
                  <c:v>106.46</c:v>
                </c:pt>
                <c:pt idx="1123">
                  <c:v>106.56</c:v>
                </c:pt>
                <c:pt idx="1124">
                  <c:v>106.68</c:v>
                </c:pt>
                <c:pt idx="1125">
                  <c:v>106.8</c:v>
                </c:pt>
                <c:pt idx="1126">
                  <c:v>106.93</c:v>
                </c:pt>
                <c:pt idx="1127">
                  <c:v>107.06</c:v>
                </c:pt>
                <c:pt idx="1128">
                  <c:v>107.2</c:v>
                </c:pt>
                <c:pt idx="1129">
                  <c:v>107.32</c:v>
                </c:pt>
                <c:pt idx="1130">
                  <c:v>107.44</c:v>
                </c:pt>
                <c:pt idx="1131">
                  <c:v>107.58</c:v>
                </c:pt>
                <c:pt idx="1132">
                  <c:v>107.74</c:v>
                </c:pt>
                <c:pt idx="1133">
                  <c:v>107.92</c:v>
                </c:pt>
                <c:pt idx="1134">
                  <c:v>108.1</c:v>
                </c:pt>
                <c:pt idx="1135">
                  <c:v>108.26</c:v>
                </c:pt>
                <c:pt idx="1136">
                  <c:v>108.4</c:v>
                </c:pt>
                <c:pt idx="1137">
                  <c:v>108.5</c:v>
                </c:pt>
                <c:pt idx="1138">
                  <c:v>108.61</c:v>
                </c:pt>
                <c:pt idx="1139">
                  <c:v>108.74</c:v>
                </c:pt>
                <c:pt idx="1140">
                  <c:v>108.92</c:v>
                </c:pt>
                <c:pt idx="1141">
                  <c:v>109.11</c:v>
                </c:pt>
                <c:pt idx="1142">
                  <c:v>109.31</c:v>
                </c:pt>
                <c:pt idx="1143">
                  <c:v>109.49</c:v>
                </c:pt>
                <c:pt idx="1144">
                  <c:v>109.65</c:v>
                </c:pt>
                <c:pt idx="1145">
                  <c:v>109.79</c:v>
                </c:pt>
                <c:pt idx="1146">
                  <c:v>109.92</c:v>
                </c:pt>
                <c:pt idx="1147">
                  <c:v>110.04</c:v>
                </c:pt>
                <c:pt idx="1148">
                  <c:v>110.16</c:v>
                </c:pt>
                <c:pt idx="1149">
                  <c:v>110.28</c:v>
                </c:pt>
                <c:pt idx="1150">
                  <c:v>110.39</c:v>
                </c:pt>
                <c:pt idx="1151">
                  <c:v>110.5</c:v>
                </c:pt>
                <c:pt idx="1152">
                  <c:v>110.62</c:v>
                </c:pt>
                <c:pt idx="1153">
                  <c:v>110.74</c:v>
                </c:pt>
                <c:pt idx="1154">
                  <c:v>110.86</c:v>
                </c:pt>
                <c:pt idx="1155">
                  <c:v>110.95</c:v>
                </c:pt>
                <c:pt idx="1156">
                  <c:v>111.03</c:v>
                </c:pt>
                <c:pt idx="1157">
                  <c:v>111.11</c:v>
                </c:pt>
                <c:pt idx="1158">
                  <c:v>111.21</c:v>
                </c:pt>
                <c:pt idx="1159">
                  <c:v>111.33</c:v>
                </c:pt>
                <c:pt idx="1160">
                  <c:v>111.46</c:v>
                </c:pt>
                <c:pt idx="1161">
                  <c:v>111.59</c:v>
                </c:pt>
                <c:pt idx="1162">
                  <c:v>111.7</c:v>
                </c:pt>
                <c:pt idx="1163">
                  <c:v>111.79</c:v>
                </c:pt>
                <c:pt idx="1164">
                  <c:v>111.87</c:v>
                </c:pt>
                <c:pt idx="1165">
                  <c:v>111.93</c:v>
                </c:pt>
                <c:pt idx="1166">
                  <c:v>112</c:v>
                </c:pt>
                <c:pt idx="1167">
                  <c:v>112.07</c:v>
                </c:pt>
                <c:pt idx="1168">
                  <c:v>112.16</c:v>
                </c:pt>
                <c:pt idx="1169">
                  <c:v>112.25</c:v>
                </c:pt>
                <c:pt idx="1170">
                  <c:v>112.36</c:v>
                </c:pt>
                <c:pt idx="1171">
                  <c:v>112.48</c:v>
                </c:pt>
                <c:pt idx="1172">
                  <c:v>112.59</c:v>
                </c:pt>
                <c:pt idx="1173">
                  <c:v>112.68</c:v>
                </c:pt>
                <c:pt idx="1174">
                  <c:v>112.75</c:v>
                </c:pt>
                <c:pt idx="1175">
                  <c:v>112.8</c:v>
                </c:pt>
                <c:pt idx="1176">
                  <c:v>112.86</c:v>
                </c:pt>
                <c:pt idx="1177">
                  <c:v>112.93</c:v>
                </c:pt>
                <c:pt idx="1178">
                  <c:v>113</c:v>
                </c:pt>
                <c:pt idx="1179">
                  <c:v>113.09</c:v>
                </c:pt>
                <c:pt idx="1180">
                  <c:v>113.18</c:v>
                </c:pt>
                <c:pt idx="1181">
                  <c:v>113.26</c:v>
                </c:pt>
                <c:pt idx="1182">
                  <c:v>113.34</c:v>
                </c:pt>
                <c:pt idx="1183">
                  <c:v>113.41</c:v>
                </c:pt>
                <c:pt idx="1184">
                  <c:v>113.47</c:v>
                </c:pt>
                <c:pt idx="1185">
                  <c:v>113.55</c:v>
                </c:pt>
                <c:pt idx="1186">
                  <c:v>113.64</c:v>
                </c:pt>
                <c:pt idx="1187">
                  <c:v>113.73</c:v>
                </c:pt>
                <c:pt idx="1188">
                  <c:v>113.82</c:v>
                </c:pt>
                <c:pt idx="1189">
                  <c:v>113.9</c:v>
                </c:pt>
                <c:pt idx="1190">
                  <c:v>113.97</c:v>
                </c:pt>
                <c:pt idx="1191">
                  <c:v>114.01</c:v>
                </c:pt>
                <c:pt idx="1192">
                  <c:v>114.05</c:v>
                </c:pt>
                <c:pt idx="1193">
                  <c:v>114.1</c:v>
                </c:pt>
                <c:pt idx="1194">
                  <c:v>114.16</c:v>
                </c:pt>
                <c:pt idx="1195">
                  <c:v>114.22</c:v>
                </c:pt>
                <c:pt idx="1196">
                  <c:v>114.28</c:v>
                </c:pt>
                <c:pt idx="1197">
                  <c:v>114.34</c:v>
                </c:pt>
                <c:pt idx="1198">
                  <c:v>114.41</c:v>
                </c:pt>
                <c:pt idx="1199">
                  <c:v>114.47</c:v>
                </c:pt>
                <c:pt idx="1200">
                  <c:v>114.54</c:v>
                </c:pt>
                <c:pt idx="1201">
                  <c:v>114.6</c:v>
                </c:pt>
                <c:pt idx="1202">
                  <c:v>114.66</c:v>
                </c:pt>
                <c:pt idx="1203">
                  <c:v>114.72</c:v>
                </c:pt>
                <c:pt idx="1204">
                  <c:v>114.78</c:v>
                </c:pt>
                <c:pt idx="1205">
                  <c:v>114.83</c:v>
                </c:pt>
                <c:pt idx="1206">
                  <c:v>114.88</c:v>
                </c:pt>
                <c:pt idx="1207">
                  <c:v>114.92</c:v>
                </c:pt>
                <c:pt idx="1208">
                  <c:v>114.97</c:v>
                </c:pt>
                <c:pt idx="1209">
                  <c:v>115.01</c:v>
                </c:pt>
                <c:pt idx="1210">
                  <c:v>115.03</c:v>
                </c:pt>
                <c:pt idx="1211">
                  <c:v>115.02</c:v>
                </c:pt>
                <c:pt idx="1212">
                  <c:v>115.03</c:v>
                </c:pt>
                <c:pt idx="1213">
                  <c:v>115.06</c:v>
                </c:pt>
                <c:pt idx="1214">
                  <c:v>115.11</c:v>
                </c:pt>
                <c:pt idx="1215">
                  <c:v>115.17</c:v>
                </c:pt>
                <c:pt idx="1216">
                  <c:v>115.23</c:v>
                </c:pt>
                <c:pt idx="1217">
                  <c:v>115.28</c:v>
                </c:pt>
                <c:pt idx="1218">
                  <c:v>115.33</c:v>
                </c:pt>
                <c:pt idx="1219">
                  <c:v>115.39</c:v>
                </c:pt>
                <c:pt idx="1220">
                  <c:v>115.45</c:v>
                </c:pt>
                <c:pt idx="1221">
                  <c:v>115.5</c:v>
                </c:pt>
                <c:pt idx="1222">
                  <c:v>115.54</c:v>
                </c:pt>
                <c:pt idx="1223">
                  <c:v>115.57</c:v>
                </c:pt>
                <c:pt idx="1224">
                  <c:v>115.58</c:v>
                </c:pt>
                <c:pt idx="1225">
                  <c:v>115.59</c:v>
                </c:pt>
                <c:pt idx="1226">
                  <c:v>115.61</c:v>
                </c:pt>
                <c:pt idx="1227">
                  <c:v>115.64</c:v>
                </c:pt>
                <c:pt idx="1228">
                  <c:v>115.67</c:v>
                </c:pt>
                <c:pt idx="1229">
                  <c:v>115.71</c:v>
                </c:pt>
                <c:pt idx="1230">
                  <c:v>115.74</c:v>
                </c:pt>
                <c:pt idx="1231">
                  <c:v>115.75</c:v>
                </c:pt>
                <c:pt idx="1232">
                  <c:v>115.76</c:v>
                </c:pt>
                <c:pt idx="1233">
                  <c:v>115.76</c:v>
                </c:pt>
                <c:pt idx="1234">
                  <c:v>115.77</c:v>
                </c:pt>
                <c:pt idx="1235">
                  <c:v>115.81</c:v>
                </c:pt>
                <c:pt idx="1236">
                  <c:v>115.85</c:v>
                </c:pt>
                <c:pt idx="1237">
                  <c:v>115.89</c:v>
                </c:pt>
                <c:pt idx="1238">
                  <c:v>115.92</c:v>
                </c:pt>
                <c:pt idx="1239">
                  <c:v>115.94</c:v>
                </c:pt>
                <c:pt idx="1240">
                  <c:v>115.96</c:v>
                </c:pt>
                <c:pt idx="1241">
                  <c:v>116</c:v>
                </c:pt>
                <c:pt idx="1242">
                  <c:v>116.05</c:v>
                </c:pt>
                <c:pt idx="1243">
                  <c:v>116.09</c:v>
                </c:pt>
                <c:pt idx="1244">
                  <c:v>116.11</c:v>
                </c:pt>
                <c:pt idx="1245">
                  <c:v>116.13</c:v>
                </c:pt>
                <c:pt idx="1246">
                  <c:v>116.15</c:v>
                </c:pt>
                <c:pt idx="1247">
                  <c:v>116.18</c:v>
                </c:pt>
                <c:pt idx="1248">
                  <c:v>116.21</c:v>
                </c:pt>
                <c:pt idx="1249">
                  <c:v>116.23</c:v>
                </c:pt>
                <c:pt idx="1250">
                  <c:v>116.24</c:v>
                </c:pt>
                <c:pt idx="1251">
                  <c:v>116.25</c:v>
                </c:pt>
                <c:pt idx="1252">
                  <c:v>116.26</c:v>
                </c:pt>
                <c:pt idx="1253">
                  <c:v>116.29</c:v>
                </c:pt>
                <c:pt idx="1254">
                  <c:v>116.34</c:v>
                </c:pt>
                <c:pt idx="1255">
                  <c:v>116.38</c:v>
                </c:pt>
                <c:pt idx="1256">
                  <c:v>116.41</c:v>
                </c:pt>
                <c:pt idx="1257">
                  <c:v>116.42</c:v>
                </c:pt>
                <c:pt idx="1258">
                  <c:v>116.43</c:v>
                </c:pt>
                <c:pt idx="1259">
                  <c:v>116.43</c:v>
                </c:pt>
                <c:pt idx="1260">
                  <c:v>116.45</c:v>
                </c:pt>
                <c:pt idx="1261">
                  <c:v>116.48</c:v>
                </c:pt>
                <c:pt idx="1262">
                  <c:v>116.51</c:v>
                </c:pt>
                <c:pt idx="1263">
                  <c:v>116.51</c:v>
                </c:pt>
                <c:pt idx="1264">
                  <c:v>116.5</c:v>
                </c:pt>
                <c:pt idx="1265">
                  <c:v>116.5</c:v>
                </c:pt>
                <c:pt idx="1266">
                  <c:v>116.52</c:v>
                </c:pt>
                <c:pt idx="1267">
                  <c:v>116.54</c:v>
                </c:pt>
                <c:pt idx="1268">
                  <c:v>116.57</c:v>
                </c:pt>
                <c:pt idx="1269">
                  <c:v>116.58</c:v>
                </c:pt>
                <c:pt idx="1270">
                  <c:v>116.59</c:v>
                </c:pt>
                <c:pt idx="1271">
                  <c:v>116.61</c:v>
                </c:pt>
                <c:pt idx="1272">
                  <c:v>116.65</c:v>
                </c:pt>
                <c:pt idx="1273">
                  <c:v>116.69</c:v>
                </c:pt>
                <c:pt idx="1274">
                  <c:v>116.71</c:v>
                </c:pt>
                <c:pt idx="1275">
                  <c:v>116.72</c:v>
                </c:pt>
                <c:pt idx="1276">
                  <c:v>116.73</c:v>
                </c:pt>
                <c:pt idx="1277">
                  <c:v>116.74</c:v>
                </c:pt>
                <c:pt idx="1278">
                  <c:v>116.76</c:v>
                </c:pt>
                <c:pt idx="1279">
                  <c:v>116.78</c:v>
                </c:pt>
                <c:pt idx="1280">
                  <c:v>116.8</c:v>
                </c:pt>
                <c:pt idx="1281">
                  <c:v>116.82</c:v>
                </c:pt>
                <c:pt idx="1282">
                  <c:v>116.83</c:v>
                </c:pt>
                <c:pt idx="1283">
                  <c:v>116.84</c:v>
                </c:pt>
                <c:pt idx="1284">
                  <c:v>116.84</c:v>
                </c:pt>
                <c:pt idx="1285">
                  <c:v>116.84</c:v>
                </c:pt>
                <c:pt idx="1286">
                  <c:v>116.84</c:v>
                </c:pt>
                <c:pt idx="1287">
                  <c:v>116.84</c:v>
                </c:pt>
                <c:pt idx="1288">
                  <c:v>116.83</c:v>
                </c:pt>
                <c:pt idx="1289">
                  <c:v>116.82</c:v>
                </c:pt>
                <c:pt idx="1290">
                  <c:v>116.81</c:v>
                </c:pt>
                <c:pt idx="1291">
                  <c:v>116.8</c:v>
                </c:pt>
                <c:pt idx="1292">
                  <c:v>116.81</c:v>
                </c:pt>
                <c:pt idx="1293">
                  <c:v>116.84</c:v>
                </c:pt>
                <c:pt idx="1294">
                  <c:v>116.88</c:v>
                </c:pt>
                <c:pt idx="1295">
                  <c:v>116.91</c:v>
                </c:pt>
                <c:pt idx="1296">
                  <c:v>116.94</c:v>
                </c:pt>
                <c:pt idx="1297">
                  <c:v>116.97</c:v>
                </c:pt>
                <c:pt idx="1298">
                  <c:v>116.99</c:v>
                </c:pt>
                <c:pt idx="1299">
                  <c:v>117</c:v>
                </c:pt>
                <c:pt idx="1300">
                  <c:v>117</c:v>
                </c:pt>
                <c:pt idx="1301">
                  <c:v>116.99</c:v>
                </c:pt>
                <c:pt idx="1302">
                  <c:v>116.99</c:v>
                </c:pt>
                <c:pt idx="1303">
                  <c:v>116.99</c:v>
                </c:pt>
                <c:pt idx="1304">
                  <c:v>117.01</c:v>
                </c:pt>
                <c:pt idx="1305">
                  <c:v>117.04</c:v>
                </c:pt>
                <c:pt idx="1306">
                  <c:v>117.06</c:v>
                </c:pt>
                <c:pt idx="1307">
                  <c:v>117.07</c:v>
                </c:pt>
                <c:pt idx="1308">
                  <c:v>117.08</c:v>
                </c:pt>
                <c:pt idx="1309">
                  <c:v>117.09</c:v>
                </c:pt>
                <c:pt idx="1310">
                  <c:v>117.11</c:v>
                </c:pt>
                <c:pt idx="1311">
                  <c:v>117.13</c:v>
                </c:pt>
                <c:pt idx="1312">
                  <c:v>117.16</c:v>
                </c:pt>
                <c:pt idx="1313">
                  <c:v>117.19</c:v>
                </c:pt>
                <c:pt idx="1314">
                  <c:v>117.21</c:v>
                </c:pt>
                <c:pt idx="1315">
                  <c:v>117.22</c:v>
                </c:pt>
                <c:pt idx="1316">
                  <c:v>117.21</c:v>
                </c:pt>
                <c:pt idx="1317">
                  <c:v>117.21</c:v>
                </c:pt>
                <c:pt idx="1318">
                  <c:v>117.22</c:v>
                </c:pt>
                <c:pt idx="1319">
                  <c:v>117.24</c:v>
                </c:pt>
                <c:pt idx="1320">
                  <c:v>117.25</c:v>
                </c:pt>
                <c:pt idx="1321">
                  <c:v>117.27</c:v>
                </c:pt>
                <c:pt idx="1322">
                  <c:v>117.26</c:v>
                </c:pt>
                <c:pt idx="1323">
                  <c:v>117.25</c:v>
                </c:pt>
                <c:pt idx="1324">
                  <c:v>117.23</c:v>
                </c:pt>
                <c:pt idx="1325">
                  <c:v>117.22</c:v>
                </c:pt>
                <c:pt idx="1326">
                  <c:v>117.21</c:v>
                </c:pt>
                <c:pt idx="1327">
                  <c:v>117.2</c:v>
                </c:pt>
                <c:pt idx="1328">
                  <c:v>117.18</c:v>
                </c:pt>
                <c:pt idx="1329">
                  <c:v>117.16</c:v>
                </c:pt>
                <c:pt idx="1330">
                  <c:v>117.14</c:v>
                </c:pt>
                <c:pt idx="1331">
                  <c:v>117.12</c:v>
                </c:pt>
                <c:pt idx="1332">
                  <c:v>117.11</c:v>
                </c:pt>
                <c:pt idx="1333">
                  <c:v>117.1</c:v>
                </c:pt>
                <c:pt idx="1334">
                  <c:v>117.09</c:v>
                </c:pt>
                <c:pt idx="1335">
                  <c:v>117.06</c:v>
                </c:pt>
                <c:pt idx="1336">
                  <c:v>117.02</c:v>
                </c:pt>
                <c:pt idx="1337">
                  <c:v>116.96</c:v>
                </c:pt>
                <c:pt idx="1338">
                  <c:v>116.88</c:v>
                </c:pt>
                <c:pt idx="1339">
                  <c:v>116.79</c:v>
                </c:pt>
                <c:pt idx="1340">
                  <c:v>116.7</c:v>
                </c:pt>
                <c:pt idx="1341">
                  <c:v>116.6</c:v>
                </c:pt>
                <c:pt idx="1342">
                  <c:v>116.48</c:v>
                </c:pt>
                <c:pt idx="1343">
                  <c:v>116.35</c:v>
                </c:pt>
                <c:pt idx="1344">
                  <c:v>116.22</c:v>
                </c:pt>
                <c:pt idx="1345">
                  <c:v>116.1</c:v>
                </c:pt>
                <c:pt idx="1346">
                  <c:v>115.97</c:v>
                </c:pt>
                <c:pt idx="1347">
                  <c:v>115.81</c:v>
                </c:pt>
                <c:pt idx="1348">
                  <c:v>115.65</c:v>
                </c:pt>
                <c:pt idx="1349">
                  <c:v>115.51</c:v>
                </c:pt>
                <c:pt idx="1350">
                  <c:v>115.37</c:v>
                </c:pt>
                <c:pt idx="1351">
                  <c:v>115.23</c:v>
                </c:pt>
                <c:pt idx="1352">
                  <c:v>115.09</c:v>
                </c:pt>
                <c:pt idx="1353">
                  <c:v>114.95</c:v>
                </c:pt>
                <c:pt idx="1354">
                  <c:v>114.83</c:v>
                </c:pt>
                <c:pt idx="1355">
                  <c:v>114.7</c:v>
                </c:pt>
                <c:pt idx="1356">
                  <c:v>114.55</c:v>
                </c:pt>
                <c:pt idx="1357">
                  <c:v>114.4</c:v>
                </c:pt>
                <c:pt idx="1358">
                  <c:v>114.27</c:v>
                </c:pt>
                <c:pt idx="1359">
                  <c:v>114.15</c:v>
                </c:pt>
                <c:pt idx="1360">
                  <c:v>114.03</c:v>
                </c:pt>
                <c:pt idx="1361">
                  <c:v>113.9</c:v>
                </c:pt>
                <c:pt idx="1362">
                  <c:v>113.76</c:v>
                </c:pt>
                <c:pt idx="1363">
                  <c:v>113.62</c:v>
                </c:pt>
                <c:pt idx="1364">
                  <c:v>113.47</c:v>
                </c:pt>
                <c:pt idx="1365">
                  <c:v>113.31</c:v>
                </c:pt>
                <c:pt idx="1366">
                  <c:v>113.15</c:v>
                </c:pt>
                <c:pt idx="1367">
                  <c:v>112.98</c:v>
                </c:pt>
                <c:pt idx="1368">
                  <c:v>112.8</c:v>
                </c:pt>
                <c:pt idx="1369">
                  <c:v>112.63</c:v>
                </c:pt>
                <c:pt idx="1370">
                  <c:v>112.49</c:v>
                </c:pt>
                <c:pt idx="1371">
                  <c:v>112.39</c:v>
                </c:pt>
                <c:pt idx="1372">
                  <c:v>112.3</c:v>
                </c:pt>
                <c:pt idx="1373">
                  <c:v>112.2</c:v>
                </c:pt>
                <c:pt idx="1374">
                  <c:v>112.09</c:v>
                </c:pt>
                <c:pt idx="1375">
                  <c:v>111.96</c:v>
                </c:pt>
                <c:pt idx="1376">
                  <c:v>111.82</c:v>
                </c:pt>
                <c:pt idx="1377">
                  <c:v>111.67</c:v>
                </c:pt>
                <c:pt idx="1378">
                  <c:v>111.53</c:v>
                </c:pt>
                <c:pt idx="1379">
                  <c:v>111.4</c:v>
                </c:pt>
                <c:pt idx="1380">
                  <c:v>111.28</c:v>
                </c:pt>
                <c:pt idx="1381">
                  <c:v>111.14</c:v>
                </c:pt>
                <c:pt idx="1382">
                  <c:v>111</c:v>
                </c:pt>
                <c:pt idx="1383">
                  <c:v>110.85</c:v>
                </c:pt>
                <c:pt idx="1384">
                  <c:v>110.7</c:v>
                </c:pt>
                <c:pt idx="1385">
                  <c:v>110.56</c:v>
                </c:pt>
                <c:pt idx="1386">
                  <c:v>110.43</c:v>
                </c:pt>
                <c:pt idx="1387">
                  <c:v>110.31</c:v>
                </c:pt>
                <c:pt idx="1388">
                  <c:v>110.19</c:v>
                </c:pt>
                <c:pt idx="1389">
                  <c:v>110.08</c:v>
                </c:pt>
                <c:pt idx="1390">
                  <c:v>109.98</c:v>
                </c:pt>
                <c:pt idx="1391">
                  <c:v>109.88</c:v>
                </c:pt>
                <c:pt idx="1392">
                  <c:v>109.78</c:v>
                </c:pt>
                <c:pt idx="1393">
                  <c:v>109.68</c:v>
                </c:pt>
                <c:pt idx="1394">
                  <c:v>109.57</c:v>
                </c:pt>
                <c:pt idx="1395">
                  <c:v>109.46</c:v>
                </c:pt>
                <c:pt idx="1396">
                  <c:v>109.37</c:v>
                </c:pt>
                <c:pt idx="1397">
                  <c:v>109.26</c:v>
                </c:pt>
                <c:pt idx="1398">
                  <c:v>109.14</c:v>
                </c:pt>
                <c:pt idx="1399">
                  <c:v>109.02</c:v>
                </c:pt>
                <c:pt idx="1400">
                  <c:v>108.91</c:v>
                </c:pt>
                <c:pt idx="1401">
                  <c:v>108.81</c:v>
                </c:pt>
                <c:pt idx="1402">
                  <c:v>108.72</c:v>
                </c:pt>
                <c:pt idx="1403">
                  <c:v>108.63</c:v>
                </c:pt>
                <c:pt idx="1404">
                  <c:v>108.52</c:v>
                </c:pt>
                <c:pt idx="1405">
                  <c:v>108.41</c:v>
                </c:pt>
                <c:pt idx="1406">
                  <c:v>108.31</c:v>
                </c:pt>
                <c:pt idx="1407">
                  <c:v>108.23</c:v>
                </c:pt>
                <c:pt idx="1408">
                  <c:v>108.18</c:v>
                </c:pt>
                <c:pt idx="1409">
                  <c:v>108.14</c:v>
                </c:pt>
                <c:pt idx="1410">
                  <c:v>108.09</c:v>
                </c:pt>
                <c:pt idx="1411">
                  <c:v>108.01</c:v>
                </c:pt>
                <c:pt idx="1412">
                  <c:v>107.91</c:v>
                </c:pt>
                <c:pt idx="1413">
                  <c:v>107.8</c:v>
                </c:pt>
                <c:pt idx="1414">
                  <c:v>107.71</c:v>
                </c:pt>
                <c:pt idx="1415">
                  <c:v>107.62</c:v>
                </c:pt>
                <c:pt idx="1416">
                  <c:v>107.54</c:v>
                </c:pt>
                <c:pt idx="1417">
                  <c:v>107.46</c:v>
                </c:pt>
                <c:pt idx="1418">
                  <c:v>107.39</c:v>
                </c:pt>
                <c:pt idx="1419">
                  <c:v>107.32</c:v>
                </c:pt>
                <c:pt idx="1420">
                  <c:v>107.26</c:v>
                </c:pt>
                <c:pt idx="1421">
                  <c:v>107.2</c:v>
                </c:pt>
                <c:pt idx="1422">
                  <c:v>107.12</c:v>
                </c:pt>
                <c:pt idx="1423">
                  <c:v>107.03</c:v>
                </c:pt>
                <c:pt idx="1424">
                  <c:v>106.96</c:v>
                </c:pt>
                <c:pt idx="1425">
                  <c:v>106.91</c:v>
                </c:pt>
                <c:pt idx="1426">
                  <c:v>106.86</c:v>
                </c:pt>
                <c:pt idx="1427">
                  <c:v>106.81</c:v>
                </c:pt>
                <c:pt idx="1428">
                  <c:v>106.75</c:v>
                </c:pt>
                <c:pt idx="1429">
                  <c:v>106.69</c:v>
                </c:pt>
                <c:pt idx="1430">
                  <c:v>106.64</c:v>
                </c:pt>
                <c:pt idx="1431">
                  <c:v>106.61</c:v>
                </c:pt>
                <c:pt idx="1432">
                  <c:v>106.57</c:v>
                </c:pt>
                <c:pt idx="1433">
                  <c:v>106.5</c:v>
                </c:pt>
                <c:pt idx="1434">
                  <c:v>106.42</c:v>
                </c:pt>
                <c:pt idx="1435">
                  <c:v>106.34</c:v>
                </c:pt>
                <c:pt idx="1436">
                  <c:v>106.27</c:v>
                </c:pt>
                <c:pt idx="1437">
                  <c:v>106.23</c:v>
                </c:pt>
                <c:pt idx="1438">
                  <c:v>106.23</c:v>
                </c:pt>
                <c:pt idx="1439">
                  <c:v>106.24</c:v>
                </c:pt>
                <c:pt idx="1440">
                  <c:v>106.24</c:v>
                </c:pt>
                <c:pt idx="1441">
                  <c:v>106.21</c:v>
                </c:pt>
                <c:pt idx="1442">
                  <c:v>106.16</c:v>
                </c:pt>
                <c:pt idx="1443">
                  <c:v>106.11</c:v>
                </c:pt>
                <c:pt idx="1444">
                  <c:v>106.07</c:v>
                </c:pt>
                <c:pt idx="1445">
                  <c:v>106.05</c:v>
                </c:pt>
                <c:pt idx="1446">
                  <c:v>106.05</c:v>
                </c:pt>
                <c:pt idx="1447">
                  <c:v>106.05</c:v>
                </c:pt>
                <c:pt idx="1448">
                  <c:v>106.05</c:v>
                </c:pt>
                <c:pt idx="1449">
                  <c:v>106.04</c:v>
                </c:pt>
                <c:pt idx="1450">
                  <c:v>106.03</c:v>
                </c:pt>
                <c:pt idx="1451">
                  <c:v>106.02</c:v>
                </c:pt>
                <c:pt idx="1452">
                  <c:v>106.02</c:v>
                </c:pt>
                <c:pt idx="1453">
                  <c:v>106.02</c:v>
                </c:pt>
                <c:pt idx="1454">
                  <c:v>106.01</c:v>
                </c:pt>
                <c:pt idx="1455">
                  <c:v>105.98</c:v>
                </c:pt>
                <c:pt idx="1456">
                  <c:v>105.95</c:v>
                </c:pt>
                <c:pt idx="1457">
                  <c:v>105.92</c:v>
                </c:pt>
                <c:pt idx="1458">
                  <c:v>105.9</c:v>
                </c:pt>
                <c:pt idx="1459">
                  <c:v>105.89</c:v>
                </c:pt>
                <c:pt idx="1460">
                  <c:v>105.87</c:v>
                </c:pt>
                <c:pt idx="1461">
                  <c:v>105.86</c:v>
                </c:pt>
                <c:pt idx="1462">
                  <c:v>105.85</c:v>
                </c:pt>
                <c:pt idx="1463">
                  <c:v>105.83</c:v>
                </c:pt>
                <c:pt idx="1464">
                  <c:v>105.8</c:v>
                </c:pt>
                <c:pt idx="1465">
                  <c:v>105.79</c:v>
                </c:pt>
                <c:pt idx="1466">
                  <c:v>105.79</c:v>
                </c:pt>
                <c:pt idx="1467">
                  <c:v>105.81</c:v>
                </c:pt>
                <c:pt idx="1468">
                  <c:v>105.83</c:v>
                </c:pt>
                <c:pt idx="1469">
                  <c:v>105.84</c:v>
                </c:pt>
                <c:pt idx="1470">
                  <c:v>105.84</c:v>
                </c:pt>
                <c:pt idx="1471">
                  <c:v>105.83</c:v>
                </c:pt>
                <c:pt idx="1472">
                  <c:v>105.83</c:v>
                </c:pt>
                <c:pt idx="1473">
                  <c:v>105.83</c:v>
                </c:pt>
                <c:pt idx="1474">
                  <c:v>105.86</c:v>
                </c:pt>
                <c:pt idx="1475">
                  <c:v>105.88</c:v>
                </c:pt>
                <c:pt idx="1476">
                  <c:v>105.9</c:v>
                </c:pt>
                <c:pt idx="1477">
                  <c:v>105.92</c:v>
                </c:pt>
                <c:pt idx="1478">
                  <c:v>105.94</c:v>
                </c:pt>
                <c:pt idx="1479">
                  <c:v>105.97</c:v>
                </c:pt>
                <c:pt idx="1480">
                  <c:v>105.99</c:v>
                </c:pt>
                <c:pt idx="1481">
                  <c:v>106</c:v>
                </c:pt>
                <c:pt idx="1482">
                  <c:v>105.99</c:v>
                </c:pt>
                <c:pt idx="1483">
                  <c:v>105.98</c:v>
                </c:pt>
                <c:pt idx="1484">
                  <c:v>105.99</c:v>
                </c:pt>
                <c:pt idx="1485">
                  <c:v>106.02</c:v>
                </c:pt>
                <c:pt idx="1486">
                  <c:v>106.06</c:v>
                </c:pt>
                <c:pt idx="1487">
                  <c:v>106.11</c:v>
                </c:pt>
                <c:pt idx="1488">
                  <c:v>106.16</c:v>
                </c:pt>
                <c:pt idx="1489">
                  <c:v>106.19</c:v>
                </c:pt>
                <c:pt idx="1490">
                  <c:v>106.22</c:v>
                </c:pt>
                <c:pt idx="1491">
                  <c:v>106.25</c:v>
                </c:pt>
                <c:pt idx="1492">
                  <c:v>106.3</c:v>
                </c:pt>
                <c:pt idx="1493">
                  <c:v>106.35</c:v>
                </c:pt>
                <c:pt idx="1494">
                  <c:v>106.4</c:v>
                </c:pt>
                <c:pt idx="1495">
                  <c:v>106.45</c:v>
                </c:pt>
                <c:pt idx="1496">
                  <c:v>106.5</c:v>
                </c:pt>
                <c:pt idx="1497">
                  <c:v>106.53</c:v>
                </c:pt>
                <c:pt idx="1498">
                  <c:v>106.55</c:v>
                </c:pt>
                <c:pt idx="1499">
                  <c:v>106.55</c:v>
                </c:pt>
                <c:pt idx="1500">
                  <c:v>106.56</c:v>
                </c:pt>
                <c:pt idx="1501">
                  <c:v>106.59</c:v>
                </c:pt>
                <c:pt idx="1502">
                  <c:v>106.63</c:v>
                </c:pt>
                <c:pt idx="1503">
                  <c:v>106.67</c:v>
                </c:pt>
                <c:pt idx="1504">
                  <c:v>106.71</c:v>
                </c:pt>
                <c:pt idx="1505">
                  <c:v>106.75</c:v>
                </c:pt>
                <c:pt idx="1506">
                  <c:v>106.79</c:v>
                </c:pt>
                <c:pt idx="1507">
                  <c:v>106.84</c:v>
                </c:pt>
                <c:pt idx="1508">
                  <c:v>106.88</c:v>
                </c:pt>
                <c:pt idx="1509">
                  <c:v>106.92</c:v>
                </c:pt>
                <c:pt idx="1510">
                  <c:v>106.96</c:v>
                </c:pt>
                <c:pt idx="1511">
                  <c:v>107.01</c:v>
                </c:pt>
                <c:pt idx="1512">
                  <c:v>107.06</c:v>
                </c:pt>
                <c:pt idx="1513">
                  <c:v>107.13</c:v>
                </c:pt>
                <c:pt idx="1514">
                  <c:v>107.19</c:v>
                </c:pt>
                <c:pt idx="1515">
                  <c:v>107.26</c:v>
                </c:pt>
                <c:pt idx="1516">
                  <c:v>107.32</c:v>
                </c:pt>
                <c:pt idx="1517">
                  <c:v>107.38</c:v>
                </c:pt>
                <c:pt idx="1518">
                  <c:v>107.44</c:v>
                </c:pt>
                <c:pt idx="1519">
                  <c:v>107.48</c:v>
                </c:pt>
                <c:pt idx="1520">
                  <c:v>107.51</c:v>
                </c:pt>
                <c:pt idx="1521">
                  <c:v>107.53</c:v>
                </c:pt>
                <c:pt idx="1522">
                  <c:v>107.57</c:v>
                </c:pt>
                <c:pt idx="1523">
                  <c:v>107.62</c:v>
                </c:pt>
                <c:pt idx="1524">
                  <c:v>107.68</c:v>
                </c:pt>
                <c:pt idx="1525">
                  <c:v>107.71</c:v>
                </c:pt>
                <c:pt idx="1526">
                  <c:v>107.74</c:v>
                </c:pt>
                <c:pt idx="1527">
                  <c:v>107.79</c:v>
                </c:pt>
                <c:pt idx="1528">
                  <c:v>107.87</c:v>
                </c:pt>
                <c:pt idx="1529">
                  <c:v>107.98</c:v>
                </c:pt>
                <c:pt idx="1530">
                  <c:v>108.09</c:v>
                </c:pt>
                <c:pt idx="1531">
                  <c:v>108.16</c:v>
                </c:pt>
                <c:pt idx="1532">
                  <c:v>108.21</c:v>
                </c:pt>
                <c:pt idx="1533">
                  <c:v>108.24</c:v>
                </c:pt>
                <c:pt idx="1534">
                  <c:v>108.27</c:v>
                </c:pt>
                <c:pt idx="1535">
                  <c:v>108.3</c:v>
                </c:pt>
                <c:pt idx="1536">
                  <c:v>108.34</c:v>
                </c:pt>
                <c:pt idx="1537">
                  <c:v>108.38</c:v>
                </c:pt>
                <c:pt idx="1538">
                  <c:v>108.42</c:v>
                </c:pt>
                <c:pt idx="1539">
                  <c:v>108.45</c:v>
                </c:pt>
                <c:pt idx="1540">
                  <c:v>108.48</c:v>
                </c:pt>
                <c:pt idx="1541">
                  <c:v>108.52</c:v>
                </c:pt>
                <c:pt idx="1542">
                  <c:v>108.58</c:v>
                </c:pt>
                <c:pt idx="1543">
                  <c:v>108.63</c:v>
                </c:pt>
                <c:pt idx="1544">
                  <c:v>108.68</c:v>
                </c:pt>
                <c:pt idx="1545">
                  <c:v>108.73</c:v>
                </c:pt>
                <c:pt idx="1546">
                  <c:v>108.76</c:v>
                </c:pt>
                <c:pt idx="1547">
                  <c:v>108.76</c:v>
                </c:pt>
                <c:pt idx="1548">
                  <c:v>108.72</c:v>
                </c:pt>
                <c:pt idx="1549">
                  <c:v>108.68</c:v>
                </c:pt>
                <c:pt idx="1550">
                  <c:v>108.66</c:v>
                </c:pt>
                <c:pt idx="1551">
                  <c:v>108.69</c:v>
                </c:pt>
                <c:pt idx="1552">
                  <c:v>108.73</c:v>
                </c:pt>
                <c:pt idx="1553">
                  <c:v>108.79</c:v>
                </c:pt>
                <c:pt idx="1554">
                  <c:v>108.84</c:v>
                </c:pt>
                <c:pt idx="1555">
                  <c:v>108.89</c:v>
                </c:pt>
                <c:pt idx="1556">
                  <c:v>108.94</c:v>
                </c:pt>
                <c:pt idx="1557">
                  <c:v>108.98</c:v>
                </c:pt>
                <c:pt idx="1558">
                  <c:v>109.03</c:v>
                </c:pt>
                <c:pt idx="1559">
                  <c:v>109.08</c:v>
                </c:pt>
                <c:pt idx="1560">
                  <c:v>109.12</c:v>
                </c:pt>
                <c:pt idx="1561">
                  <c:v>109.14</c:v>
                </c:pt>
                <c:pt idx="1562">
                  <c:v>109.15</c:v>
                </c:pt>
                <c:pt idx="1563">
                  <c:v>109.16</c:v>
                </c:pt>
                <c:pt idx="1564">
                  <c:v>109.19</c:v>
                </c:pt>
                <c:pt idx="1565">
                  <c:v>109.25</c:v>
                </c:pt>
                <c:pt idx="1566">
                  <c:v>109.33</c:v>
                </c:pt>
                <c:pt idx="1567">
                  <c:v>109.41</c:v>
                </c:pt>
                <c:pt idx="1568">
                  <c:v>109.48</c:v>
                </c:pt>
                <c:pt idx="1569">
                  <c:v>109.55</c:v>
                </c:pt>
                <c:pt idx="1570">
                  <c:v>109.62</c:v>
                </c:pt>
                <c:pt idx="1571">
                  <c:v>109.67</c:v>
                </c:pt>
                <c:pt idx="1572">
                  <c:v>109.71</c:v>
                </c:pt>
                <c:pt idx="1573">
                  <c:v>109.76</c:v>
                </c:pt>
                <c:pt idx="1574">
                  <c:v>109.82</c:v>
                </c:pt>
                <c:pt idx="1575">
                  <c:v>109.89</c:v>
                </c:pt>
                <c:pt idx="1576">
                  <c:v>109.98</c:v>
                </c:pt>
                <c:pt idx="1577">
                  <c:v>110.06</c:v>
                </c:pt>
                <c:pt idx="1578">
                  <c:v>110.15</c:v>
                </c:pt>
                <c:pt idx="1579">
                  <c:v>110.23</c:v>
                </c:pt>
                <c:pt idx="1580">
                  <c:v>110.33</c:v>
                </c:pt>
                <c:pt idx="1581">
                  <c:v>110.43</c:v>
                </c:pt>
                <c:pt idx="1582">
                  <c:v>110.53</c:v>
                </c:pt>
                <c:pt idx="1583">
                  <c:v>110.6</c:v>
                </c:pt>
                <c:pt idx="1584">
                  <c:v>110.66</c:v>
                </c:pt>
                <c:pt idx="1585">
                  <c:v>110.71</c:v>
                </c:pt>
                <c:pt idx="1586">
                  <c:v>110.78</c:v>
                </c:pt>
                <c:pt idx="1587">
                  <c:v>110.86</c:v>
                </c:pt>
                <c:pt idx="1588">
                  <c:v>110.95</c:v>
                </c:pt>
                <c:pt idx="1589">
                  <c:v>111.06</c:v>
                </c:pt>
                <c:pt idx="1590">
                  <c:v>111.17</c:v>
                </c:pt>
                <c:pt idx="1591">
                  <c:v>111.28</c:v>
                </c:pt>
                <c:pt idx="1592">
                  <c:v>111.38</c:v>
                </c:pt>
                <c:pt idx="1593">
                  <c:v>111.48</c:v>
                </c:pt>
                <c:pt idx="1594">
                  <c:v>111.6</c:v>
                </c:pt>
                <c:pt idx="1595">
                  <c:v>111.71</c:v>
                </c:pt>
                <c:pt idx="1596">
                  <c:v>111.83</c:v>
                </c:pt>
                <c:pt idx="1597">
                  <c:v>111.95</c:v>
                </c:pt>
                <c:pt idx="1598">
                  <c:v>112.06</c:v>
                </c:pt>
                <c:pt idx="1599">
                  <c:v>112.17</c:v>
                </c:pt>
                <c:pt idx="1600">
                  <c:v>112.29</c:v>
                </c:pt>
                <c:pt idx="1601">
                  <c:v>112.41</c:v>
                </c:pt>
                <c:pt idx="1602">
                  <c:v>112.54</c:v>
                </c:pt>
                <c:pt idx="1603">
                  <c:v>112.67</c:v>
                </c:pt>
                <c:pt idx="1604">
                  <c:v>112.79</c:v>
                </c:pt>
                <c:pt idx="1605">
                  <c:v>112.94</c:v>
                </c:pt>
                <c:pt idx="1606">
                  <c:v>113.1</c:v>
                </c:pt>
                <c:pt idx="1607">
                  <c:v>113.24</c:v>
                </c:pt>
                <c:pt idx="1608">
                  <c:v>113.37</c:v>
                </c:pt>
                <c:pt idx="1609">
                  <c:v>113.47</c:v>
                </c:pt>
                <c:pt idx="1610">
                  <c:v>113.58</c:v>
                </c:pt>
                <c:pt idx="1611">
                  <c:v>113.67</c:v>
                </c:pt>
                <c:pt idx="1612">
                  <c:v>113.75</c:v>
                </c:pt>
                <c:pt idx="1613">
                  <c:v>113.81</c:v>
                </c:pt>
                <c:pt idx="1614">
                  <c:v>113.87</c:v>
                </c:pt>
                <c:pt idx="1615">
                  <c:v>113.94</c:v>
                </c:pt>
                <c:pt idx="1616">
                  <c:v>114.04</c:v>
                </c:pt>
                <c:pt idx="1617">
                  <c:v>114.17</c:v>
                </c:pt>
                <c:pt idx="1618">
                  <c:v>114.31</c:v>
                </c:pt>
                <c:pt idx="1619">
                  <c:v>114.45</c:v>
                </c:pt>
                <c:pt idx="1620">
                  <c:v>114.61</c:v>
                </c:pt>
                <c:pt idx="1621">
                  <c:v>114.79</c:v>
                </c:pt>
                <c:pt idx="1622">
                  <c:v>114.98</c:v>
                </c:pt>
                <c:pt idx="1623">
                  <c:v>115.17</c:v>
                </c:pt>
                <c:pt idx="1624">
                  <c:v>115.35</c:v>
                </c:pt>
                <c:pt idx="1625">
                  <c:v>115.54</c:v>
                </c:pt>
                <c:pt idx="1626">
                  <c:v>115.74</c:v>
                </c:pt>
                <c:pt idx="1627">
                  <c:v>115.93</c:v>
                </c:pt>
                <c:pt idx="1628">
                  <c:v>116.09</c:v>
                </c:pt>
                <c:pt idx="1629">
                  <c:v>116.2</c:v>
                </c:pt>
                <c:pt idx="1630">
                  <c:v>116.26</c:v>
                </c:pt>
                <c:pt idx="1631">
                  <c:v>116.26</c:v>
                </c:pt>
                <c:pt idx="1632">
                  <c:v>116.21</c:v>
                </c:pt>
                <c:pt idx="1633">
                  <c:v>116.18</c:v>
                </c:pt>
                <c:pt idx="1634">
                  <c:v>116.18</c:v>
                </c:pt>
                <c:pt idx="1635">
                  <c:v>116.18</c:v>
                </c:pt>
                <c:pt idx="1636">
                  <c:v>116.13</c:v>
                </c:pt>
                <c:pt idx="1637">
                  <c:v>116.05</c:v>
                </c:pt>
                <c:pt idx="1638">
                  <c:v>116.02</c:v>
                </c:pt>
                <c:pt idx="1639">
                  <c:v>116.12</c:v>
                </c:pt>
                <c:pt idx="1640">
                  <c:v>116.37</c:v>
                </c:pt>
                <c:pt idx="1641">
                  <c:v>116.73</c:v>
                </c:pt>
                <c:pt idx="1642">
                  <c:v>117.16</c:v>
                </c:pt>
                <c:pt idx="1643">
                  <c:v>117.57</c:v>
                </c:pt>
                <c:pt idx="1644">
                  <c:v>117.91</c:v>
                </c:pt>
                <c:pt idx="1645">
                  <c:v>118.22</c:v>
                </c:pt>
                <c:pt idx="1646">
                  <c:v>118.54</c:v>
                </c:pt>
                <c:pt idx="1647">
                  <c:v>118.89</c:v>
                </c:pt>
                <c:pt idx="1648">
                  <c:v>119.19</c:v>
                </c:pt>
                <c:pt idx="1649">
                  <c:v>119.29</c:v>
                </c:pt>
                <c:pt idx="1650">
                  <c:v>119.13</c:v>
                </c:pt>
                <c:pt idx="1651">
                  <c:v>118.82</c:v>
                </c:pt>
                <c:pt idx="1652">
                  <c:v>118.49</c:v>
                </c:pt>
                <c:pt idx="1653">
                  <c:v>118.25</c:v>
                </c:pt>
                <c:pt idx="1654">
                  <c:v>118.18</c:v>
                </c:pt>
                <c:pt idx="1655">
                  <c:v>118.22</c:v>
                </c:pt>
                <c:pt idx="1656">
                  <c:v>118.28</c:v>
                </c:pt>
                <c:pt idx="1657">
                  <c:v>118.3</c:v>
                </c:pt>
                <c:pt idx="1658">
                  <c:v>118.32</c:v>
                </c:pt>
                <c:pt idx="1659">
                  <c:v>118.35</c:v>
                </c:pt>
                <c:pt idx="1660">
                  <c:v>118.33</c:v>
                </c:pt>
                <c:pt idx="1661">
                  <c:v>118.31</c:v>
                </c:pt>
                <c:pt idx="1662">
                  <c:v>118.32</c:v>
                </c:pt>
                <c:pt idx="1663">
                  <c:v>118.34</c:v>
                </c:pt>
                <c:pt idx="1664">
                  <c:v>118.34</c:v>
                </c:pt>
                <c:pt idx="1665">
                  <c:v>118.28</c:v>
                </c:pt>
                <c:pt idx="1666">
                  <c:v>118.23</c:v>
                </c:pt>
                <c:pt idx="1667">
                  <c:v>118.22</c:v>
                </c:pt>
                <c:pt idx="1668">
                  <c:v>118.28</c:v>
                </c:pt>
                <c:pt idx="1669">
                  <c:v>118.41</c:v>
                </c:pt>
                <c:pt idx="1670">
                  <c:v>118.57</c:v>
                </c:pt>
                <c:pt idx="1671">
                  <c:v>118.73</c:v>
                </c:pt>
                <c:pt idx="1672">
                  <c:v>118.84</c:v>
                </c:pt>
                <c:pt idx="1673">
                  <c:v>118.82</c:v>
                </c:pt>
                <c:pt idx="1674">
                  <c:v>118.66</c:v>
                </c:pt>
                <c:pt idx="1675">
                  <c:v>118.35</c:v>
                </c:pt>
                <c:pt idx="1676">
                  <c:v>117.97</c:v>
                </c:pt>
                <c:pt idx="1677">
                  <c:v>117.59</c:v>
                </c:pt>
                <c:pt idx="1678">
                  <c:v>117.32</c:v>
                </c:pt>
                <c:pt idx="1679">
                  <c:v>117.14</c:v>
                </c:pt>
                <c:pt idx="1680">
                  <c:v>116.99</c:v>
                </c:pt>
                <c:pt idx="1681">
                  <c:v>116.81</c:v>
                </c:pt>
                <c:pt idx="1682">
                  <c:v>116.58</c:v>
                </c:pt>
                <c:pt idx="1683">
                  <c:v>116.32</c:v>
                </c:pt>
                <c:pt idx="1684">
                  <c:v>116.04</c:v>
                </c:pt>
                <c:pt idx="1685">
                  <c:v>115.78</c:v>
                </c:pt>
                <c:pt idx="1686">
                  <c:v>115.53</c:v>
                </c:pt>
                <c:pt idx="1687">
                  <c:v>115.3</c:v>
                </c:pt>
                <c:pt idx="1688">
                  <c:v>115.08</c:v>
                </c:pt>
                <c:pt idx="1689">
                  <c:v>114.87</c:v>
                </c:pt>
                <c:pt idx="1690">
                  <c:v>114.67</c:v>
                </c:pt>
                <c:pt idx="1691">
                  <c:v>114.44</c:v>
                </c:pt>
                <c:pt idx="1692">
                  <c:v>114.19</c:v>
                </c:pt>
                <c:pt idx="1693">
                  <c:v>113.92</c:v>
                </c:pt>
                <c:pt idx="1694">
                  <c:v>113.67</c:v>
                </c:pt>
                <c:pt idx="1695">
                  <c:v>113.43</c:v>
                </c:pt>
                <c:pt idx="1696">
                  <c:v>113.21</c:v>
                </c:pt>
                <c:pt idx="1697">
                  <c:v>112.96</c:v>
                </c:pt>
                <c:pt idx="1698">
                  <c:v>112.7</c:v>
                </c:pt>
                <c:pt idx="1699">
                  <c:v>112.45</c:v>
                </c:pt>
                <c:pt idx="1700">
                  <c:v>112.22</c:v>
                </c:pt>
                <c:pt idx="1701">
                  <c:v>112</c:v>
                </c:pt>
                <c:pt idx="1702">
                  <c:v>111.77</c:v>
                </c:pt>
                <c:pt idx="1703">
                  <c:v>111.53</c:v>
                </c:pt>
                <c:pt idx="1704">
                  <c:v>111.27</c:v>
                </c:pt>
                <c:pt idx="1705">
                  <c:v>111</c:v>
                </c:pt>
                <c:pt idx="1706">
                  <c:v>110.72</c:v>
                </c:pt>
                <c:pt idx="1707">
                  <c:v>110.42</c:v>
                </c:pt>
                <c:pt idx="1708">
                  <c:v>110.09</c:v>
                </c:pt>
                <c:pt idx="1709">
                  <c:v>109.74</c:v>
                </c:pt>
                <c:pt idx="1710">
                  <c:v>109.37</c:v>
                </c:pt>
                <c:pt idx="1711">
                  <c:v>108.99</c:v>
                </c:pt>
                <c:pt idx="1712">
                  <c:v>108.6</c:v>
                </c:pt>
                <c:pt idx="1713">
                  <c:v>108.23</c:v>
                </c:pt>
                <c:pt idx="1714">
                  <c:v>107.88</c:v>
                </c:pt>
                <c:pt idx="1715">
                  <c:v>107.54</c:v>
                </c:pt>
                <c:pt idx="1716">
                  <c:v>107.2</c:v>
                </c:pt>
                <c:pt idx="1717">
                  <c:v>106.83</c:v>
                </c:pt>
                <c:pt idx="1718">
                  <c:v>106.46</c:v>
                </c:pt>
                <c:pt idx="1719">
                  <c:v>106.09</c:v>
                </c:pt>
                <c:pt idx="1720">
                  <c:v>105.75</c:v>
                </c:pt>
                <c:pt idx="1721">
                  <c:v>105.43</c:v>
                </c:pt>
                <c:pt idx="1722">
                  <c:v>105.14</c:v>
                </c:pt>
                <c:pt idx="1723">
                  <c:v>104.86</c:v>
                </c:pt>
                <c:pt idx="1724">
                  <c:v>104.56</c:v>
                </c:pt>
                <c:pt idx="1725">
                  <c:v>104.26</c:v>
                </c:pt>
                <c:pt idx="1726">
                  <c:v>103.98</c:v>
                </c:pt>
                <c:pt idx="1727">
                  <c:v>103.73</c:v>
                </c:pt>
                <c:pt idx="1728">
                  <c:v>103.49</c:v>
                </c:pt>
                <c:pt idx="1729">
                  <c:v>103.25</c:v>
                </c:pt>
                <c:pt idx="1730">
                  <c:v>103.03</c:v>
                </c:pt>
                <c:pt idx="1731">
                  <c:v>102.85</c:v>
                </c:pt>
                <c:pt idx="1732">
                  <c:v>102.69</c:v>
                </c:pt>
                <c:pt idx="1733">
                  <c:v>102.51</c:v>
                </c:pt>
                <c:pt idx="1734">
                  <c:v>102.3</c:v>
                </c:pt>
                <c:pt idx="1735">
                  <c:v>102.08</c:v>
                </c:pt>
                <c:pt idx="1736">
                  <c:v>101.86</c:v>
                </c:pt>
                <c:pt idx="1737">
                  <c:v>101.68</c:v>
                </c:pt>
                <c:pt idx="1738">
                  <c:v>101.53</c:v>
                </c:pt>
                <c:pt idx="1739">
                  <c:v>101.38</c:v>
                </c:pt>
                <c:pt idx="1740">
                  <c:v>101.2</c:v>
                </c:pt>
                <c:pt idx="1741">
                  <c:v>100.99</c:v>
                </c:pt>
                <c:pt idx="1742">
                  <c:v>100.75</c:v>
                </c:pt>
                <c:pt idx="1743">
                  <c:v>100.49</c:v>
                </c:pt>
                <c:pt idx="1744">
                  <c:v>100.24</c:v>
                </c:pt>
                <c:pt idx="1745">
                  <c:v>100.02</c:v>
                </c:pt>
                <c:pt idx="1746">
                  <c:v>99.84</c:v>
                </c:pt>
                <c:pt idx="1747">
                  <c:v>99.69</c:v>
                </c:pt>
                <c:pt idx="1748">
                  <c:v>99.55</c:v>
                </c:pt>
                <c:pt idx="1749">
                  <c:v>99.4</c:v>
                </c:pt>
                <c:pt idx="1750">
                  <c:v>99.25</c:v>
                </c:pt>
                <c:pt idx="1751">
                  <c:v>99.12</c:v>
                </c:pt>
                <c:pt idx="1752">
                  <c:v>98.99</c:v>
                </c:pt>
                <c:pt idx="1753">
                  <c:v>98.85</c:v>
                </c:pt>
                <c:pt idx="1754">
                  <c:v>98.71</c:v>
                </c:pt>
                <c:pt idx="1755">
                  <c:v>98.58</c:v>
                </c:pt>
                <c:pt idx="1756">
                  <c:v>98.45</c:v>
                </c:pt>
                <c:pt idx="1757">
                  <c:v>98.29</c:v>
                </c:pt>
                <c:pt idx="1758">
                  <c:v>98.09</c:v>
                </c:pt>
                <c:pt idx="1759">
                  <c:v>97.87</c:v>
                </c:pt>
                <c:pt idx="1760">
                  <c:v>97.66</c:v>
                </c:pt>
                <c:pt idx="1761">
                  <c:v>97.48</c:v>
                </c:pt>
                <c:pt idx="1762">
                  <c:v>97.32</c:v>
                </c:pt>
                <c:pt idx="1763">
                  <c:v>97.17</c:v>
                </c:pt>
                <c:pt idx="1764">
                  <c:v>97.02</c:v>
                </c:pt>
                <c:pt idx="1765">
                  <c:v>96.89</c:v>
                </c:pt>
                <c:pt idx="1766">
                  <c:v>96.75</c:v>
                </c:pt>
                <c:pt idx="1767">
                  <c:v>96.58</c:v>
                </c:pt>
                <c:pt idx="1768">
                  <c:v>96.37</c:v>
                </c:pt>
                <c:pt idx="1769">
                  <c:v>96.13</c:v>
                </c:pt>
                <c:pt idx="1770">
                  <c:v>95.88</c:v>
                </c:pt>
                <c:pt idx="1771">
                  <c:v>95.65</c:v>
                </c:pt>
                <c:pt idx="1772">
                  <c:v>95.47</c:v>
                </c:pt>
                <c:pt idx="1773">
                  <c:v>95.31</c:v>
                </c:pt>
                <c:pt idx="1774">
                  <c:v>95.16</c:v>
                </c:pt>
                <c:pt idx="1775">
                  <c:v>95.01</c:v>
                </c:pt>
                <c:pt idx="1776">
                  <c:v>94.85</c:v>
                </c:pt>
                <c:pt idx="1777">
                  <c:v>94.7</c:v>
                </c:pt>
                <c:pt idx="1778">
                  <c:v>94.55</c:v>
                </c:pt>
                <c:pt idx="1779">
                  <c:v>94.4</c:v>
                </c:pt>
                <c:pt idx="1780">
                  <c:v>94.26</c:v>
                </c:pt>
                <c:pt idx="1781">
                  <c:v>94.14</c:v>
                </c:pt>
                <c:pt idx="1782">
                  <c:v>94.01</c:v>
                </c:pt>
                <c:pt idx="1783">
                  <c:v>93.88</c:v>
                </c:pt>
                <c:pt idx="1784">
                  <c:v>93.7</c:v>
                </c:pt>
                <c:pt idx="1785">
                  <c:v>93.51</c:v>
                </c:pt>
                <c:pt idx="1786">
                  <c:v>93.34</c:v>
                </c:pt>
                <c:pt idx="1787">
                  <c:v>93.22</c:v>
                </c:pt>
                <c:pt idx="1788">
                  <c:v>93.15</c:v>
                </c:pt>
                <c:pt idx="1789">
                  <c:v>93.09</c:v>
                </c:pt>
                <c:pt idx="1790">
                  <c:v>93.01</c:v>
                </c:pt>
                <c:pt idx="1791">
                  <c:v>92.88</c:v>
                </c:pt>
                <c:pt idx="1792">
                  <c:v>92.71</c:v>
                </c:pt>
                <c:pt idx="1793">
                  <c:v>92.51</c:v>
                </c:pt>
                <c:pt idx="1794">
                  <c:v>92.34</c:v>
                </c:pt>
                <c:pt idx="1795">
                  <c:v>92.19</c:v>
                </c:pt>
                <c:pt idx="1796">
                  <c:v>92.05</c:v>
                </c:pt>
                <c:pt idx="1797">
                  <c:v>91.9</c:v>
                </c:pt>
                <c:pt idx="1798">
                  <c:v>91.73</c:v>
                </c:pt>
                <c:pt idx="1799">
                  <c:v>91.56</c:v>
                </c:pt>
                <c:pt idx="1800">
                  <c:v>91.39</c:v>
                </c:pt>
                <c:pt idx="1801">
                  <c:v>91.24</c:v>
                </c:pt>
                <c:pt idx="1802">
                  <c:v>91.12</c:v>
                </c:pt>
                <c:pt idx="1803">
                  <c:v>91.02</c:v>
                </c:pt>
                <c:pt idx="1804">
                  <c:v>90.89</c:v>
                </c:pt>
                <c:pt idx="1805">
                  <c:v>90.72</c:v>
                </c:pt>
                <c:pt idx="1806">
                  <c:v>90.51</c:v>
                </c:pt>
                <c:pt idx="1807">
                  <c:v>90.3</c:v>
                </c:pt>
                <c:pt idx="1808">
                  <c:v>90.08</c:v>
                </c:pt>
                <c:pt idx="1809">
                  <c:v>89.84</c:v>
                </c:pt>
                <c:pt idx="1810">
                  <c:v>89.61</c:v>
                </c:pt>
                <c:pt idx="1811">
                  <c:v>89.39</c:v>
                </c:pt>
                <c:pt idx="1812">
                  <c:v>89.15</c:v>
                </c:pt>
                <c:pt idx="1813">
                  <c:v>88.89</c:v>
                </c:pt>
                <c:pt idx="1814">
                  <c:v>88.63</c:v>
                </c:pt>
                <c:pt idx="1815">
                  <c:v>88.37</c:v>
                </c:pt>
                <c:pt idx="1816">
                  <c:v>88.11</c:v>
                </c:pt>
                <c:pt idx="1817">
                  <c:v>87.89</c:v>
                </c:pt>
                <c:pt idx="1818">
                  <c:v>87.78</c:v>
                </c:pt>
                <c:pt idx="1819">
                  <c:v>87.76</c:v>
                </c:pt>
                <c:pt idx="1820">
                  <c:v>87.75</c:v>
                </c:pt>
                <c:pt idx="1821">
                  <c:v>87.68</c:v>
                </c:pt>
                <c:pt idx="1822">
                  <c:v>87.56</c:v>
                </c:pt>
                <c:pt idx="1823">
                  <c:v>87.42</c:v>
                </c:pt>
                <c:pt idx="1824">
                  <c:v>87.32</c:v>
                </c:pt>
                <c:pt idx="1825">
                  <c:v>87.26</c:v>
                </c:pt>
                <c:pt idx="1826">
                  <c:v>87.21</c:v>
                </c:pt>
                <c:pt idx="1827">
                  <c:v>87.17</c:v>
                </c:pt>
                <c:pt idx="1828">
                  <c:v>87.08</c:v>
                </c:pt>
                <c:pt idx="1829">
                  <c:v>86.94</c:v>
                </c:pt>
                <c:pt idx="1830">
                  <c:v>86.75</c:v>
                </c:pt>
                <c:pt idx="1831">
                  <c:v>86.53</c:v>
                </c:pt>
                <c:pt idx="1832">
                  <c:v>86.23</c:v>
                </c:pt>
                <c:pt idx="1833">
                  <c:v>85.83</c:v>
                </c:pt>
                <c:pt idx="1834">
                  <c:v>85.36</c:v>
                </c:pt>
                <c:pt idx="1835">
                  <c:v>84.84</c:v>
                </c:pt>
                <c:pt idx="1836">
                  <c:v>84.29</c:v>
                </c:pt>
                <c:pt idx="1837">
                  <c:v>83.68</c:v>
                </c:pt>
                <c:pt idx="1838">
                  <c:v>83.06</c:v>
                </c:pt>
                <c:pt idx="1839">
                  <c:v>82.52</c:v>
                </c:pt>
                <c:pt idx="1840">
                  <c:v>82.17</c:v>
                </c:pt>
                <c:pt idx="1841">
                  <c:v>82.15</c:v>
                </c:pt>
                <c:pt idx="1842">
                  <c:v>82.52</c:v>
                </c:pt>
                <c:pt idx="1843">
                  <c:v>83.2</c:v>
                </c:pt>
                <c:pt idx="1844">
                  <c:v>84.02</c:v>
                </c:pt>
                <c:pt idx="1845">
                  <c:v>84.82</c:v>
                </c:pt>
                <c:pt idx="1846">
                  <c:v>85.56</c:v>
                </c:pt>
                <c:pt idx="1847">
                  <c:v>86.23</c:v>
                </c:pt>
                <c:pt idx="1848">
                  <c:v>86.84</c:v>
                </c:pt>
                <c:pt idx="1849">
                  <c:v>87.36</c:v>
                </c:pt>
                <c:pt idx="1850">
                  <c:v>87.81</c:v>
                </c:pt>
                <c:pt idx="1851">
                  <c:v>88.22</c:v>
                </c:pt>
                <c:pt idx="1852">
                  <c:v>88.6</c:v>
                </c:pt>
                <c:pt idx="1853">
                  <c:v>89</c:v>
                </c:pt>
                <c:pt idx="1854">
                  <c:v>89.42</c:v>
                </c:pt>
                <c:pt idx="1855">
                  <c:v>89.86</c:v>
                </c:pt>
                <c:pt idx="1856">
                  <c:v>90.3</c:v>
                </c:pt>
                <c:pt idx="1857">
                  <c:v>90.72</c:v>
                </c:pt>
                <c:pt idx="1858">
                  <c:v>91.16</c:v>
                </c:pt>
                <c:pt idx="1859">
                  <c:v>91.64</c:v>
                </c:pt>
                <c:pt idx="1860">
                  <c:v>92.14</c:v>
                </c:pt>
                <c:pt idx="1861">
                  <c:v>92.62</c:v>
                </c:pt>
                <c:pt idx="1862">
                  <c:v>93.06</c:v>
                </c:pt>
                <c:pt idx="1863">
                  <c:v>93.47</c:v>
                </c:pt>
                <c:pt idx="1864">
                  <c:v>93.9</c:v>
                </c:pt>
                <c:pt idx="1865">
                  <c:v>94.36</c:v>
                </c:pt>
                <c:pt idx="1866">
                  <c:v>94.92</c:v>
                </c:pt>
                <c:pt idx="1867">
                  <c:v>95.58</c:v>
                </c:pt>
                <c:pt idx="1868">
                  <c:v>96.27</c:v>
                </c:pt>
                <c:pt idx="1869">
                  <c:v>96.94</c:v>
                </c:pt>
                <c:pt idx="1870">
                  <c:v>97.53</c:v>
                </c:pt>
                <c:pt idx="1871">
                  <c:v>98.02</c:v>
                </c:pt>
                <c:pt idx="1872">
                  <c:v>98.42</c:v>
                </c:pt>
                <c:pt idx="1873">
                  <c:v>98.77</c:v>
                </c:pt>
                <c:pt idx="1874">
                  <c:v>99.09</c:v>
                </c:pt>
                <c:pt idx="1875">
                  <c:v>99.38</c:v>
                </c:pt>
                <c:pt idx="1876">
                  <c:v>99.63</c:v>
                </c:pt>
                <c:pt idx="1877">
                  <c:v>99.85</c:v>
                </c:pt>
                <c:pt idx="1878">
                  <c:v>100.04</c:v>
                </c:pt>
                <c:pt idx="1879">
                  <c:v>100.22</c:v>
                </c:pt>
                <c:pt idx="1880">
                  <c:v>100.36</c:v>
                </c:pt>
                <c:pt idx="1881">
                  <c:v>100.48</c:v>
                </c:pt>
                <c:pt idx="1882">
                  <c:v>100.56</c:v>
                </c:pt>
                <c:pt idx="1883">
                  <c:v>100.6</c:v>
                </c:pt>
                <c:pt idx="1884">
                  <c:v>100.61</c:v>
                </c:pt>
                <c:pt idx="1885">
                  <c:v>100.57</c:v>
                </c:pt>
                <c:pt idx="1886">
                  <c:v>100.49</c:v>
                </c:pt>
                <c:pt idx="1887">
                  <c:v>100.4</c:v>
                </c:pt>
                <c:pt idx="1888">
                  <c:v>100.29</c:v>
                </c:pt>
                <c:pt idx="1889">
                  <c:v>100.2</c:v>
                </c:pt>
                <c:pt idx="1890">
                  <c:v>100.15</c:v>
                </c:pt>
                <c:pt idx="1891">
                  <c:v>100.11</c:v>
                </c:pt>
                <c:pt idx="1892">
                  <c:v>100.06</c:v>
                </c:pt>
                <c:pt idx="1893">
                  <c:v>99.97</c:v>
                </c:pt>
                <c:pt idx="1894">
                  <c:v>99.87</c:v>
                </c:pt>
                <c:pt idx="1895">
                  <c:v>99.78</c:v>
                </c:pt>
                <c:pt idx="1896">
                  <c:v>99.68</c:v>
                </c:pt>
                <c:pt idx="1897">
                  <c:v>99.56</c:v>
                </c:pt>
                <c:pt idx="1898">
                  <c:v>99.44</c:v>
                </c:pt>
                <c:pt idx="1899">
                  <c:v>99.34</c:v>
                </c:pt>
                <c:pt idx="1900">
                  <c:v>99.25</c:v>
                </c:pt>
                <c:pt idx="1901">
                  <c:v>99.19</c:v>
                </c:pt>
                <c:pt idx="1902">
                  <c:v>99.15</c:v>
                </c:pt>
                <c:pt idx="1903">
                  <c:v>99.14</c:v>
                </c:pt>
                <c:pt idx="1904">
                  <c:v>99.16</c:v>
                </c:pt>
                <c:pt idx="1905">
                  <c:v>99.24</c:v>
                </c:pt>
                <c:pt idx="1906">
                  <c:v>99.38</c:v>
                </c:pt>
                <c:pt idx="1907">
                  <c:v>99.53</c:v>
                </c:pt>
                <c:pt idx="1908">
                  <c:v>99.64</c:v>
                </c:pt>
                <c:pt idx="1909">
                  <c:v>99.68</c:v>
                </c:pt>
                <c:pt idx="1910">
                  <c:v>99.66</c:v>
                </c:pt>
                <c:pt idx="1911">
                  <c:v>99.63</c:v>
                </c:pt>
                <c:pt idx="1912">
                  <c:v>99.56</c:v>
                </c:pt>
                <c:pt idx="1913">
                  <c:v>99.47</c:v>
                </c:pt>
                <c:pt idx="1914">
                  <c:v>99.37</c:v>
                </c:pt>
                <c:pt idx="1915">
                  <c:v>99.26</c:v>
                </c:pt>
                <c:pt idx="1916">
                  <c:v>99.14</c:v>
                </c:pt>
                <c:pt idx="1917">
                  <c:v>99</c:v>
                </c:pt>
                <c:pt idx="1918">
                  <c:v>98.84</c:v>
                </c:pt>
                <c:pt idx="1919">
                  <c:v>98.64</c:v>
                </c:pt>
                <c:pt idx="1920">
                  <c:v>98.4</c:v>
                </c:pt>
                <c:pt idx="1921">
                  <c:v>98.11</c:v>
                </c:pt>
                <c:pt idx="1922">
                  <c:v>97.81</c:v>
                </c:pt>
                <c:pt idx="1923">
                  <c:v>97.53</c:v>
                </c:pt>
                <c:pt idx="1924">
                  <c:v>97.29</c:v>
                </c:pt>
                <c:pt idx="1925">
                  <c:v>97.08</c:v>
                </c:pt>
                <c:pt idx="1926">
                  <c:v>96.92</c:v>
                </c:pt>
                <c:pt idx="1927">
                  <c:v>96.75</c:v>
                </c:pt>
                <c:pt idx="1928">
                  <c:v>96.54</c:v>
                </c:pt>
                <c:pt idx="1929">
                  <c:v>96.29</c:v>
                </c:pt>
                <c:pt idx="1930">
                  <c:v>96.07</c:v>
                </c:pt>
                <c:pt idx="1931">
                  <c:v>95.9</c:v>
                </c:pt>
                <c:pt idx="1932">
                  <c:v>95.77</c:v>
                </c:pt>
                <c:pt idx="1933">
                  <c:v>95.64</c:v>
                </c:pt>
                <c:pt idx="1934">
                  <c:v>95.47</c:v>
                </c:pt>
                <c:pt idx="1935">
                  <c:v>95.28</c:v>
                </c:pt>
                <c:pt idx="1936">
                  <c:v>95.08</c:v>
                </c:pt>
                <c:pt idx="1937">
                  <c:v>94.88</c:v>
                </c:pt>
                <c:pt idx="1938">
                  <c:v>94.7</c:v>
                </c:pt>
                <c:pt idx="1939">
                  <c:v>94.53</c:v>
                </c:pt>
                <c:pt idx="1940">
                  <c:v>94.37</c:v>
                </c:pt>
                <c:pt idx="1941">
                  <c:v>94.19</c:v>
                </c:pt>
                <c:pt idx="1942">
                  <c:v>93.99</c:v>
                </c:pt>
                <c:pt idx="1943">
                  <c:v>93.74</c:v>
                </c:pt>
                <c:pt idx="1944">
                  <c:v>93.43</c:v>
                </c:pt>
                <c:pt idx="1945">
                  <c:v>93.11</c:v>
                </c:pt>
                <c:pt idx="1946">
                  <c:v>92.82</c:v>
                </c:pt>
                <c:pt idx="1947">
                  <c:v>92.5</c:v>
                </c:pt>
                <c:pt idx="1948">
                  <c:v>92.03</c:v>
                </c:pt>
                <c:pt idx="1949">
                  <c:v>91.36</c:v>
                </c:pt>
                <c:pt idx="1950">
                  <c:v>90.59</c:v>
                </c:pt>
                <c:pt idx="1951">
                  <c:v>89.9</c:v>
                </c:pt>
                <c:pt idx="1952">
                  <c:v>89.38</c:v>
                </c:pt>
                <c:pt idx="1953">
                  <c:v>89.01</c:v>
                </c:pt>
                <c:pt idx="1954">
                  <c:v>88.75</c:v>
                </c:pt>
                <c:pt idx="1955">
                  <c:v>88.54</c:v>
                </c:pt>
                <c:pt idx="1956">
                  <c:v>88.29</c:v>
                </c:pt>
                <c:pt idx="1957">
                  <c:v>87.98</c:v>
                </c:pt>
                <c:pt idx="1958">
                  <c:v>87.63</c:v>
                </c:pt>
                <c:pt idx="1959">
                  <c:v>87.28</c:v>
                </c:pt>
                <c:pt idx="1960">
                  <c:v>86.95</c:v>
                </c:pt>
                <c:pt idx="1961">
                  <c:v>86.6</c:v>
                </c:pt>
                <c:pt idx="1962">
                  <c:v>86.23</c:v>
                </c:pt>
                <c:pt idx="1963">
                  <c:v>85.85</c:v>
                </c:pt>
                <c:pt idx="1964">
                  <c:v>85.47</c:v>
                </c:pt>
                <c:pt idx="1965">
                  <c:v>85.1</c:v>
                </c:pt>
                <c:pt idx="1966">
                  <c:v>84.81</c:v>
                </c:pt>
                <c:pt idx="1967">
                  <c:v>84.64</c:v>
                </c:pt>
                <c:pt idx="1968">
                  <c:v>84.56</c:v>
                </c:pt>
                <c:pt idx="1969">
                  <c:v>84.52</c:v>
                </c:pt>
                <c:pt idx="1970">
                  <c:v>84.53</c:v>
                </c:pt>
                <c:pt idx="1971">
                  <c:v>84.58</c:v>
                </c:pt>
                <c:pt idx="1972">
                  <c:v>84.64</c:v>
                </c:pt>
                <c:pt idx="1973">
                  <c:v>84.69</c:v>
                </c:pt>
                <c:pt idx="1974">
                  <c:v>84.72</c:v>
                </c:pt>
                <c:pt idx="1975">
                  <c:v>84.76</c:v>
                </c:pt>
                <c:pt idx="1976">
                  <c:v>84.79</c:v>
                </c:pt>
                <c:pt idx="1977">
                  <c:v>84.8</c:v>
                </c:pt>
                <c:pt idx="1978">
                  <c:v>84.85</c:v>
                </c:pt>
                <c:pt idx="1979">
                  <c:v>84.97</c:v>
                </c:pt>
                <c:pt idx="1980">
                  <c:v>85.11</c:v>
                </c:pt>
                <c:pt idx="1981">
                  <c:v>85.23</c:v>
                </c:pt>
                <c:pt idx="1982">
                  <c:v>85.33</c:v>
                </c:pt>
                <c:pt idx="1983">
                  <c:v>85.39</c:v>
                </c:pt>
                <c:pt idx="1984">
                  <c:v>85.43</c:v>
                </c:pt>
                <c:pt idx="1985">
                  <c:v>85.44</c:v>
                </c:pt>
                <c:pt idx="1986">
                  <c:v>85.46</c:v>
                </c:pt>
                <c:pt idx="1987">
                  <c:v>85.52</c:v>
                </c:pt>
                <c:pt idx="1988">
                  <c:v>85.55</c:v>
                </c:pt>
                <c:pt idx="1989">
                  <c:v>85.54</c:v>
                </c:pt>
                <c:pt idx="1990">
                  <c:v>85.51</c:v>
                </c:pt>
                <c:pt idx="1991">
                  <c:v>85.56</c:v>
                </c:pt>
                <c:pt idx="1992">
                  <c:v>85.71</c:v>
                </c:pt>
                <c:pt idx="1993">
                  <c:v>85.98</c:v>
                </c:pt>
                <c:pt idx="1994">
                  <c:v>86.36</c:v>
                </c:pt>
                <c:pt idx="1995">
                  <c:v>86.81</c:v>
                </c:pt>
                <c:pt idx="1996">
                  <c:v>87.25</c:v>
                </c:pt>
                <c:pt idx="1997">
                  <c:v>87.61</c:v>
                </c:pt>
                <c:pt idx="1998">
                  <c:v>87.89</c:v>
                </c:pt>
                <c:pt idx="1999">
                  <c:v>88.15</c:v>
                </c:pt>
                <c:pt idx="2000">
                  <c:v>88.36</c:v>
                </c:pt>
                <c:pt idx="2001">
                  <c:v>88.53</c:v>
                </c:pt>
                <c:pt idx="2002">
                  <c:v>88.67</c:v>
                </c:pt>
                <c:pt idx="2003">
                  <c:v>88.78</c:v>
                </c:pt>
                <c:pt idx="2004">
                  <c:v>88.85</c:v>
                </c:pt>
                <c:pt idx="2005">
                  <c:v>88.88</c:v>
                </c:pt>
                <c:pt idx="2006">
                  <c:v>88.88</c:v>
                </c:pt>
                <c:pt idx="2007">
                  <c:v>88.86</c:v>
                </c:pt>
                <c:pt idx="2008">
                  <c:v>88.75</c:v>
                </c:pt>
                <c:pt idx="2009">
                  <c:v>88.59</c:v>
                </c:pt>
                <c:pt idx="2010">
                  <c:v>88.46</c:v>
                </c:pt>
                <c:pt idx="2011">
                  <c:v>88.38</c:v>
                </c:pt>
                <c:pt idx="2012">
                  <c:v>88.3</c:v>
                </c:pt>
                <c:pt idx="2013">
                  <c:v>88.16</c:v>
                </c:pt>
                <c:pt idx="2014">
                  <c:v>88</c:v>
                </c:pt>
                <c:pt idx="2015">
                  <c:v>87.85</c:v>
                </c:pt>
                <c:pt idx="2016">
                  <c:v>87.66</c:v>
                </c:pt>
                <c:pt idx="2017">
                  <c:v>87.34</c:v>
                </c:pt>
                <c:pt idx="2018">
                  <c:v>86.87</c:v>
                </c:pt>
                <c:pt idx="2019">
                  <c:v>86.3</c:v>
                </c:pt>
                <c:pt idx="2020">
                  <c:v>85.69</c:v>
                </c:pt>
                <c:pt idx="2021">
                  <c:v>85.13</c:v>
                </c:pt>
                <c:pt idx="2022">
                  <c:v>84.76</c:v>
                </c:pt>
                <c:pt idx="2023">
                  <c:v>84.66</c:v>
                </c:pt>
                <c:pt idx="2024">
                  <c:v>84.76</c:v>
                </c:pt>
                <c:pt idx="2025">
                  <c:v>84.95</c:v>
                </c:pt>
                <c:pt idx="2026">
                  <c:v>85.17</c:v>
                </c:pt>
                <c:pt idx="2027">
                  <c:v>85.42</c:v>
                </c:pt>
                <c:pt idx="2028">
                  <c:v>85.69</c:v>
                </c:pt>
                <c:pt idx="2029">
                  <c:v>85.97</c:v>
                </c:pt>
                <c:pt idx="2030">
                  <c:v>86.29</c:v>
                </c:pt>
                <c:pt idx="2031">
                  <c:v>86.65</c:v>
                </c:pt>
                <c:pt idx="2032">
                  <c:v>86.97</c:v>
                </c:pt>
                <c:pt idx="2033">
                  <c:v>87.19</c:v>
                </c:pt>
                <c:pt idx="2034">
                  <c:v>87.35</c:v>
                </c:pt>
                <c:pt idx="2035">
                  <c:v>87.56</c:v>
                </c:pt>
                <c:pt idx="2036">
                  <c:v>87.85</c:v>
                </c:pt>
                <c:pt idx="2037">
                  <c:v>88.18</c:v>
                </c:pt>
                <c:pt idx="2038">
                  <c:v>88.56</c:v>
                </c:pt>
                <c:pt idx="2039">
                  <c:v>88.98</c:v>
                </c:pt>
                <c:pt idx="2040">
                  <c:v>89.45</c:v>
                </c:pt>
                <c:pt idx="2041">
                  <c:v>89.95</c:v>
                </c:pt>
                <c:pt idx="2042">
                  <c:v>90.47</c:v>
                </c:pt>
                <c:pt idx="2043">
                  <c:v>90.97</c:v>
                </c:pt>
                <c:pt idx="2044">
                  <c:v>91.42</c:v>
                </c:pt>
                <c:pt idx="2045">
                  <c:v>91.82</c:v>
                </c:pt>
                <c:pt idx="2046">
                  <c:v>92.21</c:v>
                </c:pt>
                <c:pt idx="2047">
                  <c:v>92.6</c:v>
                </c:pt>
                <c:pt idx="2048">
                  <c:v>92.97</c:v>
                </c:pt>
                <c:pt idx="2049">
                  <c:v>93.29</c:v>
                </c:pt>
                <c:pt idx="2050">
                  <c:v>93.58</c:v>
                </c:pt>
                <c:pt idx="2051">
                  <c:v>93.89</c:v>
                </c:pt>
                <c:pt idx="2052">
                  <c:v>94.21</c:v>
                </c:pt>
                <c:pt idx="2053">
                  <c:v>94.53</c:v>
                </c:pt>
                <c:pt idx="2054">
                  <c:v>94.87</c:v>
                </c:pt>
                <c:pt idx="2055">
                  <c:v>95.23</c:v>
                </c:pt>
                <c:pt idx="2056">
                  <c:v>95.57</c:v>
                </c:pt>
                <c:pt idx="2057">
                  <c:v>95.83</c:v>
                </c:pt>
                <c:pt idx="2058">
                  <c:v>96.03</c:v>
                </c:pt>
                <c:pt idx="2059">
                  <c:v>96.25</c:v>
                </c:pt>
                <c:pt idx="2060">
                  <c:v>96.57</c:v>
                </c:pt>
                <c:pt idx="2061">
                  <c:v>96.95</c:v>
                </c:pt>
                <c:pt idx="2062">
                  <c:v>97.34</c:v>
                </c:pt>
                <c:pt idx="2063">
                  <c:v>97.67</c:v>
                </c:pt>
                <c:pt idx="2064">
                  <c:v>97.94</c:v>
                </c:pt>
                <c:pt idx="2065">
                  <c:v>98.19</c:v>
                </c:pt>
                <c:pt idx="2066">
                  <c:v>98.43</c:v>
                </c:pt>
                <c:pt idx="2067">
                  <c:v>98.69</c:v>
                </c:pt>
                <c:pt idx="2068">
                  <c:v>98.95</c:v>
                </c:pt>
                <c:pt idx="2069">
                  <c:v>99.21</c:v>
                </c:pt>
                <c:pt idx="2070">
                  <c:v>99.51</c:v>
                </c:pt>
                <c:pt idx="2071">
                  <c:v>99.82</c:v>
                </c:pt>
                <c:pt idx="2072">
                  <c:v>100.11</c:v>
                </c:pt>
                <c:pt idx="2073">
                  <c:v>100.39</c:v>
                </c:pt>
                <c:pt idx="2074">
                  <c:v>100.69</c:v>
                </c:pt>
                <c:pt idx="2075">
                  <c:v>101.05</c:v>
                </c:pt>
                <c:pt idx="2076">
                  <c:v>101.36</c:v>
                </c:pt>
                <c:pt idx="2077">
                  <c:v>101.56</c:v>
                </c:pt>
                <c:pt idx="2078">
                  <c:v>101.69</c:v>
                </c:pt>
                <c:pt idx="2079">
                  <c:v>101.88</c:v>
                </c:pt>
                <c:pt idx="2080">
                  <c:v>102.15</c:v>
                </c:pt>
                <c:pt idx="2081">
                  <c:v>102.42</c:v>
                </c:pt>
                <c:pt idx="2082">
                  <c:v>102.57</c:v>
                </c:pt>
                <c:pt idx="2083">
                  <c:v>102.62</c:v>
                </c:pt>
                <c:pt idx="2084">
                  <c:v>102.68</c:v>
                </c:pt>
                <c:pt idx="2085">
                  <c:v>102.85</c:v>
                </c:pt>
                <c:pt idx="2086">
                  <c:v>103.11</c:v>
                </c:pt>
                <c:pt idx="2087">
                  <c:v>103.36</c:v>
                </c:pt>
                <c:pt idx="2088">
                  <c:v>103.55</c:v>
                </c:pt>
                <c:pt idx="2089">
                  <c:v>103.68</c:v>
                </c:pt>
                <c:pt idx="2090">
                  <c:v>103.8</c:v>
                </c:pt>
                <c:pt idx="2091">
                  <c:v>103.9</c:v>
                </c:pt>
                <c:pt idx="2092">
                  <c:v>103.99</c:v>
                </c:pt>
                <c:pt idx="2093">
                  <c:v>104.11</c:v>
                </c:pt>
                <c:pt idx="2094">
                  <c:v>104.3</c:v>
                </c:pt>
                <c:pt idx="2095">
                  <c:v>104.53</c:v>
                </c:pt>
                <c:pt idx="2096">
                  <c:v>104.75</c:v>
                </c:pt>
                <c:pt idx="2097">
                  <c:v>104.93</c:v>
                </c:pt>
                <c:pt idx="2098">
                  <c:v>105.11</c:v>
                </c:pt>
                <c:pt idx="2099">
                  <c:v>105.28</c:v>
                </c:pt>
                <c:pt idx="2100">
                  <c:v>105.43</c:v>
                </c:pt>
                <c:pt idx="2101">
                  <c:v>105.57</c:v>
                </c:pt>
                <c:pt idx="2102">
                  <c:v>105.72</c:v>
                </c:pt>
                <c:pt idx="2103">
                  <c:v>105.88</c:v>
                </c:pt>
                <c:pt idx="2104">
                  <c:v>106</c:v>
                </c:pt>
                <c:pt idx="2105">
                  <c:v>106.08</c:v>
                </c:pt>
                <c:pt idx="2106">
                  <c:v>106.18</c:v>
                </c:pt>
                <c:pt idx="2107">
                  <c:v>106.33</c:v>
                </c:pt>
                <c:pt idx="2108">
                  <c:v>106.52</c:v>
                </c:pt>
                <c:pt idx="2109">
                  <c:v>106.7</c:v>
                </c:pt>
                <c:pt idx="2110">
                  <c:v>106.86</c:v>
                </c:pt>
                <c:pt idx="2111">
                  <c:v>106.97</c:v>
                </c:pt>
                <c:pt idx="2112">
                  <c:v>107.08</c:v>
                </c:pt>
                <c:pt idx="2113">
                  <c:v>107.22</c:v>
                </c:pt>
                <c:pt idx="2114">
                  <c:v>107.41</c:v>
                </c:pt>
                <c:pt idx="2115">
                  <c:v>107.61</c:v>
                </c:pt>
                <c:pt idx="2116">
                  <c:v>107.77</c:v>
                </c:pt>
                <c:pt idx="2117">
                  <c:v>107.91</c:v>
                </c:pt>
                <c:pt idx="2118">
                  <c:v>108.07</c:v>
                </c:pt>
                <c:pt idx="2119">
                  <c:v>108.24</c:v>
                </c:pt>
                <c:pt idx="2120">
                  <c:v>108.37</c:v>
                </c:pt>
                <c:pt idx="2121">
                  <c:v>108.49</c:v>
                </c:pt>
                <c:pt idx="2122">
                  <c:v>108.61</c:v>
                </c:pt>
                <c:pt idx="2123">
                  <c:v>108.72</c:v>
                </c:pt>
                <c:pt idx="2124">
                  <c:v>108.82</c:v>
                </c:pt>
                <c:pt idx="2125">
                  <c:v>108.91</c:v>
                </c:pt>
                <c:pt idx="2126">
                  <c:v>109.03</c:v>
                </c:pt>
                <c:pt idx="2127">
                  <c:v>109.2</c:v>
                </c:pt>
                <c:pt idx="2128">
                  <c:v>109.42</c:v>
                </c:pt>
                <c:pt idx="2129">
                  <c:v>109.64</c:v>
                </c:pt>
                <c:pt idx="2130">
                  <c:v>109.8</c:v>
                </c:pt>
                <c:pt idx="2131">
                  <c:v>109.85</c:v>
                </c:pt>
                <c:pt idx="2132">
                  <c:v>109.8</c:v>
                </c:pt>
                <c:pt idx="2133">
                  <c:v>109.8</c:v>
                </c:pt>
                <c:pt idx="2134">
                  <c:v>109.92</c:v>
                </c:pt>
                <c:pt idx="2135">
                  <c:v>110.12</c:v>
                </c:pt>
                <c:pt idx="2136">
                  <c:v>110.3</c:v>
                </c:pt>
                <c:pt idx="2137">
                  <c:v>110.45</c:v>
                </c:pt>
                <c:pt idx="2138">
                  <c:v>110.59</c:v>
                </c:pt>
                <c:pt idx="2139">
                  <c:v>110.72</c:v>
                </c:pt>
                <c:pt idx="2140">
                  <c:v>110.83</c:v>
                </c:pt>
                <c:pt idx="2141">
                  <c:v>110.94</c:v>
                </c:pt>
                <c:pt idx="2142">
                  <c:v>111.09</c:v>
                </c:pt>
                <c:pt idx="2143">
                  <c:v>111.24</c:v>
                </c:pt>
                <c:pt idx="2144">
                  <c:v>111.36</c:v>
                </c:pt>
                <c:pt idx="2145">
                  <c:v>111.45</c:v>
                </c:pt>
                <c:pt idx="2146">
                  <c:v>111.54</c:v>
                </c:pt>
                <c:pt idx="2147">
                  <c:v>111.65</c:v>
                </c:pt>
                <c:pt idx="2148">
                  <c:v>111.77</c:v>
                </c:pt>
                <c:pt idx="2149">
                  <c:v>111.91</c:v>
                </c:pt>
                <c:pt idx="2150">
                  <c:v>112.04</c:v>
                </c:pt>
                <c:pt idx="2151">
                  <c:v>112.15</c:v>
                </c:pt>
                <c:pt idx="2152">
                  <c:v>112.26</c:v>
                </c:pt>
                <c:pt idx="2153">
                  <c:v>112.45</c:v>
                </c:pt>
                <c:pt idx="2154">
                  <c:v>112.73</c:v>
                </c:pt>
                <c:pt idx="2155">
                  <c:v>112.98</c:v>
                </c:pt>
                <c:pt idx="2156">
                  <c:v>113.04</c:v>
                </c:pt>
                <c:pt idx="2157">
                  <c:v>112.96</c:v>
                </c:pt>
                <c:pt idx="2158">
                  <c:v>112.96</c:v>
                </c:pt>
                <c:pt idx="2159">
                  <c:v>113.08</c:v>
                </c:pt>
                <c:pt idx="2160">
                  <c:v>113.26</c:v>
                </c:pt>
                <c:pt idx="2161">
                  <c:v>113.42</c:v>
                </c:pt>
                <c:pt idx="2162">
                  <c:v>113.57</c:v>
                </c:pt>
                <c:pt idx="2163">
                  <c:v>113.72</c:v>
                </c:pt>
                <c:pt idx="2164">
                  <c:v>113.86</c:v>
                </c:pt>
                <c:pt idx="2165">
                  <c:v>113.97</c:v>
                </c:pt>
                <c:pt idx="2166">
                  <c:v>114.1</c:v>
                </c:pt>
                <c:pt idx="2167">
                  <c:v>114.23</c:v>
                </c:pt>
                <c:pt idx="2168">
                  <c:v>114.33</c:v>
                </c:pt>
                <c:pt idx="2169">
                  <c:v>114.38</c:v>
                </c:pt>
                <c:pt idx="2170">
                  <c:v>114.36</c:v>
                </c:pt>
                <c:pt idx="2171">
                  <c:v>114.33</c:v>
                </c:pt>
                <c:pt idx="2172">
                  <c:v>114.41</c:v>
                </c:pt>
                <c:pt idx="2173">
                  <c:v>114.62</c:v>
                </c:pt>
                <c:pt idx="2174">
                  <c:v>114.85</c:v>
                </c:pt>
                <c:pt idx="2175">
                  <c:v>114.99</c:v>
                </c:pt>
                <c:pt idx="2176">
                  <c:v>115.03</c:v>
                </c:pt>
                <c:pt idx="2177">
                  <c:v>115.04</c:v>
                </c:pt>
                <c:pt idx="2178">
                  <c:v>115.11</c:v>
                </c:pt>
                <c:pt idx="2179">
                  <c:v>115.23</c:v>
                </c:pt>
                <c:pt idx="2180">
                  <c:v>115.36</c:v>
                </c:pt>
                <c:pt idx="2181">
                  <c:v>115.53</c:v>
                </c:pt>
                <c:pt idx="2182">
                  <c:v>115.77</c:v>
                </c:pt>
                <c:pt idx="2183">
                  <c:v>116.06</c:v>
                </c:pt>
                <c:pt idx="2184">
                  <c:v>116.33</c:v>
                </c:pt>
                <c:pt idx="2185">
                  <c:v>116.54</c:v>
                </c:pt>
                <c:pt idx="2186">
                  <c:v>116.73</c:v>
                </c:pt>
                <c:pt idx="2187">
                  <c:v>116.93</c:v>
                </c:pt>
                <c:pt idx="2188">
                  <c:v>117.09</c:v>
                </c:pt>
                <c:pt idx="2189">
                  <c:v>117.19</c:v>
                </c:pt>
                <c:pt idx="2190">
                  <c:v>117.26</c:v>
                </c:pt>
                <c:pt idx="2191">
                  <c:v>117.35</c:v>
                </c:pt>
                <c:pt idx="2192">
                  <c:v>117.44</c:v>
                </c:pt>
                <c:pt idx="2193">
                  <c:v>117.53</c:v>
                </c:pt>
                <c:pt idx="2194">
                  <c:v>117.64</c:v>
                </c:pt>
                <c:pt idx="2195">
                  <c:v>117.75</c:v>
                </c:pt>
                <c:pt idx="2196">
                  <c:v>117.84</c:v>
                </c:pt>
                <c:pt idx="2197">
                  <c:v>117.89</c:v>
                </c:pt>
                <c:pt idx="2198">
                  <c:v>117.93</c:v>
                </c:pt>
                <c:pt idx="2199">
                  <c:v>117.96</c:v>
                </c:pt>
                <c:pt idx="2200">
                  <c:v>117.96</c:v>
                </c:pt>
                <c:pt idx="2201">
                  <c:v>117.95</c:v>
                </c:pt>
                <c:pt idx="2202">
                  <c:v>117.99</c:v>
                </c:pt>
                <c:pt idx="2203">
                  <c:v>118.06</c:v>
                </c:pt>
                <c:pt idx="2204">
                  <c:v>118.12</c:v>
                </c:pt>
                <c:pt idx="2205">
                  <c:v>118.17</c:v>
                </c:pt>
                <c:pt idx="2206">
                  <c:v>118.26</c:v>
                </c:pt>
                <c:pt idx="2207">
                  <c:v>118.35</c:v>
                </c:pt>
                <c:pt idx="2208">
                  <c:v>118.37</c:v>
                </c:pt>
                <c:pt idx="2209">
                  <c:v>118.31</c:v>
                </c:pt>
                <c:pt idx="2210">
                  <c:v>118.31</c:v>
                </c:pt>
                <c:pt idx="2211">
                  <c:v>118.36</c:v>
                </c:pt>
                <c:pt idx="2212">
                  <c:v>118.4</c:v>
                </c:pt>
                <c:pt idx="2213">
                  <c:v>118.43</c:v>
                </c:pt>
                <c:pt idx="2214">
                  <c:v>118.46</c:v>
                </c:pt>
                <c:pt idx="2215">
                  <c:v>118.48</c:v>
                </c:pt>
                <c:pt idx="2216">
                  <c:v>118.43</c:v>
                </c:pt>
                <c:pt idx="2217">
                  <c:v>118.33</c:v>
                </c:pt>
                <c:pt idx="2218">
                  <c:v>118.24</c:v>
                </c:pt>
                <c:pt idx="2219">
                  <c:v>118.18</c:v>
                </c:pt>
                <c:pt idx="2220">
                  <c:v>118.14</c:v>
                </c:pt>
                <c:pt idx="2221">
                  <c:v>118.13</c:v>
                </c:pt>
                <c:pt idx="2222">
                  <c:v>118.17</c:v>
                </c:pt>
                <c:pt idx="2223">
                  <c:v>118.19</c:v>
                </c:pt>
                <c:pt idx="2224">
                  <c:v>118.18</c:v>
                </c:pt>
                <c:pt idx="2225">
                  <c:v>118.16</c:v>
                </c:pt>
                <c:pt idx="2226">
                  <c:v>118.1</c:v>
                </c:pt>
                <c:pt idx="2227">
                  <c:v>117.96</c:v>
                </c:pt>
                <c:pt idx="2228">
                  <c:v>117.76</c:v>
                </c:pt>
                <c:pt idx="2229">
                  <c:v>117.61</c:v>
                </c:pt>
                <c:pt idx="2230">
                  <c:v>117.62</c:v>
                </c:pt>
                <c:pt idx="2231">
                  <c:v>117.7</c:v>
                </c:pt>
                <c:pt idx="2232">
                  <c:v>117.7</c:v>
                </c:pt>
                <c:pt idx="2233">
                  <c:v>117.55</c:v>
                </c:pt>
                <c:pt idx="2234">
                  <c:v>117.34</c:v>
                </c:pt>
                <c:pt idx="2235">
                  <c:v>117.18</c:v>
                </c:pt>
                <c:pt idx="2236">
                  <c:v>117.03</c:v>
                </c:pt>
                <c:pt idx="2237">
                  <c:v>116.81</c:v>
                </c:pt>
                <c:pt idx="2238">
                  <c:v>116.48</c:v>
                </c:pt>
                <c:pt idx="2239">
                  <c:v>116.07</c:v>
                </c:pt>
                <c:pt idx="2240">
                  <c:v>115.68</c:v>
                </c:pt>
                <c:pt idx="2241">
                  <c:v>115.31</c:v>
                </c:pt>
                <c:pt idx="2242">
                  <c:v>114.91</c:v>
                </c:pt>
                <c:pt idx="2243">
                  <c:v>114.38</c:v>
                </c:pt>
                <c:pt idx="2244">
                  <c:v>113.76</c:v>
                </c:pt>
                <c:pt idx="2245">
                  <c:v>113.12</c:v>
                </c:pt>
                <c:pt idx="2246">
                  <c:v>112.51</c:v>
                </c:pt>
                <c:pt idx="2247">
                  <c:v>111.8</c:v>
                </c:pt>
                <c:pt idx="2248">
                  <c:v>110.85</c:v>
                </c:pt>
                <c:pt idx="2249">
                  <c:v>109.62</c:v>
                </c:pt>
                <c:pt idx="2250">
                  <c:v>108.19</c:v>
                </c:pt>
                <c:pt idx="2251">
                  <c:v>106.7</c:v>
                </c:pt>
                <c:pt idx="2252">
                  <c:v>105.2</c:v>
                </c:pt>
                <c:pt idx="2253">
                  <c:v>103.73</c:v>
                </c:pt>
                <c:pt idx="2254">
                  <c:v>102.21</c:v>
                </c:pt>
                <c:pt idx="2255">
                  <c:v>100.56</c:v>
                </c:pt>
                <c:pt idx="2256">
                  <c:v>98.73</c:v>
                </c:pt>
                <c:pt idx="2257">
                  <c:v>96.8</c:v>
                </c:pt>
                <c:pt idx="2258">
                  <c:v>94.82</c:v>
                </c:pt>
                <c:pt idx="2259">
                  <c:v>92.64</c:v>
                </c:pt>
                <c:pt idx="2260">
                  <c:v>90.1</c:v>
                </c:pt>
                <c:pt idx="2261">
                  <c:v>87.46</c:v>
                </c:pt>
                <c:pt idx="2262">
                  <c:v>85.25</c:v>
                </c:pt>
                <c:pt idx="2263">
                  <c:v>83.52</c:v>
                </c:pt>
                <c:pt idx="2264">
                  <c:v>81.709999999999994</c:v>
                </c:pt>
                <c:pt idx="2265">
                  <c:v>79.099999999999994</c:v>
                </c:pt>
                <c:pt idx="2266">
                  <c:v>75.680000000000007</c:v>
                </c:pt>
                <c:pt idx="2267">
                  <c:v>72.540000000000006</c:v>
                </c:pt>
                <c:pt idx="2268">
                  <c:v>70.260000000000005</c:v>
                </c:pt>
                <c:pt idx="2269">
                  <c:v>68.45</c:v>
                </c:pt>
                <c:pt idx="2270">
                  <c:v>66.650000000000006</c:v>
                </c:pt>
                <c:pt idx="2271">
                  <c:v>64.84</c:v>
                </c:pt>
                <c:pt idx="2272">
                  <c:v>63.16</c:v>
                </c:pt>
                <c:pt idx="2273">
                  <c:v>61.69</c:v>
                </c:pt>
                <c:pt idx="2274">
                  <c:v>60.34</c:v>
                </c:pt>
                <c:pt idx="2275">
                  <c:v>59.04</c:v>
                </c:pt>
                <c:pt idx="2276">
                  <c:v>57.79</c:v>
                </c:pt>
                <c:pt idx="2277">
                  <c:v>56.69</c:v>
                </c:pt>
                <c:pt idx="2278">
                  <c:v>55.85</c:v>
                </c:pt>
                <c:pt idx="2279">
                  <c:v>55.29</c:v>
                </c:pt>
                <c:pt idx="2280">
                  <c:v>54.87</c:v>
                </c:pt>
                <c:pt idx="2281">
                  <c:v>54.38</c:v>
                </c:pt>
                <c:pt idx="2282">
                  <c:v>53.74</c:v>
                </c:pt>
                <c:pt idx="2283">
                  <c:v>53.11</c:v>
                </c:pt>
                <c:pt idx="2284">
                  <c:v>52.68</c:v>
                </c:pt>
                <c:pt idx="2285">
                  <c:v>52.44</c:v>
                </c:pt>
                <c:pt idx="2286">
                  <c:v>52.31</c:v>
                </c:pt>
                <c:pt idx="2287">
                  <c:v>52.29</c:v>
                </c:pt>
                <c:pt idx="2288">
                  <c:v>52.32</c:v>
                </c:pt>
                <c:pt idx="2289">
                  <c:v>52.34</c:v>
                </c:pt>
                <c:pt idx="2290">
                  <c:v>52.33</c:v>
                </c:pt>
                <c:pt idx="2291">
                  <c:v>52.34</c:v>
                </c:pt>
                <c:pt idx="2292">
                  <c:v>52.4</c:v>
                </c:pt>
                <c:pt idx="2293">
                  <c:v>52.49</c:v>
                </c:pt>
                <c:pt idx="2294">
                  <c:v>52.57</c:v>
                </c:pt>
                <c:pt idx="2295">
                  <c:v>52.74</c:v>
                </c:pt>
                <c:pt idx="2296">
                  <c:v>53.1</c:v>
                </c:pt>
                <c:pt idx="2297">
                  <c:v>53.64</c:v>
                </c:pt>
                <c:pt idx="2298">
                  <c:v>54.33</c:v>
                </c:pt>
                <c:pt idx="2299">
                  <c:v>55.22</c:v>
                </c:pt>
                <c:pt idx="2300">
                  <c:v>56.22</c:v>
                </c:pt>
                <c:pt idx="2301">
                  <c:v>57.1</c:v>
                </c:pt>
                <c:pt idx="2302">
                  <c:v>58.06</c:v>
                </c:pt>
                <c:pt idx="2303">
                  <c:v>59.41</c:v>
                </c:pt>
                <c:pt idx="2304">
                  <c:v>61.18</c:v>
                </c:pt>
                <c:pt idx="2305">
                  <c:v>62.97</c:v>
                </c:pt>
                <c:pt idx="2306">
                  <c:v>64.540000000000006</c:v>
                </c:pt>
                <c:pt idx="2307">
                  <c:v>66.069999999999993</c:v>
                </c:pt>
                <c:pt idx="2308">
                  <c:v>67.709999999999994</c:v>
                </c:pt>
                <c:pt idx="2309">
                  <c:v>69.489999999999995</c:v>
                </c:pt>
                <c:pt idx="2310">
                  <c:v>71.39</c:v>
                </c:pt>
                <c:pt idx="2311">
                  <c:v>73.31</c:v>
                </c:pt>
                <c:pt idx="2312">
                  <c:v>75.11</c:v>
                </c:pt>
                <c:pt idx="2313">
                  <c:v>76.75</c:v>
                </c:pt>
                <c:pt idx="2314">
                  <c:v>78.37</c:v>
                </c:pt>
                <c:pt idx="2315">
                  <c:v>80.36</c:v>
                </c:pt>
                <c:pt idx="2316">
                  <c:v>82.59</c:v>
                </c:pt>
                <c:pt idx="2317">
                  <c:v>84.32</c:v>
                </c:pt>
                <c:pt idx="2318">
                  <c:v>85.63</c:v>
                </c:pt>
                <c:pt idx="2319">
                  <c:v>86.84</c:v>
                </c:pt>
                <c:pt idx="2320">
                  <c:v>88.07</c:v>
                </c:pt>
                <c:pt idx="2321">
                  <c:v>89.24</c:v>
                </c:pt>
                <c:pt idx="2322">
                  <c:v>90.34</c:v>
                </c:pt>
                <c:pt idx="2323">
                  <c:v>91.44</c:v>
                </c:pt>
                <c:pt idx="2324">
                  <c:v>92.6</c:v>
                </c:pt>
                <c:pt idx="2325">
                  <c:v>93.71</c:v>
                </c:pt>
                <c:pt idx="2326">
                  <c:v>94.56</c:v>
                </c:pt>
                <c:pt idx="2327">
                  <c:v>95.23</c:v>
                </c:pt>
                <c:pt idx="2328">
                  <c:v>95.88</c:v>
                </c:pt>
                <c:pt idx="2329">
                  <c:v>96.56</c:v>
                </c:pt>
                <c:pt idx="2330">
                  <c:v>97.28</c:v>
                </c:pt>
                <c:pt idx="2331">
                  <c:v>97.99</c:v>
                </c:pt>
                <c:pt idx="2332">
                  <c:v>98.63</c:v>
                </c:pt>
                <c:pt idx="2333">
                  <c:v>99.18</c:v>
                </c:pt>
                <c:pt idx="2334">
                  <c:v>99.65</c:v>
                </c:pt>
                <c:pt idx="2335">
                  <c:v>100.09</c:v>
                </c:pt>
                <c:pt idx="2336">
                  <c:v>100.55</c:v>
                </c:pt>
                <c:pt idx="2337">
                  <c:v>101</c:v>
                </c:pt>
                <c:pt idx="2338">
                  <c:v>101.41</c:v>
                </c:pt>
                <c:pt idx="2339">
                  <c:v>101.78</c:v>
                </c:pt>
                <c:pt idx="2340">
                  <c:v>102.16</c:v>
                </c:pt>
                <c:pt idx="2341">
                  <c:v>102.51</c:v>
                </c:pt>
                <c:pt idx="2342">
                  <c:v>102.81</c:v>
                </c:pt>
                <c:pt idx="2343">
                  <c:v>103.11</c:v>
                </c:pt>
                <c:pt idx="2344">
                  <c:v>103.48</c:v>
                </c:pt>
                <c:pt idx="2345">
                  <c:v>103.92</c:v>
                </c:pt>
                <c:pt idx="2346">
                  <c:v>104.5</c:v>
                </c:pt>
                <c:pt idx="2347">
                  <c:v>105.09</c:v>
                </c:pt>
                <c:pt idx="2348">
                  <c:v>105.18</c:v>
                </c:pt>
                <c:pt idx="2349">
                  <c:v>105.16</c:v>
                </c:pt>
                <c:pt idx="2350">
                  <c:v>105.22</c:v>
                </c:pt>
                <c:pt idx="2351">
                  <c:v>105.35</c:v>
                </c:pt>
                <c:pt idx="2352">
                  <c:v>105.6</c:v>
                </c:pt>
                <c:pt idx="2353">
                  <c:v>106.05</c:v>
                </c:pt>
                <c:pt idx="2354">
                  <c:v>106.56</c:v>
                </c:pt>
                <c:pt idx="2355">
                  <c:v>107.01</c:v>
                </c:pt>
                <c:pt idx="2356">
                  <c:v>107.35</c:v>
                </c:pt>
                <c:pt idx="2357">
                  <c:v>107.61</c:v>
                </c:pt>
                <c:pt idx="2358">
                  <c:v>107.85</c:v>
                </c:pt>
                <c:pt idx="2359">
                  <c:v>108.1</c:v>
                </c:pt>
                <c:pt idx="2360">
                  <c:v>108.36</c:v>
                </c:pt>
                <c:pt idx="2361">
                  <c:v>108.6</c:v>
                </c:pt>
                <c:pt idx="2362">
                  <c:v>108.84</c:v>
                </c:pt>
                <c:pt idx="2363">
                  <c:v>109.15</c:v>
                </c:pt>
                <c:pt idx="2364">
                  <c:v>109.62</c:v>
                </c:pt>
                <c:pt idx="2365">
                  <c:v>110.09</c:v>
                </c:pt>
                <c:pt idx="2366">
                  <c:v>110.42</c:v>
                </c:pt>
                <c:pt idx="2367">
                  <c:v>110.69</c:v>
                </c:pt>
                <c:pt idx="2368">
                  <c:v>110.93</c:v>
                </c:pt>
                <c:pt idx="2369">
                  <c:v>111.17</c:v>
                </c:pt>
                <c:pt idx="2370">
                  <c:v>111.42</c:v>
                </c:pt>
                <c:pt idx="2371">
                  <c:v>111.7</c:v>
                </c:pt>
                <c:pt idx="2372">
                  <c:v>111.99</c:v>
                </c:pt>
                <c:pt idx="2373">
                  <c:v>112.3</c:v>
                </c:pt>
                <c:pt idx="2374">
                  <c:v>112.61</c:v>
                </c:pt>
                <c:pt idx="2375">
                  <c:v>112.91</c:v>
                </c:pt>
                <c:pt idx="2376">
                  <c:v>113.23</c:v>
                </c:pt>
                <c:pt idx="2377">
                  <c:v>113.59</c:v>
                </c:pt>
                <c:pt idx="2378">
                  <c:v>113.94</c:v>
                </c:pt>
                <c:pt idx="2379">
                  <c:v>114.25</c:v>
                </c:pt>
                <c:pt idx="2380">
                  <c:v>114.56</c:v>
                </c:pt>
                <c:pt idx="2381">
                  <c:v>114.87</c:v>
                </c:pt>
                <c:pt idx="2382">
                  <c:v>115.22</c:v>
                </c:pt>
                <c:pt idx="2383">
                  <c:v>115.59</c:v>
                </c:pt>
                <c:pt idx="2384">
                  <c:v>115.9</c:v>
                </c:pt>
                <c:pt idx="2385">
                  <c:v>116.15</c:v>
                </c:pt>
                <c:pt idx="2386">
                  <c:v>116.4</c:v>
                </c:pt>
                <c:pt idx="2387">
                  <c:v>116.64</c:v>
                </c:pt>
                <c:pt idx="2388">
                  <c:v>116.84</c:v>
                </c:pt>
                <c:pt idx="2389">
                  <c:v>117.04</c:v>
                </c:pt>
                <c:pt idx="2390">
                  <c:v>117.28</c:v>
                </c:pt>
                <c:pt idx="2391">
                  <c:v>117.54</c:v>
                </c:pt>
                <c:pt idx="2392">
                  <c:v>117.81</c:v>
                </c:pt>
                <c:pt idx="2393">
                  <c:v>118.1</c:v>
                </c:pt>
                <c:pt idx="2394">
                  <c:v>118.36</c:v>
                </c:pt>
                <c:pt idx="2395">
                  <c:v>118.56</c:v>
                </c:pt>
                <c:pt idx="2396">
                  <c:v>118.74</c:v>
                </c:pt>
                <c:pt idx="2397">
                  <c:v>118.92</c:v>
                </c:pt>
                <c:pt idx="2398">
                  <c:v>119.11</c:v>
                </c:pt>
                <c:pt idx="2399">
                  <c:v>119.29</c:v>
                </c:pt>
                <c:pt idx="2400">
                  <c:v>119.47</c:v>
                </c:pt>
                <c:pt idx="2401">
                  <c:v>119.67</c:v>
                </c:pt>
                <c:pt idx="2402">
                  <c:v>119.86</c:v>
                </c:pt>
                <c:pt idx="2403">
                  <c:v>120.03</c:v>
                </c:pt>
                <c:pt idx="2404">
                  <c:v>120.18</c:v>
                </c:pt>
                <c:pt idx="2405">
                  <c:v>120.32</c:v>
                </c:pt>
                <c:pt idx="2406">
                  <c:v>120.45</c:v>
                </c:pt>
                <c:pt idx="2407">
                  <c:v>120.57</c:v>
                </c:pt>
                <c:pt idx="2408">
                  <c:v>120.68</c:v>
                </c:pt>
                <c:pt idx="2409">
                  <c:v>120.81</c:v>
                </c:pt>
                <c:pt idx="2410">
                  <c:v>120.93</c:v>
                </c:pt>
                <c:pt idx="2411">
                  <c:v>121.04</c:v>
                </c:pt>
                <c:pt idx="2412">
                  <c:v>121.14</c:v>
                </c:pt>
                <c:pt idx="2413">
                  <c:v>121.25</c:v>
                </c:pt>
                <c:pt idx="2414">
                  <c:v>121.34</c:v>
                </c:pt>
                <c:pt idx="2415">
                  <c:v>121.41</c:v>
                </c:pt>
                <c:pt idx="2416">
                  <c:v>121.46</c:v>
                </c:pt>
                <c:pt idx="2417">
                  <c:v>121.54</c:v>
                </c:pt>
                <c:pt idx="2418">
                  <c:v>121.59</c:v>
                </c:pt>
                <c:pt idx="2419">
                  <c:v>121.58</c:v>
                </c:pt>
                <c:pt idx="2420">
                  <c:v>121.55</c:v>
                </c:pt>
                <c:pt idx="2421">
                  <c:v>121.56</c:v>
                </c:pt>
                <c:pt idx="2422">
                  <c:v>121.59</c:v>
                </c:pt>
                <c:pt idx="2423">
                  <c:v>121.64</c:v>
                </c:pt>
                <c:pt idx="2424">
                  <c:v>121.7</c:v>
                </c:pt>
                <c:pt idx="2425">
                  <c:v>121.74</c:v>
                </c:pt>
                <c:pt idx="2426">
                  <c:v>121.78</c:v>
                </c:pt>
                <c:pt idx="2427">
                  <c:v>121.82</c:v>
                </c:pt>
                <c:pt idx="2428">
                  <c:v>121.84</c:v>
                </c:pt>
                <c:pt idx="2429">
                  <c:v>121.85</c:v>
                </c:pt>
                <c:pt idx="2430">
                  <c:v>121.88</c:v>
                </c:pt>
                <c:pt idx="2431">
                  <c:v>121.91</c:v>
                </c:pt>
                <c:pt idx="2432">
                  <c:v>121.96</c:v>
                </c:pt>
                <c:pt idx="2433">
                  <c:v>122.03</c:v>
                </c:pt>
                <c:pt idx="2434">
                  <c:v>122.04</c:v>
                </c:pt>
                <c:pt idx="2435">
                  <c:v>121.99</c:v>
                </c:pt>
                <c:pt idx="2436">
                  <c:v>121.95</c:v>
                </c:pt>
                <c:pt idx="2437">
                  <c:v>122.03</c:v>
                </c:pt>
                <c:pt idx="2438">
                  <c:v>122.14</c:v>
                </c:pt>
                <c:pt idx="2439">
                  <c:v>122.13</c:v>
                </c:pt>
                <c:pt idx="2440">
                  <c:v>122.03</c:v>
                </c:pt>
                <c:pt idx="2441">
                  <c:v>122.14</c:v>
                </c:pt>
                <c:pt idx="2442">
                  <c:v>122.2</c:v>
                </c:pt>
                <c:pt idx="2443">
                  <c:v>122.24</c:v>
                </c:pt>
                <c:pt idx="2444">
                  <c:v>122.27</c:v>
                </c:pt>
                <c:pt idx="2445">
                  <c:v>122.32</c:v>
                </c:pt>
                <c:pt idx="2446">
                  <c:v>122.32</c:v>
                </c:pt>
                <c:pt idx="2447">
                  <c:v>122.26</c:v>
                </c:pt>
                <c:pt idx="2448">
                  <c:v>122.19</c:v>
                </c:pt>
                <c:pt idx="2449">
                  <c:v>122.15</c:v>
                </c:pt>
                <c:pt idx="2450">
                  <c:v>122.15</c:v>
                </c:pt>
                <c:pt idx="2451">
                  <c:v>122.18</c:v>
                </c:pt>
                <c:pt idx="2452">
                  <c:v>122.23</c:v>
                </c:pt>
                <c:pt idx="2453">
                  <c:v>122.27</c:v>
                </c:pt>
                <c:pt idx="2454">
                  <c:v>122.24</c:v>
                </c:pt>
                <c:pt idx="2455">
                  <c:v>122.17</c:v>
                </c:pt>
                <c:pt idx="2456">
                  <c:v>122.1</c:v>
                </c:pt>
                <c:pt idx="2457">
                  <c:v>122.09</c:v>
                </c:pt>
                <c:pt idx="2458">
                  <c:v>122.1</c:v>
                </c:pt>
                <c:pt idx="2459">
                  <c:v>122.14</c:v>
                </c:pt>
                <c:pt idx="2460">
                  <c:v>122.2</c:v>
                </c:pt>
                <c:pt idx="2461">
                  <c:v>122.24</c:v>
                </c:pt>
                <c:pt idx="2462">
                  <c:v>122.28</c:v>
                </c:pt>
                <c:pt idx="2463">
                  <c:v>122.33</c:v>
                </c:pt>
                <c:pt idx="2464">
                  <c:v>122.35</c:v>
                </c:pt>
                <c:pt idx="2465">
                  <c:v>122.34</c:v>
                </c:pt>
                <c:pt idx="2466">
                  <c:v>122.35</c:v>
                </c:pt>
                <c:pt idx="2467">
                  <c:v>122.41</c:v>
                </c:pt>
                <c:pt idx="2468">
                  <c:v>122.47</c:v>
                </c:pt>
                <c:pt idx="2469">
                  <c:v>122.5</c:v>
                </c:pt>
                <c:pt idx="2470">
                  <c:v>122.48</c:v>
                </c:pt>
                <c:pt idx="2471">
                  <c:v>122.43</c:v>
                </c:pt>
                <c:pt idx="2472">
                  <c:v>122.41</c:v>
                </c:pt>
                <c:pt idx="2473">
                  <c:v>122.42</c:v>
                </c:pt>
                <c:pt idx="2474">
                  <c:v>122.44</c:v>
                </c:pt>
                <c:pt idx="2475">
                  <c:v>122.43</c:v>
                </c:pt>
                <c:pt idx="2476">
                  <c:v>122.42</c:v>
                </c:pt>
                <c:pt idx="2477">
                  <c:v>122.4</c:v>
                </c:pt>
                <c:pt idx="2478">
                  <c:v>122.43</c:v>
                </c:pt>
                <c:pt idx="2479">
                  <c:v>122.48</c:v>
                </c:pt>
                <c:pt idx="2480">
                  <c:v>122.48</c:v>
                </c:pt>
                <c:pt idx="2481">
                  <c:v>122.4</c:v>
                </c:pt>
                <c:pt idx="2482">
                  <c:v>122.25</c:v>
                </c:pt>
                <c:pt idx="2483">
                  <c:v>122.12</c:v>
                </c:pt>
                <c:pt idx="2484">
                  <c:v>122.12</c:v>
                </c:pt>
                <c:pt idx="2485">
                  <c:v>122.21</c:v>
                </c:pt>
                <c:pt idx="2486">
                  <c:v>122.28</c:v>
                </c:pt>
                <c:pt idx="2487">
                  <c:v>122.26</c:v>
                </c:pt>
                <c:pt idx="2488">
                  <c:v>122.16</c:v>
                </c:pt>
                <c:pt idx="2489">
                  <c:v>121.99</c:v>
                </c:pt>
                <c:pt idx="2490">
                  <c:v>121.81</c:v>
                </c:pt>
                <c:pt idx="2491">
                  <c:v>121.61</c:v>
                </c:pt>
                <c:pt idx="2492">
                  <c:v>121.47</c:v>
                </c:pt>
                <c:pt idx="2493">
                  <c:v>121.49</c:v>
                </c:pt>
                <c:pt idx="2494">
                  <c:v>121.55</c:v>
                </c:pt>
                <c:pt idx="2495">
                  <c:v>121.46</c:v>
                </c:pt>
                <c:pt idx="2496">
                  <c:v>121.25</c:v>
                </c:pt>
                <c:pt idx="2497">
                  <c:v>120.98</c:v>
                </c:pt>
                <c:pt idx="2498">
                  <c:v>120.65</c:v>
                </c:pt>
                <c:pt idx="2499">
                  <c:v>120.25</c:v>
                </c:pt>
                <c:pt idx="2500">
                  <c:v>119.79</c:v>
                </c:pt>
                <c:pt idx="2501">
                  <c:v>119.26</c:v>
                </c:pt>
                <c:pt idx="2502">
                  <c:v>118.58</c:v>
                </c:pt>
                <c:pt idx="2503">
                  <c:v>117.71</c:v>
                </c:pt>
                <c:pt idx="2504">
                  <c:v>116.68</c:v>
                </c:pt>
                <c:pt idx="2505">
                  <c:v>115.61</c:v>
                </c:pt>
                <c:pt idx="2506">
                  <c:v>114.62</c:v>
                </c:pt>
                <c:pt idx="2507">
                  <c:v>113.67</c:v>
                </c:pt>
                <c:pt idx="2508">
                  <c:v>112.63</c:v>
                </c:pt>
                <c:pt idx="2509">
                  <c:v>111.44</c:v>
                </c:pt>
                <c:pt idx="2510">
                  <c:v>110.24</c:v>
                </c:pt>
                <c:pt idx="2511">
                  <c:v>109.29</c:v>
                </c:pt>
                <c:pt idx="2512">
                  <c:v>108.7</c:v>
                </c:pt>
                <c:pt idx="2513">
                  <c:v>108.33</c:v>
                </c:pt>
                <c:pt idx="2514">
                  <c:v>108.12</c:v>
                </c:pt>
                <c:pt idx="2515">
                  <c:v>107.99</c:v>
                </c:pt>
                <c:pt idx="2516">
                  <c:v>107.91</c:v>
                </c:pt>
                <c:pt idx="2517">
                  <c:v>107.85</c:v>
                </c:pt>
                <c:pt idx="2518">
                  <c:v>107.76</c:v>
                </c:pt>
                <c:pt idx="2519">
                  <c:v>107.67</c:v>
                </c:pt>
                <c:pt idx="2520">
                  <c:v>107.62</c:v>
                </c:pt>
                <c:pt idx="2521">
                  <c:v>107.59</c:v>
                </c:pt>
                <c:pt idx="2522">
                  <c:v>107.54</c:v>
                </c:pt>
                <c:pt idx="2523">
                  <c:v>107.47</c:v>
                </c:pt>
                <c:pt idx="2524">
                  <c:v>107.41</c:v>
                </c:pt>
                <c:pt idx="2525">
                  <c:v>107.38</c:v>
                </c:pt>
                <c:pt idx="2526">
                  <c:v>107.38</c:v>
                </c:pt>
                <c:pt idx="2527">
                  <c:v>107.34</c:v>
                </c:pt>
                <c:pt idx="2528">
                  <c:v>107.21</c:v>
                </c:pt>
                <c:pt idx="2529">
                  <c:v>106.99</c:v>
                </c:pt>
                <c:pt idx="2530">
                  <c:v>106.69</c:v>
                </c:pt>
                <c:pt idx="2531">
                  <c:v>106.35</c:v>
                </c:pt>
                <c:pt idx="2532">
                  <c:v>105.99</c:v>
                </c:pt>
                <c:pt idx="2533">
                  <c:v>105.56</c:v>
                </c:pt>
                <c:pt idx="2534">
                  <c:v>104.99</c:v>
                </c:pt>
                <c:pt idx="2535">
                  <c:v>104.21</c:v>
                </c:pt>
                <c:pt idx="2536">
                  <c:v>103.34</c:v>
                </c:pt>
                <c:pt idx="2537">
                  <c:v>102.5</c:v>
                </c:pt>
                <c:pt idx="2538">
                  <c:v>101.71</c:v>
                </c:pt>
                <c:pt idx="2539">
                  <c:v>100.91</c:v>
                </c:pt>
                <c:pt idx="2540">
                  <c:v>100.11</c:v>
                </c:pt>
                <c:pt idx="2541">
                  <c:v>99.25</c:v>
                </c:pt>
                <c:pt idx="2542">
                  <c:v>98.18</c:v>
                </c:pt>
                <c:pt idx="2543">
                  <c:v>96.92</c:v>
                </c:pt>
                <c:pt idx="2544">
                  <c:v>95.81</c:v>
                </c:pt>
                <c:pt idx="2545">
                  <c:v>95.06</c:v>
                </c:pt>
                <c:pt idx="2546">
                  <c:v>94.5</c:v>
                </c:pt>
                <c:pt idx="2547">
                  <c:v>94.04</c:v>
                </c:pt>
                <c:pt idx="2548">
                  <c:v>93.71</c:v>
                </c:pt>
                <c:pt idx="2549">
                  <c:v>93.54</c:v>
                </c:pt>
                <c:pt idx="2550">
                  <c:v>93.47</c:v>
                </c:pt>
                <c:pt idx="2551">
                  <c:v>93.51</c:v>
                </c:pt>
                <c:pt idx="2552">
                  <c:v>93.7</c:v>
                </c:pt>
                <c:pt idx="2553">
                  <c:v>94.06</c:v>
                </c:pt>
                <c:pt idx="2554">
                  <c:v>94.52</c:v>
                </c:pt>
                <c:pt idx="2555">
                  <c:v>95.03</c:v>
                </c:pt>
                <c:pt idx="2556">
                  <c:v>95.63</c:v>
                </c:pt>
                <c:pt idx="2557">
                  <c:v>96.27</c:v>
                </c:pt>
                <c:pt idx="2558">
                  <c:v>96.86</c:v>
                </c:pt>
                <c:pt idx="2559">
                  <c:v>97.4</c:v>
                </c:pt>
                <c:pt idx="2560">
                  <c:v>97.94</c:v>
                </c:pt>
                <c:pt idx="2561">
                  <c:v>98.55</c:v>
                </c:pt>
                <c:pt idx="2562">
                  <c:v>99.23</c:v>
                </c:pt>
                <c:pt idx="2563">
                  <c:v>100.01</c:v>
                </c:pt>
                <c:pt idx="2564">
                  <c:v>100.79</c:v>
                </c:pt>
                <c:pt idx="2565">
                  <c:v>101.42</c:v>
                </c:pt>
                <c:pt idx="2566">
                  <c:v>101.92</c:v>
                </c:pt>
                <c:pt idx="2567">
                  <c:v>102.42</c:v>
                </c:pt>
                <c:pt idx="2568">
                  <c:v>102.97</c:v>
                </c:pt>
                <c:pt idx="2569">
                  <c:v>103.5</c:v>
                </c:pt>
                <c:pt idx="2570">
                  <c:v>103.96</c:v>
                </c:pt>
                <c:pt idx="2571">
                  <c:v>104.33</c:v>
                </c:pt>
                <c:pt idx="2572">
                  <c:v>104.62</c:v>
                </c:pt>
                <c:pt idx="2573">
                  <c:v>104.79</c:v>
                </c:pt>
                <c:pt idx="2574">
                  <c:v>104.83</c:v>
                </c:pt>
                <c:pt idx="2575">
                  <c:v>104.75</c:v>
                </c:pt>
                <c:pt idx="2576">
                  <c:v>104.66</c:v>
                </c:pt>
                <c:pt idx="2577">
                  <c:v>104.59</c:v>
                </c:pt>
                <c:pt idx="2578">
                  <c:v>104.55</c:v>
                </c:pt>
                <c:pt idx="2579">
                  <c:v>104.47</c:v>
                </c:pt>
                <c:pt idx="2580">
                  <c:v>104.29</c:v>
                </c:pt>
                <c:pt idx="2581">
                  <c:v>104</c:v>
                </c:pt>
                <c:pt idx="2582">
                  <c:v>103.67</c:v>
                </c:pt>
                <c:pt idx="2583">
                  <c:v>103.42</c:v>
                </c:pt>
                <c:pt idx="2584">
                  <c:v>103.23</c:v>
                </c:pt>
                <c:pt idx="2585">
                  <c:v>103.02</c:v>
                </c:pt>
                <c:pt idx="2586">
                  <c:v>102.72</c:v>
                </c:pt>
                <c:pt idx="2587">
                  <c:v>102.36</c:v>
                </c:pt>
                <c:pt idx="2588">
                  <c:v>101.99</c:v>
                </c:pt>
                <c:pt idx="2589">
                  <c:v>101.61</c:v>
                </c:pt>
                <c:pt idx="2590">
                  <c:v>101.19</c:v>
                </c:pt>
                <c:pt idx="2591">
                  <c:v>100.75</c:v>
                </c:pt>
                <c:pt idx="2592">
                  <c:v>100.31</c:v>
                </c:pt>
                <c:pt idx="2593">
                  <c:v>99.91</c:v>
                </c:pt>
                <c:pt idx="2594">
                  <c:v>99.58</c:v>
                </c:pt>
                <c:pt idx="2595">
                  <c:v>99.36</c:v>
                </c:pt>
                <c:pt idx="2596">
                  <c:v>99.31</c:v>
                </c:pt>
                <c:pt idx="2597">
                  <c:v>99.4</c:v>
                </c:pt>
                <c:pt idx="2598">
                  <c:v>99.54</c:v>
                </c:pt>
                <c:pt idx="2599">
                  <c:v>99.73</c:v>
                </c:pt>
                <c:pt idx="2600">
                  <c:v>99.97</c:v>
                </c:pt>
                <c:pt idx="2601">
                  <c:v>100.26</c:v>
                </c:pt>
                <c:pt idx="2602">
                  <c:v>100.51</c:v>
                </c:pt>
                <c:pt idx="2603">
                  <c:v>100.7</c:v>
                </c:pt>
                <c:pt idx="2604">
                  <c:v>100.83</c:v>
                </c:pt>
                <c:pt idx="2605">
                  <c:v>100.88</c:v>
                </c:pt>
                <c:pt idx="2606">
                  <c:v>100.81</c:v>
                </c:pt>
                <c:pt idx="2607">
                  <c:v>100.65</c:v>
                </c:pt>
                <c:pt idx="2608">
                  <c:v>100.47</c:v>
                </c:pt>
                <c:pt idx="2609">
                  <c:v>100.3</c:v>
                </c:pt>
                <c:pt idx="2610">
                  <c:v>100.12</c:v>
                </c:pt>
                <c:pt idx="2611">
                  <c:v>99.93</c:v>
                </c:pt>
                <c:pt idx="2612">
                  <c:v>99.73</c:v>
                </c:pt>
                <c:pt idx="2613">
                  <c:v>99.59</c:v>
                </c:pt>
                <c:pt idx="2614">
                  <c:v>99.53</c:v>
                </c:pt>
                <c:pt idx="2615">
                  <c:v>99.58</c:v>
                </c:pt>
                <c:pt idx="2616">
                  <c:v>99.76</c:v>
                </c:pt>
                <c:pt idx="2617">
                  <c:v>100.06</c:v>
                </c:pt>
                <c:pt idx="2618">
                  <c:v>100.45</c:v>
                </c:pt>
                <c:pt idx="2619">
                  <c:v>100.91</c:v>
                </c:pt>
                <c:pt idx="2620">
                  <c:v>101.42</c:v>
                </c:pt>
                <c:pt idx="2621">
                  <c:v>101.97</c:v>
                </c:pt>
                <c:pt idx="2622">
                  <c:v>102.49</c:v>
                </c:pt>
                <c:pt idx="2623">
                  <c:v>102.94</c:v>
                </c:pt>
                <c:pt idx="2624">
                  <c:v>103.29</c:v>
                </c:pt>
                <c:pt idx="2625">
                  <c:v>103.55</c:v>
                </c:pt>
                <c:pt idx="2626">
                  <c:v>103.7</c:v>
                </c:pt>
                <c:pt idx="2627">
                  <c:v>103.76</c:v>
                </c:pt>
                <c:pt idx="2628">
                  <c:v>103.75</c:v>
                </c:pt>
                <c:pt idx="2629">
                  <c:v>103.69</c:v>
                </c:pt>
                <c:pt idx="2630">
                  <c:v>103.57</c:v>
                </c:pt>
                <c:pt idx="2631">
                  <c:v>103.45</c:v>
                </c:pt>
                <c:pt idx="2632">
                  <c:v>103.36</c:v>
                </c:pt>
                <c:pt idx="2633">
                  <c:v>103.35</c:v>
                </c:pt>
                <c:pt idx="2634">
                  <c:v>103.38</c:v>
                </c:pt>
                <c:pt idx="2635">
                  <c:v>103.45</c:v>
                </c:pt>
                <c:pt idx="2636">
                  <c:v>103.59</c:v>
                </c:pt>
                <c:pt idx="2637">
                  <c:v>103.81</c:v>
                </c:pt>
                <c:pt idx="2638">
                  <c:v>104.08</c:v>
                </c:pt>
                <c:pt idx="2639">
                  <c:v>104.38</c:v>
                </c:pt>
                <c:pt idx="2640">
                  <c:v>104.66</c:v>
                </c:pt>
                <c:pt idx="2641">
                  <c:v>104.94</c:v>
                </c:pt>
                <c:pt idx="2642">
                  <c:v>105.21</c:v>
                </c:pt>
                <c:pt idx="2643">
                  <c:v>105.46</c:v>
                </c:pt>
                <c:pt idx="2644">
                  <c:v>105.69</c:v>
                </c:pt>
                <c:pt idx="2645">
                  <c:v>105.9</c:v>
                </c:pt>
                <c:pt idx="2646">
                  <c:v>106.07</c:v>
                </c:pt>
                <c:pt idx="2647">
                  <c:v>106.18</c:v>
                </c:pt>
                <c:pt idx="2648">
                  <c:v>106.25</c:v>
                </c:pt>
                <c:pt idx="2649">
                  <c:v>106.27</c:v>
                </c:pt>
                <c:pt idx="2650">
                  <c:v>106.25</c:v>
                </c:pt>
                <c:pt idx="2651">
                  <c:v>106.2</c:v>
                </c:pt>
                <c:pt idx="2652">
                  <c:v>106.16</c:v>
                </c:pt>
                <c:pt idx="2653">
                  <c:v>106.12</c:v>
                </c:pt>
                <c:pt idx="2654">
                  <c:v>106.08</c:v>
                </c:pt>
                <c:pt idx="2655">
                  <c:v>106.05</c:v>
                </c:pt>
                <c:pt idx="2656">
                  <c:v>106.02</c:v>
                </c:pt>
                <c:pt idx="2657">
                  <c:v>106</c:v>
                </c:pt>
                <c:pt idx="2658">
                  <c:v>105.99</c:v>
                </c:pt>
                <c:pt idx="2659">
                  <c:v>105.97</c:v>
                </c:pt>
                <c:pt idx="2660">
                  <c:v>105.99</c:v>
                </c:pt>
                <c:pt idx="2661">
                  <c:v>106.04</c:v>
                </c:pt>
                <c:pt idx="2662">
                  <c:v>106.11</c:v>
                </c:pt>
                <c:pt idx="2663">
                  <c:v>106.18</c:v>
                </c:pt>
                <c:pt idx="2664">
                  <c:v>106.24</c:v>
                </c:pt>
                <c:pt idx="2665">
                  <c:v>106.29</c:v>
                </c:pt>
                <c:pt idx="2666">
                  <c:v>106.31</c:v>
                </c:pt>
                <c:pt idx="2667">
                  <c:v>106.3</c:v>
                </c:pt>
                <c:pt idx="2668">
                  <c:v>106.27</c:v>
                </c:pt>
                <c:pt idx="2669">
                  <c:v>106.23</c:v>
                </c:pt>
                <c:pt idx="2670">
                  <c:v>106.18</c:v>
                </c:pt>
                <c:pt idx="2671">
                  <c:v>106.12</c:v>
                </c:pt>
                <c:pt idx="2672">
                  <c:v>106.05</c:v>
                </c:pt>
                <c:pt idx="2673">
                  <c:v>105.95</c:v>
                </c:pt>
                <c:pt idx="2674">
                  <c:v>105.8</c:v>
                </c:pt>
                <c:pt idx="2675">
                  <c:v>105.6</c:v>
                </c:pt>
                <c:pt idx="2676">
                  <c:v>105.38</c:v>
                </c:pt>
                <c:pt idx="2677">
                  <c:v>105.13</c:v>
                </c:pt>
                <c:pt idx="2678">
                  <c:v>104.87</c:v>
                </c:pt>
                <c:pt idx="2679">
                  <c:v>104.6</c:v>
                </c:pt>
                <c:pt idx="2680">
                  <c:v>104.35</c:v>
                </c:pt>
                <c:pt idx="2681">
                  <c:v>104.14</c:v>
                </c:pt>
                <c:pt idx="2682">
                  <c:v>103.96</c:v>
                </c:pt>
                <c:pt idx="2683">
                  <c:v>103.84</c:v>
                </c:pt>
                <c:pt idx="2684">
                  <c:v>103.79</c:v>
                </c:pt>
                <c:pt idx="2685">
                  <c:v>103.77</c:v>
                </c:pt>
                <c:pt idx="2686">
                  <c:v>103.77</c:v>
                </c:pt>
                <c:pt idx="2687">
                  <c:v>103.78</c:v>
                </c:pt>
                <c:pt idx="2688">
                  <c:v>103.79</c:v>
                </c:pt>
                <c:pt idx="2689">
                  <c:v>103.78</c:v>
                </c:pt>
                <c:pt idx="2690">
                  <c:v>103.74</c:v>
                </c:pt>
                <c:pt idx="2691">
                  <c:v>103.67</c:v>
                </c:pt>
                <c:pt idx="2692">
                  <c:v>103.57</c:v>
                </c:pt>
                <c:pt idx="2693">
                  <c:v>103.44</c:v>
                </c:pt>
                <c:pt idx="2694">
                  <c:v>103.25</c:v>
                </c:pt>
                <c:pt idx="2695">
                  <c:v>102.99</c:v>
                </c:pt>
                <c:pt idx="2696">
                  <c:v>102.69</c:v>
                </c:pt>
                <c:pt idx="2697">
                  <c:v>102.37</c:v>
                </c:pt>
                <c:pt idx="2698">
                  <c:v>102.02</c:v>
                </c:pt>
                <c:pt idx="2699">
                  <c:v>101.62</c:v>
                </c:pt>
                <c:pt idx="2700">
                  <c:v>101.2</c:v>
                </c:pt>
                <c:pt idx="2701">
                  <c:v>100.73</c:v>
                </c:pt>
                <c:pt idx="2702">
                  <c:v>100.22</c:v>
                </c:pt>
                <c:pt idx="2703">
                  <c:v>99.66</c:v>
                </c:pt>
                <c:pt idx="2704">
                  <c:v>99.09</c:v>
                </c:pt>
                <c:pt idx="2705">
                  <c:v>98.49</c:v>
                </c:pt>
                <c:pt idx="2706">
                  <c:v>97.85</c:v>
                </c:pt>
                <c:pt idx="2707">
                  <c:v>97.15</c:v>
                </c:pt>
                <c:pt idx="2708">
                  <c:v>96.39</c:v>
                </c:pt>
                <c:pt idx="2709">
                  <c:v>95.55</c:v>
                </c:pt>
                <c:pt idx="2710">
                  <c:v>94.6</c:v>
                </c:pt>
                <c:pt idx="2711">
                  <c:v>93.51</c:v>
                </c:pt>
                <c:pt idx="2712">
                  <c:v>92.29</c:v>
                </c:pt>
                <c:pt idx="2713">
                  <c:v>90.91</c:v>
                </c:pt>
                <c:pt idx="2714">
                  <c:v>89.35</c:v>
                </c:pt>
                <c:pt idx="2715">
                  <c:v>87.59</c:v>
                </c:pt>
                <c:pt idx="2716">
                  <c:v>85.62</c:v>
                </c:pt>
                <c:pt idx="2717">
                  <c:v>83.47</c:v>
                </c:pt>
                <c:pt idx="2718">
                  <c:v>81.17</c:v>
                </c:pt>
                <c:pt idx="2719">
                  <c:v>78.790000000000006</c:v>
                </c:pt>
                <c:pt idx="2720">
                  <c:v>76.430000000000007</c:v>
                </c:pt>
                <c:pt idx="2721">
                  <c:v>74.209999999999994</c:v>
                </c:pt>
                <c:pt idx="2722">
                  <c:v>72.23</c:v>
                </c:pt>
                <c:pt idx="2723">
                  <c:v>70.61</c:v>
                </c:pt>
                <c:pt idx="2724">
                  <c:v>69.47</c:v>
                </c:pt>
                <c:pt idx="2725">
                  <c:v>68.95</c:v>
                </c:pt>
                <c:pt idx="2726">
                  <c:v>69.13</c:v>
                </c:pt>
                <c:pt idx="2727">
                  <c:v>69.98</c:v>
                </c:pt>
                <c:pt idx="2728">
                  <c:v>71.209999999999994</c:v>
                </c:pt>
                <c:pt idx="2729">
                  <c:v>72.19</c:v>
                </c:pt>
                <c:pt idx="2730">
                  <c:v>72.36</c:v>
                </c:pt>
                <c:pt idx="2731">
                  <c:v>71.739999999999995</c:v>
                </c:pt>
                <c:pt idx="2732">
                  <c:v>70.930000000000007</c:v>
                </c:pt>
                <c:pt idx="2733">
                  <c:v>70.540000000000006</c:v>
                </c:pt>
                <c:pt idx="2734">
                  <c:v>70.59</c:v>
                </c:pt>
                <c:pt idx="2735">
                  <c:v>70.58</c:v>
                </c:pt>
                <c:pt idx="2736">
                  <c:v>70.209999999999994</c:v>
                </c:pt>
                <c:pt idx="2737">
                  <c:v>69.62</c:v>
                </c:pt>
                <c:pt idx="2738">
                  <c:v>69.14</c:v>
                </c:pt>
                <c:pt idx="2739">
                  <c:v>68.95</c:v>
                </c:pt>
                <c:pt idx="2740">
                  <c:v>69.05</c:v>
                </c:pt>
                <c:pt idx="2741">
                  <c:v>69.400000000000006</c:v>
                </c:pt>
                <c:pt idx="2742">
                  <c:v>69.91</c:v>
                </c:pt>
                <c:pt idx="2743">
                  <c:v>70.489999999999995</c:v>
                </c:pt>
                <c:pt idx="2744">
                  <c:v>71.099999999999994</c:v>
                </c:pt>
                <c:pt idx="2745">
                  <c:v>71.709999999999994</c:v>
                </c:pt>
                <c:pt idx="2746">
                  <c:v>72.27</c:v>
                </c:pt>
                <c:pt idx="2747">
                  <c:v>72.73</c:v>
                </c:pt>
                <c:pt idx="2748">
                  <c:v>73.069999999999993</c:v>
                </c:pt>
                <c:pt idx="2749">
                  <c:v>73.31</c:v>
                </c:pt>
                <c:pt idx="2750">
                  <c:v>73.510000000000005</c:v>
                </c:pt>
                <c:pt idx="2751">
                  <c:v>73.650000000000006</c:v>
                </c:pt>
                <c:pt idx="2752">
                  <c:v>73.75</c:v>
                </c:pt>
                <c:pt idx="2753">
                  <c:v>73.83</c:v>
                </c:pt>
                <c:pt idx="2754">
                  <c:v>73.900000000000006</c:v>
                </c:pt>
                <c:pt idx="2755">
                  <c:v>73.97</c:v>
                </c:pt>
                <c:pt idx="2756">
                  <c:v>74.06</c:v>
                </c:pt>
                <c:pt idx="2757">
                  <c:v>74.23</c:v>
                </c:pt>
                <c:pt idx="2758">
                  <c:v>74.47</c:v>
                </c:pt>
                <c:pt idx="2759">
                  <c:v>74.739999999999995</c:v>
                </c:pt>
                <c:pt idx="2760">
                  <c:v>75.040000000000006</c:v>
                </c:pt>
                <c:pt idx="2761">
                  <c:v>75.38</c:v>
                </c:pt>
                <c:pt idx="2762">
                  <c:v>75.77</c:v>
                </c:pt>
                <c:pt idx="2763">
                  <c:v>76.209999999999994</c:v>
                </c:pt>
                <c:pt idx="2764">
                  <c:v>76.69</c:v>
                </c:pt>
                <c:pt idx="2765">
                  <c:v>77.239999999999995</c:v>
                </c:pt>
                <c:pt idx="2766">
                  <c:v>77.819999999999993</c:v>
                </c:pt>
                <c:pt idx="2767">
                  <c:v>78.430000000000007</c:v>
                </c:pt>
                <c:pt idx="2768">
                  <c:v>79.05</c:v>
                </c:pt>
                <c:pt idx="2769">
                  <c:v>79.7</c:v>
                </c:pt>
                <c:pt idx="2770">
                  <c:v>80.37</c:v>
                </c:pt>
                <c:pt idx="2771">
                  <c:v>81.02</c:v>
                </c:pt>
                <c:pt idx="2772">
                  <c:v>81.66</c:v>
                </c:pt>
                <c:pt idx="2773">
                  <c:v>82.32</c:v>
                </c:pt>
                <c:pt idx="2774">
                  <c:v>82.99</c:v>
                </c:pt>
                <c:pt idx="2775">
                  <c:v>83.65</c:v>
                </c:pt>
                <c:pt idx="2776">
                  <c:v>84.3</c:v>
                </c:pt>
                <c:pt idx="2777">
                  <c:v>84.96</c:v>
                </c:pt>
                <c:pt idx="2778">
                  <c:v>85.65</c:v>
                </c:pt>
                <c:pt idx="2779">
                  <c:v>86.32</c:v>
                </c:pt>
                <c:pt idx="2780">
                  <c:v>86.97</c:v>
                </c:pt>
                <c:pt idx="2781">
                  <c:v>87.63</c:v>
                </c:pt>
                <c:pt idx="2782">
                  <c:v>88.26</c:v>
                </c:pt>
                <c:pt idx="2783">
                  <c:v>88.88</c:v>
                </c:pt>
                <c:pt idx="2784">
                  <c:v>89.48</c:v>
                </c:pt>
                <c:pt idx="2785">
                  <c:v>90.08</c:v>
                </c:pt>
                <c:pt idx="2786">
                  <c:v>90.62</c:v>
                </c:pt>
                <c:pt idx="2787">
                  <c:v>91.08</c:v>
                </c:pt>
                <c:pt idx="2788">
                  <c:v>91.43</c:v>
                </c:pt>
                <c:pt idx="2789">
                  <c:v>91.69</c:v>
                </c:pt>
                <c:pt idx="2790">
                  <c:v>91.84</c:v>
                </c:pt>
                <c:pt idx="2791">
                  <c:v>91.85</c:v>
                </c:pt>
                <c:pt idx="2792">
                  <c:v>91.7</c:v>
                </c:pt>
                <c:pt idx="2793">
                  <c:v>91.42</c:v>
                </c:pt>
                <c:pt idx="2794">
                  <c:v>91</c:v>
                </c:pt>
                <c:pt idx="2795">
                  <c:v>90.46</c:v>
                </c:pt>
                <c:pt idx="2796">
                  <c:v>89.82</c:v>
                </c:pt>
                <c:pt idx="2797">
                  <c:v>89.1</c:v>
                </c:pt>
                <c:pt idx="2798">
                  <c:v>88.33</c:v>
                </c:pt>
                <c:pt idx="2799">
                  <c:v>87.51</c:v>
                </c:pt>
                <c:pt idx="2800">
                  <c:v>86.65</c:v>
                </c:pt>
                <c:pt idx="2801">
                  <c:v>85.78</c:v>
                </c:pt>
                <c:pt idx="2802">
                  <c:v>84.93</c:v>
                </c:pt>
                <c:pt idx="2803">
                  <c:v>84.09</c:v>
                </c:pt>
                <c:pt idx="2804">
                  <c:v>83.29</c:v>
                </c:pt>
                <c:pt idx="2805">
                  <c:v>82.53</c:v>
                </c:pt>
                <c:pt idx="2806">
                  <c:v>81.81</c:v>
                </c:pt>
                <c:pt idx="2807">
                  <c:v>81.08</c:v>
                </c:pt>
                <c:pt idx="2808">
                  <c:v>80.34</c:v>
                </c:pt>
                <c:pt idx="2809">
                  <c:v>79.599999999999994</c:v>
                </c:pt>
                <c:pt idx="2810">
                  <c:v>78.84</c:v>
                </c:pt>
                <c:pt idx="2811">
                  <c:v>78.03</c:v>
                </c:pt>
                <c:pt idx="2812">
                  <c:v>77.180000000000007</c:v>
                </c:pt>
                <c:pt idx="2813">
                  <c:v>76.3</c:v>
                </c:pt>
                <c:pt idx="2814">
                  <c:v>75.39</c:v>
                </c:pt>
                <c:pt idx="2815">
                  <c:v>74.45</c:v>
                </c:pt>
                <c:pt idx="2816">
                  <c:v>73.5</c:v>
                </c:pt>
                <c:pt idx="2817">
                  <c:v>72.56</c:v>
                </c:pt>
                <c:pt idx="2818">
                  <c:v>71.62</c:v>
                </c:pt>
                <c:pt idx="2819">
                  <c:v>70.66</c:v>
                </c:pt>
                <c:pt idx="2820">
                  <c:v>69.680000000000007</c:v>
                </c:pt>
                <c:pt idx="2821">
                  <c:v>68.739999999999995</c:v>
                </c:pt>
                <c:pt idx="2822">
                  <c:v>67.84</c:v>
                </c:pt>
                <c:pt idx="2823">
                  <c:v>66.95</c:v>
                </c:pt>
                <c:pt idx="2824">
                  <c:v>66.06</c:v>
                </c:pt>
                <c:pt idx="2825">
                  <c:v>65.16</c:v>
                </c:pt>
                <c:pt idx="2826">
                  <c:v>64.25</c:v>
                </c:pt>
                <c:pt idx="2827">
                  <c:v>63.32</c:v>
                </c:pt>
                <c:pt idx="2828">
                  <c:v>62.34</c:v>
                </c:pt>
                <c:pt idx="2829">
                  <c:v>61.37</c:v>
                </c:pt>
                <c:pt idx="2830">
                  <c:v>60.38</c:v>
                </c:pt>
                <c:pt idx="2831">
                  <c:v>59.34</c:v>
                </c:pt>
                <c:pt idx="2832">
                  <c:v>58.25</c:v>
                </c:pt>
                <c:pt idx="2833">
                  <c:v>57.12</c:v>
                </c:pt>
                <c:pt idx="2834">
                  <c:v>55.95</c:v>
                </c:pt>
                <c:pt idx="2835">
                  <c:v>54.75</c:v>
                </c:pt>
                <c:pt idx="2836">
                  <c:v>53.52</c:v>
                </c:pt>
                <c:pt idx="2837">
                  <c:v>52.32</c:v>
                </c:pt>
                <c:pt idx="2838">
                  <c:v>51.13</c:v>
                </c:pt>
                <c:pt idx="2839">
                  <c:v>49.95</c:v>
                </c:pt>
                <c:pt idx="2840">
                  <c:v>48.81</c:v>
                </c:pt>
                <c:pt idx="2841">
                  <c:v>47.76</c:v>
                </c:pt>
                <c:pt idx="2842">
                  <c:v>46.84</c:v>
                </c:pt>
                <c:pt idx="2843">
                  <c:v>46.05</c:v>
                </c:pt>
                <c:pt idx="2844">
                  <c:v>45.39</c:v>
                </c:pt>
                <c:pt idx="2845">
                  <c:v>44.9</c:v>
                </c:pt>
                <c:pt idx="2846">
                  <c:v>44.59</c:v>
                </c:pt>
                <c:pt idx="2847">
                  <c:v>44.42</c:v>
                </c:pt>
                <c:pt idx="2848">
                  <c:v>44.4</c:v>
                </c:pt>
                <c:pt idx="2849">
                  <c:v>44.56</c:v>
                </c:pt>
                <c:pt idx="2850">
                  <c:v>44.92</c:v>
                </c:pt>
                <c:pt idx="2851">
                  <c:v>45.43</c:v>
                </c:pt>
                <c:pt idx="2852">
                  <c:v>46.07</c:v>
                </c:pt>
                <c:pt idx="2853">
                  <c:v>46.87</c:v>
                </c:pt>
                <c:pt idx="2854">
                  <c:v>47.82</c:v>
                </c:pt>
                <c:pt idx="2855">
                  <c:v>48.86</c:v>
                </c:pt>
                <c:pt idx="2856">
                  <c:v>49.99</c:v>
                </c:pt>
                <c:pt idx="2857">
                  <c:v>51.19</c:v>
                </c:pt>
                <c:pt idx="2858">
                  <c:v>52.46</c:v>
                </c:pt>
                <c:pt idx="2859">
                  <c:v>53.76</c:v>
                </c:pt>
                <c:pt idx="2860">
                  <c:v>55.09</c:v>
                </c:pt>
                <c:pt idx="2861">
                  <c:v>56.46</c:v>
                </c:pt>
                <c:pt idx="2862">
                  <c:v>57.84</c:v>
                </c:pt>
                <c:pt idx="2863">
                  <c:v>59.17</c:v>
                </c:pt>
                <c:pt idx="2864">
                  <c:v>60.41</c:v>
                </c:pt>
                <c:pt idx="2865">
                  <c:v>61.57</c:v>
                </c:pt>
                <c:pt idx="2866">
                  <c:v>62.63</c:v>
                </c:pt>
                <c:pt idx="2867">
                  <c:v>63.6</c:v>
                </c:pt>
                <c:pt idx="2868">
                  <c:v>64.48</c:v>
                </c:pt>
                <c:pt idx="2869">
                  <c:v>65.31</c:v>
                </c:pt>
                <c:pt idx="2870">
                  <c:v>66.09</c:v>
                </c:pt>
                <c:pt idx="2871">
                  <c:v>66.849999999999994</c:v>
                </c:pt>
                <c:pt idx="2872">
                  <c:v>67.64</c:v>
                </c:pt>
                <c:pt idx="2873">
                  <c:v>68.5</c:v>
                </c:pt>
                <c:pt idx="2874">
                  <c:v>69.430000000000007</c:v>
                </c:pt>
                <c:pt idx="2875">
                  <c:v>70.39</c:v>
                </c:pt>
                <c:pt idx="2876">
                  <c:v>71.39</c:v>
                </c:pt>
                <c:pt idx="2877">
                  <c:v>72.459999999999994</c:v>
                </c:pt>
                <c:pt idx="2878">
                  <c:v>73.58</c:v>
                </c:pt>
                <c:pt idx="2879">
                  <c:v>74.680000000000007</c:v>
                </c:pt>
                <c:pt idx="2880">
                  <c:v>75.75</c:v>
                </c:pt>
                <c:pt idx="2881">
                  <c:v>76.78</c:v>
                </c:pt>
                <c:pt idx="2882">
                  <c:v>77.75</c:v>
                </c:pt>
                <c:pt idx="2883">
                  <c:v>78.63</c:v>
                </c:pt>
                <c:pt idx="2884">
                  <c:v>79.400000000000006</c:v>
                </c:pt>
                <c:pt idx="2885">
                  <c:v>80.06</c:v>
                </c:pt>
                <c:pt idx="2886">
                  <c:v>80.63</c:v>
                </c:pt>
                <c:pt idx="2887">
                  <c:v>81.09</c:v>
                </c:pt>
                <c:pt idx="2888">
                  <c:v>81.47</c:v>
                </c:pt>
                <c:pt idx="2889">
                  <c:v>81.790000000000006</c:v>
                </c:pt>
                <c:pt idx="2890">
                  <c:v>82.06</c:v>
                </c:pt>
                <c:pt idx="2891">
                  <c:v>82.28</c:v>
                </c:pt>
                <c:pt idx="2892">
                  <c:v>82.45</c:v>
                </c:pt>
                <c:pt idx="2893">
                  <c:v>82.61</c:v>
                </c:pt>
                <c:pt idx="2894">
                  <c:v>82.75</c:v>
                </c:pt>
                <c:pt idx="2895">
                  <c:v>82.84</c:v>
                </c:pt>
                <c:pt idx="2896">
                  <c:v>82.88</c:v>
                </c:pt>
                <c:pt idx="2897">
                  <c:v>82.86</c:v>
                </c:pt>
                <c:pt idx="2898">
                  <c:v>82.77</c:v>
                </c:pt>
                <c:pt idx="2899">
                  <c:v>82.6</c:v>
                </c:pt>
                <c:pt idx="2900">
                  <c:v>82.32</c:v>
                </c:pt>
                <c:pt idx="2901">
                  <c:v>81.96</c:v>
                </c:pt>
                <c:pt idx="2902">
                  <c:v>81.52</c:v>
                </c:pt>
                <c:pt idx="2903">
                  <c:v>81.010000000000005</c:v>
                </c:pt>
                <c:pt idx="2904">
                  <c:v>80.44</c:v>
                </c:pt>
                <c:pt idx="2905">
                  <c:v>79.84</c:v>
                </c:pt>
                <c:pt idx="2906">
                  <c:v>79.209999999999994</c:v>
                </c:pt>
                <c:pt idx="2907">
                  <c:v>78.540000000000006</c:v>
                </c:pt>
                <c:pt idx="2908">
                  <c:v>77.8</c:v>
                </c:pt>
                <c:pt idx="2909">
                  <c:v>77</c:v>
                </c:pt>
                <c:pt idx="2910">
                  <c:v>76.14</c:v>
                </c:pt>
                <c:pt idx="2911">
                  <c:v>75.22</c:v>
                </c:pt>
                <c:pt idx="2912">
                  <c:v>74.25</c:v>
                </c:pt>
                <c:pt idx="2913">
                  <c:v>73.27</c:v>
                </c:pt>
                <c:pt idx="2914">
                  <c:v>72.27</c:v>
                </c:pt>
                <c:pt idx="2915">
                  <c:v>71.25</c:v>
                </c:pt>
                <c:pt idx="2916">
                  <c:v>70.22</c:v>
                </c:pt>
                <c:pt idx="2917">
                  <c:v>69.209999999999994</c:v>
                </c:pt>
                <c:pt idx="2918">
                  <c:v>68.23</c:v>
                </c:pt>
                <c:pt idx="2919">
                  <c:v>67.27</c:v>
                </c:pt>
                <c:pt idx="2920">
                  <c:v>66.37</c:v>
                </c:pt>
                <c:pt idx="2921">
                  <c:v>65.599999999999994</c:v>
                </c:pt>
                <c:pt idx="2922">
                  <c:v>64.959999999999994</c:v>
                </c:pt>
                <c:pt idx="2923">
                  <c:v>64.45</c:v>
                </c:pt>
                <c:pt idx="2924">
                  <c:v>64.08</c:v>
                </c:pt>
                <c:pt idx="2925">
                  <c:v>63.86</c:v>
                </c:pt>
                <c:pt idx="2926">
                  <c:v>63.8</c:v>
                </c:pt>
                <c:pt idx="2927">
                  <c:v>63.89</c:v>
                </c:pt>
                <c:pt idx="2928">
                  <c:v>64.13</c:v>
                </c:pt>
                <c:pt idx="2929">
                  <c:v>64.5</c:v>
                </c:pt>
                <c:pt idx="2930">
                  <c:v>65</c:v>
                </c:pt>
                <c:pt idx="2931">
                  <c:v>65.59</c:v>
                </c:pt>
                <c:pt idx="2932">
                  <c:v>66.28</c:v>
                </c:pt>
                <c:pt idx="2933">
                  <c:v>67.03</c:v>
                </c:pt>
                <c:pt idx="2934">
                  <c:v>67.77</c:v>
                </c:pt>
                <c:pt idx="2935">
                  <c:v>68.459999999999994</c:v>
                </c:pt>
                <c:pt idx="2936">
                  <c:v>69.11</c:v>
                </c:pt>
                <c:pt idx="2937">
                  <c:v>69.760000000000005</c:v>
                </c:pt>
                <c:pt idx="2938">
                  <c:v>70.42</c:v>
                </c:pt>
                <c:pt idx="2939">
                  <c:v>71.08</c:v>
                </c:pt>
                <c:pt idx="2940">
                  <c:v>71.78</c:v>
                </c:pt>
                <c:pt idx="2941">
                  <c:v>72.59</c:v>
                </c:pt>
                <c:pt idx="2942">
                  <c:v>73.5</c:v>
                </c:pt>
                <c:pt idx="2943">
                  <c:v>74.48</c:v>
                </c:pt>
                <c:pt idx="2944">
                  <c:v>75.47</c:v>
                </c:pt>
                <c:pt idx="2945">
                  <c:v>76.45</c:v>
                </c:pt>
                <c:pt idx="2946">
                  <c:v>77.41</c:v>
                </c:pt>
                <c:pt idx="2947">
                  <c:v>78.349999999999994</c:v>
                </c:pt>
                <c:pt idx="2948">
                  <c:v>79.290000000000006</c:v>
                </c:pt>
                <c:pt idx="2949">
                  <c:v>80.209999999999994</c:v>
                </c:pt>
                <c:pt idx="2950">
                  <c:v>81.069999999999993</c:v>
                </c:pt>
                <c:pt idx="2951">
                  <c:v>81.77</c:v>
                </c:pt>
                <c:pt idx="2952">
                  <c:v>82.32</c:v>
                </c:pt>
                <c:pt idx="2953">
                  <c:v>82.78</c:v>
                </c:pt>
                <c:pt idx="2954">
                  <c:v>83.17</c:v>
                </c:pt>
                <c:pt idx="2955">
                  <c:v>83.49</c:v>
                </c:pt>
                <c:pt idx="2956">
                  <c:v>83.7</c:v>
                </c:pt>
                <c:pt idx="2957">
                  <c:v>83.82</c:v>
                </c:pt>
                <c:pt idx="2958">
                  <c:v>83.84</c:v>
                </c:pt>
                <c:pt idx="2959">
                  <c:v>83.7</c:v>
                </c:pt>
                <c:pt idx="2960">
                  <c:v>83.4</c:v>
                </c:pt>
                <c:pt idx="2961">
                  <c:v>82.91</c:v>
                </c:pt>
                <c:pt idx="2962">
                  <c:v>82.23</c:v>
                </c:pt>
                <c:pt idx="2963">
                  <c:v>81.36</c:v>
                </c:pt>
                <c:pt idx="2964">
                  <c:v>80.31</c:v>
                </c:pt>
                <c:pt idx="2965">
                  <c:v>79.12</c:v>
                </c:pt>
                <c:pt idx="2966">
                  <c:v>77.81</c:v>
                </c:pt>
                <c:pt idx="2967">
                  <c:v>76.400000000000006</c:v>
                </c:pt>
                <c:pt idx="2968">
                  <c:v>74.95</c:v>
                </c:pt>
                <c:pt idx="2969">
                  <c:v>73.510000000000005</c:v>
                </c:pt>
                <c:pt idx="2970">
                  <c:v>72.12</c:v>
                </c:pt>
                <c:pt idx="2971">
                  <c:v>70.8</c:v>
                </c:pt>
                <c:pt idx="2972">
                  <c:v>69.540000000000006</c:v>
                </c:pt>
                <c:pt idx="2973">
                  <c:v>68.39</c:v>
                </c:pt>
                <c:pt idx="2974">
                  <c:v>67.349999999999994</c:v>
                </c:pt>
                <c:pt idx="2975">
                  <c:v>66.430000000000007</c:v>
                </c:pt>
                <c:pt idx="2976">
                  <c:v>65.63</c:v>
                </c:pt>
                <c:pt idx="2977">
                  <c:v>64.97</c:v>
                </c:pt>
                <c:pt idx="2978">
                  <c:v>64.430000000000007</c:v>
                </c:pt>
                <c:pt idx="2979">
                  <c:v>63.97</c:v>
                </c:pt>
                <c:pt idx="2980">
                  <c:v>63.61</c:v>
                </c:pt>
                <c:pt idx="2981">
                  <c:v>63.36</c:v>
                </c:pt>
                <c:pt idx="2982">
                  <c:v>63.23</c:v>
                </c:pt>
                <c:pt idx="2983">
                  <c:v>63.2</c:v>
                </c:pt>
                <c:pt idx="2984">
                  <c:v>63.26</c:v>
                </c:pt>
                <c:pt idx="2985">
                  <c:v>63.42</c:v>
                </c:pt>
                <c:pt idx="2986">
                  <c:v>63.67</c:v>
                </c:pt>
                <c:pt idx="2987">
                  <c:v>63.98</c:v>
                </c:pt>
                <c:pt idx="2988">
                  <c:v>64.349999999999994</c:v>
                </c:pt>
                <c:pt idx="2989">
                  <c:v>64.8</c:v>
                </c:pt>
                <c:pt idx="2990">
                  <c:v>65.34</c:v>
                </c:pt>
                <c:pt idx="2991">
                  <c:v>65.959999999999994</c:v>
                </c:pt>
                <c:pt idx="2992">
                  <c:v>66.64</c:v>
                </c:pt>
                <c:pt idx="2993">
                  <c:v>67.400000000000006</c:v>
                </c:pt>
                <c:pt idx="2994">
                  <c:v>68.239999999999995</c:v>
                </c:pt>
                <c:pt idx="2995">
                  <c:v>69.13</c:v>
                </c:pt>
                <c:pt idx="2996">
                  <c:v>70.08</c:v>
                </c:pt>
                <c:pt idx="2997">
                  <c:v>71.09</c:v>
                </c:pt>
                <c:pt idx="2998">
                  <c:v>72.14</c:v>
                </c:pt>
                <c:pt idx="2999">
                  <c:v>73.209999999999994</c:v>
                </c:pt>
                <c:pt idx="3000">
                  <c:v>74.319999999999993</c:v>
                </c:pt>
                <c:pt idx="3001">
                  <c:v>75.489999999999995</c:v>
                </c:pt>
                <c:pt idx="3002">
                  <c:v>76.69</c:v>
                </c:pt>
                <c:pt idx="3003">
                  <c:v>77.87</c:v>
                </c:pt>
                <c:pt idx="3004">
                  <c:v>79.040000000000006</c:v>
                </c:pt>
                <c:pt idx="3005">
                  <c:v>80.22</c:v>
                </c:pt>
                <c:pt idx="3006">
                  <c:v>81.400000000000006</c:v>
                </c:pt>
                <c:pt idx="3007">
                  <c:v>82.56</c:v>
                </c:pt>
                <c:pt idx="3008">
                  <c:v>83.71</c:v>
                </c:pt>
                <c:pt idx="3009">
                  <c:v>84.83</c:v>
                </c:pt>
                <c:pt idx="3010">
                  <c:v>85.92</c:v>
                </c:pt>
                <c:pt idx="3011">
                  <c:v>86.94</c:v>
                </c:pt>
                <c:pt idx="3012">
                  <c:v>87.9</c:v>
                </c:pt>
                <c:pt idx="3013">
                  <c:v>88.8</c:v>
                </c:pt>
                <c:pt idx="3014">
                  <c:v>89.64</c:v>
                </c:pt>
                <c:pt idx="3015">
                  <c:v>90.38</c:v>
                </c:pt>
                <c:pt idx="3016">
                  <c:v>90.98</c:v>
                </c:pt>
                <c:pt idx="3017">
                  <c:v>91.46</c:v>
                </c:pt>
                <c:pt idx="3018">
                  <c:v>91.86</c:v>
                </c:pt>
                <c:pt idx="3019">
                  <c:v>92.18</c:v>
                </c:pt>
                <c:pt idx="3020">
                  <c:v>92.41</c:v>
                </c:pt>
                <c:pt idx="3021">
                  <c:v>92.54</c:v>
                </c:pt>
                <c:pt idx="3022">
                  <c:v>92.55</c:v>
                </c:pt>
                <c:pt idx="3023">
                  <c:v>92.43</c:v>
                </c:pt>
                <c:pt idx="3024">
                  <c:v>92.18</c:v>
                </c:pt>
                <c:pt idx="3025">
                  <c:v>91.82</c:v>
                </c:pt>
                <c:pt idx="3026">
                  <c:v>91.35</c:v>
                </c:pt>
                <c:pt idx="3027">
                  <c:v>90.78</c:v>
                </c:pt>
                <c:pt idx="3028">
                  <c:v>90.17</c:v>
                </c:pt>
                <c:pt idx="3029">
                  <c:v>89.54</c:v>
                </c:pt>
                <c:pt idx="3030">
                  <c:v>88.94</c:v>
                </c:pt>
                <c:pt idx="3031">
                  <c:v>88.4</c:v>
                </c:pt>
                <c:pt idx="3032">
                  <c:v>87.93</c:v>
                </c:pt>
                <c:pt idx="3033">
                  <c:v>87.56</c:v>
                </c:pt>
                <c:pt idx="3034">
                  <c:v>87.26</c:v>
                </c:pt>
                <c:pt idx="3035">
                  <c:v>86.97</c:v>
                </c:pt>
                <c:pt idx="3036">
                  <c:v>86.66</c:v>
                </c:pt>
                <c:pt idx="3037">
                  <c:v>86.25</c:v>
                </c:pt>
                <c:pt idx="3038">
                  <c:v>85.68</c:v>
                </c:pt>
                <c:pt idx="3039">
                  <c:v>84.86</c:v>
                </c:pt>
                <c:pt idx="3040">
                  <c:v>83.76</c:v>
                </c:pt>
                <c:pt idx="3041">
                  <c:v>82.36</c:v>
                </c:pt>
                <c:pt idx="3042">
                  <c:v>80.67</c:v>
                </c:pt>
                <c:pt idx="3043">
                  <c:v>78.7</c:v>
                </c:pt>
                <c:pt idx="3044">
                  <c:v>76.56</c:v>
                </c:pt>
                <c:pt idx="3045">
                  <c:v>74.37</c:v>
                </c:pt>
                <c:pt idx="3046">
                  <c:v>72.23</c:v>
                </c:pt>
                <c:pt idx="3047">
                  <c:v>70.25</c:v>
                </c:pt>
                <c:pt idx="3048">
                  <c:v>68.5</c:v>
                </c:pt>
                <c:pt idx="3049">
                  <c:v>67.09</c:v>
                </c:pt>
                <c:pt idx="3050">
                  <c:v>66.069999999999993</c:v>
                </c:pt>
                <c:pt idx="3051">
                  <c:v>65.459999999999994</c:v>
                </c:pt>
                <c:pt idx="3052">
                  <c:v>65.25</c:v>
                </c:pt>
                <c:pt idx="3053">
                  <c:v>65.42</c:v>
                </c:pt>
                <c:pt idx="3054">
                  <c:v>65.92</c:v>
                </c:pt>
                <c:pt idx="3055">
                  <c:v>66.650000000000006</c:v>
                </c:pt>
                <c:pt idx="3056">
                  <c:v>67.540000000000006</c:v>
                </c:pt>
                <c:pt idx="3057">
                  <c:v>68.55</c:v>
                </c:pt>
                <c:pt idx="3058">
                  <c:v>69.62</c:v>
                </c:pt>
                <c:pt idx="3059">
                  <c:v>70.69</c:v>
                </c:pt>
                <c:pt idx="3060">
                  <c:v>71.75</c:v>
                </c:pt>
                <c:pt idx="3061">
                  <c:v>72.790000000000006</c:v>
                </c:pt>
                <c:pt idx="3062">
                  <c:v>73.819999999999993</c:v>
                </c:pt>
                <c:pt idx="3063">
                  <c:v>74.86</c:v>
                </c:pt>
                <c:pt idx="3064">
                  <c:v>75.92</c:v>
                </c:pt>
                <c:pt idx="3065">
                  <c:v>77.03</c:v>
                </c:pt>
                <c:pt idx="3066">
                  <c:v>78.150000000000006</c:v>
                </c:pt>
                <c:pt idx="3067">
                  <c:v>79.239999999999995</c:v>
                </c:pt>
                <c:pt idx="3068">
                  <c:v>80.33</c:v>
                </c:pt>
                <c:pt idx="3069">
                  <c:v>81.41</c:v>
                </c:pt>
                <c:pt idx="3070">
                  <c:v>82.46</c:v>
                </c:pt>
                <c:pt idx="3071">
                  <c:v>83.45</c:v>
                </c:pt>
                <c:pt idx="3072">
                  <c:v>84.36</c:v>
                </c:pt>
                <c:pt idx="3073">
                  <c:v>85.21</c:v>
                </c:pt>
                <c:pt idx="3074">
                  <c:v>86</c:v>
                </c:pt>
                <c:pt idx="3075">
                  <c:v>86.68</c:v>
                </c:pt>
                <c:pt idx="3076">
                  <c:v>87.25</c:v>
                </c:pt>
                <c:pt idx="3077">
                  <c:v>87.68</c:v>
                </c:pt>
                <c:pt idx="3078">
                  <c:v>87.95</c:v>
                </c:pt>
                <c:pt idx="3079">
                  <c:v>88.04</c:v>
                </c:pt>
                <c:pt idx="3080">
                  <c:v>87.97</c:v>
                </c:pt>
                <c:pt idx="3081">
                  <c:v>87.77</c:v>
                </c:pt>
                <c:pt idx="3082">
                  <c:v>87.46</c:v>
                </c:pt>
                <c:pt idx="3083">
                  <c:v>87.06</c:v>
                </c:pt>
                <c:pt idx="3084">
                  <c:v>86.59</c:v>
                </c:pt>
                <c:pt idx="3085">
                  <c:v>86.09</c:v>
                </c:pt>
                <c:pt idx="3086">
                  <c:v>85.57</c:v>
                </c:pt>
                <c:pt idx="3087">
                  <c:v>85.02</c:v>
                </c:pt>
                <c:pt idx="3088">
                  <c:v>84.47</c:v>
                </c:pt>
                <c:pt idx="3089">
                  <c:v>83.91</c:v>
                </c:pt>
                <c:pt idx="3090">
                  <c:v>83.37</c:v>
                </c:pt>
                <c:pt idx="3091">
                  <c:v>82.85</c:v>
                </c:pt>
                <c:pt idx="3092">
                  <c:v>82.37</c:v>
                </c:pt>
                <c:pt idx="3093">
                  <c:v>81.95</c:v>
                </c:pt>
                <c:pt idx="3094">
                  <c:v>81.56</c:v>
                </c:pt>
                <c:pt idx="3095">
                  <c:v>81.19</c:v>
                </c:pt>
                <c:pt idx="3096">
                  <c:v>80.87</c:v>
                </c:pt>
                <c:pt idx="3097">
                  <c:v>80.64</c:v>
                </c:pt>
                <c:pt idx="3098">
                  <c:v>80.52</c:v>
                </c:pt>
                <c:pt idx="3099">
                  <c:v>80.47</c:v>
                </c:pt>
                <c:pt idx="3100">
                  <c:v>80.48</c:v>
                </c:pt>
                <c:pt idx="3101">
                  <c:v>80.55</c:v>
                </c:pt>
                <c:pt idx="3102">
                  <c:v>80.7</c:v>
                </c:pt>
                <c:pt idx="3103">
                  <c:v>80.91</c:v>
                </c:pt>
                <c:pt idx="3104">
                  <c:v>81.19</c:v>
                </c:pt>
                <c:pt idx="3105">
                  <c:v>81.569999999999993</c:v>
                </c:pt>
                <c:pt idx="3106">
                  <c:v>82.02</c:v>
                </c:pt>
                <c:pt idx="3107">
                  <c:v>82.51</c:v>
                </c:pt>
                <c:pt idx="3108">
                  <c:v>83.02</c:v>
                </c:pt>
                <c:pt idx="3109">
                  <c:v>83.58</c:v>
                </c:pt>
                <c:pt idx="3110">
                  <c:v>84.17</c:v>
                </c:pt>
                <c:pt idx="3111">
                  <c:v>84.79</c:v>
                </c:pt>
                <c:pt idx="3112">
                  <c:v>85.4</c:v>
                </c:pt>
                <c:pt idx="3113">
                  <c:v>86</c:v>
                </c:pt>
                <c:pt idx="3114">
                  <c:v>86.54</c:v>
                </c:pt>
                <c:pt idx="3115">
                  <c:v>86.97</c:v>
                </c:pt>
                <c:pt idx="3116">
                  <c:v>87.28</c:v>
                </c:pt>
                <c:pt idx="3117">
                  <c:v>87.49</c:v>
                </c:pt>
                <c:pt idx="3118">
                  <c:v>87.61</c:v>
                </c:pt>
                <c:pt idx="3119">
                  <c:v>87.64</c:v>
                </c:pt>
                <c:pt idx="3120">
                  <c:v>87.63</c:v>
                </c:pt>
                <c:pt idx="3121">
                  <c:v>87.61</c:v>
                </c:pt>
                <c:pt idx="3122">
                  <c:v>87.64</c:v>
                </c:pt>
                <c:pt idx="3123">
                  <c:v>87.72</c:v>
                </c:pt>
                <c:pt idx="3124">
                  <c:v>87.83</c:v>
                </c:pt>
                <c:pt idx="3125">
                  <c:v>87.96</c:v>
                </c:pt>
                <c:pt idx="3126">
                  <c:v>88.11</c:v>
                </c:pt>
                <c:pt idx="3127">
                  <c:v>88.26</c:v>
                </c:pt>
                <c:pt idx="3128">
                  <c:v>88.43</c:v>
                </c:pt>
                <c:pt idx="3129">
                  <c:v>88.65</c:v>
                </c:pt>
                <c:pt idx="3130">
                  <c:v>88.91</c:v>
                </c:pt>
                <c:pt idx="3131">
                  <c:v>89.18</c:v>
                </c:pt>
                <c:pt idx="3132">
                  <c:v>89.43</c:v>
                </c:pt>
                <c:pt idx="3133">
                  <c:v>89.64</c:v>
                </c:pt>
                <c:pt idx="3134">
                  <c:v>89.79</c:v>
                </c:pt>
                <c:pt idx="3135">
                  <c:v>89.87</c:v>
                </c:pt>
                <c:pt idx="3136">
                  <c:v>89.86</c:v>
                </c:pt>
                <c:pt idx="3137">
                  <c:v>89.75</c:v>
                </c:pt>
                <c:pt idx="3138">
                  <c:v>89.52</c:v>
                </c:pt>
                <c:pt idx="3139">
                  <c:v>89.2</c:v>
                </c:pt>
                <c:pt idx="3140">
                  <c:v>88.83</c:v>
                </c:pt>
                <c:pt idx="3141">
                  <c:v>88.44</c:v>
                </c:pt>
                <c:pt idx="3142">
                  <c:v>88.02</c:v>
                </c:pt>
                <c:pt idx="3143">
                  <c:v>87.55</c:v>
                </c:pt>
                <c:pt idx="3144">
                  <c:v>87.05</c:v>
                </c:pt>
                <c:pt idx="3145">
                  <c:v>86.61</c:v>
                </c:pt>
                <c:pt idx="3146">
                  <c:v>86.25</c:v>
                </c:pt>
                <c:pt idx="3147">
                  <c:v>85.98</c:v>
                </c:pt>
                <c:pt idx="3148">
                  <c:v>85.79</c:v>
                </c:pt>
                <c:pt idx="3149">
                  <c:v>85.7</c:v>
                </c:pt>
                <c:pt idx="3150">
                  <c:v>85.71</c:v>
                </c:pt>
                <c:pt idx="3151">
                  <c:v>85.79</c:v>
                </c:pt>
                <c:pt idx="3152">
                  <c:v>85.94</c:v>
                </c:pt>
                <c:pt idx="3153">
                  <c:v>86.18</c:v>
                </c:pt>
                <c:pt idx="3154">
                  <c:v>86.5</c:v>
                </c:pt>
                <c:pt idx="3155">
                  <c:v>86.88</c:v>
                </c:pt>
                <c:pt idx="3156">
                  <c:v>87.3</c:v>
                </c:pt>
                <c:pt idx="3157">
                  <c:v>87.78</c:v>
                </c:pt>
                <c:pt idx="3158">
                  <c:v>88.29</c:v>
                </c:pt>
                <c:pt idx="3159">
                  <c:v>88.79</c:v>
                </c:pt>
                <c:pt idx="3160">
                  <c:v>89.29</c:v>
                </c:pt>
                <c:pt idx="3161">
                  <c:v>89.81</c:v>
                </c:pt>
                <c:pt idx="3162">
                  <c:v>90.36</c:v>
                </c:pt>
                <c:pt idx="3163">
                  <c:v>90.92</c:v>
                </c:pt>
                <c:pt idx="3164">
                  <c:v>91.45</c:v>
                </c:pt>
                <c:pt idx="3165">
                  <c:v>91.97</c:v>
                </c:pt>
                <c:pt idx="3166">
                  <c:v>92.45</c:v>
                </c:pt>
                <c:pt idx="3167">
                  <c:v>92.91</c:v>
                </c:pt>
                <c:pt idx="3168">
                  <c:v>93.31</c:v>
                </c:pt>
                <c:pt idx="3169">
                  <c:v>93.66</c:v>
                </c:pt>
                <c:pt idx="3170">
                  <c:v>93.95</c:v>
                </c:pt>
                <c:pt idx="3171">
                  <c:v>94.21</c:v>
                </c:pt>
                <c:pt idx="3172">
                  <c:v>94.4</c:v>
                </c:pt>
                <c:pt idx="3173">
                  <c:v>94.52</c:v>
                </c:pt>
                <c:pt idx="3174">
                  <c:v>94.54</c:v>
                </c:pt>
                <c:pt idx="3175">
                  <c:v>94.46</c:v>
                </c:pt>
                <c:pt idx="3176">
                  <c:v>94.26</c:v>
                </c:pt>
                <c:pt idx="3177">
                  <c:v>93.92</c:v>
                </c:pt>
                <c:pt idx="3178">
                  <c:v>93.39</c:v>
                </c:pt>
                <c:pt idx="3179">
                  <c:v>92.67</c:v>
                </c:pt>
                <c:pt idx="3180">
                  <c:v>91.85</c:v>
                </c:pt>
                <c:pt idx="3181">
                  <c:v>91.04</c:v>
                </c:pt>
                <c:pt idx="3182">
                  <c:v>90.31</c:v>
                </c:pt>
                <c:pt idx="3183">
                  <c:v>89.74</c:v>
                </c:pt>
                <c:pt idx="3184">
                  <c:v>89.38</c:v>
                </c:pt>
                <c:pt idx="3185">
                  <c:v>89.28</c:v>
                </c:pt>
                <c:pt idx="3186">
                  <c:v>89.46</c:v>
                </c:pt>
                <c:pt idx="3187">
                  <c:v>89.85</c:v>
                </c:pt>
                <c:pt idx="3188">
                  <c:v>90.34</c:v>
                </c:pt>
                <c:pt idx="3189">
                  <c:v>90.87</c:v>
                </c:pt>
                <c:pt idx="3190">
                  <c:v>91.36</c:v>
                </c:pt>
                <c:pt idx="3191">
                  <c:v>91.78</c:v>
                </c:pt>
                <c:pt idx="3192">
                  <c:v>92.12</c:v>
                </c:pt>
                <c:pt idx="3193">
                  <c:v>92.42</c:v>
                </c:pt>
                <c:pt idx="3194">
                  <c:v>92.66</c:v>
                </c:pt>
                <c:pt idx="3195">
                  <c:v>92.85</c:v>
                </c:pt>
                <c:pt idx="3196">
                  <c:v>92.99</c:v>
                </c:pt>
                <c:pt idx="3197">
                  <c:v>93.09</c:v>
                </c:pt>
                <c:pt idx="3198">
                  <c:v>93.16</c:v>
                </c:pt>
                <c:pt idx="3199">
                  <c:v>93.22</c:v>
                </c:pt>
                <c:pt idx="3200">
                  <c:v>93.29</c:v>
                </c:pt>
                <c:pt idx="3201">
                  <c:v>93.4</c:v>
                </c:pt>
                <c:pt idx="3202">
                  <c:v>93.55</c:v>
                </c:pt>
                <c:pt idx="3203">
                  <c:v>93.72</c:v>
                </c:pt>
                <c:pt idx="3204">
                  <c:v>93.9</c:v>
                </c:pt>
                <c:pt idx="3205">
                  <c:v>94.08</c:v>
                </c:pt>
                <c:pt idx="3206">
                  <c:v>94.22</c:v>
                </c:pt>
                <c:pt idx="3207">
                  <c:v>94.36</c:v>
                </c:pt>
                <c:pt idx="3208">
                  <c:v>94.53</c:v>
                </c:pt>
                <c:pt idx="3209">
                  <c:v>94.75</c:v>
                </c:pt>
                <c:pt idx="3210">
                  <c:v>94.99</c:v>
                </c:pt>
                <c:pt idx="3211">
                  <c:v>95.2</c:v>
                </c:pt>
                <c:pt idx="3212">
                  <c:v>95.37</c:v>
                </c:pt>
                <c:pt idx="3213">
                  <c:v>95.54</c:v>
                </c:pt>
                <c:pt idx="3214">
                  <c:v>95.71</c:v>
                </c:pt>
                <c:pt idx="3215">
                  <c:v>95.83</c:v>
                </c:pt>
                <c:pt idx="3216">
                  <c:v>95.88</c:v>
                </c:pt>
                <c:pt idx="3217">
                  <c:v>95.85</c:v>
                </c:pt>
                <c:pt idx="3218">
                  <c:v>95.77</c:v>
                </c:pt>
                <c:pt idx="3219">
                  <c:v>95.61</c:v>
                </c:pt>
                <c:pt idx="3220">
                  <c:v>95.34</c:v>
                </c:pt>
                <c:pt idx="3221">
                  <c:v>94.9</c:v>
                </c:pt>
                <c:pt idx="3222">
                  <c:v>94.21</c:v>
                </c:pt>
                <c:pt idx="3223">
                  <c:v>93.19</c:v>
                </c:pt>
                <c:pt idx="3224">
                  <c:v>91.79</c:v>
                </c:pt>
                <c:pt idx="3225">
                  <c:v>89.98</c:v>
                </c:pt>
                <c:pt idx="3226">
                  <c:v>87.75</c:v>
                </c:pt>
                <c:pt idx="3227">
                  <c:v>85.09</c:v>
                </c:pt>
                <c:pt idx="3228">
                  <c:v>82.07</c:v>
                </c:pt>
                <c:pt idx="3229">
                  <c:v>78.78</c:v>
                </c:pt>
                <c:pt idx="3230">
                  <c:v>75.34</c:v>
                </c:pt>
                <c:pt idx="3231">
                  <c:v>71.900000000000006</c:v>
                </c:pt>
                <c:pt idx="3232">
                  <c:v>68.680000000000007</c:v>
                </c:pt>
                <c:pt idx="3233">
                  <c:v>65.89</c:v>
                </c:pt>
                <c:pt idx="3234">
                  <c:v>63.71</c:v>
                </c:pt>
                <c:pt idx="3235">
                  <c:v>62.37</c:v>
                </c:pt>
                <c:pt idx="3236">
                  <c:v>62.06</c:v>
                </c:pt>
                <c:pt idx="3237">
                  <c:v>62.74</c:v>
                </c:pt>
                <c:pt idx="3238">
                  <c:v>63.83</c:v>
                </c:pt>
                <c:pt idx="3239">
                  <c:v>64.510000000000005</c:v>
                </c:pt>
                <c:pt idx="3240">
                  <c:v>64.319999999999993</c:v>
                </c:pt>
                <c:pt idx="3241">
                  <c:v>63.42</c:v>
                </c:pt>
                <c:pt idx="3242">
                  <c:v>62.3</c:v>
                </c:pt>
                <c:pt idx="3243">
                  <c:v>61.26</c:v>
                </c:pt>
                <c:pt idx="3244">
                  <c:v>60.19</c:v>
                </c:pt>
                <c:pt idx="3245">
                  <c:v>58.83</c:v>
                </c:pt>
                <c:pt idx="3246">
                  <c:v>57.05</c:v>
                </c:pt>
                <c:pt idx="3247">
                  <c:v>54.97</c:v>
                </c:pt>
                <c:pt idx="3248">
                  <c:v>52.9</c:v>
                </c:pt>
                <c:pt idx="3249">
                  <c:v>51.21</c:v>
                </c:pt>
                <c:pt idx="3250">
                  <c:v>50.2</c:v>
                </c:pt>
                <c:pt idx="3251">
                  <c:v>50.04</c:v>
                </c:pt>
                <c:pt idx="3252">
                  <c:v>50.73</c:v>
                </c:pt>
                <c:pt idx="3253">
                  <c:v>52.29</c:v>
                </c:pt>
                <c:pt idx="3254">
                  <c:v>54.65</c:v>
                </c:pt>
                <c:pt idx="3255">
                  <c:v>57.69</c:v>
                </c:pt>
                <c:pt idx="3256">
                  <c:v>61.2</c:v>
                </c:pt>
                <c:pt idx="3257">
                  <c:v>64.92</c:v>
                </c:pt>
                <c:pt idx="3258">
                  <c:v>68.59</c:v>
                </c:pt>
                <c:pt idx="3259">
                  <c:v>72</c:v>
                </c:pt>
                <c:pt idx="3260">
                  <c:v>75.05</c:v>
                </c:pt>
                <c:pt idx="3261">
                  <c:v>77.709999999999994</c:v>
                </c:pt>
                <c:pt idx="3262">
                  <c:v>79.98</c:v>
                </c:pt>
                <c:pt idx="3263">
                  <c:v>81.87</c:v>
                </c:pt>
                <c:pt idx="3264">
                  <c:v>83.4</c:v>
                </c:pt>
                <c:pt idx="3265">
                  <c:v>84.63</c:v>
                </c:pt>
                <c:pt idx="3266">
                  <c:v>85.63</c:v>
                </c:pt>
                <c:pt idx="3267">
                  <c:v>86.46</c:v>
                </c:pt>
                <c:pt idx="3268">
                  <c:v>87.13</c:v>
                </c:pt>
                <c:pt idx="3269">
                  <c:v>87.61</c:v>
                </c:pt>
                <c:pt idx="3270">
                  <c:v>87.91</c:v>
                </c:pt>
                <c:pt idx="3271">
                  <c:v>88.04</c:v>
                </c:pt>
                <c:pt idx="3272">
                  <c:v>88.06</c:v>
                </c:pt>
                <c:pt idx="3273">
                  <c:v>88.03</c:v>
                </c:pt>
                <c:pt idx="3274">
                  <c:v>88.02</c:v>
                </c:pt>
                <c:pt idx="3275">
                  <c:v>88.04</c:v>
                </c:pt>
                <c:pt idx="3276">
                  <c:v>88.09</c:v>
                </c:pt>
                <c:pt idx="3277">
                  <c:v>88.16</c:v>
                </c:pt>
                <c:pt idx="3278">
                  <c:v>88.22</c:v>
                </c:pt>
                <c:pt idx="3279">
                  <c:v>88.29</c:v>
                </c:pt>
                <c:pt idx="3280">
                  <c:v>88.39</c:v>
                </c:pt>
                <c:pt idx="3281">
                  <c:v>88.53</c:v>
                </c:pt>
                <c:pt idx="3282">
                  <c:v>88.68</c:v>
                </c:pt>
                <c:pt idx="3283">
                  <c:v>88.75</c:v>
                </c:pt>
                <c:pt idx="3284">
                  <c:v>88.71</c:v>
                </c:pt>
                <c:pt idx="3285">
                  <c:v>88.54</c:v>
                </c:pt>
                <c:pt idx="3286">
                  <c:v>88.24</c:v>
                </c:pt>
                <c:pt idx="3287">
                  <c:v>87.87</c:v>
                </c:pt>
                <c:pt idx="3288">
                  <c:v>87.51</c:v>
                </c:pt>
                <c:pt idx="3289">
                  <c:v>87.22</c:v>
                </c:pt>
                <c:pt idx="3290">
                  <c:v>86.99</c:v>
                </c:pt>
                <c:pt idx="3291">
                  <c:v>86.79</c:v>
                </c:pt>
                <c:pt idx="3292">
                  <c:v>86.6</c:v>
                </c:pt>
                <c:pt idx="3293">
                  <c:v>86.49</c:v>
                </c:pt>
                <c:pt idx="3294">
                  <c:v>86.49</c:v>
                </c:pt>
                <c:pt idx="3295">
                  <c:v>86.61</c:v>
                </c:pt>
                <c:pt idx="3296">
                  <c:v>86.82</c:v>
                </c:pt>
                <c:pt idx="3297">
                  <c:v>87.06</c:v>
                </c:pt>
                <c:pt idx="3298">
                  <c:v>87.27</c:v>
                </c:pt>
                <c:pt idx="3299">
                  <c:v>87.4</c:v>
                </c:pt>
                <c:pt idx="3300">
                  <c:v>87.46</c:v>
                </c:pt>
                <c:pt idx="3301">
                  <c:v>87.51</c:v>
                </c:pt>
                <c:pt idx="3302">
                  <c:v>87.57</c:v>
                </c:pt>
                <c:pt idx="3303">
                  <c:v>87.64</c:v>
                </c:pt>
                <c:pt idx="3304">
                  <c:v>87.73</c:v>
                </c:pt>
                <c:pt idx="3305">
                  <c:v>87.83</c:v>
                </c:pt>
                <c:pt idx="3306">
                  <c:v>87.94</c:v>
                </c:pt>
                <c:pt idx="3307">
                  <c:v>88.04</c:v>
                </c:pt>
                <c:pt idx="3308">
                  <c:v>88.09</c:v>
                </c:pt>
                <c:pt idx="3309">
                  <c:v>88.09</c:v>
                </c:pt>
                <c:pt idx="3310">
                  <c:v>88.05</c:v>
                </c:pt>
                <c:pt idx="3311">
                  <c:v>87.99</c:v>
                </c:pt>
                <c:pt idx="3312">
                  <c:v>87.93</c:v>
                </c:pt>
                <c:pt idx="3313">
                  <c:v>87.87</c:v>
                </c:pt>
                <c:pt idx="3314">
                  <c:v>87.79</c:v>
                </c:pt>
                <c:pt idx="3315">
                  <c:v>87.7</c:v>
                </c:pt>
                <c:pt idx="3316">
                  <c:v>87.57</c:v>
                </c:pt>
                <c:pt idx="3317">
                  <c:v>87.42</c:v>
                </c:pt>
                <c:pt idx="3318">
                  <c:v>87.23</c:v>
                </c:pt>
                <c:pt idx="3319">
                  <c:v>86.98</c:v>
                </c:pt>
                <c:pt idx="3320">
                  <c:v>86.73</c:v>
                </c:pt>
                <c:pt idx="3321">
                  <c:v>86.52</c:v>
                </c:pt>
                <c:pt idx="3322">
                  <c:v>86.35</c:v>
                </c:pt>
                <c:pt idx="3323">
                  <c:v>86.16</c:v>
                </c:pt>
                <c:pt idx="3324">
                  <c:v>85.91</c:v>
                </c:pt>
                <c:pt idx="3325">
                  <c:v>85.63</c:v>
                </c:pt>
                <c:pt idx="3326">
                  <c:v>85.4</c:v>
                </c:pt>
                <c:pt idx="3327">
                  <c:v>85.23</c:v>
                </c:pt>
                <c:pt idx="3328">
                  <c:v>85.12</c:v>
                </c:pt>
                <c:pt idx="3329">
                  <c:v>85.08</c:v>
                </c:pt>
                <c:pt idx="3330">
                  <c:v>85.15</c:v>
                </c:pt>
                <c:pt idx="3331">
                  <c:v>85.33</c:v>
                </c:pt>
                <c:pt idx="3332">
                  <c:v>85.53</c:v>
                </c:pt>
                <c:pt idx="3333">
                  <c:v>85.5</c:v>
                </c:pt>
                <c:pt idx="3334">
                  <c:v>85.15</c:v>
                </c:pt>
                <c:pt idx="3335">
                  <c:v>84.67</c:v>
                </c:pt>
                <c:pt idx="3336">
                  <c:v>84.28</c:v>
                </c:pt>
                <c:pt idx="3337">
                  <c:v>84.04</c:v>
                </c:pt>
                <c:pt idx="3338">
                  <c:v>83.88</c:v>
                </c:pt>
                <c:pt idx="3339">
                  <c:v>83.76</c:v>
                </c:pt>
                <c:pt idx="3340">
                  <c:v>83.64</c:v>
                </c:pt>
                <c:pt idx="3341">
                  <c:v>83.53</c:v>
                </c:pt>
                <c:pt idx="3342">
                  <c:v>83.41</c:v>
                </c:pt>
                <c:pt idx="3343">
                  <c:v>83.23</c:v>
                </c:pt>
                <c:pt idx="3344">
                  <c:v>83</c:v>
                </c:pt>
                <c:pt idx="3345">
                  <c:v>82.81</c:v>
                </c:pt>
                <c:pt idx="3346">
                  <c:v>82.74</c:v>
                </c:pt>
                <c:pt idx="3347">
                  <c:v>82.73</c:v>
                </c:pt>
                <c:pt idx="3348">
                  <c:v>82.71</c:v>
                </c:pt>
                <c:pt idx="3349">
                  <c:v>82.64</c:v>
                </c:pt>
                <c:pt idx="3350">
                  <c:v>82.53</c:v>
                </c:pt>
                <c:pt idx="3351">
                  <c:v>82.4</c:v>
                </c:pt>
                <c:pt idx="3352">
                  <c:v>82.26</c:v>
                </c:pt>
                <c:pt idx="3353">
                  <c:v>82.15</c:v>
                </c:pt>
                <c:pt idx="3354">
                  <c:v>82.1</c:v>
                </c:pt>
                <c:pt idx="3355">
                  <c:v>82.06</c:v>
                </c:pt>
                <c:pt idx="3356">
                  <c:v>82</c:v>
                </c:pt>
                <c:pt idx="3357">
                  <c:v>81.900000000000006</c:v>
                </c:pt>
                <c:pt idx="3358">
                  <c:v>81.790000000000006</c:v>
                </c:pt>
                <c:pt idx="3359">
                  <c:v>81.67</c:v>
                </c:pt>
                <c:pt idx="3360">
                  <c:v>81.59</c:v>
                </c:pt>
                <c:pt idx="3361">
                  <c:v>81.55</c:v>
                </c:pt>
                <c:pt idx="3362">
                  <c:v>81.52</c:v>
                </c:pt>
                <c:pt idx="3363">
                  <c:v>81.430000000000007</c:v>
                </c:pt>
                <c:pt idx="3364">
                  <c:v>81.28</c:v>
                </c:pt>
                <c:pt idx="3365">
                  <c:v>81.14</c:v>
                </c:pt>
                <c:pt idx="3366">
                  <c:v>81.08</c:v>
                </c:pt>
                <c:pt idx="3367">
                  <c:v>81.069999999999993</c:v>
                </c:pt>
                <c:pt idx="3368">
                  <c:v>81.069999999999993</c:v>
                </c:pt>
                <c:pt idx="3369">
                  <c:v>81.03</c:v>
                </c:pt>
                <c:pt idx="3370">
                  <c:v>80.94</c:v>
                </c:pt>
                <c:pt idx="3371">
                  <c:v>80.81</c:v>
                </c:pt>
                <c:pt idx="3372">
                  <c:v>80.680000000000007</c:v>
                </c:pt>
                <c:pt idx="3373">
                  <c:v>80.58</c:v>
                </c:pt>
                <c:pt idx="3374">
                  <c:v>80.510000000000005</c:v>
                </c:pt>
                <c:pt idx="3375">
                  <c:v>80.48</c:v>
                </c:pt>
                <c:pt idx="3376">
                  <c:v>80.44</c:v>
                </c:pt>
                <c:pt idx="3377">
                  <c:v>80.37</c:v>
                </c:pt>
                <c:pt idx="3378">
                  <c:v>80.260000000000005</c:v>
                </c:pt>
                <c:pt idx="3379">
                  <c:v>80.13</c:v>
                </c:pt>
                <c:pt idx="3380">
                  <c:v>80.02</c:v>
                </c:pt>
                <c:pt idx="3381">
                  <c:v>79.959999999999994</c:v>
                </c:pt>
                <c:pt idx="3382">
                  <c:v>79.91</c:v>
                </c:pt>
                <c:pt idx="3383">
                  <c:v>79.81</c:v>
                </c:pt>
                <c:pt idx="3384">
                  <c:v>79.63</c:v>
                </c:pt>
                <c:pt idx="3385">
                  <c:v>79.400000000000006</c:v>
                </c:pt>
                <c:pt idx="3386">
                  <c:v>79.180000000000007</c:v>
                </c:pt>
                <c:pt idx="3387">
                  <c:v>79.02</c:v>
                </c:pt>
                <c:pt idx="3388">
                  <c:v>78.92</c:v>
                </c:pt>
                <c:pt idx="3389">
                  <c:v>78.91</c:v>
                </c:pt>
                <c:pt idx="3390">
                  <c:v>78.94</c:v>
                </c:pt>
                <c:pt idx="3391">
                  <c:v>78.95</c:v>
                </c:pt>
                <c:pt idx="3392">
                  <c:v>78.930000000000007</c:v>
                </c:pt>
                <c:pt idx="3393">
                  <c:v>78.86</c:v>
                </c:pt>
                <c:pt idx="3394">
                  <c:v>78.739999999999995</c:v>
                </c:pt>
                <c:pt idx="3395">
                  <c:v>78.599999999999994</c:v>
                </c:pt>
                <c:pt idx="3396">
                  <c:v>78.45</c:v>
                </c:pt>
                <c:pt idx="3397">
                  <c:v>78.34</c:v>
                </c:pt>
                <c:pt idx="3398">
                  <c:v>78.239999999999995</c:v>
                </c:pt>
                <c:pt idx="3399">
                  <c:v>78.13</c:v>
                </c:pt>
                <c:pt idx="3400">
                  <c:v>78.03</c:v>
                </c:pt>
                <c:pt idx="3401">
                  <c:v>77.92</c:v>
                </c:pt>
                <c:pt idx="3402">
                  <c:v>77.819999999999993</c:v>
                </c:pt>
                <c:pt idx="3403">
                  <c:v>77.72</c:v>
                </c:pt>
                <c:pt idx="3404">
                  <c:v>77.680000000000007</c:v>
                </c:pt>
                <c:pt idx="3405">
                  <c:v>77.7</c:v>
                </c:pt>
                <c:pt idx="3406">
                  <c:v>77.7</c:v>
                </c:pt>
                <c:pt idx="3407">
                  <c:v>77.58</c:v>
                </c:pt>
                <c:pt idx="3408">
                  <c:v>77.38</c:v>
                </c:pt>
                <c:pt idx="3409">
                  <c:v>77.25</c:v>
                </c:pt>
                <c:pt idx="3410">
                  <c:v>77.22</c:v>
                </c:pt>
                <c:pt idx="3411">
                  <c:v>77.22</c:v>
                </c:pt>
                <c:pt idx="3412">
                  <c:v>77.19</c:v>
                </c:pt>
                <c:pt idx="3413">
                  <c:v>77.150000000000006</c:v>
                </c:pt>
                <c:pt idx="3414">
                  <c:v>77.13</c:v>
                </c:pt>
                <c:pt idx="3415">
                  <c:v>77.08</c:v>
                </c:pt>
                <c:pt idx="3416">
                  <c:v>76.95</c:v>
                </c:pt>
                <c:pt idx="3417">
                  <c:v>76.790000000000006</c:v>
                </c:pt>
                <c:pt idx="3418">
                  <c:v>76.680000000000007</c:v>
                </c:pt>
                <c:pt idx="3419">
                  <c:v>76.64</c:v>
                </c:pt>
                <c:pt idx="3420">
                  <c:v>76.650000000000006</c:v>
                </c:pt>
                <c:pt idx="3421">
                  <c:v>76.67</c:v>
                </c:pt>
                <c:pt idx="3422">
                  <c:v>76.67</c:v>
                </c:pt>
                <c:pt idx="3423">
                  <c:v>76.62</c:v>
                </c:pt>
                <c:pt idx="3424">
                  <c:v>76.540000000000006</c:v>
                </c:pt>
                <c:pt idx="3425">
                  <c:v>76.459999999999994</c:v>
                </c:pt>
                <c:pt idx="3426">
                  <c:v>76.42</c:v>
                </c:pt>
                <c:pt idx="3427">
                  <c:v>76.39</c:v>
                </c:pt>
                <c:pt idx="3428">
                  <c:v>76.34</c:v>
                </c:pt>
                <c:pt idx="3429">
                  <c:v>76.25</c:v>
                </c:pt>
                <c:pt idx="3430">
                  <c:v>76.11</c:v>
                </c:pt>
                <c:pt idx="3431">
                  <c:v>75.94</c:v>
                </c:pt>
                <c:pt idx="3432">
                  <c:v>75.8</c:v>
                </c:pt>
                <c:pt idx="3433">
                  <c:v>75.739999999999995</c:v>
                </c:pt>
                <c:pt idx="3434">
                  <c:v>75.739999999999995</c:v>
                </c:pt>
                <c:pt idx="3435">
                  <c:v>75.72</c:v>
                </c:pt>
                <c:pt idx="3436">
                  <c:v>75.62</c:v>
                </c:pt>
                <c:pt idx="3437">
                  <c:v>75.459999999999994</c:v>
                </c:pt>
                <c:pt idx="3438">
                  <c:v>75.27</c:v>
                </c:pt>
                <c:pt idx="3439">
                  <c:v>75.09</c:v>
                </c:pt>
                <c:pt idx="3440">
                  <c:v>74.97</c:v>
                </c:pt>
                <c:pt idx="3441">
                  <c:v>74.95</c:v>
                </c:pt>
                <c:pt idx="3442">
                  <c:v>75</c:v>
                </c:pt>
                <c:pt idx="3443">
                  <c:v>75.08</c:v>
                </c:pt>
                <c:pt idx="3444">
                  <c:v>75.13</c:v>
                </c:pt>
                <c:pt idx="3445">
                  <c:v>75.14</c:v>
                </c:pt>
                <c:pt idx="3446">
                  <c:v>75.05</c:v>
                </c:pt>
                <c:pt idx="3447">
                  <c:v>74.88</c:v>
                </c:pt>
                <c:pt idx="3448">
                  <c:v>74.709999999999994</c:v>
                </c:pt>
                <c:pt idx="3449">
                  <c:v>74.650000000000006</c:v>
                </c:pt>
                <c:pt idx="3450">
                  <c:v>74.680000000000007</c:v>
                </c:pt>
                <c:pt idx="3451">
                  <c:v>74.66</c:v>
                </c:pt>
                <c:pt idx="3452">
                  <c:v>74.52</c:v>
                </c:pt>
                <c:pt idx="3453">
                  <c:v>74.3</c:v>
                </c:pt>
                <c:pt idx="3454">
                  <c:v>74.13</c:v>
                </c:pt>
                <c:pt idx="3455">
                  <c:v>74.010000000000005</c:v>
                </c:pt>
                <c:pt idx="3456">
                  <c:v>73.94</c:v>
                </c:pt>
                <c:pt idx="3457">
                  <c:v>73.87</c:v>
                </c:pt>
                <c:pt idx="3458">
                  <c:v>73.78</c:v>
                </c:pt>
                <c:pt idx="3459">
                  <c:v>73.62</c:v>
                </c:pt>
                <c:pt idx="3460">
                  <c:v>73.37</c:v>
                </c:pt>
                <c:pt idx="3461">
                  <c:v>73.05</c:v>
                </c:pt>
                <c:pt idx="3462">
                  <c:v>72.709999999999994</c:v>
                </c:pt>
                <c:pt idx="3463">
                  <c:v>72.37</c:v>
                </c:pt>
                <c:pt idx="3464">
                  <c:v>72</c:v>
                </c:pt>
                <c:pt idx="3465">
                  <c:v>71.59</c:v>
                </c:pt>
                <c:pt idx="3466">
                  <c:v>71.14</c:v>
                </c:pt>
                <c:pt idx="3467">
                  <c:v>70.59</c:v>
                </c:pt>
                <c:pt idx="3468">
                  <c:v>69.95</c:v>
                </c:pt>
                <c:pt idx="3469">
                  <c:v>69.290000000000006</c:v>
                </c:pt>
                <c:pt idx="3470">
                  <c:v>68.69</c:v>
                </c:pt>
                <c:pt idx="3471">
                  <c:v>68.13</c:v>
                </c:pt>
                <c:pt idx="3472">
                  <c:v>67.540000000000006</c:v>
                </c:pt>
                <c:pt idx="3473">
                  <c:v>66.86</c:v>
                </c:pt>
                <c:pt idx="3474">
                  <c:v>66.11</c:v>
                </c:pt>
                <c:pt idx="3475">
                  <c:v>65.37</c:v>
                </c:pt>
                <c:pt idx="3476">
                  <c:v>64.7</c:v>
                </c:pt>
                <c:pt idx="3477">
                  <c:v>64.13</c:v>
                </c:pt>
                <c:pt idx="3478">
                  <c:v>63.63</c:v>
                </c:pt>
                <c:pt idx="3479">
                  <c:v>63.15</c:v>
                </c:pt>
                <c:pt idx="3480">
                  <c:v>62.7</c:v>
                </c:pt>
                <c:pt idx="3481">
                  <c:v>62.34</c:v>
                </c:pt>
                <c:pt idx="3482">
                  <c:v>62.08</c:v>
                </c:pt>
                <c:pt idx="3483">
                  <c:v>61.9</c:v>
                </c:pt>
                <c:pt idx="3484">
                  <c:v>61.78</c:v>
                </c:pt>
                <c:pt idx="3485">
                  <c:v>61.74</c:v>
                </c:pt>
                <c:pt idx="3486">
                  <c:v>61.77</c:v>
                </c:pt>
                <c:pt idx="3487">
                  <c:v>61.81</c:v>
                </c:pt>
                <c:pt idx="3488">
                  <c:v>61.89</c:v>
                </c:pt>
                <c:pt idx="3489">
                  <c:v>62.08</c:v>
                </c:pt>
                <c:pt idx="3490">
                  <c:v>62.36</c:v>
                </c:pt>
                <c:pt idx="3491">
                  <c:v>62.64</c:v>
                </c:pt>
                <c:pt idx="3492">
                  <c:v>62.86</c:v>
                </c:pt>
                <c:pt idx="3493">
                  <c:v>63.1</c:v>
                </c:pt>
                <c:pt idx="3494">
                  <c:v>63.42</c:v>
                </c:pt>
                <c:pt idx="3495">
                  <c:v>63.74</c:v>
                </c:pt>
                <c:pt idx="3496">
                  <c:v>64</c:v>
                </c:pt>
                <c:pt idx="3497">
                  <c:v>64.19</c:v>
                </c:pt>
                <c:pt idx="3498">
                  <c:v>64.36</c:v>
                </c:pt>
                <c:pt idx="3499">
                  <c:v>64.48</c:v>
                </c:pt>
                <c:pt idx="3500">
                  <c:v>64.58</c:v>
                </c:pt>
                <c:pt idx="3501">
                  <c:v>64.709999999999994</c:v>
                </c:pt>
                <c:pt idx="3502">
                  <c:v>64.91</c:v>
                </c:pt>
                <c:pt idx="3503">
                  <c:v>65.11</c:v>
                </c:pt>
                <c:pt idx="3504">
                  <c:v>65.19</c:v>
                </c:pt>
                <c:pt idx="3505">
                  <c:v>65.14</c:v>
                </c:pt>
                <c:pt idx="3506">
                  <c:v>65</c:v>
                </c:pt>
                <c:pt idx="3507">
                  <c:v>64.83</c:v>
                </c:pt>
                <c:pt idx="3508">
                  <c:v>64.66</c:v>
                </c:pt>
                <c:pt idx="3509">
                  <c:v>64.540000000000006</c:v>
                </c:pt>
                <c:pt idx="3510">
                  <c:v>64.44</c:v>
                </c:pt>
                <c:pt idx="3511">
                  <c:v>64.3</c:v>
                </c:pt>
                <c:pt idx="3512">
                  <c:v>64.12</c:v>
                </c:pt>
                <c:pt idx="3513">
                  <c:v>63.97</c:v>
                </c:pt>
                <c:pt idx="3514">
                  <c:v>63.87</c:v>
                </c:pt>
                <c:pt idx="3515">
                  <c:v>63.77</c:v>
                </c:pt>
                <c:pt idx="3516">
                  <c:v>63.67</c:v>
                </c:pt>
                <c:pt idx="3517">
                  <c:v>63.6</c:v>
                </c:pt>
                <c:pt idx="3518">
                  <c:v>63.52</c:v>
                </c:pt>
                <c:pt idx="3519">
                  <c:v>63.34</c:v>
                </c:pt>
                <c:pt idx="3520">
                  <c:v>63.05</c:v>
                </c:pt>
                <c:pt idx="3521">
                  <c:v>62.77</c:v>
                </c:pt>
                <c:pt idx="3522">
                  <c:v>62.59</c:v>
                </c:pt>
                <c:pt idx="3523">
                  <c:v>62.41</c:v>
                </c:pt>
                <c:pt idx="3524">
                  <c:v>62.13</c:v>
                </c:pt>
                <c:pt idx="3525">
                  <c:v>61.83</c:v>
                </c:pt>
                <c:pt idx="3526">
                  <c:v>61.63</c:v>
                </c:pt>
                <c:pt idx="3527">
                  <c:v>61.65</c:v>
                </c:pt>
                <c:pt idx="3528">
                  <c:v>61.9</c:v>
                </c:pt>
                <c:pt idx="3529">
                  <c:v>62.24</c:v>
                </c:pt>
                <c:pt idx="3530">
                  <c:v>62.39</c:v>
                </c:pt>
                <c:pt idx="3531">
                  <c:v>62.18</c:v>
                </c:pt>
                <c:pt idx="3532">
                  <c:v>61.74</c:v>
                </c:pt>
                <c:pt idx="3533">
                  <c:v>61.43</c:v>
                </c:pt>
                <c:pt idx="3534">
                  <c:v>61.48</c:v>
                </c:pt>
                <c:pt idx="3535">
                  <c:v>61.8</c:v>
                </c:pt>
                <c:pt idx="3536">
                  <c:v>62.21</c:v>
                </c:pt>
                <c:pt idx="3537">
                  <c:v>62.61</c:v>
                </c:pt>
                <c:pt idx="3538">
                  <c:v>63.04</c:v>
                </c:pt>
                <c:pt idx="3539">
                  <c:v>63.45</c:v>
                </c:pt>
                <c:pt idx="3540">
                  <c:v>63.83</c:v>
                </c:pt>
                <c:pt idx="3541">
                  <c:v>64.14</c:v>
                </c:pt>
                <c:pt idx="3542">
                  <c:v>64.319999999999993</c:v>
                </c:pt>
                <c:pt idx="3543">
                  <c:v>64.349999999999994</c:v>
                </c:pt>
                <c:pt idx="3544">
                  <c:v>64.430000000000007</c:v>
                </c:pt>
                <c:pt idx="3545">
                  <c:v>64.72</c:v>
                </c:pt>
                <c:pt idx="3546">
                  <c:v>65.13</c:v>
                </c:pt>
                <c:pt idx="3547">
                  <c:v>65.44</c:v>
                </c:pt>
                <c:pt idx="3548">
                  <c:v>65.56</c:v>
                </c:pt>
                <c:pt idx="3549">
                  <c:v>65.650000000000006</c:v>
                </c:pt>
                <c:pt idx="3550">
                  <c:v>65.87</c:v>
                </c:pt>
                <c:pt idx="3551">
                  <c:v>66.17</c:v>
                </c:pt>
                <c:pt idx="3552">
                  <c:v>66.44</c:v>
                </c:pt>
                <c:pt idx="3553">
                  <c:v>66.63</c:v>
                </c:pt>
                <c:pt idx="3554">
                  <c:v>66.739999999999995</c:v>
                </c:pt>
                <c:pt idx="3555">
                  <c:v>66.77</c:v>
                </c:pt>
                <c:pt idx="3556">
                  <c:v>66.739999999999995</c:v>
                </c:pt>
                <c:pt idx="3557">
                  <c:v>66.78</c:v>
                </c:pt>
                <c:pt idx="3558">
                  <c:v>66.91</c:v>
                </c:pt>
                <c:pt idx="3559">
                  <c:v>67.03</c:v>
                </c:pt>
                <c:pt idx="3560">
                  <c:v>67.099999999999994</c:v>
                </c:pt>
                <c:pt idx="3561">
                  <c:v>67.150000000000006</c:v>
                </c:pt>
                <c:pt idx="3562">
                  <c:v>67.19</c:v>
                </c:pt>
                <c:pt idx="3563">
                  <c:v>67.19</c:v>
                </c:pt>
                <c:pt idx="3564">
                  <c:v>67.2</c:v>
                </c:pt>
                <c:pt idx="3565">
                  <c:v>67.33</c:v>
                </c:pt>
                <c:pt idx="3566">
                  <c:v>67.63</c:v>
                </c:pt>
                <c:pt idx="3567">
                  <c:v>68.010000000000005</c:v>
                </c:pt>
                <c:pt idx="3568">
                  <c:v>68.430000000000007</c:v>
                </c:pt>
                <c:pt idx="3569">
                  <c:v>68.78</c:v>
                </c:pt>
                <c:pt idx="3570">
                  <c:v>68.77</c:v>
                </c:pt>
                <c:pt idx="3571">
                  <c:v>68.23</c:v>
                </c:pt>
                <c:pt idx="3572">
                  <c:v>67.510000000000005</c:v>
                </c:pt>
                <c:pt idx="3573">
                  <c:v>67.19</c:v>
                </c:pt>
                <c:pt idx="3574">
                  <c:v>67.540000000000006</c:v>
                </c:pt>
                <c:pt idx="3575">
                  <c:v>68.209999999999994</c:v>
                </c:pt>
                <c:pt idx="3576">
                  <c:v>68.739999999999995</c:v>
                </c:pt>
                <c:pt idx="3577">
                  <c:v>69.05</c:v>
                </c:pt>
                <c:pt idx="3578">
                  <c:v>69.260000000000005</c:v>
                </c:pt>
                <c:pt idx="3579">
                  <c:v>69.42</c:v>
                </c:pt>
                <c:pt idx="3580">
                  <c:v>69.41</c:v>
                </c:pt>
                <c:pt idx="3581">
                  <c:v>69.069999999999993</c:v>
                </c:pt>
                <c:pt idx="3582">
                  <c:v>68.37</c:v>
                </c:pt>
                <c:pt idx="3583">
                  <c:v>67.5</c:v>
                </c:pt>
                <c:pt idx="3584">
                  <c:v>66.8</c:v>
                </c:pt>
                <c:pt idx="3585">
                  <c:v>66.59</c:v>
                </c:pt>
                <c:pt idx="3586">
                  <c:v>66.86</c:v>
                </c:pt>
                <c:pt idx="3587">
                  <c:v>67.260000000000005</c:v>
                </c:pt>
                <c:pt idx="3588">
                  <c:v>67.45</c:v>
                </c:pt>
                <c:pt idx="3589">
                  <c:v>67.45</c:v>
                </c:pt>
                <c:pt idx="3590">
                  <c:v>67.36</c:v>
                </c:pt>
                <c:pt idx="3591">
                  <c:v>67.150000000000006</c:v>
                </c:pt>
                <c:pt idx="3592">
                  <c:v>66.760000000000005</c:v>
                </c:pt>
                <c:pt idx="3593">
                  <c:v>66.28</c:v>
                </c:pt>
                <c:pt idx="3594">
                  <c:v>65.73</c:v>
                </c:pt>
                <c:pt idx="3595">
                  <c:v>65.16</c:v>
                </c:pt>
                <c:pt idx="3596">
                  <c:v>64.900000000000006</c:v>
                </c:pt>
                <c:pt idx="3597">
                  <c:v>65.28</c:v>
                </c:pt>
                <c:pt idx="3598">
                  <c:v>66.069999999999993</c:v>
                </c:pt>
                <c:pt idx="3599">
                  <c:v>66.62</c:v>
                </c:pt>
                <c:pt idx="3600">
                  <c:v>66.77</c:v>
                </c:pt>
              </c:numCache>
            </c:numRef>
          </c:yVal>
          <c:smooth val="1"/>
        </c:ser>
        <c:ser>
          <c:idx val="3"/>
          <c:order val="3"/>
          <c:tx>
            <c:v>TS1 56 3</c:v>
          </c:tx>
          <c:spPr>
            <a:ln w="19050"/>
          </c:spPr>
          <c:marker>
            <c:symbol val="none"/>
          </c:marker>
          <c:xVal>
            <c:numRef>
              <c:f>'TS1 Summary'!$A$4:$A$3604</c:f>
              <c:numCache>
                <c:formatCode>General</c:formatCode>
                <c:ptCount val="3601"/>
                <c:pt idx="0">
                  <c:v>4000</c:v>
                </c:pt>
                <c:pt idx="1">
                  <c:v>3999</c:v>
                </c:pt>
                <c:pt idx="2">
                  <c:v>3998</c:v>
                </c:pt>
                <c:pt idx="3">
                  <c:v>3997</c:v>
                </c:pt>
                <c:pt idx="4">
                  <c:v>3996</c:v>
                </c:pt>
                <c:pt idx="5">
                  <c:v>3995</c:v>
                </c:pt>
                <c:pt idx="6">
                  <c:v>3994</c:v>
                </c:pt>
                <c:pt idx="7">
                  <c:v>3993</c:v>
                </c:pt>
                <c:pt idx="8">
                  <c:v>3992</c:v>
                </c:pt>
                <c:pt idx="9">
                  <c:v>3991</c:v>
                </c:pt>
                <c:pt idx="10">
                  <c:v>3990</c:v>
                </c:pt>
                <c:pt idx="11">
                  <c:v>3989</c:v>
                </c:pt>
                <c:pt idx="12">
                  <c:v>3988</c:v>
                </c:pt>
                <c:pt idx="13">
                  <c:v>3987</c:v>
                </c:pt>
                <c:pt idx="14">
                  <c:v>3986</c:v>
                </c:pt>
                <c:pt idx="15">
                  <c:v>3985</c:v>
                </c:pt>
                <c:pt idx="16">
                  <c:v>3984</c:v>
                </c:pt>
                <c:pt idx="17">
                  <c:v>3983</c:v>
                </c:pt>
                <c:pt idx="18">
                  <c:v>3982</c:v>
                </c:pt>
                <c:pt idx="19">
                  <c:v>3981</c:v>
                </c:pt>
                <c:pt idx="20">
                  <c:v>3980</c:v>
                </c:pt>
                <c:pt idx="21">
                  <c:v>3979</c:v>
                </c:pt>
                <c:pt idx="22">
                  <c:v>3978</c:v>
                </c:pt>
                <c:pt idx="23">
                  <c:v>3977</c:v>
                </c:pt>
                <c:pt idx="24">
                  <c:v>3976</c:v>
                </c:pt>
                <c:pt idx="25">
                  <c:v>3975</c:v>
                </c:pt>
                <c:pt idx="26">
                  <c:v>3974</c:v>
                </c:pt>
                <c:pt idx="27">
                  <c:v>3973</c:v>
                </c:pt>
                <c:pt idx="28">
                  <c:v>3972</c:v>
                </c:pt>
                <c:pt idx="29">
                  <c:v>3971</c:v>
                </c:pt>
                <c:pt idx="30">
                  <c:v>3970</c:v>
                </c:pt>
                <c:pt idx="31">
                  <c:v>3969</c:v>
                </c:pt>
                <c:pt idx="32">
                  <c:v>3968</c:v>
                </c:pt>
                <c:pt idx="33">
                  <c:v>3967</c:v>
                </c:pt>
                <c:pt idx="34">
                  <c:v>3966</c:v>
                </c:pt>
                <c:pt idx="35">
                  <c:v>3965</c:v>
                </c:pt>
                <c:pt idx="36">
                  <c:v>3964</c:v>
                </c:pt>
                <c:pt idx="37">
                  <c:v>3963</c:v>
                </c:pt>
                <c:pt idx="38">
                  <c:v>3962</c:v>
                </c:pt>
                <c:pt idx="39">
                  <c:v>3961</c:v>
                </c:pt>
                <c:pt idx="40">
                  <c:v>3960</c:v>
                </c:pt>
                <c:pt idx="41">
                  <c:v>3959</c:v>
                </c:pt>
                <c:pt idx="42">
                  <c:v>3958</c:v>
                </c:pt>
                <c:pt idx="43">
                  <c:v>3957</c:v>
                </c:pt>
                <c:pt idx="44">
                  <c:v>3956</c:v>
                </c:pt>
                <c:pt idx="45">
                  <c:v>3955</c:v>
                </c:pt>
                <c:pt idx="46">
                  <c:v>3954</c:v>
                </c:pt>
                <c:pt idx="47">
                  <c:v>3953</c:v>
                </c:pt>
                <c:pt idx="48">
                  <c:v>3952</c:v>
                </c:pt>
                <c:pt idx="49">
                  <c:v>3951</c:v>
                </c:pt>
                <c:pt idx="50">
                  <c:v>3950</c:v>
                </c:pt>
                <c:pt idx="51">
                  <c:v>3949</c:v>
                </c:pt>
                <c:pt idx="52">
                  <c:v>3948</c:v>
                </c:pt>
                <c:pt idx="53">
                  <c:v>3947</c:v>
                </c:pt>
                <c:pt idx="54">
                  <c:v>3946</c:v>
                </c:pt>
                <c:pt idx="55">
                  <c:v>3945</c:v>
                </c:pt>
                <c:pt idx="56">
                  <c:v>3944</c:v>
                </c:pt>
                <c:pt idx="57">
                  <c:v>3943</c:v>
                </c:pt>
                <c:pt idx="58">
                  <c:v>3942</c:v>
                </c:pt>
                <c:pt idx="59">
                  <c:v>3941</c:v>
                </c:pt>
                <c:pt idx="60">
                  <c:v>3940</c:v>
                </c:pt>
                <c:pt idx="61">
                  <c:v>3939</c:v>
                </c:pt>
                <c:pt idx="62">
                  <c:v>3938</c:v>
                </c:pt>
                <c:pt idx="63">
                  <c:v>3937</c:v>
                </c:pt>
                <c:pt idx="64">
                  <c:v>3936</c:v>
                </c:pt>
                <c:pt idx="65">
                  <c:v>3935</c:v>
                </c:pt>
                <c:pt idx="66">
                  <c:v>3934</c:v>
                </c:pt>
                <c:pt idx="67">
                  <c:v>3933</c:v>
                </c:pt>
                <c:pt idx="68">
                  <c:v>3932</c:v>
                </c:pt>
                <c:pt idx="69">
                  <c:v>3931</c:v>
                </c:pt>
                <c:pt idx="70">
                  <c:v>3930</c:v>
                </c:pt>
                <c:pt idx="71">
                  <c:v>3929</c:v>
                </c:pt>
                <c:pt idx="72">
                  <c:v>3928</c:v>
                </c:pt>
                <c:pt idx="73">
                  <c:v>3927</c:v>
                </c:pt>
                <c:pt idx="74">
                  <c:v>3926</c:v>
                </c:pt>
                <c:pt idx="75">
                  <c:v>3925</c:v>
                </c:pt>
                <c:pt idx="76">
                  <c:v>3924</c:v>
                </c:pt>
                <c:pt idx="77">
                  <c:v>3923</c:v>
                </c:pt>
                <c:pt idx="78">
                  <c:v>3922</c:v>
                </c:pt>
                <c:pt idx="79">
                  <c:v>3921</c:v>
                </c:pt>
                <c:pt idx="80">
                  <c:v>3920</c:v>
                </c:pt>
                <c:pt idx="81">
                  <c:v>3919</c:v>
                </c:pt>
                <c:pt idx="82">
                  <c:v>3918</c:v>
                </c:pt>
                <c:pt idx="83">
                  <c:v>3917</c:v>
                </c:pt>
                <c:pt idx="84">
                  <c:v>3916</c:v>
                </c:pt>
                <c:pt idx="85">
                  <c:v>3915</c:v>
                </c:pt>
                <c:pt idx="86">
                  <c:v>3914</c:v>
                </c:pt>
                <c:pt idx="87">
                  <c:v>3913</c:v>
                </c:pt>
                <c:pt idx="88">
                  <c:v>3912</c:v>
                </c:pt>
                <c:pt idx="89">
                  <c:v>3911</c:v>
                </c:pt>
                <c:pt idx="90">
                  <c:v>3910</c:v>
                </c:pt>
                <c:pt idx="91">
                  <c:v>3909</c:v>
                </c:pt>
                <c:pt idx="92">
                  <c:v>3908</c:v>
                </c:pt>
                <c:pt idx="93">
                  <c:v>3907</c:v>
                </c:pt>
                <c:pt idx="94">
                  <c:v>3906</c:v>
                </c:pt>
                <c:pt idx="95">
                  <c:v>3905</c:v>
                </c:pt>
                <c:pt idx="96">
                  <c:v>3904</c:v>
                </c:pt>
                <c:pt idx="97">
                  <c:v>3903</c:v>
                </c:pt>
                <c:pt idx="98">
                  <c:v>3902</c:v>
                </c:pt>
                <c:pt idx="99">
                  <c:v>3901</c:v>
                </c:pt>
                <c:pt idx="100">
                  <c:v>3900</c:v>
                </c:pt>
                <c:pt idx="101">
                  <c:v>3899</c:v>
                </c:pt>
                <c:pt idx="102">
                  <c:v>3898</c:v>
                </c:pt>
                <c:pt idx="103">
                  <c:v>3897</c:v>
                </c:pt>
                <c:pt idx="104">
                  <c:v>3896</c:v>
                </c:pt>
                <c:pt idx="105">
                  <c:v>3895</c:v>
                </c:pt>
                <c:pt idx="106">
                  <c:v>3894</c:v>
                </c:pt>
                <c:pt idx="107">
                  <c:v>3893</c:v>
                </c:pt>
                <c:pt idx="108">
                  <c:v>3892</c:v>
                </c:pt>
                <c:pt idx="109">
                  <c:v>3891</c:v>
                </c:pt>
                <c:pt idx="110">
                  <c:v>3890</c:v>
                </c:pt>
                <c:pt idx="111">
                  <c:v>3889</c:v>
                </c:pt>
                <c:pt idx="112">
                  <c:v>3888</c:v>
                </c:pt>
                <c:pt idx="113">
                  <c:v>3887</c:v>
                </c:pt>
                <c:pt idx="114">
                  <c:v>3886</c:v>
                </c:pt>
                <c:pt idx="115">
                  <c:v>3885</c:v>
                </c:pt>
                <c:pt idx="116">
                  <c:v>3884</c:v>
                </c:pt>
                <c:pt idx="117">
                  <c:v>3883</c:v>
                </c:pt>
                <c:pt idx="118">
                  <c:v>3882</c:v>
                </c:pt>
                <c:pt idx="119">
                  <c:v>3881</c:v>
                </c:pt>
                <c:pt idx="120">
                  <c:v>3880</c:v>
                </c:pt>
                <c:pt idx="121">
                  <c:v>3879</c:v>
                </c:pt>
                <c:pt idx="122">
                  <c:v>3878</c:v>
                </c:pt>
                <c:pt idx="123">
                  <c:v>3877</c:v>
                </c:pt>
                <c:pt idx="124">
                  <c:v>3876</c:v>
                </c:pt>
                <c:pt idx="125">
                  <c:v>3875</c:v>
                </c:pt>
                <c:pt idx="126">
                  <c:v>3874</c:v>
                </c:pt>
                <c:pt idx="127">
                  <c:v>3873</c:v>
                </c:pt>
                <c:pt idx="128">
                  <c:v>3872</c:v>
                </c:pt>
                <c:pt idx="129">
                  <c:v>3871</c:v>
                </c:pt>
                <c:pt idx="130">
                  <c:v>3870</c:v>
                </c:pt>
                <c:pt idx="131">
                  <c:v>3869</c:v>
                </c:pt>
                <c:pt idx="132">
                  <c:v>3868</c:v>
                </c:pt>
                <c:pt idx="133">
                  <c:v>3867</c:v>
                </c:pt>
                <c:pt idx="134">
                  <c:v>3866</c:v>
                </c:pt>
                <c:pt idx="135">
                  <c:v>3865</c:v>
                </c:pt>
                <c:pt idx="136">
                  <c:v>3864</c:v>
                </c:pt>
                <c:pt idx="137">
                  <c:v>3863</c:v>
                </c:pt>
                <c:pt idx="138">
                  <c:v>3862</c:v>
                </c:pt>
                <c:pt idx="139">
                  <c:v>3861</c:v>
                </c:pt>
                <c:pt idx="140">
                  <c:v>3860</c:v>
                </c:pt>
                <c:pt idx="141">
                  <c:v>3859</c:v>
                </c:pt>
                <c:pt idx="142">
                  <c:v>3858</c:v>
                </c:pt>
                <c:pt idx="143">
                  <c:v>3857</c:v>
                </c:pt>
                <c:pt idx="144">
                  <c:v>3856</c:v>
                </c:pt>
                <c:pt idx="145">
                  <c:v>3855</c:v>
                </c:pt>
                <c:pt idx="146">
                  <c:v>3854</c:v>
                </c:pt>
                <c:pt idx="147">
                  <c:v>3853</c:v>
                </c:pt>
                <c:pt idx="148">
                  <c:v>3852</c:v>
                </c:pt>
                <c:pt idx="149">
                  <c:v>3851</c:v>
                </c:pt>
                <c:pt idx="150">
                  <c:v>3850</c:v>
                </c:pt>
                <c:pt idx="151">
                  <c:v>3849</c:v>
                </c:pt>
                <c:pt idx="152">
                  <c:v>3848</c:v>
                </c:pt>
                <c:pt idx="153">
                  <c:v>3847</c:v>
                </c:pt>
                <c:pt idx="154">
                  <c:v>3846</c:v>
                </c:pt>
                <c:pt idx="155">
                  <c:v>3845</c:v>
                </c:pt>
                <c:pt idx="156">
                  <c:v>3844</c:v>
                </c:pt>
                <c:pt idx="157">
                  <c:v>3843</c:v>
                </c:pt>
                <c:pt idx="158">
                  <c:v>3842</c:v>
                </c:pt>
                <c:pt idx="159">
                  <c:v>3841</c:v>
                </c:pt>
                <c:pt idx="160">
                  <c:v>3840</c:v>
                </c:pt>
                <c:pt idx="161">
                  <c:v>3839</c:v>
                </c:pt>
                <c:pt idx="162">
                  <c:v>3838</c:v>
                </c:pt>
                <c:pt idx="163">
                  <c:v>3837</c:v>
                </c:pt>
                <c:pt idx="164">
                  <c:v>3836</c:v>
                </c:pt>
                <c:pt idx="165">
                  <c:v>3835</c:v>
                </c:pt>
                <c:pt idx="166">
                  <c:v>3834</c:v>
                </c:pt>
                <c:pt idx="167">
                  <c:v>3833</c:v>
                </c:pt>
                <c:pt idx="168">
                  <c:v>3832</c:v>
                </c:pt>
                <c:pt idx="169">
                  <c:v>3831</c:v>
                </c:pt>
                <c:pt idx="170">
                  <c:v>3830</c:v>
                </c:pt>
                <c:pt idx="171">
                  <c:v>3829</c:v>
                </c:pt>
                <c:pt idx="172">
                  <c:v>3828</c:v>
                </c:pt>
                <c:pt idx="173">
                  <c:v>3827</c:v>
                </c:pt>
                <c:pt idx="174">
                  <c:v>3826</c:v>
                </c:pt>
                <c:pt idx="175">
                  <c:v>3825</c:v>
                </c:pt>
                <c:pt idx="176">
                  <c:v>3824</c:v>
                </c:pt>
                <c:pt idx="177">
                  <c:v>3823</c:v>
                </c:pt>
                <c:pt idx="178">
                  <c:v>3822</c:v>
                </c:pt>
                <c:pt idx="179">
                  <c:v>3821</c:v>
                </c:pt>
                <c:pt idx="180">
                  <c:v>3820</c:v>
                </c:pt>
                <c:pt idx="181">
                  <c:v>3819</c:v>
                </c:pt>
                <c:pt idx="182">
                  <c:v>3818</c:v>
                </c:pt>
                <c:pt idx="183">
                  <c:v>3817</c:v>
                </c:pt>
                <c:pt idx="184">
                  <c:v>3816</c:v>
                </c:pt>
                <c:pt idx="185">
                  <c:v>3815</c:v>
                </c:pt>
                <c:pt idx="186">
                  <c:v>3814</c:v>
                </c:pt>
                <c:pt idx="187">
                  <c:v>3813</c:v>
                </c:pt>
                <c:pt idx="188">
                  <c:v>3812</c:v>
                </c:pt>
                <c:pt idx="189">
                  <c:v>3811</c:v>
                </c:pt>
                <c:pt idx="190">
                  <c:v>3810</c:v>
                </c:pt>
                <c:pt idx="191">
                  <c:v>3809</c:v>
                </c:pt>
                <c:pt idx="192">
                  <c:v>3808</c:v>
                </c:pt>
                <c:pt idx="193">
                  <c:v>3807</c:v>
                </c:pt>
                <c:pt idx="194">
                  <c:v>3806</c:v>
                </c:pt>
                <c:pt idx="195">
                  <c:v>3805</c:v>
                </c:pt>
                <c:pt idx="196">
                  <c:v>3804</c:v>
                </c:pt>
                <c:pt idx="197">
                  <c:v>3803</c:v>
                </c:pt>
                <c:pt idx="198">
                  <c:v>3802</c:v>
                </c:pt>
                <c:pt idx="199">
                  <c:v>3801</c:v>
                </c:pt>
                <c:pt idx="200">
                  <c:v>3800</c:v>
                </c:pt>
                <c:pt idx="201">
                  <c:v>3799</c:v>
                </c:pt>
                <c:pt idx="202">
                  <c:v>3798</c:v>
                </c:pt>
                <c:pt idx="203">
                  <c:v>3797</c:v>
                </c:pt>
                <c:pt idx="204">
                  <c:v>3796</c:v>
                </c:pt>
                <c:pt idx="205">
                  <c:v>3795</c:v>
                </c:pt>
                <c:pt idx="206">
                  <c:v>3794</c:v>
                </c:pt>
                <c:pt idx="207">
                  <c:v>3793</c:v>
                </c:pt>
                <c:pt idx="208">
                  <c:v>3792</c:v>
                </c:pt>
                <c:pt idx="209">
                  <c:v>3791</c:v>
                </c:pt>
                <c:pt idx="210">
                  <c:v>3790</c:v>
                </c:pt>
                <c:pt idx="211">
                  <c:v>3789</c:v>
                </c:pt>
                <c:pt idx="212">
                  <c:v>3788</c:v>
                </c:pt>
                <c:pt idx="213">
                  <c:v>3787</c:v>
                </c:pt>
                <c:pt idx="214">
                  <c:v>3786</c:v>
                </c:pt>
                <c:pt idx="215">
                  <c:v>3785</c:v>
                </c:pt>
                <c:pt idx="216">
                  <c:v>3784</c:v>
                </c:pt>
                <c:pt idx="217">
                  <c:v>3783</c:v>
                </c:pt>
                <c:pt idx="218">
                  <c:v>3782</c:v>
                </c:pt>
                <c:pt idx="219">
                  <c:v>3781</c:v>
                </c:pt>
                <c:pt idx="220">
                  <c:v>3780</c:v>
                </c:pt>
                <c:pt idx="221">
                  <c:v>3779</c:v>
                </c:pt>
                <c:pt idx="222">
                  <c:v>3778</c:v>
                </c:pt>
                <c:pt idx="223">
                  <c:v>3777</c:v>
                </c:pt>
                <c:pt idx="224">
                  <c:v>3776</c:v>
                </c:pt>
                <c:pt idx="225">
                  <c:v>3775</c:v>
                </c:pt>
                <c:pt idx="226">
                  <c:v>3774</c:v>
                </c:pt>
                <c:pt idx="227">
                  <c:v>3773</c:v>
                </c:pt>
                <c:pt idx="228">
                  <c:v>3772</c:v>
                </c:pt>
                <c:pt idx="229">
                  <c:v>3771</c:v>
                </c:pt>
                <c:pt idx="230">
                  <c:v>3770</c:v>
                </c:pt>
                <c:pt idx="231">
                  <c:v>3769</c:v>
                </c:pt>
                <c:pt idx="232">
                  <c:v>3768</c:v>
                </c:pt>
                <c:pt idx="233">
                  <c:v>3767</c:v>
                </c:pt>
                <c:pt idx="234">
                  <c:v>3766</c:v>
                </c:pt>
                <c:pt idx="235">
                  <c:v>3765</c:v>
                </c:pt>
                <c:pt idx="236">
                  <c:v>3764</c:v>
                </c:pt>
                <c:pt idx="237">
                  <c:v>3763</c:v>
                </c:pt>
                <c:pt idx="238">
                  <c:v>3762</c:v>
                </c:pt>
                <c:pt idx="239">
                  <c:v>3761</c:v>
                </c:pt>
                <c:pt idx="240">
                  <c:v>3760</c:v>
                </c:pt>
                <c:pt idx="241">
                  <c:v>3759</c:v>
                </c:pt>
                <c:pt idx="242">
                  <c:v>3758</c:v>
                </c:pt>
                <c:pt idx="243">
                  <c:v>3757</c:v>
                </c:pt>
                <c:pt idx="244">
                  <c:v>3756</c:v>
                </c:pt>
                <c:pt idx="245">
                  <c:v>3755</c:v>
                </c:pt>
                <c:pt idx="246">
                  <c:v>3754</c:v>
                </c:pt>
                <c:pt idx="247">
                  <c:v>3753</c:v>
                </c:pt>
                <c:pt idx="248">
                  <c:v>3752</c:v>
                </c:pt>
                <c:pt idx="249">
                  <c:v>3751</c:v>
                </c:pt>
                <c:pt idx="250">
                  <c:v>3750</c:v>
                </c:pt>
                <c:pt idx="251">
                  <c:v>3749</c:v>
                </c:pt>
                <c:pt idx="252">
                  <c:v>3748</c:v>
                </c:pt>
                <c:pt idx="253">
                  <c:v>3747</c:v>
                </c:pt>
                <c:pt idx="254">
                  <c:v>3746</c:v>
                </c:pt>
                <c:pt idx="255">
                  <c:v>3745</c:v>
                </c:pt>
                <c:pt idx="256">
                  <c:v>3744</c:v>
                </c:pt>
                <c:pt idx="257">
                  <c:v>3743</c:v>
                </c:pt>
                <c:pt idx="258">
                  <c:v>3742</c:v>
                </c:pt>
                <c:pt idx="259">
                  <c:v>3741</c:v>
                </c:pt>
                <c:pt idx="260">
                  <c:v>3740</c:v>
                </c:pt>
                <c:pt idx="261">
                  <c:v>3739</c:v>
                </c:pt>
                <c:pt idx="262">
                  <c:v>3738</c:v>
                </c:pt>
                <c:pt idx="263">
                  <c:v>3737</c:v>
                </c:pt>
                <c:pt idx="264">
                  <c:v>3736</c:v>
                </c:pt>
                <c:pt idx="265">
                  <c:v>3735</c:v>
                </c:pt>
                <c:pt idx="266">
                  <c:v>3734</c:v>
                </c:pt>
                <c:pt idx="267">
                  <c:v>3733</c:v>
                </c:pt>
                <c:pt idx="268">
                  <c:v>3732</c:v>
                </c:pt>
                <c:pt idx="269">
                  <c:v>3731</c:v>
                </c:pt>
                <c:pt idx="270">
                  <c:v>3730</c:v>
                </c:pt>
                <c:pt idx="271">
                  <c:v>3729</c:v>
                </c:pt>
                <c:pt idx="272">
                  <c:v>3728</c:v>
                </c:pt>
                <c:pt idx="273">
                  <c:v>3727</c:v>
                </c:pt>
                <c:pt idx="274">
                  <c:v>3726</c:v>
                </c:pt>
                <c:pt idx="275">
                  <c:v>3725</c:v>
                </c:pt>
                <c:pt idx="276">
                  <c:v>3724</c:v>
                </c:pt>
                <c:pt idx="277">
                  <c:v>3723</c:v>
                </c:pt>
                <c:pt idx="278">
                  <c:v>3722</c:v>
                </c:pt>
                <c:pt idx="279">
                  <c:v>3721</c:v>
                </c:pt>
                <c:pt idx="280">
                  <c:v>3720</c:v>
                </c:pt>
                <c:pt idx="281">
                  <c:v>3719</c:v>
                </c:pt>
                <c:pt idx="282">
                  <c:v>3718</c:v>
                </c:pt>
                <c:pt idx="283">
                  <c:v>3717</c:v>
                </c:pt>
                <c:pt idx="284">
                  <c:v>3716</c:v>
                </c:pt>
                <c:pt idx="285">
                  <c:v>3715</c:v>
                </c:pt>
                <c:pt idx="286">
                  <c:v>3714</c:v>
                </c:pt>
                <c:pt idx="287">
                  <c:v>3713</c:v>
                </c:pt>
                <c:pt idx="288">
                  <c:v>3712</c:v>
                </c:pt>
                <c:pt idx="289">
                  <c:v>3711</c:v>
                </c:pt>
                <c:pt idx="290">
                  <c:v>3710</c:v>
                </c:pt>
                <c:pt idx="291">
                  <c:v>3709</c:v>
                </c:pt>
                <c:pt idx="292">
                  <c:v>3708</c:v>
                </c:pt>
                <c:pt idx="293">
                  <c:v>3707</c:v>
                </c:pt>
                <c:pt idx="294">
                  <c:v>3706</c:v>
                </c:pt>
                <c:pt idx="295">
                  <c:v>3705</c:v>
                </c:pt>
                <c:pt idx="296">
                  <c:v>3704</c:v>
                </c:pt>
                <c:pt idx="297">
                  <c:v>3703</c:v>
                </c:pt>
                <c:pt idx="298">
                  <c:v>3702</c:v>
                </c:pt>
                <c:pt idx="299">
                  <c:v>3701</c:v>
                </c:pt>
                <c:pt idx="300">
                  <c:v>3700</c:v>
                </c:pt>
                <c:pt idx="301">
                  <c:v>3699</c:v>
                </c:pt>
                <c:pt idx="302">
                  <c:v>3698</c:v>
                </c:pt>
                <c:pt idx="303">
                  <c:v>3697</c:v>
                </c:pt>
                <c:pt idx="304">
                  <c:v>3696</c:v>
                </c:pt>
                <c:pt idx="305">
                  <c:v>3695</c:v>
                </c:pt>
                <c:pt idx="306">
                  <c:v>3694</c:v>
                </c:pt>
                <c:pt idx="307">
                  <c:v>3693</c:v>
                </c:pt>
                <c:pt idx="308">
                  <c:v>3692</c:v>
                </c:pt>
                <c:pt idx="309">
                  <c:v>3691</c:v>
                </c:pt>
                <c:pt idx="310">
                  <c:v>3690</c:v>
                </c:pt>
                <c:pt idx="311">
                  <c:v>3689</c:v>
                </c:pt>
                <c:pt idx="312">
                  <c:v>3688</c:v>
                </c:pt>
                <c:pt idx="313">
                  <c:v>3687</c:v>
                </c:pt>
                <c:pt idx="314">
                  <c:v>3686</c:v>
                </c:pt>
                <c:pt idx="315">
                  <c:v>3685</c:v>
                </c:pt>
                <c:pt idx="316">
                  <c:v>3684</c:v>
                </c:pt>
                <c:pt idx="317">
                  <c:v>3683</c:v>
                </c:pt>
                <c:pt idx="318">
                  <c:v>3682</c:v>
                </c:pt>
                <c:pt idx="319">
                  <c:v>3681</c:v>
                </c:pt>
                <c:pt idx="320">
                  <c:v>3680</c:v>
                </c:pt>
                <c:pt idx="321">
                  <c:v>3679</c:v>
                </c:pt>
                <c:pt idx="322">
                  <c:v>3678</c:v>
                </c:pt>
                <c:pt idx="323">
                  <c:v>3677</c:v>
                </c:pt>
                <c:pt idx="324">
                  <c:v>3676</c:v>
                </c:pt>
                <c:pt idx="325">
                  <c:v>3675</c:v>
                </c:pt>
                <c:pt idx="326">
                  <c:v>3674</c:v>
                </c:pt>
                <c:pt idx="327">
                  <c:v>3673</c:v>
                </c:pt>
                <c:pt idx="328">
                  <c:v>3672</c:v>
                </c:pt>
                <c:pt idx="329">
                  <c:v>3671</c:v>
                </c:pt>
                <c:pt idx="330">
                  <c:v>3670</c:v>
                </c:pt>
                <c:pt idx="331">
                  <c:v>3669</c:v>
                </c:pt>
                <c:pt idx="332">
                  <c:v>3668</c:v>
                </c:pt>
                <c:pt idx="333">
                  <c:v>3667</c:v>
                </c:pt>
                <c:pt idx="334">
                  <c:v>3666</c:v>
                </c:pt>
                <c:pt idx="335">
                  <c:v>3665</c:v>
                </c:pt>
                <c:pt idx="336">
                  <c:v>3664</c:v>
                </c:pt>
                <c:pt idx="337">
                  <c:v>3663</c:v>
                </c:pt>
                <c:pt idx="338">
                  <c:v>3662</c:v>
                </c:pt>
                <c:pt idx="339">
                  <c:v>3661</c:v>
                </c:pt>
                <c:pt idx="340">
                  <c:v>3660</c:v>
                </c:pt>
                <c:pt idx="341">
                  <c:v>3659</c:v>
                </c:pt>
                <c:pt idx="342">
                  <c:v>3658</c:v>
                </c:pt>
                <c:pt idx="343">
                  <c:v>3657</c:v>
                </c:pt>
                <c:pt idx="344">
                  <c:v>3656</c:v>
                </c:pt>
                <c:pt idx="345">
                  <c:v>3655</c:v>
                </c:pt>
                <c:pt idx="346">
                  <c:v>3654</c:v>
                </c:pt>
                <c:pt idx="347">
                  <c:v>3653</c:v>
                </c:pt>
                <c:pt idx="348">
                  <c:v>3652</c:v>
                </c:pt>
                <c:pt idx="349">
                  <c:v>3651</c:v>
                </c:pt>
                <c:pt idx="350">
                  <c:v>3650</c:v>
                </c:pt>
                <c:pt idx="351">
                  <c:v>3649</c:v>
                </c:pt>
                <c:pt idx="352">
                  <c:v>3648</c:v>
                </c:pt>
                <c:pt idx="353">
                  <c:v>3647</c:v>
                </c:pt>
                <c:pt idx="354">
                  <c:v>3646</c:v>
                </c:pt>
                <c:pt idx="355">
                  <c:v>3645</c:v>
                </c:pt>
                <c:pt idx="356">
                  <c:v>3644</c:v>
                </c:pt>
                <c:pt idx="357">
                  <c:v>3643</c:v>
                </c:pt>
                <c:pt idx="358">
                  <c:v>3642</c:v>
                </c:pt>
                <c:pt idx="359">
                  <c:v>3641</c:v>
                </c:pt>
                <c:pt idx="360">
                  <c:v>3640</c:v>
                </c:pt>
                <c:pt idx="361">
                  <c:v>3639</c:v>
                </c:pt>
                <c:pt idx="362">
                  <c:v>3638</c:v>
                </c:pt>
                <c:pt idx="363">
                  <c:v>3637</c:v>
                </c:pt>
                <c:pt idx="364">
                  <c:v>3636</c:v>
                </c:pt>
                <c:pt idx="365">
                  <c:v>3635</c:v>
                </c:pt>
                <c:pt idx="366">
                  <c:v>3634</c:v>
                </c:pt>
                <c:pt idx="367">
                  <c:v>3633</c:v>
                </c:pt>
                <c:pt idx="368">
                  <c:v>3632</c:v>
                </c:pt>
                <c:pt idx="369">
                  <c:v>3631</c:v>
                </c:pt>
                <c:pt idx="370">
                  <c:v>3630</c:v>
                </c:pt>
                <c:pt idx="371">
                  <c:v>3629</c:v>
                </c:pt>
                <c:pt idx="372">
                  <c:v>3628</c:v>
                </c:pt>
                <c:pt idx="373">
                  <c:v>3627</c:v>
                </c:pt>
                <c:pt idx="374">
                  <c:v>3626</c:v>
                </c:pt>
                <c:pt idx="375">
                  <c:v>3625</c:v>
                </c:pt>
                <c:pt idx="376">
                  <c:v>3624</c:v>
                </c:pt>
                <c:pt idx="377">
                  <c:v>3623</c:v>
                </c:pt>
                <c:pt idx="378">
                  <c:v>3622</c:v>
                </c:pt>
                <c:pt idx="379">
                  <c:v>3621</c:v>
                </c:pt>
                <c:pt idx="380">
                  <c:v>3620</c:v>
                </c:pt>
                <c:pt idx="381">
                  <c:v>3619</c:v>
                </c:pt>
                <c:pt idx="382">
                  <c:v>3618</c:v>
                </c:pt>
                <c:pt idx="383">
                  <c:v>3617</c:v>
                </c:pt>
                <c:pt idx="384">
                  <c:v>3616</c:v>
                </c:pt>
                <c:pt idx="385">
                  <c:v>3615</c:v>
                </c:pt>
                <c:pt idx="386">
                  <c:v>3614</c:v>
                </c:pt>
                <c:pt idx="387">
                  <c:v>3613</c:v>
                </c:pt>
                <c:pt idx="388">
                  <c:v>3612</c:v>
                </c:pt>
                <c:pt idx="389">
                  <c:v>3611</c:v>
                </c:pt>
                <c:pt idx="390">
                  <c:v>3610</c:v>
                </c:pt>
                <c:pt idx="391">
                  <c:v>3609</c:v>
                </c:pt>
                <c:pt idx="392">
                  <c:v>3608</c:v>
                </c:pt>
                <c:pt idx="393">
                  <c:v>3607</c:v>
                </c:pt>
                <c:pt idx="394">
                  <c:v>3606</c:v>
                </c:pt>
                <c:pt idx="395">
                  <c:v>3605</c:v>
                </c:pt>
                <c:pt idx="396">
                  <c:v>3604</c:v>
                </c:pt>
                <c:pt idx="397">
                  <c:v>3603</c:v>
                </c:pt>
                <c:pt idx="398">
                  <c:v>3602</c:v>
                </c:pt>
                <c:pt idx="399">
                  <c:v>3601</c:v>
                </c:pt>
                <c:pt idx="400">
                  <c:v>3600</c:v>
                </c:pt>
                <c:pt idx="401">
                  <c:v>3599</c:v>
                </c:pt>
                <c:pt idx="402">
                  <c:v>3598</c:v>
                </c:pt>
                <c:pt idx="403">
                  <c:v>3597</c:v>
                </c:pt>
                <c:pt idx="404">
                  <c:v>3596</c:v>
                </c:pt>
                <c:pt idx="405">
                  <c:v>3595</c:v>
                </c:pt>
                <c:pt idx="406">
                  <c:v>3594</c:v>
                </c:pt>
                <c:pt idx="407">
                  <c:v>3593</c:v>
                </c:pt>
                <c:pt idx="408">
                  <c:v>3592</c:v>
                </c:pt>
                <c:pt idx="409">
                  <c:v>3591</c:v>
                </c:pt>
                <c:pt idx="410">
                  <c:v>3590</c:v>
                </c:pt>
                <c:pt idx="411">
                  <c:v>3589</c:v>
                </c:pt>
                <c:pt idx="412">
                  <c:v>3588</c:v>
                </c:pt>
                <c:pt idx="413">
                  <c:v>3587</c:v>
                </c:pt>
                <c:pt idx="414">
                  <c:v>3586</c:v>
                </c:pt>
                <c:pt idx="415">
                  <c:v>3585</c:v>
                </c:pt>
                <c:pt idx="416">
                  <c:v>3584</c:v>
                </c:pt>
                <c:pt idx="417">
                  <c:v>3583</c:v>
                </c:pt>
                <c:pt idx="418">
                  <c:v>3582</c:v>
                </c:pt>
                <c:pt idx="419">
                  <c:v>3581</c:v>
                </c:pt>
                <c:pt idx="420">
                  <c:v>3580</c:v>
                </c:pt>
                <c:pt idx="421">
                  <c:v>3579</c:v>
                </c:pt>
                <c:pt idx="422">
                  <c:v>3578</c:v>
                </c:pt>
                <c:pt idx="423">
                  <c:v>3577</c:v>
                </c:pt>
                <c:pt idx="424">
                  <c:v>3576</c:v>
                </c:pt>
                <c:pt idx="425">
                  <c:v>3575</c:v>
                </c:pt>
                <c:pt idx="426">
                  <c:v>3574</c:v>
                </c:pt>
                <c:pt idx="427">
                  <c:v>3573</c:v>
                </c:pt>
                <c:pt idx="428">
                  <c:v>3572</c:v>
                </c:pt>
                <c:pt idx="429">
                  <c:v>3571</c:v>
                </c:pt>
                <c:pt idx="430">
                  <c:v>3570</c:v>
                </c:pt>
                <c:pt idx="431">
                  <c:v>3569</c:v>
                </c:pt>
                <c:pt idx="432">
                  <c:v>3568</c:v>
                </c:pt>
                <c:pt idx="433">
                  <c:v>3567</c:v>
                </c:pt>
                <c:pt idx="434">
                  <c:v>3566</c:v>
                </c:pt>
                <c:pt idx="435">
                  <c:v>3565</c:v>
                </c:pt>
                <c:pt idx="436">
                  <c:v>3564</c:v>
                </c:pt>
                <c:pt idx="437">
                  <c:v>3563</c:v>
                </c:pt>
                <c:pt idx="438">
                  <c:v>3562</c:v>
                </c:pt>
                <c:pt idx="439">
                  <c:v>3561</c:v>
                </c:pt>
                <c:pt idx="440">
                  <c:v>3560</c:v>
                </c:pt>
                <c:pt idx="441">
                  <c:v>3559</c:v>
                </c:pt>
                <c:pt idx="442">
                  <c:v>3558</c:v>
                </c:pt>
                <c:pt idx="443">
                  <c:v>3557</c:v>
                </c:pt>
                <c:pt idx="444">
                  <c:v>3556</c:v>
                </c:pt>
                <c:pt idx="445">
                  <c:v>3555</c:v>
                </c:pt>
                <c:pt idx="446">
                  <c:v>3554</c:v>
                </c:pt>
                <c:pt idx="447">
                  <c:v>3553</c:v>
                </c:pt>
                <c:pt idx="448">
                  <c:v>3552</c:v>
                </c:pt>
                <c:pt idx="449">
                  <c:v>3551</c:v>
                </c:pt>
                <c:pt idx="450">
                  <c:v>3550</c:v>
                </c:pt>
                <c:pt idx="451">
                  <c:v>3549</c:v>
                </c:pt>
                <c:pt idx="452">
                  <c:v>3548</c:v>
                </c:pt>
                <c:pt idx="453">
                  <c:v>3547</c:v>
                </c:pt>
                <c:pt idx="454">
                  <c:v>3546</c:v>
                </c:pt>
                <c:pt idx="455">
                  <c:v>3545</c:v>
                </c:pt>
                <c:pt idx="456">
                  <c:v>3544</c:v>
                </c:pt>
                <c:pt idx="457">
                  <c:v>3543</c:v>
                </c:pt>
                <c:pt idx="458">
                  <c:v>3542</c:v>
                </c:pt>
                <c:pt idx="459">
                  <c:v>3541</c:v>
                </c:pt>
                <c:pt idx="460">
                  <c:v>3540</c:v>
                </c:pt>
                <c:pt idx="461">
                  <c:v>3539</c:v>
                </c:pt>
                <c:pt idx="462">
                  <c:v>3538</c:v>
                </c:pt>
                <c:pt idx="463">
                  <c:v>3537</c:v>
                </c:pt>
                <c:pt idx="464">
                  <c:v>3536</c:v>
                </c:pt>
                <c:pt idx="465">
                  <c:v>3535</c:v>
                </c:pt>
                <c:pt idx="466">
                  <c:v>3534</c:v>
                </c:pt>
                <c:pt idx="467">
                  <c:v>3533</c:v>
                </c:pt>
                <c:pt idx="468">
                  <c:v>3532</c:v>
                </c:pt>
                <c:pt idx="469">
                  <c:v>3531</c:v>
                </c:pt>
                <c:pt idx="470">
                  <c:v>3530</c:v>
                </c:pt>
                <c:pt idx="471">
                  <c:v>3529</c:v>
                </c:pt>
                <c:pt idx="472">
                  <c:v>3528</c:v>
                </c:pt>
                <c:pt idx="473">
                  <c:v>3527</c:v>
                </c:pt>
                <c:pt idx="474">
                  <c:v>3526</c:v>
                </c:pt>
                <c:pt idx="475">
                  <c:v>3525</c:v>
                </c:pt>
                <c:pt idx="476">
                  <c:v>3524</c:v>
                </c:pt>
                <c:pt idx="477">
                  <c:v>3523</c:v>
                </c:pt>
                <c:pt idx="478">
                  <c:v>3522</c:v>
                </c:pt>
                <c:pt idx="479">
                  <c:v>3521</c:v>
                </c:pt>
                <c:pt idx="480">
                  <c:v>3520</c:v>
                </c:pt>
                <c:pt idx="481">
                  <c:v>3519</c:v>
                </c:pt>
                <c:pt idx="482">
                  <c:v>3518</c:v>
                </c:pt>
                <c:pt idx="483">
                  <c:v>3517</c:v>
                </c:pt>
                <c:pt idx="484">
                  <c:v>3516</c:v>
                </c:pt>
                <c:pt idx="485">
                  <c:v>3515</c:v>
                </c:pt>
                <c:pt idx="486">
                  <c:v>3514</c:v>
                </c:pt>
                <c:pt idx="487">
                  <c:v>3513</c:v>
                </c:pt>
                <c:pt idx="488">
                  <c:v>3512</c:v>
                </c:pt>
                <c:pt idx="489">
                  <c:v>3511</c:v>
                </c:pt>
                <c:pt idx="490">
                  <c:v>3510</c:v>
                </c:pt>
                <c:pt idx="491">
                  <c:v>3509</c:v>
                </c:pt>
                <c:pt idx="492">
                  <c:v>3508</c:v>
                </c:pt>
                <c:pt idx="493">
                  <c:v>3507</c:v>
                </c:pt>
                <c:pt idx="494">
                  <c:v>3506</c:v>
                </c:pt>
                <c:pt idx="495">
                  <c:v>3505</c:v>
                </c:pt>
                <c:pt idx="496">
                  <c:v>3504</c:v>
                </c:pt>
                <c:pt idx="497">
                  <c:v>3503</c:v>
                </c:pt>
                <c:pt idx="498">
                  <c:v>3502</c:v>
                </c:pt>
                <c:pt idx="499">
                  <c:v>3501</c:v>
                </c:pt>
                <c:pt idx="500">
                  <c:v>3500</c:v>
                </c:pt>
                <c:pt idx="501">
                  <c:v>3499</c:v>
                </c:pt>
                <c:pt idx="502">
                  <c:v>3498</c:v>
                </c:pt>
                <c:pt idx="503">
                  <c:v>3497</c:v>
                </c:pt>
                <c:pt idx="504">
                  <c:v>3496</c:v>
                </c:pt>
                <c:pt idx="505">
                  <c:v>3495</c:v>
                </c:pt>
                <c:pt idx="506">
                  <c:v>3494</c:v>
                </c:pt>
                <c:pt idx="507">
                  <c:v>3493</c:v>
                </c:pt>
                <c:pt idx="508">
                  <c:v>3492</c:v>
                </c:pt>
                <c:pt idx="509">
                  <c:v>3491</c:v>
                </c:pt>
                <c:pt idx="510">
                  <c:v>3490</c:v>
                </c:pt>
                <c:pt idx="511">
                  <c:v>3489</c:v>
                </c:pt>
                <c:pt idx="512">
                  <c:v>3488</c:v>
                </c:pt>
                <c:pt idx="513">
                  <c:v>3487</c:v>
                </c:pt>
                <c:pt idx="514">
                  <c:v>3486</c:v>
                </c:pt>
                <c:pt idx="515">
                  <c:v>3485</c:v>
                </c:pt>
                <c:pt idx="516">
                  <c:v>3484</c:v>
                </c:pt>
                <c:pt idx="517">
                  <c:v>3483</c:v>
                </c:pt>
                <c:pt idx="518">
                  <c:v>3482</c:v>
                </c:pt>
                <c:pt idx="519">
                  <c:v>3481</c:v>
                </c:pt>
                <c:pt idx="520">
                  <c:v>3480</c:v>
                </c:pt>
                <c:pt idx="521">
                  <c:v>3479</c:v>
                </c:pt>
                <c:pt idx="522">
                  <c:v>3478</c:v>
                </c:pt>
                <c:pt idx="523">
                  <c:v>3477</c:v>
                </c:pt>
                <c:pt idx="524">
                  <c:v>3476</c:v>
                </c:pt>
                <c:pt idx="525">
                  <c:v>3475</c:v>
                </c:pt>
                <c:pt idx="526">
                  <c:v>3474</c:v>
                </c:pt>
                <c:pt idx="527">
                  <c:v>3473</c:v>
                </c:pt>
                <c:pt idx="528">
                  <c:v>3472</c:v>
                </c:pt>
                <c:pt idx="529">
                  <c:v>3471</c:v>
                </c:pt>
                <c:pt idx="530">
                  <c:v>3470</c:v>
                </c:pt>
                <c:pt idx="531">
                  <c:v>3469</c:v>
                </c:pt>
                <c:pt idx="532">
                  <c:v>3468</c:v>
                </c:pt>
                <c:pt idx="533">
                  <c:v>3467</c:v>
                </c:pt>
                <c:pt idx="534">
                  <c:v>3466</c:v>
                </c:pt>
                <c:pt idx="535">
                  <c:v>3465</c:v>
                </c:pt>
                <c:pt idx="536">
                  <c:v>3464</c:v>
                </c:pt>
                <c:pt idx="537">
                  <c:v>3463</c:v>
                </c:pt>
                <c:pt idx="538">
                  <c:v>3462</c:v>
                </c:pt>
                <c:pt idx="539">
                  <c:v>3461</c:v>
                </c:pt>
                <c:pt idx="540">
                  <c:v>3460</c:v>
                </c:pt>
                <c:pt idx="541">
                  <c:v>3459</c:v>
                </c:pt>
                <c:pt idx="542">
                  <c:v>3458</c:v>
                </c:pt>
                <c:pt idx="543">
                  <c:v>3457</c:v>
                </c:pt>
                <c:pt idx="544">
                  <c:v>3456</c:v>
                </c:pt>
                <c:pt idx="545">
                  <c:v>3455</c:v>
                </c:pt>
                <c:pt idx="546">
                  <c:v>3454</c:v>
                </c:pt>
                <c:pt idx="547">
                  <c:v>3453</c:v>
                </c:pt>
                <c:pt idx="548">
                  <c:v>3452</c:v>
                </c:pt>
                <c:pt idx="549">
                  <c:v>3451</c:v>
                </c:pt>
                <c:pt idx="550">
                  <c:v>3450</c:v>
                </c:pt>
                <c:pt idx="551">
                  <c:v>3449</c:v>
                </c:pt>
                <c:pt idx="552">
                  <c:v>3448</c:v>
                </c:pt>
                <c:pt idx="553">
                  <c:v>3447</c:v>
                </c:pt>
                <c:pt idx="554">
                  <c:v>3446</c:v>
                </c:pt>
                <c:pt idx="555">
                  <c:v>3445</c:v>
                </c:pt>
                <c:pt idx="556">
                  <c:v>3444</c:v>
                </c:pt>
                <c:pt idx="557">
                  <c:v>3443</c:v>
                </c:pt>
                <c:pt idx="558">
                  <c:v>3442</c:v>
                </c:pt>
                <c:pt idx="559">
                  <c:v>3441</c:v>
                </c:pt>
                <c:pt idx="560">
                  <c:v>3440</c:v>
                </c:pt>
                <c:pt idx="561">
                  <c:v>3439</c:v>
                </c:pt>
                <c:pt idx="562">
                  <c:v>3438</c:v>
                </c:pt>
                <c:pt idx="563">
                  <c:v>3437</c:v>
                </c:pt>
                <c:pt idx="564">
                  <c:v>3436</c:v>
                </c:pt>
                <c:pt idx="565">
                  <c:v>3435</c:v>
                </c:pt>
                <c:pt idx="566">
                  <c:v>3434</c:v>
                </c:pt>
                <c:pt idx="567">
                  <c:v>3433</c:v>
                </c:pt>
                <c:pt idx="568">
                  <c:v>3432</c:v>
                </c:pt>
                <c:pt idx="569">
                  <c:v>3431</c:v>
                </c:pt>
                <c:pt idx="570">
                  <c:v>3430</c:v>
                </c:pt>
                <c:pt idx="571">
                  <c:v>3429</c:v>
                </c:pt>
                <c:pt idx="572">
                  <c:v>3428</c:v>
                </c:pt>
                <c:pt idx="573">
                  <c:v>3427</c:v>
                </c:pt>
                <c:pt idx="574">
                  <c:v>3426</c:v>
                </c:pt>
                <c:pt idx="575">
                  <c:v>3425</c:v>
                </c:pt>
                <c:pt idx="576">
                  <c:v>3424</c:v>
                </c:pt>
                <c:pt idx="577">
                  <c:v>3423</c:v>
                </c:pt>
                <c:pt idx="578">
                  <c:v>3422</c:v>
                </c:pt>
                <c:pt idx="579">
                  <c:v>3421</c:v>
                </c:pt>
                <c:pt idx="580">
                  <c:v>3420</c:v>
                </c:pt>
                <c:pt idx="581">
                  <c:v>3419</c:v>
                </c:pt>
                <c:pt idx="582">
                  <c:v>3418</c:v>
                </c:pt>
                <c:pt idx="583">
                  <c:v>3417</c:v>
                </c:pt>
                <c:pt idx="584">
                  <c:v>3416</c:v>
                </c:pt>
                <c:pt idx="585">
                  <c:v>3415</c:v>
                </c:pt>
                <c:pt idx="586">
                  <c:v>3414</c:v>
                </c:pt>
                <c:pt idx="587">
                  <c:v>3413</c:v>
                </c:pt>
                <c:pt idx="588">
                  <c:v>3412</c:v>
                </c:pt>
                <c:pt idx="589">
                  <c:v>3411</c:v>
                </c:pt>
                <c:pt idx="590">
                  <c:v>3410</c:v>
                </c:pt>
                <c:pt idx="591">
                  <c:v>3409</c:v>
                </c:pt>
                <c:pt idx="592">
                  <c:v>3408</c:v>
                </c:pt>
                <c:pt idx="593">
                  <c:v>3407</c:v>
                </c:pt>
                <c:pt idx="594">
                  <c:v>3406</c:v>
                </c:pt>
                <c:pt idx="595">
                  <c:v>3405</c:v>
                </c:pt>
                <c:pt idx="596">
                  <c:v>3404</c:v>
                </c:pt>
                <c:pt idx="597">
                  <c:v>3403</c:v>
                </c:pt>
                <c:pt idx="598">
                  <c:v>3402</c:v>
                </c:pt>
                <c:pt idx="599">
                  <c:v>3401</c:v>
                </c:pt>
                <c:pt idx="600">
                  <c:v>3400</c:v>
                </c:pt>
                <c:pt idx="601">
                  <c:v>3399</c:v>
                </c:pt>
                <c:pt idx="602">
                  <c:v>3398</c:v>
                </c:pt>
                <c:pt idx="603">
                  <c:v>3397</c:v>
                </c:pt>
                <c:pt idx="604">
                  <c:v>3396</c:v>
                </c:pt>
                <c:pt idx="605">
                  <c:v>3395</c:v>
                </c:pt>
                <c:pt idx="606">
                  <c:v>3394</c:v>
                </c:pt>
                <c:pt idx="607">
                  <c:v>3393</c:v>
                </c:pt>
                <c:pt idx="608">
                  <c:v>3392</c:v>
                </c:pt>
                <c:pt idx="609">
                  <c:v>3391</c:v>
                </c:pt>
                <c:pt idx="610">
                  <c:v>3390</c:v>
                </c:pt>
                <c:pt idx="611">
                  <c:v>3389</c:v>
                </c:pt>
                <c:pt idx="612">
                  <c:v>3388</c:v>
                </c:pt>
                <c:pt idx="613">
                  <c:v>3387</c:v>
                </c:pt>
                <c:pt idx="614">
                  <c:v>3386</c:v>
                </c:pt>
                <c:pt idx="615">
                  <c:v>3385</c:v>
                </c:pt>
                <c:pt idx="616">
                  <c:v>3384</c:v>
                </c:pt>
                <c:pt idx="617">
                  <c:v>3383</c:v>
                </c:pt>
                <c:pt idx="618">
                  <c:v>3382</c:v>
                </c:pt>
                <c:pt idx="619">
                  <c:v>3381</c:v>
                </c:pt>
                <c:pt idx="620">
                  <c:v>3380</c:v>
                </c:pt>
                <c:pt idx="621">
                  <c:v>3379</c:v>
                </c:pt>
                <c:pt idx="622">
                  <c:v>3378</c:v>
                </c:pt>
                <c:pt idx="623">
                  <c:v>3377</c:v>
                </c:pt>
                <c:pt idx="624">
                  <c:v>3376</c:v>
                </c:pt>
                <c:pt idx="625">
                  <c:v>3375</c:v>
                </c:pt>
                <c:pt idx="626">
                  <c:v>3374</c:v>
                </c:pt>
                <c:pt idx="627">
                  <c:v>3373</c:v>
                </c:pt>
                <c:pt idx="628">
                  <c:v>3372</c:v>
                </c:pt>
                <c:pt idx="629">
                  <c:v>3371</c:v>
                </c:pt>
                <c:pt idx="630">
                  <c:v>3370</c:v>
                </c:pt>
                <c:pt idx="631">
                  <c:v>3369</c:v>
                </c:pt>
                <c:pt idx="632">
                  <c:v>3368</c:v>
                </c:pt>
                <c:pt idx="633">
                  <c:v>3367</c:v>
                </c:pt>
                <c:pt idx="634">
                  <c:v>3366</c:v>
                </c:pt>
                <c:pt idx="635">
                  <c:v>3365</c:v>
                </c:pt>
                <c:pt idx="636">
                  <c:v>3364</c:v>
                </c:pt>
                <c:pt idx="637">
                  <c:v>3363</c:v>
                </c:pt>
                <c:pt idx="638">
                  <c:v>3362</c:v>
                </c:pt>
                <c:pt idx="639">
                  <c:v>3361</c:v>
                </c:pt>
                <c:pt idx="640">
                  <c:v>3360</c:v>
                </c:pt>
                <c:pt idx="641">
                  <c:v>3359</c:v>
                </c:pt>
                <c:pt idx="642">
                  <c:v>3358</c:v>
                </c:pt>
                <c:pt idx="643">
                  <c:v>3357</c:v>
                </c:pt>
                <c:pt idx="644">
                  <c:v>3356</c:v>
                </c:pt>
                <c:pt idx="645">
                  <c:v>3355</c:v>
                </c:pt>
                <c:pt idx="646">
                  <c:v>3354</c:v>
                </c:pt>
                <c:pt idx="647">
                  <c:v>3353</c:v>
                </c:pt>
                <c:pt idx="648">
                  <c:v>3352</c:v>
                </c:pt>
                <c:pt idx="649">
                  <c:v>3351</c:v>
                </c:pt>
                <c:pt idx="650">
                  <c:v>3350</c:v>
                </c:pt>
                <c:pt idx="651">
                  <c:v>3349</c:v>
                </c:pt>
                <c:pt idx="652">
                  <c:v>3348</c:v>
                </c:pt>
                <c:pt idx="653">
                  <c:v>3347</c:v>
                </c:pt>
                <c:pt idx="654">
                  <c:v>3346</c:v>
                </c:pt>
                <c:pt idx="655">
                  <c:v>3345</c:v>
                </c:pt>
                <c:pt idx="656">
                  <c:v>3344</c:v>
                </c:pt>
                <c:pt idx="657">
                  <c:v>3343</c:v>
                </c:pt>
                <c:pt idx="658">
                  <c:v>3342</c:v>
                </c:pt>
                <c:pt idx="659">
                  <c:v>3341</c:v>
                </c:pt>
                <c:pt idx="660">
                  <c:v>3340</c:v>
                </c:pt>
                <c:pt idx="661">
                  <c:v>3339</c:v>
                </c:pt>
                <c:pt idx="662">
                  <c:v>3338</c:v>
                </c:pt>
                <c:pt idx="663">
                  <c:v>3337</c:v>
                </c:pt>
                <c:pt idx="664">
                  <c:v>3336</c:v>
                </c:pt>
                <c:pt idx="665">
                  <c:v>3335</c:v>
                </c:pt>
                <c:pt idx="666">
                  <c:v>3334</c:v>
                </c:pt>
                <c:pt idx="667">
                  <c:v>3333</c:v>
                </c:pt>
                <c:pt idx="668">
                  <c:v>3332</c:v>
                </c:pt>
                <c:pt idx="669">
                  <c:v>3331</c:v>
                </c:pt>
                <c:pt idx="670">
                  <c:v>3330</c:v>
                </c:pt>
                <c:pt idx="671">
                  <c:v>3329</c:v>
                </c:pt>
                <c:pt idx="672">
                  <c:v>3328</c:v>
                </c:pt>
                <c:pt idx="673">
                  <c:v>3327</c:v>
                </c:pt>
                <c:pt idx="674">
                  <c:v>3326</c:v>
                </c:pt>
                <c:pt idx="675">
                  <c:v>3325</c:v>
                </c:pt>
                <c:pt idx="676">
                  <c:v>3324</c:v>
                </c:pt>
                <c:pt idx="677">
                  <c:v>3323</c:v>
                </c:pt>
                <c:pt idx="678">
                  <c:v>3322</c:v>
                </c:pt>
                <c:pt idx="679">
                  <c:v>3321</c:v>
                </c:pt>
                <c:pt idx="680">
                  <c:v>3320</c:v>
                </c:pt>
                <c:pt idx="681">
                  <c:v>3319</c:v>
                </c:pt>
                <c:pt idx="682">
                  <c:v>3318</c:v>
                </c:pt>
                <c:pt idx="683">
                  <c:v>3317</c:v>
                </c:pt>
                <c:pt idx="684">
                  <c:v>3316</c:v>
                </c:pt>
                <c:pt idx="685">
                  <c:v>3315</c:v>
                </c:pt>
                <c:pt idx="686">
                  <c:v>3314</c:v>
                </c:pt>
                <c:pt idx="687">
                  <c:v>3313</c:v>
                </c:pt>
                <c:pt idx="688">
                  <c:v>3312</c:v>
                </c:pt>
                <c:pt idx="689">
                  <c:v>3311</c:v>
                </c:pt>
                <c:pt idx="690">
                  <c:v>3310</c:v>
                </c:pt>
                <c:pt idx="691">
                  <c:v>3309</c:v>
                </c:pt>
                <c:pt idx="692">
                  <c:v>3308</c:v>
                </c:pt>
                <c:pt idx="693">
                  <c:v>3307</c:v>
                </c:pt>
                <c:pt idx="694">
                  <c:v>3306</c:v>
                </c:pt>
                <c:pt idx="695">
                  <c:v>3305</c:v>
                </c:pt>
                <c:pt idx="696">
                  <c:v>3304</c:v>
                </c:pt>
                <c:pt idx="697">
                  <c:v>3303</c:v>
                </c:pt>
                <c:pt idx="698">
                  <c:v>3302</c:v>
                </c:pt>
                <c:pt idx="699">
                  <c:v>3301</c:v>
                </c:pt>
                <c:pt idx="700">
                  <c:v>3300</c:v>
                </c:pt>
                <c:pt idx="701">
                  <c:v>3299</c:v>
                </c:pt>
                <c:pt idx="702">
                  <c:v>3298</c:v>
                </c:pt>
                <c:pt idx="703">
                  <c:v>3297</c:v>
                </c:pt>
                <c:pt idx="704">
                  <c:v>3296</c:v>
                </c:pt>
                <c:pt idx="705">
                  <c:v>3295</c:v>
                </c:pt>
                <c:pt idx="706">
                  <c:v>3294</c:v>
                </c:pt>
                <c:pt idx="707">
                  <c:v>3293</c:v>
                </c:pt>
                <c:pt idx="708">
                  <c:v>3292</c:v>
                </c:pt>
                <c:pt idx="709">
                  <c:v>3291</c:v>
                </c:pt>
                <c:pt idx="710">
                  <c:v>3290</c:v>
                </c:pt>
                <c:pt idx="711">
                  <c:v>3289</c:v>
                </c:pt>
                <c:pt idx="712">
                  <c:v>3288</c:v>
                </c:pt>
                <c:pt idx="713">
                  <c:v>3287</c:v>
                </c:pt>
                <c:pt idx="714">
                  <c:v>3286</c:v>
                </c:pt>
                <c:pt idx="715">
                  <c:v>3285</c:v>
                </c:pt>
                <c:pt idx="716">
                  <c:v>3284</c:v>
                </c:pt>
                <c:pt idx="717">
                  <c:v>3283</c:v>
                </c:pt>
                <c:pt idx="718">
                  <c:v>3282</c:v>
                </c:pt>
                <c:pt idx="719">
                  <c:v>3281</c:v>
                </c:pt>
                <c:pt idx="720">
                  <c:v>3280</c:v>
                </c:pt>
                <c:pt idx="721">
                  <c:v>3279</c:v>
                </c:pt>
                <c:pt idx="722">
                  <c:v>3278</c:v>
                </c:pt>
                <c:pt idx="723">
                  <c:v>3277</c:v>
                </c:pt>
                <c:pt idx="724">
                  <c:v>3276</c:v>
                </c:pt>
                <c:pt idx="725">
                  <c:v>3275</c:v>
                </c:pt>
                <c:pt idx="726">
                  <c:v>3274</c:v>
                </c:pt>
                <c:pt idx="727">
                  <c:v>3273</c:v>
                </c:pt>
                <c:pt idx="728">
                  <c:v>3272</c:v>
                </c:pt>
                <c:pt idx="729">
                  <c:v>3271</c:v>
                </c:pt>
                <c:pt idx="730">
                  <c:v>3270</c:v>
                </c:pt>
                <c:pt idx="731">
                  <c:v>3269</c:v>
                </c:pt>
                <c:pt idx="732">
                  <c:v>3268</c:v>
                </c:pt>
                <c:pt idx="733">
                  <c:v>3267</c:v>
                </c:pt>
                <c:pt idx="734">
                  <c:v>3266</c:v>
                </c:pt>
                <c:pt idx="735">
                  <c:v>3265</c:v>
                </c:pt>
                <c:pt idx="736">
                  <c:v>3264</c:v>
                </c:pt>
                <c:pt idx="737">
                  <c:v>3263</c:v>
                </c:pt>
                <c:pt idx="738">
                  <c:v>3262</c:v>
                </c:pt>
                <c:pt idx="739">
                  <c:v>3261</c:v>
                </c:pt>
                <c:pt idx="740">
                  <c:v>3260</c:v>
                </c:pt>
                <c:pt idx="741">
                  <c:v>3259</c:v>
                </c:pt>
                <c:pt idx="742">
                  <c:v>3258</c:v>
                </c:pt>
                <c:pt idx="743">
                  <c:v>3257</c:v>
                </c:pt>
                <c:pt idx="744">
                  <c:v>3256</c:v>
                </c:pt>
                <c:pt idx="745">
                  <c:v>3255</c:v>
                </c:pt>
                <c:pt idx="746">
                  <c:v>3254</c:v>
                </c:pt>
                <c:pt idx="747">
                  <c:v>3253</c:v>
                </c:pt>
                <c:pt idx="748">
                  <c:v>3252</c:v>
                </c:pt>
                <c:pt idx="749">
                  <c:v>3251</c:v>
                </c:pt>
                <c:pt idx="750">
                  <c:v>3250</c:v>
                </c:pt>
                <c:pt idx="751">
                  <c:v>3249</c:v>
                </c:pt>
                <c:pt idx="752">
                  <c:v>3248</c:v>
                </c:pt>
                <c:pt idx="753">
                  <c:v>3247</c:v>
                </c:pt>
                <c:pt idx="754">
                  <c:v>3246</c:v>
                </c:pt>
                <c:pt idx="755">
                  <c:v>3245</c:v>
                </c:pt>
                <c:pt idx="756">
                  <c:v>3244</c:v>
                </c:pt>
                <c:pt idx="757">
                  <c:v>3243</c:v>
                </c:pt>
                <c:pt idx="758">
                  <c:v>3242</c:v>
                </c:pt>
                <c:pt idx="759">
                  <c:v>3241</c:v>
                </c:pt>
                <c:pt idx="760">
                  <c:v>3240</c:v>
                </c:pt>
                <c:pt idx="761">
                  <c:v>3239</c:v>
                </c:pt>
                <c:pt idx="762">
                  <c:v>3238</c:v>
                </c:pt>
                <c:pt idx="763">
                  <c:v>3237</c:v>
                </c:pt>
                <c:pt idx="764">
                  <c:v>3236</c:v>
                </c:pt>
                <c:pt idx="765">
                  <c:v>3235</c:v>
                </c:pt>
                <c:pt idx="766">
                  <c:v>3234</c:v>
                </c:pt>
                <c:pt idx="767">
                  <c:v>3233</c:v>
                </c:pt>
                <c:pt idx="768">
                  <c:v>3232</c:v>
                </c:pt>
                <c:pt idx="769">
                  <c:v>3231</c:v>
                </c:pt>
                <c:pt idx="770">
                  <c:v>3230</c:v>
                </c:pt>
                <c:pt idx="771">
                  <c:v>3229</c:v>
                </c:pt>
                <c:pt idx="772">
                  <c:v>3228</c:v>
                </c:pt>
                <c:pt idx="773">
                  <c:v>3227</c:v>
                </c:pt>
                <c:pt idx="774">
                  <c:v>3226</c:v>
                </c:pt>
                <c:pt idx="775">
                  <c:v>3225</c:v>
                </c:pt>
                <c:pt idx="776">
                  <c:v>3224</c:v>
                </c:pt>
                <c:pt idx="777">
                  <c:v>3223</c:v>
                </c:pt>
                <c:pt idx="778">
                  <c:v>3222</c:v>
                </c:pt>
                <c:pt idx="779">
                  <c:v>3221</c:v>
                </c:pt>
                <c:pt idx="780">
                  <c:v>3220</c:v>
                </c:pt>
                <c:pt idx="781">
                  <c:v>3219</c:v>
                </c:pt>
                <c:pt idx="782">
                  <c:v>3218</c:v>
                </c:pt>
                <c:pt idx="783">
                  <c:v>3217</c:v>
                </c:pt>
                <c:pt idx="784">
                  <c:v>3216</c:v>
                </c:pt>
                <c:pt idx="785">
                  <c:v>3215</c:v>
                </c:pt>
                <c:pt idx="786">
                  <c:v>3214</c:v>
                </c:pt>
                <c:pt idx="787">
                  <c:v>3213</c:v>
                </c:pt>
                <c:pt idx="788">
                  <c:v>3212</c:v>
                </c:pt>
                <c:pt idx="789">
                  <c:v>3211</c:v>
                </c:pt>
                <c:pt idx="790">
                  <c:v>3210</c:v>
                </c:pt>
                <c:pt idx="791">
                  <c:v>3209</c:v>
                </c:pt>
                <c:pt idx="792">
                  <c:v>3208</c:v>
                </c:pt>
                <c:pt idx="793">
                  <c:v>3207</c:v>
                </c:pt>
                <c:pt idx="794">
                  <c:v>3206</c:v>
                </c:pt>
                <c:pt idx="795">
                  <c:v>3205</c:v>
                </c:pt>
                <c:pt idx="796">
                  <c:v>3204</c:v>
                </c:pt>
                <c:pt idx="797">
                  <c:v>3203</c:v>
                </c:pt>
                <c:pt idx="798">
                  <c:v>3202</c:v>
                </c:pt>
                <c:pt idx="799">
                  <c:v>3201</c:v>
                </c:pt>
                <c:pt idx="800">
                  <c:v>3200</c:v>
                </c:pt>
                <c:pt idx="801">
                  <c:v>3199</c:v>
                </c:pt>
                <c:pt idx="802">
                  <c:v>3198</c:v>
                </c:pt>
                <c:pt idx="803">
                  <c:v>3197</c:v>
                </c:pt>
                <c:pt idx="804">
                  <c:v>3196</c:v>
                </c:pt>
                <c:pt idx="805">
                  <c:v>3195</c:v>
                </c:pt>
                <c:pt idx="806">
                  <c:v>3194</c:v>
                </c:pt>
                <c:pt idx="807">
                  <c:v>3193</c:v>
                </c:pt>
                <c:pt idx="808">
                  <c:v>3192</c:v>
                </c:pt>
                <c:pt idx="809">
                  <c:v>3191</c:v>
                </c:pt>
                <c:pt idx="810">
                  <c:v>3190</c:v>
                </c:pt>
                <c:pt idx="811">
                  <c:v>3189</c:v>
                </c:pt>
                <c:pt idx="812">
                  <c:v>3188</c:v>
                </c:pt>
                <c:pt idx="813">
                  <c:v>3187</c:v>
                </c:pt>
                <c:pt idx="814">
                  <c:v>3186</c:v>
                </c:pt>
                <c:pt idx="815">
                  <c:v>3185</c:v>
                </c:pt>
                <c:pt idx="816">
                  <c:v>3184</c:v>
                </c:pt>
                <c:pt idx="817">
                  <c:v>3183</c:v>
                </c:pt>
                <c:pt idx="818">
                  <c:v>3182</c:v>
                </c:pt>
                <c:pt idx="819">
                  <c:v>3181</c:v>
                </c:pt>
                <c:pt idx="820">
                  <c:v>3180</c:v>
                </c:pt>
                <c:pt idx="821">
                  <c:v>3179</c:v>
                </c:pt>
                <c:pt idx="822">
                  <c:v>3178</c:v>
                </c:pt>
                <c:pt idx="823">
                  <c:v>3177</c:v>
                </c:pt>
                <c:pt idx="824">
                  <c:v>3176</c:v>
                </c:pt>
                <c:pt idx="825">
                  <c:v>3175</c:v>
                </c:pt>
                <c:pt idx="826">
                  <c:v>3174</c:v>
                </c:pt>
                <c:pt idx="827">
                  <c:v>3173</c:v>
                </c:pt>
                <c:pt idx="828">
                  <c:v>3172</c:v>
                </c:pt>
                <c:pt idx="829">
                  <c:v>3171</c:v>
                </c:pt>
                <c:pt idx="830">
                  <c:v>3170</c:v>
                </c:pt>
                <c:pt idx="831">
                  <c:v>3169</c:v>
                </c:pt>
                <c:pt idx="832">
                  <c:v>3168</c:v>
                </c:pt>
                <c:pt idx="833">
                  <c:v>3167</c:v>
                </c:pt>
                <c:pt idx="834">
                  <c:v>3166</c:v>
                </c:pt>
                <c:pt idx="835">
                  <c:v>3165</c:v>
                </c:pt>
                <c:pt idx="836">
                  <c:v>3164</c:v>
                </c:pt>
                <c:pt idx="837">
                  <c:v>3163</c:v>
                </c:pt>
                <c:pt idx="838">
                  <c:v>3162</c:v>
                </c:pt>
                <c:pt idx="839">
                  <c:v>3161</c:v>
                </c:pt>
                <c:pt idx="840">
                  <c:v>3160</c:v>
                </c:pt>
                <c:pt idx="841">
                  <c:v>3159</c:v>
                </c:pt>
                <c:pt idx="842">
                  <c:v>3158</c:v>
                </c:pt>
                <c:pt idx="843">
                  <c:v>3157</c:v>
                </c:pt>
                <c:pt idx="844">
                  <c:v>3156</c:v>
                </c:pt>
                <c:pt idx="845">
                  <c:v>3155</c:v>
                </c:pt>
                <c:pt idx="846">
                  <c:v>3154</c:v>
                </c:pt>
                <c:pt idx="847">
                  <c:v>3153</c:v>
                </c:pt>
                <c:pt idx="848">
                  <c:v>3152</c:v>
                </c:pt>
                <c:pt idx="849">
                  <c:v>3151</c:v>
                </c:pt>
                <c:pt idx="850">
                  <c:v>3150</c:v>
                </c:pt>
                <c:pt idx="851">
                  <c:v>3149</c:v>
                </c:pt>
                <c:pt idx="852">
                  <c:v>3148</c:v>
                </c:pt>
                <c:pt idx="853">
                  <c:v>3147</c:v>
                </c:pt>
                <c:pt idx="854">
                  <c:v>3146</c:v>
                </c:pt>
                <c:pt idx="855">
                  <c:v>3145</c:v>
                </c:pt>
                <c:pt idx="856">
                  <c:v>3144</c:v>
                </c:pt>
                <c:pt idx="857">
                  <c:v>3143</c:v>
                </c:pt>
                <c:pt idx="858">
                  <c:v>3142</c:v>
                </c:pt>
                <c:pt idx="859">
                  <c:v>3141</c:v>
                </c:pt>
                <c:pt idx="860">
                  <c:v>3140</c:v>
                </c:pt>
                <c:pt idx="861">
                  <c:v>3139</c:v>
                </c:pt>
                <c:pt idx="862">
                  <c:v>3138</c:v>
                </c:pt>
                <c:pt idx="863">
                  <c:v>3137</c:v>
                </c:pt>
                <c:pt idx="864">
                  <c:v>3136</c:v>
                </c:pt>
                <c:pt idx="865">
                  <c:v>3135</c:v>
                </c:pt>
                <c:pt idx="866">
                  <c:v>3134</c:v>
                </c:pt>
                <c:pt idx="867">
                  <c:v>3133</c:v>
                </c:pt>
                <c:pt idx="868">
                  <c:v>3132</c:v>
                </c:pt>
                <c:pt idx="869">
                  <c:v>3131</c:v>
                </c:pt>
                <c:pt idx="870">
                  <c:v>3130</c:v>
                </c:pt>
                <c:pt idx="871">
                  <c:v>3129</c:v>
                </c:pt>
                <c:pt idx="872">
                  <c:v>3128</c:v>
                </c:pt>
                <c:pt idx="873">
                  <c:v>3127</c:v>
                </c:pt>
                <c:pt idx="874">
                  <c:v>3126</c:v>
                </c:pt>
                <c:pt idx="875">
                  <c:v>3125</c:v>
                </c:pt>
                <c:pt idx="876">
                  <c:v>3124</c:v>
                </c:pt>
                <c:pt idx="877">
                  <c:v>3123</c:v>
                </c:pt>
                <c:pt idx="878">
                  <c:v>3122</c:v>
                </c:pt>
                <c:pt idx="879">
                  <c:v>3121</c:v>
                </c:pt>
                <c:pt idx="880">
                  <c:v>3120</c:v>
                </c:pt>
                <c:pt idx="881">
                  <c:v>3119</c:v>
                </c:pt>
                <c:pt idx="882">
                  <c:v>3118</c:v>
                </c:pt>
                <c:pt idx="883">
                  <c:v>3117</c:v>
                </c:pt>
                <c:pt idx="884">
                  <c:v>3116</c:v>
                </c:pt>
                <c:pt idx="885">
                  <c:v>3115</c:v>
                </c:pt>
                <c:pt idx="886">
                  <c:v>3114</c:v>
                </c:pt>
                <c:pt idx="887">
                  <c:v>3113</c:v>
                </c:pt>
                <c:pt idx="888">
                  <c:v>3112</c:v>
                </c:pt>
                <c:pt idx="889">
                  <c:v>3111</c:v>
                </c:pt>
                <c:pt idx="890">
                  <c:v>3110</c:v>
                </c:pt>
                <c:pt idx="891">
                  <c:v>3109</c:v>
                </c:pt>
                <c:pt idx="892">
                  <c:v>3108</c:v>
                </c:pt>
                <c:pt idx="893">
                  <c:v>3107</c:v>
                </c:pt>
                <c:pt idx="894">
                  <c:v>3106</c:v>
                </c:pt>
                <c:pt idx="895">
                  <c:v>3105</c:v>
                </c:pt>
                <c:pt idx="896">
                  <c:v>3104</c:v>
                </c:pt>
                <c:pt idx="897">
                  <c:v>3103</c:v>
                </c:pt>
                <c:pt idx="898">
                  <c:v>3102</c:v>
                </c:pt>
                <c:pt idx="899">
                  <c:v>3101</c:v>
                </c:pt>
                <c:pt idx="900">
                  <c:v>3100</c:v>
                </c:pt>
                <c:pt idx="901">
                  <c:v>3099</c:v>
                </c:pt>
                <c:pt idx="902">
                  <c:v>3098</c:v>
                </c:pt>
                <c:pt idx="903">
                  <c:v>3097</c:v>
                </c:pt>
                <c:pt idx="904">
                  <c:v>3096</c:v>
                </c:pt>
                <c:pt idx="905">
                  <c:v>3095</c:v>
                </c:pt>
                <c:pt idx="906">
                  <c:v>3094</c:v>
                </c:pt>
                <c:pt idx="907">
                  <c:v>3093</c:v>
                </c:pt>
                <c:pt idx="908">
                  <c:v>3092</c:v>
                </c:pt>
                <c:pt idx="909">
                  <c:v>3091</c:v>
                </c:pt>
                <c:pt idx="910">
                  <c:v>3090</c:v>
                </c:pt>
                <c:pt idx="911">
                  <c:v>3089</c:v>
                </c:pt>
                <c:pt idx="912">
                  <c:v>3088</c:v>
                </c:pt>
                <c:pt idx="913">
                  <c:v>3087</c:v>
                </c:pt>
                <c:pt idx="914">
                  <c:v>3086</c:v>
                </c:pt>
                <c:pt idx="915">
                  <c:v>3085</c:v>
                </c:pt>
                <c:pt idx="916">
                  <c:v>3084</c:v>
                </c:pt>
                <c:pt idx="917">
                  <c:v>3083</c:v>
                </c:pt>
                <c:pt idx="918">
                  <c:v>3082</c:v>
                </c:pt>
                <c:pt idx="919">
                  <c:v>3081</c:v>
                </c:pt>
                <c:pt idx="920">
                  <c:v>3080</c:v>
                </c:pt>
                <c:pt idx="921">
                  <c:v>3079</c:v>
                </c:pt>
                <c:pt idx="922">
                  <c:v>3078</c:v>
                </c:pt>
                <c:pt idx="923">
                  <c:v>3077</c:v>
                </c:pt>
                <c:pt idx="924">
                  <c:v>3076</c:v>
                </c:pt>
                <c:pt idx="925">
                  <c:v>3075</c:v>
                </c:pt>
                <c:pt idx="926">
                  <c:v>3074</c:v>
                </c:pt>
                <c:pt idx="927">
                  <c:v>3073</c:v>
                </c:pt>
                <c:pt idx="928">
                  <c:v>3072</c:v>
                </c:pt>
                <c:pt idx="929">
                  <c:v>3071</c:v>
                </c:pt>
                <c:pt idx="930">
                  <c:v>3070</c:v>
                </c:pt>
                <c:pt idx="931">
                  <c:v>3069</c:v>
                </c:pt>
                <c:pt idx="932">
                  <c:v>3068</c:v>
                </c:pt>
                <c:pt idx="933">
                  <c:v>3067</c:v>
                </c:pt>
                <c:pt idx="934">
                  <c:v>3066</c:v>
                </c:pt>
                <c:pt idx="935">
                  <c:v>3065</c:v>
                </c:pt>
                <c:pt idx="936">
                  <c:v>3064</c:v>
                </c:pt>
                <c:pt idx="937">
                  <c:v>3063</c:v>
                </c:pt>
                <c:pt idx="938">
                  <c:v>3062</c:v>
                </c:pt>
                <c:pt idx="939">
                  <c:v>3061</c:v>
                </c:pt>
                <c:pt idx="940">
                  <c:v>3060</c:v>
                </c:pt>
                <c:pt idx="941">
                  <c:v>3059</c:v>
                </c:pt>
                <c:pt idx="942">
                  <c:v>3058</c:v>
                </c:pt>
                <c:pt idx="943">
                  <c:v>3057</c:v>
                </c:pt>
                <c:pt idx="944">
                  <c:v>3056</c:v>
                </c:pt>
                <c:pt idx="945">
                  <c:v>3055</c:v>
                </c:pt>
                <c:pt idx="946">
                  <c:v>3054</c:v>
                </c:pt>
                <c:pt idx="947">
                  <c:v>3053</c:v>
                </c:pt>
                <c:pt idx="948">
                  <c:v>3052</c:v>
                </c:pt>
                <c:pt idx="949">
                  <c:v>3051</c:v>
                </c:pt>
                <c:pt idx="950">
                  <c:v>3050</c:v>
                </c:pt>
                <c:pt idx="951">
                  <c:v>3049</c:v>
                </c:pt>
                <c:pt idx="952">
                  <c:v>3048</c:v>
                </c:pt>
                <c:pt idx="953">
                  <c:v>3047</c:v>
                </c:pt>
                <c:pt idx="954">
                  <c:v>3046</c:v>
                </c:pt>
                <c:pt idx="955">
                  <c:v>3045</c:v>
                </c:pt>
                <c:pt idx="956">
                  <c:v>3044</c:v>
                </c:pt>
                <c:pt idx="957">
                  <c:v>3043</c:v>
                </c:pt>
                <c:pt idx="958">
                  <c:v>3042</c:v>
                </c:pt>
                <c:pt idx="959">
                  <c:v>3041</c:v>
                </c:pt>
                <c:pt idx="960">
                  <c:v>3040</c:v>
                </c:pt>
                <c:pt idx="961">
                  <c:v>3039</c:v>
                </c:pt>
                <c:pt idx="962">
                  <c:v>3038</c:v>
                </c:pt>
                <c:pt idx="963">
                  <c:v>3037</c:v>
                </c:pt>
                <c:pt idx="964">
                  <c:v>3036</c:v>
                </c:pt>
                <c:pt idx="965">
                  <c:v>3035</c:v>
                </c:pt>
                <c:pt idx="966">
                  <c:v>3034</c:v>
                </c:pt>
                <c:pt idx="967">
                  <c:v>3033</c:v>
                </c:pt>
                <c:pt idx="968">
                  <c:v>3032</c:v>
                </c:pt>
                <c:pt idx="969">
                  <c:v>3031</c:v>
                </c:pt>
                <c:pt idx="970">
                  <c:v>3030</c:v>
                </c:pt>
                <c:pt idx="971">
                  <c:v>3029</c:v>
                </c:pt>
                <c:pt idx="972">
                  <c:v>3028</c:v>
                </c:pt>
                <c:pt idx="973">
                  <c:v>3027</c:v>
                </c:pt>
                <c:pt idx="974">
                  <c:v>3026</c:v>
                </c:pt>
                <c:pt idx="975">
                  <c:v>3025</c:v>
                </c:pt>
                <c:pt idx="976">
                  <c:v>3024</c:v>
                </c:pt>
                <c:pt idx="977">
                  <c:v>3023</c:v>
                </c:pt>
                <c:pt idx="978">
                  <c:v>3022</c:v>
                </c:pt>
                <c:pt idx="979">
                  <c:v>3021</c:v>
                </c:pt>
                <c:pt idx="980">
                  <c:v>3020</c:v>
                </c:pt>
                <c:pt idx="981">
                  <c:v>3019</c:v>
                </c:pt>
                <c:pt idx="982">
                  <c:v>3018</c:v>
                </c:pt>
                <c:pt idx="983">
                  <c:v>3017</c:v>
                </c:pt>
                <c:pt idx="984">
                  <c:v>3016</c:v>
                </c:pt>
                <c:pt idx="985">
                  <c:v>3015</c:v>
                </c:pt>
                <c:pt idx="986">
                  <c:v>3014</c:v>
                </c:pt>
                <c:pt idx="987">
                  <c:v>3013</c:v>
                </c:pt>
                <c:pt idx="988">
                  <c:v>3012</c:v>
                </c:pt>
                <c:pt idx="989">
                  <c:v>3011</c:v>
                </c:pt>
                <c:pt idx="990">
                  <c:v>3010</c:v>
                </c:pt>
                <c:pt idx="991">
                  <c:v>3009</c:v>
                </c:pt>
                <c:pt idx="992">
                  <c:v>3008</c:v>
                </c:pt>
                <c:pt idx="993">
                  <c:v>3007</c:v>
                </c:pt>
                <c:pt idx="994">
                  <c:v>3006</c:v>
                </c:pt>
                <c:pt idx="995">
                  <c:v>3005</c:v>
                </c:pt>
                <c:pt idx="996">
                  <c:v>3004</c:v>
                </c:pt>
                <c:pt idx="997">
                  <c:v>3003</c:v>
                </c:pt>
                <c:pt idx="998">
                  <c:v>3002</c:v>
                </c:pt>
                <c:pt idx="999">
                  <c:v>3001</c:v>
                </c:pt>
                <c:pt idx="1000">
                  <c:v>3000</c:v>
                </c:pt>
                <c:pt idx="1001">
                  <c:v>2999</c:v>
                </c:pt>
                <c:pt idx="1002">
                  <c:v>2998</c:v>
                </c:pt>
                <c:pt idx="1003">
                  <c:v>2997</c:v>
                </c:pt>
                <c:pt idx="1004">
                  <c:v>2996</c:v>
                </c:pt>
                <c:pt idx="1005">
                  <c:v>2995</c:v>
                </c:pt>
                <c:pt idx="1006">
                  <c:v>2994</c:v>
                </c:pt>
                <c:pt idx="1007">
                  <c:v>2993</c:v>
                </c:pt>
                <c:pt idx="1008">
                  <c:v>2992</c:v>
                </c:pt>
                <c:pt idx="1009">
                  <c:v>2991</c:v>
                </c:pt>
                <c:pt idx="1010">
                  <c:v>2990</c:v>
                </c:pt>
                <c:pt idx="1011">
                  <c:v>2989</c:v>
                </c:pt>
                <c:pt idx="1012">
                  <c:v>2988</c:v>
                </c:pt>
                <c:pt idx="1013">
                  <c:v>2987</c:v>
                </c:pt>
                <c:pt idx="1014">
                  <c:v>2986</c:v>
                </c:pt>
                <c:pt idx="1015">
                  <c:v>2985</c:v>
                </c:pt>
                <c:pt idx="1016">
                  <c:v>2984</c:v>
                </c:pt>
                <c:pt idx="1017">
                  <c:v>2983</c:v>
                </c:pt>
                <c:pt idx="1018">
                  <c:v>2982</c:v>
                </c:pt>
                <c:pt idx="1019">
                  <c:v>2981</c:v>
                </c:pt>
                <c:pt idx="1020">
                  <c:v>2980</c:v>
                </c:pt>
                <c:pt idx="1021">
                  <c:v>2979</c:v>
                </c:pt>
                <c:pt idx="1022">
                  <c:v>2978</c:v>
                </c:pt>
                <c:pt idx="1023">
                  <c:v>2977</c:v>
                </c:pt>
                <c:pt idx="1024">
                  <c:v>2976</c:v>
                </c:pt>
                <c:pt idx="1025">
                  <c:v>2975</c:v>
                </c:pt>
                <c:pt idx="1026">
                  <c:v>2974</c:v>
                </c:pt>
                <c:pt idx="1027">
                  <c:v>2973</c:v>
                </c:pt>
                <c:pt idx="1028">
                  <c:v>2972</c:v>
                </c:pt>
                <c:pt idx="1029">
                  <c:v>2971</c:v>
                </c:pt>
                <c:pt idx="1030">
                  <c:v>2970</c:v>
                </c:pt>
                <c:pt idx="1031">
                  <c:v>2969</c:v>
                </c:pt>
                <c:pt idx="1032">
                  <c:v>2968</c:v>
                </c:pt>
                <c:pt idx="1033">
                  <c:v>2967</c:v>
                </c:pt>
                <c:pt idx="1034">
                  <c:v>2966</c:v>
                </c:pt>
                <c:pt idx="1035">
                  <c:v>2965</c:v>
                </c:pt>
                <c:pt idx="1036">
                  <c:v>2964</c:v>
                </c:pt>
                <c:pt idx="1037">
                  <c:v>2963</c:v>
                </c:pt>
                <c:pt idx="1038">
                  <c:v>2962</c:v>
                </c:pt>
                <c:pt idx="1039">
                  <c:v>2961</c:v>
                </c:pt>
                <c:pt idx="1040">
                  <c:v>2960</c:v>
                </c:pt>
                <c:pt idx="1041">
                  <c:v>2959</c:v>
                </c:pt>
                <c:pt idx="1042">
                  <c:v>2958</c:v>
                </c:pt>
                <c:pt idx="1043">
                  <c:v>2957</c:v>
                </c:pt>
                <c:pt idx="1044">
                  <c:v>2956</c:v>
                </c:pt>
                <c:pt idx="1045">
                  <c:v>2955</c:v>
                </c:pt>
                <c:pt idx="1046">
                  <c:v>2954</c:v>
                </c:pt>
                <c:pt idx="1047">
                  <c:v>2953</c:v>
                </c:pt>
                <c:pt idx="1048">
                  <c:v>2952</c:v>
                </c:pt>
                <c:pt idx="1049">
                  <c:v>2951</c:v>
                </c:pt>
                <c:pt idx="1050">
                  <c:v>2950</c:v>
                </c:pt>
                <c:pt idx="1051">
                  <c:v>2949</c:v>
                </c:pt>
                <c:pt idx="1052">
                  <c:v>2948</c:v>
                </c:pt>
                <c:pt idx="1053">
                  <c:v>2947</c:v>
                </c:pt>
                <c:pt idx="1054">
                  <c:v>2946</c:v>
                </c:pt>
                <c:pt idx="1055">
                  <c:v>2945</c:v>
                </c:pt>
                <c:pt idx="1056">
                  <c:v>2944</c:v>
                </c:pt>
                <c:pt idx="1057">
                  <c:v>2943</c:v>
                </c:pt>
                <c:pt idx="1058">
                  <c:v>2942</c:v>
                </c:pt>
                <c:pt idx="1059">
                  <c:v>2941</c:v>
                </c:pt>
                <c:pt idx="1060">
                  <c:v>2940</c:v>
                </c:pt>
                <c:pt idx="1061">
                  <c:v>2939</c:v>
                </c:pt>
                <c:pt idx="1062">
                  <c:v>2938</c:v>
                </c:pt>
                <c:pt idx="1063">
                  <c:v>2937</c:v>
                </c:pt>
                <c:pt idx="1064">
                  <c:v>2936</c:v>
                </c:pt>
                <c:pt idx="1065">
                  <c:v>2935</c:v>
                </c:pt>
                <c:pt idx="1066">
                  <c:v>2934</c:v>
                </c:pt>
                <c:pt idx="1067">
                  <c:v>2933</c:v>
                </c:pt>
                <c:pt idx="1068">
                  <c:v>2932</c:v>
                </c:pt>
                <c:pt idx="1069">
                  <c:v>2931</c:v>
                </c:pt>
                <c:pt idx="1070">
                  <c:v>2930</c:v>
                </c:pt>
                <c:pt idx="1071">
                  <c:v>2929</c:v>
                </c:pt>
                <c:pt idx="1072">
                  <c:v>2928</c:v>
                </c:pt>
                <c:pt idx="1073">
                  <c:v>2927</c:v>
                </c:pt>
                <c:pt idx="1074">
                  <c:v>2926</c:v>
                </c:pt>
                <c:pt idx="1075">
                  <c:v>2925</c:v>
                </c:pt>
                <c:pt idx="1076">
                  <c:v>2924</c:v>
                </c:pt>
                <c:pt idx="1077">
                  <c:v>2923</c:v>
                </c:pt>
                <c:pt idx="1078">
                  <c:v>2922</c:v>
                </c:pt>
                <c:pt idx="1079">
                  <c:v>2921</c:v>
                </c:pt>
                <c:pt idx="1080">
                  <c:v>2920</c:v>
                </c:pt>
                <c:pt idx="1081">
                  <c:v>2919</c:v>
                </c:pt>
                <c:pt idx="1082">
                  <c:v>2918</c:v>
                </c:pt>
                <c:pt idx="1083">
                  <c:v>2917</c:v>
                </c:pt>
                <c:pt idx="1084">
                  <c:v>2916</c:v>
                </c:pt>
                <c:pt idx="1085">
                  <c:v>2915</c:v>
                </c:pt>
                <c:pt idx="1086">
                  <c:v>2914</c:v>
                </c:pt>
                <c:pt idx="1087">
                  <c:v>2913</c:v>
                </c:pt>
                <c:pt idx="1088">
                  <c:v>2912</c:v>
                </c:pt>
                <c:pt idx="1089">
                  <c:v>2911</c:v>
                </c:pt>
                <c:pt idx="1090">
                  <c:v>2910</c:v>
                </c:pt>
                <c:pt idx="1091">
                  <c:v>2909</c:v>
                </c:pt>
                <c:pt idx="1092">
                  <c:v>2908</c:v>
                </c:pt>
                <c:pt idx="1093">
                  <c:v>2907</c:v>
                </c:pt>
                <c:pt idx="1094">
                  <c:v>2906</c:v>
                </c:pt>
                <c:pt idx="1095">
                  <c:v>2905</c:v>
                </c:pt>
                <c:pt idx="1096">
                  <c:v>2904</c:v>
                </c:pt>
                <c:pt idx="1097">
                  <c:v>2903</c:v>
                </c:pt>
                <c:pt idx="1098">
                  <c:v>2902</c:v>
                </c:pt>
                <c:pt idx="1099">
                  <c:v>2901</c:v>
                </c:pt>
                <c:pt idx="1100">
                  <c:v>2900</c:v>
                </c:pt>
                <c:pt idx="1101">
                  <c:v>2899</c:v>
                </c:pt>
                <c:pt idx="1102">
                  <c:v>2898</c:v>
                </c:pt>
                <c:pt idx="1103">
                  <c:v>2897</c:v>
                </c:pt>
                <c:pt idx="1104">
                  <c:v>2896</c:v>
                </c:pt>
                <c:pt idx="1105">
                  <c:v>2895</c:v>
                </c:pt>
                <c:pt idx="1106">
                  <c:v>2894</c:v>
                </c:pt>
                <c:pt idx="1107">
                  <c:v>2893</c:v>
                </c:pt>
                <c:pt idx="1108">
                  <c:v>2892</c:v>
                </c:pt>
                <c:pt idx="1109">
                  <c:v>2891</c:v>
                </c:pt>
                <c:pt idx="1110">
                  <c:v>2890</c:v>
                </c:pt>
                <c:pt idx="1111">
                  <c:v>2889</c:v>
                </c:pt>
                <c:pt idx="1112">
                  <c:v>2888</c:v>
                </c:pt>
                <c:pt idx="1113">
                  <c:v>2887</c:v>
                </c:pt>
                <c:pt idx="1114">
                  <c:v>2886</c:v>
                </c:pt>
                <c:pt idx="1115">
                  <c:v>2885</c:v>
                </c:pt>
                <c:pt idx="1116">
                  <c:v>2884</c:v>
                </c:pt>
                <c:pt idx="1117">
                  <c:v>2883</c:v>
                </c:pt>
                <c:pt idx="1118">
                  <c:v>2882</c:v>
                </c:pt>
                <c:pt idx="1119">
                  <c:v>2881</c:v>
                </c:pt>
                <c:pt idx="1120">
                  <c:v>2880</c:v>
                </c:pt>
                <c:pt idx="1121">
                  <c:v>2879</c:v>
                </c:pt>
                <c:pt idx="1122">
                  <c:v>2878</c:v>
                </c:pt>
                <c:pt idx="1123">
                  <c:v>2877</c:v>
                </c:pt>
                <c:pt idx="1124">
                  <c:v>2876</c:v>
                </c:pt>
                <c:pt idx="1125">
                  <c:v>2875</c:v>
                </c:pt>
                <c:pt idx="1126">
                  <c:v>2874</c:v>
                </c:pt>
                <c:pt idx="1127">
                  <c:v>2873</c:v>
                </c:pt>
                <c:pt idx="1128">
                  <c:v>2872</c:v>
                </c:pt>
                <c:pt idx="1129">
                  <c:v>2871</c:v>
                </c:pt>
                <c:pt idx="1130">
                  <c:v>2870</c:v>
                </c:pt>
                <c:pt idx="1131">
                  <c:v>2869</c:v>
                </c:pt>
                <c:pt idx="1132">
                  <c:v>2868</c:v>
                </c:pt>
                <c:pt idx="1133">
                  <c:v>2867</c:v>
                </c:pt>
                <c:pt idx="1134">
                  <c:v>2866</c:v>
                </c:pt>
                <c:pt idx="1135">
                  <c:v>2865</c:v>
                </c:pt>
                <c:pt idx="1136">
                  <c:v>2864</c:v>
                </c:pt>
                <c:pt idx="1137">
                  <c:v>2863</c:v>
                </c:pt>
                <c:pt idx="1138">
                  <c:v>2862</c:v>
                </c:pt>
                <c:pt idx="1139">
                  <c:v>2861</c:v>
                </c:pt>
                <c:pt idx="1140">
                  <c:v>2860</c:v>
                </c:pt>
                <c:pt idx="1141">
                  <c:v>2859</c:v>
                </c:pt>
                <c:pt idx="1142">
                  <c:v>2858</c:v>
                </c:pt>
                <c:pt idx="1143">
                  <c:v>2857</c:v>
                </c:pt>
                <c:pt idx="1144">
                  <c:v>2856</c:v>
                </c:pt>
                <c:pt idx="1145">
                  <c:v>2855</c:v>
                </c:pt>
                <c:pt idx="1146">
                  <c:v>2854</c:v>
                </c:pt>
                <c:pt idx="1147">
                  <c:v>2853</c:v>
                </c:pt>
                <c:pt idx="1148">
                  <c:v>2852</c:v>
                </c:pt>
                <c:pt idx="1149">
                  <c:v>2851</c:v>
                </c:pt>
                <c:pt idx="1150">
                  <c:v>2850</c:v>
                </c:pt>
                <c:pt idx="1151">
                  <c:v>2849</c:v>
                </c:pt>
                <c:pt idx="1152">
                  <c:v>2848</c:v>
                </c:pt>
                <c:pt idx="1153">
                  <c:v>2847</c:v>
                </c:pt>
                <c:pt idx="1154">
                  <c:v>2846</c:v>
                </c:pt>
                <c:pt idx="1155">
                  <c:v>2845</c:v>
                </c:pt>
                <c:pt idx="1156">
                  <c:v>2844</c:v>
                </c:pt>
                <c:pt idx="1157">
                  <c:v>2843</c:v>
                </c:pt>
                <c:pt idx="1158">
                  <c:v>2842</c:v>
                </c:pt>
                <c:pt idx="1159">
                  <c:v>2841</c:v>
                </c:pt>
                <c:pt idx="1160">
                  <c:v>2840</c:v>
                </c:pt>
                <c:pt idx="1161">
                  <c:v>2839</c:v>
                </c:pt>
                <c:pt idx="1162">
                  <c:v>2838</c:v>
                </c:pt>
                <c:pt idx="1163">
                  <c:v>2837</c:v>
                </c:pt>
                <c:pt idx="1164">
                  <c:v>2836</c:v>
                </c:pt>
                <c:pt idx="1165">
                  <c:v>2835</c:v>
                </c:pt>
                <c:pt idx="1166">
                  <c:v>2834</c:v>
                </c:pt>
                <c:pt idx="1167">
                  <c:v>2833</c:v>
                </c:pt>
                <c:pt idx="1168">
                  <c:v>2832</c:v>
                </c:pt>
                <c:pt idx="1169">
                  <c:v>2831</c:v>
                </c:pt>
                <c:pt idx="1170">
                  <c:v>2830</c:v>
                </c:pt>
                <c:pt idx="1171">
                  <c:v>2829</c:v>
                </c:pt>
                <c:pt idx="1172">
                  <c:v>2828</c:v>
                </c:pt>
                <c:pt idx="1173">
                  <c:v>2827</c:v>
                </c:pt>
                <c:pt idx="1174">
                  <c:v>2826</c:v>
                </c:pt>
                <c:pt idx="1175">
                  <c:v>2825</c:v>
                </c:pt>
                <c:pt idx="1176">
                  <c:v>2824</c:v>
                </c:pt>
                <c:pt idx="1177">
                  <c:v>2823</c:v>
                </c:pt>
                <c:pt idx="1178">
                  <c:v>2822</c:v>
                </c:pt>
                <c:pt idx="1179">
                  <c:v>2821</c:v>
                </c:pt>
                <c:pt idx="1180">
                  <c:v>2820</c:v>
                </c:pt>
                <c:pt idx="1181">
                  <c:v>2819</c:v>
                </c:pt>
                <c:pt idx="1182">
                  <c:v>2818</c:v>
                </c:pt>
                <c:pt idx="1183">
                  <c:v>2817</c:v>
                </c:pt>
                <c:pt idx="1184">
                  <c:v>2816</c:v>
                </c:pt>
                <c:pt idx="1185">
                  <c:v>2815</c:v>
                </c:pt>
                <c:pt idx="1186">
                  <c:v>2814</c:v>
                </c:pt>
                <c:pt idx="1187">
                  <c:v>2813</c:v>
                </c:pt>
                <c:pt idx="1188">
                  <c:v>2812</c:v>
                </c:pt>
                <c:pt idx="1189">
                  <c:v>2811</c:v>
                </c:pt>
                <c:pt idx="1190">
                  <c:v>2810</c:v>
                </c:pt>
                <c:pt idx="1191">
                  <c:v>2809</c:v>
                </c:pt>
                <c:pt idx="1192">
                  <c:v>2808</c:v>
                </c:pt>
                <c:pt idx="1193">
                  <c:v>2807</c:v>
                </c:pt>
                <c:pt idx="1194">
                  <c:v>2806</c:v>
                </c:pt>
                <c:pt idx="1195">
                  <c:v>2805</c:v>
                </c:pt>
                <c:pt idx="1196">
                  <c:v>2804</c:v>
                </c:pt>
                <c:pt idx="1197">
                  <c:v>2803</c:v>
                </c:pt>
                <c:pt idx="1198">
                  <c:v>2802</c:v>
                </c:pt>
                <c:pt idx="1199">
                  <c:v>2801</c:v>
                </c:pt>
                <c:pt idx="1200">
                  <c:v>2800</c:v>
                </c:pt>
                <c:pt idx="1201">
                  <c:v>2799</c:v>
                </c:pt>
                <c:pt idx="1202">
                  <c:v>2798</c:v>
                </c:pt>
                <c:pt idx="1203">
                  <c:v>2797</c:v>
                </c:pt>
                <c:pt idx="1204">
                  <c:v>2796</c:v>
                </c:pt>
                <c:pt idx="1205">
                  <c:v>2795</c:v>
                </c:pt>
                <c:pt idx="1206">
                  <c:v>2794</c:v>
                </c:pt>
                <c:pt idx="1207">
                  <c:v>2793</c:v>
                </c:pt>
                <c:pt idx="1208">
                  <c:v>2792</c:v>
                </c:pt>
                <c:pt idx="1209">
                  <c:v>2791</c:v>
                </c:pt>
                <c:pt idx="1210">
                  <c:v>2790</c:v>
                </c:pt>
                <c:pt idx="1211">
                  <c:v>2789</c:v>
                </c:pt>
                <c:pt idx="1212">
                  <c:v>2788</c:v>
                </c:pt>
                <c:pt idx="1213">
                  <c:v>2787</c:v>
                </c:pt>
                <c:pt idx="1214">
                  <c:v>2786</c:v>
                </c:pt>
                <c:pt idx="1215">
                  <c:v>2785</c:v>
                </c:pt>
                <c:pt idx="1216">
                  <c:v>2784</c:v>
                </c:pt>
                <c:pt idx="1217">
                  <c:v>2783</c:v>
                </c:pt>
                <c:pt idx="1218">
                  <c:v>2782</c:v>
                </c:pt>
                <c:pt idx="1219">
                  <c:v>2781</c:v>
                </c:pt>
                <c:pt idx="1220">
                  <c:v>2780</c:v>
                </c:pt>
                <c:pt idx="1221">
                  <c:v>2779</c:v>
                </c:pt>
                <c:pt idx="1222">
                  <c:v>2778</c:v>
                </c:pt>
                <c:pt idx="1223">
                  <c:v>2777</c:v>
                </c:pt>
                <c:pt idx="1224">
                  <c:v>2776</c:v>
                </c:pt>
                <c:pt idx="1225">
                  <c:v>2775</c:v>
                </c:pt>
                <c:pt idx="1226">
                  <c:v>2774</c:v>
                </c:pt>
                <c:pt idx="1227">
                  <c:v>2773</c:v>
                </c:pt>
                <c:pt idx="1228">
                  <c:v>2772</c:v>
                </c:pt>
                <c:pt idx="1229">
                  <c:v>2771</c:v>
                </c:pt>
                <c:pt idx="1230">
                  <c:v>2770</c:v>
                </c:pt>
                <c:pt idx="1231">
                  <c:v>2769</c:v>
                </c:pt>
                <c:pt idx="1232">
                  <c:v>2768</c:v>
                </c:pt>
                <c:pt idx="1233">
                  <c:v>2767</c:v>
                </c:pt>
                <c:pt idx="1234">
                  <c:v>2766</c:v>
                </c:pt>
                <c:pt idx="1235">
                  <c:v>2765</c:v>
                </c:pt>
                <c:pt idx="1236">
                  <c:v>2764</c:v>
                </c:pt>
                <c:pt idx="1237">
                  <c:v>2763</c:v>
                </c:pt>
                <c:pt idx="1238">
                  <c:v>2762</c:v>
                </c:pt>
                <c:pt idx="1239">
                  <c:v>2761</c:v>
                </c:pt>
                <c:pt idx="1240">
                  <c:v>2760</c:v>
                </c:pt>
                <c:pt idx="1241">
                  <c:v>2759</c:v>
                </c:pt>
                <c:pt idx="1242">
                  <c:v>2758</c:v>
                </c:pt>
                <c:pt idx="1243">
                  <c:v>2757</c:v>
                </c:pt>
                <c:pt idx="1244">
                  <c:v>2756</c:v>
                </c:pt>
                <c:pt idx="1245">
                  <c:v>2755</c:v>
                </c:pt>
                <c:pt idx="1246">
                  <c:v>2754</c:v>
                </c:pt>
                <c:pt idx="1247">
                  <c:v>2753</c:v>
                </c:pt>
                <c:pt idx="1248">
                  <c:v>2752</c:v>
                </c:pt>
                <c:pt idx="1249">
                  <c:v>2751</c:v>
                </c:pt>
                <c:pt idx="1250">
                  <c:v>2750</c:v>
                </c:pt>
                <c:pt idx="1251">
                  <c:v>2749</c:v>
                </c:pt>
                <c:pt idx="1252">
                  <c:v>2748</c:v>
                </c:pt>
                <c:pt idx="1253">
                  <c:v>2747</c:v>
                </c:pt>
                <c:pt idx="1254">
                  <c:v>2746</c:v>
                </c:pt>
                <c:pt idx="1255">
                  <c:v>2745</c:v>
                </c:pt>
                <c:pt idx="1256">
                  <c:v>2744</c:v>
                </c:pt>
                <c:pt idx="1257">
                  <c:v>2743</c:v>
                </c:pt>
                <c:pt idx="1258">
                  <c:v>2742</c:v>
                </c:pt>
                <c:pt idx="1259">
                  <c:v>2741</c:v>
                </c:pt>
                <c:pt idx="1260">
                  <c:v>2740</c:v>
                </c:pt>
                <c:pt idx="1261">
                  <c:v>2739</c:v>
                </c:pt>
                <c:pt idx="1262">
                  <c:v>2738</c:v>
                </c:pt>
                <c:pt idx="1263">
                  <c:v>2737</c:v>
                </c:pt>
                <c:pt idx="1264">
                  <c:v>2736</c:v>
                </c:pt>
                <c:pt idx="1265">
                  <c:v>2735</c:v>
                </c:pt>
                <c:pt idx="1266">
                  <c:v>2734</c:v>
                </c:pt>
                <c:pt idx="1267">
                  <c:v>2733</c:v>
                </c:pt>
                <c:pt idx="1268">
                  <c:v>2732</c:v>
                </c:pt>
                <c:pt idx="1269">
                  <c:v>2731</c:v>
                </c:pt>
                <c:pt idx="1270">
                  <c:v>2730</c:v>
                </c:pt>
                <c:pt idx="1271">
                  <c:v>2729</c:v>
                </c:pt>
                <c:pt idx="1272">
                  <c:v>2728</c:v>
                </c:pt>
                <c:pt idx="1273">
                  <c:v>2727</c:v>
                </c:pt>
                <c:pt idx="1274">
                  <c:v>2726</c:v>
                </c:pt>
                <c:pt idx="1275">
                  <c:v>2725</c:v>
                </c:pt>
                <c:pt idx="1276">
                  <c:v>2724</c:v>
                </c:pt>
                <c:pt idx="1277">
                  <c:v>2723</c:v>
                </c:pt>
                <c:pt idx="1278">
                  <c:v>2722</c:v>
                </c:pt>
                <c:pt idx="1279">
                  <c:v>2721</c:v>
                </c:pt>
                <c:pt idx="1280">
                  <c:v>2720</c:v>
                </c:pt>
                <c:pt idx="1281">
                  <c:v>2719</c:v>
                </c:pt>
                <c:pt idx="1282">
                  <c:v>2718</c:v>
                </c:pt>
                <c:pt idx="1283">
                  <c:v>2717</c:v>
                </c:pt>
                <c:pt idx="1284">
                  <c:v>2716</c:v>
                </c:pt>
                <c:pt idx="1285">
                  <c:v>2715</c:v>
                </c:pt>
                <c:pt idx="1286">
                  <c:v>2714</c:v>
                </c:pt>
                <c:pt idx="1287">
                  <c:v>2713</c:v>
                </c:pt>
                <c:pt idx="1288">
                  <c:v>2712</c:v>
                </c:pt>
                <c:pt idx="1289">
                  <c:v>2711</c:v>
                </c:pt>
                <c:pt idx="1290">
                  <c:v>2710</c:v>
                </c:pt>
                <c:pt idx="1291">
                  <c:v>2709</c:v>
                </c:pt>
                <c:pt idx="1292">
                  <c:v>2708</c:v>
                </c:pt>
                <c:pt idx="1293">
                  <c:v>2707</c:v>
                </c:pt>
                <c:pt idx="1294">
                  <c:v>2706</c:v>
                </c:pt>
                <c:pt idx="1295">
                  <c:v>2705</c:v>
                </c:pt>
                <c:pt idx="1296">
                  <c:v>2704</c:v>
                </c:pt>
                <c:pt idx="1297">
                  <c:v>2703</c:v>
                </c:pt>
                <c:pt idx="1298">
                  <c:v>2702</c:v>
                </c:pt>
                <c:pt idx="1299">
                  <c:v>2701</c:v>
                </c:pt>
                <c:pt idx="1300">
                  <c:v>2700</c:v>
                </c:pt>
                <c:pt idx="1301">
                  <c:v>2699</c:v>
                </c:pt>
                <c:pt idx="1302">
                  <c:v>2698</c:v>
                </c:pt>
                <c:pt idx="1303">
                  <c:v>2697</c:v>
                </c:pt>
                <c:pt idx="1304">
                  <c:v>2696</c:v>
                </c:pt>
                <c:pt idx="1305">
                  <c:v>2695</c:v>
                </c:pt>
                <c:pt idx="1306">
                  <c:v>2694</c:v>
                </c:pt>
                <c:pt idx="1307">
                  <c:v>2693</c:v>
                </c:pt>
                <c:pt idx="1308">
                  <c:v>2692</c:v>
                </c:pt>
                <c:pt idx="1309">
                  <c:v>2691</c:v>
                </c:pt>
                <c:pt idx="1310">
                  <c:v>2690</c:v>
                </c:pt>
                <c:pt idx="1311">
                  <c:v>2689</c:v>
                </c:pt>
                <c:pt idx="1312">
                  <c:v>2688</c:v>
                </c:pt>
                <c:pt idx="1313">
                  <c:v>2687</c:v>
                </c:pt>
                <c:pt idx="1314">
                  <c:v>2686</c:v>
                </c:pt>
                <c:pt idx="1315">
                  <c:v>2685</c:v>
                </c:pt>
                <c:pt idx="1316">
                  <c:v>2684</c:v>
                </c:pt>
                <c:pt idx="1317">
                  <c:v>2683</c:v>
                </c:pt>
                <c:pt idx="1318">
                  <c:v>2682</c:v>
                </c:pt>
                <c:pt idx="1319">
                  <c:v>2681</c:v>
                </c:pt>
                <c:pt idx="1320">
                  <c:v>2680</c:v>
                </c:pt>
                <c:pt idx="1321">
                  <c:v>2679</c:v>
                </c:pt>
                <c:pt idx="1322">
                  <c:v>2678</c:v>
                </c:pt>
                <c:pt idx="1323">
                  <c:v>2677</c:v>
                </c:pt>
                <c:pt idx="1324">
                  <c:v>2676</c:v>
                </c:pt>
                <c:pt idx="1325">
                  <c:v>2675</c:v>
                </c:pt>
                <c:pt idx="1326">
                  <c:v>2674</c:v>
                </c:pt>
                <c:pt idx="1327">
                  <c:v>2673</c:v>
                </c:pt>
                <c:pt idx="1328">
                  <c:v>2672</c:v>
                </c:pt>
                <c:pt idx="1329">
                  <c:v>2671</c:v>
                </c:pt>
                <c:pt idx="1330">
                  <c:v>2670</c:v>
                </c:pt>
                <c:pt idx="1331">
                  <c:v>2669</c:v>
                </c:pt>
                <c:pt idx="1332">
                  <c:v>2668</c:v>
                </c:pt>
                <c:pt idx="1333">
                  <c:v>2667</c:v>
                </c:pt>
                <c:pt idx="1334">
                  <c:v>2666</c:v>
                </c:pt>
                <c:pt idx="1335">
                  <c:v>2665</c:v>
                </c:pt>
                <c:pt idx="1336">
                  <c:v>2664</c:v>
                </c:pt>
                <c:pt idx="1337">
                  <c:v>2663</c:v>
                </c:pt>
                <c:pt idx="1338">
                  <c:v>2662</c:v>
                </c:pt>
                <c:pt idx="1339">
                  <c:v>2661</c:v>
                </c:pt>
                <c:pt idx="1340">
                  <c:v>2660</c:v>
                </c:pt>
                <c:pt idx="1341">
                  <c:v>2659</c:v>
                </c:pt>
                <c:pt idx="1342">
                  <c:v>2658</c:v>
                </c:pt>
                <c:pt idx="1343">
                  <c:v>2657</c:v>
                </c:pt>
                <c:pt idx="1344">
                  <c:v>2656</c:v>
                </c:pt>
                <c:pt idx="1345">
                  <c:v>2655</c:v>
                </c:pt>
                <c:pt idx="1346">
                  <c:v>2654</c:v>
                </c:pt>
                <c:pt idx="1347">
                  <c:v>2653</c:v>
                </c:pt>
                <c:pt idx="1348">
                  <c:v>2652</c:v>
                </c:pt>
                <c:pt idx="1349">
                  <c:v>2651</c:v>
                </c:pt>
                <c:pt idx="1350">
                  <c:v>2650</c:v>
                </c:pt>
                <c:pt idx="1351">
                  <c:v>2649</c:v>
                </c:pt>
                <c:pt idx="1352">
                  <c:v>2648</c:v>
                </c:pt>
                <c:pt idx="1353">
                  <c:v>2647</c:v>
                </c:pt>
                <c:pt idx="1354">
                  <c:v>2646</c:v>
                </c:pt>
                <c:pt idx="1355">
                  <c:v>2645</c:v>
                </c:pt>
                <c:pt idx="1356">
                  <c:v>2644</c:v>
                </c:pt>
                <c:pt idx="1357">
                  <c:v>2643</c:v>
                </c:pt>
                <c:pt idx="1358">
                  <c:v>2642</c:v>
                </c:pt>
                <c:pt idx="1359">
                  <c:v>2641</c:v>
                </c:pt>
                <c:pt idx="1360">
                  <c:v>2640</c:v>
                </c:pt>
                <c:pt idx="1361">
                  <c:v>2639</c:v>
                </c:pt>
                <c:pt idx="1362">
                  <c:v>2638</c:v>
                </c:pt>
                <c:pt idx="1363">
                  <c:v>2637</c:v>
                </c:pt>
                <c:pt idx="1364">
                  <c:v>2636</c:v>
                </c:pt>
                <c:pt idx="1365">
                  <c:v>2635</c:v>
                </c:pt>
                <c:pt idx="1366">
                  <c:v>2634</c:v>
                </c:pt>
                <c:pt idx="1367">
                  <c:v>2633</c:v>
                </c:pt>
                <c:pt idx="1368">
                  <c:v>2632</c:v>
                </c:pt>
                <c:pt idx="1369">
                  <c:v>2631</c:v>
                </c:pt>
                <c:pt idx="1370">
                  <c:v>2630</c:v>
                </c:pt>
                <c:pt idx="1371">
                  <c:v>2629</c:v>
                </c:pt>
                <c:pt idx="1372">
                  <c:v>2628</c:v>
                </c:pt>
                <c:pt idx="1373">
                  <c:v>2627</c:v>
                </c:pt>
                <c:pt idx="1374">
                  <c:v>2626</c:v>
                </c:pt>
                <c:pt idx="1375">
                  <c:v>2625</c:v>
                </c:pt>
                <c:pt idx="1376">
                  <c:v>2624</c:v>
                </c:pt>
                <c:pt idx="1377">
                  <c:v>2623</c:v>
                </c:pt>
                <c:pt idx="1378">
                  <c:v>2622</c:v>
                </c:pt>
                <c:pt idx="1379">
                  <c:v>2621</c:v>
                </c:pt>
                <c:pt idx="1380">
                  <c:v>2620</c:v>
                </c:pt>
                <c:pt idx="1381">
                  <c:v>2619</c:v>
                </c:pt>
                <c:pt idx="1382">
                  <c:v>2618</c:v>
                </c:pt>
                <c:pt idx="1383">
                  <c:v>2617</c:v>
                </c:pt>
                <c:pt idx="1384">
                  <c:v>2616</c:v>
                </c:pt>
                <c:pt idx="1385">
                  <c:v>2615</c:v>
                </c:pt>
                <c:pt idx="1386">
                  <c:v>2614</c:v>
                </c:pt>
                <c:pt idx="1387">
                  <c:v>2613</c:v>
                </c:pt>
                <c:pt idx="1388">
                  <c:v>2612</c:v>
                </c:pt>
                <c:pt idx="1389">
                  <c:v>2611</c:v>
                </c:pt>
                <c:pt idx="1390">
                  <c:v>2610</c:v>
                </c:pt>
                <c:pt idx="1391">
                  <c:v>2609</c:v>
                </c:pt>
                <c:pt idx="1392">
                  <c:v>2608</c:v>
                </c:pt>
                <c:pt idx="1393">
                  <c:v>2607</c:v>
                </c:pt>
                <c:pt idx="1394">
                  <c:v>2606</c:v>
                </c:pt>
                <c:pt idx="1395">
                  <c:v>2605</c:v>
                </c:pt>
                <c:pt idx="1396">
                  <c:v>2604</c:v>
                </c:pt>
                <c:pt idx="1397">
                  <c:v>2603</c:v>
                </c:pt>
                <c:pt idx="1398">
                  <c:v>2602</c:v>
                </c:pt>
                <c:pt idx="1399">
                  <c:v>2601</c:v>
                </c:pt>
                <c:pt idx="1400">
                  <c:v>2600</c:v>
                </c:pt>
                <c:pt idx="1401">
                  <c:v>2599</c:v>
                </c:pt>
                <c:pt idx="1402">
                  <c:v>2598</c:v>
                </c:pt>
                <c:pt idx="1403">
                  <c:v>2597</c:v>
                </c:pt>
                <c:pt idx="1404">
                  <c:v>2596</c:v>
                </c:pt>
                <c:pt idx="1405">
                  <c:v>2595</c:v>
                </c:pt>
                <c:pt idx="1406">
                  <c:v>2594</c:v>
                </c:pt>
                <c:pt idx="1407">
                  <c:v>2593</c:v>
                </c:pt>
                <c:pt idx="1408">
                  <c:v>2592</c:v>
                </c:pt>
                <c:pt idx="1409">
                  <c:v>2591</c:v>
                </c:pt>
                <c:pt idx="1410">
                  <c:v>2590</c:v>
                </c:pt>
                <c:pt idx="1411">
                  <c:v>2589</c:v>
                </c:pt>
                <c:pt idx="1412">
                  <c:v>2588</c:v>
                </c:pt>
                <c:pt idx="1413">
                  <c:v>2587</c:v>
                </c:pt>
                <c:pt idx="1414">
                  <c:v>2586</c:v>
                </c:pt>
                <c:pt idx="1415">
                  <c:v>2585</c:v>
                </c:pt>
                <c:pt idx="1416">
                  <c:v>2584</c:v>
                </c:pt>
                <c:pt idx="1417">
                  <c:v>2583</c:v>
                </c:pt>
                <c:pt idx="1418">
                  <c:v>2582</c:v>
                </c:pt>
                <c:pt idx="1419">
                  <c:v>2581</c:v>
                </c:pt>
                <c:pt idx="1420">
                  <c:v>2580</c:v>
                </c:pt>
                <c:pt idx="1421">
                  <c:v>2579</c:v>
                </c:pt>
                <c:pt idx="1422">
                  <c:v>2578</c:v>
                </c:pt>
                <c:pt idx="1423">
                  <c:v>2577</c:v>
                </c:pt>
                <c:pt idx="1424">
                  <c:v>2576</c:v>
                </c:pt>
                <c:pt idx="1425">
                  <c:v>2575</c:v>
                </c:pt>
                <c:pt idx="1426">
                  <c:v>2574</c:v>
                </c:pt>
                <c:pt idx="1427">
                  <c:v>2573</c:v>
                </c:pt>
                <c:pt idx="1428">
                  <c:v>2572</c:v>
                </c:pt>
                <c:pt idx="1429">
                  <c:v>2571</c:v>
                </c:pt>
                <c:pt idx="1430">
                  <c:v>2570</c:v>
                </c:pt>
                <c:pt idx="1431">
                  <c:v>2569</c:v>
                </c:pt>
                <c:pt idx="1432">
                  <c:v>2568</c:v>
                </c:pt>
                <c:pt idx="1433">
                  <c:v>2567</c:v>
                </c:pt>
                <c:pt idx="1434">
                  <c:v>2566</c:v>
                </c:pt>
                <c:pt idx="1435">
                  <c:v>2565</c:v>
                </c:pt>
                <c:pt idx="1436">
                  <c:v>2564</c:v>
                </c:pt>
                <c:pt idx="1437">
                  <c:v>2563</c:v>
                </c:pt>
                <c:pt idx="1438">
                  <c:v>2562</c:v>
                </c:pt>
                <c:pt idx="1439">
                  <c:v>2561</c:v>
                </c:pt>
                <c:pt idx="1440">
                  <c:v>2560</c:v>
                </c:pt>
                <c:pt idx="1441">
                  <c:v>2559</c:v>
                </c:pt>
                <c:pt idx="1442">
                  <c:v>2558</c:v>
                </c:pt>
                <c:pt idx="1443">
                  <c:v>2557</c:v>
                </c:pt>
                <c:pt idx="1444">
                  <c:v>2556</c:v>
                </c:pt>
                <c:pt idx="1445">
                  <c:v>2555</c:v>
                </c:pt>
                <c:pt idx="1446">
                  <c:v>2554</c:v>
                </c:pt>
                <c:pt idx="1447">
                  <c:v>2553</c:v>
                </c:pt>
                <c:pt idx="1448">
                  <c:v>2552</c:v>
                </c:pt>
                <c:pt idx="1449">
                  <c:v>2551</c:v>
                </c:pt>
                <c:pt idx="1450">
                  <c:v>2550</c:v>
                </c:pt>
                <c:pt idx="1451">
                  <c:v>2549</c:v>
                </c:pt>
                <c:pt idx="1452">
                  <c:v>2548</c:v>
                </c:pt>
                <c:pt idx="1453">
                  <c:v>2547</c:v>
                </c:pt>
                <c:pt idx="1454">
                  <c:v>2546</c:v>
                </c:pt>
                <c:pt idx="1455">
                  <c:v>2545</c:v>
                </c:pt>
                <c:pt idx="1456">
                  <c:v>2544</c:v>
                </c:pt>
                <c:pt idx="1457">
                  <c:v>2543</c:v>
                </c:pt>
                <c:pt idx="1458">
                  <c:v>2542</c:v>
                </c:pt>
                <c:pt idx="1459">
                  <c:v>2541</c:v>
                </c:pt>
                <c:pt idx="1460">
                  <c:v>2540</c:v>
                </c:pt>
                <c:pt idx="1461">
                  <c:v>2539</c:v>
                </c:pt>
                <c:pt idx="1462">
                  <c:v>2538</c:v>
                </c:pt>
                <c:pt idx="1463">
                  <c:v>2537</c:v>
                </c:pt>
                <c:pt idx="1464">
                  <c:v>2536</c:v>
                </c:pt>
                <c:pt idx="1465">
                  <c:v>2535</c:v>
                </c:pt>
                <c:pt idx="1466">
                  <c:v>2534</c:v>
                </c:pt>
                <c:pt idx="1467">
                  <c:v>2533</c:v>
                </c:pt>
                <c:pt idx="1468">
                  <c:v>2532</c:v>
                </c:pt>
                <c:pt idx="1469">
                  <c:v>2531</c:v>
                </c:pt>
                <c:pt idx="1470">
                  <c:v>2530</c:v>
                </c:pt>
                <c:pt idx="1471">
                  <c:v>2529</c:v>
                </c:pt>
                <c:pt idx="1472">
                  <c:v>2528</c:v>
                </c:pt>
                <c:pt idx="1473">
                  <c:v>2527</c:v>
                </c:pt>
                <c:pt idx="1474">
                  <c:v>2526</c:v>
                </c:pt>
                <c:pt idx="1475">
                  <c:v>2525</c:v>
                </c:pt>
                <c:pt idx="1476">
                  <c:v>2524</c:v>
                </c:pt>
                <c:pt idx="1477">
                  <c:v>2523</c:v>
                </c:pt>
                <c:pt idx="1478">
                  <c:v>2522</c:v>
                </c:pt>
                <c:pt idx="1479">
                  <c:v>2521</c:v>
                </c:pt>
                <c:pt idx="1480">
                  <c:v>2520</c:v>
                </c:pt>
                <c:pt idx="1481">
                  <c:v>2519</c:v>
                </c:pt>
                <c:pt idx="1482">
                  <c:v>2518</c:v>
                </c:pt>
                <c:pt idx="1483">
                  <c:v>2517</c:v>
                </c:pt>
                <c:pt idx="1484">
                  <c:v>2516</c:v>
                </c:pt>
                <c:pt idx="1485">
                  <c:v>2515</c:v>
                </c:pt>
                <c:pt idx="1486">
                  <c:v>2514</c:v>
                </c:pt>
                <c:pt idx="1487">
                  <c:v>2513</c:v>
                </c:pt>
                <c:pt idx="1488">
                  <c:v>2512</c:v>
                </c:pt>
                <c:pt idx="1489">
                  <c:v>2511</c:v>
                </c:pt>
                <c:pt idx="1490">
                  <c:v>2510</c:v>
                </c:pt>
                <c:pt idx="1491">
                  <c:v>2509</c:v>
                </c:pt>
                <c:pt idx="1492">
                  <c:v>2508</c:v>
                </c:pt>
                <c:pt idx="1493">
                  <c:v>2507</c:v>
                </c:pt>
                <c:pt idx="1494">
                  <c:v>2506</c:v>
                </c:pt>
                <c:pt idx="1495">
                  <c:v>2505</c:v>
                </c:pt>
                <c:pt idx="1496">
                  <c:v>2504</c:v>
                </c:pt>
                <c:pt idx="1497">
                  <c:v>2503</c:v>
                </c:pt>
                <c:pt idx="1498">
                  <c:v>2502</c:v>
                </c:pt>
                <c:pt idx="1499">
                  <c:v>2501</c:v>
                </c:pt>
                <c:pt idx="1500">
                  <c:v>2500</c:v>
                </c:pt>
                <c:pt idx="1501">
                  <c:v>2499</c:v>
                </c:pt>
                <c:pt idx="1502">
                  <c:v>2498</c:v>
                </c:pt>
                <c:pt idx="1503">
                  <c:v>2497</c:v>
                </c:pt>
                <c:pt idx="1504">
                  <c:v>2496</c:v>
                </c:pt>
                <c:pt idx="1505">
                  <c:v>2495</c:v>
                </c:pt>
                <c:pt idx="1506">
                  <c:v>2494</c:v>
                </c:pt>
                <c:pt idx="1507">
                  <c:v>2493</c:v>
                </c:pt>
                <c:pt idx="1508">
                  <c:v>2492</c:v>
                </c:pt>
                <c:pt idx="1509">
                  <c:v>2491</c:v>
                </c:pt>
                <c:pt idx="1510">
                  <c:v>2490</c:v>
                </c:pt>
                <c:pt idx="1511">
                  <c:v>2489</c:v>
                </c:pt>
                <c:pt idx="1512">
                  <c:v>2488</c:v>
                </c:pt>
                <c:pt idx="1513">
                  <c:v>2487</c:v>
                </c:pt>
                <c:pt idx="1514">
                  <c:v>2486</c:v>
                </c:pt>
                <c:pt idx="1515">
                  <c:v>2485</c:v>
                </c:pt>
                <c:pt idx="1516">
                  <c:v>2484</c:v>
                </c:pt>
                <c:pt idx="1517">
                  <c:v>2483</c:v>
                </c:pt>
                <c:pt idx="1518">
                  <c:v>2482</c:v>
                </c:pt>
                <c:pt idx="1519">
                  <c:v>2481</c:v>
                </c:pt>
                <c:pt idx="1520">
                  <c:v>2480</c:v>
                </c:pt>
                <c:pt idx="1521">
                  <c:v>2479</c:v>
                </c:pt>
                <c:pt idx="1522">
                  <c:v>2478</c:v>
                </c:pt>
                <c:pt idx="1523">
                  <c:v>2477</c:v>
                </c:pt>
                <c:pt idx="1524">
                  <c:v>2476</c:v>
                </c:pt>
                <c:pt idx="1525">
                  <c:v>2475</c:v>
                </c:pt>
                <c:pt idx="1526">
                  <c:v>2474</c:v>
                </c:pt>
                <c:pt idx="1527">
                  <c:v>2473</c:v>
                </c:pt>
                <c:pt idx="1528">
                  <c:v>2472</c:v>
                </c:pt>
                <c:pt idx="1529">
                  <c:v>2471</c:v>
                </c:pt>
                <c:pt idx="1530">
                  <c:v>2470</c:v>
                </c:pt>
                <c:pt idx="1531">
                  <c:v>2469</c:v>
                </c:pt>
                <c:pt idx="1532">
                  <c:v>2468</c:v>
                </c:pt>
                <c:pt idx="1533">
                  <c:v>2467</c:v>
                </c:pt>
                <c:pt idx="1534">
                  <c:v>2466</c:v>
                </c:pt>
                <c:pt idx="1535">
                  <c:v>2465</c:v>
                </c:pt>
                <c:pt idx="1536">
                  <c:v>2464</c:v>
                </c:pt>
                <c:pt idx="1537">
                  <c:v>2463</c:v>
                </c:pt>
                <c:pt idx="1538">
                  <c:v>2462</c:v>
                </c:pt>
                <c:pt idx="1539">
                  <c:v>2461</c:v>
                </c:pt>
                <c:pt idx="1540">
                  <c:v>2460</c:v>
                </c:pt>
                <c:pt idx="1541">
                  <c:v>2459</c:v>
                </c:pt>
                <c:pt idx="1542">
                  <c:v>2458</c:v>
                </c:pt>
                <c:pt idx="1543">
                  <c:v>2457</c:v>
                </c:pt>
                <c:pt idx="1544">
                  <c:v>2456</c:v>
                </c:pt>
                <c:pt idx="1545">
                  <c:v>2455</c:v>
                </c:pt>
                <c:pt idx="1546">
                  <c:v>2454</c:v>
                </c:pt>
                <c:pt idx="1547">
                  <c:v>2453</c:v>
                </c:pt>
                <c:pt idx="1548">
                  <c:v>2452</c:v>
                </c:pt>
                <c:pt idx="1549">
                  <c:v>2451</c:v>
                </c:pt>
                <c:pt idx="1550">
                  <c:v>2450</c:v>
                </c:pt>
                <c:pt idx="1551">
                  <c:v>2449</c:v>
                </c:pt>
                <c:pt idx="1552">
                  <c:v>2448</c:v>
                </c:pt>
                <c:pt idx="1553">
                  <c:v>2447</c:v>
                </c:pt>
                <c:pt idx="1554">
                  <c:v>2446</c:v>
                </c:pt>
                <c:pt idx="1555">
                  <c:v>2445</c:v>
                </c:pt>
                <c:pt idx="1556">
                  <c:v>2444</c:v>
                </c:pt>
                <c:pt idx="1557">
                  <c:v>2443</c:v>
                </c:pt>
                <c:pt idx="1558">
                  <c:v>2442</c:v>
                </c:pt>
                <c:pt idx="1559">
                  <c:v>2441</c:v>
                </c:pt>
                <c:pt idx="1560">
                  <c:v>2440</c:v>
                </c:pt>
                <c:pt idx="1561">
                  <c:v>2439</c:v>
                </c:pt>
                <c:pt idx="1562">
                  <c:v>2438</c:v>
                </c:pt>
                <c:pt idx="1563">
                  <c:v>2437</c:v>
                </c:pt>
                <c:pt idx="1564">
                  <c:v>2436</c:v>
                </c:pt>
                <c:pt idx="1565">
                  <c:v>2435</c:v>
                </c:pt>
                <c:pt idx="1566">
                  <c:v>2434</c:v>
                </c:pt>
                <c:pt idx="1567">
                  <c:v>2433</c:v>
                </c:pt>
                <c:pt idx="1568">
                  <c:v>2432</c:v>
                </c:pt>
                <c:pt idx="1569">
                  <c:v>2431</c:v>
                </c:pt>
                <c:pt idx="1570">
                  <c:v>2430</c:v>
                </c:pt>
                <c:pt idx="1571">
                  <c:v>2429</c:v>
                </c:pt>
                <c:pt idx="1572">
                  <c:v>2428</c:v>
                </c:pt>
                <c:pt idx="1573">
                  <c:v>2427</c:v>
                </c:pt>
                <c:pt idx="1574">
                  <c:v>2426</c:v>
                </c:pt>
                <c:pt idx="1575">
                  <c:v>2425</c:v>
                </c:pt>
                <c:pt idx="1576">
                  <c:v>2424</c:v>
                </c:pt>
                <c:pt idx="1577">
                  <c:v>2423</c:v>
                </c:pt>
                <c:pt idx="1578">
                  <c:v>2422</c:v>
                </c:pt>
                <c:pt idx="1579">
                  <c:v>2421</c:v>
                </c:pt>
                <c:pt idx="1580">
                  <c:v>2420</c:v>
                </c:pt>
                <c:pt idx="1581">
                  <c:v>2419</c:v>
                </c:pt>
                <c:pt idx="1582">
                  <c:v>2418</c:v>
                </c:pt>
                <c:pt idx="1583">
                  <c:v>2417</c:v>
                </c:pt>
                <c:pt idx="1584">
                  <c:v>2416</c:v>
                </c:pt>
                <c:pt idx="1585">
                  <c:v>2415</c:v>
                </c:pt>
                <c:pt idx="1586">
                  <c:v>2414</c:v>
                </c:pt>
                <c:pt idx="1587">
                  <c:v>2413</c:v>
                </c:pt>
                <c:pt idx="1588">
                  <c:v>2412</c:v>
                </c:pt>
                <c:pt idx="1589">
                  <c:v>2411</c:v>
                </c:pt>
                <c:pt idx="1590">
                  <c:v>2410</c:v>
                </c:pt>
                <c:pt idx="1591">
                  <c:v>2409</c:v>
                </c:pt>
                <c:pt idx="1592">
                  <c:v>2408</c:v>
                </c:pt>
                <c:pt idx="1593">
                  <c:v>2407</c:v>
                </c:pt>
                <c:pt idx="1594">
                  <c:v>2406</c:v>
                </c:pt>
                <c:pt idx="1595">
                  <c:v>2405</c:v>
                </c:pt>
                <c:pt idx="1596">
                  <c:v>2404</c:v>
                </c:pt>
                <c:pt idx="1597">
                  <c:v>2403</c:v>
                </c:pt>
                <c:pt idx="1598">
                  <c:v>2402</c:v>
                </c:pt>
                <c:pt idx="1599">
                  <c:v>2401</c:v>
                </c:pt>
                <c:pt idx="1600">
                  <c:v>2400</c:v>
                </c:pt>
                <c:pt idx="1601">
                  <c:v>2399</c:v>
                </c:pt>
                <c:pt idx="1602">
                  <c:v>2398</c:v>
                </c:pt>
                <c:pt idx="1603">
                  <c:v>2397</c:v>
                </c:pt>
                <c:pt idx="1604">
                  <c:v>2396</c:v>
                </c:pt>
                <c:pt idx="1605">
                  <c:v>2395</c:v>
                </c:pt>
                <c:pt idx="1606">
                  <c:v>2394</c:v>
                </c:pt>
                <c:pt idx="1607">
                  <c:v>2393</c:v>
                </c:pt>
                <c:pt idx="1608">
                  <c:v>2392</c:v>
                </c:pt>
                <c:pt idx="1609">
                  <c:v>2391</c:v>
                </c:pt>
                <c:pt idx="1610">
                  <c:v>2390</c:v>
                </c:pt>
                <c:pt idx="1611">
                  <c:v>2389</c:v>
                </c:pt>
                <c:pt idx="1612">
                  <c:v>2388</c:v>
                </c:pt>
                <c:pt idx="1613">
                  <c:v>2387</c:v>
                </c:pt>
                <c:pt idx="1614">
                  <c:v>2386</c:v>
                </c:pt>
                <c:pt idx="1615">
                  <c:v>2385</c:v>
                </c:pt>
                <c:pt idx="1616">
                  <c:v>2384</c:v>
                </c:pt>
                <c:pt idx="1617">
                  <c:v>2383</c:v>
                </c:pt>
                <c:pt idx="1618">
                  <c:v>2382</c:v>
                </c:pt>
                <c:pt idx="1619">
                  <c:v>2381</c:v>
                </c:pt>
                <c:pt idx="1620">
                  <c:v>2380</c:v>
                </c:pt>
                <c:pt idx="1621">
                  <c:v>2379</c:v>
                </c:pt>
                <c:pt idx="1622">
                  <c:v>2378</c:v>
                </c:pt>
                <c:pt idx="1623">
                  <c:v>2377</c:v>
                </c:pt>
                <c:pt idx="1624">
                  <c:v>2376</c:v>
                </c:pt>
                <c:pt idx="1625">
                  <c:v>2375</c:v>
                </c:pt>
                <c:pt idx="1626">
                  <c:v>2374</c:v>
                </c:pt>
                <c:pt idx="1627">
                  <c:v>2373</c:v>
                </c:pt>
                <c:pt idx="1628">
                  <c:v>2372</c:v>
                </c:pt>
                <c:pt idx="1629">
                  <c:v>2371</c:v>
                </c:pt>
                <c:pt idx="1630">
                  <c:v>2370</c:v>
                </c:pt>
                <c:pt idx="1631">
                  <c:v>2369</c:v>
                </c:pt>
                <c:pt idx="1632">
                  <c:v>2368</c:v>
                </c:pt>
                <c:pt idx="1633">
                  <c:v>2367</c:v>
                </c:pt>
                <c:pt idx="1634">
                  <c:v>2366</c:v>
                </c:pt>
                <c:pt idx="1635">
                  <c:v>2365</c:v>
                </c:pt>
                <c:pt idx="1636">
                  <c:v>2364</c:v>
                </c:pt>
                <c:pt idx="1637">
                  <c:v>2363</c:v>
                </c:pt>
                <c:pt idx="1638">
                  <c:v>2362</c:v>
                </c:pt>
                <c:pt idx="1639">
                  <c:v>2361</c:v>
                </c:pt>
                <c:pt idx="1640">
                  <c:v>2360</c:v>
                </c:pt>
                <c:pt idx="1641">
                  <c:v>2359</c:v>
                </c:pt>
                <c:pt idx="1642">
                  <c:v>2358</c:v>
                </c:pt>
                <c:pt idx="1643">
                  <c:v>2357</c:v>
                </c:pt>
                <c:pt idx="1644">
                  <c:v>2356</c:v>
                </c:pt>
                <c:pt idx="1645">
                  <c:v>2355</c:v>
                </c:pt>
                <c:pt idx="1646">
                  <c:v>2354</c:v>
                </c:pt>
                <c:pt idx="1647">
                  <c:v>2353</c:v>
                </c:pt>
                <c:pt idx="1648">
                  <c:v>2352</c:v>
                </c:pt>
                <c:pt idx="1649">
                  <c:v>2351</c:v>
                </c:pt>
                <c:pt idx="1650">
                  <c:v>2350</c:v>
                </c:pt>
                <c:pt idx="1651">
                  <c:v>2349</c:v>
                </c:pt>
                <c:pt idx="1652">
                  <c:v>2348</c:v>
                </c:pt>
                <c:pt idx="1653">
                  <c:v>2347</c:v>
                </c:pt>
                <c:pt idx="1654">
                  <c:v>2346</c:v>
                </c:pt>
                <c:pt idx="1655">
                  <c:v>2345</c:v>
                </c:pt>
                <c:pt idx="1656">
                  <c:v>2344</c:v>
                </c:pt>
                <c:pt idx="1657">
                  <c:v>2343</c:v>
                </c:pt>
                <c:pt idx="1658">
                  <c:v>2342</c:v>
                </c:pt>
                <c:pt idx="1659">
                  <c:v>2341</c:v>
                </c:pt>
                <c:pt idx="1660">
                  <c:v>2340</c:v>
                </c:pt>
                <c:pt idx="1661">
                  <c:v>2339</c:v>
                </c:pt>
                <c:pt idx="1662">
                  <c:v>2338</c:v>
                </c:pt>
                <c:pt idx="1663">
                  <c:v>2337</c:v>
                </c:pt>
                <c:pt idx="1664">
                  <c:v>2336</c:v>
                </c:pt>
                <c:pt idx="1665">
                  <c:v>2335</c:v>
                </c:pt>
                <c:pt idx="1666">
                  <c:v>2334</c:v>
                </c:pt>
                <c:pt idx="1667">
                  <c:v>2333</c:v>
                </c:pt>
                <c:pt idx="1668">
                  <c:v>2332</c:v>
                </c:pt>
                <c:pt idx="1669">
                  <c:v>2331</c:v>
                </c:pt>
                <c:pt idx="1670">
                  <c:v>2330</c:v>
                </c:pt>
                <c:pt idx="1671">
                  <c:v>2329</c:v>
                </c:pt>
                <c:pt idx="1672">
                  <c:v>2328</c:v>
                </c:pt>
                <c:pt idx="1673">
                  <c:v>2327</c:v>
                </c:pt>
                <c:pt idx="1674">
                  <c:v>2326</c:v>
                </c:pt>
                <c:pt idx="1675">
                  <c:v>2325</c:v>
                </c:pt>
                <c:pt idx="1676">
                  <c:v>2324</c:v>
                </c:pt>
                <c:pt idx="1677">
                  <c:v>2323</c:v>
                </c:pt>
                <c:pt idx="1678">
                  <c:v>2322</c:v>
                </c:pt>
                <c:pt idx="1679">
                  <c:v>2321</c:v>
                </c:pt>
                <c:pt idx="1680">
                  <c:v>2320</c:v>
                </c:pt>
                <c:pt idx="1681">
                  <c:v>2319</c:v>
                </c:pt>
                <c:pt idx="1682">
                  <c:v>2318</c:v>
                </c:pt>
                <c:pt idx="1683">
                  <c:v>2317</c:v>
                </c:pt>
                <c:pt idx="1684">
                  <c:v>2316</c:v>
                </c:pt>
                <c:pt idx="1685">
                  <c:v>2315</c:v>
                </c:pt>
                <c:pt idx="1686">
                  <c:v>2314</c:v>
                </c:pt>
                <c:pt idx="1687">
                  <c:v>2313</c:v>
                </c:pt>
                <c:pt idx="1688">
                  <c:v>2312</c:v>
                </c:pt>
                <c:pt idx="1689">
                  <c:v>2311</c:v>
                </c:pt>
                <c:pt idx="1690">
                  <c:v>2310</c:v>
                </c:pt>
                <c:pt idx="1691">
                  <c:v>2309</c:v>
                </c:pt>
                <c:pt idx="1692">
                  <c:v>2308</c:v>
                </c:pt>
                <c:pt idx="1693">
                  <c:v>2307</c:v>
                </c:pt>
                <c:pt idx="1694">
                  <c:v>2306</c:v>
                </c:pt>
                <c:pt idx="1695">
                  <c:v>2305</c:v>
                </c:pt>
                <c:pt idx="1696">
                  <c:v>2304</c:v>
                </c:pt>
                <c:pt idx="1697">
                  <c:v>2303</c:v>
                </c:pt>
                <c:pt idx="1698">
                  <c:v>2302</c:v>
                </c:pt>
                <c:pt idx="1699">
                  <c:v>2301</c:v>
                </c:pt>
                <c:pt idx="1700">
                  <c:v>2300</c:v>
                </c:pt>
                <c:pt idx="1701">
                  <c:v>2299</c:v>
                </c:pt>
                <c:pt idx="1702">
                  <c:v>2298</c:v>
                </c:pt>
                <c:pt idx="1703">
                  <c:v>2297</c:v>
                </c:pt>
                <c:pt idx="1704">
                  <c:v>2296</c:v>
                </c:pt>
                <c:pt idx="1705">
                  <c:v>2295</c:v>
                </c:pt>
                <c:pt idx="1706">
                  <c:v>2294</c:v>
                </c:pt>
                <c:pt idx="1707">
                  <c:v>2293</c:v>
                </c:pt>
                <c:pt idx="1708">
                  <c:v>2292</c:v>
                </c:pt>
                <c:pt idx="1709">
                  <c:v>2291</c:v>
                </c:pt>
                <c:pt idx="1710">
                  <c:v>2290</c:v>
                </c:pt>
                <c:pt idx="1711">
                  <c:v>2289</c:v>
                </c:pt>
                <c:pt idx="1712">
                  <c:v>2288</c:v>
                </c:pt>
                <c:pt idx="1713">
                  <c:v>2287</c:v>
                </c:pt>
                <c:pt idx="1714">
                  <c:v>2286</c:v>
                </c:pt>
                <c:pt idx="1715">
                  <c:v>2285</c:v>
                </c:pt>
                <c:pt idx="1716">
                  <c:v>2284</c:v>
                </c:pt>
                <c:pt idx="1717">
                  <c:v>2283</c:v>
                </c:pt>
                <c:pt idx="1718">
                  <c:v>2282</c:v>
                </c:pt>
                <c:pt idx="1719">
                  <c:v>2281</c:v>
                </c:pt>
                <c:pt idx="1720">
                  <c:v>2280</c:v>
                </c:pt>
                <c:pt idx="1721">
                  <c:v>2279</c:v>
                </c:pt>
                <c:pt idx="1722">
                  <c:v>2278</c:v>
                </c:pt>
                <c:pt idx="1723">
                  <c:v>2277</c:v>
                </c:pt>
                <c:pt idx="1724">
                  <c:v>2276</c:v>
                </c:pt>
                <c:pt idx="1725">
                  <c:v>2275</c:v>
                </c:pt>
                <c:pt idx="1726">
                  <c:v>2274</c:v>
                </c:pt>
                <c:pt idx="1727">
                  <c:v>2273</c:v>
                </c:pt>
                <c:pt idx="1728">
                  <c:v>2272</c:v>
                </c:pt>
                <c:pt idx="1729">
                  <c:v>2271</c:v>
                </c:pt>
                <c:pt idx="1730">
                  <c:v>2270</c:v>
                </c:pt>
                <c:pt idx="1731">
                  <c:v>2269</c:v>
                </c:pt>
                <c:pt idx="1732">
                  <c:v>2268</c:v>
                </c:pt>
                <c:pt idx="1733">
                  <c:v>2267</c:v>
                </c:pt>
                <c:pt idx="1734">
                  <c:v>2266</c:v>
                </c:pt>
                <c:pt idx="1735">
                  <c:v>2265</c:v>
                </c:pt>
                <c:pt idx="1736">
                  <c:v>2264</c:v>
                </c:pt>
                <c:pt idx="1737">
                  <c:v>2263</c:v>
                </c:pt>
                <c:pt idx="1738">
                  <c:v>2262</c:v>
                </c:pt>
                <c:pt idx="1739">
                  <c:v>2261</c:v>
                </c:pt>
                <c:pt idx="1740">
                  <c:v>2260</c:v>
                </c:pt>
                <c:pt idx="1741">
                  <c:v>2259</c:v>
                </c:pt>
                <c:pt idx="1742">
                  <c:v>2258</c:v>
                </c:pt>
                <c:pt idx="1743">
                  <c:v>2257</c:v>
                </c:pt>
                <c:pt idx="1744">
                  <c:v>2256</c:v>
                </c:pt>
                <c:pt idx="1745">
                  <c:v>2255</c:v>
                </c:pt>
                <c:pt idx="1746">
                  <c:v>2254</c:v>
                </c:pt>
                <c:pt idx="1747">
                  <c:v>2253</c:v>
                </c:pt>
                <c:pt idx="1748">
                  <c:v>2252</c:v>
                </c:pt>
                <c:pt idx="1749">
                  <c:v>2251</c:v>
                </c:pt>
                <c:pt idx="1750">
                  <c:v>2250</c:v>
                </c:pt>
                <c:pt idx="1751">
                  <c:v>2249</c:v>
                </c:pt>
                <c:pt idx="1752">
                  <c:v>2248</c:v>
                </c:pt>
                <c:pt idx="1753">
                  <c:v>2247</c:v>
                </c:pt>
                <c:pt idx="1754">
                  <c:v>2246</c:v>
                </c:pt>
                <c:pt idx="1755">
                  <c:v>2245</c:v>
                </c:pt>
                <c:pt idx="1756">
                  <c:v>2244</c:v>
                </c:pt>
                <c:pt idx="1757">
                  <c:v>2243</c:v>
                </c:pt>
                <c:pt idx="1758">
                  <c:v>2242</c:v>
                </c:pt>
                <c:pt idx="1759">
                  <c:v>2241</c:v>
                </c:pt>
                <c:pt idx="1760">
                  <c:v>2240</c:v>
                </c:pt>
                <c:pt idx="1761">
                  <c:v>2239</c:v>
                </c:pt>
                <c:pt idx="1762">
                  <c:v>2238</c:v>
                </c:pt>
                <c:pt idx="1763">
                  <c:v>2237</c:v>
                </c:pt>
                <c:pt idx="1764">
                  <c:v>2236</c:v>
                </c:pt>
                <c:pt idx="1765">
                  <c:v>2235</c:v>
                </c:pt>
                <c:pt idx="1766">
                  <c:v>2234</c:v>
                </c:pt>
                <c:pt idx="1767">
                  <c:v>2233</c:v>
                </c:pt>
                <c:pt idx="1768">
                  <c:v>2232</c:v>
                </c:pt>
                <c:pt idx="1769">
                  <c:v>2231</c:v>
                </c:pt>
                <c:pt idx="1770">
                  <c:v>2230</c:v>
                </c:pt>
                <c:pt idx="1771">
                  <c:v>2229</c:v>
                </c:pt>
                <c:pt idx="1772">
                  <c:v>2228</c:v>
                </c:pt>
                <c:pt idx="1773">
                  <c:v>2227</c:v>
                </c:pt>
                <c:pt idx="1774">
                  <c:v>2226</c:v>
                </c:pt>
                <c:pt idx="1775">
                  <c:v>2225</c:v>
                </c:pt>
                <c:pt idx="1776">
                  <c:v>2224</c:v>
                </c:pt>
                <c:pt idx="1777">
                  <c:v>2223</c:v>
                </c:pt>
                <c:pt idx="1778">
                  <c:v>2222</c:v>
                </c:pt>
                <c:pt idx="1779">
                  <c:v>2221</c:v>
                </c:pt>
                <c:pt idx="1780">
                  <c:v>2220</c:v>
                </c:pt>
                <c:pt idx="1781">
                  <c:v>2219</c:v>
                </c:pt>
                <c:pt idx="1782">
                  <c:v>2218</c:v>
                </c:pt>
                <c:pt idx="1783">
                  <c:v>2217</c:v>
                </c:pt>
                <c:pt idx="1784">
                  <c:v>2216</c:v>
                </c:pt>
                <c:pt idx="1785">
                  <c:v>2215</c:v>
                </c:pt>
                <c:pt idx="1786">
                  <c:v>2214</c:v>
                </c:pt>
                <c:pt idx="1787">
                  <c:v>2213</c:v>
                </c:pt>
                <c:pt idx="1788">
                  <c:v>2212</c:v>
                </c:pt>
                <c:pt idx="1789">
                  <c:v>2211</c:v>
                </c:pt>
                <c:pt idx="1790">
                  <c:v>2210</c:v>
                </c:pt>
                <c:pt idx="1791">
                  <c:v>2209</c:v>
                </c:pt>
                <c:pt idx="1792">
                  <c:v>2208</c:v>
                </c:pt>
                <c:pt idx="1793">
                  <c:v>2207</c:v>
                </c:pt>
                <c:pt idx="1794">
                  <c:v>2206</c:v>
                </c:pt>
                <c:pt idx="1795">
                  <c:v>2205</c:v>
                </c:pt>
                <c:pt idx="1796">
                  <c:v>2204</c:v>
                </c:pt>
                <c:pt idx="1797">
                  <c:v>2203</c:v>
                </c:pt>
                <c:pt idx="1798">
                  <c:v>2202</c:v>
                </c:pt>
                <c:pt idx="1799">
                  <c:v>2201</c:v>
                </c:pt>
                <c:pt idx="1800">
                  <c:v>2200</c:v>
                </c:pt>
                <c:pt idx="1801">
                  <c:v>2199</c:v>
                </c:pt>
                <c:pt idx="1802">
                  <c:v>2198</c:v>
                </c:pt>
                <c:pt idx="1803">
                  <c:v>2197</c:v>
                </c:pt>
                <c:pt idx="1804">
                  <c:v>2196</c:v>
                </c:pt>
                <c:pt idx="1805">
                  <c:v>2195</c:v>
                </c:pt>
                <c:pt idx="1806">
                  <c:v>2194</c:v>
                </c:pt>
                <c:pt idx="1807">
                  <c:v>2193</c:v>
                </c:pt>
                <c:pt idx="1808">
                  <c:v>2192</c:v>
                </c:pt>
                <c:pt idx="1809">
                  <c:v>2191</c:v>
                </c:pt>
                <c:pt idx="1810">
                  <c:v>2190</c:v>
                </c:pt>
                <c:pt idx="1811">
                  <c:v>2189</c:v>
                </c:pt>
                <c:pt idx="1812">
                  <c:v>2188</c:v>
                </c:pt>
                <c:pt idx="1813">
                  <c:v>2187</c:v>
                </c:pt>
                <c:pt idx="1814">
                  <c:v>2186</c:v>
                </c:pt>
                <c:pt idx="1815">
                  <c:v>2185</c:v>
                </c:pt>
                <c:pt idx="1816">
                  <c:v>2184</c:v>
                </c:pt>
                <c:pt idx="1817">
                  <c:v>2183</c:v>
                </c:pt>
                <c:pt idx="1818">
                  <c:v>2182</c:v>
                </c:pt>
                <c:pt idx="1819">
                  <c:v>2181</c:v>
                </c:pt>
                <c:pt idx="1820">
                  <c:v>2180</c:v>
                </c:pt>
                <c:pt idx="1821">
                  <c:v>2179</c:v>
                </c:pt>
                <c:pt idx="1822">
                  <c:v>2178</c:v>
                </c:pt>
                <c:pt idx="1823">
                  <c:v>2177</c:v>
                </c:pt>
                <c:pt idx="1824">
                  <c:v>2176</c:v>
                </c:pt>
                <c:pt idx="1825">
                  <c:v>2175</c:v>
                </c:pt>
                <c:pt idx="1826">
                  <c:v>2174</c:v>
                </c:pt>
                <c:pt idx="1827">
                  <c:v>2173</c:v>
                </c:pt>
                <c:pt idx="1828">
                  <c:v>2172</c:v>
                </c:pt>
                <c:pt idx="1829">
                  <c:v>2171</c:v>
                </c:pt>
                <c:pt idx="1830">
                  <c:v>2170</c:v>
                </c:pt>
                <c:pt idx="1831">
                  <c:v>2169</c:v>
                </c:pt>
                <c:pt idx="1832">
                  <c:v>2168</c:v>
                </c:pt>
                <c:pt idx="1833">
                  <c:v>2167</c:v>
                </c:pt>
                <c:pt idx="1834">
                  <c:v>2166</c:v>
                </c:pt>
                <c:pt idx="1835">
                  <c:v>2165</c:v>
                </c:pt>
                <c:pt idx="1836">
                  <c:v>2164</c:v>
                </c:pt>
                <c:pt idx="1837">
                  <c:v>2163</c:v>
                </c:pt>
                <c:pt idx="1838">
                  <c:v>2162</c:v>
                </c:pt>
                <c:pt idx="1839">
                  <c:v>2161</c:v>
                </c:pt>
                <c:pt idx="1840">
                  <c:v>2160</c:v>
                </c:pt>
                <c:pt idx="1841">
                  <c:v>2159</c:v>
                </c:pt>
                <c:pt idx="1842">
                  <c:v>2158</c:v>
                </c:pt>
                <c:pt idx="1843">
                  <c:v>2157</c:v>
                </c:pt>
                <c:pt idx="1844">
                  <c:v>2156</c:v>
                </c:pt>
                <c:pt idx="1845">
                  <c:v>2155</c:v>
                </c:pt>
                <c:pt idx="1846">
                  <c:v>2154</c:v>
                </c:pt>
                <c:pt idx="1847">
                  <c:v>2153</c:v>
                </c:pt>
                <c:pt idx="1848">
                  <c:v>2152</c:v>
                </c:pt>
                <c:pt idx="1849">
                  <c:v>2151</c:v>
                </c:pt>
                <c:pt idx="1850">
                  <c:v>2150</c:v>
                </c:pt>
                <c:pt idx="1851">
                  <c:v>2149</c:v>
                </c:pt>
                <c:pt idx="1852">
                  <c:v>2148</c:v>
                </c:pt>
                <c:pt idx="1853">
                  <c:v>2147</c:v>
                </c:pt>
                <c:pt idx="1854">
                  <c:v>2146</c:v>
                </c:pt>
                <c:pt idx="1855">
                  <c:v>2145</c:v>
                </c:pt>
                <c:pt idx="1856">
                  <c:v>2144</c:v>
                </c:pt>
                <c:pt idx="1857">
                  <c:v>2143</c:v>
                </c:pt>
                <c:pt idx="1858">
                  <c:v>2142</c:v>
                </c:pt>
                <c:pt idx="1859">
                  <c:v>2141</c:v>
                </c:pt>
                <c:pt idx="1860">
                  <c:v>2140</c:v>
                </c:pt>
                <c:pt idx="1861">
                  <c:v>2139</c:v>
                </c:pt>
                <c:pt idx="1862">
                  <c:v>2138</c:v>
                </c:pt>
                <c:pt idx="1863">
                  <c:v>2137</c:v>
                </c:pt>
                <c:pt idx="1864">
                  <c:v>2136</c:v>
                </c:pt>
                <c:pt idx="1865">
                  <c:v>2135</c:v>
                </c:pt>
                <c:pt idx="1866">
                  <c:v>2134</c:v>
                </c:pt>
                <c:pt idx="1867">
                  <c:v>2133</c:v>
                </c:pt>
                <c:pt idx="1868">
                  <c:v>2132</c:v>
                </c:pt>
                <c:pt idx="1869">
                  <c:v>2131</c:v>
                </c:pt>
                <c:pt idx="1870">
                  <c:v>2130</c:v>
                </c:pt>
                <c:pt idx="1871">
                  <c:v>2129</c:v>
                </c:pt>
                <c:pt idx="1872">
                  <c:v>2128</c:v>
                </c:pt>
                <c:pt idx="1873">
                  <c:v>2127</c:v>
                </c:pt>
                <c:pt idx="1874">
                  <c:v>2126</c:v>
                </c:pt>
                <c:pt idx="1875">
                  <c:v>2125</c:v>
                </c:pt>
                <c:pt idx="1876">
                  <c:v>2124</c:v>
                </c:pt>
                <c:pt idx="1877">
                  <c:v>2123</c:v>
                </c:pt>
                <c:pt idx="1878">
                  <c:v>2122</c:v>
                </c:pt>
                <c:pt idx="1879">
                  <c:v>2121</c:v>
                </c:pt>
                <c:pt idx="1880">
                  <c:v>2120</c:v>
                </c:pt>
                <c:pt idx="1881">
                  <c:v>2119</c:v>
                </c:pt>
                <c:pt idx="1882">
                  <c:v>2118</c:v>
                </c:pt>
                <c:pt idx="1883">
                  <c:v>2117</c:v>
                </c:pt>
                <c:pt idx="1884">
                  <c:v>2116</c:v>
                </c:pt>
                <c:pt idx="1885">
                  <c:v>2115</c:v>
                </c:pt>
                <c:pt idx="1886">
                  <c:v>2114</c:v>
                </c:pt>
                <c:pt idx="1887">
                  <c:v>2113</c:v>
                </c:pt>
                <c:pt idx="1888">
                  <c:v>2112</c:v>
                </c:pt>
                <c:pt idx="1889">
                  <c:v>2111</c:v>
                </c:pt>
                <c:pt idx="1890">
                  <c:v>2110</c:v>
                </c:pt>
                <c:pt idx="1891">
                  <c:v>2109</c:v>
                </c:pt>
                <c:pt idx="1892">
                  <c:v>2108</c:v>
                </c:pt>
                <c:pt idx="1893">
                  <c:v>2107</c:v>
                </c:pt>
                <c:pt idx="1894">
                  <c:v>2106</c:v>
                </c:pt>
                <c:pt idx="1895">
                  <c:v>2105</c:v>
                </c:pt>
                <c:pt idx="1896">
                  <c:v>2104</c:v>
                </c:pt>
                <c:pt idx="1897">
                  <c:v>2103</c:v>
                </c:pt>
                <c:pt idx="1898">
                  <c:v>2102</c:v>
                </c:pt>
                <c:pt idx="1899">
                  <c:v>2101</c:v>
                </c:pt>
                <c:pt idx="1900">
                  <c:v>2100</c:v>
                </c:pt>
                <c:pt idx="1901">
                  <c:v>2099</c:v>
                </c:pt>
                <c:pt idx="1902">
                  <c:v>2098</c:v>
                </c:pt>
                <c:pt idx="1903">
                  <c:v>2097</c:v>
                </c:pt>
                <c:pt idx="1904">
                  <c:v>2096</c:v>
                </c:pt>
                <c:pt idx="1905">
                  <c:v>2095</c:v>
                </c:pt>
                <c:pt idx="1906">
                  <c:v>2094</c:v>
                </c:pt>
                <c:pt idx="1907">
                  <c:v>2093</c:v>
                </c:pt>
                <c:pt idx="1908">
                  <c:v>2092</c:v>
                </c:pt>
                <c:pt idx="1909">
                  <c:v>2091</c:v>
                </c:pt>
                <c:pt idx="1910">
                  <c:v>2090</c:v>
                </c:pt>
                <c:pt idx="1911">
                  <c:v>2089</c:v>
                </c:pt>
                <c:pt idx="1912">
                  <c:v>2088</c:v>
                </c:pt>
                <c:pt idx="1913">
                  <c:v>2087</c:v>
                </c:pt>
                <c:pt idx="1914">
                  <c:v>2086</c:v>
                </c:pt>
                <c:pt idx="1915">
                  <c:v>2085</c:v>
                </c:pt>
                <c:pt idx="1916">
                  <c:v>2084</c:v>
                </c:pt>
                <c:pt idx="1917">
                  <c:v>2083</c:v>
                </c:pt>
                <c:pt idx="1918">
                  <c:v>2082</c:v>
                </c:pt>
                <c:pt idx="1919">
                  <c:v>2081</c:v>
                </c:pt>
                <c:pt idx="1920">
                  <c:v>2080</c:v>
                </c:pt>
                <c:pt idx="1921">
                  <c:v>2079</c:v>
                </c:pt>
                <c:pt idx="1922">
                  <c:v>2078</c:v>
                </c:pt>
                <c:pt idx="1923">
                  <c:v>2077</c:v>
                </c:pt>
                <c:pt idx="1924">
                  <c:v>2076</c:v>
                </c:pt>
                <c:pt idx="1925">
                  <c:v>2075</c:v>
                </c:pt>
                <c:pt idx="1926">
                  <c:v>2074</c:v>
                </c:pt>
                <c:pt idx="1927">
                  <c:v>2073</c:v>
                </c:pt>
                <c:pt idx="1928">
                  <c:v>2072</c:v>
                </c:pt>
                <c:pt idx="1929">
                  <c:v>2071</c:v>
                </c:pt>
                <c:pt idx="1930">
                  <c:v>2070</c:v>
                </c:pt>
                <c:pt idx="1931">
                  <c:v>2069</c:v>
                </c:pt>
                <c:pt idx="1932">
                  <c:v>2068</c:v>
                </c:pt>
                <c:pt idx="1933">
                  <c:v>2067</c:v>
                </c:pt>
                <c:pt idx="1934">
                  <c:v>2066</c:v>
                </c:pt>
                <c:pt idx="1935">
                  <c:v>2065</c:v>
                </c:pt>
                <c:pt idx="1936">
                  <c:v>2064</c:v>
                </c:pt>
                <c:pt idx="1937">
                  <c:v>2063</c:v>
                </c:pt>
                <c:pt idx="1938">
                  <c:v>2062</c:v>
                </c:pt>
                <c:pt idx="1939">
                  <c:v>2061</c:v>
                </c:pt>
                <c:pt idx="1940">
                  <c:v>2060</c:v>
                </c:pt>
                <c:pt idx="1941">
                  <c:v>2059</c:v>
                </c:pt>
                <c:pt idx="1942">
                  <c:v>2058</c:v>
                </c:pt>
                <c:pt idx="1943">
                  <c:v>2057</c:v>
                </c:pt>
                <c:pt idx="1944">
                  <c:v>2056</c:v>
                </c:pt>
                <c:pt idx="1945">
                  <c:v>2055</c:v>
                </c:pt>
                <c:pt idx="1946">
                  <c:v>2054</c:v>
                </c:pt>
                <c:pt idx="1947">
                  <c:v>2053</c:v>
                </c:pt>
                <c:pt idx="1948">
                  <c:v>2052</c:v>
                </c:pt>
                <c:pt idx="1949">
                  <c:v>2051</c:v>
                </c:pt>
                <c:pt idx="1950">
                  <c:v>2050</c:v>
                </c:pt>
                <c:pt idx="1951">
                  <c:v>2049</c:v>
                </c:pt>
                <c:pt idx="1952">
                  <c:v>2048</c:v>
                </c:pt>
                <c:pt idx="1953">
                  <c:v>2047</c:v>
                </c:pt>
                <c:pt idx="1954">
                  <c:v>2046</c:v>
                </c:pt>
                <c:pt idx="1955">
                  <c:v>2045</c:v>
                </c:pt>
                <c:pt idx="1956">
                  <c:v>2044</c:v>
                </c:pt>
                <c:pt idx="1957">
                  <c:v>2043</c:v>
                </c:pt>
                <c:pt idx="1958">
                  <c:v>2042</c:v>
                </c:pt>
                <c:pt idx="1959">
                  <c:v>2041</c:v>
                </c:pt>
                <c:pt idx="1960">
                  <c:v>2040</c:v>
                </c:pt>
                <c:pt idx="1961">
                  <c:v>2039</c:v>
                </c:pt>
                <c:pt idx="1962">
                  <c:v>2038</c:v>
                </c:pt>
                <c:pt idx="1963">
                  <c:v>2037</c:v>
                </c:pt>
                <c:pt idx="1964">
                  <c:v>2036</c:v>
                </c:pt>
                <c:pt idx="1965">
                  <c:v>2035</c:v>
                </c:pt>
                <c:pt idx="1966">
                  <c:v>2034</c:v>
                </c:pt>
                <c:pt idx="1967">
                  <c:v>2033</c:v>
                </c:pt>
                <c:pt idx="1968">
                  <c:v>2032</c:v>
                </c:pt>
                <c:pt idx="1969">
                  <c:v>2031</c:v>
                </c:pt>
                <c:pt idx="1970">
                  <c:v>2030</c:v>
                </c:pt>
                <c:pt idx="1971">
                  <c:v>2029</c:v>
                </c:pt>
                <c:pt idx="1972">
                  <c:v>2028</c:v>
                </c:pt>
                <c:pt idx="1973">
                  <c:v>2027</c:v>
                </c:pt>
                <c:pt idx="1974">
                  <c:v>2026</c:v>
                </c:pt>
                <c:pt idx="1975">
                  <c:v>2025</c:v>
                </c:pt>
                <c:pt idx="1976">
                  <c:v>2024</c:v>
                </c:pt>
                <c:pt idx="1977">
                  <c:v>2023</c:v>
                </c:pt>
                <c:pt idx="1978">
                  <c:v>2022</c:v>
                </c:pt>
                <c:pt idx="1979">
                  <c:v>2021</c:v>
                </c:pt>
                <c:pt idx="1980">
                  <c:v>2020</c:v>
                </c:pt>
                <c:pt idx="1981">
                  <c:v>2019</c:v>
                </c:pt>
                <c:pt idx="1982">
                  <c:v>2018</c:v>
                </c:pt>
                <c:pt idx="1983">
                  <c:v>2017</c:v>
                </c:pt>
                <c:pt idx="1984">
                  <c:v>2016</c:v>
                </c:pt>
                <c:pt idx="1985">
                  <c:v>2015</c:v>
                </c:pt>
                <c:pt idx="1986">
                  <c:v>2014</c:v>
                </c:pt>
                <c:pt idx="1987">
                  <c:v>2013</c:v>
                </c:pt>
                <c:pt idx="1988">
                  <c:v>2012</c:v>
                </c:pt>
                <c:pt idx="1989">
                  <c:v>2011</c:v>
                </c:pt>
                <c:pt idx="1990">
                  <c:v>2010</c:v>
                </c:pt>
                <c:pt idx="1991">
                  <c:v>2009</c:v>
                </c:pt>
                <c:pt idx="1992">
                  <c:v>2008</c:v>
                </c:pt>
                <c:pt idx="1993">
                  <c:v>2007</c:v>
                </c:pt>
                <c:pt idx="1994">
                  <c:v>2006</c:v>
                </c:pt>
                <c:pt idx="1995">
                  <c:v>2005</c:v>
                </c:pt>
                <c:pt idx="1996">
                  <c:v>2004</c:v>
                </c:pt>
                <c:pt idx="1997">
                  <c:v>2003</c:v>
                </c:pt>
                <c:pt idx="1998">
                  <c:v>2002</c:v>
                </c:pt>
                <c:pt idx="1999">
                  <c:v>2001</c:v>
                </c:pt>
                <c:pt idx="2000">
                  <c:v>2000</c:v>
                </c:pt>
                <c:pt idx="2001">
                  <c:v>1999</c:v>
                </c:pt>
                <c:pt idx="2002">
                  <c:v>1998</c:v>
                </c:pt>
                <c:pt idx="2003">
                  <c:v>1997</c:v>
                </c:pt>
                <c:pt idx="2004">
                  <c:v>1996</c:v>
                </c:pt>
                <c:pt idx="2005">
                  <c:v>1995</c:v>
                </c:pt>
                <c:pt idx="2006">
                  <c:v>1994</c:v>
                </c:pt>
                <c:pt idx="2007">
                  <c:v>1993</c:v>
                </c:pt>
                <c:pt idx="2008">
                  <c:v>1992</c:v>
                </c:pt>
                <c:pt idx="2009">
                  <c:v>1991</c:v>
                </c:pt>
                <c:pt idx="2010">
                  <c:v>1990</c:v>
                </c:pt>
                <c:pt idx="2011">
                  <c:v>1989</c:v>
                </c:pt>
                <c:pt idx="2012">
                  <c:v>1988</c:v>
                </c:pt>
                <c:pt idx="2013">
                  <c:v>1987</c:v>
                </c:pt>
                <c:pt idx="2014">
                  <c:v>1986</c:v>
                </c:pt>
                <c:pt idx="2015">
                  <c:v>1985</c:v>
                </c:pt>
                <c:pt idx="2016">
                  <c:v>1984</c:v>
                </c:pt>
                <c:pt idx="2017">
                  <c:v>1983</c:v>
                </c:pt>
                <c:pt idx="2018">
                  <c:v>1982</c:v>
                </c:pt>
                <c:pt idx="2019">
                  <c:v>1981</c:v>
                </c:pt>
                <c:pt idx="2020">
                  <c:v>1980</c:v>
                </c:pt>
                <c:pt idx="2021">
                  <c:v>1979</c:v>
                </c:pt>
                <c:pt idx="2022">
                  <c:v>1978</c:v>
                </c:pt>
                <c:pt idx="2023">
                  <c:v>1977</c:v>
                </c:pt>
                <c:pt idx="2024">
                  <c:v>1976</c:v>
                </c:pt>
                <c:pt idx="2025">
                  <c:v>1975</c:v>
                </c:pt>
                <c:pt idx="2026">
                  <c:v>1974</c:v>
                </c:pt>
                <c:pt idx="2027">
                  <c:v>1973</c:v>
                </c:pt>
                <c:pt idx="2028">
                  <c:v>1972</c:v>
                </c:pt>
                <c:pt idx="2029">
                  <c:v>1971</c:v>
                </c:pt>
                <c:pt idx="2030">
                  <c:v>1970</c:v>
                </c:pt>
                <c:pt idx="2031">
                  <c:v>1969</c:v>
                </c:pt>
                <c:pt idx="2032">
                  <c:v>1968</c:v>
                </c:pt>
                <c:pt idx="2033">
                  <c:v>1967</c:v>
                </c:pt>
                <c:pt idx="2034">
                  <c:v>1966</c:v>
                </c:pt>
                <c:pt idx="2035">
                  <c:v>1965</c:v>
                </c:pt>
                <c:pt idx="2036">
                  <c:v>1964</c:v>
                </c:pt>
                <c:pt idx="2037">
                  <c:v>1963</c:v>
                </c:pt>
                <c:pt idx="2038">
                  <c:v>1962</c:v>
                </c:pt>
                <c:pt idx="2039">
                  <c:v>1961</c:v>
                </c:pt>
                <c:pt idx="2040">
                  <c:v>1960</c:v>
                </c:pt>
                <c:pt idx="2041">
                  <c:v>1959</c:v>
                </c:pt>
                <c:pt idx="2042">
                  <c:v>1958</c:v>
                </c:pt>
                <c:pt idx="2043">
                  <c:v>1957</c:v>
                </c:pt>
                <c:pt idx="2044">
                  <c:v>1956</c:v>
                </c:pt>
                <c:pt idx="2045">
                  <c:v>1955</c:v>
                </c:pt>
                <c:pt idx="2046">
                  <c:v>1954</c:v>
                </c:pt>
                <c:pt idx="2047">
                  <c:v>1953</c:v>
                </c:pt>
                <c:pt idx="2048">
                  <c:v>1952</c:v>
                </c:pt>
                <c:pt idx="2049">
                  <c:v>1951</c:v>
                </c:pt>
                <c:pt idx="2050">
                  <c:v>1950</c:v>
                </c:pt>
                <c:pt idx="2051">
                  <c:v>1949</c:v>
                </c:pt>
                <c:pt idx="2052">
                  <c:v>1948</c:v>
                </c:pt>
                <c:pt idx="2053">
                  <c:v>1947</c:v>
                </c:pt>
                <c:pt idx="2054">
                  <c:v>1946</c:v>
                </c:pt>
                <c:pt idx="2055">
                  <c:v>1945</c:v>
                </c:pt>
                <c:pt idx="2056">
                  <c:v>1944</c:v>
                </c:pt>
                <c:pt idx="2057">
                  <c:v>1943</c:v>
                </c:pt>
                <c:pt idx="2058">
                  <c:v>1942</c:v>
                </c:pt>
                <c:pt idx="2059">
                  <c:v>1941</c:v>
                </c:pt>
                <c:pt idx="2060">
                  <c:v>1940</c:v>
                </c:pt>
                <c:pt idx="2061">
                  <c:v>1939</c:v>
                </c:pt>
                <c:pt idx="2062">
                  <c:v>1938</c:v>
                </c:pt>
                <c:pt idx="2063">
                  <c:v>1937</c:v>
                </c:pt>
                <c:pt idx="2064">
                  <c:v>1936</c:v>
                </c:pt>
                <c:pt idx="2065">
                  <c:v>1935</c:v>
                </c:pt>
                <c:pt idx="2066">
                  <c:v>1934</c:v>
                </c:pt>
                <c:pt idx="2067">
                  <c:v>1933</c:v>
                </c:pt>
                <c:pt idx="2068">
                  <c:v>1932</c:v>
                </c:pt>
                <c:pt idx="2069">
                  <c:v>1931</c:v>
                </c:pt>
                <c:pt idx="2070">
                  <c:v>1930</c:v>
                </c:pt>
                <c:pt idx="2071">
                  <c:v>1929</c:v>
                </c:pt>
                <c:pt idx="2072">
                  <c:v>1928</c:v>
                </c:pt>
                <c:pt idx="2073">
                  <c:v>1927</c:v>
                </c:pt>
                <c:pt idx="2074">
                  <c:v>1926</c:v>
                </c:pt>
                <c:pt idx="2075">
                  <c:v>1925</c:v>
                </c:pt>
                <c:pt idx="2076">
                  <c:v>1924</c:v>
                </c:pt>
                <c:pt idx="2077">
                  <c:v>1923</c:v>
                </c:pt>
                <c:pt idx="2078">
                  <c:v>1922</c:v>
                </c:pt>
                <c:pt idx="2079">
                  <c:v>1921</c:v>
                </c:pt>
                <c:pt idx="2080">
                  <c:v>1920</c:v>
                </c:pt>
                <c:pt idx="2081">
                  <c:v>1919</c:v>
                </c:pt>
                <c:pt idx="2082">
                  <c:v>1918</c:v>
                </c:pt>
                <c:pt idx="2083">
                  <c:v>1917</c:v>
                </c:pt>
                <c:pt idx="2084">
                  <c:v>1916</c:v>
                </c:pt>
                <c:pt idx="2085">
                  <c:v>1915</c:v>
                </c:pt>
                <c:pt idx="2086">
                  <c:v>1914</c:v>
                </c:pt>
                <c:pt idx="2087">
                  <c:v>1913</c:v>
                </c:pt>
                <c:pt idx="2088">
                  <c:v>1912</c:v>
                </c:pt>
                <c:pt idx="2089">
                  <c:v>1911</c:v>
                </c:pt>
                <c:pt idx="2090">
                  <c:v>1910</c:v>
                </c:pt>
                <c:pt idx="2091">
                  <c:v>1909</c:v>
                </c:pt>
                <c:pt idx="2092">
                  <c:v>1908</c:v>
                </c:pt>
                <c:pt idx="2093">
                  <c:v>1907</c:v>
                </c:pt>
                <c:pt idx="2094">
                  <c:v>1906</c:v>
                </c:pt>
                <c:pt idx="2095">
                  <c:v>1905</c:v>
                </c:pt>
                <c:pt idx="2096">
                  <c:v>1904</c:v>
                </c:pt>
                <c:pt idx="2097">
                  <c:v>1903</c:v>
                </c:pt>
                <c:pt idx="2098">
                  <c:v>1902</c:v>
                </c:pt>
                <c:pt idx="2099">
                  <c:v>1901</c:v>
                </c:pt>
                <c:pt idx="2100">
                  <c:v>1900</c:v>
                </c:pt>
                <c:pt idx="2101">
                  <c:v>1899</c:v>
                </c:pt>
                <c:pt idx="2102">
                  <c:v>1898</c:v>
                </c:pt>
                <c:pt idx="2103">
                  <c:v>1897</c:v>
                </c:pt>
                <c:pt idx="2104">
                  <c:v>1896</c:v>
                </c:pt>
                <c:pt idx="2105">
                  <c:v>1895</c:v>
                </c:pt>
                <c:pt idx="2106">
                  <c:v>1894</c:v>
                </c:pt>
                <c:pt idx="2107">
                  <c:v>1893</c:v>
                </c:pt>
                <c:pt idx="2108">
                  <c:v>1892</c:v>
                </c:pt>
                <c:pt idx="2109">
                  <c:v>1891</c:v>
                </c:pt>
                <c:pt idx="2110">
                  <c:v>1890</c:v>
                </c:pt>
                <c:pt idx="2111">
                  <c:v>1889</c:v>
                </c:pt>
                <c:pt idx="2112">
                  <c:v>1888</c:v>
                </c:pt>
                <c:pt idx="2113">
                  <c:v>1887</c:v>
                </c:pt>
                <c:pt idx="2114">
                  <c:v>1886</c:v>
                </c:pt>
                <c:pt idx="2115">
                  <c:v>1885</c:v>
                </c:pt>
                <c:pt idx="2116">
                  <c:v>1884</c:v>
                </c:pt>
                <c:pt idx="2117">
                  <c:v>1883</c:v>
                </c:pt>
                <c:pt idx="2118">
                  <c:v>1882</c:v>
                </c:pt>
                <c:pt idx="2119">
                  <c:v>1881</c:v>
                </c:pt>
                <c:pt idx="2120">
                  <c:v>1880</c:v>
                </c:pt>
                <c:pt idx="2121">
                  <c:v>1879</c:v>
                </c:pt>
                <c:pt idx="2122">
                  <c:v>1878</c:v>
                </c:pt>
                <c:pt idx="2123">
                  <c:v>1877</c:v>
                </c:pt>
                <c:pt idx="2124">
                  <c:v>1876</c:v>
                </c:pt>
                <c:pt idx="2125">
                  <c:v>1875</c:v>
                </c:pt>
                <c:pt idx="2126">
                  <c:v>1874</c:v>
                </c:pt>
                <c:pt idx="2127">
                  <c:v>1873</c:v>
                </c:pt>
                <c:pt idx="2128">
                  <c:v>1872</c:v>
                </c:pt>
                <c:pt idx="2129">
                  <c:v>1871</c:v>
                </c:pt>
                <c:pt idx="2130">
                  <c:v>1870</c:v>
                </c:pt>
                <c:pt idx="2131">
                  <c:v>1869</c:v>
                </c:pt>
                <c:pt idx="2132">
                  <c:v>1868</c:v>
                </c:pt>
                <c:pt idx="2133">
                  <c:v>1867</c:v>
                </c:pt>
                <c:pt idx="2134">
                  <c:v>1866</c:v>
                </c:pt>
                <c:pt idx="2135">
                  <c:v>1865</c:v>
                </c:pt>
                <c:pt idx="2136">
                  <c:v>1864</c:v>
                </c:pt>
                <c:pt idx="2137">
                  <c:v>1863</c:v>
                </c:pt>
                <c:pt idx="2138">
                  <c:v>1862</c:v>
                </c:pt>
                <c:pt idx="2139">
                  <c:v>1861</c:v>
                </c:pt>
                <c:pt idx="2140">
                  <c:v>1860</c:v>
                </c:pt>
                <c:pt idx="2141">
                  <c:v>1859</c:v>
                </c:pt>
                <c:pt idx="2142">
                  <c:v>1858</c:v>
                </c:pt>
                <c:pt idx="2143">
                  <c:v>1857</c:v>
                </c:pt>
                <c:pt idx="2144">
                  <c:v>1856</c:v>
                </c:pt>
                <c:pt idx="2145">
                  <c:v>1855</c:v>
                </c:pt>
                <c:pt idx="2146">
                  <c:v>1854</c:v>
                </c:pt>
                <c:pt idx="2147">
                  <c:v>1853</c:v>
                </c:pt>
                <c:pt idx="2148">
                  <c:v>1852</c:v>
                </c:pt>
                <c:pt idx="2149">
                  <c:v>1851</c:v>
                </c:pt>
                <c:pt idx="2150">
                  <c:v>1850</c:v>
                </c:pt>
                <c:pt idx="2151">
                  <c:v>1849</c:v>
                </c:pt>
                <c:pt idx="2152">
                  <c:v>1848</c:v>
                </c:pt>
                <c:pt idx="2153">
                  <c:v>1847</c:v>
                </c:pt>
                <c:pt idx="2154">
                  <c:v>1846</c:v>
                </c:pt>
                <c:pt idx="2155">
                  <c:v>1845</c:v>
                </c:pt>
                <c:pt idx="2156">
                  <c:v>1844</c:v>
                </c:pt>
                <c:pt idx="2157">
                  <c:v>1843</c:v>
                </c:pt>
                <c:pt idx="2158">
                  <c:v>1842</c:v>
                </c:pt>
                <c:pt idx="2159">
                  <c:v>1841</c:v>
                </c:pt>
                <c:pt idx="2160">
                  <c:v>1840</c:v>
                </c:pt>
                <c:pt idx="2161">
                  <c:v>1839</c:v>
                </c:pt>
                <c:pt idx="2162">
                  <c:v>1838</c:v>
                </c:pt>
                <c:pt idx="2163">
                  <c:v>1837</c:v>
                </c:pt>
                <c:pt idx="2164">
                  <c:v>1836</c:v>
                </c:pt>
                <c:pt idx="2165">
                  <c:v>1835</c:v>
                </c:pt>
                <c:pt idx="2166">
                  <c:v>1834</c:v>
                </c:pt>
                <c:pt idx="2167">
                  <c:v>1833</c:v>
                </c:pt>
                <c:pt idx="2168">
                  <c:v>1832</c:v>
                </c:pt>
                <c:pt idx="2169">
                  <c:v>1831</c:v>
                </c:pt>
                <c:pt idx="2170">
                  <c:v>1830</c:v>
                </c:pt>
                <c:pt idx="2171">
                  <c:v>1829</c:v>
                </c:pt>
                <c:pt idx="2172">
                  <c:v>1828</c:v>
                </c:pt>
                <c:pt idx="2173">
                  <c:v>1827</c:v>
                </c:pt>
                <c:pt idx="2174">
                  <c:v>1826</c:v>
                </c:pt>
                <c:pt idx="2175">
                  <c:v>1825</c:v>
                </c:pt>
                <c:pt idx="2176">
                  <c:v>1824</c:v>
                </c:pt>
                <c:pt idx="2177">
                  <c:v>1823</c:v>
                </c:pt>
                <c:pt idx="2178">
                  <c:v>1822</c:v>
                </c:pt>
                <c:pt idx="2179">
                  <c:v>1821</c:v>
                </c:pt>
                <c:pt idx="2180">
                  <c:v>1820</c:v>
                </c:pt>
                <c:pt idx="2181">
                  <c:v>1819</c:v>
                </c:pt>
                <c:pt idx="2182">
                  <c:v>1818</c:v>
                </c:pt>
                <c:pt idx="2183">
                  <c:v>1817</c:v>
                </c:pt>
                <c:pt idx="2184">
                  <c:v>1816</c:v>
                </c:pt>
                <c:pt idx="2185">
                  <c:v>1815</c:v>
                </c:pt>
                <c:pt idx="2186">
                  <c:v>1814</c:v>
                </c:pt>
                <c:pt idx="2187">
                  <c:v>1813</c:v>
                </c:pt>
                <c:pt idx="2188">
                  <c:v>1812</c:v>
                </c:pt>
                <c:pt idx="2189">
                  <c:v>1811</c:v>
                </c:pt>
                <c:pt idx="2190">
                  <c:v>1810</c:v>
                </c:pt>
                <c:pt idx="2191">
                  <c:v>1809</c:v>
                </c:pt>
                <c:pt idx="2192">
                  <c:v>1808</c:v>
                </c:pt>
                <c:pt idx="2193">
                  <c:v>1807</c:v>
                </c:pt>
                <c:pt idx="2194">
                  <c:v>1806</c:v>
                </c:pt>
                <c:pt idx="2195">
                  <c:v>1805</c:v>
                </c:pt>
                <c:pt idx="2196">
                  <c:v>1804</c:v>
                </c:pt>
                <c:pt idx="2197">
                  <c:v>1803</c:v>
                </c:pt>
                <c:pt idx="2198">
                  <c:v>1802</c:v>
                </c:pt>
                <c:pt idx="2199">
                  <c:v>1801</c:v>
                </c:pt>
                <c:pt idx="2200">
                  <c:v>1800</c:v>
                </c:pt>
                <c:pt idx="2201">
                  <c:v>1799</c:v>
                </c:pt>
                <c:pt idx="2202">
                  <c:v>1798</c:v>
                </c:pt>
                <c:pt idx="2203">
                  <c:v>1797</c:v>
                </c:pt>
                <c:pt idx="2204">
                  <c:v>1796</c:v>
                </c:pt>
                <c:pt idx="2205">
                  <c:v>1795</c:v>
                </c:pt>
                <c:pt idx="2206">
                  <c:v>1794</c:v>
                </c:pt>
                <c:pt idx="2207">
                  <c:v>1793</c:v>
                </c:pt>
                <c:pt idx="2208">
                  <c:v>1792</c:v>
                </c:pt>
                <c:pt idx="2209">
                  <c:v>1791</c:v>
                </c:pt>
                <c:pt idx="2210">
                  <c:v>1790</c:v>
                </c:pt>
                <c:pt idx="2211">
                  <c:v>1789</c:v>
                </c:pt>
                <c:pt idx="2212">
                  <c:v>1788</c:v>
                </c:pt>
                <c:pt idx="2213">
                  <c:v>1787</c:v>
                </c:pt>
                <c:pt idx="2214">
                  <c:v>1786</c:v>
                </c:pt>
                <c:pt idx="2215">
                  <c:v>1785</c:v>
                </c:pt>
                <c:pt idx="2216">
                  <c:v>1784</c:v>
                </c:pt>
                <c:pt idx="2217">
                  <c:v>1783</c:v>
                </c:pt>
                <c:pt idx="2218">
                  <c:v>1782</c:v>
                </c:pt>
                <c:pt idx="2219">
                  <c:v>1781</c:v>
                </c:pt>
                <c:pt idx="2220">
                  <c:v>1780</c:v>
                </c:pt>
                <c:pt idx="2221">
                  <c:v>1779</c:v>
                </c:pt>
                <c:pt idx="2222">
                  <c:v>1778</c:v>
                </c:pt>
                <c:pt idx="2223">
                  <c:v>1777</c:v>
                </c:pt>
                <c:pt idx="2224">
                  <c:v>1776</c:v>
                </c:pt>
                <c:pt idx="2225">
                  <c:v>1775</c:v>
                </c:pt>
                <c:pt idx="2226">
                  <c:v>1774</c:v>
                </c:pt>
                <c:pt idx="2227">
                  <c:v>1773</c:v>
                </c:pt>
                <c:pt idx="2228">
                  <c:v>1772</c:v>
                </c:pt>
                <c:pt idx="2229">
                  <c:v>1771</c:v>
                </c:pt>
                <c:pt idx="2230">
                  <c:v>1770</c:v>
                </c:pt>
                <c:pt idx="2231">
                  <c:v>1769</c:v>
                </c:pt>
                <c:pt idx="2232">
                  <c:v>1768</c:v>
                </c:pt>
                <c:pt idx="2233">
                  <c:v>1767</c:v>
                </c:pt>
                <c:pt idx="2234">
                  <c:v>1766</c:v>
                </c:pt>
                <c:pt idx="2235">
                  <c:v>1765</c:v>
                </c:pt>
                <c:pt idx="2236">
                  <c:v>1764</c:v>
                </c:pt>
                <c:pt idx="2237">
                  <c:v>1763</c:v>
                </c:pt>
                <c:pt idx="2238">
                  <c:v>1762</c:v>
                </c:pt>
                <c:pt idx="2239">
                  <c:v>1761</c:v>
                </c:pt>
                <c:pt idx="2240">
                  <c:v>1760</c:v>
                </c:pt>
                <c:pt idx="2241">
                  <c:v>1759</c:v>
                </c:pt>
                <c:pt idx="2242">
                  <c:v>1758</c:v>
                </c:pt>
                <c:pt idx="2243">
                  <c:v>1757</c:v>
                </c:pt>
                <c:pt idx="2244">
                  <c:v>1756</c:v>
                </c:pt>
                <c:pt idx="2245">
                  <c:v>1755</c:v>
                </c:pt>
                <c:pt idx="2246">
                  <c:v>1754</c:v>
                </c:pt>
                <c:pt idx="2247">
                  <c:v>1753</c:v>
                </c:pt>
                <c:pt idx="2248">
                  <c:v>1752</c:v>
                </c:pt>
                <c:pt idx="2249">
                  <c:v>1751</c:v>
                </c:pt>
                <c:pt idx="2250">
                  <c:v>1750</c:v>
                </c:pt>
                <c:pt idx="2251">
                  <c:v>1749</c:v>
                </c:pt>
                <c:pt idx="2252">
                  <c:v>1748</c:v>
                </c:pt>
                <c:pt idx="2253">
                  <c:v>1747</c:v>
                </c:pt>
                <c:pt idx="2254">
                  <c:v>1746</c:v>
                </c:pt>
                <c:pt idx="2255">
                  <c:v>1745</c:v>
                </c:pt>
                <c:pt idx="2256">
                  <c:v>1744</c:v>
                </c:pt>
                <c:pt idx="2257">
                  <c:v>1743</c:v>
                </c:pt>
                <c:pt idx="2258">
                  <c:v>1742</c:v>
                </c:pt>
                <c:pt idx="2259">
                  <c:v>1741</c:v>
                </c:pt>
                <c:pt idx="2260">
                  <c:v>1740</c:v>
                </c:pt>
                <c:pt idx="2261">
                  <c:v>1739</c:v>
                </c:pt>
                <c:pt idx="2262">
                  <c:v>1738</c:v>
                </c:pt>
                <c:pt idx="2263">
                  <c:v>1737</c:v>
                </c:pt>
                <c:pt idx="2264">
                  <c:v>1736</c:v>
                </c:pt>
                <c:pt idx="2265">
                  <c:v>1735</c:v>
                </c:pt>
                <c:pt idx="2266">
                  <c:v>1734</c:v>
                </c:pt>
                <c:pt idx="2267">
                  <c:v>1733</c:v>
                </c:pt>
                <c:pt idx="2268">
                  <c:v>1732</c:v>
                </c:pt>
                <c:pt idx="2269">
                  <c:v>1731</c:v>
                </c:pt>
                <c:pt idx="2270">
                  <c:v>1730</c:v>
                </c:pt>
                <c:pt idx="2271">
                  <c:v>1729</c:v>
                </c:pt>
                <c:pt idx="2272">
                  <c:v>1728</c:v>
                </c:pt>
                <c:pt idx="2273">
                  <c:v>1727</c:v>
                </c:pt>
                <c:pt idx="2274">
                  <c:v>1726</c:v>
                </c:pt>
                <c:pt idx="2275">
                  <c:v>1725</c:v>
                </c:pt>
                <c:pt idx="2276">
                  <c:v>1724</c:v>
                </c:pt>
                <c:pt idx="2277">
                  <c:v>1723</c:v>
                </c:pt>
                <c:pt idx="2278">
                  <c:v>1722</c:v>
                </c:pt>
                <c:pt idx="2279">
                  <c:v>1721</c:v>
                </c:pt>
                <c:pt idx="2280">
                  <c:v>1720</c:v>
                </c:pt>
                <c:pt idx="2281">
                  <c:v>1719</c:v>
                </c:pt>
                <c:pt idx="2282">
                  <c:v>1718</c:v>
                </c:pt>
                <c:pt idx="2283">
                  <c:v>1717</c:v>
                </c:pt>
                <c:pt idx="2284">
                  <c:v>1716</c:v>
                </c:pt>
                <c:pt idx="2285">
                  <c:v>1715</c:v>
                </c:pt>
                <c:pt idx="2286">
                  <c:v>1714</c:v>
                </c:pt>
                <c:pt idx="2287">
                  <c:v>1713</c:v>
                </c:pt>
                <c:pt idx="2288">
                  <c:v>1712</c:v>
                </c:pt>
                <c:pt idx="2289">
                  <c:v>1711</c:v>
                </c:pt>
                <c:pt idx="2290">
                  <c:v>1710</c:v>
                </c:pt>
                <c:pt idx="2291">
                  <c:v>1709</c:v>
                </c:pt>
                <c:pt idx="2292">
                  <c:v>1708</c:v>
                </c:pt>
                <c:pt idx="2293">
                  <c:v>1707</c:v>
                </c:pt>
                <c:pt idx="2294">
                  <c:v>1706</c:v>
                </c:pt>
                <c:pt idx="2295">
                  <c:v>1705</c:v>
                </c:pt>
                <c:pt idx="2296">
                  <c:v>1704</c:v>
                </c:pt>
                <c:pt idx="2297">
                  <c:v>1703</c:v>
                </c:pt>
                <c:pt idx="2298">
                  <c:v>1702</c:v>
                </c:pt>
                <c:pt idx="2299">
                  <c:v>1701</c:v>
                </c:pt>
                <c:pt idx="2300">
                  <c:v>1700</c:v>
                </c:pt>
                <c:pt idx="2301">
                  <c:v>1699</c:v>
                </c:pt>
                <c:pt idx="2302">
                  <c:v>1698</c:v>
                </c:pt>
                <c:pt idx="2303">
                  <c:v>1697</c:v>
                </c:pt>
                <c:pt idx="2304">
                  <c:v>1696</c:v>
                </c:pt>
                <c:pt idx="2305">
                  <c:v>1695</c:v>
                </c:pt>
                <c:pt idx="2306">
                  <c:v>1694</c:v>
                </c:pt>
                <c:pt idx="2307">
                  <c:v>1693</c:v>
                </c:pt>
                <c:pt idx="2308">
                  <c:v>1692</c:v>
                </c:pt>
                <c:pt idx="2309">
                  <c:v>1691</c:v>
                </c:pt>
                <c:pt idx="2310">
                  <c:v>1690</c:v>
                </c:pt>
                <c:pt idx="2311">
                  <c:v>1689</c:v>
                </c:pt>
                <c:pt idx="2312">
                  <c:v>1688</c:v>
                </c:pt>
                <c:pt idx="2313">
                  <c:v>1687</c:v>
                </c:pt>
                <c:pt idx="2314">
                  <c:v>1686</c:v>
                </c:pt>
                <c:pt idx="2315">
                  <c:v>1685</c:v>
                </c:pt>
                <c:pt idx="2316">
                  <c:v>1684</c:v>
                </c:pt>
                <c:pt idx="2317">
                  <c:v>1683</c:v>
                </c:pt>
                <c:pt idx="2318">
                  <c:v>1682</c:v>
                </c:pt>
                <c:pt idx="2319">
                  <c:v>1681</c:v>
                </c:pt>
                <c:pt idx="2320">
                  <c:v>1680</c:v>
                </c:pt>
                <c:pt idx="2321">
                  <c:v>1679</c:v>
                </c:pt>
                <c:pt idx="2322">
                  <c:v>1678</c:v>
                </c:pt>
                <c:pt idx="2323">
                  <c:v>1677</c:v>
                </c:pt>
                <c:pt idx="2324">
                  <c:v>1676</c:v>
                </c:pt>
                <c:pt idx="2325">
                  <c:v>1675</c:v>
                </c:pt>
                <c:pt idx="2326">
                  <c:v>1674</c:v>
                </c:pt>
                <c:pt idx="2327">
                  <c:v>1673</c:v>
                </c:pt>
                <c:pt idx="2328">
                  <c:v>1672</c:v>
                </c:pt>
                <c:pt idx="2329">
                  <c:v>1671</c:v>
                </c:pt>
                <c:pt idx="2330">
                  <c:v>1670</c:v>
                </c:pt>
                <c:pt idx="2331">
                  <c:v>1669</c:v>
                </c:pt>
                <c:pt idx="2332">
                  <c:v>1668</c:v>
                </c:pt>
                <c:pt idx="2333">
                  <c:v>1667</c:v>
                </c:pt>
                <c:pt idx="2334">
                  <c:v>1666</c:v>
                </c:pt>
                <c:pt idx="2335">
                  <c:v>1665</c:v>
                </c:pt>
                <c:pt idx="2336">
                  <c:v>1664</c:v>
                </c:pt>
                <c:pt idx="2337">
                  <c:v>1663</c:v>
                </c:pt>
                <c:pt idx="2338">
                  <c:v>1662</c:v>
                </c:pt>
                <c:pt idx="2339">
                  <c:v>1661</c:v>
                </c:pt>
                <c:pt idx="2340">
                  <c:v>1660</c:v>
                </c:pt>
                <c:pt idx="2341">
                  <c:v>1659</c:v>
                </c:pt>
                <c:pt idx="2342">
                  <c:v>1658</c:v>
                </c:pt>
                <c:pt idx="2343">
                  <c:v>1657</c:v>
                </c:pt>
                <c:pt idx="2344">
                  <c:v>1656</c:v>
                </c:pt>
                <c:pt idx="2345">
                  <c:v>1655</c:v>
                </c:pt>
                <c:pt idx="2346">
                  <c:v>1654</c:v>
                </c:pt>
                <c:pt idx="2347">
                  <c:v>1653</c:v>
                </c:pt>
                <c:pt idx="2348">
                  <c:v>1652</c:v>
                </c:pt>
                <c:pt idx="2349">
                  <c:v>1651</c:v>
                </c:pt>
                <c:pt idx="2350">
                  <c:v>1650</c:v>
                </c:pt>
                <c:pt idx="2351">
                  <c:v>1649</c:v>
                </c:pt>
                <c:pt idx="2352">
                  <c:v>1648</c:v>
                </c:pt>
                <c:pt idx="2353">
                  <c:v>1647</c:v>
                </c:pt>
                <c:pt idx="2354">
                  <c:v>1646</c:v>
                </c:pt>
                <c:pt idx="2355">
                  <c:v>1645</c:v>
                </c:pt>
                <c:pt idx="2356">
                  <c:v>1644</c:v>
                </c:pt>
                <c:pt idx="2357">
                  <c:v>1643</c:v>
                </c:pt>
                <c:pt idx="2358">
                  <c:v>1642</c:v>
                </c:pt>
                <c:pt idx="2359">
                  <c:v>1641</c:v>
                </c:pt>
                <c:pt idx="2360">
                  <c:v>1640</c:v>
                </c:pt>
                <c:pt idx="2361">
                  <c:v>1639</c:v>
                </c:pt>
                <c:pt idx="2362">
                  <c:v>1638</c:v>
                </c:pt>
                <c:pt idx="2363">
                  <c:v>1637</c:v>
                </c:pt>
                <c:pt idx="2364">
                  <c:v>1636</c:v>
                </c:pt>
                <c:pt idx="2365">
                  <c:v>1635</c:v>
                </c:pt>
                <c:pt idx="2366">
                  <c:v>1634</c:v>
                </c:pt>
                <c:pt idx="2367">
                  <c:v>1633</c:v>
                </c:pt>
                <c:pt idx="2368">
                  <c:v>1632</c:v>
                </c:pt>
                <c:pt idx="2369">
                  <c:v>1631</c:v>
                </c:pt>
                <c:pt idx="2370">
                  <c:v>1630</c:v>
                </c:pt>
                <c:pt idx="2371">
                  <c:v>1629</c:v>
                </c:pt>
                <c:pt idx="2372">
                  <c:v>1628</c:v>
                </c:pt>
                <c:pt idx="2373">
                  <c:v>1627</c:v>
                </c:pt>
                <c:pt idx="2374">
                  <c:v>1626</c:v>
                </c:pt>
                <c:pt idx="2375">
                  <c:v>1625</c:v>
                </c:pt>
                <c:pt idx="2376">
                  <c:v>1624</c:v>
                </c:pt>
                <c:pt idx="2377">
                  <c:v>1623</c:v>
                </c:pt>
                <c:pt idx="2378">
                  <c:v>1622</c:v>
                </c:pt>
                <c:pt idx="2379">
                  <c:v>1621</c:v>
                </c:pt>
                <c:pt idx="2380">
                  <c:v>1620</c:v>
                </c:pt>
                <c:pt idx="2381">
                  <c:v>1619</c:v>
                </c:pt>
                <c:pt idx="2382">
                  <c:v>1618</c:v>
                </c:pt>
                <c:pt idx="2383">
                  <c:v>1617</c:v>
                </c:pt>
                <c:pt idx="2384">
                  <c:v>1616</c:v>
                </c:pt>
                <c:pt idx="2385">
                  <c:v>1615</c:v>
                </c:pt>
                <c:pt idx="2386">
                  <c:v>1614</c:v>
                </c:pt>
                <c:pt idx="2387">
                  <c:v>1613</c:v>
                </c:pt>
                <c:pt idx="2388">
                  <c:v>1612</c:v>
                </c:pt>
                <c:pt idx="2389">
                  <c:v>1611</c:v>
                </c:pt>
                <c:pt idx="2390">
                  <c:v>1610</c:v>
                </c:pt>
                <c:pt idx="2391">
                  <c:v>1609</c:v>
                </c:pt>
                <c:pt idx="2392">
                  <c:v>1608</c:v>
                </c:pt>
                <c:pt idx="2393">
                  <c:v>1607</c:v>
                </c:pt>
                <c:pt idx="2394">
                  <c:v>1606</c:v>
                </c:pt>
                <c:pt idx="2395">
                  <c:v>1605</c:v>
                </c:pt>
                <c:pt idx="2396">
                  <c:v>1604</c:v>
                </c:pt>
                <c:pt idx="2397">
                  <c:v>1603</c:v>
                </c:pt>
                <c:pt idx="2398">
                  <c:v>1602</c:v>
                </c:pt>
                <c:pt idx="2399">
                  <c:v>1601</c:v>
                </c:pt>
                <c:pt idx="2400">
                  <c:v>1600</c:v>
                </c:pt>
                <c:pt idx="2401">
                  <c:v>1599</c:v>
                </c:pt>
                <c:pt idx="2402">
                  <c:v>1598</c:v>
                </c:pt>
                <c:pt idx="2403">
                  <c:v>1597</c:v>
                </c:pt>
                <c:pt idx="2404">
                  <c:v>1596</c:v>
                </c:pt>
                <c:pt idx="2405">
                  <c:v>1595</c:v>
                </c:pt>
                <c:pt idx="2406">
                  <c:v>1594</c:v>
                </c:pt>
                <c:pt idx="2407">
                  <c:v>1593</c:v>
                </c:pt>
                <c:pt idx="2408">
                  <c:v>1592</c:v>
                </c:pt>
                <c:pt idx="2409">
                  <c:v>1591</c:v>
                </c:pt>
                <c:pt idx="2410">
                  <c:v>1590</c:v>
                </c:pt>
                <c:pt idx="2411">
                  <c:v>1589</c:v>
                </c:pt>
                <c:pt idx="2412">
                  <c:v>1588</c:v>
                </c:pt>
                <c:pt idx="2413">
                  <c:v>1587</c:v>
                </c:pt>
                <c:pt idx="2414">
                  <c:v>1586</c:v>
                </c:pt>
                <c:pt idx="2415">
                  <c:v>1585</c:v>
                </c:pt>
                <c:pt idx="2416">
                  <c:v>1584</c:v>
                </c:pt>
                <c:pt idx="2417">
                  <c:v>1583</c:v>
                </c:pt>
                <c:pt idx="2418">
                  <c:v>1582</c:v>
                </c:pt>
                <c:pt idx="2419">
                  <c:v>1581</c:v>
                </c:pt>
                <c:pt idx="2420">
                  <c:v>1580</c:v>
                </c:pt>
                <c:pt idx="2421">
                  <c:v>1579</c:v>
                </c:pt>
                <c:pt idx="2422">
                  <c:v>1578</c:v>
                </c:pt>
                <c:pt idx="2423">
                  <c:v>1577</c:v>
                </c:pt>
                <c:pt idx="2424">
                  <c:v>1576</c:v>
                </c:pt>
                <c:pt idx="2425">
                  <c:v>1575</c:v>
                </c:pt>
                <c:pt idx="2426">
                  <c:v>1574</c:v>
                </c:pt>
                <c:pt idx="2427">
                  <c:v>1573</c:v>
                </c:pt>
                <c:pt idx="2428">
                  <c:v>1572</c:v>
                </c:pt>
                <c:pt idx="2429">
                  <c:v>1571</c:v>
                </c:pt>
                <c:pt idx="2430">
                  <c:v>1570</c:v>
                </c:pt>
                <c:pt idx="2431">
                  <c:v>1569</c:v>
                </c:pt>
                <c:pt idx="2432">
                  <c:v>1568</c:v>
                </c:pt>
                <c:pt idx="2433">
                  <c:v>1567</c:v>
                </c:pt>
                <c:pt idx="2434">
                  <c:v>1566</c:v>
                </c:pt>
                <c:pt idx="2435">
                  <c:v>1565</c:v>
                </c:pt>
                <c:pt idx="2436">
                  <c:v>1564</c:v>
                </c:pt>
                <c:pt idx="2437">
                  <c:v>1563</c:v>
                </c:pt>
                <c:pt idx="2438">
                  <c:v>1562</c:v>
                </c:pt>
                <c:pt idx="2439">
                  <c:v>1561</c:v>
                </c:pt>
                <c:pt idx="2440">
                  <c:v>1560</c:v>
                </c:pt>
                <c:pt idx="2441">
                  <c:v>1559</c:v>
                </c:pt>
                <c:pt idx="2442">
                  <c:v>1558</c:v>
                </c:pt>
                <c:pt idx="2443">
                  <c:v>1557</c:v>
                </c:pt>
                <c:pt idx="2444">
                  <c:v>1556</c:v>
                </c:pt>
                <c:pt idx="2445">
                  <c:v>1555</c:v>
                </c:pt>
                <c:pt idx="2446">
                  <c:v>1554</c:v>
                </c:pt>
                <c:pt idx="2447">
                  <c:v>1553</c:v>
                </c:pt>
                <c:pt idx="2448">
                  <c:v>1552</c:v>
                </c:pt>
                <c:pt idx="2449">
                  <c:v>1551</c:v>
                </c:pt>
                <c:pt idx="2450">
                  <c:v>1550</c:v>
                </c:pt>
                <c:pt idx="2451">
                  <c:v>1549</c:v>
                </c:pt>
                <c:pt idx="2452">
                  <c:v>1548</c:v>
                </c:pt>
                <c:pt idx="2453">
                  <c:v>1547</c:v>
                </c:pt>
                <c:pt idx="2454">
                  <c:v>1546</c:v>
                </c:pt>
                <c:pt idx="2455">
                  <c:v>1545</c:v>
                </c:pt>
                <c:pt idx="2456">
                  <c:v>1544</c:v>
                </c:pt>
                <c:pt idx="2457">
                  <c:v>1543</c:v>
                </c:pt>
                <c:pt idx="2458">
                  <c:v>1542</c:v>
                </c:pt>
                <c:pt idx="2459">
                  <c:v>1541</c:v>
                </c:pt>
                <c:pt idx="2460">
                  <c:v>1540</c:v>
                </c:pt>
                <c:pt idx="2461">
                  <c:v>1539</c:v>
                </c:pt>
                <c:pt idx="2462">
                  <c:v>1538</c:v>
                </c:pt>
                <c:pt idx="2463">
                  <c:v>1537</c:v>
                </c:pt>
                <c:pt idx="2464">
                  <c:v>1536</c:v>
                </c:pt>
                <c:pt idx="2465">
                  <c:v>1535</c:v>
                </c:pt>
                <c:pt idx="2466">
                  <c:v>1534</c:v>
                </c:pt>
                <c:pt idx="2467">
                  <c:v>1533</c:v>
                </c:pt>
                <c:pt idx="2468">
                  <c:v>1532</c:v>
                </c:pt>
                <c:pt idx="2469">
                  <c:v>1531</c:v>
                </c:pt>
                <c:pt idx="2470">
                  <c:v>1530</c:v>
                </c:pt>
                <c:pt idx="2471">
                  <c:v>1529</c:v>
                </c:pt>
                <c:pt idx="2472">
                  <c:v>1528</c:v>
                </c:pt>
                <c:pt idx="2473">
                  <c:v>1527</c:v>
                </c:pt>
                <c:pt idx="2474">
                  <c:v>1526</c:v>
                </c:pt>
                <c:pt idx="2475">
                  <c:v>1525</c:v>
                </c:pt>
                <c:pt idx="2476">
                  <c:v>1524</c:v>
                </c:pt>
                <c:pt idx="2477">
                  <c:v>1523</c:v>
                </c:pt>
                <c:pt idx="2478">
                  <c:v>1522</c:v>
                </c:pt>
                <c:pt idx="2479">
                  <c:v>1521</c:v>
                </c:pt>
                <c:pt idx="2480">
                  <c:v>1520</c:v>
                </c:pt>
                <c:pt idx="2481">
                  <c:v>1519</c:v>
                </c:pt>
                <c:pt idx="2482">
                  <c:v>1518</c:v>
                </c:pt>
                <c:pt idx="2483">
                  <c:v>1517</c:v>
                </c:pt>
                <c:pt idx="2484">
                  <c:v>1516</c:v>
                </c:pt>
                <c:pt idx="2485">
                  <c:v>1515</c:v>
                </c:pt>
                <c:pt idx="2486">
                  <c:v>1514</c:v>
                </c:pt>
                <c:pt idx="2487">
                  <c:v>1513</c:v>
                </c:pt>
                <c:pt idx="2488">
                  <c:v>1512</c:v>
                </c:pt>
                <c:pt idx="2489">
                  <c:v>1511</c:v>
                </c:pt>
                <c:pt idx="2490">
                  <c:v>1510</c:v>
                </c:pt>
                <c:pt idx="2491">
                  <c:v>1509</c:v>
                </c:pt>
                <c:pt idx="2492">
                  <c:v>1508</c:v>
                </c:pt>
                <c:pt idx="2493">
                  <c:v>1507</c:v>
                </c:pt>
                <c:pt idx="2494">
                  <c:v>1506</c:v>
                </c:pt>
                <c:pt idx="2495">
                  <c:v>1505</c:v>
                </c:pt>
                <c:pt idx="2496">
                  <c:v>1504</c:v>
                </c:pt>
                <c:pt idx="2497">
                  <c:v>1503</c:v>
                </c:pt>
                <c:pt idx="2498">
                  <c:v>1502</c:v>
                </c:pt>
                <c:pt idx="2499">
                  <c:v>1501</c:v>
                </c:pt>
                <c:pt idx="2500">
                  <c:v>1500</c:v>
                </c:pt>
                <c:pt idx="2501">
                  <c:v>1499</c:v>
                </c:pt>
                <c:pt idx="2502">
                  <c:v>1498</c:v>
                </c:pt>
                <c:pt idx="2503">
                  <c:v>1497</c:v>
                </c:pt>
                <c:pt idx="2504">
                  <c:v>1496</c:v>
                </c:pt>
                <c:pt idx="2505">
                  <c:v>1495</c:v>
                </c:pt>
                <c:pt idx="2506">
                  <c:v>1494</c:v>
                </c:pt>
                <c:pt idx="2507">
                  <c:v>1493</c:v>
                </c:pt>
                <c:pt idx="2508">
                  <c:v>1492</c:v>
                </c:pt>
                <c:pt idx="2509">
                  <c:v>1491</c:v>
                </c:pt>
                <c:pt idx="2510">
                  <c:v>1490</c:v>
                </c:pt>
                <c:pt idx="2511">
                  <c:v>1489</c:v>
                </c:pt>
                <c:pt idx="2512">
                  <c:v>1488</c:v>
                </c:pt>
                <c:pt idx="2513">
                  <c:v>1487</c:v>
                </c:pt>
                <c:pt idx="2514">
                  <c:v>1486</c:v>
                </c:pt>
                <c:pt idx="2515">
                  <c:v>1485</c:v>
                </c:pt>
                <c:pt idx="2516">
                  <c:v>1484</c:v>
                </c:pt>
                <c:pt idx="2517">
                  <c:v>1483</c:v>
                </c:pt>
                <c:pt idx="2518">
                  <c:v>1482</c:v>
                </c:pt>
                <c:pt idx="2519">
                  <c:v>1481</c:v>
                </c:pt>
                <c:pt idx="2520">
                  <c:v>1480</c:v>
                </c:pt>
                <c:pt idx="2521">
                  <c:v>1479</c:v>
                </c:pt>
                <c:pt idx="2522">
                  <c:v>1478</c:v>
                </c:pt>
                <c:pt idx="2523">
                  <c:v>1477</c:v>
                </c:pt>
                <c:pt idx="2524">
                  <c:v>1476</c:v>
                </c:pt>
                <c:pt idx="2525">
                  <c:v>1475</c:v>
                </c:pt>
                <c:pt idx="2526">
                  <c:v>1474</c:v>
                </c:pt>
                <c:pt idx="2527">
                  <c:v>1473</c:v>
                </c:pt>
                <c:pt idx="2528">
                  <c:v>1472</c:v>
                </c:pt>
                <c:pt idx="2529">
                  <c:v>1471</c:v>
                </c:pt>
                <c:pt idx="2530">
                  <c:v>1470</c:v>
                </c:pt>
                <c:pt idx="2531">
                  <c:v>1469</c:v>
                </c:pt>
                <c:pt idx="2532">
                  <c:v>1468</c:v>
                </c:pt>
                <c:pt idx="2533">
                  <c:v>1467</c:v>
                </c:pt>
                <c:pt idx="2534">
                  <c:v>1466</c:v>
                </c:pt>
                <c:pt idx="2535">
                  <c:v>1465</c:v>
                </c:pt>
                <c:pt idx="2536">
                  <c:v>1464</c:v>
                </c:pt>
                <c:pt idx="2537">
                  <c:v>1463</c:v>
                </c:pt>
                <c:pt idx="2538">
                  <c:v>1462</c:v>
                </c:pt>
                <c:pt idx="2539">
                  <c:v>1461</c:v>
                </c:pt>
                <c:pt idx="2540">
                  <c:v>1460</c:v>
                </c:pt>
                <c:pt idx="2541">
                  <c:v>1459</c:v>
                </c:pt>
                <c:pt idx="2542">
                  <c:v>1458</c:v>
                </c:pt>
                <c:pt idx="2543">
                  <c:v>1457</c:v>
                </c:pt>
                <c:pt idx="2544">
                  <c:v>1456</c:v>
                </c:pt>
                <c:pt idx="2545">
                  <c:v>1455</c:v>
                </c:pt>
                <c:pt idx="2546">
                  <c:v>1454</c:v>
                </c:pt>
                <c:pt idx="2547">
                  <c:v>1453</c:v>
                </c:pt>
                <c:pt idx="2548">
                  <c:v>1452</c:v>
                </c:pt>
                <c:pt idx="2549">
                  <c:v>1451</c:v>
                </c:pt>
                <c:pt idx="2550">
                  <c:v>1450</c:v>
                </c:pt>
                <c:pt idx="2551">
                  <c:v>1449</c:v>
                </c:pt>
                <c:pt idx="2552">
                  <c:v>1448</c:v>
                </c:pt>
                <c:pt idx="2553">
                  <c:v>1447</c:v>
                </c:pt>
                <c:pt idx="2554">
                  <c:v>1446</c:v>
                </c:pt>
                <c:pt idx="2555">
                  <c:v>1445</c:v>
                </c:pt>
                <c:pt idx="2556">
                  <c:v>1444</c:v>
                </c:pt>
                <c:pt idx="2557">
                  <c:v>1443</c:v>
                </c:pt>
                <c:pt idx="2558">
                  <c:v>1442</c:v>
                </c:pt>
                <c:pt idx="2559">
                  <c:v>1441</c:v>
                </c:pt>
                <c:pt idx="2560">
                  <c:v>1440</c:v>
                </c:pt>
                <c:pt idx="2561">
                  <c:v>1439</c:v>
                </c:pt>
                <c:pt idx="2562">
                  <c:v>1438</c:v>
                </c:pt>
                <c:pt idx="2563">
                  <c:v>1437</c:v>
                </c:pt>
                <c:pt idx="2564">
                  <c:v>1436</c:v>
                </c:pt>
                <c:pt idx="2565">
                  <c:v>1435</c:v>
                </c:pt>
                <c:pt idx="2566">
                  <c:v>1434</c:v>
                </c:pt>
                <c:pt idx="2567">
                  <c:v>1433</c:v>
                </c:pt>
                <c:pt idx="2568">
                  <c:v>1432</c:v>
                </c:pt>
                <c:pt idx="2569">
                  <c:v>1431</c:v>
                </c:pt>
                <c:pt idx="2570">
                  <c:v>1430</c:v>
                </c:pt>
                <c:pt idx="2571">
                  <c:v>1429</c:v>
                </c:pt>
                <c:pt idx="2572">
                  <c:v>1428</c:v>
                </c:pt>
                <c:pt idx="2573">
                  <c:v>1427</c:v>
                </c:pt>
                <c:pt idx="2574">
                  <c:v>1426</c:v>
                </c:pt>
                <c:pt idx="2575">
                  <c:v>1425</c:v>
                </c:pt>
                <c:pt idx="2576">
                  <c:v>1424</c:v>
                </c:pt>
                <c:pt idx="2577">
                  <c:v>1423</c:v>
                </c:pt>
                <c:pt idx="2578">
                  <c:v>1422</c:v>
                </c:pt>
                <c:pt idx="2579">
                  <c:v>1421</c:v>
                </c:pt>
                <c:pt idx="2580">
                  <c:v>1420</c:v>
                </c:pt>
                <c:pt idx="2581">
                  <c:v>1419</c:v>
                </c:pt>
                <c:pt idx="2582">
                  <c:v>1418</c:v>
                </c:pt>
                <c:pt idx="2583">
                  <c:v>1417</c:v>
                </c:pt>
                <c:pt idx="2584">
                  <c:v>1416</c:v>
                </c:pt>
                <c:pt idx="2585">
                  <c:v>1415</c:v>
                </c:pt>
                <c:pt idx="2586">
                  <c:v>1414</c:v>
                </c:pt>
                <c:pt idx="2587">
                  <c:v>1413</c:v>
                </c:pt>
                <c:pt idx="2588">
                  <c:v>1412</c:v>
                </c:pt>
                <c:pt idx="2589">
                  <c:v>1411</c:v>
                </c:pt>
                <c:pt idx="2590">
                  <c:v>1410</c:v>
                </c:pt>
                <c:pt idx="2591">
                  <c:v>1409</c:v>
                </c:pt>
                <c:pt idx="2592">
                  <c:v>1408</c:v>
                </c:pt>
                <c:pt idx="2593">
                  <c:v>1407</c:v>
                </c:pt>
                <c:pt idx="2594">
                  <c:v>1406</c:v>
                </c:pt>
                <c:pt idx="2595">
                  <c:v>1405</c:v>
                </c:pt>
                <c:pt idx="2596">
                  <c:v>1404</c:v>
                </c:pt>
                <c:pt idx="2597">
                  <c:v>1403</c:v>
                </c:pt>
                <c:pt idx="2598">
                  <c:v>1402</c:v>
                </c:pt>
                <c:pt idx="2599">
                  <c:v>1401</c:v>
                </c:pt>
                <c:pt idx="2600">
                  <c:v>1400</c:v>
                </c:pt>
                <c:pt idx="2601">
                  <c:v>1399</c:v>
                </c:pt>
                <c:pt idx="2602">
                  <c:v>1398</c:v>
                </c:pt>
                <c:pt idx="2603">
                  <c:v>1397</c:v>
                </c:pt>
                <c:pt idx="2604">
                  <c:v>1396</c:v>
                </c:pt>
                <c:pt idx="2605">
                  <c:v>1395</c:v>
                </c:pt>
                <c:pt idx="2606">
                  <c:v>1394</c:v>
                </c:pt>
                <c:pt idx="2607">
                  <c:v>1393</c:v>
                </c:pt>
                <c:pt idx="2608">
                  <c:v>1392</c:v>
                </c:pt>
                <c:pt idx="2609">
                  <c:v>1391</c:v>
                </c:pt>
                <c:pt idx="2610">
                  <c:v>1390</c:v>
                </c:pt>
                <c:pt idx="2611">
                  <c:v>1389</c:v>
                </c:pt>
                <c:pt idx="2612">
                  <c:v>1388</c:v>
                </c:pt>
                <c:pt idx="2613">
                  <c:v>1387</c:v>
                </c:pt>
                <c:pt idx="2614">
                  <c:v>1386</c:v>
                </c:pt>
                <c:pt idx="2615">
                  <c:v>1385</c:v>
                </c:pt>
                <c:pt idx="2616">
                  <c:v>1384</c:v>
                </c:pt>
                <c:pt idx="2617">
                  <c:v>1383</c:v>
                </c:pt>
                <c:pt idx="2618">
                  <c:v>1382</c:v>
                </c:pt>
                <c:pt idx="2619">
                  <c:v>1381</c:v>
                </c:pt>
                <c:pt idx="2620">
                  <c:v>1380</c:v>
                </c:pt>
                <c:pt idx="2621">
                  <c:v>1379</c:v>
                </c:pt>
                <c:pt idx="2622">
                  <c:v>1378</c:v>
                </c:pt>
                <c:pt idx="2623">
                  <c:v>1377</c:v>
                </c:pt>
                <c:pt idx="2624">
                  <c:v>1376</c:v>
                </c:pt>
                <c:pt idx="2625">
                  <c:v>1375</c:v>
                </c:pt>
                <c:pt idx="2626">
                  <c:v>1374</c:v>
                </c:pt>
                <c:pt idx="2627">
                  <c:v>1373</c:v>
                </c:pt>
                <c:pt idx="2628">
                  <c:v>1372</c:v>
                </c:pt>
                <c:pt idx="2629">
                  <c:v>1371</c:v>
                </c:pt>
                <c:pt idx="2630">
                  <c:v>1370</c:v>
                </c:pt>
                <c:pt idx="2631">
                  <c:v>1369</c:v>
                </c:pt>
                <c:pt idx="2632">
                  <c:v>1368</c:v>
                </c:pt>
                <c:pt idx="2633">
                  <c:v>1367</c:v>
                </c:pt>
                <c:pt idx="2634">
                  <c:v>1366</c:v>
                </c:pt>
                <c:pt idx="2635">
                  <c:v>1365</c:v>
                </c:pt>
                <c:pt idx="2636">
                  <c:v>1364</c:v>
                </c:pt>
                <c:pt idx="2637">
                  <c:v>1363</c:v>
                </c:pt>
                <c:pt idx="2638">
                  <c:v>1362</c:v>
                </c:pt>
                <c:pt idx="2639">
                  <c:v>1361</c:v>
                </c:pt>
                <c:pt idx="2640">
                  <c:v>1360</c:v>
                </c:pt>
                <c:pt idx="2641">
                  <c:v>1359</c:v>
                </c:pt>
                <c:pt idx="2642">
                  <c:v>1358</c:v>
                </c:pt>
                <c:pt idx="2643">
                  <c:v>1357</c:v>
                </c:pt>
                <c:pt idx="2644">
                  <c:v>1356</c:v>
                </c:pt>
                <c:pt idx="2645">
                  <c:v>1355</c:v>
                </c:pt>
                <c:pt idx="2646">
                  <c:v>1354</c:v>
                </c:pt>
                <c:pt idx="2647">
                  <c:v>1353</c:v>
                </c:pt>
                <c:pt idx="2648">
                  <c:v>1352</c:v>
                </c:pt>
                <c:pt idx="2649">
                  <c:v>1351</c:v>
                </c:pt>
                <c:pt idx="2650">
                  <c:v>1350</c:v>
                </c:pt>
                <c:pt idx="2651">
                  <c:v>1349</c:v>
                </c:pt>
                <c:pt idx="2652">
                  <c:v>1348</c:v>
                </c:pt>
                <c:pt idx="2653">
                  <c:v>1347</c:v>
                </c:pt>
                <c:pt idx="2654">
                  <c:v>1346</c:v>
                </c:pt>
                <c:pt idx="2655">
                  <c:v>1345</c:v>
                </c:pt>
                <c:pt idx="2656">
                  <c:v>1344</c:v>
                </c:pt>
                <c:pt idx="2657">
                  <c:v>1343</c:v>
                </c:pt>
                <c:pt idx="2658">
                  <c:v>1342</c:v>
                </c:pt>
                <c:pt idx="2659">
                  <c:v>1341</c:v>
                </c:pt>
                <c:pt idx="2660">
                  <c:v>1340</c:v>
                </c:pt>
                <c:pt idx="2661">
                  <c:v>1339</c:v>
                </c:pt>
                <c:pt idx="2662">
                  <c:v>1338</c:v>
                </c:pt>
                <c:pt idx="2663">
                  <c:v>1337</c:v>
                </c:pt>
                <c:pt idx="2664">
                  <c:v>1336</c:v>
                </c:pt>
                <c:pt idx="2665">
                  <c:v>1335</c:v>
                </c:pt>
                <c:pt idx="2666">
                  <c:v>1334</c:v>
                </c:pt>
                <c:pt idx="2667">
                  <c:v>1333</c:v>
                </c:pt>
                <c:pt idx="2668">
                  <c:v>1332</c:v>
                </c:pt>
                <c:pt idx="2669">
                  <c:v>1331</c:v>
                </c:pt>
                <c:pt idx="2670">
                  <c:v>1330</c:v>
                </c:pt>
                <c:pt idx="2671">
                  <c:v>1329</c:v>
                </c:pt>
                <c:pt idx="2672">
                  <c:v>1328</c:v>
                </c:pt>
                <c:pt idx="2673">
                  <c:v>1327</c:v>
                </c:pt>
                <c:pt idx="2674">
                  <c:v>1326</c:v>
                </c:pt>
                <c:pt idx="2675">
                  <c:v>1325</c:v>
                </c:pt>
                <c:pt idx="2676">
                  <c:v>1324</c:v>
                </c:pt>
                <c:pt idx="2677">
                  <c:v>1323</c:v>
                </c:pt>
                <c:pt idx="2678">
                  <c:v>1322</c:v>
                </c:pt>
                <c:pt idx="2679">
                  <c:v>1321</c:v>
                </c:pt>
                <c:pt idx="2680">
                  <c:v>1320</c:v>
                </c:pt>
                <c:pt idx="2681">
                  <c:v>1319</c:v>
                </c:pt>
                <c:pt idx="2682">
                  <c:v>1318</c:v>
                </c:pt>
                <c:pt idx="2683">
                  <c:v>1317</c:v>
                </c:pt>
                <c:pt idx="2684">
                  <c:v>1316</c:v>
                </c:pt>
                <c:pt idx="2685">
                  <c:v>1315</c:v>
                </c:pt>
                <c:pt idx="2686">
                  <c:v>1314</c:v>
                </c:pt>
                <c:pt idx="2687">
                  <c:v>1313</c:v>
                </c:pt>
                <c:pt idx="2688">
                  <c:v>1312</c:v>
                </c:pt>
                <c:pt idx="2689">
                  <c:v>1311</c:v>
                </c:pt>
                <c:pt idx="2690">
                  <c:v>1310</c:v>
                </c:pt>
                <c:pt idx="2691">
                  <c:v>1309</c:v>
                </c:pt>
                <c:pt idx="2692">
                  <c:v>1308</c:v>
                </c:pt>
                <c:pt idx="2693">
                  <c:v>1307</c:v>
                </c:pt>
                <c:pt idx="2694">
                  <c:v>1306</c:v>
                </c:pt>
                <c:pt idx="2695">
                  <c:v>1305</c:v>
                </c:pt>
                <c:pt idx="2696">
                  <c:v>1304</c:v>
                </c:pt>
                <c:pt idx="2697">
                  <c:v>1303</c:v>
                </c:pt>
                <c:pt idx="2698">
                  <c:v>1302</c:v>
                </c:pt>
                <c:pt idx="2699">
                  <c:v>1301</c:v>
                </c:pt>
                <c:pt idx="2700">
                  <c:v>1300</c:v>
                </c:pt>
                <c:pt idx="2701">
                  <c:v>1299</c:v>
                </c:pt>
                <c:pt idx="2702">
                  <c:v>1298</c:v>
                </c:pt>
                <c:pt idx="2703">
                  <c:v>1297</c:v>
                </c:pt>
                <c:pt idx="2704">
                  <c:v>1296</c:v>
                </c:pt>
                <c:pt idx="2705">
                  <c:v>1295</c:v>
                </c:pt>
                <c:pt idx="2706">
                  <c:v>1294</c:v>
                </c:pt>
                <c:pt idx="2707">
                  <c:v>1293</c:v>
                </c:pt>
                <c:pt idx="2708">
                  <c:v>1292</c:v>
                </c:pt>
                <c:pt idx="2709">
                  <c:v>1291</c:v>
                </c:pt>
                <c:pt idx="2710">
                  <c:v>1290</c:v>
                </c:pt>
                <c:pt idx="2711">
                  <c:v>1289</c:v>
                </c:pt>
                <c:pt idx="2712">
                  <c:v>1288</c:v>
                </c:pt>
                <c:pt idx="2713">
                  <c:v>1287</c:v>
                </c:pt>
                <c:pt idx="2714">
                  <c:v>1286</c:v>
                </c:pt>
                <c:pt idx="2715">
                  <c:v>1285</c:v>
                </c:pt>
                <c:pt idx="2716">
                  <c:v>1284</c:v>
                </c:pt>
                <c:pt idx="2717">
                  <c:v>1283</c:v>
                </c:pt>
                <c:pt idx="2718">
                  <c:v>1282</c:v>
                </c:pt>
                <c:pt idx="2719">
                  <c:v>1281</c:v>
                </c:pt>
                <c:pt idx="2720">
                  <c:v>1280</c:v>
                </c:pt>
                <c:pt idx="2721">
                  <c:v>1279</c:v>
                </c:pt>
                <c:pt idx="2722">
                  <c:v>1278</c:v>
                </c:pt>
                <c:pt idx="2723">
                  <c:v>1277</c:v>
                </c:pt>
                <c:pt idx="2724">
                  <c:v>1276</c:v>
                </c:pt>
                <c:pt idx="2725">
                  <c:v>1275</c:v>
                </c:pt>
                <c:pt idx="2726">
                  <c:v>1274</c:v>
                </c:pt>
                <c:pt idx="2727">
                  <c:v>1273</c:v>
                </c:pt>
                <c:pt idx="2728">
                  <c:v>1272</c:v>
                </c:pt>
                <c:pt idx="2729">
                  <c:v>1271</c:v>
                </c:pt>
                <c:pt idx="2730">
                  <c:v>1270</c:v>
                </c:pt>
                <c:pt idx="2731">
                  <c:v>1269</c:v>
                </c:pt>
                <c:pt idx="2732">
                  <c:v>1268</c:v>
                </c:pt>
                <c:pt idx="2733">
                  <c:v>1267</c:v>
                </c:pt>
                <c:pt idx="2734">
                  <c:v>1266</c:v>
                </c:pt>
                <c:pt idx="2735">
                  <c:v>1265</c:v>
                </c:pt>
                <c:pt idx="2736">
                  <c:v>1264</c:v>
                </c:pt>
                <c:pt idx="2737">
                  <c:v>1263</c:v>
                </c:pt>
                <c:pt idx="2738">
                  <c:v>1262</c:v>
                </c:pt>
                <c:pt idx="2739">
                  <c:v>1261</c:v>
                </c:pt>
                <c:pt idx="2740">
                  <c:v>1260</c:v>
                </c:pt>
                <c:pt idx="2741">
                  <c:v>1259</c:v>
                </c:pt>
                <c:pt idx="2742">
                  <c:v>1258</c:v>
                </c:pt>
                <c:pt idx="2743">
                  <c:v>1257</c:v>
                </c:pt>
                <c:pt idx="2744">
                  <c:v>1256</c:v>
                </c:pt>
                <c:pt idx="2745">
                  <c:v>1255</c:v>
                </c:pt>
                <c:pt idx="2746">
                  <c:v>1254</c:v>
                </c:pt>
                <c:pt idx="2747">
                  <c:v>1253</c:v>
                </c:pt>
                <c:pt idx="2748">
                  <c:v>1252</c:v>
                </c:pt>
                <c:pt idx="2749">
                  <c:v>1251</c:v>
                </c:pt>
                <c:pt idx="2750">
                  <c:v>1250</c:v>
                </c:pt>
                <c:pt idx="2751">
                  <c:v>1249</c:v>
                </c:pt>
                <c:pt idx="2752">
                  <c:v>1248</c:v>
                </c:pt>
                <c:pt idx="2753">
                  <c:v>1247</c:v>
                </c:pt>
                <c:pt idx="2754">
                  <c:v>1246</c:v>
                </c:pt>
                <c:pt idx="2755">
                  <c:v>1245</c:v>
                </c:pt>
                <c:pt idx="2756">
                  <c:v>1244</c:v>
                </c:pt>
                <c:pt idx="2757">
                  <c:v>1243</c:v>
                </c:pt>
                <c:pt idx="2758">
                  <c:v>1242</c:v>
                </c:pt>
                <c:pt idx="2759">
                  <c:v>1241</c:v>
                </c:pt>
                <c:pt idx="2760">
                  <c:v>1240</c:v>
                </c:pt>
                <c:pt idx="2761">
                  <c:v>1239</c:v>
                </c:pt>
                <c:pt idx="2762">
                  <c:v>1238</c:v>
                </c:pt>
                <c:pt idx="2763">
                  <c:v>1237</c:v>
                </c:pt>
                <c:pt idx="2764">
                  <c:v>1236</c:v>
                </c:pt>
                <c:pt idx="2765">
                  <c:v>1235</c:v>
                </c:pt>
                <c:pt idx="2766">
                  <c:v>1234</c:v>
                </c:pt>
                <c:pt idx="2767">
                  <c:v>1233</c:v>
                </c:pt>
                <c:pt idx="2768">
                  <c:v>1232</c:v>
                </c:pt>
                <c:pt idx="2769">
                  <c:v>1231</c:v>
                </c:pt>
                <c:pt idx="2770">
                  <c:v>1230</c:v>
                </c:pt>
                <c:pt idx="2771">
                  <c:v>1229</c:v>
                </c:pt>
                <c:pt idx="2772">
                  <c:v>1228</c:v>
                </c:pt>
                <c:pt idx="2773">
                  <c:v>1227</c:v>
                </c:pt>
                <c:pt idx="2774">
                  <c:v>1226</c:v>
                </c:pt>
                <c:pt idx="2775">
                  <c:v>1225</c:v>
                </c:pt>
                <c:pt idx="2776">
                  <c:v>1224</c:v>
                </c:pt>
                <c:pt idx="2777">
                  <c:v>1223</c:v>
                </c:pt>
                <c:pt idx="2778">
                  <c:v>1222</c:v>
                </c:pt>
                <c:pt idx="2779">
                  <c:v>1221</c:v>
                </c:pt>
                <c:pt idx="2780">
                  <c:v>1220</c:v>
                </c:pt>
                <c:pt idx="2781">
                  <c:v>1219</c:v>
                </c:pt>
                <c:pt idx="2782">
                  <c:v>1218</c:v>
                </c:pt>
                <c:pt idx="2783">
                  <c:v>1217</c:v>
                </c:pt>
                <c:pt idx="2784">
                  <c:v>1216</c:v>
                </c:pt>
                <c:pt idx="2785">
                  <c:v>1215</c:v>
                </c:pt>
                <c:pt idx="2786">
                  <c:v>1214</c:v>
                </c:pt>
                <c:pt idx="2787">
                  <c:v>1213</c:v>
                </c:pt>
                <c:pt idx="2788">
                  <c:v>1212</c:v>
                </c:pt>
                <c:pt idx="2789">
                  <c:v>1211</c:v>
                </c:pt>
                <c:pt idx="2790">
                  <c:v>1210</c:v>
                </c:pt>
                <c:pt idx="2791">
                  <c:v>1209</c:v>
                </c:pt>
                <c:pt idx="2792">
                  <c:v>1208</c:v>
                </c:pt>
                <c:pt idx="2793">
                  <c:v>1207</c:v>
                </c:pt>
                <c:pt idx="2794">
                  <c:v>1206</c:v>
                </c:pt>
                <c:pt idx="2795">
                  <c:v>1205</c:v>
                </c:pt>
                <c:pt idx="2796">
                  <c:v>1204</c:v>
                </c:pt>
                <c:pt idx="2797">
                  <c:v>1203</c:v>
                </c:pt>
                <c:pt idx="2798">
                  <c:v>1202</c:v>
                </c:pt>
                <c:pt idx="2799">
                  <c:v>1201</c:v>
                </c:pt>
                <c:pt idx="2800">
                  <c:v>1200</c:v>
                </c:pt>
                <c:pt idx="2801">
                  <c:v>1199</c:v>
                </c:pt>
                <c:pt idx="2802">
                  <c:v>1198</c:v>
                </c:pt>
                <c:pt idx="2803">
                  <c:v>1197</c:v>
                </c:pt>
                <c:pt idx="2804">
                  <c:v>1196</c:v>
                </c:pt>
                <c:pt idx="2805">
                  <c:v>1195</c:v>
                </c:pt>
                <c:pt idx="2806">
                  <c:v>1194</c:v>
                </c:pt>
                <c:pt idx="2807">
                  <c:v>1193</c:v>
                </c:pt>
                <c:pt idx="2808">
                  <c:v>1192</c:v>
                </c:pt>
                <c:pt idx="2809">
                  <c:v>1191</c:v>
                </c:pt>
                <c:pt idx="2810">
                  <c:v>1190</c:v>
                </c:pt>
                <c:pt idx="2811">
                  <c:v>1189</c:v>
                </c:pt>
                <c:pt idx="2812">
                  <c:v>1188</c:v>
                </c:pt>
                <c:pt idx="2813">
                  <c:v>1187</c:v>
                </c:pt>
                <c:pt idx="2814">
                  <c:v>1186</c:v>
                </c:pt>
                <c:pt idx="2815">
                  <c:v>1185</c:v>
                </c:pt>
                <c:pt idx="2816">
                  <c:v>1184</c:v>
                </c:pt>
                <c:pt idx="2817">
                  <c:v>1183</c:v>
                </c:pt>
                <c:pt idx="2818">
                  <c:v>1182</c:v>
                </c:pt>
                <c:pt idx="2819">
                  <c:v>1181</c:v>
                </c:pt>
                <c:pt idx="2820">
                  <c:v>1180</c:v>
                </c:pt>
                <c:pt idx="2821">
                  <c:v>1179</c:v>
                </c:pt>
                <c:pt idx="2822">
                  <c:v>1178</c:v>
                </c:pt>
                <c:pt idx="2823">
                  <c:v>1177</c:v>
                </c:pt>
                <c:pt idx="2824">
                  <c:v>1176</c:v>
                </c:pt>
                <c:pt idx="2825">
                  <c:v>1175</c:v>
                </c:pt>
                <c:pt idx="2826">
                  <c:v>1174</c:v>
                </c:pt>
                <c:pt idx="2827">
                  <c:v>1173</c:v>
                </c:pt>
                <c:pt idx="2828">
                  <c:v>1172</c:v>
                </c:pt>
                <c:pt idx="2829">
                  <c:v>1171</c:v>
                </c:pt>
                <c:pt idx="2830">
                  <c:v>1170</c:v>
                </c:pt>
                <c:pt idx="2831">
                  <c:v>1169</c:v>
                </c:pt>
                <c:pt idx="2832">
                  <c:v>1168</c:v>
                </c:pt>
                <c:pt idx="2833">
                  <c:v>1167</c:v>
                </c:pt>
                <c:pt idx="2834">
                  <c:v>1166</c:v>
                </c:pt>
                <c:pt idx="2835">
                  <c:v>1165</c:v>
                </c:pt>
                <c:pt idx="2836">
                  <c:v>1164</c:v>
                </c:pt>
                <c:pt idx="2837">
                  <c:v>1163</c:v>
                </c:pt>
                <c:pt idx="2838">
                  <c:v>1162</c:v>
                </c:pt>
                <c:pt idx="2839">
                  <c:v>1161</c:v>
                </c:pt>
                <c:pt idx="2840">
                  <c:v>1160</c:v>
                </c:pt>
                <c:pt idx="2841">
                  <c:v>1159</c:v>
                </c:pt>
                <c:pt idx="2842">
                  <c:v>1158</c:v>
                </c:pt>
                <c:pt idx="2843">
                  <c:v>1157</c:v>
                </c:pt>
                <c:pt idx="2844">
                  <c:v>1156</c:v>
                </c:pt>
                <c:pt idx="2845">
                  <c:v>1155</c:v>
                </c:pt>
                <c:pt idx="2846">
                  <c:v>1154</c:v>
                </c:pt>
                <c:pt idx="2847">
                  <c:v>1153</c:v>
                </c:pt>
                <c:pt idx="2848">
                  <c:v>1152</c:v>
                </c:pt>
                <c:pt idx="2849">
                  <c:v>1151</c:v>
                </c:pt>
                <c:pt idx="2850">
                  <c:v>1150</c:v>
                </c:pt>
                <c:pt idx="2851">
                  <c:v>1149</c:v>
                </c:pt>
                <c:pt idx="2852">
                  <c:v>1148</c:v>
                </c:pt>
                <c:pt idx="2853">
                  <c:v>1147</c:v>
                </c:pt>
                <c:pt idx="2854">
                  <c:v>1146</c:v>
                </c:pt>
                <c:pt idx="2855">
                  <c:v>1145</c:v>
                </c:pt>
                <c:pt idx="2856">
                  <c:v>1144</c:v>
                </c:pt>
                <c:pt idx="2857">
                  <c:v>1143</c:v>
                </c:pt>
                <c:pt idx="2858">
                  <c:v>1142</c:v>
                </c:pt>
                <c:pt idx="2859">
                  <c:v>1141</c:v>
                </c:pt>
                <c:pt idx="2860">
                  <c:v>1140</c:v>
                </c:pt>
                <c:pt idx="2861">
                  <c:v>1139</c:v>
                </c:pt>
                <c:pt idx="2862">
                  <c:v>1138</c:v>
                </c:pt>
                <c:pt idx="2863">
                  <c:v>1137</c:v>
                </c:pt>
                <c:pt idx="2864">
                  <c:v>1136</c:v>
                </c:pt>
                <c:pt idx="2865">
                  <c:v>1135</c:v>
                </c:pt>
                <c:pt idx="2866">
                  <c:v>1134</c:v>
                </c:pt>
                <c:pt idx="2867">
                  <c:v>1133</c:v>
                </c:pt>
                <c:pt idx="2868">
                  <c:v>1132</c:v>
                </c:pt>
                <c:pt idx="2869">
                  <c:v>1131</c:v>
                </c:pt>
                <c:pt idx="2870">
                  <c:v>1130</c:v>
                </c:pt>
                <c:pt idx="2871">
                  <c:v>1129</c:v>
                </c:pt>
                <c:pt idx="2872">
                  <c:v>1128</c:v>
                </c:pt>
                <c:pt idx="2873">
                  <c:v>1127</c:v>
                </c:pt>
                <c:pt idx="2874">
                  <c:v>1126</c:v>
                </c:pt>
                <c:pt idx="2875">
                  <c:v>1125</c:v>
                </c:pt>
                <c:pt idx="2876">
                  <c:v>1124</c:v>
                </c:pt>
                <c:pt idx="2877">
                  <c:v>1123</c:v>
                </c:pt>
                <c:pt idx="2878">
                  <c:v>1122</c:v>
                </c:pt>
                <c:pt idx="2879">
                  <c:v>1121</c:v>
                </c:pt>
                <c:pt idx="2880">
                  <c:v>1120</c:v>
                </c:pt>
                <c:pt idx="2881">
                  <c:v>1119</c:v>
                </c:pt>
                <c:pt idx="2882">
                  <c:v>1118</c:v>
                </c:pt>
                <c:pt idx="2883">
                  <c:v>1117</c:v>
                </c:pt>
                <c:pt idx="2884">
                  <c:v>1116</c:v>
                </c:pt>
                <c:pt idx="2885">
                  <c:v>1115</c:v>
                </c:pt>
                <c:pt idx="2886">
                  <c:v>1114</c:v>
                </c:pt>
                <c:pt idx="2887">
                  <c:v>1113</c:v>
                </c:pt>
                <c:pt idx="2888">
                  <c:v>1112</c:v>
                </c:pt>
                <c:pt idx="2889">
                  <c:v>1111</c:v>
                </c:pt>
                <c:pt idx="2890">
                  <c:v>1110</c:v>
                </c:pt>
                <c:pt idx="2891">
                  <c:v>1109</c:v>
                </c:pt>
                <c:pt idx="2892">
                  <c:v>1108</c:v>
                </c:pt>
                <c:pt idx="2893">
                  <c:v>1107</c:v>
                </c:pt>
                <c:pt idx="2894">
                  <c:v>1106</c:v>
                </c:pt>
                <c:pt idx="2895">
                  <c:v>1105</c:v>
                </c:pt>
                <c:pt idx="2896">
                  <c:v>1104</c:v>
                </c:pt>
                <c:pt idx="2897">
                  <c:v>1103</c:v>
                </c:pt>
                <c:pt idx="2898">
                  <c:v>1102</c:v>
                </c:pt>
                <c:pt idx="2899">
                  <c:v>1101</c:v>
                </c:pt>
                <c:pt idx="2900">
                  <c:v>1100</c:v>
                </c:pt>
                <c:pt idx="2901">
                  <c:v>1099</c:v>
                </c:pt>
                <c:pt idx="2902">
                  <c:v>1098</c:v>
                </c:pt>
                <c:pt idx="2903">
                  <c:v>1097</c:v>
                </c:pt>
                <c:pt idx="2904">
                  <c:v>1096</c:v>
                </c:pt>
                <c:pt idx="2905">
                  <c:v>1095</c:v>
                </c:pt>
                <c:pt idx="2906">
                  <c:v>1094</c:v>
                </c:pt>
                <c:pt idx="2907">
                  <c:v>1093</c:v>
                </c:pt>
                <c:pt idx="2908">
                  <c:v>1092</c:v>
                </c:pt>
                <c:pt idx="2909">
                  <c:v>1091</c:v>
                </c:pt>
                <c:pt idx="2910">
                  <c:v>1090</c:v>
                </c:pt>
                <c:pt idx="2911">
                  <c:v>1089</c:v>
                </c:pt>
                <c:pt idx="2912">
                  <c:v>1088</c:v>
                </c:pt>
                <c:pt idx="2913">
                  <c:v>1087</c:v>
                </c:pt>
                <c:pt idx="2914">
                  <c:v>1086</c:v>
                </c:pt>
                <c:pt idx="2915">
                  <c:v>1085</c:v>
                </c:pt>
                <c:pt idx="2916">
                  <c:v>1084</c:v>
                </c:pt>
                <c:pt idx="2917">
                  <c:v>1083</c:v>
                </c:pt>
                <c:pt idx="2918">
                  <c:v>1082</c:v>
                </c:pt>
                <c:pt idx="2919">
                  <c:v>1081</c:v>
                </c:pt>
                <c:pt idx="2920">
                  <c:v>1080</c:v>
                </c:pt>
                <c:pt idx="2921">
                  <c:v>1079</c:v>
                </c:pt>
                <c:pt idx="2922">
                  <c:v>1078</c:v>
                </c:pt>
                <c:pt idx="2923">
                  <c:v>1077</c:v>
                </c:pt>
                <c:pt idx="2924">
                  <c:v>1076</c:v>
                </c:pt>
                <c:pt idx="2925">
                  <c:v>1075</c:v>
                </c:pt>
                <c:pt idx="2926">
                  <c:v>1074</c:v>
                </c:pt>
                <c:pt idx="2927">
                  <c:v>1073</c:v>
                </c:pt>
                <c:pt idx="2928">
                  <c:v>1072</c:v>
                </c:pt>
                <c:pt idx="2929">
                  <c:v>1071</c:v>
                </c:pt>
                <c:pt idx="2930">
                  <c:v>1070</c:v>
                </c:pt>
                <c:pt idx="2931">
                  <c:v>1069</c:v>
                </c:pt>
                <c:pt idx="2932">
                  <c:v>1068</c:v>
                </c:pt>
                <c:pt idx="2933">
                  <c:v>1067</c:v>
                </c:pt>
                <c:pt idx="2934">
                  <c:v>1066</c:v>
                </c:pt>
                <c:pt idx="2935">
                  <c:v>1065</c:v>
                </c:pt>
                <c:pt idx="2936">
                  <c:v>1064</c:v>
                </c:pt>
                <c:pt idx="2937">
                  <c:v>1063</c:v>
                </c:pt>
                <c:pt idx="2938">
                  <c:v>1062</c:v>
                </c:pt>
                <c:pt idx="2939">
                  <c:v>1061</c:v>
                </c:pt>
                <c:pt idx="2940">
                  <c:v>1060</c:v>
                </c:pt>
                <c:pt idx="2941">
                  <c:v>1059</c:v>
                </c:pt>
                <c:pt idx="2942">
                  <c:v>1058</c:v>
                </c:pt>
                <c:pt idx="2943">
                  <c:v>1057</c:v>
                </c:pt>
                <c:pt idx="2944">
                  <c:v>1056</c:v>
                </c:pt>
                <c:pt idx="2945">
                  <c:v>1055</c:v>
                </c:pt>
                <c:pt idx="2946">
                  <c:v>1054</c:v>
                </c:pt>
                <c:pt idx="2947">
                  <c:v>1053</c:v>
                </c:pt>
                <c:pt idx="2948">
                  <c:v>1052</c:v>
                </c:pt>
                <c:pt idx="2949">
                  <c:v>1051</c:v>
                </c:pt>
                <c:pt idx="2950">
                  <c:v>1050</c:v>
                </c:pt>
                <c:pt idx="2951">
                  <c:v>1049</c:v>
                </c:pt>
                <c:pt idx="2952">
                  <c:v>1048</c:v>
                </c:pt>
                <c:pt idx="2953">
                  <c:v>1047</c:v>
                </c:pt>
                <c:pt idx="2954">
                  <c:v>1046</c:v>
                </c:pt>
                <c:pt idx="2955">
                  <c:v>1045</c:v>
                </c:pt>
                <c:pt idx="2956">
                  <c:v>1044</c:v>
                </c:pt>
                <c:pt idx="2957">
                  <c:v>1043</c:v>
                </c:pt>
                <c:pt idx="2958">
                  <c:v>1042</c:v>
                </c:pt>
                <c:pt idx="2959">
                  <c:v>1041</c:v>
                </c:pt>
                <c:pt idx="2960">
                  <c:v>1040</c:v>
                </c:pt>
                <c:pt idx="2961">
                  <c:v>1039</c:v>
                </c:pt>
                <c:pt idx="2962">
                  <c:v>1038</c:v>
                </c:pt>
                <c:pt idx="2963">
                  <c:v>1037</c:v>
                </c:pt>
                <c:pt idx="2964">
                  <c:v>1036</c:v>
                </c:pt>
                <c:pt idx="2965">
                  <c:v>1035</c:v>
                </c:pt>
                <c:pt idx="2966">
                  <c:v>1034</c:v>
                </c:pt>
                <c:pt idx="2967">
                  <c:v>1033</c:v>
                </c:pt>
                <c:pt idx="2968">
                  <c:v>1032</c:v>
                </c:pt>
                <c:pt idx="2969">
                  <c:v>1031</c:v>
                </c:pt>
                <c:pt idx="2970">
                  <c:v>1030</c:v>
                </c:pt>
                <c:pt idx="2971">
                  <c:v>1029</c:v>
                </c:pt>
                <c:pt idx="2972">
                  <c:v>1028</c:v>
                </c:pt>
                <c:pt idx="2973">
                  <c:v>1027</c:v>
                </c:pt>
                <c:pt idx="2974">
                  <c:v>1026</c:v>
                </c:pt>
                <c:pt idx="2975">
                  <c:v>1025</c:v>
                </c:pt>
                <c:pt idx="2976">
                  <c:v>1024</c:v>
                </c:pt>
                <c:pt idx="2977">
                  <c:v>1023</c:v>
                </c:pt>
                <c:pt idx="2978">
                  <c:v>1022</c:v>
                </c:pt>
                <c:pt idx="2979">
                  <c:v>1021</c:v>
                </c:pt>
                <c:pt idx="2980">
                  <c:v>1020</c:v>
                </c:pt>
                <c:pt idx="2981">
                  <c:v>1019</c:v>
                </c:pt>
                <c:pt idx="2982">
                  <c:v>1018</c:v>
                </c:pt>
                <c:pt idx="2983">
                  <c:v>1017</c:v>
                </c:pt>
                <c:pt idx="2984">
                  <c:v>1016</c:v>
                </c:pt>
                <c:pt idx="2985">
                  <c:v>1015</c:v>
                </c:pt>
                <c:pt idx="2986">
                  <c:v>1014</c:v>
                </c:pt>
                <c:pt idx="2987">
                  <c:v>1013</c:v>
                </c:pt>
                <c:pt idx="2988">
                  <c:v>1012</c:v>
                </c:pt>
                <c:pt idx="2989">
                  <c:v>1011</c:v>
                </c:pt>
                <c:pt idx="2990">
                  <c:v>1010</c:v>
                </c:pt>
                <c:pt idx="2991">
                  <c:v>1009</c:v>
                </c:pt>
                <c:pt idx="2992">
                  <c:v>1008</c:v>
                </c:pt>
                <c:pt idx="2993">
                  <c:v>1007</c:v>
                </c:pt>
                <c:pt idx="2994">
                  <c:v>1006</c:v>
                </c:pt>
                <c:pt idx="2995">
                  <c:v>1005</c:v>
                </c:pt>
                <c:pt idx="2996">
                  <c:v>1004</c:v>
                </c:pt>
                <c:pt idx="2997">
                  <c:v>1003</c:v>
                </c:pt>
                <c:pt idx="2998">
                  <c:v>1002</c:v>
                </c:pt>
                <c:pt idx="2999">
                  <c:v>1001</c:v>
                </c:pt>
                <c:pt idx="3000">
                  <c:v>1000</c:v>
                </c:pt>
                <c:pt idx="3001">
                  <c:v>999</c:v>
                </c:pt>
                <c:pt idx="3002">
                  <c:v>998</c:v>
                </c:pt>
                <c:pt idx="3003">
                  <c:v>997</c:v>
                </c:pt>
                <c:pt idx="3004">
                  <c:v>996</c:v>
                </c:pt>
                <c:pt idx="3005">
                  <c:v>995</c:v>
                </c:pt>
                <c:pt idx="3006">
                  <c:v>994</c:v>
                </c:pt>
                <c:pt idx="3007">
                  <c:v>993</c:v>
                </c:pt>
                <c:pt idx="3008">
                  <c:v>992</c:v>
                </c:pt>
                <c:pt idx="3009">
                  <c:v>991</c:v>
                </c:pt>
                <c:pt idx="3010">
                  <c:v>990</c:v>
                </c:pt>
                <c:pt idx="3011">
                  <c:v>989</c:v>
                </c:pt>
                <c:pt idx="3012">
                  <c:v>988</c:v>
                </c:pt>
                <c:pt idx="3013">
                  <c:v>987</c:v>
                </c:pt>
                <c:pt idx="3014">
                  <c:v>986</c:v>
                </c:pt>
                <c:pt idx="3015">
                  <c:v>985</c:v>
                </c:pt>
                <c:pt idx="3016">
                  <c:v>984</c:v>
                </c:pt>
                <c:pt idx="3017">
                  <c:v>983</c:v>
                </c:pt>
                <c:pt idx="3018">
                  <c:v>982</c:v>
                </c:pt>
                <c:pt idx="3019">
                  <c:v>981</c:v>
                </c:pt>
                <c:pt idx="3020">
                  <c:v>980</c:v>
                </c:pt>
                <c:pt idx="3021">
                  <c:v>979</c:v>
                </c:pt>
                <c:pt idx="3022">
                  <c:v>978</c:v>
                </c:pt>
                <c:pt idx="3023">
                  <c:v>977</c:v>
                </c:pt>
                <c:pt idx="3024">
                  <c:v>976</c:v>
                </c:pt>
                <c:pt idx="3025">
                  <c:v>975</c:v>
                </c:pt>
                <c:pt idx="3026">
                  <c:v>974</c:v>
                </c:pt>
                <c:pt idx="3027">
                  <c:v>973</c:v>
                </c:pt>
                <c:pt idx="3028">
                  <c:v>972</c:v>
                </c:pt>
                <c:pt idx="3029">
                  <c:v>971</c:v>
                </c:pt>
                <c:pt idx="3030">
                  <c:v>970</c:v>
                </c:pt>
                <c:pt idx="3031">
                  <c:v>969</c:v>
                </c:pt>
                <c:pt idx="3032">
                  <c:v>968</c:v>
                </c:pt>
                <c:pt idx="3033">
                  <c:v>967</c:v>
                </c:pt>
                <c:pt idx="3034">
                  <c:v>966</c:v>
                </c:pt>
                <c:pt idx="3035">
                  <c:v>965</c:v>
                </c:pt>
                <c:pt idx="3036">
                  <c:v>964</c:v>
                </c:pt>
                <c:pt idx="3037">
                  <c:v>963</c:v>
                </c:pt>
                <c:pt idx="3038">
                  <c:v>962</c:v>
                </c:pt>
                <c:pt idx="3039">
                  <c:v>961</c:v>
                </c:pt>
                <c:pt idx="3040">
                  <c:v>960</c:v>
                </c:pt>
                <c:pt idx="3041">
                  <c:v>959</c:v>
                </c:pt>
                <c:pt idx="3042">
                  <c:v>958</c:v>
                </c:pt>
                <c:pt idx="3043">
                  <c:v>957</c:v>
                </c:pt>
                <c:pt idx="3044">
                  <c:v>956</c:v>
                </c:pt>
                <c:pt idx="3045">
                  <c:v>955</c:v>
                </c:pt>
                <c:pt idx="3046">
                  <c:v>954</c:v>
                </c:pt>
                <c:pt idx="3047">
                  <c:v>953</c:v>
                </c:pt>
                <c:pt idx="3048">
                  <c:v>952</c:v>
                </c:pt>
                <c:pt idx="3049">
                  <c:v>951</c:v>
                </c:pt>
                <c:pt idx="3050">
                  <c:v>950</c:v>
                </c:pt>
                <c:pt idx="3051">
                  <c:v>949</c:v>
                </c:pt>
                <c:pt idx="3052">
                  <c:v>948</c:v>
                </c:pt>
                <c:pt idx="3053">
                  <c:v>947</c:v>
                </c:pt>
                <c:pt idx="3054">
                  <c:v>946</c:v>
                </c:pt>
                <c:pt idx="3055">
                  <c:v>945</c:v>
                </c:pt>
                <c:pt idx="3056">
                  <c:v>944</c:v>
                </c:pt>
                <c:pt idx="3057">
                  <c:v>943</c:v>
                </c:pt>
                <c:pt idx="3058">
                  <c:v>942</c:v>
                </c:pt>
                <c:pt idx="3059">
                  <c:v>941</c:v>
                </c:pt>
                <c:pt idx="3060">
                  <c:v>940</c:v>
                </c:pt>
                <c:pt idx="3061">
                  <c:v>939</c:v>
                </c:pt>
                <c:pt idx="3062">
                  <c:v>938</c:v>
                </c:pt>
                <c:pt idx="3063">
                  <c:v>937</c:v>
                </c:pt>
                <c:pt idx="3064">
                  <c:v>936</c:v>
                </c:pt>
                <c:pt idx="3065">
                  <c:v>935</c:v>
                </c:pt>
                <c:pt idx="3066">
                  <c:v>934</c:v>
                </c:pt>
                <c:pt idx="3067">
                  <c:v>933</c:v>
                </c:pt>
                <c:pt idx="3068">
                  <c:v>932</c:v>
                </c:pt>
                <c:pt idx="3069">
                  <c:v>931</c:v>
                </c:pt>
                <c:pt idx="3070">
                  <c:v>930</c:v>
                </c:pt>
                <c:pt idx="3071">
                  <c:v>929</c:v>
                </c:pt>
                <c:pt idx="3072">
                  <c:v>928</c:v>
                </c:pt>
                <c:pt idx="3073">
                  <c:v>927</c:v>
                </c:pt>
                <c:pt idx="3074">
                  <c:v>926</c:v>
                </c:pt>
                <c:pt idx="3075">
                  <c:v>925</c:v>
                </c:pt>
                <c:pt idx="3076">
                  <c:v>924</c:v>
                </c:pt>
                <c:pt idx="3077">
                  <c:v>923</c:v>
                </c:pt>
                <c:pt idx="3078">
                  <c:v>922</c:v>
                </c:pt>
                <c:pt idx="3079">
                  <c:v>921</c:v>
                </c:pt>
                <c:pt idx="3080">
                  <c:v>920</c:v>
                </c:pt>
                <c:pt idx="3081">
                  <c:v>919</c:v>
                </c:pt>
                <c:pt idx="3082">
                  <c:v>918</c:v>
                </c:pt>
                <c:pt idx="3083">
                  <c:v>917</c:v>
                </c:pt>
                <c:pt idx="3084">
                  <c:v>916</c:v>
                </c:pt>
                <c:pt idx="3085">
                  <c:v>915</c:v>
                </c:pt>
                <c:pt idx="3086">
                  <c:v>914</c:v>
                </c:pt>
                <c:pt idx="3087">
                  <c:v>913</c:v>
                </c:pt>
                <c:pt idx="3088">
                  <c:v>912</c:v>
                </c:pt>
                <c:pt idx="3089">
                  <c:v>911</c:v>
                </c:pt>
                <c:pt idx="3090">
                  <c:v>910</c:v>
                </c:pt>
                <c:pt idx="3091">
                  <c:v>909</c:v>
                </c:pt>
                <c:pt idx="3092">
                  <c:v>908</c:v>
                </c:pt>
                <c:pt idx="3093">
                  <c:v>907</c:v>
                </c:pt>
                <c:pt idx="3094">
                  <c:v>906</c:v>
                </c:pt>
                <c:pt idx="3095">
                  <c:v>905</c:v>
                </c:pt>
                <c:pt idx="3096">
                  <c:v>904</c:v>
                </c:pt>
                <c:pt idx="3097">
                  <c:v>903</c:v>
                </c:pt>
                <c:pt idx="3098">
                  <c:v>902</c:v>
                </c:pt>
                <c:pt idx="3099">
                  <c:v>901</c:v>
                </c:pt>
                <c:pt idx="3100">
                  <c:v>900</c:v>
                </c:pt>
                <c:pt idx="3101">
                  <c:v>899</c:v>
                </c:pt>
                <c:pt idx="3102">
                  <c:v>898</c:v>
                </c:pt>
                <c:pt idx="3103">
                  <c:v>897</c:v>
                </c:pt>
                <c:pt idx="3104">
                  <c:v>896</c:v>
                </c:pt>
                <c:pt idx="3105">
                  <c:v>895</c:v>
                </c:pt>
                <c:pt idx="3106">
                  <c:v>894</c:v>
                </c:pt>
                <c:pt idx="3107">
                  <c:v>893</c:v>
                </c:pt>
                <c:pt idx="3108">
                  <c:v>892</c:v>
                </c:pt>
                <c:pt idx="3109">
                  <c:v>891</c:v>
                </c:pt>
                <c:pt idx="3110">
                  <c:v>890</c:v>
                </c:pt>
                <c:pt idx="3111">
                  <c:v>889</c:v>
                </c:pt>
                <c:pt idx="3112">
                  <c:v>888</c:v>
                </c:pt>
                <c:pt idx="3113">
                  <c:v>887</c:v>
                </c:pt>
                <c:pt idx="3114">
                  <c:v>886</c:v>
                </c:pt>
                <c:pt idx="3115">
                  <c:v>885</c:v>
                </c:pt>
                <c:pt idx="3116">
                  <c:v>884</c:v>
                </c:pt>
                <c:pt idx="3117">
                  <c:v>883</c:v>
                </c:pt>
                <c:pt idx="3118">
                  <c:v>882</c:v>
                </c:pt>
                <c:pt idx="3119">
                  <c:v>881</c:v>
                </c:pt>
                <c:pt idx="3120">
                  <c:v>880</c:v>
                </c:pt>
                <c:pt idx="3121">
                  <c:v>879</c:v>
                </c:pt>
                <c:pt idx="3122">
                  <c:v>878</c:v>
                </c:pt>
                <c:pt idx="3123">
                  <c:v>877</c:v>
                </c:pt>
                <c:pt idx="3124">
                  <c:v>876</c:v>
                </c:pt>
                <c:pt idx="3125">
                  <c:v>875</c:v>
                </c:pt>
                <c:pt idx="3126">
                  <c:v>874</c:v>
                </c:pt>
                <c:pt idx="3127">
                  <c:v>873</c:v>
                </c:pt>
                <c:pt idx="3128">
                  <c:v>872</c:v>
                </c:pt>
                <c:pt idx="3129">
                  <c:v>871</c:v>
                </c:pt>
                <c:pt idx="3130">
                  <c:v>870</c:v>
                </c:pt>
                <c:pt idx="3131">
                  <c:v>869</c:v>
                </c:pt>
                <c:pt idx="3132">
                  <c:v>868</c:v>
                </c:pt>
                <c:pt idx="3133">
                  <c:v>867</c:v>
                </c:pt>
                <c:pt idx="3134">
                  <c:v>866</c:v>
                </c:pt>
                <c:pt idx="3135">
                  <c:v>865</c:v>
                </c:pt>
                <c:pt idx="3136">
                  <c:v>864</c:v>
                </c:pt>
                <c:pt idx="3137">
                  <c:v>863</c:v>
                </c:pt>
                <c:pt idx="3138">
                  <c:v>862</c:v>
                </c:pt>
                <c:pt idx="3139">
                  <c:v>861</c:v>
                </c:pt>
                <c:pt idx="3140">
                  <c:v>860</c:v>
                </c:pt>
                <c:pt idx="3141">
                  <c:v>859</c:v>
                </c:pt>
                <c:pt idx="3142">
                  <c:v>858</c:v>
                </c:pt>
                <c:pt idx="3143">
                  <c:v>857</c:v>
                </c:pt>
                <c:pt idx="3144">
                  <c:v>856</c:v>
                </c:pt>
                <c:pt idx="3145">
                  <c:v>855</c:v>
                </c:pt>
                <c:pt idx="3146">
                  <c:v>854</c:v>
                </c:pt>
                <c:pt idx="3147">
                  <c:v>853</c:v>
                </c:pt>
                <c:pt idx="3148">
                  <c:v>852</c:v>
                </c:pt>
                <c:pt idx="3149">
                  <c:v>851</c:v>
                </c:pt>
                <c:pt idx="3150">
                  <c:v>850</c:v>
                </c:pt>
                <c:pt idx="3151">
                  <c:v>849</c:v>
                </c:pt>
                <c:pt idx="3152">
                  <c:v>848</c:v>
                </c:pt>
                <c:pt idx="3153">
                  <c:v>847</c:v>
                </c:pt>
                <c:pt idx="3154">
                  <c:v>846</c:v>
                </c:pt>
                <c:pt idx="3155">
                  <c:v>845</c:v>
                </c:pt>
                <c:pt idx="3156">
                  <c:v>844</c:v>
                </c:pt>
                <c:pt idx="3157">
                  <c:v>843</c:v>
                </c:pt>
                <c:pt idx="3158">
                  <c:v>842</c:v>
                </c:pt>
                <c:pt idx="3159">
                  <c:v>841</c:v>
                </c:pt>
                <c:pt idx="3160">
                  <c:v>840</c:v>
                </c:pt>
                <c:pt idx="3161">
                  <c:v>839</c:v>
                </c:pt>
                <c:pt idx="3162">
                  <c:v>838</c:v>
                </c:pt>
                <c:pt idx="3163">
                  <c:v>837</c:v>
                </c:pt>
                <c:pt idx="3164">
                  <c:v>836</c:v>
                </c:pt>
                <c:pt idx="3165">
                  <c:v>835</c:v>
                </c:pt>
                <c:pt idx="3166">
                  <c:v>834</c:v>
                </c:pt>
                <c:pt idx="3167">
                  <c:v>833</c:v>
                </c:pt>
                <c:pt idx="3168">
                  <c:v>832</c:v>
                </c:pt>
                <c:pt idx="3169">
                  <c:v>831</c:v>
                </c:pt>
                <c:pt idx="3170">
                  <c:v>830</c:v>
                </c:pt>
                <c:pt idx="3171">
                  <c:v>829</c:v>
                </c:pt>
                <c:pt idx="3172">
                  <c:v>828</c:v>
                </c:pt>
                <c:pt idx="3173">
                  <c:v>827</c:v>
                </c:pt>
                <c:pt idx="3174">
                  <c:v>826</c:v>
                </c:pt>
                <c:pt idx="3175">
                  <c:v>825</c:v>
                </c:pt>
                <c:pt idx="3176">
                  <c:v>824</c:v>
                </c:pt>
                <c:pt idx="3177">
                  <c:v>823</c:v>
                </c:pt>
                <c:pt idx="3178">
                  <c:v>822</c:v>
                </c:pt>
                <c:pt idx="3179">
                  <c:v>821</c:v>
                </c:pt>
                <c:pt idx="3180">
                  <c:v>820</c:v>
                </c:pt>
                <c:pt idx="3181">
                  <c:v>819</c:v>
                </c:pt>
                <c:pt idx="3182">
                  <c:v>818</c:v>
                </c:pt>
                <c:pt idx="3183">
                  <c:v>817</c:v>
                </c:pt>
                <c:pt idx="3184">
                  <c:v>816</c:v>
                </c:pt>
                <c:pt idx="3185">
                  <c:v>815</c:v>
                </c:pt>
                <c:pt idx="3186">
                  <c:v>814</c:v>
                </c:pt>
                <c:pt idx="3187">
                  <c:v>813</c:v>
                </c:pt>
                <c:pt idx="3188">
                  <c:v>812</c:v>
                </c:pt>
                <c:pt idx="3189">
                  <c:v>811</c:v>
                </c:pt>
                <c:pt idx="3190">
                  <c:v>810</c:v>
                </c:pt>
                <c:pt idx="3191">
                  <c:v>809</c:v>
                </c:pt>
                <c:pt idx="3192">
                  <c:v>808</c:v>
                </c:pt>
                <c:pt idx="3193">
                  <c:v>807</c:v>
                </c:pt>
                <c:pt idx="3194">
                  <c:v>806</c:v>
                </c:pt>
                <c:pt idx="3195">
                  <c:v>805</c:v>
                </c:pt>
                <c:pt idx="3196">
                  <c:v>804</c:v>
                </c:pt>
                <c:pt idx="3197">
                  <c:v>803</c:v>
                </c:pt>
                <c:pt idx="3198">
                  <c:v>802</c:v>
                </c:pt>
                <c:pt idx="3199">
                  <c:v>801</c:v>
                </c:pt>
                <c:pt idx="3200">
                  <c:v>800</c:v>
                </c:pt>
                <c:pt idx="3201">
                  <c:v>799</c:v>
                </c:pt>
                <c:pt idx="3202">
                  <c:v>798</c:v>
                </c:pt>
                <c:pt idx="3203">
                  <c:v>797</c:v>
                </c:pt>
                <c:pt idx="3204">
                  <c:v>796</c:v>
                </c:pt>
                <c:pt idx="3205">
                  <c:v>795</c:v>
                </c:pt>
                <c:pt idx="3206">
                  <c:v>794</c:v>
                </c:pt>
                <c:pt idx="3207">
                  <c:v>793</c:v>
                </c:pt>
                <c:pt idx="3208">
                  <c:v>792</c:v>
                </c:pt>
                <c:pt idx="3209">
                  <c:v>791</c:v>
                </c:pt>
                <c:pt idx="3210">
                  <c:v>790</c:v>
                </c:pt>
                <c:pt idx="3211">
                  <c:v>789</c:v>
                </c:pt>
                <c:pt idx="3212">
                  <c:v>788</c:v>
                </c:pt>
                <c:pt idx="3213">
                  <c:v>787</c:v>
                </c:pt>
                <c:pt idx="3214">
                  <c:v>786</c:v>
                </c:pt>
                <c:pt idx="3215">
                  <c:v>785</c:v>
                </c:pt>
                <c:pt idx="3216">
                  <c:v>784</c:v>
                </c:pt>
                <c:pt idx="3217">
                  <c:v>783</c:v>
                </c:pt>
                <c:pt idx="3218">
                  <c:v>782</c:v>
                </c:pt>
                <c:pt idx="3219">
                  <c:v>781</c:v>
                </c:pt>
                <c:pt idx="3220">
                  <c:v>780</c:v>
                </c:pt>
                <c:pt idx="3221">
                  <c:v>779</c:v>
                </c:pt>
                <c:pt idx="3222">
                  <c:v>778</c:v>
                </c:pt>
                <c:pt idx="3223">
                  <c:v>777</c:v>
                </c:pt>
                <c:pt idx="3224">
                  <c:v>776</c:v>
                </c:pt>
                <c:pt idx="3225">
                  <c:v>775</c:v>
                </c:pt>
                <c:pt idx="3226">
                  <c:v>774</c:v>
                </c:pt>
                <c:pt idx="3227">
                  <c:v>773</c:v>
                </c:pt>
                <c:pt idx="3228">
                  <c:v>772</c:v>
                </c:pt>
                <c:pt idx="3229">
                  <c:v>771</c:v>
                </c:pt>
                <c:pt idx="3230">
                  <c:v>770</c:v>
                </c:pt>
                <c:pt idx="3231">
                  <c:v>769</c:v>
                </c:pt>
                <c:pt idx="3232">
                  <c:v>768</c:v>
                </c:pt>
                <c:pt idx="3233">
                  <c:v>767</c:v>
                </c:pt>
                <c:pt idx="3234">
                  <c:v>766</c:v>
                </c:pt>
                <c:pt idx="3235">
                  <c:v>765</c:v>
                </c:pt>
                <c:pt idx="3236">
                  <c:v>764</c:v>
                </c:pt>
                <c:pt idx="3237">
                  <c:v>763</c:v>
                </c:pt>
                <c:pt idx="3238">
                  <c:v>762</c:v>
                </c:pt>
                <c:pt idx="3239">
                  <c:v>761</c:v>
                </c:pt>
                <c:pt idx="3240">
                  <c:v>760</c:v>
                </c:pt>
                <c:pt idx="3241">
                  <c:v>759</c:v>
                </c:pt>
                <c:pt idx="3242">
                  <c:v>758</c:v>
                </c:pt>
                <c:pt idx="3243">
                  <c:v>757</c:v>
                </c:pt>
                <c:pt idx="3244">
                  <c:v>756</c:v>
                </c:pt>
                <c:pt idx="3245">
                  <c:v>755</c:v>
                </c:pt>
                <c:pt idx="3246">
                  <c:v>754</c:v>
                </c:pt>
                <c:pt idx="3247">
                  <c:v>753</c:v>
                </c:pt>
                <c:pt idx="3248">
                  <c:v>752</c:v>
                </c:pt>
                <c:pt idx="3249">
                  <c:v>751</c:v>
                </c:pt>
                <c:pt idx="3250">
                  <c:v>750</c:v>
                </c:pt>
                <c:pt idx="3251">
                  <c:v>749</c:v>
                </c:pt>
                <c:pt idx="3252">
                  <c:v>748</c:v>
                </c:pt>
                <c:pt idx="3253">
                  <c:v>747</c:v>
                </c:pt>
                <c:pt idx="3254">
                  <c:v>746</c:v>
                </c:pt>
                <c:pt idx="3255">
                  <c:v>745</c:v>
                </c:pt>
                <c:pt idx="3256">
                  <c:v>744</c:v>
                </c:pt>
                <c:pt idx="3257">
                  <c:v>743</c:v>
                </c:pt>
                <c:pt idx="3258">
                  <c:v>742</c:v>
                </c:pt>
                <c:pt idx="3259">
                  <c:v>741</c:v>
                </c:pt>
                <c:pt idx="3260">
                  <c:v>740</c:v>
                </c:pt>
                <c:pt idx="3261">
                  <c:v>739</c:v>
                </c:pt>
                <c:pt idx="3262">
                  <c:v>738</c:v>
                </c:pt>
                <c:pt idx="3263">
                  <c:v>737</c:v>
                </c:pt>
                <c:pt idx="3264">
                  <c:v>736</c:v>
                </c:pt>
                <c:pt idx="3265">
                  <c:v>735</c:v>
                </c:pt>
                <c:pt idx="3266">
                  <c:v>734</c:v>
                </c:pt>
                <c:pt idx="3267">
                  <c:v>733</c:v>
                </c:pt>
                <c:pt idx="3268">
                  <c:v>732</c:v>
                </c:pt>
                <c:pt idx="3269">
                  <c:v>731</c:v>
                </c:pt>
                <c:pt idx="3270">
                  <c:v>730</c:v>
                </c:pt>
                <c:pt idx="3271">
                  <c:v>729</c:v>
                </c:pt>
                <c:pt idx="3272">
                  <c:v>728</c:v>
                </c:pt>
                <c:pt idx="3273">
                  <c:v>727</c:v>
                </c:pt>
                <c:pt idx="3274">
                  <c:v>726</c:v>
                </c:pt>
                <c:pt idx="3275">
                  <c:v>725</c:v>
                </c:pt>
                <c:pt idx="3276">
                  <c:v>724</c:v>
                </c:pt>
                <c:pt idx="3277">
                  <c:v>723</c:v>
                </c:pt>
                <c:pt idx="3278">
                  <c:v>722</c:v>
                </c:pt>
                <c:pt idx="3279">
                  <c:v>721</c:v>
                </c:pt>
                <c:pt idx="3280">
                  <c:v>720</c:v>
                </c:pt>
                <c:pt idx="3281">
                  <c:v>719</c:v>
                </c:pt>
                <c:pt idx="3282">
                  <c:v>718</c:v>
                </c:pt>
                <c:pt idx="3283">
                  <c:v>717</c:v>
                </c:pt>
                <c:pt idx="3284">
                  <c:v>716</c:v>
                </c:pt>
                <c:pt idx="3285">
                  <c:v>715</c:v>
                </c:pt>
                <c:pt idx="3286">
                  <c:v>714</c:v>
                </c:pt>
                <c:pt idx="3287">
                  <c:v>713</c:v>
                </c:pt>
                <c:pt idx="3288">
                  <c:v>712</c:v>
                </c:pt>
                <c:pt idx="3289">
                  <c:v>711</c:v>
                </c:pt>
                <c:pt idx="3290">
                  <c:v>710</c:v>
                </c:pt>
                <c:pt idx="3291">
                  <c:v>709</c:v>
                </c:pt>
                <c:pt idx="3292">
                  <c:v>708</c:v>
                </c:pt>
                <c:pt idx="3293">
                  <c:v>707</c:v>
                </c:pt>
                <c:pt idx="3294">
                  <c:v>706</c:v>
                </c:pt>
                <c:pt idx="3295">
                  <c:v>705</c:v>
                </c:pt>
                <c:pt idx="3296">
                  <c:v>704</c:v>
                </c:pt>
                <c:pt idx="3297">
                  <c:v>703</c:v>
                </c:pt>
                <c:pt idx="3298">
                  <c:v>702</c:v>
                </c:pt>
                <c:pt idx="3299">
                  <c:v>701</c:v>
                </c:pt>
                <c:pt idx="3300">
                  <c:v>700</c:v>
                </c:pt>
                <c:pt idx="3301">
                  <c:v>699</c:v>
                </c:pt>
                <c:pt idx="3302">
                  <c:v>698</c:v>
                </c:pt>
                <c:pt idx="3303">
                  <c:v>697</c:v>
                </c:pt>
                <c:pt idx="3304">
                  <c:v>696</c:v>
                </c:pt>
                <c:pt idx="3305">
                  <c:v>695</c:v>
                </c:pt>
                <c:pt idx="3306">
                  <c:v>694</c:v>
                </c:pt>
                <c:pt idx="3307">
                  <c:v>693</c:v>
                </c:pt>
                <c:pt idx="3308">
                  <c:v>692</c:v>
                </c:pt>
                <c:pt idx="3309">
                  <c:v>691</c:v>
                </c:pt>
                <c:pt idx="3310">
                  <c:v>690</c:v>
                </c:pt>
                <c:pt idx="3311">
                  <c:v>689</c:v>
                </c:pt>
                <c:pt idx="3312">
                  <c:v>688</c:v>
                </c:pt>
                <c:pt idx="3313">
                  <c:v>687</c:v>
                </c:pt>
                <c:pt idx="3314">
                  <c:v>686</c:v>
                </c:pt>
                <c:pt idx="3315">
                  <c:v>685</c:v>
                </c:pt>
                <c:pt idx="3316">
                  <c:v>684</c:v>
                </c:pt>
                <c:pt idx="3317">
                  <c:v>683</c:v>
                </c:pt>
                <c:pt idx="3318">
                  <c:v>682</c:v>
                </c:pt>
                <c:pt idx="3319">
                  <c:v>681</c:v>
                </c:pt>
                <c:pt idx="3320">
                  <c:v>680</c:v>
                </c:pt>
                <c:pt idx="3321">
                  <c:v>679</c:v>
                </c:pt>
                <c:pt idx="3322">
                  <c:v>678</c:v>
                </c:pt>
                <c:pt idx="3323">
                  <c:v>677</c:v>
                </c:pt>
                <c:pt idx="3324">
                  <c:v>676</c:v>
                </c:pt>
                <c:pt idx="3325">
                  <c:v>675</c:v>
                </c:pt>
                <c:pt idx="3326">
                  <c:v>674</c:v>
                </c:pt>
                <c:pt idx="3327">
                  <c:v>673</c:v>
                </c:pt>
                <c:pt idx="3328">
                  <c:v>672</c:v>
                </c:pt>
                <c:pt idx="3329">
                  <c:v>671</c:v>
                </c:pt>
                <c:pt idx="3330">
                  <c:v>670</c:v>
                </c:pt>
                <c:pt idx="3331">
                  <c:v>669</c:v>
                </c:pt>
                <c:pt idx="3332">
                  <c:v>668</c:v>
                </c:pt>
                <c:pt idx="3333">
                  <c:v>667</c:v>
                </c:pt>
                <c:pt idx="3334">
                  <c:v>666</c:v>
                </c:pt>
                <c:pt idx="3335">
                  <c:v>665</c:v>
                </c:pt>
                <c:pt idx="3336">
                  <c:v>664</c:v>
                </c:pt>
                <c:pt idx="3337">
                  <c:v>663</c:v>
                </c:pt>
                <c:pt idx="3338">
                  <c:v>662</c:v>
                </c:pt>
                <c:pt idx="3339">
                  <c:v>661</c:v>
                </c:pt>
                <c:pt idx="3340">
                  <c:v>660</c:v>
                </c:pt>
                <c:pt idx="3341">
                  <c:v>659</c:v>
                </c:pt>
                <c:pt idx="3342">
                  <c:v>658</c:v>
                </c:pt>
                <c:pt idx="3343">
                  <c:v>657</c:v>
                </c:pt>
                <c:pt idx="3344">
                  <c:v>656</c:v>
                </c:pt>
                <c:pt idx="3345">
                  <c:v>655</c:v>
                </c:pt>
                <c:pt idx="3346">
                  <c:v>654</c:v>
                </c:pt>
                <c:pt idx="3347">
                  <c:v>653</c:v>
                </c:pt>
                <c:pt idx="3348">
                  <c:v>652</c:v>
                </c:pt>
                <c:pt idx="3349">
                  <c:v>651</c:v>
                </c:pt>
                <c:pt idx="3350">
                  <c:v>650</c:v>
                </c:pt>
                <c:pt idx="3351">
                  <c:v>649</c:v>
                </c:pt>
                <c:pt idx="3352">
                  <c:v>648</c:v>
                </c:pt>
                <c:pt idx="3353">
                  <c:v>647</c:v>
                </c:pt>
                <c:pt idx="3354">
                  <c:v>646</c:v>
                </c:pt>
                <c:pt idx="3355">
                  <c:v>645</c:v>
                </c:pt>
                <c:pt idx="3356">
                  <c:v>644</c:v>
                </c:pt>
                <c:pt idx="3357">
                  <c:v>643</c:v>
                </c:pt>
                <c:pt idx="3358">
                  <c:v>642</c:v>
                </c:pt>
                <c:pt idx="3359">
                  <c:v>641</c:v>
                </c:pt>
                <c:pt idx="3360">
                  <c:v>640</c:v>
                </c:pt>
                <c:pt idx="3361">
                  <c:v>639</c:v>
                </c:pt>
                <c:pt idx="3362">
                  <c:v>638</c:v>
                </c:pt>
                <c:pt idx="3363">
                  <c:v>637</c:v>
                </c:pt>
                <c:pt idx="3364">
                  <c:v>636</c:v>
                </c:pt>
                <c:pt idx="3365">
                  <c:v>635</c:v>
                </c:pt>
                <c:pt idx="3366">
                  <c:v>634</c:v>
                </c:pt>
                <c:pt idx="3367">
                  <c:v>633</c:v>
                </c:pt>
                <c:pt idx="3368">
                  <c:v>632</c:v>
                </c:pt>
                <c:pt idx="3369">
                  <c:v>631</c:v>
                </c:pt>
                <c:pt idx="3370">
                  <c:v>630</c:v>
                </c:pt>
                <c:pt idx="3371">
                  <c:v>629</c:v>
                </c:pt>
                <c:pt idx="3372">
                  <c:v>628</c:v>
                </c:pt>
                <c:pt idx="3373">
                  <c:v>627</c:v>
                </c:pt>
                <c:pt idx="3374">
                  <c:v>626</c:v>
                </c:pt>
                <c:pt idx="3375">
                  <c:v>625</c:v>
                </c:pt>
                <c:pt idx="3376">
                  <c:v>624</c:v>
                </c:pt>
                <c:pt idx="3377">
                  <c:v>623</c:v>
                </c:pt>
                <c:pt idx="3378">
                  <c:v>622</c:v>
                </c:pt>
                <c:pt idx="3379">
                  <c:v>621</c:v>
                </c:pt>
                <c:pt idx="3380">
                  <c:v>620</c:v>
                </c:pt>
                <c:pt idx="3381">
                  <c:v>619</c:v>
                </c:pt>
                <c:pt idx="3382">
                  <c:v>618</c:v>
                </c:pt>
                <c:pt idx="3383">
                  <c:v>617</c:v>
                </c:pt>
                <c:pt idx="3384">
                  <c:v>616</c:v>
                </c:pt>
                <c:pt idx="3385">
                  <c:v>615</c:v>
                </c:pt>
                <c:pt idx="3386">
                  <c:v>614</c:v>
                </c:pt>
                <c:pt idx="3387">
                  <c:v>613</c:v>
                </c:pt>
                <c:pt idx="3388">
                  <c:v>612</c:v>
                </c:pt>
                <c:pt idx="3389">
                  <c:v>611</c:v>
                </c:pt>
                <c:pt idx="3390">
                  <c:v>610</c:v>
                </c:pt>
                <c:pt idx="3391">
                  <c:v>609</c:v>
                </c:pt>
                <c:pt idx="3392">
                  <c:v>608</c:v>
                </c:pt>
                <c:pt idx="3393">
                  <c:v>607</c:v>
                </c:pt>
                <c:pt idx="3394">
                  <c:v>606</c:v>
                </c:pt>
                <c:pt idx="3395">
                  <c:v>605</c:v>
                </c:pt>
                <c:pt idx="3396">
                  <c:v>604</c:v>
                </c:pt>
                <c:pt idx="3397">
                  <c:v>603</c:v>
                </c:pt>
                <c:pt idx="3398">
                  <c:v>602</c:v>
                </c:pt>
                <c:pt idx="3399">
                  <c:v>601</c:v>
                </c:pt>
                <c:pt idx="3400">
                  <c:v>600</c:v>
                </c:pt>
                <c:pt idx="3401">
                  <c:v>599</c:v>
                </c:pt>
                <c:pt idx="3402">
                  <c:v>598</c:v>
                </c:pt>
                <c:pt idx="3403">
                  <c:v>597</c:v>
                </c:pt>
                <c:pt idx="3404">
                  <c:v>596</c:v>
                </c:pt>
                <c:pt idx="3405">
                  <c:v>595</c:v>
                </c:pt>
                <c:pt idx="3406">
                  <c:v>594</c:v>
                </c:pt>
                <c:pt idx="3407">
                  <c:v>593</c:v>
                </c:pt>
                <c:pt idx="3408">
                  <c:v>592</c:v>
                </c:pt>
                <c:pt idx="3409">
                  <c:v>591</c:v>
                </c:pt>
                <c:pt idx="3410">
                  <c:v>590</c:v>
                </c:pt>
                <c:pt idx="3411">
                  <c:v>589</c:v>
                </c:pt>
                <c:pt idx="3412">
                  <c:v>588</c:v>
                </c:pt>
                <c:pt idx="3413">
                  <c:v>587</c:v>
                </c:pt>
                <c:pt idx="3414">
                  <c:v>586</c:v>
                </c:pt>
                <c:pt idx="3415">
                  <c:v>585</c:v>
                </c:pt>
                <c:pt idx="3416">
                  <c:v>584</c:v>
                </c:pt>
                <c:pt idx="3417">
                  <c:v>583</c:v>
                </c:pt>
                <c:pt idx="3418">
                  <c:v>582</c:v>
                </c:pt>
                <c:pt idx="3419">
                  <c:v>581</c:v>
                </c:pt>
                <c:pt idx="3420">
                  <c:v>580</c:v>
                </c:pt>
                <c:pt idx="3421">
                  <c:v>579</c:v>
                </c:pt>
                <c:pt idx="3422">
                  <c:v>578</c:v>
                </c:pt>
                <c:pt idx="3423">
                  <c:v>577</c:v>
                </c:pt>
                <c:pt idx="3424">
                  <c:v>576</c:v>
                </c:pt>
                <c:pt idx="3425">
                  <c:v>575</c:v>
                </c:pt>
                <c:pt idx="3426">
                  <c:v>574</c:v>
                </c:pt>
                <c:pt idx="3427">
                  <c:v>573</c:v>
                </c:pt>
                <c:pt idx="3428">
                  <c:v>572</c:v>
                </c:pt>
                <c:pt idx="3429">
                  <c:v>571</c:v>
                </c:pt>
                <c:pt idx="3430">
                  <c:v>570</c:v>
                </c:pt>
                <c:pt idx="3431">
                  <c:v>569</c:v>
                </c:pt>
                <c:pt idx="3432">
                  <c:v>568</c:v>
                </c:pt>
                <c:pt idx="3433">
                  <c:v>567</c:v>
                </c:pt>
                <c:pt idx="3434">
                  <c:v>566</c:v>
                </c:pt>
                <c:pt idx="3435">
                  <c:v>565</c:v>
                </c:pt>
                <c:pt idx="3436">
                  <c:v>564</c:v>
                </c:pt>
                <c:pt idx="3437">
                  <c:v>563</c:v>
                </c:pt>
                <c:pt idx="3438">
                  <c:v>562</c:v>
                </c:pt>
                <c:pt idx="3439">
                  <c:v>561</c:v>
                </c:pt>
                <c:pt idx="3440">
                  <c:v>560</c:v>
                </c:pt>
                <c:pt idx="3441">
                  <c:v>559</c:v>
                </c:pt>
                <c:pt idx="3442">
                  <c:v>558</c:v>
                </c:pt>
                <c:pt idx="3443">
                  <c:v>557</c:v>
                </c:pt>
                <c:pt idx="3444">
                  <c:v>556</c:v>
                </c:pt>
                <c:pt idx="3445">
                  <c:v>555</c:v>
                </c:pt>
                <c:pt idx="3446">
                  <c:v>554</c:v>
                </c:pt>
                <c:pt idx="3447">
                  <c:v>553</c:v>
                </c:pt>
                <c:pt idx="3448">
                  <c:v>552</c:v>
                </c:pt>
                <c:pt idx="3449">
                  <c:v>551</c:v>
                </c:pt>
                <c:pt idx="3450">
                  <c:v>550</c:v>
                </c:pt>
                <c:pt idx="3451">
                  <c:v>549</c:v>
                </c:pt>
                <c:pt idx="3452">
                  <c:v>548</c:v>
                </c:pt>
                <c:pt idx="3453">
                  <c:v>547</c:v>
                </c:pt>
                <c:pt idx="3454">
                  <c:v>546</c:v>
                </c:pt>
                <c:pt idx="3455">
                  <c:v>545</c:v>
                </c:pt>
                <c:pt idx="3456">
                  <c:v>544</c:v>
                </c:pt>
                <c:pt idx="3457">
                  <c:v>543</c:v>
                </c:pt>
                <c:pt idx="3458">
                  <c:v>542</c:v>
                </c:pt>
                <c:pt idx="3459">
                  <c:v>541</c:v>
                </c:pt>
                <c:pt idx="3460">
                  <c:v>540</c:v>
                </c:pt>
                <c:pt idx="3461">
                  <c:v>539</c:v>
                </c:pt>
                <c:pt idx="3462">
                  <c:v>538</c:v>
                </c:pt>
                <c:pt idx="3463">
                  <c:v>537</c:v>
                </c:pt>
                <c:pt idx="3464">
                  <c:v>536</c:v>
                </c:pt>
                <c:pt idx="3465">
                  <c:v>535</c:v>
                </c:pt>
                <c:pt idx="3466">
                  <c:v>534</c:v>
                </c:pt>
                <c:pt idx="3467">
                  <c:v>533</c:v>
                </c:pt>
                <c:pt idx="3468">
                  <c:v>532</c:v>
                </c:pt>
                <c:pt idx="3469">
                  <c:v>531</c:v>
                </c:pt>
                <c:pt idx="3470">
                  <c:v>530</c:v>
                </c:pt>
                <c:pt idx="3471">
                  <c:v>529</c:v>
                </c:pt>
                <c:pt idx="3472">
                  <c:v>528</c:v>
                </c:pt>
                <c:pt idx="3473">
                  <c:v>527</c:v>
                </c:pt>
                <c:pt idx="3474">
                  <c:v>526</c:v>
                </c:pt>
                <c:pt idx="3475">
                  <c:v>525</c:v>
                </c:pt>
                <c:pt idx="3476">
                  <c:v>524</c:v>
                </c:pt>
                <c:pt idx="3477">
                  <c:v>523</c:v>
                </c:pt>
                <c:pt idx="3478">
                  <c:v>522</c:v>
                </c:pt>
                <c:pt idx="3479">
                  <c:v>521</c:v>
                </c:pt>
                <c:pt idx="3480">
                  <c:v>520</c:v>
                </c:pt>
                <c:pt idx="3481">
                  <c:v>519</c:v>
                </c:pt>
                <c:pt idx="3482">
                  <c:v>518</c:v>
                </c:pt>
                <c:pt idx="3483">
                  <c:v>517</c:v>
                </c:pt>
                <c:pt idx="3484">
                  <c:v>516</c:v>
                </c:pt>
                <c:pt idx="3485">
                  <c:v>515</c:v>
                </c:pt>
                <c:pt idx="3486">
                  <c:v>514</c:v>
                </c:pt>
                <c:pt idx="3487">
                  <c:v>513</c:v>
                </c:pt>
                <c:pt idx="3488">
                  <c:v>512</c:v>
                </c:pt>
                <c:pt idx="3489">
                  <c:v>511</c:v>
                </c:pt>
                <c:pt idx="3490">
                  <c:v>510</c:v>
                </c:pt>
                <c:pt idx="3491">
                  <c:v>509</c:v>
                </c:pt>
                <c:pt idx="3492">
                  <c:v>508</c:v>
                </c:pt>
                <c:pt idx="3493">
                  <c:v>507</c:v>
                </c:pt>
                <c:pt idx="3494">
                  <c:v>506</c:v>
                </c:pt>
                <c:pt idx="3495">
                  <c:v>505</c:v>
                </c:pt>
                <c:pt idx="3496">
                  <c:v>504</c:v>
                </c:pt>
                <c:pt idx="3497">
                  <c:v>503</c:v>
                </c:pt>
                <c:pt idx="3498">
                  <c:v>502</c:v>
                </c:pt>
                <c:pt idx="3499">
                  <c:v>501</c:v>
                </c:pt>
                <c:pt idx="3500">
                  <c:v>500</c:v>
                </c:pt>
                <c:pt idx="3501">
                  <c:v>499</c:v>
                </c:pt>
                <c:pt idx="3502">
                  <c:v>498</c:v>
                </c:pt>
                <c:pt idx="3503">
                  <c:v>497</c:v>
                </c:pt>
                <c:pt idx="3504">
                  <c:v>496</c:v>
                </c:pt>
                <c:pt idx="3505">
                  <c:v>495</c:v>
                </c:pt>
                <c:pt idx="3506">
                  <c:v>494</c:v>
                </c:pt>
                <c:pt idx="3507">
                  <c:v>493</c:v>
                </c:pt>
                <c:pt idx="3508">
                  <c:v>492</c:v>
                </c:pt>
                <c:pt idx="3509">
                  <c:v>491</c:v>
                </c:pt>
                <c:pt idx="3510">
                  <c:v>490</c:v>
                </c:pt>
                <c:pt idx="3511">
                  <c:v>489</c:v>
                </c:pt>
                <c:pt idx="3512">
                  <c:v>488</c:v>
                </c:pt>
                <c:pt idx="3513">
                  <c:v>487</c:v>
                </c:pt>
                <c:pt idx="3514">
                  <c:v>486</c:v>
                </c:pt>
                <c:pt idx="3515">
                  <c:v>485</c:v>
                </c:pt>
                <c:pt idx="3516">
                  <c:v>484</c:v>
                </c:pt>
                <c:pt idx="3517">
                  <c:v>483</c:v>
                </c:pt>
                <c:pt idx="3518">
                  <c:v>482</c:v>
                </c:pt>
                <c:pt idx="3519">
                  <c:v>481</c:v>
                </c:pt>
                <c:pt idx="3520">
                  <c:v>480</c:v>
                </c:pt>
                <c:pt idx="3521">
                  <c:v>479</c:v>
                </c:pt>
                <c:pt idx="3522">
                  <c:v>478</c:v>
                </c:pt>
                <c:pt idx="3523">
                  <c:v>477</c:v>
                </c:pt>
                <c:pt idx="3524">
                  <c:v>476</c:v>
                </c:pt>
                <c:pt idx="3525">
                  <c:v>475</c:v>
                </c:pt>
                <c:pt idx="3526">
                  <c:v>474</c:v>
                </c:pt>
                <c:pt idx="3527">
                  <c:v>473</c:v>
                </c:pt>
                <c:pt idx="3528">
                  <c:v>472</c:v>
                </c:pt>
                <c:pt idx="3529">
                  <c:v>471</c:v>
                </c:pt>
                <c:pt idx="3530">
                  <c:v>470</c:v>
                </c:pt>
                <c:pt idx="3531">
                  <c:v>469</c:v>
                </c:pt>
                <c:pt idx="3532">
                  <c:v>468</c:v>
                </c:pt>
                <c:pt idx="3533">
                  <c:v>467</c:v>
                </c:pt>
                <c:pt idx="3534">
                  <c:v>466</c:v>
                </c:pt>
                <c:pt idx="3535">
                  <c:v>465</c:v>
                </c:pt>
                <c:pt idx="3536">
                  <c:v>464</c:v>
                </c:pt>
                <c:pt idx="3537">
                  <c:v>463</c:v>
                </c:pt>
                <c:pt idx="3538">
                  <c:v>462</c:v>
                </c:pt>
                <c:pt idx="3539">
                  <c:v>461</c:v>
                </c:pt>
                <c:pt idx="3540">
                  <c:v>460</c:v>
                </c:pt>
                <c:pt idx="3541">
                  <c:v>459</c:v>
                </c:pt>
                <c:pt idx="3542">
                  <c:v>458</c:v>
                </c:pt>
                <c:pt idx="3543">
                  <c:v>457</c:v>
                </c:pt>
                <c:pt idx="3544">
                  <c:v>456</c:v>
                </c:pt>
                <c:pt idx="3545">
                  <c:v>455</c:v>
                </c:pt>
                <c:pt idx="3546">
                  <c:v>454</c:v>
                </c:pt>
                <c:pt idx="3547">
                  <c:v>453</c:v>
                </c:pt>
                <c:pt idx="3548">
                  <c:v>452</c:v>
                </c:pt>
                <c:pt idx="3549">
                  <c:v>451</c:v>
                </c:pt>
                <c:pt idx="3550">
                  <c:v>450</c:v>
                </c:pt>
                <c:pt idx="3551">
                  <c:v>449</c:v>
                </c:pt>
                <c:pt idx="3552">
                  <c:v>448</c:v>
                </c:pt>
                <c:pt idx="3553">
                  <c:v>447</c:v>
                </c:pt>
                <c:pt idx="3554">
                  <c:v>446</c:v>
                </c:pt>
                <c:pt idx="3555">
                  <c:v>445</c:v>
                </c:pt>
                <c:pt idx="3556">
                  <c:v>444</c:v>
                </c:pt>
                <c:pt idx="3557">
                  <c:v>443</c:v>
                </c:pt>
                <c:pt idx="3558">
                  <c:v>442</c:v>
                </c:pt>
                <c:pt idx="3559">
                  <c:v>441</c:v>
                </c:pt>
                <c:pt idx="3560">
                  <c:v>440</c:v>
                </c:pt>
                <c:pt idx="3561">
                  <c:v>439</c:v>
                </c:pt>
                <c:pt idx="3562">
                  <c:v>438</c:v>
                </c:pt>
                <c:pt idx="3563">
                  <c:v>437</c:v>
                </c:pt>
                <c:pt idx="3564">
                  <c:v>436</c:v>
                </c:pt>
                <c:pt idx="3565">
                  <c:v>435</c:v>
                </c:pt>
                <c:pt idx="3566">
                  <c:v>434</c:v>
                </c:pt>
                <c:pt idx="3567">
                  <c:v>433</c:v>
                </c:pt>
                <c:pt idx="3568">
                  <c:v>432</c:v>
                </c:pt>
                <c:pt idx="3569">
                  <c:v>431</c:v>
                </c:pt>
                <c:pt idx="3570">
                  <c:v>430</c:v>
                </c:pt>
                <c:pt idx="3571">
                  <c:v>429</c:v>
                </c:pt>
                <c:pt idx="3572">
                  <c:v>428</c:v>
                </c:pt>
                <c:pt idx="3573">
                  <c:v>427</c:v>
                </c:pt>
                <c:pt idx="3574">
                  <c:v>426</c:v>
                </c:pt>
                <c:pt idx="3575">
                  <c:v>425</c:v>
                </c:pt>
                <c:pt idx="3576">
                  <c:v>424</c:v>
                </c:pt>
                <c:pt idx="3577">
                  <c:v>423</c:v>
                </c:pt>
                <c:pt idx="3578">
                  <c:v>422</c:v>
                </c:pt>
                <c:pt idx="3579">
                  <c:v>421</c:v>
                </c:pt>
                <c:pt idx="3580">
                  <c:v>420</c:v>
                </c:pt>
                <c:pt idx="3581">
                  <c:v>419</c:v>
                </c:pt>
                <c:pt idx="3582">
                  <c:v>418</c:v>
                </c:pt>
                <c:pt idx="3583">
                  <c:v>417</c:v>
                </c:pt>
                <c:pt idx="3584">
                  <c:v>416</c:v>
                </c:pt>
                <c:pt idx="3585">
                  <c:v>415</c:v>
                </c:pt>
                <c:pt idx="3586">
                  <c:v>414</c:v>
                </c:pt>
                <c:pt idx="3587">
                  <c:v>413</c:v>
                </c:pt>
                <c:pt idx="3588">
                  <c:v>412</c:v>
                </c:pt>
                <c:pt idx="3589">
                  <c:v>411</c:v>
                </c:pt>
                <c:pt idx="3590">
                  <c:v>410</c:v>
                </c:pt>
                <c:pt idx="3591">
                  <c:v>409</c:v>
                </c:pt>
                <c:pt idx="3592">
                  <c:v>408</c:v>
                </c:pt>
                <c:pt idx="3593">
                  <c:v>407</c:v>
                </c:pt>
                <c:pt idx="3594">
                  <c:v>406</c:v>
                </c:pt>
                <c:pt idx="3595">
                  <c:v>405</c:v>
                </c:pt>
                <c:pt idx="3596">
                  <c:v>404</c:v>
                </c:pt>
                <c:pt idx="3597">
                  <c:v>403</c:v>
                </c:pt>
                <c:pt idx="3598">
                  <c:v>402</c:v>
                </c:pt>
                <c:pt idx="3599">
                  <c:v>401</c:v>
                </c:pt>
                <c:pt idx="3600">
                  <c:v>400</c:v>
                </c:pt>
              </c:numCache>
            </c:numRef>
          </c:xVal>
          <c:yVal>
            <c:numRef>
              <c:f>'TS1 Summary'!$H$4:$H$3604</c:f>
              <c:numCache>
                <c:formatCode>General</c:formatCode>
                <c:ptCount val="3601"/>
                <c:pt idx="0">
                  <c:v>136.44999999999999</c:v>
                </c:pt>
                <c:pt idx="1">
                  <c:v>136.44999999999999</c:v>
                </c:pt>
                <c:pt idx="2">
                  <c:v>136.44999999999999</c:v>
                </c:pt>
                <c:pt idx="3">
                  <c:v>136.44999999999999</c:v>
                </c:pt>
                <c:pt idx="4">
                  <c:v>136.46</c:v>
                </c:pt>
                <c:pt idx="5">
                  <c:v>136.47999999999999</c:v>
                </c:pt>
                <c:pt idx="6">
                  <c:v>136.51</c:v>
                </c:pt>
                <c:pt idx="7">
                  <c:v>136.54</c:v>
                </c:pt>
                <c:pt idx="8">
                  <c:v>136.57</c:v>
                </c:pt>
                <c:pt idx="9">
                  <c:v>136.59</c:v>
                </c:pt>
                <c:pt idx="10">
                  <c:v>136.6</c:v>
                </c:pt>
                <c:pt idx="11">
                  <c:v>136.6</c:v>
                </c:pt>
                <c:pt idx="12">
                  <c:v>136.6</c:v>
                </c:pt>
                <c:pt idx="13">
                  <c:v>136.6</c:v>
                </c:pt>
                <c:pt idx="14">
                  <c:v>136.6</c:v>
                </c:pt>
                <c:pt idx="15">
                  <c:v>136.61000000000001</c:v>
                </c:pt>
                <c:pt idx="16">
                  <c:v>136.62</c:v>
                </c:pt>
                <c:pt idx="17">
                  <c:v>136.63999999999999</c:v>
                </c:pt>
                <c:pt idx="18">
                  <c:v>136.66</c:v>
                </c:pt>
                <c:pt idx="19">
                  <c:v>136.65</c:v>
                </c:pt>
                <c:pt idx="20">
                  <c:v>136.63</c:v>
                </c:pt>
                <c:pt idx="21">
                  <c:v>136.62</c:v>
                </c:pt>
                <c:pt idx="22">
                  <c:v>136.63</c:v>
                </c:pt>
                <c:pt idx="23">
                  <c:v>136.63999999999999</c:v>
                </c:pt>
                <c:pt idx="24">
                  <c:v>136.63</c:v>
                </c:pt>
                <c:pt idx="25">
                  <c:v>136.59</c:v>
                </c:pt>
                <c:pt idx="26">
                  <c:v>136.55000000000001</c:v>
                </c:pt>
                <c:pt idx="27">
                  <c:v>136.53</c:v>
                </c:pt>
                <c:pt idx="28">
                  <c:v>136.54</c:v>
                </c:pt>
                <c:pt idx="29">
                  <c:v>136.58000000000001</c:v>
                </c:pt>
                <c:pt idx="30">
                  <c:v>136.59</c:v>
                </c:pt>
                <c:pt idx="31">
                  <c:v>136.56</c:v>
                </c:pt>
                <c:pt idx="32">
                  <c:v>136.5</c:v>
                </c:pt>
                <c:pt idx="33">
                  <c:v>136.43</c:v>
                </c:pt>
                <c:pt idx="34">
                  <c:v>136.4</c:v>
                </c:pt>
                <c:pt idx="35">
                  <c:v>136.43</c:v>
                </c:pt>
                <c:pt idx="36">
                  <c:v>136.49</c:v>
                </c:pt>
                <c:pt idx="37">
                  <c:v>136.55000000000001</c:v>
                </c:pt>
                <c:pt idx="38">
                  <c:v>136.56</c:v>
                </c:pt>
                <c:pt idx="39">
                  <c:v>136.52000000000001</c:v>
                </c:pt>
                <c:pt idx="40">
                  <c:v>136.46</c:v>
                </c:pt>
                <c:pt idx="41">
                  <c:v>136.41</c:v>
                </c:pt>
                <c:pt idx="42">
                  <c:v>136.37</c:v>
                </c:pt>
                <c:pt idx="43">
                  <c:v>136.34</c:v>
                </c:pt>
                <c:pt idx="44">
                  <c:v>136.29</c:v>
                </c:pt>
                <c:pt idx="45">
                  <c:v>136.22999999999999</c:v>
                </c:pt>
                <c:pt idx="46">
                  <c:v>136.16999999999999</c:v>
                </c:pt>
                <c:pt idx="47">
                  <c:v>136.12</c:v>
                </c:pt>
                <c:pt idx="48">
                  <c:v>136.11000000000001</c:v>
                </c:pt>
                <c:pt idx="49">
                  <c:v>136.12</c:v>
                </c:pt>
                <c:pt idx="50">
                  <c:v>136.15</c:v>
                </c:pt>
                <c:pt idx="51">
                  <c:v>136.16999999999999</c:v>
                </c:pt>
                <c:pt idx="52">
                  <c:v>136.18</c:v>
                </c:pt>
                <c:pt idx="53">
                  <c:v>136.19</c:v>
                </c:pt>
                <c:pt idx="54">
                  <c:v>136.22</c:v>
                </c:pt>
                <c:pt idx="55">
                  <c:v>136.27000000000001</c:v>
                </c:pt>
                <c:pt idx="56">
                  <c:v>136.29</c:v>
                </c:pt>
                <c:pt idx="57">
                  <c:v>136.28</c:v>
                </c:pt>
                <c:pt idx="58">
                  <c:v>136.26</c:v>
                </c:pt>
                <c:pt idx="59">
                  <c:v>136.28</c:v>
                </c:pt>
                <c:pt idx="60">
                  <c:v>136.33000000000001</c:v>
                </c:pt>
                <c:pt idx="61">
                  <c:v>136.33000000000001</c:v>
                </c:pt>
                <c:pt idx="62">
                  <c:v>136.22999999999999</c:v>
                </c:pt>
                <c:pt idx="63">
                  <c:v>136.08000000000001</c:v>
                </c:pt>
                <c:pt idx="64">
                  <c:v>135.94</c:v>
                </c:pt>
                <c:pt idx="65">
                  <c:v>135.85</c:v>
                </c:pt>
                <c:pt idx="66">
                  <c:v>135.82</c:v>
                </c:pt>
                <c:pt idx="67">
                  <c:v>135.83000000000001</c:v>
                </c:pt>
                <c:pt idx="68">
                  <c:v>135.91</c:v>
                </c:pt>
                <c:pt idx="69">
                  <c:v>136</c:v>
                </c:pt>
                <c:pt idx="70">
                  <c:v>136.07</c:v>
                </c:pt>
                <c:pt idx="71">
                  <c:v>136.08000000000001</c:v>
                </c:pt>
                <c:pt idx="72">
                  <c:v>136.05000000000001</c:v>
                </c:pt>
                <c:pt idx="73">
                  <c:v>136.01</c:v>
                </c:pt>
                <c:pt idx="74">
                  <c:v>135.96</c:v>
                </c:pt>
                <c:pt idx="75">
                  <c:v>135.9</c:v>
                </c:pt>
                <c:pt idx="76">
                  <c:v>135.86000000000001</c:v>
                </c:pt>
                <c:pt idx="77">
                  <c:v>135.87</c:v>
                </c:pt>
                <c:pt idx="78">
                  <c:v>135.88999999999999</c:v>
                </c:pt>
                <c:pt idx="79">
                  <c:v>135.88999999999999</c:v>
                </c:pt>
                <c:pt idx="80">
                  <c:v>135.87</c:v>
                </c:pt>
                <c:pt idx="81">
                  <c:v>135.91999999999999</c:v>
                </c:pt>
                <c:pt idx="82">
                  <c:v>136.03</c:v>
                </c:pt>
                <c:pt idx="83">
                  <c:v>136.15</c:v>
                </c:pt>
                <c:pt idx="84">
                  <c:v>136.24</c:v>
                </c:pt>
                <c:pt idx="85">
                  <c:v>136.32</c:v>
                </c:pt>
                <c:pt idx="86">
                  <c:v>136.36000000000001</c:v>
                </c:pt>
                <c:pt idx="87">
                  <c:v>136.35</c:v>
                </c:pt>
                <c:pt idx="88">
                  <c:v>136.28</c:v>
                </c:pt>
                <c:pt idx="89">
                  <c:v>136.16</c:v>
                </c:pt>
                <c:pt idx="90">
                  <c:v>136.03</c:v>
                </c:pt>
                <c:pt idx="91">
                  <c:v>135.87</c:v>
                </c:pt>
                <c:pt idx="92">
                  <c:v>135.69999999999999</c:v>
                </c:pt>
                <c:pt idx="93">
                  <c:v>135.52000000000001</c:v>
                </c:pt>
                <c:pt idx="94">
                  <c:v>135.34</c:v>
                </c:pt>
                <c:pt idx="95">
                  <c:v>135.21</c:v>
                </c:pt>
                <c:pt idx="96">
                  <c:v>135.16999999999999</c:v>
                </c:pt>
                <c:pt idx="97">
                  <c:v>135.30000000000001</c:v>
                </c:pt>
                <c:pt idx="98">
                  <c:v>135.58000000000001</c:v>
                </c:pt>
                <c:pt idx="99">
                  <c:v>135.88999999999999</c:v>
                </c:pt>
                <c:pt idx="100">
                  <c:v>136.06</c:v>
                </c:pt>
                <c:pt idx="101">
                  <c:v>136.06</c:v>
                </c:pt>
                <c:pt idx="102">
                  <c:v>136</c:v>
                </c:pt>
                <c:pt idx="103">
                  <c:v>135.94999999999999</c:v>
                </c:pt>
                <c:pt idx="104">
                  <c:v>135.88999999999999</c:v>
                </c:pt>
                <c:pt idx="105">
                  <c:v>135.79</c:v>
                </c:pt>
                <c:pt idx="106">
                  <c:v>135.72</c:v>
                </c:pt>
                <c:pt idx="107">
                  <c:v>135.72999999999999</c:v>
                </c:pt>
                <c:pt idx="108">
                  <c:v>135.75</c:v>
                </c:pt>
                <c:pt idx="109">
                  <c:v>135.65</c:v>
                </c:pt>
                <c:pt idx="110">
                  <c:v>135.53</c:v>
                </c:pt>
                <c:pt idx="111">
                  <c:v>135.54</c:v>
                </c:pt>
                <c:pt idx="112">
                  <c:v>135.65</c:v>
                </c:pt>
                <c:pt idx="113">
                  <c:v>135.68</c:v>
                </c:pt>
                <c:pt idx="114">
                  <c:v>135.56</c:v>
                </c:pt>
                <c:pt idx="115">
                  <c:v>135.37</c:v>
                </c:pt>
                <c:pt idx="116">
                  <c:v>135.34</c:v>
                </c:pt>
                <c:pt idx="117">
                  <c:v>135.52000000000001</c:v>
                </c:pt>
                <c:pt idx="118">
                  <c:v>135.74</c:v>
                </c:pt>
                <c:pt idx="119">
                  <c:v>135.84</c:v>
                </c:pt>
                <c:pt idx="120">
                  <c:v>135.76</c:v>
                </c:pt>
                <c:pt idx="121">
                  <c:v>135.63</c:v>
                </c:pt>
                <c:pt idx="122">
                  <c:v>135.59</c:v>
                </c:pt>
                <c:pt idx="123">
                  <c:v>135.6</c:v>
                </c:pt>
                <c:pt idx="124">
                  <c:v>135.47999999999999</c:v>
                </c:pt>
                <c:pt idx="125">
                  <c:v>135.16999999999999</c:v>
                </c:pt>
                <c:pt idx="126">
                  <c:v>134.82</c:v>
                </c:pt>
                <c:pt idx="127">
                  <c:v>134.69999999999999</c:v>
                </c:pt>
                <c:pt idx="128">
                  <c:v>134.88999999999999</c:v>
                </c:pt>
                <c:pt idx="129">
                  <c:v>135.12</c:v>
                </c:pt>
                <c:pt idx="130">
                  <c:v>135.13999999999999</c:v>
                </c:pt>
                <c:pt idx="131">
                  <c:v>135.01</c:v>
                </c:pt>
                <c:pt idx="132">
                  <c:v>135.03</c:v>
                </c:pt>
                <c:pt idx="133">
                  <c:v>135.19999999999999</c:v>
                </c:pt>
                <c:pt idx="134">
                  <c:v>135.27000000000001</c:v>
                </c:pt>
                <c:pt idx="135">
                  <c:v>135.19999999999999</c:v>
                </c:pt>
                <c:pt idx="136">
                  <c:v>135.16999999999999</c:v>
                </c:pt>
                <c:pt idx="137">
                  <c:v>135.22999999999999</c:v>
                </c:pt>
                <c:pt idx="138">
                  <c:v>135.31</c:v>
                </c:pt>
                <c:pt idx="139">
                  <c:v>135.26</c:v>
                </c:pt>
                <c:pt idx="140">
                  <c:v>135.06</c:v>
                </c:pt>
                <c:pt idx="141">
                  <c:v>134.78</c:v>
                </c:pt>
                <c:pt idx="142">
                  <c:v>134.46</c:v>
                </c:pt>
                <c:pt idx="143">
                  <c:v>134.15</c:v>
                </c:pt>
                <c:pt idx="144">
                  <c:v>133.91</c:v>
                </c:pt>
                <c:pt idx="145">
                  <c:v>133.88999999999999</c:v>
                </c:pt>
                <c:pt idx="146">
                  <c:v>134.08000000000001</c:v>
                </c:pt>
                <c:pt idx="147">
                  <c:v>134.16</c:v>
                </c:pt>
                <c:pt idx="148">
                  <c:v>134.16</c:v>
                </c:pt>
                <c:pt idx="149">
                  <c:v>134.44</c:v>
                </c:pt>
                <c:pt idx="150">
                  <c:v>134.83000000000001</c:v>
                </c:pt>
                <c:pt idx="151">
                  <c:v>135.06</c:v>
                </c:pt>
                <c:pt idx="152">
                  <c:v>135.07</c:v>
                </c:pt>
                <c:pt idx="153">
                  <c:v>134.97999999999999</c:v>
                </c:pt>
                <c:pt idx="154">
                  <c:v>134.85</c:v>
                </c:pt>
                <c:pt idx="155">
                  <c:v>134.69</c:v>
                </c:pt>
                <c:pt idx="156">
                  <c:v>134.49</c:v>
                </c:pt>
                <c:pt idx="157">
                  <c:v>134.25</c:v>
                </c:pt>
                <c:pt idx="158">
                  <c:v>134.06</c:v>
                </c:pt>
                <c:pt idx="159">
                  <c:v>133.97999999999999</c:v>
                </c:pt>
                <c:pt idx="160">
                  <c:v>134</c:v>
                </c:pt>
                <c:pt idx="161">
                  <c:v>134.07</c:v>
                </c:pt>
                <c:pt idx="162">
                  <c:v>134.13</c:v>
                </c:pt>
                <c:pt idx="163">
                  <c:v>134.13</c:v>
                </c:pt>
                <c:pt idx="164">
                  <c:v>134.13</c:v>
                </c:pt>
                <c:pt idx="165">
                  <c:v>134.21</c:v>
                </c:pt>
                <c:pt idx="166">
                  <c:v>134.35</c:v>
                </c:pt>
                <c:pt idx="167">
                  <c:v>134.47</c:v>
                </c:pt>
                <c:pt idx="168">
                  <c:v>134.51</c:v>
                </c:pt>
                <c:pt idx="169">
                  <c:v>134.47</c:v>
                </c:pt>
                <c:pt idx="170">
                  <c:v>134.44999999999999</c:v>
                </c:pt>
                <c:pt idx="171">
                  <c:v>134.47999999999999</c:v>
                </c:pt>
                <c:pt idx="172">
                  <c:v>134.49</c:v>
                </c:pt>
                <c:pt idx="173">
                  <c:v>134.33000000000001</c:v>
                </c:pt>
                <c:pt idx="174">
                  <c:v>134.05000000000001</c:v>
                </c:pt>
                <c:pt idx="175">
                  <c:v>133.82</c:v>
                </c:pt>
                <c:pt idx="176">
                  <c:v>133.77000000000001</c:v>
                </c:pt>
                <c:pt idx="177">
                  <c:v>133.83000000000001</c:v>
                </c:pt>
                <c:pt idx="178">
                  <c:v>133.83000000000001</c:v>
                </c:pt>
                <c:pt idx="179">
                  <c:v>133.63999999999999</c:v>
                </c:pt>
                <c:pt idx="180">
                  <c:v>133.44999999999999</c:v>
                </c:pt>
                <c:pt idx="181">
                  <c:v>133.6</c:v>
                </c:pt>
                <c:pt idx="182">
                  <c:v>133.97999999999999</c:v>
                </c:pt>
                <c:pt idx="183">
                  <c:v>134.21</c:v>
                </c:pt>
                <c:pt idx="184">
                  <c:v>134.13999999999999</c:v>
                </c:pt>
                <c:pt idx="185">
                  <c:v>133.99</c:v>
                </c:pt>
                <c:pt idx="186">
                  <c:v>134.04</c:v>
                </c:pt>
                <c:pt idx="187">
                  <c:v>134.21</c:v>
                </c:pt>
                <c:pt idx="188">
                  <c:v>134.26</c:v>
                </c:pt>
                <c:pt idx="189">
                  <c:v>134.12</c:v>
                </c:pt>
                <c:pt idx="190">
                  <c:v>133.97</c:v>
                </c:pt>
                <c:pt idx="191">
                  <c:v>133.91</c:v>
                </c:pt>
                <c:pt idx="192">
                  <c:v>133.84</c:v>
                </c:pt>
                <c:pt idx="193">
                  <c:v>133.59</c:v>
                </c:pt>
                <c:pt idx="194">
                  <c:v>133.25</c:v>
                </c:pt>
                <c:pt idx="195">
                  <c:v>133.16</c:v>
                </c:pt>
                <c:pt idx="196">
                  <c:v>133.33000000000001</c:v>
                </c:pt>
                <c:pt idx="197">
                  <c:v>133.51</c:v>
                </c:pt>
                <c:pt idx="198">
                  <c:v>133.47999999999999</c:v>
                </c:pt>
                <c:pt idx="199">
                  <c:v>133.22999999999999</c:v>
                </c:pt>
                <c:pt idx="200">
                  <c:v>133.09</c:v>
                </c:pt>
                <c:pt idx="201">
                  <c:v>133.28</c:v>
                </c:pt>
                <c:pt idx="202">
                  <c:v>133.59</c:v>
                </c:pt>
                <c:pt idx="203">
                  <c:v>133.75</c:v>
                </c:pt>
                <c:pt idx="204">
                  <c:v>133.74</c:v>
                </c:pt>
                <c:pt idx="205">
                  <c:v>133.72999999999999</c:v>
                </c:pt>
                <c:pt idx="206">
                  <c:v>133.78</c:v>
                </c:pt>
                <c:pt idx="207">
                  <c:v>133.82</c:v>
                </c:pt>
                <c:pt idx="208">
                  <c:v>133.78</c:v>
                </c:pt>
                <c:pt idx="209">
                  <c:v>133.69999999999999</c:v>
                </c:pt>
                <c:pt idx="210">
                  <c:v>133.59</c:v>
                </c:pt>
                <c:pt idx="211">
                  <c:v>133.47</c:v>
                </c:pt>
                <c:pt idx="212">
                  <c:v>133.36000000000001</c:v>
                </c:pt>
                <c:pt idx="213">
                  <c:v>133.28</c:v>
                </c:pt>
                <c:pt idx="214">
                  <c:v>133.22</c:v>
                </c:pt>
                <c:pt idx="215">
                  <c:v>133.12</c:v>
                </c:pt>
                <c:pt idx="216">
                  <c:v>133.01</c:v>
                </c:pt>
                <c:pt idx="217">
                  <c:v>132.94</c:v>
                </c:pt>
                <c:pt idx="218">
                  <c:v>132.94999999999999</c:v>
                </c:pt>
                <c:pt idx="219">
                  <c:v>132.99</c:v>
                </c:pt>
                <c:pt idx="220">
                  <c:v>133.02000000000001</c:v>
                </c:pt>
                <c:pt idx="221">
                  <c:v>133.03</c:v>
                </c:pt>
                <c:pt idx="222">
                  <c:v>133.06</c:v>
                </c:pt>
                <c:pt idx="223">
                  <c:v>133.12</c:v>
                </c:pt>
                <c:pt idx="224">
                  <c:v>133.13</c:v>
                </c:pt>
                <c:pt idx="225">
                  <c:v>133</c:v>
                </c:pt>
                <c:pt idx="226">
                  <c:v>132.79</c:v>
                </c:pt>
                <c:pt idx="227">
                  <c:v>132.61000000000001</c:v>
                </c:pt>
                <c:pt idx="228">
                  <c:v>132.52000000000001</c:v>
                </c:pt>
                <c:pt idx="229">
                  <c:v>132.46</c:v>
                </c:pt>
                <c:pt idx="230">
                  <c:v>132.37</c:v>
                </c:pt>
                <c:pt idx="231">
                  <c:v>132.33000000000001</c:v>
                </c:pt>
                <c:pt idx="232">
                  <c:v>132.43</c:v>
                </c:pt>
                <c:pt idx="233">
                  <c:v>132.61000000000001</c:v>
                </c:pt>
                <c:pt idx="234">
                  <c:v>132.66999999999999</c:v>
                </c:pt>
                <c:pt idx="235">
                  <c:v>132.54</c:v>
                </c:pt>
                <c:pt idx="236">
                  <c:v>132.36000000000001</c:v>
                </c:pt>
                <c:pt idx="237">
                  <c:v>132.26</c:v>
                </c:pt>
                <c:pt idx="238">
                  <c:v>132.19999999999999</c:v>
                </c:pt>
                <c:pt idx="239">
                  <c:v>132.12</c:v>
                </c:pt>
                <c:pt idx="240">
                  <c:v>132.05000000000001</c:v>
                </c:pt>
                <c:pt idx="241">
                  <c:v>132.01</c:v>
                </c:pt>
                <c:pt idx="242">
                  <c:v>131.94</c:v>
                </c:pt>
                <c:pt idx="243">
                  <c:v>131.80000000000001</c:v>
                </c:pt>
                <c:pt idx="244">
                  <c:v>131.63</c:v>
                </c:pt>
                <c:pt idx="245">
                  <c:v>131.44</c:v>
                </c:pt>
                <c:pt idx="246">
                  <c:v>131.19999999999999</c:v>
                </c:pt>
                <c:pt idx="247">
                  <c:v>130.94999999999999</c:v>
                </c:pt>
                <c:pt idx="248">
                  <c:v>130.82</c:v>
                </c:pt>
                <c:pt idx="249">
                  <c:v>130.78</c:v>
                </c:pt>
                <c:pt idx="250">
                  <c:v>130.57</c:v>
                </c:pt>
                <c:pt idx="251">
                  <c:v>130.26</c:v>
                </c:pt>
                <c:pt idx="252">
                  <c:v>130.22999999999999</c:v>
                </c:pt>
                <c:pt idx="253">
                  <c:v>130.57</c:v>
                </c:pt>
                <c:pt idx="254">
                  <c:v>131.04</c:v>
                </c:pt>
                <c:pt idx="255">
                  <c:v>131.28</c:v>
                </c:pt>
                <c:pt idx="256">
                  <c:v>131.07</c:v>
                </c:pt>
                <c:pt idx="257">
                  <c:v>130.72999999999999</c:v>
                </c:pt>
                <c:pt idx="258">
                  <c:v>130.69999999999999</c:v>
                </c:pt>
                <c:pt idx="259">
                  <c:v>130.78</c:v>
                </c:pt>
                <c:pt idx="260">
                  <c:v>130.71</c:v>
                </c:pt>
                <c:pt idx="261">
                  <c:v>130.53</c:v>
                </c:pt>
                <c:pt idx="262">
                  <c:v>130.37</c:v>
                </c:pt>
                <c:pt idx="263">
                  <c:v>130.30000000000001</c:v>
                </c:pt>
                <c:pt idx="264">
                  <c:v>130.27000000000001</c:v>
                </c:pt>
                <c:pt idx="265">
                  <c:v>130.32</c:v>
                </c:pt>
                <c:pt idx="266">
                  <c:v>130.49</c:v>
                </c:pt>
                <c:pt idx="267">
                  <c:v>130.65</c:v>
                </c:pt>
                <c:pt idx="268">
                  <c:v>130.66</c:v>
                </c:pt>
                <c:pt idx="269">
                  <c:v>130.59</c:v>
                </c:pt>
                <c:pt idx="270">
                  <c:v>130.6</c:v>
                </c:pt>
                <c:pt idx="271">
                  <c:v>130.71</c:v>
                </c:pt>
                <c:pt idx="272">
                  <c:v>130.76</c:v>
                </c:pt>
                <c:pt idx="273">
                  <c:v>130.66</c:v>
                </c:pt>
                <c:pt idx="274">
                  <c:v>130.51</c:v>
                </c:pt>
                <c:pt idx="275">
                  <c:v>130.44</c:v>
                </c:pt>
                <c:pt idx="276">
                  <c:v>130.46</c:v>
                </c:pt>
                <c:pt idx="277">
                  <c:v>130.51</c:v>
                </c:pt>
                <c:pt idx="278">
                  <c:v>130.53</c:v>
                </c:pt>
                <c:pt idx="279">
                  <c:v>130.53</c:v>
                </c:pt>
                <c:pt idx="280">
                  <c:v>130.52000000000001</c:v>
                </c:pt>
                <c:pt idx="281">
                  <c:v>130.5</c:v>
                </c:pt>
                <c:pt idx="282">
                  <c:v>130.38999999999999</c:v>
                </c:pt>
                <c:pt idx="283">
                  <c:v>130.22</c:v>
                </c:pt>
                <c:pt idx="284">
                  <c:v>130.04</c:v>
                </c:pt>
                <c:pt idx="285">
                  <c:v>129.88</c:v>
                </c:pt>
                <c:pt idx="286">
                  <c:v>129.71</c:v>
                </c:pt>
                <c:pt idx="287">
                  <c:v>129.56</c:v>
                </c:pt>
                <c:pt idx="288">
                  <c:v>129.5</c:v>
                </c:pt>
                <c:pt idx="289">
                  <c:v>129.53</c:v>
                </c:pt>
                <c:pt idx="290">
                  <c:v>129.62</c:v>
                </c:pt>
                <c:pt idx="291">
                  <c:v>129.72</c:v>
                </c:pt>
                <c:pt idx="292">
                  <c:v>129.79</c:v>
                </c:pt>
                <c:pt idx="293">
                  <c:v>129.79</c:v>
                </c:pt>
                <c:pt idx="294">
                  <c:v>129.78</c:v>
                </c:pt>
                <c:pt idx="295">
                  <c:v>129.79</c:v>
                </c:pt>
                <c:pt idx="296">
                  <c:v>129.85</c:v>
                </c:pt>
                <c:pt idx="297">
                  <c:v>129.94</c:v>
                </c:pt>
                <c:pt idx="298">
                  <c:v>129.97999999999999</c:v>
                </c:pt>
                <c:pt idx="299">
                  <c:v>129.91999999999999</c:v>
                </c:pt>
                <c:pt idx="300">
                  <c:v>129.86000000000001</c:v>
                </c:pt>
                <c:pt idx="301">
                  <c:v>129.87</c:v>
                </c:pt>
                <c:pt idx="302">
                  <c:v>129.87</c:v>
                </c:pt>
                <c:pt idx="303">
                  <c:v>129.79</c:v>
                </c:pt>
                <c:pt idx="304">
                  <c:v>129.63999999999999</c:v>
                </c:pt>
                <c:pt idx="305">
                  <c:v>129.5</c:v>
                </c:pt>
                <c:pt idx="306">
                  <c:v>129.38</c:v>
                </c:pt>
                <c:pt idx="307">
                  <c:v>129.25</c:v>
                </c:pt>
                <c:pt idx="308">
                  <c:v>129.15</c:v>
                </c:pt>
                <c:pt idx="309">
                  <c:v>129.16</c:v>
                </c:pt>
                <c:pt idx="310">
                  <c:v>129.25</c:v>
                </c:pt>
                <c:pt idx="311">
                  <c:v>129.25</c:v>
                </c:pt>
                <c:pt idx="312">
                  <c:v>129.09</c:v>
                </c:pt>
                <c:pt idx="313">
                  <c:v>128.97999999999999</c:v>
                </c:pt>
                <c:pt idx="314">
                  <c:v>129.08000000000001</c:v>
                </c:pt>
                <c:pt idx="315">
                  <c:v>129.26</c:v>
                </c:pt>
                <c:pt idx="316">
                  <c:v>129.35</c:v>
                </c:pt>
                <c:pt idx="317">
                  <c:v>129.33000000000001</c:v>
                </c:pt>
                <c:pt idx="318">
                  <c:v>129.24</c:v>
                </c:pt>
                <c:pt idx="319">
                  <c:v>129.08000000000001</c:v>
                </c:pt>
                <c:pt idx="320">
                  <c:v>128.81</c:v>
                </c:pt>
                <c:pt idx="321">
                  <c:v>128.57</c:v>
                </c:pt>
                <c:pt idx="322">
                  <c:v>128.54</c:v>
                </c:pt>
                <c:pt idx="323">
                  <c:v>128.69</c:v>
                </c:pt>
                <c:pt idx="324">
                  <c:v>128.75</c:v>
                </c:pt>
                <c:pt idx="325">
                  <c:v>128.44</c:v>
                </c:pt>
                <c:pt idx="326">
                  <c:v>128.11000000000001</c:v>
                </c:pt>
                <c:pt idx="327">
                  <c:v>128.16</c:v>
                </c:pt>
                <c:pt idx="328">
                  <c:v>128.43</c:v>
                </c:pt>
                <c:pt idx="329">
                  <c:v>128.63999999999999</c:v>
                </c:pt>
                <c:pt idx="330">
                  <c:v>128.66999999999999</c:v>
                </c:pt>
                <c:pt idx="331">
                  <c:v>128.56</c:v>
                </c:pt>
                <c:pt idx="332">
                  <c:v>128.51</c:v>
                </c:pt>
                <c:pt idx="333">
                  <c:v>128.59</c:v>
                </c:pt>
                <c:pt idx="334">
                  <c:v>128.66999999999999</c:v>
                </c:pt>
                <c:pt idx="335">
                  <c:v>128.69</c:v>
                </c:pt>
                <c:pt idx="336">
                  <c:v>128.66999999999999</c:v>
                </c:pt>
                <c:pt idx="337">
                  <c:v>128.61000000000001</c:v>
                </c:pt>
                <c:pt idx="338">
                  <c:v>128.51</c:v>
                </c:pt>
                <c:pt idx="339">
                  <c:v>128.36000000000001</c:v>
                </c:pt>
                <c:pt idx="340">
                  <c:v>128.22999999999999</c:v>
                </c:pt>
                <c:pt idx="341">
                  <c:v>128.19999999999999</c:v>
                </c:pt>
                <c:pt idx="342">
                  <c:v>128.27000000000001</c:v>
                </c:pt>
                <c:pt idx="343">
                  <c:v>128.28</c:v>
                </c:pt>
                <c:pt idx="344">
                  <c:v>128.11000000000001</c:v>
                </c:pt>
                <c:pt idx="345">
                  <c:v>127.83</c:v>
                </c:pt>
                <c:pt idx="346">
                  <c:v>127.64</c:v>
                </c:pt>
                <c:pt idx="347">
                  <c:v>127.53</c:v>
                </c:pt>
                <c:pt idx="348">
                  <c:v>127.36</c:v>
                </c:pt>
                <c:pt idx="349">
                  <c:v>127.18</c:v>
                </c:pt>
                <c:pt idx="350">
                  <c:v>127.12</c:v>
                </c:pt>
                <c:pt idx="351">
                  <c:v>127.19</c:v>
                </c:pt>
                <c:pt idx="352">
                  <c:v>127.26</c:v>
                </c:pt>
                <c:pt idx="353">
                  <c:v>127.29</c:v>
                </c:pt>
                <c:pt idx="354">
                  <c:v>127.34</c:v>
                </c:pt>
                <c:pt idx="355">
                  <c:v>127.44</c:v>
                </c:pt>
                <c:pt idx="356">
                  <c:v>127.51</c:v>
                </c:pt>
                <c:pt idx="357">
                  <c:v>127.51</c:v>
                </c:pt>
                <c:pt idx="358">
                  <c:v>127.44</c:v>
                </c:pt>
                <c:pt idx="359">
                  <c:v>127.36</c:v>
                </c:pt>
                <c:pt idx="360">
                  <c:v>127.27</c:v>
                </c:pt>
                <c:pt idx="361">
                  <c:v>127.16</c:v>
                </c:pt>
                <c:pt idx="362">
                  <c:v>127.03</c:v>
                </c:pt>
                <c:pt idx="363">
                  <c:v>126.93</c:v>
                </c:pt>
                <c:pt idx="364">
                  <c:v>126.87</c:v>
                </c:pt>
                <c:pt idx="365">
                  <c:v>126.79</c:v>
                </c:pt>
                <c:pt idx="366">
                  <c:v>126.62</c:v>
                </c:pt>
                <c:pt idx="367">
                  <c:v>126.44</c:v>
                </c:pt>
                <c:pt idx="368">
                  <c:v>126.36</c:v>
                </c:pt>
                <c:pt idx="369">
                  <c:v>126.38</c:v>
                </c:pt>
                <c:pt idx="370">
                  <c:v>126.43</c:v>
                </c:pt>
                <c:pt idx="371">
                  <c:v>126.35</c:v>
                </c:pt>
                <c:pt idx="372">
                  <c:v>126.12</c:v>
                </c:pt>
                <c:pt idx="373">
                  <c:v>126</c:v>
                </c:pt>
                <c:pt idx="374">
                  <c:v>126.08</c:v>
                </c:pt>
                <c:pt idx="375">
                  <c:v>126.13</c:v>
                </c:pt>
                <c:pt idx="376">
                  <c:v>126.04</c:v>
                </c:pt>
                <c:pt idx="377">
                  <c:v>125.9</c:v>
                </c:pt>
                <c:pt idx="378">
                  <c:v>125.81</c:v>
                </c:pt>
                <c:pt idx="379">
                  <c:v>125.79</c:v>
                </c:pt>
                <c:pt idx="380">
                  <c:v>125.76</c:v>
                </c:pt>
                <c:pt idx="381">
                  <c:v>125.65</c:v>
                </c:pt>
                <c:pt idx="382">
                  <c:v>125.46</c:v>
                </c:pt>
                <c:pt idx="383">
                  <c:v>125.34</c:v>
                </c:pt>
                <c:pt idx="384">
                  <c:v>125.33</c:v>
                </c:pt>
                <c:pt idx="385">
                  <c:v>125.34</c:v>
                </c:pt>
                <c:pt idx="386">
                  <c:v>125.29</c:v>
                </c:pt>
                <c:pt idx="387">
                  <c:v>125.17</c:v>
                </c:pt>
                <c:pt idx="388">
                  <c:v>125.06</c:v>
                </c:pt>
                <c:pt idx="389">
                  <c:v>125.04</c:v>
                </c:pt>
                <c:pt idx="390">
                  <c:v>125.05</c:v>
                </c:pt>
                <c:pt idx="391">
                  <c:v>125.02</c:v>
                </c:pt>
                <c:pt idx="392">
                  <c:v>124.94</c:v>
                </c:pt>
                <c:pt idx="393">
                  <c:v>124.84</c:v>
                </c:pt>
                <c:pt idx="394">
                  <c:v>124.77</c:v>
                </c:pt>
                <c:pt idx="395">
                  <c:v>124.72</c:v>
                </c:pt>
                <c:pt idx="396">
                  <c:v>124.64</c:v>
                </c:pt>
                <c:pt idx="397">
                  <c:v>124.53</c:v>
                </c:pt>
                <c:pt idx="398">
                  <c:v>124.4</c:v>
                </c:pt>
                <c:pt idx="399">
                  <c:v>124.25</c:v>
                </c:pt>
                <c:pt idx="400">
                  <c:v>124.1</c:v>
                </c:pt>
                <c:pt idx="401">
                  <c:v>123.98</c:v>
                </c:pt>
                <c:pt idx="402">
                  <c:v>123.91</c:v>
                </c:pt>
                <c:pt idx="403">
                  <c:v>123.87</c:v>
                </c:pt>
                <c:pt idx="404">
                  <c:v>123.83</c:v>
                </c:pt>
                <c:pt idx="405">
                  <c:v>123.77</c:v>
                </c:pt>
                <c:pt idx="406">
                  <c:v>123.67</c:v>
                </c:pt>
                <c:pt idx="407">
                  <c:v>123.54</c:v>
                </c:pt>
                <c:pt idx="408">
                  <c:v>123.43</c:v>
                </c:pt>
                <c:pt idx="409">
                  <c:v>123.36</c:v>
                </c:pt>
                <c:pt idx="410">
                  <c:v>123.31</c:v>
                </c:pt>
                <c:pt idx="411">
                  <c:v>123.31</c:v>
                </c:pt>
                <c:pt idx="412">
                  <c:v>123.3</c:v>
                </c:pt>
                <c:pt idx="413">
                  <c:v>123.23</c:v>
                </c:pt>
                <c:pt idx="414">
                  <c:v>123.12</c:v>
                </c:pt>
                <c:pt idx="415">
                  <c:v>123.02</c:v>
                </c:pt>
                <c:pt idx="416">
                  <c:v>122.95</c:v>
                </c:pt>
                <c:pt idx="417">
                  <c:v>122.89</c:v>
                </c:pt>
                <c:pt idx="418">
                  <c:v>122.82</c:v>
                </c:pt>
                <c:pt idx="419">
                  <c:v>122.74</c:v>
                </c:pt>
                <c:pt idx="420">
                  <c:v>122.65</c:v>
                </c:pt>
                <c:pt idx="421">
                  <c:v>122.54</c:v>
                </c:pt>
                <c:pt idx="422">
                  <c:v>122.42</c:v>
                </c:pt>
                <c:pt idx="423">
                  <c:v>122.32</c:v>
                </c:pt>
                <c:pt idx="424">
                  <c:v>122.22</c:v>
                </c:pt>
                <c:pt idx="425">
                  <c:v>122.1</c:v>
                </c:pt>
                <c:pt idx="426">
                  <c:v>121.94</c:v>
                </c:pt>
                <c:pt idx="427">
                  <c:v>121.74</c:v>
                </c:pt>
                <c:pt idx="428">
                  <c:v>121.53</c:v>
                </c:pt>
                <c:pt idx="429">
                  <c:v>121.35</c:v>
                </c:pt>
                <c:pt idx="430">
                  <c:v>121.23</c:v>
                </c:pt>
                <c:pt idx="431">
                  <c:v>121.19</c:v>
                </c:pt>
                <c:pt idx="432">
                  <c:v>121.2</c:v>
                </c:pt>
                <c:pt idx="433">
                  <c:v>121.19</c:v>
                </c:pt>
                <c:pt idx="434">
                  <c:v>121.12</c:v>
                </c:pt>
                <c:pt idx="435">
                  <c:v>121.02</c:v>
                </c:pt>
                <c:pt idx="436">
                  <c:v>120.91</c:v>
                </c:pt>
                <c:pt idx="437">
                  <c:v>120.81</c:v>
                </c:pt>
                <c:pt idx="438">
                  <c:v>120.72</c:v>
                </c:pt>
                <c:pt idx="439">
                  <c:v>120.65</c:v>
                </c:pt>
                <c:pt idx="440">
                  <c:v>120.59</c:v>
                </c:pt>
                <c:pt idx="441">
                  <c:v>120.53</c:v>
                </c:pt>
                <c:pt idx="442">
                  <c:v>120.43</c:v>
                </c:pt>
                <c:pt idx="443">
                  <c:v>120.3</c:v>
                </c:pt>
                <c:pt idx="444">
                  <c:v>120.15</c:v>
                </c:pt>
                <c:pt idx="445">
                  <c:v>120.01</c:v>
                </c:pt>
                <c:pt idx="446">
                  <c:v>119.87</c:v>
                </c:pt>
                <c:pt idx="447">
                  <c:v>119.73</c:v>
                </c:pt>
                <c:pt idx="448">
                  <c:v>119.58</c:v>
                </c:pt>
                <c:pt idx="449">
                  <c:v>119.45</c:v>
                </c:pt>
                <c:pt idx="450">
                  <c:v>119.36</c:v>
                </c:pt>
                <c:pt idx="451">
                  <c:v>119.29</c:v>
                </c:pt>
                <c:pt idx="452">
                  <c:v>119.22</c:v>
                </c:pt>
                <c:pt idx="453">
                  <c:v>119.13</c:v>
                </c:pt>
                <c:pt idx="454">
                  <c:v>119.05</c:v>
                </c:pt>
                <c:pt idx="455">
                  <c:v>118.98</c:v>
                </c:pt>
                <c:pt idx="456">
                  <c:v>118.92</c:v>
                </c:pt>
                <c:pt idx="457">
                  <c:v>118.86</c:v>
                </c:pt>
                <c:pt idx="458">
                  <c:v>118.79</c:v>
                </c:pt>
                <c:pt idx="459">
                  <c:v>118.72</c:v>
                </c:pt>
                <c:pt idx="460">
                  <c:v>118.65</c:v>
                </c:pt>
                <c:pt idx="461">
                  <c:v>118.57</c:v>
                </c:pt>
                <c:pt idx="462">
                  <c:v>118.49</c:v>
                </c:pt>
                <c:pt idx="463">
                  <c:v>118.39</c:v>
                </c:pt>
                <c:pt idx="464">
                  <c:v>118.29</c:v>
                </c:pt>
                <c:pt idx="465">
                  <c:v>118.19</c:v>
                </c:pt>
                <c:pt idx="466">
                  <c:v>118.1</c:v>
                </c:pt>
                <c:pt idx="467">
                  <c:v>118.01</c:v>
                </c:pt>
                <c:pt idx="468">
                  <c:v>117.9</c:v>
                </c:pt>
                <c:pt idx="469">
                  <c:v>117.79</c:v>
                </c:pt>
                <c:pt idx="470">
                  <c:v>117.66</c:v>
                </c:pt>
                <c:pt idx="471">
                  <c:v>117.55</c:v>
                </c:pt>
                <c:pt idx="472">
                  <c:v>117.45</c:v>
                </c:pt>
                <c:pt idx="473">
                  <c:v>117.39</c:v>
                </c:pt>
                <c:pt idx="474">
                  <c:v>117.35</c:v>
                </c:pt>
                <c:pt idx="475">
                  <c:v>117.33</c:v>
                </c:pt>
                <c:pt idx="476">
                  <c:v>117.29</c:v>
                </c:pt>
                <c:pt idx="477">
                  <c:v>117.21</c:v>
                </c:pt>
                <c:pt idx="478">
                  <c:v>117.11</c:v>
                </c:pt>
                <c:pt idx="479">
                  <c:v>117.03</c:v>
                </c:pt>
                <c:pt idx="480">
                  <c:v>116.98</c:v>
                </c:pt>
                <c:pt idx="481">
                  <c:v>116.96</c:v>
                </c:pt>
                <c:pt idx="482">
                  <c:v>116.94</c:v>
                </c:pt>
                <c:pt idx="483">
                  <c:v>116.88</c:v>
                </c:pt>
                <c:pt idx="484">
                  <c:v>116.8</c:v>
                </c:pt>
                <c:pt idx="485">
                  <c:v>116.7</c:v>
                </c:pt>
                <c:pt idx="486">
                  <c:v>116.59</c:v>
                </c:pt>
                <c:pt idx="487">
                  <c:v>116.49</c:v>
                </c:pt>
                <c:pt idx="488">
                  <c:v>116.4</c:v>
                </c:pt>
                <c:pt idx="489">
                  <c:v>116.32</c:v>
                </c:pt>
                <c:pt idx="490">
                  <c:v>116.24</c:v>
                </c:pt>
                <c:pt idx="491">
                  <c:v>116.19</c:v>
                </c:pt>
                <c:pt idx="492">
                  <c:v>116.15</c:v>
                </c:pt>
                <c:pt idx="493">
                  <c:v>116.12</c:v>
                </c:pt>
                <c:pt idx="494">
                  <c:v>116.07</c:v>
                </c:pt>
                <c:pt idx="495">
                  <c:v>115.99</c:v>
                </c:pt>
                <c:pt idx="496">
                  <c:v>115.92</c:v>
                </c:pt>
                <c:pt idx="497">
                  <c:v>115.86</c:v>
                </c:pt>
                <c:pt idx="498">
                  <c:v>115.84</c:v>
                </c:pt>
                <c:pt idx="499">
                  <c:v>115.83</c:v>
                </c:pt>
                <c:pt idx="500">
                  <c:v>115.82</c:v>
                </c:pt>
                <c:pt idx="501">
                  <c:v>115.8</c:v>
                </c:pt>
                <c:pt idx="502">
                  <c:v>115.75</c:v>
                </c:pt>
                <c:pt idx="503">
                  <c:v>115.68</c:v>
                </c:pt>
                <c:pt idx="504">
                  <c:v>115.59</c:v>
                </c:pt>
                <c:pt idx="505">
                  <c:v>115.51</c:v>
                </c:pt>
                <c:pt idx="506">
                  <c:v>115.46</c:v>
                </c:pt>
                <c:pt idx="507">
                  <c:v>115.44</c:v>
                </c:pt>
                <c:pt idx="508">
                  <c:v>115.42</c:v>
                </c:pt>
                <c:pt idx="509">
                  <c:v>115.38</c:v>
                </c:pt>
                <c:pt idx="510">
                  <c:v>115.32</c:v>
                </c:pt>
                <c:pt idx="511">
                  <c:v>115.24</c:v>
                </c:pt>
                <c:pt idx="512">
                  <c:v>115.18</c:v>
                </c:pt>
                <c:pt idx="513">
                  <c:v>115.12</c:v>
                </c:pt>
                <c:pt idx="514">
                  <c:v>115.07</c:v>
                </c:pt>
                <c:pt idx="515">
                  <c:v>115.01</c:v>
                </c:pt>
                <c:pt idx="516">
                  <c:v>114.95</c:v>
                </c:pt>
                <c:pt idx="517">
                  <c:v>114.89</c:v>
                </c:pt>
                <c:pt idx="518">
                  <c:v>114.85</c:v>
                </c:pt>
                <c:pt idx="519">
                  <c:v>114.83</c:v>
                </c:pt>
                <c:pt idx="520">
                  <c:v>114.82</c:v>
                </c:pt>
                <c:pt idx="521">
                  <c:v>114.82</c:v>
                </c:pt>
                <c:pt idx="522">
                  <c:v>114.82</c:v>
                </c:pt>
                <c:pt idx="523">
                  <c:v>114.82</c:v>
                </c:pt>
                <c:pt idx="524">
                  <c:v>114.8</c:v>
                </c:pt>
                <c:pt idx="525">
                  <c:v>114.74</c:v>
                </c:pt>
                <c:pt idx="526">
                  <c:v>114.63</c:v>
                </c:pt>
                <c:pt idx="527">
                  <c:v>114.51</c:v>
                </c:pt>
                <c:pt idx="528">
                  <c:v>114.42</c:v>
                </c:pt>
                <c:pt idx="529">
                  <c:v>114.41</c:v>
                </c:pt>
                <c:pt idx="530">
                  <c:v>114.45</c:v>
                </c:pt>
                <c:pt idx="531">
                  <c:v>114.5</c:v>
                </c:pt>
                <c:pt idx="532">
                  <c:v>114.5</c:v>
                </c:pt>
                <c:pt idx="533">
                  <c:v>114.44</c:v>
                </c:pt>
                <c:pt idx="534">
                  <c:v>114.35</c:v>
                </c:pt>
                <c:pt idx="535">
                  <c:v>114.28</c:v>
                </c:pt>
                <c:pt idx="536">
                  <c:v>114.21</c:v>
                </c:pt>
                <c:pt idx="537">
                  <c:v>114.16</c:v>
                </c:pt>
                <c:pt idx="538">
                  <c:v>114.11</c:v>
                </c:pt>
                <c:pt idx="539">
                  <c:v>114.05</c:v>
                </c:pt>
                <c:pt idx="540">
                  <c:v>113.98</c:v>
                </c:pt>
                <c:pt idx="541">
                  <c:v>113.89</c:v>
                </c:pt>
                <c:pt idx="542">
                  <c:v>113.8</c:v>
                </c:pt>
                <c:pt idx="543">
                  <c:v>113.72</c:v>
                </c:pt>
                <c:pt idx="544">
                  <c:v>113.66</c:v>
                </c:pt>
                <c:pt idx="545">
                  <c:v>113.59</c:v>
                </c:pt>
                <c:pt idx="546">
                  <c:v>113.52</c:v>
                </c:pt>
                <c:pt idx="547">
                  <c:v>113.42</c:v>
                </c:pt>
                <c:pt idx="548">
                  <c:v>113.33</c:v>
                </c:pt>
                <c:pt idx="549">
                  <c:v>113.25</c:v>
                </c:pt>
                <c:pt idx="550">
                  <c:v>113.2</c:v>
                </c:pt>
                <c:pt idx="551">
                  <c:v>113.15</c:v>
                </c:pt>
                <c:pt idx="552">
                  <c:v>113.09</c:v>
                </c:pt>
                <c:pt idx="553">
                  <c:v>113.01</c:v>
                </c:pt>
                <c:pt idx="554">
                  <c:v>112.95</c:v>
                </c:pt>
                <c:pt idx="555">
                  <c:v>112.92</c:v>
                </c:pt>
                <c:pt idx="556">
                  <c:v>112.9</c:v>
                </c:pt>
                <c:pt idx="557">
                  <c:v>112.89</c:v>
                </c:pt>
                <c:pt idx="558">
                  <c:v>112.85</c:v>
                </c:pt>
                <c:pt idx="559">
                  <c:v>112.8</c:v>
                </c:pt>
                <c:pt idx="560">
                  <c:v>112.73</c:v>
                </c:pt>
                <c:pt idx="561">
                  <c:v>112.66</c:v>
                </c:pt>
                <c:pt idx="562">
                  <c:v>112.6</c:v>
                </c:pt>
                <c:pt idx="563">
                  <c:v>112.57</c:v>
                </c:pt>
                <c:pt idx="564">
                  <c:v>112.56</c:v>
                </c:pt>
                <c:pt idx="565">
                  <c:v>112.54</c:v>
                </c:pt>
                <c:pt idx="566">
                  <c:v>112.49</c:v>
                </c:pt>
                <c:pt idx="567">
                  <c:v>112.4</c:v>
                </c:pt>
                <c:pt idx="568">
                  <c:v>112.3</c:v>
                </c:pt>
                <c:pt idx="569">
                  <c:v>112.21</c:v>
                </c:pt>
                <c:pt idx="570">
                  <c:v>112.16</c:v>
                </c:pt>
                <c:pt idx="571">
                  <c:v>112.13</c:v>
                </c:pt>
                <c:pt idx="572">
                  <c:v>112.11</c:v>
                </c:pt>
                <c:pt idx="573">
                  <c:v>112.07</c:v>
                </c:pt>
                <c:pt idx="574">
                  <c:v>112.01</c:v>
                </c:pt>
                <c:pt idx="575">
                  <c:v>111.95</c:v>
                </c:pt>
                <c:pt idx="576">
                  <c:v>111.89</c:v>
                </c:pt>
                <c:pt idx="577">
                  <c:v>111.85</c:v>
                </c:pt>
                <c:pt idx="578">
                  <c:v>111.8</c:v>
                </c:pt>
                <c:pt idx="579">
                  <c:v>111.76</c:v>
                </c:pt>
                <c:pt idx="580">
                  <c:v>111.71</c:v>
                </c:pt>
                <c:pt idx="581">
                  <c:v>111.66</c:v>
                </c:pt>
                <c:pt idx="582">
                  <c:v>111.62</c:v>
                </c:pt>
                <c:pt idx="583">
                  <c:v>111.6</c:v>
                </c:pt>
                <c:pt idx="584">
                  <c:v>111.58</c:v>
                </c:pt>
                <c:pt idx="585">
                  <c:v>111.56</c:v>
                </c:pt>
                <c:pt idx="586">
                  <c:v>111.52</c:v>
                </c:pt>
                <c:pt idx="587">
                  <c:v>111.47</c:v>
                </c:pt>
                <c:pt idx="588">
                  <c:v>111.42</c:v>
                </c:pt>
                <c:pt idx="589">
                  <c:v>111.42</c:v>
                </c:pt>
                <c:pt idx="590">
                  <c:v>111.44</c:v>
                </c:pt>
                <c:pt idx="591">
                  <c:v>111.45</c:v>
                </c:pt>
                <c:pt idx="592">
                  <c:v>111.42</c:v>
                </c:pt>
                <c:pt idx="593">
                  <c:v>111.35</c:v>
                </c:pt>
                <c:pt idx="594">
                  <c:v>111.29</c:v>
                </c:pt>
                <c:pt idx="595">
                  <c:v>111.25</c:v>
                </c:pt>
                <c:pt idx="596">
                  <c:v>111.26</c:v>
                </c:pt>
                <c:pt idx="597">
                  <c:v>111.29</c:v>
                </c:pt>
                <c:pt idx="598">
                  <c:v>111.31</c:v>
                </c:pt>
                <c:pt idx="599">
                  <c:v>111.31</c:v>
                </c:pt>
                <c:pt idx="600">
                  <c:v>111.28</c:v>
                </c:pt>
                <c:pt idx="601">
                  <c:v>111.22</c:v>
                </c:pt>
                <c:pt idx="602">
                  <c:v>111.15</c:v>
                </c:pt>
                <c:pt idx="603">
                  <c:v>111.1</c:v>
                </c:pt>
                <c:pt idx="604">
                  <c:v>111.08</c:v>
                </c:pt>
                <c:pt idx="605">
                  <c:v>111.07</c:v>
                </c:pt>
                <c:pt idx="606">
                  <c:v>111.06</c:v>
                </c:pt>
                <c:pt idx="607">
                  <c:v>111.04</c:v>
                </c:pt>
                <c:pt idx="608">
                  <c:v>111.02</c:v>
                </c:pt>
                <c:pt idx="609">
                  <c:v>111</c:v>
                </c:pt>
                <c:pt idx="610">
                  <c:v>110.98</c:v>
                </c:pt>
                <c:pt idx="611">
                  <c:v>110.98</c:v>
                </c:pt>
                <c:pt idx="612">
                  <c:v>111</c:v>
                </c:pt>
                <c:pt idx="613">
                  <c:v>111.01</c:v>
                </c:pt>
                <c:pt idx="614">
                  <c:v>111.01</c:v>
                </c:pt>
                <c:pt idx="615">
                  <c:v>110.98</c:v>
                </c:pt>
                <c:pt idx="616">
                  <c:v>110.95</c:v>
                </c:pt>
                <c:pt idx="617">
                  <c:v>110.96</c:v>
                </c:pt>
                <c:pt idx="618">
                  <c:v>110.99</c:v>
                </c:pt>
                <c:pt idx="619">
                  <c:v>111.02</c:v>
                </c:pt>
                <c:pt idx="620">
                  <c:v>111.03</c:v>
                </c:pt>
                <c:pt idx="621">
                  <c:v>111.02</c:v>
                </c:pt>
                <c:pt idx="622">
                  <c:v>110.99</c:v>
                </c:pt>
                <c:pt idx="623">
                  <c:v>110.98</c:v>
                </c:pt>
                <c:pt idx="624">
                  <c:v>110.99</c:v>
                </c:pt>
                <c:pt idx="625">
                  <c:v>111.02</c:v>
                </c:pt>
                <c:pt idx="626">
                  <c:v>111.06</c:v>
                </c:pt>
                <c:pt idx="627">
                  <c:v>111.08</c:v>
                </c:pt>
                <c:pt idx="628">
                  <c:v>111.08</c:v>
                </c:pt>
                <c:pt idx="629">
                  <c:v>111.07</c:v>
                </c:pt>
                <c:pt idx="630">
                  <c:v>111.06</c:v>
                </c:pt>
                <c:pt idx="631">
                  <c:v>111.09</c:v>
                </c:pt>
                <c:pt idx="632">
                  <c:v>111.14</c:v>
                </c:pt>
                <c:pt idx="633">
                  <c:v>111.19</c:v>
                </c:pt>
                <c:pt idx="634">
                  <c:v>111.22</c:v>
                </c:pt>
                <c:pt idx="635">
                  <c:v>111.22</c:v>
                </c:pt>
                <c:pt idx="636">
                  <c:v>111.21</c:v>
                </c:pt>
                <c:pt idx="637">
                  <c:v>111.21</c:v>
                </c:pt>
                <c:pt idx="638">
                  <c:v>111.22</c:v>
                </c:pt>
                <c:pt idx="639">
                  <c:v>111.23</c:v>
                </c:pt>
                <c:pt idx="640">
                  <c:v>111.24</c:v>
                </c:pt>
                <c:pt idx="641">
                  <c:v>111.27</c:v>
                </c:pt>
                <c:pt idx="642">
                  <c:v>111.3</c:v>
                </c:pt>
                <c:pt idx="643">
                  <c:v>111.31</c:v>
                </c:pt>
                <c:pt idx="644">
                  <c:v>111.3</c:v>
                </c:pt>
                <c:pt idx="645">
                  <c:v>111.27</c:v>
                </c:pt>
                <c:pt idx="646">
                  <c:v>111.23</c:v>
                </c:pt>
                <c:pt idx="647">
                  <c:v>111.22</c:v>
                </c:pt>
                <c:pt idx="648">
                  <c:v>111.25</c:v>
                </c:pt>
                <c:pt idx="649">
                  <c:v>111.3</c:v>
                </c:pt>
                <c:pt idx="650">
                  <c:v>111.35</c:v>
                </c:pt>
                <c:pt idx="651">
                  <c:v>111.37</c:v>
                </c:pt>
                <c:pt idx="652">
                  <c:v>111.37</c:v>
                </c:pt>
                <c:pt idx="653">
                  <c:v>111.36</c:v>
                </c:pt>
                <c:pt idx="654">
                  <c:v>111.37</c:v>
                </c:pt>
                <c:pt idx="655">
                  <c:v>111.39</c:v>
                </c:pt>
                <c:pt idx="656">
                  <c:v>111.4</c:v>
                </c:pt>
                <c:pt idx="657">
                  <c:v>111.41</c:v>
                </c:pt>
                <c:pt idx="658">
                  <c:v>111.39</c:v>
                </c:pt>
                <c:pt idx="659">
                  <c:v>111.36</c:v>
                </c:pt>
                <c:pt idx="660">
                  <c:v>111.34</c:v>
                </c:pt>
                <c:pt idx="661">
                  <c:v>111.33</c:v>
                </c:pt>
                <c:pt idx="662">
                  <c:v>111.35</c:v>
                </c:pt>
                <c:pt idx="663">
                  <c:v>111.37</c:v>
                </c:pt>
                <c:pt idx="664">
                  <c:v>111.4</c:v>
                </c:pt>
                <c:pt idx="665">
                  <c:v>111.45</c:v>
                </c:pt>
                <c:pt idx="666">
                  <c:v>111.49</c:v>
                </c:pt>
                <c:pt idx="667">
                  <c:v>111.53</c:v>
                </c:pt>
                <c:pt idx="668">
                  <c:v>111.56</c:v>
                </c:pt>
                <c:pt idx="669">
                  <c:v>111.57</c:v>
                </c:pt>
                <c:pt idx="670">
                  <c:v>111.57</c:v>
                </c:pt>
                <c:pt idx="671">
                  <c:v>111.55</c:v>
                </c:pt>
                <c:pt idx="672">
                  <c:v>111.55</c:v>
                </c:pt>
                <c:pt idx="673">
                  <c:v>111.57</c:v>
                </c:pt>
                <c:pt idx="674">
                  <c:v>111.6</c:v>
                </c:pt>
                <c:pt idx="675">
                  <c:v>111.64</c:v>
                </c:pt>
                <c:pt idx="676">
                  <c:v>111.67</c:v>
                </c:pt>
                <c:pt idx="677">
                  <c:v>111.69</c:v>
                </c:pt>
                <c:pt idx="678">
                  <c:v>111.73</c:v>
                </c:pt>
                <c:pt idx="679">
                  <c:v>111.77</c:v>
                </c:pt>
                <c:pt idx="680">
                  <c:v>111.81</c:v>
                </c:pt>
                <c:pt idx="681">
                  <c:v>111.84</c:v>
                </c:pt>
                <c:pt idx="682">
                  <c:v>111.86</c:v>
                </c:pt>
                <c:pt idx="683">
                  <c:v>111.86</c:v>
                </c:pt>
                <c:pt idx="684">
                  <c:v>111.86</c:v>
                </c:pt>
                <c:pt idx="685">
                  <c:v>111.85</c:v>
                </c:pt>
                <c:pt idx="686">
                  <c:v>111.84</c:v>
                </c:pt>
                <c:pt idx="687">
                  <c:v>111.83</c:v>
                </c:pt>
                <c:pt idx="688">
                  <c:v>111.83</c:v>
                </c:pt>
                <c:pt idx="689">
                  <c:v>111.85</c:v>
                </c:pt>
                <c:pt idx="690">
                  <c:v>111.9</c:v>
                </c:pt>
                <c:pt idx="691">
                  <c:v>111.95</c:v>
                </c:pt>
                <c:pt idx="692">
                  <c:v>111.99</c:v>
                </c:pt>
                <c:pt idx="693">
                  <c:v>112.05</c:v>
                </c:pt>
                <c:pt idx="694">
                  <c:v>112.12</c:v>
                </c:pt>
                <c:pt idx="695">
                  <c:v>112.19</c:v>
                </c:pt>
                <c:pt idx="696">
                  <c:v>112.24</c:v>
                </c:pt>
                <c:pt idx="697">
                  <c:v>112.25</c:v>
                </c:pt>
                <c:pt idx="698">
                  <c:v>112.24</c:v>
                </c:pt>
                <c:pt idx="699">
                  <c:v>112.23</c:v>
                </c:pt>
                <c:pt idx="700">
                  <c:v>112.22</c:v>
                </c:pt>
                <c:pt idx="701">
                  <c:v>112.21</c:v>
                </c:pt>
                <c:pt idx="702">
                  <c:v>112.21</c:v>
                </c:pt>
                <c:pt idx="703">
                  <c:v>112.21</c:v>
                </c:pt>
                <c:pt idx="704">
                  <c:v>112.22</c:v>
                </c:pt>
                <c:pt idx="705">
                  <c:v>112.22</c:v>
                </c:pt>
                <c:pt idx="706">
                  <c:v>112.24</c:v>
                </c:pt>
                <c:pt idx="707">
                  <c:v>112.25</c:v>
                </c:pt>
                <c:pt idx="708">
                  <c:v>112.27</c:v>
                </c:pt>
                <c:pt idx="709">
                  <c:v>112.29</c:v>
                </c:pt>
                <c:pt idx="710">
                  <c:v>112.29</c:v>
                </c:pt>
                <c:pt idx="711">
                  <c:v>112.29</c:v>
                </c:pt>
                <c:pt idx="712">
                  <c:v>112.32</c:v>
                </c:pt>
                <c:pt idx="713">
                  <c:v>112.37</c:v>
                </c:pt>
                <c:pt idx="714">
                  <c:v>112.44</c:v>
                </c:pt>
                <c:pt idx="715">
                  <c:v>112.5</c:v>
                </c:pt>
                <c:pt idx="716">
                  <c:v>112.55</c:v>
                </c:pt>
                <c:pt idx="717">
                  <c:v>112.57</c:v>
                </c:pt>
                <c:pt idx="718">
                  <c:v>112.57</c:v>
                </c:pt>
                <c:pt idx="719">
                  <c:v>112.57</c:v>
                </c:pt>
                <c:pt idx="720">
                  <c:v>112.56</c:v>
                </c:pt>
                <c:pt idx="721">
                  <c:v>112.56</c:v>
                </c:pt>
                <c:pt idx="722">
                  <c:v>112.56</c:v>
                </c:pt>
                <c:pt idx="723">
                  <c:v>112.56</c:v>
                </c:pt>
                <c:pt idx="724">
                  <c:v>112.57</c:v>
                </c:pt>
                <c:pt idx="725">
                  <c:v>112.6</c:v>
                </c:pt>
                <c:pt idx="726">
                  <c:v>112.63</c:v>
                </c:pt>
                <c:pt idx="727">
                  <c:v>112.66</c:v>
                </c:pt>
                <c:pt idx="728">
                  <c:v>112.69</c:v>
                </c:pt>
                <c:pt idx="729">
                  <c:v>112.72</c:v>
                </c:pt>
                <c:pt idx="730">
                  <c:v>112.77</c:v>
                </c:pt>
                <c:pt idx="731">
                  <c:v>112.83</c:v>
                </c:pt>
                <c:pt idx="732">
                  <c:v>112.9</c:v>
                </c:pt>
                <c:pt idx="733">
                  <c:v>112.96</c:v>
                </c:pt>
                <c:pt idx="734">
                  <c:v>113.02</c:v>
                </c:pt>
                <c:pt idx="735">
                  <c:v>113.05</c:v>
                </c:pt>
                <c:pt idx="736">
                  <c:v>113.07</c:v>
                </c:pt>
                <c:pt idx="737">
                  <c:v>113.09</c:v>
                </c:pt>
                <c:pt idx="738">
                  <c:v>113.12</c:v>
                </c:pt>
                <c:pt idx="739">
                  <c:v>113.17</c:v>
                </c:pt>
                <c:pt idx="740">
                  <c:v>113.24</c:v>
                </c:pt>
                <c:pt idx="741">
                  <c:v>113.29</c:v>
                </c:pt>
                <c:pt idx="742">
                  <c:v>113.32</c:v>
                </c:pt>
                <c:pt idx="743">
                  <c:v>113.33</c:v>
                </c:pt>
                <c:pt idx="744">
                  <c:v>113.33</c:v>
                </c:pt>
                <c:pt idx="745">
                  <c:v>113.34</c:v>
                </c:pt>
                <c:pt idx="746">
                  <c:v>113.38</c:v>
                </c:pt>
                <c:pt idx="747">
                  <c:v>113.44</c:v>
                </c:pt>
                <c:pt idx="748">
                  <c:v>113.5</c:v>
                </c:pt>
                <c:pt idx="749">
                  <c:v>113.55</c:v>
                </c:pt>
                <c:pt idx="750">
                  <c:v>113.59</c:v>
                </c:pt>
                <c:pt idx="751">
                  <c:v>113.62</c:v>
                </c:pt>
                <c:pt idx="752">
                  <c:v>113.66</c:v>
                </c:pt>
                <c:pt idx="753">
                  <c:v>113.7</c:v>
                </c:pt>
                <c:pt idx="754">
                  <c:v>113.74</c:v>
                </c:pt>
                <c:pt idx="755">
                  <c:v>113.77</c:v>
                </c:pt>
                <c:pt idx="756">
                  <c:v>113.8</c:v>
                </c:pt>
                <c:pt idx="757">
                  <c:v>113.86</c:v>
                </c:pt>
                <c:pt idx="758">
                  <c:v>113.93</c:v>
                </c:pt>
                <c:pt idx="759">
                  <c:v>114.01</c:v>
                </c:pt>
                <c:pt idx="760">
                  <c:v>114.09</c:v>
                </c:pt>
                <c:pt idx="761">
                  <c:v>114.16</c:v>
                </c:pt>
                <c:pt idx="762">
                  <c:v>114.23</c:v>
                </c:pt>
                <c:pt idx="763">
                  <c:v>114.3</c:v>
                </c:pt>
                <c:pt idx="764">
                  <c:v>114.36</c:v>
                </c:pt>
                <c:pt idx="765">
                  <c:v>114.4</c:v>
                </c:pt>
                <c:pt idx="766">
                  <c:v>114.43</c:v>
                </c:pt>
                <c:pt idx="767">
                  <c:v>114.46</c:v>
                </c:pt>
                <c:pt idx="768">
                  <c:v>114.49</c:v>
                </c:pt>
                <c:pt idx="769">
                  <c:v>114.52</c:v>
                </c:pt>
                <c:pt idx="770">
                  <c:v>114.56</c:v>
                </c:pt>
                <c:pt idx="771">
                  <c:v>114.61</c:v>
                </c:pt>
                <c:pt idx="772">
                  <c:v>114.66</c:v>
                </c:pt>
                <c:pt idx="773">
                  <c:v>114.73</c:v>
                </c:pt>
                <c:pt idx="774">
                  <c:v>114.8</c:v>
                </c:pt>
                <c:pt idx="775">
                  <c:v>114.89</c:v>
                </c:pt>
                <c:pt idx="776">
                  <c:v>114.98</c:v>
                </c:pt>
                <c:pt idx="777">
                  <c:v>115.06</c:v>
                </c:pt>
                <c:pt idx="778">
                  <c:v>115.12</c:v>
                </c:pt>
                <c:pt idx="779">
                  <c:v>115.16</c:v>
                </c:pt>
                <c:pt idx="780">
                  <c:v>115.19</c:v>
                </c:pt>
                <c:pt idx="781">
                  <c:v>115.21</c:v>
                </c:pt>
                <c:pt idx="782">
                  <c:v>115.25</c:v>
                </c:pt>
                <c:pt idx="783">
                  <c:v>115.31</c:v>
                </c:pt>
                <c:pt idx="784">
                  <c:v>115.39</c:v>
                </c:pt>
                <c:pt idx="785">
                  <c:v>115.5</c:v>
                </c:pt>
                <c:pt idx="786">
                  <c:v>115.63</c:v>
                </c:pt>
                <c:pt idx="787">
                  <c:v>115.75</c:v>
                </c:pt>
                <c:pt idx="788">
                  <c:v>115.85</c:v>
                </c:pt>
                <c:pt idx="789">
                  <c:v>115.9</c:v>
                </c:pt>
                <c:pt idx="790">
                  <c:v>115.93</c:v>
                </c:pt>
                <c:pt idx="791">
                  <c:v>115.97</c:v>
                </c:pt>
                <c:pt idx="792">
                  <c:v>116.04</c:v>
                </c:pt>
                <c:pt idx="793">
                  <c:v>116.14</c:v>
                </c:pt>
                <c:pt idx="794">
                  <c:v>116.24</c:v>
                </c:pt>
                <c:pt idx="795">
                  <c:v>116.34</c:v>
                </c:pt>
                <c:pt idx="796">
                  <c:v>116.44</c:v>
                </c:pt>
                <c:pt idx="797">
                  <c:v>116.53</c:v>
                </c:pt>
                <c:pt idx="798">
                  <c:v>116.6</c:v>
                </c:pt>
                <c:pt idx="799">
                  <c:v>116.66</c:v>
                </c:pt>
                <c:pt idx="800">
                  <c:v>116.72</c:v>
                </c:pt>
                <c:pt idx="801">
                  <c:v>116.79</c:v>
                </c:pt>
                <c:pt idx="802">
                  <c:v>116.87</c:v>
                </c:pt>
                <c:pt idx="803">
                  <c:v>116.94</c:v>
                </c:pt>
                <c:pt idx="804">
                  <c:v>117</c:v>
                </c:pt>
                <c:pt idx="805">
                  <c:v>117.06</c:v>
                </c:pt>
                <c:pt idx="806">
                  <c:v>117.12</c:v>
                </c:pt>
                <c:pt idx="807">
                  <c:v>117.21</c:v>
                </c:pt>
                <c:pt idx="808">
                  <c:v>117.3</c:v>
                </c:pt>
                <c:pt idx="809">
                  <c:v>117.39</c:v>
                </c:pt>
                <c:pt idx="810">
                  <c:v>117.48</c:v>
                </c:pt>
                <c:pt idx="811">
                  <c:v>117.56</c:v>
                </c:pt>
                <c:pt idx="812">
                  <c:v>117.63</c:v>
                </c:pt>
                <c:pt idx="813">
                  <c:v>117.69</c:v>
                </c:pt>
                <c:pt idx="814">
                  <c:v>117.76</c:v>
                </c:pt>
                <c:pt idx="815">
                  <c:v>117.81</c:v>
                </c:pt>
                <c:pt idx="816">
                  <c:v>117.87</c:v>
                </c:pt>
                <c:pt idx="817">
                  <c:v>117.94</c:v>
                </c:pt>
                <c:pt idx="818">
                  <c:v>118.02</c:v>
                </c:pt>
                <c:pt idx="819">
                  <c:v>118.11</c:v>
                </c:pt>
                <c:pt idx="820">
                  <c:v>118.2</c:v>
                </c:pt>
                <c:pt idx="821">
                  <c:v>118.27</c:v>
                </c:pt>
                <c:pt idx="822">
                  <c:v>118.34</c:v>
                </c:pt>
                <c:pt idx="823">
                  <c:v>118.42</c:v>
                </c:pt>
                <c:pt idx="824">
                  <c:v>118.51</c:v>
                </c:pt>
                <c:pt idx="825">
                  <c:v>118.6</c:v>
                </c:pt>
                <c:pt idx="826">
                  <c:v>118.69</c:v>
                </c:pt>
                <c:pt idx="827">
                  <c:v>118.77</c:v>
                </c:pt>
                <c:pt idx="828">
                  <c:v>118.84</c:v>
                </c:pt>
                <c:pt idx="829">
                  <c:v>118.89</c:v>
                </c:pt>
                <c:pt idx="830">
                  <c:v>118.94</c:v>
                </c:pt>
                <c:pt idx="831">
                  <c:v>118.99</c:v>
                </c:pt>
                <c:pt idx="832">
                  <c:v>119.06</c:v>
                </c:pt>
                <c:pt idx="833">
                  <c:v>119.14</c:v>
                </c:pt>
                <c:pt idx="834">
                  <c:v>119.24</c:v>
                </c:pt>
                <c:pt idx="835">
                  <c:v>119.34</c:v>
                </c:pt>
                <c:pt idx="836">
                  <c:v>119.44</c:v>
                </c:pt>
                <c:pt idx="837">
                  <c:v>119.54</c:v>
                </c:pt>
                <c:pt idx="838">
                  <c:v>119.61</c:v>
                </c:pt>
                <c:pt idx="839">
                  <c:v>119.66</c:v>
                </c:pt>
                <c:pt idx="840">
                  <c:v>119.71</c:v>
                </c:pt>
                <c:pt idx="841">
                  <c:v>119.76</c:v>
                </c:pt>
                <c:pt idx="842">
                  <c:v>119.82</c:v>
                </c:pt>
                <c:pt idx="843">
                  <c:v>119.88</c:v>
                </c:pt>
                <c:pt idx="844">
                  <c:v>119.93</c:v>
                </c:pt>
                <c:pt idx="845">
                  <c:v>119.97</c:v>
                </c:pt>
                <c:pt idx="846">
                  <c:v>120.04</c:v>
                </c:pt>
                <c:pt idx="847">
                  <c:v>120.14</c:v>
                </c:pt>
                <c:pt idx="848">
                  <c:v>120.26</c:v>
                </c:pt>
                <c:pt idx="849">
                  <c:v>120.38</c:v>
                </c:pt>
                <c:pt idx="850">
                  <c:v>120.46</c:v>
                </c:pt>
                <c:pt idx="851">
                  <c:v>120.51</c:v>
                </c:pt>
                <c:pt idx="852">
                  <c:v>120.56</c:v>
                </c:pt>
                <c:pt idx="853">
                  <c:v>120.61</c:v>
                </c:pt>
                <c:pt idx="854">
                  <c:v>120.67</c:v>
                </c:pt>
                <c:pt idx="855">
                  <c:v>120.73</c:v>
                </c:pt>
                <c:pt idx="856">
                  <c:v>120.78</c:v>
                </c:pt>
                <c:pt idx="857">
                  <c:v>120.83</c:v>
                </c:pt>
                <c:pt idx="858">
                  <c:v>120.87</c:v>
                </c:pt>
                <c:pt idx="859">
                  <c:v>120.93</c:v>
                </c:pt>
                <c:pt idx="860">
                  <c:v>120.99</c:v>
                </c:pt>
                <c:pt idx="861">
                  <c:v>121.05</c:v>
                </c:pt>
                <c:pt idx="862">
                  <c:v>121.12</c:v>
                </c:pt>
                <c:pt idx="863">
                  <c:v>121.18</c:v>
                </c:pt>
                <c:pt idx="864">
                  <c:v>121.24</c:v>
                </c:pt>
                <c:pt idx="865">
                  <c:v>121.31</c:v>
                </c:pt>
                <c:pt idx="866">
                  <c:v>121.38</c:v>
                </c:pt>
                <c:pt idx="867">
                  <c:v>121.46</c:v>
                </c:pt>
                <c:pt idx="868">
                  <c:v>121.53</c:v>
                </c:pt>
                <c:pt idx="869">
                  <c:v>121.6</c:v>
                </c:pt>
                <c:pt idx="870">
                  <c:v>121.66</c:v>
                </c:pt>
                <c:pt idx="871">
                  <c:v>121.71</c:v>
                </c:pt>
                <c:pt idx="872">
                  <c:v>121.75</c:v>
                </c:pt>
                <c:pt idx="873">
                  <c:v>121.78</c:v>
                </c:pt>
                <c:pt idx="874">
                  <c:v>121.82</c:v>
                </c:pt>
                <c:pt idx="875">
                  <c:v>121.87</c:v>
                </c:pt>
                <c:pt idx="876">
                  <c:v>121.94</c:v>
                </c:pt>
                <c:pt idx="877">
                  <c:v>122.02</c:v>
                </c:pt>
                <c:pt idx="878">
                  <c:v>122.09</c:v>
                </c:pt>
                <c:pt idx="879">
                  <c:v>122.14</c:v>
                </c:pt>
                <c:pt idx="880">
                  <c:v>122.16</c:v>
                </c:pt>
                <c:pt idx="881">
                  <c:v>122.18</c:v>
                </c:pt>
                <c:pt idx="882">
                  <c:v>122.22</c:v>
                </c:pt>
                <c:pt idx="883">
                  <c:v>122.29</c:v>
                </c:pt>
                <c:pt idx="884">
                  <c:v>122.38</c:v>
                </c:pt>
                <c:pt idx="885">
                  <c:v>122.48</c:v>
                </c:pt>
                <c:pt idx="886">
                  <c:v>122.55</c:v>
                </c:pt>
                <c:pt idx="887">
                  <c:v>122.59</c:v>
                </c:pt>
                <c:pt idx="888">
                  <c:v>122.62</c:v>
                </c:pt>
                <c:pt idx="889">
                  <c:v>122.66</c:v>
                </c:pt>
                <c:pt idx="890">
                  <c:v>122.71</c:v>
                </c:pt>
                <c:pt idx="891">
                  <c:v>122.77</c:v>
                </c:pt>
                <c:pt idx="892">
                  <c:v>122.82</c:v>
                </c:pt>
                <c:pt idx="893">
                  <c:v>122.85</c:v>
                </c:pt>
                <c:pt idx="894">
                  <c:v>122.87</c:v>
                </c:pt>
                <c:pt idx="895">
                  <c:v>122.9</c:v>
                </c:pt>
                <c:pt idx="896">
                  <c:v>122.94</c:v>
                </c:pt>
                <c:pt idx="897">
                  <c:v>122.97</c:v>
                </c:pt>
                <c:pt idx="898">
                  <c:v>123.01</c:v>
                </c:pt>
                <c:pt idx="899">
                  <c:v>123.07</c:v>
                </c:pt>
                <c:pt idx="900">
                  <c:v>123.14</c:v>
                </c:pt>
                <c:pt idx="901">
                  <c:v>123.21</c:v>
                </c:pt>
                <c:pt idx="902">
                  <c:v>123.25</c:v>
                </c:pt>
                <c:pt idx="903">
                  <c:v>123.28</c:v>
                </c:pt>
                <c:pt idx="904">
                  <c:v>123.3</c:v>
                </c:pt>
                <c:pt idx="905">
                  <c:v>123.33</c:v>
                </c:pt>
                <c:pt idx="906">
                  <c:v>123.37</c:v>
                </c:pt>
                <c:pt idx="907">
                  <c:v>123.4</c:v>
                </c:pt>
                <c:pt idx="908">
                  <c:v>123.44</c:v>
                </c:pt>
                <c:pt idx="909">
                  <c:v>123.5</c:v>
                </c:pt>
                <c:pt idx="910">
                  <c:v>123.58</c:v>
                </c:pt>
                <c:pt idx="911">
                  <c:v>123.67</c:v>
                </c:pt>
                <c:pt idx="912">
                  <c:v>123.74</c:v>
                </c:pt>
                <c:pt idx="913">
                  <c:v>123.8</c:v>
                </c:pt>
                <c:pt idx="914">
                  <c:v>123.84</c:v>
                </c:pt>
                <c:pt idx="915">
                  <c:v>123.88</c:v>
                </c:pt>
                <c:pt idx="916">
                  <c:v>123.91</c:v>
                </c:pt>
                <c:pt idx="917">
                  <c:v>123.94</c:v>
                </c:pt>
                <c:pt idx="918">
                  <c:v>123.97</c:v>
                </c:pt>
                <c:pt idx="919">
                  <c:v>124</c:v>
                </c:pt>
                <c:pt idx="920">
                  <c:v>124.01</c:v>
                </c:pt>
                <c:pt idx="921">
                  <c:v>124.01</c:v>
                </c:pt>
                <c:pt idx="922">
                  <c:v>124</c:v>
                </c:pt>
                <c:pt idx="923">
                  <c:v>124.01</c:v>
                </c:pt>
                <c:pt idx="924">
                  <c:v>124.04</c:v>
                </c:pt>
                <c:pt idx="925">
                  <c:v>124.08</c:v>
                </c:pt>
                <c:pt idx="926">
                  <c:v>124.13</c:v>
                </c:pt>
                <c:pt idx="927">
                  <c:v>124.16</c:v>
                </c:pt>
                <c:pt idx="928">
                  <c:v>124.17</c:v>
                </c:pt>
                <c:pt idx="929">
                  <c:v>124.2</c:v>
                </c:pt>
                <c:pt idx="930">
                  <c:v>124.25</c:v>
                </c:pt>
                <c:pt idx="931">
                  <c:v>124.31</c:v>
                </c:pt>
                <c:pt idx="932">
                  <c:v>124.37</c:v>
                </c:pt>
                <c:pt idx="933">
                  <c:v>124.42</c:v>
                </c:pt>
                <c:pt idx="934">
                  <c:v>124.45</c:v>
                </c:pt>
                <c:pt idx="935">
                  <c:v>124.48</c:v>
                </c:pt>
                <c:pt idx="936">
                  <c:v>124.51</c:v>
                </c:pt>
                <c:pt idx="937">
                  <c:v>124.53</c:v>
                </c:pt>
                <c:pt idx="938">
                  <c:v>124.55</c:v>
                </c:pt>
                <c:pt idx="939">
                  <c:v>124.57</c:v>
                </c:pt>
                <c:pt idx="940">
                  <c:v>124.59</c:v>
                </c:pt>
                <c:pt idx="941">
                  <c:v>124.62</c:v>
                </c:pt>
                <c:pt idx="942">
                  <c:v>124.65</c:v>
                </c:pt>
                <c:pt idx="943">
                  <c:v>124.67</c:v>
                </c:pt>
                <c:pt idx="944">
                  <c:v>124.67</c:v>
                </c:pt>
                <c:pt idx="945">
                  <c:v>124.69</c:v>
                </c:pt>
                <c:pt idx="946">
                  <c:v>124.72</c:v>
                </c:pt>
                <c:pt idx="947">
                  <c:v>124.77</c:v>
                </c:pt>
                <c:pt idx="948">
                  <c:v>124.81</c:v>
                </c:pt>
                <c:pt idx="949">
                  <c:v>124.84</c:v>
                </c:pt>
                <c:pt idx="950">
                  <c:v>124.83</c:v>
                </c:pt>
                <c:pt idx="951">
                  <c:v>124.81</c:v>
                </c:pt>
                <c:pt idx="952">
                  <c:v>124.77</c:v>
                </c:pt>
                <c:pt idx="953">
                  <c:v>124.75</c:v>
                </c:pt>
                <c:pt idx="954">
                  <c:v>124.72</c:v>
                </c:pt>
                <c:pt idx="955">
                  <c:v>124.7</c:v>
                </c:pt>
                <c:pt idx="956">
                  <c:v>124.66</c:v>
                </c:pt>
                <c:pt idx="957">
                  <c:v>124.63</c:v>
                </c:pt>
                <c:pt idx="958">
                  <c:v>124.6</c:v>
                </c:pt>
                <c:pt idx="959">
                  <c:v>124.56</c:v>
                </c:pt>
                <c:pt idx="960">
                  <c:v>124.52</c:v>
                </c:pt>
                <c:pt idx="961">
                  <c:v>124.48</c:v>
                </c:pt>
                <c:pt idx="962">
                  <c:v>124.44</c:v>
                </c:pt>
                <c:pt idx="963">
                  <c:v>124.4</c:v>
                </c:pt>
                <c:pt idx="964">
                  <c:v>124.36</c:v>
                </c:pt>
                <c:pt idx="965">
                  <c:v>124.31</c:v>
                </c:pt>
                <c:pt idx="966">
                  <c:v>124.25</c:v>
                </c:pt>
                <c:pt idx="967">
                  <c:v>124.18</c:v>
                </c:pt>
                <c:pt idx="968">
                  <c:v>124.11</c:v>
                </c:pt>
                <c:pt idx="969">
                  <c:v>124.02</c:v>
                </c:pt>
                <c:pt idx="970">
                  <c:v>123.91</c:v>
                </c:pt>
                <c:pt idx="971">
                  <c:v>123.78</c:v>
                </c:pt>
                <c:pt idx="972">
                  <c:v>123.65</c:v>
                </c:pt>
                <c:pt idx="973">
                  <c:v>123.54</c:v>
                </c:pt>
                <c:pt idx="974">
                  <c:v>123.44</c:v>
                </c:pt>
                <c:pt idx="975">
                  <c:v>123.34</c:v>
                </c:pt>
                <c:pt idx="976">
                  <c:v>123.21</c:v>
                </c:pt>
                <c:pt idx="977">
                  <c:v>123.07</c:v>
                </c:pt>
                <c:pt idx="978">
                  <c:v>122.93</c:v>
                </c:pt>
                <c:pt idx="979">
                  <c:v>122.8</c:v>
                </c:pt>
                <c:pt idx="980">
                  <c:v>122.67</c:v>
                </c:pt>
                <c:pt idx="981">
                  <c:v>122.51</c:v>
                </c:pt>
                <c:pt idx="982">
                  <c:v>122.31</c:v>
                </c:pt>
                <c:pt idx="983">
                  <c:v>122.08</c:v>
                </c:pt>
                <c:pt idx="984">
                  <c:v>121.85</c:v>
                </c:pt>
                <c:pt idx="985">
                  <c:v>121.64</c:v>
                </c:pt>
                <c:pt idx="986">
                  <c:v>121.43</c:v>
                </c:pt>
                <c:pt idx="987">
                  <c:v>121.22</c:v>
                </c:pt>
                <c:pt idx="988">
                  <c:v>120.99</c:v>
                </c:pt>
                <c:pt idx="989">
                  <c:v>120.76</c:v>
                </c:pt>
                <c:pt idx="990">
                  <c:v>120.54</c:v>
                </c:pt>
                <c:pt idx="991">
                  <c:v>120.33</c:v>
                </c:pt>
                <c:pt idx="992">
                  <c:v>120.11</c:v>
                </c:pt>
                <c:pt idx="993">
                  <c:v>119.91</c:v>
                </c:pt>
                <c:pt idx="994">
                  <c:v>119.7</c:v>
                </c:pt>
                <c:pt idx="995">
                  <c:v>119.49</c:v>
                </c:pt>
                <c:pt idx="996">
                  <c:v>119.28</c:v>
                </c:pt>
                <c:pt idx="997">
                  <c:v>119.07</c:v>
                </c:pt>
                <c:pt idx="998">
                  <c:v>118.88</c:v>
                </c:pt>
                <c:pt idx="999">
                  <c:v>118.72</c:v>
                </c:pt>
                <c:pt idx="1000">
                  <c:v>118.57</c:v>
                </c:pt>
                <c:pt idx="1001">
                  <c:v>118.42</c:v>
                </c:pt>
                <c:pt idx="1002">
                  <c:v>118.26</c:v>
                </c:pt>
                <c:pt idx="1003">
                  <c:v>118.1</c:v>
                </c:pt>
                <c:pt idx="1004">
                  <c:v>117.94</c:v>
                </c:pt>
                <c:pt idx="1005">
                  <c:v>117.77</c:v>
                </c:pt>
                <c:pt idx="1006">
                  <c:v>117.62</c:v>
                </c:pt>
                <c:pt idx="1007">
                  <c:v>117.46</c:v>
                </c:pt>
                <c:pt idx="1008">
                  <c:v>117.3</c:v>
                </c:pt>
                <c:pt idx="1009">
                  <c:v>117.14</c:v>
                </c:pt>
                <c:pt idx="1010">
                  <c:v>117.01</c:v>
                </c:pt>
                <c:pt idx="1011">
                  <c:v>116.92</c:v>
                </c:pt>
                <c:pt idx="1012">
                  <c:v>116.85</c:v>
                </c:pt>
                <c:pt idx="1013">
                  <c:v>116.79</c:v>
                </c:pt>
                <c:pt idx="1014">
                  <c:v>116.7</c:v>
                </c:pt>
                <c:pt idx="1015">
                  <c:v>116.6</c:v>
                </c:pt>
                <c:pt idx="1016">
                  <c:v>116.52</c:v>
                </c:pt>
                <c:pt idx="1017">
                  <c:v>116.45</c:v>
                </c:pt>
                <c:pt idx="1018">
                  <c:v>116.4</c:v>
                </c:pt>
                <c:pt idx="1019">
                  <c:v>116.35</c:v>
                </c:pt>
                <c:pt idx="1020">
                  <c:v>116.27</c:v>
                </c:pt>
                <c:pt idx="1021">
                  <c:v>116.17</c:v>
                </c:pt>
                <c:pt idx="1022">
                  <c:v>116.07</c:v>
                </c:pt>
                <c:pt idx="1023">
                  <c:v>115.95</c:v>
                </c:pt>
                <c:pt idx="1024">
                  <c:v>115.82</c:v>
                </c:pt>
                <c:pt idx="1025">
                  <c:v>115.66</c:v>
                </c:pt>
                <c:pt idx="1026">
                  <c:v>115.46</c:v>
                </c:pt>
                <c:pt idx="1027">
                  <c:v>115.25</c:v>
                </c:pt>
                <c:pt idx="1028">
                  <c:v>115.03</c:v>
                </c:pt>
                <c:pt idx="1029">
                  <c:v>114.81</c:v>
                </c:pt>
                <c:pt idx="1030">
                  <c:v>114.61</c:v>
                </c:pt>
                <c:pt idx="1031">
                  <c:v>114.42</c:v>
                </c:pt>
                <c:pt idx="1032">
                  <c:v>114.23</c:v>
                </c:pt>
                <c:pt idx="1033">
                  <c:v>114.04</c:v>
                </c:pt>
                <c:pt idx="1034">
                  <c:v>113.87</c:v>
                </c:pt>
                <c:pt idx="1035">
                  <c:v>113.72</c:v>
                </c:pt>
                <c:pt idx="1036">
                  <c:v>113.59</c:v>
                </c:pt>
                <c:pt idx="1037">
                  <c:v>113.48</c:v>
                </c:pt>
                <c:pt idx="1038">
                  <c:v>113.39</c:v>
                </c:pt>
                <c:pt idx="1039">
                  <c:v>113.31</c:v>
                </c:pt>
                <c:pt idx="1040">
                  <c:v>113.22</c:v>
                </c:pt>
                <c:pt idx="1041">
                  <c:v>113.13</c:v>
                </c:pt>
                <c:pt idx="1042">
                  <c:v>113.02</c:v>
                </c:pt>
                <c:pt idx="1043">
                  <c:v>112.9</c:v>
                </c:pt>
                <c:pt idx="1044">
                  <c:v>112.81</c:v>
                </c:pt>
                <c:pt idx="1045">
                  <c:v>112.72</c:v>
                </c:pt>
                <c:pt idx="1046">
                  <c:v>112.65</c:v>
                </c:pt>
                <c:pt idx="1047">
                  <c:v>112.58</c:v>
                </c:pt>
                <c:pt idx="1048">
                  <c:v>112.51</c:v>
                </c:pt>
                <c:pt idx="1049">
                  <c:v>112.45</c:v>
                </c:pt>
                <c:pt idx="1050">
                  <c:v>112.39</c:v>
                </c:pt>
                <c:pt idx="1051">
                  <c:v>112.35</c:v>
                </c:pt>
                <c:pt idx="1052">
                  <c:v>112.32</c:v>
                </c:pt>
                <c:pt idx="1053">
                  <c:v>112.31</c:v>
                </c:pt>
                <c:pt idx="1054">
                  <c:v>112.32</c:v>
                </c:pt>
                <c:pt idx="1055">
                  <c:v>112.34</c:v>
                </c:pt>
                <c:pt idx="1056">
                  <c:v>112.39</c:v>
                </c:pt>
                <c:pt idx="1057">
                  <c:v>112.45</c:v>
                </c:pt>
                <c:pt idx="1058">
                  <c:v>112.54</c:v>
                </c:pt>
                <c:pt idx="1059">
                  <c:v>112.65</c:v>
                </c:pt>
                <c:pt idx="1060">
                  <c:v>112.76</c:v>
                </c:pt>
                <c:pt idx="1061">
                  <c:v>112.86</c:v>
                </c:pt>
                <c:pt idx="1062">
                  <c:v>112.95</c:v>
                </c:pt>
                <c:pt idx="1063">
                  <c:v>113.03</c:v>
                </c:pt>
                <c:pt idx="1064">
                  <c:v>113.12</c:v>
                </c:pt>
                <c:pt idx="1065">
                  <c:v>113.23</c:v>
                </c:pt>
                <c:pt idx="1066">
                  <c:v>113.34</c:v>
                </c:pt>
                <c:pt idx="1067">
                  <c:v>113.44</c:v>
                </c:pt>
                <c:pt idx="1068">
                  <c:v>113.53</c:v>
                </c:pt>
                <c:pt idx="1069">
                  <c:v>113.64</c:v>
                </c:pt>
                <c:pt idx="1070">
                  <c:v>113.77</c:v>
                </c:pt>
                <c:pt idx="1071">
                  <c:v>113.92</c:v>
                </c:pt>
                <c:pt idx="1072">
                  <c:v>114.1</c:v>
                </c:pt>
                <c:pt idx="1073">
                  <c:v>114.27</c:v>
                </c:pt>
                <c:pt idx="1074">
                  <c:v>114.43</c:v>
                </c:pt>
                <c:pt idx="1075">
                  <c:v>114.57</c:v>
                </c:pt>
                <c:pt idx="1076">
                  <c:v>114.7</c:v>
                </c:pt>
                <c:pt idx="1077">
                  <c:v>114.85</c:v>
                </c:pt>
                <c:pt idx="1078">
                  <c:v>115.03</c:v>
                </c:pt>
                <c:pt idx="1079">
                  <c:v>115.24</c:v>
                </c:pt>
                <c:pt idx="1080">
                  <c:v>115.46</c:v>
                </c:pt>
                <c:pt idx="1081">
                  <c:v>115.69</c:v>
                </c:pt>
                <c:pt idx="1082">
                  <c:v>115.92</c:v>
                </c:pt>
                <c:pt idx="1083">
                  <c:v>116.14</c:v>
                </c:pt>
                <c:pt idx="1084">
                  <c:v>116.35</c:v>
                </c:pt>
                <c:pt idx="1085">
                  <c:v>116.58</c:v>
                </c:pt>
                <c:pt idx="1086">
                  <c:v>116.83</c:v>
                </c:pt>
                <c:pt idx="1087">
                  <c:v>117.1</c:v>
                </c:pt>
                <c:pt idx="1088">
                  <c:v>117.36</c:v>
                </c:pt>
                <c:pt idx="1089">
                  <c:v>117.6</c:v>
                </c:pt>
                <c:pt idx="1090">
                  <c:v>117.81</c:v>
                </c:pt>
                <c:pt idx="1091">
                  <c:v>118.02</c:v>
                </c:pt>
                <c:pt idx="1092">
                  <c:v>118.22</c:v>
                </c:pt>
                <c:pt idx="1093">
                  <c:v>118.4</c:v>
                </c:pt>
                <c:pt idx="1094">
                  <c:v>118.54</c:v>
                </c:pt>
                <c:pt idx="1095">
                  <c:v>118.64</c:v>
                </c:pt>
                <c:pt idx="1096">
                  <c:v>118.7</c:v>
                </c:pt>
                <c:pt idx="1097">
                  <c:v>118.75</c:v>
                </c:pt>
                <c:pt idx="1098">
                  <c:v>118.82</c:v>
                </c:pt>
                <c:pt idx="1099">
                  <c:v>118.88</c:v>
                </c:pt>
                <c:pt idx="1100">
                  <c:v>118.93</c:v>
                </c:pt>
                <c:pt idx="1101">
                  <c:v>118.94</c:v>
                </c:pt>
                <c:pt idx="1102">
                  <c:v>118.92</c:v>
                </c:pt>
                <c:pt idx="1103">
                  <c:v>118.88</c:v>
                </c:pt>
                <c:pt idx="1104">
                  <c:v>118.84</c:v>
                </c:pt>
                <c:pt idx="1105">
                  <c:v>118.81</c:v>
                </c:pt>
                <c:pt idx="1106">
                  <c:v>118.79</c:v>
                </c:pt>
                <c:pt idx="1107">
                  <c:v>118.77</c:v>
                </c:pt>
                <c:pt idx="1108">
                  <c:v>118.73</c:v>
                </c:pt>
                <c:pt idx="1109">
                  <c:v>118.67</c:v>
                </c:pt>
                <c:pt idx="1110">
                  <c:v>118.6</c:v>
                </c:pt>
                <c:pt idx="1111">
                  <c:v>118.55</c:v>
                </c:pt>
                <c:pt idx="1112">
                  <c:v>118.51</c:v>
                </c:pt>
                <c:pt idx="1113">
                  <c:v>118.5</c:v>
                </c:pt>
                <c:pt idx="1114">
                  <c:v>118.49</c:v>
                </c:pt>
                <c:pt idx="1115">
                  <c:v>118.5</c:v>
                </c:pt>
                <c:pt idx="1116">
                  <c:v>118.52</c:v>
                </c:pt>
                <c:pt idx="1117">
                  <c:v>118.56</c:v>
                </c:pt>
                <c:pt idx="1118">
                  <c:v>118.62</c:v>
                </c:pt>
                <c:pt idx="1119">
                  <c:v>118.71</c:v>
                </c:pt>
                <c:pt idx="1120">
                  <c:v>118.81</c:v>
                </c:pt>
                <c:pt idx="1121">
                  <c:v>118.92</c:v>
                </c:pt>
                <c:pt idx="1122">
                  <c:v>119.04</c:v>
                </c:pt>
                <c:pt idx="1123">
                  <c:v>119.17</c:v>
                </c:pt>
                <c:pt idx="1124">
                  <c:v>119.31</c:v>
                </c:pt>
                <c:pt idx="1125">
                  <c:v>119.46</c:v>
                </c:pt>
                <c:pt idx="1126">
                  <c:v>119.62</c:v>
                </c:pt>
                <c:pt idx="1127">
                  <c:v>119.81</c:v>
                </c:pt>
                <c:pt idx="1128">
                  <c:v>120</c:v>
                </c:pt>
                <c:pt idx="1129">
                  <c:v>120.19</c:v>
                </c:pt>
                <c:pt idx="1130">
                  <c:v>120.36</c:v>
                </c:pt>
                <c:pt idx="1131">
                  <c:v>120.52</c:v>
                </c:pt>
                <c:pt idx="1132">
                  <c:v>120.69</c:v>
                </c:pt>
                <c:pt idx="1133">
                  <c:v>120.89</c:v>
                </c:pt>
                <c:pt idx="1134">
                  <c:v>121.1</c:v>
                </c:pt>
                <c:pt idx="1135">
                  <c:v>121.28</c:v>
                </c:pt>
                <c:pt idx="1136">
                  <c:v>121.44</c:v>
                </c:pt>
                <c:pt idx="1137">
                  <c:v>121.57</c:v>
                </c:pt>
                <c:pt idx="1138">
                  <c:v>121.71</c:v>
                </c:pt>
                <c:pt idx="1139">
                  <c:v>121.85</c:v>
                </c:pt>
                <c:pt idx="1140">
                  <c:v>122.02</c:v>
                </c:pt>
                <c:pt idx="1141">
                  <c:v>122.19</c:v>
                </c:pt>
                <c:pt idx="1142">
                  <c:v>122.37</c:v>
                </c:pt>
                <c:pt idx="1143">
                  <c:v>122.55</c:v>
                </c:pt>
                <c:pt idx="1144">
                  <c:v>122.72</c:v>
                </c:pt>
                <c:pt idx="1145">
                  <c:v>122.87</c:v>
                </c:pt>
                <c:pt idx="1146">
                  <c:v>123.01</c:v>
                </c:pt>
                <c:pt idx="1147">
                  <c:v>123.14</c:v>
                </c:pt>
                <c:pt idx="1148">
                  <c:v>123.27</c:v>
                </c:pt>
                <c:pt idx="1149">
                  <c:v>123.41</c:v>
                </c:pt>
                <c:pt idx="1150">
                  <c:v>123.54</c:v>
                </c:pt>
                <c:pt idx="1151">
                  <c:v>123.64</c:v>
                </c:pt>
                <c:pt idx="1152">
                  <c:v>123.75</c:v>
                </c:pt>
                <c:pt idx="1153">
                  <c:v>123.86</c:v>
                </c:pt>
                <c:pt idx="1154">
                  <c:v>123.96</c:v>
                </c:pt>
                <c:pt idx="1155">
                  <c:v>124.05</c:v>
                </c:pt>
                <c:pt idx="1156">
                  <c:v>124.11</c:v>
                </c:pt>
                <c:pt idx="1157">
                  <c:v>124.17</c:v>
                </c:pt>
                <c:pt idx="1158">
                  <c:v>124.25</c:v>
                </c:pt>
                <c:pt idx="1159">
                  <c:v>124.38</c:v>
                </c:pt>
                <c:pt idx="1160">
                  <c:v>124.54</c:v>
                </c:pt>
                <c:pt idx="1161">
                  <c:v>124.68</c:v>
                </c:pt>
                <c:pt idx="1162">
                  <c:v>124.8</c:v>
                </c:pt>
                <c:pt idx="1163">
                  <c:v>124.87</c:v>
                </c:pt>
                <c:pt idx="1164">
                  <c:v>124.93</c:v>
                </c:pt>
                <c:pt idx="1165">
                  <c:v>124.98</c:v>
                </c:pt>
                <c:pt idx="1166">
                  <c:v>125.03</c:v>
                </c:pt>
                <c:pt idx="1167">
                  <c:v>125.1</c:v>
                </c:pt>
                <c:pt idx="1168">
                  <c:v>125.16</c:v>
                </c:pt>
                <c:pt idx="1169">
                  <c:v>125.24</c:v>
                </c:pt>
                <c:pt idx="1170">
                  <c:v>125.34</c:v>
                </c:pt>
                <c:pt idx="1171">
                  <c:v>125.46</c:v>
                </c:pt>
                <c:pt idx="1172">
                  <c:v>125.59</c:v>
                </c:pt>
                <c:pt idx="1173">
                  <c:v>125.68</c:v>
                </c:pt>
                <c:pt idx="1174">
                  <c:v>125.73</c:v>
                </c:pt>
                <c:pt idx="1175">
                  <c:v>125.76</c:v>
                </c:pt>
                <c:pt idx="1176">
                  <c:v>125.8</c:v>
                </c:pt>
                <c:pt idx="1177">
                  <c:v>125.86</c:v>
                </c:pt>
                <c:pt idx="1178">
                  <c:v>125.93</c:v>
                </c:pt>
                <c:pt idx="1179">
                  <c:v>126.02</c:v>
                </c:pt>
                <c:pt idx="1180">
                  <c:v>126.11</c:v>
                </c:pt>
                <c:pt idx="1181">
                  <c:v>126.2</c:v>
                </c:pt>
                <c:pt idx="1182">
                  <c:v>126.28</c:v>
                </c:pt>
                <c:pt idx="1183">
                  <c:v>126.33</c:v>
                </c:pt>
                <c:pt idx="1184">
                  <c:v>126.39</c:v>
                </c:pt>
                <c:pt idx="1185">
                  <c:v>126.46</c:v>
                </c:pt>
                <c:pt idx="1186">
                  <c:v>126.55</c:v>
                </c:pt>
                <c:pt idx="1187">
                  <c:v>126.64</c:v>
                </c:pt>
                <c:pt idx="1188">
                  <c:v>126.73</c:v>
                </c:pt>
                <c:pt idx="1189">
                  <c:v>126.8</c:v>
                </c:pt>
                <c:pt idx="1190">
                  <c:v>126.83</c:v>
                </c:pt>
                <c:pt idx="1191">
                  <c:v>126.83</c:v>
                </c:pt>
                <c:pt idx="1192">
                  <c:v>126.84</c:v>
                </c:pt>
                <c:pt idx="1193">
                  <c:v>126.87</c:v>
                </c:pt>
                <c:pt idx="1194">
                  <c:v>126.93</c:v>
                </c:pt>
                <c:pt idx="1195">
                  <c:v>127</c:v>
                </c:pt>
                <c:pt idx="1196">
                  <c:v>127.07</c:v>
                </c:pt>
                <c:pt idx="1197">
                  <c:v>127.12</c:v>
                </c:pt>
                <c:pt idx="1198">
                  <c:v>127.18</c:v>
                </c:pt>
                <c:pt idx="1199">
                  <c:v>127.24</c:v>
                </c:pt>
                <c:pt idx="1200">
                  <c:v>127.29</c:v>
                </c:pt>
                <c:pt idx="1201">
                  <c:v>127.34</c:v>
                </c:pt>
                <c:pt idx="1202">
                  <c:v>127.38</c:v>
                </c:pt>
                <c:pt idx="1203">
                  <c:v>127.42</c:v>
                </c:pt>
                <c:pt idx="1204">
                  <c:v>127.45</c:v>
                </c:pt>
                <c:pt idx="1205">
                  <c:v>127.48</c:v>
                </c:pt>
                <c:pt idx="1206">
                  <c:v>127.5</c:v>
                </c:pt>
                <c:pt idx="1207">
                  <c:v>127.53</c:v>
                </c:pt>
                <c:pt idx="1208">
                  <c:v>127.55</c:v>
                </c:pt>
                <c:pt idx="1209">
                  <c:v>127.58</c:v>
                </c:pt>
                <c:pt idx="1210">
                  <c:v>127.59</c:v>
                </c:pt>
                <c:pt idx="1211">
                  <c:v>127.6</c:v>
                </c:pt>
                <c:pt idx="1212">
                  <c:v>127.61</c:v>
                </c:pt>
                <c:pt idx="1213">
                  <c:v>127.62</c:v>
                </c:pt>
                <c:pt idx="1214">
                  <c:v>127.64</c:v>
                </c:pt>
                <c:pt idx="1215">
                  <c:v>127.66</c:v>
                </c:pt>
                <c:pt idx="1216">
                  <c:v>127.69</c:v>
                </c:pt>
                <c:pt idx="1217">
                  <c:v>127.72</c:v>
                </c:pt>
                <c:pt idx="1218">
                  <c:v>127.77</c:v>
                </c:pt>
                <c:pt idx="1219">
                  <c:v>127.81</c:v>
                </c:pt>
                <c:pt idx="1220">
                  <c:v>127.85</c:v>
                </c:pt>
                <c:pt idx="1221">
                  <c:v>127.88</c:v>
                </c:pt>
                <c:pt idx="1222">
                  <c:v>127.92</c:v>
                </c:pt>
                <c:pt idx="1223">
                  <c:v>127.95</c:v>
                </c:pt>
                <c:pt idx="1224">
                  <c:v>127.98</c:v>
                </c:pt>
                <c:pt idx="1225">
                  <c:v>128</c:v>
                </c:pt>
                <c:pt idx="1226">
                  <c:v>128.01</c:v>
                </c:pt>
                <c:pt idx="1227">
                  <c:v>128.02000000000001</c:v>
                </c:pt>
                <c:pt idx="1228">
                  <c:v>128.04</c:v>
                </c:pt>
                <c:pt idx="1229">
                  <c:v>128.06</c:v>
                </c:pt>
                <c:pt idx="1230">
                  <c:v>128.07</c:v>
                </c:pt>
                <c:pt idx="1231">
                  <c:v>128.07</c:v>
                </c:pt>
                <c:pt idx="1232">
                  <c:v>128.06</c:v>
                </c:pt>
                <c:pt idx="1233">
                  <c:v>128.07</c:v>
                </c:pt>
                <c:pt idx="1234">
                  <c:v>128.11000000000001</c:v>
                </c:pt>
                <c:pt idx="1235">
                  <c:v>128.16</c:v>
                </c:pt>
                <c:pt idx="1236">
                  <c:v>128.22</c:v>
                </c:pt>
                <c:pt idx="1237">
                  <c:v>128.28</c:v>
                </c:pt>
                <c:pt idx="1238">
                  <c:v>128.31</c:v>
                </c:pt>
                <c:pt idx="1239">
                  <c:v>128.33000000000001</c:v>
                </c:pt>
                <c:pt idx="1240">
                  <c:v>128.35</c:v>
                </c:pt>
                <c:pt idx="1241">
                  <c:v>128.37</c:v>
                </c:pt>
                <c:pt idx="1242">
                  <c:v>128.4</c:v>
                </c:pt>
                <c:pt idx="1243">
                  <c:v>128.41999999999999</c:v>
                </c:pt>
                <c:pt idx="1244">
                  <c:v>128.41999999999999</c:v>
                </c:pt>
                <c:pt idx="1245">
                  <c:v>128.41999999999999</c:v>
                </c:pt>
                <c:pt idx="1246">
                  <c:v>128.43</c:v>
                </c:pt>
                <c:pt idx="1247">
                  <c:v>128.44999999999999</c:v>
                </c:pt>
                <c:pt idx="1248">
                  <c:v>128.49</c:v>
                </c:pt>
                <c:pt idx="1249">
                  <c:v>128.52000000000001</c:v>
                </c:pt>
                <c:pt idx="1250">
                  <c:v>128.55000000000001</c:v>
                </c:pt>
                <c:pt idx="1251">
                  <c:v>128.57</c:v>
                </c:pt>
                <c:pt idx="1252">
                  <c:v>128.58000000000001</c:v>
                </c:pt>
                <c:pt idx="1253">
                  <c:v>128.59</c:v>
                </c:pt>
                <c:pt idx="1254">
                  <c:v>128.6</c:v>
                </c:pt>
                <c:pt idx="1255">
                  <c:v>128.63</c:v>
                </c:pt>
                <c:pt idx="1256">
                  <c:v>128.66</c:v>
                </c:pt>
                <c:pt idx="1257">
                  <c:v>128.69</c:v>
                </c:pt>
                <c:pt idx="1258">
                  <c:v>128.69999999999999</c:v>
                </c:pt>
                <c:pt idx="1259">
                  <c:v>128.69999999999999</c:v>
                </c:pt>
                <c:pt idx="1260">
                  <c:v>128.71</c:v>
                </c:pt>
                <c:pt idx="1261">
                  <c:v>128.72</c:v>
                </c:pt>
                <c:pt idx="1262">
                  <c:v>128.72999999999999</c:v>
                </c:pt>
                <c:pt idx="1263">
                  <c:v>128.72</c:v>
                </c:pt>
                <c:pt idx="1264">
                  <c:v>128.69999999999999</c:v>
                </c:pt>
                <c:pt idx="1265">
                  <c:v>128.69</c:v>
                </c:pt>
                <c:pt idx="1266">
                  <c:v>128.69</c:v>
                </c:pt>
                <c:pt idx="1267">
                  <c:v>128.69</c:v>
                </c:pt>
                <c:pt idx="1268">
                  <c:v>128.69</c:v>
                </c:pt>
                <c:pt idx="1269">
                  <c:v>128.69999999999999</c:v>
                </c:pt>
                <c:pt idx="1270">
                  <c:v>128.71</c:v>
                </c:pt>
                <c:pt idx="1271">
                  <c:v>128.74</c:v>
                </c:pt>
                <c:pt idx="1272">
                  <c:v>128.77000000000001</c:v>
                </c:pt>
                <c:pt idx="1273">
                  <c:v>128.80000000000001</c:v>
                </c:pt>
                <c:pt idx="1274">
                  <c:v>128.82</c:v>
                </c:pt>
                <c:pt idx="1275">
                  <c:v>128.82</c:v>
                </c:pt>
                <c:pt idx="1276">
                  <c:v>128.82</c:v>
                </c:pt>
                <c:pt idx="1277">
                  <c:v>128.82</c:v>
                </c:pt>
                <c:pt idx="1278">
                  <c:v>128.82</c:v>
                </c:pt>
                <c:pt idx="1279">
                  <c:v>128.82</c:v>
                </c:pt>
                <c:pt idx="1280">
                  <c:v>128.85</c:v>
                </c:pt>
                <c:pt idx="1281">
                  <c:v>128.88</c:v>
                </c:pt>
                <c:pt idx="1282">
                  <c:v>128.9</c:v>
                </c:pt>
                <c:pt idx="1283">
                  <c:v>128.91</c:v>
                </c:pt>
                <c:pt idx="1284">
                  <c:v>128.9</c:v>
                </c:pt>
                <c:pt idx="1285">
                  <c:v>128.9</c:v>
                </c:pt>
                <c:pt idx="1286">
                  <c:v>128.93</c:v>
                </c:pt>
                <c:pt idx="1287">
                  <c:v>128.97</c:v>
                </c:pt>
                <c:pt idx="1288">
                  <c:v>129.03</c:v>
                </c:pt>
                <c:pt idx="1289">
                  <c:v>129.07</c:v>
                </c:pt>
                <c:pt idx="1290">
                  <c:v>129.09</c:v>
                </c:pt>
                <c:pt idx="1291">
                  <c:v>129.08000000000001</c:v>
                </c:pt>
                <c:pt idx="1292">
                  <c:v>129.06</c:v>
                </c:pt>
                <c:pt idx="1293">
                  <c:v>129.04</c:v>
                </c:pt>
                <c:pt idx="1294">
                  <c:v>129.03</c:v>
                </c:pt>
                <c:pt idx="1295">
                  <c:v>129.03</c:v>
                </c:pt>
                <c:pt idx="1296">
                  <c:v>129.05000000000001</c:v>
                </c:pt>
                <c:pt idx="1297">
                  <c:v>129.08000000000001</c:v>
                </c:pt>
                <c:pt idx="1298">
                  <c:v>129.13</c:v>
                </c:pt>
                <c:pt idx="1299">
                  <c:v>129.16999999999999</c:v>
                </c:pt>
                <c:pt idx="1300">
                  <c:v>129.19999999999999</c:v>
                </c:pt>
                <c:pt idx="1301">
                  <c:v>129.21</c:v>
                </c:pt>
                <c:pt idx="1302">
                  <c:v>129.19999999999999</c:v>
                </c:pt>
                <c:pt idx="1303">
                  <c:v>129.19</c:v>
                </c:pt>
                <c:pt idx="1304">
                  <c:v>129.16999999999999</c:v>
                </c:pt>
                <c:pt idx="1305">
                  <c:v>129.18</c:v>
                </c:pt>
                <c:pt idx="1306">
                  <c:v>129.21</c:v>
                </c:pt>
                <c:pt idx="1307">
                  <c:v>129.24</c:v>
                </c:pt>
                <c:pt idx="1308">
                  <c:v>129.27000000000001</c:v>
                </c:pt>
                <c:pt idx="1309">
                  <c:v>129.29</c:v>
                </c:pt>
                <c:pt idx="1310">
                  <c:v>129.32</c:v>
                </c:pt>
                <c:pt idx="1311">
                  <c:v>129.35</c:v>
                </c:pt>
                <c:pt idx="1312">
                  <c:v>129.38999999999999</c:v>
                </c:pt>
                <c:pt idx="1313">
                  <c:v>129.41999999999999</c:v>
                </c:pt>
                <c:pt idx="1314">
                  <c:v>129.44</c:v>
                </c:pt>
                <c:pt idx="1315">
                  <c:v>129.44</c:v>
                </c:pt>
                <c:pt idx="1316">
                  <c:v>129.43</c:v>
                </c:pt>
                <c:pt idx="1317">
                  <c:v>129.43</c:v>
                </c:pt>
                <c:pt idx="1318">
                  <c:v>129.44999999999999</c:v>
                </c:pt>
                <c:pt idx="1319">
                  <c:v>129.47999999999999</c:v>
                </c:pt>
                <c:pt idx="1320">
                  <c:v>129.51</c:v>
                </c:pt>
                <c:pt idx="1321">
                  <c:v>129.52000000000001</c:v>
                </c:pt>
                <c:pt idx="1322">
                  <c:v>129.51</c:v>
                </c:pt>
                <c:pt idx="1323">
                  <c:v>129.47</c:v>
                </c:pt>
                <c:pt idx="1324">
                  <c:v>129.43</c:v>
                </c:pt>
                <c:pt idx="1325">
                  <c:v>129.4</c:v>
                </c:pt>
                <c:pt idx="1326">
                  <c:v>129.38999999999999</c:v>
                </c:pt>
                <c:pt idx="1327">
                  <c:v>129.38999999999999</c:v>
                </c:pt>
                <c:pt idx="1328">
                  <c:v>129.4</c:v>
                </c:pt>
                <c:pt idx="1329">
                  <c:v>129.41</c:v>
                </c:pt>
                <c:pt idx="1330">
                  <c:v>129.43</c:v>
                </c:pt>
                <c:pt idx="1331">
                  <c:v>129.44999999999999</c:v>
                </c:pt>
                <c:pt idx="1332">
                  <c:v>129.44999999999999</c:v>
                </c:pt>
                <c:pt idx="1333">
                  <c:v>129.44999999999999</c:v>
                </c:pt>
                <c:pt idx="1334">
                  <c:v>129.43</c:v>
                </c:pt>
                <c:pt idx="1335">
                  <c:v>129.41</c:v>
                </c:pt>
                <c:pt idx="1336">
                  <c:v>129.38</c:v>
                </c:pt>
                <c:pt idx="1337">
                  <c:v>129.32</c:v>
                </c:pt>
                <c:pt idx="1338">
                  <c:v>129.24</c:v>
                </c:pt>
                <c:pt idx="1339">
                  <c:v>129.13</c:v>
                </c:pt>
                <c:pt idx="1340">
                  <c:v>129</c:v>
                </c:pt>
                <c:pt idx="1341">
                  <c:v>128.85</c:v>
                </c:pt>
                <c:pt idx="1342">
                  <c:v>128.69999999999999</c:v>
                </c:pt>
                <c:pt idx="1343">
                  <c:v>128.55000000000001</c:v>
                </c:pt>
                <c:pt idx="1344">
                  <c:v>128.41</c:v>
                </c:pt>
                <c:pt idx="1345">
                  <c:v>128.26</c:v>
                </c:pt>
                <c:pt idx="1346">
                  <c:v>128.11000000000001</c:v>
                </c:pt>
                <c:pt idx="1347">
                  <c:v>127.93</c:v>
                </c:pt>
                <c:pt idx="1348">
                  <c:v>127.74</c:v>
                </c:pt>
                <c:pt idx="1349">
                  <c:v>127.56</c:v>
                </c:pt>
                <c:pt idx="1350">
                  <c:v>127.4</c:v>
                </c:pt>
                <c:pt idx="1351">
                  <c:v>127.24</c:v>
                </c:pt>
                <c:pt idx="1352">
                  <c:v>127.09</c:v>
                </c:pt>
                <c:pt idx="1353">
                  <c:v>126.95</c:v>
                </c:pt>
                <c:pt idx="1354">
                  <c:v>126.82</c:v>
                </c:pt>
                <c:pt idx="1355">
                  <c:v>126.67</c:v>
                </c:pt>
                <c:pt idx="1356">
                  <c:v>126.51</c:v>
                </c:pt>
                <c:pt idx="1357">
                  <c:v>126.33</c:v>
                </c:pt>
                <c:pt idx="1358">
                  <c:v>126.14</c:v>
                </c:pt>
                <c:pt idx="1359">
                  <c:v>125.96</c:v>
                </c:pt>
                <c:pt idx="1360">
                  <c:v>125.78</c:v>
                </c:pt>
                <c:pt idx="1361">
                  <c:v>125.62</c:v>
                </c:pt>
                <c:pt idx="1362">
                  <c:v>125.46</c:v>
                </c:pt>
                <c:pt idx="1363">
                  <c:v>125.3</c:v>
                </c:pt>
                <c:pt idx="1364">
                  <c:v>125.12</c:v>
                </c:pt>
                <c:pt idx="1365">
                  <c:v>124.93</c:v>
                </c:pt>
                <c:pt idx="1366">
                  <c:v>124.73</c:v>
                </c:pt>
                <c:pt idx="1367">
                  <c:v>124.54</c:v>
                </c:pt>
                <c:pt idx="1368">
                  <c:v>124.35</c:v>
                </c:pt>
                <c:pt idx="1369">
                  <c:v>124.16</c:v>
                </c:pt>
                <c:pt idx="1370">
                  <c:v>123.99</c:v>
                </c:pt>
                <c:pt idx="1371">
                  <c:v>123.85</c:v>
                </c:pt>
                <c:pt idx="1372">
                  <c:v>123.72</c:v>
                </c:pt>
                <c:pt idx="1373">
                  <c:v>123.58</c:v>
                </c:pt>
                <c:pt idx="1374">
                  <c:v>123.43</c:v>
                </c:pt>
                <c:pt idx="1375">
                  <c:v>123.27</c:v>
                </c:pt>
                <c:pt idx="1376">
                  <c:v>123.11</c:v>
                </c:pt>
                <c:pt idx="1377">
                  <c:v>122.96</c:v>
                </c:pt>
                <c:pt idx="1378">
                  <c:v>122.8</c:v>
                </c:pt>
                <c:pt idx="1379">
                  <c:v>122.65</c:v>
                </c:pt>
                <c:pt idx="1380">
                  <c:v>122.49</c:v>
                </c:pt>
                <c:pt idx="1381">
                  <c:v>122.34</c:v>
                </c:pt>
                <c:pt idx="1382">
                  <c:v>122.19</c:v>
                </c:pt>
                <c:pt idx="1383">
                  <c:v>122.03</c:v>
                </c:pt>
                <c:pt idx="1384">
                  <c:v>121.87</c:v>
                </c:pt>
                <c:pt idx="1385">
                  <c:v>121.71</c:v>
                </c:pt>
                <c:pt idx="1386">
                  <c:v>121.56</c:v>
                </c:pt>
                <c:pt idx="1387">
                  <c:v>121.41</c:v>
                </c:pt>
                <c:pt idx="1388">
                  <c:v>121.25</c:v>
                </c:pt>
                <c:pt idx="1389">
                  <c:v>121.07</c:v>
                </c:pt>
                <c:pt idx="1390">
                  <c:v>120.9</c:v>
                </c:pt>
                <c:pt idx="1391">
                  <c:v>120.75</c:v>
                </c:pt>
                <c:pt idx="1392">
                  <c:v>120.64</c:v>
                </c:pt>
                <c:pt idx="1393">
                  <c:v>120.53</c:v>
                </c:pt>
                <c:pt idx="1394">
                  <c:v>120.42</c:v>
                </c:pt>
                <c:pt idx="1395">
                  <c:v>120.32</c:v>
                </c:pt>
                <c:pt idx="1396">
                  <c:v>120.22</c:v>
                </c:pt>
                <c:pt idx="1397">
                  <c:v>120.12</c:v>
                </c:pt>
                <c:pt idx="1398">
                  <c:v>119.99</c:v>
                </c:pt>
                <c:pt idx="1399">
                  <c:v>119.85</c:v>
                </c:pt>
                <c:pt idx="1400">
                  <c:v>119.69</c:v>
                </c:pt>
                <c:pt idx="1401">
                  <c:v>119.53</c:v>
                </c:pt>
                <c:pt idx="1402">
                  <c:v>119.39</c:v>
                </c:pt>
                <c:pt idx="1403">
                  <c:v>119.27</c:v>
                </c:pt>
                <c:pt idx="1404">
                  <c:v>119.17</c:v>
                </c:pt>
                <c:pt idx="1405">
                  <c:v>119.09</c:v>
                </c:pt>
                <c:pt idx="1406">
                  <c:v>119</c:v>
                </c:pt>
                <c:pt idx="1407">
                  <c:v>118.91</c:v>
                </c:pt>
                <c:pt idx="1408">
                  <c:v>118.82</c:v>
                </c:pt>
                <c:pt idx="1409">
                  <c:v>118.73</c:v>
                </c:pt>
                <c:pt idx="1410">
                  <c:v>118.65</c:v>
                </c:pt>
                <c:pt idx="1411">
                  <c:v>118.56</c:v>
                </c:pt>
                <c:pt idx="1412">
                  <c:v>118.44</c:v>
                </c:pt>
                <c:pt idx="1413">
                  <c:v>118.31</c:v>
                </c:pt>
                <c:pt idx="1414">
                  <c:v>118.18</c:v>
                </c:pt>
                <c:pt idx="1415">
                  <c:v>118.06</c:v>
                </c:pt>
                <c:pt idx="1416">
                  <c:v>117.95</c:v>
                </c:pt>
                <c:pt idx="1417">
                  <c:v>117.85</c:v>
                </c:pt>
                <c:pt idx="1418">
                  <c:v>117.75</c:v>
                </c:pt>
                <c:pt idx="1419">
                  <c:v>117.67</c:v>
                </c:pt>
                <c:pt idx="1420">
                  <c:v>117.6</c:v>
                </c:pt>
                <c:pt idx="1421">
                  <c:v>117.53</c:v>
                </c:pt>
                <c:pt idx="1422">
                  <c:v>117.47</c:v>
                </c:pt>
                <c:pt idx="1423">
                  <c:v>117.41</c:v>
                </c:pt>
                <c:pt idx="1424">
                  <c:v>117.35</c:v>
                </c:pt>
                <c:pt idx="1425">
                  <c:v>117.31</c:v>
                </c:pt>
                <c:pt idx="1426">
                  <c:v>117.26</c:v>
                </c:pt>
                <c:pt idx="1427">
                  <c:v>117.18</c:v>
                </c:pt>
                <c:pt idx="1428">
                  <c:v>117.08</c:v>
                </c:pt>
                <c:pt idx="1429">
                  <c:v>116.97</c:v>
                </c:pt>
                <c:pt idx="1430">
                  <c:v>116.87</c:v>
                </c:pt>
                <c:pt idx="1431">
                  <c:v>116.78</c:v>
                </c:pt>
                <c:pt idx="1432">
                  <c:v>116.7</c:v>
                </c:pt>
                <c:pt idx="1433">
                  <c:v>116.63</c:v>
                </c:pt>
                <c:pt idx="1434">
                  <c:v>116.56</c:v>
                </c:pt>
                <c:pt idx="1435">
                  <c:v>116.5</c:v>
                </c:pt>
                <c:pt idx="1436">
                  <c:v>116.45</c:v>
                </c:pt>
                <c:pt idx="1437">
                  <c:v>116.4</c:v>
                </c:pt>
                <c:pt idx="1438">
                  <c:v>116.37</c:v>
                </c:pt>
                <c:pt idx="1439">
                  <c:v>116.34</c:v>
                </c:pt>
                <c:pt idx="1440">
                  <c:v>116.31</c:v>
                </c:pt>
                <c:pt idx="1441">
                  <c:v>116.26</c:v>
                </c:pt>
                <c:pt idx="1442">
                  <c:v>116.19</c:v>
                </c:pt>
                <c:pt idx="1443">
                  <c:v>116.13</c:v>
                </c:pt>
                <c:pt idx="1444">
                  <c:v>116.1</c:v>
                </c:pt>
                <c:pt idx="1445">
                  <c:v>116.08</c:v>
                </c:pt>
                <c:pt idx="1446">
                  <c:v>116.06</c:v>
                </c:pt>
                <c:pt idx="1447">
                  <c:v>116.03</c:v>
                </c:pt>
                <c:pt idx="1448">
                  <c:v>115.99</c:v>
                </c:pt>
                <c:pt idx="1449">
                  <c:v>115.93</c:v>
                </c:pt>
                <c:pt idx="1450">
                  <c:v>115.87</c:v>
                </c:pt>
                <c:pt idx="1451">
                  <c:v>115.84</c:v>
                </c:pt>
                <c:pt idx="1452">
                  <c:v>115.84</c:v>
                </c:pt>
                <c:pt idx="1453">
                  <c:v>115.86</c:v>
                </c:pt>
                <c:pt idx="1454">
                  <c:v>115.86</c:v>
                </c:pt>
                <c:pt idx="1455">
                  <c:v>115.84</c:v>
                </c:pt>
                <c:pt idx="1456">
                  <c:v>115.81</c:v>
                </c:pt>
                <c:pt idx="1457">
                  <c:v>115.78</c:v>
                </c:pt>
                <c:pt idx="1458">
                  <c:v>115.77</c:v>
                </c:pt>
                <c:pt idx="1459">
                  <c:v>115.74</c:v>
                </c:pt>
                <c:pt idx="1460">
                  <c:v>115.69</c:v>
                </c:pt>
                <c:pt idx="1461">
                  <c:v>115.65</c:v>
                </c:pt>
                <c:pt idx="1462">
                  <c:v>115.61</c:v>
                </c:pt>
                <c:pt idx="1463">
                  <c:v>115.59</c:v>
                </c:pt>
                <c:pt idx="1464">
                  <c:v>115.57</c:v>
                </c:pt>
                <c:pt idx="1465">
                  <c:v>115.55</c:v>
                </c:pt>
                <c:pt idx="1466">
                  <c:v>115.52</c:v>
                </c:pt>
                <c:pt idx="1467">
                  <c:v>115.51</c:v>
                </c:pt>
                <c:pt idx="1468">
                  <c:v>115.51</c:v>
                </c:pt>
                <c:pt idx="1469">
                  <c:v>115.53</c:v>
                </c:pt>
                <c:pt idx="1470">
                  <c:v>115.54</c:v>
                </c:pt>
                <c:pt idx="1471">
                  <c:v>115.52</c:v>
                </c:pt>
                <c:pt idx="1472">
                  <c:v>115.49</c:v>
                </c:pt>
                <c:pt idx="1473">
                  <c:v>115.47</c:v>
                </c:pt>
                <c:pt idx="1474">
                  <c:v>115.48</c:v>
                </c:pt>
                <c:pt idx="1475">
                  <c:v>115.51</c:v>
                </c:pt>
                <c:pt idx="1476">
                  <c:v>115.53</c:v>
                </c:pt>
                <c:pt idx="1477">
                  <c:v>115.53</c:v>
                </c:pt>
                <c:pt idx="1478">
                  <c:v>115.51</c:v>
                </c:pt>
                <c:pt idx="1479">
                  <c:v>115.47</c:v>
                </c:pt>
                <c:pt idx="1480">
                  <c:v>115.44</c:v>
                </c:pt>
                <c:pt idx="1481">
                  <c:v>115.42</c:v>
                </c:pt>
                <c:pt idx="1482">
                  <c:v>115.42</c:v>
                </c:pt>
                <c:pt idx="1483">
                  <c:v>115.44</c:v>
                </c:pt>
                <c:pt idx="1484">
                  <c:v>115.47</c:v>
                </c:pt>
                <c:pt idx="1485">
                  <c:v>115.49</c:v>
                </c:pt>
                <c:pt idx="1486">
                  <c:v>115.49</c:v>
                </c:pt>
                <c:pt idx="1487">
                  <c:v>115.49</c:v>
                </c:pt>
                <c:pt idx="1488">
                  <c:v>115.48</c:v>
                </c:pt>
                <c:pt idx="1489">
                  <c:v>115.47</c:v>
                </c:pt>
                <c:pt idx="1490">
                  <c:v>115.48</c:v>
                </c:pt>
                <c:pt idx="1491">
                  <c:v>115.52</c:v>
                </c:pt>
                <c:pt idx="1492">
                  <c:v>115.57</c:v>
                </c:pt>
                <c:pt idx="1493">
                  <c:v>115.62</c:v>
                </c:pt>
                <c:pt idx="1494">
                  <c:v>115.65</c:v>
                </c:pt>
                <c:pt idx="1495">
                  <c:v>115.66</c:v>
                </c:pt>
                <c:pt idx="1496">
                  <c:v>115.64</c:v>
                </c:pt>
                <c:pt idx="1497">
                  <c:v>115.63</c:v>
                </c:pt>
                <c:pt idx="1498">
                  <c:v>115.61</c:v>
                </c:pt>
                <c:pt idx="1499">
                  <c:v>115.6</c:v>
                </c:pt>
                <c:pt idx="1500">
                  <c:v>115.59</c:v>
                </c:pt>
                <c:pt idx="1501">
                  <c:v>115.58</c:v>
                </c:pt>
                <c:pt idx="1502">
                  <c:v>115.58</c:v>
                </c:pt>
                <c:pt idx="1503">
                  <c:v>115.57</c:v>
                </c:pt>
                <c:pt idx="1504">
                  <c:v>115.56</c:v>
                </c:pt>
                <c:pt idx="1505">
                  <c:v>115.54</c:v>
                </c:pt>
                <c:pt idx="1506">
                  <c:v>115.53</c:v>
                </c:pt>
                <c:pt idx="1507">
                  <c:v>115.54</c:v>
                </c:pt>
                <c:pt idx="1508">
                  <c:v>115.57</c:v>
                </c:pt>
                <c:pt idx="1509">
                  <c:v>115.62</c:v>
                </c:pt>
                <c:pt idx="1510">
                  <c:v>115.66</c:v>
                </c:pt>
                <c:pt idx="1511">
                  <c:v>115.71</c:v>
                </c:pt>
                <c:pt idx="1512">
                  <c:v>115.76</c:v>
                </c:pt>
                <c:pt idx="1513">
                  <c:v>115.81</c:v>
                </c:pt>
                <c:pt idx="1514">
                  <c:v>115.84</c:v>
                </c:pt>
                <c:pt idx="1515">
                  <c:v>115.84</c:v>
                </c:pt>
                <c:pt idx="1516">
                  <c:v>115.82</c:v>
                </c:pt>
                <c:pt idx="1517">
                  <c:v>115.82</c:v>
                </c:pt>
                <c:pt idx="1518">
                  <c:v>115.85</c:v>
                </c:pt>
                <c:pt idx="1519">
                  <c:v>115.9</c:v>
                </c:pt>
                <c:pt idx="1520">
                  <c:v>115.93</c:v>
                </c:pt>
                <c:pt idx="1521">
                  <c:v>115.95</c:v>
                </c:pt>
                <c:pt idx="1522">
                  <c:v>115.96</c:v>
                </c:pt>
                <c:pt idx="1523">
                  <c:v>115.98</c:v>
                </c:pt>
                <c:pt idx="1524">
                  <c:v>116.01</c:v>
                </c:pt>
                <c:pt idx="1525">
                  <c:v>116.04</c:v>
                </c:pt>
                <c:pt idx="1526">
                  <c:v>116.08</c:v>
                </c:pt>
                <c:pt idx="1527">
                  <c:v>116.13</c:v>
                </c:pt>
                <c:pt idx="1528">
                  <c:v>116.19</c:v>
                </c:pt>
                <c:pt idx="1529">
                  <c:v>116.23</c:v>
                </c:pt>
                <c:pt idx="1530">
                  <c:v>116.25</c:v>
                </c:pt>
                <c:pt idx="1531">
                  <c:v>116.25</c:v>
                </c:pt>
                <c:pt idx="1532">
                  <c:v>116.25</c:v>
                </c:pt>
                <c:pt idx="1533">
                  <c:v>116.26</c:v>
                </c:pt>
                <c:pt idx="1534">
                  <c:v>116.28</c:v>
                </c:pt>
                <c:pt idx="1535">
                  <c:v>116.31</c:v>
                </c:pt>
                <c:pt idx="1536">
                  <c:v>116.34</c:v>
                </c:pt>
                <c:pt idx="1537">
                  <c:v>116.37</c:v>
                </c:pt>
                <c:pt idx="1538">
                  <c:v>116.38</c:v>
                </c:pt>
                <c:pt idx="1539">
                  <c:v>116.37</c:v>
                </c:pt>
                <c:pt idx="1540">
                  <c:v>116.35</c:v>
                </c:pt>
                <c:pt idx="1541">
                  <c:v>116.34</c:v>
                </c:pt>
                <c:pt idx="1542">
                  <c:v>116.35</c:v>
                </c:pt>
                <c:pt idx="1543">
                  <c:v>116.36</c:v>
                </c:pt>
                <c:pt idx="1544">
                  <c:v>116.36</c:v>
                </c:pt>
                <c:pt idx="1545">
                  <c:v>116.35</c:v>
                </c:pt>
                <c:pt idx="1546">
                  <c:v>116.34</c:v>
                </c:pt>
                <c:pt idx="1547">
                  <c:v>116.33</c:v>
                </c:pt>
                <c:pt idx="1548">
                  <c:v>116.31</c:v>
                </c:pt>
                <c:pt idx="1549">
                  <c:v>116.26</c:v>
                </c:pt>
                <c:pt idx="1550">
                  <c:v>116.2</c:v>
                </c:pt>
                <c:pt idx="1551">
                  <c:v>116.15</c:v>
                </c:pt>
                <c:pt idx="1552">
                  <c:v>116.14</c:v>
                </c:pt>
                <c:pt idx="1553">
                  <c:v>116.16</c:v>
                </c:pt>
                <c:pt idx="1554">
                  <c:v>116.19</c:v>
                </c:pt>
                <c:pt idx="1555">
                  <c:v>116.22</c:v>
                </c:pt>
                <c:pt idx="1556">
                  <c:v>116.24</c:v>
                </c:pt>
                <c:pt idx="1557">
                  <c:v>116.25</c:v>
                </c:pt>
                <c:pt idx="1558">
                  <c:v>116.26</c:v>
                </c:pt>
                <c:pt idx="1559">
                  <c:v>116.28</c:v>
                </c:pt>
                <c:pt idx="1560">
                  <c:v>116.29</c:v>
                </c:pt>
                <c:pt idx="1561">
                  <c:v>116.3</c:v>
                </c:pt>
                <c:pt idx="1562">
                  <c:v>116.31</c:v>
                </c:pt>
                <c:pt idx="1563">
                  <c:v>116.32</c:v>
                </c:pt>
                <c:pt idx="1564">
                  <c:v>116.35</c:v>
                </c:pt>
                <c:pt idx="1565">
                  <c:v>116.39</c:v>
                </c:pt>
                <c:pt idx="1566">
                  <c:v>116.44</c:v>
                </c:pt>
                <c:pt idx="1567">
                  <c:v>116.5</c:v>
                </c:pt>
                <c:pt idx="1568">
                  <c:v>116.57</c:v>
                </c:pt>
                <c:pt idx="1569">
                  <c:v>116.62</c:v>
                </c:pt>
                <c:pt idx="1570">
                  <c:v>116.65</c:v>
                </c:pt>
                <c:pt idx="1571">
                  <c:v>116.68</c:v>
                </c:pt>
                <c:pt idx="1572">
                  <c:v>116.71</c:v>
                </c:pt>
                <c:pt idx="1573">
                  <c:v>116.77</c:v>
                </c:pt>
                <c:pt idx="1574">
                  <c:v>116.83</c:v>
                </c:pt>
                <c:pt idx="1575">
                  <c:v>116.89</c:v>
                </c:pt>
                <c:pt idx="1576">
                  <c:v>116.94</c:v>
                </c:pt>
                <c:pt idx="1577">
                  <c:v>116.98</c:v>
                </c:pt>
                <c:pt idx="1578">
                  <c:v>117.03</c:v>
                </c:pt>
                <c:pt idx="1579">
                  <c:v>117.11</c:v>
                </c:pt>
                <c:pt idx="1580">
                  <c:v>117.21</c:v>
                </c:pt>
                <c:pt idx="1581">
                  <c:v>117.32</c:v>
                </c:pt>
                <c:pt idx="1582">
                  <c:v>117.43</c:v>
                </c:pt>
                <c:pt idx="1583">
                  <c:v>117.5</c:v>
                </c:pt>
                <c:pt idx="1584">
                  <c:v>117.55</c:v>
                </c:pt>
                <c:pt idx="1585">
                  <c:v>117.57</c:v>
                </c:pt>
                <c:pt idx="1586">
                  <c:v>117.6</c:v>
                </c:pt>
                <c:pt idx="1587">
                  <c:v>117.63</c:v>
                </c:pt>
                <c:pt idx="1588">
                  <c:v>117.67</c:v>
                </c:pt>
                <c:pt idx="1589">
                  <c:v>117.74</c:v>
                </c:pt>
                <c:pt idx="1590">
                  <c:v>117.82</c:v>
                </c:pt>
                <c:pt idx="1591">
                  <c:v>117.91</c:v>
                </c:pt>
                <c:pt idx="1592">
                  <c:v>118</c:v>
                </c:pt>
                <c:pt idx="1593">
                  <c:v>118.11</c:v>
                </c:pt>
                <c:pt idx="1594">
                  <c:v>118.23</c:v>
                </c:pt>
                <c:pt idx="1595">
                  <c:v>118.34</c:v>
                </c:pt>
                <c:pt idx="1596">
                  <c:v>118.44</c:v>
                </c:pt>
                <c:pt idx="1597">
                  <c:v>118.54</c:v>
                </c:pt>
                <c:pt idx="1598">
                  <c:v>118.66</c:v>
                </c:pt>
                <c:pt idx="1599">
                  <c:v>118.8</c:v>
                </c:pt>
                <c:pt idx="1600">
                  <c:v>118.93</c:v>
                </c:pt>
                <c:pt idx="1601">
                  <c:v>119.04</c:v>
                </c:pt>
                <c:pt idx="1602">
                  <c:v>119.14</c:v>
                </c:pt>
                <c:pt idx="1603">
                  <c:v>119.24</c:v>
                </c:pt>
                <c:pt idx="1604">
                  <c:v>119.36</c:v>
                </c:pt>
                <c:pt idx="1605">
                  <c:v>119.51</c:v>
                </c:pt>
                <c:pt idx="1606">
                  <c:v>119.67</c:v>
                </c:pt>
                <c:pt idx="1607">
                  <c:v>119.81</c:v>
                </c:pt>
                <c:pt idx="1608">
                  <c:v>119.94</c:v>
                </c:pt>
                <c:pt idx="1609">
                  <c:v>120.05</c:v>
                </c:pt>
                <c:pt idx="1610">
                  <c:v>120.15</c:v>
                </c:pt>
                <c:pt idx="1611">
                  <c:v>120.23</c:v>
                </c:pt>
                <c:pt idx="1612">
                  <c:v>120.3</c:v>
                </c:pt>
                <c:pt idx="1613">
                  <c:v>120.37</c:v>
                </c:pt>
                <c:pt idx="1614">
                  <c:v>120.44</c:v>
                </c:pt>
                <c:pt idx="1615">
                  <c:v>120.54</c:v>
                </c:pt>
                <c:pt idx="1616">
                  <c:v>120.63</c:v>
                </c:pt>
                <c:pt idx="1617">
                  <c:v>120.73</c:v>
                </c:pt>
                <c:pt idx="1618">
                  <c:v>120.85</c:v>
                </c:pt>
                <c:pt idx="1619">
                  <c:v>121</c:v>
                </c:pt>
                <c:pt idx="1620">
                  <c:v>121.2</c:v>
                </c:pt>
                <c:pt idx="1621">
                  <c:v>121.43</c:v>
                </c:pt>
                <c:pt idx="1622">
                  <c:v>121.68</c:v>
                </c:pt>
                <c:pt idx="1623">
                  <c:v>121.92</c:v>
                </c:pt>
                <c:pt idx="1624">
                  <c:v>122.13</c:v>
                </c:pt>
                <c:pt idx="1625">
                  <c:v>122.31</c:v>
                </c:pt>
                <c:pt idx="1626">
                  <c:v>122.46</c:v>
                </c:pt>
                <c:pt idx="1627">
                  <c:v>122.6</c:v>
                </c:pt>
                <c:pt idx="1628">
                  <c:v>122.72</c:v>
                </c:pt>
                <c:pt idx="1629">
                  <c:v>122.86</c:v>
                </c:pt>
                <c:pt idx="1630">
                  <c:v>123</c:v>
                </c:pt>
                <c:pt idx="1631">
                  <c:v>123.1</c:v>
                </c:pt>
                <c:pt idx="1632">
                  <c:v>123.16</c:v>
                </c:pt>
                <c:pt idx="1633">
                  <c:v>123.22</c:v>
                </c:pt>
                <c:pt idx="1634">
                  <c:v>123.29</c:v>
                </c:pt>
                <c:pt idx="1635">
                  <c:v>123.34</c:v>
                </c:pt>
                <c:pt idx="1636">
                  <c:v>123.31</c:v>
                </c:pt>
                <c:pt idx="1637">
                  <c:v>123.21</c:v>
                </c:pt>
                <c:pt idx="1638">
                  <c:v>123.12</c:v>
                </c:pt>
                <c:pt idx="1639">
                  <c:v>123.15</c:v>
                </c:pt>
                <c:pt idx="1640">
                  <c:v>123.33</c:v>
                </c:pt>
                <c:pt idx="1641">
                  <c:v>123.62</c:v>
                </c:pt>
                <c:pt idx="1642">
                  <c:v>123.95</c:v>
                </c:pt>
                <c:pt idx="1643">
                  <c:v>124.29</c:v>
                </c:pt>
                <c:pt idx="1644">
                  <c:v>124.6</c:v>
                </c:pt>
                <c:pt idx="1645">
                  <c:v>124.92</c:v>
                </c:pt>
                <c:pt idx="1646">
                  <c:v>125.27</c:v>
                </c:pt>
                <c:pt idx="1647">
                  <c:v>125.65</c:v>
                </c:pt>
                <c:pt idx="1648">
                  <c:v>125.93</c:v>
                </c:pt>
                <c:pt idx="1649">
                  <c:v>125.93</c:v>
                </c:pt>
                <c:pt idx="1650">
                  <c:v>125.62</c:v>
                </c:pt>
                <c:pt idx="1651">
                  <c:v>125.19</c:v>
                </c:pt>
                <c:pt idx="1652">
                  <c:v>124.89</c:v>
                </c:pt>
                <c:pt idx="1653">
                  <c:v>124.79</c:v>
                </c:pt>
                <c:pt idx="1654">
                  <c:v>124.85</c:v>
                </c:pt>
                <c:pt idx="1655">
                  <c:v>124.9</c:v>
                </c:pt>
                <c:pt idx="1656">
                  <c:v>124.85</c:v>
                </c:pt>
                <c:pt idx="1657">
                  <c:v>124.78</c:v>
                </c:pt>
                <c:pt idx="1658">
                  <c:v>124.8</c:v>
                </c:pt>
                <c:pt idx="1659">
                  <c:v>124.91</c:v>
                </c:pt>
                <c:pt idx="1660">
                  <c:v>124.98</c:v>
                </c:pt>
                <c:pt idx="1661">
                  <c:v>124.98</c:v>
                </c:pt>
                <c:pt idx="1662">
                  <c:v>124.94</c:v>
                </c:pt>
                <c:pt idx="1663">
                  <c:v>124.88</c:v>
                </c:pt>
                <c:pt idx="1664">
                  <c:v>124.79</c:v>
                </c:pt>
                <c:pt idx="1665">
                  <c:v>124.68</c:v>
                </c:pt>
                <c:pt idx="1666">
                  <c:v>124.63</c:v>
                </c:pt>
                <c:pt idx="1667">
                  <c:v>124.67</c:v>
                </c:pt>
                <c:pt idx="1668">
                  <c:v>124.8</c:v>
                </c:pt>
                <c:pt idx="1669">
                  <c:v>124.97</c:v>
                </c:pt>
                <c:pt idx="1670">
                  <c:v>125.1</c:v>
                </c:pt>
                <c:pt idx="1671">
                  <c:v>125.16</c:v>
                </c:pt>
                <c:pt idx="1672">
                  <c:v>125.16</c:v>
                </c:pt>
                <c:pt idx="1673">
                  <c:v>125.02</c:v>
                </c:pt>
                <c:pt idx="1674">
                  <c:v>124.76</c:v>
                </c:pt>
                <c:pt idx="1675">
                  <c:v>124.39</c:v>
                </c:pt>
                <c:pt idx="1676">
                  <c:v>123.97</c:v>
                </c:pt>
                <c:pt idx="1677">
                  <c:v>123.6</c:v>
                </c:pt>
                <c:pt idx="1678">
                  <c:v>123.34</c:v>
                </c:pt>
                <c:pt idx="1679">
                  <c:v>123.18</c:v>
                </c:pt>
                <c:pt idx="1680">
                  <c:v>123.03</c:v>
                </c:pt>
                <c:pt idx="1681">
                  <c:v>122.81</c:v>
                </c:pt>
                <c:pt idx="1682">
                  <c:v>122.48</c:v>
                </c:pt>
                <c:pt idx="1683">
                  <c:v>122.08</c:v>
                </c:pt>
                <c:pt idx="1684">
                  <c:v>121.69</c:v>
                </c:pt>
                <c:pt idx="1685">
                  <c:v>121.34</c:v>
                </c:pt>
                <c:pt idx="1686">
                  <c:v>121.09</c:v>
                </c:pt>
                <c:pt idx="1687">
                  <c:v>120.87</c:v>
                </c:pt>
                <c:pt idx="1688">
                  <c:v>120.66</c:v>
                </c:pt>
                <c:pt idx="1689">
                  <c:v>120.39</c:v>
                </c:pt>
                <c:pt idx="1690">
                  <c:v>120.13</c:v>
                </c:pt>
                <c:pt idx="1691">
                  <c:v>119.85</c:v>
                </c:pt>
                <c:pt idx="1692">
                  <c:v>119.58</c:v>
                </c:pt>
                <c:pt idx="1693">
                  <c:v>119.29</c:v>
                </c:pt>
                <c:pt idx="1694">
                  <c:v>119</c:v>
                </c:pt>
                <c:pt idx="1695">
                  <c:v>118.68</c:v>
                </c:pt>
                <c:pt idx="1696">
                  <c:v>118.35</c:v>
                </c:pt>
                <c:pt idx="1697">
                  <c:v>118.01</c:v>
                </c:pt>
                <c:pt idx="1698">
                  <c:v>117.66</c:v>
                </c:pt>
                <c:pt idx="1699">
                  <c:v>117.34</c:v>
                </c:pt>
                <c:pt idx="1700">
                  <c:v>117.05</c:v>
                </c:pt>
                <c:pt idx="1701">
                  <c:v>116.77</c:v>
                </c:pt>
                <c:pt idx="1702">
                  <c:v>116.49</c:v>
                </c:pt>
                <c:pt idx="1703">
                  <c:v>116.19</c:v>
                </c:pt>
                <c:pt idx="1704">
                  <c:v>115.88</c:v>
                </c:pt>
                <c:pt idx="1705">
                  <c:v>115.56</c:v>
                </c:pt>
                <c:pt idx="1706">
                  <c:v>115.24</c:v>
                </c:pt>
                <c:pt idx="1707">
                  <c:v>114.89</c:v>
                </c:pt>
                <c:pt idx="1708">
                  <c:v>114.52</c:v>
                </c:pt>
                <c:pt idx="1709">
                  <c:v>114.12</c:v>
                </c:pt>
                <c:pt idx="1710">
                  <c:v>113.7</c:v>
                </c:pt>
                <c:pt idx="1711">
                  <c:v>113.27</c:v>
                </c:pt>
                <c:pt idx="1712">
                  <c:v>112.83</c:v>
                </c:pt>
                <c:pt idx="1713">
                  <c:v>112.4</c:v>
                </c:pt>
                <c:pt idx="1714">
                  <c:v>111.99</c:v>
                </c:pt>
                <c:pt idx="1715">
                  <c:v>111.57</c:v>
                </c:pt>
                <c:pt idx="1716">
                  <c:v>111.14</c:v>
                </c:pt>
                <c:pt idx="1717">
                  <c:v>110.71</c:v>
                </c:pt>
                <c:pt idx="1718">
                  <c:v>110.29</c:v>
                </c:pt>
                <c:pt idx="1719">
                  <c:v>109.89</c:v>
                </c:pt>
                <c:pt idx="1720">
                  <c:v>109.51</c:v>
                </c:pt>
                <c:pt idx="1721">
                  <c:v>109.15</c:v>
                </c:pt>
                <c:pt idx="1722">
                  <c:v>108.82</c:v>
                </c:pt>
                <c:pt idx="1723">
                  <c:v>108.5</c:v>
                </c:pt>
                <c:pt idx="1724">
                  <c:v>108.18</c:v>
                </c:pt>
                <c:pt idx="1725">
                  <c:v>107.86</c:v>
                </c:pt>
                <c:pt idx="1726">
                  <c:v>107.54</c:v>
                </c:pt>
                <c:pt idx="1727">
                  <c:v>107.24</c:v>
                </c:pt>
                <c:pt idx="1728">
                  <c:v>106.96</c:v>
                </c:pt>
                <c:pt idx="1729">
                  <c:v>106.68</c:v>
                </c:pt>
                <c:pt idx="1730">
                  <c:v>106.43</c:v>
                </c:pt>
                <c:pt idx="1731">
                  <c:v>106.21</c:v>
                </c:pt>
                <c:pt idx="1732">
                  <c:v>106</c:v>
                </c:pt>
                <c:pt idx="1733">
                  <c:v>105.77</c:v>
                </c:pt>
                <c:pt idx="1734">
                  <c:v>105.53</c:v>
                </c:pt>
                <c:pt idx="1735">
                  <c:v>105.3</c:v>
                </c:pt>
                <c:pt idx="1736">
                  <c:v>105.1</c:v>
                </c:pt>
                <c:pt idx="1737">
                  <c:v>104.92</c:v>
                </c:pt>
                <c:pt idx="1738">
                  <c:v>104.72</c:v>
                </c:pt>
                <c:pt idx="1739">
                  <c:v>104.49</c:v>
                </c:pt>
                <c:pt idx="1740">
                  <c:v>104.24</c:v>
                </c:pt>
                <c:pt idx="1741">
                  <c:v>103.98</c:v>
                </c:pt>
                <c:pt idx="1742">
                  <c:v>103.74</c:v>
                </c:pt>
                <c:pt idx="1743">
                  <c:v>103.51</c:v>
                </c:pt>
                <c:pt idx="1744">
                  <c:v>103.28</c:v>
                </c:pt>
                <c:pt idx="1745">
                  <c:v>103.04</c:v>
                </c:pt>
                <c:pt idx="1746">
                  <c:v>102.82</c:v>
                </c:pt>
                <c:pt idx="1747">
                  <c:v>102.64</c:v>
                </c:pt>
                <c:pt idx="1748">
                  <c:v>102.49</c:v>
                </c:pt>
                <c:pt idx="1749">
                  <c:v>102.33</c:v>
                </c:pt>
                <c:pt idx="1750">
                  <c:v>102.16</c:v>
                </c:pt>
                <c:pt idx="1751">
                  <c:v>101.99</c:v>
                </c:pt>
                <c:pt idx="1752">
                  <c:v>101.83</c:v>
                </c:pt>
                <c:pt idx="1753">
                  <c:v>101.69</c:v>
                </c:pt>
                <c:pt idx="1754">
                  <c:v>101.55</c:v>
                </c:pt>
                <c:pt idx="1755">
                  <c:v>101.42</c:v>
                </c:pt>
                <c:pt idx="1756">
                  <c:v>101.27</c:v>
                </c:pt>
                <c:pt idx="1757">
                  <c:v>101.09</c:v>
                </c:pt>
                <c:pt idx="1758">
                  <c:v>100.87</c:v>
                </c:pt>
                <c:pt idx="1759">
                  <c:v>100.63</c:v>
                </c:pt>
                <c:pt idx="1760">
                  <c:v>100.37</c:v>
                </c:pt>
                <c:pt idx="1761">
                  <c:v>100.11</c:v>
                </c:pt>
                <c:pt idx="1762">
                  <c:v>99.85</c:v>
                </c:pt>
                <c:pt idx="1763">
                  <c:v>99.63</c:v>
                </c:pt>
                <c:pt idx="1764">
                  <c:v>99.44</c:v>
                </c:pt>
                <c:pt idx="1765">
                  <c:v>99.28</c:v>
                </c:pt>
                <c:pt idx="1766">
                  <c:v>99.14</c:v>
                </c:pt>
                <c:pt idx="1767">
                  <c:v>98.98</c:v>
                </c:pt>
                <c:pt idx="1768">
                  <c:v>98.77</c:v>
                </c:pt>
                <c:pt idx="1769">
                  <c:v>98.52</c:v>
                </c:pt>
                <c:pt idx="1770">
                  <c:v>98.27</c:v>
                </c:pt>
                <c:pt idx="1771">
                  <c:v>98.04</c:v>
                </c:pt>
                <c:pt idx="1772">
                  <c:v>97.84</c:v>
                </c:pt>
                <c:pt idx="1773">
                  <c:v>97.63</c:v>
                </c:pt>
                <c:pt idx="1774">
                  <c:v>97.44</c:v>
                </c:pt>
                <c:pt idx="1775">
                  <c:v>97.28</c:v>
                </c:pt>
                <c:pt idx="1776">
                  <c:v>97.16</c:v>
                </c:pt>
                <c:pt idx="1777">
                  <c:v>97.04</c:v>
                </c:pt>
                <c:pt idx="1778">
                  <c:v>96.88</c:v>
                </c:pt>
                <c:pt idx="1779">
                  <c:v>96.68</c:v>
                </c:pt>
                <c:pt idx="1780">
                  <c:v>96.47</c:v>
                </c:pt>
                <c:pt idx="1781">
                  <c:v>96.28</c:v>
                </c:pt>
                <c:pt idx="1782">
                  <c:v>96.11</c:v>
                </c:pt>
                <c:pt idx="1783">
                  <c:v>95.97</c:v>
                </c:pt>
                <c:pt idx="1784">
                  <c:v>95.82</c:v>
                </c:pt>
                <c:pt idx="1785">
                  <c:v>95.67</c:v>
                </c:pt>
                <c:pt idx="1786">
                  <c:v>95.51</c:v>
                </c:pt>
                <c:pt idx="1787">
                  <c:v>95.35</c:v>
                </c:pt>
                <c:pt idx="1788">
                  <c:v>95.2</c:v>
                </c:pt>
                <c:pt idx="1789">
                  <c:v>95.05</c:v>
                </c:pt>
                <c:pt idx="1790">
                  <c:v>94.93</c:v>
                </c:pt>
                <c:pt idx="1791">
                  <c:v>94.82</c:v>
                </c:pt>
                <c:pt idx="1792">
                  <c:v>94.68</c:v>
                </c:pt>
                <c:pt idx="1793">
                  <c:v>94.5</c:v>
                </c:pt>
                <c:pt idx="1794">
                  <c:v>94.29</c:v>
                </c:pt>
                <c:pt idx="1795">
                  <c:v>94.09</c:v>
                </c:pt>
                <c:pt idx="1796">
                  <c:v>93.91</c:v>
                </c:pt>
                <c:pt idx="1797">
                  <c:v>93.75</c:v>
                </c:pt>
                <c:pt idx="1798">
                  <c:v>93.6</c:v>
                </c:pt>
                <c:pt idx="1799">
                  <c:v>93.46</c:v>
                </c:pt>
                <c:pt idx="1800">
                  <c:v>93.32</c:v>
                </c:pt>
                <c:pt idx="1801">
                  <c:v>93.15</c:v>
                </c:pt>
                <c:pt idx="1802">
                  <c:v>92.97</c:v>
                </c:pt>
                <c:pt idx="1803">
                  <c:v>92.78</c:v>
                </c:pt>
                <c:pt idx="1804">
                  <c:v>92.57</c:v>
                </c:pt>
                <c:pt idx="1805">
                  <c:v>92.34</c:v>
                </c:pt>
                <c:pt idx="1806">
                  <c:v>92.12</c:v>
                </c:pt>
                <c:pt idx="1807">
                  <c:v>91.94</c:v>
                </c:pt>
                <c:pt idx="1808">
                  <c:v>91.76</c:v>
                </c:pt>
                <c:pt idx="1809">
                  <c:v>91.54</c:v>
                </c:pt>
                <c:pt idx="1810">
                  <c:v>91.28</c:v>
                </c:pt>
                <c:pt idx="1811">
                  <c:v>90.98</c:v>
                </c:pt>
                <c:pt idx="1812">
                  <c:v>90.64</c:v>
                </c:pt>
                <c:pt idx="1813">
                  <c:v>90.31</c:v>
                </c:pt>
                <c:pt idx="1814">
                  <c:v>90</c:v>
                </c:pt>
                <c:pt idx="1815">
                  <c:v>89.7</c:v>
                </c:pt>
                <c:pt idx="1816">
                  <c:v>89.41</c:v>
                </c:pt>
                <c:pt idx="1817">
                  <c:v>89.17</c:v>
                </c:pt>
                <c:pt idx="1818">
                  <c:v>89.04</c:v>
                </c:pt>
                <c:pt idx="1819">
                  <c:v>89.05</c:v>
                </c:pt>
                <c:pt idx="1820">
                  <c:v>89.07</c:v>
                </c:pt>
                <c:pt idx="1821">
                  <c:v>89.01</c:v>
                </c:pt>
                <c:pt idx="1822">
                  <c:v>88.87</c:v>
                </c:pt>
                <c:pt idx="1823">
                  <c:v>88.74</c:v>
                </c:pt>
                <c:pt idx="1824">
                  <c:v>88.65</c:v>
                </c:pt>
                <c:pt idx="1825">
                  <c:v>88.6</c:v>
                </c:pt>
                <c:pt idx="1826">
                  <c:v>88.55</c:v>
                </c:pt>
                <c:pt idx="1827">
                  <c:v>88.49</c:v>
                </c:pt>
                <c:pt idx="1828">
                  <c:v>88.38</c:v>
                </c:pt>
                <c:pt idx="1829">
                  <c:v>88.21</c:v>
                </c:pt>
                <c:pt idx="1830">
                  <c:v>88.03</c:v>
                </c:pt>
                <c:pt idx="1831">
                  <c:v>87.81</c:v>
                </c:pt>
                <c:pt idx="1832">
                  <c:v>87.51</c:v>
                </c:pt>
                <c:pt idx="1833">
                  <c:v>87.08</c:v>
                </c:pt>
                <c:pt idx="1834">
                  <c:v>86.54</c:v>
                </c:pt>
                <c:pt idx="1835">
                  <c:v>85.94</c:v>
                </c:pt>
                <c:pt idx="1836">
                  <c:v>85.3</c:v>
                </c:pt>
                <c:pt idx="1837">
                  <c:v>84.62</c:v>
                </c:pt>
                <c:pt idx="1838">
                  <c:v>83.91</c:v>
                </c:pt>
                <c:pt idx="1839">
                  <c:v>83.3</c:v>
                </c:pt>
                <c:pt idx="1840">
                  <c:v>82.93</c:v>
                </c:pt>
                <c:pt idx="1841">
                  <c:v>82.94</c:v>
                </c:pt>
                <c:pt idx="1842">
                  <c:v>83.38</c:v>
                </c:pt>
                <c:pt idx="1843">
                  <c:v>84.16</c:v>
                </c:pt>
                <c:pt idx="1844">
                  <c:v>85.08</c:v>
                </c:pt>
                <c:pt idx="1845">
                  <c:v>85.96</c:v>
                </c:pt>
                <c:pt idx="1846">
                  <c:v>86.75</c:v>
                </c:pt>
                <c:pt idx="1847">
                  <c:v>87.46</c:v>
                </c:pt>
                <c:pt idx="1848">
                  <c:v>88.1</c:v>
                </c:pt>
                <c:pt idx="1849">
                  <c:v>88.66</c:v>
                </c:pt>
                <c:pt idx="1850">
                  <c:v>89.15</c:v>
                </c:pt>
                <c:pt idx="1851">
                  <c:v>89.62</c:v>
                </c:pt>
                <c:pt idx="1852">
                  <c:v>90.09</c:v>
                </c:pt>
                <c:pt idx="1853">
                  <c:v>90.59</c:v>
                </c:pt>
                <c:pt idx="1854">
                  <c:v>91.13</c:v>
                </c:pt>
                <c:pt idx="1855">
                  <c:v>91.66</c:v>
                </c:pt>
                <c:pt idx="1856">
                  <c:v>92.14</c:v>
                </c:pt>
                <c:pt idx="1857">
                  <c:v>92.57</c:v>
                </c:pt>
                <c:pt idx="1858">
                  <c:v>92.98</c:v>
                </c:pt>
                <c:pt idx="1859">
                  <c:v>93.43</c:v>
                </c:pt>
                <c:pt idx="1860">
                  <c:v>93.9</c:v>
                </c:pt>
                <c:pt idx="1861">
                  <c:v>94.37</c:v>
                </c:pt>
                <c:pt idx="1862">
                  <c:v>94.84</c:v>
                </c:pt>
                <c:pt idx="1863">
                  <c:v>95.34</c:v>
                </c:pt>
                <c:pt idx="1864">
                  <c:v>95.88</c:v>
                </c:pt>
                <c:pt idx="1865">
                  <c:v>96.46</c:v>
                </c:pt>
                <c:pt idx="1866">
                  <c:v>97.11</c:v>
                </c:pt>
                <c:pt idx="1867">
                  <c:v>97.82</c:v>
                </c:pt>
                <c:pt idx="1868">
                  <c:v>98.55</c:v>
                </c:pt>
                <c:pt idx="1869">
                  <c:v>99.22</c:v>
                </c:pt>
                <c:pt idx="1870">
                  <c:v>99.82</c:v>
                </c:pt>
                <c:pt idx="1871">
                  <c:v>100.33</c:v>
                </c:pt>
                <c:pt idx="1872">
                  <c:v>100.78</c:v>
                </c:pt>
                <c:pt idx="1873">
                  <c:v>101.18</c:v>
                </c:pt>
                <c:pt idx="1874">
                  <c:v>101.56</c:v>
                </c:pt>
                <c:pt idx="1875">
                  <c:v>101.91</c:v>
                </c:pt>
                <c:pt idx="1876">
                  <c:v>102.22</c:v>
                </c:pt>
                <c:pt idx="1877">
                  <c:v>102.47</c:v>
                </c:pt>
                <c:pt idx="1878">
                  <c:v>102.7</c:v>
                </c:pt>
                <c:pt idx="1879">
                  <c:v>102.9</c:v>
                </c:pt>
                <c:pt idx="1880">
                  <c:v>103.07</c:v>
                </c:pt>
                <c:pt idx="1881">
                  <c:v>103.17</c:v>
                </c:pt>
                <c:pt idx="1882">
                  <c:v>103.23</c:v>
                </c:pt>
                <c:pt idx="1883">
                  <c:v>103.27</c:v>
                </c:pt>
                <c:pt idx="1884">
                  <c:v>103.3</c:v>
                </c:pt>
                <c:pt idx="1885">
                  <c:v>103.3</c:v>
                </c:pt>
                <c:pt idx="1886">
                  <c:v>103.26</c:v>
                </c:pt>
                <c:pt idx="1887">
                  <c:v>103.17</c:v>
                </c:pt>
                <c:pt idx="1888">
                  <c:v>103.06</c:v>
                </c:pt>
                <c:pt idx="1889">
                  <c:v>102.95</c:v>
                </c:pt>
                <c:pt idx="1890">
                  <c:v>102.86</c:v>
                </c:pt>
                <c:pt idx="1891">
                  <c:v>102.82</c:v>
                </c:pt>
                <c:pt idx="1892">
                  <c:v>102.78</c:v>
                </c:pt>
                <c:pt idx="1893">
                  <c:v>102.72</c:v>
                </c:pt>
                <c:pt idx="1894">
                  <c:v>102.64</c:v>
                </c:pt>
                <c:pt idx="1895">
                  <c:v>102.56</c:v>
                </c:pt>
                <c:pt idx="1896">
                  <c:v>102.46</c:v>
                </c:pt>
                <c:pt idx="1897">
                  <c:v>102.34</c:v>
                </c:pt>
                <c:pt idx="1898">
                  <c:v>102.22</c:v>
                </c:pt>
                <c:pt idx="1899">
                  <c:v>102.1</c:v>
                </c:pt>
                <c:pt idx="1900">
                  <c:v>101.98</c:v>
                </c:pt>
                <c:pt idx="1901">
                  <c:v>101.86</c:v>
                </c:pt>
                <c:pt idx="1902">
                  <c:v>101.77</c:v>
                </c:pt>
                <c:pt idx="1903">
                  <c:v>101.74</c:v>
                </c:pt>
                <c:pt idx="1904">
                  <c:v>101.77</c:v>
                </c:pt>
                <c:pt idx="1905">
                  <c:v>101.87</c:v>
                </c:pt>
                <c:pt idx="1906">
                  <c:v>102.01</c:v>
                </c:pt>
                <c:pt idx="1907">
                  <c:v>102.19</c:v>
                </c:pt>
                <c:pt idx="1908">
                  <c:v>102.35</c:v>
                </c:pt>
                <c:pt idx="1909">
                  <c:v>102.45</c:v>
                </c:pt>
                <c:pt idx="1910">
                  <c:v>102.48</c:v>
                </c:pt>
                <c:pt idx="1911">
                  <c:v>102.43</c:v>
                </c:pt>
                <c:pt idx="1912">
                  <c:v>102.33</c:v>
                </c:pt>
                <c:pt idx="1913">
                  <c:v>102.2</c:v>
                </c:pt>
                <c:pt idx="1914">
                  <c:v>102.05</c:v>
                </c:pt>
                <c:pt idx="1915">
                  <c:v>101.92</c:v>
                </c:pt>
                <c:pt idx="1916">
                  <c:v>101.77</c:v>
                </c:pt>
                <c:pt idx="1917">
                  <c:v>101.6</c:v>
                </c:pt>
                <c:pt idx="1918">
                  <c:v>101.41</c:v>
                </c:pt>
                <c:pt idx="1919">
                  <c:v>101.2</c:v>
                </c:pt>
                <c:pt idx="1920">
                  <c:v>100.96</c:v>
                </c:pt>
                <c:pt idx="1921">
                  <c:v>100.71</c:v>
                </c:pt>
                <c:pt idx="1922">
                  <c:v>100.45</c:v>
                </c:pt>
                <c:pt idx="1923">
                  <c:v>100.2</c:v>
                </c:pt>
                <c:pt idx="1924">
                  <c:v>99.96</c:v>
                </c:pt>
                <c:pt idx="1925">
                  <c:v>99.73</c:v>
                </c:pt>
                <c:pt idx="1926">
                  <c:v>99.55</c:v>
                </c:pt>
                <c:pt idx="1927">
                  <c:v>99.38</c:v>
                </c:pt>
                <c:pt idx="1928">
                  <c:v>99.17</c:v>
                </c:pt>
                <c:pt idx="1929">
                  <c:v>98.89</c:v>
                </c:pt>
                <c:pt idx="1930">
                  <c:v>98.6</c:v>
                </c:pt>
                <c:pt idx="1931">
                  <c:v>98.38</c:v>
                </c:pt>
                <c:pt idx="1932">
                  <c:v>98.23</c:v>
                </c:pt>
                <c:pt idx="1933">
                  <c:v>98.12</c:v>
                </c:pt>
                <c:pt idx="1934">
                  <c:v>98</c:v>
                </c:pt>
                <c:pt idx="1935">
                  <c:v>97.84</c:v>
                </c:pt>
                <c:pt idx="1936">
                  <c:v>97.64</c:v>
                </c:pt>
                <c:pt idx="1937">
                  <c:v>97.41</c:v>
                </c:pt>
                <c:pt idx="1938">
                  <c:v>97.2</c:v>
                </c:pt>
                <c:pt idx="1939">
                  <c:v>97.01</c:v>
                </c:pt>
                <c:pt idx="1940">
                  <c:v>96.83</c:v>
                </c:pt>
                <c:pt idx="1941">
                  <c:v>96.6</c:v>
                </c:pt>
                <c:pt idx="1942">
                  <c:v>96.32</c:v>
                </c:pt>
                <c:pt idx="1943">
                  <c:v>96.01</c:v>
                </c:pt>
                <c:pt idx="1944">
                  <c:v>95.69</c:v>
                </c:pt>
                <c:pt idx="1945">
                  <c:v>95.38</c:v>
                </c:pt>
                <c:pt idx="1946">
                  <c:v>95.1</c:v>
                </c:pt>
                <c:pt idx="1947">
                  <c:v>94.74</c:v>
                </c:pt>
                <c:pt idx="1948">
                  <c:v>94.21</c:v>
                </c:pt>
                <c:pt idx="1949">
                  <c:v>93.46</c:v>
                </c:pt>
                <c:pt idx="1950">
                  <c:v>92.62</c:v>
                </c:pt>
                <c:pt idx="1951">
                  <c:v>91.88</c:v>
                </c:pt>
                <c:pt idx="1952">
                  <c:v>91.31</c:v>
                </c:pt>
                <c:pt idx="1953">
                  <c:v>90.88</c:v>
                </c:pt>
                <c:pt idx="1954">
                  <c:v>90.55</c:v>
                </c:pt>
                <c:pt idx="1955">
                  <c:v>90.27</c:v>
                </c:pt>
                <c:pt idx="1956">
                  <c:v>90.01</c:v>
                </c:pt>
                <c:pt idx="1957">
                  <c:v>89.69</c:v>
                </c:pt>
                <c:pt idx="1958">
                  <c:v>89.3</c:v>
                </c:pt>
                <c:pt idx="1959">
                  <c:v>88.87</c:v>
                </c:pt>
                <c:pt idx="1960">
                  <c:v>88.45</c:v>
                </c:pt>
                <c:pt idx="1961">
                  <c:v>88.05</c:v>
                </c:pt>
                <c:pt idx="1962">
                  <c:v>87.68</c:v>
                </c:pt>
                <c:pt idx="1963">
                  <c:v>87.32</c:v>
                </c:pt>
                <c:pt idx="1964">
                  <c:v>86.94</c:v>
                </c:pt>
                <c:pt idx="1965">
                  <c:v>86.55</c:v>
                </c:pt>
                <c:pt idx="1966">
                  <c:v>86.24</c:v>
                </c:pt>
                <c:pt idx="1967">
                  <c:v>86.06</c:v>
                </c:pt>
                <c:pt idx="1968">
                  <c:v>85.99</c:v>
                </c:pt>
                <c:pt idx="1969">
                  <c:v>85.97</c:v>
                </c:pt>
                <c:pt idx="1970">
                  <c:v>85.99</c:v>
                </c:pt>
                <c:pt idx="1971">
                  <c:v>86.06</c:v>
                </c:pt>
                <c:pt idx="1972">
                  <c:v>86.14</c:v>
                </c:pt>
                <c:pt idx="1973">
                  <c:v>86.22</c:v>
                </c:pt>
                <c:pt idx="1974">
                  <c:v>86.27</c:v>
                </c:pt>
                <c:pt idx="1975">
                  <c:v>86.3</c:v>
                </c:pt>
                <c:pt idx="1976">
                  <c:v>86.29</c:v>
                </c:pt>
                <c:pt idx="1977">
                  <c:v>86.25</c:v>
                </c:pt>
                <c:pt idx="1978">
                  <c:v>86.26</c:v>
                </c:pt>
                <c:pt idx="1979">
                  <c:v>86.37</c:v>
                </c:pt>
                <c:pt idx="1980">
                  <c:v>86.54</c:v>
                </c:pt>
                <c:pt idx="1981">
                  <c:v>86.69</c:v>
                </c:pt>
                <c:pt idx="1982">
                  <c:v>86.77</c:v>
                </c:pt>
                <c:pt idx="1983">
                  <c:v>86.81</c:v>
                </c:pt>
                <c:pt idx="1984">
                  <c:v>86.85</c:v>
                </c:pt>
                <c:pt idx="1985">
                  <c:v>86.93</c:v>
                </c:pt>
                <c:pt idx="1986">
                  <c:v>87.04</c:v>
                </c:pt>
                <c:pt idx="1987">
                  <c:v>87.17</c:v>
                </c:pt>
                <c:pt idx="1988">
                  <c:v>87.24</c:v>
                </c:pt>
                <c:pt idx="1989">
                  <c:v>87.22</c:v>
                </c:pt>
                <c:pt idx="1990">
                  <c:v>87.2</c:v>
                </c:pt>
                <c:pt idx="1991">
                  <c:v>87.26</c:v>
                </c:pt>
                <c:pt idx="1992">
                  <c:v>87.42</c:v>
                </c:pt>
                <c:pt idx="1993">
                  <c:v>87.68</c:v>
                </c:pt>
                <c:pt idx="1994">
                  <c:v>88.07</c:v>
                </c:pt>
                <c:pt idx="1995">
                  <c:v>88.57</c:v>
                </c:pt>
                <c:pt idx="1996">
                  <c:v>89.08</c:v>
                </c:pt>
                <c:pt idx="1997">
                  <c:v>89.51</c:v>
                </c:pt>
                <c:pt idx="1998">
                  <c:v>89.86</c:v>
                </c:pt>
                <c:pt idx="1999">
                  <c:v>90.18</c:v>
                </c:pt>
                <c:pt idx="2000">
                  <c:v>90.45</c:v>
                </c:pt>
                <c:pt idx="2001">
                  <c:v>90.66</c:v>
                </c:pt>
                <c:pt idx="2002">
                  <c:v>90.82</c:v>
                </c:pt>
                <c:pt idx="2003">
                  <c:v>90.93</c:v>
                </c:pt>
                <c:pt idx="2004">
                  <c:v>90.99</c:v>
                </c:pt>
                <c:pt idx="2005">
                  <c:v>91.01</c:v>
                </c:pt>
                <c:pt idx="2006">
                  <c:v>91.02</c:v>
                </c:pt>
                <c:pt idx="2007">
                  <c:v>91</c:v>
                </c:pt>
                <c:pt idx="2008">
                  <c:v>90.9</c:v>
                </c:pt>
                <c:pt idx="2009">
                  <c:v>90.72</c:v>
                </c:pt>
                <c:pt idx="2010">
                  <c:v>90.57</c:v>
                </c:pt>
                <c:pt idx="2011">
                  <c:v>90.51</c:v>
                </c:pt>
                <c:pt idx="2012">
                  <c:v>90.45</c:v>
                </c:pt>
                <c:pt idx="2013">
                  <c:v>90.32</c:v>
                </c:pt>
                <c:pt idx="2014">
                  <c:v>90.14</c:v>
                </c:pt>
                <c:pt idx="2015">
                  <c:v>89.92</c:v>
                </c:pt>
                <c:pt idx="2016">
                  <c:v>89.64</c:v>
                </c:pt>
                <c:pt idx="2017">
                  <c:v>89.25</c:v>
                </c:pt>
                <c:pt idx="2018">
                  <c:v>88.75</c:v>
                </c:pt>
                <c:pt idx="2019">
                  <c:v>88.2</c:v>
                </c:pt>
                <c:pt idx="2020">
                  <c:v>87.59</c:v>
                </c:pt>
                <c:pt idx="2021">
                  <c:v>86.98</c:v>
                </c:pt>
                <c:pt idx="2022">
                  <c:v>86.52</c:v>
                </c:pt>
                <c:pt idx="2023">
                  <c:v>86.34</c:v>
                </c:pt>
                <c:pt idx="2024">
                  <c:v>86.43</c:v>
                </c:pt>
                <c:pt idx="2025">
                  <c:v>86.64</c:v>
                </c:pt>
                <c:pt idx="2026">
                  <c:v>86.92</c:v>
                </c:pt>
                <c:pt idx="2027">
                  <c:v>87.25</c:v>
                </c:pt>
                <c:pt idx="2028">
                  <c:v>87.58</c:v>
                </c:pt>
                <c:pt idx="2029">
                  <c:v>87.9</c:v>
                </c:pt>
                <c:pt idx="2030">
                  <c:v>88.23</c:v>
                </c:pt>
                <c:pt idx="2031">
                  <c:v>88.62</c:v>
                </c:pt>
                <c:pt idx="2032">
                  <c:v>88.97</c:v>
                </c:pt>
                <c:pt idx="2033">
                  <c:v>89.22</c:v>
                </c:pt>
                <c:pt idx="2034">
                  <c:v>89.42</c:v>
                </c:pt>
                <c:pt idx="2035">
                  <c:v>89.68</c:v>
                </c:pt>
                <c:pt idx="2036">
                  <c:v>90.01</c:v>
                </c:pt>
                <c:pt idx="2037">
                  <c:v>90.38</c:v>
                </c:pt>
                <c:pt idx="2038">
                  <c:v>90.78</c:v>
                </c:pt>
                <c:pt idx="2039">
                  <c:v>91.25</c:v>
                </c:pt>
                <c:pt idx="2040">
                  <c:v>91.79</c:v>
                </c:pt>
                <c:pt idx="2041">
                  <c:v>92.37</c:v>
                </c:pt>
                <c:pt idx="2042">
                  <c:v>92.95</c:v>
                </c:pt>
                <c:pt idx="2043">
                  <c:v>93.52</c:v>
                </c:pt>
                <c:pt idx="2044">
                  <c:v>94.04</c:v>
                </c:pt>
                <c:pt idx="2045">
                  <c:v>94.48</c:v>
                </c:pt>
                <c:pt idx="2046">
                  <c:v>94.85</c:v>
                </c:pt>
                <c:pt idx="2047">
                  <c:v>95.2</c:v>
                </c:pt>
                <c:pt idx="2048">
                  <c:v>95.54</c:v>
                </c:pt>
                <c:pt idx="2049">
                  <c:v>95.86</c:v>
                </c:pt>
                <c:pt idx="2050">
                  <c:v>96.2</c:v>
                </c:pt>
                <c:pt idx="2051">
                  <c:v>96.6</c:v>
                </c:pt>
                <c:pt idx="2052">
                  <c:v>97.01</c:v>
                </c:pt>
                <c:pt idx="2053">
                  <c:v>97.39</c:v>
                </c:pt>
                <c:pt idx="2054">
                  <c:v>97.78</c:v>
                </c:pt>
                <c:pt idx="2055">
                  <c:v>98.21</c:v>
                </c:pt>
                <c:pt idx="2056">
                  <c:v>98.65</c:v>
                </c:pt>
                <c:pt idx="2057">
                  <c:v>98.98</c:v>
                </c:pt>
                <c:pt idx="2058">
                  <c:v>99.2</c:v>
                </c:pt>
                <c:pt idx="2059">
                  <c:v>99.44</c:v>
                </c:pt>
                <c:pt idx="2060">
                  <c:v>99.76</c:v>
                </c:pt>
                <c:pt idx="2061">
                  <c:v>100.16</c:v>
                </c:pt>
                <c:pt idx="2062">
                  <c:v>100.55</c:v>
                </c:pt>
                <c:pt idx="2063">
                  <c:v>100.89</c:v>
                </c:pt>
                <c:pt idx="2064">
                  <c:v>101.18</c:v>
                </c:pt>
                <c:pt idx="2065">
                  <c:v>101.44</c:v>
                </c:pt>
                <c:pt idx="2066">
                  <c:v>101.72</c:v>
                </c:pt>
                <c:pt idx="2067">
                  <c:v>102.04</c:v>
                </c:pt>
                <c:pt idx="2068">
                  <c:v>102.39</c:v>
                </c:pt>
                <c:pt idx="2069">
                  <c:v>102.72</c:v>
                </c:pt>
                <c:pt idx="2070">
                  <c:v>103.05</c:v>
                </c:pt>
                <c:pt idx="2071">
                  <c:v>103.36</c:v>
                </c:pt>
                <c:pt idx="2072">
                  <c:v>103.67</c:v>
                </c:pt>
                <c:pt idx="2073">
                  <c:v>103.96</c:v>
                </c:pt>
                <c:pt idx="2074">
                  <c:v>104.28</c:v>
                </c:pt>
                <c:pt idx="2075">
                  <c:v>104.66</c:v>
                </c:pt>
                <c:pt idx="2076">
                  <c:v>105.01</c:v>
                </c:pt>
                <c:pt idx="2077">
                  <c:v>105.26</c:v>
                </c:pt>
                <c:pt idx="2078">
                  <c:v>105.43</c:v>
                </c:pt>
                <c:pt idx="2079">
                  <c:v>105.65</c:v>
                </c:pt>
                <c:pt idx="2080">
                  <c:v>105.94</c:v>
                </c:pt>
                <c:pt idx="2081">
                  <c:v>106.21</c:v>
                </c:pt>
                <c:pt idx="2082">
                  <c:v>106.35</c:v>
                </c:pt>
                <c:pt idx="2083">
                  <c:v>106.4</c:v>
                </c:pt>
                <c:pt idx="2084">
                  <c:v>106.49</c:v>
                </c:pt>
                <c:pt idx="2085">
                  <c:v>106.7</c:v>
                </c:pt>
                <c:pt idx="2086">
                  <c:v>106.98</c:v>
                </c:pt>
                <c:pt idx="2087">
                  <c:v>107.24</c:v>
                </c:pt>
                <c:pt idx="2088">
                  <c:v>107.45</c:v>
                </c:pt>
                <c:pt idx="2089">
                  <c:v>107.6</c:v>
                </c:pt>
                <c:pt idx="2090">
                  <c:v>107.74</c:v>
                </c:pt>
                <c:pt idx="2091">
                  <c:v>107.89</c:v>
                </c:pt>
                <c:pt idx="2092">
                  <c:v>108.03</c:v>
                </c:pt>
                <c:pt idx="2093">
                  <c:v>108.19</c:v>
                </c:pt>
                <c:pt idx="2094">
                  <c:v>108.38</c:v>
                </c:pt>
                <c:pt idx="2095">
                  <c:v>108.6</c:v>
                </c:pt>
                <c:pt idx="2096">
                  <c:v>108.79</c:v>
                </c:pt>
                <c:pt idx="2097">
                  <c:v>108.95</c:v>
                </c:pt>
                <c:pt idx="2098">
                  <c:v>109.09</c:v>
                </c:pt>
                <c:pt idx="2099">
                  <c:v>109.23</c:v>
                </c:pt>
                <c:pt idx="2100">
                  <c:v>109.39</c:v>
                </c:pt>
                <c:pt idx="2101">
                  <c:v>109.57</c:v>
                </c:pt>
                <c:pt idx="2102">
                  <c:v>109.77</c:v>
                </c:pt>
                <c:pt idx="2103">
                  <c:v>109.98</c:v>
                </c:pt>
                <c:pt idx="2104">
                  <c:v>110.15</c:v>
                </c:pt>
                <c:pt idx="2105">
                  <c:v>110.26</c:v>
                </c:pt>
                <c:pt idx="2106">
                  <c:v>110.38</c:v>
                </c:pt>
                <c:pt idx="2107">
                  <c:v>110.57</c:v>
                </c:pt>
                <c:pt idx="2108">
                  <c:v>110.79</c:v>
                </c:pt>
                <c:pt idx="2109">
                  <c:v>110.97</c:v>
                </c:pt>
                <c:pt idx="2110">
                  <c:v>111.09</c:v>
                </c:pt>
                <c:pt idx="2111">
                  <c:v>111.15</c:v>
                </c:pt>
                <c:pt idx="2112">
                  <c:v>111.22</c:v>
                </c:pt>
                <c:pt idx="2113">
                  <c:v>111.36</c:v>
                </c:pt>
                <c:pt idx="2114">
                  <c:v>111.54</c:v>
                </c:pt>
                <c:pt idx="2115">
                  <c:v>111.73</c:v>
                </c:pt>
                <c:pt idx="2116">
                  <c:v>111.88</c:v>
                </c:pt>
                <c:pt idx="2117">
                  <c:v>112.01</c:v>
                </c:pt>
                <c:pt idx="2118">
                  <c:v>112.17</c:v>
                </c:pt>
                <c:pt idx="2119">
                  <c:v>112.37</c:v>
                </c:pt>
                <c:pt idx="2120">
                  <c:v>112.56</c:v>
                </c:pt>
                <c:pt idx="2121">
                  <c:v>112.71</c:v>
                </c:pt>
                <c:pt idx="2122">
                  <c:v>112.81</c:v>
                </c:pt>
                <c:pt idx="2123">
                  <c:v>112.89</c:v>
                </c:pt>
                <c:pt idx="2124">
                  <c:v>112.97</c:v>
                </c:pt>
                <c:pt idx="2125">
                  <c:v>113.07</c:v>
                </c:pt>
                <c:pt idx="2126">
                  <c:v>113.22</c:v>
                </c:pt>
                <c:pt idx="2127">
                  <c:v>113.41</c:v>
                </c:pt>
                <c:pt idx="2128">
                  <c:v>113.63</c:v>
                </c:pt>
                <c:pt idx="2129">
                  <c:v>113.83</c:v>
                </c:pt>
                <c:pt idx="2130">
                  <c:v>113.99</c:v>
                </c:pt>
                <c:pt idx="2131">
                  <c:v>114.07</c:v>
                </c:pt>
                <c:pt idx="2132">
                  <c:v>114.08</c:v>
                </c:pt>
                <c:pt idx="2133">
                  <c:v>114.11</c:v>
                </c:pt>
                <c:pt idx="2134">
                  <c:v>114.22</c:v>
                </c:pt>
                <c:pt idx="2135">
                  <c:v>114.38</c:v>
                </c:pt>
                <c:pt idx="2136">
                  <c:v>114.52</c:v>
                </c:pt>
                <c:pt idx="2137">
                  <c:v>114.63</c:v>
                </c:pt>
                <c:pt idx="2138">
                  <c:v>114.76</c:v>
                </c:pt>
                <c:pt idx="2139">
                  <c:v>114.91</c:v>
                </c:pt>
                <c:pt idx="2140">
                  <c:v>115.05</c:v>
                </c:pt>
                <c:pt idx="2141">
                  <c:v>115.17</c:v>
                </c:pt>
                <c:pt idx="2142">
                  <c:v>115.31</c:v>
                </c:pt>
                <c:pt idx="2143">
                  <c:v>115.46</c:v>
                </c:pt>
                <c:pt idx="2144">
                  <c:v>115.6</c:v>
                </c:pt>
                <c:pt idx="2145">
                  <c:v>115.71</c:v>
                </c:pt>
                <c:pt idx="2146">
                  <c:v>115.83</c:v>
                </c:pt>
                <c:pt idx="2147">
                  <c:v>115.96</c:v>
                </c:pt>
                <c:pt idx="2148">
                  <c:v>116.1</c:v>
                </c:pt>
                <c:pt idx="2149">
                  <c:v>116.26</c:v>
                </c:pt>
                <c:pt idx="2150">
                  <c:v>116.41</c:v>
                </c:pt>
                <c:pt idx="2151">
                  <c:v>116.51</c:v>
                </c:pt>
                <c:pt idx="2152">
                  <c:v>116.61</c:v>
                </c:pt>
                <c:pt idx="2153">
                  <c:v>116.76</c:v>
                </c:pt>
                <c:pt idx="2154">
                  <c:v>116.99</c:v>
                </c:pt>
                <c:pt idx="2155">
                  <c:v>117.21</c:v>
                </c:pt>
                <c:pt idx="2156">
                  <c:v>117.26</c:v>
                </c:pt>
                <c:pt idx="2157">
                  <c:v>117.2</c:v>
                </c:pt>
                <c:pt idx="2158">
                  <c:v>117.22</c:v>
                </c:pt>
                <c:pt idx="2159">
                  <c:v>117.37</c:v>
                </c:pt>
                <c:pt idx="2160">
                  <c:v>117.57</c:v>
                </c:pt>
                <c:pt idx="2161">
                  <c:v>117.74</c:v>
                </c:pt>
                <c:pt idx="2162">
                  <c:v>117.88</c:v>
                </c:pt>
                <c:pt idx="2163">
                  <c:v>118.02</c:v>
                </c:pt>
                <c:pt idx="2164">
                  <c:v>118.15</c:v>
                </c:pt>
                <c:pt idx="2165">
                  <c:v>118.27</c:v>
                </c:pt>
                <c:pt idx="2166">
                  <c:v>118.4</c:v>
                </c:pt>
                <c:pt idx="2167">
                  <c:v>118.55</c:v>
                </c:pt>
                <c:pt idx="2168">
                  <c:v>118.69</c:v>
                </c:pt>
                <c:pt idx="2169">
                  <c:v>118.78</c:v>
                </c:pt>
                <c:pt idx="2170">
                  <c:v>118.79</c:v>
                </c:pt>
                <c:pt idx="2171">
                  <c:v>118.78</c:v>
                </c:pt>
                <c:pt idx="2172">
                  <c:v>118.84</c:v>
                </c:pt>
                <c:pt idx="2173">
                  <c:v>119</c:v>
                </c:pt>
                <c:pt idx="2174">
                  <c:v>119.18</c:v>
                </c:pt>
                <c:pt idx="2175">
                  <c:v>119.3</c:v>
                </c:pt>
                <c:pt idx="2176">
                  <c:v>119.36</c:v>
                </c:pt>
                <c:pt idx="2177">
                  <c:v>119.42</c:v>
                </c:pt>
                <c:pt idx="2178">
                  <c:v>119.52</c:v>
                </c:pt>
                <c:pt idx="2179">
                  <c:v>119.66</c:v>
                </c:pt>
                <c:pt idx="2180">
                  <c:v>119.81</c:v>
                </c:pt>
                <c:pt idx="2181">
                  <c:v>119.99</c:v>
                </c:pt>
                <c:pt idx="2182">
                  <c:v>120.24</c:v>
                </c:pt>
                <c:pt idx="2183">
                  <c:v>120.56</c:v>
                </c:pt>
                <c:pt idx="2184">
                  <c:v>120.87</c:v>
                </c:pt>
                <c:pt idx="2185">
                  <c:v>121.1</c:v>
                </c:pt>
                <c:pt idx="2186">
                  <c:v>121.3</c:v>
                </c:pt>
                <c:pt idx="2187">
                  <c:v>121.5</c:v>
                </c:pt>
                <c:pt idx="2188">
                  <c:v>121.69</c:v>
                </c:pt>
                <c:pt idx="2189">
                  <c:v>121.84</c:v>
                </c:pt>
                <c:pt idx="2190">
                  <c:v>121.95</c:v>
                </c:pt>
                <c:pt idx="2191">
                  <c:v>122.08</c:v>
                </c:pt>
                <c:pt idx="2192">
                  <c:v>122.19</c:v>
                </c:pt>
                <c:pt idx="2193">
                  <c:v>122.29</c:v>
                </c:pt>
                <c:pt idx="2194">
                  <c:v>122.39</c:v>
                </c:pt>
                <c:pt idx="2195">
                  <c:v>122.5</c:v>
                </c:pt>
                <c:pt idx="2196">
                  <c:v>122.57</c:v>
                </c:pt>
                <c:pt idx="2197">
                  <c:v>122.61</c:v>
                </c:pt>
                <c:pt idx="2198">
                  <c:v>122.66</c:v>
                </c:pt>
                <c:pt idx="2199">
                  <c:v>122.74</c:v>
                </c:pt>
                <c:pt idx="2200">
                  <c:v>122.81</c:v>
                </c:pt>
                <c:pt idx="2201">
                  <c:v>122.84</c:v>
                </c:pt>
                <c:pt idx="2202">
                  <c:v>122.89</c:v>
                </c:pt>
                <c:pt idx="2203">
                  <c:v>122.95</c:v>
                </c:pt>
                <c:pt idx="2204">
                  <c:v>123</c:v>
                </c:pt>
                <c:pt idx="2205">
                  <c:v>123.04</c:v>
                </c:pt>
                <c:pt idx="2206">
                  <c:v>123.11</c:v>
                </c:pt>
                <c:pt idx="2207">
                  <c:v>123.21</c:v>
                </c:pt>
                <c:pt idx="2208">
                  <c:v>123.29</c:v>
                </c:pt>
                <c:pt idx="2209">
                  <c:v>123.29</c:v>
                </c:pt>
                <c:pt idx="2210">
                  <c:v>123.31</c:v>
                </c:pt>
                <c:pt idx="2211">
                  <c:v>123.37</c:v>
                </c:pt>
                <c:pt idx="2212">
                  <c:v>123.42</c:v>
                </c:pt>
                <c:pt idx="2213">
                  <c:v>123.45</c:v>
                </c:pt>
                <c:pt idx="2214">
                  <c:v>123.5</c:v>
                </c:pt>
                <c:pt idx="2215">
                  <c:v>123.57</c:v>
                </c:pt>
                <c:pt idx="2216">
                  <c:v>123.59</c:v>
                </c:pt>
                <c:pt idx="2217">
                  <c:v>123.54</c:v>
                </c:pt>
                <c:pt idx="2218">
                  <c:v>123.49</c:v>
                </c:pt>
                <c:pt idx="2219">
                  <c:v>123.44</c:v>
                </c:pt>
                <c:pt idx="2220">
                  <c:v>123.42</c:v>
                </c:pt>
                <c:pt idx="2221">
                  <c:v>123.42</c:v>
                </c:pt>
                <c:pt idx="2222">
                  <c:v>123.45</c:v>
                </c:pt>
                <c:pt idx="2223">
                  <c:v>123.48</c:v>
                </c:pt>
                <c:pt idx="2224">
                  <c:v>123.5</c:v>
                </c:pt>
                <c:pt idx="2225">
                  <c:v>123.51</c:v>
                </c:pt>
                <c:pt idx="2226">
                  <c:v>123.53</c:v>
                </c:pt>
                <c:pt idx="2227">
                  <c:v>123.53</c:v>
                </c:pt>
                <c:pt idx="2228">
                  <c:v>123.5</c:v>
                </c:pt>
                <c:pt idx="2229">
                  <c:v>123.47</c:v>
                </c:pt>
                <c:pt idx="2230">
                  <c:v>123.51</c:v>
                </c:pt>
                <c:pt idx="2231">
                  <c:v>123.6</c:v>
                </c:pt>
                <c:pt idx="2232">
                  <c:v>123.62</c:v>
                </c:pt>
                <c:pt idx="2233">
                  <c:v>123.52</c:v>
                </c:pt>
                <c:pt idx="2234">
                  <c:v>123.39</c:v>
                </c:pt>
                <c:pt idx="2235">
                  <c:v>123.31</c:v>
                </c:pt>
                <c:pt idx="2236">
                  <c:v>123.29</c:v>
                </c:pt>
                <c:pt idx="2237">
                  <c:v>123.22</c:v>
                </c:pt>
                <c:pt idx="2238">
                  <c:v>123.07</c:v>
                </c:pt>
                <c:pt idx="2239">
                  <c:v>122.87</c:v>
                </c:pt>
                <c:pt idx="2240">
                  <c:v>122.67</c:v>
                </c:pt>
                <c:pt idx="2241">
                  <c:v>122.5</c:v>
                </c:pt>
                <c:pt idx="2242">
                  <c:v>122.29</c:v>
                </c:pt>
                <c:pt idx="2243">
                  <c:v>122</c:v>
                </c:pt>
                <c:pt idx="2244">
                  <c:v>121.63</c:v>
                </c:pt>
                <c:pt idx="2245">
                  <c:v>121.27</c:v>
                </c:pt>
                <c:pt idx="2246">
                  <c:v>120.92</c:v>
                </c:pt>
                <c:pt idx="2247">
                  <c:v>120.52</c:v>
                </c:pt>
                <c:pt idx="2248">
                  <c:v>119.99</c:v>
                </c:pt>
                <c:pt idx="2249">
                  <c:v>119.24</c:v>
                </c:pt>
                <c:pt idx="2250">
                  <c:v>118.3</c:v>
                </c:pt>
                <c:pt idx="2251">
                  <c:v>117.25</c:v>
                </c:pt>
                <c:pt idx="2252">
                  <c:v>116.13</c:v>
                </c:pt>
                <c:pt idx="2253">
                  <c:v>114.93</c:v>
                </c:pt>
                <c:pt idx="2254">
                  <c:v>113.61</c:v>
                </c:pt>
                <c:pt idx="2255">
                  <c:v>112.1</c:v>
                </c:pt>
                <c:pt idx="2256">
                  <c:v>110.37</c:v>
                </c:pt>
                <c:pt idx="2257">
                  <c:v>108.47</c:v>
                </c:pt>
                <c:pt idx="2258">
                  <c:v>106.41</c:v>
                </c:pt>
                <c:pt idx="2259">
                  <c:v>104.03</c:v>
                </c:pt>
                <c:pt idx="2260">
                  <c:v>101.2</c:v>
                </c:pt>
                <c:pt idx="2261">
                  <c:v>98.22</c:v>
                </c:pt>
                <c:pt idx="2262">
                  <c:v>95.68</c:v>
                </c:pt>
                <c:pt idx="2263">
                  <c:v>93.64</c:v>
                </c:pt>
                <c:pt idx="2264">
                  <c:v>91.46</c:v>
                </c:pt>
                <c:pt idx="2265">
                  <c:v>88.35</c:v>
                </c:pt>
                <c:pt idx="2266">
                  <c:v>84.36</c:v>
                </c:pt>
                <c:pt idx="2267">
                  <c:v>80.760000000000005</c:v>
                </c:pt>
                <c:pt idx="2268">
                  <c:v>78.19</c:v>
                </c:pt>
                <c:pt idx="2269">
                  <c:v>76.12</c:v>
                </c:pt>
                <c:pt idx="2270">
                  <c:v>74.069999999999993</c:v>
                </c:pt>
                <c:pt idx="2271">
                  <c:v>72.02</c:v>
                </c:pt>
                <c:pt idx="2272">
                  <c:v>70.180000000000007</c:v>
                </c:pt>
                <c:pt idx="2273">
                  <c:v>68.599999999999994</c:v>
                </c:pt>
                <c:pt idx="2274">
                  <c:v>67.2</c:v>
                </c:pt>
                <c:pt idx="2275">
                  <c:v>65.92</c:v>
                </c:pt>
                <c:pt idx="2276">
                  <c:v>64.75</c:v>
                </c:pt>
                <c:pt idx="2277">
                  <c:v>63.76</c:v>
                </c:pt>
                <c:pt idx="2278">
                  <c:v>63.06</c:v>
                </c:pt>
                <c:pt idx="2279">
                  <c:v>62.65</c:v>
                </c:pt>
                <c:pt idx="2280">
                  <c:v>62.42</c:v>
                </c:pt>
                <c:pt idx="2281">
                  <c:v>62.21</c:v>
                </c:pt>
                <c:pt idx="2282">
                  <c:v>62</c:v>
                </c:pt>
                <c:pt idx="2283">
                  <c:v>61.94</c:v>
                </c:pt>
                <c:pt idx="2284">
                  <c:v>62.07</c:v>
                </c:pt>
                <c:pt idx="2285">
                  <c:v>62.28</c:v>
                </c:pt>
                <c:pt idx="2286">
                  <c:v>62.55</c:v>
                </c:pt>
                <c:pt idx="2287">
                  <c:v>62.89</c:v>
                </c:pt>
                <c:pt idx="2288">
                  <c:v>63.26</c:v>
                </c:pt>
                <c:pt idx="2289">
                  <c:v>63.6</c:v>
                </c:pt>
                <c:pt idx="2290">
                  <c:v>63.92</c:v>
                </c:pt>
                <c:pt idx="2291">
                  <c:v>64.27</c:v>
                </c:pt>
                <c:pt idx="2292">
                  <c:v>64.67</c:v>
                </c:pt>
                <c:pt idx="2293">
                  <c:v>65.099999999999994</c:v>
                </c:pt>
                <c:pt idx="2294">
                  <c:v>65.56</c:v>
                </c:pt>
                <c:pt idx="2295">
                  <c:v>66.13</c:v>
                </c:pt>
                <c:pt idx="2296">
                  <c:v>66.819999999999993</c:v>
                </c:pt>
                <c:pt idx="2297">
                  <c:v>67.61</c:v>
                </c:pt>
                <c:pt idx="2298">
                  <c:v>68.540000000000006</c:v>
                </c:pt>
                <c:pt idx="2299">
                  <c:v>69.83</c:v>
                </c:pt>
                <c:pt idx="2300">
                  <c:v>71.41</c:v>
                </c:pt>
                <c:pt idx="2301">
                  <c:v>72.81</c:v>
                </c:pt>
                <c:pt idx="2302">
                  <c:v>74.19</c:v>
                </c:pt>
                <c:pt idx="2303">
                  <c:v>76</c:v>
                </c:pt>
                <c:pt idx="2304">
                  <c:v>78.319999999999993</c:v>
                </c:pt>
                <c:pt idx="2305">
                  <c:v>80.64</c:v>
                </c:pt>
                <c:pt idx="2306">
                  <c:v>82.62</c:v>
                </c:pt>
                <c:pt idx="2307">
                  <c:v>84.51</c:v>
                </c:pt>
                <c:pt idx="2308">
                  <c:v>86.5</c:v>
                </c:pt>
                <c:pt idx="2309">
                  <c:v>88.62</c:v>
                </c:pt>
                <c:pt idx="2310">
                  <c:v>90.83</c:v>
                </c:pt>
                <c:pt idx="2311">
                  <c:v>92.99</c:v>
                </c:pt>
                <c:pt idx="2312">
                  <c:v>94.96</c:v>
                </c:pt>
                <c:pt idx="2313">
                  <c:v>96.67</c:v>
                </c:pt>
                <c:pt idx="2314">
                  <c:v>98.28</c:v>
                </c:pt>
                <c:pt idx="2315">
                  <c:v>100.19</c:v>
                </c:pt>
                <c:pt idx="2316">
                  <c:v>102.29</c:v>
                </c:pt>
                <c:pt idx="2317">
                  <c:v>103.85</c:v>
                </c:pt>
                <c:pt idx="2318">
                  <c:v>104.96</c:v>
                </c:pt>
                <c:pt idx="2319">
                  <c:v>105.96</c:v>
                </c:pt>
                <c:pt idx="2320">
                  <c:v>106.93</c:v>
                </c:pt>
                <c:pt idx="2321">
                  <c:v>107.82</c:v>
                </c:pt>
                <c:pt idx="2322">
                  <c:v>108.6</c:v>
                </c:pt>
                <c:pt idx="2323">
                  <c:v>109.33</c:v>
                </c:pt>
                <c:pt idx="2324">
                  <c:v>110.09</c:v>
                </c:pt>
                <c:pt idx="2325">
                  <c:v>110.81</c:v>
                </c:pt>
                <c:pt idx="2326">
                  <c:v>111.34</c:v>
                </c:pt>
                <c:pt idx="2327">
                  <c:v>111.75</c:v>
                </c:pt>
                <c:pt idx="2328">
                  <c:v>112.12</c:v>
                </c:pt>
                <c:pt idx="2329">
                  <c:v>112.47</c:v>
                </c:pt>
                <c:pt idx="2330">
                  <c:v>112.85</c:v>
                </c:pt>
                <c:pt idx="2331">
                  <c:v>113.21</c:v>
                </c:pt>
                <c:pt idx="2332">
                  <c:v>113.52</c:v>
                </c:pt>
                <c:pt idx="2333">
                  <c:v>113.79</c:v>
                </c:pt>
                <c:pt idx="2334">
                  <c:v>114.02</c:v>
                </c:pt>
                <c:pt idx="2335">
                  <c:v>114.21</c:v>
                </c:pt>
                <c:pt idx="2336">
                  <c:v>114.41</c:v>
                </c:pt>
                <c:pt idx="2337">
                  <c:v>114.64</c:v>
                </c:pt>
                <c:pt idx="2338">
                  <c:v>114.88</c:v>
                </c:pt>
                <c:pt idx="2339">
                  <c:v>115.07</c:v>
                </c:pt>
                <c:pt idx="2340">
                  <c:v>115.26</c:v>
                </c:pt>
                <c:pt idx="2341">
                  <c:v>115.43</c:v>
                </c:pt>
                <c:pt idx="2342">
                  <c:v>115.57</c:v>
                </c:pt>
                <c:pt idx="2343">
                  <c:v>115.71</c:v>
                </c:pt>
                <c:pt idx="2344">
                  <c:v>115.9</c:v>
                </c:pt>
                <c:pt idx="2345">
                  <c:v>116.12</c:v>
                </c:pt>
                <c:pt idx="2346">
                  <c:v>116.44</c:v>
                </c:pt>
                <c:pt idx="2347">
                  <c:v>116.79</c:v>
                </c:pt>
                <c:pt idx="2348">
                  <c:v>116.7</c:v>
                </c:pt>
                <c:pt idx="2349">
                  <c:v>116.62</c:v>
                </c:pt>
                <c:pt idx="2350">
                  <c:v>116.67</c:v>
                </c:pt>
                <c:pt idx="2351">
                  <c:v>116.71</c:v>
                </c:pt>
                <c:pt idx="2352">
                  <c:v>116.81</c:v>
                </c:pt>
                <c:pt idx="2353">
                  <c:v>117.1</c:v>
                </c:pt>
                <c:pt idx="2354">
                  <c:v>117.42</c:v>
                </c:pt>
                <c:pt idx="2355">
                  <c:v>117.66</c:v>
                </c:pt>
                <c:pt idx="2356">
                  <c:v>117.81</c:v>
                </c:pt>
                <c:pt idx="2357">
                  <c:v>117.93</c:v>
                </c:pt>
                <c:pt idx="2358">
                  <c:v>118.03</c:v>
                </c:pt>
                <c:pt idx="2359">
                  <c:v>118.11</c:v>
                </c:pt>
                <c:pt idx="2360">
                  <c:v>118.17</c:v>
                </c:pt>
                <c:pt idx="2361">
                  <c:v>118.24</c:v>
                </c:pt>
                <c:pt idx="2362">
                  <c:v>118.32</c:v>
                </c:pt>
                <c:pt idx="2363">
                  <c:v>118.49</c:v>
                </c:pt>
                <c:pt idx="2364">
                  <c:v>118.8</c:v>
                </c:pt>
                <c:pt idx="2365">
                  <c:v>119.09</c:v>
                </c:pt>
                <c:pt idx="2366">
                  <c:v>119.27</c:v>
                </c:pt>
                <c:pt idx="2367">
                  <c:v>119.43</c:v>
                </c:pt>
                <c:pt idx="2368">
                  <c:v>119.58</c:v>
                </c:pt>
                <c:pt idx="2369">
                  <c:v>119.72</c:v>
                </c:pt>
                <c:pt idx="2370">
                  <c:v>119.87</c:v>
                </c:pt>
                <c:pt idx="2371">
                  <c:v>120.04</c:v>
                </c:pt>
                <c:pt idx="2372">
                  <c:v>120.22</c:v>
                </c:pt>
                <c:pt idx="2373">
                  <c:v>120.43</c:v>
                </c:pt>
                <c:pt idx="2374">
                  <c:v>120.65</c:v>
                </c:pt>
                <c:pt idx="2375">
                  <c:v>120.85</c:v>
                </c:pt>
                <c:pt idx="2376">
                  <c:v>121.04</c:v>
                </c:pt>
                <c:pt idx="2377">
                  <c:v>121.25</c:v>
                </c:pt>
                <c:pt idx="2378">
                  <c:v>121.47</c:v>
                </c:pt>
                <c:pt idx="2379">
                  <c:v>121.67</c:v>
                </c:pt>
                <c:pt idx="2380">
                  <c:v>121.87</c:v>
                </c:pt>
                <c:pt idx="2381">
                  <c:v>122.07</c:v>
                </c:pt>
                <c:pt idx="2382">
                  <c:v>122.28</c:v>
                </c:pt>
                <c:pt idx="2383">
                  <c:v>122.51</c:v>
                </c:pt>
                <c:pt idx="2384">
                  <c:v>122.69</c:v>
                </c:pt>
                <c:pt idx="2385">
                  <c:v>122.83</c:v>
                </c:pt>
                <c:pt idx="2386">
                  <c:v>122.98</c:v>
                </c:pt>
                <c:pt idx="2387">
                  <c:v>123.09</c:v>
                </c:pt>
                <c:pt idx="2388">
                  <c:v>123.14</c:v>
                </c:pt>
                <c:pt idx="2389">
                  <c:v>123.21</c:v>
                </c:pt>
                <c:pt idx="2390">
                  <c:v>123.34</c:v>
                </c:pt>
                <c:pt idx="2391">
                  <c:v>123.5</c:v>
                </c:pt>
                <c:pt idx="2392">
                  <c:v>123.67</c:v>
                </c:pt>
                <c:pt idx="2393">
                  <c:v>123.86</c:v>
                </c:pt>
                <c:pt idx="2394">
                  <c:v>124.04</c:v>
                </c:pt>
                <c:pt idx="2395">
                  <c:v>124.15</c:v>
                </c:pt>
                <c:pt idx="2396">
                  <c:v>124.23</c:v>
                </c:pt>
                <c:pt idx="2397">
                  <c:v>124.34</c:v>
                </c:pt>
                <c:pt idx="2398">
                  <c:v>124.47</c:v>
                </c:pt>
                <c:pt idx="2399">
                  <c:v>124.57</c:v>
                </c:pt>
                <c:pt idx="2400">
                  <c:v>124.66</c:v>
                </c:pt>
                <c:pt idx="2401">
                  <c:v>124.77</c:v>
                </c:pt>
                <c:pt idx="2402">
                  <c:v>124.89</c:v>
                </c:pt>
                <c:pt idx="2403">
                  <c:v>125</c:v>
                </c:pt>
                <c:pt idx="2404">
                  <c:v>125.08</c:v>
                </c:pt>
                <c:pt idx="2405">
                  <c:v>125.16</c:v>
                </c:pt>
                <c:pt idx="2406">
                  <c:v>125.23</c:v>
                </c:pt>
                <c:pt idx="2407">
                  <c:v>125.28</c:v>
                </c:pt>
                <c:pt idx="2408">
                  <c:v>125.32</c:v>
                </c:pt>
                <c:pt idx="2409">
                  <c:v>125.39</c:v>
                </c:pt>
                <c:pt idx="2410">
                  <c:v>125.47</c:v>
                </c:pt>
                <c:pt idx="2411">
                  <c:v>125.55</c:v>
                </c:pt>
                <c:pt idx="2412">
                  <c:v>125.62</c:v>
                </c:pt>
                <c:pt idx="2413">
                  <c:v>125.7</c:v>
                </c:pt>
                <c:pt idx="2414">
                  <c:v>125.77</c:v>
                </c:pt>
                <c:pt idx="2415">
                  <c:v>125.81</c:v>
                </c:pt>
                <c:pt idx="2416">
                  <c:v>125.82</c:v>
                </c:pt>
                <c:pt idx="2417">
                  <c:v>125.87</c:v>
                </c:pt>
                <c:pt idx="2418">
                  <c:v>125.92</c:v>
                </c:pt>
                <c:pt idx="2419">
                  <c:v>125.91</c:v>
                </c:pt>
                <c:pt idx="2420">
                  <c:v>125.88</c:v>
                </c:pt>
                <c:pt idx="2421">
                  <c:v>125.87</c:v>
                </c:pt>
                <c:pt idx="2422">
                  <c:v>125.88</c:v>
                </c:pt>
                <c:pt idx="2423">
                  <c:v>125.9</c:v>
                </c:pt>
                <c:pt idx="2424">
                  <c:v>125.95</c:v>
                </c:pt>
                <c:pt idx="2425">
                  <c:v>125.99</c:v>
                </c:pt>
                <c:pt idx="2426">
                  <c:v>126.06</c:v>
                </c:pt>
                <c:pt idx="2427">
                  <c:v>126.11</c:v>
                </c:pt>
                <c:pt idx="2428">
                  <c:v>126.11</c:v>
                </c:pt>
                <c:pt idx="2429">
                  <c:v>126.07</c:v>
                </c:pt>
                <c:pt idx="2430">
                  <c:v>126.08</c:v>
                </c:pt>
                <c:pt idx="2431">
                  <c:v>126.1</c:v>
                </c:pt>
                <c:pt idx="2432">
                  <c:v>126.15</c:v>
                </c:pt>
                <c:pt idx="2433">
                  <c:v>126.23</c:v>
                </c:pt>
                <c:pt idx="2434">
                  <c:v>126.26</c:v>
                </c:pt>
                <c:pt idx="2435">
                  <c:v>126.23</c:v>
                </c:pt>
                <c:pt idx="2436">
                  <c:v>126.21</c:v>
                </c:pt>
                <c:pt idx="2437">
                  <c:v>126.28</c:v>
                </c:pt>
                <c:pt idx="2438">
                  <c:v>126.38</c:v>
                </c:pt>
                <c:pt idx="2439">
                  <c:v>126.3</c:v>
                </c:pt>
                <c:pt idx="2440">
                  <c:v>126.17</c:v>
                </c:pt>
                <c:pt idx="2441">
                  <c:v>126.4</c:v>
                </c:pt>
                <c:pt idx="2442">
                  <c:v>126.54</c:v>
                </c:pt>
                <c:pt idx="2443">
                  <c:v>126.55</c:v>
                </c:pt>
                <c:pt idx="2444">
                  <c:v>126.59</c:v>
                </c:pt>
                <c:pt idx="2445">
                  <c:v>126.65</c:v>
                </c:pt>
                <c:pt idx="2446">
                  <c:v>126.66</c:v>
                </c:pt>
                <c:pt idx="2447">
                  <c:v>126.62</c:v>
                </c:pt>
                <c:pt idx="2448">
                  <c:v>126.57</c:v>
                </c:pt>
                <c:pt idx="2449">
                  <c:v>126.54</c:v>
                </c:pt>
                <c:pt idx="2450">
                  <c:v>126.57</c:v>
                </c:pt>
                <c:pt idx="2451">
                  <c:v>126.64</c:v>
                </c:pt>
                <c:pt idx="2452">
                  <c:v>126.72</c:v>
                </c:pt>
                <c:pt idx="2453">
                  <c:v>126.78</c:v>
                </c:pt>
                <c:pt idx="2454">
                  <c:v>126.78</c:v>
                </c:pt>
                <c:pt idx="2455">
                  <c:v>126.74</c:v>
                </c:pt>
                <c:pt idx="2456">
                  <c:v>126.73</c:v>
                </c:pt>
                <c:pt idx="2457">
                  <c:v>126.76</c:v>
                </c:pt>
                <c:pt idx="2458">
                  <c:v>126.8</c:v>
                </c:pt>
                <c:pt idx="2459">
                  <c:v>126.87</c:v>
                </c:pt>
                <c:pt idx="2460">
                  <c:v>126.95</c:v>
                </c:pt>
                <c:pt idx="2461">
                  <c:v>126.93</c:v>
                </c:pt>
                <c:pt idx="2462">
                  <c:v>126.89</c:v>
                </c:pt>
                <c:pt idx="2463">
                  <c:v>126.92</c:v>
                </c:pt>
                <c:pt idx="2464">
                  <c:v>126.92</c:v>
                </c:pt>
                <c:pt idx="2465">
                  <c:v>126.87</c:v>
                </c:pt>
                <c:pt idx="2466">
                  <c:v>126.85</c:v>
                </c:pt>
                <c:pt idx="2467">
                  <c:v>126.9</c:v>
                </c:pt>
                <c:pt idx="2468">
                  <c:v>126.97</c:v>
                </c:pt>
                <c:pt idx="2469">
                  <c:v>127</c:v>
                </c:pt>
                <c:pt idx="2470">
                  <c:v>126.98</c:v>
                </c:pt>
                <c:pt idx="2471">
                  <c:v>126.93</c:v>
                </c:pt>
                <c:pt idx="2472">
                  <c:v>126.89</c:v>
                </c:pt>
                <c:pt idx="2473">
                  <c:v>126.88</c:v>
                </c:pt>
                <c:pt idx="2474">
                  <c:v>126.89</c:v>
                </c:pt>
                <c:pt idx="2475">
                  <c:v>126.88</c:v>
                </c:pt>
                <c:pt idx="2476">
                  <c:v>126.87</c:v>
                </c:pt>
                <c:pt idx="2477">
                  <c:v>126.86</c:v>
                </c:pt>
                <c:pt idx="2478">
                  <c:v>126.89</c:v>
                </c:pt>
                <c:pt idx="2479">
                  <c:v>126.93</c:v>
                </c:pt>
                <c:pt idx="2480">
                  <c:v>126.9</c:v>
                </c:pt>
                <c:pt idx="2481">
                  <c:v>126.78</c:v>
                </c:pt>
                <c:pt idx="2482">
                  <c:v>126.6</c:v>
                </c:pt>
                <c:pt idx="2483">
                  <c:v>126.42</c:v>
                </c:pt>
                <c:pt idx="2484">
                  <c:v>126.36</c:v>
                </c:pt>
                <c:pt idx="2485">
                  <c:v>126.39</c:v>
                </c:pt>
                <c:pt idx="2486">
                  <c:v>126.42</c:v>
                </c:pt>
                <c:pt idx="2487">
                  <c:v>126.36</c:v>
                </c:pt>
                <c:pt idx="2488">
                  <c:v>126.23</c:v>
                </c:pt>
                <c:pt idx="2489">
                  <c:v>126.05</c:v>
                </c:pt>
                <c:pt idx="2490">
                  <c:v>125.87</c:v>
                </c:pt>
                <c:pt idx="2491">
                  <c:v>125.69</c:v>
                </c:pt>
                <c:pt idx="2492">
                  <c:v>125.57</c:v>
                </c:pt>
                <c:pt idx="2493">
                  <c:v>125.59</c:v>
                </c:pt>
                <c:pt idx="2494">
                  <c:v>125.53</c:v>
                </c:pt>
                <c:pt idx="2495">
                  <c:v>125.28</c:v>
                </c:pt>
                <c:pt idx="2496">
                  <c:v>125</c:v>
                </c:pt>
                <c:pt idx="2497">
                  <c:v>124.69</c:v>
                </c:pt>
                <c:pt idx="2498">
                  <c:v>124.3</c:v>
                </c:pt>
                <c:pt idx="2499">
                  <c:v>123.8</c:v>
                </c:pt>
                <c:pt idx="2500">
                  <c:v>123.2</c:v>
                </c:pt>
                <c:pt idx="2501">
                  <c:v>122.5</c:v>
                </c:pt>
                <c:pt idx="2502">
                  <c:v>121.63</c:v>
                </c:pt>
                <c:pt idx="2503">
                  <c:v>120.54</c:v>
                </c:pt>
                <c:pt idx="2504">
                  <c:v>119.27</c:v>
                </c:pt>
                <c:pt idx="2505">
                  <c:v>118.01</c:v>
                </c:pt>
                <c:pt idx="2506">
                  <c:v>116.84</c:v>
                </c:pt>
                <c:pt idx="2507">
                  <c:v>115.7</c:v>
                </c:pt>
                <c:pt idx="2508">
                  <c:v>114.43</c:v>
                </c:pt>
                <c:pt idx="2509">
                  <c:v>112.97</c:v>
                </c:pt>
                <c:pt idx="2510">
                  <c:v>111.5</c:v>
                </c:pt>
                <c:pt idx="2511">
                  <c:v>110.35</c:v>
                </c:pt>
                <c:pt idx="2512">
                  <c:v>109.59</c:v>
                </c:pt>
                <c:pt idx="2513">
                  <c:v>109.07</c:v>
                </c:pt>
                <c:pt idx="2514">
                  <c:v>108.74</c:v>
                </c:pt>
                <c:pt idx="2515">
                  <c:v>108.53</c:v>
                </c:pt>
                <c:pt idx="2516">
                  <c:v>108.43</c:v>
                </c:pt>
                <c:pt idx="2517">
                  <c:v>108.38</c:v>
                </c:pt>
                <c:pt idx="2518">
                  <c:v>108.34</c:v>
                </c:pt>
                <c:pt idx="2519">
                  <c:v>108.33</c:v>
                </c:pt>
                <c:pt idx="2520">
                  <c:v>108.35</c:v>
                </c:pt>
                <c:pt idx="2521">
                  <c:v>108.38</c:v>
                </c:pt>
                <c:pt idx="2522">
                  <c:v>108.39</c:v>
                </c:pt>
                <c:pt idx="2523">
                  <c:v>108.4</c:v>
                </c:pt>
                <c:pt idx="2524">
                  <c:v>108.44</c:v>
                </c:pt>
                <c:pt idx="2525">
                  <c:v>108.53</c:v>
                </c:pt>
                <c:pt idx="2526">
                  <c:v>108.62</c:v>
                </c:pt>
                <c:pt idx="2527">
                  <c:v>108.65</c:v>
                </c:pt>
                <c:pt idx="2528">
                  <c:v>108.61</c:v>
                </c:pt>
                <c:pt idx="2529">
                  <c:v>108.5</c:v>
                </c:pt>
                <c:pt idx="2530">
                  <c:v>108.34</c:v>
                </c:pt>
                <c:pt idx="2531">
                  <c:v>108.16</c:v>
                </c:pt>
                <c:pt idx="2532">
                  <c:v>107.95</c:v>
                </c:pt>
                <c:pt idx="2533">
                  <c:v>107.68</c:v>
                </c:pt>
                <c:pt idx="2534">
                  <c:v>107.31</c:v>
                </c:pt>
                <c:pt idx="2535">
                  <c:v>106.81</c:v>
                </c:pt>
                <c:pt idx="2536">
                  <c:v>106.26</c:v>
                </c:pt>
                <c:pt idx="2537">
                  <c:v>105.73</c:v>
                </c:pt>
                <c:pt idx="2538">
                  <c:v>105.21</c:v>
                </c:pt>
                <c:pt idx="2539">
                  <c:v>104.67</c:v>
                </c:pt>
                <c:pt idx="2540">
                  <c:v>104.12</c:v>
                </c:pt>
                <c:pt idx="2541">
                  <c:v>103.54</c:v>
                </c:pt>
                <c:pt idx="2542">
                  <c:v>102.81</c:v>
                </c:pt>
                <c:pt idx="2543">
                  <c:v>101.92</c:v>
                </c:pt>
                <c:pt idx="2544">
                  <c:v>101.12</c:v>
                </c:pt>
                <c:pt idx="2545">
                  <c:v>100.57</c:v>
                </c:pt>
                <c:pt idx="2546">
                  <c:v>100.17</c:v>
                </c:pt>
                <c:pt idx="2547">
                  <c:v>99.84</c:v>
                </c:pt>
                <c:pt idx="2548">
                  <c:v>99.6</c:v>
                </c:pt>
                <c:pt idx="2549">
                  <c:v>99.47</c:v>
                </c:pt>
                <c:pt idx="2550">
                  <c:v>99.45</c:v>
                </c:pt>
                <c:pt idx="2551">
                  <c:v>99.53</c:v>
                </c:pt>
                <c:pt idx="2552">
                  <c:v>99.77</c:v>
                </c:pt>
                <c:pt idx="2553">
                  <c:v>100.15</c:v>
                </c:pt>
                <c:pt idx="2554">
                  <c:v>100.63</c:v>
                </c:pt>
                <c:pt idx="2555">
                  <c:v>101.18</c:v>
                </c:pt>
                <c:pt idx="2556">
                  <c:v>101.82</c:v>
                </c:pt>
                <c:pt idx="2557">
                  <c:v>102.52</c:v>
                </c:pt>
                <c:pt idx="2558">
                  <c:v>103.18</c:v>
                </c:pt>
                <c:pt idx="2559">
                  <c:v>103.8</c:v>
                </c:pt>
                <c:pt idx="2560">
                  <c:v>104.42</c:v>
                </c:pt>
                <c:pt idx="2561">
                  <c:v>105.05</c:v>
                </c:pt>
                <c:pt idx="2562">
                  <c:v>105.71</c:v>
                </c:pt>
                <c:pt idx="2563">
                  <c:v>106.46</c:v>
                </c:pt>
                <c:pt idx="2564">
                  <c:v>107.24</c:v>
                </c:pt>
                <c:pt idx="2565">
                  <c:v>107.89</c:v>
                </c:pt>
                <c:pt idx="2566">
                  <c:v>108.41</c:v>
                </c:pt>
                <c:pt idx="2567">
                  <c:v>108.93</c:v>
                </c:pt>
                <c:pt idx="2568">
                  <c:v>109.49</c:v>
                </c:pt>
                <c:pt idx="2569">
                  <c:v>110.05</c:v>
                </c:pt>
                <c:pt idx="2570">
                  <c:v>110.54</c:v>
                </c:pt>
                <c:pt idx="2571">
                  <c:v>110.95</c:v>
                </c:pt>
                <c:pt idx="2572">
                  <c:v>111.26</c:v>
                </c:pt>
                <c:pt idx="2573">
                  <c:v>111.46</c:v>
                </c:pt>
                <c:pt idx="2574">
                  <c:v>111.55</c:v>
                </c:pt>
                <c:pt idx="2575">
                  <c:v>111.56</c:v>
                </c:pt>
                <c:pt idx="2576">
                  <c:v>111.57</c:v>
                </c:pt>
                <c:pt idx="2577">
                  <c:v>111.62</c:v>
                </c:pt>
                <c:pt idx="2578">
                  <c:v>111.64</c:v>
                </c:pt>
                <c:pt idx="2579">
                  <c:v>111.59</c:v>
                </c:pt>
                <c:pt idx="2580">
                  <c:v>111.45</c:v>
                </c:pt>
                <c:pt idx="2581">
                  <c:v>111.2</c:v>
                </c:pt>
                <c:pt idx="2582">
                  <c:v>110.91</c:v>
                </c:pt>
                <c:pt idx="2583">
                  <c:v>110.64</c:v>
                </c:pt>
                <c:pt idx="2584">
                  <c:v>110.41</c:v>
                </c:pt>
                <c:pt idx="2585">
                  <c:v>110.11</c:v>
                </c:pt>
                <c:pt idx="2586">
                  <c:v>109.72</c:v>
                </c:pt>
                <c:pt idx="2587">
                  <c:v>109.27</c:v>
                </c:pt>
                <c:pt idx="2588">
                  <c:v>108.81</c:v>
                </c:pt>
                <c:pt idx="2589">
                  <c:v>108.33</c:v>
                </c:pt>
                <c:pt idx="2590">
                  <c:v>107.83</c:v>
                </c:pt>
                <c:pt idx="2591">
                  <c:v>107.32</c:v>
                </c:pt>
                <c:pt idx="2592">
                  <c:v>106.85</c:v>
                </c:pt>
                <c:pt idx="2593">
                  <c:v>106.41</c:v>
                </c:pt>
                <c:pt idx="2594">
                  <c:v>106.03</c:v>
                </c:pt>
                <c:pt idx="2595">
                  <c:v>105.72</c:v>
                </c:pt>
                <c:pt idx="2596">
                  <c:v>105.55</c:v>
                </c:pt>
                <c:pt idx="2597">
                  <c:v>105.52</c:v>
                </c:pt>
                <c:pt idx="2598">
                  <c:v>105.56</c:v>
                </c:pt>
                <c:pt idx="2599">
                  <c:v>105.62</c:v>
                </c:pt>
                <c:pt idx="2600">
                  <c:v>105.71</c:v>
                </c:pt>
                <c:pt idx="2601">
                  <c:v>105.84</c:v>
                </c:pt>
                <c:pt idx="2602">
                  <c:v>105.97</c:v>
                </c:pt>
                <c:pt idx="2603">
                  <c:v>106.05</c:v>
                </c:pt>
                <c:pt idx="2604">
                  <c:v>106.05</c:v>
                </c:pt>
                <c:pt idx="2605">
                  <c:v>105.93</c:v>
                </c:pt>
                <c:pt idx="2606">
                  <c:v>105.7</c:v>
                </c:pt>
                <c:pt idx="2607">
                  <c:v>105.4</c:v>
                </c:pt>
                <c:pt idx="2608">
                  <c:v>105.1</c:v>
                </c:pt>
                <c:pt idx="2609">
                  <c:v>104.83</c:v>
                </c:pt>
                <c:pt idx="2610">
                  <c:v>104.57</c:v>
                </c:pt>
                <c:pt idx="2611">
                  <c:v>104.34</c:v>
                </c:pt>
                <c:pt idx="2612">
                  <c:v>104.15</c:v>
                </c:pt>
                <c:pt idx="2613">
                  <c:v>104.08</c:v>
                </c:pt>
                <c:pt idx="2614">
                  <c:v>104.14</c:v>
                </c:pt>
                <c:pt idx="2615">
                  <c:v>104.34</c:v>
                </c:pt>
                <c:pt idx="2616">
                  <c:v>104.69</c:v>
                </c:pt>
                <c:pt idx="2617">
                  <c:v>105.18</c:v>
                </c:pt>
                <c:pt idx="2618">
                  <c:v>105.78</c:v>
                </c:pt>
                <c:pt idx="2619">
                  <c:v>106.43</c:v>
                </c:pt>
                <c:pt idx="2620">
                  <c:v>107.1</c:v>
                </c:pt>
                <c:pt idx="2621">
                  <c:v>107.77</c:v>
                </c:pt>
                <c:pt idx="2622">
                  <c:v>108.37</c:v>
                </c:pt>
                <c:pt idx="2623">
                  <c:v>108.87</c:v>
                </c:pt>
                <c:pt idx="2624">
                  <c:v>109.27</c:v>
                </c:pt>
                <c:pt idx="2625">
                  <c:v>109.58</c:v>
                </c:pt>
                <c:pt idx="2626">
                  <c:v>109.78</c:v>
                </c:pt>
                <c:pt idx="2627">
                  <c:v>109.86</c:v>
                </c:pt>
                <c:pt idx="2628">
                  <c:v>109.84</c:v>
                </c:pt>
                <c:pt idx="2629">
                  <c:v>109.75</c:v>
                </c:pt>
                <c:pt idx="2630">
                  <c:v>109.6</c:v>
                </c:pt>
                <c:pt idx="2631">
                  <c:v>109.44</c:v>
                </c:pt>
                <c:pt idx="2632">
                  <c:v>109.33</c:v>
                </c:pt>
                <c:pt idx="2633">
                  <c:v>109.3</c:v>
                </c:pt>
                <c:pt idx="2634">
                  <c:v>109.32</c:v>
                </c:pt>
                <c:pt idx="2635">
                  <c:v>109.37</c:v>
                </c:pt>
                <c:pt idx="2636">
                  <c:v>109.48</c:v>
                </c:pt>
                <c:pt idx="2637">
                  <c:v>109.68</c:v>
                </c:pt>
                <c:pt idx="2638">
                  <c:v>109.97</c:v>
                </c:pt>
                <c:pt idx="2639">
                  <c:v>110.3</c:v>
                </c:pt>
                <c:pt idx="2640">
                  <c:v>110.62</c:v>
                </c:pt>
                <c:pt idx="2641">
                  <c:v>110.92</c:v>
                </c:pt>
                <c:pt idx="2642">
                  <c:v>111.2</c:v>
                </c:pt>
                <c:pt idx="2643">
                  <c:v>111.44</c:v>
                </c:pt>
                <c:pt idx="2644">
                  <c:v>111.65</c:v>
                </c:pt>
                <c:pt idx="2645">
                  <c:v>111.79</c:v>
                </c:pt>
                <c:pt idx="2646">
                  <c:v>111.85</c:v>
                </c:pt>
                <c:pt idx="2647">
                  <c:v>111.84</c:v>
                </c:pt>
                <c:pt idx="2648">
                  <c:v>111.77</c:v>
                </c:pt>
                <c:pt idx="2649">
                  <c:v>111.65</c:v>
                </c:pt>
                <c:pt idx="2650">
                  <c:v>111.52</c:v>
                </c:pt>
                <c:pt idx="2651">
                  <c:v>111.39</c:v>
                </c:pt>
                <c:pt idx="2652">
                  <c:v>111.34</c:v>
                </c:pt>
                <c:pt idx="2653">
                  <c:v>111.37</c:v>
                </c:pt>
                <c:pt idx="2654">
                  <c:v>111.47</c:v>
                </c:pt>
                <c:pt idx="2655">
                  <c:v>111.62</c:v>
                </c:pt>
                <c:pt idx="2656">
                  <c:v>111.78</c:v>
                </c:pt>
                <c:pt idx="2657">
                  <c:v>111.95</c:v>
                </c:pt>
                <c:pt idx="2658">
                  <c:v>112.11</c:v>
                </c:pt>
                <c:pt idx="2659">
                  <c:v>112.26</c:v>
                </c:pt>
                <c:pt idx="2660">
                  <c:v>112.42</c:v>
                </c:pt>
                <c:pt idx="2661">
                  <c:v>112.61</c:v>
                </c:pt>
                <c:pt idx="2662">
                  <c:v>112.79</c:v>
                </c:pt>
                <c:pt idx="2663">
                  <c:v>112.95</c:v>
                </c:pt>
                <c:pt idx="2664">
                  <c:v>113.08</c:v>
                </c:pt>
                <c:pt idx="2665">
                  <c:v>113.19</c:v>
                </c:pt>
                <c:pt idx="2666">
                  <c:v>113.25</c:v>
                </c:pt>
                <c:pt idx="2667">
                  <c:v>113.27</c:v>
                </c:pt>
                <c:pt idx="2668">
                  <c:v>113.24</c:v>
                </c:pt>
                <c:pt idx="2669">
                  <c:v>113.2</c:v>
                </c:pt>
                <c:pt idx="2670">
                  <c:v>113.17</c:v>
                </c:pt>
                <c:pt idx="2671">
                  <c:v>113.14</c:v>
                </c:pt>
                <c:pt idx="2672">
                  <c:v>113.12</c:v>
                </c:pt>
                <c:pt idx="2673">
                  <c:v>113.07</c:v>
                </c:pt>
                <c:pt idx="2674">
                  <c:v>112.97</c:v>
                </c:pt>
                <c:pt idx="2675">
                  <c:v>112.82</c:v>
                </c:pt>
                <c:pt idx="2676">
                  <c:v>112.63</c:v>
                </c:pt>
                <c:pt idx="2677">
                  <c:v>112.4</c:v>
                </c:pt>
                <c:pt idx="2678">
                  <c:v>112.15</c:v>
                </c:pt>
                <c:pt idx="2679">
                  <c:v>111.86</c:v>
                </c:pt>
                <c:pt idx="2680">
                  <c:v>111.58</c:v>
                </c:pt>
                <c:pt idx="2681">
                  <c:v>111.32</c:v>
                </c:pt>
                <c:pt idx="2682">
                  <c:v>111.08</c:v>
                </c:pt>
                <c:pt idx="2683">
                  <c:v>110.87</c:v>
                </c:pt>
                <c:pt idx="2684">
                  <c:v>110.71</c:v>
                </c:pt>
                <c:pt idx="2685">
                  <c:v>110.59</c:v>
                </c:pt>
                <c:pt idx="2686">
                  <c:v>110.5</c:v>
                </c:pt>
                <c:pt idx="2687">
                  <c:v>110.45</c:v>
                </c:pt>
                <c:pt idx="2688">
                  <c:v>110.43</c:v>
                </c:pt>
                <c:pt idx="2689">
                  <c:v>110.44</c:v>
                </c:pt>
                <c:pt idx="2690">
                  <c:v>110.46</c:v>
                </c:pt>
                <c:pt idx="2691">
                  <c:v>110.5</c:v>
                </c:pt>
                <c:pt idx="2692">
                  <c:v>110.54</c:v>
                </c:pt>
                <c:pt idx="2693">
                  <c:v>110.57</c:v>
                </c:pt>
                <c:pt idx="2694">
                  <c:v>110.55</c:v>
                </c:pt>
                <c:pt idx="2695">
                  <c:v>110.47</c:v>
                </c:pt>
                <c:pt idx="2696">
                  <c:v>110.33</c:v>
                </c:pt>
                <c:pt idx="2697">
                  <c:v>110.14</c:v>
                </c:pt>
                <c:pt idx="2698">
                  <c:v>109.92</c:v>
                </c:pt>
                <c:pt idx="2699">
                  <c:v>109.65</c:v>
                </c:pt>
                <c:pt idx="2700">
                  <c:v>109.32</c:v>
                </c:pt>
                <c:pt idx="2701">
                  <c:v>108.92</c:v>
                </c:pt>
                <c:pt idx="2702">
                  <c:v>108.47</c:v>
                </c:pt>
                <c:pt idx="2703">
                  <c:v>107.97</c:v>
                </c:pt>
                <c:pt idx="2704">
                  <c:v>107.43</c:v>
                </c:pt>
                <c:pt idx="2705">
                  <c:v>106.87</c:v>
                </c:pt>
                <c:pt idx="2706">
                  <c:v>106.26</c:v>
                </c:pt>
                <c:pt idx="2707">
                  <c:v>105.58</c:v>
                </c:pt>
                <c:pt idx="2708">
                  <c:v>104.83</c:v>
                </c:pt>
                <c:pt idx="2709">
                  <c:v>104.03</c:v>
                </c:pt>
                <c:pt idx="2710">
                  <c:v>103.15</c:v>
                </c:pt>
                <c:pt idx="2711">
                  <c:v>102.19</c:v>
                </c:pt>
                <c:pt idx="2712">
                  <c:v>101.14</c:v>
                </c:pt>
                <c:pt idx="2713">
                  <c:v>99.98</c:v>
                </c:pt>
                <c:pt idx="2714">
                  <c:v>98.73</c:v>
                </c:pt>
                <c:pt idx="2715">
                  <c:v>97.37</c:v>
                </c:pt>
                <c:pt idx="2716">
                  <c:v>95.92</c:v>
                </c:pt>
                <c:pt idx="2717">
                  <c:v>94.4</c:v>
                </c:pt>
                <c:pt idx="2718">
                  <c:v>92.81</c:v>
                </c:pt>
                <c:pt idx="2719">
                  <c:v>91.18</c:v>
                </c:pt>
                <c:pt idx="2720">
                  <c:v>89.56</c:v>
                </c:pt>
                <c:pt idx="2721">
                  <c:v>88.01</c:v>
                </c:pt>
                <c:pt idx="2722">
                  <c:v>86.59</c:v>
                </c:pt>
                <c:pt idx="2723">
                  <c:v>85.34</c:v>
                </c:pt>
                <c:pt idx="2724">
                  <c:v>84.31</c:v>
                </c:pt>
                <c:pt idx="2725">
                  <c:v>83.57</c:v>
                </c:pt>
                <c:pt idx="2726">
                  <c:v>83.13</c:v>
                </c:pt>
                <c:pt idx="2727">
                  <c:v>83</c:v>
                </c:pt>
                <c:pt idx="2728">
                  <c:v>83.09</c:v>
                </c:pt>
                <c:pt idx="2729">
                  <c:v>83.22</c:v>
                </c:pt>
                <c:pt idx="2730">
                  <c:v>83.23</c:v>
                </c:pt>
                <c:pt idx="2731">
                  <c:v>83.14</c:v>
                </c:pt>
                <c:pt idx="2732">
                  <c:v>83.12</c:v>
                </c:pt>
                <c:pt idx="2733">
                  <c:v>83.31</c:v>
                </c:pt>
                <c:pt idx="2734">
                  <c:v>83.65</c:v>
                </c:pt>
                <c:pt idx="2735">
                  <c:v>83.96</c:v>
                </c:pt>
                <c:pt idx="2736">
                  <c:v>84.14</c:v>
                </c:pt>
                <c:pt idx="2737">
                  <c:v>84.25</c:v>
                </c:pt>
                <c:pt idx="2738">
                  <c:v>84.35</c:v>
                </c:pt>
                <c:pt idx="2739">
                  <c:v>84.49</c:v>
                </c:pt>
                <c:pt idx="2740">
                  <c:v>84.65</c:v>
                </c:pt>
                <c:pt idx="2741">
                  <c:v>84.82</c:v>
                </c:pt>
                <c:pt idx="2742">
                  <c:v>84.96</c:v>
                </c:pt>
                <c:pt idx="2743">
                  <c:v>85.02</c:v>
                </c:pt>
                <c:pt idx="2744">
                  <c:v>84.99</c:v>
                </c:pt>
                <c:pt idx="2745">
                  <c:v>84.91</c:v>
                </c:pt>
                <c:pt idx="2746">
                  <c:v>84.79</c:v>
                </c:pt>
                <c:pt idx="2747">
                  <c:v>84.61</c:v>
                </c:pt>
                <c:pt idx="2748">
                  <c:v>84.4</c:v>
                </c:pt>
                <c:pt idx="2749">
                  <c:v>84.18</c:v>
                </c:pt>
                <c:pt idx="2750">
                  <c:v>83.96</c:v>
                </c:pt>
                <c:pt idx="2751">
                  <c:v>83.77</c:v>
                </c:pt>
                <c:pt idx="2752">
                  <c:v>83.6</c:v>
                </c:pt>
                <c:pt idx="2753">
                  <c:v>83.48</c:v>
                </c:pt>
                <c:pt idx="2754">
                  <c:v>83.41</c:v>
                </c:pt>
                <c:pt idx="2755">
                  <c:v>83.39</c:v>
                </c:pt>
                <c:pt idx="2756">
                  <c:v>83.45</c:v>
                </c:pt>
                <c:pt idx="2757">
                  <c:v>83.61</c:v>
                </c:pt>
                <c:pt idx="2758">
                  <c:v>83.87</c:v>
                </c:pt>
                <c:pt idx="2759">
                  <c:v>84.19</c:v>
                </c:pt>
                <c:pt idx="2760">
                  <c:v>84.56</c:v>
                </c:pt>
                <c:pt idx="2761">
                  <c:v>84.99</c:v>
                </c:pt>
                <c:pt idx="2762">
                  <c:v>85.47</c:v>
                </c:pt>
                <c:pt idx="2763">
                  <c:v>86.01</c:v>
                </c:pt>
                <c:pt idx="2764">
                  <c:v>86.61</c:v>
                </c:pt>
                <c:pt idx="2765">
                  <c:v>87.28</c:v>
                </c:pt>
                <c:pt idx="2766">
                  <c:v>87.99</c:v>
                </c:pt>
                <c:pt idx="2767">
                  <c:v>88.73</c:v>
                </c:pt>
                <c:pt idx="2768">
                  <c:v>89.47</c:v>
                </c:pt>
                <c:pt idx="2769">
                  <c:v>90.23</c:v>
                </c:pt>
                <c:pt idx="2770">
                  <c:v>90.98</c:v>
                </c:pt>
                <c:pt idx="2771">
                  <c:v>91.71</c:v>
                </c:pt>
                <c:pt idx="2772">
                  <c:v>92.44</c:v>
                </c:pt>
                <c:pt idx="2773">
                  <c:v>93.18</c:v>
                </c:pt>
                <c:pt idx="2774">
                  <c:v>93.93</c:v>
                </c:pt>
                <c:pt idx="2775">
                  <c:v>94.68</c:v>
                </c:pt>
                <c:pt idx="2776">
                  <c:v>95.41</c:v>
                </c:pt>
                <c:pt idx="2777">
                  <c:v>96.15</c:v>
                </c:pt>
                <c:pt idx="2778">
                  <c:v>96.87</c:v>
                </c:pt>
                <c:pt idx="2779">
                  <c:v>97.57</c:v>
                </c:pt>
                <c:pt idx="2780">
                  <c:v>98.27</c:v>
                </c:pt>
                <c:pt idx="2781">
                  <c:v>98.97</c:v>
                </c:pt>
                <c:pt idx="2782">
                  <c:v>99.64</c:v>
                </c:pt>
                <c:pt idx="2783">
                  <c:v>100.27</c:v>
                </c:pt>
                <c:pt idx="2784">
                  <c:v>100.86</c:v>
                </c:pt>
                <c:pt idx="2785">
                  <c:v>101.43</c:v>
                </c:pt>
                <c:pt idx="2786">
                  <c:v>101.95</c:v>
                </c:pt>
                <c:pt idx="2787">
                  <c:v>102.37</c:v>
                </c:pt>
                <c:pt idx="2788">
                  <c:v>102.69</c:v>
                </c:pt>
                <c:pt idx="2789">
                  <c:v>102.88</c:v>
                </c:pt>
                <c:pt idx="2790">
                  <c:v>102.92</c:v>
                </c:pt>
                <c:pt idx="2791">
                  <c:v>102.8</c:v>
                </c:pt>
                <c:pt idx="2792">
                  <c:v>102.53</c:v>
                </c:pt>
                <c:pt idx="2793">
                  <c:v>102.12</c:v>
                </c:pt>
                <c:pt idx="2794">
                  <c:v>101.55</c:v>
                </c:pt>
                <c:pt idx="2795">
                  <c:v>100.82</c:v>
                </c:pt>
                <c:pt idx="2796">
                  <c:v>99.97</c:v>
                </c:pt>
                <c:pt idx="2797">
                  <c:v>99.04</c:v>
                </c:pt>
                <c:pt idx="2798">
                  <c:v>98.03</c:v>
                </c:pt>
                <c:pt idx="2799">
                  <c:v>96.95</c:v>
                </c:pt>
                <c:pt idx="2800">
                  <c:v>95.83</c:v>
                </c:pt>
                <c:pt idx="2801">
                  <c:v>94.72</c:v>
                </c:pt>
                <c:pt idx="2802">
                  <c:v>93.65</c:v>
                </c:pt>
                <c:pt idx="2803">
                  <c:v>92.61</c:v>
                </c:pt>
                <c:pt idx="2804">
                  <c:v>91.61</c:v>
                </c:pt>
                <c:pt idx="2805">
                  <c:v>90.65</c:v>
                </c:pt>
                <c:pt idx="2806">
                  <c:v>89.73</c:v>
                </c:pt>
                <c:pt idx="2807">
                  <c:v>88.81</c:v>
                </c:pt>
                <c:pt idx="2808">
                  <c:v>87.9</c:v>
                </c:pt>
                <c:pt idx="2809">
                  <c:v>86.99</c:v>
                </c:pt>
                <c:pt idx="2810">
                  <c:v>86.05</c:v>
                </c:pt>
                <c:pt idx="2811">
                  <c:v>85.08</c:v>
                </c:pt>
                <c:pt idx="2812">
                  <c:v>84.08</c:v>
                </c:pt>
                <c:pt idx="2813">
                  <c:v>83.07</c:v>
                </c:pt>
                <c:pt idx="2814">
                  <c:v>82.07</c:v>
                </c:pt>
                <c:pt idx="2815">
                  <c:v>81.040000000000006</c:v>
                </c:pt>
                <c:pt idx="2816">
                  <c:v>79.989999999999995</c:v>
                </c:pt>
                <c:pt idx="2817">
                  <c:v>78.94</c:v>
                </c:pt>
                <c:pt idx="2818">
                  <c:v>77.900000000000006</c:v>
                </c:pt>
                <c:pt idx="2819">
                  <c:v>76.849999999999994</c:v>
                </c:pt>
                <c:pt idx="2820">
                  <c:v>75.790000000000006</c:v>
                </c:pt>
                <c:pt idx="2821">
                  <c:v>74.760000000000005</c:v>
                </c:pt>
                <c:pt idx="2822">
                  <c:v>73.78</c:v>
                </c:pt>
                <c:pt idx="2823">
                  <c:v>72.81</c:v>
                </c:pt>
                <c:pt idx="2824">
                  <c:v>71.87</c:v>
                </c:pt>
                <c:pt idx="2825">
                  <c:v>70.95</c:v>
                </c:pt>
                <c:pt idx="2826">
                  <c:v>70.040000000000006</c:v>
                </c:pt>
                <c:pt idx="2827">
                  <c:v>69.099999999999994</c:v>
                </c:pt>
                <c:pt idx="2828">
                  <c:v>68.13</c:v>
                </c:pt>
                <c:pt idx="2829">
                  <c:v>67.14</c:v>
                </c:pt>
                <c:pt idx="2830">
                  <c:v>66.11</c:v>
                </c:pt>
                <c:pt idx="2831">
                  <c:v>65.02</c:v>
                </c:pt>
                <c:pt idx="2832">
                  <c:v>63.87</c:v>
                </c:pt>
                <c:pt idx="2833">
                  <c:v>62.69</c:v>
                </c:pt>
                <c:pt idx="2834">
                  <c:v>61.48</c:v>
                </c:pt>
                <c:pt idx="2835">
                  <c:v>60.2</c:v>
                </c:pt>
                <c:pt idx="2836">
                  <c:v>58.87</c:v>
                </c:pt>
                <c:pt idx="2837">
                  <c:v>57.52</c:v>
                </c:pt>
                <c:pt idx="2838">
                  <c:v>56.17</c:v>
                </c:pt>
                <c:pt idx="2839">
                  <c:v>54.79</c:v>
                </c:pt>
                <c:pt idx="2840">
                  <c:v>53.41</c:v>
                </c:pt>
                <c:pt idx="2841">
                  <c:v>52.08</c:v>
                </c:pt>
                <c:pt idx="2842">
                  <c:v>50.86</c:v>
                </c:pt>
                <c:pt idx="2843">
                  <c:v>49.74</c:v>
                </c:pt>
                <c:pt idx="2844">
                  <c:v>48.72</c:v>
                </c:pt>
                <c:pt idx="2845">
                  <c:v>47.87</c:v>
                </c:pt>
                <c:pt idx="2846">
                  <c:v>47.2</c:v>
                </c:pt>
                <c:pt idx="2847">
                  <c:v>46.69</c:v>
                </c:pt>
                <c:pt idx="2848">
                  <c:v>46.37</c:v>
                </c:pt>
                <c:pt idx="2849">
                  <c:v>46.25</c:v>
                </c:pt>
                <c:pt idx="2850">
                  <c:v>46.31</c:v>
                </c:pt>
                <c:pt idx="2851">
                  <c:v>46.5</c:v>
                </c:pt>
                <c:pt idx="2852">
                  <c:v>46.79</c:v>
                </c:pt>
                <c:pt idx="2853">
                  <c:v>47.25</c:v>
                </c:pt>
                <c:pt idx="2854">
                  <c:v>47.87</c:v>
                </c:pt>
                <c:pt idx="2855">
                  <c:v>48.62</c:v>
                </c:pt>
                <c:pt idx="2856">
                  <c:v>49.49</c:v>
                </c:pt>
                <c:pt idx="2857">
                  <c:v>50.48</c:v>
                </c:pt>
                <c:pt idx="2858">
                  <c:v>51.59</c:v>
                </c:pt>
                <c:pt idx="2859">
                  <c:v>52.76</c:v>
                </c:pt>
                <c:pt idx="2860">
                  <c:v>53.99</c:v>
                </c:pt>
                <c:pt idx="2861">
                  <c:v>55.3</c:v>
                </c:pt>
                <c:pt idx="2862">
                  <c:v>56.67</c:v>
                </c:pt>
                <c:pt idx="2863">
                  <c:v>58.04</c:v>
                </c:pt>
                <c:pt idx="2864">
                  <c:v>59.38</c:v>
                </c:pt>
                <c:pt idx="2865">
                  <c:v>60.69</c:v>
                </c:pt>
                <c:pt idx="2866">
                  <c:v>61.96</c:v>
                </c:pt>
                <c:pt idx="2867">
                  <c:v>63.18</c:v>
                </c:pt>
                <c:pt idx="2868">
                  <c:v>64.34</c:v>
                </c:pt>
                <c:pt idx="2869">
                  <c:v>65.459999999999994</c:v>
                </c:pt>
                <c:pt idx="2870">
                  <c:v>66.540000000000006</c:v>
                </c:pt>
                <c:pt idx="2871">
                  <c:v>67.59</c:v>
                </c:pt>
                <c:pt idx="2872">
                  <c:v>68.64</c:v>
                </c:pt>
                <c:pt idx="2873">
                  <c:v>69.739999999999995</c:v>
                </c:pt>
                <c:pt idx="2874">
                  <c:v>70.88</c:v>
                </c:pt>
                <c:pt idx="2875">
                  <c:v>72.040000000000006</c:v>
                </c:pt>
                <c:pt idx="2876">
                  <c:v>73.209999999999994</c:v>
                </c:pt>
                <c:pt idx="2877">
                  <c:v>74.430000000000007</c:v>
                </c:pt>
                <c:pt idx="2878">
                  <c:v>75.66</c:v>
                </c:pt>
                <c:pt idx="2879">
                  <c:v>76.849999999999994</c:v>
                </c:pt>
                <c:pt idx="2880">
                  <c:v>78</c:v>
                </c:pt>
                <c:pt idx="2881">
                  <c:v>79.14</c:v>
                </c:pt>
                <c:pt idx="2882">
                  <c:v>80.23</c:v>
                </c:pt>
                <c:pt idx="2883">
                  <c:v>81.25</c:v>
                </c:pt>
                <c:pt idx="2884">
                  <c:v>82.15</c:v>
                </c:pt>
                <c:pt idx="2885">
                  <c:v>82.94</c:v>
                </c:pt>
                <c:pt idx="2886">
                  <c:v>83.61</c:v>
                </c:pt>
                <c:pt idx="2887">
                  <c:v>84.12</c:v>
                </c:pt>
                <c:pt idx="2888">
                  <c:v>84.51</c:v>
                </c:pt>
                <c:pt idx="2889">
                  <c:v>84.84</c:v>
                </c:pt>
                <c:pt idx="2890">
                  <c:v>85.14</c:v>
                </c:pt>
                <c:pt idx="2891">
                  <c:v>85.4</c:v>
                </c:pt>
                <c:pt idx="2892">
                  <c:v>85.63</c:v>
                </c:pt>
                <c:pt idx="2893">
                  <c:v>85.83</c:v>
                </c:pt>
                <c:pt idx="2894">
                  <c:v>85.97</c:v>
                </c:pt>
                <c:pt idx="2895">
                  <c:v>86.02</c:v>
                </c:pt>
                <c:pt idx="2896">
                  <c:v>85.96</c:v>
                </c:pt>
                <c:pt idx="2897">
                  <c:v>85.83</c:v>
                </c:pt>
                <c:pt idx="2898">
                  <c:v>85.6</c:v>
                </c:pt>
                <c:pt idx="2899">
                  <c:v>85.22</c:v>
                </c:pt>
                <c:pt idx="2900">
                  <c:v>84.69</c:v>
                </c:pt>
                <c:pt idx="2901">
                  <c:v>84.05</c:v>
                </c:pt>
                <c:pt idx="2902">
                  <c:v>83.34</c:v>
                </c:pt>
                <c:pt idx="2903">
                  <c:v>82.58</c:v>
                </c:pt>
                <c:pt idx="2904">
                  <c:v>81.790000000000006</c:v>
                </c:pt>
                <c:pt idx="2905">
                  <c:v>80.98</c:v>
                </c:pt>
                <c:pt idx="2906">
                  <c:v>80.150000000000006</c:v>
                </c:pt>
                <c:pt idx="2907">
                  <c:v>79.260000000000005</c:v>
                </c:pt>
                <c:pt idx="2908">
                  <c:v>78.319999999999993</c:v>
                </c:pt>
                <c:pt idx="2909">
                  <c:v>77.349999999999994</c:v>
                </c:pt>
                <c:pt idx="2910">
                  <c:v>76.34</c:v>
                </c:pt>
                <c:pt idx="2911">
                  <c:v>75.27</c:v>
                </c:pt>
                <c:pt idx="2912">
                  <c:v>74.14</c:v>
                </c:pt>
                <c:pt idx="2913">
                  <c:v>72.989999999999995</c:v>
                </c:pt>
                <c:pt idx="2914">
                  <c:v>71.83</c:v>
                </c:pt>
                <c:pt idx="2915">
                  <c:v>70.67</c:v>
                </c:pt>
                <c:pt idx="2916">
                  <c:v>69.5</c:v>
                </c:pt>
                <c:pt idx="2917">
                  <c:v>68.38</c:v>
                </c:pt>
                <c:pt idx="2918">
                  <c:v>67.319999999999993</c:v>
                </c:pt>
                <c:pt idx="2919">
                  <c:v>66.319999999999993</c:v>
                </c:pt>
                <c:pt idx="2920">
                  <c:v>65.38</c:v>
                </c:pt>
                <c:pt idx="2921">
                  <c:v>64.569999999999993</c:v>
                </c:pt>
                <c:pt idx="2922">
                  <c:v>63.9</c:v>
                </c:pt>
                <c:pt idx="2923">
                  <c:v>63.36</c:v>
                </c:pt>
                <c:pt idx="2924">
                  <c:v>62.96</c:v>
                </c:pt>
                <c:pt idx="2925">
                  <c:v>62.75</c:v>
                </c:pt>
                <c:pt idx="2926">
                  <c:v>62.73</c:v>
                </c:pt>
                <c:pt idx="2927">
                  <c:v>62.88</c:v>
                </c:pt>
                <c:pt idx="2928">
                  <c:v>63.16</c:v>
                </c:pt>
                <c:pt idx="2929">
                  <c:v>63.58</c:v>
                </c:pt>
                <c:pt idx="2930">
                  <c:v>64.099999999999994</c:v>
                </c:pt>
                <c:pt idx="2931">
                  <c:v>64.709999999999994</c:v>
                </c:pt>
                <c:pt idx="2932">
                  <c:v>65.38</c:v>
                </c:pt>
                <c:pt idx="2933">
                  <c:v>66.11</c:v>
                </c:pt>
                <c:pt idx="2934">
                  <c:v>66.849999999999994</c:v>
                </c:pt>
                <c:pt idx="2935">
                  <c:v>67.55</c:v>
                </c:pt>
                <c:pt idx="2936">
                  <c:v>68.2</c:v>
                </c:pt>
                <c:pt idx="2937">
                  <c:v>68.83</c:v>
                </c:pt>
                <c:pt idx="2938">
                  <c:v>69.47</c:v>
                </c:pt>
                <c:pt idx="2939">
                  <c:v>70.11</c:v>
                </c:pt>
                <c:pt idx="2940">
                  <c:v>70.8</c:v>
                </c:pt>
                <c:pt idx="2941">
                  <c:v>71.59</c:v>
                </c:pt>
                <c:pt idx="2942">
                  <c:v>72.489999999999995</c:v>
                </c:pt>
                <c:pt idx="2943">
                  <c:v>73.459999999999994</c:v>
                </c:pt>
                <c:pt idx="2944">
                  <c:v>74.459999999999994</c:v>
                </c:pt>
                <c:pt idx="2945">
                  <c:v>75.47</c:v>
                </c:pt>
                <c:pt idx="2946">
                  <c:v>76.48</c:v>
                </c:pt>
                <c:pt idx="2947">
                  <c:v>77.47</c:v>
                </c:pt>
                <c:pt idx="2948">
                  <c:v>78.44</c:v>
                </c:pt>
                <c:pt idx="2949">
                  <c:v>79.39</c:v>
                </c:pt>
                <c:pt idx="2950">
                  <c:v>80.290000000000006</c:v>
                </c:pt>
                <c:pt idx="2951">
                  <c:v>81.09</c:v>
                </c:pt>
                <c:pt idx="2952">
                  <c:v>81.8</c:v>
                </c:pt>
                <c:pt idx="2953">
                  <c:v>82.42</c:v>
                </c:pt>
                <c:pt idx="2954">
                  <c:v>82.96</c:v>
                </c:pt>
                <c:pt idx="2955">
                  <c:v>83.4</c:v>
                </c:pt>
                <c:pt idx="2956">
                  <c:v>83.77</c:v>
                </c:pt>
                <c:pt idx="2957">
                  <c:v>84.08</c:v>
                </c:pt>
                <c:pt idx="2958">
                  <c:v>84.31</c:v>
                </c:pt>
                <c:pt idx="2959">
                  <c:v>84.38</c:v>
                </c:pt>
                <c:pt idx="2960">
                  <c:v>84.26</c:v>
                </c:pt>
                <c:pt idx="2961">
                  <c:v>83.93</c:v>
                </c:pt>
                <c:pt idx="2962">
                  <c:v>83.37</c:v>
                </c:pt>
                <c:pt idx="2963">
                  <c:v>82.58</c:v>
                </c:pt>
                <c:pt idx="2964">
                  <c:v>81.59</c:v>
                </c:pt>
                <c:pt idx="2965">
                  <c:v>80.45</c:v>
                </c:pt>
                <c:pt idx="2966">
                  <c:v>79.2</c:v>
                </c:pt>
                <c:pt idx="2967">
                  <c:v>77.84</c:v>
                </c:pt>
                <c:pt idx="2968">
                  <c:v>76.430000000000007</c:v>
                </c:pt>
                <c:pt idx="2969">
                  <c:v>75.040000000000006</c:v>
                </c:pt>
                <c:pt idx="2970">
                  <c:v>73.680000000000007</c:v>
                </c:pt>
                <c:pt idx="2971">
                  <c:v>72.38</c:v>
                </c:pt>
                <c:pt idx="2972">
                  <c:v>71.17</c:v>
                </c:pt>
                <c:pt idx="2973">
                  <c:v>70.099999999999994</c:v>
                </c:pt>
                <c:pt idx="2974">
                  <c:v>69.17</c:v>
                </c:pt>
                <c:pt idx="2975">
                  <c:v>68.38</c:v>
                </c:pt>
                <c:pt idx="2976">
                  <c:v>67.73</c:v>
                </c:pt>
                <c:pt idx="2977">
                  <c:v>67.239999999999995</c:v>
                </c:pt>
                <c:pt idx="2978">
                  <c:v>66.91</c:v>
                </c:pt>
                <c:pt idx="2979">
                  <c:v>66.72</c:v>
                </c:pt>
                <c:pt idx="2980">
                  <c:v>66.680000000000007</c:v>
                </c:pt>
                <c:pt idx="2981">
                  <c:v>66.83</c:v>
                </c:pt>
                <c:pt idx="2982">
                  <c:v>67.150000000000006</c:v>
                </c:pt>
                <c:pt idx="2983">
                  <c:v>67.59</c:v>
                </c:pt>
                <c:pt idx="2984">
                  <c:v>68.17</c:v>
                </c:pt>
                <c:pt idx="2985">
                  <c:v>68.900000000000006</c:v>
                </c:pt>
                <c:pt idx="2986">
                  <c:v>69.8</c:v>
                </c:pt>
                <c:pt idx="2987">
                  <c:v>70.81</c:v>
                </c:pt>
                <c:pt idx="2988">
                  <c:v>71.91</c:v>
                </c:pt>
                <c:pt idx="2989">
                  <c:v>73.14</c:v>
                </c:pt>
                <c:pt idx="2990">
                  <c:v>74.489999999999995</c:v>
                </c:pt>
                <c:pt idx="2991">
                  <c:v>75.91</c:v>
                </c:pt>
                <c:pt idx="2992">
                  <c:v>77.38</c:v>
                </c:pt>
                <c:pt idx="2993">
                  <c:v>78.89</c:v>
                </c:pt>
                <c:pt idx="2994">
                  <c:v>80.400000000000006</c:v>
                </c:pt>
                <c:pt idx="2995">
                  <c:v>81.91</c:v>
                </c:pt>
                <c:pt idx="2996">
                  <c:v>83.39</c:v>
                </c:pt>
                <c:pt idx="2997">
                  <c:v>84.86</c:v>
                </c:pt>
                <c:pt idx="2998">
                  <c:v>86.27</c:v>
                </c:pt>
                <c:pt idx="2999">
                  <c:v>87.56</c:v>
                </c:pt>
                <c:pt idx="3000">
                  <c:v>88.72</c:v>
                </c:pt>
                <c:pt idx="3001">
                  <c:v>89.8</c:v>
                </c:pt>
                <c:pt idx="3002">
                  <c:v>90.82</c:v>
                </c:pt>
                <c:pt idx="3003">
                  <c:v>91.76</c:v>
                </c:pt>
                <c:pt idx="3004">
                  <c:v>92.63</c:v>
                </c:pt>
                <c:pt idx="3005">
                  <c:v>93.44</c:v>
                </c:pt>
                <c:pt idx="3006">
                  <c:v>94.2</c:v>
                </c:pt>
                <c:pt idx="3007">
                  <c:v>94.9</c:v>
                </c:pt>
                <c:pt idx="3008">
                  <c:v>95.57</c:v>
                </c:pt>
                <c:pt idx="3009">
                  <c:v>96.24</c:v>
                </c:pt>
                <c:pt idx="3010">
                  <c:v>96.9</c:v>
                </c:pt>
                <c:pt idx="3011">
                  <c:v>97.53</c:v>
                </c:pt>
                <c:pt idx="3012">
                  <c:v>98.1</c:v>
                </c:pt>
                <c:pt idx="3013">
                  <c:v>98.63</c:v>
                </c:pt>
                <c:pt idx="3014">
                  <c:v>99.13</c:v>
                </c:pt>
                <c:pt idx="3015">
                  <c:v>99.58</c:v>
                </c:pt>
                <c:pt idx="3016">
                  <c:v>99.96</c:v>
                </c:pt>
                <c:pt idx="3017">
                  <c:v>100.25</c:v>
                </c:pt>
                <c:pt idx="3018">
                  <c:v>100.42</c:v>
                </c:pt>
                <c:pt idx="3019">
                  <c:v>100.48</c:v>
                </c:pt>
                <c:pt idx="3020">
                  <c:v>100.45</c:v>
                </c:pt>
                <c:pt idx="3021">
                  <c:v>100.35</c:v>
                </c:pt>
                <c:pt idx="3022">
                  <c:v>100.15</c:v>
                </c:pt>
                <c:pt idx="3023">
                  <c:v>99.83</c:v>
                </c:pt>
                <c:pt idx="3024">
                  <c:v>99.39</c:v>
                </c:pt>
                <c:pt idx="3025">
                  <c:v>98.8</c:v>
                </c:pt>
                <c:pt idx="3026">
                  <c:v>98.09</c:v>
                </c:pt>
                <c:pt idx="3027">
                  <c:v>97.29</c:v>
                </c:pt>
                <c:pt idx="3028">
                  <c:v>96.46</c:v>
                </c:pt>
                <c:pt idx="3029">
                  <c:v>95.66</c:v>
                </c:pt>
                <c:pt idx="3030">
                  <c:v>94.93</c:v>
                </c:pt>
                <c:pt idx="3031">
                  <c:v>94.29</c:v>
                </c:pt>
                <c:pt idx="3032">
                  <c:v>93.77</c:v>
                </c:pt>
                <c:pt idx="3033">
                  <c:v>93.38</c:v>
                </c:pt>
                <c:pt idx="3034">
                  <c:v>93.13</c:v>
                </c:pt>
                <c:pt idx="3035">
                  <c:v>92.96</c:v>
                </c:pt>
                <c:pt idx="3036">
                  <c:v>92.83</c:v>
                </c:pt>
                <c:pt idx="3037">
                  <c:v>92.67</c:v>
                </c:pt>
                <c:pt idx="3038">
                  <c:v>92.39</c:v>
                </c:pt>
                <c:pt idx="3039">
                  <c:v>91.91</c:v>
                </c:pt>
                <c:pt idx="3040">
                  <c:v>91.19</c:v>
                </c:pt>
                <c:pt idx="3041">
                  <c:v>90.24</c:v>
                </c:pt>
                <c:pt idx="3042">
                  <c:v>89.06</c:v>
                </c:pt>
                <c:pt idx="3043">
                  <c:v>87.67</c:v>
                </c:pt>
                <c:pt idx="3044">
                  <c:v>86.15</c:v>
                </c:pt>
                <c:pt idx="3045">
                  <c:v>84.57</c:v>
                </c:pt>
                <c:pt idx="3046">
                  <c:v>83.02</c:v>
                </c:pt>
                <c:pt idx="3047">
                  <c:v>81.61</c:v>
                </c:pt>
                <c:pt idx="3048">
                  <c:v>80.41</c:v>
                </c:pt>
                <c:pt idx="3049">
                  <c:v>79.52</c:v>
                </c:pt>
                <c:pt idx="3050">
                  <c:v>78.959999999999994</c:v>
                </c:pt>
                <c:pt idx="3051">
                  <c:v>78.75</c:v>
                </c:pt>
                <c:pt idx="3052">
                  <c:v>78.87</c:v>
                </c:pt>
                <c:pt idx="3053">
                  <c:v>79.3</c:v>
                </c:pt>
                <c:pt idx="3054">
                  <c:v>79.959999999999994</c:v>
                </c:pt>
                <c:pt idx="3055">
                  <c:v>80.75</c:v>
                </c:pt>
                <c:pt idx="3056">
                  <c:v>81.61</c:v>
                </c:pt>
                <c:pt idx="3057">
                  <c:v>82.53</c:v>
                </c:pt>
                <c:pt idx="3058">
                  <c:v>83.47</c:v>
                </c:pt>
                <c:pt idx="3059">
                  <c:v>84.37</c:v>
                </c:pt>
                <c:pt idx="3060">
                  <c:v>85.23</c:v>
                </c:pt>
                <c:pt idx="3061">
                  <c:v>86.05</c:v>
                </c:pt>
                <c:pt idx="3062">
                  <c:v>86.85</c:v>
                </c:pt>
                <c:pt idx="3063">
                  <c:v>87.61</c:v>
                </c:pt>
                <c:pt idx="3064">
                  <c:v>88.37</c:v>
                </c:pt>
                <c:pt idx="3065">
                  <c:v>89.14</c:v>
                </c:pt>
                <c:pt idx="3066">
                  <c:v>89.92</c:v>
                </c:pt>
                <c:pt idx="3067">
                  <c:v>90.7</c:v>
                </c:pt>
                <c:pt idx="3068">
                  <c:v>91.46</c:v>
                </c:pt>
                <c:pt idx="3069">
                  <c:v>92.22</c:v>
                </c:pt>
                <c:pt idx="3070">
                  <c:v>92.96</c:v>
                </c:pt>
                <c:pt idx="3071">
                  <c:v>93.67</c:v>
                </c:pt>
                <c:pt idx="3072">
                  <c:v>94.35</c:v>
                </c:pt>
                <c:pt idx="3073">
                  <c:v>94.98</c:v>
                </c:pt>
                <c:pt idx="3074">
                  <c:v>95.55</c:v>
                </c:pt>
                <c:pt idx="3075">
                  <c:v>96.01</c:v>
                </c:pt>
                <c:pt idx="3076">
                  <c:v>96.37</c:v>
                </c:pt>
                <c:pt idx="3077">
                  <c:v>96.61</c:v>
                </c:pt>
                <c:pt idx="3078">
                  <c:v>96.74</c:v>
                </c:pt>
                <c:pt idx="3079">
                  <c:v>96.71</c:v>
                </c:pt>
                <c:pt idx="3080">
                  <c:v>96.5</c:v>
                </c:pt>
                <c:pt idx="3081">
                  <c:v>96.12</c:v>
                </c:pt>
                <c:pt idx="3082">
                  <c:v>95.6</c:v>
                </c:pt>
                <c:pt idx="3083">
                  <c:v>94.97</c:v>
                </c:pt>
                <c:pt idx="3084">
                  <c:v>94.29</c:v>
                </c:pt>
                <c:pt idx="3085">
                  <c:v>93.61</c:v>
                </c:pt>
                <c:pt idx="3086">
                  <c:v>92.92</c:v>
                </c:pt>
                <c:pt idx="3087">
                  <c:v>92.2</c:v>
                </c:pt>
                <c:pt idx="3088">
                  <c:v>91.45</c:v>
                </c:pt>
                <c:pt idx="3089">
                  <c:v>90.71</c:v>
                </c:pt>
                <c:pt idx="3090">
                  <c:v>90.02</c:v>
                </c:pt>
                <c:pt idx="3091">
                  <c:v>89.41</c:v>
                </c:pt>
                <c:pt idx="3092">
                  <c:v>88.87</c:v>
                </c:pt>
                <c:pt idx="3093">
                  <c:v>88.37</c:v>
                </c:pt>
                <c:pt idx="3094">
                  <c:v>87.88</c:v>
                </c:pt>
                <c:pt idx="3095">
                  <c:v>87.42</c:v>
                </c:pt>
                <c:pt idx="3096">
                  <c:v>87.01</c:v>
                </c:pt>
                <c:pt idx="3097">
                  <c:v>86.71</c:v>
                </c:pt>
                <c:pt idx="3098">
                  <c:v>86.51</c:v>
                </c:pt>
                <c:pt idx="3099">
                  <c:v>86.36</c:v>
                </c:pt>
                <c:pt idx="3100">
                  <c:v>86.24</c:v>
                </c:pt>
                <c:pt idx="3101">
                  <c:v>86.18</c:v>
                </c:pt>
                <c:pt idx="3102">
                  <c:v>86.22</c:v>
                </c:pt>
                <c:pt idx="3103">
                  <c:v>86.36</c:v>
                </c:pt>
                <c:pt idx="3104">
                  <c:v>86.61</c:v>
                </c:pt>
                <c:pt idx="3105">
                  <c:v>86.98</c:v>
                </c:pt>
                <c:pt idx="3106">
                  <c:v>87.45</c:v>
                </c:pt>
                <c:pt idx="3107">
                  <c:v>87.97</c:v>
                </c:pt>
                <c:pt idx="3108">
                  <c:v>88.51</c:v>
                </c:pt>
                <c:pt idx="3109">
                  <c:v>89.1</c:v>
                </c:pt>
                <c:pt idx="3110">
                  <c:v>89.74</c:v>
                </c:pt>
                <c:pt idx="3111">
                  <c:v>90.42</c:v>
                </c:pt>
                <c:pt idx="3112">
                  <c:v>91.13</c:v>
                </c:pt>
                <c:pt idx="3113">
                  <c:v>91.84</c:v>
                </c:pt>
                <c:pt idx="3114">
                  <c:v>92.5</c:v>
                </c:pt>
                <c:pt idx="3115">
                  <c:v>93.01</c:v>
                </c:pt>
                <c:pt idx="3116">
                  <c:v>93.34</c:v>
                </c:pt>
                <c:pt idx="3117">
                  <c:v>93.51</c:v>
                </c:pt>
                <c:pt idx="3118">
                  <c:v>93.58</c:v>
                </c:pt>
                <c:pt idx="3119">
                  <c:v>93.57</c:v>
                </c:pt>
                <c:pt idx="3120">
                  <c:v>93.51</c:v>
                </c:pt>
                <c:pt idx="3121">
                  <c:v>93.44</c:v>
                </c:pt>
                <c:pt idx="3122">
                  <c:v>93.4</c:v>
                </c:pt>
                <c:pt idx="3123">
                  <c:v>93.4</c:v>
                </c:pt>
                <c:pt idx="3124">
                  <c:v>93.46</c:v>
                </c:pt>
                <c:pt idx="3125">
                  <c:v>93.56</c:v>
                </c:pt>
                <c:pt idx="3126">
                  <c:v>93.68</c:v>
                </c:pt>
                <c:pt idx="3127">
                  <c:v>93.81</c:v>
                </c:pt>
                <c:pt idx="3128">
                  <c:v>93.94</c:v>
                </c:pt>
                <c:pt idx="3129">
                  <c:v>94.1</c:v>
                </c:pt>
                <c:pt idx="3130">
                  <c:v>94.31</c:v>
                </c:pt>
                <c:pt idx="3131">
                  <c:v>94.54</c:v>
                </c:pt>
                <c:pt idx="3132">
                  <c:v>94.76</c:v>
                </c:pt>
                <c:pt idx="3133">
                  <c:v>94.94</c:v>
                </c:pt>
                <c:pt idx="3134">
                  <c:v>95.07</c:v>
                </c:pt>
                <c:pt idx="3135">
                  <c:v>95.12</c:v>
                </c:pt>
                <c:pt idx="3136">
                  <c:v>95.08</c:v>
                </c:pt>
                <c:pt idx="3137">
                  <c:v>94.92</c:v>
                </c:pt>
                <c:pt idx="3138">
                  <c:v>94.64</c:v>
                </c:pt>
                <c:pt idx="3139">
                  <c:v>94.24</c:v>
                </c:pt>
                <c:pt idx="3140">
                  <c:v>93.76</c:v>
                </c:pt>
                <c:pt idx="3141">
                  <c:v>93.24</c:v>
                </c:pt>
                <c:pt idx="3142">
                  <c:v>92.7</c:v>
                </c:pt>
                <c:pt idx="3143">
                  <c:v>92.13</c:v>
                </c:pt>
                <c:pt idx="3144">
                  <c:v>91.57</c:v>
                </c:pt>
                <c:pt idx="3145">
                  <c:v>91.06</c:v>
                </c:pt>
                <c:pt idx="3146">
                  <c:v>90.64</c:v>
                </c:pt>
                <c:pt idx="3147">
                  <c:v>90.31</c:v>
                </c:pt>
                <c:pt idx="3148">
                  <c:v>90.07</c:v>
                </c:pt>
                <c:pt idx="3149">
                  <c:v>89.93</c:v>
                </c:pt>
                <c:pt idx="3150">
                  <c:v>89.91</c:v>
                </c:pt>
                <c:pt idx="3151">
                  <c:v>89.99</c:v>
                </c:pt>
                <c:pt idx="3152">
                  <c:v>90.18</c:v>
                </c:pt>
                <c:pt idx="3153">
                  <c:v>90.45</c:v>
                </c:pt>
                <c:pt idx="3154">
                  <c:v>90.78</c:v>
                </c:pt>
                <c:pt idx="3155">
                  <c:v>91.16</c:v>
                </c:pt>
                <c:pt idx="3156">
                  <c:v>91.63</c:v>
                </c:pt>
                <c:pt idx="3157">
                  <c:v>92.2</c:v>
                </c:pt>
                <c:pt idx="3158">
                  <c:v>92.83</c:v>
                </c:pt>
                <c:pt idx="3159">
                  <c:v>93.49</c:v>
                </c:pt>
                <c:pt idx="3160">
                  <c:v>94.14</c:v>
                </c:pt>
                <c:pt idx="3161">
                  <c:v>94.83</c:v>
                </c:pt>
                <c:pt idx="3162">
                  <c:v>95.54</c:v>
                </c:pt>
                <c:pt idx="3163">
                  <c:v>96.24</c:v>
                </c:pt>
                <c:pt idx="3164">
                  <c:v>96.9</c:v>
                </c:pt>
                <c:pt idx="3165">
                  <c:v>97.53</c:v>
                </c:pt>
                <c:pt idx="3166">
                  <c:v>98.14</c:v>
                </c:pt>
                <c:pt idx="3167">
                  <c:v>98.73</c:v>
                </c:pt>
                <c:pt idx="3168">
                  <c:v>99.27</c:v>
                </c:pt>
                <c:pt idx="3169">
                  <c:v>99.73</c:v>
                </c:pt>
                <c:pt idx="3170">
                  <c:v>100.13</c:v>
                </c:pt>
                <c:pt idx="3171">
                  <c:v>100.48</c:v>
                </c:pt>
                <c:pt idx="3172">
                  <c:v>100.81</c:v>
                </c:pt>
                <c:pt idx="3173">
                  <c:v>101.11</c:v>
                </c:pt>
                <c:pt idx="3174">
                  <c:v>101.32</c:v>
                </c:pt>
                <c:pt idx="3175">
                  <c:v>101.4</c:v>
                </c:pt>
                <c:pt idx="3176">
                  <c:v>101.33</c:v>
                </c:pt>
                <c:pt idx="3177">
                  <c:v>101.12</c:v>
                </c:pt>
                <c:pt idx="3178">
                  <c:v>100.75</c:v>
                </c:pt>
                <c:pt idx="3179">
                  <c:v>100.23</c:v>
                </c:pt>
                <c:pt idx="3180">
                  <c:v>99.62</c:v>
                </c:pt>
                <c:pt idx="3181">
                  <c:v>99.03</c:v>
                </c:pt>
                <c:pt idx="3182">
                  <c:v>98.56</c:v>
                </c:pt>
                <c:pt idx="3183">
                  <c:v>98.25</c:v>
                </c:pt>
                <c:pt idx="3184">
                  <c:v>98.13</c:v>
                </c:pt>
                <c:pt idx="3185">
                  <c:v>98.22</c:v>
                </c:pt>
                <c:pt idx="3186">
                  <c:v>98.52</c:v>
                </c:pt>
                <c:pt idx="3187">
                  <c:v>98.97</c:v>
                </c:pt>
                <c:pt idx="3188">
                  <c:v>99.5</c:v>
                </c:pt>
                <c:pt idx="3189">
                  <c:v>100.05</c:v>
                </c:pt>
                <c:pt idx="3190">
                  <c:v>100.56</c:v>
                </c:pt>
                <c:pt idx="3191">
                  <c:v>101.01</c:v>
                </c:pt>
                <c:pt idx="3192">
                  <c:v>101.42</c:v>
                </c:pt>
                <c:pt idx="3193">
                  <c:v>101.8</c:v>
                </c:pt>
                <c:pt idx="3194">
                  <c:v>102.14</c:v>
                </c:pt>
                <c:pt idx="3195">
                  <c:v>102.42</c:v>
                </c:pt>
                <c:pt idx="3196">
                  <c:v>102.63</c:v>
                </c:pt>
                <c:pt idx="3197">
                  <c:v>102.8</c:v>
                </c:pt>
                <c:pt idx="3198">
                  <c:v>102.95</c:v>
                </c:pt>
                <c:pt idx="3199">
                  <c:v>103.1</c:v>
                </c:pt>
                <c:pt idx="3200">
                  <c:v>103.23</c:v>
                </c:pt>
                <c:pt idx="3201">
                  <c:v>103.36</c:v>
                </c:pt>
                <c:pt idx="3202">
                  <c:v>103.49</c:v>
                </c:pt>
                <c:pt idx="3203">
                  <c:v>103.6</c:v>
                </c:pt>
                <c:pt idx="3204">
                  <c:v>103.69</c:v>
                </c:pt>
                <c:pt idx="3205">
                  <c:v>103.74</c:v>
                </c:pt>
                <c:pt idx="3206">
                  <c:v>103.75</c:v>
                </c:pt>
                <c:pt idx="3207">
                  <c:v>103.72</c:v>
                </c:pt>
                <c:pt idx="3208">
                  <c:v>103.69</c:v>
                </c:pt>
                <c:pt idx="3209">
                  <c:v>103.69</c:v>
                </c:pt>
                <c:pt idx="3210">
                  <c:v>103.71</c:v>
                </c:pt>
                <c:pt idx="3211">
                  <c:v>103.73</c:v>
                </c:pt>
                <c:pt idx="3212">
                  <c:v>103.73</c:v>
                </c:pt>
                <c:pt idx="3213">
                  <c:v>103.71</c:v>
                </c:pt>
                <c:pt idx="3214">
                  <c:v>103.68</c:v>
                </c:pt>
                <c:pt idx="3215">
                  <c:v>103.61</c:v>
                </c:pt>
                <c:pt idx="3216">
                  <c:v>103.49</c:v>
                </c:pt>
                <c:pt idx="3217">
                  <c:v>103.36</c:v>
                </c:pt>
                <c:pt idx="3218">
                  <c:v>103.25</c:v>
                </c:pt>
                <c:pt idx="3219">
                  <c:v>103.16</c:v>
                </c:pt>
                <c:pt idx="3220">
                  <c:v>103.03</c:v>
                </c:pt>
                <c:pt idx="3221">
                  <c:v>102.84</c:v>
                </c:pt>
                <c:pt idx="3222">
                  <c:v>102.55</c:v>
                </c:pt>
                <c:pt idx="3223">
                  <c:v>102.15</c:v>
                </c:pt>
                <c:pt idx="3224">
                  <c:v>101.62</c:v>
                </c:pt>
                <c:pt idx="3225">
                  <c:v>100.97</c:v>
                </c:pt>
                <c:pt idx="3226">
                  <c:v>100.2</c:v>
                </c:pt>
                <c:pt idx="3227">
                  <c:v>99.31</c:v>
                </c:pt>
                <c:pt idx="3228">
                  <c:v>98.3</c:v>
                </c:pt>
                <c:pt idx="3229">
                  <c:v>97.18</c:v>
                </c:pt>
                <c:pt idx="3230">
                  <c:v>95.97</c:v>
                </c:pt>
                <c:pt idx="3231">
                  <c:v>94.71</c:v>
                </c:pt>
                <c:pt idx="3232">
                  <c:v>93.48</c:v>
                </c:pt>
                <c:pt idx="3233">
                  <c:v>92.33</c:v>
                </c:pt>
                <c:pt idx="3234">
                  <c:v>91.32</c:v>
                </c:pt>
                <c:pt idx="3235">
                  <c:v>90.55</c:v>
                </c:pt>
                <c:pt idx="3236">
                  <c:v>90.11</c:v>
                </c:pt>
                <c:pt idx="3237">
                  <c:v>89.97</c:v>
                </c:pt>
                <c:pt idx="3238">
                  <c:v>89.9</c:v>
                </c:pt>
                <c:pt idx="3239">
                  <c:v>89.6</c:v>
                </c:pt>
                <c:pt idx="3240">
                  <c:v>88.94</c:v>
                </c:pt>
                <c:pt idx="3241">
                  <c:v>88.03</c:v>
                </c:pt>
                <c:pt idx="3242">
                  <c:v>87.04</c:v>
                </c:pt>
                <c:pt idx="3243">
                  <c:v>86.03</c:v>
                </c:pt>
                <c:pt idx="3244">
                  <c:v>84.92</c:v>
                </c:pt>
                <c:pt idx="3245">
                  <c:v>83.59</c:v>
                </c:pt>
                <c:pt idx="3246">
                  <c:v>82.01</c:v>
                </c:pt>
                <c:pt idx="3247">
                  <c:v>80.260000000000005</c:v>
                </c:pt>
                <c:pt idx="3248">
                  <c:v>78.45</c:v>
                </c:pt>
                <c:pt idx="3249">
                  <c:v>76.78</c:v>
                </c:pt>
                <c:pt idx="3250">
                  <c:v>75.44</c:v>
                </c:pt>
                <c:pt idx="3251">
                  <c:v>74.58</c:v>
                </c:pt>
                <c:pt idx="3252">
                  <c:v>74.33</c:v>
                </c:pt>
                <c:pt idx="3253">
                  <c:v>74.8</c:v>
                </c:pt>
                <c:pt idx="3254">
                  <c:v>76</c:v>
                </c:pt>
                <c:pt idx="3255">
                  <c:v>77.87</c:v>
                </c:pt>
                <c:pt idx="3256">
                  <c:v>80.17</c:v>
                </c:pt>
                <c:pt idx="3257">
                  <c:v>82.62</c:v>
                </c:pt>
                <c:pt idx="3258">
                  <c:v>84.93</c:v>
                </c:pt>
                <c:pt idx="3259">
                  <c:v>86.96</c:v>
                </c:pt>
                <c:pt idx="3260">
                  <c:v>88.65</c:v>
                </c:pt>
                <c:pt idx="3261">
                  <c:v>90.04</c:v>
                </c:pt>
                <c:pt idx="3262">
                  <c:v>91.17</c:v>
                </c:pt>
                <c:pt idx="3263">
                  <c:v>92.05</c:v>
                </c:pt>
                <c:pt idx="3264">
                  <c:v>92.71</c:v>
                </c:pt>
                <c:pt idx="3265">
                  <c:v>93.21</c:v>
                </c:pt>
                <c:pt idx="3266">
                  <c:v>93.62</c:v>
                </c:pt>
                <c:pt idx="3267">
                  <c:v>93.98</c:v>
                </c:pt>
                <c:pt idx="3268">
                  <c:v>94.29</c:v>
                </c:pt>
                <c:pt idx="3269">
                  <c:v>94.54</c:v>
                </c:pt>
                <c:pt idx="3270">
                  <c:v>94.69</c:v>
                </c:pt>
                <c:pt idx="3271">
                  <c:v>94.77</c:v>
                </c:pt>
                <c:pt idx="3272">
                  <c:v>94.84</c:v>
                </c:pt>
                <c:pt idx="3273">
                  <c:v>94.92</c:v>
                </c:pt>
                <c:pt idx="3274">
                  <c:v>95.01</c:v>
                </c:pt>
                <c:pt idx="3275">
                  <c:v>95.06</c:v>
                </c:pt>
                <c:pt idx="3276">
                  <c:v>95.07</c:v>
                </c:pt>
                <c:pt idx="3277">
                  <c:v>95.07</c:v>
                </c:pt>
                <c:pt idx="3278">
                  <c:v>95.05</c:v>
                </c:pt>
                <c:pt idx="3279">
                  <c:v>95.03</c:v>
                </c:pt>
                <c:pt idx="3280">
                  <c:v>95.01</c:v>
                </c:pt>
                <c:pt idx="3281">
                  <c:v>94.98</c:v>
                </c:pt>
                <c:pt idx="3282">
                  <c:v>94.92</c:v>
                </c:pt>
                <c:pt idx="3283">
                  <c:v>94.82</c:v>
                </c:pt>
                <c:pt idx="3284">
                  <c:v>94.68</c:v>
                </c:pt>
                <c:pt idx="3285">
                  <c:v>94.5</c:v>
                </c:pt>
                <c:pt idx="3286">
                  <c:v>94.27</c:v>
                </c:pt>
                <c:pt idx="3287">
                  <c:v>93.97</c:v>
                </c:pt>
                <c:pt idx="3288">
                  <c:v>93.65</c:v>
                </c:pt>
                <c:pt idx="3289">
                  <c:v>93.34</c:v>
                </c:pt>
                <c:pt idx="3290">
                  <c:v>93.04</c:v>
                </c:pt>
                <c:pt idx="3291">
                  <c:v>92.72</c:v>
                </c:pt>
                <c:pt idx="3292">
                  <c:v>92.42</c:v>
                </c:pt>
                <c:pt idx="3293">
                  <c:v>92.19</c:v>
                </c:pt>
                <c:pt idx="3294">
                  <c:v>92.05</c:v>
                </c:pt>
                <c:pt idx="3295">
                  <c:v>91.98</c:v>
                </c:pt>
                <c:pt idx="3296">
                  <c:v>91.95</c:v>
                </c:pt>
                <c:pt idx="3297">
                  <c:v>91.98</c:v>
                </c:pt>
                <c:pt idx="3298">
                  <c:v>92.06</c:v>
                </c:pt>
                <c:pt idx="3299">
                  <c:v>92.15</c:v>
                </c:pt>
                <c:pt idx="3300">
                  <c:v>92.2</c:v>
                </c:pt>
                <c:pt idx="3301">
                  <c:v>92.22</c:v>
                </c:pt>
                <c:pt idx="3302">
                  <c:v>92.22</c:v>
                </c:pt>
                <c:pt idx="3303">
                  <c:v>92.21</c:v>
                </c:pt>
                <c:pt idx="3304">
                  <c:v>92.22</c:v>
                </c:pt>
                <c:pt idx="3305">
                  <c:v>92.27</c:v>
                </c:pt>
                <c:pt idx="3306">
                  <c:v>92.36</c:v>
                </c:pt>
                <c:pt idx="3307">
                  <c:v>92.41</c:v>
                </c:pt>
                <c:pt idx="3308">
                  <c:v>92.38</c:v>
                </c:pt>
                <c:pt idx="3309">
                  <c:v>92.29</c:v>
                </c:pt>
                <c:pt idx="3310">
                  <c:v>92.19</c:v>
                </c:pt>
                <c:pt idx="3311">
                  <c:v>92.1</c:v>
                </c:pt>
                <c:pt idx="3312">
                  <c:v>92.02</c:v>
                </c:pt>
                <c:pt idx="3313">
                  <c:v>91.93</c:v>
                </c:pt>
                <c:pt idx="3314">
                  <c:v>91.82</c:v>
                </c:pt>
                <c:pt idx="3315">
                  <c:v>91.69</c:v>
                </c:pt>
                <c:pt idx="3316">
                  <c:v>91.53</c:v>
                </c:pt>
                <c:pt idx="3317">
                  <c:v>91.37</c:v>
                </c:pt>
                <c:pt idx="3318">
                  <c:v>91.21</c:v>
                </c:pt>
                <c:pt idx="3319">
                  <c:v>91.04</c:v>
                </c:pt>
                <c:pt idx="3320">
                  <c:v>90.88</c:v>
                </c:pt>
                <c:pt idx="3321">
                  <c:v>90.75</c:v>
                </c:pt>
                <c:pt idx="3322">
                  <c:v>90.64</c:v>
                </c:pt>
                <c:pt idx="3323">
                  <c:v>90.48</c:v>
                </c:pt>
                <c:pt idx="3324">
                  <c:v>90.26</c:v>
                </c:pt>
                <c:pt idx="3325">
                  <c:v>90.04</c:v>
                </c:pt>
                <c:pt idx="3326">
                  <c:v>89.88</c:v>
                </c:pt>
                <c:pt idx="3327">
                  <c:v>89.78</c:v>
                </c:pt>
                <c:pt idx="3328">
                  <c:v>89.71</c:v>
                </c:pt>
                <c:pt idx="3329">
                  <c:v>89.68</c:v>
                </c:pt>
                <c:pt idx="3330">
                  <c:v>89.73</c:v>
                </c:pt>
                <c:pt idx="3331">
                  <c:v>89.83</c:v>
                </c:pt>
                <c:pt idx="3332">
                  <c:v>89.93</c:v>
                </c:pt>
                <c:pt idx="3333">
                  <c:v>89.89</c:v>
                </c:pt>
                <c:pt idx="3334">
                  <c:v>89.64</c:v>
                </c:pt>
                <c:pt idx="3335">
                  <c:v>89.23</c:v>
                </c:pt>
                <c:pt idx="3336">
                  <c:v>88.85</c:v>
                </c:pt>
                <c:pt idx="3337">
                  <c:v>88.58</c:v>
                </c:pt>
                <c:pt idx="3338">
                  <c:v>88.4</c:v>
                </c:pt>
                <c:pt idx="3339">
                  <c:v>88.26</c:v>
                </c:pt>
                <c:pt idx="3340">
                  <c:v>88.11</c:v>
                </c:pt>
                <c:pt idx="3341">
                  <c:v>87.98</c:v>
                </c:pt>
                <c:pt idx="3342">
                  <c:v>87.85</c:v>
                </c:pt>
                <c:pt idx="3343">
                  <c:v>87.68</c:v>
                </c:pt>
                <c:pt idx="3344">
                  <c:v>87.49</c:v>
                </c:pt>
                <c:pt idx="3345">
                  <c:v>87.33</c:v>
                </c:pt>
                <c:pt idx="3346">
                  <c:v>87.24</c:v>
                </c:pt>
                <c:pt idx="3347">
                  <c:v>87.19</c:v>
                </c:pt>
                <c:pt idx="3348">
                  <c:v>87.16</c:v>
                </c:pt>
                <c:pt idx="3349">
                  <c:v>87.12</c:v>
                </c:pt>
                <c:pt idx="3350">
                  <c:v>87.06</c:v>
                </c:pt>
                <c:pt idx="3351">
                  <c:v>86.98</c:v>
                </c:pt>
                <c:pt idx="3352">
                  <c:v>86.88</c:v>
                </c:pt>
                <c:pt idx="3353">
                  <c:v>86.81</c:v>
                </c:pt>
                <c:pt idx="3354">
                  <c:v>86.77</c:v>
                </c:pt>
                <c:pt idx="3355">
                  <c:v>86.73</c:v>
                </c:pt>
                <c:pt idx="3356">
                  <c:v>86.66</c:v>
                </c:pt>
                <c:pt idx="3357">
                  <c:v>86.55</c:v>
                </c:pt>
                <c:pt idx="3358">
                  <c:v>86.43</c:v>
                </c:pt>
                <c:pt idx="3359">
                  <c:v>86.29</c:v>
                </c:pt>
                <c:pt idx="3360">
                  <c:v>86.18</c:v>
                </c:pt>
                <c:pt idx="3361">
                  <c:v>86.12</c:v>
                </c:pt>
                <c:pt idx="3362">
                  <c:v>86.09</c:v>
                </c:pt>
                <c:pt idx="3363">
                  <c:v>86.01</c:v>
                </c:pt>
                <c:pt idx="3364">
                  <c:v>85.87</c:v>
                </c:pt>
                <c:pt idx="3365">
                  <c:v>85.71</c:v>
                </c:pt>
                <c:pt idx="3366">
                  <c:v>85.6</c:v>
                </c:pt>
                <c:pt idx="3367">
                  <c:v>85.53</c:v>
                </c:pt>
                <c:pt idx="3368">
                  <c:v>85.45</c:v>
                </c:pt>
                <c:pt idx="3369">
                  <c:v>85.37</c:v>
                </c:pt>
                <c:pt idx="3370">
                  <c:v>85.26</c:v>
                </c:pt>
                <c:pt idx="3371">
                  <c:v>85.12</c:v>
                </c:pt>
                <c:pt idx="3372">
                  <c:v>85</c:v>
                </c:pt>
                <c:pt idx="3373">
                  <c:v>84.94</c:v>
                </c:pt>
                <c:pt idx="3374">
                  <c:v>84.95</c:v>
                </c:pt>
                <c:pt idx="3375">
                  <c:v>84.95</c:v>
                </c:pt>
                <c:pt idx="3376">
                  <c:v>84.86</c:v>
                </c:pt>
                <c:pt idx="3377">
                  <c:v>84.71</c:v>
                </c:pt>
                <c:pt idx="3378">
                  <c:v>84.54</c:v>
                </c:pt>
                <c:pt idx="3379">
                  <c:v>84.41</c:v>
                </c:pt>
                <c:pt idx="3380">
                  <c:v>84.32</c:v>
                </c:pt>
                <c:pt idx="3381">
                  <c:v>84.26</c:v>
                </c:pt>
                <c:pt idx="3382">
                  <c:v>84.2</c:v>
                </c:pt>
                <c:pt idx="3383">
                  <c:v>84.09</c:v>
                </c:pt>
                <c:pt idx="3384">
                  <c:v>83.9</c:v>
                </c:pt>
                <c:pt idx="3385">
                  <c:v>83.67</c:v>
                </c:pt>
                <c:pt idx="3386">
                  <c:v>83.47</c:v>
                </c:pt>
                <c:pt idx="3387">
                  <c:v>83.32</c:v>
                </c:pt>
                <c:pt idx="3388">
                  <c:v>83.24</c:v>
                </c:pt>
                <c:pt idx="3389">
                  <c:v>83.19</c:v>
                </c:pt>
                <c:pt idx="3390">
                  <c:v>83.16</c:v>
                </c:pt>
                <c:pt idx="3391">
                  <c:v>83.12</c:v>
                </c:pt>
                <c:pt idx="3392">
                  <c:v>83.05</c:v>
                </c:pt>
                <c:pt idx="3393">
                  <c:v>82.97</c:v>
                </c:pt>
                <c:pt idx="3394">
                  <c:v>82.83</c:v>
                </c:pt>
                <c:pt idx="3395">
                  <c:v>82.63</c:v>
                </c:pt>
                <c:pt idx="3396">
                  <c:v>82.42</c:v>
                </c:pt>
                <c:pt idx="3397">
                  <c:v>82.28</c:v>
                </c:pt>
                <c:pt idx="3398">
                  <c:v>82.24</c:v>
                </c:pt>
                <c:pt idx="3399">
                  <c:v>82.24</c:v>
                </c:pt>
                <c:pt idx="3400">
                  <c:v>82.24</c:v>
                </c:pt>
                <c:pt idx="3401">
                  <c:v>82.19</c:v>
                </c:pt>
                <c:pt idx="3402">
                  <c:v>82.12</c:v>
                </c:pt>
                <c:pt idx="3403">
                  <c:v>82.01</c:v>
                </c:pt>
                <c:pt idx="3404">
                  <c:v>81.88</c:v>
                </c:pt>
                <c:pt idx="3405">
                  <c:v>81.73</c:v>
                </c:pt>
                <c:pt idx="3406">
                  <c:v>81.58</c:v>
                </c:pt>
                <c:pt idx="3407">
                  <c:v>81.39</c:v>
                </c:pt>
                <c:pt idx="3408">
                  <c:v>81.209999999999994</c:v>
                </c:pt>
                <c:pt idx="3409">
                  <c:v>81.11</c:v>
                </c:pt>
                <c:pt idx="3410">
                  <c:v>81.12</c:v>
                </c:pt>
                <c:pt idx="3411">
                  <c:v>81.2</c:v>
                </c:pt>
                <c:pt idx="3412">
                  <c:v>81.290000000000006</c:v>
                </c:pt>
                <c:pt idx="3413">
                  <c:v>81.36</c:v>
                </c:pt>
                <c:pt idx="3414">
                  <c:v>81.37</c:v>
                </c:pt>
                <c:pt idx="3415">
                  <c:v>81.31</c:v>
                </c:pt>
                <c:pt idx="3416">
                  <c:v>81.16</c:v>
                </c:pt>
                <c:pt idx="3417">
                  <c:v>81.010000000000005</c:v>
                </c:pt>
                <c:pt idx="3418">
                  <c:v>80.900000000000006</c:v>
                </c:pt>
                <c:pt idx="3419">
                  <c:v>80.84</c:v>
                </c:pt>
                <c:pt idx="3420">
                  <c:v>80.760000000000005</c:v>
                </c:pt>
                <c:pt idx="3421">
                  <c:v>80.63</c:v>
                </c:pt>
                <c:pt idx="3422">
                  <c:v>80.459999999999994</c:v>
                </c:pt>
                <c:pt idx="3423">
                  <c:v>80.25</c:v>
                </c:pt>
                <c:pt idx="3424">
                  <c:v>80.08</c:v>
                </c:pt>
                <c:pt idx="3425">
                  <c:v>80.03</c:v>
                </c:pt>
                <c:pt idx="3426">
                  <c:v>80.069999999999993</c:v>
                </c:pt>
                <c:pt idx="3427">
                  <c:v>80.09</c:v>
                </c:pt>
                <c:pt idx="3428">
                  <c:v>80.05</c:v>
                </c:pt>
                <c:pt idx="3429">
                  <c:v>79.94</c:v>
                </c:pt>
                <c:pt idx="3430">
                  <c:v>79.81</c:v>
                </c:pt>
                <c:pt idx="3431">
                  <c:v>79.66</c:v>
                </c:pt>
                <c:pt idx="3432">
                  <c:v>79.489999999999995</c:v>
                </c:pt>
                <c:pt idx="3433">
                  <c:v>79.319999999999993</c:v>
                </c:pt>
                <c:pt idx="3434">
                  <c:v>79.150000000000006</c:v>
                </c:pt>
                <c:pt idx="3435">
                  <c:v>79</c:v>
                </c:pt>
                <c:pt idx="3436">
                  <c:v>78.89</c:v>
                </c:pt>
                <c:pt idx="3437">
                  <c:v>78.849999999999994</c:v>
                </c:pt>
                <c:pt idx="3438">
                  <c:v>78.86</c:v>
                </c:pt>
                <c:pt idx="3439">
                  <c:v>78.84</c:v>
                </c:pt>
                <c:pt idx="3440">
                  <c:v>78.8</c:v>
                </c:pt>
                <c:pt idx="3441">
                  <c:v>78.77</c:v>
                </c:pt>
                <c:pt idx="3442">
                  <c:v>78.81</c:v>
                </c:pt>
                <c:pt idx="3443">
                  <c:v>78.86</c:v>
                </c:pt>
                <c:pt idx="3444">
                  <c:v>78.87</c:v>
                </c:pt>
                <c:pt idx="3445">
                  <c:v>78.819999999999993</c:v>
                </c:pt>
                <c:pt idx="3446">
                  <c:v>78.72</c:v>
                </c:pt>
                <c:pt idx="3447">
                  <c:v>78.58</c:v>
                </c:pt>
                <c:pt idx="3448">
                  <c:v>78.47</c:v>
                </c:pt>
                <c:pt idx="3449">
                  <c:v>78.44</c:v>
                </c:pt>
                <c:pt idx="3450">
                  <c:v>78.459999999999994</c:v>
                </c:pt>
                <c:pt idx="3451">
                  <c:v>78.42</c:v>
                </c:pt>
                <c:pt idx="3452">
                  <c:v>78.27</c:v>
                </c:pt>
                <c:pt idx="3453">
                  <c:v>78.05</c:v>
                </c:pt>
                <c:pt idx="3454">
                  <c:v>77.87</c:v>
                </c:pt>
                <c:pt idx="3455">
                  <c:v>77.77</c:v>
                </c:pt>
                <c:pt idx="3456">
                  <c:v>77.739999999999995</c:v>
                </c:pt>
                <c:pt idx="3457">
                  <c:v>77.73</c:v>
                </c:pt>
                <c:pt idx="3458">
                  <c:v>77.66</c:v>
                </c:pt>
                <c:pt idx="3459">
                  <c:v>77.47</c:v>
                </c:pt>
                <c:pt idx="3460">
                  <c:v>77.16</c:v>
                </c:pt>
                <c:pt idx="3461">
                  <c:v>76.790000000000006</c:v>
                </c:pt>
                <c:pt idx="3462">
                  <c:v>76.400000000000006</c:v>
                </c:pt>
                <c:pt idx="3463">
                  <c:v>75.989999999999995</c:v>
                </c:pt>
                <c:pt idx="3464">
                  <c:v>75.56</c:v>
                </c:pt>
                <c:pt idx="3465">
                  <c:v>75.12</c:v>
                </c:pt>
                <c:pt idx="3466">
                  <c:v>74.650000000000006</c:v>
                </c:pt>
                <c:pt idx="3467">
                  <c:v>74.06</c:v>
                </c:pt>
                <c:pt idx="3468">
                  <c:v>73.34</c:v>
                </c:pt>
                <c:pt idx="3469">
                  <c:v>72.61</c:v>
                </c:pt>
                <c:pt idx="3470">
                  <c:v>71.959999999999994</c:v>
                </c:pt>
                <c:pt idx="3471">
                  <c:v>71.400000000000006</c:v>
                </c:pt>
                <c:pt idx="3472">
                  <c:v>70.84</c:v>
                </c:pt>
                <c:pt idx="3473">
                  <c:v>70.22</c:v>
                </c:pt>
                <c:pt idx="3474">
                  <c:v>69.5</c:v>
                </c:pt>
                <c:pt idx="3475">
                  <c:v>68.69</c:v>
                </c:pt>
                <c:pt idx="3476">
                  <c:v>67.87</c:v>
                </c:pt>
                <c:pt idx="3477">
                  <c:v>67.11</c:v>
                </c:pt>
                <c:pt idx="3478">
                  <c:v>66.459999999999994</c:v>
                </c:pt>
                <c:pt idx="3479">
                  <c:v>65.900000000000006</c:v>
                </c:pt>
                <c:pt idx="3480">
                  <c:v>65.45</c:v>
                </c:pt>
                <c:pt idx="3481">
                  <c:v>65.12</c:v>
                </c:pt>
                <c:pt idx="3482">
                  <c:v>64.88</c:v>
                </c:pt>
                <c:pt idx="3483">
                  <c:v>64.680000000000007</c:v>
                </c:pt>
                <c:pt idx="3484">
                  <c:v>64.53</c:v>
                </c:pt>
                <c:pt idx="3485">
                  <c:v>64.48</c:v>
                </c:pt>
                <c:pt idx="3486">
                  <c:v>64.55</c:v>
                </c:pt>
                <c:pt idx="3487">
                  <c:v>64.66</c:v>
                </c:pt>
                <c:pt idx="3488">
                  <c:v>64.790000000000006</c:v>
                </c:pt>
                <c:pt idx="3489">
                  <c:v>65</c:v>
                </c:pt>
                <c:pt idx="3490">
                  <c:v>65.3</c:v>
                </c:pt>
                <c:pt idx="3491">
                  <c:v>65.63</c:v>
                </c:pt>
                <c:pt idx="3492">
                  <c:v>65.95</c:v>
                </c:pt>
                <c:pt idx="3493">
                  <c:v>66.27</c:v>
                </c:pt>
                <c:pt idx="3494">
                  <c:v>66.58</c:v>
                </c:pt>
                <c:pt idx="3495">
                  <c:v>66.849999999999994</c:v>
                </c:pt>
                <c:pt idx="3496">
                  <c:v>67.03</c:v>
                </c:pt>
                <c:pt idx="3497">
                  <c:v>67.13</c:v>
                </c:pt>
                <c:pt idx="3498">
                  <c:v>67.17</c:v>
                </c:pt>
                <c:pt idx="3499">
                  <c:v>67.19</c:v>
                </c:pt>
                <c:pt idx="3500">
                  <c:v>67.27</c:v>
                </c:pt>
                <c:pt idx="3501">
                  <c:v>67.459999999999994</c:v>
                </c:pt>
                <c:pt idx="3502">
                  <c:v>67.760000000000005</c:v>
                </c:pt>
                <c:pt idx="3503">
                  <c:v>68.06</c:v>
                </c:pt>
                <c:pt idx="3504">
                  <c:v>68.27</c:v>
                </c:pt>
                <c:pt idx="3505">
                  <c:v>68.38</c:v>
                </c:pt>
                <c:pt idx="3506">
                  <c:v>68.319999999999993</c:v>
                </c:pt>
                <c:pt idx="3507">
                  <c:v>68.069999999999993</c:v>
                </c:pt>
                <c:pt idx="3508">
                  <c:v>67.73</c:v>
                </c:pt>
                <c:pt idx="3509">
                  <c:v>67.489999999999995</c:v>
                </c:pt>
                <c:pt idx="3510">
                  <c:v>67.37</c:v>
                </c:pt>
                <c:pt idx="3511">
                  <c:v>67.27</c:v>
                </c:pt>
                <c:pt idx="3512">
                  <c:v>67.17</c:v>
                </c:pt>
                <c:pt idx="3513">
                  <c:v>67.12</c:v>
                </c:pt>
                <c:pt idx="3514">
                  <c:v>67.09</c:v>
                </c:pt>
                <c:pt idx="3515">
                  <c:v>66.91</c:v>
                </c:pt>
                <c:pt idx="3516">
                  <c:v>66.53</c:v>
                </c:pt>
                <c:pt idx="3517">
                  <c:v>66.14</c:v>
                </c:pt>
                <c:pt idx="3518">
                  <c:v>65.87</c:v>
                </c:pt>
                <c:pt idx="3519">
                  <c:v>65.680000000000007</c:v>
                </c:pt>
                <c:pt idx="3520">
                  <c:v>65.5</c:v>
                </c:pt>
                <c:pt idx="3521">
                  <c:v>65.34</c:v>
                </c:pt>
                <c:pt idx="3522">
                  <c:v>65.16</c:v>
                </c:pt>
                <c:pt idx="3523">
                  <c:v>64.92</c:v>
                </c:pt>
                <c:pt idx="3524">
                  <c:v>64.64</c:v>
                </c:pt>
                <c:pt idx="3525">
                  <c:v>64.47</c:v>
                </c:pt>
                <c:pt idx="3526">
                  <c:v>64.41</c:v>
                </c:pt>
                <c:pt idx="3527">
                  <c:v>64.3</c:v>
                </c:pt>
                <c:pt idx="3528">
                  <c:v>64.14</c:v>
                </c:pt>
                <c:pt idx="3529">
                  <c:v>64.17</c:v>
                </c:pt>
                <c:pt idx="3530">
                  <c:v>64.42</c:v>
                </c:pt>
                <c:pt idx="3531">
                  <c:v>64.67</c:v>
                </c:pt>
                <c:pt idx="3532">
                  <c:v>64.739999999999995</c:v>
                </c:pt>
                <c:pt idx="3533">
                  <c:v>64.739999999999995</c:v>
                </c:pt>
                <c:pt idx="3534">
                  <c:v>64.790000000000006</c:v>
                </c:pt>
                <c:pt idx="3535">
                  <c:v>64.900000000000006</c:v>
                </c:pt>
                <c:pt idx="3536">
                  <c:v>64.97</c:v>
                </c:pt>
                <c:pt idx="3537">
                  <c:v>65.040000000000006</c:v>
                </c:pt>
                <c:pt idx="3538">
                  <c:v>65.23</c:v>
                </c:pt>
                <c:pt idx="3539">
                  <c:v>65.56</c:v>
                </c:pt>
                <c:pt idx="3540">
                  <c:v>66.02</c:v>
                </c:pt>
                <c:pt idx="3541">
                  <c:v>66.55</c:v>
                </c:pt>
                <c:pt idx="3542">
                  <c:v>66.91</c:v>
                </c:pt>
                <c:pt idx="3543">
                  <c:v>66.930000000000007</c:v>
                </c:pt>
                <c:pt idx="3544">
                  <c:v>66.81</c:v>
                </c:pt>
                <c:pt idx="3545">
                  <c:v>66.94</c:v>
                </c:pt>
                <c:pt idx="3546">
                  <c:v>67.38</c:v>
                </c:pt>
                <c:pt idx="3547">
                  <c:v>67.87</c:v>
                </c:pt>
                <c:pt idx="3548">
                  <c:v>68.290000000000006</c:v>
                </c:pt>
                <c:pt idx="3549">
                  <c:v>68.7</c:v>
                </c:pt>
                <c:pt idx="3550">
                  <c:v>69.150000000000006</c:v>
                </c:pt>
                <c:pt idx="3551">
                  <c:v>69.489999999999995</c:v>
                </c:pt>
                <c:pt idx="3552">
                  <c:v>69.67</c:v>
                </c:pt>
                <c:pt idx="3553">
                  <c:v>69.81</c:v>
                </c:pt>
                <c:pt idx="3554">
                  <c:v>70</c:v>
                </c:pt>
                <c:pt idx="3555">
                  <c:v>70.099999999999994</c:v>
                </c:pt>
                <c:pt idx="3556">
                  <c:v>70.03</c:v>
                </c:pt>
                <c:pt idx="3557">
                  <c:v>70.03</c:v>
                </c:pt>
                <c:pt idx="3558">
                  <c:v>70.3</c:v>
                </c:pt>
                <c:pt idx="3559">
                  <c:v>70.62</c:v>
                </c:pt>
                <c:pt idx="3560">
                  <c:v>70.72</c:v>
                </c:pt>
                <c:pt idx="3561">
                  <c:v>70.599999999999994</c:v>
                </c:pt>
                <c:pt idx="3562">
                  <c:v>70.45</c:v>
                </c:pt>
                <c:pt idx="3563">
                  <c:v>70.39</c:v>
                </c:pt>
                <c:pt idx="3564">
                  <c:v>70.48</c:v>
                </c:pt>
                <c:pt idx="3565">
                  <c:v>70.72</c:v>
                </c:pt>
                <c:pt idx="3566">
                  <c:v>71</c:v>
                </c:pt>
                <c:pt idx="3567">
                  <c:v>71.14</c:v>
                </c:pt>
                <c:pt idx="3568">
                  <c:v>71.09</c:v>
                </c:pt>
                <c:pt idx="3569">
                  <c:v>70.94</c:v>
                </c:pt>
                <c:pt idx="3570">
                  <c:v>70.75</c:v>
                </c:pt>
                <c:pt idx="3571">
                  <c:v>70.489999999999995</c:v>
                </c:pt>
                <c:pt idx="3572">
                  <c:v>70.27</c:v>
                </c:pt>
                <c:pt idx="3573">
                  <c:v>70.37</c:v>
                </c:pt>
                <c:pt idx="3574">
                  <c:v>70.849999999999994</c:v>
                </c:pt>
                <c:pt idx="3575">
                  <c:v>71.33</c:v>
                </c:pt>
                <c:pt idx="3576">
                  <c:v>71.459999999999994</c:v>
                </c:pt>
                <c:pt idx="3577">
                  <c:v>71.39</c:v>
                </c:pt>
                <c:pt idx="3578">
                  <c:v>71.459999999999994</c:v>
                </c:pt>
                <c:pt idx="3579">
                  <c:v>71.77</c:v>
                </c:pt>
                <c:pt idx="3580">
                  <c:v>72.040000000000006</c:v>
                </c:pt>
                <c:pt idx="3581">
                  <c:v>71.97</c:v>
                </c:pt>
                <c:pt idx="3582">
                  <c:v>71.459999999999994</c:v>
                </c:pt>
                <c:pt idx="3583">
                  <c:v>70.790000000000006</c:v>
                </c:pt>
                <c:pt idx="3584">
                  <c:v>70.290000000000006</c:v>
                </c:pt>
                <c:pt idx="3585">
                  <c:v>70.180000000000007</c:v>
                </c:pt>
                <c:pt idx="3586">
                  <c:v>70.48</c:v>
                </c:pt>
                <c:pt idx="3587">
                  <c:v>70.94</c:v>
                </c:pt>
                <c:pt idx="3588">
                  <c:v>71.319999999999993</c:v>
                </c:pt>
                <c:pt idx="3589">
                  <c:v>71.599999999999994</c:v>
                </c:pt>
                <c:pt idx="3590">
                  <c:v>71.709999999999994</c:v>
                </c:pt>
                <c:pt idx="3591">
                  <c:v>71.52</c:v>
                </c:pt>
                <c:pt idx="3592">
                  <c:v>71.09</c:v>
                </c:pt>
                <c:pt idx="3593">
                  <c:v>70.67</c:v>
                </c:pt>
                <c:pt idx="3594">
                  <c:v>70.290000000000006</c:v>
                </c:pt>
                <c:pt idx="3595">
                  <c:v>69.739999999999995</c:v>
                </c:pt>
                <c:pt idx="3596">
                  <c:v>69.09</c:v>
                </c:pt>
                <c:pt idx="3597">
                  <c:v>68.73</c:v>
                </c:pt>
                <c:pt idx="3598">
                  <c:v>68.86</c:v>
                </c:pt>
                <c:pt idx="3599">
                  <c:v>69.3</c:v>
                </c:pt>
                <c:pt idx="3600">
                  <c:v>69.930000000000007</c:v>
                </c:pt>
              </c:numCache>
            </c:numRef>
          </c:yVal>
          <c:smooth val="1"/>
        </c:ser>
        <c:dLbls>
          <c:showLegendKey val="0"/>
          <c:showVal val="0"/>
          <c:showCatName val="0"/>
          <c:showSerName val="0"/>
          <c:showPercent val="0"/>
          <c:showBubbleSize val="0"/>
        </c:dLbls>
        <c:axId val="309025792"/>
        <c:axId val="309032064"/>
      </c:scatterChart>
      <c:valAx>
        <c:axId val="309025792"/>
        <c:scaling>
          <c:orientation val="minMax"/>
          <c:max val="4000"/>
          <c:min val="400"/>
        </c:scaling>
        <c:delete val="0"/>
        <c:axPos val="b"/>
        <c:title>
          <c:tx>
            <c:rich>
              <a:bodyPr/>
              <a:lstStyle/>
              <a:p>
                <a:pPr>
                  <a:defRPr/>
                </a:pPr>
                <a:r>
                  <a:rPr lang="en-GB"/>
                  <a:t>cm</a:t>
                </a:r>
                <a:r>
                  <a:rPr lang="en-GB" baseline="30000"/>
                  <a:t>-1</a:t>
                </a:r>
              </a:p>
            </c:rich>
          </c:tx>
          <c:overlay val="0"/>
        </c:title>
        <c:numFmt formatCode="General" sourceLinked="1"/>
        <c:majorTickMark val="out"/>
        <c:minorTickMark val="none"/>
        <c:tickLblPos val="nextTo"/>
        <c:crossAx val="309032064"/>
        <c:crosses val="autoZero"/>
        <c:crossBetween val="midCat"/>
      </c:valAx>
      <c:valAx>
        <c:axId val="309032064"/>
        <c:scaling>
          <c:orientation val="minMax"/>
          <c:max val="140"/>
          <c:min val="30"/>
        </c:scaling>
        <c:delete val="0"/>
        <c:axPos val="l"/>
        <c:title>
          <c:tx>
            <c:rich>
              <a:bodyPr rot="-5400000" vert="horz"/>
              <a:lstStyle/>
              <a:p>
                <a:pPr>
                  <a:defRPr/>
                </a:pPr>
                <a:r>
                  <a:rPr lang="en-GB"/>
                  <a:t>% T</a:t>
                </a:r>
              </a:p>
            </c:rich>
          </c:tx>
          <c:overlay val="0"/>
        </c:title>
        <c:numFmt formatCode="General" sourceLinked="1"/>
        <c:majorTickMark val="out"/>
        <c:minorTickMark val="none"/>
        <c:tickLblPos val="nextTo"/>
        <c:crossAx val="309025792"/>
        <c:crosses val="autoZero"/>
        <c:crossBetween val="midCat"/>
      </c:valAx>
    </c:plotArea>
    <c:legend>
      <c:legendPos val="r"/>
      <c:overlay val="0"/>
    </c:legend>
    <c:plotVisOnly val="1"/>
    <c:dispBlanksAs val="gap"/>
    <c:showDLblsOverMax val="0"/>
  </c:chart>
  <c:spPr>
    <a:ln>
      <a:noFill/>
    </a:ln>
  </c:spPr>
  <c:externalData r:id="rId1">
    <c:autoUpdate val="0"/>
  </c:externalData>
</c:chartSpace>
</file>

<file path=word/charts/chart143.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2012'!$N$129:$O$129</c:f>
              <c:strCache>
                <c:ptCount val="1"/>
                <c:pt idx="0">
                  <c:v>Low pH Average %</c:v>
                </c:pt>
              </c:strCache>
            </c:strRef>
          </c:tx>
          <c:invertIfNegative val="0"/>
          <c:errBars>
            <c:errBarType val="both"/>
            <c:errValType val="cust"/>
            <c:noEndCap val="0"/>
            <c:plus>
              <c:numRef>
                <c:f>'2012'!$X$136:$AA$136</c:f>
                <c:numCache>
                  <c:formatCode>General</c:formatCode>
                  <c:ptCount val="4"/>
                  <c:pt idx="0">
                    <c:v>1.6555649045904768E-2</c:v>
                  </c:pt>
                  <c:pt idx="1">
                    <c:v>1.328609399543358E-2</c:v>
                  </c:pt>
                  <c:pt idx="2">
                    <c:v>1.7460846287027848E-2</c:v>
                  </c:pt>
                  <c:pt idx="3">
                    <c:v>1.0628398397131845E-2</c:v>
                  </c:pt>
                </c:numCache>
              </c:numRef>
            </c:plus>
            <c:minus>
              <c:numRef>
                <c:f>'2012'!$X$136:$AA$136</c:f>
                <c:numCache>
                  <c:formatCode>General</c:formatCode>
                  <c:ptCount val="4"/>
                  <c:pt idx="0">
                    <c:v>1.6555649045904768E-2</c:v>
                  </c:pt>
                  <c:pt idx="1">
                    <c:v>1.328609399543358E-2</c:v>
                  </c:pt>
                  <c:pt idx="2">
                    <c:v>1.7460846287027848E-2</c:v>
                  </c:pt>
                  <c:pt idx="3">
                    <c:v>1.0628398397131845E-2</c:v>
                  </c:pt>
                </c:numCache>
              </c:numRef>
            </c:minus>
          </c:errBars>
          <c:cat>
            <c:strRef>
              <c:f>'2012'!$X$127:$AA$127</c:f>
              <c:strCache>
                <c:ptCount val="4"/>
                <c:pt idx="0">
                  <c:v>TS1/50/1</c:v>
                </c:pt>
                <c:pt idx="1">
                  <c:v>TS1/56/1</c:v>
                </c:pt>
                <c:pt idx="2">
                  <c:v>TS1/56/2</c:v>
                </c:pt>
                <c:pt idx="3">
                  <c:v>TS1/56/3</c:v>
                </c:pt>
              </c:strCache>
            </c:strRef>
          </c:cat>
          <c:val>
            <c:numRef>
              <c:f>'2012'!$X$129:$AA$129</c:f>
              <c:numCache>
                <c:formatCode>General</c:formatCode>
                <c:ptCount val="4"/>
                <c:pt idx="0">
                  <c:v>1.3788904861970319</c:v>
                </c:pt>
                <c:pt idx="1">
                  <c:v>1.3710950761000373</c:v>
                </c:pt>
                <c:pt idx="2">
                  <c:v>1.3412775912338102</c:v>
                </c:pt>
                <c:pt idx="3">
                  <c:v>1.3404976226510612</c:v>
                </c:pt>
              </c:numCache>
            </c:numRef>
          </c:val>
        </c:ser>
        <c:ser>
          <c:idx val="1"/>
          <c:order val="1"/>
          <c:tx>
            <c:strRef>
              <c:f>'2012'!$N$130:$O$130</c:f>
              <c:strCache>
                <c:ptCount val="1"/>
                <c:pt idx="0">
                  <c:v>Med pH Average %</c:v>
                </c:pt>
              </c:strCache>
            </c:strRef>
          </c:tx>
          <c:invertIfNegative val="0"/>
          <c:errBars>
            <c:errBarType val="both"/>
            <c:errValType val="cust"/>
            <c:noEndCap val="0"/>
            <c:plus>
              <c:numRef>
                <c:f>'2012'!$X$138:$AA$138</c:f>
                <c:numCache>
                  <c:formatCode>General</c:formatCode>
                  <c:ptCount val="4"/>
                  <c:pt idx="0">
                    <c:v>3.8339943293343601E-2</c:v>
                  </c:pt>
                  <c:pt idx="1">
                    <c:v>2.3769765434002072E-2</c:v>
                  </c:pt>
                  <c:pt idx="2">
                    <c:v>7.3769188360017883E-3</c:v>
                  </c:pt>
                  <c:pt idx="3">
                    <c:v>4.2411375518545767E-3</c:v>
                  </c:pt>
                </c:numCache>
              </c:numRef>
            </c:plus>
            <c:minus>
              <c:numRef>
                <c:f>'2012'!$X$138:$AA$138</c:f>
                <c:numCache>
                  <c:formatCode>General</c:formatCode>
                  <c:ptCount val="4"/>
                  <c:pt idx="0">
                    <c:v>3.8339943293343601E-2</c:v>
                  </c:pt>
                  <c:pt idx="1">
                    <c:v>2.3769765434002072E-2</c:v>
                  </c:pt>
                  <c:pt idx="2">
                    <c:v>7.3769188360017883E-3</c:v>
                  </c:pt>
                  <c:pt idx="3">
                    <c:v>4.2411375518545767E-3</c:v>
                  </c:pt>
                </c:numCache>
              </c:numRef>
            </c:minus>
          </c:errBars>
          <c:cat>
            <c:strRef>
              <c:f>'2012'!$X$127:$AA$127</c:f>
              <c:strCache>
                <c:ptCount val="4"/>
                <c:pt idx="0">
                  <c:v>TS1/50/1</c:v>
                </c:pt>
                <c:pt idx="1">
                  <c:v>TS1/56/1</c:v>
                </c:pt>
                <c:pt idx="2">
                  <c:v>TS1/56/2</c:v>
                </c:pt>
                <c:pt idx="3">
                  <c:v>TS1/56/3</c:v>
                </c:pt>
              </c:strCache>
            </c:strRef>
          </c:cat>
          <c:val>
            <c:numRef>
              <c:f>'2012'!$X$130:$AA$130</c:f>
              <c:numCache>
                <c:formatCode>General</c:formatCode>
                <c:ptCount val="4"/>
                <c:pt idx="0">
                  <c:v>1.3049965240097119</c:v>
                </c:pt>
                <c:pt idx="1">
                  <c:v>1.2997588374216407</c:v>
                </c:pt>
                <c:pt idx="2">
                  <c:v>1.2849324050272579</c:v>
                </c:pt>
                <c:pt idx="3">
                  <c:v>1.3066110216480509</c:v>
                </c:pt>
              </c:numCache>
            </c:numRef>
          </c:val>
        </c:ser>
        <c:ser>
          <c:idx val="2"/>
          <c:order val="2"/>
          <c:tx>
            <c:strRef>
              <c:f>'2012'!$N$131:$O$131</c:f>
              <c:strCache>
                <c:ptCount val="1"/>
                <c:pt idx="0">
                  <c:v>High pH Average %</c:v>
                </c:pt>
              </c:strCache>
            </c:strRef>
          </c:tx>
          <c:invertIfNegative val="0"/>
          <c:errBars>
            <c:errBarType val="both"/>
            <c:errValType val="cust"/>
            <c:noEndCap val="0"/>
            <c:plus>
              <c:numRef>
                <c:f>'2012'!$X$140:$AA$140</c:f>
                <c:numCache>
                  <c:formatCode>General</c:formatCode>
                  <c:ptCount val="4"/>
                  <c:pt idx="0">
                    <c:v>2.9711185821317251E-2</c:v>
                  </c:pt>
                  <c:pt idx="1">
                    <c:v>4.6645401313662141E-2</c:v>
                  </c:pt>
                  <c:pt idx="2">
                    <c:v>0</c:v>
                  </c:pt>
                  <c:pt idx="3">
                    <c:v>4.0010699261893087E-3</c:v>
                  </c:pt>
                </c:numCache>
              </c:numRef>
            </c:plus>
            <c:minus>
              <c:numRef>
                <c:f>'2012'!$X$140:$AA$140</c:f>
                <c:numCache>
                  <c:formatCode>General</c:formatCode>
                  <c:ptCount val="4"/>
                  <c:pt idx="0">
                    <c:v>2.9711185821317251E-2</c:v>
                  </c:pt>
                  <c:pt idx="1">
                    <c:v>4.6645401313662141E-2</c:v>
                  </c:pt>
                  <c:pt idx="2">
                    <c:v>0</c:v>
                  </c:pt>
                  <c:pt idx="3">
                    <c:v>4.0010699261893087E-3</c:v>
                  </c:pt>
                </c:numCache>
              </c:numRef>
            </c:minus>
          </c:errBars>
          <c:cat>
            <c:strRef>
              <c:f>'2012'!$X$127:$AA$127</c:f>
              <c:strCache>
                <c:ptCount val="4"/>
                <c:pt idx="0">
                  <c:v>TS1/50/1</c:v>
                </c:pt>
                <c:pt idx="1">
                  <c:v>TS1/56/1</c:v>
                </c:pt>
                <c:pt idx="2">
                  <c:v>TS1/56/2</c:v>
                </c:pt>
                <c:pt idx="3">
                  <c:v>TS1/56/3</c:v>
                </c:pt>
              </c:strCache>
            </c:strRef>
          </c:cat>
          <c:val>
            <c:numRef>
              <c:f>'2012'!$X$131:$AA$131</c:f>
              <c:numCache>
                <c:formatCode>General</c:formatCode>
                <c:ptCount val="4"/>
                <c:pt idx="0">
                  <c:v>1.3172585628049047</c:v>
                </c:pt>
                <c:pt idx="1">
                  <c:v>1.3549083529552561</c:v>
                </c:pt>
                <c:pt idx="2">
                  <c:v>0</c:v>
                </c:pt>
                <c:pt idx="3">
                  <c:v>1.3697822463315334</c:v>
                </c:pt>
              </c:numCache>
            </c:numRef>
          </c:val>
        </c:ser>
        <c:dLbls>
          <c:showLegendKey val="0"/>
          <c:showVal val="0"/>
          <c:showCatName val="0"/>
          <c:showSerName val="0"/>
          <c:showPercent val="0"/>
          <c:showBubbleSize val="0"/>
        </c:dLbls>
        <c:gapWidth val="150"/>
        <c:axId val="309182464"/>
        <c:axId val="309184000"/>
      </c:barChart>
      <c:catAx>
        <c:axId val="309182464"/>
        <c:scaling>
          <c:orientation val="minMax"/>
        </c:scaling>
        <c:delete val="0"/>
        <c:axPos val="b"/>
        <c:majorTickMark val="out"/>
        <c:minorTickMark val="none"/>
        <c:tickLblPos val="nextTo"/>
        <c:crossAx val="309184000"/>
        <c:crosses val="autoZero"/>
        <c:auto val="1"/>
        <c:lblAlgn val="ctr"/>
        <c:lblOffset val="100"/>
        <c:noMultiLvlLbl val="0"/>
      </c:catAx>
      <c:valAx>
        <c:axId val="309184000"/>
        <c:scaling>
          <c:orientation val="minMax"/>
          <c:max val="1.45"/>
          <c:min val="1.1500000000000001"/>
        </c:scaling>
        <c:delete val="0"/>
        <c:axPos val="l"/>
        <c:title>
          <c:tx>
            <c:rich>
              <a:bodyPr rot="-5400000" vert="horz"/>
              <a:lstStyle/>
              <a:p>
                <a:pPr>
                  <a:defRPr/>
                </a:pPr>
                <a:r>
                  <a:rPr lang="en-GB"/>
                  <a:t>Sw</a:t>
                </a:r>
              </a:p>
            </c:rich>
          </c:tx>
          <c:overlay val="0"/>
        </c:title>
        <c:numFmt formatCode="General" sourceLinked="1"/>
        <c:majorTickMark val="out"/>
        <c:minorTickMark val="none"/>
        <c:tickLblPos val="nextTo"/>
        <c:crossAx val="309182464"/>
        <c:crosses val="autoZero"/>
        <c:crossBetween val="between"/>
      </c:valAx>
    </c:plotArea>
    <c:legend>
      <c:legendPos val="r"/>
      <c:overlay val="0"/>
    </c:legend>
    <c:plotVisOnly val="1"/>
    <c:dispBlanksAs val="gap"/>
    <c:showDLblsOverMax val="0"/>
  </c:chart>
  <c:spPr>
    <a:ln>
      <a:noFill/>
    </a:ln>
  </c:spPr>
  <c:externalData r:id="rId1">
    <c:autoUpdate val="0"/>
  </c:externalData>
  <c:userShapes r:id="rId2"/>
</c:chartSpace>
</file>

<file path=word/charts/chart144.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9059831806738441E-2"/>
          <c:y val="5.102282669211803E-2"/>
          <c:w val="0.68798382534338698"/>
          <c:h val="0.73986717569394722"/>
        </c:manualLayout>
      </c:layout>
      <c:scatterChart>
        <c:scatterStyle val="smoothMarker"/>
        <c:varyColors val="0"/>
        <c:ser>
          <c:idx val="0"/>
          <c:order val="0"/>
          <c:tx>
            <c:v>Solvent</c:v>
          </c:tx>
          <c:spPr>
            <a:ln w="19050">
              <a:solidFill>
                <a:prstClr val="black"/>
              </a:solidFill>
            </a:ln>
          </c:spPr>
          <c:marker>
            <c:symbol val="none"/>
          </c:marker>
          <c:xVal>
            <c:numRef>
              <c:f>K2CO3!$A$2:$A$152</c:f>
              <c:numCache>
                <c:formatCode>0.00</c:formatCode>
                <c:ptCount val="151"/>
                <c:pt idx="0">
                  <c:v>0</c:v>
                </c:pt>
                <c:pt idx="1">
                  <c:v>0.2</c:v>
                </c:pt>
                <c:pt idx="2">
                  <c:v>0.4</c:v>
                </c:pt>
                <c:pt idx="3">
                  <c:v>0.60000000000000009</c:v>
                </c:pt>
                <c:pt idx="4">
                  <c:v>0.8</c:v>
                </c:pt>
                <c:pt idx="5">
                  <c:v>1</c:v>
                </c:pt>
                <c:pt idx="6">
                  <c:v>1.2</c:v>
                </c:pt>
                <c:pt idx="7">
                  <c:v>1.4</c:v>
                </c:pt>
                <c:pt idx="8">
                  <c:v>1.5999999999999999</c:v>
                </c:pt>
                <c:pt idx="9">
                  <c:v>1.7999999999999998</c:v>
                </c:pt>
                <c:pt idx="10">
                  <c:v>1.9999999999999998</c:v>
                </c:pt>
                <c:pt idx="11">
                  <c:v>2.1999999999999997</c:v>
                </c:pt>
                <c:pt idx="12">
                  <c:v>2.4</c:v>
                </c:pt>
                <c:pt idx="13">
                  <c:v>2.6</c:v>
                </c:pt>
                <c:pt idx="14">
                  <c:v>2.8000000000000003</c:v>
                </c:pt>
                <c:pt idx="15">
                  <c:v>3.0000000000000004</c:v>
                </c:pt>
                <c:pt idx="16">
                  <c:v>3.2000000000000006</c:v>
                </c:pt>
                <c:pt idx="17">
                  <c:v>3.4000000000000008</c:v>
                </c:pt>
                <c:pt idx="18">
                  <c:v>3.600000000000001</c:v>
                </c:pt>
                <c:pt idx="19">
                  <c:v>3.8000000000000012</c:v>
                </c:pt>
                <c:pt idx="20">
                  <c:v>4.0000000000000009</c:v>
                </c:pt>
                <c:pt idx="21">
                  <c:v>4.2000000000000011</c:v>
                </c:pt>
                <c:pt idx="22">
                  <c:v>4.4000000000000012</c:v>
                </c:pt>
                <c:pt idx="23">
                  <c:v>4.6000000000000014</c:v>
                </c:pt>
                <c:pt idx="24">
                  <c:v>4.8000000000000016</c:v>
                </c:pt>
                <c:pt idx="25">
                  <c:v>5.0000000000000018</c:v>
                </c:pt>
                <c:pt idx="26">
                  <c:v>5.200000000000002</c:v>
                </c:pt>
                <c:pt idx="27">
                  <c:v>5.4000000000000021</c:v>
                </c:pt>
                <c:pt idx="28">
                  <c:v>5.6000000000000023</c:v>
                </c:pt>
                <c:pt idx="29">
                  <c:v>5.8000000000000025</c:v>
                </c:pt>
                <c:pt idx="30">
                  <c:v>6.0000000000000027</c:v>
                </c:pt>
                <c:pt idx="31">
                  <c:v>6.2000000000000028</c:v>
                </c:pt>
                <c:pt idx="32">
                  <c:v>6.400000000000003</c:v>
                </c:pt>
                <c:pt idx="33">
                  <c:v>6.6000000000000032</c:v>
                </c:pt>
                <c:pt idx="34">
                  <c:v>6.8000000000000034</c:v>
                </c:pt>
                <c:pt idx="35">
                  <c:v>7.0000000000000036</c:v>
                </c:pt>
                <c:pt idx="36">
                  <c:v>7.2000000000000037</c:v>
                </c:pt>
                <c:pt idx="37">
                  <c:v>7.4000000000000039</c:v>
                </c:pt>
                <c:pt idx="38">
                  <c:v>7.6000000000000041</c:v>
                </c:pt>
                <c:pt idx="39">
                  <c:v>7.8000000000000043</c:v>
                </c:pt>
                <c:pt idx="40">
                  <c:v>8.0000000000000036</c:v>
                </c:pt>
                <c:pt idx="41">
                  <c:v>8.2000000000000028</c:v>
                </c:pt>
                <c:pt idx="42">
                  <c:v>8.4000000000000021</c:v>
                </c:pt>
                <c:pt idx="43">
                  <c:v>8.6000000000000014</c:v>
                </c:pt>
                <c:pt idx="44">
                  <c:v>8.8000000000000007</c:v>
                </c:pt>
                <c:pt idx="45">
                  <c:v>9</c:v>
                </c:pt>
                <c:pt idx="46">
                  <c:v>9.1999999999999993</c:v>
                </c:pt>
                <c:pt idx="47">
                  <c:v>9.3999999999999986</c:v>
                </c:pt>
                <c:pt idx="48">
                  <c:v>9.5999999999999979</c:v>
                </c:pt>
                <c:pt idx="49">
                  <c:v>9.7999999999999972</c:v>
                </c:pt>
                <c:pt idx="50">
                  <c:v>9.9999999999999964</c:v>
                </c:pt>
                <c:pt idx="51">
                  <c:v>10.199999999999996</c:v>
                </c:pt>
                <c:pt idx="52">
                  <c:v>10.399999999999995</c:v>
                </c:pt>
                <c:pt idx="53">
                  <c:v>10.599999999999994</c:v>
                </c:pt>
                <c:pt idx="54">
                  <c:v>10.799999999999994</c:v>
                </c:pt>
                <c:pt idx="55">
                  <c:v>10.999999999999993</c:v>
                </c:pt>
                <c:pt idx="56">
                  <c:v>11.199999999999992</c:v>
                </c:pt>
                <c:pt idx="57">
                  <c:v>11.399999999999991</c:v>
                </c:pt>
                <c:pt idx="58">
                  <c:v>11.599999999999991</c:v>
                </c:pt>
                <c:pt idx="59">
                  <c:v>11.79999999999999</c:v>
                </c:pt>
                <c:pt idx="60">
                  <c:v>11.999999999999989</c:v>
                </c:pt>
                <c:pt idx="61">
                  <c:v>12.199999999999989</c:v>
                </c:pt>
                <c:pt idx="62">
                  <c:v>12.399999999999988</c:v>
                </c:pt>
                <c:pt idx="63">
                  <c:v>12.599999999999987</c:v>
                </c:pt>
                <c:pt idx="64">
                  <c:v>12.799999999999986</c:v>
                </c:pt>
                <c:pt idx="65">
                  <c:v>12.999999999999986</c:v>
                </c:pt>
                <c:pt idx="66">
                  <c:v>13.199999999999985</c:v>
                </c:pt>
                <c:pt idx="67">
                  <c:v>13.399999999999984</c:v>
                </c:pt>
                <c:pt idx="68">
                  <c:v>13.599999999999984</c:v>
                </c:pt>
                <c:pt idx="69">
                  <c:v>13.799999999999983</c:v>
                </c:pt>
                <c:pt idx="70">
                  <c:v>13.999999999999982</c:v>
                </c:pt>
                <c:pt idx="71">
                  <c:v>14.199999999999982</c:v>
                </c:pt>
                <c:pt idx="72">
                  <c:v>14.399999999999981</c:v>
                </c:pt>
                <c:pt idx="73">
                  <c:v>14.59999999999998</c:v>
                </c:pt>
                <c:pt idx="74">
                  <c:v>14.799999999999979</c:v>
                </c:pt>
                <c:pt idx="75">
                  <c:v>14.999999999999979</c:v>
                </c:pt>
                <c:pt idx="76">
                  <c:v>15.199999999999978</c:v>
                </c:pt>
                <c:pt idx="77">
                  <c:v>15.399999999999977</c:v>
                </c:pt>
                <c:pt idx="78">
                  <c:v>15.599999999999977</c:v>
                </c:pt>
                <c:pt idx="79">
                  <c:v>15.799999999999976</c:v>
                </c:pt>
                <c:pt idx="80">
                  <c:v>15.999999999999975</c:v>
                </c:pt>
                <c:pt idx="81">
                  <c:v>16.199999999999974</c:v>
                </c:pt>
                <c:pt idx="82">
                  <c:v>16.399999999999974</c:v>
                </c:pt>
                <c:pt idx="83">
                  <c:v>16.599999999999973</c:v>
                </c:pt>
                <c:pt idx="84">
                  <c:v>16.799999999999972</c:v>
                </c:pt>
                <c:pt idx="85">
                  <c:v>16.999999999999972</c:v>
                </c:pt>
                <c:pt idx="86">
                  <c:v>17.199999999999971</c:v>
                </c:pt>
                <c:pt idx="87">
                  <c:v>17.39999999999997</c:v>
                </c:pt>
                <c:pt idx="88">
                  <c:v>17.599999999999969</c:v>
                </c:pt>
                <c:pt idx="89">
                  <c:v>17.799999999999969</c:v>
                </c:pt>
                <c:pt idx="90">
                  <c:v>17.999999999999968</c:v>
                </c:pt>
                <c:pt idx="91">
                  <c:v>18.199999999999967</c:v>
                </c:pt>
                <c:pt idx="92">
                  <c:v>18.399999999999967</c:v>
                </c:pt>
                <c:pt idx="93">
                  <c:v>18.599999999999966</c:v>
                </c:pt>
                <c:pt idx="94">
                  <c:v>18.799999999999965</c:v>
                </c:pt>
                <c:pt idx="95">
                  <c:v>18.999999999999964</c:v>
                </c:pt>
                <c:pt idx="96">
                  <c:v>19.199999999999964</c:v>
                </c:pt>
                <c:pt idx="97">
                  <c:v>19.399999999999963</c:v>
                </c:pt>
                <c:pt idx="98">
                  <c:v>19.599999999999962</c:v>
                </c:pt>
                <c:pt idx="99">
                  <c:v>19.799999999999962</c:v>
                </c:pt>
                <c:pt idx="100">
                  <c:v>19.999999999999961</c:v>
                </c:pt>
                <c:pt idx="101">
                  <c:v>20.19999999999996</c:v>
                </c:pt>
                <c:pt idx="102">
                  <c:v>20.399999999999959</c:v>
                </c:pt>
                <c:pt idx="103">
                  <c:v>20.599999999999959</c:v>
                </c:pt>
                <c:pt idx="104">
                  <c:v>20.799999999999958</c:v>
                </c:pt>
                <c:pt idx="105">
                  <c:v>20.999999999999957</c:v>
                </c:pt>
                <c:pt idx="106">
                  <c:v>21.199999999999957</c:v>
                </c:pt>
                <c:pt idx="107">
                  <c:v>21.399999999999956</c:v>
                </c:pt>
                <c:pt idx="108">
                  <c:v>21.599999999999955</c:v>
                </c:pt>
                <c:pt idx="109">
                  <c:v>21.799999999999955</c:v>
                </c:pt>
                <c:pt idx="110">
                  <c:v>21.999999999999954</c:v>
                </c:pt>
                <c:pt idx="111">
                  <c:v>22.199999999999953</c:v>
                </c:pt>
                <c:pt idx="112">
                  <c:v>22.399999999999952</c:v>
                </c:pt>
                <c:pt idx="113">
                  <c:v>22.599999999999952</c:v>
                </c:pt>
                <c:pt idx="114">
                  <c:v>22.799999999999951</c:v>
                </c:pt>
                <c:pt idx="115">
                  <c:v>22.99999999999995</c:v>
                </c:pt>
                <c:pt idx="116">
                  <c:v>23.19999999999995</c:v>
                </c:pt>
                <c:pt idx="117">
                  <c:v>23.399999999999949</c:v>
                </c:pt>
                <c:pt idx="118">
                  <c:v>23.599999999999948</c:v>
                </c:pt>
                <c:pt idx="119">
                  <c:v>23.799999999999947</c:v>
                </c:pt>
                <c:pt idx="120">
                  <c:v>23.999999999999947</c:v>
                </c:pt>
                <c:pt idx="121">
                  <c:v>24.199999999999946</c:v>
                </c:pt>
                <c:pt idx="122">
                  <c:v>24.399999999999945</c:v>
                </c:pt>
                <c:pt idx="123">
                  <c:v>24.599999999999945</c:v>
                </c:pt>
                <c:pt idx="124">
                  <c:v>24.799999999999944</c:v>
                </c:pt>
                <c:pt idx="125">
                  <c:v>24.999999999999943</c:v>
                </c:pt>
                <c:pt idx="126">
                  <c:v>25.199999999999942</c:v>
                </c:pt>
                <c:pt idx="127">
                  <c:v>25.399999999999942</c:v>
                </c:pt>
                <c:pt idx="128">
                  <c:v>25.599999999999941</c:v>
                </c:pt>
                <c:pt idx="129">
                  <c:v>25.79999999999994</c:v>
                </c:pt>
                <c:pt idx="130">
                  <c:v>25.99999999999994</c:v>
                </c:pt>
                <c:pt idx="131">
                  <c:v>26.199999999999939</c:v>
                </c:pt>
                <c:pt idx="132">
                  <c:v>26.399999999999938</c:v>
                </c:pt>
                <c:pt idx="133">
                  <c:v>26.599999999999937</c:v>
                </c:pt>
                <c:pt idx="134">
                  <c:v>26.799999999999937</c:v>
                </c:pt>
                <c:pt idx="135">
                  <c:v>26.999999999999936</c:v>
                </c:pt>
                <c:pt idx="136">
                  <c:v>27.199999999999935</c:v>
                </c:pt>
                <c:pt idx="137">
                  <c:v>27.399999999999935</c:v>
                </c:pt>
                <c:pt idx="138">
                  <c:v>27.599999999999934</c:v>
                </c:pt>
                <c:pt idx="139">
                  <c:v>27.799999999999933</c:v>
                </c:pt>
                <c:pt idx="140">
                  <c:v>27.999999999999932</c:v>
                </c:pt>
                <c:pt idx="141">
                  <c:v>28.199999999999932</c:v>
                </c:pt>
                <c:pt idx="142">
                  <c:v>28.399999999999931</c:v>
                </c:pt>
                <c:pt idx="143">
                  <c:v>28.59999999999993</c:v>
                </c:pt>
                <c:pt idx="144">
                  <c:v>28.79999999999993</c:v>
                </c:pt>
                <c:pt idx="145">
                  <c:v>28.999999999999929</c:v>
                </c:pt>
                <c:pt idx="146">
                  <c:v>29.199999999999928</c:v>
                </c:pt>
                <c:pt idx="147">
                  <c:v>29.399999999999928</c:v>
                </c:pt>
                <c:pt idx="148">
                  <c:v>29.599999999999927</c:v>
                </c:pt>
                <c:pt idx="149">
                  <c:v>29.799999999999926</c:v>
                </c:pt>
                <c:pt idx="150">
                  <c:v>29.999999999999925</c:v>
                </c:pt>
              </c:numCache>
            </c:numRef>
          </c:xVal>
          <c:yVal>
            <c:numRef>
              <c:f>K2CO3!$E$2:$E$152</c:f>
              <c:numCache>
                <c:formatCode>General</c:formatCode>
                <c:ptCount val="151"/>
                <c:pt idx="0">
                  <c:v>11.686666666666667</c:v>
                </c:pt>
                <c:pt idx="1">
                  <c:v>11.51</c:v>
                </c:pt>
                <c:pt idx="2">
                  <c:v>11.299999999999999</c:v>
                </c:pt>
                <c:pt idx="3">
                  <c:v>11.166666666666666</c:v>
                </c:pt>
                <c:pt idx="4">
                  <c:v>11.053333333333333</c:v>
                </c:pt>
                <c:pt idx="5">
                  <c:v>10.956666666666665</c:v>
                </c:pt>
                <c:pt idx="6">
                  <c:v>10.87</c:v>
                </c:pt>
                <c:pt idx="7">
                  <c:v>10.793333333333335</c:v>
                </c:pt>
                <c:pt idx="8">
                  <c:v>10.726666666666667</c:v>
                </c:pt>
                <c:pt idx="9">
                  <c:v>10.653333333333334</c:v>
                </c:pt>
                <c:pt idx="10">
                  <c:v>10.593333333333334</c:v>
                </c:pt>
                <c:pt idx="11">
                  <c:v>10.51</c:v>
                </c:pt>
                <c:pt idx="12">
                  <c:v>10.443333333333333</c:v>
                </c:pt>
                <c:pt idx="13">
                  <c:v>10.383333333333333</c:v>
                </c:pt>
                <c:pt idx="14">
                  <c:v>10.326666666666666</c:v>
                </c:pt>
                <c:pt idx="15">
                  <c:v>10.256666666666666</c:v>
                </c:pt>
                <c:pt idx="16">
                  <c:v>10.213333333333333</c:v>
                </c:pt>
                <c:pt idx="17">
                  <c:v>10.163333333333332</c:v>
                </c:pt>
                <c:pt idx="18">
                  <c:v>10.100000000000001</c:v>
                </c:pt>
                <c:pt idx="19">
                  <c:v>10.020000000000001</c:v>
                </c:pt>
                <c:pt idx="20">
                  <c:v>9.9533333333333349</c:v>
                </c:pt>
                <c:pt idx="21">
                  <c:v>9.8833333333333329</c:v>
                </c:pt>
                <c:pt idx="22">
                  <c:v>9.8066666666666666</c:v>
                </c:pt>
                <c:pt idx="23">
                  <c:v>9.7099999999999991</c:v>
                </c:pt>
                <c:pt idx="24">
                  <c:v>9.6066666666666674</c:v>
                </c:pt>
                <c:pt idx="25">
                  <c:v>9.4733333333333327</c:v>
                </c:pt>
                <c:pt idx="26">
                  <c:v>9.3233333333333324</c:v>
                </c:pt>
                <c:pt idx="27">
                  <c:v>9.07</c:v>
                </c:pt>
                <c:pt idx="28">
                  <c:v>8.543333333333333</c:v>
                </c:pt>
                <c:pt idx="29">
                  <c:v>8.1566666666666663</c:v>
                </c:pt>
                <c:pt idx="30">
                  <c:v>8.0200000000000014</c:v>
                </c:pt>
                <c:pt idx="31">
                  <c:v>7.7733333333333334</c:v>
                </c:pt>
                <c:pt idx="32">
                  <c:v>7.6066666666666665</c:v>
                </c:pt>
                <c:pt idx="33">
                  <c:v>7.5366666666666662</c:v>
                </c:pt>
                <c:pt idx="34">
                  <c:v>7.5</c:v>
                </c:pt>
                <c:pt idx="35">
                  <c:v>7.3999999999999995</c:v>
                </c:pt>
                <c:pt idx="36">
                  <c:v>7.336666666666666</c:v>
                </c:pt>
                <c:pt idx="37">
                  <c:v>7.2666666666666666</c:v>
                </c:pt>
                <c:pt idx="38">
                  <c:v>7.2166666666666659</c:v>
                </c:pt>
                <c:pt idx="39">
                  <c:v>7.16</c:v>
                </c:pt>
                <c:pt idx="40">
                  <c:v>7.123333333333334</c:v>
                </c:pt>
                <c:pt idx="41">
                  <c:v>7.0766666666666671</c:v>
                </c:pt>
                <c:pt idx="42">
                  <c:v>7.05</c:v>
                </c:pt>
                <c:pt idx="43">
                  <c:v>6.98</c:v>
                </c:pt>
                <c:pt idx="44">
                  <c:v>6.9433333333333325</c:v>
                </c:pt>
                <c:pt idx="45">
                  <c:v>6.8833333333333329</c:v>
                </c:pt>
                <c:pt idx="46">
                  <c:v>6.82</c:v>
                </c:pt>
                <c:pt idx="47">
                  <c:v>6.7566666666666677</c:v>
                </c:pt>
                <c:pt idx="48">
                  <c:v>6.6933333333333325</c:v>
                </c:pt>
                <c:pt idx="49">
                  <c:v>6.6333333333333329</c:v>
                </c:pt>
                <c:pt idx="50">
                  <c:v>6.543333333333333</c:v>
                </c:pt>
                <c:pt idx="51">
                  <c:v>6.44</c:v>
                </c:pt>
                <c:pt idx="52">
                  <c:v>6.3166666666666664</c:v>
                </c:pt>
                <c:pt idx="53">
                  <c:v>6.1700000000000008</c:v>
                </c:pt>
                <c:pt idx="54">
                  <c:v>6.03</c:v>
                </c:pt>
                <c:pt idx="55">
                  <c:v>5.663333333333334</c:v>
                </c:pt>
                <c:pt idx="56">
                  <c:v>4.5666666666666673</c:v>
                </c:pt>
                <c:pt idx="57">
                  <c:v>3.53</c:v>
                </c:pt>
                <c:pt idx="58">
                  <c:v>3.2433333333333336</c:v>
                </c:pt>
                <c:pt idx="59">
                  <c:v>3.0566666666666666</c:v>
                </c:pt>
                <c:pt idx="60">
                  <c:v>2.9499999999999997</c:v>
                </c:pt>
                <c:pt idx="61">
                  <c:v>2.86</c:v>
                </c:pt>
                <c:pt idx="62">
                  <c:v>2.7899999999999996</c:v>
                </c:pt>
                <c:pt idx="63">
                  <c:v>2.7366666666666668</c:v>
                </c:pt>
                <c:pt idx="64">
                  <c:v>2.6933333333333334</c:v>
                </c:pt>
                <c:pt idx="65">
                  <c:v>2.6566666666666667</c:v>
                </c:pt>
                <c:pt idx="66">
                  <c:v>2.6266666666666669</c:v>
                </c:pt>
                <c:pt idx="67">
                  <c:v>2.5933333333333333</c:v>
                </c:pt>
                <c:pt idx="68">
                  <c:v>2.5666666666666664</c:v>
                </c:pt>
                <c:pt idx="69">
                  <c:v>2.5433333333333334</c:v>
                </c:pt>
                <c:pt idx="70">
                  <c:v>2.5266666666666664</c:v>
                </c:pt>
                <c:pt idx="71">
                  <c:v>2.5033333333333334</c:v>
                </c:pt>
                <c:pt idx="72">
                  <c:v>2.4866666666666664</c:v>
                </c:pt>
                <c:pt idx="73">
                  <c:v>2.4666666666666668</c:v>
                </c:pt>
                <c:pt idx="74">
                  <c:v>2.4533333333333336</c:v>
                </c:pt>
                <c:pt idx="75">
                  <c:v>2.4333333333333331</c:v>
                </c:pt>
                <c:pt idx="76">
                  <c:v>2.416666666666667</c:v>
                </c:pt>
                <c:pt idx="77">
                  <c:v>2.41</c:v>
                </c:pt>
                <c:pt idx="78">
                  <c:v>2.3966666666666665</c:v>
                </c:pt>
                <c:pt idx="79">
                  <c:v>2.3833333333333333</c:v>
                </c:pt>
                <c:pt idx="80">
                  <c:v>2.3733333333333331</c:v>
                </c:pt>
                <c:pt idx="81">
                  <c:v>2.36</c:v>
                </c:pt>
                <c:pt idx="82">
                  <c:v>2.3533333333333335</c:v>
                </c:pt>
                <c:pt idx="83">
                  <c:v>2.3433333333333333</c:v>
                </c:pt>
                <c:pt idx="84">
                  <c:v>2.3366666666666669</c:v>
                </c:pt>
                <c:pt idx="85">
                  <c:v>2.33</c:v>
                </c:pt>
                <c:pt idx="86">
                  <c:v>2.3199999999999998</c:v>
                </c:pt>
                <c:pt idx="87">
                  <c:v>2.31</c:v>
                </c:pt>
                <c:pt idx="88">
                  <c:v>2.3033333333333332</c:v>
                </c:pt>
                <c:pt idx="89">
                  <c:v>2.3000000000000003</c:v>
                </c:pt>
                <c:pt idx="90">
                  <c:v>2.29</c:v>
                </c:pt>
                <c:pt idx="91">
                  <c:v>2.2833333333333332</c:v>
                </c:pt>
                <c:pt idx="92">
                  <c:v>2.2733333333333334</c:v>
                </c:pt>
                <c:pt idx="93">
                  <c:v>2.2733333333333334</c:v>
                </c:pt>
                <c:pt idx="94">
                  <c:v>2.2633333333333336</c:v>
                </c:pt>
                <c:pt idx="95">
                  <c:v>2.2633333333333336</c:v>
                </c:pt>
                <c:pt idx="96">
                  <c:v>2.2533333333333334</c:v>
                </c:pt>
                <c:pt idx="97">
                  <c:v>2.2499999999999996</c:v>
                </c:pt>
                <c:pt idx="98">
                  <c:v>2.2433333333333332</c:v>
                </c:pt>
                <c:pt idx="99">
                  <c:v>2.2366666666666668</c:v>
                </c:pt>
                <c:pt idx="100">
                  <c:v>2.2333333333333329</c:v>
                </c:pt>
                <c:pt idx="101">
                  <c:v>2.2266666666666666</c:v>
                </c:pt>
                <c:pt idx="102">
                  <c:v>2.2233333333333332</c:v>
                </c:pt>
                <c:pt idx="103">
                  <c:v>2.2166666666666668</c:v>
                </c:pt>
                <c:pt idx="104">
                  <c:v>2.2166666666666668</c:v>
                </c:pt>
                <c:pt idx="105">
                  <c:v>2.2066666666666666</c:v>
                </c:pt>
                <c:pt idx="106">
                  <c:v>2.2033333333333331</c:v>
                </c:pt>
                <c:pt idx="107">
                  <c:v>2.1966666666666668</c:v>
                </c:pt>
                <c:pt idx="108">
                  <c:v>2.1966666666666668</c:v>
                </c:pt>
                <c:pt idx="109">
                  <c:v>2.19</c:v>
                </c:pt>
                <c:pt idx="110">
                  <c:v>2.186666666666667</c:v>
                </c:pt>
                <c:pt idx="111">
                  <c:v>2.1800000000000002</c:v>
                </c:pt>
                <c:pt idx="112">
                  <c:v>2.1766666666666667</c:v>
                </c:pt>
                <c:pt idx="113">
                  <c:v>2.1766666666666667</c:v>
                </c:pt>
                <c:pt idx="114">
                  <c:v>2.17</c:v>
                </c:pt>
                <c:pt idx="115">
                  <c:v>2.17</c:v>
                </c:pt>
                <c:pt idx="116">
                  <c:v>2.1666666666666665</c:v>
                </c:pt>
                <c:pt idx="117">
                  <c:v>2.16</c:v>
                </c:pt>
                <c:pt idx="118">
                  <c:v>2.1566666666666667</c:v>
                </c:pt>
                <c:pt idx="119">
                  <c:v>2.1566666666666667</c:v>
                </c:pt>
                <c:pt idx="120">
                  <c:v>2.1533333333333338</c:v>
                </c:pt>
                <c:pt idx="121">
                  <c:v>2.1466666666666669</c:v>
                </c:pt>
                <c:pt idx="122">
                  <c:v>2.1466666666666669</c:v>
                </c:pt>
                <c:pt idx="123">
                  <c:v>2.14</c:v>
                </c:pt>
                <c:pt idx="124">
                  <c:v>2.14</c:v>
                </c:pt>
                <c:pt idx="125">
                  <c:v>2.14</c:v>
                </c:pt>
                <c:pt idx="126">
                  <c:v>2.1333333333333333</c:v>
                </c:pt>
                <c:pt idx="127">
                  <c:v>2.1333333333333333</c:v>
                </c:pt>
                <c:pt idx="128">
                  <c:v>2.13</c:v>
                </c:pt>
                <c:pt idx="129">
                  <c:v>2.13</c:v>
                </c:pt>
                <c:pt idx="130">
                  <c:v>2.1266666666666665</c:v>
                </c:pt>
                <c:pt idx="131">
                  <c:v>2.1266666666666665</c:v>
                </c:pt>
                <c:pt idx="132">
                  <c:v>2.1233333333333335</c:v>
                </c:pt>
                <c:pt idx="133">
                  <c:v>2.1233333333333335</c:v>
                </c:pt>
                <c:pt idx="134">
                  <c:v>2.12</c:v>
                </c:pt>
                <c:pt idx="135">
                  <c:v>2.12</c:v>
                </c:pt>
                <c:pt idx="136">
                  <c:v>2.12</c:v>
                </c:pt>
                <c:pt idx="137">
                  <c:v>2.1133333333333333</c:v>
                </c:pt>
                <c:pt idx="138">
                  <c:v>2.1133333333333333</c:v>
                </c:pt>
                <c:pt idx="139">
                  <c:v>2.11</c:v>
                </c:pt>
                <c:pt idx="140">
                  <c:v>2.11</c:v>
                </c:pt>
                <c:pt idx="141">
                  <c:v>2.11</c:v>
                </c:pt>
                <c:pt idx="142">
                  <c:v>2.1066666666666669</c:v>
                </c:pt>
                <c:pt idx="143">
                  <c:v>2.1066666666666669</c:v>
                </c:pt>
                <c:pt idx="144">
                  <c:v>2.1033333333333335</c:v>
                </c:pt>
                <c:pt idx="145">
                  <c:v>2.1</c:v>
                </c:pt>
                <c:pt idx="146">
                  <c:v>2.1</c:v>
                </c:pt>
                <c:pt idx="147">
                  <c:v>2.0966666666666671</c:v>
                </c:pt>
                <c:pt idx="148">
                  <c:v>2.0966666666666671</c:v>
                </c:pt>
                <c:pt idx="149">
                  <c:v>2.0933333333333333</c:v>
                </c:pt>
                <c:pt idx="150">
                  <c:v>2.0933333333333333</c:v>
                </c:pt>
              </c:numCache>
            </c:numRef>
          </c:yVal>
          <c:smooth val="1"/>
        </c:ser>
        <c:ser>
          <c:idx val="1"/>
          <c:order val="1"/>
          <c:tx>
            <c:v>TS1/18/2</c:v>
          </c:tx>
          <c:spPr>
            <a:ln w="19050"/>
          </c:spPr>
          <c:marker>
            <c:symbol val="none"/>
          </c:marker>
          <c:xVal>
            <c:numRef>
              <c:f>'TS182'!$A$2:$A$152</c:f>
              <c:numCache>
                <c:formatCode>0.00</c:formatCode>
                <c:ptCount val="151"/>
                <c:pt idx="0">
                  <c:v>0</c:v>
                </c:pt>
                <c:pt idx="1">
                  <c:v>0.2</c:v>
                </c:pt>
                <c:pt idx="2">
                  <c:v>0.4</c:v>
                </c:pt>
                <c:pt idx="3">
                  <c:v>0.60000000000000009</c:v>
                </c:pt>
                <c:pt idx="4">
                  <c:v>0.8</c:v>
                </c:pt>
                <c:pt idx="5">
                  <c:v>1</c:v>
                </c:pt>
                <c:pt idx="6">
                  <c:v>1.2</c:v>
                </c:pt>
                <c:pt idx="7">
                  <c:v>1.4</c:v>
                </c:pt>
                <c:pt idx="8">
                  <c:v>1.5999999999999999</c:v>
                </c:pt>
                <c:pt idx="9">
                  <c:v>1.7999999999999998</c:v>
                </c:pt>
                <c:pt idx="10">
                  <c:v>1.9999999999999998</c:v>
                </c:pt>
                <c:pt idx="11">
                  <c:v>2.1999999999999997</c:v>
                </c:pt>
                <c:pt idx="12">
                  <c:v>2.4</c:v>
                </c:pt>
                <c:pt idx="13">
                  <c:v>2.6</c:v>
                </c:pt>
                <c:pt idx="14">
                  <c:v>2.8000000000000003</c:v>
                </c:pt>
                <c:pt idx="15">
                  <c:v>3.0000000000000004</c:v>
                </c:pt>
                <c:pt idx="16">
                  <c:v>3.2000000000000006</c:v>
                </c:pt>
                <c:pt idx="17">
                  <c:v>3.4000000000000008</c:v>
                </c:pt>
                <c:pt idx="18">
                  <c:v>3.600000000000001</c:v>
                </c:pt>
                <c:pt idx="19">
                  <c:v>3.8000000000000012</c:v>
                </c:pt>
                <c:pt idx="20">
                  <c:v>4.0000000000000009</c:v>
                </c:pt>
                <c:pt idx="21">
                  <c:v>4.2000000000000011</c:v>
                </c:pt>
                <c:pt idx="22">
                  <c:v>4.4000000000000012</c:v>
                </c:pt>
                <c:pt idx="23">
                  <c:v>4.6000000000000014</c:v>
                </c:pt>
                <c:pt idx="24">
                  <c:v>4.8000000000000016</c:v>
                </c:pt>
                <c:pt idx="25">
                  <c:v>5.0000000000000018</c:v>
                </c:pt>
                <c:pt idx="26">
                  <c:v>5.200000000000002</c:v>
                </c:pt>
                <c:pt idx="27">
                  <c:v>5.4000000000000021</c:v>
                </c:pt>
                <c:pt idx="28">
                  <c:v>5.6000000000000023</c:v>
                </c:pt>
                <c:pt idx="29">
                  <c:v>5.8000000000000025</c:v>
                </c:pt>
                <c:pt idx="30">
                  <c:v>6.0000000000000027</c:v>
                </c:pt>
                <c:pt idx="31">
                  <c:v>6.2000000000000028</c:v>
                </c:pt>
                <c:pt idx="32">
                  <c:v>6.400000000000003</c:v>
                </c:pt>
                <c:pt idx="33">
                  <c:v>6.6000000000000032</c:v>
                </c:pt>
                <c:pt idx="34">
                  <c:v>6.8000000000000034</c:v>
                </c:pt>
                <c:pt idx="35">
                  <c:v>7.0000000000000036</c:v>
                </c:pt>
                <c:pt idx="36">
                  <c:v>7.2000000000000037</c:v>
                </c:pt>
                <c:pt idx="37">
                  <c:v>7.4000000000000039</c:v>
                </c:pt>
                <c:pt idx="38">
                  <c:v>7.6000000000000041</c:v>
                </c:pt>
                <c:pt idx="39">
                  <c:v>7.8000000000000043</c:v>
                </c:pt>
                <c:pt idx="40">
                  <c:v>8.0000000000000036</c:v>
                </c:pt>
                <c:pt idx="41">
                  <c:v>8.2000000000000028</c:v>
                </c:pt>
                <c:pt idx="42">
                  <c:v>8.4000000000000021</c:v>
                </c:pt>
                <c:pt idx="43">
                  <c:v>8.6000000000000014</c:v>
                </c:pt>
                <c:pt idx="44">
                  <c:v>8.8000000000000007</c:v>
                </c:pt>
                <c:pt idx="45">
                  <c:v>9</c:v>
                </c:pt>
                <c:pt idx="46">
                  <c:v>9.1999999999999993</c:v>
                </c:pt>
                <c:pt idx="47">
                  <c:v>9.3999999999999986</c:v>
                </c:pt>
                <c:pt idx="48">
                  <c:v>9.5999999999999979</c:v>
                </c:pt>
                <c:pt idx="49">
                  <c:v>9.7999999999999972</c:v>
                </c:pt>
                <c:pt idx="50">
                  <c:v>9.9999999999999964</c:v>
                </c:pt>
                <c:pt idx="51">
                  <c:v>10.199999999999996</c:v>
                </c:pt>
                <c:pt idx="52">
                  <c:v>10.399999999999995</c:v>
                </c:pt>
                <c:pt idx="53">
                  <c:v>10.599999999999994</c:v>
                </c:pt>
                <c:pt idx="54">
                  <c:v>10.799999999999994</c:v>
                </c:pt>
                <c:pt idx="55">
                  <c:v>10.999999999999993</c:v>
                </c:pt>
                <c:pt idx="56">
                  <c:v>11.199999999999992</c:v>
                </c:pt>
                <c:pt idx="57">
                  <c:v>11.399999999999991</c:v>
                </c:pt>
                <c:pt idx="58">
                  <c:v>11.599999999999991</c:v>
                </c:pt>
                <c:pt idx="59">
                  <c:v>11.79999999999999</c:v>
                </c:pt>
                <c:pt idx="60">
                  <c:v>11.999999999999989</c:v>
                </c:pt>
                <c:pt idx="61">
                  <c:v>12.199999999999989</c:v>
                </c:pt>
                <c:pt idx="62">
                  <c:v>12.399999999999988</c:v>
                </c:pt>
                <c:pt idx="63">
                  <c:v>12.599999999999987</c:v>
                </c:pt>
                <c:pt idx="64">
                  <c:v>12.799999999999986</c:v>
                </c:pt>
                <c:pt idx="65">
                  <c:v>12.999999999999986</c:v>
                </c:pt>
                <c:pt idx="66">
                  <c:v>13.199999999999985</c:v>
                </c:pt>
                <c:pt idx="67">
                  <c:v>13.399999999999984</c:v>
                </c:pt>
                <c:pt idx="68">
                  <c:v>13.599999999999984</c:v>
                </c:pt>
                <c:pt idx="69">
                  <c:v>13.799999999999983</c:v>
                </c:pt>
                <c:pt idx="70">
                  <c:v>13.999999999999982</c:v>
                </c:pt>
                <c:pt idx="71">
                  <c:v>14.199999999999982</c:v>
                </c:pt>
                <c:pt idx="72">
                  <c:v>14.399999999999981</c:v>
                </c:pt>
                <c:pt idx="73">
                  <c:v>14.59999999999998</c:v>
                </c:pt>
                <c:pt idx="74">
                  <c:v>14.799999999999979</c:v>
                </c:pt>
                <c:pt idx="75">
                  <c:v>14.999999999999979</c:v>
                </c:pt>
                <c:pt idx="76">
                  <c:v>15.199999999999978</c:v>
                </c:pt>
                <c:pt idx="77">
                  <c:v>15.399999999999977</c:v>
                </c:pt>
                <c:pt idx="78">
                  <c:v>15.599999999999977</c:v>
                </c:pt>
                <c:pt idx="79">
                  <c:v>15.799999999999976</c:v>
                </c:pt>
                <c:pt idx="80">
                  <c:v>15.999999999999975</c:v>
                </c:pt>
                <c:pt idx="81">
                  <c:v>16.199999999999974</c:v>
                </c:pt>
                <c:pt idx="82">
                  <c:v>16.399999999999974</c:v>
                </c:pt>
                <c:pt idx="83">
                  <c:v>16.599999999999973</c:v>
                </c:pt>
                <c:pt idx="84">
                  <c:v>16.799999999999972</c:v>
                </c:pt>
                <c:pt idx="85">
                  <c:v>16.999999999999972</c:v>
                </c:pt>
                <c:pt idx="86">
                  <c:v>17.199999999999971</c:v>
                </c:pt>
                <c:pt idx="87">
                  <c:v>17.39999999999997</c:v>
                </c:pt>
                <c:pt idx="88">
                  <c:v>17.599999999999969</c:v>
                </c:pt>
                <c:pt idx="89">
                  <c:v>17.799999999999969</c:v>
                </c:pt>
                <c:pt idx="90">
                  <c:v>17.999999999999968</c:v>
                </c:pt>
                <c:pt idx="91">
                  <c:v>18.199999999999967</c:v>
                </c:pt>
                <c:pt idx="92">
                  <c:v>18.399999999999967</c:v>
                </c:pt>
                <c:pt idx="93">
                  <c:v>18.599999999999966</c:v>
                </c:pt>
                <c:pt idx="94">
                  <c:v>18.799999999999965</c:v>
                </c:pt>
                <c:pt idx="95">
                  <c:v>18.999999999999964</c:v>
                </c:pt>
                <c:pt idx="96">
                  <c:v>19.199999999999964</c:v>
                </c:pt>
                <c:pt idx="97">
                  <c:v>19.399999999999963</c:v>
                </c:pt>
                <c:pt idx="98">
                  <c:v>19.599999999999962</c:v>
                </c:pt>
                <c:pt idx="99">
                  <c:v>19.799999999999962</c:v>
                </c:pt>
                <c:pt idx="100">
                  <c:v>19.999999999999961</c:v>
                </c:pt>
                <c:pt idx="101">
                  <c:v>20.19999999999996</c:v>
                </c:pt>
                <c:pt idx="102">
                  <c:v>20.399999999999959</c:v>
                </c:pt>
                <c:pt idx="103">
                  <c:v>20.599999999999959</c:v>
                </c:pt>
                <c:pt idx="104">
                  <c:v>20.799999999999958</c:v>
                </c:pt>
                <c:pt idx="105">
                  <c:v>20.999999999999957</c:v>
                </c:pt>
                <c:pt idx="106">
                  <c:v>21.199999999999957</c:v>
                </c:pt>
                <c:pt idx="107">
                  <c:v>21.399999999999956</c:v>
                </c:pt>
                <c:pt idx="108">
                  <c:v>21.599999999999955</c:v>
                </c:pt>
                <c:pt idx="109">
                  <c:v>21.799999999999955</c:v>
                </c:pt>
                <c:pt idx="110">
                  <c:v>21.999999999999954</c:v>
                </c:pt>
                <c:pt idx="111">
                  <c:v>22.199999999999953</c:v>
                </c:pt>
                <c:pt idx="112">
                  <c:v>22.399999999999952</c:v>
                </c:pt>
                <c:pt idx="113">
                  <c:v>22.599999999999952</c:v>
                </c:pt>
                <c:pt idx="114">
                  <c:v>22.799999999999951</c:v>
                </c:pt>
                <c:pt idx="115">
                  <c:v>22.99999999999995</c:v>
                </c:pt>
                <c:pt idx="116">
                  <c:v>23.19999999999995</c:v>
                </c:pt>
                <c:pt idx="117">
                  <c:v>23.399999999999949</c:v>
                </c:pt>
                <c:pt idx="118">
                  <c:v>23.599999999999948</c:v>
                </c:pt>
                <c:pt idx="119">
                  <c:v>23.799999999999947</c:v>
                </c:pt>
                <c:pt idx="120">
                  <c:v>23.999999999999947</c:v>
                </c:pt>
                <c:pt idx="121">
                  <c:v>24.199999999999946</c:v>
                </c:pt>
                <c:pt idx="122">
                  <c:v>24.399999999999945</c:v>
                </c:pt>
                <c:pt idx="123">
                  <c:v>24.599999999999945</c:v>
                </c:pt>
                <c:pt idx="124">
                  <c:v>24.799999999999944</c:v>
                </c:pt>
                <c:pt idx="125">
                  <c:v>24.999999999999943</c:v>
                </c:pt>
                <c:pt idx="126">
                  <c:v>25.199999999999942</c:v>
                </c:pt>
                <c:pt idx="127">
                  <c:v>25.399999999999942</c:v>
                </c:pt>
                <c:pt idx="128">
                  <c:v>25.599999999999941</c:v>
                </c:pt>
                <c:pt idx="129">
                  <c:v>25.79999999999994</c:v>
                </c:pt>
                <c:pt idx="130">
                  <c:v>25.99999999999994</c:v>
                </c:pt>
                <c:pt idx="131">
                  <c:v>26.199999999999939</c:v>
                </c:pt>
                <c:pt idx="132">
                  <c:v>26.399999999999938</c:v>
                </c:pt>
                <c:pt idx="133">
                  <c:v>26.599999999999937</c:v>
                </c:pt>
                <c:pt idx="134">
                  <c:v>26.799999999999937</c:v>
                </c:pt>
                <c:pt idx="135">
                  <c:v>26.999999999999936</c:v>
                </c:pt>
                <c:pt idx="136">
                  <c:v>27.199999999999935</c:v>
                </c:pt>
                <c:pt idx="137">
                  <c:v>27.399999999999935</c:v>
                </c:pt>
                <c:pt idx="138">
                  <c:v>27.599999999999934</c:v>
                </c:pt>
                <c:pt idx="139">
                  <c:v>27.799999999999933</c:v>
                </c:pt>
                <c:pt idx="140">
                  <c:v>27.999999999999932</c:v>
                </c:pt>
                <c:pt idx="141">
                  <c:v>28.199999999999932</c:v>
                </c:pt>
                <c:pt idx="142">
                  <c:v>28.399999999999931</c:v>
                </c:pt>
                <c:pt idx="143">
                  <c:v>28.59999999999993</c:v>
                </c:pt>
                <c:pt idx="144">
                  <c:v>28.79999999999993</c:v>
                </c:pt>
                <c:pt idx="145">
                  <c:v>28.999999999999929</c:v>
                </c:pt>
                <c:pt idx="146">
                  <c:v>29.199999999999928</c:v>
                </c:pt>
                <c:pt idx="147">
                  <c:v>29.399999999999928</c:v>
                </c:pt>
                <c:pt idx="148">
                  <c:v>29.599999999999927</c:v>
                </c:pt>
                <c:pt idx="149">
                  <c:v>29.799999999999926</c:v>
                </c:pt>
                <c:pt idx="150">
                  <c:v>29.999999999999925</c:v>
                </c:pt>
              </c:numCache>
            </c:numRef>
          </c:xVal>
          <c:yVal>
            <c:numRef>
              <c:f>'TS182'!$E$2:$E$152</c:f>
              <c:numCache>
                <c:formatCode>General</c:formatCode>
                <c:ptCount val="151"/>
                <c:pt idx="0">
                  <c:v>11.63</c:v>
                </c:pt>
                <c:pt idx="1">
                  <c:v>11.43</c:v>
                </c:pt>
                <c:pt idx="2">
                  <c:v>11.296666666666667</c:v>
                </c:pt>
                <c:pt idx="3">
                  <c:v>11.146666666666667</c:v>
                </c:pt>
                <c:pt idx="4">
                  <c:v>11.030000000000001</c:v>
                </c:pt>
                <c:pt idx="5">
                  <c:v>10.933333333333332</c:v>
                </c:pt>
                <c:pt idx="6">
                  <c:v>10.843333333333334</c:v>
                </c:pt>
                <c:pt idx="7">
                  <c:v>10.766666666666666</c:v>
                </c:pt>
                <c:pt idx="8">
                  <c:v>10.696666666666667</c:v>
                </c:pt>
                <c:pt idx="9">
                  <c:v>10.626666666666667</c:v>
                </c:pt>
                <c:pt idx="10">
                  <c:v>10.56</c:v>
                </c:pt>
                <c:pt idx="11">
                  <c:v>10.483333333333334</c:v>
                </c:pt>
                <c:pt idx="12">
                  <c:v>10.426666666666668</c:v>
                </c:pt>
                <c:pt idx="13">
                  <c:v>10.37</c:v>
                </c:pt>
                <c:pt idx="14">
                  <c:v>10.306666666666667</c:v>
                </c:pt>
                <c:pt idx="15">
                  <c:v>10.24</c:v>
                </c:pt>
                <c:pt idx="16">
                  <c:v>10.173333333333334</c:v>
                </c:pt>
                <c:pt idx="17">
                  <c:v>10.103333333333333</c:v>
                </c:pt>
                <c:pt idx="18">
                  <c:v>10.040000000000001</c:v>
                </c:pt>
                <c:pt idx="19">
                  <c:v>9.9500000000000011</c:v>
                </c:pt>
                <c:pt idx="20">
                  <c:v>9.8866666666666667</c:v>
                </c:pt>
                <c:pt idx="21">
                  <c:v>9.8166666666666664</c:v>
                </c:pt>
                <c:pt idx="22">
                  <c:v>9.7166666666666668</c:v>
                </c:pt>
                <c:pt idx="23">
                  <c:v>9.6333333333333329</c:v>
                </c:pt>
                <c:pt idx="24">
                  <c:v>9.5399999999999991</c:v>
                </c:pt>
                <c:pt idx="25">
                  <c:v>9.3733333333333331</c:v>
                </c:pt>
                <c:pt idx="26">
                  <c:v>9.1333333333333346</c:v>
                </c:pt>
                <c:pt idx="27">
                  <c:v>8.8666666666666671</c:v>
                </c:pt>
                <c:pt idx="28">
                  <c:v>8.3933333333333326</c:v>
                </c:pt>
                <c:pt idx="29">
                  <c:v>7.9433333333333325</c:v>
                </c:pt>
                <c:pt idx="30">
                  <c:v>7.7</c:v>
                </c:pt>
                <c:pt idx="31">
                  <c:v>7.583333333333333</c:v>
                </c:pt>
                <c:pt idx="32">
                  <c:v>7.4766666666666666</c:v>
                </c:pt>
                <c:pt idx="33">
                  <c:v>7.4266666666666667</c:v>
                </c:pt>
                <c:pt idx="34">
                  <c:v>7.3566666666666665</c:v>
                </c:pt>
                <c:pt idx="35">
                  <c:v>7.2733333333333334</c:v>
                </c:pt>
                <c:pt idx="36">
                  <c:v>7.2433333333333332</c:v>
                </c:pt>
                <c:pt idx="37">
                  <c:v>7.163333333333334</c:v>
                </c:pt>
                <c:pt idx="38">
                  <c:v>7.1066666666666665</c:v>
                </c:pt>
                <c:pt idx="39">
                  <c:v>7.05</c:v>
                </c:pt>
                <c:pt idx="40">
                  <c:v>6.9733333333333336</c:v>
                </c:pt>
                <c:pt idx="41">
                  <c:v>6.8866666666666667</c:v>
                </c:pt>
                <c:pt idx="42">
                  <c:v>6.836666666666666</c:v>
                </c:pt>
                <c:pt idx="43">
                  <c:v>6.81</c:v>
                </c:pt>
                <c:pt idx="44">
                  <c:v>6.7633333333333328</c:v>
                </c:pt>
                <c:pt idx="45">
                  <c:v>6.7166666666666659</c:v>
                </c:pt>
                <c:pt idx="46">
                  <c:v>6.6533333333333333</c:v>
                </c:pt>
                <c:pt idx="47">
                  <c:v>6.5766666666666671</c:v>
                </c:pt>
                <c:pt idx="48">
                  <c:v>6.4733333333333327</c:v>
                </c:pt>
                <c:pt idx="49">
                  <c:v>6.3666666666666671</c:v>
                </c:pt>
                <c:pt idx="50">
                  <c:v>6.293333333333333</c:v>
                </c:pt>
                <c:pt idx="51">
                  <c:v>6.2</c:v>
                </c:pt>
                <c:pt idx="52">
                  <c:v>6.0466666666666669</c:v>
                </c:pt>
                <c:pt idx="53">
                  <c:v>5.8999999999999995</c:v>
                </c:pt>
                <c:pt idx="54">
                  <c:v>5.5533333333333337</c:v>
                </c:pt>
                <c:pt idx="55">
                  <c:v>4.8433333333333328</c:v>
                </c:pt>
                <c:pt idx="56">
                  <c:v>3.6799999999999997</c:v>
                </c:pt>
                <c:pt idx="57">
                  <c:v>3.1933333333333334</c:v>
                </c:pt>
                <c:pt idx="58">
                  <c:v>3.0400000000000005</c:v>
                </c:pt>
                <c:pt idx="59">
                  <c:v>2.89</c:v>
                </c:pt>
                <c:pt idx="60">
                  <c:v>2.8000000000000003</c:v>
                </c:pt>
                <c:pt idx="61">
                  <c:v>2.7166666666666668</c:v>
                </c:pt>
                <c:pt idx="62">
                  <c:v>2.6466666666666665</c:v>
                </c:pt>
                <c:pt idx="63">
                  <c:v>2.6</c:v>
                </c:pt>
                <c:pt idx="64">
                  <c:v>2.5566666666666666</c:v>
                </c:pt>
                <c:pt idx="65">
                  <c:v>2.52</c:v>
                </c:pt>
                <c:pt idx="66">
                  <c:v>2.4899999999999998</c:v>
                </c:pt>
                <c:pt idx="67">
                  <c:v>2.4633333333333334</c:v>
                </c:pt>
                <c:pt idx="68">
                  <c:v>2.436666666666667</c:v>
                </c:pt>
                <c:pt idx="69">
                  <c:v>2.416666666666667</c:v>
                </c:pt>
                <c:pt idx="70">
                  <c:v>2.3866666666666667</c:v>
                </c:pt>
                <c:pt idx="71">
                  <c:v>2.3733333333333335</c:v>
                </c:pt>
                <c:pt idx="72">
                  <c:v>2.3566666666666669</c:v>
                </c:pt>
                <c:pt idx="73">
                  <c:v>2.3366666666666669</c:v>
                </c:pt>
                <c:pt idx="74">
                  <c:v>2.3266666666666662</c:v>
                </c:pt>
                <c:pt idx="75">
                  <c:v>2.3066666666666666</c:v>
                </c:pt>
                <c:pt idx="76">
                  <c:v>2.3000000000000003</c:v>
                </c:pt>
                <c:pt idx="77">
                  <c:v>2.2866666666666666</c:v>
                </c:pt>
                <c:pt idx="78">
                  <c:v>2.2766666666666668</c:v>
                </c:pt>
                <c:pt idx="79">
                  <c:v>2.2633333333333332</c:v>
                </c:pt>
                <c:pt idx="80">
                  <c:v>2.2466666666666666</c:v>
                </c:pt>
                <c:pt idx="81">
                  <c:v>2.2366666666666664</c:v>
                </c:pt>
                <c:pt idx="82">
                  <c:v>2.2266666666666666</c:v>
                </c:pt>
                <c:pt idx="83">
                  <c:v>2.2233333333333332</c:v>
                </c:pt>
                <c:pt idx="84">
                  <c:v>2.2133333333333334</c:v>
                </c:pt>
                <c:pt idx="85">
                  <c:v>2.206666666666667</c:v>
                </c:pt>
                <c:pt idx="86">
                  <c:v>2.1966666666666668</c:v>
                </c:pt>
                <c:pt idx="87">
                  <c:v>2.1933333333333334</c:v>
                </c:pt>
                <c:pt idx="88">
                  <c:v>2.1833333333333331</c:v>
                </c:pt>
                <c:pt idx="89">
                  <c:v>2.1766666666666667</c:v>
                </c:pt>
                <c:pt idx="90">
                  <c:v>2.1733333333333333</c:v>
                </c:pt>
                <c:pt idx="91">
                  <c:v>2.1633333333333336</c:v>
                </c:pt>
                <c:pt idx="92">
                  <c:v>2.16</c:v>
                </c:pt>
                <c:pt idx="93">
                  <c:v>2.1533333333333329</c:v>
                </c:pt>
                <c:pt idx="94">
                  <c:v>2.1466666666666665</c:v>
                </c:pt>
                <c:pt idx="95">
                  <c:v>2.1433333333333331</c:v>
                </c:pt>
                <c:pt idx="96">
                  <c:v>2.1433333333333331</c:v>
                </c:pt>
                <c:pt idx="97">
                  <c:v>2.14</c:v>
                </c:pt>
                <c:pt idx="98">
                  <c:v>2.1300000000000003</c:v>
                </c:pt>
                <c:pt idx="99">
                  <c:v>2.1300000000000003</c:v>
                </c:pt>
                <c:pt idx="100">
                  <c:v>2.1266666666666669</c:v>
                </c:pt>
                <c:pt idx="101">
                  <c:v>2.1199999999999997</c:v>
                </c:pt>
                <c:pt idx="102">
                  <c:v>2.1199999999999997</c:v>
                </c:pt>
                <c:pt idx="103">
                  <c:v>2.1133333333333333</c:v>
                </c:pt>
                <c:pt idx="104">
                  <c:v>2.1133333333333333</c:v>
                </c:pt>
                <c:pt idx="105">
                  <c:v>2.11</c:v>
                </c:pt>
                <c:pt idx="106">
                  <c:v>2.1033333333333335</c:v>
                </c:pt>
                <c:pt idx="107">
                  <c:v>2.1</c:v>
                </c:pt>
                <c:pt idx="108">
                  <c:v>2.1</c:v>
                </c:pt>
                <c:pt idx="109">
                  <c:v>2.1</c:v>
                </c:pt>
                <c:pt idx="110">
                  <c:v>2.0933333333333337</c:v>
                </c:pt>
                <c:pt idx="111">
                  <c:v>2.0933333333333337</c:v>
                </c:pt>
                <c:pt idx="112">
                  <c:v>2.0900000000000003</c:v>
                </c:pt>
                <c:pt idx="113">
                  <c:v>2.0866666666666664</c:v>
                </c:pt>
                <c:pt idx="114">
                  <c:v>2.0866666666666664</c:v>
                </c:pt>
                <c:pt idx="115">
                  <c:v>2.083333333333333</c:v>
                </c:pt>
                <c:pt idx="116">
                  <c:v>2.0766666666666667</c:v>
                </c:pt>
                <c:pt idx="117">
                  <c:v>2.0766666666666667</c:v>
                </c:pt>
                <c:pt idx="118">
                  <c:v>2.0733333333333333</c:v>
                </c:pt>
                <c:pt idx="119">
                  <c:v>2.0699999999999998</c:v>
                </c:pt>
                <c:pt idx="120">
                  <c:v>2.0699999999999998</c:v>
                </c:pt>
                <c:pt idx="121">
                  <c:v>2.0699999999999998</c:v>
                </c:pt>
                <c:pt idx="122">
                  <c:v>2.0666666666666664</c:v>
                </c:pt>
                <c:pt idx="123">
                  <c:v>2.063333333333333</c:v>
                </c:pt>
                <c:pt idx="124">
                  <c:v>2.06</c:v>
                </c:pt>
                <c:pt idx="125">
                  <c:v>2.06</c:v>
                </c:pt>
                <c:pt idx="126">
                  <c:v>2.06</c:v>
                </c:pt>
                <c:pt idx="127">
                  <c:v>2.06</c:v>
                </c:pt>
                <c:pt idx="128">
                  <c:v>2.06</c:v>
                </c:pt>
                <c:pt idx="129">
                  <c:v>2.0500000000000003</c:v>
                </c:pt>
                <c:pt idx="130">
                  <c:v>2.0500000000000003</c:v>
                </c:pt>
                <c:pt idx="131">
                  <c:v>2.0466666666666669</c:v>
                </c:pt>
                <c:pt idx="132">
                  <c:v>2.0466666666666669</c:v>
                </c:pt>
                <c:pt idx="133">
                  <c:v>2.0433333333333334</c:v>
                </c:pt>
                <c:pt idx="134">
                  <c:v>2.0399999999999996</c:v>
                </c:pt>
                <c:pt idx="135">
                  <c:v>2.0366666666666666</c:v>
                </c:pt>
                <c:pt idx="136">
                  <c:v>2.0366666666666666</c:v>
                </c:pt>
                <c:pt idx="137">
                  <c:v>2.0366666666666666</c:v>
                </c:pt>
                <c:pt idx="138">
                  <c:v>2.0299999999999998</c:v>
                </c:pt>
                <c:pt idx="139">
                  <c:v>2.0299999999999998</c:v>
                </c:pt>
                <c:pt idx="140">
                  <c:v>2.0299999999999998</c:v>
                </c:pt>
                <c:pt idx="141">
                  <c:v>2.0299999999999998</c:v>
                </c:pt>
                <c:pt idx="142">
                  <c:v>2.0266666666666668</c:v>
                </c:pt>
                <c:pt idx="143">
                  <c:v>2.0266666666666664</c:v>
                </c:pt>
                <c:pt idx="144">
                  <c:v>2.02</c:v>
                </c:pt>
                <c:pt idx="145">
                  <c:v>2.02</c:v>
                </c:pt>
                <c:pt idx="146">
                  <c:v>2.0166666666666666</c:v>
                </c:pt>
                <c:pt idx="147">
                  <c:v>2.0166666666666666</c:v>
                </c:pt>
                <c:pt idx="148">
                  <c:v>2.0166666666666666</c:v>
                </c:pt>
                <c:pt idx="149">
                  <c:v>2.0166666666666666</c:v>
                </c:pt>
                <c:pt idx="150">
                  <c:v>2.0166666666666666</c:v>
                </c:pt>
              </c:numCache>
            </c:numRef>
          </c:yVal>
          <c:smooth val="1"/>
        </c:ser>
        <c:ser>
          <c:idx val="2"/>
          <c:order val="2"/>
          <c:tx>
            <c:v>TS1/56/1</c:v>
          </c:tx>
          <c:spPr>
            <a:ln w="19050"/>
          </c:spPr>
          <c:marker>
            <c:symbol val="none"/>
          </c:marker>
          <c:xVal>
            <c:numRef>
              <c:f>'TS1561'!$A$2:$A$102</c:f>
              <c:numCache>
                <c:formatCode>0.00</c:formatCode>
                <c:ptCount val="101"/>
                <c:pt idx="0">
                  <c:v>0</c:v>
                </c:pt>
                <c:pt idx="1">
                  <c:v>0.2</c:v>
                </c:pt>
                <c:pt idx="2">
                  <c:v>0.4</c:v>
                </c:pt>
                <c:pt idx="3">
                  <c:v>0.60000000000000009</c:v>
                </c:pt>
                <c:pt idx="4">
                  <c:v>0.8</c:v>
                </c:pt>
                <c:pt idx="5">
                  <c:v>1</c:v>
                </c:pt>
                <c:pt idx="6">
                  <c:v>1.2</c:v>
                </c:pt>
                <c:pt idx="7">
                  <c:v>1.4</c:v>
                </c:pt>
                <c:pt idx="8">
                  <c:v>1.5999999999999999</c:v>
                </c:pt>
                <c:pt idx="9">
                  <c:v>1.7999999999999998</c:v>
                </c:pt>
                <c:pt idx="10">
                  <c:v>1.9999999999999998</c:v>
                </c:pt>
                <c:pt idx="11">
                  <c:v>2.1999999999999997</c:v>
                </c:pt>
                <c:pt idx="12">
                  <c:v>2.4</c:v>
                </c:pt>
                <c:pt idx="13">
                  <c:v>2.6</c:v>
                </c:pt>
                <c:pt idx="14">
                  <c:v>2.8000000000000003</c:v>
                </c:pt>
                <c:pt idx="15">
                  <c:v>3.0000000000000004</c:v>
                </c:pt>
                <c:pt idx="16">
                  <c:v>3.2000000000000006</c:v>
                </c:pt>
                <c:pt idx="17">
                  <c:v>3.4000000000000008</c:v>
                </c:pt>
                <c:pt idx="18">
                  <c:v>3.600000000000001</c:v>
                </c:pt>
                <c:pt idx="19">
                  <c:v>3.8000000000000012</c:v>
                </c:pt>
                <c:pt idx="20">
                  <c:v>4.0000000000000009</c:v>
                </c:pt>
                <c:pt idx="21">
                  <c:v>4.2000000000000011</c:v>
                </c:pt>
                <c:pt idx="22">
                  <c:v>4.4000000000000012</c:v>
                </c:pt>
                <c:pt idx="23">
                  <c:v>4.6000000000000014</c:v>
                </c:pt>
                <c:pt idx="24">
                  <c:v>4.8000000000000016</c:v>
                </c:pt>
                <c:pt idx="25">
                  <c:v>5.0000000000000018</c:v>
                </c:pt>
                <c:pt idx="26">
                  <c:v>5.200000000000002</c:v>
                </c:pt>
                <c:pt idx="27">
                  <c:v>5.4000000000000021</c:v>
                </c:pt>
                <c:pt idx="28">
                  <c:v>5.6000000000000023</c:v>
                </c:pt>
                <c:pt idx="29">
                  <c:v>5.8000000000000025</c:v>
                </c:pt>
                <c:pt idx="30">
                  <c:v>6.0000000000000027</c:v>
                </c:pt>
                <c:pt idx="31">
                  <c:v>6.2000000000000028</c:v>
                </c:pt>
                <c:pt idx="32">
                  <c:v>6.400000000000003</c:v>
                </c:pt>
                <c:pt idx="33">
                  <c:v>6.6000000000000032</c:v>
                </c:pt>
                <c:pt idx="34">
                  <c:v>6.8000000000000034</c:v>
                </c:pt>
                <c:pt idx="35">
                  <c:v>7.0000000000000036</c:v>
                </c:pt>
                <c:pt idx="36">
                  <c:v>7.2000000000000037</c:v>
                </c:pt>
                <c:pt idx="37">
                  <c:v>7.4000000000000039</c:v>
                </c:pt>
                <c:pt idx="38">
                  <c:v>7.6000000000000041</c:v>
                </c:pt>
                <c:pt idx="39">
                  <c:v>7.8000000000000043</c:v>
                </c:pt>
                <c:pt idx="40">
                  <c:v>8.0000000000000036</c:v>
                </c:pt>
                <c:pt idx="41">
                  <c:v>8.2000000000000028</c:v>
                </c:pt>
                <c:pt idx="42">
                  <c:v>8.4000000000000021</c:v>
                </c:pt>
                <c:pt idx="43">
                  <c:v>8.6000000000000014</c:v>
                </c:pt>
                <c:pt idx="44">
                  <c:v>8.8000000000000007</c:v>
                </c:pt>
                <c:pt idx="45">
                  <c:v>9</c:v>
                </c:pt>
                <c:pt idx="46">
                  <c:v>9.1999999999999993</c:v>
                </c:pt>
                <c:pt idx="47">
                  <c:v>9.3999999999999986</c:v>
                </c:pt>
                <c:pt idx="48">
                  <c:v>9.5999999999999979</c:v>
                </c:pt>
                <c:pt idx="49">
                  <c:v>9.7999999999999972</c:v>
                </c:pt>
                <c:pt idx="50">
                  <c:v>9.9999999999999964</c:v>
                </c:pt>
                <c:pt idx="51">
                  <c:v>10.199999999999996</c:v>
                </c:pt>
                <c:pt idx="52">
                  <c:v>10.399999999999995</c:v>
                </c:pt>
                <c:pt idx="53">
                  <c:v>10.599999999999994</c:v>
                </c:pt>
                <c:pt idx="54">
                  <c:v>10.799999999999994</c:v>
                </c:pt>
                <c:pt idx="55">
                  <c:v>10.999999999999993</c:v>
                </c:pt>
                <c:pt idx="56">
                  <c:v>11.199999999999992</c:v>
                </c:pt>
                <c:pt idx="57">
                  <c:v>11.399999999999991</c:v>
                </c:pt>
                <c:pt idx="58">
                  <c:v>11.599999999999991</c:v>
                </c:pt>
                <c:pt idx="59">
                  <c:v>11.79999999999999</c:v>
                </c:pt>
                <c:pt idx="60">
                  <c:v>11.999999999999989</c:v>
                </c:pt>
                <c:pt idx="61">
                  <c:v>12.199999999999989</c:v>
                </c:pt>
                <c:pt idx="62">
                  <c:v>12.399999999999988</c:v>
                </c:pt>
                <c:pt idx="63">
                  <c:v>12.599999999999987</c:v>
                </c:pt>
                <c:pt idx="64">
                  <c:v>12.799999999999986</c:v>
                </c:pt>
                <c:pt idx="65">
                  <c:v>12.999999999999986</c:v>
                </c:pt>
                <c:pt idx="66">
                  <c:v>13.199999999999985</c:v>
                </c:pt>
                <c:pt idx="67">
                  <c:v>13.399999999999984</c:v>
                </c:pt>
                <c:pt idx="68">
                  <c:v>13.599999999999984</c:v>
                </c:pt>
                <c:pt idx="69">
                  <c:v>13.799999999999983</c:v>
                </c:pt>
                <c:pt idx="70">
                  <c:v>13.999999999999982</c:v>
                </c:pt>
                <c:pt idx="71">
                  <c:v>14.199999999999982</c:v>
                </c:pt>
                <c:pt idx="72">
                  <c:v>14.399999999999981</c:v>
                </c:pt>
                <c:pt idx="73">
                  <c:v>14.59999999999998</c:v>
                </c:pt>
                <c:pt idx="74">
                  <c:v>14.799999999999979</c:v>
                </c:pt>
                <c:pt idx="75">
                  <c:v>14.999999999999979</c:v>
                </c:pt>
                <c:pt idx="76">
                  <c:v>15.199999999999978</c:v>
                </c:pt>
                <c:pt idx="77">
                  <c:v>15.399999999999977</c:v>
                </c:pt>
                <c:pt idx="78">
                  <c:v>15.599999999999977</c:v>
                </c:pt>
                <c:pt idx="79">
                  <c:v>15.799999999999976</c:v>
                </c:pt>
                <c:pt idx="80">
                  <c:v>15.999999999999975</c:v>
                </c:pt>
                <c:pt idx="81">
                  <c:v>16.199999999999974</c:v>
                </c:pt>
                <c:pt idx="82">
                  <c:v>16.399999999999974</c:v>
                </c:pt>
                <c:pt idx="83">
                  <c:v>16.599999999999973</c:v>
                </c:pt>
                <c:pt idx="84">
                  <c:v>16.799999999999972</c:v>
                </c:pt>
                <c:pt idx="85">
                  <c:v>16.999999999999972</c:v>
                </c:pt>
                <c:pt idx="86">
                  <c:v>17.199999999999971</c:v>
                </c:pt>
                <c:pt idx="87">
                  <c:v>17.39999999999997</c:v>
                </c:pt>
                <c:pt idx="88">
                  <c:v>17.599999999999969</c:v>
                </c:pt>
                <c:pt idx="89">
                  <c:v>17.799999999999969</c:v>
                </c:pt>
                <c:pt idx="90">
                  <c:v>17.999999999999968</c:v>
                </c:pt>
                <c:pt idx="91">
                  <c:v>18.199999999999967</c:v>
                </c:pt>
                <c:pt idx="92">
                  <c:v>18.399999999999967</c:v>
                </c:pt>
                <c:pt idx="93">
                  <c:v>18.599999999999966</c:v>
                </c:pt>
                <c:pt idx="94">
                  <c:v>18.799999999999965</c:v>
                </c:pt>
                <c:pt idx="95">
                  <c:v>18.999999999999964</c:v>
                </c:pt>
                <c:pt idx="96">
                  <c:v>19.199999999999964</c:v>
                </c:pt>
                <c:pt idx="97">
                  <c:v>19.399999999999963</c:v>
                </c:pt>
                <c:pt idx="98">
                  <c:v>19.599999999999962</c:v>
                </c:pt>
                <c:pt idx="99">
                  <c:v>19.799999999999962</c:v>
                </c:pt>
                <c:pt idx="100">
                  <c:v>19.999999999999961</c:v>
                </c:pt>
              </c:numCache>
            </c:numRef>
          </c:xVal>
          <c:yVal>
            <c:numRef>
              <c:f>'TS1561'!$E$2:$E$102</c:f>
              <c:numCache>
                <c:formatCode>General</c:formatCode>
                <c:ptCount val="101"/>
                <c:pt idx="0">
                  <c:v>11.733333333333333</c:v>
                </c:pt>
                <c:pt idx="1">
                  <c:v>11.5</c:v>
                </c:pt>
                <c:pt idx="2">
                  <c:v>11.33</c:v>
                </c:pt>
                <c:pt idx="3">
                  <c:v>11.213333333333333</c:v>
                </c:pt>
                <c:pt idx="4">
                  <c:v>11.1</c:v>
                </c:pt>
                <c:pt idx="5">
                  <c:v>11.01</c:v>
                </c:pt>
                <c:pt idx="6">
                  <c:v>10.916666666666666</c:v>
                </c:pt>
                <c:pt idx="7">
                  <c:v>10.843333333333334</c:v>
                </c:pt>
                <c:pt idx="8">
                  <c:v>10.780000000000001</c:v>
                </c:pt>
                <c:pt idx="9">
                  <c:v>10.719999999999999</c:v>
                </c:pt>
                <c:pt idx="10">
                  <c:v>10.636666666666667</c:v>
                </c:pt>
                <c:pt idx="11">
                  <c:v>10.586666666666666</c:v>
                </c:pt>
                <c:pt idx="12">
                  <c:v>10.523333333333333</c:v>
                </c:pt>
                <c:pt idx="13">
                  <c:v>10.459999999999999</c:v>
                </c:pt>
                <c:pt idx="14">
                  <c:v>10.406666666666666</c:v>
                </c:pt>
                <c:pt idx="15">
                  <c:v>10.346666666666666</c:v>
                </c:pt>
                <c:pt idx="16">
                  <c:v>10.290000000000001</c:v>
                </c:pt>
                <c:pt idx="17">
                  <c:v>10.223333333333334</c:v>
                </c:pt>
                <c:pt idx="18">
                  <c:v>10.163333333333332</c:v>
                </c:pt>
                <c:pt idx="19">
                  <c:v>10.093333333333334</c:v>
                </c:pt>
                <c:pt idx="20">
                  <c:v>10.023333333333335</c:v>
                </c:pt>
                <c:pt idx="21">
                  <c:v>9.9433333333333334</c:v>
                </c:pt>
                <c:pt idx="22">
                  <c:v>9.8666666666666671</c:v>
                </c:pt>
                <c:pt idx="23">
                  <c:v>9.7966666666666669</c:v>
                </c:pt>
                <c:pt idx="24">
                  <c:v>9.7000000000000011</c:v>
                </c:pt>
                <c:pt idx="25">
                  <c:v>9.5533333333333346</c:v>
                </c:pt>
                <c:pt idx="26">
                  <c:v>9.3866666666666667</c:v>
                </c:pt>
                <c:pt idx="27">
                  <c:v>9.1533333333333342</c:v>
                </c:pt>
                <c:pt idx="28">
                  <c:v>8.6533333333333324</c:v>
                </c:pt>
                <c:pt idx="29">
                  <c:v>8.3500000000000014</c:v>
                </c:pt>
                <c:pt idx="30">
                  <c:v>8.0466666666666669</c:v>
                </c:pt>
                <c:pt idx="31">
                  <c:v>7.79</c:v>
                </c:pt>
                <c:pt idx="32">
                  <c:v>7.6833333333333327</c:v>
                </c:pt>
                <c:pt idx="33">
                  <c:v>7.583333333333333</c:v>
                </c:pt>
                <c:pt idx="34">
                  <c:v>7.4733333333333327</c:v>
                </c:pt>
                <c:pt idx="35">
                  <c:v>7.3966666666666656</c:v>
                </c:pt>
                <c:pt idx="36">
                  <c:v>7.333333333333333</c:v>
                </c:pt>
                <c:pt idx="37">
                  <c:v>7.2666666666666666</c:v>
                </c:pt>
                <c:pt idx="38">
                  <c:v>7.2133333333333338</c:v>
                </c:pt>
                <c:pt idx="39">
                  <c:v>7.1533333333333333</c:v>
                </c:pt>
                <c:pt idx="40">
                  <c:v>7.1033333333333326</c:v>
                </c:pt>
                <c:pt idx="41">
                  <c:v>7.0466666666666669</c:v>
                </c:pt>
                <c:pt idx="42">
                  <c:v>7.0033333333333339</c:v>
                </c:pt>
                <c:pt idx="43">
                  <c:v>6.9466666666666663</c:v>
                </c:pt>
                <c:pt idx="44">
                  <c:v>6.9033333333333333</c:v>
                </c:pt>
                <c:pt idx="45">
                  <c:v>6.8533333333333326</c:v>
                </c:pt>
                <c:pt idx="46">
                  <c:v>6.7833333333333341</c:v>
                </c:pt>
                <c:pt idx="47">
                  <c:v>6.7233333333333336</c:v>
                </c:pt>
                <c:pt idx="48">
                  <c:v>6.669999999999999</c:v>
                </c:pt>
                <c:pt idx="49">
                  <c:v>6.5999999999999988</c:v>
                </c:pt>
                <c:pt idx="50">
                  <c:v>6.52</c:v>
                </c:pt>
                <c:pt idx="51">
                  <c:v>6.44</c:v>
                </c:pt>
                <c:pt idx="52">
                  <c:v>6.336666666666666</c:v>
                </c:pt>
                <c:pt idx="53">
                  <c:v>6.22</c:v>
                </c:pt>
                <c:pt idx="54">
                  <c:v>6.0466666666666669</c:v>
                </c:pt>
                <c:pt idx="55">
                  <c:v>5.7866666666666662</c:v>
                </c:pt>
                <c:pt idx="56">
                  <c:v>4.67</c:v>
                </c:pt>
                <c:pt idx="57">
                  <c:v>4.1900000000000004</c:v>
                </c:pt>
                <c:pt idx="58">
                  <c:v>3.8066666666666666</c:v>
                </c:pt>
                <c:pt idx="59">
                  <c:v>3.3066666666666666</c:v>
                </c:pt>
                <c:pt idx="60">
                  <c:v>3.0700000000000003</c:v>
                </c:pt>
                <c:pt idx="61">
                  <c:v>2.9599999999999995</c:v>
                </c:pt>
                <c:pt idx="62">
                  <c:v>2.8833333333333333</c:v>
                </c:pt>
                <c:pt idx="63">
                  <c:v>2.83</c:v>
                </c:pt>
                <c:pt idx="64">
                  <c:v>2.7766666666666668</c:v>
                </c:pt>
                <c:pt idx="65">
                  <c:v>2.7266666666666666</c:v>
                </c:pt>
                <c:pt idx="66">
                  <c:v>2.686666666666667</c:v>
                </c:pt>
                <c:pt idx="67">
                  <c:v>2.6533333333333333</c:v>
                </c:pt>
                <c:pt idx="68">
                  <c:v>2.6266666666666665</c:v>
                </c:pt>
                <c:pt idx="69">
                  <c:v>2.5966666666666671</c:v>
                </c:pt>
                <c:pt idx="70">
                  <c:v>2.5733333333333333</c:v>
                </c:pt>
                <c:pt idx="71">
                  <c:v>2.5466666666666664</c:v>
                </c:pt>
                <c:pt idx="72">
                  <c:v>2.5299999999999998</c:v>
                </c:pt>
                <c:pt idx="73">
                  <c:v>2.5133333333333332</c:v>
                </c:pt>
                <c:pt idx="74">
                  <c:v>2.4933333333333336</c:v>
                </c:pt>
                <c:pt idx="75">
                  <c:v>2.4733333333333332</c:v>
                </c:pt>
                <c:pt idx="76">
                  <c:v>2.456666666666667</c:v>
                </c:pt>
                <c:pt idx="77">
                  <c:v>2.4433333333333334</c:v>
                </c:pt>
                <c:pt idx="78">
                  <c:v>2.4300000000000002</c:v>
                </c:pt>
                <c:pt idx="79">
                  <c:v>2.4133333333333336</c:v>
                </c:pt>
                <c:pt idx="80">
                  <c:v>2.4033333333333333</c:v>
                </c:pt>
                <c:pt idx="81">
                  <c:v>2.3933333333333331</c:v>
                </c:pt>
                <c:pt idx="82">
                  <c:v>2.3800000000000003</c:v>
                </c:pt>
                <c:pt idx="83">
                  <c:v>2.37</c:v>
                </c:pt>
                <c:pt idx="84">
                  <c:v>2.36</c:v>
                </c:pt>
                <c:pt idx="85">
                  <c:v>2.3499999999999996</c:v>
                </c:pt>
                <c:pt idx="86">
                  <c:v>2.34</c:v>
                </c:pt>
                <c:pt idx="87">
                  <c:v>2.33</c:v>
                </c:pt>
                <c:pt idx="88">
                  <c:v>2.3233333333333337</c:v>
                </c:pt>
                <c:pt idx="89">
                  <c:v>2.3166666666666664</c:v>
                </c:pt>
                <c:pt idx="90">
                  <c:v>2.3066666666666666</c:v>
                </c:pt>
                <c:pt idx="91">
                  <c:v>2.2999999999999998</c:v>
                </c:pt>
                <c:pt idx="92">
                  <c:v>2.29</c:v>
                </c:pt>
                <c:pt idx="93">
                  <c:v>2.2833333333333332</c:v>
                </c:pt>
                <c:pt idx="94">
                  <c:v>2.2799999999999998</c:v>
                </c:pt>
                <c:pt idx="95">
                  <c:v>2.2699999999999996</c:v>
                </c:pt>
                <c:pt idx="96">
                  <c:v>2.2699999999999996</c:v>
                </c:pt>
                <c:pt idx="97">
                  <c:v>2.2599999999999998</c:v>
                </c:pt>
                <c:pt idx="98">
                  <c:v>2.2533333333333334</c:v>
                </c:pt>
                <c:pt idx="99">
                  <c:v>2.25</c:v>
                </c:pt>
                <c:pt idx="100">
                  <c:v>2.25</c:v>
                </c:pt>
              </c:numCache>
            </c:numRef>
          </c:yVal>
          <c:smooth val="1"/>
        </c:ser>
        <c:ser>
          <c:idx val="3"/>
          <c:order val="3"/>
          <c:tx>
            <c:v>TS1/56/2</c:v>
          </c:tx>
          <c:spPr>
            <a:ln w="19050"/>
          </c:spPr>
          <c:marker>
            <c:symbol val="none"/>
          </c:marker>
          <c:xVal>
            <c:numRef>
              <c:f>'TS1562'!$A$2:$A$102</c:f>
              <c:numCache>
                <c:formatCode>0.00</c:formatCode>
                <c:ptCount val="101"/>
                <c:pt idx="0">
                  <c:v>0</c:v>
                </c:pt>
                <c:pt idx="1">
                  <c:v>0.2</c:v>
                </c:pt>
                <c:pt idx="2">
                  <c:v>0.4</c:v>
                </c:pt>
                <c:pt idx="3">
                  <c:v>0.60000000000000009</c:v>
                </c:pt>
                <c:pt idx="4">
                  <c:v>0.8</c:v>
                </c:pt>
                <c:pt idx="5">
                  <c:v>1</c:v>
                </c:pt>
                <c:pt idx="6">
                  <c:v>1.2</c:v>
                </c:pt>
                <c:pt idx="7">
                  <c:v>1.4</c:v>
                </c:pt>
                <c:pt idx="8">
                  <c:v>1.5999999999999999</c:v>
                </c:pt>
                <c:pt idx="9">
                  <c:v>1.7999999999999998</c:v>
                </c:pt>
                <c:pt idx="10">
                  <c:v>1.9999999999999998</c:v>
                </c:pt>
                <c:pt idx="11">
                  <c:v>2.1999999999999997</c:v>
                </c:pt>
                <c:pt idx="12">
                  <c:v>2.4</c:v>
                </c:pt>
                <c:pt idx="13">
                  <c:v>2.6</c:v>
                </c:pt>
                <c:pt idx="14">
                  <c:v>2.8000000000000003</c:v>
                </c:pt>
                <c:pt idx="15">
                  <c:v>3.0000000000000004</c:v>
                </c:pt>
                <c:pt idx="16">
                  <c:v>3.2000000000000006</c:v>
                </c:pt>
                <c:pt idx="17">
                  <c:v>3.4000000000000008</c:v>
                </c:pt>
                <c:pt idx="18">
                  <c:v>3.600000000000001</c:v>
                </c:pt>
                <c:pt idx="19">
                  <c:v>3.8000000000000012</c:v>
                </c:pt>
                <c:pt idx="20">
                  <c:v>4.0000000000000009</c:v>
                </c:pt>
                <c:pt idx="21">
                  <c:v>4.2000000000000011</c:v>
                </c:pt>
                <c:pt idx="22">
                  <c:v>4.4000000000000012</c:v>
                </c:pt>
                <c:pt idx="23">
                  <c:v>4.6000000000000014</c:v>
                </c:pt>
                <c:pt idx="24">
                  <c:v>4.8000000000000016</c:v>
                </c:pt>
                <c:pt idx="25">
                  <c:v>5.0000000000000018</c:v>
                </c:pt>
                <c:pt idx="26">
                  <c:v>5.200000000000002</c:v>
                </c:pt>
                <c:pt idx="27">
                  <c:v>5.4000000000000021</c:v>
                </c:pt>
                <c:pt idx="28">
                  <c:v>5.6000000000000023</c:v>
                </c:pt>
                <c:pt idx="29">
                  <c:v>5.8000000000000025</c:v>
                </c:pt>
                <c:pt idx="30">
                  <c:v>6.0000000000000027</c:v>
                </c:pt>
                <c:pt idx="31">
                  <c:v>6.2000000000000028</c:v>
                </c:pt>
                <c:pt idx="32">
                  <c:v>6.400000000000003</c:v>
                </c:pt>
                <c:pt idx="33">
                  <c:v>6.6000000000000032</c:v>
                </c:pt>
                <c:pt idx="34">
                  <c:v>6.8000000000000034</c:v>
                </c:pt>
                <c:pt idx="35">
                  <c:v>7.0000000000000036</c:v>
                </c:pt>
                <c:pt idx="36">
                  <c:v>7.2000000000000037</c:v>
                </c:pt>
                <c:pt idx="37">
                  <c:v>7.4000000000000039</c:v>
                </c:pt>
                <c:pt idx="38">
                  <c:v>7.6000000000000041</c:v>
                </c:pt>
                <c:pt idx="39">
                  <c:v>7.8000000000000043</c:v>
                </c:pt>
                <c:pt idx="40">
                  <c:v>8.0000000000000036</c:v>
                </c:pt>
                <c:pt idx="41">
                  <c:v>8.2000000000000028</c:v>
                </c:pt>
                <c:pt idx="42">
                  <c:v>8.4000000000000021</c:v>
                </c:pt>
                <c:pt idx="43">
                  <c:v>8.6000000000000014</c:v>
                </c:pt>
                <c:pt idx="44">
                  <c:v>8.8000000000000007</c:v>
                </c:pt>
                <c:pt idx="45">
                  <c:v>9</c:v>
                </c:pt>
                <c:pt idx="46">
                  <c:v>9.1999999999999993</c:v>
                </c:pt>
                <c:pt idx="47">
                  <c:v>9.3999999999999986</c:v>
                </c:pt>
                <c:pt idx="48">
                  <c:v>9.5999999999999979</c:v>
                </c:pt>
                <c:pt idx="49">
                  <c:v>9.7999999999999972</c:v>
                </c:pt>
                <c:pt idx="50">
                  <c:v>9.9999999999999964</c:v>
                </c:pt>
                <c:pt idx="51">
                  <c:v>10.199999999999996</c:v>
                </c:pt>
                <c:pt idx="52">
                  <c:v>10.399999999999995</c:v>
                </c:pt>
                <c:pt idx="53">
                  <c:v>10.599999999999994</c:v>
                </c:pt>
                <c:pt idx="54">
                  <c:v>10.799999999999994</c:v>
                </c:pt>
                <c:pt idx="55">
                  <c:v>10.999999999999993</c:v>
                </c:pt>
                <c:pt idx="56">
                  <c:v>11.199999999999992</c:v>
                </c:pt>
                <c:pt idx="57">
                  <c:v>11.399999999999991</c:v>
                </c:pt>
                <c:pt idx="58">
                  <c:v>11.599999999999991</c:v>
                </c:pt>
                <c:pt idx="59">
                  <c:v>11.79999999999999</c:v>
                </c:pt>
                <c:pt idx="60">
                  <c:v>11.999999999999989</c:v>
                </c:pt>
                <c:pt idx="61">
                  <c:v>12.199999999999989</c:v>
                </c:pt>
                <c:pt idx="62">
                  <c:v>12.399999999999988</c:v>
                </c:pt>
                <c:pt idx="63">
                  <c:v>12.599999999999987</c:v>
                </c:pt>
                <c:pt idx="64">
                  <c:v>12.799999999999986</c:v>
                </c:pt>
                <c:pt idx="65">
                  <c:v>12.999999999999986</c:v>
                </c:pt>
                <c:pt idx="66">
                  <c:v>13.199999999999985</c:v>
                </c:pt>
                <c:pt idx="67">
                  <c:v>13.399999999999984</c:v>
                </c:pt>
                <c:pt idx="68">
                  <c:v>13.599999999999984</c:v>
                </c:pt>
                <c:pt idx="69">
                  <c:v>13.799999999999983</c:v>
                </c:pt>
                <c:pt idx="70">
                  <c:v>13.999999999999982</c:v>
                </c:pt>
                <c:pt idx="71">
                  <c:v>14.199999999999982</c:v>
                </c:pt>
                <c:pt idx="72">
                  <c:v>14.399999999999981</c:v>
                </c:pt>
                <c:pt idx="73">
                  <c:v>14.59999999999998</c:v>
                </c:pt>
                <c:pt idx="74">
                  <c:v>14.799999999999979</c:v>
                </c:pt>
                <c:pt idx="75">
                  <c:v>14.999999999999979</c:v>
                </c:pt>
                <c:pt idx="76">
                  <c:v>15.199999999999978</c:v>
                </c:pt>
                <c:pt idx="77">
                  <c:v>15.399999999999977</c:v>
                </c:pt>
                <c:pt idx="78">
                  <c:v>15.599999999999977</c:v>
                </c:pt>
                <c:pt idx="79">
                  <c:v>15.799999999999976</c:v>
                </c:pt>
                <c:pt idx="80">
                  <c:v>15.999999999999975</c:v>
                </c:pt>
                <c:pt idx="81">
                  <c:v>16.199999999999974</c:v>
                </c:pt>
                <c:pt idx="82">
                  <c:v>16.399999999999974</c:v>
                </c:pt>
                <c:pt idx="83">
                  <c:v>16.599999999999973</c:v>
                </c:pt>
                <c:pt idx="84">
                  <c:v>16.799999999999972</c:v>
                </c:pt>
                <c:pt idx="85">
                  <c:v>16.999999999999972</c:v>
                </c:pt>
                <c:pt idx="86">
                  <c:v>17.199999999999971</c:v>
                </c:pt>
                <c:pt idx="87">
                  <c:v>17.39999999999997</c:v>
                </c:pt>
                <c:pt idx="88">
                  <c:v>17.599999999999969</c:v>
                </c:pt>
                <c:pt idx="89">
                  <c:v>17.799999999999969</c:v>
                </c:pt>
                <c:pt idx="90">
                  <c:v>17.999999999999968</c:v>
                </c:pt>
                <c:pt idx="91">
                  <c:v>18.199999999999967</c:v>
                </c:pt>
                <c:pt idx="92">
                  <c:v>18.399999999999967</c:v>
                </c:pt>
                <c:pt idx="93">
                  <c:v>18.599999999999966</c:v>
                </c:pt>
                <c:pt idx="94">
                  <c:v>18.799999999999965</c:v>
                </c:pt>
                <c:pt idx="95">
                  <c:v>18.999999999999964</c:v>
                </c:pt>
                <c:pt idx="96">
                  <c:v>19.199999999999964</c:v>
                </c:pt>
                <c:pt idx="97">
                  <c:v>19.399999999999963</c:v>
                </c:pt>
                <c:pt idx="98">
                  <c:v>19.599999999999962</c:v>
                </c:pt>
                <c:pt idx="99">
                  <c:v>19.799999999999962</c:v>
                </c:pt>
                <c:pt idx="100">
                  <c:v>19.999999999999961</c:v>
                </c:pt>
              </c:numCache>
            </c:numRef>
          </c:xVal>
          <c:yVal>
            <c:numRef>
              <c:f>'TS1562'!$E$2:$E$102</c:f>
              <c:numCache>
                <c:formatCode>General</c:formatCode>
                <c:ptCount val="101"/>
                <c:pt idx="0">
                  <c:v>11.24</c:v>
                </c:pt>
                <c:pt idx="1">
                  <c:v>11.123333333333333</c:v>
                </c:pt>
                <c:pt idx="2">
                  <c:v>11.036666666666667</c:v>
                </c:pt>
                <c:pt idx="3">
                  <c:v>10.956666666666669</c:v>
                </c:pt>
                <c:pt idx="4">
                  <c:v>10.866666666666667</c:v>
                </c:pt>
                <c:pt idx="5">
                  <c:v>10.796666666666667</c:v>
                </c:pt>
                <c:pt idx="6">
                  <c:v>10.723333333333334</c:v>
                </c:pt>
                <c:pt idx="7">
                  <c:v>10.65</c:v>
                </c:pt>
                <c:pt idx="8">
                  <c:v>10.590000000000002</c:v>
                </c:pt>
                <c:pt idx="9">
                  <c:v>10.536666666666667</c:v>
                </c:pt>
                <c:pt idx="10">
                  <c:v>10.476666666666667</c:v>
                </c:pt>
                <c:pt idx="11">
                  <c:v>10.416666666666666</c:v>
                </c:pt>
                <c:pt idx="12">
                  <c:v>10.353333333333333</c:v>
                </c:pt>
                <c:pt idx="13">
                  <c:v>10.303333333333333</c:v>
                </c:pt>
                <c:pt idx="14">
                  <c:v>10.236666666666666</c:v>
                </c:pt>
                <c:pt idx="15">
                  <c:v>10.18</c:v>
                </c:pt>
                <c:pt idx="16">
                  <c:v>10.106666666666667</c:v>
                </c:pt>
                <c:pt idx="17">
                  <c:v>10.040000000000001</c:v>
                </c:pt>
                <c:pt idx="18">
                  <c:v>9.9766666666666666</c:v>
                </c:pt>
                <c:pt idx="19">
                  <c:v>9.8933333333333326</c:v>
                </c:pt>
                <c:pt idx="20">
                  <c:v>9.8033333333333328</c:v>
                </c:pt>
                <c:pt idx="21">
                  <c:v>9.6966666666666654</c:v>
                </c:pt>
                <c:pt idx="22">
                  <c:v>9.5766666666666662</c:v>
                </c:pt>
                <c:pt idx="23">
                  <c:v>9.4633333333333329</c:v>
                </c:pt>
                <c:pt idx="24">
                  <c:v>9.2733333333333334</c:v>
                </c:pt>
                <c:pt idx="25">
                  <c:v>8.9733333333333345</c:v>
                </c:pt>
                <c:pt idx="26">
                  <c:v>8.5</c:v>
                </c:pt>
                <c:pt idx="27">
                  <c:v>8.15</c:v>
                </c:pt>
                <c:pt idx="28">
                  <c:v>7.87</c:v>
                </c:pt>
                <c:pt idx="29">
                  <c:v>7.7833333333333341</c:v>
                </c:pt>
                <c:pt idx="30">
                  <c:v>7.663333333333334</c:v>
                </c:pt>
                <c:pt idx="31">
                  <c:v>7.57</c:v>
                </c:pt>
                <c:pt idx="32">
                  <c:v>7.4833333333333343</c:v>
                </c:pt>
                <c:pt idx="33">
                  <c:v>7.4133333333333331</c:v>
                </c:pt>
                <c:pt idx="34">
                  <c:v>7.3566666666666665</c:v>
                </c:pt>
                <c:pt idx="35">
                  <c:v>7.28</c:v>
                </c:pt>
                <c:pt idx="36">
                  <c:v>7.2266666666666666</c:v>
                </c:pt>
                <c:pt idx="37">
                  <c:v>7.18</c:v>
                </c:pt>
                <c:pt idx="38">
                  <c:v>7.126666666666666</c:v>
                </c:pt>
                <c:pt idx="39">
                  <c:v>7.083333333333333</c:v>
                </c:pt>
                <c:pt idx="40">
                  <c:v>7.0200000000000005</c:v>
                </c:pt>
                <c:pt idx="41">
                  <c:v>6.9766666666666666</c:v>
                </c:pt>
                <c:pt idx="42">
                  <c:v>6.9266666666666667</c:v>
                </c:pt>
                <c:pt idx="43">
                  <c:v>6.8633333333333333</c:v>
                </c:pt>
                <c:pt idx="44">
                  <c:v>6.8066666666666675</c:v>
                </c:pt>
                <c:pt idx="45">
                  <c:v>6.746666666666667</c:v>
                </c:pt>
                <c:pt idx="46">
                  <c:v>6.6733333333333329</c:v>
                </c:pt>
                <c:pt idx="47">
                  <c:v>6.59</c:v>
                </c:pt>
                <c:pt idx="48">
                  <c:v>6.5066666666666668</c:v>
                </c:pt>
                <c:pt idx="49">
                  <c:v>6.4066666666666663</c:v>
                </c:pt>
                <c:pt idx="50">
                  <c:v>6.2966666666666669</c:v>
                </c:pt>
                <c:pt idx="51">
                  <c:v>6.086666666666666</c:v>
                </c:pt>
                <c:pt idx="52">
                  <c:v>5.84</c:v>
                </c:pt>
                <c:pt idx="53">
                  <c:v>5.03</c:v>
                </c:pt>
                <c:pt idx="54">
                  <c:v>3.6033333333333331</c:v>
                </c:pt>
                <c:pt idx="55">
                  <c:v>3.2899999999999996</c:v>
                </c:pt>
                <c:pt idx="56">
                  <c:v>3.0733333333333337</c:v>
                </c:pt>
                <c:pt idx="57">
                  <c:v>2.9733333333333332</c:v>
                </c:pt>
                <c:pt idx="58">
                  <c:v>2.8833333333333333</c:v>
                </c:pt>
                <c:pt idx="59">
                  <c:v>2.8066666666666662</c:v>
                </c:pt>
                <c:pt idx="60">
                  <c:v>2.76</c:v>
                </c:pt>
                <c:pt idx="61">
                  <c:v>2.706666666666667</c:v>
                </c:pt>
                <c:pt idx="62">
                  <c:v>2.66</c:v>
                </c:pt>
                <c:pt idx="63">
                  <c:v>2.6266666666666665</c:v>
                </c:pt>
                <c:pt idx="64">
                  <c:v>2.5933333333333333</c:v>
                </c:pt>
                <c:pt idx="65">
                  <c:v>2.563333333333333</c:v>
                </c:pt>
                <c:pt idx="66">
                  <c:v>2.5333333333333332</c:v>
                </c:pt>
                <c:pt idx="67">
                  <c:v>2.5099999999999998</c:v>
                </c:pt>
                <c:pt idx="68">
                  <c:v>2.4866666666666668</c:v>
                </c:pt>
                <c:pt idx="69">
                  <c:v>2.46</c:v>
                </c:pt>
                <c:pt idx="70">
                  <c:v>2.44</c:v>
                </c:pt>
                <c:pt idx="71">
                  <c:v>2.4233333333333333</c:v>
                </c:pt>
                <c:pt idx="72">
                  <c:v>2.4033333333333338</c:v>
                </c:pt>
                <c:pt idx="73">
                  <c:v>2.39</c:v>
                </c:pt>
                <c:pt idx="74">
                  <c:v>2.3766666666666665</c:v>
                </c:pt>
                <c:pt idx="75">
                  <c:v>2.3633333333333333</c:v>
                </c:pt>
                <c:pt idx="76">
                  <c:v>2.3466666666666667</c:v>
                </c:pt>
                <c:pt idx="77">
                  <c:v>2.3333333333333335</c:v>
                </c:pt>
                <c:pt idx="78">
                  <c:v>2.3266666666666667</c:v>
                </c:pt>
                <c:pt idx="79">
                  <c:v>2.3166666666666664</c:v>
                </c:pt>
                <c:pt idx="80">
                  <c:v>2.3066666666666666</c:v>
                </c:pt>
                <c:pt idx="81">
                  <c:v>2.2933333333333334</c:v>
                </c:pt>
                <c:pt idx="82">
                  <c:v>2.2833333333333332</c:v>
                </c:pt>
                <c:pt idx="83">
                  <c:v>2.2733333333333334</c:v>
                </c:pt>
                <c:pt idx="84">
                  <c:v>2.2666666666666662</c:v>
                </c:pt>
                <c:pt idx="85">
                  <c:v>2.2599999999999998</c:v>
                </c:pt>
                <c:pt idx="86">
                  <c:v>2.25</c:v>
                </c:pt>
                <c:pt idx="87">
                  <c:v>2.2400000000000002</c:v>
                </c:pt>
                <c:pt idx="88">
                  <c:v>2.2333333333333338</c:v>
                </c:pt>
                <c:pt idx="89">
                  <c:v>2.2233333333333332</c:v>
                </c:pt>
                <c:pt idx="90">
                  <c:v>2.2200000000000002</c:v>
                </c:pt>
                <c:pt idx="91">
                  <c:v>2.2133333333333334</c:v>
                </c:pt>
                <c:pt idx="92">
                  <c:v>2.2033333333333336</c:v>
                </c:pt>
                <c:pt idx="93">
                  <c:v>2.1966666666666668</c:v>
                </c:pt>
                <c:pt idx="94">
                  <c:v>2.19</c:v>
                </c:pt>
                <c:pt idx="95">
                  <c:v>2.186666666666667</c:v>
                </c:pt>
                <c:pt idx="96">
                  <c:v>2.1800000000000002</c:v>
                </c:pt>
                <c:pt idx="97">
                  <c:v>2.1733333333333333</c:v>
                </c:pt>
                <c:pt idx="98">
                  <c:v>2.17</c:v>
                </c:pt>
                <c:pt idx="99">
                  <c:v>2.1666666666666665</c:v>
                </c:pt>
                <c:pt idx="100">
                  <c:v>2.16</c:v>
                </c:pt>
              </c:numCache>
            </c:numRef>
          </c:yVal>
          <c:smooth val="1"/>
        </c:ser>
        <c:ser>
          <c:idx val="4"/>
          <c:order val="4"/>
          <c:tx>
            <c:v>TS1/56/3</c:v>
          </c:tx>
          <c:spPr>
            <a:ln w="19050"/>
          </c:spPr>
          <c:marker>
            <c:symbol val="none"/>
          </c:marker>
          <c:xVal>
            <c:numRef>
              <c:f>'TS1563'!$A$2:$A$102</c:f>
              <c:numCache>
                <c:formatCode>0.00</c:formatCode>
                <c:ptCount val="101"/>
                <c:pt idx="0">
                  <c:v>0</c:v>
                </c:pt>
                <c:pt idx="1">
                  <c:v>0.2</c:v>
                </c:pt>
                <c:pt idx="2">
                  <c:v>0.4</c:v>
                </c:pt>
                <c:pt idx="3">
                  <c:v>0.60000000000000009</c:v>
                </c:pt>
                <c:pt idx="4">
                  <c:v>0.8</c:v>
                </c:pt>
                <c:pt idx="5">
                  <c:v>1</c:v>
                </c:pt>
                <c:pt idx="6">
                  <c:v>1.2</c:v>
                </c:pt>
                <c:pt idx="7">
                  <c:v>1.4</c:v>
                </c:pt>
                <c:pt idx="8">
                  <c:v>1.5999999999999999</c:v>
                </c:pt>
                <c:pt idx="9">
                  <c:v>1.7999999999999998</c:v>
                </c:pt>
                <c:pt idx="10">
                  <c:v>1.9999999999999998</c:v>
                </c:pt>
                <c:pt idx="11">
                  <c:v>2.1999999999999997</c:v>
                </c:pt>
                <c:pt idx="12">
                  <c:v>2.4</c:v>
                </c:pt>
                <c:pt idx="13">
                  <c:v>2.6</c:v>
                </c:pt>
                <c:pt idx="14">
                  <c:v>2.8000000000000003</c:v>
                </c:pt>
                <c:pt idx="15">
                  <c:v>3.0000000000000004</c:v>
                </c:pt>
                <c:pt idx="16">
                  <c:v>3.2000000000000006</c:v>
                </c:pt>
                <c:pt idx="17">
                  <c:v>3.4000000000000008</c:v>
                </c:pt>
                <c:pt idx="18">
                  <c:v>3.600000000000001</c:v>
                </c:pt>
                <c:pt idx="19">
                  <c:v>3.8000000000000012</c:v>
                </c:pt>
                <c:pt idx="20">
                  <c:v>4.0000000000000009</c:v>
                </c:pt>
                <c:pt idx="21">
                  <c:v>4.2000000000000011</c:v>
                </c:pt>
                <c:pt idx="22">
                  <c:v>4.4000000000000012</c:v>
                </c:pt>
                <c:pt idx="23">
                  <c:v>4.6000000000000014</c:v>
                </c:pt>
                <c:pt idx="24">
                  <c:v>4.8000000000000016</c:v>
                </c:pt>
                <c:pt idx="25">
                  <c:v>5.0000000000000018</c:v>
                </c:pt>
                <c:pt idx="26">
                  <c:v>5.200000000000002</c:v>
                </c:pt>
                <c:pt idx="27">
                  <c:v>5.4000000000000021</c:v>
                </c:pt>
                <c:pt idx="28">
                  <c:v>5.6000000000000023</c:v>
                </c:pt>
                <c:pt idx="29">
                  <c:v>5.8000000000000025</c:v>
                </c:pt>
                <c:pt idx="30">
                  <c:v>6.0000000000000027</c:v>
                </c:pt>
                <c:pt idx="31">
                  <c:v>6.2000000000000028</c:v>
                </c:pt>
                <c:pt idx="32">
                  <c:v>6.400000000000003</c:v>
                </c:pt>
                <c:pt idx="33">
                  <c:v>6.6000000000000032</c:v>
                </c:pt>
                <c:pt idx="34">
                  <c:v>6.8000000000000034</c:v>
                </c:pt>
                <c:pt idx="35">
                  <c:v>7.0000000000000036</c:v>
                </c:pt>
                <c:pt idx="36">
                  <c:v>7.2000000000000037</c:v>
                </c:pt>
                <c:pt idx="37">
                  <c:v>7.4000000000000039</c:v>
                </c:pt>
                <c:pt idx="38">
                  <c:v>7.6000000000000041</c:v>
                </c:pt>
                <c:pt idx="39">
                  <c:v>7.8000000000000043</c:v>
                </c:pt>
                <c:pt idx="40">
                  <c:v>8.0000000000000036</c:v>
                </c:pt>
                <c:pt idx="41">
                  <c:v>8.2000000000000028</c:v>
                </c:pt>
                <c:pt idx="42">
                  <c:v>8.4000000000000021</c:v>
                </c:pt>
                <c:pt idx="43">
                  <c:v>8.6000000000000014</c:v>
                </c:pt>
                <c:pt idx="44">
                  <c:v>8.8000000000000007</c:v>
                </c:pt>
                <c:pt idx="45">
                  <c:v>9</c:v>
                </c:pt>
                <c:pt idx="46">
                  <c:v>9.1999999999999993</c:v>
                </c:pt>
                <c:pt idx="47">
                  <c:v>9.3999999999999986</c:v>
                </c:pt>
                <c:pt idx="48">
                  <c:v>9.5999999999999979</c:v>
                </c:pt>
                <c:pt idx="49">
                  <c:v>9.7999999999999972</c:v>
                </c:pt>
                <c:pt idx="50">
                  <c:v>9.9999999999999964</c:v>
                </c:pt>
                <c:pt idx="51">
                  <c:v>10.199999999999996</c:v>
                </c:pt>
                <c:pt idx="52">
                  <c:v>10.399999999999995</c:v>
                </c:pt>
                <c:pt idx="53">
                  <c:v>10.599999999999994</c:v>
                </c:pt>
                <c:pt idx="54">
                  <c:v>10.799999999999994</c:v>
                </c:pt>
                <c:pt idx="55">
                  <c:v>10.999999999999993</c:v>
                </c:pt>
                <c:pt idx="56">
                  <c:v>11.199999999999992</c:v>
                </c:pt>
                <c:pt idx="57">
                  <c:v>11.399999999999991</c:v>
                </c:pt>
                <c:pt idx="58">
                  <c:v>11.599999999999991</c:v>
                </c:pt>
                <c:pt idx="59">
                  <c:v>11.79999999999999</c:v>
                </c:pt>
                <c:pt idx="60">
                  <c:v>11.999999999999989</c:v>
                </c:pt>
                <c:pt idx="61">
                  <c:v>12.199999999999989</c:v>
                </c:pt>
                <c:pt idx="62">
                  <c:v>12.399999999999988</c:v>
                </c:pt>
                <c:pt idx="63">
                  <c:v>12.599999999999987</c:v>
                </c:pt>
                <c:pt idx="64">
                  <c:v>12.799999999999986</c:v>
                </c:pt>
                <c:pt idx="65">
                  <c:v>12.999999999999986</c:v>
                </c:pt>
                <c:pt idx="66">
                  <c:v>13.199999999999985</c:v>
                </c:pt>
                <c:pt idx="67">
                  <c:v>13.399999999999984</c:v>
                </c:pt>
                <c:pt idx="68">
                  <c:v>13.599999999999984</c:v>
                </c:pt>
                <c:pt idx="69">
                  <c:v>13.799999999999983</c:v>
                </c:pt>
                <c:pt idx="70">
                  <c:v>13.999999999999982</c:v>
                </c:pt>
                <c:pt idx="71">
                  <c:v>14.199999999999982</c:v>
                </c:pt>
                <c:pt idx="72">
                  <c:v>14.399999999999981</c:v>
                </c:pt>
                <c:pt idx="73">
                  <c:v>14.59999999999998</c:v>
                </c:pt>
                <c:pt idx="74">
                  <c:v>14.799999999999979</c:v>
                </c:pt>
                <c:pt idx="75">
                  <c:v>14.999999999999979</c:v>
                </c:pt>
                <c:pt idx="76">
                  <c:v>15.199999999999978</c:v>
                </c:pt>
                <c:pt idx="77">
                  <c:v>15.399999999999977</c:v>
                </c:pt>
                <c:pt idx="78">
                  <c:v>15.599999999999977</c:v>
                </c:pt>
                <c:pt idx="79">
                  <c:v>15.799999999999976</c:v>
                </c:pt>
                <c:pt idx="80">
                  <c:v>15.999999999999975</c:v>
                </c:pt>
                <c:pt idx="81">
                  <c:v>16.199999999999974</c:v>
                </c:pt>
                <c:pt idx="82">
                  <c:v>16.399999999999974</c:v>
                </c:pt>
                <c:pt idx="83">
                  <c:v>16.599999999999973</c:v>
                </c:pt>
                <c:pt idx="84">
                  <c:v>16.799999999999972</c:v>
                </c:pt>
                <c:pt idx="85">
                  <c:v>16.999999999999972</c:v>
                </c:pt>
                <c:pt idx="86">
                  <c:v>17.199999999999971</c:v>
                </c:pt>
                <c:pt idx="87">
                  <c:v>17.39999999999997</c:v>
                </c:pt>
                <c:pt idx="88">
                  <c:v>17.599999999999969</c:v>
                </c:pt>
                <c:pt idx="89">
                  <c:v>17.799999999999969</c:v>
                </c:pt>
                <c:pt idx="90">
                  <c:v>17.999999999999968</c:v>
                </c:pt>
                <c:pt idx="91">
                  <c:v>18.199999999999967</c:v>
                </c:pt>
                <c:pt idx="92">
                  <c:v>18.399999999999967</c:v>
                </c:pt>
                <c:pt idx="93">
                  <c:v>18.599999999999966</c:v>
                </c:pt>
                <c:pt idx="94">
                  <c:v>18.799999999999965</c:v>
                </c:pt>
                <c:pt idx="95">
                  <c:v>18.999999999999964</c:v>
                </c:pt>
                <c:pt idx="96">
                  <c:v>19.199999999999964</c:v>
                </c:pt>
                <c:pt idx="97">
                  <c:v>19.399999999999963</c:v>
                </c:pt>
                <c:pt idx="98">
                  <c:v>19.599999999999962</c:v>
                </c:pt>
                <c:pt idx="99">
                  <c:v>19.799999999999962</c:v>
                </c:pt>
                <c:pt idx="100">
                  <c:v>19.999999999999961</c:v>
                </c:pt>
              </c:numCache>
            </c:numRef>
          </c:xVal>
          <c:yVal>
            <c:numRef>
              <c:f>'TS1563'!$F$2:$F$102</c:f>
              <c:numCache>
                <c:formatCode>General</c:formatCode>
                <c:ptCount val="101"/>
                <c:pt idx="0">
                  <c:v>11.734999999999999</c:v>
                </c:pt>
                <c:pt idx="1">
                  <c:v>11.5</c:v>
                </c:pt>
                <c:pt idx="2">
                  <c:v>11.31</c:v>
                </c:pt>
                <c:pt idx="3">
                  <c:v>11.184999999999999</c:v>
                </c:pt>
                <c:pt idx="4">
                  <c:v>11.07</c:v>
                </c:pt>
                <c:pt idx="5">
                  <c:v>10.99</c:v>
                </c:pt>
                <c:pt idx="6">
                  <c:v>10.940000000000001</c:v>
                </c:pt>
                <c:pt idx="7">
                  <c:v>10.84</c:v>
                </c:pt>
                <c:pt idx="8">
                  <c:v>10.765000000000001</c:v>
                </c:pt>
                <c:pt idx="9">
                  <c:v>10.71</c:v>
                </c:pt>
                <c:pt idx="10">
                  <c:v>10.63</c:v>
                </c:pt>
                <c:pt idx="11">
                  <c:v>10.58</c:v>
                </c:pt>
                <c:pt idx="12">
                  <c:v>10.51</c:v>
                </c:pt>
                <c:pt idx="13">
                  <c:v>10.445</c:v>
                </c:pt>
                <c:pt idx="14">
                  <c:v>10.395</c:v>
                </c:pt>
                <c:pt idx="15">
                  <c:v>10.33</c:v>
                </c:pt>
                <c:pt idx="16">
                  <c:v>10.254999999999999</c:v>
                </c:pt>
                <c:pt idx="17">
                  <c:v>10.19</c:v>
                </c:pt>
                <c:pt idx="18">
                  <c:v>10.129999999999999</c:v>
                </c:pt>
                <c:pt idx="19">
                  <c:v>10.08</c:v>
                </c:pt>
                <c:pt idx="20">
                  <c:v>10</c:v>
                </c:pt>
                <c:pt idx="21">
                  <c:v>9.93</c:v>
                </c:pt>
                <c:pt idx="22">
                  <c:v>9.81</c:v>
                </c:pt>
                <c:pt idx="23">
                  <c:v>9.7200000000000006</c:v>
                </c:pt>
                <c:pt idx="24">
                  <c:v>9.625</c:v>
                </c:pt>
                <c:pt idx="25">
                  <c:v>9.504999999999999</c:v>
                </c:pt>
                <c:pt idx="26">
                  <c:v>9.3149999999999995</c:v>
                </c:pt>
                <c:pt idx="27">
                  <c:v>9.07</c:v>
                </c:pt>
                <c:pt idx="28">
                  <c:v>8.6550000000000011</c:v>
                </c:pt>
                <c:pt idx="29">
                  <c:v>8.2199999999999989</c:v>
                </c:pt>
                <c:pt idx="30">
                  <c:v>7.9250000000000007</c:v>
                </c:pt>
                <c:pt idx="31">
                  <c:v>7.7750000000000004</c:v>
                </c:pt>
                <c:pt idx="32">
                  <c:v>7.6</c:v>
                </c:pt>
                <c:pt idx="33">
                  <c:v>7.5049999999999999</c:v>
                </c:pt>
                <c:pt idx="34">
                  <c:v>7.43</c:v>
                </c:pt>
                <c:pt idx="35">
                  <c:v>7.33</c:v>
                </c:pt>
                <c:pt idx="36">
                  <c:v>7.28</c:v>
                </c:pt>
                <c:pt idx="37">
                  <c:v>7.21</c:v>
                </c:pt>
                <c:pt idx="38">
                  <c:v>7.1550000000000002</c:v>
                </c:pt>
                <c:pt idx="39">
                  <c:v>7.11</c:v>
                </c:pt>
                <c:pt idx="40">
                  <c:v>7.05</c:v>
                </c:pt>
                <c:pt idx="41">
                  <c:v>6.99</c:v>
                </c:pt>
                <c:pt idx="42">
                  <c:v>6.9350000000000005</c:v>
                </c:pt>
                <c:pt idx="43">
                  <c:v>6.88</c:v>
                </c:pt>
                <c:pt idx="44">
                  <c:v>6.8250000000000002</c:v>
                </c:pt>
                <c:pt idx="45">
                  <c:v>6.7850000000000001</c:v>
                </c:pt>
                <c:pt idx="46">
                  <c:v>6.6950000000000003</c:v>
                </c:pt>
                <c:pt idx="47">
                  <c:v>6.6349999999999998</c:v>
                </c:pt>
                <c:pt idx="48">
                  <c:v>6.58</c:v>
                </c:pt>
                <c:pt idx="49">
                  <c:v>6.5</c:v>
                </c:pt>
                <c:pt idx="50">
                  <c:v>6.4050000000000002</c:v>
                </c:pt>
                <c:pt idx="51">
                  <c:v>6.29</c:v>
                </c:pt>
                <c:pt idx="52">
                  <c:v>6.1550000000000002</c:v>
                </c:pt>
                <c:pt idx="53">
                  <c:v>5.9950000000000001</c:v>
                </c:pt>
                <c:pt idx="54">
                  <c:v>5.7050000000000001</c:v>
                </c:pt>
                <c:pt idx="55">
                  <c:v>5.04</c:v>
                </c:pt>
                <c:pt idx="56">
                  <c:v>3.83</c:v>
                </c:pt>
                <c:pt idx="57">
                  <c:v>3.3</c:v>
                </c:pt>
                <c:pt idx="58">
                  <c:v>3.14</c:v>
                </c:pt>
                <c:pt idx="59">
                  <c:v>3.01</c:v>
                </c:pt>
                <c:pt idx="60">
                  <c:v>2.91</c:v>
                </c:pt>
                <c:pt idx="61">
                  <c:v>2.83</c:v>
                </c:pt>
                <c:pt idx="62">
                  <c:v>2.77</c:v>
                </c:pt>
                <c:pt idx="63">
                  <c:v>2.71</c:v>
                </c:pt>
                <c:pt idx="64">
                  <c:v>2.66</c:v>
                </c:pt>
                <c:pt idx="65">
                  <c:v>2.63</c:v>
                </c:pt>
                <c:pt idx="66">
                  <c:v>2.5949999999999998</c:v>
                </c:pt>
                <c:pt idx="67">
                  <c:v>2.5599999999999996</c:v>
                </c:pt>
                <c:pt idx="68">
                  <c:v>2.5300000000000002</c:v>
                </c:pt>
                <c:pt idx="69">
                  <c:v>2.5099999999999998</c:v>
                </c:pt>
                <c:pt idx="70">
                  <c:v>2.4900000000000002</c:v>
                </c:pt>
                <c:pt idx="71">
                  <c:v>2.4649999999999999</c:v>
                </c:pt>
                <c:pt idx="72">
                  <c:v>2.4450000000000003</c:v>
                </c:pt>
                <c:pt idx="73">
                  <c:v>2.4300000000000002</c:v>
                </c:pt>
                <c:pt idx="74">
                  <c:v>2.41</c:v>
                </c:pt>
                <c:pt idx="75">
                  <c:v>2.39</c:v>
                </c:pt>
                <c:pt idx="76">
                  <c:v>2.375</c:v>
                </c:pt>
                <c:pt idx="77">
                  <c:v>2.3650000000000002</c:v>
                </c:pt>
                <c:pt idx="78">
                  <c:v>2.3449999999999998</c:v>
                </c:pt>
                <c:pt idx="79">
                  <c:v>2.335</c:v>
                </c:pt>
                <c:pt idx="80">
                  <c:v>2.3250000000000002</c:v>
                </c:pt>
                <c:pt idx="81">
                  <c:v>2.31</c:v>
                </c:pt>
                <c:pt idx="82">
                  <c:v>2.2999999999999998</c:v>
                </c:pt>
                <c:pt idx="83">
                  <c:v>2.29</c:v>
                </c:pt>
                <c:pt idx="84">
                  <c:v>2.2799999999999998</c:v>
                </c:pt>
                <c:pt idx="85">
                  <c:v>2.27</c:v>
                </c:pt>
                <c:pt idx="86">
                  <c:v>2.2599999999999998</c:v>
                </c:pt>
                <c:pt idx="87">
                  <c:v>2.25</c:v>
                </c:pt>
                <c:pt idx="88">
                  <c:v>2.2450000000000001</c:v>
                </c:pt>
                <c:pt idx="89">
                  <c:v>2.2350000000000003</c:v>
                </c:pt>
                <c:pt idx="90">
                  <c:v>2.2250000000000001</c:v>
                </c:pt>
                <c:pt idx="91">
                  <c:v>2.2200000000000002</c:v>
                </c:pt>
                <c:pt idx="92">
                  <c:v>2.2149999999999999</c:v>
                </c:pt>
                <c:pt idx="93">
                  <c:v>2.2050000000000001</c:v>
                </c:pt>
                <c:pt idx="94">
                  <c:v>2.2000000000000002</c:v>
                </c:pt>
                <c:pt idx="95">
                  <c:v>2.1950000000000003</c:v>
                </c:pt>
                <c:pt idx="96">
                  <c:v>2.1850000000000001</c:v>
                </c:pt>
                <c:pt idx="97">
                  <c:v>2.1799999999999997</c:v>
                </c:pt>
                <c:pt idx="98">
                  <c:v>2.1749999999999998</c:v>
                </c:pt>
                <c:pt idx="99">
                  <c:v>2.1749999999999998</c:v>
                </c:pt>
                <c:pt idx="100">
                  <c:v>2.17</c:v>
                </c:pt>
              </c:numCache>
            </c:numRef>
          </c:yVal>
          <c:smooth val="1"/>
        </c:ser>
        <c:dLbls>
          <c:showLegendKey val="0"/>
          <c:showVal val="0"/>
          <c:showCatName val="0"/>
          <c:showSerName val="0"/>
          <c:showPercent val="0"/>
          <c:showBubbleSize val="0"/>
        </c:dLbls>
        <c:axId val="264029696"/>
        <c:axId val="264031616"/>
      </c:scatterChart>
      <c:valAx>
        <c:axId val="264029696"/>
        <c:scaling>
          <c:orientation val="minMax"/>
          <c:max val="14"/>
          <c:min val="8"/>
        </c:scaling>
        <c:delete val="0"/>
        <c:axPos val="b"/>
        <c:title>
          <c:tx>
            <c:rich>
              <a:bodyPr/>
              <a:lstStyle/>
              <a:p>
                <a:pPr>
                  <a:defRPr/>
                </a:pPr>
                <a:r>
                  <a:rPr lang="en-GB"/>
                  <a:t>Volume of 0.1M HCl added / ml</a:t>
                </a:r>
              </a:p>
            </c:rich>
          </c:tx>
          <c:overlay val="0"/>
        </c:title>
        <c:numFmt formatCode="0" sourceLinked="0"/>
        <c:majorTickMark val="out"/>
        <c:minorTickMark val="none"/>
        <c:tickLblPos val="nextTo"/>
        <c:crossAx val="264031616"/>
        <c:crosses val="autoZero"/>
        <c:crossBetween val="midCat"/>
      </c:valAx>
      <c:valAx>
        <c:axId val="264031616"/>
        <c:scaling>
          <c:orientation val="minMax"/>
          <c:max val="8"/>
          <c:min val="2"/>
        </c:scaling>
        <c:delete val="0"/>
        <c:axPos val="l"/>
        <c:title>
          <c:tx>
            <c:rich>
              <a:bodyPr rot="-5400000" vert="horz"/>
              <a:lstStyle/>
              <a:p>
                <a:pPr>
                  <a:defRPr/>
                </a:pPr>
                <a:r>
                  <a:rPr lang="en-GB"/>
                  <a:t>pH of solution</a:t>
                </a:r>
              </a:p>
            </c:rich>
          </c:tx>
          <c:overlay val="0"/>
        </c:title>
        <c:numFmt formatCode="General" sourceLinked="1"/>
        <c:majorTickMark val="out"/>
        <c:minorTickMark val="none"/>
        <c:tickLblPos val="nextTo"/>
        <c:crossAx val="264029696"/>
        <c:crosses val="autoZero"/>
        <c:crossBetween val="midCat"/>
      </c:valAx>
    </c:plotArea>
    <c:legend>
      <c:legendPos val="r"/>
      <c:layout>
        <c:manualLayout>
          <c:xMode val="edge"/>
          <c:yMode val="edge"/>
          <c:x val="0.7572319449468109"/>
          <c:y val="0.19315697897313397"/>
          <c:w val="0.22863377943481447"/>
          <c:h val="0.53494057624819369"/>
        </c:manualLayout>
      </c:layout>
      <c:overlay val="1"/>
    </c:legend>
    <c:plotVisOnly val="1"/>
    <c:dispBlanksAs val="gap"/>
    <c:showDLblsOverMax val="0"/>
  </c:chart>
  <c:spPr>
    <a:ln>
      <a:noFill/>
    </a:ln>
  </c:spPr>
  <c:externalData r:id="rId1">
    <c:autoUpdate val="0"/>
  </c:externalData>
</c:chartSpace>
</file>

<file path=word/charts/chart145.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5.8722222222222224E-2"/>
          <c:y val="5.8280943228553123E-2"/>
          <c:w val="0.57813626421697284"/>
          <c:h val="0.73564717796102264"/>
        </c:manualLayout>
      </c:layout>
      <c:scatterChart>
        <c:scatterStyle val="smoothMarker"/>
        <c:varyColors val="0"/>
        <c:ser>
          <c:idx val="0"/>
          <c:order val="0"/>
          <c:tx>
            <c:v>TS1/85/10</c:v>
          </c:tx>
          <c:spPr>
            <a:ln w="19050"/>
          </c:spPr>
          <c:marker>
            <c:symbol val="none"/>
          </c:marker>
          <c:xVal>
            <c:numRef>
              <c:f>'MH Summary'!$A$4:$A$3604</c:f>
              <c:numCache>
                <c:formatCode>General</c:formatCode>
                <c:ptCount val="3601"/>
                <c:pt idx="0">
                  <c:v>4000</c:v>
                </c:pt>
                <c:pt idx="1">
                  <c:v>3999</c:v>
                </c:pt>
                <c:pt idx="2">
                  <c:v>3998</c:v>
                </c:pt>
                <c:pt idx="3">
                  <c:v>3997</c:v>
                </c:pt>
                <c:pt idx="4">
                  <c:v>3996</c:v>
                </c:pt>
                <c:pt idx="5">
                  <c:v>3995</c:v>
                </c:pt>
                <c:pt idx="6">
                  <c:v>3994</c:v>
                </c:pt>
                <c:pt idx="7">
                  <c:v>3993</c:v>
                </c:pt>
                <c:pt idx="8">
                  <c:v>3992</c:v>
                </c:pt>
                <c:pt idx="9">
                  <c:v>3991</c:v>
                </c:pt>
                <c:pt idx="10">
                  <c:v>3990</c:v>
                </c:pt>
                <c:pt idx="11">
                  <c:v>3989</c:v>
                </c:pt>
                <c:pt idx="12">
                  <c:v>3988</c:v>
                </c:pt>
                <c:pt idx="13">
                  <c:v>3987</c:v>
                </c:pt>
                <c:pt idx="14">
                  <c:v>3986</c:v>
                </c:pt>
                <c:pt idx="15">
                  <c:v>3985</c:v>
                </c:pt>
                <c:pt idx="16">
                  <c:v>3984</c:v>
                </c:pt>
                <c:pt idx="17">
                  <c:v>3983</c:v>
                </c:pt>
                <c:pt idx="18">
                  <c:v>3982</c:v>
                </c:pt>
                <c:pt idx="19">
                  <c:v>3981</c:v>
                </c:pt>
                <c:pt idx="20">
                  <c:v>3980</c:v>
                </c:pt>
                <c:pt idx="21">
                  <c:v>3979</c:v>
                </c:pt>
                <c:pt idx="22">
                  <c:v>3978</c:v>
                </c:pt>
                <c:pt idx="23">
                  <c:v>3977</c:v>
                </c:pt>
                <c:pt idx="24">
                  <c:v>3976</c:v>
                </c:pt>
                <c:pt idx="25">
                  <c:v>3975</c:v>
                </c:pt>
                <c:pt idx="26">
                  <c:v>3974</c:v>
                </c:pt>
                <c:pt idx="27">
                  <c:v>3973</c:v>
                </c:pt>
                <c:pt idx="28">
                  <c:v>3972</c:v>
                </c:pt>
                <c:pt idx="29">
                  <c:v>3971</c:v>
                </c:pt>
                <c:pt idx="30">
                  <c:v>3970</c:v>
                </c:pt>
                <c:pt idx="31">
                  <c:v>3969</c:v>
                </c:pt>
                <c:pt idx="32">
                  <c:v>3968</c:v>
                </c:pt>
                <c:pt idx="33">
                  <c:v>3967</c:v>
                </c:pt>
                <c:pt idx="34">
                  <c:v>3966</c:v>
                </c:pt>
                <c:pt idx="35">
                  <c:v>3965</c:v>
                </c:pt>
                <c:pt idx="36">
                  <c:v>3964</c:v>
                </c:pt>
                <c:pt idx="37">
                  <c:v>3963</c:v>
                </c:pt>
                <c:pt idx="38">
                  <c:v>3962</c:v>
                </c:pt>
                <c:pt idx="39">
                  <c:v>3961</c:v>
                </c:pt>
                <c:pt idx="40">
                  <c:v>3960</c:v>
                </c:pt>
                <c:pt idx="41">
                  <c:v>3959</c:v>
                </c:pt>
                <c:pt idx="42">
                  <c:v>3958</c:v>
                </c:pt>
                <c:pt idx="43">
                  <c:v>3957</c:v>
                </c:pt>
                <c:pt idx="44">
                  <c:v>3956</c:v>
                </c:pt>
                <c:pt idx="45">
                  <c:v>3955</c:v>
                </c:pt>
                <c:pt idx="46">
                  <c:v>3954</c:v>
                </c:pt>
                <c:pt idx="47">
                  <c:v>3953</c:v>
                </c:pt>
                <c:pt idx="48">
                  <c:v>3952</c:v>
                </c:pt>
                <c:pt idx="49">
                  <c:v>3951</c:v>
                </c:pt>
                <c:pt idx="50">
                  <c:v>3950</c:v>
                </c:pt>
                <c:pt idx="51">
                  <c:v>3949</c:v>
                </c:pt>
                <c:pt idx="52">
                  <c:v>3948</c:v>
                </c:pt>
                <c:pt idx="53">
                  <c:v>3947</c:v>
                </c:pt>
                <c:pt idx="54">
                  <c:v>3946</c:v>
                </c:pt>
                <c:pt idx="55">
                  <c:v>3945</c:v>
                </c:pt>
                <c:pt idx="56">
                  <c:v>3944</c:v>
                </c:pt>
                <c:pt idx="57">
                  <c:v>3943</c:v>
                </c:pt>
                <c:pt idx="58">
                  <c:v>3942</c:v>
                </c:pt>
                <c:pt idx="59">
                  <c:v>3941</c:v>
                </c:pt>
                <c:pt idx="60">
                  <c:v>3940</c:v>
                </c:pt>
                <c:pt idx="61">
                  <c:v>3939</c:v>
                </c:pt>
                <c:pt idx="62">
                  <c:v>3938</c:v>
                </c:pt>
                <c:pt idx="63">
                  <c:v>3937</c:v>
                </c:pt>
                <c:pt idx="64">
                  <c:v>3936</c:v>
                </c:pt>
                <c:pt idx="65">
                  <c:v>3935</c:v>
                </c:pt>
                <c:pt idx="66">
                  <c:v>3934</c:v>
                </c:pt>
                <c:pt idx="67">
                  <c:v>3933</c:v>
                </c:pt>
                <c:pt idx="68">
                  <c:v>3932</c:v>
                </c:pt>
                <c:pt idx="69">
                  <c:v>3931</c:v>
                </c:pt>
                <c:pt idx="70">
                  <c:v>3930</c:v>
                </c:pt>
                <c:pt idx="71">
                  <c:v>3929</c:v>
                </c:pt>
                <c:pt idx="72">
                  <c:v>3928</c:v>
                </c:pt>
                <c:pt idx="73">
                  <c:v>3927</c:v>
                </c:pt>
                <c:pt idx="74">
                  <c:v>3926</c:v>
                </c:pt>
                <c:pt idx="75">
                  <c:v>3925</c:v>
                </c:pt>
                <c:pt idx="76">
                  <c:v>3924</c:v>
                </c:pt>
                <c:pt idx="77">
                  <c:v>3923</c:v>
                </c:pt>
                <c:pt idx="78">
                  <c:v>3922</c:v>
                </c:pt>
                <c:pt idx="79">
                  <c:v>3921</c:v>
                </c:pt>
                <c:pt idx="80">
                  <c:v>3920</c:v>
                </c:pt>
                <c:pt idx="81">
                  <c:v>3919</c:v>
                </c:pt>
                <c:pt idx="82">
                  <c:v>3918</c:v>
                </c:pt>
                <c:pt idx="83">
                  <c:v>3917</c:v>
                </c:pt>
                <c:pt idx="84">
                  <c:v>3916</c:v>
                </c:pt>
                <c:pt idx="85">
                  <c:v>3915</c:v>
                </c:pt>
                <c:pt idx="86">
                  <c:v>3914</c:v>
                </c:pt>
                <c:pt idx="87">
                  <c:v>3913</c:v>
                </c:pt>
                <c:pt idx="88">
                  <c:v>3912</c:v>
                </c:pt>
                <c:pt idx="89">
                  <c:v>3911</c:v>
                </c:pt>
                <c:pt idx="90">
                  <c:v>3910</c:v>
                </c:pt>
                <c:pt idx="91">
                  <c:v>3909</c:v>
                </c:pt>
                <c:pt idx="92">
                  <c:v>3908</c:v>
                </c:pt>
                <c:pt idx="93">
                  <c:v>3907</c:v>
                </c:pt>
                <c:pt idx="94">
                  <c:v>3906</c:v>
                </c:pt>
                <c:pt idx="95">
                  <c:v>3905</c:v>
                </c:pt>
                <c:pt idx="96">
                  <c:v>3904</c:v>
                </c:pt>
                <c:pt idx="97">
                  <c:v>3903</c:v>
                </c:pt>
                <c:pt idx="98">
                  <c:v>3902</c:v>
                </c:pt>
                <c:pt idx="99">
                  <c:v>3901</c:v>
                </c:pt>
                <c:pt idx="100">
                  <c:v>3900</c:v>
                </c:pt>
                <c:pt idx="101">
                  <c:v>3899</c:v>
                </c:pt>
                <c:pt idx="102">
                  <c:v>3898</c:v>
                </c:pt>
                <c:pt idx="103">
                  <c:v>3897</c:v>
                </c:pt>
                <c:pt idx="104">
                  <c:v>3896</c:v>
                </c:pt>
                <c:pt idx="105">
                  <c:v>3895</c:v>
                </c:pt>
                <c:pt idx="106">
                  <c:v>3894</c:v>
                </c:pt>
                <c:pt idx="107">
                  <c:v>3893</c:v>
                </c:pt>
                <c:pt idx="108">
                  <c:v>3892</c:v>
                </c:pt>
                <c:pt idx="109">
                  <c:v>3891</c:v>
                </c:pt>
                <c:pt idx="110">
                  <c:v>3890</c:v>
                </c:pt>
                <c:pt idx="111">
                  <c:v>3889</c:v>
                </c:pt>
                <c:pt idx="112">
                  <c:v>3888</c:v>
                </c:pt>
                <c:pt idx="113">
                  <c:v>3887</c:v>
                </c:pt>
                <c:pt idx="114">
                  <c:v>3886</c:v>
                </c:pt>
                <c:pt idx="115">
                  <c:v>3885</c:v>
                </c:pt>
                <c:pt idx="116">
                  <c:v>3884</c:v>
                </c:pt>
                <c:pt idx="117">
                  <c:v>3883</c:v>
                </c:pt>
                <c:pt idx="118">
                  <c:v>3882</c:v>
                </c:pt>
                <c:pt idx="119">
                  <c:v>3881</c:v>
                </c:pt>
                <c:pt idx="120">
                  <c:v>3880</c:v>
                </c:pt>
                <c:pt idx="121">
                  <c:v>3879</c:v>
                </c:pt>
                <c:pt idx="122">
                  <c:v>3878</c:v>
                </c:pt>
                <c:pt idx="123">
                  <c:v>3877</c:v>
                </c:pt>
                <c:pt idx="124">
                  <c:v>3876</c:v>
                </c:pt>
                <c:pt idx="125">
                  <c:v>3875</c:v>
                </c:pt>
                <c:pt idx="126">
                  <c:v>3874</c:v>
                </c:pt>
                <c:pt idx="127">
                  <c:v>3873</c:v>
                </c:pt>
                <c:pt idx="128">
                  <c:v>3872</c:v>
                </c:pt>
                <c:pt idx="129">
                  <c:v>3871</c:v>
                </c:pt>
                <c:pt idx="130">
                  <c:v>3870</c:v>
                </c:pt>
                <c:pt idx="131">
                  <c:v>3869</c:v>
                </c:pt>
                <c:pt idx="132">
                  <c:v>3868</c:v>
                </c:pt>
                <c:pt idx="133">
                  <c:v>3867</c:v>
                </c:pt>
                <c:pt idx="134">
                  <c:v>3866</c:v>
                </c:pt>
                <c:pt idx="135">
                  <c:v>3865</c:v>
                </c:pt>
                <c:pt idx="136">
                  <c:v>3864</c:v>
                </c:pt>
                <c:pt idx="137">
                  <c:v>3863</c:v>
                </c:pt>
                <c:pt idx="138">
                  <c:v>3862</c:v>
                </c:pt>
                <c:pt idx="139">
                  <c:v>3861</c:v>
                </c:pt>
                <c:pt idx="140">
                  <c:v>3860</c:v>
                </c:pt>
                <c:pt idx="141">
                  <c:v>3859</c:v>
                </c:pt>
                <c:pt idx="142">
                  <c:v>3858</c:v>
                </c:pt>
                <c:pt idx="143">
                  <c:v>3857</c:v>
                </c:pt>
                <c:pt idx="144">
                  <c:v>3856</c:v>
                </c:pt>
                <c:pt idx="145">
                  <c:v>3855</c:v>
                </c:pt>
                <c:pt idx="146">
                  <c:v>3854</c:v>
                </c:pt>
                <c:pt idx="147">
                  <c:v>3853</c:v>
                </c:pt>
                <c:pt idx="148">
                  <c:v>3852</c:v>
                </c:pt>
                <c:pt idx="149">
                  <c:v>3851</c:v>
                </c:pt>
                <c:pt idx="150">
                  <c:v>3850</c:v>
                </c:pt>
                <c:pt idx="151">
                  <c:v>3849</c:v>
                </c:pt>
                <c:pt idx="152">
                  <c:v>3848</c:v>
                </c:pt>
                <c:pt idx="153">
                  <c:v>3847</c:v>
                </c:pt>
                <c:pt idx="154">
                  <c:v>3846</c:v>
                </c:pt>
                <c:pt idx="155">
                  <c:v>3845</c:v>
                </c:pt>
                <c:pt idx="156">
                  <c:v>3844</c:v>
                </c:pt>
                <c:pt idx="157">
                  <c:v>3843</c:v>
                </c:pt>
                <c:pt idx="158">
                  <c:v>3842</c:v>
                </c:pt>
                <c:pt idx="159">
                  <c:v>3841</c:v>
                </c:pt>
                <c:pt idx="160">
                  <c:v>3840</c:v>
                </c:pt>
                <c:pt idx="161">
                  <c:v>3839</c:v>
                </c:pt>
                <c:pt idx="162">
                  <c:v>3838</c:v>
                </c:pt>
                <c:pt idx="163">
                  <c:v>3837</c:v>
                </c:pt>
                <c:pt idx="164">
                  <c:v>3836</c:v>
                </c:pt>
                <c:pt idx="165">
                  <c:v>3835</c:v>
                </c:pt>
                <c:pt idx="166">
                  <c:v>3834</c:v>
                </c:pt>
                <c:pt idx="167">
                  <c:v>3833</c:v>
                </c:pt>
                <c:pt idx="168">
                  <c:v>3832</c:v>
                </c:pt>
                <c:pt idx="169">
                  <c:v>3831</c:v>
                </c:pt>
                <c:pt idx="170">
                  <c:v>3830</c:v>
                </c:pt>
                <c:pt idx="171">
                  <c:v>3829</c:v>
                </c:pt>
                <c:pt idx="172">
                  <c:v>3828</c:v>
                </c:pt>
                <c:pt idx="173">
                  <c:v>3827</c:v>
                </c:pt>
                <c:pt idx="174">
                  <c:v>3826</c:v>
                </c:pt>
                <c:pt idx="175">
                  <c:v>3825</c:v>
                </c:pt>
                <c:pt idx="176">
                  <c:v>3824</c:v>
                </c:pt>
                <c:pt idx="177">
                  <c:v>3823</c:v>
                </c:pt>
                <c:pt idx="178">
                  <c:v>3822</c:v>
                </c:pt>
                <c:pt idx="179">
                  <c:v>3821</c:v>
                </c:pt>
                <c:pt idx="180">
                  <c:v>3820</c:v>
                </c:pt>
                <c:pt idx="181">
                  <c:v>3819</c:v>
                </c:pt>
                <c:pt idx="182">
                  <c:v>3818</c:v>
                </c:pt>
                <c:pt idx="183">
                  <c:v>3817</c:v>
                </c:pt>
                <c:pt idx="184">
                  <c:v>3816</c:v>
                </c:pt>
                <c:pt idx="185">
                  <c:v>3815</c:v>
                </c:pt>
                <c:pt idx="186">
                  <c:v>3814</c:v>
                </c:pt>
                <c:pt idx="187">
                  <c:v>3813</c:v>
                </c:pt>
                <c:pt idx="188">
                  <c:v>3812</c:v>
                </c:pt>
                <c:pt idx="189">
                  <c:v>3811</c:v>
                </c:pt>
                <c:pt idx="190">
                  <c:v>3810</c:v>
                </c:pt>
                <c:pt idx="191">
                  <c:v>3809</c:v>
                </c:pt>
                <c:pt idx="192">
                  <c:v>3808</c:v>
                </c:pt>
                <c:pt idx="193">
                  <c:v>3807</c:v>
                </c:pt>
                <c:pt idx="194">
                  <c:v>3806</c:v>
                </c:pt>
                <c:pt idx="195">
                  <c:v>3805</c:v>
                </c:pt>
                <c:pt idx="196">
                  <c:v>3804</c:v>
                </c:pt>
                <c:pt idx="197">
                  <c:v>3803</c:v>
                </c:pt>
                <c:pt idx="198">
                  <c:v>3802</c:v>
                </c:pt>
                <c:pt idx="199">
                  <c:v>3801</c:v>
                </c:pt>
                <c:pt idx="200">
                  <c:v>3800</c:v>
                </c:pt>
                <c:pt idx="201">
                  <c:v>3799</c:v>
                </c:pt>
                <c:pt idx="202">
                  <c:v>3798</c:v>
                </c:pt>
                <c:pt idx="203">
                  <c:v>3797</c:v>
                </c:pt>
                <c:pt idx="204">
                  <c:v>3796</c:v>
                </c:pt>
                <c:pt idx="205">
                  <c:v>3795</c:v>
                </c:pt>
                <c:pt idx="206">
                  <c:v>3794</c:v>
                </c:pt>
                <c:pt idx="207">
                  <c:v>3793</c:v>
                </c:pt>
                <c:pt idx="208">
                  <c:v>3792</c:v>
                </c:pt>
                <c:pt idx="209">
                  <c:v>3791</c:v>
                </c:pt>
                <c:pt idx="210">
                  <c:v>3790</c:v>
                </c:pt>
                <c:pt idx="211">
                  <c:v>3789</c:v>
                </c:pt>
                <c:pt idx="212">
                  <c:v>3788</c:v>
                </c:pt>
                <c:pt idx="213">
                  <c:v>3787</c:v>
                </c:pt>
                <c:pt idx="214">
                  <c:v>3786</c:v>
                </c:pt>
                <c:pt idx="215">
                  <c:v>3785</c:v>
                </c:pt>
                <c:pt idx="216">
                  <c:v>3784</c:v>
                </c:pt>
                <c:pt idx="217">
                  <c:v>3783</c:v>
                </c:pt>
                <c:pt idx="218">
                  <c:v>3782</c:v>
                </c:pt>
                <c:pt idx="219">
                  <c:v>3781</c:v>
                </c:pt>
                <c:pt idx="220">
                  <c:v>3780</c:v>
                </c:pt>
                <c:pt idx="221">
                  <c:v>3779</c:v>
                </c:pt>
                <c:pt idx="222">
                  <c:v>3778</c:v>
                </c:pt>
                <c:pt idx="223">
                  <c:v>3777</c:v>
                </c:pt>
                <c:pt idx="224">
                  <c:v>3776</c:v>
                </c:pt>
                <c:pt idx="225">
                  <c:v>3775</c:v>
                </c:pt>
                <c:pt idx="226">
                  <c:v>3774</c:v>
                </c:pt>
                <c:pt idx="227">
                  <c:v>3773</c:v>
                </c:pt>
                <c:pt idx="228">
                  <c:v>3772</c:v>
                </c:pt>
                <c:pt idx="229">
                  <c:v>3771</c:v>
                </c:pt>
                <c:pt idx="230">
                  <c:v>3770</c:v>
                </c:pt>
                <c:pt idx="231">
                  <c:v>3769</c:v>
                </c:pt>
                <c:pt idx="232">
                  <c:v>3768</c:v>
                </c:pt>
                <c:pt idx="233">
                  <c:v>3767</c:v>
                </c:pt>
                <c:pt idx="234">
                  <c:v>3766</c:v>
                </c:pt>
                <c:pt idx="235">
                  <c:v>3765</c:v>
                </c:pt>
                <c:pt idx="236">
                  <c:v>3764</c:v>
                </c:pt>
                <c:pt idx="237">
                  <c:v>3763</c:v>
                </c:pt>
                <c:pt idx="238">
                  <c:v>3762</c:v>
                </c:pt>
                <c:pt idx="239">
                  <c:v>3761</c:v>
                </c:pt>
                <c:pt idx="240">
                  <c:v>3760</c:v>
                </c:pt>
                <c:pt idx="241">
                  <c:v>3759</c:v>
                </c:pt>
                <c:pt idx="242">
                  <c:v>3758</c:v>
                </c:pt>
                <c:pt idx="243">
                  <c:v>3757</c:v>
                </c:pt>
                <c:pt idx="244">
                  <c:v>3756</c:v>
                </c:pt>
                <c:pt idx="245">
                  <c:v>3755</c:v>
                </c:pt>
                <c:pt idx="246">
                  <c:v>3754</c:v>
                </c:pt>
                <c:pt idx="247">
                  <c:v>3753</c:v>
                </c:pt>
                <c:pt idx="248">
                  <c:v>3752</c:v>
                </c:pt>
                <c:pt idx="249">
                  <c:v>3751</c:v>
                </c:pt>
                <c:pt idx="250">
                  <c:v>3750</c:v>
                </c:pt>
                <c:pt idx="251">
                  <c:v>3749</c:v>
                </c:pt>
                <c:pt idx="252">
                  <c:v>3748</c:v>
                </c:pt>
                <c:pt idx="253">
                  <c:v>3747</c:v>
                </c:pt>
                <c:pt idx="254">
                  <c:v>3746</c:v>
                </c:pt>
                <c:pt idx="255">
                  <c:v>3745</c:v>
                </c:pt>
                <c:pt idx="256">
                  <c:v>3744</c:v>
                </c:pt>
                <c:pt idx="257">
                  <c:v>3743</c:v>
                </c:pt>
                <c:pt idx="258">
                  <c:v>3742</c:v>
                </c:pt>
                <c:pt idx="259">
                  <c:v>3741</c:v>
                </c:pt>
                <c:pt idx="260">
                  <c:v>3740</c:v>
                </c:pt>
                <c:pt idx="261">
                  <c:v>3739</c:v>
                </c:pt>
                <c:pt idx="262">
                  <c:v>3738</c:v>
                </c:pt>
                <c:pt idx="263">
                  <c:v>3737</c:v>
                </c:pt>
                <c:pt idx="264">
                  <c:v>3736</c:v>
                </c:pt>
                <c:pt idx="265">
                  <c:v>3735</c:v>
                </c:pt>
                <c:pt idx="266">
                  <c:v>3734</c:v>
                </c:pt>
                <c:pt idx="267">
                  <c:v>3733</c:v>
                </c:pt>
                <c:pt idx="268">
                  <c:v>3732</c:v>
                </c:pt>
                <c:pt idx="269">
                  <c:v>3731</c:v>
                </c:pt>
                <c:pt idx="270">
                  <c:v>3730</c:v>
                </c:pt>
                <c:pt idx="271">
                  <c:v>3729</c:v>
                </c:pt>
                <c:pt idx="272">
                  <c:v>3728</c:v>
                </c:pt>
                <c:pt idx="273">
                  <c:v>3727</c:v>
                </c:pt>
                <c:pt idx="274">
                  <c:v>3726</c:v>
                </c:pt>
                <c:pt idx="275">
                  <c:v>3725</c:v>
                </c:pt>
                <c:pt idx="276">
                  <c:v>3724</c:v>
                </c:pt>
                <c:pt idx="277">
                  <c:v>3723</c:v>
                </c:pt>
                <c:pt idx="278">
                  <c:v>3722</c:v>
                </c:pt>
                <c:pt idx="279">
                  <c:v>3721</c:v>
                </c:pt>
                <c:pt idx="280">
                  <c:v>3720</c:v>
                </c:pt>
                <c:pt idx="281">
                  <c:v>3719</c:v>
                </c:pt>
                <c:pt idx="282">
                  <c:v>3718</c:v>
                </c:pt>
                <c:pt idx="283">
                  <c:v>3717</c:v>
                </c:pt>
                <c:pt idx="284">
                  <c:v>3716</c:v>
                </c:pt>
                <c:pt idx="285">
                  <c:v>3715</c:v>
                </c:pt>
                <c:pt idx="286">
                  <c:v>3714</c:v>
                </c:pt>
                <c:pt idx="287">
                  <c:v>3713</c:v>
                </c:pt>
                <c:pt idx="288">
                  <c:v>3712</c:v>
                </c:pt>
                <c:pt idx="289">
                  <c:v>3711</c:v>
                </c:pt>
                <c:pt idx="290">
                  <c:v>3710</c:v>
                </c:pt>
                <c:pt idx="291">
                  <c:v>3709</c:v>
                </c:pt>
                <c:pt idx="292">
                  <c:v>3708</c:v>
                </c:pt>
                <c:pt idx="293">
                  <c:v>3707</c:v>
                </c:pt>
                <c:pt idx="294">
                  <c:v>3706</c:v>
                </c:pt>
                <c:pt idx="295">
                  <c:v>3705</c:v>
                </c:pt>
                <c:pt idx="296">
                  <c:v>3704</c:v>
                </c:pt>
                <c:pt idx="297">
                  <c:v>3703</c:v>
                </c:pt>
                <c:pt idx="298">
                  <c:v>3702</c:v>
                </c:pt>
                <c:pt idx="299">
                  <c:v>3701</c:v>
                </c:pt>
                <c:pt idx="300">
                  <c:v>3700</c:v>
                </c:pt>
                <c:pt idx="301">
                  <c:v>3699</c:v>
                </c:pt>
                <c:pt idx="302">
                  <c:v>3698</c:v>
                </c:pt>
                <c:pt idx="303">
                  <c:v>3697</c:v>
                </c:pt>
                <c:pt idx="304">
                  <c:v>3696</c:v>
                </c:pt>
                <c:pt idx="305">
                  <c:v>3695</c:v>
                </c:pt>
                <c:pt idx="306">
                  <c:v>3694</c:v>
                </c:pt>
                <c:pt idx="307">
                  <c:v>3693</c:v>
                </c:pt>
                <c:pt idx="308">
                  <c:v>3692</c:v>
                </c:pt>
                <c:pt idx="309">
                  <c:v>3691</c:v>
                </c:pt>
                <c:pt idx="310">
                  <c:v>3690</c:v>
                </c:pt>
                <c:pt idx="311">
                  <c:v>3689</c:v>
                </c:pt>
                <c:pt idx="312">
                  <c:v>3688</c:v>
                </c:pt>
                <c:pt idx="313">
                  <c:v>3687</c:v>
                </c:pt>
                <c:pt idx="314">
                  <c:v>3686</c:v>
                </c:pt>
                <c:pt idx="315">
                  <c:v>3685</c:v>
                </c:pt>
                <c:pt idx="316">
                  <c:v>3684</c:v>
                </c:pt>
                <c:pt idx="317">
                  <c:v>3683</c:v>
                </c:pt>
                <c:pt idx="318">
                  <c:v>3682</c:v>
                </c:pt>
                <c:pt idx="319">
                  <c:v>3681</c:v>
                </c:pt>
                <c:pt idx="320">
                  <c:v>3680</c:v>
                </c:pt>
                <c:pt idx="321">
                  <c:v>3679</c:v>
                </c:pt>
                <c:pt idx="322">
                  <c:v>3678</c:v>
                </c:pt>
                <c:pt idx="323">
                  <c:v>3677</c:v>
                </c:pt>
                <c:pt idx="324">
                  <c:v>3676</c:v>
                </c:pt>
                <c:pt idx="325">
                  <c:v>3675</c:v>
                </c:pt>
                <c:pt idx="326">
                  <c:v>3674</c:v>
                </c:pt>
                <c:pt idx="327">
                  <c:v>3673</c:v>
                </c:pt>
                <c:pt idx="328">
                  <c:v>3672</c:v>
                </c:pt>
                <c:pt idx="329">
                  <c:v>3671</c:v>
                </c:pt>
                <c:pt idx="330">
                  <c:v>3670</c:v>
                </c:pt>
                <c:pt idx="331">
                  <c:v>3669</c:v>
                </c:pt>
                <c:pt idx="332">
                  <c:v>3668</c:v>
                </c:pt>
                <c:pt idx="333">
                  <c:v>3667</c:v>
                </c:pt>
                <c:pt idx="334">
                  <c:v>3666</c:v>
                </c:pt>
                <c:pt idx="335">
                  <c:v>3665</c:v>
                </c:pt>
                <c:pt idx="336">
                  <c:v>3664</c:v>
                </c:pt>
                <c:pt idx="337">
                  <c:v>3663</c:v>
                </c:pt>
                <c:pt idx="338">
                  <c:v>3662</c:v>
                </c:pt>
                <c:pt idx="339">
                  <c:v>3661</c:v>
                </c:pt>
                <c:pt idx="340">
                  <c:v>3660</c:v>
                </c:pt>
                <c:pt idx="341">
                  <c:v>3659</c:v>
                </c:pt>
                <c:pt idx="342">
                  <c:v>3658</c:v>
                </c:pt>
                <c:pt idx="343">
                  <c:v>3657</c:v>
                </c:pt>
                <c:pt idx="344">
                  <c:v>3656</c:v>
                </c:pt>
                <c:pt idx="345">
                  <c:v>3655</c:v>
                </c:pt>
                <c:pt idx="346">
                  <c:v>3654</c:v>
                </c:pt>
                <c:pt idx="347">
                  <c:v>3653</c:v>
                </c:pt>
                <c:pt idx="348">
                  <c:v>3652</c:v>
                </c:pt>
                <c:pt idx="349">
                  <c:v>3651</c:v>
                </c:pt>
                <c:pt idx="350">
                  <c:v>3650</c:v>
                </c:pt>
                <c:pt idx="351">
                  <c:v>3649</c:v>
                </c:pt>
                <c:pt idx="352">
                  <c:v>3648</c:v>
                </c:pt>
                <c:pt idx="353">
                  <c:v>3647</c:v>
                </c:pt>
                <c:pt idx="354">
                  <c:v>3646</c:v>
                </c:pt>
                <c:pt idx="355">
                  <c:v>3645</c:v>
                </c:pt>
                <c:pt idx="356">
                  <c:v>3644</c:v>
                </c:pt>
                <c:pt idx="357">
                  <c:v>3643</c:v>
                </c:pt>
                <c:pt idx="358">
                  <c:v>3642</c:v>
                </c:pt>
                <c:pt idx="359">
                  <c:v>3641</c:v>
                </c:pt>
                <c:pt idx="360">
                  <c:v>3640</c:v>
                </c:pt>
                <c:pt idx="361">
                  <c:v>3639</c:v>
                </c:pt>
                <c:pt idx="362">
                  <c:v>3638</c:v>
                </c:pt>
                <c:pt idx="363">
                  <c:v>3637</c:v>
                </c:pt>
                <c:pt idx="364">
                  <c:v>3636</c:v>
                </c:pt>
                <c:pt idx="365">
                  <c:v>3635</c:v>
                </c:pt>
                <c:pt idx="366">
                  <c:v>3634</c:v>
                </c:pt>
                <c:pt idx="367">
                  <c:v>3633</c:v>
                </c:pt>
                <c:pt idx="368">
                  <c:v>3632</c:v>
                </c:pt>
                <c:pt idx="369">
                  <c:v>3631</c:v>
                </c:pt>
                <c:pt idx="370">
                  <c:v>3630</c:v>
                </c:pt>
                <c:pt idx="371">
                  <c:v>3629</c:v>
                </c:pt>
                <c:pt idx="372">
                  <c:v>3628</c:v>
                </c:pt>
                <c:pt idx="373">
                  <c:v>3627</c:v>
                </c:pt>
                <c:pt idx="374">
                  <c:v>3626</c:v>
                </c:pt>
                <c:pt idx="375">
                  <c:v>3625</c:v>
                </c:pt>
                <c:pt idx="376">
                  <c:v>3624</c:v>
                </c:pt>
                <c:pt idx="377">
                  <c:v>3623</c:v>
                </c:pt>
                <c:pt idx="378">
                  <c:v>3622</c:v>
                </c:pt>
                <c:pt idx="379">
                  <c:v>3621</c:v>
                </c:pt>
                <c:pt idx="380">
                  <c:v>3620</c:v>
                </c:pt>
                <c:pt idx="381">
                  <c:v>3619</c:v>
                </c:pt>
                <c:pt idx="382">
                  <c:v>3618</c:v>
                </c:pt>
                <c:pt idx="383">
                  <c:v>3617</c:v>
                </c:pt>
                <c:pt idx="384">
                  <c:v>3616</c:v>
                </c:pt>
                <c:pt idx="385">
                  <c:v>3615</c:v>
                </c:pt>
                <c:pt idx="386">
                  <c:v>3614</c:v>
                </c:pt>
                <c:pt idx="387">
                  <c:v>3613</c:v>
                </c:pt>
                <c:pt idx="388">
                  <c:v>3612</c:v>
                </c:pt>
                <c:pt idx="389">
                  <c:v>3611</c:v>
                </c:pt>
                <c:pt idx="390">
                  <c:v>3610</c:v>
                </c:pt>
                <c:pt idx="391">
                  <c:v>3609</c:v>
                </c:pt>
                <c:pt idx="392">
                  <c:v>3608</c:v>
                </c:pt>
                <c:pt idx="393">
                  <c:v>3607</c:v>
                </c:pt>
                <c:pt idx="394">
                  <c:v>3606</c:v>
                </c:pt>
                <c:pt idx="395">
                  <c:v>3605</c:v>
                </c:pt>
                <c:pt idx="396">
                  <c:v>3604</c:v>
                </c:pt>
                <c:pt idx="397">
                  <c:v>3603</c:v>
                </c:pt>
                <c:pt idx="398">
                  <c:v>3602</c:v>
                </c:pt>
                <c:pt idx="399">
                  <c:v>3601</c:v>
                </c:pt>
                <c:pt idx="400">
                  <c:v>3600</c:v>
                </c:pt>
                <c:pt idx="401">
                  <c:v>3599</c:v>
                </c:pt>
                <c:pt idx="402">
                  <c:v>3598</c:v>
                </c:pt>
                <c:pt idx="403">
                  <c:v>3597</c:v>
                </c:pt>
                <c:pt idx="404">
                  <c:v>3596</c:v>
                </c:pt>
                <c:pt idx="405">
                  <c:v>3595</c:v>
                </c:pt>
                <c:pt idx="406">
                  <c:v>3594</c:v>
                </c:pt>
                <c:pt idx="407">
                  <c:v>3593</c:v>
                </c:pt>
                <c:pt idx="408">
                  <c:v>3592</c:v>
                </c:pt>
                <c:pt idx="409">
                  <c:v>3591</c:v>
                </c:pt>
                <c:pt idx="410">
                  <c:v>3590</c:v>
                </c:pt>
                <c:pt idx="411">
                  <c:v>3589</c:v>
                </c:pt>
                <c:pt idx="412">
                  <c:v>3588</c:v>
                </c:pt>
                <c:pt idx="413">
                  <c:v>3587</c:v>
                </c:pt>
                <c:pt idx="414">
                  <c:v>3586</c:v>
                </c:pt>
                <c:pt idx="415">
                  <c:v>3585</c:v>
                </c:pt>
                <c:pt idx="416">
                  <c:v>3584</c:v>
                </c:pt>
                <c:pt idx="417">
                  <c:v>3583</c:v>
                </c:pt>
                <c:pt idx="418">
                  <c:v>3582</c:v>
                </c:pt>
                <c:pt idx="419">
                  <c:v>3581</c:v>
                </c:pt>
                <c:pt idx="420">
                  <c:v>3580</c:v>
                </c:pt>
                <c:pt idx="421">
                  <c:v>3579</c:v>
                </c:pt>
                <c:pt idx="422">
                  <c:v>3578</c:v>
                </c:pt>
                <c:pt idx="423">
                  <c:v>3577</c:v>
                </c:pt>
                <c:pt idx="424">
                  <c:v>3576</c:v>
                </c:pt>
                <c:pt idx="425">
                  <c:v>3575</c:v>
                </c:pt>
                <c:pt idx="426">
                  <c:v>3574</c:v>
                </c:pt>
                <c:pt idx="427">
                  <c:v>3573</c:v>
                </c:pt>
                <c:pt idx="428">
                  <c:v>3572</c:v>
                </c:pt>
                <c:pt idx="429">
                  <c:v>3571</c:v>
                </c:pt>
                <c:pt idx="430">
                  <c:v>3570</c:v>
                </c:pt>
                <c:pt idx="431">
                  <c:v>3569</c:v>
                </c:pt>
                <c:pt idx="432">
                  <c:v>3568</c:v>
                </c:pt>
                <c:pt idx="433">
                  <c:v>3567</c:v>
                </c:pt>
                <c:pt idx="434">
                  <c:v>3566</c:v>
                </c:pt>
                <c:pt idx="435">
                  <c:v>3565</c:v>
                </c:pt>
                <c:pt idx="436">
                  <c:v>3564</c:v>
                </c:pt>
                <c:pt idx="437">
                  <c:v>3563</c:v>
                </c:pt>
                <c:pt idx="438">
                  <c:v>3562</c:v>
                </c:pt>
                <c:pt idx="439">
                  <c:v>3561</c:v>
                </c:pt>
                <c:pt idx="440">
                  <c:v>3560</c:v>
                </c:pt>
                <c:pt idx="441">
                  <c:v>3559</c:v>
                </c:pt>
                <c:pt idx="442">
                  <c:v>3558</c:v>
                </c:pt>
                <c:pt idx="443">
                  <c:v>3557</c:v>
                </c:pt>
                <c:pt idx="444">
                  <c:v>3556</c:v>
                </c:pt>
                <c:pt idx="445">
                  <c:v>3555</c:v>
                </c:pt>
                <c:pt idx="446">
                  <c:v>3554</c:v>
                </c:pt>
                <c:pt idx="447">
                  <c:v>3553</c:v>
                </c:pt>
                <c:pt idx="448">
                  <c:v>3552</c:v>
                </c:pt>
                <c:pt idx="449">
                  <c:v>3551</c:v>
                </c:pt>
                <c:pt idx="450">
                  <c:v>3550</c:v>
                </c:pt>
                <c:pt idx="451">
                  <c:v>3549</c:v>
                </c:pt>
                <c:pt idx="452">
                  <c:v>3548</c:v>
                </c:pt>
                <c:pt idx="453">
                  <c:v>3547</c:v>
                </c:pt>
                <c:pt idx="454">
                  <c:v>3546</c:v>
                </c:pt>
                <c:pt idx="455">
                  <c:v>3545</c:v>
                </c:pt>
                <c:pt idx="456">
                  <c:v>3544</c:v>
                </c:pt>
                <c:pt idx="457">
                  <c:v>3543</c:v>
                </c:pt>
                <c:pt idx="458">
                  <c:v>3542</c:v>
                </c:pt>
                <c:pt idx="459">
                  <c:v>3541</c:v>
                </c:pt>
                <c:pt idx="460">
                  <c:v>3540</c:v>
                </c:pt>
                <c:pt idx="461">
                  <c:v>3539</c:v>
                </c:pt>
                <c:pt idx="462">
                  <c:v>3538</c:v>
                </c:pt>
                <c:pt idx="463">
                  <c:v>3537</c:v>
                </c:pt>
                <c:pt idx="464">
                  <c:v>3536</c:v>
                </c:pt>
                <c:pt idx="465">
                  <c:v>3535</c:v>
                </c:pt>
                <c:pt idx="466">
                  <c:v>3534</c:v>
                </c:pt>
                <c:pt idx="467">
                  <c:v>3533</c:v>
                </c:pt>
                <c:pt idx="468">
                  <c:v>3532</c:v>
                </c:pt>
                <c:pt idx="469">
                  <c:v>3531</c:v>
                </c:pt>
                <c:pt idx="470">
                  <c:v>3530</c:v>
                </c:pt>
                <c:pt idx="471">
                  <c:v>3529</c:v>
                </c:pt>
                <c:pt idx="472">
                  <c:v>3528</c:v>
                </c:pt>
                <c:pt idx="473">
                  <c:v>3527</c:v>
                </c:pt>
                <c:pt idx="474">
                  <c:v>3526</c:v>
                </c:pt>
                <c:pt idx="475">
                  <c:v>3525</c:v>
                </c:pt>
                <c:pt idx="476">
                  <c:v>3524</c:v>
                </c:pt>
                <c:pt idx="477">
                  <c:v>3523</c:v>
                </c:pt>
                <c:pt idx="478">
                  <c:v>3522</c:v>
                </c:pt>
                <c:pt idx="479">
                  <c:v>3521</c:v>
                </c:pt>
                <c:pt idx="480">
                  <c:v>3520</c:v>
                </c:pt>
                <c:pt idx="481">
                  <c:v>3519</c:v>
                </c:pt>
                <c:pt idx="482">
                  <c:v>3518</c:v>
                </c:pt>
                <c:pt idx="483">
                  <c:v>3517</c:v>
                </c:pt>
                <c:pt idx="484">
                  <c:v>3516</c:v>
                </c:pt>
                <c:pt idx="485">
                  <c:v>3515</c:v>
                </c:pt>
                <c:pt idx="486">
                  <c:v>3514</c:v>
                </c:pt>
                <c:pt idx="487">
                  <c:v>3513</c:v>
                </c:pt>
                <c:pt idx="488">
                  <c:v>3512</c:v>
                </c:pt>
                <c:pt idx="489">
                  <c:v>3511</c:v>
                </c:pt>
                <c:pt idx="490">
                  <c:v>3510</c:v>
                </c:pt>
                <c:pt idx="491">
                  <c:v>3509</c:v>
                </c:pt>
                <c:pt idx="492">
                  <c:v>3508</c:v>
                </c:pt>
                <c:pt idx="493">
                  <c:v>3507</c:v>
                </c:pt>
                <c:pt idx="494">
                  <c:v>3506</c:v>
                </c:pt>
                <c:pt idx="495">
                  <c:v>3505</c:v>
                </c:pt>
                <c:pt idx="496">
                  <c:v>3504</c:v>
                </c:pt>
                <c:pt idx="497">
                  <c:v>3503</c:v>
                </c:pt>
                <c:pt idx="498">
                  <c:v>3502</c:v>
                </c:pt>
                <c:pt idx="499">
                  <c:v>3501</c:v>
                </c:pt>
                <c:pt idx="500">
                  <c:v>3500</c:v>
                </c:pt>
                <c:pt idx="501">
                  <c:v>3499</c:v>
                </c:pt>
                <c:pt idx="502">
                  <c:v>3498</c:v>
                </c:pt>
                <c:pt idx="503">
                  <c:v>3497</c:v>
                </c:pt>
                <c:pt idx="504">
                  <c:v>3496</c:v>
                </c:pt>
                <c:pt idx="505">
                  <c:v>3495</c:v>
                </c:pt>
                <c:pt idx="506">
                  <c:v>3494</c:v>
                </c:pt>
                <c:pt idx="507">
                  <c:v>3493</c:v>
                </c:pt>
                <c:pt idx="508">
                  <c:v>3492</c:v>
                </c:pt>
                <c:pt idx="509">
                  <c:v>3491</c:v>
                </c:pt>
                <c:pt idx="510">
                  <c:v>3490</c:v>
                </c:pt>
                <c:pt idx="511">
                  <c:v>3489</c:v>
                </c:pt>
                <c:pt idx="512">
                  <c:v>3488</c:v>
                </c:pt>
                <c:pt idx="513">
                  <c:v>3487</c:v>
                </c:pt>
                <c:pt idx="514">
                  <c:v>3486</c:v>
                </c:pt>
                <c:pt idx="515">
                  <c:v>3485</c:v>
                </c:pt>
                <c:pt idx="516">
                  <c:v>3484</c:v>
                </c:pt>
                <c:pt idx="517">
                  <c:v>3483</c:v>
                </c:pt>
                <c:pt idx="518">
                  <c:v>3482</c:v>
                </c:pt>
                <c:pt idx="519">
                  <c:v>3481</c:v>
                </c:pt>
                <c:pt idx="520">
                  <c:v>3480</c:v>
                </c:pt>
                <c:pt idx="521">
                  <c:v>3479</c:v>
                </c:pt>
                <c:pt idx="522">
                  <c:v>3478</c:v>
                </c:pt>
                <c:pt idx="523">
                  <c:v>3477</c:v>
                </c:pt>
                <c:pt idx="524">
                  <c:v>3476</c:v>
                </c:pt>
                <c:pt idx="525">
                  <c:v>3475</c:v>
                </c:pt>
                <c:pt idx="526">
                  <c:v>3474</c:v>
                </c:pt>
                <c:pt idx="527">
                  <c:v>3473</c:v>
                </c:pt>
                <c:pt idx="528">
                  <c:v>3472</c:v>
                </c:pt>
                <c:pt idx="529">
                  <c:v>3471</c:v>
                </c:pt>
                <c:pt idx="530">
                  <c:v>3470</c:v>
                </c:pt>
                <c:pt idx="531">
                  <c:v>3469</c:v>
                </c:pt>
                <c:pt idx="532">
                  <c:v>3468</c:v>
                </c:pt>
                <c:pt idx="533">
                  <c:v>3467</c:v>
                </c:pt>
                <c:pt idx="534">
                  <c:v>3466</c:v>
                </c:pt>
                <c:pt idx="535">
                  <c:v>3465</c:v>
                </c:pt>
                <c:pt idx="536">
                  <c:v>3464</c:v>
                </c:pt>
                <c:pt idx="537">
                  <c:v>3463</c:v>
                </c:pt>
                <c:pt idx="538">
                  <c:v>3462</c:v>
                </c:pt>
                <c:pt idx="539">
                  <c:v>3461</c:v>
                </c:pt>
                <c:pt idx="540">
                  <c:v>3460</c:v>
                </c:pt>
                <c:pt idx="541">
                  <c:v>3459</c:v>
                </c:pt>
                <c:pt idx="542">
                  <c:v>3458</c:v>
                </c:pt>
                <c:pt idx="543">
                  <c:v>3457</c:v>
                </c:pt>
                <c:pt idx="544">
                  <c:v>3456</c:v>
                </c:pt>
                <c:pt idx="545">
                  <c:v>3455</c:v>
                </c:pt>
                <c:pt idx="546">
                  <c:v>3454</c:v>
                </c:pt>
                <c:pt idx="547">
                  <c:v>3453</c:v>
                </c:pt>
                <c:pt idx="548">
                  <c:v>3452</c:v>
                </c:pt>
                <c:pt idx="549">
                  <c:v>3451</c:v>
                </c:pt>
                <c:pt idx="550">
                  <c:v>3450</c:v>
                </c:pt>
                <c:pt idx="551">
                  <c:v>3449</c:v>
                </c:pt>
                <c:pt idx="552">
                  <c:v>3448</c:v>
                </c:pt>
                <c:pt idx="553">
                  <c:v>3447</c:v>
                </c:pt>
                <c:pt idx="554">
                  <c:v>3446</c:v>
                </c:pt>
                <c:pt idx="555">
                  <c:v>3445</c:v>
                </c:pt>
                <c:pt idx="556">
                  <c:v>3444</c:v>
                </c:pt>
                <c:pt idx="557">
                  <c:v>3443</c:v>
                </c:pt>
                <c:pt idx="558">
                  <c:v>3442</c:v>
                </c:pt>
                <c:pt idx="559">
                  <c:v>3441</c:v>
                </c:pt>
                <c:pt idx="560">
                  <c:v>3440</c:v>
                </c:pt>
                <c:pt idx="561">
                  <c:v>3439</c:v>
                </c:pt>
                <c:pt idx="562">
                  <c:v>3438</c:v>
                </c:pt>
                <c:pt idx="563">
                  <c:v>3437</c:v>
                </c:pt>
                <c:pt idx="564">
                  <c:v>3436</c:v>
                </c:pt>
                <c:pt idx="565">
                  <c:v>3435</c:v>
                </c:pt>
                <c:pt idx="566">
                  <c:v>3434</c:v>
                </c:pt>
                <c:pt idx="567">
                  <c:v>3433</c:v>
                </c:pt>
                <c:pt idx="568">
                  <c:v>3432</c:v>
                </c:pt>
                <c:pt idx="569">
                  <c:v>3431</c:v>
                </c:pt>
                <c:pt idx="570">
                  <c:v>3430</c:v>
                </c:pt>
                <c:pt idx="571">
                  <c:v>3429</c:v>
                </c:pt>
                <c:pt idx="572">
                  <c:v>3428</c:v>
                </c:pt>
                <c:pt idx="573">
                  <c:v>3427</c:v>
                </c:pt>
                <c:pt idx="574">
                  <c:v>3426</c:v>
                </c:pt>
                <c:pt idx="575">
                  <c:v>3425</c:v>
                </c:pt>
                <c:pt idx="576">
                  <c:v>3424</c:v>
                </c:pt>
                <c:pt idx="577">
                  <c:v>3423</c:v>
                </c:pt>
                <c:pt idx="578">
                  <c:v>3422</c:v>
                </c:pt>
                <c:pt idx="579">
                  <c:v>3421</c:v>
                </c:pt>
                <c:pt idx="580">
                  <c:v>3420</c:v>
                </c:pt>
                <c:pt idx="581">
                  <c:v>3419</c:v>
                </c:pt>
                <c:pt idx="582">
                  <c:v>3418</c:v>
                </c:pt>
                <c:pt idx="583">
                  <c:v>3417</c:v>
                </c:pt>
                <c:pt idx="584">
                  <c:v>3416</c:v>
                </c:pt>
                <c:pt idx="585">
                  <c:v>3415</c:v>
                </c:pt>
                <c:pt idx="586">
                  <c:v>3414</c:v>
                </c:pt>
                <c:pt idx="587">
                  <c:v>3413</c:v>
                </c:pt>
                <c:pt idx="588">
                  <c:v>3412</c:v>
                </c:pt>
                <c:pt idx="589">
                  <c:v>3411</c:v>
                </c:pt>
                <c:pt idx="590">
                  <c:v>3410</c:v>
                </c:pt>
                <c:pt idx="591">
                  <c:v>3409</c:v>
                </c:pt>
                <c:pt idx="592">
                  <c:v>3408</c:v>
                </c:pt>
                <c:pt idx="593">
                  <c:v>3407</c:v>
                </c:pt>
                <c:pt idx="594">
                  <c:v>3406</c:v>
                </c:pt>
                <c:pt idx="595">
                  <c:v>3405</c:v>
                </c:pt>
                <c:pt idx="596">
                  <c:v>3404</c:v>
                </c:pt>
                <c:pt idx="597">
                  <c:v>3403</c:v>
                </c:pt>
                <c:pt idx="598">
                  <c:v>3402</c:v>
                </c:pt>
                <c:pt idx="599">
                  <c:v>3401</c:v>
                </c:pt>
                <c:pt idx="600">
                  <c:v>3400</c:v>
                </c:pt>
                <c:pt idx="601">
                  <c:v>3399</c:v>
                </c:pt>
                <c:pt idx="602">
                  <c:v>3398</c:v>
                </c:pt>
                <c:pt idx="603">
                  <c:v>3397</c:v>
                </c:pt>
                <c:pt idx="604">
                  <c:v>3396</c:v>
                </c:pt>
                <c:pt idx="605">
                  <c:v>3395</c:v>
                </c:pt>
                <c:pt idx="606">
                  <c:v>3394</c:v>
                </c:pt>
                <c:pt idx="607">
                  <c:v>3393</c:v>
                </c:pt>
                <c:pt idx="608">
                  <c:v>3392</c:v>
                </c:pt>
                <c:pt idx="609">
                  <c:v>3391</c:v>
                </c:pt>
                <c:pt idx="610">
                  <c:v>3390</c:v>
                </c:pt>
                <c:pt idx="611">
                  <c:v>3389</c:v>
                </c:pt>
                <c:pt idx="612">
                  <c:v>3388</c:v>
                </c:pt>
                <c:pt idx="613">
                  <c:v>3387</c:v>
                </c:pt>
                <c:pt idx="614">
                  <c:v>3386</c:v>
                </c:pt>
                <c:pt idx="615">
                  <c:v>3385</c:v>
                </c:pt>
                <c:pt idx="616">
                  <c:v>3384</c:v>
                </c:pt>
                <c:pt idx="617">
                  <c:v>3383</c:v>
                </c:pt>
                <c:pt idx="618">
                  <c:v>3382</c:v>
                </c:pt>
                <c:pt idx="619">
                  <c:v>3381</c:v>
                </c:pt>
                <c:pt idx="620">
                  <c:v>3380</c:v>
                </c:pt>
                <c:pt idx="621">
                  <c:v>3379</c:v>
                </c:pt>
                <c:pt idx="622">
                  <c:v>3378</c:v>
                </c:pt>
                <c:pt idx="623">
                  <c:v>3377</c:v>
                </c:pt>
                <c:pt idx="624">
                  <c:v>3376</c:v>
                </c:pt>
                <c:pt idx="625">
                  <c:v>3375</c:v>
                </c:pt>
                <c:pt idx="626">
                  <c:v>3374</c:v>
                </c:pt>
                <c:pt idx="627">
                  <c:v>3373</c:v>
                </c:pt>
                <c:pt idx="628">
                  <c:v>3372</c:v>
                </c:pt>
                <c:pt idx="629">
                  <c:v>3371</c:v>
                </c:pt>
                <c:pt idx="630">
                  <c:v>3370</c:v>
                </c:pt>
                <c:pt idx="631">
                  <c:v>3369</c:v>
                </c:pt>
                <c:pt idx="632">
                  <c:v>3368</c:v>
                </c:pt>
                <c:pt idx="633">
                  <c:v>3367</c:v>
                </c:pt>
                <c:pt idx="634">
                  <c:v>3366</c:v>
                </c:pt>
                <c:pt idx="635">
                  <c:v>3365</c:v>
                </c:pt>
                <c:pt idx="636">
                  <c:v>3364</c:v>
                </c:pt>
                <c:pt idx="637">
                  <c:v>3363</c:v>
                </c:pt>
                <c:pt idx="638">
                  <c:v>3362</c:v>
                </c:pt>
                <c:pt idx="639">
                  <c:v>3361</c:v>
                </c:pt>
                <c:pt idx="640">
                  <c:v>3360</c:v>
                </c:pt>
                <c:pt idx="641">
                  <c:v>3359</c:v>
                </c:pt>
                <c:pt idx="642">
                  <c:v>3358</c:v>
                </c:pt>
                <c:pt idx="643">
                  <c:v>3357</c:v>
                </c:pt>
                <c:pt idx="644">
                  <c:v>3356</c:v>
                </c:pt>
                <c:pt idx="645">
                  <c:v>3355</c:v>
                </c:pt>
                <c:pt idx="646">
                  <c:v>3354</c:v>
                </c:pt>
                <c:pt idx="647">
                  <c:v>3353</c:v>
                </c:pt>
                <c:pt idx="648">
                  <c:v>3352</c:v>
                </c:pt>
                <c:pt idx="649">
                  <c:v>3351</c:v>
                </c:pt>
                <c:pt idx="650">
                  <c:v>3350</c:v>
                </c:pt>
                <c:pt idx="651">
                  <c:v>3349</c:v>
                </c:pt>
                <c:pt idx="652">
                  <c:v>3348</c:v>
                </c:pt>
                <c:pt idx="653">
                  <c:v>3347</c:v>
                </c:pt>
                <c:pt idx="654">
                  <c:v>3346</c:v>
                </c:pt>
                <c:pt idx="655">
                  <c:v>3345</c:v>
                </c:pt>
                <c:pt idx="656">
                  <c:v>3344</c:v>
                </c:pt>
                <c:pt idx="657">
                  <c:v>3343</c:v>
                </c:pt>
                <c:pt idx="658">
                  <c:v>3342</c:v>
                </c:pt>
                <c:pt idx="659">
                  <c:v>3341</c:v>
                </c:pt>
                <c:pt idx="660">
                  <c:v>3340</c:v>
                </c:pt>
                <c:pt idx="661">
                  <c:v>3339</c:v>
                </c:pt>
                <c:pt idx="662">
                  <c:v>3338</c:v>
                </c:pt>
                <c:pt idx="663">
                  <c:v>3337</c:v>
                </c:pt>
                <c:pt idx="664">
                  <c:v>3336</c:v>
                </c:pt>
                <c:pt idx="665">
                  <c:v>3335</c:v>
                </c:pt>
                <c:pt idx="666">
                  <c:v>3334</c:v>
                </c:pt>
                <c:pt idx="667">
                  <c:v>3333</c:v>
                </c:pt>
                <c:pt idx="668">
                  <c:v>3332</c:v>
                </c:pt>
                <c:pt idx="669">
                  <c:v>3331</c:v>
                </c:pt>
                <c:pt idx="670">
                  <c:v>3330</c:v>
                </c:pt>
                <c:pt idx="671">
                  <c:v>3329</c:v>
                </c:pt>
                <c:pt idx="672">
                  <c:v>3328</c:v>
                </c:pt>
                <c:pt idx="673">
                  <c:v>3327</c:v>
                </c:pt>
                <c:pt idx="674">
                  <c:v>3326</c:v>
                </c:pt>
                <c:pt idx="675">
                  <c:v>3325</c:v>
                </c:pt>
                <c:pt idx="676">
                  <c:v>3324</c:v>
                </c:pt>
                <c:pt idx="677">
                  <c:v>3323</c:v>
                </c:pt>
                <c:pt idx="678">
                  <c:v>3322</c:v>
                </c:pt>
                <c:pt idx="679">
                  <c:v>3321</c:v>
                </c:pt>
                <c:pt idx="680">
                  <c:v>3320</c:v>
                </c:pt>
                <c:pt idx="681">
                  <c:v>3319</c:v>
                </c:pt>
                <c:pt idx="682">
                  <c:v>3318</c:v>
                </c:pt>
                <c:pt idx="683">
                  <c:v>3317</c:v>
                </c:pt>
                <c:pt idx="684">
                  <c:v>3316</c:v>
                </c:pt>
                <c:pt idx="685">
                  <c:v>3315</c:v>
                </c:pt>
                <c:pt idx="686">
                  <c:v>3314</c:v>
                </c:pt>
                <c:pt idx="687">
                  <c:v>3313</c:v>
                </c:pt>
                <c:pt idx="688">
                  <c:v>3312</c:v>
                </c:pt>
                <c:pt idx="689">
                  <c:v>3311</c:v>
                </c:pt>
                <c:pt idx="690">
                  <c:v>3310</c:v>
                </c:pt>
                <c:pt idx="691">
                  <c:v>3309</c:v>
                </c:pt>
                <c:pt idx="692">
                  <c:v>3308</c:v>
                </c:pt>
                <c:pt idx="693">
                  <c:v>3307</c:v>
                </c:pt>
                <c:pt idx="694">
                  <c:v>3306</c:v>
                </c:pt>
                <c:pt idx="695">
                  <c:v>3305</c:v>
                </c:pt>
                <c:pt idx="696">
                  <c:v>3304</c:v>
                </c:pt>
                <c:pt idx="697">
                  <c:v>3303</c:v>
                </c:pt>
                <c:pt idx="698">
                  <c:v>3302</c:v>
                </c:pt>
                <c:pt idx="699">
                  <c:v>3301</c:v>
                </c:pt>
                <c:pt idx="700">
                  <c:v>3300</c:v>
                </c:pt>
                <c:pt idx="701">
                  <c:v>3299</c:v>
                </c:pt>
                <c:pt idx="702">
                  <c:v>3298</c:v>
                </c:pt>
                <c:pt idx="703">
                  <c:v>3297</c:v>
                </c:pt>
                <c:pt idx="704">
                  <c:v>3296</c:v>
                </c:pt>
                <c:pt idx="705">
                  <c:v>3295</c:v>
                </c:pt>
                <c:pt idx="706">
                  <c:v>3294</c:v>
                </c:pt>
                <c:pt idx="707">
                  <c:v>3293</c:v>
                </c:pt>
                <c:pt idx="708">
                  <c:v>3292</c:v>
                </c:pt>
                <c:pt idx="709">
                  <c:v>3291</c:v>
                </c:pt>
                <c:pt idx="710">
                  <c:v>3290</c:v>
                </c:pt>
                <c:pt idx="711">
                  <c:v>3289</c:v>
                </c:pt>
                <c:pt idx="712">
                  <c:v>3288</c:v>
                </c:pt>
                <c:pt idx="713">
                  <c:v>3287</c:v>
                </c:pt>
                <c:pt idx="714">
                  <c:v>3286</c:v>
                </c:pt>
                <c:pt idx="715">
                  <c:v>3285</c:v>
                </c:pt>
                <c:pt idx="716">
                  <c:v>3284</c:v>
                </c:pt>
                <c:pt idx="717">
                  <c:v>3283</c:v>
                </c:pt>
                <c:pt idx="718">
                  <c:v>3282</c:v>
                </c:pt>
                <c:pt idx="719">
                  <c:v>3281</c:v>
                </c:pt>
                <c:pt idx="720">
                  <c:v>3280</c:v>
                </c:pt>
                <c:pt idx="721">
                  <c:v>3279</c:v>
                </c:pt>
                <c:pt idx="722">
                  <c:v>3278</c:v>
                </c:pt>
                <c:pt idx="723">
                  <c:v>3277</c:v>
                </c:pt>
                <c:pt idx="724">
                  <c:v>3276</c:v>
                </c:pt>
                <c:pt idx="725">
                  <c:v>3275</c:v>
                </c:pt>
                <c:pt idx="726">
                  <c:v>3274</c:v>
                </c:pt>
                <c:pt idx="727">
                  <c:v>3273</c:v>
                </c:pt>
                <c:pt idx="728">
                  <c:v>3272</c:v>
                </c:pt>
                <c:pt idx="729">
                  <c:v>3271</c:v>
                </c:pt>
                <c:pt idx="730">
                  <c:v>3270</c:v>
                </c:pt>
                <c:pt idx="731">
                  <c:v>3269</c:v>
                </c:pt>
                <c:pt idx="732">
                  <c:v>3268</c:v>
                </c:pt>
                <c:pt idx="733">
                  <c:v>3267</c:v>
                </c:pt>
                <c:pt idx="734">
                  <c:v>3266</c:v>
                </c:pt>
                <c:pt idx="735">
                  <c:v>3265</c:v>
                </c:pt>
                <c:pt idx="736">
                  <c:v>3264</c:v>
                </c:pt>
                <c:pt idx="737">
                  <c:v>3263</c:v>
                </c:pt>
                <c:pt idx="738">
                  <c:v>3262</c:v>
                </c:pt>
                <c:pt idx="739">
                  <c:v>3261</c:v>
                </c:pt>
                <c:pt idx="740">
                  <c:v>3260</c:v>
                </c:pt>
                <c:pt idx="741">
                  <c:v>3259</c:v>
                </c:pt>
                <c:pt idx="742">
                  <c:v>3258</c:v>
                </c:pt>
                <c:pt idx="743">
                  <c:v>3257</c:v>
                </c:pt>
                <c:pt idx="744">
                  <c:v>3256</c:v>
                </c:pt>
                <c:pt idx="745">
                  <c:v>3255</c:v>
                </c:pt>
                <c:pt idx="746">
                  <c:v>3254</c:v>
                </c:pt>
                <c:pt idx="747">
                  <c:v>3253</c:v>
                </c:pt>
                <c:pt idx="748">
                  <c:v>3252</c:v>
                </c:pt>
                <c:pt idx="749">
                  <c:v>3251</c:v>
                </c:pt>
                <c:pt idx="750">
                  <c:v>3250</c:v>
                </c:pt>
                <c:pt idx="751">
                  <c:v>3249</c:v>
                </c:pt>
                <c:pt idx="752">
                  <c:v>3248</c:v>
                </c:pt>
                <c:pt idx="753">
                  <c:v>3247</c:v>
                </c:pt>
                <c:pt idx="754">
                  <c:v>3246</c:v>
                </c:pt>
                <c:pt idx="755">
                  <c:v>3245</c:v>
                </c:pt>
                <c:pt idx="756">
                  <c:v>3244</c:v>
                </c:pt>
                <c:pt idx="757">
                  <c:v>3243</c:v>
                </c:pt>
                <c:pt idx="758">
                  <c:v>3242</c:v>
                </c:pt>
                <c:pt idx="759">
                  <c:v>3241</c:v>
                </c:pt>
                <c:pt idx="760">
                  <c:v>3240</c:v>
                </c:pt>
                <c:pt idx="761">
                  <c:v>3239</c:v>
                </c:pt>
                <c:pt idx="762">
                  <c:v>3238</c:v>
                </c:pt>
                <c:pt idx="763">
                  <c:v>3237</c:v>
                </c:pt>
                <c:pt idx="764">
                  <c:v>3236</c:v>
                </c:pt>
                <c:pt idx="765">
                  <c:v>3235</c:v>
                </c:pt>
                <c:pt idx="766">
                  <c:v>3234</c:v>
                </c:pt>
                <c:pt idx="767">
                  <c:v>3233</c:v>
                </c:pt>
                <c:pt idx="768">
                  <c:v>3232</c:v>
                </c:pt>
                <c:pt idx="769">
                  <c:v>3231</c:v>
                </c:pt>
                <c:pt idx="770">
                  <c:v>3230</c:v>
                </c:pt>
                <c:pt idx="771">
                  <c:v>3229</c:v>
                </c:pt>
                <c:pt idx="772">
                  <c:v>3228</c:v>
                </c:pt>
                <c:pt idx="773">
                  <c:v>3227</c:v>
                </c:pt>
                <c:pt idx="774">
                  <c:v>3226</c:v>
                </c:pt>
                <c:pt idx="775">
                  <c:v>3225</c:v>
                </c:pt>
                <c:pt idx="776">
                  <c:v>3224</c:v>
                </c:pt>
                <c:pt idx="777">
                  <c:v>3223</c:v>
                </c:pt>
                <c:pt idx="778">
                  <c:v>3222</c:v>
                </c:pt>
                <c:pt idx="779">
                  <c:v>3221</c:v>
                </c:pt>
                <c:pt idx="780">
                  <c:v>3220</c:v>
                </c:pt>
                <c:pt idx="781">
                  <c:v>3219</c:v>
                </c:pt>
                <c:pt idx="782">
                  <c:v>3218</c:v>
                </c:pt>
                <c:pt idx="783">
                  <c:v>3217</c:v>
                </c:pt>
                <c:pt idx="784">
                  <c:v>3216</c:v>
                </c:pt>
                <c:pt idx="785">
                  <c:v>3215</c:v>
                </c:pt>
                <c:pt idx="786">
                  <c:v>3214</c:v>
                </c:pt>
                <c:pt idx="787">
                  <c:v>3213</c:v>
                </c:pt>
                <c:pt idx="788">
                  <c:v>3212</c:v>
                </c:pt>
                <c:pt idx="789">
                  <c:v>3211</c:v>
                </c:pt>
                <c:pt idx="790">
                  <c:v>3210</c:v>
                </c:pt>
                <c:pt idx="791">
                  <c:v>3209</c:v>
                </c:pt>
                <c:pt idx="792">
                  <c:v>3208</c:v>
                </c:pt>
                <c:pt idx="793">
                  <c:v>3207</c:v>
                </c:pt>
                <c:pt idx="794">
                  <c:v>3206</c:v>
                </c:pt>
                <c:pt idx="795">
                  <c:v>3205</c:v>
                </c:pt>
                <c:pt idx="796">
                  <c:v>3204</c:v>
                </c:pt>
                <c:pt idx="797">
                  <c:v>3203</c:v>
                </c:pt>
                <c:pt idx="798">
                  <c:v>3202</c:v>
                </c:pt>
                <c:pt idx="799">
                  <c:v>3201</c:v>
                </c:pt>
                <c:pt idx="800">
                  <c:v>3200</c:v>
                </c:pt>
                <c:pt idx="801">
                  <c:v>3199</c:v>
                </c:pt>
                <c:pt idx="802">
                  <c:v>3198</c:v>
                </c:pt>
                <c:pt idx="803">
                  <c:v>3197</c:v>
                </c:pt>
                <c:pt idx="804">
                  <c:v>3196</c:v>
                </c:pt>
                <c:pt idx="805">
                  <c:v>3195</c:v>
                </c:pt>
                <c:pt idx="806">
                  <c:v>3194</c:v>
                </c:pt>
                <c:pt idx="807">
                  <c:v>3193</c:v>
                </c:pt>
                <c:pt idx="808">
                  <c:v>3192</c:v>
                </c:pt>
                <c:pt idx="809">
                  <c:v>3191</c:v>
                </c:pt>
                <c:pt idx="810">
                  <c:v>3190</c:v>
                </c:pt>
                <c:pt idx="811">
                  <c:v>3189</c:v>
                </c:pt>
                <c:pt idx="812">
                  <c:v>3188</c:v>
                </c:pt>
                <c:pt idx="813">
                  <c:v>3187</c:v>
                </c:pt>
                <c:pt idx="814">
                  <c:v>3186</c:v>
                </c:pt>
                <c:pt idx="815">
                  <c:v>3185</c:v>
                </c:pt>
                <c:pt idx="816">
                  <c:v>3184</c:v>
                </c:pt>
                <c:pt idx="817">
                  <c:v>3183</c:v>
                </c:pt>
                <c:pt idx="818">
                  <c:v>3182</c:v>
                </c:pt>
                <c:pt idx="819">
                  <c:v>3181</c:v>
                </c:pt>
                <c:pt idx="820">
                  <c:v>3180</c:v>
                </c:pt>
                <c:pt idx="821">
                  <c:v>3179</c:v>
                </c:pt>
                <c:pt idx="822">
                  <c:v>3178</c:v>
                </c:pt>
                <c:pt idx="823">
                  <c:v>3177</c:v>
                </c:pt>
                <c:pt idx="824">
                  <c:v>3176</c:v>
                </c:pt>
                <c:pt idx="825">
                  <c:v>3175</c:v>
                </c:pt>
                <c:pt idx="826">
                  <c:v>3174</c:v>
                </c:pt>
                <c:pt idx="827">
                  <c:v>3173</c:v>
                </c:pt>
                <c:pt idx="828">
                  <c:v>3172</c:v>
                </c:pt>
                <c:pt idx="829">
                  <c:v>3171</c:v>
                </c:pt>
                <c:pt idx="830">
                  <c:v>3170</c:v>
                </c:pt>
                <c:pt idx="831">
                  <c:v>3169</c:v>
                </c:pt>
                <c:pt idx="832">
                  <c:v>3168</c:v>
                </c:pt>
                <c:pt idx="833">
                  <c:v>3167</c:v>
                </c:pt>
                <c:pt idx="834">
                  <c:v>3166</c:v>
                </c:pt>
                <c:pt idx="835">
                  <c:v>3165</c:v>
                </c:pt>
                <c:pt idx="836">
                  <c:v>3164</c:v>
                </c:pt>
                <c:pt idx="837">
                  <c:v>3163</c:v>
                </c:pt>
                <c:pt idx="838">
                  <c:v>3162</c:v>
                </c:pt>
                <c:pt idx="839">
                  <c:v>3161</c:v>
                </c:pt>
                <c:pt idx="840">
                  <c:v>3160</c:v>
                </c:pt>
                <c:pt idx="841">
                  <c:v>3159</c:v>
                </c:pt>
                <c:pt idx="842">
                  <c:v>3158</c:v>
                </c:pt>
                <c:pt idx="843">
                  <c:v>3157</c:v>
                </c:pt>
                <c:pt idx="844">
                  <c:v>3156</c:v>
                </c:pt>
                <c:pt idx="845">
                  <c:v>3155</c:v>
                </c:pt>
                <c:pt idx="846">
                  <c:v>3154</c:v>
                </c:pt>
                <c:pt idx="847">
                  <c:v>3153</c:v>
                </c:pt>
                <c:pt idx="848">
                  <c:v>3152</c:v>
                </c:pt>
                <c:pt idx="849">
                  <c:v>3151</c:v>
                </c:pt>
                <c:pt idx="850">
                  <c:v>3150</c:v>
                </c:pt>
                <c:pt idx="851">
                  <c:v>3149</c:v>
                </c:pt>
                <c:pt idx="852">
                  <c:v>3148</c:v>
                </c:pt>
                <c:pt idx="853">
                  <c:v>3147</c:v>
                </c:pt>
                <c:pt idx="854">
                  <c:v>3146</c:v>
                </c:pt>
                <c:pt idx="855">
                  <c:v>3145</c:v>
                </c:pt>
                <c:pt idx="856">
                  <c:v>3144</c:v>
                </c:pt>
                <c:pt idx="857">
                  <c:v>3143</c:v>
                </c:pt>
                <c:pt idx="858">
                  <c:v>3142</c:v>
                </c:pt>
                <c:pt idx="859">
                  <c:v>3141</c:v>
                </c:pt>
                <c:pt idx="860">
                  <c:v>3140</c:v>
                </c:pt>
                <c:pt idx="861">
                  <c:v>3139</c:v>
                </c:pt>
                <c:pt idx="862">
                  <c:v>3138</c:v>
                </c:pt>
                <c:pt idx="863">
                  <c:v>3137</c:v>
                </c:pt>
                <c:pt idx="864">
                  <c:v>3136</c:v>
                </c:pt>
                <c:pt idx="865">
                  <c:v>3135</c:v>
                </c:pt>
                <c:pt idx="866">
                  <c:v>3134</c:v>
                </c:pt>
                <c:pt idx="867">
                  <c:v>3133</c:v>
                </c:pt>
                <c:pt idx="868">
                  <c:v>3132</c:v>
                </c:pt>
                <c:pt idx="869">
                  <c:v>3131</c:v>
                </c:pt>
                <c:pt idx="870">
                  <c:v>3130</c:v>
                </c:pt>
                <c:pt idx="871">
                  <c:v>3129</c:v>
                </c:pt>
                <c:pt idx="872">
                  <c:v>3128</c:v>
                </c:pt>
                <c:pt idx="873">
                  <c:v>3127</c:v>
                </c:pt>
                <c:pt idx="874">
                  <c:v>3126</c:v>
                </c:pt>
                <c:pt idx="875">
                  <c:v>3125</c:v>
                </c:pt>
                <c:pt idx="876">
                  <c:v>3124</c:v>
                </c:pt>
                <c:pt idx="877">
                  <c:v>3123</c:v>
                </c:pt>
                <c:pt idx="878">
                  <c:v>3122</c:v>
                </c:pt>
                <c:pt idx="879">
                  <c:v>3121</c:v>
                </c:pt>
                <c:pt idx="880">
                  <c:v>3120</c:v>
                </c:pt>
                <c:pt idx="881">
                  <c:v>3119</c:v>
                </c:pt>
                <c:pt idx="882">
                  <c:v>3118</c:v>
                </c:pt>
                <c:pt idx="883">
                  <c:v>3117</c:v>
                </c:pt>
                <c:pt idx="884">
                  <c:v>3116</c:v>
                </c:pt>
                <c:pt idx="885">
                  <c:v>3115</c:v>
                </c:pt>
                <c:pt idx="886">
                  <c:v>3114</c:v>
                </c:pt>
                <c:pt idx="887">
                  <c:v>3113</c:v>
                </c:pt>
                <c:pt idx="888">
                  <c:v>3112</c:v>
                </c:pt>
                <c:pt idx="889">
                  <c:v>3111</c:v>
                </c:pt>
                <c:pt idx="890">
                  <c:v>3110</c:v>
                </c:pt>
                <c:pt idx="891">
                  <c:v>3109</c:v>
                </c:pt>
                <c:pt idx="892">
                  <c:v>3108</c:v>
                </c:pt>
                <c:pt idx="893">
                  <c:v>3107</c:v>
                </c:pt>
                <c:pt idx="894">
                  <c:v>3106</c:v>
                </c:pt>
                <c:pt idx="895">
                  <c:v>3105</c:v>
                </c:pt>
                <c:pt idx="896">
                  <c:v>3104</c:v>
                </c:pt>
                <c:pt idx="897">
                  <c:v>3103</c:v>
                </c:pt>
                <c:pt idx="898">
                  <c:v>3102</c:v>
                </c:pt>
                <c:pt idx="899">
                  <c:v>3101</c:v>
                </c:pt>
                <c:pt idx="900">
                  <c:v>3100</c:v>
                </c:pt>
                <c:pt idx="901">
                  <c:v>3099</c:v>
                </c:pt>
                <c:pt idx="902">
                  <c:v>3098</c:v>
                </c:pt>
                <c:pt idx="903">
                  <c:v>3097</c:v>
                </c:pt>
                <c:pt idx="904">
                  <c:v>3096</c:v>
                </c:pt>
                <c:pt idx="905">
                  <c:v>3095</c:v>
                </c:pt>
                <c:pt idx="906">
                  <c:v>3094</c:v>
                </c:pt>
                <c:pt idx="907">
                  <c:v>3093</c:v>
                </c:pt>
                <c:pt idx="908">
                  <c:v>3092</c:v>
                </c:pt>
                <c:pt idx="909">
                  <c:v>3091</c:v>
                </c:pt>
                <c:pt idx="910">
                  <c:v>3090</c:v>
                </c:pt>
                <c:pt idx="911">
                  <c:v>3089</c:v>
                </c:pt>
                <c:pt idx="912">
                  <c:v>3088</c:v>
                </c:pt>
                <c:pt idx="913">
                  <c:v>3087</c:v>
                </c:pt>
                <c:pt idx="914">
                  <c:v>3086</c:v>
                </c:pt>
                <c:pt idx="915">
                  <c:v>3085</c:v>
                </c:pt>
                <c:pt idx="916">
                  <c:v>3084</c:v>
                </c:pt>
                <c:pt idx="917">
                  <c:v>3083</c:v>
                </c:pt>
                <c:pt idx="918">
                  <c:v>3082</c:v>
                </c:pt>
                <c:pt idx="919">
                  <c:v>3081</c:v>
                </c:pt>
                <c:pt idx="920">
                  <c:v>3080</c:v>
                </c:pt>
                <c:pt idx="921">
                  <c:v>3079</c:v>
                </c:pt>
                <c:pt idx="922">
                  <c:v>3078</c:v>
                </c:pt>
                <c:pt idx="923">
                  <c:v>3077</c:v>
                </c:pt>
                <c:pt idx="924">
                  <c:v>3076</c:v>
                </c:pt>
                <c:pt idx="925">
                  <c:v>3075</c:v>
                </c:pt>
                <c:pt idx="926">
                  <c:v>3074</c:v>
                </c:pt>
                <c:pt idx="927">
                  <c:v>3073</c:v>
                </c:pt>
                <c:pt idx="928">
                  <c:v>3072</c:v>
                </c:pt>
                <c:pt idx="929">
                  <c:v>3071</c:v>
                </c:pt>
                <c:pt idx="930">
                  <c:v>3070</c:v>
                </c:pt>
                <c:pt idx="931">
                  <c:v>3069</c:v>
                </c:pt>
                <c:pt idx="932">
                  <c:v>3068</c:v>
                </c:pt>
                <c:pt idx="933">
                  <c:v>3067</c:v>
                </c:pt>
                <c:pt idx="934">
                  <c:v>3066</c:v>
                </c:pt>
                <c:pt idx="935">
                  <c:v>3065</c:v>
                </c:pt>
                <c:pt idx="936">
                  <c:v>3064</c:v>
                </c:pt>
                <c:pt idx="937">
                  <c:v>3063</c:v>
                </c:pt>
                <c:pt idx="938">
                  <c:v>3062</c:v>
                </c:pt>
                <c:pt idx="939">
                  <c:v>3061</c:v>
                </c:pt>
                <c:pt idx="940">
                  <c:v>3060</c:v>
                </c:pt>
                <c:pt idx="941">
                  <c:v>3059</c:v>
                </c:pt>
                <c:pt idx="942">
                  <c:v>3058</c:v>
                </c:pt>
                <c:pt idx="943">
                  <c:v>3057</c:v>
                </c:pt>
                <c:pt idx="944">
                  <c:v>3056</c:v>
                </c:pt>
                <c:pt idx="945">
                  <c:v>3055</c:v>
                </c:pt>
                <c:pt idx="946">
                  <c:v>3054</c:v>
                </c:pt>
                <c:pt idx="947">
                  <c:v>3053</c:v>
                </c:pt>
                <c:pt idx="948">
                  <c:v>3052</c:v>
                </c:pt>
                <c:pt idx="949">
                  <c:v>3051</c:v>
                </c:pt>
                <c:pt idx="950">
                  <c:v>3050</c:v>
                </c:pt>
                <c:pt idx="951">
                  <c:v>3049</c:v>
                </c:pt>
                <c:pt idx="952">
                  <c:v>3048</c:v>
                </c:pt>
                <c:pt idx="953">
                  <c:v>3047</c:v>
                </c:pt>
                <c:pt idx="954">
                  <c:v>3046</c:v>
                </c:pt>
                <c:pt idx="955">
                  <c:v>3045</c:v>
                </c:pt>
                <c:pt idx="956">
                  <c:v>3044</c:v>
                </c:pt>
                <c:pt idx="957">
                  <c:v>3043</c:v>
                </c:pt>
                <c:pt idx="958">
                  <c:v>3042</c:v>
                </c:pt>
                <c:pt idx="959">
                  <c:v>3041</c:v>
                </c:pt>
                <c:pt idx="960">
                  <c:v>3040</c:v>
                </c:pt>
                <c:pt idx="961">
                  <c:v>3039</c:v>
                </c:pt>
                <c:pt idx="962">
                  <c:v>3038</c:v>
                </c:pt>
                <c:pt idx="963">
                  <c:v>3037</c:v>
                </c:pt>
                <c:pt idx="964">
                  <c:v>3036</c:v>
                </c:pt>
                <c:pt idx="965">
                  <c:v>3035</c:v>
                </c:pt>
                <c:pt idx="966">
                  <c:v>3034</c:v>
                </c:pt>
                <c:pt idx="967">
                  <c:v>3033</c:v>
                </c:pt>
                <c:pt idx="968">
                  <c:v>3032</c:v>
                </c:pt>
                <c:pt idx="969">
                  <c:v>3031</c:v>
                </c:pt>
                <c:pt idx="970">
                  <c:v>3030</c:v>
                </c:pt>
                <c:pt idx="971">
                  <c:v>3029</c:v>
                </c:pt>
                <c:pt idx="972">
                  <c:v>3028</c:v>
                </c:pt>
                <c:pt idx="973">
                  <c:v>3027</c:v>
                </c:pt>
                <c:pt idx="974">
                  <c:v>3026</c:v>
                </c:pt>
                <c:pt idx="975">
                  <c:v>3025</c:v>
                </c:pt>
                <c:pt idx="976">
                  <c:v>3024</c:v>
                </c:pt>
                <c:pt idx="977">
                  <c:v>3023</c:v>
                </c:pt>
                <c:pt idx="978">
                  <c:v>3022</c:v>
                </c:pt>
                <c:pt idx="979">
                  <c:v>3021</c:v>
                </c:pt>
                <c:pt idx="980">
                  <c:v>3020</c:v>
                </c:pt>
                <c:pt idx="981">
                  <c:v>3019</c:v>
                </c:pt>
                <c:pt idx="982">
                  <c:v>3018</c:v>
                </c:pt>
                <c:pt idx="983">
                  <c:v>3017</c:v>
                </c:pt>
                <c:pt idx="984">
                  <c:v>3016</c:v>
                </c:pt>
                <c:pt idx="985">
                  <c:v>3015</c:v>
                </c:pt>
                <c:pt idx="986">
                  <c:v>3014</c:v>
                </c:pt>
                <c:pt idx="987">
                  <c:v>3013</c:v>
                </c:pt>
                <c:pt idx="988">
                  <c:v>3012</c:v>
                </c:pt>
                <c:pt idx="989">
                  <c:v>3011</c:v>
                </c:pt>
                <c:pt idx="990">
                  <c:v>3010</c:v>
                </c:pt>
                <c:pt idx="991">
                  <c:v>3009</c:v>
                </c:pt>
                <c:pt idx="992">
                  <c:v>3008</c:v>
                </c:pt>
                <c:pt idx="993">
                  <c:v>3007</c:v>
                </c:pt>
                <c:pt idx="994">
                  <c:v>3006</c:v>
                </c:pt>
                <c:pt idx="995">
                  <c:v>3005</c:v>
                </c:pt>
                <c:pt idx="996">
                  <c:v>3004</c:v>
                </c:pt>
                <c:pt idx="997">
                  <c:v>3003</c:v>
                </c:pt>
                <c:pt idx="998">
                  <c:v>3002</c:v>
                </c:pt>
                <c:pt idx="999">
                  <c:v>3001</c:v>
                </c:pt>
                <c:pt idx="1000">
                  <c:v>3000</c:v>
                </c:pt>
                <c:pt idx="1001">
                  <c:v>2999</c:v>
                </c:pt>
                <c:pt idx="1002">
                  <c:v>2998</c:v>
                </c:pt>
                <c:pt idx="1003">
                  <c:v>2997</c:v>
                </c:pt>
                <c:pt idx="1004">
                  <c:v>2996</c:v>
                </c:pt>
                <c:pt idx="1005">
                  <c:v>2995</c:v>
                </c:pt>
                <c:pt idx="1006">
                  <c:v>2994</c:v>
                </c:pt>
                <c:pt idx="1007">
                  <c:v>2993</c:v>
                </c:pt>
                <c:pt idx="1008">
                  <c:v>2992</c:v>
                </c:pt>
                <c:pt idx="1009">
                  <c:v>2991</c:v>
                </c:pt>
                <c:pt idx="1010">
                  <c:v>2990</c:v>
                </c:pt>
                <c:pt idx="1011">
                  <c:v>2989</c:v>
                </c:pt>
                <c:pt idx="1012">
                  <c:v>2988</c:v>
                </c:pt>
                <c:pt idx="1013">
                  <c:v>2987</c:v>
                </c:pt>
                <c:pt idx="1014">
                  <c:v>2986</c:v>
                </c:pt>
                <c:pt idx="1015">
                  <c:v>2985</c:v>
                </c:pt>
                <c:pt idx="1016">
                  <c:v>2984</c:v>
                </c:pt>
                <c:pt idx="1017">
                  <c:v>2983</c:v>
                </c:pt>
                <c:pt idx="1018">
                  <c:v>2982</c:v>
                </c:pt>
                <c:pt idx="1019">
                  <c:v>2981</c:v>
                </c:pt>
                <c:pt idx="1020">
                  <c:v>2980</c:v>
                </c:pt>
                <c:pt idx="1021">
                  <c:v>2979</c:v>
                </c:pt>
                <c:pt idx="1022">
                  <c:v>2978</c:v>
                </c:pt>
                <c:pt idx="1023">
                  <c:v>2977</c:v>
                </c:pt>
                <c:pt idx="1024">
                  <c:v>2976</c:v>
                </c:pt>
                <c:pt idx="1025">
                  <c:v>2975</c:v>
                </c:pt>
                <c:pt idx="1026">
                  <c:v>2974</c:v>
                </c:pt>
                <c:pt idx="1027">
                  <c:v>2973</c:v>
                </c:pt>
                <c:pt idx="1028">
                  <c:v>2972</c:v>
                </c:pt>
                <c:pt idx="1029">
                  <c:v>2971</c:v>
                </c:pt>
                <c:pt idx="1030">
                  <c:v>2970</c:v>
                </c:pt>
                <c:pt idx="1031">
                  <c:v>2969</c:v>
                </c:pt>
                <c:pt idx="1032">
                  <c:v>2968</c:v>
                </c:pt>
                <c:pt idx="1033">
                  <c:v>2967</c:v>
                </c:pt>
                <c:pt idx="1034">
                  <c:v>2966</c:v>
                </c:pt>
                <c:pt idx="1035">
                  <c:v>2965</c:v>
                </c:pt>
                <c:pt idx="1036">
                  <c:v>2964</c:v>
                </c:pt>
                <c:pt idx="1037">
                  <c:v>2963</c:v>
                </c:pt>
                <c:pt idx="1038">
                  <c:v>2962</c:v>
                </c:pt>
                <c:pt idx="1039">
                  <c:v>2961</c:v>
                </c:pt>
                <c:pt idx="1040">
                  <c:v>2960</c:v>
                </c:pt>
                <c:pt idx="1041">
                  <c:v>2959</c:v>
                </c:pt>
                <c:pt idx="1042">
                  <c:v>2958</c:v>
                </c:pt>
                <c:pt idx="1043">
                  <c:v>2957</c:v>
                </c:pt>
                <c:pt idx="1044">
                  <c:v>2956</c:v>
                </c:pt>
                <c:pt idx="1045">
                  <c:v>2955</c:v>
                </c:pt>
                <c:pt idx="1046">
                  <c:v>2954</c:v>
                </c:pt>
                <c:pt idx="1047">
                  <c:v>2953</c:v>
                </c:pt>
                <c:pt idx="1048">
                  <c:v>2952</c:v>
                </c:pt>
                <c:pt idx="1049">
                  <c:v>2951</c:v>
                </c:pt>
                <c:pt idx="1050">
                  <c:v>2950</c:v>
                </c:pt>
                <c:pt idx="1051">
                  <c:v>2949</c:v>
                </c:pt>
                <c:pt idx="1052">
                  <c:v>2948</c:v>
                </c:pt>
                <c:pt idx="1053">
                  <c:v>2947</c:v>
                </c:pt>
                <c:pt idx="1054">
                  <c:v>2946</c:v>
                </c:pt>
                <c:pt idx="1055">
                  <c:v>2945</c:v>
                </c:pt>
                <c:pt idx="1056">
                  <c:v>2944</c:v>
                </c:pt>
                <c:pt idx="1057">
                  <c:v>2943</c:v>
                </c:pt>
                <c:pt idx="1058">
                  <c:v>2942</c:v>
                </c:pt>
                <c:pt idx="1059">
                  <c:v>2941</c:v>
                </c:pt>
                <c:pt idx="1060">
                  <c:v>2940</c:v>
                </c:pt>
                <c:pt idx="1061">
                  <c:v>2939</c:v>
                </c:pt>
                <c:pt idx="1062">
                  <c:v>2938</c:v>
                </c:pt>
                <c:pt idx="1063">
                  <c:v>2937</c:v>
                </c:pt>
                <c:pt idx="1064">
                  <c:v>2936</c:v>
                </c:pt>
                <c:pt idx="1065">
                  <c:v>2935</c:v>
                </c:pt>
                <c:pt idx="1066">
                  <c:v>2934</c:v>
                </c:pt>
                <c:pt idx="1067">
                  <c:v>2933</c:v>
                </c:pt>
                <c:pt idx="1068">
                  <c:v>2932</c:v>
                </c:pt>
                <c:pt idx="1069">
                  <c:v>2931</c:v>
                </c:pt>
                <c:pt idx="1070">
                  <c:v>2930</c:v>
                </c:pt>
                <c:pt idx="1071">
                  <c:v>2929</c:v>
                </c:pt>
                <c:pt idx="1072">
                  <c:v>2928</c:v>
                </c:pt>
                <c:pt idx="1073">
                  <c:v>2927</c:v>
                </c:pt>
                <c:pt idx="1074">
                  <c:v>2926</c:v>
                </c:pt>
                <c:pt idx="1075">
                  <c:v>2925</c:v>
                </c:pt>
                <c:pt idx="1076">
                  <c:v>2924</c:v>
                </c:pt>
                <c:pt idx="1077">
                  <c:v>2923</c:v>
                </c:pt>
                <c:pt idx="1078">
                  <c:v>2922</c:v>
                </c:pt>
                <c:pt idx="1079">
                  <c:v>2921</c:v>
                </c:pt>
                <c:pt idx="1080">
                  <c:v>2920</c:v>
                </c:pt>
                <c:pt idx="1081">
                  <c:v>2919</c:v>
                </c:pt>
                <c:pt idx="1082">
                  <c:v>2918</c:v>
                </c:pt>
                <c:pt idx="1083">
                  <c:v>2917</c:v>
                </c:pt>
                <c:pt idx="1084">
                  <c:v>2916</c:v>
                </c:pt>
                <c:pt idx="1085">
                  <c:v>2915</c:v>
                </c:pt>
                <c:pt idx="1086">
                  <c:v>2914</c:v>
                </c:pt>
                <c:pt idx="1087">
                  <c:v>2913</c:v>
                </c:pt>
                <c:pt idx="1088">
                  <c:v>2912</c:v>
                </c:pt>
                <c:pt idx="1089">
                  <c:v>2911</c:v>
                </c:pt>
                <c:pt idx="1090">
                  <c:v>2910</c:v>
                </c:pt>
                <c:pt idx="1091">
                  <c:v>2909</c:v>
                </c:pt>
                <c:pt idx="1092">
                  <c:v>2908</c:v>
                </c:pt>
                <c:pt idx="1093">
                  <c:v>2907</c:v>
                </c:pt>
                <c:pt idx="1094">
                  <c:v>2906</c:v>
                </c:pt>
                <c:pt idx="1095">
                  <c:v>2905</c:v>
                </c:pt>
                <c:pt idx="1096">
                  <c:v>2904</c:v>
                </c:pt>
                <c:pt idx="1097">
                  <c:v>2903</c:v>
                </c:pt>
                <c:pt idx="1098">
                  <c:v>2902</c:v>
                </c:pt>
                <c:pt idx="1099">
                  <c:v>2901</c:v>
                </c:pt>
                <c:pt idx="1100">
                  <c:v>2900</c:v>
                </c:pt>
                <c:pt idx="1101">
                  <c:v>2899</c:v>
                </c:pt>
                <c:pt idx="1102">
                  <c:v>2898</c:v>
                </c:pt>
                <c:pt idx="1103">
                  <c:v>2897</c:v>
                </c:pt>
                <c:pt idx="1104">
                  <c:v>2896</c:v>
                </c:pt>
                <c:pt idx="1105">
                  <c:v>2895</c:v>
                </c:pt>
                <c:pt idx="1106">
                  <c:v>2894</c:v>
                </c:pt>
                <c:pt idx="1107">
                  <c:v>2893</c:v>
                </c:pt>
                <c:pt idx="1108">
                  <c:v>2892</c:v>
                </c:pt>
                <c:pt idx="1109">
                  <c:v>2891</c:v>
                </c:pt>
                <c:pt idx="1110">
                  <c:v>2890</c:v>
                </c:pt>
                <c:pt idx="1111">
                  <c:v>2889</c:v>
                </c:pt>
                <c:pt idx="1112">
                  <c:v>2888</c:v>
                </c:pt>
                <c:pt idx="1113">
                  <c:v>2887</c:v>
                </c:pt>
                <c:pt idx="1114">
                  <c:v>2886</c:v>
                </c:pt>
                <c:pt idx="1115">
                  <c:v>2885</c:v>
                </c:pt>
                <c:pt idx="1116">
                  <c:v>2884</c:v>
                </c:pt>
                <c:pt idx="1117">
                  <c:v>2883</c:v>
                </c:pt>
                <c:pt idx="1118">
                  <c:v>2882</c:v>
                </c:pt>
                <c:pt idx="1119">
                  <c:v>2881</c:v>
                </c:pt>
                <c:pt idx="1120">
                  <c:v>2880</c:v>
                </c:pt>
                <c:pt idx="1121">
                  <c:v>2879</c:v>
                </c:pt>
                <c:pt idx="1122">
                  <c:v>2878</c:v>
                </c:pt>
                <c:pt idx="1123">
                  <c:v>2877</c:v>
                </c:pt>
                <c:pt idx="1124">
                  <c:v>2876</c:v>
                </c:pt>
                <c:pt idx="1125">
                  <c:v>2875</c:v>
                </c:pt>
                <c:pt idx="1126">
                  <c:v>2874</c:v>
                </c:pt>
                <c:pt idx="1127">
                  <c:v>2873</c:v>
                </c:pt>
                <c:pt idx="1128">
                  <c:v>2872</c:v>
                </c:pt>
                <c:pt idx="1129">
                  <c:v>2871</c:v>
                </c:pt>
                <c:pt idx="1130">
                  <c:v>2870</c:v>
                </c:pt>
                <c:pt idx="1131">
                  <c:v>2869</c:v>
                </c:pt>
                <c:pt idx="1132">
                  <c:v>2868</c:v>
                </c:pt>
                <c:pt idx="1133">
                  <c:v>2867</c:v>
                </c:pt>
                <c:pt idx="1134">
                  <c:v>2866</c:v>
                </c:pt>
                <c:pt idx="1135">
                  <c:v>2865</c:v>
                </c:pt>
                <c:pt idx="1136">
                  <c:v>2864</c:v>
                </c:pt>
                <c:pt idx="1137">
                  <c:v>2863</c:v>
                </c:pt>
                <c:pt idx="1138">
                  <c:v>2862</c:v>
                </c:pt>
                <c:pt idx="1139">
                  <c:v>2861</c:v>
                </c:pt>
                <c:pt idx="1140">
                  <c:v>2860</c:v>
                </c:pt>
                <c:pt idx="1141">
                  <c:v>2859</c:v>
                </c:pt>
                <c:pt idx="1142">
                  <c:v>2858</c:v>
                </c:pt>
                <c:pt idx="1143">
                  <c:v>2857</c:v>
                </c:pt>
                <c:pt idx="1144">
                  <c:v>2856</c:v>
                </c:pt>
                <c:pt idx="1145">
                  <c:v>2855</c:v>
                </c:pt>
                <c:pt idx="1146">
                  <c:v>2854</c:v>
                </c:pt>
                <c:pt idx="1147">
                  <c:v>2853</c:v>
                </c:pt>
                <c:pt idx="1148">
                  <c:v>2852</c:v>
                </c:pt>
                <c:pt idx="1149">
                  <c:v>2851</c:v>
                </c:pt>
                <c:pt idx="1150">
                  <c:v>2850</c:v>
                </c:pt>
                <c:pt idx="1151">
                  <c:v>2849</c:v>
                </c:pt>
                <c:pt idx="1152">
                  <c:v>2848</c:v>
                </c:pt>
                <c:pt idx="1153">
                  <c:v>2847</c:v>
                </c:pt>
                <c:pt idx="1154">
                  <c:v>2846</c:v>
                </c:pt>
                <c:pt idx="1155">
                  <c:v>2845</c:v>
                </c:pt>
                <c:pt idx="1156">
                  <c:v>2844</c:v>
                </c:pt>
                <c:pt idx="1157">
                  <c:v>2843</c:v>
                </c:pt>
                <c:pt idx="1158">
                  <c:v>2842</c:v>
                </c:pt>
                <c:pt idx="1159">
                  <c:v>2841</c:v>
                </c:pt>
                <c:pt idx="1160">
                  <c:v>2840</c:v>
                </c:pt>
                <c:pt idx="1161">
                  <c:v>2839</c:v>
                </c:pt>
                <c:pt idx="1162">
                  <c:v>2838</c:v>
                </c:pt>
                <c:pt idx="1163">
                  <c:v>2837</c:v>
                </c:pt>
                <c:pt idx="1164">
                  <c:v>2836</c:v>
                </c:pt>
                <c:pt idx="1165">
                  <c:v>2835</c:v>
                </c:pt>
                <c:pt idx="1166">
                  <c:v>2834</c:v>
                </c:pt>
                <c:pt idx="1167">
                  <c:v>2833</c:v>
                </c:pt>
                <c:pt idx="1168">
                  <c:v>2832</c:v>
                </c:pt>
                <c:pt idx="1169">
                  <c:v>2831</c:v>
                </c:pt>
                <c:pt idx="1170">
                  <c:v>2830</c:v>
                </c:pt>
                <c:pt idx="1171">
                  <c:v>2829</c:v>
                </c:pt>
                <c:pt idx="1172">
                  <c:v>2828</c:v>
                </c:pt>
                <c:pt idx="1173">
                  <c:v>2827</c:v>
                </c:pt>
                <c:pt idx="1174">
                  <c:v>2826</c:v>
                </c:pt>
                <c:pt idx="1175">
                  <c:v>2825</c:v>
                </c:pt>
                <c:pt idx="1176">
                  <c:v>2824</c:v>
                </c:pt>
                <c:pt idx="1177">
                  <c:v>2823</c:v>
                </c:pt>
                <c:pt idx="1178">
                  <c:v>2822</c:v>
                </c:pt>
                <c:pt idx="1179">
                  <c:v>2821</c:v>
                </c:pt>
                <c:pt idx="1180">
                  <c:v>2820</c:v>
                </c:pt>
                <c:pt idx="1181">
                  <c:v>2819</c:v>
                </c:pt>
                <c:pt idx="1182">
                  <c:v>2818</c:v>
                </c:pt>
                <c:pt idx="1183">
                  <c:v>2817</c:v>
                </c:pt>
                <c:pt idx="1184">
                  <c:v>2816</c:v>
                </c:pt>
                <c:pt idx="1185">
                  <c:v>2815</c:v>
                </c:pt>
                <c:pt idx="1186">
                  <c:v>2814</c:v>
                </c:pt>
                <c:pt idx="1187">
                  <c:v>2813</c:v>
                </c:pt>
                <c:pt idx="1188">
                  <c:v>2812</c:v>
                </c:pt>
                <c:pt idx="1189">
                  <c:v>2811</c:v>
                </c:pt>
                <c:pt idx="1190">
                  <c:v>2810</c:v>
                </c:pt>
                <c:pt idx="1191">
                  <c:v>2809</c:v>
                </c:pt>
                <c:pt idx="1192">
                  <c:v>2808</c:v>
                </c:pt>
                <c:pt idx="1193">
                  <c:v>2807</c:v>
                </c:pt>
                <c:pt idx="1194">
                  <c:v>2806</c:v>
                </c:pt>
                <c:pt idx="1195">
                  <c:v>2805</c:v>
                </c:pt>
                <c:pt idx="1196">
                  <c:v>2804</c:v>
                </c:pt>
                <c:pt idx="1197">
                  <c:v>2803</c:v>
                </c:pt>
                <c:pt idx="1198">
                  <c:v>2802</c:v>
                </c:pt>
                <c:pt idx="1199">
                  <c:v>2801</c:v>
                </c:pt>
                <c:pt idx="1200">
                  <c:v>2800</c:v>
                </c:pt>
                <c:pt idx="1201">
                  <c:v>2799</c:v>
                </c:pt>
                <c:pt idx="1202">
                  <c:v>2798</c:v>
                </c:pt>
                <c:pt idx="1203">
                  <c:v>2797</c:v>
                </c:pt>
                <c:pt idx="1204">
                  <c:v>2796</c:v>
                </c:pt>
                <c:pt idx="1205">
                  <c:v>2795</c:v>
                </c:pt>
                <c:pt idx="1206">
                  <c:v>2794</c:v>
                </c:pt>
                <c:pt idx="1207">
                  <c:v>2793</c:v>
                </c:pt>
                <c:pt idx="1208">
                  <c:v>2792</c:v>
                </c:pt>
                <c:pt idx="1209">
                  <c:v>2791</c:v>
                </c:pt>
                <c:pt idx="1210">
                  <c:v>2790</c:v>
                </c:pt>
                <c:pt idx="1211">
                  <c:v>2789</c:v>
                </c:pt>
                <c:pt idx="1212">
                  <c:v>2788</c:v>
                </c:pt>
                <c:pt idx="1213">
                  <c:v>2787</c:v>
                </c:pt>
                <c:pt idx="1214">
                  <c:v>2786</c:v>
                </c:pt>
                <c:pt idx="1215">
                  <c:v>2785</c:v>
                </c:pt>
                <c:pt idx="1216">
                  <c:v>2784</c:v>
                </c:pt>
                <c:pt idx="1217">
                  <c:v>2783</c:v>
                </c:pt>
                <c:pt idx="1218">
                  <c:v>2782</c:v>
                </c:pt>
                <c:pt idx="1219">
                  <c:v>2781</c:v>
                </c:pt>
                <c:pt idx="1220">
                  <c:v>2780</c:v>
                </c:pt>
                <c:pt idx="1221">
                  <c:v>2779</c:v>
                </c:pt>
                <c:pt idx="1222">
                  <c:v>2778</c:v>
                </c:pt>
                <c:pt idx="1223">
                  <c:v>2777</c:v>
                </c:pt>
                <c:pt idx="1224">
                  <c:v>2776</c:v>
                </c:pt>
                <c:pt idx="1225">
                  <c:v>2775</c:v>
                </c:pt>
                <c:pt idx="1226">
                  <c:v>2774</c:v>
                </c:pt>
                <c:pt idx="1227">
                  <c:v>2773</c:v>
                </c:pt>
                <c:pt idx="1228">
                  <c:v>2772</c:v>
                </c:pt>
                <c:pt idx="1229">
                  <c:v>2771</c:v>
                </c:pt>
                <c:pt idx="1230">
                  <c:v>2770</c:v>
                </c:pt>
                <c:pt idx="1231">
                  <c:v>2769</c:v>
                </c:pt>
                <c:pt idx="1232">
                  <c:v>2768</c:v>
                </c:pt>
                <c:pt idx="1233">
                  <c:v>2767</c:v>
                </c:pt>
                <c:pt idx="1234">
                  <c:v>2766</c:v>
                </c:pt>
                <c:pt idx="1235">
                  <c:v>2765</c:v>
                </c:pt>
                <c:pt idx="1236">
                  <c:v>2764</c:v>
                </c:pt>
                <c:pt idx="1237">
                  <c:v>2763</c:v>
                </c:pt>
                <c:pt idx="1238">
                  <c:v>2762</c:v>
                </c:pt>
                <c:pt idx="1239">
                  <c:v>2761</c:v>
                </c:pt>
                <c:pt idx="1240">
                  <c:v>2760</c:v>
                </c:pt>
                <c:pt idx="1241">
                  <c:v>2759</c:v>
                </c:pt>
                <c:pt idx="1242">
                  <c:v>2758</c:v>
                </c:pt>
                <c:pt idx="1243">
                  <c:v>2757</c:v>
                </c:pt>
                <c:pt idx="1244">
                  <c:v>2756</c:v>
                </c:pt>
                <c:pt idx="1245">
                  <c:v>2755</c:v>
                </c:pt>
                <c:pt idx="1246">
                  <c:v>2754</c:v>
                </c:pt>
                <c:pt idx="1247">
                  <c:v>2753</c:v>
                </c:pt>
                <c:pt idx="1248">
                  <c:v>2752</c:v>
                </c:pt>
                <c:pt idx="1249">
                  <c:v>2751</c:v>
                </c:pt>
                <c:pt idx="1250">
                  <c:v>2750</c:v>
                </c:pt>
                <c:pt idx="1251">
                  <c:v>2749</c:v>
                </c:pt>
                <c:pt idx="1252">
                  <c:v>2748</c:v>
                </c:pt>
                <c:pt idx="1253">
                  <c:v>2747</c:v>
                </c:pt>
                <c:pt idx="1254">
                  <c:v>2746</c:v>
                </c:pt>
                <c:pt idx="1255">
                  <c:v>2745</c:v>
                </c:pt>
                <c:pt idx="1256">
                  <c:v>2744</c:v>
                </c:pt>
                <c:pt idx="1257">
                  <c:v>2743</c:v>
                </c:pt>
                <c:pt idx="1258">
                  <c:v>2742</c:v>
                </c:pt>
                <c:pt idx="1259">
                  <c:v>2741</c:v>
                </c:pt>
                <c:pt idx="1260">
                  <c:v>2740</c:v>
                </c:pt>
                <c:pt idx="1261">
                  <c:v>2739</c:v>
                </c:pt>
                <c:pt idx="1262">
                  <c:v>2738</c:v>
                </c:pt>
                <c:pt idx="1263">
                  <c:v>2737</c:v>
                </c:pt>
                <c:pt idx="1264">
                  <c:v>2736</c:v>
                </c:pt>
                <c:pt idx="1265">
                  <c:v>2735</c:v>
                </c:pt>
                <c:pt idx="1266">
                  <c:v>2734</c:v>
                </c:pt>
                <c:pt idx="1267">
                  <c:v>2733</c:v>
                </c:pt>
                <c:pt idx="1268">
                  <c:v>2732</c:v>
                </c:pt>
                <c:pt idx="1269">
                  <c:v>2731</c:v>
                </c:pt>
                <c:pt idx="1270">
                  <c:v>2730</c:v>
                </c:pt>
                <c:pt idx="1271">
                  <c:v>2729</c:v>
                </c:pt>
                <c:pt idx="1272">
                  <c:v>2728</c:v>
                </c:pt>
                <c:pt idx="1273">
                  <c:v>2727</c:v>
                </c:pt>
                <c:pt idx="1274">
                  <c:v>2726</c:v>
                </c:pt>
                <c:pt idx="1275">
                  <c:v>2725</c:v>
                </c:pt>
                <c:pt idx="1276">
                  <c:v>2724</c:v>
                </c:pt>
                <c:pt idx="1277">
                  <c:v>2723</c:v>
                </c:pt>
                <c:pt idx="1278">
                  <c:v>2722</c:v>
                </c:pt>
                <c:pt idx="1279">
                  <c:v>2721</c:v>
                </c:pt>
                <c:pt idx="1280">
                  <c:v>2720</c:v>
                </c:pt>
                <c:pt idx="1281">
                  <c:v>2719</c:v>
                </c:pt>
                <c:pt idx="1282">
                  <c:v>2718</c:v>
                </c:pt>
                <c:pt idx="1283">
                  <c:v>2717</c:v>
                </c:pt>
                <c:pt idx="1284">
                  <c:v>2716</c:v>
                </c:pt>
                <c:pt idx="1285">
                  <c:v>2715</c:v>
                </c:pt>
                <c:pt idx="1286">
                  <c:v>2714</c:v>
                </c:pt>
                <c:pt idx="1287">
                  <c:v>2713</c:v>
                </c:pt>
                <c:pt idx="1288">
                  <c:v>2712</c:v>
                </c:pt>
                <c:pt idx="1289">
                  <c:v>2711</c:v>
                </c:pt>
                <c:pt idx="1290">
                  <c:v>2710</c:v>
                </c:pt>
                <c:pt idx="1291">
                  <c:v>2709</c:v>
                </c:pt>
                <c:pt idx="1292">
                  <c:v>2708</c:v>
                </c:pt>
                <c:pt idx="1293">
                  <c:v>2707</c:v>
                </c:pt>
                <c:pt idx="1294">
                  <c:v>2706</c:v>
                </c:pt>
                <c:pt idx="1295">
                  <c:v>2705</c:v>
                </c:pt>
                <c:pt idx="1296">
                  <c:v>2704</c:v>
                </c:pt>
                <c:pt idx="1297">
                  <c:v>2703</c:v>
                </c:pt>
                <c:pt idx="1298">
                  <c:v>2702</c:v>
                </c:pt>
                <c:pt idx="1299">
                  <c:v>2701</c:v>
                </c:pt>
                <c:pt idx="1300">
                  <c:v>2700</c:v>
                </c:pt>
                <c:pt idx="1301">
                  <c:v>2699</c:v>
                </c:pt>
                <c:pt idx="1302">
                  <c:v>2698</c:v>
                </c:pt>
                <c:pt idx="1303">
                  <c:v>2697</c:v>
                </c:pt>
                <c:pt idx="1304">
                  <c:v>2696</c:v>
                </c:pt>
                <c:pt idx="1305">
                  <c:v>2695</c:v>
                </c:pt>
                <c:pt idx="1306">
                  <c:v>2694</c:v>
                </c:pt>
                <c:pt idx="1307">
                  <c:v>2693</c:v>
                </c:pt>
                <c:pt idx="1308">
                  <c:v>2692</c:v>
                </c:pt>
                <c:pt idx="1309">
                  <c:v>2691</c:v>
                </c:pt>
                <c:pt idx="1310">
                  <c:v>2690</c:v>
                </c:pt>
                <c:pt idx="1311">
                  <c:v>2689</c:v>
                </c:pt>
                <c:pt idx="1312">
                  <c:v>2688</c:v>
                </c:pt>
                <c:pt idx="1313">
                  <c:v>2687</c:v>
                </c:pt>
                <c:pt idx="1314">
                  <c:v>2686</c:v>
                </c:pt>
                <c:pt idx="1315">
                  <c:v>2685</c:v>
                </c:pt>
                <c:pt idx="1316">
                  <c:v>2684</c:v>
                </c:pt>
                <c:pt idx="1317">
                  <c:v>2683</c:v>
                </c:pt>
                <c:pt idx="1318">
                  <c:v>2682</c:v>
                </c:pt>
                <c:pt idx="1319">
                  <c:v>2681</c:v>
                </c:pt>
                <c:pt idx="1320">
                  <c:v>2680</c:v>
                </c:pt>
                <c:pt idx="1321">
                  <c:v>2679</c:v>
                </c:pt>
                <c:pt idx="1322">
                  <c:v>2678</c:v>
                </c:pt>
                <c:pt idx="1323">
                  <c:v>2677</c:v>
                </c:pt>
                <c:pt idx="1324">
                  <c:v>2676</c:v>
                </c:pt>
                <c:pt idx="1325">
                  <c:v>2675</c:v>
                </c:pt>
                <c:pt idx="1326">
                  <c:v>2674</c:v>
                </c:pt>
                <c:pt idx="1327">
                  <c:v>2673</c:v>
                </c:pt>
                <c:pt idx="1328">
                  <c:v>2672</c:v>
                </c:pt>
                <c:pt idx="1329">
                  <c:v>2671</c:v>
                </c:pt>
                <c:pt idx="1330">
                  <c:v>2670</c:v>
                </c:pt>
                <c:pt idx="1331">
                  <c:v>2669</c:v>
                </c:pt>
                <c:pt idx="1332">
                  <c:v>2668</c:v>
                </c:pt>
                <c:pt idx="1333">
                  <c:v>2667</c:v>
                </c:pt>
                <c:pt idx="1334">
                  <c:v>2666</c:v>
                </c:pt>
                <c:pt idx="1335">
                  <c:v>2665</c:v>
                </c:pt>
                <c:pt idx="1336">
                  <c:v>2664</c:v>
                </c:pt>
                <c:pt idx="1337">
                  <c:v>2663</c:v>
                </c:pt>
                <c:pt idx="1338">
                  <c:v>2662</c:v>
                </c:pt>
                <c:pt idx="1339">
                  <c:v>2661</c:v>
                </c:pt>
                <c:pt idx="1340">
                  <c:v>2660</c:v>
                </c:pt>
                <c:pt idx="1341">
                  <c:v>2659</c:v>
                </c:pt>
                <c:pt idx="1342">
                  <c:v>2658</c:v>
                </c:pt>
                <c:pt idx="1343">
                  <c:v>2657</c:v>
                </c:pt>
                <c:pt idx="1344">
                  <c:v>2656</c:v>
                </c:pt>
                <c:pt idx="1345">
                  <c:v>2655</c:v>
                </c:pt>
                <c:pt idx="1346">
                  <c:v>2654</c:v>
                </c:pt>
                <c:pt idx="1347">
                  <c:v>2653</c:v>
                </c:pt>
                <c:pt idx="1348">
                  <c:v>2652</c:v>
                </c:pt>
                <c:pt idx="1349">
                  <c:v>2651</c:v>
                </c:pt>
                <c:pt idx="1350">
                  <c:v>2650</c:v>
                </c:pt>
                <c:pt idx="1351">
                  <c:v>2649</c:v>
                </c:pt>
                <c:pt idx="1352">
                  <c:v>2648</c:v>
                </c:pt>
                <c:pt idx="1353">
                  <c:v>2647</c:v>
                </c:pt>
                <c:pt idx="1354">
                  <c:v>2646</c:v>
                </c:pt>
                <c:pt idx="1355">
                  <c:v>2645</c:v>
                </c:pt>
                <c:pt idx="1356">
                  <c:v>2644</c:v>
                </c:pt>
                <c:pt idx="1357">
                  <c:v>2643</c:v>
                </c:pt>
                <c:pt idx="1358">
                  <c:v>2642</c:v>
                </c:pt>
                <c:pt idx="1359">
                  <c:v>2641</c:v>
                </c:pt>
                <c:pt idx="1360">
                  <c:v>2640</c:v>
                </c:pt>
                <c:pt idx="1361">
                  <c:v>2639</c:v>
                </c:pt>
                <c:pt idx="1362">
                  <c:v>2638</c:v>
                </c:pt>
                <c:pt idx="1363">
                  <c:v>2637</c:v>
                </c:pt>
                <c:pt idx="1364">
                  <c:v>2636</c:v>
                </c:pt>
                <c:pt idx="1365">
                  <c:v>2635</c:v>
                </c:pt>
                <c:pt idx="1366">
                  <c:v>2634</c:v>
                </c:pt>
                <c:pt idx="1367">
                  <c:v>2633</c:v>
                </c:pt>
                <c:pt idx="1368">
                  <c:v>2632</c:v>
                </c:pt>
                <c:pt idx="1369">
                  <c:v>2631</c:v>
                </c:pt>
                <c:pt idx="1370">
                  <c:v>2630</c:v>
                </c:pt>
                <c:pt idx="1371">
                  <c:v>2629</c:v>
                </c:pt>
                <c:pt idx="1372">
                  <c:v>2628</c:v>
                </c:pt>
                <c:pt idx="1373">
                  <c:v>2627</c:v>
                </c:pt>
                <c:pt idx="1374">
                  <c:v>2626</c:v>
                </c:pt>
                <c:pt idx="1375">
                  <c:v>2625</c:v>
                </c:pt>
                <c:pt idx="1376">
                  <c:v>2624</c:v>
                </c:pt>
                <c:pt idx="1377">
                  <c:v>2623</c:v>
                </c:pt>
                <c:pt idx="1378">
                  <c:v>2622</c:v>
                </c:pt>
                <c:pt idx="1379">
                  <c:v>2621</c:v>
                </c:pt>
                <c:pt idx="1380">
                  <c:v>2620</c:v>
                </c:pt>
                <c:pt idx="1381">
                  <c:v>2619</c:v>
                </c:pt>
                <c:pt idx="1382">
                  <c:v>2618</c:v>
                </c:pt>
                <c:pt idx="1383">
                  <c:v>2617</c:v>
                </c:pt>
                <c:pt idx="1384">
                  <c:v>2616</c:v>
                </c:pt>
                <c:pt idx="1385">
                  <c:v>2615</c:v>
                </c:pt>
                <c:pt idx="1386">
                  <c:v>2614</c:v>
                </c:pt>
                <c:pt idx="1387">
                  <c:v>2613</c:v>
                </c:pt>
                <c:pt idx="1388">
                  <c:v>2612</c:v>
                </c:pt>
                <c:pt idx="1389">
                  <c:v>2611</c:v>
                </c:pt>
                <c:pt idx="1390">
                  <c:v>2610</c:v>
                </c:pt>
                <c:pt idx="1391">
                  <c:v>2609</c:v>
                </c:pt>
                <c:pt idx="1392">
                  <c:v>2608</c:v>
                </c:pt>
                <c:pt idx="1393">
                  <c:v>2607</c:v>
                </c:pt>
                <c:pt idx="1394">
                  <c:v>2606</c:v>
                </c:pt>
                <c:pt idx="1395">
                  <c:v>2605</c:v>
                </c:pt>
                <c:pt idx="1396">
                  <c:v>2604</c:v>
                </c:pt>
                <c:pt idx="1397">
                  <c:v>2603</c:v>
                </c:pt>
                <c:pt idx="1398">
                  <c:v>2602</c:v>
                </c:pt>
                <c:pt idx="1399">
                  <c:v>2601</c:v>
                </c:pt>
                <c:pt idx="1400">
                  <c:v>2600</c:v>
                </c:pt>
                <c:pt idx="1401">
                  <c:v>2599</c:v>
                </c:pt>
                <c:pt idx="1402">
                  <c:v>2598</c:v>
                </c:pt>
                <c:pt idx="1403">
                  <c:v>2597</c:v>
                </c:pt>
                <c:pt idx="1404">
                  <c:v>2596</c:v>
                </c:pt>
                <c:pt idx="1405">
                  <c:v>2595</c:v>
                </c:pt>
                <c:pt idx="1406">
                  <c:v>2594</c:v>
                </c:pt>
                <c:pt idx="1407">
                  <c:v>2593</c:v>
                </c:pt>
                <c:pt idx="1408">
                  <c:v>2592</c:v>
                </c:pt>
                <c:pt idx="1409">
                  <c:v>2591</c:v>
                </c:pt>
                <c:pt idx="1410">
                  <c:v>2590</c:v>
                </c:pt>
                <c:pt idx="1411">
                  <c:v>2589</c:v>
                </c:pt>
                <c:pt idx="1412">
                  <c:v>2588</c:v>
                </c:pt>
                <c:pt idx="1413">
                  <c:v>2587</c:v>
                </c:pt>
                <c:pt idx="1414">
                  <c:v>2586</c:v>
                </c:pt>
                <c:pt idx="1415">
                  <c:v>2585</c:v>
                </c:pt>
                <c:pt idx="1416">
                  <c:v>2584</c:v>
                </c:pt>
                <c:pt idx="1417">
                  <c:v>2583</c:v>
                </c:pt>
                <c:pt idx="1418">
                  <c:v>2582</c:v>
                </c:pt>
                <c:pt idx="1419">
                  <c:v>2581</c:v>
                </c:pt>
                <c:pt idx="1420">
                  <c:v>2580</c:v>
                </c:pt>
                <c:pt idx="1421">
                  <c:v>2579</c:v>
                </c:pt>
                <c:pt idx="1422">
                  <c:v>2578</c:v>
                </c:pt>
                <c:pt idx="1423">
                  <c:v>2577</c:v>
                </c:pt>
                <c:pt idx="1424">
                  <c:v>2576</c:v>
                </c:pt>
                <c:pt idx="1425">
                  <c:v>2575</c:v>
                </c:pt>
                <c:pt idx="1426">
                  <c:v>2574</c:v>
                </c:pt>
                <c:pt idx="1427">
                  <c:v>2573</c:v>
                </c:pt>
                <c:pt idx="1428">
                  <c:v>2572</c:v>
                </c:pt>
                <c:pt idx="1429">
                  <c:v>2571</c:v>
                </c:pt>
                <c:pt idx="1430">
                  <c:v>2570</c:v>
                </c:pt>
                <c:pt idx="1431">
                  <c:v>2569</c:v>
                </c:pt>
                <c:pt idx="1432">
                  <c:v>2568</c:v>
                </c:pt>
                <c:pt idx="1433">
                  <c:v>2567</c:v>
                </c:pt>
                <c:pt idx="1434">
                  <c:v>2566</c:v>
                </c:pt>
                <c:pt idx="1435">
                  <c:v>2565</c:v>
                </c:pt>
                <c:pt idx="1436">
                  <c:v>2564</c:v>
                </c:pt>
                <c:pt idx="1437">
                  <c:v>2563</c:v>
                </c:pt>
                <c:pt idx="1438">
                  <c:v>2562</c:v>
                </c:pt>
                <c:pt idx="1439">
                  <c:v>2561</c:v>
                </c:pt>
                <c:pt idx="1440">
                  <c:v>2560</c:v>
                </c:pt>
                <c:pt idx="1441">
                  <c:v>2559</c:v>
                </c:pt>
                <c:pt idx="1442">
                  <c:v>2558</c:v>
                </c:pt>
                <c:pt idx="1443">
                  <c:v>2557</c:v>
                </c:pt>
                <c:pt idx="1444">
                  <c:v>2556</c:v>
                </c:pt>
                <c:pt idx="1445">
                  <c:v>2555</c:v>
                </c:pt>
                <c:pt idx="1446">
                  <c:v>2554</c:v>
                </c:pt>
                <c:pt idx="1447">
                  <c:v>2553</c:v>
                </c:pt>
                <c:pt idx="1448">
                  <c:v>2552</c:v>
                </c:pt>
                <c:pt idx="1449">
                  <c:v>2551</c:v>
                </c:pt>
                <c:pt idx="1450">
                  <c:v>2550</c:v>
                </c:pt>
                <c:pt idx="1451">
                  <c:v>2549</c:v>
                </c:pt>
                <c:pt idx="1452">
                  <c:v>2548</c:v>
                </c:pt>
                <c:pt idx="1453">
                  <c:v>2547</c:v>
                </c:pt>
                <c:pt idx="1454">
                  <c:v>2546</c:v>
                </c:pt>
                <c:pt idx="1455">
                  <c:v>2545</c:v>
                </c:pt>
                <c:pt idx="1456">
                  <c:v>2544</c:v>
                </c:pt>
                <c:pt idx="1457">
                  <c:v>2543</c:v>
                </c:pt>
                <c:pt idx="1458">
                  <c:v>2542</c:v>
                </c:pt>
                <c:pt idx="1459">
                  <c:v>2541</c:v>
                </c:pt>
                <c:pt idx="1460">
                  <c:v>2540</c:v>
                </c:pt>
                <c:pt idx="1461">
                  <c:v>2539</c:v>
                </c:pt>
                <c:pt idx="1462">
                  <c:v>2538</c:v>
                </c:pt>
                <c:pt idx="1463">
                  <c:v>2537</c:v>
                </c:pt>
                <c:pt idx="1464">
                  <c:v>2536</c:v>
                </c:pt>
                <c:pt idx="1465">
                  <c:v>2535</c:v>
                </c:pt>
                <c:pt idx="1466">
                  <c:v>2534</c:v>
                </c:pt>
                <c:pt idx="1467">
                  <c:v>2533</c:v>
                </c:pt>
                <c:pt idx="1468">
                  <c:v>2532</c:v>
                </c:pt>
                <c:pt idx="1469">
                  <c:v>2531</c:v>
                </c:pt>
                <c:pt idx="1470">
                  <c:v>2530</c:v>
                </c:pt>
                <c:pt idx="1471">
                  <c:v>2529</c:v>
                </c:pt>
                <c:pt idx="1472">
                  <c:v>2528</c:v>
                </c:pt>
                <c:pt idx="1473">
                  <c:v>2527</c:v>
                </c:pt>
                <c:pt idx="1474">
                  <c:v>2526</c:v>
                </c:pt>
                <c:pt idx="1475">
                  <c:v>2525</c:v>
                </c:pt>
                <c:pt idx="1476">
                  <c:v>2524</c:v>
                </c:pt>
                <c:pt idx="1477">
                  <c:v>2523</c:v>
                </c:pt>
                <c:pt idx="1478">
                  <c:v>2522</c:v>
                </c:pt>
                <c:pt idx="1479">
                  <c:v>2521</c:v>
                </c:pt>
                <c:pt idx="1480">
                  <c:v>2520</c:v>
                </c:pt>
                <c:pt idx="1481">
                  <c:v>2519</c:v>
                </c:pt>
                <c:pt idx="1482">
                  <c:v>2518</c:v>
                </c:pt>
                <c:pt idx="1483">
                  <c:v>2517</c:v>
                </c:pt>
                <c:pt idx="1484">
                  <c:v>2516</c:v>
                </c:pt>
                <c:pt idx="1485">
                  <c:v>2515</c:v>
                </c:pt>
                <c:pt idx="1486">
                  <c:v>2514</c:v>
                </c:pt>
                <c:pt idx="1487">
                  <c:v>2513</c:v>
                </c:pt>
                <c:pt idx="1488">
                  <c:v>2512</c:v>
                </c:pt>
                <c:pt idx="1489">
                  <c:v>2511</c:v>
                </c:pt>
                <c:pt idx="1490">
                  <c:v>2510</c:v>
                </c:pt>
                <c:pt idx="1491">
                  <c:v>2509</c:v>
                </c:pt>
                <c:pt idx="1492">
                  <c:v>2508</c:v>
                </c:pt>
                <c:pt idx="1493">
                  <c:v>2507</c:v>
                </c:pt>
                <c:pt idx="1494">
                  <c:v>2506</c:v>
                </c:pt>
                <c:pt idx="1495">
                  <c:v>2505</c:v>
                </c:pt>
                <c:pt idx="1496">
                  <c:v>2504</c:v>
                </c:pt>
                <c:pt idx="1497">
                  <c:v>2503</c:v>
                </c:pt>
                <c:pt idx="1498">
                  <c:v>2502</c:v>
                </c:pt>
                <c:pt idx="1499">
                  <c:v>2501</c:v>
                </c:pt>
                <c:pt idx="1500">
                  <c:v>2500</c:v>
                </c:pt>
                <c:pt idx="1501">
                  <c:v>2499</c:v>
                </c:pt>
                <c:pt idx="1502">
                  <c:v>2498</c:v>
                </c:pt>
                <c:pt idx="1503">
                  <c:v>2497</c:v>
                </c:pt>
                <c:pt idx="1504">
                  <c:v>2496</c:v>
                </c:pt>
                <c:pt idx="1505">
                  <c:v>2495</c:v>
                </c:pt>
                <c:pt idx="1506">
                  <c:v>2494</c:v>
                </c:pt>
                <c:pt idx="1507">
                  <c:v>2493</c:v>
                </c:pt>
                <c:pt idx="1508">
                  <c:v>2492</c:v>
                </c:pt>
                <c:pt idx="1509">
                  <c:v>2491</c:v>
                </c:pt>
                <c:pt idx="1510">
                  <c:v>2490</c:v>
                </c:pt>
                <c:pt idx="1511">
                  <c:v>2489</c:v>
                </c:pt>
                <c:pt idx="1512">
                  <c:v>2488</c:v>
                </c:pt>
                <c:pt idx="1513">
                  <c:v>2487</c:v>
                </c:pt>
                <c:pt idx="1514">
                  <c:v>2486</c:v>
                </c:pt>
                <c:pt idx="1515">
                  <c:v>2485</c:v>
                </c:pt>
                <c:pt idx="1516">
                  <c:v>2484</c:v>
                </c:pt>
                <c:pt idx="1517">
                  <c:v>2483</c:v>
                </c:pt>
                <c:pt idx="1518">
                  <c:v>2482</c:v>
                </c:pt>
                <c:pt idx="1519">
                  <c:v>2481</c:v>
                </c:pt>
                <c:pt idx="1520">
                  <c:v>2480</c:v>
                </c:pt>
                <c:pt idx="1521">
                  <c:v>2479</c:v>
                </c:pt>
                <c:pt idx="1522">
                  <c:v>2478</c:v>
                </c:pt>
                <c:pt idx="1523">
                  <c:v>2477</c:v>
                </c:pt>
                <c:pt idx="1524">
                  <c:v>2476</c:v>
                </c:pt>
                <c:pt idx="1525">
                  <c:v>2475</c:v>
                </c:pt>
                <c:pt idx="1526">
                  <c:v>2474</c:v>
                </c:pt>
                <c:pt idx="1527">
                  <c:v>2473</c:v>
                </c:pt>
                <c:pt idx="1528">
                  <c:v>2472</c:v>
                </c:pt>
                <c:pt idx="1529">
                  <c:v>2471</c:v>
                </c:pt>
                <c:pt idx="1530">
                  <c:v>2470</c:v>
                </c:pt>
                <c:pt idx="1531">
                  <c:v>2469</c:v>
                </c:pt>
                <c:pt idx="1532">
                  <c:v>2468</c:v>
                </c:pt>
                <c:pt idx="1533">
                  <c:v>2467</c:v>
                </c:pt>
                <c:pt idx="1534">
                  <c:v>2466</c:v>
                </c:pt>
                <c:pt idx="1535">
                  <c:v>2465</c:v>
                </c:pt>
                <c:pt idx="1536">
                  <c:v>2464</c:v>
                </c:pt>
                <c:pt idx="1537">
                  <c:v>2463</c:v>
                </c:pt>
                <c:pt idx="1538">
                  <c:v>2462</c:v>
                </c:pt>
                <c:pt idx="1539">
                  <c:v>2461</c:v>
                </c:pt>
                <c:pt idx="1540">
                  <c:v>2460</c:v>
                </c:pt>
                <c:pt idx="1541">
                  <c:v>2459</c:v>
                </c:pt>
                <c:pt idx="1542">
                  <c:v>2458</c:v>
                </c:pt>
                <c:pt idx="1543">
                  <c:v>2457</c:v>
                </c:pt>
                <c:pt idx="1544">
                  <c:v>2456</c:v>
                </c:pt>
                <c:pt idx="1545">
                  <c:v>2455</c:v>
                </c:pt>
                <c:pt idx="1546">
                  <c:v>2454</c:v>
                </c:pt>
                <c:pt idx="1547">
                  <c:v>2453</c:v>
                </c:pt>
                <c:pt idx="1548">
                  <c:v>2452</c:v>
                </c:pt>
                <c:pt idx="1549">
                  <c:v>2451</c:v>
                </c:pt>
                <c:pt idx="1550">
                  <c:v>2450</c:v>
                </c:pt>
                <c:pt idx="1551">
                  <c:v>2449</c:v>
                </c:pt>
                <c:pt idx="1552">
                  <c:v>2448</c:v>
                </c:pt>
                <c:pt idx="1553">
                  <c:v>2447</c:v>
                </c:pt>
                <c:pt idx="1554">
                  <c:v>2446</c:v>
                </c:pt>
                <c:pt idx="1555">
                  <c:v>2445</c:v>
                </c:pt>
                <c:pt idx="1556">
                  <c:v>2444</c:v>
                </c:pt>
                <c:pt idx="1557">
                  <c:v>2443</c:v>
                </c:pt>
                <c:pt idx="1558">
                  <c:v>2442</c:v>
                </c:pt>
                <c:pt idx="1559">
                  <c:v>2441</c:v>
                </c:pt>
                <c:pt idx="1560">
                  <c:v>2440</c:v>
                </c:pt>
                <c:pt idx="1561">
                  <c:v>2439</c:v>
                </c:pt>
                <c:pt idx="1562">
                  <c:v>2438</c:v>
                </c:pt>
                <c:pt idx="1563">
                  <c:v>2437</c:v>
                </c:pt>
                <c:pt idx="1564">
                  <c:v>2436</c:v>
                </c:pt>
                <c:pt idx="1565">
                  <c:v>2435</c:v>
                </c:pt>
                <c:pt idx="1566">
                  <c:v>2434</c:v>
                </c:pt>
                <c:pt idx="1567">
                  <c:v>2433</c:v>
                </c:pt>
                <c:pt idx="1568">
                  <c:v>2432</c:v>
                </c:pt>
                <c:pt idx="1569">
                  <c:v>2431</c:v>
                </c:pt>
                <c:pt idx="1570">
                  <c:v>2430</c:v>
                </c:pt>
                <c:pt idx="1571">
                  <c:v>2429</c:v>
                </c:pt>
                <c:pt idx="1572">
                  <c:v>2428</c:v>
                </c:pt>
                <c:pt idx="1573">
                  <c:v>2427</c:v>
                </c:pt>
                <c:pt idx="1574">
                  <c:v>2426</c:v>
                </c:pt>
                <c:pt idx="1575">
                  <c:v>2425</c:v>
                </c:pt>
                <c:pt idx="1576">
                  <c:v>2424</c:v>
                </c:pt>
                <c:pt idx="1577">
                  <c:v>2423</c:v>
                </c:pt>
                <c:pt idx="1578">
                  <c:v>2422</c:v>
                </c:pt>
                <c:pt idx="1579">
                  <c:v>2421</c:v>
                </c:pt>
                <c:pt idx="1580">
                  <c:v>2420</c:v>
                </c:pt>
                <c:pt idx="1581">
                  <c:v>2419</c:v>
                </c:pt>
                <c:pt idx="1582">
                  <c:v>2418</c:v>
                </c:pt>
                <c:pt idx="1583">
                  <c:v>2417</c:v>
                </c:pt>
                <c:pt idx="1584">
                  <c:v>2416</c:v>
                </c:pt>
                <c:pt idx="1585">
                  <c:v>2415</c:v>
                </c:pt>
                <c:pt idx="1586">
                  <c:v>2414</c:v>
                </c:pt>
                <c:pt idx="1587">
                  <c:v>2413</c:v>
                </c:pt>
                <c:pt idx="1588">
                  <c:v>2412</c:v>
                </c:pt>
                <c:pt idx="1589">
                  <c:v>2411</c:v>
                </c:pt>
                <c:pt idx="1590">
                  <c:v>2410</c:v>
                </c:pt>
                <c:pt idx="1591">
                  <c:v>2409</c:v>
                </c:pt>
                <c:pt idx="1592">
                  <c:v>2408</c:v>
                </c:pt>
                <c:pt idx="1593">
                  <c:v>2407</c:v>
                </c:pt>
                <c:pt idx="1594">
                  <c:v>2406</c:v>
                </c:pt>
                <c:pt idx="1595">
                  <c:v>2405</c:v>
                </c:pt>
                <c:pt idx="1596">
                  <c:v>2404</c:v>
                </c:pt>
                <c:pt idx="1597">
                  <c:v>2403</c:v>
                </c:pt>
                <c:pt idx="1598">
                  <c:v>2402</c:v>
                </c:pt>
                <c:pt idx="1599">
                  <c:v>2401</c:v>
                </c:pt>
                <c:pt idx="1600">
                  <c:v>2400</c:v>
                </c:pt>
                <c:pt idx="1601">
                  <c:v>2399</c:v>
                </c:pt>
                <c:pt idx="1602">
                  <c:v>2398</c:v>
                </c:pt>
                <c:pt idx="1603">
                  <c:v>2397</c:v>
                </c:pt>
                <c:pt idx="1604">
                  <c:v>2396</c:v>
                </c:pt>
                <c:pt idx="1605">
                  <c:v>2395</c:v>
                </c:pt>
                <c:pt idx="1606">
                  <c:v>2394</c:v>
                </c:pt>
                <c:pt idx="1607">
                  <c:v>2393</c:v>
                </c:pt>
                <c:pt idx="1608">
                  <c:v>2392</c:v>
                </c:pt>
                <c:pt idx="1609">
                  <c:v>2391</c:v>
                </c:pt>
                <c:pt idx="1610">
                  <c:v>2390</c:v>
                </c:pt>
                <c:pt idx="1611">
                  <c:v>2389</c:v>
                </c:pt>
                <c:pt idx="1612">
                  <c:v>2388</c:v>
                </c:pt>
                <c:pt idx="1613">
                  <c:v>2387</c:v>
                </c:pt>
                <c:pt idx="1614">
                  <c:v>2386</c:v>
                </c:pt>
                <c:pt idx="1615">
                  <c:v>2385</c:v>
                </c:pt>
                <c:pt idx="1616">
                  <c:v>2384</c:v>
                </c:pt>
                <c:pt idx="1617">
                  <c:v>2383</c:v>
                </c:pt>
                <c:pt idx="1618">
                  <c:v>2382</c:v>
                </c:pt>
                <c:pt idx="1619">
                  <c:v>2381</c:v>
                </c:pt>
                <c:pt idx="1620">
                  <c:v>2380</c:v>
                </c:pt>
                <c:pt idx="1621">
                  <c:v>2379</c:v>
                </c:pt>
                <c:pt idx="1622">
                  <c:v>2378</c:v>
                </c:pt>
                <c:pt idx="1623">
                  <c:v>2377</c:v>
                </c:pt>
                <c:pt idx="1624">
                  <c:v>2376</c:v>
                </c:pt>
                <c:pt idx="1625">
                  <c:v>2375</c:v>
                </c:pt>
                <c:pt idx="1626">
                  <c:v>2374</c:v>
                </c:pt>
                <c:pt idx="1627">
                  <c:v>2373</c:v>
                </c:pt>
                <c:pt idx="1628">
                  <c:v>2372</c:v>
                </c:pt>
                <c:pt idx="1629">
                  <c:v>2371</c:v>
                </c:pt>
                <c:pt idx="1630">
                  <c:v>2370</c:v>
                </c:pt>
                <c:pt idx="1631">
                  <c:v>2369</c:v>
                </c:pt>
                <c:pt idx="1632">
                  <c:v>2368</c:v>
                </c:pt>
                <c:pt idx="1633">
                  <c:v>2367</c:v>
                </c:pt>
                <c:pt idx="1634">
                  <c:v>2366</c:v>
                </c:pt>
                <c:pt idx="1635">
                  <c:v>2365</c:v>
                </c:pt>
                <c:pt idx="1636">
                  <c:v>2364</c:v>
                </c:pt>
                <c:pt idx="1637">
                  <c:v>2363</c:v>
                </c:pt>
                <c:pt idx="1638">
                  <c:v>2362</c:v>
                </c:pt>
                <c:pt idx="1639">
                  <c:v>2361</c:v>
                </c:pt>
                <c:pt idx="1640">
                  <c:v>2360</c:v>
                </c:pt>
                <c:pt idx="1641">
                  <c:v>2359</c:v>
                </c:pt>
                <c:pt idx="1642">
                  <c:v>2358</c:v>
                </c:pt>
                <c:pt idx="1643">
                  <c:v>2357</c:v>
                </c:pt>
                <c:pt idx="1644">
                  <c:v>2356</c:v>
                </c:pt>
                <c:pt idx="1645">
                  <c:v>2355</c:v>
                </c:pt>
                <c:pt idx="1646">
                  <c:v>2354</c:v>
                </c:pt>
                <c:pt idx="1647">
                  <c:v>2353</c:v>
                </c:pt>
                <c:pt idx="1648">
                  <c:v>2352</c:v>
                </c:pt>
                <c:pt idx="1649">
                  <c:v>2351</c:v>
                </c:pt>
                <c:pt idx="1650">
                  <c:v>2350</c:v>
                </c:pt>
                <c:pt idx="1651">
                  <c:v>2349</c:v>
                </c:pt>
                <c:pt idx="1652">
                  <c:v>2348</c:v>
                </c:pt>
                <c:pt idx="1653">
                  <c:v>2347</c:v>
                </c:pt>
                <c:pt idx="1654">
                  <c:v>2346</c:v>
                </c:pt>
                <c:pt idx="1655">
                  <c:v>2345</c:v>
                </c:pt>
                <c:pt idx="1656">
                  <c:v>2344</c:v>
                </c:pt>
                <c:pt idx="1657">
                  <c:v>2343</c:v>
                </c:pt>
                <c:pt idx="1658">
                  <c:v>2342</c:v>
                </c:pt>
                <c:pt idx="1659">
                  <c:v>2341</c:v>
                </c:pt>
                <c:pt idx="1660">
                  <c:v>2340</c:v>
                </c:pt>
                <c:pt idx="1661">
                  <c:v>2339</c:v>
                </c:pt>
                <c:pt idx="1662">
                  <c:v>2338</c:v>
                </c:pt>
                <c:pt idx="1663">
                  <c:v>2337</c:v>
                </c:pt>
                <c:pt idx="1664">
                  <c:v>2336</c:v>
                </c:pt>
                <c:pt idx="1665">
                  <c:v>2335</c:v>
                </c:pt>
                <c:pt idx="1666">
                  <c:v>2334</c:v>
                </c:pt>
                <c:pt idx="1667">
                  <c:v>2333</c:v>
                </c:pt>
                <c:pt idx="1668">
                  <c:v>2332</c:v>
                </c:pt>
                <c:pt idx="1669">
                  <c:v>2331</c:v>
                </c:pt>
                <c:pt idx="1670">
                  <c:v>2330</c:v>
                </c:pt>
                <c:pt idx="1671">
                  <c:v>2329</c:v>
                </c:pt>
                <c:pt idx="1672">
                  <c:v>2328</c:v>
                </c:pt>
                <c:pt idx="1673">
                  <c:v>2327</c:v>
                </c:pt>
                <c:pt idx="1674">
                  <c:v>2326</c:v>
                </c:pt>
                <c:pt idx="1675">
                  <c:v>2325</c:v>
                </c:pt>
                <c:pt idx="1676">
                  <c:v>2324</c:v>
                </c:pt>
                <c:pt idx="1677">
                  <c:v>2323</c:v>
                </c:pt>
                <c:pt idx="1678">
                  <c:v>2322</c:v>
                </c:pt>
                <c:pt idx="1679">
                  <c:v>2321</c:v>
                </c:pt>
                <c:pt idx="1680">
                  <c:v>2320</c:v>
                </c:pt>
                <c:pt idx="1681">
                  <c:v>2319</c:v>
                </c:pt>
                <c:pt idx="1682">
                  <c:v>2318</c:v>
                </c:pt>
                <c:pt idx="1683">
                  <c:v>2317</c:v>
                </c:pt>
                <c:pt idx="1684">
                  <c:v>2316</c:v>
                </c:pt>
                <c:pt idx="1685">
                  <c:v>2315</c:v>
                </c:pt>
                <c:pt idx="1686">
                  <c:v>2314</c:v>
                </c:pt>
                <c:pt idx="1687">
                  <c:v>2313</c:v>
                </c:pt>
                <c:pt idx="1688">
                  <c:v>2312</c:v>
                </c:pt>
                <c:pt idx="1689">
                  <c:v>2311</c:v>
                </c:pt>
                <c:pt idx="1690">
                  <c:v>2310</c:v>
                </c:pt>
                <c:pt idx="1691">
                  <c:v>2309</c:v>
                </c:pt>
                <c:pt idx="1692">
                  <c:v>2308</c:v>
                </c:pt>
                <c:pt idx="1693">
                  <c:v>2307</c:v>
                </c:pt>
                <c:pt idx="1694">
                  <c:v>2306</c:v>
                </c:pt>
                <c:pt idx="1695">
                  <c:v>2305</c:v>
                </c:pt>
                <c:pt idx="1696">
                  <c:v>2304</c:v>
                </c:pt>
                <c:pt idx="1697">
                  <c:v>2303</c:v>
                </c:pt>
                <c:pt idx="1698">
                  <c:v>2302</c:v>
                </c:pt>
                <c:pt idx="1699">
                  <c:v>2301</c:v>
                </c:pt>
                <c:pt idx="1700">
                  <c:v>2300</c:v>
                </c:pt>
                <c:pt idx="1701">
                  <c:v>2299</c:v>
                </c:pt>
                <c:pt idx="1702">
                  <c:v>2298</c:v>
                </c:pt>
                <c:pt idx="1703">
                  <c:v>2297</c:v>
                </c:pt>
                <c:pt idx="1704">
                  <c:v>2296</c:v>
                </c:pt>
                <c:pt idx="1705">
                  <c:v>2295</c:v>
                </c:pt>
                <c:pt idx="1706">
                  <c:v>2294</c:v>
                </c:pt>
                <c:pt idx="1707">
                  <c:v>2293</c:v>
                </c:pt>
                <c:pt idx="1708">
                  <c:v>2292</c:v>
                </c:pt>
                <c:pt idx="1709">
                  <c:v>2291</c:v>
                </c:pt>
                <c:pt idx="1710">
                  <c:v>2290</c:v>
                </c:pt>
                <c:pt idx="1711">
                  <c:v>2289</c:v>
                </c:pt>
                <c:pt idx="1712">
                  <c:v>2288</c:v>
                </c:pt>
                <c:pt idx="1713">
                  <c:v>2287</c:v>
                </c:pt>
                <c:pt idx="1714">
                  <c:v>2286</c:v>
                </c:pt>
                <c:pt idx="1715">
                  <c:v>2285</c:v>
                </c:pt>
                <c:pt idx="1716">
                  <c:v>2284</c:v>
                </c:pt>
                <c:pt idx="1717">
                  <c:v>2283</c:v>
                </c:pt>
                <c:pt idx="1718">
                  <c:v>2282</c:v>
                </c:pt>
                <c:pt idx="1719">
                  <c:v>2281</c:v>
                </c:pt>
                <c:pt idx="1720">
                  <c:v>2280</c:v>
                </c:pt>
                <c:pt idx="1721">
                  <c:v>2279</c:v>
                </c:pt>
                <c:pt idx="1722">
                  <c:v>2278</c:v>
                </c:pt>
                <c:pt idx="1723">
                  <c:v>2277</c:v>
                </c:pt>
                <c:pt idx="1724">
                  <c:v>2276</c:v>
                </c:pt>
                <c:pt idx="1725">
                  <c:v>2275</c:v>
                </c:pt>
                <c:pt idx="1726">
                  <c:v>2274</c:v>
                </c:pt>
                <c:pt idx="1727">
                  <c:v>2273</c:v>
                </c:pt>
                <c:pt idx="1728">
                  <c:v>2272</c:v>
                </c:pt>
                <c:pt idx="1729">
                  <c:v>2271</c:v>
                </c:pt>
                <c:pt idx="1730">
                  <c:v>2270</c:v>
                </c:pt>
                <c:pt idx="1731">
                  <c:v>2269</c:v>
                </c:pt>
                <c:pt idx="1732">
                  <c:v>2268</c:v>
                </c:pt>
                <c:pt idx="1733">
                  <c:v>2267</c:v>
                </c:pt>
                <c:pt idx="1734">
                  <c:v>2266</c:v>
                </c:pt>
                <c:pt idx="1735">
                  <c:v>2265</c:v>
                </c:pt>
                <c:pt idx="1736">
                  <c:v>2264</c:v>
                </c:pt>
                <c:pt idx="1737">
                  <c:v>2263</c:v>
                </c:pt>
                <c:pt idx="1738">
                  <c:v>2262</c:v>
                </c:pt>
                <c:pt idx="1739">
                  <c:v>2261</c:v>
                </c:pt>
                <c:pt idx="1740">
                  <c:v>2260</c:v>
                </c:pt>
                <c:pt idx="1741">
                  <c:v>2259</c:v>
                </c:pt>
                <c:pt idx="1742">
                  <c:v>2258</c:v>
                </c:pt>
                <c:pt idx="1743">
                  <c:v>2257</c:v>
                </c:pt>
                <c:pt idx="1744">
                  <c:v>2256</c:v>
                </c:pt>
                <c:pt idx="1745">
                  <c:v>2255</c:v>
                </c:pt>
                <c:pt idx="1746">
                  <c:v>2254</c:v>
                </c:pt>
                <c:pt idx="1747">
                  <c:v>2253</c:v>
                </c:pt>
                <c:pt idx="1748">
                  <c:v>2252</c:v>
                </c:pt>
                <c:pt idx="1749">
                  <c:v>2251</c:v>
                </c:pt>
                <c:pt idx="1750">
                  <c:v>2250</c:v>
                </c:pt>
                <c:pt idx="1751">
                  <c:v>2249</c:v>
                </c:pt>
                <c:pt idx="1752">
                  <c:v>2248</c:v>
                </c:pt>
                <c:pt idx="1753">
                  <c:v>2247</c:v>
                </c:pt>
                <c:pt idx="1754">
                  <c:v>2246</c:v>
                </c:pt>
                <c:pt idx="1755">
                  <c:v>2245</c:v>
                </c:pt>
                <c:pt idx="1756">
                  <c:v>2244</c:v>
                </c:pt>
                <c:pt idx="1757">
                  <c:v>2243</c:v>
                </c:pt>
                <c:pt idx="1758">
                  <c:v>2242</c:v>
                </c:pt>
                <c:pt idx="1759">
                  <c:v>2241</c:v>
                </c:pt>
                <c:pt idx="1760">
                  <c:v>2240</c:v>
                </c:pt>
                <c:pt idx="1761">
                  <c:v>2239</c:v>
                </c:pt>
                <c:pt idx="1762">
                  <c:v>2238</c:v>
                </c:pt>
                <c:pt idx="1763">
                  <c:v>2237</c:v>
                </c:pt>
                <c:pt idx="1764">
                  <c:v>2236</c:v>
                </c:pt>
                <c:pt idx="1765">
                  <c:v>2235</c:v>
                </c:pt>
                <c:pt idx="1766">
                  <c:v>2234</c:v>
                </c:pt>
                <c:pt idx="1767">
                  <c:v>2233</c:v>
                </c:pt>
                <c:pt idx="1768">
                  <c:v>2232</c:v>
                </c:pt>
                <c:pt idx="1769">
                  <c:v>2231</c:v>
                </c:pt>
                <c:pt idx="1770">
                  <c:v>2230</c:v>
                </c:pt>
                <c:pt idx="1771">
                  <c:v>2229</c:v>
                </c:pt>
                <c:pt idx="1772">
                  <c:v>2228</c:v>
                </c:pt>
                <c:pt idx="1773">
                  <c:v>2227</c:v>
                </c:pt>
                <c:pt idx="1774">
                  <c:v>2226</c:v>
                </c:pt>
                <c:pt idx="1775">
                  <c:v>2225</c:v>
                </c:pt>
                <c:pt idx="1776">
                  <c:v>2224</c:v>
                </c:pt>
                <c:pt idx="1777">
                  <c:v>2223</c:v>
                </c:pt>
                <c:pt idx="1778">
                  <c:v>2222</c:v>
                </c:pt>
                <c:pt idx="1779">
                  <c:v>2221</c:v>
                </c:pt>
                <c:pt idx="1780">
                  <c:v>2220</c:v>
                </c:pt>
                <c:pt idx="1781">
                  <c:v>2219</c:v>
                </c:pt>
                <c:pt idx="1782">
                  <c:v>2218</c:v>
                </c:pt>
                <c:pt idx="1783">
                  <c:v>2217</c:v>
                </c:pt>
                <c:pt idx="1784">
                  <c:v>2216</c:v>
                </c:pt>
                <c:pt idx="1785">
                  <c:v>2215</c:v>
                </c:pt>
                <c:pt idx="1786">
                  <c:v>2214</c:v>
                </c:pt>
                <c:pt idx="1787">
                  <c:v>2213</c:v>
                </c:pt>
                <c:pt idx="1788">
                  <c:v>2212</c:v>
                </c:pt>
                <c:pt idx="1789">
                  <c:v>2211</c:v>
                </c:pt>
                <c:pt idx="1790">
                  <c:v>2210</c:v>
                </c:pt>
                <c:pt idx="1791">
                  <c:v>2209</c:v>
                </c:pt>
                <c:pt idx="1792">
                  <c:v>2208</c:v>
                </c:pt>
                <c:pt idx="1793">
                  <c:v>2207</c:v>
                </c:pt>
                <c:pt idx="1794">
                  <c:v>2206</c:v>
                </c:pt>
                <c:pt idx="1795">
                  <c:v>2205</c:v>
                </c:pt>
                <c:pt idx="1796">
                  <c:v>2204</c:v>
                </c:pt>
                <c:pt idx="1797">
                  <c:v>2203</c:v>
                </c:pt>
                <c:pt idx="1798">
                  <c:v>2202</c:v>
                </c:pt>
                <c:pt idx="1799">
                  <c:v>2201</c:v>
                </c:pt>
                <c:pt idx="1800">
                  <c:v>2200</c:v>
                </c:pt>
                <c:pt idx="1801">
                  <c:v>2199</c:v>
                </c:pt>
                <c:pt idx="1802">
                  <c:v>2198</c:v>
                </c:pt>
                <c:pt idx="1803">
                  <c:v>2197</c:v>
                </c:pt>
                <c:pt idx="1804">
                  <c:v>2196</c:v>
                </c:pt>
                <c:pt idx="1805">
                  <c:v>2195</c:v>
                </c:pt>
                <c:pt idx="1806">
                  <c:v>2194</c:v>
                </c:pt>
                <c:pt idx="1807">
                  <c:v>2193</c:v>
                </c:pt>
                <c:pt idx="1808">
                  <c:v>2192</c:v>
                </c:pt>
                <c:pt idx="1809">
                  <c:v>2191</c:v>
                </c:pt>
                <c:pt idx="1810">
                  <c:v>2190</c:v>
                </c:pt>
                <c:pt idx="1811">
                  <c:v>2189</c:v>
                </c:pt>
                <c:pt idx="1812">
                  <c:v>2188</c:v>
                </c:pt>
                <c:pt idx="1813">
                  <c:v>2187</c:v>
                </c:pt>
                <c:pt idx="1814">
                  <c:v>2186</c:v>
                </c:pt>
                <c:pt idx="1815">
                  <c:v>2185</c:v>
                </c:pt>
                <c:pt idx="1816">
                  <c:v>2184</c:v>
                </c:pt>
                <c:pt idx="1817">
                  <c:v>2183</c:v>
                </c:pt>
                <c:pt idx="1818">
                  <c:v>2182</c:v>
                </c:pt>
                <c:pt idx="1819">
                  <c:v>2181</c:v>
                </c:pt>
                <c:pt idx="1820">
                  <c:v>2180</c:v>
                </c:pt>
                <c:pt idx="1821">
                  <c:v>2179</c:v>
                </c:pt>
                <c:pt idx="1822">
                  <c:v>2178</c:v>
                </c:pt>
                <c:pt idx="1823">
                  <c:v>2177</c:v>
                </c:pt>
                <c:pt idx="1824">
                  <c:v>2176</c:v>
                </c:pt>
                <c:pt idx="1825">
                  <c:v>2175</c:v>
                </c:pt>
                <c:pt idx="1826">
                  <c:v>2174</c:v>
                </c:pt>
                <c:pt idx="1827">
                  <c:v>2173</c:v>
                </c:pt>
                <c:pt idx="1828">
                  <c:v>2172</c:v>
                </c:pt>
                <c:pt idx="1829">
                  <c:v>2171</c:v>
                </c:pt>
                <c:pt idx="1830">
                  <c:v>2170</c:v>
                </c:pt>
                <c:pt idx="1831">
                  <c:v>2169</c:v>
                </c:pt>
                <c:pt idx="1832">
                  <c:v>2168</c:v>
                </c:pt>
                <c:pt idx="1833">
                  <c:v>2167</c:v>
                </c:pt>
                <c:pt idx="1834">
                  <c:v>2166</c:v>
                </c:pt>
                <c:pt idx="1835">
                  <c:v>2165</c:v>
                </c:pt>
                <c:pt idx="1836">
                  <c:v>2164</c:v>
                </c:pt>
                <c:pt idx="1837">
                  <c:v>2163</c:v>
                </c:pt>
                <c:pt idx="1838">
                  <c:v>2162</c:v>
                </c:pt>
                <c:pt idx="1839">
                  <c:v>2161</c:v>
                </c:pt>
                <c:pt idx="1840">
                  <c:v>2160</c:v>
                </c:pt>
                <c:pt idx="1841">
                  <c:v>2159</c:v>
                </c:pt>
                <c:pt idx="1842">
                  <c:v>2158</c:v>
                </c:pt>
                <c:pt idx="1843">
                  <c:v>2157</c:v>
                </c:pt>
                <c:pt idx="1844">
                  <c:v>2156</c:v>
                </c:pt>
                <c:pt idx="1845">
                  <c:v>2155</c:v>
                </c:pt>
                <c:pt idx="1846">
                  <c:v>2154</c:v>
                </c:pt>
                <c:pt idx="1847">
                  <c:v>2153</c:v>
                </c:pt>
                <c:pt idx="1848">
                  <c:v>2152</c:v>
                </c:pt>
                <c:pt idx="1849">
                  <c:v>2151</c:v>
                </c:pt>
                <c:pt idx="1850">
                  <c:v>2150</c:v>
                </c:pt>
                <c:pt idx="1851">
                  <c:v>2149</c:v>
                </c:pt>
                <c:pt idx="1852">
                  <c:v>2148</c:v>
                </c:pt>
                <c:pt idx="1853">
                  <c:v>2147</c:v>
                </c:pt>
                <c:pt idx="1854">
                  <c:v>2146</c:v>
                </c:pt>
                <c:pt idx="1855">
                  <c:v>2145</c:v>
                </c:pt>
                <c:pt idx="1856">
                  <c:v>2144</c:v>
                </c:pt>
                <c:pt idx="1857">
                  <c:v>2143</c:v>
                </c:pt>
                <c:pt idx="1858">
                  <c:v>2142</c:v>
                </c:pt>
                <c:pt idx="1859">
                  <c:v>2141</c:v>
                </c:pt>
                <c:pt idx="1860">
                  <c:v>2140</c:v>
                </c:pt>
                <c:pt idx="1861">
                  <c:v>2139</c:v>
                </c:pt>
                <c:pt idx="1862">
                  <c:v>2138</c:v>
                </c:pt>
                <c:pt idx="1863">
                  <c:v>2137</c:v>
                </c:pt>
                <c:pt idx="1864">
                  <c:v>2136</c:v>
                </c:pt>
                <c:pt idx="1865">
                  <c:v>2135</c:v>
                </c:pt>
                <c:pt idx="1866">
                  <c:v>2134</c:v>
                </c:pt>
                <c:pt idx="1867">
                  <c:v>2133</c:v>
                </c:pt>
                <c:pt idx="1868">
                  <c:v>2132</c:v>
                </c:pt>
                <c:pt idx="1869">
                  <c:v>2131</c:v>
                </c:pt>
                <c:pt idx="1870">
                  <c:v>2130</c:v>
                </c:pt>
                <c:pt idx="1871">
                  <c:v>2129</c:v>
                </c:pt>
                <c:pt idx="1872">
                  <c:v>2128</c:v>
                </c:pt>
                <c:pt idx="1873">
                  <c:v>2127</c:v>
                </c:pt>
                <c:pt idx="1874">
                  <c:v>2126</c:v>
                </c:pt>
                <c:pt idx="1875">
                  <c:v>2125</c:v>
                </c:pt>
                <c:pt idx="1876">
                  <c:v>2124</c:v>
                </c:pt>
                <c:pt idx="1877">
                  <c:v>2123</c:v>
                </c:pt>
                <c:pt idx="1878">
                  <c:v>2122</c:v>
                </c:pt>
                <c:pt idx="1879">
                  <c:v>2121</c:v>
                </c:pt>
                <c:pt idx="1880">
                  <c:v>2120</c:v>
                </c:pt>
                <c:pt idx="1881">
                  <c:v>2119</c:v>
                </c:pt>
                <c:pt idx="1882">
                  <c:v>2118</c:v>
                </c:pt>
                <c:pt idx="1883">
                  <c:v>2117</c:v>
                </c:pt>
                <c:pt idx="1884">
                  <c:v>2116</c:v>
                </c:pt>
                <c:pt idx="1885">
                  <c:v>2115</c:v>
                </c:pt>
                <c:pt idx="1886">
                  <c:v>2114</c:v>
                </c:pt>
                <c:pt idx="1887">
                  <c:v>2113</c:v>
                </c:pt>
                <c:pt idx="1888">
                  <c:v>2112</c:v>
                </c:pt>
                <c:pt idx="1889">
                  <c:v>2111</c:v>
                </c:pt>
                <c:pt idx="1890">
                  <c:v>2110</c:v>
                </c:pt>
                <c:pt idx="1891">
                  <c:v>2109</c:v>
                </c:pt>
                <c:pt idx="1892">
                  <c:v>2108</c:v>
                </c:pt>
                <c:pt idx="1893">
                  <c:v>2107</c:v>
                </c:pt>
                <c:pt idx="1894">
                  <c:v>2106</c:v>
                </c:pt>
                <c:pt idx="1895">
                  <c:v>2105</c:v>
                </c:pt>
                <c:pt idx="1896">
                  <c:v>2104</c:v>
                </c:pt>
                <c:pt idx="1897">
                  <c:v>2103</c:v>
                </c:pt>
                <c:pt idx="1898">
                  <c:v>2102</c:v>
                </c:pt>
                <c:pt idx="1899">
                  <c:v>2101</c:v>
                </c:pt>
                <c:pt idx="1900">
                  <c:v>2100</c:v>
                </c:pt>
                <c:pt idx="1901">
                  <c:v>2099</c:v>
                </c:pt>
                <c:pt idx="1902">
                  <c:v>2098</c:v>
                </c:pt>
                <c:pt idx="1903">
                  <c:v>2097</c:v>
                </c:pt>
                <c:pt idx="1904">
                  <c:v>2096</c:v>
                </c:pt>
                <c:pt idx="1905">
                  <c:v>2095</c:v>
                </c:pt>
                <c:pt idx="1906">
                  <c:v>2094</c:v>
                </c:pt>
                <c:pt idx="1907">
                  <c:v>2093</c:v>
                </c:pt>
                <c:pt idx="1908">
                  <c:v>2092</c:v>
                </c:pt>
                <c:pt idx="1909">
                  <c:v>2091</c:v>
                </c:pt>
                <c:pt idx="1910">
                  <c:v>2090</c:v>
                </c:pt>
                <c:pt idx="1911">
                  <c:v>2089</c:v>
                </c:pt>
                <c:pt idx="1912">
                  <c:v>2088</c:v>
                </c:pt>
                <c:pt idx="1913">
                  <c:v>2087</c:v>
                </c:pt>
                <c:pt idx="1914">
                  <c:v>2086</c:v>
                </c:pt>
                <c:pt idx="1915">
                  <c:v>2085</c:v>
                </c:pt>
                <c:pt idx="1916">
                  <c:v>2084</c:v>
                </c:pt>
                <c:pt idx="1917">
                  <c:v>2083</c:v>
                </c:pt>
                <c:pt idx="1918">
                  <c:v>2082</c:v>
                </c:pt>
                <c:pt idx="1919">
                  <c:v>2081</c:v>
                </c:pt>
                <c:pt idx="1920">
                  <c:v>2080</c:v>
                </c:pt>
                <c:pt idx="1921">
                  <c:v>2079</c:v>
                </c:pt>
                <c:pt idx="1922">
                  <c:v>2078</c:v>
                </c:pt>
                <c:pt idx="1923">
                  <c:v>2077</c:v>
                </c:pt>
                <c:pt idx="1924">
                  <c:v>2076</c:v>
                </c:pt>
                <c:pt idx="1925">
                  <c:v>2075</c:v>
                </c:pt>
                <c:pt idx="1926">
                  <c:v>2074</c:v>
                </c:pt>
                <c:pt idx="1927">
                  <c:v>2073</c:v>
                </c:pt>
                <c:pt idx="1928">
                  <c:v>2072</c:v>
                </c:pt>
                <c:pt idx="1929">
                  <c:v>2071</c:v>
                </c:pt>
                <c:pt idx="1930">
                  <c:v>2070</c:v>
                </c:pt>
                <c:pt idx="1931">
                  <c:v>2069</c:v>
                </c:pt>
                <c:pt idx="1932">
                  <c:v>2068</c:v>
                </c:pt>
                <c:pt idx="1933">
                  <c:v>2067</c:v>
                </c:pt>
                <c:pt idx="1934">
                  <c:v>2066</c:v>
                </c:pt>
                <c:pt idx="1935">
                  <c:v>2065</c:v>
                </c:pt>
                <c:pt idx="1936">
                  <c:v>2064</c:v>
                </c:pt>
                <c:pt idx="1937">
                  <c:v>2063</c:v>
                </c:pt>
                <c:pt idx="1938">
                  <c:v>2062</c:v>
                </c:pt>
                <c:pt idx="1939">
                  <c:v>2061</c:v>
                </c:pt>
                <c:pt idx="1940">
                  <c:v>2060</c:v>
                </c:pt>
                <c:pt idx="1941">
                  <c:v>2059</c:v>
                </c:pt>
                <c:pt idx="1942">
                  <c:v>2058</c:v>
                </c:pt>
                <c:pt idx="1943">
                  <c:v>2057</c:v>
                </c:pt>
                <c:pt idx="1944">
                  <c:v>2056</c:v>
                </c:pt>
                <c:pt idx="1945">
                  <c:v>2055</c:v>
                </c:pt>
                <c:pt idx="1946">
                  <c:v>2054</c:v>
                </c:pt>
                <c:pt idx="1947">
                  <c:v>2053</c:v>
                </c:pt>
                <c:pt idx="1948">
                  <c:v>2052</c:v>
                </c:pt>
                <c:pt idx="1949">
                  <c:v>2051</c:v>
                </c:pt>
                <c:pt idx="1950">
                  <c:v>2050</c:v>
                </c:pt>
                <c:pt idx="1951">
                  <c:v>2049</c:v>
                </c:pt>
                <c:pt idx="1952">
                  <c:v>2048</c:v>
                </c:pt>
                <c:pt idx="1953">
                  <c:v>2047</c:v>
                </c:pt>
                <c:pt idx="1954">
                  <c:v>2046</c:v>
                </c:pt>
                <c:pt idx="1955">
                  <c:v>2045</c:v>
                </c:pt>
                <c:pt idx="1956">
                  <c:v>2044</c:v>
                </c:pt>
                <c:pt idx="1957">
                  <c:v>2043</c:v>
                </c:pt>
                <c:pt idx="1958">
                  <c:v>2042</c:v>
                </c:pt>
                <c:pt idx="1959">
                  <c:v>2041</c:v>
                </c:pt>
                <c:pt idx="1960">
                  <c:v>2040</c:v>
                </c:pt>
                <c:pt idx="1961">
                  <c:v>2039</c:v>
                </c:pt>
                <c:pt idx="1962">
                  <c:v>2038</c:v>
                </c:pt>
                <c:pt idx="1963">
                  <c:v>2037</c:v>
                </c:pt>
                <c:pt idx="1964">
                  <c:v>2036</c:v>
                </c:pt>
                <c:pt idx="1965">
                  <c:v>2035</c:v>
                </c:pt>
                <c:pt idx="1966">
                  <c:v>2034</c:v>
                </c:pt>
                <c:pt idx="1967">
                  <c:v>2033</c:v>
                </c:pt>
                <c:pt idx="1968">
                  <c:v>2032</c:v>
                </c:pt>
                <c:pt idx="1969">
                  <c:v>2031</c:v>
                </c:pt>
                <c:pt idx="1970">
                  <c:v>2030</c:v>
                </c:pt>
                <c:pt idx="1971">
                  <c:v>2029</c:v>
                </c:pt>
                <c:pt idx="1972">
                  <c:v>2028</c:v>
                </c:pt>
                <c:pt idx="1973">
                  <c:v>2027</c:v>
                </c:pt>
                <c:pt idx="1974">
                  <c:v>2026</c:v>
                </c:pt>
                <c:pt idx="1975">
                  <c:v>2025</c:v>
                </c:pt>
                <c:pt idx="1976">
                  <c:v>2024</c:v>
                </c:pt>
                <c:pt idx="1977">
                  <c:v>2023</c:v>
                </c:pt>
                <c:pt idx="1978">
                  <c:v>2022</c:v>
                </c:pt>
                <c:pt idx="1979">
                  <c:v>2021</c:v>
                </c:pt>
                <c:pt idx="1980">
                  <c:v>2020</c:v>
                </c:pt>
                <c:pt idx="1981">
                  <c:v>2019</c:v>
                </c:pt>
                <c:pt idx="1982">
                  <c:v>2018</c:v>
                </c:pt>
                <c:pt idx="1983">
                  <c:v>2017</c:v>
                </c:pt>
                <c:pt idx="1984">
                  <c:v>2016</c:v>
                </c:pt>
                <c:pt idx="1985">
                  <c:v>2015</c:v>
                </c:pt>
                <c:pt idx="1986">
                  <c:v>2014</c:v>
                </c:pt>
                <c:pt idx="1987">
                  <c:v>2013</c:v>
                </c:pt>
                <c:pt idx="1988">
                  <c:v>2012</c:v>
                </c:pt>
                <c:pt idx="1989">
                  <c:v>2011</c:v>
                </c:pt>
                <c:pt idx="1990">
                  <c:v>2010</c:v>
                </c:pt>
                <c:pt idx="1991">
                  <c:v>2009</c:v>
                </c:pt>
                <c:pt idx="1992">
                  <c:v>2008</c:v>
                </c:pt>
                <c:pt idx="1993">
                  <c:v>2007</c:v>
                </c:pt>
                <c:pt idx="1994">
                  <c:v>2006</c:v>
                </c:pt>
                <c:pt idx="1995">
                  <c:v>2005</c:v>
                </c:pt>
                <c:pt idx="1996">
                  <c:v>2004</c:v>
                </c:pt>
                <c:pt idx="1997">
                  <c:v>2003</c:v>
                </c:pt>
                <c:pt idx="1998">
                  <c:v>2002</c:v>
                </c:pt>
                <c:pt idx="1999">
                  <c:v>2001</c:v>
                </c:pt>
                <c:pt idx="2000">
                  <c:v>2000</c:v>
                </c:pt>
                <c:pt idx="2001">
                  <c:v>1999</c:v>
                </c:pt>
                <c:pt idx="2002">
                  <c:v>1998</c:v>
                </c:pt>
                <c:pt idx="2003">
                  <c:v>1997</c:v>
                </c:pt>
                <c:pt idx="2004">
                  <c:v>1996</c:v>
                </c:pt>
                <c:pt idx="2005">
                  <c:v>1995</c:v>
                </c:pt>
                <c:pt idx="2006">
                  <c:v>1994</c:v>
                </c:pt>
                <c:pt idx="2007">
                  <c:v>1993</c:v>
                </c:pt>
                <c:pt idx="2008">
                  <c:v>1992</c:v>
                </c:pt>
                <c:pt idx="2009">
                  <c:v>1991</c:v>
                </c:pt>
                <c:pt idx="2010">
                  <c:v>1990</c:v>
                </c:pt>
                <c:pt idx="2011">
                  <c:v>1989</c:v>
                </c:pt>
                <c:pt idx="2012">
                  <c:v>1988</c:v>
                </c:pt>
                <c:pt idx="2013">
                  <c:v>1987</c:v>
                </c:pt>
                <c:pt idx="2014">
                  <c:v>1986</c:v>
                </c:pt>
                <c:pt idx="2015">
                  <c:v>1985</c:v>
                </c:pt>
                <c:pt idx="2016">
                  <c:v>1984</c:v>
                </c:pt>
                <c:pt idx="2017">
                  <c:v>1983</c:v>
                </c:pt>
                <c:pt idx="2018">
                  <c:v>1982</c:v>
                </c:pt>
                <c:pt idx="2019">
                  <c:v>1981</c:v>
                </c:pt>
                <c:pt idx="2020">
                  <c:v>1980</c:v>
                </c:pt>
                <c:pt idx="2021">
                  <c:v>1979</c:v>
                </c:pt>
                <c:pt idx="2022">
                  <c:v>1978</c:v>
                </c:pt>
                <c:pt idx="2023">
                  <c:v>1977</c:v>
                </c:pt>
                <c:pt idx="2024">
                  <c:v>1976</c:v>
                </c:pt>
                <c:pt idx="2025">
                  <c:v>1975</c:v>
                </c:pt>
                <c:pt idx="2026">
                  <c:v>1974</c:v>
                </c:pt>
                <c:pt idx="2027">
                  <c:v>1973</c:v>
                </c:pt>
                <c:pt idx="2028">
                  <c:v>1972</c:v>
                </c:pt>
                <c:pt idx="2029">
                  <c:v>1971</c:v>
                </c:pt>
                <c:pt idx="2030">
                  <c:v>1970</c:v>
                </c:pt>
                <c:pt idx="2031">
                  <c:v>1969</c:v>
                </c:pt>
                <c:pt idx="2032">
                  <c:v>1968</c:v>
                </c:pt>
                <c:pt idx="2033">
                  <c:v>1967</c:v>
                </c:pt>
                <c:pt idx="2034">
                  <c:v>1966</c:v>
                </c:pt>
                <c:pt idx="2035">
                  <c:v>1965</c:v>
                </c:pt>
                <c:pt idx="2036">
                  <c:v>1964</c:v>
                </c:pt>
                <c:pt idx="2037">
                  <c:v>1963</c:v>
                </c:pt>
                <c:pt idx="2038">
                  <c:v>1962</c:v>
                </c:pt>
                <c:pt idx="2039">
                  <c:v>1961</c:v>
                </c:pt>
                <c:pt idx="2040">
                  <c:v>1960</c:v>
                </c:pt>
                <c:pt idx="2041">
                  <c:v>1959</c:v>
                </c:pt>
                <c:pt idx="2042">
                  <c:v>1958</c:v>
                </c:pt>
                <c:pt idx="2043">
                  <c:v>1957</c:v>
                </c:pt>
                <c:pt idx="2044">
                  <c:v>1956</c:v>
                </c:pt>
                <c:pt idx="2045">
                  <c:v>1955</c:v>
                </c:pt>
                <c:pt idx="2046">
                  <c:v>1954</c:v>
                </c:pt>
                <c:pt idx="2047">
                  <c:v>1953</c:v>
                </c:pt>
                <c:pt idx="2048">
                  <c:v>1952</c:v>
                </c:pt>
                <c:pt idx="2049">
                  <c:v>1951</c:v>
                </c:pt>
                <c:pt idx="2050">
                  <c:v>1950</c:v>
                </c:pt>
                <c:pt idx="2051">
                  <c:v>1949</c:v>
                </c:pt>
                <c:pt idx="2052">
                  <c:v>1948</c:v>
                </c:pt>
                <c:pt idx="2053">
                  <c:v>1947</c:v>
                </c:pt>
                <c:pt idx="2054">
                  <c:v>1946</c:v>
                </c:pt>
                <c:pt idx="2055">
                  <c:v>1945</c:v>
                </c:pt>
                <c:pt idx="2056">
                  <c:v>1944</c:v>
                </c:pt>
                <c:pt idx="2057">
                  <c:v>1943</c:v>
                </c:pt>
                <c:pt idx="2058">
                  <c:v>1942</c:v>
                </c:pt>
                <c:pt idx="2059">
                  <c:v>1941</c:v>
                </c:pt>
                <c:pt idx="2060">
                  <c:v>1940</c:v>
                </c:pt>
                <c:pt idx="2061">
                  <c:v>1939</c:v>
                </c:pt>
                <c:pt idx="2062">
                  <c:v>1938</c:v>
                </c:pt>
                <c:pt idx="2063">
                  <c:v>1937</c:v>
                </c:pt>
                <c:pt idx="2064">
                  <c:v>1936</c:v>
                </c:pt>
                <c:pt idx="2065">
                  <c:v>1935</c:v>
                </c:pt>
                <c:pt idx="2066">
                  <c:v>1934</c:v>
                </c:pt>
                <c:pt idx="2067">
                  <c:v>1933</c:v>
                </c:pt>
                <c:pt idx="2068">
                  <c:v>1932</c:v>
                </c:pt>
                <c:pt idx="2069">
                  <c:v>1931</c:v>
                </c:pt>
                <c:pt idx="2070">
                  <c:v>1930</c:v>
                </c:pt>
                <c:pt idx="2071">
                  <c:v>1929</c:v>
                </c:pt>
                <c:pt idx="2072">
                  <c:v>1928</c:v>
                </c:pt>
                <c:pt idx="2073">
                  <c:v>1927</c:v>
                </c:pt>
                <c:pt idx="2074">
                  <c:v>1926</c:v>
                </c:pt>
                <c:pt idx="2075">
                  <c:v>1925</c:v>
                </c:pt>
                <c:pt idx="2076">
                  <c:v>1924</c:v>
                </c:pt>
                <c:pt idx="2077">
                  <c:v>1923</c:v>
                </c:pt>
                <c:pt idx="2078">
                  <c:v>1922</c:v>
                </c:pt>
                <c:pt idx="2079">
                  <c:v>1921</c:v>
                </c:pt>
                <c:pt idx="2080">
                  <c:v>1920</c:v>
                </c:pt>
                <c:pt idx="2081">
                  <c:v>1919</c:v>
                </c:pt>
                <c:pt idx="2082">
                  <c:v>1918</c:v>
                </c:pt>
                <c:pt idx="2083">
                  <c:v>1917</c:v>
                </c:pt>
                <c:pt idx="2084">
                  <c:v>1916</c:v>
                </c:pt>
                <c:pt idx="2085">
                  <c:v>1915</c:v>
                </c:pt>
                <c:pt idx="2086">
                  <c:v>1914</c:v>
                </c:pt>
                <c:pt idx="2087">
                  <c:v>1913</c:v>
                </c:pt>
                <c:pt idx="2088">
                  <c:v>1912</c:v>
                </c:pt>
                <c:pt idx="2089">
                  <c:v>1911</c:v>
                </c:pt>
                <c:pt idx="2090">
                  <c:v>1910</c:v>
                </c:pt>
                <c:pt idx="2091">
                  <c:v>1909</c:v>
                </c:pt>
                <c:pt idx="2092">
                  <c:v>1908</c:v>
                </c:pt>
                <c:pt idx="2093">
                  <c:v>1907</c:v>
                </c:pt>
                <c:pt idx="2094">
                  <c:v>1906</c:v>
                </c:pt>
                <c:pt idx="2095">
                  <c:v>1905</c:v>
                </c:pt>
                <c:pt idx="2096">
                  <c:v>1904</c:v>
                </c:pt>
                <c:pt idx="2097">
                  <c:v>1903</c:v>
                </c:pt>
                <c:pt idx="2098">
                  <c:v>1902</c:v>
                </c:pt>
                <c:pt idx="2099">
                  <c:v>1901</c:v>
                </c:pt>
                <c:pt idx="2100">
                  <c:v>1900</c:v>
                </c:pt>
                <c:pt idx="2101">
                  <c:v>1899</c:v>
                </c:pt>
                <c:pt idx="2102">
                  <c:v>1898</c:v>
                </c:pt>
                <c:pt idx="2103">
                  <c:v>1897</c:v>
                </c:pt>
                <c:pt idx="2104">
                  <c:v>1896</c:v>
                </c:pt>
                <c:pt idx="2105">
                  <c:v>1895</c:v>
                </c:pt>
                <c:pt idx="2106">
                  <c:v>1894</c:v>
                </c:pt>
                <c:pt idx="2107">
                  <c:v>1893</c:v>
                </c:pt>
                <c:pt idx="2108">
                  <c:v>1892</c:v>
                </c:pt>
                <c:pt idx="2109">
                  <c:v>1891</c:v>
                </c:pt>
                <c:pt idx="2110">
                  <c:v>1890</c:v>
                </c:pt>
                <c:pt idx="2111">
                  <c:v>1889</c:v>
                </c:pt>
                <c:pt idx="2112">
                  <c:v>1888</c:v>
                </c:pt>
                <c:pt idx="2113">
                  <c:v>1887</c:v>
                </c:pt>
                <c:pt idx="2114">
                  <c:v>1886</c:v>
                </c:pt>
                <c:pt idx="2115">
                  <c:v>1885</c:v>
                </c:pt>
                <c:pt idx="2116">
                  <c:v>1884</c:v>
                </c:pt>
                <c:pt idx="2117">
                  <c:v>1883</c:v>
                </c:pt>
                <c:pt idx="2118">
                  <c:v>1882</c:v>
                </c:pt>
                <c:pt idx="2119">
                  <c:v>1881</c:v>
                </c:pt>
                <c:pt idx="2120">
                  <c:v>1880</c:v>
                </c:pt>
                <c:pt idx="2121">
                  <c:v>1879</c:v>
                </c:pt>
                <c:pt idx="2122">
                  <c:v>1878</c:v>
                </c:pt>
                <c:pt idx="2123">
                  <c:v>1877</c:v>
                </c:pt>
                <c:pt idx="2124">
                  <c:v>1876</c:v>
                </c:pt>
                <c:pt idx="2125">
                  <c:v>1875</c:v>
                </c:pt>
                <c:pt idx="2126">
                  <c:v>1874</c:v>
                </c:pt>
                <c:pt idx="2127">
                  <c:v>1873</c:v>
                </c:pt>
                <c:pt idx="2128">
                  <c:v>1872</c:v>
                </c:pt>
                <c:pt idx="2129">
                  <c:v>1871</c:v>
                </c:pt>
                <c:pt idx="2130">
                  <c:v>1870</c:v>
                </c:pt>
                <c:pt idx="2131">
                  <c:v>1869</c:v>
                </c:pt>
                <c:pt idx="2132">
                  <c:v>1868</c:v>
                </c:pt>
                <c:pt idx="2133">
                  <c:v>1867</c:v>
                </c:pt>
                <c:pt idx="2134">
                  <c:v>1866</c:v>
                </c:pt>
                <c:pt idx="2135">
                  <c:v>1865</c:v>
                </c:pt>
                <c:pt idx="2136">
                  <c:v>1864</c:v>
                </c:pt>
                <c:pt idx="2137">
                  <c:v>1863</c:v>
                </c:pt>
                <c:pt idx="2138">
                  <c:v>1862</c:v>
                </c:pt>
                <c:pt idx="2139">
                  <c:v>1861</c:v>
                </c:pt>
                <c:pt idx="2140">
                  <c:v>1860</c:v>
                </c:pt>
                <c:pt idx="2141">
                  <c:v>1859</c:v>
                </c:pt>
                <c:pt idx="2142">
                  <c:v>1858</c:v>
                </c:pt>
                <c:pt idx="2143">
                  <c:v>1857</c:v>
                </c:pt>
                <c:pt idx="2144">
                  <c:v>1856</c:v>
                </c:pt>
                <c:pt idx="2145">
                  <c:v>1855</c:v>
                </c:pt>
                <c:pt idx="2146">
                  <c:v>1854</c:v>
                </c:pt>
                <c:pt idx="2147">
                  <c:v>1853</c:v>
                </c:pt>
                <c:pt idx="2148">
                  <c:v>1852</c:v>
                </c:pt>
                <c:pt idx="2149">
                  <c:v>1851</c:v>
                </c:pt>
                <c:pt idx="2150">
                  <c:v>1850</c:v>
                </c:pt>
                <c:pt idx="2151">
                  <c:v>1849</c:v>
                </c:pt>
                <c:pt idx="2152">
                  <c:v>1848</c:v>
                </c:pt>
                <c:pt idx="2153">
                  <c:v>1847</c:v>
                </c:pt>
                <c:pt idx="2154">
                  <c:v>1846</c:v>
                </c:pt>
                <c:pt idx="2155">
                  <c:v>1845</c:v>
                </c:pt>
                <c:pt idx="2156">
                  <c:v>1844</c:v>
                </c:pt>
                <c:pt idx="2157">
                  <c:v>1843</c:v>
                </c:pt>
                <c:pt idx="2158">
                  <c:v>1842</c:v>
                </c:pt>
                <c:pt idx="2159">
                  <c:v>1841</c:v>
                </c:pt>
                <c:pt idx="2160">
                  <c:v>1840</c:v>
                </c:pt>
                <c:pt idx="2161">
                  <c:v>1839</c:v>
                </c:pt>
                <c:pt idx="2162">
                  <c:v>1838</c:v>
                </c:pt>
                <c:pt idx="2163">
                  <c:v>1837</c:v>
                </c:pt>
                <c:pt idx="2164">
                  <c:v>1836</c:v>
                </c:pt>
                <c:pt idx="2165">
                  <c:v>1835</c:v>
                </c:pt>
                <c:pt idx="2166">
                  <c:v>1834</c:v>
                </c:pt>
                <c:pt idx="2167">
                  <c:v>1833</c:v>
                </c:pt>
                <c:pt idx="2168">
                  <c:v>1832</c:v>
                </c:pt>
                <c:pt idx="2169">
                  <c:v>1831</c:v>
                </c:pt>
                <c:pt idx="2170">
                  <c:v>1830</c:v>
                </c:pt>
                <c:pt idx="2171">
                  <c:v>1829</c:v>
                </c:pt>
                <c:pt idx="2172">
                  <c:v>1828</c:v>
                </c:pt>
                <c:pt idx="2173">
                  <c:v>1827</c:v>
                </c:pt>
                <c:pt idx="2174">
                  <c:v>1826</c:v>
                </c:pt>
                <c:pt idx="2175">
                  <c:v>1825</c:v>
                </c:pt>
                <c:pt idx="2176">
                  <c:v>1824</c:v>
                </c:pt>
                <c:pt idx="2177">
                  <c:v>1823</c:v>
                </c:pt>
                <c:pt idx="2178">
                  <c:v>1822</c:v>
                </c:pt>
                <c:pt idx="2179">
                  <c:v>1821</c:v>
                </c:pt>
                <c:pt idx="2180">
                  <c:v>1820</c:v>
                </c:pt>
                <c:pt idx="2181">
                  <c:v>1819</c:v>
                </c:pt>
                <c:pt idx="2182">
                  <c:v>1818</c:v>
                </c:pt>
                <c:pt idx="2183">
                  <c:v>1817</c:v>
                </c:pt>
                <c:pt idx="2184">
                  <c:v>1816</c:v>
                </c:pt>
                <c:pt idx="2185">
                  <c:v>1815</c:v>
                </c:pt>
                <c:pt idx="2186">
                  <c:v>1814</c:v>
                </c:pt>
                <c:pt idx="2187">
                  <c:v>1813</c:v>
                </c:pt>
                <c:pt idx="2188">
                  <c:v>1812</c:v>
                </c:pt>
                <c:pt idx="2189">
                  <c:v>1811</c:v>
                </c:pt>
                <c:pt idx="2190">
                  <c:v>1810</c:v>
                </c:pt>
                <c:pt idx="2191">
                  <c:v>1809</c:v>
                </c:pt>
                <c:pt idx="2192">
                  <c:v>1808</c:v>
                </c:pt>
                <c:pt idx="2193">
                  <c:v>1807</c:v>
                </c:pt>
                <c:pt idx="2194">
                  <c:v>1806</c:v>
                </c:pt>
                <c:pt idx="2195">
                  <c:v>1805</c:v>
                </c:pt>
                <c:pt idx="2196">
                  <c:v>1804</c:v>
                </c:pt>
                <c:pt idx="2197">
                  <c:v>1803</c:v>
                </c:pt>
                <c:pt idx="2198">
                  <c:v>1802</c:v>
                </c:pt>
                <c:pt idx="2199">
                  <c:v>1801</c:v>
                </c:pt>
                <c:pt idx="2200">
                  <c:v>1800</c:v>
                </c:pt>
                <c:pt idx="2201">
                  <c:v>1799</c:v>
                </c:pt>
                <c:pt idx="2202">
                  <c:v>1798</c:v>
                </c:pt>
                <c:pt idx="2203">
                  <c:v>1797</c:v>
                </c:pt>
                <c:pt idx="2204">
                  <c:v>1796</c:v>
                </c:pt>
                <c:pt idx="2205">
                  <c:v>1795</c:v>
                </c:pt>
                <c:pt idx="2206">
                  <c:v>1794</c:v>
                </c:pt>
                <c:pt idx="2207">
                  <c:v>1793</c:v>
                </c:pt>
                <c:pt idx="2208">
                  <c:v>1792</c:v>
                </c:pt>
                <c:pt idx="2209">
                  <c:v>1791</c:v>
                </c:pt>
                <c:pt idx="2210">
                  <c:v>1790</c:v>
                </c:pt>
                <c:pt idx="2211">
                  <c:v>1789</c:v>
                </c:pt>
                <c:pt idx="2212">
                  <c:v>1788</c:v>
                </c:pt>
                <c:pt idx="2213">
                  <c:v>1787</c:v>
                </c:pt>
                <c:pt idx="2214">
                  <c:v>1786</c:v>
                </c:pt>
                <c:pt idx="2215">
                  <c:v>1785</c:v>
                </c:pt>
                <c:pt idx="2216">
                  <c:v>1784</c:v>
                </c:pt>
                <c:pt idx="2217">
                  <c:v>1783</c:v>
                </c:pt>
                <c:pt idx="2218">
                  <c:v>1782</c:v>
                </c:pt>
                <c:pt idx="2219">
                  <c:v>1781</c:v>
                </c:pt>
                <c:pt idx="2220">
                  <c:v>1780</c:v>
                </c:pt>
                <c:pt idx="2221">
                  <c:v>1779</c:v>
                </c:pt>
                <c:pt idx="2222">
                  <c:v>1778</c:v>
                </c:pt>
                <c:pt idx="2223">
                  <c:v>1777</c:v>
                </c:pt>
                <c:pt idx="2224">
                  <c:v>1776</c:v>
                </c:pt>
                <c:pt idx="2225">
                  <c:v>1775</c:v>
                </c:pt>
                <c:pt idx="2226">
                  <c:v>1774</c:v>
                </c:pt>
                <c:pt idx="2227">
                  <c:v>1773</c:v>
                </c:pt>
                <c:pt idx="2228">
                  <c:v>1772</c:v>
                </c:pt>
                <c:pt idx="2229">
                  <c:v>1771</c:v>
                </c:pt>
                <c:pt idx="2230">
                  <c:v>1770</c:v>
                </c:pt>
                <c:pt idx="2231">
                  <c:v>1769</c:v>
                </c:pt>
                <c:pt idx="2232">
                  <c:v>1768</c:v>
                </c:pt>
                <c:pt idx="2233">
                  <c:v>1767</c:v>
                </c:pt>
                <c:pt idx="2234">
                  <c:v>1766</c:v>
                </c:pt>
                <c:pt idx="2235">
                  <c:v>1765</c:v>
                </c:pt>
                <c:pt idx="2236">
                  <c:v>1764</c:v>
                </c:pt>
                <c:pt idx="2237">
                  <c:v>1763</c:v>
                </c:pt>
                <c:pt idx="2238">
                  <c:v>1762</c:v>
                </c:pt>
                <c:pt idx="2239">
                  <c:v>1761</c:v>
                </c:pt>
                <c:pt idx="2240">
                  <c:v>1760</c:v>
                </c:pt>
                <c:pt idx="2241">
                  <c:v>1759</c:v>
                </c:pt>
                <c:pt idx="2242">
                  <c:v>1758</c:v>
                </c:pt>
                <c:pt idx="2243">
                  <c:v>1757</c:v>
                </c:pt>
                <c:pt idx="2244">
                  <c:v>1756</c:v>
                </c:pt>
                <c:pt idx="2245">
                  <c:v>1755</c:v>
                </c:pt>
                <c:pt idx="2246">
                  <c:v>1754</c:v>
                </c:pt>
                <c:pt idx="2247">
                  <c:v>1753</c:v>
                </c:pt>
                <c:pt idx="2248">
                  <c:v>1752</c:v>
                </c:pt>
                <c:pt idx="2249">
                  <c:v>1751</c:v>
                </c:pt>
                <c:pt idx="2250">
                  <c:v>1750</c:v>
                </c:pt>
                <c:pt idx="2251">
                  <c:v>1749</c:v>
                </c:pt>
                <c:pt idx="2252">
                  <c:v>1748</c:v>
                </c:pt>
                <c:pt idx="2253">
                  <c:v>1747</c:v>
                </c:pt>
                <c:pt idx="2254">
                  <c:v>1746</c:v>
                </c:pt>
                <c:pt idx="2255">
                  <c:v>1745</c:v>
                </c:pt>
                <c:pt idx="2256">
                  <c:v>1744</c:v>
                </c:pt>
                <c:pt idx="2257">
                  <c:v>1743</c:v>
                </c:pt>
                <c:pt idx="2258">
                  <c:v>1742</c:v>
                </c:pt>
                <c:pt idx="2259">
                  <c:v>1741</c:v>
                </c:pt>
                <c:pt idx="2260">
                  <c:v>1740</c:v>
                </c:pt>
                <c:pt idx="2261">
                  <c:v>1739</c:v>
                </c:pt>
                <c:pt idx="2262">
                  <c:v>1738</c:v>
                </c:pt>
                <c:pt idx="2263">
                  <c:v>1737</c:v>
                </c:pt>
                <c:pt idx="2264">
                  <c:v>1736</c:v>
                </c:pt>
                <c:pt idx="2265">
                  <c:v>1735</c:v>
                </c:pt>
                <c:pt idx="2266">
                  <c:v>1734</c:v>
                </c:pt>
                <c:pt idx="2267">
                  <c:v>1733</c:v>
                </c:pt>
                <c:pt idx="2268">
                  <c:v>1732</c:v>
                </c:pt>
                <c:pt idx="2269">
                  <c:v>1731</c:v>
                </c:pt>
                <c:pt idx="2270">
                  <c:v>1730</c:v>
                </c:pt>
                <c:pt idx="2271">
                  <c:v>1729</c:v>
                </c:pt>
                <c:pt idx="2272">
                  <c:v>1728</c:v>
                </c:pt>
                <c:pt idx="2273">
                  <c:v>1727</c:v>
                </c:pt>
                <c:pt idx="2274">
                  <c:v>1726</c:v>
                </c:pt>
                <c:pt idx="2275">
                  <c:v>1725</c:v>
                </c:pt>
                <c:pt idx="2276">
                  <c:v>1724</c:v>
                </c:pt>
                <c:pt idx="2277">
                  <c:v>1723</c:v>
                </c:pt>
                <c:pt idx="2278">
                  <c:v>1722</c:v>
                </c:pt>
                <c:pt idx="2279">
                  <c:v>1721</c:v>
                </c:pt>
                <c:pt idx="2280">
                  <c:v>1720</c:v>
                </c:pt>
                <c:pt idx="2281">
                  <c:v>1719</c:v>
                </c:pt>
                <c:pt idx="2282">
                  <c:v>1718</c:v>
                </c:pt>
                <c:pt idx="2283">
                  <c:v>1717</c:v>
                </c:pt>
                <c:pt idx="2284">
                  <c:v>1716</c:v>
                </c:pt>
                <c:pt idx="2285">
                  <c:v>1715</c:v>
                </c:pt>
                <c:pt idx="2286">
                  <c:v>1714</c:v>
                </c:pt>
                <c:pt idx="2287">
                  <c:v>1713</c:v>
                </c:pt>
                <c:pt idx="2288">
                  <c:v>1712</c:v>
                </c:pt>
                <c:pt idx="2289">
                  <c:v>1711</c:v>
                </c:pt>
                <c:pt idx="2290">
                  <c:v>1710</c:v>
                </c:pt>
                <c:pt idx="2291">
                  <c:v>1709</c:v>
                </c:pt>
                <c:pt idx="2292">
                  <c:v>1708</c:v>
                </c:pt>
                <c:pt idx="2293">
                  <c:v>1707</c:v>
                </c:pt>
                <c:pt idx="2294">
                  <c:v>1706</c:v>
                </c:pt>
                <c:pt idx="2295">
                  <c:v>1705</c:v>
                </c:pt>
                <c:pt idx="2296">
                  <c:v>1704</c:v>
                </c:pt>
                <c:pt idx="2297">
                  <c:v>1703</c:v>
                </c:pt>
                <c:pt idx="2298">
                  <c:v>1702</c:v>
                </c:pt>
                <c:pt idx="2299">
                  <c:v>1701</c:v>
                </c:pt>
                <c:pt idx="2300">
                  <c:v>1700</c:v>
                </c:pt>
                <c:pt idx="2301">
                  <c:v>1699</c:v>
                </c:pt>
                <c:pt idx="2302">
                  <c:v>1698</c:v>
                </c:pt>
                <c:pt idx="2303">
                  <c:v>1697</c:v>
                </c:pt>
                <c:pt idx="2304">
                  <c:v>1696</c:v>
                </c:pt>
                <c:pt idx="2305">
                  <c:v>1695</c:v>
                </c:pt>
                <c:pt idx="2306">
                  <c:v>1694</c:v>
                </c:pt>
                <c:pt idx="2307">
                  <c:v>1693</c:v>
                </c:pt>
                <c:pt idx="2308">
                  <c:v>1692</c:v>
                </c:pt>
                <c:pt idx="2309">
                  <c:v>1691</c:v>
                </c:pt>
                <c:pt idx="2310">
                  <c:v>1690</c:v>
                </c:pt>
                <c:pt idx="2311">
                  <c:v>1689</c:v>
                </c:pt>
                <c:pt idx="2312">
                  <c:v>1688</c:v>
                </c:pt>
                <c:pt idx="2313">
                  <c:v>1687</c:v>
                </c:pt>
                <c:pt idx="2314">
                  <c:v>1686</c:v>
                </c:pt>
                <c:pt idx="2315">
                  <c:v>1685</c:v>
                </c:pt>
                <c:pt idx="2316">
                  <c:v>1684</c:v>
                </c:pt>
                <c:pt idx="2317">
                  <c:v>1683</c:v>
                </c:pt>
                <c:pt idx="2318">
                  <c:v>1682</c:v>
                </c:pt>
                <c:pt idx="2319">
                  <c:v>1681</c:v>
                </c:pt>
                <c:pt idx="2320">
                  <c:v>1680</c:v>
                </c:pt>
                <c:pt idx="2321">
                  <c:v>1679</c:v>
                </c:pt>
                <c:pt idx="2322">
                  <c:v>1678</c:v>
                </c:pt>
                <c:pt idx="2323">
                  <c:v>1677</c:v>
                </c:pt>
                <c:pt idx="2324">
                  <c:v>1676</c:v>
                </c:pt>
                <c:pt idx="2325">
                  <c:v>1675</c:v>
                </c:pt>
                <c:pt idx="2326">
                  <c:v>1674</c:v>
                </c:pt>
                <c:pt idx="2327">
                  <c:v>1673</c:v>
                </c:pt>
                <c:pt idx="2328">
                  <c:v>1672</c:v>
                </c:pt>
                <c:pt idx="2329">
                  <c:v>1671</c:v>
                </c:pt>
                <c:pt idx="2330">
                  <c:v>1670</c:v>
                </c:pt>
                <c:pt idx="2331">
                  <c:v>1669</c:v>
                </c:pt>
                <c:pt idx="2332">
                  <c:v>1668</c:v>
                </c:pt>
                <c:pt idx="2333">
                  <c:v>1667</c:v>
                </c:pt>
                <c:pt idx="2334">
                  <c:v>1666</c:v>
                </c:pt>
                <c:pt idx="2335">
                  <c:v>1665</c:v>
                </c:pt>
                <c:pt idx="2336">
                  <c:v>1664</c:v>
                </c:pt>
                <c:pt idx="2337">
                  <c:v>1663</c:v>
                </c:pt>
                <c:pt idx="2338">
                  <c:v>1662</c:v>
                </c:pt>
                <c:pt idx="2339">
                  <c:v>1661</c:v>
                </c:pt>
                <c:pt idx="2340">
                  <c:v>1660</c:v>
                </c:pt>
                <c:pt idx="2341">
                  <c:v>1659</c:v>
                </c:pt>
                <c:pt idx="2342">
                  <c:v>1658</c:v>
                </c:pt>
                <c:pt idx="2343">
                  <c:v>1657</c:v>
                </c:pt>
                <c:pt idx="2344">
                  <c:v>1656</c:v>
                </c:pt>
                <c:pt idx="2345">
                  <c:v>1655</c:v>
                </c:pt>
                <c:pt idx="2346">
                  <c:v>1654</c:v>
                </c:pt>
                <c:pt idx="2347">
                  <c:v>1653</c:v>
                </c:pt>
                <c:pt idx="2348">
                  <c:v>1652</c:v>
                </c:pt>
                <c:pt idx="2349">
                  <c:v>1651</c:v>
                </c:pt>
                <c:pt idx="2350">
                  <c:v>1650</c:v>
                </c:pt>
                <c:pt idx="2351">
                  <c:v>1649</c:v>
                </c:pt>
                <c:pt idx="2352">
                  <c:v>1648</c:v>
                </c:pt>
                <c:pt idx="2353">
                  <c:v>1647</c:v>
                </c:pt>
                <c:pt idx="2354">
                  <c:v>1646</c:v>
                </c:pt>
                <c:pt idx="2355">
                  <c:v>1645</c:v>
                </c:pt>
                <c:pt idx="2356">
                  <c:v>1644</c:v>
                </c:pt>
                <c:pt idx="2357">
                  <c:v>1643</c:v>
                </c:pt>
                <c:pt idx="2358">
                  <c:v>1642</c:v>
                </c:pt>
                <c:pt idx="2359">
                  <c:v>1641</c:v>
                </c:pt>
                <c:pt idx="2360">
                  <c:v>1640</c:v>
                </c:pt>
                <c:pt idx="2361">
                  <c:v>1639</c:v>
                </c:pt>
                <c:pt idx="2362">
                  <c:v>1638</c:v>
                </c:pt>
                <c:pt idx="2363">
                  <c:v>1637</c:v>
                </c:pt>
                <c:pt idx="2364">
                  <c:v>1636</c:v>
                </c:pt>
                <c:pt idx="2365">
                  <c:v>1635</c:v>
                </c:pt>
                <c:pt idx="2366">
                  <c:v>1634</c:v>
                </c:pt>
                <c:pt idx="2367">
                  <c:v>1633</c:v>
                </c:pt>
                <c:pt idx="2368">
                  <c:v>1632</c:v>
                </c:pt>
                <c:pt idx="2369">
                  <c:v>1631</c:v>
                </c:pt>
                <c:pt idx="2370">
                  <c:v>1630</c:v>
                </c:pt>
                <c:pt idx="2371">
                  <c:v>1629</c:v>
                </c:pt>
                <c:pt idx="2372">
                  <c:v>1628</c:v>
                </c:pt>
                <c:pt idx="2373">
                  <c:v>1627</c:v>
                </c:pt>
                <c:pt idx="2374">
                  <c:v>1626</c:v>
                </c:pt>
                <c:pt idx="2375">
                  <c:v>1625</c:v>
                </c:pt>
                <c:pt idx="2376">
                  <c:v>1624</c:v>
                </c:pt>
                <c:pt idx="2377">
                  <c:v>1623</c:v>
                </c:pt>
                <c:pt idx="2378">
                  <c:v>1622</c:v>
                </c:pt>
                <c:pt idx="2379">
                  <c:v>1621</c:v>
                </c:pt>
                <c:pt idx="2380">
                  <c:v>1620</c:v>
                </c:pt>
                <c:pt idx="2381">
                  <c:v>1619</c:v>
                </c:pt>
                <c:pt idx="2382">
                  <c:v>1618</c:v>
                </c:pt>
                <c:pt idx="2383">
                  <c:v>1617</c:v>
                </c:pt>
                <c:pt idx="2384">
                  <c:v>1616</c:v>
                </c:pt>
                <c:pt idx="2385">
                  <c:v>1615</c:v>
                </c:pt>
                <c:pt idx="2386">
                  <c:v>1614</c:v>
                </c:pt>
                <c:pt idx="2387">
                  <c:v>1613</c:v>
                </c:pt>
                <c:pt idx="2388">
                  <c:v>1612</c:v>
                </c:pt>
                <c:pt idx="2389">
                  <c:v>1611</c:v>
                </c:pt>
                <c:pt idx="2390">
                  <c:v>1610</c:v>
                </c:pt>
                <c:pt idx="2391">
                  <c:v>1609</c:v>
                </c:pt>
                <c:pt idx="2392">
                  <c:v>1608</c:v>
                </c:pt>
                <c:pt idx="2393">
                  <c:v>1607</c:v>
                </c:pt>
                <c:pt idx="2394">
                  <c:v>1606</c:v>
                </c:pt>
                <c:pt idx="2395">
                  <c:v>1605</c:v>
                </c:pt>
                <c:pt idx="2396">
                  <c:v>1604</c:v>
                </c:pt>
                <c:pt idx="2397">
                  <c:v>1603</c:v>
                </c:pt>
                <c:pt idx="2398">
                  <c:v>1602</c:v>
                </c:pt>
                <c:pt idx="2399">
                  <c:v>1601</c:v>
                </c:pt>
                <c:pt idx="2400">
                  <c:v>1600</c:v>
                </c:pt>
                <c:pt idx="2401">
                  <c:v>1599</c:v>
                </c:pt>
                <c:pt idx="2402">
                  <c:v>1598</c:v>
                </c:pt>
                <c:pt idx="2403">
                  <c:v>1597</c:v>
                </c:pt>
                <c:pt idx="2404">
                  <c:v>1596</c:v>
                </c:pt>
                <c:pt idx="2405">
                  <c:v>1595</c:v>
                </c:pt>
                <c:pt idx="2406">
                  <c:v>1594</c:v>
                </c:pt>
                <c:pt idx="2407">
                  <c:v>1593</c:v>
                </c:pt>
                <c:pt idx="2408">
                  <c:v>1592</c:v>
                </c:pt>
                <c:pt idx="2409">
                  <c:v>1591</c:v>
                </c:pt>
                <c:pt idx="2410">
                  <c:v>1590</c:v>
                </c:pt>
                <c:pt idx="2411">
                  <c:v>1589</c:v>
                </c:pt>
                <c:pt idx="2412">
                  <c:v>1588</c:v>
                </c:pt>
                <c:pt idx="2413">
                  <c:v>1587</c:v>
                </c:pt>
                <c:pt idx="2414">
                  <c:v>1586</c:v>
                </c:pt>
                <c:pt idx="2415">
                  <c:v>1585</c:v>
                </c:pt>
                <c:pt idx="2416">
                  <c:v>1584</c:v>
                </c:pt>
                <c:pt idx="2417">
                  <c:v>1583</c:v>
                </c:pt>
                <c:pt idx="2418">
                  <c:v>1582</c:v>
                </c:pt>
                <c:pt idx="2419">
                  <c:v>1581</c:v>
                </c:pt>
                <c:pt idx="2420">
                  <c:v>1580</c:v>
                </c:pt>
                <c:pt idx="2421">
                  <c:v>1579</c:v>
                </c:pt>
                <c:pt idx="2422">
                  <c:v>1578</c:v>
                </c:pt>
                <c:pt idx="2423">
                  <c:v>1577</c:v>
                </c:pt>
                <c:pt idx="2424">
                  <c:v>1576</c:v>
                </c:pt>
                <c:pt idx="2425">
                  <c:v>1575</c:v>
                </c:pt>
                <c:pt idx="2426">
                  <c:v>1574</c:v>
                </c:pt>
                <c:pt idx="2427">
                  <c:v>1573</c:v>
                </c:pt>
                <c:pt idx="2428">
                  <c:v>1572</c:v>
                </c:pt>
                <c:pt idx="2429">
                  <c:v>1571</c:v>
                </c:pt>
                <c:pt idx="2430">
                  <c:v>1570</c:v>
                </c:pt>
                <c:pt idx="2431">
                  <c:v>1569</c:v>
                </c:pt>
                <c:pt idx="2432">
                  <c:v>1568</c:v>
                </c:pt>
                <c:pt idx="2433">
                  <c:v>1567</c:v>
                </c:pt>
                <c:pt idx="2434">
                  <c:v>1566</c:v>
                </c:pt>
                <c:pt idx="2435">
                  <c:v>1565</c:v>
                </c:pt>
                <c:pt idx="2436">
                  <c:v>1564</c:v>
                </c:pt>
                <c:pt idx="2437">
                  <c:v>1563</c:v>
                </c:pt>
                <c:pt idx="2438">
                  <c:v>1562</c:v>
                </c:pt>
                <c:pt idx="2439">
                  <c:v>1561</c:v>
                </c:pt>
                <c:pt idx="2440">
                  <c:v>1560</c:v>
                </c:pt>
                <c:pt idx="2441">
                  <c:v>1559</c:v>
                </c:pt>
                <c:pt idx="2442">
                  <c:v>1558</c:v>
                </c:pt>
                <c:pt idx="2443">
                  <c:v>1557</c:v>
                </c:pt>
                <c:pt idx="2444">
                  <c:v>1556</c:v>
                </c:pt>
                <c:pt idx="2445">
                  <c:v>1555</c:v>
                </c:pt>
                <c:pt idx="2446">
                  <c:v>1554</c:v>
                </c:pt>
                <c:pt idx="2447">
                  <c:v>1553</c:v>
                </c:pt>
                <c:pt idx="2448">
                  <c:v>1552</c:v>
                </c:pt>
                <c:pt idx="2449">
                  <c:v>1551</c:v>
                </c:pt>
                <c:pt idx="2450">
                  <c:v>1550</c:v>
                </c:pt>
                <c:pt idx="2451">
                  <c:v>1549</c:v>
                </c:pt>
                <c:pt idx="2452">
                  <c:v>1548</c:v>
                </c:pt>
                <c:pt idx="2453">
                  <c:v>1547</c:v>
                </c:pt>
                <c:pt idx="2454">
                  <c:v>1546</c:v>
                </c:pt>
                <c:pt idx="2455">
                  <c:v>1545</c:v>
                </c:pt>
                <c:pt idx="2456">
                  <c:v>1544</c:v>
                </c:pt>
                <c:pt idx="2457">
                  <c:v>1543</c:v>
                </c:pt>
                <c:pt idx="2458">
                  <c:v>1542</c:v>
                </c:pt>
                <c:pt idx="2459">
                  <c:v>1541</c:v>
                </c:pt>
                <c:pt idx="2460">
                  <c:v>1540</c:v>
                </c:pt>
                <c:pt idx="2461">
                  <c:v>1539</c:v>
                </c:pt>
                <c:pt idx="2462">
                  <c:v>1538</c:v>
                </c:pt>
                <c:pt idx="2463">
                  <c:v>1537</c:v>
                </c:pt>
                <c:pt idx="2464">
                  <c:v>1536</c:v>
                </c:pt>
                <c:pt idx="2465">
                  <c:v>1535</c:v>
                </c:pt>
                <c:pt idx="2466">
                  <c:v>1534</c:v>
                </c:pt>
                <c:pt idx="2467">
                  <c:v>1533</c:v>
                </c:pt>
                <c:pt idx="2468">
                  <c:v>1532</c:v>
                </c:pt>
                <c:pt idx="2469">
                  <c:v>1531</c:v>
                </c:pt>
                <c:pt idx="2470">
                  <c:v>1530</c:v>
                </c:pt>
                <c:pt idx="2471">
                  <c:v>1529</c:v>
                </c:pt>
                <c:pt idx="2472">
                  <c:v>1528</c:v>
                </c:pt>
                <c:pt idx="2473">
                  <c:v>1527</c:v>
                </c:pt>
                <c:pt idx="2474">
                  <c:v>1526</c:v>
                </c:pt>
                <c:pt idx="2475">
                  <c:v>1525</c:v>
                </c:pt>
                <c:pt idx="2476">
                  <c:v>1524</c:v>
                </c:pt>
                <c:pt idx="2477">
                  <c:v>1523</c:v>
                </c:pt>
                <c:pt idx="2478">
                  <c:v>1522</c:v>
                </c:pt>
                <c:pt idx="2479">
                  <c:v>1521</c:v>
                </c:pt>
                <c:pt idx="2480">
                  <c:v>1520</c:v>
                </c:pt>
                <c:pt idx="2481">
                  <c:v>1519</c:v>
                </c:pt>
                <c:pt idx="2482">
                  <c:v>1518</c:v>
                </c:pt>
                <c:pt idx="2483">
                  <c:v>1517</c:v>
                </c:pt>
                <c:pt idx="2484">
                  <c:v>1516</c:v>
                </c:pt>
                <c:pt idx="2485">
                  <c:v>1515</c:v>
                </c:pt>
                <c:pt idx="2486">
                  <c:v>1514</c:v>
                </c:pt>
                <c:pt idx="2487">
                  <c:v>1513</c:v>
                </c:pt>
                <c:pt idx="2488">
                  <c:v>1512</c:v>
                </c:pt>
                <c:pt idx="2489">
                  <c:v>1511</c:v>
                </c:pt>
                <c:pt idx="2490">
                  <c:v>1510</c:v>
                </c:pt>
                <c:pt idx="2491">
                  <c:v>1509</c:v>
                </c:pt>
                <c:pt idx="2492">
                  <c:v>1508</c:v>
                </c:pt>
                <c:pt idx="2493">
                  <c:v>1507</c:v>
                </c:pt>
                <c:pt idx="2494">
                  <c:v>1506</c:v>
                </c:pt>
                <c:pt idx="2495">
                  <c:v>1505</c:v>
                </c:pt>
                <c:pt idx="2496">
                  <c:v>1504</c:v>
                </c:pt>
                <c:pt idx="2497">
                  <c:v>1503</c:v>
                </c:pt>
                <c:pt idx="2498">
                  <c:v>1502</c:v>
                </c:pt>
                <c:pt idx="2499">
                  <c:v>1501</c:v>
                </c:pt>
                <c:pt idx="2500">
                  <c:v>1500</c:v>
                </c:pt>
                <c:pt idx="2501">
                  <c:v>1499</c:v>
                </c:pt>
                <c:pt idx="2502">
                  <c:v>1498</c:v>
                </c:pt>
                <c:pt idx="2503">
                  <c:v>1497</c:v>
                </c:pt>
                <c:pt idx="2504">
                  <c:v>1496</c:v>
                </c:pt>
                <c:pt idx="2505">
                  <c:v>1495</c:v>
                </c:pt>
                <c:pt idx="2506">
                  <c:v>1494</c:v>
                </c:pt>
                <c:pt idx="2507">
                  <c:v>1493</c:v>
                </c:pt>
                <c:pt idx="2508">
                  <c:v>1492</c:v>
                </c:pt>
                <c:pt idx="2509">
                  <c:v>1491</c:v>
                </c:pt>
                <c:pt idx="2510">
                  <c:v>1490</c:v>
                </c:pt>
                <c:pt idx="2511">
                  <c:v>1489</c:v>
                </c:pt>
                <c:pt idx="2512">
                  <c:v>1488</c:v>
                </c:pt>
                <c:pt idx="2513">
                  <c:v>1487</c:v>
                </c:pt>
                <c:pt idx="2514">
                  <c:v>1486</c:v>
                </c:pt>
                <c:pt idx="2515">
                  <c:v>1485</c:v>
                </c:pt>
                <c:pt idx="2516">
                  <c:v>1484</c:v>
                </c:pt>
                <c:pt idx="2517">
                  <c:v>1483</c:v>
                </c:pt>
                <c:pt idx="2518">
                  <c:v>1482</c:v>
                </c:pt>
                <c:pt idx="2519">
                  <c:v>1481</c:v>
                </c:pt>
                <c:pt idx="2520">
                  <c:v>1480</c:v>
                </c:pt>
                <c:pt idx="2521">
                  <c:v>1479</c:v>
                </c:pt>
                <c:pt idx="2522">
                  <c:v>1478</c:v>
                </c:pt>
                <c:pt idx="2523">
                  <c:v>1477</c:v>
                </c:pt>
                <c:pt idx="2524">
                  <c:v>1476</c:v>
                </c:pt>
                <c:pt idx="2525">
                  <c:v>1475</c:v>
                </c:pt>
                <c:pt idx="2526">
                  <c:v>1474</c:v>
                </c:pt>
                <c:pt idx="2527">
                  <c:v>1473</c:v>
                </c:pt>
                <c:pt idx="2528">
                  <c:v>1472</c:v>
                </c:pt>
                <c:pt idx="2529">
                  <c:v>1471</c:v>
                </c:pt>
                <c:pt idx="2530">
                  <c:v>1470</c:v>
                </c:pt>
                <c:pt idx="2531">
                  <c:v>1469</c:v>
                </c:pt>
                <c:pt idx="2532">
                  <c:v>1468</c:v>
                </c:pt>
                <c:pt idx="2533">
                  <c:v>1467</c:v>
                </c:pt>
                <c:pt idx="2534">
                  <c:v>1466</c:v>
                </c:pt>
                <c:pt idx="2535">
                  <c:v>1465</c:v>
                </c:pt>
                <c:pt idx="2536">
                  <c:v>1464</c:v>
                </c:pt>
                <c:pt idx="2537">
                  <c:v>1463</c:v>
                </c:pt>
                <c:pt idx="2538">
                  <c:v>1462</c:v>
                </c:pt>
                <c:pt idx="2539">
                  <c:v>1461</c:v>
                </c:pt>
                <c:pt idx="2540">
                  <c:v>1460</c:v>
                </c:pt>
                <c:pt idx="2541">
                  <c:v>1459</c:v>
                </c:pt>
                <c:pt idx="2542">
                  <c:v>1458</c:v>
                </c:pt>
                <c:pt idx="2543">
                  <c:v>1457</c:v>
                </c:pt>
                <c:pt idx="2544">
                  <c:v>1456</c:v>
                </c:pt>
                <c:pt idx="2545">
                  <c:v>1455</c:v>
                </c:pt>
                <c:pt idx="2546">
                  <c:v>1454</c:v>
                </c:pt>
                <c:pt idx="2547">
                  <c:v>1453</c:v>
                </c:pt>
                <c:pt idx="2548">
                  <c:v>1452</c:v>
                </c:pt>
                <c:pt idx="2549">
                  <c:v>1451</c:v>
                </c:pt>
                <c:pt idx="2550">
                  <c:v>1450</c:v>
                </c:pt>
                <c:pt idx="2551">
                  <c:v>1449</c:v>
                </c:pt>
                <c:pt idx="2552">
                  <c:v>1448</c:v>
                </c:pt>
                <c:pt idx="2553">
                  <c:v>1447</c:v>
                </c:pt>
                <c:pt idx="2554">
                  <c:v>1446</c:v>
                </c:pt>
                <c:pt idx="2555">
                  <c:v>1445</c:v>
                </c:pt>
                <c:pt idx="2556">
                  <c:v>1444</c:v>
                </c:pt>
                <c:pt idx="2557">
                  <c:v>1443</c:v>
                </c:pt>
                <c:pt idx="2558">
                  <c:v>1442</c:v>
                </c:pt>
                <c:pt idx="2559">
                  <c:v>1441</c:v>
                </c:pt>
                <c:pt idx="2560">
                  <c:v>1440</c:v>
                </c:pt>
                <c:pt idx="2561">
                  <c:v>1439</c:v>
                </c:pt>
                <c:pt idx="2562">
                  <c:v>1438</c:v>
                </c:pt>
                <c:pt idx="2563">
                  <c:v>1437</c:v>
                </c:pt>
                <c:pt idx="2564">
                  <c:v>1436</c:v>
                </c:pt>
                <c:pt idx="2565">
                  <c:v>1435</c:v>
                </c:pt>
                <c:pt idx="2566">
                  <c:v>1434</c:v>
                </c:pt>
                <c:pt idx="2567">
                  <c:v>1433</c:v>
                </c:pt>
                <c:pt idx="2568">
                  <c:v>1432</c:v>
                </c:pt>
                <c:pt idx="2569">
                  <c:v>1431</c:v>
                </c:pt>
                <c:pt idx="2570">
                  <c:v>1430</c:v>
                </c:pt>
                <c:pt idx="2571">
                  <c:v>1429</c:v>
                </c:pt>
                <c:pt idx="2572">
                  <c:v>1428</c:v>
                </c:pt>
                <c:pt idx="2573">
                  <c:v>1427</c:v>
                </c:pt>
                <c:pt idx="2574">
                  <c:v>1426</c:v>
                </c:pt>
                <c:pt idx="2575">
                  <c:v>1425</c:v>
                </c:pt>
                <c:pt idx="2576">
                  <c:v>1424</c:v>
                </c:pt>
                <c:pt idx="2577">
                  <c:v>1423</c:v>
                </c:pt>
                <c:pt idx="2578">
                  <c:v>1422</c:v>
                </c:pt>
                <c:pt idx="2579">
                  <c:v>1421</c:v>
                </c:pt>
                <c:pt idx="2580">
                  <c:v>1420</c:v>
                </c:pt>
                <c:pt idx="2581">
                  <c:v>1419</c:v>
                </c:pt>
                <c:pt idx="2582">
                  <c:v>1418</c:v>
                </c:pt>
                <c:pt idx="2583">
                  <c:v>1417</c:v>
                </c:pt>
                <c:pt idx="2584">
                  <c:v>1416</c:v>
                </c:pt>
                <c:pt idx="2585">
                  <c:v>1415</c:v>
                </c:pt>
                <c:pt idx="2586">
                  <c:v>1414</c:v>
                </c:pt>
                <c:pt idx="2587">
                  <c:v>1413</c:v>
                </c:pt>
                <c:pt idx="2588">
                  <c:v>1412</c:v>
                </c:pt>
                <c:pt idx="2589">
                  <c:v>1411</c:v>
                </c:pt>
                <c:pt idx="2590">
                  <c:v>1410</c:v>
                </c:pt>
                <c:pt idx="2591">
                  <c:v>1409</c:v>
                </c:pt>
                <c:pt idx="2592">
                  <c:v>1408</c:v>
                </c:pt>
                <c:pt idx="2593">
                  <c:v>1407</c:v>
                </c:pt>
                <c:pt idx="2594">
                  <c:v>1406</c:v>
                </c:pt>
                <c:pt idx="2595">
                  <c:v>1405</c:v>
                </c:pt>
                <c:pt idx="2596">
                  <c:v>1404</c:v>
                </c:pt>
                <c:pt idx="2597">
                  <c:v>1403</c:v>
                </c:pt>
                <c:pt idx="2598">
                  <c:v>1402</c:v>
                </c:pt>
                <c:pt idx="2599">
                  <c:v>1401</c:v>
                </c:pt>
                <c:pt idx="2600">
                  <c:v>1400</c:v>
                </c:pt>
                <c:pt idx="2601">
                  <c:v>1399</c:v>
                </c:pt>
                <c:pt idx="2602">
                  <c:v>1398</c:v>
                </c:pt>
                <c:pt idx="2603">
                  <c:v>1397</c:v>
                </c:pt>
                <c:pt idx="2604">
                  <c:v>1396</c:v>
                </c:pt>
                <c:pt idx="2605">
                  <c:v>1395</c:v>
                </c:pt>
                <c:pt idx="2606">
                  <c:v>1394</c:v>
                </c:pt>
                <c:pt idx="2607">
                  <c:v>1393</c:v>
                </c:pt>
                <c:pt idx="2608">
                  <c:v>1392</c:v>
                </c:pt>
                <c:pt idx="2609">
                  <c:v>1391</c:v>
                </c:pt>
                <c:pt idx="2610">
                  <c:v>1390</c:v>
                </c:pt>
                <c:pt idx="2611">
                  <c:v>1389</c:v>
                </c:pt>
                <c:pt idx="2612">
                  <c:v>1388</c:v>
                </c:pt>
                <c:pt idx="2613">
                  <c:v>1387</c:v>
                </c:pt>
                <c:pt idx="2614">
                  <c:v>1386</c:v>
                </c:pt>
                <c:pt idx="2615">
                  <c:v>1385</c:v>
                </c:pt>
                <c:pt idx="2616">
                  <c:v>1384</c:v>
                </c:pt>
                <c:pt idx="2617">
                  <c:v>1383</c:v>
                </c:pt>
                <c:pt idx="2618">
                  <c:v>1382</c:v>
                </c:pt>
                <c:pt idx="2619">
                  <c:v>1381</c:v>
                </c:pt>
                <c:pt idx="2620">
                  <c:v>1380</c:v>
                </c:pt>
                <c:pt idx="2621">
                  <c:v>1379</c:v>
                </c:pt>
                <c:pt idx="2622">
                  <c:v>1378</c:v>
                </c:pt>
                <c:pt idx="2623">
                  <c:v>1377</c:v>
                </c:pt>
                <c:pt idx="2624">
                  <c:v>1376</c:v>
                </c:pt>
                <c:pt idx="2625">
                  <c:v>1375</c:v>
                </c:pt>
                <c:pt idx="2626">
                  <c:v>1374</c:v>
                </c:pt>
                <c:pt idx="2627">
                  <c:v>1373</c:v>
                </c:pt>
                <c:pt idx="2628">
                  <c:v>1372</c:v>
                </c:pt>
                <c:pt idx="2629">
                  <c:v>1371</c:v>
                </c:pt>
                <c:pt idx="2630">
                  <c:v>1370</c:v>
                </c:pt>
                <c:pt idx="2631">
                  <c:v>1369</c:v>
                </c:pt>
                <c:pt idx="2632">
                  <c:v>1368</c:v>
                </c:pt>
                <c:pt idx="2633">
                  <c:v>1367</c:v>
                </c:pt>
                <c:pt idx="2634">
                  <c:v>1366</c:v>
                </c:pt>
                <c:pt idx="2635">
                  <c:v>1365</c:v>
                </c:pt>
                <c:pt idx="2636">
                  <c:v>1364</c:v>
                </c:pt>
                <c:pt idx="2637">
                  <c:v>1363</c:v>
                </c:pt>
                <c:pt idx="2638">
                  <c:v>1362</c:v>
                </c:pt>
                <c:pt idx="2639">
                  <c:v>1361</c:v>
                </c:pt>
                <c:pt idx="2640">
                  <c:v>1360</c:v>
                </c:pt>
                <c:pt idx="2641">
                  <c:v>1359</c:v>
                </c:pt>
                <c:pt idx="2642">
                  <c:v>1358</c:v>
                </c:pt>
                <c:pt idx="2643">
                  <c:v>1357</c:v>
                </c:pt>
                <c:pt idx="2644">
                  <c:v>1356</c:v>
                </c:pt>
                <c:pt idx="2645">
                  <c:v>1355</c:v>
                </c:pt>
                <c:pt idx="2646">
                  <c:v>1354</c:v>
                </c:pt>
                <c:pt idx="2647">
                  <c:v>1353</c:v>
                </c:pt>
                <c:pt idx="2648">
                  <c:v>1352</c:v>
                </c:pt>
                <c:pt idx="2649">
                  <c:v>1351</c:v>
                </c:pt>
                <c:pt idx="2650">
                  <c:v>1350</c:v>
                </c:pt>
                <c:pt idx="2651">
                  <c:v>1349</c:v>
                </c:pt>
                <c:pt idx="2652">
                  <c:v>1348</c:v>
                </c:pt>
                <c:pt idx="2653">
                  <c:v>1347</c:v>
                </c:pt>
                <c:pt idx="2654">
                  <c:v>1346</c:v>
                </c:pt>
                <c:pt idx="2655">
                  <c:v>1345</c:v>
                </c:pt>
                <c:pt idx="2656">
                  <c:v>1344</c:v>
                </c:pt>
                <c:pt idx="2657">
                  <c:v>1343</c:v>
                </c:pt>
                <c:pt idx="2658">
                  <c:v>1342</c:v>
                </c:pt>
                <c:pt idx="2659">
                  <c:v>1341</c:v>
                </c:pt>
                <c:pt idx="2660">
                  <c:v>1340</c:v>
                </c:pt>
                <c:pt idx="2661">
                  <c:v>1339</c:v>
                </c:pt>
                <c:pt idx="2662">
                  <c:v>1338</c:v>
                </c:pt>
                <c:pt idx="2663">
                  <c:v>1337</c:v>
                </c:pt>
                <c:pt idx="2664">
                  <c:v>1336</c:v>
                </c:pt>
                <c:pt idx="2665">
                  <c:v>1335</c:v>
                </c:pt>
                <c:pt idx="2666">
                  <c:v>1334</c:v>
                </c:pt>
                <c:pt idx="2667">
                  <c:v>1333</c:v>
                </c:pt>
                <c:pt idx="2668">
                  <c:v>1332</c:v>
                </c:pt>
                <c:pt idx="2669">
                  <c:v>1331</c:v>
                </c:pt>
                <c:pt idx="2670">
                  <c:v>1330</c:v>
                </c:pt>
                <c:pt idx="2671">
                  <c:v>1329</c:v>
                </c:pt>
                <c:pt idx="2672">
                  <c:v>1328</c:v>
                </c:pt>
                <c:pt idx="2673">
                  <c:v>1327</c:v>
                </c:pt>
                <c:pt idx="2674">
                  <c:v>1326</c:v>
                </c:pt>
                <c:pt idx="2675">
                  <c:v>1325</c:v>
                </c:pt>
                <c:pt idx="2676">
                  <c:v>1324</c:v>
                </c:pt>
                <c:pt idx="2677">
                  <c:v>1323</c:v>
                </c:pt>
                <c:pt idx="2678">
                  <c:v>1322</c:v>
                </c:pt>
                <c:pt idx="2679">
                  <c:v>1321</c:v>
                </c:pt>
                <c:pt idx="2680">
                  <c:v>1320</c:v>
                </c:pt>
                <c:pt idx="2681">
                  <c:v>1319</c:v>
                </c:pt>
                <c:pt idx="2682">
                  <c:v>1318</c:v>
                </c:pt>
                <c:pt idx="2683">
                  <c:v>1317</c:v>
                </c:pt>
                <c:pt idx="2684">
                  <c:v>1316</c:v>
                </c:pt>
                <c:pt idx="2685">
                  <c:v>1315</c:v>
                </c:pt>
                <c:pt idx="2686">
                  <c:v>1314</c:v>
                </c:pt>
                <c:pt idx="2687">
                  <c:v>1313</c:v>
                </c:pt>
                <c:pt idx="2688">
                  <c:v>1312</c:v>
                </c:pt>
                <c:pt idx="2689">
                  <c:v>1311</c:v>
                </c:pt>
                <c:pt idx="2690">
                  <c:v>1310</c:v>
                </c:pt>
                <c:pt idx="2691">
                  <c:v>1309</c:v>
                </c:pt>
                <c:pt idx="2692">
                  <c:v>1308</c:v>
                </c:pt>
                <c:pt idx="2693">
                  <c:v>1307</c:v>
                </c:pt>
                <c:pt idx="2694">
                  <c:v>1306</c:v>
                </c:pt>
                <c:pt idx="2695">
                  <c:v>1305</c:v>
                </c:pt>
                <c:pt idx="2696">
                  <c:v>1304</c:v>
                </c:pt>
                <c:pt idx="2697">
                  <c:v>1303</c:v>
                </c:pt>
                <c:pt idx="2698">
                  <c:v>1302</c:v>
                </c:pt>
                <c:pt idx="2699">
                  <c:v>1301</c:v>
                </c:pt>
                <c:pt idx="2700">
                  <c:v>1300</c:v>
                </c:pt>
                <c:pt idx="2701">
                  <c:v>1299</c:v>
                </c:pt>
                <c:pt idx="2702">
                  <c:v>1298</c:v>
                </c:pt>
                <c:pt idx="2703">
                  <c:v>1297</c:v>
                </c:pt>
                <c:pt idx="2704">
                  <c:v>1296</c:v>
                </c:pt>
                <c:pt idx="2705">
                  <c:v>1295</c:v>
                </c:pt>
                <c:pt idx="2706">
                  <c:v>1294</c:v>
                </c:pt>
                <c:pt idx="2707">
                  <c:v>1293</c:v>
                </c:pt>
                <c:pt idx="2708">
                  <c:v>1292</c:v>
                </c:pt>
                <c:pt idx="2709">
                  <c:v>1291</c:v>
                </c:pt>
                <c:pt idx="2710">
                  <c:v>1290</c:v>
                </c:pt>
                <c:pt idx="2711">
                  <c:v>1289</c:v>
                </c:pt>
                <c:pt idx="2712">
                  <c:v>1288</c:v>
                </c:pt>
                <c:pt idx="2713">
                  <c:v>1287</c:v>
                </c:pt>
                <c:pt idx="2714">
                  <c:v>1286</c:v>
                </c:pt>
                <c:pt idx="2715">
                  <c:v>1285</c:v>
                </c:pt>
                <c:pt idx="2716">
                  <c:v>1284</c:v>
                </c:pt>
                <c:pt idx="2717">
                  <c:v>1283</c:v>
                </c:pt>
                <c:pt idx="2718">
                  <c:v>1282</c:v>
                </c:pt>
                <c:pt idx="2719">
                  <c:v>1281</c:v>
                </c:pt>
                <c:pt idx="2720">
                  <c:v>1280</c:v>
                </c:pt>
                <c:pt idx="2721">
                  <c:v>1279</c:v>
                </c:pt>
                <c:pt idx="2722">
                  <c:v>1278</c:v>
                </c:pt>
                <c:pt idx="2723">
                  <c:v>1277</c:v>
                </c:pt>
                <c:pt idx="2724">
                  <c:v>1276</c:v>
                </c:pt>
                <c:pt idx="2725">
                  <c:v>1275</c:v>
                </c:pt>
                <c:pt idx="2726">
                  <c:v>1274</c:v>
                </c:pt>
                <c:pt idx="2727">
                  <c:v>1273</c:v>
                </c:pt>
                <c:pt idx="2728">
                  <c:v>1272</c:v>
                </c:pt>
                <c:pt idx="2729">
                  <c:v>1271</c:v>
                </c:pt>
                <c:pt idx="2730">
                  <c:v>1270</c:v>
                </c:pt>
                <c:pt idx="2731">
                  <c:v>1269</c:v>
                </c:pt>
                <c:pt idx="2732">
                  <c:v>1268</c:v>
                </c:pt>
                <c:pt idx="2733">
                  <c:v>1267</c:v>
                </c:pt>
                <c:pt idx="2734">
                  <c:v>1266</c:v>
                </c:pt>
                <c:pt idx="2735">
                  <c:v>1265</c:v>
                </c:pt>
                <c:pt idx="2736">
                  <c:v>1264</c:v>
                </c:pt>
                <c:pt idx="2737">
                  <c:v>1263</c:v>
                </c:pt>
                <c:pt idx="2738">
                  <c:v>1262</c:v>
                </c:pt>
                <c:pt idx="2739">
                  <c:v>1261</c:v>
                </c:pt>
                <c:pt idx="2740">
                  <c:v>1260</c:v>
                </c:pt>
                <c:pt idx="2741">
                  <c:v>1259</c:v>
                </c:pt>
                <c:pt idx="2742">
                  <c:v>1258</c:v>
                </c:pt>
                <c:pt idx="2743">
                  <c:v>1257</c:v>
                </c:pt>
                <c:pt idx="2744">
                  <c:v>1256</c:v>
                </c:pt>
                <c:pt idx="2745">
                  <c:v>1255</c:v>
                </c:pt>
                <c:pt idx="2746">
                  <c:v>1254</c:v>
                </c:pt>
                <c:pt idx="2747">
                  <c:v>1253</c:v>
                </c:pt>
                <c:pt idx="2748">
                  <c:v>1252</c:v>
                </c:pt>
                <c:pt idx="2749">
                  <c:v>1251</c:v>
                </c:pt>
                <c:pt idx="2750">
                  <c:v>1250</c:v>
                </c:pt>
                <c:pt idx="2751">
                  <c:v>1249</c:v>
                </c:pt>
                <c:pt idx="2752">
                  <c:v>1248</c:v>
                </c:pt>
                <c:pt idx="2753">
                  <c:v>1247</c:v>
                </c:pt>
                <c:pt idx="2754">
                  <c:v>1246</c:v>
                </c:pt>
                <c:pt idx="2755">
                  <c:v>1245</c:v>
                </c:pt>
                <c:pt idx="2756">
                  <c:v>1244</c:v>
                </c:pt>
                <c:pt idx="2757">
                  <c:v>1243</c:v>
                </c:pt>
                <c:pt idx="2758">
                  <c:v>1242</c:v>
                </c:pt>
                <c:pt idx="2759">
                  <c:v>1241</c:v>
                </c:pt>
                <c:pt idx="2760">
                  <c:v>1240</c:v>
                </c:pt>
                <c:pt idx="2761">
                  <c:v>1239</c:v>
                </c:pt>
                <c:pt idx="2762">
                  <c:v>1238</c:v>
                </c:pt>
                <c:pt idx="2763">
                  <c:v>1237</c:v>
                </c:pt>
                <c:pt idx="2764">
                  <c:v>1236</c:v>
                </c:pt>
                <c:pt idx="2765">
                  <c:v>1235</c:v>
                </c:pt>
                <c:pt idx="2766">
                  <c:v>1234</c:v>
                </c:pt>
                <c:pt idx="2767">
                  <c:v>1233</c:v>
                </c:pt>
                <c:pt idx="2768">
                  <c:v>1232</c:v>
                </c:pt>
                <c:pt idx="2769">
                  <c:v>1231</c:v>
                </c:pt>
                <c:pt idx="2770">
                  <c:v>1230</c:v>
                </c:pt>
                <c:pt idx="2771">
                  <c:v>1229</c:v>
                </c:pt>
                <c:pt idx="2772">
                  <c:v>1228</c:v>
                </c:pt>
                <c:pt idx="2773">
                  <c:v>1227</c:v>
                </c:pt>
                <c:pt idx="2774">
                  <c:v>1226</c:v>
                </c:pt>
                <c:pt idx="2775">
                  <c:v>1225</c:v>
                </c:pt>
                <c:pt idx="2776">
                  <c:v>1224</c:v>
                </c:pt>
                <c:pt idx="2777">
                  <c:v>1223</c:v>
                </c:pt>
                <c:pt idx="2778">
                  <c:v>1222</c:v>
                </c:pt>
                <c:pt idx="2779">
                  <c:v>1221</c:v>
                </c:pt>
                <c:pt idx="2780">
                  <c:v>1220</c:v>
                </c:pt>
                <c:pt idx="2781">
                  <c:v>1219</c:v>
                </c:pt>
                <c:pt idx="2782">
                  <c:v>1218</c:v>
                </c:pt>
                <c:pt idx="2783">
                  <c:v>1217</c:v>
                </c:pt>
                <c:pt idx="2784">
                  <c:v>1216</c:v>
                </c:pt>
                <c:pt idx="2785">
                  <c:v>1215</c:v>
                </c:pt>
                <c:pt idx="2786">
                  <c:v>1214</c:v>
                </c:pt>
                <c:pt idx="2787">
                  <c:v>1213</c:v>
                </c:pt>
                <c:pt idx="2788">
                  <c:v>1212</c:v>
                </c:pt>
                <c:pt idx="2789">
                  <c:v>1211</c:v>
                </c:pt>
                <c:pt idx="2790">
                  <c:v>1210</c:v>
                </c:pt>
                <c:pt idx="2791">
                  <c:v>1209</c:v>
                </c:pt>
                <c:pt idx="2792">
                  <c:v>1208</c:v>
                </c:pt>
                <c:pt idx="2793">
                  <c:v>1207</c:v>
                </c:pt>
                <c:pt idx="2794">
                  <c:v>1206</c:v>
                </c:pt>
                <c:pt idx="2795">
                  <c:v>1205</c:v>
                </c:pt>
                <c:pt idx="2796">
                  <c:v>1204</c:v>
                </c:pt>
                <c:pt idx="2797">
                  <c:v>1203</c:v>
                </c:pt>
                <c:pt idx="2798">
                  <c:v>1202</c:v>
                </c:pt>
                <c:pt idx="2799">
                  <c:v>1201</c:v>
                </c:pt>
                <c:pt idx="2800">
                  <c:v>1200</c:v>
                </c:pt>
                <c:pt idx="2801">
                  <c:v>1199</c:v>
                </c:pt>
                <c:pt idx="2802">
                  <c:v>1198</c:v>
                </c:pt>
                <c:pt idx="2803">
                  <c:v>1197</c:v>
                </c:pt>
                <c:pt idx="2804">
                  <c:v>1196</c:v>
                </c:pt>
                <c:pt idx="2805">
                  <c:v>1195</c:v>
                </c:pt>
                <c:pt idx="2806">
                  <c:v>1194</c:v>
                </c:pt>
                <c:pt idx="2807">
                  <c:v>1193</c:v>
                </c:pt>
                <c:pt idx="2808">
                  <c:v>1192</c:v>
                </c:pt>
                <c:pt idx="2809">
                  <c:v>1191</c:v>
                </c:pt>
                <c:pt idx="2810">
                  <c:v>1190</c:v>
                </c:pt>
                <c:pt idx="2811">
                  <c:v>1189</c:v>
                </c:pt>
                <c:pt idx="2812">
                  <c:v>1188</c:v>
                </c:pt>
                <c:pt idx="2813">
                  <c:v>1187</c:v>
                </c:pt>
                <c:pt idx="2814">
                  <c:v>1186</c:v>
                </c:pt>
                <c:pt idx="2815">
                  <c:v>1185</c:v>
                </c:pt>
                <c:pt idx="2816">
                  <c:v>1184</c:v>
                </c:pt>
                <c:pt idx="2817">
                  <c:v>1183</c:v>
                </c:pt>
                <c:pt idx="2818">
                  <c:v>1182</c:v>
                </c:pt>
                <c:pt idx="2819">
                  <c:v>1181</c:v>
                </c:pt>
                <c:pt idx="2820">
                  <c:v>1180</c:v>
                </c:pt>
                <c:pt idx="2821">
                  <c:v>1179</c:v>
                </c:pt>
                <c:pt idx="2822">
                  <c:v>1178</c:v>
                </c:pt>
                <c:pt idx="2823">
                  <c:v>1177</c:v>
                </c:pt>
                <c:pt idx="2824">
                  <c:v>1176</c:v>
                </c:pt>
                <c:pt idx="2825">
                  <c:v>1175</c:v>
                </c:pt>
                <c:pt idx="2826">
                  <c:v>1174</c:v>
                </c:pt>
                <c:pt idx="2827">
                  <c:v>1173</c:v>
                </c:pt>
                <c:pt idx="2828">
                  <c:v>1172</c:v>
                </c:pt>
                <c:pt idx="2829">
                  <c:v>1171</c:v>
                </c:pt>
                <c:pt idx="2830">
                  <c:v>1170</c:v>
                </c:pt>
                <c:pt idx="2831">
                  <c:v>1169</c:v>
                </c:pt>
                <c:pt idx="2832">
                  <c:v>1168</c:v>
                </c:pt>
                <c:pt idx="2833">
                  <c:v>1167</c:v>
                </c:pt>
                <c:pt idx="2834">
                  <c:v>1166</c:v>
                </c:pt>
                <c:pt idx="2835">
                  <c:v>1165</c:v>
                </c:pt>
                <c:pt idx="2836">
                  <c:v>1164</c:v>
                </c:pt>
                <c:pt idx="2837">
                  <c:v>1163</c:v>
                </c:pt>
                <c:pt idx="2838">
                  <c:v>1162</c:v>
                </c:pt>
                <c:pt idx="2839">
                  <c:v>1161</c:v>
                </c:pt>
                <c:pt idx="2840">
                  <c:v>1160</c:v>
                </c:pt>
                <c:pt idx="2841">
                  <c:v>1159</c:v>
                </c:pt>
                <c:pt idx="2842">
                  <c:v>1158</c:v>
                </c:pt>
                <c:pt idx="2843">
                  <c:v>1157</c:v>
                </c:pt>
                <c:pt idx="2844">
                  <c:v>1156</c:v>
                </c:pt>
                <c:pt idx="2845">
                  <c:v>1155</c:v>
                </c:pt>
                <c:pt idx="2846">
                  <c:v>1154</c:v>
                </c:pt>
                <c:pt idx="2847">
                  <c:v>1153</c:v>
                </c:pt>
                <c:pt idx="2848">
                  <c:v>1152</c:v>
                </c:pt>
                <c:pt idx="2849">
                  <c:v>1151</c:v>
                </c:pt>
                <c:pt idx="2850">
                  <c:v>1150</c:v>
                </c:pt>
                <c:pt idx="2851">
                  <c:v>1149</c:v>
                </c:pt>
                <c:pt idx="2852">
                  <c:v>1148</c:v>
                </c:pt>
                <c:pt idx="2853">
                  <c:v>1147</c:v>
                </c:pt>
                <c:pt idx="2854">
                  <c:v>1146</c:v>
                </c:pt>
                <c:pt idx="2855">
                  <c:v>1145</c:v>
                </c:pt>
                <c:pt idx="2856">
                  <c:v>1144</c:v>
                </c:pt>
                <c:pt idx="2857">
                  <c:v>1143</c:v>
                </c:pt>
                <c:pt idx="2858">
                  <c:v>1142</c:v>
                </c:pt>
                <c:pt idx="2859">
                  <c:v>1141</c:v>
                </c:pt>
                <c:pt idx="2860">
                  <c:v>1140</c:v>
                </c:pt>
                <c:pt idx="2861">
                  <c:v>1139</c:v>
                </c:pt>
                <c:pt idx="2862">
                  <c:v>1138</c:v>
                </c:pt>
                <c:pt idx="2863">
                  <c:v>1137</c:v>
                </c:pt>
                <c:pt idx="2864">
                  <c:v>1136</c:v>
                </c:pt>
                <c:pt idx="2865">
                  <c:v>1135</c:v>
                </c:pt>
                <c:pt idx="2866">
                  <c:v>1134</c:v>
                </c:pt>
                <c:pt idx="2867">
                  <c:v>1133</c:v>
                </c:pt>
                <c:pt idx="2868">
                  <c:v>1132</c:v>
                </c:pt>
                <c:pt idx="2869">
                  <c:v>1131</c:v>
                </c:pt>
                <c:pt idx="2870">
                  <c:v>1130</c:v>
                </c:pt>
                <c:pt idx="2871">
                  <c:v>1129</c:v>
                </c:pt>
                <c:pt idx="2872">
                  <c:v>1128</c:v>
                </c:pt>
                <c:pt idx="2873">
                  <c:v>1127</c:v>
                </c:pt>
                <c:pt idx="2874">
                  <c:v>1126</c:v>
                </c:pt>
                <c:pt idx="2875">
                  <c:v>1125</c:v>
                </c:pt>
                <c:pt idx="2876">
                  <c:v>1124</c:v>
                </c:pt>
                <c:pt idx="2877">
                  <c:v>1123</c:v>
                </c:pt>
                <c:pt idx="2878">
                  <c:v>1122</c:v>
                </c:pt>
                <c:pt idx="2879">
                  <c:v>1121</c:v>
                </c:pt>
                <c:pt idx="2880">
                  <c:v>1120</c:v>
                </c:pt>
                <c:pt idx="2881">
                  <c:v>1119</c:v>
                </c:pt>
                <c:pt idx="2882">
                  <c:v>1118</c:v>
                </c:pt>
                <c:pt idx="2883">
                  <c:v>1117</c:v>
                </c:pt>
                <c:pt idx="2884">
                  <c:v>1116</c:v>
                </c:pt>
                <c:pt idx="2885">
                  <c:v>1115</c:v>
                </c:pt>
                <c:pt idx="2886">
                  <c:v>1114</c:v>
                </c:pt>
                <c:pt idx="2887">
                  <c:v>1113</c:v>
                </c:pt>
                <c:pt idx="2888">
                  <c:v>1112</c:v>
                </c:pt>
                <c:pt idx="2889">
                  <c:v>1111</c:v>
                </c:pt>
                <c:pt idx="2890">
                  <c:v>1110</c:v>
                </c:pt>
                <c:pt idx="2891">
                  <c:v>1109</c:v>
                </c:pt>
                <c:pt idx="2892">
                  <c:v>1108</c:v>
                </c:pt>
                <c:pt idx="2893">
                  <c:v>1107</c:v>
                </c:pt>
                <c:pt idx="2894">
                  <c:v>1106</c:v>
                </c:pt>
                <c:pt idx="2895">
                  <c:v>1105</c:v>
                </c:pt>
                <c:pt idx="2896">
                  <c:v>1104</c:v>
                </c:pt>
                <c:pt idx="2897">
                  <c:v>1103</c:v>
                </c:pt>
                <c:pt idx="2898">
                  <c:v>1102</c:v>
                </c:pt>
                <c:pt idx="2899">
                  <c:v>1101</c:v>
                </c:pt>
                <c:pt idx="2900">
                  <c:v>1100</c:v>
                </c:pt>
                <c:pt idx="2901">
                  <c:v>1099</c:v>
                </c:pt>
                <c:pt idx="2902">
                  <c:v>1098</c:v>
                </c:pt>
                <c:pt idx="2903">
                  <c:v>1097</c:v>
                </c:pt>
                <c:pt idx="2904">
                  <c:v>1096</c:v>
                </c:pt>
                <c:pt idx="2905">
                  <c:v>1095</c:v>
                </c:pt>
                <c:pt idx="2906">
                  <c:v>1094</c:v>
                </c:pt>
                <c:pt idx="2907">
                  <c:v>1093</c:v>
                </c:pt>
                <c:pt idx="2908">
                  <c:v>1092</c:v>
                </c:pt>
                <c:pt idx="2909">
                  <c:v>1091</c:v>
                </c:pt>
                <c:pt idx="2910">
                  <c:v>1090</c:v>
                </c:pt>
                <c:pt idx="2911">
                  <c:v>1089</c:v>
                </c:pt>
                <c:pt idx="2912">
                  <c:v>1088</c:v>
                </c:pt>
                <c:pt idx="2913">
                  <c:v>1087</c:v>
                </c:pt>
                <c:pt idx="2914">
                  <c:v>1086</c:v>
                </c:pt>
                <c:pt idx="2915">
                  <c:v>1085</c:v>
                </c:pt>
                <c:pt idx="2916">
                  <c:v>1084</c:v>
                </c:pt>
                <c:pt idx="2917">
                  <c:v>1083</c:v>
                </c:pt>
                <c:pt idx="2918">
                  <c:v>1082</c:v>
                </c:pt>
                <c:pt idx="2919">
                  <c:v>1081</c:v>
                </c:pt>
                <c:pt idx="2920">
                  <c:v>1080</c:v>
                </c:pt>
                <c:pt idx="2921">
                  <c:v>1079</c:v>
                </c:pt>
                <c:pt idx="2922">
                  <c:v>1078</c:v>
                </c:pt>
                <c:pt idx="2923">
                  <c:v>1077</c:v>
                </c:pt>
                <c:pt idx="2924">
                  <c:v>1076</c:v>
                </c:pt>
                <c:pt idx="2925">
                  <c:v>1075</c:v>
                </c:pt>
                <c:pt idx="2926">
                  <c:v>1074</c:v>
                </c:pt>
                <c:pt idx="2927">
                  <c:v>1073</c:v>
                </c:pt>
                <c:pt idx="2928">
                  <c:v>1072</c:v>
                </c:pt>
                <c:pt idx="2929">
                  <c:v>1071</c:v>
                </c:pt>
                <c:pt idx="2930">
                  <c:v>1070</c:v>
                </c:pt>
                <c:pt idx="2931">
                  <c:v>1069</c:v>
                </c:pt>
                <c:pt idx="2932">
                  <c:v>1068</c:v>
                </c:pt>
                <c:pt idx="2933">
                  <c:v>1067</c:v>
                </c:pt>
                <c:pt idx="2934">
                  <c:v>1066</c:v>
                </c:pt>
                <c:pt idx="2935">
                  <c:v>1065</c:v>
                </c:pt>
                <c:pt idx="2936">
                  <c:v>1064</c:v>
                </c:pt>
                <c:pt idx="2937">
                  <c:v>1063</c:v>
                </c:pt>
                <c:pt idx="2938">
                  <c:v>1062</c:v>
                </c:pt>
                <c:pt idx="2939">
                  <c:v>1061</c:v>
                </c:pt>
                <c:pt idx="2940">
                  <c:v>1060</c:v>
                </c:pt>
                <c:pt idx="2941">
                  <c:v>1059</c:v>
                </c:pt>
                <c:pt idx="2942">
                  <c:v>1058</c:v>
                </c:pt>
                <c:pt idx="2943">
                  <c:v>1057</c:v>
                </c:pt>
                <c:pt idx="2944">
                  <c:v>1056</c:v>
                </c:pt>
                <c:pt idx="2945">
                  <c:v>1055</c:v>
                </c:pt>
                <c:pt idx="2946">
                  <c:v>1054</c:v>
                </c:pt>
                <c:pt idx="2947">
                  <c:v>1053</c:v>
                </c:pt>
                <c:pt idx="2948">
                  <c:v>1052</c:v>
                </c:pt>
                <c:pt idx="2949">
                  <c:v>1051</c:v>
                </c:pt>
                <c:pt idx="2950">
                  <c:v>1050</c:v>
                </c:pt>
                <c:pt idx="2951">
                  <c:v>1049</c:v>
                </c:pt>
                <c:pt idx="2952">
                  <c:v>1048</c:v>
                </c:pt>
                <c:pt idx="2953">
                  <c:v>1047</c:v>
                </c:pt>
                <c:pt idx="2954">
                  <c:v>1046</c:v>
                </c:pt>
                <c:pt idx="2955">
                  <c:v>1045</c:v>
                </c:pt>
                <c:pt idx="2956">
                  <c:v>1044</c:v>
                </c:pt>
                <c:pt idx="2957">
                  <c:v>1043</c:v>
                </c:pt>
                <c:pt idx="2958">
                  <c:v>1042</c:v>
                </c:pt>
                <c:pt idx="2959">
                  <c:v>1041</c:v>
                </c:pt>
                <c:pt idx="2960">
                  <c:v>1040</c:v>
                </c:pt>
                <c:pt idx="2961">
                  <c:v>1039</c:v>
                </c:pt>
                <c:pt idx="2962">
                  <c:v>1038</c:v>
                </c:pt>
                <c:pt idx="2963">
                  <c:v>1037</c:v>
                </c:pt>
                <c:pt idx="2964">
                  <c:v>1036</c:v>
                </c:pt>
                <c:pt idx="2965">
                  <c:v>1035</c:v>
                </c:pt>
                <c:pt idx="2966">
                  <c:v>1034</c:v>
                </c:pt>
                <c:pt idx="2967">
                  <c:v>1033</c:v>
                </c:pt>
                <c:pt idx="2968">
                  <c:v>1032</c:v>
                </c:pt>
                <c:pt idx="2969">
                  <c:v>1031</c:v>
                </c:pt>
                <c:pt idx="2970">
                  <c:v>1030</c:v>
                </c:pt>
                <c:pt idx="2971">
                  <c:v>1029</c:v>
                </c:pt>
                <c:pt idx="2972">
                  <c:v>1028</c:v>
                </c:pt>
                <c:pt idx="2973">
                  <c:v>1027</c:v>
                </c:pt>
                <c:pt idx="2974">
                  <c:v>1026</c:v>
                </c:pt>
                <c:pt idx="2975">
                  <c:v>1025</c:v>
                </c:pt>
                <c:pt idx="2976">
                  <c:v>1024</c:v>
                </c:pt>
                <c:pt idx="2977">
                  <c:v>1023</c:v>
                </c:pt>
                <c:pt idx="2978">
                  <c:v>1022</c:v>
                </c:pt>
                <c:pt idx="2979">
                  <c:v>1021</c:v>
                </c:pt>
                <c:pt idx="2980">
                  <c:v>1020</c:v>
                </c:pt>
                <c:pt idx="2981">
                  <c:v>1019</c:v>
                </c:pt>
                <c:pt idx="2982">
                  <c:v>1018</c:v>
                </c:pt>
                <c:pt idx="2983">
                  <c:v>1017</c:v>
                </c:pt>
                <c:pt idx="2984">
                  <c:v>1016</c:v>
                </c:pt>
                <c:pt idx="2985">
                  <c:v>1015</c:v>
                </c:pt>
                <c:pt idx="2986">
                  <c:v>1014</c:v>
                </c:pt>
                <c:pt idx="2987">
                  <c:v>1013</c:v>
                </c:pt>
                <c:pt idx="2988">
                  <c:v>1012</c:v>
                </c:pt>
                <c:pt idx="2989">
                  <c:v>1011</c:v>
                </c:pt>
                <c:pt idx="2990">
                  <c:v>1010</c:v>
                </c:pt>
                <c:pt idx="2991">
                  <c:v>1009</c:v>
                </c:pt>
                <c:pt idx="2992">
                  <c:v>1008</c:v>
                </c:pt>
                <c:pt idx="2993">
                  <c:v>1007</c:v>
                </c:pt>
                <c:pt idx="2994">
                  <c:v>1006</c:v>
                </c:pt>
                <c:pt idx="2995">
                  <c:v>1005</c:v>
                </c:pt>
                <c:pt idx="2996">
                  <c:v>1004</c:v>
                </c:pt>
                <c:pt idx="2997">
                  <c:v>1003</c:v>
                </c:pt>
                <c:pt idx="2998">
                  <c:v>1002</c:v>
                </c:pt>
                <c:pt idx="2999">
                  <c:v>1001</c:v>
                </c:pt>
                <c:pt idx="3000">
                  <c:v>1000</c:v>
                </c:pt>
                <c:pt idx="3001">
                  <c:v>999</c:v>
                </c:pt>
                <c:pt idx="3002">
                  <c:v>998</c:v>
                </c:pt>
                <c:pt idx="3003">
                  <c:v>997</c:v>
                </c:pt>
                <c:pt idx="3004">
                  <c:v>996</c:v>
                </c:pt>
                <c:pt idx="3005">
                  <c:v>995</c:v>
                </c:pt>
                <c:pt idx="3006">
                  <c:v>994</c:v>
                </c:pt>
                <c:pt idx="3007">
                  <c:v>993</c:v>
                </c:pt>
                <c:pt idx="3008">
                  <c:v>992</c:v>
                </c:pt>
                <c:pt idx="3009">
                  <c:v>991</c:v>
                </c:pt>
                <c:pt idx="3010">
                  <c:v>990</c:v>
                </c:pt>
                <c:pt idx="3011">
                  <c:v>989</c:v>
                </c:pt>
                <c:pt idx="3012">
                  <c:v>988</c:v>
                </c:pt>
                <c:pt idx="3013">
                  <c:v>987</c:v>
                </c:pt>
                <c:pt idx="3014">
                  <c:v>986</c:v>
                </c:pt>
                <c:pt idx="3015">
                  <c:v>985</c:v>
                </c:pt>
                <c:pt idx="3016">
                  <c:v>984</c:v>
                </c:pt>
                <c:pt idx="3017">
                  <c:v>983</c:v>
                </c:pt>
                <c:pt idx="3018">
                  <c:v>982</c:v>
                </c:pt>
                <c:pt idx="3019">
                  <c:v>981</c:v>
                </c:pt>
                <c:pt idx="3020">
                  <c:v>980</c:v>
                </c:pt>
                <c:pt idx="3021">
                  <c:v>979</c:v>
                </c:pt>
                <c:pt idx="3022">
                  <c:v>978</c:v>
                </c:pt>
                <c:pt idx="3023">
                  <c:v>977</c:v>
                </c:pt>
                <c:pt idx="3024">
                  <c:v>976</c:v>
                </c:pt>
                <c:pt idx="3025">
                  <c:v>975</c:v>
                </c:pt>
                <c:pt idx="3026">
                  <c:v>974</c:v>
                </c:pt>
                <c:pt idx="3027">
                  <c:v>973</c:v>
                </c:pt>
                <c:pt idx="3028">
                  <c:v>972</c:v>
                </c:pt>
                <c:pt idx="3029">
                  <c:v>971</c:v>
                </c:pt>
                <c:pt idx="3030">
                  <c:v>970</c:v>
                </c:pt>
                <c:pt idx="3031">
                  <c:v>969</c:v>
                </c:pt>
                <c:pt idx="3032">
                  <c:v>968</c:v>
                </c:pt>
                <c:pt idx="3033">
                  <c:v>967</c:v>
                </c:pt>
                <c:pt idx="3034">
                  <c:v>966</c:v>
                </c:pt>
                <c:pt idx="3035">
                  <c:v>965</c:v>
                </c:pt>
                <c:pt idx="3036">
                  <c:v>964</c:v>
                </c:pt>
                <c:pt idx="3037">
                  <c:v>963</c:v>
                </c:pt>
                <c:pt idx="3038">
                  <c:v>962</c:v>
                </c:pt>
                <c:pt idx="3039">
                  <c:v>961</c:v>
                </c:pt>
                <c:pt idx="3040">
                  <c:v>960</c:v>
                </c:pt>
                <c:pt idx="3041">
                  <c:v>959</c:v>
                </c:pt>
                <c:pt idx="3042">
                  <c:v>958</c:v>
                </c:pt>
                <c:pt idx="3043">
                  <c:v>957</c:v>
                </c:pt>
                <c:pt idx="3044">
                  <c:v>956</c:v>
                </c:pt>
                <c:pt idx="3045">
                  <c:v>955</c:v>
                </c:pt>
                <c:pt idx="3046">
                  <c:v>954</c:v>
                </c:pt>
                <c:pt idx="3047">
                  <c:v>953</c:v>
                </c:pt>
                <c:pt idx="3048">
                  <c:v>952</c:v>
                </c:pt>
                <c:pt idx="3049">
                  <c:v>951</c:v>
                </c:pt>
                <c:pt idx="3050">
                  <c:v>950</c:v>
                </c:pt>
                <c:pt idx="3051">
                  <c:v>949</c:v>
                </c:pt>
                <c:pt idx="3052">
                  <c:v>948</c:v>
                </c:pt>
                <c:pt idx="3053">
                  <c:v>947</c:v>
                </c:pt>
                <c:pt idx="3054">
                  <c:v>946</c:v>
                </c:pt>
                <c:pt idx="3055">
                  <c:v>945</c:v>
                </c:pt>
                <c:pt idx="3056">
                  <c:v>944</c:v>
                </c:pt>
                <c:pt idx="3057">
                  <c:v>943</c:v>
                </c:pt>
                <c:pt idx="3058">
                  <c:v>942</c:v>
                </c:pt>
                <c:pt idx="3059">
                  <c:v>941</c:v>
                </c:pt>
                <c:pt idx="3060">
                  <c:v>940</c:v>
                </c:pt>
                <c:pt idx="3061">
                  <c:v>939</c:v>
                </c:pt>
                <c:pt idx="3062">
                  <c:v>938</c:v>
                </c:pt>
                <c:pt idx="3063">
                  <c:v>937</c:v>
                </c:pt>
                <c:pt idx="3064">
                  <c:v>936</c:v>
                </c:pt>
                <c:pt idx="3065">
                  <c:v>935</c:v>
                </c:pt>
                <c:pt idx="3066">
                  <c:v>934</c:v>
                </c:pt>
                <c:pt idx="3067">
                  <c:v>933</c:v>
                </c:pt>
                <c:pt idx="3068">
                  <c:v>932</c:v>
                </c:pt>
                <c:pt idx="3069">
                  <c:v>931</c:v>
                </c:pt>
                <c:pt idx="3070">
                  <c:v>930</c:v>
                </c:pt>
                <c:pt idx="3071">
                  <c:v>929</c:v>
                </c:pt>
                <c:pt idx="3072">
                  <c:v>928</c:v>
                </c:pt>
                <c:pt idx="3073">
                  <c:v>927</c:v>
                </c:pt>
                <c:pt idx="3074">
                  <c:v>926</c:v>
                </c:pt>
                <c:pt idx="3075">
                  <c:v>925</c:v>
                </c:pt>
                <c:pt idx="3076">
                  <c:v>924</c:v>
                </c:pt>
                <c:pt idx="3077">
                  <c:v>923</c:v>
                </c:pt>
                <c:pt idx="3078">
                  <c:v>922</c:v>
                </c:pt>
                <c:pt idx="3079">
                  <c:v>921</c:v>
                </c:pt>
                <c:pt idx="3080">
                  <c:v>920</c:v>
                </c:pt>
                <c:pt idx="3081">
                  <c:v>919</c:v>
                </c:pt>
                <c:pt idx="3082">
                  <c:v>918</c:v>
                </c:pt>
                <c:pt idx="3083">
                  <c:v>917</c:v>
                </c:pt>
                <c:pt idx="3084">
                  <c:v>916</c:v>
                </c:pt>
                <c:pt idx="3085">
                  <c:v>915</c:v>
                </c:pt>
                <c:pt idx="3086">
                  <c:v>914</c:v>
                </c:pt>
                <c:pt idx="3087">
                  <c:v>913</c:v>
                </c:pt>
                <c:pt idx="3088">
                  <c:v>912</c:v>
                </c:pt>
                <c:pt idx="3089">
                  <c:v>911</c:v>
                </c:pt>
                <c:pt idx="3090">
                  <c:v>910</c:v>
                </c:pt>
                <c:pt idx="3091">
                  <c:v>909</c:v>
                </c:pt>
                <c:pt idx="3092">
                  <c:v>908</c:v>
                </c:pt>
                <c:pt idx="3093">
                  <c:v>907</c:v>
                </c:pt>
                <c:pt idx="3094">
                  <c:v>906</c:v>
                </c:pt>
                <c:pt idx="3095">
                  <c:v>905</c:v>
                </c:pt>
                <c:pt idx="3096">
                  <c:v>904</c:v>
                </c:pt>
                <c:pt idx="3097">
                  <c:v>903</c:v>
                </c:pt>
                <c:pt idx="3098">
                  <c:v>902</c:v>
                </c:pt>
                <c:pt idx="3099">
                  <c:v>901</c:v>
                </c:pt>
                <c:pt idx="3100">
                  <c:v>900</c:v>
                </c:pt>
                <c:pt idx="3101">
                  <c:v>899</c:v>
                </c:pt>
                <c:pt idx="3102">
                  <c:v>898</c:v>
                </c:pt>
                <c:pt idx="3103">
                  <c:v>897</c:v>
                </c:pt>
                <c:pt idx="3104">
                  <c:v>896</c:v>
                </c:pt>
                <c:pt idx="3105">
                  <c:v>895</c:v>
                </c:pt>
                <c:pt idx="3106">
                  <c:v>894</c:v>
                </c:pt>
                <c:pt idx="3107">
                  <c:v>893</c:v>
                </c:pt>
                <c:pt idx="3108">
                  <c:v>892</c:v>
                </c:pt>
                <c:pt idx="3109">
                  <c:v>891</c:v>
                </c:pt>
                <c:pt idx="3110">
                  <c:v>890</c:v>
                </c:pt>
                <c:pt idx="3111">
                  <c:v>889</c:v>
                </c:pt>
                <c:pt idx="3112">
                  <c:v>888</c:v>
                </c:pt>
                <c:pt idx="3113">
                  <c:v>887</c:v>
                </c:pt>
                <c:pt idx="3114">
                  <c:v>886</c:v>
                </c:pt>
                <c:pt idx="3115">
                  <c:v>885</c:v>
                </c:pt>
                <c:pt idx="3116">
                  <c:v>884</c:v>
                </c:pt>
                <c:pt idx="3117">
                  <c:v>883</c:v>
                </c:pt>
                <c:pt idx="3118">
                  <c:v>882</c:v>
                </c:pt>
                <c:pt idx="3119">
                  <c:v>881</c:v>
                </c:pt>
                <c:pt idx="3120">
                  <c:v>880</c:v>
                </c:pt>
                <c:pt idx="3121">
                  <c:v>879</c:v>
                </c:pt>
                <c:pt idx="3122">
                  <c:v>878</c:v>
                </c:pt>
                <c:pt idx="3123">
                  <c:v>877</c:v>
                </c:pt>
                <c:pt idx="3124">
                  <c:v>876</c:v>
                </c:pt>
                <c:pt idx="3125">
                  <c:v>875</c:v>
                </c:pt>
                <c:pt idx="3126">
                  <c:v>874</c:v>
                </c:pt>
                <c:pt idx="3127">
                  <c:v>873</c:v>
                </c:pt>
                <c:pt idx="3128">
                  <c:v>872</c:v>
                </c:pt>
                <c:pt idx="3129">
                  <c:v>871</c:v>
                </c:pt>
                <c:pt idx="3130">
                  <c:v>870</c:v>
                </c:pt>
                <c:pt idx="3131">
                  <c:v>869</c:v>
                </c:pt>
                <c:pt idx="3132">
                  <c:v>868</c:v>
                </c:pt>
                <c:pt idx="3133">
                  <c:v>867</c:v>
                </c:pt>
                <c:pt idx="3134">
                  <c:v>866</c:v>
                </c:pt>
                <c:pt idx="3135">
                  <c:v>865</c:v>
                </c:pt>
                <c:pt idx="3136">
                  <c:v>864</c:v>
                </c:pt>
                <c:pt idx="3137">
                  <c:v>863</c:v>
                </c:pt>
                <c:pt idx="3138">
                  <c:v>862</c:v>
                </c:pt>
                <c:pt idx="3139">
                  <c:v>861</c:v>
                </c:pt>
                <c:pt idx="3140">
                  <c:v>860</c:v>
                </c:pt>
                <c:pt idx="3141">
                  <c:v>859</c:v>
                </c:pt>
                <c:pt idx="3142">
                  <c:v>858</c:v>
                </c:pt>
                <c:pt idx="3143">
                  <c:v>857</c:v>
                </c:pt>
                <c:pt idx="3144">
                  <c:v>856</c:v>
                </c:pt>
                <c:pt idx="3145">
                  <c:v>855</c:v>
                </c:pt>
                <c:pt idx="3146">
                  <c:v>854</c:v>
                </c:pt>
                <c:pt idx="3147">
                  <c:v>853</c:v>
                </c:pt>
                <c:pt idx="3148">
                  <c:v>852</c:v>
                </c:pt>
                <c:pt idx="3149">
                  <c:v>851</c:v>
                </c:pt>
                <c:pt idx="3150">
                  <c:v>850</c:v>
                </c:pt>
                <c:pt idx="3151">
                  <c:v>849</c:v>
                </c:pt>
                <c:pt idx="3152">
                  <c:v>848</c:v>
                </c:pt>
                <c:pt idx="3153">
                  <c:v>847</c:v>
                </c:pt>
                <c:pt idx="3154">
                  <c:v>846</c:v>
                </c:pt>
                <c:pt idx="3155">
                  <c:v>845</c:v>
                </c:pt>
                <c:pt idx="3156">
                  <c:v>844</c:v>
                </c:pt>
                <c:pt idx="3157">
                  <c:v>843</c:v>
                </c:pt>
                <c:pt idx="3158">
                  <c:v>842</c:v>
                </c:pt>
                <c:pt idx="3159">
                  <c:v>841</c:v>
                </c:pt>
                <c:pt idx="3160">
                  <c:v>840</c:v>
                </c:pt>
                <c:pt idx="3161">
                  <c:v>839</c:v>
                </c:pt>
                <c:pt idx="3162">
                  <c:v>838</c:v>
                </c:pt>
                <c:pt idx="3163">
                  <c:v>837</c:v>
                </c:pt>
                <c:pt idx="3164">
                  <c:v>836</c:v>
                </c:pt>
                <c:pt idx="3165">
                  <c:v>835</c:v>
                </c:pt>
                <c:pt idx="3166">
                  <c:v>834</c:v>
                </c:pt>
                <c:pt idx="3167">
                  <c:v>833</c:v>
                </c:pt>
                <c:pt idx="3168">
                  <c:v>832</c:v>
                </c:pt>
                <c:pt idx="3169">
                  <c:v>831</c:v>
                </c:pt>
                <c:pt idx="3170">
                  <c:v>830</c:v>
                </c:pt>
                <c:pt idx="3171">
                  <c:v>829</c:v>
                </c:pt>
                <c:pt idx="3172">
                  <c:v>828</c:v>
                </c:pt>
                <c:pt idx="3173">
                  <c:v>827</c:v>
                </c:pt>
                <c:pt idx="3174">
                  <c:v>826</c:v>
                </c:pt>
                <c:pt idx="3175">
                  <c:v>825</c:v>
                </c:pt>
                <c:pt idx="3176">
                  <c:v>824</c:v>
                </c:pt>
                <c:pt idx="3177">
                  <c:v>823</c:v>
                </c:pt>
                <c:pt idx="3178">
                  <c:v>822</c:v>
                </c:pt>
                <c:pt idx="3179">
                  <c:v>821</c:v>
                </c:pt>
                <c:pt idx="3180">
                  <c:v>820</c:v>
                </c:pt>
                <c:pt idx="3181">
                  <c:v>819</c:v>
                </c:pt>
                <c:pt idx="3182">
                  <c:v>818</c:v>
                </c:pt>
                <c:pt idx="3183">
                  <c:v>817</c:v>
                </c:pt>
                <c:pt idx="3184">
                  <c:v>816</c:v>
                </c:pt>
                <c:pt idx="3185">
                  <c:v>815</c:v>
                </c:pt>
                <c:pt idx="3186">
                  <c:v>814</c:v>
                </c:pt>
                <c:pt idx="3187">
                  <c:v>813</c:v>
                </c:pt>
                <c:pt idx="3188">
                  <c:v>812</c:v>
                </c:pt>
                <c:pt idx="3189">
                  <c:v>811</c:v>
                </c:pt>
                <c:pt idx="3190">
                  <c:v>810</c:v>
                </c:pt>
                <c:pt idx="3191">
                  <c:v>809</c:v>
                </c:pt>
                <c:pt idx="3192">
                  <c:v>808</c:v>
                </c:pt>
                <c:pt idx="3193">
                  <c:v>807</c:v>
                </c:pt>
                <c:pt idx="3194">
                  <c:v>806</c:v>
                </c:pt>
                <c:pt idx="3195">
                  <c:v>805</c:v>
                </c:pt>
                <c:pt idx="3196">
                  <c:v>804</c:v>
                </c:pt>
                <c:pt idx="3197">
                  <c:v>803</c:v>
                </c:pt>
                <c:pt idx="3198">
                  <c:v>802</c:v>
                </c:pt>
                <c:pt idx="3199">
                  <c:v>801</c:v>
                </c:pt>
                <c:pt idx="3200">
                  <c:v>800</c:v>
                </c:pt>
                <c:pt idx="3201">
                  <c:v>799</c:v>
                </c:pt>
                <c:pt idx="3202">
                  <c:v>798</c:v>
                </c:pt>
                <c:pt idx="3203">
                  <c:v>797</c:v>
                </c:pt>
                <c:pt idx="3204">
                  <c:v>796</c:v>
                </c:pt>
                <c:pt idx="3205">
                  <c:v>795</c:v>
                </c:pt>
                <c:pt idx="3206">
                  <c:v>794</c:v>
                </c:pt>
                <c:pt idx="3207">
                  <c:v>793</c:v>
                </c:pt>
                <c:pt idx="3208">
                  <c:v>792</c:v>
                </c:pt>
                <c:pt idx="3209">
                  <c:v>791</c:v>
                </c:pt>
                <c:pt idx="3210">
                  <c:v>790</c:v>
                </c:pt>
                <c:pt idx="3211">
                  <c:v>789</c:v>
                </c:pt>
                <c:pt idx="3212">
                  <c:v>788</c:v>
                </c:pt>
                <c:pt idx="3213">
                  <c:v>787</c:v>
                </c:pt>
                <c:pt idx="3214">
                  <c:v>786</c:v>
                </c:pt>
                <c:pt idx="3215">
                  <c:v>785</c:v>
                </c:pt>
                <c:pt idx="3216">
                  <c:v>784</c:v>
                </c:pt>
                <c:pt idx="3217">
                  <c:v>783</c:v>
                </c:pt>
                <c:pt idx="3218">
                  <c:v>782</c:v>
                </c:pt>
                <c:pt idx="3219">
                  <c:v>781</c:v>
                </c:pt>
                <c:pt idx="3220">
                  <c:v>780</c:v>
                </c:pt>
                <c:pt idx="3221">
                  <c:v>779</c:v>
                </c:pt>
                <c:pt idx="3222">
                  <c:v>778</c:v>
                </c:pt>
                <c:pt idx="3223">
                  <c:v>777</c:v>
                </c:pt>
                <c:pt idx="3224">
                  <c:v>776</c:v>
                </c:pt>
                <c:pt idx="3225">
                  <c:v>775</c:v>
                </c:pt>
                <c:pt idx="3226">
                  <c:v>774</c:v>
                </c:pt>
                <c:pt idx="3227">
                  <c:v>773</c:v>
                </c:pt>
                <c:pt idx="3228">
                  <c:v>772</c:v>
                </c:pt>
                <c:pt idx="3229">
                  <c:v>771</c:v>
                </c:pt>
                <c:pt idx="3230">
                  <c:v>770</c:v>
                </c:pt>
                <c:pt idx="3231">
                  <c:v>769</c:v>
                </c:pt>
                <c:pt idx="3232">
                  <c:v>768</c:v>
                </c:pt>
                <c:pt idx="3233">
                  <c:v>767</c:v>
                </c:pt>
                <c:pt idx="3234">
                  <c:v>766</c:v>
                </c:pt>
                <c:pt idx="3235">
                  <c:v>765</c:v>
                </c:pt>
                <c:pt idx="3236">
                  <c:v>764</c:v>
                </c:pt>
                <c:pt idx="3237">
                  <c:v>763</c:v>
                </c:pt>
                <c:pt idx="3238">
                  <c:v>762</c:v>
                </c:pt>
                <c:pt idx="3239">
                  <c:v>761</c:v>
                </c:pt>
                <c:pt idx="3240">
                  <c:v>760</c:v>
                </c:pt>
                <c:pt idx="3241">
                  <c:v>759</c:v>
                </c:pt>
                <c:pt idx="3242">
                  <c:v>758</c:v>
                </c:pt>
                <c:pt idx="3243">
                  <c:v>757</c:v>
                </c:pt>
                <c:pt idx="3244">
                  <c:v>756</c:v>
                </c:pt>
                <c:pt idx="3245">
                  <c:v>755</c:v>
                </c:pt>
                <c:pt idx="3246">
                  <c:v>754</c:v>
                </c:pt>
                <c:pt idx="3247">
                  <c:v>753</c:v>
                </c:pt>
                <c:pt idx="3248">
                  <c:v>752</c:v>
                </c:pt>
                <c:pt idx="3249">
                  <c:v>751</c:v>
                </c:pt>
                <c:pt idx="3250">
                  <c:v>750</c:v>
                </c:pt>
                <c:pt idx="3251">
                  <c:v>749</c:v>
                </c:pt>
                <c:pt idx="3252">
                  <c:v>748</c:v>
                </c:pt>
                <c:pt idx="3253">
                  <c:v>747</c:v>
                </c:pt>
                <c:pt idx="3254">
                  <c:v>746</c:v>
                </c:pt>
                <c:pt idx="3255">
                  <c:v>745</c:v>
                </c:pt>
                <c:pt idx="3256">
                  <c:v>744</c:v>
                </c:pt>
                <c:pt idx="3257">
                  <c:v>743</c:v>
                </c:pt>
                <c:pt idx="3258">
                  <c:v>742</c:v>
                </c:pt>
                <c:pt idx="3259">
                  <c:v>741</c:v>
                </c:pt>
                <c:pt idx="3260">
                  <c:v>740</c:v>
                </c:pt>
                <c:pt idx="3261">
                  <c:v>739</c:v>
                </c:pt>
                <c:pt idx="3262">
                  <c:v>738</c:v>
                </c:pt>
                <c:pt idx="3263">
                  <c:v>737</c:v>
                </c:pt>
                <c:pt idx="3264">
                  <c:v>736</c:v>
                </c:pt>
                <c:pt idx="3265">
                  <c:v>735</c:v>
                </c:pt>
                <c:pt idx="3266">
                  <c:v>734</c:v>
                </c:pt>
                <c:pt idx="3267">
                  <c:v>733</c:v>
                </c:pt>
                <c:pt idx="3268">
                  <c:v>732</c:v>
                </c:pt>
                <c:pt idx="3269">
                  <c:v>731</c:v>
                </c:pt>
                <c:pt idx="3270">
                  <c:v>730</c:v>
                </c:pt>
                <c:pt idx="3271">
                  <c:v>729</c:v>
                </c:pt>
                <c:pt idx="3272">
                  <c:v>728</c:v>
                </c:pt>
                <c:pt idx="3273">
                  <c:v>727</c:v>
                </c:pt>
                <c:pt idx="3274">
                  <c:v>726</c:v>
                </c:pt>
                <c:pt idx="3275">
                  <c:v>725</c:v>
                </c:pt>
                <c:pt idx="3276">
                  <c:v>724</c:v>
                </c:pt>
                <c:pt idx="3277">
                  <c:v>723</c:v>
                </c:pt>
                <c:pt idx="3278">
                  <c:v>722</c:v>
                </c:pt>
                <c:pt idx="3279">
                  <c:v>721</c:v>
                </c:pt>
                <c:pt idx="3280">
                  <c:v>720</c:v>
                </c:pt>
                <c:pt idx="3281">
                  <c:v>719</c:v>
                </c:pt>
                <c:pt idx="3282">
                  <c:v>718</c:v>
                </c:pt>
                <c:pt idx="3283">
                  <c:v>717</c:v>
                </c:pt>
                <c:pt idx="3284">
                  <c:v>716</c:v>
                </c:pt>
                <c:pt idx="3285">
                  <c:v>715</c:v>
                </c:pt>
                <c:pt idx="3286">
                  <c:v>714</c:v>
                </c:pt>
                <c:pt idx="3287">
                  <c:v>713</c:v>
                </c:pt>
                <c:pt idx="3288">
                  <c:v>712</c:v>
                </c:pt>
                <c:pt idx="3289">
                  <c:v>711</c:v>
                </c:pt>
                <c:pt idx="3290">
                  <c:v>710</c:v>
                </c:pt>
                <c:pt idx="3291">
                  <c:v>709</c:v>
                </c:pt>
                <c:pt idx="3292">
                  <c:v>708</c:v>
                </c:pt>
                <c:pt idx="3293">
                  <c:v>707</c:v>
                </c:pt>
                <c:pt idx="3294">
                  <c:v>706</c:v>
                </c:pt>
                <c:pt idx="3295">
                  <c:v>705</c:v>
                </c:pt>
                <c:pt idx="3296">
                  <c:v>704</c:v>
                </c:pt>
                <c:pt idx="3297">
                  <c:v>703</c:v>
                </c:pt>
                <c:pt idx="3298">
                  <c:v>702</c:v>
                </c:pt>
                <c:pt idx="3299">
                  <c:v>701</c:v>
                </c:pt>
                <c:pt idx="3300">
                  <c:v>700</c:v>
                </c:pt>
                <c:pt idx="3301">
                  <c:v>699</c:v>
                </c:pt>
                <c:pt idx="3302">
                  <c:v>698</c:v>
                </c:pt>
                <c:pt idx="3303">
                  <c:v>697</c:v>
                </c:pt>
                <c:pt idx="3304">
                  <c:v>696</c:v>
                </c:pt>
                <c:pt idx="3305">
                  <c:v>695</c:v>
                </c:pt>
                <c:pt idx="3306">
                  <c:v>694</c:v>
                </c:pt>
                <c:pt idx="3307">
                  <c:v>693</c:v>
                </c:pt>
                <c:pt idx="3308">
                  <c:v>692</c:v>
                </c:pt>
                <c:pt idx="3309">
                  <c:v>691</c:v>
                </c:pt>
                <c:pt idx="3310">
                  <c:v>690</c:v>
                </c:pt>
                <c:pt idx="3311">
                  <c:v>689</c:v>
                </c:pt>
                <c:pt idx="3312">
                  <c:v>688</c:v>
                </c:pt>
                <c:pt idx="3313">
                  <c:v>687</c:v>
                </c:pt>
                <c:pt idx="3314">
                  <c:v>686</c:v>
                </c:pt>
                <c:pt idx="3315">
                  <c:v>685</c:v>
                </c:pt>
                <c:pt idx="3316">
                  <c:v>684</c:v>
                </c:pt>
                <c:pt idx="3317">
                  <c:v>683</c:v>
                </c:pt>
                <c:pt idx="3318">
                  <c:v>682</c:v>
                </c:pt>
                <c:pt idx="3319">
                  <c:v>681</c:v>
                </c:pt>
                <c:pt idx="3320">
                  <c:v>680</c:v>
                </c:pt>
                <c:pt idx="3321">
                  <c:v>679</c:v>
                </c:pt>
                <c:pt idx="3322">
                  <c:v>678</c:v>
                </c:pt>
                <c:pt idx="3323">
                  <c:v>677</c:v>
                </c:pt>
                <c:pt idx="3324">
                  <c:v>676</c:v>
                </c:pt>
                <c:pt idx="3325">
                  <c:v>675</c:v>
                </c:pt>
                <c:pt idx="3326">
                  <c:v>674</c:v>
                </c:pt>
                <c:pt idx="3327">
                  <c:v>673</c:v>
                </c:pt>
                <c:pt idx="3328">
                  <c:v>672</c:v>
                </c:pt>
                <c:pt idx="3329">
                  <c:v>671</c:v>
                </c:pt>
                <c:pt idx="3330">
                  <c:v>670</c:v>
                </c:pt>
                <c:pt idx="3331">
                  <c:v>669</c:v>
                </c:pt>
                <c:pt idx="3332">
                  <c:v>668</c:v>
                </c:pt>
                <c:pt idx="3333">
                  <c:v>667</c:v>
                </c:pt>
                <c:pt idx="3334">
                  <c:v>666</c:v>
                </c:pt>
                <c:pt idx="3335">
                  <c:v>665</c:v>
                </c:pt>
                <c:pt idx="3336">
                  <c:v>664</c:v>
                </c:pt>
                <c:pt idx="3337">
                  <c:v>663</c:v>
                </c:pt>
                <c:pt idx="3338">
                  <c:v>662</c:v>
                </c:pt>
                <c:pt idx="3339">
                  <c:v>661</c:v>
                </c:pt>
                <c:pt idx="3340">
                  <c:v>660</c:v>
                </c:pt>
                <c:pt idx="3341">
                  <c:v>659</c:v>
                </c:pt>
                <c:pt idx="3342">
                  <c:v>658</c:v>
                </c:pt>
                <c:pt idx="3343">
                  <c:v>657</c:v>
                </c:pt>
                <c:pt idx="3344">
                  <c:v>656</c:v>
                </c:pt>
                <c:pt idx="3345">
                  <c:v>655</c:v>
                </c:pt>
                <c:pt idx="3346">
                  <c:v>654</c:v>
                </c:pt>
                <c:pt idx="3347">
                  <c:v>653</c:v>
                </c:pt>
                <c:pt idx="3348">
                  <c:v>652</c:v>
                </c:pt>
                <c:pt idx="3349">
                  <c:v>651</c:v>
                </c:pt>
                <c:pt idx="3350">
                  <c:v>650</c:v>
                </c:pt>
                <c:pt idx="3351">
                  <c:v>649</c:v>
                </c:pt>
                <c:pt idx="3352">
                  <c:v>648</c:v>
                </c:pt>
                <c:pt idx="3353">
                  <c:v>647</c:v>
                </c:pt>
                <c:pt idx="3354">
                  <c:v>646</c:v>
                </c:pt>
                <c:pt idx="3355">
                  <c:v>645</c:v>
                </c:pt>
                <c:pt idx="3356">
                  <c:v>644</c:v>
                </c:pt>
                <c:pt idx="3357">
                  <c:v>643</c:v>
                </c:pt>
                <c:pt idx="3358">
                  <c:v>642</c:v>
                </c:pt>
                <c:pt idx="3359">
                  <c:v>641</c:v>
                </c:pt>
                <c:pt idx="3360">
                  <c:v>640</c:v>
                </c:pt>
                <c:pt idx="3361">
                  <c:v>639</c:v>
                </c:pt>
                <c:pt idx="3362">
                  <c:v>638</c:v>
                </c:pt>
                <c:pt idx="3363">
                  <c:v>637</c:v>
                </c:pt>
                <c:pt idx="3364">
                  <c:v>636</c:v>
                </c:pt>
                <c:pt idx="3365">
                  <c:v>635</c:v>
                </c:pt>
                <c:pt idx="3366">
                  <c:v>634</c:v>
                </c:pt>
                <c:pt idx="3367">
                  <c:v>633</c:v>
                </c:pt>
                <c:pt idx="3368">
                  <c:v>632</c:v>
                </c:pt>
                <c:pt idx="3369">
                  <c:v>631</c:v>
                </c:pt>
                <c:pt idx="3370">
                  <c:v>630</c:v>
                </c:pt>
                <c:pt idx="3371">
                  <c:v>629</c:v>
                </c:pt>
                <c:pt idx="3372">
                  <c:v>628</c:v>
                </c:pt>
                <c:pt idx="3373">
                  <c:v>627</c:v>
                </c:pt>
                <c:pt idx="3374">
                  <c:v>626</c:v>
                </c:pt>
                <c:pt idx="3375">
                  <c:v>625</c:v>
                </c:pt>
                <c:pt idx="3376">
                  <c:v>624</c:v>
                </c:pt>
                <c:pt idx="3377">
                  <c:v>623</c:v>
                </c:pt>
                <c:pt idx="3378">
                  <c:v>622</c:v>
                </c:pt>
                <c:pt idx="3379">
                  <c:v>621</c:v>
                </c:pt>
                <c:pt idx="3380">
                  <c:v>620</c:v>
                </c:pt>
                <c:pt idx="3381">
                  <c:v>619</c:v>
                </c:pt>
                <c:pt idx="3382">
                  <c:v>618</c:v>
                </c:pt>
                <c:pt idx="3383">
                  <c:v>617</c:v>
                </c:pt>
                <c:pt idx="3384">
                  <c:v>616</c:v>
                </c:pt>
                <c:pt idx="3385">
                  <c:v>615</c:v>
                </c:pt>
                <c:pt idx="3386">
                  <c:v>614</c:v>
                </c:pt>
                <c:pt idx="3387">
                  <c:v>613</c:v>
                </c:pt>
                <c:pt idx="3388">
                  <c:v>612</c:v>
                </c:pt>
                <c:pt idx="3389">
                  <c:v>611</c:v>
                </c:pt>
                <c:pt idx="3390">
                  <c:v>610</c:v>
                </c:pt>
                <c:pt idx="3391">
                  <c:v>609</c:v>
                </c:pt>
                <c:pt idx="3392">
                  <c:v>608</c:v>
                </c:pt>
                <c:pt idx="3393">
                  <c:v>607</c:v>
                </c:pt>
                <c:pt idx="3394">
                  <c:v>606</c:v>
                </c:pt>
                <c:pt idx="3395">
                  <c:v>605</c:v>
                </c:pt>
                <c:pt idx="3396">
                  <c:v>604</c:v>
                </c:pt>
                <c:pt idx="3397">
                  <c:v>603</c:v>
                </c:pt>
                <c:pt idx="3398">
                  <c:v>602</c:v>
                </c:pt>
                <c:pt idx="3399">
                  <c:v>601</c:v>
                </c:pt>
                <c:pt idx="3400">
                  <c:v>600</c:v>
                </c:pt>
                <c:pt idx="3401">
                  <c:v>599</c:v>
                </c:pt>
                <c:pt idx="3402">
                  <c:v>598</c:v>
                </c:pt>
                <c:pt idx="3403">
                  <c:v>597</c:v>
                </c:pt>
                <c:pt idx="3404">
                  <c:v>596</c:v>
                </c:pt>
                <c:pt idx="3405">
                  <c:v>595</c:v>
                </c:pt>
                <c:pt idx="3406">
                  <c:v>594</c:v>
                </c:pt>
                <c:pt idx="3407">
                  <c:v>593</c:v>
                </c:pt>
                <c:pt idx="3408">
                  <c:v>592</c:v>
                </c:pt>
                <c:pt idx="3409">
                  <c:v>591</c:v>
                </c:pt>
                <c:pt idx="3410">
                  <c:v>590</c:v>
                </c:pt>
                <c:pt idx="3411">
                  <c:v>589</c:v>
                </c:pt>
                <c:pt idx="3412">
                  <c:v>588</c:v>
                </c:pt>
                <c:pt idx="3413">
                  <c:v>587</c:v>
                </c:pt>
                <c:pt idx="3414">
                  <c:v>586</c:v>
                </c:pt>
                <c:pt idx="3415">
                  <c:v>585</c:v>
                </c:pt>
                <c:pt idx="3416">
                  <c:v>584</c:v>
                </c:pt>
                <c:pt idx="3417">
                  <c:v>583</c:v>
                </c:pt>
                <c:pt idx="3418">
                  <c:v>582</c:v>
                </c:pt>
                <c:pt idx="3419">
                  <c:v>581</c:v>
                </c:pt>
                <c:pt idx="3420">
                  <c:v>580</c:v>
                </c:pt>
                <c:pt idx="3421">
                  <c:v>579</c:v>
                </c:pt>
                <c:pt idx="3422">
                  <c:v>578</c:v>
                </c:pt>
                <c:pt idx="3423">
                  <c:v>577</c:v>
                </c:pt>
                <c:pt idx="3424">
                  <c:v>576</c:v>
                </c:pt>
                <c:pt idx="3425">
                  <c:v>575</c:v>
                </c:pt>
                <c:pt idx="3426">
                  <c:v>574</c:v>
                </c:pt>
                <c:pt idx="3427">
                  <c:v>573</c:v>
                </c:pt>
                <c:pt idx="3428">
                  <c:v>572</c:v>
                </c:pt>
                <c:pt idx="3429">
                  <c:v>571</c:v>
                </c:pt>
                <c:pt idx="3430">
                  <c:v>570</c:v>
                </c:pt>
                <c:pt idx="3431">
                  <c:v>569</c:v>
                </c:pt>
                <c:pt idx="3432">
                  <c:v>568</c:v>
                </c:pt>
                <c:pt idx="3433">
                  <c:v>567</c:v>
                </c:pt>
                <c:pt idx="3434">
                  <c:v>566</c:v>
                </c:pt>
                <c:pt idx="3435">
                  <c:v>565</c:v>
                </c:pt>
                <c:pt idx="3436">
                  <c:v>564</c:v>
                </c:pt>
                <c:pt idx="3437">
                  <c:v>563</c:v>
                </c:pt>
                <c:pt idx="3438">
                  <c:v>562</c:v>
                </c:pt>
                <c:pt idx="3439">
                  <c:v>561</c:v>
                </c:pt>
                <c:pt idx="3440">
                  <c:v>560</c:v>
                </c:pt>
                <c:pt idx="3441">
                  <c:v>559</c:v>
                </c:pt>
                <c:pt idx="3442">
                  <c:v>558</c:v>
                </c:pt>
                <c:pt idx="3443">
                  <c:v>557</c:v>
                </c:pt>
                <c:pt idx="3444">
                  <c:v>556</c:v>
                </c:pt>
                <c:pt idx="3445">
                  <c:v>555</c:v>
                </c:pt>
                <c:pt idx="3446">
                  <c:v>554</c:v>
                </c:pt>
                <c:pt idx="3447">
                  <c:v>553</c:v>
                </c:pt>
                <c:pt idx="3448">
                  <c:v>552</c:v>
                </c:pt>
                <c:pt idx="3449">
                  <c:v>551</c:v>
                </c:pt>
                <c:pt idx="3450">
                  <c:v>550</c:v>
                </c:pt>
                <c:pt idx="3451">
                  <c:v>549</c:v>
                </c:pt>
                <c:pt idx="3452">
                  <c:v>548</c:v>
                </c:pt>
                <c:pt idx="3453">
                  <c:v>547</c:v>
                </c:pt>
                <c:pt idx="3454">
                  <c:v>546</c:v>
                </c:pt>
                <c:pt idx="3455">
                  <c:v>545</c:v>
                </c:pt>
                <c:pt idx="3456">
                  <c:v>544</c:v>
                </c:pt>
                <c:pt idx="3457">
                  <c:v>543</c:v>
                </c:pt>
                <c:pt idx="3458">
                  <c:v>542</c:v>
                </c:pt>
                <c:pt idx="3459">
                  <c:v>541</c:v>
                </c:pt>
                <c:pt idx="3460">
                  <c:v>540</c:v>
                </c:pt>
                <c:pt idx="3461">
                  <c:v>539</c:v>
                </c:pt>
                <c:pt idx="3462">
                  <c:v>538</c:v>
                </c:pt>
                <c:pt idx="3463">
                  <c:v>537</c:v>
                </c:pt>
                <c:pt idx="3464">
                  <c:v>536</c:v>
                </c:pt>
                <c:pt idx="3465">
                  <c:v>535</c:v>
                </c:pt>
                <c:pt idx="3466">
                  <c:v>534</c:v>
                </c:pt>
                <c:pt idx="3467">
                  <c:v>533</c:v>
                </c:pt>
                <c:pt idx="3468">
                  <c:v>532</c:v>
                </c:pt>
                <c:pt idx="3469">
                  <c:v>531</c:v>
                </c:pt>
                <c:pt idx="3470">
                  <c:v>530</c:v>
                </c:pt>
                <c:pt idx="3471">
                  <c:v>529</c:v>
                </c:pt>
                <c:pt idx="3472">
                  <c:v>528</c:v>
                </c:pt>
                <c:pt idx="3473">
                  <c:v>527</c:v>
                </c:pt>
                <c:pt idx="3474">
                  <c:v>526</c:v>
                </c:pt>
                <c:pt idx="3475">
                  <c:v>525</c:v>
                </c:pt>
                <c:pt idx="3476">
                  <c:v>524</c:v>
                </c:pt>
                <c:pt idx="3477">
                  <c:v>523</c:v>
                </c:pt>
                <c:pt idx="3478">
                  <c:v>522</c:v>
                </c:pt>
                <c:pt idx="3479">
                  <c:v>521</c:v>
                </c:pt>
                <c:pt idx="3480">
                  <c:v>520</c:v>
                </c:pt>
                <c:pt idx="3481">
                  <c:v>519</c:v>
                </c:pt>
                <c:pt idx="3482">
                  <c:v>518</c:v>
                </c:pt>
                <c:pt idx="3483">
                  <c:v>517</c:v>
                </c:pt>
                <c:pt idx="3484">
                  <c:v>516</c:v>
                </c:pt>
                <c:pt idx="3485">
                  <c:v>515</c:v>
                </c:pt>
                <c:pt idx="3486">
                  <c:v>514</c:v>
                </c:pt>
                <c:pt idx="3487">
                  <c:v>513</c:v>
                </c:pt>
                <c:pt idx="3488">
                  <c:v>512</c:v>
                </c:pt>
                <c:pt idx="3489">
                  <c:v>511</c:v>
                </c:pt>
                <c:pt idx="3490">
                  <c:v>510</c:v>
                </c:pt>
                <c:pt idx="3491">
                  <c:v>509</c:v>
                </c:pt>
                <c:pt idx="3492">
                  <c:v>508</c:v>
                </c:pt>
                <c:pt idx="3493">
                  <c:v>507</c:v>
                </c:pt>
                <c:pt idx="3494">
                  <c:v>506</c:v>
                </c:pt>
                <c:pt idx="3495">
                  <c:v>505</c:v>
                </c:pt>
                <c:pt idx="3496">
                  <c:v>504</c:v>
                </c:pt>
                <c:pt idx="3497">
                  <c:v>503</c:v>
                </c:pt>
                <c:pt idx="3498">
                  <c:v>502</c:v>
                </c:pt>
                <c:pt idx="3499">
                  <c:v>501</c:v>
                </c:pt>
                <c:pt idx="3500">
                  <c:v>500</c:v>
                </c:pt>
                <c:pt idx="3501">
                  <c:v>499</c:v>
                </c:pt>
                <c:pt idx="3502">
                  <c:v>498</c:v>
                </c:pt>
                <c:pt idx="3503">
                  <c:v>497</c:v>
                </c:pt>
                <c:pt idx="3504">
                  <c:v>496</c:v>
                </c:pt>
                <c:pt idx="3505">
                  <c:v>495</c:v>
                </c:pt>
                <c:pt idx="3506">
                  <c:v>494</c:v>
                </c:pt>
                <c:pt idx="3507">
                  <c:v>493</c:v>
                </c:pt>
                <c:pt idx="3508">
                  <c:v>492</c:v>
                </c:pt>
                <c:pt idx="3509">
                  <c:v>491</c:v>
                </c:pt>
                <c:pt idx="3510">
                  <c:v>490</c:v>
                </c:pt>
                <c:pt idx="3511">
                  <c:v>489</c:v>
                </c:pt>
                <c:pt idx="3512">
                  <c:v>488</c:v>
                </c:pt>
                <c:pt idx="3513">
                  <c:v>487</c:v>
                </c:pt>
                <c:pt idx="3514">
                  <c:v>486</c:v>
                </c:pt>
                <c:pt idx="3515">
                  <c:v>485</c:v>
                </c:pt>
                <c:pt idx="3516">
                  <c:v>484</c:v>
                </c:pt>
                <c:pt idx="3517">
                  <c:v>483</c:v>
                </c:pt>
                <c:pt idx="3518">
                  <c:v>482</c:v>
                </c:pt>
                <c:pt idx="3519">
                  <c:v>481</c:v>
                </c:pt>
                <c:pt idx="3520">
                  <c:v>480</c:v>
                </c:pt>
                <c:pt idx="3521">
                  <c:v>479</c:v>
                </c:pt>
                <c:pt idx="3522">
                  <c:v>478</c:v>
                </c:pt>
                <c:pt idx="3523">
                  <c:v>477</c:v>
                </c:pt>
                <c:pt idx="3524">
                  <c:v>476</c:v>
                </c:pt>
                <c:pt idx="3525">
                  <c:v>475</c:v>
                </c:pt>
                <c:pt idx="3526">
                  <c:v>474</c:v>
                </c:pt>
                <c:pt idx="3527">
                  <c:v>473</c:v>
                </c:pt>
                <c:pt idx="3528">
                  <c:v>472</c:v>
                </c:pt>
                <c:pt idx="3529">
                  <c:v>471</c:v>
                </c:pt>
                <c:pt idx="3530">
                  <c:v>470</c:v>
                </c:pt>
                <c:pt idx="3531">
                  <c:v>469</c:v>
                </c:pt>
                <c:pt idx="3532">
                  <c:v>468</c:v>
                </c:pt>
                <c:pt idx="3533">
                  <c:v>467</c:v>
                </c:pt>
                <c:pt idx="3534">
                  <c:v>466</c:v>
                </c:pt>
                <c:pt idx="3535">
                  <c:v>465</c:v>
                </c:pt>
                <c:pt idx="3536">
                  <c:v>464</c:v>
                </c:pt>
                <c:pt idx="3537">
                  <c:v>463</c:v>
                </c:pt>
                <c:pt idx="3538">
                  <c:v>462</c:v>
                </c:pt>
                <c:pt idx="3539">
                  <c:v>461</c:v>
                </c:pt>
                <c:pt idx="3540">
                  <c:v>460</c:v>
                </c:pt>
                <c:pt idx="3541">
                  <c:v>459</c:v>
                </c:pt>
                <c:pt idx="3542">
                  <c:v>458</c:v>
                </c:pt>
                <c:pt idx="3543">
                  <c:v>457</c:v>
                </c:pt>
                <c:pt idx="3544">
                  <c:v>456</c:v>
                </c:pt>
                <c:pt idx="3545">
                  <c:v>455</c:v>
                </c:pt>
                <c:pt idx="3546">
                  <c:v>454</c:v>
                </c:pt>
                <c:pt idx="3547">
                  <c:v>453</c:v>
                </c:pt>
                <c:pt idx="3548">
                  <c:v>452</c:v>
                </c:pt>
                <c:pt idx="3549">
                  <c:v>451</c:v>
                </c:pt>
                <c:pt idx="3550">
                  <c:v>450</c:v>
                </c:pt>
                <c:pt idx="3551">
                  <c:v>449</c:v>
                </c:pt>
                <c:pt idx="3552">
                  <c:v>448</c:v>
                </c:pt>
                <c:pt idx="3553">
                  <c:v>447</c:v>
                </c:pt>
                <c:pt idx="3554">
                  <c:v>446</c:v>
                </c:pt>
                <c:pt idx="3555">
                  <c:v>445</c:v>
                </c:pt>
                <c:pt idx="3556">
                  <c:v>444</c:v>
                </c:pt>
                <c:pt idx="3557">
                  <c:v>443</c:v>
                </c:pt>
                <c:pt idx="3558">
                  <c:v>442</c:v>
                </c:pt>
                <c:pt idx="3559">
                  <c:v>441</c:v>
                </c:pt>
                <c:pt idx="3560">
                  <c:v>440</c:v>
                </c:pt>
                <c:pt idx="3561">
                  <c:v>439</c:v>
                </c:pt>
                <c:pt idx="3562">
                  <c:v>438</c:v>
                </c:pt>
                <c:pt idx="3563">
                  <c:v>437</c:v>
                </c:pt>
                <c:pt idx="3564">
                  <c:v>436</c:v>
                </c:pt>
                <c:pt idx="3565">
                  <c:v>435</c:v>
                </c:pt>
                <c:pt idx="3566">
                  <c:v>434</c:v>
                </c:pt>
                <c:pt idx="3567">
                  <c:v>433</c:v>
                </c:pt>
                <c:pt idx="3568">
                  <c:v>432</c:v>
                </c:pt>
                <c:pt idx="3569">
                  <c:v>431</c:v>
                </c:pt>
                <c:pt idx="3570">
                  <c:v>430</c:v>
                </c:pt>
                <c:pt idx="3571">
                  <c:v>429</c:v>
                </c:pt>
                <c:pt idx="3572">
                  <c:v>428</c:v>
                </c:pt>
                <c:pt idx="3573">
                  <c:v>427</c:v>
                </c:pt>
                <c:pt idx="3574">
                  <c:v>426</c:v>
                </c:pt>
                <c:pt idx="3575">
                  <c:v>425</c:v>
                </c:pt>
                <c:pt idx="3576">
                  <c:v>424</c:v>
                </c:pt>
                <c:pt idx="3577">
                  <c:v>423</c:v>
                </c:pt>
                <c:pt idx="3578">
                  <c:v>422</c:v>
                </c:pt>
                <c:pt idx="3579">
                  <c:v>421</c:v>
                </c:pt>
                <c:pt idx="3580">
                  <c:v>420</c:v>
                </c:pt>
                <c:pt idx="3581">
                  <c:v>419</c:v>
                </c:pt>
                <c:pt idx="3582">
                  <c:v>418</c:v>
                </c:pt>
                <c:pt idx="3583">
                  <c:v>417</c:v>
                </c:pt>
                <c:pt idx="3584">
                  <c:v>416</c:v>
                </c:pt>
                <c:pt idx="3585">
                  <c:v>415</c:v>
                </c:pt>
                <c:pt idx="3586">
                  <c:v>414</c:v>
                </c:pt>
                <c:pt idx="3587">
                  <c:v>413</c:v>
                </c:pt>
                <c:pt idx="3588">
                  <c:v>412</c:v>
                </c:pt>
                <c:pt idx="3589">
                  <c:v>411</c:v>
                </c:pt>
                <c:pt idx="3590">
                  <c:v>410</c:v>
                </c:pt>
                <c:pt idx="3591">
                  <c:v>409</c:v>
                </c:pt>
                <c:pt idx="3592">
                  <c:v>408</c:v>
                </c:pt>
                <c:pt idx="3593">
                  <c:v>407</c:v>
                </c:pt>
                <c:pt idx="3594">
                  <c:v>406</c:v>
                </c:pt>
                <c:pt idx="3595">
                  <c:v>405</c:v>
                </c:pt>
                <c:pt idx="3596">
                  <c:v>404</c:v>
                </c:pt>
                <c:pt idx="3597">
                  <c:v>403</c:v>
                </c:pt>
                <c:pt idx="3598">
                  <c:v>402</c:v>
                </c:pt>
                <c:pt idx="3599">
                  <c:v>401</c:v>
                </c:pt>
                <c:pt idx="3600">
                  <c:v>400</c:v>
                </c:pt>
              </c:numCache>
            </c:numRef>
          </c:xVal>
          <c:yVal>
            <c:numRef>
              <c:f>'MH Summary'!$B$4:$B$3604</c:f>
              <c:numCache>
                <c:formatCode>General</c:formatCode>
                <c:ptCount val="3601"/>
                <c:pt idx="0">
                  <c:v>155.34</c:v>
                </c:pt>
                <c:pt idx="1">
                  <c:v>155.37</c:v>
                </c:pt>
                <c:pt idx="2">
                  <c:v>155.47</c:v>
                </c:pt>
                <c:pt idx="3">
                  <c:v>155.58000000000001</c:v>
                </c:pt>
                <c:pt idx="4">
                  <c:v>155.66999999999999</c:v>
                </c:pt>
                <c:pt idx="5">
                  <c:v>155.71</c:v>
                </c:pt>
                <c:pt idx="6">
                  <c:v>155.71</c:v>
                </c:pt>
                <c:pt idx="7">
                  <c:v>155.69</c:v>
                </c:pt>
                <c:pt idx="8">
                  <c:v>155.66999999999999</c:v>
                </c:pt>
                <c:pt idx="9">
                  <c:v>155.66</c:v>
                </c:pt>
                <c:pt idx="10">
                  <c:v>155.63999999999999</c:v>
                </c:pt>
                <c:pt idx="11">
                  <c:v>155.63</c:v>
                </c:pt>
                <c:pt idx="12">
                  <c:v>155.63999999999999</c:v>
                </c:pt>
                <c:pt idx="13">
                  <c:v>155.63999999999999</c:v>
                </c:pt>
                <c:pt idx="14">
                  <c:v>155.61000000000001</c:v>
                </c:pt>
                <c:pt idx="15">
                  <c:v>155.55000000000001</c:v>
                </c:pt>
                <c:pt idx="16">
                  <c:v>155.5</c:v>
                </c:pt>
                <c:pt idx="17">
                  <c:v>155.47999999999999</c:v>
                </c:pt>
                <c:pt idx="18">
                  <c:v>155.5</c:v>
                </c:pt>
                <c:pt idx="19">
                  <c:v>155.54</c:v>
                </c:pt>
                <c:pt idx="20">
                  <c:v>155.6</c:v>
                </c:pt>
                <c:pt idx="21">
                  <c:v>155.63999999999999</c:v>
                </c:pt>
                <c:pt idx="22">
                  <c:v>155.66999999999999</c:v>
                </c:pt>
                <c:pt idx="23">
                  <c:v>155.66999999999999</c:v>
                </c:pt>
                <c:pt idx="24">
                  <c:v>155.63</c:v>
                </c:pt>
                <c:pt idx="25">
                  <c:v>155.58000000000001</c:v>
                </c:pt>
                <c:pt idx="26">
                  <c:v>155.53</c:v>
                </c:pt>
                <c:pt idx="27">
                  <c:v>155.51</c:v>
                </c:pt>
                <c:pt idx="28">
                  <c:v>155.51</c:v>
                </c:pt>
                <c:pt idx="29">
                  <c:v>155.51</c:v>
                </c:pt>
                <c:pt idx="30">
                  <c:v>155.47999999999999</c:v>
                </c:pt>
                <c:pt idx="31">
                  <c:v>155.43</c:v>
                </c:pt>
                <c:pt idx="32">
                  <c:v>155.36000000000001</c:v>
                </c:pt>
                <c:pt idx="33">
                  <c:v>155.28</c:v>
                </c:pt>
                <c:pt idx="34">
                  <c:v>155.22999999999999</c:v>
                </c:pt>
                <c:pt idx="35">
                  <c:v>155.21</c:v>
                </c:pt>
                <c:pt idx="36">
                  <c:v>155.22999999999999</c:v>
                </c:pt>
                <c:pt idx="37">
                  <c:v>155.27000000000001</c:v>
                </c:pt>
                <c:pt idx="38">
                  <c:v>155.31</c:v>
                </c:pt>
                <c:pt idx="39">
                  <c:v>155.32</c:v>
                </c:pt>
                <c:pt idx="40">
                  <c:v>155.32</c:v>
                </c:pt>
                <c:pt idx="41">
                  <c:v>155.30000000000001</c:v>
                </c:pt>
                <c:pt idx="42">
                  <c:v>155.28</c:v>
                </c:pt>
                <c:pt idx="43">
                  <c:v>155.27000000000001</c:v>
                </c:pt>
                <c:pt idx="44">
                  <c:v>155.25</c:v>
                </c:pt>
                <c:pt idx="45">
                  <c:v>155.25</c:v>
                </c:pt>
                <c:pt idx="46">
                  <c:v>155.24</c:v>
                </c:pt>
                <c:pt idx="47">
                  <c:v>155.22</c:v>
                </c:pt>
                <c:pt idx="48">
                  <c:v>155.22999999999999</c:v>
                </c:pt>
                <c:pt idx="49">
                  <c:v>155.29</c:v>
                </c:pt>
                <c:pt idx="50">
                  <c:v>155.4</c:v>
                </c:pt>
                <c:pt idx="51">
                  <c:v>155.51</c:v>
                </c:pt>
                <c:pt idx="52">
                  <c:v>155.56</c:v>
                </c:pt>
                <c:pt idx="53">
                  <c:v>155.53</c:v>
                </c:pt>
                <c:pt idx="54">
                  <c:v>155.47999999999999</c:v>
                </c:pt>
                <c:pt idx="55">
                  <c:v>155.44</c:v>
                </c:pt>
                <c:pt idx="56">
                  <c:v>155.44</c:v>
                </c:pt>
                <c:pt idx="57">
                  <c:v>155.44</c:v>
                </c:pt>
                <c:pt idx="58">
                  <c:v>155.41999999999999</c:v>
                </c:pt>
                <c:pt idx="59">
                  <c:v>155.41</c:v>
                </c:pt>
                <c:pt idx="60">
                  <c:v>155.41</c:v>
                </c:pt>
                <c:pt idx="61">
                  <c:v>155.38</c:v>
                </c:pt>
                <c:pt idx="62">
                  <c:v>155.29</c:v>
                </c:pt>
                <c:pt idx="63">
                  <c:v>155.16</c:v>
                </c:pt>
                <c:pt idx="64">
                  <c:v>155.03</c:v>
                </c:pt>
                <c:pt idx="65">
                  <c:v>154.93</c:v>
                </c:pt>
                <c:pt idx="66">
                  <c:v>154.88999999999999</c:v>
                </c:pt>
                <c:pt idx="67">
                  <c:v>154.91999999999999</c:v>
                </c:pt>
                <c:pt idx="68">
                  <c:v>155.04</c:v>
                </c:pt>
                <c:pt idx="69">
                  <c:v>155.21</c:v>
                </c:pt>
                <c:pt idx="70">
                  <c:v>155.33000000000001</c:v>
                </c:pt>
                <c:pt idx="71">
                  <c:v>155.35</c:v>
                </c:pt>
                <c:pt idx="72">
                  <c:v>155.27000000000001</c:v>
                </c:pt>
                <c:pt idx="73">
                  <c:v>155.18</c:v>
                </c:pt>
                <c:pt idx="74">
                  <c:v>155.1</c:v>
                </c:pt>
                <c:pt idx="75">
                  <c:v>155.05000000000001</c:v>
                </c:pt>
                <c:pt idx="76">
                  <c:v>155.05000000000001</c:v>
                </c:pt>
                <c:pt idx="77">
                  <c:v>155.11000000000001</c:v>
                </c:pt>
                <c:pt idx="78">
                  <c:v>155.16999999999999</c:v>
                </c:pt>
                <c:pt idx="79">
                  <c:v>155.16999999999999</c:v>
                </c:pt>
                <c:pt idx="80">
                  <c:v>155.08000000000001</c:v>
                </c:pt>
                <c:pt idx="81">
                  <c:v>154.99</c:v>
                </c:pt>
                <c:pt idx="82">
                  <c:v>154.97</c:v>
                </c:pt>
                <c:pt idx="83">
                  <c:v>155</c:v>
                </c:pt>
                <c:pt idx="84">
                  <c:v>155.03</c:v>
                </c:pt>
                <c:pt idx="85">
                  <c:v>155.03</c:v>
                </c:pt>
                <c:pt idx="86">
                  <c:v>155.03</c:v>
                </c:pt>
                <c:pt idx="87">
                  <c:v>155.02000000000001</c:v>
                </c:pt>
                <c:pt idx="88">
                  <c:v>154.97999999999999</c:v>
                </c:pt>
                <c:pt idx="89">
                  <c:v>154.9</c:v>
                </c:pt>
                <c:pt idx="90">
                  <c:v>154.80000000000001</c:v>
                </c:pt>
                <c:pt idx="91">
                  <c:v>154.69999999999999</c:v>
                </c:pt>
                <c:pt idx="92">
                  <c:v>154.62</c:v>
                </c:pt>
                <c:pt idx="93">
                  <c:v>154.6</c:v>
                </c:pt>
                <c:pt idx="94">
                  <c:v>154.62</c:v>
                </c:pt>
                <c:pt idx="95">
                  <c:v>154.68</c:v>
                </c:pt>
                <c:pt idx="96">
                  <c:v>154.82</c:v>
                </c:pt>
                <c:pt idx="97">
                  <c:v>155.09</c:v>
                </c:pt>
                <c:pt idx="98">
                  <c:v>155.47</c:v>
                </c:pt>
                <c:pt idx="99">
                  <c:v>155.81</c:v>
                </c:pt>
                <c:pt idx="100">
                  <c:v>155.93</c:v>
                </c:pt>
                <c:pt idx="101">
                  <c:v>155.79</c:v>
                </c:pt>
                <c:pt idx="102">
                  <c:v>155.52000000000001</c:v>
                </c:pt>
                <c:pt idx="103">
                  <c:v>155.29</c:v>
                </c:pt>
                <c:pt idx="104">
                  <c:v>155.13</c:v>
                </c:pt>
                <c:pt idx="105">
                  <c:v>155.03</c:v>
                </c:pt>
                <c:pt idx="106">
                  <c:v>154.99</c:v>
                </c:pt>
                <c:pt idx="107">
                  <c:v>155.01</c:v>
                </c:pt>
                <c:pt idx="108">
                  <c:v>155.03</c:v>
                </c:pt>
                <c:pt idx="109">
                  <c:v>154.97999999999999</c:v>
                </c:pt>
                <c:pt idx="110">
                  <c:v>154.9</c:v>
                </c:pt>
                <c:pt idx="111">
                  <c:v>154.93</c:v>
                </c:pt>
                <c:pt idx="112">
                  <c:v>155.05000000000001</c:v>
                </c:pt>
                <c:pt idx="113">
                  <c:v>155.1</c:v>
                </c:pt>
                <c:pt idx="114">
                  <c:v>154.94999999999999</c:v>
                </c:pt>
                <c:pt idx="115">
                  <c:v>154.75</c:v>
                </c:pt>
                <c:pt idx="116">
                  <c:v>154.72999999999999</c:v>
                </c:pt>
                <c:pt idx="117">
                  <c:v>154.91999999999999</c:v>
                </c:pt>
                <c:pt idx="118">
                  <c:v>155.12</c:v>
                </c:pt>
                <c:pt idx="119">
                  <c:v>155.12</c:v>
                </c:pt>
                <c:pt idx="120">
                  <c:v>154.93</c:v>
                </c:pt>
                <c:pt idx="121">
                  <c:v>154.71</c:v>
                </c:pt>
                <c:pt idx="122">
                  <c:v>154.63</c:v>
                </c:pt>
                <c:pt idx="123">
                  <c:v>154.65</c:v>
                </c:pt>
                <c:pt idx="124">
                  <c:v>154.63999999999999</c:v>
                </c:pt>
                <c:pt idx="125">
                  <c:v>154.5</c:v>
                </c:pt>
                <c:pt idx="126">
                  <c:v>154.35</c:v>
                </c:pt>
                <c:pt idx="127">
                  <c:v>154.38999999999999</c:v>
                </c:pt>
                <c:pt idx="128">
                  <c:v>154.65</c:v>
                </c:pt>
                <c:pt idx="129">
                  <c:v>154.88</c:v>
                </c:pt>
                <c:pt idx="130">
                  <c:v>154.82</c:v>
                </c:pt>
                <c:pt idx="131">
                  <c:v>154.58000000000001</c:v>
                </c:pt>
                <c:pt idx="132">
                  <c:v>154.49</c:v>
                </c:pt>
                <c:pt idx="133">
                  <c:v>154.62</c:v>
                </c:pt>
                <c:pt idx="134">
                  <c:v>154.71</c:v>
                </c:pt>
                <c:pt idx="135">
                  <c:v>154.61000000000001</c:v>
                </c:pt>
                <c:pt idx="136">
                  <c:v>154.46</c:v>
                </c:pt>
                <c:pt idx="137">
                  <c:v>154.47</c:v>
                </c:pt>
                <c:pt idx="138">
                  <c:v>154.56</c:v>
                </c:pt>
                <c:pt idx="139">
                  <c:v>154.59</c:v>
                </c:pt>
                <c:pt idx="140">
                  <c:v>154.52000000000001</c:v>
                </c:pt>
                <c:pt idx="141">
                  <c:v>154.43</c:v>
                </c:pt>
                <c:pt idx="142">
                  <c:v>154.41</c:v>
                </c:pt>
                <c:pt idx="143">
                  <c:v>154.47999999999999</c:v>
                </c:pt>
                <c:pt idx="144">
                  <c:v>154.56</c:v>
                </c:pt>
                <c:pt idx="145">
                  <c:v>154.56</c:v>
                </c:pt>
                <c:pt idx="146">
                  <c:v>154.49</c:v>
                </c:pt>
                <c:pt idx="147">
                  <c:v>154.47999999999999</c:v>
                </c:pt>
                <c:pt idx="148">
                  <c:v>154.53</c:v>
                </c:pt>
                <c:pt idx="149">
                  <c:v>154.61000000000001</c:v>
                </c:pt>
                <c:pt idx="150">
                  <c:v>154.61000000000001</c:v>
                </c:pt>
                <c:pt idx="151">
                  <c:v>154.47</c:v>
                </c:pt>
                <c:pt idx="152">
                  <c:v>154.21</c:v>
                </c:pt>
                <c:pt idx="153">
                  <c:v>153.93</c:v>
                </c:pt>
                <c:pt idx="154">
                  <c:v>153.72</c:v>
                </c:pt>
                <c:pt idx="155">
                  <c:v>153.57</c:v>
                </c:pt>
                <c:pt idx="156">
                  <c:v>153.47999999999999</c:v>
                </c:pt>
                <c:pt idx="157">
                  <c:v>153.44999999999999</c:v>
                </c:pt>
                <c:pt idx="158">
                  <c:v>153.49</c:v>
                </c:pt>
                <c:pt idx="159">
                  <c:v>153.63</c:v>
                </c:pt>
                <c:pt idx="160">
                  <c:v>153.83000000000001</c:v>
                </c:pt>
                <c:pt idx="161">
                  <c:v>154.03</c:v>
                </c:pt>
                <c:pt idx="162">
                  <c:v>154.16</c:v>
                </c:pt>
                <c:pt idx="163">
                  <c:v>154.21</c:v>
                </c:pt>
                <c:pt idx="164">
                  <c:v>154.19</c:v>
                </c:pt>
                <c:pt idx="165">
                  <c:v>154.15</c:v>
                </c:pt>
                <c:pt idx="166">
                  <c:v>154.09</c:v>
                </c:pt>
                <c:pt idx="167">
                  <c:v>153.97999999999999</c:v>
                </c:pt>
                <c:pt idx="168">
                  <c:v>153.76</c:v>
                </c:pt>
                <c:pt idx="169">
                  <c:v>153.49</c:v>
                </c:pt>
                <c:pt idx="170">
                  <c:v>153.26</c:v>
                </c:pt>
                <c:pt idx="171">
                  <c:v>153.13999999999999</c:v>
                </c:pt>
                <c:pt idx="172">
                  <c:v>153.11000000000001</c:v>
                </c:pt>
                <c:pt idx="173">
                  <c:v>153.07</c:v>
                </c:pt>
                <c:pt idx="174">
                  <c:v>152.97</c:v>
                </c:pt>
                <c:pt idx="175">
                  <c:v>152.93</c:v>
                </c:pt>
                <c:pt idx="176">
                  <c:v>153.02000000000001</c:v>
                </c:pt>
                <c:pt idx="177">
                  <c:v>153.15</c:v>
                </c:pt>
                <c:pt idx="178">
                  <c:v>153.16999999999999</c:v>
                </c:pt>
                <c:pt idx="179">
                  <c:v>153.07</c:v>
                </c:pt>
                <c:pt idx="180">
                  <c:v>153.04</c:v>
                </c:pt>
                <c:pt idx="181">
                  <c:v>153.26</c:v>
                </c:pt>
                <c:pt idx="182">
                  <c:v>153.58000000000001</c:v>
                </c:pt>
                <c:pt idx="183">
                  <c:v>153.66</c:v>
                </c:pt>
                <c:pt idx="184">
                  <c:v>153.35</c:v>
                </c:pt>
                <c:pt idx="185">
                  <c:v>152.9</c:v>
                </c:pt>
                <c:pt idx="186">
                  <c:v>152.66</c:v>
                </c:pt>
                <c:pt idx="187">
                  <c:v>152.62</c:v>
                </c:pt>
                <c:pt idx="188">
                  <c:v>152.53</c:v>
                </c:pt>
                <c:pt idx="189">
                  <c:v>152.33000000000001</c:v>
                </c:pt>
                <c:pt idx="190">
                  <c:v>152.13999999999999</c:v>
                </c:pt>
                <c:pt idx="191">
                  <c:v>152.09</c:v>
                </c:pt>
                <c:pt idx="192">
                  <c:v>152.1</c:v>
                </c:pt>
                <c:pt idx="193">
                  <c:v>152</c:v>
                </c:pt>
                <c:pt idx="194">
                  <c:v>151.84</c:v>
                </c:pt>
                <c:pt idx="195">
                  <c:v>151.85</c:v>
                </c:pt>
                <c:pt idx="196">
                  <c:v>152.07</c:v>
                </c:pt>
                <c:pt idx="197">
                  <c:v>152.30000000000001</c:v>
                </c:pt>
                <c:pt idx="198">
                  <c:v>152.28</c:v>
                </c:pt>
                <c:pt idx="199">
                  <c:v>152.08000000000001</c:v>
                </c:pt>
                <c:pt idx="200">
                  <c:v>151.99</c:v>
                </c:pt>
                <c:pt idx="201">
                  <c:v>152.12</c:v>
                </c:pt>
                <c:pt idx="202">
                  <c:v>152.26</c:v>
                </c:pt>
                <c:pt idx="203">
                  <c:v>152.19999999999999</c:v>
                </c:pt>
                <c:pt idx="204">
                  <c:v>151.93</c:v>
                </c:pt>
                <c:pt idx="205">
                  <c:v>151.65</c:v>
                </c:pt>
                <c:pt idx="206">
                  <c:v>151.49</c:v>
                </c:pt>
                <c:pt idx="207">
                  <c:v>151.41999999999999</c:v>
                </c:pt>
                <c:pt idx="208">
                  <c:v>151.32</c:v>
                </c:pt>
                <c:pt idx="209">
                  <c:v>151.15</c:v>
                </c:pt>
                <c:pt idx="210">
                  <c:v>150.97999999999999</c:v>
                </c:pt>
                <c:pt idx="211">
                  <c:v>150.84</c:v>
                </c:pt>
                <c:pt idx="212">
                  <c:v>150.77000000000001</c:v>
                </c:pt>
                <c:pt idx="213">
                  <c:v>150.77000000000001</c:v>
                </c:pt>
                <c:pt idx="214">
                  <c:v>150.82</c:v>
                </c:pt>
                <c:pt idx="215">
                  <c:v>150.84</c:v>
                </c:pt>
                <c:pt idx="216">
                  <c:v>150.80000000000001</c:v>
                </c:pt>
                <c:pt idx="217">
                  <c:v>150.75</c:v>
                </c:pt>
                <c:pt idx="218">
                  <c:v>150.76</c:v>
                </c:pt>
                <c:pt idx="219">
                  <c:v>150.78</c:v>
                </c:pt>
                <c:pt idx="220">
                  <c:v>150.75</c:v>
                </c:pt>
                <c:pt idx="221">
                  <c:v>150.65</c:v>
                </c:pt>
                <c:pt idx="222">
                  <c:v>150.54</c:v>
                </c:pt>
                <c:pt idx="223">
                  <c:v>150.47999999999999</c:v>
                </c:pt>
                <c:pt idx="224">
                  <c:v>150.41</c:v>
                </c:pt>
                <c:pt idx="225">
                  <c:v>150.27000000000001</c:v>
                </c:pt>
                <c:pt idx="226">
                  <c:v>150.08000000000001</c:v>
                </c:pt>
                <c:pt idx="227">
                  <c:v>149.94999999999999</c:v>
                </c:pt>
                <c:pt idx="228">
                  <c:v>149.93</c:v>
                </c:pt>
                <c:pt idx="229">
                  <c:v>149.91999999999999</c:v>
                </c:pt>
                <c:pt idx="230">
                  <c:v>149.84</c:v>
                </c:pt>
                <c:pt idx="231">
                  <c:v>149.77000000000001</c:v>
                </c:pt>
                <c:pt idx="232">
                  <c:v>149.81</c:v>
                </c:pt>
                <c:pt idx="233">
                  <c:v>149.93</c:v>
                </c:pt>
                <c:pt idx="234">
                  <c:v>149.94999999999999</c:v>
                </c:pt>
                <c:pt idx="235">
                  <c:v>149.81</c:v>
                </c:pt>
                <c:pt idx="236">
                  <c:v>149.62</c:v>
                </c:pt>
                <c:pt idx="237">
                  <c:v>149.51</c:v>
                </c:pt>
                <c:pt idx="238">
                  <c:v>149.46</c:v>
                </c:pt>
                <c:pt idx="239">
                  <c:v>149.36000000000001</c:v>
                </c:pt>
                <c:pt idx="240">
                  <c:v>149.18</c:v>
                </c:pt>
                <c:pt idx="241">
                  <c:v>149.03</c:v>
                </c:pt>
                <c:pt idx="242">
                  <c:v>148.96</c:v>
                </c:pt>
                <c:pt idx="243">
                  <c:v>148.91999999999999</c:v>
                </c:pt>
                <c:pt idx="244">
                  <c:v>148.91</c:v>
                </c:pt>
                <c:pt idx="245">
                  <c:v>148.96</c:v>
                </c:pt>
                <c:pt idx="246">
                  <c:v>149.03</c:v>
                </c:pt>
                <c:pt idx="247">
                  <c:v>149.05000000000001</c:v>
                </c:pt>
                <c:pt idx="248">
                  <c:v>149.05000000000001</c:v>
                </c:pt>
                <c:pt idx="249">
                  <c:v>149.16</c:v>
                </c:pt>
                <c:pt idx="250">
                  <c:v>149.27000000000001</c:v>
                </c:pt>
                <c:pt idx="251">
                  <c:v>149.22999999999999</c:v>
                </c:pt>
                <c:pt idx="252">
                  <c:v>149.18</c:v>
                </c:pt>
                <c:pt idx="253">
                  <c:v>149.25</c:v>
                </c:pt>
                <c:pt idx="254">
                  <c:v>149.32</c:v>
                </c:pt>
                <c:pt idx="255">
                  <c:v>149.04</c:v>
                </c:pt>
                <c:pt idx="256">
                  <c:v>148.44999999999999</c:v>
                </c:pt>
                <c:pt idx="257">
                  <c:v>148.02000000000001</c:v>
                </c:pt>
                <c:pt idx="258">
                  <c:v>147.97</c:v>
                </c:pt>
                <c:pt idx="259">
                  <c:v>148.09</c:v>
                </c:pt>
                <c:pt idx="260">
                  <c:v>148.1</c:v>
                </c:pt>
                <c:pt idx="261">
                  <c:v>147.97</c:v>
                </c:pt>
                <c:pt idx="262">
                  <c:v>147.82</c:v>
                </c:pt>
                <c:pt idx="263">
                  <c:v>147.74</c:v>
                </c:pt>
                <c:pt idx="264">
                  <c:v>147.75</c:v>
                </c:pt>
                <c:pt idx="265">
                  <c:v>147.88999999999999</c:v>
                </c:pt>
                <c:pt idx="266">
                  <c:v>148.09</c:v>
                </c:pt>
                <c:pt idx="267">
                  <c:v>148.12</c:v>
                </c:pt>
                <c:pt idx="268">
                  <c:v>147.84</c:v>
                </c:pt>
                <c:pt idx="269">
                  <c:v>147.38</c:v>
                </c:pt>
                <c:pt idx="270">
                  <c:v>147.05000000000001</c:v>
                </c:pt>
                <c:pt idx="271">
                  <c:v>146.94</c:v>
                </c:pt>
                <c:pt idx="272">
                  <c:v>146.94999999999999</c:v>
                </c:pt>
                <c:pt idx="273">
                  <c:v>146.9</c:v>
                </c:pt>
                <c:pt idx="274">
                  <c:v>146.78</c:v>
                </c:pt>
                <c:pt idx="275">
                  <c:v>146.72999999999999</c:v>
                </c:pt>
                <c:pt idx="276">
                  <c:v>146.78</c:v>
                </c:pt>
                <c:pt idx="277">
                  <c:v>146.84</c:v>
                </c:pt>
                <c:pt idx="278">
                  <c:v>146.81</c:v>
                </c:pt>
                <c:pt idx="279">
                  <c:v>146.72999999999999</c:v>
                </c:pt>
                <c:pt idx="280">
                  <c:v>146.63999999999999</c:v>
                </c:pt>
                <c:pt idx="281">
                  <c:v>146.56</c:v>
                </c:pt>
                <c:pt idx="282">
                  <c:v>146.44999999999999</c:v>
                </c:pt>
                <c:pt idx="283">
                  <c:v>146.29</c:v>
                </c:pt>
                <c:pt idx="284">
                  <c:v>146.19</c:v>
                </c:pt>
                <c:pt idx="285">
                  <c:v>146.18</c:v>
                </c:pt>
                <c:pt idx="286">
                  <c:v>146.21</c:v>
                </c:pt>
                <c:pt idx="287">
                  <c:v>146.21</c:v>
                </c:pt>
                <c:pt idx="288">
                  <c:v>146.22</c:v>
                </c:pt>
                <c:pt idx="289">
                  <c:v>146.28</c:v>
                </c:pt>
                <c:pt idx="290">
                  <c:v>146.32</c:v>
                </c:pt>
                <c:pt idx="291">
                  <c:v>146.28</c:v>
                </c:pt>
                <c:pt idx="292">
                  <c:v>146.13</c:v>
                </c:pt>
                <c:pt idx="293">
                  <c:v>145.94</c:v>
                </c:pt>
                <c:pt idx="294">
                  <c:v>145.78</c:v>
                </c:pt>
                <c:pt idx="295">
                  <c:v>145.69</c:v>
                </c:pt>
                <c:pt idx="296">
                  <c:v>145.63</c:v>
                </c:pt>
                <c:pt idx="297">
                  <c:v>145.54</c:v>
                </c:pt>
                <c:pt idx="298">
                  <c:v>145.38999999999999</c:v>
                </c:pt>
                <c:pt idx="299">
                  <c:v>145.19</c:v>
                </c:pt>
                <c:pt idx="300">
                  <c:v>145.04</c:v>
                </c:pt>
                <c:pt idx="301">
                  <c:v>145.01</c:v>
                </c:pt>
                <c:pt idx="302">
                  <c:v>145.04</c:v>
                </c:pt>
                <c:pt idx="303">
                  <c:v>145.04</c:v>
                </c:pt>
                <c:pt idx="304">
                  <c:v>144.99</c:v>
                </c:pt>
                <c:pt idx="305">
                  <c:v>144.96</c:v>
                </c:pt>
                <c:pt idx="306">
                  <c:v>144.97999999999999</c:v>
                </c:pt>
                <c:pt idx="307">
                  <c:v>145.05000000000001</c:v>
                </c:pt>
                <c:pt idx="308">
                  <c:v>145.13999999999999</c:v>
                </c:pt>
                <c:pt idx="309">
                  <c:v>145.29</c:v>
                </c:pt>
                <c:pt idx="310">
                  <c:v>145.46</c:v>
                </c:pt>
                <c:pt idx="311">
                  <c:v>145.47999999999999</c:v>
                </c:pt>
                <c:pt idx="312">
                  <c:v>145.26</c:v>
                </c:pt>
                <c:pt idx="313">
                  <c:v>144.97</c:v>
                </c:pt>
                <c:pt idx="314">
                  <c:v>144.80000000000001</c:v>
                </c:pt>
                <c:pt idx="315">
                  <c:v>144.72999999999999</c:v>
                </c:pt>
                <c:pt idx="316">
                  <c:v>144.66</c:v>
                </c:pt>
                <c:pt idx="317">
                  <c:v>144.54</c:v>
                </c:pt>
                <c:pt idx="318">
                  <c:v>144.43</c:v>
                </c:pt>
                <c:pt idx="319">
                  <c:v>144.35</c:v>
                </c:pt>
                <c:pt idx="320">
                  <c:v>144.31</c:v>
                </c:pt>
                <c:pt idx="321">
                  <c:v>144.35</c:v>
                </c:pt>
                <c:pt idx="322">
                  <c:v>144.55000000000001</c:v>
                </c:pt>
                <c:pt idx="323">
                  <c:v>144.83000000000001</c:v>
                </c:pt>
                <c:pt idx="324">
                  <c:v>144.97</c:v>
                </c:pt>
                <c:pt idx="325">
                  <c:v>144.87</c:v>
                </c:pt>
                <c:pt idx="326">
                  <c:v>144.77000000000001</c:v>
                </c:pt>
                <c:pt idx="327">
                  <c:v>144.93</c:v>
                </c:pt>
                <c:pt idx="328">
                  <c:v>145.24</c:v>
                </c:pt>
                <c:pt idx="329">
                  <c:v>145.32</c:v>
                </c:pt>
                <c:pt idx="330">
                  <c:v>145.05000000000001</c:v>
                </c:pt>
                <c:pt idx="331">
                  <c:v>144.61000000000001</c:v>
                </c:pt>
                <c:pt idx="332">
                  <c:v>144.28</c:v>
                </c:pt>
                <c:pt idx="333">
                  <c:v>144.06</c:v>
                </c:pt>
                <c:pt idx="334">
                  <c:v>143.88</c:v>
                </c:pt>
                <c:pt idx="335">
                  <c:v>143.69</c:v>
                </c:pt>
                <c:pt idx="336">
                  <c:v>143.55000000000001</c:v>
                </c:pt>
                <c:pt idx="337">
                  <c:v>143.47999999999999</c:v>
                </c:pt>
                <c:pt idx="338">
                  <c:v>143.46</c:v>
                </c:pt>
                <c:pt idx="339">
                  <c:v>143.44</c:v>
                </c:pt>
                <c:pt idx="340">
                  <c:v>143.41999999999999</c:v>
                </c:pt>
                <c:pt idx="341">
                  <c:v>143.46</c:v>
                </c:pt>
                <c:pt idx="342">
                  <c:v>143.53</c:v>
                </c:pt>
                <c:pt idx="343">
                  <c:v>143.53</c:v>
                </c:pt>
                <c:pt idx="344">
                  <c:v>143.37</c:v>
                </c:pt>
                <c:pt idx="345">
                  <c:v>143.19</c:v>
                </c:pt>
                <c:pt idx="346">
                  <c:v>143.16</c:v>
                </c:pt>
                <c:pt idx="347">
                  <c:v>143.28</c:v>
                </c:pt>
                <c:pt idx="348">
                  <c:v>143.4</c:v>
                </c:pt>
                <c:pt idx="349">
                  <c:v>143.41999999999999</c:v>
                </c:pt>
                <c:pt idx="350">
                  <c:v>143.44999999999999</c:v>
                </c:pt>
                <c:pt idx="351">
                  <c:v>143.6</c:v>
                </c:pt>
                <c:pt idx="352">
                  <c:v>143.72</c:v>
                </c:pt>
                <c:pt idx="353">
                  <c:v>143.66</c:v>
                </c:pt>
                <c:pt idx="354">
                  <c:v>143.46</c:v>
                </c:pt>
                <c:pt idx="355">
                  <c:v>143.25</c:v>
                </c:pt>
                <c:pt idx="356">
                  <c:v>143.04</c:v>
                </c:pt>
                <c:pt idx="357">
                  <c:v>142.80000000000001</c:v>
                </c:pt>
                <c:pt idx="358">
                  <c:v>142.52000000000001</c:v>
                </c:pt>
                <c:pt idx="359">
                  <c:v>142.27000000000001</c:v>
                </c:pt>
                <c:pt idx="360">
                  <c:v>142.1</c:v>
                </c:pt>
                <c:pt idx="361">
                  <c:v>141.99</c:v>
                </c:pt>
                <c:pt idx="362">
                  <c:v>141.88999999999999</c:v>
                </c:pt>
                <c:pt idx="363">
                  <c:v>141.80000000000001</c:v>
                </c:pt>
                <c:pt idx="364">
                  <c:v>141.77000000000001</c:v>
                </c:pt>
                <c:pt idx="365">
                  <c:v>141.76</c:v>
                </c:pt>
                <c:pt idx="366">
                  <c:v>141.75</c:v>
                </c:pt>
                <c:pt idx="367">
                  <c:v>141.76</c:v>
                </c:pt>
                <c:pt idx="368">
                  <c:v>141.87</c:v>
                </c:pt>
                <c:pt idx="369">
                  <c:v>142.07</c:v>
                </c:pt>
                <c:pt idx="370">
                  <c:v>142.19</c:v>
                </c:pt>
                <c:pt idx="371">
                  <c:v>142.13999999999999</c:v>
                </c:pt>
                <c:pt idx="372">
                  <c:v>141.94999999999999</c:v>
                </c:pt>
                <c:pt idx="373">
                  <c:v>141.76</c:v>
                </c:pt>
                <c:pt idx="374">
                  <c:v>141.65</c:v>
                </c:pt>
                <c:pt idx="375">
                  <c:v>141.54</c:v>
                </c:pt>
                <c:pt idx="376">
                  <c:v>141.4</c:v>
                </c:pt>
                <c:pt idx="377">
                  <c:v>141.28</c:v>
                </c:pt>
                <c:pt idx="378">
                  <c:v>141.26</c:v>
                </c:pt>
                <c:pt idx="379">
                  <c:v>141.30000000000001</c:v>
                </c:pt>
                <c:pt idx="380">
                  <c:v>141.30000000000001</c:v>
                </c:pt>
                <c:pt idx="381">
                  <c:v>141.22999999999999</c:v>
                </c:pt>
                <c:pt idx="382">
                  <c:v>141.11000000000001</c:v>
                </c:pt>
                <c:pt idx="383">
                  <c:v>141.02000000000001</c:v>
                </c:pt>
                <c:pt idx="384">
                  <c:v>141.01</c:v>
                </c:pt>
                <c:pt idx="385">
                  <c:v>141.02000000000001</c:v>
                </c:pt>
                <c:pt idx="386">
                  <c:v>140.97</c:v>
                </c:pt>
                <c:pt idx="387">
                  <c:v>140.83000000000001</c:v>
                </c:pt>
                <c:pt idx="388">
                  <c:v>140.66999999999999</c:v>
                </c:pt>
                <c:pt idx="389">
                  <c:v>140.53</c:v>
                </c:pt>
                <c:pt idx="390">
                  <c:v>140.38999999999999</c:v>
                </c:pt>
                <c:pt idx="391">
                  <c:v>140.21</c:v>
                </c:pt>
                <c:pt idx="392">
                  <c:v>140</c:v>
                </c:pt>
                <c:pt idx="393">
                  <c:v>139.84</c:v>
                </c:pt>
                <c:pt idx="394">
                  <c:v>139.75</c:v>
                </c:pt>
                <c:pt idx="395">
                  <c:v>139.69</c:v>
                </c:pt>
                <c:pt idx="396">
                  <c:v>139.63999999999999</c:v>
                </c:pt>
                <c:pt idx="397">
                  <c:v>139.56</c:v>
                </c:pt>
                <c:pt idx="398">
                  <c:v>139.46</c:v>
                </c:pt>
                <c:pt idx="399">
                  <c:v>139.37</c:v>
                </c:pt>
                <c:pt idx="400">
                  <c:v>139.28</c:v>
                </c:pt>
                <c:pt idx="401">
                  <c:v>139.19999999999999</c:v>
                </c:pt>
                <c:pt idx="402">
                  <c:v>139.13</c:v>
                </c:pt>
                <c:pt idx="403">
                  <c:v>139.04</c:v>
                </c:pt>
                <c:pt idx="404">
                  <c:v>138.91999999999999</c:v>
                </c:pt>
                <c:pt idx="405">
                  <c:v>138.80000000000001</c:v>
                </c:pt>
                <c:pt idx="406">
                  <c:v>138.66999999999999</c:v>
                </c:pt>
                <c:pt idx="407">
                  <c:v>138.55000000000001</c:v>
                </c:pt>
                <c:pt idx="408">
                  <c:v>138.47</c:v>
                </c:pt>
                <c:pt idx="409">
                  <c:v>138.41999999999999</c:v>
                </c:pt>
                <c:pt idx="410">
                  <c:v>138.38999999999999</c:v>
                </c:pt>
                <c:pt idx="411">
                  <c:v>138.36000000000001</c:v>
                </c:pt>
                <c:pt idx="412">
                  <c:v>138.32</c:v>
                </c:pt>
                <c:pt idx="413">
                  <c:v>138.25</c:v>
                </c:pt>
                <c:pt idx="414">
                  <c:v>138.15</c:v>
                </c:pt>
                <c:pt idx="415">
                  <c:v>138.03</c:v>
                </c:pt>
                <c:pt idx="416">
                  <c:v>137.87</c:v>
                </c:pt>
                <c:pt idx="417">
                  <c:v>137.69</c:v>
                </c:pt>
                <c:pt idx="418">
                  <c:v>137.47</c:v>
                </c:pt>
                <c:pt idx="419">
                  <c:v>137.27000000000001</c:v>
                </c:pt>
                <c:pt idx="420">
                  <c:v>137.1</c:v>
                </c:pt>
                <c:pt idx="421">
                  <c:v>136.97</c:v>
                </c:pt>
                <c:pt idx="422">
                  <c:v>136.85</c:v>
                </c:pt>
                <c:pt idx="423">
                  <c:v>136.72</c:v>
                </c:pt>
                <c:pt idx="424">
                  <c:v>136.6</c:v>
                </c:pt>
                <c:pt idx="425">
                  <c:v>136.5</c:v>
                </c:pt>
                <c:pt idx="426">
                  <c:v>136.41999999999999</c:v>
                </c:pt>
                <c:pt idx="427">
                  <c:v>136.35</c:v>
                </c:pt>
                <c:pt idx="428">
                  <c:v>136.30000000000001</c:v>
                </c:pt>
                <c:pt idx="429">
                  <c:v>136.26</c:v>
                </c:pt>
                <c:pt idx="430">
                  <c:v>136.22</c:v>
                </c:pt>
                <c:pt idx="431">
                  <c:v>136.16</c:v>
                </c:pt>
                <c:pt idx="432">
                  <c:v>136.09</c:v>
                </c:pt>
                <c:pt idx="433">
                  <c:v>136.02000000000001</c:v>
                </c:pt>
                <c:pt idx="434">
                  <c:v>135.94</c:v>
                </c:pt>
                <c:pt idx="435">
                  <c:v>135.85</c:v>
                </c:pt>
                <c:pt idx="436">
                  <c:v>135.72999999999999</c:v>
                </c:pt>
                <c:pt idx="437">
                  <c:v>135.58000000000001</c:v>
                </c:pt>
                <c:pt idx="438">
                  <c:v>135.4</c:v>
                </c:pt>
                <c:pt idx="439">
                  <c:v>135.21</c:v>
                </c:pt>
                <c:pt idx="440">
                  <c:v>135.01</c:v>
                </c:pt>
                <c:pt idx="441">
                  <c:v>134.80000000000001</c:v>
                </c:pt>
                <c:pt idx="442">
                  <c:v>134.6</c:v>
                </c:pt>
                <c:pt idx="443">
                  <c:v>134.4</c:v>
                </c:pt>
                <c:pt idx="444">
                  <c:v>134.24</c:v>
                </c:pt>
                <c:pt idx="445">
                  <c:v>134.12</c:v>
                </c:pt>
                <c:pt idx="446">
                  <c:v>134.03</c:v>
                </c:pt>
                <c:pt idx="447">
                  <c:v>133.93</c:v>
                </c:pt>
                <c:pt idx="448">
                  <c:v>133.79</c:v>
                </c:pt>
                <c:pt idx="449">
                  <c:v>133.63999999999999</c:v>
                </c:pt>
                <c:pt idx="450">
                  <c:v>133.5</c:v>
                </c:pt>
                <c:pt idx="451">
                  <c:v>133.38</c:v>
                </c:pt>
                <c:pt idx="452">
                  <c:v>133.27000000000001</c:v>
                </c:pt>
                <c:pt idx="453">
                  <c:v>133.16999999999999</c:v>
                </c:pt>
                <c:pt idx="454">
                  <c:v>133.1</c:v>
                </c:pt>
                <c:pt idx="455">
                  <c:v>133.05000000000001</c:v>
                </c:pt>
                <c:pt idx="456">
                  <c:v>133</c:v>
                </c:pt>
                <c:pt idx="457">
                  <c:v>132.91999999999999</c:v>
                </c:pt>
                <c:pt idx="458">
                  <c:v>132.81</c:v>
                </c:pt>
                <c:pt idx="459">
                  <c:v>132.66</c:v>
                </c:pt>
                <c:pt idx="460">
                  <c:v>132.49</c:v>
                </c:pt>
                <c:pt idx="461">
                  <c:v>132.32</c:v>
                </c:pt>
                <c:pt idx="462">
                  <c:v>132.16999999999999</c:v>
                </c:pt>
                <c:pt idx="463">
                  <c:v>132.05000000000001</c:v>
                </c:pt>
                <c:pt idx="464">
                  <c:v>131.97</c:v>
                </c:pt>
                <c:pt idx="465">
                  <c:v>131.9</c:v>
                </c:pt>
                <c:pt idx="466">
                  <c:v>131.82</c:v>
                </c:pt>
                <c:pt idx="467">
                  <c:v>131.72</c:v>
                </c:pt>
                <c:pt idx="468">
                  <c:v>131.6</c:v>
                </c:pt>
                <c:pt idx="469">
                  <c:v>131.47999999999999</c:v>
                </c:pt>
                <c:pt idx="470">
                  <c:v>131.38999999999999</c:v>
                </c:pt>
                <c:pt idx="471">
                  <c:v>131.34</c:v>
                </c:pt>
                <c:pt idx="472">
                  <c:v>131.30000000000001</c:v>
                </c:pt>
                <c:pt idx="473">
                  <c:v>131.25</c:v>
                </c:pt>
                <c:pt idx="474">
                  <c:v>131.18</c:v>
                </c:pt>
                <c:pt idx="475">
                  <c:v>131.11000000000001</c:v>
                </c:pt>
                <c:pt idx="476">
                  <c:v>131.05000000000001</c:v>
                </c:pt>
                <c:pt idx="477">
                  <c:v>130.97</c:v>
                </c:pt>
                <c:pt idx="478">
                  <c:v>130.88</c:v>
                </c:pt>
                <c:pt idx="479">
                  <c:v>130.79</c:v>
                </c:pt>
                <c:pt idx="480">
                  <c:v>130.69999999999999</c:v>
                </c:pt>
                <c:pt idx="481">
                  <c:v>130.6</c:v>
                </c:pt>
                <c:pt idx="482">
                  <c:v>130.49</c:v>
                </c:pt>
                <c:pt idx="483">
                  <c:v>130.37</c:v>
                </c:pt>
                <c:pt idx="484">
                  <c:v>130.27000000000001</c:v>
                </c:pt>
                <c:pt idx="485">
                  <c:v>130.18</c:v>
                </c:pt>
                <c:pt idx="486">
                  <c:v>130.09</c:v>
                </c:pt>
                <c:pt idx="487">
                  <c:v>130.01</c:v>
                </c:pt>
                <c:pt idx="488">
                  <c:v>129.94</c:v>
                </c:pt>
                <c:pt idx="489">
                  <c:v>129.87</c:v>
                </c:pt>
                <c:pt idx="490">
                  <c:v>129.82</c:v>
                </c:pt>
                <c:pt idx="491">
                  <c:v>129.76</c:v>
                </c:pt>
                <c:pt idx="492">
                  <c:v>129.69999999999999</c:v>
                </c:pt>
                <c:pt idx="493">
                  <c:v>129.65</c:v>
                </c:pt>
                <c:pt idx="494">
                  <c:v>129.6</c:v>
                </c:pt>
                <c:pt idx="495">
                  <c:v>129.57</c:v>
                </c:pt>
                <c:pt idx="496">
                  <c:v>129.56</c:v>
                </c:pt>
                <c:pt idx="497">
                  <c:v>129.54</c:v>
                </c:pt>
                <c:pt idx="498">
                  <c:v>129.5</c:v>
                </c:pt>
                <c:pt idx="499">
                  <c:v>129.41</c:v>
                </c:pt>
                <c:pt idx="500">
                  <c:v>129.28</c:v>
                </c:pt>
                <c:pt idx="501">
                  <c:v>129.15</c:v>
                </c:pt>
                <c:pt idx="502">
                  <c:v>129.06</c:v>
                </c:pt>
                <c:pt idx="503">
                  <c:v>129.03</c:v>
                </c:pt>
                <c:pt idx="504">
                  <c:v>129.04</c:v>
                </c:pt>
                <c:pt idx="505">
                  <c:v>129.03</c:v>
                </c:pt>
                <c:pt idx="506">
                  <c:v>128.99</c:v>
                </c:pt>
                <c:pt idx="507">
                  <c:v>128.91999999999999</c:v>
                </c:pt>
                <c:pt idx="508">
                  <c:v>128.84</c:v>
                </c:pt>
                <c:pt idx="509">
                  <c:v>128.77000000000001</c:v>
                </c:pt>
                <c:pt idx="510">
                  <c:v>128.69999999999999</c:v>
                </c:pt>
                <c:pt idx="511">
                  <c:v>128.63999999999999</c:v>
                </c:pt>
                <c:pt idx="512">
                  <c:v>128.57</c:v>
                </c:pt>
                <c:pt idx="513">
                  <c:v>128.5</c:v>
                </c:pt>
                <c:pt idx="514">
                  <c:v>128.44999999999999</c:v>
                </c:pt>
                <c:pt idx="515">
                  <c:v>128.44</c:v>
                </c:pt>
                <c:pt idx="516">
                  <c:v>128.44</c:v>
                </c:pt>
                <c:pt idx="517">
                  <c:v>128.41999999999999</c:v>
                </c:pt>
                <c:pt idx="518">
                  <c:v>128.38999999999999</c:v>
                </c:pt>
                <c:pt idx="519">
                  <c:v>128.36000000000001</c:v>
                </c:pt>
                <c:pt idx="520">
                  <c:v>128.35</c:v>
                </c:pt>
                <c:pt idx="521">
                  <c:v>128.34</c:v>
                </c:pt>
                <c:pt idx="522">
                  <c:v>128.33000000000001</c:v>
                </c:pt>
                <c:pt idx="523">
                  <c:v>128.29</c:v>
                </c:pt>
                <c:pt idx="524">
                  <c:v>128.26</c:v>
                </c:pt>
                <c:pt idx="525">
                  <c:v>128.24</c:v>
                </c:pt>
                <c:pt idx="526">
                  <c:v>128.24</c:v>
                </c:pt>
                <c:pt idx="527">
                  <c:v>128.22999999999999</c:v>
                </c:pt>
                <c:pt idx="528">
                  <c:v>128.22</c:v>
                </c:pt>
                <c:pt idx="529">
                  <c:v>128.19</c:v>
                </c:pt>
                <c:pt idx="530">
                  <c:v>128.15</c:v>
                </c:pt>
                <c:pt idx="531">
                  <c:v>128.09</c:v>
                </c:pt>
                <c:pt idx="532">
                  <c:v>128.02000000000001</c:v>
                </c:pt>
                <c:pt idx="533">
                  <c:v>127.95</c:v>
                </c:pt>
                <c:pt idx="534">
                  <c:v>127.87</c:v>
                </c:pt>
                <c:pt idx="535">
                  <c:v>127.8</c:v>
                </c:pt>
                <c:pt idx="536">
                  <c:v>127.74</c:v>
                </c:pt>
                <c:pt idx="537">
                  <c:v>127.68</c:v>
                </c:pt>
                <c:pt idx="538">
                  <c:v>127.61</c:v>
                </c:pt>
                <c:pt idx="539">
                  <c:v>127.53</c:v>
                </c:pt>
                <c:pt idx="540">
                  <c:v>127.47</c:v>
                </c:pt>
                <c:pt idx="541">
                  <c:v>127.43</c:v>
                </c:pt>
                <c:pt idx="542">
                  <c:v>127.4</c:v>
                </c:pt>
                <c:pt idx="543">
                  <c:v>127.36</c:v>
                </c:pt>
                <c:pt idx="544">
                  <c:v>127.3</c:v>
                </c:pt>
                <c:pt idx="545">
                  <c:v>127.21</c:v>
                </c:pt>
                <c:pt idx="546">
                  <c:v>127.12</c:v>
                </c:pt>
                <c:pt idx="547">
                  <c:v>127.02</c:v>
                </c:pt>
                <c:pt idx="548">
                  <c:v>126.91</c:v>
                </c:pt>
                <c:pt idx="549">
                  <c:v>126.79</c:v>
                </c:pt>
                <c:pt idx="550">
                  <c:v>126.7</c:v>
                </c:pt>
                <c:pt idx="551">
                  <c:v>126.66</c:v>
                </c:pt>
                <c:pt idx="552">
                  <c:v>126.67</c:v>
                </c:pt>
                <c:pt idx="553">
                  <c:v>126.7</c:v>
                </c:pt>
                <c:pt idx="554">
                  <c:v>126.7</c:v>
                </c:pt>
                <c:pt idx="555">
                  <c:v>126.66</c:v>
                </c:pt>
                <c:pt idx="556">
                  <c:v>126.59</c:v>
                </c:pt>
                <c:pt idx="557">
                  <c:v>126.52</c:v>
                </c:pt>
                <c:pt idx="558">
                  <c:v>126.47</c:v>
                </c:pt>
                <c:pt idx="559">
                  <c:v>126.45</c:v>
                </c:pt>
                <c:pt idx="560">
                  <c:v>126.44</c:v>
                </c:pt>
                <c:pt idx="561">
                  <c:v>126.44</c:v>
                </c:pt>
                <c:pt idx="562">
                  <c:v>126.45</c:v>
                </c:pt>
                <c:pt idx="563">
                  <c:v>126.44</c:v>
                </c:pt>
                <c:pt idx="564">
                  <c:v>126.4</c:v>
                </c:pt>
                <c:pt idx="565">
                  <c:v>126.31</c:v>
                </c:pt>
                <c:pt idx="566">
                  <c:v>126.21</c:v>
                </c:pt>
                <c:pt idx="567">
                  <c:v>126.12</c:v>
                </c:pt>
                <c:pt idx="568">
                  <c:v>126.07</c:v>
                </c:pt>
                <c:pt idx="569">
                  <c:v>126.06</c:v>
                </c:pt>
                <c:pt idx="570">
                  <c:v>126.06</c:v>
                </c:pt>
                <c:pt idx="571">
                  <c:v>126.04</c:v>
                </c:pt>
                <c:pt idx="572">
                  <c:v>126</c:v>
                </c:pt>
                <c:pt idx="573">
                  <c:v>125.93</c:v>
                </c:pt>
                <c:pt idx="574">
                  <c:v>125.86</c:v>
                </c:pt>
                <c:pt idx="575">
                  <c:v>125.81</c:v>
                </c:pt>
                <c:pt idx="576">
                  <c:v>125.79</c:v>
                </c:pt>
                <c:pt idx="577">
                  <c:v>125.78</c:v>
                </c:pt>
                <c:pt idx="578">
                  <c:v>125.77</c:v>
                </c:pt>
                <c:pt idx="579">
                  <c:v>125.76</c:v>
                </c:pt>
                <c:pt idx="580">
                  <c:v>125.75</c:v>
                </c:pt>
                <c:pt idx="581">
                  <c:v>125.76</c:v>
                </c:pt>
                <c:pt idx="582">
                  <c:v>125.74</c:v>
                </c:pt>
                <c:pt idx="583">
                  <c:v>125.7</c:v>
                </c:pt>
                <c:pt idx="584">
                  <c:v>125.65</c:v>
                </c:pt>
                <c:pt idx="585">
                  <c:v>125.62</c:v>
                </c:pt>
                <c:pt idx="586">
                  <c:v>125.62</c:v>
                </c:pt>
                <c:pt idx="587">
                  <c:v>125.63</c:v>
                </c:pt>
                <c:pt idx="588">
                  <c:v>125.63</c:v>
                </c:pt>
                <c:pt idx="589">
                  <c:v>125.58</c:v>
                </c:pt>
                <c:pt idx="590">
                  <c:v>125.51</c:v>
                </c:pt>
                <c:pt idx="591">
                  <c:v>125.44</c:v>
                </c:pt>
                <c:pt idx="592">
                  <c:v>125.39</c:v>
                </c:pt>
                <c:pt idx="593">
                  <c:v>125.35</c:v>
                </c:pt>
                <c:pt idx="594">
                  <c:v>125.32</c:v>
                </c:pt>
                <c:pt idx="595">
                  <c:v>125.31</c:v>
                </c:pt>
                <c:pt idx="596">
                  <c:v>125.31</c:v>
                </c:pt>
                <c:pt idx="597">
                  <c:v>125.34</c:v>
                </c:pt>
                <c:pt idx="598">
                  <c:v>125.38</c:v>
                </c:pt>
                <c:pt idx="599">
                  <c:v>125.42</c:v>
                </c:pt>
                <c:pt idx="600">
                  <c:v>125.43</c:v>
                </c:pt>
                <c:pt idx="601">
                  <c:v>125.43</c:v>
                </c:pt>
                <c:pt idx="602">
                  <c:v>125.41</c:v>
                </c:pt>
                <c:pt idx="603">
                  <c:v>125.39</c:v>
                </c:pt>
                <c:pt idx="604">
                  <c:v>125.38</c:v>
                </c:pt>
                <c:pt idx="605">
                  <c:v>125.38</c:v>
                </c:pt>
                <c:pt idx="606">
                  <c:v>125.4</c:v>
                </c:pt>
                <c:pt idx="607">
                  <c:v>125.44</c:v>
                </c:pt>
                <c:pt idx="608">
                  <c:v>125.48</c:v>
                </c:pt>
                <c:pt idx="609">
                  <c:v>125.52</c:v>
                </c:pt>
                <c:pt idx="610">
                  <c:v>125.55</c:v>
                </c:pt>
                <c:pt idx="611">
                  <c:v>125.56</c:v>
                </c:pt>
                <c:pt idx="612">
                  <c:v>125.54</c:v>
                </c:pt>
                <c:pt idx="613">
                  <c:v>125.51</c:v>
                </c:pt>
                <c:pt idx="614">
                  <c:v>125.49</c:v>
                </c:pt>
                <c:pt idx="615">
                  <c:v>125.49</c:v>
                </c:pt>
                <c:pt idx="616">
                  <c:v>125.51</c:v>
                </c:pt>
                <c:pt idx="617">
                  <c:v>125.5</c:v>
                </c:pt>
                <c:pt idx="618">
                  <c:v>125.47</c:v>
                </c:pt>
                <c:pt idx="619">
                  <c:v>125.42</c:v>
                </c:pt>
                <c:pt idx="620">
                  <c:v>125.39</c:v>
                </c:pt>
                <c:pt idx="621">
                  <c:v>125.41</c:v>
                </c:pt>
                <c:pt idx="622">
                  <c:v>125.45</c:v>
                </c:pt>
                <c:pt idx="623">
                  <c:v>125.51</c:v>
                </c:pt>
                <c:pt idx="624">
                  <c:v>125.54</c:v>
                </c:pt>
                <c:pt idx="625">
                  <c:v>125.54</c:v>
                </c:pt>
                <c:pt idx="626">
                  <c:v>125.51</c:v>
                </c:pt>
                <c:pt idx="627">
                  <c:v>125.49</c:v>
                </c:pt>
                <c:pt idx="628">
                  <c:v>125.52</c:v>
                </c:pt>
                <c:pt idx="629">
                  <c:v>125.59</c:v>
                </c:pt>
                <c:pt idx="630">
                  <c:v>125.66</c:v>
                </c:pt>
                <c:pt idx="631">
                  <c:v>125.72</c:v>
                </c:pt>
                <c:pt idx="632">
                  <c:v>125.76</c:v>
                </c:pt>
                <c:pt idx="633">
                  <c:v>125.77</c:v>
                </c:pt>
                <c:pt idx="634">
                  <c:v>125.78</c:v>
                </c:pt>
                <c:pt idx="635">
                  <c:v>125.78</c:v>
                </c:pt>
                <c:pt idx="636">
                  <c:v>125.79</c:v>
                </c:pt>
                <c:pt idx="637">
                  <c:v>125.81</c:v>
                </c:pt>
                <c:pt idx="638">
                  <c:v>125.83</c:v>
                </c:pt>
                <c:pt idx="639">
                  <c:v>125.85</c:v>
                </c:pt>
                <c:pt idx="640">
                  <c:v>125.86</c:v>
                </c:pt>
                <c:pt idx="641">
                  <c:v>125.85</c:v>
                </c:pt>
                <c:pt idx="642">
                  <c:v>125.84</c:v>
                </c:pt>
                <c:pt idx="643">
                  <c:v>125.82</c:v>
                </c:pt>
                <c:pt idx="644">
                  <c:v>125.81</c:v>
                </c:pt>
                <c:pt idx="645">
                  <c:v>125.83</c:v>
                </c:pt>
                <c:pt idx="646">
                  <c:v>125.87</c:v>
                </c:pt>
                <c:pt idx="647">
                  <c:v>125.9</c:v>
                </c:pt>
                <c:pt idx="648">
                  <c:v>125.93</c:v>
                </c:pt>
                <c:pt idx="649">
                  <c:v>125.95</c:v>
                </c:pt>
                <c:pt idx="650">
                  <c:v>125.96</c:v>
                </c:pt>
                <c:pt idx="651">
                  <c:v>125.97</c:v>
                </c:pt>
                <c:pt idx="652">
                  <c:v>125.99</c:v>
                </c:pt>
                <c:pt idx="653">
                  <c:v>126.01</c:v>
                </c:pt>
                <c:pt idx="654">
                  <c:v>126.02</c:v>
                </c:pt>
                <c:pt idx="655">
                  <c:v>126.02</c:v>
                </c:pt>
                <c:pt idx="656">
                  <c:v>126.01</c:v>
                </c:pt>
                <c:pt idx="657">
                  <c:v>126.01</c:v>
                </c:pt>
                <c:pt idx="658">
                  <c:v>126.02</c:v>
                </c:pt>
                <c:pt idx="659">
                  <c:v>126.05</c:v>
                </c:pt>
                <c:pt idx="660">
                  <c:v>126.08</c:v>
                </c:pt>
                <c:pt idx="661">
                  <c:v>126.11</c:v>
                </c:pt>
                <c:pt idx="662">
                  <c:v>126.16</c:v>
                </c:pt>
                <c:pt idx="663">
                  <c:v>126.22</c:v>
                </c:pt>
                <c:pt idx="664">
                  <c:v>126.3</c:v>
                </c:pt>
                <c:pt idx="665">
                  <c:v>126.37</c:v>
                </c:pt>
                <c:pt idx="666">
                  <c:v>126.41</c:v>
                </c:pt>
                <c:pt idx="667">
                  <c:v>126.41</c:v>
                </c:pt>
                <c:pt idx="668">
                  <c:v>126.4</c:v>
                </c:pt>
                <c:pt idx="669">
                  <c:v>126.4</c:v>
                </c:pt>
                <c:pt idx="670">
                  <c:v>126.41</c:v>
                </c:pt>
                <c:pt idx="671">
                  <c:v>126.43</c:v>
                </c:pt>
                <c:pt idx="672">
                  <c:v>126.44</c:v>
                </c:pt>
                <c:pt idx="673">
                  <c:v>126.45</c:v>
                </c:pt>
                <c:pt idx="674">
                  <c:v>126.46</c:v>
                </c:pt>
                <c:pt idx="675">
                  <c:v>126.49</c:v>
                </c:pt>
                <c:pt idx="676">
                  <c:v>126.53</c:v>
                </c:pt>
                <c:pt idx="677">
                  <c:v>126.56</c:v>
                </c:pt>
                <c:pt idx="678">
                  <c:v>126.59</c:v>
                </c:pt>
                <c:pt idx="679">
                  <c:v>126.61</c:v>
                </c:pt>
                <c:pt idx="680">
                  <c:v>126.62</c:v>
                </c:pt>
                <c:pt idx="681">
                  <c:v>126.65</c:v>
                </c:pt>
                <c:pt idx="682">
                  <c:v>126.7</c:v>
                </c:pt>
                <c:pt idx="683">
                  <c:v>126.76</c:v>
                </c:pt>
                <c:pt idx="684">
                  <c:v>126.8</c:v>
                </c:pt>
                <c:pt idx="685">
                  <c:v>126.82</c:v>
                </c:pt>
                <c:pt idx="686">
                  <c:v>126.82</c:v>
                </c:pt>
                <c:pt idx="687">
                  <c:v>126.83</c:v>
                </c:pt>
                <c:pt idx="688">
                  <c:v>126.85</c:v>
                </c:pt>
                <c:pt idx="689">
                  <c:v>126.9</c:v>
                </c:pt>
                <c:pt idx="690">
                  <c:v>126.96</c:v>
                </c:pt>
                <c:pt idx="691">
                  <c:v>127.01</c:v>
                </c:pt>
                <c:pt idx="692">
                  <c:v>127.03</c:v>
                </c:pt>
                <c:pt idx="693">
                  <c:v>127.02</c:v>
                </c:pt>
                <c:pt idx="694">
                  <c:v>127.03</c:v>
                </c:pt>
                <c:pt idx="695">
                  <c:v>127.05</c:v>
                </c:pt>
                <c:pt idx="696">
                  <c:v>127.11</c:v>
                </c:pt>
                <c:pt idx="697">
                  <c:v>127.18</c:v>
                </c:pt>
                <c:pt idx="698">
                  <c:v>127.23</c:v>
                </c:pt>
                <c:pt idx="699">
                  <c:v>127.28</c:v>
                </c:pt>
                <c:pt idx="700">
                  <c:v>127.32</c:v>
                </c:pt>
                <c:pt idx="701">
                  <c:v>127.34</c:v>
                </c:pt>
                <c:pt idx="702">
                  <c:v>127.35</c:v>
                </c:pt>
                <c:pt idx="703">
                  <c:v>127.34</c:v>
                </c:pt>
                <c:pt idx="704">
                  <c:v>127.35</c:v>
                </c:pt>
                <c:pt idx="705">
                  <c:v>127.39</c:v>
                </c:pt>
                <c:pt idx="706">
                  <c:v>127.48</c:v>
                </c:pt>
                <c:pt idx="707">
                  <c:v>127.56</c:v>
                </c:pt>
                <c:pt idx="708">
                  <c:v>127.6</c:v>
                </c:pt>
                <c:pt idx="709">
                  <c:v>127.6</c:v>
                </c:pt>
                <c:pt idx="710">
                  <c:v>127.58</c:v>
                </c:pt>
                <c:pt idx="711">
                  <c:v>127.56</c:v>
                </c:pt>
                <c:pt idx="712">
                  <c:v>127.53</c:v>
                </c:pt>
                <c:pt idx="713">
                  <c:v>127.51</c:v>
                </c:pt>
                <c:pt idx="714">
                  <c:v>127.51</c:v>
                </c:pt>
                <c:pt idx="715">
                  <c:v>127.54</c:v>
                </c:pt>
                <c:pt idx="716">
                  <c:v>127.6</c:v>
                </c:pt>
                <c:pt idx="717">
                  <c:v>127.67</c:v>
                </c:pt>
                <c:pt idx="718">
                  <c:v>127.74</c:v>
                </c:pt>
                <c:pt idx="719">
                  <c:v>127.82</c:v>
                </c:pt>
                <c:pt idx="720">
                  <c:v>127.87</c:v>
                </c:pt>
                <c:pt idx="721">
                  <c:v>127.9</c:v>
                </c:pt>
                <c:pt idx="722">
                  <c:v>127.92</c:v>
                </c:pt>
                <c:pt idx="723">
                  <c:v>127.95</c:v>
                </c:pt>
                <c:pt idx="724">
                  <c:v>127.99</c:v>
                </c:pt>
                <c:pt idx="725">
                  <c:v>128.03</c:v>
                </c:pt>
                <c:pt idx="726">
                  <c:v>128.04</c:v>
                </c:pt>
                <c:pt idx="727">
                  <c:v>128.03</c:v>
                </c:pt>
                <c:pt idx="728">
                  <c:v>128.02000000000001</c:v>
                </c:pt>
                <c:pt idx="729">
                  <c:v>128.04</c:v>
                </c:pt>
                <c:pt idx="730">
                  <c:v>128.1</c:v>
                </c:pt>
                <c:pt idx="731">
                  <c:v>128.16999999999999</c:v>
                </c:pt>
                <c:pt idx="732">
                  <c:v>128.24</c:v>
                </c:pt>
                <c:pt idx="733">
                  <c:v>128.30000000000001</c:v>
                </c:pt>
                <c:pt idx="734">
                  <c:v>128.35</c:v>
                </c:pt>
                <c:pt idx="735">
                  <c:v>128.38</c:v>
                </c:pt>
                <c:pt idx="736">
                  <c:v>128.4</c:v>
                </c:pt>
                <c:pt idx="737">
                  <c:v>128.41999999999999</c:v>
                </c:pt>
                <c:pt idx="738">
                  <c:v>128.46</c:v>
                </c:pt>
                <c:pt idx="739">
                  <c:v>128.53</c:v>
                </c:pt>
                <c:pt idx="740">
                  <c:v>128.62</c:v>
                </c:pt>
                <c:pt idx="741">
                  <c:v>128.69999999999999</c:v>
                </c:pt>
                <c:pt idx="742">
                  <c:v>128.76</c:v>
                </c:pt>
                <c:pt idx="743">
                  <c:v>128.81</c:v>
                </c:pt>
                <c:pt idx="744">
                  <c:v>128.86000000000001</c:v>
                </c:pt>
                <c:pt idx="745">
                  <c:v>128.91</c:v>
                </c:pt>
                <c:pt idx="746">
                  <c:v>128.96</c:v>
                </c:pt>
                <c:pt idx="747">
                  <c:v>129.02000000000001</c:v>
                </c:pt>
                <c:pt idx="748">
                  <c:v>129.08000000000001</c:v>
                </c:pt>
                <c:pt idx="749">
                  <c:v>129.13999999999999</c:v>
                </c:pt>
                <c:pt idx="750">
                  <c:v>129.19</c:v>
                </c:pt>
                <c:pt idx="751">
                  <c:v>129.24</c:v>
                </c:pt>
                <c:pt idx="752">
                  <c:v>129.28</c:v>
                </c:pt>
                <c:pt idx="753">
                  <c:v>129.33000000000001</c:v>
                </c:pt>
                <c:pt idx="754">
                  <c:v>129.38</c:v>
                </c:pt>
                <c:pt idx="755">
                  <c:v>129.44</c:v>
                </c:pt>
                <c:pt idx="756">
                  <c:v>129.51</c:v>
                </c:pt>
                <c:pt idx="757">
                  <c:v>129.59</c:v>
                </c:pt>
                <c:pt idx="758">
                  <c:v>129.69</c:v>
                </c:pt>
                <c:pt idx="759">
                  <c:v>129.78</c:v>
                </c:pt>
                <c:pt idx="760">
                  <c:v>129.86000000000001</c:v>
                </c:pt>
                <c:pt idx="761">
                  <c:v>129.91</c:v>
                </c:pt>
                <c:pt idx="762">
                  <c:v>129.94</c:v>
                </c:pt>
                <c:pt idx="763">
                  <c:v>129.97</c:v>
                </c:pt>
                <c:pt idx="764">
                  <c:v>130.01</c:v>
                </c:pt>
                <c:pt idx="765">
                  <c:v>130.08000000000001</c:v>
                </c:pt>
                <c:pt idx="766">
                  <c:v>130.13999999999999</c:v>
                </c:pt>
                <c:pt idx="767">
                  <c:v>130.19999999999999</c:v>
                </c:pt>
                <c:pt idx="768">
                  <c:v>130.25</c:v>
                </c:pt>
                <c:pt idx="769">
                  <c:v>130.33000000000001</c:v>
                </c:pt>
                <c:pt idx="770">
                  <c:v>130.43</c:v>
                </c:pt>
                <c:pt idx="771">
                  <c:v>130.53</c:v>
                </c:pt>
                <c:pt idx="772">
                  <c:v>130.62</c:v>
                </c:pt>
                <c:pt idx="773">
                  <c:v>130.66999999999999</c:v>
                </c:pt>
                <c:pt idx="774">
                  <c:v>130.71</c:v>
                </c:pt>
                <c:pt idx="775">
                  <c:v>130.77000000000001</c:v>
                </c:pt>
                <c:pt idx="776">
                  <c:v>130.83000000000001</c:v>
                </c:pt>
                <c:pt idx="777">
                  <c:v>130.88999999999999</c:v>
                </c:pt>
                <c:pt idx="778">
                  <c:v>130.94</c:v>
                </c:pt>
                <c:pt idx="779">
                  <c:v>130.97999999999999</c:v>
                </c:pt>
                <c:pt idx="780">
                  <c:v>131.06</c:v>
                </c:pt>
                <c:pt idx="781">
                  <c:v>131.18</c:v>
                </c:pt>
                <c:pt idx="782">
                  <c:v>131.33000000000001</c:v>
                </c:pt>
                <c:pt idx="783">
                  <c:v>131.47999999999999</c:v>
                </c:pt>
                <c:pt idx="784">
                  <c:v>131.62</c:v>
                </c:pt>
                <c:pt idx="785">
                  <c:v>131.72999999999999</c:v>
                </c:pt>
                <c:pt idx="786">
                  <c:v>131.81</c:v>
                </c:pt>
                <c:pt idx="787">
                  <c:v>131.86000000000001</c:v>
                </c:pt>
                <c:pt idx="788">
                  <c:v>131.88999999999999</c:v>
                </c:pt>
                <c:pt idx="789">
                  <c:v>131.94</c:v>
                </c:pt>
                <c:pt idx="790">
                  <c:v>132</c:v>
                </c:pt>
                <c:pt idx="791">
                  <c:v>132.08000000000001</c:v>
                </c:pt>
                <c:pt idx="792">
                  <c:v>132.18</c:v>
                </c:pt>
                <c:pt idx="793">
                  <c:v>132.29</c:v>
                </c:pt>
                <c:pt idx="794">
                  <c:v>132.38999999999999</c:v>
                </c:pt>
                <c:pt idx="795">
                  <c:v>132.47999999999999</c:v>
                </c:pt>
                <c:pt idx="796">
                  <c:v>132.59</c:v>
                </c:pt>
                <c:pt idx="797">
                  <c:v>132.69999999999999</c:v>
                </c:pt>
                <c:pt idx="798">
                  <c:v>132.81</c:v>
                </c:pt>
                <c:pt idx="799">
                  <c:v>132.9</c:v>
                </c:pt>
                <c:pt idx="800">
                  <c:v>132.94999999999999</c:v>
                </c:pt>
                <c:pt idx="801">
                  <c:v>132.97</c:v>
                </c:pt>
                <c:pt idx="802">
                  <c:v>133</c:v>
                </c:pt>
                <c:pt idx="803">
                  <c:v>133.08000000000001</c:v>
                </c:pt>
                <c:pt idx="804">
                  <c:v>133.18</c:v>
                </c:pt>
                <c:pt idx="805">
                  <c:v>133.29</c:v>
                </c:pt>
                <c:pt idx="806">
                  <c:v>133.4</c:v>
                </c:pt>
                <c:pt idx="807">
                  <c:v>133.47999999999999</c:v>
                </c:pt>
                <c:pt idx="808">
                  <c:v>133.57</c:v>
                </c:pt>
                <c:pt idx="809">
                  <c:v>133.66</c:v>
                </c:pt>
                <c:pt idx="810">
                  <c:v>133.76</c:v>
                </c:pt>
                <c:pt idx="811">
                  <c:v>133.86000000000001</c:v>
                </c:pt>
                <c:pt idx="812">
                  <c:v>133.94999999999999</c:v>
                </c:pt>
                <c:pt idx="813">
                  <c:v>134.03</c:v>
                </c:pt>
                <c:pt idx="814">
                  <c:v>134.08000000000001</c:v>
                </c:pt>
                <c:pt idx="815">
                  <c:v>134.13</c:v>
                </c:pt>
                <c:pt idx="816">
                  <c:v>134.19</c:v>
                </c:pt>
                <c:pt idx="817">
                  <c:v>134.28</c:v>
                </c:pt>
                <c:pt idx="818">
                  <c:v>134.38</c:v>
                </c:pt>
                <c:pt idx="819">
                  <c:v>134.44999999999999</c:v>
                </c:pt>
                <c:pt idx="820">
                  <c:v>134.5</c:v>
                </c:pt>
                <c:pt idx="821">
                  <c:v>134.53</c:v>
                </c:pt>
                <c:pt idx="822">
                  <c:v>134.6</c:v>
                </c:pt>
                <c:pt idx="823">
                  <c:v>134.72</c:v>
                </c:pt>
                <c:pt idx="824">
                  <c:v>134.87</c:v>
                </c:pt>
                <c:pt idx="825">
                  <c:v>135.01</c:v>
                </c:pt>
                <c:pt idx="826">
                  <c:v>135.1</c:v>
                </c:pt>
                <c:pt idx="827">
                  <c:v>135.13</c:v>
                </c:pt>
                <c:pt idx="828">
                  <c:v>135.16</c:v>
                </c:pt>
                <c:pt idx="829">
                  <c:v>135.19999999999999</c:v>
                </c:pt>
                <c:pt idx="830">
                  <c:v>135.29</c:v>
                </c:pt>
                <c:pt idx="831">
                  <c:v>135.4</c:v>
                </c:pt>
                <c:pt idx="832">
                  <c:v>135.52000000000001</c:v>
                </c:pt>
                <c:pt idx="833">
                  <c:v>135.62</c:v>
                </c:pt>
                <c:pt idx="834">
                  <c:v>135.71</c:v>
                </c:pt>
                <c:pt idx="835">
                  <c:v>135.79</c:v>
                </c:pt>
                <c:pt idx="836">
                  <c:v>135.87</c:v>
                </c:pt>
                <c:pt idx="837">
                  <c:v>135.94</c:v>
                </c:pt>
                <c:pt idx="838">
                  <c:v>136</c:v>
                </c:pt>
                <c:pt idx="839">
                  <c:v>136.06</c:v>
                </c:pt>
                <c:pt idx="840">
                  <c:v>136.13999999999999</c:v>
                </c:pt>
                <c:pt idx="841">
                  <c:v>136.25</c:v>
                </c:pt>
                <c:pt idx="842">
                  <c:v>136.38</c:v>
                </c:pt>
                <c:pt idx="843">
                  <c:v>136.5</c:v>
                </c:pt>
                <c:pt idx="844">
                  <c:v>136.57</c:v>
                </c:pt>
                <c:pt idx="845">
                  <c:v>136.61000000000001</c:v>
                </c:pt>
                <c:pt idx="846">
                  <c:v>136.65</c:v>
                </c:pt>
                <c:pt idx="847">
                  <c:v>136.72999999999999</c:v>
                </c:pt>
                <c:pt idx="848">
                  <c:v>136.83000000000001</c:v>
                </c:pt>
                <c:pt idx="849">
                  <c:v>136.91999999999999</c:v>
                </c:pt>
                <c:pt idx="850">
                  <c:v>136.97</c:v>
                </c:pt>
                <c:pt idx="851">
                  <c:v>137</c:v>
                </c:pt>
                <c:pt idx="852">
                  <c:v>137.06</c:v>
                </c:pt>
                <c:pt idx="853">
                  <c:v>137.13999999999999</c:v>
                </c:pt>
                <c:pt idx="854">
                  <c:v>137.24</c:v>
                </c:pt>
                <c:pt idx="855">
                  <c:v>137.31</c:v>
                </c:pt>
                <c:pt idx="856">
                  <c:v>137.36000000000001</c:v>
                </c:pt>
                <c:pt idx="857">
                  <c:v>137.4</c:v>
                </c:pt>
                <c:pt idx="858">
                  <c:v>137.44999999999999</c:v>
                </c:pt>
                <c:pt idx="859">
                  <c:v>137.52000000000001</c:v>
                </c:pt>
                <c:pt idx="860">
                  <c:v>137.6</c:v>
                </c:pt>
                <c:pt idx="861">
                  <c:v>137.68</c:v>
                </c:pt>
                <c:pt idx="862">
                  <c:v>137.76</c:v>
                </c:pt>
                <c:pt idx="863">
                  <c:v>137.83000000000001</c:v>
                </c:pt>
                <c:pt idx="864">
                  <c:v>137.9</c:v>
                </c:pt>
                <c:pt idx="865">
                  <c:v>137.97</c:v>
                </c:pt>
                <c:pt idx="866">
                  <c:v>138.03</c:v>
                </c:pt>
                <c:pt idx="867">
                  <c:v>138.08000000000001</c:v>
                </c:pt>
                <c:pt idx="868">
                  <c:v>138.11000000000001</c:v>
                </c:pt>
                <c:pt idx="869">
                  <c:v>138.13</c:v>
                </c:pt>
                <c:pt idx="870">
                  <c:v>138.15</c:v>
                </c:pt>
                <c:pt idx="871">
                  <c:v>138.19999999999999</c:v>
                </c:pt>
                <c:pt idx="872">
                  <c:v>138.26</c:v>
                </c:pt>
                <c:pt idx="873">
                  <c:v>138.31</c:v>
                </c:pt>
                <c:pt idx="874">
                  <c:v>138.34</c:v>
                </c:pt>
                <c:pt idx="875">
                  <c:v>138.37</c:v>
                </c:pt>
                <c:pt idx="876">
                  <c:v>138.43</c:v>
                </c:pt>
                <c:pt idx="877">
                  <c:v>138.55000000000001</c:v>
                </c:pt>
                <c:pt idx="878">
                  <c:v>138.68</c:v>
                </c:pt>
                <c:pt idx="879">
                  <c:v>138.80000000000001</c:v>
                </c:pt>
                <c:pt idx="880">
                  <c:v>138.88999999999999</c:v>
                </c:pt>
                <c:pt idx="881">
                  <c:v>138.94999999999999</c:v>
                </c:pt>
                <c:pt idx="882">
                  <c:v>138.99</c:v>
                </c:pt>
                <c:pt idx="883">
                  <c:v>139.04</c:v>
                </c:pt>
                <c:pt idx="884">
                  <c:v>139.09</c:v>
                </c:pt>
                <c:pt idx="885">
                  <c:v>139.16999999999999</c:v>
                </c:pt>
                <c:pt idx="886">
                  <c:v>139.24</c:v>
                </c:pt>
                <c:pt idx="887">
                  <c:v>139.29</c:v>
                </c:pt>
                <c:pt idx="888">
                  <c:v>139.28</c:v>
                </c:pt>
                <c:pt idx="889">
                  <c:v>139.25</c:v>
                </c:pt>
                <c:pt idx="890">
                  <c:v>139.24</c:v>
                </c:pt>
                <c:pt idx="891">
                  <c:v>139.26</c:v>
                </c:pt>
                <c:pt idx="892">
                  <c:v>139.32</c:v>
                </c:pt>
                <c:pt idx="893">
                  <c:v>139.4</c:v>
                </c:pt>
                <c:pt idx="894">
                  <c:v>139.49</c:v>
                </c:pt>
                <c:pt idx="895">
                  <c:v>139.58000000000001</c:v>
                </c:pt>
                <c:pt idx="896">
                  <c:v>139.66999999999999</c:v>
                </c:pt>
                <c:pt idx="897">
                  <c:v>139.78</c:v>
                </c:pt>
                <c:pt idx="898">
                  <c:v>139.88</c:v>
                </c:pt>
                <c:pt idx="899">
                  <c:v>139.97</c:v>
                </c:pt>
                <c:pt idx="900">
                  <c:v>140.03</c:v>
                </c:pt>
                <c:pt idx="901">
                  <c:v>140.05000000000001</c:v>
                </c:pt>
                <c:pt idx="902">
                  <c:v>140.05000000000001</c:v>
                </c:pt>
                <c:pt idx="903">
                  <c:v>140.04</c:v>
                </c:pt>
                <c:pt idx="904">
                  <c:v>140.05000000000001</c:v>
                </c:pt>
                <c:pt idx="905">
                  <c:v>140.11000000000001</c:v>
                </c:pt>
                <c:pt idx="906">
                  <c:v>140.18</c:v>
                </c:pt>
                <c:pt idx="907">
                  <c:v>140.26</c:v>
                </c:pt>
                <c:pt idx="908">
                  <c:v>140.32</c:v>
                </c:pt>
                <c:pt idx="909">
                  <c:v>140.35</c:v>
                </c:pt>
                <c:pt idx="910">
                  <c:v>140.36000000000001</c:v>
                </c:pt>
                <c:pt idx="911">
                  <c:v>140.38</c:v>
                </c:pt>
                <c:pt idx="912">
                  <c:v>140.41</c:v>
                </c:pt>
                <c:pt idx="913">
                  <c:v>140.46</c:v>
                </c:pt>
                <c:pt idx="914">
                  <c:v>140.53</c:v>
                </c:pt>
                <c:pt idx="915">
                  <c:v>140.58000000000001</c:v>
                </c:pt>
                <c:pt idx="916">
                  <c:v>140.61000000000001</c:v>
                </c:pt>
                <c:pt idx="917">
                  <c:v>140.63999999999999</c:v>
                </c:pt>
                <c:pt idx="918">
                  <c:v>140.69</c:v>
                </c:pt>
                <c:pt idx="919">
                  <c:v>140.75</c:v>
                </c:pt>
                <c:pt idx="920">
                  <c:v>140.80000000000001</c:v>
                </c:pt>
                <c:pt idx="921">
                  <c:v>140.81</c:v>
                </c:pt>
                <c:pt idx="922">
                  <c:v>140.80000000000001</c:v>
                </c:pt>
                <c:pt idx="923">
                  <c:v>140.82</c:v>
                </c:pt>
                <c:pt idx="924">
                  <c:v>140.85</c:v>
                </c:pt>
                <c:pt idx="925">
                  <c:v>140.91</c:v>
                </c:pt>
                <c:pt idx="926">
                  <c:v>140.94999999999999</c:v>
                </c:pt>
                <c:pt idx="927">
                  <c:v>140.97</c:v>
                </c:pt>
                <c:pt idx="928">
                  <c:v>140.97999999999999</c:v>
                </c:pt>
                <c:pt idx="929">
                  <c:v>140.97999999999999</c:v>
                </c:pt>
                <c:pt idx="930">
                  <c:v>141</c:v>
                </c:pt>
                <c:pt idx="931">
                  <c:v>141.03</c:v>
                </c:pt>
                <c:pt idx="932">
                  <c:v>141.08000000000001</c:v>
                </c:pt>
                <c:pt idx="933">
                  <c:v>141.15</c:v>
                </c:pt>
                <c:pt idx="934">
                  <c:v>141.21</c:v>
                </c:pt>
                <c:pt idx="935">
                  <c:v>141.24</c:v>
                </c:pt>
                <c:pt idx="936">
                  <c:v>141.27000000000001</c:v>
                </c:pt>
                <c:pt idx="937">
                  <c:v>141.31</c:v>
                </c:pt>
                <c:pt idx="938">
                  <c:v>141.35</c:v>
                </c:pt>
                <c:pt idx="939">
                  <c:v>141.37</c:v>
                </c:pt>
                <c:pt idx="940">
                  <c:v>141.36000000000001</c:v>
                </c:pt>
                <c:pt idx="941">
                  <c:v>141.37</c:v>
                </c:pt>
                <c:pt idx="942">
                  <c:v>141.4</c:v>
                </c:pt>
                <c:pt idx="943">
                  <c:v>141.46</c:v>
                </c:pt>
                <c:pt idx="944">
                  <c:v>141.51</c:v>
                </c:pt>
                <c:pt idx="945">
                  <c:v>141.54</c:v>
                </c:pt>
                <c:pt idx="946">
                  <c:v>141.55000000000001</c:v>
                </c:pt>
                <c:pt idx="947">
                  <c:v>141.56</c:v>
                </c:pt>
                <c:pt idx="948">
                  <c:v>141.58000000000001</c:v>
                </c:pt>
                <c:pt idx="949">
                  <c:v>141.6</c:v>
                </c:pt>
                <c:pt idx="950">
                  <c:v>141.59</c:v>
                </c:pt>
                <c:pt idx="951">
                  <c:v>141.57</c:v>
                </c:pt>
                <c:pt idx="952">
                  <c:v>141.55000000000001</c:v>
                </c:pt>
                <c:pt idx="953">
                  <c:v>141.54</c:v>
                </c:pt>
                <c:pt idx="954">
                  <c:v>141.53</c:v>
                </c:pt>
                <c:pt idx="955">
                  <c:v>141.5</c:v>
                </c:pt>
                <c:pt idx="956">
                  <c:v>141.44999999999999</c:v>
                </c:pt>
                <c:pt idx="957">
                  <c:v>141.41</c:v>
                </c:pt>
                <c:pt idx="958">
                  <c:v>141.38999999999999</c:v>
                </c:pt>
                <c:pt idx="959">
                  <c:v>141.38</c:v>
                </c:pt>
                <c:pt idx="960">
                  <c:v>141.37</c:v>
                </c:pt>
                <c:pt idx="961">
                  <c:v>141.33000000000001</c:v>
                </c:pt>
                <c:pt idx="962">
                  <c:v>141.26</c:v>
                </c:pt>
                <c:pt idx="963">
                  <c:v>141.16999999999999</c:v>
                </c:pt>
                <c:pt idx="964">
                  <c:v>141.09</c:v>
                </c:pt>
                <c:pt idx="965">
                  <c:v>141.03</c:v>
                </c:pt>
                <c:pt idx="966">
                  <c:v>141</c:v>
                </c:pt>
                <c:pt idx="967">
                  <c:v>140.97999999999999</c:v>
                </c:pt>
                <c:pt idx="968">
                  <c:v>140.94999999999999</c:v>
                </c:pt>
                <c:pt idx="969">
                  <c:v>140.9</c:v>
                </c:pt>
                <c:pt idx="970">
                  <c:v>140.83000000000001</c:v>
                </c:pt>
                <c:pt idx="971">
                  <c:v>140.72999999999999</c:v>
                </c:pt>
                <c:pt idx="972">
                  <c:v>140.63</c:v>
                </c:pt>
                <c:pt idx="973">
                  <c:v>140.53</c:v>
                </c:pt>
                <c:pt idx="974">
                  <c:v>140.44</c:v>
                </c:pt>
                <c:pt idx="975">
                  <c:v>140.33000000000001</c:v>
                </c:pt>
                <c:pt idx="976">
                  <c:v>140.21</c:v>
                </c:pt>
                <c:pt idx="977">
                  <c:v>140.05000000000001</c:v>
                </c:pt>
                <c:pt idx="978">
                  <c:v>139.86000000000001</c:v>
                </c:pt>
                <c:pt idx="979">
                  <c:v>139.66</c:v>
                </c:pt>
                <c:pt idx="980">
                  <c:v>139.46</c:v>
                </c:pt>
                <c:pt idx="981">
                  <c:v>139.28</c:v>
                </c:pt>
                <c:pt idx="982">
                  <c:v>139.12</c:v>
                </c:pt>
                <c:pt idx="983">
                  <c:v>138.94999999999999</c:v>
                </c:pt>
                <c:pt idx="984">
                  <c:v>138.78</c:v>
                </c:pt>
                <c:pt idx="985">
                  <c:v>138.61000000000001</c:v>
                </c:pt>
                <c:pt idx="986">
                  <c:v>138.43</c:v>
                </c:pt>
                <c:pt idx="987">
                  <c:v>138.24</c:v>
                </c:pt>
                <c:pt idx="988">
                  <c:v>138.03</c:v>
                </c:pt>
                <c:pt idx="989">
                  <c:v>137.79</c:v>
                </c:pt>
                <c:pt idx="990">
                  <c:v>137.54</c:v>
                </c:pt>
                <c:pt idx="991">
                  <c:v>137.29</c:v>
                </c:pt>
                <c:pt idx="992">
                  <c:v>137.05000000000001</c:v>
                </c:pt>
                <c:pt idx="993">
                  <c:v>136.78</c:v>
                </c:pt>
                <c:pt idx="994">
                  <c:v>136.49</c:v>
                </c:pt>
                <c:pt idx="995">
                  <c:v>136.18</c:v>
                </c:pt>
                <c:pt idx="996">
                  <c:v>135.88</c:v>
                </c:pt>
                <c:pt idx="997">
                  <c:v>135.59</c:v>
                </c:pt>
                <c:pt idx="998">
                  <c:v>135.30000000000001</c:v>
                </c:pt>
                <c:pt idx="999">
                  <c:v>135</c:v>
                </c:pt>
                <c:pt idx="1000">
                  <c:v>134.71</c:v>
                </c:pt>
                <c:pt idx="1001">
                  <c:v>134.46</c:v>
                </c:pt>
                <c:pt idx="1002">
                  <c:v>134.26</c:v>
                </c:pt>
                <c:pt idx="1003">
                  <c:v>134.08000000000001</c:v>
                </c:pt>
                <c:pt idx="1004">
                  <c:v>133.91999999999999</c:v>
                </c:pt>
                <c:pt idx="1005">
                  <c:v>133.74</c:v>
                </c:pt>
                <c:pt idx="1006">
                  <c:v>133.56</c:v>
                </c:pt>
                <c:pt idx="1007">
                  <c:v>133.36000000000001</c:v>
                </c:pt>
                <c:pt idx="1008">
                  <c:v>133.15</c:v>
                </c:pt>
                <c:pt idx="1009">
                  <c:v>132.93</c:v>
                </c:pt>
                <c:pt idx="1010">
                  <c:v>132.69999999999999</c:v>
                </c:pt>
                <c:pt idx="1011">
                  <c:v>132.47999999999999</c:v>
                </c:pt>
                <c:pt idx="1012">
                  <c:v>132.28</c:v>
                </c:pt>
                <c:pt idx="1013">
                  <c:v>132.11000000000001</c:v>
                </c:pt>
                <c:pt idx="1014">
                  <c:v>131.97</c:v>
                </c:pt>
                <c:pt idx="1015">
                  <c:v>131.87</c:v>
                </c:pt>
                <c:pt idx="1016">
                  <c:v>131.76</c:v>
                </c:pt>
                <c:pt idx="1017">
                  <c:v>131.63999999999999</c:v>
                </c:pt>
                <c:pt idx="1018">
                  <c:v>131.52000000000001</c:v>
                </c:pt>
                <c:pt idx="1019">
                  <c:v>131.38</c:v>
                </c:pt>
                <c:pt idx="1020">
                  <c:v>131.22</c:v>
                </c:pt>
                <c:pt idx="1021">
                  <c:v>131.04</c:v>
                </c:pt>
                <c:pt idx="1022">
                  <c:v>130.82</c:v>
                </c:pt>
                <c:pt idx="1023">
                  <c:v>130.56</c:v>
                </c:pt>
                <c:pt idx="1024">
                  <c:v>130.27000000000001</c:v>
                </c:pt>
                <c:pt idx="1025">
                  <c:v>129.96</c:v>
                </c:pt>
                <c:pt idx="1026">
                  <c:v>129.63</c:v>
                </c:pt>
                <c:pt idx="1027">
                  <c:v>129.31</c:v>
                </c:pt>
                <c:pt idx="1028">
                  <c:v>129</c:v>
                </c:pt>
                <c:pt idx="1029">
                  <c:v>128.69999999999999</c:v>
                </c:pt>
                <c:pt idx="1030">
                  <c:v>128.41</c:v>
                </c:pt>
                <c:pt idx="1031">
                  <c:v>128.12</c:v>
                </c:pt>
                <c:pt idx="1032">
                  <c:v>127.84</c:v>
                </c:pt>
                <c:pt idx="1033">
                  <c:v>127.59</c:v>
                </c:pt>
                <c:pt idx="1034">
                  <c:v>127.39</c:v>
                </c:pt>
                <c:pt idx="1035">
                  <c:v>127.24</c:v>
                </c:pt>
                <c:pt idx="1036">
                  <c:v>127.11</c:v>
                </c:pt>
                <c:pt idx="1037">
                  <c:v>127</c:v>
                </c:pt>
                <c:pt idx="1038">
                  <c:v>126.91</c:v>
                </c:pt>
                <c:pt idx="1039">
                  <c:v>126.83</c:v>
                </c:pt>
                <c:pt idx="1040">
                  <c:v>126.75</c:v>
                </c:pt>
                <c:pt idx="1041">
                  <c:v>126.67</c:v>
                </c:pt>
                <c:pt idx="1042">
                  <c:v>126.57</c:v>
                </c:pt>
                <c:pt idx="1043">
                  <c:v>126.48</c:v>
                </c:pt>
                <c:pt idx="1044">
                  <c:v>126.38</c:v>
                </c:pt>
                <c:pt idx="1045">
                  <c:v>126.3</c:v>
                </c:pt>
                <c:pt idx="1046">
                  <c:v>126.24</c:v>
                </c:pt>
                <c:pt idx="1047">
                  <c:v>126.22</c:v>
                </c:pt>
                <c:pt idx="1048">
                  <c:v>126.23</c:v>
                </c:pt>
                <c:pt idx="1049">
                  <c:v>126.27</c:v>
                </c:pt>
                <c:pt idx="1050">
                  <c:v>126.31</c:v>
                </c:pt>
                <c:pt idx="1051">
                  <c:v>126.34</c:v>
                </c:pt>
                <c:pt idx="1052">
                  <c:v>126.37</c:v>
                </c:pt>
                <c:pt idx="1053">
                  <c:v>126.4</c:v>
                </c:pt>
                <c:pt idx="1054">
                  <c:v>126.44</c:v>
                </c:pt>
                <c:pt idx="1055">
                  <c:v>126.49</c:v>
                </c:pt>
                <c:pt idx="1056">
                  <c:v>126.54</c:v>
                </c:pt>
                <c:pt idx="1057">
                  <c:v>126.59</c:v>
                </c:pt>
                <c:pt idx="1058">
                  <c:v>126.67</c:v>
                </c:pt>
                <c:pt idx="1059">
                  <c:v>126.77</c:v>
                </c:pt>
                <c:pt idx="1060">
                  <c:v>126.9</c:v>
                </c:pt>
                <c:pt idx="1061">
                  <c:v>127.04</c:v>
                </c:pt>
                <c:pt idx="1062">
                  <c:v>127.18</c:v>
                </c:pt>
                <c:pt idx="1063">
                  <c:v>127.32</c:v>
                </c:pt>
                <c:pt idx="1064">
                  <c:v>127.46</c:v>
                </c:pt>
                <c:pt idx="1065">
                  <c:v>127.59</c:v>
                </c:pt>
                <c:pt idx="1066">
                  <c:v>127.67</c:v>
                </c:pt>
                <c:pt idx="1067">
                  <c:v>127.73</c:v>
                </c:pt>
                <c:pt idx="1068">
                  <c:v>127.8</c:v>
                </c:pt>
                <c:pt idx="1069">
                  <c:v>127.92</c:v>
                </c:pt>
                <c:pt idx="1070">
                  <c:v>128.09</c:v>
                </c:pt>
                <c:pt idx="1071">
                  <c:v>128.29</c:v>
                </c:pt>
                <c:pt idx="1072">
                  <c:v>128.5</c:v>
                </c:pt>
                <c:pt idx="1073">
                  <c:v>128.72999999999999</c:v>
                </c:pt>
                <c:pt idx="1074">
                  <c:v>128.97999999999999</c:v>
                </c:pt>
                <c:pt idx="1075">
                  <c:v>129.24</c:v>
                </c:pt>
                <c:pt idx="1076">
                  <c:v>129.49</c:v>
                </c:pt>
                <c:pt idx="1077">
                  <c:v>129.72</c:v>
                </c:pt>
                <c:pt idx="1078">
                  <c:v>129.94</c:v>
                </c:pt>
                <c:pt idx="1079">
                  <c:v>130.16999999999999</c:v>
                </c:pt>
                <c:pt idx="1080">
                  <c:v>130.41</c:v>
                </c:pt>
                <c:pt idx="1081">
                  <c:v>130.69999999999999</c:v>
                </c:pt>
                <c:pt idx="1082">
                  <c:v>131.02000000000001</c:v>
                </c:pt>
                <c:pt idx="1083">
                  <c:v>131.34</c:v>
                </c:pt>
                <c:pt idx="1084">
                  <c:v>131.65</c:v>
                </c:pt>
                <c:pt idx="1085">
                  <c:v>131.93</c:v>
                </c:pt>
                <c:pt idx="1086">
                  <c:v>132.19999999999999</c:v>
                </c:pt>
                <c:pt idx="1087">
                  <c:v>132.47</c:v>
                </c:pt>
                <c:pt idx="1088">
                  <c:v>132.75</c:v>
                </c:pt>
                <c:pt idx="1089">
                  <c:v>133.03</c:v>
                </c:pt>
                <c:pt idx="1090">
                  <c:v>133.30000000000001</c:v>
                </c:pt>
                <c:pt idx="1091">
                  <c:v>133.53</c:v>
                </c:pt>
                <c:pt idx="1092">
                  <c:v>133.72999999999999</c:v>
                </c:pt>
                <c:pt idx="1093">
                  <c:v>133.91</c:v>
                </c:pt>
                <c:pt idx="1094">
                  <c:v>134.08000000000001</c:v>
                </c:pt>
                <c:pt idx="1095">
                  <c:v>134.22</c:v>
                </c:pt>
                <c:pt idx="1096">
                  <c:v>134.32</c:v>
                </c:pt>
                <c:pt idx="1097">
                  <c:v>134.38</c:v>
                </c:pt>
                <c:pt idx="1098">
                  <c:v>134.41999999999999</c:v>
                </c:pt>
                <c:pt idx="1099">
                  <c:v>134.46</c:v>
                </c:pt>
                <c:pt idx="1100">
                  <c:v>134.51</c:v>
                </c:pt>
                <c:pt idx="1101">
                  <c:v>134.52000000000001</c:v>
                </c:pt>
                <c:pt idx="1102">
                  <c:v>134.49</c:v>
                </c:pt>
                <c:pt idx="1103">
                  <c:v>134.43</c:v>
                </c:pt>
                <c:pt idx="1104">
                  <c:v>134.36000000000001</c:v>
                </c:pt>
                <c:pt idx="1105">
                  <c:v>134.31</c:v>
                </c:pt>
                <c:pt idx="1106">
                  <c:v>134.28</c:v>
                </c:pt>
                <c:pt idx="1107">
                  <c:v>134.27000000000001</c:v>
                </c:pt>
                <c:pt idx="1108">
                  <c:v>134.26</c:v>
                </c:pt>
                <c:pt idx="1109">
                  <c:v>134.22</c:v>
                </c:pt>
                <c:pt idx="1110">
                  <c:v>134.15</c:v>
                </c:pt>
                <c:pt idx="1111">
                  <c:v>134.07</c:v>
                </c:pt>
                <c:pt idx="1112">
                  <c:v>134</c:v>
                </c:pt>
                <c:pt idx="1113">
                  <c:v>133.96</c:v>
                </c:pt>
                <c:pt idx="1114">
                  <c:v>133.94</c:v>
                </c:pt>
                <c:pt idx="1115">
                  <c:v>133.94999999999999</c:v>
                </c:pt>
                <c:pt idx="1116">
                  <c:v>134.01</c:v>
                </c:pt>
                <c:pt idx="1117">
                  <c:v>134.11000000000001</c:v>
                </c:pt>
                <c:pt idx="1118">
                  <c:v>134.22999999999999</c:v>
                </c:pt>
                <c:pt idx="1119">
                  <c:v>134.36000000000001</c:v>
                </c:pt>
                <c:pt idx="1120">
                  <c:v>134.49</c:v>
                </c:pt>
                <c:pt idx="1121">
                  <c:v>134.63</c:v>
                </c:pt>
                <c:pt idx="1122">
                  <c:v>134.78</c:v>
                </c:pt>
                <c:pt idx="1123">
                  <c:v>134.94</c:v>
                </c:pt>
                <c:pt idx="1124">
                  <c:v>135.11000000000001</c:v>
                </c:pt>
                <c:pt idx="1125">
                  <c:v>135.29</c:v>
                </c:pt>
                <c:pt idx="1126">
                  <c:v>135.47999999999999</c:v>
                </c:pt>
                <c:pt idx="1127">
                  <c:v>135.68</c:v>
                </c:pt>
                <c:pt idx="1128">
                  <c:v>135.88</c:v>
                </c:pt>
                <c:pt idx="1129">
                  <c:v>136.08000000000001</c:v>
                </c:pt>
                <c:pt idx="1130">
                  <c:v>136.27000000000001</c:v>
                </c:pt>
                <c:pt idx="1131">
                  <c:v>136.44</c:v>
                </c:pt>
                <c:pt idx="1132">
                  <c:v>136.63</c:v>
                </c:pt>
                <c:pt idx="1133">
                  <c:v>136.84</c:v>
                </c:pt>
                <c:pt idx="1134">
                  <c:v>137.05000000000001</c:v>
                </c:pt>
                <c:pt idx="1135">
                  <c:v>137.25</c:v>
                </c:pt>
                <c:pt idx="1136">
                  <c:v>137.44</c:v>
                </c:pt>
                <c:pt idx="1137">
                  <c:v>137.63999999999999</c:v>
                </c:pt>
                <c:pt idx="1138">
                  <c:v>137.85</c:v>
                </c:pt>
                <c:pt idx="1139">
                  <c:v>138.03</c:v>
                </c:pt>
                <c:pt idx="1140">
                  <c:v>138.19</c:v>
                </c:pt>
                <c:pt idx="1141">
                  <c:v>138.34</c:v>
                </c:pt>
                <c:pt idx="1142">
                  <c:v>138.49</c:v>
                </c:pt>
                <c:pt idx="1143">
                  <c:v>138.65</c:v>
                </c:pt>
                <c:pt idx="1144">
                  <c:v>138.82</c:v>
                </c:pt>
                <c:pt idx="1145">
                  <c:v>138.99</c:v>
                </c:pt>
                <c:pt idx="1146">
                  <c:v>139.13999999999999</c:v>
                </c:pt>
                <c:pt idx="1147">
                  <c:v>139.28</c:v>
                </c:pt>
                <c:pt idx="1148">
                  <c:v>139.43</c:v>
                </c:pt>
                <c:pt idx="1149">
                  <c:v>139.6</c:v>
                </c:pt>
                <c:pt idx="1150">
                  <c:v>139.78</c:v>
                </c:pt>
                <c:pt idx="1151">
                  <c:v>139.97999999999999</c:v>
                </c:pt>
                <c:pt idx="1152">
                  <c:v>140.19</c:v>
                </c:pt>
                <c:pt idx="1153">
                  <c:v>140.41999999999999</c:v>
                </c:pt>
                <c:pt idx="1154">
                  <c:v>140.63</c:v>
                </c:pt>
                <c:pt idx="1155">
                  <c:v>140.80000000000001</c:v>
                </c:pt>
                <c:pt idx="1156">
                  <c:v>140.93</c:v>
                </c:pt>
                <c:pt idx="1157">
                  <c:v>141.04</c:v>
                </c:pt>
                <c:pt idx="1158">
                  <c:v>141.15</c:v>
                </c:pt>
                <c:pt idx="1159">
                  <c:v>141.26</c:v>
                </c:pt>
                <c:pt idx="1160">
                  <c:v>141.37</c:v>
                </c:pt>
                <c:pt idx="1161">
                  <c:v>141.47</c:v>
                </c:pt>
                <c:pt idx="1162">
                  <c:v>141.59</c:v>
                </c:pt>
                <c:pt idx="1163">
                  <c:v>141.72</c:v>
                </c:pt>
                <c:pt idx="1164">
                  <c:v>141.86000000000001</c:v>
                </c:pt>
                <c:pt idx="1165">
                  <c:v>142.01</c:v>
                </c:pt>
                <c:pt idx="1166">
                  <c:v>142.13</c:v>
                </c:pt>
                <c:pt idx="1167">
                  <c:v>142.24</c:v>
                </c:pt>
                <c:pt idx="1168">
                  <c:v>142.31</c:v>
                </c:pt>
                <c:pt idx="1169">
                  <c:v>142.38999999999999</c:v>
                </c:pt>
                <c:pt idx="1170">
                  <c:v>142.47999999999999</c:v>
                </c:pt>
                <c:pt idx="1171">
                  <c:v>142.58000000000001</c:v>
                </c:pt>
                <c:pt idx="1172">
                  <c:v>142.66999999999999</c:v>
                </c:pt>
                <c:pt idx="1173">
                  <c:v>142.74</c:v>
                </c:pt>
                <c:pt idx="1174">
                  <c:v>142.80000000000001</c:v>
                </c:pt>
                <c:pt idx="1175">
                  <c:v>142.85</c:v>
                </c:pt>
                <c:pt idx="1176">
                  <c:v>142.93</c:v>
                </c:pt>
                <c:pt idx="1177">
                  <c:v>143</c:v>
                </c:pt>
                <c:pt idx="1178">
                  <c:v>143.07</c:v>
                </c:pt>
                <c:pt idx="1179">
                  <c:v>143.13999999999999</c:v>
                </c:pt>
                <c:pt idx="1180">
                  <c:v>143.22999999999999</c:v>
                </c:pt>
                <c:pt idx="1181">
                  <c:v>143.35</c:v>
                </c:pt>
                <c:pt idx="1182">
                  <c:v>143.46</c:v>
                </c:pt>
                <c:pt idx="1183">
                  <c:v>143.54</c:v>
                </c:pt>
                <c:pt idx="1184">
                  <c:v>143.58000000000001</c:v>
                </c:pt>
                <c:pt idx="1185">
                  <c:v>143.62</c:v>
                </c:pt>
                <c:pt idx="1186">
                  <c:v>143.68</c:v>
                </c:pt>
                <c:pt idx="1187">
                  <c:v>143.75</c:v>
                </c:pt>
                <c:pt idx="1188">
                  <c:v>143.81</c:v>
                </c:pt>
                <c:pt idx="1189">
                  <c:v>143.86000000000001</c:v>
                </c:pt>
                <c:pt idx="1190">
                  <c:v>143.88</c:v>
                </c:pt>
                <c:pt idx="1191">
                  <c:v>143.88999999999999</c:v>
                </c:pt>
                <c:pt idx="1192">
                  <c:v>143.93</c:v>
                </c:pt>
                <c:pt idx="1193">
                  <c:v>144.02000000000001</c:v>
                </c:pt>
                <c:pt idx="1194">
                  <c:v>144.12</c:v>
                </c:pt>
                <c:pt idx="1195">
                  <c:v>144.22</c:v>
                </c:pt>
                <c:pt idx="1196">
                  <c:v>144.29</c:v>
                </c:pt>
                <c:pt idx="1197">
                  <c:v>144.34</c:v>
                </c:pt>
                <c:pt idx="1198">
                  <c:v>144.41</c:v>
                </c:pt>
                <c:pt idx="1199">
                  <c:v>144.47999999999999</c:v>
                </c:pt>
                <c:pt idx="1200">
                  <c:v>144.54</c:v>
                </c:pt>
                <c:pt idx="1201">
                  <c:v>144.58000000000001</c:v>
                </c:pt>
                <c:pt idx="1202">
                  <c:v>144.61000000000001</c:v>
                </c:pt>
                <c:pt idx="1203">
                  <c:v>144.62</c:v>
                </c:pt>
                <c:pt idx="1204">
                  <c:v>144.63</c:v>
                </c:pt>
                <c:pt idx="1205">
                  <c:v>144.66</c:v>
                </c:pt>
                <c:pt idx="1206">
                  <c:v>144.71</c:v>
                </c:pt>
                <c:pt idx="1207">
                  <c:v>144.76</c:v>
                </c:pt>
                <c:pt idx="1208">
                  <c:v>144.81</c:v>
                </c:pt>
                <c:pt idx="1209">
                  <c:v>144.85</c:v>
                </c:pt>
                <c:pt idx="1210">
                  <c:v>144.88</c:v>
                </c:pt>
                <c:pt idx="1211">
                  <c:v>144.9</c:v>
                </c:pt>
                <c:pt idx="1212">
                  <c:v>144.91999999999999</c:v>
                </c:pt>
                <c:pt idx="1213">
                  <c:v>144.94</c:v>
                </c:pt>
                <c:pt idx="1214">
                  <c:v>144.97999999999999</c:v>
                </c:pt>
                <c:pt idx="1215">
                  <c:v>145.01</c:v>
                </c:pt>
                <c:pt idx="1216">
                  <c:v>145.03</c:v>
                </c:pt>
                <c:pt idx="1217">
                  <c:v>145.02000000000001</c:v>
                </c:pt>
                <c:pt idx="1218">
                  <c:v>145.02000000000001</c:v>
                </c:pt>
                <c:pt idx="1219">
                  <c:v>145.02000000000001</c:v>
                </c:pt>
                <c:pt idx="1220">
                  <c:v>145.04</c:v>
                </c:pt>
                <c:pt idx="1221">
                  <c:v>145.06</c:v>
                </c:pt>
                <c:pt idx="1222">
                  <c:v>145.09</c:v>
                </c:pt>
                <c:pt idx="1223">
                  <c:v>145.12</c:v>
                </c:pt>
                <c:pt idx="1224">
                  <c:v>145.15</c:v>
                </c:pt>
                <c:pt idx="1225">
                  <c:v>145.18</c:v>
                </c:pt>
                <c:pt idx="1226">
                  <c:v>145.19999999999999</c:v>
                </c:pt>
                <c:pt idx="1227">
                  <c:v>145.22999999999999</c:v>
                </c:pt>
                <c:pt idx="1228">
                  <c:v>145.25</c:v>
                </c:pt>
                <c:pt idx="1229">
                  <c:v>145.28</c:v>
                </c:pt>
                <c:pt idx="1230">
                  <c:v>145.29</c:v>
                </c:pt>
                <c:pt idx="1231">
                  <c:v>145.30000000000001</c:v>
                </c:pt>
                <c:pt idx="1232">
                  <c:v>145.31</c:v>
                </c:pt>
                <c:pt idx="1233">
                  <c:v>145.33000000000001</c:v>
                </c:pt>
                <c:pt idx="1234">
                  <c:v>145.37</c:v>
                </c:pt>
                <c:pt idx="1235">
                  <c:v>145.41</c:v>
                </c:pt>
                <c:pt idx="1236">
                  <c:v>145.44999999999999</c:v>
                </c:pt>
                <c:pt idx="1237">
                  <c:v>145.47</c:v>
                </c:pt>
                <c:pt idx="1238">
                  <c:v>145.5</c:v>
                </c:pt>
                <c:pt idx="1239">
                  <c:v>145.52000000000001</c:v>
                </c:pt>
                <c:pt idx="1240">
                  <c:v>145.55000000000001</c:v>
                </c:pt>
                <c:pt idx="1241">
                  <c:v>145.59</c:v>
                </c:pt>
                <c:pt idx="1242">
                  <c:v>145.63</c:v>
                </c:pt>
                <c:pt idx="1243">
                  <c:v>145.66</c:v>
                </c:pt>
                <c:pt idx="1244">
                  <c:v>145.66999999999999</c:v>
                </c:pt>
                <c:pt idx="1245">
                  <c:v>145.68</c:v>
                </c:pt>
                <c:pt idx="1246">
                  <c:v>145.69999999999999</c:v>
                </c:pt>
                <c:pt idx="1247">
                  <c:v>145.74</c:v>
                </c:pt>
                <c:pt idx="1248">
                  <c:v>145.77000000000001</c:v>
                </c:pt>
                <c:pt idx="1249">
                  <c:v>145.80000000000001</c:v>
                </c:pt>
                <c:pt idx="1250">
                  <c:v>145.81</c:v>
                </c:pt>
                <c:pt idx="1251">
                  <c:v>145.81</c:v>
                </c:pt>
                <c:pt idx="1252">
                  <c:v>145.81</c:v>
                </c:pt>
                <c:pt idx="1253">
                  <c:v>145.84</c:v>
                </c:pt>
                <c:pt idx="1254">
                  <c:v>145.88999999999999</c:v>
                </c:pt>
                <c:pt idx="1255">
                  <c:v>145.93</c:v>
                </c:pt>
                <c:pt idx="1256">
                  <c:v>145.94999999999999</c:v>
                </c:pt>
                <c:pt idx="1257">
                  <c:v>145.93</c:v>
                </c:pt>
                <c:pt idx="1258">
                  <c:v>145.9</c:v>
                </c:pt>
                <c:pt idx="1259">
                  <c:v>145.88999999999999</c:v>
                </c:pt>
                <c:pt idx="1260">
                  <c:v>145.88</c:v>
                </c:pt>
                <c:pt idx="1261">
                  <c:v>145.87</c:v>
                </c:pt>
                <c:pt idx="1262">
                  <c:v>145.87</c:v>
                </c:pt>
                <c:pt idx="1263">
                  <c:v>145.88</c:v>
                </c:pt>
                <c:pt idx="1264">
                  <c:v>145.91</c:v>
                </c:pt>
                <c:pt idx="1265">
                  <c:v>145.96</c:v>
                </c:pt>
                <c:pt idx="1266">
                  <c:v>145.99</c:v>
                </c:pt>
                <c:pt idx="1267">
                  <c:v>145.99</c:v>
                </c:pt>
                <c:pt idx="1268">
                  <c:v>145.97</c:v>
                </c:pt>
                <c:pt idx="1269">
                  <c:v>145.94999999999999</c:v>
                </c:pt>
                <c:pt idx="1270">
                  <c:v>145.94</c:v>
                </c:pt>
                <c:pt idx="1271">
                  <c:v>145.96</c:v>
                </c:pt>
                <c:pt idx="1272">
                  <c:v>145.99</c:v>
                </c:pt>
                <c:pt idx="1273">
                  <c:v>146.02000000000001</c:v>
                </c:pt>
                <c:pt idx="1274">
                  <c:v>146.04</c:v>
                </c:pt>
                <c:pt idx="1275">
                  <c:v>146.05000000000001</c:v>
                </c:pt>
                <c:pt idx="1276">
                  <c:v>146.05000000000001</c:v>
                </c:pt>
                <c:pt idx="1277">
                  <c:v>146.04</c:v>
                </c:pt>
                <c:pt idx="1278">
                  <c:v>146.02000000000001</c:v>
                </c:pt>
                <c:pt idx="1279">
                  <c:v>146.02000000000001</c:v>
                </c:pt>
                <c:pt idx="1280">
                  <c:v>146.01</c:v>
                </c:pt>
                <c:pt idx="1281">
                  <c:v>146.01</c:v>
                </c:pt>
                <c:pt idx="1282">
                  <c:v>146.03</c:v>
                </c:pt>
                <c:pt idx="1283">
                  <c:v>146.08000000000001</c:v>
                </c:pt>
                <c:pt idx="1284">
                  <c:v>146.13999999999999</c:v>
                </c:pt>
                <c:pt idx="1285">
                  <c:v>146.19</c:v>
                </c:pt>
                <c:pt idx="1286">
                  <c:v>146.19999999999999</c:v>
                </c:pt>
                <c:pt idx="1287">
                  <c:v>146.18</c:v>
                </c:pt>
                <c:pt idx="1288">
                  <c:v>146.15</c:v>
                </c:pt>
                <c:pt idx="1289">
                  <c:v>146.13999999999999</c:v>
                </c:pt>
                <c:pt idx="1290">
                  <c:v>146.16</c:v>
                </c:pt>
                <c:pt idx="1291">
                  <c:v>146.21</c:v>
                </c:pt>
                <c:pt idx="1292">
                  <c:v>146.25</c:v>
                </c:pt>
                <c:pt idx="1293">
                  <c:v>146.27000000000001</c:v>
                </c:pt>
                <c:pt idx="1294">
                  <c:v>146.27000000000001</c:v>
                </c:pt>
                <c:pt idx="1295">
                  <c:v>146.28</c:v>
                </c:pt>
                <c:pt idx="1296">
                  <c:v>146.30000000000001</c:v>
                </c:pt>
                <c:pt idx="1297">
                  <c:v>146.32</c:v>
                </c:pt>
                <c:pt idx="1298">
                  <c:v>146.36000000000001</c:v>
                </c:pt>
                <c:pt idx="1299">
                  <c:v>146.38999999999999</c:v>
                </c:pt>
                <c:pt idx="1300">
                  <c:v>146.44</c:v>
                </c:pt>
                <c:pt idx="1301">
                  <c:v>146.49</c:v>
                </c:pt>
                <c:pt idx="1302">
                  <c:v>146.55000000000001</c:v>
                </c:pt>
                <c:pt idx="1303">
                  <c:v>146.59</c:v>
                </c:pt>
                <c:pt idx="1304">
                  <c:v>146.61000000000001</c:v>
                </c:pt>
                <c:pt idx="1305">
                  <c:v>146.6</c:v>
                </c:pt>
                <c:pt idx="1306">
                  <c:v>146.61000000000001</c:v>
                </c:pt>
                <c:pt idx="1307">
                  <c:v>146.63</c:v>
                </c:pt>
                <c:pt idx="1308">
                  <c:v>146.65</c:v>
                </c:pt>
                <c:pt idx="1309">
                  <c:v>146.66999999999999</c:v>
                </c:pt>
                <c:pt idx="1310">
                  <c:v>146.66999999999999</c:v>
                </c:pt>
                <c:pt idx="1311">
                  <c:v>146.66999999999999</c:v>
                </c:pt>
                <c:pt idx="1312">
                  <c:v>146.68</c:v>
                </c:pt>
                <c:pt idx="1313">
                  <c:v>146.71</c:v>
                </c:pt>
                <c:pt idx="1314">
                  <c:v>146.72999999999999</c:v>
                </c:pt>
                <c:pt idx="1315">
                  <c:v>146.72999999999999</c:v>
                </c:pt>
                <c:pt idx="1316">
                  <c:v>146.72</c:v>
                </c:pt>
                <c:pt idx="1317">
                  <c:v>146.69999999999999</c:v>
                </c:pt>
                <c:pt idx="1318">
                  <c:v>146.68</c:v>
                </c:pt>
                <c:pt idx="1319">
                  <c:v>146.66999999999999</c:v>
                </c:pt>
                <c:pt idx="1320">
                  <c:v>146.66999999999999</c:v>
                </c:pt>
                <c:pt idx="1321">
                  <c:v>146.66999999999999</c:v>
                </c:pt>
                <c:pt idx="1322">
                  <c:v>146.69</c:v>
                </c:pt>
                <c:pt idx="1323">
                  <c:v>146.71</c:v>
                </c:pt>
                <c:pt idx="1324">
                  <c:v>146.72999999999999</c:v>
                </c:pt>
                <c:pt idx="1325">
                  <c:v>146.75</c:v>
                </c:pt>
                <c:pt idx="1326">
                  <c:v>146.75</c:v>
                </c:pt>
                <c:pt idx="1327">
                  <c:v>146.76</c:v>
                </c:pt>
                <c:pt idx="1328">
                  <c:v>146.79</c:v>
                </c:pt>
                <c:pt idx="1329">
                  <c:v>146.81</c:v>
                </c:pt>
                <c:pt idx="1330">
                  <c:v>146.83000000000001</c:v>
                </c:pt>
                <c:pt idx="1331">
                  <c:v>146.82</c:v>
                </c:pt>
                <c:pt idx="1332">
                  <c:v>146.79</c:v>
                </c:pt>
                <c:pt idx="1333">
                  <c:v>146.72999999999999</c:v>
                </c:pt>
                <c:pt idx="1334">
                  <c:v>146.66</c:v>
                </c:pt>
                <c:pt idx="1335">
                  <c:v>146.58000000000001</c:v>
                </c:pt>
                <c:pt idx="1336">
                  <c:v>146.5</c:v>
                </c:pt>
                <c:pt idx="1337">
                  <c:v>146.41</c:v>
                </c:pt>
                <c:pt idx="1338">
                  <c:v>146.29</c:v>
                </c:pt>
                <c:pt idx="1339">
                  <c:v>146.13999999999999</c:v>
                </c:pt>
                <c:pt idx="1340">
                  <c:v>145.97999999999999</c:v>
                </c:pt>
                <c:pt idx="1341">
                  <c:v>145.82</c:v>
                </c:pt>
                <c:pt idx="1342">
                  <c:v>145.66</c:v>
                </c:pt>
                <c:pt idx="1343">
                  <c:v>145.49</c:v>
                </c:pt>
                <c:pt idx="1344">
                  <c:v>145.29</c:v>
                </c:pt>
                <c:pt idx="1345">
                  <c:v>145.06</c:v>
                </c:pt>
                <c:pt idx="1346">
                  <c:v>144.81</c:v>
                </c:pt>
                <c:pt idx="1347">
                  <c:v>144.57</c:v>
                </c:pt>
                <c:pt idx="1348">
                  <c:v>144.34</c:v>
                </c:pt>
                <c:pt idx="1349">
                  <c:v>144.11000000000001</c:v>
                </c:pt>
                <c:pt idx="1350">
                  <c:v>143.87</c:v>
                </c:pt>
                <c:pt idx="1351">
                  <c:v>143.61000000000001</c:v>
                </c:pt>
                <c:pt idx="1352">
                  <c:v>143.34</c:v>
                </c:pt>
                <c:pt idx="1353">
                  <c:v>143.06</c:v>
                </c:pt>
                <c:pt idx="1354">
                  <c:v>142.81</c:v>
                </c:pt>
                <c:pt idx="1355">
                  <c:v>142.58000000000001</c:v>
                </c:pt>
                <c:pt idx="1356">
                  <c:v>142.36000000000001</c:v>
                </c:pt>
                <c:pt idx="1357">
                  <c:v>142.13999999999999</c:v>
                </c:pt>
                <c:pt idx="1358">
                  <c:v>141.88999999999999</c:v>
                </c:pt>
                <c:pt idx="1359">
                  <c:v>141.63</c:v>
                </c:pt>
                <c:pt idx="1360">
                  <c:v>141.35</c:v>
                </c:pt>
                <c:pt idx="1361">
                  <c:v>141.06</c:v>
                </c:pt>
                <c:pt idx="1362">
                  <c:v>140.76</c:v>
                </c:pt>
                <c:pt idx="1363">
                  <c:v>140.47</c:v>
                </c:pt>
                <c:pt idx="1364">
                  <c:v>140.18</c:v>
                </c:pt>
                <c:pt idx="1365">
                  <c:v>139.88999999999999</c:v>
                </c:pt>
                <c:pt idx="1366">
                  <c:v>139.6</c:v>
                </c:pt>
                <c:pt idx="1367">
                  <c:v>139.31</c:v>
                </c:pt>
                <c:pt idx="1368">
                  <c:v>139.02000000000001</c:v>
                </c:pt>
                <c:pt idx="1369">
                  <c:v>138.75</c:v>
                </c:pt>
                <c:pt idx="1370">
                  <c:v>138.51</c:v>
                </c:pt>
                <c:pt idx="1371">
                  <c:v>138.27000000000001</c:v>
                </c:pt>
                <c:pt idx="1372">
                  <c:v>138.01</c:v>
                </c:pt>
                <c:pt idx="1373">
                  <c:v>137.72</c:v>
                </c:pt>
                <c:pt idx="1374">
                  <c:v>137.41999999999999</c:v>
                </c:pt>
                <c:pt idx="1375">
                  <c:v>137.12</c:v>
                </c:pt>
                <c:pt idx="1376">
                  <c:v>136.83000000000001</c:v>
                </c:pt>
                <c:pt idx="1377">
                  <c:v>136.55000000000001</c:v>
                </c:pt>
                <c:pt idx="1378">
                  <c:v>136.27000000000001</c:v>
                </c:pt>
                <c:pt idx="1379">
                  <c:v>136.02000000000001</c:v>
                </c:pt>
                <c:pt idx="1380">
                  <c:v>135.81</c:v>
                </c:pt>
                <c:pt idx="1381">
                  <c:v>135.61000000000001</c:v>
                </c:pt>
                <c:pt idx="1382">
                  <c:v>135.4</c:v>
                </c:pt>
                <c:pt idx="1383">
                  <c:v>135.18</c:v>
                </c:pt>
                <c:pt idx="1384">
                  <c:v>134.93</c:v>
                </c:pt>
                <c:pt idx="1385">
                  <c:v>134.66999999999999</c:v>
                </c:pt>
                <c:pt idx="1386">
                  <c:v>134.4</c:v>
                </c:pt>
                <c:pt idx="1387">
                  <c:v>134.13999999999999</c:v>
                </c:pt>
                <c:pt idx="1388">
                  <c:v>133.88999999999999</c:v>
                </c:pt>
                <c:pt idx="1389">
                  <c:v>133.65</c:v>
                </c:pt>
                <c:pt idx="1390">
                  <c:v>133.41999999999999</c:v>
                </c:pt>
                <c:pt idx="1391">
                  <c:v>133.19</c:v>
                </c:pt>
                <c:pt idx="1392">
                  <c:v>132.96</c:v>
                </c:pt>
                <c:pt idx="1393">
                  <c:v>132.72999999999999</c:v>
                </c:pt>
                <c:pt idx="1394">
                  <c:v>132.51</c:v>
                </c:pt>
                <c:pt idx="1395">
                  <c:v>132.30000000000001</c:v>
                </c:pt>
                <c:pt idx="1396">
                  <c:v>132.11000000000001</c:v>
                </c:pt>
                <c:pt idx="1397">
                  <c:v>131.94</c:v>
                </c:pt>
                <c:pt idx="1398">
                  <c:v>131.78</c:v>
                </c:pt>
                <c:pt idx="1399">
                  <c:v>131.62</c:v>
                </c:pt>
                <c:pt idx="1400">
                  <c:v>131.46</c:v>
                </c:pt>
                <c:pt idx="1401">
                  <c:v>131.27000000000001</c:v>
                </c:pt>
                <c:pt idx="1402">
                  <c:v>131.07</c:v>
                </c:pt>
                <c:pt idx="1403">
                  <c:v>130.84</c:v>
                </c:pt>
                <c:pt idx="1404">
                  <c:v>130.61000000000001</c:v>
                </c:pt>
                <c:pt idx="1405">
                  <c:v>130.38999999999999</c:v>
                </c:pt>
                <c:pt idx="1406">
                  <c:v>130.19</c:v>
                </c:pt>
                <c:pt idx="1407">
                  <c:v>130.04</c:v>
                </c:pt>
                <c:pt idx="1408">
                  <c:v>129.9</c:v>
                </c:pt>
                <c:pt idx="1409">
                  <c:v>129.75</c:v>
                </c:pt>
                <c:pt idx="1410">
                  <c:v>129.57</c:v>
                </c:pt>
                <c:pt idx="1411">
                  <c:v>129.38</c:v>
                </c:pt>
                <c:pt idx="1412">
                  <c:v>129.19</c:v>
                </c:pt>
                <c:pt idx="1413">
                  <c:v>129.02000000000001</c:v>
                </c:pt>
                <c:pt idx="1414">
                  <c:v>128.86000000000001</c:v>
                </c:pt>
                <c:pt idx="1415">
                  <c:v>128.69999999999999</c:v>
                </c:pt>
                <c:pt idx="1416">
                  <c:v>128.56</c:v>
                </c:pt>
                <c:pt idx="1417">
                  <c:v>128.41</c:v>
                </c:pt>
                <c:pt idx="1418">
                  <c:v>128.27000000000001</c:v>
                </c:pt>
                <c:pt idx="1419">
                  <c:v>128.13</c:v>
                </c:pt>
                <c:pt idx="1420">
                  <c:v>127.99</c:v>
                </c:pt>
                <c:pt idx="1421">
                  <c:v>127.84</c:v>
                </c:pt>
                <c:pt idx="1422">
                  <c:v>127.69</c:v>
                </c:pt>
                <c:pt idx="1423">
                  <c:v>127.55</c:v>
                </c:pt>
                <c:pt idx="1424">
                  <c:v>127.44</c:v>
                </c:pt>
                <c:pt idx="1425">
                  <c:v>127.35</c:v>
                </c:pt>
                <c:pt idx="1426">
                  <c:v>127.24</c:v>
                </c:pt>
                <c:pt idx="1427">
                  <c:v>127.11</c:v>
                </c:pt>
                <c:pt idx="1428">
                  <c:v>126.97</c:v>
                </c:pt>
                <c:pt idx="1429">
                  <c:v>126.85</c:v>
                </c:pt>
                <c:pt idx="1430">
                  <c:v>126.75</c:v>
                </c:pt>
                <c:pt idx="1431">
                  <c:v>126.65</c:v>
                </c:pt>
                <c:pt idx="1432">
                  <c:v>126.53</c:v>
                </c:pt>
                <c:pt idx="1433">
                  <c:v>126.41</c:v>
                </c:pt>
                <c:pt idx="1434">
                  <c:v>126.3</c:v>
                </c:pt>
                <c:pt idx="1435">
                  <c:v>126.24</c:v>
                </c:pt>
                <c:pt idx="1436">
                  <c:v>126.19</c:v>
                </c:pt>
                <c:pt idx="1437">
                  <c:v>126.14</c:v>
                </c:pt>
                <c:pt idx="1438">
                  <c:v>126.05</c:v>
                </c:pt>
                <c:pt idx="1439">
                  <c:v>125.93</c:v>
                </c:pt>
                <c:pt idx="1440">
                  <c:v>125.8</c:v>
                </c:pt>
                <c:pt idx="1441">
                  <c:v>125.68</c:v>
                </c:pt>
                <c:pt idx="1442">
                  <c:v>125.59</c:v>
                </c:pt>
                <c:pt idx="1443">
                  <c:v>125.53</c:v>
                </c:pt>
                <c:pt idx="1444">
                  <c:v>125.48</c:v>
                </c:pt>
                <c:pt idx="1445">
                  <c:v>125.44</c:v>
                </c:pt>
                <c:pt idx="1446">
                  <c:v>125.39</c:v>
                </c:pt>
                <c:pt idx="1447">
                  <c:v>125.33</c:v>
                </c:pt>
                <c:pt idx="1448">
                  <c:v>125.26</c:v>
                </c:pt>
                <c:pt idx="1449">
                  <c:v>125.21</c:v>
                </c:pt>
                <c:pt idx="1450">
                  <c:v>125.18</c:v>
                </c:pt>
                <c:pt idx="1451">
                  <c:v>125.16</c:v>
                </c:pt>
                <c:pt idx="1452">
                  <c:v>125.12</c:v>
                </c:pt>
                <c:pt idx="1453">
                  <c:v>125.04</c:v>
                </c:pt>
                <c:pt idx="1454">
                  <c:v>124.93</c:v>
                </c:pt>
                <c:pt idx="1455">
                  <c:v>124.81</c:v>
                </c:pt>
                <c:pt idx="1456">
                  <c:v>124.72</c:v>
                </c:pt>
                <c:pt idx="1457">
                  <c:v>124.67</c:v>
                </c:pt>
                <c:pt idx="1458">
                  <c:v>124.64</c:v>
                </c:pt>
                <c:pt idx="1459">
                  <c:v>124.6</c:v>
                </c:pt>
                <c:pt idx="1460">
                  <c:v>124.54</c:v>
                </c:pt>
                <c:pt idx="1461">
                  <c:v>124.46</c:v>
                </c:pt>
                <c:pt idx="1462">
                  <c:v>124.39</c:v>
                </c:pt>
                <c:pt idx="1463">
                  <c:v>124.36</c:v>
                </c:pt>
                <c:pt idx="1464">
                  <c:v>124.38</c:v>
                </c:pt>
                <c:pt idx="1465">
                  <c:v>124.44</c:v>
                </c:pt>
                <c:pt idx="1466">
                  <c:v>124.48</c:v>
                </c:pt>
                <c:pt idx="1467">
                  <c:v>124.47</c:v>
                </c:pt>
                <c:pt idx="1468">
                  <c:v>124.43</c:v>
                </c:pt>
                <c:pt idx="1469">
                  <c:v>124.36</c:v>
                </c:pt>
                <c:pt idx="1470">
                  <c:v>124.29</c:v>
                </c:pt>
                <c:pt idx="1471">
                  <c:v>124.21</c:v>
                </c:pt>
                <c:pt idx="1472">
                  <c:v>124.15</c:v>
                </c:pt>
                <c:pt idx="1473">
                  <c:v>124.12</c:v>
                </c:pt>
                <c:pt idx="1474">
                  <c:v>124.13</c:v>
                </c:pt>
                <c:pt idx="1475">
                  <c:v>124.18</c:v>
                </c:pt>
                <c:pt idx="1476">
                  <c:v>124.22</c:v>
                </c:pt>
                <c:pt idx="1477">
                  <c:v>124.25</c:v>
                </c:pt>
                <c:pt idx="1478">
                  <c:v>124.26</c:v>
                </c:pt>
                <c:pt idx="1479">
                  <c:v>124.25</c:v>
                </c:pt>
                <c:pt idx="1480">
                  <c:v>124.24</c:v>
                </c:pt>
                <c:pt idx="1481">
                  <c:v>124.25</c:v>
                </c:pt>
                <c:pt idx="1482">
                  <c:v>124.27</c:v>
                </c:pt>
                <c:pt idx="1483">
                  <c:v>124.29</c:v>
                </c:pt>
                <c:pt idx="1484">
                  <c:v>124.29</c:v>
                </c:pt>
                <c:pt idx="1485">
                  <c:v>124.29</c:v>
                </c:pt>
                <c:pt idx="1486">
                  <c:v>124.28</c:v>
                </c:pt>
                <c:pt idx="1487">
                  <c:v>124.27</c:v>
                </c:pt>
                <c:pt idx="1488">
                  <c:v>124.25</c:v>
                </c:pt>
                <c:pt idx="1489">
                  <c:v>124.23</c:v>
                </c:pt>
                <c:pt idx="1490">
                  <c:v>124.22</c:v>
                </c:pt>
                <c:pt idx="1491">
                  <c:v>124.22</c:v>
                </c:pt>
                <c:pt idx="1492">
                  <c:v>124.22</c:v>
                </c:pt>
                <c:pt idx="1493">
                  <c:v>124.22</c:v>
                </c:pt>
                <c:pt idx="1494">
                  <c:v>124.22</c:v>
                </c:pt>
                <c:pt idx="1495">
                  <c:v>124.25</c:v>
                </c:pt>
                <c:pt idx="1496">
                  <c:v>124.29</c:v>
                </c:pt>
                <c:pt idx="1497">
                  <c:v>124.34</c:v>
                </c:pt>
                <c:pt idx="1498">
                  <c:v>124.38</c:v>
                </c:pt>
                <c:pt idx="1499">
                  <c:v>124.39</c:v>
                </c:pt>
                <c:pt idx="1500">
                  <c:v>124.38</c:v>
                </c:pt>
                <c:pt idx="1501">
                  <c:v>124.35</c:v>
                </c:pt>
                <c:pt idx="1502">
                  <c:v>124.34</c:v>
                </c:pt>
                <c:pt idx="1503">
                  <c:v>124.32</c:v>
                </c:pt>
                <c:pt idx="1504">
                  <c:v>124.3</c:v>
                </c:pt>
                <c:pt idx="1505">
                  <c:v>124.29</c:v>
                </c:pt>
                <c:pt idx="1506">
                  <c:v>124.31</c:v>
                </c:pt>
                <c:pt idx="1507">
                  <c:v>124.35</c:v>
                </c:pt>
                <c:pt idx="1508">
                  <c:v>124.38</c:v>
                </c:pt>
                <c:pt idx="1509">
                  <c:v>124.39</c:v>
                </c:pt>
                <c:pt idx="1510">
                  <c:v>124.4</c:v>
                </c:pt>
                <c:pt idx="1511">
                  <c:v>124.4</c:v>
                </c:pt>
                <c:pt idx="1512">
                  <c:v>124.4</c:v>
                </c:pt>
                <c:pt idx="1513">
                  <c:v>124.39</c:v>
                </c:pt>
                <c:pt idx="1514">
                  <c:v>124.39</c:v>
                </c:pt>
                <c:pt idx="1515">
                  <c:v>124.41</c:v>
                </c:pt>
                <c:pt idx="1516">
                  <c:v>124.46</c:v>
                </c:pt>
                <c:pt idx="1517">
                  <c:v>124.52</c:v>
                </c:pt>
                <c:pt idx="1518">
                  <c:v>124.58</c:v>
                </c:pt>
                <c:pt idx="1519">
                  <c:v>124.62</c:v>
                </c:pt>
                <c:pt idx="1520">
                  <c:v>124.63</c:v>
                </c:pt>
                <c:pt idx="1521">
                  <c:v>124.65</c:v>
                </c:pt>
                <c:pt idx="1522">
                  <c:v>124.7</c:v>
                </c:pt>
                <c:pt idx="1523">
                  <c:v>124.77</c:v>
                </c:pt>
                <c:pt idx="1524">
                  <c:v>124.85</c:v>
                </c:pt>
                <c:pt idx="1525">
                  <c:v>124.92</c:v>
                </c:pt>
                <c:pt idx="1526">
                  <c:v>124.97</c:v>
                </c:pt>
                <c:pt idx="1527">
                  <c:v>125</c:v>
                </c:pt>
                <c:pt idx="1528">
                  <c:v>125.02</c:v>
                </c:pt>
                <c:pt idx="1529">
                  <c:v>125.05</c:v>
                </c:pt>
                <c:pt idx="1530">
                  <c:v>125.1</c:v>
                </c:pt>
                <c:pt idx="1531">
                  <c:v>125.15</c:v>
                </c:pt>
                <c:pt idx="1532">
                  <c:v>125.18</c:v>
                </c:pt>
                <c:pt idx="1533">
                  <c:v>125.16</c:v>
                </c:pt>
                <c:pt idx="1534">
                  <c:v>125.13</c:v>
                </c:pt>
                <c:pt idx="1535">
                  <c:v>125.11</c:v>
                </c:pt>
                <c:pt idx="1536">
                  <c:v>125.1</c:v>
                </c:pt>
                <c:pt idx="1537">
                  <c:v>125.11</c:v>
                </c:pt>
                <c:pt idx="1538">
                  <c:v>125.13</c:v>
                </c:pt>
                <c:pt idx="1539">
                  <c:v>125.14</c:v>
                </c:pt>
                <c:pt idx="1540">
                  <c:v>125.12</c:v>
                </c:pt>
                <c:pt idx="1541">
                  <c:v>125.07</c:v>
                </c:pt>
                <c:pt idx="1542">
                  <c:v>125.03</c:v>
                </c:pt>
                <c:pt idx="1543">
                  <c:v>125.01</c:v>
                </c:pt>
                <c:pt idx="1544">
                  <c:v>125.01</c:v>
                </c:pt>
                <c:pt idx="1545">
                  <c:v>125.02</c:v>
                </c:pt>
                <c:pt idx="1546">
                  <c:v>125</c:v>
                </c:pt>
                <c:pt idx="1547">
                  <c:v>124.96</c:v>
                </c:pt>
                <c:pt idx="1548">
                  <c:v>124.92</c:v>
                </c:pt>
                <c:pt idx="1549">
                  <c:v>124.88</c:v>
                </c:pt>
                <c:pt idx="1550">
                  <c:v>124.87</c:v>
                </c:pt>
                <c:pt idx="1551">
                  <c:v>124.86</c:v>
                </c:pt>
                <c:pt idx="1552">
                  <c:v>124.82</c:v>
                </c:pt>
                <c:pt idx="1553">
                  <c:v>124.75</c:v>
                </c:pt>
                <c:pt idx="1554">
                  <c:v>124.68</c:v>
                </c:pt>
                <c:pt idx="1555">
                  <c:v>124.64</c:v>
                </c:pt>
                <c:pt idx="1556">
                  <c:v>124.65</c:v>
                </c:pt>
                <c:pt idx="1557">
                  <c:v>124.7</c:v>
                </c:pt>
                <c:pt idx="1558">
                  <c:v>124.76</c:v>
                </c:pt>
                <c:pt idx="1559">
                  <c:v>124.81</c:v>
                </c:pt>
                <c:pt idx="1560">
                  <c:v>124.87</c:v>
                </c:pt>
                <c:pt idx="1561">
                  <c:v>124.91</c:v>
                </c:pt>
                <c:pt idx="1562">
                  <c:v>124.94</c:v>
                </c:pt>
                <c:pt idx="1563">
                  <c:v>124.95</c:v>
                </c:pt>
                <c:pt idx="1564">
                  <c:v>124.96</c:v>
                </c:pt>
                <c:pt idx="1565">
                  <c:v>124.98</c:v>
                </c:pt>
                <c:pt idx="1566">
                  <c:v>125.02</c:v>
                </c:pt>
                <c:pt idx="1567">
                  <c:v>125.06</c:v>
                </c:pt>
                <c:pt idx="1568">
                  <c:v>125.11</c:v>
                </c:pt>
                <c:pt idx="1569">
                  <c:v>125.18</c:v>
                </c:pt>
                <c:pt idx="1570">
                  <c:v>125.29</c:v>
                </c:pt>
                <c:pt idx="1571">
                  <c:v>125.42</c:v>
                </c:pt>
                <c:pt idx="1572">
                  <c:v>125.54</c:v>
                </c:pt>
                <c:pt idx="1573">
                  <c:v>125.62</c:v>
                </c:pt>
                <c:pt idx="1574">
                  <c:v>125.69</c:v>
                </c:pt>
                <c:pt idx="1575">
                  <c:v>125.75</c:v>
                </c:pt>
                <c:pt idx="1576">
                  <c:v>125.81</c:v>
                </c:pt>
                <c:pt idx="1577">
                  <c:v>125.87</c:v>
                </c:pt>
                <c:pt idx="1578">
                  <c:v>125.94</c:v>
                </c:pt>
                <c:pt idx="1579">
                  <c:v>126.03</c:v>
                </c:pt>
                <c:pt idx="1580">
                  <c:v>126.14</c:v>
                </c:pt>
                <c:pt idx="1581">
                  <c:v>126.26</c:v>
                </c:pt>
                <c:pt idx="1582">
                  <c:v>126.38</c:v>
                </c:pt>
                <c:pt idx="1583">
                  <c:v>126.53</c:v>
                </c:pt>
                <c:pt idx="1584">
                  <c:v>126.69</c:v>
                </c:pt>
                <c:pt idx="1585">
                  <c:v>126.85</c:v>
                </c:pt>
                <c:pt idx="1586">
                  <c:v>126.97</c:v>
                </c:pt>
                <c:pt idx="1587">
                  <c:v>127.04</c:v>
                </c:pt>
                <c:pt idx="1588">
                  <c:v>127.1</c:v>
                </c:pt>
                <c:pt idx="1589">
                  <c:v>127.17</c:v>
                </c:pt>
                <c:pt idx="1590">
                  <c:v>127.26</c:v>
                </c:pt>
                <c:pt idx="1591">
                  <c:v>127.37</c:v>
                </c:pt>
                <c:pt idx="1592">
                  <c:v>127.48</c:v>
                </c:pt>
                <c:pt idx="1593">
                  <c:v>127.6</c:v>
                </c:pt>
                <c:pt idx="1594">
                  <c:v>127.74</c:v>
                </c:pt>
                <c:pt idx="1595">
                  <c:v>127.92</c:v>
                </c:pt>
                <c:pt idx="1596">
                  <c:v>128.12</c:v>
                </c:pt>
                <c:pt idx="1597">
                  <c:v>128.32</c:v>
                </c:pt>
                <c:pt idx="1598">
                  <c:v>128.51</c:v>
                </c:pt>
                <c:pt idx="1599">
                  <c:v>128.68</c:v>
                </c:pt>
                <c:pt idx="1600">
                  <c:v>128.85</c:v>
                </c:pt>
                <c:pt idx="1601">
                  <c:v>129.02000000000001</c:v>
                </c:pt>
                <c:pt idx="1602">
                  <c:v>129.22999999999999</c:v>
                </c:pt>
                <c:pt idx="1603">
                  <c:v>129.44999999999999</c:v>
                </c:pt>
                <c:pt idx="1604">
                  <c:v>129.66999999999999</c:v>
                </c:pt>
                <c:pt idx="1605">
                  <c:v>129.87</c:v>
                </c:pt>
                <c:pt idx="1606">
                  <c:v>130.06</c:v>
                </c:pt>
                <c:pt idx="1607">
                  <c:v>130.24</c:v>
                </c:pt>
                <c:pt idx="1608">
                  <c:v>130.41999999999999</c:v>
                </c:pt>
                <c:pt idx="1609">
                  <c:v>130.6</c:v>
                </c:pt>
                <c:pt idx="1610">
                  <c:v>130.77000000000001</c:v>
                </c:pt>
                <c:pt idx="1611">
                  <c:v>130.94</c:v>
                </c:pt>
                <c:pt idx="1612">
                  <c:v>131.11000000000001</c:v>
                </c:pt>
                <c:pt idx="1613">
                  <c:v>131.29</c:v>
                </c:pt>
                <c:pt idx="1614">
                  <c:v>131.47</c:v>
                </c:pt>
                <c:pt idx="1615">
                  <c:v>131.66</c:v>
                </c:pt>
                <c:pt idx="1616">
                  <c:v>131.86000000000001</c:v>
                </c:pt>
                <c:pt idx="1617">
                  <c:v>132.03</c:v>
                </c:pt>
                <c:pt idx="1618">
                  <c:v>132.16999999999999</c:v>
                </c:pt>
                <c:pt idx="1619">
                  <c:v>132.29</c:v>
                </c:pt>
                <c:pt idx="1620">
                  <c:v>132.43</c:v>
                </c:pt>
                <c:pt idx="1621">
                  <c:v>132.6</c:v>
                </c:pt>
                <c:pt idx="1622">
                  <c:v>132.83000000000001</c:v>
                </c:pt>
                <c:pt idx="1623">
                  <c:v>133.05000000000001</c:v>
                </c:pt>
                <c:pt idx="1624">
                  <c:v>133.24</c:v>
                </c:pt>
                <c:pt idx="1625">
                  <c:v>133.37</c:v>
                </c:pt>
                <c:pt idx="1626">
                  <c:v>133.44999999999999</c:v>
                </c:pt>
                <c:pt idx="1627">
                  <c:v>133.5</c:v>
                </c:pt>
                <c:pt idx="1628">
                  <c:v>133.52000000000001</c:v>
                </c:pt>
                <c:pt idx="1629">
                  <c:v>133.55000000000001</c:v>
                </c:pt>
                <c:pt idx="1630">
                  <c:v>133.61000000000001</c:v>
                </c:pt>
                <c:pt idx="1631">
                  <c:v>133.72</c:v>
                </c:pt>
                <c:pt idx="1632">
                  <c:v>133.87</c:v>
                </c:pt>
                <c:pt idx="1633">
                  <c:v>134.02000000000001</c:v>
                </c:pt>
                <c:pt idx="1634">
                  <c:v>134.18</c:v>
                </c:pt>
                <c:pt idx="1635">
                  <c:v>134.34</c:v>
                </c:pt>
                <c:pt idx="1636">
                  <c:v>134.56</c:v>
                </c:pt>
                <c:pt idx="1637">
                  <c:v>134.86000000000001</c:v>
                </c:pt>
                <c:pt idx="1638">
                  <c:v>135.15</c:v>
                </c:pt>
                <c:pt idx="1639">
                  <c:v>135.38999999999999</c:v>
                </c:pt>
                <c:pt idx="1640">
                  <c:v>135.59</c:v>
                </c:pt>
                <c:pt idx="1641">
                  <c:v>135.87</c:v>
                </c:pt>
                <c:pt idx="1642">
                  <c:v>136.28</c:v>
                </c:pt>
                <c:pt idx="1643">
                  <c:v>136.74</c:v>
                </c:pt>
                <c:pt idx="1644">
                  <c:v>137.18</c:v>
                </c:pt>
                <c:pt idx="1645">
                  <c:v>137.56</c:v>
                </c:pt>
                <c:pt idx="1646">
                  <c:v>137.80000000000001</c:v>
                </c:pt>
                <c:pt idx="1647">
                  <c:v>137.69999999999999</c:v>
                </c:pt>
                <c:pt idx="1648">
                  <c:v>137.24</c:v>
                </c:pt>
                <c:pt idx="1649">
                  <c:v>136.71</c:v>
                </c:pt>
                <c:pt idx="1650">
                  <c:v>136.41</c:v>
                </c:pt>
                <c:pt idx="1651">
                  <c:v>136.5</c:v>
                </c:pt>
                <c:pt idx="1652">
                  <c:v>136.72</c:v>
                </c:pt>
                <c:pt idx="1653">
                  <c:v>136.83000000000001</c:v>
                </c:pt>
                <c:pt idx="1654">
                  <c:v>136.84</c:v>
                </c:pt>
                <c:pt idx="1655">
                  <c:v>136.84</c:v>
                </c:pt>
                <c:pt idx="1656">
                  <c:v>136.91</c:v>
                </c:pt>
                <c:pt idx="1657">
                  <c:v>136.88999999999999</c:v>
                </c:pt>
                <c:pt idx="1658">
                  <c:v>136.76</c:v>
                </c:pt>
                <c:pt idx="1659">
                  <c:v>136.62</c:v>
                </c:pt>
                <c:pt idx="1660">
                  <c:v>136.58000000000001</c:v>
                </c:pt>
                <c:pt idx="1661">
                  <c:v>136.65</c:v>
                </c:pt>
                <c:pt idx="1662">
                  <c:v>136.77000000000001</c:v>
                </c:pt>
                <c:pt idx="1663">
                  <c:v>136.88999999999999</c:v>
                </c:pt>
                <c:pt idx="1664">
                  <c:v>136.97999999999999</c:v>
                </c:pt>
                <c:pt idx="1665">
                  <c:v>137.11000000000001</c:v>
                </c:pt>
                <c:pt idx="1666">
                  <c:v>137.32</c:v>
                </c:pt>
                <c:pt idx="1667">
                  <c:v>137.57</c:v>
                </c:pt>
                <c:pt idx="1668">
                  <c:v>137.72999999999999</c:v>
                </c:pt>
                <c:pt idx="1669">
                  <c:v>137.85</c:v>
                </c:pt>
                <c:pt idx="1670">
                  <c:v>137.87</c:v>
                </c:pt>
                <c:pt idx="1671">
                  <c:v>137.88</c:v>
                </c:pt>
                <c:pt idx="1672">
                  <c:v>137.82</c:v>
                </c:pt>
                <c:pt idx="1673">
                  <c:v>137.69</c:v>
                </c:pt>
                <c:pt idx="1674">
                  <c:v>137.38</c:v>
                </c:pt>
                <c:pt idx="1675">
                  <c:v>136.79</c:v>
                </c:pt>
                <c:pt idx="1676">
                  <c:v>135.97999999999999</c:v>
                </c:pt>
                <c:pt idx="1677">
                  <c:v>135.13</c:v>
                </c:pt>
                <c:pt idx="1678">
                  <c:v>134.41999999999999</c:v>
                </c:pt>
                <c:pt idx="1679">
                  <c:v>133.85</c:v>
                </c:pt>
                <c:pt idx="1680">
                  <c:v>133.35</c:v>
                </c:pt>
                <c:pt idx="1681">
                  <c:v>132.88</c:v>
                </c:pt>
                <c:pt idx="1682">
                  <c:v>132.41999999999999</c:v>
                </c:pt>
                <c:pt idx="1683">
                  <c:v>132</c:v>
                </c:pt>
                <c:pt idx="1684">
                  <c:v>131.55000000000001</c:v>
                </c:pt>
                <c:pt idx="1685">
                  <c:v>131.12</c:v>
                </c:pt>
                <c:pt idx="1686">
                  <c:v>130.68</c:v>
                </c:pt>
                <c:pt idx="1687">
                  <c:v>130.28</c:v>
                </c:pt>
                <c:pt idx="1688">
                  <c:v>129.88</c:v>
                </c:pt>
                <c:pt idx="1689">
                  <c:v>129.47999999999999</c:v>
                </c:pt>
                <c:pt idx="1690">
                  <c:v>129.07</c:v>
                </c:pt>
                <c:pt idx="1691">
                  <c:v>128.69999999999999</c:v>
                </c:pt>
                <c:pt idx="1692">
                  <c:v>128.34</c:v>
                </c:pt>
                <c:pt idx="1693">
                  <c:v>127.96</c:v>
                </c:pt>
                <c:pt idx="1694">
                  <c:v>127.53</c:v>
                </c:pt>
                <c:pt idx="1695">
                  <c:v>127.09</c:v>
                </c:pt>
                <c:pt idx="1696">
                  <c:v>126.66</c:v>
                </c:pt>
                <c:pt idx="1697">
                  <c:v>126.26</c:v>
                </c:pt>
                <c:pt idx="1698">
                  <c:v>125.87</c:v>
                </c:pt>
                <c:pt idx="1699">
                  <c:v>125.5</c:v>
                </c:pt>
                <c:pt idx="1700">
                  <c:v>125.09</c:v>
                </c:pt>
                <c:pt idx="1701">
                  <c:v>124.66</c:v>
                </c:pt>
                <c:pt idx="1702">
                  <c:v>124.17</c:v>
                </c:pt>
                <c:pt idx="1703">
                  <c:v>123.67</c:v>
                </c:pt>
                <c:pt idx="1704">
                  <c:v>123.16</c:v>
                </c:pt>
                <c:pt idx="1705">
                  <c:v>122.66</c:v>
                </c:pt>
                <c:pt idx="1706">
                  <c:v>122.18</c:v>
                </c:pt>
                <c:pt idx="1707">
                  <c:v>121.71</c:v>
                </c:pt>
                <c:pt idx="1708">
                  <c:v>121.22</c:v>
                </c:pt>
                <c:pt idx="1709">
                  <c:v>120.68</c:v>
                </c:pt>
                <c:pt idx="1710">
                  <c:v>120.08</c:v>
                </c:pt>
                <c:pt idx="1711">
                  <c:v>119.45</c:v>
                </c:pt>
                <c:pt idx="1712">
                  <c:v>118.8</c:v>
                </c:pt>
                <c:pt idx="1713">
                  <c:v>118.11</c:v>
                </c:pt>
                <c:pt idx="1714">
                  <c:v>117.39</c:v>
                </c:pt>
                <c:pt idx="1715">
                  <c:v>116.64</c:v>
                </c:pt>
                <c:pt idx="1716">
                  <c:v>115.91</c:v>
                </c:pt>
                <c:pt idx="1717">
                  <c:v>115.22</c:v>
                </c:pt>
                <c:pt idx="1718">
                  <c:v>114.57</c:v>
                </c:pt>
                <c:pt idx="1719">
                  <c:v>113.94</c:v>
                </c:pt>
                <c:pt idx="1720">
                  <c:v>113.31</c:v>
                </c:pt>
                <c:pt idx="1721">
                  <c:v>112.7</c:v>
                </c:pt>
                <c:pt idx="1722">
                  <c:v>112.13</c:v>
                </c:pt>
                <c:pt idx="1723">
                  <c:v>111.6</c:v>
                </c:pt>
                <c:pt idx="1724">
                  <c:v>111.1</c:v>
                </c:pt>
                <c:pt idx="1725">
                  <c:v>110.63</c:v>
                </c:pt>
                <c:pt idx="1726">
                  <c:v>110.17</c:v>
                </c:pt>
                <c:pt idx="1727">
                  <c:v>109.73</c:v>
                </c:pt>
                <c:pt idx="1728">
                  <c:v>109.31</c:v>
                </c:pt>
                <c:pt idx="1729">
                  <c:v>108.88</c:v>
                </c:pt>
                <c:pt idx="1730">
                  <c:v>108.43</c:v>
                </c:pt>
                <c:pt idx="1731">
                  <c:v>107.97</c:v>
                </c:pt>
                <c:pt idx="1732">
                  <c:v>107.52</c:v>
                </c:pt>
                <c:pt idx="1733">
                  <c:v>107.1</c:v>
                </c:pt>
                <c:pt idx="1734">
                  <c:v>106.74</c:v>
                </c:pt>
                <c:pt idx="1735">
                  <c:v>106.43</c:v>
                </c:pt>
                <c:pt idx="1736">
                  <c:v>106.16</c:v>
                </c:pt>
                <c:pt idx="1737">
                  <c:v>105.88</c:v>
                </c:pt>
                <c:pt idx="1738">
                  <c:v>105.6</c:v>
                </c:pt>
                <c:pt idx="1739">
                  <c:v>105.28</c:v>
                </c:pt>
                <c:pt idx="1740">
                  <c:v>104.91</c:v>
                </c:pt>
                <c:pt idx="1741">
                  <c:v>104.5</c:v>
                </c:pt>
                <c:pt idx="1742">
                  <c:v>104.07</c:v>
                </c:pt>
                <c:pt idx="1743">
                  <c:v>103.65</c:v>
                </c:pt>
                <c:pt idx="1744">
                  <c:v>103.26</c:v>
                </c:pt>
                <c:pt idx="1745">
                  <c:v>102.89</c:v>
                </c:pt>
                <c:pt idx="1746">
                  <c:v>102.56</c:v>
                </c:pt>
                <c:pt idx="1747">
                  <c:v>102.26</c:v>
                </c:pt>
                <c:pt idx="1748">
                  <c:v>101.98</c:v>
                </c:pt>
                <c:pt idx="1749">
                  <c:v>101.72</c:v>
                </c:pt>
                <c:pt idx="1750">
                  <c:v>101.46</c:v>
                </c:pt>
                <c:pt idx="1751">
                  <c:v>101.2</c:v>
                </c:pt>
                <c:pt idx="1752">
                  <c:v>100.9</c:v>
                </c:pt>
                <c:pt idx="1753">
                  <c:v>100.57</c:v>
                </c:pt>
                <c:pt idx="1754">
                  <c:v>100.25</c:v>
                </c:pt>
                <c:pt idx="1755">
                  <c:v>99.95</c:v>
                </c:pt>
                <c:pt idx="1756">
                  <c:v>99.65</c:v>
                </c:pt>
                <c:pt idx="1757">
                  <c:v>99.3</c:v>
                </c:pt>
                <c:pt idx="1758">
                  <c:v>98.94</c:v>
                </c:pt>
                <c:pt idx="1759">
                  <c:v>98.6</c:v>
                </c:pt>
                <c:pt idx="1760">
                  <c:v>98.29</c:v>
                </c:pt>
                <c:pt idx="1761">
                  <c:v>97.99</c:v>
                </c:pt>
                <c:pt idx="1762">
                  <c:v>97.69</c:v>
                </c:pt>
                <c:pt idx="1763">
                  <c:v>97.37</c:v>
                </c:pt>
                <c:pt idx="1764">
                  <c:v>97.04</c:v>
                </c:pt>
                <c:pt idx="1765">
                  <c:v>96.72</c:v>
                </c:pt>
                <c:pt idx="1766">
                  <c:v>96.4</c:v>
                </c:pt>
                <c:pt idx="1767">
                  <c:v>96.09</c:v>
                </c:pt>
                <c:pt idx="1768">
                  <c:v>95.76</c:v>
                </c:pt>
                <c:pt idx="1769">
                  <c:v>95.41</c:v>
                </c:pt>
                <c:pt idx="1770">
                  <c:v>95.08</c:v>
                </c:pt>
                <c:pt idx="1771">
                  <c:v>94.77</c:v>
                </c:pt>
                <c:pt idx="1772">
                  <c:v>94.48</c:v>
                </c:pt>
                <c:pt idx="1773">
                  <c:v>94.19</c:v>
                </c:pt>
                <c:pt idx="1774">
                  <c:v>93.92</c:v>
                </c:pt>
                <c:pt idx="1775">
                  <c:v>93.69</c:v>
                </c:pt>
                <c:pt idx="1776">
                  <c:v>93.48</c:v>
                </c:pt>
                <c:pt idx="1777">
                  <c:v>93.27</c:v>
                </c:pt>
                <c:pt idx="1778">
                  <c:v>93.04</c:v>
                </c:pt>
                <c:pt idx="1779">
                  <c:v>92.76</c:v>
                </c:pt>
                <c:pt idx="1780">
                  <c:v>92.42</c:v>
                </c:pt>
                <c:pt idx="1781">
                  <c:v>92.06</c:v>
                </c:pt>
                <c:pt idx="1782">
                  <c:v>91.73</c:v>
                </c:pt>
                <c:pt idx="1783">
                  <c:v>91.46</c:v>
                </c:pt>
                <c:pt idx="1784">
                  <c:v>91.22</c:v>
                </c:pt>
                <c:pt idx="1785">
                  <c:v>90.98</c:v>
                </c:pt>
                <c:pt idx="1786">
                  <c:v>90.76</c:v>
                </c:pt>
                <c:pt idx="1787">
                  <c:v>90.55</c:v>
                </c:pt>
                <c:pt idx="1788">
                  <c:v>90.32</c:v>
                </c:pt>
                <c:pt idx="1789">
                  <c:v>90.05</c:v>
                </c:pt>
                <c:pt idx="1790">
                  <c:v>89.8</c:v>
                </c:pt>
                <c:pt idx="1791">
                  <c:v>89.58</c:v>
                </c:pt>
                <c:pt idx="1792">
                  <c:v>89.37</c:v>
                </c:pt>
                <c:pt idx="1793">
                  <c:v>89.15</c:v>
                </c:pt>
                <c:pt idx="1794">
                  <c:v>88.9</c:v>
                </c:pt>
                <c:pt idx="1795">
                  <c:v>88.66</c:v>
                </c:pt>
                <c:pt idx="1796">
                  <c:v>88.39</c:v>
                </c:pt>
                <c:pt idx="1797">
                  <c:v>88.1</c:v>
                </c:pt>
                <c:pt idx="1798">
                  <c:v>87.81</c:v>
                </c:pt>
                <c:pt idx="1799">
                  <c:v>87.54</c:v>
                </c:pt>
                <c:pt idx="1800">
                  <c:v>87.28</c:v>
                </c:pt>
                <c:pt idx="1801">
                  <c:v>87.01</c:v>
                </c:pt>
                <c:pt idx="1802">
                  <c:v>86.72</c:v>
                </c:pt>
                <c:pt idx="1803">
                  <c:v>86.44</c:v>
                </c:pt>
                <c:pt idx="1804">
                  <c:v>86.15</c:v>
                </c:pt>
                <c:pt idx="1805">
                  <c:v>85.82</c:v>
                </c:pt>
                <c:pt idx="1806">
                  <c:v>85.46</c:v>
                </c:pt>
                <c:pt idx="1807">
                  <c:v>85.12</c:v>
                </c:pt>
                <c:pt idx="1808">
                  <c:v>84.76</c:v>
                </c:pt>
                <c:pt idx="1809">
                  <c:v>84.36</c:v>
                </c:pt>
                <c:pt idx="1810">
                  <c:v>83.95</c:v>
                </c:pt>
                <c:pt idx="1811">
                  <c:v>83.56</c:v>
                </c:pt>
                <c:pt idx="1812">
                  <c:v>83.19</c:v>
                </c:pt>
                <c:pt idx="1813">
                  <c:v>82.79</c:v>
                </c:pt>
                <c:pt idx="1814">
                  <c:v>82.35</c:v>
                </c:pt>
                <c:pt idx="1815">
                  <c:v>81.87</c:v>
                </c:pt>
                <c:pt idx="1816">
                  <c:v>81.39</c:v>
                </c:pt>
                <c:pt idx="1817">
                  <c:v>80.98</c:v>
                </c:pt>
                <c:pt idx="1818">
                  <c:v>80.69</c:v>
                </c:pt>
                <c:pt idx="1819">
                  <c:v>80.56</c:v>
                </c:pt>
                <c:pt idx="1820">
                  <c:v>80.5</c:v>
                </c:pt>
                <c:pt idx="1821">
                  <c:v>80.41</c:v>
                </c:pt>
                <c:pt idx="1822">
                  <c:v>80.27</c:v>
                </c:pt>
                <c:pt idx="1823">
                  <c:v>80.13</c:v>
                </c:pt>
                <c:pt idx="1824">
                  <c:v>80.02</c:v>
                </c:pt>
                <c:pt idx="1825">
                  <c:v>79.94</c:v>
                </c:pt>
                <c:pt idx="1826">
                  <c:v>79.88</c:v>
                </c:pt>
                <c:pt idx="1827">
                  <c:v>79.819999999999993</c:v>
                </c:pt>
                <c:pt idx="1828">
                  <c:v>79.7</c:v>
                </c:pt>
                <c:pt idx="1829">
                  <c:v>79.44</c:v>
                </c:pt>
                <c:pt idx="1830">
                  <c:v>79.05</c:v>
                </c:pt>
                <c:pt idx="1831">
                  <c:v>78.540000000000006</c:v>
                </c:pt>
                <c:pt idx="1832">
                  <c:v>77.92</c:v>
                </c:pt>
                <c:pt idx="1833">
                  <c:v>77.19</c:v>
                </c:pt>
                <c:pt idx="1834">
                  <c:v>76.41</c:v>
                </c:pt>
                <c:pt idx="1835">
                  <c:v>75.62</c:v>
                </c:pt>
                <c:pt idx="1836">
                  <c:v>74.8</c:v>
                </c:pt>
                <c:pt idx="1837">
                  <c:v>73.86</c:v>
                </c:pt>
                <c:pt idx="1838">
                  <c:v>72.81</c:v>
                </c:pt>
                <c:pt idx="1839">
                  <c:v>71.81</c:v>
                </c:pt>
                <c:pt idx="1840">
                  <c:v>71.14</c:v>
                </c:pt>
                <c:pt idx="1841">
                  <c:v>71.06</c:v>
                </c:pt>
                <c:pt idx="1842">
                  <c:v>71.7</c:v>
                </c:pt>
                <c:pt idx="1843">
                  <c:v>72.91</c:v>
                </c:pt>
                <c:pt idx="1844">
                  <c:v>74.37</c:v>
                </c:pt>
                <c:pt idx="1845">
                  <c:v>75.790000000000006</c:v>
                </c:pt>
                <c:pt idx="1846">
                  <c:v>77.08</c:v>
                </c:pt>
                <c:pt idx="1847">
                  <c:v>78.209999999999994</c:v>
                </c:pt>
                <c:pt idx="1848">
                  <c:v>79.16</c:v>
                </c:pt>
                <c:pt idx="1849">
                  <c:v>79.959999999999994</c:v>
                </c:pt>
                <c:pt idx="1850">
                  <c:v>80.680000000000007</c:v>
                </c:pt>
                <c:pt idx="1851">
                  <c:v>81.42</c:v>
                </c:pt>
                <c:pt idx="1852">
                  <c:v>82.17</c:v>
                </c:pt>
                <c:pt idx="1853">
                  <c:v>82.91</c:v>
                </c:pt>
                <c:pt idx="1854">
                  <c:v>83.66</c:v>
                </c:pt>
                <c:pt idx="1855">
                  <c:v>84.46</c:v>
                </c:pt>
                <c:pt idx="1856">
                  <c:v>85.29</c:v>
                </c:pt>
                <c:pt idx="1857">
                  <c:v>86.1</c:v>
                </c:pt>
                <c:pt idx="1858">
                  <c:v>86.88</c:v>
                </c:pt>
                <c:pt idx="1859">
                  <c:v>87.65</c:v>
                </c:pt>
                <c:pt idx="1860">
                  <c:v>88.4</c:v>
                </c:pt>
                <c:pt idx="1861">
                  <c:v>89.12</c:v>
                </c:pt>
                <c:pt idx="1862">
                  <c:v>89.86</c:v>
                </c:pt>
                <c:pt idx="1863">
                  <c:v>90.65</c:v>
                </c:pt>
                <c:pt idx="1864">
                  <c:v>91.52</c:v>
                </c:pt>
                <c:pt idx="1865">
                  <c:v>92.44</c:v>
                </c:pt>
                <c:pt idx="1866">
                  <c:v>93.45</c:v>
                </c:pt>
                <c:pt idx="1867">
                  <c:v>94.53</c:v>
                </c:pt>
                <c:pt idx="1868">
                  <c:v>95.62</c:v>
                </c:pt>
                <c:pt idx="1869">
                  <c:v>96.63</c:v>
                </c:pt>
                <c:pt idx="1870">
                  <c:v>97.56</c:v>
                </c:pt>
                <c:pt idx="1871">
                  <c:v>98.43</c:v>
                </c:pt>
                <c:pt idx="1872">
                  <c:v>99.24</c:v>
                </c:pt>
                <c:pt idx="1873">
                  <c:v>99.97</c:v>
                </c:pt>
                <c:pt idx="1874">
                  <c:v>100.59</c:v>
                </c:pt>
                <c:pt idx="1875">
                  <c:v>101.13</c:v>
                </c:pt>
                <c:pt idx="1876">
                  <c:v>101.61</c:v>
                </c:pt>
                <c:pt idx="1877">
                  <c:v>102.06</c:v>
                </c:pt>
                <c:pt idx="1878">
                  <c:v>102.48</c:v>
                </c:pt>
                <c:pt idx="1879">
                  <c:v>102.83</c:v>
                </c:pt>
                <c:pt idx="1880">
                  <c:v>103.09</c:v>
                </c:pt>
                <c:pt idx="1881">
                  <c:v>103.25</c:v>
                </c:pt>
                <c:pt idx="1882">
                  <c:v>103.35</c:v>
                </c:pt>
                <c:pt idx="1883">
                  <c:v>103.41</c:v>
                </c:pt>
                <c:pt idx="1884">
                  <c:v>103.45</c:v>
                </c:pt>
                <c:pt idx="1885">
                  <c:v>103.42</c:v>
                </c:pt>
                <c:pt idx="1886">
                  <c:v>103.35</c:v>
                </c:pt>
                <c:pt idx="1887">
                  <c:v>103.23</c:v>
                </c:pt>
                <c:pt idx="1888">
                  <c:v>103.07</c:v>
                </c:pt>
                <c:pt idx="1889">
                  <c:v>102.88</c:v>
                </c:pt>
                <c:pt idx="1890">
                  <c:v>102.69</c:v>
                </c:pt>
                <c:pt idx="1891">
                  <c:v>102.54</c:v>
                </c:pt>
                <c:pt idx="1892">
                  <c:v>102.45</c:v>
                </c:pt>
                <c:pt idx="1893">
                  <c:v>102.38</c:v>
                </c:pt>
                <c:pt idx="1894">
                  <c:v>102.31</c:v>
                </c:pt>
                <c:pt idx="1895">
                  <c:v>102.23</c:v>
                </c:pt>
                <c:pt idx="1896">
                  <c:v>102.11</c:v>
                </c:pt>
                <c:pt idx="1897">
                  <c:v>101.96</c:v>
                </c:pt>
                <c:pt idx="1898">
                  <c:v>101.8</c:v>
                </c:pt>
                <c:pt idx="1899">
                  <c:v>101.66</c:v>
                </c:pt>
                <c:pt idx="1900">
                  <c:v>101.51</c:v>
                </c:pt>
                <c:pt idx="1901">
                  <c:v>101.35</c:v>
                </c:pt>
                <c:pt idx="1902">
                  <c:v>101.19</c:v>
                </c:pt>
                <c:pt idx="1903">
                  <c:v>101.08</c:v>
                </c:pt>
                <c:pt idx="1904">
                  <c:v>101.08</c:v>
                </c:pt>
                <c:pt idx="1905">
                  <c:v>101.23</c:v>
                </c:pt>
                <c:pt idx="1906">
                  <c:v>101.48</c:v>
                </c:pt>
                <c:pt idx="1907">
                  <c:v>101.77</c:v>
                </c:pt>
                <c:pt idx="1908">
                  <c:v>101.99</c:v>
                </c:pt>
                <c:pt idx="1909">
                  <c:v>102.1</c:v>
                </c:pt>
                <c:pt idx="1910">
                  <c:v>102.11</c:v>
                </c:pt>
                <c:pt idx="1911">
                  <c:v>102.06</c:v>
                </c:pt>
                <c:pt idx="1912">
                  <c:v>101.95</c:v>
                </c:pt>
                <c:pt idx="1913">
                  <c:v>101.78</c:v>
                </c:pt>
                <c:pt idx="1914">
                  <c:v>101.58</c:v>
                </c:pt>
                <c:pt idx="1915">
                  <c:v>101.39</c:v>
                </c:pt>
                <c:pt idx="1916">
                  <c:v>101.17</c:v>
                </c:pt>
                <c:pt idx="1917">
                  <c:v>100.9</c:v>
                </c:pt>
                <c:pt idx="1918">
                  <c:v>100.6</c:v>
                </c:pt>
                <c:pt idx="1919">
                  <c:v>100.28</c:v>
                </c:pt>
                <c:pt idx="1920">
                  <c:v>99.97</c:v>
                </c:pt>
                <c:pt idx="1921">
                  <c:v>99.63</c:v>
                </c:pt>
                <c:pt idx="1922">
                  <c:v>99.26</c:v>
                </c:pt>
                <c:pt idx="1923">
                  <c:v>98.87</c:v>
                </c:pt>
                <c:pt idx="1924">
                  <c:v>98.45</c:v>
                </c:pt>
                <c:pt idx="1925">
                  <c:v>98.01</c:v>
                </c:pt>
                <c:pt idx="1926">
                  <c:v>97.59</c:v>
                </c:pt>
                <c:pt idx="1927">
                  <c:v>97.2</c:v>
                </c:pt>
                <c:pt idx="1928">
                  <c:v>96.82</c:v>
                </c:pt>
                <c:pt idx="1929">
                  <c:v>96.44</c:v>
                </c:pt>
                <c:pt idx="1930">
                  <c:v>96.08</c:v>
                </c:pt>
                <c:pt idx="1931">
                  <c:v>95.79</c:v>
                </c:pt>
                <c:pt idx="1932">
                  <c:v>95.57</c:v>
                </c:pt>
                <c:pt idx="1933">
                  <c:v>95.34</c:v>
                </c:pt>
                <c:pt idx="1934">
                  <c:v>95.08</c:v>
                </c:pt>
                <c:pt idx="1935">
                  <c:v>94.76</c:v>
                </c:pt>
                <c:pt idx="1936">
                  <c:v>94.42</c:v>
                </c:pt>
                <c:pt idx="1937">
                  <c:v>94.08</c:v>
                </c:pt>
                <c:pt idx="1938">
                  <c:v>93.78</c:v>
                </c:pt>
                <c:pt idx="1939">
                  <c:v>93.51</c:v>
                </c:pt>
                <c:pt idx="1940">
                  <c:v>93.22</c:v>
                </c:pt>
                <c:pt idx="1941">
                  <c:v>92.86</c:v>
                </c:pt>
                <c:pt idx="1942">
                  <c:v>92.46</c:v>
                </c:pt>
                <c:pt idx="1943">
                  <c:v>92.06</c:v>
                </c:pt>
                <c:pt idx="1944">
                  <c:v>91.69</c:v>
                </c:pt>
                <c:pt idx="1945">
                  <c:v>91.33</c:v>
                </c:pt>
                <c:pt idx="1946">
                  <c:v>90.92</c:v>
                </c:pt>
                <c:pt idx="1947">
                  <c:v>90.34</c:v>
                </c:pt>
                <c:pt idx="1948">
                  <c:v>89.43</c:v>
                </c:pt>
                <c:pt idx="1949">
                  <c:v>88.15</c:v>
                </c:pt>
                <c:pt idx="1950">
                  <c:v>86.73</c:v>
                </c:pt>
                <c:pt idx="1951">
                  <c:v>85.47</c:v>
                </c:pt>
                <c:pt idx="1952">
                  <c:v>84.5</c:v>
                </c:pt>
                <c:pt idx="1953">
                  <c:v>83.76</c:v>
                </c:pt>
                <c:pt idx="1954">
                  <c:v>83.16</c:v>
                </c:pt>
                <c:pt idx="1955">
                  <c:v>82.67</c:v>
                </c:pt>
                <c:pt idx="1956">
                  <c:v>82.25</c:v>
                </c:pt>
                <c:pt idx="1957">
                  <c:v>81.83</c:v>
                </c:pt>
                <c:pt idx="1958">
                  <c:v>81.349999999999994</c:v>
                </c:pt>
                <c:pt idx="1959">
                  <c:v>80.84</c:v>
                </c:pt>
                <c:pt idx="1960">
                  <c:v>80.290000000000006</c:v>
                </c:pt>
                <c:pt idx="1961">
                  <c:v>79.67</c:v>
                </c:pt>
                <c:pt idx="1962">
                  <c:v>79.010000000000005</c:v>
                </c:pt>
                <c:pt idx="1963">
                  <c:v>78.34</c:v>
                </c:pt>
                <c:pt idx="1964">
                  <c:v>77.7</c:v>
                </c:pt>
                <c:pt idx="1965">
                  <c:v>77.13</c:v>
                </c:pt>
                <c:pt idx="1966">
                  <c:v>76.709999999999994</c:v>
                </c:pt>
                <c:pt idx="1967">
                  <c:v>76.53</c:v>
                </c:pt>
                <c:pt idx="1968">
                  <c:v>76.489999999999995</c:v>
                </c:pt>
                <c:pt idx="1969">
                  <c:v>76.45</c:v>
                </c:pt>
                <c:pt idx="1970">
                  <c:v>76.38</c:v>
                </c:pt>
                <c:pt idx="1971">
                  <c:v>76.33</c:v>
                </c:pt>
                <c:pt idx="1972">
                  <c:v>76.319999999999993</c:v>
                </c:pt>
                <c:pt idx="1973">
                  <c:v>76.33</c:v>
                </c:pt>
                <c:pt idx="1974">
                  <c:v>76.349999999999994</c:v>
                </c:pt>
                <c:pt idx="1975">
                  <c:v>76.44</c:v>
                </c:pt>
                <c:pt idx="1976">
                  <c:v>76.56</c:v>
                </c:pt>
                <c:pt idx="1977">
                  <c:v>76.67</c:v>
                </c:pt>
                <c:pt idx="1978">
                  <c:v>76.760000000000005</c:v>
                </c:pt>
                <c:pt idx="1979">
                  <c:v>76.91</c:v>
                </c:pt>
                <c:pt idx="1980">
                  <c:v>77.099999999999994</c:v>
                </c:pt>
                <c:pt idx="1981">
                  <c:v>77.260000000000005</c:v>
                </c:pt>
                <c:pt idx="1982">
                  <c:v>77.39</c:v>
                </c:pt>
                <c:pt idx="1983">
                  <c:v>77.510000000000005</c:v>
                </c:pt>
                <c:pt idx="1984">
                  <c:v>77.650000000000006</c:v>
                </c:pt>
                <c:pt idx="1985">
                  <c:v>77.8</c:v>
                </c:pt>
                <c:pt idx="1986">
                  <c:v>77.94</c:v>
                </c:pt>
                <c:pt idx="1987">
                  <c:v>78.08</c:v>
                </c:pt>
                <c:pt idx="1988">
                  <c:v>78.17</c:v>
                </c:pt>
                <c:pt idx="1989">
                  <c:v>78.2</c:v>
                </c:pt>
                <c:pt idx="1990">
                  <c:v>78.19</c:v>
                </c:pt>
                <c:pt idx="1991">
                  <c:v>78.25</c:v>
                </c:pt>
                <c:pt idx="1992">
                  <c:v>78.44</c:v>
                </c:pt>
                <c:pt idx="1993">
                  <c:v>78.83</c:v>
                </c:pt>
                <c:pt idx="1994">
                  <c:v>79.47</c:v>
                </c:pt>
                <c:pt idx="1995">
                  <c:v>80.290000000000006</c:v>
                </c:pt>
                <c:pt idx="1996">
                  <c:v>81.09</c:v>
                </c:pt>
                <c:pt idx="1997">
                  <c:v>81.75</c:v>
                </c:pt>
                <c:pt idx="1998">
                  <c:v>82.29</c:v>
                </c:pt>
                <c:pt idx="1999">
                  <c:v>82.78</c:v>
                </c:pt>
                <c:pt idx="2000">
                  <c:v>83.19</c:v>
                </c:pt>
                <c:pt idx="2001">
                  <c:v>83.45</c:v>
                </c:pt>
                <c:pt idx="2002">
                  <c:v>83.59</c:v>
                </c:pt>
                <c:pt idx="2003">
                  <c:v>83.71</c:v>
                </c:pt>
                <c:pt idx="2004">
                  <c:v>83.84</c:v>
                </c:pt>
                <c:pt idx="2005">
                  <c:v>83.97</c:v>
                </c:pt>
                <c:pt idx="2006">
                  <c:v>84.07</c:v>
                </c:pt>
                <c:pt idx="2007">
                  <c:v>84.11</c:v>
                </c:pt>
                <c:pt idx="2008">
                  <c:v>84.03</c:v>
                </c:pt>
                <c:pt idx="2009">
                  <c:v>83.86</c:v>
                </c:pt>
                <c:pt idx="2010">
                  <c:v>83.68</c:v>
                </c:pt>
                <c:pt idx="2011">
                  <c:v>83.56</c:v>
                </c:pt>
                <c:pt idx="2012">
                  <c:v>83.42</c:v>
                </c:pt>
                <c:pt idx="2013">
                  <c:v>83.18</c:v>
                </c:pt>
                <c:pt idx="2014">
                  <c:v>82.89</c:v>
                </c:pt>
                <c:pt idx="2015">
                  <c:v>82.58</c:v>
                </c:pt>
                <c:pt idx="2016">
                  <c:v>82.19</c:v>
                </c:pt>
                <c:pt idx="2017">
                  <c:v>81.63</c:v>
                </c:pt>
                <c:pt idx="2018">
                  <c:v>80.86</c:v>
                </c:pt>
                <c:pt idx="2019">
                  <c:v>79.92</c:v>
                </c:pt>
                <c:pt idx="2020">
                  <c:v>78.88</c:v>
                </c:pt>
                <c:pt idx="2021">
                  <c:v>77.91</c:v>
                </c:pt>
                <c:pt idx="2022">
                  <c:v>77.239999999999995</c:v>
                </c:pt>
                <c:pt idx="2023">
                  <c:v>77.02</c:v>
                </c:pt>
                <c:pt idx="2024">
                  <c:v>77.16</c:v>
                </c:pt>
                <c:pt idx="2025">
                  <c:v>77.459999999999994</c:v>
                </c:pt>
                <c:pt idx="2026">
                  <c:v>77.849999999999994</c:v>
                </c:pt>
                <c:pt idx="2027">
                  <c:v>78.319999999999993</c:v>
                </c:pt>
                <c:pt idx="2028">
                  <c:v>78.84</c:v>
                </c:pt>
                <c:pt idx="2029">
                  <c:v>79.36</c:v>
                </c:pt>
                <c:pt idx="2030">
                  <c:v>79.900000000000006</c:v>
                </c:pt>
                <c:pt idx="2031">
                  <c:v>80.47</c:v>
                </c:pt>
                <c:pt idx="2032">
                  <c:v>81.03</c:v>
                </c:pt>
                <c:pt idx="2033">
                  <c:v>81.52</c:v>
                </c:pt>
                <c:pt idx="2034">
                  <c:v>81.98</c:v>
                </c:pt>
                <c:pt idx="2035">
                  <c:v>82.49</c:v>
                </c:pt>
                <c:pt idx="2036">
                  <c:v>83.04</c:v>
                </c:pt>
                <c:pt idx="2037">
                  <c:v>83.55</c:v>
                </c:pt>
                <c:pt idx="2038">
                  <c:v>84.07</c:v>
                </c:pt>
                <c:pt idx="2039">
                  <c:v>84.71</c:v>
                </c:pt>
                <c:pt idx="2040">
                  <c:v>85.49</c:v>
                </c:pt>
                <c:pt idx="2041">
                  <c:v>86.36</c:v>
                </c:pt>
                <c:pt idx="2042">
                  <c:v>87.27</c:v>
                </c:pt>
                <c:pt idx="2043">
                  <c:v>88.2</c:v>
                </c:pt>
                <c:pt idx="2044">
                  <c:v>89.07</c:v>
                </c:pt>
                <c:pt idx="2045">
                  <c:v>89.8</c:v>
                </c:pt>
                <c:pt idx="2046">
                  <c:v>90.44</c:v>
                </c:pt>
                <c:pt idx="2047">
                  <c:v>91.05</c:v>
                </c:pt>
                <c:pt idx="2048">
                  <c:v>91.65</c:v>
                </c:pt>
                <c:pt idx="2049">
                  <c:v>92.2</c:v>
                </c:pt>
                <c:pt idx="2050">
                  <c:v>92.71</c:v>
                </c:pt>
                <c:pt idx="2051">
                  <c:v>93.23</c:v>
                </c:pt>
                <c:pt idx="2052">
                  <c:v>93.77</c:v>
                </c:pt>
                <c:pt idx="2053">
                  <c:v>94.27</c:v>
                </c:pt>
                <c:pt idx="2054">
                  <c:v>94.77</c:v>
                </c:pt>
                <c:pt idx="2055">
                  <c:v>95.33</c:v>
                </c:pt>
                <c:pt idx="2056">
                  <c:v>95.94</c:v>
                </c:pt>
                <c:pt idx="2057">
                  <c:v>96.51</c:v>
                </c:pt>
                <c:pt idx="2058">
                  <c:v>97</c:v>
                </c:pt>
                <c:pt idx="2059">
                  <c:v>97.49</c:v>
                </c:pt>
                <c:pt idx="2060">
                  <c:v>98.02</c:v>
                </c:pt>
                <c:pt idx="2061">
                  <c:v>98.57</c:v>
                </c:pt>
                <c:pt idx="2062">
                  <c:v>99.11</c:v>
                </c:pt>
                <c:pt idx="2063">
                  <c:v>99.62</c:v>
                </c:pt>
                <c:pt idx="2064">
                  <c:v>100.1</c:v>
                </c:pt>
                <c:pt idx="2065">
                  <c:v>100.56</c:v>
                </c:pt>
                <c:pt idx="2066">
                  <c:v>101.04</c:v>
                </c:pt>
                <c:pt idx="2067">
                  <c:v>101.58</c:v>
                </c:pt>
                <c:pt idx="2068">
                  <c:v>102.15</c:v>
                </c:pt>
                <c:pt idx="2069">
                  <c:v>102.68</c:v>
                </c:pt>
                <c:pt idx="2070">
                  <c:v>103.18</c:v>
                </c:pt>
                <c:pt idx="2071">
                  <c:v>103.67</c:v>
                </c:pt>
                <c:pt idx="2072">
                  <c:v>104.15</c:v>
                </c:pt>
                <c:pt idx="2073">
                  <c:v>104.61</c:v>
                </c:pt>
                <c:pt idx="2074">
                  <c:v>105.1</c:v>
                </c:pt>
                <c:pt idx="2075">
                  <c:v>105.65</c:v>
                </c:pt>
                <c:pt idx="2076">
                  <c:v>106.19</c:v>
                </c:pt>
                <c:pt idx="2077">
                  <c:v>106.64</c:v>
                </c:pt>
                <c:pt idx="2078">
                  <c:v>107</c:v>
                </c:pt>
                <c:pt idx="2079">
                  <c:v>107.36</c:v>
                </c:pt>
                <c:pt idx="2080">
                  <c:v>107.75</c:v>
                </c:pt>
                <c:pt idx="2081">
                  <c:v>108.06</c:v>
                </c:pt>
                <c:pt idx="2082">
                  <c:v>108.28</c:v>
                </c:pt>
                <c:pt idx="2083">
                  <c:v>108.46</c:v>
                </c:pt>
                <c:pt idx="2084">
                  <c:v>108.69</c:v>
                </c:pt>
                <c:pt idx="2085">
                  <c:v>108.97</c:v>
                </c:pt>
                <c:pt idx="2086">
                  <c:v>109.26</c:v>
                </c:pt>
                <c:pt idx="2087">
                  <c:v>109.57</c:v>
                </c:pt>
                <c:pt idx="2088">
                  <c:v>109.91</c:v>
                </c:pt>
                <c:pt idx="2089">
                  <c:v>110.26</c:v>
                </c:pt>
                <c:pt idx="2090">
                  <c:v>110.59</c:v>
                </c:pt>
                <c:pt idx="2091">
                  <c:v>110.86</c:v>
                </c:pt>
                <c:pt idx="2092">
                  <c:v>111.08</c:v>
                </c:pt>
                <c:pt idx="2093">
                  <c:v>111.29</c:v>
                </c:pt>
                <c:pt idx="2094">
                  <c:v>111.54</c:v>
                </c:pt>
                <c:pt idx="2095">
                  <c:v>111.86</c:v>
                </c:pt>
                <c:pt idx="2096">
                  <c:v>112.19</c:v>
                </c:pt>
                <c:pt idx="2097">
                  <c:v>112.48</c:v>
                </c:pt>
                <c:pt idx="2098">
                  <c:v>112.73</c:v>
                </c:pt>
                <c:pt idx="2099">
                  <c:v>112.96</c:v>
                </c:pt>
                <c:pt idx="2100">
                  <c:v>113.18</c:v>
                </c:pt>
                <c:pt idx="2101">
                  <c:v>113.42</c:v>
                </c:pt>
                <c:pt idx="2102">
                  <c:v>113.71</c:v>
                </c:pt>
                <c:pt idx="2103">
                  <c:v>114.05</c:v>
                </c:pt>
                <c:pt idx="2104">
                  <c:v>114.37</c:v>
                </c:pt>
                <c:pt idx="2105">
                  <c:v>114.6</c:v>
                </c:pt>
                <c:pt idx="2106">
                  <c:v>114.76</c:v>
                </c:pt>
                <c:pt idx="2107">
                  <c:v>114.94</c:v>
                </c:pt>
                <c:pt idx="2108">
                  <c:v>115.2</c:v>
                </c:pt>
                <c:pt idx="2109">
                  <c:v>115.49</c:v>
                </c:pt>
                <c:pt idx="2110">
                  <c:v>115.74</c:v>
                </c:pt>
                <c:pt idx="2111">
                  <c:v>115.91</c:v>
                </c:pt>
                <c:pt idx="2112">
                  <c:v>116.05</c:v>
                </c:pt>
                <c:pt idx="2113">
                  <c:v>116.22</c:v>
                </c:pt>
                <c:pt idx="2114">
                  <c:v>116.46</c:v>
                </c:pt>
                <c:pt idx="2115">
                  <c:v>116.72</c:v>
                </c:pt>
                <c:pt idx="2116">
                  <c:v>116.95</c:v>
                </c:pt>
                <c:pt idx="2117">
                  <c:v>117.17</c:v>
                </c:pt>
                <c:pt idx="2118">
                  <c:v>117.4</c:v>
                </c:pt>
                <c:pt idx="2119">
                  <c:v>117.66</c:v>
                </c:pt>
                <c:pt idx="2120">
                  <c:v>117.91</c:v>
                </c:pt>
                <c:pt idx="2121">
                  <c:v>118.15</c:v>
                </c:pt>
                <c:pt idx="2122">
                  <c:v>118.38</c:v>
                </c:pt>
                <c:pt idx="2123">
                  <c:v>118.62</c:v>
                </c:pt>
                <c:pt idx="2124">
                  <c:v>118.86</c:v>
                </c:pt>
                <c:pt idx="2125">
                  <c:v>119.07</c:v>
                </c:pt>
                <c:pt idx="2126">
                  <c:v>119.26</c:v>
                </c:pt>
                <c:pt idx="2127">
                  <c:v>119.47</c:v>
                </c:pt>
                <c:pt idx="2128">
                  <c:v>119.71</c:v>
                </c:pt>
                <c:pt idx="2129">
                  <c:v>119.97</c:v>
                </c:pt>
                <c:pt idx="2130">
                  <c:v>120.2</c:v>
                </c:pt>
                <c:pt idx="2131">
                  <c:v>120.38</c:v>
                </c:pt>
                <c:pt idx="2132">
                  <c:v>120.49</c:v>
                </c:pt>
                <c:pt idx="2133">
                  <c:v>120.6</c:v>
                </c:pt>
                <c:pt idx="2134">
                  <c:v>120.78</c:v>
                </c:pt>
                <c:pt idx="2135">
                  <c:v>121.02</c:v>
                </c:pt>
                <c:pt idx="2136">
                  <c:v>121.24</c:v>
                </c:pt>
                <c:pt idx="2137">
                  <c:v>121.42</c:v>
                </c:pt>
                <c:pt idx="2138">
                  <c:v>121.58</c:v>
                </c:pt>
                <c:pt idx="2139">
                  <c:v>121.74</c:v>
                </c:pt>
                <c:pt idx="2140">
                  <c:v>121.9</c:v>
                </c:pt>
                <c:pt idx="2141">
                  <c:v>122.05</c:v>
                </c:pt>
                <c:pt idx="2142">
                  <c:v>122.23</c:v>
                </c:pt>
                <c:pt idx="2143">
                  <c:v>122.41</c:v>
                </c:pt>
                <c:pt idx="2144">
                  <c:v>122.58</c:v>
                </c:pt>
                <c:pt idx="2145">
                  <c:v>122.74</c:v>
                </c:pt>
                <c:pt idx="2146">
                  <c:v>122.92</c:v>
                </c:pt>
                <c:pt idx="2147">
                  <c:v>123.14</c:v>
                </c:pt>
                <c:pt idx="2148">
                  <c:v>123.36</c:v>
                </c:pt>
                <c:pt idx="2149">
                  <c:v>123.58</c:v>
                </c:pt>
                <c:pt idx="2150">
                  <c:v>123.79</c:v>
                </c:pt>
                <c:pt idx="2151">
                  <c:v>123.98</c:v>
                </c:pt>
                <c:pt idx="2152">
                  <c:v>124.19</c:v>
                </c:pt>
                <c:pt idx="2153">
                  <c:v>124.45</c:v>
                </c:pt>
                <c:pt idx="2154">
                  <c:v>124.74</c:v>
                </c:pt>
                <c:pt idx="2155">
                  <c:v>124.97</c:v>
                </c:pt>
                <c:pt idx="2156">
                  <c:v>125.07</c:v>
                </c:pt>
                <c:pt idx="2157">
                  <c:v>125.13</c:v>
                </c:pt>
                <c:pt idx="2158">
                  <c:v>125.29</c:v>
                </c:pt>
                <c:pt idx="2159">
                  <c:v>125.55</c:v>
                </c:pt>
                <c:pt idx="2160">
                  <c:v>125.81</c:v>
                </c:pt>
                <c:pt idx="2161">
                  <c:v>126.02</c:v>
                </c:pt>
                <c:pt idx="2162">
                  <c:v>126.21</c:v>
                </c:pt>
                <c:pt idx="2163">
                  <c:v>126.4</c:v>
                </c:pt>
                <c:pt idx="2164">
                  <c:v>126.56</c:v>
                </c:pt>
                <c:pt idx="2165">
                  <c:v>126.67</c:v>
                </c:pt>
                <c:pt idx="2166">
                  <c:v>126.79</c:v>
                </c:pt>
                <c:pt idx="2167">
                  <c:v>126.94</c:v>
                </c:pt>
                <c:pt idx="2168">
                  <c:v>127.12</c:v>
                </c:pt>
                <c:pt idx="2169">
                  <c:v>127.29</c:v>
                </c:pt>
                <c:pt idx="2170">
                  <c:v>127.42</c:v>
                </c:pt>
                <c:pt idx="2171">
                  <c:v>127.54</c:v>
                </c:pt>
                <c:pt idx="2172">
                  <c:v>127.69</c:v>
                </c:pt>
                <c:pt idx="2173">
                  <c:v>127.87</c:v>
                </c:pt>
                <c:pt idx="2174">
                  <c:v>128.05000000000001</c:v>
                </c:pt>
                <c:pt idx="2175">
                  <c:v>128.19999999999999</c:v>
                </c:pt>
                <c:pt idx="2176">
                  <c:v>128.33000000000001</c:v>
                </c:pt>
                <c:pt idx="2177">
                  <c:v>128.46</c:v>
                </c:pt>
                <c:pt idx="2178">
                  <c:v>128.63</c:v>
                </c:pt>
                <c:pt idx="2179">
                  <c:v>128.80000000000001</c:v>
                </c:pt>
                <c:pt idx="2180">
                  <c:v>129</c:v>
                </c:pt>
                <c:pt idx="2181">
                  <c:v>129.22999999999999</c:v>
                </c:pt>
                <c:pt idx="2182">
                  <c:v>129.56</c:v>
                </c:pt>
                <c:pt idx="2183">
                  <c:v>130</c:v>
                </c:pt>
                <c:pt idx="2184">
                  <c:v>130.46</c:v>
                </c:pt>
                <c:pt idx="2185">
                  <c:v>130.86000000000001</c:v>
                </c:pt>
                <c:pt idx="2186">
                  <c:v>131.19999999999999</c:v>
                </c:pt>
                <c:pt idx="2187">
                  <c:v>131.5</c:v>
                </c:pt>
                <c:pt idx="2188">
                  <c:v>131.76</c:v>
                </c:pt>
                <c:pt idx="2189">
                  <c:v>131.94999999999999</c:v>
                </c:pt>
                <c:pt idx="2190">
                  <c:v>132.11000000000001</c:v>
                </c:pt>
                <c:pt idx="2191">
                  <c:v>132.27000000000001</c:v>
                </c:pt>
                <c:pt idx="2192">
                  <c:v>132.41999999999999</c:v>
                </c:pt>
                <c:pt idx="2193">
                  <c:v>132.52000000000001</c:v>
                </c:pt>
                <c:pt idx="2194">
                  <c:v>132.6</c:v>
                </c:pt>
                <c:pt idx="2195">
                  <c:v>132.71</c:v>
                </c:pt>
                <c:pt idx="2196">
                  <c:v>132.83000000000001</c:v>
                </c:pt>
                <c:pt idx="2197">
                  <c:v>132.96</c:v>
                </c:pt>
                <c:pt idx="2198">
                  <c:v>133.11000000000001</c:v>
                </c:pt>
                <c:pt idx="2199">
                  <c:v>133.27000000000001</c:v>
                </c:pt>
                <c:pt idx="2200">
                  <c:v>133.4</c:v>
                </c:pt>
                <c:pt idx="2201">
                  <c:v>133.47999999999999</c:v>
                </c:pt>
                <c:pt idx="2202">
                  <c:v>133.55000000000001</c:v>
                </c:pt>
                <c:pt idx="2203">
                  <c:v>133.63999999999999</c:v>
                </c:pt>
                <c:pt idx="2204">
                  <c:v>133.72</c:v>
                </c:pt>
                <c:pt idx="2205">
                  <c:v>133.78</c:v>
                </c:pt>
                <c:pt idx="2206">
                  <c:v>133.83000000000001</c:v>
                </c:pt>
                <c:pt idx="2207">
                  <c:v>133.88</c:v>
                </c:pt>
                <c:pt idx="2208">
                  <c:v>133.93</c:v>
                </c:pt>
                <c:pt idx="2209">
                  <c:v>133.97999999999999</c:v>
                </c:pt>
                <c:pt idx="2210">
                  <c:v>134.05000000000001</c:v>
                </c:pt>
                <c:pt idx="2211">
                  <c:v>134.13999999999999</c:v>
                </c:pt>
                <c:pt idx="2212">
                  <c:v>134.19</c:v>
                </c:pt>
                <c:pt idx="2213">
                  <c:v>134.16999999999999</c:v>
                </c:pt>
                <c:pt idx="2214">
                  <c:v>134.13</c:v>
                </c:pt>
                <c:pt idx="2215">
                  <c:v>134.13999999999999</c:v>
                </c:pt>
                <c:pt idx="2216">
                  <c:v>134.15</c:v>
                </c:pt>
                <c:pt idx="2217">
                  <c:v>134.19999999999999</c:v>
                </c:pt>
                <c:pt idx="2218">
                  <c:v>134.28</c:v>
                </c:pt>
                <c:pt idx="2219">
                  <c:v>134.35</c:v>
                </c:pt>
                <c:pt idx="2220">
                  <c:v>134.37</c:v>
                </c:pt>
                <c:pt idx="2221">
                  <c:v>134.35</c:v>
                </c:pt>
                <c:pt idx="2222">
                  <c:v>134.31</c:v>
                </c:pt>
                <c:pt idx="2223">
                  <c:v>134.28</c:v>
                </c:pt>
                <c:pt idx="2224">
                  <c:v>134.28</c:v>
                </c:pt>
                <c:pt idx="2225">
                  <c:v>134.34</c:v>
                </c:pt>
                <c:pt idx="2226">
                  <c:v>134.41999999999999</c:v>
                </c:pt>
                <c:pt idx="2227">
                  <c:v>134.44</c:v>
                </c:pt>
                <c:pt idx="2228">
                  <c:v>134.41999999999999</c:v>
                </c:pt>
                <c:pt idx="2229">
                  <c:v>134.4</c:v>
                </c:pt>
                <c:pt idx="2230">
                  <c:v>134.4</c:v>
                </c:pt>
                <c:pt idx="2231">
                  <c:v>134.43</c:v>
                </c:pt>
                <c:pt idx="2232">
                  <c:v>134.4</c:v>
                </c:pt>
                <c:pt idx="2233">
                  <c:v>134.30000000000001</c:v>
                </c:pt>
                <c:pt idx="2234">
                  <c:v>134.19999999999999</c:v>
                </c:pt>
                <c:pt idx="2235">
                  <c:v>134.18</c:v>
                </c:pt>
                <c:pt idx="2236">
                  <c:v>134.18</c:v>
                </c:pt>
                <c:pt idx="2237">
                  <c:v>134.11000000000001</c:v>
                </c:pt>
                <c:pt idx="2238">
                  <c:v>133.94999999999999</c:v>
                </c:pt>
                <c:pt idx="2239">
                  <c:v>133.77000000000001</c:v>
                </c:pt>
                <c:pt idx="2240">
                  <c:v>133.6</c:v>
                </c:pt>
                <c:pt idx="2241">
                  <c:v>133.41999999999999</c:v>
                </c:pt>
                <c:pt idx="2242">
                  <c:v>133.19999999999999</c:v>
                </c:pt>
                <c:pt idx="2243">
                  <c:v>132.88</c:v>
                </c:pt>
                <c:pt idx="2244">
                  <c:v>132.51</c:v>
                </c:pt>
                <c:pt idx="2245">
                  <c:v>132.13</c:v>
                </c:pt>
                <c:pt idx="2246">
                  <c:v>131.76</c:v>
                </c:pt>
                <c:pt idx="2247">
                  <c:v>131.31</c:v>
                </c:pt>
                <c:pt idx="2248">
                  <c:v>130.66999999999999</c:v>
                </c:pt>
                <c:pt idx="2249">
                  <c:v>129.81</c:v>
                </c:pt>
                <c:pt idx="2250">
                  <c:v>128.82</c:v>
                </c:pt>
                <c:pt idx="2251">
                  <c:v>127.7</c:v>
                </c:pt>
                <c:pt idx="2252">
                  <c:v>126.4</c:v>
                </c:pt>
                <c:pt idx="2253">
                  <c:v>124.91</c:v>
                </c:pt>
                <c:pt idx="2254">
                  <c:v>123.24</c:v>
                </c:pt>
                <c:pt idx="2255">
                  <c:v>121.38</c:v>
                </c:pt>
                <c:pt idx="2256">
                  <c:v>119.27</c:v>
                </c:pt>
                <c:pt idx="2257">
                  <c:v>116.92</c:v>
                </c:pt>
                <c:pt idx="2258">
                  <c:v>114.38</c:v>
                </c:pt>
                <c:pt idx="2259">
                  <c:v>111.51</c:v>
                </c:pt>
                <c:pt idx="2260">
                  <c:v>108.18</c:v>
                </c:pt>
                <c:pt idx="2261">
                  <c:v>104.73</c:v>
                </c:pt>
                <c:pt idx="2262">
                  <c:v>101.76</c:v>
                </c:pt>
                <c:pt idx="2263">
                  <c:v>99.32</c:v>
                </c:pt>
                <c:pt idx="2264">
                  <c:v>96.78</c:v>
                </c:pt>
                <c:pt idx="2265">
                  <c:v>93.27</c:v>
                </c:pt>
                <c:pt idx="2266">
                  <c:v>88.99</c:v>
                </c:pt>
                <c:pt idx="2267">
                  <c:v>85.29</c:v>
                </c:pt>
                <c:pt idx="2268">
                  <c:v>82.66</c:v>
                </c:pt>
                <c:pt idx="2269">
                  <c:v>80.489999999999995</c:v>
                </c:pt>
                <c:pt idx="2270">
                  <c:v>78.31</c:v>
                </c:pt>
                <c:pt idx="2271">
                  <c:v>76.14</c:v>
                </c:pt>
                <c:pt idx="2272">
                  <c:v>74.17</c:v>
                </c:pt>
                <c:pt idx="2273">
                  <c:v>72.5</c:v>
                </c:pt>
                <c:pt idx="2274">
                  <c:v>71.03</c:v>
                </c:pt>
                <c:pt idx="2275">
                  <c:v>69.72</c:v>
                </c:pt>
                <c:pt idx="2276">
                  <c:v>68.56</c:v>
                </c:pt>
                <c:pt idx="2277">
                  <c:v>67.61</c:v>
                </c:pt>
                <c:pt idx="2278">
                  <c:v>66.89</c:v>
                </c:pt>
                <c:pt idx="2279">
                  <c:v>66.44</c:v>
                </c:pt>
                <c:pt idx="2280">
                  <c:v>66.17</c:v>
                </c:pt>
                <c:pt idx="2281">
                  <c:v>66</c:v>
                </c:pt>
                <c:pt idx="2282">
                  <c:v>65.989999999999995</c:v>
                </c:pt>
                <c:pt idx="2283">
                  <c:v>66.25</c:v>
                </c:pt>
                <c:pt idx="2284">
                  <c:v>66.650000000000006</c:v>
                </c:pt>
                <c:pt idx="2285">
                  <c:v>67.010000000000005</c:v>
                </c:pt>
                <c:pt idx="2286">
                  <c:v>67.319999999999993</c:v>
                </c:pt>
                <c:pt idx="2287">
                  <c:v>67.66</c:v>
                </c:pt>
                <c:pt idx="2288">
                  <c:v>68</c:v>
                </c:pt>
                <c:pt idx="2289">
                  <c:v>68.290000000000006</c:v>
                </c:pt>
                <c:pt idx="2290">
                  <c:v>68.55</c:v>
                </c:pt>
                <c:pt idx="2291">
                  <c:v>68.84</c:v>
                </c:pt>
                <c:pt idx="2292">
                  <c:v>69.19</c:v>
                </c:pt>
                <c:pt idx="2293">
                  <c:v>69.61</c:v>
                </c:pt>
                <c:pt idx="2294">
                  <c:v>70.11</c:v>
                </c:pt>
                <c:pt idx="2295">
                  <c:v>70.75</c:v>
                </c:pt>
                <c:pt idx="2296">
                  <c:v>71.44</c:v>
                </c:pt>
                <c:pt idx="2297">
                  <c:v>72.13</c:v>
                </c:pt>
                <c:pt idx="2298">
                  <c:v>72.959999999999994</c:v>
                </c:pt>
                <c:pt idx="2299">
                  <c:v>74.37</c:v>
                </c:pt>
                <c:pt idx="2300">
                  <c:v>76.44</c:v>
                </c:pt>
                <c:pt idx="2301">
                  <c:v>78.38</c:v>
                </c:pt>
                <c:pt idx="2302">
                  <c:v>80.08</c:v>
                </c:pt>
                <c:pt idx="2303">
                  <c:v>82.22</c:v>
                </c:pt>
                <c:pt idx="2304">
                  <c:v>85.13</c:v>
                </c:pt>
                <c:pt idx="2305">
                  <c:v>88.15</c:v>
                </c:pt>
                <c:pt idx="2306">
                  <c:v>90.72</c:v>
                </c:pt>
                <c:pt idx="2307">
                  <c:v>93.04</c:v>
                </c:pt>
                <c:pt idx="2308">
                  <c:v>95.43</c:v>
                </c:pt>
                <c:pt idx="2309">
                  <c:v>98</c:v>
                </c:pt>
                <c:pt idx="2310">
                  <c:v>100.69</c:v>
                </c:pt>
                <c:pt idx="2311">
                  <c:v>103.33</c:v>
                </c:pt>
                <c:pt idx="2312">
                  <c:v>105.67</c:v>
                </c:pt>
                <c:pt idx="2313">
                  <c:v>107.65</c:v>
                </c:pt>
                <c:pt idx="2314">
                  <c:v>109.49</c:v>
                </c:pt>
                <c:pt idx="2315">
                  <c:v>111.74</c:v>
                </c:pt>
                <c:pt idx="2316">
                  <c:v>114.44</c:v>
                </c:pt>
                <c:pt idx="2317">
                  <c:v>116.54</c:v>
                </c:pt>
                <c:pt idx="2318">
                  <c:v>117.86</c:v>
                </c:pt>
                <c:pt idx="2319">
                  <c:v>118.92</c:v>
                </c:pt>
                <c:pt idx="2320">
                  <c:v>119.93</c:v>
                </c:pt>
                <c:pt idx="2321">
                  <c:v>120.82</c:v>
                </c:pt>
                <c:pt idx="2322">
                  <c:v>121.57</c:v>
                </c:pt>
                <c:pt idx="2323">
                  <c:v>122.28</c:v>
                </c:pt>
                <c:pt idx="2324">
                  <c:v>123</c:v>
                </c:pt>
                <c:pt idx="2325">
                  <c:v>123.71</c:v>
                </c:pt>
                <c:pt idx="2326">
                  <c:v>124.3</c:v>
                </c:pt>
                <c:pt idx="2327">
                  <c:v>124.78</c:v>
                </c:pt>
                <c:pt idx="2328">
                  <c:v>125.25</c:v>
                </c:pt>
                <c:pt idx="2329">
                  <c:v>125.72</c:v>
                </c:pt>
                <c:pt idx="2330">
                  <c:v>126.17</c:v>
                </c:pt>
                <c:pt idx="2331">
                  <c:v>126.56</c:v>
                </c:pt>
                <c:pt idx="2332">
                  <c:v>126.83</c:v>
                </c:pt>
                <c:pt idx="2333">
                  <c:v>127.01</c:v>
                </c:pt>
                <c:pt idx="2334">
                  <c:v>127.17</c:v>
                </c:pt>
                <c:pt idx="2335">
                  <c:v>127.36</c:v>
                </c:pt>
                <c:pt idx="2336">
                  <c:v>127.56</c:v>
                </c:pt>
                <c:pt idx="2337">
                  <c:v>127.79</c:v>
                </c:pt>
                <c:pt idx="2338">
                  <c:v>128.05000000000001</c:v>
                </c:pt>
                <c:pt idx="2339">
                  <c:v>128.27000000000001</c:v>
                </c:pt>
                <c:pt idx="2340">
                  <c:v>128.47</c:v>
                </c:pt>
                <c:pt idx="2341">
                  <c:v>128.63999999999999</c:v>
                </c:pt>
                <c:pt idx="2342">
                  <c:v>128.77000000000001</c:v>
                </c:pt>
                <c:pt idx="2343">
                  <c:v>128.88</c:v>
                </c:pt>
                <c:pt idx="2344">
                  <c:v>129.03</c:v>
                </c:pt>
                <c:pt idx="2345">
                  <c:v>129.16</c:v>
                </c:pt>
                <c:pt idx="2346">
                  <c:v>129.22999999999999</c:v>
                </c:pt>
                <c:pt idx="2347">
                  <c:v>129.54</c:v>
                </c:pt>
                <c:pt idx="2348">
                  <c:v>129.75</c:v>
                </c:pt>
                <c:pt idx="2349">
                  <c:v>129.82</c:v>
                </c:pt>
                <c:pt idx="2350">
                  <c:v>129.97999999999999</c:v>
                </c:pt>
                <c:pt idx="2351">
                  <c:v>130.16999999999999</c:v>
                </c:pt>
                <c:pt idx="2352">
                  <c:v>130.30000000000001</c:v>
                </c:pt>
                <c:pt idx="2353">
                  <c:v>130.41</c:v>
                </c:pt>
                <c:pt idx="2354">
                  <c:v>130.46</c:v>
                </c:pt>
                <c:pt idx="2355">
                  <c:v>130.41</c:v>
                </c:pt>
                <c:pt idx="2356">
                  <c:v>130.30000000000001</c:v>
                </c:pt>
                <c:pt idx="2357">
                  <c:v>130.19</c:v>
                </c:pt>
                <c:pt idx="2358">
                  <c:v>130.06</c:v>
                </c:pt>
                <c:pt idx="2359">
                  <c:v>129.88</c:v>
                </c:pt>
                <c:pt idx="2360">
                  <c:v>129.69</c:v>
                </c:pt>
                <c:pt idx="2361">
                  <c:v>129.58000000000001</c:v>
                </c:pt>
                <c:pt idx="2362">
                  <c:v>129.56</c:v>
                </c:pt>
                <c:pt idx="2363">
                  <c:v>129.63</c:v>
                </c:pt>
                <c:pt idx="2364">
                  <c:v>129.83000000000001</c:v>
                </c:pt>
                <c:pt idx="2365">
                  <c:v>130.13</c:v>
                </c:pt>
                <c:pt idx="2366">
                  <c:v>130.4</c:v>
                </c:pt>
                <c:pt idx="2367">
                  <c:v>130.66999999999999</c:v>
                </c:pt>
                <c:pt idx="2368">
                  <c:v>130.94999999999999</c:v>
                </c:pt>
                <c:pt idx="2369">
                  <c:v>131.21</c:v>
                </c:pt>
                <c:pt idx="2370">
                  <c:v>131.47</c:v>
                </c:pt>
                <c:pt idx="2371">
                  <c:v>131.78</c:v>
                </c:pt>
                <c:pt idx="2372">
                  <c:v>132.13</c:v>
                </c:pt>
                <c:pt idx="2373">
                  <c:v>132.47999999999999</c:v>
                </c:pt>
                <c:pt idx="2374">
                  <c:v>132.79</c:v>
                </c:pt>
                <c:pt idx="2375">
                  <c:v>133.09</c:v>
                </c:pt>
                <c:pt idx="2376">
                  <c:v>133.41</c:v>
                </c:pt>
                <c:pt idx="2377">
                  <c:v>133.76</c:v>
                </c:pt>
                <c:pt idx="2378">
                  <c:v>134.07</c:v>
                </c:pt>
                <c:pt idx="2379">
                  <c:v>134.27000000000001</c:v>
                </c:pt>
                <c:pt idx="2380">
                  <c:v>134.43</c:v>
                </c:pt>
                <c:pt idx="2381">
                  <c:v>134.6</c:v>
                </c:pt>
                <c:pt idx="2382">
                  <c:v>134.78</c:v>
                </c:pt>
                <c:pt idx="2383">
                  <c:v>134.97</c:v>
                </c:pt>
                <c:pt idx="2384">
                  <c:v>135.16</c:v>
                </c:pt>
                <c:pt idx="2385">
                  <c:v>135.34</c:v>
                </c:pt>
                <c:pt idx="2386">
                  <c:v>135.5</c:v>
                </c:pt>
                <c:pt idx="2387">
                  <c:v>135.63999999999999</c:v>
                </c:pt>
                <c:pt idx="2388">
                  <c:v>135.69999999999999</c:v>
                </c:pt>
                <c:pt idx="2389">
                  <c:v>135.76</c:v>
                </c:pt>
                <c:pt idx="2390">
                  <c:v>135.86000000000001</c:v>
                </c:pt>
                <c:pt idx="2391">
                  <c:v>135.97999999999999</c:v>
                </c:pt>
                <c:pt idx="2392">
                  <c:v>136.08000000000001</c:v>
                </c:pt>
                <c:pt idx="2393">
                  <c:v>136.18</c:v>
                </c:pt>
                <c:pt idx="2394">
                  <c:v>136.30000000000001</c:v>
                </c:pt>
                <c:pt idx="2395">
                  <c:v>136.4</c:v>
                </c:pt>
                <c:pt idx="2396">
                  <c:v>136.5</c:v>
                </c:pt>
                <c:pt idx="2397">
                  <c:v>136.61000000000001</c:v>
                </c:pt>
                <c:pt idx="2398">
                  <c:v>136.69999999999999</c:v>
                </c:pt>
                <c:pt idx="2399">
                  <c:v>136.74</c:v>
                </c:pt>
                <c:pt idx="2400">
                  <c:v>136.75</c:v>
                </c:pt>
                <c:pt idx="2401">
                  <c:v>136.80000000000001</c:v>
                </c:pt>
                <c:pt idx="2402">
                  <c:v>136.86000000000001</c:v>
                </c:pt>
                <c:pt idx="2403">
                  <c:v>136.91</c:v>
                </c:pt>
                <c:pt idx="2404">
                  <c:v>136.94</c:v>
                </c:pt>
                <c:pt idx="2405">
                  <c:v>136.97999999999999</c:v>
                </c:pt>
                <c:pt idx="2406">
                  <c:v>137.03</c:v>
                </c:pt>
                <c:pt idx="2407">
                  <c:v>137.05000000000001</c:v>
                </c:pt>
                <c:pt idx="2408">
                  <c:v>137.05000000000001</c:v>
                </c:pt>
                <c:pt idx="2409">
                  <c:v>137.07</c:v>
                </c:pt>
                <c:pt idx="2410">
                  <c:v>137.11000000000001</c:v>
                </c:pt>
                <c:pt idx="2411">
                  <c:v>137.12</c:v>
                </c:pt>
                <c:pt idx="2412">
                  <c:v>137.11000000000001</c:v>
                </c:pt>
                <c:pt idx="2413">
                  <c:v>137.11000000000001</c:v>
                </c:pt>
                <c:pt idx="2414">
                  <c:v>137.13999999999999</c:v>
                </c:pt>
                <c:pt idx="2415">
                  <c:v>137.15</c:v>
                </c:pt>
                <c:pt idx="2416">
                  <c:v>137.16</c:v>
                </c:pt>
                <c:pt idx="2417">
                  <c:v>137.19</c:v>
                </c:pt>
                <c:pt idx="2418">
                  <c:v>137.22999999999999</c:v>
                </c:pt>
                <c:pt idx="2419">
                  <c:v>137.24</c:v>
                </c:pt>
                <c:pt idx="2420">
                  <c:v>137.26</c:v>
                </c:pt>
                <c:pt idx="2421">
                  <c:v>137.35</c:v>
                </c:pt>
                <c:pt idx="2422">
                  <c:v>137.44</c:v>
                </c:pt>
                <c:pt idx="2423">
                  <c:v>137.44999999999999</c:v>
                </c:pt>
                <c:pt idx="2424">
                  <c:v>137.41</c:v>
                </c:pt>
                <c:pt idx="2425">
                  <c:v>137.4</c:v>
                </c:pt>
                <c:pt idx="2426">
                  <c:v>137.41999999999999</c:v>
                </c:pt>
                <c:pt idx="2427">
                  <c:v>137.46</c:v>
                </c:pt>
                <c:pt idx="2428">
                  <c:v>137.49</c:v>
                </c:pt>
                <c:pt idx="2429">
                  <c:v>137.49</c:v>
                </c:pt>
                <c:pt idx="2430">
                  <c:v>137.53</c:v>
                </c:pt>
                <c:pt idx="2431">
                  <c:v>137.59</c:v>
                </c:pt>
                <c:pt idx="2432">
                  <c:v>137.63999999999999</c:v>
                </c:pt>
                <c:pt idx="2433">
                  <c:v>137.69999999999999</c:v>
                </c:pt>
                <c:pt idx="2434">
                  <c:v>137.76</c:v>
                </c:pt>
                <c:pt idx="2435">
                  <c:v>137.75</c:v>
                </c:pt>
                <c:pt idx="2436">
                  <c:v>137.72</c:v>
                </c:pt>
                <c:pt idx="2437">
                  <c:v>137.75</c:v>
                </c:pt>
                <c:pt idx="2438">
                  <c:v>137.82</c:v>
                </c:pt>
                <c:pt idx="2439">
                  <c:v>137.72999999999999</c:v>
                </c:pt>
                <c:pt idx="2440">
                  <c:v>137.44999999999999</c:v>
                </c:pt>
                <c:pt idx="2441">
                  <c:v>137.58000000000001</c:v>
                </c:pt>
                <c:pt idx="2442">
                  <c:v>137.87</c:v>
                </c:pt>
                <c:pt idx="2443">
                  <c:v>137.85</c:v>
                </c:pt>
                <c:pt idx="2444">
                  <c:v>137.86000000000001</c:v>
                </c:pt>
                <c:pt idx="2445">
                  <c:v>137.94</c:v>
                </c:pt>
                <c:pt idx="2446">
                  <c:v>137.97</c:v>
                </c:pt>
                <c:pt idx="2447">
                  <c:v>137.93</c:v>
                </c:pt>
                <c:pt idx="2448">
                  <c:v>137.93</c:v>
                </c:pt>
                <c:pt idx="2449">
                  <c:v>137.96</c:v>
                </c:pt>
                <c:pt idx="2450">
                  <c:v>137.97999999999999</c:v>
                </c:pt>
                <c:pt idx="2451">
                  <c:v>137.96</c:v>
                </c:pt>
                <c:pt idx="2452">
                  <c:v>137.94</c:v>
                </c:pt>
                <c:pt idx="2453">
                  <c:v>137.94999999999999</c:v>
                </c:pt>
                <c:pt idx="2454">
                  <c:v>137.97999999999999</c:v>
                </c:pt>
                <c:pt idx="2455">
                  <c:v>138</c:v>
                </c:pt>
                <c:pt idx="2456">
                  <c:v>138.04</c:v>
                </c:pt>
                <c:pt idx="2457">
                  <c:v>138.08000000000001</c:v>
                </c:pt>
                <c:pt idx="2458">
                  <c:v>138.09</c:v>
                </c:pt>
                <c:pt idx="2459">
                  <c:v>138.1</c:v>
                </c:pt>
                <c:pt idx="2460">
                  <c:v>138.16</c:v>
                </c:pt>
                <c:pt idx="2461">
                  <c:v>138.16999999999999</c:v>
                </c:pt>
                <c:pt idx="2462">
                  <c:v>138.12</c:v>
                </c:pt>
                <c:pt idx="2463">
                  <c:v>138.12</c:v>
                </c:pt>
                <c:pt idx="2464">
                  <c:v>138.18</c:v>
                </c:pt>
                <c:pt idx="2465">
                  <c:v>138.19999999999999</c:v>
                </c:pt>
                <c:pt idx="2466">
                  <c:v>138.18</c:v>
                </c:pt>
                <c:pt idx="2467">
                  <c:v>138.16999999999999</c:v>
                </c:pt>
                <c:pt idx="2468">
                  <c:v>138.16999999999999</c:v>
                </c:pt>
                <c:pt idx="2469">
                  <c:v>138.16999999999999</c:v>
                </c:pt>
                <c:pt idx="2470">
                  <c:v>138.16999999999999</c:v>
                </c:pt>
                <c:pt idx="2471">
                  <c:v>138.16</c:v>
                </c:pt>
                <c:pt idx="2472">
                  <c:v>138.13999999999999</c:v>
                </c:pt>
                <c:pt idx="2473">
                  <c:v>138.11000000000001</c:v>
                </c:pt>
                <c:pt idx="2474">
                  <c:v>138.07</c:v>
                </c:pt>
                <c:pt idx="2475">
                  <c:v>138.03</c:v>
                </c:pt>
                <c:pt idx="2476">
                  <c:v>138.02000000000001</c:v>
                </c:pt>
                <c:pt idx="2477">
                  <c:v>138.03</c:v>
                </c:pt>
                <c:pt idx="2478">
                  <c:v>138.02000000000001</c:v>
                </c:pt>
                <c:pt idx="2479">
                  <c:v>137.96</c:v>
                </c:pt>
                <c:pt idx="2480">
                  <c:v>137.84</c:v>
                </c:pt>
                <c:pt idx="2481">
                  <c:v>137.75</c:v>
                </c:pt>
                <c:pt idx="2482">
                  <c:v>137.69</c:v>
                </c:pt>
                <c:pt idx="2483">
                  <c:v>137.62</c:v>
                </c:pt>
                <c:pt idx="2484">
                  <c:v>137.52000000000001</c:v>
                </c:pt>
                <c:pt idx="2485">
                  <c:v>137.41999999999999</c:v>
                </c:pt>
                <c:pt idx="2486">
                  <c:v>137.33000000000001</c:v>
                </c:pt>
                <c:pt idx="2487">
                  <c:v>137.22</c:v>
                </c:pt>
                <c:pt idx="2488">
                  <c:v>137.07</c:v>
                </c:pt>
                <c:pt idx="2489">
                  <c:v>136.94</c:v>
                </c:pt>
                <c:pt idx="2490">
                  <c:v>136.85</c:v>
                </c:pt>
                <c:pt idx="2491">
                  <c:v>136.80000000000001</c:v>
                </c:pt>
                <c:pt idx="2492">
                  <c:v>136.75</c:v>
                </c:pt>
                <c:pt idx="2493">
                  <c:v>136.66</c:v>
                </c:pt>
                <c:pt idx="2494">
                  <c:v>136.38999999999999</c:v>
                </c:pt>
                <c:pt idx="2495">
                  <c:v>135.91999999999999</c:v>
                </c:pt>
                <c:pt idx="2496">
                  <c:v>135.54</c:v>
                </c:pt>
                <c:pt idx="2497">
                  <c:v>135.26</c:v>
                </c:pt>
                <c:pt idx="2498">
                  <c:v>134.91999999999999</c:v>
                </c:pt>
                <c:pt idx="2499">
                  <c:v>134.41</c:v>
                </c:pt>
                <c:pt idx="2500">
                  <c:v>133.72999999999999</c:v>
                </c:pt>
                <c:pt idx="2501">
                  <c:v>132.93</c:v>
                </c:pt>
                <c:pt idx="2502">
                  <c:v>131.94</c:v>
                </c:pt>
                <c:pt idx="2503">
                  <c:v>130.71</c:v>
                </c:pt>
                <c:pt idx="2504">
                  <c:v>129.31</c:v>
                </c:pt>
                <c:pt idx="2505">
                  <c:v>127.92</c:v>
                </c:pt>
                <c:pt idx="2506">
                  <c:v>126.67</c:v>
                </c:pt>
                <c:pt idx="2507">
                  <c:v>125.49</c:v>
                </c:pt>
                <c:pt idx="2508">
                  <c:v>124.22</c:v>
                </c:pt>
                <c:pt idx="2509">
                  <c:v>122.76</c:v>
                </c:pt>
                <c:pt idx="2510">
                  <c:v>121.27</c:v>
                </c:pt>
                <c:pt idx="2511">
                  <c:v>120.05</c:v>
                </c:pt>
                <c:pt idx="2512">
                  <c:v>119.19</c:v>
                </c:pt>
                <c:pt idx="2513">
                  <c:v>118.6</c:v>
                </c:pt>
                <c:pt idx="2514">
                  <c:v>118.19</c:v>
                </c:pt>
                <c:pt idx="2515">
                  <c:v>117.92</c:v>
                </c:pt>
                <c:pt idx="2516">
                  <c:v>117.78</c:v>
                </c:pt>
                <c:pt idx="2517">
                  <c:v>117.74</c:v>
                </c:pt>
                <c:pt idx="2518">
                  <c:v>117.75</c:v>
                </c:pt>
                <c:pt idx="2519">
                  <c:v>117.8</c:v>
                </c:pt>
                <c:pt idx="2520">
                  <c:v>117.86</c:v>
                </c:pt>
                <c:pt idx="2521">
                  <c:v>117.93</c:v>
                </c:pt>
                <c:pt idx="2522">
                  <c:v>117.97</c:v>
                </c:pt>
                <c:pt idx="2523">
                  <c:v>118.02</c:v>
                </c:pt>
                <c:pt idx="2524">
                  <c:v>118.07</c:v>
                </c:pt>
                <c:pt idx="2525">
                  <c:v>118.13</c:v>
                </c:pt>
                <c:pt idx="2526">
                  <c:v>118.18</c:v>
                </c:pt>
                <c:pt idx="2527">
                  <c:v>118.2</c:v>
                </c:pt>
                <c:pt idx="2528">
                  <c:v>118.19</c:v>
                </c:pt>
                <c:pt idx="2529">
                  <c:v>118.09</c:v>
                </c:pt>
                <c:pt idx="2530">
                  <c:v>117.88</c:v>
                </c:pt>
                <c:pt idx="2531">
                  <c:v>117.58</c:v>
                </c:pt>
                <c:pt idx="2532">
                  <c:v>117.2</c:v>
                </c:pt>
                <c:pt idx="2533">
                  <c:v>116.73</c:v>
                </c:pt>
                <c:pt idx="2534">
                  <c:v>116.14</c:v>
                </c:pt>
                <c:pt idx="2535">
                  <c:v>115.42</c:v>
                </c:pt>
                <c:pt idx="2536">
                  <c:v>114.68</c:v>
                </c:pt>
                <c:pt idx="2537">
                  <c:v>114.01</c:v>
                </c:pt>
                <c:pt idx="2538">
                  <c:v>113.41</c:v>
                </c:pt>
                <c:pt idx="2539">
                  <c:v>112.84</c:v>
                </c:pt>
                <c:pt idx="2540">
                  <c:v>112.27</c:v>
                </c:pt>
                <c:pt idx="2541">
                  <c:v>111.61</c:v>
                </c:pt>
                <c:pt idx="2542">
                  <c:v>110.72</c:v>
                </c:pt>
                <c:pt idx="2543">
                  <c:v>109.66</c:v>
                </c:pt>
                <c:pt idx="2544">
                  <c:v>108.74</c:v>
                </c:pt>
                <c:pt idx="2545">
                  <c:v>108.17</c:v>
                </c:pt>
                <c:pt idx="2546">
                  <c:v>107.82</c:v>
                </c:pt>
                <c:pt idx="2547">
                  <c:v>107.55</c:v>
                </c:pt>
                <c:pt idx="2548">
                  <c:v>107.35</c:v>
                </c:pt>
                <c:pt idx="2549">
                  <c:v>107.27</c:v>
                </c:pt>
                <c:pt idx="2550">
                  <c:v>107.31</c:v>
                </c:pt>
                <c:pt idx="2551">
                  <c:v>107.51</c:v>
                </c:pt>
                <c:pt idx="2552">
                  <c:v>107.9</c:v>
                </c:pt>
                <c:pt idx="2553">
                  <c:v>108.47</c:v>
                </c:pt>
                <c:pt idx="2554">
                  <c:v>109.13</c:v>
                </c:pt>
                <c:pt idx="2555">
                  <c:v>109.86</c:v>
                </c:pt>
                <c:pt idx="2556">
                  <c:v>110.71</c:v>
                </c:pt>
                <c:pt idx="2557">
                  <c:v>111.67</c:v>
                </c:pt>
                <c:pt idx="2558">
                  <c:v>112.62</c:v>
                </c:pt>
                <c:pt idx="2559">
                  <c:v>113.51</c:v>
                </c:pt>
                <c:pt idx="2560">
                  <c:v>114.36</c:v>
                </c:pt>
                <c:pt idx="2561">
                  <c:v>115.18</c:v>
                </c:pt>
                <c:pt idx="2562">
                  <c:v>116.03</c:v>
                </c:pt>
                <c:pt idx="2563">
                  <c:v>117</c:v>
                </c:pt>
                <c:pt idx="2564">
                  <c:v>118.03</c:v>
                </c:pt>
                <c:pt idx="2565">
                  <c:v>118.88</c:v>
                </c:pt>
                <c:pt idx="2566">
                  <c:v>119.53</c:v>
                </c:pt>
                <c:pt idx="2567">
                  <c:v>120.11</c:v>
                </c:pt>
                <c:pt idx="2568">
                  <c:v>120.69</c:v>
                </c:pt>
                <c:pt idx="2569">
                  <c:v>121.24</c:v>
                </c:pt>
                <c:pt idx="2570">
                  <c:v>121.71</c:v>
                </c:pt>
                <c:pt idx="2571">
                  <c:v>122.08</c:v>
                </c:pt>
                <c:pt idx="2572">
                  <c:v>122.34</c:v>
                </c:pt>
                <c:pt idx="2573">
                  <c:v>122.5</c:v>
                </c:pt>
                <c:pt idx="2574">
                  <c:v>122.61</c:v>
                </c:pt>
                <c:pt idx="2575">
                  <c:v>122.68</c:v>
                </c:pt>
                <c:pt idx="2576">
                  <c:v>122.76</c:v>
                </c:pt>
                <c:pt idx="2577">
                  <c:v>122.82</c:v>
                </c:pt>
                <c:pt idx="2578">
                  <c:v>122.81</c:v>
                </c:pt>
                <c:pt idx="2579">
                  <c:v>122.72</c:v>
                </c:pt>
                <c:pt idx="2580">
                  <c:v>122.56</c:v>
                </c:pt>
                <c:pt idx="2581">
                  <c:v>122.39</c:v>
                </c:pt>
                <c:pt idx="2582">
                  <c:v>122.2</c:v>
                </c:pt>
                <c:pt idx="2583">
                  <c:v>122</c:v>
                </c:pt>
                <c:pt idx="2584">
                  <c:v>121.77</c:v>
                </c:pt>
                <c:pt idx="2585">
                  <c:v>121.46</c:v>
                </c:pt>
                <c:pt idx="2586">
                  <c:v>121.04</c:v>
                </c:pt>
                <c:pt idx="2587">
                  <c:v>120.53</c:v>
                </c:pt>
                <c:pt idx="2588">
                  <c:v>119.98</c:v>
                </c:pt>
                <c:pt idx="2589">
                  <c:v>119.39</c:v>
                </c:pt>
                <c:pt idx="2590">
                  <c:v>118.77</c:v>
                </c:pt>
                <c:pt idx="2591">
                  <c:v>118.15</c:v>
                </c:pt>
                <c:pt idx="2592">
                  <c:v>117.57</c:v>
                </c:pt>
                <c:pt idx="2593">
                  <c:v>117.02</c:v>
                </c:pt>
                <c:pt idx="2594">
                  <c:v>116.5</c:v>
                </c:pt>
                <c:pt idx="2595">
                  <c:v>116.01</c:v>
                </c:pt>
                <c:pt idx="2596">
                  <c:v>115.61</c:v>
                </c:pt>
                <c:pt idx="2597">
                  <c:v>115.37</c:v>
                </c:pt>
                <c:pt idx="2598">
                  <c:v>115.25</c:v>
                </c:pt>
                <c:pt idx="2599">
                  <c:v>115.22</c:v>
                </c:pt>
                <c:pt idx="2600">
                  <c:v>115.26</c:v>
                </c:pt>
                <c:pt idx="2601">
                  <c:v>115.35</c:v>
                </c:pt>
                <c:pt idx="2602">
                  <c:v>115.42</c:v>
                </c:pt>
                <c:pt idx="2603">
                  <c:v>115.4</c:v>
                </c:pt>
                <c:pt idx="2604">
                  <c:v>115.28</c:v>
                </c:pt>
                <c:pt idx="2605">
                  <c:v>115.06</c:v>
                </c:pt>
                <c:pt idx="2606">
                  <c:v>114.75</c:v>
                </c:pt>
                <c:pt idx="2607">
                  <c:v>114.4</c:v>
                </c:pt>
                <c:pt idx="2608">
                  <c:v>114.06</c:v>
                </c:pt>
                <c:pt idx="2609">
                  <c:v>113.75</c:v>
                </c:pt>
                <c:pt idx="2610">
                  <c:v>113.42</c:v>
                </c:pt>
                <c:pt idx="2611">
                  <c:v>113.1</c:v>
                </c:pt>
                <c:pt idx="2612">
                  <c:v>112.83</c:v>
                </c:pt>
                <c:pt idx="2613">
                  <c:v>112.69</c:v>
                </c:pt>
                <c:pt idx="2614">
                  <c:v>112.71</c:v>
                </c:pt>
                <c:pt idx="2615">
                  <c:v>112.86</c:v>
                </c:pt>
                <c:pt idx="2616">
                  <c:v>113.14</c:v>
                </c:pt>
                <c:pt idx="2617">
                  <c:v>113.56</c:v>
                </c:pt>
                <c:pt idx="2618">
                  <c:v>114.09</c:v>
                </c:pt>
                <c:pt idx="2619">
                  <c:v>114.7</c:v>
                </c:pt>
                <c:pt idx="2620">
                  <c:v>115.38</c:v>
                </c:pt>
                <c:pt idx="2621">
                  <c:v>116.08</c:v>
                </c:pt>
                <c:pt idx="2622">
                  <c:v>116.75</c:v>
                </c:pt>
                <c:pt idx="2623">
                  <c:v>117.34</c:v>
                </c:pt>
                <c:pt idx="2624">
                  <c:v>117.84</c:v>
                </c:pt>
                <c:pt idx="2625">
                  <c:v>118.26</c:v>
                </c:pt>
                <c:pt idx="2626">
                  <c:v>118.55</c:v>
                </c:pt>
                <c:pt idx="2627">
                  <c:v>118.65</c:v>
                </c:pt>
                <c:pt idx="2628">
                  <c:v>118.61</c:v>
                </c:pt>
                <c:pt idx="2629">
                  <c:v>118.5</c:v>
                </c:pt>
                <c:pt idx="2630">
                  <c:v>118.35</c:v>
                </c:pt>
                <c:pt idx="2631">
                  <c:v>118.19</c:v>
                </c:pt>
                <c:pt idx="2632">
                  <c:v>118.07</c:v>
                </c:pt>
                <c:pt idx="2633">
                  <c:v>118.04</c:v>
                </c:pt>
                <c:pt idx="2634">
                  <c:v>118.08</c:v>
                </c:pt>
                <c:pt idx="2635">
                  <c:v>118.21</c:v>
                </c:pt>
                <c:pt idx="2636">
                  <c:v>118.46</c:v>
                </c:pt>
                <c:pt idx="2637">
                  <c:v>118.87</c:v>
                </c:pt>
                <c:pt idx="2638">
                  <c:v>119.38</c:v>
                </c:pt>
                <c:pt idx="2639">
                  <c:v>119.9</c:v>
                </c:pt>
                <c:pt idx="2640">
                  <c:v>120.41</c:v>
                </c:pt>
                <c:pt idx="2641">
                  <c:v>120.9</c:v>
                </c:pt>
                <c:pt idx="2642">
                  <c:v>121.37</c:v>
                </c:pt>
                <c:pt idx="2643">
                  <c:v>121.79</c:v>
                </c:pt>
                <c:pt idx="2644">
                  <c:v>122.16</c:v>
                </c:pt>
                <c:pt idx="2645">
                  <c:v>122.48</c:v>
                </c:pt>
                <c:pt idx="2646">
                  <c:v>122.77</c:v>
                </c:pt>
                <c:pt idx="2647">
                  <c:v>123</c:v>
                </c:pt>
                <c:pt idx="2648">
                  <c:v>123.18</c:v>
                </c:pt>
                <c:pt idx="2649">
                  <c:v>123.29</c:v>
                </c:pt>
                <c:pt idx="2650">
                  <c:v>123.36</c:v>
                </c:pt>
                <c:pt idx="2651">
                  <c:v>123.39</c:v>
                </c:pt>
                <c:pt idx="2652">
                  <c:v>123.39</c:v>
                </c:pt>
                <c:pt idx="2653">
                  <c:v>123.39</c:v>
                </c:pt>
                <c:pt idx="2654">
                  <c:v>123.38</c:v>
                </c:pt>
                <c:pt idx="2655">
                  <c:v>123.37</c:v>
                </c:pt>
                <c:pt idx="2656">
                  <c:v>123.35</c:v>
                </c:pt>
                <c:pt idx="2657">
                  <c:v>123.35</c:v>
                </c:pt>
                <c:pt idx="2658">
                  <c:v>123.36</c:v>
                </c:pt>
                <c:pt idx="2659">
                  <c:v>123.39</c:v>
                </c:pt>
                <c:pt idx="2660">
                  <c:v>123.43</c:v>
                </c:pt>
                <c:pt idx="2661">
                  <c:v>123.45</c:v>
                </c:pt>
                <c:pt idx="2662">
                  <c:v>123.43</c:v>
                </c:pt>
                <c:pt idx="2663">
                  <c:v>123.36</c:v>
                </c:pt>
                <c:pt idx="2664">
                  <c:v>123.28</c:v>
                </c:pt>
                <c:pt idx="2665">
                  <c:v>123.19</c:v>
                </c:pt>
                <c:pt idx="2666">
                  <c:v>123.06</c:v>
                </c:pt>
                <c:pt idx="2667">
                  <c:v>122.89</c:v>
                </c:pt>
                <c:pt idx="2668">
                  <c:v>122.66</c:v>
                </c:pt>
                <c:pt idx="2669">
                  <c:v>122.4</c:v>
                </c:pt>
                <c:pt idx="2670">
                  <c:v>122.09</c:v>
                </c:pt>
                <c:pt idx="2671">
                  <c:v>121.74</c:v>
                </c:pt>
                <c:pt idx="2672">
                  <c:v>121.36</c:v>
                </c:pt>
                <c:pt idx="2673">
                  <c:v>120.97</c:v>
                </c:pt>
                <c:pt idx="2674">
                  <c:v>120.57</c:v>
                </c:pt>
                <c:pt idx="2675">
                  <c:v>120.17</c:v>
                </c:pt>
                <c:pt idx="2676">
                  <c:v>119.78</c:v>
                </c:pt>
                <c:pt idx="2677">
                  <c:v>119.43</c:v>
                </c:pt>
                <c:pt idx="2678">
                  <c:v>119.13</c:v>
                </c:pt>
                <c:pt idx="2679">
                  <c:v>118.88</c:v>
                </c:pt>
                <c:pt idx="2680">
                  <c:v>118.7</c:v>
                </c:pt>
                <c:pt idx="2681">
                  <c:v>118.57</c:v>
                </c:pt>
                <c:pt idx="2682">
                  <c:v>118.46</c:v>
                </c:pt>
                <c:pt idx="2683">
                  <c:v>118.35</c:v>
                </c:pt>
                <c:pt idx="2684">
                  <c:v>118.23</c:v>
                </c:pt>
                <c:pt idx="2685">
                  <c:v>118.09</c:v>
                </c:pt>
                <c:pt idx="2686">
                  <c:v>117.94</c:v>
                </c:pt>
                <c:pt idx="2687">
                  <c:v>117.76</c:v>
                </c:pt>
                <c:pt idx="2688">
                  <c:v>117.57</c:v>
                </c:pt>
                <c:pt idx="2689">
                  <c:v>117.37</c:v>
                </c:pt>
                <c:pt idx="2690">
                  <c:v>117.18</c:v>
                </c:pt>
                <c:pt idx="2691">
                  <c:v>116.98</c:v>
                </c:pt>
                <c:pt idx="2692">
                  <c:v>116.8</c:v>
                </c:pt>
                <c:pt idx="2693">
                  <c:v>116.63</c:v>
                </c:pt>
                <c:pt idx="2694">
                  <c:v>116.43</c:v>
                </c:pt>
                <c:pt idx="2695">
                  <c:v>116.19</c:v>
                </c:pt>
                <c:pt idx="2696">
                  <c:v>115.88</c:v>
                </c:pt>
                <c:pt idx="2697">
                  <c:v>115.53</c:v>
                </c:pt>
                <c:pt idx="2698">
                  <c:v>115.13</c:v>
                </c:pt>
                <c:pt idx="2699">
                  <c:v>114.7</c:v>
                </c:pt>
                <c:pt idx="2700">
                  <c:v>114.26</c:v>
                </c:pt>
                <c:pt idx="2701">
                  <c:v>113.84</c:v>
                </c:pt>
                <c:pt idx="2702">
                  <c:v>113.41</c:v>
                </c:pt>
                <c:pt idx="2703">
                  <c:v>112.96</c:v>
                </c:pt>
                <c:pt idx="2704">
                  <c:v>112.5</c:v>
                </c:pt>
                <c:pt idx="2705">
                  <c:v>112.03</c:v>
                </c:pt>
                <c:pt idx="2706">
                  <c:v>111.57</c:v>
                </c:pt>
                <c:pt idx="2707">
                  <c:v>111.06</c:v>
                </c:pt>
                <c:pt idx="2708">
                  <c:v>110.5</c:v>
                </c:pt>
                <c:pt idx="2709">
                  <c:v>109.88</c:v>
                </c:pt>
                <c:pt idx="2710">
                  <c:v>109.21</c:v>
                </c:pt>
                <c:pt idx="2711">
                  <c:v>108.47</c:v>
                </c:pt>
                <c:pt idx="2712">
                  <c:v>107.65</c:v>
                </c:pt>
                <c:pt idx="2713">
                  <c:v>106.76</c:v>
                </c:pt>
                <c:pt idx="2714">
                  <c:v>105.78</c:v>
                </c:pt>
                <c:pt idx="2715">
                  <c:v>104.72</c:v>
                </c:pt>
                <c:pt idx="2716">
                  <c:v>103.58</c:v>
                </c:pt>
                <c:pt idx="2717">
                  <c:v>102.41</c:v>
                </c:pt>
                <c:pt idx="2718">
                  <c:v>101.2</c:v>
                </c:pt>
                <c:pt idx="2719">
                  <c:v>99.96</c:v>
                </c:pt>
                <c:pt idx="2720">
                  <c:v>98.73</c:v>
                </c:pt>
                <c:pt idx="2721">
                  <c:v>97.53</c:v>
                </c:pt>
                <c:pt idx="2722">
                  <c:v>96.4</c:v>
                </c:pt>
                <c:pt idx="2723">
                  <c:v>95.36</c:v>
                </c:pt>
                <c:pt idx="2724">
                  <c:v>94.41</c:v>
                </c:pt>
                <c:pt idx="2725">
                  <c:v>93.6</c:v>
                </c:pt>
                <c:pt idx="2726">
                  <c:v>92.95</c:v>
                </c:pt>
                <c:pt idx="2727">
                  <c:v>92.45</c:v>
                </c:pt>
                <c:pt idx="2728">
                  <c:v>92.14</c:v>
                </c:pt>
                <c:pt idx="2729">
                  <c:v>92.03</c:v>
                </c:pt>
                <c:pt idx="2730">
                  <c:v>92.13</c:v>
                </c:pt>
                <c:pt idx="2731">
                  <c:v>92.41</c:v>
                </c:pt>
                <c:pt idx="2732">
                  <c:v>92.81</c:v>
                </c:pt>
                <c:pt idx="2733">
                  <c:v>93.28</c:v>
                </c:pt>
                <c:pt idx="2734">
                  <c:v>93.77</c:v>
                </c:pt>
                <c:pt idx="2735">
                  <c:v>94.24</c:v>
                </c:pt>
                <c:pt idx="2736">
                  <c:v>94.67</c:v>
                </c:pt>
                <c:pt idx="2737">
                  <c:v>95.04</c:v>
                </c:pt>
                <c:pt idx="2738">
                  <c:v>95.29</c:v>
                </c:pt>
                <c:pt idx="2739">
                  <c:v>95.37</c:v>
                </c:pt>
                <c:pt idx="2740">
                  <c:v>95.29</c:v>
                </c:pt>
                <c:pt idx="2741">
                  <c:v>95.07</c:v>
                </c:pt>
                <c:pt idx="2742">
                  <c:v>94.72</c:v>
                </c:pt>
                <c:pt idx="2743">
                  <c:v>94.25</c:v>
                </c:pt>
                <c:pt idx="2744">
                  <c:v>93.73</c:v>
                </c:pt>
                <c:pt idx="2745">
                  <c:v>93.24</c:v>
                </c:pt>
                <c:pt idx="2746">
                  <c:v>92.81</c:v>
                </c:pt>
                <c:pt idx="2747">
                  <c:v>92.42</c:v>
                </c:pt>
                <c:pt idx="2748">
                  <c:v>92.07</c:v>
                </c:pt>
                <c:pt idx="2749">
                  <c:v>91.75</c:v>
                </c:pt>
                <c:pt idx="2750">
                  <c:v>91.44</c:v>
                </c:pt>
                <c:pt idx="2751">
                  <c:v>91.15</c:v>
                </c:pt>
                <c:pt idx="2752">
                  <c:v>90.88</c:v>
                </c:pt>
                <c:pt idx="2753">
                  <c:v>90.69</c:v>
                </c:pt>
                <c:pt idx="2754">
                  <c:v>90.6</c:v>
                </c:pt>
                <c:pt idx="2755">
                  <c:v>90.6</c:v>
                </c:pt>
                <c:pt idx="2756">
                  <c:v>90.68</c:v>
                </c:pt>
                <c:pt idx="2757">
                  <c:v>90.87</c:v>
                </c:pt>
                <c:pt idx="2758">
                  <c:v>91.15</c:v>
                </c:pt>
                <c:pt idx="2759">
                  <c:v>91.52</c:v>
                </c:pt>
                <c:pt idx="2760">
                  <c:v>91.99</c:v>
                </c:pt>
                <c:pt idx="2761">
                  <c:v>92.56</c:v>
                </c:pt>
                <c:pt idx="2762">
                  <c:v>93.21</c:v>
                </c:pt>
                <c:pt idx="2763">
                  <c:v>93.89</c:v>
                </c:pt>
                <c:pt idx="2764">
                  <c:v>94.63</c:v>
                </c:pt>
                <c:pt idx="2765">
                  <c:v>95.43</c:v>
                </c:pt>
                <c:pt idx="2766">
                  <c:v>96.29</c:v>
                </c:pt>
                <c:pt idx="2767">
                  <c:v>97.17</c:v>
                </c:pt>
                <c:pt idx="2768">
                  <c:v>98.06</c:v>
                </c:pt>
                <c:pt idx="2769">
                  <c:v>98.97</c:v>
                </c:pt>
                <c:pt idx="2770">
                  <c:v>99.87</c:v>
                </c:pt>
                <c:pt idx="2771">
                  <c:v>100.75</c:v>
                </c:pt>
                <c:pt idx="2772">
                  <c:v>101.62</c:v>
                </c:pt>
                <c:pt idx="2773">
                  <c:v>102.49</c:v>
                </c:pt>
                <c:pt idx="2774">
                  <c:v>103.36</c:v>
                </c:pt>
                <c:pt idx="2775">
                  <c:v>104.21</c:v>
                </c:pt>
                <c:pt idx="2776">
                  <c:v>105.05</c:v>
                </c:pt>
                <c:pt idx="2777">
                  <c:v>105.86</c:v>
                </c:pt>
                <c:pt idx="2778">
                  <c:v>106.65</c:v>
                </c:pt>
                <c:pt idx="2779">
                  <c:v>107.38</c:v>
                </c:pt>
                <c:pt idx="2780">
                  <c:v>108.09</c:v>
                </c:pt>
                <c:pt idx="2781">
                  <c:v>108.77</c:v>
                </c:pt>
                <c:pt idx="2782">
                  <c:v>109.42</c:v>
                </c:pt>
                <c:pt idx="2783">
                  <c:v>110.01</c:v>
                </c:pt>
                <c:pt idx="2784">
                  <c:v>110.54</c:v>
                </c:pt>
                <c:pt idx="2785">
                  <c:v>111</c:v>
                </c:pt>
                <c:pt idx="2786">
                  <c:v>111.39</c:v>
                </c:pt>
                <c:pt idx="2787">
                  <c:v>111.68</c:v>
                </c:pt>
                <c:pt idx="2788">
                  <c:v>111.86</c:v>
                </c:pt>
                <c:pt idx="2789">
                  <c:v>111.93</c:v>
                </c:pt>
                <c:pt idx="2790">
                  <c:v>111.85</c:v>
                </c:pt>
                <c:pt idx="2791">
                  <c:v>111.59</c:v>
                </c:pt>
                <c:pt idx="2792">
                  <c:v>111.14</c:v>
                </c:pt>
                <c:pt idx="2793">
                  <c:v>110.53</c:v>
                </c:pt>
                <c:pt idx="2794">
                  <c:v>109.78</c:v>
                </c:pt>
                <c:pt idx="2795">
                  <c:v>108.9</c:v>
                </c:pt>
                <c:pt idx="2796">
                  <c:v>107.9</c:v>
                </c:pt>
                <c:pt idx="2797">
                  <c:v>106.79</c:v>
                </c:pt>
                <c:pt idx="2798">
                  <c:v>105.58</c:v>
                </c:pt>
                <c:pt idx="2799">
                  <c:v>104.31</c:v>
                </c:pt>
                <c:pt idx="2800">
                  <c:v>103.01</c:v>
                </c:pt>
                <c:pt idx="2801">
                  <c:v>101.75</c:v>
                </c:pt>
                <c:pt idx="2802">
                  <c:v>100.56</c:v>
                </c:pt>
                <c:pt idx="2803">
                  <c:v>99.42</c:v>
                </c:pt>
                <c:pt idx="2804">
                  <c:v>98.3</c:v>
                </c:pt>
                <c:pt idx="2805">
                  <c:v>97.22</c:v>
                </c:pt>
                <c:pt idx="2806">
                  <c:v>96.15</c:v>
                </c:pt>
                <c:pt idx="2807">
                  <c:v>95.09</c:v>
                </c:pt>
                <c:pt idx="2808">
                  <c:v>94.02</c:v>
                </c:pt>
                <c:pt idx="2809">
                  <c:v>92.95</c:v>
                </c:pt>
                <c:pt idx="2810">
                  <c:v>91.88</c:v>
                </c:pt>
                <c:pt idx="2811">
                  <c:v>90.77</c:v>
                </c:pt>
                <c:pt idx="2812">
                  <c:v>89.62</c:v>
                </c:pt>
                <c:pt idx="2813">
                  <c:v>88.46</c:v>
                </c:pt>
                <c:pt idx="2814">
                  <c:v>87.27</c:v>
                </c:pt>
                <c:pt idx="2815">
                  <c:v>86.03</c:v>
                </c:pt>
                <c:pt idx="2816">
                  <c:v>84.75</c:v>
                </c:pt>
                <c:pt idx="2817">
                  <c:v>83.49</c:v>
                </c:pt>
                <c:pt idx="2818">
                  <c:v>82.27</c:v>
                </c:pt>
                <c:pt idx="2819">
                  <c:v>81.05</c:v>
                </c:pt>
                <c:pt idx="2820">
                  <c:v>79.84</c:v>
                </c:pt>
                <c:pt idx="2821">
                  <c:v>78.66</c:v>
                </c:pt>
                <c:pt idx="2822">
                  <c:v>77.53</c:v>
                </c:pt>
                <c:pt idx="2823">
                  <c:v>76.42</c:v>
                </c:pt>
                <c:pt idx="2824">
                  <c:v>75.31</c:v>
                </c:pt>
                <c:pt idx="2825">
                  <c:v>74.25</c:v>
                </c:pt>
                <c:pt idx="2826">
                  <c:v>73.22</c:v>
                </c:pt>
                <c:pt idx="2827">
                  <c:v>72.2</c:v>
                </c:pt>
                <c:pt idx="2828">
                  <c:v>71.16</c:v>
                </c:pt>
                <c:pt idx="2829">
                  <c:v>70.099999999999994</c:v>
                </c:pt>
                <c:pt idx="2830">
                  <c:v>69.03</c:v>
                </c:pt>
                <c:pt idx="2831">
                  <c:v>67.92</c:v>
                </c:pt>
                <c:pt idx="2832">
                  <c:v>66.760000000000005</c:v>
                </c:pt>
                <c:pt idx="2833">
                  <c:v>65.58</c:v>
                </c:pt>
                <c:pt idx="2834">
                  <c:v>64.37</c:v>
                </c:pt>
                <c:pt idx="2835">
                  <c:v>63.08</c:v>
                </c:pt>
                <c:pt idx="2836">
                  <c:v>61.71</c:v>
                </c:pt>
                <c:pt idx="2837">
                  <c:v>60.32</c:v>
                </c:pt>
                <c:pt idx="2838">
                  <c:v>58.93</c:v>
                </c:pt>
                <c:pt idx="2839">
                  <c:v>57.51</c:v>
                </c:pt>
                <c:pt idx="2840">
                  <c:v>56.09</c:v>
                </c:pt>
                <c:pt idx="2841">
                  <c:v>54.72</c:v>
                </c:pt>
                <c:pt idx="2842">
                  <c:v>53.43</c:v>
                </c:pt>
                <c:pt idx="2843">
                  <c:v>52.22</c:v>
                </c:pt>
                <c:pt idx="2844">
                  <c:v>51.06</c:v>
                </c:pt>
                <c:pt idx="2845">
                  <c:v>50.04</c:v>
                </c:pt>
                <c:pt idx="2846">
                  <c:v>49.18</c:v>
                </c:pt>
                <c:pt idx="2847">
                  <c:v>48.47</c:v>
                </c:pt>
                <c:pt idx="2848">
                  <c:v>47.94</c:v>
                </c:pt>
                <c:pt idx="2849">
                  <c:v>47.64</c:v>
                </c:pt>
                <c:pt idx="2850">
                  <c:v>47.57</c:v>
                </c:pt>
                <c:pt idx="2851">
                  <c:v>47.67</c:v>
                </c:pt>
                <c:pt idx="2852">
                  <c:v>47.93</c:v>
                </c:pt>
                <c:pt idx="2853">
                  <c:v>48.4</c:v>
                </c:pt>
                <c:pt idx="2854">
                  <c:v>49.07</c:v>
                </c:pt>
                <c:pt idx="2855">
                  <c:v>49.87</c:v>
                </c:pt>
                <c:pt idx="2856">
                  <c:v>50.79</c:v>
                </c:pt>
                <c:pt idx="2857">
                  <c:v>51.88</c:v>
                </c:pt>
                <c:pt idx="2858">
                  <c:v>53.12</c:v>
                </c:pt>
                <c:pt idx="2859">
                  <c:v>54.46</c:v>
                </c:pt>
                <c:pt idx="2860">
                  <c:v>55.85</c:v>
                </c:pt>
                <c:pt idx="2861">
                  <c:v>57.31</c:v>
                </c:pt>
                <c:pt idx="2862">
                  <c:v>58.8</c:v>
                </c:pt>
                <c:pt idx="2863">
                  <c:v>60.26</c:v>
                </c:pt>
                <c:pt idx="2864">
                  <c:v>61.67</c:v>
                </c:pt>
                <c:pt idx="2865">
                  <c:v>63.06</c:v>
                </c:pt>
                <c:pt idx="2866">
                  <c:v>64.42</c:v>
                </c:pt>
                <c:pt idx="2867">
                  <c:v>65.680000000000007</c:v>
                </c:pt>
                <c:pt idx="2868">
                  <c:v>66.86</c:v>
                </c:pt>
                <c:pt idx="2869">
                  <c:v>67.989999999999995</c:v>
                </c:pt>
                <c:pt idx="2870">
                  <c:v>69.09</c:v>
                </c:pt>
                <c:pt idx="2871">
                  <c:v>70.11</c:v>
                </c:pt>
                <c:pt idx="2872">
                  <c:v>71.069999999999993</c:v>
                </c:pt>
                <c:pt idx="2873">
                  <c:v>72.03</c:v>
                </c:pt>
                <c:pt idx="2874">
                  <c:v>72.97</c:v>
                </c:pt>
                <c:pt idx="2875">
                  <c:v>73.87</c:v>
                </c:pt>
                <c:pt idx="2876">
                  <c:v>74.69</c:v>
                </c:pt>
                <c:pt idx="2877">
                  <c:v>75.47</c:v>
                </c:pt>
                <c:pt idx="2878">
                  <c:v>76.28</c:v>
                </c:pt>
                <c:pt idx="2879">
                  <c:v>77.14</c:v>
                </c:pt>
                <c:pt idx="2880">
                  <c:v>78.099999999999994</c:v>
                </c:pt>
                <c:pt idx="2881">
                  <c:v>79.19</c:v>
                </c:pt>
                <c:pt idx="2882">
                  <c:v>80.400000000000006</c:v>
                </c:pt>
                <c:pt idx="2883">
                  <c:v>81.63</c:v>
                </c:pt>
                <c:pt idx="2884">
                  <c:v>82.81</c:v>
                </c:pt>
                <c:pt idx="2885">
                  <c:v>83.92</c:v>
                </c:pt>
                <c:pt idx="2886">
                  <c:v>84.92</c:v>
                </c:pt>
                <c:pt idx="2887">
                  <c:v>85.79</c:v>
                </c:pt>
                <c:pt idx="2888">
                  <c:v>86.5</c:v>
                </c:pt>
                <c:pt idx="2889">
                  <c:v>87.09</c:v>
                </c:pt>
                <c:pt idx="2890">
                  <c:v>87.6</c:v>
                </c:pt>
                <c:pt idx="2891">
                  <c:v>88.04</c:v>
                </c:pt>
                <c:pt idx="2892">
                  <c:v>88.41</c:v>
                </c:pt>
                <c:pt idx="2893">
                  <c:v>88.74</c:v>
                </c:pt>
                <c:pt idx="2894">
                  <c:v>89.01</c:v>
                </c:pt>
                <c:pt idx="2895">
                  <c:v>89.17</c:v>
                </c:pt>
                <c:pt idx="2896">
                  <c:v>89.21</c:v>
                </c:pt>
                <c:pt idx="2897">
                  <c:v>89.15</c:v>
                </c:pt>
                <c:pt idx="2898">
                  <c:v>88.98</c:v>
                </c:pt>
                <c:pt idx="2899">
                  <c:v>88.68</c:v>
                </c:pt>
                <c:pt idx="2900">
                  <c:v>88.26</c:v>
                </c:pt>
                <c:pt idx="2901">
                  <c:v>87.74</c:v>
                </c:pt>
                <c:pt idx="2902">
                  <c:v>87.11</c:v>
                </c:pt>
                <c:pt idx="2903">
                  <c:v>86.37</c:v>
                </c:pt>
                <c:pt idx="2904">
                  <c:v>85.56</c:v>
                </c:pt>
                <c:pt idx="2905">
                  <c:v>84.74</c:v>
                </c:pt>
                <c:pt idx="2906">
                  <c:v>83.93</c:v>
                </c:pt>
                <c:pt idx="2907">
                  <c:v>83.08</c:v>
                </c:pt>
                <c:pt idx="2908">
                  <c:v>82.13</c:v>
                </c:pt>
                <c:pt idx="2909">
                  <c:v>81.13</c:v>
                </c:pt>
                <c:pt idx="2910">
                  <c:v>80.09</c:v>
                </c:pt>
                <c:pt idx="2911">
                  <c:v>78.989999999999995</c:v>
                </c:pt>
                <c:pt idx="2912">
                  <c:v>77.81</c:v>
                </c:pt>
                <c:pt idx="2913">
                  <c:v>76.59</c:v>
                </c:pt>
                <c:pt idx="2914">
                  <c:v>75.33</c:v>
                </c:pt>
                <c:pt idx="2915">
                  <c:v>74.02</c:v>
                </c:pt>
                <c:pt idx="2916">
                  <c:v>72.7</c:v>
                </c:pt>
                <c:pt idx="2917">
                  <c:v>71.44</c:v>
                </c:pt>
                <c:pt idx="2918">
                  <c:v>70.28</c:v>
                </c:pt>
                <c:pt idx="2919">
                  <c:v>69.19</c:v>
                </c:pt>
                <c:pt idx="2920">
                  <c:v>68.19</c:v>
                </c:pt>
                <c:pt idx="2921">
                  <c:v>67.33</c:v>
                </c:pt>
                <c:pt idx="2922">
                  <c:v>66.64</c:v>
                </c:pt>
                <c:pt idx="2923">
                  <c:v>66.08</c:v>
                </c:pt>
                <c:pt idx="2924">
                  <c:v>65.63</c:v>
                </c:pt>
                <c:pt idx="2925">
                  <c:v>65.349999999999994</c:v>
                </c:pt>
                <c:pt idx="2926">
                  <c:v>65.27</c:v>
                </c:pt>
                <c:pt idx="2927">
                  <c:v>65.36</c:v>
                </c:pt>
                <c:pt idx="2928">
                  <c:v>65.62</c:v>
                </c:pt>
                <c:pt idx="2929">
                  <c:v>66.08</c:v>
                </c:pt>
                <c:pt idx="2930">
                  <c:v>66.680000000000007</c:v>
                </c:pt>
                <c:pt idx="2931">
                  <c:v>67.36</c:v>
                </c:pt>
                <c:pt idx="2932">
                  <c:v>68.06</c:v>
                </c:pt>
                <c:pt idx="2933">
                  <c:v>68.81</c:v>
                </c:pt>
                <c:pt idx="2934">
                  <c:v>69.599999999999994</c:v>
                </c:pt>
                <c:pt idx="2935">
                  <c:v>70.39</c:v>
                </c:pt>
                <c:pt idx="2936">
                  <c:v>71.14</c:v>
                </c:pt>
                <c:pt idx="2937">
                  <c:v>71.900000000000006</c:v>
                </c:pt>
                <c:pt idx="2938">
                  <c:v>72.69</c:v>
                </c:pt>
                <c:pt idx="2939">
                  <c:v>73.52</c:v>
                </c:pt>
                <c:pt idx="2940">
                  <c:v>74.42</c:v>
                </c:pt>
                <c:pt idx="2941">
                  <c:v>75.39</c:v>
                </c:pt>
                <c:pt idx="2942">
                  <c:v>76.44</c:v>
                </c:pt>
                <c:pt idx="2943">
                  <c:v>77.52</c:v>
                </c:pt>
                <c:pt idx="2944">
                  <c:v>78.61</c:v>
                </c:pt>
                <c:pt idx="2945">
                  <c:v>79.739999999999995</c:v>
                </c:pt>
                <c:pt idx="2946">
                  <c:v>80.900000000000006</c:v>
                </c:pt>
                <c:pt idx="2947">
                  <c:v>82.05</c:v>
                </c:pt>
                <c:pt idx="2948">
                  <c:v>83.16</c:v>
                </c:pt>
                <c:pt idx="2949">
                  <c:v>84.26</c:v>
                </c:pt>
                <c:pt idx="2950">
                  <c:v>85.33</c:v>
                </c:pt>
                <c:pt idx="2951">
                  <c:v>86.37</c:v>
                </c:pt>
                <c:pt idx="2952">
                  <c:v>87.37</c:v>
                </c:pt>
                <c:pt idx="2953">
                  <c:v>88.38</c:v>
                </c:pt>
                <c:pt idx="2954">
                  <c:v>89.4</c:v>
                </c:pt>
                <c:pt idx="2955">
                  <c:v>90.37</c:v>
                </c:pt>
                <c:pt idx="2956">
                  <c:v>91.29</c:v>
                </c:pt>
                <c:pt idx="2957">
                  <c:v>92.12</c:v>
                </c:pt>
                <c:pt idx="2958">
                  <c:v>92.82</c:v>
                </c:pt>
                <c:pt idx="2959">
                  <c:v>93.32</c:v>
                </c:pt>
                <c:pt idx="2960">
                  <c:v>93.58</c:v>
                </c:pt>
                <c:pt idx="2961">
                  <c:v>93.6</c:v>
                </c:pt>
                <c:pt idx="2962">
                  <c:v>93.36</c:v>
                </c:pt>
                <c:pt idx="2963">
                  <c:v>92.83</c:v>
                </c:pt>
                <c:pt idx="2964">
                  <c:v>92.04</c:v>
                </c:pt>
                <c:pt idx="2965">
                  <c:v>91.05</c:v>
                </c:pt>
                <c:pt idx="2966">
                  <c:v>89.94</c:v>
                </c:pt>
                <c:pt idx="2967">
                  <c:v>88.73</c:v>
                </c:pt>
                <c:pt idx="2968">
                  <c:v>87.45</c:v>
                </c:pt>
                <c:pt idx="2969">
                  <c:v>86.12</c:v>
                </c:pt>
                <c:pt idx="2970">
                  <c:v>84.82</c:v>
                </c:pt>
                <c:pt idx="2971">
                  <c:v>83.6</c:v>
                </c:pt>
                <c:pt idx="2972">
                  <c:v>82.53</c:v>
                </c:pt>
                <c:pt idx="2973">
                  <c:v>81.69</c:v>
                </c:pt>
                <c:pt idx="2974">
                  <c:v>81.12</c:v>
                </c:pt>
                <c:pt idx="2975">
                  <c:v>80.78</c:v>
                </c:pt>
                <c:pt idx="2976">
                  <c:v>80.680000000000007</c:v>
                </c:pt>
                <c:pt idx="2977">
                  <c:v>80.819999999999993</c:v>
                </c:pt>
                <c:pt idx="2978">
                  <c:v>81.180000000000007</c:v>
                </c:pt>
                <c:pt idx="2979">
                  <c:v>81.75</c:v>
                </c:pt>
                <c:pt idx="2980">
                  <c:v>82.49</c:v>
                </c:pt>
                <c:pt idx="2981">
                  <c:v>83.44</c:v>
                </c:pt>
                <c:pt idx="2982">
                  <c:v>84.55</c:v>
                </c:pt>
                <c:pt idx="2983">
                  <c:v>85.81</c:v>
                </c:pt>
                <c:pt idx="2984">
                  <c:v>87.2</c:v>
                </c:pt>
                <c:pt idx="2985">
                  <c:v>88.71</c:v>
                </c:pt>
                <c:pt idx="2986">
                  <c:v>90.29</c:v>
                </c:pt>
                <c:pt idx="2987">
                  <c:v>91.89</c:v>
                </c:pt>
                <c:pt idx="2988">
                  <c:v>93.5</c:v>
                </c:pt>
                <c:pt idx="2989">
                  <c:v>95.1</c:v>
                </c:pt>
                <c:pt idx="2990">
                  <c:v>96.65</c:v>
                </c:pt>
                <c:pt idx="2991">
                  <c:v>98.1</c:v>
                </c:pt>
                <c:pt idx="2992">
                  <c:v>99.42</c:v>
                </c:pt>
                <c:pt idx="2993">
                  <c:v>100.65</c:v>
                </c:pt>
                <c:pt idx="2994">
                  <c:v>101.8</c:v>
                </c:pt>
                <c:pt idx="2995">
                  <c:v>102.85</c:v>
                </c:pt>
                <c:pt idx="2996">
                  <c:v>103.8</c:v>
                </c:pt>
                <c:pt idx="2997">
                  <c:v>104.64</c:v>
                </c:pt>
                <c:pt idx="2998">
                  <c:v>105.37</c:v>
                </c:pt>
                <c:pt idx="2999">
                  <c:v>106.03</c:v>
                </c:pt>
                <c:pt idx="3000">
                  <c:v>106.61</c:v>
                </c:pt>
                <c:pt idx="3001">
                  <c:v>107.12</c:v>
                </c:pt>
                <c:pt idx="3002">
                  <c:v>107.53</c:v>
                </c:pt>
                <c:pt idx="3003">
                  <c:v>107.85</c:v>
                </c:pt>
                <c:pt idx="3004">
                  <c:v>108.11</c:v>
                </c:pt>
                <c:pt idx="3005">
                  <c:v>108.37</c:v>
                </c:pt>
                <c:pt idx="3006">
                  <c:v>108.63</c:v>
                </c:pt>
                <c:pt idx="3007">
                  <c:v>108.91</c:v>
                </c:pt>
                <c:pt idx="3008">
                  <c:v>109.21</c:v>
                </c:pt>
                <c:pt idx="3009">
                  <c:v>109.55</c:v>
                </c:pt>
                <c:pt idx="3010">
                  <c:v>109.9</c:v>
                </c:pt>
                <c:pt idx="3011">
                  <c:v>110.24</c:v>
                </c:pt>
                <c:pt idx="3012">
                  <c:v>110.55</c:v>
                </c:pt>
                <c:pt idx="3013">
                  <c:v>110.83</c:v>
                </c:pt>
                <c:pt idx="3014">
                  <c:v>111.06</c:v>
                </c:pt>
                <c:pt idx="3015">
                  <c:v>111.23</c:v>
                </c:pt>
                <c:pt idx="3016">
                  <c:v>111.32</c:v>
                </c:pt>
                <c:pt idx="3017">
                  <c:v>111.35</c:v>
                </c:pt>
                <c:pt idx="3018">
                  <c:v>111.32</c:v>
                </c:pt>
                <c:pt idx="3019">
                  <c:v>111.21</c:v>
                </c:pt>
                <c:pt idx="3020">
                  <c:v>111.02</c:v>
                </c:pt>
                <c:pt idx="3021">
                  <c:v>110.73</c:v>
                </c:pt>
                <c:pt idx="3022">
                  <c:v>110.31</c:v>
                </c:pt>
                <c:pt idx="3023">
                  <c:v>109.75</c:v>
                </c:pt>
                <c:pt idx="3024">
                  <c:v>109.05</c:v>
                </c:pt>
                <c:pt idx="3025">
                  <c:v>108.22</c:v>
                </c:pt>
                <c:pt idx="3026">
                  <c:v>107.26</c:v>
                </c:pt>
                <c:pt idx="3027">
                  <c:v>106.2</c:v>
                </c:pt>
                <c:pt idx="3028">
                  <c:v>105.12</c:v>
                </c:pt>
                <c:pt idx="3029">
                  <c:v>104.1</c:v>
                </c:pt>
                <c:pt idx="3030">
                  <c:v>103.17</c:v>
                </c:pt>
                <c:pt idx="3031">
                  <c:v>102.37</c:v>
                </c:pt>
                <c:pt idx="3032">
                  <c:v>101.73</c:v>
                </c:pt>
                <c:pt idx="3033">
                  <c:v>101.3</c:v>
                </c:pt>
                <c:pt idx="3034">
                  <c:v>101.02</c:v>
                </c:pt>
                <c:pt idx="3035">
                  <c:v>100.85</c:v>
                </c:pt>
                <c:pt idx="3036">
                  <c:v>100.72</c:v>
                </c:pt>
                <c:pt idx="3037">
                  <c:v>100.59</c:v>
                </c:pt>
                <c:pt idx="3038">
                  <c:v>100.41</c:v>
                </c:pt>
                <c:pt idx="3039">
                  <c:v>100.08</c:v>
                </c:pt>
                <c:pt idx="3040">
                  <c:v>99.59</c:v>
                </c:pt>
                <c:pt idx="3041">
                  <c:v>98.94</c:v>
                </c:pt>
                <c:pt idx="3042">
                  <c:v>98.13</c:v>
                </c:pt>
                <c:pt idx="3043">
                  <c:v>97.13</c:v>
                </c:pt>
                <c:pt idx="3044">
                  <c:v>95.96</c:v>
                </c:pt>
                <c:pt idx="3045">
                  <c:v>94.66</c:v>
                </c:pt>
                <c:pt idx="3046">
                  <c:v>93.27</c:v>
                </c:pt>
                <c:pt idx="3047">
                  <c:v>91.86</c:v>
                </c:pt>
                <c:pt idx="3048">
                  <c:v>90.57</c:v>
                </c:pt>
                <c:pt idx="3049">
                  <c:v>89.5</c:v>
                </c:pt>
                <c:pt idx="3050">
                  <c:v>88.74</c:v>
                </c:pt>
                <c:pt idx="3051">
                  <c:v>88.27</c:v>
                </c:pt>
                <c:pt idx="3052">
                  <c:v>88.11</c:v>
                </c:pt>
                <c:pt idx="3053">
                  <c:v>88.27</c:v>
                </c:pt>
                <c:pt idx="3054">
                  <c:v>88.68</c:v>
                </c:pt>
                <c:pt idx="3055">
                  <c:v>89.28</c:v>
                </c:pt>
                <c:pt idx="3056">
                  <c:v>90.01</c:v>
                </c:pt>
                <c:pt idx="3057">
                  <c:v>90.85</c:v>
                </c:pt>
                <c:pt idx="3058">
                  <c:v>91.78</c:v>
                </c:pt>
                <c:pt idx="3059">
                  <c:v>92.76</c:v>
                </c:pt>
                <c:pt idx="3060">
                  <c:v>93.76</c:v>
                </c:pt>
                <c:pt idx="3061">
                  <c:v>94.75</c:v>
                </c:pt>
                <c:pt idx="3062">
                  <c:v>95.72</c:v>
                </c:pt>
                <c:pt idx="3063">
                  <c:v>96.66</c:v>
                </c:pt>
                <c:pt idx="3064">
                  <c:v>97.58</c:v>
                </c:pt>
                <c:pt idx="3065">
                  <c:v>98.52</c:v>
                </c:pt>
                <c:pt idx="3066">
                  <c:v>99.46</c:v>
                </c:pt>
                <c:pt idx="3067">
                  <c:v>100.37</c:v>
                </c:pt>
                <c:pt idx="3068">
                  <c:v>101.25</c:v>
                </c:pt>
                <c:pt idx="3069">
                  <c:v>102.11</c:v>
                </c:pt>
                <c:pt idx="3070">
                  <c:v>102.95</c:v>
                </c:pt>
                <c:pt idx="3071">
                  <c:v>103.71</c:v>
                </c:pt>
                <c:pt idx="3072">
                  <c:v>104.39</c:v>
                </c:pt>
                <c:pt idx="3073">
                  <c:v>104.97</c:v>
                </c:pt>
                <c:pt idx="3074">
                  <c:v>105.47</c:v>
                </c:pt>
                <c:pt idx="3075">
                  <c:v>105.87</c:v>
                </c:pt>
                <c:pt idx="3076">
                  <c:v>106.15</c:v>
                </c:pt>
                <c:pt idx="3077">
                  <c:v>106.3</c:v>
                </c:pt>
                <c:pt idx="3078">
                  <c:v>106.3</c:v>
                </c:pt>
                <c:pt idx="3079">
                  <c:v>106.12</c:v>
                </c:pt>
                <c:pt idx="3080">
                  <c:v>105.76</c:v>
                </c:pt>
                <c:pt idx="3081">
                  <c:v>105.26</c:v>
                </c:pt>
                <c:pt idx="3082">
                  <c:v>104.67</c:v>
                </c:pt>
                <c:pt idx="3083">
                  <c:v>104.02</c:v>
                </c:pt>
                <c:pt idx="3084">
                  <c:v>103.3</c:v>
                </c:pt>
                <c:pt idx="3085">
                  <c:v>102.52</c:v>
                </c:pt>
                <c:pt idx="3086">
                  <c:v>101.69</c:v>
                </c:pt>
                <c:pt idx="3087">
                  <c:v>100.85</c:v>
                </c:pt>
                <c:pt idx="3088">
                  <c:v>100.04</c:v>
                </c:pt>
                <c:pt idx="3089">
                  <c:v>99.3</c:v>
                </c:pt>
                <c:pt idx="3090">
                  <c:v>98.58</c:v>
                </c:pt>
                <c:pt idx="3091">
                  <c:v>97.87</c:v>
                </c:pt>
                <c:pt idx="3092">
                  <c:v>97.2</c:v>
                </c:pt>
                <c:pt idx="3093">
                  <c:v>96.64</c:v>
                </c:pt>
                <c:pt idx="3094">
                  <c:v>96.19</c:v>
                </c:pt>
                <c:pt idx="3095">
                  <c:v>95.79</c:v>
                </c:pt>
                <c:pt idx="3096">
                  <c:v>95.4</c:v>
                </c:pt>
                <c:pt idx="3097">
                  <c:v>95.04</c:v>
                </c:pt>
                <c:pt idx="3098">
                  <c:v>94.75</c:v>
                </c:pt>
                <c:pt idx="3099">
                  <c:v>94.55</c:v>
                </c:pt>
                <c:pt idx="3100">
                  <c:v>94.44</c:v>
                </c:pt>
                <c:pt idx="3101">
                  <c:v>94.42</c:v>
                </c:pt>
                <c:pt idx="3102">
                  <c:v>94.46</c:v>
                </c:pt>
                <c:pt idx="3103">
                  <c:v>94.52</c:v>
                </c:pt>
                <c:pt idx="3104">
                  <c:v>94.6</c:v>
                </c:pt>
                <c:pt idx="3105">
                  <c:v>94.73</c:v>
                </c:pt>
                <c:pt idx="3106">
                  <c:v>94.91</c:v>
                </c:pt>
                <c:pt idx="3107">
                  <c:v>95.11</c:v>
                </c:pt>
                <c:pt idx="3108">
                  <c:v>95.33</c:v>
                </c:pt>
                <c:pt idx="3109">
                  <c:v>95.64</c:v>
                </c:pt>
                <c:pt idx="3110">
                  <c:v>96.07</c:v>
                </c:pt>
                <c:pt idx="3111">
                  <c:v>96.64</c:v>
                </c:pt>
                <c:pt idx="3112">
                  <c:v>97.35</c:v>
                </c:pt>
                <c:pt idx="3113">
                  <c:v>98.13</c:v>
                </c:pt>
                <c:pt idx="3114">
                  <c:v>98.88</c:v>
                </c:pt>
                <c:pt idx="3115">
                  <c:v>99.48</c:v>
                </c:pt>
                <c:pt idx="3116">
                  <c:v>99.89</c:v>
                </c:pt>
                <c:pt idx="3117">
                  <c:v>100.13</c:v>
                </c:pt>
                <c:pt idx="3118">
                  <c:v>100.23</c:v>
                </c:pt>
                <c:pt idx="3119">
                  <c:v>100.18</c:v>
                </c:pt>
                <c:pt idx="3120">
                  <c:v>99.99</c:v>
                </c:pt>
                <c:pt idx="3121">
                  <c:v>99.7</c:v>
                </c:pt>
                <c:pt idx="3122">
                  <c:v>99.28</c:v>
                </c:pt>
                <c:pt idx="3123">
                  <c:v>98.68</c:v>
                </c:pt>
                <c:pt idx="3124">
                  <c:v>97.91</c:v>
                </c:pt>
                <c:pt idx="3125">
                  <c:v>97.07</c:v>
                </c:pt>
                <c:pt idx="3126">
                  <c:v>96.32</c:v>
                </c:pt>
                <c:pt idx="3127">
                  <c:v>95.8</c:v>
                </c:pt>
                <c:pt idx="3128">
                  <c:v>95.63</c:v>
                </c:pt>
                <c:pt idx="3129">
                  <c:v>95.86</c:v>
                </c:pt>
                <c:pt idx="3130">
                  <c:v>96.41</c:v>
                </c:pt>
                <c:pt idx="3131">
                  <c:v>97.13</c:v>
                </c:pt>
                <c:pt idx="3132">
                  <c:v>97.88</c:v>
                </c:pt>
                <c:pt idx="3133">
                  <c:v>98.57</c:v>
                </c:pt>
                <c:pt idx="3134">
                  <c:v>99.16</c:v>
                </c:pt>
                <c:pt idx="3135">
                  <c:v>99.59</c:v>
                </c:pt>
                <c:pt idx="3136">
                  <c:v>99.85</c:v>
                </c:pt>
                <c:pt idx="3137">
                  <c:v>99.96</c:v>
                </c:pt>
                <c:pt idx="3138">
                  <c:v>99.92</c:v>
                </c:pt>
                <c:pt idx="3139">
                  <c:v>99.71</c:v>
                </c:pt>
                <c:pt idx="3140">
                  <c:v>99.38</c:v>
                </c:pt>
                <c:pt idx="3141">
                  <c:v>98.96</c:v>
                </c:pt>
                <c:pt idx="3142">
                  <c:v>98.49</c:v>
                </c:pt>
                <c:pt idx="3143">
                  <c:v>97.99</c:v>
                </c:pt>
                <c:pt idx="3144">
                  <c:v>97.49</c:v>
                </c:pt>
                <c:pt idx="3145">
                  <c:v>97.05</c:v>
                </c:pt>
                <c:pt idx="3146">
                  <c:v>96.69</c:v>
                </c:pt>
                <c:pt idx="3147">
                  <c:v>96.37</c:v>
                </c:pt>
                <c:pt idx="3148">
                  <c:v>96.1</c:v>
                </c:pt>
                <c:pt idx="3149">
                  <c:v>95.95</c:v>
                </c:pt>
                <c:pt idx="3150">
                  <c:v>95.96</c:v>
                </c:pt>
                <c:pt idx="3151">
                  <c:v>96.12</c:v>
                </c:pt>
                <c:pt idx="3152">
                  <c:v>96.39</c:v>
                </c:pt>
                <c:pt idx="3153">
                  <c:v>96.76</c:v>
                </c:pt>
                <c:pt idx="3154">
                  <c:v>97.22</c:v>
                </c:pt>
                <c:pt idx="3155">
                  <c:v>97.76</c:v>
                </c:pt>
                <c:pt idx="3156">
                  <c:v>98.38</c:v>
                </c:pt>
                <c:pt idx="3157">
                  <c:v>99.04</c:v>
                </c:pt>
                <c:pt idx="3158">
                  <c:v>99.7</c:v>
                </c:pt>
                <c:pt idx="3159">
                  <c:v>100.32</c:v>
                </c:pt>
                <c:pt idx="3160">
                  <c:v>100.95</c:v>
                </c:pt>
                <c:pt idx="3161">
                  <c:v>101.63</c:v>
                </c:pt>
                <c:pt idx="3162">
                  <c:v>102.38</c:v>
                </c:pt>
                <c:pt idx="3163">
                  <c:v>103.14</c:v>
                </c:pt>
                <c:pt idx="3164">
                  <c:v>103.89</c:v>
                </c:pt>
                <c:pt idx="3165">
                  <c:v>104.59</c:v>
                </c:pt>
                <c:pt idx="3166">
                  <c:v>105.21</c:v>
                </c:pt>
                <c:pt idx="3167">
                  <c:v>105.74</c:v>
                </c:pt>
                <c:pt idx="3168">
                  <c:v>106.23</c:v>
                </c:pt>
                <c:pt idx="3169">
                  <c:v>106.74</c:v>
                </c:pt>
                <c:pt idx="3170">
                  <c:v>107.28</c:v>
                </c:pt>
                <c:pt idx="3171">
                  <c:v>107.74</c:v>
                </c:pt>
                <c:pt idx="3172">
                  <c:v>108.05</c:v>
                </c:pt>
                <c:pt idx="3173">
                  <c:v>108.2</c:v>
                </c:pt>
                <c:pt idx="3174">
                  <c:v>108.22</c:v>
                </c:pt>
                <c:pt idx="3175">
                  <c:v>108.11</c:v>
                </c:pt>
                <c:pt idx="3176">
                  <c:v>107.81</c:v>
                </c:pt>
                <c:pt idx="3177">
                  <c:v>107.31</c:v>
                </c:pt>
                <c:pt idx="3178">
                  <c:v>106.6</c:v>
                </c:pt>
                <c:pt idx="3179">
                  <c:v>105.7</c:v>
                </c:pt>
                <c:pt idx="3180">
                  <c:v>104.67</c:v>
                </c:pt>
                <c:pt idx="3181">
                  <c:v>103.65</c:v>
                </c:pt>
                <c:pt idx="3182">
                  <c:v>102.75</c:v>
                </c:pt>
                <c:pt idx="3183">
                  <c:v>102.06</c:v>
                </c:pt>
                <c:pt idx="3184">
                  <c:v>101.66</c:v>
                </c:pt>
                <c:pt idx="3185">
                  <c:v>101.62</c:v>
                </c:pt>
                <c:pt idx="3186">
                  <c:v>101.95</c:v>
                </c:pt>
                <c:pt idx="3187">
                  <c:v>102.58</c:v>
                </c:pt>
                <c:pt idx="3188">
                  <c:v>103.38</c:v>
                </c:pt>
                <c:pt idx="3189">
                  <c:v>104.26</c:v>
                </c:pt>
                <c:pt idx="3190">
                  <c:v>105.14</c:v>
                </c:pt>
                <c:pt idx="3191">
                  <c:v>105.97</c:v>
                </c:pt>
                <c:pt idx="3192">
                  <c:v>106.74</c:v>
                </c:pt>
                <c:pt idx="3193">
                  <c:v>107.46</c:v>
                </c:pt>
                <c:pt idx="3194">
                  <c:v>108.15</c:v>
                </c:pt>
                <c:pt idx="3195">
                  <c:v>108.77</c:v>
                </c:pt>
                <c:pt idx="3196">
                  <c:v>109.26</c:v>
                </c:pt>
                <c:pt idx="3197">
                  <c:v>109.65</c:v>
                </c:pt>
                <c:pt idx="3198">
                  <c:v>109.96</c:v>
                </c:pt>
                <c:pt idx="3199">
                  <c:v>110.21</c:v>
                </c:pt>
                <c:pt idx="3200">
                  <c:v>110.42</c:v>
                </c:pt>
                <c:pt idx="3201">
                  <c:v>110.62</c:v>
                </c:pt>
                <c:pt idx="3202">
                  <c:v>110.85</c:v>
                </c:pt>
                <c:pt idx="3203">
                  <c:v>111.07</c:v>
                </c:pt>
                <c:pt idx="3204">
                  <c:v>111.26</c:v>
                </c:pt>
                <c:pt idx="3205">
                  <c:v>111.42</c:v>
                </c:pt>
                <c:pt idx="3206">
                  <c:v>111.55</c:v>
                </c:pt>
                <c:pt idx="3207">
                  <c:v>111.63</c:v>
                </c:pt>
                <c:pt idx="3208">
                  <c:v>111.67</c:v>
                </c:pt>
                <c:pt idx="3209">
                  <c:v>111.68</c:v>
                </c:pt>
                <c:pt idx="3210">
                  <c:v>111.67</c:v>
                </c:pt>
                <c:pt idx="3211">
                  <c:v>111.64</c:v>
                </c:pt>
                <c:pt idx="3212">
                  <c:v>111.62</c:v>
                </c:pt>
                <c:pt idx="3213">
                  <c:v>111.61</c:v>
                </c:pt>
                <c:pt idx="3214">
                  <c:v>111.61</c:v>
                </c:pt>
                <c:pt idx="3215">
                  <c:v>111.6</c:v>
                </c:pt>
                <c:pt idx="3216">
                  <c:v>111.57</c:v>
                </c:pt>
                <c:pt idx="3217">
                  <c:v>111.54</c:v>
                </c:pt>
                <c:pt idx="3218">
                  <c:v>111.51</c:v>
                </c:pt>
                <c:pt idx="3219">
                  <c:v>111.44</c:v>
                </c:pt>
                <c:pt idx="3220">
                  <c:v>111.33</c:v>
                </c:pt>
                <c:pt idx="3221">
                  <c:v>111.2</c:v>
                </c:pt>
                <c:pt idx="3222">
                  <c:v>111.07</c:v>
                </c:pt>
                <c:pt idx="3223">
                  <c:v>110.97</c:v>
                </c:pt>
                <c:pt idx="3224">
                  <c:v>110.91</c:v>
                </c:pt>
                <c:pt idx="3225">
                  <c:v>110.89</c:v>
                </c:pt>
                <c:pt idx="3226">
                  <c:v>110.88</c:v>
                </c:pt>
                <c:pt idx="3227">
                  <c:v>110.87</c:v>
                </c:pt>
                <c:pt idx="3228">
                  <c:v>110.82</c:v>
                </c:pt>
                <c:pt idx="3229">
                  <c:v>110.76</c:v>
                </c:pt>
                <c:pt idx="3230">
                  <c:v>110.68</c:v>
                </c:pt>
                <c:pt idx="3231">
                  <c:v>110.58</c:v>
                </c:pt>
                <c:pt idx="3232">
                  <c:v>110.43</c:v>
                </c:pt>
                <c:pt idx="3233">
                  <c:v>110.23</c:v>
                </c:pt>
                <c:pt idx="3234">
                  <c:v>109.97</c:v>
                </c:pt>
                <c:pt idx="3235">
                  <c:v>109.59</c:v>
                </c:pt>
                <c:pt idx="3236">
                  <c:v>109.06</c:v>
                </c:pt>
                <c:pt idx="3237">
                  <c:v>108.39</c:v>
                </c:pt>
                <c:pt idx="3238">
                  <c:v>107.65</c:v>
                </c:pt>
                <c:pt idx="3239">
                  <c:v>106.9</c:v>
                </c:pt>
                <c:pt idx="3240">
                  <c:v>106.13</c:v>
                </c:pt>
                <c:pt idx="3241">
                  <c:v>105.32</c:v>
                </c:pt>
                <c:pt idx="3242">
                  <c:v>104.41</c:v>
                </c:pt>
                <c:pt idx="3243">
                  <c:v>103.34</c:v>
                </c:pt>
                <c:pt idx="3244">
                  <c:v>102.12</c:v>
                </c:pt>
                <c:pt idx="3245">
                  <c:v>100.77</c:v>
                </c:pt>
                <c:pt idx="3246">
                  <c:v>99.3</c:v>
                </c:pt>
                <c:pt idx="3247">
                  <c:v>97.7</c:v>
                </c:pt>
                <c:pt idx="3248">
                  <c:v>95.98</c:v>
                </c:pt>
                <c:pt idx="3249">
                  <c:v>94.28</c:v>
                </c:pt>
                <c:pt idx="3250">
                  <c:v>92.72</c:v>
                </c:pt>
                <c:pt idx="3251">
                  <c:v>91.45</c:v>
                </c:pt>
                <c:pt idx="3252">
                  <c:v>90.61</c:v>
                </c:pt>
                <c:pt idx="3253">
                  <c:v>90.4</c:v>
                </c:pt>
                <c:pt idx="3254">
                  <c:v>90.9</c:v>
                </c:pt>
                <c:pt idx="3255">
                  <c:v>92.05</c:v>
                </c:pt>
                <c:pt idx="3256">
                  <c:v>93.65</c:v>
                </c:pt>
                <c:pt idx="3257">
                  <c:v>95.46</c:v>
                </c:pt>
                <c:pt idx="3258">
                  <c:v>97.22</c:v>
                </c:pt>
                <c:pt idx="3259">
                  <c:v>98.76</c:v>
                </c:pt>
                <c:pt idx="3260">
                  <c:v>99.98</c:v>
                </c:pt>
                <c:pt idx="3261">
                  <c:v>100.89</c:v>
                </c:pt>
                <c:pt idx="3262">
                  <c:v>101.54</c:v>
                </c:pt>
                <c:pt idx="3263">
                  <c:v>101.99</c:v>
                </c:pt>
                <c:pt idx="3264">
                  <c:v>102.29</c:v>
                </c:pt>
                <c:pt idx="3265">
                  <c:v>102.52</c:v>
                </c:pt>
                <c:pt idx="3266">
                  <c:v>102.74</c:v>
                </c:pt>
                <c:pt idx="3267">
                  <c:v>102.94</c:v>
                </c:pt>
                <c:pt idx="3268">
                  <c:v>103.12</c:v>
                </c:pt>
                <c:pt idx="3269">
                  <c:v>103.27</c:v>
                </c:pt>
                <c:pt idx="3270">
                  <c:v>103.42</c:v>
                </c:pt>
                <c:pt idx="3271">
                  <c:v>103.56</c:v>
                </c:pt>
                <c:pt idx="3272">
                  <c:v>103.69</c:v>
                </c:pt>
                <c:pt idx="3273">
                  <c:v>103.84</c:v>
                </c:pt>
                <c:pt idx="3274">
                  <c:v>103.97</c:v>
                </c:pt>
                <c:pt idx="3275">
                  <c:v>104.05</c:v>
                </c:pt>
                <c:pt idx="3276">
                  <c:v>104.08</c:v>
                </c:pt>
                <c:pt idx="3277">
                  <c:v>104.09</c:v>
                </c:pt>
                <c:pt idx="3278">
                  <c:v>104.12</c:v>
                </c:pt>
                <c:pt idx="3279">
                  <c:v>104.17</c:v>
                </c:pt>
                <c:pt idx="3280">
                  <c:v>104.19</c:v>
                </c:pt>
                <c:pt idx="3281">
                  <c:v>104.13</c:v>
                </c:pt>
                <c:pt idx="3282">
                  <c:v>104</c:v>
                </c:pt>
                <c:pt idx="3283">
                  <c:v>103.84</c:v>
                </c:pt>
                <c:pt idx="3284">
                  <c:v>103.67</c:v>
                </c:pt>
                <c:pt idx="3285">
                  <c:v>103.5</c:v>
                </c:pt>
                <c:pt idx="3286">
                  <c:v>103.33</c:v>
                </c:pt>
                <c:pt idx="3287">
                  <c:v>103.14</c:v>
                </c:pt>
                <c:pt idx="3288">
                  <c:v>102.96</c:v>
                </c:pt>
                <c:pt idx="3289">
                  <c:v>102.82</c:v>
                </c:pt>
                <c:pt idx="3290">
                  <c:v>102.71</c:v>
                </c:pt>
                <c:pt idx="3291">
                  <c:v>102.61</c:v>
                </c:pt>
                <c:pt idx="3292">
                  <c:v>102.5</c:v>
                </c:pt>
                <c:pt idx="3293">
                  <c:v>102.4</c:v>
                </c:pt>
                <c:pt idx="3294">
                  <c:v>102.32</c:v>
                </c:pt>
                <c:pt idx="3295">
                  <c:v>102.26</c:v>
                </c:pt>
                <c:pt idx="3296">
                  <c:v>102.19</c:v>
                </c:pt>
                <c:pt idx="3297">
                  <c:v>102.1</c:v>
                </c:pt>
                <c:pt idx="3298">
                  <c:v>101.98</c:v>
                </c:pt>
                <c:pt idx="3299">
                  <c:v>101.81</c:v>
                </c:pt>
                <c:pt idx="3300">
                  <c:v>101.61</c:v>
                </c:pt>
                <c:pt idx="3301">
                  <c:v>101.42</c:v>
                </c:pt>
                <c:pt idx="3302">
                  <c:v>101.25</c:v>
                </c:pt>
                <c:pt idx="3303">
                  <c:v>101.11</c:v>
                </c:pt>
                <c:pt idx="3304">
                  <c:v>100.99</c:v>
                </c:pt>
                <c:pt idx="3305">
                  <c:v>100.89</c:v>
                </c:pt>
                <c:pt idx="3306">
                  <c:v>100.79</c:v>
                </c:pt>
                <c:pt idx="3307">
                  <c:v>100.67</c:v>
                </c:pt>
                <c:pt idx="3308">
                  <c:v>100.49</c:v>
                </c:pt>
                <c:pt idx="3309">
                  <c:v>100.29</c:v>
                </c:pt>
                <c:pt idx="3310">
                  <c:v>100.11</c:v>
                </c:pt>
                <c:pt idx="3311">
                  <c:v>99.94</c:v>
                </c:pt>
                <c:pt idx="3312">
                  <c:v>99.78</c:v>
                </c:pt>
                <c:pt idx="3313">
                  <c:v>99.66</c:v>
                </c:pt>
                <c:pt idx="3314">
                  <c:v>99.56</c:v>
                </c:pt>
                <c:pt idx="3315">
                  <c:v>99.45</c:v>
                </c:pt>
                <c:pt idx="3316">
                  <c:v>99.34</c:v>
                </c:pt>
                <c:pt idx="3317">
                  <c:v>99.23</c:v>
                </c:pt>
                <c:pt idx="3318">
                  <c:v>99.1</c:v>
                </c:pt>
                <c:pt idx="3319">
                  <c:v>98.92</c:v>
                </c:pt>
                <c:pt idx="3320">
                  <c:v>98.7</c:v>
                </c:pt>
                <c:pt idx="3321">
                  <c:v>98.49</c:v>
                </c:pt>
                <c:pt idx="3322">
                  <c:v>98.34</c:v>
                </c:pt>
                <c:pt idx="3323">
                  <c:v>98.23</c:v>
                </c:pt>
                <c:pt idx="3324">
                  <c:v>98.12</c:v>
                </c:pt>
                <c:pt idx="3325">
                  <c:v>98.02</c:v>
                </c:pt>
                <c:pt idx="3326">
                  <c:v>97.94</c:v>
                </c:pt>
                <c:pt idx="3327">
                  <c:v>97.81</c:v>
                </c:pt>
                <c:pt idx="3328">
                  <c:v>97.59</c:v>
                </c:pt>
                <c:pt idx="3329">
                  <c:v>97.4</c:v>
                </c:pt>
                <c:pt idx="3330">
                  <c:v>97.33</c:v>
                </c:pt>
                <c:pt idx="3331">
                  <c:v>97.29</c:v>
                </c:pt>
                <c:pt idx="3332">
                  <c:v>97.08</c:v>
                </c:pt>
                <c:pt idx="3333">
                  <c:v>96.7</c:v>
                </c:pt>
                <c:pt idx="3334">
                  <c:v>96.36</c:v>
                </c:pt>
                <c:pt idx="3335">
                  <c:v>96.18</c:v>
                </c:pt>
                <c:pt idx="3336">
                  <c:v>96.06</c:v>
                </c:pt>
                <c:pt idx="3337">
                  <c:v>95.91</c:v>
                </c:pt>
                <c:pt idx="3338">
                  <c:v>95.72</c:v>
                </c:pt>
                <c:pt idx="3339">
                  <c:v>95.5</c:v>
                </c:pt>
                <c:pt idx="3340">
                  <c:v>95.27</c:v>
                </c:pt>
                <c:pt idx="3341">
                  <c:v>95.03</c:v>
                </c:pt>
                <c:pt idx="3342">
                  <c:v>94.81</c:v>
                </c:pt>
                <c:pt idx="3343">
                  <c:v>94.63</c:v>
                </c:pt>
                <c:pt idx="3344">
                  <c:v>94.48</c:v>
                </c:pt>
                <c:pt idx="3345">
                  <c:v>94.37</c:v>
                </c:pt>
                <c:pt idx="3346">
                  <c:v>94.29</c:v>
                </c:pt>
                <c:pt idx="3347">
                  <c:v>94.18</c:v>
                </c:pt>
                <c:pt idx="3348">
                  <c:v>94.08</c:v>
                </c:pt>
                <c:pt idx="3349">
                  <c:v>94.01</c:v>
                </c:pt>
                <c:pt idx="3350">
                  <c:v>93.98</c:v>
                </c:pt>
                <c:pt idx="3351">
                  <c:v>93.95</c:v>
                </c:pt>
                <c:pt idx="3352">
                  <c:v>93.92</c:v>
                </c:pt>
                <c:pt idx="3353">
                  <c:v>93.92</c:v>
                </c:pt>
                <c:pt idx="3354">
                  <c:v>93.93</c:v>
                </c:pt>
                <c:pt idx="3355">
                  <c:v>93.92</c:v>
                </c:pt>
                <c:pt idx="3356">
                  <c:v>93.86</c:v>
                </c:pt>
                <c:pt idx="3357">
                  <c:v>93.8</c:v>
                </c:pt>
                <c:pt idx="3358">
                  <c:v>93.72</c:v>
                </c:pt>
                <c:pt idx="3359">
                  <c:v>93.63</c:v>
                </c:pt>
                <c:pt idx="3360">
                  <c:v>93.52</c:v>
                </c:pt>
                <c:pt idx="3361">
                  <c:v>93.45</c:v>
                </c:pt>
                <c:pt idx="3362">
                  <c:v>93.41</c:v>
                </c:pt>
                <c:pt idx="3363">
                  <c:v>93.36</c:v>
                </c:pt>
                <c:pt idx="3364">
                  <c:v>93.29</c:v>
                </c:pt>
                <c:pt idx="3365">
                  <c:v>93.24</c:v>
                </c:pt>
                <c:pt idx="3366">
                  <c:v>93.21</c:v>
                </c:pt>
                <c:pt idx="3367">
                  <c:v>93.14</c:v>
                </c:pt>
                <c:pt idx="3368">
                  <c:v>93.03</c:v>
                </c:pt>
                <c:pt idx="3369">
                  <c:v>92.92</c:v>
                </c:pt>
                <c:pt idx="3370">
                  <c:v>92.84</c:v>
                </c:pt>
                <c:pt idx="3371">
                  <c:v>92.77</c:v>
                </c:pt>
                <c:pt idx="3372">
                  <c:v>92.67</c:v>
                </c:pt>
                <c:pt idx="3373">
                  <c:v>92.53</c:v>
                </c:pt>
                <c:pt idx="3374">
                  <c:v>92.34</c:v>
                </c:pt>
                <c:pt idx="3375">
                  <c:v>92.13</c:v>
                </c:pt>
                <c:pt idx="3376">
                  <c:v>91.94</c:v>
                </c:pt>
                <c:pt idx="3377">
                  <c:v>91.81</c:v>
                </c:pt>
                <c:pt idx="3378">
                  <c:v>91.69</c:v>
                </c:pt>
                <c:pt idx="3379">
                  <c:v>91.49</c:v>
                </c:pt>
                <c:pt idx="3380">
                  <c:v>91.2</c:v>
                </c:pt>
                <c:pt idx="3381">
                  <c:v>90.87</c:v>
                </c:pt>
                <c:pt idx="3382">
                  <c:v>90.54</c:v>
                </c:pt>
                <c:pt idx="3383">
                  <c:v>90.2</c:v>
                </c:pt>
                <c:pt idx="3384">
                  <c:v>89.86</c:v>
                </c:pt>
                <c:pt idx="3385">
                  <c:v>89.59</c:v>
                </c:pt>
                <c:pt idx="3386">
                  <c:v>89.44</c:v>
                </c:pt>
                <c:pt idx="3387">
                  <c:v>89.36</c:v>
                </c:pt>
                <c:pt idx="3388">
                  <c:v>89.31</c:v>
                </c:pt>
                <c:pt idx="3389">
                  <c:v>89.25</c:v>
                </c:pt>
                <c:pt idx="3390">
                  <c:v>89.18</c:v>
                </c:pt>
                <c:pt idx="3391">
                  <c:v>89.11</c:v>
                </c:pt>
                <c:pt idx="3392">
                  <c:v>89.06</c:v>
                </c:pt>
                <c:pt idx="3393">
                  <c:v>89.06</c:v>
                </c:pt>
                <c:pt idx="3394">
                  <c:v>89.07</c:v>
                </c:pt>
                <c:pt idx="3395">
                  <c:v>89.04</c:v>
                </c:pt>
                <c:pt idx="3396">
                  <c:v>88.96</c:v>
                </c:pt>
                <c:pt idx="3397">
                  <c:v>88.9</c:v>
                </c:pt>
                <c:pt idx="3398">
                  <c:v>88.86</c:v>
                </c:pt>
                <c:pt idx="3399">
                  <c:v>88.78</c:v>
                </c:pt>
                <c:pt idx="3400">
                  <c:v>88.63</c:v>
                </c:pt>
                <c:pt idx="3401">
                  <c:v>88.48</c:v>
                </c:pt>
                <c:pt idx="3402">
                  <c:v>88.4</c:v>
                </c:pt>
                <c:pt idx="3403">
                  <c:v>88.37</c:v>
                </c:pt>
                <c:pt idx="3404">
                  <c:v>88.34</c:v>
                </c:pt>
                <c:pt idx="3405">
                  <c:v>88.29</c:v>
                </c:pt>
                <c:pt idx="3406">
                  <c:v>88.23</c:v>
                </c:pt>
                <c:pt idx="3407">
                  <c:v>88.12</c:v>
                </c:pt>
                <c:pt idx="3408">
                  <c:v>87.98</c:v>
                </c:pt>
                <c:pt idx="3409">
                  <c:v>87.86</c:v>
                </c:pt>
                <c:pt idx="3410">
                  <c:v>87.77</c:v>
                </c:pt>
                <c:pt idx="3411">
                  <c:v>87.7</c:v>
                </c:pt>
                <c:pt idx="3412">
                  <c:v>87.65</c:v>
                </c:pt>
                <c:pt idx="3413">
                  <c:v>87.64</c:v>
                </c:pt>
                <c:pt idx="3414">
                  <c:v>87.62</c:v>
                </c:pt>
                <c:pt idx="3415">
                  <c:v>87.53</c:v>
                </c:pt>
                <c:pt idx="3416">
                  <c:v>87.37</c:v>
                </c:pt>
                <c:pt idx="3417">
                  <c:v>87.24</c:v>
                </c:pt>
                <c:pt idx="3418">
                  <c:v>87.19</c:v>
                </c:pt>
                <c:pt idx="3419">
                  <c:v>87.13</c:v>
                </c:pt>
                <c:pt idx="3420">
                  <c:v>87.03</c:v>
                </c:pt>
                <c:pt idx="3421">
                  <c:v>86.9</c:v>
                </c:pt>
                <c:pt idx="3422">
                  <c:v>86.79</c:v>
                </c:pt>
                <c:pt idx="3423">
                  <c:v>86.67</c:v>
                </c:pt>
                <c:pt idx="3424">
                  <c:v>86.53</c:v>
                </c:pt>
                <c:pt idx="3425">
                  <c:v>86.41</c:v>
                </c:pt>
                <c:pt idx="3426">
                  <c:v>86.36</c:v>
                </c:pt>
                <c:pt idx="3427">
                  <c:v>86.32</c:v>
                </c:pt>
                <c:pt idx="3428">
                  <c:v>86.24</c:v>
                </c:pt>
                <c:pt idx="3429">
                  <c:v>86.14</c:v>
                </c:pt>
                <c:pt idx="3430">
                  <c:v>86.05</c:v>
                </c:pt>
                <c:pt idx="3431">
                  <c:v>85.97</c:v>
                </c:pt>
                <c:pt idx="3432">
                  <c:v>85.92</c:v>
                </c:pt>
                <c:pt idx="3433">
                  <c:v>85.89</c:v>
                </c:pt>
                <c:pt idx="3434">
                  <c:v>85.84</c:v>
                </c:pt>
                <c:pt idx="3435">
                  <c:v>85.67</c:v>
                </c:pt>
                <c:pt idx="3436">
                  <c:v>85.41</c:v>
                </c:pt>
                <c:pt idx="3437">
                  <c:v>85.18</c:v>
                </c:pt>
                <c:pt idx="3438">
                  <c:v>85.05</c:v>
                </c:pt>
                <c:pt idx="3439">
                  <c:v>84.98</c:v>
                </c:pt>
                <c:pt idx="3440">
                  <c:v>84.9</c:v>
                </c:pt>
                <c:pt idx="3441">
                  <c:v>84.8</c:v>
                </c:pt>
                <c:pt idx="3442">
                  <c:v>84.73</c:v>
                </c:pt>
                <c:pt idx="3443">
                  <c:v>84.69</c:v>
                </c:pt>
                <c:pt idx="3444">
                  <c:v>84.66</c:v>
                </c:pt>
                <c:pt idx="3445">
                  <c:v>84.61</c:v>
                </c:pt>
                <c:pt idx="3446">
                  <c:v>84.55</c:v>
                </c:pt>
                <c:pt idx="3447">
                  <c:v>84.49</c:v>
                </c:pt>
                <c:pt idx="3448">
                  <c:v>84.46</c:v>
                </c:pt>
                <c:pt idx="3449">
                  <c:v>84.48</c:v>
                </c:pt>
                <c:pt idx="3450">
                  <c:v>84.43</c:v>
                </c:pt>
                <c:pt idx="3451">
                  <c:v>84.2</c:v>
                </c:pt>
                <c:pt idx="3452">
                  <c:v>83.82</c:v>
                </c:pt>
                <c:pt idx="3453">
                  <c:v>83.48</c:v>
                </c:pt>
                <c:pt idx="3454">
                  <c:v>83.25</c:v>
                </c:pt>
                <c:pt idx="3455">
                  <c:v>83.1</c:v>
                </c:pt>
                <c:pt idx="3456">
                  <c:v>82.95</c:v>
                </c:pt>
                <c:pt idx="3457">
                  <c:v>82.83</c:v>
                </c:pt>
                <c:pt idx="3458">
                  <c:v>82.73</c:v>
                </c:pt>
                <c:pt idx="3459">
                  <c:v>82.58</c:v>
                </c:pt>
                <c:pt idx="3460">
                  <c:v>82.36</c:v>
                </c:pt>
                <c:pt idx="3461">
                  <c:v>82.1</c:v>
                </c:pt>
                <c:pt idx="3462">
                  <c:v>81.8</c:v>
                </c:pt>
                <c:pt idx="3463">
                  <c:v>81.38</c:v>
                </c:pt>
                <c:pt idx="3464">
                  <c:v>80.84</c:v>
                </c:pt>
                <c:pt idx="3465">
                  <c:v>80.27</c:v>
                </c:pt>
                <c:pt idx="3466">
                  <c:v>79.739999999999995</c:v>
                </c:pt>
                <c:pt idx="3467">
                  <c:v>79.180000000000007</c:v>
                </c:pt>
                <c:pt idx="3468">
                  <c:v>78.52</c:v>
                </c:pt>
                <c:pt idx="3469">
                  <c:v>77.819999999999993</c:v>
                </c:pt>
                <c:pt idx="3470">
                  <c:v>77.14</c:v>
                </c:pt>
                <c:pt idx="3471">
                  <c:v>76.459999999999994</c:v>
                </c:pt>
                <c:pt idx="3472">
                  <c:v>75.739999999999995</c:v>
                </c:pt>
                <c:pt idx="3473">
                  <c:v>74.989999999999995</c:v>
                </c:pt>
                <c:pt idx="3474">
                  <c:v>74.290000000000006</c:v>
                </c:pt>
                <c:pt idx="3475">
                  <c:v>73.66</c:v>
                </c:pt>
                <c:pt idx="3476">
                  <c:v>73.09</c:v>
                </c:pt>
                <c:pt idx="3477">
                  <c:v>72.569999999999993</c:v>
                </c:pt>
                <c:pt idx="3478">
                  <c:v>72.09</c:v>
                </c:pt>
                <c:pt idx="3479">
                  <c:v>71.59</c:v>
                </c:pt>
                <c:pt idx="3480">
                  <c:v>71.099999999999994</c:v>
                </c:pt>
                <c:pt idx="3481">
                  <c:v>70.69</c:v>
                </c:pt>
                <c:pt idx="3482">
                  <c:v>70.38</c:v>
                </c:pt>
                <c:pt idx="3483">
                  <c:v>70.099999999999994</c:v>
                </c:pt>
                <c:pt idx="3484">
                  <c:v>69.83</c:v>
                </c:pt>
                <c:pt idx="3485">
                  <c:v>69.7</c:v>
                </c:pt>
                <c:pt idx="3486">
                  <c:v>69.78</c:v>
                </c:pt>
                <c:pt idx="3487">
                  <c:v>70.02</c:v>
                </c:pt>
                <c:pt idx="3488">
                  <c:v>70.34</c:v>
                </c:pt>
                <c:pt idx="3489">
                  <c:v>70.7</c:v>
                </c:pt>
                <c:pt idx="3490">
                  <c:v>71.08</c:v>
                </c:pt>
                <c:pt idx="3491">
                  <c:v>71.400000000000006</c:v>
                </c:pt>
                <c:pt idx="3492">
                  <c:v>71.69</c:v>
                </c:pt>
                <c:pt idx="3493">
                  <c:v>72.010000000000005</c:v>
                </c:pt>
                <c:pt idx="3494">
                  <c:v>72.34</c:v>
                </c:pt>
                <c:pt idx="3495">
                  <c:v>72.63</c:v>
                </c:pt>
                <c:pt idx="3496">
                  <c:v>72.86</c:v>
                </c:pt>
                <c:pt idx="3497">
                  <c:v>73.099999999999994</c:v>
                </c:pt>
                <c:pt idx="3498">
                  <c:v>73.28</c:v>
                </c:pt>
                <c:pt idx="3499">
                  <c:v>73.319999999999993</c:v>
                </c:pt>
                <c:pt idx="3500">
                  <c:v>73.27</c:v>
                </c:pt>
                <c:pt idx="3501">
                  <c:v>73.33</c:v>
                </c:pt>
                <c:pt idx="3502">
                  <c:v>73.47</c:v>
                </c:pt>
                <c:pt idx="3503">
                  <c:v>73.47</c:v>
                </c:pt>
                <c:pt idx="3504">
                  <c:v>73.23</c:v>
                </c:pt>
                <c:pt idx="3505">
                  <c:v>72.930000000000007</c:v>
                </c:pt>
                <c:pt idx="3506">
                  <c:v>72.8</c:v>
                </c:pt>
                <c:pt idx="3507">
                  <c:v>72.84</c:v>
                </c:pt>
                <c:pt idx="3508">
                  <c:v>72.91</c:v>
                </c:pt>
                <c:pt idx="3509">
                  <c:v>72.98</c:v>
                </c:pt>
                <c:pt idx="3510">
                  <c:v>73</c:v>
                </c:pt>
                <c:pt idx="3511">
                  <c:v>72.91</c:v>
                </c:pt>
                <c:pt idx="3512">
                  <c:v>72.75</c:v>
                </c:pt>
                <c:pt idx="3513">
                  <c:v>72.62</c:v>
                </c:pt>
                <c:pt idx="3514">
                  <c:v>72.540000000000006</c:v>
                </c:pt>
                <c:pt idx="3515">
                  <c:v>72.34</c:v>
                </c:pt>
                <c:pt idx="3516">
                  <c:v>71.959999999999994</c:v>
                </c:pt>
                <c:pt idx="3517">
                  <c:v>71.56</c:v>
                </c:pt>
                <c:pt idx="3518">
                  <c:v>71.27</c:v>
                </c:pt>
                <c:pt idx="3519">
                  <c:v>71.03</c:v>
                </c:pt>
                <c:pt idx="3520">
                  <c:v>70.75</c:v>
                </c:pt>
                <c:pt idx="3521">
                  <c:v>70.45</c:v>
                </c:pt>
                <c:pt idx="3522">
                  <c:v>70.13</c:v>
                </c:pt>
                <c:pt idx="3523">
                  <c:v>69.73</c:v>
                </c:pt>
                <c:pt idx="3524">
                  <c:v>69.27</c:v>
                </c:pt>
                <c:pt idx="3525">
                  <c:v>68.94</c:v>
                </c:pt>
                <c:pt idx="3526">
                  <c:v>68.849999999999994</c:v>
                </c:pt>
                <c:pt idx="3527">
                  <c:v>68.900000000000006</c:v>
                </c:pt>
                <c:pt idx="3528">
                  <c:v>68.959999999999994</c:v>
                </c:pt>
                <c:pt idx="3529">
                  <c:v>69.069999999999993</c:v>
                </c:pt>
                <c:pt idx="3530">
                  <c:v>69.28</c:v>
                </c:pt>
                <c:pt idx="3531">
                  <c:v>69.47</c:v>
                </c:pt>
                <c:pt idx="3532">
                  <c:v>69.58</c:v>
                </c:pt>
                <c:pt idx="3533">
                  <c:v>69.680000000000007</c:v>
                </c:pt>
                <c:pt idx="3534">
                  <c:v>69.8</c:v>
                </c:pt>
                <c:pt idx="3535">
                  <c:v>69.89</c:v>
                </c:pt>
                <c:pt idx="3536">
                  <c:v>69.95</c:v>
                </c:pt>
                <c:pt idx="3537">
                  <c:v>70.05</c:v>
                </c:pt>
                <c:pt idx="3538">
                  <c:v>70.19</c:v>
                </c:pt>
                <c:pt idx="3539">
                  <c:v>70.27</c:v>
                </c:pt>
                <c:pt idx="3540">
                  <c:v>70.38</c:v>
                </c:pt>
                <c:pt idx="3541">
                  <c:v>70.78</c:v>
                </c:pt>
                <c:pt idx="3542">
                  <c:v>71.48</c:v>
                </c:pt>
                <c:pt idx="3543">
                  <c:v>72.06</c:v>
                </c:pt>
                <c:pt idx="3544">
                  <c:v>72.239999999999995</c:v>
                </c:pt>
                <c:pt idx="3545">
                  <c:v>72.28</c:v>
                </c:pt>
                <c:pt idx="3546">
                  <c:v>72.45</c:v>
                </c:pt>
                <c:pt idx="3547">
                  <c:v>72.77</c:v>
                </c:pt>
                <c:pt idx="3548">
                  <c:v>73.180000000000007</c:v>
                </c:pt>
                <c:pt idx="3549">
                  <c:v>73.650000000000006</c:v>
                </c:pt>
                <c:pt idx="3550">
                  <c:v>74.05</c:v>
                </c:pt>
                <c:pt idx="3551">
                  <c:v>74.27</c:v>
                </c:pt>
                <c:pt idx="3552">
                  <c:v>74.37</c:v>
                </c:pt>
                <c:pt idx="3553">
                  <c:v>74.58</c:v>
                </c:pt>
                <c:pt idx="3554">
                  <c:v>74.91</c:v>
                </c:pt>
                <c:pt idx="3555">
                  <c:v>75.12</c:v>
                </c:pt>
                <c:pt idx="3556">
                  <c:v>75.19</c:v>
                </c:pt>
                <c:pt idx="3557">
                  <c:v>75.33</c:v>
                </c:pt>
                <c:pt idx="3558">
                  <c:v>75.62</c:v>
                </c:pt>
                <c:pt idx="3559">
                  <c:v>75.760000000000005</c:v>
                </c:pt>
                <c:pt idx="3560">
                  <c:v>75.59</c:v>
                </c:pt>
                <c:pt idx="3561">
                  <c:v>75.28</c:v>
                </c:pt>
                <c:pt idx="3562">
                  <c:v>75.06</c:v>
                </c:pt>
                <c:pt idx="3563">
                  <c:v>74.930000000000007</c:v>
                </c:pt>
                <c:pt idx="3564">
                  <c:v>74.930000000000007</c:v>
                </c:pt>
                <c:pt idx="3565">
                  <c:v>75.180000000000007</c:v>
                </c:pt>
                <c:pt idx="3566">
                  <c:v>75.599999999999994</c:v>
                </c:pt>
                <c:pt idx="3567">
                  <c:v>75.86</c:v>
                </c:pt>
                <c:pt idx="3568">
                  <c:v>75.87</c:v>
                </c:pt>
                <c:pt idx="3569">
                  <c:v>75.86</c:v>
                </c:pt>
                <c:pt idx="3570">
                  <c:v>76</c:v>
                </c:pt>
                <c:pt idx="3571">
                  <c:v>76.23</c:v>
                </c:pt>
                <c:pt idx="3572">
                  <c:v>76.540000000000006</c:v>
                </c:pt>
                <c:pt idx="3573">
                  <c:v>77.069999999999993</c:v>
                </c:pt>
                <c:pt idx="3574">
                  <c:v>77.67</c:v>
                </c:pt>
                <c:pt idx="3575">
                  <c:v>77.8</c:v>
                </c:pt>
                <c:pt idx="3576">
                  <c:v>77.150000000000006</c:v>
                </c:pt>
                <c:pt idx="3577">
                  <c:v>76.09</c:v>
                </c:pt>
                <c:pt idx="3578">
                  <c:v>75.03</c:v>
                </c:pt>
                <c:pt idx="3579">
                  <c:v>73.87</c:v>
                </c:pt>
                <c:pt idx="3580">
                  <c:v>72.540000000000006</c:v>
                </c:pt>
                <c:pt idx="3581">
                  <c:v>71.89</c:v>
                </c:pt>
                <c:pt idx="3582">
                  <c:v>72.709999999999994</c:v>
                </c:pt>
                <c:pt idx="3583">
                  <c:v>74.180000000000007</c:v>
                </c:pt>
                <c:pt idx="3584">
                  <c:v>75.31</c:v>
                </c:pt>
                <c:pt idx="3585">
                  <c:v>76.03</c:v>
                </c:pt>
                <c:pt idx="3586">
                  <c:v>76.44</c:v>
                </c:pt>
                <c:pt idx="3587">
                  <c:v>76.59</c:v>
                </c:pt>
                <c:pt idx="3588">
                  <c:v>76.7</c:v>
                </c:pt>
                <c:pt idx="3589">
                  <c:v>77.16</c:v>
                </c:pt>
                <c:pt idx="3590">
                  <c:v>77.89</c:v>
                </c:pt>
                <c:pt idx="3591">
                  <c:v>78.25</c:v>
                </c:pt>
                <c:pt idx="3592">
                  <c:v>77.900000000000006</c:v>
                </c:pt>
                <c:pt idx="3593">
                  <c:v>77.25</c:v>
                </c:pt>
                <c:pt idx="3594">
                  <c:v>76.73</c:v>
                </c:pt>
                <c:pt idx="3595">
                  <c:v>76.25</c:v>
                </c:pt>
                <c:pt idx="3596">
                  <c:v>75.73</c:v>
                </c:pt>
                <c:pt idx="3597">
                  <c:v>75.34</c:v>
                </c:pt>
                <c:pt idx="3598">
                  <c:v>75.06</c:v>
                </c:pt>
                <c:pt idx="3599">
                  <c:v>74.459999999999994</c:v>
                </c:pt>
                <c:pt idx="3600">
                  <c:v>73.48</c:v>
                </c:pt>
              </c:numCache>
            </c:numRef>
          </c:yVal>
          <c:smooth val="1"/>
        </c:ser>
        <c:ser>
          <c:idx val="2"/>
          <c:order val="1"/>
          <c:tx>
            <c:v>TS1/85/11</c:v>
          </c:tx>
          <c:spPr>
            <a:ln w="15875"/>
          </c:spPr>
          <c:marker>
            <c:symbol val="none"/>
          </c:marker>
          <c:xVal>
            <c:numRef>
              <c:f>'MH Summary'!$A$4:$A$3604</c:f>
              <c:numCache>
                <c:formatCode>General</c:formatCode>
                <c:ptCount val="3601"/>
                <c:pt idx="0">
                  <c:v>4000</c:v>
                </c:pt>
                <c:pt idx="1">
                  <c:v>3999</c:v>
                </c:pt>
                <c:pt idx="2">
                  <c:v>3998</c:v>
                </c:pt>
                <c:pt idx="3">
                  <c:v>3997</c:v>
                </c:pt>
                <c:pt idx="4">
                  <c:v>3996</c:v>
                </c:pt>
                <c:pt idx="5">
                  <c:v>3995</c:v>
                </c:pt>
                <c:pt idx="6">
                  <c:v>3994</c:v>
                </c:pt>
                <c:pt idx="7">
                  <c:v>3993</c:v>
                </c:pt>
                <c:pt idx="8">
                  <c:v>3992</c:v>
                </c:pt>
                <c:pt idx="9">
                  <c:v>3991</c:v>
                </c:pt>
                <c:pt idx="10">
                  <c:v>3990</c:v>
                </c:pt>
                <c:pt idx="11">
                  <c:v>3989</c:v>
                </c:pt>
                <c:pt idx="12">
                  <c:v>3988</c:v>
                </c:pt>
                <c:pt idx="13">
                  <c:v>3987</c:v>
                </c:pt>
                <c:pt idx="14">
                  <c:v>3986</c:v>
                </c:pt>
                <c:pt idx="15">
                  <c:v>3985</c:v>
                </c:pt>
                <c:pt idx="16">
                  <c:v>3984</c:v>
                </c:pt>
                <c:pt idx="17">
                  <c:v>3983</c:v>
                </c:pt>
                <c:pt idx="18">
                  <c:v>3982</c:v>
                </c:pt>
                <c:pt idx="19">
                  <c:v>3981</c:v>
                </c:pt>
                <c:pt idx="20">
                  <c:v>3980</c:v>
                </c:pt>
                <c:pt idx="21">
                  <c:v>3979</c:v>
                </c:pt>
                <c:pt idx="22">
                  <c:v>3978</c:v>
                </c:pt>
                <c:pt idx="23">
                  <c:v>3977</c:v>
                </c:pt>
                <c:pt idx="24">
                  <c:v>3976</c:v>
                </c:pt>
                <c:pt idx="25">
                  <c:v>3975</c:v>
                </c:pt>
                <c:pt idx="26">
                  <c:v>3974</c:v>
                </c:pt>
                <c:pt idx="27">
                  <c:v>3973</c:v>
                </c:pt>
                <c:pt idx="28">
                  <c:v>3972</c:v>
                </c:pt>
                <c:pt idx="29">
                  <c:v>3971</c:v>
                </c:pt>
                <c:pt idx="30">
                  <c:v>3970</c:v>
                </c:pt>
                <c:pt idx="31">
                  <c:v>3969</c:v>
                </c:pt>
                <c:pt idx="32">
                  <c:v>3968</c:v>
                </c:pt>
                <c:pt idx="33">
                  <c:v>3967</c:v>
                </c:pt>
                <c:pt idx="34">
                  <c:v>3966</c:v>
                </c:pt>
                <c:pt idx="35">
                  <c:v>3965</c:v>
                </c:pt>
                <c:pt idx="36">
                  <c:v>3964</c:v>
                </c:pt>
                <c:pt idx="37">
                  <c:v>3963</c:v>
                </c:pt>
                <c:pt idx="38">
                  <c:v>3962</c:v>
                </c:pt>
                <c:pt idx="39">
                  <c:v>3961</c:v>
                </c:pt>
                <c:pt idx="40">
                  <c:v>3960</c:v>
                </c:pt>
                <c:pt idx="41">
                  <c:v>3959</c:v>
                </c:pt>
                <c:pt idx="42">
                  <c:v>3958</c:v>
                </c:pt>
                <c:pt idx="43">
                  <c:v>3957</c:v>
                </c:pt>
                <c:pt idx="44">
                  <c:v>3956</c:v>
                </c:pt>
                <c:pt idx="45">
                  <c:v>3955</c:v>
                </c:pt>
                <c:pt idx="46">
                  <c:v>3954</c:v>
                </c:pt>
                <c:pt idx="47">
                  <c:v>3953</c:v>
                </c:pt>
                <c:pt idx="48">
                  <c:v>3952</c:v>
                </c:pt>
                <c:pt idx="49">
                  <c:v>3951</c:v>
                </c:pt>
                <c:pt idx="50">
                  <c:v>3950</c:v>
                </c:pt>
                <c:pt idx="51">
                  <c:v>3949</c:v>
                </c:pt>
                <c:pt idx="52">
                  <c:v>3948</c:v>
                </c:pt>
                <c:pt idx="53">
                  <c:v>3947</c:v>
                </c:pt>
                <c:pt idx="54">
                  <c:v>3946</c:v>
                </c:pt>
                <c:pt idx="55">
                  <c:v>3945</c:v>
                </c:pt>
                <c:pt idx="56">
                  <c:v>3944</c:v>
                </c:pt>
                <c:pt idx="57">
                  <c:v>3943</c:v>
                </c:pt>
                <c:pt idx="58">
                  <c:v>3942</c:v>
                </c:pt>
                <c:pt idx="59">
                  <c:v>3941</c:v>
                </c:pt>
                <c:pt idx="60">
                  <c:v>3940</c:v>
                </c:pt>
                <c:pt idx="61">
                  <c:v>3939</c:v>
                </c:pt>
                <c:pt idx="62">
                  <c:v>3938</c:v>
                </c:pt>
                <c:pt idx="63">
                  <c:v>3937</c:v>
                </c:pt>
                <c:pt idx="64">
                  <c:v>3936</c:v>
                </c:pt>
                <c:pt idx="65">
                  <c:v>3935</c:v>
                </c:pt>
                <c:pt idx="66">
                  <c:v>3934</c:v>
                </c:pt>
                <c:pt idx="67">
                  <c:v>3933</c:v>
                </c:pt>
                <c:pt idx="68">
                  <c:v>3932</c:v>
                </c:pt>
                <c:pt idx="69">
                  <c:v>3931</c:v>
                </c:pt>
                <c:pt idx="70">
                  <c:v>3930</c:v>
                </c:pt>
                <c:pt idx="71">
                  <c:v>3929</c:v>
                </c:pt>
                <c:pt idx="72">
                  <c:v>3928</c:v>
                </c:pt>
                <c:pt idx="73">
                  <c:v>3927</c:v>
                </c:pt>
                <c:pt idx="74">
                  <c:v>3926</c:v>
                </c:pt>
                <c:pt idx="75">
                  <c:v>3925</c:v>
                </c:pt>
                <c:pt idx="76">
                  <c:v>3924</c:v>
                </c:pt>
                <c:pt idx="77">
                  <c:v>3923</c:v>
                </c:pt>
                <c:pt idx="78">
                  <c:v>3922</c:v>
                </c:pt>
                <c:pt idx="79">
                  <c:v>3921</c:v>
                </c:pt>
                <c:pt idx="80">
                  <c:v>3920</c:v>
                </c:pt>
                <c:pt idx="81">
                  <c:v>3919</c:v>
                </c:pt>
                <c:pt idx="82">
                  <c:v>3918</c:v>
                </c:pt>
                <c:pt idx="83">
                  <c:v>3917</c:v>
                </c:pt>
                <c:pt idx="84">
                  <c:v>3916</c:v>
                </c:pt>
                <c:pt idx="85">
                  <c:v>3915</c:v>
                </c:pt>
                <c:pt idx="86">
                  <c:v>3914</c:v>
                </c:pt>
                <c:pt idx="87">
                  <c:v>3913</c:v>
                </c:pt>
                <c:pt idx="88">
                  <c:v>3912</c:v>
                </c:pt>
                <c:pt idx="89">
                  <c:v>3911</c:v>
                </c:pt>
                <c:pt idx="90">
                  <c:v>3910</c:v>
                </c:pt>
                <c:pt idx="91">
                  <c:v>3909</c:v>
                </c:pt>
                <c:pt idx="92">
                  <c:v>3908</c:v>
                </c:pt>
                <c:pt idx="93">
                  <c:v>3907</c:v>
                </c:pt>
                <c:pt idx="94">
                  <c:v>3906</c:v>
                </c:pt>
                <c:pt idx="95">
                  <c:v>3905</c:v>
                </c:pt>
                <c:pt idx="96">
                  <c:v>3904</c:v>
                </c:pt>
                <c:pt idx="97">
                  <c:v>3903</c:v>
                </c:pt>
                <c:pt idx="98">
                  <c:v>3902</c:v>
                </c:pt>
                <c:pt idx="99">
                  <c:v>3901</c:v>
                </c:pt>
                <c:pt idx="100">
                  <c:v>3900</c:v>
                </c:pt>
                <c:pt idx="101">
                  <c:v>3899</c:v>
                </c:pt>
                <c:pt idx="102">
                  <c:v>3898</c:v>
                </c:pt>
                <c:pt idx="103">
                  <c:v>3897</c:v>
                </c:pt>
                <c:pt idx="104">
                  <c:v>3896</c:v>
                </c:pt>
                <c:pt idx="105">
                  <c:v>3895</c:v>
                </c:pt>
                <c:pt idx="106">
                  <c:v>3894</c:v>
                </c:pt>
                <c:pt idx="107">
                  <c:v>3893</c:v>
                </c:pt>
                <c:pt idx="108">
                  <c:v>3892</c:v>
                </c:pt>
                <c:pt idx="109">
                  <c:v>3891</c:v>
                </c:pt>
                <c:pt idx="110">
                  <c:v>3890</c:v>
                </c:pt>
                <c:pt idx="111">
                  <c:v>3889</c:v>
                </c:pt>
                <c:pt idx="112">
                  <c:v>3888</c:v>
                </c:pt>
                <c:pt idx="113">
                  <c:v>3887</c:v>
                </c:pt>
                <c:pt idx="114">
                  <c:v>3886</c:v>
                </c:pt>
                <c:pt idx="115">
                  <c:v>3885</c:v>
                </c:pt>
                <c:pt idx="116">
                  <c:v>3884</c:v>
                </c:pt>
                <c:pt idx="117">
                  <c:v>3883</c:v>
                </c:pt>
                <c:pt idx="118">
                  <c:v>3882</c:v>
                </c:pt>
                <c:pt idx="119">
                  <c:v>3881</c:v>
                </c:pt>
                <c:pt idx="120">
                  <c:v>3880</c:v>
                </c:pt>
                <c:pt idx="121">
                  <c:v>3879</c:v>
                </c:pt>
                <c:pt idx="122">
                  <c:v>3878</c:v>
                </c:pt>
                <c:pt idx="123">
                  <c:v>3877</c:v>
                </c:pt>
                <c:pt idx="124">
                  <c:v>3876</c:v>
                </c:pt>
                <c:pt idx="125">
                  <c:v>3875</c:v>
                </c:pt>
                <c:pt idx="126">
                  <c:v>3874</c:v>
                </c:pt>
                <c:pt idx="127">
                  <c:v>3873</c:v>
                </c:pt>
                <c:pt idx="128">
                  <c:v>3872</c:v>
                </c:pt>
                <c:pt idx="129">
                  <c:v>3871</c:v>
                </c:pt>
                <c:pt idx="130">
                  <c:v>3870</c:v>
                </c:pt>
                <c:pt idx="131">
                  <c:v>3869</c:v>
                </c:pt>
                <c:pt idx="132">
                  <c:v>3868</c:v>
                </c:pt>
                <c:pt idx="133">
                  <c:v>3867</c:v>
                </c:pt>
                <c:pt idx="134">
                  <c:v>3866</c:v>
                </c:pt>
                <c:pt idx="135">
                  <c:v>3865</c:v>
                </c:pt>
                <c:pt idx="136">
                  <c:v>3864</c:v>
                </c:pt>
                <c:pt idx="137">
                  <c:v>3863</c:v>
                </c:pt>
                <c:pt idx="138">
                  <c:v>3862</c:v>
                </c:pt>
                <c:pt idx="139">
                  <c:v>3861</c:v>
                </c:pt>
                <c:pt idx="140">
                  <c:v>3860</c:v>
                </c:pt>
                <c:pt idx="141">
                  <c:v>3859</c:v>
                </c:pt>
                <c:pt idx="142">
                  <c:v>3858</c:v>
                </c:pt>
                <c:pt idx="143">
                  <c:v>3857</c:v>
                </c:pt>
                <c:pt idx="144">
                  <c:v>3856</c:v>
                </c:pt>
                <c:pt idx="145">
                  <c:v>3855</c:v>
                </c:pt>
                <c:pt idx="146">
                  <c:v>3854</c:v>
                </c:pt>
                <c:pt idx="147">
                  <c:v>3853</c:v>
                </c:pt>
                <c:pt idx="148">
                  <c:v>3852</c:v>
                </c:pt>
                <c:pt idx="149">
                  <c:v>3851</c:v>
                </c:pt>
                <c:pt idx="150">
                  <c:v>3850</c:v>
                </c:pt>
                <c:pt idx="151">
                  <c:v>3849</c:v>
                </c:pt>
                <c:pt idx="152">
                  <c:v>3848</c:v>
                </c:pt>
                <c:pt idx="153">
                  <c:v>3847</c:v>
                </c:pt>
                <c:pt idx="154">
                  <c:v>3846</c:v>
                </c:pt>
                <c:pt idx="155">
                  <c:v>3845</c:v>
                </c:pt>
                <c:pt idx="156">
                  <c:v>3844</c:v>
                </c:pt>
                <c:pt idx="157">
                  <c:v>3843</c:v>
                </c:pt>
                <c:pt idx="158">
                  <c:v>3842</c:v>
                </c:pt>
                <c:pt idx="159">
                  <c:v>3841</c:v>
                </c:pt>
                <c:pt idx="160">
                  <c:v>3840</c:v>
                </c:pt>
                <c:pt idx="161">
                  <c:v>3839</c:v>
                </c:pt>
                <c:pt idx="162">
                  <c:v>3838</c:v>
                </c:pt>
                <c:pt idx="163">
                  <c:v>3837</c:v>
                </c:pt>
                <c:pt idx="164">
                  <c:v>3836</c:v>
                </c:pt>
                <c:pt idx="165">
                  <c:v>3835</c:v>
                </c:pt>
                <c:pt idx="166">
                  <c:v>3834</c:v>
                </c:pt>
                <c:pt idx="167">
                  <c:v>3833</c:v>
                </c:pt>
                <c:pt idx="168">
                  <c:v>3832</c:v>
                </c:pt>
                <c:pt idx="169">
                  <c:v>3831</c:v>
                </c:pt>
                <c:pt idx="170">
                  <c:v>3830</c:v>
                </c:pt>
                <c:pt idx="171">
                  <c:v>3829</c:v>
                </c:pt>
                <c:pt idx="172">
                  <c:v>3828</c:v>
                </c:pt>
                <c:pt idx="173">
                  <c:v>3827</c:v>
                </c:pt>
                <c:pt idx="174">
                  <c:v>3826</c:v>
                </c:pt>
                <c:pt idx="175">
                  <c:v>3825</c:v>
                </c:pt>
                <c:pt idx="176">
                  <c:v>3824</c:v>
                </c:pt>
                <c:pt idx="177">
                  <c:v>3823</c:v>
                </c:pt>
                <c:pt idx="178">
                  <c:v>3822</c:v>
                </c:pt>
                <c:pt idx="179">
                  <c:v>3821</c:v>
                </c:pt>
                <c:pt idx="180">
                  <c:v>3820</c:v>
                </c:pt>
                <c:pt idx="181">
                  <c:v>3819</c:v>
                </c:pt>
                <c:pt idx="182">
                  <c:v>3818</c:v>
                </c:pt>
                <c:pt idx="183">
                  <c:v>3817</c:v>
                </c:pt>
                <c:pt idx="184">
                  <c:v>3816</c:v>
                </c:pt>
                <c:pt idx="185">
                  <c:v>3815</c:v>
                </c:pt>
                <c:pt idx="186">
                  <c:v>3814</c:v>
                </c:pt>
                <c:pt idx="187">
                  <c:v>3813</c:v>
                </c:pt>
                <c:pt idx="188">
                  <c:v>3812</c:v>
                </c:pt>
                <c:pt idx="189">
                  <c:v>3811</c:v>
                </c:pt>
                <c:pt idx="190">
                  <c:v>3810</c:v>
                </c:pt>
                <c:pt idx="191">
                  <c:v>3809</c:v>
                </c:pt>
                <c:pt idx="192">
                  <c:v>3808</c:v>
                </c:pt>
                <c:pt idx="193">
                  <c:v>3807</c:v>
                </c:pt>
                <c:pt idx="194">
                  <c:v>3806</c:v>
                </c:pt>
                <c:pt idx="195">
                  <c:v>3805</c:v>
                </c:pt>
                <c:pt idx="196">
                  <c:v>3804</c:v>
                </c:pt>
                <c:pt idx="197">
                  <c:v>3803</c:v>
                </c:pt>
                <c:pt idx="198">
                  <c:v>3802</c:v>
                </c:pt>
                <c:pt idx="199">
                  <c:v>3801</c:v>
                </c:pt>
                <c:pt idx="200">
                  <c:v>3800</c:v>
                </c:pt>
                <c:pt idx="201">
                  <c:v>3799</c:v>
                </c:pt>
                <c:pt idx="202">
                  <c:v>3798</c:v>
                </c:pt>
                <c:pt idx="203">
                  <c:v>3797</c:v>
                </c:pt>
                <c:pt idx="204">
                  <c:v>3796</c:v>
                </c:pt>
                <c:pt idx="205">
                  <c:v>3795</c:v>
                </c:pt>
                <c:pt idx="206">
                  <c:v>3794</c:v>
                </c:pt>
                <c:pt idx="207">
                  <c:v>3793</c:v>
                </c:pt>
                <c:pt idx="208">
                  <c:v>3792</c:v>
                </c:pt>
                <c:pt idx="209">
                  <c:v>3791</c:v>
                </c:pt>
                <c:pt idx="210">
                  <c:v>3790</c:v>
                </c:pt>
                <c:pt idx="211">
                  <c:v>3789</c:v>
                </c:pt>
                <c:pt idx="212">
                  <c:v>3788</c:v>
                </c:pt>
                <c:pt idx="213">
                  <c:v>3787</c:v>
                </c:pt>
                <c:pt idx="214">
                  <c:v>3786</c:v>
                </c:pt>
                <c:pt idx="215">
                  <c:v>3785</c:v>
                </c:pt>
                <c:pt idx="216">
                  <c:v>3784</c:v>
                </c:pt>
                <c:pt idx="217">
                  <c:v>3783</c:v>
                </c:pt>
                <c:pt idx="218">
                  <c:v>3782</c:v>
                </c:pt>
                <c:pt idx="219">
                  <c:v>3781</c:v>
                </c:pt>
                <c:pt idx="220">
                  <c:v>3780</c:v>
                </c:pt>
                <c:pt idx="221">
                  <c:v>3779</c:v>
                </c:pt>
                <c:pt idx="222">
                  <c:v>3778</c:v>
                </c:pt>
                <c:pt idx="223">
                  <c:v>3777</c:v>
                </c:pt>
                <c:pt idx="224">
                  <c:v>3776</c:v>
                </c:pt>
                <c:pt idx="225">
                  <c:v>3775</c:v>
                </c:pt>
                <c:pt idx="226">
                  <c:v>3774</c:v>
                </c:pt>
                <c:pt idx="227">
                  <c:v>3773</c:v>
                </c:pt>
                <c:pt idx="228">
                  <c:v>3772</c:v>
                </c:pt>
                <c:pt idx="229">
                  <c:v>3771</c:v>
                </c:pt>
                <c:pt idx="230">
                  <c:v>3770</c:v>
                </c:pt>
                <c:pt idx="231">
                  <c:v>3769</c:v>
                </c:pt>
                <c:pt idx="232">
                  <c:v>3768</c:v>
                </c:pt>
                <c:pt idx="233">
                  <c:v>3767</c:v>
                </c:pt>
                <c:pt idx="234">
                  <c:v>3766</c:v>
                </c:pt>
                <c:pt idx="235">
                  <c:v>3765</c:v>
                </c:pt>
                <c:pt idx="236">
                  <c:v>3764</c:v>
                </c:pt>
                <c:pt idx="237">
                  <c:v>3763</c:v>
                </c:pt>
                <c:pt idx="238">
                  <c:v>3762</c:v>
                </c:pt>
                <c:pt idx="239">
                  <c:v>3761</c:v>
                </c:pt>
                <c:pt idx="240">
                  <c:v>3760</c:v>
                </c:pt>
                <c:pt idx="241">
                  <c:v>3759</c:v>
                </c:pt>
                <c:pt idx="242">
                  <c:v>3758</c:v>
                </c:pt>
                <c:pt idx="243">
                  <c:v>3757</c:v>
                </c:pt>
                <c:pt idx="244">
                  <c:v>3756</c:v>
                </c:pt>
                <c:pt idx="245">
                  <c:v>3755</c:v>
                </c:pt>
                <c:pt idx="246">
                  <c:v>3754</c:v>
                </c:pt>
                <c:pt idx="247">
                  <c:v>3753</c:v>
                </c:pt>
                <c:pt idx="248">
                  <c:v>3752</c:v>
                </c:pt>
                <c:pt idx="249">
                  <c:v>3751</c:v>
                </c:pt>
                <c:pt idx="250">
                  <c:v>3750</c:v>
                </c:pt>
                <c:pt idx="251">
                  <c:v>3749</c:v>
                </c:pt>
                <c:pt idx="252">
                  <c:v>3748</c:v>
                </c:pt>
                <c:pt idx="253">
                  <c:v>3747</c:v>
                </c:pt>
                <c:pt idx="254">
                  <c:v>3746</c:v>
                </c:pt>
                <c:pt idx="255">
                  <c:v>3745</c:v>
                </c:pt>
                <c:pt idx="256">
                  <c:v>3744</c:v>
                </c:pt>
                <c:pt idx="257">
                  <c:v>3743</c:v>
                </c:pt>
                <c:pt idx="258">
                  <c:v>3742</c:v>
                </c:pt>
                <c:pt idx="259">
                  <c:v>3741</c:v>
                </c:pt>
                <c:pt idx="260">
                  <c:v>3740</c:v>
                </c:pt>
                <c:pt idx="261">
                  <c:v>3739</c:v>
                </c:pt>
                <c:pt idx="262">
                  <c:v>3738</c:v>
                </c:pt>
                <c:pt idx="263">
                  <c:v>3737</c:v>
                </c:pt>
                <c:pt idx="264">
                  <c:v>3736</c:v>
                </c:pt>
                <c:pt idx="265">
                  <c:v>3735</c:v>
                </c:pt>
                <c:pt idx="266">
                  <c:v>3734</c:v>
                </c:pt>
                <c:pt idx="267">
                  <c:v>3733</c:v>
                </c:pt>
                <c:pt idx="268">
                  <c:v>3732</c:v>
                </c:pt>
                <c:pt idx="269">
                  <c:v>3731</c:v>
                </c:pt>
                <c:pt idx="270">
                  <c:v>3730</c:v>
                </c:pt>
                <c:pt idx="271">
                  <c:v>3729</c:v>
                </c:pt>
                <c:pt idx="272">
                  <c:v>3728</c:v>
                </c:pt>
                <c:pt idx="273">
                  <c:v>3727</c:v>
                </c:pt>
                <c:pt idx="274">
                  <c:v>3726</c:v>
                </c:pt>
                <c:pt idx="275">
                  <c:v>3725</c:v>
                </c:pt>
                <c:pt idx="276">
                  <c:v>3724</c:v>
                </c:pt>
                <c:pt idx="277">
                  <c:v>3723</c:v>
                </c:pt>
                <c:pt idx="278">
                  <c:v>3722</c:v>
                </c:pt>
                <c:pt idx="279">
                  <c:v>3721</c:v>
                </c:pt>
                <c:pt idx="280">
                  <c:v>3720</c:v>
                </c:pt>
                <c:pt idx="281">
                  <c:v>3719</c:v>
                </c:pt>
                <c:pt idx="282">
                  <c:v>3718</c:v>
                </c:pt>
                <c:pt idx="283">
                  <c:v>3717</c:v>
                </c:pt>
                <c:pt idx="284">
                  <c:v>3716</c:v>
                </c:pt>
                <c:pt idx="285">
                  <c:v>3715</c:v>
                </c:pt>
                <c:pt idx="286">
                  <c:v>3714</c:v>
                </c:pt>
                <c:pt idx="287">
                  <c:v>3713</c:v>
                </c:pt>
                <c:pt idx="288">
                  <c:v>3712</c:v>
                </c:pt>
                <c:pt idx="289">
                  <c:v>3711</c:v>
                </c:pt>
                <c:pt idx="290">
                  <c:v>3710</c:v>
                </c:pt>
                <c:pt idx="291">
                  <c:v>3709</c:v>
                </c:pt>
                <c:pt idx="292">
                  <c:v>3708</c:v>
                </c:pt>
                <c:pt idx="293">
                  <c:v>3707</c:v>
                </c:pt>
                <c:pt idx="294">
                  <c:v>3706</c:v>
                </c:pt>
                <c:pt idx="295">
                  <c:v>3705</c:v>
                </c:pt>
                <c:pt idx="296">
                  <c:v>3704</c:v>
                </c:pt>
                <c:pt idx="297">
                  <c:v>3703</c:v>
                </c:pt>
                <c:pt idx="298">
                  <c:v>3702</c:v>
                </c:pt>
                <c:pt idx="299">
                  <c:v>3701</c:v>
                </c:pt>
                <c:pt idx="300">
                  <c:v>3700</c:v>
                </c:pt>
                <c:pt idx="301">
                  <c:v>3699</c:v>
                </c:pt>
                <c:pt idx="302">
                  <c:v>3698</c:v>
                </c:pt>
                <c:pt idx="303">
                  <c:v>3697</c:v>
                </c:pt>
                <c:pt idx="304">
                  <c:v>3696</c:v>
                </c:pt>
                <c:pt idx="305">
                  <c:v>3695</c:v>
                </c:pt>
                <c:pt idx="306">
                  <c:v>3694</c:v>
                </c:pt>
                <c:pt idx="307">
                  <c:v>3693</c:v>
                </c:pt>
                <c:pt idx="308">
                  <c:v>3692</c:v>
                </c:pt>
                <c:pt idx="309">
                  <c:v>3691</c:v>
                </c:pt>
                <c:pt idx="310">
                  <c:v>3690</c:v>
                </c:pt>
                <c:pt idx="311">
                  <c:v>3689</c:v>
                </c:pt>
                <c:pt idx="312">
                  <c:v>3688</c:v>
                </c:pt>
                <c:pt idx="313">
                  <c:v>3687</c:v>
                </c:pt>
                <c:pt idx="314">
                  <c:v>3686</c:v>
                </c:pt>
                <c:pt idx="315">
                  <c:v>3685</c:v>
                </c:pt>
                <c:pt idx="316">
                  <c:v>3684</c:v>
                </c:pt>
                <c:pt idx="317">
                  <c:v>3683</c:v>
                </c:pt>
                <c:pt idx="318">
                  <c:v>3682</c:v>
                </c:pt>
                <c:pt idx="319">
                  <c:v>3681</c:v>
                </c:pt>
                <c:pt idx="320">
                  <c:v>3680</c:v>
                </c:pt>
                <c:pt idx="321">
                  <c:v>3679</c:v>
                </c:pt>
                <c:pt idx="322">
                  <c:v>3678</c:v>
                </c:pt>
                <c:pt idx="323">
                  <c:v>3677</c:v>
                </c:pt>
                <c:pt idx="324">
                  <c:v>3676</c:v>
                </c:pt>
                <c:pt idx="325">
                  <c:v>3675</c:v>
                </c:pt>
                <c:pt idx="326">
                  <c:v>3674</c:v>
                </c:pt>
                <c:pt idx="327">
                  <c:v>3673</c:v>
                </c:pt>
                <c:pt idx="328">
                  <c:v>3672</c:v>
                </c:pt>
                <c:pt idx="329">
                  <c:v>3671</c:v>
                </c:pt>
                <c:pt idx="330">
                  <c:v>3670</c:v>
                </c:pt>
                <c:pt idx="331">
                  <c:v>3669</c:v>
                </c:pt>
                <c:pt idx="332">
                  <c:v>3668</c:v>
                </c:pt>
                <c:pt idx="333">
                  <c:v>3667</c:v>
                </c:pt>
                <c:pt idx="334">
                  <c:v>3666</c:v>
                </c:pt>
                <c:pt idx="335">
                  <c:v>3665</c:v>
                </c:pt>
                <c:pt idx="336">
                  <c:v>3664</c:v>
                </c:pt>
                <c:pt idx="337">
                  <c:v>3663</c:v>
                </c:pt>
                <c:pt idx="338">
                  <c:v>3662</c:v>
                </c:pt>
                <c:pt idx="339">
                  <c:v>3661</c:v>
                </c:pt>
                <c:pt idx="340">
                  <c:v>3660</c:v>
                </c:pt>
                <c:pt idx="341">
                  <c:v>3659</c:v>
                </c:pt>
                <c:pt idx="342">
                  <c:v>3658</c:v>
                </c:pt>
                <c:pt idx="343">
                  <c:v>3657</c:v>
                </c:pt>
                <c:pt idx="344">
                  <c:v>3656</c:v>
                </c:pt>
                <c:pt idx="345">
                  <c:v>3655</c:v>
                </c:pt>
                <c:pt idx="346">
                  <c:v>3654</c:v>
                </c:pt>
                <c:pt idx="347">
                  <c:v>3653</c:v>
                </c:pt>
                <c:pt idx="348">
                  <c:v>3652</c:v>
                </c:pt>
                <c:pt idx="349">
                  <c:v>3651</c:v>
                </c:pt>
                <c:pt idx="350">
                  <c:v>3650</c:v>
                </c:pt>
                <c:pt idx="351">
                  <c:v>3649</c:v>
                </c:pt>
                <c:pt idx="352">
                  <c:v>3648</c:v>
                </c:pt>
                <c:pt idx="353">
                  <c:v>3647</c:v>
                </c:pt>
                <c:pt idx="354">
                  <c:v>3646</c:v>
                </c:pt>
                <c:pt idx="355">
                  <c:v>3645</c:v>
                </c:pt>
                <c:pt idx="356">
                  <c:v>3644</c:v>
                </c:pt>
                <c:pt idx="357">
                  <c:v>3643</c:v>
                </c:pt>
                <c:pt idx="358">
                  <c:v>3642</c:v>
                </c:pt>
                <c:pt idx="359">
                  <c:v>3641</c:v>
                </c:pt>
                <c:pt idx="360">
                  <c:v>3640</c:v>
                </c:pt>
                <c:pt idx="361">
                  <c:v>3639</c:v>
                </c:pt>
                <c:pt idx="362">
                  <c:v>3638</c:v>
                </c:pt>
                <c:pt idx="363">
                  <c:v>3637</c:v>
                </c:pt>
                <c:pt idx="364">
                  <c:v>3636</c:v>
                </c:pt>
                <c:pt idx="365">
                  <c:v>3635</c:v>
                </c:pt>
                <c:pt idx="366">
                  <c:v>3634</c:v>
                </c:pt>
                <c:pt idx="367">
                  <c:v>3633</c:v>
                </c:pt>
                <c:pt idx="368">
                  <c:v>3632</c:v>
                </c:pt>
                <c:pt idx="369">
                  <c:v>3631</c:v>
                </c:pt>
                <c:pt idx="370">
                  <c:v>3630</c:v>
                </c:pt>
                <c:pt idx="371">
                  <c:v>3629</c:v>
                </c:pt>
                <c:pt idx="372">
                  <c:v>3628</c:v>
                </c:pt>
                <c:pt idx="373">
                  <c:v>3627</c:v>
                </c:pt>
                <c:pt idx="374">
                  <c:v>3626</c:v>
                </c:pt>
                <c:pt idx="375">
                  <c:v>3625</c:v>
                </c:pt>
                <c:pt idx="376">
                  <c:v>3624</c:v>
                </c:pt>
                <c:pt idx="377">
                  <c:v>3623</c:v>
                </c:pt>
                <c:pt idx="378">
                  <c:v>3622</c:v>
                </c:pt>
                <c:pt idx="379">
                  <c:v>3621</c:v>
                </c:pt>
                <c:pt idx="380">
                  <c:v>3620</c:v>
                </c:pt>
                <c:pt idx="381">
                  <c:v>3619</c:v>
                </c:pt>
                <c:pt idx="382">
                  <c:v>3618</c:v>
                </c:pt>
                <c:pt idx="383">
                  <c:v>3617</c:v>
                </c:pt>
                <c:pt idx="384">
                  <c:v>3616</c:v>
                </c:pt>
                <c:pt idx="385">
                  <c:v>3615</c:v>
                </c:pt>
                <c:pt idx="386">
                  <c:v>3614</c:v>
                </c:pt>
                <c:pt idx="387">
                  <c:v>3613</c:v>
                </c:pt>
                <c:pt idx="388">
                  <c:v>3612</c:v>
                </c:pt>
                <c:pt idx="389">
                  <c:v>3611</c:v>
                </c:pt>
                <c:pt idx="390">
                  <c:v>3610</c:v>
                </c:pt>
                <c:pt idx="391">
                  <c:v>3609</c:v>
                </c:pt>
                <c:pt idx="392">
                  <c:v>3608</c:v>
                </c:pt>
                <c:pt idx="393">
                  <c:v>3607</c:v>
                </c:pt>
                <c:pt idx="394">
                  <c:v>3606</c:v>
                </c:pt>
                <c:pt idx="395">
                  <c:v>3605</c:v>
                </c:pt>
                <c:pt idx="396">
                  <c:v>3604</c:v>
                </c:pt>
                <c:pt idx="397">
                  <c:v>3603</c:v>
                </c:pt>
                <c:pt idx="398">
                  <c:v>3602</c:v>
                </c:pt>
                <c:pt idx="399">
                  <c:v>3601</c:v>
                </c:pt>
                <c:pt idx="400">
                  <c:v>3600</c:v>
                </c:pt>
                <c:pt idx="401">
                  <c:v>3599</c:v>
                </c:pt>
                <c:pt idx="402">
                  <c:v>3598</c:v>
                </c:pt>
                <c:pt idx="403">
                  <c:v>3597</c:v>
                </c:pt>
                <c:pt idx="404">
                  <c:v>3596</c:v>
                </c:pt>
                <c:pt idx="405">
                  <c:v>3595</c:v>
                </c:pt>
                <c:pt idx="406">
                  <c:v>3594</c:v>
                </c:pt>
                <c:pt idx="407">
                  <c:v>3593</c:v>
                </c:pt>
                <c:pt idx="408">
                  <c:v>3592</c:v>
                </c:pt>
                <c:pt idx="409">
                  <c:v>3591</c:v>
                </c:pt>
                <c:pt idx="410">
                  <c:v>3590</c:v>
                </c:pt>
                <c:pt idx="411">
                  <c:v>3589</c:v>
                </c:pt>
                <c:pt idx="412">
                  <c:v>3588</c:v>
                </c:pt>
                <c:pt idx="413">
                  <c:v>3587</c:v>
                </c:pt>
                <c:pt idx="414">
                  <c:v>3586</c:v>
                </c:pt>
                <c:pt idx="415">
                  <c:v>3585</c:v>
                </c:pt>
                <c:pt idx="416">
                  <c:v>3584</c:v>
                </c:pt>
                <c:pt idx="417">
                  <c:v>3583</c:v>
                </c:pt>
                <c:pt idx="418">
                  <c:v>3582</c:v>
                </c:pt>
                <c:pt idx="419">
                  <c:v>3581</c:v>
                </c:pt>
                <c:pt idx="420">
                  <c:v>3580</c:v>
                </c:pt>
                <c:pt idx="421">
                  <c:v>3579</c:v>
                </c:pt>
                <c:pt idx="422">
                  <c:v>3578</c:v>
                </c:pt>
                <c:pt idx="423">
                  <c:v>3577</c:v>
                </c:pt>
                <c:pt idx="424">
                  <c:v>3576</c:v>
                </c:pt>
                <c:pt idx="425">
                  <c:v>3575</c:v>
                </c:pt>
                <c:pt idx="426">
                  <c:v>3574</c:v>
                </c:pt>
                <c:pt idx="427">
                  <c:v>3573</c:v>
                </c:pt>
                <c:pt idx="428">
                  <c:v>3572</c:v>
                </c:pt>
                <c:pt idx="429">
                  <c:v>3571</c:v>
                </c:pt>
                <c:pt idx="430">
                  <c:v>3570</c:v>
                </c:pt>
                <c:pt idx="431">
                  <c:v>3569</c:v>
                </c:pt>
                <c:pt idx="432">
                  <c:v>3568</c:v>
                </c:pt>
                <c:pt idx="433">
                  <c:v>3567</c:v>
                </c:pt>
                <c:pt idx="434">
                  <c:v>3566</c:v>
                </c:pt>
                <c:pt idx="435">
                  <c:v>3565</c:v>
                </c:pt>
                <c:pt idx="436">
                  <c:v>3564</c:v>
                </c:pt>
                <c:pt idx="437">
                  <c:v>3563</c:v>
                </c:pt>
                <c:pt idx="438">
                  <c:v>3562</c:v>
                </c:pt>
                <c:pt idx="439">
                  <c:v>3561</c:v>
                </c:pt>
                <c:pt idx="440">
                  <c:v>3560</c:v>
                </c:pt>
                <c:pt idx="441">
                  <c:v>3559</c:v>
                </c:pt>
                <c:pt idx="442">
                  <c:v>3558</c:v>
                </c:pt>
                <c:pt idx="443">
                  <c:v>3557</c:v>
                </c:pt>
                <c:pt idx="444">
                  <c:v>3556</c:v>
                </c:pt>
                <c:pt idx="445">
                  <c:v>3555</c:v>
                </c:pt>
                <c:pt idx="446">
                  <c:v>3554</c:v>
                </c:pt>
                <c:pt idx="447">
                  <c:v>3553</c:v>
                </c:pt>
                <c:pt idx="448">
                  <c:v>3552</c:v>
                </c:pt>
                <c:pt idx="449">
                  <c:v>3551</c:v>
                </c:pt>
                <c:pt idx="450">
                  <c:v>3550</c:v>
                </c:pt>
                <c:pt idx="451">
                  <c:v>3549</c:v>
                </c:pt>
                <c:pt idx="452">
                  <c:v>3548</c:v>
                </c:pt>
                <c:pt idx="453">
                  <c:v>3547</c:v>
                </c:pt>
                <c:pt idx="454">
                  <c:v>3546</c:v>
                </c:pt>
                <c:pt idx="455">
                  <c:v>3545</c:v>
                </c:pt>
                <c:pt idx="456">
                  <c:v>3544</c:v>
                </c:pt>
                <c:pt idx="457">
                  <c:v>3543</c:v>
                </c:pt>
                <c:pt idx="458">
                  <c:v>3542</c:v>
                </c:pt>
                <c:pt idx="459">
                  <c:v>3541</c:v>
                </c:pt>
                <c:pt idx="460">
                  <c:v>3540</c:v>
                </c:pt>
                <c:pt idx="461">
                  <c:v>3539</c:v>
                </c:pt>
                <c:pt idx="462">
                  <c:v>3538</c:v>
                </c:pt>
                <c:pt idx="463">
                  <c:v>3537</c:v>
                </c:pt>
                <c:pt idx="464">
                  <c:v>3536</c:v>
                </c:pt>
                <c:pt idx="465">
                  <c:v>3535</c:v>
                </c:pt>
                <c:pt idx="466">
                  <c:v>3534</c:v>
                </c:pt>
                <c:pt idx="467">
                  <c:v>3533</c:v>
                </c:pt>
                <c:pt idx="468">
                  <c:v>3532</c:v>
                </c:pt>
                <c:pt idx="469">
                  <c:v>3531</c:v>
                </c:pt>
                <c:pt idx="470">
                  <c:v>3530</c:v>
                </c:pt>
                <c:pt idx="471">
                  <c:v>3529</c:v>
                </c:pt>
                <c:pt idx="472">
                  <c:v>3528</c:v>
                </c:pt>
                <c:pt idx="473">
                  <c:v>3527</c:v>
                </c:pt>
                <c:pt idx="474">
                  <c:v>3526</c:v>
                </c:pt>
                <c:pt idx="475">
                  <c:v>3525</c:v>
                </c:pt>
                <c:pt idx="476">
                  <c:v>3524</c:v>
                </c:pt>
                <c:pt idx="477">
                  <c:v>3523</c:v>
                </c:pt>
                <c:pt idx="478">
                  <c:v>3522</c:v>
                </c:pt>
                <c:pt idx="479">
                  <c:v>3521</c:v>
                </c:pt>
                <c:pt idx="480">
                  <c:v>3520</c:v>
                </c:pt>
                <c:pt idx="481">
                  <c:v>3519</c:v>
                </c:pt>
                <c:pt idx="482">
                  <c:v>3518</c:v>
                </c:pt>
                <c:pt idx="483">
                  <c:v>3517</c:v>
                </c:pt>
                <c:pt idx="484">
                  <c:v>3516</c:v>
                </c:pt>
                <c:pt idx="485">
                  <c:v>3515</c:v>
                </c:pt>
                <c:pt idx="486">
                  <c:v>3514</c:v>
                </c:pt>
                <c:pt idx="487">
                  <c:v>3513</c:v>
                </c:pt>
                <c:pt idx="488">
                  <c:v>3512</c:v>
                </c:pt>
                <c:pt idx="489">
                  <c:v>3511</c:v>
                </c:pt>
                <c:pt idx="490">
                  <c:v>3510</c:v>
                </c:pt>
                <c:pt idx="491">
                  <c:v>3509</c:v>
                </c:pt>
                <c:pt idx="492">
                  <c:v>3508</c:v>
                </c:pt>
                <c:pt idx="493">
                  <c:v>3507</c:v>
                </c:pt>
                <c:pt idx="494">
                  <c:v>3506</c:v>
                </c:pt>
                <c:pt idx="495">
                  <c:v>3505</c:v>
                </c:pt>
                <c:pt idx="496">
                  <c:v>3504</c:v>
                </c:pt>
                <c:pt idx="497">
                  <c:v>3503</c:v>
                </c:pt>
                <c:pt idx="498">
                  <c:v>3502</c:v>
                </c:pt>
                <c:pt idx="499">
                  <c:v>3501</c:v>
                </c:pt>
                <c:pt idx="500">
                  <c:v>3500</c:v>
                </c:pt>
                <c:pt idx="501">
                  <c:v>3499</c:v>
                </c:pt>
                <c:pt idx="502">
                  <c:v>3498</c:v>
                </c:pt>
                <c:pt idx="503">
                  <c:v>3497</c:v>
                </c:pt>
                <c:pt idx="504">
                  <c:v>3496</c:v>
                </c:pt>
                <c:pt idx="505">
                  <c:v>3495</c:v>
                </c:pt>
                <c:pt idx="506">
                  <c:v>3494</c:v>
                </c:pt>
                <c:pt idx="507">
                  <c:v>3493</c:v>
                </c:pt>
                <c:pt idx="508">
                  <c:v>3492</c:v>
                </c:pt>
                <c:pt idx="509">
                  <c:v>3491</c:v>
                </c:pt>
                <c:pt idx="510">
                  <c:v>3490</c:v>
                </c:pt>
                <c:pt idx="511">
                  <c:v>3489</c:v>
                </c:pt>
                <c:pt idx="512">
                  <c:v>3488</c:v>
                </c:pt>
                <c:pt idx="513">
                  <c:v>3487</c:v>
                </c:pt>
                <c:pt idx="514">
                  <c:v>3486</c:v>
                </c:pt>
                <c:pt idx="515">
                  <c:v>3485</c:v>
                </c:pt>
                <c:pt idx="516">
                  <c:v>3484</c:v>
                </c:pt>
                <c:pt idx="517">
                  <c:v>3483</c:v>
                </c:pt>
                <c:pt idx="518">
                  <c:v>3482</c:v>
                </c:pt>
                <c:pt idx="519">
                  <c:v>3481</c:v>
                </c:pt>
                <c:pt idx="520">
                  <c:v>3480</c:v>
                </c:pt>
                <c:pt idx="521">
                  <c:v>3479</c:v>
                </c:pt>
                <c:pt idx="522">
                  <c:v>3478</c:v>
                </c:pt>
                <c:pt idx="523">
                  <c:v>3477</c:v>
                </c:pt>
                <c:pt idx="524">
                  <c:v>3476</c:v>
                </c:pt>
                <c:pt idx="525">
                  <c:v>3475</c:v>
                </c:pt>
                <c:pt idx="526">
                  <c:v>3474</c:v>
                </c:pt>
                <c:pt idx="527">
                  <c:v>3473</c:v>
                </c:pt>
                <c:pt idx="528">
                  <c:v>3472</c:v>
                </c:pt>
                <c:pt idx="529">
                  <c:v>3471</c:v>
                </c:pt>
                <c:pt idx="530">
                  <c:v>3470</c:v>
                </c:pt>
                <c:pt idx="531">
                  <c:v>3469</c:v>
                </c:pt>
                <c:pt idx="532">
                  <c:v>3468</c:v>
                </c:pt>
                <c:pt idx="533">
                  <c:v>3467</c:v>
                </c:pt>
                <c:pt idx="534">
                  <c:v>3466</c:v>
                </c:pt>
                <c:pt idx="535">
                  <c:v>3465</c:v>
                </c:pt>
                <c:pt idx="536">
                  <c:v>3464</c:v>
                </c:pt>
                <c:pt idx="537">
                  <c:v>3463</c:v>
                </c:pt>
                <c:pt idx="538">
                  <c:v>3462</c:v>
                </c:pt>
                <c:pt idx="539">
                  <c:v>3461</c:v>
                </c:pt>
                <c:pt idx="540">
                  <c:v>3460</c:v>
                </c:pt>
                <c:pt idx="541">
                  <c:v>3459</c:v>
                </c:pt>
                <c:pt idx="542">
                  <c:v>3458</c:v>
                </c:pt>
                <c:pt idx="543">
                  <c:v>3457</c:v>
                </c:pt>
                <c:pt idx="544">
                  <c:v>3456</c:v>
                </c:pt>
                <c:pt idx="545">
                  <c:v>3455</c:v>
                </c:pt>
                <c:pt idx="546">
                  <c:v>3454</c:v>
                </c:pt>
                <c:pt idx="547">
                  <c:v>3453</c:v>
                </c:pt>
                <c:pt idx="548">
                  <c:v>3452</c:v>
                </c:pt>
                <c:pt idx="549">
                  <c:v>3451</c:v>
                </c:pt>
                <c:pt idx="550">
                  <c:v>3450</c:v>
                </c:pt>
                <c:pt idx="551">
                  <c:v>3449</c:v>
                </c:pt>
                <c:pt idx="552">
                  <c:v>3448</c:v>
                </c:pt>
                <c:pt idx="553">
                  <c:v>3447</c:v>
                </c:pt>
                <c:pt idx="554">
                  <c:v>3446</c:v>
                </c:pt>
                <c:pt idx="555">
                  <c:v>3445</c:v>
                </c:pt>
                <c:pt idx="556">
                  <c:v>3444</c:v>
                </c:pt>
                <c:pt idx="557">
                  <c:v>3443</c:v>
                </c:pt>
                <c:pt idx="558">
                  <c:v>3442</c:v>
                </c:pt>
                <c:pt idx="559">
                  <c:v>3441</c:v>
                </c:pt>
                <c:pt idx="560">
                  <c:v>3440</c:v>
                </c:pt>
                <c:pt idx="561">
                  <c:v>3439</c:v>
                </c:pt>
                <c:pt idx="562">
                  <c:v>3438</c:v>
                </c:pt>
                <c:pt idx="563">
                  <c:v>3437</c:v>
                </c:pt>
                <c:pt idx="564">
                  <c:v>3436</c:v>
                </c:pt>
                <c:pt idx="565">
                  <c:v>3435</c:v>
                </c:pt>
                <c:pt idx="566">
                  <c:v>3434</c:v>
                </c:pt>
                <c:pt idx="567">
                  <c:v>3433</c:v>
                </c:pt>
                <c:pt idx="568">
                  <c:v>3432</c:v>
                </c:pt>
                <c:pt idx="569">
                  <c:v>3431</c:v>
                </c:pt>
                <c:pt idx="570">
                  <c:v>3430</c:v>
                </c:pt>
                <c:pt idx="571">
                  <c:v>3429</c:v>
                </c:pt>
                <c:pt idx="572">
                  <c:v>3428</c:v>
                </c:pt>
                <c:pt idx="573">
                  <c:v>3427</c:v>
                </c:pt>
                <c:pt idx="574">
                  <c:v>3426</c:v>
                </c:pt>
                <c:pt idx="575">
                  <c:v>3425</c:v>
                </c:pt>
                <c:pt idx="576">
                  <c:v>3424</c:v>
                </c:pt>
                <c:pt idx="577">
                  <c:v>3423</c:v>
                </c:pt>
                <c:pt idx="578">
                  <c:v>3422</c:v>
                </c:pt>
                <c:pt idx="579">
                  <c:v>3421</c:v>
                </c:pt>
                <c:pt idx="580">
                  <c:v>3420</c:v>
                </c:pt>
                <c:pt idx="581">
                  <c:v>3419</c:v>
                </c:pt>
                <c:pt idx="582">
                  <c:v>3418</c:v>
                </c:pt>
                <c:pt idx="583">
                  <c:v>3417</c:v>
                </c:pt>
                <c:pt idx="584">
                  <c:v>3416</c:v>
                </c:pt>
                <c:pt idx="585">
                  <c:v>3415</c:v>
                </c:pt>
                <c:pt idx="586">
                  <c:v>3414</c:v>
                </c:pt>
                <c:pt idx="587">
                  <c:v>3413</c:v>
                </c:pt>
                <c:pt idx="588">
                  <c:v>3412</c:v>
                </c:pt>
                <c:pt idx="589">
                  <c:v>3411</c:v>
                </c:pt>
                <c:pt idx="590">
                  <c:v>3410</c:v>
                </c:pt>
                <c:pt idx="591">
                  <c:v>3409</c:v>
                </c:pt>
                <c:pt idx="592">
                  <c:v>3408</c:v>
                </c:pt>
                <c:pt idx="593">
                  <c:v>3407</c:v>
                </c:pt>
                <c:pt idx="594">
                  <c:v>3406</c:v>
                </c:pt>
                <c:pt idx="595">
                  <c:v>3405</c:v>
                </c:pt>
                <c:pt idx="596">
                  <c:v>3404</c:v>
                </c:pt>
                <c:pt idx="597">
                  <c:v>3403</c:v>
                </c:pt>
                <c:pt idx="598">
                  <c:v>3402</c:v>
                </c:pt>
                <c:pt idx="599">
                  <c:v>3401</c:v>
                </c:pt>
                <c:pt idx="600">
                  <c:v>3400</c:v>
                </c:pt>
                <c:pt idx="601">
                  <c:v>3399</c:v>
                </c:pt>
                <c:pt idx="602">
                  <c:v>3398</c:v>
                </c:pt>
                <c:pt idx="603">
                  <c:v>3397</c:v>
                </c:pt>
                <c:pt idx="604">
                  <c:v>3396</c:v>
                </c:pt>
                <c:pt idx="605">
                  <c:v>3395</c:v>
                </c:pt>
                <c:pt idx="606">
                  <c:v>3394</c:v>
                </c:pt>
                <c:pt idx="607">
                  <c:v>3393</c:v>
                </c:pt>
                <c:pt idx="608">
                  <c:v>3392</c:v>
                </c:pt>
                <c:pt idx="609">
                  <c:v>3391</c:v>
                </c:pt>
                <c:pt idx="610">
                  <c:v>3390</c:v>
                </c:pt>
                <c:pt idx="611">
                  <c:v>3389</c:v>
                </c:pt>
                <c:pt idx="612">
                  <c:v>3388</c:v>
                </c:pt>
                <c:pt idx="613">
                  <c:v>3387</c:v>
                </c:pt>
                <c:pt idx="614">
                  <c:v>3386</c:v>
                </c:pt>
                <c:pt idx="615">
                  <c:v>3385</c:v>
                </c:pt>
                <c:pt idx="616">
                  <c:v>3384</c:v>
                </c:pt>
                <c:pt idx="617">
                  <c:v>3383</c:v>
                </c:pt>
                <c:pt idx="618">
                  <c:v>3382</c:v>
                </c:pt>
                <c:pt idx="619">
                  <c:v>3381</c:v>
                </c:pt>
                <c:pt idx="620">
                  <c:v>3380</c:v>
                </c:pt>
                <c:pt idx="621">
                  <c:v>3379</c:v>
                </c:pt>
                <c:pt idx="622">
                  <c:v>3378</c:v>
                </c:pt>
                <c:pt idx="623">
                  <c:v>3377</c:v>
                </c:pt>
                <c:pt idx="624">
                  <c:v>3376</c:v>
                </c:pt>
                <c:pt idx="625">
                  <c:v>3375</c:v>
                </c:pt>
                <c:pt idx="626">
                  <c:v>3374</c:v>
                </c:pt>
                <c:pt idx="627">
                  <c:v>3373</c:v>
                </c:pt>
                <c:pt idx="628">
                  <c:v>3372</c:v>
                </c:pt>
                <c:pt idx="629">
                  <c:v>3371</c:v>
                </c:pt>
                <c:pt idx="630">
                  <c:v>3370</c:v>
                </c:pt>
                <c:pt idx="631">
                  <c:v>3369</c:v>
                </c:pt>
                <c:pt idx="632">
                  <c:v>3368</c:v>
                </c:pt>
                <c:pt idx="633">
                  <c:v>3367</c:v>
                </c:pt>
                <c:pt idx="634">
                  <c:v>3366</c:v>
                </c:pt>
                <c:pt idx="635">
                  <c:v>3365</c:v>
                </c:pt>
                <c:pt idx="636">
                  <c:v>3364</c:v>
                </c:pt>
                <c:pt idx="637">
                  <c:v>3363</c:v>
                </c:pt>
                <c:pt idx="638">
                  <c:v>3362</c:v>
                </c:pt>
                <c:pt idx="639">
                  <c:v>3361</c:v>
                </c:pt>
                <c:pt idx="640">
                  <c:v>3360</c:v>
                </c:pt>
                <c:pt idx="641">
                  <c:v>3359</c:v>
                </c:pt>
                <c:pt idx="642">
                  <c:v>3358</c:v>
                </c:pt>
                <c:pt idx="643">
                  <c:v>3357</c:v>
                </c:pt>
                <c:pt idx="644">
                  <c:v>3356</c:v>
                </c:pt>
                <c:pt idx="645">
                  <c:v>3355</c:v>
                </c:pt>
                <c:pt idx="646">
                  <c:v>3354</c:v>
                </c:pt>
                <c:pt idx="647">
                  <c:v>3353</c:v>
                </c:pt>
                <c:pt idx="648">
                  <c:v>3352</c:v>
                </c:pt>
                <c:pt idx="649">
                  <c:v>3351</c:v>
                </c:pt>
                <c:pt idx="650">
                  <c:v>3350</c:v>
                </c:pt>
                <c:pt idx="651">
                  <c:v>3349</c:v>
                </c:pt>
                <c:pt idx="652">
                  <c:v>3348</c:v>
                </c:pt>
                <c:pt idx="653">
                  <c:v>3347</c:v>
                </c:pt>
                <c:pt idx="654">
                  <c:v>3346</c:v>
                </c:pt>
                <c:pt idx="655">
                  <c:v>3345</c:v>
                </c:pt>
                <c:pt idx="656">
                  <c:v>3344</c:v>
                </c:pt>
                <c:pt idx="657">
                  <c:v>3343</c:v>
                </c:pt>
                <c:pt idx="658">
                  <c:v>3342</c:v>
                </c:pt>
                <c:pt idx="659">
                  <c:v>3341</c:v>
                </c:pt>
                <c:pt idx="660">
                  <c:v>3340</c:v>
                </c:pt>
                <c:pt idx="661">
                  <c:v>3339</c:v>
                </c:pt>
                <c:pt idx="662">
                  <c:v>3338</c:v>
                </c:pt>
                <c:pt idx="663">
                  <c:v>3337</c:v>
                </c:pt>
                <c:pt idx="664">
                  <c:v>3336</c:v>
                </c:pt>
                <c:pt idx="665">
                  <c:v>3335</c:v>
                </c:pt>
                <c:pt idx="666">
                  <c:v>3334</c:v>
                </c:pt>
                <c:pt idx="667">
                  <c:v>3333</c:v>
                </c:pt>
                <c:pt idx="668">
                  <c:v>3332</c:v>
                </c:pt>
                <c:pt idx="669">
                  <c:v>3331</c:v>
                </c:pt>
                <c:pt idx="670">
                  <c:v>3330</c:v>
                </c:pt>
                <c:pt idx="671">
                  <c:v>3329</c:v>
                </c:pt>
                <c:pt idx="672">
                  <c:v>3328</c:v>
                </c:pt>
                <c:pt idx="673">
                  <c:v>3327</c:v>
                </c:pt>
                <c:pt idx="674">
                  <c:v>3326</c:v>
                </c:pt>
                <c:pt idx="675">
                  <c:v>3325</c:v>
                </c:pt>
                <c:pt idx="676">
                  <c:v>3324</c:v>
                </c:pt>
                <c:pt idx="677">
                  <c:v>3323</c:v>
                </c:pt>
                <c:pt idx="678">
                  <c:v>3322</c:v>
                </c:pt>
                <c:pt idx="679">
                  <c:v>3321</c:v>
                </c:pt>
                <c:pt idx="680">
                  <c:v>3320</c:v>
                </c:pt>
                <c:pt idx="681">
                  <c:v>3319</c:v>
                </c:pt>
                <c:pt idx="682">
                  <c:v>3318</c:v>
                </c:pt>
                <c:pt idx="683">
                  <c:v>3317</c:v>
                </c:pt>
                <c:pt idx="684">
                  <c:v>3316</c:v>
                </c:pt>
                <c:pt idx="685">
                  <c:v>3315</c:v>
                </c:pt>
                <c:pt idx="686">
                  <c:v>3314</c:v>
                </c:pt>
                <c:pt idx="687">
                  <c:v>3313</c:v>
                </c:pt>
                <c:pt idx="688">
                  <c:v>3312</c:v>
                </c:pt>
                <c:pt idx="689">
                  <c:v>3311</c:v>
                </c:pt>
                <c:pt idx="690">
                  <c:v>3310</c:v>
                </c:pt>
                <c:pt idx="691">
                  <c:v>3309</c:v>
                </c:pt>
                <c:pt idx="692">
                  <c:v>3308</c:v>
                </c:pt>
                <c:pt idx="693">
                  <c:v>3307</c:v>
                </c:pt>
                <c:pt idx="694">
                  <c:v>3306</c:v>
                </c:pt>
                <c:pt idx="695">
                  <c:v>3305</c:v>
                </c:pt>
                <c:pt idx="696">
                  <c:v>3304</c:v>
                </c:pt>
                <c:pt idx="697">
                  <c:v>3303</c:v>
                </c:pt>
                <c:pt idx="698">
                  <c:v>3302</c:v>
                </c:pt>
                <c:pt idx="699">
                  <c:v>3301</c:v>
                </c:pt>
                <c:pt idx="700">
                  <c:v>3300</c:v>
                </c:pt>
                <c:pt idx="701">
                  <c:v>3299</c:v>
                </c:pt>
                <c:pt idx="702">
                  <c:v>3298</c:v>
                </c:pt>
                <c:pt idx="703">
                  <c:v>3297</c:v>
                </c:pt>
                <c:pt idx="704">
                  <c:v>3296</c:v>
                </c:pt>
                <c:pt idx="705">
                  <c:v>3295</c:v>
                </c:pt>
                <c:pt idx="706">
                  <c:v>3294</c:v>
                </c:pt>
                <c:pt idx="707">
                  <c:v>3293</c:v>
                </c:pt>
                <c:pt idx="708">
                  <c:v>3292</c:v>
                </c:pt>
                <c:pt idx="709">
                  <c:v>3291</c:v>
                </c:pt>
                <c:pt idx="710">
                  <c:v>3290</c:v>
                </c:pt>
                <c:pt idx="711">
                  <c:v>3289</c:v>
                </c:pt>
                <c:pt idx="712">
                  <c:v>3288</c:v>
                </c:pt>
                <c:pt idx="713">
                  <c:v>3287</c:v>
                </c:pt>
                <c:pt idx="714">
                  <c:v>3286</c:v>
                </c:pt>
                <c:pt idx="715">
                  <c:v>3285</c:v>
                </c:pt>
                <c:pt idx="716">
                  <c:v>3284</c:v>
                </c:pt>
                <c:pt idx="717">
                  <c:v>3283</c:v>
                </c:pt>
                <c:pt idx="718">
                  <c:v>3282</c:v>
                </c:pt>
                <c:pt idx="719">
                  <c:v>3281</c:v>
                </c:pt>
                <c:pt idx="720">
                  <c:v>3280</c:v>
                </c:pt>
                <c:pt idx="721">
                  <c:v>3279</c:v>
                </c:pt>
                <c:pt idx="722">
                  <c:v>3278</c:v>
                </c:pt>
                <c:pt idx="723">
                  <c:v>3277</c:v>
                </c:pt>
                <c:pt idx="724">
                  <c:v>3276</c:v>
                </c:pt>
                <c:pt idx="725">
                  <c:v>3275</c:v>
                </c:pt>
                <c:pt idx="726">
                  <c:v>3274</c:v>
                </c:pt>
                <c:pt idx="727">
                  <c:v>3273</c:v>
                </c:pt>
                <c:pt idx="728">
                  <c:v>3272</c:v>
                </c:pt>
                <c:pt idx="729">
                  <c:v>3271</c:v>
                </c:pt>
                <c:pt idx="730">
                  <c:v>3270</c:v>
                </c:pt>
                <c:pt idx="731">
                  <c:v>3269</c:v>
                </c:pt>
                <c:pt idx="732">
                  <c:v>3268</c:v>
                </c:pt>
                <c:pt idx="733">
                  <c:v>3267</c:v>
                </c:pt>
                <c:pt idx="734">
                  <c:v>3266</c:v>
                </c:pt>
                <c:pt idx="735">
                  <c:v>3265</c:v>
                </c:pt>
                <c:pt idx="736">
                  <c:v>3264</c:v>
                </c:pt>
                <c:pt idx="737">
                  <c:v>3263</c:v>
                </c:pt>
                <c:pt idx="738">
                  <c:v>3262</c:v>
                </c:pt>
                <c:pt idx="739">
                  <c:v>3261</c:v>
                </c:pt>
                <c:pt idx="740">
                  <c:v>3260</c:v>
                </c:pt>
                <c:pt idx="741">
                  <c:v>3259</c:v>
                </c:pt>
                <c:pt idx="742">
                  <c:v>3258</c:v>
                </c:pt>
                <c:pt idx="743">
                  <c:v>3257</c:v>
                </c:pt>
                <c:pt idx="744">
                  <c:v>3256</c:v>
                </c:pt>
                <c:pt idx="745">
                  <c:v>3255</c:v>
                </c:pt>
                <c:pt idx="746">
                  <c:v>3254</c:v>
                </c:pt>
                <c:pt idx="747">
                  <c:v>3253</c:v>
                </c:pt>
                <c:pt idx="748">
                  <c:v>3252</c:v>
                </c:pt>
                <c:pt idx="749">
                  <c:v>3251</c:v>
                </c:pt>
                <c:pt idx="750">
                  <c:v>3250</c:v>
                </c:pt>
                <c:pt idx="751">
                  <c:v>3249</c:v>
                </c:pt>
                <c:pt idx="752">
                  <c:v>3248</c:v>
                </c:pt>
                <c:pt idx="753">
                  <c:v>3247</c:v>
                </c:pt>
                <c:pt idx="754">
                  <c:v>3246</c:v>
                </c:pt>
                <c:pt idx="755">
                  <c:v>3245</c:v>
                </c:pt>
                <c:pt idx="756">
                  <c:v>3244</c:v>
                </c:pt>
                <c:pt idx="757">
                  <c:v>3243</c:v>
                </c:pt>
                <c:pt idx="758">
                  <c:v>3242</c:v>
                </c:pt>
                <c:pt idx="759">
                  <c:v>3241</c:v>
                </c:pt>
                <c:pt idx="760">
                  <c:v>3240</c:v>
                </c:pt>
                <c:pt idx="761">
                  <c:v>3239</c:v>
                </c:pt>
                <c:pt idx="762">
                  <c:v>3238</c:v>
                </c:pt>
                <c:pt idx="763">
                  <c:v>3237</c:v>
                </c:pt>
                <c:pt idx="764">
                  <c:v>3236</c:v>
                </c:pt>
                <c:pt idx="765">
                  <c:v>3235</c:v>
                </c:pt>
                <c:pt idx="766">
                  <c:v>3234</c:v>
                </c:pt>
                <c:pt idx="767">
                  <c:v>3233</c:v>
                </c:pt>
                <c:pt idx="768">
                  <c:v>3232</c:v>
                </c:pt>
                <c:pt idx="769">
                  <c:v>3231</c:v>
                </c:pt>
                <c:pt idx="770">
                  <c:v>3230</c:v>
                </c:pt>
                <c:pt idx="771">
                  <c:v>3229</c:v>
                </c:pt>
                <c:pt idx="772">
                  <c:v>3228</c:v>
                </c:pt>
                <c:pt idx="773">
                  <c:v>3227</c:v>
                </c:pt>
                <c:pt idx="774">
                  <c:v>3226</c:v>
                </c:pt>
                <c:pt idx="775">
                  <c:v>3225</c:v>
                </c:pt>
                <c:pt idx="776">
                  <c:v>3224</c:v>
                </c:pt>
                <c:pt idx="777">
                  <c:v>3223</c:v>
                </c:pt>
                <c:pt idx="778">
                  <c:v>3222</c:v>
                </c:pt>
                <c:pt idx="779">
                  <c:v>3221</c:v>
                </c:pt>
                <c:pt idx="780">
                  <c:v>3220</c:v>
                </c:pt>
                <c:pt idx="781">
                  <c:v>3219</c:v>
                </c:pt>
                <c:pt idx="782">
                  <c:v>3218</c:v>
                </c:pt>
                <c:pt idx="783">
                  <c:v>3217</c:v>
                </c:pt>
                <c:pt idx="784">
                  <c:v>3216</c:v>
                </c:pt>
                <c:pt idx="785">
                  <c:v>3215</c:v>
                </c:pt>
                <c:pt idx="786">
                  <c:v>3214</c:v>
                </c:pt>
                <c:pt idx="787">
                  <c:v>3213</c:v>
                </c:pt>
                <c:pt idx="788">
                  <c:v>3212</c:v>
                </c:pt>
                <c:pt idx="789">
                  <c:v>3211</c:v>
                </c:pt>
                <c:pt idx="790">
                  <c:v>3210</c:v>
                </c:pt>
                <c:pt idx="791">
                  <c:v>3209</c:v>
                </c:pt>
                <c:pt idx="792">
                  <c:v>3208</c:v>
                </c:pt>
                <c:pt idx="793">
                  <c:v>3207</c:v>
                </c:pt>
                <c:pt idx="794">
                  <c:v>3206</c:v>
                </c:pt>
                <c:pt idx="795">
                  <c:v>3205</c:v>
                </c:pt>
                <c:pt idx="796">
                  <c:v>3204</c:v>
                </c:pt>
                <c:pt idx="797">
                  <c:v>3203</c:v>
                </c:pt>
                <c:pt idx="798">
                  <c:v>3202</c:v>
                </c:pt>
                <c:pt idx="799">
                  <c:v>3201</c:v>
                </c:pt>
                <c:pt idx="800">
                  <c:v>3200</c:v>
                </c:pt>
                <c:pt idx="801">
                  <c:v>3199</c:v>
                </c:pt>
                <c:pt idx="802">
                  <c:v>3198</c:v>
                </c:pt>
                <c:pt idx="803">
                  <c:v>3197</c:v>
                </c:pt>
                <c:pt idx="804">
                  <c:v>3196</c:v>
                </c:pt>
                <c:pt idx="805">
                  <c:v>3195</c:v>
                </c:pt>
                <c:pt idx="806">
                  <c:v>3194</c:v>
                </c:pt>
                <c:pt idx="807">
                  <c:v>3193</c:v>
                </c:pt>
                <c:pt idx="808">
                  <c:v>3192</c:v>
                </c:pt>
                <c:pt idx="809">
                  <c:v>3191</c:v>
                </c:pt>
                <c:pt idx="810">
                  <c:v>3190</c:v>
                </c:pt>
                <c:pt idx="811">
                  <c:v>3189</c:v>
                </c:pt>
                <c:pt idx="812">
                  <c:v>3188</c:v>
                </c:pt>
                <c:pt idx="813">
                  <c:v>3187</c:v>
                </c:pt>
                <c:pt idx="814">
                  <c:v>3186</c:v>
                </c:pt>
                <c:pt idx="815">
                  <c:v>3185</c:v>
                </c:pt>
                <c:pt idx="816">
                  <c:v>3184</c:v>
                </c:pt>
                <c:pt idx="817">
                  <c:v>3183</c:v>
                </c:pt>
                <c:pt idx="818">
                  <c:v>3182</c:v>
                </c:pt>
                <c:pt idx="819">
                  <c:v>3181</c:v>
                </c:pt>
                <c:pt idx="820">
                  <c:v>3180</c:v>
                </c:pt>
                <c:pt idx="821">
                  <c:v>3179</c:v>
                </c:pt>
                <c:pt idx="822">
                  <c:v>3178</c:v>
                </c:pt>
                <c:pt idx="823">
                  <c:v>3177</c:v>
                </c:pt>
                <c:pt idx="824">
                  <c:v>3176</c:v>
                </c:pt>
                <c:pt idx="825">
                  <c:v>3175</c:v>
                </c:pt>
                <c:pt idx="826">
                  <c:v>3174</c:v>
                </c:pt>
                <c:pt idx="827">
                  <c:v>3173</c:v>
                </c:pt>
                <c:pt idx="828">
                  <c:v>3172</c:v>
                </c:pt>
                <c:pt idx="829">
                  <c:v>3171</c:v>
                </c:pt>
                <c:pt idx="830">
                  <c:v>3170</c:v>
                </c:pt>
                <c:pt idx="831">
                  <c:v>3169</c:v>
                </c:pt>
                <c:pt idx="832">
                  <c:v>3168</c:v>
                </c:pt>
                <c:pt idx="833">
                  <c:v>3167</c:v>
                </c:pt>
                <c:pt idx="834">
                  <c:v>3166</c:v>
                </c:pt>
                <c:pt idx="835">
                  <c:v>3165</c:v>
                </c:pt>
                <c:pt idx="836">
                  <c:v>3164</c:v>
                </c:pt>
                <c:pt idx="837">
                  <c:v>3163</c:v>
                </c:pt>
                <c:pt idx="838">
                  <c:v>3162</c:v>
                </c:pt>
                <c:pt idx="839">
                  <c:v>3161</c:v>
                </c:pt>
                <c:pt idx="840">
                  <c:v>3160</c:v>
                </c:pt>
                <c:pt idx="841">
                  <c:v>3159</c:v>
                </c:pt>
                <c:pt idx="842">
                  <c:v>3158</c:v>
                </c:pt>
                <c:pt idx="843">
                  <c:v>3157</c:v>
                </c:pt>
                <c:pt idx="844">
                  <c:v>3156</c:v>
                </c:pt>
                <c:pt idx="845">
                  <c:v>3155</c:v>
                </c:pt>
                <c:pt idx="846">
                  <c:v>3154</c:v>
                </c:pt>
                <c:pt idx="847">
                  <c:v>3153</c:v>
                </c:pt>
                <c:pt idx="848">
                  <c:v>3152</c:v>
                </c:pt>
                <c:pt idx="849">
                  <c:v>3151</c:v>
                </c:pt>
                <c:pt idx="850">
                  <c:v>3150</c:v>
                </c:pt>
                <c:pt idx="851">
                  <c:v>3149</c:v>
                </c:pt>
                <c:pt idx="852">
                  <c:v>3148</c:v>
                </c:pt>
                <c:pt idx="853">
                  <c:v>3147</c:v>
                </c:pt>
                <c:pt idx="854">
                  <c:v>3146</c:v>
                </c:pt>
                <c:pt idx="855">
                  <c:v>3145</c:v>
                </c:pt>
                <c:pt idx="856">
                  <c:v>3144</c:v>
                </c:pt>
                <c:pt idx="857">
                  <c:v>3143</c:v>
                </c:pt>
                <c:pt idx="858">
                  <c:v>3142</c:v>
                </c:pt>
                <c:pt idx="859">
                  <c:v>3141</c:v>
                </c:pt>
                <c:pt idx="860">
                  <c:v>3140</c:v>
                </c:pt>
                <c:pt idx="861">
                  <c:v>3139</c:v>
                </c:pt>
                <c:pt idx="862">
                  <c:v>3138</c:v>
                </c:pt>
                <c:pt idx="863">
                  <c:v>3137</c:v>
                </c:pt>
                <c:pt idx="864">
                  <c:v>3136</c:v>
                </c:pt>
                <c:pt idx="865">
                  <c:v>3135</c:v>
                </c:pt>
                <c:pt idx="866">
                  <c:v>3134</c:v>
                </c:pt>
                <c:pt idx="867">
                  <c:v>3133</c:v>
                </c:pt>
                <c:pt idx="868">
                  <c:v>3132</c:v>
                </c:pt>
                <c:pt idx="869">
                  <c:v>3131</c:v>
                </c:pt>
                <c:pt idx="870">
                  <c:v>3130</c:v>
                </c:pt>
                <c:pt idx="871">
                  <c:v>3129</c:v>
                </c:pt>
                <c:pt idx="872">
                  <c:v>3128</c:v>
                </c:pt>
                <c:pt idx="873">
                  <c:v>3127</c:v>
                </c:pt>
                <c:pt idx="874">
                  <c:v>3126</c:v>
                </c:pt>
                <c:pt idx="875">
                  <c:v>3125</c:v>
                </c:pt>
                <c:pt idx="876">
                  <c:v>3124</c:v>
                </c:pt>
                <c:pt idx="877">
                  <c:v>3123</c:v>
                </c:pt>
                <c:pt idx="878">
                  <c:v>3122</c:v>
                </c:pt>
                <c:pt idx="879">
                  <c:v>3121</c:v>
                </c:pt>
                <c:pt idx="880">
                  <c:v>3120</c:v>
                </c:pt>
                <c:pt idx="881">
                  <c:v>3119</c:v>
                </c:pt>
                <c:pt idx="882">
                  <c:v>3118</c:v>
                </c:pt>
                <c:pt idx="883">
                  <c:v>3117</c:v>
                </c:pt>
                <c:pt idx="884">
                  <c:v>3116</c:v>
                </c:pt>
                <c:pt idx="885">
                  <c:v>3115</c:v>
                </c:pt>
                <c:pt idx="886">
                  <c:v>3114</c:v>
                </c:pt>
                <c:pt idx="887">
                  <c:v>3113</c:v>
                </c:pt>
                <c:pt idx="888">
                  <c:v>3112</c:v>
                </c:pt>
                <c:pt idx="889">
                  <c:v>3111</c:v>
                </c:pt>
                <c:pt idx="890">
                  <c:v>3110</c:v>
                </c:pt>
                <c:pt idx="891">
                  <c:v>3109</c:v>
                </c:pt>
                <c:pt idx="892">
                  <c:v>3108</c:v>
                </c:pt>
                <c:pt idx="893">
                  <c:v>3107</c:v>
                </c:pt>
                <c:pt idx="894">
                  <c:v>3106</c:v>
                </c:pt>
                <c:pt idx="895">
                  <c:v>3105</c:v>
                </c:pt>
                <c:pt idx="896">
                  <c:v>3104</c:v>
                </c:pt>
                <c:pt idx="897">
                  <c:v>3103</c:v>
                </c:pt>
                <c:pt idx="898">
                  <c:v>3102</c:v>
                </c:pt>
                <c:pt idx="899">
                  <c:v>3101</c:v>
                </c:pt>
                <c:pt idx="900">
                  <c:v>3100</c:v>
                </c:pt>
                <c:pt idx="901">
                  <c:v>3099</c:v>
                </c:pt>
                <c:pt idx="902">
                  <c:v>3098</c:v>
                </c:pt>
                <c:pt idx="903">
                  <c:v>3097</c:v>
                </c:pt>
                <c:pt idx="904">
                  <c:v>3096</c:v>
                </c:pt>
                <c:pt idx="905">
                  <c:v>3095</c:v>
                </c:pt>
                <c:pt idx="906">
                  <c:v>3094</c:v>
                </c:pt>
                <c:pt idx="907">
                  <c:v>3093</c:v>
                </c:pt>
                <c:pt idx="908">
                  <c:v>3092</c:v>
                </c:pt>
                <c:pt idx="909">
                  <c:v>3091</c:v>
                </c:pt>
                <c:pt idx="910">
                  <c:v>3090</c:v>
                </c:pt>
                <c:pt idx="911">
                  <c:v>3089</c:v>
                </c:pt>
                <c:pt idx="912">
                  <c:v>3088</c:v>
                </c:pt>
                <c:pt idx="913">
                  <c:v>3087</c:v>
                </c:pt>
                <c:pt idx="914">
                  <c:v>3086</c:v>
                </c:pt>
                <c:pt idx="915">
                  <c:v>3085</c:v>
                </c:pt>
                <c:pt idx="916">
                  <c:v>3084</c:v>
                </c:pt>
                <c:pt idx="917">
                  <c:v>3083</c:v>
                </c:pt>
                <c:pt idx="918">
                  <c:v>3082</c:v>
                </c:pt>
                <c:pt idx="919">
                  <c:v>3081</c:v>
                </c:pt>
                <c:pt idx="920">
                  <c:v>3080</c:v>
                </c:pt>
                <c:pt idx="921">
                  <c:v>3079</c:v>
                </c:pt>
                <c:pt idx="922">
                  <c:v>3078</c:v>
                </c:pt>
                <c:pt idx="923">
                  <c:v>3077</c:v>
                </c:pt>
                <c:pt idx="924">
                  <c:v>3076</c:v>
                </c:pt>
                <c:pt idx="925">
                  <c:v>3075</c:v>
                </c:pt>
                <c:pt idx="926">
                  <c:v>3074</c:v>
                </c:pt>
                <c:pt idx="927">
                  <c:v>3073</c:v>
                </c:pt>
                <c:pt idx="928">
                  <c:v>3072</c:v>
                </c:pt>
                <c:pt idx="929">
                  <c:v>3071</c:v>
                </c:pt>
                <c:pt idx="930">
                  <c:v>3070</c:v>
                </c:pt>
                <c:pt idx="931">
                  <c:v>3069</c:v>
                </c:pt>
                <c:pt idx="932">
                  <c:v>3068</c:v>
                </c:pt>
                <c:pt idx="933">
                  <c:v>3067</c:v>
                </c:pt>
                <c:pt idx="934">
                  <c:v>3066</c:v>
                </c:pt>
                <c:pt idx="935">
                  <c:v>3065</c:v>
                </c:pt>
                <c:pt idx="936">
                  <c:v>3064</c:v>
                </c:pt>
                <c:pt idx="937">
                  <c:v>3063</c:v>
                </c:pt>
                <c:pt idx="938">
                  <c:v>3062</c:v>
                </c:pt>
                <c:pt idx="939">
                  <c:v>3061</c:v>
                </c:pt>
                <c:pt idx="940">
                  <c:v>3060</c:v>
                </c:pt>
                <c:pt idx="941">
                  <c:v>3059</c:v>
                </c:pt>
                <c:pt idx="942">
                  <c:v>3058</c:v>
                </c:pt>
                <c:pt idx="943">
                  <c:v>3057</c:v>
                </c:pt>
                <c:pt idx="944">
                  <c:v>3056</c:v>
                </c:pt>
                <c:pt idx="945">
                  <c:v>3055</c:v>
                </c:pt>
                <c:pt idx="946">
                  <c:v>3054</c:v>
                </c:pt>
                <c:pt idx="947">
                  <c:v>3053</c:v>
                </c:pt>
                <c:pt idx="948">
                  <c:v>3052</c:v>
                </c:pt>
                <c:pt idx="949">
                  <c:v>3051</c:v>
                </c:pt>
                <c:pt idx="950">
                  <c:v>3050</c:v>
                </c:pt>
                <c:pt idx="951">
                  <c:v>3049</c:v>
                </c:pt>
                <c:pt idx="952">
                  <c:v>3048</c:v>
                </c:pt>
                <c:pt idx="953">
                  <c:v>3047</c:v>
                </c:pt>
                <c:pt idx="954">
                  <c:v>3046</c:v>
                </c:pt>
                <c:pt idx="955">
                  <c:v>3045</c:v>
                </c:pt>
                <c:pt idx="956">
                  <c:v>3044</c:v>
                </c:pt>
                <c:pt idx="957">
                  <c:v>3043</c:v>
                </c:pt>
                <c:pt idx="958">
                  <c:v>3042</c:v>
                </c:pt>
                <c:pt idx="959">
                  <c:v>3041</c:v>
                </c:pt>
                <c:pt idx="960">
                  <c:v>3040</c:v>
                </c:pt>
                <c:pt idx="961">
                  <c:v>3039</c:v>
                </c:pt>
                <c:pt idx="962">
                  <c:v>3038</c:v>
                </c:pt>
                <c:pt idx="963">
                  <c:v>3037</c:v>
                </c:pt>
                <c:pt idx="964">
                  <c:v>3036</c:v>
                </c:pt>
                <c:pt idx="965">
                  <c:v>3035</c:v>
                </c:pt>
                <c:pt idx="966">
                  <c:v>3034</c:v>
                </c:pt>
                <c:pt idx="967">
                  <c:v>3033</c:v>
                </c:pt>
                <c:pt idx="968">
                  <c:v>3032</c:v>
                </c:pt>
                <c:pt idx="969">
                  <c:v>3031</c:v>
                </c:pt>
                <c:pt idx="970">
                  <c:v>3030</c:v>
                </c:pt>
                <c:pt idx="971">
                  <c:v>3029</c:v>
                </c:pt>
                <c:pt idx="972">
                  <c:v>3028</c:v>
                </c:pt>
                <c:pt idx="973">
                  <c:v>3027</c:v>
                </c:pt>
                <c:pt idx="974">
                  <c:v>3026</c:v>
                </c:pt>
                <c:pt idx="975">
                  <c:v>3025</c:v>
                </c:pt>
                <c:pt idx="976">
                  <c:v>3024</c:v>
                </c:pt>
                <c:pt idx="977">
                  <c:v>3023</c:v>
                </c:pt>
                <c:pt idx="978">
                  <c:v>3022</c:v>
                </c:pt>
                <c:pt idx="979">
                  <c:v>3021</c:v>
                </c:pt>
                <c:pt idx="980">
                  <c:v>3020</c:v>
                </c:pt>
                <c:pt idx="981">
                  <c:v>3019</c:v>
                </c:pt>
                <c:pt idx="982">
                  <c:v>3018</c:v>
                </c:pt>
                <c:pt idx="983">
                  <c:v>3017</c:v>
                </c:pt>
                <c:pt idx="984">
                  <c:v>3016</c:v>
                </c:pt>
                <c:pt idx="985">
                  <c:v>3015</c:v>
                </c:pt>
                <c:pt idx="986">
                  <c:v>3014</c:v>
                </c:pt>
                <c:pt idx="987">
                  <c:v>3013</c:v>
                </c:pt>
                <c:pt idx="988">
                  <c:v>3012</c:v>
                </c:pt>
                <c:pt idx="989">
                  <c:v>3011</c:v>
                </c:pt>
                <c:pt idx="990">
                  <c:v>3010</c:v>
                </c:pt>
                <c:pt idx="991">
                  <c:v>3009</c:v>
                </c:pt>
                <c:pt idx="992">
                  <c:v>3008</c:v>
                </c:pt>
                <c:pt idx="993">
                  <c:v>3007</c:v>
                </c:pt>
                <c:pt idx="994">
                  <c:v>3006</c:v>
                </c:pt>
                <c:pt idx="995">
                  <c:v>3005</c:v>
                </c:pt>
                <c:pt idx="996">
                  <c:v>3004</c:v>
                </c:pt>
                <c:pt idx="997">
                  <c:v>3003</c:v>
                </c:pt>
                <c:pt idx="998">
                  <c:v>3002</c:v>
                </c:pt>
                <c:pt idx="999">
                  <c:v>3001</c:v>
                </c:pt>
                <c:pt idx="1000">
                  <c:v>3000</c:v>
                </c:pt>
                <c:pt idx="1001">
                  <c:v>2999</c:v>
                </c:pt>
                <c:pt idx="1002">
                  <c:v>2998</c:v>
                </c:pt>
                <c:pt idx="1003">
                  <c:v>2997</c:v>
                </c:pt>
                <c:pt idx="1004">
                  <c:v>2996</c:v>
                </c:pt>
                <c:pt idx="1005">
                  <c:v>2995</c:v>
                </c:pt>
                <c:pt idx="1006">
                  <c:v>2994</c:v>
                </c:pt>
                <c:pt idx="1007">
                  <c:v>2993</c:v>
                </c:pt>
                <c:pt idx="1008">
                  <c:v>2992</c:v>
                </c:pt>
                <c:pt idx="1009">
                  <c:v>2991</c:v>
                </c:pt>
                <c:pt idx="1010">
                  <c:v>2990</c:v>
                </c:pt>
                <c:pt idx="1011">
                  <c:v>2989</c:v>
                </c:pt>
                <c:pt idx="1012">
                  <c:v>2988</c:v>
                </c:pt>
                <c:pt idx="1013">
                  <c:v>2987</c:v>
                </c:pt>
                <c:pt idx="1014">
                  <c:v>2986</c:v>
                </c:pt>
                <c:pt idx="1015">
                  <c:v>2985</c:v>
                </c:pt>
                <c:pt idx="1016">
                  <c:v>2984</c:v>
                </c:pt>
                <c:pt idx="1017">
                  <c:v>2983</c:v>
                </c:pt>
                <c:pt idx="1018">
                  <c:v>2982</c:v>
                </c:pt>
                <c:pt idx="1019">
                  <c:v>2981</c:v>
                </c:pt>
                <c:pt idx="1020">
                  <c:v>2980</c:v>
                </c:pt>
                <c:pt idx="1021">
                  <c:v>2979</c:v>
                </c:pt>
                <c:pt idx="1022">
                  <c:v>2978</c:v>
                </c:pt>
                <c:pt idx="1023">
                  <c:v>2977</c:v>
                </c:pt>
                <c:pt idx="1024">
                  <c:v>2976</c:v>
                </c:pt>
                <c:pt idx="1025">
                  <c:v>2975</c:v>
                </c:pt>
                <c:pt idx="1026">
                  <c:v>2974</c:v>
                </c:pt>
                <c:pt idx="1027">
                  <c:v>2973</c:v>
                </c:pt>
                <c:pt idx="1028">
                  <c:v>2972</c:v>
                </c:pt>
                <c:pt idx="1029">
                  <c:v>2971</c:v>
                </c:pt>
                <c:pt idx="1030">
                  <c:v>2970</c:v>
                </c:pt>
                <c:pt idx="1031">
                  <c:v>2969</c:v>
                </c:pt>
                <c:pt idx="1032">
                  <c:v>2968</c:v>
                </c:pt>
                <c:pt idx="1033">
                  <c:v>2967</c:v>
                </c:pt>
                <c:pt idx="1034">
                  <c:v>2966</c:v>
                </c:pt>
                <c:pt idx="1035">
                  <c:v>2965</c:v>
                </c:pt>
                <c:pt idx="1036">
                  <c:v>2964</c:v>
                </c:pt>
                <c:pt idx="1037">
                  <c:v>2963</c:v>
                </c:pt>
                <c:pt idx="1038">
                  <c:v>2962</c:v>
                </c:pt>
                <c:pt idx="1039">
                  <c:v>2961</c:v>
                </c:pt>
                <c:pt idx="1040">
                  <c:v>2960</c:v>
                </c:pt>
                <c:pt idx="1041">
                  <c:v>2959</c:v>
                </c:pt>
                <c:pt idx="1042">
                  <c:v>2958</c:v>
                </c:pt>
                <c:pt idx="1043">
                  <c:v>2957</c:v>
                </c:pt>
                <c:pt idx="1044">
                  <c:v>2956</c:v>
                </c:pt>
                <c:pt idx="1045">
                  <c:v>2955</c:v>
                </c:pt>
                <c:pt idx="1046">
                  <c:v>2954</c:v>
                </c:pt>
                <c:pt idx="1047">
                  <c:v>2953</c:v>
                </c:pt>
                <c:pt idx="1048">
                  <c:v>2952</c:v>
                </c:pt>
                <c:pt idx="1049">
                  <c:v>2951</c:v>
                </c:pt>
                <c:pt idx="1050">
                  <c:v>2950</c:v>
                </c:pt>
                <c:pt idx="1051">
                  <c:v>2949</c:v>
                </c:pt>
                <c:pt idx="1052">
                  <c:v>2948</c:v>
                </c:pt>
                <c:pt idx="1053">
                  <c:v>2947</c:v>
                </c:pt>
                <c:pt idx="1054">
                  <c:v>2946</c:v>
                </c:pt>
                <c:pt idx="1055">
                  <c:v>2945</c:v>
                </c:pt>
                <c:pt idx="1056">
                  <c:v>2944</c:v>
                </c:pt>
                <c:pt idx="1057">
                  <c:v>2943</c:v>
                </c:pt>
                <c:pt idx="1058">
                  <c:v>2942</c:v>
                </c:pt>
                <c:pt idx="1059">
                  <c:v>2941</c:v>
                </c:pt>
                <c:pt idx="1060">
                  <c:v>2940</c:v>
                </c:pt>
                <c:pt idx="1061">
                  <c:v>2939</c:v>
                </c:pt>
                <c:pt idx="1062">
                  <c:v>2938</c:v>
                </c:pt>
                <c:pt idx="1063">
                  <c:v>2937</c:v>
                </c:pt>
                <c:pt idx="1064">
                  <c:v>2936</c:v>
                </c:pt>
                <c:pt idx="1065">
                  <c:v>2935</c:v>
                </c:pt>
                <c:pt idx="1066">
                  <c:v>2934</c:v>
                </c:pt>
                <c:pt idx="1067">
                  <c:v>2933</c:v>
                </c:pt>
                <c:pt idx="1068">
                  <c:v>2932</c:v>
                </c:pt>
                <c:pt idx="1069">
                  <c:v>2931</c:v>
                </c:pt>
                <c:pt idx="1070">
                  <c:v>2930</c:v>
                </c:pt>
                <c:pt idx="1071">
                  <c:v>2929</c:v>
                </c:pt>
                <c:pt idx="1072">
                  <c:v>2928</c:v>
                </c:pt>
                <c:pt idx="1073">
                  <c:v>2927</c:v>
                </c:pt>
                <c:pt idx="1074">
                  <c:v>2926</c:v>
                </c:pt>
                <c:pt idx="1075">
                  <c:v>2925</c:v>
                </c:pt>
                <c:pt idx="1076">
                  <c:v>2924</c:v>
                </c:pt>
                <c:pt idx="1077">
                  <c:v>2923</c:v>
                </c:pt>
                <c:pt idx="1078">
                  <c:v>2922</c:v>
                </c:pt>
                <c:pt idx="1079">
                  <c:v>2921</c:v>
                </c:pt>
                <c:pt idx="1080">
                  <c:v>2920</c:v>
                </c:pt>
                <c:pt idx="1081">
                  <c:v>2919</c:v>
                </c:pt>
                <c:pt idx="1082">
                  <c:v>2918</c:v>
                </c:pt>
                <c:pt idx="1083">
                  <c:v>2917</c:v>
                </c:pt>
                <c:pt idx="1084">
                  <c:v>2916</c:v>
                </c:pt>
                <c:pt idx="1085">
                  <c:v>2915</c:v>
                </c:pt>
                <c:pt idx="1086">
                  <c:v>2914</c:v>
                </c:pt>
                <c:pt idx="1087">
                  <c:v>2913</c:v>
                </c:pt>
                <c:pt idx="1088">
                  <c:v>2912</c:v>
                </c:pt>
                <c:pt idx="1089">
                  <c:v>2911</c:v>
                </c:pt>
                <c:pt idx="1090">
                  <c:v>2910</c:v>
                </c:pt>
                <c:pt idx="1091">
                  <c:v>2909</c:v>
                </c:pt>
                <c:pt idx="1092">
                  <c:v>2908</c:v>
                </c:pt>
                <c:pt idx="1093">
                  <c:v>2907</c:v>
                </c:pt>
                <c:pt idx="1094">
                  <c:v>2906</c:v>
                </c:pt>
                <c:pt idx="1095">
                  <c:v>2905</c:v>
                </c:pt>
                <c:pt idx="1096">
                  <c:v>2904</c:v>
                </c:pt>
                <c:pt idx="1097">
                  <c:v>2903</c:v>
                </c:pt>
                <c:pt idx="1098">
                  <c:v>2902</c:v>
                </c:pt>
                <c:pt idx="1099">
                  <c:v>2901</c:v>
                </c:pt>
                <c:pt idx="1100">
                  <c:v>2900</c:v>
                </c:pt>
                <c:pt idx="1101">
                  <c:v>2899</c:v>
                </c:pt>
                <c:pt idx="1102">
                  <c:v>2898</c:v>
                </c:pt>
                <c:pt idx="1103">
                  <c:v>2897</c:v>
                </c:pt>
                <c:pt idx="1104">
                  <c:v>2896</c:v>
                </c:pt>
                <c:pt idx="1105">
                  <c:v>2895</c:v>
                </c:pt>
                <c:pt idx="1106">
                  <c:v>2894</c:v>
                </c:pt>
                <c:pt idx="1107">
                  <c:v>2893</c:v>
                </c:pt>
                <c:pt idx="1108">
                  <c:v>2892</c:v>
                </c:pt>
                <c:pt idx="1109">
                  <c:v>2891</c:v>
                </c:pt>
                <c:pt idx="1110">
                  <c:v>2890</c:v>
                </c:pt>
                <c:pt idx="1111">
                  <c:v>2889</c:v>
                </c:pt>
                <c:pt idx="1112">
                  <c:v>2888</c:v>
                </c:pt>
                <c:pt idx="1113">
                  <c:v>2887</c:v>
                </c:pt>
                <c:pt idx="1114">
                  <c:v>2886</c:v>
                </c:pt>
                <c:pt idx="1115">
                  <c:v>2885</c:v>
                </c:pt>
                <c:pt idx="1116">
                  <c:v>2884</c:v>
                </c:pt>
                <c:pt idx="1117">
                  <c:v>2883</c:v>
                </c:pt>
                <c:pt idx="1118">
                  <c:v>2882</c:v>
                </c:pt>
                <c:pt idx="1119">
                  <c:v>2881</c:v>
                </c:pt>
                <c:pt idx="1120">
                  <c:v>2880</c:v>
                </c:pt>
                <c:pt idx="1121">
                  <c:v>2879</c:v>
                </c:pt>
                <c:pt idx="1122">
                  <c:v>2878</c:v>
                </c:pt>
                <c:pt idx="1123">
                  <c:v>2877</c:v>
                </c:pt>
                <c:pt idx="1124">
                  <c:v>2876</c:v>
                </c:pt>
                <c:pt idx="1125">
                  <c:v>2875</c:v>
                </c:pt>
                <c:pt idx="1126">
                  <c:v>2874</c:v>
                </c:pt>
                <c:pt idx="1127">
                  <c:v>2873</c:v>
                </c:pt>
                <c:pt idx="1128">
                  <c:v>2872</c:v>
                </c:pt>
                <c:pt idx="1129">
                  <c:v>2871</c:v>
                </c:pt>
                <c:pt idx="1130">
                  <c:v>2870</c:v>
                </c:pt>
                <c:pt idx="1131">
                  <c:v>2869</c:v>
                </c:pt>
                <c:pt idx="1132">
                  <c:v>2868</c:v>
                </c:pt>
                <c:pt idx="1133">
                  <c:v>2867</c:v>
                </c:pt>
                <c:pt idx="1134">
                  <c:v>2866</c:v>
                </c:pt>
                <c:pt idx="1135">
                  <c:v>2865</c:v>
                </c:pt>
                <c:pt idx="1136">
                  <c:v>2864</c:v>
                </c:pt>
                <c:pt idx="1137">
                  <c:v>2863</c:v>
                </c:pt>
                <c:pt idx="1138">
                  <c:v>2862</c:v>
                </c:pt>
                <c:pt idx="1139">
                  <c:v>2861</c:v>
                </c:pt>
                <c:pt idx="1140">
                  <c:v>2860</c:v>
                </c:pt>
                <c:pt idx="1141">
                  <c:v>2859</c:v>
                </c:pt>
                <c:pt idx="1142">
                  <c:v>2858</c:v>
                </c:pt>
                <c:pt idx="1143">
                  <c:v>2857</c:v>
                </c:pt>
                <c:pt idx="1144">
                  <c:v>2856</c:v>
                </c:pt>
                <c:pt idx="1145">
                  <c:v>2855</c:v>
                </c:pt>
                <c:pt idx="1146">
                  <c:v>2854</c:v>
                </c:pt>
                <c:pt idx="1147">
                  <c:v>2853</c:v>
                </c:pt>
                <c:pt idx="1148">
                  <c:v>2852</c:v>
                </c:pt>
                <c:pt idx="1149">
                  <c:v>2851</c:v>
                </c:pt>
                <c:pt idx="1150">
                  <c:v>2850</c:v>
                </c:pt>
                <c:pt idx="1151">
                  <c:v>2849</c:v>
                </c:pt>
                <c:pt idx="1152">
                  <c:v>2848</c:v>
                </c:pt>
                <c:pt idx="1153">
                  <c:v>2847</c:v>
                </c:pt>
                <c:pt idx="1154">
                  <c:v>2846</c:v>
                </c:pt>
                <c:pt idx="1155">
                  <c:v>2845</c:v>
                </c:pt>
                <c:pt idx="1156">
                  <c:v>2844</c:v>
                </c:pt>
                <c:pt idx="1157">
                  <c:v>2843</c:v>
                </c:pt>
                <c:pt idx="1158">
                  <c:v>2842</c:v>
                </c:pt>
                <c:pt idx="1159">
                  <c:v>2841</c:v>
                </c:pt>
                <c:pt idx="1160">
                  <c:v>2840</c:v>
                </c:pt>
                <c:pt idx="1161">
                  <c:v>2839</c:v>
                </c:pt>
                <c:pt idx="1162">
                  <c:v>2838</c:v>
                </c:pt>
                <c:pt idx="1163">
                  <c:v>2837</c:v>
                </c:pt>
                <c:pt idx="1164">
                  <c:v>2836</c:v>
                </c:pt>
                <c:pt idx="1165">
                  <c:v>2835</c:v>
                </c:pt>
                <c:pt idx="1166">
                  <c:v>2834</c:v>
                </c:pt>
                <c:pt idx="1167">
                  <c:v>2833</c:v>
                </c:pt>
                <c:pt idx="1168">
                  <c:v>2832</c:v>
                </c:pt>
                <c:pt idx="1169">
                  <c:v>2831</c:v>
                </c:pt>
                <c:pt idx="1170">
                  <c:v>2830</c:v>
                </c:pt>
                <c:pt idx="1171">
                  <c:v>2829</c:v>
                </c:pt>
                <c:pt idx="1172">
                  <c:v>2828</c:v>
                </c:pt>
                <c:pt idx="1173">
                  <c:v>2827</c:v>
                </c:pt>
                <c:pt idx="1174">
                  <c:v>2826</c:v>
                </c:pt>
                <c:pt idx="1175">
                  <c:v>2825</c:v>
                </c:pt>
                <c:pt idx="1176">
                  <c:v>2824</c:v>
                </c:pt>
                <c:pt idx="1177">
                  <c:v>2823</c:v>
                </c:pt>
                <c:pt idx="1178">
                  <c:v>2822</c:v>
                </c:pt>
                <c:pt idx="1179">
                  <c:v>2821</c:v>
                </c:pt>
                <c:pt idx="1180">
                  <c:v>2820</c:v>
                </c:pt>
                <c:pt idx="1181">
                  <c:v>2819</c:v>
                </c:pt>
                <c:pt idx="1182">
                  <c:v>2818</c:v>
                </c:pt>
                <c:pt idx="1183">
                  <c:v>2817</c:v>
                </c:pt>
                <c:pt idx="1184">
                  <c:v>2816</c:v>
                </c:pt>
                <c:pt idx="1185">
                  <c:v>2815</c:v>
                </c:pt>
                <c:pt idx="1186">
                  <c:v>2814</c:v>
                </c:pt>
                <c:pt idx="1187">
                  <c:v>2813</c:v>
                </c:pt>
                <c:pt idx="1188">
                  <c:v>2812</c:v>
                </c:pt>
                <c:pt idx="1189">
                  <c:v>2811</c:v>
                </c:pt>
                <c:pt idx="1190">
                  <c:v>2810</c:v>
                </c:pt>
                <c:pt idx="1191">
                  <c:v>2809</c:v>
                </c:pt>
                <c:pt idx="1192">
                  <c:v>2808</c:v>
                </c:pt>
                <c:pt idx="1193">
                  <c:v>2807</c:v>
                </c:pt>
                <c:pt idx="1194">
                  <c:v>2806</c:v>
                </c:pt>
                <c:pt idx="1195">
                  <c:v>2805</c:v>
                </c:pt>
                <c:pt idx="1196">
                  <c:v>2804</c:v>
                </c:pt>
                <c:pt idx="1197">
                  <c:v>2803</c:v>
                </c:pt>
                <c:pt idx="1198">
                  <c:v>2802</c:v>
                </c:pt>
                <c:pt idx="1199">
                  <c:v>2801</c:v>
                </c:pt>
                <c:pt idx="1200">
                  <c:v>2800</c:v>
                </c:pt>
                <c:pt idx="1201">
                  <c:v>2799</c:v>
                </c:pt>
                <c:pt idx="1202">
                  <c:v>2798</c:v>
                </c:pt>
                <c:pt idx="1203">
                  <c:v>2797</c:v>
                </c:pt>
                <c:pt idx="1204">
                  <c:v>2796</c:v>
                </c:pt>
                <c:pt idx="1205">
                  <c:v>2795</c:v>
                </c:pt>
                <c:pt idx="1206">
                  <c:v>2794</c:v>
                </c:pt>
                <c:pt idx="1207">
                  <c:v>2793</c:v>
                </c:pt>
                <c:pt idx="1208">
                  <c:v>2792</c:v>
                </c:pt>
                <c:pt idx="1209">
                  <c:v>2791</c:v>
                </c:pt>
                <c:pt idx="1210">
                  <c:v>2790</c:v>
                </c:pt>
                <c:pt idx="1211">
                  <c:v>2789</c:v>
                </c:pt>
                <c:pt idx="1212">
                  <c:v>2788</c:v>
                </c:pt>
                <c:pt idx="1213">
                  <c:v>2787</c:v>
                </c:pt>
                <c:pt idx="1214">
                  <c:v>2786</c:v>
                </c:pt>
                <c:pt idx="1215">
                  <c:v>2785</c:v>
                </c:pt>
                <c:pt idx="1216">
                  <c:v>2784</c:v>
                </c:pt>
                <c:pt idx="1217">
                  <c:v>2783</c:v>
                </c:pt>
                <c:pt idx="1218">
                  <c:v>2782</c:v>
                </c:pt>
                <c:pt idx="1219">
                  <c:v>2781</c:v>
                </c:pt>
                <c:pt idx="1220">
                  <c:v>2780</c:v>
                </c:pt>
                <c:pt idx="1221">
                  <c:v>2779</c:v>
                </c:pt>
                <c:pt idx="1222">
                  <c:v>2778</c:v>
                </c:pt>
                <c:pt idx="1223">
                  <c:v>2777</c:v>
                </c:pt>
                <c:pt idx="1224">
                  <c:v>2776</c:v>
                </c:pt>
                <c:pt idx="1225">
                  <c:v>2775</c:v>
                </c:pt>
                <c:pt idx="1226">
                  <c:v>2774</c:v>
                </c:pt>
                <c:pt idx="1227">
                  <c:v>2773</c:v>
                </c:pt>
                <c:pt idx="1228">
                  <c:v>2772</c:v>
                </c:pt>
                <c:pt idx="1229">
                  <c:v>2771</c:v>
                </c:pt>
                <c:pt idx="1230">
                  <c:v>2770</c:v>
                </c:pt>
                <c:pt idx="1231">
                  <c:v>2769</c:v>
                </c:pt>
                <c:pt idx="1232">
                  <c:v>2768</c:v>
                </c:pt>
                <c:pt idx="1233">
                  <c:v>2767</c:v>
                </c:pt>
                <c:pt idx="1234">
                  <c:v>2766</c:v>
                </c:pt>
                <c:pt idx="1235">
                  <c:v>2765</c:v>
                </c:pt>
                <c:pt idx="1236">
                  <c:v>2764</c:v>
                </c:pt>
                <c:pt idx="1237">
                  <c:v>2763</c:v>
                </c:pt>
                <c:pt idx="1238">
                  <c:v>2762</c:v>
                </c:pt>
                <c:pt idx="1239">
                  <c:v>2761</c:v>
                </c:pt>
                <c:pt idx="1240">
                  <c:v>2760</c:v>
                </c:pt>
                <c:pt idx="1241">
                  <c:v>2759</c:v>
                </c:pt>
                <c:pt idx="1242">
                  <c:v>2758</c:v>
                </c:pt>
                <c:pt idx="1243">
                  <c:v>2757</c:v>
                </c:pt>
                <c:pt idx="1244">
                  <c:v>2756</c:v>
                </c:pt>
                <c:pt idx="1245">
                  <c:v>2755</c:v>
                </c:pt>
                <c:pt idx="1246">
                  <c:v>2754</c:v>
                </c:pt>
                <c:pt idx="1247">
                  <c:v>2753</c:v>
                </c:pt>
                <c:pt idx="1248">
                  <c:v>2752</c:v>
                </c:pt>
                <c:pt idx="1249">
                  <c:v>2751</c:v>
                </c:pt>
                <c:pt idx="1250">
                  <c:v>2750</c:v>
                </c:pt>
                <c:pt idx="1251">
                  <c:v>2749</c:v>
                </c:pt>
                <c:pt idx="1252">
                  <c:v>2748</c:v>
                </c:pt>
                <c:pt idx="1253">
                  <c:v>2747</c:v>
                </c:pt>
                <c:pt idx="1254">
                  <c:v>2746</c:v>
                </c:pt>
                <c:pt idx="1255">
                  <c:v>2745</c:v>
                </c:pt>
                <c:pt idx="1256">
                  <c:v>2744</c:v>
                </c:pt>
                <c:pt idx="1257">
                  <c:v>2743</c:v>
                </c:pt>
                <c:pt idx="1258">
                  <c:v>2742</c:v>
                </c:pt>
                <c:pt idx="1259">
                  <c:v>2741</c:v>
                </c:pt>
                <c:pt idx="1260">
                  <c:v>2740</c:v>
                </c:pt>
                <c:pt idx="1261">
                  <c:v>2739</c:v>
                </c:pt>
                <c:pt idx="1262">
                  <c:v>2738</c:v>
                </c:pt>
                <c:pt idx="1263">
                  <c:v>2737</c:v>
                </c:pt>
                <c:pt idx="1264">
                  <c:v>2736</c:v>
                </c:pt>
                <c:pt idx="1265">
                  <c:v>2735</c:v>
                </c:pt>
                <c:pt idx="1266">
                  <c:v>2734</c:v>
                </c:pt>
                <c:pt idx="1267">
                  <c:v>2733</c:v>
                </c:pt>
                <c:pt idx="1268">
                  <c:v>2732</c:v>
                </c:pt>
                <c:pt idx="1269">
                  <c:v>2731</c:v>
                </c:pt>
                <c:pt idx="1270">
                  <c:v>2730</c:v>
                </c:pt>
                <c:pt idx="1271">
                  <c:v>2729</c:v>
                </c:pt>
                <c:pt idx="1272">
                  <c:v>2728</c:v>
                </c:pt>
                <c:pt idx="1273">
                  <c:v>2727</c:v>
                </c:pt>
                <c:pt idx="1274">
                  <c:v>2726</c:v>
                </c:pt>
                <c:pt idx="1275">
                  <c:v>2725</c:v>
                </c:pt>
                <c:pt idx="1276">
                  <c:v>2724</c:v>
                </c:pt>
                <c:pt idx="1277">
                  <c:v>2723</c:v>
                </c:pt>
                <c:pt idx="1278">
                  <c:v>2722</c:v>
                </c:pt>
                <c:pt idx="1279">
                  <c:v>2721</c:v>
                </c:pt>
                <c:pt idx="1280">
                  <c:v>2720</c:v>
                </c:pt>
                <c:pt idx="1281">
                  <c:v>2719</c:v>
                </c:pt>
                <c:pt idx="1282">
                  <c:v>2718</c:v>
                </c:pt>
                <c:pt idx="1283">
                  <c:v>2717</c:v>
                </c:pt>
                <c:pt idx="1284">
                  <c:v>2716</c:v>
                </c:pt>
                <c:pt idx="1285">
                  <c:v>2715</c:v>
                </c:pt>
                <c:pt idx="1286">
                  <c:v>2714</c:v>
                </c:pt>
                <c:pt idx="1287">
                  <c:v>2713</c:v>
                </c:pt>
                <c:pt idx="1288">
                  <c:v>2712</c:v>
                </c:pt>
                <c:pt idx="1289">
                  <c:v>2711</c:v>
                </c:pt>
                <c:pt idx="1290">
                  <c:v>2710</c:v>
                </c:pt>
                <c:pt idx="1291">
                  <c:v>2709</c:v>
                </c:pt>
                <c:pt idx="1292">
                  <c:v>2708</c:v>
                </c:pt>
                <c:pt idx="1293">
                  <c:v>2707</c:v>
                </c:pt>
                <c:pt idx="1294">
                  <c:v>2706</c:v>
                </c:pt>
                <c:pt idx="1295">
                  <c:v>2705</c:v>
                </c:pt>
                <c:pt idx="1296">
                  <c:v>2704</c:v>
                </c:pt>
                <c:pt idx="1297">
                  <c:v>2703</c:v>
                </c:pt>
                <c:pt idx="1298">
                  <c:v>2702</c:v>
                </c:pt>
                <c:pt idx="1299">
                  <c:v>2701</c:v>
                </c:pt>
                <c:pt idx="1300">
                  <c:v>2700</c:v>
                </c:pt>
                <c:pt idx="1301">
                  <c:v>2699</c:v>
                </c:pt>
                <c:pt idx="1302">
                  <c:v>2698</c:v>
                </c:pt>
                <c:pt idx="1303">
                  <c:v>2697</c:v>
                </c:pt>
                <c:pt idx="1304">
                  <c:v>2696</c:v>
                </c:pt>
                <c:pt idx="1305">
                  <c:v>2695</c:v>
                </c:pt>
                <c:pt idx="1306">
                  <c:v>2694</c:v>
                </c:pt>
                <c:pt idx="1307">
                  <c:v>2693</c:v>
                </c:pt>
                <c:pt idx="1308">
                  <c:v>2692</c:v>
                </c:pt>
                <c:pt idx="1309">
                  <c:v>2691</c:v>
                </c:pt>
                <c:pt idx="1310">
                  <c:v>2690</c:v>
                </c:pt>
                <c:pt idx="1311">
                  <c:v>2689</c:v>
                </c:pt>
                <c:pt idx="1312">
                  <c:v>2688</c:v>
                </c:pt>
                <c:pt idx="1313">
                  <c:v>2687</c:v>
                </c:pt>
                <c:pt idx="1314">
                  <c:v>2686</c:v>
                </c:pt>
                <c:pt idx="1315">
                  <c:v>2685</c:v>
                </c:pt>
                <c:pt idx="1316">
                  <c:v>2684</c:v>
                </c:pt>
                <c:pt idx="1317">
                  <c:v>2683</c:v>
                </c:pt>
                <c:pt idx="1318">
                  <c:v>2682</c:v>
                </c:pt>
                <c:pt idx="1319">
                  <c:v>2681</c:v>
                </c:pt>
                <c:pt idx="1320">
                  <c:v>2680</c:v>
                </c:pt>
                <c:pt idx="1321">
                  <c:v>2679</c:v>
                </c:pt>
                <c:pt idx="1322">
                  <c:v>2678</c:v>
                </c:pt>
                <c:pt idx="1323">
                  <c:v>2677</c:v>
                </c:pt>
                <c:pt idx="1324">
                  <c:v>2676</c:v>
                </c:pt>
                <c:pt idx="1325">
                  <c:v>2675</c:v>
                </c:pt>
                <c:pt idx="1326">
                  <c:v>2674</c:v>
                </c:pt>
                <c:pt idx="1327">
                  <c:v>2673</c:v>
                </c:pt>
                <c:pt idx="1328">
                  <c:v>2672</c:v>
                </c:pt>
                <c:pt idx="1329">
                  <c:v>2671</c:v>
                </c:pt>
                <c:pt idx="1330">
                  <c:v>2670</c:v>
                </c:pt>
                <c:pt idx="1331">
                  <c:v>2669</c:v>
                </c:pt>
                <c:pt idx="1332">
                  <c:v>2668</c:v>
                </c:pt>
                <c:pt idx="1333">
                  <c:v>2667</c:v>
                </c:pt>
                <c:pt idx="1334">
                  <c:v>2666</c:v>
                </c:pt>
                <c:pt idx="1335">
                  <c:v>2665</c:v>
                </c:pt>
                <c:pt idx="1336">
                  <c:v>2664</c:v>
                </c:pt>
                <c:pt idx="1337">
                  <c:v>2663</c:v>
                </c:pt>
                <c:pt idx="1338">
                  <c:v>2662</c:v>
                </c:pt>
                <c:pt idx="1339">
                  <c:v>2661</c:v>
                </c:pt>
                <c:pt idx="1340">
                  <c:v>2660</c:v>
                </c:pt>
                <c:pt idx="1341">
                  <c:v>2659</c:v>
                </c:pt>
                <c:pt idx="1342">
                  <c:v>2658</c:v>
                </c:pt>
                <c:pt idx="1343">
                  <c:v>2657</c:v>
                </c:pt>
                <c:pt idx="1344">
                  <c:v>2656</c:v>
                </c:pt>
                <c:pt idx="1345">
                  <c:v>2655</c:v>
                </c:pt>
                <c:pt idx="1346">
                  <c:v>2654</c:v>
                </c:pt>
                <c:pt idx="1347">
                  <c:v>2653</c:v>
                </c:pt>
                <c:pt idx="1348">
                  <c:v>2652</c:v>
                </c:pt>
                <c:pt idx="1349">
                  <c:v>2651</c:v>
                </c:pt>
                <c:pt idx="1350">
                  <c:v>2650</c:v>
                </c:pt>
                <c:pt idx="1351">
                  <c:v>2649</c:v>
                </c:pt>
                <c:pt idx="1352">
                  <c:v>2648</c:v>
                </c:pt>
                <c:pt idx="1353">
                  <c:v>2647</c:v>
                </c:pt>
                <c:pt idx="1354">
                  <c:v>2646</c:v>
                </c:pt>
                <c:pt idx="1355">
                  <c:v>2645</c:v>
                </c:pt>
                <c:pt idx="1356">
                  <c:v>2644</c:v>
                </c:pt>
                <c:pt idx="1357">
                  <c:v>2643</c:v>
                </c:pt>
                <c:pt idx="1358">
                  <c:v>2642</c:v>
                </c:pt>
                <c:pt idx="1359">
                  <c:v>2641</c:v>
                </c:pt>
                <c:pt idx="1360">
                  <c:v>2640</c:v>
                </c:pt>
                <c:pt idx="1361">
                  <c:v>2639</c:v>
                </c:pt>
                <c:pt idx="1362">
                  <c:v>2638</c:v>
                </c:pt>
                <c:pt idx="1363">
                  <c:v>2637</c:v>
                </c:pt>
                <c:pt idx="1364">
                  <c:v>2636</c:v>
                </c:pt>
                <c:pt idx="1365">
                  <c:v>2635</c:v>
                </c:pt>
                <c:pt idx="1366">
                  <c:v>2634</c:v>
                </c:pt>
                <c:pt idx="1367">
                  <c:v>2633</c:v>
                </c:pt>
                <c:pt idx="1368">
                  <c:v>2632</c:v>
                </c:pt>
                <c:pt idx="1369">
                  <c:v>2631</c:v>
                </c:pt>
                <c:pt idx="1370">
                  <c:v>2630</c:v>
                </c:pt>
                <c:pt idx="1371">
                  <c:v>2629</c:v>
                </c:pt>
                <c:pt idx="1372">
                  <c:v>2628</c:v>
                </c:pt>
                <c:pt idx="1373">
                  <c:v>2627</c:v>
                </c:pt>
                <c:pt idx="1374">
                  <c:v>2626</c:v>
                </c:pt>
                <c:pt idx="1375">
                  <c:v>2625</c:v>
                </c:pt>
                <c:pt idx="1376">
                  <c:v>2624</c:v>
                </c:pt>
                <c:pt idx="1377">
                  <c:v>2623</c:v>
                </c:pt>
                <c:pt idx="1378">
                  <c:v>2622</c:v>
                </c:pt>
                <c:pt idx="1379">
                  <c:v>2621</c:v>
                </c:pt>
                <c:pt idx="1380">
                  <c:v>2620</c:v>
                </c:pt>
                <c:pt idx="1381">
                  <c:v>2619</c:v>
                </c:pt>
                <c:pt idx="1382">
                  <c:v>2618</c:v>
                </c:pt>
                <c:pt idx="1383">
                  <c:v>2617</c:v>
                </c:pt>
                <c:pt idx="1384">
                  <c:v>2616</c:v>
                </c:pt>
                <c:pt idx="1385">
                  <c:v>2615</c:v>
                </c:pt>
                <c:pt idx="1386">
                  <c:v>2614</c:v>
                </c:pt>
                <c:pt idx="1387">
                  <c:v>2613</c:v>
                </c:pt>
                <c:pt idx="1388">
                  <c:v>2612</c:v>
                </c:pt>
                <c:pt idx="1389">
                  <c:v>2611</c:v>
                </c:pt>
                <c:pt idx="1390">
                  <c:v>2610</c:v>
                </c:pt>
                <c:pt idx="1391">
                  <c:v>2609</c:v>
                </c:pt>
                <c:pt idx="1392">
                  <c:v>2608</c:v>
                </c:pt>
                <c:pt idx="1393">
                  <c:v>2607</c:v>
                </c:pt>
                <c:pt idx="1394">
                  <c:v>2606</c:v>
                </c:pt>
                <c:pt idx="1395">
                  <c:v>2605</c:v>
                </c:pt>
                <c:pt idx="1396">
                  <c:v>2604</c:v>
                </c:pt>
                <c:pt idx="1397">
                  <c:v>2603</c:v>
                </c:pt>
                <c:pt idx="1398">
                  <c:v>2602</c:v>
                </c:pt>
                <c:pt idx="1399">
                  <c:v>2601</c:v>
                </c:pt>
                <c:pt idx="1400">
                  <c:v>2600</c:v>
                </c:pt>
                <c:pt idx="1401">
                  <c:v>2599</c:v>
                </c:pt>
                <c:pt idx="1402">
                  <c:v>2598</c:v>
                </c:pt>
                <c:pt idx="1403">
                  <c:v>2597</c:v>
                </c:pt>
                <c:pt idx="1404">
                  <c:v>2596</c:v>
                </c:pt>
                <c:pt idx="1405">
                  <c:v>2595</c:v>
                </c:pt>
                <c:pt idx="1406">
                  <c:v>2594</c:v>
                </c:pt>
                <c:pt idx="1407">
                  <c:v>2593</c:v>
                </c:pt>
                <c:pt idx="1408">
                  <c:v>2592</c:v>
                </c:pt>
                <c:pt idx="1409">
                  <c:v>2591</c:v>
                </c:pt>
                <c:pt idx="1410">
                  <c:v>2590</c:v>
                </c:pt>
                <c:pt idx="1411">
                  <c:v>2589</c:v>
                </c:pt>
                <c:pt idx="1412">
                  <c:v>2588</c:v>
                </c:pt>
                <c:pt idx="1413">
                  <c:v>2587</c:v>
                </c:pt>
                <c:pt idx="1414">
                  <c:v>2586</c:v>
                </c:pt>
                <c:pt idx="1415">
                  <c:v>2585</c:v>
                </c:pt>
                <c:pt idx="1416">
                  <c:v>2584</c:v>
                </c:pt>
                <c:pt idx="1417">
                  <c:v>2583</c:v>
                </c:pt>
                <c:pt idx="1418">
                  <c:v>2582</c:v>
                </c:pt>
                <c:pt idx="1419">
                  <c:v>2581</c:v>
                </c:pt>
                <c:pt idx="1420">
                  <c:v>2580</c:v>
                </c:pt>
                <c:pt idx="1421">
                  <c:v>2579</c:v>
                </c:pt>
                <c:pt idx="1422">
                  <c:v>2578</c:v>
                </c:pt>
                <c:pt idx="1423">
                  <c:v>2577</c:v>
                </c:pt>
                <c:pt idx="1424">
                  <c:v>2576</c:v>
                </c:pt>
                <c:pt idx="1425">
                  <c:v>2575</c:v>
                </c:pt>
                <c:pt idx="1426">
                  <c:v>2574</c:v>
                </c:pt>
                <c:pt idx="1427">
                  <c:v>2573</c:v>
                </c:pt>
                <c:pt idx="1428">
                  <c:v>2572</c:v>
                </c:pt>
                <c:pt idx="1429">
                  <c:v>2571</c:v>
                </c:pt>
                <c:pt idx="1430">
                  <c:v>2570</c:v>
                </c:pt>
                <c:pt idx="1431">
                  <c:v>2569</c:v>
                </c:pt>
                <c:pt idx="1432">
                  <c:v>2568</c:v>
                </c:pt>
                <c:pt idx="1433">
                  <c:v>2567</c:v>
                </c:pt>
                <c:pt idx="1434">
                  <c:v>2566</c:v>
                </c:pt>
                <c:pt idx="1435">
                  <c:v>2565</c:v>
                </c:pt>
                <c:pt idx="1436">
                  <c:v>2564</c:v>
                </c:pt>
                <c:pt idx="1437">
                  <c:v>2563</c:v>
                </c:pt>
                <c:pt idx="1438">
                  <c:v>2562</c:v>
                </c:pt>
                <c:pt idx="1439">
                  <c:v>2561</c:v>
                </c:pt>
                <c:pt idx="1440">
                  <c:v>2560</c:v>
                </c:pt>
                <c:pt idx="1441">
                  <c:v>2559</c:v>
                </c:pt>
                <c:pt idx="1442">
                  <c:v>2558</c:v>
                </c:pt>
                <c:pt idx="1443">
                  <c:v>2557</c:v>
                </c:pt>
                <c:pt idx="1444">
                  <c:v>2556</c:v>
                </c:pt>
                <c:pt idx="1445">
                  <c:v>2555</c:v>
                </c:pt>
                <c:pt idx="1446">
                  <c:v>2554</c:v>
                </c:pt>
                <c:pt idx="1447">
                  <c:v>2553</c:v>
                </c:pt>
                <c:pt idx="1448">
                  <c:v>2552</c:v>
                </c:pt>
                <c:pt idx="1449">
                  <c:v>2551</c:v>
                </c:pt>
                <c:pt idx="1450">
                  <c:v>2550</c:v>
                </c:pt>
                <c:pt idx="1451">
                  <c:v>2549</c:v>
                </c:pt>
                <c:pt idx="1452">
                  <c:v>2548</c:v>
                </c:pt>
                <c:pt idx="1453">
                  <c:v>2547</c:v>
                </c:pt>
                <c:pt idx="1454">
                  <c:v>2546</c:v>
                </c:pt>
                <c:pt idx="1455">
                  <c:v>2545</c:v>
                </c:pt>
                <c:pt idx="1456">
                  <c:v>2544</c:v>
                </c:pt>
                <c:pt idx="1457">
                  <c:v>2543</c:v>
                </c:pt>
                <c:pt idx="1458">
                  <c:v>2542</c:v>
                </c:pt>
                <c:pt idx="1459">
                  <c:v>2541</c:v>
                </c:pt>
                <c:pt idx="1460">
                  <c:v>2540</c:v>
                </c:pt>
                <c:pt idx="1461">
                  <c:v>2539</c:v>
                </c:pt>
                <c:pt idx="1462">
                  <c:v>2538</c:v>
                </c:pt>
                <c:pt idx="1463">
                  <c:v>2537</c:v>
                </c:pt>
                <c:pt idx="1464">
                  <c:v>2536</c:v>
                </c:pt>
                <c:pt idx="1465">
                  <c:v>2535</c:v>
                </c:pt>
                <c:pt idx="1466">
                  <c:v>2534</c:v>
                </c:pt>
                <c:pt idx="1467">
                  <c:v>2533</c:v>
                </c:pt>
                <c:pt idx="1468">
                  <c:v>2532</c:v>
                </c:pt>
                <c:pt idx="1469">
                  <c:v>2531</c:v>
                </c:pt>
                <c:pt idx="1470">
                  <c:v>2530</c:v>
                </c:pt>
                <c:pt idx="1471">
                  <c:v>2529</c:v>
                </c:pt>
                <c:pt idx="1472">
                  <c:v>2528</c:v>
                </c:pt>
                <c:pt idx="1473">
                  <c:v>2527</c:v>
                </c:pt>
                <c:pt idx="1474">
                  <c:v>2526</c:v>
                </c:pt>
                <c:pt idx="1475">
                  <c:v>2525</c:v>
                </c:pt>
                <c:pt idx="1476">
                  <c:v>2524</c:v>
                </c:pt>
                <c:pt idx="1477">
                  <c:v>2523</c:v>
                </c:pt>
                <c:pt idx="1478">
                  <c:v>2522</c:v>
                </c:pt>
                <c:pt idx="1479">
                  <c:v>2521</c:v>
                </c:pt>
                <c:pt idx="1480">
                  <c:v>2520</c:v>
                </c:pt>
                <c:pt idx="1481">
                  <c:v>2519</c:v>
                </c:pt>
                <c:pt idx="1482">
                  <c:v>2518</c:v>
                </c:pt>
                <c:pt idx="1483">
                  <c:v>2517</c:v>
                </c:pt>
                <c:pt idx="1484">
                  <c:v>2516</c:v>
                </c:pt>
                <c:pt idx="1485">
                  <c:v>2515</c:v>
                </c:pt>
                <c:pt idx="1486">
                  <c:v>2514</c:v>
                </c:pt>
                <c:pt idx="1487">
                  <c:v>2513</c:v>
                </c:pt>
                <c:pt idx="1488">
                  <c:v>2512</c:v>
                </c:pt>
                <c:pt idx="1489">
                  <c:v>2511</c:v>
                </c:pt>
                <c:pt idx="1490">
                  <c:v>2510</c:v>
                </c:pt>
                <c:pt idx="1491">
                  <c:v>2509</c:v>
                </c:pt>
                <c:pt idx="1492">
                  <c:v>2508</c:v>
                </c:pt>
                <c:pt idx="1493">
                  <c:v>2507</c:v>
                </c:pt>
                <c:pt idx="1494">
                  <c:v>2506</c:v>
                </c:pt>
                <c:pt idx="1495">
                  <c:v>2505</c:v>
                </c:pt>
                <c:pt idx="1496">
                  <c:v>2504</c:v>
                </c:pt>
                <c:pt idx="1497">
                  <c:v>2503</c:v>
                </c:pt>
                <c:pt idx="1498">
                  <c:v>2502</c:v>
                </c:pt>
                <c:pt idx="1499">
                  <c:v>2501</c:v>
                </c:pt>
                <c:pt idx="1500">
                  <c:v>2500</c:v>
                </c:pt>
                <c:pt idx="1501">
                  <c:v>2499</c:v>
                </c:pt>
                <c:pt idx="1502">
                  <c:v>2498</c:v>
                </c:pt>
                <c:pt idx="1503">
                  <c:v>2497</c:v>
                </c:pt>
                <c:pt idx="1504">
                  <c:v>2496</c:v>
                </c:pt>
                <c:pt idx="1505">
                  <c:v>2495</c:v>
                </c:pt>
                <c:pt idx="1506">
                  <c:v>2494</c:v>
                </c:pt>
                <c:pt idx="1507">
                  <c:v>2493</c:v>
                </c:pt>
                <c:pt idx="1508">
                  <c:v>2492</c:v>
                </c:pt>
                <c:pt idx="1509">
                  <c:v>2491</c:v>
                </c:pt>
                <c:pt idx="1510">
                  <c:v>2490</c:v>
                </c:pt>
                <c:pt idx="1511">
                  <c:v>2489</c:v>
                </c:pt>
                <c:pt idx="1512">
                  <c:v>2488</c:v>
                </c:pt>
                <c:pt idx="1513">
                  <c:v>2487</c:v>
                </c:pt>
                <c:pt idx="1514">
                  <c:v>2486</c:v>
                </c:pt>
                <c:pt idx="1515">
                  <c:v>2485</c:v>
                </c:pt>
                <c:pt idx="1516">
                  <c:v>2484</c:v>
                </c:pt>
                <c:pt idx="1517">
                  <c:v>2483</c:v>
                </c:pt>
                <c:pt idx="1518">
                  <c:v>2482</c:v>
                </c:pt>
                <c:pt idx="1519">
                  <c:v>2481</c:v>
                </c:pt>
                <c:pt idx="1520">
                  <c:v>2480</c:v>
                </c:pt>
                <c:pt idx="1521">
                  <c:v>2479</c:v>
                </c:pt>
                <c:pt idx="1522">
                  <c:v>2478</c:v>
                </c:pt>
                <c:pt idx="1523">
                  <c:v>2477</c:v>
                </c:pt>
                <c:pt idx="1524">
                  <c:v>2476</c:v>
                </c:pt>
                <c:pt idx="1525">
                  <c:v>2475</c:v>
                </c:pt>
                <c:pt idx="1526">
                  <c:v>2474</c:v>
                </c:pt>
                <c:pt idx="1527">
                  <c:v>2473</c:v>
                </c:pt>
                <c:pt idx="1528">
                  <c:v>2472</c:v>
                </c:pt>
                <c:pt idx="1529">
                  <c:v>2471</c:v>
                </c:pt>
                <c:pt idx="1530">
                  <c:v>2470</c:v>
                </c:pt>
                <c:pt idx="1531">
                  <c:v>2469</c:v>
                </c:pt>
                <c:pt idx="1532">
                  <c:v>2468</c:v>
                </c:pt>
                <c:pt idx="1533">
                  <c:v>2467</c:v>
                </c:pt>
                <c:pt idx="1534">
                  <c:v>2466</c:v>
                </c:pt>
                <c:pt idx="1535">
                  <c:v>2465</c:v>
                </c:pt>
                <c:pt idx="1536">
                  <c:v>2464</c:v>
                </c:pt>
                <c:pt idx="1537">
                  <c:v>2463</c:v>
                </c:pt>
                <c:pt idx="1538">
                  <c:v>2462</c:v>
                </c:pt>
                <c:pt idx="1539">
                  <c:v>2461</c:v>
                </c:pt>
                <c:pt idx="1540">
                  <c:v>2460</c:v>
                </c:pt>
                <c:pt idx="1541">
                  <c:v>2459</c:v>
                </c:pt>
                <c:pt idx="1542">
                  <c:v>2458</c:v>
                </c:pt>
                <c:pt idx="1543">
                  <c:v>2457</c:v>
                </c:pt>
                <c:pt idx="1544">
                  <c:v>2456</c:v>
                </c:pt>
                <c:pt idx="1545">
                  <c:v>2455</c:v>
                </c:pt>
                <c:pt idx="1546">
                  <c:v>2454</c:v>
                </c:pt>
                <c:pt idx="1547">
                  <c:v>2453</c:v>
                </c:pt>
                <c:pt idx="1548">
                  <c:v>2452</c:v>
                </c:pt>
                <c:pt idx="1549">
                  <c:v>2451</c:v>
                </c:pt>
                <c:pt idx="1550">
                  <c:v>2450</c:v>
                </c:pt>
                <c:pt idx="1551">
                  <c:v>2449</c:v>
                </c:pt>
                <c:pt idx="1552">
                  <c:v>2448</c:v>
                </c:pt>
                <c:pt idx="1553">
                  <c:v>2447</c:v>
                </c:pt>
                <c:pt idx="1554">
                  <c:v>2446</c:v>
                </c:pt>
                <c:pt idx="1555">
                  <c:v>2445</c:v>
                </c:pt>
                <c:pt idx="1556">
                  <c:v>2444</c:v>
                </c:pt>
                <c:pt idx="1557">
                  <c:v>2443</c:v>
                </c:pt>
                <c:pt idx="1558">
                  <c:v>2442</c:v>
                </c:pt>
                <c:pt idx="1559">
                  <c:v>2441</c:v>
                </c:pt>
                <c:pt idx="1560">
                  <c:v>2440</c:v>
                </c:pt>
                <c:pt idx="1561">
                  <c:v>2439</c:v>
                </c:pt>
                <c:pt idx="1562">
                  <c:v>2438</c:v>
                </c:pt>
                <c:pt idx="1563">
                  <c:v>2437</c:v>
                </c:pt>
                <c:pt idx="1564">
                  <c:v>2436</c:v>
                </c:pt>
                <c:pt idx="1565">
                  <c:v>2435</c:v>
                </c:pt>
                <c:pt idx="1566">
                  <c:v>2434</c:v>
                </c:pt>
                <c:pt idx="1567">
                  <c:v>2433</c:v>
                </c:pt>
                <c:pt idx="1568">
                  <c:v>2432</c:v>
                </c:pt>
                <c:pt idx="1569">
                  <c:v>2431</c:v>
                </c:pt>
                <c:pt idx="1570">
                  <c:v>2430</c:v>
                </c:pt>
                <c:pt idx="1571">
                  <c:v>2429</c:v>
                </c:pt>
                <c:pt idx="1572">
                  <c:v>2428</c:v>
                </c:pt>
                <c:pt idx="1573">
                  <c:v>2427</c:v>
                </c:pt>
                <c:pt idx="1574">
                  <c:v>2426</c:v>
                </c:pt>
                <c:pt idx="1575">
                  <c:v>2425</c:v>
                </c:pt>
                <c:pt idx="1576">
                  <c:v>2424</c:v>
                </c:pt>
                <c:pt idx="1577">
                  <c:v>2423</c:v>
                </c:pt>
                <c:pt idx="1578">
                  <c:v>2422</c:v>
                </c:pt>
                <c:pt idx="1579">
                  <c:v>2421</c:v>
                </c:pt>
                <c:pt idx="1580">
                  <c:v>2420</c:v>
                </c:pt>
                <c:pt idx="1581">
                  <c:v>2419</c:v>
                </c:pt>
                <c:pt idx="1582">
                  <c:v>2418</c:v>
                </c:pt>
                <c:pt idx="1583">
                  <c:v>2417</c:v>
                </c:pt>
                <c:pt idx="1584">
                  <c:v>2416</c:v>
                </c:pt>
                <c:pt idx="1585">
                  <c:v>2415</c:v>
                </c:pt>
                <c:pt idx="1586">
                  <c:v>2414</c:v>
                </c:pt>
                <c:pt idx="1587">
                  <c:v>2413</c:v>
                </c:pt>
                <c:pt idx="1588">
                  <c:v>2412</c:v>
                </c:pt>
                <c:pt idx="1589">
                  <c:v>2411</c:v>
                </c:pt>
                <c:pt idx="1590">
                  <c:v>2410</c:v>
                </c:pt>
                <c:pt idx="1591">
                  <c:v>2409</c:v>
                </c:pt>
                <c:pt idx="1592">
                  <c:v>2408</c:v>
                </c:pt>
                <c:pt idx="1593">
                  <c:v>2407</c:v>
                </c:pt>
                <c:pt idx="1594">
                  <c:v>2406</c:v>
                </c:pt>
                <c:pt idx="1595">
                  <c:v>2405</c:v>
                </c:pt>
                <c:pt idx="1596">
                  <c:v>2404</c:v>
                </c:pt>
                <c:pt idx="1597">
                  <c:v>2403</c:v>
                </c:pt>
                <c:pt idx="1598">
                  <c:v>2402</c:v>
                </c:pt>
                <c:pt idx="1599">
                  <c:v>2401</c:v>
                </c:pt>
                <c:pt idx="1600">
                  <c:v>2400</c:v>
                </c:pt>
                <c:pt idx="1601">
                  <c:v>2399</c:v>
                </c:pt>
                <c:pt idx="1602">
                  <c:v>2398</c:v>
                </c:pt>
                <c:pt idx="1603">
                  <c:v>2397</c:v>
                </c:pt>
                <c:pt idx="1604">
                  <c:v>2396</c:v>
                </c:pt>
                <c:pt idx="1605">
                  <c:v>2395</c:v>
                </c:pt>
                <c:pt idx="1606">
                  <c:v>2394</c:v>
                </c:pt>
                <c:pt idx="1607">
                  <c:v>2393</c:v>
                </c:pt>
                <c:pt idx="1608">
                  <c:v>2392</c:v>
                </c:pt>
                <c:pt idx="1609">
                  <c:v>2391</c:v>
                </c:pt>
                <c:pt idx="1610">
                  <c:v>2390</c:v>
                </c:pt>
                <c:pt idx="1611">
                  <c:v>2389</c:v>
                </c:pt>
                <c:pt idx="1612">
                  <c:v>2388</c:v>
                </c:pt>
                <c:pt idx="1613">
                  <c:v>2387</c:v>
                </c:pt>
                <c:pt idx="1614">
                  <c:v>2386</c:v>
                </c:pt>
                <c:pt idx="1615">
                  <c:v>2385</c:v>
                </c:pt>
                <c:pt idx="1616">
                  <c:v>2384</c:v>
                </c:pt>
                <c:pt idx="1617">
                  <c:v>2383</c:v>
                </c:pt>
                <c:pt idx="1618">
                  <c:v>2382</c:v>
                </c:pt>
                <c:pt idx="1619">
                  <c:v>2381</c:v>
                </c:pt>
                <c:pt idx="1620">
                  <c:v>2380</c:v>
                </c:pt>
                <c:pt idx="1621">
                  <c:v>2379</c:v>
                </c:pt>
                <c:pt idx="1622">
                  <c:v>2378</c:v>
                </c:pt>
                <c:pt idx="1623">
                  <c:v>2377</c:v>
                </c:pt>
                <c:pt idx="1624">
                  <c:v>2376</c:v>
                </c:pt>
                <c:pt idx="1625">
                  <c:v>2375</c:v>
                </c:pt>
                <c:pt idx="1626">
                  <c:v>2374</c:v>
                </c:pt>
                <c:pt idx="1627">
                  <c:v>2373</c:v>
                </c:pt>
                <c:pt idx="1628">
                  <c:v>2372</c:v>
                </c:pt>
                <c:pt idx="1629">
                  <c:v>2371</c:v>
                </c:pt>
                <c:pt idx="1630">
                  <c:v>2370</c:v>
                </c:pt>
                <c:pt idx="1631">
                  <c:v>2369</c:v>
                </c:pt>
                <c:pt idx="1632">
                  <c:v>2368</c:v>
                </c:pt>
                <c:pt idx="1633">
                  <c:v>2367</c:v>
                </c:pt>
                <c:pt idx="1634">
                  <c:v>2366</c:v>
                </c:pt>
                <c:pt idx="1635">
                  <c:v>2365</c:v>
                </c:pt>
                <c:pt idx="1636">
                  <c:v>2364</c:v>
                </c:pt>
                <c:pt idx="1637">
                  <c:v>2363</c:v>
                </c:pt>
                <c:pt idx="1638">
                  <c:v>2362</c:v>
                </c:pt>
                <c:pt idx="1639">
                  <c:v>2361</c:v>
                </c:pt>
                <c:pt idx="1640">
                  <c:v>2360</c:v>
                </c:pt>
                <c:pt idx="1641">
                  <c:v>2359</c:v>
                </c:pt>
                <c:pt idx="1642">
                  <c:v>2358</c:v>
                </c:pt>
                <c:pt idx="1643">
                  <c:v>2357</c:v>
                </c:pt>
                <c:pt idx="1644">
                  <c:v>2356</c:v>
                </c:pt>
                <c:pt idx="1645">
                  <c:v>2355</c:v>
                </c:pt>
                <c:pt idx="1646">
                  <c:v>2354</c:v>
                </c:pt>
                <c:pt idx="1647">
                  <c:v>2353</c:v>
                </c:pt>
                <c:pt idx="1648">
                  <c:v>2352</c:v>
                </c:pt>
                <c:pt idx="1649">
                  <c:v>2351</c:v>
                </c:pt>
                <c:pt idx="1650">
                  <c:v>2350</c:v>
                </c:pt>
                <c:pt idx="1651">
                  <c:v>2349</c:v>
                </c:pt>
                <c:pt idx="1652">
                  <c:v>2348</c:v>
                </c:pt>
                <c:pt idx="1653">
                  <c:v>2347</c:v>
                </c:pt>
                <c:pt idx="1654">
                  <c:v>2346</c:v>
                </c:pt>
                <c:pt idx="1655">
                  <c:v>2345</c:v>
                </c:pt>
                <c:pt idx="1656">
                  <c:v>2344</c:v>
                </c:pt>
                <c:pt idx="1657">
                  <c:v>2343</c:v>
                </c:pt>
                <c:pt idx="1658">
                  <c:v>2342</c:v>
                </c:pt>
                <c:pt idx="1659">
                  <c:v>2341</c:v>
                </c:pt>
                <c:pt idx="1660">
                  <c:v>2340</c:v>
                </c:pt>
                <c:pt idx="1661">
                  <c:v>2339</c:v>
                </c:pt>
                <c:pt idx="1662">
                  <c:v>2338</c:v>
                </c:pt>
                <c:pt idx="1663">
                  <c:v>2337</c:v>
                </c:pt>
                <c:pt idx="1664">
                  <c:v>2336</c:v>
                </c:pt>
                <c:pt idx="1665">
                  <c:v>2335</c:v>
                </c:pt>
                <c:pt idx="1666">
                  <c:v>2334</c:v>
                </c:pt>
                <c:pt idx="1667">
                  <c:v>2333</c:v>
                </c:pt>
                <c:pt idx="1668">
                  <c:v>2332</c:v>
                </c:pt>
                <c:pt idx="1669">
                  <c:v>2331</c:v>
                </c:pt>
                <c:pt idx="1670">
                  <c:v>2330</c:v>
                </c:pt>
                <c:pt idx="1671">
                  <c:v>2329</c:v>
                </c:pt>
                <c:pt idx="1672">
                  <c:v>2328</c:v>
                </c:pt>
                <c:pt idx="1673">
                  <c:v>2327</c:v>
                </c:pt>
                <c:pt idx="1674">
                  <c:v>2326</c:v>
                </c:pt>
                <c:pt idx="1675">
                  <c:v>2325</c:v>
                </c:pt>
                <c:pt idx="1676">
                  <c:v>2324</c:v>
                </c:pt>
                <c:pt idx="1677">
                  <c:v>2323</c:v>
                </c:pt>
                <c:pt idx="1678">
                  <c:v>2322</c:v>
                </c:pt>
                <c:pt idx="1679">
                  <c:v>2321</c:v>
                </c:pt>
                <c:pt idx="1680">
                  <c:v>2320</c:v>
                </c:pt>
                <c:pt idx="1681">
                  <c:v>2319</c:v>
                </c:pt>
                <c:pt idx="1682">
                  <c:v>2318</c:v>
                </c:pt>
                <c:pt idx="1683">
                  <c:v>2317</c:v>
                </c:pt>
                <c:pt idx="1684">
                  <c:v>2316</c:v>
                </c:pt>
                <c:pt idx="1685">
                  <c:v>2315</c:v>
                </c:pt>
                <c:pt idx="1686">
                  <c:v>2314</c:v>
                </c:pt>
                <c:pt idx="1687">
                  <c:v>2313</c:v>
                </c:pt>
                <c:pt idx="1688">
                  <c:v>2312</c:v>
                </c:pt>
                <c:pt idx="1689">
                  <c:v>2311</c:v>
                </c:pt>
                <c:pt idx="1690">
                  <c:v>2310</c:v>
                </c:pt>
                <c:pt idx="1691">
                  <c:v>2309</c:v>
                </c:pt>
                <c:pt idx="1692">
                  <c:v>2308</c:v>
                </c:pt>
                <c:pt idx="1693">
                  <c:v>2307</c:v>
                </c:pt>
                <c:pt idx="1694">
                  <c:v>2306</c:v>
                </c:pt>
                <c:pt idx="1695">
                  <c:v>2305</c:v>
                </c:pt>
                <c:pt idx="1696">
                  <c:v>2304</c:v>
                </c:pt>
                <c:pt idx="1697">
                  <c:v>2303</c:v>
                </c:pt>
                <c:pt idx="1698">
                  <c:v>2302</c:v>
                </c:pt>
                <c:pt idx="1699">
                  <c:v>2301</c:v>
                </c:pt>
                <c:pt idx="1700">
                  <c:v>2300</c:v>
                </c:pt>
                <c:pt idx="1701">
                  <c:v>2299</c:v>
                </c:pt>
                <c:pt idx="1702">
                  <c:v>2298</c:v>
                </c:pt>
                <c:pt idx="1703">
                  <c:v>2297</c:v>
                </c:pt>
                <c:pt idx="1704">
                  <c:v>2296</c:v>
                </c:pt>
                <c:pt idx="1705">
                  <c:v>2295</c:v>
                </c:pt>
                <c:pt idx="1706">
                  <c:v>2294</c:v>
                </c:pt>
                <c:pt idx="1707">
                  <c:v>2293</c:v>
                </c:pt>
                <c:pt idx="1708">
                  <c:v>2292</c:v>
                </c:pt>
                <c:pt idx="1709">
                  <c:v>2291</c:v>
                </c:pt>
                <c:pt idx="1710">
                  <c:v>2290</c:v>
                </c:pt>
                <c:pt idx="1711">
                  <c:v>2289</c:v>
                </c:pt>
                <c:pt idx="1712">
                  <c:v>2288</c:v>
                </c:pt>
                <c:pt idx="1713">
                  <c:v>2287</c:v>
                </c:pt>
                <c:pt idx="1714">
                  <c:v>2286</c:v>
                </c:pt>
                <c:pt idx="1715">
                  <c:v>2285</c:v>
                </c:pt>
                <c:pt idx="1716">
                  <c:v>2284</c:v>
                </c:pt>
                <c:pt idx="1717">
                  <c:v>2283</c:v>
                </c:pt>
                <c:pt idx="1718">
                  <c:v>2282</c:v>
                </c:pt>
                <c:pt idx="1719">
                  <c:v>2281</c:v>
                </c:pt>
                <c:pt idx="1720">
                  <c:v>2280</c:v>
                </c:pt>
                <c:pt idx="1721">
                  <c:v>2279</c:v>
                </c:pt>
                <c:pt idx="1722">
                  <c:v>2278</c:v>
                </c:pt>
                <c:pt idx="1723">
                  <c:v>2277</c:v>
                </c:pt>
                <c:pt idx="1724">
                  <c:v>2276</c:v>
                </c:pt>
                <c:pt idx="1725">
                  <c:v>2275</c:v>
                </c:pt>
                <c:pt idx="1726">
                  <c:v>2274</c:v>
                </c:pt>
                <c:pt idx="1727">
                  <c:v>2273</c:v>
                </c:pt>
                <c:pt idx="1728">
                  <c:v>2272</c:v>
                </c:pt>
                <c:pt idx="1729">
                  <c:v>2271</c:v>
                </c:pt>
                <c:pt idx="1730">
                  <c:v>2270</c:v>
                </c:pt>
                <c:pt idx="1731">
                  <c:v>2269</c:v>
                </c:pt>
                <c:pt idx="1732">
                  <c:v>2268</c:v>
                </c:pt>
                <c:pt idx="1733">
                  <c:v>2267</c:v>
                </c:pt>
                <c:pt idx="1734">
                  <c:v>2266</c:v>
                </c:pt>
                <c:pt idx="1735">
                  <c:v>2265</c:v>
                </c:pt>
                <c:pt idx="1736">
                  <c:v>2264</c:v>
                </c:pt>
                <c:pt idx="1737">
                  <c:v>2263</c:v>
                </c:pt>
                <c:pt idx="1738">
                  <c:v>2262</c:v>
                </c:pt>
                <c:pt idx="1739">
                  <c:v>2261</c:v>
                </c:pt>
                <c:pt idx="1740">
                  <c:v>2260</c:v>
                </c:pt>
                <c:pt idx="1741">
                  <c:v>2259</c:v>
                </c:pt>
                <c:pt idx="1742">
                  <c:v>2258</c:v>
                </c:pt>
                <c:pt idx="1743">
                  <c:v>2257</c:v>
                </c:pt>
                <c:pt idx="1744">
                  <c:v>2256</c:v>
                </c:pt>
                <c:pt idx="1745">
                  <c:v>2255</c:v>
                </c:pt>
                <c:pt idx="1746">
                  <c:v>2254</c:v>
                </c:pt>
                <c:pt idx="1747">
                  <c:v>2253</c:v>
                </c:pt>
                <c:pt idx="1748">
                  <c:v>2252</c:v>
                </c:pt>
                <c:pt idx="1749">
                  <c:v>2251</c:v>
                </c:pt>
                <c:pt idx="1750">
                  <c:v>2250</c:v>
                </c:pt>
                <c:pt idx="1751">
                  <c:v>2249</c:v>
                </c:pt>
                <c:pt idx="1752">
                  <c:v>2248</c:v>
                </c:pt>
                <c:pt idx="1753">
                  <c:v>2247</c:v>
                </c:pt>
                <c:pt idx="1754">
                  <c:v>2246</c:v>
                </c:pt>
                <c:pt idx="1755">
                  <c:v>2245</c:v>
                </c:pt>
                <c:pt idx="1756">
                  <c:v>2244</c:v>
                </c:pt>
                <c:pt idx="1757">
                  <c:v>2243</c:v>
                </c:pt>
                <c:pt idx="1758">
                  <c:v>2242</c:v>
                </c:pt>
                <c:pt idx="1759">
                  <c:v>2241</c:v>
                </c:pt>
                <c:pt idx="1760">
                  <c:v>2240</c:v>
                </c:pt>
                <c:pt idx="1761">
                  <c:v>2239</c:v>
                </c:pt>
                <c:pt idx="1762">
                  <c:v>2238</c:v>
                </c:pt>
                <c:pt idx="1763">
                  <c:v>2237</c:v>
                </c:pt>
                <c:pt idx="1764">
                  <c:v>2236</c:v>
                </c:pt>
                <c:pt idx="1765">
                  <c:v>2235</c:v>
                </c:pt>
                <c:pt idx="1766">
                  <c:v>2234</c:v>
                </c:pt>
                <c:pt idx="1767">
                  <c:v>2233</c:v>
                </c:pt>
                <c:pt idx="1768">
                  <c:v>2232</c:v>
                </c:pt>
                <c:pt idx="1769">
                  <c:v>2231</c:v>
                </c:pt>
                <c:pt idx="1770">
                  <c:v>2230</c:v>
                </c:pt>
                <c:pt idx="1771">
                  <c:v>2229</c:v>
                </c:pt>
                <c:pt idx="1772">
                  <c:v>2228</c:v>
                </c:pt>
                <c:pt idx="1773">
                  <c:v>2227</c:v>
                </c:pt>
                <c:pt idx="1774">
                  <c:v>2226</c:v>
                </c:pt>
                <c:pt idx="1775">
                  <c:v>2225</c:v>
                </c:pt>
                <c:pt idx="1776">
                  <c:v>2224</c:v>
                </c:pt>
                <c:pt idx="1777">
                  <c:v>2223</c:v>
                </c:pt>
                <c:pt idx="1778">
                  <c:v>2222</c:v>
                </c:pt>
                <c:pt idx="1779">
                  <c:v>2221</c:v>
                </c:pt>
                <c:pt idx="1780">
                  <c:v>2220</c:v>
                </c:pt>
                <c:pt idx="1781">
                  <c:v>2219</c:v>
                </c:pt>
                <c:pt idx="1782">
                  <c:v>2218</c:v>
                </c:pt>
                <c:pt idx="1783">
                  <c:v>2217</c:v>
                </c:pt>
                <c:pt idx="1784">
                  <c:v>2216</c:v>
                </c:pt>
                <c:pt idx="1785">
                  <c:v>2215</c:v>
                </c:pt>
                <c:pt idx="1786">
                  <c:v>2214</c:v>
                </c:pt>
                <c:pt idx="1787">
                  <c:v>2213</c:v>
                </c:pt>
                <c:pt idx="1788">
                  <c:v>2212</c:v>
                </c:pt>
                <c:pt idx="1789">
                  <c:v>2211</c:v>
                </c:pt>
                <c:pt idx="1790">
                  <c:v>2210</c:v>
                </c:pt>
                <c:pt idx="1791">
                  <c:v>2209</c:v>
                </c:pt>
                <c:pt idx="1792">
                  <c:v>2208</c:v>
                </c:pt>
                <c:pt idx="1793">
                  <c:v>2207</c:v>
                </c:pt>
                <c:pt idx="1794">
                  <c:v>2206</c:v>
                </c:pt>
                <c:pt idx="1795">
                  <c:v>2205</c:v>
                </c:pt>
                <c:pt idx="1796">
                  <c:v>2204</c:v>
                </c:pt>
                <c:pt idx="1797">
                  <c:v>2203</c:v>
                </c:pt>
                <c:pt idx="1798">
                  <c:v>2202</c:v>
                </c:pt>
                <c:pt idx="1799">
                  <c:v>2201</c:v>
                </c:pt>
                <c:pt idx="1800">
                  <c:v>2200</c:v>
                </c:pt>
                <c:pt idx="1801">
                  <c:v>2199</c:v>
                </c:pt>
                <c:pt idx="1802">
                  <c:v>2198</c:v>
                </c:pt>
                <c:pt idx="1803">
                  <c:v>2197</c:v>
                </c:pt>
                <c:pt idx="1804">
                  <c:v>2196</c:v>
                </c:pt>
                <c:pt idx="1805">
                  <c:v>2195</c:v>
                </c:pt>
                <c:pt idx="1806">
                  <c:v>2194</c:v>
                </c:pt>
                <c:pt idx="1807">
                  <c:v>2193</c:v>
                </c:pt>
                <c:pt idx="1808">
                  <c:v>2192</c:v>
                </c:pt>
                <c:pt idx="1809">
                  <c:v>2191</c:v>
                </c:pt>
                <c:pt idx="1810">
                  <c:v>2190</c:v>
                </c:pt>
                <c:pt idx="1811">
                  <c:v>2189</c:v>
                </c:pt>
                <c:pt idx="1812">
                  <c:v>2188</c:v>
                </c:pt>
                <c:pt idx="1813">
                  <c:v>2187</c:v>
                </c:pt>
                <c:pt idx="1814">
                  <c:v>2186</c:v>
                </c:pt>
                <c:pt idx="1815">
                  <c:v>2185</c:v>
                </c:pt>
                <c:pt idx="1816">
                  <c:v>2184</c:v>
                </c:pt>
                <c:pt idx="1817">
                  <c:v>2183</c:v>
                </c:pt>
                <c:pt idx="1818">
                  <c:v>2182</c:v>
                </c:pt>
                <c:pt idx="1819">
                  <c:v>2181</c:v>
                </c:pt>
                <c:pt idx="1820">
                  <c:v>2180</c:v>
                </c:pt>
                <c:pt idx="1821">
                  <c:v>2179</c:v>
                </c:pt>
                <c:pt idx="1822">
                  <c:v>2178</c:v>
                </c:pt>
                <c:pt idx="1823">
                  <c:v>2177</c:v>
                </c:pt>
                <c:pt idx="1824">
                  <c:v>2176</c:v>
                </c:pt>
                <c:pt idx="1825">
                  <c:v>2175</c:v>
                </c:pt>
                <c:pt idx="1826">
                  <c:v>2174</c:v>
                </c:pt>
                <c:pt idx="1827">
                  <c:v>2173</c:v>
                </c:pt>
                <c:pt idx="1828">
                  <c:v>2172</c:v>
                </c:pt>
                <c:pt idx="1829">
                  <c:v>2171</c:v>
                </c:pt>
                <c:pt idx="1830">
                  <c:v>2170</c:v>
                </c:pt>
                <c:pt idx="1831">
                  <c:v>2169</c:v>
                </c:pt>
                <c:pt idx="1832">
                  <c:v>2168</c:v>
                </c:pt>
                <c:pt idx="1833">
                  <c:v>2167</c:v>
                </c:pt>
                <c:pt idx="1834">
                  <c:v>2166</c:v>
                </c:pt>
                <c:pt idx="1835">
                  <c:v>2165</c:v>
                </c:pt>
                <c:pt idx="1836">
                  <c:v>2164</c:v>
                </c:pt>
                <c:pt idx="1837">
                  <c:v>2163</c:v>
                </c:pt>
                <c:pt idx="1838">
                  <c:v>2162</c:v>
                </c:pt>
                <c:pt idx="1839">
                  <c:v>2161</c:v>
                </c:pt>
                <c:pt idx="1840">
                  <c:v>2160</c:v>
                </c:pt>
                <c:pt idx="1841">
                  <c:v>2159</c:v>
                </c:pt>
                <c:pt idx="1842">
                  <c:v>2158</c:v>
                </c:pt>
                <c:pt idx="1843">
                  <c:v>2157</c:v>
                </c:pt>
                <c:pt idx="1844">
                  <c:v>2156</c:v>
                </c:pt>
                <c:pt idx="1845">
                  <c:v>2155</c:v>
                </c:pt>
                <c:pt idx="1846">
                  <c:v>2154</c:v>
                </c:pt>
                <c:pt idx="1847">
                  <c:v>2153</c:v>
                </c:pt>
                <c:pt idx="1848">
                  <c:v>2152</c:v>
                </c:pt>
                <c:pt idx="1849">
                  <c:v>2151</c:v>
                </c:pt>
                <c:pt idx="1850">
                  <c:v>2150</c:v>
                </c:pt>
                <c:pt idx="1851">
                  <c:v>2149</c:v>
                </c:pt>
                <c:pt idx="1852">
                  <c:v>2148</c:v>
                </c:pt>
                <c:pt idx="1853">
                  <c:v>2147</c:v>
                </c:pt>
                <c:pt idx="1854">
                  <c:v>2146</c:v>
                </c:pt>
                <c:pt idx="1855">
                  <c:v>2145</c:v>
                </c:pt>
                <c:pt idx="1856">
                  <c:v>2144</c:v>
                </c:pt>
                <c:pt idx="1857">
                  <c:v>2143</c:v>
                </c:pt>
                <c:pt idx="1858">
                  <c:v>2142</c:v>
                </c:pt>
                <c:pt idx="1859">
                  <c:v>2141</c:v>
                </c:pt>
                <c:pt idx="1860">
                  <c:v>2140</c:v>
                </c:pt>
                <c:pt idx="1861">
                  <c:v>2139</c:v>
                </c:pt>
                <c:pt idx="1862">
                  <c:v>2138</c:v>
                </c:pt>
                <c:pt idx="1863">
                  <c:v>2137</c:v>
                </c:pt>
                <c:pt idx="1864">
                  <c:v>2136</c:v>
                </c:pt>
                <c:pt idx="1865">
                  <c:v>2135</c:v>
                </c:pt>
                <c:pt idx="1866">
                  <c:v>2134</c:v>
                </c:pt>
                <c:pt idx="1867">
                  <c:v>2133</c:v>
                </c:pt>
                <c:pt idx="1868">
                  <c:v>2132</c:v>
                </c:pt>
                <c:pt idx="1869">
                  <c:v>2131</c:v>
                </c:pt>
                <c:pt idx="1870">
                  <c:v>2130</c:v>
                </c:pt>
                <c:pt idx="1871">
                  <c:v>2129</c:v>
                </c:pt>
                <c:pt idx="1872">
                  <c:v>2128</c:v>
                </c:pt>
                <c:pt idx="1873">
                  <c:v>2127</c:v>
                </c:pt>
                <c:pt idx="1874">
                  <c:v>2126</c:v>
                </c:pt>
                <c:pt idx="1875">
                  <c:v>2125</c:v>
                </c:pt>
                <c:pt idx="1876">
                  <c:v>2124</c:v>
                </c:pt>
                <c:pt idx="1877">
                  <c:v>2123</c:v>
                </c:pt>
                <c:pt idx="1878">
                  <c:v>2122</c:v>
                </c:pt>
                <c:pt idx="1879">
                  <c:v>2121</c:v>
                </c:pt>
                <c:pt idx="1880">
                  <c:v>2120</c:v>
                </c:pt>
                <c:pt idx="1881">
                  <c:v>2119</c:v>
                </c:pt>
                <c:pt idx="1882">
                  <c:v>2118</c:v>
                </c:pt>
                <c:pt idx="1883">
                  <c:v>2117</c:v>
                </c:pt>
                <c:pt idx="1884">
                  <c:v>2116</c:v>
                </c:pt>
                <c:pt idx="1885">
                  <c:v>2115</c:v>
                </c:pt>
                <c:pt idx="1886">
                  <c:v>2114</c:v>
                </c:pt>
                <c:pt idx="1887">
                  <c:v>2113</c:v>
                </c:pt>
                <c:pt idx="1888">
                  <c:v>2112</c:v>
                </c:pt>
                <c:pt idx="1889">
                  <c:v>2111</c:v>
                </c:pt>
                <c:pt idx="1890">
                  <c:v>2110</c:v>
                </c:pt>
                <c:pt idx="1891">
                  <c:v>2109</c:v>
                </c:pt>
                <c:pt idx="1892">
                  <c:v>2108</c:v>
                </c:pt>
                <c:pt idx="1893">
                  <c:v>2107</c:v>
                </c:pt>
                <c:pt idx="1894">
                  <c:v>2106</c:v>
                </c:pt>
                <c:pt idx="1895">
                  <c:v>2105</c:v>
                </c:pt>
                <c:pt idx="1896">
                  <c:v>2104</c:v>
                </c:pt>
                <c:pt idx="1897">
                  <c:v>2103</c:v>
                </c:pt>
                <c:pt idx="1898">
                  <c:v>2102</c:v>
                </c:pt>
                <c:pt idx="1899">
                  <c:v>2101</c:v>
                </c:pt>
                <c:pt idx="1900">
                  <c:v>2100</c:v>
                </c:pt>
                <c:pt idx="1901">
                  <c:v>2099</c:v>
                </c:pt>
                <c:pt idx="1902">
                  <c:v>2098</c:v>
                </c:pt>
                <c:pt idx="1903">
                  <c:v>2097</c:v>
                </c:pt>
                <c:pt idx="1904">
                  <c:v>2096</c:v>
                </c:pt>
                <c:pt idx="1905">
                  <c:v>2095</c:v>
                </c:pt>
                <c:pt idx="1906">
                  <c:v>2094</c:v>
                </c:pt>
                <c:pt idx="1907">
                  <c:v>2093</c:v>
                </c:pt>
                <c:pt idx="1908">
                  <c:v>2092</c:v>
                </c:pt>
                <c:pt idx="1909">
                  <c:v>2091</c:v>
                </c:pt>
                <c:pt idx="1910">
                  <c:v>2090</c:v>
                </c:pt>
                <c:pt idx="1911">
                  <c:v>2089</c:v>
                </c:pt>
                <c:pt idx="1912">
                  <c:v>2088</c:v>
                </c:pt>
                <c:pt idx="1913">
                  <c:v>2087</c:v>
                </c:pt>
                <c:pt idx="1914">
                  <c:v>2086</c:v>
                </c:pt>
                <c:pt idx="1915">
                  <c:v>2085</c:v>
                </c:pt>
                <c:pt idx="1916">
                  <c:v>2084</c:v>
                </c:pt>
                <c:pt idx="1917">
                  <c:v>2083</c:v>
                </c:pt>
                <c:pt idx="1918">
                  <c:v>2082</c:v>
                </c:pt>
                <c:pt idx="1919">
                  <c:v>2081</c:v>
                </c:pt>
                <c:pt idx="1920">
                  <c:v>2080</c:v>
                </c:pt>
                <c:pt idx="1921">
                  <c:v>2079</c:v>
                </c:pt>
                <c:pt idx="1922">
                  <c:v>2078</c:v>
                </c:pt>
                <c:pt idx="1923">
                  <c:v>2077</c:v>
                </c:pt>
                <c:pt idx="1924">
                  <c:v>2076</c:v>
                </c:pt>
                <c:pt idx="1925">
                  <c:v>2075</c:v>
                </c:pt>
                <c:pt idx="1926">
                  <c:v>2074</c:v>
                </c:pt>
                <c:pt idx="1927">
                  <c:v>2073</c:v>
                </c:pt>
                <c:pt idx="1928">
                  <c:v>2072</c:v>
                </c:pt>
                <c:pt idx="1929">
                  <c:v>2071</c:v>
                </c:pt>
                <c:pt idx="1930">
                  <c:v>2070</c:v>
                </c:pt>
                <c:pt idx="1931">
                  <c:v>2069</c:v>
                </c:pt>
                <c:pt idx="1932">
                  <c:v>2068</c:v>
                </c:pt>
                <c:pt idx="1933">
                  <c:v>2067</c:v>
                </c:pt>
                <c:pt idx="1934">
                  <c:v>2066</c:v>
                </c:pt>
                <c:pt idx="1935">
                  <c:v>2065</c:v>
                </c:pt>
                <c:pt idx="1936">
                  <c:v>2064</c:v>
                </c:pt>
                <c:pt idx="1937">
                  <c:v>2063</c:v>
                </c:pt>
                <c:pt idx="1938">
                  <c:v>2062</c:v>
                </c:pt>
                <c:pt idx="1939">
                  <c:v>2061</c:v>
                </c:pt>
                <c:pt idx="1940">
                  <c:v>2060</c:v>
                </c:pt>
                <c:pt idx="1941">
                  <c:v>2059</c:v>
                </c:pt>
                <c:pt idx="1942">
                  <c:v>2058</c:v>
                </c:pt>
                <c:pt idx="1943">
                  <c:v>2057</c:v>
                </c:pt>
                <c:pt idx="1944">
                  <c:v>2056</c:v>
                </c:pt>
                <c:pt idx="1945">
                  <c:v>2055</c:v>
                </c:pt>
                <c:pt idx="1946">
                  <c:v>2054</c:v>
                </c:pt>
                <c:pt idx="1947">
                  <c:v>2053</c:v>
                </c:pt>
                <c:pt idx="1948">
                  <c:v>2052</c:v>
                </c:pt>
                <c:pt idx="1949">
                  <c:v>2051</c:v>
                </c:pt>
                <c:pt idx="1950">
                  <c:v>2050</c:v>
                </c:pt>
                <c:pt idx="1951">
                  <c:v>2049</c:v>
                </c:pt>
                <c:pt idx="1952">
                  <c:v>2048</c:v>
                </c:pt>
                <c:pt idx="1953">
                  <c:v>2047</c:v>
                </c:pt>
                <c:pt idx="1954">
                  <c:v>2046</c:v>
                </c:pt>
                <c:pt idx="1955">
                  <c:v>2045</c:v>
                </c:pt>
                <c:pt idx="1956">
                  <c:v>2044</c:v>
                </c:pt>
                <c:pt idx="1957">
                  <c:v>2043</c:v>
                </c:pt>
                <c:pt idx="1958">
                  <c:v>2042</c:v>
                </c:pt>
                <c:pt idx="1959">
                  <c:v>2041</c:v>
                </c:pt>
                <c:pt idx="1960">
                  <c:v>2040</c:v>
                </c:pt>
                <c:pt idx="1961">
                  <c:v>2039</c:v>
                </c:pt>
                <c:pt idx="1962">
                  <c:v>2038</c:v>
                </c:pt>
                <c:pt idx="1963">
                  <c:v>2037</c:v>
                </c:pt>
                <c:pt idx="1964">
                  <c:v>2036</c:v>
                </c:pt>
                <c:pt idx="1965">
                  <c:v>2035</c:v>
                </c:pt>
                <c:pt idx="1966">
                  <c:v>2034</c:v>
                </c:pt>
                <c:pt idx="1967">
                  <c:v>2033</c:v>
                </c:pt>
                <c:pt idx="1968">
                  <c:v>2032</c:v>
                </c:pt>
                <c:pt idx="1969">
                  <c:v>2031</c:v>
                </c:pt>
                <c:pt idx="1970">
                  <c:v>2030</c:v>
                </c:pt>
                <c:pt idx="1971">
                  <c:v>2029</c:v>
                </c:pt>
                <c:pt idx="1972">
                  <c:v>2028</c:v>
                </c:pt>
                <c:pt idx="1973">
                  <c:v>2027</c:v>
                </c:pt>
                <c:pt idx="1974">
                  <c:v>2026</c:v>
                </c:pt>
                <c:pt idx="1975">
                  <c:v>2025</c:v>
                </c:pt>
                <c:pt idx="1976">
                  <c:v>2024</c:v>
                </c:pt>
                <c:pt idx="1977">
                  <c:v>2023</c:v>
                </c:pt>
                <c:pt idx="1978">
                  <c:v>2022</c:v>
                </c:pt>
                <c:pt idx="1979">
                  <c:v>2021</c:v>
                </c:pt>
                <c:pt idx="1980">
                  <c:v>2020</c:v>
                </c:pt>
                <c:pt idx="1981">
                  <c:v>2019</c:v>
                </c:pt>
                <c:pt idx="1982">
                  <c:v>2018</c:v>
                </c:pt>
                <c:pt idx="1983">
                  <c:v>2017</c:v>
                </c:pt>
                <c:pt idx="1984">
                  <c:v>2016</c:v>
                </c:pt>
                <c:pt idx="1985">
                  <c:v>2015</c:v>
                </c:pt>
                <c:pt idx="1986">
                  <c:v>2014</c:v>
                </c:pt>
                <c:pt idx="1987">
                  <c:v>2013</c:v>
                </c:pt>
                <c:pt idx="1988">
                  <c:v>2012</c:v>
                </c:pt>
                <c:pt idx="1989">
                  <c:v>2011</c:v>
                </c:pt>
                <c:pt idx="1990">
                  <c:v>2010</c:v>
                </c:pt>
                <c:pt idx="1991">
                  <c:v>2009</c:v>
                </c:pt>
                <c:pt idx="1992">
                  <c:v>2008</c:v>
                </c:pt>
                <c:pt idx="1993">
                  <c:v>2007</c:v>
                </c:pt>
                <c:pt idx="1994">
                  <c:v>2006</c:v>
                </c:pt>
                <c:pt idx="1995">
                  <c:v>2005</c:v>
                </c:pt>
                <c:pt idx="1996">
                  <c:v>2004</c:v>
                </c:pt>
                <c:pt idx="1997">
                  <c:v>2003</c:v>
                </c:pt>
                <c:pt idx="1998">
                  <c:v>2002</c:v>
                </c:pt>
                <c:pt idx="1999">
                  <c:v>2001</c:v>
                </c:pt>
                <c:pt idx="2000">
                  <c:v>2000</c:v>
                </c:pt>
                <c:pt idx="2001">
                  <c:v>1999</c:v>
                </c:pt>
                <c:pt idx="2002">
                  <c:v>1998</c:v>
                </c:pt>
                <c:pt idx="2003">
                  <c:v>1997</c:v>
                </c:pt>
                <c:pt idx="2004">
                  <c:v>1996</c:v>
                </c:pt>
                <c:pt idx="2005">
                  <c:v>1995</c:v>
                </c:pt>
                <c:pt idx="2006">
                  <c:v>1994</c:v>
                </c:pt>
                <c:pt idx="2007">
                  <c:v>1993</c:v>
                </c:pt>
                <c:pt idx="2008">
                  <c:v>1992</c:v>
                </c:pt>
                <c:pt idx="2009">
                  <c:v>1991</c:v>
                </c:pt>
                <c:pt idx="2010">
                  <c:v>1990</c:v>
                </c:pt>
                <c:pt idx="2011">
                  <c:v>1989</c:v>
                </c:pt>
                <c:pt idx="2012">
                  <c:v>1988</c:v>
                </c:pt>
                <c:pt idx="2013">
                  <c:v>1987</c:v>
                </c:pt>
                <c:pt idx="2014">
                  <c:v>1986</c:v>
                </c:pt>
                <c:pt idx="2015">
                  <c:v>1985</c:v>
                </c:pt>
                <c:pt idx="2016">
                  <c:v>1984</c:v>
                </c:pt>
                <c:pt idx="2017">
                  <c:v>1983</c:v>
                </c:pt>
                <c:pt idx="2018">
                  <c:v>1982</c:v>
                </c:pt>
                <c:pt idx="2019">
                  <c:v>1981</c:v>
                </c:pt>
                <c:pt idx="2020">
                  <c:v>1980</c:v>
                </c:pt>
                <c:pt idx="2021">
                  <c:v>1979</c:v>
                </c:pt>
                <c:pt idx="2022">
                  <c:v>1978</c:v>
                </c:pt>
                <c:pt idx="2023">
                  <c:v>1977</c:v>
                </c:pt>
                <c:pt idx="2024">
                  <c:v>1976</c:v>
                </c:pt>
                <c:pt idx="2025">
                  <c:v>1975</c:v>
                </c:pt>
                <c:pt idx="2026">
                  <c:v>1974</c:v>
                </c:pt>
                <c:pt idx="2027">
                  <c:v>1973</c:v>
                </c:pt>
                <c:pt idx="2028">
                  <c:v>1972</c:v>
                </c:pt>
                <c:pt idx="2029">
                  <c:v>1971</c:v>
                </c:pt>
                <c:pt idx="2030">
                  <c:v>1970</c:v>
                </c:pt>
                <c:pt idx="2031">
                  <c:v>1969</c:v>
                </c:pt>
                <c:pt idx="2032">
                  <c:v>1968</c:v>
                </c:pt>
                <c:pt idx="2033">
                  <c:v>1967</c:v>
                </c:pt>
                <c:pt idx="2034">
                  <c:v>1966</c:v>
                </c:pt>
                <c:pt idx="2035">
                  <c:v>1965</c:v>
                </c:pt>
                <c:pt idx="2036">
                  <c:v>1964</c:v>
                </c:pt>
                <c:pt idx="2037">
                  <c:v>1963</c:v>
                </c:pt>
                <c:pt idx="2038">
                  <c:v>1962</c:v>
                </c:pt>
                <c:pt idx="2039">
                  <c:v>1961</c:v>
                </c:pt>
                <c:pt idx="2040">
                  <c:v>1960</c:v>
                </c:pt>
                <c:pt idx="2041">
                  <c:v>1959</c:v>
                </c:pt>
                <c:pt idx="2042">
                  <c:v>1958</c:v>
                </c:pt>
                <c:pt idx="2043">
                  <c:v>1957</c:v>
                </c:pt>
                <c:pt idx="2044">
                  <c:v>1956</c:v>
                </c:pt>
                <c:pt idx="2045">
                  <c:v>1955</c:v>
                </c:pt>
                <c:pt idx="2046">
                  <c:v>1954</c:v>
                </c:pt>
                <c:pt idx="2047">
                  <c:v>1953</c:v>
                </c:pt>
                <c:pt idx="2048">
                  <c:v>1952</c:v>
                </c:pt>
                <c:pt idx="2049">
                  <c:v>1951</c:v>
                </c:pt>
                <c:pt idx="2050">
                  <c:v>1950</c:v>
                </c:pt>
                <c:pt idx="2051">
                  <c:v>1949</c:v>
                </c:pt>
                <c:pt idx="2052">
                  <c:v>1948</c:v>
                </c:pt>
                <c:pt idx="2053">
                  <c:v>1947</c:v>
                </c:pt>
                <c:pt idx="2054">
                  <c:v>1946</c:v>
                </c:pt>
                <c:pt idx="2055">
                  <c:v>1945</c:v>
                </c:pt>
                <c:pt idx="2056">
                  <c:v>1944</c:v>
                </c:pt>
                <c:pt idx="2057">
                  <c:v>1943</c:v>
                </c:pt>
                <c:pt idx="2058">
                  <c:v>1942</c:v>
                </c:pt>
                <c:pt idx="2059">
                  <c:v>1941</c:v>
                </c:pt>
                <c:pt idx="2060">
                  <c:v>1940</c:v>
                </c:pt>
                <c:pt idx="2061">
                  <c:v>1939</c:v>
                </c:pt>
                <c:pt idx="2062">
                  <c:v>1938</c:v>
                </c:pt>
                <c:pt idx="2063">
                  <c:v>1937</c:v>
                </c:pt>
                <c:pt idx="2064">
                  <c:v>1936</c:v>
                </c:pt>
                <c:pt idx="2065">
                  <c:v>1935</c:v>
                </c:pt>
                <c:pt idx="2066">
                  <c:v>1934</c:v>
                </c:pt>
                <c:pt idx="2067">
                  <c:v>1933</c:v>
                </c:pt>
                <c:pt idx="2068">
                  <c:v>1932</c:v>
                </c:pt>
                <c:pt idx="2069">
                  <c:v>1931</c:v>
                </c:pt>
                <c:pt idx="2070">
                  <c:v>1930</c:v>
                </c:pt>
                <c:pt idx="2071">
                  <c:v>1929</c:v>
                </c:pt>
                <c:pt idx="2072">
                  <c:v>1928</c:v>
                </c:pt>
                <c:pt idx="2073">
                  <c:v>1927</c:v>
                </c:pt>
                <c:pt idx="2074">
                  <c:v>1926</c:v>
                </c:pt>
                <c:pt idx="2075">
                  <c:v>1925</c:v>
                </c:pt>
                <c:pt idx="2076">
                  <c:v>1924</c:v>
                </c:pt>
                <c:pt idx="2077">
                  <c:v>1923</c:v>
                </c:pt>
                <c:pt idx="2078">
                  <c:v>1922</c:v>
                </c:pt>
                <c:pt idx="2079">
                  <c:v>1921</c:v>
                </c:pt>
                <c:pt idx="2080">
                  <c:v>1920</c:v>
                </c:pt>
                <c:pt idx="2081">
                  <c:v>1919</c:v>
                </c:pt>
                <c:pt idx="2082">
                  <c:v>1918</c:v>
                </c:pt>
                <c:pt idx="2083">
                  <c:v>1917</c:v>
                </c:pt>
                <c:pt idx="2084">
                  <c:v>1916</c:v>
                </c:pt>
                <c:pt idx="2085">
                  <c:v>1915</c:v>
                </c:pt>
                <c:pt idx="2086">
                  <c:v>1914</c:v>
                </c:pt>
                <c:pt idx="2087">
                  <c:v>1913</c:v>
                </c:pt>
                <c:pt idx="2088">
                  <c:v>1912</c:v>
                </c:pt>
                <c:pt idx="2089">
                  <c:v>1911</c:v>
                </c:pt>
                <c:pt idx="2090">
                  <c:v>1910</c:v>
                </c:pt>
                <c:pt idx="2091">
                  <c:v>1909</c:v>
                </c:pt>
                <c:pt idx="2092">
                  <c:v>1908</c:v>
                </c:pt>
                <c:pt idx="2093">
                  <c:v>1907</c:v>
                </c:pt>
                <c:pt idx="2094">
                  <c:v>1906</c:v>
                </c:pt>
                <c:pt idx="2095">
                  <c:v>1905</c:v>
                </c:pt>
                <c:pt idx="2096">
                  <c:v>1904</c:v>
                </c:pt>
                <c:pt idx="2097">
                  <c:v>1903</c:v>
                </c:pt>
                <c:pt idx="2098">
                  <c:v>1902</c:v>
                </c:pt>
                <c:pt idx="2099">
                  <c:v>1901</c:v>
                </c:pt>
                <c:pt idx="2100">
                  <c:v>1900</c:v>
                </c:pt>
                <c:pt idx="2101">
                  <c:v>1899</c:v>
                </c:pt>
                <c:pt idx="2102">
                  <c:v>1898</c:v>
                </c:pt>
                <c:pt idx="2103">
                  <c:v>1897</c:v>
                </c:pt>
                <c:pt idx="2104">
                  <c:v>1896</c:v>
                </c:pt>
                <c:pt idx="2105">
                  <c:v>1895</c:v>
                </c:pt>
                <c:pt idx="2106">
                  <c:v>1894</c:v>
                </c:pt>
                <c:pt idx="2107">
                  <c:v>1893</c:v>
                </c:pt>
                <c:pt idx="2108">
                  <c:v>1892</c:v>
                </c:pt>
                <c:pt idx="2109">
                  <c:v>1891</c:v>
                </c:pt>
                <c:pt idx="2110">
                  <c:v>1890</c:v>
                </c:pt>
                <c:pt idx="2111">
                  <c:v>1889</c:v>
                </c:pt>
                <c:pt idx="2112">
                  <c:v>1888</c:v>
                </c:pt>
                <c:pt idx="2113">
                  <c:v>1887</c:v>
                </c:pt>
                <c:pt idx="2114">
                  <c:v>1886</c:v>
                </c:pt>
                <c:pt idx="2115">
                  <c:v>1885</c:v>
                </c:pt>
                <c:pt idx="2116">
                  <c:v>1884</c:v>
                </c:pt>
                <c:pt idx="2117">
                  <c:v>1883</c:v>
                </c:pt>
                <c:pt idx="2118">
                  <c:v>1882</c:v>
                </c:pt>
                <c:pt idx="2119">
                  <c:v>1881</c:v>
                </c:pt>
                <c:pt idx="2120">
                  <c:v>1880</c:v>
                </c:pt>
                <c:pt idx="2121">
                  <c:v>1879</c:v>
                </c:pt>
                <c:pt idx="2122">
                  <c:v>1878</c:v>
                </c:pt>
                <c:pt idx="2123">
                  <c:v>1877</c:v>
                </c:pt>
                <c:pt idx="2124">
                  <c:v>1876</c:v>
                </c:pt>
                <c:pt idx="2125">
                  <c:v>1875</c:v>
                </c:pt>
                <c:pt idx="2126">
                  <c:v>1874</c:v>
                </c:pt>
                <c:pt idx="2127">
                  <c:v>1873</c:v>
                </c:pt>
                <c:pt idx="2128">
                  <c:v>1872</c:v>
                </c:pt>
                <c:pt idx="2129">
                  <c:v>1871</c:v>
                </c:pt>
                <c:pt idx="2130">
                  <c:v>1870</c:v>
                </c:pt>
                <c:pt idx="2131">
                  <c:v>1869</c:v>
                </c:pt>
                <c:pt idx="2132">
                  <c:v>1868</c:v>
                </c:pt>
                <c:pt idx="2133">
                  <c:v>1867</c:v>
                </c:pt>
                <c:pt idx="2134">
                  <c:v>1866</c:v>
                </c:pt>
                <c:pt idx="2135">
                  <c:v>1865</c:v>
                </c:pt>
                <c:pt idx="2136">
                  <c:v>1864</c:v>
                </c:pt>
                <c:pt idx="2137">
                  <c:v>1863</c:v>
                </c:pt>
                <c:pt idx="2138">
                  <c:v>1862</c:v>
                </c:pt>
                <c:pt idx="2139">
                  <c:v>1861</c:v>
                </c:pt>
                <c:pt idx="2140">
                  <c:v>1860</c:v>
                </c:pt>
                <c:pt idx="2141">
                  <c:v>1859</c:v>
                </c:pt>
                <c:pt idx="2142">
                  <c:v>1858</c:v>
                </c:pt>
                <c:pt idx="2143">
                  <c:v>1857</c:v>
                </c:pt>
                <c:pt idx="2144">
                  <c:v>1856</c:v>
                </c:pt>
                <c:pt idx="2145">
                  <c:v>1855</c:v>
                </c:pt>
                <c:pt idx="2146">
                  <c:v>1854</c:v>
                </c:pt>
                <c:pt idx="2147">
                  <c:v>1853</c:v>
                </c:pt>
                <c:pt idx="2148">
                  <c:v>1852</c:v>
                </c:pt>
                <c:pt idx="2149">
                  <c:v>1851</c:v>
                </c:pt>
                <c:pt idx="2150">
                  <c:v>1850</c:v>
                </c:pt>
                <c:pt idx="2151">
                  <c:v>1849</c:v>
                </c:pt>
                <c:pt idx="2152">
                  <c:v>1848</c:v>
                </c:pt>
                <c:pt idx="2153">
                  <c:v>1847</c:v>
                </c:pt>
                <c:pt idx="2154">
                  <c:v>1846</c:v>
                </c:pt>
                <c:pt idx="2155">
                  <c:v>1845</c:v>
                </c:pt>
                <c:pt idx="2156">
                  <c:v>1844</c:v>
                </c:pt>
                <c:pt idx="2157">
                  <c:v>1843</c:v>
                </c:pt>
                <c:pt idx="2158">
                  <c:v>1842</c:v>
                </c:pt>
                <c:pt idx="2159">
                  <c:v>1841</c:v>
                </c:pt>
                <c:pt idx="2160">
                  <c:v>1840</c:v>
                </c:pt>
                <c:pt idx="2161">
                  <c:v>1839</c:v>
                </c:pt>
                <c:pt idx="2162">
                  <c:v>1838</c:v>
                </c:pt>
                <c:pt idx="2163">
                  <c:v>1837</c:v>
                </c:pt>
                <c:pt idx="2164">
                  <c:v>1836</c:v>
                </c:pt>
                <c:pt idx="2165">
                  <c:v>1835</c:v>
                </c:pt>
                <c:pt idx="2166">
                  <c:v>1834</c:v>
                </c:pt>
                <c:pt idx="2167">
                  <c:v>1833</c:v>
                </c:pt>
                <c:pt idx="2168">
                  <c:v>1832</c:v>
                </c:pt>
                <c:pt idx="2169">
                  <c:v>1831</c:v>
                </c:pt>
                <c:pt idx="2170">
                  <c:v>1830</c:v>
                </c:pt>
                <c:pt idx="2171">
                  <c:v>1829</c:v>
                </c:pt>
                <c:pt idx="2172">
                  <c:v>1828</c:v>
                </c:pt>
                <c:pt idx="2173">
                  <c:v>1827</c:v>
                </c:pt>
                <c:pt idx="2174">
                  <c:v>1826</c:v>
                </c:pt>
                <c:pt idx="2175">
                  <c:v>1825</c:v>
                </c:pt>
                <c:pt idx="2176">
                  <c:v>1824</c:v>
                </c:pt>
                <c:pt idx="2177">
                  <c:v>1823</c:v>
                </c:pt>
                <c:pt idx="2178">
                  <c:v>1822</c:v>
                </c:pt>
                <c:pt idx="2179">
                  <c:v>1821</c:v>
                </c:pt>
                <c:pt idx="2180">
                  <c:v>1820</c:v>
                </c:pt>
                <c:pt idx="2181">
                  <c:v>1819</c:v>
                </c:pt>
                <c:pt idx="2182">
                  <c:v>1818</c:v>
                </c:pt>
                <c:pt idx="2183">
                  <c:v>1817</c:v>
                </c:pt>
                <c:pt idx="2184">
                  <c:v>1816</c:v>
                </c:pt>
                <c:pt idx="2185">
                  <c:v>1815</c:v>
                </c:pt>
                <c:pt idx="2186">
                  <c:v>1814</c:v>
                </c:pt>
                <c:pt idx="2187">
                  <c:v>1813</c:v>
                </c:pt>
                <c:pt idx="2188">
                  <c:v>1812</c:v>
                </c:pt>
                <c:pt idx="2189">
                  <c:v>1811</c:v>
                </c:pt>
                <c:pt idx="2190">
                  <c:v>1810</c:v>
                </c:pt>
                <c:pt idx="2191">
                  <c:v>1809</c:v>
                </c:pt>
                <c:pt idx="2192">
                  <c:v>1808</c:v>
                </c:pt>
                <c:pt idx="2193">
                  <c:v>1807</c:v>
                </c:pt>
                <c:pt idx="2194">
                  <c:v>1806</c:v>
                </c:pt>
                <c:pt idx="2195">
                  <c:v>1805</c:v>
                </c:pt>
                <c:pt idx="2196">
                  <c:v>1804</c:v>
                </c:pt>
                <c:pt idx="2197">
                  <c:v>1803</c:v>
                </c:pt>
                <c:pt idx="2198">
                  <c:v>1802</c:v>
                </c:pt>
                <c:pt idx="2199">
                  <c:v>1801</c:v>
                </c:pt>
                <c:pt idx="2200">
                  <c:v>1800</c:v>
                </c:pt>
                <c:pt idx="2201">
                  <c:v>1799</c:v>
                </c:pt>
                <c:pt idx="2202">
                  <c:v>1798</c:v>
                </c:pt>
                <c:pt idx="2203">
                  <c:v>1797</c:v>
                </c:pt>
                <c:pt idx="2204">
                  <c:v>1796</c:v>
                </c:pt>
                <c:pt idx="2205">
                  <c:v>1795</c:v>
                </c:pt>
                <c:pt idx="2206">
                  <c:v>1794</c:v>
                </c:pt>
                <c:pt idx="2207">
                  <c:v>1793</c:v>
                </c:pt>
                <c:pt idx="2208">
                  <c:v>1792</c:v>
                </c:pt>
                <c:pt idx="2209">
                  <c:v>1791</c:v>
                </c:pt>
                <c:pt idx="2210">
                  <c:v>1790</c:v>
                </c:pt>
                <c:pt idx="2211">
                  <c:v>1789</c:v>
                </c:pt>
                <c:pt idx="2212">
                  <c:v>1788</c:v>
                </c:pt>
                <c:pt idx="2213">
                  <c:v>1787</c:v>
                </c:pt>
                <c:pt idx="2214">
                  <c:v>1786</c:v>
                </c:pt>
                <c:pt idx="2215">
                  <c:v>1785</c:v>
                </c:pt>
                <c:pt idx="2216">
                  <c:v>1784</c:v>
                </c:pt>
                <c:pt idx="2217">
                  <c:v>1783</c:v>
                </c:pt>
                <c:pt idx="2218">
                  <c:v>1782</c:v>
                </c:pt>
                <c:pt idx="2219">
                  <c:v>1781</c:v>
                </c:pt>
                <c:pt idx="2220">
                  <c:v>1780</c:v>
                </c:pt>
                <c:pt idx="2221">
                  <c:v>1779</c:v>
                </c:pt>
                <c:pt idx="2222">
                  <c:v>1778</c:v>
                </c:pt>
                <c:pt idx="2223">
                  <c:v>1777</c:v>
                </c:pt>
                <c:pt idx="2224">
                  <c:v>1776</c:v>
                </c:pt>
                <c:pt idx="2225">
                  <c:v>1775</c:v>
                </c:pt>
                <c:pt idx="2226">
                  <c:v>1774</c:v>
                </c:pt>
                <c:pt idx="2227">
                  <c:v>1773</c:v>
                </c:pt>
                <c:pt idx="2228">
                  <c:v>1772</c:v>
                </c:pt>
                <c:pt idx="2229">
                  <c:v>1771</c:v>
                </c:pt>
                <c:pt idx="2230">
                  <c:v>1770</c:v>
                </c:pt>
                <c:pt idx="2231">
                  <c:v>1769</c:v>
                </c:pt>
                <c:pt idx="2232">
                  <c:v>1768</c:v>
                </c:pt>
                <c:pt idx="2233">
                  <c:v>1767</c:v>
                </c:pt>
                <c:pt idx="2234">
                  <c:v>1766</c:v>
                </c:pt>
                <c:pt idx="2235">
                  <c:v>1765</c:v>
                </c:pt>
                <c:pt idx="2236">
                  <c:v>1764</c:v>
                </c:pt>
                <c:pt idx="2237">
                  <c:v>1763</c:v>
                </c:pt>
                <c:pt idx="2238">
                  <c:v>1762</c:v>
                </c:pt>
                <c:pt idx="2239">
                  <c:v>1761</c:v>
                </c:pt>
                <c:pt idx="2240">
                  <c:v>1760</c:v>
                </c:pt>
                <c:pt idx="2241">
                  <c:v>1759</c:v>
                </c:pt>
                <c:pt idx="2242">
                  <c:v>1758</c:v>
                </c:pt>
                <c:pt idx="2243">
                  <c:v>1757</c:v>
                </c:pt>
                <c:pt idx="2244">
                  <c:v>1756</c:v>
                </c:pt>
                <c:pt idx="2245">
                  <c:v>1755</c:v>
                </c:pt>
                <c:pt idx="2246">
                  <c:v>1754</c:v>
                </c:pt>
                <c:pt idx="2247">
                  <c:v>1753</c:v>
                </c:pt>
                <c:pt idx="2248">
                  <c:v>1752</c:v>
                </c:pt>
                <c:pt idx="2249">
                  <c:v>1751</c:v>
                </c:pt>
                <c:pt idx="2250">
                  <c:v>1750</c:v>
                </c:pt>
                <c:pt idx="2251">
                  <c:v>1749</c:v>
                </c:pt>
                <c:pt idx="2252">
                  <c:v>1748</c:v>
                </c:pt>
                <c:pt idx="2253">
                  <c:v>1747</c:v>
                </c:pt>
                <c:pt idx="2254">
                  <c:v>1746</c:v>
                </c:pt>
                <c:pt idx="2255">
                  <c:v>1745</c:v>
                </c:pt>
                <c:pt idx="2256">
                  <c:v>1744</c:v>
                </c:pt>
                <c:pt idx="2257">
                  <c:v>1743</c:v>
                </c:pt>
                <c:pt idx="2258">
                  <c:v>1742</c:v>
                </c:pt>
                <c:pt idx="2259">
                  <c:v>1741</c:v>
                </c:pt>
                <c:pt idx="2260">
                  <c:v>1740</c:v>
                </c:pt>
                <c:pt idx="2261">
                  <c:v>1739</c:v>
                </c:pt>
                <c:pt idx="2262">
                  <c:v>1738</c:v>
                </c:pt>
                <c:pt idx="2263">
                  <c:v>1737</c:v>
                </c:pt>
                <c:pt idx="2264">
                  <c:v>1736</c:v>
                </c:pt>
                <c:pt idx="2265">
                  <c:v>1735</c:v>
                </c:pt>
                <c:pt idx="2266">
                  <c:v>1734</c:v>
                </c:pt>
                <c:pt idx="2267">
                  <c:v>1733</c:v>
                </c:pt>
                <c:pt idx="2268">
                  <c:v>1732</c:v>
                </c:pt>
                <c:pt idx="2269">
                  <c:v>1731</c:v>
                </c:pt>
                <c:pt idx="2270">
                  <c:v>1730</c:v>
                </c:pt>
                <c:pt idx="2271">
                  <c:v>1729</c:v>
                </c:pt>
                <c:pt idx="2272">
                  <c:v>1728</c:v>
                </c:pt>
                <c:pt idx="2273">
                  <c:v>1727</c:v>
                </c:pt>
                <c:pt idx="2274">
                  <c:v>1726</c:v>
                </c:pt>
                <c:pt idx="2275">
                  <c:v>1725</c:v>
                </c:pt>
                <c:pt idx="2276">
                  <c:v>1724</c:v>
                </c:pt>
                <c:pt idx="2277">
                  <c:v>1723</c:v>
                </c:pt>
                <c:pt idx="2278">
                  <c:v>1722</c:v>
                </c:pt>
                <c:pt idx="2279">
                  <c:v>1721</c:v>
                </c:pt>
                <c:pt idx="2280">
                  <c:v>1720</c:v>
                </c:pt>
                <c:pt idx="2281">
                  <c:v>1719</c:v>
                </c:pt>
                <c:pt idx="2282">
                  <c:v>1718</c:v>
                </c:pt>
                <c:pt idx="2283">
                  <c:v>1717</c:v>
                </c:pt>
                <c:pt idx="2284">
                  <c:v>1716</c:v>
                </c:pt>
                <c:pt idx="2285">
                  <c:v>1715</c:v>
                </c:pt>
                <c:pt idx="2286">
                  <c:v>1714</c:v>
                </c:pt>
                <c:pt idx="2287">
                  <c:v>1713</c:v>
                </c:pt>
                <c:pt idx="2288">
                  <c:v>1712</c:v>
                </c:pt>
                <c:pt idx="2289">
                  <c:v>1711</c:v>
                </c:pt>
                <c:pt idx="2290">
                  <c:v>1710</c:v>
                </c:pt>
                <c:pt idx="2291">
                  <c:v>1709</c:v>
                </c:pt>
                <c:pt idx="2292">
                  <c:v>1708</c:v>
                </c:pt>
                <c:pt idx="2293">
                  <c:v>1707</c:v>
                </c:pt>
                <c:pt idx="2294">
                  <c:v>1706</c:v>
                </c:pt>
                <c:pt idx="2295">
                  <c:v>1705</c:v>
                </c:pt>
                <c:pt idx="2296">
                  <c:v>1704</c:v>
                </c:pt>
                <c:pt idx="2297">
                  <c:v>1703</c:v>
                </c:pt>
                <c:pt idx="2298">
                  <c:v>1702</c:v>
                </c:pt>
                <c:pt idx="2299">
                  <c:v>1701</c:v>
                </c:pt>
                <c:pt idx="2300">
                  <c:v>1700</c:v>
                </c:pt>
                <c:pt idx="2301">
                  <c:v>1699</c:v>
                </c:pt>
                <c:pt idx="2302">
                  <c:v>1698</c:v>
                </c:pt>
                <c:pt idx="2303">
                  <c:v>1697</c:v>
                </c:pt>
                <c:pt idx="2304">
                  <c:v>1696</c:v>
                </c:pt>
                <c:pt idx="2305">
                  <c:v>1695</c:v>
                </c:pt>
                <c:pt idx="2306">
                  <c:v>1694</c:v>
                </c:pt>
                <c:pt idx="2307">
                  <c:v>1693</c:v>
                </c:pt>
                <c:pt idx="2308">
                  <c:v>1692</c:v>
                </c:pt>
                <c:pt idx="2309">
                  <c:v>1691</c:v>
                </c:pt>
                <c:pt idx="2310">
                  <c:v>1690</c:v>
                </c:pt>
                <c:pt idx="2311">
                  <c:v>1689</c:v>
                </c:pt>
                <c:pt idx="2312">
                  <c:v>1688</c:v>
                </c:pt>
                <c:pt idx="2313">
                  <c:v>1687</c:v>
                </c:pt>
                <c:pt idx="2314">
                  <c:v>1686</c:v>
                </c:pt>
                <c:pt idx="2315">
                  <c:v>1685</c:v>
                </c:pt>
                <c:pt idx="2316">
                  <c:v>1684</c:v>
                </c:pt>
                <c:pt idx="2317">
                  <c:v>1683</c:v>
                </c:pt>
                <c:pt idx="2318">
                  <c:v>1682</c:v>
                </c:pt>
                <c:pt idx="2319">
                  <c:v>1681</c:v>
                </c:pt>
                <c:pt idx="2320">
                  <c:v>1680</c:v>
                </c:pt>
                <c:pt idx="2321">
                  <c:v>1679</c:v>
                </c:pt>
                <c:pt idx="2322">
                  <c:v>1678</c:v>
                </c:pt>
                <c:pt idx="2323">
                  <c:v>1677</c:v>
                </c:pt>
                <c:pt idx="2324">
                  <c:v>1676</c:v>
                </c:pt>
                <c:pt idx="2325">
                  <c:v>1675</c:v>
                </c:pt>
                <c:pt idx="2326">
                  <c:v>1674</c:v>
                </c:pt>
                <c:pt idx="2327">
                  <c:v>1673</c:v>
                </c:pt>
                <c:pt idx="2328">
                  <c:v>1672</c:v>
                </c:pt>
                <c:pt idx="2329">
                  <c:v>1671</c:v>
                </c:pt>
                <c:pt idx="2330">
                  <c:v>1670</c:v>
                </c:pt>
                <c:pt idx="2331">
                  <c:v>1669</c:v>
                </c:pt>
                <c:pt idx="2332">
                  <c:v>1668</c:v>
                </c:pt>
                <c:pt idx="2333">
                  <c:v>1667</c:v>
                </c:pt>
                <c:pt idx="2334">
                  <c:v>1666</c:v>
                </c:pt>
                <c:pt idx="2335">
                  <c:v>1665</c:v>
                </c:pt>
                <c:pt idx="2336">
                  <c:v>1664</c:v>
                </c:pt>
                <c:pt idx="2337">
                  <c:v>1663</c:v>
                </c:pt>
                <c:pt idx="2338">
                  <c:v>1662</c:v>
                </c:pt>
                <c:pt idx="2339">
                  <c:v>1661</c:v>
                </c:pt>
                <c:pt idx="2340">
                  <c:v>1660</c:v>
                </c:pt>
                <c:pt idx="2341">
                  <c:v>1659</c:v>
                </c:pt>
                <c:pt idx="2342">
                  <c:v>1658</c:v>
                </c:pt>
                <c:pt idx="2343">
                  <c:v>1657</c:v>
                </c:pt>
                <c:pt idx="2344">
                  <c:v>1656</c:v>
                </c:pt>
                <c:pt idx="2345">
                  <c:v>1655</c:v>
                </c:pt>
                <c:pt idx="2346">
                  <c:v>1654</c:v>
                </c:pt>
                <c:pt idx="2347">
                  <c:v>1653</c:v>
                </c:pt>
                <c:pt idx="2348">
                  <c:v>1652</c:v>
                </c:pt>
                <c:pt idx="2349">
                  <c:v>1651</c:v>
                </c:pt>
                <c:pt idx="2350">
                  <c:v>1650</c:v>
                </c:pt>
                <c:pt idx="2351">
                  <c:v>1649</c:v>
                </c:pt>
                <c:pt idx="2352">
                  <c:v>1648</c:v>
                </c:pt>
                <c:pt idx="2353">
                  <c:v>1647</c:v>
                </c:pt>
                <c:pt idx="2354">
                  <c:v>1646</c:v>
                </c:pt>
                <c:pt idx="2355">
                  <c:v>1645</c:v>
                </c:pt>
                <c:pt idx="2356">
                  <c:v>1644</c:v>
                </c:pt>
                <c:pt idx="2357">
                  <c:v>1643</c:v>
                </c:pt>
                <c:pt idx="2358">
                  <c:v>1642</c:v>
                </c:pt>
                <c:pt idx="2359">
                  <c:v>1641</c:v>
                </c:pt>
                <c:pt idx="2360">
                  <c:v>1640</c:v>
                </c:pt>
                <c:pt idx="2361">
                  <c:v>1639</c:v>
                </c:pt>
                <c:pt idx="2362">
                  <c:v>1638</c:v>
                </c:pt>
                <c:pt idx="2363">
                  <c:v>1637</c:v>
                </c:pt>
                <c:pt idx="2364">
                  <c:v>1636</c:v>
                </c:pt>
                <c:pt idx="2365">
                  <c:v>1635</c:v>
                </c:pt>
                <c:pt idx="2366">
                  <c:v>1634</c:v>
                </c:pt>
                <c:pt idx="2367">
                  <c:v>1633</c:v>
                </c:pt>
                <c:pt idx="2368">
                  <c:v>1632</c:v>
                </c:pt>
                <c:pt idx="2369">
                  <c:v>1631</c:v>
                </c:pt>
                <c:pt idx="2370">
                  <c:v>1630</c:v>
                </c:pt>
                <c:pt idx="2371">
                  <c:v>1629</c:v>
                </c:pt>
                <c:pt idx="2372">
                  <c:v>1628</c:v>
                </c:pt>
                <c:pt idx="2373">
                  <c:v>1627</c:v>
                </c:pt>
                <c:pt idx="2374">
                  <c:v>1626</c:v>
                </c:pt>
                <c:pt idx="2375">
                  <c:v>1625</c:v>
                </c:pt>
                <c:pt idx="2376">
                  <c:v>1624</c:v>
                </c:pt>
                <c:pt idx="2377">
                  <c:v>1623</c:v>
                </c:pt>
                <c:pt idx="2378">
                  <c:v>1622</c:v>
                </c:pt>
                <c:pt idx="2379">
                  <c:v>1621</c:v>
                </c:pt>
                <c:pt idx="2380">
                  <c:v>1620</c:v>
                </c:pt>
                <c:pt idx="2381">
                  <c:v>1619</c:v>
                </c:pt>
                <c:pt idx="2382">
                  <c:v>1618</c:v>
                </c:pt>
                <c:pt idx="2383">
                  <c:v>1617</c:v>
                </c:pt>
                <c:pt idx="2384">
                  <c:v>1616</c:v>
                </c:pt>
                <c:pt idx="2385">
                  <c:v>1615</c:v>
                </c:pt>
                <c:pt idx="2386">
                  <c:v>1614</c:v>
                </c:pt>
                <c:pt idx="2387">
                  <c:v>1613</c:v>
                </c:pt>
                <c:pt idx="2388">
                  <c:v>1612</c:v>
                </c:pt>
                <c:pt idx="2389">
                  <c:v>1611</c:v>
                </c:pt>
                <c:pt idx="2390">
                  <c:v>1610</c:v>
                </c:pt>
                <c:pt idx="2391">
                  <c:v>1609</c:v>
                </c:pt>
                <c:pt idx="2392">
                  <c:v>1608</c:v>
                </c:pt>
                <c:pt idx="2393">
                  <c:v>1607</c:v>
                </c:pt>
                <c:pt idx="2394">
                  <c:v>1606</c:v>
                </c:pt>
                <c:pt idx="2395">
                  <c:v>1605</c:v>
                </c:pt>
                <c:pt idx="2396">
                  <c:v>1604</c:v>
                </c:pt>
                <c:pt idx="2397">
                  <c:v>1603</c:v>
                </c:pt>
                <c:pt idx="2398">
                  <c:v>1602</c:v>
                </c:pt>
                <c:pt idx="2399">
                  <c:v>1601</c:v>
                </c:pt>
                <c:pt idx="2400">
                  <c:v>1600</c:v>
                </c:pt>
                <c:pt idx="2401">
                  <c:v>1599</c:v>
                </c:pt>
                <c:pt idx="2402">
                  <c:v>1598</c:v>
                </c:pt>
                <c:pt idx="2403">
                  <c:v>1597</c:v>
                </c:pt>
                <c:pt idx="2404">
                  <c:v>1596</c:v>
                </c:pt>
                <c:pt idx="2405">
                  <c:v>1595</c:v>
                </c:pt>
                <c:pt idx="2406">
                  <c:v>1594</c:v>
                </c:pt>
                <c:pt idx="2407">
                  <c:v>1593</c:v>
                </c:pt>
                <c:pt idx="2408">
                  <c:v>1592</c:v>
                </c:pt>
                <c:pt idx="2409">
                  <c:v>1591</c:v>
                </c:pt>
                <c:pt idx="2410">
                  <c:v>1590</c:v>
                </c:pt>
                <c:pt idx="2411">
                  <c:v>1589</c:v>
                </c:pt>
                <c:pt idx="2412">
                  <c:v>1588</c:v>
                </c:pt>
                <c:pt idx="2413">
                  <c:v>1587</c:v>
                </c:pt>
                <c:pt idx="2414">
                  <c:v>1586</c:v>
                </c:pt>
                <c:pt idx="2415">
                  <c:v>1585</c:v>
                </c:pt>
                <c:pt idx="2416">
                  <c:v>1584</c:v>
                </c:pt>
                <c:pt idx="2417">
                  <c:v>1583</c:v>
                </c:pt>
                <c:pt idx="2418">
                  <c:v>1582</c:v>
                </c:pt>
                <c:pt idx="2419">
                  <c:v>1581</c:v>
                </c:pt>
                <c:pt idx="2420">
                  <c:v>1580</c:v>
                </c:pt>
                <c:pt idx="2421">
                  <c:v>1579</c:v>
                </c:pt>
                <c:pt idx="2422">
                  <c:v>1578</c:v>
                </c:pt>
                <c:pt idx="2423">
                  <c:v>1577</c:v>
                </c:pt>
                <c:pt idx="2424">
                  <c:v>1576</c:v>
                </c:pt>
                <c:pt idx="2425">
                  <c:v>1575</c:v>
                </c:pt>
                <c:pt idx="2426">
                  <c:v>1574</c:v>
                </c:pt>
                <c:pt idx="2427">
                  <c:v>1573</c:v>
                </c:pt>
                <c:pt idx="2428">
                  <c:v>1572</c:v>
                </c:pt>
                <c:pt idx="2429">
                  <c:v>1571</c:v>
                </c:pt>
                <c:pt idx="2430">
                  <c:v>1570</c:v>
                </c:pt>
                <c:pt idx="2431">
                  <c:v>1569</c:v>
                </c:pt>
                <c:pt idx="2432">
                  <c:v>1568</c:v>
                </c:pt>
                <c:pt idx="2433">
                  <c:v>1567</c:v>
                </c:pt>
                <c:pt idx="2434">
                  <c:v>1566</c:v>
                </c:pt>
                <c:pt idx="2435">
                  <c:v>1565</c:v>
                </c:pt>
                <c:pt idx="2436">
                  <c:v>1564</c:v>
                </c:pt>
                <c:pt idx="2437">
                  <c:v>1563</c:v>
                </c:pt>
                <c:pt idx="2438">
                  <c:v>1562</c:v>
                </c:pt>
                <c:pt idx="2439">
                  <c:v>1561</c:v>
                </c:pt>
                <c:pt idx="2440">
                  <c:v>1560</c:v>
                </c:pt>
                <c:pt idx="2441">
                  <c:v>1559</c:v>
                </c:pt>
                <c:pt idx="2442">
                  <c:v>1558</c:v>
                </c:pt>
                <c:pt idx="2443">
                  <c:v>1557</c:v>
                </c:pt>
                <c:pt idx="2444">
                  <c:v>1556</c:v>
                </c:pt>
                <c:pt idx="2445">
                  <c:v>1555</c:v>
                </c:pt>
                <c:pt idx="2446">
                  <c:v>1554</c:v>
                </c:pt>
                <c:pt idx="2447">
                  <c:v>1553</c:v>
                </c:pt>
                <c:pt idx="2448">
                  <c:v>1552</c:v>
                </c:pt>
                <c:pt idx="2449">
                  <c:v>1551</c:v>
                </c:pt>
                <c:pt idx="2450">
                  <c:v>1550</c:v>
                </c:pt>
                <c:pt idx="2451">
                  <c:v>1549</c:v>
                </c:pt>
                <c:pt idx="2452">
                  <c:v>1548</c:v>
                </c:pt>
                <c:pt idx="2453">
                  <c:v>1547</c:v>
                </c:pt>
                <c:pt idx="2454">
                  <c:v>1546</c:v>
                </c:pt>
                <c:pt idx="2455">
                  <c:v>1545</c:v>
                </c:pt>
                <c:pt idx="2456">
                  <c:v>1544</c:v>
                </c:pt>
                <c:pt idx="2457">
                  <c:v>1543</c:v>
                </c:pt>
                <c:pt idx="2458">
                  <c:v>1542</c:v>
                </c:pt>
                <c:pt idx="2459">
                  <c:v>1541</c:v>
                </c:pt>
                <c:pt idx="2460">
                  <c:v>1540</c:v>
                </c:pt>
                <c:pt idx="2461">
                  <c:v>1539</c:v>
                </c:pt>
                <c:pt idx="2462">
                  <c:v>1538</c:v>
                </c:pt>
                <c:pt idx="2463">
                  <c:v>1537</c:v>
                </c:pt>
                <c:pt idx="2464">
                  <c:v>1536</c:v>
                </c:pt>
                <c:pt idx="2465">
                  <c:v>1535</c:v>
                </c:pt>
                <c:pt idx="2466">
                  <c:v>1534</c:v>
                </c:pt>
                <c:pt idx="2467">
                  <c:v>1533</c:v>
                </c:pt>
                <c:pt idx="2468">
                  <c:v>1532</c:v>
                </c:pt>
                <c:pt idx="2469">
                  <c:v>1531</c:v>
                </c:pt>
                <c:pt idx="2470">
                  <c:v>1530</c:v>
                </c:pt>
                <c:pt idx="2471">
                  <c:v>1529</c:v>
                </c:pt>
                <c:pt idx="2472">
                  <c:v>1528</c:v>
                </c:pt>
                <c:pt idx="2473">
                  <c:v>1527</c:v>
                </c:pt>
                <c:pt idx="2474">
                  <c:v>1526</c:v>
                </c:pt>
                <c:pt idx="2475">
                  <c:v>1525</c:v>
                </c:pt>
                <c:pt idx="2476">
                  <c:v>1524</c:v>
                </c:pt>
                <c:pt idx="2477">
                  <c:v>1523</c:v>
                </c:pt>
                <c:pt idx="2478">
                  <c:v>1522</c:v>
                </c:pt>
                <c:pt idx="2479">
                  <c:v>1521</c:v>
                </c:pt>
                <c:pt idx="2480">
                  <c:v>1520</c:v>
                </c:pt>
                <c:pt idx="2481">
                  <c:v>1519</c:v>
                </c:pt>
                <c:pt idx="2482">
                  <c:v>1518</c:v>
                </c:pt>
                <c:pt idx="2483">
                  <c:v>1517</c:v>
                </c:pt>
                <c:pt idx="2484">
                  <c:v>1516</c:v>
                </c:pt>
                <c:pt idx="2485">
                  <c:v>1515</c:v>
                </c:pt>
                <c:pt idx="2486">
                  <c:v>1514</c:v>
                </c:pt>
                <c:pt idx="2487">
                  <c:v>1513</c:v>
                </c:pt>
                <c:pt idx="2488">
                  <c:v>1512</c:v>
                </c:pt>
                <c:pt idx="2489">
                  <c:v>1511</c:v>
                </c:pt>
                <c:pt idx="2490">
                  <c:v>1510</c:v>
                </c:pt>
                <c:pt idx="2491">
                  <c:v>1509</c:v>
                </c:pt>
                <c:pt idx="2492">
                  <c:v>1508</c:v>
                </c:pt>
                <c:pt idx="2493">
                  <c:v>1507</c:v>
                </c:pt>
                <c:pt idx="2494">
                  <c:v>1506</c:v>
                </c:pt>
                <c:pt idx="2495">
                  <c:v>1505</c:v>
                </c:pt>
                <c:pt idx="2496">
                  <c:v>1504</c:v>
                </c:pt>
                <c:pt idx="2497">
                  <c:v>1503</c:v>
                </c:pt>
                <c:pt idx="2498">
                  <c:v>1502</c:v>
                </c:pt>
                <c:pt idx="2499">
                  <c:v>1501</c:v>
                </c:pt>
                <c:pt idx="2500">
                  <c:v>1500</c:v>
                </c:pt>
                <c:pt idx="2501">
                  <c:v>1499</c:v>
                </c:pt>
                <c:pt idx="2502">
                  <c:v>1498</c:v>
                </c:pt>
                <c:pt idx="2503">
                  <c:v>1497</c:v>
                </c:pt>
                <c:pt idx="2504">
                  <c:v>1496</c:v>
                </c:pt>
                <c:pt idx="2505">
                  <c:v>1495</c:v>
                </c:pt>
                <c:pt idx="2506">
                  <c:v>1494</c:v>
                </c:pt>
                <c:pt idx="2507">
                  <c:v>1493</c:v>
                </c:pt>
                <c:pt idx="2508">
                  <c:v>1492</c:v>
                </c:pt>
                <c:pt idx="2509">
                  <c:v>1491</c:v>
                </c:pt>
                <c:pt idx="2510">
                  <c:v>1490</c:v>
                </c:pt>
                <c:pt idx="2511">
                  <c:v>1489</c:v>
                </c:pt>
                <c:pt idx="2512">
                  <c:v>1488</c:v>
                </c:pt>
                <c:pt idx="2513">
                  <c:v>1487</c:v>
                </c:pt>
                <c:pt idx="2514">
                  <c:v>1486</c:v>
                </c:pt>
                <c:pt idx="2515">
                  <c:v>1485</c:v>
                </c:pt>
                <c:pt idx="2516">
                  <c:v>1484</c:v>
                </c:pt>
                <c:pt idx="2517">
                  <c:v>1483</c:v>
                </c:pt>
                <c:pt idx="2518">
                  <c:v>1482</c:v>
                </c:pt>
                <c:pt idx="2519">
                  <c:v>1481</c:v>
                </c:pt>
                <c:pt idx="2520">
                  <c:v>1480</c:v>
                </c:pt>
                <c:pt idx="2521">
                  <c:v>1479</c:v>
                </c:pt>
                <c:pt idx="2522">
                  <c:v>1478</c:v>
                </c:pt>
                <c:pt idx="2523">
                  <c:v>1477</c:v>
                </c:pt>
                <c:pt idx="2524">
                  <c:v>1476</c:v>
                </c:pt>
                <c:pt idx="2525">
                  <c:v>1475</c:v>
                </c:pt>
                <c:pt idx="2526">
                  <c:v>1474</c:v>
                </c:pt>
                <c:pt idx="2527">
                  <c:v>1473</c:v>
                </c:pt>
                <c:pt idx="2528">
                  <c:v>1472</c:v>
                </c:pt>
                <c:pt idx="2529">
                  <c:v>1471</c:v>
                </c:pt>
                <c:pt idx="2530">
                  <c:v>1470</c:v>
                </c:pt>
                <c:pt idx="2531">
                  <c:v>1469</c:v>
                </c:pt>
                <c:pt idx="2532">
                  <c:v>1468</c:v>
                </c:pt>
                <c:pt idx="2533">
                  <c:v>1467</c:v>
                </c:pt>
                <c:pt idx="2534">
                  <c:v>1466</c:v>
                </c:pt>
                <c:pt idx="2535">
                  <c:v>1465</c:v>
                </c:pt>
                <c:pt idx="2536">
                  <c:v>1464</c:v>
                </c:pt>
                <c:pt idx="2537">
                  <c:v>1463</c:v>
                </c:pt>
                <c:pt idx="2538">
                  <c:v>1462</c:v>
                </c:pt>
                <c:pt idx="2539">
                  <c:v>1461</c:v>
                </c:pt>
                <c:pt idx="2540">
                  <c:v>1460</c:v>
                </c:pt>
                <c:pt idx="2541">
                  <c:v>1459</c:v>
                </c:pt>
                <c:pt idx="2542">
                  <c:v>1458</c:v>
                </c:pt>
                <c:pt idx="2543">
                  <c:v>1457</c:v>
                </c:pt>
                <c:pt idx="2544">
                  <c:v>1456</c:v>
                </c:pt>
                <c:pt idx="2545">
                  <c:v>1455</c:v>
                </c:pt>
                <c:pt idx="2546">
                  <c:v>1454</c:v>
                </c:pt>
                <c:pt idx="2547">
                  <c:v>1453</c:v>
                </c:pt>
                <c:pt idx="2548">
                  <c:v>1452</c:v>
                </c:pt>
                <c:pt idx="2549">
                  <c:v>1451</c:v>
                </c:pt>
                <c:pt idx="2550">
                  <c:v>1450</c:v>
                </c:pt>
                <c:pt idx="2551">
                  <c:v>1449</c:v>
                </c:pt>
                <c:pt idx="2552">
                  <c:v>1448</c:v>
                </c:pt>
                <c:pt idx="2553">
                  <c:v>1447</c:v>
                </c:pt>
                <c:pt idx="2554">
                  <c:v>1446</c:v>
                </c:pt>
                <c:pt idx="2555">
                  <c:v>1445</c:v>
                </c:pt>
                <c:pt idx="2556">
                  <c:v>1444</c:v>
                </c:pt>
                <c:pt idx="2557">
                  <c:v>1443</c:v>
                </c:pt>
                <c:pt idx="2558">
                  <c:v>1442</c:v>
                </c:pt>
                <c:pt idx="2559">
                  <c:v>1441</c:v>
                </c:pt>
                <c:pt idx="2560">
                  <c:v>1440</c:v>
                </c:pt>
                <c:pt idx="2561">
                  <c:v>1439</c:v>
                </c:pt>
                <c:pt idx="2562">
                  <c:v>1438</c:v>
                </c:pt>
                <c:pt idx="2563">
                  <c:v>1437</c:v>
                </c:pt>
                <c:pt idx="2564">
                  <c:v>1436</c:v>
                </c:pt>
                <c:pt idx="2565">
                  <c:v>1435</c:v>
                </c:pt>
                <c:pt idx="2566">
                  <c:v>1434</c:v>
                </c:pt>
                <c:pt idx="2567">
                  <c:v>1433</c:v>
                </c:pt>
                <c:pt idx="2568">
                  <c:v>1432</c:v>
                </c:pt>
                <c:pt idx="2569">
                  <c:v>1431</c:v>
                </c:pt>
                <c:pt idx="2570">
                  <c:v>1430</c:v>
                </c:pt>
                <c:pt idx="2571">
                  <c:v>1429</c:v>
                </c:pt>
                <c:pt idx="2572">
                  <c:v>1428</c:v>
                </c:pt>
                <c:pt idx="2573">
                  <c:v>1427</c:v>
                </c:pt>
                <c:pt idx="2574">
                  <c:v>1426</c:v>
                </c:pt>
                <c:pt idx="2575">
                  <c:v>1425</c:v>
                </c:pt>
                <c:pt idx="2576">
                  <c:v>1424</c:v>
                </c:pt>
                <c:pt idx="2577">
                  <c:v>1423</c:v>
                </c:pt>
                <c:pt idx="2578">
                  <c:v>1422</c:v>
                </c:pt>
                <c:pt idx="2579">
                  <c:v>1421</c:v>
                </c:pt>
                <c:pt idx="2580">
                  <c:v>1420</c:v>
                </c:pt>
                <c:pt idx="2581">
                  <c:v>1419</c:v>
                </c:pt>
                <c:pt idx="2582">
                  <c:v>1418</c:v>
                </c:pt>
                <c:pt idx="2583">
                  <c:v>1417</c:v>
                </c:pt>
                <c:pt idx="2584">
                  <c:v>1416</c:v>
                </c:pt>
                <c:pt idx="2585">
                  <c:v>1415</c:v>
                </c:pt>
                <c:pt idx="2586">
                  <c:v>1414</c:v>
                </c:pt>
                <c:pt idx="2587">
                  <c:v>1413</c:v>
                </c:pt>
                <c:pt idx="2588">
                  <c:v>1412</c:v>
                </c:pt>
                <c:pt idx="2589">
                  <c:v>1411</c:v>
                </c:pt>
                <c:pt idx="2590">
                  <c:v>1410</c:v>
                </c:pt>
                <c:pt idx="2591">
                  <c:v>1409</c:v>
                </c:pt>
                <c:pt idx="2592">
                  <c:v>1408</c:v>
                </c:pt>
                <c:pt idx="2593">
                  <c:v>1407</c:v>
                </c:pt>
                <c:pt idx="2594">
                  <c:v>1406</c:v>
                </c:pt>
                <c:pt idx="2595">
                  <c:v>1405</c:v>
                </c:pt>
                <c:pt idx="2596">
                  <c:v>1404</c:v>
                </c:pt>
                <c:pt idx="2597">
                  <c:v>1403</c:v>
                </c:pt>
                <c:pt idx="2598">
                  <c:v>1402</c:v>
                </c:pt>
                <c:pt idx="2599">
                  <c:v>1401</c:v>
                </c:pt>
                <c:pt idx="2600">
                  <c:v>1400</c:v>
                </c:pt>
                <c:pt idx="2601">
                  <c:v>1399</c:v>
                </c:pt>
                <c:pt idx="2602">
                  <c:v>1398</c:v>
                </c:pt>
                <c:pt idx="2603">
                  <c:v>1397</c:v>
                </c:pt>
                <c:pt idx="2604">
                  <c:v>1396</c:v>
                </c:pt>
                <c:pt idx="2605">
                  <c:v>1395</c:v>
                </c:pt>
                <c:pt idx="2606">
                  <c:v>1394</c:v>
                </c:pt>
                <c:pt idx="2607">
                  <c:v>1393</c:v>
                </c:pt>
                <c:pt idx="2608">
                  <c:v>1392</c:v>
                </c:pt>
                <c:pt idx="2609">
                  <c:v>1391</c:v>
                </c:pt>
                <c:pt idx="2610">
                  <c:v>1390</c:v>
                </c:pt>
                <c:pt idx="2611">
                  <c:v>1389</c:v>
                </c:pt>
                <c:pt idx="2612">
                  <c:v>1388</c:v>
                </c:pt>
                <c:pt idx="2613">
                  <c:v>1387</c:v>
                </c:pt>
                <c:pt idx="2614">
                  <c:v>1386</c:v>
                </c:pt>
                <c:pt idx="2615">
                  <c:v>1385</c:v>
                </c:pt>
                <c:pt idx="2616">
                  <c:v>1384</c:v>
                </c:pt>
                <c:pt idx="2617">
                  <c:v>1383</c:v>
                </c:pt>
                <c:pt idx="2618">
                  <c:v>1382</c:v>
                </c:pt>
                <c:pt idx="2619">
                  <c:v>1381</c:v>
                </c:pt>
                <c:pt idx="2620">
                  <c:v>1380</c:v>
                </c:pt>
                <c:pt idx="2621">
                  <c:v>1379</c:v>
                </c:pt>
                <c:pt idx="2622">
                  <c:v>1378</c:v>
                </c:pt>
                <c:pt idx="2623">
                  <c:v>1377</c:v>
                </c:pt>
                <c:pt idx="2624">
                  <c:v>1376</c:v>
                </c:pt>
                <c:pt idx="2625">
                  <c:v>1375</c:v>
                </c:pt>
                <c:pt idx="2626">
                  <c:v>1374</c:v>
                </c:pt>
                <c:pt idx="2627">
                  <c:v>1373</c:v>
                </c:pt>
                <c:pt idx="2628">
                  <c:v>1372</c:v>
                </c:pt>
                <c:pt idx="2629">
                  <c:v>1371</c:v>
                </c:pt>
                <c:pt idx="2630">
                  <c:v>1370</c:v>
                </c:pt>
                <c:pt idx="2631">
                  <c:v>1369</c:v>
                </c:pt>
                <c:pt idx="2632">
                  <c:v>1368</c:v>
                </c:pt>
                <c:pt idx="2633">
                  <c:v>1367</c:v>
                </c:pt>
                <c:pt idx="2634">
                  <c:v>1366</c:v>
                </c:pt>
                <c:pt idx="2635">
                  <c:v>1365</c:v>
                </c:pt>
                <c:pt idx="2636">
                  <c:v>1364</c:v>
                </c:pt>
                <c:pt idx="2637">
                  <c:v>1363</c:v>
                </c:pt>
                <c:pt idx="2638">
                  <c:v>1362</c:v>
                </c:pt>
                <c:pt idx="2639">
                  <c:v>1361</c:v>
                </c:pt>
                <c:pt idx="2640">
                  <c:v>1360</c:v>
                </c:pt>
                <c:pt idx="2641">
                  <c:v>1359</c:v>
                </c:pt>
                <c:pt idx="2642">
                  <c:v>1358</c:v>
                </c:pt>
                <c:pt idx="2643">
                  <c:v>1357</c:v>
                </c:pt>
                <c:pt idx="2644">
                  <c:v>1356</c:v>
                </c:pt>
                <c:pt idx="2645">
                  <c:v>1355</c:v>
                </c:pt>
                <c:pt idx="2646">
                  <c:v>1354</c:v>
                </c:pt>
                <c:pt idx="2647">
                  <c:v>1353</c:v>
                </c:pt>
                <c:pt idx="2648">
                  <c:v>1352</c:v>
                </c:pt>
                <c:pt idx="2649">
                  <c:v>1351</c:v>
                </c:pt>
                <c:pt idx="2650">
                  <c:v>1350</c:v>
                </c:pt>
                <c:pt idx="2651">
                  <c:v>1349</c:v>
                </c:pt>
                <c:pt idx="2652">
                  <c:v>1348</c:v>
                </c:pt>
                <c:pt idx="2653">
                  <c:v>1347</c:v>
                </c:pt>
                <c:pt idx="2654">
                  <c:v>1346</c:v>
                </c:pt>
                <c:pt idx="2655">
                  <c:v>1345</c:v>
                </c:pt>
                <c:pt idx="2656">
                  <c:v>1344</c:v>
                </c:pt>
                <c:pt idx="2657">
                  <c:v>1343</c:v>
                </c:pt>
                <c:pt idx="2658">
                  <c:v>1342</c:v>
                </c:pt>
                <c:pt idx="2659">
                  <c:v>1341</c:v>
                </c:pt>
                <c:pt idx="2660">
                  <c:v>1340</c:v>
                </c:pt>
                <c:pt idx="2661">
                  <c:v>1339</c:v>
                </c:pt>
                <c:pt idx="2662">
                  <c:v>1338</c:v>
                </c:pt>
                <c:pt idx="2663">
                  <c:v>1337</c:v>
                </c:pt>
                <c:pt idx="2664">
                  <c:v>1336</c:v>
                </c:pt>
                <c:pt idx="2665">
                  <c:v>1335</c:v>
                </c:pt>
                <c:pt idx="2666">
                  <c:v>1334</c:v>
                </c:pt>
                <c:pt idx="2667">
                  <c:v>1333</c:v>
                </c:pt>
                <c:pt idx="2668">
                  <c:v>1332</c:v>
                </c:pt>
                <c:pt idx="2669">
                  <c:v>1331</c:v>
                </c:pt>
                <c:pt idx="2670">
                  <c:v>1330</c:v>
                </c:pt>
                <c:pt idx="2671">
                  <c:v>1329</c:v>
                </c:pt>
                <c:pt idx="2672">
                  <c:v>1328</c:v>
                </c:pt>
                <c:pt idx="2673">
                  <c:v>1327</c:v>
                </c:pt>
                <c:pt idx="2674">
                  <c:v>1326</c:v>
                </c:pt>
                <c:pt idx="2675">
                  <c:v>1325</c:v>
                </c:pt>
                <c:pt idx="2676">
                  <c:v>1324</c:v>
                </c:pt>
                <c:pt idx="2677">
                  <c:v>1323</c:v>
                </c:pt>
                <c:pt idx="2678">
                  <c:v>1322</c:v>
                </c:pt>
                <c:pt idx="2679">
                  <c:v>1321</c:v>
                </c:pt>
                <c:pt idx="2680">
                  <c:v>1320</c:v>
                </c:pt>
                <c:pt idx="2681">
                  <c:v>1319</c:v>
                </c:pt>
                <c:pt idx="2682">
                  <c:v>1318</c:v>
                </c:pt>
                <c:pt idx="2683">
                  <c:v>1317</c:v>
                </c:pt>
                <c:pt idx="2684">
                  <c:v>1316</c:v>
                </c:pt>
                <c:pt idx="2685">
                  <c:v>1315</c:v>
                </c:pt>
                <c:pt idx="2686">
                  <c:v>1314</c:v>
                </c:pt>
                <c:pt idx="2687">
                  <c:v>1313</c:v>
                </c:pt>
                <c:pt idx="2688">
                  <c:v>1312</c:v>
                </c:pt>
                <c:pt idx="2689">
                  <c:v>1311</c:v>
                </c:pt>
                <c:pt idx="2690">
                  <c:v>1310</c:v>
                </c:pt>
                <c:pt idx="2691">
                  <c:v>1309</c:v>
                </c:pt>
                <c:pt idx="2692">
                  <c:v>1308</c:v>
                </c:pt>
                <c:pt idx="2693">
                  <c:v>1307</c:v>
                </c:pt>
                <c:pt idx="2694">
                  <c:v>1306</c:v>
                </c:pt>
                <c:pt idx="2695">
                  <c:v>1305</c:v>
                </c:pt>
                <c:pt idx="2696">
                  <c:v>1304</c:v>
                </c:pt>
                <c:pt idx="2697">
                  <c:v>1303</c:v>
                </c:pt>
                <c:pt idx="2698">
                  <c:v>1302</c:v>
                </c:pt>
                <c:pt idx="2699">
                  <c:v>1301</c:v>
                </c:pt>
                <c:pt idx="2700">
                  <c:v>1300</c:v>
                </c:pt>
                <c:pt idx="2701">
                  <c:v>1299</c:v>
                </c:pt>
                <c:pt idx="2702">
                  <c:v>1298</c:v>
                </c:pt>
                <c:pt idx="2703">
                  <c:v>1297</c:v>
                </c:pt>
                <c:pt idx="2704">
                  <c:v>1296</c:v>
                </c:pt>
                <c:pt idx="2705">
                  <c:v>1295</c:v>
                </c:pt>
                <c:pt idx="2706">
                  <c:v>1294</c:v>
                </c:pt>
                <c:pt idx="2707">
                  <c:v>1293</c:v>
                </c:pt>
                <c:pt idx="2708">
                  <c:v>1292</c:v>
                </c:pt>
                <c:pt idx="2709">
                  <c:v>1291</c:v>
                </c:pt>
                <c:pt idx="2710">
                  <c:v>1290</c:v>
                </c:pt>
                <c:pt idx="2711">
                  <c:v>1289</c:v>
                </c:pt>
                <c:pt idx="2712">
                  <c:v>1288</c:v>
                </c:pt>
                <c:pt idx="2713">
                  <c:v>1287</c:v>
                </c:pt>
                <c:pt idx="2714">
                  <c:v>1286</c:v>
                </c:pt>
                <c:pt idx="2715">
                  <c:v>1285</c:v>
                </c:pt>
                <c:pt idx="2716">
                  <c:v>1284</c:v>
                </c:pt>
                <c:pt idx="2717">
                  <c:v>1283</c:v>
                </c:pt>
                <c:pt idx="2718">
                  <c:v>1282</c:v>
                </c:pt>
                <c:pt idx="2719">
                  <c:v>1281</c:v>
                </c:pt>
                <c:pt idx="2720">
                  <c:v>1280</c:v>
                </c:pt>
                <c:pt idx="2721">
                  <c:v>1279</c:v>
                </c:pt>
                <c:pt idx="2722">
                  <c:v>1278</c:v>
                </c:pt>
                <c:pt idx="2723">
                  <c:v>1277</c:v>
                </c:pt>
                <c:pt idx="2724">
                  <c:v>1276</c:v>
                </c:pt>
                <c:pt idx="2725">
                  <c:v>1275</c:v>
                </c:pt>
                <c:pt idx="2726">
                  <c:v>1274</c:v>
                </c:pt>
                <c:pt idx="2727">
                  <c:v>1273</c:v>
                </c:pt>
                <c:pt idx="2728">
                  <c:v>1272</c:v>
                </c:pt>
                <c:pt idx="2729">
                  <c:v>1271</c:v>
                </c:pt>
                <c:pt idx="2730">
                  <c:v>1270</c:v>
                </c:pt>
                <c:pt idx="2731">
                  <c:v>1269</c:v>
                </c:pt>
                <c:pt idx="2732">
                  <c:v>1268</c:v>
                </c:pt>
                <c:pt idx="2733">
                  <c:v>1267</c:v>
                </c:pt>
                <c:pt idx="2734">
                  <c:v>1266</c:v>
                </c:pt>
                <c:pt idx="2735">
                  <c:v>1265</c:v>
                </c:pt>
                <c:pt idx="2736">
                  <c:v>1264</c:v>
                </c:pt>
                <c:pt idx="2737">
                  <c:v>1263</c:v>
                </c:pt>
                <c:pt idx="2738">
                  <c:v>1262</c:v>
                </c:pt>
                <c:pt idx="2739">
                  <c:v>1261</c:v>
                </c:pt>
                <c:pt idx="2740">
                  <c:v>1260</c:v>
                </c:pt>
                <c:pt idx="2741">
                  <c:v>1259</c:v>
                </c:pt>
                <c:pt idx="2742">
                  <c:v>1258</c:v>
                </c:pt>
                <c:pt idx="2743">
                  <c:v>1257</c:v>
                </c:pt>
                <c:pt idx="2744">
                  <c:v>1256</c:v>
                </c:pt>
                <c:pt idx="2745">
                  <c:v>1255</c:v>
                </c:pt>
                <c:pt idx="2746">
                  <c:v>1254</c:v>
                </c:pt>
                <c:pt idx="2747">
                  <c:v>1253</c:v>
                </c:pt>
                <c:pt idx="2748">
                  <c:v>1252</c:v>
                </c:pt>
                <c:pt idx="2749">
                  <c:v>1251</c:v>
                </c:pt>
                <c:pt idx="2750">
                  <c:v>1250</c:v>
                </c:pt>
                <c:pt idx="2751">
                  <c:v>1249</c:v>
                </c:pt>
                <c:pt idx="2752">
                  <c:v>1248</c:v>
                </c:pt>
                <c:pt idx="2753">
                  <c:v>1247</c:v>
                </c:pt>
                <c:pt idx="2754">
                  <c:v>1246</c:v>
                </c:pt>
                <c:pt idx="2755">
                  <c:v>1245</c:v>
                </c:pt>
                <c:pt idx="2756">
                  <c:v>1244</c:v>
                </c:pt>
                <c:pt idx="2757">
                  <c:v>1243</c:v>
                </c:pt>
                <c:pt idx="2758">
                  <c:v>1242</c:v>
                </c:pt>
                <c:pt idx="2759">
                  <c:v>1241</c:v>
                </c:pt>
                <c:pt idx="2760">
                  <c:v>1240</c:v>
                </c:pt>
                <c:pt idx="2761">
                  <c:v>1239</c:v>
                </c:pt>
                <c:pt idx="2762">
                  <c:v>1238</c:v>
                </c:pt>
                <c:pt idx="2763">
                  <c:v>1237</c:v>
                </c:pt>
                <c:pt idx="2764">
                  <c:v>1236</c:v>
                </c:pt>
                <c:pt idx="2765">
                  <c:v>1235</c:v>
                </c:pt>
                <c:pt idx="2766">
                  <c:v>1234</c:v>
                </c:pt>
                <c:pt idx="2767">
                  <c:v>1233</c:v>
                </c:pt>
                <c:pt idx="2768">
                  <c:v>1232</c:v>
                </c:pt>
                <c:pt idx="2769">
                  <c:v>1231</c:v>
                </c:pt>
                <c:pt idx="2770">
                  <c:v>1230</c:v>
                </c:pt>
                <c:pt idx="2771">
                  <c:v>1229</c:v>
                </c:pt>
                <c:pt idx="2772">
                  <c:v>1228</c:v>
                </c:pt>
                <c:pt idx="2773">
                  <c:v>1227</c:v>
                </c:pt>
                <c:pt idx="2774">
                  <c:v>1226</c:v>
                </c:pt>
                <c:pt idx="2775">
                  <c:v>1225</c:v>
                </c:pt>
                <c:pt idx="2776">
                  <c:v>1224</c:v>
                </c:pt>
                <c:pt idx="2777">
                  <c:v>1223</c:v>
                </c:pt>
                <c:pt idx="2778">
                  <c:v>1222</c:v>
                </c:pt>
                <c:pt idx="2779">
                  <c:v>1221</c:v>
                </c:pt>
                <c:pt idx="2780">
                  <c:v>1220</c:v>
                </c:pt>
                <c:pt idx="2781">
                  <c:v>1219</c:v>
                </c:pt>
                <c:pt idx="2782">
                  <c:v>1218</c:v>
                </c:pt>
                <c:pt idx="2783">
                  <c:v>1217</c:v>
                </c:pt>
                <c:pt idx="2784">
                  <c:v>1216</c:v>
                </c:pt>
                <c:pt idx="2785">
                  <c:v>1215</c:v>
                </c:pt>
                <c:pt idx="2786">
                  <c:v>1214</c:v>
                </c:pt>
                <c:pt idx="2787">
                  <c:v>1213</c:v>
                </c:pt>
                <c:pt idx="2788">
                  <c:v>1212</c:v>
                </c:pt>
                <c:pt idx="2789">
                  <c:v>1211</c:v>
                </c:pt>
                <c:pt idx="2790">
                  <c:v>1210</c:v>
                </c:pt>
                <c:pt idx="2791">
                  <c:v>1209</c:v>
                </c:pt>
                <c:pt idx="2792">
                  <c:v>1208</c:v>
                </c:pt>
                <c:pt idx="2793">
                  <c:v>1207</c:v>
                </c:pt>
                <c:pt idx="2794">
                  <c:v>1206</c:v>
                </c:pt>
                <c:pt idx="2795">
                  <c:v>1205</c:v>
                </c:pt>
                <c:pt idx="2796">
                  <c:v>1204</c:v>
                </c:pt>
                <c:pt idx="2797">
                  <c:v>1203</c:v>
                </c:pt>
                <c:pt idx="2798">
                  <c:v>1202</c:v>
                </c:pt>
                <c:pt idx="2799">
                  <c:v>1201</c:v>
                </c:pt>
                <c:pt idx="2800">
                  <c:v>1200</c:v>
                </c:pt>
                <c:pt idx="2801">
                  <c:v>1199</c:v>
                </c:pt>
                <c:pt idx="2802">
                  <c:v>1198</c:v>
                </c:pt>
                <c:pt idx="2803">
                  <c:v>1197</c:v>
                </c:pt>
                <c:pt idx="2804">
                  <c:v>1196</c:v>
                </c:pt>
                <c:pt idx="2805">
                  <c:v>1195</c:v>
                </c:pt>
                <c:pt idx="2806">
                  <c:v>1194</c:v>
                </c:pt>
                <c:pt idx="2807">
                  <c:v>1193</c:v>
                </c:pt>
                <c:pt idx="2808">
                  <c:v>1192</c:v>
                </c:pt>
                <c:pt idx="2809">
                  <c:v>1191</c:v>
                </c:pt>
                <c:pt idx="2810">
                  <c:v>1190</c:v>
                </c:pt>
                <c:pt idx="2811">
                  <c:v>1189</c:v>
                </c:pt>
                <c:pt idx="2812">
                  <c:v>1188</c:v>
                </c:pt>
                <c:pt idx="2813">
                  <c:v>1187</c:v>
                </c:pt>
                <c:pt idx="2814">
                  <c:v>1186</c:v>
                </c:pt>
                <c:pt idx="2815">
                  <c:v>1185</c:v>
                </c:pt>
                <c:pt idx="2816">
                  <c:v>1184</c:v>
                </c:pt>
                <c:pt idx="2817">
                  <c:v>1183</c:v>
                </c:pt>
                <c:pt idx="2818">
                  <c:v>1182</c:v>
                </c:pt>
                <c:pt idx="2819">
                  <c:v>1181</c:v>
                </c:pt>
                <c:pt idx="2820">
                  <c:v>1180</c:v>
                </c:pt>
                <c:pt idx="2821">
                  <c:v>1179</c:v>
                </c:pt>
                <c:pt idx="2822">
                  <c:v>1178</c:v>
                </c:pt>
                <c:pt idx="2823">
                  <c:v>1177</c:v>
                </c:pt>
                <c:pt idx="2824">
                  <c:v>1176</c:v>
                </c:pt>
                <c:pt idx="2825">
                  <c:v>1175</c:v>
                </c:pt>
                <c:pt idx="2826">
                  <c:v>1174</c:v>
                </c:pt>
                <c:pt idx="2827">
                  <c:v>1173</c:v>
                </c:pt>
                <c:pt idx="2828">
                  <c:v>1172</c:v>
                </c:pt>
                <c:pt idx="2829">
                  <c:v>1171</c:v>
                </c:pt>
                <c:pt idx="2830">
                  <c:v>1170</c:v>
                </c:pt>
                <c:pt idx="2831">
                  <c:v>1169</c:v>
                </c:pt>
                <c:pt idx="2832">
                  <c:v>1168</c:v>
                </c:pt>
                <c:pt idx="2833">
                  <c:v>1167</c:v>
                </c:pt>
                <c:pt idx="2834">
                  <c:v>1166</c:v>
                </c:pt>
                <c:pt idx="2835">
                  <c:v>1165</c:v>
                </c:pt>
                <c:pt idx="2836">
                  <c:v>1164</c:v>
                </c:pt>
                <c:pt idx="2837">
                  <c:v>1163</c:v>
                </c:pt>
                <c:pt idx="2838">
                  <c:v>1162</c:v>
                </c:pt>
                <c:pt idx="2839">
                  <c:v>1161</c:v>
                </c:pt>
                <c:pt idx="2840">
                  <c:v>1160</c:v>
                </c:pt>
                <c:pt idx="2841">
                  <c:v>1159</c:v>
                </c:pt>
                <c:pt idx="2842">
                  <c:v>1158</c:v>
                </c:pt>
                <c:pt idx="2843">
                  <c:v>1157</c:v>
                </c:pt>
                <c:pt idx="2844">
                  <c:v>1156</c:v>
                </c:pt>
                <c:pt idx="2845">
                  <c:v>1155</c:v>
                </c:pt>
                <c:pt idx="2846">
                  <c:v>1154</c:v>
                </c:pt>
                <c:pt idx="2847">
                  <c:v>1153</c:v>
                </c:pt>
                <c:pt idx="2848">
                  <c:v>1152</c:v>
                </c:pt>
                <c:pt idx="2849">
                  <c:v>1151</c:v>
                </c:pt>
                <c:pt idx="2850">
                  <c:v>1150</c:v>
                </c:pt>
                <c:pt idx="2851">
                  <c:v>1149</c:v>
                </c:pt>
                <c:pt idx="2852">
                  <c:v>1148</c:v>
                </c:pt>
                <c:pt idx="2853">
                  <c:v>1147</c:v>
                </c:pt>
                <c:pt idx="2854">
                  <c:v>1146</c:v>
                </c:pt>
                <c:pt idx="2855">
                  <c:v>1145</c:v>
                </c:pt>
                <c:pt idx="2856">
                  <c:v>1144</c:v>
                </c:pt>
                <c:pt idx="2857">
                  <c:v>1143</c:v>
                </c:pt>
                <c:pt idx="2858">
                  <c:v>1142</c:v>
                </c:pt>
                <c:pt idx="2859">
                  <c:v>1141</c:v>
                </c:pt>
                <c:pt idx="2860">
                  <c:v>1140</c:v>
                </c:pt>
                <c:pt idx="2861">
                  <c:v>1139</c:v>
                </c:pt>
                <c:pt idx="2862">
                  <c:v>1138</c:v>
                </c:pt>
                <c:pt idx="2863">
                  <c:v>1137</c:v>
                </c:pt>
                <c:pt idx="2864">
                  <c:v>1136</c:v>
                </c:pt>
                <c:pt idx="2865">
                  <c:v>1135</c:v>
                </c:pt>
                <c:pt idx="2866">
                  <c:v>1134</c:v>
                </c:pt>
                <c:pt idx="2867">
                  <c:v>1133</c:v>
                </c:pt>
                <c:pt idx="2868">
                  <c:v>1132</c:v>
                </c:pt>
                <c:pt idx="2869">
                  <c:v>1131</c:v>
                </c:pt>
                <c:pt idx="2870">
                  <c:v>1130</c:v>
                </c:pt>
                <c:pt idx="2871">
                  <c:v>1129</c:v>
                </c:pt>
                <c:pt idx="2872">
                  <c:v>1128</c:v>
                </c:pt>
                <c:pt idx="2873">
                  <c:v>1127</c:v>
                </c:pt>
                <c:pt idx="2874">
                  <c:v>1126</c:v>
                </c:pt>
                <c:pt idx="2875">
                  <c:v>1125</c:v>
                </c:pt>
                <c:pt idx="2876">
                  <c:v>1124</c:v>
                </c:pt>
                <c:pt idx="2877">
                  <c:v>1123</c:v>
                </c:pt>
                <c:pt idx="2878">
                  <c:v>1122</c:v>
                </c:pt>
                <c:pt idx="2879">
                  <c:v>1121</c:v>
                </c:pt>
                <c:pt idx="2880">
                  <c:v>1120</c:v>
                </c:pt>
                <c:pt idx="2881">
                  <c:v>1119</c:v>
                </c:pt>
                <c:pt idx="2882">
                  <c:v>1118</c:v>
                </c:pt>
                <c:pt idx="2883">
                  <c:v>1117</c:v>
                </c:pt>
                <c:pt idx="2884">
                  <c:v>1116</c:v>
                </c:pt>
                <c:pt idx="2885">
                  <c:v>1115</c:v>
                </c:pt>
                <c:pt idx="2886">
                  <c:v>1114</c:v>
                </c:pt>
                <c:pt idx="2887">
                  <c:v>1113</c:v>
                </c:pt>
                <c:pt idx="2888">
                  <c:v>1112</c:v>
                </c:pt>
                <c:pt idx="2889">
                  <c:v>1111</c:v>
                </c:pt>
                <c:pt idx="2890">
                  <c:v>1110</c:v>
                </c:pt>
                <c:pt idx="2891">
                  <c:v>1109</c:v>
                </c:pt>
                <c:pt idx="2892">
                  <c:v>1108</c:v>
                </c:pt>
                <c:pt idx="2893">
                  <c:v>1107</c:v>
                </c:pt>
                <c:pt idx="2894">
                  <c:v>1106</c:v>
                </c:pt>
                <c:pt idx="2895">
                  <c:v>1105</c:v>
                </c:pt>
                <c:pt idx="2896">
                  <c:v>1104</c:v>
                </c:pt>
                <c:pt idx="2897">
                  <c:v>1103</c:v>
                </c:pt>
                <c:pt idx="2898">
                  <c:v>1102</c:v>
                </c:pt>
                <c:pt idx="2899">
                  <c:v>1101</c:v>
                </c:pt>
                <c:pt idx="2900">
                  <c:v>1100</c:v>
                </c:pt>
                <c:pt idx="2901">
                  <c:v>1099</c:v>
                </c:pt>
                <c:pt idx="2902">
                  <c:v>1098</c:v>
                </c:pt>
                <c:pt idx="2903">
                  <c:v>1097</c:v>
                </c:pt>
                <c:pt idx="2904">
                  <c:v>1096</c:v>
                </c:pt>
                <c:pt idx="2905">
                  <c:v>1095</c:v>
                </c:pt>
                <c:pt idx="2906">
                  <c:v>1094</c:v>
                </c:pt>
                <c:pt idx="2907">
                  <c:v>1093</c:v>
                </c:pt>
                <c:pt idx="2908">
                  <c:v>1092</c:v>
                </c:pt>
                <c:pt idx="2909">
                  <c:v>1091</c:v>
                </c:pt>
                <c:pt idx="2910">
                  <c:v>1090</c:v>
                </c:pt>
                <c:pt idx="2911">
                  <c:v>1089</c:v>
                </c:pt>
                <c:pt idx="2912">
                  <c:v>1088</c:v>
                </c:pt>
                <c:pt idx="2913">
                  <c:v>1087</c:v>
                </c:pt>
                <c:pt idx="2914">
                  <c:v>1086</c:v>
                </c:pt>
                <c:pt idx="2915">
                  <c:v>1085</c:v>
                </c:pt>
                <c:pt idx="2916">
                  <c:v>1084</c:v>
                </c:pt>
                <c:pt idx="2917">
                  <c:v>1083</c:v>
                </c:pt>
                <c:pt idx="2918">
                  <c:v>1082</c:v>
                </c:pt>
                <c:pt idx="2919">
                  <c:v>1081</c:v>
                </c:pt>
                <c:pt idx="2920">
                  <c:v>1080</c:v>
                </c:pt>
                <c:pt idx="2921">
                  <c:v>1079</c:v>
                </c:pt>
                <c:pt idx="2922">
                  <c:v>1078</c:v>
                </c:pt>
                <c:pt idx="2923">
                  <c:v>1077</c:v>
                </c:pt>
                <c:pt idx="2924">
                  <c:v>1076</c:v>
                </c:pt>
                <c:pt idx="2925">
                  <c:v>1075</c:v>
                </c:pt>
                <c:pt idx="2926">
                  <c:v>1074</c:v>
                </c:pt>
                <c:pt idx="2927">
                  <c:v>1073</c:v>
                </c:pt>
                <c:pt idx="2928">
                  <c:v>1072</c:v>
                </c:pt>
                <c:pt idx="2929">
                  <c:v>1071</c:v>
                </c:pt>
                <c:pt idx="2930">
                  <c:v>1070</c:v>
                </c:pt>
                <c:pt idx="2931">
                  <c:v>1069</c:v>
                </c:pt>
                <c:pt idx="2932">
                  <c:v>1068</c:v>
                </c:pt>
                <c:pt idx="2933">
                  <c:v>1067</c:v>
                </c:pt>
                <c:pt idx="2934">
                  <c:v>1066</c:v>
                </c:pt>
                <c:pt idx="2935">
                  <c:v>1065</c:v>
                </c:pt>
                <c:pt idx="2936">
                  <c:v>1064</c:v>
                </c:pt>
                <c:pt idx="2937">
                  <c:v>1063</c:v>
                </c:pt>
                <c:pt idx="2938">
                  <c:v>1062</c:v>
                </c:pt>
                <c:pt idx="2939">
                  <c:v>1061</c:v>
                </c:pt>
                <c:pt idx="2940">
                  <c:v>1060</c:v>
                </c:pt>
                <c:pt idx="2941">
                  <c:v>1059</c:v>
                </c:pt>
                <c:pt idx="2942">
                  <c:v>1058</c:v>
                </c:pt>
                <c:pt idx="2943">
                  <c:v>1057</c:v>
                </c:pt>
                <c:pt idx="2944">
                  <c:v>1056</c:v>
                </c:pt>
                <c:pt idx="2945">
                  <c:v>1055</c:v>
                </c:pt>
                <c:pt idx="2946">
                  <c:v>1054</c:v>
                </c:pt>
                <c:pt idx="2947">
                  <c:v>1053</c:v>
                </c:pt>
                <c:pt idx="2948">
                  <c:v>1052</c:v>
                </c:pt>
                <c:pt idx="2949">
                  <c:v>1051</c:v>
                </c:pt>
                <c:pt idx="2950">
                  <c:v>1050</c:v>
                </c:pt>
                <c:pt idx="2951">
                  <c:v>1049</c:v>
                </c:pt>
                <c:pt idx="2952">
                  <c:v>1048</c:v>
                </c:pt>
                <c:pt idx="2953">
                  <c:v>1047</c:v>
                </c:pt>
                <c:pt idx="2954">
                  <c:v>1046</c:v>
                </c:pt>
                <c:pt idx="2955">
                  <c:v>1045</c:v>
                </c:pt>
                <c:pt idx="2956">
                  <c:v>1044</c:v>
                </c:pt>
                <c:pt idx="2957">
                  <c:v>1043</c:v>
                </c:pt>
                <c:pt idx="2958">
                  <c:v>1042</c:v>
                </c:pt>
                <c:pt idx="2959">
                  <c:v>1041</c:v>
                </c:pt>
                <c:pt idx="2960">
                  <c:v>1040</c:v>
                </c:pt>
                <c:pt idx="2961">
                  <c:v>1039</c:v>
                </c:pt>
                <c:pt idx="2962">
                  <c:v>1038</c:v>
                </c:pt>
                <c:pt idx="2963">
                  <c:v>1037</c:v>
                </c:pt>
                <c:pt idx="2964">
                  <c:v>1036</c:v>
                </c:pt>
                <c:pt idx="2965">
                  <c:v>1035</c:v>
                </c:pt>
                <c:pt idx="2966">
                  <c:v>1034</c:v>
                </c:pt>
                <c:pt idx="2967">
                  <c:v>1033</c:v>
                </c:pt>
                <c:pt idx="2968">
                  <c:v>1032</c:v>
                </c:pt>
                <c:pt idx="2969">
                  <c:v>1031</c:v>
                </c:pt>
                <c:pt idx="2970">
                  <c:v>1030</c:v>
                </c:pt>
                <c:pt idx="2971">
                  <c:v>1029</c:v>
                </c:pt>
                <c:pt idx="2972">
                  <c:v>1028</c:v>
                </c:pt>
                <c:pt idx="2973">
                  <c:v>1027</c:v>
                </c:pt>
                <c:pt idx="2974">
                  <c:v>1026</c:v>
                </c:pt>
                <c:pt idx="2975">
                  <c:v>1025</c:v>
                </c:pt>
                <c:pt idx="2976">
                  <c:v>1024</c:v>
                </c:pt>
                <c:pt idx="2977">
                  <c:v>1023</c:v>
                </c:pt>
                <c:pt idx="2978">
                  <c:v>1022</c:v>
                </c:pt>
                <c:pt idx="2979">
                  <c:v>1021</c:v>
                </c:pt>
                <c:pt idx="2980">
                  <c:v>1020</c:v>
                </c:pt>
                <c:pt idx="2981">
                  <c:v>1019</c:v>
                </c:pt>
                <c:pt idx="2982">
                  <c:v>1018</c:v>
                </c:pt>
                <c:pt idx="2983">
                  <c:v>1017</c:v>
                </c:pt>
                <c:pt idx="2984">
                  <c:v>1016</c:v>
                </c:pt>
                <c:pt idx="2985">
                  <c:v>1015</c:v>
                </c:pt>
                <c:pt idx="2986">
                  <c:v>1014</c:v>
                </c:pt>
                <c:pt idx="2987">
                  <c:v>1013</c:v>
                </c:pt>
                <c:pt idx="2988">
                  <c:v>1012</c:v>
                </c:pt>
                <c:pt idx="2989">
                  <c:v>1011</c:v>
                </c:pt>
                <c:pt idx="2990">
                  <c:v>1010</c:v>
                </c:pt>
                <c:pt idx="2991">
                  <c:v>1009</c:v>
                </c:pt>
                <c:pt idx="2992">
                  <c:v>1008</c:v>
                </c:pt>
                <c:pt idx="2993">
                  <c:v>1007</c:v>
                </c:pt>
                <c:pt idx="2994">
                  <c:v>1006</c:v>
                </c:pt>
                <c:pt idx="2995">
                  <c:v>1005</c:v>
                </c:pt>
                <c:pt idx="2996">
                  <c:v>1004</c:v>
                </c:pt>
                <c:pt idx="2997">
                  <c:v>1003</c:v>
                </c:pt>
                <c:pt idx="2998">
                  <c:v>1002</c:v>
                </c:pt>
                <c:pt idx="2999">
                  <c:v>1001</c:v>
                </c:pt>
                <c:pt idx="3000">
                  <c:v>1000</c:v>
                </c:pt>
                <c:pt idx="3001">
                  <c:v>999</c:v>
                </c:pt>
                <c:pt idx="3002">
                  <c:v>998</c:v>
                </c:pt>
                <c:pt idx="3003">
                  <c:v>997</c:v>
                </c:pt>
                <c:pt idx="3004">
                  <c:v>996</c:v>
                </c:pt>
                <c:pt idx="3005">
                  <c:v>995</c:v>
                </c:pt>
                <c:pt idx="3006">
                  <c:v>994</c:v>
                </c:pt>
                <c:pt idx="3007">
                  <c:v>993</c:v>
                </c:pt>
                <c:pt idx="3008">
                  <c:v>992</c:v>
                </c:pt>
                <c:pt idx="3009">
                  <c:v>991</c:v>
                </c:pt>
                <c:pt idx="3010">
                  <c:v>990</c:v>
                </c:pt>
                <c:pt idx="3011">
                  <c:v>989</c:v>
                </c:pt>
                <c:pt idx="3012">
                  <c:v>988</c:v>
                </c:pt>
                <c:pt idx="3013">
                  <c:v>987</c:v>
                </c:pt>
                <c:pt idx="3014">
                  <c:v>986</c:v>
                </c:pt>
                <c:pt idx="3015">
                  <c:v>985</c:v>
                </c:pt>
                <c:pt idx="3016">
                  <c:v>984</c:v>
                </c:pt>
                <c:pt idx="3017">
                  <c:v>983</c:v>
                </c:pt>
                <c:pt idx="3018">
                  <c:v>982</c:v>
                </c:pt>
                <c:pt idx="3019">
                  <c:v>981</c:v>
                </c:pt>
                <c:pt idx="3020">
                  <c:v>980</c:v>
                </c:pt>
                <c:pt idx="3021">
                  <c:v>979</c:v>
                </c:pt>
                <c:pt idx="3022">
                  <c:v>978</c:v>
                </c:pt>
                <c:pt idx="3023">
                  <c:v>977</c:v>
                </c:pt>
                <c:pt idx="3024">
                  <c:v>976</c:v>
                </c:pt>
                <c:pt idx="3025">
                  <c:v>975</c:v>
                </c:pt>
                <c:pt idx="3026">
                  <c:v>974</c:v>
                </c:pt>
                <c:pt idx="3027">
                  <c:v>973</c:v>
                </c:pt>
                <c:pt idx="3028">
                  <c:v>972</c:v>
                </c:pt>
                <c:pt idx="3029">
                  <c:v>971</c:v>
                </c:pt>
                <c:pt idx="3030">
                  <c:v>970</c:v>
                </c:pt>
                <c:pt idx="3031">
                  <c:v>969</c:v>
                </c:pt>
                <c:pt idx="3032">
                  <c:v>968</c:v>
                </c:pt>
                <c:pt idx="3033">
                  <c:v>967</c:v>
                </c:pt>
                <c:pt idx="3034">
                  <c:v>966</c:v>
                </c:pt>
                <c:pt idx="3035">
                  <c:v>965</c:v>
                </c:pt>
                <c:pt idx="3036">
                  <c:v>964</c:v>
                </c:pt>
                <c:pt idx="3037">
                  <c:v>963</c:v>
                </c:pt>
                <c:pt idx="3038">
                  <c:v>962</c:v>
                </c:pt>
                <c:pt idx="3039">
                  <c:v>961</c:v>
                </c:pt>
                <c:pt idx="3040">
                  <c:v>960</c:v>
                </c:pt>
                <c:pt idx="3041">
                  <c:v>959</c:v>
                </c:pt>
                <c:pt idx="3042">
                  <c:v>958</c:v>
                </c:pt>
                <c:pt idx="3043">
                  <c:v>957</c:v>
                </c:pt>
                <c:pt idx="3044">
                  <c:v>956</c:v>
                </c:pt>
                <c:pt idx="3045">
                  <c:v>955</c:v>
                </c:pt>
                <c:pt idx="3046">
                  <c:v>954</c:v>
                </c:pt>
                <c:pt idx="3047">
                  <c:v>953</c:v>
                </c:pt>
                <c:pt idx="3048">
                  <c:v>952</c:v>
                </c:pt>
                <c:pt idx="3049">
                  <c:v>951</c:v>
                </c:pt>
                <c:pt idx="3050">
                  <c:v>950</c:v>
                </c:pt>
                <c:pt idx="3051">
                  <c:v>949</c:v>
                </c:pt>
                <c:pt idx="3052">
                  <c:v>948</c:v>
                </c:pt>
                <c:pt idx="3053">
                  <c:v>947</c:v>
                </c:pt>
                <c:pt idx="3054">
                  <c:v>946</c:v>
                </c:pt>
                <c:pt idx="3055">
                  <c:v>945</c:v>
                </c:pt>
                <c:pt idx="3056">
                  <c:v>944</c:v>
                </c:pt>
                <c:pt idx="3057">
                  <c:v>943</c:v>
                </c:pt>
                <c:pt idx="3058">
                  <c:v>942</c:v>
                </c:pt>
                <c:pt idx="3059">
                  <c:v>941</c:v>
                </c:pt>
                <c:pt idx="3060">
                  <c:v>940</c:v>
                </c:pt>
                <c:pt idx="3061">
                  <c:v>939</c:v>
                </c:pt>
                <c:pt idx="3062">
                  <c:v>938</c:v>
                </c:pt>
                <c:pt idx="3063">
                  <c:v>937</c:v>
                </c:pt>
                <c:pt idx="3064">
                  <c:v>936</c:v>
                </c:pt>
                <c:pt idx="3065">
                  <c:v>935</c:v>
                </c:pt>
                <c:pt idx="3066">
                  <c:v>934</c:v>
                </c:pt>
                <c:pt idx="3067">
                  <c:v>933</c:v>
                </c:pt>
                <c:pt idx="3068">
                  <c:v>932</c:v>
                </c:pt>
                <c:pt idx="3069">
                  <c:v>931</c:v>
                </c:pt>
                <c:pt idx="3070">
                  <c:v>930</c:v>
                </c:pt>
                <c:pt idx="3071">
                  <c:v>929</c:v>
                </c:pt>
                <c:pt idx="3072">
                  <c:v>928</c:v>
                </c:pt>
                <c:pt idx="3073">
                  <c:v>927</c:v>
                </c:pt>
                <c:pt idx="3074">
                  <c:v>926</c:v>
                </c:pt>
                <c:pt idx="3075">
                  <c:v>925</c:v>
                </c:pt>
                <c:pt idx="3076">
                  <c:v>924</c:v>
                </c:pt>
                <c:pt idx="3077">
                  <c:v>923</c:v>
                </c:pt>
                <c:pt idx="3078">
                  <c:v>922</c:v>
                </c:pt>
                <c:pt idx="3079">
                  <c:v>921</c:v>
                </c:pt>
                <c:pt idx="3080">
                  <c:v>920</c:v>
                </c:pt>
                <c:pt idx="3081">
                  <c:v>919</c:v>
                </c:pt>
                <c:pt idx="3082">
                  <c:v>918</c:v>
                </c:pt>
                <c:pt idx="3083">
                  <c:v>917</c:v>
                </c:pt>
                <c:pt idx="3084">
                  <c:v>916</c:v>
                </c:pt>
                <c:pt idx="3085">
                  <c:v>915</c:v>
                </c:pt>
                <c:pt idx="3086">
                  <c:v>914</c:v>
                </c:pt>
                <c:pt idx="3087">
                  <c:v>913</c:v>
                </c:pt>
                <c:pt idx="3088">
                  <c:v>912</c:v>
                </c:pt>
                <c:pt idx="3089">
                  <c:v>911</c:v>
                </c:pt>
                <c:pt idx="3090">
                  <c:v>910</c:v>
                </c:pt>
                <c:pt idx="3091">
                  <c:v>909</c:v>
                </c:pt>
                <c:pt idx="3092">
                  <c:v>908</c:v>
                </c:pt>
                <c:pt idx="3093">
                  <c:v>907</c:v>
                </c:pt>
                <c:pt idx="3094">
                  <c:v>906</c:v>
                </c:pt>
                <c:pt idx="3095">
                  <c:v>905</c:v>
                </c:pt>
                <c:pt idx="3096">
                  <c:v>904</c:v>
                </c:pt>
                <c:pt idx="3097">
                  <c:v>903</c:v>
                </c:pt>
                <c:pt idx="3098">
                  <c:v>902</c:v>
                </c:pt>
                <c:pt idx="3099">
                  <c:v>901</c:v>
                </c:pt>
                <c:pt idx="3100">
                  <c:v>900</c:v>
                </c:pt>
                <c:pt idx="3101">
                  <c:v>899</c:v>
                </c:pt>
                <c:pt idx="3102">
                  <c:v>898</c:v>
                </c:pt>
                <c:pt idx="3103">
                  <c:v>897</c:v>
                </c:pt>
                <c:pt idx="3104">
                  <c:v>896</c:v>
                </c:pt>
                <c:pt idx="3105">
                  <c:v>895</c:v>
                </c:pt>
                <c:pt idx="3106">
                  <c:v>894</c:v>
                </c:pt>
                <c:pt idx="3107">
                  <c:v>893</c:v>
                </c:pt>
                <c:pt idx="3108">
                  <c:v>892</c:v>
                </c:pt>
                <c:pt idx="3109">
                  <c:v>891</c:v>
                </c:pt>
                <c:pt idx="3110">
                  <c:v>890</c:v>
                </c:pt>
                <c:pt idx="3111">
                  <c:v>889</c:v>
                </c:pt>
                <c:pt idx="3112">
                  <c:v>888</c:v>
                </c:pt>
                <c:pt idx="3113">
                  <c:v>887</c:v>
                </c:pt>
                <c:pt idx="3114">
                  <c:v>886</c:v>
                </c:pt>
                <c:pt idx="3115">
                  <c:v>885</c:v>
                </c:pt>
                <c:pt idx="3116">
                  <c:v>884</c:v>
                </c:pt>
                <c:pt idx="3117">
                  <c:v>883</c:v>
                </c:pt>
                <c:pt idx="3118">
                  <c:v>882</c:v>
                </c:pt>
                <c:pt idx="3119">
                  <c:v>881</c:v>
                </c:pt>
                <c:pt idx="3120">
                  <c:v>880</c:v>
                </c:pt>
                <c:pt idx="3121">
                  <c:v>879</c:v>
                </c:pt>
                <c:pt idx="3122">
                  <c:v>878</c:v>
                </c:pt>
                <c:pt idx="3123">
                  <c:v>877</c:v>
                </c:pt>
                <c:pt idx="3124">
                  <c:v>876</c:v>
                </c:pt>
                <c:pt idx="3125">
                  <c:v>875</c:v>
                </c:pt>
                <c:pt idx="3126">
                  <c:v>874</c:v>
                </c:pt>
                <c:pt idx="3127">
                  <c:v>873</c:v>
                </c:pt>
                <c:pt idx="3128">
                  <c:v>872</c:v>
                </c:pt>
                <c:pt idx="3129">
                  <c:v>871</c:v>
                </c:pt>
                <c:pt idx="3130">
                  <c:v>870</c:v>
                </c:pt>
                <c:pt idx="3131">
                  <c:v>869</c:v>
                </c:pt>
                <c:pt idx="3132">
                  <c:v>868</c:v>
                </c:pt>
                <c:pt idx="3133">
                  <c:v>867</c:v>
                </c:pt>
                <c:pt idx="3134">
                  <c:v>866</c:v>
                </c:pt>
                <c:pt idx="3135">
                  <c:v>865</c:v>
                </c:pt>
                <c:pt idx="3136">
                  <c:v>864</c:v>
                </c:pt>
                <c:pt idx="3137">
                  <c:v>863</c:v>
                </c:pt>
                <c:pt idx="3138">
                  <c:v>862</c:v>
                </c:pt>
                <c:pt idx="3139">
                  <c:v>861</c:v>
                </c:pt>
                <c:pt idx="3140">
                  <c:v>860</c:v>
                </c:pt>
                <c:pt idx="3141">
                  <c:v>859</c:v>
                </c:pt>
                <c:pt idx="3142">
                  <c:v>858</c:v>
                </c:pt>
                <c:pt idx="3143">
                  <c:v>857</c:v>
                </c:pt>
                <c:pt idx="3144">
                  <c:v>856</c:v>
                </c:pt>
                <c:pt idx="3145">
                  <c:v>855</c:v>
                </c:pt>
                <c:pt idx="3146">
                  <c:v>854</c:v>
                </c:pt>
                <c:pt idx="3147">
                  <c:v>853</c:v>
                </c:pt>
                <c:pt idx="3148">
                  <c:v>852</c:v>
                </c:pt>
                <c:pt idx="3149">
                  <c:v>851</c:v>
                </c:pt>
                <c:pt idx="3150">
                  <c:v>850</c:v>
                </c:pt>
                <c:pt idx="3151">
                  <c:v>849</c:v>
                </c:pt>
                <c:pt idx="3152">
                  <c:v>848</c:v>
                </c:pt>
                <c:pt idx="3153">
                  <c:v>847</c:v>
                </c:pt>
                <c:pt idx="3154">
                  <c:v>846</c:v>
                </c:pt>
                <c:pt idx="3155">
                  <c:v>845</c:v>
                </c:pt>
                <c:pt idx="3156">
                  <c:v>844</c:v>
                </c:pt>
                <c:pt idx="3157">
                  <c:v>843</c:v>
                </c:pt>
                <c:pt idx="3158">
                  <c:v>842</c:v>
                </c:pt>
                <c:pt idx="3159">
                  <c:v>841</c:v>
                </c:pt>
                <c:pt idx="3160">
                  <c:v>840</c:v>
                </c:pt>
                <c:pt idx="3161">
                  <c:v>839</c:v>
                </c:pt>
                <c:pt idx="3162">
                  <c:v>838</c:v>
                </c:pt>
                <c:pt idx="3163">
                  <c:v>837</c:v>
                </c:pt>
                <c:pt idx="3164">
                  <c:v>836</c:v>
                </c:pt>
                <c:pt idx="3165">
                  <c:v>835</c:v>
                </c:pt>
                <c:pt idx="3166">
                  <c:v>834</c:v>
                </c:pt>
                <c:pt idx="3167">
                  <c:v>833</c:v>
                </c:pt>
                <c:pt idx="3168">
                  <c:v>832</c:v>
                </c:pt>
                <c:pt idx="3169">
                  <c:v>831</c:v>
                </c:pt>
                <c:pt idx="3170">
                  <c:v>830</c:v>
                </c:pt>
                <c:pt idx="3171">
                  <c:v>829</c:v>
                </c:pt>
                <c:pt idx="3172">
                  <c:v>828</c:v>
                </c:pt>
                <c:pt idx="3173">
                  <c:v>827</c:v>
                </c:pt>
                <c:pt idx="3174">
                  <c:v>826</c:v>
                </c:pt>
                <c:pt idx="3175">
                  <c:v>825</c:v>
                </c:pt>
                <c:pt idx="3176">
                  <c:v>824</c:v>
                </c:pt>
                <c:pt idx="3177">
                  <c:v>823</c:v>
                </c:pt>
                <c:pt idx="3178">
                  <c:v>822</c:v>
                </c:pt>
                <c:pt idx="3179">
                  <c:v>821</c:v>
                </c:pt>
                <c:pt idx="3180">
                  <c:v>820</c:v>
                </c:pt>
                <c:pt idx="3181">
                  <c:v>819</c:v>
                </c:pt>
                <c:pt idx="3182">
                  <c:v>818</c:v>
                </c:pt>
                <c:pt idx="3183">
                  <c:v>817</c:v>
                </c:pt>
                <c:pt idx="3184">
                  <c:v>816</c:v>
                </c:pt>
                <c:pt idx="3185">
                  <c:v>815</c:v>
                </c:pt>
                <c:pt idx="3186">
                  <c:v>814</c:v>
                </c:pt>
                <c:pt idx="3187">
                  <c:v>813</c:v>
                </c:pt>
                <c:pt idx="3188">
                  <c:v>812</c:v>
                </c:pt>
                <c:pt idx="3189">
                  <c:v>811</c:v>
                </c:pt>
                <c:pt idx="3190">
                  <c:v>810</c:v>
                </c:pt>
                <c:pt idx="3191">
                  <c:v>809</c:v>
                </c:pt>
                <c:pt idx="3192">
                  <c:v>808</c:v>
                </c:pt>
                <c:pt idx="3193">
                  <c:v>807</c:v>
                </c:pt>
                <c:pt idx="3194">
                  <c:v>806</c:v>
                </c:pt>
                <c:pt idx="3195">
                  <c:v>805</c:v>
                </c:pt>
                <c:pt idx="3196">
                  <c:v>804</c:v>
                </c:pt>
                <c:pt idx="3197">
                  <c:v>803</c:v>
                </c:pt>
                <c:pt idx="3198">
                  <c:v>802</c:v>
                </c:pt>
                <c:pt idx="3199">
                  <c:v>801</c:v>
                </c:pt>
                <c:pt idx="3200">
                  <c:v>800</c:v>
                </c:pt>
                <c:pt idx="3201">
                  <c:v>799</c:v>
                </c:pt>
                <c:pt idx="3202">
                  <c:v>798</c:v>
                </c:pt>
                <c:pt idx="3203">
                  <c:v>797</c:v>
                </c:pt>
                <c:pt idx="3204">
                  <c:v>796</c:v>
                </c:pt>
                <c:pt idx="3205">
                  <c:v>795</c:v>
                </c:pt>
                <c:pt idx="3206">
                  <c:v>794</c:v>
                </c:pt>
                <c:pt idx="3207">
                  <c:v>793</c:v>
                </c:pt>
                <c:pt idx="3208">
                  <c:v>792</c:v>
                </c:pt>
                <c:pt idx="3209">
                  <c:v>791</c:v>
                </c:pt>
                <c:pt idx="3210">
                  <c:v>790</c:v>
                </c:pt>
                <c:pt idx="3211">
                  <c:v>789</c:v>
                </c:pt>
                <c:pt idx="3212">
                  <c:v>788</c:v>
                </c:pt>
                <c:pt idx="3213">
                  <c:v>787</c:v>
                </c:pt>
                <c:pt idx="3214">
                  <c:v>786</c:v>
                </c:pt>
                <c:pt idx="3215">
                  <c:v>785</c:v>
                </c:pt>
                <c:pt idx="3216">
                  <c:v>784</c:v>
                </c:pt>
                <c:pt idx="3217">
                  <c:v>783</c:v>
                </c:pt>
                <c:pt idx="3218">
                  <c:v>782</c:v>
                </c:pt>
                <c:pt idx="3219">
                  <c:v>781</c:v>
                </c:pt>
                <c:pt idx="3220">
                  <c:v>780</c:v>
                </c:pt>
                <c:pt idx="3221">
                  <c:v>779</c:v>
                </c:pt>
                <c:pt idx="3222">
                  <c:v>778</c:v>
                </c:pt>
                <c:pt idx="3223">
                  <c:v>777</c:v>
                </c:pt>
                <c:pt idx="3224">
                  <c:v>776</c:v>
                </c:pt>
                <c:pt idx="3225">
                  <c:v>775</c:v>
                </c:pt>
                <c:pt idx="3226">
                  <c:v>774</c:v>
                </c:pt>
                <c:pt idx="3227">
                  <c:v>773</c:v>
                </c:pt>
                <c:pt idx="3228">
                  <c:v>772</c:v>
                </c:pt>
                <c:pt idx="3229">
                  <c:v>771</c:v>
                </c:pt>
                <c:pt idx="3230">
                  <c:v>770</c:v>
                </c:pt>
                <c:pt idx="3231">
                  <c:v>769</c:v>
                </c:pt>
                <c:pt idx="3232">
                  <c:v>768</c:v>
                </c:pt>
                <c:pt idx="3233">
                  <c:v>767</c:v>
                </c:pt>
                <c:pt idx="3234">
                  <c:v>766</c:v>
                </c:pt>
                <c:pt idx="3235">
                  <c:v>765</c:v>
                </c:pt>
                <c:pt idx="3236">
                  <c:v>764</c:v>
                </c:pt>
                <c:pt idx="3237">
                  <c:v>763</c:v>
                </c:pt>
                <c:pt idx="3238">
                  <c:v>762</c:v>
                </c:pt>
                <c:pt idx="3239">
                  <c:v>761</c:v>
                </c:pt>
                <c:pt idx="3240">
                  <c:v>760</c:v>
                </c:pt>
                <c:pt idx="3241">
                  <c:v>759</c:v>
                </c:pt>
                <c:pt idx="3242">
                  <c:v>758</c:v>
                </c:pt>
                <c:pt idx="3243">
                  <c:v>757</c:v>
                </c:pt>
                <c:pt idx="3244">
                  <c:v>756</c:v>
                </c:pt>
                <c:pt idx="3245">
                  <c:v>755</c:v>
                </c:pt>
                <c:pt idx="3246">
                  <c:v>754</c:v>
                </c:pt>
                <c:pt idx="3247">
                  <c:v>753</c:v>
                </c:pt>
                <c:pt idx="3248">
                  <c:v>752</c:v>
                </c:pt>
                <c:pt idx="3249">
                  <c:v>751</c:v>
                </c:pt>
                <c:pt idx="3250">
                  <c:v>750</c:v>
                </c:pt>
                <c:pt idx="3251">
                  <c:v>749</c:v>
                </c:pt>
                <c:pt idx="3252">
                  <c:v>748</c:v>
                </c:pt>
                <c:pt idx="3253">
                  <c:v>747</c:v>
                </c:pt>
                <c:pt idx="3254">
                  <c:v>746</c:v>
                </c:pt>
                <c:pt idx="3255">
                  <c:v>745</c:v>
                </c:pt>
                <c:pt idx="3256">
                  <c:v>744</c:v>
                </c:pt>
                <c:pt idx="3257">
                  <c:v>743</c:v>
                </c:pt>
                <c:pt idx="3258">
                  <c:v>742</c:v>
                </c:pt>
                <c:pt idx="3259">
                  <c:v>741</c:v>
                </c:pt>
                <c:pt idx="3260">
                  <c:v>740</c:v>
                </c:pt>
                <c:pt idx="3261">
                  <c:v>739</c:v>
                </c:pt>
                <c:pt idx="3262">
                  <c:v>738</c:v>
                </c:pt>
                <c:pt idx="3263">
                  <c:v>737</c:v>
                </c:pt>
                <c:pt idx="3264">
                  <c:v>736</c:v>
                </c:pt>
                <c:pt idx="3265">
                  <c:v>735</c:v>
                </c:pt>
                <c:pt idx="3266">
                  <c:v>734</c:v>
                </c:pt>
                <c:pt idx="3267">
                  <c:v>733</c:v>
                </c:pt>
                <c:pt idx="3268">
                  <c:v>732</c:v>
                </c:pt>
                <c:pt idx="3269">
                  <c:v>731</c:v>
                </c:pt>
                <c:pt idx="3270">
                  <c:v>730</c:v>
                </c:pt>
                <c:pt idx="3271">
                  <c:v>729</c:v>
                </c:pt>
                <c:pt idx="3272">
                  <c:v>728</c:v>
                </c:pt>
                <c:pt idx="3273">
                  <c:v>727</c:v>
                </c:pt>
                <c:pt idx="3274">
                  <c:v>726</c:v>
                </c:pt>
                <c:pt idx="3275">
                  <c:v>725</c:v>
                </c:pt>
                <c:pt idx="3276">
                  <c:v>724</c:v>
                </c:pt>
                <c:pt idx="3277">
                  <c:v>723</c:v>
                </c:pt>
                <c:pt idx="3278">
                  <c:v>722</c:v>
                </c:pt>
                <c:pt idx="3279">
                  <c:v>721</c:v>
                </c:pt>
                <c:pt idx="3280">
                  <c:v>720</c:v>
                </c:pt>
                <c:pt idx="3281">
                  <c:v>719</c:v>
                </c:pt>
                <c:pt idx="3282">
                  <c:v>718</c:v>
                </c:pt>
                <c:pt idx="3283">
                  <c:v>717</c:v>
                </c:pt>
                <c:pt idx="3284">
                  <c:v>716</c:v>
                </c:pt>
                <c:pt idx="3285">
                  <c:v>715</c:v>
                </c:pt>
                <c:pt idx="3286">
                  <c:v>714</c:v>
                </c:pt>
                <c:pt idx="3287">
                  <c:v>713</c:v>
                </c:pt>
                <c:pt idx="3288">
                  <c:v>712</c:v>
                </c:pt>
                <c:pt idx="3289">
                  <c:v>711</c:v>
                </c:pt>
                <c:pt idx="3290">
                  <c:v>710</c:v>
                </c:pt>
                <c:pt idx="3291">
                  <c:v>709</c:v>
                </c:pt>
                <c:pt idx="3292">
                  <c:v>708</c:v>
                </c:pt>
                <c:pt idx="3293">
                  <c:v>707</c:v>
                </c:pt>
                <c:pt idx="3294">
                  <c:v>706</c:v>
                </c:pt>
                <c:pt idx="3295">
                  <c:v>705</c:v>
                </c:pt>
                <c:pt idx="3296">
                  <c:v>704</c:v>
                </c:pt>
                <c:pt idx="3297">
                  <c:v>703</c:v>
                </c:pt>
                <c:pt idx="3298">
                  <c:v>702</c:v>
                </c:pt>
                <c:pt idx="3299">
                  <c:v>701</c:v>
                </c:pt>
                <c:pt idx="3300">
                  <c:v>700</c:v>
                </c:pt>
                <c:pt idx="3301">
                  <c:v>699</c:v>
                </c:pt>
                <c:pt idx="3302">
                  <c:v>698</c:v>
                </c:pt>
                <c:pt idx="3303">
                  <c:v>697</c:v>
                </c:pt>
                <c:pt idx="3304">
                  <c:v>696</c:v>
                </c:pt>
                <c:pt idx="3305">
                  <c:v>695</c:v>
                </c:pt>
                <c:pt idx="3306">
                  <c:v>694</c:v>
                </c:pt>
                <c:pt idx="3307">
                  <c:v>693</c:v>
                </c:pt>
                <c:pt idx="3308">
                  <c:v>692</c:v>
                </c:pt>
                <c:pt idx="3309">
                  <c:v>691</c:v>
                </c:pt>
                <c:pt idx="3310">
                  <c:v>690</c:v>
                </c:pt>
                <c:pt idx="3311">
                  <c:v>689</c:v>
                </c:pt>
                <c:pt idx="3312">
                  <c:v>688</c:v>
                </c:pt>
                <c:pt idx="3313">
                  <c:v>687</c:v>
                </c:pt>
                <c:pt idx="3314">
                  <c:v>686</c:v>
                </c:pt>
                <c:pt idx="3315">
                  <c:v>685</c:v>
                </c:pt>
                <c:pt idx="3316">
                  <c:v>684</c:v>
                </c:pt>
                <c:pt idx="3317">
                  <c:v>683</c:v>
                </c:pt>
                <c:pt idx="3318">
                  <c:v>682</c:v>
                </c:pt>
                <c:pt idx="3319">
                  <c:v>681</c:v>
                </c:pt>
                <c:pt idx="3320">
                  <c:v>680</c:v>
                </c:pt>
                <c:pt idx="3321">
                  <c:v>679</c:v>
                </c:pt>
                <c:pt idx="3322">
                  <c:v>678</c:v>
                </c:pt>
                <c:pt idx="3323">
                  <c:v>677</c:v>
                </c:pt>
                <c:pt idx="3324">
                  <c:v>676</c:v>
                </c:pt>
                <c:pt idx="3325">
                  <c:v>675</c:v>
                </c:pt>
                <c:pt idx="3326">
                  <c:v>674</c:v>
                </c:pt>
                <c:pt idx="3327">
                  <c:v>673</c:v>
                </c:pt>
                <c:pt idx="3328">
                  <c:v>672</c:v>
                </c:pt>
                <c:pt idx="3329">
                  <c:v>671</c:v>
                </c:pt>
                <c:pt idx="3330">
                  <c:v>670</c:v>
                </c:pt>
                <c:pt idx="3331">
                  <c:v>669</c:v>
                </c:pt>
                <c:pt idx="3332">
                  <c:v>668</c:v>
                </c:pt>
                <c:pt idx="3333">
                  <c:v>667</c:v>
                </c:pt>
                <c:pt idx="3334">
                  <c:v>666</c:v>
                </c:pt>
                <c:pt idx="3335">
                  <c:v>665</c:v>
                </c:pt>
                <c:pt idx="3336">
                  <c:v>664</c:v>
                </c:pt>
                <c:pt idx="3337">
                  <c:v>663</c:v>
                </c:pt>
                <c:pt idx="3338">
                  <c:v>662</c:v>
                </c:pt>
                <c:pt idx="3339">
                  <c:v>661</c:v>
                </c:pt>
                <c:pt idx="3340">
                  <c:v>660</c:v>
                </c:pt>
                <c:pt idx="3341">
                  <c:v>659</c:v>
                </c:pt>
                <c:pt idx="3342">
                  <c:v>658</c:v>
                </c:pt>
                <c:pt idx="3343">
                  <c:v>657</c:v>
                </c:pt>
                <c:pt idx="3344">
                  <c:v>656</c:v>
                </c:pt>
                <c:pt idx="3345">
                  <c:v>655</c:v>
                </c:pt>
                <c:pt idx="3346">
                  <c:v>654</c:v>
                </c:pt>
                <c:pt idx="3347">
                  <c:v>653</c:v>
                </c:pt>
                <c:pt idx="3348">
                  <c:v>652</c:v>
                </c:pt>
                <c:pt idx="3349">
                  <c:v>651</c:v>
                </c:pt>
                <c:pt idx="3350">
                  <c:v>650</c:v>
                </c:pt>
                <c:pt idx="3351">
                  <c:v>649</c:v>
                </c:pt>
                <c:pt idx="3352">
                  <c:v>648</c:v>
                </c:pt>
                <c:pt idx="3353">
                  <c:v>647</c:v>
                </c:pt>
                <c:pt idx="3354">
                  <c:v>646</c:v>
                </c:pt>
                <c:pt idx="3355">
                  <c:v>645</c:v>
                </c:pt>
                <c:pt idx="3356">
                  <c:v>644</c:v>
                </c:pt>
                <c:pt idx="3357">
                  <c:v>643</c:v>
                </c:pt>
                <c:pt idx="3358">
                  <c:v>642</c:v>
                </c:pt>
                <c:pt idx="3359">
                  <c:v>641</c:v>
                </c:pt>
                <c:pt idx="3360">
                  <c:v>640</c:v>
                </c:pt>
                <c:pt idx="3361">
                  <c:v>639</c:v>
                </c:pt>
                <c:pt idx="3362">
                  <c:v>638</c:v>
                </c:pt>
                <c:pt idx="3363">
                  <c:v>637</c:v>
                </c:pt>
                <c:pt idx="3364">
                  <c:v>636</c:v>
                </c:pt>
                <c:pt idx="3365">
                  <c:v>635</c:v>
                </c:pt>
                <c:pt idx="3366">
                  <c:v>634</c:v>
                </c:pt>
                <c:pt idx="3367">
                  <c:v>633</c:v>
                </c:pt>
                <c:pt idx="3368">
                  <c:v>632</c:v>
                </c:pt>
                <c:pt idx="3369">
                  <c:v>631</c:v>
                </c:pt>
                <c:pt idx="3370">
                  <c:v>630</c:v>
                </c:pt>
                <c:pt idx="3371">
                  <c:v>629</c:v>
                </c:pt>
                <c:pt idx="3372">
                  <c:v>628</c:v>
                </c:pt>
                <c:pt idx="3373">
                  <c:v>627</c:v>
                </c:pt>
                <c:pt idx="3374">
                  <c:v>626</c:v>
                </c:pt>
                <c:pt idx="3375">
                  <c:v>625</c:v>
                </c:pt>
                <c:pt idx="3376">
                  <c:v>624</c:v>
                </c:pt>
                <c:pt idx="3377">
                  <c:v>623</c:v>
                </c:pt>
                <c:pt idx="3378">
                  <c:v>622</c:v>
                </c:pt>
                <c:pt idx="3379">
                  <c:v>621</c:v>
                </c:pt>
                <c:pt idx="3380">
                  <c:v>620</c:v>
                </c:pt>
                <c:pt idx="3381">
                  <c:v>619</c:v>
                </c:pt>
                <c:pt idx="3382">
                  <c:v>618</c:v>
                </c:pt>
                <c:pt idx="3383">
                  <c:v>617</c:v>
                </c:pt>
                <c:pt idx="3384">
                  <c:v>616</c:v>
                </c:pt>
                <c:pt idx="3385">
                  <c:v>615</c:v>
                </c:pt>
                <c:pt idx="3386">
                  <c:v>614</c:v>
                </c:pt>
                <c:pt idx="3387">
                  <c:v>613</c:v>
                </c:pt>
                <c:pt idx="3388">
                  <c:v>612</c:v>
                </c:pt>
                <c:pt idx="3389">
                  <c:v>611</c:v>
                </c:pt>
                <c:pt idx="3390">
                  <c:v>610</c:v>
                </c:pt>
                <c:pt idx="3391">
                  <c:v>609</c:v>
                </c:pt>
                <c:pt idx="3392">
                  <c:v>608</c:v>
                </c:pt>
                <c:pt idx="3393">
                  <c:v>607</c:v>
                </c:pt>
                <c:pt idx="3394">
                  <c:v>606</c:v>
                </c:pt>
                <c:pt idx="3395">
                  <c:v>605</c:v>
                </c:pt>
                <c:pt idx="3396">
                  <c:v>604</c:v>
                </c:pt>
                <c:pt idx="3397">
                  <c:v>603</c:v>
                </c:pt>
                <c:pt idx="3398">
                  <c:v>602</c:v>
                </c:pt>
                <c:pt idx="3399">
                  <c:v>601</c:v>
                </c:pt>
                <c:pt idx="3400">
                  <c:v>600</c:v>
                </c:pt>
                <c:pt idx="3401">
                  <c:v>599</c:v>
                </c:pt>
                <c:pt idx="3402">
                  <c:v>598</c:v>
                </c:pt>
                <c:pt idx="3403">
                  <c:v>597</c:v>
                </c:pt>
                <c:pt idx="3404">
                  <c:v>596</c:v>
                </c:pt>
                <c:pt idx="3405">
                  <c:v>595</c:v>
                </c:pt>
                <c:pt idx="3406">
                  <c:v>594</c:v>
                </c:pt>
                <c:pt idx="3407">
                  <c:v>593</c:v>
                </c:pt>
                <c:pt idx="3408">
                  <c:v>592</c:v>
                </c:pt>
                <c:pt idx="3409">
                  <c:v>591</c:v>
                </c:pt>
                <c:pt idx="3410">
                  <c:v>590</c:v>
                </c:pt>
                <c:pt idx="3411">
                  <c:v>589</c:v>
                </c:pt>
                <c:pt idx="3412">
                  <c:v>588</c:v>
                </c:pt>
                <c:pt idx="3413">
                  <c:v>587</c:v>
                </c:pt>
                <c:pt idx="3414">
                  <c:v>586</c:v>
                </c:pt>
                <c:pt idx="3415">
                  <c:v>585</c:v>
                </c:pt>
                <c:pt idx="3416">
                  <c:v>584</c:v>
                </c:pt>
                <c:pt idx="3417">
                  <c:v>583</c:v>
                </c:pt>
                <c:pt idx="3418">
                  <c:v>582</c:v>
                </c:pt>
                <c:pt idx="3419">
                  <c:v>581</c:v>
                </c:pt>
                <c:pt idx="3420">
                  <c:v>580</c:v>
                </c:pt>
                <c:pt idx="3421">
                  <c:v>579</c:v>
                </c:pt>
                <c:pt idx="3422">
                  <c:v>578</c:v>
                </c:pt>
                <c:pt idx="3423">
                  <c:v>577</c:v>
                </c:pt>
                <c:pt idx="3424">
                  <c:v>576</c:v>
                </c:pt>
                <c:pt idx="3425">
                  <c:v>575</c:v>
                </c:pt>
                <c:pt idx="3426">
                  <c:v>574</c:v>
                </c:pt>
                <c:pt idx="3427">
                  <c:v>573</c:v>
                </c:pt>
                <c:pt idx="3428">
                  <c:v>572</c:v>
                </c:pt>
                <c:pt idx="3429">
                  <c:v>571</c:v>
                </c:pt>
                <c:pt idx="3430">
                  <c:v>570</c:v>
                </c:pt>
                <c:pt idx="3431">
                  <c:v>569</c:v>
                </c:pt>
                <c:pt idx="3432">
                  <c:v>568</c:v>
                </c:pt>
                <c:pt idx="3433">
                  <c:v>567</c:v>
                </c:pt>
                <c:pt idx="3434">
                  <c:v>566</c:v>
                </c:pt>
                <c:pt idx="3435">
                  <c:v>565</c:v>
                </c:pt>
                <c:pt idx="3436">
                  <c:v>564</c:v>
                </c:pt>
                <c:pt idx="3437">
                  <c:v>563</c:v>
                </c:pt>
                <c:pt idx="3438">
                  <c:v>562</c:v>
                </c:pt>
                <c:pt idx="3439">
                  <c:v>561</c:v>
                </c:pt>
                <c:pt idx="3440">
                  <c:v>560</c:v>
                </c:pt>
                <c:pt idx="3441">
                  <c:v>559</c:v>
                </c:pt>
                <c:pt idx="3442">
                  <c:v>558</c:v>
                </c:pt>
                <c:pt idx="3443">
                  <c:v>557</c:v>
                </c:pt>
                <c:pt idx="3444">
                  <c:v>556</c:v>
                </c:pt>
                <c:pt idx="3445">
                  <c:v>555</c:v>
                </c:pt>
                <c:pt idx="3446">
                  <c:v>554</c:v>
                </c:pt>
                <c:pt idx="3447">
                  <c:v>553</c:v>
                </c:pt>
                <c:pt idx="3448">
                  <c:v>552</c:v>
                </c:pt>
                <c:pt idx="3449">
                  <c:v>551</c:v>
                </c:pt>
                <c:pt idx="3450">
                  <c:v>550</c:v>
                </c:pt>
                <c:pt idx="3451">
                  <c:v>549</c:v>
                </c:pt>
                <c:pt idx="3452">
                  <c:v>548</c:v>
                </c:pt>
                <c:pt idx="3453">
                  <c:v>547</c:v>
                </c:pt>
                <c:pt idx="3454">
                  <c:v>546</c:v>
                </c:pt>
                <c:pt idx="3455">
                  <c:v>545</c:v>
                </c:pt>
                <c:pt idx="3456">
                  <c:v>544</c:v>
                </c:pt>
                <c:pt idx="3457">
                  <c:v>543</c:v>
                </c:pt>
                <c:pt idx="3458">
                  <c:v>542</c:v>
                </c:pt>
                <c:pt idx="3459">
                  <c:v>541</c:v>
                </c:pt>
                <c:pt idx="3460">
                  <c:v>540</c:v>
                </c:pt>
                <c:pt idx="3461">
                  <c:v>539</c:v>
                </c:pt>
                <c:pt idx="3462">
                  <c:v>538</c:v>
                </c:pt>
                <c:pt idx="3463">
                  <c:v>537</c:v>
                </c:pt>
                <c:pt idx="3464">
                  <c:v>536</c:v>
                </c:pt>
                <c:pt idx="3465">
                  <c:v>535</c:v>
                </c:pt>
                <c:pt idx="3466">
                  <c:v>534</c:v>
                </c:pt>
                <c:pt idx="3467">
                  <c:v>533</c:v>
                </c:pt>
                <c:pt idx="3468">
                  <c:v>532</c:v>
                </c:pt>
                <c:pt idx="3469">
                  <c:v>531</c:v>
                </c:pt>
                <c:pt idx="3470">
                  <c:v>530</c:v>
                </c:pt>
                <c:pt idx="3471">
                  <c:v>529</c:v>
                </c:pt>
                <c:pt idx="3472">
                  <c:v>528</c:v>
                </c:pt>
                <c:pt idx="3473">
                  <c:v>527</c:v>
                </c:pt>
                <c:pt idx="3474">
                  <c:v>526</c:v>
                </c:pt>
                <c:pt idx="3475">
                  <c:v>525</c:v>
                </c:pt>
                <c:pt idx="3476">
                  <c:v>524</c:v>
                </c:pt>
                <c:pt idx="3477">
                  <c:v>523</c:v>
                </c:pt>
                <c:pt idx="3478">
                  <c:v>522</c:v>
                </c:pt>
                <c:pt idx="3479">
                  <c:v>521</c:v>
                </c:pt>
                <c:pt idx="3480">
                  <c:v>520</c:v>
                </c:pt>
                <c:pt idx="3481">
                  <c:v>519</c:v>
                </c:pt>
                <c:pt idx="3482">
                  <c:v>518</c:v>
                </c:pt>
                <c:pt idx="3483">
                  <c:v>517</c:v>
                </c:pt>
                <c:pt idx="3484">
                  <c:v>516</c:v>
                </c:pt>
                <c:pt idx="3485">
                  <c:v>515</c:v>
                </c:pt>
                <c:pt idx="3486">
                  <c:v>514</c:v>
                </c:pt>
                <c:pt idx="3487">
                  <c:v>513</c:v>
                </c:pt>
                <c:pt idx="3488">
                  <c:v>512</c:v>
                </c:pt>
                <c:pt idx="3489">
                  <c:v>511</c:v>
                </c:pt>
                <c:pt idx="3490">
                  <c:v>510</c:v>
                </c:pt>
                <c:pt idx="3491">
                  <c:v>509</c:v>
                </c:pt>
                <c:pt idx="3492">
                  <c:v>508</c:v>
                </c:pt>
                <c:pt idx="3493">
                  <c:v>507</c:v>
                </c:pt>
                <c:pt idx="3494">
                  <c:v>506</c:v>
                </c:pt>
                <c:pt idx="3495">
                  <c:v>505</c:v>
                </c:pt>
                <c:pt idx="3496">
                  <c:v>504</c:v>
                </c:pt>
                <c:pt idx="3497">
                  <c:v>503</c:v>
                </c:pt>
                <c:pt idx="3498">
                  <c:v>502</c:v>
                </c:pt>
                <c:pt idx="3499">
                  <c:v>501</c:v>
                </c:pt>
                <c:pt idx="3500">
                  <c:v>500</c:v>
                </c:pt>
                <c:pt idx="3501">
                  <c:v>499</c:v>
                </c:pt>
                <c:pt idx="3502">
                  <c:v>498</c:v>
                </c:pt>
                <c:pt idx="3503">
                  <c:v>497</c:v>
                </c:pt>
                <c:pt idx="3504">
                  <c:v>496</c:v>
                </c:pt>
                <c:pt idx="3505">
                  <c:v>495</c:v>
                </c:pt>
                <c:pt idx="3506">
                  <c:v>494</c:v>
                </c:pt>
                <c:pt idx="3507">
                  <c:v>493</c:v>
                </c:pt>
                <c:pt idx="3508">
                  <c:v>492</c:v>
                </c:pt>
                <c:pt idx="3509">
                  <c:v>491</c:v>
                </c:pt>
                <c:pt idx="3510">
                  <c:v>490</c:v>
                </c:pt>
                <c:pt idx="3511">
                  <c:v>489</c:v>
                </c:pt>
                <c:pt idx="3512">
                  <c:v>488</c:v>
                </c:pt>
                <c:pt idx="3513">
                  <c:v>487</c:v>
                </c:pt>
                <c:pt idx="3514">
                  <c:v>486</c:v>
                </c:pt>
                <c:pt idx="3515">
                  <c:v>485</c:v>
                </c:pt>
                <c:pt idx="3516">
                  <c:v>484</c:v>
                </c:pt>
                <c:pt idx="3517">
                  <c:v>483</c:v>
                </c:pt>
                <c:pt idx="3518">
                  <c:v>482</c:v>
                </c:pt>
                <c:pt idx="3519">
                  <c:v>481</c:v>
                </c:pt>
                <c:pt idx="3520">
                  <c:v>480</c:v>
                </c:pt>
                <c:pt idx="3521">
                  <c:v>479</c:v>
                </c:pt>
                <c:pt idx="3522">
                  <c:v>478</c:v>
                </c:pt>
                <c:pt idx="3523">
                  <c:v>477</c:v>
                </c:pt>
                <c:pt idx="3524">
                  <c:v>476</c:v>
                </c:pt>
                <c:pt idx="3525">
                  <c:v>475</c:v>
                </c:pt>
                <c:pt idx="3526">
                  <c:v>474</c:v>
                </c:pt>
                <c:pt idx="3527">
                  <c:v>473</c:v>
                </c:pt>
                <c:pt idx="3528">
                  <c:v>472</c:v>
                </c:pt>
                <c:pt idx="3529">
                  <c:v>471</c:v>
                </c:pt>
                <c:pt idx="3530">
                  <c:v>470</c:v>
                </c:pt>
                <c:pt idx="3531">
                  <c:v>469</c:v>
                </c:pt>
                <c:pt idx="3532">
                  <c:v>468</c:v>
                </c:pt>
                <c:pt idx="3533">
                  <c:v>467</c:v>
                </c:pt>
                <c:pt idx="3534">
                  <c:v>466</c:v>
                </c:pt>
                <c:pt idx="3535">
                  <c:v>465</c:v>
                </c:pt>
                <c:pt idx="3536">
                  <c:v>464</c:v>
                </c:pt>
                <c:pt idx="3537">
                  <c:v>463</c:v>
                </c:pt>
                <c:pt idx="3538">
                  <c:v>462</c:v>
                </c:pt>
                <c:pt idx="3539">
                  <c:v>461</c:v>
                </c:pt>
                <c:pt idx="3540">
                  <c:v>460</c:v>
                </c:pt>
                <c:pt idx="3541">
                  <c:v>459</c:v>
                </c:pt>
                <c:pt idx="3542">
                  <c:v>458</c:v>
                </c:pt>
                <c:pt idx="3543">
                  <c:v>457</c:v>
                </c:pt>
                <c:pt idx="3544">
                  <c:v>456</c:v>
                </c:pt>
                <c:pt idx="3545">
                  <c:v>455</c:v>
                </c:pt>
                <c:pt idx="3546">
                  <c:v>454</c:v>
                </c:pt>
                <c:pt idx="3547">
                  <c:v>453</c:v>
                </c:pt>
                <c:pt idx="3548">
                  <c:v>452</c:v>
                </c:pt>
                <c:pt idx="3549">
                  <c:v>451</c:v>
                </c:pt>
                <c:pt idx="3550">
                  <c:v>450</c:v>
                </c:pt>
                <c:pt idx="3551">
                  <c:v>449</c:v>
                </c:pt>
                <c:pt idx="3552">
                  <c:v>448</c:v>
                </c:pt>
                <c:pt idx="3553">
                  <c:v>447</c:v>
                </c:pt>
                <c:pt idx="3554">
                  <c:v>446</c:v>
                </c:pt>
                <c:pt idx="3555">
                  <c:v>445</c:v>
                </c:pt>
                <c:pt idx="3556">
                  <c:v>444</c:v>
                </c:pt>
                <c:pt idx="3557">
                  <c:v>443</c:v>
                </c:pt>
                <c:pt idx="3558">
                  <c:v>442</c:v>
                </c:pt>
                <c:pt idx="3559">
                  <c:v>441</c:v>
                </c:pt>
                <c:pt idx="3560">
                  <c:v>440</c:v>
                </c:pt>
                <c:pt idx="3561">
                  <c:v>439</c:v>
                </c:pt>
                <c:pt idx="3562">
                  <c:v>438</c:v>
                </c:pt>
                <c:pt idx="3563">
                  <c:v>437</c:v>
                </c:pt>
                <c:pt idx="3564">
                  <c:v>436</c:v>
                </c:pt>
                <c:pt idx="3565">
                  <c:v>435</c:v>
                </c:pt>
                <c:pt idx="3566">
                  <c:v>434</c:v>
                </c:pt>
                <c:pt idx="3567">
                  <c:v>433</c:v>
                </c:pt>
                <c:pt idx="3568">
                  <c:v>432</c:v>
                </c:pt>
                <c:pt idx="3569">
                  <c:v>431</c:v>
                </c:pt>
                <c:pt idx="3570">
                  <c:v>430</c:v>
                </c:pt>
                <c:pt idx="3571">
                  <c:v>429</c:v>
                </c:pt>
                <c:pt idx="3572">
                  <c:v>428</c:v>
                </c:pt>
                <c:pt idx="3573">
                  <c:v>427</c:v>
                </c:pt>
                <c:pt idx="3574">
                  <c:v>426</c:v>
                </c:pt>
                <c:pt idx="3575">
                  <c:v>425</c:v>
                </c:pt>
                <c:pt idx="3576">
                  <c:v>424</c:v>
                </c:pt>
                <c:pt idx="3577">
                  <c:v>423</c:v>
                </c:pt>
                <c:pt idx="3578">
                  <c:v>422</c:v>
                </c:pt>
                <c:pt idx="3579">
                  <c:v>421</c:v>
                </c:pt>
                <c:pt idx="3580">
                  <c:v>420</c:v>
                </c:pt>
                <c:pt idx="3581">
                  <c:v>419</c:v>
                </c:pt>
                <c:pt idx="3582">
                  <c:v>418</c:v>
                </c:pt>
                <c:pt idx="3583">
                  <c:v>417</c:v>
                </c:pt>
                <c:pt idx="3584">
                  <c:v>416</c:v>
                </c:pt>
                <c:pt idx="3585">
                  <c:v>415</c:v>
                </c:pt>
                <c:pt idx="3586">
                  <c:v>414</c:v>
                </c:pt>
                <c:pt idx="3587">
                  <c:v>413</c:v>
                </c:pt>
                <c:pt idx="3588">
                  <c:v>412</c:v>
                </c:pt>
                <c:pt idx="3589">
                  <c:v>411</c:v>
                </c:pt>
                <c:pt idx="3590">
                  <c:v>410</c:v>
                </c:pt>
                <c:pt idx="3591">
                  <c:v>409</c:v>
                </c:pt>
                <c:pt idx="3592">
                  <c:v>408</c:v>
                </c:pt>
                <c:pt idx="3593">
                  <c:v>407</c:v>
                </c:pt>
                <c:pt idx="3594">
                  <c:v>406</c:v>
                </c:pt>
                <c:pt idx="3595">
                  <c:v>405</c:v>
                </c:pt>
                <c:pt idx="3596">
                  <c:v>404</c:v>
                </c:pt>
                <c:pt idx="3597">
                  <c:v>403</c:v>
                </c:pt>
                <c:pt idx="3598">
                  <c:v>402</c:v>
                </c:pt>
                <c:pt idx="3599">
                  <c:v>401</c:v>
                </c:pt>
                <c:pt idx="3600">
                  <c:v>400</c:v>
                </c:pt>
              </c:numCache>
            </c:numRef>
          </c:xVal>
          <c:yVal>
            <c:numRef>
              <c:f>'MH Summary'!$D$4:$D$3604</c:f>
              <c:numCache>
                <c:formatCode>General</c:formatCode>
                <c:ptCount val="3601"/>
                <c:pt idx="0">
                  <c:v>115.06</c:v>
                </c:pt>
                <c:pt idx="1">
                  <c:v>115.09</c:v>
                </c:pt>
                <c:pt idx="2">
                  <c:v>115.12</c:v>
                </c:pt>
                <c:pt idx="3">
                  <c:v>115.15</c:v>
                </c:pt>
                <c:pt idx="4">
                  <c:v>115.16</c:v>
                </c:pt>
                <c:pt idx="5">
                  <c:v>115.15</c:v>
                </c:pt>
                <c:pt idx="6">
                  <c:v>115.13</c:v>
                </c:pt>
                <c:pt idx="7">
                  <c:v>115.13</c:v>
                </c:pt>
                <c:pt idx="8">
                  <c:v>115.16</c:v>
                </c:pt>
                <c:pt idx="9">
                  <c:v>115.21</c:v>
                </c:pt>
                <c:pt idx="10">
                  <c:v>115.26</c:v>
                </c:pt>
                <c:pt idx="11">
                  <c:v>115.26</c:v>
                </c:pt>
                <c:pt idx="12">
                  <c:v>115.23</c:v>
                </c:pt>
                <c:pt idx="13">
                  <c:v>115.18</c:v>
                </c:pt>
                <c:pt idx="14">
                  <c:v>115.14</c:v>
                </c:pt>
                <c:pt idx="15">
                  <c:v>115.12</c:v>
                </c:pt>
                <c:pt idx="16">
                  <c:v>115.13</c:v>
                </c:pt>
                <c:pt idx="17">
                  <c:v>115.17</c:v>
                </c:pt>
                <c:pt idx="18">
                  <c:v>115.2</c:v>
                </c:pt>
                <c:pt idx="19">
                  <c:v>115.21</c:v>
                </c:pt>
                <c:pt idx="20">
                  <c:v>115.21</c:v>
                </c:pt>
                <c:pt idx="21">
                  <c:v>115.19</c:v>
                </c:pt>
                <c:pt idx="22">
                  <c:v>115.16</c:v>
                </c:pt>
                <c:pt idx="23">
                  <c:v>115.12</c:v>
                </c:pt>
                <c:pt idx="24">
                  <c:v>115.08</c:v>
                </c:pt>
                <c:pt idx="25">
                  <c:v>115.03</c:v>
                </c:pt>
                <c:pt idx="26">
                  <c:v>115</c:v>
                </c:pt>
                <c:pt idx="27">
                  <c:v>114.99</c:v>
                </c:pt>
                <c:pt idx="28">
                  <c:v>115</c:v>
                </c:pt>
                <c:pt idx="29">
                  <c:v>115.03</c:v>
                </c:pt>
                <c:pt idx="30">
                  <c:v>115.05</c:v>
                </c:pt>
                <c:pt idx="31">
                  <c:v>115.07</c:v>
                </c:pt>
                <c:pt idx="32">
                  <c:v>115.08</c:v>
                </c:pt>
                <c:pt idx="33">
                  <c:v>115.08</c:v>
                </c:pt>
                <c:pt idx="34">
                  <c:v>115.09</c:v>
                </c:pt>
                <c:pt idx="35">
                  <c:v>115.09</c:v>
                </c:pt>
                <c:pt idx="36">
                  <c:v>115.08</c:v>
                </c:pt>
                <c:pt idx="37">
                  <c:v>115.08</c:v>
                </c:pt>
                <c:pt idx="38">
                  <c:v>115.06</c:v>
                </c:pt>
                <c:pt idx="39">
                  <c:v>115.04</c:v>
                </c:pt>
                <c:pt idx="40">
                  <c:v>115.02</c:v>
                </c:pt>
                <c:pt idx="41">
                  <c:v>114.99</c:v>
                </c:pt>
                <c:pt idx="42">
                  <c:v>114.98</c:v>
                </c:pt>
                <c:pt idx="43">
                  <c:v>114.99</c:v>
                </c:pt>
                <c:pt idx="44">
                  <c:v>115.03</c:v>
                </c:pt>
                <c:pt idx="45">
                  <c:v>115.08</c:v>
                </c:pt>
                <c:pt idx="46">
                  <c:v>115.12</c:v>
                </c:pt>
                <c:pt idx="47">
                  <c:v>115.11</c:v>
                </c:pt>
                <c:pt idx="48">
                  <c:v>115.09</c:v>
                </c:pt>
                <c:pt idx="49">
                  <c:v>115.05</c:v>
                </c:pt>
                <c:pt idx="50">
                  <c:v>115.04</c:v>
                </c:pt>
                <c:pt idx="51">
                  <c:v>115.04</c:v>
                </c:pt>
                <c:pt idx="52">
                  <c:v>115.04</c:v>
                </c:pt>
                <c:pt idx="53">
                  <c:v>115.03</c:v>
                </c:pt>
                <c:pt idx="54">
                  <c:v>115.04</c:v>
                </c:pt>
                <c:pt idx="55">
                  <c:v>115.06</c:v>
                </c:pt>
                <c:pt idx="56">
                  <c:v>115.09</c:v>
                </c:pt>
                <c:pt idx="57">
                  <c:v>115.1</c:v>
                </c:pt>
                <c:pt idx="58">
                  <c:v>115.09</c:v>
                </c:pt>
                <c:pt idx="59">
                  <c:v>115.09</c:v>
                </c:pt>
                <c:pt idx="60">
                  <c:v>115.12</c:v>
                </c:pt>
                <c:pt idx="61">
                  <c:v>115.16</c:v>
                </c:pt>
                <c:pt idx="62">
                  <c:v>115.15</c:v>
                </c:pt>
                <c:pt idx="63">
                  <c:v>115.1</c:v>
                </c:pt>
                <c:pt idx="64">
                  <c:v>115.05</c:v>
                </c:pt>
                <c:pt idx="65">
                  <c:v>115.01</c:v>
                </c:pt>
                <c:pt idx="66">
                  <c:v>115</c:v>
                </c:pt>
                <c:pt idx="67">
                  <c:v>115.02</c:v>
                </c:pt>
                <c:pt idx="68">
                  <c:v>115.05</c:v>
                </c:pt>
                <c:pt idx="69">
                  <c:v>115.09</c:v>
                </c:pt>
                <c:pt idx="70">
                  <c:v>115.12</c:v>
                </c:pt>
                <c:pt idx="71">
                  <c:v>115.12</c:v>
                </c:pt>
                <c:pt idx="72">
                  <c:v>115.11</c:v>
                </c:pt>
                <c:pt idx="73">
                  <c:v>115.08</c:v>
                </c:pt>
                <c:pt idx="74">
                  <c:v>115.05</c:v>
                </c:pt>
                <c:pt idx="75">
                  <c:v>115</c:v>
                </c:pt>
                <c:pt idx="76">
                  <c:v>114.94</c:v>
                </c:pt>
                <c:pt idx="77">
                  <c:v>114.9</c:v>
                </c:pt>
                <c:pt idx="78">
                  <c:v>114.91</c:v>
                </c:pt>
                <c:pt idx="79">
                  <c:v>114.95</c:v>
                </c:pt>
                <c:pt idx="80">
                  <c:v>114.99</c:v>
                </c:pt>
                <c:pt idx="81">
                  <c:v>115.05</c:v>
                </c:pt>
                <c:pt idx="82">
                  <c:v>115.12</c:v>
                </c:pt>
                <c:pt idx="83">
                  <c:v>115.17</c:v>
                </c:pt>
                <c:pt idx="84">
                  <c:v>115.17</c:v>
                </c:pt>
                <c:pt idx="85">
                  <c:v>115.16</c:v>
                </c:pt>
                <c:pt idx="86">
                  <c:v>115.17</c:v>
                </c:pt>
                <c:pt idx="87">
                  <c:v>115.21</c:v>
                </c:pt>
                <c:pt idx="88">
                  <c:v>115.25</c:v>
                </c:pt>
                <c:pt idx="89">
                  <c:v>115.25</c:v>
                </c:pt>
                <c:pt idx="90">
                  <c:v>115.2</c:v>
                </c:pt>
                <c:pt idx="91">
                  <c:v>115.11</c:v>
                </c:pt>
                <c:pt idx="92">
                  <c:v>115</c:v>
                </c:pt>
                <c:pt idx="93">
                  <c:v>114.9</c:v>
                </c:pt>
                <c:pt idx="94">
                  <c:v>114.82</c:v>
                </c:pt>
                <c:pt idx="95">
                  <c:v>114.77</c:v>
                </c:pt>
                <c:pt idx="96">
                  <c:v>114.71</c:v>
                </c:pt>
                <c:pt idx="97">
                  <c:v>114.68</c:v>
                </c:pt>
                <c:pt idx="98">
                  <c:v>114.72</c:v>
                </c:pt>
                <c:pt idx="99">
                  <c:v>114.85</c:v>
                </c:pt>
                <c:pt idx="100">
                  <c:v>114.99</c:v>
                </c:pt>
                <c:pt idx="101">
                  <c:v>115.07</c:v>
                </c:pt>
                <c:pt idx="102">
                  <c:v>115.09</c:v>
                </c:pt>
                <c:pt idx="103">
                  <c:v>115.09</c:v>
                </c:pt>
                <c:pt idx="104">
                  <c:v>115.06</c:v>
                </c:pt>
                <c:pt idx="105">
                  <c:v>115</c:v>
                </c:pt>
                <c:pt idx="106">
                  <c:v>114.94</c:v>
                </c:pt>
                <c:pt idx="107">
                  <c:v>114.91</c:v>
                </c:pt>
                <c:pt idx="108">
                  <c:v>114.93</c:v>
                </c:pt>
                <c:pt idx="109">
                  <c:v>114.91</c:v>
                </c:pt>
                <c:pt idx="110">
                  <c:v>114.84</c:v>
                </c:pt>
                <c:pt idx="111">
                  <c:v>114.84</c:v>
                </c:pt>
                <c:pt idx="112">
                  <c:v>114.94</c:v>
                </c:pt>
                <c:pt idx="113">
                  <c:v>115.03</c:v>
                </c:pt>
                <c:pt idx="114">
                  <c:v>114.99</c:v>
                </c:pt>
                <c:pt idx="115">
                  <c:v>114.82</c:v>
                </c:pt>
                <c:pt idx="116">
                  <c:v>114.68</c:v>
                </c:pt>
                <c:pt idx="117">
                  <c:v>114.71</c:v>
                </c:pt>
                <c:pt idx="118">
                  <c:v>114.88</c:v>
                </c:pt>
                <c:pt idx="119">
                  <c:v>115.05</c:v>
                </c:pt>
                <c:pt idx="120">
                  <c:v>115.09</c:v>
                </c:pt>
                <c:pt idx="121">
                  <c:v>115.03</c:v>
                </c:pt>
                <c:pt idx="122">
                  <c:v>114.97</c:v>
                </c:pt>
                <c:pt idx="123">
                  <c:v>114.98</c:v>
                </c:pt>
                <c:pt idx="124">
                  <c:v>114.99</c:v>
                </c:pt>
                <c:pt idx="125">
                  <c:v>114.9</c:v>
                </c:pt>
                <c:pt idx="126">
                  <c:v>114.74</c:v>
                </c:pt>
                <c:pt idx="127">
                  <c:v>114.61</c:v>
                </c:pt>
                <c:pt idx="128">
                  <c:v>114.63</c:v>
                </c:pt>
                <c:pt idx="129">
                  <c:v>114.73</c:v>
                </c:pt>
                <c:pt idx="130">
                  <c:v>114.74</c:v>
                </c:pt>
                <c:pt idx="131">
                  <c:v>114.61</c:v>
                </c:pt>
                <c:pt idx="132">
                  <c:v>114.51</c:v>
                </c:pt>
                <c:pt idx="133">
                  <c:v>114.58</c:v>
                </c:pt>
                <c:pt idx="134">
                  <c:v>114.7</c:v>
                </c:pt>
                <c:pt idx="135">
                  <c:v>114.75</c:v>
                </c:pt>
                <c:pt idx="136">
                  <c:v>114.75</c:v>
                </c:pt>
                <c:pt idx="137">
                  <c:v>114.78</c:v>
                </c:pt>
                <c:pt idx="138">
                  <c:v>114.85</c:v>
                </c:pt>
                <c:pt idx="139">
                  <c:v>114.88</c:v>
                </c:pt>
                <c:pt idx="140">
                  <c:v>114.85</c:v>
                </c:pt>
                <c:pt idx="141">
                  <c:v>114.77</c:v>
                </c:pt>
                <c:pt idx="142">
                  <c:v>114.64</c:v>
                </c:pt>
                <c:pt idx="143">
                  <c:v>114.49</c:v>
                </c:pt>
                <c:pt idx="144">
                  <c:v>114.37</c:v>
                </c:pt>
                <c:pt idx="145">
                  <c:v>114.37</c:v>
                </c:pt>
                <c:pt idx="146">
                  <c:v>114.5</c:v>
                </c:pt>
                <c:pt idx="147">
                  <c:v>114.52</c:v>
                </c:pt>
                <c:pt idx="148">
                  <c:v>114.38</c:v>
                </c:pt>
                <c:pt idx="149">
                  <c:v>114.41</c:v>
                </c:pt>
                <c:pt idx="150">
                  <c:v>114.64</c:v>
                </c:pt>
                <c:pt idx="151">
                  <c:v>114.83</c:v>
                </c:pt>
                <c:pt idx="152">
                  <c:v>114.88</c:v>
                </c:pt>
                <c:pt idx="153">
                  <c:v>114.85</c:v>
                </c:pt>
                <c:pt idx="154">
                  <c:v>114.79</c:v>
                </c:pt>
                <c:pt idx="155">
                  <c:v>114.74</c:v>
                </c:pt>
                <c:pt idx="156">
                  <c:v>114.66</c:v>
                </c:pt>
                <c:pt idx="157">
                  <c:v>114.54</c:v>
                </c:pt>
                <c:pt idx="158">
                  <c:v>114.4</c:v>
                </c:pt>
                <c:pt idx="159">
                  <c:v>114.31</c:v>
                </c:pt>
                <c:pt idx="160">
                  <c:v>114.28</c:v>
                </c:pt>
                <c:pt idx="161">
                  <c:v>114.3</c:v>
                </c:pt>
                <c:pt idx="162">
                  <c:v>114.33</c:v>
                </c:pt>
                <c:pt idx="163">
                  <c:v>114.33</c:v>
                </c:pt>
                <c:pt idx="164">
                  <c:v>114.34</c:v>
                </c:pt>
                <c:pt idx="165">
                  <c:v>114.41</c:v>
                </c:pt>
                <c:pt idx="166">
                  <c:v>114.53</c:v>
                </c:pt>
                <c:pt idx="167">
                  <c:v>114.64</c:v>
                </c:pt>
                <c:pt idx="168">
                  <c:v>114.69</c:v>
                </c:pt>
                <c:pt idx="169">
                  <c:v>114.69</c:v>
                </c:pt>
                <c:pt idx="170">
                  <c:v>114.69</c:v>
                </c:pt>
                <c:pt idx="171">
                  <c:v>114.73</c:v>
                </c:pt>
                <c:pt idx="172">
                  <c:v>114.78</c:v>
                </c:pt>
                <c:pt idx="173">
                  <c:v>114.78</c:v>
                </c:pt>
                <c:pt idx="174">
                  <c:v>114.66</c:v>
                </c:pt>
                <c:pt idx="175">
                  <c:v>114.5</c:v>
                </c:pt>
                <c:pt idx="176">
                  <c:v>114.43</c:v>
                </c:pt>
                <c:pt idx="177">
                  <c:v>114.48</c:v>
                </c:pt>
                <c:pt idx="178">
                  <c:v>114.57</c:v>
                </c:pt>
                <c:pt idx="179">
                  <c:v>114.56</c:v>
                </c:pt>
                <c:pt idx="180">
                  <c:v>114.43</c:v>
                </c:pt>
                <c:pt idx="181">
                  <c:v>114.42</c:v>
                </c:pt>
                <c:pt idx="182">
                  <c:v>114.62</c:v>
                </c:pt>
                <c:pt idx="183">
                  <c:v>114.81</c:v>
                </c:pt>
                <c:pt idx="184">
                  <c:v>114.82</c:v>
                </c:pt>
                <c:pt idx="185">
                  <c:v>114.67</c:v>
                </c:pt>
                <c:pt idx="186">
                  <c:v>114.61</c:v>
                </c:pt>
                <c:pt idx="187">
                  <c:v>114.7</c:v>
                </c:pt>
                <c:pt idx="188">
                  <c:v>114.8</c:v>
                </c:pt>
                <c:pt idx="189">
                  <c:v>114.79</c:v>
                </c:pt>
                <c:pt idx="190">
                  <c:v>114.73</c:v>
                </c:pt>
                <c:pt idx="191">
                  <c:v>114.71</c:v>
                </c:pt>
                <c:pt idx="192">
                  <c:v>114.72</c:v>
                </c:pt>
                <c:pt idx="193">
                  <c:v>114.63</c:v>
                </c:pt>
                <c:pt idx="194">
                  <c:v>114.43</c:v>
                </c:pt>
                <c:pt idx="195">
                  <c:v>114.31</c:v>
                </c:pt>
                <c:pt idx="196">
                  <c:v>114.39</c:v>
                </c:pt>
                <c:pt idx="197">
                  <c:v>114.56</c:v>
                </c:pt>
                <c:pt idx="198">
                  <c:v>114.62</c:v>
                </c:pt>
                <c:pt idx="199">
                  <c:v>114.47</c:v>
                </c:pt>
                <c:pt idx="200">
                  <c:v>114.26</c:v>
                </c:pt>
                <c:pt idx="201">
                  <c:v>114.28</c:v>
                </c:pt>
                <c:pt idx="202">
                  <c:v>114.49</c:v>
                </c:pt>
                <c:pt idx="203">
                  <c:v>114.7</c:v>
                </c:pt>
                <c:pt idx="204">
                  <c:v>114.8</c:v>
                </c:pt>
                <c:pt idx="205">
                  <c:v>114.83</c:v>
                </c:pt>
                <c:pt idx="206">
                  <c:v>114.87</c:v>
                </c:pt>
                <c:pt idx="207">
                  <c:v>114.93</c:v>
                </c:pt>
                <c:pt idx="208">
                  <c:v>114.95</c:v>
                </c:pt>
                <c:pt idx="209">
                  <c:v>114.92</c:v>
                </c:pt>
                <c:pt idx="210">
                  <c:v>114.87</c:v>
                </c:pt>
                <c:pt idx="211">
                  <c:v>114.81</c:v>
                </c:pt>
                <c:pt idx="212">
                  <c:v>114.77</c:v>
                </c:pt>
                <c:pt idx="213">
                  <c:v>114.75</c:v>
                </c:pt>
                <c:pt idx="214">
                  <c:v>114.75</c:v>
                </c:pt>
                <c:pt idx="215">
                  <c:v>114.72</c:v>
                </c:pt>
                <c:pt idx="216">
                  <c:v>114.65</c:v>
                </c:pt>
                <c:pt idx="217">
                  <c:v>114.55</c:v>
                </c:pt>
                <c:pt idx="218">
                  <c:v>114.51</c:v>
                </c:pt>
                <c:pt idx="219">
                  <c:v>114.51</c:v>
                </c:pt>
                <c:pt idx="220">
                  <c:v>114.54</c:v>
                </c:pt>
                <c:pt idx="221">
                  <c:v>114.56</c:v>
                </c:pt>
                <c:pt idx="222">
                  <c:v>114.58</c:v>
                </c:pt>
                <c:pt idx="223">
                  <c:v>114.62</c:v>
                </c:pt>
                <c:pt idx="224">
                  <c:v>114.69</c:v>
                </c:pt>
                <c:pt idx="225">
                  <c:v>114.7</c:v>
                </c:pt>
                <c:pt idx="226">
                  <c:v>114.66</c:v>
                </c:pt>
                <c:pt idx="227">
                  <c:v>114.62</c:v>
                </c:pt>
                <c:pt idx="228">
                  <c:v>114.63</c:v>
                </c:pt>
                <c:pt idx="229">
                  <c:v>114.65</c:v>
                </c:pt>
                <c:pt idx="230">
                  <c:v>114.61</c:v>
                </c:pt>
                <c:pt idx="231">
                  <c:v>114.53</c:v>
                </c:pt>
                <c:pt idx="232">
                  <c:v>114.5</c:v>
                </c:pt>
                <c:pt idx="233">
                  <c:v>114.55</c:v>
                </c:pt>
                <c:pt idx="234">
                  <c:v>114.59</c:v>
                </c:pt>
                <c:pt idx="235">
                  <c:v>114.52</c:v>
                </c:pt>
                <c:pt idx="236">
                  <c:v>114.4</c:v>
                </c:pt>
                <c:pt idx="237">
                  <c:v>114.31</c:v>
                </c:pt>
                <c:pt idx="238">
                  <c:v>114.29</c:v>
                </c:pt>
                <c:pt idx="239">
                  <c:v>114.25</c:v>
                </c:pt>
                <c:pt idx="240">
                  <c:v>114.19</c:v>
                </c:pt>
                <c:pt idx="241">
                  <c:v>114.14</c:v>
                </c:pt>
                <c:pt idx="242">
                  <c:v>114.11</c:v>
                </c:pt>
                <c:pt idx="243">
                  <c:v>114.07</c:v>
                </c:pt>
                <c:pt idx="244">
                  <c:v>114.03</c:v>
                </c:pt>
                <c:pt idx="245">
                  <c:v>113.97</c:v>
                </c:pt>
                <c:pt idx="246">
                  <c:v>113.87</c:v>
                </c:pt>
                <c:pt idx="247">
                  <c:v>113.74</c:v>
                </c:pt>
                <c:pt idx="248">
                  <c:v>113.69</c:v>
                </c:pt>
                <c:pt idx="249">
                  <c:v>113.76</c:v>
                </c:pt>
                <c:pt idx="250">
                  <c:v>113.8</c:v>
                </c:pt>
                <c:pt idx="251">
                  <c:v>113.7</c:v>
                </c:pt>
                <c:pt idx="252">
                  <c:v>113.59</c:v>
                </c:pt>
                <c:pt idx="253">
                  <c:v>113.63</c:v>
                </c:pt>
                <c:pt idx="254">
                  <c:v>113.78</c:v>
                </c:pt>
                <c:pt idx="255">
                  <c:v>113.93</c:v>
                </c:pt>
                <c:pt idx="256">
                  <c:v>113.87</c:v>
                </c:pt>
                <c:pt idx="257">
                  <c:v>113.68</c:v>
                </c:pt>
                <c:pt idx="258">
                  <c:v>113.67</c:v>
                </c:pt>
                <c:pt idx="259">
                  <c:v>113.82</c:v>
                </c:pt>
                <c:pt idx="260">
                  <c:v>113.86</c:v>
                </c:pt>
                <c:pt idx="261">
                  <c:v>113.76</c:v>
                </c:pt>
                <c:pt idx="262">
                  <c:v>113.66</c:v>
                </c:pt>
                <c:pt idx="263">
                  <c:v>113.65</c:v>
                </c:pt>
                <c:pt idx="264">
                  <c:v>113.69</c:v>
                </c:pt>
                <c:pt idx="265">
                  <c:v>113.74</c:v>
                </c:pt>
                <c:pt idx="266">
                  <c:v>113.81</c:v>
                </c:pt>
                <c:pt idx="267">
                  <c:v>113.88</c:v>
                </c:pt>
                <c:pt idx="268">
                  <c:v>113.89</c:v>
                </c:pt>
                <c:pt idx="269">
                  <c:v>113.84</c:v>
                </c:pt>
                <c:pt idx="270">
                  <c:v>113.82</c:v>
                </c:pt>
                <c:pt idx="271">
                  <c:v>113.89</c:v>
                </c:pt>
                <c:pt idx="272">
                  <c:v>113.98</c:v>
                </c:pt>
                <c:pt idx="273">
                  <c:v>114.01</c:v>
                </c:pt>
                <c:pt idx="274">
                  <c:v>113.97</c:v>
                </c:pt>
                <c:pt idx="275">
                  <c:v>113.92</c:v>
                </c:pt>
                <c:pt idx="276">
                  <c:v>113.92</c:v>
                </c:pt>
                <c:pt idx="277">
                  <c:v>113.95</c:v>
                </c:pt>
                <c:pt idx="278">
                  <c:v>114</c:v>
                </c:pt>
                <c:pt idx="279">
                  <c:v>114.04</c:v>
                </c:pt>
                <c:pt idx="280">
                  <c:v>114.09</c:v>
                </c:pt>
                <c:pt idx="281">
                  <c:v>114.11</c:v>
                </c:pt>
                <c:pt idx="282">
                  <c:v>114.07</c:v>
                </c:pt>
                <c:pt idx="283">
                  <c:v>113.98</c:v>
                </c:pt>
                <c:pt idx="284">
                  <c:v>113.87</c:v>
                </c:pt>
                <c:pt idx="285">
                  <c:v>113.81</c:v>
                </c:pt>
                <c:pt idx="286">
                  <c:v>113.81</c:v>
                </c:pt>
                <c:pt idx="287">
                  <c:v>113.84</c:v>
                </c:pt>
                <c:pt idx="288">
                  <c:v>113.9</c:v>
                </c:pt>
                <c:pt idx="289">
                  <c:v>113.95</c:v>
                </c:pt>
                <c:pt idx="290">
                  <c:v>113.98</c:v>
                </c:pt>
                <c:pt idx="291">
                  <c:v>114.02</c:v>
                </c:pt>
                <c:pt idx="292">
                  <c:v>114.07</c:v>
                </c:pt>
                <c:pt idx="293">
                  <c:v>114.08</c:v>
                </c:pt>
                <c:pt idx="294">
                  <c:v>114.07</c:v>
                </c:pt>
                <c:pt idx="295">
                  <c:v>114.07</c:v>
                </c:pt>
                <c:pt idx="296">
                  <c:v>114.1</c:v>
                </c:pt>
                <c:pt idx="297">
                  <c:v>114.16</c:v>
                </c:pt>
                <c:pt idx="298">
                  <c:v>114.18</c:v>
                </c:pt>
                <c:pt idx="299">
                  <c:v>114.14</c:v>
                </c:pt>
                <c:pt idx="300">
                  <c:v>114.06</c:v>
                </c:pt>
                <c:pt idx="301">
                  <c:v>114.02</c:v>
                </c:pt>
                <c:pt idx="302">
                  <c:v>114.03</c:v>
                </c:pt>
                <c:pt idx="303">
                  <c:v>114.02</c:v>
                </c:pt>
                <c:pt idx="304">
                  <c:v>113.94</c:v>
                </c:pt>
                <c:pt idx="305">
                  <c:v>113.82</c:v>
                </c:pt>
                <c:pt idx="306">
                  <c:v>113.71</c:v>
                </c:pt>
                <c:pt idx="307">
                  <c:v>113.6</c:v>
                </c:pt>
                <c:pt idx="308">
                  <c:v>113.53</c:v>
                </c:pt>
                <c:pt idx="309">
                  <c:v>113.53</c:v>
                </c:pt>
                <c:pt idx="310">
                  <c:v>113.62</c:v>
                </c:pt>
                <c:pt idx="311">
                  <c:v>113.65</c:v>
                </c:pt>
                <c:pt idx="312">
                  <c:v>113.58</c:v>
                </c:pt>
                <c:pt idx="313">
                  <c:v>113.51</c:v>
                </c:pt>
                <c:pt idx="314">
                  <c:v>113.55</c:v>
                </c:pt>
                <c:pt idx="315">
                  <c:v>113.66</c:v>
                </c:pt>
                <c:pt idx="316">
                  <c:v>113.74</c:v>
                </c:pt>
                <c:pt idx="317">
                  <c:v>113.73</c:v>
                </c:pt>
                <c:pt idx="318">
                  <c:v>113.69</c:v>
                </c:pt>
                <c:pt idx="319">
                  <c:v>113.64</c:v>
                </c:pt>
                <c:pt idx="320">
                  <c:v>113.53</c:v>
                </c:pt>
                <c:pt idx="321">
                  <c:v>113.4</c:v>
                </c:pt>
                <c:pt idx="322">
                  <c:v>113.35</c:v>
                </c:pt>
                <c:pt idx="323">
                  <c:v>113.41</c:v>
                </c:pt>
                <c:pt idx="324">
                  <c:v>113.44</c:v>
                </c:pt>
                <c:pt idx="325">
                  <c:v>113.26</c:v>
                </c:pt>
                <c:pt idx="326">
                  <c:v>113</c:v>
                </c:pt>
                <c:pt idx="327">
                  <c:v>112.96</c:v>
                </c:pt>
                <c:pt idx="328">
                  <c:v>113.14</c:v>
                </c:pt>
                <c:pt idx="329">
                  <c:v>113.3</c:v>
                </c:pt>
                <c:pt idx="330">
                  <c:v>113.34</c:v>
                </c:pt>
                <c:pt idx="331">
                  <c:v>113.28</c:v>
                </c:pt>
                <c:pt idx="332">
                  <c:v>113.25</c:v>
                </c:pt>
                <c:pt idx="333">
                  <c:v>113.31</c:v>
                </c:pt>
                <c:pt idx="334">
                  <c:v>113.38</c:v>
                </c:pt>
                <c:pt idx="335">
                  <c:v>113.4</c:v>
                </c:pt>
                <c:pt idx="336">
                  <c:v>113.38</c:v>
                </c:pt>
                <c:pt idx="337">
                  <c:v>113.37</c:v>
                </c:pt>
                <c:pt idx="338">
                  <c:v>113.35</c:v>
                </c:pt>
                <c:pt idx="339">
                  <c:v>113.28</c:v>
                </c:pt>
                <c:pt idx="340">
                  <c:v>113.18</c:v>
                </c:pt>
                <c:pt idx="341">
                  <c:v>113.1</c:v>
                </c:pt>
                <c:pt idx="342">
                  <c:v>113.07</c:v>
                </c:pt>
                <c:pt idx="343">
                  <c:v>113.05</c:v>
                </c:pt>
                <c:pt idx="344">
                  <c:v>112.97</c:v>
                </c:pt>
                <c:pt idx="345">
                  <c:v>112.82</c:v>
                </c:pt>
                <c:pt idx="346">
                  <c:v>112.71</c:v>
                </c:pt>
                <c:pt idx="347">
                  <c:v>112.65</c:v>
                </c:pt>
                <c:pt idx="348">
                  <c:v>112.56</c:v>
                </c:pt>
                <c:pt idx="349">
                  <c:v>112.42</c:v>
                </c:pt>
                <c:pt idx="350">
                  <c:v>112.32</c:v>
                </c:pt>
                <c:pt idx="351">
                  <c:v>112.3</c:v>
                </c:pt>
                <c:pt idx="352">
                  <c:v>112.32</c:v>
                </c:pt>
                <c:pt idx="353">
                  <c:v>112.37</c:v>
                </c:pt>
                <c:pt idx="354">
                  <c:v>112.46</c:v>
                </c:pt>
                <c:pt idx="355">
                  <c:v>112.56</c:v>
                </c:pt>
                <c:pt idx="356">
                  <c:v>112.63</c:v>
                </c:pt>
                <c:pt idx="357">
                  <c:v>112.64</c:v>
                </c:pt>
                <c:pt idx="358">
                  <c:v>112.61</c:v>
                </c:pt>
                <c:pt idx="359">
                  <c:v>112.58</c:v>
                </c:pt>
                <c:pt idx="360">
                  <c:v>112.57</c:v>
                </c:pt>
                <c:pt idx="361">
                  <c:v>112.56</c:v>
                </c:pt>
                <c:pt idx="362">
                  <c:v>112.5</c:v>
                </c:pt>
                <c:pt idx="363">
                  <c:v>112.39</c:v>
                </c:pt>
                <c:pt idx="364">
                  <c:v>112.28</c:v>
                </c:pt>
                <c:pt idx="365">
                  <c:v>112.18</c:v>
                </c:pt>
                <c:pt idx="366">
                  <c:v>112.04</c:v>
                </c:pt>
                <c:pt idx="367">
                  <c:v>111.9</c:v>
                </c:pt>
                <c:pt idx="368">
                  <c:v>111.8</c:v>
                </c:pt>
                <c:pt idx="369">
                  <c:v>111.8</c:v>
                </c:pt>
                <c:pt idx="370">
                  <c:v>111.87</c:v>
                </c:pt>
                <c:pt idx="371">
                  <c:v>111.88</c:v>
                </c:pt>
                <c:pt idx="372">
                  <c:v>111.74</c:v>
                </c:pt>
                <c:pt idx="373">
                  <c:v>111.6</c:v>
                </c:pt>
                <c:pt idx="374">
                  <c:v>111.61</c:v>
                </c:pt>
                <c:pt idx="375">
                  <c:v>111.66</c:v>
                </c:pt>
                <c:pt idx="376">
                  <c:v>111.62</c:v>
                </c:pt>
                <c:pt idx="377">
                  <c:v>111.51</c:v>
                </c:pt>
                <c:pt idx="378">
                  <c:v>111.39</c:v>
                </c:pt>
                <c:pt idx="379">
                  <c:v>111.31</c:v>
                </c:pt>
                <c:pt idx="380">
                  <c:v>111.26</c:v>
                </c:pt>
                <c:pt idx="381">
                  <c:v>111.22</c:v>
                </c:pt>
                <c:pt idx="382">
                  <c:v>111.15</c:v>
                </c:pt>
                <c:pt idx="383">
                  <c:v>111.09</c:v>
                </c:pt>
                <c:pt idx="384">
                  <c:v>111.07</c:v>
                </c:pt>
                <c:pt idx="385">
                  <c:v>111.04</c:v>
                </c:pt>
                <c:pt idx="386">
                  <c:v>110.96</c:v>
                </c:pt>
                <c:pt idx="387">
                  <c:v>110.82</c:v>
                </c:pt>
                <c:pt idx="388">
                  <c:v>110.69</c:v>
                </c:pt>
                <c:pt idx="389">
                  <c:v>110.63</c:v>
                </c:pt>
                <c:pt idx="390">
                  <c:v>110.6</c:v>
                </c:pt>
                <c:pt idx="391">
                  <c:v>110.57</c:v>
                </c:pt>
                <c:pt idx="392">
                  <c:v>110.5</c:v>
                </c:pt>
                <c:pt idx="393">
                  <c:v>110.44</c:v>
                </c:pt>
                <c:pt idx="394">
                  <c:v>110.41</c:v>
                </c:pt>
                <c:pt idx="395">
                  <c:v>110.4</c:v>
                </c:pt>
                <c:pt idx="396">
                  <c:v>110.37</c:v>
                </c:pt>
                <c:pt idx="397">
                  <c:v>110.29</c:v>
                </c:pt>
                <c:pt idx="398">
                  <c:v>110.18</c:v>
                </c:pt>
                <c:pt idx="399">
                  <c:v>110.05</c:v>
                </c:pt>
                <c:pt idx="400">
                  <c:v>109.92</c:v>
                </c:pt>
                <c:pt idx="401">
                  <c:v>109.79</c:v>
                </c:pt>
                <c:pt idx="402">
                  <c:v>109.68</c:v>
                </c:pt>
                <c:pt idx="403">
                  <c:v>109.6</c:v>
                </c:pt>
                <c:pt idx="404">
                  <c:v>109.54</c:v>
                </c:pt>
                <c:pt idx="405">
                  <c:v>109.47</c:v>
                </c:pt>
                <c:pt idx="406">
                  <c:v>109.39</c:v>
                </c:pt>
                <c:pt idx="407">
                  <c:v>109.27</c:v>
                </c:pt>
                <c:pt idx="408">
                  <c:v>109.16</c:v>
                </c:pt>
                <c:pt idx="409">
                  <c:v>109.08</c:v>
                </c:pt>
                <c:pt idx="410">
                  <c:v>109.04</c:v>
                </c:pt>
                <c:pt idx="411">
                  <c:v>109.01</c:v>
                </c:pt>
                <c:pt idx="412">
                  <c:v>108.97</c:v>
                </c:pt>
                <c:pt idx="413">
                  <c:v>108.85</c:v>
                </c:pt>
                <c:pt idx="414">
                  <c:v>108.69</c:v>
                </c:pt>
                <c:pt idx="415">
                  <c:v>108.55</c:v>
                </c:pt>
                <c:pt idx="416">
                  <c:v>108.46</c:v>
                </c:pt>
                <c:pt idx="417">
                  <c:v>108.4</c:v>
                </c:pt>
                <c:pt idx="418">
                  <c:v>108.34</c:v>
                </c:pt>
                <c:pt idx="419">
                  <c:v>108.27</c:v>
                </c:pt>
                <c:pt idx="420">
                  <c:v>108.21</c:v>
                </c:pt>
                <c:pt idx="421">
                  <c:v>108.13</c:v>
                </c:pt>
                <c:pt idx="422">
                  <c:v>108.04</c:v>
                </c:pt>
                <c:pt idx="423">
                  <c:v>107.94</c:v>
                </c:pt>
                <c:pt idx="424">
                  <c:v>107.84</c:v>
                </c:pt>
                <c:pt idx="425">
                  <c:v>107.72</c:v>
                </c:pt>
                <c:pt idx="426">
                  <c:v>107.59</c:v>
                </c:pt>
                <c:pt idx="427">
                  <c:v>107.45</c:v>
                </c:pt>
                <c:pt idx="428">
                  <c:v>107.3</c:v>
                </c:pt>
                <c:pt idx="429">
                  <c:v>107.14</c:v>
                </c:pt>
                <c:pt idx="430">
                  <c:v>107</c:v>
                </c:pt>
                <c:pt idx="431">
                  <c:v>106.88</c:v>
                </c:pt>
                <c:pt idx="432">
                  <c:v>106.76</c:v>
                </c:pt>
                <c:pt idx="433">
                  <c:v>106.65</c:v>
                </c:pt>
                <c:pt idx="434">
                  <c:v>106.54</c:v>
                </c:pt>
                <c:pt idx="435">
                  <c:v>106.47</c:v>
                </c:pt>
                <c:pt idx="436">
                  <c:v>106.45</c:v>
                </c:pt>
                <c:pt idx="437">
                  <c:v>106.44</c:v>
                </c:pt>
                <c:pt idx="438">
                  <c:v>106.39</c:v>
                </c:pt>
                <c:pt idx="439">
                  <c:v>106.29</c:v>
                </c:pt>
                <c:pt idx="440">
                  <c:v>106.15</c:v>
                </c:pt>
                <c:pt idx="441">
                  <c:v>106.01</c:v>
                </c:pt>
                <c:pt idx="442">
                  <c:v>105.87</c:v>
                </c:pt>
                <c:pt idx="443">
                  <c:v>105.75</c:v>
                </c:pt>
                <c:pt idx="444">
                  <c:v>105.65</c:v>
                </c:pt>
                <c:pt idx="445">
                  <c:v>105.56</c:v>
                </c:pt>
                <c:pt idx="446">
                  <c:v>105.47</c:v>
                </c:pt>
                <c:pt idx="447">
                  <c:v>105.37</c:v>
                </c:pt>
                <c:pt idx="448">
                  <c:v>105.27</c:v>
                </c:pt>
                <c:pt idx="449">
                  <c:v>105.16</c:v>
                </c:pt>
                <c:pt idx="450">
                  <c:v>105.05</c:v>
                </c:pt>
                <c:pt idx="451">
                  <c:v>104.95</c:v>
                </c:pt>
                <c:pt idx="452">
                  <c:v>104.84</c:v>
                </c:pt>
                <c:pt idx="453">
                  <c:v>104.74</c:v>
                </c:pt>
                <c:pt idx="454">
                  <c:v>104.65</c:v>
                </c:pt>
                <c:pt idx="455">
                  <c:v>104.57</c:v>
                </c:pt>
                <c:pt idx="456">
                  <c:v>104.49</c:v>
                </c:pt>
                <c:pt idx="457">
                  <c:v>104.44</c:v>
                </c:pt>
                <c:pt idx="458">
                  <c:v>104.39</c:v>
                </c:pt>
                <c:pt idx="459">
                  <c:v>104.34</c:v>
                </c:pt>
                <c:pt idx="460">
                  <c:v>104.26</c:v>
                </c:pt>
                <c:pt idx="461">
                  <c:v>104.17</c:v>
                </c:pt>
                <c:pt idx="462">
                  <c:v>104.07</c:v>
                </c:pt>
                <c:pt idx="463">
                  <c:v>103.97</c:v>
                </c:pt>
                <c:pt idx="464">
                  <c:v>103.88</c:v>
                </c:pt>
                <c:pt idx="465">
                  <c:v>103.8</c:v>
                </c:pt>
                <c:pt idx="466">
                  <c:v>103.75</c:v>
                </c:pt>
                <c:pt idx="467">
                  <c:v>103.71</c:v>
                </c:pt>
                <c:pt idx="468">
                  <c:v>103.64</c:v>
                </c:pt>
                <c:pt idx="469">
                  <c:v>103.54</c:v>
                </c:pt>
                <c:pt idx="470">
                  <c:v>103.42</c:v>
                </c:pt>
                <c:pt idx="471">
                  <c:v>103.31</c:v>
                </c:pt>
                <c:pt idx="472">
                  <c:v>103.21</c:v>
                </c:pt>
                <c:pt idx="473">
                  <c:v>103.13</c:v>
                </c:pt>
                <c:pt idx="474">
                  <c:v>103.07</c:v>
                </c:pt>
                <c:pt idx="475">
                  <c:v>103.02</c:v>
                </c:pt>
                <c:pt idx="476">
                  <c:v>102.98</c:v>
                </c:pt>
                <c:pt idx="477">
                  <c:v>102.96</c:v>
                </c:pt>
                <c:pt idx="478">
                  <c:v>102.94</c:v>
                </c:pt>
                <c:pt idx="479">
                  <c:v>102.93</c:v>
                </c:pt>
                <c:pt idx="480">
                  <c:v>102.9</c:v>
                </c:pt>
                <c:pt idx="481">
                  <c:v>102.83</c:v>
                </c:pt>
                <c:pt idx="482">
                  <c:v>102.73</c:v>
                </c:pt>
                <c:pt idx="483">
                  <c:v>102.62</c:v>
                </c:pt>
                <c:pt idx="484">
                  <c:v>102.53</c:v>
                </c:pt>
                <c:pt idx="485">
                  <c:v>102.47</c:v>
                </c:pt>
                <c:pt idx="486">
                  <c:v>102.4</c:v>
                </c:pt>
                <c:pt idx="487">
                  <c:v>102.33</c:v>
                </c:pt>
                <c:pt idx="488">
                  <c:v>102.27</c:v>
                </c:pt>
                <c:pt idx="489">
                  <c:v>102.22</c:v>
                </c:pt>
                <c:pt idx="490">
                  <c:v>102.18</c:v>
                </c:pt>
                <c:pt idx="491">
                  <c:v>102.15</c:v>
                </c:pt>
                <c:pt idx="492">
                  <c:v>102.12</c:v>
                </c:pt>
                <c:pt idx="493">
                  <c:v>102.07</c:v>
                </c:pt>
                <c:pt idx="494">
                  <c:v>102.01</c:v>
                </c:pt>
                <c:pt idx="495">
                  <c:v>101.92</c:v>
                </c:pt>
                <c:pt idx="496">
                  <c:v>101.83</c:v>
                </c:pt>
                <c:pt idx="497">
                  <c:v>101.77</c:v>
                </c:pt>
                <c:pt idx="498">
                  <c:v>101.74</c:v>
                </c:pt>
                <c:pt idx="499">
                  <c:v>101.73</c:v>
                </c:pt>
                <c:pt idx="500">
                  <c:v>101.71</c:v>
                </c:pt>
                <c:pt idx="501">
                  <c:v>101.67</c:v>
                </c:pt>
                <c:pt idx="502">
                  <c:v>101.62</c:v>
                </c:pt>
                <c:pt idx="503">
                  <c:v>101.57</c:v>
                </c:pt>
                <c:pt idx="504">
                  <c:v>101.55</c:v>
                </c:pt>
                <c:pt idx="505">
                  <c:v>101.55</c:v>
                </c:pt>
                <c:pt idx="506">
                  <c:v>101.55</c:v>
                </c:pt>
                <c:pt idx="507">
                  <c:v>101.52</c:v>
                </c:pt>
                <c:pt idx="508">
                  <c:v>101.47</c:v>
                </c:pt>
                <c:pt idx="509">
                  <c:v>101.4</c:v>
                </c:pt>
                <c:pt idx="510">
                  <c:v>101.34</c:v>
                </c:pt>
                <c:pt idx="511">
                  <c:v>101.29</c:v>
                </c:pt>
                <c:pt idx="512">
                  <c:v>101.24</c:v>
                </c:pt>
                <c:pt idx="513">
                  <c:v>101.2</c:v>
                </c:pt>
                <c:pt idx="514">
                  <c:v>101.15</c:v>
                </c:pt>
                <c:pt idx="515">
                  <c:v>101.11</c:v>
                </c:pt>
                <c:pt idx="516">
                  <c:v>101.06</c:v>
                </c:pt>
                <c:pt idx="517">
                  <c:v>101.03</c:v>
                </c:pt>
                <c:pt idx="518">
                  <c:v>101.01</c:v>
                </c:pt>
                <c:pt idx="519">
                  <c:v>101</c:v>
                </c:pt>
                <c:pt idx="520">
                  <c:v>101</c:v>
                </c:pt>
                <c:pt idx="521">
                  <c:v>100.98</c:v>
                </c:pt>
                <c:pt idx="522">
                  <c:v>100.94</c:v>
                </c:pt>
                <c:pt idx="523">
                  <c:v>100.88</c:v>
                </c:pt>
                <c:pt idx="524">
                  <c:v>100.82</c:v>
                </c:pt>
                <c:pt idx="525">
                  <c:v>100.76</c:v>
                </c:pt>
                <c:pt idx="526">
                  <c:v>100.71</c:v>
                </c:pt>
                <c:pt idx="527">
                  <c:v>100.68</c:v>
                </c:pt>
                <c:pt idx="528">
                  <c:v>100.68</c:v>
                </c:pt>
                <c:pt idx="529">
                  <c:v>100.67</c:v>
                </c:pt>
                <c:pt idx="530">
                  <c:v>100.65</c:v>
                </c:pt>
                <c:pt idx="531">
                  <c:v>100.61</c:v>
                </c:pt>
                <c:pt idx="532">
                  <c:v>100.56</c:v>
                </c:pt>
                <c:pt idx="533">
                  <c:v>100.5</c:v>
                </c:pt>
                <c:pt idx="534">
                  <c:v>100.45</c:v>
                </c:pt>
                <c:pt idx="535">
                  <c:v>100.41</c:v>
                </c:pt>
                <c:pt idx="536">
                  <c:v>100.38</c:v>
                </c:pt>
                <c:pt idx="537">
                  <c:v>100.36</c:v>
                </c:pt>
                <c:pt idx="538">
                  <c:v>100.34</c:v>
                </c:pt>
                <c:pt idx="539">
                  <c:v>100.32</c:v>
                </c:pt>
                <c:pt idx="540">
                  <c:v>100.29</c:v>
                </c:pt>
                <c:pt idx="541">
                  <c:v>100.26</c:v>
                </c:pt>
                <c:pt idx="542">
                  <c:v>100.22</c:v>
                </c:pt>
                <c:pt idx="543">
                  <c:v>100.18</c:v>
                </c:pt>
                <c:pt idx="544">
                  <c:v>100.13</c:v>
                </c:pt>
                <c:pt idx="545">
                  <c:v>100.08</c:v>
                </c:pt>
                <c:pt idx="546">
                  <c:v>100.02</c:v>
                </c:pt>
                <c:pt idx="547">
                  <c:v>99.95</c:v>
                </c:pt>
                <c:pt idx="548">
                  <c:v>99.88</c:v>
                </c:pt>
                <c:pt idx="549">
                  <c:v>99.81</c:v>
                </c:pt>
                <c:pt idx="550">
                  <c:v>99.74</c:v>
                </c:pt>
                <c:pt idx="551">
                  <c:v>99.67</c:v>
                </c:pt>
                <c:pt idx="552">
                  <c:v>99.6</c:v>
                </c:pt>
                <c:pt idx="553">
                  <c:v>99.55</c:v>
                </c:pt>
                <c:pt idx="554">
                  <c:v>99.52</c:v>
                </c:pt>
                <c:pt idx="555">
                  <c:v>99.52</c:v>
                </c:pt>
                <c:pt idx="556">
                  <c:v>99.53</c:v>
                </c:pt>
                <c:pt idx="557">
                  <c:v>99.53</c:v>
                </c:pt>
                <c:pt idx="558">
                  <c:v>99.51</c:v>
                </c:pt>
                <c:pt idx="559">
                  <c:v>99.49</c:v>
                </c:pt>
                <c:pt idx="560">
                  <c:v>99.47</c:v>
                </c:pt>
                <c:pt idx="561">
                  <c:v>99.46</c:v>
                </c:pt>
                <c:pt idx="562">
                  <c:v>99.46</c:v>
                </c:pt>
                <c:pt idx="563">
                  <c:v>99.44</c:v>
                </c:pt>
                <c:pt idx="564">
                  <c:v>99.42</c:v>
                </c:pt>
                <c:pt idx="565">
                  <c:v>99.39</c:v>
                </c:pt>
                <c:pt idx="566">
                  <c:v>99.34</c:v>
                </c:pt>
                <c:pt idx="567">
                  <c:v>99.28</c:v>
                </c:pt>
                <c:pt idx="568">
                  <c:v>99.22</c:v>
                </c:pt>
                <c:pt idx="569">
                  <c:v>99.16</c:v>
                </c:pt>
                <c:pt idx="570">
                  <c:v>99.13</c:v>
                </c:pt>
                <c:pt idx="571">
                  <c:v>99.12</c:v>
                </c:pt>
                <c:pt idx="572">
                  <c:v>99.13</c:v>
                </c:pt>
                <c:pt idx="573">
                  <c:v>99.13</c:v>
                </c:pt>
                <c:pt idx="574">
                  <c:v>99.13</c:v>
                </c:pt>
                <c:pt idx="575">
                  <c:v>99.1</c:v>
                </c:pt>
                <c:pt idx="576">
                  <c:v>99.07</c:v>
                </c:pt>
                <c:pt idx="577">
                  <c:v>99.04</c:v>
                </c:pt>
                <c:pt idx="578">
                  <c:v>99.02</c:v>
                </c:pt>
                <c:pt idx="579">
                  <c:v>99</c:v>
                </c:pt>
                <c:pt idx="580">
                  <c:v>98.98</c:v>
                </c:pt>
                <c:pt idx="581">
                  <c:v>98.97</c:v>
                </c:pt>
                <c:pt idx="582">
                  <c:v>98.96</c:v>
                </c:pt>
                <c:pt idx="583">
                  <c:v>98.96</c:v>
                </c:pt>
                <c:pt idx="584">
                  <c:v>98.97</c:v>
                </c:pt>
                <c:pt idx="585">
                  <c:v>98.97</c:v>
                </c:pt>
                <c:pt idx="586">
                  <c:v>98.95</c:v>
                </c:pt>
                <c:pt idx="587">
                  <c:v>98.93</c:v>
                </c:pt>
                <c:pt idx="588">
                  <c:v>98.89</c:v>
                </c:pt>
                <c:pt idx="589">
                  <c:v>98.86</c:v>
                </c:pt>
                <c:pt idx="590">
                  <c:v>98.83</c:v>
                </c:pt>
                <c:pt idx="591">
                  <c:v>98.83</c:v>
                </c:pt>
                <c:pt idx="592">
                  <c:v>98.83</c:v>
                </c:pt>
                <c:pt idx="593">
                  <c:v>98.82</c:v>
                </c:pt>
                <c:pt idx="594">
                  <c:v>98.81</c:v>
                </c:pt>
                <c:pt idx="595">
                  <c:v>98.79</c:v>
                </c:pt>
                <c:pt idx="596">
                  <c:v>98.77</c:v>
                </c:pt>
                <c:pt idx="597">
                  <c:v>98.77</c:v>
                </c:pt>
                <c:pt idx="598">
                  <c:v>98.79</c:v>
                </c:pt>
                <c:pt idx="599">
                  <c:v>98.82</c:v>
                </c:pt>
                <c:pt idx="600">
                  <c:v>98.84</c:v>
                </c:pt>
                <c:pt idx="601">
                  <c:v>98.85</c:v>
                </c:pt>
                <c:pt idx="602">
                  <c:v>98.85</c:v>
                </c:pt>
                <c:pt idx="603">
                  <c:v>98.84</c:v>
                </c:pt>
                <c:pt idx="604">
                  <c:v>98.84</c:v>
                </c:pt>
                <c:pt idx="605">
                  <c:v>98.86</c:v>
                </c:pt>
                <c:pt idx="606">
                  <c:v>98.88</c:v>
                </c:pt>
                <c:pt idx="607">
                  <c:v>98.87</c:v>
                </c:pt>
                <c:pt idx="608">
                  <c:v>98.85</c:v>
                </c:pt>
                <c:pt idx="609">
                  <c:v>98.82</c:v>
                </c:pt>
                <c:pt idx="610">
                  <c:v>98.79</c:v>
                </c:pt>
                <c:pt idx="611">
                  <c:v>98.78</c:v>
                </c:pt>
                <c:pt idx="612">
                  <c:v>98.78</c:v>
                </c:pt>
                <c:pt idx="613">
                  <c:v>98.8</c:v>
                </c:pt>
                <c:pt idx="614">
                  <c:v>98.83</c:v>
                </c:pt>
                <c:pt idx="615">
                  <c:v>98.86</c:v>
                </c:pt>
                <c:pt idx="616">
                  <c:v>98.88</c:v>
                </c:pt>
                <c:pt idx="617">
                  <c:v>98.88</c:v>
                </c:pt>
                <c:pt idx="618">
                  <c:v>98.86</c:v>
                </c:pt>
                <c:pt idx="619">
                  <c:v>98.82</c:v>
                </c:pt>
                <c:pt idx="620">
                  <c:v>98.78</c:v>
                </c:pt>
                <c:pt idx="621">
                  <c:v>98.75</c:v>
                </c:pt>
                <c:pt idx="622">
                  <c:v>98.76</c:v>
                </c:pt>
                <c:pt idx="623">
                  <c:v>98.79</c:v>
                </c:pt>
                <c:pt idx="624">
                  <c:v>98.81</c:v>
                </c:pt>
                <c:pt idx="625">
                  <c:v>98.83</c:v>
                </c:pt>
                <c:pt idx="626">
                  <c:v>98.84</c:v>
                </c:pt>
                <c:pt idx="627">
                  <c:v>98.87</c:v>
                </c:pt>
                <c:pt idx="628">
                  <c:v>98.9</c:v>
                </c:pt>
                <c:pt idx="629">
                  <c:v>98.95</c:v>
                </c:pt>
                <c:pt idx="630">
                  <c:v>98.99</c:v>
                </c:pt>
                <c:pt idx="631">
                  <c:v>99.02</c:v>
                </c:pt>
                <c:pt idx="632">
                  <c:v>99.04</c:v>
                </c:pt>
                <c:pt idx="633">
                  <c:v>99.05</c:v>
                </c:pt>
                <c:pt idx="634">
                  <c:v>99.05</c:v>
                </c:pt>
                <c:pt idx="635">
                  <c:v>99.06</c:v>
                </c:pt>
                <c:pt idx="636">
                  <c:v>99.07</c:v>
                </c:pt>
                <c:pt idx="637">
                  <c:v>99.08</c:v>
                </c:pt>
                <c:pt idx="638">
                  <c:v>99.1</c:v>
                </c:pt>
                <c:pt idx="639">
                  <c:v>99.13</c:v>
                </c:pt>
                <c:pt idx="640">
                  <c:v>99.17</c:v>
                </c:pt>
                <c:pt idx="641">
                  <c:v>99.22</c:v>
                </c:pt>
                <c:pt idx="642">
                  <c:v>99.25</c:v>
                </c:pt>
                <c:pt idx="643">
                  <c:v>99.28</c:v>
                </c:pt>
                <c:pt idx="644">
                  <c:v>99.29</c:v>
                </c:pt>
                <c:pt idx="645">
                  <c:v>99.3</c:v>
                </c:pt>
                <c:pt idx="646">
                  <c:v>99.31</c:v>
                </c:pt>
                <c:pt idx="647">
                  <c:v>99.32</c:v>
                </c:pt>
                <c:pt idx="648">
                  <c:v>99.34</c:v>
                </c:pt>
                <c:pt idx="649">
                  <c:v>99.36</c:v>
                </c:pt>
                <c:pt idx="650">
                  <c:v>99.39</c:v>
                </c:pt>
                <c:pt idx="651">
                  <c:v>99.41</c:v>
                </c:pt>
                <c:pt idx="652">
                  <c:v>99.43</c:v>
                </c:pt>
                <c:pt idx="653">
                  <c:v>99.45</c:v>
                </c:pt>
                <c:pt idx="654">
                  <c:v>99.47</c:v>
                </c:pt>
                <c:pt idx="655">
                  <c:v>99.48</c:v>
                </c:pt>
                <c:pt idx="656">
                  <c:v>99.5</c:v>
                </c:pt>
                <c:pt idx="657">
                  <c:v>99.51</c:v>
                </c:pt>
                <c:pt idx="658">
                  <c:v>99.53</c:v>
                </c:pt>
                <c:pt idx="659">
                  <c:v>99.54</c:v>
                </c:pt>
                <c:pt idx="660">
                  <c:v>99.56</c:v>
                </c:pt>
                <c:pt idx="661">
                  <c:v>99.58</c:v>
                </c:pt>
                <c:pt idx="662">
                  <c:v>99.6</c:v>
                </c:pt>
                <c:pt idx="663">
                  <c:v>99.63</c:v>
                </c:pt>
                <c:pt idx="664">
                  <c:v>99.67</c:v>
                </c:pt>
                <c:pt idx="665">
                  <c:v>99.69</c:v>
                </c:pt>
                <c:pt idx="666">
                  <c:v>99.7</c:v>
                </c:pt>
                <c:pt idx="667">
                  <c:v>99.7</c:v>
                </c:pt>
                <c:pt idx="668">
                  <c:v>99.71</c:v>
                </c:pt>
                <c:pt idx="669">
                  <c:v>99.75</c:v>
                </c:pt>
                <c:pt idx="670">
                  <c:v>99.79</c:v>
                </c:pt>
                <c:pt idx="671">
                  <c:v>99.83</c:v>
                </c:pt>
                <c:pt idx="672">
                  <c:v>99.85</c:v>
                </c:pt>
                <c:pt idx="673">
                  <c:v>99.87</c:v>
                </c:pt>
                <c:pt idx="674">
                  <c:v>99.9</c:v>
                </c:pt>
                <c:pt idx="675">
                  <c:v>99.93</c:v>
                </c:pt>
                <c:pt idx="676">
                  <c:v>99.98</c:v>
                </c:pt>
                <c:pt idx="677">
                  <c:v>100.04</c:v>
                </c:pt>
                <c:pt idx="678">
                  <c:v>100.08</c:v>
                </c:pt>
                <c:pt idx="679">
                  <c:v>100.11</c:v>
                </c:pt>
                <c:pt idx="680">
                  <c:v>100.13</c:v>
                </c:pt>
                <c:pt idx="681">
                  <c:v>100.16</c:v>
                </c:pt>
                <c:pt idx="682">
                  <c:v>100.19</c:v>
                </c:pt>
                <c:pt idx="683">
                  <c:v>100.22</c:v>
                </c:pt>
                <c:pt idx="684">
                  <c:v>100.25</c:v>
                </c:pt>
                <c:pt idx="685">
                  <c:v>100.28</c:v>
                </c:pt>
                <c:pt idx="686">
                  <c:v>100.3</c:v>
                </c:pt>
                <c:pt idx="687">
                  <c:v>100.31</c:v>
                </c:pt>
                <c:pt idx="688">
                  <c:v>100.32</c:v>
                </c:pt>
                <c:pt idx="689">
                  <c:v>100.33</c:v>
                </c:pt>
                <c:pt idx="690">
                  <c:v>100.37</c:v>
                </c:pt>
                <c:pt idx="691">
                  <c:v>100.42</c:v>
                </c:pt>
                <c:pt idx="692">
                  <c:v>100.47</c:v>
                </c:pt>
                <c:pt idx="693">
                  <c:v>100.51</c:v>
                </c:pt>
                <c:pt idx="694">
                  <c:v>100.54</c:v>
                </c:pt>
                <c:pt idx="695">
                  <c:v>100.57</c:v>
                </c:pt>
                <c:pt idx="696">
                  <c:v>100.59</c:v>
                </c:pt>
                <c:pt idx="697">
                  <c:v>100.61</c:v>
                </c:pt>
                <c:pt idx="698">
                  <c:v>100.64</c:v>
                </c:pt>
                <c:pt idx="699">
                  <c:v>100.67</c:v>
                </c:pt>
                <c:pt idx="700">
                  <c:v>100.71</c:v>
                </c:pt>
                <c:pt idx="701">
                  <c:v>100.75</c:v>
                </c:pt>
                <c:pt idx="702">
                  <c:v>100.79</c:v>
                </c:pt>
                <c:pt idx="703">
                  <c:v>100.83</c:v>
                </c:pt>
                <c:pt idx="704">
                  <c:v>100.86</c:v>
                </c:pt>
                <c:pt idx="705">
                  <c:v>100.88</c:v>
                </c:pt>
                <c:pt idx="706">
                  <c:v>100.88</c:v>
                </c:pt>
                <c:pt idx="707">
                  <c:v>100.89</c:v>
                </c:pt>
                <c:pt idx="708">
                  <c:v>100.93</c:v>
                </c:pt>
                <c:pt idx="709">
                  <c:v>101.01</c:v>
                </c:pt>
                <c:pt idx="710">
                  <c:v>101.1</c:v>
                </c:pt>
                <c:pt idx="711">
                  <c:v>101.17</c:v>
                </c:pt>
                <c:pt idx="712">
                  <c:v>101.18</c:v>
                </c:pt>
                <c:pt idx="713">
                  <c:v>101.15</c:v>
                </c:pt>
                <c:pt idx="714">
                  <c:v>101.12</c:v>
                </c:pt>
                <c:pt idx="715">
                  <c:v>101.11</c:v>
                </c:pt>
                <c:pt idx="716">
                  <c:v>101.14</c:v>
                </c:pt>
                <c:pt idx="717">
                  <c:v>101.22</c:v>
                </c:pt>
                <c:pt idx="718">
                  <c:v>101.29</c:v>
                </c:pt>
                <c:pt idx="719">
                  <c:v>101.35</c:v>
                </c:pt>
                <c:pt idx="720">
                  <c:v>101.39</c:v>
                </c:pt>
                <c:pt idx="721">
                  <c:v>101.42</c:v>
                </c:pt>
                <c:pt idx="722">
                  <c:v>101.45</c:v>
                </c:pt>
                <c:pt idx="723">
                  <c:v>101.48</c:v>
                </c:pt>
                <c:pt idx="724">
                  <c:v>101.51</c:v>
                </c:pt>
                <c:pt idx="725">
                  <c:v>101.56</c:v>
                </c:pt>
                <c:pt idx="726">
                  <c:v>101.61</c:v>
                </c:pt>
                <c:pt idx="727">
                  <c:v>101.66</c:v>
                </c:pt>
                <c:pt idx="728">
                  <c:v>101.71</c:v>
                </c:pt>
                <c:pt idx="729">
                  <c:v>101.75</c:v>
                </c:pt>
                <c:pt idx="730">
                  <c:v>101.79</c:v>
                </c:pt>
                <c:pt idx="731">
                  <c:v>101.85</c:v>
                </c:pt>
                <c:pt idx="732">
                  <c:v>101.91</c:v>
                </c:pt>
                <c:pt idx="733">
                  <c:v>101.97</c:v>
                </c:pt>
                <c:pt idx="734">
                  <c:v>102</c:v>
                </c:pt>
                <c:pt idx="735">
                  <c:v>102.02</c:v>
                </c:pt>
                <c:pt idx="736">
                  <c:v>102.05</c:v>
                </c:pt>
                <c:pt idx="737">
                  <c:v>102.1</c:v>
                </c:pt>
                <c:pt idx="738">
                  <c:v>102.16</c:v>
                </c:pt>
                <c:pt idx="739">
                  <c:v>102.22</c:v>
                </c:pt>
                <c:pt idx="740">
                  <c:v>102.26</c:v>
                </c:pt>
                <c:pt idx="741">
                  <c:v>102.28</c:v>
                </c:pt>
                <c:pt idx="742">
                  <c:v>102.3</c:v>
                </c:pt>
                <c:pt idx="743">
                  <c:v>102.36</c:v>
                </c:pt>
                <c:pt idx="744">
                  <c:v>102.45</c:v>
                </c:pt>
                <c:pt idx="745">
                  <c:v>102.57</c:v>
                </c:pt>
                <c:pt idx="746">
                  <c:v>102.67</c:v>
                </c:pt>
                <c:pt idx="747">
                  <c:v>102.75</c:v>
                </c:pt>
                <c:pt idx="748">
                  <c:v>102.79</c:v>
                </c:pt>
                <c:pt idx="749">
                  <c:v>102.79</c:v>
                </c:pt>
                <c:pt idx="750">
                  <c:v>102.79</c:v>
                </c:pt>
                <c:pt idx="751">
                  <c:v>102.81</c:v>
                </c:pt>
                <c:pt idx="752">
                  <c:v>102.86</c:v>
                </c:pt>
                <c:pt idx="753">
                  <c:v>102.94</c:v>
                </c:pt>
                <c:pt idx="754">
                  <c:v>103.01</c:v>
                </c:pt>
                <c:pt idx="755">
                  <c:v>103.06</c:v>
                </c:pt>
                <c:pt idx="756">
                  <c:v>103.09</c:v>
                </c:pt>
                <c:pt idx="757">
                  <c:v>103.12</c:v>
                </c:pt>
                <c:pt idx="758">
                  <c:v>103.15</c:v>
                </c:pt>
                <c:pt idx="759">
                  <c:v>103.2</c:v>
                </c:pt>
                <c:pt idx="760">
                  <c:v>103.26</c:v>
                </c:pt>
                <c:pt idx="761">
                  <c:v>103.33</c:v>
                </c:pt>
                <c:pt idx="762">
                  <c:v>103.41</c:v>
                </c:pt>
                <c:pt idx="763">
                  <c:v>103.49</c:v>
                </c:pt>
                <c:pt idx="764">
                  <c:v>103.56</c:v>
                </c:pt>
                <c:pt idx="765">
                  <c:v>103.63</c:v>
                </c:pt>
                <c:pt idx="766">
                  <c:v>103.7</c:v>
                </c:pt>
                <c:pt idx="767">
                  <c:v>103.77</c:v>
                </c:pt>
                <c:pt idx="768">
                  <c:v>103.83</c:v>
                </c:pt>
                <c:pt idx="769">
                  <c:v>103.9</c:v>
                </c:pt>
                <c:pt idx="770">
                  <c:v>103.98</c:v>
                </c:pt>
                <c:pt idx="771">
                  <c:v>104.05</c:v>
                </c:pt>
                <c:pt idx="772">
                  <c:v>104.1</c:v>
                </c:pt>
                <c:pt idx="773">
                  <c:v>104.14</c:v>
                </c:pt>
                <c:pt idx="774">
                  <c:v>104.17</c:v>
                </c:pt>
                <c:pt idx="775">
                  <c:v>104.23</c:v>
                </c:pt>
                <c:pt idx="776">
                  <c:v>104.31</c:v>
                </c:pt>
                <c:pt idx="777">
                  <c:v>104.4</c:v>
                </c:pt>
                <c:pt idx="778">
                  <c:v>104.48</c:v>
                </c:pt>
                <c:pt idx="779">
                  <c:v>104.54</c:v>
                </c:pt>
                <c:pt idx="780">
                  <c:v>104.59</c:v>
                </c:pt>
                <c:pt idx="781">
                  <c:v>104.63</c:v>
                </c:pt>
                <c:pt idx="782">
                  <c:v>104.69</c:v>
                </c:pt>
                <c:pt idx="783">
                  <c:v>104.75</c:v>
                </c:pt>
                <c:pt idx="784">
                  <c:v>104.82</c:v>
                </c:pt>
                <c:pt idx="785">
                  <c:v>104.87</c:v>
                </c:pt>
                <c:pt idx="786">
                  <c:v>104.91</c:v>
                </c:pt>
                <c:pt idx="787">
                  <c:v>104.95</c:v>
                </c:pt>
                <c:pt idx="788">
                  <c:v>105.01</c:v>
                </c:pt>
                <c:pt idx="789">
                  <c:v>105.11</c:v>
                </c:pt>
                <c:pt idx="790">
                  <c:v>105.22</c:v>
                </c:pt>
                <c:pt idx="791">
                  <c:v>105.32</c:v>
                </c:pt>
                <c:pt idx="792">
                  <c:v>105.4</c:v>
                </c:pt>
                <c:pt idx="793">
                  <c:v>105.45</c:v>
                </c:pt>
                <c:pt idx="794">
                  <c:v>105.48</c:v>
                </c:pt>
                <c:pt idx="795">
                  <c:v>105.5</c:v>
                </c:pt>
                <c:pt idx="796">
                  <c:v>105.53</c:v>
                </c:pt>
                <c:pt idx="797">
                  <c:v>105.57</c:v>
                </c:pt>
                <c:pt idx="798">
                  <c:v>105.63</c:v>
                </c:pt>
                <c:pt idx="799">
                  <c:v>105.69</c:v>
                </c:pt>
                <c:pt idx="800">
                  <c:v>105.76</c:v>
                </c:pt>
                <c:pt idx="801">
                  <c:v>105.83</c:v>
                </c:pt>
                <c:pt idx="802">
                  <c:v>105.89</c:v>
                </c:pt>
                <c:pt idx="803">
                  <c:v>105.95</c:v>
                </c:pt>
                <c:pt idx="804">
                  <c:v>106.01</c:v>
                </c:pt>
                <c:pt idx="805">
                  <c:v>106.07</c:v>
                </c:pt>
                <c:pt idx="806">
                  <c:v>106.13</c:v>
                </c:pt>
                <c:pt idx="807">
                  <c:v>106.18</c:v>
                </c:pt>
                <c:pt idx="808">
                  <c:v>106.25</c:v>
                </c:pt>
                <c:pt idx="809">
                  <c:v>106.31</c:v>
                </c:pt>
                <c:pt idx="810">
                  <c:v>106.38</c:v>
                </c:pt>
                <c:pt idx="811">
                  <c:v>106.46</c:v>
                </c:pt>
                <c:pt idx="812">
                  <c:v>106.54</c:v>
                </c:pt>
                <c:pt idx="813">
                  <c:v>106.62</c:v>
                </c:pt>
                <c:pt idx="814">
                  <c:v>106.7</c:v>
                </c:pt>
                <c:pt idx="815">
                  <c:v>106.77</c:v>
                </c:pt>
                <c:pt idx="816">
                  <c:v>106.84</c:v>
                </c:pt>
                <c:pt idx="817">
                  <c:v>106.91</c:v>
                </c:pt>
                <c:pt idx="818">
                  <c:v>106.97</c:v>
                </c:pt>
                <c:pt idx="819">
                  <c:v>107.02</c:v>
                </c:pt>
                <c:pt idx="820">
                  <c:v>107.08</c:v>
                </c:pt>
                <c:pt idx="821">
                  <c:v>107.14</c:v>
                </c:pt>
                <c:pt idx="822">
                  <c:v>107.21</c:v>
                </c:pt>
                <c:pt idx="823">
                  <c:v>107.27</c:v>
                </c:pt>
                <c:pt idx="824">
                  <c:v>107.33</c:v>
                </c:pt>
                <c:pt idx="825">
                  <c:v>107.39</c:v>
                </c:pt>
                <c:pt idx="826">
                  <c:v>107.43</c:v>
                </c:pt>
                <c:pt idx="827">
                  <c:v>107.46</c:v>
                </c:pt>
                <c:pt idx="828">
                  <c:v>107.5</c:v>
                </c:pt>
                <c:pt idx="829">
                  <c:v>107.55</c:v>
                </c:pt>
                <c:pt idx="830">
                  <c:v>107.6</c:v>
                </c:pt>
                <c:pt idx="831">
                  <c:v>107.66</c:v>
                </c:pt>
                <c:pt idx="832">
                  <c:v>107.72</c:v>
                </c:pt>
                <c:pt idx="833">
                  <c:v>107.79</c:v>
                </c:pt>
                <c:pt idx="834">
                  <c:v>107.87</c:v>
                </c:pt>
                <c:pt idx="835">
                  <c:v>107.94</c:v>
                </c:pt>
                <c:pt idx="836">
                  <c:v>108</c:v>
                </c:pt>
                <c:pt idx="837">
                  <c:v>108.07</c:v>
                </c:pt>
                <c:pt idx="838">
                  <c:v>108.13</c:v>
                </c:pt>
                <c:pt idx="839">
                  <c:v>108.18</c:v>
                </c:pt>
                <c:pt idx="840">
                  <c:v>108.21</c:v>
                </c:pt>
                <c:pt idx="841">
                  <c:v>108.23</c:v>
                </c:pt>
                <c:pt idx="842">
                  <c:v>108.27</c:v>
                </c:pt>
                <c:pt idx="843">
                  <c:v>108.33</c:v>
                </c:pt>
                <c:pt idx="844">
                  <c:v>108.39</c:v>
                </c:pt>
                <c:pt idx="845">
                  <c:v>108.45</c:v>
                </c:pt>
                <c:pt idx="846">
                  <c:v>108.51</c:v>
                </c:pt>
                <c:pt idx="847">
                  <c:v>108.55</c:v>
                </c:pt>
                <c:pt idx="848">
                  <c:v>108.57</c:v>
                </c:pt>
                <c:pt idx="849">
                  <c:v>108.59</c:v>
                </c:pt>
                <c:pt idx="850">
                  <c:v>108.62</c:v>
                </c:pt>
                <c:pt idx="851">
                  <c:v>108.67</c:v>
                </c:pt>
                <c:pt idx="852">
                  <c:v>108.74</c:v>
                </c:pt>
                <c:pt idx="853">
                  <c:v>108.82</c:v>
                </c:pt>
                <c:pt idx="854">
                  <c:v>108.9</c:v>
                </c:pt>
                <c:pt idx="855">
                  <c:v>108.96</c:v>
                </c:pt>
                <c:pt idx="856">
                  <c:v>109</c:v>
                </c:pt>
                <c:pt idx="857">
                  <c:v>109.05</c:v>
                </c:pt>
                <c:pt idx="858">
                  <c:v>109.1</c:v>
                </c:pt>
                <c:pt idx="859">
                  <c:v>109.15</c:v>
                </c:pt>
                <c:pt idx="860">
                  <c:v>109.19</c:v>
                </c:pt>
                <c:pt idx="861">
                  <c:v>109.22</c:v>
                </c:pt>
                <c:pt idx="862">
                  <c:v>109.24</c:v>
                </c:pt>
                <c:pt idx="863">
                  <c:v>109.28</c:v>
                </c:pt>
                <c:pt idx="864">
                  <c:v>109.32</c:v>
                </c:pt>
                <c:pt idx="865">
                  <c:v>109.35</c:v>
                </c:pt>
                <c:pt idx="866">
                  <c:v>109.38</c:v>
                </c:pt>
                <c:pt idx="867">
                  <c:v>109.4</c:v>
                </c:pt>
                <c:pt idx="868">
                  <c:v>109.44</c:v>
                </c:pt>
                <c:pt idx="869">
                  <c:v>109.48</c:v>
                </c:pt>
                <c:pt idx="870">
                  <c:v>109.53</c:v>
                </c:pt>
                <c:pt idx="871">
                  <c:v>109.57</c:v>
                </c:pt>
                <c:pt idx="872">
                  <c:v>109.61</c:v>
                </c:pt>
                <c:pt idx="873">
                  <c:v>109.65</c:v>
                </c:pt>
                <c:pt idx="874">
                  <c:v>109.69</c:v>
                </c:pt>
                <c:pt idx="875">
                  <c:v>109.72</c:v>
                </c:pt>
                <c:pt idx="876">
                  <c:v>109.76</c:v>
                </c:pt>
                <c:pt idx="877">
                  <c:v>109.81</c:v>
                </c:pt>
                <c:pt idx="878">
                  <c:v>109.87</c:v>
                </c:pt>
                <c:pt idx="879">
                  <c:v>109.92</c:v>
                </c:pt>
                <c:pt idx="880">
                  <c:v>109.96</c:v>
                </c:pt>
                <c:pt idx="881">
                  <c:v>109.98</c:v>
                </c:pt>
                <c:pt idx="882">
                  <c:v>110</c:v>
                </c:pt>
                <c:pt idx="883">
                  <c:v>110.03</c:v>
                </c:pt>
                <c:pt idx="884">
                  <c:v>110.07</c:v>
                </c:pt>
                <c:pt idx="885">
                  <c:v>110.12</c:v>
                </c:pt>
                <c:pt idx="886">
                  <c:v>110.15</c:v>
                </c:pt>
                <c:pt idx="887">
                  <c:v>110.19</c:v>
                </c:pt>
                <c:pt idx="888">
                  <c:v>110.22</c:v>
                </c:pt>
                <c:pt idx="889">
                  <c:v>110.26</c:v>
                </c:pt>
                <c:pt idx="890">
                  <c:v>110.3</c:v>
                </c:pt>
                <c:pt idx="891">
                  <c:v>110.34</c:v>
                </c:pt>
                <c:pt idx="892">
                  <c:v>110.39</c:v>
                </c:pt>
                <c:pt idx="893">
                  <c:v>110.42</c:v>
                </c:pt>
                <c:pt idx="894">
                  <c:v>110.44</c:v>
                </c:pt>
                <c:pt idx="895">
                  <c:v>110.43</c:v>
                </c:pt>
                <c:pt idx="896">
                  <c:v>110.43</c:v>
                </c:pt>
                <c:pt idx="897">
                  <c:v>110.45</c:v>
                </c:pt>
                <c:pt idx="898">
                  <c:v>110.48</c:v>
                </c:pt>
                <c:pt idx="899">
                  <c:v>110.53</c:v>
                </c:pt>
                <c:pt idx="900">
                  <c:v>110.56</c:v>
                </c:pt>
                <c:pt idx="901">
                  <c:v>110.59</c:v>
                </c:pt>
                <c:pt idx="902">
                  <c:v>110.61</c:v>
                </c:pt>
                <c:pt idx="903">
                  <c:v>110.62</c:v>
                </c:pt>
                <c:pt idx="904">
                  <c:v>110.64</c:v>
                </c:pt>
                <c:pt idx="905">
                  <c:v>110.67</c:v>
                </c:pt>
                <c:pt idx="906">
                  <c:v>110.71</c:v>
                </c:pt>
                <c:pt idx="907">
                  <c:v>110.75</c:v>
                </c:pt>
                <c:pt idx="908">
                  <c:v>110.79</c:v>
                </c:pt>
                <c:pt idx="909">
                  <c:v>110.83</c:v>
                </c:pt>
                <c:pt idx="910">
                  <c:v>110.86</c:v>
                </c:pt>
                <c:pt idx="911">
                  <c:v>110.89</c:v>
                </c:pt>
                <c:pt idx="912">
                  <c:v>110.92</c:v>
                </c:pt>
                <c:pt idx="913">
                  <c:v>110.95</c:v>
                </c:pt>
                <c:pt idx="914">
                  <c:v>110.98</c:v>
                </c:pt>
                <c:pt idx="915">
                  <c:v>111.01</c:v>
                </c:pt>
                <c:pt idx="916">
                  <c:v>111.03</c:v>
                </c:pt>
                <c:pt idx="917">
                  <c:v>111.04</c:v>
                </c:pt>
                <c:pt idx="918">
                  <c:v>111.04</c:v>
                </c:pt>
                <c:pt idx="919">
                  <c:v>111.05</c:v>
                </c:pt>
                <c:pt idx="920">
                  <c:v>111.09</c:v>
                </c:pt>
                <c:pt idx="921">
                  <c:v>111.15</c:v>
                </c:pt>
                <c:pt idx="922">
                  <c:v>111.21</c:v>
                </c:pt>
                <c:pt idx="923">
                  <c:v>111.23</c:v>
                </c:pt>
                <c:pt idx="924">
                  <c:v>111.23</c:v>
                </c:pt>
                <c:pt idx="925">
                  <c:v>111.21</c:v>
                </c:pt>
                <c:pt idx="926">
                  <c:v>111.19</c:v>
                </c:pt>
                <c:pt idx="927">
                  <c:v>111.18</c:v>
                </c:pt>
                <c:pt idx="928">
                  <c:v>111.18</c:v>
                </c:pt>
                <c:pt idx="929">
                  <c:v>111.2</c:v>
                </c:pt>
                <c:pt idx="930">
                  <c:v>111.23</c:v>
                </c:pt>
                <c:pt idx="931">
                  <c:v>111.28</c:v>
                </c:pt>
                <c:pt idx="932">
                  <c:v>111.33</c:v>
                </c:pt>
                <c:pt idx="933">
                  <c:v>111.36</c:v>
                </c:pt>
                <c:pt idx="934">
                  <c:v>111.36</c:v>
                </c:pt>
                <c:pt idx="935">
                  <c:v>111.34</c:v>
                </c:pt>
                <c:pt idx="936">
                  <c:v>111.32</c:v>
                </c:pt>
                <c:pt idx="937">
                  <c:v>111.32</c:v>
                </c:pt>
                <c:pt idx="938">
                  <c:v>111.33</c:v>
                </c:pt>
                <c:pt idx="939">
                  <c:v>111.33</c:v>
                </c:pt>
                <c:pt idx="940">
                  <c:v>111.34</c:v>
                </c:pt>
                <c:pt idx="941">
                  <c:v>111.36</c:v>
                </c:pt>
                <c:pt idx="942">
                  <c:v>111.38</c:v>
                </c:pt>
                <c:pt idx="943">
                  <c:v>111.4</c:v>
                </c:pt>
                <c:pt idx="944">
                  <c:v>111.41</c:v>
                </c:pt>
                <c:pt idx="945">
                  <c:v>111.4</c:v>
                </c:pt>
                <c:pt idx="946">
                  <c:v>111.39</c:v>
                </c:pt>
                <c:pt idx="947">
                  <c:v>111.39</c:v>
                </c:pt>
                <c:pt idx="948">
                  <c:v>111.39</c:v>
                </c:pt>
                <c:pt idx="949">
                  <c:v>111.41</c:v>
                </c:pt>
                <c:pt idx="950">
                  <c:v>111.42</c:v>
                </c:pt>
                <c:pt idx="951">
                  <c:v>111.44</c:v>
                </c:pt>
                <c:pt idx="952">
                  <c:v>111.43</c:v>
                </c:pt>
                <c:pt idx="953">
                  <c:v>111.42</c:v>
                </c:pt>
                <c:pt idx="954">
                  <c:v>111.41</c:v>
                </c:pt>
                <c:pt idx="955">
                  <c:v>111.39</c:v>
                </c:pt>
                <c:pt idx="956">
                  <c:v>111.36</c:v>
                </c:pt>
                <c:pt idx="957">
                  <c:v>111.32</c:v>
                </c:pt>
                <c:pt idx="958">
                  <c:v>111.27</c:v>
                </c:pt>
                <c:pt idx="959">
                  <c:v>111.23</c:v>
                </c:pt>
                <c:pt idx="960">
                  <c:v>111.2</c:v>
                </c:pt>
                <c:pt idx="961">
                  <c:v>111.19</c:v>
                </c:pt>
                <c:pt idx="962">
                  <c:v>111.17</c:v>
                </c:pt>
                <c:pt idx="963">
                  <c:v>111.13</c:v>
                </c:pt>
                <c:pt idx="964">
                  <c:v>111.09</c:v>
                </c:pt>
                <c:pt idx="965">
                  <c:v>111.02</c:v>
                </c:pt>
                <c:pt idx="966">
                  <c:v>110.96</c:v>
                </c:pt>
                <c:pt idx="967">
                  <c:v>110.9</c:v>
                </c:pt>
                <c:pt idx="968">
                  <c:v>110.84</c:v>
                </c:pt>
                <c:pt idx="969">
                  <c:v>110.78</c:v>
                </c:pt>
                <c:pt idx="970">
                  <c:v>110.69</c:v>
                </c:pt>
                <c:pt idx="971">
                  <c:v>110.62</c:v>
                </c:pt>
                <c:pt idx="972">
                  <c:v>110.57</c:v>
                </c:pt>
                <c:pt idx="973">
                  <c:v>110.55</c:v>
                </c:pt>
                <c:pt idx="974">
                  <c:v>110.53</c:v>
                </c:pt>
                <c:pt idx="975">
                  <c:v>110.46</c:v>
                </c:pt>
                <c:pt idx="976">
                  <c:v>110.34</c:v>
                </c:pt>
                <c:pt idx="977">
                  <c:v>110.2</c:v>
                </c:pt>
                <c:pt idx="978">
                  <c:v>110.06</c:v>
                </c:pt>
                <c:pt idx="979">
                  <c:v>109.94</c:v>
                </c:pt>
                <c:pt idx="980">
                  <c:v>109.83</c:v>
                </c:pt>
                <c:pt idx="981">
                  <c:v>109.71</c:v>
                </c:pt>
                <c:pt idx="982">
                  <c:v>109.55</c:v>
                </c:pt>
                <c:pt idx="983">
                  <c:v>109.36</c:v>
                </c:pt>
                <c:pt idx="984">
                  <c:v>109.16</c:v>
                </c:pt>
                <c:pt idx="985">
                  <c:v>108.97</c:v>
                </c:pt>
                <c:pt idx="986">
                  <c:v>108.8</c:v>
                </c:pt>
                <c:pt idx="987">
                  <c:v>108.62</c:v>
                </c:pt>
                <c:pt idx="988">
                  <c:v>108.43</c:v>
                </c:pt>
                <c:pt idx="989">
                  <c:v>108.23</c:v>
                </c:pt>
                <c:pt idx="990">
                  <c:v>108.05</c:v>
                </c:pt>
                <c:pt idx="991">
                  <c:v>107.87</c:v>
                </c:pt>
                <c:pt idx="992">
                  <c:v>107.69</c:v>
                </c:pt>
                <c:pt idx="993">
                  <c:v>107.51</c:v>
                </c:pt>
                <c:pt idx="994">
                  <c:v>107.33</c:v>
                </c:pt>
                <c:pt idx="995">
                  <c:v>107.13</c:v>
                </c:pt>
                <c:pt idx="996">
                  <c:v>106.92</c:v>
                </c:pt>
                <c:pt idx="997">
                  <c:v>106.71</c:v>
                </c:pt>
                <c:pt idx="998">
                  <c:v>106.51</c:v>
                </c:pt>
                <c:pt idx="999">
                  <c:v>106.33</c:v>
                </c:pt>
                <c:pt idx="1000">
                  <c:v>106.14</c:v>
                </c:pt>
                <c:pt idx="1001">
                  <c:v>105.95</c:v>
                </c:pt>
                <c:pt idx="1002">
                  <c:v>105.77</c:v>
                </c:pt>
                <c:pt idx="1003">
                  <c:v>105.59</c:v>
                </c:pt>
                <c:pt idx="1004">
                  <c:v>105.41</c:v>
                </c:pt>
                <c:pt idx="1005">
                  <c:v>105.23</c:v>
                </c:pt>
                <c:pt idx="1006">
                  <c:v>105.06</c:v>
                </c:pt>
                <c:pt idx="1007">
                  <c:v>104.9</c:v>
                </c:pt>
                <c:pt idx="1008">
                  <c:v>104.76</c:v>
                </c:pt>
                <c:pt idx="1009">
                  <c:v>104.65</c:v>
                </c:pt>
                <c:pt idx="1010">
                  <c:v>104.53</c:v>
                </c:pt>
                <c:pt idx="1011">
                  <c:v>104.42</c:v>
                </c:pt>
                <c:pt idx="1012">
                  <c:v>104.3</c:v>
                </c:pt>
                <c:pt idx="1013">
                  <c:v>104.2</c:v>
                </c:pt>
                <c:pt idx="1014">
                  <c:v>104.12</c:v>
                </c:pt>
                <c:pt idx="1015">
                  <c:v>104.03</c:v>
                </c:pt>
                <c:pt idx="1016">
                  <c:v>103.93</c:v>
                </c:pt>
                <c:pt idx="1017">
                  <c:v>103.81</c:v>
                </c:pt>
                <c:pt idx="1018">
                  <c:v>103.68</c:v>
                </c:pt>
                <c:pt idx="1019">
                  <c:v>103.55</c:v>
                </c:pt>
                <c:pt idx="1020">
                  <c:v>103.42</c:v>
                </c:pt>
                <c:pt idx="1021">
                  <c:v>103.28</c:v>
                </c:pt>
                <c:pt idx="1022">
                  <c:v>103.11</c:v>
                </c:pt>
                <c:pt idx="1023">
                  <c:v>102.94</c:v>
                </c:pt>
                <c:pt idx="1024">
                  <c:v>102.76</c:v>
                </c:pt>
                <c:pt idx="1025">
                  <c:v>102.57</c:v>
                </c:pt>
                <c:pt idx="1026">
                  <c:v>102.38</c:v>
                </c:pt>
                <c:pt idx="1027">
                  <c:v>102.17</c:v>
                </c:pt>
                <c:pt idx="1028">
                  <c:v>101.95</c:v>
                </c:pt>
                <c:pt idx="1029">
                  <c:v>101.73</c:v>
                </c:pt>
                <c:pt idx="1030">
                  <c:v>101.5</c:v>
                </c:pt>
                <c:pt idx="1031">
                  <c:v>101.28</c:v>
                </c:pt>
                <c:pt idx="1032">
                  <c:v>101.05</c:v>
                </c:pt>
                <c:pt idx="1033">
                  <c:v>100.84</c:v>
                </c:pt>
                <c:pt idx="1034">
                  <c:v>100.63</c:v>
                </c:pt>
                <c:pt idx="1035">
                  <c:v>100.45</c:v>
                </c:pt>
                <c:pt idx="1036">
                  <c:v>100.3</c:v>
                </c:pt>
                <c:pt idx="1037">
                  <c:v>100.18</c:v>
                </c:pt>
                <c:pt idx="1038">
                  <c:v>100.08</c:v>
                </c:pt>
                <c:pt idx="1039">
                  <c:v>100</c:v>
                </c:pt>
                <c:pt idx="1040">
                  <c:v>99.93</c:v>
                </c:pt>
                <c:pt idx="1041">
                  <c:v>99.87</c:v>
                </c:pt>
                <c:pt idx="1042">
                  <c:v>99.81</c:v>
                </c:pt>
                <c:pt idx="1043">
                  <c:v>99.74</c:v>
                </c:pt>
                <c:pt idx="1044">
                  <c:v>99.67</c:v>
                </c:pt>
                <c:pt idx="1045">
                  <c:v>99.6</c:v>
                </c:pt>
                <c:pt idx="1046">
                  <c:v>99.53</c:v>
                </c:pt>
                <c:pt idx="1047">
                  <c:v>99.47</c:v>
                </c:pt>
                <c:pt idx="1048">
                  <c:v>99.45</c:v>
                </c:pt>
                <c:pt idx="1049">
                  <c:v>99.45</c:v>
                </c:pt>
                <c:pt idx="1050">
                  <c:v>99.47</c:v>
                </c:pt>
                <c:pt idx="1051">
                  <c:v>99.48</c:v>
                </c:pt>
                <c:pt idx="1052">
                  <c:v>99.48</c:v>
                </c:pt>
                <c:pt idx="1053">
                  <c:v>99.49</c:v>
                </c:pt>
                <c:pt idx="1054">
                  <c:v>99.52</c:v>
                </c:pt>
                <c:pt idx="1055">
                  <c:v>99.56</c:v>
                </c:pt>
                <c:pt idx="1056">
                  <c:v>99.62</c:v>
                </c:pt>
                <c:pt idx="1057">
                  <c:v>99.67</c:v>
                </c:pt>
                <c:pt idx="1058">
                  <c:v>99.72</c:v>
                </c:pt>
                <c:pt idx="1059">
                  <c:v>99.77</c:v>
                </c:pt>
                <c:pt idx="1060">
                  <c:v>99.83</c:v>
                </c:pt>
                <c:pt idx="1061">
                  <c:v>99.92</c:v>
                </c:pt>
                <c:pt idx="1062">
                  <c:v>100.02</c:v>
                </c:pt>
                <c:pt idx="1063">
                  <c:v>100.11</c:v>
                </c:pt>
                <c:pt idx="1064">
                  <c:v>100.2</c:v>
                </c:pt>
                <c:pt idx="1065">
                  <c:v>100.26</c:v>
                </c:pt>
                <c:pt idx="1066">
                  <c:v>100.32</c:v>
                </c:pt>
                <c:pt idx="1067">
                  <c:v>100.39</c:v>
                </c:pt>
                <c:pt idx="1068">
                  <c:v>100.48</c:v>
                </c:pt>
                <c:pt idx="1069">
                  <c:v>100.61</c:v>
                </c:pt>
                <c:pt idx="1070">
                  <c:v>100.76</c:v>
                </c:pt>
                <c:pt idx="1071">
                  <c:v>100.9</c:v>
                </c:pt>
                <c:pt idx="1072">
                  <c:v>101.04</c:v>
                </c:pt>
                <c:pt idx="1073">
                  <c:v>101.17</c:v>
                </c:pt>
                <c:pt idx="1074">
                  <c:v>101.3</c:v>
                </c:pt>
                <c:pt idx="1075">
                  <c:v>101.45</c:v>
                </c:pt>
                <c:pt idx="1076">
                  <c:v>101.62</c:v>
                </c:pt>
                <c:pt idx="1077">
                  <c:v>101.81</c:v>
                </c:pt>
                <c:pt idx="1078">
                  <c:v>101.99</c:v>
                </c:pt>
                <c:pt idx="1079">
                  <c:v>102.16</c:v>
                </c:pt>
                <c:pt idx="1080">
                  <c:v>102.32</c:v>
                </c:pt>
                <c:pt idx="1081">
                  <c:v>102.5</c:v>
                </c:pt>
                <c:pt idx="1082">
                  <c:v>102.69</c:v>
                </c:pt>
                <c:pt idx="1083">
                  <c:v>102.89</c:v>
                </c:pt>
                <c:pt idx="1084">
                  <c:v>103.11</c:v>
                </c:pt>
                <c:pt idx="1085">
                  <c:v>103.34</c:v>
                </c:pt>
                <c:pt idx="1086">
                  <c:v>103.58</c:v>
                </c:pt>
                <c:pt idx="1087">
                  <c:v>103.79</c:v>
                </c:pt>
                <c:pt idx="1088">
                  <c:v>103.98</c:v>
                </c:pt>
                <c:pt idx="1089">
                  <c:v>104.14</c:v>
                </c:pt>
                <c:pt idx="1090">
                  <c:v>104.28</c:v>
                </c:pt>
                <c:pt idx="1091">
                  <c:v>104.42</c:v>
                </c:pt>
                <c:pt idx="1092">
                  <c:v>104.56</c:v>
                </c:pt>
                <c:pt idx="1093">
                  <c:v>104.68</c:v>
                </c:pt>
                <c:pt idx="1094">
                  <c:v>104.79</c:v>
                </c:pt>
                <c:pt idx="1095">
                  <c:v>104.88</c:v>
                </c:pt>
                <c:pt idx="1096">
                  <c:v>104.96</c:v>
                </c:pt>
                <c:pt idx="1097">
                  <c:v>105.01</c:v>
                </c:pt>
                <c:pt idx="1098">
                  <c:v>105.05</c:v>
                </c:pt>
                <c:pt idx="1099">
                  <c:v>105.06</c:v>
                </c:pt>
                <c:pt idx="1100">
                  <c:v>105.06</c:v>
                </c:pt>
                <c:pt idx="1101">
                  <c:v>105.04</c:v>
                </c:pt>
                <c:pt idx="1102">
                  <c:v>105.01</c:v>
                </c:pt>
                <c:pt idx="1103">
                  <c:v>104.99</c:v>
                </c:pt>
                <c:pt idx="1104">
                  <c:v>104.96</c:v>
                </c:pt>
                <c:pt idx="1105">
                  <c:v>104.91</c:v>
                </c:pt>
                <c:pt idx="1106">
                  <c:v>104.86</c:v>
                </c:pt>
                <c:pt idx="1107">
                  <c:v>104.79</c:v>
                </c:pt>
                <c:pt idx="1108">
                  <c:v>104.73</c:v>
                </c:pt>
                <c:pt idx="1109">
                  <c:v>104.68</c:v>
                </c:pt>
                <c:pt idx="1110">
                  <c:v>104.64</c:v>
                </c:pt>
                <c:pt idx="1111">
                  <c:v>104.61</c:v>
                </c:pt>
                <c:pt idx="1112">
                  <c:v>104.59</c:v>
                </c:pt>
                <c:pt idx="1113">
                  <c:v>104.59</c:v>
                </c:pt>
                <c:pt idx="1114">
                  <c:v>104.6</c:v>
                </c:pt>
                <c:pt idx="1115">
                  <c:v>104.61</c:v>
                </c:pt>
                <c:pt idx="1116">
                  <c:v>104.61</c:v>
                </c:pt>
                <c:pt idx="1117">
                  <c:v>104.62</c:v>
                </c:pt>
                <c:pt idx="1118">
                  <c:v>104.66</c:v>
                </c:pt>
                <c:pt idx="1119">
                  <c:v>104.75</c:v>
                </c:pt>
                <c:pt idx="1120">
                  <c:v>104.87</c:v>
                </c:pt>
                <c:pt idx="1121">
                  <c:v>105</c:v>
                </c:pt>
                <c:pt idx="1122">
                  <c:v>105.13</c:v>
                </c:pt>
                <c:pt idx="1123">
                  <c:v>105.24</c:v>
                </c:pt>
                <c:pt idx="1124">
                  <c:v>105.35</c:v>
                </c:pt>
                <c:pt idx="1125">
                  <c:v>105.46</c:v>
                </c:pt>
                <c:pt idx="1126">
                  <c:v>105.59</c:v>
                </c:pt>
                <c:pt idx="1127">
                  <c:v>105.73</c:v>
                </c:pt>
                <c:pt idx="1128">
                  <c:v>105.89</c:v>
                </c:pt>
                <c:pt idx="1129">
                  <c:v>106.04</c:v>
                </c:pt>
                <c:pt idx="1130">
                  <c:v>106.18</c:v>
                </c:pt>
                <c:pt idx="1131">
                  <c:v>106.33</c:v>
                </c:pt>
                <c:pt idx="1132">
                  <c:v>106.48</c:v>
                </c:pt>
                <c:pt idx="1133">
                  <c:v>106.64</c:v>
                </c:pt>
                <c:pt idx="1134">
                  <c:v>106.78</c:v>
                </c:pt>
                <c:pt idx="1135">
                  <c:v>106.91</c:v>
                </c:pt>
                <c:pt idx="1136">
                  <c:v>107.01</c:v>
                </c:pt>
                <c:pt idx="1137">
                  <c:v>107.1</c:v>
                </c:pt>
                <c:pt idx="1138">
                  <c:v>107.2</c:v>
                </c:pt>
                <c:pt idx="1139">
                  <c:v>107.31</c:v>
                </c:pt>
                <c:pt idx="1140">
                  <c:v>107.44</c:v>
                </c:pt>
                <c:pt idx="1141">
                  <c:v>107.58</c:v>
                </c:pt>
                <c:pt idx="1142">
                  <c:v>107.71</c:v>
                </c:pt>
                <c:pt idx="1143">
                  <c:v>107.82</c:v>
                </c:pt>
                <c:pt idx="1144">
                  <c:v>107.9</c:v>
                </c:pt>
                <c:pt idx="1145">
                  <c:v>107.98</c:v>
                </c:pt>
                <c:pt idx="1146">
                  <c:v>108.09</c:v>
                </c:pt>
                <c:pt idx="1147">
                  <c:v>108.22</c:v>
                </c:pt>
                <c:pt idx="1148">
                  <c:v>108.36</c:v>
                </c:pt>
                <c:pt idx="1149">
                  <c:v>108.5</c:v>
                </c:pt>
                <c:pt idx="1150">
                  <c:v>108.62</c:v>
                </c:pt>
                <c:pt idx="1151">
                  <c:v>108.73</c:v>
                </c:pt>
                <c:pt idx="1152">
                  <c:v>108.83</c:v>
                </c:pt>
                <c:pt idx="1153">
                  <c:v>108.93</c:v>
                </c:pt>
                <c:pt idx="1154">
                  <c:v>109.05</c:v>
                </c:pt>
                <c:pt idx="1155">
                  <c:v>109.16</c:v>
                </c:pt>
                <c:pt idx="1156">
                  <c:v>109.25</c:v>
                </c:pt>
                <c:pt idx="1157">
                  <c:v>109.33</c:v>
                </c:pt>
                <c:pt idx="1158">
                  <c:v>109.41</c:v>
                </c:pt>
                <c:pt idx="1159">
                  <c:v>109.51</c:v>
                </c:pt>
                <c:pt idx="1160">
                  <c:v>109.6</c:v>
                </c:pt>
                <c:pt idx="1161">
                  <c:v>109.69</c:v>
                </c:pt>
                <c:pt idx="1162">
                  <c:v>109.78</c:v>
                </c:pt>
                <c:pt idx="1163">
                  <c:v>109.87</c:v>
                </c:pt>
                <c:pt idx="1164">
                  <c:v>109.95</c:v>
                </c:pt>
                <c:pt idx="1165">
                  <c:v>110.02</c:v>
                </c:pt>
                <c:pt idx="1166">
                  <c:v>110.09</c:v>
                </c:pt>
                <c:pt idx="1167">
                  <c:v>110.17</c:v>
                </c:pt>
                <c:pt idx="1168">
                  <c:v>110.25</c:v>
                </c:pt>
                <c:pt idx="1169">
                  <c:v>110.32</c:v>
                </c:pt>
                <c:pt idx="1170">
                  <c:v>110.39</c:v>
                </c:pt>
                <c:pt idx="1171">
                  <c:v>110.45</c:v>
                </c:pt>
                <c:pt idx="1172">
                  <c:v>110.51</c:v>
                </c:pt>
                <c:pt idx="1173">
                  <c:v>110.57</c:v>
                </c:pt>
                <c:pt idx="1174">
                  <c:v>110.63</c:v>
                </c:pt>
                <c:pt idx="1175">
                  <c:v>110.69</c:v>
                </c:pt>
                <c:pt idx="1176">
                  <c:v>110.76</c:v>
                </c:pt>
                <c:pt idx="1177">
                  <c:v>110.83</c:v>
                </c:pt>
                <c:pt idx="1178">
                  <c:v>110.9</c:v>
                </c:pt>
                <c:pt idx="1179">
                  <c:v>110.94</c:v>
                </c:pt>
                <c:pt idx="1180">
                  <c:v>110.98</c:v>
                </c:pt>
                <c:pt idx="1181">
                  <c:v>111.01</c:v>
                </c:pt>
                <c:pt idx="1182">
                  <c:v>111.06</c:v>
                </c:pt>
                <c:pt idx="1183">
                  <c:v>111.13</c:v>
                </c:pt>
                <c:pt idx="1184">
                  <c:v>111.21</c:v>
                </c:pt>
                <c:pt idx="1185">
                  <c:v>111.27</c:v>
                </c:pt>
                <c:pt idx="1186">
                  <c:v>111.31</c:v>
                </c:pt>
                <c:pt idx="1187">
                  <c:v>111.35</c:v>
                </c:pt>
                <c:pt idx="1188">
                  <c:v>111.4</c:v>
                </c:pt>
                <c:pt idx="1189">
                  <c:v>111.45</c:v>
                </c:pt>
                <c:pt idx="1190">
                  <c:v>111.51</c:v>
                </c:pt>
                <c:pt idx="1191">
                  <c:v>111.57</c:v>
                </c:pt>
                <c:pt idx="1192">
                  <c:v>111.62</c:v>
                </c:pt>
                <c:pt idx="1193">
                  <c:v>111.65</c:v>
                </c:pt>
                <c:pt idx="1194">
                  <c:v>111.66</c:v>
                </c:pt>
                <c:pt idx="1195">
                  <c:v>111.66</c:v>
                </c:pt>
                <c:pt idx="1196">
                  <c:v>111.69</c:v>
                </c:pt>
                <c:pt idx="1197">
                  <c:v>111.73</c:v>
                </c:pt>
                <c:pt idx="1198">
                  <c:v>111.79</c:v>
                </c:pt>
                <c:pt idx="1199">
                  <c:v>111.83</c:v>
                </c:pt>
                <c:pt idx="1200">
                  <c:v>111.87</c:v>
                </c:pt>
                <c:pt idx="1201">
                  <c:v>111.91</c:v>
                </c:pt>
                <c:pt idx="1202">
                  <c:v>111.94</c:v>
                </c:pt>
                <c:pt idx="1203">
                  <c:v>111.97</c:v>
                </c:pt>
                <c:pt idx="1204">
                  <c:v>111.99</c:v>
                </c:pt>
                <c:pt idx="1205">
                  <c:v>112.01</c:v>
                </c:pt>
                <c:pt idx="1206">
                  <c:v>112.02</c:v>
                </c:pt>
                <c:pt idx="1207">
                  <c:v>112.02</c:v>
                </c:pt>
                <c:pt idx="1208">
                  <c:v>112.04</c:v>
                </c:pt>
                <c:pt idx="1209">
                  <c:v>112.05</c:v>
                </c:pt>
                <c:pt idx="1210">
                  <c:v>112.07</c:v>
                </c:pt>
                <c:pt idx="1211">
                  <c:v>112.08</c:v>
                </c:pt>
                <c:pt idx="1212">
                  <c:v>112.08</c:v>
                </c:pt>
                <c:pt idx="1213">
                  <c:v>112.09</c:v>
                </c:pt>
                <c:pt idx="1214">
                  <c:v>112.1</c:v>
                </c:pt>
                <c:pt idx="1215">
                  <c:v>112.12</c:v>
                </c:pt>
                <c:pt idx="1216">
                  <c:v>112.14</c:v>
                </c:pt>
                <c:pt idx="1217">
                  <c:v>112.16</c:v>
                </c:pt>
                <c:pt idx="1218">
                  <c:v>112.17</c:v>
                </c:pt>
                <c:pt idx="1219">
                  <c:v>112.19</c:v>
                </c:pt>
                <c:pt idx="1220">
                  <c:v>112.21</c:v>
                </c:pt>
                <c:pt idx="1221">
                  <c:v>112.22</c:v>
                </c:pt>
                <c:pt idx="1222">
                  <c:v>112.23</c:v>
                </c:pt>
                <c:pt idx="1223">
                  <c:v>112.24</c:v>
                </c:pt>
                <c:pt idx="1224">
                  <c:v>112.26</c:v>
                </c:pt>
                <c:pt idx="1225">
                  <c:v>112.28</c:v>
                </c:pt>
                <c:pt idx="1226">
                  <c:v>112.29</c:v>
                </c:pt>
                <c:pt idx="1227">
                  <c:v>112.31</c:v>
                </c:pt>
                <c:pt idx="1228">
                  <c:v>112.31</c:v>
                </c:pt>
                <c:pt idx="1229">
                  <c:v>112.31</c:v>
                </c:pt>
                <c:pt idx="1230">
                  <c:v>112.32</c:v>
                </c:pt>
                <c:pt idx="1231">
                  <c:v>112.34</c:v>
                </c:pt>
                <c:pt idx="1232">
                  <c:v>112.36</c:v>
                </c:pt>
                <c:pt idx="1233">
                  <c:v>112.38</c:v>
                </c:pt>
                <c:pt idx="1234">
                  <c:v>112.41</c:v>
                </c:pt>
                <c:pt idx="1235">
                  <c:v>112.43</c:v>
                </c:pt>
                <c:pt idx="1236">
                  <c:v>112.45</c:v>
                </c:pt>
                <c:pt idx="1237">
                  <c:v>112.46</c:v>
                </c:pt>
                <c:pt idx="1238">
                  <c:v>112.46</c:v>
                </c:pt>
                <c:pt idx="1239">
                  <c:v>112.47</c:v>
                </c:pt>
                <c:pt idx="1240">
                  <c:v>112.49</c:v>
                </c:pt>
                <c:pt idx="1241">
                  <c:v>112.52</c:v>
                </c:pt>
                <c:pt idx="1242">
                  <c:v>112.54</c:v>
                </c:pt>
                <c:pt idx="1243">
                  <c:v>112.57</c:v>
                </c:pt>
                <c:pt idx="1244">
                  <c:v>112.59</c:v>
                </c:pt>
                <c:pt idx="1245">
                  <c:v>112.62</c:v>
                </c:pt>
                <c:pt idx="1246">
                  <c:v>112.64</c:v>
                </c:pt>
                <c:pt idx="1247">
                  <c:v>112.63</c:v>
                </c:pt>
                <c:pt idx="1248">
                  <c:v>112.61</c:v>
                </c:pt>
                <c:pt idx="1249">
                  <c:v>112.59</c:v>
                </c:pt>
                <c:pt idx="1250">
                  <c:v>112.58</c:v>
                </c:pt>
                <c:pt idx="1251">
                  <c:v>112.59</c:v>
                </c:pt>
                <c:pt idx="1252">
                  <c:v>112.62</c:v>
                </c:pt>
                <c:pt idx="1253">
                  <c:v>112.65</c:v>
                </c:pt>
                <c:pt idx="1254">
                  <c:v>112.67</c:v>
                </c:pt>
                <c:pt idx="1255">
                  <c:v>112.67</c:v>
                </c:pt>
                <c:pt idx="1256">
                  <c:v>112.66</c:v>
                </c:pt>
                <c:pt idx="1257">
                  <c:v>112.65</c:v>
                </c:pt>
                <c:pt idx="1258">
                  <c:v>112.66</c:v>
                </c:pt>
                <c:pt idx="1259">
                  <c:v>112.67</c:v>
                </c:pt>
                <c:pt idx="1260">
                  <c:v>112.68</c:v>
                </c:pt>
                <c:pt idx="1261">
                  <c:v>112.69</c:v>
                </c:pt>
                <c:pt idx="1262">
                  <c:v>112.69</c:v>
                </c:pt>
                <c:pt idx="1263">
                  <c:v>112.69</c:v>
                </c:pt>
                <c:pt idx="1264">
                  <c:v>112.68</c:v>
                </c:pt>
                <c:pt idx="1265">
                  <c:v>112.7</c:v>
                </c:pt>
                <c:pt idx="1266">
                  <c:v>112.73</c:v>
                </c:pt>
                <c:pt idx="1267">
                  <c:v>112.76</c:v>
                </c:pt>
                <c:pt idx="1268">
                  <c:v>112.79</c:v>
                </c:pt>
                <c:pt idx="1269">
                  <c:v>112.81</c:v>
                </c:pt>
                <c:pt idx="1270">
                  <c:v>112.81</c:v>
                </c:pt>
                <c:pt idx="1271">
                  <c:v>112.82</c:v>
                </c:pt>
                <c:pt idx="1272">
                  <c:v>112.82</c:v>
                </c:pt>
                <c:pt idx="1273">
                  <c:v>112.83</c:v>
                </c:pt>
                <c:pt idx="1274">
                  <c:v>112.85</c:v>
                </c:pt>
                <c:pt idx="1275">
                  <c:v>112.86</c:v>
                </c:pt>
                <c:pt idx="1276">
                  <c:v>112.87</c:v>
                </c:pt>
                <c:pt idx="1277">
                  <c:v>112.86</c:v>
                </c:pt>
                <c:pt idx="1278">
                  <c:v>112.84</c:v>
                </c:pt>
                <c:pt idx="1279">
                  <c:v>112.81</c:v>
                </c:pt>
                <c:pt idx="1280">
                  <c:v>112.8</c:v>
                </c:pt>
                <c:pt idx="1281">
                  <c:v>112.8</c:v>
                </c:pt>
                <c:pt idx="1282">
                  <c:v>112.82</c:v>
                </c:pt>
                <c:pt idx="1283">
                  <c:v>112.85</c:v>
                </c:pt>
                <c:pt idx="1284">
                  <c:v>112.87</c:v>
                </c:pt>
                <c:pt idx="1285">
                  <c:v>112.88</c:v>
                </c:pt>
                <c:pt idx="1286">
                  <c:v>112.88</c:v>
                </c:pt>
                <c:pt idx="1287">
                  <c:v>112.89</c:v>
                </c:pt>
                <c:pt idx="1288">
                  <c:v>112.9</c:v>
                </c:pt>
                <c:pt idx="1289">
                  <c:v>112.91</c:v>
                </c:pt>
                <c:pt idx="1290">
                  <c:v>112.94</c:v>
                </c:pt>
                <c:pt idx="1291">
                  <c:v>112.97</c:v>
                </c:pt>
                <c:pt idx="1292">
                  <c:v>113</c:v>
                </c:pt>
                <c:pt idx="1293">
                  <c:v>113.03</c:v>
                </c:pt>
                <c:pt idx="1294">
                  <c:v>113.05</c:v>
                </c:pt>
                <c:pt idx="1295">
                  <c:v>113.06</c:v>
                </c:pt>
                <c:pt idx="1296">
                  <c:v>113.05</c:v>
                </c:pt>
                <c:pt idx="1297">
                  <c:v>113.04</c:v>
                </c:pt>
                <c:pt idx="1298">
                  <c:v>113.04</c:v>
                </c:pt>
                <c:pt idx="1299">
                  <c:v>113.04</c:v>
                </c:pt>
                <c:pt idx="1300">
                  <c:v>113.04</c:v>
                </c:pt>
                <c:pt idx="1301">
                  <c:v>113.05</c:v>
                </c:pt>
                <c:pt idx="1302">
                  <c:v>113.06</c:v>
                </c:pt>
                <c:pt idx="1303">
                  <c:v>113.07</c:v>
                </c:pt>
                <c:pt idx="1304">
                  <c:v>113.08</c:v>
                </c:pt>
                <c:pt idx="1305">
                  <c:v>113.1</c:v>
                </c:pt>
                <c:pt idx="1306">
                  <c:v>113.11</c:v>
                </c:pt>
                <c:pt idx="1307">
                  <c:v>113.12</c:v>
                </c:pt>
                <c:pt idx="1308">
                  <c:v>113.12</c:v>
                </c:pt>
                <c:pt idx="1309">
                  <c:v>113.12</c:v>
                </c:pt>
                <c:pt idx="1310">
                  <c:v>113.14</c:v>
                </c:pt>
                <c:pt idx="1311">
                  <c:v>113.17</c:v>
                </c:pt>
                <c:pt idx="1312">
                  <c:v>113.2</c:v>
                </c:pt>
                <c:pt idx="1313">
                  <c:v>113.23</c:v>
                </c:pt>
                <c:pt idx="1314">
                  <c:v>113.26</c:v>
                </c:pt>
                <c:pt idx="1315">
                  <c:v>113.28</c:v>
                </c:pt>
                <c:pt idx="1316">
                  <c:v>113.27</c:v>
                </c:pt>
                <c:pt idx="1317">
                  <c:v>113.25</c:v>
                </c:pt>
                <c:pt idx="1318">
                  <c:v>113.22</c:v>
                </c:pt>
                <c:pt idx="1319">
                  <c:v>113.21</c:v>
                </c:pt>
                <c:pt idx="1320">
                  <c:v>113.22</c:v>
                </c:pt>
                <c:pt idx="1321">
                  <c:v>113.24</c:v>
                </c:pt>
                <c:pt idx="1322">
                  <c:v>113.25</c:v>
                </c:pt>
                <c:pt idx="1323">
                  <c:v>113.26</c:v>
                </c:pt>
                <c:pt idx="1324">
                  <c:v>113.24</c:v>
                </c:pt>
                <c:pt idx="1325">
                  <c:v>113.23</c:v>
                </c:pt>
                <c:pt idx="1326">
                  <c:v>113.22</c:v>
                </c:pt>
                <c:pt idx="1327">
                  <c:v>113.24</c:v>
                </c:pt>
                <c:pt idx="1328">
                  <c:v>113.27</c:v>
                </c:pt>
                <c:pt idx="1329">
                  <c:v>113.29</c:v>
                </c:pt>
                <c:pt idx="1330">
                  <c:v>113.3</c:v>
                </c:pt>
                <c:pt idx="1331">
                  <c:v>113.3</c:v>
                </c:pt>
                <c:pt idx="1332">
                  <c:v>113.29</c:v>
                </c:pt>
                <c:pt idx="1333">
                  <c:v>113.29</c:v>
                </c:pt>
                <c:pt idx="1334">
                  <c:v>113.29</c:v>
                </c:pt>
                <c:pt idx="1335">
                  <c:v>113.28</c:v>
                </c:pt>
                <c:pt idx="1336">
                  <c:v>113.25</c:v>
                </c:pt>
                <c:pt idx="1337">
                  <c:v>113.22</c:v>
                </c:pt>
                <c:pt idx="1338">
                  <c:v>113.22</c:v>
                </c:pt>
                <c:pt idx="1339">
                  <c:v>113.22</c:v>
                </c:pt>
                <c:pt idx="1340">
                  <c:v>113.22</c:v>
                </c:pt>
                <c:pt idx="1341">
                  <c:v>113.2</c:v>
                </c:pt>
                <c:pt idx="1342">
                  <c:v>113.17</c:v>
                </c:pt>
                <c:pt idx="1343">
                  <c:v>113.15</c:v>
                </c:pt>
                <c:pt idx="1344">
                  <c:v>113.13</c:v>
                </c:pt>
                <c:pt idx="1345">
                  <c:v>113.12</c:v>
                </c:pt>
                <c:pt idx="1346">
                  <c:v>113.11</c:v>
                </c:pt>
                <c:pt idx="1347">
                  <c:v>113.1</c:v>
                </c:pt>
                <c:pt idx="1348">
                  <c:v>113.07</c:v>
                </c:pt>
                <c:pt idx="1349">
                  <c:v>113.04</c:v>
                </c:pt>
                <c:pt idx="1350">
                  <c:v>113.02</c:v>
                </c:pt>
                <c:pt idx="1351">
                  <c:v>113</c:v>
                </c:pt>
                <c:pt idx="1352">
                  <c:v>113</c:v>
                </c:pt>
                <c:pt idx="1353">
                  <c:v>112.99</c:v>
                </c:pt>
                <c:pt idx="1354">
                  <c:v>112.97</c:v>
                </c:pt>
                <c:pt idx="1355">
                  <c:v>112.94</c:v>
                </c:pt>
                <c:pt idx="1356">
                  <c:v>112.89</c:v>
                </c:pt>
                <c:pt idx="1357">
                  <c:v>112.85</c:v>
                </c:pt>
                <c:pt idx="1358">
                  <c:v>112.8</c:v>
                </c:pt>
                <c:pt idx="1359">
                  <c:v>112.75</c:v>
                </c:pt>
                <c:pt idx="1360">
                  <c:v>112.7</c:v>
                </c:pt>
                <c:pt idx="1361">
                  <c:v>112.65</c:v>
                </c:pt>
                <c:pt idx="1362">
                  <c:v>112.63</c:v>
                </c:pt>
                <c:pt idx="1363">
                  <c:v>112.62</c:v>
                </c:pt>
                <c:pt idx="1364">
                  <c:v>112.61</c:v>
                </c:pt>
                <c:pt idx="1365">
                  <c:v>112.6</c:v>
                </c:pt>
                <c:pt idx="1366">
                  <c:v>112.6</c:v>
                </c:pt>
                <c:pt idx="1367">
                  <c:v>112.59</c:v>
                </c:pt>
                <c:pt idx="1368">
                  <c:v>112.59</c:v>
                </c:pt>
                <c:pt idx="1369">
                  <c:v>112.59</c:v>
                </c:pt>
                <c:pt idx="1370">
                  <c:v>112.59</c:v>
                </c:pt>
                <c:pt idx="1371">
                  <c:v>112.58</c:v>
                </c:pt>
                <c:pt idx="1372">
                  <c:v>112.55</c:v>
                </c:pt>
                <c:pt idx="1373">
                  <c:v>112.52</c:v>
                </c:pt>
                <c:pt idx="1374">
                  <c:v>112.49</c:v>
                </c:pt>
                <c:pt idx="1375">
                  <c:v>112.46</c:v>
                </c:pt>
                <c:pt idx="1376">
                  <c:v>112.43</c:v>
                </c:pt>
                <c:pt idx="1377">
                  <c:v>112.39</c:v>
                </c:pt>
                <c:pt idx="1378">
                  <c:v>112.35</c:v>
                </c:pt>
                <c:pt idx="1379">
                  <c:v>112.31</c:v>
                </c:pt>
                <c:pt idx="1380">
                  <c:v>112.3</c:v>
                </c:pt>
                <c:pt idx="1381">
                  <c:v>112.3</c:v>
                </c:pt>
                <c:pt idx="1382">
                  <c:v>112.3</c:v>
                </c:pt>
                <c:pt idx="1383">
                  <c:v>112.28</c:v>
                </c:pt>
                <c:pt idx="1384">
                  <c:v>112.24</c:v>
                </c:pt>
                <c:pt idx="1385">
                  <c:v>112.18</c:v>
                </c:pt>
                <c:pt idx="1386">
                  <c:v>112.14</c:v>
                </c:pt>
                <c:pt idx="1387">
                  <c:v>112.12</c:v>
                </c:pt>
                <c:pt idx="1388">
                  <c:v>112.11</c:v>
                </c:pt>
                <c:pt idx="1389">
                  <c:v>112.1</c:v>
                </c:pt>
                <c:pt idx="1390">
                  <c:v>112.07</c:v>
                </c:pt>
                <c:pt idx="1391">
                  <c:v>112.03</c:v>
                </c:pt>
                <c:pt idx="1392">
                  <c:v>111.99</c:v>
                </c:pt>
                <c:pt idx="1393">
                  <c:v>111.95</c:v>
                </c:pt>
                <c:pt idx="1394">
                  <c:v>111.91</c:v>
                </c:pt>
                <c:pt idx="1395">
                  <c:v>111.87</c:v>
                </c:pt>
                <c:pt idx="1396">
                  <c:v>111.83</c:v>
                </c:pt>
                <c:pt idx="1397">
                  <c:v>111.82</c:v>
                </c:pt>
                <c:pt idx="1398">
                  <c:v>111.83</c:v>
                </c:pt>
                <c:pt idx="1399">
                  <c:v>111.85</c:v>
                </c:pt>
                <c:pt idx="1400">
                  <c:v>111.88</c:v>
                </c:pt>
                <c:pt idx="1401">
                  <c:v>111.9</c:v>
                </c:pt>
                <c:pt idx="1402">
                  <c:v>111.89</c:v>
                </c:pt>
                <c:pt idx="1403">
                  <c:v>111.88</c:v>
                </c:pt>
                <c:pt idx="1404">
                  <c:v>111.85</c:v>
                </c:pt>
                <c:pt idx="1405">
                  <c:v>111.82</c:v>
                </c:pt>
                <c:pt idx="1406">
                  <c:v>111.77</c:v>
                </c:pt>
                <c:pt idx="1407">
                  <c:v>111.73</c:v>
                </c:pt>
                <c:pt idx="1408">
                  <c:v>111.7</c:v>
                </c:pt>
                <c:pt idx="1409">
                  <c:v>111.72</c:v>
                </c:pt>
                <c:pt idx="1410">
                  <c:v>111.75</c:v>
                </c:pt>
                <c:pt idx="1411">
                  <c:v>111.75</c:v>
                </c:pt>
                <c:pt idx="1412">
                  <c:v>111.7</c:v>
                </c:pt>
                <c:pt idx="1413">
                  <c:v>111.61</c:v>
                </c:pt>
                <c:pt idx="1414">
                  <c:v>111.52</c:v>
                </c:pt>
                <c:pt idx="1415">
                  <c:v>111.48</c:v>
                </c:pt>
                <c:pt idx="1416">
                  <c:v>111.49</c:v>
                </c:pt>
                <c:pt idx="1417">
                  <c:v>111.53</c:v>
                </c:pt>
                <c:pt idx="1418">
                  <c:v>111.58</c:v>
                </c:pt>
                <c:pt idx="1419">
                  <c:v>111.57</c:v>
                </c:pt>
                <c:pt idx="1420">
                  <c:v>111.52</c:v>
                </c:pt>
                <c:pt idx="1421">
                  <c:v>111.45</c:v>
                </c:pt>
                <c:pt idx="1422">
                  <c:v>111.4</c:v>
                </c:pt>
                <c:pt idx="1423">
                  <c:v>111.38</c:v>
                </c:pt>
                <c:pt idx="1424">
                  <c:v>111.38</c:v>
                </c:pt>
                <c:pt idx="1425">
                  <c:v>111.38</c:v>
                </c:pt>
                <c:pt idx="1426">
                  <c:v>111.39</c:v>
                </c:pt>
                <c:pt idx="1427">
                  <c:v>111.39</c:v>
                </c:pt>
                <c:pt idx="1428">
                  <c:v>111.39</c:v>
                </c:pt>
                <c:pt idx="1429">
                  <c:v>111.37</c:v>
                </c:pt>
                <c:pt idx="1430">
                  <c:v>111.33</c:v>
                </c:pt>
                <c:pt idx="1431">
                  <c:v>111.29</c:v>
                </c:pt>
                <c:pt idx="1432">
                  <c:v>111.27</c:v>
                </c:pt>
                <c:pt idx="1433">
                  <c:v>111.27</c:v>
                </c:pt>
                <c:pt idx="1434">
                  <c:v>111.3</c:v>
                </c:pt>
                <c:pt idx="1435">
                  <c:v>111.33</c:v>
                </c:pt>
                <c:pt idx="1436">
                  <c:v>111.36</c:v>
                </c:pt>
                <c:pt idx="1437">
                  <c:v>111.38</c:v>
                </c:pt>
                <c:pt idx="1438">
                  <c:v>111.39</c:v>
                </c:pt>
                <c:pt idx="1439">
                  <c:v>111.39</c:v>
                </c:pt>
                <c:pt idx="1440">
                  <c:v>111.36</c:v>
                </c:pt>
                <c:pt idx="1441">
                  <c:v>111.32</c:v>
                </c:pt>
                <c:pt idx="1442">
                  <c:v>111.3</c:v>
                </c:pt>
                <c:pt idx="1443">
                  <c:v>111.29</c:v>
                </c:pt>
                <c:pt idx="1444">
                  <c:v>111.29</c:v>
                </c:pt>
                <c:pt idx="1445">
                  <c:v>111.26</c:v>
                </c:pt>
                <c:pt idx="1446">
                  <c:v>111.22</c:v>
                </c:pt>
                <c:pt idx="1447">
                  <c:v>111.19</c:v>
                </c:pt>
                <c:pt idx="1448">
                  <c:v>111.18</c:v>
                </c:pt>
                <c:pt idx="1449">
                  <c:v>111.18</c:v>
                </c:pt>
                <c:pt idx="1450">
                  <c:v>111.18</c:v>
                </c:pt>
                <c:pt idx="1451">
                  <c:v>111.15</c:v>
                </c:pt>
                <c:pt idx="1452">
                  <c:v>111.13</c:v>
                </c:pt>
                <c:pt idx="1453">
                  <c:v>111.13</c:v>
                </c:pt>
                <c:pt idx="1454">
                  <c:v>111.14</c:v>
                </c:pt>
                <c:pt idx="1455">
                  <c:v>111.16</c:v>
                </c:pt>
                <c:pt idx="1456">
                  <c:v>111.15</c:v>
                </c:pt>
                <c:pt idx="1457">
                  <c:v>111.13</c:v>
                </c:pt>
                <c:pt idx="1458">
                  <c:v>111.12</c:v>
                </c:pt>
                <c:pt idx="1459">
                  <c:v>111.14</c:v>
                </c:pt>
                <c:pt idx="1460">
                  <c:v>111.18</c:v>
                </c:pt>
                <c:pt idx="1461">
                  <c:v>111.22</c:v>
                </c:pt>
                <c:pt idx="1462">
                  <c:v>111.23</c:v>
                </c:pt>
                <c:pt idx="1463">
                  <c:v>111.22</c:v>
                </c:pt>
                <c:pt idx="1464">
                  <c:v>111.2</c:v>
                </c:pt>
                <c:pt idx="1465">
                  <c:v>111.19</c:v>
                </c:pt>
                <c:pt idx="1466">
                  <c:v>111.18</c:v>
                </c:pt>
                <c:pt idx="1467">
                  <c:v>111.15</c:v>
                </c:pt>
                <c:pt idx="1468">
                  <c:v>111.13</c:v>
                </c:pt>
                <c:pt idx="1469">
                  <c:v>111.11</c:v>
                </c:pt>
                <c:pt idx="1470">
                  <c:v>111.09</c:v>
                </c:pt>
                <c:pt idx="1471">
                  <c:v>111.06</c:v>
                </c:pt>
                <c:pt idx="1472">
                  <c:v>111.04</c:v>
                </c:pt>
                <c:pt idx="1473">
                  <c:v>111.05</c:v>
                </c:pt>
                <c:pt idx="1474">
                  <c:v>111.07</c:v>
                </c:pt>
                <c:pt idx="1475">
                  <c:v>111.08</c:v>
                </c:pt>
                <c:pt idx="1476">
                  <c:v>111.08</c:v>
                </c:pt>
                <c:pt idx="1477">
                  <c:v>111.07</c:v>
                </c:pt>
                <c:pt idx="1478">
                  <c:v>111.06</c:v>
                </c:pt>
                <c:pt idx="1479">
                  <c:v>111.06</c:v>
                </c:pt>
                <c:pt idx="1480">
                  <c:v>111.08</c:v>
                </c:pt>
                <c:pt idx="1481">
                  <c:v>111.11</c:v>
                </c:pt>
                <c:pt idx="1482">
                  <c:v>111.15</c:v>
                </c:pt>
                <c:pt idx="1483">
                  <c:v>111.18</c:v>
                </c:pt>
                <c:pt idx="1484">
                  <c:v>111.21</c:v>
                </c:pt>
                <c:pt idx="1485">
                  <c:v>111.23</c:v>
                </c:pt>
                <c:pt idx="1486">
                  <c:v>111.25</c:v>
                </c:pt>
                <c:pt idx="1487">
                  <c:v>111.26</c:v>
                </c:pt>
                <c:pt idx="1488">
                  <c:v>111.24</c:v>
                </c:pt>
                <c:pt idx="1489">
                  <c:v>111.2</c:v>
                </c:pt>
                <c:pt idx="1490">
                  <c:v>111.16</c:v>
                </c:pt>
                <c:pt idx="1491">
                  <c:v>111.14</c:v>
                </c:pt>
                <c:pt idx="1492">
                  <c:v>111.12</c:v>
                </c:pt>
                <c:pt idx="1493">
                  <c:v>111.13</c:v>
                </c:pt>
                <c:pt idx="1494">
                  <c:v>111.17</c:v>
                </c:pt>
                <c:pt idx="1495">
                  <c:v>111.21</c:v>
                </c:pt>
                <c:pt idx="1496">
                  <c:v>111.23</c:v>
                </c:pt>
                <c:pt idx="1497">
                  <c:v>111.24</c:v>
                </c:pt>
                <c:pt idx="1498">
                  <c:v>111.24</c:v>
                </c:pt>
                <c:pt idx="1499">
                  <c:v>111.25</c:v>
                </c:pt>
                <c:pt idx="1500">
                  <c:v>111.28</c:v>
                </c:pt>
                <c:pt idx="1501">
                  <c:v>111.3</c:v>
                </c:pt>
                <c:pt idx="1502">
                  <c:v>111.29</c:v>
                </c:pt>
                <c:pt idx="1503">
                  <c:v>111.26</c:v>
                </c:pt>
                <c:pt idx="1504">
                  <c:v>111.24</c:v>
                </c:pt>
                <c:pt idx="1505">
                  <c:v>111.23</c:v>
                </c:pt>
                <c:pt idx="1506">
                  <c:v>111.22</c:v>
                </c:pt>
                <c:pt idx="1507">
                  <c:v>111.22</c:v>
                </c:pt>
                <c:pt idx="1508">
                  <c:v>111.2</c:v>
                </c:pt>
                <c:pt idx="1509">
                  <c:v>111.19</c:v>
                </c:pt>
                <c:pt idx="1510">
                  <c:v>111.2</c:v>
                </c:pt>
                <c:pt idx="1511">
                  <c:v>111.22</c:v>
                </c:pt>
                <c:pt idx="1512">
                  <c:v>111.23</c:v>
                </c:pt>
                <c:pt idx="1513">
                  <c:v>111.26</c:v>
                </c:pt>
                <c:pt idx="1514">
                  <c:v>111.3</c:v>
                </c:pt>
                <c:pt idx="1515">
                  <c:v>111.33</c:v>
                </c:pt>
                <c:pt idx="1516">
                  <c:v>111.35</c:v>
                </c:pt>
                <c:pt idx="1517">
                  <c:v>111.35</c:v>
                </c:pt>
                <c:pt idx="1518">
                  <c:v>111.34</c:v>
                </c:pt>
                <c:pt idx="1519">
                  <c:v>111.32</c:v>
                </c:pt>
                <c:pt idx="1520">
                  <c:v>111.29</c:v>
                </c:pt>
                <c:pt idx="1521">
                  <c:v>111.27</c:v>
                </c:pt>
                <c:pt idx="1522">
                  <c:v>111.27</c:v>
                </c:pt>
                <c:pt idx="1523">
                  <c:v>111.3</c:v>
                </c:pt>
                <c:pt idx="1524">
                  <c:v>111.36</c:v>
                </c:pt>
                <c:pt idx="1525">
                  <c:v>111.41</c:v>
                </c:pt>
                <c:pt idx="1526">
                  <c:v>111.42</c:v>
                </c:pt>
                <c:pt idx="1527">
                  <c:v>111.39</c:v>
                </c:pt>
                <c:pt idx="1528">
                  <c:v>111.35</c:v>
                </c:pt>
                <c:pt idx="1529">
                  <c:v>111.32</c:v>
                </c:pt>
                <c:pt idx="1530">
                  <c:v>111.31</c:v>
                </c:pt>
                <c:pt idx="1531">
                  <c:v>111.32</c:v>
                </c:pt>
                <c:pt idx="1532">
                  <c:v>111.33</c:v>
                </c:pt>
                <c:pt idx="1533">
                  <c:v>111.34</c:v>
                </c:pt>
                <c:pt idx="1534">
                  <c:v>111.36</c:v>
                </c:pt>
                <c:pt idx="1535">
                  <c:v>111.37</c:v>
                </c:pt>
                <c:pt idx="1536">
                  <c:v>111.4</c:v>
                </c:pt>
                <c:pt idx="1537">
                  <c:v>111.45</c:v>
                </c:pt>
                <c:pt idx="1538">
                  <c:v>111.5</c:v>
                </c:pt>
                <c:pt idx="1539">
                  <c:v>111.54</c:v>
                </c:pt>
                <c:pt idx="1540">
                  <c:v>111.54</c:v>
                </c:pt>
                <c:pt idx="1541">
                  <c:v>111.51</c:v>
                </c:pt>
                <c:pt idx="1542">
                  <c:v>111.47</c:v>
                </c:pt>
                <c:pt idx="1543">
                  <c:v>111.45</c:v>
                </c:pt>
                <c:pt idx="1544">
                  <c:v>111.46</c:v>
                </c:pt>
                <c:pt idx="1545">
                  <c:v>111.49</c:v>
                </c:pt>
                <c:pt idx="1546">
                  <c:v>111.52</c:v>
                </c:pt>
                <c:pt idx="1547">
                  <c:v>111.53</c:v>
                </c:pt>
                <c:pt idx="1548">
                  <c:v>111.53</c:v>
                </c:pt>
                <c:pt idx="1549">
                  <c:v>111.54</c:v>
                </c:pt>
                <c:pt idx="1550">
                  <c:v>111.55</c:v>
                </c:pt>
                <c:pt idx="1551">
                  <c:v>111.55</c:v>
                </c:pt>
                <c:pt idx="1552">
                  <c:v>111.54</c:v>
                </c:pt>
                <c:pt idx="1553">
                  <c:v>111.53</c:v>
                </c:pt>
                <c:pt idx="1554">
                  <c:v>111.52</c:v>
                </c:pt>
                <c:pt idx="1555">
                  <c:v>111.5</c:v>
                </c:pt>
                <c:pt idx="1556">
                  <c:v>111.49</c:v>
                </c:pt>
                <c:pt idx="1557">
                  <c:v>111.48</c:v>
                </c:pt>
                <c:pt idx="1558">
                  <c:v>111.49</c:v>
                </c:pt>
                <c:pt idx="1559">
                  <c:v>111.5</c:v>
                </c:pt>
                <c:pt idx="1560">
                  <c:v>111.52</c:v>
                </c:pt>
                <c:pt idx="1561">
                  <c:v>111.53</c:v>
                </c:pt>
                <c:pt idx="1562">
                  <c:v>111.53</c:v>
                </c:pt>
                <c:pt idx="1563">
                  <c:v>111.51</c:v>
                </c:pt>
                <c:pt idx="1564">
                  <c:v>111.49</c:v>
                </c:pt>
                <c:pt idx="1565">
                  <c:v>111.48</c:v>
                </c:pt>
                <c:pt idx="1566">
                  <c:v>111.5</c:v>
                </c:pt>
                <c:pt idx="1567">
                  <c:v>111.55</c:v>
                </c:pt>
                <c:pt idx="1568">
                  <c:v>111.61</c:v>
                </c:pt>
                <c:pt idx="1569">
                  <c:v>111.64</c:v>
                </c:pt>
                <c:pt idx="1570">
                  <c:v>111.65</c:v>
                </c:pt>
                <c:pt idx="1571">
                  <c:v>111.63</c:v>
                </c:pt>
                <c:pt idx="1572">
                  <c:v>111.6</c:v>
                </c:pt>
                <c:pt idx="1573">
                  <c:v>111.58</c:v>
                </c:pt>
                <c:pt idx="1574">
                  <c:v>111.56</c:v>
                </c:pt>
                <c:pt idx="1575">
                  <c:v>111.55</c:v>
                </c:pt>
                <c:pt idx="1576">
                  <c:v>111.56</c:v>
                </c:pt>
                <c:pt idx="1577">
                  <c:v>111.58</c:v>
                </c:pt>
                <c:pt idx="1578">
                  <c:v>111.61</c:v>
                </c:pt>
                <c:pt idx="1579">
                  <c:v>111.63</c:v>
                </c:pt>
                <c:pt idx="1580">
                  <c:v>111.64</c:v>
                </c:pt>
                <c:pt idx="1581">
                  <c:v>111.66</c:v>
                </c:pt>
                <c:pt idx="1582">
                  <c:v>111.69</c:v>
                </c:pt>
                <c:pt idx="1583">
                  <c:v>111.72</c:v>
                </c:pt>
                <c:pt idx="1584">
                  <c:v>111.74</c:v>
                </c:pt>
                <c:pt idx="1585">
                  <c:v>111.75</c:v>
                </c:pt>
                <c:pt idx="1586">
                  <c:v>111.77</c:v>
                </c:pt>
                <c:pt idx="1587">
                  <c:v>111.81</c:v>
                </c:pt>
                <c:pt idx="1588">
                  <c:v>111.84</c:v>
                </c:pt>
                <c:pt idx="1589">
                  <c:v>111.86</c:v>
                </c:pt>
                <c:pt idx="1590">
                  <c:v>111.86</c:v>
                </c:pt>
                <c:pt idx="1591">
                  <c:v>111.86</c:v>
                </c:pt>
                <c:pt idx="1592">
                  <c:v>111.87</c:v>
                </c:pt>
                <c:pt idx="1593">
                  <c:v>111.86</c:v>
                </c:pt>
                <c:pt idx="1594">
                  <c:v>111.85</c:v>
                </c:pt>
                <c:pt idx="1595">
                  <c:v>111.85</c:v>
                </c:pt>
                <c:pt idx="1596">
                  <c:v>111.86</c:v>
                </c:pt>
                <c:pt idx="1597">
                  <c:v>111.89</c:v>
                </c:pt>
                <c:pt idx="1598">
                  <c:v>111.94</c:v>
                </c:pt>
                <c:pt idx="1599">
                  <c:v>111.96</c:v>
                </c:pt>
                <c:pt idx="1600">
                  <c:v>111.97</c:v>
                </c:pt>
                <c:pt idx="1601">
                  <c:v>111.96</c:v>
                </c:pt>
                <c:pt idx="1602">
                  <c:v>111.97</c:v>
                </c:pt>
                <c:pt idx="1603">
                  <c:v>112.01</c:v>
                </c:pt>
                <c:pt idx="1604">
                  <c:v>112.07</c:v>
                </c:pt>
                <c:pt idx="1605">
                  <c:v>112.12</c:v>
                </c:pt>
                <c:pt idx="1606">
                  <c:v>112.13</c:v>
                </c:pt>
                <c:pt idx="1607">
                  <c:v>112.14</c:v>
                </c:pt>
                <c:pt idx="1608">
                  <c:v>112.15</c:v>
                </c:pt>
                <c:pt idx="1609">
                  <c:v>112.16</c:v>
                </c:pt>
                <c:pt idx="1610">
                  <c:v>112.17</c:v>
                </c:pt>
                <c:pt idx="1611">
                  <c:v>112.18</c:v>
                </c:pt>
                <c:pt idx="1612">
                  <c:v>112.2</c:v>
                </c:pt>
                <c:pt idx="1613">
                  <c:v>112.24</c:v>
                </c:pt>
                <c:pt idx="1614">
                  <c:v>112.29</c:v>
                </c:pt>
                <c:pt idx="1615">
                  <c:v>112.33</c:v>
                </c:pt>
                <c:pt idx="1616">
                  <c:v>112.35</c:v>
                </c:pt>
                <c:pt idx="1617">
                  <c:v>112.35</c:v>
                </c:pt>
                <c:pt idx="1618">
                  <c:v>112.34</c:v>
                </c:pt>
                <c:pt idx="1619">
                  <c:v>112.34</c:v>
                </c:pt>
                <c:pt idx="1620">
                  <c:v>112.34</c:v>
                </c:pt>
                <c:pt idx="1621">
                  <c:v>112.37</c:v>
                </c:pt>
                <c:pt idx="1622">
                  <c:v>112.4</c:v>
                </c:pt>
                <c:pt idx="1623">
                  <c:v>112.43</c:v>
                </c:pt>
                <c:pt idx="1624">
                  <c:v>112.47</c:v>
                </c:pt>
                <c:pt idx="1625">
                  <c:v>112.51</c:v>
                </c:pt>
                <c:pt idx="1626">
                  <c:v>112.52</c:v>
                </c:pt>
                <c:pt idx="1627">
                  <c:v>112.5</c:v>
                </c:pt>
                <c:pt idx="1628">
                  <c:v>112.48</c:v>
                </c:pt>
                <c:pt idx="1629">
                  <c:v>112.49</c:v>
                </c:pt>
                <c:pt idx="1630">
                  <c:v>112.54</c:v>
                </c:pt>
                <c:pt idx="1631">
                  <c:v>112.61</c:v>
                </c:pt>
                <c:pt idx="1632">
                  <c:v>112.65</c:v>
                </c:pt>
                <c:pt idx="1633">
                  <c:v>112.65</c:v>
                </c:pt>
                <c:pt idx="1634">
                  <c:v>112.62</c:v>
                </c:pt>
                <c:pt idx="1635">
                  <c:v>112.58</c:v>
                </c:pt>
                <c:pt idx="1636">
                  <c:v>112.51</c:v>
                </c:pt>
                <c:pt idx="1637">
                  <c:v>112.45</c:v>
                </c:pt>
                <c:pt idx="1638">
                  <c:v>112.43</c:v>
                </c:pt>
                <c:pt idx="1639">
                  <c:v>112.46</c:v>
                </c:pt>
                <c:pt idx="1640">
                  <c:v>112.55</c:v>
                </c:pt>
                <c:pt idx="1641">
                  <c:v>112.67</c:v>
                </c:pt>
                <c:pt idx="1642">
                  <c:v>112.77</c:v>
                </c:pt>
                <c:pt idx="1643">
                  <c:v>112.83</c:v>
                </c:pt>
                <c:pt idx="1644">
                  <c:v>112.86</c:v>
                </c:pt>
                <c:pt idx="1645">
                  <c:v>112.89</c:v>
                </c:pt>
                <c:pt idx="1646">
                  <c:v>112.93</c:v>
                </c:pt>
                <c:pt idx="1647">
                  <c:v>112.96</c:v>
                </c:pt>
                <c:pt idx="1648">
                  <c:v>112.94</c:v>
                </c:pt>
                <c:pt idx="1649">
                  <c:v>112.89</c:v>
                </c:pt>
                <c:pt idx="1650">
                  <c:v>112.85</c:v>
                </c:pt>
                <c:pt idx="1651">
                  <c:v>112.84</c:v>
                </c:pt>
                <c:pt idx="1652">
                  <c:v>112.85</c:v>
                </c:pt>
                <c:pt idx="1653">
                  <c:v>112.86</c:v>
                </c:pt>
                <c:pt idx="1654">
                  <c:v>112.87</c:v>
                </c:pt>
                <c:pt idx="1655">
                  <c:v>112.87</c:v>
                </c:pt>
                <c:pt idx="1656">
                  <c:v>112.87</c:v>
                </c:pt>
                <c:pt idx="1657">
                  <c:v>112.87</c:v>
                </c:pt>
                <c:pt idx="1658">
                  <c:v>112.88</c:v>
                </c:pt>
                <c:pt idx="1659">
                  <c:v>112.87</c:v>
                </c:pt>
                <c:pt idx="1660">
                  <c:v>112.85</c:v>
                </c:pt>
                <c:pt idx="1661">
                  <c:v>112.82</c:v>
                </c:pt>
                <c:pt idx="1662">
                  <c:v>112.82</c:v>
                </c:pt>
                <c:pt idx="1663">
                  <c:v>112.83</c:v>
                </c:pt>
                <c:pt idx="1664">
                  <c:v>112.84</c:v>
                </c:pt>
                <c:pt idx="1665">
                  <c:v>112.86</c:v>
                </c:pt>
                <c:pt idx="1666">
                  <c:v>112.88</c:v>
                </c:pt>
                <c:pt idx="1667">
                  <c:v>112.92</c:v>
                </c:pt>
                <c:pt idx="1668">
                  <c:v>112.96</c:v>
                </c:pt>
                <c:pt idx="1669">
                  <c:v>112.97</c:v>
                </c:pt>
                <c:pt idx="1670">
                  <c:v>112.97</c:v>
                </c:pt>
                <c:pt idx="1671">
                  <c:v>112.98</c:v>
                </c:pt>
                <c:pt idx="1672">
                  <c:v>113.01</c:v>
                </c:pt>
                <c:pt idx="1673">
                  <c:v>113.01</c:v>
                </c:pt>
                <c:pt idx="1674">
                  <c:v>112.96</c:v>
                </c:pt>
                <c:pt idx="1675">
                  <c:v>112.86</c:v>
                </c:pt>
                <c:pt idx="1676">
                  <c:v>112.77</c:v>
                </c:pt>
                <c:pt idx="1677">
                  <c:v>112.73</c:v>
                </c:pt>
                <c:pt idx="1678">
                  <c:v>112.73</c:v>
                </c:pt>
                <c:pt idx="1679">
                  <c:v>112.71</c:v>
                </c:pt>
                <c:pt idx="1680">
                  <c:v>112.66</c:v>
                </c:pt>
                <c:pt idx="1681">
                  <c:v>112.57</c:v>
                </c:pt>
                <c:pt idx="1682">
                  <c:v>112.45</c:v>
                </c:pt>
                <c:pt idx="1683">
                  <c:v>112.33</c:v>
                </c:pt>
                <c:pt idx="1684">
                  <c:v>112.26</c:v>
                </c:pt>
                <c:pt idx="1685">
                  <c:v>112.25</c:v>
                </c:pt>
                <c:pt idx="1686">
                  <c:v>112.27</c:v>
                </c:pt>
                <c:pt idx="1687">
                  <c:v>112.27</c:v>
                </c:pt>
                <c:pt idx="1688">
                  <c:v>112.22</c:v>
                </c:pt>
                <c:pt idx="1689">
                  <c:v>112.13</c:v>
                </c:pt>
                <c:pt idx="1690">
                  <c:v>112.06</c:v>
                </c:pt>
                <c:pt idx="1691">
                  <c:v>112.02</c:v>
                </c:pt>
                <c:pt idx="1692">
                  <c:v>112.01</c:v>
                </c:pt>
                <c:pt idx="1693">
                  <c:v>112.01</c:v>
                </c:pt>
                <c:pt idx="1694">
                  <c:v>111.98</c:v>
                </c:pt>
                <c:pt idx="1695">
                  <c:v>111.91</c:v>
                </c:pt>
                <c:pt idx="1696">
                  <c:v>111.83</c:v>
                </c:pt>
                <c:pt idx="1697">
                  <c:v>111.78</c:v>
                </c:pt>
                <c:pt idx="1698">
                  <c:v>111.75</c:v>
                </c:pt>
                <c:pt idx="1699">
                  <c:v>111.7</c:v>
                </c:pt>
                <c:pt idx="1700">
                  <c:v>111.63</c:v>
                </c:pt>
                <c:pt idx="1701">
                  <c:v>111.54</c:v>
                </c:pt>
                <c:pt idx="1702">
                  <c:v>111.47</c:v>
                </c:pt>
                <c:pt idx="1703">
                  <c:v>111.41</c:v>
                </c:pt>
                <c:pt idx="1704">
                  <c:v>111.38</c:v>
                </c:pt>
                <c:pt idx="1705">
                  <c:v>111.36</c:v>
                </c:pt>
                <c:pt idx="1706">
                  <c:v>111.35</c:v>
                </c:pt>
                <c:pt idx="1707">
                  <c:v>111.32</c:v>
                </c:pt>
                <c:pt idx="1708">
                  <c:v>111.24</c:v>
                </c:pt>
                <c:pt idx="1709">
                  <c:v>111.14</c:v>
                </c:pt>
                <c:pt idx="1710">
                  <c:v>111.04</c:v>
                </c:pt>
                <c:pt idx="1711">
                  <c:v>110.95</c:v>
                </c:pt>
                <c:pt idx="1712">
                  <c:v>110.88</c:v>
                </c:pt>
                <c:pt idx="1713">
                  <c:v>110.8</c:v>
                </c:pt>
                <c:pt idx="1714">
                  <c:v>110.74</c:v>
                </c:pt>
                <c:pt idx="1715">
                  <c:v>110.69</c:v>
                </c:pt>
                <c:pt idx="1716">
                  <c:v>110.64</c:v>
                </c:pt>
                <c:pt idx="1717">
                  <c:v>110.58</c:v>
                </c:pt>
                <c:pt idx="1718">
                  <c:v>110.5</c:v>
                </c:pt>
                <c:pt idx="1719">
                  <c:v>110.4</c:v>
                </c:pt>
                <c:pt idx="1720">
                  <c:v>110.31</c:v>
                </c:pt>
                <c:pt idx="1721">
                  <c:v>110.23</c:v>
                </c:pt>
                <c:pt idx="1722">
                  <c:v>110.14</c:v>
                </c:pt>
                <c:pt idx="1723">
                  <c:v>110.07</c:v>
                </c:pt>
                <c:pt idx="1724">
                  <c:v>109.99</c:v>
                </c:pt>
                <c:pt idx="1725">
                  <c:v>109.91</c:v>
                </c:pt>
                <c:pt idx="1726">
                  <c:v>109.81</c:v>
                </c:pt>
                <c:pt idx="1727">
                  <c:v>109.72</c:v>
                </c:pt>
                <c:pt idx="1728">
                  <c:v>109.66</c:v>
                </c:pt>
                <c:pt idx="1729">
                  <c:v>109.65</c:v>
                </c:pt>
                <c:pt idx="1730">
                  <c:v>109.62</c:v>
                </c:pt>
                <c:pt idx="1731">
                  <c:v>109.56</c:v>
                </c:pt>
                <c:pt idx="1732">
                  <c:v>109.44</c:v>
                </c:pt>
                <c:pt idx="1733">
                  <c:v>109.33</c:v>
                </c:pt>
                <c:pt idx="1734">
                  <c:v>109.25</c:v>
                </c:pt>
                <c:pt idx="1735">
                  <c:v>109.22</c:v>
                </c:pt>
                <c:pt idx="1736">
                  <c:v>109.21</c:v>
                </c:pt>
                <c:pt idx="1737">
                  <c:v>109.21</c:v>
                </c:pt>
                <c:pt idx="1738">
                  <c:v>109.19</c:v>
                </c:pt>
                <c:pt idx="1739">
                  <c:v>109.12</c:v>
                </c:pt>
                <c:pt idx="1740">
                  <c:v>109.03</c:v>
                </c:pt>
                <c:pt idx="1741">
                  <c:v>108.94</c:v>
                </c:pt>
                <c:pt idx="1742">
                  <c:v>108.86</c:v>
                </c:pt>
                <c:pt idx="1743">
                  <c:v>108.79</c:v>
                </c:pt>
                <c:pt idx="1744">
                  <c:v>108.74</c:v>
                </c:pt>
                <c:pt idx="1745">
                  <c:v>108.71</c:v>
                </c:pt>
                <c:pt idx="1746">
                  <c:v>108.7</c:v>
                </c:pt>
                <c:pt idx="1747">
                  <c:v>108.68</c:v>
                </c:pt>
                <c:pt idx="1748">
                  <c:v>108.65</c:v>
                </c:pt>
                <c:pt idx="1749">
                  <c:v>108.63</c:v>
                </c:pt>
                <c:pt idx="1750">
                  <c:v>108.64</c:v>
                </c:pt>
                <c:pt idx="1751">
                  <c:v>108.65</c:v>
                </c:pt>
                <c:pt idx="1752">
                  <c:v>108.64</c:v>
                </c:pt>
                <c:pt idx="1753">
                  <c:v>108.59</c:v>
                </c:pt>
                <c:pt idx="1754">
                  <c:v>108.49</c:v>
                </c:pt>
                <c:pt idx="1755">
                  <c:v>108.37</c:v>
                </c:pt>
                <c:pt idx="1756">
                  <c:v>108.27</c:v>
                </c:pt>
                <c:pt idx="1757">
                  <c:v>108.22</c:v>
                </c:pt>
                <c:pt idx="1758">
                  <c:v>108.23</c:v>
                </c:pt>
                <c:pt idx="1759">
                  <c:v>108.26</c:v>
                </c:pt>
                <c:pt idx="1760">
                  <c:v>108.24</c:v>
                </c:pt>
                <c:pt idx="1761">
                  <c:v>108.14</c:v>
                </c:pt>
                <c:pt idx="1762">
                  <c:v>108.01</c:v>
                </c:pt>
                <c:pt idx="1763">
                  <c:v>107.91</c:v>
                </c:pt>
                <c:pt idx="1764">
                  <c:v>107.86</c:v>
                </c:pt>
                <c:pt idx="1765">
                  <c:v>107.84</c:v>
                </c:pt>
                <c:pt idx="1766">
                  <c:v>107.8</c:v>
                </c:pt>
                <c:pt idx="1767">
                  <c:v>107.74</c:v>
                </c:pt>
                <c:pt idx="1768">
                  <c:v>107.67</c:v>
                </c:pt>
                <c:pt idx="1769">
                  <c:v>107.61</c:v>
                </c:pt>
                <c:pt idx="1770">
                  <c:v>107.58</c:v>
                </c:pt>
                <c:pt idx="1771">
                  <c:v>107.58</c:v>
                </c:pt>
                <c:pt idx="1772">
                  <c:v>107.58</c:v>
                </c:pt>
                <c:pt idx="1773">
                  <c:v>107.55</c:v>
                </c:pt>
                <c:pt idx="1774">
                  <c:v>107.48</c:v>
                </c:pt>
                <c:pt idx="1775">
                  <c:v>107.36</c:v>
                </c:pt>
                <c:pt idx="1776">
                  <c:v>107.22</c:v>
                </c:pt>
                <c:pt idx="1777">
                  <c:v>107.08</c:v>
                </c:pt>
                <c:pt idx="1778">
                  <c:v>106.97</c:v>
                </c:pt>
                <c:pt idx="1779">
                  <c:v>106.9</c:v>
                </c:pt>
                <c:pt idx="1780">
                  <c:v>106.87</c:v>
                </c:pt>
                <c:pt idx="1781">
                  <c:v>106.88</c:v>
                </c:pt>
                <c:pt idx="1782">
                  <c:v>106.89</c:v>
                </c:pt>
                <c:pt idx="1783">
                  <c:v>106.89</c:v>
                </c:pt>
                <c:pt idx="1784">
                  <c:v>106.87</c:v>
                </c:pt>
                <c:pt idx="1785">
                  <c:v>106.86</c:v>
                </c:pt>
                <c:pt idx="1786">
                  <c:v>106.87</c:v>
                </c:pt>
                <c:pt idx="1787">
                  <c:v>106.88</c:v>
                </c:pt>
                <c:pt idx="1788">
                  <c:v>106.86</c:v>
                </c:pt>
                <c:pt idx="1789">
                  <c:v>106.83</c:v>
                </c:pt>
                <c:pt idx="1790">
                  <c:v>106.79</c:v>
                </c:pt>
                <c:pt idx="1791">
                  <c:v>106.74</c:v>
                </c:pt>
                <c:pt idx="1792">
                  <c:v>106.67</c:v>
                </c:pt>
                <c:pt idx="1793">
                  <c:v>106.58</c:v>
                </c:pt>
                <c:pt idx="1794">
                  <c:v>106.5</c:v>
                </c:pt>
                <c:pt idx="1795">
                  <c:v>106.42</c:v>
                </c:pt>
                <c:pt idx="1796">
                  <c:v>106.35</c:v>
                </c:pt>
                <c:pt idx="1797">
                  <c:v>106.27</c:v>
                </c:pt>
                <c:pt idx="1798">
                  <c:v>106.18</c:v>
                </c:pt>
                <c:pt idx="1799">
                  <c:v>106.1</c:v>
                </c:pt>
                <c:pt idx="1800">
                  <c:v>106.02</c:v>
                </c:pt>
                <c:pt idx="1801">
                  <c:v>105.97</c:v>
                </c:pt>
                <c:pt idx="1802">
                  <c:v>105.92</c:v>
                </c:pt>
                <c:pt idx="1803">
                  <c:v>105.86</c:v>
                </c:pt>
                <c:pt idx="1804">
                  <c:v>105.78</c:v>
                </c:pt>
                <c:pt idx="1805">
                  <c:v>105.71</c:v>
                </c:pt>
                <c:pt idx="1806">
                  <c:v>105.65</c:v>
                </c:pt>
                <c:pt idx="1807">
                  <c:v>105.58</c:v>
                </c:pt>
                <c:pt idx="1808">
                  <c:v>105.5</c:v>
                </c:pt>
                <c:pt idx="1809">
                  <c:v>105.44</c:v>
                </c:pt>
                <c:pt idx="1810">
                  <c:v>105.43</c:v>
                </c:pt>
                <c:pt idx="1811">
                  <c:v>105.43</c:v>
                </c:pt>
                <c:pt idx="1812">
                  <c:v>105.39</c:v>
                </c:pt>
                <c:pt idx="1813">
                  <c:v>105.28</c:v>
                </c:pt>
                <c:pt idx="1814">
                  <c:v>105.13</c:v>
                </c:pt>
                <c:pt idx="1815">
                  <c:v>104.97</c:v>
                </c:pt>
                <c:pt idx="1816">
                  <c:v>104.79</c:v>
                </c:pt>
                <c:pt idx="1817">
                  <c:v>104.62</c:v>
                </c:pt>
                <c:pt idx="1818">
                  <c:v>104.49</c:v>
                </c:pt>
                <c:pt idx="1819">
                  <c:v>104.41</c:v>
                </c:pt>
                <c:pt idx="1820">
                  <c:v>104.38</c:v>
                </c:pt>
                <c:pt idx="1821">
                  <c:v>104.35</c:v>
                </c:pt>
                <c:pt idx="1822">
                  <c:v>104.3</c:v>
                </c:pt>
                <c:pt idx="1823">
                  <c:v>104.22</c:v>
                </c:pt>
                <c:pt idx="1824">
                  <c:v>104.19</c:v>
                </c:pt>
                <c:pt idx="1825">
                  <c:v>104.24</c:v>
                </c:pt>
                <c:pt idx="1826">
                  <c:v>104.37</c:v>
                </c:pt>
                <c:pt idx="1827">
                  <c:v>104.5</c:v>
                </c:pt>
                <c:pt idx="1828">
                  <c:v>104.55</c:v>
                </c:pt>
                <c:pt idx="1829">
                  <c:v>104.52</c:v>
                </c:pt>
                <c:pt idx="1830">
                  <c:v>104.43</c:v>
                </c:pt>
                <c:pt idx="1831">
                  <c:v>104.3</c:v>
                </c:pt>
                <c:pt idx="1832">
                  <c:v>104.1</c:v>
                </c:pt>
                <c:pt idx="1833">
                  <c:v>103.81</c:v>
                </c:pt>
                <c:pt idx="1834">
                  <c:v>103.51</c:v>
                </c:pt>
                <c:pt idx="1835">
                  <c:v>103.27</c:v>
                </c:pt>
                <c:pt idx="1836">
                  <c:v>103.11</c:v>
                </c:pt>
                <c:pt idx="1837">
                  <c:v>102.97</c:v>
                </c:pt>
                <c:pt idx="1838">
                  <c:v>102.77</c:v>
                </c:pt>
                <c:pt idx="1839">
                  <c:v>102.51</c:v>
                </c:pt>
                <c:pt idx="1840">
                  <c:v>102.29</c:v>
                </c:pt>
                <c:pt idx="1841">
                  <c:v>102.24</c:v>
                </c:pt>
                <c:pt idx="1842">
                  <c:v>102.37</c:v>
                </c:pt>
                <c:pt idx="1843">
                  <c:v>102.63</c:v>
                </c:pt>
                <c:pt idx="1844">
                  <c:v>102.93</c:v>
                </c:pt>
                <c:pt idx="1845">
                  <c:v>103.25</c:v>
                </c:pt>
                <c:pt idx="1846">
                  <c:v>103.59</c:v>
                </c:pt>
                <c:pt idx="1847">
                  <c:v>103.95</c:v>
                </c:pt>
                <c:pt idx="1848">
                  <c:v>104.27</c:v>
                </c:pt>
                <c:pt idx="1849">
                  <c:v>104.54</c:v>
                </c:pt>
                <c:pt idx="1850">
                  <c:v>104.76</c:v>
                </c:pt>
                <c:pt idx="1851">
                  <c:v>104.95</c:v>
                </c:pt>
                <c:pt idx="1852">
                  <c:v>105.11</c:v>
                </c:pt>
                <c:pt idx="1853">
                  <c:v>105.29</c:v>
                </c:pt>
                <c:pt idx="1854">
                  <c:v>105.46</c:v>
                </c:pt>
                <c:pt idx="1855">
                  <c:v>105.61</c:v>
                </c:pt>
                <c:pt idx="1856">
                  <c:v>105.74</c:v>
                </c:pt>
                <c:pt idx="1857">
                  <c:v>105.87</c:v>
                </c:pt>
                <c:pt idx="1858">
                  <c:v>106.01</c:v>
                </c:pt>
                <c:pt idx="1859">
                  <c:v>106.15</c:v>
                </c:pt>
                <c:pt idx="1860">
                  <c:v>106.27</c:v>
                </c:pt>
                <c:pt idx="1861">
                  <c:v>106.35</c:v>
                </c:pt>
                <c:pt idx="1862">
                  <c:v>106.45</c:v>
                </c:pt>
                <c:pt idx="1863">
                  <c:v>106.56</c:v>
                </c:pt>
                <c:pt idx="1864">
                  <c:v>106.7</c:v>
                </c:pt>
                <c:pt idx="1865">
                  <c:v>106.86</c:v>
                </c:pt>
                <c:pt idx="1866">
                  <c:v>107.07</c:v>
                </c:pt>
                <c:pt idx="1867">
                  <c:v>107.31</c:v>
                </c:pt>
                <c:pt idx="1868">
                  <c:v>107.54</c:v>
                </c:pt>
                <c:pt idx="1869">
                  <c:v>107.74</c:v>
                </c:pt>
                <c:pt idx="1870">
                  <c:v>107.91</c:v>
                </c:pt>
                <c:pt idx="1871">
                  <c:v>108.07</c:v>
                </c:pt>
                <c:pt idx="1872">
                  <c:v>108.21</c:v>
                </c:pt>
                <c:pt idx="1873">
                  <c:v>108.34</c:v>
                </c:pt>
                <c:pt idx="1874">
                  <c:v>108.44</c:v>
                </c:pt>
                <c:pt idx="1875">
                  <c:v>108.5</c:v>
                </c:pt>
                <c:pt idx="1876">
                  <c:v>108.53</c:v>
                </c:pt>
                <c:pt idx="1877">
                  <c:v>108.57</c:v>
                </c:pt>
                <c:pt idx="1878">
                  <c:v>108.61</c:v>
                </c:pt>
                <c:pt idx="1879">
                  <c:v>108.64</c:v>
                </c:pt>
                <c:pt idx="1880">
                  <c:v>108.67</c:v>
                </c:pt>
                <c:pt idx="1881">
                  <c:v>108.7</c:v>
                </c:pt>
                <c:pt idx="1882">
                  <c:v>108.75</c:v>
                </c:pt>
                <c:pt idx="1883">
                  <c:v>108.8</c:v>
                </c:pt>
                <c:pt idx="1884">
                  <c:v>108.83</c:v>
                </c:pt>
                <c:pt idx="1885">
                  <c:v>108.82</c:v>
                </c:pt>
                <c:pt idx="1886">
                  <c:v>108.79</c:v>
                </c:pt>
                <c:pt idx="1887">
                  <c:v>108.74</c:v>
                </c:pt>
                <c:pt idx="1888">
                  <c:v>108.68</c:v>
                </c:pt>
                <c:pt idx="1889">
                  <c:v>108.64</c:v>
                </c:pt>
                <c:pt idx="1890">
                  <c:v>108.64</c:v>
                </c:pt>
                <c:pt idx="1891">
                  <c:v>108.65</c:v>
                </c:pt>
                <c:pt idx="1892">
                  <c:v>108.64</c:v>
                </c:pt>
                <c:pt idx="1893">
                  <c:v>108.62</c:v>
                </c:pt>
                <c:pt idx="1894">
                  <c:v>108.59</c:v>
                </c:pt>
                <c:pt idx="1895">
                  <c:v>108.56</c:v>
                </c:pt>
                <c:pt idx="1896">
                  <c:v>108.53</c:v>
                </c:pt>
                <c:pt idx="1897">
                  <c:v>108.53</c:v>
                </c:pt>
                <c:pt idx="1898">
                  <c:v>108.57</c:v>
                </c:pt>
                <c:pt idx="1899">
                  <c:v>108.61</c:v>
                </c:pt>
                <c:pt idx="1900">
                  <c:v>108.6</c:v>
                </c:pt>
                <c:pt idx="1901">
                  <c:v>108.55</c:v>
                </c:pt>
                <c:pt idx="1902">
                  <c:v>108.5</c:v>
                </c:pt>
                <c:pt idx="1903">
                  <c:v>108.46</c:v>
                </c:pt>
                <c:pt idx="1904">
                  <c:v>108.44</c:v>
                </c:pt>
                <c:pt idx="1905">
                  <c:v>108.42</c:v>
                </c:pt>
                <c:pt idx="1906">
                  <c:v>108.43</c:v>
                </c:pt>
                <c:pt idx="1907">
                  <c:v>108.44</c:v>
                </c:pt>
                <c:pt idx="1908">
                  <c:v>108.43</c:v>
                </c:pt>
                <c:pt idx="1909">
                  <c:v>108.4</c:v>
                </c:pt>
                <c:pt idx="1910">
                  <c:v>108.39</c:v>
                </c:pt>
                <c:pt idx="1911">
                  <c:v>108.41</c:v>
                </c:pt>
                <c:pt idx="1912">
                  <c:v>108.41</c:v>
                </c:pt>
                <c:pt idx="1913">
                  <c:v>108.39</c:v>
                </c:pt>
                <c:pt idx="1914">
                  <c:v>108.33</c:v>
                </c:pt>
                <c:pt idx="1915">
                  <c:v>108.26</c:v>
                </c:pt>
                <c:pt idx="1916">
                  <c:v>108.19</c:v>
                </c:pt>
                <c:pt idx="1917">
                  <c:v>108.17</c:v>
                </c:pt>
                <c:pt idx="1918">
                  <c:v>108.2</c:v>
                </c:pt>
                <c:pt idx="1919">
                  <c:v>108.24</c:v>
                </c:pt>
                <c:pt idx="1920">
                  <c:v>108.22</c:v>
                </c:pt>
                <c:pt idx="1921">
                  <c:v>108.12</c:v>
                </c:pt>
                <c:pt idx="1922">
                  <c:v>108</c:v>
                </c:pt>
                <c:pt idx="1923">
                  <c:v>107.94</c:v>
                </c:pt>
                <c:pt idx="1924">
                  <c:v>107.93</c:v>
                </c:pt>
                <c:pt idx="1925">
                  <c:v>107.94</c:v>
                </c:pt>
                <c:pt idx="1926">
                  <c:v>107.9</c:v>
                </c:pt>
                <c:pt idx="1927">
                  <c:v>107.8</c:v>
                </c:pt>
                <c:pt idx="1928">
                  <c:v>107.66</c:v>
                </c:pt>
                <c:pt idx="1929">
                  <c:v>107.53</c:v>
                </c:pt>
                <c:pt idx="1930">
                  <c:v>107.45</c:v>
                </c:pt>
                <c:pt idx="1931">
                  <c:v>107.45</c:v>
                </c:pt>
                <c:pt idx="1932">
                  <c:v>107.5</c:v>
                </c:pt>
                <c:pt idx="1933">
                  <c:v>107.54</c:v>
                </c:pt>
                <c:pt idx="1934">
                  <c:v>107.55</c:v>
                </c:pt>
                <c:pt idx="1935">
                  <c:v>107.51</c:v>
                </c:pt>
                <c:pt idx="1936">
                  <c:v>107.44</c:v>
                </c:pt>
                <c:pt idx="1937">
                  <c:v>107.34</c:v>
                </c:pt>
                <c:pt idx="1938">
                  <c:v>107.24</c:v>
                </c:pt>
                <c:pt idx="1939">
                  <c:v>107.15</c:v>
                </c:pt>
                <c:pt idx="1940">
                  <c:v>107.08</c:v>
                </c:pt>
                <c:pt idx="1941">
                  <c:v>107.01</c:v>
                </c:pt>
                <c:pt idx="1942">
                  <c:v>106.95</c:v>
                </c:pt>
                <c:pt idx="1943">
                  <c:v>106.88</c:v>
                </c:pt>
                <c:pt idx="1944">
                  <c:v>106.79</c:v>
                </c:pt>
                <c:pt idx="1945">
                  <c:v>106.7</c:v>
                </c:pt>
                <c:pt idx="1946">
                  <c:v>106.63</c:v>
                </c:pt>
                <c:pt idx="1947">
                  <c:v>106.55</c:v>
                </c:pt>
                <c:pt idx="1948">
                  <c:v>106.43</c:v>
                </c:pt>
                <c:pt idx="1949">
                  <c:v>106.22</c:v>
                </c:pt>
                <c:pt idx="1950">
                  <c:v>105.95</c:v>
                </c:pt>
                <c:pt idx="1951">
                  <c:v>105.68</c:v>
                </c:pt>
                <c:pt idx="1952">
                  <c:v>105.47</c:v>
                </c:pt>
                <c:pt idx="1953">
                  <c:v>105.33</c:v>
                </c:pt>
                <c:pt idx="1954">
                  <c:v>105.23</c:v>
                </c:pt>
                <c:pt idx="1955">
                  <c:v>105.12</c:v>
                </c:pt>
                <c:pt idx="1956">
                  <c:v>105</c:v>
                </c:pt>
                <c:pt idx="1957">
                  <c:v>104.89</c:v>
                </c:pt>
                <c:pt idx="1958">
                  <c:v>104.82</c:v>
                </c:pt>
                <c:pt idx="1959">
                  <c:v>104.73</c:v>
                </c:pt>
                <c:pt idx="1960">
                  <c:v>104.62</c:v>
                </c:pt>
                <c:pt idx="1961">
                  <c:v>104.47</c:v>
                </c:pt>
                <c:pt idx="1962">
                  <c:v>104.32</c:v>
                </c:pt>
                <c:pt idx="1963">
                  <c:v>104.19</c:v>
                </c:pt>
                <c:pt idx="1964">
                  <c:v>104.04</c:v>
                </c:pt>
                <c:pt idx="1965">
                  <c:v>103.88</c:v>
                </c:pt>
                <c:pt idx="1966">
                  <c:v>103.71</c:v>
                </c:pt>
                <c:pt idx="1967">
                  <c:v>103.58</c:v>
                </c:pt>
                <c:pt idx="1968">
                  <c:v>103.52</c:v>
                </c:pt>
                <c:pt idx="1969">
                  <c:v>103.51</c:v>
                </c:pt>
                <c:pt idx="1970">
                  <c:v>103.56</c:v>
                </c:pt>
                <c:pt idx="1971">
                  <c:v>103.6</c:v>
                </c:pt>
                <c:pt idx="1972">
                  <c:v>103.6</c:v>
                </c:pt>
                <c:pt idx="1973">
                  <c:v>103.61</c:v>
                </c:pt>
                <c:pt idx="1974">
                  <c:v>103.68</c:v>
                </c:pt>
                <c:pt idx="1975">
                  <c:v>103.79</c:v>
                </c:pt>
                <c:pt idx="1976">
                  <c:v>103.87</c:v>
                </c:pt>
                <c:pt idx="1977">
                  <c:v>103.85</c:v>
                </c:pt>
                <c:pt idx="1978">
                  <c:v>103.78</c:v>
                </c:pt>
                <c:pt idx="1979">
                  <c:v>103.75</c:v>
                </c:pt>
                <c:pt idx="1980">
                  <c:v>103.8</c:v>
                </c:pt>
                <c:pt idx="1981">
                  <c:v>103.86</c:v>
                </c:pt>
                <c:pt idx="1982">
                  <c:v>103.92</c:v>
                </c:pt>
                <c:pt idx="1983">
                  <c:v>103.97</c:v>
                </c:pt>
                <c:pt idx="1984">
                  <c:v>104.02</c:v>
                </c:pt>
                <c:pt idx="1985">
                  <c:v>104.05</c:v>
                </c:pt>
                <c:pt idx="1986">
                  <c:v>104.03</c:v>
                </c:pt>
                <c:pt idx="1987">
                  <c:v>103.99</c:v>
                </c:pt>
                <c:pt idx="1988">
                  <c:v>103.95</c:v>
                </c:pt>
                <c:pt idx="1989">
                  <c:v>103.94</c:v>
                </c:pt>
                <c:pt idx="1990">
                  <c:v>103.95</c:v>
                </c:pt>
                <c:pt idx="1991">
                  <c:v>103.99</c:v>
                </c:pt>
                <c:pt idx="1992">
                  <c:v>104.03</c:v>
                </c:pt>
                <c:pt idx="1993">
                  <c:v>104.09</c:v>
                </c:pt>
                <c:pt idx="1994">
                  <c:v>104.17</c:v>
                </c:pt>
                <c:pt idx="1995">
                  <c:v>104.31</c:v>
                </c:pt>
                <c:pt idx="1996">
                  <c:v>104.5</c:v>
                </c:pt>
                <c:pt idx="1997">
                  <c:v>104.71</c:v>
                </c:pt>
                <c:pt idx="1998">
                  <c:v>104.91</c:v>
                </c:pt>
                <c:pt idx="1999">
                  <c:v>105.07</c:v>
                </c:pt>
                <c:pt idx="2000">
                  <c:v>105.18</c:v>
                </c:pt>
                <c:pt idx="2001">
                  <c:v>105.25</c:v>
                </c:pt>
                <c:pt idx="2002">
                  <c:v>105.31</c:v>
                </c:pt>
                <c:pt idx="2003">
                  <c:v>105.35</c:v>
                </c:pt>
                <c:pt idx="2004">
                  <c:v>105.41</c:v>
                </c:pt>
                <c:pt idx="2005">
                  <c:v>105.47</c:v>
                </c:pt>
                <c:pt idx="2006">
                  <c:v>105.51</c:v>
                </c:pt>
                <c:pt idx="2007">
                  <c:v>105.45</c:v>
                </c:pt>
                <c:pt idx="2008">
                  <c:v>105.28</c:v>
                </c:pt>
                <c:pt idx="2009">
                  <c:v>105.09</c:v>
                </c:pt>
                <c:pt idx="2010">
                  <c:v>104.96</c:v>
                </c:pt>
                <c:pt idx="2011">
                  <c:v>104.91</c:v>
                </c:pt>
                <c:pt idx="2012">
                  <c:v>104.91</c:v>
                </c:pt>
                <c:pt idx="2013">
                  <c:v>104.91</c:v>
                </c:pt>
                <c:pt idx="2014">
                  <c:v>104.9</c:v>
                </c:pt>
                <c:pt idx="2015">
                  <c:v>104.84</c:v>
                </c:pt>
                <c:pt idx="2016">
                  <c:v>104.72</c:v>
                </c:pt>
                <c:pt idx="2017">
                  <c:v>104.56</c:v>
                </c:pt>
                <c:pt idx="2018">
                  <c:v>104.41</c:v>
                </c:pt>
                <c:pt idx="2019">
                  <c:v>104.25</c:v>
                </c:pt>
                <c:pt idx="2020">
                  <c:v>104.07</c:v>
                </c:pt>
                <c:pt idx="2021">
                  <c:v>103.9</c:v>
                </c:pt>
                <c:pt idx="2022">
                  <c:v>103.77</c:v>
                </c:pt>
                <c:pt idx="2023">
                  <c:v>103.72</c:v>
                </c:pt>
                <c:pt idx="2024">
                  <c:v>103.72</c:v>
                </c:pt>
                <c:pt idx="2025">
                  <c:v>103.75</c:v>
                </c:pt>
                <c:pt idx="2026">
                  <c:v>103.81</c:v>
                </c:pt>
                <c:pt idx="2027">
                  <c:v>103.92</c:v>
                </c:pt>
                <c:pt idx="2028">
                  <c:v>104.08</c:v>
                </c:pt>
                <c:pt idx="2029">
                  <c:v>104.24</c:v>
                </c:pt>
                <c:pt idx="2030">
                  <c:v>104.38</c:v>
                </c:pt>
                <c:pt idx="2031">
                  <c:v>104.49</c:v>
                </c:pt>
                <c:pt idx="2032">
                  <c:v>104.58</c:v>
                </c:pt>
                <c:pt idx="2033">
                  <c:v>104.66</c:v>
                </c:pt>
                <c:pt idx="2034">
                  <c:v>104.73</c:v>
                </c:pt>
                <c:pt idx="2035">
                  <c:v>104.81</c:v>
                </c:pt>
                <c:pt idx="2036">
                  <c:v>104.93</c:v>
                </c:pt>
                <c:pt idx="2037">
                  <c:v>105.1</c:v>
                </c:pt>
                <c:pt idx="2038">
                  <c:v>105.29</c:v>
                </c:pt>
                <c:pt idx="2039">
                  <c:v>105.48</c:v>
                </c:pt>
                <c:pt idx="2040">
                  <c:v>105.65</c:v>
                </c:pt>
                <c:pt idx="2041">
                  <c:v>105.87</c:v>
                </c:pt>
                <c:pt idx="2042">
                  <c:v>106.14</c:v>
                </c:pt>
                <c:pt idx="2043">
                  <c:v>106.38</c:v>
                </c:pt>
                <c:pt idx="2044">
                  <c:v>106.53</c:v>
                </c:pt>
                <c:pt idx="2045">
                  <c:v>106.6</c:v>
                </c:pt>
                <c:pt idx="2046">
                  <c:v>106.68</c:v>
                </c:pt>
                <c:pt idx="2047">
                  <c:v>106.8</c:v>
                </c:pt>
                <c:pt idx="2048">
                  <c:v>106.92</c:v>
                </c:pt>
                <c:pt idx="2049">
                  <c:v>107.01</c:v>
                </c:pt>
                <c:pt idx="2050">
                  <c:v>107.07</c:v>
                </c:pt>
                <c:pt idx="2051">
                  <c:v>107.14</c:v>
                </c:pt>
                <c:pt idx="2052">
                  <c:v>107.23</c:v>
                </c:pt>
                <c:pt idx="2053">
                  <c:v>107.34</c:v>
                </c:pt>
                <c:pt idx="2054">
                  <c:v>107.47</c:v>
                </c:pt>
                <c:pt idx="2055">
                  <c:v>107.61</c:v>
                </c:pt>
                <c:pt idx="2056">
                  <c:v>107.73</c:v>
                </c:pt>
                <c:pt idx="2057">
                  <c:v>107.8</c:v>
                </c:pt>
                <c:pt idx="2058">
                  <c:v>107.83</c:v>
                </c:pt>
                <c:pt idx="2059">
                  <c:v>107.83</c:v>
                </c:pt>
                <c:pt idx="2060">
                  <c:v>107.88</c:v>
                </c:pt>
                <c:pt idx="2061">
                  <c:v>108</c:v>
                </c:pt>
                <c:pt idx="2062">
                  <c:v>108.17</c:v>
                </c:pt>
                <c:pt idx="2063">
                  <c:v>108.34</c:v>
                </c:pt>
                <c:pt idx="2064">
                  <c:v>108.46</c:v>
                </c:pt>
                <c:pt idx="2065">
                  <c:v>108.55</c:v>
                </c:pt>
                <c:pt idx="2066">
                  <c:v>108.65</c:v>
                </c:pt>
                <c:pt idx="2067">
                  <c:v>108.74</c:v>
                </c:pt>
                <c:pt idx="2068">
                  <c:v>108.83</c:v>
                </c:pt>
                <c:pt idx="2069">
                  <c:v>108.9</c:v>
                </c:pt>
                <c:pt idx="2070">
                  <c:v>108.97</c:v>
                </c:pt>
                <c:pt idx="2071">
                  <c:v>109.02</c:v>
                </c:pt>
                <c:pt idx="2072">
                  <c:v>109.04</c:v>
                </c:pt>
                <c:pt idx="2073">
                  <c:v>109.04</c:v>
                </c:pt>
                <c:pt idx="2074">
                  <c:v>109.03</c:v>
                </c:pt>
                <c:pt idx="2075">
                  <c:v>109.05</c:v>
                </c:pt>
                <c:pt idx="2076">
                  <c:v>109.12</c:v>
                </c:pt>
                <c:pt idx="2077">
                  <c:v>109.24</c:v>
                </c:pt>
                <c:pt idx="2078">
                  <c:v>109.35</c:v>
                </c:pt>
                <c:pt idx="2079">
                  <c:v>109.44</c:v>
                </c:pt>
                <c:pt idx="2080">
                  <c:v>109.5</c:v>
                </c:pt>
                <c:pt idx="2081">
                  <c:v>109.55</c:v>
                </c:pt>
                <c:pt idx="2082">
                  <c:v>109.6</c:v>
                </c:pt>
                <c:pt idx="2083">
                  <c:v>109.65</c:v>
                </c:pt>
                <c:pt idx="2084">
                  <c:v>109.66</c:v>
                </c:pt>
                <c:pt idx="2085">
                  <c:v>109.66</c:v>
                </c:pt>
                <c:pt idx="2086">
                  <c:v>109.67</c:v>
                </c:pt>
                <c:pt idx="2087">
                  <c:v>109.69</c:v>
                </c:pt>
                <c:pt idx="2088">
                  <c:v>109.73</c:v>
                </c:pt>
                <c:pt idx="2089">
                  <c:v>109.78</c:v>
                </c:pt>
                <c:pt idx="2090">
                  <c:v>109.82</c:v>
                </c:pt>
                <c:pt idx="2091">
                  <c:v>109.85</c:v>
                </c:pt>
                <c:pt idx="2092">
                  <c:v>109.88</c:v>
                </c:pt>
                <c:pt idx="2093">
                  <c:v>109.93</c:v>
                </c:pt>
                <c:pt idx="2094">
                  <c:v>110.01</c:v>
                </c:pt>
                <c:pt idx="2095">
                  <c:v>110.11</c:v>
                </c:pt>
                <c:pt idx="2096">
                  <c:v>110.17</c:v>
                </c:pt>
                <c:pt idx="2097">
                  <c:v>110.18</c:v>
                </c:pt>
                <c:pt idx="2098">
                  <c:v>110.17</c:v>
                </c:pt>
                <c:pt idx="2099">
                  <c:v>110.14</c:v>
                </c:pt>
                <c:pt idx="2100">
                  <c:v>110.11</c:v>
                </c:pt>
                <c:pt idx="2101">
                  <c:v>110.12</c:v>
                </c:pt>
                <c:pt idx="2102">
                  <c:v>110.15</c:v>
                </c:pt>
                <c:pt idx="2103">
                  <c:v>110.21</c:v>
                </c:pt>
                <c:pt idx="2104">
                  <c:v>110.25</c:v>
                </c:pt>
                <c:pt idx="2105">
                  <c:v>110.28</c:v>
                </c:pt>
                <c:pt idx="2106">
                  <c:v>110.3</c:v>
                </c:pt>
                <c:pt idx="2107">
                  <c:v>110.3</c:v>
                </c:pt>
                <c:pt idx="2108">
                  <c:v>110.32</c:v>
                </c:pt>
                <c:pt idx="2109">
                  <c:v>110.37</c:v>
                </c:pt>
                <c:pt idx="2110">
                  <c:v>110.46</c:v>
                </c:pt>
                <c:pt idx="2111">
                  <c:v>110.54</c:v>
                </c:pt>
                <c:pt idx="2112">
                  <c:v>110.58</c:v>
                </c:pt>
                <c:pt idx="2113">
                  <c:v>110.6</c:v>
                </c:pt>
                <c:pt idx="2114">
                  <c:v>110.62</c:v>
                </c:pt>
                <c:pt idx="2115">
                  <c:v>110.65</c:v>
                </c:pt>
                <c:pt idx="2116">
                  <c:v>110.67</c:v>
                </c:pt>
                <c:pt idx="2117">
                  <c:v>110.69</c:v>
                </c:pt>
                <c:pt idx="2118">
                  <c:v>110.7</c:v>
                </c:pt>
                <c:pt idx="2119">
                  <c:v>110.71</c:v>
                </c:pt>
                <c:pt idx="2120">
                  <c:v>110.7</c:v>
                </c:pt>
                <c:pt idx="2121">
                  <c:v>110.7</c:v>
                </c:pt>
                <c:pt idx="2122">
                  <c:v>110.74</c:v>
                </c:pt>
                <c:pt idx="2123">
                  <c:v>110.8</c:v>
                </c:pt>
                <c:pt idx="2124">
                  <c:v>110.85</c:v>
                </c:pt>
                <c:pt idx="2125">
                  <c:v>110.88</c:v>
                </c:pt>
                <c:pt idx="2126">
                  <c:v>110.89</c:v>
                </c:pt>
                <c:pt idx="2127">
                  <c:v>110.89</c:v>
                </c:pt>
                <c:pt idx="2128">
                  <c:v>110.89</c:v>
                </c:pt>
                <c:pt idx="2129">
                  <c:v>110.92</c:v>
                </c:pt>
                <c:pt idx="2130">
                  <c:v>110.96</c:v>
                </c:pt>
                <c:pt idx="2131">
                  <c:v>110.99</c:v>
                </c:pt>
                <c:pt idx="2132">
                  <c:v>110.99</c:v>
                </c:pt>
                <c:pt idx="2133">
                  <c:v>110.99</c:v>
                </c:pt>
                <c:pt idx="2134">
                  <c:v>111.03</c:v>
                </c:pt>
                <c:pt idx="2135">
                  <c:v>111.1</c:v>
                </c:pt>
                <c:pt idx="2136">
                  <c:v>111.16</c:v>
                </c:pt>
                <c:pt idx="2137">
                  <c:v>111.2</c:v>
                </c:pt>
                <c:pt idx="2138">
                  <c:v>111.22</c:v>
                </c:pt>
                <c:pt idx="2139">
                  <c:v>111.24</c:v>
                </c:pt>
                <c:pt idx="2140">
                  <c:v>111.24</c:v>
                </c:pt>
                <c:pt idx="2141">
                  <c:v>111.25</c:v>
                </c:pt>
                <c:pt idx="2142">
                  <c:v>111.29</c:v>
                </c:pt>
                <c:pt idx="2143">
                  <c:v>111.34</c:v>
                </c:pt>
                <c:pt idx="2144">
                  <c:v>111.4</c:v>
                </c:pt>
                <c:pt idx="2145">
                  <c:v>111.44</c:v>
                </c:pt>
                <c:pt idx="2146">
                  <c:v>111.47</c:v>
                </c:pt>
                <c:pt idx="2147">
                  <c:v>111.49</c:v>
                </c:pt>
                <c:pt idx="2148">
                  <c:v>111.49</c:v>
                </c:pt>
                <c:pt idx="2149">
                  <c:v>111.47</c:v>
                </c:pt>
                <c:pt idx="2150">
                  <c:v>111.47</c:v>
                </c:pt>
                <c:pt idx="2151">
                  <c:v>111.46</c:v>
                </c:pt>
                <c:pt idx="2152">
                  <c:v>111.46</c:v>
                </c:pt>
                <c:pt idx="2153">
                  <c:v>111.44</c:v>
                </c:pt>
                <c:pt idx="2154">
                  <c:v>111.44</c:v>
                </c:pt>
                <c:pt idx="2155">
                  <c:v>111.45</c:v>
                </c:pt>
                <c:pt idx="2156">
                  <c:v>111.46</c:v>
                </c:pt>
                <c:pt idx="2157">
                  <c:v>111.47</c:v>
                </c:pt>
                <c:pt idx="2158">
                  <c:v>111.47</c:v>
                </c:pt>
                <c:pt idx="2159">
                  <c:v>111.48</c:v>
                </c:pt>
                <c:pt idx="2160">
                  <c:v>111.49</c:v>
                </c:pt>
                <c:pt idx="2161">
                  <c:v>111.5</c:v>
                </c:pt>
                <c:pt idx="2162">
                  <c:v>111.52</c:v>
                </c:pt>
                <c:pt idx="2163">
                  <c:v>111.55</c:v>
                </c:pt>
                <c:pt idx="2164">
                  <c:v>111.6</c:v>
                </c:pt>
                <c:pt idx="2165">
                  <c:v>111.65</c:v>
                </c:pt>
                <c:pt idx="2166">
                  <c:v>111.69</c:v>
                </c:pt>
                <c:pt idx="2167">
                  <c:v>111.73</c:v>
                </c:pt>
                <c:pt idx="2168">
                  <c:v>111.76</c:v>
                </c:pt>
                <c:pt idx="2169">
                  <c:v>111.77</c:v>
                </c:pt>
                <c:pt idx="2170">
                  <c:v>111.77</c:v>
                </c:pt>
                <c:pt idx="2171">
                  <c:v>111.74</c:v>
                </c:pt>
                <c:pt idx="2172">
                  <c:v>111.7</c:v>
                </c:pt>
                <c:pt idx="2173">
                  <c:v>111.69</c:v>
                </c:pt>
                <c:pt idx="2174">
                  <c:v>111.72</c:v>
                </c:pt>
                <c:pt idx="2175">
                  <c:v>111.76</c:v>
                </c:pt>
                <c:pt idx="2176">
                  <c:v>111.76</c:v>
                </c:pt>
                <c:pt idx="2177">
                  <c:v>111.74</c:v>
                </c:pt>
                <c:pt idx="2178">
                  <c:v>111.74</c:v>
                </c:pt>
                <c:pt idx="2179">
                  <c:v>111.78</c:v>
                </c:pt>
                <c:pt idx="2180">
                  <c:v>111.84</c:v>
                </c:pt>
                <c:pt idx="2181">
                  <c:v>111.9</c:v>
                </c:pt>
                <c:pt idx="2182">
                  <c:v>111.94</c:v>
                </c:pt>
                <c:pt idx="2183">
                  <c:v>111.97</c:v>
                </c:pt>
                <c:pt idx="2184">
                  <c:v>111.99</c:v>
                </c:pt>
                <c:pt idx="2185">
                  <c:v>112</c:v>
                </c:pt>
                <c:pt idx="2186">
                  <c:v>112.02</c:v>
                </c:pt>
                <c:pt idx="2187">
                  <c:v>112.05</c:v>
                </c:pt>
                <c:pt idx="2188">
                  <c:v>112.07</c:v>
                </c:pt>
                <c:pt idx="2189">
                  <c:v>112.09</c:v>
                </c:pt>
                <c:pt idx="2190">
                  <c:v>112.11</c:v>
                </c:pt>
                <c:pt idx="2191">
                  <c:v>112.15</c:v>
                </c:pt>
                <c:pt idx="2192">
                  <c:v>112.17</c:v>
                </c:pt>
                <c:pt idx="2193">
                  <c:v>112.19</c:v>
                </c:pt>
                <c:pt idx="2194">
                  <c:v>112.21</c:v>
                </c:pt>
                <c:pt idx="2195">
                  <c:v>112.21</c:v>
                </c:pt>
                <c:pt idx="2196">
                  <c:v>112.19</c:v>
                </c:pt>
                <c:pt idx="2197">
                  <c:v>112.15</c:v>
                </c:pt>
                <c:pt idx="2198">
                  <c:v>112.11</c:v>
                </c:pt>
                <c:pt idx="2199">
                  <c:v>112.12</c:v>
                </c:pt>
                <c:pt idx="2200">
                  <c:v>112.13</c:v>
                </c:pt>
                <c:pt idx="2201">
                  <c:v>112.13</c:v>
                </c:pt>
                <c:pt idx="2202">
                  <c:v>112.11</c:v>
                </c:pt>
                <c:pt idx="2203">
                  <c:v>112.07</c:v>
                </c:pt>
                <c:pt idx="2204">
                  <c:v>112.04</c:v>
                </c:pt>
                <c:pt idx="2205">
                  <c:v>112.03</c:v>
                </c:pt>
                <c:pt idx="2206">
                  <c:v>112.05</c:v>
                </c:pt>
                <c:pt idx="2207">
                  <c:v>112.06</c:v>
                </c:pt>
                <c:pt idx="2208">
                  <c:v>112.05</c:v>
                </c:pt>
                <c:pt idx="2209">
                  <c:v>112.01</c:v>
                </c:pt>
                <c:pt idx="2210">
                  <c:v>111.99</c:v>
                </c:pt>
                <c:pt idx="2211">
                  <c:v>111.98</c:v>
                </c:pt>
                <c:pt idx="2212">
                  <c:v>111.97</c:v>
                </c:pt>
                <c:pt idx="2213">
                  <c:v>111.96</c:v>
                </c:pt>
                <c:pt idx="2214">
                  <c:v>111.95</c:v>
                </c:pt>
                <c:pt idx="2215">
                  <c:v>111.94</c:v>
                </c:pt>
                <c:pt idx="2216">
                  <c:v>111.91</c:v>
                </c:pt>
                <c:pt idx="2217">
                  <c:v>111.86</c:v>
                </c:pt>
                <c:pt idx="2218">
                  <c:v>111.81</c:v>
                </c:pt>
                <c:pt idx="2219">
                  <c:v>111.76</c:v>
                </c:pt>
                <c:pt idx="2220">
                  <c:v>111.69</c:v>
                </c:pt>
                <c:pt idx="2221">
                  <c:v>111.63</c:v>
                </c:pt>
                <c:pt idx="2222">
                  <c:v>111.58</c:v>
                </c:pt>
                <c:pt idx="2223">
                  <c:v>111.54</c:v>
                </c:pt>
                <c:pt idx="2224">
                  <c:v>111.5</c:v>
                </c:pt>
                <c:pt idx="2225">
                  <c:v>111.45</c:v>
                </c:pt>
                <c:pt idx="2226">
                  <c:v>111.42</c:v>
                </c:pt>
                <c:pt idx="2227">
                  <c:v>111.4</c:v>
                </c:pt>
                <c:pt idx="2228">
                  <c:v>111.36</c:v>
                </c:pt>
                <c:pt idx="2229">
                  <c:v>111.28</c:v>
                </c:pt>
                <c:pt idx="2230">
                  <c:v>111.21</c:v>
                </c:pt>
                <c:pt idx="2231">
                  <c:v>111.17</c:v>
                </c:pt>
                <c:pt idx="2232">
                  <c:v>111.12</c:v>
                </c:pt>
                <c:pt idx="2233">
                  <c:v>111.03</c:v>
                </c:pt>
                <c:pt idx="2234">
                  <c:v>110.92</c:v>
                </c:pt>
                <c:pt idx="2235">
                  <c:v>110.81</c:v>
                </c:pt>
                <c:pt idx="2236">
                  <c:v>110.69</c:v>
                </c:pt>
                <c:pt idx="2237">
                  <c:v>110.55</c:v>
                </c:pt>
                <c:pt idx="2238">
                  <c:v>110.39</c:v>
                </c:pt>
                <c:pt idx="2239">
                  <c:v>110.23</c:v>
                </c:pt>
                <c:pt idx="2240">
                  <c:v>110.07</c:v>
                </c:pt>
                <c:pt idx="2241">
                  <c:v>109.9</c:v>
                </c:pt>
                <c:pt idx="2242">
                  <c:v>109.69</c:v>
                </c:pt>
                <c:pt idx="2243">
                  <c:v>109.41</c:v>
                </c:pt>
                <c:pt idx="2244">
                  <c:v>109.07</c:v>
                </c:pt>
                <c:pt idx="2245">
                  <c:v>108.7</c:v>
                </c:pt>
                <c:pt idx="2246">
                  <c:v>108.32</c:v>
                </c:pt>
                <c:pt idx="2247">
                  <c:v>107.89</c:v>
                </c:pt>
                <c:pt idx="2248">
                  <c:v>107.33</c:v>
                </c:pt>
                <c:pt idx="2249">
                  <c:v>106.57</c:v>
                </c:pt>
                <c:pt idx="2250">
                  <c:v>105.65</c:v>
                </c:pt>
                <c:pt idx="2251">
                  <c:v>104.64</c:v>
                </c:pt>
                <c:pt idx="2252">
                  <c:v>103.54</c:v>
                </c:pt>
                <c:pt idx="2253">
                  <c:v>102.33</c:v>
                </c:pt>
                <c:pt idx="2254">
                  <c:v>100.98</c:v>
                </c:pt>
                <c:pt idx="2255">
                  <c:v>99.46</c:v>
                </c:pt>
                <c:pt idx="2256">
                  <c:v>97.74</c:v>
                </c:pt>
                <c:pt idx="2257">
                  <c:v>95.85</c:v>
                </c:pt>
                <c:pt idx="2258">
                  <c:v>93.83</c:v>
                </c:pt>
                <c:pt idx="2259">
                  <c:v>91.55</c:v>
                </c:pt>
                <c:pt idx="2260">
                  <c:v>88.9</c:v>
                </c:pt>
                <c:pt idx="2261">
                  <c:v>86.15</c:v>
                </c:pt>
                <c:pt idx="2262">
                  <c:v>83.76</c:v>
                </c:pt>
                <c:pt idx="2263">
                  <c:v>81.75</c:v>
                </c:pt>
                <c:pt idx="2264">
                  <c:v>79.67</c:v>
                </c:pt>
                <c:pt idx="2265">
                  <c:v>76.89</c:v>
                </c:pt>
                <c:pt idx="2266">
                  <c:v>73.5</c:v>
                </c:pt>
                <c:pt idx="2267">
                  <c:v>70.52</c:v>
                </c:pt>
                <c:pt idx="2268">
                  <c:v>68.36</c:v>
                </c:pt>
                <c:pt idx="2269">
                  <c:v>66.58</c:v>
                </c:pt>
                <c:pt idx="2270">
                  <c:v>64.83</c:v>
                </c:pt>
                <c:pt idx="2271">
                  <c:v>63.12</c:v>
                </c:pt>
                <c:pt idx="2272">
                  <c:v>61.56</c:v>
                </c:pt>
                <c:pt idx="2273">
                  <c:v>60.2</c:v>
                </c:pt>
                <c:pt idx="2274">
                  <c:v>59</c:v>
                </c:pt>
                <c:pt idx="2275">
                  <c:v>57.91</c:v>
                </c:pt>
                <c:pt idx="2276">
                  <c:v>56.95</c:v>
                </c:pt>
                <c:pt idx="2277">
                  <c:v>56.16</c:v>
                </c:pt>
                <c:pt idx="2278">
                  <c:v>55.59</c:v>
                </c:pt>
                <c:pt idx="2279">
                  <c:v>55.22</c:v>
                </c:pt>
                <c:pt idx="2280">
                  <c:v>54.99</c:v>
                </c:pt>
                <c:pt idx="2281">
                  <c:v>54.86</c:v>
                </c:pt>
                <c:pt idx="2282">
                  <c:v>54.82</c:v>
                </c:pt>
                <c:pt idx="2283">
                  <c:v>54.9</c:v>
                </c:pt>
                <c:pt idx="2284">
                  <c:v>55.08</c:v>
                </c:pt>
                <c:pt idx="2285">
                  <c:v>55.28</c:v>
                </c:pt>
                <c:pt idx="2286">
                  <c:v>55.46</c:v>
                </c:pt>
                <c:pt idx="2287">
                  <c:v>55.68</c:v>
                </c:pt>
                <c:pt idx="2288">
                  <c:v>55.92</c:v>
                </c:pt>
                <c:pt idx="2289">
                  <c:v>56.14</c:v>
                </c:pt>
                <c:pt idx="2290">
                  <c:v>56.33</c:v>
                </c:pt>
                <c:pt idx="2291">
                  <c:v>56.53</c:v>
                </c:pt>
                <c:pt idx="2292">
                  <c:v>56.76</c:v>
                </c:pt>
                <c:pt idx="2293">
                  <c:v>57.02</c:v>
                </c:pt>
                <c:pt idx="2294">
                  <c:v>57.33</c:v>
                </c:pt>
                <c:pt idx="2295">
                  <c:v>57.75</c:v>
                </c:pt>
                <c:pt idx="2296">
                  <c:v>58.25</c:v>
                </c:pt>
                <c:pt idx="2297">
                  <c:v>58.77</c:v>
                </c:pt>
                <c:pt idx="2298">
                  <c:v>59.42</c:v>
                </c:pt>
                <c:pt idx="2299">
                  <c:v>60.58</c:v>
                </c:pt>
                <c:pt idx="2300">
                  <c:v>62.23</c:v>
                </c:pt>
                <c:pt idx="2301">
                  <c:v>63.7</c:v>
                </c:pt>
                <c:pt idx="2302">
                  <c:v>64.95</c:v>
                </c:pt>
                <c:pt idx="2303">
                  <c:v>66.569999999999993</c:v>
                </c:pt>
                <c:pt idx="2304">
                  <c:v>68.86</c:v>
                </c:pt>
                <c:pt idx="2305">
                  <c:v>71.319999999999993</c:v>
                </c:pt>
                <c:pt idx="2306">
                  <c:v>73.38</c:v>
                </c:pt>
                <c:pt idx="2307">
                  <c:v>75.17</c:v>
                </c:pt>
                <c:pt idx="2308">
                  <c:v>77</c:v>
                </c:pt>
                <c:pt idx="2309">
                  <c:v>78.989999999999995</c:v>
                </c:pt>
                <c:pt idx="2310">
                  <c:v>81.099999999999994</c:v>
                </c:pt>
                <c:pt idx="2311">
                  <c:v>83.15</c:v>
                </c:pt>
                <c:pt idx="2312">
                  <c:v>84.94</c:v>
                </c:pt>
                <c:pt idx="2313">
                  <c:v>86.44</c:v>
                </c:pt>
                <c:pt idx="2314">
                  <c:v>87.88</c:v>
                </c:pt>
                <c:pt idx="2315">
                  <c:v>89.68</c:v>
                </c:pt>
                <c:pt idx="2316">
                  <c:v>91.76</c:v>
                </c:pt>
                <c:pt idx="2317">
                  <c:v>93.35</c:v>
                </c:pt>
                <c:pt idx="2318">
                  <c:v>94.35</c:v>
                </c:pt>
                <c:pt idx="2319">
                  <c:v>95.19</c:v>
                </c:pt>
                <c:pt idx="2320">
                  <c:v>96.02</c:v>
                </c:pt>
                <c:pt idx="2321">
                  <c:v>96.79</c:v>
                </c:pt>
                <c:pt idx="2322">
                  <c:v>97.43</c:v>
                </c:pt>
                <c:pt idx="2323">
                  <c:v>98.03</c:v>
                </c:pt>
                <c:pt idx="2324">
                  <c:v>98.65</c:v>
                </c:pt>
                <c:pt idx="2325">
                  <c:v>99.25</c:v>
                </c:pt>
                <c:pt idx="2326">
                  <c:v>99.68</c:v>
                </c:pt>
                <c:pt idx="2327">
                  <c:v>99.98</c:v>
                </c:pt>
                <c:pt idx="2328">
                  <c:v>100.24</c:v>
                </c:pt>
                <c:pt idx="2329">
                  <c:v>100.51</c:v>
                </c:pt>
                <c:pt idx="2330">
                  <c:v>100.78</c:v>
                </c:pt>
                <c:pt idx="2331">
                  <c:v>101.05</c:v>
                </c:pt>
                <c:pt idx="2332">
                  <c:v>101.28</c:v>
                </c:pt>
                <c:pt idx="2333">
                  <c:v>101.48</c:v>
                </c:pt>
                <c:pt idx="2334">
                  <c:v>101.67</c:v>
                </c:pt>
                <c:pt idx="2335">
                  <c:v>101.88</c:v>
                </c:pt>
                <c:pt idx="2336">
                  <c:v>102.1</c:v>
                </c:pt>
                <c:pt idx="2337">
                  <c:v>102.31</c:v>
                </c:pt>
                <c:pt idx="2338">
                  <c:v>102.46</c:v>
                </c:pt>
                <c:pt idx="2339">
                  <c:v>102.6</c:v>
                </c:pt>
                <c:pt idx="2340">
                  <c:v>102.74</c:v>
                </c:pt>
                <c:pt idx="2341">
                  <c:v>102.89</c:v>
                </c:pt>
                <c:pt idx="2342">
                  <c:v>103.02</c:v>
                </c:pt>
                <c:pt idx="2343">
                  <c:v>103.13</c:v>
                </c:pt>
                <c:pt idx="2344">
                  <c:v>103.21</c:v>
                </c:pt>
                <c:pt idx="2345">
                  <c:v>103.29</c:v>
                </c:pt>
                <c:pt idx="2346">
                  <c:v>103.42</c:v>
                </c:pt>
                <c:pt idx="2347">
                  <c:v>103.62</c:v>
                </c:pt>
                <c:pt idx="2348">
                  <c:v>103.74</c:v>
                </c:pt>
                <c:pt idx="2349">
                  <c:v>103.77</c:v>
                </c:pt>
                <c:pt idx="2350">
                  <c:v>103.81</c:v>
                </c:pt>
                <c:pt idx="2351">
                  <c:v>103.87</c:v>
                </c:pt>
                <c:pt idx="2352">
                  <c:v>103.97</c:v>
                </c:pt>
                <c:pt idx="2353">
                  <c:v>104.06</c:v>
                </c:pt>
                <c:pt idx="2354">
                  <c:v>104.11</c:v>
                </c:pt>
                <c:pt idx="2355">
                  <c:v>104.11</c:v>
                </c:pt>
                <c:pt idx="2356">
                  <c:v>104.09</c:v>
                </c:pt>
                <c:pt idx="2357">
                  <c:v>104.04</c:v>
                </c:pt>
                <c:pt idx="2358">
                  <c:v>103.97</c:v>
                </c:pt>
                <c:pt idx="2359">
                  <c:v>103.9</c:v>
                </c:pt>
                <c:pt idx="2360">
                  <c:v>103.82</c:v>
                </c:pt>
                <c:pt idx="2361">
                  <c:v>103.77</c:v>
                </c:pt>
                <c:pt idx="2362">
                  <c:v>103.75</c:v>
                </c:pt>
                <c:pt idx="2363">
                  <c:v>103.82</c:v>
                </c:pt>
                <c:pt idx="2364">
                  <c:v>103.99</c:v>
                </c:pt>
                <c:pt idx="2365">
                  <c:v>104.21</c:v>
                </c:pt>
                <c:pt idx="2366">
                  <c:v>104.41</c:v>
                </c:pt>
                <c:pt idx="2367">
                  <c:v>104.6</c:v>
                </c:pt>
                <c:pt idx="2368">
                  <c:v>104.8</c:v>
                </c:pt>
                <c:pt idx="2369">
                  <c:v>105.02</c:v>
                </c:pt>
                <c:pt idx="2370">
                  <c:v>105.25</c:v>
                </c:pt>
                <c:pt idx="2371">
                  <c:v>105.51</c:v>
                </c:pt>
                <c:pt idx="2372">
                  <c:v>105.78</c:v>
                </c:pt>
                <c:pt idx="2373">
                  <c:v>106.05</c:v>
                </c:pt>
                <c:pt idx="2374">
                  <c:v>106.28</c:v>
                </c:pt>
                <c:pt idx="2375">
                  <c:v>106.5</c:v>
                </c:pt>
                <c:pt idx="2376">
                  <c:v>106.74</c:v>
                </c:pt>
                <c:pt idx="2377">
                  <c:v>106.98</c:v>
                </c:pt>
                <c:pt idx="2378">
                  <c:v>107.19</c:v>
                </c:pt>
                <c:pt idx="2379">
                  <c:v>107.34</c:v>
                </c:pt>
                <c:pt idx="2380">
                  <c:v>107.48</c:v>
                </c:pt>
                <c:pt idx="2381">
                  <c:v>107.62</c:v>
                </c:pt>
                <c:pt idx="2382">
                  <c:v>107.79</c:v>
                </c:pt>
                <c:pt idx="2383">
                  <c:v>108</c:v>
                </c:pt>
                <c:pt idx="2384">
                  <c:v>108.21</c:v>
                </c:pt>
                <c:pt idx="2385">
                  <c:v>108.39</c:v>
                </c:pt>
                <c:pt idx="2386">
                  <c:v>108.53</c:v>
                </c:pt>
                <c:pt idx="2387">
                  <c:v>108.65</c:v>
                </c:pt>
                <c:pt idx="2388">
                  <c:v>108.76</c:v>
                </c:pt>
                <c:pt idx="2389">
                  <c:v>108.87</c:v>
                </c:pt>
                <c:pt idx="2390">
                  <c:v>108.96</c:v>
                </c:pt>
                <c:pt idx="2391">
                  <c:v>109.06</c:v>
                </c:pt>
                <c:pt idx="2392">
                  <c:v>109.18</c:v>
                </c:pt>
                <c:pt idx="2393">
                  <c:v>109.3</c:v>
                </c:pt>
                <c:pt idx="2394">
                  <c:v>109.42</c:v>
                </c:pt>
                <c:pt idx="2395">
                  <c:v>109.51</c:v>
                </c:pt>
                <c:pt idx="2396">
                  <c:v>109.6</c:v>
                </c:pt>
                <c:pt idx="2397">
                  <c:v>109.69</c:v>
                </c:pt>
                <c:pt idx="2398">
                  <c:v>109.78</c:v>
                </c:pt>
                <c:pt idx="2399">
                  <c:v>109.86</c:v>
                </c:pt>
                <c:pt idx="2400">
                  <c:v>109.93</c:v>
                </c:pt>
                <c:pt idx="2401">
                  <c:v>110</c:v>
                </c:pt>
                <c:pt idx="2402">
                  <c:v>110.07</c:v>
                </c:pt>
                <c:pt idx="2403">
                  <c:v>110.12</c:v>
                </c:pt>
                <c:pt idx="2404">
                  <c:v>110.18</c:v>
                </c:pt>
                <c:pt idx="2405">
                  <c:v>110.23</c:v>
                </c:pt>
                <c:pt idx="2406">
                  <c:v>110.27</c:v>
                </c:pt>
                <c:pt idx="2407">
                  <c:v>110.3</c:v>
                </c:pt>
                <c:pt idx="2408">
                  <c:v>110.33</c:v>
                </c:pt>
                <c:pt idx="2409">
                  <c:v>110.37</c:v>
                </c:pt>
                <c:pt idx="2410">
                  <c:v>110.42</c:v>
                </c:pt>
                <c:pt idx="2411">
                  <c:v>110.47</c:v>
                </c:pt>
                <c:pt idx="2412">
                  <c:v>110.52</c:v>
                </c:pt>
                <c:pt idx="2413">
                  <c:v>110.56</c:v>
                </c:pt>
                <c:pt idx="2414">
                  <c:v>110.59</c:v>
                </c:pt>
                <c:pt idx="2415">
                  <c:v>110.61</c:v>
                </c:pt>
                <c:pt idx="2416">
                  <c:v>110.63</c:v>
                </c:pt>
                <c:pt idx="2417">
                  <c:v>110.65</c:v>
                </c:pt>
                <c:pt idx="2418">
                  <c:v>110.68</c:v>
                </c:pt>
                <c:pt idx="2419">
                  <c:v>110.7</c:v>
                </c:pt>
                <c:pt idx="2420">
                  <c:v>110.71</c:v>
                </c:pt>
                <c:pt idx="2421">
                  <c:v>110.73</c:v>
                </c:pt>
                <c:pt idx="2422">
                  <c:v>110.74</c:v>
                </c:pt>
                <c:pt idx="2423">
                  <c:v>110.76</c:v>
                </c:pt>
                <c:pt idx="2424">
                  <c:v>110.77</c:v>
                </c:pt>
                <c:pt idx="2425">
                  <c:v>110.78</c:v>
                </c:pt>
                <c:pt idx="2426">
                  <c:v>110.78</c:v>
                </c:pt>
                <c:pt idx="2427">
                  <c:v>110.78</c:v>
                </c:pt>
                <c:pt idx="2428">
                  <c:v>110.79</c:v>
                </c:pt>
                <c:pt idx="2429">
                  <c:v>110.83</c:v>
                </c:pt>
                <c:pt idx="2430">
                  <c:v>110.87</c:v>
                </c:pt>
                <c:pt idx="2431">
                  <c:v>110.9</c:v>
                </c:pt>
                <c:pt idx="2432">
                  <c:v>110.92</c:v>
                </c:pt>
                <c:pt idx="2433">
                  <c:v>110.93</c:v>
                </c:pt>
                <c:pt idx="2434">
                  <c:v>110.93</c:v>
                </c:pt>
                <c:pt idx="2435">
                  <c:v>110.91</c:v>
                </c:pt>
                <c:pt idx="2436">
                  <c:v>110.88</c:v>
                </c:pt>
                <c:pt idx="2437">
                  <c:v>110.86</c:v>
                </c:pt>
                <c:pt idx="2438">
                  <c:v>110.86</c:v>
                </c:pt>
                <c:pt idx="2439">
                  <c:v>110.85</c:v>
                </c:pt>
                <c:pt idx="2440">
                  <c:v>110.83</c:v>
                </c:pt>
                <c:pt idx="2441">
                  <c:v>110.83</c:v>
                </c:pt>
                <c:pt idx="2442">
                  <c:v>110.78</c:v>
                </c:pt>
                <c:pt idx="2443">
                  <c:v>110.73</c:v>
                </c:pt>
                <c:pt idx="2444">
                  <c:v>110.7</c:v>
                </c:pt>
                <c:pt idx="2445">
                  <c:v>110.7</c:v>
                </c:pt>
                <c:pt idx="2446">
                  <c:v>110.71</c:v>
                </c:pt>
                <c:pt idx="2447">
                  <c:v>110.69</c:v>
                </c:pt>
                <c:pt idx="2448">
                  <c:v>110.67</c:v>
                </c:pt>
                <c:pt idx="2449">
                  <c:v>110.65</c:v>
                </c:pt>
                <c:pt idx="2450">
                  <c:v>110.65</c:v>
                </c:pt>
                <c:pt idx="2451">
                  <c:v>110.65</c:v>
                </c:pt>
                <c:pt idx="2452">
                  <c:v>110.64</c:v>
                </c:pt>
                <c:pt idx="2453">
                  <c:v>110.63</c:v>
                </c:pt>
                <c:pt idx="2454">
                  <c:v>110.62</c:v>
                </c:pt>
                <c:pt idx="2455">
                  <c:v>110.6</c:v>
                </c:pt>
                <c:pt idx="2456">
                  <c:v>110.6</c:v>
                </c:pt>
                <c:pt idx="2457">
                  <c:v>110.61</c:v>
                </c:pt>
                <c:pt idx="2458">
                  <c:v>110.62</c:v>
                </c:pt>
                <c:pt idx="2459">
                  <c:v>110.6</c:v>
                </c:pt>
                <c:pt idx="2460">
                  <c:v>110.59</c:v>
                </c:pt>
                <c:pt idx="2461">
                  <c:v>110.61</c:v>
                </c:pt>
                <c:pt idx="2462">
                  <c:v>110.63</c:v>
                </c:pt>
                <c:pt idx="2463">
                  <c:v>110.64</c:v>
                </c:pt>
                <c:pt idx="2464">
                  <c:v>110.63</c:v>
                </c:pt>
                <c:pt idx="2465">
                  <c:v>110.61</c:v>
                </c:pt>
                <c:pt idx="2466">
                  <c:v>110.6</c:v>
                </c:pt>
                <c:pt idx="2467">
                  <c:v>110.59</c:v>
                </c:pt>
                <c:pt idx="2468">
                  <c:v>110.59</c:v>
                </c:pt>
                <c:pt idx="2469">
                  <c:v>110.61</c:v>
                </c:pt>
                <c:pt idx="2470">
                  <c:v>110.63</c:v>
                </c:pt>
                <c:pt idx="2471">
                  <c:v>110.61</c:v>
                </c:pt>
                <c:pt idx="2472">
                  <c:v>110.56</c:v>
                </c:pt>
                <c:pt idx="2473">
                  <c:v>110.51</c:v>
                </c:pt>
                <c:pt idx="2474">
                  <c:v>110.49</c:v>
                </c:pt>
                <c:pt idx="2475">
                  <c:v>110.47</c:v>
                </c:pt>
                <c:pt idx="2476">
                  <c:v>110.45</c:v>
                </c:pt>
                <c:pt idx="2477">
                  <c:v>110.43</c:v>
                </c:pt>
                <c:pt idx="2478">
                  <c:v>110.39</c:v>
                </c:pt>
                <c:pt idx="2479">
                  <c:v>110.35</c:v>
                </c:pt>
                <c:pt idx="2480">
                  <c:v>110.32</c:v>
                </c:pt>
                <c:pt idx="2481">
                  <c:v>110.3</c:v>
                </c:pt>
                <c:pt idx="2482">
                  <c:v>110.26</c:v>
                </c:pt>
                <c:pt idx="2483">
                  <c:v>110.16</c:v>
                </c:pt>
                <c:pt idx="2484">
                  <c:v>110.04</c:v>
                </c:pt>
                <c:pt idx="2485">
                  <c:v>109.96</c:v>
                </c:pt>
                <c:pt idx="2486">
                  <c:v>109.92</c:v>
                </c:pt>
                <c:pt idx="2487">
                  <c:v>109.86</c:v>
                </c:pt>
                <c:pt idx="2488">
                  <c:v>109.76</c:v>
                </c:pt>
                <c:pt idx="2489">
                  <c:v>109.64</c:v>
                </c:pt>
                <c:pt idx="2490">
                  <c:v>109.52</c:v>
                </c:pt>
                <c:pt idx="2491">
                  <c:v>109.41</c:v>
                </c:pt>
                <c:pt idx="2492">
                  <c:v>109.29</c:v>
                </c:pt>
                <c:pt idx="2493">
                  <c:v>109.18</c:v>
                </c:pt>
                <c:pt idx="2494">
                  <c:v>109.07</c:v>
                </c:pt>
                <c:pt idx="2495">
                  <c:v>108.95</c:v>
                </c:pt>
                <c:pt idx="2496">
                  <c:v>108.79</c:v>
                </c:pt>
                <c:pt idx="2497">
                  <c:v>108.59</c:v>
                </c:pt>
                <c:pt idx="2498">
                  <c:v>108.32</c:v>
                </c:pt>
                <c:pt idx="2499">
                  <c:v>107.95</c:v>
                </c:pt>
                <c:pt idx="2500">
                  <c:v>107.46</c:v>
                </c:pt>
                <c:pt idx="2501">
                  <c:v>106.87</c:v>
                </c:pt>
                <c:pt idx="2502">
                  <c:v>106.12</c:v>
                </c:pt>
                <c:pt idx="2503">
                  <c:v>105.13</c:v>
                </c:pt>
                <c:pt idx="2504">
                  <c:v>103.99</c:v>
                </c:pt>
                <c:pt idx="2505">
                  <c:v>102.89</c:v>
                </c:pt>
                <c:pt idx="2506">
                  <c:v>101.89</c:v>
                </c:pt>
                <c:pt idx="2507">
                  <c:v>100.93</c:v>
                </c:pt>
                <c:pt idx="2508">
                  <c:v>99.89</c:v>
                </c:pt>
                <c:pt idx="2509">
                  <c:v>98.69</c:v>
                </c:pt>
                <c:pt idx="2510">
                  <c:v>97.43</c:v>
                </c:pt>
                <c:pt idx="2511">
                  <c:v>96.36</c:v>
                </c:pt>
                <c:pt idx="2512">
                  <c:v>95.63</c:v>
                </c:pt>
                <c:pt idx="2513">
                  <c:v>95.2</c:v>
                </c:pt>
                <c:pt idx="2514">
                  <c:v>94.94</c:v>
                </c:pt>
                <c:pt idx="2515">
                  <c:v>94.79</c:v>
                </c:pt>
                <c:pt idx="2516">
                  <c:v>94.74</c:v>
                </c:pt>
                <c:pt idx="2517">
                  <c:v>94.74</c:v>
                </c:pt>
                <c:pt idx="2518">
                  <c:v>94.76</c:v>
                </c:pt>
                <c:pt idx="2519">
                  <c:v>94.8</c:v>
                </c:pt>
                <c:pt idx="2520">
                  <c:v>94.86</c:v>
                </c:pt>
                <c:pt idx="2521">
                  <c:v>94.93</c:v>
                </c:pt>
                <c:pt idx="2522">
                  <c:v>94.99</c:v>
                </c:pt>
                <c:pt idx="2523">
                  <c:v>95.02</c:v>
                </c:pt>
                <c:pt idx="2524">
                  <c:v>95.04</c:v>
                </c:pt>
                <c:pt idx="2525">
                  <c:v>95.08</c:v>
                </c:pt>
                <c:pt idx="2526">
                  <c:v>95.12</c:v>
                </c:pt>
                <c:pt idx="2527">
                  <c:v>95.12</c:v>
                </c:pt>
                <c:pt idx="2528">
                  <c:v>95.08</c:v>
                </c:pt>
                <c:pt idx="2529">
                  <c:v>95</c:v>
                </c:pt>
                <c:pt idx="2530">
                  <c:v>94.86</c:v>
                </c:pt>
                <c:pt idx="2531">
                  <c:v>94.65</c:v>
                </c:pt>
                <c:pt idx="2532">
                  <c:v>94.37</c:v>
                </c:pt>
                <c:pt idx="2533">
                  <c:v>94.02</c:v>
                </c:pt>
                <c:pt idx="2534">
                  <c:v>93.54</c:v>
                </c:pt>
                <c:pt idx="2535">
                  <c:v>92.93</c:v>
                </c:pt>
                <c:pt idx="2536">
                  <c:v>92.33</c:v>
                </c:pt>
                <c:pt idx="2537">
                  <c:v>91.82</c:v>
                </c:pt>
                <c:pt idx="2538">
                  <c:v>91.39</c:v>
                </c:pt>
                <c:pt idx="2539">
                  <c:v>90.96</c:v>
                </c:pt>
                <c:pt idx="2540">
                  <c:v>90.49</c:v>
                </c:pt>
                <c:pt idx="2541">
                  <c:v>89.94</c:v>
                </c:pt>
                <c:pt idx="2542">
                  <c:v>89.19</c:v>
                </c:pt>
                <c:pt idx="2543">
                  <c:v>88.3</c:v>
                </c:pt>
                <c:pt idx="2544">
                  <c:v>87.57</c:v>
                </c:pt>
                <c:pt idx="2545">
                  <c:v>87.14</c:v>
                </c:pt>
                <c:pt idx="2546">
                  <c:v>86.85</c:v>
                </c:pt>
                <c:pt idx="2547">
                  <c:v>86.63</c:v>
                </c:pt>
                <c:pt idx="2548">
                  <c:v>86.49</c:v>
                </c:pt>
                <c:pt idx="2549">
                  <c:v>86.45</c:v>
                </c:pt>
                <c:pt idx="2550">
                  <c:v>86.51</c:v>
                </c:pt>
                <c:pt idx="2551">
                  <c:v>86.67</c:v>
                </c:pt>
                <c:pt idx="2552">
                  <c:v>86.98</c:v>
                </c:pt>
                <c:pt idx="2553">
                  <c:v>87.45</c:v>
                </c:pt>
                <c:pt idx="2554">
                  <c:v>88</c:v>
                </c:pt>
                <c:pt idx="2555">
                  <c:v>88.62</c:v>
                </c:pt>
                <c:pt idx="2556">
                  <c:v>89.31</c:v>
                </c:pt>
                <c:pt idx="2557">
                  <c:v>90.07</c:v>
                </c:pt>
                <c:pt idx="2558">
                  <c:v>90.85</c:v>
                </c:pt>
                <c:pt idx="2559">
                  <c:v>91.61</c:v>
                </c:pt>
                <c:pt idx="2560">
                  <c:v>92.33</c:v>
                </c:pt>
                <c:pt idx="2561">
                  <c:v>93.02</c:v>
                </c:pt>
                <c:pt idx="2562">
                  <c:v>93.74</c:v>
                </c:pt>
                <c:pt idx="2563">
                  <c:v>94.56</c:v>
                </c:pt>
                <c:pt idx="2564">
                  <c:v>95.36</c:v>
                </c:pt>
                <c:pt idx="2565">
                  <c:v>95.99</c:v>
                </c:pt>
                <c:pt idx="2566">
                  <c:v>96.46</c:v>
                </c:pt>
                <c:pt idx="2567">
                  <c:v>96.89</c:v>
                </c:pt>
                <c:pt idx="2568">
                  <c:v>97.32</c:v>
                </c:pt>
                <c:pt idx="2569">
                  <c:v>97.73</c:v>
                </c:pt>
                <c:pt idx="2570">
                  <c:v>98.08</c:v>
                </c:pt>
                <c:pt idx="2571">
                  <c:v>98.38</c:v>
                </c:pt>
                <c:pt idx="2572">
                  <c:v>98.62</c:v>
                </c:pt>
                <c:pt idx="2573">
                  <c:v>98.79</c:v>
                </c:pt>
                <c:pt idx="2574">
                  <c:v>98.88</c:v>
                </c:pt>
                <c:pt idx="2575">
                  <c:v>98.93</c:v>
                </c:pt>
                <c:pt idx="2576">
                  <c:v>98.98</c:v>
                </c:pt>
                <c:pt idx="2577">
                  <c:v>99.02</c:v>
                </c:pt>
                <c:pt idx="2578">
                  <c:v>99.06</c:v>
                </c:pt>
                <c:pt idx="2579">
                  <c:v>99.07</c:v>
                </c:pt>
                <c:pt idx="2580">
                  <c:v>99</c:v>
                </c:pt>
                <c:pt idx="2581">
                  <c:v>98.82</c:v>
                </c:pt>
                <c:pt idx="2582">
                  <c:v>98.59</c:v>
                </c:pt>
                <c:pt idx="2583">
                  <c:v>98.38</c:v>
                </c:pt>
                <c:pt idx="2584">
                  <c:v>98.2</c:v>
                </c:pt>
                <c:pt idx="2585">
                  <c:v>97.97</c:v>
                </c:pt>
                <c:pt idx="2586">
                  <c:v>97.67</c:v>
                </c:pt>
                <c:pt idx="2587">
                  <c:v>97.31</c:v>
                </c:pt>
                <c:pt idx="2588">
                  <c:v>96.89</c:v>
                </c:pt>
                <c:pt idx="2589">
                  <c:v>96.42</c:v>
                </c:pt>
                <c:pt idx="2590">
                  <c:v>95.94</c:v>
                </c:pt>
                <c:pt idx="2591">
                  <c:v>95.46</c:v>
                </c:pt>
                <c:pt idx="2592">
                  <c:v>95.01</c:v>
                </c:pt>
                <c:pt idx="2593">
                  <c:v>94.57</c:v>
                </c:pt>
                <c:pt idx="2594">
                  <c:v>94.15</c:v>
                </c:pt>
                <c:pt idx="2595">
                  <c:v>93.78</c:v>
                </c:pt>
                <c:pt idx="2596">
                  <c:v>93.5</c:v>
                </c:pt>
                <c:pt idx="2597">
                  <c:v>93.34</c:v>
                </c:pt>
                <c:pt idx="2598">
                  <c:v>93.26</c:v>
                </c:pt>
                <c:pt idx="2599">
                  <c:v>93.23</c:v>
                </c:pt>
                <c:pt idx="2600">
                  <c:v>93.23</c:v>
                </c:pt>
                <c:pt idx="2601">
                  <c:v>93.26</c:v>
                </c:pt>
                <c:pt idx="2602">
                  <c:v>93.3</c:v>
                </c:pt>
                <c:pt idx="2603">
                  <c:v>93.31</c:v>
                </c:pt>
                <c:pt idx="2604">
                  <c:v>93.26</c:v>
                </c:pt>
                <c:pt idx="2605">
                  <c:v>93.14</c:v>
                </c:pt>
                <c:pt idx="2606">
                  <c:v>92.93</c:v>
                </c:pt>
                <c:pt idx="2607">
                  <c:v>92.68</c:v>
                </c:pt>
                <c:pt idx="2608">
                  <c:v>92.43</c:v>
                </c:pt>
                <c:pt idx="2609">
                  <c:v>92.19</c:v>
                </c:pt>
                <c:pt idx="2610">
                  <c:v>91.94</c:v>
                </c:pt>
                <c:pt idx="2611">
                  <c:v>91.7</c:v>
                </c:pt>
                <c:pt idx="2612">
                  <c:v>91.51</c:v>
                </c:pt>
                <c:pt idx="2613">
                  <c:v>91.42</c:v>
                </c:pt>
                <c:pt idx="2614">
                  <c:v>91.46</c:v>
                </c:pt>
                <c:pt idx="2615">
                  <c:v>91.63</c:v>
                </c:pt>
                <c:pt idx="2616">
                  <c:v>91.89</c:v>
                </c:pt>
                <c:pt idx="2617">
                  <c:v>92.24</c:v>
                </c:pt>
                <c:pt idx="2618">
                  <c:v>92.67</c:v>
                </c:pt>
                <c:pt idx="2619">
                  <c:v>93.17</c:v>
                </c:pt>
                <c:pt idx="2620">
                  <c:v>93.72</c:v>
                </c:pt>
                <c:pt idx="2621">
                  <c:v>94.31</c:v>
                </c:pt>
                <c:pt idx="2622">
                  <c:v>94.84</c:v>
                </c:pt>
                <c:pt idx="2623">
                  <c:v>95.29</c:v>
                </c:pt>
                <c:pt idx="2624">
                  <c:v>95.64</c:v>
                </c:pt>
                <c:pt idx="2625">
                  <c:v>95.91</c:v>
                </c:pt>
                <c:pt idx="2626">
                  <c:v>96.07</c:v>
                </c:pt>
                <c:pt idx="2627">
                  <c:v>96.13</c:v>
                </c:pt>
                <c:pt idx="2628">
                  <c:v>96.11</c:v>
                </c:pt>
                <c:pt idx="2629">
                  <c:v>96.03</c:v>
                </c:pt>
                <c:pt idx="2630">
                  <c:v>95.91</c:v>
                </c:pt>
                <c:pt idx="2631">
                  <c:v>95.79</c:v>
                </c:pt>
                <c:pt idx="2632">
                  <c:v>95.72</c:v>
                </c:pt>
                <c:pt idx="2633">
                  <c:v>95.73</c:v>
                </c:pt>
                <c:pt idx="2634">
                  <c:v>95.8</c:v>
                </c:pt>
                <c:pt idx="2635">
                  <c:v>95.92</c:v>
                </c:pt>
                <c:pt idx="2636">
                  <c:v>96.11</c:v>
                </c:pt>
                <c:pt idx="2637">
                  <c:v>96.39</c:v>
                </c:pt>
                <c:pt idx="2638">
                  <c:v>96.75</c:v>
                </c:pt>
                <c:pt idx="2639">
                  <c:v>97.15</c:v>
                </c:pt>
                <c:pt idx="2640">
                  <c:v>97.56</c:v>
                </c:pt>
                <c:pt idx="2641">
                  <c:v>97.96</c:v>
                </c:pt>
                <c:pt idx="2642">
                  <c:v>98.33</c:v>
                </c:pt>
                <c:pt idx="2643">
                  <c:v>98.67</c:v>
                </c:pt>
                <c:pt idx="2644">
                  <c:v>98.97</c:v>
                </c:pt>
                <c:pt idx="2645">
                  <c:v>99.23</c:v>
                </c:pt>
                <c:pt idx="2646">
                  <c:v>99.47</c:v>
                </c:pt>
                <c:pt idx="2647">
                  <c:v>99.66</c:v>
                </c:pt>
                <c:pt idx="2648">
                  <c:v>99.81</c:v>
                </c:pt>
                <c:pt idx="2649">
                  <c:v>99.92</c:v>
                </c:pt>
                <c:pt idx="2650">
                  <c:v>99.98</c:v>
                </c:pt>
                <c:pt idx="2651">
                  <c:v>100</c:v>
                </c:pt>
                <c:pt idx="2652">
                  <c:v>100.02</c:v>
                </c:pt>
                <c:pt idx="2653">
                  <c:v>100.04</c:v>
                </c:pt>
                <c:pt idx="2654">
                  <c:v>100.07</c:v>
                </c:pt>
                <c:pt idx="2655">
                  <c:v>100.08</c:v>
                </c:pt>
                <c:pt idx="2656">
                  <c:v>100.09</c:v>
                </c:pt>
                <c:pt idx="2657">
                  <c:v>100.1</c:v>
                </c:pt>
                <c:pt idx="2658">
                  <c:v>100.08</c:v>
                </c:pt>
                <c:pt idx="2659">
                  <c:v>100.04</c:v>
                </c:pt>
                <c:pt idx="2660">
                  <c:v>100</c:v>
                </c:pt>
                <c:pt idx="2661">
                  <c:v>99.99</c:v>
                </c:pt>
                <c:pt idx="2662">
                  <c:v>99.99</c:v>
                </c:pt>
                <c:pt idx="2663">
                  <c:v>100.01</c:v>
                </c:pt>
                <c:pt idx="2664">
                  <c:v>100.01</c:v>
                </c:pt>
                <c:pt idx="2665">
                  <c:v>100</c:v>
                </c:pt>
                <c:pt idx="2666">
                  <c:v>99.94</c:v>
                </c:pt>
                <c:pt idx="2667">
                  <c:v>99.83</c:v>
                </c:pt>
                <c:pt idx="2668">
                  <c:v>99.67</c:v>
                </c:pt>
                <c:pt idx="2669">
                  <c:v>99.48</c:v>
                </c:pt>
                <c:pt idx="2670">
                  <c:v>99.26</c:v>
                </c:pt>
                <c:pt idx="2671">
                  <c:v>99.01</c:v>
                </c:pt>
                <c:pt idx="2672">
                  <c:v>98.73</c:v>
                </c:pt>
                <c:pt idx="2673">
                  <c:v>98.45</c:v>
                </c:pt>
                <c:pt idx="2674">
                  <c:v>98.16</c:v>
                </c:pt>
                <c:pt idx="2675">
                  <c:v>97.87</c:v>
                </c:pt>
                <c:pt idx="2676">
                  <c:v>97.59</c:v>
                </c:pt>
                <c:pt idx="2677">
                  <c:v>97.33</c:v>
                </c:pt>
                <c:pt idx="2678">
                  <c:v>97.08</c:v>
                </c:pt>
                <c:pt idx="2679">
                  <c:v>96.85</c:v>
                </c:pt>
                <c:pt idx="2680">
                  <c:v>96.64</c:v>
                </c:pt>
                <c:pt idx="2681">
                  <c:v>96.46</c:v>
                </c:pt>
                <c:pt idx="2682">
                  <c:v>96.31</c:v>
                </c:pt>
                <c:pt idx="2683">
                  <c:v>96.18</c:v>
                </c:pt>
                <c:pt idx="2684">
                  <c:v>96.04</c:v>
                </c:pt>
                <c:pt idx="2685">
                  <c:v>95.91</c:v>
                </c:pt>
                <c:pt idx="2686">
                  <c:v>95.75</c:v>
                </c:pt>
                <c:pt idx="2687">
                  <c:v>95.57</c:v>
                </c:pt>
                <c:pt idx="2688">
                  <c:v>95.39</c:v>
                </c:pt>
                <c:pt idx="2689">
                  <c:v>95.21</c:v>
                </c:pt>
                <c:pt idx="2690">
                  <c:v>95.05</c:v>
                </c:pt>
                <c:pt idx="2691">
                  <c:v>94.9</c:v>
                </c:pt>
                <c:pt idx="2692">
                  <c:v>94.75</c:v>
                </c:pt>
                <c:pt idx="2693">
                  <c:v>94.62</c:v>
                </c:pt>
                <c:pt idx="2694">
                  <c:v>94.48</c:v>
                </c:pt>
                <c:pt idx="2695">
                  <c:v>94.32</c:v>
                </c:pt>
                <c:pt idx="2696">
                  <c:v>94.13</c:v>
                </c:pt>
                <c:pt idx="2697">
                  <c:v>93.9</c:v>
                </c:pt>
                <c:pt idx="2698">
                  <c:v>93.61</c:v>
                </c:pt>
                <c:pt idx="2699">
                  <c:v>93.27</c:v>
                </c:pt>
                <c:pt idx="2700">
                  <c:v>92.91</c:v>
                </c:pt>
                <c:pt idx="2701">
                  <c:v>92.54</c:v>
                </c:pt>
                <c:pt idx="2702">
                  <c:v>92.18</c:v>
                </c:pt>
                <c:pt idx="2703">
                  <c:v>91.81</c:v>
                </c:pt>
                <c:pt idx="2704">
                  <c:v>91.43</c:v>
                </c:pt>
                <c:pt idx="2705">
                  <c:v>91.03</c:v>
                </c:pt>
                <c:pt idx="2706">
                  <c:v>90.6</c:v>
                </c:pt>
                <c:pt idx="2707">
                  <c:v>90.14</c:v>
                </c:pt>
                <c:pt idx="2708">
                  <c:v>89.64</c:v>
                </c:pt>
                <c:pt idx="2709">
                  <c:v>89.1</c:v>
                </c:pt>
                <c:pt idx="2710">
                  <c:v>88.53</c:v>
                </c:pt>
                <c:pt idx="2711">
                  <c:v>87.88</c:v>
                </c:pt>
                <c:pt idx="2712">
                  <c:v>87.18</c:v>
                </c:pt>
                <c:pt idx="2713">
                  <c:v>86.44</c:v>
                </c:pt>
                <c:pt idx="2714">
                  <c:v>85.65</c:v>
                </c:pt>
                <c:pt idx="2715">
                  <c:v>84.82</c:v>
                </c:pt>
                <c:pt idx="2716">
                  <c:v>83.92</c:v>
                </c:pt>
                <c:pt idx="2717">
                  <c:v>82.96</c:v>
                </c:pt>
                <c:pt idx="2718">
                  <c:v>81.93</c:v>
                </c:pt>
                <c:pt idx="2719">
                  <c:v>80.88</c:v>
                </c:pt>
                <c:pt idx="2720">
                  <c:v>79.84</c:v>
                </c:pt>
                <c:pt idx="2721">
                  <c:v>78.84</c:v>
                </c:pt>
                <c:pt idx="2722">
                  <c:v>77.89</c:v>
                </c:pt>
                <c:pt idx="2723">
                  <c:v>77</c:v>
                </c:pt>
                <c:pt idx="2724">
                  <c:v>76.209999999999994</c:v>
                </c:pt>
                <c:pt idx="2725">
                  <c:v>75.55</c:v>
                </c:pt>
                <c:pt idx="2726">
                  <c:v>75.03</c:v>
                </c:pt>
                <c:pt idx="2727">
                  <c:v>74.650000000000006</c:v>
                </c:pt>
                <c:pt idx="2728">
                  <c:v>74.39</c:v>
                </c:pt>
                <c:pt idx="2729">
                  <c:v>74.3</c:v>
                </c:pt>
                <c:pt idx="2730">
                  <c:v>74.349999999999994</c:v>
                </c:pt>
                <c:pt idx="2731">
                  <c:v>74.52</c:v>
                </c:pt>
                <c:pt idx="2732">
                  <c:v>74.78</c:v>
                </c:pt>
                <c:pt idx="2733">
                  <c:v>75.09</c:v>
                </c:pt>
                <c:pt idx="2734">
                  <c:v>75.430000000000007</c:v>
                </c:pt>
                <c:pt idx="2735">
                  <c:v>75.77</c:v>
                </c:pt>
                <c:pt idx="2736">
                  <c:v>76.069999999999993</c:v>
                </c:pt>
                <c:pt idx="2737">
                  <c:v>76.319999999999993</c:v>
                </c:pt>
                <c:pt idx="2738">
                  <c:v>76.47</c:v>
                </c:pt>
                <c:pt idx="2739">
                  <c:v>76.510000000000005</c:v>
                </c:pt>
                <c:pt idx="2740">
                  <c:v>76.430000000000007</c:v>
                </c:pt>
                <c:pt idx="2741">
                  <c:v>76.239999999999995</c:v>
                </c:pt>
                <c:pt idx="2742">
                  <c:v>75.930000000000007</c:v>
                </c:pt>
                <c:pt idx="2743">
                  <c:v>75.540000000000006</c:v>
                </c:pt>
                <c:pt idx="2744">
                  <c:v>75.12</c:v>
                </c:pt>
                <c:pt idx="2745">
                  <c:v>74.75</c:v>
                </c:pt>
                <c:pt idx="2746">
                  <c:v>74.44</c:v>
                </c:pt>
                <c:pt idx="2747">
                  <c:v>74.19</c:v>
                </c:pt>
                <c:pt idx="2748">
                  <c:v>73.95</c:v>
                </c:pt>
                <c:pt idx="2749">
                  <c:v>73.72</c:v>
                </c:pt>
                <c:pt idx="2750">
                  <c:v>73.510000000000005</c:v>
                </c:pt>
                <c:pt idx="2751">
                  <c:v>73.31</c:v>
                </c:pt>
                <c:pt idx="2752">
                  <c:v>73.14</c:v>
                </c:pt>
                <c:pt idx="2753">
                  <c:v>73.03</c:v>
                </c:pt>
                <c:pt idx="2754">
                  <c:v>72.98</c:v>
                </c:pt>
                <c:pt idx="2755">
                  <c:v>72.989999999999995</c:v>
                </c:pt>
                <c:pt idx="2756">
                  <c:v>73.069999999999993</c:v>
                </c:pt>
                <c:pt idx="2757">
                  <c:v>73.22</c:v>
                </c:pt>
                <c:pt idx="2758">
                  <c:v>73.459999999999994</c:v>
                </c:pt>
                <c:pt idx="2759">
                  <c:v>73.75</c:v>
                </c:pt>
                <c:pt idx="2760">
                  <c:v>74.09</c:v>
                </c:pt>
                <c:pt idx="2761">
                  <c:v>74.52</c:v>
                </c:pt>
                <c:pt idx="2762">
                  <c:v>75.010000000000005</c:v>
                </c:pt>
                <c:pt idx="2763">
                  <c:v>75.540000000000006</c:v>
                </c:pt>
                <c:pt idx="2764">
                  <c:v>76.12</c:v>
                </c:pt>
                <c:pt idx="2765">
                  <c:v>76.73</c:v>
                </c:pt>
                <c:pt idx="2766">
                  <c:v>77.39</c:v>
                </c:pt>
                <c:pt idx="2767">
                  <c:v>78.06</c:v>
                </c:pt>
                <c:pt idx="2768">
                  <c:v>78.760000000000005</c:v>
                </c:pt>
                <c:pt idx="2769">
                  <c:v>79.48</c:v>
                </c:pt>
                <c:pt idx="2770">
                  <c:v>80.22</c:v>
                </c:pt>
                <c:pt idx="2771">
                  <c:v>80.930000000000007</c:v>
                </c:pt>
                <c:pt idx="2772">
                  <c:v>81.62</c:v>
                </c:pt>
                <c:pt idx="2773">
                  <c:v>82.3</c:v>
                </c:pt>
                <c:pt idx="2774">
                  <c:v>82.97</c:v>
                </c:pt>
                <c:pt idx="2775">
                  <c:v>83.62</c:v>
                </c:pt>
                <c:pt idx="2776">
                  <c:v>84.27</c:v>
                </c:pt>
                <c:pt idx="2777">
                  <c:v>84.91</c:v>
                </c:pt>
                <c:pt idx="2778">
                  <c:v>85.54</c:v>
                </c:pt>
                <c:pt idx="2779">
                  <c:v>86.15</c:v>
                </c:pt>
                <c:pt idx="2780">
                  <c:v>86.74</c:v>
                </c:pt>
                <c:pt idx="2781">
                  <c:v>87.3</c:v>
                </c:pt>
                <c:pt idx="2782">
                  <c:v>87.82</c:v>
                </c:pt>
                <c:pt idx="2783">
                  <c:v>88.29</c:v>
                </c:pt>
                <c:pt idx="2784">
                  <c:v>88.73</c:v>
                </c:pt>
                <c:pt idx="2785">
                  <c:v>89.12</c:v>
                </c:pt>
                <c:pt idx="2786">
                  <c:v>89.45</c:v>
                </c:pt>
                <c:pt idx="2787">
                  <c:v>89.72</c:v>
                </c:pt>
                <c:pt idx="2788">
                  <c:v>89.9</c:v>
                </c:pt>
                <c:pt idx="2789">
                  <c:v>89.96</c:v>
                </c:pt>
                <c:pt idx="2790">
                  <c:v>89.91</c:v>
                </c:pt>
                <c:pt idx="2791">
                  <c:v>89.72</c:v>
                </c:pt>
                <c:pt idx="2792">
                  <c:v>89.39</c:v>
                </c:pt>
                <c:pt idx="2793">
                  <c:v>88.92</c:v>
                </c:pt>
                <c:pt idx="2794">
                  <c:v>88.31</c:v>
                </c:pt>
                <c:pt idx="2795">
                  <c:v>87.58</c:v>
                </c:pt>
                <c:pt idx="2796">
                  <c:v>86.74</c:v>
                </c:pt>
                <c:pt idx="2797">
                  <c:v>85.84</c:v>
                </c:pt>
                <c:pt idx="2798">
                  <c:v>84.88</c:v>
                </c:pt>
                <c:pt idx="2799">
                  <c:v>83.89</c:v>
                </c:pt>
                <c:pt idx="2800">
                  <c:v>82.89</c:v>
                </c:pt>
                <c:pt idx="2801">
                  <c:v>81.91</c:v>
                </c:pt>
                <c:pt idx="2802">
                  <c:v>80.95</c:v>
                </c:pt>
                <c:pt idx="2803">
                  <c:v>80</c:v>
                </c:pt>
                <c:pt idx="2804">
                  <c:v>79.069999999999993</c:v>
                </c:pt>
                <c:pt idx="2805">
                  <c:v>78.180000000000007</c:v>
                </c:pt>
                <c:pt idx="2806">
                  <c:v>77.31</c:v>
                </c:pt>
                <c:pt idx="2807">
                  <c:v>76.45</c:v>
                </c:pt>
                <c:pt idx="2808">
                  <c:v>75.59</c:v>
                </c:pt>
                <c:pt idx="2809">
                  <c:v>74.73</c:v>
                </c:pt>
                <c:pt idx="2810">
                  <c:v>73.86</c:v>
                </c:pt>
                <c:pt idx="2811">
                  <c:v>72.98</c:v>
                </c:pt>
                <c:pt idx="2812">
                  <c:v>72.069999999999993</c:v>
                </c:pt>
                <c:pt idx="2813">
                  <c:v>71.150000000000006</c:v>
                </c:pt>
                <c:pt idx="2814">
                  <c:v>70.19</c:v>
                </c:pt>
                <c:pt idx="2815">
                  <c:v>69.209999999999994</c:v>
                </c:pt>
                <c:pt idx="2816">
                  <c:v>68.2</c:v>
                </c:pt>
                <c:pt idx="2817">
                  <c:v>67.2</c:v>
                </c:pt>
                <c:pt idx="2818">
                  <c:v>66.22</c:v>
                </c:pt>
                <c:pt idx="2819">
                  <c:v>65.239999999999995</c:v>
                </c:pt>
                <c:pt idx="2820">
                  <c:v>64.290000000000006</c:v>
                </c:pt>
                <c:pt idx="2821">
                  <c:v>63.36</c:v>
                </c:pt>
                <c:pt idx="2822">
                  <c:v>62.47</c:v>
                </c:pt>
                <c:pt idx="2823">
                  <c:v>61.58</c:v>
                </c:pt>
                <c:pt idx="2824">
                  <c:v>60.7</c:v>
                </c:pt>
                <c:pt idx="2825">
                  <c:v>59.85</c:v>
                </c:pt>
                <c:pt idx="2826">
                  <c:v>59.05</c:v>
                </c:pt>
                <c:pt idx="2827">
                  <c:v>58.24</c:v>
                </c:pt>
                <c:pt idx="2828">
                  <c:v>57.42</c:v>
                </c:pt>
                <c:pt idx="2829">
                  <c:v>56.58</c:v>
                </c:pt>
                <c:pt idx="2830">
                  <c:v>55.72</c:v>
                </c:pt>
                <c:pt idx="2831">
                  <c:v>54.81</c:v>
                </c:pt>
                <c:pt idx="2832">
                  <c:v>53.86</c:v>
                </c:pt>
                <c:pt idx="2833">
                  <c:v>52.89</c:v>
                </c:pt>
                <c:pt idx="2834">
                  <c:v>51.9</c:v>
                </c:pt>
                <c:pt idx="2835">
                  <c:v>50.87</c:v>
                </c:pt>
                <c:pt idx="2836">
                  <c:v>49.77</c:v>
                </c:pt>
                <c:pt idx="2837">
                  <c:v>48.65</c:v>
                </c:pt>
                <c:pt idx="2838">
                  <c:v>47.51</c:v>
                </c:pt>
                <c:pt idx="2839">
                  <c:v>46.34</c:v>
                </c:pt>
                <c:pt idx="2840">
                  <c:v>45.17</c:v>
                </c:pt>
                <c:pt idx="2841">
                  <c:v>44.07</c:v>
                </c:pt>
                <c:pt idx="2842">
                  <c:v>43.04</c:v>
                </c:pt>
                <c:pt idx="2843">
                  <c:v>42.07</c:v>
                </c:pt>
                <c:pt idx="2844">
                  <c:v>41.17</c:v>
                </c:pt>
                <c:pt idx="2845">
                  <c:v>40.36</c:v>
                </c:pt>
                <c:pt idx="2846">
                  <c:v>39.68</c:v>
                </c:pt>
                <c:pt idx="2847">
                  <c:v>39.11</c:v>
                </c:pt>
                <c:pt idx="2848">
                  <c:v>38.67</c:v>
                </c:pt>
                <c:pt idx="2849">
                  <c:v>38.42</c:v>
                </c:pt>
                <c:pt idx="2850">
                  <c:v>38.36</c:v>
                </c:pt>
                <c:pt idx="2851">
                  <c:v>38.450000000000003</c:v>
                </c:pt>
                <c:pt idx="2852">
                  <c:v>38.68</c:v>
                </c:pt>
                <c:pt idx="2853">
                  <c:v>39.07</c:v>
                </c:pt>
                <c:pt idx="2854">
                  <c:v>39.630000000000003</c:v>
                </c:pt>
                <c:pt idx="2855">
                  <c:v>40.299999999999997</c:v>
                </c:pt>
                <c:pt idx="2856">
                  <c:v>41.08</c:v>
                </c:pt>
                <c:pt idx="2857">
                  <c:v>41.97</c:v>
                </c:pt>
                <c:pt idx="2858">
                  <c:v>42.97</c:v>
                </c:pt>
                <c:pt idx="2859">
                  <c:v>44.03</c:v>
                </c:pt>
                <c:pt idx="2860">
                  <c:v>45.14</c:v>
                </c:pt>
                <c:pt idx="2861">
                  <c:v>46.32</c:v>
                </c:pt>
                <c:pt idx="2862">
                  <c:v>47.54</c:v>
                </c:pt>
                <c:pt idx="2863">
                  <c:v>48.76</c:v>
                </c:pt>
                <c:pt idx="2864">
                  <c:v>49.96</c:v>
                </c:pt>
                <c:pt idx="2865">
                  <c:v>51.15</c:v>
                </c:pt>
                <c:pt idx="2866">
                  <c:v>52.31</c:v>
                </c:pt>
                <c:pt idx="2867">
                  <c:v>53.4</c:v>
                </c:pt>
                <c:pt idx="2868">
                  <c:v>54.42</c:v>
                </c:pt>
                <c:pt idx="2869">
                  <c:v>55.39</c:v>
                </c:pt>
                <c:pt idx="2870">
                  <c:v>56.3</c:v>
                </c:pt>
                <c:pt idx="2871">
                  <c:v>57.14</c:v>
                </c:pt>
                <c:pt idx="2872">
                  <c:v>57.93</c:v>
                </c:pt>
                <c:pt idx="2873">
                  <c:v>58.7</c:v>
                </c:pt>
                <c:pt idx="2874">
                  <c:v>59.45</c:v>
                </c:pt>
                <c:pt idx="2875">
                  <c:v>60.15</c:v>
                </c:pt>
                <c:pt idx="2876">
                  <c:v>60.77</c:v>
                </c:pt>
                <c:pt idx="2877">
                  <c:v>61.37</c:v>
                </c:pt>
                <c:pt idx="2878">
                  <c:v>61.98</c:v>
                </c:pt>
                <c:pt idx="2879">
                  <c:v>62.64</c:v>
                </c:pt>
                <c:pt idx="2880">
                  <c:v>63.37</c:v>
                </c:pt>
                <c:pt idx="2881">
                  <c:v>64.209999999999994</c:v>
                </c:pt>
                <c:pt idx="2882">
                  <c:v>65.180000000000007</c:v>
                </c:pt>
                <c:pt idx="2883">
                  <c:v>66.2</c:v>
                </c:pt>
                <c:pt idx="2884">
                  <c:v>67.22</c:v>
                </c:pt>
                <c:pt idx="2885">
                  <c:v>68.19</c:v>
                </c:pt>
                <c:pt idx="2886">
                  <c:v>69.05</c:v>
                </c:pt>
                <c:pt idx="2887">
                  <c:v>69.78</c:v>
                </c:pt>
                <c:pt idx="2888">
                  <c:v>70.39</c:v>
                </c:pt>
                <c:pt idx="2889">
                  <c:v>70.92</c:v>
                </c:pt>
                <c:pt idx="2890">
                  <c:v>71.39</c:v>
                </c:pt>
                <c:pt idx="2891">
                  <c:v>71.81</c:v>
                </c:pt>
                <c:pt idx="2892">
                  <c:v>72.2</c:v>
                </c:pt>
                <c:pt idx="2893">
                  <c:v>72.569999999999993</c:v>
                </c:pt>
                <c:pt idx="2894">
                  <c:v>72.89</c:v>
                </c:pt>
                <c:pt idx="2895">
                  <c:v>73.11</c:v>
                </c:pt>
                <c:pt idx="2896">
                  <c:v>73.22</c:v>
                </c:pt>
                <c:pt idx="2897">
                  <c:v>73.23</c:v>
                </c:pt>
                <c:pt idx="2898">
                  <c:v>73.13</c:v>
                </c:pt>
                <c:pt idx="2899">
                  <c:v>72.89</c:v>
                </c:pt>
                <c:pt idx="2900">
                  <c:v>72.53</c:v>
                </c:pt>
                <c:pt idx="2901">
                  <c:v>72.099999999999994</c:v>
                </c:pt>
                <c:pt idx="2902">
                  <c:v>71.62</c:v>
                </c:pt>
                <c:pt idx="2903">
                  <c:v>71.069999999999993</c:v>
                </c:pt>
                <c:pt idx="2904">
                  <c:v>70.459999999999994</c:v>
                </c:pt>
                <c:pt idx="2905">
                  <c:v>69.81</c:v>
                </c:pt>
                <c:pt idx="2906">
                  <c:v>69.12</c:v>
                </c:pt>
                <c:pt idx="2907">
                  <c:v>68.38</c:v>
                </c:pt>
                <c:pt idx="2908">
                  <c:v>67.59</c:v>
                </c:pt>
                <c:pt idx="2909">
                  <c:v>66.77</c:v>
                </c:pt>
                <c:pt idx="2910">
                  <c:v>65.92</c:v>
                </c:pt>
                <c:pt idx="2911">
                  <c:v>65.02</c:v>
                </c:pt>
                <c:pt idx="2912">
                  <c:v>64.05</c:v>
                </c:pt>
                <c:pt idx="2913">
                  <c:v>63.03</c:v>
                </c:pt>
                <c:pt idx="2914">
                  <c:v>61.96</c:v>
                </c:pt>
                <c:pt idx="2915">
                  <c:v>60.85</c:v>
                </c:pt>
                <c:pt idx="2916">
                  <c:v>59.72</c:v>
                </c:pt>
                <c:pt idx="2917">
                  <c:v>58.63</c:v>
                </c:pt>
                <c:pt idx="2918">
                  <c:v>57.59</c:v>
                </c:pt>
                <c:pt idx="2919">
                  <c:v>56.63</c:v>
                </c:pt>
                <c:pt idx="2920">
                  <c:v>55.77</c:v>
                </c:pt>
                <c:pt idx="2921">
                  <c:v>55.04</c:v>
                </c:pt>
                <c:pt idx="2922">
                  <c:v>54.44</c:v>
                </c:pt>
                <c:pt idx="2923">
                  <c:v>53.93</c:v>
                </c:pt>
                <c:pt idx="2924">
                  <c:v>53.53</c:v>
                </c:pt>
                <c:pt idx="2925">
                  <c:v>53.29</c:v>
                </c:pt>
                <c:pt idx="2926">
                  <c:v>53.22</c:v>
                </c:pt>
                <c:pt idx="2927">
                  <c:v>53.28</c:v>
                </c:pt>
                <c:pt idx="2928">
                  <c:v>53.45</c:v>
                </c:pt>
                <c:pt idx="2929">
                  <c:v>53.78</c:v>
                </c:pt>
                <c:pt idx="2930">
                  <c:v>54.24</c:v>
                </c:pt>
                <c:pt idx="2931">
                  <c:v>54.77</c:v>
                </c:pt>
                <c:pt idx="2932">
                  <c:v>55.35</c:v>
                </c:pt>
                <c:pt idx="2933">
                  <c:v>55.98</c:v>
                </c:pt>
                <c:pt idx="2934">
                  <c:v>56.63</c:v>
                </c:pt>
                <c:pt idx="2935">
                  <c:v>57.26</c:v>
                </c:pt>
                <c:pt idx="2936">
                  <c:v>57.88</c:v>
                </c:pt>
                <c:pt idx="2937">
                  <c:v>58.51</c:v>
                </c:pt>
                <c:pt idx="2938">
                  <c:v>59.19</c:v>
                </c:pt>
                <c:pt idx="2939">
                  <c:v>59.9</c:v>
                </c:pt>
                <c:pt idx="2940">
                  <c:v>60.65</c:v>
                </c:pt>
                <c:pt idx="2941">
                  <c:v>61.46</c:v>
                </c:pt>
                <c:pt idx="2942">
                  <c:v>62.34</c:v>
                </c:pt>
                <c:pt idx="2943">
                  <c:v>63.26</c:v>
                </c:pt>
                <c:pt idx="2944">
                  <c:v>64.209999999999994</c:v>
                </c:pt>
                <c:pt idx="2945">
                  <c:v>65.2</c:v>
                </c:pt>
                <c:pt idx="2946">
                  <c:v>66.209999999999994</c:v>
                </c:pt>
                <c:pt idx="2947">
                  <c:v>67.19</c:v>
                </c:pt>
                <c:pt idx="2948">
                  <c:v>68.12</c:v>
                </c:pt>
                <c:pt idx="2949">
                  <c:v>69.010000000000005</c:v>
                </c:pt>
                <c:pt idx="2950">
                  <c:v>69.87</c:v>
                </c:pt>
                <c:pt idx="2951">
                  <c:v>70.709999999999994</c:v>
                </c:pt>
                <c:pt idx="2952">
                  <c:v>71.540000000000006</c:v>
                </c:pt>
                <c:pt idx="2953">
                  <c:v>72.41</c:v>
                </c:pt>
                <c:pt idx="2954">
                  <c:v>73.34</c:v>
                </c:pt>
                <c:pt idx="2955">
                  <c:v>74.28</c:v>
                </c:pt>
                <c:pt idx="2956">
                  <c:v>75.17</c:v>
                </c:pt>
                <c:pt idx="2957">
                  <c:v>75.97</c:v>
                </c:pt>
                <c:pt idx="2958">
                  <c:v>76.62</c:v>
                </c:pt>
                <c:pt idx="2959">
                  <c:v>77.09</c:v>
                </c:pt>
                <c:pt idx="2960">
                  <c:v>77.37</c:v>
                </c:pt>
                <c:pt idx="2961">
                  <c:v>77.44</c:v>
                </c:pt>
                <c:pt idx="2962">
                  <c:v>77.28</c:v>
                </c:pt>
                <c:pt idx="2963">
                  <c:v>76.88</c:v>
                </c:pt>
                <c:pt idx="2964">
                  <c:v>76.23</c:v>
                </c:pt>
                <c:pt idx="2965">
                  <c:v>75.39</c:v>
                </c:pt>
                <c:pt idx="2966">
                  <c:v>74.41</c:v>
                </c:pt>
                <c:pt idx="2967">
                  <c:v>73.34</c:v>
                </c:pt>
                <c:pt idx="2968">
                  <c:v>72.2</c:v>
                </c:pt>
                <c:pt idx="2969">
                  <c:v>71.05</c:v>
                </c:pt>
                <c:pt idx="2970">
                  <c:v>69.94</c:v>
                </c:pt>
                <c:pt idx="2971">
                  <c:v>68.92</c:v>
                </c:pt>
                <c:pt idx="2972">
                  <c:v>68.06</c:v>
                </c:pt>
                <c:pt idx="2973">
                  <c:v>67.39</c:v>
                </c:pt>
                <c:pt idx="2974">
                  <c:v>66.92</c:v>
                </c:pt>
                <c:pt idx="2975">
                  <c:v>66.62</c:v>
                </c:pt>
                <c:pt idx="2976">
                  <c:v>66.5</c:v>
                </c:pt>
                <c:pt idx="2977">
                  <c:v>66.599999999999994</c:v>
                </c:pt>
                <c:pt idx="2978">
                  <c:v>66.89</c:v>
                </c:pt>
                <c:pt idx="2979">
                  <c:v>67.349999999999994</c:v>
                </c:pt>
                <c:pt idx="2980">
                  <c:v>67.97</c:v>
                </c:pt>
                <c:pt idx="2981">
                  <c:v>68.78</c:v>
                </c:pt>
                <c:pt idx="2982">
                  <c:v>69.760000000000005</c:v>
                </c:pt>
                <c:pt idx="2983">
                  <c:v>70.87</c:v>
                </c:pt>
                <c:pt idx="2984">
                  <c:v>72.069999999999993</c:v>
                </c:pt>
                <c:pt idx="2985">
                  <c:v>73.349999999999994</c:v>
                </c:pt>
                <c:pt idx="2986">
                  <c:v>74.709999999999994</c:v>
                </c:pt>
                <c:pt idx="2987">
                  <c:v>76.09</c:v>
                </c:pt>
                <c:pt idx="2988">
                  <c:v>77.489999999999995</c:v>
                </c:pt>
                <c:pt idx="2989">
                  <c:v>78.89</c:v>
                </c:pt>
                <c:pt idx="2990">
                  <c:v>80.25</c:v>
                </c:pt>
                <c:pt idx="2991">
                  <c:v>81.53</c:v>
                </c:pt>
                <c:pt idx="2992">
                  <c:v>82.72</c:v>
                </c:pt>
                <c:pt idx="2993">
                  <c:v>83.83</c:v>
                </c:pt>
                <c:pt idx="2994">
                  <c:v>84.85</c:v>
                </c:pt>
                <c:pt idx="2995">
                  <c:v>85.76</c:v>
                </c:pt>
                <c:pt idx="2996">
                  <c:v>86.55</c:v>
                </c:pt>
                <c:pt idx="2997">
                  <c:v>87.23</c:v>
                </c:pt>
                <c:pt idx="2998">
                  <c:v>87.83</c:v>
                </c:pt>
                <c:pt idx="2999">
                  <c:v>88.37</c:v>
                </c:pt>
                <c:pt idx="3000">
                  <c:v>88.87</c:v>
                </c:pt>
                <c:pt idx="3001">
                  <c:v>89.33</c:v>
                </c:pt>
                <c:pt idx="3002">
                  <c:v>89.73</c:v>
                </c:pt>
                <c:pt idx="3003">
                  <c:v>90.05</c:v>
                </c:pt>
                <c:pt idx="3004">
                  <c:v>90.31</c:v>
                </c:pt>
                <c:pt idx="3005">
                  <c:v>90.55</c:v>
                </c:pt>
                <c:pt idx="3006">
                  <c:v>90.78</c:v>
                </c:pt>
                <c:pt idx="3007">
                  <c:v>91</c:v>
                </c:pt>
                <c:pt idx="3008">
                  <c:v>91.21</c:v>
                </c:pt>
                <c:pt idx="3009">
                  <c:v>91.44</c:v>
                </c:pt>
                <c:pt idx="3010">
                  <c:v>91.7</c:v>
                </c:pt>
                <c:pt idx="3011">
                  <c:v>91.98</c:v>
                </c:pt>
                <c:pt idx="3012">
                  <c:v>92.26</c:v>
                </c:pt>
                <c:pt idx="3013">
                  <c:v>92.52</c:v>
                </c:pt>
                <c:pt idx="3014">
                  <c:v>92.74</c:v>
                </c:pt>
                <c:pt idx="3015">
                  <c:v>92.9</c:v>
                </c:pt>
                <c:pt idx="3016">
                  <c:v>93.03</c:v>
                </c:pt>
                <c:pt idx="3017">
                  <c:v>93.12</c:v>
                </c:pt>
                <c:pt idx="3018">
                  <c:v>93.14</c:v>
                </c:pt>
                <c:pt idx="3019">
                  <c:v>93.06</c:v>
                </c:pt>
                <c:pt idx="3020">
                  <c:v>92.87</c:v>
                </c:pt>
                <c:pt idx="3021">
                  <c:v>92.59</c:v>
                </c:pt>
                <c:pt idx="3022">
                  <c:v>92.25</c:v>
                </c:pt>
                <c:pt idx="3023">
                  <c:v>91.83</c:v>
                </c:pt>
                <c:pt idx="3024">
                  <c:v>91.3</c:v>
                </c:pt>
                <c:pt idx="3025">
                  <c:v>90.66</c:v>
                </c:pt>
                <c:pt idx="3026">
                  <c:v>89.91</c:v>
                </c:pt>
                <c:pt idx="3027">
                  <c:v>89.05</c:v>
                </c:pt>
                <c:pt idx="3028">
                  <c:v>88.15</c:v>
                </c:pt>
                <c:pt idx="3029">
                  <c:v>87.26</c:v>
                </c:pt>
                <c:pt idx="3030">
                  <c:v>86.45</c:v>
                </c:pt>
                <c:pt idx="3031">
                  <c:v>85.75</c:v>
                </c:pt>
                <c:pt idx="3032">
                  <c:v>85.2</c:v>
                </c:pt>
                <c:pt idx="3033">
                  <c:v>84.81</c:v>
                </c:pt>
                <c:pt idx="3034">
                  <c:v>84.56</c:v>
                </c:pt>
                <c:pt idx="3035">
                  <c:v>84.44</c:v>
                </c:pt>
                <c:pt idx="3036">
                  <c:v>84.37</c:v>
                </c:pt>
                <c:pt idx="3037">
                  <c:v>84.32</c:v>
                </c:pt>
                <c:pt idx="3038">
                  <c:v>84.22</c:v>
                </c:pt>
                <c:pt idx="3039">
                  <c:v>84.03</c:v>
                </c:pt>
                <c:pt idx="3040">
                  <c:v>83.74</c:v>
                </c:pt>
                <c:pt idx="3041">
                  <c:v>83.33</c:v>
                </c:pt>
                <c:pt idx="3042">
                  <c:v>82.74</c:v>
                </c:pt>
                <c:pt idx="3043">
                  <c:v>81.95</c:v>
                </c:pt>
                <c:pt idx="3044">
                  <c:v>80.98</c:v>
                </c:pt>
                <c:pt idx="3045">
                  <c:v>79.900000000000006</c:v>
                </c:pt>
                <c:pt idx="3046">
                  <c:v>78.8</c:v>
                </c:pt>
                <c:pt idx="3047">
                  <c:v>77.72</c:v>
                </c:pt>
                <c:pt idx="3048">
                  <c:v>76.72</c:v>
                </c:pt>
                <c:pt idx="3049">
                  <c:v>75.87</c:v>
                </c:pt>
                <c:pt idx="3050">
                  <c:v>75.209999999999994</c:v>
                </c:pt>
                <c:pt idx="3051">
                  <c:v>74.790000000000006</c:v>
                </c:pt>
                <c:pt idx="3052">
                  <c:v>74.62</c:v>
                </c:pt>
                <c:pt idx="3053">
                  <c:v>74.72</c:v>
                </c:pt>
                <c:pt idx="3054">
                  <c:v>75.05</c:v>
                </c:pt>
                <c:pt idx="3055">
                  <c:v>75.540000000000006</c:v>
                </c:pt>
                <c:pt idx="3056">
                  <c:v>76.13</c:v>
                </c:pt>
                <c:pt idx="3057">
                  <c:v>76.819999999999993</c:v>
                </c:pt>
                <c:pt idx="3058">
                  <c:v>77.569999999999993</c:v>
                </c:pt>
                <c:pt idx="3059">
                  <c:v>78.349999999999994</c:v>
                </c:pt>
                <c:pt idx="3060">
                  <c:v>79.14</c:v>
                </c:pt>
                <c:pt idx="3061">
                  <c:v>79.92</c:v>
                </c:pt>
                <c:pt idx="3062">
                  <c:v>80.709999999999994</c:v>
                </c:pt>
                <c:pt idx="3063">
                  <c:v>81.48</c:v>
                </c:pt>
                <c:pt idx="3064">
                  <c:v>82.26</c:v>
                </c:pt>
                <c:pt idx="3065">
                  <c:v>83.04</c:v>
                </c:pt>
                <c:pt idx="3066">
                  <c:v>83.83</c:v>
                </c:pt>
                <c:pt idx="3067">
                  <c:v>84.59</c:v>
                </c:pt>
                <c:pt idx="3068">
                  <c:v>85.33</c:v>
                </c:pt>
                <c:pt idx="3069">
                  <c:v>86.05</c:v>
                </c:pt>
                <c:pt idx="3070">
                  <c:v>86.75</c:v>
                </c:pt>
                <c:pt idx="3071">
                  <c:v>87.41</c:v>
                </c:pt>
                <c:pt idx="3072">
                  <c:v>88.01</c:v>
                </c:pt>
                <c:pt idx="3073">
                  <c:v>88.53</c:v>
                </c:pt>
                <c:pt idx="3074">
                  <c:v>88.96</c:v>
                </c:pt>
                <c:pt idx="3075">
                  <c:v>89.32</c:v>
                </c:pt>
                <c:pt idx="3076">
                  <c:v>89.58</c:v>
                </c:pt>
                <c:pt idx="3077">
                  <c:v>89.72</c:v>
                </c:pt>
                <c:pt idx="3078">
                  <c:v>89.7</c:v>
                </c:pt>
                <c:pt idx="3079">
                  <c:v>89.54</c:v>
                </c:pt>
                <c:pt idx="3080">
                  <c:v>89.26</c:v>
                </c:pt>
                <c:pt idx="3081">
                  <c:v>88.91</c:v>
                </c:pt>
                <c:pt idx="3082">
                  <c:v>88.45</c:v>
                </c:pt>
                <c:pt idx="3083">
                  <c:v>87.86</c:v>
                </c:pt>
                <c:pt idx="3084">
                  <c:v>87.17</c:v>
                </c:pt>
                <c:pt idx="3085">
                  <c:v>86.43</c:v>
                </c:pt>
                <c:pt idx="3086">
                  <c:v>85.67</c:v>
                </c:pt>
                <c:pt idx="3087">
                  <c:v>84.92</c:v>
                </c:pt>
                <c:pt idx="3088">
                  <c:v>84.21</c:v>
                </c:pt>
                <c:pt idx="3089">
                  <c:v>83.56</c:v>
                </c:pt>
                <c:pt idx="3090">
                  <c:v>82.98</c:v>
                </c:pt>
                <c:pt idx="3091">
                  <c:v>82.43</c:v>
                </c:pt>
                <c:pt idx="3092">
                  <c:v>81.93</c:v>
                </c:pt>
                <c:pt idx="3093">
                  <c:v>81.489999999999995</c:v>
                </c:pt>
                <c:pt idx="3094">
                  <c:v>81.099999999999994</c:v>
                </c:pt>
                <c:pt idx="3095">
                  <c:v>80.75</c:v>
                </c:pt>
                <c:pt idx="3096">
                  <c:v>80.430000000000007</c:v>
                </c:pt>
                <c:pt idx="3097">
                  <c:v>80.150000000000006</c:v>
                </c:pt>
                <c:pt idx="3098">
                  <c:v>79.930000000000007</c:v>
                </c:pt>
                <c:pt idx="3099">
                  <c:v>79.78</c:v>
                </c:pt>
                <c:pt idx="3100">
                  <c:v>79.69</c:v>
                </c:pt>
                <c:pt idx="3101">
                  <c:v>79.66</c:v>
                </c:pt>
                <c:pt idx="3102">
                  <c:v>79.66</c:v>
                </c:pt>
                <c:pt idx="3103">
                  <c:v>79.680000000000007</c:v>
                </c:pt>
                <c:pt idx="3104">
                  <c:v>79.72</c:v>
                </c:pt>
                <c:pt idx="3105">
                  <c:v>79.81</c:v>
                </c:pt>
                <c:pt idx="3106">
                  <c:v>79.94</c:v>
                </c:pt>
                <c:pt idx="3107">
                  <c:v>80.099999999999994</c:v>
                </c:pt>
                <c:pt idx="3108">
                  <c:v>80.3</c:v>
                </c:pt>
                <c:pt idx="3109">
                  <c:v>80.55</c:v>
                </c:pt>
                <c:pt idx="3110">
                  <c:v>80.900000000000006</c:v>
                </c:pt>
                <c:pt idx="3111">
                  <c:v>81.38</c:v>
                </c:pt>
                <c:pt idx="3112">
                  <c:v>82</c:v>
                </c:pt>
                <c:pt idx="3113">
                  <c:v>82.7</c:v>
                </c:pt>
                <c:pt idx="3114">
                  <c:v>83.39</c:v>
                </c:pt>
                <c:pt idx="3115">
                  <c:v>83.95</c:v>
                </c:pt>
                <c:pt idx="3116">
                  <c:v>84.34</c:v>
                </c:pt>
                <c:pt idx="3117">
                  <c:v>84.58</c:v>
                </c:pt>
                <c:pt idx="3118">
                  <c:v>84.7</c:v>
                </c:pt>
                <c:pt idx="3119">
                  <c:v>84.72</c:v>
                </c:pt>
                <c:pt idx="3120">
                  <c:v>84.61</c:v>
                </c:pt>
                <c:pt idx="3121">
                  <c:v>84.36</c:v>
                </c:pt>
                <c:pt idx="3122">
                  <c:v>83.93</c:v>
                </c:pt>
                <c:pt idx="3123">
                  <c:v>83.28</c:v>
                </c:pt>
                <c:pt idx="3124">
                  <c:v>82.44</c:v>
                </c:pt>
                <c:pt idx="3125">
                  <c:v>81.540000000000006</c:v>
                </c:pt>
                <c:pt idx="3126">
                  <c:v>80.7</c:v>
                </c:pt>
                <c:pt idx="3127">
                  <c:v>80.08</c:v>
                </c:pt>
                <c:pt idx="3128">
                  <c:v>79.78</c:v>
                </c:pt>
                <c:pt idx="3129">
                  <c:v>79.849999999999994</c:v>
                </c:pt>
                <c:pt idx="3130">
                  <c:v>80.28</c:v>
                </c:pt>
                <c:pt idx="3131">
                  <c:v>80.95</c:v>
                </c:pt>
                <c:pt idx="3132">
                  <c:v>81.739999999999995</c:v>
                </c:pt>
                <c:pt idx="3133">
                  <c:v>82.54</c:v>
                </c:pt>
                <c:pt idx="3134">
                  <c:v>83.25</c:v>
                </c:pt>
                <c:pt idx="3135">
                  <c:v>83.8</c:v>
                </c:pt>
                <c:pt idx="3136">
                  <c:v>84.16</c:v>
                </c:pt>
                <c:pt idx="3137">
                  <c:v>84.35</c:v>
                </c:pt>
                <c:pt idx="3138">
                  <c:v>84.38</c:v>
                </c:pt>
                <c:pt idx="3139">
                  <c:v>84.27</c:v>
                </c:pt>
                <c:pt idx="3140">
                  <c:v>84.04</c:v>
                </c:pt>
                <c:pt idx="3141">
                  <c:v>83.73</c:v>
                </c:pt>
                <c:pt idx="3142">
                  <c:v>83.34</c:v>
                </c:pt>
                <c:pt idx="3143">
                  <c:v>82.88</c:v>
                </c:pt>
                <c:pt idx="3144">
                  <c:v>82.4</c:v>
                </c:pt>
                <c:pt idx="3145">
                  <c:v>81.97</c:v>
                </c:pt>
                <c:pt idx="3146">
                  <c:v>81.64</c:v>
                </c:pt>
                <c:pt idx="3147">
                  <c:v>81.41</c:v>
                </c:pt>
                <c:pt idx="3148">
                  <c:v>81.28</c:v>
                </c:pt>
                <c:pt idx="3149">
                  <c:v>81.239999999999995</c:v>
                </c:pt>
                <c:pt idx="3150">
                  <c:v>81.290000000000006</c:v>
                </c:pt>
                <c:pt idx="3151">
                  <c:v>81.430000000000007</c:v>
                </c:pt>
                <c:pt idx="3152">
                  <c:v>81.64</c:v>
                </c:pt>
                <c:pt idx="3153">
                  <c:v>81.94</c:v>
                </c:pt>
                <c:pt idx="3154">
                  <c:v>82.31</c:v>
                </c:pt>
                <c:pt idx="3155">
                  <c:v>82.74</c:v>
                </c:pt>
                <c:pt idx="3156">
                  <c:v>83.23</c:v>
                </c:pt>
                <c:pt idx="3157">
                  <c:v>83.79</c:v>
                </c:pt>
                <c:pt idx="3158">
                  <c:v>84.44</c:v>
                </c:pt>
                <c:pt idx="3159">
                  <c:v>85.13</c:v>
                </c:pt>
                <c:pt idx="3160">
                  <c:v>85.82</c:v>
                </c:pt>
                <c:pt idx="3161">
                  <c:v>86.49</c:v>
                </c:pt>
                <c:pt idx="3162">
                  <c:v>87.14</c:v>
                </c:pt>
                <c:pt idx="3163">
                  <c:v>87.75</c:v>
                </c:pt>
                <c:pt idx="3164">
                  <c:v>88.34</c:v>
                </c:pt>
                <c:pt idx="3165">
                  <c:v>88.92</c:v>
                </c:pt>
                <c:pt idx="3166">
                  <c:v>89.51</c:v>
                </c:pt>
                <c:pt idx="3167">
                  <c:v>90.06</c:v>
                </c:pt>
                <c:pt idx="3168">
                  <c:v>90.55</c:v>
                </c:pt>
                <c:pt idx="3169">
                  <c:v>91.01</c:v>
                </c:pt>
                <c:pt idx="3170">
                  <c:v>91.41</c:v>
                </c:pt>
                <c:pt idx="3171">
                  <c:v>91.74</c:v>
                </c:pt>
                <c:pt idx="3172">
                  <c:v>91.99</c:v>
                </c:pt>
                <c:pt idx="3173">
                  <c:v>92.17</c:v>
                </c:pt>
                <c:pt idx="3174">
                  <c:v>92.27</c:v>
                </c:pt>
                <c:pt idx="3175">
                  <c:v>92.26</c:v>
                </c:pt>
                <c:pt idx="3176">
                  <c:v>92.08</c:v>
                </c:pt>
                <c:pt idx="3177">
                  <c:v>91.72</c:v>
                </c:pt>
                <c:pt idx="3178">
                  <c:v>91.15</c:v>
                </c:pt>
                <c:pt idx="3179">
                  <c:v>90.38</c:v>
                </c:pt>
                <c:pt idx="3180">
                  <c:v>89.49</c:v>
                </c:pt>
                <c:pt idx="3181">
                  <c:v>88.6</c:v>
                </c:pt>
                <c:pt idx="3182">
                  <c:v>87.83</c:v>
                </c:pt>
                <c:pt idx="3183">
                  <c:v>87.26</c:v>
                </c:pt>
                <c:pt idx="3184">
                  <c:v>86.94</c:v>
                </c:pt>
                <c:pt idx="3185">
                  <c:v>86.9</c:v>
                </c:pt>
                <c:pt idx="3186">
                  <c:v>87.12</c:v>
                </c:pt>
                <c:pt idx="3187">
                  <c:v>87.55</c:v>
                </c:pt>
                <c:pt idx="3188">
                  <c:v>88.11</c:v>
                </c:pt>
                <c:pt idx="3189">
                  <c:v>88.77</c:v>
                </c:pt>
                <c:pt idx="3190">
                  <c:v>89.5</c:v>
                </c:pt>
                <c:pt idx="3191">
                  <c:v>90.24</c:v>
                </c:pt>
                <c:pt idx="3192">
                  <c:v>90.97</c:v>
                </c:pt>
                <c:pt idx="3193">
                  <c:v>91.65</c:v>
                </c:pt>
                <c:pt idx="3194">
                  <c:v>92.29</c:v>
                </c:pt>
                <c:pt idx="3195">
                  <c:v>92.86</c:v>
                </c:pt>
                <c:pt idx="3196">
                  <c:v>93.37</c:v>
                </c:pt>
                <c:pt idx="3197">
                  <c:v>93.79</c:v>
                </c:pt>
                <c:pt idx="3198">
                  <c:v>94.1</c:v>
                </c:pt>
                <c:pt idx="3199">
                  <c:v>94.31</c:v>
                </c:pt>
                <c:pt idx="3200">
                  <c:v>94.47</c:v>
                </c:pt>
                <c:pt idx="3201">
                  <c:v>94.63</c:v>
                </c:pt>
                <c:pt idx="3202">
                  <c:v>94.84</c:v>
                </c:pt>
                <c:pt idx="3203">
                  <c:v>95.06</c:v>
                </c:pt>
                <c:pt idx="3204">
                  <c:v>95.26</c:v>
                </c:pt>
                <c:pt idx="3205">
                  <c:v>95.42</c:v>
                </c:pt>
                <c:pt idx="3206">
                  <c:v>95.56</c:v>
                </c:pt>
                <c:pt idx="3207">
                  <c:v>95.69</c:v>
                </c:pt>
                <c:pt idx="3208">
                  <c:v>95.79</c:v>
                </c:pt>
                <c:pt idx="3209">
                  <c:v>95.89</c:v>
                </c:pt>
                <c:pt idx="3210">
                  <c:v>95.97</c:v>
                </c:pt>
                <c:pt idx="3211">
                  <c:v>96.04</c:v>
                </c:pt>
                <c:pt idx="3212">
                  <c:v>96.06</c:v>
                </c:pt>
                <c:pt idx="3213">
                  <c:v>96.03</c:v>
                </c:pt>
                <c:pt idx="3214">
                  <c:v>95.98</c:v>
                </c:pt>
                <c:pt idx="3215">
                  <c:v>95.92</c:v>
                </c:pt>
                <c:pt idx="3216">
                  <c:v>95.88</c:v>
                </c:pt>
                <c:pt idx="3217">
                  <c:v>95.86</c:v>
                </c:pt>
                <c:pt idx="3218">
                  <c:v>95.86</c:v>
                </c:pt>
                <c:pt idx="3219">
                  <c:v>95.85</c:v>
                </c:pt>
                <c:pt idx="3220">
                  <c:v>95.8</c:v>
                </c:pt>
                <c:pt idx="3221">
                  <c:v>95.71</c:v>
                </c:pt>
                <c:pt idx="3222">
                  <c:v>95.62</c:v>
                </c:pt>
                <c:pt idx="3223">
                  <c:v>95.51</c:v>
                </c:pt>
                <c:pt idx="3224">
                  <c:v>95.39</c:v>
                </c:pt>
                <c:pt idx="3225">
                  <c:v>95.25</c:v>
                </c:pt>
                <c:pt idx="3226">
                  <c:v>95.11</c:v>
                </c:pt>
                <c:pt idx="3227">
                  <c:v>94.98</c:v>
                </c:pt>
                <c:pt idx="3228">
                  <c:v>94.87</c:v>
                </c:pt>
                <c:pt idx="3229">
                  <c:v>94.75</c:v>
                </c:pt>
                <c:pt idx="3230">
                  <c:v>94.62</c:v>
                </c:pt>
                <c:pt idx="3231">
                  <c:v>94.45</c:v>
                </c:pt>
                <c:pt idx="3232">
                  <c:v>94.24</c:v>
                </c:pt>
                <c:pt idx="3233">
                  <c:v>93.98</c:v>
                </c:pt>
                <c:pt idx="3234">
                  <c:v>93.67</c:v>
                </c:pt>
                <c:pt idx="3235">
                  <c:v>93.3</c:v>
                </c:pt>
                <c:pt idx="3236">
                  <c:v>92.84</c:v>
                </c:pt>
                <c:pt idx="3237">
                  <c:v>92.3</c:v>
                </c:pt>
                <c:pt idx="3238">
                  <c:v>91.68</c:v>
                </c:pt>
                <c:pt idx="3239">
                  <c:v>91.02</c:v>
                </c:pt>
                <c:pt idx="3240">
                  <c:v>90.34</c:v>
                </c:pt>
                <c:pt idx="3241">
                  <c:v>89.62</c:v>
                </c:pt>
                <c:pt idx="3242">
                  <c:v>88.83</c:v>
                </c:pt>
                <c:pt idx="3243">
                  <c:v>87.92</c:v>
                </c:pt>
                <c:pt idx="3244">
                  <c:v>86.86</c:v>
                </c:pt>
                <c:pt idx="3245">
                  <c:v>85.64</c:v>
                </c:pt>
                <c:pt idx="3246">
                  <c:v>84.3</c:v>
                </c:pt>
                <c:pt idx="3247">
                  <c:v>82.87</c:v>
                </c:pt>
                <c:pt idx="3248">
                  <c:v>81.400000000000006</c:v>
                </c:pt>
                <c:pt idx="3249">
                  <c:v>79.94</c:v>
                </c:pt>
                <c:pt idx="3250">
                  <c:v>78.56</c:v>
                </c:pt>
                <c:pt idx="3251">
                  <c:v>77.41</c:v>
                </c:pt>
                <c:pt idx="3252">
                  <c:v>76.69</c:v>
                </c:pt>
                <c:pt idx="3253">
                  <c:v>76.56</c:v>
                </c:pt>
                <c:pt idx="3254">
                  <c:v>77.08</c:v>
                </c:pt>
                <c:pt idx="3255">
                  <c:v>78.209999999999994</c:v>
                </c:pt>
                <c:pt idx="3256">
                  <c:v>79.739999999999995</c:v>
                </c:pt>
                <c:pt idx="3257">
                  <c:v>81.44</c:v>
                </c:pt>
                <c:pt idx="3258">
                  <c:v>83.06</c:v>
                </c:pt>
                <c:pt idx="3259">
                  <c:v>84.45</c:v>
                </c:pt>
                <c:pt idx="3260">
                  <c:v>85.56</c:v>
                </c:pt>
                <c:pt idx="3261">
                  <c:v>86.42</c:v>
                </c:pt>
                <c:pt idx="3262">
                  <c:v>87.07</c:v>
                </c:pt>
                <c:pt idx="3263">
                  <c:v>87.56</c:v>
                </c:pt>
                <c:pt idx="3264">
                  <c:v>87.92</c:v>
                </c:pt>
                <c:pt idx="3265">
                  <c:v>88.22</c:v>
                </c:pt>
                <c:pt idx="3266">
                  <c:v>88.48</c:v>
                </c:pt>
                <c:pt idx="3267">
                  <c:v>88.7</c:v>
                </c:pt>
                <c:pt idx="3268">
                  <c:v>88.91</c:v>
                </c:pt>
                <c:pt idx="3269">
                  <c:v>89.1</c:v>
                </c:pt>
                <c:pt idx="3270">
                  <c:v>89.29</c:v>
                </c:pt>
                <c:pt idx="3271">
                  <c:v>89.47</c:v>
                </c:pt>
                <c:pt idx="3272">
                  <c:v>89.62</c:v>
                </c:pt>
                <c:pt idx="3273">
                  <c:v>89.74</c:v>
                </c:pt>
                <c:pt idx="3274">
                  <c:v>89.85</c:v>
                </c:pt>
                <c:pt idx="3275">
                  <c:v>89.94</c:v>
                </c:pt>
                <c:pt idx="3276">
                  <c:v>90.02</c:v>
                </c:pt>
                <c:pt idx="3277">
                  <c:v>90.1</c:v>
                </c:pt>
                <c:pt idx="3278">
                  <c:v>90.14</c:v>
                </c:pt>
                <c:pt idx="3279">
                  <c:v>90.14</c:v>
                </c:pt>
                <c:pt idx="3280">
                  <c:v>90.1</c:v>
                </c:pt>
                <c:pt idx="3281">
                  <c:v>90.05</c:v>
                </c:pt>
                <c:pt idx="3282">
                  <c:v>89.99</c:v>
                </c:pt>
                <c:pt idx="3283">
                  <c:v>89.92</c:v>
                </c:pt>
                <c:pt idx="3284">
                  <c:v>89.85</c:v>
                </c:pt>
                <c:pt idx="3285">
                  <c:v>89.77</c:v>
                </c:pt>
                <c:pt idx="3286">
                  <c:v>89.67</c:v>
                </c:pt>
                <c:pt idx="3287">
                  <c:v>89.56</c:v>
                </c:pt>
                <c:pt idx="3288">
                  <c:v>89.45</c:v>
                </c:pt>
                <c:pt idx="3289">
                  <c:v>89.35</c:v>
                </c:pt>
                <c:pt idx="3290">
                  <c:v>89.26</c:v>
                </c:pt>
                <c:pt idx="3291">
                  <c:v>89.17</c:v>
                </c:pt>
                <c:pt idx="3292">
                  <c:v>89.07</c:v>
                </c:pt>
                <c:pt idx="3293">
                  <c:v>88.95</c:v>
                </c:pt>
                <c:pt idx="3294">
                  <c:v>88.83</c:v>
                </c:pt>
                <c:pt idx="3295">
                  <c:v>88.7</c:v>
                </c:pt>
                <c:pt idx="3296">
                  <c:v>88.59</c:v>
                </c:pt>
                <c:pt idx="3297">
                  <c:v>88.5</c:v>
                </c:pt>
                <c:pt idx="3298">
                  <c:v>88.4</c:v>
                </c:pt>
                <c:pt idx="3299">
                  <c:v>88.29</c:v>
                </c:pt>
                <c:pt idx="3300">
                  <c:v>88.19</c:v>
                </c:pt>
                <c:pt idx="3301">
                  <c:v>88.12</c:v>
                </c:pt>
                <c:pt idx="3302">
                  <c:v>88.06</c:v>
                </c:pt>
                <c:pt idx="3303">
                  <c:v>87.99</c:v>
                </c:pt>
                <c:pt idx="3304">
                  <c:v>87.89</c:v>
                </c:pt>
                <c:pt idx="3305">
                  <c:v>87.77</c:v>
                </c:pt>
                <c:pt idx="3306">
                  <c:v>87.65</c:v>
                </c:pt>
                <c:pt idx="3307">
                  <c:v>87.53</c:v>
                </c:pt>
                <c:pt idx="3308">
                  <c:v>87.41</c:v>
                </c:pt>
                <c:pt idx="3309">
                  <c:v>87.31</c:v>
                </c:pt>
                <c:pt idx="3310">
                  <c:v>87.22</c:v>
                </c:pt>
                <c:pt idx="3311">
                  <c:v>87.12</c:v>
                </c:pt>
                <c:pt idx="3312">
                  <c:v>86.99</c:v>
                </c:pt>
                <c:pt idx="3313">
                  <c:v>86.84</c:v>
                </c:pt>
                <c:pt idx="3314">
                  <c:v>86.66</c:v>
                </c:pt>
                <c:pt idx="3315">
                  <c:v>86.5</c:v>
                </c:pt>
                <c:pt idx="3316">
                  <c:v>86.39</c:v>
                </c:pt>
                <c:pt idx="3317">
                  <c:v>86.35</c:v>
                </c:pt>
                <c:pt idx="3318">
                  <c:v>86.34</c:v>
                </c:pt>
                <c:pt idx="3319">
                  <c:v>86.28</c:v>
                </c:pt>
                <c:pt idx="3320">
                  <c:v>86.15</c:v>
                </c:pt>
                <c:pt idx="3321">
                  <c:v>85.97</c:v>
                </c:pt>
                <c:pt idx="3322">
                  <c:v>85.8</c:v>
                </c:pt>
                <c:pt idx="3323">
                  <c:v>85.67</c:v>
                </c:pt>
                <c:pt idx="3324">
                  <c:v>85.57</c:v>
                </c:pt>
                <c:pt idx="3325">
                  <c:v>85.48</c:v>
                </c:pt>
                <c:pt idx="3326">
                  <c:v>85.39</c:v>
                </c:pt>
                <c:pt idx="3327">
                  <c:v>85.28</c:v>
                </c:pt>
                <c:pt idx="3328">
                  <c:v>85.19</c:v>
                </c:pt>
                <c:pt idx="3329">
                  <c:v>85.13</c:v>
                </c:pt>
                <c:pt idx="3330">
                  <c:v>85.06</c:v>
                </c:pt>
                <c:pt idx="3331">
                  <c:v>84.86</c:v>
                </c:pt>
                <c:pt idx="3332">
                  <c:v>84.53</c:v>
                </c:pt>
                <c:pt idx="3333">
                  <c:v>84.29</c:v>
                </c:pt>
                <c:pt idx="3334">
                  <c:v>84.16</c:v>
                </c:pt>
                <c:pt idx="3335">
                  <c:v>83.97</c:v>
                </c:pt>
                <c:pt idx="3336">
                  <c:v>83.74</c:v>
                </c:pt>
                <c:pt idx="3337">
                  <c:v>83.52</c:v>
                </c:pt>
                <c:pt idx="3338">
                  <c:v>83.36</c:v>
                </c:pt>
                <c:pt idx="3339">
                  <c:v>83.24</c:v>
                </c:pt>
                <c:pt idx="3340">
                  <c:v>83.1</c:v>
                </c:pt>
                <c:pt idx="3341">
                  <c:v>82.97</c:v>
                </c:pt>
                <c:pt idx="3342">
                  <c:v>82.85</c:v>
                </c:pt>
                <c:pt idx="3343">
                  <c:v>82.74</c:v>
                </c:pt>
                <c:pt idx="3344">
                  <c:v>82.62</c:v>
                </c:pt>
                <c:pt idx="3345">
                  <c:v>82.49</c:v>
                </c:pt>
                <c:pt idx="3346">
                  <c:v>82.34</c:v>
                </c:pt>
                <c:pt idx="3347">
                  <c:v>82.2</c:v>
                </c:pt>
                <c:pt idx="3348">
                  <c:v>82.09</c:v>
                </c:pt>
                <c:pt idx="3349">
                  <c:v>82.02</c:v>
                </c:pt>
                <c:pt idx="3350">
                  <c:v>81.97</c:v>
                </c:pt>
                <c:pt idx="3351">
                  <c:v>81.92</c:v>
                </c:pt>
                <c:pt idx="3352">
                  <c:v>81.86</c:v>
                </c:pt>
                <c:pt idx="3353">
                  <c:v>81.8</c:v>
                </c:pt>
                <c:pt idx="3354">
                  <c:v>81.760000000000005</c:v>
                </c:pt>
                <c:pt idx="3355">
                  <c:v>81.72</c:v>
                </c:pt>
                <c:pt idx="3356">
                  <c:v>81.67</c:v>
                </c:pt>
                <c:pt idx="3357">
                  <c:v>81.599999999999994</c:v>
                </c:pt>
                <c:pt idx="3358">
                  <c:v>81.53</c:v>
                </c:pt>
                <c:pt idx="3359">
                  <c:v>81.459999999999994</c:v>
                </c:pt>
                <c:pt idx="3360">
                  <c:v>81.41</c:v>
                </c:pt>
                <c:pt idx="3361">
                  <c:v>81.37</c:v>
                </c:pt>
                <c:pt idx="3362">
                  <c:v>81.31</c:v>
                </c:pt>
                <c:pt idx="3363">
                  <c:v>81.22</c:v>
                </c:pt>
                <c:pt idx="3364">
                  <c:v>81.11</c:v>
                </c:pt>
                <c:pt idx="3365">
                  <c:v>81.010000000000005</c:v>
                </c:pt>
                <c:pt idx="3366">
                  <c:v>80.92</c:v>
                </c:pt>
                <c:pt idx="3367">
                  <c:v>80.819999999999993</c:v>
                </c:pt>
                <c:pt idx="3368">
                  <c:v>80.72</c:v>
                </c:pt>
                <c:pt idx="3369">
                  <c:v>80.66</c:v>
                </c:pt>
                <c:pt idx="3370">
                  <c:v>80.66</c:v>
                </c:pt>
                <c:pt idx="3371">
                  <c:v>80.66</c:v>
                </c:pt>
                <c:pt idx="3372">
                  <c:v>80.63</c:v>
                </c:pt>
                <c:pt idx="3373">
                  <c:v>80.56</c:v>
                </c:pt>
                <c:pt idx="3374">
                  <c:v>80.459999999999994</c:v>
                </c:pt>
                <c:pt idx="3375">
                  <c:v>80.349999999999994</c:v>
                </c:pt>
                <c:pt idx="3376">
                  <c:v>80.27</c:v>
                </c:pt>
                <c:pt idx="3377">
                  <c:v>80.209999999999994</c:v>
                </c:pt>
                <c:pt idx="3378">
                  <c:v>80.12</c:v>
                </c:pt>
                <c:pt idx="3379">
                  <c:v>79.930000000000007</c:v>
                </c:pt>
                <c:pt idx="3380">
                  <c:v>79.650000000000006</c:v>
                </c:pt>
                <c:pt idx="3381">
                  <c:v>79.34</c:v>
                </c:pt>
                <c:pt idx="3382">
                  <c:v>79.02</c:v>
                </c:pt>
                <c:pt idx="3383">
                  <c:v>78.67</c:v>
                </c:pt>
                <c:pt idx="3384">
                  <c:v>78.31</c:v>
                </c:pt>
                <c:pt idx="3385">
                  <c:v>78.010000000000005</c:v>
                </c:pt>
                <c:pt idx="3386">
                  <c:v>77.78</c:v>
                </c:pt>
                <c:pt idx="3387">
                  <c:v>77.62</c:v>
                </c:pt>
                <c:pt idx="3388">
                  <c:v>77.510000000000005</c:v>
                </c:pt>
                <c:pt idx="3389">
                  <c:v>77.489999999999995</c:v>
                </c:pt>
                <c:pt idx="3390">
                  <c:v>77.56</c:v>
                </c:pt>
                <c:pt idx="3391">
                  <c:v>77.63</c:v>
                </c:pt>
                <c:pt idx="3392">
                  <c:v>77.67</c:v>
                </c:pt>
                <c:pt idx="3393">
                  <c:v>77.680000000000007</c:v>
                </c:pt>
                <c:pt idx="3394">
                  <c:v>77.7</c:v>
                </c:pt>
                <c:pt idx="3395">
                  <c:v>77.709999999999994</c:v>
                </c:pt>
                <c:pt idx="3396">
                  <c:v>77.67</c:v>
                </c:pt>
                <c:pt idx="3397">
                  <c:v>77.61</c:v>
                </c:pt>
                <c:pt idx="3398">
                  <c:v>77.56</c:v>
                </c:pt>
                <c:pt idx="3399">
                  <c:v>77.52</c:v>
                </c:pt>
                <c:pt idx="3400">
                  <c:v>77.5</c:v>
                </c:pt>
                <c:pt idx="3401">
                  <c:v>77.459999999999994</c:v>
                </c:pt>
                <c:pt idx="3402">
                  <c:v>77.39</c:v>
                </c:pt>
                <c:pt idx="3403">
                  <c:v>77.260000000000005</c:v>
                </c:pt>
                <c:pt idx="3404">
                  <c:v>77.11</c:v>
                </c:pt>
                <c:pt idx="3405">
                  <c:v>77.010000000000005</c:v>
                </c:pt>
                <c:pt idx="3406">
                  <c:v>76.959999999999994</c:v>
                </c:pt>
                <c:pt idx="3407">
                  <c:v>76.95</c:v>
                </c:pt>
                <c:pt idx="3408">
                  <c:v>76.930000000000007</c:v>
                </c:pt>
                <c:pt idx="3409">
                  <c:v>76.92</c:v>
                </c:pt>
                <c:pt idx="3410">
                  <c:v>76.92</c:v>
                </c:pt>
                <c:pt idx="3411">
                  <c:v>76.87</c:v>
                </c:pt>
                <c:pt idx="3412">
                  <c:v>76.78</c:v>
                </c:pt>
                <c:pt idx="3413">
                  <c:v>76.69</c:v>
                </c:pt>
                <c:pt idx="3414">
                  <c:v>76.61</c:v>
                </c:pt>
                <c:pt idx="3415">
                  <c:v>76.489999999999995</c:v>
                </c:pt>
                <c:pt idx="3416">
                  <c:v>76.349999999999994</c:v>
                </c:pt>
                <c:pt idx="3417">
                  <c:v>76.260000000000005</c:v>
                </c:pt>
                <c:pt idx="3418">
                  <c:v>76.28</c:v>
                </c:pt>
                <c:pt idx="3419">
                  <c:v>76.33</c:v>
                </c:pt>
                <c:pt idx="3420">
                  <c:v>76.34</c:v>
                </c:pt>
                <c:pt idx="3421">
                  <c:v>76.27</c:v>
                </c:pt>
                <c:pt idx="3422">
                  <c:v>76.13</c:v>
                </c:pt>
                <c:pt idx="3423">
                  <c:v>75.959999999999994</c:v>
                </c:pt>
                <c:pt idx="3424">
                  <c:v>75.819999999999993</c:v>
                </c:pt>
                <c:pt idx="3425">
                  <c:v>75.709999999999994</c:v>
                </c:pt>
                <c:pt idx="3426">
                  <c:v>75.61</c:v>
                </c:pt>
                <c:pt idx="3427">
                  <c:v>75.459999999999994</c:v>
                </c:pt>
                <c:pt idx="3428">
                  <c:v>75.28</c:v>
                </c:pt>
                <c:pt idx="3429">
                  <c:v>75.16</c:v>
                </c:pt>
                <c:pt idx="3430">
                  <c:v>75.13</c:v>
                </c:pt>
                <c:pt idx="3431">
                  <c:v>75.14</c:v>
                </c:pt>
                <c:pt idx="3432">
                  <c:v>75.150000000000006</c:v>
                </c:pt>
                <c:pt idx="3433">
                  <c:v>75.180000000000007</c:v>
                </c:pt>
                <c:pt idx="3434">
                  <c:v>75.22</c:v>
                </c:pt>
                <c:pt idx="3435">
                  <c:v>75.2</c:v>
                </c:pt>
                <c:pt idx="3436">
                  <c:v>75.09</c:v>
                </c:pt>
                <c:pt idx="3437">
                  <c:v>74.94</c:v>
                </c:pt>
                <c:pt idx="3438">
                  <c:v>74.81</c:v>
                </c:pt>
                <c:pt idx="3439">
                  <c:v>74.69</c:v>
                </c:pt>
                <c:pt idx="3440">
                  <c:v>74.569999999999993</c:v>
                </c:pt>
                <c:pt idx="3441">
                  <c:v>74.459999999999994</c:v>
                </c:pt>
                <c:pt idx="3442">
                  <c:v>74.38</c:v>
                </c:pt>
                <c:pt idx="3443">
                  <c:v>74.3</c:v>
                </c:pt>
                <c:pt idx="3444">
                  <c:v>74.2</c:v>
                </c:pt>
                <c:pt idx="3445">
                  <c:v>74.11</c:v>
                </c:pt>
                <c:pt idx="3446">
                  <c:v>74.040000000000006</c:v>
                </c:pt>
                <c:pt idx="3447">
                  <c:v>73.97</c:v>
                </c:pt>
                <c:pt idx="3448">
                  <c:v>73.88</c:v>
                </c:pt>
                <c:pt idx="3449">
                  <c:v>73.78</c:v>
                </c:pt>
                <c:pt idx="3450">
                  <c:v>73.69</c:v>
                </c:pt>
                <c:pt idx="3451">
                  <c:v>73.58</c:v>
                </c:pt>
                <c:pt idx="3452">
                  <c:v>73.48</c:v>
                </c:pt>
                <c:pt idx="3453">
                  <c:v>73.42</c:v>
                </c:pt>
                <c:pt idx="3454">
                  <c:v>73.36</c:v>
                </c:pt>
                <c:pt idx="3455">
                  <c:v>73.209999999999994</c:v>
                </c:pt>
                <c:pt idx="3456">
                  <c:v>72.95</c:v>
                </c:pt>
                <c:pt idx="3457">
                  <c:v>72.66</c:v>
                </c:pt>
                <c:pt idx="3458">
                  <c:v>72.400000000000006</c:v>
                </c:pt>
                <c:pt idx="3459">
                  <c:v>72.180000000000007</c:v>
                </c:pt>
                <c:pt idx="3460">
                  <c:v>71.98</c:v>
                </c:pt>
                <c:pt idx="3461">
                  <c:v>71.760000000000005</c:v>
                </c:pt>
                <c:pt idx="3462">
                  <c:v>71.540000000000006</c:v>
                </c:pt>
                <c:pt idx="3463">
                  <c:v>71.239999999999995</c:v>
                </c:pt>
                <c:pt idx="3464">
                  <c:v>70.88</c:v>
                </c:pt>
                <c:pt idx="3465">
                  <c:v>70.48</c:v>
                </c:pt>
                <c:pt idx="3466">
                  <c:v>70.08</c:v>
                </c:pt>
                <c:pt idx="3467">
                  <c:v>69.63</c:v>
                </c:pt>
                <c:pt idx="3468">
                  <c:v>69.099999999999994</c:v>
                </c:pt>
                <c:pt idx="3469">
                  <c:v>68.5</c:v>
                </c:pt>
                <c:pt idx="3470">
                  <c:v>67.86</c:v>
                </c:pt>
                <c:pt idx="3471">
                  <c:v>67.17</c:v>
                </c:pt>
                <c:pt idx="3472">
                  <c:v>66.44</c:v>
                </c:pt>
                <c:pt idx="3473">
                  <c:v>65.73</c:v>
                </c:pt>
                <c:pt idx="3474">
                  <c:v>65.069999999999993</c:v>
                </c:pt>
                <c:pt idx="3475">
                  <c:v>64.41</c:v>
                </c:pt>
                <c:pt idx="3476">
                  <c:v>63.73</c:v>
                </c:pt>
                <c:pt idx="3477">
                  <c:v>63.09</c:v>
                </c:pt>
                <c:pt idx="3478">
                  <c:v>62.53</c:v>
                </c:pt>
                <c:pt idx="3479">
                  <c:v>62.04</c:v>
                </c:pt>
                <c:pt idx="3480">
                  <c:v>61.58</c:v>
                </c:pt>
                <c:pt idx="3481">
                  <c:v>61.19</c:v>
                </c:pt>
                <c:pt idx="3482">
                  <c:v>60.92</c:v>
                </c:pt>
                <c:pt idx="3483">
                  <c:v>60.74</c:v>
                </c:pt>
                <c:pt idx="3484">
                  <c:v>60.66</c:v>
                </c:pt>
                <c:pt idx="3485">
                  <c:v>60.7</c:v>
                </c:pt>
                <c:pt idx="3486">
                  <c:v>60.85</c:v>
                </c:pt>
                <c:pt idx="3487">
                  <c:v>61</c:v>
                </c:pt>
                <c:pt idx="3488">
                  <c:v>61.16</c:v>
                </c:pt>
                <c:pt idx="3489">
                  <c:v>61.39</c:v>
                </c:pt>
                <c:pt idx="3490">
                  <c:v>61.71</c:v>
                </c:pt>
                <c:pt idx="3491">
                  <c:v>62.04</c:v>
                </c:pt>
                <c:pt idx="3492">
                  <c:v>62.31</c:v>
                </c:pt>
                <c:pt idx="3493">
                  <c:v>62.57</c:v>
                </c:pt>
                <c:pt idx="3494">
                  <c:v>62.84</c:v>
                </c:pt>
                <c:pt idx="3495">
                  <c:v>63.09</c:v>
                </c:pt>
                <c:pt idx="3496">
                  <c:v>63.29</c:v>
                </c:pt>
                <c:pt idx="3497">
                  <c:v>63.54</c:v>
                </c:pt>
                <c:pt idx="3498">
                  <c:v>63.83</c:v>
                </c:pt>
                <c:pt idx="3499">
                  <c:v>64.069999999999993</c:v>
                </c:pt>
                <c:pt idx="3500">
                  <c:v>64.2</c:v>
                </c:pt>
                <c:pt idx="3501">
                  <c:v>64.27</c:v>
                </c:pt>
                <c:pt idx="3502">
                  <c:v>64.33</c:v>
                </c:pt>
                <c:pt idx="3503">
                  <c:v>64.3</c:v>
                </c:pt>
                <c:pt idx="3504">
                  <c:v>64.22</c:v>
                </c:pt>
                <c:pt idx="3505">
                  <c:v>64.17</c:v>
                </c:pt>
                <c:pt idx="3506">
                  <c:v>64.209999999999994</c:v>
                </c:pt>
                <c:pt idx="3507">
                  <c:v>64.19</c:v>
                </c:pt>
                <c:pt idx="3508">
                  <c:v>64.06</c:v>
                </c:pt>
                <c:pt idx="3509">
                  <c:v>63.9</c:v>
                </c:pt>
                <c:pt idx="3510">
                  <c:v>63.78</c:v>
                </c:pt>
                <c:pt idx="3511">
                  <c:v>63.63</c:v>
                </c:pt>
                <c:pt idx="3512">
                  <c:v>63.4</c:v>
                </c:pt>
                <c:pt idx="3513">
                  <c:v>63.17</c:v>
                </c:pt>
                <c:pt idx="3514">
                  <c:v>63.02</c:v>
                </c:pt>
                <c:pt idx="3515">
                  <c:v>62.87</c:v>
                </c:pt>
                <c:pt idx="3516">
                  <c:v>62.68</c:v>
                </c:pt>
                <c:pt idx="3517">
                  <c:v>62.54</c:v>
                </c:pt>
                <c:pt idx="3518">
                  <c:v>62.5</c:v>
                </c:pt>
                <c:pt idx="3519">
                  <c:v>62.42</c:v>
                </c:pt>
                <c:pt idx="3520">
                  <c:v>62.22</c:v>
                </c:pt>
                <c:pt idx="3521">
                  <c:v>61.98</c:v>
                </c:pt>
                <c:pt idx="3522">
                  <c:v>61.82</c:v>
                </c:pt>
                <c:pt idx="3523">
                  <c:v>61.69</c:v>
                </c:pt>
                <c:pt idx="3524">
                  <c:v>61.51</c:v>
                </c:pt>
                <c:pt idx="3525">
                  <c:v>61.33</c:v>
                </c:pt>
                <c:pt idx="3526">
                  <c:v>61.25</c:v>
                </c:pt>
                <c:pt idx="3527">
                  <c:v>61.28</c:v>
                </c:pt>
                <c:pt idx="3528">
                  <c:v>61.37</c:v>
                </c:pt>
                <c:pt idx="3529">
                  <c:v>61.52</c:v>
                </c:pt>
                <c:pt idx="3530">
                  <c:v>61.72</c:v>
                </c:pt>
                <c:pt idx="3531">
                  <c:v>61.86</c:v>
                </c:pt>
                <c:pt idx="3532">
                  <c:v>61.91</c:v>
                </c:pt>
                <c:pt idx="3533">
                  <c:v>61.92</c:v>
                </c:pt>
                <c:pt idx="3534">
                  <c:v>61.92</c:v>
                </c:pt>
                <c:pt idx="3535">
                  <c:v>61.87</c:v>
                </c:pt>
                <c:pt idx="3536">
                  <c:v>61.8</c:v>
                </c:pt>
                <c:pt idx="3537">
                  <c:v>61.84</c:v>
                </c:pt>
                <c:pt idx="3538">
                  <c:v>61.98</c:v>
                </c:pt>
                <c:pt idx="3539">
                  <c:v>62.02</c:v>
                </c:pt>
                <c:pt idx="3540">
                  <c:v>61.91</c:v>
                </c:pt>
                <c:pt idx="3541">
                  <c:v>61.88</c:v>
                </c:pt>
                <c:pt idx="3542">
                  <c:v>62.22</c:v>
                </c:pt>
                <c:pt idx="3543">
                  <c:v>62.85</c:v>
                </c:pt>
                <c:pt idx="3544">
                  <c:v>63.52</c:v>
                </c:pt>
                <c:pt idx="3545">
                  <c:v>64.08</c:v>
                </c:pt>
                <c:pt idx="3546">
                  <c:v>64.569999999999993</c:v>
                </c:pt>
                <c:pt idx="3547">
                  <c:v>64.95</c:v>
                </c:pt>
                <c:pt idx="3548">
                  <c:v>65.239999999999995</c:v>
                </c:pt>
                <c:pt idx="3549">
                  <c:v>65.47</c:v>
                </c:pt>
                <c:pt idx="3550">
                  <c:v>65.62</c:v>
                </c:pt>
                <c:pt idx="3551">
                  <c:v>65.62</c:v>
                </c:pt>
                <c:pt idx="3552">
                  <c:v>65.540000000000006</c:v>
                </c:pt>
                <c:pt idx="3553">
                  <c:v>65.61</c:v>
                </c:pt>
                <c:pt idx="3554">
                  <c:v>65.87</c:v>
                </c:pt>
                <c:pt idx="3555">
                  <c:v>66.11</c:v>
                </c:pt>
                <c:pt idx="3556">
                  <c:v>66.25</c:v>
                </c:pt>
                <c:pt idx="3557">
                  <c:v>66.42</c:v>
                </c:pt>
                <c:pt idx="3558">
                  <c:v>66.69</c:v>
                </c:pt>
                <c:pt idx="3559">
                  <c:v>66.91</c:v>
                </c:pt>
                <c:pt idx="3560">
                  <c:v>67.069999999999993</c:v>
                </c:pt>
                <c:pt idx="3561">
                  <c:v>67.290000000000006</c:v>
                </c:pt>
                <c:pt idx="3562">
                  <c:v>67.599999999999994</c:v>
                </c:pt>
                <c:pt idx="3563">
                  <c:v>67.8</c:v>
                </c:pt>
                <c:pt idx="3564">
                  <c:v>67.78</c:v>
                </c:pt>
                <c:pt idx="3565">
                  <c:v>67.67</c:v>
                </c:pt>
                <c:pt idx="3566">
                  <c:v>67.55</c:v>
                </c:pt>
                <c:pt idx="3567">
                  <c:v>67.349999999999994</c:v>
                </c:pt>
                <c:pt idx="3568">
                  <c:v>67.11</c:v>
                </c:pt>
                <c:pt idx="3569">
                  <c:v>67.05</c:v>
                </c:pt>
                <c:pt idx="3570">
                  <c:v>67.2</c:v>
                </c:pt>
                <c:pt idx="3571">
                  <c:v>67.349999999999994</c:v>
                </c:pt>
                <c:pt idx="3572">
                  <c:v>67.430000000000007</c:v>
                </c:pt>
                <c:pt idx="3573">
                  <c:v>67.67</c:v>
                </c:pt>
                <c:pt idx="3574">
                  <c:v>68.099999999999994</c:v>
                </c:pt>
                <c:pt idx="3575">
                  <c:v>68.38</c:v>
                </c:pt>
                <c:pt idx="3576">
                  <c:v>68.36</c:v>
                </c:pt>
                <c:pt idx="3577">
                  <c:v>68.38</c:v>
                </c:pt>
                <c:pt idx="3578">
                  <c:v>68.7</c:v>
                </c:pt>
                <c:pt idx="3579">
                  <c:v>69.11</c:v>
                </c:pt>
                <c:pt idx="3580">
                  <c:v>69.19</c:v>
                </c:pt>
                <c:pt idx="3581">
                  <c:v>68.92</c:v>
                </c:pt>
                <c:pt idx="3582">
                  <c:v>68.63</c:v>
                </c:pt>
                <c:pt idx="3583">
                  <c:v>68.36</c:v>
                </c:pt>
                <c:pt idx="3584">
                  <c:v>68.03</c:v>
                </c:pt>
                <c:pt idx="3585">
                  <c:v>67.819999999999993</c:v>
                </c:pt>
                <c:pt idx="3586">
                  <c:v>67.87</c:v>
                </c:pt>
                <c:pt idx="3587">
                  <c:v>68.069999999999993</c:v>
                </c:pt>
                <c:pt idx="3588">
                  <c:v>68.260000000000005</c:v>
                </c:pt>
                <c:pt idx="3589">
                  <c:v>68.45</c:v>
                </c:pt>
                <c:pt idx="3590">
                  <c:v>68.61</c:v>
                </c:pt>
                <c:pt idx="3591">
                  <c:v>68.540000000000006</c:v>
                </c:pt>
                <c:pt idx="3592">
                  <c:v>68.319999999999993</c:v>
                </c:pt>
                <c:pt idx="3593">
                  <c:v>68.31</c:v>
                </c:pt>
                <c:pt idx="3594">
                  <c:v>68.59</c:v>
                </c:pt>
                <c:pt idx="3595">
                  <c:v>68.7</c:v>
                </c:pt>
                <c:pt idx="3596">
                  <c:v>68.45</c:v>
                </c:pt>
                <c:pt idx="3597">
                  <c:v>68.17</c:v>
                </c:pt>
                <c:pt idx="3598">
                  <c:v>67.989999999999995</c:v>
                </c:pt>
                <c:pt idx="3599">
                  <c:v>67.38</c:v>
                </c:pt>
                <c:pt idx="3600">
                  <c:v>66.06</c:v>
                </c:pt>
              </c:numCache>
            </c:numRef>
          </c:yVal>
          <c:smooth val="1"/>
        </c:ser>
        <c:ser>
          <c:idx val="4"/>
          <c:order val="2"/>
          <c:tx>
            <c:v>TS1/85/12</c:v>
          </c:tx>
          <c:spPr>
            <a:ln w="19050"/>
          </c:spPr>
          <c:marker>
            <c:symbol val="none"/>
          </c:marker>
          <c:xVal>
            <c:numRef>
              <c:f>'MH Summary'!$A$4:$A$3604</c:f>
              <c:numCache>
                <c:formatCode>General</c:formatCode>
                <c:ptCount val="3601"/>
                <c:pt idx="0">
                  <c:v>4000</c:v>
                </c:pt>
                <c:pt idx="1">
                  <c:v>3999</c:v>
                </c:pt>
                <c:pt idx="2">
                  <c:v>3998</c:v>
                </c:pt>
                <c:pt idx="3">
                  <c:v>3997</c:v>
                </c:pt>
                <c:pt idx="4">
                  <c:v>3996</c:v>
                </c:pt>
                <c:pt idx="5">
                  <c:v>3995</c:v>
                </c:pt>
                <c:pt idx="6">
                  <c:v>3994</c:v>
                </c:pt>
                <c:pt idx="7">
                  <c:v>3993</c:v>
                </c:pt>
                <c:pt idx="8">
                  <c:v>3992</c:v>
                </c:pt>
                <c:pt idx="9">
                  <c:v>3991</c:v>
                </c:pt>
                <c:pt idx="10">
                  <c:v>3990</c:v>
                </c:pt>
                <c:pt idx="11">
                  <c:v>3989</c:v>
                </c:pt>
                <c:pt idx="12">
                  <c:v>3988</c:v>
                </c:pt>
                <c:pt idx="13">
                  <c:v>3987</c:v>
                </c:pt>
                <c:pt idx="14">
                  <c:v>3986</c:v>
                </c:pt>
                <c:pt idx="15">
                  <c:v>3985</c:v>
                </c:pt>
                <c:pt idx="16">
                  <c:v>3984</c:v>
                </c:pt>
                <c:pt idx="17">
                  <c:v>3983</c:v>
                </c:pt>
                <c:pt idx="18">
                  <c:v>3982</c:v>
                </c:pt>
                <c:pt idx="19">
                  <c:v>3981</c:v>
                </c:pt>
                <c:pt idx="20">
                  <c:v>3980</c:v>
                </c:pt>
                <c:pt idx="21">
                  <c:v>3979</c:v>
                </c:pt>
                <c:pt idx="22">
                  <c:v>3978</c:v>
                </c:pt>
                <c:pt idx="23">
                  <c:v>3977</c:v>
                </c:pt>
                <c:pt idx="24">
                  <c:v>3976</c:v>
                </c:pt>
                <c:pt idx="25">
                  <c:v>3975</c:v>
                </c:pt>
                <c:pt idx="26">
                  <c:v>3974</c:v>
                </c:pt>
                <c:pt idx="27">
                  <c:v>3973</c:v>
                </c:pt>
                <c:pt idx="28">
                  <c:v>3972</c:v>
                </c:pt>
                <c:pt idx="29">
                  <c:v>3971</c:v>
                </c:pt>
                <c:pt idx="30">
                  <c:v>3970</c:v>
                </c:pt>
                <c:pt idx="31">
                  <c:v>3969</c:v>
                </c:pt>
                <c:pt idx="32">
                  <c:v>3968</c:v>
                </c:pt>
                <c:pt idx="33">
                  <c:v>3967</c:v>
                </c:pt>
                <c:pt idx="34">
                  <c:v>3966</c:v>
                </c:pt>
                <c:pt idx="35">
                  <c:v>3965</c:v>
                </c:pt>
                <c:pt idx="36">
                  <c:v>3964</c:v>
                </c:pt>
                <c:pt idx="37">
                  <c:v>3963</c:v>
                </c:pt>
                <c:pt idx="38">
                  <c:v>3962</c:v>
                </c:pt>
                <c:pt idx="39">
                  <c:v>3961</c:v>
                </c:pt>
                <c:pt idx="40">
                  <c:v>3960</c:v>
                </c:pt>
                <c:pt idx="41">
                  <c:v>3959</c:v>
                </c:pt>
                <c:pt idx="42">
                  <c:v>3958</c:v>
                </c:pt>
                <c:pt idx="43">
                  <c:v>3957</c:v>
                </c:pt>
                <c:pt idx="44">
                  <c:v>3956</c:v>
                </c:pt>
                <c:pt idx="45">
                  <c:v>3955</c:v>
                </c:pt>
                <c:pt idx="46">
                  <c:v>3954</c:v>
                </c:pt>
                <c:pt idx="47">
                  <c:v>3953</c:v>
                </c:pt>
                <c:pt idx="48">
                  <c:v>3952</c:v>
                </c:pt>
                <c:pt idx="49">
                  <c:v>3951</c:v>
                </c:pt>
                <c:pt idx="50">
                  <c:v>3950</c:v>
                </c:pt>
                <c:pt idx="51">
                  <c:v>3949</c:v>
                </c:pt>
                <c:pt idx="52">
                  <c:v>3948</c:v>
                </c:pt>
                <c:pt idx="53">
                  <c:v>3947</c:v>
                </c:pt>
                <c:pt idx="54">
                  <c:v>3946</c:v>
                </c:pt>
                <c:pt idx="55">
                  <c:v>3945</c:v>
                </c:pt>
                <c:pt idx="56">
                  <c:v>3944</c:v>
                </c:pt>
                <c:pt idx="57">
                  <c:v>3943</c:v>
                </c:pt>
                <c:pt idx="58">
                  <c:v>3942</c:v>
                </c:pt>
                <c:pt idx="59">
                  <c:v>3941</c:v>
                </c:pt>
                <c:pt idx="60">
                  <c:v>3940</c:v>
                </c:pt>
                <c:pt idx="61">
                  <c:v>3939</c:v>
                </c:pt>
                <c:pt idx="62">
                  <c:v>3938</c:v>
                </c:pt>
                <c:pt idx="63">
                  <c:v>3937</c:v>
                </c:pt>
                <c:pt idx="64">
                  <c:v>3936</c:v>
                </c:pt>
                <c:pt idx="65">
                  <c:v>3935</c:v>
                </c:pt>
                <c:pt idx="66">
                  <c:v>3934</c:v>
                </c:pt>
                <c:pt idx="67">
                  <c:v>3933</c:v>
                </c:pt>
                <c:pt idx="68">
                  <c:v>3932</c:v>
                </c:pt>
                <c:pt idx="69">
                  <c:v>3931</c:v>
                </c:pt>
                <c:pt idx="70">
                  <c:v>3930</c:v>
                </c:pt>
                <c:pt idx="71">
                  <c:v>3929</c:v>
                </c:pt>
                <c:pt idx="72">
                  <c:v>3928</c:v>
                </c:pt>
                <c:pt idx="73">
                  <c:v>3927</c:v>
                </c:pt>
                <c:pt idx="74">
                  <c:v>3926</c:v>
                </c:pt>
                <c:pt idx="75">
                  <c:v>3925</c:v>
                </c:pt>
                <c:pt idx="76">
                  <c:v>3924</c:v>
                </c:pt>
                <c:pt idx="77">
                  <c:v>3923</c:v>
                </c:pt>
                <c:pt idx="78">
                  <c:v>3922</c:v>
                </c:pt>
                <c:pt idx="79">
                  <c:v>3921</c:v>
                </c:pt>
                <c:pt idx="80">
                  <c:v>3920</c:v>
                </c:pt>
                <c:pt idx="81">
                  <c:v>3919</c:v>
                </c:pt>
                <c:pt idx="82">
                  <c:v>3918</c:v>
                </c:pt>
                <c:pt idx="83">
                  <c:v>3917</c:v>
                </c:pt>
                <c:pt idx="84">
                  <c:v>3916</c:v>
                </c:pt>
                <c:pt idx="85">
                  <c:v>3915</c:v>
                </c:pt>
                <c:pt idx="86">
                  <c:v>3914</c:v>
                </c:pt>
                <c:pt idx="87">
                  <c:v>3913</c:v>
                </c:pt>
                <c:pt idx="88">
                  <c:v>3912</c:v>
                </c:pt>
                <c:pt idx="89">
                  <c:v>3911</c:v>
                </c:pt>
                <c:pt idx="90">
                  <c:v>3910</c:v>
                </c:pt>
                <c:pt idx="91">
                  <c:v>3909</c:v>
                </c:pt>
                <c:pt idx="92">
                  <c:v>3908</c:v>
                </c:pt>
                <c:pt idx="93">
                  <c:v>3907</c:v>
                </c:pt>
                <c:pt idx="94">
                  <c:v>3906</c:v>
                </c:pt>
                <c:pt idx="95">
                  <c:v>3905</c:v>
                </c:pt>
                <c:pt idx="96">
                  <c:v>3904</c:v>
                </c:pt>
                <c:pt idx="97">
                  <c:v>3903</c:v>
                </c:pt>
                <c:pt idx="98">
                  <c:v>3902</c:v>
                </c:pt>
                <c:pt idx="99">
                  <c:v>3901</c:v>
                </c:pt>
                <c:pt idx="100">
                  <c:v>3900</c:v>
                </c:pt>
                <c:pt idx="101">
                  <c:v>3899</c:v>
                </c:pt>
                <c:pt idx="102">
                  <c:v>3898</c:v>
                </c:pt>
                <c:pt idx="103">
                  <c:v>3897</c:v>
                </c:pt>
                <c:pt idx="104">
                  <c:v>3896</c:v>
                </c:pt>
                <c:pt idx="105">
                  <c:v>3895</c:v>
                </c:pt>
                <c:pt idx="106">
                  <c:v>3894</c:v>
                </c:pt>
                <c:pt idx="107">
                  <c:v>3893</c:v>
                </c:pt>
                <c:pt idx="108">
                  <c:v>3892</c:v>
                </c:pt>
                <c:pt idx="109">
                  <c:v>3891</c:v>
                </c:pt>
                <c:pt idx="110">
                  <c:v>3890</c:v>
                </c:pt>
                <c:pt idx="111">
                  <c:v>3889</c:v>
                </c:pt>
                <c:pt idx="112">
                  <c:v>3888</c:v>
                </c:pt>
                <c:pt idx="113">
                  <c:v>3887</c:v>
                </c:pt>
                <c:pt idx="114">
                  <c:v>3886</c:v>
                </c:pt>
                <c:pt idx="115">
                  <c:v>3885</c:v>
                </c:pt>
                <c:pt idx="116">
                  <c:v>3884</c:v>
                </c:pt>
                <c:pt idx="117">
                  <c:v>3883</c:v>
                </c:pt>
                <c:pt idx="118">
                  <c:v>3882</c:v>
                </c:pt>
                <c:pt idx="119">
                  <c:v>3881</c:v>
                </c:pt>
                <c:pt idx="120">
                  <c:v>3880</c:v>
                </c:pt>
                <c:pt idx="121">
                  <c:v>3879</c:v>
                </c:pt>
                <c:pt idx="122">
                  <c:v>3878</c:v>
                </c:pt>
                <c:pt idx="123">
                  <c:v>3877</c:v>
                </c:pt>
                <c:pt idx="124">
                  <c:v>3876</c:v>
                </c:pt>
                <c:pt idx="125">
                  <c:v>3875</c:v>
                </c:pt>
                <c:pt idx="126">
                  <c:v>3874</c:v>
                </c:pt>
                <c:pt idx="127">
                  <c:v>3873</c:v>
                </c:pt>
                <c:pt idx="128">
                  <c:v>3872</c:v>
                </c:pt>
                <c:pt idx="129">
                  <c:v>3871</c:v>
                </c:pt>
                <c:pt idx="130">
                  <c:v>3870</c:v>
                </c:pt>
                <c:pt idx="131">
                  <c:v>3869</c:v>
                </c:pt>
                <c:pt idx="132">
                  <c:v>3868</c:v>
                </c:pt>
                <c:pt idx="133">
                  <c:v>3867</c:v>
                </c:pt>
                <c:pt idx="134">
                  <c:v>3866</c:v>
                </c:pt>
                <c:pt idx="135">
                  <c:v>3865</c:v>
                </c:pt>
                <c:pt idx="136">
                  <c:v>3864</c:v>
                </c:pt>
                <c:pt idx="137">
                  <c:v>3863</c:v>
                </c:pt>
                <c:pt idx="138">
                  <c:v>3862</c:v>
                </c:pt>
                <c:pt idx="139">
                  <c:v>3861</c:v>
                </c:pt>
                <c:pt idx="140">
                  <c:v>3860</c:v>
                </c:pt>
                <c:pt idx="141">
                  <c:v>3859</c:v>
                </c:pt>
                <c:pt idx="142">
                  <c:v>3858</c:v>
                </c:pt>
                <c:pt idx="143">
                  <c:v>3857</c:v>
                </c:pt>
                <c:pt idx="144">
                  <c:v>3856</c:v>
                </c:pt>
                <c:pt idx="145">
                  <c:v>3855</c:v>
                </c:pt>
                <c:pt idx="146">
                  <c:v>3854</c:v>
                </c:pt>
                <c:pt idx="147">
                  <c:v>3853</c:v>
                </c:pt>
                <c:pt idx="148">
                  <c:v>3852</c:v>
                </c:pt>
                <c:pt idx="149">
                  <c:v>3851</c:v>
                </c:pt>
                <c:pt idx="150">
                  <c:v>3850</c:v>
                </c:pt>
                <c:pt idx="151">
                  <c:v>3849</c:v>
                </c:pt>
                <c:pt idx="152">
                  <c:v>3848</c:v>
                </c:pt>
                <c:pt idx="153">
                  <c:v>3847</c:v>
                </c:pt>
                <c:pt idx="154">
                  <c:v>3846</c:v>
                </c:pt>
                <c:pt idx="155">
                  <c:v>3845</c:v>
                </c:pt>
                <c:pt idx="156">
                  <c:v>3844</c:v>
                </c:pt>
                <c:pt idx="157">
                  <c:v>3843</c:v>
                </c:pt>
                <c:pt idx="158">
                  <c:v>3842</c:v>
                </c:pt>
                <c:pt idx="159">
                  <c:v>3841</c:v>
                </c:pt>
                <c:pt idx="160">
                  <c:v>3840</c:v>
                </c:pt>
                <c:pt idx="161">
                  <c:v>3839</c:v>
                </c:pt>
                <c:pt idx="162">
                  <c:v>3838</c:v>
                </c:pt>
                <c:pt idx="163">
                  <c:v>3837</c:v>
                </c:pt>
                <c:pt idx="164">
                  <c:v>3836</c:v>
                </c:pt>
                <c:pt idx="165">
                  <c:v>3835</c:v>
                </c:pt>
                <c:pt idx="166">
                  <c:v>3834</c:v>
                </c:pt>
                <c:pt idx="167">
                  <c:v>3833</c:v>
                </c:pt>
                <c:pt idx="168">
                  <c:v>3832</c:v>
                </c:pt>
                <c:pt idx="169">
                  <c:v>3831</c:v>
                </c:pt>
                <c:pt idx="170">
                  <c:v>3830</c:v>
                </c:pt>
                <c:pt idx="171">
                  <c:v>3829</c:v>
                </c:pt>
                <c:pt idx="172">
                  <c:v>3828</c:v>
                </c:pt>
                <c:pt idx="173">
                  <c:v>3827</c:v>
                </c:pt>
                <c:pt idx="174">
                  <c:v>3826</c:v>
                </c:pt>
                <c:pt idx="175">
                  <c:v>3825</c:v>
                </c:pt>
                <c:pt idx="176">
                  <c:v>3824</c:v>
                </c:pt>
                <c:pt idx="177">
                  <c:v>3823</c:v>
                </c:pt>
                <c:pt idx="178">
                  <c:v>3822</c:v>
                </c:pt>
                <c:pt idx="179">
                  <c:v>3821</c:v>
                </c:pt>
                <c:pt idx="180">
                  <c:v>3820</c:v>
                </c:pt>
                <c:pt idx="181">
                  <c:v>3819</c:v>
                </c:pt>
                <c:pt idx="182">
                  <c:v>3818</c:v>
                </c:pt>
                <c:pt idx="183">
                  <c:v>3817</c:v>
                </c:pt>
                <c:pt idx="184">
                  <c:v>3816</c:v>
                </c:pt>
                <c:pt idx="185">
                  <c:v>3815</c:v>
                </c:pt>
                <c:pt idx="186">
                  <c:v>3814</c:v>
                </c:pt>
                <c:pt idx="187">
                  <c:v>3813</c:v>
                </c:pt>
                <c:pt idx="188">
                  <c:v>3812</c:v>
                </c:pt>
                <c:pt idx="189">
                  <c:v>3811</c:v>
                </c:pt>
                <c:pt idx="190">
                  <c:v>3810</c:v>
                </c:pt>
                <c:pt idx="191">
                  <c:v>3809</c:v>
                </c:pt>
                <c:pt idx="192">
                  <c:v>3808</c:v>
                </c:pt>
                <c:pt idx="193">
                  <c:v>3807</c:v>
                </c:pt>
                <c:pt idx="194">
                  <c:v>3806</c:v>
                </c:pt>
                <c:pt idx="195">
                  <c:v>3805</c:v>
                </c:pt>
                <c:pt idx="196">
                  <c:v>3804</c:v>
                </c:pt>
                <c:pt idx="197">
                  <c:v>3803</c:v>
                </c:pt>
                <c:pt idx="198">
                  <c:v>3802</c:v>
                </c:pt>
                <c:pt idx="199">
                  <c:v>3801</c:v>
                </c:pt>
                <c:pt idx="200">
                  <c:v>3800</c:v>
                </c:pt>
                <c:pt idx="201">
                  <c:v>3799</c:v>
                </c:pt>
                <c:pt idx="202">
                  <c:v>3798</c:v>
                </c:pt>
                <c:pt idx="203">
                  <c:v>3797</c:v>
                </c:pt>
                <c:pt idx="204">
                  <c:v>3796</c:v>
                </c:pt>
                <c:pt idx="205">
                  <c:v>3795</c:v>
                </c:pt>
                <c:pt idx="206">
                  <c:v>3794</c:v>
                </c:pt>
                <c:pt idx="207">
                  <c:v>3793</c:v>
                </c:pt>
                <c:pt idx="208">
                  <c:v>3792</c:v>
                </c:pt>
                <c:pt idx="209">
                  <c:v>3791</c:v>
                </c:pt>
                <c:pt idx="210">
                  <c:v>3790</c:v>
                </c:pt>
                <c:pt idx="211">
                  <c:v>3789</c:v>
                </c:pt>
                <c:pt idx="212">
                  <c:v>3788</c:v>
                </c:pt>
                <c:pt idx="213">
                  <c:v>3787</c:v>
                </c:pt>
                <c:pt idx="214">
                  <c:v>3786</c:v>
                </c:pt>
                <c:pt idx="215">
                  <c:v>3785</c:v>
                </c:pt>
                <c:pt idx="216">
                  <c:v>3784</c:v>
                </c:pt>
                <c:pt idx="217">
                  <c:v>3783</c:v>
                </c:pt>
                <c:pt idx="218">
                  <c:v>3782</c:v>
                </c:pt>
                <c:pt idx="219">
                  <c:v>3781</c:v>
                </c:pt>
                <c:pt idx="220">
                  <c:v>3780</c:v>
                </c:pt>
                <c:pt idx="221">
                  <c:v>3779</c:v>
                </c:pt>
                <c:pt idx="222">
                  <c:v>3778</c:v>
                </c:pt>
                <c:pt idx="223">
                  <c:v>3777</c:v>
                </c:pt>
                <c:pt idx="224">
                  <c:v>3776</c:v>
                </c:pt>
                <c:pt idx="225">
                  <c:v>3775</c:v>
                </c:pt>
                <c:pt idx="226">
                  <c:v>3774</c:v>
                </c:pt>
                <c:pt idx="227">
                  <c:v>3773</c:v>
                </c:pt>
                <c:pt idx="228">
                  <c:v>3772</c:v>
                </c:pt>
                <c:pt idx="229">
                  <c:v>3771</c:v>
                </c:pt>
                <c:pt idx="230">
                  <c:v>3770</c:v>
                </c:pt>
                <c:pt idx="231">
                  <c:v>3769</c:v>
                </c:pt>
                <c:pt idx="232">
                  <c:v>3768</c:v>
                </c:pt>
                <c:pt idx="233">
                  <c:v>3767</c:v>
                </c:pt>
                <c:pt idx="234">
                  <c:v>3766</c:v>
                </c:pt>
                <c:pt idx="235">
                  <c:v>3765</c:v>
                </c:pt>
                <c:pt idx="236">
                  <c:v>3764</c:v>
                </c:pt>
                <c:pt idx="237">
                  <c:v>3763</c:v>
                </c:pt>
                <c:pt idx="238">
                  <c:v>3762</c:v>
                </c:pt>
                <c:pt idx="239">
                  <c:v>3761</c:v>
                </c:pt>
                <c:pt idx="240">
                  <c:v>3760</c:v>
                </c:pt>
                <c:pt idx="241">
                  <c:v>3759</c:v>
                </c:pt>
                <c:pt idx="242">
                  <c:v>3758</c:v>
                </c:pt>
                <c:pt idx="243">
                  <c:v>3757</c:v>
                </c:pt>
                <c:pt idx="244">
                  <c:v>3756</c:v>
                </c:pt>
                <c:pt idx="245">
                  <c:v>3755</c:v>
                </c:pt>
                <c:pt idx="246">
                  <c:v>3754</c:v>
                </c:pt>
                <c:pt idx="247">
                  <c:v>3753</c:v>
                </c:pt>
                <c:pt idx="248">
                  <c:v>3752</c:v>
                </c:pt>
                <c:pt idx="249">
                  <c:v>3751</c:v>
                </c:pt>
                <c:pt idx="250">
                  <c:v>3750</c:v>
                </c:pt>
                <c:pt idx="251">
                  <c:v>3749</c:v>
                </c:pt>
                <c:pt idx="252">
                  <c:v>3748</c:v>
                </c:pt>
                <c:pt idx="253">
                  <c:v>3747</c:v>
                </c:pt>
                <c:pt idx="254">
                  <c:v>3746</c:v>
                </c:pt>
                <c:pt idx="255">
                  <c:v>3745</c:v>
                </c:pt>
                <c:pt idx="256">
                  <c:v>3744</c:v>
                </c:pt>
                <c:pt idx="257">
                  <c:v>3743</c:v>
                </c:pt>
                <c:pt idx="258">
                  <c:v>3742</c:v>
                </c:pt>
                <c:pt idx="259">
                  <c:v>3741</c:v>
                </c:pt>
                <c:pt idx="260">
                  <c:v>3740</c:v>
                </c:pt>
                <c:pt idx="261">
                  <c:v>3739</c:v>
                </c:pt>
                <c:pt idx="262">
                  <c:v>3738</c:v>
                </c:pt>
                <c:pt idx="263">
                  <c:v>3737</c:v>
                </c:pt>
                <c:pt idx="264">
                  <c:v>3736</c:v>
                </c:pt>
                <c:pt idx="265">
                  <c:v>3735</c:v>
                </c:pt>
                <c:pt idx="266">
                  <c:v>3734</c:v>
                </c:pt>
                <c:pt idx="267">
                  <c:v>3733</c:v>
                </c:pt>
                <c:pt idx="268">
                  <c:v>3732</c:v>
                </c:pt>
                <c:pt idx="269">
                  <c:v>3731</c:v>
                </c:pt>
                <c:pt idx="270">
                  <c:v>3730</c:v>
                </c:pt>
                <c:pt idx="271">
                  <c:v>3729</c:v>
                </c:pt>
                <c:pt idx="272">
                  <c:v>3728</c:v>
                </c:pt>
                <c:pt idx="273">
                  <c:v>3727</c:v>
                </c:pt>
                <c:pt idx="274">
                  <c:v>3726</c:v>
                </c:pt>
                <c:pt idx="275">
                  <c:v>3725</c:v>
                </c:pt>
                <c:pt idx="276">
                  <c:v>3724</c:v>
                </c:pt>
                <c:pt idx="277">
                  <c:v>3723</c:v>
                </c:pt>
                <c:pt idx="278">
                  <c:v>3722</c:v>
                </c:pt>
                <c:pt idx="279">
                  <c:v>3721</c:v>
                </c:pt>
                <c:pt idx="280">
                  <c:v>3720</c:v>
                </c:pt>
                <c:pt idx="281">
                  <c:v>3719</c:v>
                </c:pt>
                <c:pt idx="282">
                  <c:v>3718</c:v>
                </c:pt>
                <c:pt idx="283">
                  <c:v>3717</c:v>
                </c:pt>
                <c:pt idx="284">
                  <c:v>3716</c:v>
                </c:pt>
                <c:pt idx="285">
                  <c:v>3715</c:v>
                </c:pt>
                <c:pt idx="286">
                  <c:v>3714</c:v>
                </c:pt>
                <c:pt idx="287">
                  <c:v>3713</c:v>
                </c:pt>
                <c:pt idx="288">
                  <c:v>3712</c:v>
                </c:pt>
                <c:pt idx="289">
                  <c:v>3711</c:v>
                </c:pt>
                <c:pt idx="290">
                  <c:v>3710</c:v>
                </c:pt>
                <c:pt idx="291">
                  <c:v>3709</c:v>
                </c:pt>
                <c:pt idx="292">
                  <c:v>3708</c:v>
                </c:pt>
                <c:pt idx="293">
                  <c:v>3707</c:v>
                </c:pt>
                <c:pt idx="294">
                  <c:v>3706</c:v>
                </c:pt>
                <c:pt idx="295">
                  <c:v>3705</c:v>
                </c:pt>
                <c:pt idx="296">
                  <c:v>3704</c:v>
                </c:pt>
                <c:pt idx="297">
                  <c:v>3703</c:v>
                </c:pt>
                <c:pt idx="298">
                  <c:v>3702</c:v>
                </c:pt>
                <c:pt idx="299">
                  <c:v>3701</c:v>
                </c:pt>
                <c:pt idx="300">
                  <c:v>3700</c:v>
                </c:pt>
                <c:pt idx="301">
                  <c:v>3699</c:v>
                </c:pt>
                <c:pt idx="302">
                  <c:v>3698</c:v>
                </c:pt>
                <c:pt idx="303">
                  <c:v>3697</c:v>
                </c:pt>
                <c:pt idx="304">
                  <c:v>3696</c:v>
                </c:pt>
                <c:pt idx="305">
                  <c:v>3695</c:v>
                </c:pt>
                <c:pt idx="306">
                  <c:v>3694</c:v>
                </c:pt>
                <c:pt idx="307">
                  <c:v>3693</c:v>
                </c:pt>
                <c:pt idx="308">
                  <c:v>3692</c:v>
                </c:pt>
                <c:pt idx="309">
                  <c:v>3691</c:v>
                </c:pt>
                <c:pt idx="310">
                  <c:v>3690</c:v>
                </c:pt>
                <c:pt idx="311">
                  <c:v>3689</c:v>
                </c:pt>
                <c:pt idx="312">
                  <c:v>3688</c:v>
                </c:pt>
                <c:pt idx="313">
                  <c:v>3687</c:v>
                </c:pt>
                <c:pt idx="314">
                  <c:v>3686</c:v>
                </c:pt>
                <c:pt idx="315">
                  <c:v>3685</c:v>
                </c:pt>
                <c:pt idx="316">
                  <c:v>3684</c:v>
                </c:pt>
                <c:pt idx="317">
                  <c:v>3683</c:v>
                </c:pt>
                <c:pt idx="318">
                  <c:v>3682</c:v>
                </c:pt>
                <c:pt idx="319">
                  <c:v>3681</c:v>
                </c:pt>
                <c:pt idx="320">
                  <c:v>3680</c:v>
                </c:pt>
                <c:pt idx="321">
                  <c:v>3679</c:v>
                </c:pt>
                <c:pt idx="322">
                  <c:v>3678</c:v>
                </c:pt>
                <c:pt idx="323">
                  <c:v>3677</c:v>
                </c:pt>
                <c:pt idx="324">
                  <c:v>3676</c:v>
                </c:pt>
                <c:pt idx="325">
                  <c:v>3675</c:v>
                </c:pt>
                <c:pt idx="326">
                  <c:v>3674</c:v>
                </c:pt>
                <c:pt idx="327">
                  <c:v>3673</c:v>
                </c:pt>
                <c:pt idx="328">
                  <c:v>3672</c:v>
                </c:pt>
                <c:pt idx="329">
                  <c:v>3671</c:v>
                </c:pt>
                <c:pt idx="330">
                  <c:v>3670</c:v>
                </c:pt>
                <c:pt idx="331">
                  <c:v>3669</c:v>
                </c:pt>
                <c:pt idx="332">
                  <c:v>3668</c:v>
                </c:pt>
                <c:pt idx="333">
                  <c:v>3667</c:v>
                </c:pt>
                <c:pt idx="334">
                  <c:v>3666</c:v>
                </c:pt>
                <c:pt idx="335">
                  <c:v>3665</c:v>
                </c:pt>
                <c:pt idx="336">
                  <c:v>3664</c:v>
                </c:pt>
                <c:pt idx="337">
                  <c:v>3663</c:v>
                </c:pt>
                <c:pt idx="338">
                  <c:v>3662</c:v>
                </c:pt>
                <c:pt idx="339">
                  <c:v>3661</c:v>
                </c:pt>
                <c:pt idx="340">
                  <c:v>3660</c:v>
                </c:pt>
                <c:pt idx="341">
                  <c:v>3659</c:v>
                </c:pt>
                <c:pt idx="342">
                  <c:v>3658</c:v>
                </c:pt>
                <c:pt idx="343">
                  <c:v>3657</c:v>
                </c:pt>
                <c:pt idx="344">
                  <c:v>3656</c:v>
                </c:pt>
                <c:pt idx="345">
                  <c:v>3655</c:v>
                </c:pt>
                <c:pt idx="346">
                  <c:v>3654</c:v>
                </c:pt>
                <c:pt idx="347">
                  <c:v>3653</c:v>
                </c:pt>
                <c:pt idx="348">
                  <c:v>3652</c:v>
                </c:pt>
                <c:pt idx="349">
                  <c:v>3651</c:v>
                </c:pt>
                <c:pt idx="350">
                  <c:v>3650</c:v>
                </c:pt>
                <c:pt idx="351">
                  <c:v>3649</c:v>
                </c:pt>
                <c:pt idx="352">
                  <c:v>3648</c:v>
                </c:pt>
                <c:pt idx="353">
                  <c:v>3647</c:v>
                </c:pt>
                <c:pt idx="354">
                  <c:v>3646</c:v>
                </c:pt>
                <c:pt idx="355">
                  <c:v>3645</c:v>
                </c:pt>
                <c:pt idx="356">
                  <c:v>3644</c:v>
                </c:pt>
                <c:pt idx="357">
                  <c:v>3643</c:v>
                </c:pt>
                <c:pt idx="358">
                  <c:v>3642</c:v>
                </c:pt>
                <c:pt idx="359">
                  <c:v>3641</c:v>
                </c:pt>
                <c:pt idx="360">
                  <c:v>3640</c:v>
                </c:pt>
                <c:pt idx="361">
                  <c:v>3639</c:v>
                </c:pt>
                <c:pt idx="362">
                  <c:v>3638</c:v>
                </c:pt>
                <c:pt idx="363">
                  <c:v>3637</c:v>
                </c:pt>
                <c:pt idx="364">
                  <c:v>3636</c:v>
                </c:pt>
                <c:pt idx="365">
                  <c:v>3635</c:v>
                </c:pt>
                <c:pt idx="366">
                  <c:v>3634</c:v>
                </c:pt>
                <c:pt idx="367">
                  <c:v>3633</c:v>
                </c:pt>
                <c:pt idx="368">
                  <c:v>3632</c:v>
                </c:pt>
                <c:pt idx="369">
                  <c:v>3631</c:v>
                </c:pt>
                <c:pt idx="370">
                  <c:v>3630</c:v>
                </c:pt>
                <c:pt idx="371">
                  <c:v>3629</c:v>
                </c:pt>
                <c:pt idx="372">
                  <c:v>3628</c:v>
                </c:pt>
                <c:pt idx="373">
                  <c:v>3627</c:v>
                </c:pt>
                <c:pt idx="374">
                  <c:v>3626</c:v>
                </c:pt>
                <c:pt idx="375">
                  <c:v>3625</c:v>
                </c:pt>
                <c:pt idx="376">
                  <c:v>3624</c:v>
                </c:pt>
                <c:pt idx="377">
                  <c:v>3623</c:v>
                </c:pt>
                <c:pt idx="378">
                  <c:v>3622</c:v>
                </c:pt>
                <c:pt idx="379">
                  <c:v>3621</c:v>
                </c:pt>
                <c:pt idx="380">
                  <c:v>3620</c:v>
                </c:pt>
                <c:pt idx="381">
                  <c:v>3619</c:v>
                </c:pt>
                <c:pt idx="382">
                  <c:v>3618</c:v>
                </c:pt>
                <c:pt idx="383">
                  <c:v>3617</c:v>
                </c:pt>
                <c:pt idx="384">
                  <c:v>3616</c:v>
                </c:pt>
                <c:pt idx="385">
                  <c:v>3615</c:v>
                </c:pt>
                <c:pt idx="386">
                  <c:v>3614</c:v>
                </c:pt>
                <c:pt idx="387">
                  <c:v>3613</c:v>
                </c:pt>
                <c:pt idx="388">
                  <c:v>3612</c:v>
                </c:pt>
                <c:pt idx="389">
                  <c:v>3611</c:v>
                </c:pt>
                <c:pt idx="390">
                  <c:v>3610</c:v>
                </c:pt>
                <c:pt idx="391">
                  <c:v>3609</c:v>
                </c:pt>
                <c:pt idx="392">
                  <c:v>3608</c:v>
                </c:pt>
                <c:pt idx="393">
                  <c:v>3607</c:v>
                </c:pt>
                <c:pt idx="394">
                  <c:v>3606</c:v>
                </c:pt>
                <c:pt idx="395">
                  <c:v>3605</c:v>
                </c:pt>
                <c:pt idx="396">
                  <c:v>3604</c:v>
                </c:pt>
                <c:pt idx="397">
                  <c:v>3603</c:v>
                </c:pt>
                <c:pt idx="398">
                  <c:v>3602</c:v>
                </c:pt>
                <c:pt idx="399">
                  <c:v>3601</c:v>
                </c:pt>
                <c:pt idx="400">
                  <c:v>3600</c:v>
                </c:pt>
                <c:pt idx="401">
                  <c:v>3599</c:v>
                </c:pt>
                <c:pt idx="402">
                  <c:v>3598</c:v>
                </c:pt>
                <c:pt idx="403">
                  <c:v>3597</c:v>
                </c:pt>
                <c:pt idx="404">
                  <c:v>3596</c:v>
                </c:pt>
                <c:pt idx="405">
                  <c:v>3595</c:v>
                </c:pt>
                <c:pt idx="406">
                  <c:v>3594</c:v>
                </c:pt>
                <c:pt idx="407">
                  <c:v>3593</c:v>
                </c:pt>
                <c:pt idx="408">
                  <c:v>3592</c:v>
                </c:pt>
                <c:pt idx="409">
                  <c:v>3591</c:v>
                </c:pt>
                <c:pt idx="410">
                  <c:v>3590</c:v>
                </c:pt>
                <c:pt idx="411">
                  <c:v>3589</c:v>
                </c:pt>
                <c:pt idx="412">
                  <c:v>3588</c:v>
                </c:pt>
                <c:pt idx="413">
                  <c:v>3587</c:v>
                </c:pt>
                <c:pt idx="414">
                  <c:v>3586</c:v>
                </c:pt>
                <c:pt idx="415">
                  <c:v>3585</c:v>
                </c:pt>
                <c:pt idx="416">
                  <c:v>3584</c:v>
                </c:pt>
                <c:pt idx="417">
                  <c:v>3583</c:v>
                </c:pt>
                <c:pt idx="418">
                  <c:v>3582</c:v>
                </c:pt>
                <c:pt idx="419">
                  <c:v>3581</c:v>
                </c:pt>
                <c:pt idx="420">
                  <c:v>3580</c:v>
                </c:pt>
                <c:pt idx="421">
                  <c:v>3579</c:v>
                </c:pt>
                <c:pt idx="422">
                  <c:v>3578</c:v>
                </c:pt>
                <c:pt idx="423">
                  <c:v>3577</c:v>
                </c:pt>
                <c:pt idx="424">
                  <c:v>3576</c:v>
                </c:pt>
                <c:pt idx="425">
                  <c:v>3575</c:v>
                </c:pt>
                <c:pt idx="426">
                  <c:v>3574</c:v>
                </c:pt>
                <c:pt idx="427">
                  <c:v>3573</c:v>
                </c:pt>
                <c:pt idx="428">
                  <c:v>3572</c:v>
                </c:pt>
                <c:pt idx="429">
                  <c:v>3571</c:v>
                </c:pt>
                <c:pt idx="430">
                  <c:v>3570</c:v>
                </c:pt>
                <c:pt idx="431">
                  <c:v>3569</c:v>
                </c:pt>
                <c:pt idx="432">
                  <c:v>3568</c:v>
                </c:pt>
                <c:pt idx="433">
                  <c:v>3567</c:v>
                </c:pt>
                <c:pt idx="434">
                  <c:v>3566</c:v>
                </c:pt>
                <c:pt idx="435">
                  <c:v>3565</c:v>
                </c:pt>
                <c:pt idx="436">
                  <c:v>3564</c:v>
                </c:pt>
                <c:pt idx="437">
                  <c:v>3563</c:v>
                </c:pt>
                <c:pt idx="438">
                  <c:v>3562</c:v>
                </c:pt>
                <c:pt idx="439">
                  <c:v>3561</c:v>
                </c:pt>
                <c:pt idx="440">
                  <c:v>3560</c:v>
                </c:pt>
                <c:pt idx="441">
                  <c:v>3559</c:v>
                </c:pt>
                <c:pt idx="442">
                  <c:v>3558</c:v>
                </c:pt>
                <c:pt idx="443">
                  <c:v>3557</c:v>
                </c:pt>
                <c:pt idx="444">
                  <c:v>3556</c:v>
                </c:pt>
                <c:pt idx="445">
                  <c:v>3555</c:v>
                </c:pt>
                <c:pt idx="446">
                  <c:v>3554</c:v>
                </c:pt>
                <c:pt idx="447">
                  <c:v>3553</c:v>
                </c:pt>
                <c:pt idx="448">
                  <c:v>3552</c:v>
                </c:pt>
                <c:pt idx="449">
                  <c:v>3551</c:v>
                </c:pt>
                <c:pt idx="450">
                  <c:v>3550</c:v>
                </c:pt>
                <c:pt idx="451">
                  <c:v>3549</c:v>
                </c:pt>
                <c:pt idx="452">
                  <c:v>3548</c:v>
                </c:pt>
                <c:pt idx="453">
                  <c:v>3547</c:v>
                </c:pt>
                <c:pt idx="454">
                  <c:v>3546</c:v>
                </c:pt>
                <c:pt idx="455">
                  <c:v>3545</c:v>
                </c:pt>
                <c:pt idx="456">
                  <c:v>3544</c:v>
                </c:pt>
                <c:pt idx="457">
                  <c:v>3543</c:v>
                </c:pt>
                <c:pt idx="458">
                  <c:v>3542</c:v>
                </c:pt>
                <c:pt idx="459">
                  <c:v>3541</c:v>
                </c:pt>
                <c:pt idx="460">
                  <c:v>3540</c:v>
                </c:pt>
                <c:pt idx="461">
                  <c:v>3539</c:v>
                </c:pt>
                <c:pt idx="462">
                  <c:v>3538</c:v>
                </c:pt>
                <c:pt idx="463">
                  <c:v>3537</c:v>
                </c:pt>
                <c:pt idx="464">
                  <c:v>3536</c:v>
                </c:pt>
                <c:pt idx="465">
                  <c:v>3535</c:v>
                </c:pt>
                <c:pt idx="466">
                  <c:v>3534</c:v>
                </c:pt>
                <c:pt idx="467">
                  <c:v>3533</c:v>
                </c:pt>
                <c:pt idx="468">
                  <c:v>3532</c:v>
                </c:pt>
                <c:pt idx="469">
                  <c:v>3531</c:v>
                </c:pt>
                <c:pt idx="470">
                  <c:v>3530</c:v>
                </c:pt>
                <c:pt idx="471">
                  <c:v>3529</c:v>
                </c:pt>
                <c:pt idx="472">
                  <c:v>3528</c:v>
                </c:pt>
                <c:pt idx="473">
                  <c:v>3527</c:v>
                </c:pt>
                <c:pt idx="474">
                  <c:v>3526</c:v>
                </c:pt>
                <c:pt idx="475">
                  <c:v>3525</c:v>
                </c:pt>
                <c:pt idx="476">
                  <c:v>3524</c:v>
                </c:pt>
                <c:pt idx="477">
                  <c:v>3523</c:v>
                </c:pt>
                <c:pt idx="478">
                  <c:v>3522</c:v>
                </c:pt>
                <c:pt idx="479">
                  <c:v>3521</c:v>
                </c:pt>
                <c:pt idx="480">
                  <c:v>3520</c:v>
                </c:pt>
                <c:pt idx="481">
                  <c:v>3519</c:v>
                </c:pt>
                <c:pt idx="482">
                  <c:v>3518</c:v>
                </c:pt>
                <c:pt idx="483">
                  <c:v>3517</c:v>
                </c:pt>
                <c:pt idx="484">
                  <c:v>3516</c:v>
                </c:pt>
                <c:pt idx="485">
                  <c:v>3515</c:v>
                </c:pt>
                <c:pt idx="486">
                  <c:v>3514</c:v>
                </c:pt>
                <c:pt idx="487">
                  <c:v>3513</c:v>
                </c:pt>
                <c:pt idx="488">
                  <c:v>3512</c:v>
                </c:pt>
                <c:pt idx="489">
                  <c:v>3511</c:v>
                </c:pt>
                <c:pt idx="490">
                  <c:v>3510</c:v>
                </c:pt>
                <c:pt idx="491">
                  <c:v>3509</c:v>
                </c:pt>
                <c:pt idx="492">
                  <c:v>3508</c:v>
                </c:pt>
                <c:pt idx="493">
                  <c:v>3507</c:v>
                </c:pt>
                <c:pt idx="494">
                  <c:v>3506</c:v>
                </c:pt>
                <c:pt idx="495">
                  <c:v>3505</c:v>
                </c:pt>
                <c:pt idx="496">
                  <c:v>3504</c:v>
                </c:pt>
                <c:pt idx="497">
                  <c:v>3503</c:v>
                </c:pt>
                <c:pt idx="498">
                  <c:v>3502</c:v>
                </c:pt>
                <c:pt idx="499">
                  <c:v>3501</c:v>
                </c:pt>
                <c:pt idx="500">
                  <c:v>3500</c:v>
                </c:pt>
                <c:pt idx="501">
                  <c:v>3499</c:v>
                </c:pt>
                <c:pt idx="502">
                  <c:v>3498</c:v>
                </c:pt>
                <c:pt idx="503">
                  <c:v>3497</c:v>
                </c:pt>
                <c:pt idx="504">
                  <c:v>3496</c:v>
                </c:pt>
                <c:pt idx="505">
                  <c:v>3495</c:v>
                </c:pt>
                <c:pt idx="506">
                  <c:v>3494</c:v>
                </c:pt>
                <c:pt idx="507">
                  <c:v>3493</c:v>
                </c:pt>
                <c:pt idx="508">
                  <c:v>3492</c:v>
                </c:pt>
                <c:pt idx="509">
                  <c:v>3491</c:v>
                </c:pt>
                <c:pt idx="510">
                  <c:v>3490</c:v>
                </c:pt>
                <c:pt idx="511">
                  <c:v>3489</c:v>
                </c:pt>
                <c:pt idx="512">
                  <c:v>3488</c:v>
                </c:pt>
                <c:pt idx="513">
                  <c:v>3487</c:v>
                </c:pt>
                <c:pt idx="514">
                  <c:v>3486</c:v>
                </c:pt>
                <c:pt idx="515">
                  <c:v>3485</c:v>
                </c:pt>
                <c:pt idx="516">
                  <c:v>3484</c:v>
                </c:pt>
                <c:pt idx="517">
                  <c:v>3483</c:v>
                </c:pt>
                <c:pt idx="518">
                  <c:v>3482</c:v>
                </c:pt>
                <c:pt idx="519">
                  <c:v>3481</c:v>
                </c:pt>
                <c:pt idx="520">
                  <c:v>3480</c:v>
                </c:pt>
                <c:pt idx="521">
                  <c:v>3479</c:v>
                </c:pt>
                <c:pt idx="522">
                  <c:v>3478</c:v>
                </c:pt>
                <c:pt idx="523">
                  <c:v>3477</c:v>
                </c:pt>
                <c:pt idx="524">
                  <c:v>3476</c:v>
                </c:pt>
                <c:pt idx="525">
                  <c:v>3475</c:v>
                </c:pt>
                <c:pt idx="526">
                  <c:v>3474</c:v>
                </c:pt>
                <c:pt idx="527">
                  <c:v>3473</c:v>
                </c:pt>
                <c:pt idx="528">
                  <c:v>3472</c:v>
                </c:pt>
                <c:pt idx="529">
                  <c:v>3471</c:v>
                </c:pt>
                <c:pt idx="530">
                  <c:v>3470</c:v>
                </c:pt>
                <c:pt idx="531">
                  <c:v>3469</c:v>
                </c:pt>
                <c:pt idx="532">
                  <c:v>3468</c:v>
                </c:pt>
                <c:pt idx="533">
                  <c:v>3467</c:v>
                </c:pt>
                <c:pt idx="534">
                  <c:v>3466</c:v>
                </c:pt>
                <c:pt idx="535">
                  <c:v>3465</c:v>
                </c:pt>
                <c:pt idx="536">
                  <c:v>3464</c:v>
                </c:pt>
                <c:pt idx="537">
                  <c:v>3463</c:v>
                </c:pt>
                <c:pt idx="538">
                  <c:v>3462</c:v>
                </c:pt>
                <c:pt idx="539">
                  <c:v>3461</c:v>
                </c:pt>
                <c:pt idx="540">
                  <c:v>3460</c:v>
                </c:pt>
                <c:pt idx="541">
                  <c:v>3459</c:v>
                </c:pt>
                <c:pt idx="542">
                  <c:v>3458</c:v>
                </c:pt>
                <c:pt idx="543">
                  <c:v>3457</c:v>
                </c:pt>
                <c:pt idx="544">
                  <c:v>3456</c:v>
                </c:pt>
                <c:pt idx="545">
                  <c:v>3455</c:v>
                </c:pt>
                <c:pt idx="546">
                  <c:v>3454</c:v>
                </c:pt>
                <c:pt idx="547">
                  <c:v>3453</c:v>
                </c:pt>
                <c:pt idx="548">
                  <c:v>3452</c:v>
                </c:pt>
                <c:pt idx="549">
                  <c:v>3451</c:v>
                </c:pt>
                <c:pt idx="550">
                  <c:v>3450</c:v>
                </c:pt>
                <c:pt idx="551">
                  <c:v>3449</c:v>
                </c:pt>
                <c:pt idx="552">
                  <c:v>3448</c:v>
                </c:pt>
                <c:pt idx="553">
                  <c:v>3447</c:v>
                </c:pt>
                <c:pt idx="554">
                  <c:v>3446</c:v>
                </c:pt>
                <c:pt idx="555">
                  <c:v>3445</c:v>
                </c:pt>
                <c:pt idx="556">
                  <c:v>3444</c:v>
                </c:pt>
                <c:pt idx="557">
                  <c:v>3443</c:v>
                </c:pt>
                <c:pt idx="558">
                  <c:v>3442</c:v>
                </c:pt>
                <c:pt idx="559">
                  <c:v>3441</c:v>
                </c:pt>
                <c:pt idx="560">
                  <c:v>3440</c:v>
                </c:pt>
                <c:pt idx="561">
                  <c:v>3439</c:v>
                </c:pt>
                <c:pt idx="562">
                  <c:v>3438</c:v>
                </c:pt>
                <c:pt idx="563">
                  <c:v>3437</c:v>
                </c:pt>
                <c:pt idx="564">
                  <c:v>3436</c:v>
                </c:pt>
                <c:pt idx="565">
                  <c:v>3435</c:v>
                </c:pt>
                <c:pt idx="566">
                  <c:v>3434</c:v>
                </c:pt>
                <c:pt idx="567">
                  <c:v>3433</c:v>
                </c:pt>
                <c:pt idx="568">
                  <c:v>3432</c:v>
                </c:pt>
                <c:pt idx="569">
                  <c:v>3431</c:v>
                </c:pt>
                <c:pt idx="570">
                  <c:v>3430</c:v>
                </c:pt>
                <c:pt idx="571">
                  <c:v>3429</c:v>
                </c:pt>
                <c:pt idx="572">
                  <c:v>3428</c:v>
                </c:pt>
                <c:pt idx="573">
                  <c:v>3427</c:v>
                </c:pt>
                <c:pt idx="574">
                  <c:v>3426</c:v>
                </c:pt>
                <c:pt idx="575">
                  <c:v>3425</c:v>
                </c:pt>
                <c:pt idx="576">
                  <c:v>3424</c:v>
                </c:pt>
                <c:pt idx="577">
                  <c:v>3423</c:v>
                </c:pt>
                <c:pt idx="578">
                  <c:v>3422</c:v>
                </c:pt>
                <c:pt idx="579">
                  <c:v>3421</c:v>
                </c:pt>
                <c:pt idx="580">
                  <c:v>3420</c:v>
                </c:pt>
                <c:pt idx="581">
                  <c:v>3419</c:v>
                </c:pt>
                <c:pt idx="582">
                  <c:v>3418</c:v>
                </c:pt>
                <c:pt idx="583">
                  <c:v>3417</c:v>
                </c:pt>
                <c:pt idx="584">
                  <c:v>3416</c:v>
                </c:pt>
                <c:pt idx="585">
                  <c:v>3415</c:v>
                </c:pt>
                <c:pt idx="586">
                  <c:v>3414</c:v>
                </c:pt>
                <c:pt idx="587">
                  <c:v>3413</c:v>
                </c:pt>
                <c:pt idx="588">
                  <c:v>3412</c:v>
                </c:pt>
                <c:pt idx="589">
                  <c:v>3411</c:v>
                </c:pt>
                <c:pt idx="590">
                  <c:v>3410</c:v>
                </c:pt>
                <c:pt idx="591">
                  <c:v>3409</c:v>
                </c:pt>
                <c:pt idx="592">
                  <c:v>3408</c:v>
                </c:pt>
                <c:pt idx="593">
                  <c:v>3407</c:v>
                </c:pt>
                <c:pt idx="594">
                  <c:v>3406</c:v>
                </c:pt>
                <c:pt idx="595">
                  <c:v>3405</c:v>
                </c:pt>
                <c:pt idx="596">
                  <c:v>3404</c:v>
                </c:pt>
                <c:pt idx="597">
                  <c:v>3403</c:v>
                </c:pt>
                <c:pt idx="598">
                  <c:v>3402</c:v>
                </c:pt>
                <c:pt idx="599">
                  <c:v>3401</c:v>
                </c:pt>
                <c:pt idx="600">
                  <c:v>3400</c:v>
                </c:pt>
                <c:pt idx="601">
                  <c:v>3399</c:v>
                </c:pt>
                <c:pt idx="602">
                  <c:v>3398</c:v>
                </c:pt>
                <c:pt idx="603">
                  <c:v>3397</c:v>
                </c:pt>
                <c:pt idx="604">
                  <c:v>3396</c:v>
                </c:pt>
                <c:pt idx="605">
                  <c:v>3395</c:v>
                </c:pt>
                <c:pt idx="606">
                  <c:v>3394</c:v>
                </c:pt>
                <c:pt idx="607">
                  <c:v>3393</c:v>
                </c:pt>
                <c:pt idx="608">
                  <c:v>3392</c:v>
                </c:pt>
                <c:pt idx="609">
                  <c:v>3391</c:v>
                </c:pt>
                <c:pt idx="610">
                  <c:v>3390</c:v>
                </c:pt>
                <c:pt idx="611">
                  <c:v>3389</c:v>
                </c:pt>
                <c:pt idx="612">
                  <c:v>3388</c:v>
                </c:pt>
                <c:pt idx="613">
                  <c:v>3387</c:v>
                </c:pt>
                <c:pt idx="614">
                  <c:v>3386</c:v>
                </c:pt>
                <c:pt idx="615">
                  <c:v>3385</c:v>
                </c:pt>
                <c:pt idx="616">
                  <c:v>3384</c:v>
                </c:pt>
                <c:pt idx="617">
                  <c:v>3383</c:v>
                </c:pt>
                <c:pt idx="618">
                  <c:v>3382</c:v>
                </c:pt>
                <c:pt idx="619">
                  <c:v>3381</c:v>
                </c:pt>
                <c:pt idx="620">
                  <c:v>3380</c:v>
                </c:pt>
                <c:pt idx="621">
                  <c:v>3379</c:v>
                </c:pt>
                <c:pt idx="622">
                  <c:v>3378</c:v>
                </c:pt>
                <c:pt idx="623">
                  <c:v>3377</c:v>
                </c:pt>
                <c:pt idx="624">
                  <c:v>3376</c:v>
                </c:pt>
                <c:pt idx="625">
                  <c:v>3375</c:v>
                </c:pt>
                <c:pt idx="626">
                  <c:v>3374</c:v>
                </c:pt>
                <c:pt idx="627">
                  <c:v>3373</c:v>
                </c:pt>
                <c:pt idx="628">
                  <c:v>3372</c:v>
                </c:pt>
                <c:pt idx="629">
                  <c:v>3371</c:v>
                </c:pt>
                <c:pt idx="630">
                  <c:v>3370</c:v>
                </c:pt>
                <c:pt idx="631">
                  <c:v>3369</c:v>
                </c:pt>
                <c:pt idx="632">
                  <c:v>3368</c:v>
                </c:pt>
                <c:pt idx="633">
                  <c:v>3367</c:v>
                </c:pt>
                <c:pt idx="634">
                  <c:v>3366</c:v>
                </c:pt>
                <c:pt idx="635">
                  <c:v>3365</c:v>
                </c:pt>
                <c:pt idx="636">
                  <c:v>3364</c:v>
                </c:pt>
                <c:pt idx="637">
                  <c:v>3363</c:v>
                </c:pt>
                <c:pt idx="638">
                  <c:v>3362</c:v>
                </c:pt>
                <c:pt idx="639">
                  <c:v>3361</c:v>
                </c:pt>
                <c:pt idx="640">
                  <c:v>3360</c:v>
                </c:pt>
                <c:pt idx="641">
                  <c:v>3359</c:v>
                </c:pt>
                <c:pt idx="642">
                  <c:v>3358</c:v>
                </c:pt>
                <c:pt idx="643">
                  <c:v>3357</c:v>
                </c:pt>
                <c:pt idx="644">
                  <c:v>3356</c:v>
                </c:pt>
                <c:pt idx="645">
                  <c:v>3355</c:v>
                </c:pt>
                <c:pt idx="646">
                  <c:v>3354</c:v>
                </c:pt>
                <c:pt idx="647">
                  <c:v>3353</c:v>
                </c:pt>
                <c:pt idx="648">
                  <c:v>3352</c:v>
                </c:pt>
                <c:pt idx="649">
                  <c:v>3351</c:v>
                </c:pt>
                <c:pt idx="650">
                  <c:v>3350</c:v>
                </c:pt>
                <c:pt idx="651">
                  <c:v>3349</c:v>
                </c:pt>
                <c:pt idx="652">
                  <c:v>3348</c:v>
                </c:pt>
                <c:pt idx="653">
                  <c:v>3347</c:v>
                </c:pt>
                <c:pt idx="654">
                  <c:v>3346</c:v>
                </c:pt>
                <c:pt idx="655">
                  <c:v>3345</c:v>
                </c:pt>
                <c:pt idx="656">
                  <c:v>3344</c:v>
                </c:pt>
                <c:pt idx="657">
                  <c:v>3343</c:v>
                </c:pt>
                <c:pt idx="658">
                  <c:v>3342</c:v>
                </c:pt>
                <c:pt idx="659">
                  <c:v>3341</c:v>
                </c:pt>
                <c:pt idx="660">
                  <c:v>3340</c:v>
                </c:pt>
                <c:pt idx="661">
                  <c:v>3339</c:v>
                </c:pt>
                <c:pt idx="662">
                  <c:v>3338</c:v>
                </c:pt>
                <c:pt idx="663">
                  <c:v>3337</c:v>
                </c:pt>
                <c:pt idx="664">
                  <c:v>3336</c:v>
                </c:pt>
                <c:pt idx="665">
                  <c:v>3335</c:v>
                </c:pt>
                <c:pt idx="666">
                  <c:v>3334</c:v>
                </c:pt>
                <c:pt idx="667">
                  <c:v>3333</c:v>
                </c:pt>
                <c:pt idx="668">
                  <c:v>3332</c:v>
                </c:pt>
                <c:pt idx="669">
                  <c:v>3331</c:v>
                </c:pt>
                <c:pt idx="670">
                  <c:v>3330</c:v>
                </c:pt>
                <c:pt idx="671">
                  <c:v>3329</c:v>
                </c:pt>
                <c:pt idx="672">
                  <c:v>3328</c:v>
                </c:pt>
                <c:pt idx="673">
                  <c:v>3327</c:v>
                </c:pt>
                <c:pt idx="674">
                  <c:v>3326</c:v>
                </c:pt>
                <c:pt idx="675">
                  <c:v>3325</c:v>
                </c:pt>
                <c:pt idx="676">
                  <c:v>3324</c:v>
                </c:pt>
                <c:pt idx="677">
                  <c:v>3323</c:v>
                </c:pt>
                <c:pt idx="678">
                  <c:v>3322</c:v>
                </c:pt>
                <c:pt idx="679">
                  <c:v>3321</c:v>
                </c:pt>
                <c:pt idx="680">
                  <c:v>3320</c:v>
                </c:pt>
                <c:pt idx="681">
                  <c:v>3319</c:v>
                </c:pt>
                <c:pt idx="682">
                  <c:v>3318</c:v>
                </c:pt>
                <c:pt idx="683">
                  <c:v>3317</c:v>
                </c:pt>
                <c:pt idx="684">
                  <c:v>3316</c:v>
                </c:pt>
                <c:pt idx="685">
                  <c:v>3315</c:v>
                </c:pt>
                <c:pt idx="686">
                  <c:v>3314</c:v>
                </c:pt>
                <c:pt idx="687">
                  <c:v>3313</c:v>
                </c:pt>
                <c:pt idx="688">
                  <c:v>3312</c:v>
                </c:pt>
                <c:pt idx="689">
                  <c:v>3311</c:v>
                </c:pt>
                <c:pt idx="690">
                  <c:v>3310</c:v>
                </c:pt>
                <c:pt idx="691">
                  <c:v>3309</c:v>
                </c:pt>
                <c:pt idx="692">
                  <c:v>3308</c:v>
                </c:pt>
                <c:pt idx="693">
                  <c:v>3307</c:v>
                </c:pt>
                <c:pt idx="694">
                  <c:v>3306</c:v>
                </c:pt>
                <c:pt idx="695">
                  <c:v>3305</c:v>
                </c:pt>
                <c:pt idx="696">
                  <c:v>3304</c:v>
                </c:pt>
                <c:pt idx="697">
                  <c:v>3303</c:v>
                </c:pt>
                <c:pt idx="698">
                  <c:v>3302</c:v>
                </c:pt>
                <c:pt idx="699">
                  <c:v>3301</c:v>
                </c:pt>
                <c:pt idx="700">
                  <c:v>3300</c:v>
                </c:pt>
                <c:pt idx="701">
                  <c:v>3299</c:v>
                </c:pt>
                <c:pt idx="702">
                  <c:v>3298</c:v>
                </c:pt>
                <c:pt idx="703">
                  <c:v>3297</c:v>
                </c:pt>
                <c:pt idx="704">
                  <c:v>3296</c:v>
                </c:pt>
                <c:pt idx="705">
                  <c:v>3295</c:v>
                </c:pt>
                <c:pt idx="706">
                  <c:v>3294</c:v>
                </c:pt>
                <c:pt idx="707">
                  <c:v>3293</c:v>
                </c:pt>
                <c:pt idx="708">
                  <c:v>3292</c:v>
                </c:pt>
                <c:pt idx="709">
                  <c:v>3291</c:v>
                </c:pt>
                <c:pt idx="710">
                  <c:v>3290</c:v>
                </c:pt>
                <c:pt idx="711">
                  <c:v>3289</c:v>
                </c:pt>
                <c:pt idx="712">
                  <c:v>3288</c:v>
                </c:pt>
                <c:pt idx="713">
                  <c:v>3287</c:v>
                </c:pt>
                <c:pt idx="714">
                  <c:v>3286</c:v>
                </c:pt>
                <c:pt idx="715">
                  <c:v>3285</c:v>
                </c:pt>
                <c:pt idx="716">
                  <c:v>3284</c:v>
                </c:pt>
                <c:pt idx="717">
                  <c:v>3283</c:v>
                </c:pt>
                <c:pt idx="718">
                  <c:v>3282</c:v>
                </c:pt>
                <c:pt idx="719">
                  <c:v>3281</c:v>
                </c:pt>
                <c:pt idx="720">
                  <c:v>3280</c:v>
                </c:pt>
                <c:pt idx="721">
                  <c:v>3279</c:v>
                </c:pt>
                <c:pt idx="722">
                  <c:v>3278</c:v>
                </c:pt>
                <c:pt idx="723">
                  <c:v>3277</c:v>
                </c:pt>
                <c:pt idx="724">
                  <c:v>3276</c:v>
                </c:pt>
                <c:pt idx="725">
                  <c:v>3275</c:v>
                </c:pt>
                <c:pt idx="726">
                  <c:v>3274</c:v>
                </c:pt>
                <c:pt idx="727">
                  <c:v>3273</c:v>
                </c:pt>
                <c:pt idx="728">
                  <c:v>3272</c:v>
                </c:pt>
                <c:pt idx="729">
                  <c:v>3271</c:v>
                </c:pt>
                <c:pt idx="730">
                  <c:v>3270</c:v>
                </c:pt>
                <c:pt idx="731">
                  <c:v>3269</c:v>
                </c:pt>
                <c:pt idx="732">
                  <c:v>3268</c:v>
                </c:pt>
                <c:pt idx="733">
                  <c:v>3267</c:v>
                </c:pt>
                <c:pt idx="734">
                  <c:v>3266</c:v>
                </c:pt>
                <c:pt idx="735">
                  <c:v>3265</c:v>
                </c:pt>
                <c:pt idx="736">
                  <c:v>3264</c:v>
                </c:pt>
                <c:pt idx="737">
                  <c:v>3263</c:v>
                </c:pt>
                <c:pt idx="738">
                  <c:v>3262</c:v>
                </c:pt>
                <c:pt idx="739">
                  <c:v>3261</c:v>
                </c:pt>
                <c:pt idx="740">
                  <c:v>3260</c:v>
                </c:pt>
                <c:pt idx="741">
                  <c:v>3259</c:v>
                </c:pt>
                <c:pt idx="742">
                  <c:v>3258</c:v>
                </c:pt>
                <c:pt idx="743">
                  <c:v>3257</c:v>
                </c:pt>
                <c:pt idx="744">
                  <c:v>3256</c:v>
                </c:pt>
                <c:pt idx="745">
                  <c:v>3255</c:v>
                </c:pt>
                <c:pt idx="746">
                  <c:v>3254</c:v>
                </c:pt>
                <c:pt idx="747">
                  <c:v>3253</c:v>
                </c:pt>
                <c:pt idx="748">
                  <c:v>3252</c:v>
                </c:pt>
                <c:pt idx="749">
                  <c:v>3251</c:v>
                </c:pt>
                <c:pt idx="750">
                  <c:v>3250</c:v>
                </c:pt>
                <c:pt idx="751">
                  <c:v>3249</c:v>
                </c:pt>
                <c:pt idx="752">
                  <c:v>3248</c:v>
                </c:pt>
                <c:pt idx="753">
                  <c:v>3247</c:v>
                </c:pt>
                <c:pt idx="754">
                  <c:v>3246</c:v>
                </c:pt>
                <c:pt idx="755">
                  <c:v>3245</c:v>
                </c:pt>
                <c:pt idx="756">
                  <c:v>3244</c:v>
                </c:pt>
                <c:pt idx="757">
                  <c:v>3243</c:v>
                </c:pt>
                <c:pt idx="758">
                  <c:v>3242</c:v>
                </c:pt>
                <c:pt idx="759">
                  <c:v>3241</c:v>
                </c:pt>
                <c:pt idx="760">
                  <c:v>3240</c:v>
                </c:pt>
                <c:pt idx="761">
                  <c:v>3239</c:v>
                </c:pt>
                <c:pt idx="762">
                  <c:v>3238</c:v>
                </c:pt>
                <c:pt idx="763">
                  <c:v>3237</c:v>
                </c:pt>
                <c:pt idx="764">
                  <c:v>3236</c:v>
                </c:pt>
                <c:pt idx="765">
                  <c:v>3235</c:v>
                </c:pt>
                <c:pt idx="766">
                  <c:v>3234</c:v>
                </c:pt>
                <c:pt idx="767">
                  <c:v>3233</c:v>
                </c:pt>
                <c:pt idx="768">
                  <c:v>3232</c:v>
                </c:pt>
                <c:pt idx="769">
                  <c:v>3231</c:v>
                </c:pt>
                <c:pt idx="770">
                  <c:v>3230</c:v>
                </c:pt>
                <c:pt idx="771">
                  <c:v>3229</c:v>
                </c:pt>
                <c:pt idx="772">
                  <c:v>3228</c:v>
                </c:pt>
                <c:pt idx="773">
                  <c:v>3227</c:v>
                </c:pt>
                <c:pt idx="774">
                  <c:v>3226</c:v>
                </c:pt>
                <c:pt idx="775">
                  <c:v>3225</c:v>
                </c:pt>
                <c:pt idx="776">
                  <c:v>3224</c:v>
                </c:pt>
                <c:pt idx="777">
                  <c:v>3223</c:v>
                </c:pt>
                <c:pt idx="778">
                  <c:v>3222</c:v>
                </c:pt>
                <c:pt idx="779">
                  <c:v>3221</c:v>
                </c:pt>
                <c:pt idx="780">
                  <c:v>3220</c:v>
                </c:pt>
                <c:pt idx="781">
                  <c:v>3219</c:v>
                </c:pt>
                <c:pt idx="782">
                  <c:v>3218</c:v>
                </c:pt>
                <c:pt idx="783">
                  <c:v>3217</c:v>
                </c:pt>
                <c:pt idx="784">
                  <c:v>3216</c:v>
                </c:pt>
                <c:pt idx="785">
                  <c:v>3215</c:v>
                </c:pt>
                <c:pt idx="786">
                  <c:v>3214</c:v>
                </c:pt>
                <c:pt idx="787">
                  <c:v>3213</c:v>
                </c:pt>
                <c:pt idx="788">
                  <c:v>3212</c:v>
                </c:pt>
                <c:pt idx="789">
                  <c:v>3211</c:v>
                </c:pt>
                <c:pt idx="790">
                  <c:v>3210</c:v>
                </c:pt>
                <c:pt idx="791">
                  <c:v>3209</c:v>
                </c:pt>
                <c:pt idx="792">
                  <c:v>3208</c:v>
                </c:pt>
                <c:pt idx="793">
                  <c:v>3207</c:v>
                </c:pt>
                <c:pt idx="794">
                  <c:v>3206</c:v>
                </c:pt>
                <c:pt idx="795">
                  <c:v>3205</c:v>
                </c:pt>
                <c:pt idx="796">
                  <c:v>3204</c:v>
                </c:pt>
                <c:pt idx="797">
                  <c:v>3203</c:v>
                </c:pt>
                <c:pt idx="798">
                  <c:v>3202</c:v>
                </c:pt>
                <c:pt idx="799">
                  <c:v>3201</c:v>
                </c:pt>
                <c:pt idx="800">
                  <c:v>3200</c:v>
                </c:pt>
                <c:pt idx="801">
                  <c:v>3199</c:v>
                </c:pt>
                <c:pt idx="802">
                  <c:v>3198</c:v>
                </c:pt>
                <c:pt idx="803">
                  <c:v>3197</c:v>
                </c:pt>
                <c:pt idx="804">
                  <c:v>3196</c:v>
                </c:pt>
                <c:pt idx="805">
                  <c:v>3195</c:v>
                </c:pt>
                <c:pt idx="806">
                  <c:v>3194</c:v>
                </c:pt>
                <c:pt idx="807">
                  <c:v>3193</c:v>
                </c:pt>
                <c:pt idx="808">
                  <c:v>3192</c:v>
                </c:pt>
                <c:pt idx="809">
                  <c:v>3191</c:v>
                </c:pt>
                <c:pt idx="810">
                  <c:v>3190</c:v>
                </c:pt>
                <c:pt idx="811">
                  <c:v>3189</c:v>
                </c:pt>
                <c:pt idx="812">
                  <c:v>3188</c:v>
                </c:pt>
                <c:pt idx="813">
                  <c:v>3187</c:v>
                </c:pt>
                <c:pt idx="814">
                  <c:v>3186</c:v>
                </c:pt>
                <c:pt idx="815">
                  <c:v>3185</c:v>
                </c:pt>
                <c:pt idx="816">
                  <c:v>3184</c:v>
                </c:pt>
                <c:pt idx="817">
                  <c:v>3183</c:v>
                </c:pt>
                <c:pt idx="818">
                  <c:v>3182</c:v>
                </c:pt>
                <c:pt idx="819">
                  <c:v>3181</c:v>
                </c:pt>
                <c:pt idx="820">
                  <c:v>3180</c:v>
                </c:pt>
                <c:pt idx="821">
                  <c:v>3179</c:v>
                </c:pt>
                <c:pt idx="822">
                  <c:v>3178</c:v>
                </c:pt>
                <c:pt idx="823">
                  <c:v>3177</c:v>
                </c:pt>
                <c:pt idx="824">
                  <c:v>3176</c:v>
                </c:pt>
                <c:pt idx="825">
                  <c:v>3175</c:v>
                </c:pt>
                <c:pt idx="826">
                  <c:v>3174</c:v>
                </c:pt>
                <c:pt idx="827">
                  <c:v>3173</c:v>
                </c:pt>
                <c:pt idx="828">
                  <c:v>3172</c:v>
                </c:pt>
                <c:pt idx="829">
                  <c:v>3171</c:v>
                </c:pt>
                <c:pt idx="830">
                  <c:v>3170</c:v>
                </c:pt>
                <c:pt idx="831">
                  <c:v>3169</c:v>
                </c:pt>
                <c:pt idx="832">
                  <c:v>3168</c:v>
                </c:pt>
                <c:pt idx="833">
                  <c:v>3167</c:v>
                </c:pt>
                <c:pt idx="834">
                  <c:v>3166</c:v>
                </c:pt>
                <c:pt idx="835">
                  <c:v>3165</c:v>
                </c:pt>
                <c:pt idx="836">
                  <c:v>3164</c:v>
                </c:pt>
                <c:pt idx="837">
                  <c:v>3163</c:v>
                </c:pt>
                <c:pt idx="838">
                  <c:v>3162</c:v>
                </c:pt>
                <c:pt idx="839">
                  <c:v>3161</c:v>
                </c:pt>
                <c:pt idx="840">
                  <c:v>3160</c:v>
                </c:pt>
                <c:pt idx="841">
                  <c:v>3159</c:v>
                </c:pt>
                <c:pt idx="842">
                  <c:v>3158</c:v>
                </c:pt>
                <c:pt idx="843">
                  <c:v>3157</c:v>
                </c:pt>
                <c:pt idx="844">
                  <c:v>3156</c:v>
                </c:pt>
                <c:pt idx="845">
                  <c:v>3155</c:v>
                </c:pt>
                <c:pt idx="846">
                  <c:v>3154</c:v>
                </c:pt>
                <c:pt idx="847">
                  <c:v>3153</c:v>
                </c:pt>
                <c:pt idx="848">
                  <c:v>3152</c:v>
                </c:pt>
                <c:pt idx="849">
                  <c:v>3151</c:v>
                </c:pt>
                <c:pt idx="850">
                  <c:v>3150</c:v>
                </c:pt>
                <c:pt idx="851">
                  <c:v>3149</c:v>
                </c:pt>
                <c:pt idx="852">
                  <c:v>3148</c:v>
                </c:pt>
                <c:pt idx="853">
                  <c:v>3147</c:v>
                </c:pt>
                <c:pt idx="854">
                  <c:v>3146</c:v>
                </c:pt>
                <c:pt idx="855">
                  <c:v>3145</c:v>
                </c:pt>
                <c:pt idx="856">
                  <c:v>3144</c:v>
                </c:pt>
                <c:pt idx="857">
                  <c:v>3143</c:v>
                </c:pt>
                <c:pt idx="858">
                  <c:v>3142</c:v>
                </c:pt>
                <c:pt idx="859">
                  <c:v>3141</c:v>
                </c:pt>
                <c:pt idx="860">
                  <c:v>3140</c:v>
                </c:pt>
                <c:pt idx="861">
                  <c:v>3139</c:v>
                </c:pt>
                <c:pt idx="862">
                  <c:v>3138</c:v>
                </c:pt>
                <c:pt idx="863">
                  <c:v>3137</c:v>
                </c:pt>
                <c:pt idx="864">
                  <c:v>3136</c:v>
                </c:pt>
                <c:pt idx="865">
                  <c:v>3135</c:v>
                </c:pt>
                <c:pt idx="866">
                  <c:v>3134</c:v>
                </c:pt>
                <c:pt idx="867">
                  <c:v>3133</c:v>
                </c:pt>
                <c:pt idx="868">
                  <c:v>3132</c:v>
                </c:pt>
                <c:pt idx="869">
                  <c:v>3131</c:v>
                </c:pt>
                <c:pt idx="870">
                  <c:v>3130</c:v>
                </c:pt>
                <c:pt idx="871">
                  <c:v>3129</c:v>
                </c:pt>
                <c:pt idx="872">
                  <c:v>3128</c:v>
                </c:pt>
                <c:pt idx="873">
                  <c:v>3127</c:v>
                </c:pt>
                <c:pt idx="874">
                  <c:v>3126</c:v>
                </c:pt>
                <c:pt idx="875">
                  <c:v>3125</c:v>
                </c:pt>
                <c:pt idx="876">
                  <c:v>3124</c:v>
                </c:pt>
                <c:pt idx="877">
                  <c:v>3123</c:v>
                </c:pt>
                <c:pt idx="878">
                  <c:v>3122</c:v>
                </c:pt>
                <c:pt idx="879">
                  <c:v>3121</c:v>
                </c:pt>
                <c:pt idx="880">
                  <c:v>3120</c:v>
                </c:pt>
                <c:pt idx="881">
                  <c:v>3119</c:v>
                </c:pt>
                <c:pt idx="882">
                  <c:v>3118</c:v>
                </c:pt>
                <c:pt idx="883">
                  <c:v>3117</c:v>
                </c:pt>
                <c:pt idx="884">
                  <c:v>3116</c:v>
                </c:pt>
                <c:pt idx="885">
                  <c:v>3115</c:v>
                </c:pt>
                <c:pt idx="886">
                  <c:v>3114</c:v>
                </c:pt>
                <c:pt idx="887">
                  <c:v>3113</c:v>
                </c:pt>
                <c:pt idx="888">
                  <c:v>3112</c:v>
                </c:pt>
                <c:pt idx="889">
                  <c:v>3111</c:v>
                </c:pt>
                <c:pt idx="890">
                  <c:v>3110</c:v>
                </c:pt>
                <c:pt idx="891">
                  <c:v>3109</c:v>
                </c:pt>
                <c:pt idx="892">
                  <c:v>3108</c:v>
                </c:pt>
                <c:pt idx="893">
                  <c:v>3107</c:v>
                </c:pt>
                <c:pt idx="894">
                  <c:v>3106</c:v>
                </c:pt>
                <c:pt idx="895">
                  <c:v>3105</c:v>
                </c:pt>
                <c:pt idx="896">
                  <c:v>3104</c:v>
                </c:pt>
                <c:pt idx="897">
                  <c:v>3103</c:v>
                </c:pt>
                <c:pt idx="898">
                  <c:v>3102</c:v>
                </c:pt>
                <c:pt idx="899">
                  <c:v>3101</c:v>
                </c:pt>
                <c:pt idx="900">
                  <c:v>3100</c:v>
                </c:pt>
                <c:pt idx="901">
                  <c:v>3099</c:v>
                </c:pt>
                <c:pt idx="902">
                  <c:v>3098</c:v>
                </c:pt>
                <c:pt idx="903">
                  <c:v>3097</c:v>
                </c:pt>
                <c:pt idx="904">
                  <c:v>3096</c:v>
                </c:pt>
                <c:pt idx="905">
                  <c:v>3095</c:v>
                </c:pt>
                <c:pt idx="906">
                  <c:v>3094</c:v>
                </c:pt>
                <c:pt idx="907">
                  <c:v>3093</c:v>
                </c:pt>
                <c:pt idx="908">
                  <c:v>3092</c:v>
                </c:pt>
                <c:pt idx="909">
                  <c:v>3091</c:v>
                </c:pt>
                <c:pt idx="910">
                  <c:v>3090</c:v>
                </c:pt>
                <c:pt idx="911">
                  <c:v>3089</c:v>
                </c:pt>
                <c:pt idx="912">
                  <c:v>3088</c:v>
                </c:pt>
                <c:pt idx="913">
                  <c:v>3087</c:v>
                </c:pt>
                <c:pt idx="914">
                  <c:v>3086</c:v>
                </c:pt>
                <c:pt idx="915">
                  <c:v>3085</c:v>
                </c:pt>
                <c:pt idx="916">
                  <c:v>3084</c:v>
                </c:pt>
                <c:pt idx="917">
                  <c:v>3083</c:v>
                </c:pt>
                <c:pt idx="918">
                  <c:v>3082</c:v>
                </c:pt>
                <c:pt idx="919">
                  <c:v>3081</c:v>
                </c:pt>
                <c:pt idx="920">
                  <c:v>3080</c:v>
                </c:pt>
                <c:pt idx="921">
                  <c:v>3079</c:v>
                </c:pt>
                <c:pt idx="922">
                  <c:v>3078</c:v>
                </c:pt>
                <c:pt idx="923">
                  <c:v>3077</c:v>
                </c:pt>
                <c:pt idx="924">
                  <c:v>3076</c:v>
                </c:pt>
                <c:pt idx="925">
                  <c:v>3075</c:v>
                </c:pt>
                <c:pt idx="926">
                  <c:v>3074</c:v>
                </c:pt>
                <c:pt idx="927">
                  <c:v>3073</c:v>
                </c:pt>
                <c:pt idx="928">
                  <c:v>3072</c:v>
                </c:pt>
                <c:pt idx="929">
                  <c:v>3071</c:v>
                </c:pt>
                <c:pt idx="930">
                  <c:v>3070</c:v>
                </c:pt>
                <c:pt idx="931">
                  <c:v>3069</c:v>
                </c:pt>
                <c:pt idx="932">
                  <c:v>3068</c:v>
                </c:pt>
                <c:pt idx="933">
                  <c:v>3067</c:v>
                </c:pt>
                <c:pt idx="934">
                  <c:v>3066</c:v>
                </c:pt>
                <c:pt idx="935">
                  <c:v>3065</c:v>
                </c:pt>
                <c:pt idx="936">
                  <c:v>3064</c:v>
                </c:pt>
                <c:pt idx="937">
                  <c:v>3063</c:v>
                </c:pt>
                <c:pt idx="938">
                  <c:v>3062</c:v>
                </c:pt>
                <c:pt idx="939">
                  <c:v>3061</c:v>
                </c:pt>
                <c:pt idx="940">
                  <c:v>3060</c:v>
                </c:pt>
                <c:pt idx="941">
                  <c:v>3059</c:v>
                </c:pt>
                <c:pt idx="942">
                  <c:v>3058</c:v>
                </c:pt>
                <c:pt idx="943">
                  <c:v>3057</c:v>
                </c:pt>
                <c:pt idx="944">
                  <c:v>3056</c:v>
                </c:pt>
                <c:pt idx="945">
                  <c:v>3055</c:v>
                </c:pt>
                <c:pt idx="946">
                  <c:v>3054</c:v>
                </c:pt>
                <c:pt idx="947">
                  <c:v>3053</c:v>
                </c:pt>
                <c:pt idx="948">
                  <c:v>3052</c:v>
                </c:pt>
                <c:pt idx="949">
                  <c:v>3051</c:v>
                </c:pt>
                <c:pt idx="950">
                  <c:v>3050</c:v>
                </c:pt>
                <c:pt idx="951">
                  <c:v>3049</c:v>
                </c:pt>
                <c:pt idx="952">
                  <c:v>3048</c:v>
                </c:pt>
                <c:pt idx="953">
                  <c:v>3047</c:v>
                </c:pt>
                <c:pt idx="954">
                  <c:v>3046</c:v>
                </c:pt>
                <c:pt idx="955">
                  <c:v>3045</c:v>
                </c:pt>
                <c:pt idx="956">
                  <c:v>3044</c:v>
                </c:pt>
                <c:pt idx="957">
                  <c:v>3043</c:v>
                </c:pt>
                <c:pt idx="958">
                  <c:v>3042</c:v>
                </c:pt>
                <c:pt idx="959">
                  <c:v>3041</c:v>
                </c:pt>
                <c:pt idx="960">
                  <c:v>3040</c:v>
                </c:pt>
                <c:pt idx="961">
                  <c:v>3039</c:v>
                </c:pt>
                <c:pt idx="962">
                  <c:v>3038</c:v>
                </c:pt>
                <c:pt idx="963">
                  <c:v>3037</c:v>
                </c:pt>
                <c:pt idx="964">
                  <c:v>3036</c:v>
                </c:pt>
                <c:pt idx="965">
                  <c:v>3035</c:v>
                </c:pt>
                <c:pt idx="966">
                  <c:v>3034</c:v>
                </c:pt>
                <c:pt idx="967">
                  <c:v>3033</c:v>
                </c:pt>
                <c:pt idx="968">
                  <c:v>3032</c:v>
                </c:pt>
                <c:pt idx="969">
                  <c:v>3031</c:v>
                </c:pt>
                <c:pt idx="970">
                  <c:v>3030</c:v>
                </c:pt>
                <c:pt idx="971">
                  <c:v>3029</c:v>
                </c:pt>
                <c:pt idx="972">
                  <c:v>3028</c:v>
                </c:pt>
                <c:pt idx="973">
                  <c:v>3027</c:v>
                </c:pt>
                <c:pt idx="974">
                  <c:v>3026</c:v>
                </c:pt>
                <c:pt idx="975">
                  <c:v>3025</c:v>
                </c:pt>
                <c:pt idx="976">
                  <c:v>3024</c:v>
                </c:pt>
                <c:pt idx="977">
                  <c:v>3023</c:v>
                </c:pt>
                <c:pt idx="978">
                  <c:v>3022</c:v>
                </c:pt>
                <c:pt idx="979">
                  <c:v>3021</c:v>
                </c:pt>
                <c:pt idx="980">
                  <c:v>3020</c:v>
                </c:pt>
                <c:pt idx="981">
                  <c:v>3019</c:v>
                </c:pt>
                <c:pt idx="982">
                  <c:v>3018</c:v>
                </c:pt>
                <c:pt idx="983">
                  <c:v>3017</c:v>
                </c:pt>
                <c:pt idx="984">
                  <c:v>3016</c:v>
                </c:pt>
                <c:pt idx="985">
                  <c:v>3015</c:v>
                </c:pt>
                <c:pt idx="986">
                  <c:v>3014</c:v>
                </c:pt>
                <c:pt idx="987">
                  <c:v>3013</c:v>
                </c:pt>
                <c:pt idx="988">
                  <c:v>3012</c:v>
                </c:pt>
                <c:pt idx="989">
                  <c:v>3011</c:v>
                </c:pt>
                <c:pt idx="990">
                  <c:v>3010</c:v>
                </c:pt>
                <c:pt idx="991">
                  <c:v>3009</c:v>
                </c:pt>
                <c:pt idx="992">
                  <c:v>3008</c:v>
                </c:pt>
                <c:pt idx="993">
                  <c:v>3007</c:v>
                </c:pt>
                <c:pt idx="994">
                  <c:v>3006</c:v>
                </c:pt>
                <c:pt idx="995">
                  <c:v>3005</c:v>
                </c:pt>
                <c:pt idx="996">
                  <c:v>3004</c:v>
                </c:pt>
                <c:pt idx="997">
                  <c:v>3003</c:v>
                </c:pt>
                <c:pt idx="998">
                  <c:v>3002</c:v>
                </c:pt>
                <c:pt idx="999">
                  <c:v>3001</c:v>
                </c:pt>
                <c:pt idx="1000">
                  <c:v>3000</c:v>
                </c:pt>
                <c:pt idx="1001">
                  <c:v>2999</c:v>
                </c:pt>
                <c:pt idx="1002">
                  <c:v>2998</c:v>
                </c:pt>
                <c:pt idx="1003">
                  <c:v>2997</c:v>
                </c:pt>
                <c:pt idx="1004">
                  <c:v>2996</c:v>
                </c:pt>
                <c:pt idx="1005">
                  <c:v>2995</c:v>
                </c:pt>
                <c:pt idx="1006">
                  <c:v>2994</c:v>
                </c:pt>
                <c:pt idx="1007">
                  <c:v>2993</c:v>
                </c:pt>
                <c:pt idx="1008">
                  <c:v>2992</c:v>
                </c:pt>
                <c:pt idx="1009">
                  <c:v>2991</c:v>
                </c:pt>
                <c:pt idx="1010">
                  <c:v>2990</c:v>
                </c:pt>
                <c:pt idx="1011">
                  <c:v>2989</c:v>
                </c:pt>
                <c:pt idx="1012">
                  <c:v>2988</c:v>
                </c:pt>
                <c:pt idx="1013">
                  <c:v>2987</c:v>
                </c:pt>
                <c:pt idx="1014">
                  <c:v>2986</c:v>
                </c:pt>
                <c:pt idx="1015">
                  <c:v>2985</c:v>
                </c:pt>
                <c:pt idx="1016">
                  <c:v>2984</c:v>
                </c:pt>
                <c:pt idx="1017">
                  <c:v>2983</c:v>
                </c:pt>
                <c:pt idx="1018">
                  <c:v>2982</c:v>
                </c:pt>
                <c:pt idx="1019">
                  <c:v>2981</c:v>
                </c:pt>
                <c:pt idx="1020">
                  <c:v>2980</c:v>
                </c:pt>
                <c:pt idx="1021">
                  <c:v>2979</c:v>
                </c:pt>
                <c:pt idx="1022">
                  <c:v>2978</c:v>
                </c:pt>
                <c:pt idx="1023">
                  <c:v>2977</c:v>
                </c:pt>
                <c:pt idx="1024">
                  <c:v>2976</c:v>
                </c:pt>
                <c:pt idx="1025">
                  <c:v>2975</c:v>
                </c:pt>
                <c:pt idx="1026">
                  <c:v>2974</c:v>
                </c:pt>
                <c:pt idx="1027">
                  <c:v>2973</c:v>
                </c:pt>
                <c:pt idx="1028">
                  <c:v>2972</c:v>
                </c:pt>
                <c:pt idx="1029">
                  <c:v>2971</c:v>
                </c:pt>
                <c:pt idx="1030">
                  <c:v>2970</c:v>
                </c:pt>
                <c:pt idx="1031">
                  <c:v>2969</c:v>
                </c:pt>
                <c:pt idx="1032">
                  <c:v>2968</c:v>
                </c:pt>
                <c:pt idx="1033">
                  <c:v>2967</c:v>
                </c:pt>
                <c:pt idx="1034">
                  <c:v>2966</c:v>
                </c:pt>
                <c:pt idx="1035">
                  <c:v>2965</c:v>
                </c:pt>
                <c:pt idx="1036">
                  <c:v>2964</c:v>
                </c:pt>
                <c:pt idx="1037">
                  <c:v>2963</c:v>
                </c:pt>
                <c:pt idx="1038">
                  <c:v>2962</c:v>
                </c:pt>
                <c:pt idx="1039">
                  <c:v>2961</c:v>
                </c:pt>
                <c:pt idx="1040">
                  <c:v>2960</c:v>
                </c:pt>
                <c:pt idx="1041">
                  <c:v>2959</c:v>
                </c:pt>
                <c:pt idx="1042">
                  <c:v>2958</c:v>
                </c:pt>
                <c:pt idx="1043">
                  <c:v>2957</c:v>
                </c:pt>
                <c:pt idx="1044">
                  <c:v>2956</c:v>
                </c:pt>
                <c:pt idx="1045">
                  <c:v>2955</c:v>
                </c:pt>
                <c:pt idx="1046">
                  <c:v>2954</c:v>
                </c:pt>
                <c:pt idx="1047">
                  <c:v>2953</c:v>
                </c:pt>
                <c:pt idx="1048">
                  <c:v>2952</c:v>
                </c:pt>
                <c:pt idx="1049">
                  <c:v>2951</c:v>
                </c:pt>
                <c:pt idx="1050">
                  <c:v>2950</c:v>
                </c:pt>
                <c:pt idx="1051">
                  <c:v>2949</c:v>
                </c:pt>
                <c:pt idx="1052">
                  <c:v>2948</c:v>
                </c:pt>
                <c:pt idx="1053">
                  <c:v>2947</c:v>
                </c:pt>
                <c:pt idx="1054">
                  <c:v>2946</c:v>
                </c:pt>
                <c:pt idx="1055">
                  <c:v>2945</c:v>
                </c:pt>
                <c:pt idx="1056">
                  <c:v>2944</c:v>
                </c:pt>
                <c:pt idx="1057">
                  <c:v>2943</c:v>
                </c:pt>
                <c:pt idx="1058">
                  <c:v>2942</c:v>
                </c:pt>
                <c:pt idx="1059">
                  <c:v>2941</c:v>
                </c:pt>
                <c:pt idx="1060">
                  <c:v>2940</c:v>
                </c:pt>
                <c:pt idx="1061">
                  <c:v>2939</c:v>
                </c:pt>
                <c:pt idx="1062">
                  <c:v>2938</c:v>
                </c:pt>
                <c:pt idx="1063">
                  <c:v>2937</c:v>
                </c:pt>
                <c:pt idx="1064">
                  <c:v>2936</c:v>
                </c:pt>
                <c:pt idx="1065">
                  <c:v>2935</c:v>
                </c:pt>
                <c:pt idx="1066">
                  <c:v>2934</c:v>
                </c:pt>
                <c:pt idx="1067">
                  <c:v>2933</c:v>
                </c:pt>
                <c:pt idx="1068">
                  <c:v>2932</c:v>
                </c:pt>
                <c:pt idx="1069">
                  <c:v>2931</c:v>
                </c:pt>
                <c:pt idx="1070">
                  <c:v>2930</c:v>
                </c:pt>
                <c:pt idx="1071">
                  <c:v>2929</c:v>
                </c:pt>
                <c:pt idx="1072">
                  <c:v>2928</c:v>
                </c:pt>
                <c:pt idx="1073">
                  <c:v>2927</c:v>
                </c:pt>
                <c:pt idx="1074">
                  <c:v>2926</c:v>
                </c:pt>
                <c:pt idx="1075">
                  <c:v>2925</c:v>
                </c:pt>
                <c:pt idx="1076">
                  <c:v>2924</c:v>
                </c:pt>
                <c:pt idx="1077">
                  <c:v>2923</c:v>
                </c:pt>
                <c:pt idx="1078">
                  <c:v>2922</c:v>
                </c:pt>
                <c:pt idx="1079">
                  <c:v>2921</c:v>
                </c:pt>
                <c:pt idx="1080">
                  <c:v>2920</c:v>
                </c:pt>
                <c:pt idx="1081">
                  <c:v>2919</c:v>
                </c:pt>
                <c:pt idx="1082">
                  <c:v>2918</c:v>
                </c:pt>
                <c:pt idx="1083">
                  <c:v>2917</c:v>
                </c:pt>
                <c:pt idx="1084">
                  <c:v>2916</c:v>
                </c:pt>
                <c:pt idx="1085">
                  <c:v>2915</c:v>
                </c:pt>
                <c:pt idx="1086">
                  <c:v>2914</c:v>
                </c:pt>
                <c:pt idx="1087">
                  <c:v>2913</c:v>
                </c:pt>
                <c:pt idx="1088">
                  <c:v>2912</c:v>
                </c:pt>
                <c:pt idx="1089">
                  <c:v>2911</c:v>
                </c:pt>
                <c:pt idx="1090">
                  <c:v>2910</c:v>
                </c:pt>
                <c:pt idx="1091">
                  <c:v>2909</c:v>
                </c:pt>
                <c:pt idx="1092">
                  <c:v>2908</c:v>
                </c:pt>
                <c:pt idx="1093">
                  <c:v>2907</c:v>
                </c:pt>
                <c:pt idx="1094">
                  <c:v>2906</c:v>
                </c:pt>
                <c:pt idx="1095">
                  <c:v>2905</c:v>
                </c:pt>
                <c:pt idx="1096">
                  <c:v>2904</c:v>
                </c:pt>
                <c:pt idx="1097">
                  <c:v>2903</c:v>
                </c:pt>
                <c:pt idx="1098">
                  <c:v>2902</c:v>
                </c:pt>
                <c:pt idx="1099">
                  <c:v>2901</c:v>
                </c:pt>
                <c:pt idx="1100">
                  <c:v>2900</c:v>
                </c:pt>
                <c:pt idx="1101">
                  <c:v>2899</c:v>
                </c:pt>
                <c:pt idx="1102">
                  <c:v>2898</c:v>
                </c:pt>
                <c:pt idx="1103">
                  <c:v>2897</c:v>
                </c:pt>
                <c:pt idx="1104">
                  <c:v>2896</c:v>
                </c:pt>
                <c:pt idx="1105">
                  <c:v>2895</c:v>
                </c:pt>
                <c:pt idx="1106">
                  <c:v>2894</c:v>
                </c:pt>
                <c:pt idx="1107">
                  <c:v>2893</c:v>
                </c:pt>
                <c:pt idx="1108">
                  <c:v>2892</c:v>
                </c:pt>
                <c:pt idx="1109">
                  <c:v>2891</c:v>
                </c:pt>
                <c:pt idx="1110">
                  <c:v>2890</c:v>
                </c:pt>
                <c:pt idx="1111">
                  <c:v>2889</c:v>
                </c:pt>
                <c:pt idx="1112">
                  <c:v>2888</c:v>
                </c:pt>
                <c:pt idx="1113">
                  <c:v>2887</c:v>
                </c:pt>
                <c:pt idx="1114">
                  <c:v>2886</c:v>
                </c:pt>
                <c:pt idx="1115">
                  <c:v>2885</c:v>
                </c:pt>
                <c:pt idx="1116">
                  <c:v>2884</c:v>
                </c:pt>
                <c:pt idx="1117">
                  <c:v>2883</c:v>
                </c:pt>
                <c:pt idx="1118">
                  <c:v>2882</c:v>
                </c:pt>
                <c:pt idx="1119">
                  <c:v>2881</c:v>
                </c:pt>
                <c:pt idx="1120">
                  <c:v>2880</c:v>
                </c:pt>
                <c:pt idx="1121">
                  <c:v>2879</c:v>
                </c:pt>
                <c:pt idx="1122">
                  <c:v>2878</c:v>
                </c:pt>
                <c:pt idx="1123">
                  <c:v>2877</c:v>
                </c:pt>
                <c:pt idx="1124">
                  <c:v>2876</c:v>
                </c:pt>
                <c:pt idx="1125">
                  <c:v>2875</c:v>
                </c:pt>
                <c:pt idx="1126">
                  <c:v>2874</c:v>
                </c:pt>
                <c:pt idx="1127">
                  <c:v>2873</c:v>
                </c:pt>
                <c:pt idx="1128">
                  <c:v>2872</c:v>
                </c:pt>
                <c:pt idx="1129">
                  <c:v>2871</c:v>
                </c:pt>
                <c:pt idx="1130">
                  <c:v>2870</c:v>
                </c:pt>
                <c:pt idx="1131">
                  <c:v>2869</c:v>
                </c:pt>
                <c:pt idx="1132">
                  <c:v>2868</c:v>
                </c:pt>
                <c:pt idx="1133">
                  <c:v>2867</c:v>
                </c:pt>
                <c:pt idx="1134">
                  <c:v>2866</c:v>
                </c:pt>
                <c:pt idx="1135">
                  <c:v>2865</c:v>
                </c:pt>
                <c:pt idx="1136">
                  <c:v>2864</c:v>
                </c:pt>
                <c:pt idx="1137">
                  <c:v>2863</c:v>
                </c:pt>
                <c:pt idx="1138">
                  <c:v>2862</c:v>
                </c:pt>
                <c:pt idx="1139">
                  <c:v>2861</c:v>
                </c:pt>
                <c:pt idx="1140">
                  <c:v>2860</c:v>
                </c:pt>
                <c:pt idx="1141">
                  <c:v>2859</c:v>
                </c:pt>
                <c:pt idx="1142">
                  <c:v>2858</c:v>
                </c:pt>
                <c:pt idx="1143">
                  <c:v>2857</c:v>
                </c:pt>
                <c:pt idx="1144">
                  <c:v>2856</c:v>
                </c:pt>
                <c:pt idx="1145">
                  <c:v>2855</c:v>
                </c:pt>
                <c:pt idx="1146">
                  <c:v>2854</c:v>
                </c:pt>
                <c:pt idx="1147">
                  <c:v>2853</c:v>
                </c:pt>
                <c:pt idx="1148">
                  <c:v>2852</c:v>
                </c:pt>
                <c:pt idx="1149">
                  <c:v>2851</c:v>
                </c:pt>
                <c:pt idx="1150">
                  <c:v>2850</c:v>
                </c:pt>
                <c:pt idx="1151">
                  <c:v>2849</c:v>
                </c:pt>
                <c:pt idx="1152">
                  <c:v>2848</c:v>
                </c:pt>
                <c:pt idx="1153">
                  <c:v>2847</c:v>
                </c:pt>
                <c:pt idx="1154">
                  <c:v>2846</c:v>
                </c:pt>
                <c:pt idx="1155">
                  <c:v>2845</c:v>
                </c:pt>
                <c:pt idx="1156">
                  <c:v>2844</c:v>
                </c:pt>
                <c:pt idx="1157">
                  <c:v>2843</c:v>
                </c:pt>
                <c:pt idx="1158">
                  <c:v>2842</c:v>
                </c:pt>
                <c:pt idx="1159">
                  <c:v>2841</c:v>
                </c:pt>
                <c:pt idx="1160">
                  <c:v>2840</c:v>
                </c:pt>
                <c:pt idx="1161">
                  <c:v>2839</c:v>
                </c:pt>
                <c:pt idx="1162">
                  <c:v>2838</c:v>
                </c:pt>
                <c:pt idx="1163">
                  <c:v>2837</c:v>
                </c:pt>
                <c:pt idx="1164">
                  <c:v>2836</c:v>
                </c:pt>
                <c:pt idx="1165">
                  <c:v>2835</c:v>
                </c:pt>
                <c:pt idx="1166">
                  <c:v>2834</c:v>
                </c:pt>
                <c:pt idx="1167">
                  <c:v>2833</c:v>
                </c:pt>
                <c:pt idx="1168">
                  <c:v>2832</c:v>
                </c:pt>
                <c:pt idx="1169">
                  <c:v>2831</c:v>
                </c:pt>
                <c:pt idx="1170">
                  <c:v>2830</c:v>
                </c:pt>
                <c:pt idx="1171">
                  <c:v>2829</c:v>
                </c:pt>
                <c:pt idx="1172">
                  <c:v>2828</c:v>
                </c:pt>
                <c:pt idx="1173">
                  <c:v>2827</c:v>
                </c:pt>
                <c:pt idx="1174">
                  <c:v>2826</c:v>
                </c:pt>
                <c:pt idx="1175">
                  <c:v>2825</c:v>
                </c:pt>
                <c:pt idx="1176">
                  <c:v>2824</c:v>
                </c:pt>
                <c:pt idx="1177">
                  <c:v>2823</c:v>
                </c:pt>
                <c:pt idx="1178">
                  <c:v>2822</c:v>
                </c:pt>
                <c:pt idx="1179">
                  <c:v>2821</c:v>
                </c:pt>
                <c:pt idx="1180">
                  <c:v>2820</c:v>
                </c:pt>
                <c:pt idx="1181">
                  <c:v>2819</c:v>
                </c:pt>
                <c:pt idx="1182">
                  <c:v>2818</c:v>
                </c:pt>
                <c:pt idx="1183">
                  <c:v>2817</c:v>
                </c:pt>
                <c:pt idx="1184">
                  <c:v>2816</c:v>
                </c:pt>
                <c:pt idx="1185">
                  <c:v>2815</c:v>
                </c:pt>
                <c:pt idx="1186">
                  <c:v>2814</c:v>
                </c:pt>
                <c:pt idx="1187">
                  <c:v>2813</c:v>
                </c:pt>
                <c:pt idx="1188">
                  <c:v>2812</c:v>
                </c:pt>
                <c:pt idx="1189">
                  <c:v>2811</c:v>
                </c:pt>
                <c:pt idx="1190">
                  <c:v>2810</c:v>
                </c:pt>
                <c:pt idx="1191">
                  <c:v>2809</c:v>
                </c:pt>
                <c:pt idx="1192">
                  <c:v>2808</c:v>
                </c:pt>
                <c:pt idx="1193">
                  <c:v>2807</c:v>
                </c:pt>
                <c:pt idx="1194">
                  <c:v>2806</c:v>
                </c:pt>
                <c:pt idx="1195">
                  <c:v>2805</c:v>
                </c:pt>
                <c:pt idx="1196">
                  <c:v>2804</c:v>
                </c:pt>
                <c:pt idx="1197">
                  <c:v>2803</c:v>
                </c:pt>
                <c:pt idx="1198">
                  <c:v>2802</c:v>
                </c:pt>
                <c:pt idx="1199">
                  <c:v>2801</c:v>
                </c:pt>
                <c:pt idx="1200">
                  <c:v>2800</c:v>
                </c:pt>
                <c:pt idx="1201">
                  <c:v>2799</c:v>
                </c:pt>
                <c:pt idx="1202">
                  <c:v>2798</c:v>
                </c:pt>
                <c:pt idx="1203">
                  <c:v>2797</c:v>
                </c:pt>
                <c:pt idx="1204">
                  <c:v>2796</c:v>
                </c:pt>
                <c:pt idx="1205">
                  <c:v>2795</c:v>
                </c:pt>
                <c:pt idx="1206">
                  <c:v>2794</c:v>
                </c:pt>
                <c:pt idx="1207">
                  <c:v>2793</c:v>
                </c:pt>
                <c:pt idx="1208">
                  <c:v>2792</c:v>
                </c:pt>
                <c:pt idx="1209">
                  <c:v>2791</c:v>
                </c:pt>
                <c:pt idx="1210">
                  <c:v>2790</c:v>
                </c:pt>
                <c:pt idx="1211">
                  <c:v>2789</c:v>
                </c:pt>
                <c:pt idx="1212">
                  <c:v>2788</c:v>
                </c:pt>
                <c:pt idx="1213">
                  <c:v>2787</c:v>
                </c:pt>
                <c:pt idx="1214">
                  <c:v>2786</c:v>
                </c:pt>
                <c:pt idx="1215">
                  <c:v>2785</c:v>
                </c:pt>
                <c:pt idx="1216">
                  <c:v>2784</c:v>
                </c:pt>
                <c:pt idx="1217">
                  <c:v>2783</c:v>
                </c:pt>
                <c:pt idx="1218">
                  <c:v>2782</c:v>
                </c:pt>
                <c:pt idx="1219">
                  <c:v>2781</c:v>
                </c:pt>
                <c:pt idx="1220">
                  <c:v>2780</c:v>
                </c:pt>
                <c:pt idx="1221">
                  <c:v>2779</c:v>
                </c:pt>
                <c:pt idx="1222">
                  <c:v>2778</c:v>
                </c:pt>
                <c:pt idx="1223">
                  <c:v>2777</c:v>
                </c:pt>
                <c:pt idx="1224">
                  <c:v>2776</c:v>
                </c:pt>
                <c:pt idx="1225">
                  <c:v>2775</c:v>
                </c:pt>
                <c:pt idx="1226">
                  <c:v>2774</c:v>
                </c:pt>
                <c:pt idx="1227">
                  <c:v>2773</c:v>
                </c:pt>
                <c:pt idx="1228">
                  <c:v>2772</c:v>
                </c:pt>
                <c:pt idx="1229">
                  <c:v>2771</c:v>
                </c:pt>
                <c:pt idx="1230">
                  <c:v>2770</c:v>
                </c:pt>
                <c:pt idx="1231">
                  <c:v>2769</c:v>
                </c:pt>
                <c:pt idx="1232">
                  <c:v>2768</c:v>
                </c:pt>
                <c:pt idx="1233">
                  <c:v>2767</c:v>
                </c:pt>
                <c:pt idx="1234">
                  <c:v>2766</c:v>
                </c:pt>
                <c:pt idx="1235">
                  <c:v>2765</c:v>
                </c:pt>
                <c:pt idx="1236">
                  <c:v>2764</c:v>
                </c:pt>
                <c:pt idx="1237">
                  <c:v>2763</c:v>
                </c:pt>
                <c:pt idx="1238">
                  <c:v>2762</c:v>
                </c:pt>
                <c:pt idx="1239">
                  <c:v>2761</c:v>
                </c:pt>
                <c:pt idx="1240">
                  <c:v>2760</c:v>
                </c:pt>
                <c:pt idx="1241">
                  <c:v>2759</c:v>
                </c:pt>
                <c:pt idx="1242">
                  <c:v>2758</c:v>
                </c:pt>
                <c:pt idx="1243">
                  <c:v>2757</c:v>
                </c:pt>
                <c:pt idx="1244">
                  <c:v>2756</c:v>
                </c:pt>
                <c:pt idx="1245">
                  <c:v>2755</c:v>
                </c:pt>
                <c:pt idx="1246">
                  <c:v>2754</c:v>
                </c:pt>
                <c:pt idx="1247">
                  <c:v>2753</c:v>
                </c:pt>
                <c:pt idx="1248">
                  <c:v>2752</c:v>
                </c:pt>
                <c:pt idx="1249">
                  <c:v>2751</c:v>
                </c:pt>
                <c:pt idx="1250">
                  <c:v>2750</c:v>
                </c:pt>
                <c:pt idx="1251">
                  <c:v>2749</c:v>
                </c:pt>
                <c:pt idx="1252">
                  <c:v>2748</c:v>
                </c:pt>
                <c:pt idx="1253">
                  <c:v>2747</c:v>
                </c:pt>
                <c:pt idx="1254">
                  <c:v>2746</c:v>
                </c:pt>
                <c:pt idx="1255">
                  <c:v>2745</c:v>
                </c:pt>
                <c:pt idx="1256">
                  <c:v>2744</c:v>
                </c:pt>
                <c:pt idx="1257">
                  <c:v>2743</c:v>
                </c:pt>
                <c:pt idx="1258">
                  <c:v>2742</c:v>
                </c:pt>
                <c:pt idx="1259">
                  <c:v>2741</c:v>
                </c:pt>
                <c:pt idx="1260">
                  <c:v>2740</c:v>
                </c:pt>
                <c:pt idx="1261">
                  <c:v>2739</c:v>
                </c:pt>
                <c:pt idx="1262">
                  <c:v>2738</c:v>
                </c:pt>
                <c:pt idx="1263">
                  <c:v>2737</c:v>
                </c:pt>
                <c:pt idx="1264">
                  <c:v>2736</c:v>
                </c:pt>
                <c:pt idx="1265">
                  <c:v>2735</c:v>
                </c:pt>
                <c:pt idx="1266">
                  <c:v>2734</c:v>
                </c:pt>
                <c:pt idx="1267">
                  <c:v>2733</c:v>
                </c:pt>
                <c:pt idx="1268">
                  <c:v>2732</c:v>
                </c:pt>
                <c:pt idx="1269">
                  <c:v>2731</c:v>
                </c:pt>
                <c:pt idx="1270">
                  <c:v>2730</c:v>
                </c:pt>
                <c:pt idx="1271">
                  <c:v>2729</c:v>
                </c:pt>
                <c:pt idx="1272">
                  <c:v>2728</c:v>
                </c:pt>
                <c:pt idx="1273">
                  <c:v>2727</c:v>
                </c:pt>
                <c:pt idx="1274">
                  <c:v>2726</c:v>
                </c:pt>
                <c:pt idx="1275">
                  <c:v>2725</c:v>
                </c:pt>
                <c:pt idx="1276">
                  <c:v>2724</c:v>
                </c:pt>
                <c:pt idx="1277">
                  <c:v>2723</c:v>
                </c:pt>
                <c:pt idx="1278">
                  <c:v>2722</c:v>
                </c:pt>
                <c:pt idx="1279">
                  <c:v>2721</c:v>
                </c:pt>
                <c:pt idx="1280">
                  <c:v>2720</c:v>
                </c:pt>
                <c:pt idx="1281">
                  <c:v>2719</c:v>
                </c:pt>
                <c:pt idx="1282">
                  <c:v>2718</c:v>
                </c:pt>
                <c:pt idx="1283">
                  <c:v>2717</c:v>
                </c:pt>
                <c:pt idx="1284">
                  <c:v>2716</c:v>
                </c:pt>
                <c:pt idx="1285">
                  <c:v>2715</c:v>
                </c:pt>
                <c:pt idx="1286">
                  <c:v>2714</c:v>
                </c:pt>
                <c:pt idx="1287">
                  <c:v>2713</c:v>
                </c:pt>
                <c:pt idx="1288">
                  <c:v>2712</c:v>
                </c:pt>
                <c:pt idx="1289">
                  <c:v>2711</c:v>
                </c:pt>
                <c:pt idx="1290">
                  <c:v>2710</c:v>
                </c:pt>
                <c:pt idx="1291">
                  <c:v>2709</c:v>
                </c:pt>
                <c:pt idx="1292">
                  <c:v>2708</c:v>
                </c:pt>
                <c:pt idx="1293">
                  <c:v>2707</c:v>
                </c:pt>
                <c:pt idx="1294">
                  <c:v>2706</c:v>
                </c:pt>
                <c:pt idx="1295">
                  <c:v>2705</c:v>
                </c:pt>
                <c:pt idx="1296">
                  <c:v>2704</c:v>
                </c:pt>
                <c:pt idx="1297">
                  <c:v>2703</c:v>
                </c:pt>
                <c:pt idx="1298">
                  <c:v>2702</c:v>
                </c:pt>
                <c:pt idx="1299">
                  <c:v>2701</c:v>
                </c:pt>
                <c:pt idx="1300">
                  <c:v>2700</c:v>
                </c:pt>
                <c:pt idx="1301">
                  <c:v>2699</c:v>
                </c:pt>
                <c:pt idx="1302">
                  <c:v>2698</c:v>
                </c:pt>
                <c:pt idx="1303">
                  <c:v>2697</c:v>
                </c:pt>
                <c:pt idx="1304">
                  <c:v>2696</c:v>
                </c:pt>
                <c:pt idx="1305">
                  <c:v>2695</c:v>
                </c:pt>
                <c:pt idx="1306">
                  <c:v>2694</c:v>
                </c:pt>
                <c:pt idx="1307">
                  <c:v>2693</c:v>
                </c:pt>
                <c:pt idx="1308">
                  <c:v>2692</c:v>
                </c:pt>
                <c:pt idx="1309">
                  <c:v>2691</c:v>
                </c:pt>
                <c:pt idx="1310">
                  <c:v>2690</c:v>
                </c:pt>
                <c:pt idx="1311">
                  <c:v>2689</c:v>
                </c:pt>
                <c:pt idx="1312">
                  <c:v>2688</c:v>
                </c:pt>
                <c:pt idx="1313">
                  <c:v>2687</c:v>
                </c:pt>
                <c:pt idx="1314">
                  <c:v>2686</c:v>
                </c:pt>
                <c:pt idx="1315">
                  <c:v>2685</c:v>
                </c:pt>
                <c:pt idx="1316">
                  <c:v>2684</c:v>
                </c:pt>
                <c:pt idx="1317">
                  <c:v>2683</c:v>
                </c:pt>
                <c:pt idx="1318">
                  <c:v>2682</c:v>
                </c:pt>
                <c:pt idx="1319">
                  <c:v>2681</c:v>
                </c:pt>
                <c:pt idx="1320">
                  <c:v>2680</c:v>
                </c:pt>
                <c:pt idx="1321">
                  <c:v>2679</c:v>
                </c:pt>
                <c:pt idx="1322">
                  <c:v>2678</c:v>
                </c:pt>
                <c:pt idx="1323">
                  <c:v>2677</c:v>
                </c:pt>
                <c:pt idx="1324">
                  <c:v>2676</c:v>
                </c:pt>
                <c:pt idx="1325">
                  <c:v>2675</c:v>
                </c:pt>
                <c:pt idx="1326">
                  <c:v>2674</c:v>
                </c:pt>
                <c:pt idx="1327">
                  <c:v>2673</c:v>
                </c:pt>
                <c:pt idx="1328">
                  <c:v>2672</c:v>
                </c:pt>
                <c:pt idx="1329">
                  <c:v>2671</c:v>
                </c:pt>
                <c:pt idx="1330">
                  <c:v>2670</c:v>
                </c:pt>
                <c:pt idx="1331">
                  <c:v>2669</c:v>
                </c:pt>
                <c:pt idx="1332">
                  <c:v>2668</c:v>
                </c:pt>
                <c:pt idx="1333">
                  <c:v>2667</c:v>
                </c:pt>
                <c:pt idx="1334">
                  <c:v>2666</c:v>
                </c:pt>
                <c:pt idx="1335">
                  <c:v>2665</c:v>
                </c:pt>
                <c:pt idx="1336">
                  <c:v>2664</c:v>
                </c:pt>
                <c:pt idx="1337">
                  <c:v>2663</c:v>
                </c:pt>
                <c:pt idx="1338">
                  <c:v>2662</c:v>
                </c:pt>
                <c:pt idx="1339">
                  <c:v>2661</c:v>
                </c:pt>
                <c:pt idx="1340">
                  <c:v>2660</c:v>
                </c:pt>
                <c:pt idx="1341">
                  <c:v>2659</c:v>
                </c:pt>
                <c:pt idx="1342">
                  <c:v>2658</c:v>
                </c:pt>
                <c:pt idx="1343">
                  <c:v>2657</c:v>
                </c:pt>
                <c:pt idx="1344">
                  <c:v>2656</c:v>
                </c:pt>
                <c:pt idx="1345">
                  <c:v>2655</c:v>
                </c:pt>
                <c:pt idx="1346">
                  <c:v>2654</c:v>
                </c:pt>
                <c:pt idx="1347">
                  <c:v>2653</c:v>
                </c:pt>
                <c:pt idx="1348">
                  <c:v>2652</c:v>
                </c:pt>
                <c:pt idx="1349">
                  <c:v>2651</c:v>
                </c:pt>
                <c:pt idx="1350">
                  <c:v>2650</c:v>
                </c:pt>
                <c:pt idx="1351">
                  <c:v>2649</c:v>
                </c:pt>
                <c:pt idx="1352">
                  <c:v>2648</c:v>
                </c:pt>
                <c:pt idx="1353">
                  <c:v>2647</c:v>
                </c:pt>
                <c:pt idx="1354">
                  <c:v>2646</c:v>
                </c:pt>
                <c:pt idx="1355">
                  <c:v>2645</c:v>
                </c:pt>
                <c:pt idx="1356">
                  <c:v>2644</c:v>
                </c:pt>
                <c:pt idx="1357">
                  <c:v>2643</c:v>
                </c:pt>
                <c:pt idx="1358">
                  <c:v>2642</c:v>
                </c:pt>
                <c:pt idx="1359">
                  <c:v>2641</c:v>
                </c:pt>
                <c:pt idx="1360">
                  <c:v>2640</c:v>
                </c:pt>
                <c:pt idx="1361">
                  <c:v>2639</c:v>
                </c:pt>
                <c:pt idx="1362">
                  <c:v>2638</c:v>
                </c:pt>
                <c:pt idx="1363">
                  <c:v>2637</c:v>
                </c:pt>
                <c:pt idx="1364">
                  <c:v>2636</c:v>
                </c:pt>
                <c:pt idx="1365">
                  <c:v>2635</c:v>
                </c:pt>
                <c:pt idx="1366">
                  <c:v>2634</c:v>
                </c:pt>
                <c:pt idx="1367">
                  <c:v>2633</c:v>
                </c:pt>
                <c:pt idx="1368">
                  <c:v>2632</c:v>
                </c:pt>
                <c:pt idx="1369">
                  <c:v>2631</c:v>
                </c:pt>
                <c:pt idx="1370">
                  <c:v>2630</c:v>
                </c:pt>
                <c:pt idx="1371">
                  <c:v>2629</c:v>
                </c:pt>
                <c:pt idx="1372">
                  <c:v>2628</c:v>
                </c:pt>
                <c:pt idx="1373">
                  <c:v>2627</c:v>
                </c:pt>
                <c:pt idx="1374">
                  <c:v>2626</c:v>
                </c:pt>
                <c:pt idx="1375">
                  <c:v>2625</c:v>
                </c:pt>
                <c:pt idx="1376">
                  <c:v>2624</c:v>
                </c:pt>
                <c:pt idx="1377">
                  <c:v>2623</c:v>
                </c:pt>
                <c:pt idx="1378">
                  <c:v>2622</c:v>
                </c:pt>
                <c:pt idx="1379">
                  <c:v>2621</c:v>
                </c:pt>
                <c:pt idx="1380">
                  <c:v>2620</c:v>
                </c:pt>
                <c:pt idx="1381">
                  <c:v>2619</c:v>
                </c:pt>
                <c:pt idx="1382">
                  <c:v>2618</c:v>
                </c:pt>
                <c:pt idx="1383">
                  <c:v>2617</c:v>
                </c:pt>
                <c:pt idx="1384">
                  <c:v>2616</c:v>
                </c:pt>
                <c:pt idx="1385">
                  <c:v>2615</c:v>
                </c:pt>
                <c:pt idx="1386">
                  <c:v>2614</c:v>
                </c:pt>
                <c:pt idx="1387">
                  <c:v>2613</c:v>
                </c:pt>
                <c:pt idx="1388">
                  <c:v>2612</c:v>
                </c:pt>
                <c:pt idx="1389">
                  <c:v>2611</c:v>
                </c:pt>
                <c:pt idx="1390">
                  <c:v>2610</c:v>
                </c:pt>
                <c:pt idx="1391">
                  <c:v>2609</c:v>
                </c:pt>
                <c:pt idx="1392">
                  <c:v>2608</c:v>
                </c:pt>
                <c:pt idx="1393">
                  <c:v>2607</c:v>
                </c:pt>
                <c:pt idx="1394">
                  <c:v>2606</c:v>
                </c:pt>
                <c:pt idx="1395">
                  <c:v>2605</c:v>
                </c:pt>
                <c:pt idx="1396">
                  <c:v>2604</c:v>
                </c:pt>
                <c:pt idx="1397">
                  <c:v>2603</c:v>
                </c:pt>
                <c:pt idx="1398">
                  <c:v>2602</c:v>
                </c:pt>
                <c:pt idx="1399">
                  <c:v>2601</c:v>
                </c:pt>
                <c:pt idx="1400">
                  <c:v>2600</c:v>
                </c:pt>
                <c:pt idx="1401">
                  <c:v>2599</c:v>
                </c:pt>
                <c:pt idx="1402">
                  <c:v>2598</c:v>
                </c:pt>
                <c:pt idx="1403">
                  <c:v>2597</c:v>
                </c:pt>
                <c:pt idx="1404">
                  <c:v>2596</c:v>
                </c:pt>
                <c:pt idx="1405">
                  <c:v>2595</c:v>
                </c:pt>
                <c:pt idx="1406">
                  <c:v>2594</c:v>
                </c:pt>
                <c:pt idx="1407">
                  <c:v>2593</c:v>
                </c:pt>
                <c:pt idx="1408">
                  <c:v>2592</c:v>
                </c:pt>
                <c:pt idx="1409">
                  <c:v>2591</c:v>
                </c:pt>
                <c:pt idx="1410">
                  <c:v>2590</c:v>
                </c:pt>
                <c:pt idx="1411">
                  <c:v>2589</c:v>
                </c:pt>
                <c:pt idx="1412">
                  <c:v>2588</c:v>
                </c:pt>
                <c:pt idx="1413">
                  <c:v>2587</c:v>
                </c:pt>
                <c:pt idx="1414">
                  <c:v>2586</c:v>
                </c:pt>
                <c:pt idx="1415">
                  <c:v>2585</c:v>
                </c:pt>
                <c:pt idx="1416">
                  <c:v>2584</c:v>
                </c:pt>
                <c:pt idx="1417">
                  <c:v>2583</c:v>
                </c:pt>
                <c:pt idx="1418">
                  <c:v>2582</c:v>
                </c:pt>
                <c:pt idx="1419">
                  <c:v>2581</c:v>
                </c:pt>
                <c:pt idx="1420">
                  <c:v>2580</c:v>
                </c:pt>
                <c:pt idx="1421">
                  <c:v>2579</c:v>
                </c:pt>
                <c:pt idx="1422">
                  <c:v>2578</c:v>
                </c:pt>
                <c:pt idx="1423">
                  <c:v>2577</c:v>
                </c:pt>
                <c:pt idx="1424">
                  <c:v>2576</c:v>
                </c:pt>
                <c:pt idx="1425">
                  <c:v>2575</c:v>
                </c:pt>
                <c:pt idx="1426">
                  <c:v>2574</c:v>
                </c:pt>
                <c:pt idx="1427">
                  <c:v>2573</c:v>
                </c:pt>
                <c:pt idx="1428">
                  <c:v>2572</c:v>
                </c:pt>
                <c:pt idx="1429">
                  <c:v>2571</c:v>
                </c:pt>
                <c:pt idx="1430">
                  <c:v>2570</c:v>
                </c:pt>
                <c:pt idx="1431">
                  <c:v>2569</c:v>
                </c:pt>
                <c:pt idx="1432">
                  <c:v>2568</c:v>
                </c:pt>
                <c:pt idx="1433">
                  <c:v>2567</c:v>
                </c:pt>
                <c:pt idx="1434">
                  <c:v>2566</c:v>
                </c:pt>
                <c:pt idx="1435">
                  <c:v>2565</c:v>
                </c:pt>
                <c:pt idx="1436">
                  <c:v>2564</c:v>
                </c:pt>
                <c:pt idx="1437">
                  <c:v>2563</c:v>
                </c:pt>
                <c:pt idx="1438">
                  <c:v>2562</c:v>
                </c:pt>
                <c:pt idx="1439">
                  <c:v>2561</c:v>
                </c:pt>
                <c:pt idx="1440">
                  <c:v>2560</c:v>
                </c:pt>
                <c:pt idx="1441">
                  <c:v>2559</c:v>
                </c:pt>
                <c:pt idx="1442">
                  <c:v>2558</c:v>
                </c:pt>
                <c:pt idx="1443">
                  <c:v>2557</c:v>
                </c:pt>
                <c:pt idx="1444">
                  <c:v>2556</c:v>
                </c:pt>
                <c:pt idx="1445">
                  <c:v>2555</c:v>
                </c:pt>
                <c:pt idx="1446">
                  <c:v>2554</c:v>
                </c:pt>
                <c:pt idx="1447">
                  <c:v>2553</c:v>
                </c:pt>
                <c:pt idx="1448">
                  <c:v>2552</c:v>
                </c:pt>
                <c:pt idx="1449">
                  <c:v>2551</c:v>
                </c:pt>
                <c:pt idx="1450">
                  <c:v>2550</c:v>
                </c:pt>
                <c:pt idx="1451">
                  <c:v>2549</c:v>
                </c:pt>
                <c:pt idx="1452">
                  <c:v>2548</c:v>
                </c:pt>
                <c:pt idx="1453">
                  <c:v>2547</c:v>
                </c:pt>
                <c:pt idx="1454">
                  <c:v>2546</c:v>
                </c:pt>
                <c:pt idx="1455">
                  <c:v>2545</c:v>
                </c:pt>
                <c:pt idx="1456">
                  <c:v>2544</c:v>
                </c:pt>
                <c:pt idx="1457">
                  <c:v>2543</c:v>
                </c:pt>
                <c:pt idx="1458">
                  <c:v>2542</c:v>
                </c:pt>
                <c:pt idx="1459">
                  <c:v>2541</c:v>
                </c:pt>
                <c:pt idx="1460">
                  <c:v>2540</c:v>
                </c:pt>
                <c:pt idx="1461">
                  <c:v>2539</c:v>
                </c:pt>
                <c:pt idx="1462">
                  <c:v>2538</c:v>
                </c:pt>
                <c:pt idx="1463">
                  <c:v>2537</c:v>
                </c:pt>
                <c:pt idx="1464">
                  <c:v>2536</c:v>
                </c:pt>
                <c:pt idx="1465">
                  <c:v>2535</c:v>
                </c:pt>
                <c:pt idx="1466">
                  <c:v>2534</c:v>
                </c:pt>
                <c:pt idx="1467">
                  <c:v>2533</c:v>
                </c:pt>
                <c:pt idx="1468">
                  <c:v>2532</c:v>
                </c:pt>
                <c:pt idx="1469">
                  <c:v>2531</c:v>
                </c:pt>
                <c:pt idx="1470">
                  <c:v>2530</c:v>
                </c:pt>
                <c:pt idx="1471">
                  <c:v>2529</c:v>
                </c:pt>
                <c:pt idx="1472">
                  <c:v>2528</c:v>
                </c:pt>
                <c:pt idx="1473">
                  <c:v>2527</c:v>
                </c:pt>
                <c:pt idx="1474">
                  <c:v>2526</c:v>
                </c:pt>
                <c:pt idx="1475">
                  <c:v>2525</c:v>
                </c:pt>
                <c:pt idx="1476">
                  <c:v>2524</c:v>
                </c:pt>
                <c:pt idx="1477">
                  <c:v>2523</c:v>
                </c:pt>
                <c:pt idx="1478">
                  <c:v>2522</c:v>
                </c:pt>
                <c:pt idx="1479">
                  <c:v>2521</c:v>
                </c:pt>
                <c:pt idx="1480">
                  <c:v>2520</c:v>
                </c:pt>
                <c:pt idx="1481">
                  <c:v>2519</c:v>
                </c:pt>
                <c:pt idx="1482">
                  <c:v>2518</c:v>
                </c:pt>
                <c:pt idx="1483">
                  <c:v>2517</c:v>
                </c:pt>
                <c:pt idx="1484">
                  <c:v>2516</c:v>
                </c:pt>
                <c:pt idx="1485">
                  <c:v>2515</c:v>
                </c:pt>
                <c:pt idx="1486">
                  <c:v>2514</c:v>
                </c:pt>
                <c:pt idx="1487">
                  <c:v>2513</c:v>
                </c:pt>
                <c:pt idx="1488">
                  <c:v>2512</c:v>
                </c:pt>
                <c:pt idx="1489">
                  <c:v>2511</c:v>
                </c:pt>
                <c:pt idx="1490">
                  <c:v>2510</c:v>
                </c:pt>
                <c:pt idx="1491">
                  <c:v>2509</c:v>
                </c:pt>
                <c:pt idx="1492">
                  <c:v>2508</c:v>
                </c:pt>
                <c:pt idx="1493">
                  <c:v>2507</c:v>
                </c:pt>
                <c:pt idx="1494">
                  <c:v>2506</c:v>
                </c:pt>
                <c:pt idx="1495">
                  <c:v>2505</c:v>
                </c:pt>
                <c:pt idx="1496">
                  <c:v>2504</c:v>
                </c:pt>
                <c:pt idx="1497">
                  <c:v>2503</c:v>
                </c:pt>
                <c:pt idx="1498">
                  <c:v>2502</c:v>
                </c:pt>
                <c:pt idx="1499">
                  <c:v>2501</c:v>
                </c:pt>
                <c:pt idx="1500">
                  <c:v>2500</c:v>
                </c:pt>
                <c:pt idx="1501">
                  <c:v>2499</c:v>
                </c:pt>
                <c:pt idx="1502">
                  <c:v>2498</c:v>
                </c:pt>
                <c:pt idx="1503">
                  <c:v>2497</c:v>
                </c:pt>
                <c:pt idx="1504">
                  <c:v>2496</c:v>
                </c:pt>
                <c:pt idx="1505">
                  <c:v>2495</c:v>
                </c:pt>
                <c:pt idx="1506">
                  <c:v>2494</c:v>
                </c:pt>
                <c:pt idx="1507">
                  <c:v>2493</c:v>
                </c:pt>
                <c:pt idx="1508">
                  <c:v>2492</c:v>
                </c:pt>
                <c:pt idx="1509">
                  <c:v>2491</c:v>
                </c:pt>
                <c:pt idx="1510">
                  <c:v>2490</c:v>
                </c:pt>
                <c:pt idx="1511">
                  <c:v>2489</c:v>
                </c:pt>
                <c:pt idx="1512">
                  <c:v>2488</c:v>
                </c:pt>
                <c:pt idx="1513">
                  <c:v>2487</c:v>
                </c:pt>
                <c:pt idx="1514">
                  <c:v>2486</c:v>
                </c:pt>
                <c:pt idx="1515">
                  <c:v>2485</c:v>
                </c:pt>
                <c:pt idx="1516">
                  <c:v>2484</c:v>
                </c:pt>
                <c:pt idx="1517">
                  <c:v>2483</c:v>
                </c:pt>
                <c:pt idx="1518">
                  <c:v>2482</c:v>
                </c:pt>
                <c:pt idx="1519">
                  <c:v>2481</c:v>
                </c:pt>
                <c:pt idx="1520">
                  <c:v>2480</c:v>
                </c:pt>
                <c:pt idx="1521">
                  <c:v>2479</c:v>
                </c:pt>
                <c:pt idx="1522">
                  <c:v>2478</c:v>
                </c:pt>
                <c:pt idx="1523">
                  <c:v>2477</c:v>
                </c:pt>
                <c:pt idx="1524">
                  <c:v>2476</c:v>
                </c:pt>
                <c:pt idx="1525">
                  <c:v>2475</c:v>
                </c:pt>
                <c:pt idx="1526">
                  <c:v>2474</c:v>
                </c:pt>
                <c:pt idx="1527">
                  <c:v>2473</c:v>
                </c:pt>
                <c:pt idx="1528">
                  <c:v>2472</c:v>
                </c:pt>
                <c:pt idx="1529">
                  <c:v>2471</c:v>
                </c:pt>
                <c:pt idx="1530">
                  <c:v>2470</c:v>
                </c:pt>
                <c:pt idx="1531">
                  <c:v>2469</c:v>
                </c:pt>
                <c:pt idx="1532">
                  <c:v>2468</c:v>
                </c:pt>
                <c:pt idx="1533">
                  <c:v>2467</c:v>
                </c:pt>
                <c:pt idx="1534">
                  <c:v>2466</c:v>
                </c:pt>
                <c:pt idx="1535">
                  <c:v>2465</c:v>
                </c:pt>
                <c:pt idx="1536">
                  <c:v>2464</c:v>
                </c:pt>
                <c:pt idx="1537">
                  <c:v>2463</c:v>
                </c:pt>
                <c:pt idx="1538">
                  <c:v>2462</c:v>
                </c:pt>
                <c:pt idx="1539">
                  <c:v>2461</c:v>
                </c:pt>
                <c:pt idx="1540">
                  <c:v>2460</c:v>
                </c:pt>
                <c:pt idx="1541">
                  <c:v>2459</c:v>
                </c:pt>
                <c:pt idx="1542">
                  <c:v>2458</c:v>
                </c:pt>
                <c:pt idx="1543">
                  <c:v>2457</c:v>
                </c:pt>
                <c:pt idx="1544">
                  <c:v>2456</c:v>
                </c:pt>
                <c:pt idx="1545">
                  <c:v>2455</c:v>
                </c:pt>
                <c:pt idx="1546">
                  <c:v>2454</c:v>
                </c:pt>
                <c:pt idx="1547">
                  <c:v>2453</c:v>
                </c:pt>
                <c:pt idx="1548">
                  <c:v>2452</c:v>
                </c:pt>
                <c:pt idx="1549">
                  <c:v>2451</c:v>
                </c:pt>
                <c:pt idx="1550">
                  <c:v>2450</c:v>
                </c:pt>
                <c:pt idx="1551">
                  <c:v>2449</c:v>
                </c:pt>
                <c:pt idx="1552">
                  <c:v>2448</c:v>
                </c:pt>
                <c:pt idx="1553">
                  <c:v>2447</c:v>
                </c:pt>
                <c:pt idx="1554">
                  <c:v>2446</c:v>
                </c:pt>
                <c:pt idx="1555">
                  <c:v>2445</c:v>
                </c:pt>
                <c:pt idx="1556">
                  <c:v>2444</c:v>
                </c:pt>
                <c:pt idx="1557">
                  <c:v>2443</c:v>
                </c:pt>
                <c:pt idx="1558">
                  <c:v>2442</c:v>
                </c:pt>
                <c:pt idx="1559">
                  <c:v>2441</c:v>
                </c:pt>
                <c:pt idx="1560">
                  <c:v>2440</c:v>
                </c:pt>
                <c:pt idx="1561">
                  <c:v>2439</c:v>
                </c:pt>
                <c:pt idx="1562">
                  <c:v>2438</c:v>
                </c:pt>
                <c:pt idx="1563">
                  <c:v>2437</c:v>
                </c:pt>
                <c:pt idx="1564">
                  <c:v>2436</c:v>
                </c:pt>
                <c:pt idx="1565">
                  <c:v>2435</c:v>
                </c:pt>
                <c:pt idx="1566">
                  <c:v>2434</c:v>
                </c:pt>
                <c:pt idx="1567">
                  <c:v>2433</c:v>
                </c:pt>
                <c:pt idx="1568">
                  <c:v>2432</c:v>
                </c:pt>
                <c:pt idx="1569">
                  <c:v>2431</c:v>
                </c:pt>
                <c:pt idx="1570">
                  <c:v>2430</c:v>
                </c:pt>
                <c:pt idx="1571">
                  <c:v>2429</c:v>
                </c:pt>
                <c:pt idx="1572">
                  <c:v>2428</c:v>
                </c:pt>
                <c:pt idx="1573">
                  <c:v>2427</c:v>
                </c:pt>
                <c:pt idx="1574">
                  <c:v>2426</c:v>
                </c:pt>
                <c:pt idx="1575">
                  <c:v>2425</c:v>
                </c:pt>
                <c:pt idx="1576">
                  <c:v>2424</c:v>
                </c:pt>
                <c:pt idx="1577">
                  <c:v>2423</c:v>
                </c:pt>
                <c:pt idx="1578">
                  <c:v>2422</c:v>
                </c:pt>
                <c:pt idx="1579">
                  <c:v>2421</c:v>
                </c:pt>
                <c:pt idx="1580">
                  <c:v>2420</c:v>
                </c:pt>
                <c:pt idx="1581">
                  <c:v>2419</c:v>
                </c:pt>
                <c:pt idx="1582">
                  <c:v>2418</c:v>
                </c:pt>
                <c:pt idx="1583">
                  <c:v>2417</c:v>
                </c:pt>
                <c:pt idx="1584">
                  <c:v>2416</c:v>
                </c:pt>
                <c:pt idx="1585">
                  <c:v>2415</c:v>
                </c:pt>
                <c:pt idx="1586">
                  <c:v>2414</c:v>
                </c:pt>
                <c:pt idx="1587">
                  <c:v>2413</c:v>
                </c:pt>
                <c:pt idx="1588">
                  <c:v>2412</c:v>
                </c:pt>
                <c:pt idx="1589">
                  <c:v>2411</c:v>
                </c:pt>
                <c:pt idx="1590">
                  <c:v>2410</c:v>
                </c:pt>
                <c:pt idx="1591">
                  <c:v>2409</c:v>
                </c:pt>
                <c:pt idx="1592">
                  <c:v>2408</c:v>
                </c:pt>
                <c:pt idx="1593">
                  <c:v>2407</c:v>
                </c:pt>
                <c:pt idx="1594">
                  <c:v>2406</c:v>
                </c:pt>
                <c:pt idx="1595">
                  <c:v>2405</c:v>
                </c:pt>
                <c:pt idx="1596">
                  <c:v>2404</c:v>
                </c:pt>
                <c:pt idx="1597">
                  <c:v>2403</c:v>
                </c:pt>
                <c:pt idx="1598">
                  <c:v>2402</c:v>
                </c:pt>
                <c:pt idx="1599">
                  <c:v>2401</c:v>
                </c:pt>
                <c:pt idx="1600">
                  <c:v>2400</c:v>
                </c:pt>
                <c:pt idx="1601">
                  <c:v>2399</c:v>
                </c:pt>
                <c:pt idx="1602">
                  <c:v>2398</c:v>
                </c:pt>
                <c:pt idx="1603">
                  <c:v>2397</c:v>
                </c:pt>
                <c:pt idx="1604">
                  <c:v>2396</c:v>
                </c:pt>
                <c:pt idx="1605">
                  <c:v>2395</c:v>
                </c:pt>
                <c:pt idx="1606">
                  <c:v>2394</c:v>
                </c:pt>
                <c:pt idx="1607">
                  <c:v>2393</c:v>
                </c:pt>
                <c:pt idx="1608">
                  <c:v>2392</c:v>
                </c:pt>
                <c:pt idx="1609">
                  <c:v>2391</c:v>
                </c:pt>
                <c:pt idx="1610">
                  <c:v>2390</c:v>
                </c:pt>
                <c:pt idx="1611">
                  <c:v>2389</c:v>
                </c:pt>
                <c:pt idx="1612">
                  <c:v>2388</c:v>
                </c:pt>
                <c:pt idx="1613">
                  <c:v>2387</c:v>
                </c:pt>
                <c:pt idx="1614">
                  <c:v>2386</c:v>
                </c:pt>
                <c:pt idx="1615">
                  <c:v>2385</c:v>
                </c:pt>
                <c:pt idx="1616">
                  <c:v>2384</c:v>
                </c:pt>
                <c:pt idx="1617">
                  <c:v>2383</c:v>
                </c:pt>
                <c:pt idx="1618">
                  <c:v>2382</c:v>
                </c:pt>
                <c:pt idx="1619">
                  <c:v>2381</c:v>
                </c:pt>
                <c:pt idx="1620">
                  <c:v>2380</c:v>
                </c:pt>
                <c:pt idx="1621">
                  <c:v>2379</c:v>
                </c:pt>
                <c:pt idx="1622">
                  <c:v>2378</c:v>
                </c:pt>
                <c:pt idx="1623">
                  <c:v>2377</c:v>
                </c:pt>
                <c:pt idx="1624">
                  <c:v>2376</c:v>
                </c:pt>
                <c:pt idx="1625">
                  <c:v>2375</c:v>
                </c:pt>
                <c:pt idx="1626">
                  <c:v>2374</c:v>
                </c:pt>
                <c:pt idx="1627">
                  <c:v>2373</c:v>
                </c:pt>
                <c:pt idx="1628">
                  <c:v>2372</c:v>
                </c:pt>
                <c:pt idx="1629">
                  <c:v>2371</c:v>
                </c:pt>
                <c:pt idx="1630">
                  <c:v>2370</c:v>
                </c:pt>
                <c:pt idx="1631">
                  <c:v>2369</c:v>
                </c:pt>
                <c:pt idx="1632">
                  <c:v>2368</c:v>
                </c:pt>
                <c:pt idx="1633">
                  <c:v>2367</c:v>
                </c:pt>
                <c:pt idx="1634">
                  <c:v>2366</c:v>
                </c:pt>
                <c:pt idx="1635">
                  <c:v>2365</c:v>
                </c:pt>
                <c:pt idx="1636">
                  <c:v>2364</c:v>
                </c:pt>
                <c:pt idx="1637">
                  <c:v>2363</c:v>
                </c:pt>
                <c:pt idx="1638">
                  <c:v>2362</c:v>
                </c:pt>
                <c:pt idx="1639">
                  <c:v>2361</c:v>
                </c:pt>
                <c:pt idx="1640">
                  <c:v>2360</c:v>
                </c:pt>
                <c:pt idx="1641">
                  <c:v>2359</c:v>
                </c:pt>
                <c:pt idx="1642">
                  <c:v>2358</c:v>
                </c:pt>
                <c:pt idx="1643">
                  <c:v>2357</c:v>
                </c:pt>
                <c:pt idx="1644">
                  <c:v>2356</c:v>
                </c:pt>
                <c:pt idx="1645">
                  <c:v>2355</c:v>
                </c:pt>
                <c:pt idx="1646">
                  <c:v>2354</c:v>
                </c:pt>
                <c:pt idx="1647">
                  <c:v>2353</c:v>
                </c:pt>
                <c:pt idx="1648">
                  <c:v>2352</c:v>
                </c:pt>
                <c:pt idx="1649">
                  <c:v>2351</c:v>
                </c:pt>
                <c:pt idx="1650">
                  <c:v>2350</c:v>
                </c:pt>
                <c:pt idx="1651">
                  <c:v>2349</c:v>
                </c:pt>
                <c:pt idx="1652">
                  <c:v>2348</c:v>
                </c:pt>
                <c:pt idx="1653">
                  <c:v>2347</c:v>
                </c:pt>
                <c:pt idx="1654">
                  <c:v>2346</c:v>
                </c:pt>
                <c:pt idx="1655">
                  <c:v>2345</c:v>
                </c:pt>
                <c:pt idx="1656">
                  <c:v>2344</c:v>
                </c:pt>
                <c:pt idx="1657">
                  <c:v>2343</c:v>
                </c:pt>
                <c:pt idx="1658">
                  <c:v>2342</c:v>
                </c:pt>
                <c:pt idx="1659">
                  <c:v>2341</c:v>
                </c:pt>
                <c:pt idx="1660">
                  <c:v>2340</c:v>
                </c:pt>
                <c:pt idx="1661">
                  <c:v>2339</c:v>
                </c:pt>
                <c:pt idx="1662">
                  <c:v>2338</c:v>
                </c:pt>
                <c:pt idx="1663">
                  <c:v>2337</c:v>
                </c:pt>
                <c:pt idx="1664">
                  <c:v>2336</c:v>
                </c:pt>
                <c:pt idx="1665">
                  <c:v>2335</c:v>
                </c:pt>
                <c:pt idx="1666">
                  <c:v>2334</c:v>
                </c:pt>
                <c:pt idx="1667">
                  <c:v>2333</c:v>
                </c:pt>
                <c:pt idx="1668">
                  <c:v>2332</c:v>
                </c:pt>
                <c:pt idx="1669">
                  <c:v>2331</c:v>
                </c:pt>
                <c:pt idx="1670">
                  <c:v>2330</c:v>
                </c:pt>
                <c:pt idx="1671">
                  <c:v>2329</c:v>
                </c:pt>
                <c:pt idx="1672">
                  <c:v>2328</c:v>
                </c:pt>
                <c:pt idx="1673">
                  <c:v>2327</c:v>
                </c:pt>
                <c:pt idx="1674">
                  <c:v>2326</c:v>
                </c:pt>
                <c:pt idx="1675">
                  <c:v>2325</c:v>
                </c:pt>
                <c:pt idx="1676">
                  <c:v>2324</c:v>
                </c:pt>
                <c:pt idx="1677">
                  <c:v>2323</c:v>
                </c:pt>
                <c:pt idx="1678">
                  <c:v>2322</c:v>
                </c:pt>
                <c:pt idx="1679">
                  <c:v>2321</c:v>
                </c:pt>
                <c:pt idx="1680">
                  <c:v>2320</c:v>
                </c:pt>
                <c:pt idx="1681">
                  <c:v>2319</c:v>
                </c:pt>
                <c:pt idx="1682">
                  <c:v>2318</c:v>
                </c:pt>
                <c:pt idx="1683">
                  <c:v>2317</c:v>
                </c:pt>
                <c:pt idx="1684">
                  <c:v>2316</c:v>
                </c:pt>
                <c:pt idx="1685">
                  <c:v>2315</c:v>
                </c:pt>
                <c:pt idx="1686">
                  <c:v>2314</c:v>
                </c:pt>
                <c:pt idx="1687">
                  <c:v>2313</c:v>
                </c:pt>
                <c:pt idx="1688">
                  <c:v>2312</c:v>
                </c:pt>
                <c:pt idx="1689">
                  <c:v>2311</c:v>
                </c:pt>
                <c:pt idx="1690">
                  <c:v>2310</c:v>
                </c:pt>
                <c:pt idx="1691">
                  <c:v>2309</c:v>
                </c:pt>
                <c:pt idx="1692">
                  <c:v>2308</c:v>
                </c:pt>
                <c:pt idx="1693">
                  <c:v>2307</c:v>
                </c:pt>
                <c:pt idx="1694">
                  <c:v>2306</c:v>
                </c:pt>
                <c:pt idx="1695">
                  <c:v>2305</c:v>
                </c:pt>
                <c:pt idx="1696">
                  <c:v>2304</c:v>
                </c:pt>
                <c:pt idx="1697">
                  <c:v>2303</c:v>
                </c:pt>
                <c:pt idx="1698">
                  <c:v>2302</c:v>
                </c:pt>
                <c:pt idx="1699">
                  <c:v>2301</c:v>
                </c:pt>
                <c:pt idx="1700">
                  <c:v>2300</c:v>
                </c:pt>
                <c:pt idx="1701">
                  <c:v>2299</c:v>
                </c:pt>
                <c:pt idx="1702">
                  <c:v>2298</c:v>
                </c:pt>
                <c:pt idx="1703">
                  <c:v>2297</c:v>
                </c:pt>
                <c:pt idx="1704">
                  <c:v>2296</c:v>
                </c:pt>
                <c:pt idx="1705">
                  <c:v>2295</c:v>
                </c:pt>
                <c:pt idx="1706">
                  <c:v>2294</c:v>
                </c:pt>
                <c:pt idx="1707">
                  <c:v>2293</c:v>
                </c:pt>
                <c:pt idx="1708">
                  <c:v>2292</c:v>
                </c:pt>
                <c:pt idx="1709">
                  <c:v>2291</c:v>
                </c:pt>
                <c:pt idx="1710">
                  <c:v>2290</c:v>
                </c:pt>
                <c:pt idx="1711">
                  <c:v>2289</c:v>
                </c:pt>
                <c:pt idx="1712">
                  <c:v>2288</c:v>
                </c:pt>
                <c:pt idx="1713">
                  <c:v>2287</c:v>
                </c:pt>
                <c:pt idx="1714">
                  <c:v>2286</c:v>
                </c:pt>
                <c:pt idx="1715">
                  <c:v>2285</c:v>
                </c:pt>
                <c:pt idx="1716">
                  <c:v>2284</c:v>
                </c:pt>
                <c:pt idx="1717">
                  <c:v>2283</c:v>
                </c:pt>
                <c:pt idx="1718">
                  <c:v>2282</c:v>
                </c:pt>
                <c:pt idx="1719">
                  <c:v>2281</c:v>
                </c:pt>
                <c:pt idx="1720">
                  <c:v>2280</c:v>
                </c:pt>
                <c:pt idx="1721">
                  <c:v>2279</c:v>
                </c:pt>
                <c:pt idx="1722">
                  <c:v>2278</c:v>
                </c:pt>
                <c:pt idx="1723">
                  <c:v>2277</c:v>
                </c:pt>
                <c:pt idx="1724">
                  <c:v>2276</c:v>
                </c:pt>
                <c:pt idx="1725">
                  <c:v>2275</c:v>
                </c:pt>
                <c:pt idx="1726">
                  <c:v>2274</c:v>
                </c:pt>
                <c:pt idx="1727">
                  <c:v>2273</c:v>
                </c:pt>
                <c:pt idx="1728">
                  <c:v>2272</c:v>
                </c:pt>
                <c:pt idx="1729">
                  <c:v>2271</c:v>
                </c:pt>
                <c:pt idx="1730">
                  <c:v>2270</c:v>
                </c:pt>
                <c:pt idx="1731">
                  <c:v>2269</c:v>
                </c:pt>
                <c:pt idx="1732">
                  <c:v>2268</c:v>
                </c:pt>
                <c:pt idx="1733">
                  <c:v>2267</c:v>
                </c:pt>
                <c:pt idx="1734">
                  <c:v>2266</c:v>
                </c:pt>
                <c:pt idx="1735">
                  <c:v>2265</c:v>
                </c:pt>
                <c:pt idx="1736">
                  <c:v>2264</c:v>
                </c:pt>
                <c:pt idx="1737">
                  <c:v>2263</c:v>
                </c:pt>
                <c:pt idx="1738">
                  <c:v>2262</c:v>
                </c:pt>
                <c:pt idx="1739">
                  <c:v>2261</c:v>
                </c:pt>
                <c:pt idx="1740">
                  <c:v>2260</c:v>
                </c:pt>
                <c:pt idx="1741">
                  <c:v>2259</c:v>
                </c:pt>
                <c:pt idx="1742">
                  <c:v>2258</c:v>
                </c:pt>
                <c:pt idx="1743">
                  <c:v>2257</c:v>
                </c:pt>
                <c:pt idx="1744">
                  <c:v>2256</c:v>
                </c:pt>
                <c:pt idx="1745">
                  <c:v>2255</c:v>
                </c:pt>
                <c:pt idx="1746">
                  <c:v>2254</c:v>
                </c:pt>
                <c:pt idx="1747">
                  <c:v>2253</c:v>
                </c:pt>
                <c:pt idx="1748">
                  <c:v>2252</c:v>
                </c:pt>
                <c:pt idx="1749">
                  <c:v>2251</c:v>
                </c:pt>
                <c:pt idx="1750">
                  <c:v>2250</c:v>
                </c:pt>
                <c:pt idx="1751">
                  <c:v>2249</c:v>
                </c:pt>
                <c:pt idx="1752">
                  <c:v>2248</c:v>
                </c:pt>
                <c:pt idx="1753">
                  <c:v>2247</c:v>
                </c:pt>
                <c:pt idx="1754">
                  <c:v>2246</c:v>
                </c:pt>
                <c:pt idx="1755">
                  <c:v>2245</c:v>
                </c:pt>
                <c:pt idx="1756">
                  <c:v>2244</c:v>
                </c:pt>
                <c:pt idx="1757">
                  <c:v>2243</c:v>
                </c:pt>
                <c:pt idx="1758">
                  <c:v>2242</c:v>
                </c:pt>
                <c:pt idx="1759">
                  <c:v>2241</c:v>
                </c:pt>
                <c:pt idx="1760">
                  <c:v>2240</c:v>
                </c:pt>
                <c:pt idx="1761">
                  <c:v>2239</c:v>
                </c:pt>
                <c:pt idx="1762">
                  <c:v>2238</c:v>
                </c:pt>
                <c:pt idx="1763">
                  <c:v>2237</c:v>
                </c:pt>
                <c:pt idx="1764">
                  <c:v>2236</c:v>
                </c:pt>
                <c:pt idx="1765">
                  <c:v>2235</c:v>
                </c:pt>
                <c:pt idx="1766">
                  <c:v>2234</c:v>
                </c:pt>
                <c:pt idx="1767">
                  <c:v>2233</c:v>
                </c:pt>
                <c:pt idx="1768">
                  <c:v>2232</c:v>
                </c:pt>
                <c:pt idx="1769">
                  <c:v>2231</c:v>
                </c:pt>
                <c:pt idx="1770">
                  <c:v>2230</c:v>
                </c:pt>
                <c:pt idx="1771">
                  <c:v>2229</c:v>
                </c:pt>
                <c:pt idx="1772">
                  <c:v>2228</c:v>
                </c:pt>
                <c:pt idx="1773">
                  <c:v>2227</c:v>
                </c:pt>
                <c:pt idx="1774">
                  <c:v>2226</c:v>
                </c:pt>
                <c:pt idx="1775">
                  <c:v>2225</c:v>
                </c:pt>
                <c:pt idx="1776">
                  <c:v>2224</c:v>
                </c:pt>
                <c:pt idx="1777">
                  <c:v>2223</c:v>
                </c:pt>
                <c:pt idx="1778">
                  <c:v>2222</c:v>
                </c:pt>
                <c:pt idx="1779">
                  <c:v>2221</c:v>
                </c:pt>
                <c:pt idx="1780">
                  <c:v>2220</c:v>
                </c:pt>
                <c:pt idx="1781">
                  <c:v>2219</c:v>
                </c:pt>
                <c:pt idx="1782">
                  <c:v>2218</c:v>
                </c:pt>
                <c:pt idx="1783">
                  <c:v>2217</c:v>
                </c:pt>
                <c:pt idx="1784">
                  <c:v>2216</c:v>
                </c:pt>
                <c:pt idx="1785">
                  <c:v>2215</c:v>
                </c:pt>
                <c:pt idx="1786">
                  <c:v>2214</c:v>
                </c:pt>
                <c:pt idx="1787">
                  <c:v>2213</c:v>
                </c:pt>
                <c:pt idx="1788">
                  <c:v>2212</c:v>
                </c:pt>
                <c:pt idx="1789">
                  <c:v>2211</c:v>
                </c:pt>
                <c:pt idx="1790">
                  <c:v>2210</c:v>
                </c:pt>
                <c:pt idx="1791">
                  <c:v>2209</c:v>
                </c:pt>
                <c:pt idx="1792">
                  <c:v>2208</c:v>
                </c:pt>
                <c:pt idx="1793">
                  <c:v>2207</c:v>
                </c:pt>
                <c:pt idx="1794">
                  <c:v>2206</c:v>
                </c:pt>
                <c:pt idx="1795">
                  <c:v>2205</c:v>
                </c:pt>
                <c:pt idx="1796">
                  <c:v>2204</c:v>
                </c:pt>
                <c:pt idx="1797">
                  <c:v>2203</c:v>
                </c:pt>
                <c:pt idx="1798">
                  <c:v>2202</c:v>
                </c:pt>
                <c:pt idx="1799">
                  <c:v>2201</c:v>
                </c:pt>
                <c:pt idx="1800">
                  <c:v>2200</c:v>
                </c:pt>
                <c:pt idx="1801">
                  <c:v>2199</c:v>
                </c:pt>
                <c:pt idx="1802">
                  <c:v>2198</c:v>
                </c:pt>
                <c:pt idx="1803">
                  <c:v>2197</c:v>
                </c:pt>
                <c:pt idx="1804">
                  <c:v>2196</c:v>
                </c:pt>
                <c:pt idx="1805">
                  <c:v>2195</c:v>
                </c:pt>
                <c:pt idx="1806">
                  <c:v>2194</c:v>
                </c:pt>
                <c:pt idx="1807">
                  <c:v>2193</c:v>
                </c:pt>
                <c:pt idx="1808">
                  <c:v>2192</c:v>
                </c:pt>
                <c:pt idx="1809">
                  <c:v>2191</c:v>
                </c:pt>
                <c:pt idx="1810">
                  <c:v>2190</c:v>
                </c:pt>
                <c:pt idx="1811">
                  <c:v>2189</c:v>
                </c:pt>
                <c:pt idx="1812">
                  <c:v>2188</c:v>
                </c:pt>
                <c:pt idx="1813">
                  <c:v>2187</c:v>
                </c:pt>
                <c:pt idx="1814">
                  <c:v>2186</c:v>
                </c:pt>
                <c:pt idx="1815">
                  <c:v>2185</c:v>
                </c:pt>
                <c:pt idx="1816">
                  <c:v>2184</c:v>
                </c:pt>
                <c:pt idx="1817">
                  <c:v>2183</c:v>
                </c:pt>
                <c:pt idx="1818">
                  <c:v>2182</c:v>
                </c:pt>
                <c:pt idx="1819">
                  <c:v>2181</c:v>
                </c:pt>
                <c:pt idx="1820">
                  <c:v>2180</c:v>
                </c:pt>
                <c:pt idx="1821">
                  <c:v>2179</c:v>
                </c:pt>
                <c:pt idx="1822">
                  <c:v>2178</c:v>
                </c:pt>
                <c:pt idx="1823">
                  <c:v>2177</c:v>
                </c:pt>
                <c:pt idx="1824">
                  <c:v>2176</c:v>
                </c:pt>
                <c:pt idx="1825">
                  <c:v>2175</c:v>
                </c:pt>
                <c:pt idx="1826">
                  <c:v>2174</c:v>
                </c:pt>
                <c:pt idx="1827">
                  <c:v>2173</c:v>
                </c:pt>
                <c:pt idx="1828">
                  <c:v>2172</c:v>
                </c:pt>
                <c:pt idx="1829">
                  <c:v>2171</c:v>
                </c:pt>
                <c:pt idx="1830">
                  <c:v>2170</c:v>
                </c:pt>
                <c:pt idx="1831">
                  <c:v>2169</c:v>
                </c:pt>
                <c:pt idx="1832">
                  <c:v>2168</c:v>
                </c:pt>
                <c:pt idx="1833">
                  <c:v>2167</c:v>
                </c:pt>
                <c:pt idx="1834">
                  <c:v>2166</c:v>
                </c:pt>
                <c:pt idx="1835">
                  <c:v>2165</c:v>
                </c:pt>
                <c:pt idx="1836">
                  <c:v>2164</c:v>
                </c:pt>
                <c:pt idx="1837">
                  <c:v>2163</c:v>
                </c:pt>
                <c:pt idx="1838">
                  <c:v>2162</c:v>
                </c:pt>
                <c:pt idx="1839">
                  <c:v>2161</c:v>
                </c:pt>
                <c:pt idx="1840">
                  <c:v>2160</c:v>
                </c:pt>
                <c:pt idx="1841">
                  <c:v>2159</c:v>
                </c:pt>
                <c:pt idx="1842">
                  <c:v>2158</c:v>
                </c:pt>
                <c:pt idx="1843">
                  <c:v>2157</c:v>
                </c:pt>
                <c:pt idx="1844">
                  <c:v>2156</c:v>
                </c:pt>
                <c:pt idx="1845">
                  <c:v>2155</c:v>
                </c:pt>
                <c:pt idx="1846">
                  <c:v>2154</c:v>
                </c:pt>
                <c:pt idx="1847">
                  <c:v>2153</c:v>
                </c:pt>
                <c:pt idx="1848">
                  <c:v>2152</c:v>
                </c:pt>
                <c:pt idx="1849">
                  <c:v>2151</c:v>
                </c:pt>
                <c:pt idx="1850">
                  <c:v>2150</c:v>
                </c:pt>
                <c:pt idx="1851">
                  <c:v>2149</c:v>
                </c:pt>
                <c:pt idx="1852">
                  <c:v>2148</c:v>
                </c:pt>
                <c:pt idx="1853">
                  <c:v>2147</c:v>
                </c:pt>
                <c:pt idx="1854">
                  <c:v>2146</c:v>
                </c:pt>
                <c:pt idx="1855">
                  <c:v>2145</c:v>
                </c:pt>
                <c:pt idx="1856">
                  <c:v>2144</c:v>
                </c:pt>
                <c:pt idx="1857">
                  <c:v>2143</c:v>
                </c:pt>
                <c:pt idx="1858">
                  <c:v>2142</c:v>
                </c:pt>
                <c:pt idx="1859">
                  <c:v>2141</c:v>
                </c:pt>
                <c:pt idx="1860">
                  <c:v>2140</c:v>
                </c:pt>
                <c:pt idx="1861">
                  <c:v>2139</c:v>
                </c:pt>
                <c:pt idx="1862">
                  <c:v>2138</c:v>
                </c:pt>
                <c:pt idx="1863">
                  <c:v>2137</c:v>
                </c:pt>
                <c:pt idx="1864">
                  <c:v>2136</c:v>
                </c:pt>
                <c:pt idx="1865">
                  <c:v>2135</c:v>
                </c:pt>
                <c:pt idx="1866">
                  <c:v>2134</c:v>
                </c:pt>
                <c:pt idx="1867">
                  <c:v>2133</c:v>
                </c:pt>
                <c:pt idx="1868">
                  <c:v>2132</c:v>
                </c:pt>
                <c:pt idx="1869">
                  <c:v>2131</c:v>
                </c:pt>
                <c:pt idx="1870">
                  <c:v>2130</c:v>
                </c:pt>
                <c:pt idx="1871">
                  <c:v>2129</c:v>
                </c:pt>
                <c:pt idx="1872">
                  <c:v>2128</c:v>
                </c:pt>
                <c:pt idx="1873">
                  <c:v>2127</c:v>
                </c:pt>
                <c:pt idx="1874">
                  <c:v>2126</c:v>
                </c:pt>
                <c:pt idx="1875">
                  <c:v>2125</c:v>
                </c:pt>
                <c:pt idx="1876">
                  <c:v>2124</c:v>
                </c:pt>
                <c:pt idx="1877">
                  <c:v>2123</c:v>
                </c:pt>
                <c:pt idx="1878">
                  <c:v>2122</c:v>
                </c:pt>
                <c:pt idx="1879">
                  <c:v>2121</c:v>
                </c:pt>
                <c:pt idx="1880">
                  <c:v>2120</c:v>
                </c:pt>
                <c:pt idx="1881">
                  <c:v>2119</c:v>
                </c:pt>
                <c:pt idx="1882">
                  <c:v>2118</c:v>
                </c:pt>
                <c:pt idx="1883">
                  <c:v>2117</c:v>
                </c:pt>
                <c:pt idx="1884">
                  <c:v>2116</c:v>
                </c:pt>
                <c:pt idx="1885">
                  <c:v>2115</c:v>
                </c:pt>
                <c:pt idx="1886">
                  <c:v>2114</c:v>
                </c:pt>
                <c:pt idx="1887">
                  <c:v>2113</c:v>
                </c:pt>
                <c:pt idx="1888">
                  <c:v>2112</c:v>
                </c:pt>
                <c:pt idx="1889">
                  <c:v>2111</c:v>
                </c:pt>
                <c:pt idx="1890">
                  <c:v>2110</c:v>
                </c:pt>
                <c:pt idx="1891">
                  <c:v>2109</c:v>
                </c:pt>
                <c:pt idx="1892">
                  <c:v>2108</c:v>
                </c:pt>
                <c:pt idx="1893">
                  <c:v>2107</c:v>
                </c:pt>
                <c:pt idx="1894">
                  <c:v>2106</c:v>
                </c:pt>
                <c:pt idx="1895">
                  <c:v>2105</c:v>
                </c:pt>
                <c:pt idx="1896">
                  <c:v>2104</c:v>
                </c:pt>
                <c:pt idx="1897">
                  <c:v>2103</c:v>
                </c:pt>
                <c:pt idx="1898">
                  <c:v>2102</c:v>
                </c:pt>
                <c:pt idx="1899">
                  <c:v>2101</c:v>
                </c:pt>
                <c:pt idx="1900">
                  <c:v>2100</c:v>
                </c:pt>
                <c:pt idx="1901">
                  <c:v>2099</c:v>
                </c:pt>
                <c:pt idx="1902">
                  <c:v>2098</c:v>
                </c:pt>
                <c:pt idx="1903">
                  <c:v>2097</c:v>
                </c:pt>
                <c:pt idx="1904">
                  <c:v>2096</c:v>
                </c:pt>
                <c:pt idx="1905">
                  <c:v>2095</c:v>
                </c:pt>
                <c:pt idx="1906">
                  <c:v>2094</c:v>
                </c:pt>
                <c:pt idx="1907">
                  <c:v>2093</c:v>
                </c:pt>
                <c:pt idx="1908">
                  <c:v>2092</c:v>
                </c:pt>
                <c:pt idx="1909">
                  <c:v>2091</c:v>
                </c:pt>
                <c:pt idx="1910">
                  <c:v>2090</c:v>
                </c:pt>
                <c:pt idx="1911">
                  <c:v>2089</c:v>
                </c:pt>
                <c:pt idx="1912">
                  <c:v>2088</c:v>
                </c:pt>
                <c:pt idx="1913">
                  <c:v>2087</c:v>
                </c:pt>
                <c:pt idx="1914">
                  <c:v>2086</c:v>
                </c:pt>
                <c:pt idx="1915">
                  <c:v>2085</c:v>
                </c:pt>
                <c:pt idx="1916">
                  <c:v>2084</c:v>
                </c:pt>
                <c:pt idx="1917">
                  <c:v>2083</c:v>
                </c:pt>
                <c:pt idx="1918">
                  <c:v>2082</c:v>
                </c:pt>
                <c:pt idx="1919">
                  <c:v>2081</c:v>
                </c:pt>
                <c:pt idx="1920">
                  <c:v>2080</c:v>
                </c:pt>
                <c:pt idx="1921">
                  <c:v>2079</c:v>
                </c:pt>
                <c:pt idx="1922">
                  <c:v>2078</c:v>
                </c:pt>
                <c:pt idx="1923">
                  <c:v>2077</c:v>
                </c:pt>
                <c:pt idx="1924">
                  <c:v>2076</c:v>
                </c:pt>
                <c:pt idx="1925">
                  <c:v>2075</c:v>
                </c:pt>
                <c:pt idx="1926">
                  <c:v>2074</c:v>
                </c:pt>
                <c:pt idx="1927">
                  <c:v>2073</c:v>
                </c:pt>
                <c:pt idx="1928">
                  <c:v>2072</c:v>
                </c:pt>
                <c:pt idx="1929">
                  <c:v>2071</c:v>
                </c:pt>
                <c:pt idx="1930">
                  <c:v>2070</c:v>
                </c:pt>
                <c:pt idx="1931">
                  <c:v>2069</c:v>
                </c:pt>
                <c:pt idx="1932">
                  <c:v>2068</c:v>
                </c:pt>
                <c:pt idx="1933">
                  <c:v>2067</c:v>
                </c:pt>
                <c:pt idx="1934">
                  <c:v>2066</c:v>
                </c:pt>
                <c:pt idx="1935">
                  <c:v>2065</c:v>
                </c:pt>
                <c:pt idx="1936">
                  <c:v>2064</c:v>
                </c:pt>
                <c:pt idx="1937">
                  <c:v>2063</c:v>
                </c:pt>
                <c:pt idx="1938">
                  <c:v>2062</c:v>
                </c:pt>
                <c:pt idx="1939">
                  <c:v>2061</c:v>
                </c:pt>
                <c:pt idx="1940">
                  <c:v>2060</c:v>
                </c:pt>
                <c:pt idx="1941">
                  <c:v>2059</c:v>
                </c:pt>
                <c:pt idx="1942">
                  <c:v>2058</c:v>
                </c:pt>
                <c:pt idx="1943">
                  <c:v>2057</c:v>
                </c:pt>
                <c:pt idx="1944">
                  <c:v>2056</c:v>
                </c:pt>
                <c:pt idx="1945">
                  <c:v>2055</c:v>
                </c:pt>
                <c:pt idx="1946">
                  <c:v>2054</c:v>
                </c:pt>
                <c:pt idx="1947">
                  <c:v>2053</c:v>
                </c:pt>
                <c:pt idx="1948">
                  <c:v>2052</c:v>
                </c:pt>
                <c:pt idx="1949">
                  <c:v>2051</c:v>
                </c:pt>
                <c:pt idx="1950">
                  <c:v>2050</c:v>
                </c:pt>
                <c:pt idx="1951">
                  <c:v>2049</c:v>
                </c:pt>
                <c:pt idx="1952">
                  <c:v>2048</c:v>
                </c:pt>
                <c:pt idx="1953">
                  <c:v>2047</c:v>
                </c:pt>
                <c:pt idx="1954">
                  <c:v>2046</c:v>
                </c:pt>
                <c:pt idx="1955">
                  <c:v>2045</c:v>
                </c:pt>
                <c:pt idx="1956">
                  <c:v>2044</c:v>
                </c:pt>
                <c:pt idx="1957">
                  <c:v>2043</c:v>
                </c:pt>
                <c:pt idx="1958">
                  <c:v>2042</c:v>
                </c:pt>
                <c:pt idx="1959">
                  <c:v>2041</c:v>
                </c:pt>
                <c:pt idx="1960">
                  <c:v>2040</c:v>
                </c:pt>
                <c:pt idx="1961">
                  <c:v>2039</c:v>
                </c:pt>
                <c:pt idx="1962">
                  <c:v>2038</c:v>
                </c:pt>
                <c:pt idx="1963">
                  <c:v>2037</c:v>
                </c:pt>
                <c:pt idx="1964">
                  <c:v>2036</c:v>
                </c:pt>
                <c:pt idx="1965">
                  <c:v>2035</c:v>
                </c:pt>
                <c:pt idx="1966">
                  <c:v>2034</c:v>
                </c:pt>
                <c:pt idx="1967">
                  <c:v>2033</c:v>
                </c:pt>
                <c:pt idx="1968">
                  <c:v>2032</c:v>
                </c:pt>
                <c:pt idx="1969">
                  <c:v>2031</c:v>
                </c:pt>
                <c:pt idx="1970">
                  <c:v>2030</c:v>
                </c:pt>
                <c:pt idx="1971">
                  <c:v>2029</c:v>
                </c:pt>
                <c:pt idx="1972">
                  <c:v>2028</c:v>
                </c:pt>
                <c:pt idx="1973">
                  <c:v>2027</c:v>
                </c:pt>
                <c:pt idx="1974">
                  <c:v>2026</c:v>
                </c:pt>
                <c:pt idx="1975">
                  <c:v>2025</c:v>
                </c:pt>
                <c:pt idx="1976">
                  <c:v>2024</c:v>
                </c:pt>
                <c:pt idx="1977">
                  <c:v>2023</c:v>
                </c:pt>
                <c:pt idx="1978">
                  <c:v>2022</c:v>
                </c:pt>
                <c:pt idx="1979">
                  <c:v>2021</c:v>
                </c:pt>
                <c:pt idx="1980">
                  <c:v>2020</c:v>
                </c:pt>
                <c:pt idx="1981">
                  <c:v>2019</c:v>
                </c:pt>
                <c:pt idx="1982">
                  <c:v>2018</c:v>
                </c:pt>
                <c:pt idx="1983">
                  <c:v>2017</c:v>
                </c:pt>
                <c:pt idx="1984">
                  <c:v>2016</c:v>
                </c:pt>
                <c:pt idx="1985">
                  <c:v>2015</c:v>
                </c:pt>
                <c:pt idx="1986">
                  <c:v>2014</c:v>
                </c:pt>
                <c:pt idx="1987">
                  <c:v>2013</c:v>
                </c:pt>
                <c:pt idx="1988">
                  <c:v>2012</c:v>
                </c:pt>
                <c:pt idx="1989">
                  <c:v>2011</c:v>
                </c:pt>
                <c:pt idx="1990">
                  <c:v>2010</c:v>
                </c:pt>
                <c:pt idx="1991">
                  <c:v>2009</c:v>
                </c:pt>
                <c:pt idx="1992">
                  <c:v>2008</c:v>
                </c:pt>
                <c:pt idx="1993">
                  <c:v>2007</c:v>
                </c:pt>
                <c:pt idx="1994">
                  <c:v>2006</c:v>
                </c:pt>
                <c:pt idx="1995">
                  <c:v>2005</c:v>
                </c:pt>
                <c:pt idx="1996">
                  <c:v>2004</c:v>
                </c:pt>
                <c:pt idx="1997">
                  <c:v>2003</c:v>
                </c:pt>
                <c:pt idx="1998">
                  <c:v>2002</c:v>
                </c:pt>
                <c:pt idx="1999">
                  <c:v>2001</c:v>
                </c:pt>
                <c:pt idx="2000">
                  <c:v>2000</c:v>
                </c:pt>
                <c:pt idx="2001">
                  <c:v>1999</c:v>
                </c:pt>
                <c:pt idx="2002">
                  <c:v>1998</c:v>
                </c:pt>
                <c:pt idx="2003">
                  <c:v>1997</c:v>
                </c:pt>
                <c:pt idx="2004">
                  <c:v>1996</c:v>
                </c:pt>
                <c:pt idx="2005">
                  <c:v>1995</c:v>
                </c:pt>
                <c:pt idx="2006">
                  <c:v>1994</c:v>
                </c:pt>
                <c:pt idx="2007">
                  <c:v>1993</c:v>
                </c:pt>
                <c:pt idx="2008">
                  <c:v>1992</c:v>
                </c:pt>
                <c:pt idx="2009">
                  <c:v>1991</c:v>
                </c:pt>
                <c:pt idx="2010">
                  <c:v>1990</c:v>
                </c:pt>
                <c:pt idx="2011">
                  <c:v>1989</c:v>
                </c:pt>
                <c:pt idx="2012">
                  <c:v>1988</c:v>
                </c:pt>
                <c:pt idx="2013">
                  <c:v>1987</c:v>
                </c:pt>
                <c:pt idx="2014">
                  <c:v>1986</c:v>
                </c:pt>
                <c:pt idx="2015">
                  <c:v>1985</c:v>
                </c:pt>
                <c:pt idx="2016">
                  <c:v>1984</c:v>
                </c:pt>
                <c:pt idx="2017">
                  <c:v>1983</c:v>
                </c:pt>
                <c:pt idx="2018">
                  <c:v>1982</c:v>
                </c:pt>
                <c:pt idx="2019">
                  <c:v>1981</c:v>
                </c:pt>
                <c:pt idx="2020">
                  <c:v>1980</c:v>
                </c:pt>
                <c:pt idx="2021">
                  <c:v>1979</c:v>
                </c:pt>
                <c:pt idx="2022">
                  <c:v>1978</c:v>
                </c:pt>
                <c:pt idx="2023">
                  <c:v>1977</c:v>
                </c:pt>
                <c:pt idx="2024">
                  <c:v>1976</c:v>
                </c:pt>
                <c:pt idx="2025">
                  <c:v>1975</c:v>
                </c:pt>
                <c:pt idx="2026">
                  <c:v>1974</c:v>
                </c:pt>
                <c:pt idx="2027">
                  <c:v>1973</c:v>
                </c:pt>
                <c:pt idx="2028">
                  <c:v>1972</c:v>
                </c:pt>
                <c:pt idx="2029">
                  <c:v>1971</c:v>
                </c:pt>
                <c:pt idx="2030">
                  <c:v>1970</c:v>
                </c:pt>
                <c:pt idx="2031">
                  <c:v>1969</c:v>
                </c:pt>
                <c:pt idx="2032">
                  <c:v>1968</c:v>
                </c:pt>
                <c:pt idx="2033">
                  <c:v>1967</c:v>
                </c:pt>
                <c:pt idx="2034">
                  <c:v>1966</c:v>
                </c:pt>
                <c:pt idx="2035">
                  <c:v>1965</c:v>
                </c:pt>
                <c:pt idx="2036">
                  <c:v>1964</c:v>
                </c:pt>
                <c:pt idx="2037">
                  <c:v>1963</c:v>
                </c:pt>
                <c:pt idx="2038">
                  <c:v>1962</c:v>
                </c:pt>
                <c:pt idx="2039">
                  <c:v>1961</c:v>
                </c:pt>
                <c:pt idx="2040">
                  <c:v>1960</c:v>
                </c:pt>
                <c:pt idx="2041">
                  <c:v>1959</c:v>
                </c:pt>
                <c:pt idx="2042">
                  <c:v>1958</c:v>
                </c:pt>
                <c:pt idx="2043">
                  <c:v>1957</c:v>
                </c:pt>
                <c:pt idx="2044">
                  <c:v>1956</c:v>
                </c:pt>
                <c:pt idx="2045">
                  <c:v>1955</c:v>
                </c:pt>
                <c:pt idx="2046">
                  <c:v>1954</c:v>
                </c:pt>
                <c:pt idx="2047">
                  <c:v>1953</c:v>
                </c:pt>
                <c:pt idx="2048">
                  <c:v>1952</c:v>
                </c:pt>
                <c:pt idx="2049">
                  <c:v>1951</c:v>
                </c:pt>
                <c:pt idx="2050">
                  <c:v>1950</c:v>
                </c:pt>
                <c:pt idx="2051">
                  <c:v>1949</c:v>
                </c:pt>
                <c:pt idx="2052">
                  <c:v>1948</c:v>
                </c:pt>
                <c:pt idx="2053">
                  <c:v>1947</c:v>
                </c:pt>
                <c:pt idx="2054">
                  <c:v>1946</c:v>
                </c:pt>
                <c:pt idx="2055">
                  <c:v>1945</c:v>
                </c:pt>
                <c:pt idx="2056">
                  <c:v>1944</c:v>
                </c:pt>
                <c:pt idx="2057">
                  <c:v>1943</c:v>
                </c:pt>
                <c:pt idx="2058">
                  <c:v>1942</c:v>
                </c:pt>
                <c:pt idx="2059">
                  <c:v>1941</c:v>
                </c:pt>
                <c:pt idx="2060">
                  <c:v>1940</c:v>
                </c:pt>
                <c:pt idx="2061">
                  <c:v>1939</c:v>
                </c:pt>
                <c:pt idx="2062">
                  <c:v>1938</c:v>
                </c:pt>
                <c:pt idx="2063">
                  <c:v>1937</c:v>
                </c:pt>
                <c:pt idx="2064">
                  <c:v>1936</c:v>
                </c:pt>
                <c:pt idx="2065">
                  <c:v>1935</c:v>
                </c:pt>
                <c:pt idx="2066">
                  <c:v>1934</c:v>
                </c:pt>
                <c:pt idx="2067">
                  <c:v>1933</c:v>
                </c:pt>
                <c:pt idx="2068">
                  <c:v>1932</c:v>
                </c:pt>
                <c:pt idx="2069">
                  <c:v>1931</c:v>
                </c:pt>
                <c:pt idx="2070">
                  <c:v>1930</c:v>
                </c:pt>
                <c:pt idx="2071">
                  <c:v>1929</c:v>
                </c:pt>
                <c:pt idx="2072">
                  <c:v>1928</c:v>
                </c:pt>
                <c:pt idx="2073">
                  <c:v>1927</c:v>
                </c:pt>
                <c:pt idx="2074">
                  <c:v>1926</c:v>
                </c:pt>
                <c:pt idx="2075">
                  <c:v>1925</c:v>
                </c:pt>
                <c:pt idx="2076">
                  <c:v>1924</c:v>
                </c:pt>
                <c:pt idx="2077">
                  <c:v>1923</c:v>
                </c:pt>
                <c:pt idx="2078">
                  <c:v>1922</c:v>
                </c:pt>
                <c:pt idx="2079">
                  <c:v>1921</c:v>
                </c:pt>
                <c:pt idx="2080">
                  <c:v>1920</c:v>
                </c:pt>
                <c:pt idx="2081">
                  <c:v>1919</c:v>
                </c:pt>
                <c:pt idx="2082">
                  <c:v>1918</c:v>
                </c:pt>
                <c:pt idx="2083">
                  <c:v>1917</c:v>
                </c:pt>
                <c:pt idx="2084">
                  <c:v>1916</c:v>
                </c:pt>
                <c:pt idx="2085">
                  <c:v>1915</c:v>
                </c:pt>
                <c:pt idx="2086">
                  <c:v>1914</c:v>
                </c:pt>
                <c:pt idx="2087">
                  <c:v>1913</c:v>
                </c:pt>
                <c:pt idx="2088">
                  <c:v>1912</c:v>
                </c:pt>
                <c:pt idx="2089">
                  <c:v>1911</c:v>
                </c:pt>
                <c:pt idx="2090">
                  <c:v>1910</c:v>
                </c:pt>
                <c:pt idx="2091">
                  <c:v>1909</c:v>
                </c:pt>
                <c:pt idx="2092">
                  <c:v>1908</c:v>
                </c:pt>
                <c:pt idx="2093">
                  <c:v>1907</c:v>
                </c:pt>
                <c:pt idx="2094">
                  <c:v>1906</c:v>
                </c:pt>
                <c:pt idx="2095">
                  <c:v>1905</c:v>
                </c:pt>
                <c:pt idx="2096">
                  <c:v>1904</c:v>
                </c:pt>
                <c:pt idx="2097">
                  <c:v>1903</c:v>
                </c:pt>
                <c:pt idx="2098">
                  <c:v>1902</c:v>
                </c:pt>
                <c:pt idx="2099">
                  <c:v>1901</c:v>
                </c:pt>
                <c:pt idx="2100">
                  <c:v>1900</c:v>
                </c:pt>
                <c:pt idx="2101">
                  <c:v>1899</c:v>
                </c:pt>
                <c:pt idx="2102">
                  <c:v>1898</c:v>
                </c:pt>
                <c:pt idx="2103">
                  <c:v>1897</c:v>
                </c:pt>
                <c:pt idx="2104">
                  <c:v>1896</c:v>
                </c:pt>
                <c:pt idx="2105">
                  <c:v>1895</c:v>
                </c:pt>
                <c:pt idx="2106">
                  <c:v>1894</c:v>
                </c:pt>
                <c:pt idx="2107">
                  <c:v>1893</c:v>
                </c:pt>
                <c:pt idx="2108">
                  <c:v>1892</c:v>
                </c:pt>
                <c:pt idx="2109">
                  <c:v>1891</c:v>
                </c:pt>
                <c:pt idx="2110">
                  <c:v>1890</c:v>
                </c:pt>
                <c:pt idx="2111">
                  <c:v>1889</c:v>
                </c:pt>
                <c:pt idx="2112">
                  <c:v>1888</c:v>
                </c:pt>
                <c:pt idx="2113">
                  <c:v>1887</c:v>
                </c:pt>
                <c:pt idx="2114">
                  <c:v>1886</c:v>
                </c:pt>
                <c:pt idx="2115">
                  <c:v>1885</c:v>
                </c:pt>
                <c:pt idx="2116">
                  <c:v>1884</c:v>
                </c:pt>
                <c:pt idx="2117">
                  <c:v>1883</c:v>
                </c:pt>
                <c:pt idx="2118">
                  <c:v>1882</c:v>
                </c:pt>
                <c:pt idx="2119">
                  <c:v>1881</c:v>
                </c:pt>
                <c:pt idx="2120">
                  <c:v>1880</c:v>
                </c:pt>
                <c:pt idx="2121">
                  <c:v>1879</c:v>
                </c:pt>
                <c:pt idx="2122">
                  <c:v>1878</c:v>
                </c:pt>
                <c:pt idx="2123">
                  <c:v>1877</c:v>
                </c:pt>
                <c:pt idx="2124">
                  <c:v>1876</c:v>
                </c:pt>
                <c:pt idx="2125">
                  <c:v>1875</c:v>
                </c:pt>
                <c:pt idx="2126">
                  <c:v>1874</c:v>
                </c:pt>
                <c:pt idx="2127">
                  <c:v>1873</c:v>
                </c:pt>
                <c:pt idx="2128">
                  <c:v>1872</c:v>
                </c:pt>
                <c:pt idx="2129">
                  <c:v>1871</c:v>
                </c:pt>
                <c:pt idx="2130">
                  <c:v>1870</c:v>
                </c:pt>
                <c:pt idx="2131">
                  <c:v>1869</c:v>
                </c:pt>
                <c:pt idx="2132">
                  <c:v>1868</c:v>
                </c:pt>
                <c:pt idx="2133">
                  <c:v>1867</c:v>
                </c:pt>
                <c:pt idx="2134">
                  <c:v>1866</c:v>
                </c:pt>
                <c:pt idx="2135">
                  <c:v>1865</c:v>
                </c:pt>
                <c:pt idx="2136">
                  <c:v>1864</c:v>
                </c:pt>
                <c:pt idx="2137">
                  <c:v>1863</c:v>
                </c:pt>
                <c:pt idx="2138">
                  <c:v>1862</c:v>
                </c:pt>
                <c:pt idx="2139">
                  <c:v>1861</c:v>
                </c:pt>
                <c:pt idx="2140">
                  <c:v>1860</c:v>
                </c:pt>
                <c:pt idx="2141">
                  <c:v>1859</c:v>
                </c:pt>
                <c:pt idx="2142">
                  <c:v>1858</c:v>
                </c:pt>
                <c:pt idx="2143">
                  <c:v>1857</c:v>
                </c:pt>
                <c:pt idx="2144">
                  <c:v>1856</c:v>
                </c:pt>
                <c:pt idx="2145">
                  <c:v>1855</c:v>
                </c:pt>
                <c:pt idx="2146">
                  <c:v>1854</c:v>
                </c:pt>
                <c:pt idx="2147">
                  <c:v>1853</c:v>
                </c:pt>
                <c:pt idx="2148">
                  <c:v>1852</c:v>
                </c:pt>
                <c:pt idx="2149">
                  <c:v>1851</c:v>
                </c:pt>
                <c:pt idx="2150">
                  <c:v>1850</c:v>
                </c:pt>
                <c:pt idx="2151">
                  <c:v>1849</c:v>
                </c:pt>
                <c:pt idx="2152">
                  <c:v>1848</c:v>
                </c:pt>
                <c:pt idx="2153">
                  <c:v>1847</c:v>
                </c:pt>
                <c:pt idx="2154">
                  <c:v>1846</c:v>
                </c:pt>
                <c:pt idx="2155">
                  <c:v>1845</c:v>
                </c:pt>
                <c:pt idx="2156">
                  <c:v>1844</c:v>
                </c:pt>
                <c:pt idx="2157">
                  <c:v>1843</c:v>
                </c:pt>
                <c:pt idx="2158">
                  <c:v>1842</c:v>
                </c:pt>
                <c:pt idx="2159">
                  <c:v>1841</c:v>
                </c:pt>
                <c:pt idx="2160">
                  <c:v>1840</c:v>
                </c:pt>
                <c:pt idx="2161">
                  <c:v>1839</c:v>
                </c:pt>
                <c:pt idx="2162">
                  <c:v>1838</c:v>
                </c:pt>
                <c:pt idx="2163">
                  <c:v>1837</c:v>
                </c:pt>
                <c:pt idx="2164">
                  <c:v>1836</c:v>
                </c:pt>
                <c:pt idx="2165">
                  <c:v>1835</c:v>
                </c:pt>
                <c:pt idx="2166">
                  <c:v>1834</c:v>
                </c:pt>
                <c:pt idx="2167">
                  <c:v>1833</c:v>
                </c:pt>
                <c:pt idx="2168">
                  <c:v>1832</c:v>
                </c:pt>
                <c:pt idx="2169">
                  <c:v>1831</c:v>
                </c:pt>
                <c:pt idx="2170">
                  <c:v>1830</c:v>
                </c:pt>
                <c:pt idx="2171">
                  <c:v>1829</c:v>
                </c:pt>
                <c:pt idx="2172">
                  <c:v>1828</c:v>
                </c:pt>
                <c:pt idx="2173">
                  <c:v>1827</c:v>
                </c:pt>
                <c:pt idx="2174">
                  <c:v>1826</c:v>
                </c:pt>
                <c:pt idx="2175">
                  <c:v>1825</c:v>
                </c:pt>
                <c:pt idx="2176">
                  <c:v>1824</c:v>
                </c:pt>
                <c:pt idx="2177">
                  <c:v>1823</c:v>
                </c:pt>
                <c:pt idx="2178">
                  <c:v>1822</c:v>
                </c:pt>
                <c:pt idx="2179">
                  <c:v>1821</c:v>
                </c:pt>
                <c:pt idx="2180">
                  <c:v>1820</c:v>
                </c:pt>
                <c:pt idx="2181">
                  <c:v>1819</c:v>
                </c:pt>
                <c:pt idx="2182">
                  <c:v>1818</c:v>
                </c:pt>
                <c:pt idx="2183">
                  <c:v>1817</c:v>
                </c:pt>
                <c:pt idx="2184">
                  <c:v>1816</c:v>
                </c:pt>
                <c:pt idx="2185">
                  <c:v>1815</c:v>
                </c:pt>
                <c:pt idx="2186">
                  <c:v>1814</c:v>
                </c:pt>
                <c:pt idx="2187">
                  <c:v>1813</c:v>
                </c:pt>
                <c:pt idx="2188">
                  <c:v>1812</c:v>
                </c:pt>
                <c:pt idx="2189">
                  <c:v>1811</c:v>
                </c:pt>
                <c:pt idx="2190">
                  <c:v>1810</c:v>
                </c:pt>
                <c:pt idx="2191">
                  <c:v>1809</c:v>
                </c:pt>
                <c:pt idx="2192">
                  <c:v>1808</c:v>
                </c:pt>
                <c:pt idx="2193">
                  <c:v>1807</c:v>
                </c:pt>
                <c:pt idx="2194">
                  <c:v>1806</c:v>
                </c:pt>
                <c:pt idx="2195">
                  <c:v>1805</c:v>
                </c:pt>
                <c:pt idx="2196">
                  <c:v>1804</c:v>
                </c:pt>
                <c:pt idx="2197">
                  <c:v>1803</c:v>
                </c:pt>
                <c:pt idx="2198">
                  <c:v>1802</c:v>
                </c:pt>
                <c:pt idx="2199">
                  <c:v>1801</c:v>
                </c:pt>
                <c:pt idx="2200">
                  <c:v>1800</c:v>
                </c:pt>
                <c:pt idx="2201">
                  <c:v>1799</c:v>
                </c:pt>
                <c:pt idx="2202">
                  <c:v>1798</c:v>
                </c:pt>
                <c:pt idx="2203">
                  <c:v>1797</c:v>
                </c:pt>
                <c:pt idx="2204">
                  <c:v>1796</c:v>
                </c:pt>
                <c:pt idx="2205">
                  <c:v>1795</c:v>
                </c:pt>
                <c:pt idx="2206">
                  <c:v>1794</c:v>
                </c:pt>
                <c:pt idx="2207">
                  <c:v>1793</c:v>
                </c:pt>
                <c:pt idx="2208">
                  <c:v>1792</c:v>
                </c:pt>
                <c:pt idx="2209">
                  <c:v>1791</c:v>
                </c:pt>
                <c:pt idx="2210">
                  <c:v>1790</c:v>
                </c:pt>
                <c:pt idx="2211">
                  <c:v>1789</c:v>
                </c:pt>
                <c:pt idx="2212">
                  <c:v>1788</c:v>
                </c:pt>
                <c:pt idx="2213">
                  <c:v>1787</c:v>
                </c:pt>
                <c:pt idx="2214">
                  <c:v>1786</c:v>
                </c:pt>
                <c:pt idx="2215">
                  <c:v>1785</c:v>
                </c:pt>
                <c:pt idx="2216">
                  <c:v>1784</c:v>
                </c:pt>
                <c:pt idx="2217">
                  <c:v>1783</c:v>
                </c:pt>
                <c:pt idx="2218">
                  <c:v>1782</c:v>
                </c:pt>
                <c:pt idx="2219">
                  <c:v>1781</c:v>
                </c:pt>
                <c:pt idx="2220">
                  <c:v>1780</c:v>
                </c:pt>
                <c:pt idx="2221">
                  <c:v>1779</c:v>
                </c:pt>
                <c:pt idx="2222">
                  <c:v>1778</c:v>
                </c:pt>
                <c:pt idx="2223">
                  <c:v>1777</c:v>
                </c:pt>
                <c:pt idx="2224">
                  <c:v>1776</c:v>
                </c:pt>
                <c:pt idx="2225">
                  <c:v>1775</c:v>
                </c:pt>
                <c:pt idx="2226">
                  <c:v>1774</c:v>
                </c:pt>
                <c:pt idx="2227">
                  <c:v>1773</c:v>
                </c:pt>
                <c:pt idx="2228">
                  <c:v>1772</c:v>
                </c:pt>
                <c:pt idx="2229">
                  <c:v>1771</c:v>
                </c:pt>
                <c:pt idx="2230">
                  <c:v>1770</c:v>
                </c:pt>
                <c:pt idx="2231">
                  <c:v>1769</c:v>
                </c:pt>
                <c:pt idx="2232">
                  <c:v>1768</c:v>
                </c:pt>
                <c:pt idx="2233">
                  <c:v>1767</c:v>
                </c:pt>
                <c:pt idx="2234">
                  <c:v>1766</c:v>
                </c:pt>
                <c:pt idx="2235">
                  <c:v>1765</c:v>
                </c:pt>
                <c:pt idx="2236">
                  <c:v>1764</c:v>
                </c:pt>
                <c:pt idx="2237">
                  <c:v>1763</c:v>
                </c:pt>
                <c:pt idx="2238">
                  <c:v>1762</c:v>
                </c:pt>
                <c:pt idx="2239">
                  <c:v>1761</c:v>
                </c:pt>
                <c:pt idx="2240">
                  <c:v>1760</c:v>
                </c:pt>
                <c:pt idx="2241">
                  <c:v>1759</c:v>
                </c:pt>
                <c:pt idx="2242">
                  <c:v>1758</c:v>
                </c:pt>
                <c:pt idx="2243">
                  <c:v>1757</c:v>
                </c:pt>
                <c:pt idx="2244">
                  <c:v>1756</c:v>
                </c:pt>
                <c:pt idx="2245">
                  <c:v>1755</c:v>
                </c:pt>
                <c:pt idx="2246">
                  <c:v>1754</c:v>
                </c:pt>
                <c:pt idx="2247">
                  <c:v>1753</c:v>
                </c:pt>
                <c:pt idx="2248">
                  <c:v>1752</c:v>
                </c:pt>
                <c:pt idx="2249">
                  <c:v>1751</c:v>
                </c:pt>
                <c:pt idx="2250">
                  <c:v>1750</c:v>
                </c:pt>
                <c:pt idx="2251">
                  <c:v>1749</c:v>
                </c:pt>
                <c:pt idx="2252">
                  <c:v>1748</c:v>
                </c:pt>
                <c:pt idx="2253">
                  <c:v>1747</c:v>
                </c:pt>
                <c:pt idx="2254">
                  <c:v>1746</c:v>
                </c:pt>
                <c:pt idx="2255">
                  <c:v>1745</c:v>
                </c:pt>
                <c:pt idx="2256">
                  <c:v>1744</c:v>
                </c:pt>
                <c:pt idx="2257">
                  <c:v>1743</c:v>
                </c:pt>
                <c:pt idx="2258">
                  <c:v>1742</c:v>
                </c:pt>
                <c:pt idx="2259">
                  <c:v>1741</c:v>
                </c:pt>
                <c:pt idx="2260">
                  <c:v>1740</c:v>
                </c:pt>
                <c:pt idx="2261">
                  <c:v>1739</c:v>
                </c:pt>
                <c:pt idx="2262">
                  <c:v>1738</c:v>
                </c:pt>
                <c:pt idx="2263">
                  <c:v>1737</c:v>
                </c:pt>
                <c:pt idx="2264">
                  <c:v>1736</c:v>
                </c:pt>
                <c:pt idx="2265">
                  <c:v>1735</c:v>
                </c:pt>
                <c:pt idx="2266">
                  <c:v>1734</c:v>
                </c:pt>
                <c:pt idx="2267">
                  <c:v>1733</c:v>
                </c:pt>
                <c:pt idx="2268">
                  <c:v>1732</c:v>
                </c:pt>
                <c:pt idx="2269">
                  <c:v>1731</c:v>
                </c:pt>
                <c:pt idx="2270">
                  <c:v>1730</c:v>
                </c:pt>
                <c:pt idx="2271">
                  <c:v>1729</c:v>
                </c:pt>
                <c:pt idx="2272">
                  <c:v>1728</c:v>
                </c:pt>
                <c:pt idx="2273">
                  <c:v>1727</c:v>
                </c:pt>
                <c:pt idx="2274">
                  <c:v>1726</c:v>
                </c:pt>
                <c:pt idx="2275">
                  <c:v>1725</c:v>
                </c:pt>
                <c:pt idx="2276">
                  <c:v>1724</c:v>
                </c:pt>
                <c:pt idx="2277">
                  <c:v>1723</c:v>
                </c:pt>
                <c:pt idx="2278">
                  <c:v>1722</c:v>
                </c:pt>
                <c:pt idx="2279">
                  <c:v>1721</c:v>
                </c:pt>
                <c:pt idx="2280">
                  <c:v>1720</c:v>
                </c:pt>
                <c:pt idx="2281">
                  <c:v>1719</c:v>
                </c:pt>
                <c:pt idx="2282">
                  <c:v>1718</c:v>
                </c:pt>
                <c:pt idx="2283">
                  <c:v>1717</c:v>
                </c:pt>
                <c:pt idx="2284">
                  <c:v>1716</c:v>
                </c:pt>
                <c:pt idx="2285">
                  <c:v>1715</c:v>
                </c:pt>
                <c:pt idx="2286">
                  <c:v>1714</c:v>
                </c:pt>
                <c:pt idx="2287">
                  <c:v>1713</c:v>
                </c:pt>
                <c:pt idx="2288">
                  <c:v>1712</c:v>
                </c:pt>
                <c:pt idx="2289">
                  <c:v>1711</c:v>
                </c:pt>
                <c:pt idx="2290">
                  <c:v>1710</c:v>
                </c:pt>
                <c:pt idx="2291">
                  <c:v>1709</c:v>
                </c:pt>
                <c:pt idx="2292">
                  <c:v>1708</c:v>
                </c:pt>
                <c:pt idx="2293">
                  <c:v>1707</c:v>
                </c:pt>
                <c:pt idx="2294">
                  <c:v>1706</c:v>
                </c:pt>
                <c:pt idx="2295">
                  <c:v>1705</c:v>
                </c:pt>
                <c:pt idx="2296">
                  <c:v>1704</c:v>
                </c:pt>
                <c:pt idx="2297">
                  <c:v>1703</c:v>
                </c:pt>
                <c:pt idx="2298">
                  <c:v>1702</c:v>
                </c:pt>
                <c:pt idx="2299">
                  <c:v>1701</c:v>
                </c:pt>
                <c:pt idx="2300">
                  <c:v>1700</c:v>
                </c:pt>
                <c:pt idx="2301">
                  <c:v>1699</c:v>
                </c:pt>
                <c:pt idx="2302">
                  <c:v>1698</c:v>
                </c:pt>
                <c:pt idx="2303">
                  <c:v>1697</c:v>
                </c:pt>
                <c:pt idx="2304">
                  <c:v>1696</c:v>
                </c:pt>
                <c:pt idx="2305">
                  <c:v>1695</c:v>
                </c:pt>
                <c:pt idx="2306">
                  <c:v>1694</c:v>
                </c:pt>
                <c:pt idx="2307">
                  <c:v>1693</c:v>
                </c:pt>
                <c:pt idx="2308">
                  <c:v>1692</c:v>
                </c:pt>
                <c:pt idx="2309">
                  <c:v>1691</c:v>
                </c:pt>
                <c:pt idx="2310">
                  <c:v>1690</c:v>
                </c:pt>
                <c:pt idx="2311">
                  <c:v>1689</c:v>
                </c:pt>
                <c:pt idx="2312">
                  <c:v>1688</c:v>
                </c:pt>
                <c:pt idx="2313">
                  <c:v>1687</c:v>
                </c:pt>
                <c:pt idx="2314">
                  <c:v>1686</c:v>
                </c:pt>
                <c:pt idx="2315">
                  <c:v>1685</c:v>
                </c:pt>
                <c:pt idx="2316">
                  <c:v>1684</c:v>
                </c:pt>
                <c:pt idx="2317">
                  <c:v>1683</c:v>
                </c:pt>
                <c:pt idx="2318">
                  <c:v>1682</c:v>
                </c:pt>
                <c:pt idx="2319">
                  <c:v>1681</c:v>
                </c:pt>
                <c:pt idx="2320">
                  <c:v>1680</c:v>
                </c:pt>
                <c:pt idx="2321">
                  <c:v>1679</c:v>
                </c:pt>
                <c:pt idx="2322">
                  <c:v>1678</c:v>
                </c:pt>
                <c:pt idx="2323">
                  <c:v>1677</c:v>
                </c:pt>
                <c:pt idx="2324">
                  <c:v>1676</c:v>
                </c:pt>
                <c:pt idx="2325">
                  <c:v>1675</c:v>
                </c:pt>
                <c:pt idx="2326">
                  <c:v>1674</c:v>
                </c:pt>
                <c:pt idx="2327">
                  <c:v>1673</c:v>
                </c:pt>
                <c:pt idx="2328">
                  <c:v>1672</c:v>
                </c:pt>
                <c:pt idx="2329">
                  <c:v>1671</c:v>
                </c:pt>
                <c:pt idx="2330">
                  <c:v>1670</c:v>
                </c:pt>
                <c:pt idx="2331">
                  <c:v>1669</c:v>
                </c:pt>
                <c:pt idx="2332">
                  <c:v>1668</c:v>
                </c:pt>
                <c:pt idx="2333">
                  <c:v>1667</c:v>
                </c:pt>
                <c:pt idx="2334">
                  <c:v>1666</c:v>
                </c:pt>
                <c:pt idx="2335">
                  <c:v>1665</c:v>
                </c:pt>
                <c:pt idx="2336">
                  <c:v>1664</c:v>
                </c:pt>
                <c:pt idx="2337">
                  <c:v>1663</c:v>
                </c:pt>
                <c:pt idx="2338">
                  <c:v>1662</c:v>
                </c:pt>
                <c:pt idx="2339">
                  <c:v>1661</c:v>
                </c:pt>
                <c:pt idx="2340">
                  <c:v>1660</c:v>
                </c:pt>
                <c:pt idx="2341">
                  <c:v>1659</c:v>
                </c:pt>
                <c:pt idx="2342">
                  <c:v>1658</c:v>
                </c:pt>
                <c:pt idx="2343">
                  <c:v>1657</c:v>
                </c:pt>
                <c:pt idx="2344">
                  <c:v>1656</c:v>
                </c:pt>
                <c:pt idx="2345">
                  <c:v>1655</c:v>
                </c:pt>
                <c:pt idx="2346">
                  <c:v>1654</c:v>
                </c:pt>
                <c:pt idx="2347">
                  <c:v>1653</c:v>
                </c:pt>
                <c:pt idx="2348">
                  <c:v>1652</c:v>
                </c:pt>
                <c:pt idx="2349">
                  <c:v>1651</c:v>
                </c:pt>
                <c:pt idx="2350">
                  <c:v>1650</c:v>
                </c:pt>
                <c:pt idx="2351">
                  <c:v>1649</c:v>
                </c:pt>
                <c:pt idx="2352">
                  <c:v>1648</c:v>
                </c:pt>
                <c:pt idx="2353">
                  <c:v>1647</c:v>
                </c:pt>
                <c:pt idx="2354">
                  <c:v>1646</c:v>
                </c:pt>
                <c:pt idx="2355">
                  <c:v>1645</c:v>
                </c:pt>
                <c:pt idx="2356">
                  <c:v>1644</c:v>
                </c:pt>
                <c:pt idx="2357">
                  <c:v>1643</c:v>
                </c:pt>
                <c:pt idx="2358">
                  <c:v>1642</c:v>
                </c:pt>
                <c:pt idx="2359">
                  <c:v>1641</c:v>
                </c:pt>
                <c:pt idx="2360">
                  <c:v>1640</c:v>
                </c:pt>
                <c:pt idx="2361">
                  <c:v>1639</c:v>
                </c:pt>
                <c:pt idx="2362">
                  <c:v>1638</c:v>
                </c:pt>
                <c:pt idx="2363">
                  <c:v>1637</c:v>
                </c:pt>
                <c:pt idx="2364">
                  <c:v>1636</c:v>
                </c:pt>
                <c:pt idx="2365">
                  <c:v>1635</c:v>
                </c:pt>
                <c:pt idx="2366">
                  <c:v>1634</c:v>
                </c:pt>
                <c:pt idx="2367">
                  <c:v>1633</c:v>
                </c:pt>
                <c:pt idx="2368">
                  <c:v>1632</c:v>
                </c:pt>
                <c:pt idx="2369">
                  <c:v>1631</c:v>
                </c:pt>
                <c:pt idx="2370">
                  <c:v>1630</c:v>
                </c:pt>
                <c:pt idx="2371">
                  <c:v>1629</c:v>
                </c:pt>
                <c:pt idx="2372">
                  <c:v>1628</c:v>
                </c:pt>
                <c:pt idx="2373">
                  <c:v>1627</c:v>
                </c:pt>
                <c:pt idx="2374">
                  <c:v>1626</c:v>
                </c:pt>
                <c:pt idx="2375">
                  <c:v>1625</c:v>
                </c:pt>
                <c:pt idx="2376">
                  <c:v>1624</c:v>
                </c:pt>
                <c:pt idx="2377">
                  <c:v>1623</c:v>
                </c:pt>
                <c:pt idx="2378">
                  <c:v>1622</c:v>
                </c:pt>
                <c:pt idx="2379">
                  <c:v>1621</c:v>
                </c:pt>
                <c:pt idx="2380">
                  <c:v>1620</c:v>
                </c:pt>
                <c:pt idx="2381">
                  <c:v>1619</c:v>
                </c:pt>
                <c:pt idx="2382">
                  <c:v>1618</c:v>
                </c:pt>
                <c:pt idx="2383">
                  <c:v>1617</c:v>
                </c:pt>
                <c:pt idx="2384">
                  <c:v>1616</c:v>
                </c:pt>
                <c:pt idx="2385">
                  <c:v>1615</c:v>
                </c:pt>
                <c:pt idx="2386">
                  <c:v>1614</c:v>
                </c:pt>
                <c:pt idx="2387">
                  <c:v>1613</c:v>
                </c:pt>
                <c:pt idx="2388">
                  <c:v>1612</c:v>
                </c:pt>
                <c:pt idx="2389">
                  <c:v>1611</c:v>
                </c:pt>
                <c:pt idx="2390">
                  <c:v>1610</c:v>
                </c:pt>
                <c:pt idx="2391">
                  <c:v>1609</c:v>
                </c:pt>
                <c:pt idx="2392">
                  <c:v>1608</c:v>
                </c:pt>
                <c:pt idx="2393">
                  <c:v>1607</c:v>
                </c:pt>
                <c:pt idx="2394">
                  <c:v>1606</c:v>
                </c:pt>
                <c:pt idx="2395">
                  <c:v>1605</c:v>
                </c:pt>
                <c:pt idx="2396">
                  <c:v>1604</c:v>
                </c:pt>
                <c:pt idx="2397">
                  <c:v>1603</c:v>
                </c:pt>
                <c:pt idx="2398">
                  <c:v>1602</c:v>
                </c:pt>
                <c:pt idx="2399">
                  <c:v>1601</c:v>
                </c:pt>
                <c:pt idx="2400">
                  <c:v>1600</c:v>
                </c:pt>
                <c:pt idx="2401">
                  <c:v>1599</c:v>
                </c:pt>
                <c:pt idx="2402">
                  <c:v>1598</c:v>
                </c:pt>
                <c:pt idx="2403">
                  <c:v>1597</c:v>
                </c:pt>
                <c:pt idx="2404">
                  <c:v>1596</c:v>
                </c:pt>
                <c:pt idx="2405">
                  <c:v>1595</c:v>
                </c:pt>
                <c:pt idx="2406">
                  <c:v>1594</c:v>
                </c:pt>
                <c:pt idx="2407">
                  <c:v>1593</c:v>
                </c:pt>
                <c:pt idx="2408">
                  <c:v>1592</c:v>
                </c:pt>
                <c:pt idx="2409">
                  <c:v>1591</c:v>
                </c:pt>
                <c:pt idx="2410">
                  <c:v>1590</c:v>
                </c:pt>
                <c:pt idx="2411">
                  <c:v>1589</c:v>
                </c:pt>
                <c:pt idx="2412">
                  <c:v>1588</c:v>
                </c:pt>
                <c:pt idx="2413">
                  <c:v>1587</c:v>
                </c:pt>
                <c:pt idx="2414">
                  <c:v>1586</c:v>
                </c:pt>
                <c:pt idx="2415">
                  <c:v>1585</c:v>
                </c:pt>
                <c:pt idx="2416">
                  <c:v>1584</c:v>
                </c:pt>
                <c:pt idx="2417">
                  <c:v>1583</c:v>
                </c:pt>
                <c:pt idx="2418">
                  <c:v>1582</c:v>
                </c:pt>
                <c:pt idx="2419">
                  <c:v>1581</c:v>
                </c:pt>
                <c:pt idx="2420">
                  <c:v>1580</c:v>
                </c:pt>
                <c:pt idx="2421">
                  <c:v>1579</c:v>
                </c:pt>
                <c:pt idx="2422">
                  <c:v>1578</c:v>
                </c:pt>
                <c:pt idx="2423">
                  <c:v>1577</c:v>
                </c:pt>
                <c:pt idx="2424">
                  <c:v>1576</c:v>
                </c:pt>
                <c:pt idx="2425">
                  <c:v>1575</c:v>
                </c:pt>
                <c:pt idx="2426">
                  <c:v>1574</c:v>
                </c:pt>
                <c:pt idx="2427">
                  <c:v>1573</c:v>
                </c:pt>
                <c:pt idx="2428">
                  <c:v>1572</c:v>
                </c:pt>
                <c:pt idx="2429">
                  <c:v>1571</c:v>
                </c:pt>
                <c:pt idx="2430">
                  <c:v>1570</c:v>
                </c:pt>
                <c:pt idx="2431">
                  <c:v>1569</c:v>
                </c:pt>
                <c:pt idx="2432">
                  <c:v>1568</c:v>
                </c:pt>
                <c:pt idx="2433">
                  <c:v>1567</c:v>
                </c:pt>
                <c:pt idx="2434">
                  <c:v>1566</c:v>
                </c:pt>
                <c:pt idx="2435">
                  <c:v>1565</c:v>
                </c:pt>
                <c:pt idx="2436">
                  <c:v>1564</c:v>
                </c:pt>
                <c:pt idx="2437">
                  <c:v>1563</c:v>
                </c:pt>
                <c:pt idx="2438">
                  <c:v>1562</c:v>
                </c:pt>
                <c:pt idx="2439">
                  <c:v>1561</c:v>
                </c:pt>
                <c:pt idx="2440">
                  <c:v>1560</c:v>
                </c:pt>
                <c:pt idx="2441">
                  <c:v>1559</c:v>
                </c:pt>
                <c:pt idx="2442">
                  <c:v>1558</c:v>
                </c:pt>
                <c:pt idx="2443">
                  <c:v>1557</c:v>
                </c:pt>
                <c:pt idx="2444">
                  <c:v>1556</c:v>
                </c:pt>
                <c:pt idx="2445">
                  <c:v>1555</c:v>
                </c:pt>
                <c:pt idx="2446">
                  <c:v>1554</c:v>
                </c:pt>
                <c:pt idx="2447">
                  <c:v>1553</c:v>
                </c:pt>
                <c:pt idx="2448">
                  <c:v>1552</c:v>
                </c:pt>
                <c:pt idx="2449">
                  <c:v>1551</c:v>
                </c:pt>
                <c:pt idx="2450">
                  <c:v>1550</c:v>
                </c:pt>
                <c:pt idx="2451">
                  <c:v>1549</c:v>
                </c:pt>
                <c:pt idx="2452">
                  <c:v>1548</c:v>
                </c:pt>
                <c:pt idx="2453">
                  <c:v>1547</c:v>
                </c:pt>
                <c:pt idx="2454">
                  <c:v>1546</c:v>
                </c:pt>
                <c:pt idx="2455">
                  <c:v>1545</c:v>
                </c:pt>
                <c:pt idx="2456">
                  <c:v>1544</c:v>
                </c:pt>
                <c:pt idx="2457">
                  <c:v>1543</c:v>
                </c:pt>
                <c:pt idx="2458">
                  <c:v>1542</c:v>
                </c:pt>
                <c:pt idx="2459">
                  <c:v>1541</c:v>
                </c:pt>
                <c:pt idx="2460">
                  <c:v>1540</c:v>
                </c:pt>
                <c:pt idx="2461">
                  <c:v>1539</c:v>
                </c:pt>
                <c:pt idx="2462">
                  <c:v>1538</c:v>
                </c:pt>
                <c:pt idx="2463">
                  <c:v>1537</c:v>
                </c:pt>
                <c:pt idx="2464">
                  <c:v>1536</c:v>
                </c:pt>
                <c:pt idx="2465">
                  <c:v>1535</c:v>
                </c:pt>
                <c:pt idx="2466">
                  <c:v>1534</c:v>
                </c:pt>
                <c:pt idx="2467">
                  <c:v>1533</c:v>
                </c:pt>
                <c:pt idx="2468">
                  <c:v>1532</c:v>
                </c:pt>
                <c:pt idx="2469">
                  <c:v>1531</c:v>
                </c:pt>
                <c:pt idx="2470">
                  <c:v>1530</c:v>
                </c:pt>
                <c:pt idx="2471">
                  <c:v>1529</c:v>
                </c:pt>
                <c:pt idx="2472">
                  <c:v>1528</c:v>
                </c:pt>
                <c:pt idx="2473">
                  <c:v>1527</c:v>
                </c:pt>
                <c:pt idx="2474">
                  <c:v>1526</c:v>
                </c:pt>
                <c:pt idx="2475">
                  <c:v>1525</c:v>
                </c:pt>
                <c:pt idx="2476">
                  <c:v>1524</c:v>
                </c:pt>
                <c:pt idx="2477">
                  <c:v>1523</c:v>
                </c:pt>
                <c:pt idx="2478">
                  <c:v>1522</c:v>
                </c:pt>
                <c:pt idx="2479">
                  <c:v>1521</c:v>
                </c:pt>
                <c:pt idx="2480">
                  <c:v>1520</c:v>
                </c:pt>
                <c:pt idx="2481">
                  <c:v>1519</c:v>
                </c:pt>
                <c:pt idx="2482">
                  <c:v>1518</c:v>
                </c:pt>
                <c:pt idx="2483">
                  <c:v>1517</c:v>
                </c:pt>
                <c:pt idx="2484">
                  <c:v>1516</c:v>
                </c:pt>
                <c:pt idx="2485">
                  <c:v>1515</c:v>
                </c:pt>
                <c:pt idx="2486">
                  <c:v>1514</c:v>
                </c:pt>
                <c:pt idx="2487">
                  <c:v>1513</c:v>
                </c:pt>
                <c:pt idx="2488">
                  <c:v>1512</c:v>
                </c:pt>
                <c:pt idx="2489">
                  <c:v>1511</c:v>
                </c:pt>
                <c:pt idx="2490">
                  <c:v>1510</c:v>
                </c:pt>
                <c:pt idx="2491">
                  <c:v>1509</c:v>
                </c:pt>
                <c:pt idx="2492">
                  <c:v>1508</c:v>
                </c:pt>
                <c:pt idx="2493">
                  <c:v>1507</c:v>
                </c:pt>
                <c:pt idx="2494">
                  <c:v>1506</c:v>
                </c:pt>
                <c:pt idx="2495">
                  <c:v>1505</c:v>
                </c:pt>
                <c:pt idx="2496">
                  <c:v>1504</c:v>
                </c:pt>
                <c:pt idx="2497">
                  <c:v>1503</c:v>
                </c:pt>
                <c:pt idx="2498">
                  <c:v>1502</c:v>
                </c:pt>
                <c:pt idx="2499">
                  <c:v>1501</c:v>
                </c:pt>
                <c:pt idx="2500">
                  <c:v>1500</c:v>
                </c:pt>
                <c:pt idx="2501">
                  <c:v>1499</c:v>
                </c:pt>
                <c:pt idx="2502">
                  <c:v>1498</c:v>
                </c:pt>
                <c:pt idx="2503">
                  <c:v>1497</c:v>
                </c:pt>
                <c:pt idx="2504">
                  <c:v>1496</c:v>
                </c:pt>
                <c:pt idx="2505">
                  <c:v>1495</c:v>
                </c:pt>
                <c:pt idx="2506">
                  <c:v>1494</c:v>
                </c:pt>
                <c:pt idx="2507">
                  <c:v>1493</c:v>
                </c:pt>
                <c:pt idx="2508">
                  <c:v>1492</c:v>
                </c:pt>
                <c:pt idx="2509">
                  <c:v>1491</c:v>
                </c:pt>
                <c:pt idx="2510">
                  <c:v>1490</c:v>
                </c:pt>
                <c:pt idx="2511">
                  <c:v>1489</c:v>
                </c:pt>
                <c:pt idx="2512">
                  <c:v>1488</c:v>
                </c:pt>
                <c:pt idx="2513">
                  <c:v>1487</c:v>
                </c:pt>
                <c:pt idx="2514">
                  <c:v>1486</c:v>
                </c:pt>
                <c:pt idx="2515">
                  <c:v>1485</c:v>
                </c:pt>
                <c:pt idx="2516">
                  <c:v>1484</c:v>
                </c:pt>
                <c:pt idx="2517">
                  <c:v>1483</c:v>
                </c:pt>
                <c:pt idx="2518">
                  <c:v>1482</c:v>
                </c:pt>
                <c:pt idx="2519">
                  <c:v>1481</c:v>
                </c:pt>
                <c:pt idx="2520">
                  <c:v>1480</c:v>
                </c:pt>
                <c:pt idx="2521">
                  <c:v>1479</c:v>
                </c:pt>
                <c:pt idx="2522">
                  <c:v>1478</c:v>
                </c:pt>
                <c:pt idx="2523">
                  <c:v>1477</c:v>
                </c:pt>
                <c:pt idx="2524">
                  <c:v>1476</c:v>
                </c:pt>
                <c:pt idx="2525">
                  <c:v>1475</c:v>
                </c:pt>
                <c:pt idx="2526">
                  <c:v>1474</c:v>
                </c:pt>
                <c:pt idx="2527">
                  <c:v>1473</c:v>
                </c:pt>
                <c:pt idx="2528">
                  <c:v>1472</c:v>
                </c:pt>
                <c:pt idx="2529">
                  <c:v>1471</c:v>
                </c:pt>
                <c:pt idx="2530">
                  <c:v>1470</c:v>
                </c:pt>
                <c:pt idx="2531">
                  <c:v>1469</c:v>
                </c:pt>
                <c:pt idx="2532">
                  <c:v>1468</c:v>
                </c:pt>
                <c:pt idx="2533">
                  <c:v>1467</c:v>
                </c:pt>
                <c:pt idx="2534">
                  <c:v>1466</c:v>
                </c:pt>
                <c:pt idx="2535">
                  <c:v>1465</c:v>
                </c:pt>
                <c:pt idx="2536">
                  <c:v>1464</c:v>
                </c:pt>
                <c:pt idx="2537">
                  <c:v>1463</c:v>
                </c:pt>
                <c:pt idx="2538">
                  <c:v>1462</c:v>
                </c:pt>
                <c:pt idx="2539">
                  <c:v>1461</c:v>
                </c:pt>
                <c:pt idx="2540">
                  <c:v>1460</c:v>
                </c:pt>
                <c:pt idx="2541">
                  <c:v>1459</c:v>
                </c:pt>
                <c:pt idx="2542">
                  <c:v>1458</c:v>
                </c:pt>
                <c:pt idx="2543">
                  <c:v>1457</c:v>
                </c:pt>
                <c:pt idx="2544">
                  <c:v>1456</c:v>
                </c:pt>
                <c:pt idx="2545">
                  <c:v>1455</c:v>
                </c:pt>
                <c:pt idx="2546">
                  <c:v>1454</c:v>
                </c:pt>
                <c:pt idx="2547">
                  <c:v>1453</c:v>
                </c:pt>
                <c:pt idx="2548">
                  <c:v>1452</c:v>
                </c:pt>
                <c:pt idx="2549">
                  <c:v>1451</c:v>
                </c:pt>
                <c:pt idx="2550">
                  <c:v>1450</c:v>
                </c:pt>
                <c:pt idx="2551">
                  <c:v>1449</c:v>
                </c:pt>
                <c:pt idx="2552">
                  <c:v>1448</c:v>
                </c:pt>
                <c:pt idx="2553">
                  <c:v>1447</c:v>
                </c:pt>
                <c:pt idx="2554">
                  <c:v>1446</c:v>
                </c:pt>
                <c:pt idx="2555">
                  <c:v>1445</c:v>
                </c:pt>
                <c:pt idx="2556">
                  <c:v>1444</c:v>
                </c:pt>
                <c:pt idx="2557">
                  <c:v>1443</c:v>
                </c:pt>
                <c:pt idx="2558">
                  <c:v>1442</c:v>
                </c:pt>
                <c:pt idx="2559">
                  <c:v>1441</c:v>
                </c:pt>
                <c:pt idx="2560">
                  <c:v>1440</c:v>
                </c:pt>
                <c:pt idx="2561">
                  <c:v>1439</c:v>
                </c:pt>
                <c:pt idx="2562">
                  <c:v>1438</c:v>
                </c:pt>
                <c:pt idx="2563">
                  <c:v>1437</c:v>
                </c:pt>
                <c:pt idx="2564">
                  <c:v>1436</c:v>
                </c:pt>
                <c:pt idx="2565">
                  <c:v>1435</c:v>
                </c:pt>
                <c:pt idx="2566">
                  <c:v>1434</c:v>
                </c:pt>
                <c:pt idx="2567">
                  <c:v>1433</c:v>
                </c:pt>
                <c:pt idx="2568">
                  <c:v>1432</c:v>
                </c:pt>
                <c:pt idx="2569">
                  <c:v>1431</c:v>
                </c:pt>
                <c:pt idx="2570">
                  <c:v>1430</c:v>
                </c:pt>
                <c:pt idx="2571">
                  <c:v>1429</c:v>
                </c:pt>
                <c:pt idx="2572">
                  <c:v>1428</c:v>
                </c:pt>
                <c:pt idx="2573">
                  <c:v>1427</c:v>
                </c:pt>
                <c:pt idx="2574">
                  <c:v>1426</c:v>
                </c:pt>
                <c:pt idx="2575">
                  <c:v>1425</c:v>
                </c:pt>
                <c:pt idx="2576">
                  <c:v>1424</c:v>
                </c:pt>
                <c:pt idx="2577">
                  <c:v>1423</c:v>
                </c:pt>
                <c:pt idx="2578">
                  <c:v>1422</c:v>
                </c:pt>
                <c:pt idx="2579">
                  <c:v>1421</c:v>
                </c:pt>
                <c:pt idx="2580">
                  <c:v>1420</c:v>
                </c:pt>
                <c:pt idx="2581">
                  <c:v>1419</c:v>
                </c:pt>
                <c:pt idx="2582">
                  <c:v>1418</c:v>
                </c:pt>
                <c:pt idx="2583">
                  <c:v>1417</c:v>
                </c:pt>
                <c:pt idx="2584">
                  <c:v>1416</c:v>
                </c:pt>
                <c:pt idx="2585">
                  <c:v>1415</c:v>
                </c:pt>
                <c:pt idx="2586">
                  <c:v>1414</c:v>
                </c:pt>
                <c:pt idx="2587">
                  <c:v>1413</c:v>
                </c:pt>
                <c:pt idx="2588">
                  <c:v>1412</c:v>
                </c:pt>
                <c:pt idx="2589">
                  <c:v>1411</c:v>
                </c:pt>
                <c:pt idx="2590">
                  <c:v>1410</c:v>
                </c:pt>
                <c:pt idx="2591">
                  <c:v>1409</c:v>
                </c:pt>
                <c:pt idx="2592">
                  <c:v>1408</c:v>
                </c:pt>
                <c:pt idx="2593">
                  <c:v>1407</c:v>
                </c:pt>
                <c:pt idx="2594">
                  <c:v>1406</c:v>
                </c:pt>
                <c:pt idx="2595">
                  <c:v>1405</c:v>
                </c:pt>
                <c:pt idx="2596">
                  <c:v>1404</c:v>
                </c:pt>
                <c:pt idx="2597">
                  <c:v>1403</c:v>
                </c:pt>
                <c:pt idx="2598">
                  <c:v>1402</c:v>
                </c:pt>
                <c:pt idx="2599">
                  <c:v>1401</c:v>
                </c:pt>
                <c:pt idx="2600">
                  <c:v>1400</c:v>
                </c:pt>
                <c:pt idx="2601">
                  <c:v>1399</c:v>
                </c:pt>
                <c:pt idx="2602">
                  <c:v>1398</c:v>
                </c:pt>
                <c:pt idx="2603">
                  <c:v>1397</c:v>
                </c:pt>
                <c:pt idx="2604">
                  <c:v>1396</c:v>
                </c:pt>
                <c:pt idx="2605">
                  <c:v>1395</c:v>
                </c:pt>
                <c:pt idx="2606">
                  <c:v>1394</c:v>
                </c:pt>
                <c:pt idx="2607">
                  <c:v>1393</c:v>
                </c:pt>
                <c:pt idx="2608">
                  <c:v>1392</c:v>
                </c:pt>
                <c:pt idx="2609">
                  <c:v>1391</c:v>
                </c:pt>
                <c:pt idx="2610">
                  <c:v>1390</c:v>
                </c:pt>
                <c:pt idx="2611">
                  <c:v>1389</c:v>
                </c:pt>
                <c:pt idx="2612">
                  <c:v>1388</c:v>
                </c:pt>
                <c:pt idx="2613">
                  <c:v>1387</c:v>
                </c:pt>
                <c:pt idx="2614">
                  <c:v>1386</c:v>
                </c:pt>
                <c:pt idx="2615">
                  <c:v>1385</c:v>
                </c:pt>
                <c:pt idx="2616">
                  <c:v>1384</c:v>
                </c:pt>
                <c:pt idx="2617">
                  <c:v>1383</c:v>
                </c:pt>
                <c:pt idx="2618">
                  <c:v>1382</c:v>
                </c:pt>
                <c:pt idx="2619">
                  <c:v>1381</c:v>
                </c:pt>
                <c:pt idx="2620">
                  <c:v>1380</c:v>
                </c:pt>
                <c:pt idx="2621">
                  <c:v>1379</c:v>
                </c:pt>
                <c:pt idx="2622">
                  <c:v>1378</c:v>
                </c:pt>
                <c:pt idx="2623">
                  <c:v>1377</c:v>
                </c:pt>
                <c:pt idx="2624">
                  <c:v>1376</c:v>
                </c:pt>
                <c:pt idx="2625">
                  <c:v>1375</c:v>
                </c:pt>
                <c:pt idx="2626">
                  <c:v>1374</c:v>
                </c:pt>
                <c:pt idx="2627">
                  <c:v>1373</c:v>
                </c:pt>
                <c:pt idx="2628">
                  <c:v>1372</c:v>
                </c:pt>
                <c:pt idx="2629">
                  <c:v>1371</c:v>
                </c:pt>
                <c:pt idx="2630">
                  <c:v>1370</c:v>
                </c:pt>
                <c:pt idx="2631">
                  <c:v>1369</c:v>
                </c:pt>
                <c:pt idx="2632">
                  <c:v>1368</c:v>
                </c:pt>
                <c:pt idx="2633">
                  <c:v>1367</c:v>
                </c:pt>
                <c:pt idx="2634">
                  <c:v>1366</c:v>
                </c:pt>
                <c:pt idx="2635">
                  <c:v>1365</c:v>
                </c:pt>
                <c:pt idx="2636">
                  <c:v>1364</c:v>
                </c:pt>
                <c:pt idx="2637">
                  <c:v>1363</c:v>
                </c:pt>
                <c:pt idx="2638">
                  <c:v>1362</c:v>
                </c:pt>
                <c:pt idx="2639">
                  <c:v>1361</c:v>
                </c:pt>
                <c:pt idx="2640">
                  <c:v>1360</c:v>
                </c:pt>
                <c:pt idx="2641">
                  <c:v>1359</c:v>
                </c:pt>
                <c:pt idx="2642">
                  <c:v>1358</c:v>
                </c:pt>
                <c:pt idx="2643">
                  <c:v>1357</c:v>
                </c:pt>
                <c:pt idx="2644">
                  <c:v>1356</c:v>
                </c:pt>
                <c:pt idx="2645">
                  <c:v>1355</c:v>
                </c:pt>
                <c:pt idx="2646">
                  <c:v>1354</c:v>
                </c:pt>
                <c:pt idx="2647">
                  <c:v>1353</c:v>
                </c:pt>
                <c:pt idx="2648">
                  <c:v>1352</c:v>
                </c:pt>
                <c:pt idx="2649">
                  <c:v>1351</c:v>
                </c:pt>
                <c:pt idx="2650">
                  <c:v>1350</c:v>
                </c:pt>
                <c:pt idx="2651">
                  <c:v>1349</c:v>
                </c:pt>
                <c:pt idx="2652">
                  <c:v>1348</c:v>
                </c:pt>
                <c:pt idx="2653">
                  <c:v>1347</c:v>
                </c:pt>
                <c:pt idx="2654">
                  <c:v>1346</c:v>
                </c:pt>
                <c:pt idx="2655">
                  <c:v>1345</c:v>
                </c:pt>
                <c:pt idx="2656">
                  <c:v>1344</c:v>
                </c:pt>
                <c:pt idx="2657">
                  <c:v>1343</c:v>
                </c:pt>
                <c:pt idx="2658">
                  <c:v>1342</c:v>
                </c:pt>
                <c:pt idx="2659">
                  <c:v>1341</c:v>
                </c:pt>
                <c:pt idx="2660">
                  <c:v>1340</c:v>
                </c:pt>
                <c:pt idx="2661">
                  <c:v>1339</c:v>
                </c:pt>
                <c:pt idx="2662">
                  <c:v>1338</c:v>
                </c:pt>
                <c:pt idx="2663">
                  <c:v>1337</c:v>
                </c:pt>
                <c:pt idx="2664">
                  <c:v>1336</c:v>
                </c:pt>
                <c:pt idx="2665">
                  <c:v>1335</c:v>
                </c:pt>
                <c:pt idx="2666">
                  <c:v>1334</c:v>
                </c:pt>
                <c:pt idx="2667">
                  <c:v>1333</c:v>
                </c:pt>
                <c:pt idx="2668">
                  <c:v>1332</c:v>
                </c:pt>
                <c:pt idx="2669">
                  <c:v>1331</c:v>
                </c:pt>
                <c:pt idx="2670">
                  <c:v>1330</c:v>
                </c:pt>
                <c:pt idx="2671">
                  <c:v>1329</c:v>
                </c:pt>
                <c:pt idx="2672">
                  <c:v>1328</c:v>
                </c:pt>
                <c:pt idx="2673">
                  <c:v>1327</c:v>
                </c:pt>
                <c:pt idx="2674">
                  <c:v>1326</c:v>
                </c:pt>
                <c:pt idx="2675">
                  <c:v>1325</c:v>
                </c:pt>
                <c:pt idx="2676">
                  <c:v>1324</c:v>
                </c:pt>
                <c:pt idx="2677">
                  <c:v>1323</c:v>
                </c:pt>
                <c:pt idx="2678">
                  <c:v>1322</c:v>
                </c:pt>
                <c:pt idx="2679">
                  <c:v>1321</c:v>
                </c:pt>
                <c:pt idx="2680">
                  <c:v>1320</c:v>
                </c:pt>
                <c:pt idx="2681">
                  <c:v>1319</c:v>
                </c:pt>
                <c:pt idx="2682">
                  <c:v>1318</c:v>
                </c:pt>
                <c:pt idx="2683">
                  <c:v>1317</c:v>
                </c:pt>
                <c:pt idx="2684">
                  <c:v>1316</c:v>
                </c:pt>
                <c:pt idx="2685">
                  <c:v>1315</c:v>
                </c:pt>
                <c:pt idx="2686">
                  <c:v>1314</c:v>
                </c:pt>
                <c:pt idx="2687">
                  <c:v>1313</c:v>
                </c:pt>
                <c:pt idx="2688">
                  <c:v>1312</c:v>
                </c:pt>
                <c:pt idx="2689">
                  <c:v>1311</c:v>
                </c:pt>
                <c:pt idx="2690">
                  <c:v>1310</c:v>
                </c:pt>
                <c:pt idx="2691">
                  <c:v>1309</c:v>
                </c:pt>
                <c:pt idx="2692">
                  <c:v>1308</c:v>
                </c:pt>
                <c:pt idx="2693">
                  <c:v>1307</c:v>
                </c:pt>
                <c:pt idx="2694">
                  <c:v>1306</c:v>
                </c:pt>
                <c:pt idx="2695">
                  <c:v>1305</c:v>
                </c:pt>
                <c:pt idx="2696">
                  <c:v>1304</c:v>
                </c:pt>
                <c:pt idx="2697">
                  <c:v>1303</c:v>
                </c:pt>
                <c:pt idx="2698">
                  <c:v>1302</c:v>
                </c:pt>
                <c:pt idx="2699">
                  <c:v>1301</c:v>
                </c:pt>
                <c:pt idx="2700">
                  <c:v>1300</c:v>
                </c:pt>
                <c:pt idx="2701">
                  <c:v>1299</c:v>
                </c:pt>
                <c:pt idx="2702">
                  <c:v>1298</c:v>
                </c:pt>
                <c:pt idx="2703">
                  <c:v>1297</c:v>
                </c:pt>
                <c:pt idx="2704">
                  <c:v>1296</c:v>
                </c:pt>
                <c:pt idx="2705">
                  <c:v>1295</c:v>
                </c:pt>
                <c:pt idx="2706">
                  <c:v>1294</c:v>
                </c:pt>
                <c:pt idx="2707">
                  <c:v>1293</c:v>
                </c:pt>
                <c:pt idx="2708">
                  <c:v>1292</c:v>
                </c:pt>
                <c:pt idx="2709">
                  <c:v>1291</c:v>
                </c:pt>
                <c:pt idx="2710">
                  <c:v>1290</c:v>
                </c:pt>
                <c:pt idx="2711">
                  <c:v>1289</c:v>
                </c:pt>
                <c:pt idx="2712">
                  <c:v>1288</c:v>
                </c:pt>
                <c:pt idx="2713">
                  <c:v>1287</c:v>
                </c:pt>
                <c:pt idx="2714">
                  <c:v>1286</c:v>
                </c:pt>
                <c:pt idx="2715">
                  <c:v>1285</c:v>
                </c:pt>
                <c:pt idx="2716">
                  <c:v>1284</c:v>
                </c:pt>
                <c:pt idx="2717">
                  <c:v>1283</c:v>
                </c:pt>
                <c:pt idx="2718">
                  <c:v>1282</c:v>
                </c:pt>
                <c:pt idx="2719">
                  <c:v>1281</c:v>
                </c:pt>
                <c:pt idx="2720">
                  <c:v>1280</c:v>
                </c:pt>
                <c:pt idx="2721">
                  <c:v>1279</c:v>
                </c:pt>
                <c:pt idx="2722">
                  <c:v>1278</c:v>
                </c:pt>
                <c:pt idx="2723">
                  <c:v>1277</c:v>
                </c:pt>
                <c:pt idx="2724">
                  <c:v>1276</c:v>
                </c:pt>
                <c:pt idx="2725">
                  <c:v>1275</c:v>
                </c:pt>
                <c:pt idx="2726">
                  <c:v>1274</c:v>
                </c:pt>
                <c:pt idx="2727">
                  <c:v>1273</c:v>
                </c:pt>
                <c:pt idx="2728">
                  <c:v>1272</c:v>
                </c:pt>
                <c:pt idx="2729">
                  <c:v>1271</c:v>
                </c:pt>
                <c:pt idx="2730">
                  <c:v>1270</c:v>
                </c:pt>
                <c:pt idx="2731">
                  <c:v>1269</c:v>
                </c:pt>
                <c:pt idx="2732">
                  <c:v>1268</c:v>
                </c:pt>
                <c:pt idx="2733">
                  <c:v>1267</c:v>
                </c:pt>
                <c:pt idx="2734">
                  <c:v>1266</c:v>
                </c:pt>
                <c:pt idx="2735">
                  <c:v>1265</c:v>
                </c:pt>
                <c:pt idx="2736">
                  <c:v>1264</c:v>
                </c:pt>
                <c:pt idx="2737">
                  <c:v>1263</c:v>
                </c:pt>
                <c:pt idx="2738">
                  <c:v>1262</c:v>
                </c:pt>
                <c:pt idx="2739">
                  <c:v>1261</c:v>
                </c:pt>
                <c:pt idx="2740">
                  <c:v>1260</c:v>
                </c:pt>
                <c:pt idx="2741">
                  <c:v>1259</c:v>
                </c:pt>
                <c:pt idx="2742">
                  <c:v>1258</c:v>
                </c:pt>
                <c:pt idx="2743">
                  <c:v>1257</c:v>
                </c:pt>
                <c:pt idx="2744">
                  <c:v>1256</c:v>
                </c:pt>
                <c:pt idx="2745">
                  <c:v>1255</c:v>
                </c:pt>
                <c:pt idx="2746">
                  <c:v>1254</c:v>
                </c:pt>
                <c:pt idx="2747">
                  <c:v>1253</c:v>
                </c:pt>
                <c:pt idx="2748">
                  <c:v>1252</c:v>
                </c:pt>
                <c:pt idx="2749">
                  <c:v>1251</c:v>
                </c:pt>
                <c:pt idx="2750">
                  <c:v>1250</c:v>
                </c:pt>
                <c:pt idx="2751">
                  <c:v>1249</c:v>
                </c:pt>
                <c:pt idx="2752">
                  <c:v>1248</c:v>
                </c:pt>
                <c:pt idx="2753">
                  <c:v>1247</c:v>
                </c:pt>
                <c:pt idx="2754">
                  <c:v>1246</c:v>
                </c:pt>
                <c:pt idx="2755">
                  <c:v>1245</c:v>
                </c:pt>
                <c:pt idx="2756">
                  <c:v>1244</c:v>
                </c:pt>
                <c:pt idx="2757">
                  <c:v>1243</c:v>
                </c:pt>
                <c:pt idx="2758">
                  <c:v>1242</c:v>
                </c:pt>
                <c:pt idx="2759">
                  <c:v>1241</c:v>
                </c:pt>
                <c:pt idx="2760">
                  <c:v>1240</c:v>
                </c:pt>
                <c:pt idx="2761">
                  <c:v>1239</c:v>
                </c:pt>
                <c:pt idx="2762">
                  <c:v>1238</c:v>
                </c:pt>
                <c:pt idx="2763">
                  <c:v>1237</c:v>
                </c:pt>
                <c:pt idx="2764">
                  <c:v>1236</c:v>
                </c:pt>
                <c:pt idx="2765">
                  <c:v>1235</c:v>
                </c:pt>
                <c:pt idx="2766">
                  <c:v>1234</c:v>
                </c:pt>
                <c:pt idx="2767">
                  <c:v>1233</c:v>
                </c:pt>
                <c:pt idx="2768">
                  <c:v>1232</c:v>
                </c:pt>
                <c:pt idx="2769">
                  <c:v>1231</c:v>
                </c:pt>
                <c:pt idx="2770">
                  <c:v>1230</c:v>
                </c:pt>
                <c:pt idx="2771">
                  <c:v>1229</c:v>
                </c:pt>
                <c:pt idx="2772">
                  <c:v>1228</c:v>
                </c:pt>
                <c:pt idx="2773">
                  <c:v>1227</c:v>
                </c:pt>
                <c:pt idx="2774">
                  <c:v>1226</c:v>
                </c:pt>
                <c:pt idx="2775">
                  <c:v>1225</c:v>
                </c:pt>
                <c:pt idx="2776">
                  <c:v>1224</c:v>
                </c:pt>
                <c:pt idx="2777">
                  <c:v>1223</c:v>
                </c:pt>
                <c:pt idx="2778">
                  <c:v>1222</c:v>
                </c:pt>
                <c:pt idx="2779">
                  <c:v>1221</c:v>
                </c:pt>
                <c:pt idx="2780">
                  <c:v>1220</c:v>
                </c:pt>
                <c:pt idx="2781">
                  <c:v>1219</c:v>
                </c:pt>
                <c:pt idx="2782">
                  <c:v>1218</c:v>
                </c:pt>
                <c:pt idx="2783">
                  <c:v>1217</c:v>
                </c:pt>
                <c:pt idx="2784">
                  <c:v>1216</c:v>
                </c:pt>
                <c:pt idx="2785">
                  <c:v>1215</c:v>
                </c:pt>
                <c:pt idx="2786">
                  <c:v>1214</c:v>
                </c:pt>
                <c:pt idx="2787">
                  <c:v>1213</c:v>
                </c:pt>
                <c:pt idx="2788">
                  <c:v>1212</c:v>
                </c:pt>
                <c:pt idx="2789">
                  <c:v>1211</c:v>
                </c:pt>
                <c:pt idx="2790">
                  <c:v>1210</c:v>
                </c:pt>
                <c:pt idx="2791">
                  <c:v>1209</c:v>
                </c:pt>
                <c:pt idx="2792">
                  <c:v>1208</c:v>
                </c:pt>
                <c:pt idx="2793">
                  <c:v>1207</c:v>
                </c:pt>
                <c:pt idx="2794">
                  <c:v>1206</c:v>
                </c:pt>
                <c:pt idx="2795">
                  <c:v>1205</c:v>
                </c:pt>
                <c:pt idx="2796">
                  <c:v>1204</c:v>
                </c:pt>
                <c:pt idx="2797">
                  <c:v>1203</c:v>
                </c:pt>
                <c:pt idx="2798">
                  <c:v>1202</c:v>
                </c:pt>
                <c:pt idx="2799">
                  <c:v>1201</c:v>
                </c:pt>
                <c:pt idx="2800">
                  <c:v>1200</c:v>
                </c:pt>
                <c:pt idx="2801">
                  <c:v>1199</c:v>
                </c:pt>
                <c:pt idx="2802">
                  <c:v>1198</c:v>
                </c:pt>
                <c:pt idx="2803">
                  <c:v>1197</c:v>
                </c:pt>
                <c:pt idx="2804">
                  <c:v>1196</c:v>
                </c:pt>
                <c:pt idx="2805">
                  <c:v>1195</c:v>
                </c:pt>
                <c:pt idx="2806">
                  <c:v>1194</c:v>
                </c:pt>
                <c:pt idx="2807">
                  <c:v>1193</c:v>
                </c:pt>
                <c:pt idx="2808">
                  <c:v>1192</c:v>
                </c:pt>
                <c:pt idx="2809">
                  <c:v>1191</c:v>
                </c:pt>
                <c:pt idx="2810">
                  <c:v>1190</c:v>
                </c:pt>
                <c:pt idx="2811">
                  <c:v>1189</c:v>
                </c:pt>
                <c:pt idx="2812">
                  <c:v>1188</c:v>
                </c:pt>
                <c:pt idx="2813">
                  <c:v>1187</c:v>
                </c:pt>
                <c:pt idx="2814">
                  <c:v>1186</c:v>
                </c:pt>
                <c:pt idx="2815">
                  <c:v>1185</c:v>
                </c:pt>
                <c:pt idx="2816">
                  <c:v>1184</c:v>
                </c:pt>
                <c:pt idx="2817">
                  <c:v>1183</c:v>
                </c:pt>
                <c:pt idx="2818">
                  <c:v>1182</c:v>
                </c:pt>
                <c:pt idx="2819">
                  <c:v>1181</c:v>
                </c:pt>
                <c:pt idx="2820">
                  <c:v>1180</c:v>
                </c:pt>
                <c:pt idx="2821">
                  <c:v>1179</c:v>
                </c:pt>
                <c:pt idx="2822">
                  <c:v>1178</c:v>
                </c:pt>
                <c:pt idx="2823">
                  <c:v>1177</c:v>
                </c:pt>
                <c:pt idx="2824">
                  <c:v>1176</c:v>
                </c:pt>
                <c:pt idx="2825">
                  <c:v>1175</c:v>
                </c:pt>
                <c:pt idx="2826">
                  <c:v>1174</c:v>
                </c:pt>
                <c:pt idx="2827">
                  <c:v>1173</c:v>
                </c:pt>
                <c:pt idx="2828">
                  <c:v>1172</c:v>
                </c:pt>
                <c:pt idx="2829">
                  <c:v>1171</c:v>
                </c:pt>
                <c:pt idx="2830">
                  <c:v>1170</c:v>
                </c:pt>
                <c:pt idx="2831">
                  <c:v>1169</c:v>
                </c:pt>
                <c:pt idx="2832">
                  <c:v>1168</c:v>
                </c:pt>
                <c:pt idx="2833">
                  <c:v>1167</c:v>
                </c:pt>
                <c:pt idx="2834">
                  <c:v>1166</c:v>
                </c:pt>
                <c:pt idx="2835">
                  <c:v>1165</c:v>
                </c:pt>
                <c:pt idx="2836">
                  <c:v>1164</c:v>
                </c:pt>
                <c:pt idx="2837">
                  <c:v>1163</c:v>
                </c:pt>
                <c:pt idx="2838">
                  <c:v>1162</c:v>
                </c:pt>
                <c:pt idx="2839">
                  <c:v>1161</c:v>
                </c:pt>
                <c:pt idx="2840">
                  <c:v>1160</c:v>
                </c:pt>
                <c:pt idx="2841">
                  <c:v>1159</c:v>
                </c:pt>
                <c:pt idx="2842">
                  <c:v>1158</c:v>
                </c:pt>
                <c:pt idx="2843">
                  <c:v>1157</c:v>
                </c:pt>
                <c:pt idx="2844">
                  <c:v>1156</c:v>
                </c:pt>
                <c:pt idx="2845">
                  <c:v>1155</c:v>
                </c:pt>
                <c:pt idx="2846">
                  <c:v>1154</c:v>
                </c:pt>
                <c:pt idx="2847">
                  <c:v>1153</c:v>
                </c:pt>
                <c:pt idx="2848">
                  <c:v>1152</c:v>
                </c:pt>
                <c:pt idx="2849">
                  <c:v>1151</c:v>
                </c:pt>
                <c:pt idx="2850">
                  <c:v>1150</c:v>
                </c:pt>
                <c:pt idx="2851">
                  <c:v>1149</c:v>
                </c:pt>
                <c:pt idx="2852">
                  <c:v>1148</c:v>
                </c:pt>
                <c:pt idx="2853">
                  <c:v>1147</c:v>
                </c:pt>
                <c:pt idx="2854">
                  <c:v>1146</c:v>
                </c:pt>
                <c:pt idx="2855">
                  <c:v>1145</c:v>
                </c:pt>
                <c:pt idx="2856">
                  <c:v>1144</c:v>
                </c:pt>
                <c:pt idx="2857">
                  <c:v>1143</c:v>
                </c:pt>
                <c:pt idx="2858">
                  <c:v>1142</c:v>
                </c:pt>
                <c:pt idx="2859">
                  <c:v>1141</c:v>
                </c:pt>
                <c:pt idx="2860">
                  <c:v>1140</c:v>
                </c:pt>
                <c:pt idx="2861">
                  <c:v>1139</c:v>
                </c:pt>
                <c:pt idx="2862">
                  <c:v>1138</c:v>
                </c:pt>
                <c:pt idx="2863">
                  <c:v>1137</c:v>
                </c:pt>
                <c:pt idx="2864">
                  <c:v>1136</c:v>
                </c:pt>
                <c:pt idx="2865">
                  <c:v>1135</c:v>
                </c:pt>
                <c:pt idx="2866">
                  <c:v>1134</c:v>
                </c:pt>
                <c:pt idx="2867">
                  <c:v>1133</c:v>
                </c:pt>
                <c:pt idx="2868">
                  <c:v>1132</c:v>
                </c:pt>
                <c:pt idx="2869">
                  <c:v>1131</c:v>
                </c:pt>
                <c:pt idx="2870">
                  <c:v>1130</c:v>
                </c:pt>
                <c:pt idx="2871">
                  <c:v>1129</c:v>
                </c:pt>
                <c:pt idx="2872">
                  <c:v>1128</c:v>
                </c:pt>
                <c:pt idx="2873">
                  <c:v>1127</c:v>
                </c:pt>
                <c:pt idx="2874">
                  <c:v>1126</c:v>
                </c:pt>
                <c:pt idx="2875">
                  <c:v>1125</c:v>
                </c:pt>
                <c:pt idx="2876">
                  <c:v>1124</c:v>
                </c:pt>
                <c:pt idx="2877">
                  <c:v>1123</c:v>
                </c:pt>
                <c:pt idx="2878">
                  <c:v>1122</c:v>
                </c:pt>
                <c:pt idx="2879">
                  <c:v>1121</c:v>
                </c:pt>
                <c:pt idx="2880">
                  <c:v>1120</c:v>
                </c:pt>
                <c:pt idx="2881">
                  <c:v>1119</c:v>
                </c:pt>
                <c:pt idx="2882">
                  <c:v>1118</c:v>
                </c:pt>
                <c:pt idx="2883">
                  <c:v>1117</c:v>
                </c:pt>
                <c:pt idx="2884">
                  <c:v>1116</c:v>
                </c:pt>
                <c:pt idx="2885">
                  <c:v>1115</c:v>
                </c:pt>
                <c:pt idx="2886">
                  <c:v>1114</c:v>
                </c:pt>
                <c:pt idx="2887">
                  <c:v>1113</c:v>
                </c:pt>
                <c:pt idx="2888">
                  <c:v>1112</c:v>
                </c:pt>
                <c:pt idx="2889">
                  <c:v>1111</c:v>
                </c:pt>
                <c:pt idx="2890">
                  <c:v>1110</c:v>
                </c:pt>
                <c:pt idx="2891">
                  <c:v>1109</c:v>
                </c:pt>
                <c:pt idx="2892">
                  <c:v>1108</c:v>
                </c:pt>
                <c:pt idx="2893">
                  <c:v>1107</c:v>
                </c:pt>
                <c:pt idx="2894">
                  <c:v>1106</c:v>
                </c:pt>
                <c:pt idx="2895">
                  <c:v>1105</c:v>
                </c:pt>
                <c:pt idx="2896">
                  <c:v>1104</c:v>
                </c:pt>
                <c:pt idx="2897">
                  <c:v>1103</c:v>
                </c:pt>
                <c:pt idx="2898">
                  <c:v>1102</c:v>
                </c:pt>
                <c:pt idx="2899">
                  <c:v>1101</c:v>
                </c:pt>
                <c:pt idx="2900">
                  <c:v>1100</c:v>
                </c:pt>
                <c:pt idx="2901">
                  <c:v>1099</c:v>
                </c:pt>
                <c:pt idx="2902">
                  <c:v>1098</c:v>
                </c:pt>
                <c:pt idx="2903">
                  <c:v>1097</c:v>
                </c:pt>
                <c:pt idx="2904">
                  <c:v>1096</c:v>
                </c:pt>
                <c:pt idx="2905">
                  <c:v>1095</c:v>
                </c:pt>
                <c:pt idx="2906">
                  <c:v>1094</c:v>
                </c:pt>
                <c:pt idx="2907">
                  <c:v>1093</c:v>
                </c:pt>
                <c:pt idx="2908">
                  <c:v>1092</c:v>
                </c:pt>
                <c:pt idx="2909">
                  <c:v>1091</c:v>
                </c:pt>
                <c:pt idx="2910">
                  <c:v>1090</c:v>
                </c:pt>
                <c:pt idx="2911">
                  <c:v>1089</c:v>
                </c:pt>
                <c:pt idx="2912">
                  <c:v>1088</c:v>
                </c:pt>
                <c:pt idx="2913">
                  <c:v>1087</c:v>
                </c:pt>
                <c:pt idx="2914">
                  <c:v>1086</c:v>
                </c:pt>
                <c:pt idx="2915">
                  <c:v>1085</c:v>
                </c:pt>
                <c:pt idx="2916">
                  <c:v>1084</c:v>
                </c:pt>
                <c:pt idx="2917">
                  <c:v>1083</c:v>
                </c:pt>
                <c:pt idx="2918">
                  <c:v>1082</c:v>
                </c:pt>
                <c:pt idx="2919">
                  <c:v>1081</c:v>
                </c:pt>
                <c:pt idx="2920">
                  <c:v>1080</c:v>
                </c:pt>
                <c:pt idx="2921">
                  <c:v>1079</c:v>
                </c:pt>
                <c:pt idx="2922">
                  <c:v>1078</c:v>
                </c:pt>
                <c:pt idx="2923">
                  <c:v>1077</c:v>
                </c:pt>
                <c:pt idx="2924">
                  <c:v>1076</c:v>
                </c:pt>
                <c:pt idx="2925">
                  <c:v>1075</c:v>
                </c:pt>
                <c:pt idx="2926">
                  <c:v>1074</c:v>
                </c:pt>
                <c:pt idx="2927">
                  <c:v>1073</c:v>
                </c:pt>
                <c:pt idx="2928">
                  <c:v>1072</c:v>
                </c:pt>
                <c:pt idx="2929">
                  <c:v>1071</c:v>
                </c:pt>
                <c:pt idx="2930">
                  <c:v>1070</c:v>
                </c:pt>
                <c:pt idx="2931">
                  <c:v>1069</c:v>
                </c:pt>
                <c:pt idx="2932">
                  <c:v>1068</c:v>
                </c:pt>
                <c:pt idx="2933">
                  <c:v>1067</c:v>
                </c:pt>
                <c:pt idx="2934">
                  <c:v>1066</c:v>
                </c:pt>
                <c:pt idx="2935">
                  <c:v>1065</c:v>
                </c:pt>
                <c:pt idx="2936">
                  <c:v>1064</c:v>
                </c:pt>
                <c:pt idx="2937">
                  <c:v>1063</c:v>
                </c:pt>
                <c:pt idx="2938">
                  <c:v>1062</c:v>
                </c:pt>
                <c:pt idx="2939">
                  <c:v>1061</c:v>
                </c:pt>
                <c:pt idx="2940">
                  <c:v>1060</c:v>
                </c:pt>
                <c:pt idx="2941">
                  <c:v>1059</c:v>
                </c:pt>
                <c:pt idx="2942">
                  <c:v>1058</c:v>
                </c:pt>
                <c:pt idx="2943">
                  <c:v>1057</c:v>
                </c:pt>
                <c:pt idx="2944">
                  <c:v>1056</c:v>
                </c:pt>
                <c:pt idx="2945">
                  <c:v>1055</c:v>
                </c:pt>
                <c:pt idx="2946">
                  <c:v>1054</c:v>
                </c:pt>
                <c:pt idx="2947">
                  <c:v>1053</c:v>
                </c:pt>
                <c:pt idx="2948">
                  <c:v>1052</c:v>
                </c:pt>
                <c:pt idx="2949">
                  <c:v>1051</c:v>
                </c:pt>
                <c:pt idx="2950">
                  <c:v>1050</c:v>
                </c:pt>
                <c:pt idx="2951">
                  <c:v>1049</c:v>
                </c:pt>
                <c:pt idx="2952">
                  <c:v>1048</c:v>
                </c:pt>
                <c:pt idx="2953">
                  <c:v>1047</c:v>
                </c:pt>
                <c:pt idx="2954">
                  <c:v>1046</c:v>
                </c:pt>
                <c:pt idx="2955">
                  <c:v>1045</c:v>
                </c:pt>
                <c:pt idx="2956">
                  <c:v>1044</c:v>
                </c:pt>
                <c:pt idx="2957">
                  <c:v>1043</c:v>
                </c:pt>
                <c:pt idx="2958">
                  <c:v>1042</c:v>
                </c:pt>
                <c:pt idx="2959">
                  <c:v>1041</c:v>
                </c:pt>
                <c:pt idx="2960">
                  <c:v>1040</c:v>
                </c:pt>
                <c:pt idx="2961">
                  <c:v>1039</c:v>
                </c:pt>
                <c:pt idx="2962">
                  <c:v>1038</c:v>
                </c:pt>
                <c:pt idx="2963">
                  <c:v>1037</c:v>
                </c:pt>
                <c:pt idx="2964">
                  <c:v>1036</c:v>
                </c:pt>
                <c:pt idx="2965">
                  <c:v>1035</c:v>
                </c:pt>
                <c:pt idx="2966">
                  <c:v>1034</c:v>
                </c:pt>
                <c:pt idx="2967">
                  <c:v>1033</c:v>
                </c:pt>
                <c:pt idx="2968">
                  <c:v>1032</c:v>
                </c:pt>
                <c:pt idx="2969">
                  <c:v>1031</c:v>
                </c:pt>
                <c:pt idx="2970">
                  <c:v>1030</c:v>
                </c:pt>
                <c:pt idx="2971">
                  <c:v>1029</c:v>
                </c:pt>
                <c:pt idx="2972">
                  <c:v>1028</c:v>
                </c:pt>
                <c:pt idx="2973">
                  <c:v>1027</c:v>
                </c:pt>
                <c:pt idx="2974">
                  <c:v>1026</c:v>
                </c:pt>
                <c:pt idx="2975">
                  <c:v>1025</c:v>
                </c:pt>
                <c:pt idx="2976">
                  <c:v>1024</c:v>
                </c:pt>
                <c:pt idx="2977">
                  <c:v>1023</c:v>
                </c:pt>
                <c:pt idx="2978">
                  <c:v>1022</c:v>
                </c:pt>
                <c:pt idx="2979">
                  <c:v>1021</c:v>
                </c:pt>
                <c:pt idx="2980">
                  <c:v>1020</c:v>
                </c:pt>
                <c:pt idx="2981">
                  <c:v>1019</c:v>
                </c:pt>
                <c:pt idx="2982">
                  <c:v>1018</c:v>
                </c:pt>
                <c:pt idx="2983">
                  <c:v>1017</c:v>
                </c:pt>
                <c:pt idx="2984">
                  <c:v>1016</c:v>
                </c:pt>
                <c:pt idx="2985">
                  <c:v>1015</c:v>
                </c:pt>
                <c:pt idx="2986">
                  <c:v>1014</c:v>
                </c:pt>
                <c:pt idx="2987">
                  <c:v>1013</c:v>
                </c:pt>
                <c:pt idx="2988">
                  <c:v>1012</c:v>
                </c:pt>
                <c:pt idx="2989">
                  <c:v>1011</c:v>
                </c:pt>
                <c:pt idx="2990">
                  <c:v>1010</c:v>
                </c:pt>
                <c:pt idx="2991">
                  <c:v>1009</c:v>
                </c:pt>
                <c:pt idx="2992">
                  <c:v>1008</c:v>
                </c:pt>
                <c:pt idx="2993">
                  <c:v>1007</c:v>
                </c:pt>
                <c:pt idx="2994">
                  <c:v>1006</c:v>
                </c:pt>
                <c:pt idx="2995">
                  <c:v>1005</c:v>
                </c:pt>
                <c:pt idx="2996">
                  <c:v>1004</c:v>
                </c:pt>
                <c:pt idx="2997">
                  <c:v>1003</c:v>
                </c:pt>
                <c:pt idx="2998">
                  <c:v>1002</c:v>
                </c:pt>
                <c:pt idx="2999">
                  <c:v>1001</c:v>
                </c:pt>
                <c:pt idx="3000">
                  <c:v>1000</c:v>
                </c:pt>
                <c:pt idx="3001">
                  <c:v>999</c:v>
                </c:pt>
                <c:pt idx="3002">
                  <c:v>998</c:v>
                </c:pt>
                <c:pt idx="3003">
                  <c:v>997</c:v>
                </c:pt>
                <c:pt idx="3004">
                  <c:v>996</c:v>
                </c:pt>
                <c:pt idx="3005">
                  <c:v>995</c:v>
                </c:pt>
                <c:pt idx="3006">
                  <c:v>994</c:v>
                </c:pt>
                <c:pt idx="3007">
                  <c:v>993</c:v>
                </c:pt>
                <c:pt idx="3008">
                  <c:v>992</c:v>
                </c:pt>
                <c:pt idx="3009">
                  <c:v>991</c:v>
                </c:pt>
                <c:pt idx="3010">
                  <c:v>990</c:v>
                </c:pt>
                <c:pt idx="3011">
                  <c:v>989</c:v>
                </c:pt>
                <c:pt idx="3012">
                  <c:v>988</c:v>
                </c:pt>
                <c:pt idx="3013">
                  <c:v>987</c:v>
                </c:pt>
                <c:pt idx="3014">
                  <c:v>986</c:v>
                </c:pt>
                <c:pt idx="3015">
                  <c:v>985</c:v>
                </c:pt>
                <c:pt idx="3016">
                  <c:v>984</c:v>
                </c:pt>
                <c:pt idx="3017">
                  <c:v>983</c:v>
                </c:pt>
                <c:pt idx="3018">
                  <c:v>982</c:v>
                </c:pt>
                <c:pt idx="3019">
                  <c:v>981</c:v>
                </c:pt>
                <c:pt idx="3020">
                  <c:v>980</c:v>
                </c:pt>
                <c:pt idx="3021">
                  <c:v>979</c:v>
                </c:pt>
                <c:pt idx="3022">
                  <c:v>978</c:v>
                </c:pt>
                <c:pt idx="3023">
                  <c:v>977</c:v>
                </c:pt>
                <c:pt idx="3024">
                  <c:v>976</c:v>
                </c:pt>
                <c:pt idx="3025">
                  <c:v>975</c:v>
                </c:pt>
                <c:pt idx="3026">
                  <c:v>974</c:v>
                </c:pt>
                <c:pt idx="3027">
                  <c:v>973</c:v>
                </c:pt>
                <c:pt idx="3028">
                  <c:v>972</c:v>
                </c:pt>
                <c:pt idx="3029">
                  <c:v>971</c:v>
                </c:pt>
                <c:pt idx="3030">
                  <c:v>970</c:v>
                </c:pt>
                <c:pt idx="3031">
                  <c:v>969</c:v>
                </c:pt>
                <c:pt idx="3032">
                  <c:v>968</c:v>
                </c:pt>
                <c:pt idx="3033">
                  <c:v>967</c:v>
                </c:pt>
                <c:pt idx="3034">
                  <c:v>966</c:v>
                </c:pt>
                <c:pt idx="3035">
                  <c:v>965</c:v>
                </c:pt>
                <c:pt idx="3036">
                  <c:v>964</c:v>
                </c:pt>
                <c:pt idx="3037">
                  <c:v>963</c:v>
                </c:pt>
                <c:pt idx="3038">
                  <c:v>962</c:v>
                </c:pt>
                <c:pt idx="3039">
                  <c:v>961</c:v>
                </c:pt>
                <c:pt idx="3040">
                  <c:v>960</c:v>
                </c:pt>
                <c:pt idx="3041">
                  <c:v>959</c:v>
                </c:pt>
                <c:pt idx="3042">
                  <c:v>958</c:v>
                </c:pt>
                <c:pt idx="3043">
                  <c:v>957</c:v>
                </c:pt>
                <c:pt idx="3044">
                  <c:v>956</c:v>
                </c:pt>
                <c:pt idx="3045">
                  <c:v>955</c:v>
                </c:pt>
                <c:pt idx="3046">
                  <c:v>954</c:v>
                </c:pt>
                <c:pt idx="3047">
                  <c:v>953</c:v>
                </c:pt>
                <c:pt idx="3048">
                  <c:v>952</c:v>
                </c:pt>
                <c:pt idx="3049">
                  <c:v>951</c:v>
                </c:pt>
                <c:pt idx="3050">
                  <c:v>950</c:v>
                </c:pt>
                <c:pt idx="3051">
                  <c:v>949</c:v>
                </c:pt>
                <c:pt idx="3052">
                  <c:v>948</c:v>
                </c:pt>
                <c:pt idx="3053">
                  <c:v>947</c:v>
                </c:pt>
                <c:pt idx="3054">
                  <c:v>946</c:v>
                </c:pt>
                <c:pt idx="3055">
                  <c:v>945</c:v>
                </c:pt>
                <c:pt idx="3056">
                  <c:v>944</c:v>
                </c:pt>
                <c:pt idx="3057">
                  <c:v>943</c:v>
                </c:pt>
                <c:pt idx="3058">
                  <c:v>942</c:v>
                </c:pt>
                <c:pt idx="3059">
                  <c:v>941</c:v>
                </c:pt>
                <c:pt idx="3060">
                  <c:v>940</c:v>
                </c:pt>
                <c:pt idx="3061">
                  <c:v>939</c:v>
                </c:pt>
                <c:pt idx="3062">
                  <c:v>938</c:v>
                </c:pt>
                <c:pt idx="3063">
                  <c:v>937</c:v>
                </c:pt>
                <c:pt idx="3064">
                  <c:v>936</c:v>
                </c:pt>
                <c:pt idx="3065">
                  <c:v>935</c:v>
                </c:pt>
                <c:pt idx="3066">
                  <c:v>934</c:v>
                </c:pt>
                <c:pt idx="3067">
                  <c:v>933</c:v>
                </c:pt>
                <c:pt idx="3068">
                  <c:v>932</c:v>
                </c:pt>
                <c:pt idx="3069">
                  <c:v>931</c:v>
                </c:pt>
                <c:pt idx="3070">
                  <c:v>930</c:v>
                </c:pt>
                <c:pt idx="3071">
                  <c:v>929</c:v>
                </c:pt>
                <c:pt idx="3072">
                  <c:v>928</c:v>
                </c:pt>
                <c:pt idx="3073">
                  <c:v>927</c:v>
                </c:pt>
                <c:pt idx="3074">
                  <c:v>926</c:v>
                </c:pt>
                <c:pt idx="3075">
                  <c:v>925</c:v>
                </c:pt>
                <c:pt idx="3076">
                  <c:v>924</c:v>
                </c:pt>
                <c:pt idx="3077">
                  <c:v>923</c:v>
                </c:pt>
                <c:pt idx="3078">
                  <c:v>922</c:v>
                </c:pt>
                <c:pt idx="3079">
                  <c:v>921</c:v>
                </c:pt>
                <c:pt idx="3080">
                  <c:v>920</c:v>
                </c:pt>
                <c:pt idx="3081">
                  <c:v>919</c:v>
                </c:pt>
                <c:pt idx="3082">
                  <c:v>918</c:v>
                </c:pt>
                <c:pt idx="3083">
                  <c:v>917</c:v>
                </c:pt>
                <c:pt idx="3084">
                  <c:v>916</c:v>
                </c:pt>
                <c:pt idx="3085">
                  <c:v>915</c:v>
                </c:pt>
                <c:pt idx="3086">
                  <c:v>914</c:v>
                </c:pt>
                <c:pt idx="3087">
                  <c:v>913</c:v>
                </c:pt>
                <c:pt idx="3088">
                  <c:v>912</c:v>
                </c:pt>
                <c:pt idx="3089">
                  <c:v>911</c:v>
                </c:pt>
                <c:pt idx="3090">
                  <c:v>910</c:v>
                </c:pt>
                <c:pt idx="3091">
                  <c:v>909</c:v>
                </c:pt>
                <c:pt idx="3092">
                  <c:v>908</c:v>
                </c:pt>
                <c:pt idx="3093">
                  <c:v>907</c:v>
                </c:pt>
                <c:pt idx="3094">
                  <c:v>906</c:v>
                </c:pt>
                <c:pt idx="3095">
                  <c:v>905</c:v>
                </c:pt>
                <c:pt idx="3096">
                  <c:v>904</c:v>
                </c:pt>
                <c:pt idx="3097">
                  <c:v>903</c:v>
                </c:pt>
                <c:pt idx="3098">
                  <c:v>902</c:v>
                </c:pt>
                <c:pt idx="3099">
                  <c:v>901</c:v>
                </c:pt>
                <c:pt idx="3100">
                  <c:v>900</c:v>
                </c:pt>
                <c:pt idx="3101">
                  <c:v>899</c:v>
                </c:pt>
                <c:pt idx="3102">
                  <c:v>898</c:v>
                </c:pt>
                <c:pt idx="3103">
                  <c:v>897</c:v>
                </c:pt>
                <c:pt idx="3104">
                  <c:v>896</c:v>
                </c:pt>
                <c:pt idx="3105">
                  <c:v>895</c:v>
                </c:pt>
                <c:pt idx="3106">
                  <c:v>894</c:v>
                </c:pt>
                <c:pt idx="3107">
                  <c:v>893</c:v>
                </c:pt>
                <c:pt idx="3108">
                  <c:v>892</c:v>
                </c:pt>
                <c:pt idx="3109">
                  <c:v>891</c:v>
                </c:pt>
                <c:pt idx="3110">
                  <c:v>890</c:v>
                </c:pt>
                <c:pt idx="3111">
                  <c:v>889</c:v>
                </c:pt>
                <c:pt idx="3112">
                  <c:v>888</c:v>
                </c:pt>
                <c:pt idx="3113">
                  <c:v>887</c:v>
                </c:pt>
                <c:pt idx="3114">
                  <c:v>886</c:v>
                </c:pt>
                <c:pt idx="3115">
                  <c:v>885</c:v>
                </c:pt>
                <c:pt idx="3116">
                  <c:v>884</c:v>
                </c:pt>
                <c:pt idx="3117">
                  <c:v>883</c:v>
                </c:pt>
                <c:pt idx="3118">
                  <c:v>882</c:v>
                </c:pt>
                <c:pt idx="3119">
                  <c:v>881</c:v>
                </c:pt>
                <c:pt idx="3120">
                  <c:v>880</c:v>
                </c:pt>
                <c:pt idx="3121">
                  <c:v>879</c:v>
                </c:pt>
                <c:pt idx="3122">
                  <c:v>878</c:v>
                </c:pt>
                <c:pt idx="3123">
                  <c:v>877</c:v>
                </c:pt>
                <c:pt idx="3124">
                  <c:v>876</c:v>
                </c:pt>
                <c:pt idx="3125">
                  <c:v>875</c:v>
                </c:pt>
                <c:pt idx="3126">
                  <c:v>874</c:v>
                </c:pt>
                <c:pt idx="3127">
                  <c:v>873</c:v>
                </c:pt>
                <c:pt idx="3128">
                  <c:v>872</c:v>
                </c:pt>
                <c:pt idx="3129">
                  <c:v>871</c:v>
                </c:pt>
                <c:pt idx="3130">
                  <c:v>870</c:v>
                </c:pt>
                <c:pt idx="3131">
                  <c:v>869</c:v>
                </c:pt>
                <c:pt idx="3132">
                  <c:v>868</c:v>
                </c:pt>
                <c:pt idx="3133">
                  <c:v>867</c:v>
                </c:pt>
                <c:pt idx="3134">
                  <c:v>866</c:v>
                </c:pt>
                <c:pt idx="3135">
                  <c:v>865</c:v>
                </c:pt>
                <c:pt idx="3136">
                  <c:v>864</c:v>
                </c:pt>
                <c:pt idx="3137">
                  <c:v>863</c:v>
                </c:pt>
                <c:pt idx="3138">
                  <c:v>862</c:v>
                </c:pt>
                <c:pt idx="3139">
                  <c:v>861</c:v>
                </c:pt>
                <c:pt idx="3140">
                  <c:v>860</c:v>
                </c:pt>
                <c:pt idx="3141">
                  <c:v>859</c:v>
                </c:pt>
                <c:pt idx="3142">
                  <c:v>858</c:v>
                </c:pt>
                <c:pt idx="3143">
                  <c:v>857</c:v>
                </c:pt>
                <c:pt idx="3144">
                  <c:v>856</c:v>
                </c:pt>
                <c:pt idx="3145">
                  <c:v>855</c:v>
                </c:pt>
                <c:pt idx="3146">
                  <c:v>854</c:v>
                </c:pt>
                <c:pt idx="3147">
                  <c:v>853</c:v>
                </c:pt>
                <c:pt idx="3148">
                  <c:v>852</c:v>
                </c:pt>
                <c:pt idx="3149">
                  <c:v>851</c:v>
                </c:pt>
                <c:pt idx="3150">
                  <c:v>850</c:v>
                </c:pt>
                <c:pt idx="3151">
                  <c:v>849</c:v>
                </c:pt>
                <c:pt idx="3152">
                  <c:v>848</c:v>
                </c:pt>
                <c:pt idx="3153">
                  <c:v>847</c:v>
                </c:pt>
                <c:pt idx="3154">
                  <c:v>846</c:v>
                </c:pt>
                <c:pt idx="3155">
                  <c:v>845</c:v>
                </c:pt>
                <c:pt idx="3156">
                  <c:v>844</c:v>
                </c:pt>
                <c:pt idx="3157">
                  <c:v>843</c:v>
                </c:pt>
                <c:pt idx="3158">
                  <c:v>842</c:v>
                </c:pt>
                <c:pt idx="3159">
                  <c:v>841</c:v>
                </c:pt>
                <c:pt idx="3160">
                  <c:v>840</c:v>
                </c:pt>
                <c:pt idx="3161">
                  <c:v>839</c:v>
                </c:pt>
                <c:pt idx="3162">
                  <c:v>838</c:v>
                </c:pt>
                <c:pt idx="3163">
                  <c:v>837</c:v>
                </c:pt>
                <c:pt idx="3164">
                  <c:v>836</c:v>
                </c:pt>
                <c:pt idx="3165">
                  <c:v>835</c:v>
                </c:pt>
                <c:pt idx="3166">
                  <c:v>834</c:v>
                </c:pt>
                <c:pt idx="3167">
                  <c:v>833</c:v>
                </c:pt>
                <c:pt idx="3168">
                  <c:v>832</c:v>
                </c:pt>
                <c:pt idx="3169">
                  <c:v>831</c:v>
                </c:pt>
                <c:pt idx="3170">
                  <c:v>830</c:v>
                </c:pt>
                <c:pt idx="3171">
                  <c:v>829</c:v>
                </c:pt>
                <c:pt idx="3172">
                  <c:v>828</c:v>
                </c:pt>
                <c:pt idx="3173">
                  <c:v>827</c:v>
                </c:pt>
                <c:pt idx="3174">
                  <c:v>826</c:v>
                </c:pt>
                <c:pt idx="3175">
                  <c:v>825</c:v>
                </c:pt>
                <c:pt idx="3176">
                  <c:v>824</c:v>
                </c:pt>
                <c:pt idx="3177">
                  <c:v>823</c:v>
                </c:pt>
                <c:pt idx="3178">
                  <c:v>822</c:v>
                </c:pt>
                <c:pt idx="3179">
                  <c:v>821</c:v>
                </c:pt>
                <c:pt idx="3180">
                  <c:v>820</c:v>
                </c:pt>
                <c:pt idx="3181">
                  <c:v>819</c:v>
                </c:pt>
                <c:pt idx="3182">
                  <c:v>818</c:v>
                </c:pt>
                <c:pt idx="3183">
                  <c:v>817</c:v>
                </c:pt>
                <c:pt idx="3184">
                  <c:v>816</c:v>
                </c:pt>
                <c:pt idx="3185">
                  <c:v>815</c:v>
                </c:pt>
                <c:pt idx="3186">
                  <c:v>814</c:v>
                </c:pt>
                <c:pt idx="3187">
                  <c:v>813</c:v>
                </c:pt>
                <c:pt idx="3188">
                  <c:v>812</c:v>
                </c:pt>
                <c:pt idx="3189">
                  <c:v>811</c:v>
                </c:pt>
                <c:pt idx="3190">
                  <c:v>810</c:v>
                </c:pt>
                <c:pt idx="3191">
                  <c:v>809</c:v>
                </c:pt>
                <c:pt idx="3192">
                  <c:v>808</c:v>
                </c:pt>
                <c:pt idx="3193">
                  <c:v>807</c:v>
                </c:pt>
                <c:pt idx="3194">
                  <c:v>806</c:v>
                </c:pt>
                <c:pt idx="3195">
                  <c:v>805</c:v>
                </c:pt>
                <c:pt idx="3196">
                  <c:v>804</c:v>
                </c:pt>
                <c:pt idx="3197">
                  <c:v>803</c:v>
                </c:pt>
                <c:pt idx="3198">
                  <c:v>802</c:v>
                </c:pt>
                <c:pt idx="3199">
                  <c:v>801</c:v>
                </c:pt>
                <c:pt idx="3200">
                  <c:v>800</c:v>
                </c:pt>
                <c:pt idx="3201">
                  <c:v>799</c:v>
                </c:pt>
                <c:pt idx="3202">
                  <c:v>798</c:v>
                </c:pt>
                <c:pt idx="3203">
                  <c:v>797</c:v>
                </c:pt>
                <c:pt idx="3204">
                  <c:v>796</c:v>
                </c:pt>
                <c:pt idx="3205">
                  <c:v>795</c:v>
                </c:pt>
                <c:pt idx="3206">
                  <c:v>794</c:v>
                </c:pt>
                <c:pt idx="3207">
                  <c:v>793</c:v>
                </c:pt>
                <c:pt idx="3208">
                  <c:v>792</c:v>
                </c:pt>
                <c:pt idx="3209">
                  <c:v>791</c:v>
                </c:pt>
                <c:pt idx="3210">
                  <c:v>790</c:v>
                </c:pt>
                <c:pt idx="3211">
                  <c:v>789</c:v>
                </c:pt>
                <c:pt idx="3212">
                  <c:v>788</c:v>
                </c:pt>
                <c:pt idx="3213">
                  <c:v>787</c:v>
                </c:pt>
                <c:pt idx="3214">
                  <c:v>786</c:v>
                </c:pt>
                <c:pt idx="3215">
                  <c:v>785</c:v>
                </c:pt>
                <c:pt idx="3216">
                  <c:v>784</c:v>
                </c:pt>
                <c:pt idx="3217">
                  <c:v>783</c:v>
                </c:pt>
                <c:pt idx="3218">
                  <c:v>782</c:v>
                </c:pt>
                <c:pt idx="3219">
                  <c:v>781</c:v>
                </c:pt>
                <c:pt idx="3220">
                  <c:v>780</c:v>
                </c:pt>
                <c:pt idx="3221">
                  <c:v>779</c:v>
                </c:pt>
                <c:pt idx="3222">
                  <c:v>778</c:v>
                </c:pt>
                <c:pt idx="3223">
                  <c:v>777</c:v>
                </c:pt>
                <c:pt idx="3224">
                  <c:v>776</c:v>
                </c:pt>
                <c:pt idx="3225">
                  <c:v>775</c:v>
                </c:pt>
                <c:pt idx="3226">
                  <c:v>774</c:v>
                </c:pt>
                <c:pt idx="3227">
                  <c:v>773</c:v>
                </c:pt>
                <c:pt idx="3228">
                  <c:v>772</c:v>
                </c:pt>
                <c:pt idx="3229">
                  <c:v>771</c:v>
                </c:pt>
                <c:pt idx="3230">
                  <c:v>770</c:v>
                </c:pt>
                <c:pt idx="3231">
                  <c:v>769</c:v>
                </c:pt>
                <c:pt idx="3232">
                  <c:v>768</c:v>
                </c:pt>
                <c:pt idx="3233">
                  <c:v>767</c:v>
                </c:pt>
                <c:pt idx="3234">
                  <c:v>766</c:v>
                </c:pt>
                <c:pt idx="3235">
                  <c:v>765</c:v>
                </c:pt>
                <c:pt idx="3236">
                  <c:v>764</c:v>
                </c:pt>
                <c:pt idx="3237">
                  <c:v>763</c:v>
                </c:pt>
                <c:pt idx="3238">
                  <c:v>762</c:v>
                </c:pt>
                <c:pt idx="3239">
                  <c:v>761</c:v>
                </c:pt>
                <c:pt idx="3240">
                  <c:v>760</c:v>
                </c:pt>
                <c:pt idx="3241">
                  <c:v>759</c:v>
                </c:pt>
                <c:pt idx="3242">
                  <c:v>758</c:v>
                </c:pt>
                <c:pt idx="3243">
                  <c:v>757</c:v>
                </c:pt>
                <c:pt idx="3244">
                  <c:v>756</c:v>
                </c:pt>
                <c:pt idx="3245">
                  <c:v>755</c:v>
                </c:pt>
                <c:pt idx="3246">
                  <c:v>754</c:v>
                </c:pt>
                <c:pt idx="3247">
                  <c:v>753</c:v>
                </c:pt>
                <c:pt idx="3248">
                  <c:v>752</c:v>
                </c:pt>
                <c:pt idx="3249">
                  <c:v>751</c:v>
                </c:pt>
                <c:pt idx="3250">
                  <c:v>750</c:v>
                </c:pt>
                <c:pt idx="3251">
                  <c:v>749</c:v>
                </c:pt>
                <c:pt idx="3252">
                  <c:v>748</c:v>
                </c:pt>
                <c:pt idx="3253">
                  <c:v>747</c:v>
                </c:pt>
                <c:pt idx="3254">
                  <c:v>746</c:v>
                </c:pt>
                <c:pt idx="3255">
                  <c:v>745</c:v>
                </c:pt>
                <c:pt idx="3256">
                  <c:v>744</c:v>
                </c:pt>
                <c:pt idx="3257">
                  <c:v>743</c:v>
                </c:pt>
                <c:pt idx="3258">
                  <c:v>742</c:v>
                </c:pt>
                <c:pt idx="3259">
                  <c:v>741</c:v>
                </c:pt>
                <c:pt idx="3260">
                  <c:v>740</c:v>
                </c:pt>
                <c:pt idx="3261">
                  <c:v>739</c:v>
                </c:pt>
                <c:pt idx="3262">
                  <c:v>738</c:v>
                </c:pt>
                <c:pt idx="3263">
                  <c:v>737</c:v>
                </c:pt>
                <c:pt idx="3264">
                  <c:v>736</c:v>
                </c:pt>
                <c:pt idx="3265">
                  <c:v>735</c:v>
                </c:pt>
                <c:pt idx="3266">
                  <c:v>734</c:v>
                </c:pt>
                <c:pt idx="3267">
                  <c:v>733</c:v>
                </c:pt>
                <c:pt idx="3268">
                  <c:v>732</c:v>
                </c:pt>
                <c:pt idx="3269">
                  <c:v>731</c:v>
                </c:pt>
                <c:pt idx="3270">
                  <c:v>730</c:v>
                </c:pt>
                <c:pt idx="3271">
                  <c:v>729</c:v>
                </c:pt>
                <c:pt idx="3272">
                  <c:v>728</c:v>
                </c:pt>
                <c:pt idx="3273">
                  <c:v>727</c:v>
                </c:pt>
                <c:pt idx="3274">
                  <c:v>726</c:v>
                </c:pt>
                <c:pt idx="3275">
                  <c:v>725</c:v>
                </c:pt>
                <c:pt idx="3276">
                  <c:v>724</c:v>
                </c:pt>
                <c:pt idx="3277">
                  <c:v>723</c:v>
                </c:pt>
                <c:pt idx="3278">
                  <c:v>722</c:v>
                </c:pt>
                <c:pt idx="3279">
                  <c:v>721</c:v>
                </c:pt>
                <c:pt idx="3280">
                  <c:v>720</c:v>
                </c:pt>
                <c:pt idx="3281">
                  <c:v>719</c:v>
                </c:pt>
                <c:pt idx="3282">
                  <c:v>718</c:v>
                </c:pt>
                <c:pt idx="3283">
                  <c:v>717</c:v>
                </c:pt>
                <c:pt idx="3284">
                  <c:v>716</c:v>
                </c:pt>
                <c:pt idx="3285">
                  <c:v>715</c:v>
                </c:pt>
                <c:pt idx="3286">
                  <c:v>714</c:v>
                </c:pt>
                <c:pt idx="3287">
                  <c:v>713</c:v>
                </c:pt>
                <c:pt idx="3288">
                  <c:v>712</c:v>
                </c:pt>
                <c:pt idx="3289">
                  <c:v>711</c:v>
                </c:pt>
                <c:pt idx="3290">
                  <c:v>710</c:v>
                </c:pt>
                <c:pt idx="3291">
                  <c:v>709</c:v>
                </c:pt>
                <c:pt idx="3292">
                  <c:v>708</c:v>
                </c:pt>
                <c:pt idx="3293">
                  <c:v>707</c:v>
                </c:pt>
                <c:pt idx="3294">
                  <c:v>706</c:v>
                </c:pt>
                <c:pt idx="3295">
                  <c:v>705</c:v>
                </c:pt>
                <c:pt idx="3296">
                  <c:v>704</c:v>
                </c:pt>
                <c:pt idx="3297">
                  <c:v>703</c:v>
                </c:pt>
                <c:pt idx="3298">
                  <c:v>702</c:v>
                </c:pt>
                <c:pt idx="3299">
                  <c:v>701</c:v>
                </c:pt>
                <c:pt idx="3300">
                  <c:v>700</c:v>
                </c:pt>
                <c:pt idx="3301">
                  <c:v>699</c:v>
                </c:pt>
                <c:pt idx="3302">
                  <c:v>698</c:v>
                </c:pt>
                <c:pt idx="3303">
                  <c:v>697</c:v>
                </c:pt>
                <c:pt idx="3304">
                  <c:v>696</c:v>
                </c:pt>
                <c:pt idx="3305">
                  <c:v>695</c:v>
                </c:pt>
                <c:pt idx="3306">
                  <c:v>694</c:v>
                </c:pt>
                <c:pt idx="3307">
                  <c:v>693</c:v>
                </c:pt>
                <c:pt idx="3308">
                  <c:v>692</c:v>
                </c:pt>
                <c:pt idx="3309">
                  <c:v>691</c:v>
                </c:pt>
                <c:pt idx="3310">
                  <c:v>690</c:v>
                </c:pt>
                <c:pt idx="3311">
                  <c:v>689</c:v>
                </c:pt>
                <c:pt idx="3312">
                  <c:v>688</c:v>
                </c:pt>
                <c:pt idx="3313">
                  <c:v>687</c:v>
                </c:pt>
                <c:pt idx="3314">
                  <c:v>686</c:v>
                </c:pt>
                <c:pt idx="3315">
                  <c:v>685</c:v>
                </c:pt>
                <c:pt idx="3316">
                  <c:v>684</c:v>
                </c:pt>
                <c:pt idx="3317">
                  <c:v>683</c:v>
                </c:pt>
                <c:pt idx="3318">
                  <c:v>682</c:v>
                </c:pt>
                <c:pt idx="3319">
                  <c:v>681</c:v>
                </c:pt>
                <c:pt idx="3320">
                  <c:v>680</c:v>
                </c:pt>
                <c:pt idx="3321">
                  <c:v>679</c:v>
                </c:pt>
                <c:pt idx="3322">
                  <c:v>678</c:v>
                </c:pt>
                <c:pt idx="3323">
                  <c:v>677</c:v>
                </c:pt>
                <c:pt idx="3324">
                  <c:v>676</c:v>
                </c:pt>
                <c:pt idx="3325">
                  <c:v>675</c:v>
                </c:pt>
                <c:pt idx="3326">
                  <c:v>674</c:v>
                </c:pt>
                <c:pt idx="3327">
                  <c:v>673</c:v>
                </c:pt>
                <c:pt idx="3328">
                  <c:v>672</c:v>
                </c:pt>
                <c:pt idx="3329">
                  <c:v>671</c:v>
                </c:pt>
                <c:pt idx="3330">
                  <c:v>670</c:v>
                </c:pt>
                <c:pt idx="3331">
                  <c:v>669</c:v>
                </c:pt>
                <c:pt idx="3332">
                  <c:v>668</c:v>
                </c:pt>
                <c:pt idx="3333">
                  <c:v>667</c:v>
                </c:pt>
                <c:pt idx="3334">
                  <c:v>666</c:v>
                </c:pt>
                <c:pt idx="3335">
                  <c:v>665</c:v>
                </c:pt>
                <c:pt idx="3336">
                  <c:v>664</c:v>
                </c:pt>
                <c:pt idx="3337">
                  <c:v>663</c:v>
                </c:pt>
                <c:pt idx="3338">
                  <c:v>662</c:v>
                </c:pt>
                <c:pt idx="3339">
                  <c:v>661</c:v>
                </c:pt>
                <c:pt idx="3340">
                  <c:v>660</c:v>
                </c:pt>
                <c:pt idx="3341">
                  <c:v>659</c:v>
                </c:pt>
                <c:pt idx="3342">
                  <c:v>658</c:v>
                </c:pt>
                <c:pt idx="3343">
                  <c:v>657</c:v>
                </c:pt>
                <c:pt idx="3344">
                  <c:v>656</c:v>
                </c:pt>
                <c:pt idx="3345">
                  <c:v>655</c:v>
                </c:pt>
                <c:pt idx="3346">
                  <c:v>654</c:v>
                </c:pt>
                <c:pt idx="3347">
                  <c:v>653</c:v>
                </c:pt>
                <c:pt idx="3348">
                  <c:v>652</c:v>
                </c:pt>
                <c:pt idx="3349">
                  <c:v>651</c:v>
                </c:pt>
                <c:pt idx="3350">
                  <c:v>650</c:v>
                </c:pt>
                <c:pt idx="3351">
                  <c:v>649</c:v>
                </c:pt>
                <c:pt idx="3352">
                  <c:v>648</c:v>
                </c:pt>
                <c:pt idx="3353">
                  <c:v>647</c:v>
                </c:pt>
                <c:pt idx="3354">
                  <c:v>646</c:v>
                </c:pt>
                <c:pt idx="3355">
                  <c:v>645</c:v>
                </c:pt>
                <c:pt idx="3356">
                  <c:v>644</c:v>
                </c:pt>
                <c:pt idx="3357">
                  <c:v>643</c:v>
                </c:pt>
                <c:pt idx="3358">
                  <c:v>642</c:v>
                </c:pt>
                <c:pt idx="3359">
                  <c:v>641</c:v>
                </c:pt>
                <c:pt idx="3360">
                  <c:v>640</c:v>
                </c:pt>
                <c:pt idx="3361">
                  <c:v>639</c:v>
                </c:pt>
                <c:pt idx="3362">
                  <c:v>638</c:v>
                </c:pt>
                <c:pt idx="3363">
                  <c:v>637</c:v>
                </c:pt>
                <c:pt idx="3364">
                  <c:v>636</c:v>
                </c:pt>
                <c:pt idx="3365">
                  <c:v>635</c:v>
                </c:pt>
                <c:pt idx="3366">
                  <c:v>634</c:v>
                </c:pt>
                <c:pt idx="3367">
                  <c:v>633</c:v>
                </c:pt>
                <c:pt idx="3368">
                  <c:v>632</c:v>
                </c:pt>
                <c:pt idx="3369">
                  <c:v>631</c:v>
                </c:pt>
                <c:pt idx="3370">
                  <c:v>630</c:v>
                </c:pt>
                <c:pt idx="3371">
                  <c:v>629</c:v>
                </c:pt>
                <c:pt idx="3372">
                  <c:v>628</c:v>
                </c:pt>
                <c:pt idx="3373">
                  <c:v>627</c:v>
                </c:pt>
                <c:pt idx="3374">
                  <c:v>626</c:v>
                </c:pt>
                <c:pt idx="3375">
                  <c:v>625</c:v>
                </c:pt>
                <c:pt idx="3376">
                  <c:v>624</c:v>
                </c:pt>
                <c:pt idx="3377">
                  <c:v>623</c:v>
                </c:pt>
                <c:pt idx="3378">
                  <c:v>622</c:v>
                </c:pt>
                <c:pt idx="3379">
                  <c:v>621</c:v>
                </c:pt>
                <c:pt idx="3380">
                  <c:v>620</c:v>
                </c:pt>
                <c:pt idx="3381">
                  <c:v>619</c:v>
                </c:pt>
                <c:pt idx="3382">
                  <c:v>618</c:v>
                </c:pt>
                <c:pt idx="3383">
                  <c:v>617</c:v>
                </c:pt>
                <c:pt idx="3384">
                  <c:v>616</c:v>
                </c:pt>
                <c:pt idx="3385">
                  <c:v>615</c:v>
                </c:pt>
                <c:pt idx="3386">
                  <c:v>614</c:v>
                </c:pt>
                <c:pt idx="3387">
                  <c:v>613</c:v>
                </c:pt>
                <c:pt idx="3388">
                  <c:v>612</c:v>
                </c:pt>
                <c:pt idx="3389">
                  <c:v>611</c:v>
                </c:pt>
                <c:pt idx="3390">
                  <c:v>610</c:v>
                </c:pt>
                <c:pt idx="3391">
                  <c:v>609</c:v>
                </c:pt>
                <c:pt idx="3392">
                  <c:v>608</c:v>
                </c:pt>
                <c:pt idx="3393">
                  <c:v>607</c:v>
                </c:pt>
                <c:pt idx="3394">
                  <c:v>606</c:v>
                </c:pt>
                <c:pt idx="3395">
                  <c:v>605</c:v>
                </c:pt>
                <c:pt idx="3396">
                  <c:v>604</c:v>
                </c:pt>
                <c:pt idx="3397">
                  <c:v>603</c:v>
                </c:pt>
                <c:pt idx="3398">
                  <c:v>602</c:v>
                </c:pt>
                <c:pt idx="3399">
                  <c:v>601</c:v>
                </c:pt>
                <c:pt idx="3400">
                  <c:v>600</c:v>
                </c:pt>
                <c:pt idx="3401">
                  <c:v>599</c:v>
                </c:pt>
                <c:pt idx="3402">
                  <c:v>598</c:v>
                </c:pt>
                <c:pt idx="3403">
                  <c:v>597</c:v>
                </c:pt>
                <c:pt idx="3404">
                  <c:v>596</c:v>
                </c:pt>
                <c:pt idx="3405">
                  <c:v>595</c:v>
                </c:pt>
                <c:pt idx="3406">
                  <c:v>594</c:v>
                </c:pt>
                <c:pt idx="3407">
                  <c:v>593</c:v>
                </c:pt>
                <c:pt idx="3408">
                  <c:v>592</c:v>
                </c:pt>
                <c:pt idx="3409">
                  <c:v>591</c:v>
                </c:pt>
                <c:pt idx="3410">
                  <c:v>590</c:v>
                </c:pt>
                <c:pt idx="3411">
                  <c:v>589</c:v>
                </c:pt>
                <c:pt idx="3412">
                  <c:v>588</c:v>
                </c:pt>
                <c:pt idx="3413">
                  <c:v>587</c:v>
                </c:pt>
                <c:pt idx="3414">
                  <c:v>586</c:v>
                </c:pt>
                <c:pt idx="3415">
                  <c:v>585</c:v>
                </c:pt>
                <c:pt idx="3416">
                  <c:v>584</c:v>
                </c:pt>
                <c:pt idx="3417">
                  <c:v>583</c:v>
                </c:pt>
                <c:pt idx="3418">
                  <c:v>582</c:v>
                </c:pt>
                <c:pt idx="3419">
                  <c:v>581</c:v>
                </c:pt>
                <c:pt idx="3420">
                  <c:v>580</c:v>
                </c:pt>
                <c:pt idx="3421">
                  <c:v>579</c:v>
                </c:pt>
                <c:pt idx="3422">
                  <c:v>578</c:v>
                </c:pt>
                <c:pt idx="3423">
                  <c:v>577</c:v>
                </c:pt>
                <c:pt idx="3424">
                  <c:v>576</c:v>
                </c:pt>
                <c:pt idx="3425">
                  <c:v>575</c:v>
                </c:pt>
                <c:pt idx="3426">
                  <c:v>574</c:v>
                </c:pt>
                <c:pt idx="3427">
                  <c:v>573</c:v>
                </c:pt>
                <c:pt idx="3428">
                  <c:v>572</c:v>
                </c:pt>
                <c:pt idx="3429">
                  <c:v>571</c:v>
                </c:pt>
                <c:pt idx="3430">
                  <c:v>570</c:v>
                </c:pt>
                <c:pt idx="3431">
                  <c:v>569</c:v>
                </c:pt>
                <c:pt idx="3432">
                  <c:v>568</c:v>
                </c:pt>
                <c:pt idx="3433">
                  <c:v>567</c:v>
                </c:pt>
                <c:pt idx="3434">
                  <c:v>566</c:v>
                </c:pt>
                <c:pt idx="3435">
                  <c:v>565</c:v>
                </c:pt>
                <c:pt idx="3436">
                  <c:v>564</c:v>
                </c:pt>
                <c:pt idx="3437">
                  <c:v>563</c:v>
                </c:pt>
                <c:pt idx="3438">
                  <c:v>562</c:v>
                </c:pt>
                <c:pt idx="3439">
                  <c:v>561</c:v>
                </c:pt>
                <c:pt idx="3440">
                  <c:v>560</c:v>
                </c:pt>
                <c:pt idx="3441">
                  <c:v>559</c:v>
                </c:pt>
                <c:pt idx="3442">
                  <c:v>558</c:v>
                </c:pt>
                <c:pt idx="3443">
                  <c:v>557</c:v>
                </c:pt>
                <c:pt idx="3444">
                  <c:v>556</c:v>
                </c:pt>
                <c:pt idx="3445">
                  <c:v>555</c:v>
                </c:pt>
                <c:pt idx="3446">
                  <c:v>554</c:v>
                </c:pt>
                <c:pt idx="3447">
                  <c:v>553</c:v>
                </c:pt>
                <c:pt idx="3448">
                  <c:v>552</c:v>
                </c:pt>
                <c:pt idx="3449">
                  <c:v>551</c:v>
                </c:pt>
                <c:pt idx="3450">
                  <c:v>550</c:v>
                </c:pt>
                <c:pt idx="3451">
                  <c:v>549</c:v>
                </c:pt>
                <c:pt idx="3452">
                  <c:v>548</c:v>
                </c:pt>
                <c:pt idx="3453">
                  <c:v>547</c:v>
                </c:pt>
                <c:pt idx="3454">
                  <c:v>546</c:v>
                </c:pt>
                <c:pt idx="3455">
                  <c:v>545</c:v>
                </c:pt>
                <c:pt idx="3456">
                  <c:v>544</c:v>
                </c:pt>
                <c:pt idx="3457">
                  <c:v>543</c:v>
                </c:pt>
                <c:pt idx="3458">
                  <c:v>542</c:v>
                </c:pt>
                <c:pt idx="3459">
                  <c:v>541</c:v>
                </c:pt>
                <c:pt idx="3460">
                  <c:v>540</c:v>
                </c:pt>
                <c:pt idx="3461">
                  <c:v>539</c:v>
                </c:pt>
                <c:pt idx="3462">
                  <c:v>538</c:v>
                </c:pt>
                <c:pt idx="3463">
                  <c:v>537</c:v>
                </c:pt>
                <c:pt idx="3464">
                  <c:v>536</c:v>
                </c:pt>
                <c:pt idx="3465">
                  <c:v>535</c:v>
                </c:pt>
                <c:pt idx="3466">
                  <c:v>534</c:v>
                </c:pt>
                <c:pt idx="3467">
                  <c:v>533</c:v>
                </c:pt>
                <c:pt idx="3468">
                  <c:v>532</c:v>
                </c:pt>
                <c:pt idx="3469">
                  <c:v>531</c:v>
                </c:pt>
                <c:pt idx="3470">
                  <c:v>530</c:v>
                </c:pt>
                <c:pt idx="3471">
                  <c:v>529</c:v>
                </c:pt>
                <c:pt idx="3472">
                  <c:v>528</c:v>
                </c:pt>
                <c:pt idx="3473">
                  <c:v>527</c:v>
                </c:pt>
                <c:pt idx="3474">
                  <c:v>526</c:v>
                </c:pt>
                <c:pt idx="3475">
                  <c:v>525</c:v>
                </c:pt>
                <c:pt idx="3476">
                  <c:v>524</c:v>
                </c:pt>
                <c:pt idx="3477">
                  <c:v>523</c:v>
                </c:pt>
                <c:pt idx="3478">
                  <c:v>522</c:v>
                </c:pt>
                <c:pt idx="3479">
                  <c:v>521</c:v>
                </c:pt>
                <c:pt idx="3480">
                  <c:v>520</c:v>
                </c:pt>
                <c:pt idx="3481">
                  <c:v>519</c:v>
                </c:pt>
                <c:pt idx="3482">
                  <c:v>518</c:v>
                </c:pt>
                <c:pt idx="3483">
                  <c:v>517</c:v>
                </c:pt>
                <c:pt idx="3484">
                  <c:v>516</c:v>
                </c:pt>
                <c:pt idx="3485">
                  <c:v>515</c:v>
                </c:pt>
                <c:pt idx="3486">
                  <c:v>514</c:v>
                </c:pt>
                <c:pt idx="3487">
                  <c:v>513</c:v>
                </c:pt>
                <c:pt idx="3488">
                  <c:v>512</c:v>
                </c:pt>
                <c:pt idx="3489">
                  <c:v>511</c:v>
                </c:pt>
                <c:pt idx="3490">
                  <c:v>510</c:v>
                </c:pt>
                <c:pt idx="3491">
                  <c:v>509</c:v>
                </c:pt>
                <c:pt idx="3492">
                  <c:v>508</c:v>
                </c:pt>
                <c:pt idx="3493">
                  <c:v>507</c:v>
                </c:pt>
                <c:pt idx="3494">
                  <c:v>506</c:v>
                </c:pt>
                <c:pt idx="3495">
                  <c:v>505</c:v>
                </c:pt>
                <c:pt idx="3496">
                  <c:v>504</c:v>
                </c:pt>
                <c:pt idx="3497">
                  <c:v>503</c:v>
                </c:pt>
                <c:pt idx="3498">
                  <c:v>502</c:v>
                </c:pt>
                <c:pt idx="3499">
                  <c:v>501</c:v>
                </c:pt>
                <c:pt idx="3500">
                  <c:v>500</c:v>
                </c:pt>
                <c:pt idx="3501">
                  <c:v>499</c:v>
                </c:pt>
                <c:pt idx="3502">
                  <c:v>498</c:v>
                </c:pt>
                <c:pt idx="3503">
                  <c:v>497</c:v>
                </c:pt>
                <c:pt idx="3504">
                  <c:v>496</c:v>
                </c:pt>
                <c:pt idx="3505">
                  <c:v>495</c:v>
                </c:pt>
                <c:pt idx="3506">
                  <c:v>494</c:v>
                </c:pt>
                <c:pt idx="3507">
                  <c:v>493</c:v>
                </c:pt>
                <c:pt idx="3508">
                  <c:v>492</c:v>
                </c:pt>
                <c:pt idx="3509">
                  <c:v>491</c:v>
                </c:pt>
                <c:pt idx="3510">
                  <c:v>490</c:v>
                </c:pt>
                <c:pt idx="3511">
                  <c:v>489</c:v>
                </c:pt>
                <c:pt idx="3512">
                  <c:v>488</c:v>
                </c:pt>
                <c:pt idx="3513">
                  <c:v>487</c:v>
                </c:pt>
                <c:pt idx="3514">
                  <c:v>486</c:v>
                </c:pt>
                <c:pt idx="3515">
                  <c:v>485</c:v>
                </c:pt>
                <c:pt idx="3516">
                  <c:v>484</c:v>
                </c:pt>
                <c:pt idx="3517">
                  <c:v>483</c:v>
                </c:pt>
                <c:pt idx="3518">
                  <c:v>482</c:v>
                </c:pt>
                <c:pt idx="3519">
                  <c:v>481</c:v>
                </c:pt>
                <c:pt idx="3520">
                  <c:v>480</c:v>
                </c:pt>
                <c:pt idx="3521">
                  <c:v>479</c:v>
                </c:pt>
                <c:pt idx="3522">
                  <c:v>478</c:v>
                </c:pt>
                <c:pt idx="3523">
                  <c:v>477</c:v>
                </c:pt>
                <c:pt idx="3524">
                  <c:v>476</c:v>
                </c:pt>
                <c:pt idx="3525">
                  <c:v>475</c:v>
                </c:pt>
                <c:pt idx="3526">
                  <c:v>474</c:v>
                </c:pt>
                <c:pt idx="3527">
                  <c:v>473</c:v>
                </c:pt>
                <c:pt idx="3528">
                  <c:v>472</c:v>
                </c:pt>
                <c:pt idx="3529">
                  <c:v>471</c:v>
                </c:pt>
                <c:pt idx="3530">
                  <c:v>470</c:v>
                </c:pt>
                <c:pt idx="3531">
                  <c:v>469</c:v>
                </c:pt>
                <c:pt idx="3532">
                  <c:v>468</c:v>
                </c:pt>
                <c:pt idx="3533">
                  <c:v>467</c:v>
                </c:pt>
                <c:pt idx="3534">
                  <c:v>466</c:v>
                </c:pt>
                <c:pt idx="3535">
                  <c:v>465</c:v>
                </c:pt>
                <c:pt idx="3536">
                  <c:v>464</c:v>
                </c:pt>
                <c:pt idx="3537">
                  <c:v>463</c:v>
                </c:pt>
                <c:pt idx="3538">
                  <c:v>462</c:v>
                </c:pt>
                <c:pt idx="3539">
                  <c:v>461</c:v>
                </c:pt>
                <c:pt idx="3540">
                  <c:v>460</c:v>
                </c:pt>
                <c:pt idx="3541">
                  <c:v>459</c:v>
                </c:pt>
                <c:pt idx="3542">
                  <c:v>458</c:v>
                </c:pt>
                <c:pt idx="3543">
                  <c:v>457</c:v>
                </c:pt>
                <c:pt idx="3544">
                  <c:v>456</c:v>
                </c:pt>
                <c:pt idx="3545">
                  <c:v>455</c:v>
                </c:pt>
                <c:pt idx="3546">
                  <c:v>454</c:v>
                </c:pt>
                <c:pt idx="3547">
                  <c:v>453</c:v>
                </c:pt>
                <c:pt idx="3548">
                  <c:v>452</c:v>
                </c:pt>
                <c:pt idx="3549">
                  <c:v>451</c:v>
                </c:pt>
                <c:pt idx="3550">
                  <c:v>450</c:v>
                </c:pt>
                <c:pt idx="3551">
                  <c:v>449</c:v>
                </c:pt>
                <c:pt idx="3552">
                  <c:v>448</c:v>
                </c:pt>
                <c:pt idx="3553">
                  <c:v>447</c:v>
                </c:pt>
                <c:pt idx="3554">
                  <c:v>446</c:v>
                </c:pt>
                <c:pt idx="3555">
                  <c:v>445</c:v>
                </c:pt>
                <c:pt idx="3556">
                  <c:v>444</c:v>
                </c:pt>
                <c:pt idx="3557">
                  <c:v>443</c:v>
                </c:pt>
                <c:pt idx="3558">
                  <c:v>442</c:v>
                </c:pt>
                <c:pt idx="3559">
                  <c:v>441</c:v>
                </c:pt>
                <c:pt idx="3560">
                  <c:v>440</c:v>
                </c:pt>
                <c:pt idx="3561">
                  <c:v>439</c:v>
                </c:pt>
                <c:pt idx="3562">
                  <c:v>438</c:v>
                </c:pt>
                <c:pt idx="3563">
                  <c:v>437</c:v>
                </c:pt>
                <c:pt idx="3564">
                  <c:v>436</c:v>
                </c:pt>
                <c:pt idx="3565">
                  <c:v>435</c:v>
                </c:pt>
                <c:pt idx="3566">
                  <c:v>434</c:v>
                </c:pt>
                <c:pt idx="3567">
                  <c:v>433</c:v>
                </c:pt>
                <c:pt idx="3568">
                  <c:v>432</c:v>
                </c:pt>
                <c:pt idx="3569">
                  <c:v>431</c:v>
                </c:pt>
                <c:pt idx="3570">
                  <c:v>430</c:v>
                </c:pt>
                <c:pt idx="3571">
                  <c:v>429</c:v>
                </c:pt>
                <c:pt idx="3572">
                  <c:v>428</c:v>
                </c:pt>
                <c:pt idx="3573">
                  <c:v>427</c:v>
                </c:pt>
                <c:pt idx="3574">
                  <c:v>426</c:v>
                </c:pt>
                <c:pt idx="3575">
                  <c:v>425</c:v>
                </c:pt>
                <c:pt idx="3576">
                  <c:v>424</c:v>
                </c:pt>
                <c:pt idx="3577">
                  <c:v>423</c:v>
                </c:pt>
                <c:pt idx="3578">
                  <c:v>422</c:v>
                </c:pt>
                <c:pt idx="3579">
                  <c:v>421</c:v>
                </c:pt>
                <c:pt idx="3580">
                  <c:v>420</c:v>
                </c:pt>
                <c:pt idx="3581">
                  <c:v>419</c:v>
                </c:pt>
                <c:pt idx="3582">
                  <c:v>418</c:v>
                </c:pt>
                <c:pt idx="3583">
                  <c:v>417</c:v>
                </c:pt>
                <c:pt idx="3584">
                  <c:v>416</c:v>
                </c:pt>
                <c:pt idx="3585">
                  <c:v>415</c:v>
                </c:pt>
                <c:pt idx="3586">
                  <c:v>414</c:v>
                </c:pt>
                <c:pt idx="3587">
                  <c:v>413</c:v>
                </c:pt>
                <c:pt idx="3588">
                  <c:v>412</c:v>
                </c:pt>
                <c:pt idx="3589">
                  <c:v>411</c:v>
                </c:pt>
                <c:pt idx="3590">
                  <c:v>410</c:v>
                </c:pt>
                <c:pt idx="3591">
                  <c:v>409</c:v>
                </c:pt>
                <c:pt idx="3592">
                  <c:v>408</c:v>
                </c:pt>
                <c:pt idx="3593">
                  <c:v>407</c:v>
                </c:pt>
                <c:pt idx="3594">
                  <c:v>406</c:v>
                </c:pt>
                <c:pt idx="3595">
                  <c:v>405</c:v>
                </c:pt>
                <c:pt idx="3596">
                  <c:v>404</c:v>
                </c:pt>
                <c:pt idx="3597">
                  <c:v>403</c:v>
                </c:pt>
                <c:pt idx="3598">
                  <c:v>402</c:v>
                </c:pt>
                <c:pt idx="3599">
                  <c:v>401</c:v>
                </c:pt>
                <c:pt idx="3600">
                  <c:v>400</c:v>
                </c:pt>
              </c:numCache>
            </c:numRef>
          </c:xVal>
          <c:yVal>
            <c:numRef>
              <c:f>'MH Summary'!$F$4:$F$3604</c:f>
              <c:numCache>
                <c:formatCode>General</c:formatCode>
                <c:ptCount val="3601"/>
                <c:pt idx="0">
                  <c:v>100.06</c:v>
                </c:pt>
                <c:pt idx="1">
                  <c:v>100.04</c:v>
                </c:pt>
                <c:pt idx="2">
                  <c:v>100.02</c:v>
                </c:pt>
                <c:pt idx="3">
                  <c:v>100.01</c:v>
                </c:pt>
                <c:pt idx="4">
                  <c:v>100.02</c:v>
                </c:pt>
                <c:pt idx="5">
                  <c:v>100.04</c:v>
                </c:pt>
                <c:pt idx="6">
                  <c:v>100.06</c:v>
                </c:pt>
                <c:pt idx="7">
                  <c:v>100.06</c:v>
                </c:pt>
                <c:pt idx="8">
                  <c:v>100.05</c:v>
                </c:pt>
                <c:pt idx="9">
                  <c:v>100.04</c:v>
                </c:pt>
                <c:pt idx="10">
                  <c:v>100.03</c:v>
                </c:pt>
                <c:pt idx="11">
                  <c:v>100.02</c:v>
                </c:pt>
                <c:pt idx="12">
                  <c:v>100.01</c:v>
                </c:pt>
                <c:pt idx="13">
                  <c:v>100</c:v>
                </c:pt>
                <c:pt idx="14">
                  <c:v>99.99</c:v>
                </c:pt>
                <c:pt idx="15">
                  <c:v>99.99</c:v>
                </c:pt>
                <c:pt idx="16">
                  <c:v>100</c:v>
                </c:pt>
                <c:pt idx="17">
                  <c:v>100.02</c:v>
                </c:pt>
                <c:pt idx="18">
                  <c:v>100.03</c:v>
                </c:pt>
                <c:pt idx="19">
                  <c:v>100.03</c:v>
                </c:pt>
                <c:pt idx="20">
                  <c:v>100.02</c:v>
                </c:pt>
                <c:pt idx="21">
                  <c:v>100.01</c:v>
                </c:pt>
                <c:pt idx="22">
                  <c:v>100</c:v>
                </c:pt>
                <c:pt idx="23">
                  <c:v>99.99</c:v>
                </c:pt>
                <c:pt idx="24">
                  <c:v>99.98</c:v>
                </c:pt>
                <c:pt idx="25">
                  <c:v>99.98</c:v>
                </c:pt>
                <c:pt idx="26">
                  <c:v>99.99</c:v>
                </c:pt>
                <c:pt idx="27">
                  <c:v>100.02</c:v>
                </c:pt>
                <c:pt idx="28">
                  <c:v>100.05</c:v>
                </c:pt>
                <c:pt idx="29">
                  <c:v>100.05</c:v>
                </c:pt>
                <c:pt idx="30">
                  <c:v>100.04</c:v>
                </c:pt>
                <c:pt idx="31">
                  <c:v>100.03</c:v>
                </c:pt>
                <c:pt idx="32">
                  <c:v>100.05</c:v>
                </c:pt>
                <c:pt idx="33">
                  <c:v>100.08</c:v>
                </c:pt>
                <c:pt idx="34">
                  <c:v>100.1</c:v>
                </c:pt>
                <c:pt idx="35">
                  <c:v>100.1</c:v>
                </c:pt>
                <c:pt idx="36">
                  <c:v>100.08</c:v>
                </c:pt>
                <c:pt idx="37">
                  <c:v>100.06</c:v>
                </c:pt>
                <c:pt idx="38">
                  <c:v>100.06</c:v>
                </c:pt>
                <c:pt idx="39">
                  <c:v>100.07</c:v>
                </c:pt>
                <c:pt idx="40">
                  <c:v>100.1</c:v>
                </c:pt>
                <c:pt idx="41">
                  <c:v>100.12</c:v>
                </c:pt>
                <c:pt idx="42">
                  <c:v>100.15</c:v>
                </c:pt>
                <c:pt idx="43">
                  <c:v>100.19</c:v>
                </c:pt>
                <c:pt idx="44">
                  <c:v>100.24</c:v>
                </c:pt>
                <c:pt idx="45">
                  <c:v>100.26</c:v>
                </c:pt>
                <c:pt idx="46">
                  <c:v>100.24</c:v>
                </c:pt>
                <c:pt idx="47">
                  <c:v>100.21</c:v>
                </c:pt>
                <c:pt idx="48">
                  <c:v>100.17</c:v>
                </c:pt>
                <c:pt idx="49">
                  <c:v>100.17</c:v>
                </c:pt>
                <c:pt idx="50">
                  <c:v>100.17</c:v>
                </c:pt>
                <c:pt idx="51">
                  <c:v>100.17</c:v>
                </c:pt>
                <c:pt idx="52">
                  <c:v>100.14</c:v>
                </c:pt>
                <c:pt idx="53">
                  <c:v>100.11</c:v>
                </c:pt>
                <c:pt idx="54">
                  <c:v>100.08</c:v>
                </c:pt>
                <c:pt idx="55">
                  <c:v>100.08</c:v>
                </c:pt>
                <c:pt idx="56">
                  <c:v>100.1</c:v>
                </c:pt>
                <c:pt idx="57">
                  <c:v>100.13</c:v>
                </c:pt>
                <c:pt idx="58">
                  <c:v>100.16</c:v>
                </c:pt>
                <c:pt idx="59">
                  <c:v>100.17</c:v>
                </c:pt>
                <c:pt idx="60">
                  <c:v>100.17</c:v>
                </c:pt>
                <c:pt idx="61">
                  <c:v>100.17</c:v>
                </c:pt>
                <c:pt idx="62">
                  <c:v>100.16</c:v>
                </c:pt>
                <c:pt idx="63">
                  <c:v>100.13</c:v>
                </c:pt>
                <c:pt idx="64">
                  <c:v>100.08</c:v>
                </c:pt>
                <c:pt idx="65">
                  <c:v>100.04</c:v>
                </c:pt>
                <c:pt idx="66">
                  <c:v>100</c:v>
                </c:pt>
                <c:pt idx="67">
                  <c:v>99.99</c:v>
                </c:pt>
                <c:pt idx="68">
                  <c:v>100</c:v>
                </c:pt>
                <c:pt idx="69">
                  <c:v>100.01</c:v>
                </c:pt>
                <c:pt idx="70">
                  <c:v>100.04</c:v>
                </c:pt>
                <c:pt idx="71">
                  <c:v>100.08</c:v>
                </c:pt>
                <c:pt idx="72">
                  <c:v>100.12</c:v>
                </c:pt>
                <c:pt idx="73">
                  <c:v>100.15</c:v>
                </c:pt>
                <c:pt idx="74">
                  <c:v>100.15</c:v>
                </c:pt>
                <c:pt idx="75">
                  <c:v>100.11</c:v>
                </c:pt>
                <c:pt idx="76">
                  <c:v>100.07</c:v>
                </c:pt>
                <c:pt idx="77">
                  <c:v>100.03</c:v>
                </c:pt>
                <c:pt idx="78">
                  <c:v>100.01</c:v>
                </c:pt>
                <c:pt idx="79">
                  <c:v>100.02</c:v>
                </c:pt>
                <c:pt idx="80">
                  <c:v>100.05</c:v>
                </c:pt>
                <c:pt idx="81">
                  <c:v>100.08</c:v>
                </c:pt>
                <c:pt idx="82">
                  <c:v>100.09</c:v>
                </c:pt>
                <c:pt idx="83">
                  <c:v>100.08</c:v>
                </c:pt>
                <c:pt idx="84">
                  <c:v>100.06</c:v>
                </c:pt>
                <c:pt idx="85">
                  <c:v>100.05</c:v>
                </c:pt>
                <c:pt idx="86">
                  <c:v>100.05</c:v>
                </c:pt>
                <c:pt idx="87">
                  <c:v>100.07</c:v>
                </c:pt>
                <c:pt idx="88">
                  <c:v>100.09</c:v>
                </c:pt>
                <c:pt idx="89">
                  <c:v>100.11</c:v>
                </c:pt>
                <c:pt idx="90">
                  <c:v>100.12</c:v>
                </c:pt>
                <c:pt idx="91">
                  <c:v>100.12</c:v>
                </c:pt>
                <c:pt idx="92">
                  <c:v>100.11</c:v>
                </c:pt>
                <c:pt idx="93">
                  <c:v>100.08</c:v>
                </c:pt>
                <c:pt idx="94">
                  <c:v>100.06</c:v>
                </c:pt>
                <c:pt idx="95">
                  <c:v>100.07</c:v>
                </c:pt>
                <c:pt idx="96">
                  <c:v>100.11</c:v>
                </c:pt>
                <c:pt idx="97">
                  <c:v>100.16</c:v>
                </c:pt>
                <c:pt idx="98">
                  <c:v>100.18</c:v>
                </c:pt>
                <c:pt idx="99">
                  <c:v>100.17</c:v>
                </c:pt>
                <c:pt idx="100">
                  <c:v>100.14</c:v>
                </c:pt>
                <c:pt idx="101">
                  <c:v>100.11</c:v>
                </c:pt>
                <c:pt idx="102">
                  <c:v>100.09</c:v>
                </c:pt>
                <c:pt idx="103">
                  <c:v>100.06</c:v>
                </c:pt>
                <c:pt idx="104">
                  <c:v>100.03</c:v>
                </c:pt>
                <c:pt idx="105">
                  <c:v>100</c:v>
                </c:pt>
                <c:pt idx="106">
                  <c:v>99.96</c:v>
                </c:pt>
                <c:pt idx="107">
                  <c:v>99.94</c:v>
                </c:pt>
                <c:pt idx="108">
                  <c:v>99.94</c:v>
                </c:pt>
                <c:pt idx="109">
                  <c:v>99.97</c:v>
                </c:pt>
                <c:pt idx="110">
                  <c:v>100.02</c:v>
                </c:pt>
                <c:pt idx="111">
                  <c:v>100.05</c:v>
                </c:pt>
                <c:pt idx="112">
                  <c:v>100.06</c:v>
                </c:pt>
                <c:pt idx="113">
                  <c:v>100.07</c:v>
                </c:pt>
                <c:pt idx="114">
                  <c:v>100.09</c:v>
                </c:pt>
                <c:pt idx="115">
                  <c:v>100.1</c:v>
                </c:pt>
                <c:pt idx="116">
                  <c:v>100.09</c:v>
                </c:pt>
                <c:pt idx="117">
                  <c:v>100.07</c:v>
                </c:pt>
                <c:pt idx="118">
                  <c:v>100.07</c:v>
                </c:pt>
                <c:pt idx="119">
                  <c:v>100.08</c:v>
                </c:pt>
                <c:pt idx="120">
                  <c:v>100.09</c:v>
                </c:pt>
                <c:pt idx="121">
                  <c:v>100.08</c:v>
                </c:pt>
                <c:pt idx="122">
                  <c:v>100.06</c:v>
                </c:pt>
                <c:pt idx="123">
                  <c:v>100.05</c:v>
                </c:pt>
                <c:pt idx="124">
                  <c:v>100.07</c:v>
                </c:pt>
                <c:pt idx="125">
                  <c:v>100.13</c:v>
                </c:pt>
                <c:pt idx="126">
                  <c:v>100.18</c:v>
                </c:pt>
                <c:pt idx="127">
                  <c:v>100.2</c:v>
                </c:pt>
                <c:pt idx="128">
                  <c:v>100.19</c:v>
                </c:pt>
                <c:pt idx="129">
                  <c:v>100.18</c:v>
                </c:pt>
                <c:pt idx="130">
                  <c:v>100.19</c:v>
                </c:pt>
                <c:pt idx="131">
                  <c:v>100.2</c:v>
                </c:pt>
                <c:pt idx="132">
                  <c:v>100.16</c:v>
                </c:pt>
                <c:pt idx="133">
                  <c:v>100.1</c:v>
                </c:pt>
                <c:pt idx="134">
                  <c:v>100.07</c:v>
                </c:pt>
                <c:pt idx="135">
                  <c:v>100.07</c:v>
                </c:pt>
                <c:pt idx="136">
                  <c:v>100.08</c:v>
                </c:pt>
                <c:pt idx="137">
                  <c:v>100.07</c:v>
                </c:pt>
                <c:pt idx="138">
                  <c:v>100.05</c:v>
                </c:pt>
                <c:pt idx="139">
                  <c:v>100.03</c:v>
                </c:pt>
                <c:pt idx="140">
                  <c:v>100.04</c:v>
                </c:pt>
                <c:pt idx="141">
                  <c:v>100.07</c:v>
                </c:pt>
                <c:pt idx="142">
                  <c:v>100.1</c:v>
                </c:pt>
                <c:pt idx="143">
                  <c:v>100.12</c:v>
                </c:pt>
                <c:pt idx="144">
                  <c:v>100.11</c:v>
                </c:pt>
                <c:pt idx="145">
                  <c:v>100.11</c:v>
                </c:pt>
                <c:pt idx="146">
                  <c:v>100.14</c:v>
                </c:pt>
                <c:pt idx="147">
                  <c:v>100.2</c:v>
                </c:pt>
                <c:pt idx="148">
                  <c:v>100.23</c:v>
                </c:pt>
                <c:pt idx="149">
                  <c:v>100.23</c:v>
                </c:pt>
                <c:pt idx="150">
                  <c:v>100.2</c:v>
                </c:pt>
                <c:pt idx="151">
                  <c:v>100.16</c:v>
                </c:pt>
                <c:pt idx="152">
                  <c:v>100.12</c:v>
                </c:pt>
                <c:pt idx="153">
                  <c:v>100.07</c:v>
                </c:pt>
                <c:pt idx="154">
                  <c:v>100.04</c:v>
                </c:pt>
                <c:pt idx="155">
                  <c:v>100.03</c:v>
                </c:pt>
                <c:pt idx="156">
                  <c:v>100.06</c:v>
                </c:pt>
                <c:pt idx="157">
                  <c:v>100.09</c:v>
                </c:pt>
                <c:pt idx="158">
                  <c:v>100.11</c:v>
                </c:pt>
                <c:pt idx="159">
                  <c:v>100.11</c:v>
                </c:pt>
                <c:pt idx="160">
                  <c:v>100.11</c:v>
                </c:pt>
                <c:pt idx="161">
                  <c:v>100.12</c:v>
                </c:pt>
                <c:pt idx="162">
                  <c:v>100.15</c:v>
                </c:pt>
                <c:pt idx="163">
                  <c:v>100.15</c:v>
                </c:pt>
                <c:pt idx="164">
                  <c:v>100.11</c:v>
                </c:pt>
                <c:pt idx="165">
                  <c:v>100.05</c:v>
                </c:pt>
                <c:pt idx="166">
                  <c:v>100</c:v>
                </c:pt>
                <c:pt idx="167">
                  <c:v>99.99</c:v>
                </c:pt>
                <c:pt idx="168">
                  <c:v>100.04</c:v>
                </c:pt>
                <c:pt idx="169">
                  <c:v>100.1</c:v>
                </c:pt>
                <c:pt idx="170">
                  <c:v>100.12</c:v>
                </c:pt>
                <c:pt idx="171">
                  <c:v>100.11</c:v>
                </c:pt>
                <c:pt idx="172">
                  <c:v>100.07</c:v>
                </c:pt>
                <c:pt idx="173">
                  <c:v>100.05</c:v>
                </c:pt>
                <c:pt idx="174">
                  <c:v>100.06</c:v>
                </c:pt>
                <c:pt idx="175">
                  <c:v>100.08</c:v>
                </c:pt>
                <c:pt idx="176">
                  <c:v>100.1</c:v>
                </c:pt>
                <c:pt idx="177">
                  <c:v>100.11</c:v>
                </c:pt>
                <c:pt idx="178">
                  <c:v>100.13</c:v>
                </c:pt>
                <c:pt idx="179">
                  <c:v>100.16</c:v>
                </c:pt>
                <c:pt idx="180">
                  <c:v>100.17</c:v>
                </c:pt>
                <c:pt idx="181">
                  <c:v>100.13</c:v>
                </c:pt>
                <c:pt idx="182">
                  <c:v>100.07</c:v>
                </c:pt>
                <c:pt idx="183">
                  <c:v>100.06</c:v>
                </c:pt>
                <c:pt idx="184">
                  <c:v>100.12</c:v>
                </c:pt>
                <c:pt idx="185">
                  <c:v>100.2</c:v>
                </c:pt>
                <c:pt idx="186">
                  <c:v>100.22</c:v>
                </c:pt>
                <c:pt idx="187">
                  <c:v>100.19</c:v>
                </c:pt>
                <c:pt idx="188">
                  <c:v>100.14</c:v>
                </c:pt>
                <c:pt idx="189">
                  <c:v>100.1</c:v>
                </c:pt>
                <c:pt idx="190">
                  <c:v>100.06</c:v>
                </c:pt>
                <c:pt idx="191">
                  <c:v>100.01</c:v>
                </c:pt>
                <c:pt idx="192">
                  <c:v>99.97</c:v>
                </c:pt>
                <c:pt idx="193">
                  <c:v>99.96</c:v>
                </c:pt>
                <c:pt idx="194">
                  <c:v>99.99</c:v>
                </c:pt>
                <c:pt idx="195">
                  <c:v>100.03</c:v>
                </c:pt>
                <c:pt idx="196">
                  <c:v>100.06</c:v>
                </c:pt>
                <c:pt idx="197">
                  <c:v>100.08</c:v>
                </c:pt>
                <c:pt idx="198">
                  <c:v>100.11</c:v>
                </c:pt>
                <c:pt idx="199">
                  <c:v>100.14</c:v>
                </c:pt>
                <c:pt idx="200">
                  <c:v>100.15</c:v>
                </c:pt>
                <c:pt idx="201">
                  <c:v>100.12</c:v>
                </c:pt>
                <c:pt idx="202">
                  <c:v>100.1</c:v>
                </c:pt>
                <c:pt idx="203">
                  <c:v>100.09</c:v>
                </c:pt>
                <c:pt idx="204">
                  <c:v>100.09</c:v>
                </c:pt>
                <c:pt idx="205">
                  <c:v>100.07</c:v>
                </c:pt>
                <c:pt idx="206">
                  <c:v>100.06</c:v>
                </c:pt>
                <c:pt idx="207">
                  <c:v>100.06</c:v>
                </c:pt>
                <c:pt idx="208">
                  <c:v>100.08</c:v>
                </c:pt>
                <c:pt idx="209">
                  <c:v>100.12</c:v>
                </c:pt>
                <c:pt idx="210">
                  <c:v>100.15</c:v>
                </c:pt>
                <c:pt idx="211">
                  <c:v>100.17</c:v>
                </c:pt>
                <c:pt idx="212">
                  <c:v>100.2</c:v>
                </c:pt>
                <c:pt idx="213">
                  <c:v>100.23</c:v>
                </c:pt>
                <c:pt idx="214">
                  <c:v>100.23</c:v>
                </c:pt>
                <c:pt idx="215">
                  <c:v>100.19</c:v>
                </c:pt>
                <c:pt idx="216">
                  <c:v>100.13</c:v>
                </c:pt>
                <c:pt idx="217">
                  <c:v>100.06</c:v>
                </c:pt>
                <c:pt idx="218">
                  <c:v>100.03</c:v>
                </c:pt>
                <c:pt idx="219">
                  <c:v>100.03</c:v>
                </c:pt>
                <c:pt idx="220">
                  <c:v>100.07</c:v>
                </c:pt>
                <c:pt idx="221">
                  <c:v>100.12</c:v>
                </c:pt>
                <c:pt idx="222">
                  <c:v>100.15</c:v>
                </c:pt>
                <c:pt idx="223">
                  <c:v>100.15</c:v>
                </c:pt>
                <c:pt idx="224">
                  <c:v>100.14</c:v>
                </c:pt>
                <c:pt idx="225">
                  <c:v>100.13</c:v>
                </c:pt>
                <c:pt idx="226">
                  <c:v>100.14</c:v>
                </c:pt>
                <c:pt idx="227">
                  <c:v>100.13</c:v>
                </c:pt>
                <c:pt idx="228">
                  <c:v>100.1</c:v>
                </c:pt>
                <c:pt idx="229">
                  <c:v>100.07</c:v>
                </c:pt>
                <c:pt idx="230">
                  <c:v>100.05</c:v>
                </c:pt>
                <c:pt idx="231">
                  <c:v>100.06</c:v>
                </c:pt>
                <c:pt idx="232">
                  <c:v>100.07</c:v>
                </c:pt>
                <c:pt idx="233">
                  <c:v>100.06</c:v>
                </c:pt>
                <c:pt idx="234">
                  <c:v>100.04</c:v>
                </c:pt>
                <c:pt idx="235">
                  <c:v>100.04</c:v>
                </c:pt>
                <c:pt idx="236">
                  <c:v>100.06</c:v>
                </c:pt>
                <c:pt idx="237">
                  <c:v>100.09</c:v>
                </c:pt>
                <c:pt idx="238">
                  <c:v>100.12</c:v>
                </c:pt>
                <c:pt idx="239">
                  <c:v>100.15</c:v>
                </c:pt>
                <c:pt idx="240">
                  <c:v>100.18</c:v>
                </c:pt>
                <c:pt idx="241">
                  <c:v>100.18</c:v>
                </c:pt>
                <c:pt idx="242">
                  <c:v>100.17</c:v>
                </c:pt>
                <c:pt idx="243">
                  <c:v>100.15</c:v>
                </c:pt>
                <c:pt idx="244">
                  <c:v>100.14</c:v>
                </c:pt>
                <c:pt idx="245">
                  <c:v>100.14</c:v>
                </c:pt>
                <c:pt idx="246">
                  <c:v>100.15</c:v>
                </c:pt>
                <c:pt idx="247">
                  <c:v>100.16</c:v>
                </c:pt>
                <c:pt idx="248">
                  <c:v>100.16</c:v>
                </c:pt>
                <c:pt idx="249">
                  <c:v>100.13</c:v>
                </c:pt>
                <c:pt idx="250">
                  <c:v>100.11</c:v>
                </c:pt>
                <c:pt idx="251">
                  <c:v>100.12</c:v>
                </c:pt>
                <c:pt idx="252">
                  <c:v>100.13</c:v>
                </c:pt>
                <c:pt idx="253">
                  <c:v>100.11</c:v>
                </c:pt>
                <c:pt idx="254">
                  <c:v>100.05</c:v>
                </c:pt>
                <c:pt idx="255">
                  <c:v>100.01</c:v>
                </c:pt>
                <c:pt idx="256">
                  <c:v>100</c:v>
                </c:pt>
                <c:pt idx="257">
                  <c:v>99.97</c:v>
                </c:pt>
                <c:pt idx="258">
                  <c:v>99.94</c:v>
                </c:pt>
                <c:pt idx="259">
                  <c:v>99.93</c:v>
                </c:pt>
                <c:pt idx="260">
                  <c:v>99.94</c:v>
                </c:pt>
                <c:pt idx="261">
                  <c:v>99.96</c:v>
                </c:pt>
                <c:pt idx="262">
                  <c:v>99.98</c:v>
                </c:pt>
                <c:pt idx="263">
                  <c:v>100.01</c:v>
                </c:pt>
                <c:pt idx="264">
                  <c:v>100.08</c:v>
                </c:pt>
                <c:pt idx="265">
                  <c:v>100.17</c:v>
                </c:pt>
                <c:pt idx="266">
                  <c:v>100.22</c:v>
                </c:pt>
                <c:pt idx="267">
                  <c:v>100.22</c:v>
                </c:pt>
                <c:pt idx="268">
                  <c:v>100.2</c:v>
                </c:pt>
                <c:pt idx="269">
                  <c:v>100.18</c:v>
                </c:pt>
                <c:pt idx="270">
                  <c:v>100.17</c:v>
                </c:pt>
                <c:pt idx="271">
                  <c:v>100.16</c:v>
                </c:pt>
                <c:pt idx="272">
                  <c:v>100.17</c:v>
                </c:pt>
                <c:pt idx="273">
                  <c:v>100.18</c:v>
                </c:pt>
                <c:pt idx="274">
                  <c:v>100.18</c:v>
                </c:pt>
                <c:pt idx="275">
                  <c:v>100.16</c:v>
                </c:pt>
                <c:pt idx="276">
                  <c:v>100.14</c:v>
                </c:pt>
                <c:pt idx="277">
                  <c:v>100.14</c:v>
                </c:pt>
                <c:pt idx="278">
                  <c:v>100.17</c:v>
                </c:pt>
                <c:pt idx="279">
                  <c:v>100.21</c:v>
                </c:pt>
                <c:pt idx="280">
                  <c:v>100.22</c:v>
                </c:pt>
                <c:pt idx="281">
                  <c:v>100.17</c:v>
                </c:pt>
                <c:pt idx="282">
                  <c:v>100.08</c:v>
                </c:pt>
                <c:pt idx="283">
                  <c:v>100.01</c:v>
                </c:pt>
                <c:pt idx="284">
                  <c:v>99.97</c:v>
                </c:pt>
                <c:pt idx="285">
                  <c:v>99.96</c:v>
                </c:pt>
                <c:pt idx="286">
                  <c:v>99.98</c:v>
                </c:pt>
                <c:pt idx="287">
                  <c:v>99.99</c:v>
                </c:pt>
                <c:pt idx="288">
                  <c:v>100</c:v>
                </c:pt>
                <c:pt idx="289">
                  <c:v>99.97</c:v>
                </c:pt>
                <c:pt idx="290">
                  <c:v>99.93</c:v>
                </c:pt>
                <c:pt idx="291">
                  <c:v>99.88</c:v>
                </c:pt>
                <c:pt idx="292">
                  <c:v>99.85</c:v>
                </c:pt>
                <c:pt idx="293">
                  <c:v>99.86</c:v>
                </c:pt>
                <c:pt idx="294">
                  <c:v>99.89</c:v>
                </c:pt>
                <c:pt idx="295">
                  <c:v>99.93</c:v>
                </c:pt>
                <c:pt idx="296">
                  <c:v>99.96</c:v>
                </c:pt>
                <c:pt idx="297">
                  <c:v>99.96</c:v>
                </c:pt>
                <c:pt idx="298">
                  <c:v>99.95</c:v>
                </c:pt>
                <c:pt idx="299">
                  <c:v>99.94</c:v>
                </c:pt>
                <c:pt idx="300">
                  <c:v>99.93</c:v>
                </c:pt>
                <c:pt idx="301">
                  <c:v>99.93</c:v>
                </c:pt>
                <c:pt idx="302">
                  <c:v>99.94</c:v>
                </c:pt>
                <c:pt idx="303">
                  <c:v>99.95</c:v>
                </c:pt>
                <c:pt idx="304">
                  <c:v>99.96</c:v>
                </c:pt>
                <c:pt idx="305">
                  <c:v>99.96</c:v>
                </c:pt>
                <c:pt idx="306">
                  <c:v>99.94</c:v>
                </c:pt>
                <c:pt idx="307">
                  <c:v>99.91</c:v>
                </c:pt>
                <c:pt idx="308">
                  <c:v>99.89</c:v>
                </c:pt>
                <c:pt idx="309">
                  <c:v>99.89</c:v>
                </c:pt>
                <c:pt idx="310">
                  <c:v>99.9</c:v>
                </c:pt>
                <c:pt idx="311">
                  <c:v>99.91</c:v>
                </c:pt>
                <c:pt idx="312">
                  <c:v>99.91</c:v>
                </c:pt>
                <c:pt idx="313">
                  <c:v>99.88</c:v>
                </c:pt>
                <c:pt idx="314">
                  <c:v>99.83</c:v>
                </c:pt>
                <c:pt idx="315">
                  <c:v>99.78</c:v>
                </c:pt>
                <c:pt idx="316">
                  <c:v>99.74</c:v>
                </c:pt>
                <c:pt idx="317">
                  <c:v>99.71</c:v>
                </c:pt>
                <c:pt idx="318">
                  <c:v>99.69</c:v>
                </c:pt>
                <c:pt idx="319">
                  <c:v>99.68</c:v>
                </c:pt>
                <c:pt idx="320">
                  <c:v>99.69</c:v>
                </c:pt>
                <c:pt idx="321">
                  <c:v>99.74</c:v>
                </c:pt>
                <c:pt idx="322">
                  <c:v>99.77</c:v>
                </c:pt>
                <c:pt idx="323">
                  <c:v>99.8</c:v>
                </c:pt>
                <c:pt idx="324">
                  <c:v>99.82</c:v>
                </c:pt>
                <c:pt idx="325">
                  <c:v>99.82</c:v>
                </c:pt>
                <c:pt idx="326">
                  <c:v>99.79</c:v>
                </c:pt>
                <c:pt idx="327">
                  <c:v>99.72</c:v>
                </c:pt>
                <c:pt idx="328">
                  <c:v>99.64</c:v>
                </c:pt>
                <c:pt idx="329">
                  <c:v>99.57</c:v>
                </c:pt>
                <c:pt idx="330">
                  <c:v>99.52</c:v>
                </c:pt>
                <c:pt idx="331">
                  <c:v>99.46</c:v>
                </c:pt>
                <c:pt idx="332">
                  <c:v>99.4</c:v>
                </c:pt>
                <c:pt idx="333">
                  <c:v>99.36</c:v>
                </c:pt>
                <c:pt idx="334">
                  <c:v>99.35</c:v>
                </c:pt>
                <c:pt idx="335">
                  <c:v>99.39</c:v>
                </c:pt>
                <c:pt idx="336">
                  <c:v>99.45</c:v>
                </c:pt>
                <c:pt idx="337">
                  <c:v>99.5</c:v>
                </c:pt>
                <c:pt idx="338">
                  <c:v>99.52</c:v>
                </c:pt>
                <c:pt idx="339">
                  <c:v>99.5</c:v>
                </c:pt>
                <c:pt idx="340">
                  <c:v>99.45</c:v>
                </c:pt>
                <c:pt idx="341">
                  <c:v>99.37</c:v>
                </c:pt>
                <c:pt idx="342">
                  <c:v>99.3</c:v>
                </c:pt>
                <c:pt idx="343">
                  <c:v>99.26</c:v>
                </c:pt>
                <c:pt idx="344">
                  <c:v>99.27</c:v>
                </c:pt>
                <c:pt idx="345">
                  <c:v>99.28</c:v>
                </c:pt>
                <c:pt idx="346">
                  <c:v>99.25</c:v>
                </c:pt>
                <c:pt idx="347">
                  <c:v>99.21</c:v>
                </c:pt>
                <c:pt idx="348">
                  <c:v>99.16</c:v>
                </c:pt>
                <c:pt idx="349">
                  <c:v>99.11</c:v>
                </c:pt>
                <c:pt idx="350">
                  <c:v>99.07</c:v>
                </c:pt>
                <c:pt idx="351">
                  <c:v>99.02</c:v>
                </c:pt>
                <c:pt idx="352">
                  <c:v>98.99</c:v>
                </c:pt>
                <c:pt idx="353">
                  <c:v>99.01</c:v>
                </c:pt>
                <c:pt idx="354">
                  <c:v>99.04</c:v>
                </c:pt>
                <c:pt idx="355">
                  <c:v>99.06</c:v>
                </c:pt>
                <c:pt idx="356">
                  <c:v>99.04</c:v>
                </c:pt>
                <c:pt idx="357">
                  <c:v>98.99</c:v>
                </c:pt>
                <c:pt idx="358">
                  <c:v>98.92</c:v>
                </c:pt>
                <c:pt idx="359">
                  <c:v>98.87</c:v>
                </c:pt>
                <c:pt idx="360">
                  <c:v>98.83</c:v>
                </c:pt>
                <c:pt idx="361">
                  <c:v>98.81</c:v>
                </c:pt>
                <c:pt idx="362">
                  <c:v>98.8</c:v>
                </c:pt>
                <c:pt idx="363">
                  <c:v>98.78</c:v>
                </c:pt>
                <c:pt idx="364">
                  <c:v>98.76</c:v>
                </c:pt>
                <c:pt idx="365">
                  <c:v>98.74</c:v>
                </c:pt>
                <c:pt idx="366">
                  <c:v>98.72</c:v>
                </c:pt>
                <c:pt idx="367">
                  <c:v>98.71</c:v>
                </c:pt>
                <c:pt idx="368">
                  <c:v>98.69</c:v>
                </c:pt>
                <c:pt idx="369">
                  <c:v>98.65</c:v>
                </c:pt>
                <c:pt idx="370">
                  <c:v>98.61</c:v>
                </c:pt>
                <c:pt idx="371">
                  <c:v>98.56</c:v>
                </c:pt>
                <c:pt idx="372">
                  <c:v>98.52</c:v>
                </c:pt>
                <c:pt idx="373">
                  <c:v>98.46</c:v>
                </c:pt>
                <c:pt idx="374">
                  <c:v>98.4</c:v>
                </c:pt>
                <c:pt idx="375">
                  <c:v>98.35</c:v>
                </c:pt>
                <c:pt idx="376">
                  <c:v>98.31</c:v>
                </c:pt>
                <c:pt idx="377">
                  <c:v>98.28</c:v>
                </c:pt>
                <c:pt idx="378">
                  <c:v>98.23</c:v>
                </c:pt>
                <c:pt idx="379">
                  <c:v>98.2</c:v>
                </c:pt>
                <c:pt idx="380">
                  <c:v>98.18</c:v>
                </c:pt>
                <c:pt idx="381">
                  <c:v>98.19</c:v>
                </c:pt>
                <c:pt idx="382">
                  <c:v>98.19</c:v>
                </c:pt>
                <c:pt idx="383">
                  <c:v>98.15</c:v>
                </c:pt>
                <c:pt idx="384">
                  <c:v>98.07</c:v>
                </c:pt>
                <c:pt idx="385">
                  <c:v>97.98</c:v>
                </c:pt>
                <c:pt idx="386">
                  <c:v>97.92</c:v>
                </c:pt>
                <c:pt idx="387">
                  <c:v>97.89</c:v>
                </c:pt>
                <c:pt idx="388">
                  <c:v>97.87</c:v>
                </c:pt>
                <c:pt idx="389">
                  <c:v>97.83</c:v>
                </c:pt>
                <c:pt idx="390">
                  <c:v>97.77</c:v>
                </c:pt>
                <c:pt idx="391">
                  <c:v>97.72</c:v>
                </c:pt>
                <c:pt idx="392">
                  <c:v>97.65</c:v>
                </c:pt>
                <c:pt idx="393">
                  <c:v>97.58</c:v>
                </c:pt>
                <c:pt idx="394">
                  <c:v>97.49</c:v>
                </c:pt>
                <c:pt idx="395">
                  <c:v>97.4</c:v>
                </c:pt>
                <c:pt idx="396">
                  <c:v>97.33</c:v>
                </c:pt>
                <c:pt idx="397">
                  <c:v>97.28</c:v>
                </c:pt>
                <c:pt idx="398">
                  <c:v>97.24</c:v>
                </c:pt>
                <c:pt idx="399">
                  <c:v>97.18</c:v>
                </c:pt>
                <c:pt idx="400">
                  <c:v>97.1</c:v>
                </c:pt>
                <c:pt idx="401">
                  <c:v>97.04</c:v>
                </c:pt>
                <c:pt idx="402">
                  <c:v>96.98</c:v>
                </c:pt>
                <c:pt idx="403">
                  <c:v>96.95</c:v>
                </c:pt>
                <c:pt idx="404">
                  <c:v>96.91</c:v>
                </c:pt>
                <c:pt idx="405">
                  <c:v>96.87</c:v>
                </c:pt>
                <c:pt idx="406">
                  <c:v>96.83</c:v>
                </c:pt>
                <c:pt idx="407">
                  <c:v>96.81</c:v>
                </c:pt>
                <c:pt idx="408">
                  <c:v>96.81</c:v>
                </c:pt>
                <c:pt idx="409">
                  <c:v>96.81</c:v>
                </c:pt>
                <c:pt idx="410">
                  <c:v>96.77</c:v>
                </c:pt>
                <c:pt idx="411">
                  <c:v>96.7</c:v>
                </c:pt>
                <c:pt idx="412">
                  <c:v>96.61</c:v>
                </c:pt>
                <c:pt idx="413">
                  <c:v>96.53</c:v>
                </c:pt>
                <c:pt idx="414">
                  <c:v>96.5</c:v>
                </c:pt>
                <c:pt idx="415">
                  <c:v>96.48</c:v>
                </c:pt>
                <c:pt idx="416">
                  <c:v>96.44</c:v>
                </c:pt>
                <c:pt idx="417">
                  <c:v>96.39</c:v>
                </c:pt>
                <c:pt idx="418">
                  <c:v>96.32</c:v>
                </c:pt>
                <c:pt idx="419">
                  <c:v>96.25</c:v>
                </c:pt>
                <c:pt idx="420">
                  <c:v>96.18</c:v>
                </c:pt>
                <c:pt idx="421">
                  <c:v>96.11</c:v>
                </c:pt>
                <c:pt idx="422">
                  <c:v>96.02</c:v>
                </c:pt>
                <c:pt idx="423">
                  <c:v>95.94</c:v>
                </c:pt>
                <c:pt idx="424">
                  <c:v>95.88</c:v>
                </c:pt>
                <c:pt idx="425">
                  <c:v>95.83</c:v>
                </c:pt>
                <c:pt idx="426">
                  <c:v>95.78</c:v>
                </c:pt>
                <c:pt idx="427">
                  <c:v>95.72</c:v>
                </c:pt>
                <c:pt idx="428">
                  <c:v>95.64</c:v>
                </c:pt>
                <c:pt idx="429">
                  <c:v>95.56</c:v>
                </c:pt>
                <c:pt idx="430">
                  <c:v>95.51</c:v>
                </c:pt>
                <c:pt idx="431">
                  <c:v>95.48</c:v>
                </c:pt>
                <c:pt idx="432">
                  <c:v>95.44</c:v>
                </c:pt>
                <c:pt idx="433">
                  <c:v>95.37</c:v>
                </c:pt>
                <c:pt idx="434">
                  <c:v>95.29</c:v>
                </c:pt>
                <c:pt idx="435">
                  <c:v>95.23</c:v>
                </c:pt>
                <c:pt idx="436">
                  <c:v>95.19</c:v>
                </c:pt>
                <c:pt idx="437">
                  <c:v>95.14</c:v>
                </c:pt>
                <c:pt idx="438">
                  <c:v>95.06</c:v>
                </c:pt>
                <c:pt idx="439">
                  <c:v>94.97</c:v>
                </c:pt>
                <c:pt idx="440">
                  <c:v>94.88</c:v>
                </c:pt>
                <c:pt idx="441">
                  <c:v>94.81</c:v>
                </c:pt>
                <c:pt idx="442">
                  <c:v>94.77</c:v>
                </c:pt>
                <c:pt idx="443">
                  <c:v>94.75</c:v>
                </c:pt>
                <c:pt idx="444">
                  <c:v>94.73</c:v>
                </c:pt>
                <c:pt idx="445">
                  <c:v>94.71</c:v>
                </c:pt>
                <c:pt idx="446">
                  <c:v>94.69</c:v>
                </c:pt>
                <c:pt idx="447">
                  <c:v>94.63</c:v>
                </c:pt>
                <c:pt idx="448">
                  <c:v>94.55</c:v>
                </c:pt>
                <c:pt idx="449">
                  <c:v>94.45</c:v>
                </c:pt>
                <c:pt idx="450">
                  <c:v>94.38</c:v>
                </c:pt>
                <c:pt idx="451">
                  <c:v>94.35</c:v>
                </c:pt>
                <c:pt idx="452">
                  <c:v>94.34</c:v>
                </c:pt>
                <c:pt idx="453">
                  <c:v>94.33</c:v>
                </c:pt>
                <c:pt idx="454">
                  <c:v>94.29</c:v>
                </c:pt>
                <c:pt idx="455">
                  <c:v>94.23</c:v>
                </c:pt>
                <c:pt idx="456">
                  <c:v>94.19</c:v>
                </c:pt>
                <c:pt idx="457">
                  <c:v>94.15</c:v>
                </c:pt>
                <c:pt idx="458">
                  <c:v>94.11</c:v>
                </c:pt>
                <c:pt idx="459">
                  <c:v>94.06</c:v>
                </c:pt>
                <c:pt idx="460">
                  <c:v>93.99</c:v>
                </c:pt>
                <c:pt idx="461">
                  <c:v>93.93</c:v>
                </c:pt>
                <c:pt idx="462">
                  <c:v>93.88</c:v>
                </c:pt>
                <c:pt idx="463">
                  <c:v>93.82</c:v>
                </c:pt>
                <c:pt idx="464">
                  <c:v>93.76</c:v>
                </c:pt>
                <c:pt idx="465">
                  <c:v>93.7</c:v>
                </c:pt>
                <c:pt idx="466">
                  <c:v>93.66</c:v>
                </c:pt>
                <c:pt idx="467">
                  <c:v>93.64</c:v>
                </c:pt>
                <c:pt idx="468">
                  <c:v>93.62</c:v>
                </c:pt>
                <c:pt idx="469">
                  <c:v>93.61</c:v>
                </c:pt>
                <c:pt idx="470">
                  <c:v>93.6</c:v>
                </c:pt>
                <c:pt idx="471">
                  <c:v>93.59</c:v>
                </c:pt>
                <c:pt idx="472">
                  <c:v>93.57</c:v>
                </c:pt>
                <c:pt idx="473">
                  <c:v>93.55</c:v>
                </c:pt>
                <c:pt idx="474">
                  <c:v>93.54</c:v>
                </c:pt>
                <c:pt idx="475">
                  <c:v>93.51</c:v>
                </c:pt>
                <c:pt idx="476">
                  <c:v>93.46</c:v>
                </c:pt>
                <c:pt idx="477">
                  <c:v>93.4</c:v>
                </c:pt>
                <c:pt idx="478">
                  <c:v>93.33</c:v>
                </c:pt>
                <c:pt idx="479">
                  <c:v>93.27</c:v>
                </c:pt>
                <c:pt idx="480">
                  <c:v>93.23</c:v>
                </c:pt>
                <c:pt idx="481">
                  <c:v>93.21</c:v>
                </c:pt>
                <c:pt idx="482">
                  <c:v>93.19</c:v>
                </c:pt>
                <c:pt idx="483">
                  <c:v>93.17</c:v>
                </c:pt>
                <c:pt idx="484">
                  <c:v>93.12</c:v>
                </c:pt>
                <c:pt idx="485">
                  <c:v>93.06</c:v>
                </c:pt>
                <c:pt idx="486">
                  <c:v>92.99</c:v>
                </c:pt>
                <c:pt idx="487">
                  <c:v>92.93</c:v>
                </c:pt>
                <c:pt idx="488">
                  <c:v>92.9</c:v>
                </c:pt>
                <c:pt idx="489">
                  <c:v>92.91</c:v>
                </c:pt>
                <c:pt idx="490">
                  <c:v>92.93</c:v>
                </c:pt>
                <c:pt idx="491">
                  <c:v>92.95</c:v>
                </c:pt>
                <c:pt idx="492">
                  <c:v>92.95</c:v>
                </c:pt>
                <c:pt idx="493">
                  <c:v>92.91</c:v>
                </c:pt>
                <c:pt idx="494">
                  <c:v>92.86</c:v>
                </c:pt>
                <c:pt idx="495">
                  <c:v>92.83</c:v>
                </c:pt>
                <c:pt idx="496">
                  <c:v>92.81</c:v>
                </c:pt>
                <c:pt idx="497">
                  <c:v>92.81</c:v>
                </c:pt>
                <c:pt idx="498">
                  <c:v>92.81</c:v>
                </c:pt>
                <c:pt idx="499">
                  <c:v>92.8</c:v>
                </c:pt>
                <c:pt idx="500">
                  <c:v>92.78</c:v>
                </c:pt>
                <c:pt idx="501">
                  <c:v>92.75</c:v>
                </c:pt>
                <c:pt idx="502">
                  <c:v>92.72</c:v>
                </c:pt>
                <c:pt idx="503">
                  <c:v>92.69</c:v>
                </c:pt>
                <c:pt idx="504">
                  <c:v>92.64</c:v>
                </c:pt>
                <c:pt idx="505">
                  <c:v>92.58</c:v>
                </c:pt>
                <c:pt idx="506">
                  <c:v>92.53</c:v>
                </c:pt>
                <c:pt idx="507">
                  <c:v>92.51</c:v>
                </c:pt>
                <c:pt idx="508">
                  <c:v>92.51</c:v>
                </c:pt>
                <c:pt idx="509">
                  <c:v>92.51</c:v>
                </c:pt>
                <c:pt idx="510">
                  <c:v>92.48</c:v>
                </c:pt>
                <c:pt idx="511">
                  <c:v>92.44</c:v>
                </c:pt>
                <c:pt idx="512">
                  <c:v>92.41</c:v>
                </c:pt>
                <c:pt idx="513">
                  <c:v>92.39</c:v>
                </c:pt>
                <c:pt idx="514">
                  <c:v>92.38</c:v>
                </c:pt>
                <c:pt idx="515">
                  <c:v>92.35</c:v>
                </c:pt>
                <c:pt idx="516">
                  <c:v>92.32</c:v>
                </c:pt>
                <c:pt idx="517">
                  <c:v>92.29</c:v>
                </c:pt>
                <c:pt idx="518">
                  <c:v>92.29</c:v>
                </c:pt>
                <c:pt idx="519">
                  <c:v>92.32</c:v>
                </c:pt>
                <c:pt idx="520">
                  <c:v>92.35</c:v>
                </c:pt>
                <c:pt idx="521">
                  <c:v>92.35</c:v>
                </c:pt>
                <c:pt idx="522">
                  <c:v>92.3</c:v>
                </c:pt>
                <c:pt idx="523">
                  <c:v>92.23</c:v>
                </c:pt>
                <c:pt idx="524">
                  <c:v>92.17</c:v>
                </c:pt>
                <c:pt idx="525">
                  <c:v>92.13</c:v>
                </c:pt>
                <c:pt idx="526">
                  <c:v>92.12</c:v>
                </c:pt>
                <c:pt idx="527">
                  <c:v>92.12</c:v>
                </c:pt>
                <c:pt idx="528">
                  <c:v>92.12</c:v>
                </c:pt>
                <c:pt idx="529">
                  <c:v>92.12</c:v>
                </c:pt>
                <c:pt idx="530">
                  <c:v>92.14</c:v>
                </c:pt>
                <c:pt idx="531">
                  <c:v>92.15</c:v>
                </c:pt>
                <c:pt idx="532">
                  <c:v>92.14</c:v>
                </c:pt>
                <c:pt idx="533">
                  <c:v>92.1</c:v>
                </c:pt>
                <c:pt idx="534">
                  <c:v>92.06</c:v>
                </c:pt>
                <c:pt idx="535">
                  <c:v>92.05</c:v>
                </c:pt>
                <c:pt idx="536">
                  <c:v>92.05</c:v>
                </c:pt>
                <c:pt idx="537">
                  <c:v>92.04</c:v>
                </c:pt>
                <c:pt idx="538">
                  <c:v>92</c:v>
                </c:pt>
                <c:pt idx="539">
                  <c:v>91.95</c:v>
                </c:pt>
                <c:pt idx="540">
                  <c:v>91.9</c:v>
                </c:pt>
                <c:pt idx="541">
                  <c:v>91.88</c:v>
                </c:pt>
                <c:pt idx="542">
                  <c:v>91.88</c:v>
                </c:pt>
                <c:pt idx="543">
                  <c:v>91.87</c:v>
                </c:pt>
                <c:pt idx="544">
                  <c:v>91.84</c:v>
                </c:pt>
                <c:pt idx="545">
                  <c:v>91.79</c:v>
                </c:pt>
                <c:pt idx="546">
                  <c:v>91.73</c:v>
                </c:pt>
                <c:pt idx="547">
                  <c:v>91.71</c:v>
                </c:pt>
                <c:pt idx="548">
                  <c:v>91.72</c:v>
                </c:pt>
                <c:pt idx="549">
                  <c:v>91.73</c:v>
                </c:pt>
                <c:pt idx="550">
                  <c:v>91.72</c:v>
                </c:pt>
                <c:pt idx="551">
                  <c:v>91.68</c:v>
                </c:pt>
                <c:pt idx="552">
                  <c:v>91.65</c:v>
                </c:pt>
                <c:pt idx="553">
                  <c:v>91.64</c:v>
                </c:pt>
                <c:pt idx="554">
                  <c:v>91.64</c:v>
                </c:pt>
                <c:pt idx="555">
                  <c:v>91.63</c:v>
                </c:pt>
                <c:pt idx="556">
                  <c:v>91.57</c:v>
                </c:pt>
                <c:pt idx="557">
                  <c:v>91.5</c:v>
                </c:pt>
                <c:pt idx="558">
                  <c:v>91.42</c:v>
                </c:pt>
                <c:pt idx="559">
                  <c:v>91.37</c:v>
                </c:pt>
                <c:pt idx="560">
                  <c:v>91.36</c:v>
                </c:pt>
                <c:pt idx="561">
                  <c:v>91.37</c:v>
                </c:pt>
                <c:pt idx="562">
                  <c:v>91.39</c:v>
                </c:pt>
                <c:pt idx="563">
                  <c:v>91.38</c:v>
                </c:pt>
                <c:pt idx="564">
                  <c:v>91.36</c:v>
                </c:pt>
                <c:pt idx="565">
                  <c:v>91.32</c:v>
                </c:pt>
                <c:pt idx="566">
                  <c:v>91.29</c:v>
                </c:pt>
                <c:pt idx="567">
                  <c:v>91.28</c:v>
                </c:pt>
                <c:pt idx="568">
                  <c:v>91.27</c:v>
                </c:pt>
                <c:pt idx="569">
                  <c:v>91.27</c:v>
                </c:pt>
                <c:pt idx="570">
                  <c:v>91.25</c:v>
                </c:pt>
                <c:pt idx="571">
                  <c:v>91.23</c:v>
                </c:pt>
                <c:pt idx="572">
                  <c:v>91.19</c:v>
                </c:pt>
                <c:pt idx="573">
                  <c:v>91.16</c:v>
                </c:pt>
                <c:pt idx="574">
                  <c:v>91.12</c:v>
                </c:pt>
                <c:pt idx="575">
                  <c:v>91.11</c:v>
                </c:pt>
                <c:pt idx="576">
                  <c:v>91.11</c:v>
                </c:pt>
                <c:pt idx="577">
                  <c:v>91.13</c:v>
                </c:pt>
                <c:pt idx="578">
                  <c:v>91.16</c:v>
                </c:pt>
                <c:pt idx="579">
                  <c:v>91.18</c:v>
                </c:pt>
                <c:pt idx="580">
                  <c:v>91.17</c:v>
                </c:pt>
                <c:pt idx="581">
                  <c:v>91.15</c:v>
                </c:pt>
                <c:pt idx="582">
                  <c:v>91.12</c:v>
                </c:pt>
                <c:pt idx="583">
                  <c:v>91.09</c:v>
                </c:pt>
                <c:pt idx="584">
                  <c:v>91.06</c:v>
                </c:pt>
                <c:pt idx="585">
                  <c:v>91.05</c:v>
                </c:pt>
                <c:pt idx="586">
                  <c:v>91.06</c:v>
                </c:pt>
                <c:pt idx="587">
                  <c:v>91.07</c:v>
                </c:pt>
                <c:pt idx="588">
                  <c:v>91.08</c:v>
                </c:pt>
                <c:pt idx="589">
                  <c:v>91.06</c:v>
                </c:pt>
                <c:pt idx="590">
                  <c:v>91.01</c:v>
                </c:pt>
                <c:pt idx="591">
                  <c:v>90.97</c:v>
                </c:pt>
                <c:pt idx="592">
                  <c:v>90.94</c:v>
                </c:pt>
                <c:pt idx="593">
                  <c:v>90.93</c:v>
                </c:pt>
                <c:pt idx="594">
                  <c:v>90.95</c:v>
                </c:pt>
                <c:pt idx="595">
                  <c:v>90.96</c:v>
                </c:pt>
                <c:pt idx="596">
                  <c:v>90.97</c:v>
                </c:pt>
                <c:pt idx="597">
                  <c:v>90.96</c:v>
                </c:pt>
                <c:pt idx="598">
                  <c:v>90.95</c:v>
                </c:pt>
                <c:pt idx="599">
                  <c:v>90.95</c:v>
                </c:pt>
                <c:pt idx="600">
                  <c:v>90.94</c:v>
                </c:pt>
                <c:pt idx="601">
                  <c:v>90.94</c:v>
                </c:pt>
                <c:pt idx="602">
                  <c:v>90.92</c:v>
                </c:pt>
                <c:pt idx="603">
                  <c:v>90.9</c:v>
                </c:pt>
                <c:pt idx="604">
                  <c:v>90.88</c:v>
                </c:pt>
                <c:pt idx="605">
                  <c:v>90.87</c:v>
                </c:pt>
                <c:pt idx="606">
                  <c:v>90.87</c:v>
                </c:pt>
                <c:pt idx="607">
                  <c:v>90.87</c:v>
                </c:pt>
                <c:pt idx="608">
                  <c:v>90.9</c:v>
                </c:pt>
                <c:pt idx="609">
                  <c:v>90.94</c:v>
                </c:pt>
                <c:pt idx="610">
                  <c:v>91</c:v>
                </c:pt>
                <c:pt idx="611">
                  <c:v>91.04</c:v>
                </c:pt>
                <c:pt idx="612">
                  <c:v>91.06</c:v>
                </c:pt>
                <c:pt idx="613">
                  <c:v>91.04</c:v>
                </c:pt>
                <c:pt idx="614">
                  <c:v>91.01</c:v>
                </c:pt>
                <c:pt idx="615">
                  <c:v>90.98</c:v>
                </c:pt>
                <c:pt idx="616">
                  <c:v>90.97</c:v>
                </c:pt>
                <c:pt idx="617">
                  <c:v>90.98</c:v>
                </c:pt>
                <c:pt idx="618">
                  <c:v>90.99</c:v>
                </c:pt>
                <c:pt idx="619">
                  <c:v>91</c:v>
                </c:pt>
                <c:pt idx="620">
                  <c:v>91</c:v>
                </c:pt>
                <c:pt idx="621">
                  <c:v>91</c:v>
                </c:pt>
                <c:pt idx="622">
                  <c:v>90.99</c:v>
                </c:pt>
                <c:pt idx="623">
                  <c:v>90.98</c:v>
                </c:pt>
                <c:pt idx="624">
                  <c:v>90.98</c:v>
                </c:pt>
                <c:pt idx="625">
                  <c:v>90.98</c:v>
                </c:pt>
                <c:pt idx="626">
                  <c:v>91.01</c:v>
                </c:pt>
                <c:pt idx="627">
                  <c:v>91.05</c:v>
                </c:pt>
                <c:pt idx="628">
                  <c:v>91.09</c:v>
                </c:pt>
                <c:pt idx="629">
                  <c:v>91.12</c:v>
                </c:pt>
                <c:pt idx="630">
                  <c:v>91.13</c:v>
                </c:pt>
                <c:pt idx="631">
                  <c:v>91.13</c:v>
                </c:pt>
                <c:pt idx="632">
                  <c:v>91.11</c:v>
                </c:pt>
                <c:pt idx="633">
                  <c:v>91.1</c:v>
                </c:pt>
                <c:pt idx="634">
                  <c:v>91.11</c:v>
                </c:pt>
                <c:pt idx="635">
                  <c:v>91.14</c:v>
                </c:pt>
                <c:pt idx="636">
                  <c:v>91.19</c:v>
                </c:pt>
                <c:pt idx="637">
                  <c:v>91.23</c:v>
                </c:pt>
                <c:pt idx="638">
                  <c:v>91.24</c:v>
                </c:pt>
                <c:pt idx="639">
                  <c:v>91.24</c:v>
                </c:pt>
                <c:pt idx="640">
                  <c:v>91.22</c:v>
                </c:pt>
                <c:pt idx="641">
                  <c:v>91.21</c:v>
                </c:pt>
                <c:pt idx="642">
                  <c:v>91.2</c:v>
                </c:pt>
                <c:pt idx="643">
                  <c:v>91.18</c:v>
                </c:pt>
                <c:pt idx="644">
                  <c:v>91.16</c:v>
                </c:pt>
                <c:pt idx="645">
                  <c:v>91.13</c:v>
                </c:pt>
                <c:pt idx="646">
                  <c:v>91.11</c:v>
                </c:pt>
                <c:pt idx="647">
                  <c:v>91.11</c:v>
                </c:pt>
                <c:pt idx="648">
                  <c:v>91.16</c:v>
                </c:pt>
                <c:pt idx="649">
                  <c:v>91.2</c:v>
                </c:pt>
                <c:pt idx="650">
                  <c:v>91.22</c:v>
                </c:pt>
                <c:pt idx="651">
                  <c:v>91.19</c:v>
                </c:pt>
                <c:pt idx="652">
                  <c:v>91.15</c:v>
                </c:pt>
                <c:pt idx="653">
                  <c:v>91.15</c:v>
                </c:pt>
                <c:pt idx="654">
                  <c:v>91.21</c:v>
                </c:pt>
                <c:pt idx="655">
                  <c:v>91.3</c:v>
                </c:pt>
                <c:pt idx="656">
                  <c:v>91.37</c:v>
                </c:pt>
                <c:pt idx="657">
                  <c:v>91.41</c:v>
                </c:pt>
                <c:pt idx="658">
                  <c:v>91.41</c:v>
                </c:pt>
                <c:pt idx="659">
                  <c:v>91.41</c:v>
                </c:pt>
                <c:pt idx="660">
                  <c:v>91.42</c:v>
                </c:pt>
                <c:pt idx="661">
                  <c:v>91.44</c:v>
                </c:pt>
                <c:pt idx="662">
                  <c:v>91.45</c:v>
                </c:pt>
                <c:pt idx="663">
                  <c:v>91.46</c:v>
                </c:pt>
                <c:pt idx="664">
                  <c:v>91.47</c:v>
                </c:pt>
                <c:pt idx="665">
                  <c:v>91.48</c:v>
                </c:pt>
                <c:pt idx="666">
                  <c:v>91.5</c:v>
                </c:pt>
                <c:pt idx="667">
                  <c:v>91.52</c:v>
                </c:pt>
                <c:pt idx="668">
                  <c:v>91.55</c:v>
                </c:pt>
                <c:pt idx="669">
                  <c:v>91.56</c:v>
                </c:pt>
                <c:pt idx="670">
                  <c:v>91.56</c:v>
                </c:pt>
                <c:pt idx="671">
                  <c:v>91.55</c:v>
                </c:pt>
                <c:pt idx="672">
                  <c:v>91.54</c:v>
                </c:pt>
                <c:pt idx="673">
                  <c:v>91.55</c:v>
                </c:pt>
                <c:pt idx="674">
                  <c:v>91.56</c:v>
                </c:pt>
                <c:pt idx="675">
                  <c:v>91.57</c:v>
                </c:pt>
                <c:pt idx="676">
                  <c:v>91.57</c:v>
                </c:pt>
                <c:pt idx="677">
                  <c:v>91.57</c:v>
                </c:pt>
                <c:pt idx="678">
                  <c:v>91.58</c:v>
                </c:pt>
                <c:pt idx="679">
                  <c:v>91.6</c:v>
                </c:pt>
                <c:pt idx="680">
                  <c:v>91.64</c:v>
                </c:pt>
                <c:pt idx="681">
                  <c:v>91.68</c:v>
                </c:pt>
                <c:pt idx="682">
                  <c:v>91.69</c:v>
                </c:pt>
                <c:pt idx="683">
                  <c:v>91.7</c:v>
                </c:pt>
                <c:pt idx="684">
                  <c:v>91.7</c:v>
                </c:pt>
                <c:pt idx="685">
                  <c:v>91.72</c:v>
                </c:pt>
                <c:pt idx="686">
                  <c:v>91.75</c:v>
                </c:pt>
                <c:pt idx="687">
                  <c:v>91.79</c:v>
                </c:pt>
                <c:pt idx="688">
                  <c:v>91.83</c:v>
                </c:pt>
                <c:pt idx="689">
                  <c:v>91.87</c:v>
                </c:pt>
                <c:pt idx="690">
                  <c:v>91.91</c:v>
                </c:pt>
                <c:pt idx="691">
                  <c:v>91.93</c:v>
                </c:pt>
                <c:pt idx="692">
                  <c:v>91.95</c:v>
                </c:pt>
                <c:pt idx="693">
                  <c:v>91.97</c:v>
                </c:pt>
                <c:pt idx="694">
                  <c:v>91.99</c:v>
                </c:pt>
                <c:pt idx="695">
                  <c:v>91.99</c:v>
                </c:pt>
                <c:pt idx="696">
                  <c:v>91.99</c:v>
                </c:pt>
                <c:pt idx="697">
                  <c:v>92</c:v>
                </c:pt>
                <c:pt idx="698">
                  <c:v>92.02</c:v>
                </c:pt>
                <c:pt idx="699">
                  <c:v>92.04</c:v>
                </c:pt>
                <c:pt idx="700">
                  <c:v>92.06</c:v>
                </c:pt>
                <c:pt idx="701">
                  <c:v>92.04</c:v>
                </c:pt>
                <c:pt idx="702">
                  <c:v>92.01</c:v>
                </c:pt>
                <c:pt idx="703">
                  <c:v>91.98</c:v>
                </c:pt>
                <c:pt idx="704">
                  <c:v>91.99</c:v>
                </c:pt>
                <c:pt idx="705">
                  <c:v>92.04</c:v>
                </c:pt>
                <c:pt idx="706">
                  <c:v>92.12</c:v>
                </c:pt>
                <c:pt idx="707">
                  <c:v>92.2</c:v>
                </c:pt>
                <c:pt idx="708">
                  <c:v>92.26</c:v>
                </c:pt>
                <c:pt idx="709">
                  <c:v>92.29</c:v>
                </c:pt>
                <c:pt idx="710">
                  <c:v>92.3</c:v>
                </c:pt>
                <c:pt idx="711">
                  <c:v>92.32</c:v>
                </c:pt>
                <c:pt idx="712">
                  <c:v>92.35</c:v>
                </c:pt>
                <c:pt idx="713">
                  <c:v>92.39</c:v>
                </c:pt>
                <c:pt idx="714">
                  <c:v>92.43</c:v>
                </c:pt>
                <c:pt idx="715">
                  <c:v>92.47</c:v>
                </c:pt>
                <c:pt idx="716">
                  <c:v>92.48</c:v>
                </c:pt>
                <c:pt idx="717">
                  <c:v>92.48</c:v>
                </c:pt>
                <c:pt idx="718">
                  <c:v>92.47</c:v>
                </c:pt>
                <c:pt idx="719">
                  <c:v>92.48</c:v>
                </c:pt>
                <c:pt idx="720">
                  <c:v>92.51</c:v>
                </c:pt>
                <c:pt idx="721">
                  <c:v>92.54</c:v>
                </c:pt>
                <c:pt idx="722">
                  <c:v>92.58</c:v>
                </c:pt>
                <c:pt idx="723">
                  <c:v>92.58</c:v>
                </c:pt>
                <c:pt idx="724">
                  <c:v>92.57</c:v>
                </c:pt>
                <c:pt idx="725">
                  <c:v>92.57</c:v>
                </c:pt>
                <c:pt idx="726">
                  <c:v>92.59</c:v>
                </c:pt>
                <c:pt idx="727">
                  <c:v>92.64</c:v>
                </c:pt>
                <c:pt idx="728">
                  <c:v>92.69</c:v>
                </c:pt>
                <c:pt idx="729">
                  <c:v>92.71</c:v>
                </c:pt>
                <c:pt idx="730">
                  <c:v>92.71</c:v>
                </c:pt>
                <c:pt idx="731">
                  <c:v>92.72</c:v>
                </c:pt>
                <c:pt idx="732">
                  <c:v>92.74</c:v>
                </c:pt>
                <c:pt idx="733">
                  <c:v>92.78</c:v>
                </c:pt>
                <c:pt idx="734">
                  <c:v>92.79</c:v>
                </c:pt>
                <c:pt idx="735">
                  <c:v>92.78</c:v>
                </c:pt>
                <c:pt idx="736">
                  <c:v>92.76</c:v>
                </c:pt>
                <c:pt idx="737">
                  <c:v>92.76</c:v>
                </c:pt>
                <c:pt idx="738">
                  <c:v>92.78</c:v>
                </c:pt>
                <c:pt idx="739">
                  <c:v>92.82</c:v>
                </c:pt>
                <c:pt idx="740">
                  <c:v>92.84</c:v>
                </c:pt>
                <c:pt idx="741">
                  <c:v>92.85</c:v>
                </c:pt>
                <c:pt idx="742">
                  <c:v>92.88</c:v>
                </c:pt>
                <c:pt idx="743">
                  <c:v>92.93</c:v>
                </c:pt>
                <c:pt idx="744">
                  <c:v>92.98</c:v>
                </c:pt>
                <c:pt idx="745">
                  <c:v>93.03</c:v>
                </c:pt>
                <c:pt idx="746">
                  <c:v>93.07</c:v>
                </c:pt>
                <c:pt idx="747">
                  <c:v>93.09</c:v>
                </c:pt>
                <c:pt idx="748">
                  <c:v>93.13</c:v>
                </c:pt>
                <c:pt idx="749">
                  <c:v>93.16</c:v>
                </c:pt>
                <c:pt idx="750">
                  <c:v>93.17</c:v>
                </c:pt>
                <c:pt idx="751">
                  <c:v>93.17</c:v>
                </c:pt>
                <c:pt idx="752">
                  <c:v>93.18</c:v>
                </c:pt>
                <c:pt idx="753">
                  <c:v>93.21</c:v>
                </c:pt>
                <c:pt idx="754">
                  <c:v>93.25</c:v>
                </c:pt>
                <c:pt idx="755">
                  <c:v>93.28</c:v>
                </c:pt>
                <c:pt idx="756">
                  <c:v>93.3</c:v>
                </c:pt>
                <c:pt idx="757">
                  <c:v>93.31</c:v>
                </c:pt>
                <c:pt idx="758">
                  <c:v>93.33</c:v>
                </c:pt>
                <c:pt idx="759">
                  <c:v>93.35</c:v>
                </c:pt>
                <c:pt idx="760">
                  <c:v>93.37</c:v>
                </c:pt>
                <c:pt idx="761">
                  <c:v>93.4</c:v>
                </c:pt>
                <c:pt idx="762">
                  <c:v>93.43</c:v>
                </c:pt>
                <c:pt idx="763">
                  <c:v>93.48</c:v>
                </c:pt>
                <c:pt idx="764">
                  <c:v>93.54</c:v>
                </c:pt>
                <c:pt idx="765">
                  <c:v>93.61</c:v>
                </c:pt>
                <c:pt idx="766">
                  <c:v>93.69</c:v>
                </c:pt>
                <c:pt idx="767">
                  <c:v>93.74</c:v>
                </c:pt>
                <c:pt idx="768">
                  <c:v>93.77</c:v>
                </c:pt>
                <c:pt idx="769">
                  <c:v>93.77</c:v>
                </c:pt>
                <c:pt idx="770">
                  <c:v>93.78</c:v>
                </c:pt>
                <c:pt idx="771">
                  <c:v>93.8</c:v>
                </c:pt>
                <c:pt idx="772">
                  <c:v>93.82</c:v>
                </c:pt>
                <c:pt idx="773">
                  <c:v>93.86</c:v>
                </c:pt>
                <c:pt idx="774">
                  <c:v>93.9</c:v>
                </c:pt>
                <c:pt idx="775">
                  <c:v>93.95</c:v>
                </c:pt>
                <c:pt idx="776">
                  <c:v>94</c:v>
                </c:pt>
                <c:pt idx="777">
                  <c:v>94.04</c:v>
                </c:pt>
                <c:pt idx="778">
                  <c:v>94.07</c:v>
                </c:pt>
                <c:pt idx="779">
                  <c:v>94.08</c:v>
                </c:pt>
                <c:pt idx="780">
                  <c:v>94.1</c:v>
                </c:pt>
                <c:pt idx="781">
                  <c:v>94.12</c:v>
                </c:pt>
                <c:pt idx="782">
                  <c:v>94.16</c:v>
                </c:pt>
                <c:pt idx="783">
                  <c:v>94.22</c:v>
                </c:pt>
                <c:pt idx="784">
                  <c:v>94.28</c:v>
                </c:pt>
                <c:pt idx="785">
                  <c:v>94.34</c:v>
                </c:pt>
                <c:pt idx="786">
                  <c:v>94.37</c:v>
                </c:pt>
                <c:pt idx="787">
                  <c:v>94.36</c:v>
                </c:pt>
                <c:pt idx="788">
                  <c:v>94.34</c:v>
                </c:pt>
                <c:pt idx="789">
                  <c:v>94.33</c:v>
                </c:pt>
                <c:pt idx="790">
                  <c:v>94.36</c:v>
                </c:pt>
                <c:pt idx="791">
                  <c:v>94.42</c:v>
                </c:pt>
                <c:pt idx="792">
                  <c:v>94.49</c:v>
                </c:pt>
                <c:pt idx="793">
                  <c:v>94.57</c:v>
                </c:pt>
                <c:pt idx="794">
                  <c:v>94.63</c:v>
                </c:pt>
                <c:pt idx="795">
                  <c:v>94.69</c:v>
                </c:pt>
                <c:pt idx="796">
                  <c:v>94.72</c:v>
                </c:pt>
                <c:pt idx="797">
                  <c:v>94.74</c:v>
                </c:pt>
                <c:pt idx="798">
                  <c:v>94.76</c:v>
                </c:pt>
                <c:pt idx="799">
                  <c:v>94.78</c:v>
                </c:pt>
                <c:pt idx="800">
                  <c:v>94.81</c:v>
                </c:pt>
                <c:pt idx="801">
                  <c:v>94.87</c:v>
                </c:pt>
                <c:pt idx="802">
                  <c:v>94.93</c:v>
                </c:pt>
                <c:pt idx="803">
                  <c:v>94.98</c:v>
                </c:pt>
                <c:pt idx="804">
                  <c:v>95.02</c:v>
                </c:pt>
                <c:pt idx="805">
                  <c:v>95.05</c:v>
                </c:pt>
                <c:pt idx="806">
                  <c:v>95.06</c:v>
                </c:pt>
                <c:pt idx="807">
                  <c:v>95.08</c:v>
                </c:pt>
                <c:pt idx="808">
                  <c:v>95.11</c:v>
                </c:pt>
                <c:pt idx="809">
                  <c:v>95.15</c:v>
                </c:pt>
                <c:pt idx="810">
                  <c:v>95.19</c:v>
                </c:pt>
                <c:pt idx="811">
                  <c:v>95.21</c:v>
                </c:pt>
                <c:pt idx="812">
                  <c:v>95.22</c:v>
                </c:pt>
                <c:pt idx="813">
                  <c:v>95.24</c:v>
                </c:pt>
                <c:pt idx="814">
                  <c:v>95.29</c:v>
                </c:pt>
                <c:pt idx="815">
                  <c:v>95.36</c:v>
                </c:pt>
                <c:pt idx="816">
                  <c:v>95.43</c:v>
                </c:pt>
                <c:pt idx="817">
                  <c:v>95.49</c:v>
                </c:pt>
                <c:pt idx="818">
                  <c:v>95.53</c:v>
                </c:pt>
                <c:pt idx="819">
                  <c:v>95.56</c:v>
                </c:pt>
                <c:pt idx="820">
                  <c:v>95.6</c:v>
                </c:pt>
                <c:pt idx="821">
                  <c:v>95.65</c:v>
                </c:pt>
                <c:pt idx="822">
                  <c:v>95.7</c:v>
                </c:pt>
                <c:pt idx="823">
                  <c:v>95.75</c:v>
                </c:pt>
                <c:pt idx="824">
                  <c:v>95.78</c:v>
                </c:pt>
                <c:pt idx="825">
                  <c:v>95.82</c:v>
                </c:pt>
                <c:pt idx="826">
                  <c:v>95.86</c:v>
                </c:pt>
                <c:pt idx="827">
                  <c:v>95.9</c:v>
                </c:pt>
                <c:pt idx="828">
                  <c:v>95.92</c:v>
                </c:pt>
                <c:pt idx="829">
                  <c:v>95.94</c:v>
                </c:pt>
                <c:pt idx="830">
                  <c:v>95.96</c:v>
                </c:pt>
                <c:pt idx="831">
                  <c:v>95.98</c:v>
                </c:pt>
                <c:pt idx="832">
                  <c:v>96.03</c:v>
                </c:pt>
                <c:pt idx="833">
                  <c:v>96.09</c:v>
                </c:pt>
                <c:pt idx="834">
                  <c:v>96.15</c:v>
                </c:pt>
                <c:pt idx="835">
                  <c:v>96.17</c:v>
                </c:pt>
                <c:pt idx="836">
                  <c:v>96.17</c:v>
                </c:pt>
                <c:pt idx="837">
                  <c:v>96.16</c:v>
                </c:pt>
                <c:pt idx="838">
                  <c:v>96.18</c:v>
                </c:pt>
                <c:pt idx="839">
                  <c:v>96.23</c:v>
                </c:pt>
                <c:pt idx="840">
                  <c:v>96.29</c:v>
                </c:pt>
                <c:pt idx="841">
                  <c:v>96.34</c:v>
                </c:pt>
                <c:pt idx="842">
                  <c:v>96.37</c:v>
                </c:pt>
                <c:pt idx="843">
                  <c:v>96.39</c:v>
                </c:pt>
                <c:pt idx="844">
                  <c:v>96.42</c:v>
                </c:pt>
                <c:pt idx="845">
                  <c:v>96.45</c:v>
                </c:pt>
                <c:pt idx="846">
                  <c:v>96.49</c:v>
                </c:pt>
                <c:pt idx="847">
                  <c:v>96.52</c:v>
                </c:pt>
                <c:pt idx="848">
                  <c:v>96.53</c:v>
                </c:pt>
                <c:pt idx="849">
                  <c:v>96.54</c:v>
                </c:pt>
                <c:pt idx="850">
                  <c:v>96.57</c:v>
                </c:pt>
                <c:pt idx="851">
                  <c:v>96.61</c:v>
                </c:pt>
                <c:pt idx="852">
                  <c:v>96.66</c:v>
                </c:pt>
                <c:pt idx="853">
                  <c:v>96.7</c:v>
                </c:pt>
                <c:pt idx="854">
                  <c:v>96.72</c:v>
                </c:pt>
                <c:pt idx="855">
                  <c:v>96.73</c:v>
                </c:pt>
                <c:pt idx="856">
                  <c:v>96.75</c:v>
                </c:pt>
                <c:pt idx="857">
                  <c:v>96.76</c:v>
                </c:pt>
                <c:pt idx="858">
                  <c:v>96.77</c:v>
                </c:pt>
                <c:pt idx="859">
                  <c:v>96.78</c:v>
                </c:pt>
                <c:pt idx="860">
                  <c:v>96.8</c:v>
                </c:pt>
                <c:pt idx="861">
                  <c:v>96.84</c:v>
                </c:pt>
                <c:pt idx="862">
                  <c:v>96.88</c:v>
                </c:pt>
                <c:pt idx="863">
                  <c:v>96.93</c:v>
                </c:pt>
                <c:pt idx="864">
                  <c:v>96.97</c:v>
                </c:pt>
                <c:pt idx="865">
                  <c:v>97</c:v>
                </c:pt>
                <c:pt idx="866">
                  <c:v>97.01</c:v>
                </c:pt>
                <c:pt idx="867">
                  <c:v>97.03</c:v>
                </c:pt>
                <c:pt idx="868">
                  <c:v>97.06</c:v>
                </c:pt>
                <c:pt idx="869">
                  <c:v>97.1</c:v>
                </c:pt>
                <c:pt idx="870">
                  <c:v>97.14</c:v>
                </c:pt>
                <c:pt idx="871">
                  <c:v>97.16</c:v>
                </c:pt>
                <c:pt idx="872">
                  <c:v>97.15</c:v>
                </c:pt>
                <c:pt idx="873">
                  <c:v>97.15</c:v>
                </c:pt>
                <c:pt idx="874">
                  <c:v>97.15</c:v>
                </c:pt>
                <c:pt idx="875">
                  <c:v>97.17</c:v>
                </c:pt>
                <c:pt idx="876">
                  <c:v>97.19</c:v>
                </c:pt>
                <c:pt idx="877">
                  <c:v>97.22</c:v>
                </c:pt>
                <c:pt idx="878">
                  <c:v>97.25</c:v>
                </c:pt>
                <c:pt idx="879">
                  <c:v>97.27</c:v>
                </c:pt>
                <c:pt idx="880">
                  <c:v>97.29</c:v>
                </c:pt>
                <c:pt idx="881">
                  <c:v>97.31</c:v>
                </c:pt>
                <c:pt idx="882">
                  <c:v>97.33</c:v>
                </c:pt>
                <c:pt idx="883">
                  <c:v>97.36</c:v>
                </c:pt>
                <c:pt idx="884">
                  <c:v>97.38</c:v>
                </c:pt>
                <c:pt idx="885">
                  <c:v>97.41</c:v>
                </c:pt>
                <c:pt idx="886">
                  <c:v>97.44</c:v>
                </c:pt>
                <c:pt idx="887">
                  <c:v>97.48</c:v>
                </c:pt>
                <c:pt idx="888">
                  <c:v>97.5</c:v>
                </c:pt>
                <c:pt idx="889">
                  <c:v>97.51</c:v>
                </c:pt>
                <c:pt idx="890">
                  <c:v>97.52</c:v>
                </c:pt>
                <c:pt idx="891">
                  <c:v>97.53</c:v>
                </c:pt>
                <c:pt idx="892">
                  <c:v>97.56</c:v>
                </c:pt>
                <c:pt idx="893">
                  <c:v>97.61</c:v>
                </c:pt>
                <c:pt idx="894">
                  <c:v>97.66</c:v>
                </c:pt>
                <c:pt idx="895">
                  <c:v>97.68</c:v>
                </c:pt>
                <c:pt idx="896">
                  <c:v>97.67</c:v>
                </c:pt>
                <c:pt idx="897">
                  <c:v>97.65</c:v>
                </c:pt>
                <c:pt idx="898">
                  <c:v>97.63</c:v>
                </c:pt>
                <c:pt idx="899">
                  <c:v>97.64</c:v>
                </c:pt>
                <c:pt idx="900">
                  <c:v>97.66</c:v>
                </c:pt>
                <c:pt idx="901">
                  <c:v>97.69</c:v>
                </c:pt>
                <c:pt idx="902">
                  <c:v>97.73</c:v>
                </c:pt>
                <c:pt idx="903">
                  <c:v>97.75</c:v>
                </c:pt>
                <c:pt idx="904">
                  <c:v>97.77</c:v>
                </c:pt>
                <c:pt idx="905">
                  <c:v>97.79</c:v>
                </c:pt>
                <c:pt idx="906">
                  <c:v>97.78</c:v>
                </c:pt>
                <c:pt idx="907">
                  <c:v>97.76</c:v>
                </c:pt>
                <c:pt idx="908">
                  <c:v>97.73</c:v>
                </c:pt>
                <c:pt idx="909">
                  <c:v>97.73</c:v>
                </c:pt>
                <c:pt idx="910">
                  <c:v>97.76</c:v>
                </c:pt>
                <c:pt idx="911">
                  <c:v>97.81</c:v>
                </c:pt>
                <c:pt idx="912">
                  <c:v>97.87</c:v>
                </c:pt>
                <c:pt idx="913">
                  <c:v>97.92</c:v>
                </c:pt>
                <c:pt idx="914">
                  <c:v>97.95</c:v>
                </c:pt>
                <c:pt idx="915">
                  <c:v>97.98</c:v>
                </c:pt>
                <c:pt idx="916">
                  <c:v>98</c:v>
                </c:pt>
                <c:pt idx="917">
                  <c:v>98.03</c:v>
                </c:pt>
                <c:pt idx="918">
                  <c:v>98.07</c:v>
                </c:pt>
                <c:pt idx="919">
                  <c:v>98.1</c:v>
                </c:pt>
                <c:pt idx="920">
                  <c:v>98.11</c:v>
                </c:pt>
                <c:pt idx="921">
                  <c:v>98.11</c:v>
                </c:pt>
                <c:pt idx="922">
                  <c:v>98.12</c:v>
                </c:pt>
                <c:pt idx="923">
                  <c:v>98.12</c:v>
                </c:pt>
                <c:pt idx="924">
                  <c:v>98.14</c:v>
                </c:pt>
                <c:pt idx="925">
                  <c:v>98.15</c:v>
                </c:pt>
                <c:pt idx="926">
                  <c:v>98.15</c:v>
                </c:pt>
                <c:pt idx="927">
                  <c:v>98.16</c:v>
                </c:pt>
                <c:pt idx="928">
                  <c:v>98.16</c:v>
                </c:pt>
                <c:pt idx="929">
                  <c:v>98.16</c:v>
                </c:pt>
                <c:pt idx="930">
                  <c:v>98.17</c:v>
                </c:pt>
                <c:pt idx="931">
                  <c:v>98.18</c:v>
                </c:pt>
                <c:pt idx="932">
                  <c:v>98.19</c:v>
                </c:pt>
                <c:pt idx="933">
                  <c:v>98.2</c:v>
                </c:pt>
                <c:pt idx="934">
                  <c:v>98.22</c:v>
                </c:pt>
                <c:pt idx="935">
                  <c:v>98.25</c:v>
                </c:pt>
                <c:pt idx="936">
                  <c:v>98.26</c:v>
                </c:pt>
                <c:pt idx="937">
                  <c:v>98.26</c:v>
                </c:pt>
                <c:pt idx="938">
                  <c:v>98.25</c:v>
                </c:pt>
                <c:pt idx="939">
                  <c:v>98.24</c:v>
                </c:pt>
                <c:pt idx="940">
                  <c:v>98.26</c:v>
                </c:pt>
                <c:pt idx="941">
                  <c:v>98.29</c:v>
                </c:pt>
                <c:pt idx="942">
                  <c:v>98.32</c:v>
                </c:pt>
                <c:pt idx="943">
                  <c:v>98.35</c:v>
                </c:pt>
                <c:pt idx="944">
                  <c:v>98.37</c:v>
                </c:pt>
                <c:pt idx="945">
                  <c:v>98.36</c:v>
                </c:pt>
                <c:pt idx="946">
                  <c:v>98.35</c:v>
                </c:pt>
                <c:pt idx="947">
                  <c:v>98.34</c:v>
                </c:pt>
                <c:pt idx="948">
                  <c:v>98.36</c:v>
                </c:pt>
                <c:pt idx="949">
                  <c:v>98.38</c:v>
                </c:pt>
                <c:pt idx="950">
                  <c:v>98.4</c:v>
                </c:pt>
                <c:pt idx="951">
                  <c:v>98.41</c:v>
                </c:pt>
                <c:pt idx="952">
                  <c:v>98.41</c:v>
                </c:pt>
                <c:pt idx="953">
                  <c:v>98.39</c:v>
                </c:pt>
                <c:pt idx="954">
                  <c:v>98.37</c:v>
                </c:pt>
                <c:pt idx="955">
                  <c:v>98.38</c:v>
                </c:pt>
                <c:pt idx="956">
                  <c:v>98.41</c:v>
                </c:pt>
                <c:pt idx="957">
                  <c:v>98.46</c:v>
                </c:pt>
                <c:pt idx="958">
                  <c:v>98.5</c:v>
                </c:pt>
                <c:pt idx="959">
                  <c:v>98.52</c:v>
                </c:pt>
                <c:pt idx="960">
                  <c:v>98.52</c:v>
                </c:pt>
                <c:pt idx="961">
                  <c:v>98.51</c:v>
                </c:pt>
                <c:pt idx="962">
                  <c:v>98.51</c:v>
                </c:pt>
                <c:pt idx="963">
                  <c:v>98.53</c:v>
                </c:pt>
                <c:pt idx="964">
                  <c:v>98.57</c:v>
                </c:pt>
                <c:pt idx="965">
                  <c:v>98.59</c:v>
                </c:pt>
                <c:pt idx="966">
                  <c:v>98.58</c:v>
                </c:pt>
                <c:pt idx="967">
                  <c:v>98.55</c:v>
                </c:pt>
                <c:pt idx="968">
                  <c:v>98.53</c:v>
                </c:pt>
                <c:pt idx="969">
                  <c:v>98.52</c:v>
                </c:pt>
                <c:pt idx="970">
                  <c:v>98.53</c:v>
                </c:pt>
                <c:pt idx="971">
                  <c:v>98.56</c:v>
                </c:pt>
                <c:pt idx="972">
                  <c:v>98.59</c:v>
                </c:pt>
                <c:pt idx="973">
                  <c:v>98.62</c:v>
                </c:pt>
                <c:pt idx="974">
                  <c:v>98.63</c:v>
                </c:pt>
                <c:pt idx="975">
                  <c:v>98.61</c:v>
                </c:pt>
                <c:pt idx="976">
                  <c:v>98.57</c:v>
                </c:pt>
                <c:pt idx="977">
                  <c:v>98.53</c:v>
                </c:pt>
                <c:pt idx="978">
                  <c:v>98.49</c:v>
                </c:pt>
                <c:pt idx="979">
                  <c:v>98.47</c:v>
                </c:pt>
                <c:pt idx="980">
                  <c:v>98.45</c:v>
                </c:pt>
                <c:pt idx="981">
                  <c:v>98.45</c:v>
                </c:pt>
                <c:pt idx="982">
                  <c:v>98.45</c:v>
                </c:pt>
                <c:pt idx="983">
                  <c:v>98.44</c:v>
                </c:pt>
                <c:pt idx="984">
                  <c:v>98.41</c:v>
                </c:pt>
                <c:pt idx="985">
                  <c:v>98.35</c:v>
                </c:pt>
                <c:pt idx="986">
                  <c:v>98.28</c:v>
                </c:pt>
                <c:pt idx="987">
                  <c:v>98.24</c:v>
                </c:pt>
                <c:pt idx="988">
                  <c:v>98.23</c:v>
                </c:pt>
                <c:pt idx="989">
                  <c:v>98.24</c:v>
                </c:pt>
                <c:pt idx="990">
                  <c:v>98.24</c:v>
                </c:pt>
                <c:pt idx="991">
                  <c:v>98.21</c:v>
                </c:pt>
                <c:pt idx="992">
                  <c:v>98.16</c:v>
                </c:pt>
                <c:pt idx="993">
                  <c:v>98.08</c:v>
                </c:pt>
                <c:pt idx="994">
                  <c:v>97.99</c:v>
                </c:pt>
                <c:pt idx="995">
                  <c:v>97.86</c:v>
                </c:pt>
                <c:pt idx="996">
                  <c:v>97.7</c:v>
                </c:pt>
                <c:pt idx="997">
                  <c:v>97.51</c:v>
                </c:pt>
                <c:pt idx="998">
                  <c:v>97.29</c:v>
                </c:pt>
                <c:pt idx="999">
                  <c:v>97.04</c:v>
                </c:pt>
                <c:pt idx="1000">
                  <c:v>96.79</c:v>
                </c:pt>
                <c:pt idx="1001">
                  <c:v>96.58</c:v>
                </c:pt>
                <c:pt idx="1002">
                  <c:v>96.43</c:v>
                </c:pt>
                <c:pt idx="1003">
                  <c:v>96.36</c:v>
                </c:pt>
                <c:pt idx="1004">
                  <c:v>96.36</c:v>
                </c:pt>
                <c:pt idx="1005">
                  <c:v>96.41</c:v>
                </c:pt>
                <c:pt idx="1006">
                  <c:v>96.46</c:v>
                </c:pt>
                <c:pt idx="1007">
                  <c:v>96.48</c:v>
                </c:pt>
                <c:pt idx="1008">
                  <c:v>96.47</c:v>
                </c:pt>
                <c:pt idx="1009">
                  <c:v>96.42</c:v>
                </c:pt>
                <c:pt idx="1010">
                  <c:v>96.35</c:v>
                </c:pt>
                <c:pt idx="1011">
                  <c:v>96.28</c:v>
                </c:pt>
                <c:pt idx="1012">
                  <c:v>96.21</c:v>
                </c:pt>
                <c:pt idx="1013">
                  <c:v>96.12</c:v>
                </c:pt>
                <c:pt idx="1014">
                  <c:v>96.02</c:v>
                </c:pt>
                <c:pt idx="1015">
                  <c:v>95.9</c:v>
                </c:pt>
                <c:pt idx="1016">
                  <c:v>95.77</c:v>
                </c:pt>
                <c:pt idx="1017">
                  <c:v>95.62</c:v>
                </c:pt>
                <c:pt idx="1018">
                  <c:v>95.48</c:v>
                </c:pt>
                <c:pt idx="1019">
                  <c:v>95.35</c:v>
                </c:pt>
                <c:pt idx="1020">
                  <c:v>95.23</c:v>
                </c:pt>
                <c:pt idx="1021">
                  <c:v>95.12</c:v>
                </c:pt>
                <c:pt idx="1022">
                  <c:v>94.99</c:v>
                </c:pt>
                <c:pt idx="1023">
                  <c:v>94.85</c:v>
                </c:pt>
                <c:pt idx="1024">
                  <c:v>94.71</c:v>
                </c:pt>
                <c:pt idx="1025">
                  <c:v>94.57</c:v>
                </c:pt>
                <c:pt idx="1026">
                  <c:v>94.43</c:v>
                </c:pt>
                <c:pt idx="1027">
                  <c:v>94.3</c:v>
                </c:pt>
                <c:pt idx="1028">
                  <c:v>94.17</c:v>
                </c:pt>
                <c:pt idx="1029">
                  <c:v>94.02</c:v>
                </c:pt>
                <c:pt idx="1030">
                  <c:v>93.85</c:v>
                </c:pt>
                <c:pt idx="1031">
                  <c:v>93.7</c:v>
                </c:pt>
                <c:pt idx="1032">
                  <c:v>93.55</c:v>
                </c:pt>
                <c:pt idx="1033">
                  <c:v>93.4</c:v>
                </c:pt>
                <c:pt idx="1034">
                  <c:v>93.26</c:v>
                </c:pt>
                <c:pt idx="1035">
                  <c:v>93.1</c:v>
                </c:pt>
                <c:pt idx="1036">
                  <c:v>92.96</c:v>
                </c:pt>
                <c:pt idx="1037">
                  <c:v>92.84</c:v>
                </c:pt>
                <c:pt idx="1038">
                  <c:v>92.76</c:v>
                </c:pt>
                <c:pt idx="1039">
                  <c:v>92.69</c:v>
                </c:pt>
                <c:pt idx="1040">
                  <c:v>92.63</c:v>
                </c:pt>
                <c:pt idx="1041">
                  <c:v>92.55</c:v>
                </c:pt>
                <c:pt idx="1042">
                  <c:v>92.45</c:v>
                </c:pt>
                <c:pt idx="1043">
                  <c:v>92.36</c:v>
                </c:pt>
                <c:pt idx="1044">
                  <c:v>92.28</c:v>
                </c:pt>
                <c:pt idx="1045">
                  <c:v>92.24</c:v>
                </c:pt>
                <c:pt idx="1046">
                  <c:v>92.22</c:v>
                </c:pt>
                <c:pt idx="1047">
                  <c:v>92.2</c:v>
                </c:pt>
                <c:pt idx="1048">
                  <c:v>92.18</c:v>
                </c:pt>
                <c:pt idx="1049">
                  <c:v>92.16</c:v>
                </c:pt>
                <c:pt idx="1050">
                  <c:v>92.16</c:v>
                </c:pt>
                <c:pt idx="1051">
                  <c:v>92.17</c:v>
                </c:pt>
                <c:pt idx="1052">
                  <c:v>92.19</c:v>
                </c:pt>
                <c:pt idx="1053">
                  <c:v>92.19</c:v>
                </c:pt>
                <c:pt idx="1054">
                  <c:v>92.18</c:v>
                </c:pt>
                <c:pt idx="1055">
                  <c:v>92.15</c:v>
                </c:pt>
                <c:pt idx="1056">
                  <c:v>92.14</c:v>
                </c:pt>
                <c:pt idx="1057">
                  <c:v>92.14</c:v>
                </c:pt>
                <c:pt idx="1058">
                  <c:v>92.17</c:v>
                </c:pt>
                <c:pt idx="1059">
                  <c:v>92.22</c:v>
                </c:pt>
                <c:pt idx="1060">
                  <c:v>92.25</c:v>
                </c:pt>
                <c:pt idx="1061">
                  <c:v>92.26</c:v>
                </c:pt>
                <c:pt idx="1062">
                  <c:v>92.26</c:v>
                </c:pt>
                <c:pt idx="1063">
                  <c:v>92.27</c:v>
                </c:pt>
                <c:pt idx="1064">
                  <c:v>92.29</c:v>
                </c:pt>
                <c:pt idx="1065">
                  <c:v>92.34</c:v>
                </c:pt>
                <c:pt idx="1066">
                  <c:v>92.38</c:v>
                </c:pt>
                <c:pt idx="1067">
                  <c:v>92.41</c:v>
                </c:pt>
                <c:pt idx="1068">
                  <c:v>92.43</c:v>
                </c:pt>
                <c:pt idx="1069">
                  <c:v>92.47</c:v>
                </c:pt>
                <c:pt idx="1070">
                  <c:v>92.53</c:v>
                </c:pt>
                <c:pt idx="1071">
                  <c:v>92.6</c:v>
                </c:pt>
                <c:pt idx="1072">
                  <c:v>92.67</c:v>
                </c:pt>
                <c:pt idx="1073">
                  <c:v>92.73</c:v>
                </c:pt>
                <c:pt idx="1074">
                  <c:v>92.78</c:v>
                </c:pt>
                <c:pt idx="1075">
                  <c:v>92.83</c:v>
                </c:pt>
                <c:pt idx="1076">
                  <c:v>92.89</c:v>
                </c:pt>
                <c:pt idx="1077">
                  <c:v>92.99</c:v>
                </c:pt>
                <c:pt idx="1078">
                  <c:v>93.11</c:v>
                </c:pt>
                <c:pt idx="1079">
                  <c:v>93.24</c:v>
                </c:pt>
                <c:pt idx="1080">
                  <c:v>93.35</c:v>
                </c:pt>
                <c:pt idx="1081">
                  <c:v>93.43</c:v>
                </c:pt>
                <c:pt idx="1082">
                  <c:v>93.51</c:v>
                </c:pt>
                <c:pt idx="1083">
                  <c:v>93.59</c:v>
                </c:pt>
                <c:pt idx="1084">
                  <c:v>93.7</c:v>
                </c:pt>
                <c:pt idx="1085">
                  <c:v>93.83</c:v>
                </c:pt>
                <c:pt idx="1086">
                  <c:v>93.96</c:v>
                </c:pt>
                <c:pt idx="1087">
                  <c:v>94.09</c:v>
                </c:pt>
                <c:pt idx="1088">
                  <c:v>94.19</c:v>
                </c:pt>
                <c:pt idx="1089">
                  <c:v>94.28</c:v>
                </c:pt>
                <c:pt idx="1090">
                  <c:v>94.36</c:v>
                </c:pt>
                <c:pt idx="1091">
                  <c:v>94.44</c:v>
                </c:pt>
                <c:pt idx="1092">
                  <c:v>94.51</c:v>
                </c:pt>
                <c:pt idx="1093">
                  <c:v>94.58</c:v>
                </c:pt>
                <c:pt idx="1094">
                  <c:v>94.64</c:v>
                </c:pt>
                <c:pt idx="1095">
                  <c:v>94.69</c:v>
                </c:pt>
                <c:pt idx="1096">
                  <c:v>94.72</c:v>
                </c:pt>
                <c:pt idx="1097">
                  <c:v>94.74</c:v>
                </c:pt>
                <c:pt idx="1098">
                  <c:v>94.75</c:v>
                </c:pt>
                <c:pt idx="1099">
                  <c:v>94.75</c:v>
                </c:pt>
                <c:pt idx="1100">
                  <c:v>94.75</c:v>
                </c:pt>
                <c:pt idx="1101">
                  <c:v>94.74</c:v>
                </c:pt>
                <c:pt idx="1102">
                  <c:v>94.74</c:v>
                </c:pt>
                <c:pt idx="1103">
                  <c:v>94.75</c:v>
                </c:pt>
                <c:pt idx="1104">
                  <c:v>94.76</c:v>
                </c:pt>
                <c:pt idx="1105">
                  <c:v>94.76</c:v>
                </c:pt>
                <c:pt idx="1106">
                  <c:v>94.75</c:v>
                </c:pt>
                <c:pt idx="1107">
                  <c:v>94.71</c:v>
                </c:pt>
                <c:pt idx="1108">
                  <c:v>94.68</c:v>
                </c:pt>
                <c:pt idx="1109">
                  <c:v>94.66</c:v>
                </c:pt>
                <c:pt idx="1110">
                  <c:v>94.66</c:v>
                </c:pt>
                <c:pt idx="1111">
                  <c:v>94.67</c:v>
                </c:pt>
                <c:pt idx="1112">
                  <c:v>94.69</c:v>
                </c:pt>
                <c:pt idx="1113">
                  <c:v>94.71</c:v>
                </c:pt>
                <c:pt idx="1114">
                  <c:v>94.71</c:v>
                </c:pt>
                <c:pt idx="1115">
                  <c:v>94.71</c:v>
                </c:pt>
                <c:pt idx="1116">
                  <c:v>94.71</c:v>
                </c:pt>
                <c:pt idx="1117">
                  <c:v>94.72</c:v>
                </c:pt>
                <c:pt idx="1118">
                  <c:v>94.75</c:v>
                </c:pt>
                <c:pt idx="1119">
                  <c:v>94.79</c:v>
                </c:pt>
                <c:pt idx="1120">
                  <c:v>94.83</c:v>
                </c:pt>
                <c:pt idx="1121">
                  <c:v>94.87</c:v>
                </c:pt>
                <c:pt idx="1122">
                  <c:v>94.91</c:v>
                </c:pt>
                <c:pt idx="1123">
                  <c:v>94.96</c:v>
                </c:pt>
                <c:pt idx="1124">
                  <c:v>95.03</c:v>
                </c:pt>
                <c:pt idx="1125">
                  <c:v>95.13</c:v>
                </c:pt>
                <c:pt idx="1126">
                  <c:v>95.22</c:v>
                </c:pt>
                <c:pt idx="1127">
                  <c:v>95.31</c:v>
                </c:pt>
                <c:pt idx="1128">
                  <c:v>95.37</c:v>
                </c:pt>
                <c:pt idx="1129">
                  <c:v>95.41</c:v>
                </c:pt>
                <c:pt idx="1130">
                  <c:v>95.45</c:v>
                </c:pt>
                <c:pt idx="1131">
                  <c:v>95.49</c:v>
                </c:pt>
                <c:pt idx="1132">
                  <c:v>95.54</c:v>
                </c:pt>
                <c:pt idx="1133">
                  <c:v>95.61</c:v>
                </c:pt>
                <c:pt idx="1134">
                  <c:v>95.68</c:v>
                </c:pt>
                <c:pt idx="1135">
                  <c:v>95.77</c:v>
                </c:pt>
                <c:pt idx="1136">
                  <c:v>95.85</c:v>
                </c:pt>
                <c:pt idx="1137">
                  <c:v>95.93</c:v>
                </c:pt>
                <c:pt idx="1138">
                  <c:v>95.98</c:v>
                </c:pt>
                <c:pt idx="1139">
                  <c:v>96.01</c:v>
                </c:pt>
                <c:pt idx="1140">
                  <c:v>96.04</c:v>
                </c:pt>
                <c:pt idx="1141">
                  <c:v>96.07</c:v>
                </c:pt>
                <c:pt idx="1142">
                  <c:v>96.11</c:v>
                </c:pt>
                <c:pt idx="1143">
                  <c:v>96.14</c:v>
                </c:pt>
                <c:pt idx="1144">
                  <c:v>96.18</c:v>
                </c:pt>
                <c:pt idx="1145">
                  <c:v>96.21</c:v>
                </c:pt>
                <c:pt idx="1146">
                  <c:v>96.24</c:v>
                </c:pt>
                <c:pt idx="1147">
                  <c:v>96.29</c:v>
                </c:pt>
                <c:pt idx="1148">
                  <c:v>96.36</c:v>
                </c:pt>
                <c:pt idx="1149">
                  <c:v>96.46</c:v>
                </c:pt>
                <c:pt idx="1150">
                  <c:v>96.56</c:v>
                </c:pt>
                <c:pt idx="1151">
                  <c:v>96.67</c:v>
                </c:pt>
                <c:pt idx="1152">
                  <c:v>96.77</c:v>
                </c:pt>
                <c:pt idx="1153">
                  <c:v>96.85</c:v>
                </c:pt>
                <c:pt idx="1154">
                  <c:v>96.91</c:v>
                </c:pt>
                <c:pt idx="1155">
                  <c:v>96.97</c:v>
                </c:pt>
                <c:pt idx="1156">
                  <c:v>97.03</c:v>
                </c:pt>
                <c:pt idx="1157">
                  <c:v>97.11</c:v>
                </c:pt>
                <c:pt idx="1158">
                  <c:v>97.17</c:v>
                </c:pt>
                <c:pt idx="1159">
                  <c:v>97.23</c:v>
                </c:pt>
                <c:pt idx="1160">
                  <c:v>97.27</c:v>
                </c:pt>
                <c:pt idx="1161">
                  <c:v>97.31</c:v>
                </c:pt>
                <c:pt idx="1162">
                  <c:v>97.36</c:v>
                </c:pt>
                <c:pt idx="1163">
                  <c:v>97.41</c:v>
                </c:pt>
                <c:pt idx="1164">
                  <c:v>97.47</c:v>
                </c:pt>
                <c:pt idx="1165">
                  <c:v>97.52</c:v>
                </c:pt>
                <c:pt idx="1166">
                  <c:v>97.57</c:v>
                </c:pt>
                <c:pt idx="1167">
                  <c:v>97.62</c:v>
                </c:pt>
                <c:pt idx="1168">
                  <c:v>97.67</c:v>
                </c:pt>
                <c:pt idx="1169">
                  <c:v>97.71</c:v>
                </c:pt>
                <c:pt idx="1170">
                  <c:v>97.74</c:v>
                </c:pt>
                <c:pt idx="1171">
                  <c:v>97.76</c:v>
                </c:pt>
                <c:pt idx="1172">
                  <c:v>97.78</c:v>
                </c:pt>
                <c:pt idx="1173">
                  <c:v>97.82</c:v>
                </c:pt>
                <c:pt idx="1174">
                  <c:v>97.87</c:v>
                </c:pt>
                <c:pt idx="1175">
                  <c:v>97.92</c:v>
                </c:pt>
                <c:pt idx="1176">
                  <c:v>97.96</c:v>
                </c:pt>
                <c:pt idx="1177">
                  <c:v>98.01</c:v>
                </c:pt>
                <c:pt idx="1178">
                  <c:v>98.05</c:v>
                </c:pt>
                <c:pt idx="1179">
                  <c:v>98.09</c:v>
                </c:pt>
                <c:pt idx="1180">
                  <c:v>98.1</c:v>
                </c:pt>
                <c:pt idx="1181">
                  <c:v>98.11</c:v>
                </c:pt>
                <c:pt idx="1182">
                  <c:v>98.12</c:v>
                </c:pt>
                <c:pt idx="1183">
                  <c:v>98.14</c:v>
                </c:pt>
                <c:pt idx="1184">
                  <c:v>98.18</c:v>
                </c:pt>
                <c:pt idx="1185">
                  <c:v>98.23</c:v>
                </c:pt>
                <c:pt idx="1186">
                  <c:v>98.28</c:v>
                </c:pt>
                <c:pt idx="1187">
                  <c:v>98.3</c:v>
                </c:pt>
                <c:pt idx="1188">
                  <c:v>98.3</c:v>
                </c:pt>
                <c:pt idx="1189">
                  <c:v>98.29</c:v>
                </c:pt>
                <c:pt idx="1190">
                  <c:v>98.29</c:v>
                </c:pt>
                <c:pt idx="1191">
                  <c:v>98.31</c:v>
                </c:pt>
                <c:pt idx="1192">
                  <c:v>98.34</c:v>
                </c:pt>
                <c:pt idx="1193">
                  <c:v>98.39</c:v>
                </c:pt>
                <c:pt idx="1194">
                  <c:v>98.42</c:v>
                </c:pt>
                <c:pt idx="1195">
                  <c:v>98.44</c:v>
                </c:pt>
                <c:pt idx="1196">
                  <c:v>98.44</c:v>
                </c:pt>
                <c:pt idx="1197">
                  <c:v>98.43</c:v>
                </c:pt>
                <c:pt idx="1198">
                  <c:v>98.43</c:v>
                </c:pt>
                <c:pt idx="1199">
                  <c:v>98.44</c:v>
                </c:pt>
                <c:pt idx="1200">
                  <c:v>98.46</c:v>
                </c:pt>
                <c:pt idx="1201">
                  <c:v>98.48</c:v>
                </c:pt>
                <c:pt idx="1202">
                  <c:v>98.52</c:v>
                </c:pt>
                <c:pt idx="1203">
                  <c:v>98.56</c:v>
                </c:pt>
                <c:pt idx="1204">
                  <c:v>98.59</c:v>
                </c:pt>
                <c:pt idx="1205">
                  <c:v>98.61</c:v>
                </c:pt>
                <c:pt idx="1206">
                  <c:v>98.62</c:v>
                </c:pt>
                <c:pt idx="1207">
                  <c:v>98.63</c:v>
                </c:pt>
                <c:pt idx="1208">
                  <c:v>98.63</c:v>
                </c:pt>
                <c:pt idx="1209">
                  <c:v>98.64</c:v>
                </c:pt>
                <c:pt idx="1210">
                  <c:v>98.63</c:v>
                </c:pt>
                <c:pt idx="1211">
                  <c:v>98.62</c:v>
                </c:pt>
                <c:pt idx="1212">
                  <c:v>98.6</c:v>
                </c:pt>
                <c:pt idx="1213">
                  <c:v>98.58</c:v>
                </c:pt>
                <c:pt idx="1214">
                  <c:v>98.57</c:v>
                </c:pt>
                <c:pt idx="1215">
                  <c:v>98.59</c:v>
                </c:pt>
                <c:pt idx="1216">
                  <c:v>98.63</c:v>
                </c:pt>
                <c:pt idx="1217">
                  <c:v>98.66</c:v>
                </c:pt>
                <c:pt idx="1218">
                  <c:v>98.68</c:v>
                </c:pt>
                <c:pt idx="1219">
                  <c:v>98.67</c:v>
                </c:pt>
                <c:pt idx="1220">
                  <c:v>98.67</c:v>
                </c:pt>
                <c:pt idx="1221">
                  <c:v>98.68</c:v>
                </c:pt>
                <c:pt idx="1222">
                  <c:v>98.7</c:v>
                </c:pt>
                <c:pt idx="1223">
                  <c:v>98.72</c:v>
                </c:pt>
                <c:pt idx="1224">
                  <c:v>98.73</c:v>
                </c:pt>
                <c:pt idx="1225">
                  <c:v>98.76</c:v>
                </c:pt>
                <c:pt idx="1226">
                  <c:v>98.78</c:v>
                </c:pt>
                <c:pt idx="1227">
                  <c:v>98.8</c:v>
                </c:pt>
                <c:pt idx="1228">
                  <c:v>98.82</c:v>
                </c:pt>
                <c:pt idx="1229">
                  <c:v>98.82</c:v>
                </c:pt>
                <c:pt idx="1230">
                  <c:v>98.82</c:v>
                </c:pt>
                <c:pt idx="1231">
                  <c:v>98.82</c:v>
                </c:pt>
                <c:pt idx="1232">
                  <c:v>98.82</c:v>
                </c:pt>
                <c:pt idx="1233">
                  <c:v>98.81</c:v>
                </c:pt>
                <c:pt idx="1234">
                  <c:v>98.81</c:v>
                </c:pt>
                <c:pt idx="1235">
                  <c:v>98.8</c:v>
                </c:pt>
                <c:pt idx="1236">
                  <c:v>98.79</c:v>
                </c:pt>
                <c:pt idx="1237">
                  <c:v>98.8</c:v>
                </c:pt>
                <c:pt idx="1238">
                  <c:v>98.81</c:v>
                </c:pt>
                <c:pt idx="1239">
                  <c:v>98.82</c:v>
                </c:pt>
                <c:pt idx="1240">
                  <c:v>98.82</c:v>
                </c:pt>
                <c:pt idx="1241">
                  <c:v>98.82</c:v>
                </c:pt>
                <c:pt idx="1242">
                  <c:v>98.81</c:v>
                </c:pt>
                <c:pt idx="1243">
                  <c:v>98.83</c:v>
                </c:pt>
                <c:pt idx="1244">
                  <c:v>98.85</c:v>
                </c:pt>
                <c:pt idx="1245">
                  <c:v>98.86</c:v>
                </c:pt>
                <c:pt idx="1246">
                  <c:v>98.86</c:v>
                </c:pt>
                <c:pt idx="1247">
                  <c:v>98.85</c:v>
                </c:pt>
                <c:pt idx="1248">
                  <c:v>98.84</c:v>
                </c:pt>
                <c:pt idx="1249">
                  <c:v>98.85</c:v>
                </c:pt>
                <c:pt idx="1250">
                  <c:v>98.85</c:v>
                </c:pt>
                <c:pt idx="1251">
                  <c:v>98.86</c:v>
                </c:pt>
                <c:pt idx="1252">
                  <c:v>98.86</c:v>
                </c:pt>
                <c:pt idx="1253">
                  <c:v>98.87</c:v>
                </c:pt>
                <c:pt idx="1254">
                  <c:v>98.89</c:v>
                </c:pt>
                <c:pt idx="1255">
                  <c:v>98.9</c:v>
                </c:pt>
                <c:pt idx="1256">
                  <c:v>98.91</c:v>
                </c:pt>
                <c:pt idx="1257">
                  <c:v>98.91</c:v>
                </c:pt>
                <c:pt idx="1258">
                  <c:v>98.91</c:v>
                </c:pt>
                <c:pt idx="1259">
                  <c:v>98.91</c:v>
                </c:pt>
                <c:pt idx="1260">
                  <c:v>98.91</c:v>
                </c:pt>
                <c:pt idx="1261">
                  <c:v>98.92</c:v>
                </c:pt>
                <c:pt idx="1262">
                  <c:v>98.94</c:v>
                </c:pt>
                <c:pt idx="1263">
                  <c:v>98.96</c:v>
                </c:pt>
                <c:pt idx="1264">
                  <c:v>98.96</c:v>
                </c:pt>
                <c:pt idx="1265">
                  <c:v>98.96</c:v>
                </c:pt>
                <c:pt idx="1266">
                  <c:v>98.94</c:v>
                </c:pt>
                <c:pt idx="1267">
                  <c:v>98.93</c:v>
                </c:pt>
                <c:pt idx="1268">
                  <c:v>98.93</c:v>
                </c:pt>
                <c:pt idx="1269">
                  <c:v>98.95</c:v>
                </c:pt>
                <c:pt idx="1270">
                  <c:v>98.98</c:v>
                </c:pt>
                <c:pt idx="1271">
                  <c:v>99.02</c:v>
                </c:pt>
                <c:pt idx="1272">
                  <c:v>99.04</c:v>
                </c:pt>
                <c:pt idx="1273">
                  <c:v>99.04</c:v>
                </c:pt>
                <c:pt idx="1274">
                  <c:v>99.02</c:v>
                </c:pt>
                <c:pt idx="1275">
                  <c:v>99</c:v>
                </c:pt>
                <c:pt idx="1276">
                  <c:v>99</c:v>
                </c:pt>
                <c:pt idx="1277">
                  <c:v>98.99</c:v>
                </c:pt>
                <c:pt idx="1278">
                  <c:v>98.99</c:v>
                </c:pt>
                <c:pt idx="1279">
                  <c:v>98.99</c:v>
                </c:pt>
                <c:pt idx="1280">
                  <c:v>98.99</c:v>
                </c:pt>
                <c:pt idx="1281">
                  <c:v>99.02</c:v>
                </c:pt>
                <c:pt idx="1282">
                  <c:v>99.07</c:v>
                </c:pt>
                <c:pt idx="1283">
                  <c:v>99.12</c:v>
                </c:pt>
                <c:pt idx="1284">
                  <c:v>99.14</c:v>
                </c:pt>
                <c:pt idx="1285">
                  <c:v>99.14</c:v>
                </c:pt>
                <c:pt idx="1286">
                  <c:v>99.12</c:v>
                </c:pt>
                <c:pt idx="1287">
                  <c:v>99.12</c:v>
                </c:pt>
                <c:pt idx="1288">
                  <c:v>99.14</c:v>
                </c:pt>
                <c:pt idx="1289">
                  <c:v>99.18</c:v>
                </c:pt>
                <c:pt idx="1290">
                  <c:v>99.23</c:v>
                </c:pt>
                <c:pt idx="1291">
                  <c:v>99.26</c:v>
                </c:pt>
                <c:pt idx="1292">
                  <c:v>99.28</c:v>
                </c:pt>
                <c:pt idx="1293">
                  <c:v>99.3</c:v>
                </c:pt>
                <c:pt idx="1294">
                  <c:v>99.31</c:v>
                </c:pt>
                <c:pt idx="1295">
                  <c:v>99.31</c:v>
                </c:pt>
                <c:pt idx="1296">
                  <c:v>99.3</c:v>
                </c:pt>
                <c:pt idx="1297">
                  <c:v>99.29</c:v>
                </c:pt>
                <c:pt idx="1298">
                  <c:v>99.29</c:v>
                </c:pt>
                <c:pt idx="1299">
                  <c:v>99.3</c:v>
                </c:pt>
                <c:pt idx="1300">
                  <c:v>99.33</c:v>
                </c:pt>
                <c:pt idx="1301">
                  <c:v>99.34</c:v>
                </c:pt>
                <c:pt idx="1302">
                  <c:v>99.34</c:v>
                </c:pt>
                <c:pt idx="1303">
                  <c:v>99.32</c:v>
                </c:pt>
                <c:pt idx="1304">
                  <c:v>99.3</c:v>
                </c:pt>
                <c:pt idx="1305">
                  <c:v>99.29</c:v>
                </c:pt>
                <c:pt idx="1306">
                  <c:v>99.3</c:v>
                </c:pt>
                <c:pt idx="1307">
                  <c:v>99.32</c:v>
                </c:pt>
                <c:pt idx="1308">
                  <c:v>99.34</c:v>
                </c:pt>
                <c:pt idx="1309">
                  <c:v>99.35</c:v>
                </c:pt>
                <c:pt idx="1310">
                  <c:v>99.35</c:v>
                </c:pt>
                <c:pt idx="1311">
                  <c:v>99.34</c:v>
                </c:pt>
                <c:pt idx="1312">
                  <c:v>99.34</c:v>
                </c:pt>
                <c:pt idx="1313">
                  <c:v>99.34</c:v>
                </c:pt>
                <c:pt idx="1314">
                  <c:v>99.35</c:v>
                </c:pt>
                <c:pt idx="1315">
                  <c:v>99.34</c:v>
                </c:pt>
                <c:pt idx="1316">
                  <c:v>99.32</c:v>
                </c:pt>
                <c:pt idx="1317">
                  <c:v>99.29</c:v>
                </c:pt>
                <c:pt idx="1318">
                  <c:v>99.25</c:v>
                </c:pt>
                <c:pt idx="1319">
                  <c:v>99.21</c:v>
                </c:pt>
                <c:pt idx="1320">
                  <c:v>99.18</c:v>
                </c:pt>
                <c:pt idx="1321">
                  <c:v>99.17</c:v>
                </c:pt>
                <c:pt idx="1322">
                  <c:v>99.17</c:v>
                </c:pt>
                <c:pt idx="1323">
                  <c:v>99.18</c:v>
                </c:pt>
                <c:pt idx="1324">
                  <c:v>99.18</c:v>
                </c:pt>
                <c:pt idx="1325">
                  <c:v>99.2</c:v>
                </c:pt>
                <c:pt idx="1326">
                  <c:v>99.21</c:v>
                </c:pt>
                <c:pt idx="1327">
                  <c:v>99.22</c:v>
                </c:pt>
                <c:pt idx="1328">
                  <c:v>99.23</c:v>
                </c:pt>
                <c:pt idx="1329">
                  <c:v>99.23</c:v>
                </c:pt>
                <c:pt idx="1330">
                  <c:v>99.23</c:v>
                </c:pt>
                <c:pt idx="1331">
                  <c:v>99.22</c:v>
                </c:pt>
                <c:pt idx="1332">
                  <c:v>99.21</c:v>
                </c:pt>
                <c:pt idx="1333">
                  <c:v>99.22</c:v>
                </c:pt>
                <c:pt idx="1334">
                  <c:v>99.22</c:v>
                </c:pt>
                <c:pt idx="1335">
                  <c:v>99.21</c:v>
                </c:pt>
                <c:pt idx="1336">
                  <c:v>99.22</c:v>
                </c:pt>
                <c:pt idx="1337">
                  <c:v>99.24</c:v>
                </c:pt>
                <c:pt idx="1338">
                  <c:v>99.27</c:v>
                </c:pt>
                <c:pt idx="1339">
                  <c:v>99.31</c:v>
                </c:pt>
                <c:pt idx="1340">
                  <c:v>99.32</c:v>
                </c:pt>
                <c:pt idx="1341">
                  <c:v>99.32</c:v>
                </c:pt>
                <c:pt idx="1342">
                  <c:v>99.3</c:v>
                </c:pt>
                <c:pt idx="1343">
                  <c:v>99.26</c:v>
                </c:pt>
                <c:pt idx="1344">
                  <c:v>99.23</c:v>
                </c:pt>
                <c:pt idx="1345">
                  <c:v>99.21</c:v>
                </c:pt>
                <c:pt idx="1346">
                  <c:v>99.2</c:v>
                </c:pt>
                <c:pt idx="1347">
                  <c:v>99.21</c:v>
                </c:pt>
                <c:pt idx="1348">
                  <c:v>99.22</c:v>
                </c:pt>
                <c:pt idx="1349">
                  <c:v>99.23</c:v>
                </c:pt>
                <c:pt idx="1350">
                  <c:v>99.23</c:v>
                </c:pt>
                <c:pt idx="1351">
                  <c:v>99.24</c:v>
                </c:pt>
                <c:pt idx="1352">
                  <c:v>99.24</c:v>
                </c:pt>
                <c:pt idx="1353">
                  <c:v>99.25</c:v>
                </c:pt>
                <c:pt idx="1354">
                  <c:v>99.27</c:v>
                </c:pt>
                <c:pt idx="1355">
                  <c:v>99.29</c:v>
                </c:pt>
                <c:pt idx="1356">
                  <c:v>99.31</c:v>
                </c:pt>
                <c:pt idx="1357">
                  <c:v>99.31</c:v>
                </c:pt>
                <c:pt idx="1358">
                  <c:v>99.31</c:v>
                </c:pt>
                <c:pt idx="1359">
                  <c:v>99.32</c:v>
                </c:pt>
                <c:pt idx="1360">
                  <c:v>99.33</c:v>
                </c:pt>
                <c:pt idx="1361">
                  <c:v>99.36</c:v>
                </c:pt>
                <c:pt idx="1362">
                  <c:v>99.37</c:v>
                </c:pt>
                <c:pt idx="1363">
                  <c:v>99.37</c:v>
                </c:pt>
                <c:pt idx="1364">
                  <c:v>99.35</c:v>
                </c:pt>
                <c:pt idx="1365">
                  <c:v>99.33</c:v>
                </c:pt>
                <c:pt idx="1366">
                  <c:v>99.33</c:v>
                </c:pt>
                <c:pt idx="1367">
                  <c:v>99.34</c:v>
                </c:pt>
                <c:pt idx="1368">
                  <c:v>99.35</c:v>
                </c:pt>
                <c:pt idx="1369">
                  <c:v>99.36</c:v>
                </c:pt>
                <c:pt idx="1370">
                  <c:v>99.37</c:v>
                </c:pt>
                <c:pt idx="1371">
                  <c:v>99.39</c:v>
                </c:pt>
                <c:pt idx="1372">
                  <c:v>99.41</c:v>
                </c:pt>
                <c:pt idx="1373">
                  <c:v>99.43</c:v>
                </c:pt>
                <c:pt idx="1374">
                  <c:v>99.44</c:v>
                </c:pt>
                <c:pt idx="1375">
                  <c:v>99.45</c:v>
                </c:pt>
                <c:pt idx="1376">
                  <c:v>99.45</c:v>
                </c:pt>
                <c:pt idx="1377">
                  <c:v>99.44</c:v>
                </c:pt>
                <c:pt idx="1378">
                  <c:v>99.44</c:v>
                </c:pt>
                <c:pt idx="1379">
                  <c:v>99.43</c:v>
                </c:pt>
                <c:pt idx="1380">
                  <c:v>99.43</c:v>
                </c:pt>
                <c:pt idx="1381">
                  <c:v>99.44</c:v>
                </c:pt>
                <c:pt idx="1382">
                  <c:v>99.45</c:v>
                </c:pt>
                <c:pt idx="1383">
                  <c:v>99.45</c:v>
                </c:pt>
                <c:pt idx="1384">
                  <c:v>99.43</c:v>
                </c:pt>
                <c:pt idx="1385">
                  <c:v>99.41</c:v>
                </c:pt>
                <c:pt idx="1386">
                  <c:v>99.4</c:v>
                </c:pt>
                <c:pt idx="1387">
                  <c:v>99.42</c:v>
                </c:pt>
                <c:pt idx="1388">
                  <c:v>99.45</c:v>
                </c:pt>
                <c:pt idx="1389">
                  <c:v>99.44</c:v>
                </c:pt>
                <c:pt idx="1390">
                  <c:v>99.41</c:v>
                </c:pt>
                <c:pt idx="1391">
                  <c:v>99.38</c:v>
                </c:pt>
                <c:pt idx="1392">
                  <c:v>99.36</c:v>
                </c:pt>
                <c:pt idx="1393">
                  <c:v>99.36</c:v>
                </c:pt>
                <c:pt idx="1394">
                  <c:v>99.35</c:v>
                </c:pt>
                <c:pt idx="1395">
                  <c:v>99.33</c:v>
                </c:pt>
                <c:pt idx="1396">
                  <c:v>99.31</c:v>
                </c:pt>
                <c:pt idx="1397">
                  <c:v>99.32</c:v>
                </c:pt>
                <c:pt idx="1398">
                  <c:v>99.34</c:v>
                </c:pt>
                <c:pt idx="1399">
                  <c:v>99.37</c:v>
                </c:pt>
                <c:pt idx="1400">
                  <c:v>99.4</c:v>
                </c:pt>
                <c:pt idx="1401">
                  <c:v>99.43</c:v>
                </c:pt>
                <c:pt idx="1402">
                  <c:v>99.44</c:v>
                </c:pt>
                <c:pt idx="1403">
                  <c:v>99.44</c:v>
                </c:pt>
                <c:pt idx="1404">
                  <c:v>99.43</c:v>
                </c:pt>
                <c:pt idx="1405">
                  <c:v>99.42</c:v>
                </c:pt>
                <c:pt idx="1406">
                  <c:v>99.42</c:v>
                </c:pt>
                <c:pt idx="1407">
                  <c:v>99.42</c:v>
                </c:pt>
                <c:pt idx="1408">
                  <c:v>99.44</c:v>
                </c:pt>
                <c:pt idx="1409">
                  <c:v>99.46</c:v>
                </c:pt>
                <c:pt idx="1410">
                  <c:v>99.49</c:v>
                </c:pt>
                <c:pt idx="1411">
                  <c:v>99.49</c:v>
                </c:pt>
                <c:pt idx="1412">
                  <c:v>99.47</c:v>
                </c:pt>
                <c:pt idx="1413">
                  <c:v>99.44</c:v>
                </c:pt>
                <c:pt idx="1414">
                  <c:v>99.4</c:v>
                </c:pt>
                <c:pt idx="1415">
                  <c:v>99.36</c:v>
                </c:pt>
                <c:pt idx="1416">
                  <c:v>99.35</c:v>
                </c:pt>
                <c:pt idx="1417">
                  <c:v>99.37</c:v>
                </c:pt>
                <c:pt idx="1418">
                  <c:v>99.4</c:v>
                </c:pt>
                <c:pt idx="1419">
                  <c:v>99.41</c:v>
                </c:pt>
                <c:pt idx="1420">
                  <c:v>99.42</c:v>
                </c:pt>
                <c:pt idx="1421">
                  <c:v>99.42</c:v>
                </c:pt>
                <c:pt idx="1422">
                  <c:v>99.42</c:v>
                </c:pt>
                <c:pt idx="1423">
                  <c:v>99.43</c:v>
                </c:pt>
                <c:pt idx="1424">
                  <c:v>99.42</c:v>
                </c:pt>
                <c:pt idx="1425">
                  <c:v>99.42</c:v>
                </c:pt>
                <c:pt idx="1426">
                  <c:v>99.44</c:v>
                </c:pt>
                <c:pt idx="1427">
                  <c:v>99.45</c:v>
                </c:pt>
                <c:pt idx="1428">
                  <c:v>99.46</c:v>
                </c:pt>
                <c:pt idx="1429">
                  <c:v>99.44</c:v>
                </c:pt>
                <c:pt idx="1430">
                  <c:v>99.41</c:v>
                </c:pt>
                <c:pt idx="1431">
                  <c:v>99.38</c:v>
                </c:pt>
                <c:pt idx="1432">
                  <c:v>99.36</c:v>
                </c:pt>
                <c:pt idx="1433">
                  <c:v>99.35</c:v>
                </c:pt>
                <c:pt idx="1434">
                  <c:v>99.35</c:v>
                </c:pt>
                <c:pt idx="1435">
                  <c:v>99.34</c:v>
                </c:pt>
                <c:pt idx="1436">
                  <c:v>99.34</c:v>
                </c:pt>
                <c:pt idx="1437">
                  <c:v>99.34</c:v>
                </c:pt>
                <c:pt idx="1438">
                  <c:v>99.35</c:v>
                </c:pt>
                <c:pt idx="1439">
                  <c:v>99.36</c:v>
                </c:pt>
                <c:pt idx="1440">
                  <c:v>99.38</c:v>
                </c:pt>
                <c:pt idx="1441">
                  <c:v>99.4</c:v>
                </c:pt>
                <c:pt idx="1442">
                  <c:v>99.39</c:v>
                </c:pt>
                <c:pt idx="1443">
                  <c:v>99.37</c:v>
                </c:pt>
                <c:pt idx="1444">
                  <c:v>99.35</c:v>
                </c:pt>
                <c:pt idx="1445">
                  <c:v>99.33</c:v>
                </c:pt>
                <c:pt idx="1446">
                  <c:v>99.32</c:v>
                </c:pt>
                <c:pt idx="1447">
                  <c:v>99.32</c:v>
                </c:pt>
                <c:pt idx="1448">
                  <c:v>99.35</c:v>
                </c:pt>
                <c:pt idx="1449">
                  <c:v>99.39</c:v>
                </c:pt>
                <c:pt idx="1450">
                  <c:v>99.43</c:v>
                </c:pt>
                <c:pt idx="1451">
                  <c:v>99.45</c:v>
                </c:pt>
                <c:pt idx="1452">
                  <c:v>99.47</c:v>
                </c:pt>
                <c:pt idx="1453">
                  <c:v>99.47</c:v>
                </c:pt>
                <c:pt idx="1454">
                  <c:v>99.47</c:v>
                </c:pt>
                <c:pt idx="1455">
                  <c:v>99.45</c:v>
                </c:pt>
                <c:pt idx="1456">
                  <c:v>99.42</c:v>
                </c:pt>
                <c:pt idx="1457">
                  <c:v>99.38</c:v>
                </c:pt>
                <c:pt idx="1458">
                  <c:v>99.36</c:v>
                </c:pt>
                <c:pt idx="1459">
                  <c:v>99.35</c:v>
                </c:pt>
                <c:pt idx="1460">
                  <c:v>99.35</c:v>
                </c:pt>
                <c:pt idx="1461">
                  <c:v>99.37</c:v>
                </c:pt>
                <c:pt idx="1462">
                  <c:v>99.38</c:v>
                </c:pt>
                <c:pt idx="1463">
                  <c:v>99.39</c:v>
                </c:pt>
                <c:pt idx="1464">
                  <c:v>99.41</c:v>
                </c:pt>
                <c:pt idx="1465">
                  <c:v>99.43</c:v>
                </c:pt>
                <c:pt idx="1466">
                  <c:v>99.45</c:v>
                </c:pt>
                <c:pt idx="1467">
                  <c:v>99.44</c:v>
                </c:pt>
                <c:pt idx="1468">
                  <c:v>99.41</c:v>
                </c:pt>
                <c:pt idx="1469">
                  <c:v>99.38</c:v>
                </c:pt>
                <c:pt idx="1470">
                  <c:v>99.35</c:v>
                </c:pt>
                <c:pt idx="1471">
                  <c:v>99.35</c:v>
                </c:pt>
                <c:pt idx="1472">
                  <c:v>99.35</c:v>
                </c:pt>
                <c:pt idx="1473">
                  <c:v>99.36</c:v>
                </c:pt>
                <c:pt idx="1474">
                  <c:v>99.35</c:v>
                </c:pt>
                <c:pt idx="1475">
                  <c:v>99.32</c:v>
                </c:pt>
                <c:pt idx="1476">
                  <c:v>99.31</c:v>
                </c:pt>
                <c:pt idx="1477">
                  <c:v>99.32</c:v>
                </c:pt>
                <c:pt idx="1478">
                  <c:v>99.36</c:v>
                </c:pt>
                <c:pt idx="1479">
                  <c:v>99.38</c:v>
                </c:pt>
                <c:pt idx="1480">
                  <c:v>99.4</c:v>
                </c:pt>
                <c:pt idx="1481">
                  <c:v>99.4</c:v>
                </c:pt>
                <c:pt idx="1482">
                  <c:v>99.39</c:v>
                </c:pt>
                <c:pt idx="1483">
                  <c:v>99.38</c:v>
                </c:pt>
                <c:pt idx="1484">
                  <c:v>99.37</c:v>
                </c:pt>
                <c:pt idx="1485">
                  <c:v>99.39</c:v>
                </c:pt>
                <c:pt idx="1486">
                  <c:v>99.41</c:v>
                </c:pt>
                <c:pt idx="1487">
                  <c:v>99.44</c:v>
                </c:pt>
                <c:pt idx="1488">
                  <c:v>99.48</c:v>
                </c:pt>
                <c:pt idx="1489">
                  <c:v>99.52</c:v>
                </c:pt>
                <c:pt idx="1490">
                  <c:v>99.54</c:v>
                </c:pt>
                <c:pt idx="1491">
                  <c:v>99.51</c:v>
                </c:pt>
                <c:pt idx="1492">
                  <c:v>99.46</c:v>
                </c:pt>
                <c:pt idx="1493">
                  <c:v>99.41</c:v>
                </c:pt>
                <c:pt idx="1494">
                  <c:v>99.4</c:v>
                </c:pt>
                <c:pt idx="1495">
                  <c:v>99.41</c:v>
                </c:pt>
                <c:pt idx="1496">
                  <c:v>99.43</c:v>
                </c:pt>
                <c:pt idx="1497">
                  <c:v>99.46</c:v>
                </c:pt>
                <c:pt idx="1498">
                  <c:v>99.46</c:v>
                </c:pt>
                <c:pt idx="1499">
                  <c:v>99.44</c:v>
                </c:pt>
                <c:pt idx="1500">
                  <c:v>99.43</c:v>
                </c:pt>
                <c:pt idx="1501">
                  <c:v>99.42</c:v>
                </c:pt>
                <c:pt idx="1502">
                  <c:v>99.42</c:v>
                </c:pt>
                <c:pt idx="1503">
                  <c:v>99.41</c:v>
                </c:pt>
                <c:pt idx="1504">
                  <c:v>99.4</c:v>
                </c:pt>
                <c:pt idx="1505">
                  <c:v>99.41</c:v>
                </c:pt>
                <c:pt idx="1506">
                  <c:v>99.43</c:v>
                </c:pt>
                <c:pt idx="1507">
                  <c:v>99.44</c:v>
                </c:pt>
                <c:pt idx="1508">
                  <c:v>99.44</c:v>
                </c:pt>
                <c:pt idx="1509">
                  <c:v>99.46</c:v>
                </c:pt>
                <c:pt idx="1510">
                  <c:v>99.5</c:v>
                </c:pt>
                <c:pt idx="1511">
                  <c:v>99.53</c:v>
                </c:pt>
                <c:pt idx="1512">
                  <c:v>99.54</c:v>
                </c:pt>
                <c:pt idx="1513">
                  <c:v>99.51</c:v>
                </c:pt>
                <c:pt idx="1514">
                  <c:v>99.46</c:v>
                </c:pt>
                <c:pt idx="1515">
                  <c:v>99.42</c:v>
                </c:pt>
                <c:pt idx="1516">
                  <c:v>99.39</c:v>
                </c:pt>
                <c:pt idx="1517">
                  <c:v>99.38</c:v>
                </c:pt>
                <c:pt idx="1518">
                  <c:v>99.38</c:v>
                </c:pt>
                <c:pt idx="1519">
                  <c:v>99.38</c:v>
                </c:pt>
                <c:pt idx="1520">
                  <c:v>99.37</c:v>
                </c:pt>
                <c:pt idx="1521">
                  <c:v>99.34</c:v>
                </c:pt>
                <c:pt idx="1522">
                  <c:v>99.32</c:v>
                </c:pt>
                <c:pt idx="1523">
                  <c:v>99.33</c:v>
                </c:pt>
                <c:pt idx="1524">
                  <c:v>99.36</c:v>
                </c:pt>
                <c:pt idx="1525">
                  <c:v>99.4</c:v>
                </c:pt>
                <c:pt idx="1526">
                  <c:v>99.44</c:v>
                </c:pt>
                <c:pt idx="1527">
                  <c:v>99.47</c:v>
                </c:pt>
                <c:pt idx="1528">
                  <c:v>99.47</c:v>
                </c:pt>
                <c:pt idx="1529">
                  <c:v>99.47</c:v>
                </c:pt>
                <c:pt idx="1530">
                  <c:v>99.46</c:v>
                </c:pt>
                <c:pt idx="1531">
                  <c:v>99.46</c:v>
                </c:pt>
                <c:pt idx="1532">
                  <c:v>99.44</c:v>
                </c:pt>
                <c:pt idx="1533">
                  <c:v>99.41</c:v>
                </c:pt>
                <c:pt idx="1534">
                  <c:v>99.39</c:v>
                </c:pt>
                <c:pt idx="1535">
                  <c:v>99.37</c:v>
                </c:pt>
                <c:pt idx="1536">
                  <c:v>99.37</c:v>
                </c:pt>
                <c:pt idx="1537">
                  <c:v>99.37</c:v>
                </c:pt>
                <c:pt idx="1538">
                  <c:v>99.39</c:v>
                </c:pt>
                <c:pt idx="1539">
                  <c:v>99.42</c:v>
                </c:pt>
                <c:pt idx="1540">
                  <c:v>99.46</c:v>
                </c:pt>
                <c:pt idx="1541">
                  <c:v>99.47</c:v>
                </c:pt>
                <c:pt idx="1542">
                  <c:v>99.47</c:v>
                </c:pt>
                <c:pt idx="1543">
                  <c:v>99.46</c:v>
                </c:pt>
                <c:pt idx="1544">
                  <c:v>99.46</c:v>
                </c:pt>
                <c:pt idx="1545">
                  <c:v>99.48</c:v>
                </c:pt>
                <c:pt idx="1546">
                  <c:v>99.52</c:v>
                </c:pt>
                <c:pt idx="1547">
                  <c:v>99.56</c:v>
                </c:pt>
                <c:pt idx="1548">
                  <c:v>99.57</c:v>
                </c:pt>
                <c:pt idx="1549">
                  <c:v>99.55</c:v>
                </c:pt>
                <c:pt idx="1550">
                  <c:v>99.51</c:v>
                </c:pt>
                <c:pt idx="1551">
                  <c:v>99.48</c:v>
                </c:pt>
                <c:pt idx="1552">
                  <c:v>99.48</c:v>
                </c:pt>
                <c:pt idx="1553">
                  <c:v>99.51</c:v>
                </c:pt>
                <c:pt idx="1554">
                  <c:v>99.55</c:v>
                </c:pt>
                <c:pt idx="1555">
                  <c:v>99.57</c:v>
                </c:pt>
                <c:pt idx="1556">
                  <c:v>99.58</c:v>
                </c:pt>
                <c:pt idx="1557">
                  <c:v>99.56</c:v>
                </c:pt>
                <c:pt idx="1558">
                  <c:v>99.55</c:v>
                </c:pt>
                <c:pt idx="1559">
                  <c:v>99.54</c:v>
                </c:pt>
                <c:pt idx="1560">
                  <c:v>99.56</c:v>
                </c:pt>
                <c:pt idx="1561">
                  <c:v>99.59</c:v>
                </c:pt>
                <c:pt idx="1562">
                  <c:v>99.6</c:v>
                </c:pt>
                <c:pt idx="1563">
                  <c:v>99.58</c:v>
                </c:pt>
                <c:pt idx="1564">
                  <c:v>99.53</c:v>
                </c:pt>
                <c:pt idx="1565">
                  <c:v>99.48</c:v>
                </c:pt>
                <c:pt idx="1566">
                  <c:v>99.47</c:v>
                </c:pt>
                <c:pt idx="1567">
                  <c:v>99.5</c:v>
                </c:pt>
                <c:pt idx="1568">
                  <c:v>99.54</c:v>
                </c:pt>
                <c:pt idx="1569">
                  <c:v>99.58</c:v>
                </c:pt>
                <c:pt idx="1570">
                  <c:v>99.59</c:v>
                </c:pt>
                <c:pt idx="1571">
                  <c:v>99.58</c:v>
                </c:pt>
                <c:pt idx="1572">
                  <c:v>99.57</c:v>
                </c:pt>
                <c:pt idx="1573">
                  <c:v>99.57</c:v>
                </c:pt>
                <c:pt idx="1574">
                  <c:v>99.58</c:v>
                </c:pt>
                <c:pt idx="1575">
                  <c:v>99.59</c:v>
                </c:pt>
                <c:pt idx="1576">
                  <c:v>99.59</c:v>
                </c:pt>
                <c:pt idx="1577">
                  <c:v>99.58</c:v>
                </c:pt>
                <c:pt idx="1578">
                  <c:v>99.57</c:v>
                </c:pt>
                <c:pt idx="1579">
                  <c:v>99.57</c:v>
                </c:pt>
                <c:pt idx="1580">
                  <c:v>99.56</c:v>
                </c:pt>
                <c:pt idx="1581">
                  <c:v>99.54</c:v>
                </c:pt>
                <c:pt idx="1582">
                  <c:v>99.51</c:v>
                </c:pt>
                <c:pt idx="1583">
                  <c:v>99.48</c:v>
                </c:pt>
                <c:pt idx="1584">
                  <c:v>99.47</c:v>
                </c:pt>
                <c:pt idx="1585">
                  <c:v>99.48</c:v>
                </c:pt>
                <c:pt idx="1586">
                  <c:v>99.5</c:v>
                </c:pt>
                <c:pt idx="1587">
                  <c:v>99.53</c:v>
                </c:pt>
                <c:pt idx="1588">
                  <c:v>99.55</c:v>
                </c:pt>
                <c:pt idx="1589">
                  <c:v>99.59</c:v>
                </c:pt>
                <c:pt idx="1590">
                  <c:v>99.64</c:v>
                </c:pt>
                <c:pt idx="1591">
                  <c:v>99.66</c:v>
                </c:pt>
                <c:pt idx="1592">
                  <c:v>99.65</c:v>
                </c:pt>
                <c:pt idx="1593">
                  <c:v>99.63</c:v>
                </c:pt>
                <c:pt idx="1594">
                  <c:v>99.63</c:v>
                </c:pt>
                <c:pt idx="1595">
                  <c:v>99.64</c:v>
                </c:pt>
                <c:pt idx="1596">
                  <c:v>99.66</c:v>
                </c:pt>
                <c:pt idx="1597">
                  <c:v>99.66</c:v>
                </c:pt>
                <c:pt idx="1598">
                  <c:v>99.63</c:v>
                </c:pt>
                <c:pt idx="1599">
                  <c:v>99.58</c:v>
                </c:pt>
                <c:pt idx="1600">
                  <c:v>99.55</c:v>
                </c:pt>
                <c:pt idx="1601">
                  <c:v>99.54</c:v>
                </c:pt>
                <c:pt idx="1602">
                  <c:v>99.54</c:v>
                </c:pt>
                <c:pt idx="1603">
                  <c:v>99.55</c:v>
                </c:pt>
                <c:pt idx="1604">
                  <c:v>99.59</c:v>
                </c:pt>
                <c:pt idx="1605">
                  <c:v>99.66</c:v>
                </c:pt>
                <c:pt idx="1606">
                  <c:v>99.73</c:v>
                </c:pt>
                <c:pt idx="1607">
                  <c:v>99.74</c:v>
                </c:pt>
                <c:pt idx="1608">
                  <c:v>99.69</c:v>
                </c:pt>
                <c:pt idx="1609">
                  <c:v>99.6</c:v>
                </c:pt>
                <c:pt idx="1610">
                  <c:v>99.55</c:v>
                </c:pt>
                <c:pt idx="1611">
                  <c:v>99.54</c:v>
                </c:pt>
                <c:pt idx="1612">
                  <c:v>99.55</c:v>
                </c:pt>
                <c:pt idx="1613">
                  <c:v>99.55</c:v>
                </c:pt>
                <c:pt idx="1614">
                  <c:v>99.56</c:v>
                </c:pt>
                <c:pt idx="1615">
                  <c:v>99.59</c:v>
                </c:pt>
                <c:pt idx="1616">
                  <c:v>99.64</c:v>
                </c:pt>
                <c:pt idx="1617">
                  <c:v>99.7</c:v>
                </c:pt>
                <c:pt idx="1618">
                  <c:v>99.74</c:v>
                </c:pt>
                <c:pt idx="1619">
                  <c:v>99.74</c:v>
                </c:pt>
                <c:pt idx="1620">
                  <c:v>99.72</c:v>
                </c:pt>
                <c:pt idx="1621">
                  <c:v>99.7</c:v>
                </c:pt>
                <c:pt idx="1622">
                  <c:v>99.7</c:v>
                </c:pt>
                <c:pt idx="1623">
                  <c:v>99.7</c:v>
                </c:pt>
                <c:pt idx="1624">
                  <c:v>99.68</c:v>
                </c:pt>
                <c:pt idx="1625">
                  <c:v>99.64</c:v>
                </c:pt>
                <c:pt idx="1626">
                  <c:v>99.61</c:v>
                </c:pt>
                <c:pt idx="1627">
                  <c:v>99.61</c:v>
                </c:pt>
                <c:pt idx="1628">
                  <c:v>99.66</c:v>
                </c:pt>
                <c:pt idx="1629">
                  <c:v>99.77</c:v>
                </c:pt>
                <c:pt idx="1630">
                  <c:v>99.87</c:v>
                </c:pt>
                <c:pt idx="1631">
                  <c:v>99.89</c:v>
                </c:pt>
                <c:pt idx="1632">
                  <c:v>99.8</c:v>
                </c:pt>
                <c:pt idx="1633">
                  <c:v>99.66</c:v>
                </c:pt>
                <c:pt idx="1634">
                  <c:v>99.56</c:v>
                </c:pt>
                <c:pt idx="1635">
                  <c:v>99.55</c:v>
                </c:pt>
                <c:pt idx="1636">
                  <c:v>99.62</c:v>
                </c:pt>
                <c:pt idx="1637">
                  <c:v>99.73</c:v>
                </c:pt>
                <c:pt idx="1638">
                  <c:v>99.83</c:v>
                </c:pt>
                <c:pt idx="1639">
                  <c:v>99.88</c:v>
                </c:pt>
                <c:pt idx="1640">
                  <c:v>99.86</c:v>
                </c:pt>
                <c:pt idx="1641">
                  <c:v>99.81</c:v>
                </c:pt>
                <c:pt idx="1642">
                  <c:v>99.75</c:v>
                </c:pt>
                <c:pt idx="1643">
                  <c:v>99.71</c:v>
                </c:pt>
                <c:pt idx="1644">
                  <c:v>99.71</c:v>
                </c:pt>
                <c:pt idx="1645">
                  <c:v>99.73</c:v>
                </c:pt>
                <c:pt idx="1646">
                  <c:v>99.75</c:v>
                </c:pt>
                <c:pt idx="1647">
                  <c:v>99.74</c:v>
                </c:pt>
                <c:pt idx="1648">
                  <c:v>99.71</c:v>
                </c:pt>
                <c:pt idx="1649">
                  <c:v>99.72</c:v>
                </c:pt>
                <c:pt idx="1650">
                  <c:v>99.76</c:v>
                </c:pt>
                <c:pt idx="1651">
                  <c:v>99.8</c:v>
                </c:pt>
                <c:pt idx="1652">
                  <c:v>99.81</c:v>
                </c:pt>
                <c:pt idx="1653">
                  <c:v>99.8</c:v>
                </c:pt>
                <c:pt idx="1654">
                  <c:v>99.81</c:v>
                </c:pt>
                <c:pt idx="1655">
                  <c:v>99.84</c:v>
                </c:pt>
                <c:pt idx="1656">
                  <c:v>99.86</c:v>
                </c:pt>
                <c:pt idx="1657">
                  <c:v>99.89</c:v>
                </c:pt>
                <c:pt idx="1658">
                  <c:v>99.94</c:v>
                </c:pt>
                <c:pt idx="1659">
                  <c:v>99.98</c:v>
                </c:pt>
                <c:pt idx="1660">
                  <c:v>99.96</c:v>
                </c:pt>
                <c:pt idx="1661">
                  <c:v>99.91</c:v>
                </c:pt>
                <c:pt idx="1662">
                  <c:v>99.84</c:v>
                </c:pt>
                <c:pt idx="1663">
                  <c:v>99.81</c:v>
                </c:pt>
                <c:pt idx="1664">
                  <c:v>99.8</c:v>
                </c:pt>
                <c:pt idx="1665">
                  <c:v>99.82</c:v>
                </c:pt>
                <c:pt idx="1666">
                  <c:v>99.84</c:v>
                </c:pt>
                <c:pt idx="1667">
                  <c:v>99.87</c:v>
                </c:pt>
                <c:pt idx="1668">
                  <c:v>99.89</c:v>
                </c:pt>
                <c:pt idx="1669">
                  <c:v>99.87</c:v>
                </c:pt>
                <c:pt idx="1670">
                  <c:v>99.83</c:v>
                </c:pt>
                <c:pt idx="1671">
                  <c:v>99.77</c:v>
                </c:pt>
                <c:pt idx="1672">
                  <c:v>99.72</c:v>
                </c:pt>
                <c:pt idx="1673">
                  <c:v>99.71</c:v>
                </c:pt>
                <c:pt idx="1674">
                  <c:v>99.73</c:v>
                </c:pt>
                <c:pt idx="1675">
                  <c:v>99.78</c:v>
                </c:pt>
                <c:pt idx="1676">
                  <c:v>99.8</c:v>
                </c:pt>
                <c:pt idx="1677">
                  <c:v>99.8</c:v>
                </c:pt>
                <c:pt idx="1678">
                  <c:v>99.81</c:v>
                </c:pt>
                <c:pt idx="1679">
                  <c:v>99.84</c:v>
                </c:pt>
                <c:pt idx="1680">
                  <c:v>99.89</c:v>
                </c:pt>
                <c:pt idx="1681">
                  <c:v>99.89</c:v>
                </c:pt>
                <c:pt idx="1682">
                  <c:v>99.85</c:v>
                </c:pt>
                <c:pt idx="1683">
                  <c:v>99.78</c:v>
                </c:pt>
                <c:pt idx="1684">
                  <c:v>99.73</c:v>
                </c:pt>
                <c:pt idx="1685">
                  <c:v>99.71</c:v>
                </c:pt>
                <c:pt idx="1686">
                  <c:v>99.71</c:v>
                </c:pt>
                <c:pt idx="1687">
                  <c:v>99.71</c:v>
                </c:pt>
                <c:pt idx="1688">
                  <c:v>99.7</c:v>
                </c:pt>
                <c:pt idx="1689">
                  <c:v>99.7</c:v>
                </c:pt>
                <c:pt idx="1690">
                  <c:v>99.7</c:v>
                </c:pt>
                <c:pt idx="1691">
                  <c:v>99.71</c:v>
                </c:pt>
                <c:pt idx="1692">
                  <c:v>99.71</c:v>
                </c:pt>
                <c:pt idx="1693">
                  <c:v>99.7</c:v>
                </c:pt>
                <c:pt idx="1694">
                  <c:v>99.69</c:v>
                </c:pt>
                <c:pt idx="1695">
                  <c:v>99.7</c:v>
                </c:pt>
                <c:pt idx="1696">
                  <c:v>99.71</c:v>
                </c:pt>
                <c:pt idx="1697">
                  <c:v>99.72</c:v>
                </c:pt>
                <c:pt idx="1698">
                  <c:v>99.73</c:v>
                </c:pt>
                <c:pt idx="1699">
                  <c:v>99.7</c:v>
                </c:pt>
                <c:pt idx="1700">
                  <c:v>99.65</c:v>
                </c:pt>
                <c:pt idx="1701">
                  <c:v>99.61</c:v>
                </c:pt>
                <c:pt idx="1702">
                  <c:v>99.59</c:v>
                </c:pt>
                <c:pt idx="1703">
                  <c:v>99.61</c:v>
                </c:pt>
                <c:pt idx="1704">
                  <c:v>99.62</c:v>
                </c:pt>
                <c:pt idx="1705">
                  <c:v>99.62</c:v>
                </c:pt>
                <c:pt idx="1706">
                  <c:v>99.6</c:v>
                </c:pt>
                <c:pt idx="1707">
                  <c:v>99.57</c:v>
                </c:pt>
                <c:pt idx="1708">
                  <c:v>99.54</c:v>
                </c:pt>
                <c:pt idx="1709">
                  <c:v>99.52</c:v>
                </c:pt>
                <c:pt idx="1710">
                  <c:v>99.52</c:v>
                </c:pt>
                <c:pt idx="1711">
                  <c:v>99.54</c:v>
                </c:pt>
                <c:pt idx="1712">
                  <c:v>99.57</c:v>
                </c:pt>
                <c:pt idx="1713">
                  <c:v>99.6</c:v>
                </c:pt>
                <c:pt idx="1714">
                  <c:v>99.59</c:v>
                </c:pt>
                <c:pt idx="1715">
                  <c:v>99.56</c:v>
                </c:pt>
                <c:pt idx="1716">
                  <c:v>99.5</c:v>
                </c:pt>
                <c:pt idx="1717">
                  <c:v>99.44</c:v>
                </c:pt>
                <c:pt idx="1718">
                  <c:v>99.4</c:v>
                </c:pt>
                <c:pt idx="1719">
                  <c:v>99.38</c:v>
                </c:pt>
                <c:pt idx="1720">
                  <c:v>99.38</c:v>
                </c:pt>
                <c:pt idx="1721">
                  <c:v>99.41</c:v>
                </c:pt>
                <c:pt idx="1722">
                  <c:v>99.44</c:v>
                </c:pt>
                <c:pt idx="1723">
                  <c:v>99.47</c:v>
                </c:pt>
                <c:pt idx="1724">
                  <c:v>99.48</c:v>
                </c:pt>
                <c:pt idx="1725">
                  <c:v>99.5</c:v>
                </c:pt>
                <c:pt idx="1726">
                  <c:v>99.52</c:v>
                </c:pt>
                <c:pt idx="1727">
                  <c:v>99.51</c:v>
                </c:pt>
                <c:pt idx="1728">
                  <c:v>99.49</c:v>
                </c:pt>
                <c:pt idx="1729">
                  <c:v>99.48</c:v>
                </c:pt>
                <c:pt idx="1730">
                  <c:v>99.48</c:v>
                </c:pt>
                <c:pt idx="1731">
                  <c:v>99.46</c:v>
                </c:pt>
                <c:pt idx="1732">
                  <c:v>99.42</c:v>
                </c:pt>
                <c:pt idx="1733">
                  <c:v>99.37</c:v>
                </c:pt>
                <c:pt idx="1734">
                  <c:v>99.35</c:v>
                </c:pt>
                <c:pt idx="1735">
                  <c:v>99.37</c:v>
                </c:pt>
                <c:pt idx="1736">
                  <c:v>99.4</c:v>
                </c:pt>
                <c:pt idx="1737">
                  <c:v>99.41</c:v>
                </c:pt>
                <c:pt idx="1738">
                  <c:v>99.39</c:v>
                </c:pt>
                <c:pt idx="1739">
                  <c:v>99.37</c:v>
                </c:pt>
                <c:pt idx="1740">
                  <c:v>99.34</c:v>
                </c:pt>
                <c:pt idx="1741">
                  <c:v>99.34</c:v>
                </c:pt>
                <c:pt idx="1742">
                  <c:v>99.37</c:v>
                </c:pt>
                <c:pt idx="1743">
                  <c:v>99.41</c:v>
                </c:pt>
                <c:pt idx="1744">
                  <c:v>99.43</c:v>
                </c:pt>
                <c:pt idx="1745">
                  <c:v>99.43</c:v>
                </c:pt>
                <c:pt idx="1746">
                  <c:v>99.42</c:v>
                </c:pt>
                <c:pt idx="1747">
                  <c:v>99.41</c:v>
                </c:pt>
                <c:pt idx="1748">
                  <c:v>99.41</c:v>
                </c:pt>
                <c:pt idx="1749">
                  <c:v>99.42</c:v>
                </c:pt>
                <c:pt idx="1750">
                  <c:v>99.46</c:v>
                </c:pt>
                <c:pt idx="1751">
                  <c:v>99.48</c:v>
                </c:pt>
                <c:pt idx="1752">
                  <c:v>99.46</c:v>
                </c:pt>
                <c:pt idx="1753">
                  <c:v>99.38</c:v>
                </c:pt>
                <c:pt idx="1754">
                  <c:v>99.29</c:v>
                </c:pt>
                <c:pt idx="1755">
                  <c:v>99.23</c:v>
                </c:pt>
                <c:pt idx="1756">
                  <c:v>99.23</c:v>
                </c:pt>
                <c:pt idx="1757">
                  <c:v>99.26</c:v>
                </c:pt>
                <c:pt idx="1758">
                  <c:v>99.31</c:v>
                </c:pt>
                <c:pt idx="1759">
                  <c:v>99.35</c:v>
                </c:pt>
                <c:pt idx="1760">
                  <c:v>99.38</c:v>
                </c:pt>
                <c:pt idx="1761">
                  <c:v>99.39</c:v>
                </c:pt>
                <c:pt idx="1762">
                  <c:v>99.37</c:v>
                </c:pt>
                <c:pt idx="1763">
                  <c:v>99.32</c:v>
                </c:pt>
                <c:pt idx="1764">
                  <c:v>99.25</c:v>
                </c:pt>
                <c:pt idx="1765">
                  <c:v>99.2</c:v>
                </c:pt>
                <c:pt idx="1766">
                  <c:v>99.17</c:v>
                </c:pt>
                <c:pt idx="1767">
                  <c:v>99.19</c:v>
                </c:pt>
                <c:pt idx="1768">
                  <c:v>99.23</c:v>
                </c:pt>
                <c:pt idx="1769">
                  <c:v>99.26</c:v>
                </c:pt>
                <c:pt idx="1770">
                  <c:v>99.28</c:v>
                </c:pt>
                <c:pt idx="1771">
                  <c:v>99.26</c:v>
                </c:pt>
                <c:pt idx="1772">
                  <c:v>99.23</c:v>
                </c:pt>
                <c:pt idx="1773">
                  <c:v>99.2</c:v>
                </c:pt>
                <c:pt idx="1774">
                  <c:v>99.2</c:v>
                </c:pt>
                <c:pt idx="1775">
                  <c:v>99.21</c:v>
                </c:pt>
                <c:pt idx="1776">
                  <c:v>99.23</c:v>
                </c:pt>
                <c:pt idx="1777">
                  <c:v>99.23</c:v>
                </c:pt>
                <c:pt idx="1778">
                  <c:v>99.21</c:v>
                </c:pt>
                <c:pt idx="1779">
                  <c:v>99.17</c:v>
                </c:pt>
                <c:pt idx="1780">
                  <c:v>99.15</c:v>
                </c:pt>
                <c:pt idx="1781">
                  <c:v>99.18</c:v>
                </c:pt>
                <c:pt idx="1782">
                  <c:v>99.24</c:v>
                </c:pt>
                <c:pt idx="1783">
                  <c:v>99.26</c:v>
                </c:pt>
                <c:pt idx="1784">
                  <c:v>99.23</c:v>
                </c:pt>
                <c:pt idx="1785">
                  <c:v>99.17</c:v>
                </c:pt>
                <c:pt idx="1786">
                  <c:v>99.14</c:v>
                </c:pt>
                <c:pt idx="1787">
                  <c:v>99.14</c:v>
                </c:pt>
                <c:pt idx="1788">
                  <c:v>99.15</c:v>
                </c:pt>
                <c:pt idx="1789">
                  <c:v>99.15</c:v>
                </c:pt>
                <c:pt idx="1790">
                  <c:v>99.16</c:v>
                </c:pt>
                <c:pt idx="1791">
                  <c:v>99.18</c:v>
                </c:pt>
                <c:pt idx="1792">
                  <c:v>99.19</c:v>
                </c:pt>
                <c:pt idx="1793">
                  <c:v>99.17</c:v>
                </c:pt>
                <c:pt idx="1794">
                  <c:v>99.11</c:v>
                </c:pt>
                <c:pt idx="1795">
                  <c:v>99.05</c:v>
                </c:pt>
                <c:pt idx="1796">
                  <c:v>99</c:v>
                </c:pt>
                <c:pt idx="1797">
                  <c:v>98.98</c:v>
                </c:pt>
                <c:pt idx="1798">
                  <c:v>99</c:v>
                </c:pt>
                <c:pt idx="1799">
                  <c:v>99.03</c:v>
                </c:pt>
                <c:pt idx="1800">
                  <c:v>99.07</c:v>
                </c:pt>
                <c:pt idx="1801">
                  <c:v>99.12</c:v>
                </c:pt>
                <c:pt idx="1802">
                  <c:v>99.16</c:v>
                </c:pt>
                <c:pt idx="1803">
                  <c:v>99.16</c:v>
                </c:pt>
                <c:pt idx="1804">
                  <c:v>99.12</c:v>
                </c:pt>
                <c:pt idx="1805">
                  <c:v>99.06</c:v>
                </c:pt>
                <c:pt idx="1806">
                  <c:v>99.03</c:v>
                </c:pt>
                <c:pt idx="1807">
                  <c:v>99.02</c:v>
                </c:pt>
                <c:pt idx="1808">
                  <c:v>99.06</c:v>
                </c:pt>
                <c:pt idx="1809">
                  <c:v>99.14</c:v>
                </c:pt>
                <c:pt idx="1810">
                  <c:v>99.24</c:v>
                </c:pt>
                <c:pt idx="1811">
                  <c:v>99.32</c:v>
                </c:pt>
                <c:pt idx="1812">
                  <c:v>99.36</c:v>
                </c:pt>
                <c:pt idx="1813">
                  <c:v>99.34</c:v>
                </c:pt>
                <c:pt idx="1814">
                  <c:v>99.28</c:v>
                </c:pt>
                <c:pt idx="1815">
                  <c:v>99.21</c:v>
                </c:pt>
                <c:pt idx="1816">
                  <c:v>99.14</c:v>
                </c:pt>
                <c:pt idx="1817">
                  <c:v>99.11</c:v>
                </c:pt>
                <c:pt idx="1818">
                  <c:v>99.12</c:v>
                </c:pt>
                <c:pt idx="1819">
                  <c:v>99.14</c:v>
                </c:pt>
                <c:pt idx="1820">
                  <c:v>99.14</c:v>
                </c:pt>
                <c:pt idx="1821">
                  <c:v>99.12</c:v>
                </c:pt>
                <c:pt idx="1822">
                  <c:v>99.12</c:v>
                </c:pt>
                <c:pt idx="1823">
                  <c:v>99.16</c:v>
                </c:pt>
                <c:pt idx="1824">
                  <c:v>99.2</c:v>
                </c:pt>
                <c:pt idx="1825">
                  <c:v>99.23</c:v>
                </c:pt>
                <c:pt idx="1826">
                  <c:v>99.22</c:v>
                </c:pt>
                <c:pt idx="1827">
                  <c:v>99.2</c:v>
                </c:pt>
                <c:pt idx="1828">
                  <c:v>99.16</c:v>
                </c:pt>
                <c:pt idx="1829">
                  <c:v>99.12</c:v>
                </c:pt>
                <c:pt idx="1830">
                  <c:v>99.05</c:v>
                </c:pt>
                <c:pt idx="1831">
                  <c:v>98.96</c:v>
                </c:pt>
                <c:pt idx="1832">
                  <c:v>98.85</c:v>
                </c:pt>
                <c:pt idx="1833">
                  <c:v>98.78</c:v>
                </c:pt>
                <c:pt idx="1834">
                  <c:v>98.81</c:v>
                </c:pt>
                <c:pt idx="1835">
                  <c:v>98.92</c:v>
                </c:pt>
                <c:pt idx="1836">
                  <c:v>99.03</c:v>
                </c:pt>
                <c:pt idx="1837">
                  <c:v>99.07</c:v>
                </c:pt>
                <c:pt idx="1838">
                  <c:v>99.05</c:v>
                </c:pt>
                <c:pt idx="1839">
                  <c:v>99.02</c:v>
                </c:pt>
                <c:pt idx="1840">
                  <c:v>99.03</c:v>
                </c:pt>
                <c:pt idx="1841">
                  <c:v>99.05</c:v>
                </c:pt>
                <c:pt idx="1842">
                  <c:v>99.05</c:v>
                </c:pt>
                <c:pt idx="1843">
                  <c:v>99.02</c:v>
                </c:pt>
                <c:pt idx="1844">
                  <c:v>98.99</c:v>
                </c:pt>
                <c:pt idx="1845">
                  <c:v>98.99</c:v>
                </c:pt>
                <c:pt idx="1846">
                  <c:v>99.03</c:v>
                </c:pt>
                <c:pt idx="1847">
                  <c:v>99.09</c:v>
                </c:pt>
                <c:pt idx="1848">
                  <c:v>99.12</c:v>
                </c:pt>
                <c:pt idx="1849">
                  <c:v>99.1</c:v>
                </c:pt>
                <c:pt idx="1850">
                  <c:v>99.06</c:v>
                </c:pt>
                <c:pt idx="1851">
                  <c:v>99.04</c:v>
                </c:pt>
                <c:pt idx="1852">
                  <c:v>99.04</c:v>
                </c:pt>
                <c:pt idx="1853">
                  <c:v>99.07</c:v>
                </c:pt>
                <c:pt idx="1854">
                  <c:v>99.09</c:v>
                </c:pt>
                <c:pt idx="1855">
                  <c:v>99.1</c:v>
                </c:pt>
                <c:pt idx="1856">
                  <c:v>99.1</c:v>
                </c:pt>
                <c:pt idx="1857">
                  <c:v>99.1</c:v>
                </c:pt>
                <c:pt idx="1858">
                  <c:v>99.1</c:v>
                </c:pt>
                <c:pt idx="1859">
                  <c:v>99.09</c:v>
                </c:pt>
                <c:pt idx="1860">
                  <c:v>99.07</c:v>
                </c:pt>
                <c:pt idx="1861">
                  <c:v>99.05</c:v>
                </c:pt>
                <c:pt idx="1862">
                  <c:v>99.06</c:v>
                </c:pt>
                <c:pt idx="1863">
                  <c:v>99.11</c:v>
                </c:pt>
                <c:pt idx="1864">
                  <c:v>99.19</c:v>
                </c:pt>
                <c:pt idx="1865">
                  <c:v>99.25</c:v>
                </c:pt>
                <c:pt idx="1866">
                  <c:v>99.25</c:v>
                </c:pt>
                <c:pt idx="1867">
                  <c:v>99.22</c:v>
                </c:pt>
                <c:pt idx="1868">
                  <c:v>99.18</c:v>
                </c:pt>
                <c:pt idx="1869">
                  <c:v>99.16</c:v>
                </c:pt>
                <c:pt idx="1870">
                  <c:v>99.18</c:v>
                </c:pt>
                <c:pt idx="1871">
                  <c:v>99.23</c:v>
                </c:pt>
                <c:pt idx="1872">
                  <c:v>99.3</c:v>
                </c:pt>
                <c:pt idx="1873">
                  <c:v>99.35</c:v>
                </c:pt>
                <c:pt idx="1874">
                  <c:v>99.37</c:v>
                </c:pt>
                <c:pt idx="1875">
                  <c:v>99.36</c:v>
                </c:pt>
                <c:pt idx="1876">
                  <c:v>99.34</c:v>
                </c:pt>
                <c:pt idx="1877">
                  <c:v>99.33</c:v>
                </c:pt>
                <c:pt idx="1878">
                  <c:v>99.33</c:v>
                </c:pt>
                <c:pt idx="1879">
                  <c:v>99.33</c:v>
                </c:pt>
                <c:pt idx="1880">
                  <c:v>99.35</c:v>
                </c:pt>
                <c:pt idx="1881">
                  <c:v>99.36</c:v>
                </c:pt>
                <c:pt idx="1882">
                  <c:v>99.35</c:v>
                </c:pt>
                <c:pt idx="1883">
                  <c:v>99.31</c:v>
                </c:pt>
                <c:pt idx="1884">
                  <c:v>99.23</c:v>
                </c:pt>
                <c:pt idx="1885">
                  <c:v>99.14</c:v>
                </c:pt>
                <c:pt idx="1886">
                  <c:v>99.09</c:v>
                </c:pt>
                <c:pt idx="1887">
                  <c:v>99.08</c:v>
                </c:pt>
                <c:pt idx="1888">
                  <c:v>99.12</c:v>
                </c:pt>
                <c:pt idx="1889">
                  <c:v>99.17</c:v>
                </c:pt>
                <c:pt idx="1890">
                  <c:v>99.22</c:v>
                </c:pt>
                <c:pt idx="1891">
                  <c:v>99.25</c:v>
                </c:pt>
                <c:pt idx="1892">
                  <c:v>99.27</c:v>
                </c:pt>
                <c:pt idx="1893">
                  <c:v>99.28</c:v>
                </c:pt>
                <c:pt idx="1894">
                  <c:v>99.29</c:v>
                </c:pt>
                <c:pt idx="1895">
                  <c:v>99.3</c:v>
                </c:pt>
                <c:pt idx="1896">
                  <c:v>99.29</c:v>
                </c:pt>
                <c:pt idx="1897">
                  <c:v>99.26</c:v>
                </c:pt>
                <c:pt idx="1898">
                  <c:v>99.23</c:v>
                </c:pt>
                <c:pt idx="1899">
                  <c:v>99.2</c:v>
                </c:pt>
                <c:pt idx="1900">
                  <c:v>99.19</c:v>
                </c:pt>
                <c:pt idx="1901">
                  <c:v>99.2</c:v>
                </c:pt>
                <c:pt idx="1902">
                  <c:v>99.23</c:v>
                </c:pt>
                <c:pt idx="1903">
                  <c:v>99.26</c:v>
                </c:pt>
                <c:pt idx="1904">
                  <c:v>99.29</c:v>
                </c:pt>
                <c:pt idx="1905">
                  <c:v>99.34</c:v>
                </c:pt>
                <c:pt idx="1906">
                  <c:v>99.38</c:v>
                </c:pt>
                <c:pt idx="1907">
                  <c:v>99.38</c:v>
                </c:pt>
                <c:pt idx="1908">
                  <c:v>99.33</c:v>
                </c:pt>
                <c:pt idx="1909">
                  <c:v>99.26</c:v>
                </c:pt>
                <c:pt idx="1910">
                  <c:v>99.23</c:v>
                </c:pt>
                <c:pt idx="1911">
                  <c:v>99.22</c:v>
                </c:pt>
                <c:pt idx="1912">
                  <c:v>99.23</c:v>
                </c:pt>
                <c:pt idx="1913">
                  <c:v>99.22</c:v>
                </c:pt>
                <c:pt idx="1914">
                  <c:v>99.2</c:v>
                </c:pt>
                <c:pt idx="1915">
                  <c:v>99.16</c:v>
                </c:pt>
                <c:pt idx="1916">
                  <c:v>99.12</c:v>
                </c:pt>
                <c:pt idx="1917">
                  <c:v>99.1</c:v>
                </c:pt>
                <c:pt idx="1918">
                  <c:v>99.11</c:v>
                </c:pt>
                <c:pt idx="1919">
                  <c:v>99.15</c:v>
                </c:pt>
                <c:pt idx="1920">
                  <c:v>99.17</c:v>
                </c:pt>
                <c:pt idx="1921">
                  <c:v>99.17</c:v>
                </c:pt>
                <c:pt idx="1922">
                  <c:v>99.18</c:v>
                </c:pt>
                <c:pt idx="1923">
                  <c:v>99.2</c:v>
                </c:pt>
                <c:pt idx="1924">
                  <c:v>99.22</c:v>
                </c:pt>
                <c:pt idx="1925">
                  <c:v>99.21</c:v>
                </c:pt>
                <c:pt idx="1926">
                  <c:v>99.18</c:v>
                </c:pt>
                <c:pt idx="1927">
                  <c:v>99.17</c:v>
                </c:pt>
                <c:pt idx="1928">
                  <c:v>99.19</c:v>
                </c:pt>
                <c:pt idx="1929">
                  <c:v>99.22</c:v>
                </c:pt>
                <c:pt idx="1930">
                  <c:v>99.23</c:v>
                </c:pt>
                <c:pt idx="1931">
                  <c:v>99.2</c:v>
                </c:pt>
                <c:pt idx="1932">
                  <c:v>99.15</c:v>
                </c:pt>
                <c:pt idx="1933">
                  <c:v>99.12</c:v>
                </c:pt>
                <c:pt idx="1934">
                  <c:v>99.12</c:v>
                </c:pt>
                <c:pt idx="1935">
                  <c:v>99.14</c:v>
                </c:pt>
                <c:pt idx="1936">
                  <c:v>99.16</c:v>
                </c:pt>
                <c:pt idx="1937">
                  <c:v>99.18</c:v>
                </c:pt>
                <c:pt idx="1938">
                  <c:v>99.19</c:v>
                </c:pt>
                <c:pt idx="1939">
                  <c:v>99.18</c:v>
                </c:pt>
                <c:pt idx="1940">
                  <c:v>99.14</c:v>
                </c:pt>
                <c:pt idx="1941">
                  <c:v>99.11</c:v>
                </c:pt>
                <c:pt idx="1942">
                  <c:v>99.1</c:v>
                </c:pt>
                <c:pt idx="1943">
                  <c:v>99.12</c:v>
                </c:pt>
                <c:pt idx="1944">
                  <c:v>99.13</c:v>
                </c:pt>
                <c:pt idx="1945">
                  <c:v>99.12</c:v>
                </c:pt>
                <c:pt idx="1946">
                  <c:v>99.1</c:v>
                </c:pt>
                <c:pt idx="1947">
                  <c:v>99.09</c:v>
                </c:pt>
                <c:pt idx="1948">
                  <c:v>99.1</c:v>
                </c:pt>
                <c:pt idx="1949">
                  <c:v>99.12</c:v>
                </c:pt>
                <c:pt idx="1950">
                  <c:v>99.12</c:v>
                </c:pt>
                <c:pt idx="1951">
                  <c:v>99.1</c:v>
                </c:pt>
                <c:pt idx="1952">
                  <c:v>99.06</c:v>
                </c:pt>
                <c:pt idx="1953">
                  <c:v>99.05</c:v>
                </c:pt>
                <c:pt idx="1954">
                  <c:v>99.08</c:v>
                </c:pt>
                <c:pt idx="1955">
                  <c:v>99.15</c:v>
                </c:pt>
                <c:pt idx="1956">
                  <c:v>99.19</c:v>
                </c:pt>
                <c:pt idx="1957">
                  <c:v>99.18</c:v>
                </c:pt>
                <c:pt idx="1958">
                  <c:v>99.14</c:v>
                </c:pt>
                <c:pt idx="1959">
                  <c:v>99.11</c:v>
                </c:pt>
                <c:pt idx="1960">
                  <c:v>99.09</c:v>
                </c:pt>
                <c:pt idx="1961">
                  <c:v>99.07</c:v>
                </c:pt>
                <c:pt idx="1962">
                  <c:v>99.06</c:v>
                </c:pt>
                <c:pt idx="1963">
                  <c:v>99.09</c:v>
                </c:pt>
                <c:pt idx="1964">
                  <c:v>99.16</c:v>
                </c:pt>
                <c:pt idx="1965">
                  <c:v>99.25</c:v>
                </c:pt>
                <c:pt idx="1966">
                  <c:v>99.29</c:v>
                </c:pt>
                <c:pt idx="1967">
                  <c:v>99.27</c:v>
                </c:pt>
                <c:pt idx="1968">
                  <c:v>99.18</c:v>
                </c:pt>
                <c:pt idx="1969">
                  <c:v>99.08</c:v>
                </c:pt>
                <c:pt idx="1970">
                  <c:v>99.02</c:v>
                </c:pt>
                <c:pt idx="1971">
                  <c:v>99.02</c:v>
                </c:pt>
                <c:pt idx="1972">
                  <c:v>99.04</c:v>
                </c:pt>
                <c:pt idx="1973">
                  <c:v>99.03</c:v>
                </c:pt>
                <c:pt idx="1974">
                  <c:v>99</c:v>
                </c:pt>
                <c:pt idx="1975">
                  <c:v>98.97</c:v>
                </c:pt>
                <c:pt idx="1976">
                  <c:v>98.98</c:v>
                </c:pt>
                <c:pt idx="1977">
                  <c:v>99.01</c:v>
                </c:pt>
                <c:pt idx="1978">
                  <c:v>99.03</c:v>
                </c:pt>
                <c:pt idx="1979">
                  <c:v>99.04</c:v>
                </c:pt>
                <c:pt idx="1980">
                  <c:v>99.08</c:v>
                </c:pt>
                <c:pt idx="1981">
                  <c:v>99.15</c:v>
                </c:pt>
                <c:pt idx="1982">
                  <c:v>99.21</c:v>
                </c:pt>
                <c:pt idx="1983">
                  <c:v>99.2</c:v>
                </c:pt>
                <c:pt idx="1984">
                  <c:v>99.15</c:v>
                </c:pt>
                <c:pt idx="1985">
                  <c:v>99.11</c:v>
                </c:pt>
                <c:pt idx="1986">
                  <c:v>99.11</c:v>
                </c:pt>
                <c:pt idx="1987">
                  <c:v>99.14</c:v>
                </c:pt>
                <c:pt idx="1988">
                  <c:v>99.15</c:v>
                </c:pt>
                <c:pt idx="1989">
                  <c:v>99.1</c:v>
                </c:pt>
                <c:pt idx="1990">
                  <c:v>99.01</c:v>
                </c:pt>
                <c:pt idx="1991">
                  <c:v>98.95</c:v>
                </c:pt>
                <c:pt idx="1992">
                  <c:v>98.93</c:v>
                </c:pt>
                <c:pt idx="1993">
                  <c:v>98.98</c:v>
                </c:pt>
                <c:pt idx="1994">
                  <c:v>99.04</c:v>
                </c:pt>
                <c:pt idx="1995">
                  <c:v>99.07</c:v>
                </c:pt>
                <c:pt idx="1996">
                  <c:v>99.05</c:v>
                </c:pt>
                <c:pt idx="1997">
                  <c:v>99.02</c:v>
                </c:pt>
                <c:pt idx="1998">
                  <c:v>99</c:v>
                </c:pt>
                <c:pt idx="1999">
                  <c:v>99.04</c:v>
                </c:pt>
                <c:pt idx="2000">
                  <c:v>99.11</c:v>
                </c:pt>
                <c:pt idx="2001">
                  <c:v>99.18</c:v>
                </c:pt>
                <c:pt idx="2002">
                  <c:v>99.21</c:v>
                </c:pt>
                <c:pt idx="2003">
                  <c:v>99.16</c:v>
                </c:pt>
                <c:pt idx="2004">
                  <c:v>99.09</c:v>
                </c:pt>
                <c:pt idx="2005">
                  <c:v>99.05</c:v>
                </c:pt>
                <c:pt idx="2006">
                  <c:v>99.07</c:v>
                </c:pt>
                <c:pt idx="2007">
                  <c:v>99.11</c:v>
                </c:pt>
                <c:pt idx="2008">
                  <c:v>99.11</c:v>
                </c:pt>
                <c:pt idx="2009">
                  <c:v>99.1</c:v>
                </c:pt>
                <c:pt idx="2010">
                  <c:v>99.11</c:v>
                </c:pt>
                <c:pt idx="2011">
                  <c:v>99.13</c:v>
                </c:pt>
                <c:pt idx="2012">
                  <c:v>99.13</c:v>
                </c:pt>
                <c:pt idx="2013">
                  <c:v>99.14</c:v>
                </c:pt>
                <c:pt idx="2014">
                  <c:v>99.18</c:v>
                </c:pt>
                <c:pt idx="2015">
                  <c:v>99.24</c:v>
                </c:pt>
                <c:pt idx="2016">
                  <c:v>99.28</c:v>
                </c:pt>
                <c:pt idx="2017">
                  <c:v>99.24</c:v>
                </c:pt>
                <c:pt idx="2018">
                  <c:v>99.15</c:v>
                </c:pt>
                <c:pt idx="2019">
                  <c:v>99.08</c:v>
                </c:pt>
                <c:pt idx="2020">
                  <c:v>99.06</c:v>
                </c:pt>
                <c:pt idx="2021">
                  <c:v>99.05</c:v>
                </c:pt>
                <c:pt idx="2022">
                  <c:v>99.01</c:v>
                </c:pt>
                <c:pt idx="2023">
                  <c:v>98.93</c:v>
                </c:pt>
                <c:pt idx="2024">
                  <c:v>98.86</c:v>
                </c:pt>
                <c:pt idx="2025">
                  <c:v>98.85</c:v>
                </c:pt>
                <c:pt idx="2026">
                  <c:v>98.93</c:v>
                </c:pt>
                <c:pt idx="2027">
                  <c:v>99.06</c:v>
                </c:pt>
                <c:pt idx="2028">
                  <c:v>99.18</c:v>
                </c:pt>
                <c:pt idx="2029">
                  <c:v>99.24</c:v>
                </c:pt>
                <c:pt idx="2030">
                  <c:v>99.23</c:v>
                </c:pt>
                <c:pt idx="2031">
                  <c:v>99.17</c:v>
                </c:pt>
                <c:pt idx="2032">
                  <c:v>99.11</c:v>
                </c:pt>
                <c:pt idx="2033">
                  <c:v>99.05</c:v>
                </c:pt>
                <c:pt idx="2034">
                  <c:v>99</c:v>
                </c:pt>
                <c:pt idx="2035">
                  <c:v>98.98</c:v>
                </c:pt>
                <c:pt idx="2036">
                  <c:v>98.99</c:v>
                </c:pt>
                <c:pt idx="2037">
                  <c:v>99.02</c:v>
                </c:pt>
                <c:pt idx="2038">
                  <c:v>99.06</c:v>
                </c:pt>
                <c:pt idx="2039">
                  <c:v>99.08</c:v>
                </c:pt>
                <c:pt idx="2040">
                  <c:v>99.09</c:v>
                </c:pt>
                <c:pt idx="2041">
                  <c:v>99.1</c:v>
                </c:pt>
                <c:pt idx="2042">
                  <c:v>99.12</c:v>
                </c:pt>
                <c:pt idx="2043">
                  <c:v>99.14</c:v>
                </c:pt>
                <c:pt idx="2044">
                  <c:v>99.13</c:v>
                </c:pt>
                <c:pt idx="2045">
                  <c:v>99.12</c:v>
                </c:pt>
                <c:pt idx="2046">
                  <c:v>99.12</c:v>
                </c:pt>
                <c:pt idx="2047">
                  <c:v>99.12</c:v>
                </c:pt>
                <c:pt idx="2048">
                  <c:v>99.12</c:v>
                </c:pt>
                <c:pt idx="2049">
                  <c:v>99.13</c:v>
                </c:pt>
                <c:pt idx="2050">
                  <c:v>99.14</c:v>
                </c:pt>
                <c:pt idx="2051">
                  <c:v>99.14</c:v>
                </c:pt>
                <c:pt idx="2052">
                  <c:v>99.11</c:v>
                </c:pt>
                <c:pt idx="2053">
                  <c:v>99.06</c:v>
                </c:pt>
                <c:pt idx="2054">
                  <c:v>99.01</c:v>
                </c:pt>
                <c:pt idx="2055">
                  <c:v>98.99</c:v>
                </c:pt>
                <c:pt idx="2056">
                  <c:v>99.01</c:v>
                </c:pt>
                <c:pt idx="2057">
                  <c:v>99.07</c:v>
                </c:pt>
                <c:pt idx="2058">
                  <c:v>99.15</c:v>
                </c:pt>
                <c:pt idx="2059">
                  <c:v>99.22</c:v>
                </c:pt>
                <c:pt idx="2060">
                  <c:v>99.28</c:v>
                </c:pt>
                <c:pt idx="2061">
                  <c:v>99.32</c:v>
                </c:pt>
                <c:pt idx="2062">
                  <c:v>99.35</c:v>
                </c:pt>
                <c:pt idx="2063">
                  <c:v>99.35</c:v>
                </c:pt>
                <c:pt idx="2064">
                  <c:v>99.33</c:v>
                </c:pt>
                <c:pt idx="2065">
                  <c:v>99.29</c:v>
                </c:pt>
                <c:pt idx="2066">
                  <c:v>99.26</c:v>
                </c:pt>
                <c:pt idx="2067">
                  <c:v>99.25</c:v>
                </c:pt>
                <c:pt idx="2068">
                  <c:v>99.27</c:v>
                </c:pt>
                <c:pt idx="2069">
                  <c:v>99.3</c:v>
                </c:pt>
                <c:pt idx="2070">
                  <c:v>99.31</c:v>
                </c:pt>
                <c:pt idx="2071">
                  <c:v>99.29</c:v>
                </c:pt>
                <c:pt idx="2072">
                  <c:v>99.27</c:v>
                </c:pt>
                <c:pt idx="2073">
                  <c:v>99.24</c:v>
                </c:pt>
                <c:pt idx="2074">
                  <c:v>99.24</c:v>
                </c:pt>
                <c:pt idx="2075">
                  <c:v>99.24</c:v>
                </c:pt>
                <c:pt idx="2076">
                  <c:v>99.26</c:v>
                </c:pt>
                <c:pt idx="2077">
                  <c:v>99.29</c:v>
                </c:pt>
                <c:pt idx="2078">
                  <c:v>99.32</c:v>
                </c:pt>
                <c:pt idx="2079">
                  <c:v>99.33</c:v>
                </c:pt>
                <c:pt idx="2080">
                  <c:v>99.33</c:v>
                </c:pt>
                <c:pt idx="2081">
                  <c:v>99.34</c:v>
                </c:pt>
                <c:pt idx="2082">
                  <c:v>99.37</c:v>
                </c:pt>
                <c:pt idx="2083">
                  <c:v>99.39</c:v>
                </c:pt>
                <c:pt idx="2084">
                  <c:v>99.39</c:v>
                </c:pt>
                <c:pt idx="2085">
                  <c:v>99.38</c:v>
                </c:pt>
                <c:pt idx="2086">
                  <c:v>99.36</c:v>
                </c:pt>
                <c:pt idx="2087">
                  <c:v>99.34</c:v>
                </c:pt>
                <c:pt idx="2088">
                  <c:v>99.31</c:v>
                </c:pt>
                <c:pt idx="2089">
                  <c:v>99.29</c:v>
                </c:pt>
                <c:pt idx="2090">
                  <c:v>99.28</c:v>
                </c:pt>
                <c:pt idx="2091">
                  <c:v>99.3</c:v>
                </c:pt>
                <c:pt idx="2092">
                  <c:v>99.34</c:v>
                </c:pt>
                <c:pt idx="2093">
                  <c:v>99.37</c:v>
                </c:pt>
                <c:pt idx="2094">
                  <c:v>99.39</c:v>
                </c:pt>
                <c:pt idx="2095">
                  <c:v>99.37</c:v>
                </c:pt>
                <c:pt idx="2096">
                  <c:v>99.34</c:v>
                </c:pt>
                <c:pt idx="2097">
                  <c:v>99.32</c:v>
                </c:pt>
                <c:pt idx="2098">
                  <c:v>99.33</c:v>
                </c:pt>
                <c:pt idx="2099">
                  <c:v>99.36</c:v>
                </c:pt>
                <c:pt idx="2100">
                  <c:v>99.39</c:v>
                </c:pt>
                <c:pt idx="2101">
                  <c:v>99.39</c:v>
                </c:pt>
                <c:pt idx="2102">
                  <c:v>99.37</c:v>
                </c:pt>
                <c:pt idx="2103">
                  <c:v>99.34</c:v>
                </c:pt>
                <c:pt idx="2104">
                  <c:v>99.35</c:v>
                </c:pt>
                <c:pt idx="2105">
                  <c:v>99.38</c:v>
                </c:pt>
                <c:pt idx="2106">
                  <c:v>99.41</c:v>
                </c:pt>
                <c:pt idx="2107">
                  <c:v>99.41</c:v>
                </c:pt>
                <c:pt idx="2108">
                  <c:v>99.37</c:v>
                </c:pt>
                <c:pt idx="2109">
                  <c:v>99.31</c:v>
                </c:pt>
                <c:pt idx="2110">
                  <c:v>99.27</c:v>
                </c:pt>
                <c:pt idx="2111">
                  <c:v>99.25</c:v>
                </c:pt>
                <c:pt idx="2112">
                  <c:v>99.26</c:v>
                </c:pt>
                <c:pt idx="2113">
                  <c:v>99.27</c:v>
                </c:pt>
                <c:pt idx="2114">
                  <c:v>99.27</c:v>
                </c:pt>
                <c:pt idx="2115">
                  <c:v>99.29</c:v>
                </c:pt>
                <c:pt idx="2116">
                  <c:v>99.32</c:v>
                </c:pt>
                <c:pt idx="2117">
                  <c:v>99.38</c:v>
                </c:pt>
                <c:pt idx="2118">
                  <c:v>99.44</c:v>
                </c:pt>
                <c:pt idx="2119">
                  <c:v>99.48</c:v>
                </c:pt>
                <c:pt idx="2120">
                  <c:v>99.45</c:v>
                </c:pt>
                <c:pt idx="2121">
                  <c:v>99.38</c:v>
                </c:pt>
                <c:pt idx="2122">
                  <c:v>99.33</c:v>
                </c:pt>
                <c:pt idx="2123">
                  <c:v>99.3</c:v>
                </c:pt>
                <c:pt idx="2124">
                  <c:v>99.3</c:v>
                </c:pt>
                <c:pt idx="2125">
                  <c:v>99.32</c:v>
                </c:pt>
                <c:pt idx="2126">
                  <c:v>99.34</c:v>
                </c:pt>
                <c:pt idx="2127">
                  <c:v>99.36</c:v>
                </c:pt>
                <c:pt idx="2128">
                  <c:v>99.37</c:v>
                </c:pt>
                <c:pt idx="2129">
                  <c:v>99.37</c:v>
                </c:pt>
                <c:pt idx="2130">
                  <c:v>99.36</c:v>
                </c:pt>
                <c:pt idx="2131">
                  <c:v>99.36</c:v>
                </c:pt>
                <c:pt idx="2132">
                  <c:v>99.36</c:v>
                </c:pt>
                <c:pt idx="2133">
                  <c:v>99.37</c:v>
                </c:pt>
                <c:pt idx="2134">
                  <c:v>99.39</c:v>
                </c:pt>
                <c:pt idx="2135">
                  <c:v>99.4</c:v>
                </c:pt>
                <c:pt idx="2136">
                  <c:v>99.41</c:v>
                </c:pt>
                <c:pt idx="2137">
                  <c:v>99.41</c:v>
                </c:pt>
                <c:pt idx="2138">
                  <c:v>99.41</c:v>
                </c:pt>
                <c:pt idx="2139">
                  <c:v>99.39</c:v>
                </c:pt>
                <c:pt idx="2140">
                  <c:v>99.36</c:v>
                </c:pt>
                <c:pt idx="2141">
                  <c:v>99.32</c:v>
                </c:pt>
                <c:pt idx="2142">
                  <c:v>99.3</c:v>
                </c:pt>
                <c:pt idx="2143">
                  <c:v>99.29</c:v>
                </c:pt>
                <c:pt idx="2144">
                  <c:v>99.32</c:v>
                </c:pt>
                <c:pt idx="2145">
                  <c:v>99.37</c:v>
                </c:pt>
                <c:pt idx="2146">
                  <c:v>99.43</c:v>
                </c:pt>
                <c:pt idx="2147">
                  <c:v>99.48</c:v>
                </c:pt>
                <c:pt idx="2148">
                  <c:v>99.5</c:v>
                </c:pt>
                <c:pt idx="2149">
                  <c:v>99.49</c:v>
                </c:pt>
                <c:pt idx="2150">
                  <c:v>99.45</c:v>
                </c:pt>
                <c:pt idx="2151">
                  <c:v>99.4</c:v>
                </c:pt>
                <c:pt idx="2152">
                  <c:v>99.35</c:v>
                </c:pt>
                <c:pt idx="2153">
                  <c:v>99.33</c:v>
                </c:pt>
                <c:pt idx="2154">
                  <c:v>99.34</c:v>
                </c:pt>
                <c:pt idx="2155">
                  <c:v>99.37</c:v>
                </c:pt>
                <c:pt idx="2156">
                  <c:v>99.42</c:v>
                </c:pt>
                <c:pt idx="2157">
                  <c:v>99.43</c:v>
                </c:pt>
                <c:pt idx="2158">
                  <c:v>99.41</c:v>
                </c:pt>
                <c:pt idx="2159">
                  <c:v>99.36</c:v>
                </c:pt>
                <c:pt idx="2160">
                  <c:v>99.33</c:v>
                </c:pt>
                <c:pt idx="2161">
                  <c:v>99.33</c:v>
                </c:pt>
                <c:pt idx="2162">
                  <c:v>99.37</c:v>
                </c:pt>
                <c:pt idx="2163">
                  <c:v>99.41</c:v>
                </c:pt>
                <c:pt idx="2164">
                  <c:v>99.43</c:v>
                </c:pt>
                <c:pt idx="2165">
                  <c:v>99.43</c:v>
                </c:pt>
                <c:pt idx="2166">
                  <c:v>99.41</c:v>
                </c:pt>
                <c:pt idx="2167">
                  <c:v>99.38</c:v>
                </c:pt>
                <c:pt idx="2168">
                  <c:v>99.36</c:v>
                </c:pt>
                <c:pt idx="2169">
                  <c:v>99.35</c:v>
                </c:pt>
                <c:pt idx="2170">
                  <c:v>99.37</c:v>
                </c:pt>
                <c:pt idx="2171">
                  <c:v>99.37</c:v>
                </c:pt>
                <c:pt idx="2172">
                  <c:v>99.36</c:v>
                </c:pt>
                <c:pt idx="2173">
                  <c:v>99.34</c:v>
                </c:pt>
                <c:pt idx="2174">
                  <c:v>99.35</c:v>
                </c:pt>
                <c:pt idx="2175">
                  <c:v>99.36</c:v>
                </c:pt>
                <c:pt idx="2176">
                  <c:v>99.37</c:v>
                </c:pt>
                <c:pt idx="2177">
                  <c:v>99.36</c:v>
                </c:pt>
                <c:pt idx="2178">
                  <c:v>99.35</c:v>
                </c:pt>
                <c:pt idx="2179">
                  <c:v>99.33</c:v>
                </c:pt>
                <c:pt idx="2180">
                  <c:v>99.34</c:v>
                </c:pt>
                <c:pt idx="2181">
                  <c:v>99.37</c:v>
                </c:pt>
                <c:pt idx="2182">
                  <c:v>99.42</c:v>
                </c:pt>
                <c:pt idx="2183">
                  <c:v>99.44</c:v>
                </c:pt>
                <c:pt idx="2184">
                  <c:v>99.41</c:v>
                </c:pt>
                <c:pt idx="2185">
                  <c:v>99.35</c:v>
                </c:pt>
                <c:pt idx="2186">
                  <c:v>99.31</c:v>
                </c:pt>
                <c:pt idx="2187">
                  <c:v>99.29</c:v>
                </c:pt>
                <c:pt idx="2188">
                  <c:v>99.29</c:v>
                </c:pt>
                <c:pt idx="2189">
                  <c:v>99.3</c:v>
                </c:pt>
                <c:pt idx="2190">
                  <c:v>99.3</c:v>
                </c:pt>
                <c:pt idx="2191">
                  <c:v>99.28</c:v>
                </c:pt>
                <c:pt idx="2192">
                  <c:v>99.26</c:v>
                </c:pt>
                <c:pt idx="2193">
                  <c:v>99.23</c:v>
                </c:pt>
                <c:pt idx="2194">
                  <c:v>99.22</c:v>
                </c:pt>
                <c:pt idx="2195">
                  <c:v>99.2</c:v>
                </c:pt>
                <c:pt idx="2196">
                  <c:v>99.19</c:v>
                </c:pt>
                <c:pt idx="2197">
                  <c:v>99.18</c:v>
                </c:pt>
                <c:pt idx="2198">
                  <c:v>99.19</c:v>
                </c:pt>
                <c:pt idx="2199">
                  <c:v>99.21</c:v>
                </c:pt>
                <c:pt idx="2200">
                  <c:v>99.21</c:v>
                </c:pt>
                <c:pt idx="2201">
                  <c:v>99.19</c:v>
                </c:pt>
                <c:pt idx="2202">
                  <c:v>99.17</c:v>
                </c:pt>
                <c:pt idx="2203">
                  <c:v>99.15</c:v>
                </c:pt>
                <c:pt idx="2204">
                  <c:v>99.15</c:v>
                </c:pt>
                <c:pt idx="2205">
                  <c:v>99.15</c:v>
                </c:pt>
                <c:pt idx="2206">
                  <c:v>99.15</c:v>
                </c:pt>
                <c:pt idx="2207">
                  <c:v>99.14</c:v>
                </c:pt>
                <c:pt idx="2208">
                  <c:v>99.12</c:v>
                </c:pt>
                <c:pt idx="2209">
                  <c:v>99.09</c:v>
                </c:pt>
                <c:pt idx="2210">
                  <c:v>99.08</c:v>
                </c:pt>
                <c:pt idx="2211">
                  <c:v>99.09</c:v>
                </c:pt>
                <c:pt idx="2212">
                  <c:v>99.1</c:v>
                </c:pt>
                <c:pt idx="2213">
                  <c:v>99.1</c:v>
                </c:pt>
                <c:pt idx="2214">
                  <c:v>99.1</c:v>
                </c:pt>
                <c:pt idx="2215">
                  <c:v>99.08</c:v>
                </c:pt>
                <c:pt idx="2216">
                  <c:v>99.05</c:v>
                </c:pt>
                <c:pt idx="2217">
                  <c:v>99.03</c:v>
                </c:pt>
                <c:pt idx="2218">
                  <c:v>99.01</c:v>
                </c:pt>
                <c:pt idx="2219">
                  <c:v>98.98</c:v>
                </c:pt>
                <c:pt idx="2220">
                  <c:v>98.95</c:v>
                </c:pt>
                <c:pt idx="2221">
                  <c:v>98.91</c:v>
                </c:pt>
                <c:pt idx="2222">
                  <c:v>98.86</c:v>
                </c:pt>
                <c:pt idx="2223">
                  <c:v>98.82</c:v>
                </c:pt>
                <c:pt idx="2224">
                  <c:v>98.77</c:v>
                </c:pt>
                <c:pt idx="2225">
                  <c:v>98.73</c:v>
                </c:pt>
                <c:pt idx="2226">
                  <c:v>98.68</c:v>
                </c:pt>
                <c:pt idx="2227">
                  <c:v>98.66</c:v>
                </c:pt>
                <c:pt idx="2228">
                  <c:v>98.64</c:v>
                </c:pt>
                <c:pt idx="2229">
                  <c:v>98.62</c:v>
                </c:pt>
                <c:pt idx="2230">
                  <c:v>98.59</c:v>
                </c:pt>
                <c:pt idx="2231">
                  <c:v>98.56</c:v>
                </c:pt>
                <c:pt idx="2232">
                  <c:v>98.51</c:v>
                </c:pt>
                <c:pt idx="2233">
                  <c:v>98.46</c:v>
                </c:pt>
                <c:pt idx="2234">
                  <c:v>98.4</c:v>
                </c:pt>
                <c:pt idx="2235">
                  <c:v>98.34</c:v>
                </c:pt>
                <c:pt idx="2236">
                  <c:v>98.26</c:v>
                </c:pt>
                <c:pt idx="2237">
                  <c:v>98.16</c:v>
                </c:pt>
                <c:pt idx="2238">
                  <c:v>98.07</c:v>
                </c:pt>
                <c:pt idx="2239">
                  <c:v>97.99</c:v>
                </c:pt>
                <c:pt idx="2240">
                  <c:v>97.92</c:v>
                </c:pt>
                <c:pt idx="2241">
                  <c:v>97.83</c:v>
                </c:pt>
                <c:pt idx="2242">
                  <c:v>97.73</c:v>
                </c:pt>
                <c:pt idx="2243">
                  <c:v>97.6</c:v>
                </c:pt>
                <c:pt idx="2244">
                  <c:v>97.45</c:v>
                </c:pt>
                <c:pt idx="2245">
                  <c:v>97.26</c:v>
                </c:pt>
                <c:pt idx="2246">
                  <c:v>97.06</c:v>
                </c:pt>
                <c:pt idx="2247">
                  <c:v>96.82</c:v>
                </c:pt>
                <c:pt idx="2248">
                  <c:v>96.53</c:v>
                </c:pt>
                <c:pt idx="2249">
                  <c:v>96.17</c:v>
                </c:pt>
                <c:pt idx="2250">
                  <c:v>95.77</c:v>
                </c:pt>
                <c:pt idx="2251">
                  <c:v>95.32</c:v>
                </c:pt>
                <c:pt idx="2252">
                  <c:v>94.82</c:v>
                </c:pt>
                <c:pt idx="2253">
                  <c:v>94.26</c:v>
                </c:pt>
                <c:pt idx="2254">
                  <c:v>93.65</c:v>
                </c:pt>
                <c:pt idx="2255">
                  <c:v>92.95</c:v>
                </c:pt>
                <c:pt idx="2256">
                  <c:v>92.14</c:v>
                </c:pt>
                <c:pt idx="2257">
                  <c:v>91.24</c:v>
                </c:pt>
                <c:pt idx="2258">
                  <c:v>90.27</c:v>
                </c:pt>
                <c:pt idx="2259">
                  <c:v>89.17</c:v>
                </c:pt>
                <c:pt idx="2260">
                  <c:v>87.89</c:v>
                </c:pt>
                <c:pt idx="2261">
                  <c:v>86.58</c:v>
                </c:pt>
                <c:pt idx="2262">
                  <c:v>85.43</c:v>
                </c:pt>
                <c:pt idx="2263">
                  <c:v>84.44</c:v>
                </c:pt>
                <c:pt idx="2264">
                  <c:v>83.39</c:v>
                </c:pt>
                <c:pt idx="2265">
                  <c:v>82</c:v>
                </c:pt>
                <c:pt idx="2266">
                  <c:v>80.33</c:v>
                </c:pt>
                <c:pt idx="2267">
                  <c:v>78.88</c:v>
                </c:pt>
                <c:pt idx="2268">
                  <c:v>77.819999999999993</c:v>
                </c:pt>
                <c:pt idx="2269">
                  <c:v>76.92</c:v>
                </c:pt>
                <c:pt idx="2270">
                  <c:v>76.02</c:v>
                </c:pt>
                <c:pt idx="2271">
                  <c:v>75.14</c:v>
                </c:pt>
                <c:pt idx="2272">
                  <c:v>74.34</c:v>
                </c:pt>
                <c:pt idx="2273">
                  <c:v>73.64</c:v>
                </c:pt>
                <c:pt idx="2274">
                  <c:v>72.989999999999995</c:v>
                </c:pt>
                <c:pt idx="2275">
                  <c:v>72.38</c:v>
                </c:pt>
                <c:pt idx="2276">
                  <c:v>71.83</c:v>
                </c:pt>
                <c:pt idx="2277">
                  <c:v>71.38</c:v>
                </c:pt>
                <c:pt idx="2278">
                  <c:v>71.040000000000006</c:v>
                </c:pt>
                <c:pt idx="2279">
                  <c:v>70.77</c:v>
                </c:pt>
                <c:pt idx="2280">
                  <c:v>70.53</c:v>
                </c:pt>
                <c:pt idx="2281">
                  <c:v>70.3</c:v>
                </c:pt>
                <c:pt idx="2282">
                  <c:v>70.13</c:v>
                </c:pt>
                <c:pt idx="2283">
                  <c:v>70.11</c:v>
                </c:pt>
                <c:pt idx="2284">
                  <c:v>70.17</c:v>
                </c:pt>
                <c:pt idx="2285">
                  <c:v>70.23</c:v>
                </c:pt>
                <c:pt idx="2286">
                  <c:v>70.239999999999995</c:v>
                </c:pt>
                <c:pt idx="2287">
                  <c:v>70.260000000000005</c:v>
                </c:pt>
                <c:pt idx="2288">
                  <c:v>70.28</c:v>
                </c:pt>
                <c:pt idx="2289">
                  <c:v>70.290000000000006</c:v>
                </c:pt>
                <c:pt idx="2290">
                  <c:v>70.3</c:v>
                </c:pt>
                <c:pt idx="2291">
                  <c:v>70.31</c:v>
                </c:pt>
                <c:pt idx="2292">
                  <c:v>70.33</c:v>
                </c:pt>
                <c:pt idx="2293">
                  <c:v>70.37</c:v>
                </c:pt>
                <c:pt idx="2294">
                  <c:v>70.44</c:v>
                </c:pt>
                <c:pt idx="2295">
                  <c:v>70.61</c:v>
                </c:pt>
                <c:pt idx="2296">
                  <c:v>70.83</c:v>
                </c:pt>
                <c:pt idx="2297">
                  <c:v>71.03</c:v>
                </c:pt>
                <c:pt idx="2298">
                  <c:v>71.239999999999995</c:v>
                </c:pt>
                <c:pt idx="2299">
                  <c:v>71.67</c:v>
                </c:pt>
                <c:pt idx="2300">
                  <c:v>72.44</c:v>
                </c:pt>
                <c:pt idx="2301">
                  <c:v>73.23</c:v>
                </c:pt>
                <c:pt idx="2302">
                  <c:v>73.88</c:v>
                </c:pt>
                <c:pt idx="2303">
                  <c:v>74.61</c:v>
                </c:pt>
                <c:pt idx="2304">
                  <c:v>75.67</c:v>
                </c:pt>
                <c:pt idx="2305">
                  <c:v>76.87</c:v>
                </c:pt>
                <c:pt idx="2306">
                  <c:v>77.94</c:v>
                </c:pt>
                <c:pt idx="2307">
                  <c:v>78.849999999999994</c:v>
                </c:pt>
                <c:pt idx="2308">
                  <c:v>79.75</c:v>
                </c:pt>
                <c:pt idx="2309">
                  <c:v>80.7</c:v>
                </c:pt>
                <c:pt idx="2310">
                  <c:v>81.72</c:v>
                </c:pt>
                <c:pt idx="2311">
                  <c:v>82.74</c:v>
                </c:pt>
                <c:pt idx="2312">
                  <c:v>83.64</c:v>
                </c:pt>
                <c:pt idx="2313">
                  <c:v>84.39</c:v>
                </c:pt>
                <c:pt idx="2314">
                  <c:v>85.08</c:v>
                </c:pt>
                <c:pt idx="2315">
                  <c:v>85.92</c:v>
                </c:pt>
                <c:pt idx="2316">
                  <c:v>86.93</c:v>
                </c:pt>
                <c:pt idx="2317">
                  <c:v>87.76</c:v>
                </c:pt>
                <c:pt idx="2318">
                  <c:v>88.3</c:v>
                </c:pt>
                <c:pt idx="2319">
                  <c:v>88.74</c:v>
                </c:pt>
                <c:pt idx="2320">
                  <c:v>89.15</c:v>
                </c:pt>
                <c:pt idx="2321">
                  <c:v>89.51</c:v>
                </c:pt>
                <c:pt idx="2322">
                  <c:v>89.8</c:v>
                </c:pt>
                <c:pt idx="2323">
                  <c:v>90.05</c:v>
                </c:pt>
                <c:pt idx="2324">
                  <c:v>90.31</c:v>
                </c:pt>
                <c:pt idx="2325">
                  <c:v>90.57</c:v>
                </c:pt>
                <c:pt idx="2326">
                  <c:v>90.8</c:v>
                </c:pt>
                <c:pt idx="2327">
                  <c:v>90.98</c:v>
                </c:pt>
                <c:pt idx="2328">
                  <c:v>91.13</c:v>
                </c:pt>
                <c:pt idx="2329">
                  <c:v>91.25</c:v>
                </c:pt>
                <c:pt idx="2330">
                  <c:v>91.36</c:v>
                </c:pt>
                <c:pt idx="2331">
                  <c:v>91.49</c:v>
                </c:pt>
                <c:pt idx="2332">
                  <c:v>91.62</c:v>
                </c:pt>
                <c:pt idx="2333">
                  <c:v>91.73</c:v>
                </c:pt>
                <c:pt idx="2334">
                  <c:v>91.8</c:v>
                </c:pt>
                <c:pt idx="2335">
                  <c:v>91.85</c:v>
                </c:pt>
                <c:pt idx="2336">
                  <c:v>91.91</c:v>
                </c:pt>
                <c:pt idx="2337">
                  <c:v>91.98</c:v>
                </c:pt>
                <c:pt idx="2338">
                  <c:v>92.06</c:v>
                </c:pt>
                <c:pt idx="2339">
                  <c:v>92.15</c:v>
                </c:pt>
                <c:pt idx="2340">
                  <c:v>92.23</c:v>
                </c:pt>
                <c:pt idx="2341">
                  <c:v>92.28</c:v>
                </c:pt>
                <c:pt idx="2342">
                  <c:v>92.32</c:v>
                </c:pt>
                <c:pt idx="2343">
                  <c:v>92.34</c:v>
                </c:pt>
                <c:pt idx="2344">
                  <c:v>92.36</c:v>
                </c:pt>
                <c:pt idx="2345">
                  <c:v>92.38</c:v>
                </c:pt>
                <c:pt idx="2346">
                  <c:v>92.4</c:v>
                </c:pt>
                <c:pt idx="2347">
                  <c:v>92.46</c:v>
                </c:pt>
                <c:pt idx="2348">
                  <c:v>92.57</c:v>
                </c:pt>
                <c:pt idx="2349">
                  <c:v>92.68</c:v>
                </c:pt>
                <c:pt idx="2350">
                  <c:v>92.76</c:v>
                </c:pt>
                <c:pt idx="2351">
                  <c:v>92.8</c:v>
                </c:pt>
                <c:pt idx="2352">
                  <c:v>92.83</c:v>
                </c:pt>
                <c:pt idx="2353">
                  <c:v>92.84</c:v>
                </c:pt>
                <c:pt idx="2354">
                  <c:v>92.87</c:v>
                </c:pt>
                <c:pt idx="2355">
                  <c:v>92.92</c:v>
                </c:pt>
                <c:pt idx="2356">
                  <c:v>92.95</c:v>
                </c:pt>
                <c:pt idx="2357">
                  <c:v>92.96</c:v>
                </c:pt>
                <c:pt idx="2358">
                  <c:v>92.94</c:v>
                </c:pt>
                <c:pt idx="2359">
                  <c:v>92.92</c:v>
                </c:pt>
                <c:pt idx="2360">
                  <c:v>92.92</c:v>
                </c:pt>
                <c:pt idx="2361">
                  <c:v>92.93</c:v>
                </c:pt>
                <c:pt idx="2362">
                  <c:v>92.94</c:v>
                </c:pt>
                <c:pt idx="2363">
                  <c:v>92.97</c:v>
                </c:pt>
                <c:pt idx="2364">
                  <c:v>93.04</c:v>
                </c:pt>
                <c:pt idx="2365">
                  <c:v>93.15</c:v>
                </c:pt>
                <c:pt idx="2366">
                  <c:v>93.28</c:v>
                </c:pt>
                <c:pt idx="2367">
                  <c:v>93.4</c:v>
                </c:pt>
                <c:pt idx="2368">
                  <c:v>93.52</c:v>
                </c:pt>
                <c:pt idx="2369">
                  <c:v>93.63</c:v>
                </c:pt>
                <c:pt idx="2370">
                  <c:v>93.75</c:v>
                </c:pt>
                <c:pt idx="2371">
                  <c:v>93.88</c:v>
                </c:pt>
                <c:pt idx="2372">
                  <c:v>94.02</c:v>
                </c:pt>
                <c:pt idx="2373">
                  <c:v>94.15</c:v>
                </c:pt>
                <c:pt idx="2374">
                  <c:v>94.27</c:v>
                </c:pt>
                <c:pt idx="2375">
                  <c:v>94.37</c:v>
                </c:pt>
                <c:pt idx="2376">
                  <c:v>94.47</c:v>
                </c:pt>
                <c:pt idx="2377">
                  <c:v>94.59</c:v>
                </c:pt>
                <c:pt idx="2378">
                  <c:v>94.73</c:v>
                </c:pt>
                <c:pt idx="2379">
                  <c:v>94.85</c:v>
                </c:pt>
                <c:pt idx="2380">
                  <c:v>94.94</c:v>
                </c:pt>
                <c:pt idx="2381">
                  <c:v>95.02</c:v>
                </c:pt>
                <c:pt idx="2382">
                  <c:v>95.12</c:v>
                </c:pt>
                <c:pt idx="2383">
                  <c:v>95.26</c:v>
                </c:pt>
                <c:pt idx="2384">
                  <c:v>95.42</c:v>
                </c:pt>
                <c:pt idx="2385">
                  <c:v>95.56</c:v>
                </c:pt>
                <c:pt idx="2386">
                  <c:v>95.67</c:v>
                </c:pt>
                <c:pt idx="2387">
                  <c:v>95.77</c:v>
                </c:pt>
                <c:pt idx="2388">
                  <c:v>95.85</c:v>
                </c:pt>
                <c:pt idx="2389">
                  <c:v>95.93</c:v>
                </c:pt>
                <c:pt idx="2390">
                  <c:v>96</c:v>
                </c:pt>
                <c:pt idx="2391">
                  <c:v>96.07</c:v>
                </c:pt>
                <c:pt idx="2392">
                  <c:v>96.15</c:v>
                </c:pt>
                <c:pt idx="2393">
                  <c:v>96.2</c:v>
                </c:pt>
                <c:pt idx="2394">
                  <c:v>96.25</c:v>
                </c:pt>
                <c:pt idx="2395">
                  <c:v>96.3</c:v>
                </c:pt>
                <c:pt idx="2396">
                  <c:v>96.36</c:v>
                </c:pt>
                <c:pt idx="2397">
                  <c:v>96.43</c:v>
                </c:pt>
                <c:pt idx="2398">
                  <c:v>96.48</c:v>
                </c:pt>
                <c:pt idx="2399">
                  <c:v>96.54</c:v>
                </c:pt>
                <c:pt idx="2400">
                  <c:v>96.58</c:v>
                </c:pt>
                <c:pt idx="2401">
                  <c:v>96.63</c:v>
                </c:pt>
                <c:pt idx="2402">
                  <c:v>96.67</c:v>
                </c:pt>
                <c:pt idx="2403">
                  <c:v>96.73</c:v>
                </c:pt>
                <c:pt idx="2404">
                  <c:v>96.79</c:v>
                </c:pt>
                <c:pt idx="2405">
                  <c:v>96.85</c:v>
                </c:pt>
                <c:pt idx="2406">
                  <c:v>96.91</c:v>
                </c:pt>
                <c:pt idx="2407">
                  <c:v>96.95</c:v>
                </c:pt>
                <c:pt idx="2408">
                  <c:v>96.99</c:v>
                </c:pt>
                <c:pt idx="2409">
                  <c:v>97.02</c:v>
                </c:pt>
                <c:pt idx="2410">
                  <c:v>97.05</c:v>
                </c:pt>
                <c:pt idx="2411">
                  <c:v>97.08</c:v>
                </c:pt>
                <c:pt idx="2412">
                  <c:v>97.11</c:v>
                </c:pt>
                <c:pt idx="2413">
                  <c:v>97.14</c:v>
                </c:pt>
                <c:pt idx="2414">
                  <c:v>97.16</c:v>
                </c:pt>
                <c:pt idx="2415">
                  <c:v>97.18</c:v>
                </c:pt>
                <c:pt idx="2416">
                  <c:v>97.2</c:v>
                </c:pt>
                <c:pt idx="2417">
                  <c:v>97.21</c:v>
                </c:pt>
                <c:pt idx="2418">
                  <c:v>97.22</c:v>
                </c:pt>
                <c:pt idx="2419">
                  <c:v>97.23</c:v>
                </c:pt>
                <c:pt idx="2420">
                  <c:v>97.25</c:v>
                </c:pt>
                <c:pt idx="2421">
                  <c:v>97.26</c:v>
                </c:pt>
                <c:pt idx="2422">
                  <c:v>97.27</c:v>
                </c:pt>
                <c:pt idx="2423">
                  <c:v>97.29</c:v>
                </c:pt>
                <c:pt idx="2424">
                  <c:v>97.32</c:v>
                </c:pt>
                <c:pt idx="2425">
                  <c:v>97.34</c:v>
                </c:pt>
                <c:pt idx="2426">
                  <c:v>97.36</c:v>
                </c:pt>
                <c:pt idx="2427">
                  <c:v>97.37</c:v>
                </c:pt>
                <c:pt idx="2428">
                  <c:v>97.37</c:v>
                </c:pt>
                <c:pt idx="2429">
                  <c:v>97.38</c:v>
                </c:pt>
                <c:pt idx="2430">
                  <c:v>97.38</c:v>
                </c:pt>
                <c:pt idx="2431">
                  <c:v>97.37</c:v>
                </c:pt>
                <c:pt idx="2432">
                  <c:v>97.37</c:v>
                </c:pt>
                <c:pt idx="2433">
                  <c:v>97.38</c:v>
                </c:pt>
                <c:pt idx="2434">
                  <c:v>97.39</c:v>
                </c:pt>
                <c:pt idx="2435">
                  <c:v>97.41</c:v>
                </c:pt>
                <c:pt idx="2436">
                  <c:v>97.42</c:v>
                </c:pt>
                <c:pt idx="2437">
                  <c:v>97.42</c:v>
                </c:pt>
                <c:pt idx="2438">
                  <c:v>97.4</c:v>
                </c:pt>
                <c:pt idx="2439">
                  <c:v>97.39</c:v>
                </c:pt>
                <c:pt idx="2440">
                  <c:v>97.4</c:v>
                </c:pt>
                <c:pt idx="2441">
                  <c:v>97.39</c:v>
                </c:pt>
                <c:pt idx="2442">
                  <c:v>97.35</c:v>
                </c:pt>
                <c:pt idx="2443">
                  <c:v>97.32</c:v>
                </c:pt>
                <c:pt idx="2444">
                  <c:v>97.33</c:v>
                </c:pt>
                <c:pt idx="2445">
                  <c:v>97.36</c:v>
                </c:pt>
                <c:pt idx="2446">
                  <c:v>97.39</c:v>
                </c:pt>
                <c:pt idx="2447">
                  <c:v>97.41</c:v>
                </c:pt>
                <c:pt idx="2448">
                  <c:v>97.39</c:v>
                </c:pt>
                <c:pt idx="2449">
                  <c:v>97.36</c:v>
                </c:pt>
                <c:pt idx="2450">
                  <c:v>97.33</c:v>
                </c:pt>
                <c:pt idx="2451">
                  <c:v>97.31</c:v>
                </c:pt>
                <c:pt idx="2452">
                  <c:v>97.29</c:v>
                </c:pt>
                <c:pt idx="2453">
                  <c:v>97.26</c:v>
                </c:pt>
                <c:pt idx="2454">
                  <c:v>97.23</c:v>
                </c:pt>
                <c:pt idx="2455">
                  <c:v>97.2</c:v>
                </c:pt>
                <c:pt idx="2456">
                  <c:v>97.2</c:v>
                </c:pt>
                <c:pt idx="2457">
                  <c:v>97.21</c:v>
                </c:pt>
                <c:pt idx="2458">
                  <c:v>97.22</c:v>
                </c:pt>
                <c:pt idx="2459">
                  <c:v>97.21</c:v>
                </c:pt>
                <c:pt idx="2460">
                  <c:v>97.21</c:v>
                </c:pt>
                <c:pt idx="2461">
                  <c:v>97.24</c:v>
                </c:pt>
                <c:pt idx="2462">
                  <c:v>97.28</c:v>
                </c:pt>
                <c:pt idx="2463">
                  <c:v>97.32</c:v>
                </c:pt>
                <c:pt idx="2464">
                  <c:v>97.32</c:v>
                </c:pt>
                <c:pt idx="2465">
                  <c:v>97.3</c:v>
                </c:pt>
                <c:pt idx="2466">
                  <c:v>97.27</c:v>
                </c:pt>
                <c:pt idx="2467">
                  <c:v>97.25</c:v>
                </c:pt>
                <c:pt idx="2468">
                  <c:v>97.27</c:v>
                </c:pt>
                <c:pt idx="2469">
                  <c:v>97.31</c:v>
                </c:pt>
                <c:pt idx="2470">
                  <c:v>97.33</c:v>
                </c:pt>
                <c:pt idx="2471">
                  <c:v>97.34</c:v>
                </c:pt>
                <c:pt idx="2472">
                  <c:v>97.33</c:v>
                </c:pt>
                <c:pt idx="2473">
                  <c:v>97.34</c:v>
                </c:pt>
                <c:pt idx="2474">
                  <c:v>97.36</c:v>
                </c:pt>
                <c:pt idx="2475">
                  <c:v>97.37</c:v>
                </c:pt>
                <c:pt idx="2476">
                  <c:v>97.36</c:v>
                </c:pt>
                <c:pt idx="2477">
                  <c:v>97.34</c:v>
                </c:pt>
                <c:pt idx="2478">
                  <c:v>97.3</c:v>
                </c:pt>
                <c:pt idx="2479">
                  <c:v>97.23</c:v>
                </c:pt>
                <c:pt idx="2480">
                  <c:v>97.19</c:v>
                </c:pt>
                <c:pt idx="2481">
                  <c:v>97.18</c:v>
                </c:pt>
                <c:pt idx="2482">
                  <c:v>97.18</c:v>
                </c:pt>
                <c:pt idx="2483">
                  <c:v>97.16</c:v>
                </c:pt>
                <c:pt idx="2484">
                  <c:v>97.13</c:v>
                </c:pt>
                <c:pt idx="2485">
                  <c:v>97.12</c:v>
                </c:pt>
                <c:pt idx="2486">
                  <c:v>97.11</c:v>
                </c:pt>
                <c:pt idx="2487">
                  <c:v>97.08</c:v>
                </c:pt>
                <c:pt idx="2488">
                  <c:v>97.03</c:v>
                </c:pt>
                <c:pt idx="2489">
                  <c:v>96.99</c:v>
                </c:pt>
                <c:pt idx="2490">
                  <c:v>96.95</c:v>
                </c:pt>
                <c:pt idx="2491">
                  <c:v>96.91</c:v>
                </c:pt>
                <c:pt idx="2492">
                  <c:v>96.84</c:v>
                </c:pt>
                <c:pt idx="2493">
                  <c:v>96.75</c:v>
                </c:pt>
                <c:pt idx="2494">
                  <c:v>96.69</c:v>
                </c:pt>
                <c:pt idx="2495">
                  <c:v>96.64</c:v>
                </c:pt>
                <c:pt idx="2496">
                  <c:v>96.58</c:v>
                </c:pt>
                <c:pt idx="2497">
                  <c:v>96.49</c:v>
                </c:pt>
                <c:pt idx="2498">
                  <c:v>96.35</c:v>
                </c:pt>
                <c:pt idx="2499">
                  <c:v>96.17</c:v>
                </c:pt>
                <c:pt idx="2500">
                  <c:v>95.92</c:v>
                </c:pt>
                <c:pt idx="2501">
                  <c:v>95.61</c:v>
                </c:pt>
                <c:pt idx="2502">
                  <c:v>95.21</c:v>
                </c:pt>
                <c:pt idx="2503">
                  <c:v>94.7</c:v>
                </c:pt>
                <c:pt idx="2504">
                  <c:v>94.14</c:v>
                </c:pt>
                <c:pt idx="2505">
                  <c:v>93.63</c:v>
                </c:pt>
                <c:pt idx="2506">
                  <c:v>93.16</c:v>
                </c:pt>
                <c:pt idx="2507">
                  <c:v>92.69</c:v>
                </c:pt>
                <c:pt idx="2508">
                  <c:v>92.14</c:v>
                </c:pt>
                <c:pt idx="2509">
                  <c:v>91.51</c:v>
                </c:pt>
                <c:pt idx="2510">
                  <c:v>90.85</c:v>
                </c:pt>
                <c:pt idx="2511">
                  <c:v>90.32</c:v>
                </c:pt>
                <c:pt idx="2512">
                  <c:v>89.97</c:v>
                </c:pt>
                <c:pt idx="2513">
                  <c:v>89.77</c:v>
                </c:pt>
                <c:pt idx="2514">
                  <c:v>89.64</c:v>
                </c:pt>
                <c:pt idx="2515">
                  <c:v>89.56</c:v>
                </c:pt>
                <c:pt idx="2516">
                  <c:v>89.52</c:v>
                </c:pt>
                <c:pt idx="2517">
                  <c:v>89.51</c:v>
                </c:pt>
                <c:pt idx="2518">
                  <c:v>89.54</c:v>
                </c:pt>
                <c:pt idx="2519">
                  <c:v>89.59</c:v>
                </c:pt>
                <c:pt idx="2520">
                  <c:v>89.66</c:v>
                </c:pt>
                <c:pt idx="2521">
                  <c:v>89.73</c:v>
                </c:pt>
                <c:pt idx="2522">
                  <c:v>89.79</c:v>
                </c:pt>
                <c:pt idx="2523">
                  <c:v>89.84</c:v>
                </c:pt>
                <c:pt idx="2524">
                  <c:v>89.91</c:v>
                </c:pt>
                <c:pt idx="2525">
                  <c:v>89.99</c:v>
                </c:pt>
                <c:pt idx="2526">
                  <c:v>90.04</c:v>
                </c:pt>
                <c:pt idx="2527">
                  <c:v>90.04</c:v>
                </c:pt>
                <c:pt idx="2528">
                  <c:v>90.01</c:v>
                </c:pt>
                <c:pt idx="2529">
                  <c:v>90</c:v>
                </c:pt>
                <c:pt idx="2530">
                  <c:v>89.98</c:v>
                </c:pt>
                <c:pt idx="2531">
                  <c:v>89.9</c:v>
                </c:pt>
                <c:pt idx="2532">
                  <c:v>89.76</c:v>
                </c:pt>
                <c:pt idx="2533">
                  <c:v>89.57</c:v>
                </c:pt>
                <c:pt idx="2534">
                  <c:v>89.33</c:v>
                </c:pt>
                <c:pt idx="2535">
                  <c:v>89.06</c:v>
                </c:pt>
                <c:pt idx="2536">
                  <c:v>88.79</c:v>
                </c:pt>
                <c:pt idx="2537">
                  <c:v>88.54</c:v>
                </c:pt>
                <c:pt idx="2538">
                  <c:v>88.3</c:v>
                </c:pt>
                <c:pt idx="2539">
                  <c:v>88.02</c:v>
                </c:pt>
                <c:pt idx="2540">
                  <c:v>87.71</c:v>
                </c:pt>
                <c:pt idx="2541">
                  <c:v>87.34</c:v>
                </c:pt>
                <c:pt idx="2542">
                  <c:v>86.88</c:v>
                </c:pt>
                <c:pt idx="2543">
                  <c:v>86.39</c:v>
                </c:pt>
                <c:pt idx="2544">
                  <c:v>86.02</c:v>
                </c:pt>
                <c:pt idx="2545">
                  <c:v>85.81</c:v>
                </c:pt>
                <c:pt idx="2546">
                  <c:v>85.67</c:v>
                </c:pt>
                <c:pt idx="2547">
                  <c:v>85.53</c:v>
                </c:pt>
                <c:pt idx="2548">
                  <c:v>85.42</c:v>
                </c:pt>
                <c:pt idx="2549">
                  <c:v>85.37</c:v>
                </c:pt>
                <c:pt idx="2550">
                  <c:v>85.38</c:v>
                </c:pt>
                <c:pt idx="2551">
                  <c:v>85.45</c:v>
                </c:pt>
                <c:pt idx="2552">
                  <c:v>85.58</c:v>
                </c:pt>
                <c:pt idx="2553">
                  <c:v>85.78</c:v>
                </c:pt>
                <c:pt idx="2554">
                  <c:v>86.02</c:v>
                </c:pt>
                <c:pt idx="2555">
                  <c:v>86.3</c:v>
                </c:pt>
                <c:pt idx="2556">
                  <c:v>86.62</c:v>
                </c:pt>
                <c:pt idx="2557">
                  <c:v>86.97</c:v>
                </c:pt>
                <c:pt idx="2558">
                  <c:v>87.35</c:v>
                </c:pt>
                <c:pt idx="2559">
                  <c:v>87.71</c:v>
                </c:pt>
                <c:pt idx="2560">
                  <c:v>88.05</c:v>
                </c:pt>
                <c:pt idx="2561">
                  <c:v>88.36</c:v>
                </c:pt>
                <c:pt idx="2562">
                  <c:v>88.69</c:v>
                </c:pt>
                <c:pt idx="2563">
                  <c:v>89.08</c:v>
                </c:pt>
                <c:pt idx="2564">
                  <c:v>89.49</c:v>
                </c:pt>
                <c:pt idx="2565">
                  <c:v>89.85</c:v>
                </c:pt>
                <c:pt idx="2566">
                  <c:v>90.13</c:v>
                </c:pt>
                <c:pt idx="2567">
                  <c:v>90.38</c:v>
                </c:pt>
                <c:pt idx="2568">
                  <c:v>90.6</c:v>
                </c:pt>
                <c:pt idx="2569">
                  <c:v>90.82</c:v>
                </c:pt>
                <c:pt idx="2570">
                  <c:v>91.01</c:v>
                </c:pt>
                <c:pt idx="2571">
                  <c:v>91.18</c:v>
                </c:pt>
                <c:pt idx="2572">
                  <c:v>91.31</c:v>
                </c:pt>
                <c:pt idx="2573">
                  <c:v>91.39</c:v>
                </c:pt>
                <c:pt idx="2574">
                  <c:v>91.44</c:v>
                </c:pt>
                <c:pt idx="2575">
                  <c:v>91.47</c:v>
                </c:pt>
                <c:pt idx="2576">
                  <c:v>91.5</c:v>
                </c:pt>
                <c:pt idx="2577">
                  <c:v>91.52</c:v>
                </c:pt>
                <c:pt idx="2578">
                  <c:v>91.53</c:v>
                </c:pt>
                <c:pt idx="2579">
                  <c:v>91.52</c:v>
                </c:pt>
                <c:pt idx="2580">
                  <c:v>91.46</c:v>
                </c:pt>
                <c:pt idx="2581">
                  <c:v>91.36</c:v>
                </c:pt>
                <c:pt idx="2582">
                  <c:v>91.24</c:v>
                </c:pt>
                <c:pt idx="2583">
                  <c:v>91.16</c:v>
                </c:pt>
                <c:pt idx="2584">
                  <c:v>91.09</c:v>
                </c:pt>
                <c:pt idx="2585">
                  <c:v>91</c:v>
                </c:pt>
                <c:pt idx="2586">
                  <c:v>90.88</c:v>
                </c:pt>
                <c:pt idx="2587">
                  <c:v>90.73</c:v>
                </c:pt>
                <c:pt idx="2588">
                  <c:v>90.55</c:v>
                </c:pt>
                <c:pt idx="2589">
                  <c:v>90.35</c:v>
                </c:pt>
                <c:pt idx="2590">
                  <c:v>90.13</c:v>
                </c:pt>
                <c:pt idx="2591">
                  <c:v>89.91</c:v>
                </c:pt>
                <c:pt idx="2592">
                  <c:v>89.68</c:v>
                </c:pt>
                <c:pt idx="2593">
                  <c:v>89.46</c:v>
                </c:pt>
                <c:pt idx="2594">
                  <c:v>89.25</c:v>
                </c:pt>
                <c:pt idx="2595">
                  <c:v>89.07</c:v>
                </c:pt>
                <c:pt idx="2596">
                  <c:v>88.94</c:v>
                </c:pt>
                <c:pt idx="2597">
                  <c:v>88.86</c:v>
                </c:pt>
                <c:pt idx="2598">
                  <c:v>88.83</c:v>
                </c:pt>
                <c:pt idx="2599">
                  <c:v>88.81</c:v>
                </c:pt>
                <c:pt idx="2600">
                  <c:v>88.8</c:v>
                </c:pt>
                <c:pt idx="2601">
                  <c:v>88.8</c:v>
                </c:pt>
                <c:pt idx="2602">
                  <c:v>88.81</c:v>
                </c:pt>
                <c:pt idx="2603">
                  <c:v>88.81</c:v>
                </c:pt>
                <c:pt idx="2604">
                  <c:v>88.77</c:v>
                </c:pt>
                <c:pt idx="2605">
                  <c:v>88.68</c:v>
                </c:pt>
                <c:pt idx="2606">
                  <c:v>88.56</c:v>
                </c:pt>
                <c:pt idx="2607">
                  <c:v>88.41</c:v>
                </c:pt>
                <c:pt idx="2608">
                  <c:v>88.27</c:v>
                </c:pt>
                <c:pt idx="2609">
                  <c:v>88.13</c:v>
                </c:pt>
                <c:pt idx="2610">
                  <c:v>87.99</c:v>
                </c:pt>
                <c:pt idx="2611">
                  <c:v>87.87</c:v>
                </c:pt>
                <c:pt idx="2612">
                  <c:v>87.77</c:v>
                </c:pt>
                <c:pt idx="2613">
                  <c:v>87.74</c:v>
                </c:pt>
                <c:pt idx="2614">
                  <c:v>87.77</c:v>
                </c:pt>
                <c:pt idx="2615">
                  <c:v>87.87</c:v>
                </c:pt>
                <c:pt idx="2616">
                  <c:v>88.01</c:v>
                </c:pt>
                <c:pt idx="2617">
                  <c:v>88.2</c:v>
                </c:pt>
                <c:pt idx="2618">
                  <c:v>88.44</c:v>
                </c:pt>
                <c:pt idx="2619">
                  <c:v>88.71</c:v>
                </c:pt>
                <c:pt idx="2620">
                  <c:v>88.99</c:v>
                </c:pt>
                <c:pt idx="2621">
                  <c:v>89.27</c:v>
                </c:pt>
                <c:pt idx="2622">
                  <c:v>89.53</c:v>
                </c:pt>
                <c:pt idx="2623">
                  <c:v>89.75</c:v>
                </c:pt>
                <c:pt idx="2624">
                  <c:v>89.94</c:v>
                </c:pt>
                <c:pt idx="2625">
                  <c:v>90.08</c:v>
                </c:pt>
                <c:pt idx="2626">
                  <c:v>90.16</c:v>
                </c:pt>
                <c:pt idx="2627">
                  <c:v>90.19</c:v>
                </c:pt>
                <c:pt idx="2628">
                  <c:v>90.17</c:v>
                </c:pt>
                <c:pt idx="2629">
                  <c:v>90.12</c:v>
                </c:pt>
                <c:pt idx="2630">
                  <c:v>90.04</c:v>
                </c:pt>
                <c:pt idx="2631">
                  <c:v>89.96</c:v>
                </c:pt>
                <c:pt idx="2632">
                  <c:v>89.91</c:v>
                </c:pt>
                <c:pt idx="2633">
                  <c:v>89.9</c:v>
                </c:pt>
                <c:pt idx="2634">
                  <c:v>89.94</c:v>
                </c:pt>
                <c:pt idx="2635">
                  <c:v>90.01</c:v>
                </c:pt>
                <c:pt idx="2636">
                  <c:v>90.12</c:v>
                </c:pt>
                <c:pt idx="2637">
                  <c:v>90.25</c:v>
                </c:pt>
                <c:pt idx="2638">
                  <c:v>90.42</c:v>
                </c:pt>
                <c:pt idx="2639">
                  <c:v>90.59</c:v>
                </c:pt>
                <c:pt idx="2640">
                  <c:v>90.79</c:v>
                </c:pt>
                <c:pt idx="2641">
                  <c:v>90.99</c:v>
                </c:pt>
                <c:pt idx="2642">
                  <c:v>91.18</c:v>
                </c:pt>
                <c:pt idx="2643">
                  <c:v>91.33</c:v>
                </c:pt>
                <c:pt idx="2644">
                  <c:v>91.46</c:v>
                </c:pt>
                <c:pt idx="2645">
                  <c:v>91.58</c:v>
                </c:pt>
                <c:pt idx="2646">
                  <c:v>91.69</c:v>
                </c:pt>
                <c:pt idx="2647">
                  <c:v>91.78</c:v>
                </c:pt>
                <c:pt idx="2648">
                  <c:v>91.85</c:v>
                </c:pt>
                <c:pt idx="2649">
                  <c:v>91.9</c:v>
                </c:pt>
                <c:pt idx="2650">
                  <c:v>91.93</c:v>
                </c:pt>
                <c:pt idx="2651">
                  <c:v>91.94</c:v>
                </c:pt>
                <c:pt idx="2652">
                  <c:v>91.96</c:v>
                </c:pt>
                <c:pt idx="2653">
                  <c:v>91.99</c:v>
                </c:pt>
                <c:pt idx="2654">
                  <c:v>92.04</c:v>
                </c:pt>
                <c:pt idx="2655">
                  <c:v>92.07</c:v>
                </c:pt>
                <c:pt idx="2656">
                  <c:v>92.09</c:v>
                </c:pt>
                <c:pt idx="2657">
                  <c:v>92.09</c:v>
                </c:pt>
                <c:pt idx="2658">
                  <c:v>92.09</c:v>
                </c:pt>
                <c:pt idx="2659">
                  <c:v>92.09</c:v>
                </c:pt>
                <c:pt idx="2660">
                  <c:v>92.07</c:v>
                </c:pt>
                <c:pt idx="2661">
                  <c:v>92.06</c:v>
                </c:pt>
                <c:pt idx="2662">
                  <c:v>92.03</c:v>
                </c:pt>
                <c:pt idx="2663">
                  <c:v>92.02</c:v>
                </c:pt>
                <c:pt idx="2664">
                  <c:v>92</c:v>
                </c:pt>
                <c:pt idx="2665">
                  <c:v>91.99</c:v>
                </c:pt>
                <c:pt idx="2666">
                  <c:v>91.97</c:v>
                </c:pt>
                <c:pt idx="2667">
                  <c:v>91.92</c:v>
                </c:pt>
                <c:pt idx="2668">
                  <c:v>91.84</c:v>
                </c:pt>
                <c:pt idx="2669">
                  <c:v>91.74</c:v>
                </c:pt>
                <c:pt idx="2670">
                  <c:v>91.65</c:v>
                </c:pt>
                <c:pt idx="2671">
                  <c:v>91.56</c:v>
                </c:pt>
                <c:pt idx="2672">
                  <c:v>91.47</c:v>
                </c:pt>
                <c:pt idx="2673">
                  <c:v>91.38</c:v>
                </c:pt>
                <c:pt idx="2674">
                  <c:v>91.28</c:v>
                </c:pt>
                <c:pt idx="2675">
                  <c:v>91.19</c:v>
                </c:pt>
                <c:pt idx="2676">
                  <c:v>91.1</c:v>
                </c:pt>
                <c:pt idx="2677">
                  <c:v>91.01</c:v>
                </c:pt>
                <c:pt idx="2678">
                  <c:v>90.94</c:v>
                </c:pt>
                <c:pt idx="2679">
                  <c:v>90.89</c:v>
                </c:pt>
                <c:pt idx="2680">
                  <c:v>90.85</c:v>
                </c:pt>
                <c:pt idx="2681">
                  <c:v>90.83</c:v>
                </c:pt>
                <c:pt idx="2682">
                  <c:v>90.83</c:v>
                </c:pt>
                <c:pt idx="2683">
                  <c:v>90.85</c:v>
                </c:pt>
                <c:pt idx="2684">
                  <c:v>90.88</c:v>
                </c:pt>
                <c:pt idx="2685">
                  <c:v>90.89</c:v>
                </c:pt>
                <c:pt idx="2686">
                  <c:v>90.88</c:v>
                </c:pt>
                <c:pt idx="2687">
                  <c:v>90.82</c:v>
                </c:pt>
                <c:pt idx="2688">
                  <c:v>90.75</c:v>
                </c:pt>
                <c:pt idx="2689">
                  <c:v>90.67</c:v>
                </c:pt>
                <c:pt idx="2690">
                  <c:v>90.6</c:v>
                </c:pt>
                <c:pt idx="2691">
                  <c:v>90.52</c:v>
                </c:pt>
                <c:pt idx="2692">
                  <c:v>90.42</c:v>
                </c:pt>
                <c:pt idx="2693">
                  <c:v>90.32</c:v>
                </c:pt>
                <c:pt idx="2694">
                  <c:v>90.21</c:v>
                </c:pt>
                <c:pt idx="2695">
                  <c:v>90.07</c:v>
                </c:pt>
                <c:pt idx="2696">
                  <c:v>89.89</c:v>
                </c:pt>
                <c:pt idx="2697">
                  <c:v>89.7</c:v>
                </c:pt>
                <c:pt idx="2698">
                  <c:v>89.49</c:v>
                </c:pt>
                <c:pt idx="2699">
                  <c:v>89.27</c:v>
                </c:pt>
                <c:pt idx="2700">
                  <c:v>89.05</c:v>
                </c:pt>
                <c:pt idx="2701">
                  <c:v>88.84</c:v>
                </c:pt>
                <c:pt idx="2702">
                  <c:v>88.65</c:v>
                </c:pt>
                <c:pt idx="2703">
                  <c:v>88.46</c:v>
                </c:pt>
                <c:pt idx="2704">
                  <c:v>88.27</c:v>
                </c:pt>
                <c:pt idx="2705">
                  <c:v>88.08</c:v>
                </c:pt>
                <c:pt idx="2706">
                  <c:v>87.88</c:v>
                </c:pt>
                <c:pt idx="2707">
                  <c:v>87.67</c:v>
                </c:pt>
                <c:pt idx="2708">
                  <c:v>87.45</c:v>
                </c:pt>
                <c:pt idx="2709">
                  <c:v>87.23</c:v>
                </c:pt>
                <c:pt idx="2710">
                  <c:v>87.06</c:v>
                </c:pt>
                <c:pt idx="2711">
                  <c:v>86.93</c:v>
                </c:pt>
                <c:pt idx="2712">
                  <c:v>86.87</c:v>
                </c:pt>
                <c:pt idx="2713">
                  <c:v>86.92</c:v>
                </c:pt>
                <c:pt idx="2714">
                  <c:v>87.12</c:v>
                </c:pt>
                <c:pt idx="2715">
                  <c:v>87.48</c:v>
                </c:pt>
                <c:pt idx="2716">
                  <c:v>88</c:v>
                </c:pt>
                <c:pt idx="2717">
                  <c:v>88.7</c:v>
                </c:pt>
                <c:pt idx="2718">
                  <c:v>89.61</c:v>
                </c:pt>
                <c:pt idx="2719">
                  <c:v>90.7</c:v>
                </c:pt>
                <c:pt idx="2720">
                  <c:v>91.9</c:v>
                </c:pt>
                <c:pt idx="2721">
                  <c:v>93.11</c:v>
                </c:pt>
                <c:pt idx="2722">
                  <c:v>94.21</c:v>
                </c:pt>
                <c:pt idx="2723">
                  <c:v>94.96</c:v>
                </c:pt>
                <c:pt idx="2724">
                  <c:v>95.13</c:v>
                </c:pt>
                <c:pt idx="2725">
                  <c:v>94.55</c:v>
                </c:pt>
                <c:pt idx="2726">
                  <c:v>93.07</c:v>
                </c:pt>
                <c:pt idx="2727">
                  <c:v>90.75</c:v>
                </c:pt>
                <c:pt idx="2728">
                  <c:v>88.22</c:v>
                </c:pt>
                <c:pt idx="2729">
                  <c:v>86.4</c:v>
                </c:pt>
                <c:pt idx="2730">
                  <c:v>85.87</c:v>
                </c:pt>
                <c:pt idx="2731">
                  <c:v>86.62</c:v>
                </c:pt>
                <c:pt idx="2732">
                  <c:v>88</c:v>
                </c:pt>
                <c:pt idx="2733">
                  <c:v>89.11</c:v>
                </c:pt>
                <c:pt idx="2734">
                  <c:v>89.6</c:v>
                </c:pt>
                <c:pt idx="2735">
                  <c:v>89.97</c:v>
                </c:pt>
                <c:pt idx="2736">
                  <c:v>90.74</c:v>
                </c:pt>
                <c:pt idx="2737">
                  <c:v>91.83</c:v>
                </c:pt>
                <c:pt idx="2738">
                  <c:v>92.74</c:v>
                </c:pt>
                <c:pt idx="2739">
                  <c:v>93.1</c:v>
                </c:pt>
                <c:pt idx="2740">
                  <c:v>92.82</c:v>
                </c:pt>
                <c:pt idx="2741">
                  <c:v>91.97</c:v>
                </c:pt>
                <c:pt idx="2742">
                  <c:v>90.68</c:v>
                </c:pt>
                <c:pt idx="2743">
                  <c:v>89.13</c:v>
                </c:pt>
                <c:pt idx="2744">
                  <c:v>87.52</c:v>
                </c:pt>
                <c:pt idx="2745">
                  <c:v>85.95</c:v>
                </c:pt>
                <c:pt idx="2746">
                  <c:v>84.5</c:v>
                </c:pt>
                <c:pt idx="2747">
                  <c:v>83.25</c:v>
                </c:pt>
                <c:pt idx="2748">
                  <c:v>82.19</c:v>
                </c:pt>
                <c:pt idx="2749">
                  <c:v>81.3</c:v>
                </c:pt>
                <c:pt idx="2750">
                  <c:v>80.55</c:v>
                </c:pt>
                <c:pt idx="2751">
                  <c:v>79.930000000000007</c:v>
                </c:pt>
                <c:pt idx="2752">
                  <c:v>79.45</c:v>
                </c:pt>
                <c:pt idx="2753">
                  <c:v>79.09</c:v>
                </c:pt>
                <c:pt idx="2754">
                  <c:v>78.84</c:v>
                </c:pt>
                <c:pt idx="2755">
                  <c:v>78.66</c:v>
                </c:pt>
                <c:pt idx="2756">
                  <c:v>78.56</c:v>
                </c:pt>
                <c:pt idx="2757">
                  <c:v>78.53</c:v>
                </c:pt>
                <c:pt idx="2758">
                  <c:v>78.569999999999993</c:v>
                </c:pt>
                <c:pt idx="2759">
                  <c:v>78.69</c:v>
                </c:pt>
                <c:pt idx="2760">
                  <c:v>78.86</c:v>
                </c:pt>
                <c:pt idx="2761">
                  <c:v>79.069999999999993</c:v>
                </c:pt>
                <c:pt idx="2762">
                  <c:v>79.3</c:v>
                </c:pt>
                <c:pt idx="2763">
                  <c:v>79.540000000000006</c:v>
                </c:pt>
                <c:pt idx="2764">
                  <c:v>79.81</c:v>
                </c:pt>
                <c:pt idx="2765">
                  <c:v>80.099999999999994</c:v>
                </c:pt>
                <c:pt idx="2766">
                  <c:v>80.42</c:v>
                </c:pt>
                <c:pt idx="2767">
                  <c:v>80.77</c:v>
                </c:pt>
                <c:pt idx="2768">
                  <c:v>81.11</c:v>
                </c:pt>
                <c:pt idx="2769">
                  <c:v>81.459999999999994</c:v>
                </c:pt>
                <c:pt idx="2770">
                  <c:v>81.81</c:v>
                </c:pt>
                <c:pt idx="2771">
                  <c:v>82.15</c:v>
                </c:pt>
                <c:pt idx="2772">
                  <c:v>82.49</c:v>
                </c:pt>
                <c:pt idx="2773">
                  <c:v>82.83</c:v>
                </c:pt>
                <c:pt idx="2774">
                  <c:v>83.14</c:v>
                </c:pt>
                <c:pt idx="2775">
                  <c:v>83.45</c:v>
                </c:pt>
                <c:pt idx="2776">
                  <c:v>83.77</c:v>
                </c:pt>
                <c:pt idx="2777">
                  <c:v>84.1</c:v>
                </c:pt>
                <c:pt idx="2778">
                  <c:v>84.42</c:v>
                </c:pt>
                <c:pt idx="2779">
                  <c:v>84.71</c:v>
                </c:pt>
                <c:pt idx="2780">
                  <c:v>85</c:v>
                </c:pt>
                <c:pt idx="2781">
                  <c:v>85.29</c:v>
                </c:pt>
                <c:pt idx="2782">
                  <c:v>85.57</c:v>
                </c:pt>
                <c:pt idx="2783">
                  <c:v>85.83</c:v>
                </c:pt>
                <c:pt idx="2784">
                  <c:v>86.07</c:v>
                </c:pt>
                <c:pt idx="2785">
                  <c:v>86.27</c:v>
                </c:pt>
                <c:pt idx="2786">
                  <c:v>86.45</c:v>
                </c:pt>
                <c:pt idx="2787">
                  <c:v>86.57</c:v>
                </c:pt>
                <c:pt idx="2788">
                  <c:v>86.66</c:v>
                </c:pt>
                <c:pt idx="2789">
                  <c:v>86.69</c:v>
                </c:pt>
                <c:pt idx="2790">
                  <c:v>86.67</c:v>
                </c:pt>
                <c:pt idx="2791">
                  <c:v>86.58</c:v>
                </c:pt>
                <c:pt idx="2792">
                  <c:v>86.42</c:v>
                </c:pt>
                <c:pt idx="2793">
                  <c:v>86.2</c:v>
                </c:pt>
                <c:pt idx="2794">
                  <c:v>85.91</c:v>
                </c:pt>
                <c:pt idx="2795">
                  <c:v>85.56</c:v>
                </c:pt>
                <c:pt idx="2796">
                  <c:v>85.17</c:v>
                </c:pt>
                <c:pt idx="2797">
                  <c:v>84.73</c:v>
                </c:pt>
                <c:pt idx="2798">
                  <c:v>84.25</c:v>
                </c:pt>
                <c:pt idx="2799">
                  <c:v>83.75</c:v>
                </c:pt>
                <c:pt idx="2800">
                  <c:v>83.23</c:v>
                </c:pt>
                <c:pt idx="2801">
                  <c:v>82.72</c:v>
                </c:pt>
                <c:pt idx="2802">
                  <c:v>82.23</c:v>
                </c:pt>
                <c:pt idx="2803">
                  <c:v>81.760000000000005</c:v>
                </c:pt>
                <c:pt idx="2804">
                  <c:v>81.3</c:v>
                </c:pt>
                <c:pt idx="2805">
                  <c:v>80.86</c:v>
                </c:pt>
                <c:pt idx="2806">
                  <c:v>80.430000000000007</c:v>
                </c:pt>
                <c:pt idx="2807">
                  <c:v>80.010000000000005</c:v>
                </c:pt>
                <c:pt idx="2808">
                  <c:v>79.569999999999993</c:v>
                </c:pt>
                <c:pt idx="2809">
                  <c:v>79.13</c:v>
                </c:pt>
                <c:pt idx="2810">
                  <c:v>78.69</c:v>
                </c:pt>
                <c:pt idx="2811">
                  <c:v>78.239999999999995</c:v>
                </c:pt>
                <c:pt idx="2812">
                  <c:v>77.790000000000006</c:v>
                </c:pt>
                <c:pt idx="2813">
                  <c:v>77.33</c:v>
                </c:pt>
                <c:pt idx="2814">
                  <c:v>76.84</c:v>
                </c:pt>
                <c:pt idx="2815">
                  <c:v>76.33</c:v>
                </c:pt>
                <c:pt idx="2816">
                  <c:v>75.8</c:v>
                </c:pt>
                <c:pt idx="2817">
                  <c:v>75.3</c:v>
                </c:pt>
                <c:pt idx="2818">
                  <c:v>74.819999999999993</c:v>
                </c:pt>
                <c:pt idx="2819">
                  <c:v>74.349999999999994</c:v>
                </c:pt>
                <c:pt idx="2820">
                  <c:v>73.86</c:v>
                </c:pt>
                <c:pt idx="2821">
                  <c:v>73.36</c:v>
                </c:pt>
                <c:pt idx="2822">
                  <c:v>72.88</c:v>
                </c:pt>
                <c:pt idx="2823">
                  <c:v>72.41</c:v>
                </c:pt>
                <c:pt idx="2824">
                  <c:v>71.959999999999994</c:v>
                </c:pt>
                <c:pt idx="2825">
                  <c:v>71.540000000000006</c:v>
                </c:pt>
                <c:pt idx="2826">
                  <c:v>71.150000000000006</c:v>
                </c:pt>
                <c:pt idx="2827">
                  <c:v>70.75</c:v>
                </c:pt>
                <c:pt idx="2828">
                  <c:v>70.36</c:v>
                </c:pt>
                <c:pt idx="2829">
                  <c:v>69.95</c:v>
                </c:pt>
                <c:pt idx="2830">
                  <c:v>69.52</c:v>
                </c:pt>
                <c:pt idx="2831">
                  <c:v>69.069999999999993</c:v>
                </c:pt>
                <c:pt idx="2832">
                  <c:v>68.59</c:v>
                </c:pt>
                <c:pt idx="2833">
                  <c:v>68.09</c:v>
                </c:pt>
                <c:pt idx="2834">
                  <c:v>67.599999999999994</c:v>
                </c:pt>
                <c:pt idx="2835">
                  <c:v>67.09</c:v>
                </c:pt>
                <c:pt idx="2836">
                  <c:v>66.569999999999993</c:v>
                </c:pt>
                <c:pt idx="2837">
                  <c:v>66.03</c:v>
                </c:pt>
                <c:pt idx="2838">
                  <c:v>65.5</c:v>
                </c:pt>
                <c:pt idx="2839">
                  <c:v>64.94</c:v>
                </c:pt>
                <c:pt idx="2840">
                  <c:v>64.38</c:v>
                </c:pt>
                <c:pt idx="2841">
                  <c:v>63.86</c:v>
                </c:pt>
                <c:pt idx="2842">
                  <c:v>63.4</c:v>
                </c:pt>
                <c:pt idx="2843">
                  <c:v>62.98</c:v>
                </c:pt>
                <c:pt idx="2844">
                  <c:v>62.6</c:v>
                </c:pt>
                <c:pt idx="2845">
                  <c:v>62.24</c:v>
                </c:pt>
                <c:pt idx="2846">
                  <c:v>61.95</c:v>
                </c:pt>
                <c:pt idx="2847">
                  <c:v>61.73</c:v>
                </c:pt>
                <c:pt idx="2848">
                  <c:v>61.6</c:v>
                </c:pt>
                <c:pt idx="2849">
                  <c:v>61.55</c:v>
                </c:pt>
                <c:pt idx="2850">
                  <c:v>61.58</c:v>
                </c:pt>
                <c:pt idx="2851">
                  <c:v>61.68</c:v>
                </c:pt>
                <c:pt idx="2852">
                  <c:v>61.85</c:v>
                </c:pt>
                <c:pt idx="2853">
                  <c:v>62.09</c:v>
                </c:pt>
                <c:pt idx="2854">
                  <c:v>62.38</c:v>
                </c:pt>
                <c:pt idx="2855">
                  <c:v>62.71</c:v>
                </c:pt>
                <c:pt idx="2856">
                  <c:v>63.07</c:v>
                </c:pt>
                <c:pt idx="2857">
                  <c:v>63.5</c:v>
                </c:pt>
                <c:pt idx="2858">
                  <c:v>64.010000000000005</c:v>
                </c:pt>
                <c:pt idx="2859">
                  <c:v>64.569999999999993</c:v>
                </c:pt>
                <c:pt idx="2860">
                  <c:v>65.16</c:v>
                </c:pt>
                <c:pt idx="2861">
                  <c:v>65.77</c:v>
                </c:pt>
                <c:pt idx="2862">
                  <c:v>66.38</c:v>
                </c:pt>
                <c:pt idx="2863">
                  <c:v>66.98</c:v>
                </c:pt>
                <c:pt idx="2864">
                  <c:v>67.58</c:v>
                </c:pt>
                <c:pt idx="2865">
                  <c:v>68.2</c:v>
                </c:pt>
                <c:pt idx="2866">
                  <c:v>68.81</c:v>
                </c:pt>
                <c:pt idx="2867">
                  <c:v>69.39</c:v>
                </c:pt>
                <c:pt idx="2868">
                  <c:v>69.91</c:v>
                </c:pt>
                <c:pt idx="2869">
                  <c:v>70.400000000000006</c:v>
                </c:pt>
                <c:pt idx="2870">
                  <c:v>70.86</c:v>
                </c:pt>
                <c:pt idx="2871">
                  <c:v>71.28</c:v>
                </c:pt>
                <c:pt idx="2872">
                  <c:v>71.680000000000007</c:v>
                </c:pt>
                <c:pt idx="2873">
                  <c:v>72.040000000000006</c:v>
                </c:pt>
                <c:pt idx="2874">
                  <c:v>72.36</c:v>
                </c:pt>
                <c:pt idx="2875">
                  <c:v>72.64</c:v>
                </c:pt>
                <c:pt idx="2876">
                  <c:v>72.84</c:v>
                </c:pt>
                <c:pt idx="2877">
                  <c:v>72.98</c:v>
                </c:pt>
                <c:pt idx="2878">
                  <c:v>73.099999999999994</c:v>
                </c:pt>
                <c:pt idx="2879">
                  <c:v>73.25</c:v>
                </c:pt>
                <c:pt idx="2880">
                  <c:v>73.47</c:v>
                </c:pt>
                <c:pt idx="2881">
                  <c:v>73.77</c:v>
                </c:pt>
                <c:pt idx="2882">
                  <c:v>74.17</c:v>
                </c:pt>
                <c:pt idx="2883">
                  <c:v>74.64</c:v>
                </c:pt>
                <c:pt idx="2884">
                  <c:v>75.16</c:v>
                </c:pt>
                <c:pt idx="2885">
                  <c:v>75.72</c:v>
                </c:pt>
                <c:pt idx="2886">
                  <c:v>76.260000000000005</c:v>
                </c:pt>
                <c:pt idx="2887">
                  <c:v>76.739999999999995</c:v>
                </c:pt>
                <c:pt idx="2888">
                  <c:v>77.150000000000006</c:v>
                </c:pt>
                <c:pt idx="2889">
                  <c:v>77.510000000000005</c:v>
                </c:pt>
                <c:pt idx="2890">
                  <c:v>77.84</c:v>
                </c:pt>
                <c:pt idx="2891">
                  <c:v>78.12</c:v>
                </c:pt>
                <c:pt idx="2892">
                  <c:v>78.33</c:v>
                </c:pt>
                <c:pt idx="2893">
                  <c:v>78.47</c:v>
                </c:pt>
                <c:pt idx="2894">
                  <c:v>78.56</c:v>
                </c:pt>
                <c:pt idx="2895">
                  <c:v>78.62</c:v>
                </c:pt>
                <c:pt idx="2896">
                  <c:v>78.67</c:v>
                </c:pt>
                <c:pt idx="2897">
                  <c:v>78.709999999999994</c:v>
                </c:pt>
                <c:pt idx="2898">
                  <c:v>78.7</c:v>
                </c:pt>
                <c:pt idx="2899">
                  <c:v>78.61</c:v>
                </c:pt>
                <c:pt idx="2900">
                  <c:v>78.45</c:v>
                </c:pt>
                <c:pt idx="2901">
                  <c:v>78.23</c:v>
                </c:pt>
                <c:pt idx="2902">
                  <c:v>77.98</c:v>
                </c:pt>
                <c:pt idx="2903">
                  <c:v>77.72</c:v>
                </c:pt>
                <c:pt idx="2904">
                  <c:v>77.44</c:v>
                </c:pt>
                <c:pt idx="2905">
                  <c:v>77.13</c:v>
                </c:pt>
                <c:pt idx="2906">
                  <c:v>76.77</c:v>
                </c:pt>
                <c:pt idx="2907">
                  <c:v>76.37</c:v>
                </c:pt>
                <c:pt idx="2908">
                  <c:v>75.959999999999994</c:v>
                </c:pt>
                <c:pt idx="2909">
                  <c:v>75.569999999999993</c:v>
                </c:pt>
                <c:pt idx="2910">
                  <c:v>75.19</c:v>
                </c:pt>
                <c:pt idx="2911">
                  <c:v>74.78</c:v>
                </c:pt>
                <c:pt idx="2912">
                  <c:v>74.3</c:v>
                </c:pt>
                <c:pt idx="2913">
                  <c:v>73.760000000000005</c:v>
                </c:pt>
                <c:pt idx="2914">
                  <c:v>73.180000000000007</c:v>
                </c:pt>
                <c:pt idx="2915">
                  <c:v>72.59</c:v>
                </c:pt>
                <c:pt idx="2916">
                  <c:v>72</c:v>
                </c:pt>
                <c:pt idx="2917">
                  <c:v>71.430000000000007</c:v>
                </c:pt>
                <c:pt idx="2918">
                  <c:v>70.89</c:v>
                </c:pt>
                <c:pt idx="2919">
                  <c:v>70.37</c:v>
                </c:pt>
                <c:pt idx="2920">
                  <c:v>69.900000000000006</c:v>
                </c:pt>
                <c:pt idx="2921">
                  <c:v>69.52</c:v>
                </c:pt>
                <c:pt idx="2922">
                  <c:v>69.22</c:v>
                </c:pt>
                <c:pt idx="2923">
                  <c:v>68.989999999999995</c:v>
                </c:pt>
                <c:pt idx="2924">
                  <c:v>68.81</c:v>
                </c:pt>
                <c:pt idx="2925">
                  <c:v>68.69</c:v>
                </c:pt>
                <c:pt idx="2926">
                  <c:v>68.63</c:v>
                </c:pt>
                <c:pt idx="2927">
                  <c:v>68.64</c:v>
                </c:pt>
                <c:pt idx="2928">
                  <c:v>68.709999999999994</c:v>
                </c:pt>
                <c:pt idx="2929">
                  <c:v>68.88</c:v>
                </c:pt>
                <c:pt idx="2930">
                  <c:v>69.14</c:v>
                </c:pt>
                <c:pt idx="2931">
                  <c:v>69.430000000000007</c:v>
                </c:pt>
                <c:pt idx="2932">
                  <c:v>69.739999999999995</c:v>
                </c:pt>
                <c:pt idx="2933">
                  <c:v>70.05</c:v>
                </c:pt>
                <c:pt idx="2934">
                  <c:v>70.38</c:v>
                </c:pt>
                <c:pt idx="2935">
                  <c:v>70.72</c:v>
                </c:pt>
                <c:pt idx="2936">
                  <c:v>71.069999999999993</c:v>
                </c:pt>
                <c:pt idx="2937">
                  <c:v>71.42</c:v>
                </c:pt>
                <c:pt idx="2938">
                  <c:v>71.760000000000005</c:v>
                </c:pt>
                <c:pt idx="2939">
                  <c:v>72.11</c:v>
                </c:pt>
                <c:pt idx="2940">
                  <c:v>72.48</c:v>
                </c:pt>
                <c:pt idx="2941">
                  <c:v>72.89</c:v>
                </c:pt>
                <c:pt idx="2942">
                  <c:v>73.34</c:v>
                </c:pt>
                <c:pt idx="2943">
                  <c:v>73.81</c:v>
                </c:pt>
                <c:pt idx="2944">
                  <c:v>74.290000000000006</c:v>
                </c:pt>
                <c:pt idx="2945">
                  <c:v>74.790000000000006</c:v>
                </c:pt>
                <c:pt idx="2946">
                  <c:v>75.319999999999993</c:v>
                </c:pt>
                <c:pt idx="2947">
                  <c:v>75.849999999999994</c:v>
                </c:pt>
                <c:pt idx="2948">
                  <c:v>76.37</c:v>
                </c:pt>
                <c:pt idx="2949">
                  <c:v>76.86</c:v>
                </c:pt>
                <c:pt idx="2950">
                  <c:v>77.31</c:v>
                </c:pt>
                <c:pt idx="2951">
                  <c:v>77.73</c:v>
                </c:pt>
                <c:pt idx="2952">
                  <c:v>78.14</c:v>
                </c:pt>
                <c:pt idx="2953">
                  <c:v>78.56</c:v>
                </c:pt>
                <c:pt idx="2954">
                  <c:v>78.959999999999994</c:v>
                </c:pt>
                <c:pt idx="2955">
                  <c:v>79.319999999999993</c:v>
                </c:pt>
                <c:pt idx="2956">
                  <c:v>79.67</c:v>
                </c:pt>
                <c:pt idx="2957">
                  <c:v>80.010000000000005</c:v>
                </c:pt>
                <c:pt idx="2958">
                  <c:v>80.349999999999994</c:v>
                </c:pt>
                <c:pt idx="2959">
                  <c:v>80.650000000000006</c:v>
                </c:pt>
                <c:pt idx="2960">
                  <c:v>80.86</c:v>
                </c:pt>
                <c:pt idx="2961">
                  <c:v>80.92</c:v>
                </c:pt>
                <c:pt idx="2962">
                  <c:v>80.83</c:v>
                </c:pt>
                <c:pt idx="2963">
                  <c:v>80.59</c:v>
                </c:pt>
                <c:pt idx="2964">
                  <c:v>80.27</c:v>
                </c:pt>
                <c:pt idx="2965">
                  <c:v>79.900000000000006</c:v>
                </c:pt>
                <c:pt idx="2966">
                  <c:v>79.489999999999995</c:v>
                </c:pt>
                <c:pt idx="2967">
                  <c:v>79.040000000000006</c:v>
                </c:pt>
                <c:pt idx="2968">
                  <c:v>78.540000000000006</c:v>
                </c:pt>
                <c:pt idx="2969">
                  <c:v>78.02</c:v>
                </c:pt>
                <c:pt idx="2970">
                  <c:v>77.510000000000005</c:v>
                </c:pt>
                <c:pt idx="2971">
                  <c:v>77.02</c:v>
                </c:pt>
                <c:pt idx="2972">
                  <c:v>76.58</c:v>
                </c:pt>
                <c:pt idx="2973">
                  <c:v>76.22</c:v>
                </c:pt>
                <c:pt idx="2974">
                  <c:v>75.959999999999994</c:v>
                </c:pt>
                <c:pt idx="2975">
                  <c:v>75.77</c:v>
                </c:pt>
                <c:pt idx="2976">
                  <c:v>75.67</c:v>
                </c:pt>
                <c:pt idx="2977">
                  <c:v>75.650000000000006</c:v>
                </c:pt>
                <c:pt idx="2978">
                  <c:v>75.75</c:v>
                </c:pt>
                <c:pt idx="2979">
                  <c:v>75.95</c:v>
                </c:pt>
                <c:pt idx="2980">
                  <c:v>76.25</c:v>
                </c:pt>
                <c:pt idx="2981">
                  <c:v>76.64</c:v>
                </c:pt>
                <c:pt idx="2982">
                  <c:v>77.09</c:v>
                </c:pt>
                <c:pt idx="2983">
                  <c:v>77.58</c:v>
                </c:pt>
                <c:pt idx="2984">
                  <c:v>78.11</c:v>
                </c:pt>
                <c:pt idx="2985">
                  <c:v>78.709999999999994</c:v>
                </c:pt>
                <c:pt idx="2986">
                  <c:v>79.36</c:v>
                </c:pt>
                <c:pt idx="2987">
                  <c:v>80.040000000000006</c:v>
                </c:pt>
                <c:pt idx="2988">
                  <c:v>80.73</c:v>
                </c:pt>
                <c:pt idx="2989">
                  <c:v>81.400000000000006</c:v>
                </c:pt>
                <c:pt idx="2990">
                  <c:v>82.06</c:v>
                </c:pt>
                <c:pt idx="2991">
                  <c:v>82.67</c:v>
                </c:pt>
                <c:pt idx="2992">
                  <c:v>83.26</c:v>
                </c:pt>
                <c:pt idx="2993">
                  <c:v>83.81</c:v>
                </c:pt>
                <c:pt idx="2994">
                  <c:v>84.33</c:v>
                </c:pt>
                <c:pt idx="2995">
                  <c:v>84.81</c:v>
                </c:pt>
                <c:pt idx="2996">
                  <c:v>85.22</c:v>
                </c:pt>
                <c:pt idx="2997">
                  <c:v>85.57</c:v>
                </c:pt>
                <c:pt idx="2998">
                  <c:v>85.86</c:v>
                </c:pt>
                <c:pt idx="2999">
                  <c:v>86.1</c:v>
                </c:pt>
                <c:pt idx="3000">
                  <c:v>86.32</c:v>
                </c:pt>
                <c:pt idx="3001">
                  <c:v>86.51</c:v>
                </c:pt>
                <c:pt idx="3002">
                  <c:v>86.69</c:v>
                </c:pt>
                <c:pt idx="3003">
                  <c:v>86.83</c:v>
                </c:pt>
                <c:pt idx="3004">
                  <c:v>86.94</c:v>
                </c:pt>
                <c:pt idx="3005">
                  <c:v>87.05</c:v>
                </c:pt>
                <c:pt idx="3006">
                  <c:v>87.15</c:v>
                </c:pt>
                <c:pt idx="3007">
                  <c:v>87.25</c:v>
                </c:pt>
                <c:pt idx="3008">
                  <c:v>87.36</c:v>
                </c:pt>
                <c:pt idx="3009">
                  <c:v>87.47</c:v>
                </c:pt>
                <c:pt idx="3010">
                  <c:v>87.58</c:v>
                </c:pt>
                <c:pt idx="3011">
                  <c:v>87.69</c:v>
                </c:pt>
                <c:pt idx="3012">
                  <c:v>87.81</c:v>
                </c:pt>
                <c:pt idx="3013">
                  <c:v>87.94</c:v>
                </c:pt>
                <c:pt idx="3014">
                  <c:v>88.07</c:v>
                </c:pt>
                <c:pt idx="3015">
                  <c:v>88.17</c:v>
                </c:pt>
                <c:pt idx="3016">
                  <c:v>88.23</c:v>
                </c:pt>
                <c:pt idx="3017">
                  <c:v>88.23</c:v>
                </c:pt>
                <c:pt idx="3018">
                  <c:v>88.2</c:v>
                </c:pt>
                <c:pt idx="3019">
                  <c:v>88.16</c:v>
                </c:pt>
                <c:pt idx="3020">
                  <c:v>88.11</c:v>
                </c:pt>
                <c:pt idx="3021">
                  <c:v>88.05</c:v>
                </c:pt>
                <c:pt idx="3022">
                  <c:v>87.93</c:v>
                </c:pt>
                <c:pt idx="3023">
                  <c:v>87.75</c:v>
                </c:pt>
                <c:pt idx="3024">
                  <c:v>87.49</c:v>
                </c:pt>
                <c:pt idx="3025">
                  <c:v>87.19</c:v>
                </c:pt>
                <c:pt idx="3026">
                  <c:v>86.84</c:v>
                </c:pt>
                <c:pt idx="3027">
                  <c:v>86.46</c:v>
                </c:pt>
                <c:pt idx="3028">
                  <c:v>86.07</c:v>
                </c:pt>
                <c:pt idx="3029">
                  <c:v>85.69</c:v>
                </c:pt>
                <c:pt idx="3030">
                  <c:v>85.31</c:v>
                </c:pt>
                <c:pt idx="3031">
                  <c:v>84.96</c:v>
                </c:pt>
                <c:pt idx="3032">
                  <c:v>84.68</c:v>
                </c:pt>
                <c:pt idx="3033">
                  <c:v>84.49</c:v>
                </c:pt>
                <c:pt idx="3034">
                  <c:v>84.4</c:v>
                </c:pt>
                <c:pt idx="3035">
                  <c:v>84.39</c:v>
                </c:pt>
                <c:pt idx="3036">
                  <c:v>84.4</c:v>
                </c:pt>
                <c:pt idx="3037">
                  <c:v>84.41</c:v>
                </c:pt>
                <c:pt idx="3038">
                  <c:v>84.39</c:v>
                </c:pt>
                <c:pt idx="3039">
                  <c:v>84.34</c:v>
                </c:pt>
                <c:pt idx="3040">
                  <c:v>84.26</c:v>
                </c:pt>
                <c:pt idx="3041">
                  <c:v>84.15</c:v>
                </c:pt>
                <c:pt idx="3042">
                  <c:v>83.99</c:v>
                </c:pt>
                <c:pt idx="3043">
                  <c:v>83.76</c:v>
                </c:pt>
                <c:pt idx="3044">
                  <c:v>83.45</c:v>
                </c:pt>
                <c:pt idx="3045">
                  <c:v>83.07</c:v>
                </c:pt>
                <c:pt idx="3046">
                  <c:v>82.64</c:v>
                </c:pt>
                <c:pt idx="3047">
                  <c:v>82.2</c:v>
                </c:pt>
                <c:pt idx="3048">
                  <c:v>81.790000000000006</c:v>
                </c:pt>
                <c:pt idx="3049">
                  <c:v>81.45</c:v>
                </c:pt>
                <c:pt idx="3050">
                  <c:v>81.209999999999994</c:v>
                </c:pt>
                <c:pt idx="3051">
                  <c:v>81.05</c:v>
                </c:pt>
                <c:pt idx="3052">
                  <c:v>80.98</c:v>
                </c:pt>
                <c:pt idx="3053">
                  <c:v>80.989999999999995</c:v>
                </c:pt>
                <c:pt idx="3054">
                  <c:v>81.09</c:v>
                </c:pt>
                <c:pt idx="3055">
                  <c:v>81.260000000000005</c:v>
                </c:pt>
                <c:pt idx="3056">
                  <c:v>81.48</c:v>
                </c:pt>
                <c:pt idx="3057">
                  <c:v>81.739999999999995</c:v>
                </c:pt>
                <c:pt idx="3058">
                  <c:v>82.03</c:v>
                </c:pt>
                <c:pt idx="3059">
                  <c:v>82.34</c:v>
                </c:pt>
                <c:pt idx="3060">
                  <c:v>82.67</c:v>
                </c:pt>
                <c:pt idx="3061">
                  <c:v>83</c:v>
                </c:pt>
                <c:pt idx="3062">
                  <c:v>83.32</c:v>
                </c:pt>
                <c:pt idx="3063">
                  <c:v>83.63</c:v>
                </c:pt>
                <c:pt idx="3064">
                  <c:v>83.95</c:v>
                </c:pt>
                <c:pt idx="3065">
                  <c:v>84.28</c:v>
                </c:pt>
                <c:pt idx="3066">
                  <c:v>84.62</c:v>
                </c:pt>
                <c:pt idx="3067">
                  <c:v>84.97</c:v>
                </c:pt>
                <c:pt idx="3068">
                  <c:v>85.33</c:v>
                </c:pt>
                <c:pt idx="3069">
                  <c:v>85.7</c:v>
                </c:pt>
                <c:pt idx="3070">
                  <c:v>86.04</c:v>
                </c:pt>
                <c:pt idx="3071">
                  <c:v>86.33</c:v>
                </c:pt>
                <c:pt idx="3072">
                  <c:v>86.56</c:v>
                </c:pt>
                <c:pt idx="3073">
                  <c:v>86.74</c:v>
                </c:pt>
                <c:pt idx="3074">
                  <c:v>86.9</c:v>
                </c:pt>
                <c:pt idx="3075">
                  <c:v>87.06</c:v>
                </c:pt>
                <c:pt idx="3076">
                  <c:v>87.2</c:v>
                </c:pt>
                <c:pt idx="3077">
                  <c:v>87.28</c:v>
                </c:pt>
                <c:pt idx="3078">
                  <c:v>87.28</c:v>
                </c:pt>
                <c:pt idx="3079">
                  <c:v>87.19</c:v>
                </c:pt>
                <c:pt idx="3080">
                  <c:v>87.05</c:v>
                </c:pt>
                <c:pt idx="3081">
                  <c:v>86.87</c:v>
                </c:pt>
                <c:pt idx="3082">
                  <c:v>86.64</c:v>
                </c:pt>
                <c:pt idx="3083">
                  <c:v>86.38</c:v>
                </c:pt>
                <c:pt idx="3084">
                  <c:v>86.09</c:v>
                </c:pt>
                <c:pt idx="3085">
                  <c:v>85.77</c:v>
                </c:pt>
                <c:pt idx="3086">
                  <c:v>85.43</c:v>
                </c:pt>
                <c:pt idx="3087">
                  <c:v>85.07</c:v>
                </c:pt>
                <c:pt idx="3088">
                  <c:v>84.73</c:v>
                </c:pt>
                <c:pt idx="3089">
                  <c:v>84.4</c:v>
                </c:pt>
                <c:pt idx="3090">
                  <c:v>84.08</c:v>
                </c:pt>
                <c:pt idx="3091">
                  <c:v>83.77</c:v>
                </c:pt>
                <c:pt idx="3092">
                  <c:v>83.5</c:v>
                </c:pt>
                <c:pt idx="3093">
                  <c:v>83.27</c:v>
                </c:pt>
                <c:pt idx="3094">
                  <c:v>83.1</c:v>
                </c:pt>
                <c:pt idx="3095">
                  <c:v>82.97</c:v>
                </c:pt>
                <c:pt idx="3096">
                  <c:v>82.85</c:v>
                </c:pt>
                <c:pt idx="3097">
                  <c:v>82.76</c:v>
                </c:pt>
                <c:pt idx="3098">
                  <c:v>82.69</c:v>
                </c:pt>
                <c:pt idx="3099">
                  <c:v>82.66</c:v>
                </c:pt>
                <c:pt idx="3100">
                  <c:v>82.7</c:v>
                </c:pt>
                <c:pt idx="3101">
                  <c:v>82.76</c:v>
                </c:pt>
                <c:pt idx="3102">
                  <c:v>82.79</c:v>
                </c:pt>
                <c:pt idx="3103">
                  <c:v>82.76</c:v>
                </c:pt>
                <c:pt idx="3104">
                  <c:v>82.68</c:v>
                </c:pt>
                <c:pt idx="3105">
                  <c:v>82.6</c:v>
                </c:pt>
                <c:pt idx="3106">
                  <c:v>82.54</c:v>
                </c:pt>
                <c:pt idx="3107">
                  <c:v>82.49</c:v>
                </c:pt>
                <c:pt idx="3108">
                  <c:v>82.48</c:v>
                </c:pt>
                <c:pt idx="3109">
                  <c:v>82.53</c:v>
                </c:pt>
                <c:pt idx="3110">
                  <c:v>82.69</c:v>
                </c:pt>
                <c:pt idx="3111">
                  <c:v>82.94</c:v>
                </c:pt>
                <c:pt idx="3112">
                  <c:v>83.26</c:v>
                </c:pt>
                <c:pt idx="3113">
                  <c:v>83.64</c:v>
                </c:pt>
                <c:pt idx="3114">
                  <c:v>84.02</c:v>
                </c:pt>
                <c:pt idx="3115">
                  <c:v>84.35</c:v>
                </c:pt>
                <c:pt idx="3116">
                  <c:v>84.58</c:v>
                </c:pt>
                <c:pt idx="3117">
                  <c:v>84.71</c:v>
                </c:pt>
                <c:pt idx="3118">
                  <c:v>84.76</c:v>
                </c:pt>
                <c:pt idx="3119">
                  <c:v>84.76</c:v>
                </c:pt>
                <c:pt idx="3120">
                  <c:v>84.68</c:v>
                </c:pt>
                <c:pt idx="3121">
                  <c:v>84.51</c:v>
                </c:pt>
                <c:pt idx="3122">
                  <c:v>84.23</c:v>
                </c:pt>
                <c:pt idx="3123">
                  <c:v>83.81</c:v>
                </c:pt>
                <c:pt idx="3124">
                  <c:v>83.27</c:v>
                </c:pt>
                <c:pt idx="3125">
                  <c:v>82.66</c:v>
                </c:pt>
                <c:pt idx="3126">
                  <c:v>82.06</c:v>
                </c:pt>
                <c:pt idx="3127">
                  <c:v>81.56</c:v>
                </c:pt>
                <c:pt idx="3128">
                  <c:v>81.25</c:v>
                </c:pt>
                <c:pt idx="3129">
                  <c:v>81.16</c:v>
                </c:pt>
                <c:pt idx="3130">
                  <c:v>81.31</c:v>
                </c:pt>
                <c:pt idx="3131">
                  <c:v>81.67</c:v>
                </c:pt>
                <c:pt idx="3132">
                  <c:v>82.16</c:v>
                </c:pt>
                <c:pt idx="3133">
                  <c:v>82.7</c:v>
                </c:pt>
                <c:pt idx="3134">
                  <c:v>83.19</c:v>
                </c:pt>
                <c:pt idx="3135">
                  <c:v>83.56</c:v>
                </c:pt>
                <c:pt idx="3136">
                  <c:v>83.79</c:v>
                </c:pt>
                <c:pt idx="3137">
                  <c:v>83.92</c:v>
                </c:pt>
                <c:pt idx="3138">
                  <c:v>83.98</c:v>
                </c:pt>
                <c:pt idx="3139">
                  <c:v>83.99</c:v>
                </c:pt>
                <c:pt idx="3140">
                  <c:v>83.94</c:v>
                </c:pt>
                <c:pt idx="3141">
                  <c:v>83.82</c:v>
                </c:pt>
                <c:pt idx="3142">
                  <c:v>83.64</c:v>
                </c:pt>
                <c:pt idx="3143">
                  <c:v>83.44</c:v>
                </c:pt>
                <c:pt idx="3144">
                  <c:v>83.23</c:v>
                </c:pt>
                <c:pt idx="3145">
                  <c:v>83.01</c:v>
                </c:pt>
                <c:pt idx="3146">
                  <c:v>82.78</c:v>
                </c:pt>
                <c:pt idx="3147">
                  <c:v>82.58</c:v>
                </c:pt>
                <c:pt idx="3148">
                  <c:v>82.45</c:v>
                </c:pt>
                <c:pt idx="3149">
                  <c:v>82.43</c:v>
                </c:pt>
                <c:pt idx="3150">
                  <c:v>82.49</c:v>
                </c:pt>
                <c:pt idx="3151">
                  <c:v>82.62</c:v>
                </c:pt>
                <c:pt idx="3152">
                  <c:v>82.76</c:v>
                </c:pt>
                <c:pt idx="3153">
                  <c:v>82.93</c:v>
                </c:pt>
                <c:pt idx="3154">
                  <c:v>83.12</c:v>
                </c:pt>
                <c:pt idx="3155">
                  <c:v>83.36</c:v>
                </c:pt>
                <c:pt idx="3156">
                  <c:v>83.64</c:v>
                </c:pt>
                <c:pt idx="3157">
                  <c:v>83.95</c:v>
                </c:pt>
                <c:pt idx="3158">
                  <c:v>84.26</c:v>
                </c:pt>
                <c:pt idx="3159">
                  <c:v>84.58</c:v>
                </c:pt>
                <c:pt idx="3160">
                  <c:v>84.89</c:v>
                </c:pt>
                <c:pt idx="3161">
                  <c:v>85.19</c:v>
                </c:pt>
                <c:pt idx="3162">
                  <c:v>85.48</c:v>
                </c:pt>
                <c:pt idx="3163">
                  <c:v>85.74</c:v>
                </c:pt>
                <c:pt idx="3164">
                  <c:v>85.96</c:v>
                </c:pt>
                <c:pt idx="3165">
                  <c:v>86.16</c:v>
                </c:pt>
                <c:pt idx="3166">
                  <c:v>86.35</c:v>
                </c:pt>
                <c:pt idx="3167">
                  <c:v>86.56</c:v>
                </c:pt>
                <c:pt idx="3168">
                  <c:v>86.79</c:v>
                </c:pt>
                <c:pt idx="3169">
                  <c:v>87.04</c:v>
                </c:pt>
                <c:pt idx="3170">
                  <c:v>87.28</c:v>
                </c:pt>
                <c:pt idx="3171">
                  <c:v>87.51</c:v>
                </c:pt>
                <c:pt idx="3172">
                  <c:v>87.71</c:v>
                </c:pt>
                <c:pt idx="3173">
                  <c:v>87.84</c:v>
                </c:pt>
                <c:pt idx="3174">
                  <c:v>87.89</c:v>
                </c:pt>
                <c:pt idx="3175">
                  <c:v>87.85</c:v>
                </c:pt>
                <c:pt idx="3176">
                  <c:v>87.75</c:v>
                </c:pt>
                <c:pt idx="3177">
                  <c:v>87.62</c:v>
                </c:pt>
                <c:pt idx="3178">
                  <c:v>87.48</c:v>
                </c:pt>
                <c:pt idx="3179">
                  <c:v>87.32</c:v>
                </c:pt>
                <c:pt idx="3180">
                  <c:v>87.11</c:v>
                </c:pt>
                <c:pt idx="3181">
                  <c:v>86.87</c:v>
                </c:pt>
                <c:pt idx="3182">
                  <c:v>86.64</c:v>
                </c:pt>
                <c:pt idx="3183">
                  <c:v>86.47</c:v>
                </c:pt>
                <c:pt idx="3184">
                  <c:v>86.38</c:v>
                </c:pt>
                <c:pt idx="3185">
                  <c:v>86.4</c:v>
                </c:pt>
                <c:pt idx="3186">
                  <c:v>86.49</c:v>
                </c:pt>
                <c:pt idx="3187">
                  <c:v>86.65</c:v>
                </c:pt>
                <c:pt idx="3188">
                  <c:v>86.87</c:v>
                </c:pt>
                <c:pt idx="3189">
                  <c:v>87.12</c:v>
                </c:pt>
                <c:pt idx="3190">
                  <c:v>87.39</c:v>
                </c:pt>
                <c:pt idx="3191">
                  <c:v>87.63</c:v>
                </c:pt>
                <c:pt idx="3192">
                  <c:v>87.84</c:v>
                </c:pt>
                <c:pt idx="3193">
                  <c:v>88.01</c:v>
                </c:pt>
                <c:pt idx="3194">
                  <c:v>88.16</c:v>
                </c:pt>
                <c:pt idx="3195">
                  <c:v>88.29</c:v>
                </c:pt>
                <c:pt idx="3196">
                  <c:v>88.41</c:v>
                </c:pt>
                <c:pt idx="3197">
                  <c:v>88.52</c:v>
                </c:pt>
                <c:pt idx="3198">
                  <c:v>88.6</c:v>
                </c:pt>
                <c:pt idx="3199">
                  <c:v>88.66</c:v>
                </c:pt>
                <c:pt idx="3200">
                  <c:v>88.73</c:v>
                </c:pt>
                <c:pt idx="3201">
                  <c:v>88.81</c:v>
                </c:pt>
                <c:pt idx="3202">
                  <c:v>88.89</c:v>
                </c:pt>
                <c:pt idx="3203">
                  <c:v>88.96</c:v>
                </c:pt>
                <c:pt idx="3204">
                  <c:v>89.02</c:v>
                </c:pt>
                <c:pt idx="3205">
                  <c:v>89.07</c:v>
                </c:pt>
                <c:pt idx="3206">
                  <c:v>89.13</c:v>
                </c:pt>
                <c:pt idx="3207">
                  <c:v>89.19</c:v>
                </c:pt>
                <c:pt idx="3208">
                  <c:v>89.22</c:v>
                </c:pt>
                <c:pt idx="3209">
                  <c:v>89.22</c:v>
                </c:pt>
                <c:pt idx="3210">
                  <c:v>89.2</c:v>
                </c:pt>
                <c:pt idx="3211">
                  <c:v>89.19</c:v>
                </c:pt>
                <c:pt idx="3212">
                  <c:v>89.19</c:v>
                </c:pt>
                <c:pt idx="3213">
                  <c:v>89.21</c:v>
                </c:pt>
                <c:pt idx="3214">
                  <c:v>89.23</c:v>
                </c:pt>
                <c:pt idx="3215">
                  <c:v>89.25</c:v>
                </c:pt>
                <c:pt idx="3216">
                  <c:v>89.27</c:v>
                </c:pt>
                <c:pt idx="3217">
                  <c:v>89.29</c:v>
                </c:pt>
                <c:pt idx="3218">
                  <c:v>89.35</c:v>
                </c:pt>
                <c:pt idx="3219">
                  <c:v>89.49</c:v>
                </c:pt>
                <c:pt idx="3220">
                  <c:v>89.79</c:v>
                </c:pt>
                <c:pt idx="3221">
                  <c:v>90.29</c:v>
                </c:pt>
                <c:pt idx="3222">
                  <c:v>91.03</c:v>
                </c:pt>
                <c:pt idx="3223">
                  <c:v>92.08</c:v>
                </c:pt>
                <c:pt idx="3224">
                  <c:v>93.5</c:v>
                </c:pt>
                <c:pt idx="3225">
                  <c:v>95.4</c:v>
                </c:pt>
                <c:pt idx="3226">
                  <c:v>97.87</c:v>
                </c:pt>
                <c:pt idx="3227">
                  <c:v>101.05</c:v>
                </c:pt>
                <c:pt idx="3228">
                  <c:v>105.01</c:v>
                </c:pt>
                <c:pt idx="3229">
                  <c:v>109.76</c:v>
                </c:pt>
                <c:pt idx="3230">
                  <c:v>115.23</c:v>
                </c:pt>
                <c:pt idx="3231">
                  <c:v>121.28</c:v>
                </c:pt>
                <c:pt idx="3232">
                  <c:v>127.65</c:v>
                </c:pt>
                <c:pt idx="3233">
                  <c:v>133.79</c:v>
                </c:pt>
                <c:pt idx="3234">
                  <c:v>138.9</c:v>
                </c:pt>
                <c:pt idx="3235">
                  <c:v>142</c:v>
                </c:pt>
                <c:pt idx="3236">
                  <c:v>142.01</c:v>
                </c:pt>
                <c:pt idx="3237">
                  <c:v>139.02000000000001</c:v>
                </c:pt>
                <c:pt idx="3238">
                  <c:v>135.06</c:v>
                </c:pt>
                <c:pt idx="3239">
                  <c:v>132.28</c:v>
                </c:pt>
                <c:pt idx="3240">
                  <c:v>131.44999999999999</c:v>
                </c:pt>
                <c:pt idx="3241">
                  <c:v>132.15</c:v>
                </c:pt>
                <c:pt idx="3242">
                  <c:v>133.31</c:v>
                </c:pt>
                <c:pt idx="3243">
                  <c:v>134.21</c:v>
                </c:pt>
                <c:pt idx="3244">
                  <c:v>135.01</c:v>
                </c:pt>
                <c:pt idx="3245">
                  <c:v>136.30000000000001</c:v>
                </c:pt>
                <c:pt idx="3246">
                  <c:v>138.31</c:v>
                </c:pt>
                <c:pt idx="3247">
                  <c:v>140.81</c:v>
                </c:pt>
                <c:pt idx="3248">
                  <c:v>143.34</c:v>
                </c:pt>
                <c:pt idx="3249">
                  <c:v>145.18</c:v>
                </c:pt>
                <c:pt idx="3250">
                  <c:v>145.36000000000001</c:v>
                </c:pt>
                <c:pt idx="3251">
                  <c:v>143.16999999999999</c:v>
                </c:pt>
                <c:pt idx="3252">
                  <c:v>138.78</c:v>
                </c:pt>
                <c:pt idx="3253">
                  <c:v>133.19</c:v>
                </c:pt>
                <c:pt idx="3254">
                  <c:v>127.48</c:v>
                </c:pt>
                <c:pt idx="3255">
                  <c:v>122.28</c:v>
                </c:pt>
                <c:pt idx="3256">
                  <c:v>117.68</c:v>
                </c:pt>
                <c:pt idx="3257">
                  <c:v>113.56</c:v>
                </c:pt>
                <c:pt idx="3258">
                  <c:v>109.8</c:v>
                </c:pt>
                <c:pt idx="3259">
                  <c:v>106.4</c:v>
                </c:pt>
                <c:pt idx="3260">
                  <c:v>103.34</c:v>
                </c:pt>
                <c:pt idx="3261">
                  <c:v>100.63</c:v>
                </c:pt>
                <c:pt idx="3262">
                  <c:v>98.27</c:v>
                </c:pt>
                <c:pt idx="3263">
                  <c:v>96.26</c:v>
                </c:pt>
                <c:pt idx="3264">
                  <c:v>94.6</c:v>
                </c:pt>
                <c:pt idx="3265">
                  <c:v>93.27</c:v>
                </c:pt>
                <c:pt idx="3266">
                  <c:v>92.22</c:v>
                </c:pt>
                <c:pt idx="3267">
                  <c:v>91.4</c:v>
                </c:pt>
                <c:pt idx="3268">
                  <c:v>90.79</c:v>
                </c:pt>
                <c:pt idx="3269">
                  <c:v>90.38</c:v>
                </c:pt>
                <c:pt idx="3270">
                  <c:v>90.17</c:v>
                </c:pt>
                <c:pt idx="3271">
                  <c:v>90.13</c:v>
                </c:pt>
                <c:pt idx="3272">
                  <c:v>90.2</c:v>
                </c:pt>
                <c:pt idx="3273">
                  <c:v>90.33</c:v>
                </c:pt>
                <c:pt idx="3274">
                  <c:v>90.46</c:v>
                </c:pt>
                <c:pt idx="3275">
                  <c:v>90.53</c:v>
                </c:pt>
                <c:pt idx="3276">
                  <c:v>90.53</c:v>
                </c:pt>
                <c:pt idx="3277">
                  <c:v>90.42</c:v>
                </c:pt>
                <c:pt idx="3278">
                  <c:v>90.18</c:v>
                </c:pt>
                <c:pt idx="3279">
                  <c:v>89.84</c:v>
                </c:pt>
                <c:pt idx="3280">
                  <c:v>89.42</c:v>
                </c:pt>
                <c:pt idx="3281">
                  <c:v>88.98</c:v>
                </c:pt>
                <c:pt idx="3282">
                  <c:v>88.59</c:v>
                </c:pt>
                <c:pt idx="3283">
                  <c:v>88.25</c:v>
                </c:pt>
                <c:pt idx="3284">
                  <c:v>87.96</c:v>
                </c:pt>
                <c:pt idx="3285">
                  <c:v>87.73</c:v>
                </c:pt>
                <c:pt idx="3286">
                  <c:v>87.57</c:v>
                </c:pt>
                <c:pt idx="3287">
                  <c:v>87.48</c:v>
                </c:pt>
                <c:pt idx="3288">
                  <c:v>87.47</c:v>
                </c:pt>
                <c:pt idx="3289">
                  <c:v>87.53</c:v>
                </c:pt>
                <c:pt idx="3290">
                  <c:v>87.64</c:v>
                </c:pt>
                <c:pt idx="3291">
                  <c:v>87.74</c:v>
                </c:pt>
                <c:pt idx="3292">
                  <c:v>87.77</c:v>
                </c:pt>
                <c:pt idx="3293">
                  <c:v>87.74</c:v>
                </c:pt>
                <c:pt idx="3294">
                  <c:v>87.68</c:v>
                </c:pt>
                <c:pt idx="3295">
                  <c:v>87.59</c:v>
                </c:pt>
                <c:pt idx="3296">
                  <c:v>87.49</c:v>
                </c:pt>
                <c:pt idx="3297">
                  <c:v>87.33</c:v>
                </c:pt>
                <c:pt idx="3298">
                  <c:v>87.13</c:v>
                </c:pt>
                <c:pt idx="3299">
                  <c:v>86.93</c:v>
                </c:pt>
                <c:pt idx="3300">
                  <c:v>86.78</c:v>
                </c:pt>
                <c:pt idx="3301">
                  <c:v>86.66</c:v>
                </c:pt>
                <c:pt idx="3302">
                  <c:v>86.54</c:v>
                </c:pt>
                <c:pt idx="3303">
                  <c:v>86.4</c:v>
                </c:pt>
                <c:pt idx="3304">
                  <c:v>86.27</c:v>
                </c:pt>
                <c:pt idx="3305">
                  <c:v>86.17</c:v>
                </c:pt>
                <c:pt idx="3306">
                  <c:v>86.1</c:v>
                </c:pt>
                <c:pt idx="3307">
                  <c:v>86.02</c:v>
                </c:pt>
                <c:pt idx="3308">
                  <c:v>85.92</c:v>
                </c:pt>
                <c:pt idx="3309">
                  <c:v>85.84</c:v>
                </c:pt>
                <c:pt idx="3310">
                  <c:v>85.78</c:v>
                </c:pt>
                <c:pt idx="3311">
                  <c:v>85.71</c:v>
                </c:pt>
                <c:pt idx="3312">
                  <c:v>85.6</c:v>
                </c:pt>
                <c:pt idx="3313">
                  <c:v>85.47</c:v>
                </c:pt>
                <c:pt idx="3314">
                  <c:v>85.36</c:v>
                </c:pt>
                <c:pt idx="3315">
                  <c:v>85.29</c:v>
                </c:pt>
                <c:pt idx="3316">
                  <c:v>85.22</c:v>
                </c:pt>
                <c:pt idx="3317">
                  <c:v>85.11</c:v>
                </c:pt>
                <c:pt idx="3318">
                  <c:v>84.95</c:v>
                </c:pt>
                <c:pt idx="3319">
                  <c:v>84.8</c:v>
                </c:pt>
                <c:pt idx="3320">
                  <c:v>84.68</c:v>
                </c:pt>
                <c:pt idx="3321">
                  <c:v>84.6</c:v>
                </c:pt>
                <c:pt idx="3322">
                  <c:v>84.55</c:v>
                </c:pt>
                <c:pt idx="3323">
                  <c:v>84.5</c:v>
                </c:pt>
                <c:pt idx="3324">
                  <c:v>84.41</c:v>
                </c:pt>
                <c:pt idx="3325">
                  <c:v>84.31</c:v>
                </c:pt>
                <c:pt idx="3326">
                  <c:v>84.2</c:v>
                </c:pt>
                <c:pt idx="3327">
                  <c:v>84.07</c:v>
                </c:pt>
                <c:pt idx="3328">
                  <c:v>83.92</c:v>
                </c:pt>
                <c:pt idx="3329">
                  <c:v>83.73</c:v>
                </c:pt>
                <c:pt idx="3330">
                  <c:v>83.5</c:v>
                </c:pt>
                <c:pt idx="3331">
                  <c:v>83.3</c:v>
                </c:pt>
                <c:pt idx="3332">
                  <c:v>83.19</c:v>
                </c:pt>
                <c:pt idx="3333">
                  <c:v>83.18</c:v>
                </c:pt>
                <c:pt idx="3334">
                  <c:v>83.24</c:v>
                </c:pt>
                <c:pt idx="3335">
                  <c:v>83.28</c:v>
                </c:pt>
                <c:pt idx="3336">
                  <c:v>83.26</c:v>
                </c:pt>
                <c:pt idx="3337">
                  <c:v>83.19</c:v>
                </c:pt>
                <c:pt idx="3338">
                  <c:v>83.09</c:v>
                </c:pt>
                <c:pt idx="3339">
                  <c:v>82.98</c:v>
                </c:pt>
                <c:pt idx="3340">
                  <c:v>82.88</c:v>
                </c:pt>
                <c:pt idx="3341">
                  <c:v>82.79</c:v>
                </c:pt>
                <c:pt idx="3342">
                  <c:v>82.71</c:v>
                </c:pt>
                <c:pt idx="3343">
                  <c:v>82.64</c:v>
                </c:pt>
                <c:pt idx="3344">
                  <c:v>82.56</c:v>
                </c:pt>
                <c:pt idx="3345">
                  <c:v>82.49</c:v>
                </c:pt>
                <c:pt idx="3346">
                  <c:v>82.42</c:v>
                </c:pt>
                <c:pt idx="3347">
                  <c:v>82.35</c:v>
                </c:pt>
                <c:pt idx="3348">
                  <c:v>82.3</c:v>
                </c:pt>
                <c:pt idx="3349">
                  <c:v>82.24</c:v>
                </c:pt>
                <c:pt idx="3350">
                  <c:v>82.2</c:v>
                </c:pt>
                <c:pt idx="3351">
                  <c:v>82.18</c:v>
                </c:pt>
                <c:pt idx="3352">
                  <c:v>82.2</c:v>
                </c:pt>
                <c:pt idx="3353">
                  <c:v>82.23</c:v>
                </c:pt>
                <c:pt idx="3354">
                  <c:v>82.2</c:v>
                </c:pt>
                <c:pt idx="3355">
                  <c:v>82.1</c:v>
                </c:pt>
                <c:pt idx="3356">
                  <c:v>82</c:v>
                </c:pt>
                <c:pt idx="3357">
                  <c:v>81.96</c:v>
                </c:pt>
                <c:pt idx="3358">
                  <c:v>81.98</c:v>
                </c:pt>
                <c:pt idx="3359">
                  <c:v>81.99</c:v>
                </c:pt>
                <c:pt idx="3360">
                  <c:v>81.93</c:v>
                </c:pt>
                <c:pt idx="3361">
                  <c:v>81.849999999999994</c:v>
                </c:pt>
                <c:pt idx="3362">
                  <c:v>81.790000000000006</c:v>
                </c:pt>
                <c:pt idx="3363">
                  <c:v>81.790000000000006</c:v>
                </c:pt>
                <c:pt idx="3364">
                  <c:v>81.8</c:v>
                </c:pt>
                <c:pt idx="3365">
                  <c:v>81.8</c:v>
                </c:pt>
                <c:pt idx="3366">
                  <c:v>81.77</c:v>
                </c:pt>
                <c:pt idx="3367">
                  <c:v>81.709999999999994</c:v>
                </c:pt>
                <c:pt idx="3368">
                  <c:v>81.66</c:v>
                </c:pt>
                <c:pt idx="3369">
                  <c:v>81.62</c:v>
                </c:pt>
                <c:pt idx="3370">
                  <c:v>81.599999999999994</c:v>
                </c:pt>
                <c:pt idx="3371">
                  <c:v>81.56</c:v>
                </c:pt>
                <c:pt idx="3372">
                  <c:v>81.510000000000005</c:v>
                </c:pt>
                <c:pt idx="3373">
                  <c:v>81.47</c:v>
                </c:pt>
                <c:pt idx="3374">
                  <c:v>81.459999999999994</c:v>
                </c:pt>
                <c:pt idx="3375">
                  <c:v>81.459999999999994</c:v>
                </c:pt>
                <c:pt idx="3376">
                  <c:v>81.44</c:v>
                </c:pt>
                <c:pt idx="3377">
                  <c:v>81.349999999999994</c:v>
                </c:pt>
                <c:pt idx="3378">
                  <c:v>81.23</c:v>
                </c:pt>
                <c:pt idx="3379">
                  <c:v>81.099999999999994</c:v>
                </c:pt>
                <c:pt idx="3380">
                  <c:v>81</c:v>
                </c:pt>
                <c:pt idx="3381">
                  <c:v>80.88</c:v>
                </c:pt>
                <c:pt idx="3382">
                  <c:v>80.73</c:v>
                </c:pt>
                <c:pt idx="3383">
                  <c:v>80.53</c:v>
                </c:pt>
                <c:pt idx="3384">
                  <c:v>80.33</c:v>
                </c:pt>
                <c:pt idx="3385">
                  <c:v>80.150000000000006</c:v>
                </c:pt>
                <c:pt idx="3386">
                  <c:v>80.040000000000006</c:v>
                </c:pt>
                <c:pt idx="3387">
                  <c:v>80</c:v>
                </c:pt>
                <c:pt idx="3388">
                  <c:v>80.040000000000006</c:v>
                </c:pt>
                <c:pt idx="3389">
                  <c:v>80.12</c:v>
                </c:pt>
                <c:pt idx="3390">
                  <c:v>80.19</c:v>
                </c:pt>
                <c:pt idx="3391">
                  <c:v>80.2</c:v>
                </c:pt>
                <c:pt idx="3392">
                  <c:v>80.2</c:v>
                </c:pt>
                <c:pt idx="3393">
                  <c:v>80.209999999999994</c:v>
                </c:pt>
                <c:pt idx="3394">
                  <c:v>80.23</c:v>
                </c:pt>
                <c:pt idx="3395">
                  <c:v>80.28</c:v>
                </c:pt>
                <c:pt idx="3396">
                  <c:v>80.34</c:v>
                </c:pt>
                <c:pt idx="3397">
                  <c:v>80.400000000000006</c:v>
                </c:pt>
                <c:pt idx="3398">
                  <c:v>80.39</c:v>
                </c:pt>
                <c:pt idx="3399">
                  <c:v>80.290000000000006</c:v>
                </c:pt>
                <c:pt idx="3400">
                  <c:v>80.16</c:v>
                </c:pt>
                <c:pt idx="3401">
                  <c:v>80.09</c:v>
                </c:pt>
                <c:pt idx="3402">
                  <c:v>80.099999999999994</c:v>
                </c:pt>
                <c:pt idx="3403">
                  <c:v>80.12</c:v>
                </c:pt>
                <c:pt idx="3404">
                  <c:v>80.11</c:v>
                </c:pt>
                <c:pt idx="3405">
                  <c:v>80.08</c:v>
                </c:pt>
                <c:pt idx="3406">
                  <c:v>80.06</c:v>
                </c:pt>
                <c:pt idx="3407">
                  <c:v>80.010000000000005</c:v>
                </c:pt>
                <c:pt idx="3408">
                  <c:v>79.92</c:v>
                </c:pt>
                <c:pt idx="3409">
                  <c:v>79.819999999999993</c:v>
                </c:pt>
                <c:pt idx="3410">
                  <c:v>79.8</c:v>
                </c:pt>
                <c:pt idx="3411">
                  <c:v>79.86</c:v>
                </c:pt>
                <c:pt idx="3412">
                  <c:v>79.92</c:v>
                </c:pt>
                <c:pt idx="3413">
                  <c:v>79.930000000000007</c:v>
                </c:pt>
                <c:pt idx="3414">
                  <c:v>79.88</c:v>
                </c:pt>
                <c:pt idx="3415">
                  <c:v>79.81</c:v>
                </c:pt>
                <c:pt idx="3416">
                  <c:v>79.77</c:v>
                </c:pt>
                <c:pt idx="3417">
                  <c:v>79.739999999999995</c:v>
                </c:pt>
                <c:pt idx="3418">
                  <c:v>79.7</c:v>
                </c:pt>
                <c:pt idx="3419">
                  <c:v>79.650000000000006</c:v>
                </c:pt>
                <c:pt idx="3420">
                  <c:v>79.599999999999994</c:v>
                </c:pt>
                <c:pt idx="3421">
                  <c:v>79.55</c:v>
                </c:pt>
                <c:pt idx="3422">
                  <c:v>79.510000000000005</c:v>
                </c:pt>
                <c:pt idx="3423">
                  <c:v>79.489999999999995</c:v>
                </c:pt>
                <c:pt idx="3424">
                  <c:v>79.489999999999995</c:v>
                </c:pt>
                <c:pt idx="3425">
                  <c:v>79.48</c:v>
                </c:pt>
                <c:pt idx="3426">
                  <c:v>79.44</c:v>
                </c:pt>
                <c:pt idx="3427">
                  <c:v>79.34</c:v>
                </c:pt>
                <c:pt idx="3428">
                  <c:v>79.260000000000005</c:v>
                </c:pt>
                <c:pt idx="3429">
                  <c:v>79.23</c:v>
                </c:pt>
                <c:pt idx="3430">
                  <c:v>79.23</c:v>
                </c:pt>
                <c:pt idx="3431">
                  <c:v>79.209999999999994</c:v>
                </c:pt>
                <c:pt idx="3432">
                  <c:v>79.17</c:v>
                </c:pt>
                <c:pt idx="3433">
                  <c:v>79.14</c:v>
                </c:pt>
                <c:pt idx="3434">
                  <c:v>79.12</c:v>
                </c:pt>
                <c:pt idx="3435">
                  <c:v>79.099999999999994</c:v>
                </c:pt>
                <c:pt idx="3436">
                  <c:v>79.03</c:v>
                </c:pt>
                <c:pt idx="3437">
                  <c:v>78.91</c:v>
                </c:pt>
                <c:pt idx="3438">
                  <c:v>78.77</c:v>
                </c:pt>
                <c:pt idx="3439">
                  <c:v>78.680000000000007</c:v>
                </c:pt>
                <c:pt idx="3440">
                  <c:v>78.7</c:v>
                </c:pt>
                <c:pt idx="3441">
                  <c:v>78.790000000000006</c:v>
                </c:pt>
                <c:pt idx="3442">
                  <c:v>78.88</c:v>
                </c:pt>
                <c:pt idx="3443">
                  <c:v>78.87</c:v>
                </c:pt>
                <c:pt idx="3444">
                  <c:v>78.77</c:v>
                </c:pt>
                <c:pt idx="3445">
                  <c:v>78.650000000000006</c:v>
                </c:pt>
                <c:pt idx="3446">
                  <c:v>78.55</c:v>
                </c:pt>
                <c:pt idx="3447">
                  <c:v>78.48</c:v>
                </c:pt>
                <c:pt idx="3448">
                  <c:v>78.430000000000007</c:v>
                </c:pt>
                <c:pt idx="3449">
                  <c:v>78.42</c:v>
                </c:pt>
                <c:pt idx="3450">
                  <c:v>78.41</c:v>
                </c:pt>
                <c:pt idx="3451">
                  <c:v>78.39</c:v>
                </c:pt>
                <c:pt idx="3452">
                  <c:v>78.39</c:v>
                </c:pt>
                <c:pt idx="3453">
                  <c:v>78.41</c:v>
                </c:pt>
                <c:pt idx="3454">
                  <c:v>78.42</c:v>
                </c:pt>
                <c:pt idx="3455">
                  <c:v>78.37</c:v>
                </c:pt>
                <c:pt idx="3456">
                  <c:v>78.28</c:v>
                </c:pt>
                <c:pt idx="3457">
                  <c:v>78.180000000000007</c:v>
                </c:pt>
                <c:pt idx="3458">
                  <c:v>78.09</c:v>
                </c:pt>
                <c:pt idx="3459">
                  <c:v>77.98</c:v>
                </c:pt>
                <c:pt idx="3460">
                  <c:v>77.86</c:v>
                </c:pt>
                <c:pt idx="3461">
                  <c:v>77.739999999999995</c:v>
                </c:pt>
                <c:pt idx="3462">
                  <c:v>77.599999999999994</c:v>
                </c:pt>
                <c:pt idx="3463">
                  <c:v>77.44</c:v>
                </c:pt>
                <c:pt idx="3464">
                  <c:v>77.27</c:v>
                </c:pt>
                <c:pt idx="3465">
                  <c:v>77.13</c:v>
                </c:pt>
                <c:pt idx="3466">
                  <c:v>76.98</c:v>
                </c:pt>
                <c:pt idx="3467">
                  <c:v>76.739999999999995</c:v>
                </c:pt>
                <c:pt idx="3468">
                  <c:v>76.430000000000007</c:v>
                </c:pt>
                <c:pt idx="3469">
                  <c:v>76.13</c:v>
                </c:pt>
                <c:pt idx="3470">
                  <c:v>75.900000000000006</c:v>
                </c:pt>
                <c:pt idx="3471">
                  <c:v>75.650000000000006</c:v>
                </c:pt>
                <c:pt idx="3472">
                  <c:v>75.31</c:v>
                </c:pt>
                <c:pt idx="3473">
                  <c:v>74.930000000000007</c:v>
                </c:pt>
                <c:pt idx="3474">
                  <c:v>74.599999999999994</c:v>
                </c:pt>
                <c:pt idx="3475">
                  <c:v>74.349999999999994</c:v>
                </c:pt>
                <c:pt idx="3476">
                  <c:v>74.13</c:v>
                </c:pt>
                <c:pt idx="3477">
                  <c:v>73.930000000000007</c:v>
                </c:pt>
                <c:pt idx="3478">
                  <c:v>73.739999999999995</c:v>
                </c:pt>
                <c:pt idx="3479">
                  <c:v>73.55</c:v>
                </c:pt>
                <c:pt idx="3480">
                  <c:v>73.36</c:v>
                </c:pt>
                <c:pt idx="3481">
                  <c:v>73.180000000000007</c:v>
                </c:pt>
                <c:pt idx="3482">
                  <c:v>73.05</c:v>
                </c:pt>
                <c:pt idx="3483">
                  <c:v>72.98</c:v>
                </c:pt>
                <c:pt idx="3484">
                  <c:v>72.959999999999994</c:v>
                </c:pt>
                <c:pt idx="3485">
                  <c:v>72.97</c:v>
                </c:pt>
                <c:pt idx="3486">
                  <c:v>72.97</c:v>
                </c:pt>
                <c:pt idx="3487">
                  <c:v>72.95</c:v>
                </c:pt>
                <c:pt idx="3488">
                  <c:v>72.91</c:v>
                </c:pt>
                <c:pt idx="3489">
                  <c:v>72.930000000000007</c:v>
                </c:pt>
                <c:pt idx="3490">
                  <c:v>73.040000000000006</c:v>
                </c:pt>
                <c:pt idx="3491">
                  <c:v>73.22</c:v>
                </c:pt>
                <c:pt idx="3492">
                  <c:v>73.41</c:v>
                </c:pt>
                <c:pt idx="3493">
                  <c:v>73.55</c:v>
                </c:pt>
                <c:pt idx="3494">
                  <c:v>73.61</c:v>
                </c:pt>
                <c:pt idx="3495">
                  <c:v>73.58</c:v>
                </c:pt>
                <c:pt idx="3496">
                  <c:v>73.5</c:v>
                </c:pt>
                <c:pt idx="3497">
                  <c:v>73.48</c:v>
                </c:pt>
                <c:pt idx="3498">
                  <c:v>73.53</c:v>
                </c:pt>
                <c:pt idx="3499">
                  <c:v>73.61</c:v>
                </c:pt>
                <c:pt idx="3500">
                  <c:v>73.709999999999994</c:v>
                </c:pt>
                <c:pt idx="3501">
                  <c:v>73.819999999999993</c:v>
                </c:pt>
                <c:pt idx="3502">
                  <c:v>73.97</c:v>
                </c:pt>
                <c:pt idx="3503">
                  <c:v>74.099999999999994</c:v>
                </c:pt>
                <c:pt idx="3504">
                  <c:v>74.19</c:v>
                </c:pt>
                <c:pt idx="3505">
                  <c:v>74.239999999999995</c:v>
                </c:pt>
                <c:pt idx="3506">
                  <c:v>74.28</c:v>
                </c:pt>
                <c:pt idx="3507">
                  <c:v>74.290000000000006</c:v>
                </c:pt>
                <c:pt idx="3508">
                  <c:v>74.239999999999995</c:v>
                </c:pt>
                <c:pt idx="3509">
                  <c:v>74.16</c:v>
                </c:pt>
                <c:pt idx="3510">
                  <c:v>74.05</c:v>
                </c:pt>
                <c:pt idx="3511">
                  <c:v>73.930000000000007</c:v>
                </c:pt>
                <c:pt idx="3512">
                  <c:v>73.849999999999994</c:v>
                </c:pt>
                <c:pt idx="3513">
                  <c:v>73.87</c:v>
                </c:pt>
                <c:pt idx="3514">
                  <c:v>73.94</c:v>
                </c:pt>
                <c:pt idx="3515">
                  <c:v>73.930000000000007</c:v>
                </c:pt>
                <c:pt idx="3516">
                  <c:v>73.790000000000006</c:v>
                </c:pt>
                <c:pt idx="3517">
                  <c:v>73.61</c:v>
                </c:pt>
                <c:pt idx="3518">
                  <c:v>73.45</c:v>
                </c:pt>
                <c:pt idx="3519">
                  <c:v>73.25</c:v>
                </c:pt>
                <c:pt idx="3520">
                  <c:v>72.97</c:v>
                </c:pt>
                <c:pt idx="3521">
                  <c:v>72.709999999999994</c:v>
                </c:pt>
                <c:pt idx="3522">
                  <c:v>72.569999999999993</c:v>
                </c:pt>
                <c:pt idx="3523">
                  <c:v>72.55</c:v>
                </c:pt>
                <c:pt idx="3524">
                  <c:v>72.510000000000005</c:v>
                </c:pt>
                <c:pt idx="3525">
                  <c:v>72.39</c:v>
                </c:pt>
                <c:pt idx="3526">
                  <c:v>72.23</c:v>
                </c:pt>
                <c:pt idx="3527">
                  <c:v>72.13</c:v>
                </c:pt>
                <c:pt idx="3528">
                  <c:v>72.17</c:v>
                </c:pt>
                <c:pt idx="3529">
                  <c:v>72.41</c:v>
                </c:pt>
                <c:pt idx="3530">
                  <c:v>72.77</c:v>
                </c:pt>
                <c:pt idx="3531">
                  <c:v>73.150000000000006</c:v>
                </c:pt>
                <c:pt idx="3532">
                  <c:v>73.459999999999994</c:v>
                </c:pt>
                <c:pt idx="3533">
                  <c:v>73.67</c:v>
                </c:pt>
                <c:pt idx="3534">
                  <c:v>73.739999999999995</c:v>
                </c:pt>
                <c:pt idx="3535">
                  <c:v>73.63</c:v>
                </c:pt>
                <c:pt idx="3536">
                  <c:v>73.400000000000006</c:v>
                </c:pt>
                <c:pt idx="3537">
                  <c:v>73.27</c:v>
                </c:pt>
                <c:pt idx="3538">
                  <c:v>73.349999999999994</c:v>
                </c:pt>
                <c:pt idx="3539">
                  <c:v>73.53</c:v>
                </c:pt>
                <c:pt idx="3540">
                  <c:v>73.59</c:v>
                </c:pt>
                <c:pt idx="3541">
                  <c:v>73.5</c:v>
                </c:pt>
                <c:pt idx="3542">
                  <c:v>73.45</c:v>
                </c:pt>
                <c:pt idx="3543">
                  <c:v>73.58</c:v>
                </c:pt>
                <c:pt idx="3544">
                  <c:v>73.87</c:v>
                </c:pt>
                <c:pt idx="3545">
                  <c:v>74.14</c:v>
                </c:pt>
                <c:pt idx="3546">
                  <c:v>74.28</c:v>
                </c:pt>
                <c:pt idx="3547">
                  <c:v>74.209999999999994</c:v>
                </c:pt>
                <c:pt idx="3548">
                  <c:v>73.95</c:v>
                </c:pt>
                <c:pt idx="3549">
                  <c:v>73.62</c:v>
                </c:pt>
                <c:pt idx="3550">
                  <c:v>73.36</c:v>
                </c:pt>
                <c:pt idx="3551">
                  <c:v>73.209999999999994</c:v>
                </c:pt>
                <c:pt idx="3552">
                  <c:v>73.2</c:v>
                </c:pt>
                <c:pt idx="3553">
                  <c:v>73.41</c:v>
                </c:pt>
                <c:pt idx="3554">
                  <c:v>73.83</c:v>
                </c:pt>
                <c:pt idx="3555">
                  <c:v>74.34</c:v>
                </c:pt>
                <c:pt idx="3556">
                  <c:v>74.760000000000005</c:v>
                </c:pt>
                <c:pt idx="3557">
                  <c:v>74.959999999999994</c:v>
                </c:pt>
                <c:pt idx="3558">
                  <c:v>75</c:v>
                </c:pt>
                <c:pt idx="3559">
                  <c:v>75.010000000000005</c:v>
                </c:pt>
                <c:pt idx="3560">
                  <c:v>75.09</c:v>
                </c:pt>
                <c:pt idx="3561">
                  <c:v>75.22</c:v>
                </c:pt>
                <c:pt idx="3562">
                  <c:v>75.3</c:v>
                </c:pt>
                <c:pt idx="3563">
                  <c:v>75.27</c:v>
                </c:pt>
                <c:pt idx="3564">
                  <c:v>75.13</c:v>
                </c:pt>
                <c:pt idx="3565">
                  <c:v>74.97</c:v>
                </c:pt>
                <c:pt idx="3566">
                  <c:v>74.87</c:v>
                </c:pt>
                <c:pt idx="3567">
                  <c:v>74.84</c:v>
                </c:pt>
                <c:pt idx="3568">
                  <c:v>74.94</c:v>
                </c:pt>
                <c:pt idx="3569">
                  <c:v>75.2</c:v>
                </c:pt>
                <c:pt idx="3570">
                  <c:v>75.510000000000005</c:v>
                </c:pt>
                <c:pt idx="3571">
                  <c:v>75.67</c:v>
                </c:pt>
                <c:pt idx="3572">
                  <c:v>75.569999999999993</c:v>
                </c:pt>
                <c:pt idx="3573">
                  <c:v>75.25</c:v>
                </c:pt>
                <c:pt idx="3574">
                  <c:v>74.88</c:v>
                </c:pt>
                <c:pt idx="3575">
                  <c:v>74.64</c:v>
                </c:pt>
                <c:pt idx="3576">
                  <c:v>74.59</c:v>
                </c:pt>
                <c:pt idx="3577">
                  <c:v>74.62</c:v>
                </c:pt>
                <c:pt idx="3578">
                  <c:v>74.52</c:v>
                </c:pt>
                <c:pt idx="3579">
                  <c:v>74.25</c:v>
                </c:pt>
                <c:pt idx="3580">
                  <c:v>74.08</c:v>
                </c:pt>
                <c:pt idx="3581">
                  <c:v>74.459999999999994</c:v>
                </c:pt>
                <c:pt idx="3582">
                  <c:v>75.319999999999993</c:v>
                </c:pt>
                <c:pt idx="3583">
                  <c:v>75.97</c:v>
                </c:pt>
                <c:pt idx="3584">
                  <c:v>76.22</c:v>
                </c:pt>
                <c:pt idx="3585">
                  <c:v>76.25</c:v>
                </c:pt>
                <c:pt idx="3586">
                  <c:v>76.17</c:v>
                </c:pt>
                <c:pt idx="3587">
                  <c:v>75.98</c:v>
                </c:pt>
                <c:pt idx="3588">
                  <c:v>75.72</c:v>
                </c:pt>
                <c:pt idx="3589">
                  <c:v>75.569999999999993</c:v>
                </c:pt>
                <c:pt idx="3590">
                  <c:v>75.67</c:v>
                </c:pt>
                <c:pt idx="3591">
                  <c:v>75.94</c:v>
                </c:pt>
                <c:pt idx="3592">
                  <c:v>76.22</c:v>
                </c:pt>
                <c:pt idx="3593">
                  <c:v>76.38</c:v>
                </c:pt>
                <c:pt idx="3594">
                  <c:v>76.33</c:v>
                </c:pt>
                <c:pt idx="3595">
                  <c:v>76.14</c:v>
                </c:pt>
                <c:pt idx="3596">
                  <c:v>76.099999999999994</c:v>
                </c:pt>
                <c:pt idx="3597">
                  <c:v>76.53</c:v>
                </c:pt>
                <c:pt idx="3598">
                  <c:v>77.47</c:v>
                </c:pt>
                <c:pt idx="3599">
                  <c:v>78.33</c:v>
                </c:pt>
                <c:pt idx="3600">
                  <c:v>78.25</c:v>
                </c:pt>
              </c:numCache>
            </c:numRef>
          </c:yVal>
          <c:smooth val="1"/>
        </c:ser>
        <c:ser>
          <c:idx val="6"/>
          <c:order val="3"/>
          <c:tx>
            <c:v>TS1/85/13</c:v>
          </c:tx>
          <c:marker>
            <c:symbol val="none"/>
          </c:marker>
          <c:xVal>
            <c:numRef>
              <c:f>'MH Summary'!$A$4:$A$3604</c:f>
              <c:numCache>
                <c:formatCode>General</c:formatCode>
                <c:ptCount val="3601"/>
                <c:pt idx="0">
                  <c:v>4000</c:v>
                </c:pt>
                <c:pt idx="1">
                  <c:v>3999</c:v>
                </c:pt>
                <c:pt idx="2">
                  <c:v>3998</c:v>
                </c:pt>
                <c:pt idx="3">
                  <c:v>3997</c:v>
                </c:pt>
                <c:pt idx="4">
                  <c:v>3996</c:v>
                </c:pt>
                <c:pt idx="5">
                  <c:v>3995</c:v>
                </c:pt>
                <c:pt idx="6">
                  <c:v>3994</c:v>
                </c:pt>
                <c:pt idx="7">
                  <c:v>3993</c:v>
                </c:pt>
                <c:pt idx="8">
                  <c:v>3992</c:v>
                </c:pt>
                <c:pt idx="9">
                  <c:v>3991</c:v>
                </c:pt>
                <c:pt idx="10">
                  <c:v>3990</c:v>
                </c:pt>
                <c:pt idx="11">
                  <c:v>3989</c:v>
                </c:pt>
                <c:pt idx="12">
                  <c:v>3988</c:v>
                </c:pt>
                <c:pt idx="13">
                  <c:v>3987</c:v>
                </c:pt>
                <c:pt idx="14">
                  <c:v>3986</c:v>
                </c:pt>
                <c:pt idx="15">
                  <c:v>3985</c:v>
                </c:pt>
                <c:pt idx="16">
                  <c:v>3984</c:v>
                </c:pt>
                <c:pt idx="17">
                  <c:v>3983</c:v>
                </c:pt>
                <c:pt idx="18">
                  <c:v>3982</c:v>
                </c:pt>
                <c:pt idx="19">
                  <c:v>3981</c:v>
                </c:pt>
                <c:pt idx="20">
                  <c:v>3980</c:v>
                </c:pt>
                <c:pt idx="21">
                  <c:v>3979</c:v>
                </c:pt>
                <c:pt idx="22">
                  <c:v>3978</c:v>
                </c:pt>
                <c:pt idx="23">
                  <c:v>3977</c:v>
                </c:pt>
                <c:pt idx="24">
                  <c:v>3976</c:v>
                </c:pt>
                <c:pt idx="25">
                  <c:v>3975</c:v>
                </c:pt>
                <c:pt idx="26">
                  <c:v>3974</c:v>
                </c:pt>
                <c:pt idx="27">
                  <c:v>3973</c:v>
                </c:pt>
                <c:pt idx="28">
                  <c:v>3972</c:v>
                </c:pt>
                <c:pt idx="29">
                  <c:v>3971</c:v>
                </c:pt>
                <c:pt idx="30">
                  <c:v>3970</c:v>
                </c:pt>
                <c:pt idx="31">
                  <c:v>3969</c:v>
                </c:pt>
                <c:pt idx="32">
                  <c:v>3968</c:v>
                </c:pt>
                <c:pt idx="33">
                  <c:v>3967</c:v>
                </c:pt>
                <c:pt idx="34">
                  <c:v>3966</c:v>
                </c:pt>
                <c:pt idx="35">
                  <c:v>3965</c:v>
                </c:pt>
                <c:pt idx="36">
                  <c:v>3964</c:v>
                </c:pt>
                <c:pt idx="37">
                  <c:v>3963</c:v>
                </c:pt>
                <c:pt idx="38">
                  <c:v>3962</c:v>
                </c:pt>
                <c:pt idx="39">
                  <c:v>3961</c:v>
                </c:pt>
                <c:pt idx="40">
                  <c:v>3960</c:v>
                </c:pt>
                <c:pt idx="41">
                  <c:v>3959</c:v>
                </c:pt>
                <c:pt idx="42">
                  <c:v>3958</c:v>
                </c:pt>
                <c:pt idx="43">
                  <c:v>3957</c:v>
                </c:pt>
                <c:pt idx="44">
                  <c:v>3956</c:v>
                </c:pt>
                <c:pt idx="45">
                  <c:v>3955</c:v>
                </c:pt>
                <c:pt idx="46">
                  <c:v>3954</c:v>
                </c:pt>
                <c:pt idx="47">
                  <c:v>3953</c:v>
                </c:pt>
                <c:pt idx="48">
                  <c:v>3952</c:v>
                </c:pt>
                <c:pt idx="49">
                  <c:v>3951</c:v>
                </c:pt>
                <c:pt idx="50">
                  <c:v>3950</c:v>
                </c:pt>
                <c:pt idx="51">
                  <c:v>3949</c:v>
                </c:pt>
                <c:pt idx="52">
                  <c:v>3948</c:v>
                </c:pt>
                <c:pt idx="53">
                  <c:v>3947</c:v>
                </c:pt>
                <c:pt idx="54">
                  <c:v>3946</c:v>
                </c:pt>
                <c:pt idx="55">
                  <c:v>3945</c:v>
                </c:pt>
                <c:pt idx="56">
                  <c:v>3944</c:v>
                </c:pt>
                <c:pt idx="57">
                  <c:v>3943</c:v>
                </c:pt>
                <c:pt idx="58">
                  <c:v>3942</c:v>
                </c:pt>
                <c:pt idx="59">
                  <c:v>3941</c:v>
                </c:pt>
                <c:pt idx="60">
                  <c:v>3940</c:v>
                </c:pt>
                <c:pt idx="61">
                  <c:v>3939</c:v>
                </c:pt>
                <c:pt idx="62">
                  <c:v>3938</c:v>
                </c:pt>
                <c:pt idx="63">
                  <c:v>3937</c:v>
                </c:pt>
                <c:pt idx="64">
                  <c:v>3936</c:v>
                </c:pt>
                <c:pt idx="65">
                  <c:v>3935</c:v>
                </c:pt>
                <c:pt idx="66">
                  <c:v>3934</c:v>
                </c:pt>
                <c:pt idx="67">
                  <c:v>3933</c:v>
                </c:pt>
                <c:pt idx="68">
                  <c:v>3932</c:v>
                </c:pt>
                <c:pt idx="69">
                  <c:v>3931</c:v>
                </c:pt>
                <c:pt idx="70">
                  <c:v>3930</c:v>
                </c:pt>
                <c:pt idx="71">
                  <c:v>3929</c:v>
                </c:pt>
                <c:pt idx="72">
                  <c:v>3928</c:v>
                </c:pt>
                <c:pt idx="73">
                  <c:v>3927</c:v>
                </c:pt>
                <c:pt idx="74">
                  <c:v>3926</c:v>
                </c:pt>
                <c:pt idx="75">
                  <c:v>3925</c:v>
                </c:pt>
                <c:pt idx="76">
                  <c:v>3924</c:v>
                </c:pt>
                <c:pt idx="77">
                  <c:v>3923</c:v>
                </c:pt>
                <c:pt idx="78">
                  <c:v>3922</c:v>
                </c:pt>
                <c:pt idx="79">
                  <c:v>3921</c:v>
                </c:pt>
                <c:pt idx="80">
                  <c:v>3920</c:v>
                </c:pt>
                <c:pt idx="81">
                  <c:v>3919</c:v>
                </c:pt>
                <c:pt idx="82">
                  <c:v>3918</c:v>
                </c:pt>
                <c:pt idx="83">
                  <c:v>3917</c:v>
                </c:pt>
                <c:pt idx="84">
                  <c:v>3916</c:v>
                </c:pt>
                <c:pt idx="85">
                  <c:v>3915</c:v>
                </c:pt>
                <c:pt idx="86">
                  <c:v>3914</c:v>
                </c:pt>
                <c:pt idx="87">
                  <c:v>3913</c:v>
                </c:pt>
                <c:pt idx="88">
                  <c:v>3912</c:v>
                </c:pt>
                <c:pt idx="89">
                  <c:v>3911</c:v>
                </c:pt>
                <c:pt idx="90">
                  <c:v>3910</c:v>
                </c:pt>
                <c:pt idx="91">
                  <c:v>3909</c:v>
                </c:pt>
                <c:pt idx="92">
                  <c:v>3908</c:v>
                </c:pt>
                <c:pt idx="93">
                  <c:v>3907</c:v>
                </c:pt>
                <c:pt idx="94">
                  <c:v>3906</c:v>
                </c:pt>
                <c:pt idx="95">
                  <c:v>3905</c:v>
                </c:pt>
                <c:pt idx="96">
                  <c:v>3904</c:v>
                </c:pt>
                <c:pt idx="97">
                  <c:v>3903</c:v>
                </c:pt>
                <c:pt idx="98">
                  <c:v>3902</c:v>
                </c:pt>
                <c:pt idx="99">
                  <c:v>3901</c:v>
                </c:pt>
                <c:pt idx="100">
                  <c:v>3900</c:v>
                </c:pt>
                <c:pt idx="101">
                  <c:v>3899</c:v>
                </c:pt>
                <c:pt idx="102">
                  <c:v>3898</c:v>
                </c:pt>
                <c:pt idx="103">
                  <c:v>3897</c:v>
                </c:pt>
                <c:pt idx="104">
                  <c:v>3896</c:v>
                </c:pt>
                <c:pt idx="105">
                  <c:v>3895</c:v>
                </c:pt>
                <c:pt idx="106">
                  <c:v>3894</c:v>
                </c:pt>
                <c:pt idx="107">
                  <c:v>3893</c:v>
                </c:pt>
                <c:pt idx="108">
                  <c:v>3892</c:v>
                </c:pt>
                <c:pt idx="109">
                  <c:v>3891</c:v>
                </c:pt>
                <c:pt idx="110">
                  <c:v>3890</c:v>
                </c:pt>
                <c:pt idx="111">
                  <c:v>3889</c:v>
                </c:pt>
                <c:pt idx="112">
                  <c:v>3888</c:v>
                </c:pt>
                <c:pt idx="113">
                  <c:v>3887</c:v>
                </c:pt>
                <c:pt idx="114">
                  <c:v>3886</c:v>
                </c:pt>
                <c:pt idx="115">
                  <c:v>3885</c:v>
                </c:pt>
                <c:pt idx="116">
                  <c:v>3884</c:v>
                </c:pt>
                <c:pt idx="117">
                  <c:v>3883</c:v>
                </c:pt>
                <c:pt idx="118">
                  <c:v>3882</c:v>
                </c:pt>
                <c:pt idx="119">
                  <c:v>3881</c:v>
                </c:pt>
                <c:pt idx="120">
                  <c:v>3880</c:v>
                </c:pt>
                <c:pt idx="121">
                  <c:v>3879</c:v>
                </c:pt>
                <c:pt idx="122">
                  <c:v>3878</c:v>
                </c:pt>
                <c:pt idx="123">
                  <c:v>3877</c:v>
                </c:pt>
                <c:pt idx="124">
                  <c:v>3876</c:v>
                </c:pt>
                <c:pt idx="125">
                  <c:v>3875</c:v>
                </c:pt>
                <c:pt idx="126">
                  <c:v>3874</c:v>
                </c:pt>
                <c:pt idx="127">
                  <c:v>3873</c:v>
                </c:pt>
                <c:pt idx="128">
                  <c:v>3872</c:v>
                </c:pt>
                <c:pt idx="129">
                  <c:v>3871</c:v>
                </c:pt>
                <c:pt idx="130">
                  <c:v>3870</c:v>
                </c:pt>
                <c:pt idx="131">
                  <c:v>3869</c:v>
                </c:pt>
                <c:pt idx="132">
                  <c:v>3868</c:v>
                </c:pt>
                <c:pt idx="133">
                  <c:v>3867</c:v>
                </c:pt>
                <c:pt idx="134">
                  <c:v>3866</c:v>
                </c:pt>
                <c:pt idx="135">
                  <c:v>3865</c:v>
                </c:pt>
                <c:pt idx="136">
                  <c:v>3864</c:v>
                </c:pt>
                <c:pt idx="137">
                  <c:v>3863</c:v>
                </c:pt>
                <c:pt idx="138">
                  <c:v>3862</c:v>
                </c:pt>
                <c:pt idx="139">
                  <c:v>3861</c:v>
                </c:pt>
                <c:pt idx="140">
                  <c:v>3860</c:v>
                </c:pt>
                <c:pt idx="141">
                  <c:v>3859</c:v>
                </c:pt>
                <c:pt idx="142">
                  <c:v>3858</c:v>
                </c:pt>
                <c:pt idx="143">
                  <c:v>3857</c:v>
                </c:pt>
                <c:pt idx="144">
                  <c:v>3856</c:v>
                </c:pt>
                <c:pt idx="145">
                  <c:v>3855</c:v>
                </c:pt>
                <c:pt idx="146">
                  <c:v>3854</c:v>
                </c:pt>
                <c:pt idx="147">
                  <c:v>3853</c:v>
                </c:pt>
                <c:pt idx="148">
                  <c:v>3852</c:v>
                </c:pt>
                <c:pt idx="149">
                  <c:v>3851</c:v>
                </c:pt>
                <c:pt idx="150">
                  <c:v>3850</c:v>
                </c:pt>
                <c:pt idx="151">
                  <c:v>3849</c:v>
                </c:pt>
                <c:pt idx="152">
                  <c:v>3848</c:v>
                </c:pt>
                <c:pt idx="153">
                  <c:v>3847</c:v>
                </c:pt>
                <c:pt idx="154">
                  <c:v>3846</c:v>
                </c:pt>
                <c:pt idx="155">
                  <c:v>3845</c:v>
                </c:pt>
                <c:pt idx="156">
                  <c:v>3844</c:v>
                </c:pt>
                <c:pt idx="157">
                  <c:v>3843</c:v>
                </c:pt>
                <c:pt idx="158">
                  <c:v>3842</c:v>
                </c:pt>
                <c:pt idx="159">
                  <c:v>3841</c:v>
                </c:pt>
                <c:pt idx="160">
                  <c:v>3840</c:v>
                </c:pt>
                <c:pt idx="161">
                  <c:v>3839</c:v>
                </c:pt>
                <c:pt idx="162">
                  <c:v>3838</c:v>
                </c:pt>
                <c:pt idx="163">
                  <c:v>3837</c:v>
                </c:pt>
                <c:pt idx="164">
                  <c:v>3836</c:v>
                </c:pt>
                <c:pt idx="165">
                  <c:v>3835</c:v>
                </c:pt>
                <c:pt idx="166">
                  <c:v>3834</c:v>
                </c:pt>
                <c:pt idx="167">
                  <c:v>3833</c:v>
                </c:pt>
                <c:pt idx="168">
                  <c:v>3832</c:v>
                </c:pt>
                <c:pt idx="169">
                  <c:v>3831</c:v>
                </c:pt>
                <c:pt idx="170">
                  <c:v>3830</c:v>
                </c:pt>
                <c:pt idx="171">
                  <c:v>3829</c:v>
                </c:pt>
                <c:pt idx="172">
                  <c:v>3828</c:v>
                </c:pt>
                <c:pt idx="173">
                  <c:v>3827</c:v>
                </c:pt>
                <c:pt idx="174">
                  <c:v>3826</c:v>
                </c:pt>
                <c:pt idx="175">
                  <c:v>3825</c:v>
                </c:pt>
                <c:pt idx="176">
                  <c:v>3824</c:v>
                </c:pt>
                <c:pt idx="177">
                  <c:v>3823</c:v>
                </c:pt>
                <c:pt idx="178">
                  <c:v>3822</c:v>
                </c:pt>
                <c:pt idx="179">
                  <c:v>3821</c:v>
                </c:pt>
                <c:pt idx="180">
                  <c:v>3820</c:v>
                </c:pt>
                <c:pt idx="181">
                  <c:v>3819</c:v>
                </c:pt>
                <c:pt idx="182">
                  <c:v>3818</c:v>
                </c:pt>
                <c:pt idx="183">
                  <c:v>3817</c:v>
                </c:pt>
                <c:pt idx="184">
                  <c:v>3816</c:v>
                </c:pt>
                <c:pt idx="185">
                  <c:v>3815</c:v>
                </c:pt>
                <c:pt idx="186">
                  <c:v>3814</c:v>
                </c:pt>
                <c:pt idx="187">
                  <c:v>3813</c:v>
                </c:pt>
                <c:pt idx="188">
                  <c:v>3812</c:v>
                </c:pt>
                <c:pt idx="189">
                  <c:v>3811</c:v>
                </c:pt>
                <c:pt idx="190">
                  <c:v>3810</c:v>
                </c:pt>
                <c:pt idx="191">
                  <c:v>3809</c:v>
                </c:pt>
                <c:pt idx="192">
                  <c:v>3808</c:v>
                </c:pt>
                <c:pt idx="193">
                  <c:v>3807</c:v>
                </c:pt>
                <c:pt idx="194">
                  <c:v>3806</c:v>
                </c:pt>
                <c:pt idx="195">
                  <c:v>3805</c:v>
                </c:pt>
                <c:pt idx="196">
                  <c:v>3804</c:v>
                </c:pt>
                <c:pt idx="197">
                  <c:v>3803</c:v>
                </c:pt>
                <c:pt idx="198">
                  <c:v>3802</c:v>
                </c:pt>
                <c:pt idx="199">
                  <c:v>3801</c:v>
                </c:pt>
                <c:pt idx="200">
                  <c:v>3800</c:v>
                </c:pt>
                <c:pt idx="201">
                  <c:v>3799</c:v>
                </c:pt>
                <c:pt idx="202">
                  <c:v>3798</c:v>
                </c:pt>
                <c:pt idx="203">
                  <c:v>3797</c:v>
                </c:pt>
                <c:pt idx="204">
                  <c:v>3796</c:v>
                </c:pt>
                <c:pt idx="205">
                  <c:v>3795</c:v>
                </c:pt>
                <c:pt idx="206">
                  <c:v>3794</c:v>
                </c:pt>
                <c:pt idx="207">
                  <c:v>3793</c:v>
                </c:pt>
                <c:pt idx="208">
                  <c:v>3792</c:v>
                </c:pt>
                <c:pt idx="209">
                  <c:v>3791</c:v>
                </c:pt>
                <c:pt idx="210">
                  <c:v>3790</c:v>
                </c:pt>
                <c:pt idx="211">
                  <c:v>3789</c:v>
                </c:pt>
                <c:pt idx="212">
                  <c:v>3788</c:v>
                </c:pt>
                <c:pt idx="213">
                  <c:v>3787</c:v>
                </c:pt>
                <c:pt idx="214">
                  <c:v>3786</c:v>
                </c:pt>
                <c:pt idx="215">
                  <c:v>3785</c:v>
                </c:pt>
                <c:pt idx="216">
                  <c:v>3784</c:v>
                </c:pt>
                <c:pt idx="217">
                  <c:v>3783</c:v>
                </c:pt>
                <c:pt idx="218">
                  <c:v>3782</c:v>
                </c:pt>
                <c:pt idx="219">
                  <c:v>3781</c:v>
                </c:pt>
                <c:pt idx="220">
                  <c:v>3780</c:v>
                </c:pt>
                <c:pt idx="221">
                  <c:v>3779</c:v>
                </c:pt>
                <c:pt idx="222">
                  <c:v>3778</c:v>
                </c:pt>
                <c:pt idx="223">
                  <c:v>3777</c:v>
                </c:pt>
                <c:pt idx="224">
                  <c:v>3776</c:v>
                </c:pt>
                <c:pt idx="225">
                  <c:v>3775</c:v>
                </c:pt>
                <c:pt idx="226">
                  <c:v>3774</c:v>
                </c:pt>
                <c:pt idx="227">
                  <c:v>3773</c:v>
                </c:pt>
                <c:pt idx="228">
                  <c:v>3772</c:v>
                </c:pt>
                <c:pt idx="229">
                  <c:v>3771</c:v>
                </c:pt>
                <c:pt idx="230">
                  <c:v>3770</c:v>
                </c:pt>
                <c:pt idx="231">
                  <c:v>3769</c:v>
                </c:pt>
                <c:pt idx="232">
                  <c:v>3768</c:v>
                </c:pt>
                <c:pt idx="233">
                  <c:v>3767</c:v>
                </c:pt>
                <c:pt idx="234">
                  <c:v>3766</c:v>
                </c:pt>
                <c:pt idx="235">
                  <c:v>3765</c:v>
                </c:pt>
                <c:pt idx="236">
                  <c:v>3764</c:v>
                </c:pt>
                <c:pt idx="237">
                  <c:v>3763</c:v>
                </c:pt>
                <c:pt idx="238">
                  <c:v>3762</c:v>
                </c:pt>
                <c:pt idx="239">
                  <c:v>3761</c:v>
                </c:pt>
                <c:pt idx="240">
                  <c:v>3760</c:v>
                </c:pt>
                <c:pt idx="241">
                  <c:v>3759</c:v>
                </c:pt>
                <c:pt idx="242">
                  <c:v>3758</c:v>
                </c:pt>
                <c:pt idx="243">
                  <c:v>3757</c:v>
                </c:pt>
                <c:pt idx="244">
                  <c:v>3756</c:v>
                </c:pt>
                <c:pt idx="245">
                  <c:v>3755</c:v>
                </c:pt>
                <c:pt idx="246">
                  <c:v>3754</c:v>
                </c:pt>
                <c:pt idx="247">
                  <c:v>3753</c:v>
                </c:pt>
                <c:pt idx="248">
                  <c:v>3752</c:v>
                </c:pt>
                <c:pt idx="249">
                  <c:v>3751</c:v>
                </c:pt>
                <c:pt idx="250">
                  <c:v>3750</c:v>
                </c:pt>
                <c:pt idx="251">
                  <c:v>3749</c:v>
                </c:pt>
                <c:pt idx="252">
                  <c:v>3748</c:v>
                </c:pt>
                <c:pt idx="253">
                  <c:v>3747</c:v>
                </c:pt>
                <c:pt idx="254">
                  <c:v>3746</c:v>
                </c:pt>
                <c:pt idx="255">
                  <c:v>3745</c:v>
                </c:pt>
                <c:pt idx="256">
                  <c:v>3744</c:v>
                </c:pt>
                <c:pt idx="257">
                  <c:v>3743</c:v>
                </c:pt>
                <c:pt idx="258">
                  <c:v>3742</c:v>
                </c:pt>
                <c:pt idx="259">
                  <c:v>3741</c:v>
                </c:pt>
                <c:pt idx="260">
                  <c:v>3740</c:v>
                </c:pt>
                <c:pt idx="261">
                  <c:v>3739</c:v>
                </c:pt>
                <c:pt idx="262">
                  <c:v>3738</c:v>
                </c:pt>
                <c:pt idx="263">
                  <c:v>3737</c:v>
                </c:pt>
                <c:pt idx="264">
                  <c:v>3736</c:v>
                </c:pt>
                <c:pt idx="265">
                  <c:v>3735</c:v>
                </c:pt>
                <c:pt idx="266">
                  <c:v>3734</c:v>
                </c:pt>
                <c:pt idx="267">
                  <c:v>3733</c:v>
                </c:pt>
                <c:pt idx="268">
                  <c:v>3732</c:v>
                </c:pt>
                <c:pt idx="269">
                  <c:v>3731</c:v>
                </c:pt>
                <c:pt idx="270">
                  <c:v>3730</c:v>
                </c:pt>
                <c:pt idx="271">
                  <c:v>3729</c:v>
                </c:pt>
                <c:pt idx="272">
                  <c:v>3728</c:v>
                </c:pt>
                <c:pt idx="273">
                  <c:v>3727</c:v>
                </c:pt>
                <c:pt idx="274">
                  <c:v>3726</c:v>
                </c:pt>
                <c:pt idx="275">
                  <c:v>3725</c:v>
                </c:pt>
                <c:pt idx="276">
                  <c:v>3724</c:v>
                </c:pt>
                <c:pt idx="277">
                  <c:v>3723</c:v>
                </c:pt>
                <c:pt idx="278">
                  <c:v>3722</c:v>
                </c:pt>
                <c:pt idx="279">
                  <c:v>3721</c:v>
                </c:pt>
                <c:pt idx="280">
                  <c:v>3720</c:v>
                </c:pt>
                <c:pt idx="281">
                  <c:v>3719</c:v>
                </c:pt>
                <c:pt idx="282">
                  <c:v>3718</c:v>
                </c:pt>
                <c:pt idx="283">
                  <c:v>3717</c:v>
                </c:pt>
                <c:pt idx="284">
                  <c:v>3716</c:v>
                </c:pt>
                <c:pt idx="285">
                  <c:v>3715</c:v>
                </c:pt>
                <c:pt idx="286">
                  <c:v>3714</c:v>
                </c:pt>
                <c:pt idx="287">
                  <c:v>3713</c:v>
                </c:pt>
                <c:pt idx="288">
                  <c:v>3712</c:v>
                </c:pt>
                <c:pt idx="289">
                  <c:v>3711</c:v>
                </c:pt>
                <c:pt idx="290">
                  <c:v>3710</c:v>
                </c:pt>
                <c:pt idx="291">
                  <c:v>3709</c:v>
                </c:pt>
                <c:pt idx="292">
                  <c:v>3708</c:v>
                </c:pt>
                <c:pt idx="293">
                  <c:v>3707</c:v>
                </c:pt>
                <c:pt idx="294">
                  <c:v>3706</c:v>
                </c:pt>
                <c:pt idx="295">
                  <c:v>3705</c:v>
                </c:pt>
                <c:pt idx="296">
                  <c:v>3704</c:v>
                </c:pt>
                <c:pt idx="297">
                  <c:v>3703</c:v>
                </c:pt>
                <c:pt idx="298">
                  <c:v>3702</c:v>
                </c:pt>
                <c:pt idx="299">
                  <c:v>3701</c:v>
                </c:pt>
                <c:pt idx="300">
                  <c:v>3700</c:v>
                </c:pt>
                <c:pt idx="301">
                  <c:v>3699</c:v>
                </c:pt>
                <c:pt idx="302">
                  <c:v>3698</c:v>
                </c:pt>
                <c:pt idx="303">
                  <c:v>3697</c:v>
                </c:pt>
                <c:pt idx="304">
                  <c:v>3696</c:v>
                </c:pt>
                <c:pt idx="305">
                  <c:v>3695</c:v>
                </c:pt>
                <c:pt idx="306">
                  <c:v>3694</c:v>
                </c:pt>
                <c:pt idx="307">
                  <c:v>3693</c:v>
                </c:pt>
                <c:pt idx="308">
                  <c:v>3692</c:v>
                </c:pt>
                <c:pt idx="309">
                  <c:v>3691</c:v>
                </c:pt>
                <c:pt idx="310">
                  <c:v>3690</c:v>
                </c:pt>
                <c:pt idx="311">
                  <c:v>3689</c:v>
                </c:pt>
                <c:pt idx="312">
                  <c:v>3688</c:v>
                </c:pt>
                <c:pt idx="313">
                  <c:v>3687</c:v>
                </c:pt>
                <c:pt idx="314">
                  <c:v>3686</c:v>
                </c:pt>
                <c:pt idx="315">
                  <c:v>3685</c:v>
                </c:pt>
                <c:pt idx="316">
                  <c:v>3684</c:v>
                </c:pt>
                <c:pt idx="317">
                  <c:v>3683</c:v>
                </c:pt>
                <c:pt idx="318">
                  <c:v>3682</c:v>
                </c:pt>
                <c:pt idx="319">
                  <c:v>3681</c:v>
                </c:pt>
                <c:pt idx="320">
                  <c:v>3680</c:v>
                </c:pt>
                <c:pt idx="321">
                  <c:v>3679</c:v>
                </c:pt>
                <c:pt idx="322">
                  <c:v>3678</c:v>
                </c:pt>
                <c:pt idx="323">
                  <c:v>3677</c:v>
                </c:pt>
                <c:pt idx="324">
                  <c:v>3676</c:v>
                </c:pt>
                <c:pt idx="325">
                  <c:v>3675</c:v>
                </c:pt>
                <c:pt idx="326">
                  <c:v>3674</c:v>
                </c:pt>
                <c:pt idx="327">
                  <c:v>3673</c:v>
                </c:pt>
                <c:pt idx="328">
                  <c:v>3672</c:v>
                </c:pt>
                <c:pt idx="329">
                  <c:v>3671</c:v>
                </c:pt>
                <c:pt idx="330">
                  <c:v>3670</c:v>
                </c:pt>
                <c:pt idx="331">
                  <c:v>3669</c:v>
                </c:pt>
                <c:pt idx="332">
                  <c:v>3668</c:v>
                </c:pt>
                <c:pt idx="333">
                  <c:v>3667</c:v>
                </c:pt>
                <c:pt idx="334">
                  <c:v>3666</c:v>
                </c:pt>
                <c:pt idx="335">
                  <c:v>3665</c:v>
                </c:pt>
                <c:pt idx="336">
                  <c:v>3664</c:v>
                </c:pt>
                <c:pt idx="337">
                  <c:v>3663</c:v>
                </c:pt>
                <c:pt idx="338">
                  <c:v>3662</c:v>
                </c:pt>
                <c:pt idx="339">
                  <c:v>3661</c:v>
                </c:pt>
                <c:pt idx="340">
                  <c:v>3660</c:v>
                </c:pt>
                <c:pt idx="341">
                  <c:v>3659</c:v>
                </c:pt>
                <c:pt idx="342">
                  <c:v>3658</c:v>
                </c:pt>
                <c:pt idx="343">
                  <c:v>3657</c:v>
                </c:pt>
                <c:pt idx="344">
                  <c:v>3656</c:v>
                </c:pt>
                <c:pt idx="345">
                  <c:v>3655</c:v>
                </c:pt>
                <c:pt idx="346">
                  <c:v>3654</c:v>
                </c:pt>
                <c:pt idx="347">
                  <c:v>3653</c:v>
                </c:pt>
                <c:pt idx="348">
                  <c:v>3652</c:v>
                </c:pt>
                <c:pt idx="349">
                  <c:v>3651</c:v>
                </c:pt>
                <c:pt idx="350">
                  <c:v>3650</c:v>
                </c:pt>
                <c:pt idx="351">
                  <c:v>3649</c:v>
                </c:pt>
                <c:pt idx="352">
                  <c:v>3648</c:v>
                </c:pt>
                <c:pt idx="353">
                  <c:v>3647</c:v>
                </c:pt>
                <c:pt idx="354">
                  <c:v>3646</c:v>
                </c:pt>
                <c:pt idx="355">
                  <c:v>3645</c:v>
                </c:pt>
                <c:pt idx="356">
                  <c:v>3644</c:v>
                </c:pt>
                <c:pt idx="357">
                  <c:v>3643</c:v>
                </c:pt>
                <c:pt idx="358">
                  <c:v>3642</c:v>
                </c:pt>
                <c:pt idx="359">
                  <c:v>3641</c:v>
                </c:pt>
                <c:pt idx="360">
                  <c:v>3640</c:v>
                </c:pt>
                <c:pt idx="361">
                  <c:v>3639</c:v>
                </c:pt>
                <c:pt idx="362">
                  <c:v>3638</c:v>
                </c:pt>
                <c:pt idx="363">
                  <c:v>3637</c:v>
                </c:pt>
                <c:pt idx="364">
                  <c:v>3636</c:v>
                </c:pt>
                <c:pt idx="365">
                  <c:v>3635</c:v>
                </c:pt>
                <c:pt idx="366">
                  <c:v>3634</c:v>
                </c:pt>
                <c:pt idx="367">
                  <c:v>3633</c:v>
                </c:pt>
                <c:pt idx="368">
                  <c:v>3632</c:v>
                </c:pt>
                <c:pt idx="369">
                  <c:v>3631</c:v>
                </c:pt>
                <c:pt idx="370">
                  <c:v>3630</c:v>
                </c:pt>
                <c:pt idx="371">
                  <c:v>3629</c:v>
                </c:pt>
                <c:pt idx="372">
                  <c:v>3628</c:v>
                </c:pt>
                <c:pt idx="373">
                  <c:v>3627</c:v>
                </c:pt>
                <c:pt idx="374">
                  <c:v>3626</c:v>
                </c:pt>
                <c:pt idx="375">
                  <c:v>3625</c:v>
                </c:pt>
                <c:pt idx="376">
                  <c:v>3624</c:v>
                </c:pt>
                <c:pt idx="377">
                  <c:v>3623</c:v>
                </c:pt>
                <c:pt idx="378">
                  <c:v>3622</c:v>
                </c:pt>
                <c:pt idx="379">
                  <c:v>3621</c:v>
                </c:pt>
                <c:pt idx="380">
                  <c:v>3620</c:v>
                </c:pt>
                <c:pt idx="381">
                  <c:v>3619</c:v>
                </c:pt>
                <c:pt idx="382">
                  <c:v>3618</c:v>
                </c:pt>
                <c:pt idx="383">
                  <c:v>3617</c:v>
                </c:pt>
                <c:pt idx="384">
                  <c:v>3616</c:v>
                </c:pt>
                <c:pt idx="385">
                  <c:v>3615</c:v>
                </c:pt>
                <c:pt idx="386">
                  <c:v>3614</c:v>
                </c:pt>
                <c:pt idx="387">
                  <c:v>3613</c:v>
                </c:pt>
                <c:pt idx="388">
                  <c:v>3612</c:v>
                </c:pt>
                <c:pt idx="389">
                  <c:v>3611</c:v>
                </c:pt>
                <c:pt idx="390">
                  <c:v>3610</c:v>
                </c:pt>
                <c:pt idx="391">
                  <c:v>3609</c:v>
                </c:pt>
                <c:pt idx="392">
                  <c:v>3608</c:v>
                </c:pt>
                <c:pt idx="393">
                  <c:v>3607</c:v>
                </c:pt>
                <c:pt idx="394">
                  <c:v>3606</c:v>
                </c:pt>
                <c:pt idx="395">
                  <c:v>3605</c:v>
                </c:pt>
                <c:pt idx="396">
                  <c:v>3604</c:v>
                </c:pt>
                <c:pt idx="397">
                  <c:v>3603</c:v>
                </c:pt>
                <c:pt idx="398">
                  <c:v>3602</c:v>
                </c:pt>
                <c:pt idx="399">
                  <c:v>3601</c:v>
                </c:pt>
                <c:pt idx="400">
                  <c:v>3600</c:v>
                </c:pt>
                <c:pt idx="401">
                  <c:v>3599</c:v>
                </c:pt>
                <c:pt idx="402">
                  <c:v>3598</c:v>
                </c:pt>
                <c:pt idx="403">
                  <c:v>3597</c:v>
                </c:pt>
                <c:pt idx="404">
                  <c:v>3596</c:v>
                </c:pt>
                <c:pt idx="405">
                  <c:v>3595</c:v>
                </c:pt>
                <c:pt idx="406">
                  <c:v>3594</c:v>
                </c:pt>
                <c:pt idx="407">
                  <c:v>3593</c:v>
                </c:pt>
                <c:pt idx="408">
                  <c:v>3592</c:v>
                </c:pt>
                <c:pt idx="409">
                  <c:v>3591</c:v>
                </c:pt>
                <c:pt idx="410">
                  <c:v>3590</c:v>
                </c:pt>
                <c:pt idx="411">
                  <c:v>3589</c:v>
                </c:pt>
                <c:pt idx="412">
                  <c:v>3588</c:v>
                </c:pt>
                <c:pt idx="413">
                  <c:v>3587</c:v>
                </c:pt>
                <c:pt idx="414">
                  <c:v>3586</c:v>
                </c:pt>
                <c:pt idx="415">
                  <c:v>3585</c:v>
                </c:pt>
                <c:pt idx="416">
                  <c:v>3584</c:v>
                </c:pt>
                <c:pt idx="417">
                  <c:v>3583</c:v>
                </c:pt>
                <c:pt idx="418">
                  <c:v>3582</c:v>
                </c:pt>
                <c:pt idx="419">
                  <c:v>3581</c:v>
                </c:pt>
                <c:pt idx="420">
                  <c:v>3580</c:v>
                </c:pt>
                <c:pt idx="421">
                  <c:v>3579</c:v>
                </c:pt>
                <c:pt idx="422">
                  <c:v>3578</c:v>
                </c:pt>
                <c:pt idx="423">
                  <c:v>3577</c:v>
                </c:pt>
                <c:pt idx="424">
                  <c:v>3576</c:v>
                </c:pt>
                <c:pt idx="425">
                  <c:v>3575</c:v>
                </c:pt>
                <c:pt idx="426">
                  <c:v>3574</c:v>
                </c:pt>
                <c:pt idx="427">
                  <c:v>3573</c:v>
                </c:pt>
                <c:pt idx="428">
                  <c:v>3572</c:v>
                </c:pt>
                <c:pt idx="429">
                  <c:v>3571</c:v>
                </c:pt>
                <c:pt idx="430">
                  <c:v>3570</c:v>
                </c:pt>
                <c:pt idx="431">
                  <c:v>3569</c:v>
                </c:pt>
                <c:pt idx="432">
                  <c:v>3568</c:v>
                </c:pt>
                <c:pt idx="433">
                  <c:v>3567</c:v>
                </c:pt>
                <c:pt idx="434">
                  <c:v>3566</c:v>
                </c:pt>
                <c:pt idx="435">
                  <c:v>3565</c:v>
                </c:pt>
                <c:pt idx="436">
                  <c:v>3564</c:v>
                </c:pt>
                <c:pt idx="437">
                  <c:v>3563</c:v>
                </c:pt>
                <c:pt idx="438">
                  <c:v>3562</c:v>
                </c:pt>
                <c:pt idx="439">
                  <c:v>3561</c:v>
                </c:pt>
                <c:pt idx="440">
                  <c:v>3560</c:v>
                </c:pt>
                <c:pt idx="441">
                  <c:v>3559</c:v>
                </c:pt>
                <c:pt idx="442">
                  <c:v>3558</c:v>
                </c:pt>
                <c:pt idx="443">
                  <c:v>3557</c:v>
                </c:pt>
                <c:pt idx="444">
                  <c:v>3556</c:v>
                </c:pt>
                <c:pt idx="445">
                  <c:v>3555</c:v>
                </c:pt>
                <c:pt idx="446">
                  <c:v>3554</c:v>
                </c:pt>
                <c:pt idx="447">
                  <c:v>3553</c:v>
                </c:pt>
                <c:pt idx="448">
                  <c:v>3552</c:v>
                </c:pt>
                <c:pt idx="449">
                  <c:v>3551</c:v>
                </c:pt>
                <c:pt idx="450">
                  <c:v>3550</c:v>
                </c:pt>
                <c:pt idx="451">
                  <c:v>3549</c:v>
                </c:pt>
                <c:pt idx="452">
                  <c:v>3548</c:v>
                </c:pt>
                <c:pt idx="453">
                  <c:v>3547</c:v>
                </c:pt>
                <c:pt idx="454">
                  <c:v>3546</c:v>
                </c:pt>
                <c:pt idx="455">
                  <c:v>3545</c:v>
                </c:pt>
                <c:pt idx="456">
                  <c:v>3544</c:v>
                </c:pt>
                <c:pt idx="457">
                  <c:v>3543</c:v>
                </c:pt>
                <c:pt idx="458">
                  <c:v>3542</c:v>
                </c:pt>
                <c:pt idx="459">
                  <c:v>3541</c:v>
                </c:pt>
                <c:pt idx="460">
                  <c:v>3540</c:v>
                </c:pt>
                <c:pt idx="461">
                  <c:v>3539</c:v>
                </c:pt>
                <c:pt idx="462">
                  <c:v>3538</c:v>
                </c:pt>
                <c:pt idx="463">
                  <c:v>3537</c:v>
                </c:pt>
                <c:pt idx="464">
                  <c:v>3536</c:v>
                </c:pt>
                <c:pt idx="465">
                  <c:v>3535</c:v>
                </c:pt>
                <c:pt idx="466">
                  <c:v>3534</c:v>
                </c:pt>
                <c:pt idx="467">
                  <c:v>3533</c:v>
                </c:pt>
                <c:pt idx="468">
                  <c:v>3532</c:v>
                </c:pt>
                <c:pt idx="469">
                  <c:v>3531</c:v>
                </c:pt>
                <c:pt idx="470">
                  <c:v>3530</c:v>
                </c:pt>
                <c:pt idx="471">
                  <c:v>3529</c:v>
                </c:pt>
                <c:pt idx="472">
                  <c:v>3528</c:v>
                </c:pt>
                <c:pt idx="473">
                  <c:v>3527</c:v>
                </c:pt>
                <c:pt idx="474">
                  <c:v>3526</c:v>
                </c:pt>
                <c:pt idx="475">
                  <c:v>3525</c:v>
                </c:pt>
                <c:pt idx="476">
                  <c:v>3524</c:v>
                </c:pt>
                <c:pt idx="477">
                  <c:v>3523</c:v>
                </c:pt>
                <c:pt idx="478">
                  <c:v>3522</c:v>
                </c:pt>
                <c:pt idx="479">
                  <c:v>3521</c:v>
                </c:pt>
                <c:pt idx="480">
                  <c:v>3520</c:v>
                </c:pt>
                <c:pt idx="481">
                  <c:v>3519</c:v>
                </c:pt>
                <c:pt idx="482">
                  <c:v>3518</c:v>
                </c:pt>
                <c:pt idx="483">
                  <c:v>3517</c:v>
                </c:pt>
                <c:pt idx="484">
                  <c:v>3516</c:v>
                </c:pt>
                <c:pt idx="485">
                  <c:v>3515</c:v>
                </c:pt>
                <c:pt idx="486">
                  <c:v>3514</c:v>
                </c:pt>
                <c:pt idx="487">
                  <c:v>3513</c:v>
                </c:pt>
                <c:pt idx="488">
                  <c:v>3512</c:v>
                </c:pt>
                <c:pt idx="489">
                  <c:v>3511</c:v>
                </c:pt>
                <c:pt idx="490">
                  <c:v>3510</c:v>
                </c:pt>
                <c:pt idx="491">
                  <c:v>3509</c:v>
                </c:pt>
                <c:pt idx="492">
                  <c:v>3508</c:v>
                </c:pt>
                <c:pt idx="493">
                  <c:v>3507</c:v>
                </c:pt>
                <c:pt idx="494">
                  <c:v>3506</c:v>
                </c:pt>
                <c:pt idx="495">
                  <c:v>3505</c:v>
                </c:pt>
                <c:pt idx="496">
                  <c:v>3504</c:v>
                </c:pt>
                <c:pt idx="497">
                  <c:v>3503</c:v>
                </c:pt>
                <c:pt idx="498">
                  <c:v>3502</c:v>
                </c:pt>
                <c:pt idx="499">
                  <c:v>3501</c:v>
                </c:pt>
                <c:pt idx="500">
                  <c:v>3500</c:v>
                </c:pt>
                <c:pt idx="501">
                  <c:v>3499</c:v>
                </c:pt>
                <c:pt idx="502">
                  <c:v>3498</c:v>
                </c:pt>
                <c:pt idx="503">
                  <c:v>3497</c:v>
                </c:pt>
                <c:pt idx="504">
                  <c:v>3496</c:v>
                </c:pt>
                <c:pt idx="505">
                  <c:v>3495</c:v>
                </c:pt>
                <c:pt idx="506">
                  <c:v>3494</c:v>
                </c:pt>
                <c:pt idx="507">
                  <c:v>3493</c:v>
                </c:pt>
                <c:pt idx="508">
                  <c:v>3492</c:v>
                </c:pt>
                <c:pt idx="509">
                  <c:v>3491</c:v>
                </c:pt>
                <c:pt idx="510">
                  <c:v>3490</c:v>
                </c:pt>
                <c:pt idx="511">
                  <c:v>3489</c:v>
                </c:pt>
                <c:pt idx="512">
                  <c:v>3488</c:v>
                </c:pt>
                <c:pt idx="513">
                  <c:v>3487</c:v>
                </c:pt>
                <c:pt idx="514">
                  <c:v>3486</c:v>
                </c:pt>
                <c:pt idx="515">
                  <c:v>3485</c:v>
                </c:pt>
                <c:pt idx="516">
                  <c:v>3484</c:v>
                </c:pt>
                <c:pt idx="517">
                  <c:v>3483</c:v>
                </c:pt>
                <c:pt idx="518">
                  <c:v>3482</c:v>
                </c:pt>
                <c:pt idx="519">
                  <c:v>3481</c:v>
                </c:pt>
                <c:pt idx="520">
                  <c:v>3480</c:v>
                </c:pt>
                <c:pt idx="521">
                  <c:v>3479</c:v>
                </c:pt>
                <c:pt idx="522">
                  <c:v>3478</c:v>
                </c:pt>
                <c:pt idx="523">
                  <c:v>3477</c:v>
                </c:pt>
                <c:pt idx="524">
                  <c:v>3476</c:v>
                </c:pt>
                <c:pt idx="525">
                  <c:v>3475</c:v>
                </c:pt>
                <c:pt idx="526">
                  <c:v>3474</c:v>
                </c:pt>
                <c:pt idx="527">
                  <c:v>3473</c:v>
                </c:pt>
                <c:pt idx="528">
                  <c:v>3472</c:v>
                </c:pt>
                <c:pt idx="529">
                  <c:v>3471</c:v>
                </c:pt>
                <c:pt idx="530">
                  <c:v>3470</c:v>
                </c:pt>
                <c:pt idx="531">
                  <c:v>3469</c:v>
                </c:pt>
                <c:pt idx="532">
                  <c:v>3468</c:v>
                </c:pt>
                <c:pt idx="533">
                  <c:v>3467</c:v>
                </c:pt>
                <c:pt idx="534">
                  <c:v>3466</c:v>
                </c:pt>
                <c:pt idx="535">
                  <c:v>3465</c:v>
                </c:pt>
                <c:pt idx="536">
                  <c:v>3464</c:v>
                </c:pt>
                <c:pt idx="537">
                  <c:v>3463</c:v>
                </c:pt>
                <c:pt idx="538">
                  <c:v>3462</c:v>
                </c:pt>
                <c:pt idx="539">
                  <c:v>3461</c:v>
                </c:pt>
                <c:pt idx="540">
                  <c:v>3460</c:v>
                </c:pt>
                <c:pt idx="541">
                  <c:v>3459</c:v>
                </c:pt>
                <c:pt idx="542">
                  <c:v>3458</c:v>
                </c:pt>
                <c:pt idx="543">
                  <c:v>3457</c:v>
                </c:pt>
                <c:pt idx="544">
                  <c:v>3456</c:v>
                </c:pt>
                <c:pt idx="545">
                  <c:v>3455</c:v>
                </c:pt>
                <c:pt idx="546">
                  <c:v>3454</c:v>
                </c:pt>
                <c:pt idx="547">
                  <c:v>3453</c:v>
                </c:pt>
                <c:pt idx="548">
                  <c:v>3452</c:v>
                </c:pt>
                <c:pt idx="549">
                  <c:v>3451</c:v>
                </c:pt>
                <c:pt idx="550">
                  <c:v>3450</c:v>
                </c:pt>
                <c:pt idx="551">
                  <c:v>3449</c:v>
                </c:pt>
                <c:pt idx="552">
                  <c:v>3448</c:v>
                </c:pt>
                <c:pt idx="553">
                  <c:v>3447</c:v>
                </c:pt>
                <c:pt idx="554">
                  <c:v>3446</c:v>
                </c:pt>
                <c:pt idx="555">
                  <c:v>3445</c:v>
                </c:pt>
                <c:pt idx="556">
                  <c:v>3444</c:v>
                </c:pt>
                <c:pt idx="557">
                  <c:v>3443</c:v>
                </c:pt>
                <c:pt idx="558">
                  <c:v>3442</c:v>
                </c:pt>
                <c:pt idx="559">
                  <c:v>3441</c:v>
                </c:pt>
                <c:pt idx="560">
                  <c:v>3440</c:v>
                </c:pt>
                <c:pt idx="561">
                  <c:v>3439</c:v>
                </c:pt>
                <c:pt idx="562">
                  <c:v>3438</c:v>
                </c:pt>
                <c:pt idx="563">
                  <c:v>3437</c:v>
                </c:pt>
                <c:pt idx="564">
                  <c:v>3436</c:v>
                </c:pt>
                <c:pt idx="565">
                  <c:v>3435</c:v>
                </c:pt>
                <c:pt idx="566">
                  <c:v>3434</c:v>
                </c:pt>
                <c:pt idx="567">
                  <c:v>3433</c:v>
                </c:pt>
                <c:pt idx="568">
                  <c:v>3432</c:v>
                </c:pt>
                <c:pt idx="569">
                  <c:v>3431</c:v>
                </c:pt>
                <c:pt idx="570">
                  <c:v>3430</c:v>
                </c:pt>
                <c:pt idx="571">
                  <c:v>3429</c:v>
                </c:pt>
                <c:pt idx="572">
                  <c:v>3428</c:v>
                </c:pt>
                <c:pt idx="573">
                  <c:v>3427</c:v>
                </c:pt>
                <c:pt idx="574">
                  <c:v>3426</c:v>
                </c:pt>
                <c:pt idx="575">
                  <c:v>3425</c:v>
                </c:pt>
                <c:pt idx="576">
                  <c:v>3424</c:v>
                </c:pt>
                <c:pt idx="577">
                  <c:v>3423</c:v>
                </c:pt>
                <c:pt idx="578">
                  <c:v>3422</c:v>
                </c:pt>
                <c:pt idx="579">
                  <c:v>3421</c:v>
                </c:pt>
                <c:pt idx="580">
                  <c:v>3420</c:v>
                </c:pt>
                <c:pt idx="581">
                  <c:v>3419</c:v>
                </c:pt>
                <c:pt idx="582">
                  <c:v>3418</c:v>
                </c:pt>
                <c:pt idx="583">
                  <c:v>3417</c:v>
                </c:pt>
                <c:pt idx="584">
                  <c:v>3416</c:v>
                </c:pt>
                <c:pt idx="585">
                  <c:v>3415</c:v>
                </c:pt>
                <c:pt idx="586">
                  <c:v>3414</c:v>
                </c:pt>
                <c:pt idx="587">
                  <c:v>3413</c:v>
                </c:pt>
                <c:pt idx="588">
                  <c:v>3412</c:v>
                </c:pt>
                <c:pt idx="589">
                  <c:v>3411</c:v>
                </c:pt>
                <c:pt idx="590">
                  <c:v>3410</c:v>
                </c:pt>
                <c:pt idx="591">
                  <c:v>3409</c:v>
                </c:pt>
                <c:pt idx="592">
                  <c:v>3408</c:v>
                </c:pt>
                <c:pt idx="593">
                  <c:v>3407</c:v>
                </c:pt>
                <c:pt idx="594">
                  <c:v>3406</c:v>
                </c:pt>
                <c:pt idx="595">
                  <c:v>3405</c:v>
                </c:pt>
                <c:pt idx="596">
                  <c:v>3404</c:v>
                </c:pt>
                <c:pt idx="597">
                  <c:v>3403</c:v>
                </c:pt>
                <c:pt idx="598">
                  <c:v>3402</c:v>
                </c:pt>
                <c:pt idx="599">
                  <c:v>3401</c:v>
                </c:pt>
                <c:pt idx="600">
                  <c:v>3400</c:v>
                </c:pt>
                <c:pt idx="601">
                  <c:v>3399</c:v>
                </c:pt>
                <c:pt idx="602">
                  <c:v>3398</c:v>
                </c:pt>
                <c:pt idx="603">
                  <c:v>3397</c:v>
                </c:pt>
                <c:pt idx="604">
                  <c:v>3396</c:v>
                </c:pt>
                <c:pt idx="605">
                  <c:v>3395</c:v>
                </c:pt>
                <c:pt idx="606">
                  <c:v>3394</c:v>
                </c:pt>
                <c:pt idx="607">
                  <c:v>3393</c:v>
                </c:pt>
                <c:pt idx="608">
                  <c:v>3392</c:v>
                </c:pt>
                <c:pt idx="609">
                  <c:v>3391</c:v>
                </c:pt>
                <c:pt idx="610">
                  <c:v>3390</c:v>
                </c:pt>
                <c:pt idx="611">
                  <c:v>3389</c:v>
                </c:pt>
                <c:pt idx="612">
                  <c:v>3388</c:v>
                </c:pt>
                <c:pt idx="613">
                  <c:v>3387</c:v>
                </c:pt>
                <c:pt idx="614">
                  <c:v>3386</c:v>
                </c:pt>
                <c:pt idx="615">
                  <c:v>3385</c:v>
                </c:pt>
                <c:pt idx="616">
                  <c:v>3384</c:v>
                </c:pt>
                <c:pt idx="617">
                  <c:v>3383</c:v>
                </c:pt>
                <c:pt idx="618">
                  <c:v>3382</c:v>
                </c:pt>
                <c:pt idx="619">
                  <c:v>3381</c:v>
                </c:pt>
                <c:pt idx="620">
                  <c:v>3380</c:v>
                </c:pt>
                <c:pt idx="621">
                  <c:v>3379</c:v>
                </c:pt>
                <c:pt idx="622">
                  <c:v>3378</c:v>
                </c:pt>
                <c:pt idx="623">
                  <c:v>3377</c:v>
                </c:pt>
                <c:pt idx="624">
                  <c:v>3376</c:v>
                </c:pt>
                <c:pt idx="625">
                  <c:v>3375</c:v>
                </c:pt>
                <c:pt idx="626">
                  <c:v>3374</c:v>
                </c:pt>
                <c:pt idx="627">
                  <c:v>3373</c:v>
                </c:pt>
                <c:pt idx="628">
                  <c:v>3372</c:v>
                </c:pt>
                <c:pt idx="629">
                  <c:v>3371</c:v>
                </c:pt>
                <c:pt idx="630">
                  <c:v>3370</c:v>
                </c:pt>
                <c:pt idx="631">
                  <c:v>3369</c:v>
                </c:pt>
                <c:pt idx="632">
                  <c:v>3368</c:v>
                </c:pt>
                <c:pt idx="633">
                  <c:v>3367</c:v>
                </c:pt>
                <c:pt idx="634">
                  <c:v>3366</c:v>
                </c:pt>
                <c:pt idx="635">
                  <c:v>3365</c:v>
                </c:pt>
                <c:pt idx="636">
                  <c:v>3364</c:v>
                </c:pt>
                <c:pt idx="637">
                  <c:v>3363</c:v>
                </c:pt>
                <c:pt idx="638">
                  <c:v>3362</c:v>
                </c:pt>
                <c:pt idx="639">
                  <c:v>3361</c:v>
                </c:pt>
                <c:pt idx="640">
                  <c:v>3360</c:v>
                </c:pt>
                <c:pt idx="641">
                  <c:v>3359</c:v>
                </c:pt>
                <c:pt idx="642">
                  <c:v>3358</c:v>
                </c:pt>
                <c:pt idx="643">
                  <c:v>3357</c:v>
                </c:pt>
                <c:pt idx="644">
                  <c:v>3356</c:v>
                </c:pt>
                <c:pt idx="645">
                  <c:v>3355</c:v>
                </c:pt>
                <c:pt idx="646">
                  <c:v>3354</c:v>
                </c:pt>
                <c:pt idx="647">
                  <c:v>3353</c:v>
                </c:pt>
                <c:pt idx="648">
                  <c:v>3352</c:v>
                </c:pt>
                <c:pt idx="649">
                  <c:v>3351</c:v>
                </c:pt>
                <c:pt idx="650">
                  <c:v>3350</c:v>
                </c:pt>
                <c:pt idx="651">
                  <c:v>3349</c:v>
                </c:pt>
                <c:pt idx="652">
                  <c:v>3348</c:v>
                </c:pt>
                <c:pt idx="653">
                  <c:v>3347</c:v>
                </c:pt>
                <c:pt idx="654">
                  <c:v>3346</c:v>
                </c:pt>
                <c:pt idx="655">
                  <c:v>3345</c:v>
                </c:pt>
                <c:pt idx="656">
                  <c:v>3344</c:v>
                </c:pt>
                <c:pt idx="657">
                  <c:v>3343</c:v>
                </c:pt>
                <c:pt idx="658">
                  <c:v>3342</c:v>
                </c:pt>
                <c:pt idx="659">
                  <c:v>3341</c:v>
                </c:pt>
                <c:pt idx="660">
                  <c:v>3340</c:v>
                </c:pt>
                <c:pt idx="661">
                  <c:v>3339</c:v>
                </c:pt>
                <c:pt idx="662">
                  <c:v>3338</c:v>
                </c:pt>
                <c:pt idx="663">
                  <c:v>3337</c:v>
                </c:pt>
                <c:pt idx="664">
                  <c:v>3336</c:v>
                </c:pt>
                <c:pt idx="665">
                  <c:v>3335</c:v>
                </c:pt>
                <c:pt idx="666">
                  <c:v>3334</c:v>
                </c:pt>
                <c:pt idx="667">
                  <c:v>3333</c:v>
                </c:pt>
                <c:pt idx="668">
                  <c:v>3332</c:v>
                </c:pt>
                <c:pt idx="669">
                  <c:v>3331</c:v>
                </c:pt>
                <c:pt idx="670">
                  <c:v>3330</c:v>
                </c:pt>
                <c:pt idx="671">
                  <c:v>3329</c:v>
                </c:pt>
                <c:pt idx="672">
                  <c:v>3328</c:v>
                </c:pt>
                <c:pt idx="673">
                  <c:v>3327</c:v>
                </c:pt>
                <c:pt idx="674">
                  <c:v>3326</c:v>
                </c:pt>
                <c:pt idx="675">
                  <c:v>3325</c:v>
                </c:pt>
                <c:pt idx="676">
                  <c:v>3324</c:v>
                </c:pt>
                <c:pt idx="677">
                  <c:v>3323</c:v>
                </c:pt>
                <c:pt idx="678">
                  <c:v>3322</c:v>
                </c:pt>
                <c:pt idx="679">
                  <c:v>3321</c:v>
                </c:pt>
                <c:pt idx="680">
                  <c:v>3320</c:v>
                </c:pt>
                <c:pt idx="681">
                  <c:v>3319</c:v>
                </c:pt>
                <c:pt idx="682">
                  <c:v>3318</c:v>
                </c:pt>
                <c:pt idx="683">
                  <c:v>3317</c:v>
                </c:pt>
                <c:pt idx="684">
                  <c:v>3316</c:v>
                </c:pt>
                <c:pt idx="685">
                  <c:v>3315</c:v>
                </c:pt>
                <c:pt idx="686">
                  <c:v>3314</c:v>
                </c:pt>
                <c:pt idx="687">
                  <c:v>3313</c:v>
                </c:pt>
                <c:pt idx="688">
                  <c:v>3312</c:v>
                </c:pt>
                <c:pt idx="689">
                  <c:v>3311</c:v>
                </c:pt>
                <c:pt idx="690">
                  <c:v>3310</c:v>
                </c:pt>
                <c:pt idx="691">
                  <c:v>3309</c:v>
                </c:pt>
                <c:pt idx="692">
                  <c:v>3308</c:v>
                </c:pt>
                <c:pt idx="693">
                  <c:v>3307</c:v>
                </c:pt>
                <c:pt idx="694">
                  <c:v>3306</c:v>
                </c:pt>
                <c:pt idx="695">
                  <c:v>3305</c:v>
                </c:pt>
                <c:pt idx="696">
                  <c:v>3304</c:v>
                </c:pt>
                <c:pt idx="697">
                  <c:v>3303</c:v>
                </c:pt>
                <c:pt idx="698">
                  <c:v>3302</c:v>
                </c:pt>
                <c:pt idx="699">
                  <c:v>3301</c:v>
                </c:pt>
                <c:pt idx="700">
                  <c:v>3300</c:v>
                </c:pt>
                <c:pt idx="701">
                  <c:v>3299</c:v>
                </c:pt>
                <c:pt idx="702">
                  <c:v>3298</c:v>
                </c:pt>
                <c:pt idx="703">
                  <c:v>3297</c:v>
                </c:pt>
                <c:pt idx="704">
                  <c:v>3296</c:v>
                </c:pt>
                <c:pt idx="705">
                  <c:v>3295</c:v>
                </c:pt>
                <c:pt idx="706">
                  <c:v>3294</c:v>
                </c:pt>
                <c:pt idx="707">
                  <c:v>3293</c:v>
                </c:pt>
                <c:pt idx="708">
                  <c:v>3292</c:v>
                </c:pt>
                <c:pt idx="709">
                  <c:v>3291</c:v>
                </c:pt>
                <c:pt idx="710">
                  <c:v>3290</c:v>
                </c:pt>
                <c:pt idx="711">
                  <c:v>3289</c:v>
                </c:pt>
                <c:pt idx="712">
                  <c:v>3288</c:v>
                </c:pt>
                <c:pt idx="713">
                  <c:v>3287</c:v>
                </c:pt>
                <c:pt idx="714">
                  <c:v>3286</c:v>
                </c:pt>
                <c:pt idx="715">
                  <c:v>3285</c:v>
                </c:pt>
                <c:pt idx="716">
                  <c:v>3284</c:v>
                </c:pt>
                <c:pt idx="717">
                  <c:v>3283</c:v>
                </c:pt>
                <c:pt idx="718">
                  <c:v>3282</c:v>
                </c:pt>
                <c:pt idx="719">
                  <c:v>3281</c:v>
                </c:pt>
                <c:pt idx="720">
                  <c:v>3280</c:v>
                </c:pt>
                <c:pt idx="721">
                  <c:v>3279</c:v>
                </c:pt>
                <c:pt idx="722">
                  <c:v>3278</c:v>
                </c:pt>
                <c:pt idx="723">
                  <c:v>3277</c:v>
                </c:pt>
                <c:pt idx="724">
                  <c:v>3276</c:v>
                </c:pt>
                <c:pt idx="725">
                  <c:v>3275</c:v>
                </c:pt>
                <c:pt idx="726">
                  <c:v>3274</c:v>
                </c:pt>
                <c:pt idx="727">
                  <c:v>3273</c:v>
                </c:pt>
                <c:pt idx="728">
                  <c:v>3272</c:v>
                </c:pt>
                <c:pt idx="729">
                  <c:v>3271</c:v>
                </c:pt>
                <c:pt idx="730">
                  <c:v>3270</c:v>
                </c:pt>
                <c:pt idx="731">
                  <c:v>3269</c:v>
                </c:pt>
                <c:pt idx="732">
                  <c:v>3268</c:v>
                </c:pt>
                <c:pt idx="733">
                  <c:v>3267</c:v>
                </c:pt>
                <c:pt idx="734">
                  <c:v>3266</c:v>
                </c:pt>
                <c:pt idx="735">
                  <c:v>3265</c:v>
                </c:pt>
                <c:pt idx="736">
                  <c:v>3264</c:v>
                </c:pt>
                <c:pt idx="737">
                  <c:v>3263</c:v>
                </c:pt>
                <c:pt idx="738">
                  <c:v>3262</c:v>
                </c:pt>
                <c:pt idx="739">
                  <c:v>3261</c:v>
                </c:pt>
                <c:pt idx="740">
                  <c:v>3260</c:v>
                </c:pt>
                <c:pt idx="741">
                  <c:v>3259</c:v>
                </c:pt>
                <c:pt idx="742">
                  <c:v>3258</c:v>
                </c:pt>
                <c:pt idx="743">
                  <c:v>3257</c:v>
                </c:pt>
                <c:pt idx="744">
                  <c:v>3256</c:v>
                </c:pt>
                <c:pt idx="745">
                  <c:v>3255</c:v>
                </c:pt>
                <c:pt idx="746">
                  <c:v>3254</c:v>
                </c:pt>
                <c:pt idx="747">
                  <c:v>3253</c:v>
                </c:pt>
                <c:pt idx="748">
                  <c:v>3252</c:v>
                </c:pt>
                <c:pt idx="749">
                  <c:v>3251</c:v>
                </c:pt>
                <c:pt idx="750">
                  <c:v>3250</c:v>
                </c:pt>
                <c:pt idx="751">
                  <c:v>3249</c:v>
                </c:pt>
                <c:pt idx="752">
                  <c:v>3248</c:v>
                </c:pt>
                <c:pt idx="753">
                  <c:v>3247</c:v>
                </c:pt>
                <c:pt idx="754">
                  <c:v>3246</c:v>
                </c:pt>
                <c:pt idx="755">
                  <c:v>3245</c:v>
                </c:pt>
                <c:pt idx="756">
                  <c:v>3244</c:v>
                </c:pt>
                <c:pt idx="757">
                  <c:v>3243</c:v>
                </c:pt>
                <c:pt idx="758">
                  <c:v>3242</c:v>
                </c:pt>
                <c:pt idx="759">
                  <c:v>3241</c:v>
                </c:pt>
                <c:pt idx="760">
                  <c:v>3240</c:v>
                </c:pt>
                <c:pt idx="761">
                  <c:v>3239</c:v>
                </c:pt>
                <c:pt idx="762">
                  <c:v>3238</c:v>
                </c:pt>
                <c:pt idx="763">
                  <c:v>3237</c:v>
                </c:pt>
                <c:pt idx="764">
                  <c:v>3236</c:v>
                </c:pt>
                <c:pt idx="765">
                  <c:v>3235</c:v>
                </c:pt>
                <c:pt idx="766">
                  <c:v>3234</c:v>
                </c:pt>
                <c:pt idx="767">
                  <c:v>3233</c:v>
                </c:pt>
                <c:pt idx="768">
                  <c:v>3232</c:v>
                </c:pt>
                <c:pt idx="769">
                  <c:v>3231</c:v>
                </c:pt>
                <c:pt idx="770">
                  <c:v>3230</c:v>
                </c:pt>
                <c:pt idx="771">
                  <c:v>3229</c:v>
                </c:pt>
                <c:pt idx="772">
                  <c:v>3228</c:v>
                </c:pt>
                <c:pt idx="773">
                  <c:v>3227</c:v>
                </c:pt>
                <c:pt idx="774">
                  <c:v>3226</c:v>
                </c:pt>
                <c:pt idx="775">
                  <c:v>3225</c:v>
                </c:pt>
                <c:pt idx="776">
                  <c:v>3224</c:v>
                </c:pt>
                <c:pt idx="777">
                  <c:v>3223</c:v>
                </c:pt>
                <c:pt idx="778">
                  <c:v>3222</c:v>
                </c:pt>
                <c:pt idx="779">
                  <c:v>3221</c:v>
                </c:pt>
                <c:pt idx="780">
                  <c:v>3220</c:v>
                </c:pt>
                <c:pt idx="781">
                  <c:v>3219</c:v>
                </c:pt>
                <c:pt idx="782">
                  <c:v>3218</c:v>
                </c:pt>
                <c:pt idx="783">
                  <c:v>3217</c:v>
                </c:pt>
                <c:pt idx="784">
                  <c:v>3216</c:v>
                </c:pt>
                <c:pt idx="785">
                  <c:v>3215</c:v>
                </c:pt>
                <c:pt idx="786">
                  <c:v>3214</c:v>
                </c:pt>
                <c:pt idx="787">
                  <c:v>3213</c:v>
                </c:pt>
                <c:pt idx="788">
                  <c:v>3212</c:v>
                </c:pt>
                <c:pt idx="789">
                  <c:v>3211</c:v>
                </c:pt>
                <c:pt idx="790">
                  <c:v>3210</c:v>
                </c:pt>
                <c:pt idx="791">
                  <c:v>3209</c:v>
                </c:pt>
                <c:pt idx="792">
                  <c:v>3208</c:v>
                </c:pt>
                <c:pt idx="793">
                  <c:v>3207</c:v>
                </c:pt>
                <c:pt idx="794">
                  <c:v>3206</c:v>
                </c:pt>
                <c:pt idx="795">
                  <c:v>3205</c:v>
                </c:pt>
                <c:pt idx="796">
                  <c:v>3204</c:v>
                </c:pt>
                <c:pt idx="797">
                  <c:v>3203</c:v>
                </c:pt>
                <c:pt idx="798">
                  <c:v>3202</c:v>
                </c:pt>
                <c:pt idx="799">
                  <c:v>3201</c:v>
                </c:pt>
                <c:pt idx="800">
                  <c:v>3200</c:v>
                </c:pt>
                <c:pt idx="801">
                  <c:v>3199</c:v>
                </c:pt>
                <c:pt idx="802">
                  <c:v>3198</c:v>
                </c:pt>
                <c:pt idx="803">
                  <c:v>3197</c:v>
                </c:pt>
                <c:pt idx="804">
                  <c:v>3196</c:v>
                </c:pt>
                <c:pt idx="805">
                  <c:v>3195</c:v>
                </c:pt>
                <c:pt idx="806">
                  <c:v>3194</c:v>
                </c:pt>
                <c:pt idx="807">
                  <c:v>3193</c:v>
                </c:pt>
                <c:pt idx="808">
                  <c:v>3192</c:v>
                </c:pt>
                <c:pt idx="809">
                  <c:v>3191</c:v>
                </c:pt>
                <c:pt idx="810">
                  <c:v>3190</c:v>
                </c:pt>
                <c:pt idx="811">
                  <c:v>3189</c:v>
                </c:pt>
                <c:pt idx="812">
                  <c:v>3188</c:v>
                </c:pt>
                <c:pt idx="813">
                  <c:v>3187</c:v>
                </c:pt>
                <c:pt idx="814">
                  <c:v>3186</c:v>
                </c:pt>
                <c:pt idx="815">
                  <c:v>3185</c:v>
                </c:pt>
                <c:pt idx="816">
                  <c:v>3184</c:v>
                </c:pt>
                <c:pt idx="817">
                  <c:v>3183</c:v>
                </c:pt>
                <c:pt idx="818">
                  <c:v>3182</c:v>
                </c:pt>
                <c:pt idx="819">
                  <c:v>3181</c:v>
                </c:pt>
                <c:pt idx="820">
                  <c:v>3180</c:v>
                </c:pt>
                <c:pt idx="821">
                  <c:v>3179</c:v>
                </c:pt>
                <c:pt idx="822">
                  <c:v>3178</c:v>
                </c:pt>
                <c:pt idx="823">
                  <c:v>3177</c:v>
                </c:pt>
                <c:pt idx="824">
                  <c:v>3176</c:v>
                </c:pt>
                <c:pt idx="825">
                  <c:v>3175</c:v>
                </c:pt>
                <c:pt idx="826">
                  <c:v>3174</c:v>
                </c:pt>
                <c:pt idx="827">
                  <c:v>3173</c:v>
                </c:pt>
                <c:pt idx="828">
                  <c:v>3172</c:v>
                </c:pt>
                <c:pt idx="829">
                  <c:v>3171</c:v>
                </c:pt>
                <c:pt idx="830">
                  <c:v>3170</c:v>
                </c:pt>
                <c:pt idx="831">
                  <c:v>3169</c:v>
                </c:pt>
                <c:pt idx="832">
                  <c:v>3168</c:v>
                </c:pt>
                <c:pt idx="833">
                  <c:v>3167</c:v>
                </c:pt>
                <c:pt idx="834">
                  <c:v>3166</c:v>
                </c:pt>
                <c:pt idx="835">
                  <c:v>3165</c:v>
                </c:pt>
                <c:pt idx="836">
                  <c:v>3164</c:v>
                </c:pt>
                <c:pt idx="837">
                  <c:v>3163</c:v>
                </c:pt>
                <c:pt idx="838">
                  <c:v>3162</c:v>
                </c:pt>
                <c:pt idx="839">
                  <c:v>3161</c:v>
                </c:pt>
                <c:pt idx="840">
                  <c:v>3160</c:v>
                </c:pt>
                <c:pt idx="841">
                  <c:v>3159</c:v>
                </c:pt>
                <c:pt idx="842">
                  <c:v>3158</c:v>
                </c:pt>
                <c:pt idx="843">
                  <c:v>3157</c:v>
                </c:pt>
                <c:pt idx="844">
                  <c:v>3156</c:v>
                </c:pt>
                <c:pt idx="845">
                  <c:v>3155</c:v>
                </c:pt>
                <c:pt idx="846">
                  <c:v>3154</c:v>
                </c:pt>
                <c:pt idx="847">
                  <c:v>3153</c:v>
                </c:pt>
                <c:pt idx="848">
                  <c:v>3152</c:v>
                </c:pt>
                <c:pt idx="849">
                  <c:v>3151</c:v>
                </c:pt>
                <c:pt idx="850">
                  <c:v>3150</c:v>
                </c:pt>
                <c:pt idx="851">
                  <c:v>3149</c:v>
                </c:pt>
                <c:pt idx="852">
                  <c:v>3148</c:v>
                </c:pt>
                <c:pt idx="853">
                  <c:v>3147</c:v>
                </c:pt>
                <c:pt idx="854">
                  <c:v>3146</c:v>
                </c:pt>
                <c:pt idx="855">
                  <c:v>3145</c:v>
                </c:pt>
                <c:pt idx="856">
                  <c:v>3144</c:v>
                </c:pt>
                <c:pt idx="857">
                  <c:v>3143</c:v>
                </c:pt>
                <c:pt idx="858">
                  <c:v>3142</c:v>
                </c:pt>
                <c:pt idx="859">
                  <c:v>3141</c:v>
                </c:pt>
                <c:pt idx="860">
                  <c:v>3140</c:v>
                </c:pt>
                <c:pt idx="861">
                  <c:v>3139</c:v>
                </c:pt>
                <c:pt idx="862">
                  <c:v>3138</c:v>
                </c:pt>
                <c:pt idx="863">
                  <c:v>3137</c:v>
                </c:pt>
                <c:pt idx="864">
                  <c:v>3136</c:v>
                </c:pt>
                <c:pt idx="865">
                  <c:v>3135</c:v>
                </c:pt>
                <c:pt idx="866">
                  <c:v>3134</c:v>
                </c:pt>
                <c:pt idx="867">
                  <c:v>3133</c:v>
                </c:pt>
                <c:pt idx="868">
                  <c:v>3132</c:v>
                </c:pt>
                <c:pt idx="869">
                  <c:v>3131</c:v>
                </c:pt>
                <c:pt idx="870">
                  <c:v>3130</c:v>
                </c:pt>
                <c:pt idx="871">
                  <c:v>3129</c:v>
                </c:pt>
                <c:pt idx="872">
                  <c:v>3128</c:v>
                </c:pt>
                <c:pt idx="873">
                  <c:v>3127</c:v>
                </c:pt>
                <c:pt idx="874">
                  <c:v>3126</c:v>
                </c:pt>
                <c:pt idx="875">
                  <c:v>3125</c:v>
                </c:pt>
                <c:pt idx="876">
                  <c:v>3124</c:v>
                </c:pt>
                <c:pt idx="877">
                  <c:v>3123</c:v>
                </c:pt>
                <c:pt idx="878">
                  <c:v>3122</c:v>
                </c:pt>
                <c:pt idx="879">
                  <c:v>3121</c:v>
                </c:pt>
                <c:pt idx="880">
                  <c:v>3120</c:v>
                </c:pt>
                <c:pt idx="881">
                  <c:v>3119</c:v>
                </c:pt>
                <c:pt idx="882">
                  <c:v>3118</c:v>
                </c:pt>
                <c:pt idx="883">
                  <c:v>3117</c:v>
                </c:pt>
                <c:pt idx="884">
                  <c:v>3116</c:v>
                </c:pt>
                <c:pt idx="885">
                  <c:v>3115</c:v>
                </c:pt>
                <c:pt idx="886">
                  <c:v>3114</c:v>
                </c:pt>
                <c:pt idx="887">
                  <c:v>3113</c:v>
                </c:pt>
                <c:pt idx="888">
                  <c:v>3112</c:v>
                </c:pt>
                <c:pt idx="889">
                  <c:v>3111</c:v>
                </c:pt>
                <c:pt idx="890">
                  <c:v>3110</c:v>
                </c:pt>
                <c:pt idx="891">
                  <c:v>3109</c:v>
                </c:pt>
                <c:pt idx="892">
                  <c:v>3108</c:v>
                </c:pt>
                <c:pt idx="893">
                  <c:v>3107</c:v>
                </c:pt>
                <c:pt idx="894">
                  <c:v>3106</c:v>
                </c:pt>
                <c:pt idx="895">
                  <c:v>3105</c:v>
                </c:pt>
                <c:pt idx="896">
                  <c:v>3104</c:v>
                </c:pt>
                <c:pt idx="897">
                  <c:v>3103</c:v>
                </c:pt>
                <c:pt idx="898">
                  <c:v>3102</c:v>
                </c:pt>
                <c:pt idx="899">
                  <c:v>3101</c:v>
                </c:pt>
                <c:pt idx="900">
                  <c:v>3100</c:v>
                </c:pt>
                <c:pt idx="901">
                  <c:v>3099</c:v>
                </c:pt>
                <c:pt idx="902">
                  <c:v>3098</c:v>
                </c:pt>
                <c:pt idx="903">
                  <c:v>3097</c:v>
                </c:pt>
                <c:pt idx="904">
                  <c:v>3096</c:v>
                </c:pt>
                <c:pt idx="905">
                  <c:v>3095</c:v>
                </c:pt>
                <c:pt idx="906">
                  <c:v>3094</c:v>
                </c:pt>
                <c:pt idx="907">
                  <c:v>3093</c:v>
                </c:pt>
                <c:pt idx="908">
                  <c:v>3092</c:v>
                </c:pt>
                <c:pt idx="909">
                  <c:v>3091</c:v>
                </c:pt>
                <c:pt idx="910">
                  <c:v>3090</c:v>
                </c:pt>
                <c:pt idx="911">
                  <c:v>3089</c:v>
                </c:pt>
                <c:pt idx="912">
                  <c:v>3088</c:v>
                </c:pt>
                <c:pt idx="913">
                  <c:v>3087</c:v>
                </c:pt>
                <c:pt idx="914">
                  <c:v>3086</c:v>
                </c:pt>
                <c:pt idx="915">
                  <c:v>3085</c:v>
                </c:pt>
                <c:pt idx="916">
                  <c:v>3084</c:v>
                </c:pt>
                <c:pt idx="917">
                  <c:v>3083</c:v>
                </c:pt>
                <c:pt idx="918">
                  <c:v>3082</c:v>
                </c:pt>
                <c:pt idx="919">
                  <c:v>3081</c:v>
                </c:pt>
                <c:pt idx="920">
                  <c:v>3080</c:v>
                </c:pt>
                <c:pt idx="921">
                  <c:v>3079</c:v>
                </c:pt>
                <c:pt idx="922">
                  <c:v>3078</c:v>
                </c:pt>
                <c:pt idx="923">
                  <c:v>3077</c:v>
                </c:pt>
                <c:pt idx="924">
                  <c:v>3076</c:v>
                </c:pt>
                <c:pt idx="925">
                  <c:v>3075</c:v>
                </c:pt>
                <c:pt idx="926">
                  <c:v>3074</c:v>
                </c:pt>
                <c:pt idx="927">
                  <c:v>3073</c:v>
                </c:pt>
                <c:pt idx="928">
                  <c:v>3072</c:v>
                </c:pt>
                <c:pt idx="929">
                  <c:v>3071</c:v>
                </c:pt>
                <c:pt idx="930">
                  <c:v>3070</c:v>
                </c:pt>
                <c:pt idx="931">
                  <c:v>3069</c:v>
                </c:pt>
                <c:pt idx="932">
                  <c:v>3068</c:v>
                </c:pt>
                <c:pt idx="933">
                  <c:v>3067</c:v>
                </c:pt>
                <c:pt idx="934">
                  <c:v>3066</c:v>
                </c:pt>
                <c:pt idx="935">
                  <c:v>3065</c:v>
                </c:pt>
                <c:pt idx="936">
                  <c:v>3064</c:v>
                </c:pt>
                <c:pt idx="937">
                  <c:v>3063</c:v>
                </c:pt>
                <c:pt idx="938">
                  <c:v>3062</c:v>
                </c:pt>
                <c:pt idx="939">
                  <c:v>3061</c:v>
                </c:pt>
                <c:pt idx="940">
                  <c:v>3060</c:v>
                </c:pt>
                <c:pt idx="941">
                  <c:v>3059</c:v>
                </c:pt>
                <c:pt idx="942">
                  <c:v>3058</c:v>
                </c:pt>
                <c:pt idx="943">
                  <c:v>3057</c:v>
                </c:pt>
                <c:pt idx="944">
                  <c:v>3056</c:v>
                </c:pt>
                <c:pt idx="945">
                  <c:v>3055</c:v>
                </c:pt>
                <c:pt idx="946">
                  <c:v>3054</c:v>
                </c:pt>
                <c:pt idx="947">
                  <c:v>3053</c:v>
                </c:pt>
                <c:pt idx="948">
                  <c:v>3052</c:v>
                </c:pt>
                <c:pt idx="949">
                  <c:v>3051</c:v>
                </c:pt>
                <c:pt idx="950">
                  <c:v>3050</c:v>
                </c:pt>
                <c:pt idx="951">
                  <c:v>3049</c:v>
                </c:pt>
                <c:pt idx="952">
                  <c:v>3048</c:v>
                </c:pt>
                <c:pt idx="953">
                  <c:v>3047</c:v>
                </c:pt>
                <c:pt idx="954">
                  <c:v>3046</c:v>
                </c:pt>
                <c:pt idx="955">
                  <c:v>3045</c:v>
                </c:pt>
                <c:pt idx="956">
                  <c:v>3044</c:v>
                </c:pt>
                <c:pt idx="957">
                  <c:v>3043</c:v>
                </c:pt>
                <c:pt idx="958">
                  <c:v>3042</c:v>
                </c:pt>
                <c:pt idx="959">
                  <c:v>3041</c:v>
                </c:pt>
                <c:pt idx="960">
                  <c:v>3040</c:v>
                </c:pt>
                <c:pt idx="961">
                  <c:v>3039</c:v>
                </c:pt>
                <c:pt idx="962">
                  <c:v>3038</c:v>
                </c:pt>
                <c:pt idx="963">
                  <c:v>3037</c:v>
                </c:pt>
                <c:pt idx="964">
                  <c:v>3036</c:v>
                </c:pt>
                <c:pt idx="965">
                  <c:v>3035</c:v>
                </c:pt>
                <c:pt idx="966">
                  <c:v>3034</c:v>
                </c:pt>
                <c:pt idx="967">
                  <c:v>3033</c:v>
                </c:pt>
                <c:pt idx="968">
                  <c:v>3032</c:v>
                </c:pt>
                <c:pt idx="969">
                  <c:v>3031</c:v>
                </c:pt>
                <c:pt idx="970">
                  <c:v>3030</c:v>
                </c:pt>
                <c:pt idx="971">
                  <c:v>3029</c:v>
                </c:pt>
                <c:pt idx="972">
                  <c:v>3028</c:v>
                </c:pt>
                <c:pt idx="973">
                  <c:v>3027</c:v>
                </c:pt>
                <c:pt idx="974">
                  <c:v>3026</c:v>
                </c:pt>
                <c:pt idx="975">
                  <c:v>3025</c:v>
                </c:pt>
                <c:pt idx="976">
                  <c:v>3024</c:v>
                </c:pt>
                <c:pt idx="977">
                  <c:v>3023</c:v>
                </c:pt>
                <c:pt idx="978">
                  <c:v>3022</c:v>
                </c:pt>
                <c:pt idx="979">
                  <c:v>3021</c:v>
                </c:pt>
                <c:pt idx="980">
                  <c:v>3020</c:v>
                </c:pt>
                <c:pt idx="981">
                  <c:v>3019</c:v>
                </c:pt>
                <c:pt idx="982">
                  <c:v>3018</c:v>
                </c:pt>
                <c:pt idx="983">
                  <c:v>3017</c:v>
                </c:pt>
                <c:pt idx="984">
                  <c:v>3016</c:v>
                </c:pt>
                <c:pt idx="985">
                  <c:v>3015</c:v>
                </c:pt>
                <c:pt idx="986">
                  <c:v>3014</c:v>
                </c:pt>
                <c:pt idx="987">
                  <c:v>3013</c:v>
                </c:pt>
                <c:pt idx="988">
                  <c:v>3012</c:v>
                </c:pt>
                <c:pt idx="989">
                  <c:v>3011</c:v>
                </c:pt>
                <c:pt idx="990">
                  <c:v>3010</c:v>
                </c:pt>
                <c:pt idx="991">
                  <c:v>3009</c:v>
                </c:pt>
                <c:pt idx="992">
                  <c:v>3008</c:v>
                </c:pt>
                <c:pt idx="993">
                  <c:v>3007</c:v>
                </c:pt>
                <c:pt idx="994">
                  <c:v>3006</c:v>
                </c:pt>
                <c:pt idx="995">
                  <c:v>3005</c:v>
                </c:pt>
                <c:pt idx="996">
                  <c:v>3004</c:v>
                </c:pt>
                <c:pt idx="997">
                  <c:v>3003</c:v>
                </c:pt>
                <c:pt idx="998">
                  <c:v>3002</c:v>
                </c:pt>
                <c:pt idx="999">
                  <c:v>3001</c:v>
                </c:pt>
                <c:pt idx="1000">
                  <c:v>3000</c:v>
                </c:pt>
                <c:pt idx="1001">
                  <c:v>2999</c:v>
                </c:pt>
                <c:pt idx="1002">
                  <c:v>2998</c:v>
                </c:pt>
                <c:pt idx="1003">
                  <c:v>2997</c:v>
                </c:pt>
                <c:pt idx="1004">
                  <c:v>2996</c:v>
                </c:pt>
                <c:pt idx="1005">
                  <c:v>2995</c:v>
                </c:pt>
                <c:pt idx="1006">
                  <c:v>2994</c:v>
                </c:pt>
                <c:pt idx="1007">
                  <c:v>2993</c:v>
                </c:pt>
                <c:pt idx="1008">
                  <c:v>2992</c:v>
                </c:pt>
                <c:pt idx="1009">
                  <c:v>2991</c:v>
                </c:pt>
                <c:pt idx="1010">
                  <c:v>2990</c:v>
                </c:pt>
                <c:pt idx="1011">
                  <c:v>2989</c:v>
                </c:pt>
                <c:pt idx="1012">
                  <c:v>2988</c:v>
                </c:pt>
                <c:pt idx="1013">
                  <c:v>2987</c:v>
                </c:pt>
                <c:pt idx="1014">
                  <c:v>2986</c:v>
                </c:pt>
                <c:pt idx="1015">
                  <c:v>2985</c:v>
                </c:pt>
                <c:pt idx="1016">
                  <c:v>2984</c:v>
                </c:pt>
                <c:pt idx="1017">
                  <c:v>2983</c:v>
                </c:pt>
                <c:pt idx="1018">
                  <c:v>2982</c:v>
                </c:pt>
                <c:pt idx="1019">
                  <c:v>2981</c:v>
                </c:pt>
                <c:pt idx="1020">
                  <c:v>2980</c:v>
                </c:pt>
                <c:pt idx="1021">
                  <c:v>2979</c:v>
                </c:pt>
                <c:pt idx="1022">
                  <c:v>2978</c:v>
                </c:pt>
                <c:pt idx="1023">
                  <c:v>2977</c:v>
                </c:pt>
                <c:pt idx="1024">
                  <c:v>2976</c:v>
                </c:pt>
                <c:pt idx="1025">
                  <c:v>2975</c:v>
                </c:pt>
                <c:pt idx="1026">
                  <c:v>2974</c:v>
                </c:pt>
                <c:pt idx="1027">
                  <c:v>2973</c:v>
                </c:pt>
                <c:pt idx="1028">
                  <c:v>2972</c:v>
                </c:pt>
                <c:pt idx="1029">
                  <c:v>2971</c:v>
                </c:pt>
                <c:pt idx="1030">
                  <c:v>2970</c:v>
                </c:pt>
                <c:pt idx="1031">
                  <c:v>2969</c:v>
                </c:pt>
                <c:pt idx="1032">
                  <c:v>2968</c:v>
                </c:pt>
                <c:pt idx="1033">
                  <c:v>2967</c:v>
                </c:pt>
                <c:pt idx="1034">
                  <c:v>2966</c:v>
                </c:pt>
                <c:pt idx="1035">
                  <c:v>2965</c:v>
                </c:pt>
                <c:pt idx="1036">
                  <c:v>2964</c:v>
                </c:pt>
                <c:pt idx="1037">
                  <c:v>2963</c:v>
                </c:pt>
                <c:pt idx="1038">
                  <c:v>2962</c:v>
                </c:pt>
                <c:pt idx="1039">
                  <c:v>2961</c:v>
                </c:pt>
                <c:pt idx="1040">
                  <c:v>2960</c:v>
                </c:pt>
                <c:pt idx="1041">
                  <c:v>2959</c:v>
                </c:pt>
                <c:pt idx="1042">
                  <c:v>2958</c:v>
                </c:pt>
                <c:pt idx="1043">
                  <c:v>2957</c:v>
                </c:pt>
                <c:pt idx="1044">
                  <c:v>2956</c:v>
                </c:pt>
                <c:pt idx="1045">
                  <c:v>2955</c:v>
                </c:pt>
                <c:pt idx="1046">
                  <c:v>2954</c:v>
                </c:pt>
                <c:pt idx="1047">
                  <c:v>2953</c:v>
                </c:pt>
                <c:pt idx="1048">
                  <c:v>2952</c:v>
                </c:pt>
                <c:pt idx="1049">
                  <c:v>2951</c:v>
                </c:pt>
                <c:pt idx="1050">
                  <c:v>2950</c:v>
                </c:pt>
                <c:pt idx="1051">
                  <c:v>2949</c:v>
                </c:pt>
                <c:pt idx="1052">
                  <c:v>2948</c:v>
                </c:pt>
                <c:pt idx="1053">
                  <c:v>2947</c:v>
                </c:pt>
                <c:pt idx="1054">
                  <c:v>2946</c:v>
                </c:pt>
                <c:pt idx="1055">
                  <c:v>2945</c:v>
                </c:pt>
                <c:pt idx="1056">
                  <c:v>2944</c:v>
                </c:pt>
                <c:pt idx="1057">
                  <c:v>2943</c:v>
                </c:pt>
                <c:pt idx="1058">
                  <c:v>2942</c:v>
                </c:pt>
                <c:pt idx="1059">
                  <c:v>2941</c:v>
                </c:pt>
                <c:pt idx="1060">
                  <c:v>2940</c:v>
                </c:pt>
                <c:pt idx="1061">
                  <c:v>2939</c:v>
                </c:pt>
                <c:pt idx="1062">
                  <c:v>2938</c:v>
                </c:pt>
                <c:pt idx="1063">
                  <c:v>2937</c:v>
                </c:pt>
                <c:pt idx="1064">
                  <c:v>2936</c:v>
                </c:pt>
                <c:pt idx="1065">
                  <c:v>2935</c:v>
                </c:pt>
                <c:pt idx="1066">
                  <c:v>2934</c:v>
                </c:pt>
                <c:pt idx="1067">
                  <c:v>2933</c:v>
                </c:pt>
                <c:pt idx="1068">
                  <c:v>2932</c:v>
                </c:pt>
                <c:pt idx="1069">
                  <c:v>2931</c:v>
                </c:pt>
                <c:pt idx="1070">
                  <c:v>2930</c:v>
                </c:pt>
                <c:pt idx="1071">
                  <c:v>2929</c:v>
                </c:pt>
                <c:pt idx="1072">
                  <c:v>2928</c:v>
                </c:pt>
                <c:pt idx="1073">
                  <c:v>2927</c:v>
                </c:pt>
                <c:pt idx="1074">
                  <c:v>2926</c:v>
                </c:pt>
                <c:pt idx="1075">
                  <c:v>2925</c:v>
                </c:pt>
                <c:pt idx="1076">
                  <c:v>2924</c:v>
                </c:pt>
                <c:pt idx="1077">
                  <c:v>2923</c:v>
                </c:pt>
                <c:pt idx="1078">
                  <c:v>2922</c:v>
                </c:pt>
                <c:pt idx="1079">
                  <c:v>2921</c:v>
                </c:pt>
                <c:pt idx="1080">
                  <c:v>2920</c:v>
                </c:pt>
                <c:pt idx="1081">
                  <c:v>2919</c:v>
                </c:pt>
                <c:pt idx="1082">
                  <c:v>2918</c:v>
                </c:pt>
                <c:pt idx="1083">
                  <c:v>2917</c:v>
                </c:pt>
                <c:pt idx="1084">
                  <c:v>2916</c:v>
                </c:pt>
                <c:pt idx="1085">
                  <c:v>2915</c:v>
                </c:pt>
                <c:pt idx="1086">
                  <c:v>2914</c:v>
                </c:pt>
                <c:pt idx="1087">
                  <c:v>2913</c:v>
                </c:pt>
                <c:pt idx="1088">
                  <c:v>2912</c:v>
                </c:pt>
                <c:pt idx="1089">
                  <c:v>2911</c:v>
                </c:pt>
                <c:pt idx="1090">
                  <c:v>2910</c:v>
                </c:pt>
                <c:pt idx="1091">
                  <c:v>2909</c:v>
                </c:pt>
                <c:pt idx="1092">
                  <c:v>2908</c:v>
                </c:pt>
                <c:pt idx="1093">
                  <c:v>2907</c:v>
                </c:pt>
                <c:pt idx="1094">
                  <c:v>2906</c:v>
                </c:pt>
                <c:pt idx="1095">
                  <c:v>2905</c:v>
                </c:pt>
                <c:pt idx="1096">
                  <c:v>2904</c:v>
                </c:pt>
                <c:pt idx="1097">
                  <c:v>2903</c:v>
                </c:pt>
                <c:pt idx="1098">
                  <c:v>2902</c:v>
                </c:pt>
                <c:pt idx="1099">
                  <c:v>2901</c:v>
                </c:pt>
                <c:pt idx="1100">
                  <c:v>2900</c:v>
                </c:pt>
                <c:pt idx="1101">
                  <c:v>2899</c:v>
                </c:pt>
                <c:pt idx="1102">
                  <c:v>2898</c:v>
                </c:pt>
                <c:pt idx="1103">
                  <c:v>2897</c:v>
                </c:pt>
                <c:pt idx="1104">
                  <c:v>2896</c:v>
                </c:pt>
                <c:pt idx="1105">
                  <c:v>2895</c:v>
                </c:pt>
                <c:pt idx="1106">
                  <c:v>2894</c:v>
                </c:pt>
                <c:pt idx="1107">
                  <c:v>2893</c:v>
                </c:pt>
                <c:pt idx="1108">
                  <c:v>2892</c:v>
                </c:pt>
                <c:pt idx="1109">
                  <c:v>2891</c:v>
                </c:pt>
                <c:pt idx="1110">
                  <c:v>2890</c:v>
                </c:pt>
                <c:pt idx="1111">
                  <c:v>2889</c:v>
                </c:pt>
                <c:pt idx="1112">
                  <c:v>2888</c:v>
                </c:pt>
                <c:pt idx="1113">
                  <c:v>2887</c:v>
                </c:pt>
                <c:pt idx="1114">
                  <c:v>2886</c:v>
                </c:pt>
                <c:pt idx="1115">
                  <c:v>2885</c:v>
                </c:pt>
                <c:pt idx="1116">
                  <c:v>2884</c:v>
                </c:pt>
                <c:pt idx="1117">
                  <c:v>2883</c:v>
                </c:pt>
                <c:pt idx="1118">
                  <c:v>2882</c:v>
                </c:pt>
                <c:pt idx="1119">
                  <c:v>2881</c:v>
                </c:pt>
                <c:pt idx="1120">
                  <c:v>2880</c:v>
                </c:pt>
                <c:pt idx="1121">
                  <c:v>2879</c:v>
                </c:pt>
                <c:pt idx="1122">
                  <c:v>2878</c:v>
                </c:pt>
                <c:pt idx="1123">
                  <c:v>2877</c:v>
                </c:pt>
                <c:pt idx="1124">
                  <c:v>2876</c:v>
                </c:pt>
                <c:pt idx="1125">
                  <c:v>2875</c:v>
                </c:pt>
                <c:pt idx="1126">
                  <c:v>2874</c:v>
                </c:pt>
                <c:pt idx="1127">
                  <c:v>2873</c:v>
                </c:pt>
                <c:pt idx="1128">
                  <c:v>2872</c:v>
                </c:pt>
                <c:pt idx="1129">
                  <c:v>2871</c:v>
                </c:pt>
                <c:pt idx="1130">
                  <c:v>2870</c:v>
                </c:pt>
                <c:pt idx="1131">
                  <c:v>2869</c:v>
                </c:pt>
                <c:pt idx="1132">
                  <c:v>2868</c:v>
                </c:pt>
                <c:pt idx="1133">
                  <c:v>2867</c:v>
                </c:pt>
                <c:pt idx="1134">
                  <c:v>2866</c:v>
                </c:pt>
                <c:pt idx="1135">
                  <c:v>2865</c:v>
                </c:pt>
                <c:pt idx="1136">
                  <c:v>2864</c:v>
                </c:pt>
                <c:pt idx="1137">
                  <c:v>2863</c:v>
                </c:pt>
                <c:pt idx="1138">
                  <c:v>2862</c:v>
                </c:pt>
                <c:pt idx="1139">
                  <c:v>2861</c:v>
                </c:pt>
                <c:pt idx="1140">
                  <c:v>2860</c:v>
                </c:pt>
                <c:pt idx="1141">
                  <c:v>2859</c:v>
                </c:pt>
                <c:pt idx="1142">
                  <c:v>2858</c:v>
                </c:pt>
                <c:pt idx="1143">
                  <c:v>2857</c:v>
                </c:pt>
                <c:pt idx="1144">
                  <c:v>2856</c:v>
                </c:pt>
                <c:pt idx="1145">
                  <c:v>2855</c:v>
                </c:pt>
                <c:pt idx="1146">
                  <c:v>2854</c:v>
                </c:pt>
                <c:pt idx="1147">
                  <c:v>2853</c:v>
                </c:pt>
                <c:pt idx="1148">
                  <c:v>2852</c:v>
                </c:pt>
                <c:pt idx="1149">
                  <c:v>2851</c:v>
                </c:pt>
                <c:pt idx="1150">
                  <c:v>2850</c:v>
                </c:pt>
                <c:pt idx="1151">
                  <c:v>2849</c:v>
                </c:pt>
                <c:pt idx="1152">
                  <c:v>2848</c:v>
                </c:pt>
                <c:pt idx="1153">
                  <c:v>2847</c:v>
                </c:pt>
                <c:pt idx="1154">
                  <c:v>2846</c:v>
                </c:pt>
                <c:pt idx="1155">
                  <c:v>2845</c:v>
                </c:pt>
                <c:pt idx="1156">
                  <c:v>2844</c:v>
                </c:pt>
                <c:pt idx="1157">
                  <c:v>2843</c:v>
                </c:pt>
                <c:pt idx="1158">
                  <c:v>2842</c:v>
                </c:pt>
                <c:pt idx="1159">
                  <c:v>2841</c:v>
                </c:pt>
                <c:pt idx="1160">
                  <c:v>2840</c:v>
                </c:pt>
                <c:pt idx="1161">
                  <c:v>2839</c:v>
                </c:pt>
                <c:pt idx="1162">
                  <c:v>2838</c:v>
                </c:pt>
                <c:pt idx="1163">
                  <c:v>2837</c:v>
                </c:pt>
                <c:pt idx="1164">
                  <c:v>2836</c:v>
                </c:pt>
                <c:pt idx="1165">
                  <c:v>2835</c:v>
                </c:pt>
                <c:pt idx="1166">
                  <c:v>2834</c:v>
                </c:pt>
                <c:pt idx="1167">
                  <c:v>2833</c:v>
                </c:pt>
                <c:pt idx="1168">
                  <c:v>2832</c:v>
                </c:pt>
                <c:pt idx="1169">
                  <c:v>2831</c:v>
                </c:pt>
                <c:pt idx="1170">
                  <c:v>2830</c:v>
                </c:pt>
                <c:pt idx="1171">
                  <c:v>2829</c:v>
                </c:pt>
                <c:pt idx="1172">
                  <c:v>2828</c:v>
                </c:pt>
                <c:pt idx="1173">
                  <c:v>2827</c:v>
                </c:pt>
                <c:pt idx="1174">
                  <c:v>2826</c:v>
                </c:pt>
                <c:pt idx="1175">
                  <c:v>2825</c:v>
                </c:pt>
                <c:pt idx="1176">
                  <c:v>2824</c:v>
                </c:pt>
                <c:pt idx="1177">
                  <c:v>2823</c:v>
                </c:pt>
                <c:pt idx="1178">
                  <c:v>2822</c:v>
                </c:pt>
                <c:pt idx="1179">
                  <c:v>2821</c:v>
                </c:pt>
                <c:pt idx="1180">
                  <c:v>2820</c:v>
                </c:pt>
                <c:pt idx="1181">
                  <c:v>2819</c:v>
                </c:pt>
                <c:pt idx="1182">
                  <c:v>2818</c:v>
                </c:pt>
                <c:pt idx="1183">
                  <c:v>2817</c:v>
                </c:pt>
                <c:pt idx="1184">
                  <c:v>2816</c:v>
                </c:pt>
                <c:pt idx="1185">
                  <c:v>2815</c:v>
                </c:pt>
                <c:pt idx="1186">
                  <c:v>2814</c:v>
                </c:pt>
                <c:pt idx="1187">
                  <c:v>2813</c:v>
                </c:pt>
                <c:pt idx="1188">
                  <c:v>2812</c:v>
                </c:pt>
                <c:pt idx="1189">
                  <c:v>2811</c:v>
                </c:pt>
                <c:pt idx="1190">
                  <c:v>2810</c:v>
                </c:pt>
                <c:pt idx="1191">
                  <c:v>2809</c:v>
                </c:pt>
                <c:pt idx="1192">
                  <c:v>2808</c:v>
                </c:pt>
                <c:pt idx="1193">
                  <c:v>2807</c:v>
                </c:pt>
                <c:pt idx="1194">
                  <c:v>2806</c:v>
                </c:pt>
                <c:pt idx="1195">
                  <c:v>2805</c:v>
                </c:pt>
                <c:pt idx="1196">
                  <c:v>2804</c:v>
                </c:pt>
                <c:pt idx="1197">
                  <c:v>2803</c:v>
                </c:pt>
                <c:pt idx="1198">
                  <c:v>2802</c:v>
                </c:pt>
                <c:pt idx="1199">
                  <c:v>2801</c:v>
                </c:pt>
                <c:pt idx="1200">
                  <c:v>2800</c:v>
                </c:pt>
                <c:pt idx="1201">
                  <c:v>2799</c:v>
                </c:pt>
                <c:pt idx="1202">
                  <c:v>2798</c:v>
                </c:pt>
                <c:pt idx="1203">
                  <c:v>2797</c:v>
                </c:pt>
                <c:pt idx="1204">
                  <c:v>2796</c:v>
                </c:pt>
                <c:pt idx="1205">
                  <c:v>2795</c:v>
                </c:pt>
                <c:pt idx="1206">
                  <c:v>2794</c:v>
                </c:pt>
                <c:pt idx="1207">
                  <c:v>2793</c:v>
                </c:pt>
                <c:pt idx="1208">
                  <c:v>2792</c:v>
                </c:pt>
                <c:pt idx="1209">
                  <c:v>2791</c:v>
                </c:pt>
                <c:pt idx="1210">
                  <c:v>2790</c:v>
                </c:pt>
                <c:pt idx="1211">
                  <c:v>2789</c:v>
                </c:pt>
                <c:pt idx="1212">
                  <c:v>2788</c:v>
                </c:pt>
                <c:pt idx="1213">
                  <c:v>2787</c:v>
                </c:pt>
                <c:pt idx="1214">
                  <c:v>2786</c:v>
                </c:pt>
                <c:pt idx="1215">
                  <c:v>2785</c:v>
                </c:pt>
                <c:pt idx="1216">
                  <c:v>2784</c:v>
                </c:pt>
                <c:pt idx="1217">
                  <c:v>2783</c:v>
                </c:pt>
                <c:pt idx="1218">
                  <c:v>2782</c:v>
                </c:pt>
                <c:pt idx="1219">
                  <c:v>2781</c:v>
                </c:pt>
                <c:pt idx="1220">
                  <c:v>2780</c:v>
                </c:pt>
                <c:pt idx="1221">
                  <c:v>2779</c:v>
                </c:pt>
                <c:pt idx="1222">
                  <c:v>2778</c:v>
                </c:pt>
                <c:pt idx="1223">
                  <c:v>2777</c:v>
                </c:pt>
                <c:pt idx="1224">
                  <c:v>2776</c:v>
                </c:pt>
                <c:pt idx="1225">
                  <c:v>2775</c:v>
                </c:pt>
                <c:pt idx="1226">
                  <c:v>2774</c:v>
                </c:pt>
                <c:pt idx="1227">
                  <c:v>2773</c:v>
                </c:pt>
                <c:pt idx="1228">
                  <c:v>2772</c:v>
                </c:pt>
                <c:pt idx="1229">
                  <c:v>2771</c:v>
                </c:pt>
                <c:pt idx="1230">
                  <c:v>2770</c:v>
                </c:pt>
                <c:pt idx="1231">
                  <c:v>2769</c:v>
                </c:pt>
                <c:pt idx="1232">
                  <c:v>2768</c:v>
                </c:pt>
                <c:pt idx="1233">
                  <c:v>2767</c:v>
                </c:pt>
                <c:pt idx="1234">
                  <c:v>2766</c:v>
                </c:pt>
                <c:pt idx="1235">
                  <c:v>2765</c:v>
                </c:pt>
                <c:pt idx="1236">
                  <c:v>2764</c:v>
                </c:pt>
                <c:pt idx="1237">
                  <c:v>2763</c:v>
                </c:pt>
                <c:pt idx="1238">
                  <c:v>2762</c:v>
                </c:pt>
                <c:pt idx="1239">
                  <c:v>2761</c:v>
                </c:pt>
                <c:pt idx="1240">
                  <c:v>2760</c:v>
                </c:pt>
                <c:pt idx="1241">
                  <c:v>2759</c:v>
                </c:pt>
                <c:pt idx="1242">
                  <c:v>2758</c:v>
                </c:pt>
                <c:pt idx="1243">
                  <c:v>2757</c:v>
                </c:pt>
                <c:pt idx="1244">
                  <c:v>2756</c:v>
                </c:pt>
                <c:pt idx="1245">
                  <c:v>2755</c:v>
                </c:pt>
                <c:pt idx="1246">
                  <c:v>2754</c:v>
                </c:pt>
                <c:pt idx="1247">
                  <c:v>2753</c:v>
                </c:pt>
                <c:pt idx="1248">
                  <c:v>2752</c:v>
                </c:pt>
                <c:pt idx="1249">
                  <c:v>2751</c:v>
                </c:pt>
                <c:pt idx="1250">
                  <c:v>2750</c:v>
                </c:pt>
                <c:pt idx="1251">
                  <c:v>2749</c:v>
                </c:pt>
                <c:pt idx="1252">
                  <c:v>2748</c:v>
                </c:pt>
                <c:pt idx="1253">
                  <c:v>2747</c:v>
                </c:pt>
                <c:pt idx="1254">
                  <c:v>2746</c:v>
                </c:pt>
                <c:pt idx="1255">
                  <c:v>2745</c:v>
                </c:pt>
                <c:pt idx="1256">
                  <c:v>2744</c:v>
                </c:pt>
                <c:pt idx="1257">
                  <c:v>2743</c:v>
                </c:pt>
                <c:pt idx="1258">
                  <c:v>2742</c:v>
                </c:pt>
                <c:pt idx="1259">
                  <c:v>2741</c:v>
                </c:pt>
                <c:pt idx="1260">
                  <c:v>2740</c:v>
                </c:pt>
                <c:pt idx="1261">
                  <c:v>2739</c:v>
                </c:pt>
                <c:pt idx="1262">
                  <c:v>2738</c:v>
                </c:pt>
                <c:pt idx="1263">
                  <c:v>2737</c:v>
                </c:pt>
                <c:pt idx="1264">
                  <c:v>2736</c:v>
                </c:pt>
                <c:pt idx="1265">
                  <c:v>2735</c:v>
                </c:pt>
                <c:pt idx="1266">
                  <c:v>2734</c:v>
                </c:pt>
                <c:pt idx="1267">
                  <c:v>2733</c:v>
                </c:pt>
                <c:pt idx="1268">
                  <c:v>2732</c:v>
                </c:pt>
                <c:pt idx="1269">
                  <c:v>2731</c:v>
                </c:pt>
                <c:pt idx="1270">
                  <c:v>2730</c:v>
                </c:pt>
                <c:pt idx="1271">
                  <c:v>2729</c:v>
                </c:pt>
                <c:pt idx="1272">
                  <c:v>2728</c:v>
                </c:pt>
                <c:pt idx="1273">
                  <c:v>2727</c:v>
                </c:pt>
                <c:pt idx="1274">
                  <c:v>2726</c:v>
                </c:pt>
                <c:pt idx="1275">
                  <c:v>2725</c:v>
                </c:pt>
                <c:pt idx="1276">
                  <c:v>2724</c:v>
                </c:pt>
                <c:pt idx="1277">
                  <c:v>2723</c:v>
                </c:pt>
                <c:pt idx="1278">
                  <c:v>2722</c:v>
                </c:pt>
                <c:pt idx="1279">
                  <c:v>2721</c:v>
                </c:pt>
                <c:pt idx="1280">
                  <c:v>2720</c:v>
                </c:pt>
                <c:pt idx="1281">
                  <c:v>2719</c:v>
                </c:pt>
                <c:pt idx="1282">
                  <c:v>2718</c:v>
                </c:pt>
                <c:pt idx="1283">
                  <c:v>2717</c:v>
                </c:pt>
                <c:pt idx="1284">
                  <c:v>2716</c:v>
                </c:pt>
                <c:pt idx="1285">
                  <c:v>2715</c:v>
                </c:pt>
                <c:pt idx="1286">
                  <c:v>2714</c:v>
                </c:pt>
                <c:pt idx="1287">
                  <c:v>2713</c:v>
                </c:pt>
                <c:pt idx="1288">
                  <c:v>2712</c:v>
                </c:pt>
                <c:pt idx="1289">
                  <c:v>2711</c:v>
                </c:pt>
                <c:pt idx="1290">
                  <c:v>2710</c:v>
                </c:pt>
                <c:pt idx="1291">
                  <c:v>2709</c:v>
                </c:pt>
                <c:pt idx="1292">
                  <c:v>2708</c:v>
                </c:pt>
                <c:pt idx="1293">
                  <c:v>2707</c:v>
                </c:pt>
                <c:pt idx="1294">
                  <c:v>2706</c:v>
                </c:pt>
                <c:pt idx="1295">
                  <c:v>2705</c:v>
                </c:pt>
                <c:pt idx="1296">
                  <c:v>2704</c:v>
                </c:pt>
                <c:pt idx="1297">
                  <c:v>2703</c:v>
                </c:pt>
                <c:pt idx="1298">
                  <c:v>2702</c:v>
                </c:pt>
                <c:pt idx="1299">
                  <c:v>2701</c:v>
                </c:pt>
                <c:pt idx="1300">
                  <c:v>2700</c:v>
                </c:pt>
                <c:pt idx="1301">
                  <c:v>2699</c:v>
                </c:pt>
                <c:pt idx="1302">
                  <c:v>2698</c:v>
                </c:pt>
                <c:pt idx="1303">
                  <c:v>2697</c:v>
                </c:pt>
                <c:pt idx="1304">
                  <c:v>2696</c:v>
                </c:pt>
                <c:pt idx="1305">
                  <c:v>2695</c:v>
                </c:pt>
                <c:pt idx="1306">
                  <c:v>2694</c:v>
                </c:pt>
                <c:pt idx="1307">
                  <c:v>2693</c:v>
                </c:pt>
                <c:pt idx="1308">
                  <c:v>2692</c:v>
                </c:pt>
                <c:pt idx="1309">
                  <c:v>2691</c:v>
                </c:pt>
                <c:pt idx="1310">
                  <c:v>2690</c:v>
                </c:pt>
                <c:pt idx="1311">
                  <c:v>2689</c:v>
                </c:pt>
                <c:pt idx="1312">
                  <c:v>2688</c:v>
                </c:pt>
                <c:pt idx="1313">
                  <c:v>2687</c:v>
                </c:pt>
                <c:pt idx="1314">
                  <c:v>2686</c:v>
                </c:pt>
                <c:pt idx="1315">
                  <c:v>2685</c:v>
                </c:pt>
                <c:pt idx="1316">
                  <c:v>2684</c:v>
                </c:pt>
                <c:pt idx="1317">
                  <c:v>2683</c:v>
                </c:pt>
                <c:pt idx="1318">
                  <c:v>2682</c:v>
                </c:pt>
                <c:pt idx="1319">
                  <c:v>2681</c:v>
                </c:pt>
                <c:pt idx="1320">
                  <c:v>2680</c:v>
                </c:pt>
                <c:pt idx="1321">
                  <c:v>2679</c:v>
                </c:pt>
                <c:pt idx="1322">
                  <c:v>2678</c:v>
                </c:pt>
                <c:pt idx="1323">
                  <c:v>2677</c:v>
                </c:pt>
                <c:pt idx="1324">
                  <c:v>2676</c:v>
                </c:pt>
                <c:pt idx="1325">
                  <c:v>2675</c:v>
                </c:pt>
                <c:pt idx="1326">
                  <c:v>2674</c:v>
                </c:pt>
                <c:pt idx="1327">
                  <c:v>2673</c:v>
                </c:pt>
                <c:pt idx="1328">
                  <c:v>2672</c:v>
                </c:pt>
                <c:pt idx="1329">
                  <c:v>2671</c:v>
                </c:pt>
                <c:pt idx="1330">
                  <c:v>2670</c:v>
                </c:pt>
                <c:pt idx="1331">
                  <c:v>2669</c:v>
                </c:pt>
                <c:pt idx="1332">
                  <c:v>2668</c:v>
                </c:pt>
                <c:pt idx="1333">
                  <c:v>2667</c:v>
                </c:pt>
                <c:pt idx="1334">
                  <c:v>2666</c:v>
                </c:pt>
                <c:pt idx="1335">
                  <c:v>2665</c:v>
                </c:pt>
                <c:pt idx="1336">
                  <c:v>2664</c:v>
                </c:pt>
                <c:pt idx="1337">
                  <c:v>2663</c:v>
                </c:pt>
                <c:pt idx="1338">
                  <c:v>2662</c:v>
                </c:pt>
                <c:pt idx="1339">
                  <c:v>2661</c:v>
                </c:pt>
                <c:pt idx="1340">
                  <c:v>2660</c:v>
                </c:pt>
                <c:pt idx="1341">
                  <c:v>2659</c:v>
                </c:pt>
                <c:pt idx="1342">
                  <c:v>2658</c:v>
                </c:pt>
                <c:pt idx="1343">
                  <c:v>2657</c:v>
                </c:pt>
                <c:pt idx="1344">
                  <c:v>2656</c:v>
                </c:pt>
                <c:pt idx="1345">
                  <c:v>2655</c:v>
                </c:pt>
                <c:pt idx="1346">
                  <c:v>2654</c:v>
                </c:pt>
                <c:pt idx="1347">
                  <c:v>2653</c:v>
                </c:pt>
                <c:pt idx="1348">
                  <c:v>2652</c:v>
                </c:pt>
                <c:pt idx="1349">
                  <c:v>2651</c:v>
                </c:pt>
                <c:pt idx="1350">
                  <c:v>2650</c:v>
                </c:pt>
                <c:pt idx="1351">
                  <c:v>2649</c:v>
                </c:pt>
                <c:pt idx="1352">
                  <c:v>2648</c:v>
                </c:pt>
                <c:pt idx="1353">
                  <c:v>2647</c:v>
                </c:pt>
                <c:pt idx="1354">
                  <c:v>2646</c:v>
                </c:pt>
                <c:pt idx="1355">
                  <c:v>2645</c:v>
                </c:pt>
                <c:pt idx="1356">
                  <c:v>2644</c:v>
                </c:pt>
                <c:pt idx="1357">
                  <c:v>2643</c:v>
                </c:pt>
                <c:pt idx="1358">
                  <c:v>2642</c:v>
                </c:pt>
                <c:pt idx="1359">
                  <c:v>2641</c:v>
                </c:pt>
                <c:pt idx="1360">
                  <c:v>2640</c:v>
                </c:pt>
                <c:pt idx="1361">
                  <c:v>2639</c:v>
                </c:pt>
                <c:pt idx="1362">
                  <c:v>2638</c:v>
                </c:pt>
                <c:pt idx="1363">
                  <c:v>2637</c:v>
                </c:pt>
                <c:pt idx="1364">
                  <c:v>2636</c:v>
                </c:pt>
                <c:pt idx="1365">
                  <c:v>2635</c:v>
                </c:pt>
                <c:pt idx="1366">
                  <c:v>2634</c:v>
                </c:pt>
                <c:pt idx="1367">
                  <c:v>2633</c:v>
                </c:pt>
                <c:pt idx="1368">
                  <c:v>2632</c:v>
                </c:pt>
                <c:pt idx="1369">
                  <c:v>2631</c:v>
                </c:pt>
                <c:pt idx="1370">
                  <c:v>2630</c:v>
                </c:pt>
                <c:pt idx="1371">
                  <c:v>2629</c:v>
                </c:pt>
                <c:pt idx="1372">
                  <c:v>2628</c:v>
                </c:pt>
                <c:pt idx="1373">
                  <c:v>2627</c:v>
                </c:pt>
                <c:pt idx="1374">
                  <c:v>2626</c:v>
                </c:pt>
                <c:pt idx="1375">
                  <c:v>2625</c:v>
                </c:pt>
                <c:pt idx="1376">
                  <c:v>2624</c:v>
                </c:pt>
                <c:pt idx="1377">
                  <c:v>2623</c:v>
                </c:pt>
                <c:pt idx="1378">
                  <c:v>2622</c:v>
                </c:pt>
                <c:pt idx="1379">
                  <c:v>2621</c:v>
                </c:pt>
                <c:pt idx="1380">
                  <c:v>2620</c:v>
                </c:pt>
                <c:pt idx="1381">
                  <c:v>2619</c:v>
                </c:pt>
                <c:pt idx="1382">
                  <c:v>2618</c:v>
                </c:pt>
                <c:pt idx="1383">
                  <c:v>2617</c:v>
                </c:pt>
                <c:pt idx="1384">
                  <c:v>2616</c:v>
                </c:pt>
                <c:pt idx="1385">
                  <c:v>2615</c:v>
                </c:pt>
                <c:pt idx="1386">
                  <c:v>2614</c:v>
                </c:pt>
                <c:pt idx="1387">
                  <c:v>2613</c:v>
                </c:pt>
                <c:pt idx="1388">
                  <c:v>2612</c:v>
                </c:pt>
                <c:pt idx="1389">
                  <c:v>2611</c:v>
                </c:pt>
                <c:pt idx="1390">
                  <c:v>2610</c:v>
                </c:pt>
                <c:pt idx="1391">
                  <c:v>2609</c:v>
                </c:pt>
                <c:pt idx="1392">
                  <c:v>2608</c:v>
                </c:pt>
                <c:pt idx="1393">
                  <c:v>2607</c:v>
                </c:pt>
                <c:pt idx="1394">
                  <c:v>2606</c:v>
                </c:pt>
                <c:pt idx="1395">
                  <c:v>2605</c:v>
                </c:pt>
                <c:pt idx="1396">
                  <c:v>2604</c:v>
                </c:pt>
                <c:pt idx="1397">
                  <c:v>2603</c:v>
                </c:pt>
                <c:pt idx="1398">
                  <c:v>2602</c:v>
                </c:pt>
                <c:pt idx="1399">
                  <c:v>2601</c:v>
                </c:pt>
                <c:pt idx="1400">
                  <c:v>2600</c:v>
                </c:pt>
                <c:pt idx="1401">
                  <c:v>2599</c:v>
                </c:pt>
                <c:pt idx="1402">
                  <c:v>2598</c:v>
                </c:pt>
                <c:pt idx="1403">
                  <c:v>2597</c:v>
                </c:pt>
                <c:pt idx="1404">
                  <c:v>2596</c:v>
                </c:pt>
                <c:pt idx="1405">
                  <c:v>2595</c:v>
                </c:pt>
                <c:pt idx="1406">
                  <c:v>2594</c:v>
                </c:pt>
                <c:pt idx="1407">
                  <c:v>2593</c:v>
                </c:pt>
                <c:pt idx="1408">
                  <c:v>2592</c:v>
                </c:pt>
                <c:pt idx="1409">
                  <c:v>2591</c:v>
                </c:pt>
                <c:pt idx="1410">
                  <c:v>2590</c:v>
                </c:pt>
                <c:pt idx="1411">
                  <c:v>2589</c:v>
                </c:pt>
                <c:pt idx="1412">
                  <c:v>2588</c:v>
                </c:pt>
                <c:pt idx="1413">
                  <c:v>2587</c:v>
                </c:pt>
                <c:pt idx="1414">
                  <c:v>2586</c:v>
                </c:pt>
                <c:pt idx="1415">
                  <c:v>2585</c:v>
                </c:pt>
                <c:pt idx="1416">
                  <c:v>2584</c:v>
                </c:pt>
                <c:pt idx="1417">
                  <c:v>2583</c:v>
                </c:pt>
                <c:pt idx="1418">
                  <c:v>2582</c:v>
                </c:pt>
                <c:pt idx="1419">
                  <c:v>2581</c:v>
                </c:pt>
                <c:pt idx="1420">
                  <c:v>2580</c:v>
                </c:pt>
                <c:pt idx="1421">
                  <c:v>2579</c:v>
                </c:pt>
                <c:pt idx="1422">
                  <c:v>2578</c:v>
                </c:pt>
                <c:pt idx="1423">
                  <c:v>2577</c:v>
                </c:pt>
                <c:pt idx="1424">
                  <c:v>2576</c:v>
                </c:pt>
                <c:pt idx="1425">
                  <c:v>2575</c:v>
                </c:pt>
                <c:pt idx="1426">
                  <c:v>2574</c:v>
                </c:pt>
                <c:pt idx="1427">
                  <c:v>2573</c:v>
                </c:pt>
                <c:pt idx="1428">
                  <c:v>2572</c:v>
                </c:pt>
                <c:pt idx="1429">
                  <c:v>2571</c:v>
                </c:pt>
                <c:pt idx="1430">
                  <c:v>2570</c:v>
                </c:pt>
                <c:pt idx="1431">
                  <c:v>2569</c:v>
                </c:pt>
                <c:pt idx="1432">
                  <c:v>2568</c:v>
                </c:pt>
                <c:pt idx="1433">
                  <c:v>2567</c:v>
                </c:pt>
                <c:pt idx="1434">
                  <c:v>2566</c:v>
                </c:pt>
                <c:pt idx="1435">
                  <c:v>2565</c:v>
                </c:pt>
                <c:pt idx="1436">
                  <c:v>2564</c:v>
                </c:pt>
                <c:pt idx="1437">
                  <c:v>2563</c:v>
                </c:pt>
                <c:pt idx="1438">
                  <c:v>2562</c:v>
                </c:pt>
                <c:pt idx="1439">
                  <c:v>2561</c:v>
                </c:pt>
                <c:pt idx="1440">
                  <c:v>2560</c:v>
                </c:pt>
                <c:pt idx="1441">
                  <c:v>2559</c:v>
                </c:pt>
                <c:pt idx="1442">
                  <c:v>2558</c:v>
                </c:pt>
                <c:pt idx="1443">
                  <c:v>2557</c:v>
                </c:pt>
                <c:pt idx="1444">
                  <c:v>2556</c:v>
                </c:pt>
                <c:pt idx="1445">
                  <c:v>2555</c:v>
                </c:pt>
                <c:pt idx="1446">
                  <c:v>2554</c:v>
                </c:pt>
                <c:pt idx="1447">
                  <c:v>2553</c:v>
                </c:pt>
                <c:pt idx="1448">
                  <c:v>2552</c:v>
                </c:pt>
                <c:pt idx="1449">
                  <c:v>2551</c:v>
                </c:pt>
                <c:pt idx="1450">
                  <c:v>2550</c:v>
                </c:pt>
                <c:pt idx="1451">
                  <c:v>2549</c:v>
                </c:pt>
                <c:pt idx="1452">
                  <c:v>2548</c:v>
                </c:pt>
                <c:pt idx="1453">
                  <c:v>2547</c:v>
                </c:pt>
                <c:pt idx="1454">
                  <c:v>2546</c:v>
                </c:pt>
                <c:pt idx="1455">
                  <c:v>2545</c:v>
                </c:pt>
                <c:pt idx="1456">
                  <c:v>2544</c:v>
                </c:pt>
                <c:pt idx="1457">
                  <c:v>2543</c:v>
                </c:pt>
                <c:pt idx="1458">
                  <c:v>2542</c:v>
                </c:pt>
                <c:pt idx="1459">
                  <c:v>2541</c:v>
                </c:pt>
                <c:pt idx="1460">
                  <c:v>2540</c:v>
                </c:pt>
                <c:pt idx="1461">
                  <c:v>2539</c:v>
                </c:pt>
                <c:pt idx="1462">
                  <c:v>2538</c:v>
                </c:pt>
                <c:pt idx="1463">
                  <c:v>2537</c:v>
                </c:pt>
                <c:pt idx="1464">
                  <c:v>2536</c:v>
                </c:pt>
                <c:pt idx="1465">
                  <c:v>2535</c:v>
                </c:pt>
                <c:pt idx="1466">
                  <c:v>2534</c:v>
                </c:pt>
                <c:pt idx="1467">
                  <c:v>2533</c:v>
                </c:pt>
                <c:pt idx="1468">
                  <c:v>2532</c:v>
                </c:pt>
                <c:pt idx="1469">
                  <c:v>2531</c:v>
                </c:pt>
                <c:pt idx="1470">
                  <c:v>2530</c:v>
                </c:pt>
                <c:pt idx="1471">
                  <c:v>2529</c:v>
                </c:pt>
                <c:pt idx="1472">
                  <c:v>2528</c:v>
                </c:pt>
                <c:pt idx="1473">
                  <c:v>2527</c:v>
                </c:pt>
                <c:pt idx="1474">
                  <c:v>2526</c:v>
                </c:pt>
                <c:pt idx="1475">
                  <c:v>2525</c:v>
                </c:pt>
                <c:pt idx="1476">
                  <c:v>2524</c:v>
                </c:pt>
                <c:pt idx="1477">
                  <c:v>2523</c:v>
                </c:pt>
                <c:pt idx="1478">
                  <c:v>2522</c:v>
                </c:pt>
                <c:pt idx="1479">
                  <c:v>2521</c:v>
                </c:pt>
                <c:pt idx="1480">
                  <c:v>2520</c:v>
                </c:pt>
                <c:pt idx="1481">
                  <c:v>2519</c:v>
                </c:pt>
                <c:pt idx="1482">
                  <c:v>2518</c:v>
                </c:pt>
                <c:pt idx="1483">
                  <c:v>2517</c:v>
                </c:pt>
                <c:pt idx="1484">
                  <c:v>2516</c:v>
                </c:pt>
                <c:pt idx="1485">
                  <c:v>2515</c:v>
                </c:pt>
                <c:pt idx="1486">
                  <c:v>2514</c:v>
                </c:pt>
                <c:pt idx="1487">
                  <c:v>2513</c:v>
                </c:pt>
                <c:pt idx="1488">
                  <c:v>2512</c:v>
                </c:pt>
                <c:pt idx="1489">
                  <c:v>2511</c:v>
                </c:pt>
                <c:pt idx="1490">
                  <c:v>2510</c:v>
                </c:pt>
                <c:pt idx="1491">
                  <c:v>2509</c:v>
                </c:pt>
                <c:pt idx="1492">
                  <c:v>2508</c:v>
                </c:pt>
                <c:pt idx="1493">
                  <c:v>2507</c:v>
                </c:pt>
                <c:pt idx="1494">
                  <c:v>2506</c:v>
                </c:pt>
                <c:pt idx="1495">
                  <c:v>2505</c:v>
                </c:pt>
                <c:pt idx="1496">
                  <c:v>2504</c:v>
                </c:pt>
                <c:pt idx="1497">
                  <c:v>2503</c:v>
                </c:pt>
                <c:pt idx="1498">
                  <c:v>2502</c:v>
                </c:pt>
                <c:pt idx="1499">
                  <c:v>2501</c:v>
                </c:pt>
                <c:pt idx="1500">
                  <c:v>2500</c:v>
                </c:pt>
                <c:pt idx="1501">
                  <c:v>2499</c:v>
                </c:pt>
                <c:pt idx="1502">
                  <c:v>2498</c:v>
                </c:pt>
                <c:pt idx="1503">
                  <c:v>2497</c:v>
                </c:pt>
                <c:pt idx="1504">
                  <c:v>2496</c:v>
                </c:pt>
                <c:pt idx="1505">
                  <c:v>2495</c:v>
                </c:pt>
                <c:pt idx="1506">
                  <c:v>2494</c:v>
                </c:pt>
                <c:pt idx="1507">
                  <c:v>2493</c:v>
                </c:pt>
                <c:pt idx="1508">
                  <c:v>2492</c:v>
                </c:pt>
                <c:pt idx="1509">
                  <c:v>2491</c:v>
                </c:pt>
                <c:pt idx="1510">
                  <c:v>2490</c:v>
                </c:pt>
                <c:pt idx="1511">
                  <c:v>2489</c:v>
                </c:pt>
                <c:pt idx="1512">
                  <c:v>2488</c:v>
                </c:pt>
                <c:pt idx="1513">
                  <c:v>2487</c:v>
                </c:pt>
                <c:pt idx="1514">
                  <c:v>2486</c:v>
                </c:pt>
                <c:pt idx="1515">
                  <c:v>2485</c:v>
                </c:pt>
                <c:pt idx="1516">
                  <c:v>2484</c:v>
                </c:pt>
                <c:pt idx="1517">
                  <c:v>2483</c:v>
                </c:pt>
                <c:pt idx="1518">
                  <c:v>2482</c:v>
                </c:pt>
                <c:pt idx="1519">
                  <c:v>2481</c:v>
                </c:pt>
                <c:pt idx="1520">
                  <c:v>2480</c:v>
                </c:pt>
                <c:pt idx="1521">
                  <c:v>2479</c:v>
                </c:pt>
                <c:pt idx="1522">
                  <c:v>2478</c:v>
                </c:pt>
                <c:pt idx="1523">
                  <c:v>2477</c:v>
                </c:pt>
                <c:pt idx="1524">
                  <c:v>2476</c:v>
                </c:pt>
                <c:pt idx="1525">
                  <c:v>2475</c:v>
                </c:pt>
                <c:pt idx="1526">
                  <c:v>2474</c:v>
                </c:pt>
                <c:pt idx="1527">
                  <c:v>2473</c:v>
                </c:pt>
                <c:pt idx="1528">
                  <c:v>2472</c:v>
                </c:pt>
                <c:pt idx="1529">
                  <c:v>2471</c:v>
                </c:pt>
                <c:pt idx="1530">
                  <c:v>2470</c:v>
                </c:pt>
                <c:pt idx="1531">
                  <c:v>2469</c:v>
                </c:pt>
                <c:pt idx="1532">
                  <c:v>2468</c:v>
                </c:pt>
                <c:pt idx="1533">
                  <c:v>2467</c:v>
                </c:pt>
                <c:pt idx="1534">
                  <c:v>2466</c:v>
                </c:pt>
                <c:pt idx="1535">
                  <c:v>2465</c:v>
                </c:pt>
                <c:pt idx="1536">
                  <c:v>2464</c:v>
                </c:pt>
                <c:pt idx="1537">
                  <c:v>2463</c:v>
                </c:pt>
                <c:pt idx="1538">
                  <c:v>2462</c:v>
                </c:pt>
                <c:pt idx="1539">
                  <c:v>2461</c:v>
                </c:pt>
                <c:pt idx="1540">
                  <c:v>2460</c:v>
                </c:pt>
                <c:pt idx="1541">
                  <c:v>2459</c:v>
                </c:pt>
                <c:pt idx="1542">
                  <c:v>2458</c:v>
                </c:pt>
                <c:pt idx="1543">
                  <c:v>2457</c:v>
                </c:pt>
                <c:pt idx="1544">
                  <c:v>2456</c:v>
                </c:pt>
                <c:pt idx="1545">
                  <c:v>2455</c:v>
                </c:pt>
                <c:pt idx="1546">
                  <c:v>2454</c:v>
                </c:pt>
                <c:pt idx="1547">
                  <c:v>2453</c:v>
                </c:pt>
                <c:pt idx="1548">
                  <c:v>2452</c:v>
                </c:pt>
                <c:pt idx="1549">
                  <c:v>2451</c:v>
                </c:pt>
                <c:pt idx="1550">
                  <c:v>2450</c:v>
                </c:pt>
                <c:pt idx="1551">
                  <c:v>2449</c:v>
                </c:pt>
                <c:pt idx="1552">
                  <c:v>2448</c:v>
                </c:pt>
                <c:pt idx="1553">
                  <c:v>2447</c:v>
                </c:pt>
                <c:pt idx="1554">
                  <c:v>2446</c:v>
                </c:pt>
                <c:pt idx="1555">
                  <c:v>2445</c:v>
                </c:pt>
                <c:pt idx="1556">
                  <c:v>2444</c:v>
                </c:pt>
                <c:pt idx="1557">
                  <c:v>2443</c:v>
                </c:pt>
                <c:pt idx="1558">
                  <c:v>2442</c:v>
                </c:pt>
                <c:pt idx="1559">
                  <c:v>2441</c:v>
                </c:pt>
                <c:pt idx="1560">
                  <c:v>2440</c:v>
                </c:pt>
                <c:pt idx="1561">
                  <c:v>2439</c:v>
                </c:pt>
                <c:pt idx="1562">
                  <c:v>2438</c:v>
                </c:pt>
                <c:pt idx="1563">
                  <c:v>2437</c:v>
                </c:pt>
                <c:pt idx="1564">
                  <c:v>2436</c:v>
                </c:pt>
                <c:pt idx="1565">
                  <c:v>2435</c:v>
                </c:pt>
                <c:pt idx="1566">
                  <c:v>2434</c:v>
                </c:pt>
                <c:pt idx="1567">
                  <c:v>2433</c:v>
                </c:pt>
                <c:pt idx="1568">
                  <c:v>2432</c:v>
                </c:pt>
                <c:pt idx="1569">
                  <c:v>2431</c:v>
                </c:pt>
                <c:pt idx="1570">
                  <c:v>2430</c:v>
                </c:pt>
                <c:pt idx="1571">
                  <c:v>2429</c:v>
                </c:pt>
                <c:pt idx="1572">
                  <c:v>2428</c:v>
                </c:pt>
                <c:pt idx="1573">
                  <c:v>2427</c:v>
                </c:pt>
                <c:pt idx="1574">
                  <c:v>2426</c:v>
                </c:pt>
                <c:pt idx="1575">
                  <c:v>2425</c:v>
                </c:pt>
                <c:pt idx="1576">
                  <c:v>2424</c:v>
                </c:pt>
                <c:pt idx="1577">
                  <c:v>2423</c:v>
                </c:pt>
                <c:pt idx="1578">
                  <c:v>2422</c:v>
                </c:pt>
                <c:pt idx="1579">
                  <c:v>2421</c:v>
                </c:pt>
                <c:pt idx="1580">
                  <c:v>2420</c:v>
                </c:pt>
                <c:pt idx="1581">
                  <c:v>2419</c:v>
                </c:pt>
                <c:pt idx="1582">
                  <c:v>2418</c:v>
                </c:pt>
                <c:pt idx="1583">
                  <c:v>2417</c:v>
                </c:pt>
                <c:pt idx="1584">
                  <c:v>2416</c:v>
                </c:pt>
                <c:pt idx="1585">
                  <c:v>2415</c:v>
                </c:pt>
                <c:pt idx="1586">
                  <c:v>2414</c:v>
                </c:pt>
                <c:pt idx="1587">
                  <c:v>2413</c:v>
                </c:pt>
                <c:pt idx="1588">
                  <c:v>2412</c:v>
                </c:pt>
                <c:pt idx="1589">
                  <c:v>2411</c:v>
                </c:pt>
                <c:pt idx="1590">
                  <c:v>2410</c:v>
                </c:pt>
                <c:pt idx="1591">
                  <c:v>2409</c:v>
                </c:pt>
                <c:pt idx="1592">
                  <c:v>2408</c:v>
                </c:pt>
                <c:pt idx="1593">
                  <c:v>2407</c:v>
                </c:pt>
                <c:pt idx="1594">
                  <c:v>2406</c:v>
                </c:pt>
                <c:pt idx="1595">
                  <c:v>2405</c:v>
                </c:pt>
                <c:pt idx="1596">
                  <c:v>2404</c:v>
                </c:pt>
                <c:pt idx="1597">
                  <c:v>2403</c:v>
                </c:pt>
                <c:pt idx="1598">
                  <c:v>2402</c:v>
                </c:pt>
                <c:pt idx="1599">
                  <c:v>2401</c:v>
                </c:pt>
                <c:pt idx="1600">
                  <c:v>2400</c:v>
                </c:pt>
                <c:pt idx="1601">
                  <c:v>2399</c:v>
                </c:pt>
                <c:pt idx="1602">
                  <c:v>2398</c:v>
                </c:pt>
                <c:pt idx="1603">
                  <c:v>2397</c:v>
                </c:pt>
                <c:pt idx="1604">
                  <c:v>2396</c:v>
                </c:pt>
                <c:pt idx="1605">
                  <c:v>2395</c:v>
                </c:pt>
                <c:pt idx="1606">
                  <c:v>2394</c:v>
                </c:pt>
                <c:pt idx="1607">
                  <c:v>2393</c:v>
                </c:pt>
                <c:pt idx="1608">
                  <c:v>2392</c:v>
                </c:pt>
                <c:pt idx="1609">
                  <c:v>2391</c:v>
                </c:pt>
                <c:pt idx="1610">
                  <c:v>2390</c:v>
                </c:pt>
                <c:pt idx="1611">
                  <c:v>2389</c:v>
                </c:pt>
                <c:pt idx="1612">
                  <c:v>2388</c:v>
                </c:pt>
                <c:pt idx="1613">
                  <c:v>2387</c:v>
                </c:pt>
                <c:pt idx="1614">
                  <c:v>2386</c:v>
                </c:pt>
                <c:pt idx="1615">
                  <c:v>2385</c:v>
                </c:pt>
                <c:pt idx="1616">
                  <c:v>2384</c:v>
                </c:pt>
                <c:pt idx="1617">
                  <c:v>2383</c:v>
                </c:pt>
                <c:pt idx="1618">
                  <c:v>2382</c:v>
                </c:pt>
                <c:pt idx="1619">
                  <c:v>2381</c:v>
                </c:pt>
                <c:pt idx="1620">
                  <c:v>2380</c:v>
                </c:pt>
                <c:pt idx="1621">
                  <c:v>2379</c:v>
                </c:pt>
                <c:pt idx="1622">
                  <c:v>2378</c:v>
                </c:pt>
                <c:pt idx="1623">
                  <c:v>2377</c:v>
                </c:pt>
                <c:pt idx="1624">
                  <c:v>2376</c:v>
                </c:pt>
                <c:pt idx="1625">
                  <c:v>2375</c:v>
                </c:pt>
                <c:pt idx="1626">
                  <c:v>2374</c:v>
                </c:pt>
                <c:pt idx="1627">
                  <c:v>2373</c:v>
                </c:pt>
                <c:pt idx="1628">
                  <c:v>2372</c:v>
                </c:pt>
                <c:pt idx="1629">
                  <c:v>2371</c:v>
                </c:pt>
                <c:pt idx="1630">
                  <c:v>2370</c:v>
                </c:pt>
                <c:pt idx="1631">
                  <c:v>2369</c:v>
                </c:pt>
                <c:pt idx="1632">
                  <c:v>2368</c:v>
                </c:pt>
                <c:pt idx="1633">
                  <c:v>2367</c:v>
                </c:pt>
                <c:pt idx="1634">
                  <c:v>2366</c:v>
                </c:pt>
                <c:pt idx="1635">
                  <c:v>2365</c:v>
                </c:pt>
                <c:pt idx="1636">
                  <c:v>2364</c:v>
                </c:pt>
                <c:pt idx="1637">
                  <c:v>2363</c:v>
                </c:pt>
                <c:pt idx="1638">
                  <c:v>2362</c:v>
                </c:pt>
                <c:pt idx="1639">
                  <c:v>2361</c:v>
                </c:pt>
                <c:pt idx="1640">
                  <c:v>2360</c:v>
                </c:pt>
                <c:pt idx="1641">
                  <c:v>2359</c:v>
                </c:pt>
                <c:pt idx="1642">
                  <c:v>2358</c:v>
                </c:pt>
                <c:pt idx="1643">
                  <c:v>2357</c:v>
                </c:pt>
                <c:pt idx="1644">
                  <c:v>2356</c:v>
                </c:pt>
                <c:pt idx="1645">
                  <c:v>2355</c:v>
                </c:pt>
                <c:pt idx="1646">
                  <c:v>2354</c:v>
                </c:pt>
                <c:pt idx="1647">
                  <c:v>2353</c:v>
                </c:pt>
                <c:pt idx="1648">
                  <c:v>2352</c:v>
                </c:pt>
                <c:pt idx="1649">
                  <c:v>2351</c:v>
                </c:pt>
                <c:pt idx="1650">
                  <c:v>2350</c:v>
                </c:pt>
                <c:pt idx="1651">
                  <c:v>2349</c:v>
                </c:pt>
                <c:pt idx="1652">
                  <c:v>2348</c:v>
                </c:pt>
                <c:pt idx="1653">
                  <c:v>2347</c:v>
                </c:pt>
                <c:pt idx="1654">
                  <c:v>2346</c:v>
                </c:pt>
                <c:pt idx="1655">
                  <c:v>2345</c:v>
                </c:pt>
                <c:pt idx="1656">
                  <c:v>2344</c:v>
                </c:pt>
                <c:pt idx="1657">
                  <c:v>2343</c:v>
                </c:pt>
                <c:pt idx="1658">
                  <c:v>2342</c:v>
                </c:pt>
                <c:pt idx="1659">
                  <c:v>2341</c:v>
                </c:pt>
                <c:pt idx="1660">
                  <c:v>2340</c:v>
                </c:pt>
                <c:pt idx="1661">
                  <c:v>2339</c:v>
                </c:pt>
                <c:pt idx="1662">
                  <c:v>2338</c:v>
                </c:pt>
                <c:pt idx="1663">
                  <c:v>2337</c:v>
                </c:pt>
                <c:pt idx="1664">
                  <c:v>2336</c:v>
                </c:pt>
                <c:pt idx="1665">
                  <c:v>2335</c:v>
                </c:pt>
                <c:pt idx="1666">
                  <c:v>2334</c:v>
                </c:pt>
                <c:pt idx="1667">
                  <c:v>2333</c:v>
                </c:pt>
                <c:pt idx="1668">
                  <c:v>2332</c:v>
                </c:pt>
                <c:pt idx="1669">
                  <c:v>2331</c:v>
                </c:pt>
                <c:pt idx="1670">
                  <c:v>2330</c:v>
                </c:pt>
                <c:pt idx="1671">
                  <c:v>2329</c:v>
                </c:pt>
                <c:pt idx="1672">
                  <c:v>2328</c:v>
                </c:pt>
                <c:pt idx="1673">
                  <c:v>2327</c:v>
                </c:pt>
                <c:pt idx="1674">
                  <c:v>2326</c:v>
                </c:pt>
                <c:pt idx="1675">
                  <c:v>2325</c:v>
                </c:pt>
                <c:pt idx="1676">
                  <c:v>2324</c:v>
                </c:pt>
                <c:pt idx="1677">
                  <c:v>2323</c:v>
                </c:pt>
                <c:pt idx="1678">
                  <c:v>2322</c:v>
                </c:pt>
                <c:pt idx="1679">
                  <c:v>2321</c:v>
                </c:pt>
                <c:pt idx="1680">
                  <c:v>2320</c:v>
                </c:pt>
                <c:pt idx="1681">
                  <c:v>2319</c:v>
                </c:pt>
                <c:pt idx="1682">
                  <c:v>2318</c:v>
                </c:pt>
                <c:pt idx="1683">
                  <c:v>2317</c:v>
                </c:pt>
                <c:pt idx="1684">
                  <c:v>2316</c:v>
                </c:pt>
                <c:pt idx="1685">
                  <c:v>2315</c:v>
                </c:pt>
                <c:pt idx="1686">
                  <c:v>2314</c:v>
                </c:pt>
                <c:pt idx="1687">
                  <c:v>2313</c:v>
                </c:pt>
                <c:pt idx="1688">
                  <c:v>2312</c:v>
                </c:pt>
                <c:pt idx="1689">
                  <c:v>2311</c:v>
                </c:pt>
                <c:pt idx="1690">
                  <c:v>2310</c:v>
                </c:pt>
                <c:pt idx="1691">
                  <c:v>2309</c:v>
                </c:pt>
                <c:pt idx="1692">
                  <c:v>2308</c:v>
                </c:pt>
                <c:pt idx="1693">
                  <c:v>2307</c:v>
                </c:pt>
                <c:pt idx="1694">
                  <c:v>2306</c:v>
                </c:pt>
                <c:pt idx="1695">
                  <c:v>2305</c:v>
                </c:pt>
                <c:pt idx="1696">
                  <c:v>2304</c:v>
                </c:pt>
                <c:pt idx="1697">
                  <c:v>2303</c:v>
                </c:pt>
                <c:pt idx="1698">
                  <c:v>2302</c:v>
                </c:pt>
                <c:pt idx="1699">
                  <c:v>2301</c:v>
                </c:pt>
                <c:pt idx="1700">
                  <c:v>2300</c:v>
                </c:pt>
                <c:pt idx="1701">
                  <c:v>2299</c:v>
                </c:pt>
                <c:pt idx="1702">
                  <c:v>2298</c:v>
                </c:pt>
                <c:pt idx="1703">
                  <c:v>2297</c:v>
                </c:pt>
                <c:pt idx="1704">
                  <c:v>2296</c:v>
                </c:pt>
                <c:pt idx="1705">
                  <c:v>2295</c:v>
                </c:pt>
                <c:pt idx="1706">
                  <c:v>2294</c:v>
                </c:pt>
                <c:pt idx="1707">
                  <c:v>2293</c:v>
                </c:pt>
                <c:pt idx="1708">
                  <c:v>2292</c:v>
                </c:pt>
                <c:pt idx="1709">
                  <c:v>2291</c:v>
                </c:pt>
                <c:pt idx="1710">
                  <c:v>2290</c:v>
                </c:pt>
                <c:pt idx="1711">
                  <c:v>2289</c:v>
                </c:pt>
                <c:pt idx="1712">
                  <c:v>2288</c:v>
                </c:pt>
                <c:pt idx="1713">
                  <c:v>2287</c:v>
                </c:pt>
                <c:pt idx="1714">
                  <c:v>2286</c:v>
                </c:pt>
                <c:pt idx="1715">
                  <c:v>2285</c:v>
                </c:pt>
                <c:pt idx="1716">
                  <c:v>2284</c:v>
                </c:pt>
                <c:pt idx="1717">
                  <c:v>2283</c:v>
                </c:pt>
                <c:pt idx="1718">
                  <c:v>2282</c:v>
                </c:pt>
                <c:pt idx="1719">
                  <c:v>2281</c:v>
                </c:pt>
                <c:pt idx="1720">
                  <c:v>2280</c:v>
                </c:pt>
                <c:pt idx="1721">
                  <c:v>2279</c:v>
                </c:pt>
                <c:pt idx="1722">
                  <c:v>2278</c:v>
                </c:pt>
                <c:pt idx="1723">
                  <c:v>2277</c:v>
                </c:pt>
                <c:pt idx="1724">
                  <c:v>2276</c:v>
                </c:pt>
                <c:pt idx="1725">
                  <c:v>2275</c:v>
                </c:pt>
                <c:pt idx="1726">
                  <c:v>2274</c:v>
                </c:pt>
                <c:pt idx="1727">
                  <c:v>2273</c:v>
                </c:pt>
                <c:pt idx="1728">
                  <c:v>2272</c:v>
                </c:pt>
                <c:pt idx="1729">
                  <c:v>2271</c:v>
                </c:pt>
                <c:pt idx="1730">
                  <c:v>2270</c:v>
                </c:pt>
                <c:pt idx="1731">
                  <c:v>2269</c:v>
                </c:pt>
                <c:pt idx="1732">
                  <c:v>2268</c:v>
                </c:pt>
                <c:pt idx="1733">
                  <c:v>2267</c:v>
                </c:pt>
                <c:pt idx="1734">
                  <c:v>2266</c:v>
                </c:pt>
                <c:pt idx="1735">
                  <c:v>2265</c:v>
                </c:pt>
                <c:pt idx="1736">
                  <c:v>2264</c:v>
                </c:pt>
                <c:pt idx="1737">
                  <c:v>2263</c:v>
                </c:pt>
                <c:pt idx="1738">
                  <c:v>2262</c:v>
                </c:pt>
                <c:pt idx="1739">
                  <c:v>2261</c:v>
                </c:pt>
                <c:pt idx="1740">
                  <c:v>2260</c:v>
                </c:pt>
                <c:pt idx="1741">
                  <c:v>2259</c:v>
                </c:pt>
                <c:pt idx="1742">
                  <c:v>2258</c:v>
                </c:pt>
                <c:pt idx="1743">
                  <c:v>2257</c:v>
                </c:pt>
                <c:pt idx="1744">
                  <c:v>2256</c:v>
                </c:pt>
                <c:pt idx="1745">
                  <c:v>2255</c:v>
                </c:pt>
                <c:pt idx="1746">
                  <c:v>2254</c:v>
                </c:pt>
                <c:pt idx="1747">
                  <c:v>2253</c:v>
                </c:pt>
                <c:pt idx="1748">
                  <c:v>2252</c:v>
                </c:pt>
                <c:pt idx="1749">
                  <c:v>2251</c:v>
                </c:pt>
                <c:pt idx="1750">
                  <c:v>2250</c:v>
                </c:pt>
                <c:pt idx="1751">
                  <c:v>2249</c:v>
                </c:pt>
                <c:pt idx="1752">
                  <c:v>2248</c:v>
                </c:pt>
                <c:pt idx="1753">
                  <c:v>2247</c:v>
                </c:pt>
                <c:pt idx="1754">
                  <c:v>2246</c:v>
                </c:pt>
                <c:pt idx="1755">
                  <c:v>2245</c:v>
                </c:pt>
                <c:pt idx="1756">
                  <c:v>2244</c:v>
                </c:pt>
                <c:pt idx="1757">
                  <c:v>2243</c:v>
                </c:pt>
                <c:pt idx="1758">
                  <c:v>2242</c:v>
                </c:pt>
                <c:pt idx="1759">
                  <c:v>2241</c:v>
                </c:pt>
                <c:pt idx="1760">
                  <c:v>2240</c:v>
                </c:pt>
                <c:pt idx="1761">
                  <c:v>2239</c:v>
                </c:pt>
                <c:pt idx="1762">
                  <c:v>2238</c:v>
                </c:pt>
                <c:pt idx="1763">
                  <c:v>2237</c:v>
                </c:pt>
                <c:pt idx="1764">
                  <c:v>2236</c:v>
                </c:pt>
                <c:pt idx="1765">
                  <c:v>2235</c:v>
                </c:pt>
                <c:pt idx="1766">
                  <c:v>2234</c:v>
                </c:pt>
                <c:pt idx="1767">
                  <c:v>2233</c:v>
                </c:pt>
                <c:pt idx="1768">
                  <c:v>2232</c:v>
                </c:pt>
                <c:pt idx="1769">
                  <c:v>2231</c:v>
                </c:pt>
                <c:pt idx="1770">
                  <c:v>2230</c:v>
                </c:pt>
                <c:pt idx="1771">
                  <c:v>2229</c:v>
                </c:pt>
                <c:pt idx="1772">
                  <c:v>2228</c:v>
                </c:pt>
                <c:pt idx="1773">
                  <c:v>2227</c:v>
                </c:pt>
                <c:pt idx="1774">
                  <c:v>2226</c:v>
                </c:pt>
                <c:pt idx="1775">
                  <c:v>2225</c:v>
                </c:pt>
                <c:pt idx="1776">
                  <c:v>2224</c:v>
                </c:pt>
                <c:pt idx="1777">
                  <c:v>2223</c:v>
                </c:pt>
                <c:pt idx="1778">
                  <c:v>2222</c:v>
                </c:pt>
                <c:pt idx="1779">
                  <c:v>2221</c:v>
                </c:pt>
                <c:pt idx="1780">
                  <c:v>2220</c:v>
                </c:pt>
                <c:pt idx="1781">
                  <c:v>2219</c:v>
                </c:pt>
                <c:pt idx="1782">
                  <c:v>2218</c:v>
                </c:pt>
                <c:pt idx="1783">
                  <c:v>2217</c:v>
                </c:pt>
                <c:pt idx="1784">
                  <c:v>2216</c:v>
                </c:pt>
                <c:pt idx="1785">
                  <c:v>2215</c:v>
                </c:pt>
                <c:pt idx="1786">
                  <c:v>2214</c:v>
                </c:pt>
                <c:pt idx="1787">
                  <c:v>2213</c:v>
                </c:pt>
                <c:pt idx="1788">
                  <c:v>2212</c:v>
                </c:pt>
                <c:pt idx="1789">
                  <c:v>2211</c:v>
                </c:pt>
                <c:pt idx="1790">
                  <c:v>2210</c:v>
                </c:pt>
                <c:pt idx="1791">
                  <c:v>2209</c:v>
                </c:pt>
                <c:pt idx="1792">
                  <c:v>2208</c:v>
                </c:pt>
                <c:pt idx="1793">
                  <c:v>2207</c:v>
                </c:pt>
                <c:pt idx="1794">
                  <c:v>2206</c:v>
                </c:pt>
                <c:pt idx="1795">
                  <c:v>2205</c:v>
                </c:pt>
                <c:pt idx="1796">
                  <c:v>2204</c:v>
                </c:pt>
                <c:pt idx="1797">
                  <c:v>2203</c:v>
                </c:pt>
                <c:pt idx="1798">
                  <c:v>2202</c:v>
                </c:pt>
                <c:pt idx="1799">
                  <c:v>2201</c:v>
                </c:pt>
                <c:pt idx="1800">
                  <c:v>2200</c:v>
                </c:pt>
                <c:pt idx="1801">
                  <c:v>2199</c:v>
                </c:pt>
                <c:pt idx="1802">
                  <c:v>2198</c:v>
                </c:pt>
                <c:pt idx="1803">
                  <c:v>2197</c:v>
                </c:pt>
                <c:pt idx="1804">
                  <c:v>2196</c:v>
                </c:pt>
                <c:pt idx="1805">
                  <c:v>2195</c:v>
                </c:pt>
                <c:pt idx="1806">
                  <c:v>2194</c:v>
                </c:pt>
                <c:pt idx="1807">
                  <c:v>2193</c:v>
                </c:pt>
                <c:pt idx="1808">
                  <c:v>2192</c:v>
                </c:pt>
                <c:pt idx="1809">
                  <c:v>2191</c:v>
                </c:pt>
                <c:pt idx="1810">
                  <c:v>2190</c:v>
                </c:pt>
                <c:pt idx="1811">
                  <c:v>2189</c:v>
                </c:pt>
                <c:pt idx="1812">
                  <c:v>2188</c:v>
                </c:pt>
                <c:pt idx="1813">
                  <c:v>2187</c:v>
                </c:pt>
                <c:pt idx="1814">
                  <c:v>2186</c:v>
                </c:pt>
                <c:pt idx="1815">
                  <c:v>2185</c:v>
                </c:pt>
                <c:pt idx="1816">
                  <c:v>2184</c:v>
                </c:pt>
                <c:pt idx="1817">
                  <c:v>2183</c:v>
                </c:pt>
                <c:pt idx="1818">
                  <c:v>2182</c:v>
                </c:pt>
                <c:pt idx="1819">
                  <c:v>2181</c:v>
                </c:pt>
                <c:pt idx="1820">
                  <c:v>2180</c:v>
                </c:pt>
                <c:pt idx="1821">
                  <c:v>2179</c:v>
                </c:pt>
                <c:pt idx="1822">
                  <c:v>2178</c:v>
                </c:pt>
                <c:pt idx="1823">
                  <c:v>2177</c:v>
                </c:pt>
                <c:pt idx="1824">
                  <c:v>2176</c:v>
                </c:pt>
                <c:pt idx="1825">
                  <c:v>2175</c:v>
                </c:pt>
                <c:pt idx="1826">
                  <c:v>2174</c:v>
                </c:pt>
                <c:pt idx="1827">
                  <c:v>2173</c:v>
                </c:pt>
                <c:pt idx="1828">
                  <c:v>2172</c:v>
                </c:pt>
                <c:pt idx="1829">
                  <c:v>2171</c:v>
                </c:pt>
                <c:pt idx="1830">
                  <c:v>2170</c:v>
                </c:pt>
                <c:pt idx="1831">
                  <c:v>2169</c:v>
                </c:pt>
                <c:pt idx="1832">
                  <c:v>2168</c:v>
                </c:pt>
                <c:pt idx="1833">
                  <c:v>2167</c:v>
                </c:pt>
                <c:pt idx="1834">
                  <c:v>2166</c:v>
                </c:pt>
                <c:pt idx="1835">
                  <c:v>2165</c:v>
                </c:pt>
                <c:pt idx="1836">
                  <c:v>2164</c:v>
                </c:pt>
                <c:pt idx="1837">
                  <c:v>2163</c:v>
                </c:pt>
                <c:pt idx="1838">
                  <c:v>2162</c:v>
                </c:pt>
                <c:pt idx="1839">
                  <c:v>2161</c:v>
                </c:pt>
                <c:pt idx="1840">
                  <c:v>2160</c:v>
                </c:pt>
                <c:pt idx="1841">
                  <c:v>2159</c:v>
                </c:pt>
                <c:pt idx="1842">
                  <c:v>2158</c:v>
                </c:pt>
                <c:pt idx="1843">
                  <c:v>2157</c:v>
                </c:pt>
                <c:pt idx="1844">
                  <c:v>2156</c:v>
                </c:pt>
                <c:pt idx="1845">
                  <c:v>2155</c:v>
                </c:pt>
                <c:pt idx="1846">
                  <c:v>2154</c:v>
                </c:pt>
                <c:pt idx="1847">
                  <c:v>2153</c:v>
                </c:pt>
                <c:pt idx="1848">
                  <c:v>2152</c:v>
                </c:pt>
                <c:pt idx="1849">
                  <c:v>2151</c:v>
                </c:pt>
                <c:pt idx="1850">
                  <c:v>2150</c:v>
                </c:pt>
                <c:pt idx="1851">
                  <c:v>2149</c:v>
                </c:pt>
                <c:pt idx="1852">
                  <c:v>2148</c:v>
                </c:pt>
                <c:pt idx="1853">
                  <c:v>2147</c:v>
                </c:pt>
                <c:pt idx="1854">
                  <c:v>2146</c:v>
                </c:pt>
                <c:pt idx="1855">
                  <c:v>2145</c:v>
                </c:pt>
                <c:pt idx="1856">
                  <c:v>2144</c:v>
                </c:pt>
                <c:pt idx="1857">
                  <c:v>2143</c:v>
                </c:pt>
                <c:pt idx="1858">
                  <c:v>2142</c:v>
                </c:pt>
                <c:pt idx="1859">
                  <c:v>2141</c:v>
                </c:pt>
                <c:pt idx="1860">
                  <c:v>2140</c:v>
                </c:pt>
                <c:pt idx="1861">
                  <c:v>2139</c:v>
                </c:pt>
                <c:pt idx="1862">
                  <c:v>2138</c:v>
                </c:pt>
                <c:pt idx="1863">
                  <c:v>2137</c:v>
                </c:pt>
                <c:pt idx="1864">
                  <c:v>2136</c:v>
                </c:pt>
                <c:pt idx="1865">
                  <c:v>2135</c:v>
                </c:pt>
                <c:pt idx="1866">
                  <c:v>2134</c:v>
                </c:pt>
                <c:pt idx="1867">
                  <c:v>2133</c:v>
                </c:pt>
                <c:pt idx="1868">
                  <c:v>2132</c:v>
                </c:pt>
                <c:pt idx="1869">
                  <c:v>2131</c:v>
                </c:pt>
                <c:pt idx="1870">
                  <c:v>2130</c:v>
                </c:pt>
                <c:pt idx="1871">
                  <c:v>2129</c:v>
                </c:pt>
                <c:pt idx="1872">
                  <c:v>2128</c:v>
                </c:pt>
                <c:pt idx="1873">
                  <c:v>2127</c:v>
                </c:pt>
                <c:pt idx="1874">
                  <c:v>2126</c:v>
                </c:pt>
                <c:pt idx="1875">
                  <c:v>2125</c:v>
                </c:pt>
                <c:pt idx="1876">
                  <c:v>2124</c:v>
                </c:pt>
                <c:pt idx="1877">
                  <c:v>2123</c:v>
                </c:pt>
                <c:pt idx="1878">
                  <c:v>2122</c:v>
                </c:pt>
                <c:pt idx="1879">
                  <c:v>2121</c:v>
                </c:pt>
                <c:pt idx="1880">
                  <c:v>2120</c:v>
                </c:pt>
                <c:pt idx="1881">
                  <c:v>2119</c:v>
                </c:pt>
                <c:pt idx="1882">
                  <c:v>2118</c:v>
                </c:pt>
                <c:pt idx="1883">
                  <c:v>2117</c:v>
                </c:pt>
                <c:pt idx="1884">
                  <c:v>2116</c:v>
                </c:pt>
                <c:pt idx="1885">
                  <c:v>2115</c:v>
                </c:pt>
                <c:pt idx="1886">
                  <c:v>2114</c:v>
                </c:pt>
                <c:pt idx="1887">
                  <c:v>2113</c:v>
                </c:pt>
                <c:pt idx="1888">
                  <c:v>2112</c:v>
                </c:pt>
                <c:pt idx="1889">
                  <c:v>2111</c:v>
                </c:pt>
                <c:pt idx="1890">
                  <c:v>2110</c:v>
                </c:pt>
                <c:pt idx="1891">
                  <c:v>2109</c:v>
                </c:pt>
                <c:pt idx="1892">
                  <c:v>2108</c:v>
                </c:pt>
                <c:pt idx="1893">
                  <c:v>2107</c:v>
                </c:pt>
                <c:pt idx="1894">
                  <c:v>2106</c:v>
                </c:pt>
                <c:pt idx="1895">
                  <c:v>2105</c:v>
                </c:pt>
                <c:pt idx="1896">
                  <c:v>2104</c:v>
                </c:pt>
                <c:pt idx="1897">
                  <c:v>2103</c:v>
                </c:pt>
                <c:pt idx="1898">
                  <c:v>2102</c:v>
                </c:pt>
                <c:pt idx="1899">
                  <c:v>2101</c:v>
                </c:pt>
                <c:pt idx="1900">
                  <c:v>2100</c:v>
                </c:pt>
                <c:pt idx="1901">
                  <c:v>2099</c:v>
                </c:pt>
                <c:pt idx="1902">
                  <c:v>2098</c:v>
                </c:pt>
                <c:pt idx="1903">
                  <c:v>2097</c:v>
                </c:pt>
                <c:pt idx="1904">
                  <c:v>2096</c:v>
                </c:pt>
                <c:pt idx="1905">
                  <c:v>2095</c:v>
                </c:pt>
                <c:pt idx="1906">
                  <c:v>2094</c:v>
                </c:pt>
                <c:pt idx="1907">
                  <c:v>2093</c:v>
                </c:pt>
                <c:pt idx="1908">
                  <c:v>2092</c:v>
                </c:pt>
                <c:pt idx="1909">
                  <c:v>2091</c:v>
                </c:pt>
                <c:pt idx="1910">
                  <c:v>2090</c:v>
                </c:pt>
                <c:pt idx="1911">
                  <c:v>2089</c:v>
                </c:pt>
                <c:pt idx="1912">
                  <c:v>2088</c:v>
                </c:pt>
                <c:pt idx="1913">
                  <c:v>2087</c:v>
                </c:pt>
                <c:pt idx="1914">
                  <c:v>2086</c:v>
                </c:pt>
                <c:pt idx="1915">
                  <c:v>2085</c:v>
                </c:pt>
                <c:pt idx="1916">
                  <c:v>2084</c:v>
                </c:pt>
                <c:pt idx="1917">
                  <c:v>2083</c:v>
                </c:pt>
                <c:pt idx="1918">
                  <c:v>2082</c:v>
                </c:pt>
                <c:pt idx="1919">
                  <c:v>2081</c:v>
                </c:pt>
                <c:pt idx="1920">
                  <c:v>2080</c:v>
                </c:pt>
                <c:pt idx="1921">
                  <c:v>2079</c:v>
                </c:pt>
                <c:pt idx="1922">
                  <c:v>2078</c:v>
                </c:pt>
                <c:pt idx="1923">
                  <c:v>2077</c:v>
                </c:pt>
                <c:pt idx="1924">
                  <c:v>2076</c:v>
                </c:pt>
                <c:pt idx="1925">
                  <c:v>2075</c:v>
                </c:pt>
                <c:pt idx="1926">
                  <c:v>2074</c:v>
                </c:pt>
                <c:pt idx="1927">
                  <c:v>2073</c:v>
                </c:pt>
                <c:pt idx="1928">
                  <c:v>2072</c:v>
                </c:pt>
                <c:pt idx="1929">
                  <c:v>2071</c:v>
                </c:pt>
                <c:pt idx="1930">
                  <c:v>2070</c:v>
                </c:pt>
                <c:pt idx="1931">
                  <c:v>2069</c:v>
                </c:pt>
                <c:pt idx="1932">
                  <c:v>2068</c:v>
                </c:pt>
                <c:pt idx="1933">
                  <c:v>2067</c:v>
                </c:pt>
                <c:pt idx="1934">
                  <c:v>2066</c:v>
                </c:pt>
                <c:pt idx="1935">
                  <c:v>2065</c:v>
                </c:pt>
                <c:pt idx="1936">
                  <c:v>2064</c:v>
                </c:pt>
                <c:pt idx="1937">
                  <c:v>2063</c:v>
                </c:pt>
                <c:pt idx="1938">
                  <c:v>2062</c:v>
                </c:pt>
                <c:pt idx="1939">
                  <c:v>2061</c:v>
                </c:pt>
                <c:pt idx="1940">
                  <c:v>2060</c:v>
                </c:pt>
                <c:pt idx="1941">
                  <c:v>2059</c:v>
                </c:pt>
                <c:pt idx="1942">
                  <c:v>2058</c:v>
                </c:pt>
                <c:pt idx="1943">
                  <c:v>2057</c:v>
                </c:pt>
                <c:pt idx="1944">
                  <c:v>2056</c:v>
                </c:pt>
                <c:pt idx="1945">
                  <c:v>2055</c:v>
                </c:pt>
                <c:pt idx="1946">
                  <c:v>2054</c:v>
                </c:pt>
                <c:pt idx="1947">
                  <c:v>2053</c:v>
                </c:pt>
                <c:pt idx="1948">
                  <c:v>2052</c:v>
                </c:pt>
                <c:pt idx="1949">
                  <c:v>2051</c:v>
                </c:pt>
                <c:pt idx="1950">
                  <c:v>2050</c:v>
                </c:pt>
                <c:pt idx="1951">
                  <c:v>2049</c:v>
                </c:pt>
                <c:pt idx="1952">
                  <c:v>2048</c:v>
                </c:pt>
                <c:pt idx="1953">
                  <c:v>2047</c:v>
                </c:pt>
                <c:pt idx="1954">
                  <c:v>2046</c:v>
                </c:pt>
                <c:pt idx="1955">
                  <c:v>2045</c:v>
                </c:pt>
                <c:pt idx="1956">
                  <c:v>2044</c:v>
                </c:pt>
                <c:pt idx="1957">
                  <c:v>2043</c:v>
                </c:pt>
                <c:pt idx="1958">
                  <c:v>2042</c:v>
                </c:pt>
                <c:pt idx="1959">
                  <c:v>2041</c:v>
                </c:pt>
                <c:pt idx="1960">
                  <c:v>2040</c:v>
                </c:pt>
                <c:pt idx="1961">
                  <c:v>2039</c:v>
                </c:pt>
                <c:pt idx="1962">
                  <c:v>2038</c:v>
                </c:pt>
                <c:pt idx="1963">
                  <c:v>2037</c:v>
                </c:pt>
                <c:pt idx="1964">
                  <c:v>2036</c:v>
                </c:pt>
                <c:pt idx="1965">
                  <c:v>2035</c:v>
                </c:pt>
                <c:pt idx="1966">
                  <c:v>2034</c:v>
                </c:pt>
                <c:pt idx="1967">
                  <c:v>2033</c:v>
                </c:pt>
                <c:pt idx="1968">
                  <c:v>2032</c:v>
                </c:pt>
                <c:pt idx="1969">
                  <c:v>2031</c:v>
                </c:pt>
                <c:pt idx="1970">
                  <c:v>2030</c:v>
                </c:pt>
                <c:pt idx="1971">
                  <c:v>2029</c:v>
                </c:pt>
                <c:pt idx="1972">
                  <c:v>2028</c:v>
                </c:pt>
                <c:pt idx="1973">
                  <c:v>2027</c:v>
                </c:pt>
                <c:pt idx="1974">
                  <c:v>2026</c:v>
                </c:pt>
                <c:pt idx="1975">
                  <c:v>2025</c:v>
                </c:pt>
                <c:pt idx="1976">
                  <c:v>2024</c:v>
                </c:pt>
                <c:pt idx="1977">
                  <c:v>2023</c:v>
                </c:pt>
                <c:pt idx="1978">
                  <c:v>2022</c:v>
                </c:pt>
                <c:pt idx="1979">
                  <c:v>2021</c:v>
                </c:pt>
                <c:pt idx="1980">
                  <c:v>2020</c:v>
                </c:pt>
                <c:pt idx="1981">
                  <c:v>2019</c:v>
                </c:pt>
                <c:pt idx="1982">
                  <c:v>2018</c:v>
                </c:pt>
                <c:pt idx="1983">
                  <c:v>2017</c:v>
                </c:pt>
                <c:pt idx="1984">
                  <c:v>2016</c:v>
                </c:pt>
                <c:pt idx="1985">
                  <c:v>2015</c:v>
                </c:pt>
                <c:pt idx="1986">
                  <c:v>2014</c:v>
                </c:pt>
                <c:pt idx="1987">
                  <c:v>2013</c:v>
                </c:pt>
                <c:pt idx="1988">
                  <c:v>2012</c:v>
                </c:pt>
                <c:pt idx="1989">
                  <c:v>2011</c:v>
                </c:pt>
                <c:pt idx="1990">
                  <c:v>2010</c:v>
                </c:pt>
                <c:pt idx="1991">
                  <c:v>2009</c:v>
                </c:pt>
                <c:pt idx="1992">
                  <c:v>2008</c:v>
                </c:pt>
                <c:pt idx="1993">
                  <c:v>2007</c:v>
                </c:pt>
                <c:pt idx="1994">
                  <c:v>2006</c:v>
                </c:pt>
                <c:pt idx="1995">
                  <c:v>2005</c:v>
                </c:pt>
                <c:pt idx="1996">
                  <c:v>2004</c:v>
                </c:pt>
                <c:pt idx="1997">
                  <c:v>2003</c:v>
                </c:pt>
                <c:pt idx="1998">
                  <c:v>2002</c:v>
                </c:pt>
                <c:pt idx="1999">
                  <c:v>2001</c:v>
                </c:pt>
                <c:pt idx="2000">
                  <c:v>2000</c:v>
                </c:pt>
                <c:pt idx="2001">
                  <c:v>1999</c:v>
                </c:pt>
                <c:pt idx="2002">
                  <c:v>1998</c:v>
                </c:pt>
                <c:pt idx="2003">
                  <c:v>1997</c:v>
                </c:pt>
                <c:pt idx="2004">
                  <c:v>1996</c:v>
                </c:pt>
                <c:pt idx="2005">
                  <c:v>1995</c:v>
                </c:pt>
                <c:pt idx="2006">
                  <c:v>1994</c:v>
                </c:pt>
                <c:pt idx="2007">
                  <c:v>1993</c:v>
                </c:pt>
                <c:pt idx="2008">
                  <c:v>1992</c:v>
                </c:pt>
                <c:pt idx="2009">
                  <c:v>1991</c:v>
                </c:pt>
                <c:pt idx="2010">
                  <c:v>1990</c:v>
                </c:pt>
                <c:pt idx="2011">
                  <c:v>1989</c:v>
                </c:pt>
                <c:pt idx="2012">
                  <c:v>1988</c:v>
                </c:pt>
                <c:pt idx="2013">
                  <c:v>1987</c:v>
                </c:pt>
                <c:pt idx="2014">
                  <c:v>1986</c:v>
                </c:pt>
                <c:pt idx="2015">
                  <c:v>1985</c:v>
                </c:pt>
                <c:pt idx="2016">
                  <c:v>1984</c:v>
                </c:pt>
                <c:pt idx="2017">
                  <c:v>1983</c:v>
                </c:pt>
                <c:pt idx="2018">
                  <c:v>1982</c:v>
                </c:pt>
                <c:pt idx="2019">
                  <c:v>1981</c:v>
                </c:pt>
                <c:pt idx="2020">
                  <c:v>1980</c:v>
                </c:pt>
                <c:pt idx="2021">
                  <c:v>1979</c:v>
                </c:pt>
                <c:pt idx="2022">
                  <c:v>1978</c:v>
                </c:pt>
                <c:pt idx="2023">
                  <c:v>1977</c:v>
                </c:pt>
                <c:pt idx="2024">
                  <c:v>1976</c:v>
                </c:pt>
                <c:pt idx="2025">
                  <c:v>1975</c:v>
                </c:pt>
                <c:pt idx="2026">
                  <c:v>1974</c:v>
                </c:pt>
                <c:pt idx="2027">
                  <c:v>1973</c:v>
                </c:pt>
                <c:pt idx="2028">
                  <c:v>1972</c:v>
                </c:pt>
                <c:pt idx="2029">
                  <c:v>1971</c:v>
                </c:pt>
                <c:pt idx="2030">
                  <c:v>1970</c:v>
                </c:pt>
                <c:pt idx="2031">
                  <c:v>1969</c:v>
                </c:pt>
                <c:pt idx="2032">
                  <c:v>1968</c:v>
                </c:pt>
                <c:pt idx="2033">
                  <c:v>1967</c:v>
                </c:pt>
                <c:pt idx="2034">
                  <c:v>1966</c:v>
                </c:pt>
                <c:pt idx="2035">
                  <c:v>1965</c:v>
                </c:pt>
                <c:pt idx="2036">
                  <c:v>1964</c:v>
                </c:pt>
                <c:pt idx="2037">
                  <c:v>1963</c:v>
                </c:pt>
                <c:pt idx="2038">
                  <c:v>1962</c:v>
                </c:pt>
                <c:pt idx="2039">
                  <c:v>1961</c:v>
                </c:pt>
                <c:pt idx="2040">
                  <c:v>1960</c:v>
                </c:pt>
                <c:pt idx="2041">
                  <c:v>1959</c:v>
                </c:pt>
                <c:pt idx="2042">
                  <c:v>1958</c:v>
                </c:pt>
                <c:pt idx="2043">
                  <c:v>1957</c:v>
                </c:pt>
                <c:pt idx="2044">
                  <c:v>1956</c:v>
                </c:pt>
                <c:pt idx="2045">
                  <c:v>1955</c:v>
                </c:pt>
                <c:pt idx="2046">
                  <c:v>1954</c:v>
                </c:pt>
                <c:pt idx="2047">
                  <c:v>1953</c:v>
                </c:pt>
                <c:pt idx="2048">
                  <c:v>1952</c:v>
                </c:pt>
                <c:pt idx="2049">
                  <c:v>1951</c:v>
                </c:pt>
                <c:pt idx="2050">
                  <c:v>1950</c:v>
                </c:pt>
                <c:pt idx="2051">
                  <c:v>1949</c:v>
                </c:pt>
                <c:pt idx="2052">
                  <c:v>1948</c:v>
                </c:pt>
                <c:pt idx="2053">
                  <c:v>1947</c:v>
                </c:pt>
                <c:pt idx="2054">
                  <c:v>1946</c:v>
                </c:pt>
                <c:pt idx="2055">
                  <c:v>1945</c:v>
                </c:pt>
                <c:pt idx="2056">
                  <c:v>1944</c:v>
                </c:pt>
                <c:pt idx="2057">
                  <c:v>1943</c:v>
                </c:pt>
                <c:pt idx="2058">
                  <c:v>1942</c:v>
                </c:pt>
                <c:pt idx="2059">
                  <c:v>1941</c:v>
                </c:pt>
                <c:pt idx="2060">
                  <c:v>1940</c:v>
                </c:pt>
                <c:pt idx="2061">
                  <c:v>1939</c:v>
                </c:pt>
                <c:pt idx="2062">
                  <c:v>1938</c:v>
                </c:pt>
                <c:pt idx="2063">
                  <c:v>1937</c:v>
                </c:pt>
                <c:pt idx="2064">
                  <c:v>1936</c:v>
                </c:pt>
                <c:pt idx="2065">
                  <c:v>1935</c:v>
                </c:pt>
                <c:pt idx="2066">
                  <c:v>1934</c:v>
                </c:pt>
                <c:pt idx="2067">
                  <c:v>1933</c:v>
                </c:pt>
                <c:pt idx="2068">
                  <c:v>1932</c:v>
                </c:pt>
                <c:pt idx="2069">
                  <c:v>1931</c:v>
                </c:pt>
                <c:pt idx="2070">
                  <c:v>1930</c:v>
                </c:pt>
                <c:pt idx="2071">
                  <c:v>1929</c:v>
                </c:pt>
                <c:pt idx="2072">
                  <c:v>1928</c:v>
                </c:pt>
                <c:pt idx="2073">
                  <c:v>1927</c:v>
                </c:pt>
                <c:pt idx="2074">
                  <c:v>1926</c:v>
                </c:pt>
                <c:pt idx="2075">
                  <c:v>1925</c:v>
                </c:pt>
                <c:pt idx="2076">
                  <c:v>1924</c:v>
                </c:pt>
                <c:pt idx="2077">
                  <c:v>1923</c:v>
                </c:pt>
                <c:pt idx="2078">
                  <c:v>1922</c:v>
                </c:pt>
                <c:pt idx="2079">
                  <c:v>1921</c:v>
                </c:pt>
                <c:pt idx="2080">
                  <c:v>1920</c:v>
                </c:pt>
                <c:pt idx="2081">
                  <c:v>1919</c:v>
                </c:pt>
                <c:pt idx="2082">
                  <c:v>1918</c:v>
                </c:pt>
                <c:pt idx="2083">
                  <c:v>1917</c:v>
                </c:pt>
                <c:pt idx="2084">
                  <c:v>1916</c:v>
                </c:pt>
                <c:pt idx="2085">
                  <c:v>1915</c:v>
                </c:pt>
                <c:pt idx="2086">
                  <c:v>1914</c:v>
                </c:pt>
                <c:pt idx="2087">
                  <c:v>1913</c:v>
                </c:pt>
                <c:pt idx="2088">
                  <c:v>1912</c:v>
                </c:pt>
                <c:pt idx="2089">
                  <c:v>1911</c:v>
                </c:pt>
                <c:pt idx="2090">
                  <c:v>1910</c:v>
                </c:pt>
                <c:pt idx="2091">
                  <c:v>1909</c:v>
                </c:pt>
                <c:pt idx="2092">
                  <c:v>1908</c:v>
                </c:pt>
                <c:pt idx="2093">
                  <c:v>1907</c:v>
                </c:pt>
                <c:pt idx="2094">
                  <c:v>1906</c:v>
                </c:pt>
                <c:pt idx="2095">
                  <c:v>1905</c:v>
                </c:pt>
                <c:pt idx="2096">
                  <c:v>1904</c:v>
                </c:pt>
                <c:pt idx="2097">
                  <c:v>1903</c:v>
                </c:pt>
                <c:pt idx="2098">
                  <c:v>1902</c:v>
                </c:pt>
                <c:pt idx="2099">
                  <c:v>1901</c:v>
                </c:pt>
                <c:pt idx="2100">
                  <c:v>1900</c:v>
                </c:pt>
                <c:pt idx="2101">
                  <c:v>1899</c:v>
                </c:pt>
                <c:pt idx="2102">
                  <c:v>1898</c:v>
                </c:pt>
                <c:pt idx="2103">
                  <c:v>1897</c:v>
                </c:pt>
                <c:pt idx="2104">
                  <c:v>1896</c:v>
                </c:pt>
                <c:pt idx="2105">
                  <c:v>1895</c:v>
                </c:pt>
                <c:pt idx="2106">
                  <c:v>1894</c:v>
                </c:pt>
                <c:pt idx="2107">
                  <c:v>1893</c:v>
                </c:pt>
                <c:pt idx="2108">
                  <c:v>1892</c:v>
                </c:pt>
                <c:pt idx="2109">
                  <c:v>1891</c:v>
                </c:pt>
                <c:pt idx="2110">
                  <c:v>1890</c:v>
                </c:pt>
                <c:pt idx="2111">
                  <c:v>1889</c:v>
                </c:pt>
                <c:pt idx="2112">
                  <c:v>1888</c:v>
                </c:pt>
                <c:pt idx="2113">
                  <c:v>1887</c:v>
                </c:pt>
                <c:pt idx="2114">
                  <c:v>1886</c:v>
                </c:pt>
                <c:pt idx="2115">
                  <c:v>1885</c:v>
                </c:pt>
                <c:pt idx="2116">
                  <c:v>1884</c:v>
                </c:pt>
                <c:pt idx="2117">
                  <c:v>1883</c:v>
                </c:pt>
                <c:pt idx="2118">
                  <c:v>1882</c:v>
                </c:pt>
                <c:pt idx="2119">
                  <c:v>1881</c:v>
                </c:pt>
                <c:pt idx="2120">
                  <c:v>1880</c:v>
                </c:pt>
                <c:pt idx="2121">
                  <c:v>1879</c:v>
                </c:pt>
                <c:pt idx="2122">
                  <c:v>1878</c:v>
                </c:pt>
                <c:pt idx="2123">
                  <c:v>1877</c:v>
                </c:pt>
                <c:pt idx="2124">
                  <c:v>1876</c:v>
                </c:pt>
                <c:pt idx="2125">
                  <c:v>1875</c:v>
                </c:pt>
                <c:pt idx="2126">
                  <c:v>1874</c:v>
                </c:pt>
                <c:pt idx="2127">
                  <c:v>1873</c:v>
                </c:pt>
                <c:pt idx="2128">
                  <c:v>1872</c:v>
                </c:pt>
                <c:pt idx="2129">
                  <c:v>1871</c:v>
                </c:pt>
                <c:pt idx="2130">
                  <c:v>1870</c:v>
                </c:pt>
                <c:pt idx="2131">
                  <c:v>1869</c:v>
                </c:pt>
                <c:pt idx="2132">
                  <c:v>1868</c:v>
                </c:pt>
                <c:pt idx="2133">
                  <c:v>1867</c:v>
                </c:pt>
                <c:pt idx="2134">
                  <c:v>1866</c:v>
                </c:pt>
                <c:pt idx="2135">
                  <c:v>1865</c:v>
                </c:pt>
                <c:pt idx="2136">
                  <c:v>1864</c:v>
                </c:pt>
                <c:pt idx="2137">
                  <c:v>1863</c:v>
                </c:pt>
                <c:pt idx="2138">
                  <c:v>1862</c:v>
                </c:pt>
                <c:pt idx="2139">
                  <c:v>1861</c:v>
                </c:pt>
                <c:pt idx="2140">
                  <c:v>1860</c:v>
                </c:pt>
                <c:pt idx="2141">
                  <c:v>1859</c:v>
                </c:pt>
                <c:pt idx="2142">
                  <c:v>1858</c:v>
                </c:pt>
                <c:pt idx="2143">
                  <c:v>1857</c:v>
                </c:pt>
                <c:pt idx="2144">
                  <c:v>1856</c:v>
                </c:pt>
                <c:pt idx="2145">
                  <c:v>1855</c:v>
                </c:pt>
                <c:pt idx="2146">
                  <c:v>1854</c:v>
                </c:pt>
                <c:pt idx="2147">
                  <c:v>1853</c:v>
                </c:pt>
                <c:pt idx="2148">
                  <c:v>1852</c:v>
                </c:pt>
                <c:pt idx="2149">
                  <c:v>1851</c:v>
                </c:pt>
                <c:pt idx="2150">
                  <c:v>1850</c:v>
                </c:pt>
                <c:pt idx="2151">
                  <c:v>1849</c:v>
                </c:pt>
                <c:pt idx="2152">
                  <c:v>1848</c:v>
                </c:pt>
                <c:pt idx="2153">
                  <c:v>1847</c:v>
                </c:pt>
                <c:pt idx="2154">
                  <c:v>1846</c:v>
                </c:pt>
                <c:pt idx="2155">
                  <c:v>1845</c:v>
                </c:pt>
                <c:pt idx="2156">
                  <c:v>1844</c:v>
                </c:pt>
                <c:pt idx="2157">
                  <c:v>1843</c:v>
                </c:pt>
                <c:pt idx="2158">
                  <c:v>1842</c:v>
                </c:pt>
                <c:pt idx="2159">
                  <c:v>1841</c:v>
                </c:pt>
                <c:pt idx="2160">
                  <c:v>1840</c:v>
                </c:pt>
                <c:pt idx="2161">
                  <c:v>1839</c:v>
                </c:pt>
                <c:pt idx="2162">
                  <c:v>1838</c:v>
                </c:pt>
                <c:pt idx="2163">
                  <c:v>1837</c:v>
                </c:pt>
                <c:pt idx="2164">
                  <c:v>1836</c:v>
                </c:pt>
                <c:pt idx="2165">
                  <c:v>1835</c:v>
                </c:pt>
                <c:pt idx="2166">
                  <c:v>1834</c:v>
                </c:pt>
                <c:pt idx="2167">
                  <c:v>1833</c:v>
                </c:pt>
                <c:pt idx="2168">
                  <c:v>1832</c:v>
                </c:pt>
                <c:pt idx="2169">
                  <c:v>1831</c:v>
                </c:pt>
                <c:pt idx="2170">
                  <c:v>1830</c:v>
                </c:pt>
                <c:pt idx="2171">
                  <c:v>1829</c:v>
                </c:pt>
                <c:pt idx="2172">
                  <c:v>1828</c:v>
                </c:pt>
                <c:pt idx="2173">
                  <c:v>1827</c:v>
                </c:pt>
                <c:pt idx="2174">
                  <c:v>1826</c:v>
                </c:pt>
                <c:pt idx="2175">
                  <c:v>1825</c:v>
                </c:pt>
                <c:pt idx="2176">
                  <c:v>1824</c:v>
                </c:pt>
                <c:pt idx="2177">
                  <c:v>1823</c:v>
                </c:pt>
                <c:pt idx="2178">
                  <c:v>1822</c:v>
                </c:pt>
                <c:pt idx="2179">
                  <c:v>1821</c:v>
                </c:pt>
                <c:pt idx="2180">
                  <c:v>1820</c:v>
                </c:pt>
                <c:pt idx="2181">
                  <c:v>1819</c:v>
                </c:pt>
                <c:pt idx="2182">
                  <c:v>1818</c:v>
                </c:pt>
                <c:pt idx="2183">
                  <c:v>1817</c:v>
                </c:pt>
                <c:pt idx="2184">
                  <c:v>1816</c:v>
                </c:pt>
                <c:pt idx="2185">
                  <c:v>1815</c:v>
                </c:pt>
                <c:pt idx="2186">
                  <c:v>1814</c:v>
                </c:pt>
                <c:pt idx="2187">
                  <c:v>1813</c:v>
                </c:pt>
                <c:pt idx="2188">
                  <c:v>1812</c:v>
                </c:pt>
                <c:pt idx="2189">
                  <c:v>1811</c:v>
                </c:pt>
                <c:pt idx="2190">
                  <c:v>1810</c:v>
                </c:pt>
                <c:pt idx="2191">
                  <c:v>1809</c:v>
                </c:pt>
                <c:pt idx="2192">
                  <c:v>1808</c:v>
                </c:pt>
                <c:pt idx="2193">
                  <c:v>1807</c:v>
                </c:pt>
                <c:pt idx="2194">
                  <c:v>1806</c:v>
                </c:pt>
                <c:pt idx="2195">
                  <c:v>1805</c:v>
                </c:pt>
                <c:pt idx="2196">
                  <c:v>1804</c:v>
                </c:pt>
                <c:pt idx="2197">
                  <c:v>1803</c:v>
                </c:pt>
                <c:pt idx="2198">
                  <c:v>1802</c:v>
                </c:pt>
                <c:pt idx="2199">
                  <c:v>1801</c:v>
                </c:pt>
                <c:pt idx="2200">
                  <c:v>1800</c:v>
                </c:pt>
                <c:pt idx="2201">
                  <c:v>1799</c:v>
                </c:pt>
                <c:pt idx="2202">
                  <c:v>1798</c:v>
                </c:pt>
                <c:pt idx="2203">
                  <c:v>1797</c:v>
                </c:pt>
                <c:pt idx="2204">
                  <c:v>1796</c:v>
                </c:pt>
                <c:pt idx="2205">
                  <c:v>1795</c:v>
                </c:pt>
                <c:pt idx="2206">
                  <c:v>1794</c:v>
                </c:pt>
                <c:pt idx="2207">
                  <c:v>1793</c:v>
                </c:pt>
                <c:pt idx="2208">
                  <c:v>1792</c:v>
                </c:pt>
                <c:pt idx="2209">
                  <c:v>1791</c:v>
                </c:pt>
                <c:pt idx="2210">
                  <c:v>1790</c:v>
                </c:pt>
                <c:pt idx="2211">
                  <c:v>1789</c:v>
                </c:pt>
                <c:pt idx="2212">
                  <c:v>1788</c:v>
                </c:pt>
                <c:pt idx="2213">
                  <c:v>1787</c:v>
                </c:pt>
                <c:pt idx="2214">
                  <c:v>1786</c:v>
                </c:pt>
                <c:pt idx="2215">
                  <c:v>1785</c:v>
                </c:pt>
                <c:pt idx="2216">
                  <c:v>1784</c:v>
                </c:pt>
                <c:pt idx="2217">
                  <c:v>1783</c:v>
                </c:pt>
                <c:pt idx="2218">
                  <c:v>1782</c:v>
                </c:pt>
                <c:pt idx="2219">
                  <c:v>1781</c:v>
                </c:pt>
                <c:pt idx="2220">
                  <c:v>1780</c:v>
                </c:pt>
                <c:pt idx="2221">
                  <c:v>1779</c:v>
                </c:pt>
                <c:pt idx="2222">
                  <c:v>1778</c:v>
                </c:pt>
                <c:pt idx="2223">
                  <c:v>1777</c:v>
                </c:pt>
                <c:pt idx="2224">
                  <c:v>1776</c:v>
                </c:pt>
                <c:pt idx="2225">
                  <c:v>1775</c:v>
                </c:pt>
                <c:pt idx="2226">
                  <c:v>1774</c:v>
                </c:pt>
                <c:pt idx="2227">
                  <c:v>1773</c:v>
                </c:pt>
                <c:pt idx="2228">
                  <c:v>1772</c:v>
                </c:pt>
                <c:pt idx="2229">
                  <c:v>1771</c:v>
                </c:pt>
                <c:pt idx="2230">
                  <c:v>1770</c:v>
                </c:pt>
                <c:pt idx="2231">
                  <c:v>1769</c:v>
                </c:pt>
                <c:pt idx="2232">
                  <c:v>1768</c:v>
                </c:pt>
                <c:pt idx="2233">
                  <c:v>1767</c:v>
                </c:pt>
                <c:pt idx="2234">
                  <c:v>1766</c:v>
                </c:pt>
                <c:pt idx="2235">
                  <c:v>1765</c:v>
                </c:pt>
                <c:pt idx="2236">
                  <c:v>1764</c:v>
                </c:pt>
                <c:pt idx="2237">
                  <c:v>1763</c:v>
                </c:pt>
                <c:pt idx="2238">
                  <c:v>1762</c:v>
                </c:pt>
                <c:pt idx="2239">
                  <c:v>1761</c:v>
                </c:pt>
                <c:pt idx="2240">
                  <c:v>1760</c:v>
                </c:pt>
                <c:pt idx="2241">
                  <c:v>1759</c:v>
                </c:pt>
                <c:pt idx="2242">
                  <c:v>1758</c:v>
                </c:pt>
                <c:pt idx="2243">
                  <c:v>1757</c:v>
                </c:pt>
                <c:pt idx="2244">
                  <c:v>1756</c:v>
                </c:pt>
                <c:pt idx="2245">
                  <c:v>1755</c:v>
                </c:pt>
                <c:pt idx="2246">
                  <c:v>1754</c:v>
                </c:pt>
                <c:pt idx="2247">
                  <c:v>1753</c:v>
                </c:pt>
                <c:pt idx="2248">
                  <c:v>1752</c:v>
                </c:pt>
                <c:pt idx="2249">
                  <c:v>1751</c:v>
                </c:pt>
                <c:pt idx="2250">
                  <c:v>1750</c:v>
                </c:pt>
                <c:pt idx="2251">
                  <c:v>1749</c:v>
                </c:pt>
                <c:pt idx="2252">
                  <c:v>1748</c:v>
                </c:pt>
                <c:pt idx="2253">
                  <c:v>1747</c:v>
                </c:pt>
                <c:pt idx="2254">
                  <c:v>1746</c:v>
                </c:pt>
                <c:pt idx="2255">
                  <c:v>1745</c:v>
                </c:pt>
                <c:pt idx="2256">
                  <c:v>1744</c:v>
                </c:pt>
                <c:pt idx="2257">
                  <c:v>1743</c:v>
                </c:pt>
                <c:pt idx="2258">
                  <c:v>1742</c:v>
                </c:pt>
                <c:pt idx="2259">
                  <c:v>1741</c:v>
                </c:pt>
                <c:pt idx="2260">
                  <c:v>1740</c:v>
                </c:pt>
                <c:pt idx="2261">
                  <c:v>1739</c:v>
                </c:pt>
                <c:pt idx="2262">
                  <c:v>1738</c:v>
                </c:pt>
                <c:pt idx="2263">
                  <c:v>1737</c:v>
                </c:pt>
                <c:pt idx="2264">
                  <c:v>1736</c:v>
                </c:pt>
                <c:pt idx="2265">
                  <c:v>1735</c:v>
                </c:pt>
                <c:pt idx="2266">
                  <c:v>1734</c:v>
                </c:pt>
                <c:pt idx="2267">
                  <c:v>1733</c:v>
                </c:pt>
                <c:pt idx="2268">
                  <c:v>1732</c:v>
                </c:pt>
                <c:pt idx="2269">
                  <c:v>1731</c:v>
                </c:pt>
                <c:pt idx="2270">
                  <c:v>1730</c:v>
                </c:pt>
                <c:pt idx="2271">
                  <c:v>1729</c:v>
                </c:pt>
                <c:pt idx="2272">
                  <c:v>1728</c:v>
                </c:pt>
                <c:pt idx="2273">
                  <c:v>1727</c:v>
                </c:pt>
                <c:pt idx="2274">
                  <c:v>1726</c:v>
                </c:pt>
                <c:pt idx="2275">
                  <c:v>1725</c:v>
                </c:pt>
                <c:pt idx="2276">
                  <c:v>1724</c:v>
                </c:pt>
                <c:pt idx="2277">
                  <c:v>1723</c:v>
                </c:pt>
                <c:pt idx="2278">
                  <c:v>1722</c:v>
                </c:pt>
                <c:pt idx="2279">
                  <c:v>1721</c:v>
                </c:pt>
                <c:pt idx="2280">
                  <c:v>1720</c:v>
                </c:pt>
                <c:pt idx="2281">
                  <c:v>1719</c:v>
                </c:pt>
                <c:pt idx="2282">
                  <c:v>1718</c:v>
                </c:pt>
                <c:pt idx="2283">
                  <c:v>1717</c:v>
                </c:pt>
                <c:pt idx="2284">
                  <c:v>1716</c:v>
                </c:pt>
                <c:pt idx="2285">
                  <c:v>1715</c:v>
                </c:pt>
                <c:pt idx="2286">
                  <c:v>1714</c:v>
                </c:pt>
                <c:pt idx="2287">
                  <c:v>1713</c:v>
                </c:pt>
                <c:pt idx="2288">
                  <c:v>1712</c:v>
                </c:pt>
                <c:pt idx="2289">
                  <c:v>1711</c:v>
                </c:pt>
                <c:pt idx="2290">
                  <c:v>1710</c:v>
                </c:pt>
                <c:pt idx="2291">
                  <c:v>1709</c:v>
                </c:pt>
                <c:pt idx="2292">
                  <c:v>1708</c:v>
                </c:pt>
                <c:pt idx="2293">
                  <c:v>1707</c:v>
                </c:pt>
                <c:pt idx="2294">
                  <c:v>1706</c:v>
                </c:pt>
                <c:pt idx="2295">
                  <c:v>1705</c:v>
                </c:pt>
                <c:pt idx="2296">
                  <c:v>1704</c:v>
                </c:pt>
                <c:pt idx="2297">
                  <c:v>1703</c:v>
                </c:pt>
                <c:pt idx="2298">
                  <c:v>1702</c:v>
                </c:pt>
                <c:pt idx="2299">
                  <c:v>1701</c:v>
                </c:pt>
                <c:pt idx="2300">
                  <c:v>1700</c:v>
                </c:pt>
                <c:pt idx="2301">
                  <c:v>1699</c:v>
                </c:pt>
                <c:pt idx="2302">
                  <c:v>1698</c:v>
                </c:pt>
                <c:pt idx="2303">
                  <c:v>1697</c:v>
                </c:pt>
                <c:pt idx="2304">
                  <c:v>1696</c:v>
                </c:pt>
                <c:pt idx="2305">
                  <c:v>1695</c:v>
                </c:pt>
                <c:pt idx="2306">
                  <c:v>1694</c:v>
                </c:pt>
                <c:pt idx="2307">
                  <c:v>1693</c:v>
                </c:pt>
                <c:pt idx="2308">
                  <c:v>1692</c:v>
                </c:pt>
                <c:pt idx="2309">
                  <c:v>1691</c:v>
                </c:pt>
                <c:pt idx="2310">
                  <c:v>1690</c:v>
                </c:pt>
                <c:pt idx="2311">
                  <c:v>1689</c:v>
                </c:pt>
                <c:pt idx="2312">
                  <c:v>1688</c:v>
                </c:pt>
                <c:pt idx="2313">
                  <c:v>1687</c:v>
                </c:pt>
                <c:pt idx="2314">
                  <c:v>1686</c:v>
                </c:pt>
                <c:pt idx="2315">
                  <c:v>1685</c:v>
                </c:pt>
                <c:pt idx="2316">
                  <c:v>1684</c:v>
                </c:pt>
                <c:pt idx="2317">
                  <c:v>1683</c:v>
                </c:pt>
                <c:pt idx="2318">
                  <c:v>1682</c:v>
                </c:pt>
                <c:pt idx="2319">
                  <c:v>1681</c:v>
                </c:pt>
                <c:pt idx="2320">
                  <c:v>1680</c:v>
                </c:pt>
                <c:pt idx="2321">
                  <c:v>1679</c:v>
                </c:pt>
                <c:pt idx="2322">
                  <c:v>1678</c:v>
                </c:pt>
                <c:pt idx="2323">
                  <c:v>1677</c:v>
                </c:pt>
                <c:pt idx="2324">
                  <c:v>1676</c:v>
                </c:pt>
                <c:pt idx="2325">
                  <c:v>1675</c:v>
                </c:pt>
                <c:pt idx="2326">
                  <c:v>1674</c:v>
                </c:pt>
                <c:pt idx="2327">
                  <c:v>1673</c:v>
                </c:pt>
                <c:pt idx="2328">
                  <c:v>1672</c:v>
                </c:pt>
                <c:pt idx="2329">
                  <c:v>1671</c:v>
                </c:pt>
                <c:pt idx="2330">
                  <c:v>1670</c:v>
                </c:pt>
                <c:pt idx="2331">
                  <c:v>1669</c:v>
                </c:pt>
                <c:pt idx="2332">
                  <c:v>1668</c:v>
                </c:pt>
                <c:pt idx="2333">
                  <c:v>1667</c:v>
                </c:pt>
                <c:pt idx="2334">
                  <c:v>1666</c:v>
                </c:pt>
                <c:pt idx="2335">
                  <c:v>1665</c:v>
                </c:pt>
                <c:pt idx="2336">
                  <c:v>1664</c:v>
                </c:pt>
                <c:pt idx="2337">
                  <c:v>1663</c:v>
                </c:pt>
                <c:pt idx="2338">
                  <c:v>1662</c:v>
                </c:pt>
                <c:pt idx="2339">
                  <c:v>1661</c:v>
                </c:pt>
                <c:pt idx="2340">
                  <c:v>1660</c:v>
                </c:pt>
                <c:pt idx="2341">
                  <c:v>1659</c:v>
                </c:pt>
                <c:pt idx="2342">
                  <c:v>1658</c:v>
                </c:pt>
                <c:pt idx="2343">
                  <c:v>1657</c:v>
                </c:pt>
                <c:pt idx="2344">
                  <c:v>1656</c:v>
                </c:pt>
                <c:pt idx="2345">
                  <c:v>1655</c:v>
                </c:pt>
                <c:pt idx="2346">
                  <c:v>1654</c:v>
                </c:pt>
                <c:pt idx="2347">
                  <c:v>1653</c:v>
                </c:pt>
                <c:pt idx="2348">
                  <c:v>1652</c:v>
                </c:pt>
                <c:pt idx="2349">
                  <c:v>1651</c:v>
                </c:pt>
                <c:pt idx="2350">
                  <c:v>1650</c:v>
                </c:pt>
                <c:pt idx="2351">
                  <c:v>1649</c:v>
                </c:pt>
                <c:pt idx="2352">
                  <c:v>1648</c:v>
                </c:pt>
                <c:pt idx="2353">
                  <c:v>1647</c:v>
                </c:pt>
                <c:pt idx="2354">
                  <c:v>1646</c:v>
                </c:pt>
                <c:pt idx="2355">
                  <c:v>1645</c:v>
                </c:pt>
                <c:pt idx="2356">
                  <c:v>1644</c:v>
                </c:pt>
                <c:pt idx="2357">
                  <c:v>1643</c:v>
                </c:pt>
                <c:pt idx="2358">
                  <c:v>1642</c:v>
                </c:pt>
                <c:pt idx="2359">
                  <c:v>1641</c:v>
                </c:pt>
                <c:pt idx="2360">
                  <c:v>1640</c:v>
                </c:pt>
                <c:pt idx="2361">
                  <c:v>1639</c:v>
                </c:pt>
                <c:pt idx="2362">
                  <c:v>1638</c:v>
                </c:pt>
                <c:pt idx="2363">
                  <c:v>1637</c:v>
                </c:pt>
                <c:pt idx="2364">
                  <c:v>1636</c:v>
                </c:pt>
                <c:pt idx="2365">
                  <c:v>1635</c:v>
                </c:pt>
                <c:pt idx="2366">
                  <c:v>1634</c:v>
                </c:pt>
                <c:pt idx="2367">
                  <c:v>1633</c:v>
                </c:pt>
                <c:pt idx="2368">
                  <c:v>1632</c:v>
                </c:pt>
                <c:pt idx="2369">
                  <c:v>1631</c:v>
                </c:pt>
                <c:pt idx="2370">
                  <c:v>1630</c:v>
                </c:pt>
                <c:pt idx="2371">
                  <c:v>1629</c:v>
                </c:pt>
                <c:pt idx="2372">
                  <c:v>1628</c:v>
                </c:pt>
                <c:pt idx="2373">
                  <c:v>1627</c:v>
                </c:pt>
                <c:pt idx="2374">
                  <c:v>1626</c:v>
                </c:pt>
                <c:pt idx="2375">
                  <c:v>1625</c:v>
                </c:pt>
                <c:pt idx="2376">
                  <c:v>1624</c:v>
                </c:pt>
                <c:pt idx="2377">
                  <c:v>1623</c:v>
                </c:pt>
                <c:pt idx="2378">
                  <c:v>1622</c:v>
                </c:pt>
                <c:pt idx="2379">
                  <c:v>1621</c:v>
                </c:pt>
                <c:pt idx="2380">
                  <c:v>1620</c:v>
                </c:pt>
                <c:pt idx="2381">
                  <c:v>1619</c:v>
                </c:pt>
                <c:pt idx="2382">
                  <c:v>1618</c:v>
                </c:pt>
                <c:pt idx="2383">
                  <c:v>1617</c:v>
                </c:pt>
                <c:pt idx="2384">
                  <c:v>1616</c:v>
                </c:pt>
                <c:pt idx="2385">
                  <c:v>1615</c:v>
                </c:pt>
                <c:pt idx="2386">
                  <c:v>1614</c:v>
                </c:pt>
                <c:pt idx="2387">
                  <c:v>1613</c:v>
                </c:pt>
                <c:pt idx="2388">
                  <c:v>1612</c:v>
                </c:pt>
                <c:pt idx="2389">
                  <c:v>1611</c:v>
                </c:pt>
                <c:pt idx="2390">
                  <c:v>1610</c:v>
                </c:pt>
                <c:pt idx="2391">
                  <c:v>1609</c:v>
                </c:pt>
                <c:pt idx="2392">
                  <c:v>1608</c:v>
                </c:pt>
                <c:pt idx="2393">
                  <c:v>1607</c:v>
                </c:pt>
                <c:pt idx="2394">
                  <c:v>1606</c:v>
                </c:pt>
                <c:pt idx="2395">
                  <c:v>1605</c:v>
                </c:pt>
                <c:pt idx="2396">
                  <c:v>1604</c:v>
                </c:pt>
                <c:pt idx="2397">
                  <c:v>1603</c:v>
                </c:pt>
                <c:pt idx="2398">
                  <c:v>1602</c:v>
                </c:pt>
                <c:pt idx="2399">
                  <c:v>1601</c:v>
                </c:pt>
                <c:pt idx="2400">
                  <c:v>1600</c:v>
                </c:pt>
                <c:pt idx="2401">
                  <c:v>1599</c:v>
                </c:pt>
                <c:pt idx="2402">
                  <c:v>1598</c:v>
                </c:pt>
                <c:pt idx="2403">
                  <c:v>1597</c:v>
                </c:pt>
                <c:pt idx="2404">
                  <c:v>1596</c:v>
                </c:pt>
                <c:pt idx="2405">
                  <c:v>1595</c:v>
                </c:pt>
                <c:pt idx="2406">
                  <c:v>1594</c:v>
                </c:pt>
                <c:pt idx="2407">
                  <c:v>1593</c:v>
                </c:pt>
                <c:pt idx="2408">
                  <c:v>1592</c:v>
                </c:pt>
                <c:pt idx="2409">
                  <c:v>1591</c:v>
                </c:pt>
                <c:pt idx="2410">
                  <c:v>1590</c:v>
                </c:pt>
                <c:pt idx="2411">
                  <c:v>1589</c:v>
                </c:pt>
                <c:pt idx="2412">
                  <c:v>1588</c:v>
                </c:pt>
                <c:pt idx="2413">
                  <c:v>1587</c:v>
                </c:pt>
                <c:pt idx="2414">
                  <c:v>1586</c:v>
                </c:pt>
                <c:pt idx="2415">
                  <c:v>1585</c:v>
                </c:pt>
                <c:pt idx="2416">
                  <c:v>1584</c:v>
                </c:pt>
                <c:pt idx="2417">
                  <c:v>1583</c:v>
                </c:pt>
                <c:pt idx="2418">
                  <c:v>1582</c:v>
                </c:pt>
                <c:pt idx="2419">
                  <c:v>1581</c:v>
                </c:pt>
                <c:pt idx="2420">
                  <c:v>1580</c:v>
                </c:pt>
                <c:pt idx="2421">
                  <c:v>1579</c:v>
                </c:pt>
                <c:pt idx="2422">
                  <c:v>1578</c:v>
                </c:pt>
                <c:pt idx="2423">
                  <c:v>1577</c:v>
                </c:pt>
                <c:pt idx="2424">
                  <c:v>1576</c:v>
                </c:pt>
                <c:pt idx="2425">
                  <c:v>1575</c:v>
                </c:pt>
                <c:pt idx="2426">
                  <c:v>1574</c:v>
                </c:pt>
                <c:pt idx="2427">
                  <c:v>1573</c:v>
                </c:pt>
                <c:pt idx="2428">
                  <c:v>1572</c:v>
                </c:pt>
                <c:pt idx="2429">
                  <c:v>1571</c:v>
                </c:pt>
                <c:pt idx="2430">
                  <c:v>1570</c:v>
                </c:pt>
                <c:pt idx="2431">
                  <c:v>1569</c:v>
                </c:pt>
                <c:pt idx="2432">
                  <c:v>1568</c:v>
                </c:pt>
                <c:pt idx="2433">
                  <c:v>1567</c:v>
                </c:pt>
                <c:pt idx="2434">
                  <c:v>1566</c:v>
                </c:pt>
                <c:pt idx="2435">
                  <c:v>1565</c:v>
                </c:pt>
                <c:pt idx="2436">
                  <c:v>1564</c:v>
                </c:pt>
                <c:pt idx="2437">
                  <c:v>1563</c:v>
                </c:pt>
                <c:pt idx="2438">
                  <c:v>1562</c:v>
                </c:pt>
                <c:pt idx="2439">
                  <c:v>1561</c:v>
                </c:pt>
                <c:pt idx="2440">
                  <c:v>1560</c:v>
                </c:pt>
                <c:pt idx="2441">
                  <c:v>1559</c:v>
                </c:pt>
                <c:pt idx="2442">
                  <c:v>1558</c:v>
                </c:pt>
                <c:pt idx="2443">
                  <c:v>1557</c:v>
                </c:pt>
                <c:pt idx="2444">
                  <c:v>1556</c:v>
                </c:pt>
                <c:pt idx="2445">
                  <c:v>1555</c:v>
                </c:pt>
                <c:pt idx="2446">
                  <c:v>1554</c:v>
                </c:pt>
                <c:pt idx="2447">
                  <c:v>1553</c:v>
                </c:pt>
                <c:pt idx="2448">
                  <c:v>1552</c:v>
                </c:pt>
                <c:pt idx="2449">
                  <c:v>1551</c:v>
                </c:pt>
                <c:pt idx="2450">
                  <c:v>1550</c:v>
                </c:pt>
                <c:pt idx="2451">
                  <c:v>1549</c:v>
                </c:pt>
                <c:pt idx="2452">
                  <c:v>1548</c:v>
                </c:pt>
                <c:pt idx="2453">
                  <c:v>1547</c:v>
                </c:pt>
                <c:pt idx="2454">
                  <c:v>1546</c:v>
                </c:pt>
                <c:pt idx="2455">
                  <c:v>1545</c:v>
                </c:pt>
                <c:pt idx="2456">
                  <c:v>1544</c:v>
                </c:pt>
                <c:pt idx="2457">
                  <c:v>1543</c:v>
                </c:pt>
                <c:pt idx="2458">
                  <c:v>1542</c:v>
                </c:pt>
                <c:pt idx="2459">
                  <c:v>1541</c:v>
                </c:pt>
                <c:pt idx="2460">
                  <c:v>1540</c:v>
                </c:pt>
                <c:pt idx="2461">
                  <c:v>1539</c:v>
                </c:pt>
                <c:pt idx="2462">
                  <c:v>1538</c:v>
                </c:pt>
                <c:pt idx="2463">
                  <c:v>1537</c:v>
                </c:pt>
                <c:pt idx="2464">
                  <c:v>1536</c:v>
                </c:pt>
                <c:pt idx="2465">
                  <c:v>1535</c:v>
                </c:pt>
                <c:pt idx="2466">
                  <c:v>1534</c:v>
                </c:pt>
                <c:pt idx="2467">
                  <c:v>1533</c:v>
                </c:pt>
                <c:pt idx="2468">
                  <c:v>1532</c:v>
                </c:pt>
                <c:pt idx="2469">
                  <c:v>1531</c:v>
                </c:pt>
                <c:pt idx="2470">
                  <c:v>1530</c:v>
                </c:pt>
                <c:pt idx="2471">
                  <c:v>1529</c:v>
                </c:pt>
                <c:pt idx="2472">
                  <c:v>1528</c:v>
                </c:pt>
                <c:pt idx="2473">
                  <c:v>1527</c:v>
                </c:pt>
                <c:pt idx="2474">
                  <c:v>1526</c:v>
                </c:pt>
                <c:pt idx="2475">
                  <c:v>1525</c:v>
                </c:pt>
                <c:pt idx="2476">
                  <c:v>1524</c:v>
                </c:pt>
                <c:pt idx="2477">
                  <c:v>1523</c:v>
                </c:pt>
                <c:pt idx="2478">
                  <c:v>1522</c:v>
                </c:pt>
                <c:pt idx="2479">
                  <c:v>1521</c:v>
                </c:pt>
                <c:pt idx="2480">
                  <c:v>1520</c:v>
                </c:pt>
                <c:pt idx="2481">
                  <c:v>1519</c:v>
                </c:pt>
                <c:pt idx="2482">
                  <c:v>1518</c:v>
                </c:pt>
                <c:pt idx="2483">
                  <c:v>1517</c:v>
                </c:pt>
                <c:pt idx="2484">
                  <c:v>1516</c:v>
                </c:pt>
                <c:pt idx="2485">
                  <c:v>1515</c:v>
                </c:pt>
                <c:pt idx="2486">
                  <c:v>1514</c:v>
                </c:pt>
                <c:pt idx="2487">
                  <c:v>1513</c:v>
                </c:pt>
                <c:pt idx="2488">
                  <c:v>1512</c:v>
                </c:pt>
                <c:pt idx="2489">
                  <c:v>1511</c:v>
                </c:pt>
                <c:pt idx="2490">
                  <c:v>1510</c:v>
                </c:pt>
                <c:pt idx="2491">
                  <c:v>1509</c:v>
                </c:pt>
                <c:pt idx="2492">
                  <c:v>1508</c:v>
                </c:pt>
                <c:pt idx="2493">
                  <c:v>1507</c:v>
                </c:pt>
                <c:pt idx="2494">
                  <c:v>1506</c:v>
                </c:pt>
                <c:pt idx="2495">
                  <c:v>1505</c:v>
                </c:pt>
                <c:pt idx="2496">
                  <c:v>1504</c:v>
                </c:pt>
                <c:pt idx="2497">
                  <c:v>1503</c:v>
                </c:pt>
                <c:pt idx="2498">
                  <c:v>1502</c:v>
                </c:pt>
                <c:pt idx="2499">
                  <c:v>1501</c:v>
                </c:pt>
                <c:pt idx="2500">
                  <c:v>1500</c:v>
                </c:pt>
                <c:pt idx="2501">
                  <c:v>1499</c:v>
                </c:pt>
                <c:pt idx="2502">
                  <c:v>1498</c:v>
                </c:pt>
                <c:pt idx="2503">
                  <c:v>1497</c:v>
                </c:pt>
                <c:pt idx="2504">
                  <c:v>1496</c:v>
                </c:pt>
                <c:pt idx="2505">
                  <c:v>1495</c:v>
                </c:pt>
                <c:pt idx="2506">
                  <c:v>1494</c:v>
                </c:pt>
                <c:pt idx="2507">
                  <c:v>1493</c:v>
                </c:pt>
                <c:pt idx="2508">
                  <c:v>1492</c:v>
                </c:pt>
                <c:pt idx="2509">
                  <c:v>1491</c:v>
                </c:pt>
                <c:pt idx="2510">
                  <c:v>1490</c:v>
                </c:pt>
                <c:pt idx="2511">
                  <c:v>1489</c:v>
                </c:pt>
                <c:pt idx="2512">
                  <c:v>1488</c:v>
                </c:pt>
                <c:pt idx="2513">
                  <c:v>1487</c:v>
                </c:pt>
                <c:pt idx="2514">
                  <c:v>1486</c:v>
                </c:pt>
                <c:pt idx="2515">
                  <c:v>1485</c:v>
                </c:pt>
                <c:pt idx="2516">
                  <c:v>1484</c:v>
                </c:pt>
                <c:pt idx="2517">
                  <c:v>1483</c:v>
                </c:pt>
                <c:pt idx="2518">
                  <c:v>1482</c:v>
                </c:pt>
                <c:pt idx="2519">
                  <c:v>1481</c:v>
                </c:pt>
                <c:pt idx="2520">
                  <c:v>1480</c:v>
                </c:pt>
                <c:pt idx="2521">
                  <c:v>1479</c:v>
                </c:pt>
                <c:pt idx="2522">
                  <c:v>1478</c:v>
                </c:pt>
                <c:pt idx="2523">
                  <c:v>1477</c:v>
                </c:pt>
                <c:pt idx="2524">
                  <c:v>1476</c:v>
                </c:pt>
                <c:pt idx="2525">
                  <c:v>1475</c:v>
                </c:pt>
                <c:pt idx="2526">
                  <c:v>1474</c:v>
                </c:pt>
                <c:pt idx="2527">
                  <c:v>1473</c:v>
                </c:pt>
                <c:pt idx="2528">
                  <c:v>1472</c:v>
                </c:pt>
                <c:pt idx="2529">
                  <c:v>1471</c:v>
                </c:pt>
                <c:pt idx="2530">
                  <c:v>1470</c:v>
                </c:pt>
                <c:pt idx="2531">
                  <c:v>1469</c:v>
                </c:pt>
                <c:pt idx="2532">
                  <c:v>1468</c:v>
                </c:pt>
                <c:pt idx="2533">
                  <c:v>1467</c:v>
                </c:pt>
                <c:pt idx="2534">
                  <c:v>1466</c:v>
                </c:pt>
                <c:pt idx="2535">
                  <c:v>1465</c:v>
                </c:pt>
                <c:pt idx="2536">
                  <c:v>1464</c:v>
                </c:pt>
                <c:pt idx="2537">
                  <c:v>1463</c:v>
                </c:pt>
                <c:pt idx="2538">
                  <c:v>1462</c:v>
                </c:pt>
                <c:pt idx="2539">
                  <c:v>1461</c:v>
                </c:pt>
                <c:pt idx="2540">
                  <c:v>1460</c:v>
                </c:pt>
                <c:pt idx="2541">
                  <c:v>1459</c:v>
                </c:pt>
                <c:pt idx="2542">
                  <c:v>1458</c:v>
                </c:pt>
                <c:pt idx="2543">
                  <c:v>1457</c:v>
                </c:pt>
                <c:pt idx="2544">
                  <c:v>1456</c:v>
                </c:pt>
                <c:pt idx="2545">
                  <c:v>1455</c:v>
                </c:pt>
                <c:pt idx="2546">
                  <c:v>1454</c:v>
                </c:pt>
                <c:pt idx="2547">
                  <c:v>1453</c:v>
                </c:pt>
                <c:pt idx="2548">
                  <c:v>1452</c:v>
                </c:pt>
                <c:pt idx="2549">
                  <c:v>1451</c:v>
                </c:pt>
                <c:pt idx="2550">
                  <c:v>1450</c:v>
                </c:pt>
                <c:pt idx="2551">
                  <c:v>1449</c:v>
                </c:pt>
                <c:pt idx="2552">
                  <c:v>1448</c:v>
                </c:pt>
                <c:pt idx="2553">
                  <c:v>1447</c:v>
                </c:pt>
                <c:pt idx="2554">
                  <c:v>1446</c:v>
                </c:pt>
                <c:pt idx="2555">
                  <c:v>1445</c:v>
                </c:pt>
                <c:pt idx="2556">
                  <c:v>1444</c:v>
                </c:pt>
                <c:pt idx="2557">
                  <c:v>1443</c:v>
                </c:pt>
                <c:pt idx="2558">
                  <c:v>1442</c:v>
                </c:pt>
                <c:pt idx="2559">
                  <c:v>1441</c:v>
                </c:pt>
                <c:pt idx="2560">
                  <c:v>1440</c:v>
                </c:pt>
                <c:pt idx="2561">
                  <c:v>1439</c:v>
                </c:pt>
                <c:pt idx="2562">
                  <c:v>1438</c:v>
                </c:pt>
                <c:pt idx="2563">
                  <c:v>1437</c:v>
                </c:pt>
                <c:pt idx="2564">
                  <c:v>1436</c:v>
                </c:pt>
                <c:pt idx="2565">
                  <c:v>1435</c:v>
                </c:pt>
                <c:pt idx="2566">
                  <c:v>1434</c:v>
                </c:pt>
                <c:pt idx="2567">
                  <c:v>1433</c:v>
                </c:pt>
                <c:pt idx="2568">
                  <c:v>1432</c:v>
                </c:pt>
                <c:pt idx="2569">
                  <c:v>1431</c:v>
                </c:pt>
                <c:pt idx="2570">
                  <c:v>1430</c:v>
                </c:pt>
                <c:pt idx="2571">
                  <c:v>1429</c:v>
                </c:pt>
                <c:pt idx="2572">
                  <c:v>1428</c:v>
                </c:pt>
                <c:pt idx="2573">
                  <c:v>1427</c:v>
                </c:pt>
                <c:pt idx="2574">
                  <c:v>1426</c:v>
                </c:pt>
                <c:pt idx="2575">
                  <c:v>1425</c:v>
                </c:pt>
                <c:pt idx="2576">
                  <c:v>1424</c:v>
                </c:pt>
                <c:pt idx="2577">
                  <c:v>1423</c:v>
                </c:pt>
                <c:pt idx="2578">
                  <c:v>1422</c:v>
                </c:pt>
                <c:pt idx="2579">
                  <c:v>1421</c:v>
                </c:pt>
                <c:pt idx="2580">
                  <c:v>1420</c:v>
                </c:pt>
                <c:pt idx="2581">
                  <c:v>1419</c:v>
                </c:pt>
                <c:pt idx="2582">
                  <c:v>1418</c:v>
                </c:pt>
                <c:pt idx="2583">
                  <c:v>1417</c:v>
                </c:pt>
                <c:pt idx="2584">
                  <c:v>1416</c:v>
                </c:pt>
                <c:pt idx="2585">
                  <c:v>1415</c:v>
                </c:pt>
                <c:pt idx="2586">
                  <c:v>1414</c:v>
                </c:pt>
                <c:pt idx="2587">
                  <c:v>1413</c:v>
                </c:pt>
                <c:pt idx="2588">
                  <c:v>1412</c:v>
                </c:pt>
                <c:pt idx="2589">
                  <c:v>1411</c:v>
                </c:pt>
                <c:pt idx="2590">
                  <c:v>1410</c:v>
                </c:pt>
                <c:pt idx="2591">
                  <c:v>1409</c:v>
                </c:pt>
                <c:pt idx="2592">
                  <c:v>1408</c:v>
                </c:pt>
                <c:pt idx="2593">
                  <c:v>1407</c:v>
                </c:pt>
                <c:pt idx="2594">
                  <c:v>1406</c:v>
                </c:pt>
                <c:pt idx="2595">
                  <c:v>1405</c:v>
                </c:pt>
                <c:pt idx="2596">
                  <c:v>1404</c:v>
                </c:pt>
                <c:pt idx="2597">
                  <c:v>1403</c:v>
                </c:pt>
                <c:pt idx="2598">
                  <c:v>1402</c:v>
                </c:pt>
                <c:pt idx="2599">
                  <c:v>1401</c:v>
                </c:pt>
                <c:pt idx="2600">
                  <c:v>1400</c:v>
                </c:pt>
                <c:pt idx="2601">
                  <c:v>1399</c:v>
                </c:pt>
                <c:pt idx="2602">
                  <c:v>1398</c:v>
                </c:pt>
                <c:pt idx="2603">
                  <c:v>1397</c:v>
                </c:pt>
                <c:pt idx="2604">
                  <c:v>1396</c:v>
                </c:pt>
                <c:pt idx="2605">
                  <c:v>1395</c:v>
                </c:pt>
                <c:pt idx="2606">
                  <c:v>1394</c:v>
                </c:pt>
                <c:pt idx="2607">
                  <c:v>1393</c:v>
                </c:pt>
                <c:pt idx="2608">
                  <c:v>1392</c:v>
                </c:pt>
                <c:pt idx="2609">
                  <c:v>1391</c:v>
                </c:pt>
                <c:pt idx="2610">
                  <c:v>1390</c:v>
                </c:pt>
                <c:pt idx="2611">
                  <c:v>1389</c:v>
                </c:pt>
                <c:pt idx="2612">
                  <c:v>1388</c:v>
                </c:pt>
                <c:pt idx="2613">
                  <c:v>1387</c:v>
                </c:pt>
                <c:pt idx="2614">
                  <c:v>1386</c:v>
                </c:pt>
                <c:pt idx="2615">
                  <c:v>1385</c:v>
                </c:pt>
                <c:pt idx="2616">
                  <c:v>1384</c:v>
                </c:pt>
                <c:pt idx="2617">
                  <c:v>1383</c:v>
                </c:pt>
                <c:pt idx="2618">
                  <c:v>1382</c:v>
                </c:pt>
                <c:pt idx="2619">
                  <c:v>1381</c:v>
                </c:pt>
                <c:pt idx="2620">
                  <c:v>1380</c:v>
                </c:pt>
                <c:pt idx="2621">
                  <c:v>1379</c:v>
                </c:pt>
                <c:pt idx="2622">
                  <c:v>1378</c:v>
                </c:pt>
                <c:pt idx="2623">
                  <c:v>1377</c:v>
                </c:pt>
                <c:pt idx="2624">
                  <c:v>1376</c:v>
                </c:pt>
                <c:pt idx="2625">
                  <c:v>1375</c:v>
                </c:pt>
                <c:pt idx="2626">
                  <c:v>1374</c:v>
                </c:pt>
                <c:pt idx="2627">
                  <c:v>1373</c:v>
                </c:pt>
                <c:pt idx="2628">
                  <c:v>1372</c:v>
                </c:pt>
                <c:pt idx="2629">
                  <c:v>1371</c:v>
                </c:pt>
                <c:pt idx="2630">
                  <c:v>1370</c:v>
                </c:pt>
                <c:pt idx="2631">
                  <c:v>1369</c:v>
                </c:pt>
                <c:pt idx="2632">
                  <c:v>1368</c:v>
                </c:pt>
                <c:pt idx="2633">
                  <c:v>1367</c:v>
                </c:pt>
                <c:pt idx="2634">
                  <c:v>1366</c:v>
                </c:pt>
                <c:pt idx="2635">
                  <c:v>1365</c:v>
                </c:pt>
                <c:pt idx="2636">
                  <c:v>1364</c:v>
                </c:pt>
                <c:pt idx="2637">
                  <c:v>1363</c:v>
                </c:pt>
                <c:pt idx="2638">
                  <c:v>1362</c:v>
                </c:pt>
                <c:pt idx="2639">
                  <c:v>1361</c:v>
                </c:pt>
                <c:pt idx="2640">
                  <c:v>1360</c:v>
                </c:pt>
                <c:pt idx="2641">
                  <c:v>1359</c:v>
                </c:pt>
                <c:pt idx="2642">
                  <c:v>1358</c:v>
                </c:pt>
                <c:pt idx="2643">
                  <c:v>1357</c:v>
                </c:pt>
                <c:pt idx="2644">
                  <c:v>1356</c:v>
                </c:pt>
                <c:pt idx="2645">
                  <c:v>1355</c:v>
                </c:pt>
                <c:pt idx="2646">
                  <c:v>1354</c:v>
                </c:pt>
                <c:pt idx="2647">
                  <c:v>1353</c:v>
                </c:pt>
                <c:pt idx="2648">
                  <c:v>1352</c:v>
                </c:pt>
                <c:pt idx="2649">
                  <c:v>1351</c:v>
                </c:pt>
                <c:pt idx="2650">
                  <c:v>1350</c:v>
                </c:pt>
                <c:pt idx="2651">
                  <c:v>1349</c:v>
                </c:pt>
                <c:pt idx="2652">
                  <c:v>1348</c:v>
                </c:pt>
                <c:pt idx="2653">
                  <c:v>1347</c:v>
                </c:pt>
                <c:pt idx="2654">
                  <c:v>1346</c:v>
                </c:pt>
                <c:pt idx="2655">
                  <c:v>1345</c:v>
                </c:pt>
                <c:pt idx="2656">
                  <c:v>1344</c:v>
                </c:pt>
                <c:pt idx="2657">
                  <c:v>1343</c:v>
                </c:pt>
                <c:pt idx="2658">
                  <c:v>1342</c:v>
                </c:pt>
                <c:pt idx="2659">
                  <c:v>1341</c:v>
                </c:pt>
                <c:pt idx="2660">
                  <c:v>1340</c:v>
                </c:pt>
                <c:pt idx="2661">
                  <c:v>1339</c:v>
                </c:pt>
                <c:pt idx="2662">
                  <c:v>1338</c:v>
                </c:pt>
                <c:pt idx="2663">
                  <c:v>1337</c:v>
                </c:pt>
                <c:pt idx="2664">
                  <c:v>1336</c:v>
                </c:pt>
                <c:pt idx="2665">
                  <c:v>1335</c:v>
                </c:pt>
                <c:pt idx="2666">
                  <c:v>1334</c:v>
                </c:pt>
                <c:pt idx="2667">
                  <c:v>1333</c:v>
                </c:pt>
                <c:pt idx="2668">
                  <c:v>1332</c:v>
                </c:pt>
                <c:pt idx="2669">
                  <c:v>1331</c:v>
                </c:pt>
                <c:pt idx="2670">
                  <c:v>1330</c:v>
                </c:pt>
                <c:pt idx="2671">
                  <c:v>1329</c:v>
                </c:pt>
                <c:pt idx="2672">
                  <c:v>1328</c:v>
                </c:pt>
                <c:pt idx="2673">
                  <c:v>1327</c:v>
                </c:pt>
                <c:pt idx="2674">
                  <c:v>1326</c:v>
                </c:pt>
                <c:pt idx="2675">
                  <c:v>1325</c:v>
                </c:pt>
                <c:pt idx="2676">
                  <c:v>1324</c:v>
                </c:pt>
                <c:pt idx="2677">
                  <c:v>1323</c:v>
                </c:pt>
                <c:pt idx="2678">
                  <c:v>1322</c:v>
                </c:pt>
                <c:pt idx="2679">
                  <c:v>1321</c:v>
                </c:pt>
                <c:pt idx="2680">
                  <c:v>1320</c:v>
                </c:pt>
                <c:pt idx="2681">
                  <c:v>1319</c:v>
                </c:pt>
                <c:pt idx="2682">
                  <c:v>1318</c:v>
                </c:pt>
                <c:pt idx="2683">
                  <c:v>1317</c:v>
                </c:pt>
                <c:pt idx="2684">
                  <c:v>1316</c:v>
                </c:pt>
                <c:pt idx="2685">
                  <c:v>1315</c:v>
                </c:pt>
                <c:pt idx="2686">
                  <c:v>1314</c:v>
                </c:pt>
                <c:pt idx="2687">
                  <c:v>1313</c:v>
                </c:pt>
                <c:pt idx="2688">
                  <c:v>1312</c:v>
                </c:pt>
                <c:pt idx="2689">
                  <c:v>1311</c:v>
                </c:pt>
                <c:pt idx="2690">
                  <c:v>1310</c:v>
                </c:pt>
                <c:pt idx="2691">
                  <c:v>1309</c:v>
                </c:pt>
                <c:pt idx="2692">
                  <c:v>1308</c:v>
                </c:pt>
                <c:pt idx="2693">
                  <c:v>1307</c:v>
                </c:pt>
                <c:pt idx="2694">
                  <c:v>1306</c:v>
                </c:pt>
                <c:pt idx="2695">
                  <c:v>1305</c:v>
                </c:pt>
                <c:pt idx="2696">
                  <c:v>1304</c:v>
                </c:pt>
                <c:pt idx="2697">
                  <c:v>1303</c:v>
                </c:pt>
                <c:pt idx="2698">
                  <c:v>1302</c:v>
                </c:pt>
                <c:pt idx="2699">
                  <c:v>1301</c:v>
                </c:pt>
                <c:pt idx="2700">
                  <c:v>1300</c:v>
                </c:pt>
                <c:pt idx="2701">
                  <c:v>1299</c:v>
                </c:pt>
                <c:pt idx="2702">
                  <c:v>1298</c:v>
                </c:pt>
                <c:pt idx="2703">
                  <c:v>1297</c:v>
                </c:pt>
                <c:pt idx="2704">
                  <c:v>1296</c:v>
                </c:pt>
                <c:pt idx="2705">
                  <c:v>1295</c:v>
                </c:pt>
                <c:pt idx="2706">
                  <c:v>1294</c:v>
                </c:pt>
                <c:pt idx="2707">
                  <c:v>1293</c:v>
                </c:pt>
                <c:pt idx="2708">
                  <c:v>1292</c:v>
                </c:pt>
                <c:pt idx="2709">
                  <c:v>1291</c:v>
                </c:pt>
                <c:pt idx="2710">
                  <c:v>1290</c:v>
                </c:pt>
                <c:pt idx="2711">
                  <c:v>1289</c:v>
                </c:pt>
                <c:pt idx="2712">
                  <c:v>1288</c:v>
                </c:pt>
                <c:pt idx="2713">
                  <c:v>1287</c:v>
                </c:pt>
                <c:pt idx="2714">
                  <c:v>1286</c:v>
                </c:pt>
                <c:pt idx="2715">
                  <c:v>1285</c:v>
                </c:pt>
                <c:pt idx="2716">
                  <c:v>1284</c:v>
                </c:pt>
                <c:pt idx="2717">
                  <c:v>1283</c:v>
                </c:pt>
                <c:pt idx="2718">
                  <c:v>1282</c:v>
                </c:pt>
                <c:pt idx="2719">
                  <c:v>1281</c:v>
                </c:pt>
                <c:pt idx="2720">
                  <c:v>1280</c:v>
                </c:pt>
                <c:pt idx="2721">
                  <c:v>1279</c:v>
                </c:pt>
                <c:pt idx="2722">
                  <c:v>1278</c:v>
                </c:pt>
                <c:pt idx="2723">
                  <c:v>1277</c:v>
                </c:pt>
                <c:pt idx="2724">
                  <c:v>1276</c:v>
                </c:pt>
                <c:pt idx="2725">
                  <c:v>1275</c:v>
                </c:pt>
                <c:pt idx="2726">
                  <c:v>1274</c:v>
                </c:pt>
                <c:pt idx="2727">
                  <c:v>1273</c:v>
                </c:pt>
                <c:pt idx="2728">
                  <c:v>1272</c:v>
                </c:pt>
                <c:pt idx="2729">
                  <c:v>1271</c:v>
                </c:pt>
                <c:pt idx="2730">
                  <c:v>1270</c:v>
                </c:pt>
                <c:pt idx="2731">
                  <c:v>1269</c:v>
                </c:pt>
                <c:pt idx="2732">
                  <c:v>1268</c:v>
                </c:pt>
                <c:pt idx="2733">
                  <c:v>1267</c:v>
                </c:pt>
                <c:pt idx="2734">
                  <c:v>1266</c:v>
                </c:pt>
                <c:pt idx="2735">
                  <c:v>1265</c:v>
                </c:pt>
                <c:pt idx="2736">
                  <c:v>1264</c:v>
                </c:pt>
                <c:pt idx="2737">
                  <c:v>1263</c:v>
                </c:pt>
                <c:pt idx="2738">
                  <c:v>1262</c:v>
                </c:pt>
                <c:pt idx="2739">
                  <c:v>1261</c:v>
                </c:pt>
                <c:pt idx="2740">
                  <c:v>1260</c:v>
                </c:pt>
                <c:pt idx="2741">
                  <c:v>1259</c:v>
                </c:pt>
                <c:pt idx="2742">
                  <c:v>1258</c:v>
                </c:pt>
                <c:pt idx="2743">
                  <c:v>1257</c:v>
                </c:pt>
                <c:pt idx="2744">
                  <c:v>1256</c:v>
                </c:pt>
                <c:pt idx="2745">
                  <c:v>1255</c:v>
                </c:pt>
                <c:pt idx="2746">
                  <c:v>1254</c:v>
                </c:pt>
                <c:pt idx="2747">
                  <c:v>1253</c:v>
                </c:pt>
                <c:pt idx="2748">
                  <c:v>1252</c:v>
                </c:pt>
                <c:pt idx="2749">
                  <c:v>1251</c:v>
                </c:pt>
                <c:pt idx="2750">
                  <c:v>1250</c:v>
                </c:pt>
                <c:pt idx="2751">
                  <c:v>1249</c:v>
                </c:pt>
                <c:pt idx="2752">
                  <c:v>1248</c:v>
                </c:pt>
                <c:pt idx="2753">
                  <c:v>1247</c:v>
                </c:pt>
                <c:pt idx="2754">
                  <c:v>1246</c:v>
                </c:pt>
                <c:pt idx="2755">
                  <c:v>1245</c:v>
                </c:pt>
                <c:pt idx="2756">
                  <c:v>1244</c:v>
                </c:pt>
                <c:pt idx="2757">
                  <c:v>1243</c:v>
                </c:pt>
                <c:pt idx="2758">
                  <c:v>1242</c:v>
                </c:pt>
                <c:pt idx="2759">
                  <c:v>1241</c:v>
                </c:pt>
                <c:pt idx="2760">
                  <c:v>1240</c:v>
                </c:pt>
                <c:pt idx="2761">
                  <c:v>1239</c:v>
                </c:pt>
                <c:pt idx="2762">
                  <c:v>1238</c:v>
                </c:pt>
                <c:pt idx="2763">
                  <c:v>1237</c:v>
                </c:pt>
                <c:pt idx="2764">
                  <c:v>1236</c:v>
                </c:pt>
                <c:pt idx="2765">
                  <c:v>1235</c:v>
                </c:pt>
                <c:pt idx="2766">
                  <c:v>1234</c:v>
                </c:pt>
                <c:pt idx="2767">
                  <c:v>1233</c:v>
                </c:pt>
                <c:pt idx="2768">
                  <c:v>1232</c:v>
                </c:pt>
                <c:pt idx="2769">
                  <c:v>1231</c:v>
                </c:pt>
                <c:pt idx="2770">
                  <c:v>1230</c:v>
                </c:pt>
                <c:pt idx="2771">
                  <c:v>1229</c:v>
                </c:pt>
                <c:pt idx="2772">
                  <c:v>1228</c:v>
                </c:pt>
                <c:pt idx="2773">
                  <c:v>1227</c:v>
                </c:pt>
                <c:pt idx="2774">
                  <c:v>1226</c:v>
                </c:pt>
                <c:pt idx="2775">
                  <c:v>1225</c:v>
                </c:pt>
                <c:pt idx="2776">
                  <c:v>1224</c:v>
                </c:pt>
                <c:pt idx="2777">
                  <c:v>1223</c:v>
                </c:pt>
                <c:pt idx="2778">
                  <c:v>1222</c:v>
                </c:pt>
                <c:pt idx="2779">
                  <c:v>1221</c:v>
                </c:pt>
                <c:pt idx="2780">
                  <c:v>1220</c:v>
                </c:pt>
                <c:pt idx="2781">
                  <c:v>1219</c:v>
                </c:pt>
                <c:pt idx="2782">
                  <c:v>1218</c:v>
                </c:pt>
                <c:pt idx="2783">
                  <c:v>1217</c:v>
                </c:pt>
                <c:pt idx="2784">
                  <c:v>1216</c:v>
                </c:pt>
                <c:pt idx="2785">
                  <c:v>1215</c:v>
                </c:pt>
                <c:pt idx="2786">
                  <c:v>1214</c:v>
                </c:pt>
                <c:pt idx="2787">
                  <c:v>1213</c:v>
                </c:pt>
                <c:pt idx="2788">
                  <c:v>1212</c:v>
                </c:pt>
                <c:pt idx="2789">
                  <c:v>1211</c:v>
                </c:pt>
                <c:pt idx="2790">
                  <c:v>1210</c:v>
                </c:pt>
                <c:pt idx="2791">
                  <c:v>1209</c:v>
                </c:pt>
                <c:pt idx="2792">
                  <c:v>1208</c:v>
                </c:pt>
                <c:pt idx="2793">
                  <c:v>1207</c:v>
                </c:pt>
                <c:pt idx="2794">
                  <c:v>1206</c:v>
                </c:pt>
                <c:pt idx="2795">
                  <c:v>1205</c:v>
                </c:pt>
                <c:pt idx="2796">
                  <c:v>1204</c:v>
                </c:pt>
                <c:pt idx="2797">
                  <c:v>1203</c:v>
                </c:pt>
                <c:pt idx="2798">
                  <c:v>1202</c:v>
                </c:pt>
                <c:pt idx="2799">
                  <c:v>1201</c:v>
                </c:pt>
                <c:pt idx="2800">
                  <c:v>1200</c:v>
                </c:pt>
                <c:pt idx="2801">
                  <c:v>1199</c:v>
                </c:pt>
                <c:pt idx="2802">
                  <c:v>1198</c:v>
                </c:pt>
                <c:pt idx="2803">
                  <c:v>1197</c:v>
                </c:pt>
                <c:pt idx="2804">
                  <c:v>1196</c:v>
                </c:pt>
                <c:pt idx="2805">
                  <c:v>1195</c:v>
                </c:pt>
                <c:pt idx="2806">
                  <c:v>1194</c:v>
                </c:pt>
                <c:pt idx="2807">
                  <c:v>1193</c:v>
                </c:pt>
                <c:pt idx="2808">
                  <c:v>1192</c:v>
                </c:pt>
                <c:pt idx="2809">
                  <c:v>1191</c:v>
                </c:pt>
                <c:pt idx="2810">
                  <c:v>1190</c:v>
                </c:pt>
                <c:pt idx="2811">
                  <c:v>1189</c:v>
                </c:pt>
                <c:pt idx="2812">
                  <c:v>1188</c:v>
                </c:pt>
                <c:pt idx="2813">
                  <c:v>1187</c:v>
                </c:pt>
                <c:pt idx="2814">
                  <c:v>1186</c:v>
                </c:pt>
                <c:pt idx="2815">
                  <c:v>1185</c:v>
                </c:pt>
                <c:pt idx="2816">
                  <c:v>1184</c:v>
                </c:pt>
                <c:pt idx="2817">
                  <c:v>1183</c:v>
                </c:pt>
                <c:pt idx="2818">
                  <c:v>1182</c:v>
                </c:pt>
                <c:pt idx="2819">
                  <c:v>1181</c:v>
                </c:pt>
                <c:pt idx="2820">
                  <c:v>1180</c:v>
                </c:pt>
                <c:pt idx="2821">
                  <c:v>1179</c:v>
                </c:pt>
                <c:pt idx="2822">
                  <c:v>1178</c:v>
                </c:pt>
                <c:pt idx="2823">
                  <c:v>1177</c:v>
                </c:pt>
                <c:pt idx="2824">
                  <c:v>1176</c:v>
                </c:pt>
                <c:pt idx="2825">
                  <c:v>1175</c:v>
                </c:pt>
                <c:pt idx="2826">
                  <c:v>1174</c:v>
                </c:pt>
                <c:pt idx="2827">
                  <c:v>1173</c:v>
                </c:pt>
                <c:pt idx="2828">
                  <c:v>1172</c:v>
                </c:pt>
                <c:pt idx="2829">
                  <c:v>1171</c:v>
                </c:pt>
                <c:pt idx="2830">
                  <c:v>1170</c:v>
                </c:pt>
                <c:pt idx="2831">
                  <c:v>1169</c:v>
                </c:pt>
                <c:pt idx="2832">
                  <c:v>1168</c:v>
                </c:pt>
                <c:pt idx="2833">
                  <c:v>1167</c:v>
                </c:pt>
                <c:pt idx="2834">
                  <c:v>1166</c:v>
                </c:pt>
                <c:pt idx="2835">
                  <c:v>1165</c:v>
                </c:pt>
                <c:pt idx="2836">
                  <c:v>1164</c:v>
                </c:pt>
                <c:pt idx="2837">
                  <c:v>1163</c:v>
                </c:pt>
                <c:pt idx="2838">
                  <c:v>1162</c:v>
                </c:pt>
                <c:pt idx="2839">
                  <c:v>1161</c:v>
                </c:pt>
                <c:pt idx="2840">
                  <c:v>1160</c:v>
                </c:pt>
                <c:pt idx="2841">
                  <c:v>1159</c:v>
                </c:pt>
                <c:pt idx="2842">
                  <c:v>1158</c:v>
                </c:pt>
                <c:pt idx="2843">
                  <c:v>1157</c:v>
                </c:pt>
                <c:pt idx="2844">
                  <c:v>1156</c:v>
                </c:pt>
                <c:pt idx="2845">
                  <c:v>1155</c:v>
                </c:pt>
                <c:pt idx="2846">
                  <c:v>1154</c:v>
                </c:pt>
                <c:pt idx="2847">
                  <c:v>1153</c:v>
                </c:pt>
                <c:pt idx="2848">
                  <c:v>1152</c:v>
                </c:pt>
                <c:pt idx="2849">
                  <c:v>1151</c:v>
                </c:pt>
                <c:pt idx="2850">
                  <c:v>1150</c:v>
                </c:pt>
                <c:pt idx="2851">
                  <c:v>1149</c:v>
                </c:pt>
                <c:pt idx="2852">
                  <c:v>1148</c:v>
                </c:pt>
                <c:pt idx="2853">
                  <c:v>1147</c:v>
                </c:pt>
                <c:pt idx="2854">
                  <c:v>1146</c:v>
                </c:pt>
                <c:pt idx="2855">
                  <c:v>1145</c:v>
                </c:pt>
                <c:pt idx="2856">
                  <c:v>1144</c:v>
                </c:pt>
                <c:pt idx="2857">
                  <c:v>1143</c:v>
                </c:pt>
                <c:pt idx="2858">
                  <c:v>1142</c:v>
                </c:pt>
                <c:pt idx="2859">
                  <c:v>1141</c:v>
                </c:pt>
                <c:pt idx="2860">
                  <c:v>1140</c:v>
                </c:pt>
                <c:pt idx="2861">
                  <c:v>1139</c:v>
                </c:pt>
                <c:pt idx="2862">
                  <c:v>1138</c:v>
                </c:pt>
                <c:pt idx="2863">
                  <c:v>1137</c:v>
                </c:pt>
                <c:pt idx="2864">
                  <c:v>1136</c:v>
                </c:pt>
                <c:pt idx="2865">
                  <c:v>1135</c:v>
                </c:pt>
                <c:pt idx="2866">
                  <c:v>1134</c:v>
                </c:pt>
                <c:pt idx="2867">
                  <c:v>1133</c:v>
                </c:pt>
                <c:pt idx="2868">
                  <c:v>1132</c:v>
                </c:pt>
                <c:pt idx="2869">
                  <c:v>1131</c:v>
                </c:pt>
                <c:pt idx="2870">
                  <c:v>1130</c:v>
                </c:pt>
                <c:pt idx="2871">
                  <c:v>1129</c:v>
                </c:pt>
                <c:pt idx="2872">
                  <c:v>1128</c:v>
                </c:pt>
                <c:pt idx="2873">
                  <c:v>1127</c:v>
                </c:pt>
                <c:pt idx="2874">
                  <c:v>1126</c:v>
                </c:pt>
                <c:pt idx="2875">
                  <c:v>1125</c:v>
                </c:pt>
                <c:pt idx="2876">
                  <c:v>1124</c:v>
                </c:pt>
                <c:pt idx="2877">
                  <c:v>1123</c:v>
                </c:pt>
                <c:pt idx="2878">
                  <c:v>1122</c:v>
                </c:pt>
                <c:pt idx="2879">
                  <c:v>1121</c:v>
                </c:pt>
                <c:pt idx="2880">
                  <c:v>1120</c:v>
                </c:pt>
                <c:pt idx="2881">
                  <c:v>1119</c:v>
                </c:pt>
                <c:pt idx="2882">
                  <c:v>1118</c:v>
                </c:pt>
                <c:pt idx="2883">
                  <c:v>1117</c:v>
                </c:pt>
                <c:pt idx="2884">
                  <c:v>1116</c:v>
                </c:pt>
                <c:pt idx="2885">
                  <c:v>1115</c:v>
                </c:pt>
                <c:pt idx="2886">
                  <c:v>1114</c:v>
                </c:pt>
                <c:pt idx="2887">
                  <c:v>1113</c:v>
                </c:pt>
                <c:pt idx="2888">
                  <c:v>1112</c:v>
                </c:pt>
                <c:pt idx="2889">
                  <c:v>1111</c:v>
                </c:pt>
                <c:pt idx="2890">
                  <c:v>1110</c:v>
                </c:pt>
                <c:pt idx="2891">
                  <c:v>1109</c:v>
                </c:pt>
                <c:pt idx="2892">
                  <c:v>1108</c:v>
                </c:pt>
                <c:pt idx="2893">
                  <c:v>1107</c:v>
                </c:pt>
                <c:pt idx="2894">
                  <c:v>1106</c:v>
                </c:pt>
                <c:pt idx="2895">
                  <c:v>1105</c:v>
                </c:pt>
                <c:pt idx="2896">
                  <c:v>1104</c:v>
                </c:pt>
                <c:pt idx="2897">
                  <c:v>1103</c:v>
                </c:pt>
                <c:pt idx="2898">
                  <c:v>1102</c:v>
                </c:pt>
                <c:pt idx="2899">
                  <c:v>1101</c:v>
                </c:pt>
                <c:pt idx="2900">
                  <c:v>1100</c:v>
                </c:pt>
                <c:pt idx="2901">
                  <c:v>1099</c:v>
                </c:pt>
                <c:pt idx="2902">
                  <c:v>1098</c:v>
                </c:pt>
                <c:pt idx="2903">
                  <c:v>1097</c:v>
                </c:pt>
                <c:pt idx="2904">
                  <c:v>1096</c:v>
                </c:pt>
                <c:pt idx="2905">
                  <c:v>1095</c:v>
                </c:pt>
                <c:pt idx="2906">
                  <c:v>1094</c:v>
                </c:pt>
                <c:pt idx="2907">
                  <c:v>1093</c:v>
                </c:pt>
                <c:pt idx="2908">
                  <c:v>1092</c:v>
                </c:pt>
                <c:pt idx="2909">
                  <c:v>1091</c:v>
                </c:pt>
                <c:pt idx="2910">
                  <c:v>1090</c:v>
                </c:pt>
                <c:pt idx="2911">
                  <c:v>1089</c:v>
                </c:pt>
                <c:pt idx="2912">
                  <c:v>1088</c:v>
                </c:pt>
                <c:pt idx="2913">
                  <c:v>1087</c:v>
                </c:pt>
                <c:pt idx="2914">
                  <c:v>1086</c:v>
                </c:pt>
                <c:pt idx="2915">
                  <c:v>1085</c:v>
                </c:pt>
                <c:pt idx="2916">
                  <c:v>1084</c:v>
                </c:pt>
                <c:pt idx="2917">
                  <c:v>1083</c:v>
                </c:pt>
                <c:pt idx="2918">
                  <c:v>1082</c:v>
                </c:pt>
                <c:pt idx="2919">
                  <c:v>1081</c:v>
                </c:pt>
                <c:pt idx="2920">
                  <c:v>1080</c:v>
                </c:pt>
                <c:pt idx="2921">
                  <c:v>1079</c:v>
                </c:pt>
                <c:pt idx="2922">
                  <c:v>1078</c:v>
                </c:pt>
                <c:pt idx="2923">
                  <c:v>1077</c:v>
                </c:pt>
                <c:pt idx="2924">
                  <c:v>1076</c:v>
                </c:pt>
                <c:pt idx="2925">
                  <c:v>1075</c:v>
                </c:pt>
                <c:pt idx="2926">
                  <c:v>1074</c:v>
                </c:pt>
                <c:pt idx="2927">
                  <c:v>1073</c:v>
                </c:pt>
                <c:pt idx="2928">
                  <c:v>1072</c:v>
                </c:pt>
                <c:pt idx="2929">
                  <c:v>1071</c:v>
                </c:pt>
                <c:pt idx="2930">
                  <c:v>1070</c:v>
                </c:pt>
                <c:pt idx="2931">
                  <c:v>1069</c:v>
                </c:pt>
                <c:pt idx="2932">
                  <c:v>1068</c:v>
                </c:pt>
                <c:pt idx="2933">
                  <c:v>1067</c:v>
                </c:pt>
                <c:pt idx="2934">
                  <c:v>1066</c:v>
                </c:pt>
                <c:pt idx="2935">
                  <c:v>1065</c:v>
                </c:pt>
                <c:pt idx="2936">
                  <c:v>1064</c:v>
                </c:pt>
                <c:pt idx="2937">
                  <c:v>1063</c:v>
                </c:pt>
                <c:pt idx="2938">
                  <c:v>1062</c:v>
                </c:pt>
                <c:pt idx="2939">
                  <c:v>1061</c:v>
                </c:pt>
                <c:pt idx="2940">
                  <c:v>1060</c:v>
                </c:pt>
                <c:pt idx="2941">
                  <c:v>1059</c:v>
                </c:pt>
                <c:pt idx="2942">
                  <c:v>1058</c:v>
                </c:pt>
                <c:pt idx="2943">
                  <c:v>1057</c:v>
                </c:pt>
                <c:pt idx="2944">
                  <c:v>1056</c:v>
                </c:pt>
                <c:pt idx="2945">
                  <c:v>1055</c:v>
                </c:pt>
                <c:pt idx="2946">
                  <c:v>1054</c:v>
                </c:pt>
                <c:pt idx="2947">
                  <c:v>1053</c:v>
                </c:pt>
                <c:pt idx="2948">
                  <c:v>1052</c:v>
                </c:pt>
                <c:pt idx="2949">
                  <c:v>1051</c:v>
                </c:pt>
                <c:pt idx="2950">
                  <c:v>1050</c:v>
                </c:pt>
                <c:pt idx="2951">
                  <c:v>1049</c:v>
                </c:pt>
                <c:pt idx="2952">
                  <c:v>1048</c:v>
                </c:pt>
                <c:pt idx="2953">
                  <c:v>1047</c:v>
                </c:pt>
                <c:pt idx="2954">
                  <c:v>1046</c:v>
                </c:pt>
                <c:pt idx="2955">
                  <c:v>1045</c:v>
                </c:pt>
                <c:pt idx="2956">
                  <c:v>1044</c:v>
                </c:pt>
                <c:pt idx="2957">
                  <c:v>1043</c:v>
                </c:pt>
                <c:pt idx="2958">
                  <c:v>1042</c:v>
                </c:pt>
                <c:pt idx="2959">
                  <c:v>1041</c:v>
                </c:pt>
                <c:pt idx="2960">
                  <c:v>1040</c:v>
                </c:pt>
                <c:pt idx="2961">
                  <c:v>1039</c:v>
                </c:pt>
                <c:pt idx="2962">
                  <c:v>1038</c:v>
                </c:pt>
                <c:pt idx="2963">
                  <c:v>1037</c:v>
                </c:pt>
                <c:pt idx="2964">
                  <c:v>1036</c:v>
                </c:pt>
                <c:pt idx="2965">
                  <c:v>1035</c:v>
                </c:pt>
                <c:pt idx="2966">
                  <c:v>1034</c:v>
                </c:pt>
                <c:pt idx="2967">
                  <c:v>1033</c:v>
                </c:pt>
                <c:pt idx="2968">
                  <c:v>1032</c:v>
                </c:pt>
                <c:pt idx="2969">
                  <c:v>1031</c:v>
                </c:pt>
                <c:pt idx="2970">
                  <c:v>1030</c:v>
                </c:pt>
                <c:pt idx="2971">
                  <c:v>1029</c:v>
                </c:pt>
                <c:pt idx="2972">
                  <c:v>1028</c:v>
                </c:pt>
                <c:pt idx="2973">
                  <c:v>1027</c:v>
                </c:pt>
                <c:pt idx="2974">
                  <c:v>1026</c:v>
                </c:pt>
                <c:pt idx="2975">
                  <c:v>1025</c:v>
                </c:pt>
                <c:pt idx="2976">
                  <c:v>1024</c:v>
                </c:pt>
                <c:pt idx="2977">
                  <c:v>1023</c:v>
                </c:pt>
                <c:pt idx="2978">
                  <c:v>1022</c:v>
                </c:pt>
                <c:pt idx="2979">
                  <c:v>1021</c:v>
                </c:pt>
                <c:pt idx="2980">
                  <c:v>1020</c:v>
                </c:pt>
                <c:pt idx="2981">
                  <c:v>1019</c:v>
                </c:pt>
                <c:pt idx="2982">
                  <c:v>1018</c:v>
                </c:pt>
                <c:pt idx="2983">
                  <c:v>1017</c:v>
                </c:pt>
                <c:pt idx="2984">
                  <c:v>1016</c:v>
                </c:pt>
                <c:pt idx="2985">
                  <c:v>1015</c:v>
                </c:pt>
                <c:pt idx="2986">
                  <c:v>1014</c:v>
                </c:pt>
                <c:pt idx="2987">
                  <c:v>1013</c:v>
                </c:pt>
                <c:pt idx="2988">
                  <c:v>1012</c:v>
                </c:pt>
                <c:pt idx="2989">
                  <c:v>1011</c:v>
                </c:pt>
                <c:pt idx="2990">
                  <c:v>1010</c:v>
                </c:pt>
                <c:pt idx="2991">
                  <c:v>1009</c:v>
                </c:pt>
                <c:pt idx="2992">
                  <c:v>1008</c:v>
                </c:pt>
                <c:pt idx="2993">
                  <c:v>1007</c:v>
                </c:pt>
                <c:pt idx="2994">
                  <c:v>1006</c:v>
                </c:pt>
                <c:pt idx="2995">
                  <c:v>1005</c:v>
                </c:pt>
                <c:pt idx="2996">
                  <c:v>1004</c:v>
                </c:pt>
                <c:pt idx="2997">
                  <c:v>1003</c:v>
                </c:pt>
                <c:pt idx="2998">
                  <c:v>1002</c:v>
                </c:pt>
                <c:pt idx="2999">
                  <c:v>1001</c:v>
                </c:pt>
                <c:pt idx="3000">
                  <c:v>1000</c:v>
                </c:pt>
                <c:pt idx="3001">
                  <c:v>999</c:v>
                </c:pt>
                <c:pt idx="3002">
                  <c:v>998</c:v>
                </c:pt>
                <c:pt idx="3003">
                  <c:v>997</c:v>
                </c:pt>
                <c:pt idx="3004">
                  <c:v>996</c:v>
                </c:pt>
                <c:pt idx="3005">
                  <c:v>995</c:v>
                </c:pt>
                <c:pt idx="3006">
                  <c:v>994</c:v>
                </c:pt>
                <c:pt idx="3007">
                  <c:v>993</c:v>
                </c:pt>
                <c:pt idx="3008">
                  <c:v>992</c:v>
                </c:pt>
                <c:pt idx="3009">
                  <c:v>991</c:v>
                </c:pt>
                <c:pt idx="3010">
                  <c:v>990</c:v>
                </c:pt>
                <c:pt idx="3011">
                  <c:v>989</c:v>
                </c:pt>
                <c:pt idx="3012">
                  <c:v>988</c:v>
                </c:pt>
                <c:pt idx="3013">
                  <c:v>987</c:v>
                </c:pt>
                <c:pt idx="3014">
                  <c:v>986</c:v>
                </c:pt>
                <c:pt idx="3015">
                  <c:v>985</c:v>
                </c:pt>
                <c:pt idx="3016">
                  <c:v>984</c:v>
                </c:pt>
                <c:pt idx="3017">
                  <c:v>983</c:v>
                </c:pt>
                <c:pt idx="3018">
                  <c:v>982</c:v>
                </c:pt>
                <c:pt idx="3019">
                  <c:v>981</c:v>
                </c:pt>
                <c:pt idx="3020">
                  <c:v>980</c:v>
                </c:pt>
                <c:pt idx="3021">
                  <c:v>979</c:v>
                </c:pt>
                <c:pt idx="3022">
                  <c:v>978</c:v>
                </c:pt>
                <c:pt idx="3023">
                  <c:v>977</c:v>
                </c:pt>
                <c:pt idx="3024">
                  <c:v>976</c:v>
                </c:pt>
                <c:pt idx="3025">
                  <c:v>975</c:v>
                </c:pt>
                <c:pt idx="3026">
                  <c:v>974</c:v>
                </c:pt>
                <c:pt idx="3027">
                  <c:v>973</c:v>
                </c:pt>
                <c:pt idx="3028">
                  <c:v>972</c:v>
                </c:pt>
                <c:pt idx="3029">
                  <c:v>971</c:v>
                </c:pt>
                <c:pt idx="3030">
                  <c:v>970</c:v>
                </c:pt>
                <c:pt idx="3031">
                  <c:v>969</c:v>
                </c:pt>
                <c:pt idx="3032">
                  <c:v>968</c:v>
                </c:pt>
                <c:pt idx="3033">
                  <c:v>967</c:v>
                </c:pt>
                <c:pt idx="3034">
                  <c:v>966</c:v>
                </c:pt>
                <c:pt idx="3035">
                  <c:v>965</c:v>
                </c:pt>
                <c:pt idx="3036">
                  <c:v>964</c:v>
                </c:pt>
                <c:pt idx="3037">
                  <c:v>963</c:v>
                </c:pt>
                <c:pt idx="3038">
                  <c:v>962</c:v>
                </c:pt>
                <c:pt idx="3039">
                  <c:v>961</c:v>
                </c:pt>
                <c:pt idx="3040">
                  <c:v>960</c:v>
                </c:pt>
                <c:pt idx="3041">
                  <c:v>959</c:v>
                </c:pt>
                <c:pt idx="3042">
                  <c:v>958</c:v>
                </c:pt>
                <c:pt idx="3043">
                  <c:v>957</c:v>
                </c:pt>
                <c:pt idx="3044">
                  <c:v>956</c:v>
                </c:pt>
                <c:pt idx="3045">
                  <c:v>955</c:v>
                </c:pt>
                <c:pt idx="3046">
                  <c:v>954</c:v>
                </c:pt>
                <c:pt idx="3047">
                  <c:v>953</c:v>
                </c:pt>
                <c:pt idx="3048">
                  <c:v>952</c:v>
                </c:pt>
                <c:pt idx="3049">
                  <c:v>951</c:v>
                </c:pt>
                <c:pt idx="3050">
                  <c:v>950</c:v>
                </c:pt>
                <c:pt idx="3051">
                  <c:v>949</c:v>
                </c:pt>
                <c:pt idx="3052">
                  <c:v>948</c:v>
                </c:pt>
                <c:pt idx="3053">
                  <c:v>947</c:v>
                </c:pt>
                <c:pt idx="3054">
                  <c:v>946</c:v>
                </c:pt>
                <c:pt idx="3055">
                  <c:v>945</c:v>
                </c:pt>
                <c:pt idx="3056">
                  <c:v>944</c:v>
                </c:pt>
                <c:pt idx="3057">
                  <c:v>943</c:v>
                </c:pt>
                <c:pt idx="3058">
                  <c:v>942</c:v>
                </c:pt>
                <c:pt idx="3059">
                  <c:v>941</c:v>
                </c:pt>
                <c:pt idx="3060">
                  <c:v>940</c:v>
                </c:pt>
                <c:pt idx="3061">
                  <c:v>939</c:v>
                </c:pt>
                <c:pt idx="3062">
                  <c:v>938</c:v>
                </c:pt>
                <c:pt idx="3063">
                  <c:v>937</c:v>
                </c:pt>
                <c:pt idx="3064">
                  <c:v>936</c:v>
                </c:pt>
                <c:pt idx="3065">
                  <c:v>935</c:v>
                </c:pt>
                <c:pt idx="3066">
                  <c:v>934</c:v>
                </c:pt>
                <c:pt idx="3067">
                  <c:v>933</c:v>
                </c:pt>
                <c:pt idx="3068">
                  <c:v>932</c:v>
                </c:pt>
                <c:pt idx="3069">
                  <c:v>931</c:v>
                </c:pt>
                <c:pt idx="3070">
                  <c:v>930</c:v>
                </c:pt>
                <c:pt idx="3071">
                  <c:v>929</c:v>
                </c:pt>
                <c:pt idx="3072">
                  <c:v>928</c:v>
                </c:pt>
                <c:pt idx="3073">
                  <c:v>927</c:v>
                </c:pt>
                <c:pt idx="3074">
                  <c:v>926</c:v>
                </c:pt>
                <c:pt idx="3075">
                  <c:v>925</c:v>
                </c:pt>
                <c:pt idx="3076">
                  <c:v>924</c:v>
                </c:pt>
                <c:pt idx="3077">
                  <c:v>923</c:v>
                </c:pt>
                <c:pt idx="3078">
                  <c:v>922</c:v>
                </c:pt>
                <c:pt idx="3079">
                  <c:v>921</c:v>
                </c:pt>
                <c:pt idx="3080">
                  <c:v>920</c:v>
                </c:pt>
                <c:pt idx="3081">
                  <c:v>919</c:v>
                </c:pt>
                <c:pt idx="3082">
                  <c:v>918</c:v>
                </c:pt>
                <c:pt idx="3083">
                  <c:v>917</c:v>
                </c:pt>
                <c:pt idx="3084">
                  <c:v>916</c:v>
                </c:pt>
                <c:pt idx="3085">
                  <c:v>915</c:v>
                </c:pt>
                <c:pt idx="3086">
                  <c:v>914</c:v>
                </c:pt>
                <c:pt idx="3087">
                  <c:v>913</c:v>
                </c:pt>
                <c:pt idx="3088">
                  <c:v>912</c:v>
                </c:pt>
                <c:pt idx="3089">
                  <c:v>911</c:v>
                </c:pt>
                <c:pt idx="3090">
                  <c:v>910</c:v>
                </c:pt>
                <c:pt idx="3091">
                  <c:v>909</c:v>
                </c:pt>
                <c:pt idx="3092">
                  <c:v>908</c:v>
                </c:pt>
                <c:pt idx="3093">
                  <c:v>907</c:v>
                </c:pt>
                <c:pt idx="3094">
                  <c:v>906</c:v>
                </c:pt>
                <c:pt idx="3095">
                  <c:v>905</c:v>
                </c:pt>
                <c:pt idx="3096">
                  <c:v>904</c:v>
                </c:pt>
                <c:pt idx="3097">
                  <c:v>903</c:v>
                </c:pt>
                <c:pt idx="3098">
                  <c:v>902</c:v>
                </c:pt>
                <c:pt idx="3099">
                  <c:v>901</c:v>
                </c:pt>
                <c:pt idx="3100">
                  <c:v>900</c:v>
                </c:pt>
                <c:pt idx="3101">
                  <c:v>899</c:v>
                </c:pt>
                <c:pt idx="3102">
                  <c:v>898</c:v>
                </c:pt>
                <c:pt idx="3103">
                  <c:v>897</c:v>
                </c:pt>
                <c:pt idx="3104">
                  <c:v>896</c:v>
                </c:pt>
                <c:pt idx="3105">
                  <c:v>895</c:v>
                </c:pt>
                <c:pt idx="3106">
                  <c:v>894</c:v>
                </c:pt>
                <c:pt idx="3107">
                  <c:v>893</c:v>
                </c:pt>
                <c:pt idx="3108">
                  <c:v>892</c:v>
                </c:pt>
                <c:pt idx="3109">
                  <c:v>891</c:v>
                </c:pt>
                <c:pt idx="3110">
                  <c:v>890</c:v>
                </c:pt>
                <c:pt idx="3111">
                  <c:v>889</c:v>
                </c:pt>
                <c:pt idx="3112">
                  <c:v>888</c:v>
                </c:pt>
                <c:pt idx="3113">
                  <c:v>887</c:v>
                </c:pt>
                <c:pt idx="3114">
                  <c:v>886</c:v>
                </c:pt>
                <c:pt idx="3115">
                  <c:v>885</c:v>
                </c:pt>
                <c:pt idx="3116">
                  <c:v>884</c:v>
                </c:pt>
                <c:pt idx="3117">
                  <c:v>883</c:v>
                </c:pt>
                <c:pt idx="3118">
                  <c:v>882</c:v>
                </c:pt>
                <c:pt idx="3119">
                  <c:v>881</c:v>
                </c:pt>
                <c:pt idx="3120">
                  <c:v>880</c:v>
                </c:pt>
                <c:pt idx="3121">
                  <c:v>879</c:v>
                </c:pt>
                <c:pt idx="3122">
                  <c:v>878</c:v>
                </c:pt>
                <c:pt idx="3123">
                  <c:v>877</c:v>
                </c:pt>
                <c:pt idx="3124">
                  <c:v>876</c:v>
                </c:pt>
                <c:pt idx="3125">
                  <c:v>875</c:v>
                </c:pt>
                <c:pt idx="3126">
                  <c:v>874</c:v>
                </c:pt>
                <c:pt idx="3127">
                  <c:v>873</c:v>
                </c:pt>
                <c:pt idx="3128">
                  <c:v>872</c:v>
                </c:pt>
                <c:pt idx="3129">
                  <c:v>871</c:v>
                </c:pt>
                <c:pt idx="3130">
                  <c:v>870</c:v>
                </c:pt>
                <c:pt idx="3131">
                  <c:v>869</c:v>
                </c:pt>
                <c:pt idx="3132">
                  <c:v>868</c:v>
                </c:pt>
                <c:pt idx="3133">
                  <c:v>867</c:v>
                </c:pt>
                <c:pt idx="3134">
                  <c:v>866</c:v>
                </c:pt>
                <c:pt idx="3135">
                  <c:v>865</c:v>
                </c:pt>
                <c:pt idx="3136">
                  <c:v>864</c:v>
                </c:pt>
                <c:pt idx="3137">
                  <c:v>863</c:v>
                </c:pt>
                <c:pt idx="3138">
                  <c:v>862</c:v>
                </c:pt>
                <c:pt idx="3139">
                  <c:v>861</c:v>
                </c:pt>
                <c:pt idx="3140">
                  <c:v>860</c:v>
                </c:pt>
                <c:pt idx="3141">
                  <c:v>859</c:v>
                </c:pt>
                <c:pt idx="3142">
                  <c:v>858</c:v>
                </c:pt>
                <c:pt idx="3143">
                  <c:v>857</c:v>
                </c:pt>
                <c:pt idx="3144">
                  <c:v>856</c:v>
                </c:pt>
                <c:pt idx="3145">
                  <c:v>855</c:v>
                </c:pt>
                <c:pt idx="3146">
                  <c:v>854</c:v>
                </c:pt>
                <c:pt idx="3147">
                  <c:v>853</c:v>
                </c:pt>
                <c:pt idx="3148">
                  <c:v>852</c:v>
                </c:pt>
                <c:pt idx="3149">
                  <c:v>851</c:v>
                </c:pt>
                <c:pt idx="3150">
                  <c:v>850</c:v>
                </c:pt>
                <c:pt idx="3151">
                  <c:v>849</c:v>
                </c:pt>
                <c:pt idx="3152">
                  <c:v>848</c:v>
                </c:pt>
                <c:pt idx="3153">
                  <c:v>847</c:v>
                </c:pt>
                <c:pt idx="3154">
                  <c:v>846</c:v>
                </c:pt>
                <c:pt idx="3155">
                  <c:v>845</c:v>
                </c:pt>
                <c:pt idx="3156">
                  <c:v>844</c:v>
                </c:pt>
                <c:pt idx="3157">
                  <c:v>843</c:v>
                </c:pt>
                <c:pt idx="3158">
                  <c:v>842</c:v>
                </c:pt>
                <c:pt idx="3159">
                  <c:v>841</c:v>
                </c:pt>
                <c:pt idx="3160">
                  <c:v>840</c:v>
                </c:pt>
                <c:pt idx="3161">
                  <c:v>839</c:v>
                </c:pt>
                <c:pt idx="3162">
                  <c:v>838</c:v>
                </c:pt>
                <c:pt idx="3163">
                  <c:v>837</c:v>
                </c:pt>
                <c:pt idx="3164">
                  <c:v>836</c:v>
                </c:pt>
                <c:pt idx="3165">
                  <c:v>835</c:v>
                </c:pt>
                <c:pt idx="3166">
                  <c:v>834</c:v>
                </c:pt>
                <c:pt idx="3167">
                  <c:v>833</c:v>
                </c:pt>
                <c:pt idx="3168">
                  <c:v>832</c:v>
                </c:pt>
                <c:pt idx="3169">
                  <c:v>831</c:v>
                </c:pt>
                <c:pt idx="3170">
                  <c:v>830</c:v>
                </c:pt>
                <c:pt idx="3171">
                  <c:v>829</c:v>
                </c:pt>
                <c:pt idx="3172">
                  <c:v>828</c:v>
                </c:pt>
                <c:pt idx="3173">
                  <c:v>827</c:v>
                </c:pt>
                <c:pt idx="3174">
                  <c:v>826</c:v>
                </c:pt>
                <c:pt idx="3175">
                  <c:v>825</c:v>
                </c:pt>
                <c:pt idx="3176">
                  <c:v>824</c:v>
                </c:pt>
                <c:pt idx="3177">
                  <c:v>823</c:v>
                </c:pt>
                <c:pt idx="3178">
                  <c:v>822</c:v>
                </c:pt>
                <c:pt idx="3179">
                  <c:v>821</c:v>
                </c:pt>
                <c:pt idx="3180">
                  <c:v>820</c:v>
                </c:pt>
                <c:pt idx="3181">
                  <c:v>819</c:v>
                </c:pt>
                <c:pt idx="3182">
                  <c:v>818</c:v>
                </c:pt>
                <c:pt idx="3183">
                  <c:v>817</c:v>
                </c:pt>
                <c:pt idx="3184">
                  <c:v>816</c:v>
                </c:pt>
                <c:pt idx="3185">
                  <c:v>815</c:v>
                </c:pt>
                <c:pt idx="3186">
                  <c:v>814</c:v>
                </c:pt>
                <c:pt idx="3187">
                  <c:v>813</c:v>
                </c:pt>
                <c:pt idx="3188">
                  <c:v>812</c:v>
                </c:pt>
                <c:pt idx="3189">
                  <c:v>811</c:v>
                </c:pt>
                <c:pt idx="3190">
                  <c:v>810</c:v>
                </c:pt>
                <c:pt idx="3191">
                  <c:v>809</c:v>
                </c:pt>
                <c:pt idx="3192">
                  <c:v>808</c:v>
                </c:pt>
                <c:pt idx="3193">
                  <c:v>807</c:v>
                </c:pt>
                <c:pt idx="3194">
                  <c:v>806</c:v>
                </c:pt>
                <c:pt idx="3195">
                  <c:v>805</c:v>
                </c:pt>
                <c:pt idx="3196">
                  <c:v>804</c:v>
                </c:pt>
                <c:pt idx="3197">
                  <c:v>803</c:v>
                </c:pt>
                <c:pt idx="3198">
                  <c:v>802</c:v>
                </c:pt>
                <c:pt idx="3199">
                  <c:v>801</c:v>
                </c:pt>
                <c:pt idx="3200">
                  <c:v>800</c:v>
                </c:pt>
                <c:pt idx="3201">
                  <c:v>799</c:v>
                </c:pt>
                <c:pt idx="3202">
                  <c:v>798</c:v>
                </c:pt>
                <c:pt idx="3203">
                  <c:v>797</c:v>
                </c:pt>
                <c:pt idx="3204">
                  <c:v>796</c:v>
                </c:pt>
                <c:pt idx="3205">
                  <c:v>795</c:v>
                </c:pt>
                <c:pt idx="3206">
                  <c:v>794</c:v>
                </c:pt>
                <c:pt idx="3207">
                  <c:v>793</c:v>
                </c:pt>
                <c:pt idx="3208">
                  <c:v>792</c:v>
                </c:pt>
                <c:pt idx="3209">
                  <c:v>791</c:v>
                </c:pt>
                <c:pt idx="3210">
                  <c:v>790</c:v>
                </c:pt>
                <c:pt idx="3211">
                  <c:v>789</c:v>
                </c:pt>
                <c:pt idx="3212">
                  <c:v>788</c:v>
                </c:pt>
                <c:pt idx="3213">
                  <c:v>787</c:v>
                </c:pt>
                <c:pt idx="3214">
                  <c:v>786</c:v>
                </c:pt>
                <c:pt idx="3215">
                  <c:v>785</c:v>
                </c:pt>
                <c:pt idx="3216">
                  <c:v>784</c:v>
                </c:pt>
                <c:pt idx="3217">
                  <c:v>783</c:v>
                </c:pt>
                <c:pt idx="3218">
                  <c:v>782</c:v>
                </c:pt>
                <c:pt idx="3219">
                  <c:v>781</c:v>
                </c:pt>
                <c:pt idx="3220">
                  <c:v>780</c:v>
                </c:pt>
                <c:pt idx="3221">
                  <c:v>779</c:v>
                </c:pt>
                <c:pt idx="3222">
                  <c:v>778</c:v>
                </c:pt>
                <c:pt idx="3223">
                  <c:v>777</c:v>
                </c:pt>
                <c:pt idx="3224">
                  <c:v>776</c:v>
                </c:pt>
                <c:pt idx="3225">
                  <c:v>775</c:v>
                </c:pt>
                <c:pt idx="3226">
                  <c:v>774</c:v>
                </c:pt>
                <c:pt idx="3227">
                  <c:v>773</c:v>
                </c:pt>
                <c:pt idx="3228">
                  <c:v>772</c:v>
                </c:pt>
                <c:pt idx="3229">
                  <c:v>771</c:v>
                </c:pt>
                <c:pt idx="3230">
                  <c:v>770</c:v>
                </c:pt>
                <c:pt idx="3231">
                  <c:v>769</c:v>
                </c:pt>
                <c:pt idx="3232">
                  <c:v>768</c:v>
                </c:pt>
                <c:pt idx="3233">
                  <c:v>767</c:v>
                </c:pt>
                <c:pt idx="3234">
                  <c:v>766</c:v>
                </c:pt>
                <c:pt idx="3235">
                  <c:v>765</c:v>
                </c:pt>
                <c:pt idx="3236">
                  <c:v>764</c:v>
                </c:pt>
                <c:pt idx="3237">
                  <c:v>763</c:v>
                </c:pt>
                <c:pt idx="3238">
                  <c:v>762</c:v>
                </c:pt>
                <c:pt idx="3239">
                  <c:v>761</c:v>
                </c:pt>
                <c:pt idx="3240">
                  <c:v>760</c:v>
                </c:pt>
                <c:pt idx="3241">
                  <c:v>759</c:v>
                </c:pt>
                <c:pt idx="3242">
                  <c:v>758</c:v>
                </c:pt>
                <c:pt idx="3243">
                  <c:v>757</c:v>
                </c:pt>
                <c:pt idx="3244">
                  <c:v>756</c:v>
                </c:pt>
                <c:pt idx="3245">
                  <c:v>755</c:v>
                </c:pt>
                <c:pt idx="3246">
                  <c:v>754</c:v>
                </c:pt>
                <c:pt idx="3247">
                  <c:v>753</c:v>
                </c:pt>
                <c:pt idx="3248">
                  <c:v>752</c:v>
                </c:pt>
                <c:pt idx="3249">
                  <c:v>751</c:v>
                </c:pt>
                <c:pt idx="3250">
                  <c:v>750</c:v>
                </c:pt>
                <c:pt idx="3251">
                  <c:v>749</c:v>
                </c:pt>
                <c:pt idx="3252">
                  <c:v>748</c:v>
                </c:pt>
                <c:pt idx="3253">
                  <c:v>747</c:v>
                </c:pt>
                <c:pt idx="3254">
                  <c:v>746</c:v>
                </c:pt>
                <c:pt idx="3255">
                  <c:v>745</c:v>
                </c:pt>
                <c:pt idx="3256">
                  <c:v>744</c:v>
                </c:pt>
                <c:pt idx="3257">
                  <c:v>743</c:v>
                </c:pt>
                <c:pt idx="3258">
                  <c:v>742</c:v>
                </c:pt>
                <c:pt idx="3259">
                  <c:v>741</c:v>
                </c:pt>
                <c:pt idx="3260">
                  <c:v>740</c:v>
                </c:pt>
                <c:pt idx="3261">
                  <c:v>739</c:v>
                </c:pt>
                <c:pt idx="3262">
                  <c:v>738</c:v>
                </c:pt>
                <c:pt idx="3263">
                  <c:v>737</c:v>
                </c:pt>
                <c:pt idx="3264">
                  <c:v>736</c:v>
                </c:pt>
                <c:pt idx="3265">
                  <c:v>735</c:v>
                </c:pt>
                <c:pt idx="3266">
                  <c:v>734</c:v>
                </c:pt>
                <c:pt idx="3267">
                  <c:v>733</c:v>
                </c:pt>
                <c:pt idx="3268">
                  <c:v>732</c:v>
                </c:pt>
                <c:pt idx="3269">
                  <c:v>731</c:v>
                </c:pt>
                <c:pt idx="3270">
                  <c:v>730</c:v>
                </c:pt>
                <c:pt idx="3271">
                  <c:v>729</c:v>
                </c:pt>
                <c:pt idx="3272">
                  <c:v>728</c:v>
                </c:pt>
                <c:pt idx="3273">
                  <c:v>727</c:v>
                </c:pt>
                <c:pt idx="3274">
                  <c:v>726</c:v>
                </c:pt>
                <c:pt idx="3275">
                  <c:v>725</c:v>
                </c:pt>
                <c:pt idx="3276">
                  <c:v>724</c:v>
                </c:pt>
                <c:pt idx="3277">
                  <c:v>723</c:v>
                </c:pt>
                <c:pt idx="3278">
                  <c:v>722</c:v>
                </c:pt>
                <c:pt idx="3279">
                  <c:v>721</c:v>
                </c:pt>
                <c:pt idx="3280">
                  <c:v>720</c:v>
                </c:pt>
                <c:pt idx="3281">
                  <c:v>719</c:v>
                </c:pt>
                <c:pt idx="3282">
                  <c:v>718</c:v>
                </c:pt>
                <c:pt idx="3283">
                  <c:v>717</c:v>
                </c:pt>
                <c:pt idx="3284">
                  <c:v>716</c:v>
                </c:pt>
                <c:pt idx="3285">
                  <c:v>715</c:v>
                </c:pt>
                <c:pt idx="3286">
                  <c:v>714</c:v>
                </c:pt>
                <c:pt idx="3287">
                  <c:v>713</c:v>
                </c:pt>
                <c:pt idx="3288">
                  <c:v>712</c:v>
                </c:pt>
                <c:pt idx="3289">
                  <c:v>711</c:v>
                </c:pt>
                <c:pt idx="3290">
                  <c:v>710</c:v>
                </c:pt>
                <c:pt idx="3291">
                  <c:v>709</c:v>
                </c:pt>
                <c:pt idx="3292">
                  <c:v>708</c:v>
                </c:pt>
                <c:pt idx="3293">
                  <c:v>707</c:v>
                </c:pt>
                <c:pt idx="3294">
                  <c:v>706</c:v>
                </c:pt>
                <c:pt idx="3295">
                  <c:v>705</c:v>
                </c:pt>
                <c:pt idx="3296">
                  <c:v>704</c:v>
                </c:pt>
                <c:pt idx="3297">
                  <c:v>703</c:v>
                </c:pt>
                <c:pt idx="3298">
                  <c:v>702</c:v>
                </c:pt>
                <c:pt idx="3299">
                  <c:v>701</c:v>
                </c:pt>
                <c:pt idx="3300">
                  <c:v>700</c:v>
                </c:pt>
                <c:pt idx="3301">
                  <c:v>699</c:v>
                </c:pt>
                <c:pt idx="3302">
                  <c:v>698</c:v>
                </c:pt>
                <c:pt idx="3303">
                  <c:v>697</c:v>
                </c:pt>
                <c:pt idx="3304">
                  <c:v>696</c:v>
                </c:pt>
                <c:pt idx="3305">
                  <c:v>695</c:v>
                </c:pt>
                <c:pt idx="3306">
                  <c:v>694</c:v>
                </c:pt>
                <c:pt idx="3307">
                  <c:v>693</c:v>
                </c:pt>
                <c:pt idx="3308">
                  <c:v>692</c:v>
                </c:pt>
                <c:pt idx="3309">
                  <c:v>691</c:v>
                </c:pt>
                <c:pt idx="3310">
                  <c:v>690</c:v>
                </c:pt>
                <c:pt idx="3311">
                  <c:v>689</c:v>
                </c:pt>
                <c:pt idx="3312">
                  <c:v>688</c:v>
                </c:pt>
                <c:pt idx="3313">
                  <c:v>687</c:v>
                </c:pt>
                <c:pt idx="3314">
                  <c:v>686</c:v>
                </c:pt>
                <c:pt idx="3315">
                  <c:v>685</c:v>
                </c:pt>
                <c:pt idx="3316">
                  <c:v>684</c:v>
                </c:pt>
                <c:pt idx="3317">
                  <c:v>683</c:v>
                </c:pt>
                <c:pt idx="3318">
                  <c:v>682</c:v>
                </c:pt>
                <c:pt idx="3319">
                  <c:v>681</c:v>
                </c:pt>
                <c:pt idx="3320">
                  <c:v>680</c:v>
                </c:pt>
                <c:pt idx="3321">
                  <c:v>679</c:v>
                </c:pt>
                <c:pt idx="3322">
                  <c:v>678</c:v>
                </c:pt>
                <c:pt idx="3323">
                  <c:v>677</c:v>
                </c:pt>
                <c:pt idx="3324">
                  <c:v>676</c:v>
                </c:pt>
                <c:pt idx="3325">
                  <c:v>675</c:v>
                </c:pt>
                <c:pt idx="3326">
                  <c:v>674</c:v>
                </c:pt>
                <c:pt idx="3327">
                  <c:v>673</c:v>
                </c:pt>
                <c:pt idx="3328">
                  <c:v>672</c:v>
                </c:pt>
                <c:pt idx="3329">
                  <c:v>671</c:v>
                </c:pt>
                <c:pt idx="3330">
                  <c:v>670</c:v>
                </c:pt>
                <c:pt idx="3331">
                  <c:v>669</c:v>
                </c:pt>
                <c:pt idx="3332">
                  <c:v>668</c:v>
                </c:pt>
                <c:pt idx="3333">
                  <c:v>667</c:v>
                </c:pt>
                <c:pt idx="3334">
                  <c:v>666</c:v>
                </c:pt>
                <c:pt idx="3335">
                  <c:v>665</c:v>
                </c:pt>
                <c:pt idx="3336">
                  <c:v>664</c:v>
                </c:pt>
                <c:pt idx="3337">
                  <c:v>663</c:v>
                </c:pt>
                <c:pt idx="3338">
                  <c:v>662</c:v>
                </c:pt>
                <c:pt idx="3339">
                  <c:v>661</c:v>
                </c:pt>
                <c:pt idx="3340">
                  <c:v>660</c:v>
                </c:pt>
                <c:pt idx="3341">
                  <c:v>659</c:v>
                </c:pt>
                <c:pt idx="3342">
                  <c:v>658</c:v>
                </c:pt>
                <c:pt idx="3343">
                  <c:v>657</c:v>
                </c:pt>
                <c:pt idx="3344">
                  <c:v>656</c:v>
                </c:pt>
                <c:pt idx="3345">
                  <c:v>655</c:v>
                </c:pt>
                <c:pt idx="3346">
                  <c:v>654</c:v>
                </c:pt>
                <c:pt idx="3347">
                  <c:v>653</c:v>
                </c:pt>
                <c:pt idx="3348">
                  <c:v>652</c:v>
                </c:pt>
                <c:pt idx="3349">
                  <c:v>651</c:v>
                </c:pt>
                <c:pt idx="3350">
                  <c:v>650</c:v>
                </c:pt>
                <c:pt idx="3351">
                  <c:v>649</c:v>
                </c:pt>
                <c:pt idx="3352">
                  <c:v>648</c:v>
                </c:pt>
                <c:pt idx="3353">
                  <c:v>647</c:v>
                </c:pt>
                <c:pt idx="3354">
                  <c:v>646</c:v>
                </c:pt>
                <c:pt idx="3355">
                  <c:v>645</c:v>
                </c:pt>
                <c:pt idx="3356">
                  <c:v>644</c:v>
                </c:pt>
                <c:pt idx="3357">
                  <c:v>643</c:v>
                </c:pt>
                <c:pt idx="3358">
                  <c:v>642</c:v>
                </c:pt>
                <c:pt idx="3359">
                  <c:v>641</c:v>
                </c:pt>
                <c:pt idx="3360">
                  <c:v>640</c:v>
                </c:pt>
                <c:pt idx="3361">
                  <c:v>639</c:v>
                </c:pt>
                <c:pt idx="3362">
                  <c:v>638</c:v>
                </c:pt>
                <c:pt idx="3363">
                  <c:v>637</c:v>
                </c:pt>
                <c:pt idx="3364">
                  <c:v>636</c:v>
                </c:pt>
                <c:pt idx="3365">
                  <c:v>635</c:v>
                </c:pt>
                <c:pt idx="3366">
                  <c:v>634</c:v>
                </c:pt>
                <c:pt idx="3367">
                  <c:v>633</c:v>
                </c:pt>
                <c:pt idx="3368">
                  <c:v>632</c:v>
                </c:pt>
                <c:pt idx="3369">
                  <c:v>631</c:v>
                </c:pt>
                <c:pt idx="3370">
                  <c:v>630</c:v>
                </c:pt>
                <c:pt idx="3371">
                  <c:v>629</c:v>
                </c:pt>
                <c:pt idx="3372">
                  <c:v>628</c:v>
                </c:pt>
                <c:pt idx="3373">
                  <c:v>627</c:v>
                </c:pt>
                <c:pt idx="3374">
                  <c:v>626</c:v>
                </c:pt>
                <c:pt idx="3375">
                  <c:v>625</c:v>
                </c:pt>
                <c:pt idx="3376">
                  <c:v>624</c:v>
                </c:pt>
                <c:pt idx="3377">
                  <c:v>623</c:v>
                </c:pt>
                <c:pt idx="3378">
                  <c:v>622</c:v>
                </c:pt>
                <c:pt idx="3379">
                  <c:v>621</c:v>
                </c:pt>
                <c:pt idx="3380">
                  <c:v>620</c:v>
                </c:pt>
                <c:pt idx="3381">
                  <c:v>619</c:v>
                </c:pt>
                <c:pt idx="3382">
                  <c:v>618</c:v>
                </c:pt>
                <c:pt idx="3383">
                  <c:v>617</c:v>
                </c:pt>
                <c:pt idx="3384">
                  <c:v>616</c:v>
                </c:pt>
                <c:pt idx="3385">
                  <c:v>615</c:v>
                </c:pt>
                <c:pt idx="3386">
                  <c:v>614</c:v>
                </c:pt>
                <c:pt idx="3387">
                  <c:v>613</c:v>
                </c:pt>
                <c:pt idx="3388">
                  <c:v>612</c:v>
                </c:pt>
                <c:pt idx="3389">
                  <c:v>611</c:v>
                </c:pt>
                <c:pt idx="3390">
                  <c:v>610</c:v>
                </c:pt>
                <c:pt idx="3391">
                  <c:v>609</c:v>
                </c:pt>
                <c:pt idx="3392">
                  <c:v>608</c:v>
                </c:pt>
                <c:pt idx="3393">
                  <c:v>607</c:v>
                </c:pt>
                <c:pt idx="3394">
                  <c:v>606</c:v>
                </c:pt>
                <c:pt idx="3395">
                  <c:v>605</c:v>
                </c:pt>
                <c:pt idx="3396">
                  <c:v>604</c:v>
                </c:pt>
                <c:pt idx="3397">
                  <c:v>603</c:v>
                </c:pt>
                <c:pt idx="3398">
                  <c:v>602</c:v>
                </c:pt>
                <c:pt idx="3399">
                  <c:v>601</c:v>
                </c:pt>
                <c:pt idx="3400">
                  <c:v>600</c:v>
                </c:pt>
                <c:pt idx="3401">
                  <c:v>599</c:v>
                </c:pt>
                <c:pt idx="3402">
                  <c:v>598</c:v>
                </c:pt>
                <c:pt idx="3403">
                  <c:v>597</c:v>
                </c:pt>
                <c:pt idx="3404">
                  <c:v>596</c:v>
                </c:pt>
                <c:pt idx="3405">
                  <c:v>595</c:v>
                </c:pt>
                <c:pt idx="3406">
                  <c:v>594</c:v>
                </c:pt>
                <c:pt idx="3407">
                  <c:v>593</c:v>
                </c:pt>
                <c:pt idx="3408">
                  <c:v>592</c:v>
                </c:pt>
                <c:pt idx="3409">
                  <c:v>591</c:v>
                </c:pt>
                <c:pt idx="3410">
                  <c:v>590</c:v>
                </c:pt>
                <c:pt idx="3411">
                  <c:v>589</c:v>
                </c:pt>
                <c:pt idx="3412">
                  <c:v>588</c:v>
                </c:pt>
                <c:pt idx="3413">
                  <c:v>587</c:v>
                </c:pt>
                <c:pt idx="3414">
                  <c:v>586</c:v>
                </c:pt>
                <c:pt idx="3415">
                  <c:v>585</c:v>
                </c:pt>
                <c:pt idx="3416">
                  <c:v>584</c:v>
                </c:pt>
                <c:pt idx="3417">
                  <c:v>583</c:v>
                </c:pt>
                <c:pt idx="3418">
                  <c:v>582</c:v>
                </c:pt>
                <c:pt idx="3419">
                  <c:v>581</c:v>
                </c:pt>
                <c:pt idx="3420">
                  <c:v>580</c:v>
                </c:pt>
                <c:pt idx="3421">
                  <c:v>579</c:v>
                </c:pt>
                <c:pt idx="3422">
                  <c:v>578</c:v>
                </c:pt>
                <c:pt idx="3423">
                  <c:v>577</c:v>
                </c:pt>
                <c:pt idx="3424">
                  <c:v>576</c:v>
                </c:pt>
                <c:pt idx="3425">
                  <c:v>575</c:v>
                </c:pt>
                <c:pt idx="3426">
                  <c:v>574</c:v>
                </c:pt>
                <c:pt idx="3427">
                  <c:v>573</c:v>
                </c:pt>
                <c:pt idx="3428">
                  <c:v>572</c:v>
                </c:pt>
                <c:pt idx="3429">
                  <c:v>571</c:v>
                </c:pt>
                <c:pt idx="3430">
                  <c:v>570</c:v>
                </c:pt>
                <c:pt idx="3431">
                  <c:v>569</c:v>
                </c:pt>
                <c:pt idx="3432">
                  <c:v>568</c:v>
                </c:pt>
                <c:pt idx="3433">
                  <c:v>567</c:v>
                </c:pt>
                <c:pt idx="3434">
                  <c:v>566</c:v>
                </c:pt>
                <c:pt idx="3435">
                  <c:v>565</c:v>
                </c:pt>
                <c:pt idx="3436">
                  <c:v>564</c:v>
                </c:pt>
                <c:pt idx="3437">
                  <c:v>563</c:v>
                </c:pt>
                <c:pt idx="3438">
                  <c:v>562</c:v>
                </c:pt>
                <c:pt idx="3439">
                  <c:v>561</c:v>
                </c:pt>
                <c:pt idx="3440">
                  <c:v>560</c:v>
                </c:pt>
                <c:pt idx="3441">
                  <c:v>559</c:v>
                </c:pt>
                <c:pt idx="3442">
                  <c:v>558</c:v>
                </c:pt>
                <c:pt idx="3443">
                  <c:v>557</c:v>
                </c:pt>
                <c:pt idx="3444">
                  <c:v>556</c:v>
                </c:pt>
                <c:pt idx="3445">
                  <c:v>555</c:v>
                </c:pt>
                <c:pt idx="3446">
                  <c:v>554</c:v>
                </c:pt>
                <c:pt idx="3447">
                  <c:v>553</c:v>
                </c:pt>
                <c:pt idx="3448">
                  <c:v>552</c:v>
                </c:pt>
                <c:pt idx="3449">
                  <c:v>551</c:v>
                </c:pt>
                <c:pt idx="3450">
                  <c:v>550</c:v>
                </c:pt>
                <c:pt idx="3451">
                  <c:v>549</c:v>
                </c:pt>
                <c:pt idx="3452">
                  <c:v>548</c:v>
                </c:pt>
                <c:pt idx="3453">
                  <c:v>547</c:v>
                </c:pt>
                <c:pt idx="3454">
                  <c:v>546</c:v>
                </c:pt>
                <c:pt idx="3455">
                  <c:v>545</c:v>
                </c:pt>
                <c:pt idx="3456">
                  <c:v>544</c:v>
                </c:pt>
                <c:pt idx="3457">
                  <c:v>543</c:v>
                </c:pt>
                <c:pt idx="3458">
                  <c:v>542</c:v>
                </c:pt>
                <c:pt idx="3459">
                  <c:v>541</c:v>
                </c:pt>
                <c:pt idx="3460">
                  <c:v>540</c:v>
                </c:pt>
                <c:pt idx="3461">
                  <c:v>539</c:v>
                </c:pt>
                <c:pt idx="3462">
                  <c:v>538</c:v>
                </c:pt>
                <c:pt idx="3463">
                  <c:v>537</c:v>
                </c:pt>
                <c:pt idx="3464">
                  <c:v>536</c:v>
                </c:pt>
                <c:pt idx="3465">
                  <c:v>535</c:v>
                </c:pt>
                <c:pt idx="3466">
                  <c:v>534</c:v>
                </c:pt>
                <c:pt idx="3467">
                  <c:v>533</c:v>
                </c:pt>
                <c:pt idx="3468">
                  <c:v>532</c:v>
                </c:pt>
                <c:pt idx="3469">
                  <c:v>531</c:v>
                </c:pt>
                <c:pt idx="3470">
                  <c:v>530</c:v>
                </c:pt>
                <c:pt idx="3471">
                  <c:v>529</c:v>
                </c:pt>
                <c:pt idx="3472">
                  <c:v>528</c:v>
                </c:pt>
                <c:pt idx="3473">
                  <c:v>527</c:v>
                </c:pt>
                <c:pt idx="3474">
                  <c:v>526</c:v>
                </c:pt>
                <c:pt idx="3475">
                  <c:v>525</c:v>
                </c:pt>
                <c:pt idx="3476">
                  <c:v>524</c:v>
                </c:pt>
                <c:pt idx="3477">
                  <c:v>523</c:v>
                </c:pt>
                <c:pt idx="3478">
                  <c:v>522</c:v>
                </c:pt>
                <c:pt idx="3479">
                  <c:v>521</c:v>
                </c:pt>
                <c:pt idx="3480">
                  <c:v>520</c:v>
                </c:pt>
                <c:pt idx="3481">
                  <c:v>519</c:v>
                </c:pt>
                <c:pt idx="3482">
                  <c:v>518</c:v>
                </c:pt>
                <c:pt idx="3483">
                  <c:v>517</c:v>
                </c:pt>
                <c:pt idx="3484">
                  <c:v>516</c:v>
                </c:pt>
                <c:pt idx="3485">
                  <c:v>515</c:v>
                </c:pt>
                <c:pt idx="3486">
                  <c:v>514</c:v>
                </c:pt>
                <c:pt idx="3487">
                  <c:v>513</c:v>
                </c:pt>
                <c:pt idx="3488">
                  <c:v>512</c:v>
                </c:pt>
                <c:pt idx="3489">
                  <c:v>511</c:v>
                </c:pt>
                <c:pt idx="3490">
                  <c:v>510</c:v>
                </c:pt>
                <c:pt idx="3491">
                  <c:v>509</c:v>
                </c:pt>
                <c:pt idx="3492">
                  <c:v>508</c:v>
                </c:pt>
                <c:pt idx="3493">
                  <c:v>507</c:v>
                </c:pt>
                <c:pt idx="3494">
                  <c:v>506</c:v>
                </c:pt>
                <c:pt idx="3495">
                  <c:v>505</c:v>
                </c:pt>
                <c:pt idx="3496">
                  <c:v>504</c:v>
                </c:pt>
                <c:pt idx="3497">
                  <c:v>503</c:v>
                </c:pt>
                <c:pt idx="3498">
                  <c:v>502</c:v>
                </c:pt>
                <c:pt idx="3499">
                  <c:v>501</c:v>
                </c:pt>
                <c:pt idx="3500">
                  <c:v>500</c:v>
                </c:pt>
                <c:pt idx="3501">
                  <c:v>499</c:v>
                </c:pt>
                <c:pt idx="3502">
                  <c:v>498</c:v>
                </c:pt>
                <c:pt idx="3503">
                  <c:v>497</c:v>
                </c:pt>
                <c:pt idx="3504">
                  <c:v>496</c:v>
                </c:pt>
                <c:pt idx="3505">
                  <c:v>495</c:v>
                </c:pt>
                <c:pt idx="3506">
                  <c:v>494</c:v>
                </c:pt>
                <c:pt idx="3507">
                  <c:v>493</c:v>
                </c:pt>
                <c:pt idx="3508">
                  <c:v>492</c:v>
                </c:pt>
                <c:pt idx="3509">
                  <c:v>491</c:v>
                </c:pt>
                <c:pt idx="3510">
                  <c:v>490</c:v>
                </c:pt>
                <c:pt idx="3511">
                  <c:v>489</c:v>
                </c:pt>
                <c:pt idx="3512">
                  <c:v>488</c:v>
                </c:pt>
                <c:pt idx="3513">
                  <c:v>487</c:v>
                </c:pt>
                <c:pt idx="3514">
                  <c:v>486</c:v>
                </c:pt>
                <c:pt idx="3515">
                  <c:v>485</c:v>
                </c:pt>
                <c:pt idx="3516">
                  <c:v>484</c:v>
                </c:pt>
                <c:pt idx="3517">
                  <c:v>483</c:v>
                </c:pt>
                <c:pt idx="3518">
                  <c:v>482</c:v>
                </c:pt>
                <c:pt idx="3519">
                  <c:v>481</c:v>
                </c:pt>
                <c:pt idx="3520">
                  <c:v>480</c:v>
                </c:pt>
                <c:pt idx="3521">
                  <c:v>479</c:v>
                </c:pt>
                <c:pt idx="3522">
                  <c:v>478</c:v>
                </c:pt>
                <c:pt idx="3523">
                  <c:v>477</c:v>
                </c:pt>
                <c:pt idx="3524">
                  <c:v>476</c:v>
                </c:pt>
                <c:pt idx="3525">
                  <c:v>475</c:v>
                </c:pt>
                <c:pt idx="3526">
                  <c:v>474</c:v>
                </c:pt>
                <c:pt idx="3527">
                  <c:v>473</c:v>
                </c:pt>
                <c:pt idx="3528">
                  <c:v>472</c:v>
                </c:pt>
                <c:pt idx="3529">
                  <c:v>471</c:v>
                </c:pt>
                <c:pt idx="3530">
                  <c:v>470</c:v>
                </c:pt>
                <c:pt idx="3531">
                  <c:v>469</c:v>
                </c:pt>
                <c:pt idx="3532">
                  <c:v>468</c:v>
                </c:pt>
                <c:pt idx="3533">
                  <c:v>467</c:v>
                </c:pt>
                <c:pt idx="3534">
                  <c:v>466</c:v>
                </c:pt>
                <c:pt idx="3535">
                  <c:v>465</c:v>
                </c:pt>
                <c:pt idx="3536">
                  <c:v>464</c:v>
                </c:pt>
                <c:pt idx="3537">
                  <c:v>463</c:v>
                </c:pt>
                <c:pt idx="3538">
                  <c:v>462</c:v>
                </c:pt>
                <c:pt idx="3539">
                  <c:v>461</c:v>
                </c:pt>
                <c:pt idx="3540">
                  <c:v>460</c:v>
                </c:pt>
                <c:pt idx="3541">
                  <c:v>459</c:v>
                </c:pt>
                <c:pt idx="3542">
                  <c:v>458</c:v>
                </c:pt>
                <c:pt idx="3543">
                  <c:v>457</c:v>
                </c:pt>
                <c:pt idx="3544">
                  <c:v>456</c:v>
                </c:pt>
                <c:pt idx="3545">
                  <c:v>455</c:v>
                </c:pt>
                <c:pt idx="3546">
                  <c:v>454</c:v>
                </c:pt>
                <c:pt idx="3547">
                  <c:v>453</c:v>
                </c:pt>
                <c:pt idx="3548">
                  <c:v>452</c:v>
                </c:pt>
                <c:pt idx="3549">
                  <c:v>451</c:v>
                </c:pt>
                <c:pt idx="3550">
                  <c:v>450</c:v>
                </c:pt>
                <c:pt idx="3551">
                  <c:v>449</c:v>
                </c:pt>
                <c:pt idx="3552">
                  <c:v>448</c:v>
                </c:pt>
                <c:pt idx="3553">
                  <c:v>447</c:v>
                </c:pt>
                <c:pt idx="3554">
                  <c:v>446</c:v>
                </c:pt>
                <c:pt idx="3555">
                  <c:v>445</c:v>
                </c:pt>
                <c:pt idx="3556">
                  <c:v>444</c:v>
                </c:pt>
                <c:pt idx="3557">
                  <c:v>443</c:v>
                </c:pt>
                <c:pt idx="3558">
                  <c:v>442</c:v>
                </c:pt>
                <c:pt idx="3559">
                  <c:v>441</c:v>
                </c:pt>
                <c:pt idx="3560">
                  <c:v>440</c:v>
                </c:pt>
                <c:pt idx="3561">
                  <c:v>439</c:v>
                </c:pt>
                <c:pt idx="3562">
                  <c:v>438</c:v>
                </c:pt>
                <c:pt idx="3563">
                  <c:v>437</c:v>
                </c:pt>
                <c:pt idx="3564">
                  <c:v>436</c:v>
                </c:pt>
                <c:pt idx="3565">
                  <c:v>435</c:v>
                </c:pt>
                <c:pt idx="3566">
                  <c:v>434</c:v>
                </c:pt>
                <c:pt idx="3567">
                  <c:v>433</c:v>
                </c:pt>
                <c:pt idx="3568">
                  <c:v>432</c:v>
                </c:pt>
                <c:pt idx="3569">
                  <c:v>431</c:v>
                </c:pt>
                <c:pt idx="3570">
                  <c:v>430</c:v>
                </c:pt>
                <c:pt idx="3571">
                  <c:v>429</c:v>
                </c:pt>
                <c:pt idx="3572">
                  <c:v>428</c:v>
                </c:pt>
                <c:pt idx="3573">
                  <c:v>427</c:v>
                </c:pt>
                <c:pt idx="3574">
                  <c:v>426</c:v>
                </c:pt>
                <c:pt idx="3575">
                  <c:v>425</c:v>
                </c:pt>
                <c:pt idx="3576">
                  <c:v>424</c:v>
                </c:pt>
                <c:pt idx="3577">
                  <c:v>423</c:v>
                </c:pt>
                <c:pt idx="3578">
                  <c:v>422</c:v>
                </c:pt>
                <c:pt idx="3579">
                  <c:v>421</c:v>
                </c:pt>
                <c:pt idx="3580">
                  <c:v>420</c:v>
                </c:pt>
                <c:pt idx="3581">
                  <c:v>419</c:v>
                </c:pt>
                <c:pt idx="3582">
                  <c:v>418</c:v>
                </c:pt>
                <c:pt idx="3583">
                  <c:v>417</c:v>
                </c:pt>
                <c:pt idx="3584">
                  <c:v>416</c:v>
                </c:pt>
                <c:pt idx="3585">
                  <c:v>415</c:v>
                </c:pt>
                <c:pt idx="3586">
                  <c:v>414</c:v>
                </c:pt>
                <c:pt idx="3587">
                  <c:v>413</c:v>
                </c:pt>
                <c:pt idx="3588">
                  <c:v>412</c:v>
                </c:pt>
                <c:pt idx="3589">
                  <c:v>411</c:v>
                </c:pt>
                <c:pt idx="3590">
                  <c:v>410</c:v>
                </c:pt>
                <c:pt idx="3591">
                  <c:v>409</c:v>
                </c:pt>
                <c:pt idx="3592">
                  <c:v>408</c:v>
                </c:pt>
                <c:pt idx="3593">
                  <c:v>407</c:v>
                </c:pt>
                <c:pt idx="3594">
                  <c:v>406</c:v>
                </c:pt>
                <c:pt idx="3595">
                  <c:v>405</c:v>
                </c:pt>
                <c:pt idx="3596">
                  <c:v>404</c:v>
                </c:pt>
                <c:pt idx="3597">
                  <c:v>403</c:v>
                </c:pt>
                <c:pt idx="3598">
                  <c:v>402</c:v>
                </c:pt>
                <c:pt idx="3599">
                  <c:v>401</c:v>
                </c:pt>
                <c:pt idx="3600">
                  <c:v>400</c:v>
                </c:pt>
              </c:numCache>
            </c:numRef>
          </c:xVal>
          <c:yVal>
            <c:numRef>
              <c:f>'MH Summary'!$H$4:$H$3604</c:f>
              <c:numCache>
                <c:formatCode>General</c:formatCode>
                <c:ptCount val="3601"/>
                <c:pt idx="0">
                  <c:v>124.89</c:v>
                </c:pt>
                <c:pt idx="1">
                  <c:v>124.91</c:v>
                </c:pt>
                <c:pt idx="2">
                  <c:v>124.95</c:v>
                </c:pt>
                <c:pt idx="3">
                  <c:v>124.99</c:v>
                </c:pt>
                <c:pt idx="4">
                  <c:v>125</c:v>
                </c:pt>
                <c:pt idx="5">
                  <c:v>124.99</c:v>
                </c:pt>
                <c:pt idx="6">
                  <c:v>124.96</c:v>
                </c:pt>
                <c:pt idx="7">
                  <c:v>124.95</c:v>
                </c:pt>
                <c:pt idx="8">
                  <c:v>124.97</c:v>
                </c:pt>
                <c:pt idx="9">
                  <c:v>124.99</c:v>
                </c:pt>
                <c:pt idx="10">
                  <c:v>125</c:v>
                </c:pt>
                <c:pt idx="11">
                  <c:v>125</c:v>
                </c:pt>
                <c:pt idx="12">
                  <c:v>124.98</c:v>
                </c:pt>
                <c:pt idx="13">
                  <c:v>124.97</c:v>
                </c:pt>
                <c:pt idx="14">
                  <c:v>124.97</c:v>
                </c:pt>
                <c:pt idx="15">
                  <c:v>125</c:v>
                </c:pt>
                <c:pt idx="16">
                  <c:v>125.04</c:v>
                </c:pt>
                <c:pt idx="17">
                  <c:v>125.07</c:v>
                </c:pt>
                <c:pt idx="18">
                  <c:v>125.08</c:v>
                </c:pt>
                <c:pt idx="19">
                  <c:v>125.08</c:v>
                </c:pt>
                <c:pt idx="20">
                  <c:v>125.05</c:v>
                </c:pt>
                <c:pt idx="21">
                  <c:v>125.02</c:v>
                </c:pt>
                <c:pt idx="22">
                  <c:v>125</c:v>
                </c:pt>
                <c:pt idx="23">
                  <c:v>125</c:v>
                </c:pt>
                <c:pt idx="24">
                  <c:v>125.01</c:v>
                </c:pt>
                <c:pt idx="25">
                  <c:v>125.02</c:v>
                </c:pt>
                <c:pt idx="26">
                  <c:v>125.03</c:v>
                </c:pt>
                <c:pt idx="27">
                  <c:v>125.05</c:v>
                </c:pt>
                <c:pt idx="28">
                  <c:v>125.08</c:v>
                </c:pt>
                <c:pt idx="29">
                  <c:v>125.12</c:v>
                </c:pt>
                <c:pt idx="30">
                  <c:v>125.15</c:v>
                </c:pt>
                <c:pt idx="31">
                  <c:v>125.15</c:v>
                </c:pt>
                <c:pt idx="32">
                  <c:v>125.1</c:v>
                </c:pt>
                <c:pt idx="33">
                  <c:v>125.03</c:v>
                </c:pt>
                <c:pt idx="34">
                  <c:v>124.96</c:v>
                </c:pt>
                <c:pt idx="35">
                  <c:v>124.93</c:v>
                </c:pt>
                <c:pt idx="36">
                  <c:v>124.94</c:v>
                </c:pt>
                <c:pt idx="37">
                  <c:v>124.98</c:v>
                </c:pt>
                <c:pt idx="38">
                  <c:v>125.02</c:v>
                </c:pt>
                <c:pt idx="39">
                  <c:v>125.06</c:v>
                </c:pt>
                <c:pt idx="40">
                  <c:v>125.09</c:v>
                </c:pt>
                <c:pt idx="41">
                  <c:v>125.13</c:v>
                </c:pt>
                <c:pt idx="42">
                  <c:v>125.16</c:v>
                </c:pt>
                <c:pt idx="43">
                  <c:v>125.17</c:v>
                </c:pt>
                <c:pt idx="44">
                  <c:v>125.17</c:v>
                </c:pt>
                <c:pt idx="45">
                  <c:v>125.15</c:v>
                </c:pt>
                <c:pt idx="46">
                  <c:v>125.1</c:v>
                </c:pt>
                <c:pt idx="47">
                  <c:v>125.06</c:v>
                </c:pt>
                <c:pt idx="48">
                  <c:v>125.03</c:v>
                </c:pt>
                <c:pt idx="49">
                  <c:v>125.04</c:v>
                </c:pt>
                <c:pt idx="50">
                  <c:v>125.08</c:v>
                </c:pt>
                <c:pt idx="51">
                  <c:v>125.14</c:v>
                </c:pt>
                <c:pt idx="52">
                  <c:v>125.18</c:v>
                </c:pt>
                <c:pt idx="53">
                  <c:v>125.19</c:v>
                </c:pt>
                <c:pt idx="54">
                  <c:v>125.16</c:v>
                </c:pt>
                <c:pt idx="55">
                  <c:v>125.13</c:v>
                </c:pt>
                <c:pt idx="56">
                  <c:v>125.09</c:v>
                </c:pt>
                <c:pt idx="57">
                  <c:v>125.05</c:v>
                </c:pt>
                <c:pt idx="58">
                  <c:v>125.04</c:v>
                </c:pt>
                <c:pt idx="59">
                  <c:v>125.06</c:v>
                </c:pt>
                <c:pt idx="60">
                  <c:v>125.09</c:v>
                </c:pt>
                <c:pt idx="61">
                  <c:v>125.11</c:v>
                </c:pt>
                <c:pt idx="62">
                  <c:v>125.09</c:v>
                </c:pt>
                <c:pt idx="63">
                  <c:v>125.06</c:v>
                </c:pt>
                <c:pt idx="64">
                  <c:v>125.06</c:v>
                </c:pt>
                <c:pt idx="65">
                  <c:v>125.08</c:v>
                </c:pt>
                <c:pt idx="66">
                  <c:v>125.11</c:v>
                </c:pt>
                <c:pt idx="67">
                  <c:v>125.13</c:v>
                </c:pt>
                <c:pt idx="68">
                  <c:v>125.17</c:v>
                </c:pt>
                <c:pt idx="69">
                  <c:v>125.21</c:v>
                </c:pt>
                <c:pt idx="70">
                  <c:v>125.23</c:v>
                </c:pt>
                <c:pt idx="71">
                  <c:v>125.21</c:v>
                </c:pt>
                <c:pt idx="72">
                  <c:v>125.17</c:v>
                </c:pt>
                <c:pt idx="73">
                  <c:v>125.13</c:v>
                </c:pt>
                <c:pt idx="74">
                  <c:v>125.08</c:v>
                </c:pt>
                <c:pt idx="75">
                  <c:v>125.03</c:v>
                </c:pt>
                <c:pt idx="76">
                  <c:v>125</c:v>
                </c:pt>
                <c:pt idx="77">
                  <c:v>124.99</c:v>
                </c:pt>
                <c:pt idx="78">
                  <c:v>125</c:v>
                </c:pt>
                <c:pt idx="79">
                  <c:v>125.02</c:v>
                </c:pt>
                <c:pt idx="80">
                  <c:v>125.05</c:v>
                </c:pt>
                <c:pt idx="81">
                  <c:v>125.11</c:v>
                </c:pt>
                <c:pt idx="82">
                  <c:v>125.18</c:v>
                </c:pt>
                <c:pt idx="83">
                  <c:v>125.25</c:v>
                </c:pt>
                <c:pt idx="84">
                  <c:v>125.27</c:v>
                </c:pt>
                <c:pt idx="85">
                  <c:v>125.27</c:v>
                </c:pt>
                <c:pt idx="86">
                  <c:v>125.25</c:v>
                </c:pt>
                <c:pt idx="87">
                  <c:v>125.17</c:v>
                </c:pt>
                <c:pt idx="88">
                  <c:v>125.06</c:v>
                </c:pt>
                <c:pt idx="89">
                  <c:v>124.95</c:v>
                </c:pt>
                <c:pt idx="90">
                  <c:v>124.87</c:v>
                </c:pt>
                <c:pt idx="91">
                  <c:v>124.84</c:v>
                </c:pt>
                <c:pt idx="92">
                  <c:v>124.88</c:v>
                </c:pt>
                <c:pt idx="93">
                  <c:v>124.96</c:v>
                </c:pt>
                <c:pt idx="94">
                  <c:v>125.06</c:v>
                </c:pt>
                <c:pt idx="95">
                  <c:v>125.15</c:v>
                </c:pt>
                <c:pt idx="96">
                  <c:v>125.24</c:v>
                </c:pt>
                <c:pt idx="97">
                  <c:v>125.36</c:v>
                </c:pt>
                <c:pt idx="98">
                  <c:v>125.51</c:v>
                </c:pt>
                <c:pt idx="99">
                  <c:v>125.63</c:v>
                </c:pt>
                <c:pt idx="100">
                  <c:v>125.67</c:v>
                </c:pt>
                <c:pt idx="101">
                  <c:v>125.62</c:v>
                </c:pt>
                <c:pt idx="102">
                  <c:v>125.52</c:v>
                </c:pt>
                <c:pt idx="103">
                  <c:v>125.42</c:v>
                </c:pt>
                <c:pt idx="104">
                  <c:v>125.31</c:v>
                </c:pt>
                <c:pt idx="105">
                  <c:v>125.21</c:v>
                </c:pt>
                <c:pt idx="106">
                  <c:v>125.13</c:v>
                </c:pt>
                <c:pt idx="107">
                  <c:v>125.09</c:v>
                </c:pt>
                <c:pt idx="108">
                  <c:v>125.07</c:v>
                </c:pt>
                <c:pt idx="109">
                  <c:v>125.07</c:v>
                </c:pt>
                <c:pt idx="110">
                  <c:v>125.12</c:v>
                </c:pt>
                <c:pt idx="111">
                  <c:v>125.25</c:v>
                </c:pt>
                <c:pt idx="112">
                  <c:v>125.38</c:v>
                </c:pt>
                <c:pt idx="113">
                  <c:v>125.39</c:v>
                </c:pt>
                <c:pt idx="114">
                  <c:v>125.28</c:v>
                </c:pt>
                <c:pt idx="115">
                  <c:v>125.18</c:v>
                </c:pt>
                <c:pt idx="116">
                  <c:v>125.2</c:v>
                </c:pt>
                <c:pt idx="117">
                  <c:v>125.3</c:v>
                </c:pt>
                <c:pt idx="118">
                  <c:v>125.34</c:v>
                </c:pt>
                <c:pt idx="119">
                  <c:v>125.26</c:v>
                </c:pt>
                <c:pt idx="120">
                  <c:v>125.15</c:v>
                </c:pt>
                <c:pt idx="121">
                  <c:v>125.1</c:v>
                </c:pt>
                <c:pt idx="122">
                  <c:v>125.15</c:v>
                </c:pt>
                <c:pt idx="123">
                  <c:v>125.24</c:v>
                </c:pt>
                <c:pt idx="124">
                  <c:v>125.28</c:v>
                </c:pt>
                <c:pt idx="125">
                  <c:v>125.22</c:v>
                </c:pt>
                <c:pt idx="126">
                  <c:v>125.17</c:v>
                </c:pt>
                <c:pt idx="127">
                  <c:v>125.24</c:v>
                </c:pt>
                <c:pt idx="128">
                  <c:v>125.41</c:v>
                </c:pt>
                <c:pt idx="129">
                  <c:v>125.51</c:v>
                </c:pt>
                <c:pt idx="130">
                  <c:v>125.46</c:v>
                </c:pt>
                <c:pt idx="131">
                  <c:v>125.34</c:v>
                </c:pt>
                <c:pt idx="132">
                  <c:v>125.3</c:v>
                </c:pt>
                <c:pt idx="133">
                  <c:v>125.31</c:v>
                </c:pt>
                <c:pt idx="134">
                  <c:v>125.25</c:v>
                </c:pt>
                <c:pt idx="135">
                  <c:v>125.14</c:v>
                </c:pt>
                <c:pt idx="136">
                  <c:v>125.09</c:v>
                </c:pt>
                <c:pt idx="137">
                  <c:v>125.13</c:v>
                </c:pt>
                <c:pt idx="138">
                  <c:v>125.16</c:v>
                </c:pt>
                <c:pt idx="139">
                  <c:v>125.11</c:v>
                </c:pt>
                <c:pt idx="140">
                  <c:v>125.03</c:v>
                </c:pt>
                <c:pt idx="141">
                  <c:v>125</c:v>
                </c:pt>
                <c:pt idx="142">
                  <c:v>125.05</c:v>
                </c:pt>
                <c:pt idx="143">
                  <c:v>125.13</c:v>
                </c:pt>
                <c:pt idx="144">
                  <c:v>125.17</c:v>
                </c:pt>
                <c:pt idx="145">
                  <c:v>125.09</c:v>
                </c:pt>
                <c:pt idx="146">
                  <c:v>125.03</c:v>
                </c:pt>
                <c:pt idx="147">
                  <c:v>125.17</c:v>
                </c:pt>
                <c:pt idx="148">
                  <c:v>125.4</c:v>
                </c:pt>
                <c:pt idx="149">
                  <c:v>125.5</c:v>
                </c:pt>
                <c:pt idx="150">
                  <c:v>125.43</c:v>
                </c:pt>
                <c:pt idx="151">
                  <c:v>125.25</c:v>
                </c:pt>
                <c:pt idx="152">
                  <c:v>125.05</c:v>
                </c:pt>
                <c:pt idx="153">
                  <c:v>124.92</c:v>
                </c:pt>
                <c:pt idx="154">
                  <c:v>124.86</c:v>
                </c:pt>
                <c:pt idx="155">
                  <c:v>124.82</c:v>
                </c:pt>
                <c:pt idx="156">
                  <c:v>124.8</c:v>
                </c:pt>
                <c:pt idx="157">
                  <c:v>124.81</c:v>
                </c:pt>
                <c:pt idx="158">
                  <c:v>124.9</c:v>
                </c:pt>
                <c:pt idx="159">
                  <c:v>125.05</c:v>
                </c:pt>
                <c:pt idx="160">
                  <c:v>125.17</c:v>
                </c:pt>
                <c:pt idx="161">
                  <c:v>125.2</c:v>
                </c:pt>
                <c:pt idx="162">
                  <c:v>125.17</c:v>
                </c:pt>
                <c:pt idx="163">
                  <c:v>125.15</c:v>
                </c:pt>
                <c:pt idx="164">
                  <c:v>125.16</c:v>
                </c:pt>
                <c:pt idx="165">
                  <c:v>125.18</c:v>
                </c:pt>
                <c:pt idx="166">
                  <c:v>125.17</c:v>
                </c:pt>
                <c:pt idx="167">
                  <c:v>125.08</c:v>
                </c:pt>
                <c:pt idx="168">
                  <c:v>124.93</c:v>
                </c:pt>
                <c:pt idx="169">
                  <c:v>124.79</c:v>
                </c:pt>
                <c:pt idx="170">
                  <c:v>124.72</c:v>
                </c:pt>
                <c:pt idx="171">
                  <c:v>124.72</c:v>
                </c:pt>
                <c:pt idx="172">
                  <c:v>124.71</c:v>
                </c:pt>
                <c:pt idx="173">
                  <c:v>124.66</c:v>
                </c:pt>
                <c:pt idx="174">
                  <c:v>124.61</c:v>
                </c:pt>
                <c:pt idx="175">
                  <c:v>124.64</c:v>
                </c:pt>
                <c:pt idx="176">
                  <c:v>124.75</c:v>
                </c:pt>
                <c:pt idx="177">
                  <c:v>124.84</c:v>
                </c:pt>
                <c:pt idx="178">
                  <c:v>124.83</c:v>
                </c:pt>
                <c:pt idx="179">
                  <c:v>124.79</c:v>
                </c:pt>
                <c:pt idx="180">
                  <c:v>124.87</c:v>
                </c:pt>
                <c:pt idx="181">
                  <c:v>125.05</c:v>
                </c:pt>
                <c:pt idx="182">
                  <c:v>125.19</c:v>
                </c:pt>
                <c:pt idx="183">
                  <c:v>125.09</c:v>
                </c:pt>
                <c:pt idx="184">
                  <c:v>124.82</c:v>
                </c:pt>
                <c:pt idx="185">
                  <c:v>124.58</c:v>
                </c:pt>
                <c:pt idx="186">
                  <c:v>124.52</c:v>
                </c:pt>
                <c:pt idx="187">
                  <c:v>124.53</c:v>
                </c:pt>
                <c:pt idx="188">
                  <c:v>124.48</c:v>
                </c:pt>
                <c:pt idx="189">
                  <c:v>124.37</c:v>
                </c:pt>
                <c:pt idx="190">
                  <c:v>124.3</c:v>
                </c:pt>
                <c:pt idx="191">
                  <c:v>124.29</c:v>
                </c:pt>
                <c:pt idx="192">
                  <c:v>124.29</c:v>
                </c:pt>
                <c:pt idx="193">
                  <c:v>124.28</c:v>
                </c:pt>
                <c:pt idx="194">
                  <c:v>124.33</c:v>
                </c:pt>
                <c:pt idx="195">
                  <c:v>124.51</c:v>
                </c:pt>
                <c:pt idx="196">
                  <c:v>124.73</c:v>
                </c:pt>
                <c:pt idx="197">
                  <c:v>124.8</c:v>
                </c:pt>
                <c:pt idx="198">
                  <c:v>124.66</c:v>
                </c:pt>
                <c:pt idx="199">
                  <c:v>124.48</c:v>
                </c:pt>
                <c:pt idx="200">
                  <c:v>124.43</c:v>
                </c:pt>
                <c:pt idx="201">
                  <c:v>124.52</c:v>
                </c:pt>
                <c:pt idx="202">
                  <c:v>124.57</c:v>
                </c:pt>
                <c:pt idx="203">
                  <c:v>124.48</c:v>
                </c:pt>
                <c:pt idx="204">
                  <c:v>124.3</c:v>
                </c:pt>
                <c:pt idx="205">
                  <c:v>124.15</c:v>
                </c:pt>
                <c:pt idx="206">
                  <c:v>124.05</c:v>
                </c:pt>
                <c:pt idx="207">
                  <c:v>123.97</c:v>
                </c:pt>
                <c:pt idx="208">
                  <c:v>123.88</c:v>
                </c:pt>
                <c:pt idx="209">
                  <c:v>123.82</c:v>
                </c:pt>
                <c:pt idx="210">
                  <c:v>123.79</c:v>
                </c:pt>
                <c:pt idx="211">
                  <c:v>123.79</c:v>
                </c:pt>
                <c:pt idx="212">
                  <c:v>123.8</c:v>
                </c:pt>
                <c:pt idx="213">
                  <c:v>123.82</c:v>
                </c:pt>
                <c:pt idx="214">
                  <c:v>123.85</c:v>
                </c:pt>
                <c:pt idx="215">
                  <c:v>123.86</c:v>
                </c:pt>
                <c:pt idx="216">
                  <c:v>123.85</c:v>
                </c:pt>
                <c:pt idx="217">
                  <c:v>123.84</c:v>
                </c:pt>
                <c:pt idx="218">
                  <c:v>123.84</c:v>
                </c:pt>
                <c:pt idx="219">
                  <c:v>123.84</c:v>
                </c:pt>
                <c:pt idx="220">
                  <c:v>123.81</c:v>
                </c:pt>
                <c:pt idx="221">
                  <c:v>123.78</c:v>
                </c:pt>
                <c:pt idx="222">
                  <c:v>123.77</c:v>
                </c:pt>
                <c:pt idx="223">
                  <c:v>123.76</c:v>
                </c:pt>
                <c:pt idx="224">
                  <c:v>123.73</c:v>
                </c:pt>
                <c:pt idx="225">
                  <c:v>123.68</c:v>
                </c:pt>
                <c:pt idx="226">
                  <c:v>123.65</c:v>
                </c:pt>
                <c:pt idx="227">
                  <c:v>123.67</c:v>
                </c:pt>
                <c:pt idx="228">
                  <c:v>123.73</c:v>
                </c:pt>
                <c:pt idx="229">
                  <c:v>123.73</c:v>
                </c:pt>
                <c:pt idx="230">
                  <c:v>123.68</c:v>
                </c:pt>
                <c:pt idx="231">
                  <c:v>123.67</c:v>
                </c:pt>
                <c:pt idx="232">
                  <c:v>123.74</c:v>
                </c:pt>
                <c:pt idx="233">
                  <c:v>123.82</c:v>
                </c:pt>
                <c:pt idx="234">
                  <c:v>123.81</c:v>
                </c:pt>
                <c:pt idx="235">
                  <c:v>123.72</c:v>
                </c:pt>
                <c:pt idx="236">
                  <c:v>123.64</c:v>
                </c:pt>
                <c:pt idx="237">
                  <c:v>123.64</c:v>
                </c:pt>
                <c:pt idx="238">
                  <c:v>123.69</c:v>
                </c:pt>
                <c:pt idx="239">
                  <c:v>123.69</c:v>
                </c:pt>
                <c:pt idx="240">
                  <c:v>123.64</c:v>
                </c:pt>
                <c:pt idx="241">
                  <c:v>123.6</c:v>
                </c:pt>
                <c:pt idx="242">
                  <c:v>123.59</c:v>
                </c:pt>
                <c:pt idx="243">
                  <c:v>123.6</c:v>
                </c:pt>
                <c:pt idx="244">
                  <c:v>123.67</c:v>
                </c:pt>
                <c:pt idx="245">
                  <c:v>123.79</c:v>
                </c:pt>
                <c:pt idx="246">
                  <c:v>123.9</c:v>
                </c:pt>
                <c:pt idx="247">
                  <c:v>123.93</c:v>
                </c:pt>
                <c:pt idx="248">
                  <c:v>123.91</c:v>
                </c:pt>
                <c:pt idx="249">
                  <c:v>123.93</c:v>
                </c:pt>
                <c:pt idx="250">
                  <c:v>123.94</c:v>
                </c:pt>
                <c:pt idx="251">
                  <c:v>123.91</c:v>
                </c:pt>
                <c:pt idx="252">
                  <c:v>123.91</c:v>
                </c:pt>
                <c:pt idx="253">
                  <c:v>124</c:v>
                </c:pt>
                <c:pt idx="254">
                  <c:v>124.02</c:v>
                </c:pt>
                <c:pt idx="255">
                  <c:v>123.81</c:v>
                </c:pt>
                <c:pt idx="256">
                  <c:v>123.5</c:v>
                </c:pt>
                <c:pt idx="257">
                  <c:v>123.34</c:v>
                </c:pt>
                <c:pt idx="258">
                  <c:v>123.34</c:v>
                </c:pt>
                <c:pt idx="259">
                  <c:v>123.36</c:v>
                </c:pt>
                <c:pt idx="260">
                  <c:v>123.31</c:v>
                </c:pt>
                <c:pt idx="261">
                  <c:v>123.26</c:v>
                </c:pt>
                <c:pt idx="262">
                  <c:v>123.28</c:v>
                </c:pt>
                <c:pt idx="263">
                  <c:v>123.36</c:v>
                </c:pt>
                <c:pt idx="264">
                  <c:v>123.48</c:v>
                </c:pt>
                <c:pt idx="265">
                  <c:v>123.62</c:v>
                </c:pt>
                <c:pt idx="266">
                  <c:v>123.72</c:v>
                </c:pt>
                <c:pt idx="267">
                  <c:v>123.66</c:v>
                </c:pt>
                <c:pt idx="268">
                  <c:v>123.44</c:v>
                </c:pt>
                <c:pt idx="269">
                  <c:v>123.17</c:v>
                </c:pt>
                <c:pt idx="270">
                  <c:v>122.97</c:v>
                </c:pt>
                <c:pt idx="271">
                  <c:v>122.87</c:v>
                </c:pt>
                <c:pt idx="272">
                  <c:v>122.78</c:v>
                </c:pt>
                <c:pt idx="273">
                  <c:v>122.65</c:v>
                </c:pt>
                <c:pt idx="274">
                  <c:v>122.56</c:v>
                </c:pt>
                <c:pt idx="275">
                  <c:v>122.57</c:v>
                </c:pt>
                <c:pt idx="276">
                  <c:v>122.66</c:v>
                </c:pt>
                <c:pt idx="277">
                  <c:v>122.74</c:v>
                </c:pt>
                <c:pt idx="278">
                  <c:v>122.75</c:v>
                </c:pt>
                <c:pt idx="279">
                  <c:v>122.72</c:v>
                </c:pt>
                <c:pt idx="280">
                  <c:v>122.67</c:v>
                </c:pt>
                <c:pt idx="281">
                  <c:v>122.63</c:v>
                </c:pt>
                <c:pt idx="282">
                  <c:v>122.58</c:v>
                </c:pt>
                <c:pt idx="283">
                  <c:v>122.55</c:v>
                </c:pt>
                <c:pt idx="284">
                  <c:v>122.55</c:v>
                </c:pt>
                <c:pt idx="285">
                  <c:v>122.59</c:v>
                </c:pt>
                <c:pt idx="286">
                  <c:v>122.61</c:v>
                </c:pt>
                <c:pt idx="287">
                  <c:v>122.59</c:v>
                </c:pt>
                <c:pt idx="288">
                  <c:v>122.58</c:v>
                </c:pt>
                <c:pt idx="289">
                  <c:v>122.61</c:v>
                </c:pt>
                <c:pt idx="290">
                  <c:v>122.64</c:v>
                </c:pt>
                <c:pt idx="291">
                  <c:v>122.59</c:v>
                </c:pt>
                <c:pt idx="292">
                  <c:v>122.46</c:v>
                </c:pt>
                <c:pt idx="293">
                  <c:v>122.32</c:v>
                </c:pt>
                <c:pt idx="294">
                  <c:v>122.22</c:v>
                </c:pt>
                <c:pt idx="295">
                  <c:v>122.2</c:v>
                </c:pt>
                <c:pt idx="296">
                  <c:v>122.24</c:v>
                </c:pt>
                <c:pt idx="297">
                  <c:v>122.27</c:v>
                </c:pt>
                <c:pt idx="298">
                  <c:v>122.26</c:v>
                </c:pt>
                <c:pt idx="299">
                  <c:v>122.22</c:v>
                </c:pt>
                <c:pt idx="300">
                  <c:v>122.18</c:v>
                </c:pt>
                <c:pt idx="301">
                  <c:v>122.15</c:v>
                </c:pt>
                <c:pt idx="302">
                  <c:v>122.13</c:v>
                </c:pt>
                <c:pt idx="303">
                  <c:v>122.08</c:v>
                </c:pt>
                <c:pt idx="304">
                  <c:v>122.02</c:v>
                </c:pt>
                <c:pt idx="305">
                  <c:v>122.01</c:v>
                </c:pt>
                <c:pt idx="306">
                  <c:v>122.04</c:v>
                </c:pt>
                <c:pt idx="307">
                  <c:v>122.1</c:v>
                </c:pt>
                <c:pt idx="308">
                  <c:v>122.18</c:v>
                </c:pt>
                <c:pt idx="309">
                  <c:v>122.29</c:v>
                </c:pt>
                <c:pt idx="310">
                  <c:v>122.39</c:v>
                </c:pt>
                <c:pt idx="311">
                  <c:v>122.38</c:v>
                </c:pt>
                <c:pt idx="312">
                  <c:v>122.25</c:v>
                </c:pt>
                <c:pt idx="313">
                  <c:v>122.1</c:v>
                </c:pt>
                <c:pt idx="314">
                  <c:v>122</c:v>
                </c:pt>
                <c:pt idx="315">
                  <c:v>121.93</c:v>
                </c:pt>
                <c:pt idx="316">
                  <c:v>121.86</c:v>
                </c:pt>
                <c:pt idx="317">
                  <c:v>121.8</c:v>
                </c:pt>
                <c:pt idx="318">
                  <c:v>121.77</c:v>
                </c:pt>
                <c:pt idx="319">
                  <c:v>121.76</c:v>
                </c:pt>
                <c:pt idx="320">
                  <c:v>121.77</c:v>
                </c:pt>
                <c:pt idx="321">
                  <c:v>121.83</c:v>
                </c:pt>
                <c:pt idx="322">
                  <c:v>121.96</c:v>
                </c:pt>
                <c:pt idx="323">
                  <c:v>122.09</c:v>
                </c:pt>
                <c:pt idx="324">
                  <c:v>122.12</c:v>
                </c:pt>
                <c:pt idx="325">
                  <c:v>122.06</c:v>
                </c:pt>
                <c:pt idx="326">
                  <c:v>122.03</c:v>
                </c:pt>
                <c:pt idx="327">
                  <c:v>122.08</c:v>
                </c:pt>
                <c:pt idx="328">
                  <c:v>122.11</c:v>
                </c:pt>
                <c:pt idx="329">
                  <c:v>121.99</c:v>
                </c:pt>
                <c:pt idx="330">
                  <c:v>121.77</c:v>
                </c:pt>
                <c:pt idx="331">
                  <c:v>121.6</c:v>
                </c:pt>
                <c:pt idx="332">
                  <c:v>121.5</c:v>
                </c:pt>
                <c:pt idx="333">
                  <c:v>121.41</c:v>
                </c:pt>
                <c:pt idx="334">
                  <c:v>121.28</c:v>
                </c:pt>
                <c:pt idx="335">
                  <c:v>121.14</c:v>
                </c:pt>
                <c:pt idx="336">
                  <c:v>121.01</c:v>
                </c:pt>
                <c:pt idx="337">
                  <c:v>120.91</c:v>
                </c:pt>
                <c:pt idx="338">
                  <c:v>120.83</c:v>
                </c:pt>
                <c:pt idx="339">
                  <c:v>120.77</c:v>
                </c:pt>
                <c:pt idx="340">
                  <c:v>120.74</c:v>
                </c:pt>
                <c:pt idx="341">
                  <c:v>120.77</c:v>
                </c:pt>
                <c:pt idx="342">
                  <c:v>120.83</c:v>
                </c:pt>
                <c:pt idx="343">
                  <c:v>120.85</c:v>
                </c:pt>
                <c:pt idx="344">
                  <c:v>120.83</c:v>
                </c:pt>
                <c:pt idx="345">
                  <c:v>120.82</c:v>
                </c:pt>
                <c:pt idx="346">
                  <c:v>120.88</c:v>
                </c:pt>
                <c:pt idx="347">
                  <c:v>120.96</c:v>
                </c:pt>
                <c:pt idx="348">
                  <c:v>120.96</c:v>
                </c:pt>
                <c:pt idx="349">
                  <c:v>120.83</c:v>
                </c:pt>
                <c:pt idx="350">
                  <c:v>120.71</c:v>
                </c:pt>
                <c:pt idx="351">
                  <c:v>120.72</c:v>
                </c:pt>
                <c:pt idx="352">
                  <c:v>120.75</c:v>
                </c:pt>
                <c:pt idx="353">
                  <c:v>120.68</c:v>
                </c:pt>
                <c:pt idx="354">
                  <c:v>120.51</c:v>
                </c:pt>
                <c:pt idx="355">
                  <c:v>120.34</c:v>
                </c:pt>
                <c:pt idx="356">
                  <c:v>120.2</c:v>
                </c:pt>
                <c:pt idx="357">
                  <c:v>120.08</c:v>
                </c:pt>
                <c:pt idx="358">
                  <c:v>119.97</c:v>
                </c:pt>
                <c:pt idx="359">
                  <c:v>119.88</c:v>
                </c:pt>
                <c:pt idx="360">
                  <c:v>119.8</c:v>
                </c:pt>
                <c:pt idx="361">
                  <c:v>119.7</c:v>
                </c:pt>
                <c:pt idx="362">
                  <c:v>119.6</c:v>
                </c:pt>
                <c:pt idx="363">
                  <c:v>119.53</c:v>
                </c:pt>
                <c:pt idx="364">
                  <c:v>119.51</c:v>
                </c:pt>
                <c:pt idx="365">
                  <c:v>119.51</c:v>
                </c:pt>
                <c:pt idx="366">
                  <c:v>119.5</c:v>
                </c:pt>
                <c:pt idx="367">
                  <c:v>119.51</c:v>
                </c:pt>
                <c:pt idx="368">
                  <c:v>119.55</c:v>
                </c:pt>
                <c:pt idx="369">
                  <c:v>119.58</c:v>
                </c:pt>
                <c:pt idx="370">
                  <c:v>119.47</c:v>
                </c:pt>
                <c:pt idx="371">
                  <c:v>119.3</c:v>
                </c:pt>
                <c:pt idx="372">
                  <c:v>119.19</c:v>
                </c:pt>
                <c:pt idx="373">
                  <c:v>119.16</c:v>
                </c:pt>
                <c:pt idx="374">
                  <c:v>119.13</c:v>
                </c:pt>
                <c:pt idx="375">
                  <c:v>119.06</c:v>
                </c:pt>
                <c:pt idx="376">
                  <c:v>118.95</c:v>
                </c:pt>
                <c:pt idx="377">
                  <c:v>118.88</c:v>
                </c:pt>
                <c:pt idx="378">
                  <c:v>118.85</c:v>
                </c:pt>
                <c:pt idx="379">
                  <c:v>118.81</c:v>
                </c:pt>
                <c:pt idx="380">
                  <c:v>118.7</c:v>
                </c:pt>
                <c:pt idx="381">
                  <c:v>118.56</c:v>
                </c:pt>
                <c:pt idx="382">
                  <c:v>118.45</c:v>
                </c:pt>
                <c:pt idx="383">
                  <c:v>118.4</c:v>
                </c:pt>
                <c:pt idx="384">
                  <c:v>118.4</c:v>
                </c:pt>
                <c:pt idx="385">
                  <c:v>118.38</c:v>
                </c:pt>
                <c:pt idx="386">
                  <c:v>118.29</c:v>
                </c:pt>
                <c:pt idx="387">
                  <c:v>118.17</c:v>
                </c:pt>
                <c:pt idx="388">
                  <c:v>118.06</c:v>
                </c:pt>
                <c:pt idx="389">
                  <c:v>117.98</c:v>
                </c:pt>
                <c:pt idx="390">
                  <c:v>117.89</c:v>
                </c:pt>
                <c:pt idx="391">
                  <c:v>117.77</c:v>
                </c:pt>
                <c:pt idx="392">
                  <c:v>117.63</c:v>
                </c:pt>
                <c:pt idx="393">
                  <c:v>117.52</c:v>
                </c:pt>
                <c:pt idx="394">
                  <c:v>117.42</c:v>
                </c:pt>
                <c:pt idx="395">
                  <c:v>117.32</c:v>
                </c:pt>
                <c:pt idx="396">
                  <c:v>117.18</c:v>
                </c:pt>
                <c:pt idx="397">
                  <c:v>117.02</c:v>
                </c:pt>
                <c:pt idx="398">
                  <c:v>116.85</c:v>
                </c:pt>
                <c:pt idx="399">
                  <c:v>116.71</c:v>
                </c:pt>
                <c:pt idx="400">
                  <c:v>116.62</c:v>
                </c:pt>
                <c:pt idx="401">
                  <c:v>116.58</c:v>
                </c:pt>
                <c:pt idx="402">
                  <c:v>116.54</c:v>
                </c:pt>
                <c:pt idx="403">
                  <c:v>116.48</c:v>
                </c:pt>
                <c:pt idx="404">
                  <c:v>116.36</c:v>
                </c:pt>
                <c:pt idx="405">
                  <c:v>116.21</c:v>
                </c:pt>
                <c:pt idx="406">
                  <c:v>116.05</c:v>
                </c:pt>
                <c:pt idx="407">
                  <c:v>115.91</c:v>
                </c:pt>
                <c:pt idx="408">
                  <c:v>115.81</c:v>
                </c:pt>
                <c:pt idx="409">
                  <c:v>115.75</c:v>
                </c:pt>
                <c:pt idx="410">
                  <c:v>115.69</c:v>
                </c:pt>
                <c:pt idx="411">
                  <c:v>115.62</c:v>
                </c:pt>
                <c:pt idx="412">
                  <c:v>115.54</c:v>
                </c:pt>
                <c:pt idx="413">
                  <c:v>115.45</c:v>
                </c:pt>
                <c:pt idx="414">
                  <c:v>115.32</c:v>
                </c:pt>
                <c:pt idx="415">
                  <c:v>115.14</c:v>
                </c:pt>
                <c:pt idx="416">
                  <c:v>114.95</c:v>
                </c:pt>
                <c:pt idx="417">
                  <c:v>114.77</c:v>
                </c:pt>
                <c:pt idx="418">
                  <c:v>114.61</c:v>
                </c:pt>
                <c:pt idx="419">
                  <c:v>114.49</c:v>
                </c:pt>
                <c:pt idx="420">
                  <c:v>114.39</c:v>
                </c:pt>
                <c:pt idx="421">
                  <c:v>114.32</c:v>
                </c:pt>
                <c:pt idx="422">
                  <c:v>114.26</c:v>
                </c:pt>
                <c:pt idx="423">
                  <c:v>114.17</c:v>
                </c:pt>
                <c:pt idx="424">
                  <c:v>114.04</c:v>
                </c:pt>
                <c:pt idx="425">
                  <c:v>113.88</c:v>
                </c:pt>
                <c:pt idx="426">
                  <c:v>113.71</c:v>
                </c:pt>
                <c:pt idx="427">
                  <c:v>113.55</c:v>
                </c:pt>
                <c:pt idx="428">
                  <c:v>113.41</c:v>
                </c:pt>
                <c:pt idx="429">
                  <c:v>113.3</c:v>
                </c:pt>
                <c:pt idx="430">
                  <c:v>113.18</c:v>
                </c:pt>
                <c:pt idx="431">
                  <c:v>113.07</c:v>
                </c:pt>
                <c:pt idx="432">
                  <c:v>112.98</c:v>
                </c:pt>
                <c:pt idx="433">
                  <c:v>112.94</c:v>
                </c:pt>
                <c:pt idx="434">
                  <c:v>112.89</c:v>
                </c:pt>
                <c:pt idx="435">
                  <c:v>112.81</c:v>
                </c:pt>
                <c:pt idx="436">
                  <c:v>112.66</c:v>
                </c:pt>
                <c:pt idx="437">
                  <c:v>112.5</c:v>
                </c:pt>
                <c:pt idx="438">
                  <c:v>112.33</c:v>
                </c:pt>
                <c:pt idx="439">
                  <c:v>112.18</c:v>
                </c:pt>
                <c:pt idx="440">
                  <c:v>112.03</c:v>
                </c:pt>
                <c:pt idx="441">
                  <c:v>111.88</c:v>
                </c:pt>
                <c:pt idx="442">
                  <c:v>111.76</c:v>
                </c:pt>
                <c:pt idx="443">
                  <c:v>111.66</c:v>
                </c:pt>
                <c:pt idx="444">
                  <c:v>111.57</c:v>
                </c:pt>
                <c:pt idx="445">
                  <c:v>111.48</c:v>
                </c:pt>
                <c:pt idx="446">
                  <c:v>111.37</c:v>
                </c:pt>
                <c:pt idx="447">
                  <c:v>111.24</c:v>
                </c:pt>
                <c:pt idx="448">
                  <c:v>111.1</c:v>
                </c:pt>
                <c:pt idx="449">
                  <c:v>110.96</c:v>
                </c:pt>
                <c:pt idx="450">
                  <c:v>110.85</c:v>
                </c:pt>
                <c:pt idx="451">
                  <c:v>110.76</c:v>
                </c:pt>
                <c:pt idx="452">
                  <c:v>110.67</c:v>
                </c:pt>
                <c:pt idx="453">
                  <c:v>110.57</c:v>
                </c:pt>
                <c:pt idx="454">
                  <c:v>110.45</c:v>
                </c:pt>
                <c:pt idx="455">
                  <c:v>110.32</c:v>
                </c:pt>
                <c:pt idx="456">
                  <c:v>110.18</c:v>
                </c:pt>
                <c:pt idx="457">
                  <c:v>110.07</c:v>
                </c:pt>
                <c:pt idx="458">
                  <c:v>109.96</c:v>
                </c:pt>
                <c:pt idx="459">
                  <c:v>109.87</c:v>
                </c:pt>
                <c:pt idx="460">
                  <c:v>109.78</c:v>
                </c:pt>
                <c:pt idx="461">
                  <c:v>109.7</c:v>
                </c:pt>
                <c:pt idx="462">
                  <c:v>109.6</c:v>
                </c:pt>
                <c:pt idx="463">
                  <c:v>109.51</c:v>
                </c:pt>
                <c:pt idx="464">
                  <c:v>109.43</c:v>
                </c:pt>
                <c:pt idx="465">
                  <c:v>109.36</c:v>
                </c:pt>
                <c:pt idx="466">
                  <c:v>109.31</c:v>
                </c:pt>
                <c:pt idx="467">
                  <c:v>109.25</c:v>
                </c:pt>
                <c:pt idx="468">
                  <c:v>109.18</c:v>
                </c:pt>
                <c:pt idx="469">
                  <c:v>109.09</c:v>
                </c:pt>
                <c:pt idx="470">
                  <c:v>109</c:v>
                </c:pt>
                <c:pt idx="471">
                  <c:v>108.91</c:v>
                </c:pt>
                <c:pt idx="472">
                  <c:v>108.8</c:v>
                </c:pt>
                <c:pt idx="473">
                  <c:v>108.7</c:v>
                </c:pt>
                <c:pt idx="474">
                  <c:v>108.62</c:v>
                </c:pt>
                <c:pt idx="475">
                  <c:v>108.57</c:v>
                </c:pt>
                <c:pt idx="476">
                  <c:v>108.53</c:v>
                </c:pt>
                <c:pt idx="477">
                  <c:v>108.49</c:v>
                </c:pt>
                <c:pt idx="478">
                  <c:v>108.44</c:v>
                </c:pt>
                <c:pt idx="479">
                  <c:v>108.37</c:v>
                </c:pt>
                <c:pt idx="480">
                  <c:v>108.29</c:v>
                </c:pt>
                <c:pt idx="481">
                  <c:v>108.18</c:v>
                </c:pt>
                <c:pt idx="482">
                  <c:v>108.05</c:v>
                </c:pt>
                <c:pt idx="483">
                  <c:v>107.91</c:v>
                </c:pt>
                <c:pt idx="484">
                  <c:v>107.79</c:v>
                </c:pt>
                <c:pt idx="485">
                  <c:v>107.71</c:v>
                </c:pt>
                <c:pt idx="486">
                  <c:v>107.67</c:v>
                </c:pt>
                <c:pt idx="487">
                  <c:v>107.65</c:v>
                </c:pt>
                <c:pt idx="488">
                  <c:v>107.63</c:v>
                </c:pt>
                <c:pt idx="489">
                  <c:v>107.58</c:v>
                </c:pt>
                <c:pt idx="490">
                  <c:v>107.51</c:v>
                </c:pt>
                <c:pt idx="491">
                  <c:v>107.43</c:v>
                </c:pt>
                <c:pt idx="492">
                  <c:v>107.37</c:v>
                </c:pt>
                <c:pt idx="493">
                  <c:v>107.31</c:v>
                </c:pt>
                <c:pt idx="494">
                  <c:v>107.26</c:v>
                </c:pt>
                <c:pt idx="495">
                  <c:v>107.21</c:v>
                </c:pt>
                <c:pt idx="496">
                  <c:v>107.17</c:v>
                </c:pt>
                <c:pt idx="497">
                  <c:v>107.11</c:v>
                </c:pt>
                <c:pt idx="498">
                  <c:v>107.04</c:v>
                </c:pt>
                <c:pt idx="499">
                  <c:v>106.96</c:v>
                </c:pt>
                <c:pt idx="500">
                  <c:v>106.87</c:v>
                </c:pt>
                <c:pt idx="501">
                  <c:v>106.8</c:v>
                </c:pt>
                <c:pt idx="502">
                  <c:v>106.71</c:v>
                </c:pt>
                <c:pt idx="503">
                  <c:v>106.64</c:v>
                </c:pt>
                <c:pt idx="504">
                  <c:v>106.57</c:v>
                </c:pt>
                <c:pt idx="505">
                  <c:v>106.54</c:v>
                </c:pt>
                <c:pt idx="506">
                  <c:v>106.52</c:v>
                </c:pt>
                <c:pt idx="507">
                  <c:v>106.51</c:v>
                </c:pt>
                <c:pt idx="508">
                  <c:v>106.48</c:v>
                </c:pt>
                <c:pt idx="509">
                  <c:v>106.43</c:v>
                </c:pt>
                <c:pt idx="510">
                  <c:v>106.37</c:v>
                </c:pt>
                <c:pt idx="511">
                  <c:v>106.31</c:v>
                </c:pt>
                <c:pt idx="512">
                  <c:v>106.24</c:v>
                </c:pt>
                <c:pt idx="513">
                  <c:v>106.17</c:v>
                </c:pt>
                <c:pt idx="514">
                  <c:v>106.11</c:v>
                </c:pt>
                <c:pt idx="515">
                  <c:v>106.07</c:v>
                </c:pt>
                <c:pt idx="516">
                  <c:v>106.05</c:v>
                </c:pt>
                <c:pt idx="517">
                  <c:v>106.04</c:v>
                </c:pt>
                <c:pt idx="518">
                  <c:v>106.01</c:v>
                </c:pt>
                <c:pt idx="519">
                  <c:v>105.96</c:v>
                </c:pt>
                <c:pt idx="520">
                  <c:v>105.89</c:v>
                </c:pt>
                <c:pt idx="521">
                  <c:v>105.82</c:v>
                </c:pt>
                <c:pt idx="522">
                  <c:v>105.77</c:v>
                </c:pt>
                <c:pt idx="523">
                  <c:v>105.73</c:v>
                </c:pt>
                <c:pt idx="524">
                  <c:v>105.69</c:v>
                </c:pt>
                <c:pt idx="525">
                  <c:v>105.65</c:v>
                </c:pt>
                <c:pt idx="526">
                  <c:v>105.6</c:v>
                </c:pt>
                <c:pt idx="527">
                  <c:v>105.55</c:v>
                </c:pt>
                <c:pt idx="528">
                  <c:v>105.5</c:v>
                </c:pt>
                <c:pt idx="529">
                  <c:v>105.47</c:v>
                </c:pt>
                <c:pt idx="530">
                  <c:v>105.45</c:v>
                </c:pt>
                <c:pt idx="531">
                  <c:v>105.45</c:v>
                </c:pt>
                <c:pt idx="532">
                  <c:v>105.42</c:v>
                </c:pt>
                <c:pt idx="533">
                  <c:v>105.37</c:v>
                </c:pt>
                <c:pt idx="534">
                  <c:v>105.29</c:v>
                </c:pt>
                <c:pt idx="535">
                  <c:v>105.22</c:v>
                </c:pt>
                <c:pt idx="536">
                  <c:v>105.19</c:v>
                </c:pt>
                <c:pt idx="537">
                  <c:v>105.18</c:v>
                </c:pt>
                <c:pt idx="538">
                  <c:v>105.17</c:v>
                </c:pt>
                <c:pt idx="539">
                  <c:v>105.13</c:v>
                </c:pt>
                <c:pt idx="540">
                  <c:v>105.05</c:v>
                </c:pt>
                <c:pt idx="541">
                  <c:v>104.96</c:v>
                </c:pt>
                <c:pt idx="542">
                  <c:v>104.86</c:v>
                </c:pt>
                <c:pt idx="543">
                  <c:v>104.79</c:v>
                </c:pt>
                <c:pt idx="544">
                  <c:v>104.75</c:v>
                </c:pt>
                <c:pt idx="545">
                  <c:v>104.74</c:v>
                </c:pt>
                <c:pt idx="546">
                  <c:v>104.73</c:v>
                </c:pt>
                <c:pt idx="547">
                  <c:v>104.68</c:v>
                </c:pt>
                <c:pt idx="548">
                  <c:v>104.61</c:v>
                </c:pt>
                <c:pt idx="549">
                  <c:v>104.53</c:v>
                </c:pt>
                <c:pt idx="550">
                  <c:v>104.48</c:v>
                </c:pt>
                <c:pt idx="551">
                  <c:v>104.44</c:v>
                </c:pt>
                <c:pt idx="552">
                  <c:v>104.4</c:v>
                </c:pt>
                <c:pt idx="553">
                  <c:v>104.35</c:v>
                </c:pt>
                <c:pt idx="554">
                  <c:v>104.28</c:v>
                </c:pt>
                <c:pt idx="555">
                  <c:v>104.21</c:v>
                </c:pt>
                <c:pt idx="556">
                  <c:v>104.16</c:v>
                </c:pt>
                <c:pt idx="557">
                  <c:v>104.12</c:v>
                </c:pt>
                <c:pt idx="558">
                  <c:v>104.08</c:v>
                </c:pt>
                <c:pt idx="559">
                  <c:v>104.06</c:v>
                </c:pt>
                <c:pt idx="560">
                  <c:v>104.06</c:v>
                </c:pt>
                <c:pt idx="561">
                  <c:v>104.07</c:v>
                </c:pt>
                <c:pt idx="562">
                  <c:v>104.09</c:v>
                </c:pt>
                <c:pt idx="563">
                  <c:v>104.09</c:v>
                </c:pt>
                <c:pt idx="564">
                  <c:v>104.07</c:v>
                </c:pt>
                <c:pt idx="565">
                  <c:v>104.01</c:v>
                </c:pt>
                <c:pt idx="566">
                  <c:v>103.93</c:v>
                </c:pt>
                <c:pt idx="567">
                  <c:v>103.84</c:v>
                </c:pt>
                <c:pt idx="568">
                  <c:v>103.77</c:v>
                </c:pt>
                <c:pt idx="569">
                  <c:v>103.7</c:v>
                </c:pt>
                <c:pt idx="570">
                  <c:v>103.62</c:v>
                </c:pt>
                <c:pt idx="571">
                  <c:v>103.55</c:v>
                </c:pt>
                <c:pt idx="572">
                  <c:v>103.47</c:v>
                </c:pt>
                <c:pt idx="573">
                  <c:v>103.4</c:v>
                </c:pt>
                <c:pt idx="574">
                  <c:v>103.34</c:v>
                </c:pt>
                <c:pt idx="575">
                  <c:v>103.32</c:v>
                </c:pt>
                <c:pt idx="576">
                  <c:v>103.32</c:v>
                </c:pt>
                <c:pt idx="577">
                  <c:v>103.32</c:v>
                </c:pt>
                <c:pt idx="578">
                  <c:v>103.3</c:v>
                </c:pt>
                <c:pt idx="579">
                  <c:v>103.24</c:v>
                </c:pt>
                <c:pt idx="580">
                  <c:v>103.18</c:v>
                </c:pt>
                <c:pt idx="581">
                  <c:v>103.15</c:v>
                </c:pt>
                <c:pt idx="582">
                  <c:v>103.14</c:v>
                </c:pt>
                <c:pt idx="583">
                  <c:v>103.14</c:v>
                </c:pt>
                <c:pt idx="584">
                  <c:v>103.14</c:v>
                </c:pt>
                <c:pt idx="585">
                  <c:v>103.12</c:v>
                </c:pt>
                <c:pt idx="586">
                  <c:v>103.1</c:v>
                </c:pt>
                <c:pt idx="587">
                  <c:v>103.08</c:v>
                </c:pt>
                <c:pt idx="588">
                  <c:v>103.09</c:v>
                </c:pt>
                <c:pt idx="589">
                  <c:v>103.1</c:v>
                </c:pt>
                <c:pt idx="590">
                  <c:v>103.09</c:v>
                </c:pt>
                <c:pt idx="591">
                  <c:v>103.04</c:v>
                </c:pt>
                <c:pt idx="592">
                  <c:v>102.96</c:v>
                </c:pt>
                <c:pt idx="593">
                  <c:v>102.9</c:v>
                </c:pt>
                <c:pt idx="594">
                  <c:v>102.88</c:v>
                </c:pt>
                <c:pt idx="595">
                  <c:v>102.9</c:v>
                </c:pt>
                <c:pt idx="596">
                  <c:v>102.94</c:v>
                </c:pt>
                <c:pt idx="597">
                  <c:v>102.94</c:v>
                </c:pt>
                <c:pt idx="598">
                  <c:v>102.91</c:v>
                </c:pt>
                <c:pt idx="599">
                  <c:v>102.86</c:v>
                </c:pt>
                <c:pt idx="600">
                  <c:v>102.82</c:v>
                </c:pt>
                <c:pt idx="601">
                  <c:v>102.81</c:v>
                </c:pt>
                <c:pt idx="602">
                  <c:v>102.82</c:v>
                </c:pt>
                <c:pt idx="603">
                  <c:v>102.85</c:v>
                </c:pt>
                <c:pt idx="604">
                  <c:v>102.88</c:v>
                </c:pt>
                <c:pt idx="605">
                  <c:v>102.9</c:v>
                </c:pt>
                <c:pt idx="606">
                  <c:v>102.91</c:v>
                </c:pt>
                <c:pt idx="607">
                  <c:v>102.92</c:v>
                </c:pt>
                <c:pt idx="608">
                  <c:v>102.92</c:v>
                </c:pt>
                <c:pt idx="609">
                  <c:v>102.91</c:v>
                </c:pt>
                <c:pt idx="610">
                  <c:v>102.89</c:v>
                </c:pt>
                <c:pt idx="611">
                  <c:v>102.85</c:v>
                </c:pt>
                <c:pt idx="612">
                  <c:v>102.82</c:v>
                </c:pt>
                <c:pt idx="613">
                  <c:v>102.81</c:v>
                </c:pt>
                <c:pt idx="614">
                  <c:v>102.82</c:v>
                </c:pt>
                <c:pt idx="615">
                  <c:v>102.84</c:v>
                </c:pt>
                <c:pt idx="616">
                  <c:v>102.86</c:v>
                </c:pt>
                <c:pt idx="617">
                  <c:v>102.87</c:v>
                </c:pt>
                <c:pt idx="618">
                  <c:v>102.86</c:v>
                </c:pt>
                <c:pt idx="619">
                  <c:v>102.85</c:v>
                </c:pt>
                <c:pt idx="620">
                  <c:v>102.83</c:v>
                </c:pt>
                <c:pt idx="621">
                  <c:v>102.83</c:v>
                </c:pt>
                <c:pt idx="622">
                  <c:v>102.85</c:v>
                </c:pt>
                <c:pt idx="623">
                  <c:v>102.88</c:v>
                </c:pt>
                <c:pt idx="624">
                  <c:v>102.92</c:v>
                </c:pt>
                <c:pt idx="625">
                  <c:v>102.94</c:v>
                </c:pt>
                <c:pt idx="626">
                  <c:v>102.95</c:v>
                </c:pt>
                <c:pt idx="627">
                  <c:v>102.94</c:v>
                </c:pt>
                <c:pt idx="628">
                  <c:v>102.95</c:v>
                </c:pt>
                <c:pt idx="629">
                  <c:v>102.97</c:v>
                </c:pt>
                <c:pt idx="630">
                  <c:v>103.01</c:v>
                </c:pt>
                <c:pt idx="631">
                  <c:v>103.05</c:v>
                </c:pt>
                <c:pt idx="632">
                  <c:v>103.05</c:v>
                </c:pt>
                <c:pt idx="633">
                  <c:v>103.03</c:v>
                </c:pt>
                <c:pt idx="634">
                  <c:v>103</c:v>
                </c:pt>
                <c:pt idx="635">
                  <c:v>102.99</c:v>
                </c:pt>
                <c:pt idx="636">
                  <c:v>103</c:v>
                </c:pt>
                <c:pt idx="637">
                  <c:v>103.04</c:v>
                </c:pt>
                <c:pt idx="638">
                  <c:v>103.09</c:v>
                </c:pt>
                <c:pt idx="639">
                  <c:v>103.14</c:v>
                </c:pt>
                <c:pt idx="640">
                  <c:v>103.2</c:v>
                </c:pt>
                <c:pt idx="641">
                  <c:v>103.24</c:v>
                </c:pt>
                <c:pt idx="642">
                  <c:v>103.24</c:v>
                </c:pt>
                <c:pt idx="643">
                  <c:v>103.22</c:v>
                </c:pt>
                <c:pt idx="644">
                  <c:v>103.2</c:v>
                </c:pt>
                <c:pt idx="645">
                  <c:v>103.21</c:v>
                </c:pt>
                <c:pt idx="646">
                  <c:v>103.25</c:v>
                </c:pt>
                <c:pt idx="647">
                  <c:v>103.29</c:v>
                </c:pt>
                <c:pt idx="648">
                  <c:v>103.31</c:v>
                </c:pt>
                <c:pt idx="649">
                  <c:v>103.31</c:v>
                </c:pt>
                <c:pt idx="650">
                  <c:v>103.31</c:v>
                </c:pt>
                <c:pt idx="651">
                  <c:v>103.33</c:v>
                </c:pt>
                <c:pt idx="652">
                  <c:v>103.36</c:v>
                </c:pt>
                <c:pt idx="653">
                  <c:v>103.39</c:v>
                </c:pt>
                <c:pt idx="654">
                  <c:v>103.41</c:v>
                </c:pt>
                <c:pt idx="655">
                  <c:v>103.4</c:v>
                </c:pt>
                <c:pt idx="656">
                  <c:v>103.39</c:v>
                </c:pt>
                <c:pt idx="657">
                  <c:v>103.38</c:v>
                </c:pt>
                <c:pt idx="658">
                  <c:v>103.38</c:v>
                </c:pt>
                <c:pt idx="659">
                  <c:v>103.4</c:v>
                </c:pt>
                <c:pt idx="660">
                  <c:v>103.43</c:v>
                </c:pt>
                <c:pt idx="661">
                  <c:v>103.48</c:v>
                </c:pt>
                <c:pt idx="662">
                  <c:v>103.53</c:v>
                </c:pt>
                <c:pt idx="663">
                  <c:v>103.58</c:v>
                </c:pt>
                <c:pt idx="664">
                  <c:v>103.6</c:v>
                </c:pt>
                <c:pt idx="665">
                  <c:v>103.63</c:v>
                </c:pt>
                <c:pt idx="666">
                  <c:v>103.66</c:v>
                </c:pt>
                <c:pt idx="667">
                  <c:v>103.7</c:v>
                </c:pt>
                <c:pt idx="668">
                  <c:v>103.74</c:v>
                </c:pt>
                <c:pt idx="669">
                  <c:v>103.77</c:v>
                </c:pt>
                <c:pt idx="670">
                  <c:v>103.77</c:v>
                </c:pt>
                <c:pt idx="671">
                  <c:v>103.77</c:v>
                </c:pt>
                <c:pt idx="672">
                  <c:v>103.77</c:v>
                </c:pt>
                <c:pt idx="673">
                  <c:v>103.78</c:v>
                </c:pt>
                <c:pt idx="674">
                  <c:v>103.8</c:v>
                </c:pt>
                <c:pt idx="675">
                  <c:v>103.84</c:v>
                </c:pt>
                <c:pt idx="676">
                  <c:v>103.87</c:v>
                </c:pt>
                <c:pt idx="677">
                  <c:v>103.91</c:v>
                </c:pt>
                <c:pt idx="678">
                  <c:v>103.95</c:v>
                </c:pt>
                <c:pt idx="679">
                  <c:v>103.98</c:v>
                </c:pt>
                <c:pt idx="680">
                  <c:v>104.01</c:v>
                </c:pt>
                <c:pt idx="681">
                  <c:v>104.04</c:v>
                </c:pt>
                <c:pt idx="682">
                  <c:v>104.06</c:v>
                </c:pt>
                <c:pt idx="683">
                  <c:v>104.08</c:v>
                </c:pt>
                <c:pt idx="684">
                  <c:v>104.11</c:v>
                </c:pt>
                <c:pt idx="685">
                  <c:v>104.14</c:v>
                </c:pt>
                <c:pt idx="686">
                  <c:v>104.16</c:v>
                </c:pt>
                <c:pt idx="687">
                  <c:v>104.18</c:v>
                </c:pt>
                <c:pt idx="688">
                  <c:v>104.19</c:v>
                </c:pt>
                <c:pt idx="689">
                  <c:v>104.21</c:v>
                </c:pt>
                <c:pt idx="690">
                  <c:v>104.25</c:v>
                </c:pt>
                <c:pt idx="691">
                  <c:v>104.31</c:v>
                </c:pt>
                <c:pt idx="692">
                  <c:v>104.37</c:v>
                </c:pt>
                <c:pt idx="693">
                  <c:v>104.41</c:v>
                </c:pt>
                <c:pt idx="694">
                  <c:v>104.43</c:v>
                </c:pt>
                <c:pt idx="695">
                  <c:v>104.45</c:v>
                </c:pt>
                <c:pt idx="696">
                  <c:v>104.47</c:v>
                </c:pt>
                <c:pt idx="697">
                  <c:v>104.51</c:v>
                </c:pt>
                <c:pt idx="698">
                  <c:v>104.58</c:v>
                </c:pt>
                <c:pt idx="699">
                  <c:v>104.66</c:v>
                </c:pt>
                <c:pt idx="700">
                  <c:v>104.71</c:v>
                </c:pt>
                <c:pt idx="701">
                  <c:v>104.74</c:v>
                </c:pt>
                <c:pt idx="702">
                  <c:v>104.77</c:v>
                </c:pt>
                <c:pt idx="703">
                  <c:v>104.81</c:v>
                </c:pt>
                <c:pt idx="704">
                  <c:v>104.86</c:v>
                </c:pt>
                <c:pt idx="705">
                  <c:v>104.9</c:v>
                </c:pt>
                <c:pt idx="706">
                  <c:v>104.93</c:v>
                </c:pt>
                <c:pt idx="707">
                  <c:v>104.95</c:v>
                </c:pt>
                <c:pt idx="708">
                  <c:v>104.97</c:v>
                </c:pt>
                <c:pt idx="709">
                  <c:v>105</c:v>
                </c:pt>
                <c:pt idx="710">
                  <c:v>105.04</c:v>
                </c:pt>
                <c:pt idx="711">
                  <c:v>105.09</c:v>
                </c:pt>
                <c:pt idx="712">
                  <c:v>105.13</c:v>
                </c:pt>
                <c:pt idx="713">
                  <c:v>105.18</c:v>
                </c:pt>
                <c:pt idx="714">
                  <c:v>105.22</c:v>
                </c:pt>
                <c:pt idx="715">
                  <c:v>105.25</c:v>
                </c:pt>
                <c:pt idx="716">
                  <c:v>105.28</c:v>
                </c:pt>
                <c:pt idx="717">
                  <c:v>105.32</c:v>
                </c:pt>
                <c:pt idx="718">
                  <c:v>105.35</c:v>
                </c:pt>
                <c:pt idx="719">
                  <c:v>105.39</c:v>
                </c:pt>
                <c:pt idx="720">
                  <c:v>105.42</c:v>
                </c:pt>
                <c:pt idx="721">
                  <c:v>105.44</c:v>
                </c:pt>
                <c:pt idx="722">
                  <c:v>105.47</c:v>
                </c:pt>
                <c:pt idx="723">
                  <c:v>105.5</c:v>
                </c:pt>
                <c:pt idx="724">
                  <c:v>105.52</c:v>
                </c:pt>
                <c:pt idx="725">
                  <c:v>105.56</c:v>
                </c:pt>
                <c:pt idx="726">
                  <c:v>105.6</c:v>
                </c:pt>
                <c:pt idx="727">
                  <c:v>105.64</c:v>
                </c:pt>
                <c:pt idx="728">
                  <c:v>105.67</c:v>
                </c:pt>
                <c:pt idx="729">
                  <c:v>105.69</c:v>
                </c:pt>
                <c:pt idx="730">
                  <c:v>105.73</c:v>
                </c:pt>
                <c:pt idx="731">
                  <c:v>105.78</c:v>
                </c:pt>
                <c:pt idx="732">
                  <c:v>105.85</c:v>
                </c:pt>
                <c:pt idx="733">
                  <c:v>105.91</c:v>
                </c:pt>
                <c:pt idx="734">
                  <c:v>105.97</c:v>
                </c:pt>
                <c:pt idx="735">
                  <c:v>106.04</c:v>
                </c:pt>
                <c:pt idx="736">
                  <c:v>106.12</c:v>
                </c:pt>
                <c:pt idx="737">
                  <c:v>106.2</c:v>
                </c:pt>
                <c:pt idx="738">
                  <c:v>106.27</c:v>
                </c:pt>
                <c:pt idx="739">
                  <c:v>106.31</c:v>
                </c:pt>
                <c:pt idx="740">
                  <c:v>106.35</c:v>
                </c:pt>
                <c:pt idx="741">
                  <c:v>106.4</c:v>
                </c:pt>
                <c:pt idx="742">
                  <c:v>106.47</c:v>
                </c:pt>
                <c:pt idx="743">
                  <c:v>106.57</c:v>
                </c:pt>
                <c:pt idx="744">
                  <c:v>106.67</c:v>
                </c:pt>
                <c:pt idx="745">
                  <c:v>106.75</c:v>
                </c:pt>
                <c:pt idx="746">
                  <c:v>106.8</c:v>
                </c:pt>
                <c:pt idx="747">
                  <c:v>106.81</c:v>
                </c:pt>
                <c:pt idx="748">
                  <c:v>106.81</c:v>
                </c:pt>
                <c:pt idx="749">
                  <c:v>106.82</c:v>
                </c:pt>
                <c:pt idx="750">
                  <c:v>106.86</c:v>
                </c:pt>
                <c:pt idx="751">
                  <c:v>106.94</c:v>
                </c:pt>
                <c:pt idx="752">
                  <c:v>107.02</c:v>
                </c:pt>
                <c:pt idx="753">
                  <c:v>107.09</c:v>
                </c:pt>
                <c:pt idx="754">
                  <c:v>107.13</c:v>
                </c:pt>
                <c:pt idx="755">
                  <c:v>107.17</c:v>
                </c:pt>
                <c:pt idx="756">
                  <c:v>107.21</c:v>
                </c:pt>
                <c:pt idx="757">
                  <c:v>107.27</c:v>
                </c:pt>
                <c:pt idx="758">
                  <c:v>107.34</c:v>
                </c:pt>
                <c:pt idx="759">
                  <c:v>107.43</c:v>
                </c:pt>
                <c:pt idx="760">
                  <c:v>107.52</c:v>
                </c:pt>
                <c:pt idx="761">
                  <c:v>107.59</c:v>
                </c:pt>
                <c:pt idx="762">
                  <c:v>107.63</c:v>
                </c:pt>
                <c:pt idx="763">
                  <c:v>107.65</c:v>
                </c:pt>
                <c:pt idx="764">
                  <c:v>107.68</c:v>
                </c:pt>
                <c:pt idx="765">
                  <c:v>107.74</c:v>
                </c:pt>
                <c:pt idx="766">
                  <c:v>107.83</c:v>
                </c:pt>
                <c:pt idx="767">
                  <c:v>107.92</c:v>
                </c:pt>
                <c:pt idx="768">
                  <c:v>107.99</c:v>
                </c:pt>
                <c:pt idx="769">
                  <c:v>108.04</c:v>
                </c:pt>
                <c:pt idx="770">
                  <c:v>108.09</c:v>
                </c:pt>
                <c:pt idx="771">
                  <c:v>108.17</c:v>
                </c:pt>
                <c:pt idx="772">
                  <c:v>108.28</c:v>
                </c:pt>
                <c:pt idx="773">
                  <c:v>108.39</c:v>
                </c:pt>
                <c:pt idx="774">
                  <c:v>108.5</c:v>
                </c:pt>
                <c:pt idx="775">
                  <c:v>108.6</c:v>
                </c:pt>
                <c:pt idx="776">
                  <c:v>108.7</c:v>
                </c:pt>
                <c:pt idx="777">
                  <c:v>108.8</c:v>
                </c:pt>
                <c:pt idx="778">
                  <c:v>108.89</c:v>
                </c:pt>
                <c:pt idx="779">
                  <c:v>108.97</c:v>
                </c:pt>
                <c:pt idx="780">
                  <c:v>109.05</c:v>
                </c:pt>
                <c:pt idx="781">
                  <c:v>109.12</c:v>
                </c:pt>
                <c:pt idx="782">
                  <c:v>109.18</c:v>
                </c:pt>
                <c:pt idx="783">
                  <c:v>109.23</c:v>
                </c:pt>
                <c:pt idx="784">
                  <c:v>109.29</c:v>
                </c:pt>
                <c:pt idx="785">
                  <c:v>109.38</c:v>
                </c:pt>
                <c:pt idx="786">
                  <c:v>109.49</c:v>
                </c:pt>
                <c:pt idx="787">
                  <c:v>109.61</c:v>
                </c:pt>
                <c:pt idx="788">
                  <c:v>109.69</c:v>
                </c:pt>
                <c:pt idx="789">
                  <c:v>109.74</c:v>
                </c:pt>
                <c:pt idx="790">
                  <c:v>109.78</c:v>
                </c:pt>
                <c:pt idx="791">
                  <c:v>109.82</c:v>
                </c:pt>
                <c:pt idx="792">
                  <c:v>109.88</c:v>
                </c:pt>
                <c:pt idx="793">
                  <c:v>109.96</c:v>
                </c:pt>
                <c:pt idx="794">
                  <c:v>110.04</c:v>
                </c:pt>
                <c:pt idx="795">
                  <c:v>110.13</c:v>
                </c:pt>
                <c:pt idx="796">
                  <c:v>110.23</c:v>
                </c:pt>
                <c:pt idx="797">
                  <c:v>110.34</c:v>
                </c:pt>
                <c:pt idx="798">
                  <c:v>110.46</c:v>
                </c:pt>
                <c:pt idx="799">
                  <c:v>110.55</c:v>
                </c:pt>
                <c:pt idx="800">
                  <c:v>110.64</c:v>
                </c:pt>
                <c:pt idx="801">
                  <c:v>110.72</c:v>
                </c:pt>
                <c:pt idx="802">
                  <c:v>110.81</c:v>
                </c:pt>
                <c:pt idx="803">
                  <c:v>110.89</c:v>
                </c:pt>
                <c:pt idx="804">
                  <c:v>110.96</c:v>
                </c:pt>
                <c:pt idx="805">
                  <c:v>111.01</c:v>
                </c:pt>
                <c:pt idx="806">
                  <c:v>111.06</c:v>
                </c:pt>
                <c:pt idx="807">
                  <c:v>111.12</c:v>
                </c:pt>
                <c:pt idx="808">
                  <c:v>111.19</c:v>
                </c:pt>
                <c:pt idx="809">
                  <c:v>111.26</c:v>
                </c:pt>
                <c:pt idx="810">
                  <c:v>111.34</c:v>
                </c:pt>
                <c:pt idx="811">
                  <c:v>111.44</c:v>
                </c:pt>
                <c:pt idx="812">
                  <c:v>111.55</c:v>
                </c:pt>
                <c:pt idx="813">
                  <c:v>111.66</c:v>
                </c:pt>
                <c:pt idx="814">
                  <c:v>111.75</c:v>
                </c:pt>
                <c:pt idx="815">
                  <c:v>111.84</c:v>
                </c:pt>
                <c:pt idx="816">
                  <c:v>111.93</c:v>
                </c:pt>
                <c:pt idx="817">
                  <c:v>112.01</c:v>
                </c:pt>
                <c:pt idx="818">
                  <c:v>112.09</c:v>
                </c:pt>
                <c:pt idx="819">
                  <c:v>112.16</c:v>
                </c:pt>
                <c:pt idx="820">
                  <c:v>112.22</c:v>
                </c:pt>
                <c:pt idx="821">
                  <c:v>112.28</c:v>
                </c:pt>
                <c:pt idx="822">
                  <c:v>112.35</c:v>
                </c:pt>
                <c:pt idx="823">
                  <c:v>112.45</c:v>
                </c:pt>
                <c:pt idx="824">
                  <c:v>112.55</c:v>
                </c:pt>
                <c:pt idx="825">
                  <c:v>112.67</c:v>
                </c:pt>
                <c:pt idx="826">
                  <c:v>112.76</c:v>
                </c:pt>
                <c:pt idx="827">
                  <c:v>112.84</c:v>
                </c:pt>
                <c:pt idx="828">
                  <c:v>112.89</c:v>
                </c:pt>
                <c:pt idx="829">
                  <c:v>112.94</c:v>
                </c:pt>
                <c:pt idx="830">
                  <c:v>113</c:v>
                </c:pt>
                <c:pt idx="831">
                  <c:v>113.07</c:v>
                </c:pt>
                <c:pt idx="832">
                  <c:v>113.15</c:v>
                </c:pt>
                <c:pt idx="833">
                  <c:v>113.23</c:v>
                </c:pt>
                <c:pt idx="834">
                  <c:v>113.3</c:v>
                </c:pt>
                <c:pt idx="835">
                  <c:v>113.37</c:v>
                </c:pt>
                <c:pt idx="836">
                  <c:v>113.44</c:v>
                </c:pt>
                <c:pt idx="837">
                  <c:v>113.51</c:v>
                </c:pt>
                <c:pt idx="838">
                  <c:v>113.58</c:v>
                </c:pt>
                <c:pt idx="839">
                  <c:v>113.66</c:v>
                </c:pt>
                <c:pt idx="840">
                  <c:v>113.76</c:v>
                </c:pt>
                <c:pt idx="841">
                  <c:v>113.86</c:v>
                </c:pt>
                <c:pt idx="842">
                  <c:v>113.95</c:v>
                </c:pt>
                <c:pt idx="843">
                  <c:v>114.01</c:v>
                </c:pt>
                <c:pt idx="844">
                  <c:v>114.05</c:v>
                </c:pt>
                <c:pt idx="845">
                  <c:v>114.1</c:v>
                </c:pt>
                <c:pt idx="846">
                  <c:v>114.15</c:v>
                </c:pt>
                <c:pt idx="847">
                  <c:v>114.22</c:v>
                </c:pt>
                <c:pt idx="848">
                  <c:v>114.29</c:v>
                </c:pt>
                <c:pt idx="849">
                  <c:v>114.36</c:v>
                </c:pt>
                <c:pt idx="850">
                  <c:v>114.41</c:v>
                </c:pt>
                <c:pt idx="851">
                  <c:v>114.46</c:v>
                </c:pt>
                <c:pt idx="852">
                  <c:v>114.51</c:v>
                </c:pt>
                <c:pt idx="853">
                  <c:v>114.59</c:v>
                </c:pt>
                <c:pt idx="854">
                  <c:v>114.69</c:v>
                </c:pt>
                <c:pt idx="855">
                  <c:v>114.78</c:v>
                </c:pt>
                <c:pt idx="856">
                  <c:v>114.84</c:v>
                </c:pt>
                <c:pt idx="857">
                  <c:v>114.86</c:v>
                </c:pt>
                <c:pt idx="858">
                  <c:v>114.87</c:v>
                </c:pt>
                <c:pt idx="859">
                  <c:v>114.91</c:v>
                </c:pt>
                <c:pt idx="860">
                  <c:v>115</c:v>
                </c:pt>
                <c:pt idx="861">
                  <c:v>115.13</c:v>
                </c:pt>
                <c:pt idx="862">
                  <c:v>115.26</c:v>
                </c:pt>
                <c:pt idx="863">
                  <c:v>115.35</c:v>
                </c:pt>
                <c:pt idx="864">
                  <c:v>115.39</c:v>
                </c:pt>
                <c:pt idx="865">
                  <c:v>115.4</c:v>
                </c:pt>
                <c:pt idx="866">
                  <c:v>115.42</c:v>
                </c:pt>
                <c:pt idx="867">
                  <c:v>115.46</c:v>
                </c:pt>
                <c:pt idx="868">
                  <c:v>115.54</c:v>
                </c:pt>
                <c:pt idx="869">
                  <c:v>115.63</c:v>
                </c:pt>
                <c:pt idx="870">
                  <c:v>115.7</c:v>
                </c:pt>
                <c:pt idx="871">
                  <c:v>115.72</c:v>
                </c:pt>
                <c:pt idx="872">
                  <c:v>115.72</c:v>
                </c:pt>
                <c:pt idx="873">
                  <c:v>115.72</c:v>
                </c:pt>
                <c:pt idx="874">
                  <c:v>115.73</c:v>
                </c:pt>
                <c:pt idx="875">
                  <c:v>115.76</c:v>
                </c:pt>
                <c:pt idx="876">
                  <c:v>115.81</c:v>
                </c:pt>
                <c:pt idx="877">
                  <c:v>115.87</c:v>
                </c:pt>
                <c:pt idx="878">
                  <c:v>115.95</c:v>
                </c:pt>
                <c:pt idx="879">
                  <c:v>116.04</c:v>
                </c:pt>
                <c:pt idx="880">
                  <c:v>116.12</c:v>
                </c:pt>
                <c:pt idx="881">
                  <c:v>116.21</c:v>
                </c:pt>
                <c:pt idx="882">
                  <c:v>116.31</c:v>
                </c:pt>
                <c:pt idx="883">
                  <c:v>116.4</c:v>
                </c:pt>
                <c:pt idx="884">
                  <c:v>116.46</c:v>
                </c:pt>
                <c:pt idx="885">
                  <c:v>116.5</c:v>
                </c:pt>
                <c:pt idx="886">
                  <c:v>116.52</c:v>
                </c:pt>
                <c:pt idx="887">
                  <c:v>116.52</c:v>
                </c:pt>
                <c:pt idx="888">
                  <c:v>116.52</c:v>
                </c:pt>
                <c:pt idx="889">
                  <c:v>116.52</c:v>
                </c:pt>
                <c:pt idx="890">
                  <c:v>116.55</c:v>
                </c:pt>
                <c:pt idx="891">
                  <c:v>116.6</c:v>
                </c:pt>
                <c:pt idx="892">
                  <c:v>116.67</c:v>
                </c:pt>
                <c:pt idx="893">
                  <c:v>116.74</c:v>
                </c:pt>
                <c:pt idx="894">
                  <c:v>116.81</c:v>
                </c:pt>
                <c:pt idx="895">
                  <c:v>116.89</c:v>
                </c:pt>
                <c:pt idx="896">
                  <c:v>116.96</c:v>
                </c:pt>
                <c:pt idx="897">
                  <c:v>117.01</c:v>
                </c:pt>
                <c:pt idx="898">
                  <c:v>117.04</c:v>
                </c:pt>
                <c:pt idx="899">
                  <c:v>117.06</c:v>
                </c:pt>
                <c:pt idx="900">
                  <c:v>117.08</c:v>
                </c:pt>
                <c:pt idx="901">
                  <c:v>117.13</c:v>
                </c:pt>
                <c:pt idx="902">
                  <c:v>117.2</c:v>
                </c:pt>
                <c:pt idx="903">
                  <c:v>117.26</c:v>
                </c:pt>
                <c:pt idx="904">
                  <c:v>117.31</c:v>
                </c:pt>
                <c:pt idx="905">
                  <c:v>117.34</c:v>
                </c:pt>
                <c:pt idx="906">
                  <c:v>117.34</c:v>
                </c:pt>
                <c:pt idx="907">
                  <c:v>117.34</c:v>
                </c:pt>
                <c:pt idx="908">
                  <c:v>117.34</c:v>
                </c:pt>
                <c:pt idx="909">
                  <c:v>117.35</c:v>
                </c:pt>
                <c:pt idx="910">
                  <c:v>117.38</c:v>
                </c:pt>
                <c:pt idx="911">
                  <c:v>117.42</c:v>
                </c:pt>
                <c:pt idx="912">
                  <c:v>117.49</c:v>
                </c:pt>
                <c:pt idx="913">
                  <c:v>117.57</c:v>
                </c:pt>
                <c:pt idx="914">
                  <c:v>117.64</c:v>
                </c:pt>
                <c:pt idx="915">
                  <c:v>117.68</c:v>
                </c:pt>
                <c:pt idx="916">
                  <c:v>117.69</c:v>
                </c:pt>
                <c:pt idx="917">
                  <c:v>117.7</c:v>
                </c:pt>
                <c:pt idx="918">
                  <c:v>117.72</c:v>
                </c:pt>
                <c:pt idx="919">
                  <c:v>117.77</c:v>
                </c:pt>
                <c:pt idx="920">
                  <c:v>117.82</c:v>
                </c:pt>
                <c:pt idx="921">
                  <c:v>117.86</c:v>
                </c:pt>
                <c:pt idx="922">
                  <c:v>117.88</c:v>
                </c:pt>
                <c:pt idx="923">
                  <c:v>117.9</c:v>
                </c:pt>
                <c:pt idx="924">
                  <c:v>117.92</c:v>
                </c:pt>
                <c:pt idx="925">
                  <c:v>117.94</c:v>
                </c:pt>
                <c:pt idx="926">
                  <c:v>117.97</c:v>
                </c:pt>
                <c:pt idx="927">
                  <c:v>117.98</c:v>
                </c:pt>
                <c:pt idx="928">
                  <c:v>118</c:v>
                </c:pt>
                <c:pt idx="929">
                  <c:v>118.03</c:v>
                </c:pt>
                <c:pt idx="930">
                  <c:v>118.09</c:v>
                </c:pt>
                <c:pt idx="931">
                  <c:v>118.16</c:v>
                </c:pt>
                <c:pt idx="932">
                  <c:v>118.22</c:v>
                </c:pt>
                <c:pt idx="933">
                  <c:v>118.25</c:v>
                </c:pt>
                <c:pt idx="934">
                  <c:v>118.26</c:v>
                </c:pt>
                <c:pt idx="935">
                  <c:v>118.27</c:v>
                </c:pt>
                <c:pt idx="936">
                  <c:v>118.3</c:v>
                </c:pt>
                <c:pt idx="937">
                  <c:v>118.33</c:v>
                </c:pt>
                <c:pt idx="938">
                  <c:v>118.35</c:v>
                </c:pt>
                <c:pt idx="939">
                  <c:v>118.34</c:v>
                </c:pt>
                <c:pt idx="940">
                  <c:v>118.34</c:v>
                </c:pt>
                <c:pt idx="941">
                  <c:v>118.35</c:v>
                </c:pt>
                <c:pt idx="942">
                  <c:v>118.37</c:v>
                </c:pt>
                <c:pt idx="943">
                  <c:v>118.39</c:v>
                </c:pt>
                <c:pt idx="944">
                  <c:v>118.42</c:v>
                </c:pt>
                <c:pt idx="945">
                  <c:v>118.45</c:v>
                </c:pt>
                <c:pt idx="946">
                  <c:v>118.48</c:v>
                </c:pt>
                <c:pt idx="947">
                  <c:v>118.49</c:v>
                </c:pt>
                <c:pt idx="948">
                  <c:v>118.49</c:v>
                </c:pt>
                <c:pt idx="949">
                  <c:v>118.5</c:v>
                </c:pt>
                <c:pt idx="950">
                  <c:v>118.51</c:v>
                </c:pt>
                <c:pt idx="951">
                  <c:v>118.52</c:v>
                </c:pt>
                <c:pt idx="952">
                  <c:v>118.53</c:v>
                </c:pt>
                <c:pt idx="953">
                  <c:v>118.54</c:v>
                </c:pt>
                <c:pt idx="954">
                  <c:v>118.54</c:v>
                </c:pt>
                <c:pt idx="955">
                  <c:v>118.54</c:v>
                </c:pt>
                <c:pt idx="956">
                  <c:v>118.54</c:v>
                </c:pt>
                <c:pt idx="957">
                  <c:v>118.55</c:v>
                </c:pt>
                <c:pt idx="958">
                  <c:v>118.54</c:v>
                </c:pt>
                <c:pt idx="959">
                  <c:v>118.52</c:v>
                </c:pt>
                <c:pt idx="960">
                  <c:v>118.5</c:v>
                </c:pt>
                <c:pt idx="961">
                  <c:v>118.48</c:v>
                </c:pt>
                <c:pt idx="962">
                  <c:v>118.47</c:v>
                </c:pt>
                <c:pt idx="963">
                  <c:v>118.45</c:v>
                </c:pt>
                <c:pt idx="964">
                  <c:v>118.43</c:v>
                </c:pt>
                <c:pt idx="965">
                  <c:v>118.39</c:v>
                </c:pt>
                <c:pt idx="966">
                  <c:v>118.35</c:v>
                </c:pt>
                <c:pt idx="967">
                  <c:v>118.32</c:v>
                </c:pt>
                <c:pt idx="968">
                  <c:v>118.3</c:v>
                </c:pt>
                <c:pt idx="969">
                  <c:v>118.28</c:v>
                </c:pt>
                <c:pt idx="970">
                  <c:v>118.24</c:v>
                </c:pt>
                <c:pt idx="971">
                  <c:v>118.16</c:v>
                </c:pt>
                <c:pt idx="972">
                  <c:v>118.05</c:v>
                </c:pt>
                <c:pt idx="973">
                  <c:v>117.92</c:v>
                </c:pt>
                <c:pt idx="974">
                  <c:v>117.79</c:v>
                </c:pt>
                <c:pt idx="975">
                  <c:v>117.68</c:v>
                </c:pt>
                <c:pt idx="976">
                  <c:v>117.59</c:v>
                </c:pt>
                <c:pt idx="977">
                  <c:v>117.5</c:v>
                </c:pt>
                <c:pt idx="978">
                  <c:v>117.41</c:v>
                </c:pt>
                <c:pt idx="979">
                  <c:v>117.3</c:v>
                </c:pt>
                <c:pt idx="980">
                  <c:v>117.17</c:v>
                </c:pt>
                <c:pt idx="981">
                  <c:v>117.02</c:v>
                </c:pt>
                <c:pt idx="982">
                  <c:v>116.88</c:v>
                </c:pt>
                <c:pt idx="983">
                  <c:v>116.75</c:v>
                </c:pt>
                <c:pt idx="984">
                  <c:v>116.63</c:v>
                </c:pt>
                <c:pt idx="985">
                  <c:v>116.49</c:v>
                </c:pt>
                <c:pt idx="986">
                  <c:v>116.32</c:v>
                </c:pt>
                <c:pt idx="987">
                  <c:v>116.15</c:v>
                </c:pt>
                <c:pt idx="988">
                  <c:v>115.98</c:v>
                </c:pt>
                <c:pt idx="989">
                  <c:v>115.83</c:v>
                </c:pt>
                <c:pt idx="990">
                  <c:v>115.67</c:v>
                </c:pt>
                <c:pt idx="991">
                  <c:v>115.48</c:v>
                </c:pt>
                <c:pt idx="992">
                  <c:v>115.27</c:v>
                </c:pt>
                <c:pt idx="993">
                  <c:v>115.05</c:v>
                </c:pt>
                <c:pt idx="994">
                  <c:v>114.82</c:v>
                </c:pt>
                <c:pt idx="995">
                  <c:v>114.58</c:v>
                </c:pt>
                <c:pt idx="996">
                  <c:v>114.31</c:v>
                </c:pt>
                <c:pt idx="997">
                  <c:v>114.02</c:v>
                </c:pt>
                <c:pt idx="998">
                  <c:v>113.69</c:v>
                </c:pt>
                <c:pt idx="999">
                  <c:v>113.33</c:v>
                </c:pt>
                <c:pt idx="1000">
                  <c:v>112.99</c:v>
                </c:pt>
                <c:pt idx="1001">
                  <c:v>112.7</c:v>
                </c:pt>
                <c:pt idx="1002">
                  <c:v>112.46</c:v>
                </c:pt>
                <c:pt idx="1003">
                  <c:v>112.27</c:v>
                </c:pt>
                <c:pt idx="1004">
                  <c:v>112.11</c:v>
                </c:pt>
                <c:pt idx="1005">
                  <c:v>111.96</c:v>
                </c:pt>
                <c:pt idx="1006">
                  <c:v>111.8</c:v>
                </c:pt>
                <c:pt idx="1007">
                  <c:v>111.62</c:v>
                </c:pt>
                <c:pt idx="1008">
                  <c:v>111.45</c:v>
                </c:pt>
                <c:pt idx="1009">
                  <c:v>111.28</c:v>
                </c:pt>
                <c:pt idx="1010">
                  <c:v>111.12</c:v>
                </c:pt>
                <c:pt idx="1011">
                  <c:v>110.96</c:v>
                </c:pt>
                <c:pt idx="1012">
                  <c:v>110.79</c:v>
                </c:pt>
                <c:pt idx="1013">
                  <c:v>110.63</c:v>
                </c:pt>
                <c:pt idx="1014">
                  <c:v>110.45</c:v>
                </c:pt>
                <c:pt idx="1015">
                  <c:v>110.27</c:v>
                </c:pt>
                <c:pt idx="1016">
                  <c:v>110.08</c:v>
                </c:pt>
                <c:pt idx="1017">
                  <c:v>109.87</c:v>
                </c:pt>
                <c:pt idx="1018">
                  <c:v>109.63</c:v>
                </c:pt>
                <c:pt idx="1019">
                  <c:v>109.37</c:v>
                </c:pt>
                <c:pt idx="1020">
                  <c:v>109.11</c:v>
                </c:pt>
                <c:pt idx="1021">
                  <c:v>108.84</c:v>
                </c:pt>
                <c:pt idx="1022">
                  <c:v>108.57</c:v>
                </c:pt>
                <c:pt idx="1023">
                  <c:v>108.27</c:v>
                </c:pt>
                <c:pt idx="1024">
                  <c:v>107.95</c:v>
                </c:pt>
                <c:pt idx="1025">
                  <c:v>107.62</c:v>
                </c:pt>
                <c:pt idx="1026">
                  <c:v>107.29</c:v>
                </c:pt>
                <c:pt idx="1027">
                  <c:v>106.97</c:v>
                </c:pt>
                <c:pt idx="1028">
                  <c:v>106.65</c:v>
                </c:pt>
                <c:pt idx="1029">
                  <c:v>106.33</c:v>
                </c:pt>
                <c:pt idx="1030">
                  <c:v>106.03</c:v>
                </c:pt>
                <c:pt idx="1031">
                  <c:v>105.75</c:v>
                </c:pt>
                <c:pt idx="1032">
                  <c:v>105.5</c:v>
                </c:pt>
                <c:pt idx="1033">
                  <c:v>105.29</c:v>
                </c:pt>
                <c:pt idx="1034">
                  <c:v>105.09</c:v>
                </c:pt>
                <c:pt idx="1035">
                  <c:v>104.92</c:v>
                </c:pt>
                <c:pt idx="1036">
                  <c:v>104.78</c:v>
                </c:pt>
                <c:pt idx="1037">
                  <c:v>104.67</c:v>
                </c:pt>
                <c:pt idx="1038">
                  <c:v>104.6</c:v>
                </c:pt>
                <c:pt idx="1039">
                  <c:v>104.56</c:v>
                </c:pt>
                <c:pt idx="1040">
                  <c:v>104.5</c:v>
                </c:pt>
                <c:pt idx="1041">
                  <c:v>104.43</c:v>
                </c:pt>
                <c:pt idx="1042">
                  <c:v>104.35</c:v>
                </c:pt>
                <c:pt idx="1043">
                  <c:v>104.26</c:v>
                </c:pt>
                <c:pt idx="1044">
                  <c:v>104.19</c:v>
                </c:pt>
                <c:pt idx="1045">
                  <c:v>104.12</c:v>
                </c:pt>
                <c:pt idx="1046">
                  <c:v>104.07</c:v>
                </c:pt>
                <c:pt idx="1047">
                  <c:v>104.04</c:v>
                </c:pt>
                <c:pt idx="1048">
                  <c:v>104.03</c:v>
                </c:pt>
                <c:pt idx="1049">
                  <c:v>104.03</c:v>
                </c:pt>
                <c:pt idx="1050">
                  <c:v>104.04</c:v>
                </c:pt>
                <c:pt idx="1051">
                  <c:v>104.06</c:v>
                </c:pt>
                <c:pt idx="1052">
                  <c:v>104.09</c:v>
                </c:pt>
                <c:pt idx="1053">
                  <c:v>104.13</c:v>
                </c:pt>
                <c:pt idx="1054">
                  <c:v>104.18</c:v>
                </c:pt>
                <c:pt idx="1055">
                  <c:v>104.23</c:v>
                </c:pt>
                <c:pt idx="1056">
                  <c:v>104.28</c:v>
                </c:pt>
                <c:pt idx="1057">
                  <c:v>104.33</c:v>
                </c:pt>
                <c:pt idx="1058">
                  <c:v>104.38</c:v>
                </c:pt>
                <c:pt idx="1059">
                  <c:v>104.44</c:v>
                </c:pt>
                <c:pt idx="1060">
                  <c:v>104.49</c:v>
                </c:pt>
                <c:pt idx="1061">
                  <c:v>104.55</c:v>
                </c:pt>
                <c:pt idx="1062">
                  <c:v>104.61</c:v>
                </c:pt>
                <c:pt idx="1063">
                  <c:v>104.67</c:v>
                </c:pt>
                <c:pt idx="1064">
                  <c:v>104.74</c:v>
                </c:pt>
                <c:pt idx="1065">
                  <c:v>104.83</c:v>
                </c:pt>
                <c:pt idx="1066">
                  <c:v>104.91</c:v>
                </c:pt>
                <c:pt idx="1067">
                  <c:v>104.98</c:v>
                </c:pt>
                <c:pt idx="1068">
                  <c:v>105.05</c:v>
                </c:pt>
                <c:pt idx="1069">
                  <c:v>105.13</c:v>
                </c:pt>
                <c:pt idx="1070">
                  <c:v>105.25</c:v>
                </c:pt>
                <c:pt idx="1071">
                  <c:v>105.4</c:v>
                </c:pt>
                <c:pt idx="1072">
                  <c:v>105.59</c:v>
                </c:pt>
                <c:pt idx="1073">
                  <c:v>105.78</c:v>
                </c:pt>
                <c:pt idx="1074">
                  <c:v>105.98</c:v>
                </c:pt>
                <c:pt idx="1075">
                  <c:v>106.17</c:v>
                </c:pt>
                <c:pt idx="1076">
                  <c:v>106.36</c:v>
                </c:pt>
                <c:pt idx="1077">
                  <c:v>106.56</c:v>
                </c:pt>
                <c:pt idx="1078">
                  <c:v>106.77</c:v>
                </c:pt>
                <c:pt idx="1079">
                  <c:v>107</c:v>
                </c:pt>
                <c:pt idx="1080">
                  <c:v>107.24</c:v>
                </c:pt>
                <c:pt idx="1081">
                  <c:v>107.5</c:v>
                </c:pt>
                <c:pt idx="1082">
                  <c:v>107.75</c:v>
                </c:pt>
                <c:pt idx="1083">
                  <c:v>108</c:v>
                </c:pt>
                <c:pt idx="1084">
                  <c:v>108.25</c:v>
                </c:pt>
                <c:pt idx="1085">
                  <c:v>108.5</c:v>
                </c:pt>
                <c:pt idx="1086">
                  <c:v>108.76</c:v>
                </c:pt>
                <c:pt idx="1087">
                  <c:v>109</c:v>
                </c:pt>
                <c:pt idx="1088">
                  <c:v>109.22</c:v>
                </c:pt>
                <c:pt idx="1089">
                  <c:v>109.43</c:v>
                </c:pt>
                <c:pt idx="1090">
                  <c:v>109.63</c:v>
                </c:pt>
                <c:pt idx="1091">
                  <c:v>109.83</c:v>
                </c:pt>
                <c:pt idx="1092">
                  <c:v>110.02</c:v>
                </c:pt>
                <c:pt idx="1093">
                  <c:v>110.22</c:v>
                </c:pt>
                <c:pt idx="1094">
                  <c:v>110.41</c:v>
                </c:pt>
                <c:pt idx="1095">
                  <c:v>110.57</c:v>
                </c:pt>
                <c:pt idx="1096">
                  <c:v>110.68</c:v>
                </c:pt>
                <c:pt idx="1097">
                  <c:v>110.75</c:v>
                </c:pt>
                <c:pt idx="1098">
                  <c:v>110.77</c:v>
                </c:pt>
                <c:pt idx="1099">
                  <c:v>110.77</c:v>
                </c:pt>
                <c:pt idx="1100">
                  <c:v>110.76</c:v>
                </c:pt>
                <c:pt idx="1101">
                  <c:v>110.75</c:v>
                </c:pt>
                <c:pt idx="1102">
                  <c:v>110.74</c:v>
                </c:pt>
                <c:pt idx="1103">
                  <c:v>110.72</c:v>
                </c:pt>
                <c:pt idx="1104">
                  <c:v>110.68</c:v>
                </c:pt>
                <c:pt idx="1105">
                  <c:v>110.63</c:v>
                </c:pt>
                <c:pt idx="1106">
                  <c:v>110.56</c:v>
                </c:pt>
                <c:pt idx="1107">
                  <c:v>110.49</c:v>
                </c:pt>
                <c:pt idx="1108">
                  <c:v>110.43</c:v>
                </c:pt>
                <c:pt idx="1109">
                  <c:v>110.39</c:v>
                </c:pt>
                <c:pt idx="1110">
                  <c:v>110.38</c:v>
                </c:pt>
                <c:pt idx="1111">
                  <c:v>110.38</c:v>
                </c:pt>
                <c:pt idx="1112">
                  <c:v>110.37</c:v>
                </c:pt>
                <c:pt idx="1113">
                  <c:v>110.37</c:v>
                </c:pt>
                <c:pt idx="1114">
                  <c:v>110.37</c:v>
                </c:pt>
                <c:pt idx="1115">
                  <c:v>110.38</c:v>
                </c:pt>
                <c:pt idx="1116">
                  <c:v>110.4</c:v>
                </c:pt>
                <c:pt idx="1117">
                  <c:v>110.43</c:v>
                </c:pt>
                <c:pt idx="1118">
                  <c:v>110.49</c:v>
                </c:pt>
                <c:pt idx="1119">
                  <c:v>110.58</c:v>
                </c:pt>
                <c:pt idx="1120">
                  <c:v>110.67</c:v>
                </c:pt>
                <c:pt idx="1121">
                  <c:v>110.77</c:v>
                </c:pt>
                <c:pt idx="1122">
                  <c:v>110.9</c:v>
                </c:pt>
                <c:pt idx="1123">
                  <c:v>111.06</c:v>
                </c:pt>
                <c:pt idx="1124">
                  <c:v>111.22</c:v>
                </c:pt>
                <c:pt idx="1125">
                  <c:v>111.38</c:v>
                </c:pt>
                <c:pt idx="1126">
                  <c:v>111.52</c:v>
                </c:pt>
                <c:pt idx="1127">
                  <c:v>111.66</c:v>
                </c:pt>
                <c:pt idx="1128">
                  <c:v>111.82</c:v>
                </c:pt>
                <c:pt idx="1129">
                  <c:v>112</c:v>
                </c:pt>
                <c:pt idx="1130">
                  <c:v>112.19</c:v>
                </c:pt>
                <c:pt idx="1131">
                  <c:v>112.39</c:v>
                </c:pt>
                <c:pt idx="1132">
                  <c:v>112.57</c:v>
                </c:pt>
                <c:pt idx="1133">
                  <c:v>112.77</c:v>
                </c:pt>
                <c:pt idx="1134">
                  <c:v>112.96</c:v>
                </c:pt>
                <c:pt idx="1135">
                  <c:v>113.15</c:v>
                </c:pt>
                <c:pt idx="1136">
                  <c:v>113.31</c:v>
                </c:pt>
                <c:pt idx="1137">
                  <c:v>113.45</c:v>
                </c:pt>
                <c:pt idx="1138">
                  <c:v>113.58</c:v>
                </c:pt>
                <c:pt idx="1139">
                  <c:v>113.72</c:v>
                </c:pt>
                <c:pt idx="1140">
                  <c:v>113.87</c:v>
                </c:pt>
                <c:pt idx="1141">
                  <c:v>114.03</c:v>
                </c:pt>
                <c:pt idx="1142">
                  <c:v>114.17</c:v>
                </c:pt>
                <c:pt idx="1143">
                  <c:v>114.29</c:v>
                </c:pt>
                <c:pt idx="1144">
                  <c:v>114.41</c:v>
                </c:pt>
                <c:pt idx="1145">
                  <c:v>114.53</c:v>
                </c:pt>
                <c:pt idx="1146">
                  <c:v>114.66</c:v>
                </c:pt>
                <c:pt idx="1147">
                  <c:v>114.81</c:v>
                </c:pt>
                <c:pt idx="1148">
                  <c:v>114.98</c:v>
                </c:pt>
                <c:pt idx="1149">
                  <c:v>115.17</c:v>
                </c:pt>
                <c:pt idx="1150">
                  <c:v>115.35</c:v>
                </c:pt>
                <c:pt idx="1151">
                  <c:v>115.53</c:v>
                </c:pt>
                <c:pt idx="1152">
                  <c:v>115.69</c:v>
                </c:pt>
                <c:pt idx="1153">
                  <c:v>115.87</c:v>
                </c:pt>
                <c:pt idx="1154">
                  <c:v>116.05</c:v>
                </c:pt>
                <c:pt idx="1155">
                  <c:v>116.24</c:v>
                </c:pt>
                <c:pt idx="1156">
                  <c:v>116.41</c:v>
                </c:pt>
                <c:pt idx="1157">
                  <c:v>116.54</c:v>
                </c:pt>
                <c:pt idx="1158">
                  <c:v>116.65</c:v>
                </c:pt>
                <c:pt idx="1159">
                  <c:v>116.75</c:v>
                </c:pt>
                <c:pt idx="1160">
                  <c:v>116.87</c:v>
                </c:pt>
                <c:pt idx="1161">
                  <c:v>116.99</c:v>
                </c:pt>
                <c:pt idx="1162">
                  <c:v>117.11</c:v>
                </c:pt>
                <c:pt idx="1163">
                  <c:v>117.23</c:v>
                </c:pt>
                <c:pt idx="1164">
                  <c:v>117.33</c:v>
                </c:pt>
                <c:pt idx="1165">
                  <c:v>117.42</c:v>
                </c:pt>
                <c:pt idx="1166">
                  <c:v>117.52</c:v>
                </c:pt>
                <c:pt idx="1167">
                  <c:v>117.64</c:v>
                </c:pt>
                <c:pt idx="1168">
                  <c:v>117.76</c:v>
                </c:pt>
                <c:pt idx="1169">
                  <c:v>117.87</c:v>
                </c:pt>
                <c:pt idx="1170">
                  <c:v>117.96</c:v>
                </c:pt>
                <c:pt idx="1171">
                  <c:v>118.04</c:v>
                </c:pt>
                <c:pt idx="1172">
                  <c:v>118.13</c:v>
                </c:pt>
                <c:pt idx="1173">
                  <c:v>118.23</c:v>
                </c:pt>
                <c:pt idx="1174">
                  <c:v>118.33</c:v>
                </c:pt>
                <c:pt idx="1175">
                  <c:v>118.42</c:v>
                </c:pt>
                <c:pt idx="1176">
                  <c:v>118.5</c:v>
                </c:pt>
                <c:pt idx="1177">
                  <c:v>118.56</c:v>
                </c:pt>
                <c:pt idx="1178">
                  <c:v>118.63</c:v>
                </c:pt>
                <c:pt idx="1179">
                  <c:v>118.72</c:v>
                </c:pt>
                <c:pt idx="1180">
                  <c:v>118.8</c:v>
                </c:pt>
                <c:pt idx="1181">
                  <c:v>118.88</c:v>
                </c:pt>
                <c:pt idx="1182">
                  <c:v>118.93</c:v>
                </c:pt>
                <c:pt idx="1183">
                  <c:v>118.97</c:v>
                </c:pt>
                <c:pt idx="1184">
                  <c:v>118.99</c:v>
                </c:pt>
                <c:pt idx="1185">
                  <c:v>119.03</c:v>
                </c:pt>
                <c:pt idx="1186">
                  <c:v>119.09</c:v>
                </c:pt>
                <c:pt idx="1187">
                  <c:v>119.16</c:v>
                </c:pt>
                <c:pt idx="1188">
                  <c:v>119.24</c:v>
                </c:pt>
                <c:pt idx="1189">
                  <c:v>119.31</c:v>
                </c:pt>
                <c:pt idx="1190">
                  <c:v>119.38</c:v>
                </c:pt>
                <c:pt idx="1191">
                  <c:v>119.42</c:v>
                </c:pt>
                <c:pt idx="1192">
                  <c:v>119.46</c:v>
                </c:pt>
                <c:pt idx="1193">
                  <c:v>119.5</c:v>
                </c:pt>
                <c:pt idx="1194">
                  <c:v>119.55</c:v>
                </c:pt>
                <c:pt idx="1195">
                  <c:v>119.6</c:v>
                </c:pt>
                <c:pt idx="1196">
                  <c:v>119.66</c:v>
                </c:pt>
                <c:pt idx="1197">
                  <c:v>119.72</c:v>
                </c:pt>
                <c:pt idx="1198">
                  <c:v>119.75</c:v>
                </c:pt>
                <c:pt idx="1199">
                  <c:v>119.77</c:v>
                </c:pt>
                <c:pt idx="1200">
                  <c:v>119.79</c:v>
                </c:pt>
                <c:pt idx="1201">
                  <c:v>119.81</c:v>
                </c:pt>
                <c:pt idx="1202">
                  <c:v>119.84</c:v>
                </c:pt>
                <c:pt idx="1203">
                  <c:v>119.88</c:v>
                </c:pt>
                <c:pt idx="1204">
                  <c:v>119.94</c:v>
                </c:pt>
                <c:pt idx="1205">
                  <c:v>119.99</c:v>
                </c:pt>
                <c:pt idx="1206">
                  <c:v>120.04</c:v>
                </c:pt>
                <c:pt idx="1207">
                  <c:v>120.07</c:v>
                </c:pt>
                <c:pt idx="1208">
                  <c:v>120.09</c:v>
                </c:pt>
                <c:pt idx="1209">
                  <c:v>120.11</c:v>
                </c:pt>
                <c:pt idx="1210">
                  <c:v>120.12</c:v>
                </c:pt>
                <c:pt idx="1211">
                  <c:v>120.14</c:v>
                </c:pt>
                <c:pt idx="1212">
                  <c:v>120.14</c:v>
                </c:pt>
                <c:pt idx="1213">
                  <c:v>120.15</c:v>
                </c:pt>
                <c:pt idx="1214">
                  <c:v>120.16</c:v>
                </c:pt>
                <c:pt idx="1215">
                  <c:v>120.17</c:v>
                </c:pt>
                <c:pt idx="1216">
                  <c:v>120.17</c:v>
                </c:pt>
                <c:pt idx="1217">
                  <c:v>120.17</c:v>
                </c:pt>
                <c:pt idx="1218">
                  <c:v>120.19</c:v>
                </c:pt>
                <c:pt idx="1219">
                  <c:v>120.22</c:v>
                </c:pt>
                <c:pt idx="1220">
                  <c:v>120.24</c:v>
                </c:pt>
                <c:pt idx="1221">
                  <c:v>120.26</c:v>
                </c:pt>
                <c:pt idx="1222">
                  <c:v>120.28</c:v>
                </c:pt>
                <c:pt idx="1223">
                  <c:v>120.31</c:v>
                </c:pt>
                <c:pt idx="1224">
                  <c:v>120.35</c:v>
                </c:pt>
                <c:pt idx="1225">
                  <c:v>120.38</c:v>
                </c:pt>
                <c:pt idx="1226">
                  <c:v>120.4</c:v>
                </c:pt>
                <c:pt idx="1227">
                  <c:v>120.41</c:v>
                </c:pt>
                <c:pt idx="1228">
                  <c:v>120.42</c:v>
                </c:pt>
                <c:pt idx="1229">
                  <c:v>120.44</c:v>
                </c:pt>
                <c:pt idx="1230">
                  <c:v>120.45</c:v>
                </c:pt>
                <c:pt idx="1231">
                  <c:v>120.46</c:v>
                </c:pt>
                <c:pt idx="1232">
                  <c:v>120.48</c:v>
                </c:pt>
                <c:pt idx="1233">
                  <c:v>120.51</c:v>
                </c:pt>
                <c:pt idx="1234">
                  <c:v>120.56</c:v>
                </c:pt>
                <c:pt idx="1235">
                  <c:v>120.6</c:v>
                </c:pt>
                <c:pt idx="1236">
                  <c:v>120.63</c:v>
                </c:pt>
                <c:pt idx="1237">
                  <c:v>120.64</c:v>
                </c:pt>
                <c:pt idx="1238">
                  <c:v>120.64</c:v>
                </c:pt>
                <c:pt idx="1239">
                  <c:v>120.64</c:v>
                </c:pt>
                <c:pt idx="1240">
                  <c:v>120.64</c:v>
                </c:pt>
                <c:pt idx="1241">
                  <c:v>120.65</c:v>
                </c:pt>
                <c:pt idx="1242">
                  <c:v>120.65</c:v>
                </c:pt>
                <c:pt idx="1243">
                  <c:v>120.65</c:v>
                </c:pt>
                <c:pt idx="1244">
                  <c:v>120.66</c:v>
                </c:pt>
                <c:pt idx="1245">
                  <c:v>120.69</c:v>
                </c:pt>
                <c:pt idx="1246">
                  <c:v>120.73</c:v>
                </c:pt>
                <c:pt idx="1247">
                  <c:v>120.77</c:v>
                </c:pt>
                <c:pt idx="1248">
                  <c:v>120.8</c:v>
                </c:pt>
                <c:pt idx="1249">
                  <c:v>120.83</c:v>
                </c:pt>
                <c:pt idx="1250">
                  <c:v>120.85</c:v>
                </c:pt>
                <c:pt idx="1251">
                  <c:v>120.87</c:v>
                </c:pt>
                <c:pt idx="1252">
                  <c:v>120.9</c:v>
                </c:pt>
                <c:pt idx="1253">
                  <c:v>120.93</c:v>
                </c:pt>
                <c:pt idx="1254">
                  <c:v>120.96</c:v>
                </c:pt>
                <c:pt idx="1255">
                  <c:v>120.99</c:v>
                </c:pt>
                <c:pt idx="1256">
                  <c:v>120.99</c:v>
                </c:pt>
                <c:pt idx="1257">
                  <c:v>120.99</c:v>
                </c:pt>
                <c:pt idx="1258">
                  <c:v>120.98</c:v>
                </c:pt>
                <c:pt idx="1259">
                  <c:v>120.98</c:v>
                </c:pt>
                <c:pt idx="1260">
                  <c:v>120.98</c:v>
                </c:pt>
                <c:pt idx="1261">
                  <c:v>120.99</c:v>
                </c:pt>
                <c:pt idx="1262">
                  <c:v>121</c:v>
                </c:pt>
                <c:pt idx="1263">
                  <c:v>121</c:v>
                </c:pt>
                <c:pt idx="1264">
                  <c:v>121</c:v>
                </c:pt>
                <c:pt idx="1265">
                  <c:v>121.01</c:v>
                </c:pt>
                <c:pt idx="1266">
                  <c:v>121.04</c:v>
                </c:pt>
                <c:pt idx="1267">
                  <c:v>121.06</c:v>
                </c:pt>
                <c:pt idx="1268">
                  <c:v>121.07</c:v>
                </c:pt>
                <c:pt idx="1269">
                  <c:v>121.07</c:v>
                </c:pt>
                <c:pt idx="1270">
                  <c:v>121.08</c:v>
                </c:pt>
                <c:pt idx="1271">
                  <c:v>121.08</c:v>
                </c:pt>
                <c:pt idx="1272">
                  <c:v>121.08</c:v>
                </c:pt>
                <c:pt idx="1273">
                  <c:v>121.08</c:v>
                </c:pt>
                <c:pt idx="1274">
                  <c:v>121.11</c:v>
                </c:pt>
                <c:pt idx="1275">
                  <c:v>121.15</c:v>
                </c:pt>
                <c:pt idx="1276">
                  <c:v>121.18</c:v>
                </c:pt>
                <c:pt idx="1277">
                  <c:v>121.19</c:v>
                </c:pt>
                <c:pt idx="1278">
                  <c:v>121.19</c:v>
                </c:pt>
                <c:pt idx="1279">
                  <c:v>121.2</c:v>
                </c:pt>
                <c:pt idx="1280">
                  <c:v>121.21</c:v>
                </c:pt>
                <c:pt idx="1281">
                  <c:v>121.23</c:v>
                </c:pt>
                <c:pt idx="1282">
                  <c:v>121.25</c:v>
                </c:pt>
                <c:pt idx="1283">
                  <c:v>121.27</c:v>
                </c:pt>
                <c:pt idx="1284">
                  <c:v>121.29</c:v>
                </c:pt>
                <c:pt idx="1285">
                  <c:v>121.31</c:v>
                </c:pt>
                <c:pt idx="1286">
                  <c:v>121.33</c:v>
                </c:pt>
                <c:pt idx="1287">
                  <c:v>121.34</c:v>
                </c:pt>
                <c:pt idx="1288">
                  <c:v>121.38</c:v>
                </c:pt>
                <c:pt idx="1289">
                  <c:v>121.43</c:v>
                </c:pt>
                <c:pt idx="1290">
                  <c:v>121.48</c:v>
                </c:pt>
                <c:pt idx="1291">
                  <c:v>121.5</c:v>
                </c:pt>
                <c:pt idx="1292">
                  <c:v>121.49</c:v>
                </c:pt>
                <c:pt idx="1293">
                  <c:v>121.48</c:v>
                </c:pt>
                <c:pt idx="1294">
                  <c:v>121.47</c:v>
                </c:pt>
                <c:pt idx="1295">
                  <c:v>121.47</c:v>
                </c:pt>
                <c:pt idx="1296">
                  <c:v>121.48</c:v>
                </c:pt>
                <c:pt idx="1297">
                  <c:v>121.51</c:v>
                </c:pt>
                <c:pt idx="1298">
                  <c:v>121.55</c:v>
                </c:pt>
                <c:pt idx="1299">
                  <c:v>121.58</c:v>
                </c:pt>
                <c:pt idx="1300">
                  <c:v>121.61</c:v>
                </c:pt>
                <c:pt idx="1301">
                  <c:v>121.64</c:v>
                </c:pt>
                <c:pt idx="1302">
                  <c:v>121.67</c:v>
                </c:pt>
                <c:pt idx="1303">
                  <c:v>121.7</c:v>
                </c:pt>
                <c:pt idx="1304">
                  <c:v>121.72</c:v>
                </c:pt>
                <c:pt idx="1305">
                  <c:v>121.73</c:v>
                </c:pt>
                <c:pt idx="1306">
                  <c:v>121.72</c:v>
                </c:pt>
                <c:pt idx="1307">
                  <c:v>121.71</c:v>
                </c:pt>
                <c:pt idx="1308">
                  <c:v>121.71</c:v>
                </c:pt>
                <c:pt idx="1309">
                  <c:v>121.73</c:v>
                </c:pt>
                <c:pt idx="1310">
                  <c:v>121.76</c:v>
                </c:pt>
                <c:pt idx="1311">
                  <c:v>121.79</c:v>
                </c:pt>
                <c:pt idx="1312">
                  <c:v>121.81</c:v>
                </c:pt>
                <c:pt idx="1313">
                  <c:v>121.82</c:v>
                </c:pt>
                <c:pt idx="1314">
                  <c:v>121.82</c:v>
                </c:pt>
                <c:pt idx="1315">
                  <c:v>121.8</c:v>
                </c:pt>
                <c:pt idx="1316">
                  <c:v>121.78</c:v>
                </c:pt>
                <c:pt idx="1317">
                  <c:v>121.77</c:v>
                </c:pt>
                <c:pt idx="1318">
                  <c:v>121.78</c:v>
                </c:pt>
                <c:pt idx="1319">
                  <c:v>121.79</c:v>
                </c:pt>
                <c:pt idx="1320">
                  <c:v>121.81</c:v>
                </c:pt>
                <c:pt idx="1321">
                  <c:v>121.81</c:v>
                </c:pt>
                <c:pt idx="1322">
                  <c:v>121.82</c:v>
                </c:pt>
                <c:pt idx="1323">
                  <c:v>121.81</c:v>
                </c:pt>
                <c:pt idx="1324">
                  <c:v>121.8</c:v>
                </c:pt>
                <c:pt idx="1325">
                  <c:v>121.78</c:v>
                </c:pt>
                <c:pt idx="1326">
                  <c:v>121.76</c:v>
                </c:pt>
                <c:pt idx="1327">
                  <c:v>121.75</c:v>
                </c:pt>
                <c:pt idx="1328">
                  <c:v>121.75</c:v>
                </c:pt>
                <c:pt idx="1329">
                  <c:v>121.77</c:v>
                </c:pt>
                <c:pt idx="1330">
                  <c:v>121.78</c:v>
                </c:pt>
                <c:pt idx="1331">
                  <c:v>121.76</c:v>
                </c:pt>
                <c:pt idx="1332">
                  <c:v>121.72</c:v>
                </c:pt>
                <c:pt idx="1333">
                  <c:v>121.68</c:v>
                </c:pt>
                <c:pt idx="1334">
                  <c:v>121.66</c:v>
                </c:pt>
                <c:pt idx="1335">
                  <c:v>121.64</c:v>
                </c:pt>
                <c:pt idx="1336">
                  <c:v>121.62</c:v>
                </c:pt>
                <c:pt idx="1337">
                  <c:v>121.58</c:v>
                </c:pt>
                <c:pt idx="1338">
                  <c:v>121.53</c:v>
                </c:pt>
                <c:pt idx="1339">
                  <c:v>121.48</c:v>
                </c:pt>
                <c:pt idx="1340">
                  <c:v>121.43</c:v>
                </c:pt>
                <c:pt idx="1341">
                  <c:v>121.39</c:v>
                </c:pt>
                <c:pt idx="1342">
                  <c:v>121.35</c:v>
                </c:pt>
                <c:pt idx="1343">
                  <c:v>121.31</c:v>
                </c:pt>
                <c:pt idx="1344">
                  <c:v>121.26</c:v>
                </c:pt>
                <c:pt idx="1345">
                  <c:v>121.21</c:v>
                </c:pt>
                <c:pt idx="1346">
                  <c:v>121.15</c:v>
                </c:pt>
                <c:pt idx="1347">
                  <c:v>121.07</c:v>
                </c:pt>
                <c:pt idx="1348">
                  <c:v>120.99</c:v>
                </c:pt>
                <c:pt idx="1349">
                  <c:v>120.89</c:v>
                </c:pt>
                <c:pt idx="1350">
                  <c:v>120.79</c:v>
                </c:pt>
                <c:pt idx="1351">
                  <c:v>120.68</c:v>
                </c:pt>
                <c:pt idx="1352">
                  <c:v>120.6</c:v>
                </c:pt>
                <c:pt idx="1353">
                  <c:v>120.53</c:v>
                </c:pt>
                <c:pt idx="1354">
                  <c:v>120.49</c:v>
                </c:pt>
                <c:pt idx="1355">
                  <c:v>120.45</c:v>
                </c:pt>
                <c:pt idx="1356">
                  <c:v>120.39</c:v>
                </c:pt>
                <c:pt idx="1357">
                  <c:v>120.31</c:v>
                </c:pt>
                <c:pt idx="1358">
                  <c:v>120.22</c:v>
                </c:pt>
                <c:pt idx="1359">
                  <c:v>120.13</c:v>
                </c:pt>
                <c:pt idx="1360">
                  <c:v>120.04</c:v>
                </c:pt>
                <c:pt idx="1361">
                  <c:v>119.95</c:v>
                </c:pt>
                <c:pt idx="1362">
                  <c:v>119.87</c:v>
                </c:pt>
                <c:pt idx="1363">
                  <c:v>119.77</c:v>
                </c:pt>
                <c:pt idx="1364">
                  <c:v>119.66</c:v>
                </c:pt>
                <c:pt idx="1365">
                  <c:v>119.56</c:v>
                </c:pt>
                <c:pt idx="1366">
                  <c:v>119.46</c:v>
                </c:pt>
                <c:pt idx="1367">
                  <c:v>119.37</c:v>
                </c:pt>
                <c:pt idx="1368">
                  <c:v>119.28</c:v>
                </c:pt>
                <c:pt idx="1369">
                  <c:v>119.19</c:v>
                </c:pt>
                <c:pt idx="1370">
                  <c:v>119.11</c:v>
                </c:pt>
                <c:pt idx="1371">
                  <c:v>119.04</c:v>
                </c:pt>
                <c:pt idx="1372">
                  <c:v>118.99</c:v>
                </c:pt>
                <c:pt idx="1373">
                  <c:v>118.94</c:v>
                </c:pt>
                <c:pt idx="1374">
                  <c:v>118.88</c:v>
                </c:pt>
                <c:pt idx="1375">
                  <c:v>118.79</c:v>
                </c:pt>
                <c:pt idx="1376">
                  <c:v>118.7</c:v>
                </c:pt>
                <c:pt idx="1377">
                  <c:v>118.62</c:v>
                </c:pt>
                <c:pt idx="1378">
                  <c:v>118.56</c:v>
                </c:pt>
                <c:pt idx="1379">
                  <c:v>118.5</c:v>
                </c:pt>
                <c:pt idx="1380">
                  <c:v>118.44</c:v>
                </c:pt>
                <c:pt idx="1381">
                  <c:v>118.37</c:v>
                </c:pt>
                <c:pt idx="1382">
                  <c:v>118.27</c:v>
                </c:pt>
                <c:pt idx="1383">
                  <c:v>118.17</c:v>
                </c:pt>
                <c:pt idx="1384">
                  <c:v>118.08</c:v>
                </c:pt>
                <c:pt idx="1385">
                  <c:v>118.01</c:v>
                </c:pt>
                <c:pt idx="1386">
                  <c:v>117.95</c:v>
                </c:pt>
                <c:pt idx="1387">
                  <c:v>117.87</c:v>
                </c:pt>
                <c:pt idx="1388">
                  <c:v>117.78</c:v>
                </c:pt>
                <c:pt idx="1389">
                  <c:v>117.7</c:v>
                </c:pt>
                <c:pt idx="1390">
                  <c:v>117.63</c:v>
                </c:pt>
                <c:pt idx="1391">
                  <c:v>117.55</c:v>
                </c:pt>
                <c:pt idx="1392">
                  <c:v>117.47</c:v>
                </c:pt>
                <c:pt idx="1393">
                  <c:v>117.37</c:v>
                </c:pt>
                <c:pt idx="1394">
                  <c:v>117.26</c:v>
                </c:pt>
                <c:pt idx="1395">
                  <c:v>117.16</c:v>
                </c:pt>
                <c:pt idx="1396">
                  <c:v>117.08</c:v>
                </c:pt>
                <c:pt idx="1397">
                  <c:v>117.03</c:v>
                </c:pt>
                <c:pt idx="1398">
                  <c:v>117</c:v>
                </c:pt>
                <c:pt idx="1399">
                  <c:v>116.99</c:v>
                </c:pt>
                <c:pt idx="1400">
                  <c:v>116.95</c:v>
                </c:pt>
                <c:pt idx="1401">
                  <c:v>116.91</c:v>
                </c:pt>
                <c:pt idx="1402">
                  <c:v>116.88</c:v>
                </c:pt>
                <c:pt idx="1403">
                  <c:v>116.84</c:v>
                </c:pt>
                <c:pt idx="1404">
                  <c:v>116.79</c:v>
                </c:pt>
                <c:pt idx="1405">
                  <c:v>116.71</c:v>
                </c:pt>
                <c:pt idx="1406">
                  <c:v>116.62</c:v>
                </c:pt>
                <c:pt idx="1407">
                  <c:v>116.54</c:v>
                </c:pt>
                <c:pt idx="1408">
                  <c:v>116.49</c:v>
                </c:pt>
                <c:pt idx="1409">
                  <c:v>116.45</c:v>
                </c:pt>
                <c:pt idx="1410">
                  <c:v>116.4</c:v>
                </c:pt>
                <c:pt idx="1411">
                  <c:v>116.34</c:v>
                </c:pt>
                <c:pt idx="1412">
                  <c:v>116.3</c:v>
                </c:pt>
                <c:pt idx="1413">
                  <c:v>116.28</c:v>
                </c:pt>
                <c:pt idx="1414">
                  <c:v>116.28</c:v>
                </c:pt>
                <c:pt idx="1415">
                  <c:v>116.27</c:v>
                </c:pt>
                <c:pt idx="1416">
                  <c:v>116.23</c:v>
                </c:pt>
                <c:pt idx="1417">
                  <c:v>116.16</c:v>
                </c:pt>
                <c:pt idx="1418">
                  <c:v>116.08</c:v>
                </c:pt>
                <c:pt idx="1419">
                  <c:v>115.99</c:v>
                </c:pt>
                <c:pt idx="1420">
                  <c:v>115.92</c:v>
                </c:pt>
                <c:pt idx="1421">
                  <c:v>115.86</c:v>
                </c:pt>
                <c:pt idx="1422">
                  <c:v>115.82</c:v>
                </c:pt>
                <c:pt idx="1423">
                  <c:v>115.78</c:v>
                </c:pt>
                <c:pt idx="1424">
                  <c:v>115.74</c:v>
                </c:pt>
                <c:pt idx="1425">
                  <c:v>115.7</c:v>
                </c:pt>
                <c:pt idx="1426">
                  <c:v>115.68</c:v>
                </c:pt>
                <c:pt idx="1427">
                  <c:v>115.64</c:v>
                </c:pt>
                <c:pt idx="1428">
                  <c:v>115.57</c:v>
                </c:pt>
                <c:pt idx="1429">
                  <c:v>115.49</c:v>
                </c:pt>
                <c:pt idx="1430">
                  <c:v>115.42</c:v>
                </c:pt>
                <c:pt idx="1431">
                  <c:v>115.39</c:v>
                </c:pt>
                <c:pt idx="1432">
                  <c:v>115.4</c:v>
                </c:pt>
                <c:pt idx="1433">
                  <c:v>115.42</c:v>
                </c:pt>
                <c:pt idx="1434">
                  <c:v>115.42</c:v>
                </c:pt>
                <c:pt idx="1435">
                  <c:v>115.39</c:v>
                </c:pt>
                <c:pt idx="1436">
                  <c:v>115.33</c:v>
                </c:pt>
                <c:pt idx="1437">
                  <c:v>115.28</c:v>
                </c:pt>
                <c:pt idx="1438">
                  <c:v>115.25</c:v>
                </c:pt>
                <c:pt idx="1439">
                  <c:v>115.2</c:v>
                </c:pt>
                <c:pt idx="1440">
                  <c:v>115.15</c:v>
                </c:pt>
                <c:pt idx="1441">
                  <c:v>115.09</c:v>
                </c:pt>
                <c:pt idx="1442">
                  <c:v>115.06</c:v>
                </c:pt>
                <c:pt idx="1443">
                  <c:v>115.05</c:v>
                </c:pt>
                <c:pt idx="1444">
                  <c:v>115.03</c:v>
                </c:pt>
                <c:pt idx="1445">
                  <c:v>114.98</c:v>
                </c:pt>
                <c:pt idx="1446">
                  <c:v>114.94</c:v>
                </c:pt>
                <c:pt idx="1447">
                  <c:v>114.91</c:v>
                </c:pt>
                <c:pt idx="1448">
                  <c:v>114.92</c:v>
                </c:pt>
                <c:pt idx="1449">
                  <c:v>114.95</c:v>
                </c:pt>
                <c:pt idx="1450">
                  <c:v>114.95</c:v>
                </c:pt>
                <c:pt idx="1451">
                  <c:v>114.93</c:v>
                </c:pt>
                <c:pt idx="1452">
                  <c:v>114.9</c:v>
                </c:pt>
                <c:pt idx="1453">
                  <c:v>114.86</c:v>
                </c:pt>
                <c:pt idx="1454">
                  <c:v>114.83</c:v>
                </c:pt>
                <c:pt idx="1455">
                  <c:v>114.81</c:v>
                </c:pt>
                <c:pt idx="1456">
                  <c:v>114.82</c:v>
                </c:pt>
                <c:pt idx="1457">
                  <c:v>114.83</c:v>
                </c:pt>
                <c:pt idx="1458">
                  <c:v>114.84</c:v>
                </c:pt>
                <c:pt idx="1459">
                  <c:v>114.84</c:v>
                </c:pt>
                <c:pt idx="1460">
                  <c:v>114.85</c:v>
                </c:pt>
                <c:pt idx="1461">
                  <c:v>114.85</c:v>
                </c:pt>
                <c:pt idx="1462">
                  <c:v>114.84</c:v>
                </c:pt>
                <c:pt idx="1463">
                  <c:v>114.8</c:v>
                </c:pt>
                <c:pt idx="1464">
                  <c:v>114.74</c:v>
                </c:pt>
                <c:pt idx="1465">
                  <c:v>114.68</c:v>
                </c:pt>
                <c:pt idx="1466">
                  <c:v>114.68</c:v>
                </c:pt>
                <c:pt idx="1467">
                  <c:v>114.7</c:v>
                </c:pt>
                <c:pt idx="1468">
                  <c:v>114.73</c:v>
                </c:pt>
                <c:pt idx="1469">
                  <c:v>114.73</c:v>
                </c:pt>
                <c:pt idx="1470">
                  <c:v>114.73</c:v>
                </c:pt>
                <c:pt idx="1471">
                  <c:v>114.73</c:v>
                </c:pt>
                <c:pt idx="1472">
                  <c:v>114.71</c:v>
                </c:pt>
                <c:pt idx="1473">
                  <c:v>114.69</c:v>
                </c:pt>
                <c:pt idx="1474">
                  <c:v>114.67</c:v>
                </c:pt>
                <c:pt idx="1475">
                  <c:v>114.66</c:v>
                </c:pt>
                <c:pt idx="1476">
                  <c:v>114.66</c:v>
                </c:pt>
                <c:pt idx="1477">
                  <c:v>114.67</c:v>
                </c:pt>
                <c:pt idx="1478">
                  <c:v>114.69</c:v>
                </c:pt>
                <c:pt idx="1479">
                  <c:v>114.7</c:v>
                </c:pt>
                <c:pt idx="1480">
                  <c:v>114.72</c:v>
                </c:pt>
                <c:pt idx="1481">
                  <c:v>114.75</c:v>
                </c:pt>
                <c:pt idx="1482">
                  <c:v>114.8</c:v>
                </c:pt>
                <c:pt idx="1483">
                  <c:v>114.85</c:v>
                </c:pt>
                <c:pt idx="1484">
                  <c:v>114.87</c:v>
                </c:pt>
                <c:pt idx="1485">
                  <c:v>114.86</c:v>
                </c:pt>
                <c:pt idx="1486">
                  <c:v>114.84</c:v>
                </c:pt>
                <c:pt idx="1487">
                  <c:v>114.82</c:v>
                </c:pt>
                <c:pt idx="1488">
                  <c:v>114.83</c:v>
                </c:pt>
                <c:pt idx="1489">
                  <c:v>114.83</c:v>
                </c:pt>
                <c:pt idx="1490">
                  <c:v>114.83</c:v>
                </c:pt>
                <c:pt idx="1491">
                  <c:v>114.81</c:v>
                </c:pt>
                <c:pt idx="1492">
                  <c:v>114.79</c:v>
                </c:pt>
                <c:pt idx="1493">
                  <c:v>114.79</c:v>
                </c:pt>
                <c:pt idx="1494">
                  <c:v>114.8</c:v>
                </c:pt>
                <c:pt idx="1495">
                  <c:v>114.81</c:v>
                </c:pt>
                <c:pt idx="1496">
                  <c:v>114.8</c:v>
                </c:pt>
                <c:pt idx="1497">
                  <c:v>114.77</c:v>
                </c:pt>
                <c:pt idx="1498">
                  <c:v>114.73</c:v>
                </c:pt>
                <c:pt idx="1499">
                  <c:v>114.69</c:v>
                </c:pt>
                <c:pt idx="1500">
                  <c:v>114.68</c:v>
                </c:pt>
                <c:pt idx="1501">
                  <c:v>114.68</c:v>
                </c:pt>
                <c:pt idx="1502">
                  <c:v>114.69</c:v>
                </c:pt>
                <c:pt idx="1503">
                  <c:v>114.71</c:v>
                </c:pt>
                <c:pt idx="1504">
                  <c:v>114.74</c:v>
                </c:pt>
                <c:pt idx="1505">
                  <c:v>114.78</c:v>
                </c:pt>
                <c:pt idx="1506">
                  <c:v>114.81</c:v>
                </c:pt>
                <c:pt idx="1507">
                  <c:v>114.84</c:v>
                </c:pt>
                <c:pt idx="1508">
                  <c:v>114.84</c:v>
                </c:pt>
                <c:pt idx="1509">
                  <c:v>114.83</c:v>
                </c:pt>
                <c:pt idx="1510">
                  <c:v>114.81</c:v>
                </c:pt>
                <c:pt idx="1511">
                  <c:v>114.79</c:v>
                </c:pt>
                <c:pt idx="1512">
                  <c:v>114.78</c:v>
                </c:pt>
                <c:pt idx="1513">
                  <c:v>114.78</c:v>
                </c:pt>
                <c:pt idx="1514">
                  <c:v>114.79</c:v>
                </c:pt>
                <c:pt idx="1515">
                  <c:v>114.81</c:v>
                </c:pt>
                <c:pt idx="1516">
                  <c:v>114.84</c:v>
                </c:pt>
                <c:pt idx="1517">
                  <c:v>114.87</c:v>
                </c:pt>
                <c:pt idx="1518">
                  <c:v>114.89</c:v>
                </c:pt>
                <c:pt idx="1519">
                  <c:v>114.9</c:v>
                </c:pt>
                <c:pt idx="1520">
                  <c:v>114.91</c:v>
                </c:pt>
                <c:pt idx="1521">
                  <c:v>114.95</c:v>
                </c:pt>
                <c:pt idx="1522">
                  <c:v>114.98</c:v>
                </c:pt>
                <c:pt idx="1523">
                  <c:v>115.01</c:v>
                </c:pt>
                <c:pt idx="1524">
                  <c:v>115.03</c:v>
                </c:pt>
                <c:pt idx="1525">
                  <c:v>115.04</c:v>
                </c:pt>
                <c:pt idx="1526">
                  <c:v>115.06</c:v>
                </c:pt>
                <c:pt idx="1527">
                  <c:v>115.08</c:v>
                </c:pt>
                <c:pt idx="1528">
                  <c:v>115.1</c:v>
                </c:pt>
                <c:pt idx="1529">
                  <c:v>115.12</c:v>
                </c:pt>
                <c:pt idx="1530">
                  <c:v>115.15</c:v>
                </c:pt>
                <c:pt idx="1531">
                  <c:v>115.17</c:v>
                </c:pt>
                <c:pt idx="1532">
                  <c:v>115.16</c:v>
                </c:pt>
                <c:pt idx="1533">
                  <c:v>115.14</c:v>
                </c:pt>
                <c:pt idx="1534">
                  <c:v>115.11</c:v>
                </c:pt>
                <c:pt idx="1535">
                  <c:v>115.1</c:v>
                </c:pt>
                <c:pt idx="1536">
                  <c:v>115.11</c:v>
                </c:pt>
                <c:pt idx="1537">
                  <c:v>115.14</c:v>
                </c:pt>
                <c:pt idx="1538">
                  <c:v>115.18</c:v>
                </c:pt>
                <c:pt idx="1539">
                  <c:v>115.2</c:v>
                </c:pt>
                <c:pt idx="1540">
                  <c:v>115.22</c:v>
                </c:pt>
                <c:pt idx="1541">
                  <c:v>115.23</c:v>
                </c:pt>
                <c:pt idx="1542">
                  <c:v>115.2</c:v>
                </c:pt>
                <c:pt idx="1543">
                  <c:v>115.15</c:v>
                </c:pt>
                <c:pt idx="1544">
                  <c:v>115.11</c:v>
                </c:pt>
                <c:pt idx="1545">
                  <c:v>115.09</c:v>
                </c:pt>
                <c:pt idx="1546">
                  <c:v>115.1</c:v>
                </c:pt>
                <c:pt idx="1547">
                  <c:v>115.11</c:v>
                </c:pt>
                <c:pt idx="1548">
                  <c:v>115.1</c:v>
                </c:pt>
                <c:pt idx="1549">
                  <c:v>115.09</c:v>
                </c:pt>
                <c:pt idx="1550">
                  <c:v>115.07</c:v>
                </c:pt>
                <c:pt idx="1551">
                  <c:v>115.07</c:v>
                </c:pt>
                <c:pt idx="1552">
                  <c:v>115.09</c:v>
                </c:pt>
                <c:pt idx="1553">
                  <c:v>115.14</c:v>
                </c:pt>
                <c:pt idx="1554">
                  <c:v>115.17</c:v>
                </c:pt>
                <c:pt idx="1555">
                  <c:v>115.17</c:v>
                </c:pt>
                <c:pt idx="1556">
                  <c:v>115.14</c:v>
                </c:pt>
                <c:pt idx="1557">
                  <c:v>115.11</c:v>
                </c:pt>
                <c:pt idx="1558">
                  <c:v>115.1</c:v>
                </c:pt>
                <c:pt idx="1559">
                  <c:v>115.1</c:v>
                </c:pt>
                <c:pt idx="1560">
                  <c:v>115.13</c:v>
                </c:pt>
                <c:pt idx="1561">
                  <c:v>115.16</c:v>
                </c:pt>
                <c:pt idx="1562">
                  <c:v>115.2</c:v>
                </c:pt>
                <c:pt idx="1563">
                  <c:v>115.23</c:v>
                </c:pt>
                <c:pt idx="1564">
                  <c:v>115.25</c:v>
                </c:pt>
                <c:pt idx="1565">
                  <c:v>115.29</c:v>
                </c:pt>
                <c:pt idx="1566">
                  <c:v>115.33</c:v>
                </c:pt>
                <c:pt idx="1567">
                  <c:v>115.37</c:v>
                </c:pt>
                <c:pt idx="1568">
                  <c:v>115.38</c:v>
                </c:pt>
                <c:pt idx="1569">
                  <c:v>115.39</c:v>
                </c:pt>
                <c:pt idx="1570">
                  <c:v>115.41</c:v>
                </c:pt>
                <c:pt idx="1571">
                  <c:v>115.44</c:v>
                </c:pt>
                <c:pt idx="1572">
                  <c:v>115.46</c:v>
                </c:pt>
                <c:pt idx="1573">
                  <c:v>115.49</c:v>
                </c:pt>
                <c:pt idx="1574">
                  <c:v>115.52</c:v>
                </c:pt>
                <c:pt idx="1575">
                  <c:v>115.55</c:v>
                </c:pt>
                <c:pt idx="1576">
                  <c:v>115.57</c:v>
                </c:pt>
                <c:pt idx="1577">
                  <c:v>115.57</c:v>
                </c:pt>
                <c:pt idx="1578">
                  <c:v>115.57</c:v>
                </c:pt>
                <c:pt idx="1579">
                  <c:v>115.59</c:v>
                </c:pt>
                <c:pt idx="1580">
                  <c:v>115.64</c:v>
                </c:pt>
                <c:pt idx="1581">
                  <c:v>115.7</c:v>
                </c:pt>
                <c:pt idx="1582">
                  <c:v>115.76</c:v>
                </c:pt>
                <c:pt idx="1583">
                  <c:v>115.81</c:v>
                </c:pt>
                <c:pt idx="1584">
                  <c:v>115.83</c:v>
                </c:pt>
                <c:pt idx="1585">
                  <c:v>115.84</c:v>
                </c:pt>
                <c:pt idx="1586">
                  <c:v>115.85</c:v>
                </c:pt>
                <c:pt idx="1587">
                  <c:v>115.87</c:v>
                </c:pt>
                <c:pt idx="1588">
                  <c:v>115.91</c:v>
                </c:pt>
                <c:pt idx="1589">
                  <c:v>115.97</c:v>
                </c:pt>
                <c:pt idx="1590">
                  <c:v>116.05</c:v>
                </c:pt>
                <c:pt idx="1591">
                  <c:v>116.12</c:v>
                </c:pt>
                <c:pt idx="1592">
                  <c:v>116.18</c:v>
                </c:pt>
                <c:pt idx="1593">
                  <c:v>116.23</c:v>
                </c:pt>
                <c:pt idx="1594">
                  <c:v>116.27</c:v>
                </c:pt>
                <c:pt idx="1595">
                  <c:v>116.32</c:v>
                </c:pt>
                <c:pt idx="1596">
                  <c:v>116.37</c:v>
                </c:pt>
                <c:pt idx="1597">
                  <c:v>116.44</c:v>
                </c:pt>
                <c:pt idx="1598">
                  <c:v>116.51</c:v>
                </c:pt>
                <c:pt idx="1599">
                  <c:v>116.57</c:v>
                </c:pt>
                <c:pt idx="1600">
                  <c:v>116.61</c:v>
                </c:pt>
                <c:pt idx="1601">
                  <c:v>116.65</c:v>
                </c:pt>
                <c:pt idx="1602">
                  <c:v>116.73</c:v>
                </c:pt>
                <c:pt idx="1603">
                  <c:v>116.81</c:v>
                </c:pt>
                <c:pt idx="1604">
                  <c:v>116.9</c:v>
                </c:pt>
                <c:pt idx="1605">
                  <c:v>116.99</c:v>
                </c:pt>
                <c:pt idx="1606">
                  <c:v>117.05</c:v>
                </c:pt>
                <c:pt idx="1607">
                  <c:v>117.08</c:v>
                </c:pt>
                <c:pt idx="1608">
                  <c:v>117.09</c:v>
                </c:pt>
                <c:pt idx="1609">
                  <c:v>117.11</c:v>
                </c:pt>
                <c:pt idx="1610">
                  <c:v>117.16</c:v>
                </c:pt>
                <c:pt idx="1611">
                  <c:v>117.23</c:v>
                </c:pt>
                <c:pt idx="1612">
                  <c:v>117.29</c:v>
                </c:pt>
                <c:pt idx="1613">
                  <c:v>117.34</c:v>
                </c:pt>
                <c:pt idx="1614">
                  <c:v>117.4</c:v>
                </c:pt>
                <c:pt idx="1615">
                  <c:v>117.49</c:v>
                </c:pt>
                <c:pt idx="1616">
                  <c:v>117.59</c:v>
                </c:pt>
                <c:pt idx="1617">
                  <c:v>117.68</c:v>
                </c:pt>
                <c:pt idx="1618">
                  <c:v>117.76</c:v>
                </c:pt>
                <c:pt idx="1619">
                  <c:v>117.84</c:v>
                </c:pt>
                <c:pt idx="1620">
                  <c:v>117.92</c:v>
                </c:pt>
                <c:pt idx="1621">
                  <c:v>118.01</c:v>
                </c:pt>
                <c:pt idx="1622">
                  <c:v>118.09</c:v>
                </c:pt>
                <c:pt idx="1623">
                  <c:v>118.17</c:v>
                </c:pt>
                <c:pt idx="1624">
                  <c:v>118.25</c:v>
                </c:pt>
                <c:pt idx="1625">
                  <c:v>118.34</c:v>
                </c:pt>
                <c:pt idx="1626">
                  <c:v>118.4</c:v>
                </c:pt>
                <c:pt idx="1627">
                  <c:v>118.43</c:v>
                </c:pt>
                <c:pt idx="1628">
                  <c:v>118.45</c:v>
                </c:pt>
                <c:pt idx="1629">
                  <c:v>118.5</c:v>
                </c:pt>
                <c:pt idx="1630">
                  <c:v>118.58</c:v>
                </c:pt>
                <c:pt idx="1631">
                  <c:v>118.68</c:v>
                </c:pt>
                <c:pt idx="1632">
                  <c:v>118.77</c:v>
                </c:pt>
                <c:pt idx="1633">
                  <c:v>118.83</c:v>
                </c:pt>
                <c:pt idx="1634">
                  <c:v>118.88</c:v>
                </c:pt>
                <c:pt idx="1635">
                  <c:v>118.91</c:v>
                </c:pt>
                <c:pt idx="1636">
                  <c:v>118.92</c:v>
                </c:pt>
                <c:pt idx="1637">
                  <c:v>118.9</c:v>
                </c:pt>
                <c:pt idx="1638">
                  <c:v>118.9</c:v>
                </c:pt>
                <c:pt idx="1639">
                  <c:v>118.94</c:v>
                </c:pt>
                <c:pt idx="1640">
                  <c:v>119.04</c:v>
                </c:pt>
                <c:pt idx="1641">
                  <c:v>119.15</c:v>
                </c:pt>
                <c:pt idx="1642">
                  <c:v>119.23</c:v>
                </c:pt>
                <c:pt idx="1643">
                  <c:v>119.25</c:v>
                </c:pt>
                <c:pt idx="1644">
                  <c:v>119.27</c:v>
                </c:pt>
                <c:pt idx="1645">
                  <c:v>119.34</c:v>
                </c:pt>
                <c:pt idx="1646">
                  <c:v>119.47</c:v>
                </c:pt>
                <c:pt idx="1647">
                  <c:v>119.64</c:v>
                </c:pt>
                <c:pt idx="1648">
                  <c:v>119.8</c:v>
                </c:pt>
                <c:pt idx="1649">
                  <c:v>119.91</c:v>
                </c:pt>
                <c:pt idx="1650">
                  <c:v>119.92</c:v>
                </c:pt>
                <c:pt idx="1651">
                  <c:v>119.85</c:v>
                </c:pt>
                <c:pt idx="1652">
                  <c:v>119.71</c:v>
                </c:pt>
                <c:pt idx="1653">
                  <c:v>119.58</c:v>
                </c:pt>
                <c:pt idx="1654">
                  <c:v>119.52</c:v>
                </c:pt>
                <c:pt idx="1655">
                  <c:v>119.55</c:v>
                </c:pt>
                <c:pt idx="1656">
                  <c:v>119.57</c:v>
                </c:pt>
                <c:pt idx="1657">
                  <c:v>119.52</c:v>
                </c:pt>
                <c:pt idx="1658">
                  <c:v>119.4</c:v>
                </c:pt>
                <c:pt idx="1659">
                  <c:v>119.28</c:v>
                </c:pt>
                <c:pt idx="1660">
                  <c:v>119.23</c:v>
                </c:pt>
                <c:pt idx="1661">
                  <c:v>119.28</c:v>
                </c:pt>
                <c:pt idx="1662">
                  <c:v>119.37</c:v>
                </c:pt>
                <c:pt idx="1663">
                  <c:v>119.45</c:v>
                </c:pt>
                <c:pt idx="1664">
                  <c:v>119.46</c:v>
                </c:pt>
                <c:pt idx="1665">
                  <c:v>119.46</c:v>
                </c:pt>
                <c:pt idx="1666">
                  <c:v>119.48</c:v>
                </c:pt>
                <c:pt idx="1667">
                  <c:v>119.57</c:v>
                </c:pt>
                <c:pt idx="1668">
                  <c:v>119.7</c:v>
                </c:pt>
                <c:pt idx="1669">
                  <c:v>119.83</c:v>
                </c:pt>
                <c:pt idx="1670">
                  <c:v>119.9</c:v>
                </c:pt>
                <c:pt idx="1671">
                  <c:v>119.92</c:v>
                </c:pt>
                <c:pt idx="1672">
                  <c:v>119.87</c:v>
                </c:pt>
                <c:pt idx="1673">
                  <c:v>119.77</c:v>
                </c:pt>
                <c:pt idx="1674">
                  <c:v>119.61</c:v>
                </c:pt>
                <c:pt idx="1675">
                  <c:v>119.38</c:v>
                </c:pt>
                <c:pt idx="1676">
                  <c:v>119.12</c:v>
                </c:pt>
                <c:pt idx="1677">
                  <c:v>118.88</c:v>
                </c:pt>
                <c:pt idx="1678">
                  <c:v>118.71</c:v>
                </c:pt>
                <c:pt idx="1679">
                  <c:v>118.61</c:v>
                </c:pt>
                <c:pt idx="1680">
                  <c:v>118.54</c:v>
                </c:pt>
                <c:pt idx="1681">
                  <c:v>118.47</c:v>
                </c:pt>
                <c:pt idx="1682">
                  <c:v>118.36</c:v>
                </c:pt>
                <c:pt idx="1683">
                  <c:v>118.2</c:v>
                </c:pt>
                <c:pt idx="1684">
                  <c:v>118.02</c:v>
                </c:pt>
                <c:pt idx="1685">
                  <c:v>117.86</c:v>
                </c:pt>
                <c:pt idx="1686">
                  <c:v>117.73</c:v>
                </c:pt>
                <c:pt idx="1687">
                  <c:v>117.61</c:v>
                </c:pt>
                <c:pt idx="1688">
                  <c:v>117.49</c:v>
                </c:pt>
                <c:pt idx="1689">
                  <c:v>117.35</c:v>
                </c:pt>
                <c:pt idx="1690">
                  <c:v>117.2</c:v>
                </c:pt>
                <c:pt idx="1691">
                  <c:v>117.06</c:v>
                </c:pt>
                <c:pt idx="1692">
                  <c:v>116.92</c:v>
                </c:pt>
                <c:pt idx="1693">
                  <c:v>116.78</c:v>
                </c:pt>
                <c:pt idx="1694">
                  <c:v>116.63</c:v>
                </c:pt>
                <c:pt idx="1695">
                  <c:v>116.48</c:v>
                </c:pt>
                <c:pt idx="1696">
                  <c:v>116.33</c:v>
                </c:pt>
                <c:pt idx="1697">
                  <c:v>116.19</c:v>
                </c:pt>
                <c:pt idx="1698">
                  <c:v>116.04</c:v>
                </c:pt>
                <c:pt idx="1699">
                  <c:v>115.88</c:v>
                </c:pt>
                <c:pt idx="1700">
                  <c:v>115.71</c:v>
                </c:pt>
                <c:pt idx="1701">
                  <c:v>115.56</c:v>
                </c:pt>
                <c:pt idx="1702">
                  <c:v>115.42</c:v>
                </c:pt>
                <c:pt idx="1703">
                  <c:v>115.27</c:v>
                </c:pt>
                <c:pt idx="1704">
                  <c:v>115.09</c:v>
                </c:pt>
                <c:pt idx="1705">
                  <c:v>114.88</c:v>
                </c:pt>
                <c:pt idx="1706">
                  <c:v>114.67</c:v>
                </c:pt>
                <c:pt idx="1707">
                  <c:v>114.47</c:v>
                </c:pt>
                <c:pt idx="1708">
                  <c:v>114.28</c:v>
                </c:pt>
                <c:pt idx="1709">
                  <c:v>114.1</c:v>
                </c:pt>
                <c:pt idx="1710">
                  <c:v>113.9</c:v>
                </c:pt>
                <c:pt idx="1711">
                  <c:v>113.68</c:v>
                </c:pt>
                <c:pt idx="1712">
                  <c:v>113.42</c:v>
                </c:pt>
                <c:pt idx="1713">
                  <c:v>113.14</c:v>
                </c:pt>
                <c:pt idx="1714">
                  <c:v>112.87</c:v>
                </c:pt>
                <c:pt idx="1715">
                  <c:v>112.61</c:v>
                </c:pt>
                <c:pt idx="1716">
                  <c:v>112.37</c:v>
                </c:pt>
                <c:pt idx="1717">
                  <c:v>112.14</c:v>
                </c:pt>
                <c:pt idx="1718">
                  <c:v>111.92</c:v>
                </c:pt>
                <c:pt idx="1719">
                  <c:v>111.72</c:v>
                </c:pt>
                <c:pt idx="1720">
                  <c:v>111.55</c:v>
                </c:pt>
                <c:pt idx="1721">
                  <c:v>111.38</c:v>
                </c:pt>
                <c:pt idx="1722">
                  <c:v>111.19</c:v>
                </c:pt>
                <c:pt idx="1723">
                  <c:v>110.99</c:v>
                </c:pt>
                <c:pt idx="1724">
                  <c:v>110.77</c:v>
                </c:pt>
                <c:pt idx="1725">
                  <c:v>110.56</c:v>
                </c:pt>
                <c:pt idx="1726">
                  <c:v>110.35</c:v>
                </c:pt>
                <c:pt idx="1727">
                  <c:v>110.15</c:v>
                </c:pt>
                <c:pt idx="1728">
                  <c:v>109.97</c:v>
                </c:pt>
                <c:pt idx="1729">
                  <c:v>109.81</c:v>
                </c:pt>
                <c:pt idx="1730">
                  <c:v>109.66</c:v>
                </c:pt>
                <c:pt idx="1731">
                  <c:v>109.5</c:v>
                </c:pt>
                <c:pt idx="1732">
                  <c:v>109.32</c:v>
                </c:pt>
                <c:pt idx="1733">
                  <c:v>109.17</c:v>
                </c:pt>
                <c:pt idx="1734">
                  <c:v>109.06</c:v>
                </c:pt>
                <c:pt idx="1735">
                  <c:v>108.96</c:v>
                </c:pt>
                <c:pt idx="1736">
                  <c:v>108.87</c:v>
                </c:pt>
                <c:pt idx="1737">
                  <c:v>108.75</c:v>
                </c:pt>
                <c:pt idx="1738">
                  <c:v>108.63</c:v>
                </c:pt>
                <c:pt idx="1739">
                  <c:v>108.53</c:v>
                </c:pt>
                <c:pt idx="1740">
                  <c:v>108.45</c:v>
                </c:pt>
                <c:pt idx="1741">
                  <c:v>108.36</c:v>
                </c:pt>
                <c:pt idx="1742">
                  <c:v>108.23</c:v>
                </c:pt>
                <c:pt idx="1743">
                  <c:v>108.08</c:v>
                </c:pt>
                <c:pt idx="1744">
                  <c:v>107.93</c:v>
                </c:pt>
                <c:pt idx="1745">
                  <c:v>107.83</c:v>
                </c:pt>
                <c:pt idx="1746">
                  <c:v>107.76</c:v>
                </c:pt>
                <c:pt idx="1747">
                  <c:v>107.7</c:v>
                </c:pt>
                <c:pt idx="1748">
                  <c:v>107.59</c:v>
                </c:pt>
                <c:pt idx="1749">
                  <c:v>107.42</c:v>
                </c:pt>
                <c:pt idx="1750">
                  <c:v>107.22</c:v>
                </c:pt>
                <c:pt idx="1751">
                  <c:v>107.05</c:v>
                </c:pt>
                <c:pt idx="1752">
                  <c:v>106.94</c:v>
                </c:pt>
                <c:pt idx="1753">
                  <c:v>106.89</c:v>
                </c:pt>
                <c:pt idx="1754">
                  <c:v>106.83</c:v>
                </c:pt>
                <c:pt idx="1755">
                  <c:v>106.71</c:v>
                </c:pt>
                <c:pt idx="1756">
                  <c:v>106.54</c:v>
                </c:pt>
                <c:pt idx="1757">
                  <c:v>106.35</c:v>
                </c:pt>
                <c:pt idx="1758">
                  <c:v>106.19</c:v>
                </c:pt>
                <c:pt idx="1759">
                  <c:v>106.06</c:v>
                </c:pt>
                <c:pt idx="1760">
                  <c:v>105.98</c:v>
                </c:pt>
                <c:pt idx="1761">
                  <c:v>105.92</c:v>
                </c:pt>
                <c:pt idx="1762">
                  <c:v>105.84</c:v>
                </c:pt>
                <c:pt idx="1763">
                  <c:v>105.74</c:v>
                </c:pt>
                <c:pt idx="1764">
                  <c:v>105.62</c:v>
                </c:pt>
                <c:pt idx="1765">
                  <c:v>105.52</c:v>
                </c:pt>
                <c:pt idx="1766">
                  <c:v>105.44</c:v>
                </c:pt>
                <c:pt idx="1767">
                  <c:v>105.34</c:v>
                </c:pt>
                <c:pt idx="1768">
                  <c:v>105.2</c:v>
                </c:pt>
                <c:pt idx="1769">
                  <c:v>105.04</c:v>
                </c:pt>
                <c:pt idx="1770">
                  <c:v>104.9</c:v>
                </c:pt>
                <c:pt idx="1771">
                  <c:v>104.79</c:v>
                </c:pt>
                <c:pt idx="1772">
                  <c:v>104.71</c:v>
                </c:pt>
                <c:pt idx="1773">
                  <c:v>104.6</c:v>
                </c:pt>
                <c:pt idx="1774">
                  <c:v>104.46</c:v>
                </c:pt>
                <c:pt idx="1775">
                  <c:v>104.27</c:v>
                </c:pt>
                <c:pt idx="1776">
                  <c:v>104.09</c:v>
                </c:pt>
                <c:pt idx="1777">
                  <c:v>103.97</c:v>
                </c:pt>
                <c:pt idx="1778">
                  <c:v>103.89</c:v>
                </c:pt>
                <c:pt idx="1779">
                  <c:v>103.79</c:v>
                </c:pt>
                <c:pt idx="1780">
                  <c:v>103.65</c:v>
                </c:pt>
                <c:pt idx="1781">
                  <c:v>103.47</c:v>
                </c:pt>
                <c:pt idx="1782">
                  <c:v>103.33</c:v>
                </c:pt>
                <c:pt idx="1783">
                  <c:v>103.22</c:v>
                </c:pt>
                <c:pt idx="1784">
                  <c:v>103.14</c:v>
                </c:pt>
                <c:pt idx="1785">
                  <c:v>103.08</c:v>
                </c:pt>
                <c:pt idx="1786">
                  <c:v>103</c:v>
                </c:pt>
                <c:pt idx="1787">
                  <c:v>102.91</c:v>
                </c:pt>
                <c:pt idx="1788">
                  <c:v>102.79</c:v>
                </c:pt>
                <c:pt idx="1789">
                  <c:v>102.67</c:v>
                </c:pt>
                <c:pt idx="1790">
                  <c:v>102.55</c:v>
                </c:pt>
                <c:pt idx="1791">
                  <c:v>102.44</c:v>
                </c:pt>
                <c:pt idx="1792">
                  <c:v>102.32</c:v>
                </c:pt>
                <c:pt idx="1793">
                  <c:v>102.2</c:v>
                </c:pt>
                <c:pt idx="1794">
                  <c:v>102.09</c:v>
                </c:pt>
                <c:pt idx="1795">
                  <c:v>101.98</c:v>
                </c:pt>
                <c:pt idx="1796">
                  <c:v>101.86</c:v>
                </c:pt>
                <c:pt idx="1797">
                  <c:v>101.78</c:v>
                </c:pt>
                <c:pt idx="1798">
                  <c:v>101.74</c:v>
                </c:pt>
                <c:pt idx="1799">
                  <c:v>101.74</c:v>
                </c:pt>
                <c:pt idx="1800">
                  <c:v>101.71</c:v>
                </c:pt>
                <c:pt idx="1801">
                  <c:v>101.63</c:v>
                </c:pt>
                <c:pt idx="1802">
                  <c:v>101.51</c:v>
                </c:pt>
                <c:pt idx="1803">
                  <c:v>101.35</c:v>
                </c:pt>
                <c:pt idx="1804">
                  <c:v>101.15</c:v>
                </c:pt>
                <c:pt idx="1805">
                  <c:v>100.96</c:v>
                </c:pt>
                <c:pt idx="1806">
                  <c:v>100.78</c:v>
                </c:pt>
                <c:pt idx="1807">
                  <c:v>100.64</c:v>
                </c:pt>
                <c:pt idx="1808">
                  <c:v>100.51</c:v>
                </c:pt>
                <c:pt idx="1809">
                  <c:v>100.4</c:v>
                </c:pt>
                <c:pt idx="1810">
                  <c:v>100.29</c:v>
                </c:pt>
                <c:pt idx="1811">
                  <c:v>100.16</c:v>
                </c:pt>
                <c:pt idx="1812">
                  <c:v>99.98</c:v>
                </c:pt>
                <c:pt idx="1813">
                  <c:v>99.77</c:v>
                </c:pt>
                <c:pt idx="1814">
                  <c:v>99.56</c:v>
                </c:pt>
                <c:pt idx="1815">
                  <c:v>99.38</c:v>
                </c:pt>
                <c:pt idx="1816">
                  <c:v>99.22</c:v>
                </c:pt>
                <c:pt idx="1817">
                  <c:v>99.1</c:v>
                </c:pt>
                <c:pt idx="1818">
                  <c:v>99.06</c:v>
                </c:pt>
                <c:pt idx="1819">
                  <c:v>99.09</c:v>
                </c:pt>
                <c:pt idx="1820">
                  <c:v>99.13</c:v>
                </c:pt>
                <c:pt idx="1821">
                  <c:v>99.11</c:v>
                </c:pt>
                <c:pt idx="1822">
                  <c:v>99.01</c:v>
                </c:pt>
                <c:pt idx="1823">
                  <c:v>98.88</c:v>
                </c:pt>
                <c:pt idx="1824">
                  <c:v>98.76</c:v>
                </c:pt>
                <c:pt idx="1825">
                  <c:v>98.68</c:v>
                </c:pt>
                <c:pt idx="1826">
                  <c:v>98.63</c:v>
                </c:pt>
                <c:pt idx="1827">
                  <c:v>98.58</c:v>
                </c:pt>
                <c:pt idx="1828">
                  <c:v>98.5</c:v>
                </c:pt>
                <c:pt idx="1829">
                  <c:v>98.36</c:v>
                </c:pt>
                <c:pt idx="1830">
                  <c:v>98.18</c:v>
                </c:pt>
                <c:pt idx="1831">
                  <c:v>97.95</c:v>
                </c:pt>
                <c:pt idx="1832">
                  <c:v>97.67</c:v>
                </c:pt>
                <c:pt idx="1833">
                  <c:v>97.33</c:v>
                </c:pt>
                <c:pt idx="1834">
                  <c:v>96.97</c:v>
                </c:pt>
                <c:pt idx="1835">
                  <c:v>96.61</c:v>
                </c:pt>
                <c:pt idx="1836">
                  <c:v>96.25</c:v>
                </c:pt>
                <c:pt idx="1837">
                  <c:v>95.86</c:v>
                </c:pt>
                <c:pt idx="1838">
                  <c:v>95.4</c:v>
                </c:pt>
                <c:pt idx="1839">
                  <c:v>94.9</c:v>
                </c:pt>
                <c:pt idx="1840">
                  <c:v>94.52</c:v>
                </c:pt>
                <c:pt idx="1841">
                  <c:v>94.46</c:v>
                </c:pt>
                <c:pt idx="1842">
                  <c:v>94.8</c:v>
                </c:pt>
                <c:pt idx="1843">
                  <c:v>95.43</c:v>
                </c:pt>
                <c:pt idx="1844">
                  <c:v>96.12</c:v>
                </c:pt>
                <c:pt idx="1845">
                  <c:v>96.76</c:v>
                </c:pt>
                <c:pt idx="1846">
                  <c:v>97.31</c:v>
                </c:pt>
                <c:pt idx="1847">
                  <c:v>97.79</c:v>
                </c:pt>
                <c:pt idx="1848">
                  <c:v>98.19</c:v>
                </c:pt>
                <c:pt idx="1849">
                  <c:v>98.52</c:v>
                </c:pt>
                <c:pt idx="1850">
                  <c:v>98.82</c:v>
                </c:pt>
                <c:pt idx="1851">
                  <c:v>99.11</c:v>
                </c:pt>
                <c:pt idx="1852">
                  <c:v>99.38</c:v>
                </c:pt>
                <c:pt idx="1853">
                  <c:v>99.65</c:v>
                </c:pt>
                <c:pt idx="1854">
                  <c:v>99.97</c:v>
                </c:pt>
                <c:pt idx="1855">
                  <c:v>100.3</c:v>
                </c:pt>
                <c:pt idx="1856">
                  <c:v>100.6</c:v>
                </c:pt>
                <c:pt idx="1857">
                  <c:v>100.87</c:v>
                </c:pt>
                <c:pt idx="1858">
                  <c:v>101.15</c:v>
                </c:pt>
                <c:pt idx="1859">
                  <c:v>101.48</c:v>
                </c:pt>
                <c:pt idx="1860">
                  <c:v>101.85</c:v>
                </c:pt>
                <c:pt idx="1861">
                  <c:v>102.22</c:v>
                </c:pt>
                <c:pt idx="1862">
                  <c:v>102.58</c:v>
                </c:pt>
                <c:pt idx="1863">
                  <c:v>102.92</c:v>
                </c:pt>
                <c:pt idx="1864">
                  <c:v>103.25</c:v>
                </c:pt>
                <c:pt idx="1865">
                  <c:v>103.59</c:v>
                </c:pt>
                <c:pt idx="1866">
                  <c:v>103.99</c:v>
                </c:pt>
                <c:pt idx="1867">
                  <c:v>104.45</c:v>
                </c:pt>
                <c:pt idx="1868">
                  <c:v>104.89</c:v>
                </c:pt>
                <c:pt idx="1869">
                  <c:v>105.28</c:v>
                </c:pt>
                <c:pt idx="1870">
                  <c:v>105.61</c:v>
                </c:pt>
                <c:pt idx="1871">
                  <c:v>105.89</c:v>
                </c:pt>
                <c:pt idx="1872">
                  <c:v>106.13</c:v>
                </c:pt>
                <c:pt idx="1873">
                  <c:v>106.33</c:v>
                </c:pt>
                <c:pt idx="1874">
                  <c:v>106.54</c:v>
                </c:pt>
                <c:pt idx="1875">
                  <c:v>106.74</c:v>
                </c:pt>
                <c:pt idx="1876">
                  <c:v>106.94</c:v>
                </c:pt>
                <c:pt idx="1877">
                  <c:v>107.14</c:v>
                </c:pt>
                <c:pt idx="1878">
                  <c:v>107.34</c:v>
                </c:pt>
                <c:pt idx="1879">
                  <c:v>107.52</c:v>
                </c:pt>
                <c:pt idx="1880">
                  <c:v>107.66</c:v>
                </c:pt>
                <c:pt idx="1881">
                  <c:v>107.72</c:v>
                </c:pt>
                <c:pt idx="1882">
                  <c:v>107.74</c:v>
                </c:pt>
                <c:pt idx="1883">
                  <c:v>107.76</c:v>
                </c:pt>
                <c:pt idx="1884">
                  <c:v>107.77</c:v>
                </c:pt>
                <c:pt idx="1885">
                  <c:v>107.77</c:v>
                </c:pt>
                <c:pt idx="1886">
                  <c:v>107.72</c:v>
                </c:pt>
                <c:pt idx="1887">
                  <c:v>107.64</c:v>
                </c:pt>
                <c:pt idx="1888">
                  <c:v>107.57</c:v>
                </c:pt>
                <c:pt idx="1889">
                  <c:v>107.5</c:v>
                </c:pt>
                <c:pt idx="1890">
                  <c:v>107.45</c:v>
                </c:pt>
                <c:pt idx="1891">
                  <c:v>107.41</c:v>
                </c:pt>
                <c:pt idx="1892">
                  <c:v>107.37</c:v>
                </c:pt>
                <c:pt idx="1893">
                  <c:v>107.32</c:v>
                </c:pt>
                <c:pt idx="1894">
                  <c:v>107.26</c:v>
                </c:pt>
                <c:pt idx="1895">
                  <c:v>107.17</c:v>
                </c:pt>
                <c:pt idx="1896">
                  <c:v>107.1</c:v>
                </c:pt>
                <c:pt idx="1897">
                  <c:v>107.07</c:v>
                </c:pt>
                <c:pt idx="1898">
                  <c:v>107.08</c:v>
                </c:pt>
                <c:pt idx="1899">
                  <c:v>107.1</c:v>
                </c:pt>
                <c:pt idx="1900">
                  <c:v>107.09</c:v>
                </c:pt>
                <c:pt idx="1901">
                  <c:v>107.03</c:v>
                </c:pt>
                <c:pt idx="1902">
                  <c:v>106.95</c:v>
                </c:pt>
                <c:pt idx="1903">
                  <c:v>106.89</c:v>
                </c:pt>
                <c:pt idx="1904">
                  <c:v>106.87</c:v>
                </c:pt>
                <c:pt idx="1905">
                  <c:v>106.9</c:v>
                </c:pt>
                <c:pt idx="1906">
                  <c:v>106.97</c:v>
                </c:pt>
                <c:pt idx="1907">
                  <c:v>107.04</c:v>
                </c:pt>
                <c:pt idx="1908">
                  <c:v>107.11</c:v>
                </c:pt>
                <c:pt idx="1909">
                  <c:v>107.17</c:v>
                </c:pt>
                <c:pt idx="1910">
                  <c:v>107.22</c:v>
                </c:pt>
                <c:pt idx="1911">
                  <c:v>107.24</c:v>
                </c:pt>
                <c:pt idx="1912">
                  <c:v>107.21</c:v>
                </c:pt>
                <c:pt idx="1913">
                  <c:v>107.14</c:v>
                </c:pt>
                <c:pt idx="1914">
                  <c:v>107.04</c:v>
                </c:pt>
                <c:pt idx="1915">
                  <c:v>106.94</c:v>
                </c:pt>
                <c:pt idx="1916">
                  <c:v>106.84</c:v>
                </c:pt>
                <c:pt idx="1917">
                  <c:v>106.74</c:v>
                </c:pt>
                <c:pt idx="1918">
                  <c:v>106.64</c:v>
                </c:pt>
                <c:pt idx="1919">
                  <c:v>106.52</c:v>
                </c:pt>
                <c:pt idx="1920">
                  <c:v>106.38</c:v>
                </c:pt>
                <c:pt idx="1921">
                  <c:v>106.27</c:v>
                </c:pt>
                <c:pt idx="1922">
                  <c:v>106.18</c:v>
                </c:pt>
                <c:pt idx="1923">
                  <c:v>106.06</c:v>
                </c:pt>
                <c:pt idx="1924">
                  <c:v>105.9</c:v>
                </c:pt>
                <c:pt idx="1925">
                  <c:v>105.74</c:v>
                </c:pt>
                <c:pt idx="1926">
                  <c:v>105.6</c:v>
                </c:pt>
                <c:pt idx="1927">
                  <c:v>105.5</c:v>
                </c:pt>
                <c:pt idx="1928">
                  <c:v>105.37</c:v>
                </c:pt>
                <c:pt idx="1929">
                  <c:v>105.21</c:v>
                </c:pt>
                <c:pt idx="1930">
                  <c:v>105.04</c:v>
                </c:pt>
                <c:pt idx="1931">
                  <c:v>104.89</c:v>
                </c:pt>
                <c:pt idx="1932">
                  <c:v>104.78</c:v>
                </c:pt>
                <c:pt idx="1933">
                  <c:v>104.68</c:v>
                </c:pt>
                <c:pt idx="1934">
                  <c:v>104.56</c:v>
                </c:pt>
                <c:pt idx="1935">
                  <c:v>104.42</c:v>
                </c:pt>
                <c:pt idx="1936">
                  <c:v>104.26</c:v>
                </c:pt>
                <c:pt idx="1937">
                  <c:v>104.13</c:v>
                </c:pt>
                <c:pt idx="1938">
                  <c:v>104.06</c:v>
                </c:pt>
                <c:pt idx="1939">
                  <c:v>104.02</c:v>
                </c:pt>
                <c:pt idx="1940">
                  <c:v>103.93</c:v>
                </c:pt>
                <c:pt idx="1941">
                  <c:v>103.74</c:v>
                </c:pt>
                <c:pt idx="1942">
                  <c:v>103.51</c:v>
                </c:pt>
                <c:pt idx="1943">
                  <c:v>103.29</c:v>
                </c:pt>
                <c:pt idx="1944">
                  <c:v>103.13</c:v>
                </c:pt>
                <c:pt idx="1945">
                  <c:v>103.01</c:v>
                </c:pt>
                <c:pt idx="1946">
                  <c:v>102.87</c:v>
                </c:pt>
                <c:pt idx="1947">
                  <c:v>102.66</c:v>
                </c:pt>
                <c:pt idx="1948">
                  <c:v>102.31</c:v>
                </c:pt>
                <c:pt idx="1949">
                  <c:v>101.84</c:v>
                </c:pt>
                <c:pt idx="1950">
                  <c:v>101.31</c:v>
                </c:pt>
                <c:pt idx="1951">
                  <c:v>100.85</c:v>
                </c:pt>
                <c:pt idx="1952">
                  <c:v>100.49</c:v>
                </c:pt>
                <c:pt idx="1953">
                  <c:v>100.2</c:v>
                </c:pt>
                <c:pt idx="1954">
                  <c:v>99.95</c:v>
                </c:pt>
                <c:pt idx="1955">
                  <c:v>99.7</c:v>
                </c:pt>
                <c:pt idx="1956">
                  <c:v>99.44</c:v>
                </c:pt>
                <c:pt idx="1957">
                  <c:v>99.17</c:v>
                </c:pt>
                <c:pt idx="1958">
                  <c:v>98.93</c:v>
                </c:pt>
                <c:pt idx="1959">
                  <c:v>98.75</c:v>
                </c:pt>
                <c:pt idx="1960">
                  <c:v>98.59</c:v>
                </c:pt>
                <c:pt idx="1961">
                  <c:v>98.39</c:v>
                </c:pt>
                <c:pt idx="1962">
                  <c:v>98.13</c:v>
                </c:pt>
                <c:pt idx="1963">
                  <c:v>97.8</c:v>
                </c:pt>
                <c:pt idx="1964">
                  <c:v>97.47</c:v>
                </c:pt>
                <c:pt idx="1965">
                  <c:v>97.17</c:v>
                </c:pt>
                <c:pt idx="1966">
                  <c:v>96.94</c:v>
                </c:pt>
                <c:pt idx="1967">
                  <c:v>96.8</c:v>
                </c:pt>
                <c:pt idx="1968">
                  <c:v>96.74</c:v>
                </c:pt>
                <c:pt idx="1969">
                  <c:v>96.71</c:v>
                </c:pt>
                <c:pt idx="1970">
                  <c:v>96.7</c:v>
                </c:pt>
                <c:pt idx="1971">
                  <c:v>96.71</c:v>
                </c:pt>
                <c:pt idx="1972">
                  <c:v>96.75</c:v>
                </c:pt>
                <c:pt idx="1973">
                  <c:v>96.81</c:v>
                </c:pt>
                <c:pt idx="1974">
                  <c:v>96.88</c:v>
                </c:pt>
                <c:pt idx="1975">
                  <c:v>96.94</c:v>
                </c:pt>
                <c:pt idx="1976">
                  <c:v>96.97</c:v>
                </c:pt>
                <c:pt idx="1977">
                  <c:v>96.97</c:v>
                </c:pt>
                <c:pt idx="1978">
                  <c:v>97</c:v>
                </c:pt>
                <c:pt idx="1979">
                  <c:v>97.06</c:v>
                </c:pt>
                <c:pt idx="1980">
                  <c:v>97.15</c:v>
                </c:pt>
                <c:pt idx="1981">
                  <c:v>97.23</c:v>
                </c:pt>
                <c:pt idx="1982">
                  <c:v>97.31</c:v>
                </c:pt>
                <c:pt idx="1983">
                  <c:v>97.37</c:v>
                </c:pt>
                <c:pt idx="1984">
                  <c:v>97.43</c:v>
                </c:pt>
                <c:pt idx="1985">
                  <c:v>97.5</c:v>
                </c:pt>
                <c:pt idx="1986">
                  <c:v>97.59</c:v>
                </c:pt>
                <c:pt idx="1987">
                  <c:v>97.65</c:v>
                </c:pt>
                <c:pt idx="1988">
                  <c:v>97.65</c:v>
                </c:pt>
                <c:pt idx="1989">
                  <c:v>97.61</c:v>
                </c:pt>
                <c:pt idx="1990">
                  <c:v>97.61</c:v>
                </c:pt>
                <c:pt idx="1991">
                  <c:v>97.68</c:v>
                </c:pt>
                <c:pt idx="1992">
                  <c:v>97.79</c:v>
                </c:pt>
                <c:pt idx="1993">
                  <c:v>97.95</c:v>
                </c:pt>
                <c:pt idx="1994">
                  <c:v>98.2</c:v>
                </c:pt>
                <c:pt idx="1995">
                  <c:v>98.54</c:v>
                </c:pt>
                <c:pt idx="1996">
                  <c:v>98.87</c:v>
                </c:pt>
                <c:pt idx="1997">
                  <c:v>99.12</c:v>
                </c:pt>
                <c:pt idx="1998">
                  <c:v>99.31</c:v>
                </c:pt>
                <c:pt idx="1999">
                  <c:v>99.49</c:v>
                </c:pt>
                <c:pt idx="2000">
                  <c:v>99.66</c:v>
                </c:pt>
                <c:pt idx="2001">
                  <c:v>99.83</c:v>
                </c:pt>
                <c:pt idx="2002">
                  <c:v>99.98</c:v>
                </c:pt>
                <c:pt idx="2003">
                  <c:v>100.11</c:v>
                </c:pt>
                <c:pt idx="2004">
                  <c:v>100.2</c:v>
                </c:pt>
                <c:pt idx="2005">
                  <c:v>100.26</c:v>
                </c:pt>
                <c:pt idx="2006">
                  <c:v>100.29</c:v>
                </c:pt>
                <c:pt idx="2007">
                  <c:v>100.27</c:v>
                </c:pt>
                <c:pt idx="2008">
                  <c:v>100.16</c:v>
                </c:pt>
                <c:pt idx="2009">
                  <c:v>100.01</c:v>
                </c:pt>
                <c:pt idx="2010">
                  <c:v>99.89</c:v>
                </c:pt>
                <c:pt idx="2011">
                  <c:v>99.85</c:v>
                </c:pt>
                <c:pt idx="2012">
                  <c:v>99.82</c:v>
                </c:pt>
                <c:pt idx="2013">
                  <c:v>99.76</c:v>
                </c:pt>
                <c:pt idx="2014">
                  <c:v>99.65</c:v>
                </c:pt>
                <c:pt idx="2015">
                  <c:v>99.53</c:v>
                </c:pt>
                <c:pt idx="2016">
                  <c:v>99.36</c:v>
                </c:pt>
                <c:pt idx="2017">
                  <c:v>99.12</c:v>
                </c:pt>
                <c:pt idx="2018">
                  <c:v>98.79</c:v>
                </c:pt>
                <c:pt idx="2019">
                  <c:v>98.36</c:v>
                </c:pt>
                <c:pt idx="2020">
                  <c:v>97.86</c:v>
                </c:pt>
                <c:pt idx="2021">
                  <c:v>97.38</c:v>
                </c:pt>
                <c:pt idx="2022">
                  <c:v>97.06</c:v>
                </c:pt>
                <c:pt idx="2023">
                  <c:v>96.97</c:v>
                </c:pt>
                <c:pt idx="2024">
                  <c:v>97.08</c:v>
                </c:pt>
                <c:pt idx="2025">
                  <c:v>97.3</c:v>
                </c:pt>
                <c:pt idx="2026">
                  <c:v>97.56</c:v>
                </c:pt>
                <c:pt idx="2027">
                  <c:v>97.81</c:v>
                </c:pt>
                <c:pt idx="2028">
                  <c:v>98.01</c:v>
                </c:pt>
                <c:pt idx="2029">
                  <c:v>98.16</c:v>
                </c:pt>
                <c:pt idx="2030">
                  <c:v>98.33</c:v>
                </c:pt>
                <c:pt idx="2031">
                  <c:v>98.56</c:v>
                </c:pt>
                <c:pt idx="2032">
                  <c:v>98.81</c:v>
                </c:pt>
                <c:pt idx="2033">
                  <c:v>99.03</c:v>
                </c:pt>
                <c:pt idx="2034">
                  <c:v>99.22</c:v>
                </c:pt>
                <c:pt idx="2035">
                  <c:v>99.42</c:v>
                </c:pt>
                <c:pt idx="2036">
                  <c:v>99.63</c:v>
                </c:pt>
                <c:pt idx="2037">
                  <c:v>99.84</c:v>
                </c:pt>
                <c:pt idx="2038">
                  <c:v>100.09</c:v>
                </c:pt>
                <c:pt idx="2039">
                  <c:v>100.38</c:v>
                </c:pt>
                <c:pt idx="2040">
                  <c:v>100.71</c:v>
                </c:pt>
                <c:pt idx="2041">
                  <c:v>101.05</c:v>
                </c:pt>
                <c:pt idx="2042">
                  <c:v>101.39</c:v>
                </c:pt>
                <c:pt idx="2043">
                  <c:v>101.73</c:v>
                </c:pt>
                <c:pt idx="2044">
                  <c:v>102.05</c:v>
                </c:pt>
                <c:pt idx="2045">
                  <c:v>102.33</c:v>
                </c:pt>
                <c:pt idx="2046">
                  <c:v>102.59</c:v>
                </c:pt>
                <c:pt idx="2047">
                  <c:v>102.84</c:v>
                </c:pt>
                <c:pt idx="2048">
                  <c:v>103.1</c:v>
                </c:pt>
                <c:pt idx="2049">
                  <c:v>103.35</c:v>
                </c:pt>
                <c:pt idx="2050">
                  <c:v>103.61</c:v>
                </c:pt>
                <c:pt idx="2051">
                  <c:v>103.86</c:v>
                </c:pt>
                <c:pt idx="2052">
                  <c:v>104.06</c:v>
                </c:pt>
                <c:pt idx="2053">
                  <c:v>104.2</c:v>
                </c:pt>
                <c:pt idx="2054">
                  <c:v>104.31</c:v>
                </c:pt>
                <c:pt idx="2055">
                  <c:v>104.48</c:v>
                </c:pt>
                <c:pt idx="2056">
                  <c:v>104.71</c:v>
                </c:pt>
                <c:pt idx="2057">
                  <c:v>104.98</c:v>
                </c:pt>
                <c:pt idx="2058">
                  <c:v>105.24</c:v>
                </c:pt>
                <c:pt idx="2059">
                  <c:v>105.48</c:v>
                </c:pt>
                <c:pt idx="2060">
                  <c:v>105.72</c:v>
                </c:pt>
                <c:pt idx="2061">
                  <c:v>105.96</c:v>
                </c:pt>
                <c:pt idx="2062">
                  <c:v>106.17</c:v>
                </c:pt>
                <c:pt idx="2063">
                  <c:v>106.34</c:v>
                </c:pt>
                <c:pt idx="2064">
                  <c:v>106.48</c:v>
                </c:pt>
                <c:pt idx="2065">
                  <c:v>106.62</c:v>
                </c:pt>
                <c:pt idx="2066">
                  <c:v>106.8</c:v>
                </c:pt>
                <c:pt idx="2067">
                  <c:v>106.99</c:v>
                </c:pt>
                <c:pt idx="2068">
                  <c:v>107.19</c:v>
                </c:pt>
                <c:pt idx="2069">
                  <c:v>107.37</c:v>
                </c:pt>
                <c:pt idx="2070">
                  <c:v>107.56</c:v>
                </c:pt>
                <c:pt idx="2071">
                  <c:v>107.75</c:v>
                </c:pt>
                <c:pt idx="2072">
                  <c:v>107.96</c:v>
                </c:pt>
                <c:pt idx="2073">
                  <c:v>108.18</c:v>
                </c:pt>
                <c:pt idx="2074">
                  <c:v>108.44</c:v>
                </c:pt>
                <c:pt idx="2075">
                  <c:v>108.72</c:v>
                </c:pt>
                <c:pt idx="2076">
                  <c:v>108.96</c:v>
                </c:pt>
                <c:pt idx="2077">
                  <c:v>109.13</c:v>
                </c:pt>
                <c:pt idx="2078">
                  <c:v>109.24</c:v>
                </c:pt>
                <c:pt idx="2079">
                  <c:v>109.36</c:v>
                </c:pt>
                <c:pt idx="2080">
                  <c:v>109.52</c:v>
                </c:pt>
                <c:pt idx="2081">
                  <c:v>109.65</c:v>
                </c:pt>
                <c:pt idx="2082">
                  <c:v>109.72</c:v>
                </c:pt>
                <c:pt idx="2083">
                  <c:v>109.74</c:v>
                </c:pt>
                <c:pt idx="2084">
                  <c:v>109.78</c:v>
                </c:pt>
                <c:pt idx="2085">
                  <c:v>109.88</c:v>
                </c:pt>
                <c:pt idx="2086">
                  <c:v>110.02</c:v>
                </c:pt>
                <c:pt idx="2087">
                  <c:v>110.16</c:v>
                </c:pt>
                <c:pt idx="2088">
                  <c:v>110.29</c:v>
                </c:pt>
                <c:pt idx="2089">
                  <c:v>110.4</c:v>
                </c:pt>
                <c:pt idx="2090">
                  <c:v>110.49</c:v>
                </c:pt>
                <c:pt idx="2091">
                  <c:v>110.54</c:v>
                </c:pt>
                <c:pt idx="2092">
                  <c:v>110.56</c:v>
                </c:pt>
                <c:pt idx="2093">
                  <c:v>110.58</c:v>
                </c:pt>
                <c:pt idx="2094">
                  <c:v>110.65</c:v>
                </c:pt>
                <c:pt idx="2095">
                  <c:v>110.75</c:v>
                </c:pt>
                <c:pt idx="2096">
                  <c:v>110.85</c:v>
                </c:pt>
                <c:pt idx="2097">
                  <c:v>110.94</c:v>
                </c:pt>
                <c:pt idx="2098">
                  <c:v>111.06</c:v>
                </c:pt>
                <c:pt idx="2099">
                  <c:v>111.18</c:v>
                </c:pt>
                <c:pt idx="2100">
                  <c:v>111.28</c:v>
                </c:pt>
                <c:pt idx="2101">
                  <c:v>111.35</c:v>
                </c:pt>
                <c:pt idx="2102">
                  <c:v>111.44</c:v>
                </c:pt>
                <c:pt idx="2103">
                  <c:v>111.57</c:v>
                </c:pt>
                <c:pt idx="2104">
                  <c:v>111.71</c:v>
                </c:pt>
                <c:pt idx="2105">
                  <c:v>111.84</c:v>
                </c:pt>
                <c:pt idx="2106">
                  <c:v>111.94</c:v>
                </c:pt>
                <c:pt idx="2107">
                  <c:v>112.02</c:v>
                </c:pt>
                <c:pt idx="2108">
                  <c:v>112.1</c:v>
                </c:pt>
                <c:pt idx="2109">
                  <c:v>112.18</c:v>
                </c:pt>
                <c:pt idx="2110">
                  <c:v>112.23</c:v>
                </c:pt>
                <c:pt idx="2111">
                  <c:v>112.26</c:v>
                </c:pt>
                <c:pt idx="2112">
                  <c:v>112.3</c:v>
                </c:pt>
                <c:pt idx="2113">
                  <c:v>112.4</c:v>
                </c:pt>
                <c:pt idx="2114">
                  <c:v>112.55</c:v>
                </c:pt>
                <c:pt idx="2115">
                  <c:v>112.68</c:v>
                </c:pt>
                <c:pt idx="2116">
                  <c:v>112.74</c:v>
                </c:pt>
                <c:pt idx="2117">
                  <c:v>112.76</c:v>
                </c:pt>
                <c:pt idx="2118">
                  <c:v>112.81</c:v>
                </c:pt>
                <c:pt idx="2119">
                  <c:v>112.89</c:v>
                </c:pt>
                <c:pt idx="2120">
                  <c:v>112.97</c:v>
                </c:pt>
                <c:pt idx="2121">
                  <c:v>113.06</c:v>
                </c:pt>
                <c:pt idx="2122">
                  <c:v>113.16</c:v>
                </c:pt>
                <c:pt idx="2123">
                  <c:v>113.27</c:v>
                </c:pt>
                <c:pt idx="2124">
                  <c:v>113.35</c:v>
                </c:pt>
                <c:pt idx="2125">
                  <c:v>113.42</c:v>
                </c:pt>
                <c:pt idx="2126">
                  <c:v>113.48</c:v>
                </c:pt>
                <c:pt idx="2127">
                  <c:v>113.57</c:v>
                </c:pt>
                <c:pt idx="2128">
                  <c:v>113.66</c:v>
                </c:pt>
                <c:pt idx="2129">
                  <c:v>113.76</c:v>
                </c:pt>
                <c:pt idx="2130">
                  <c:v>113.85</c:v>
                </c:pt>
                <c:pt idx="2131">
                  <c:v>113.91</c:v>
                </c:pt>
                <c:pt idx="2132">
                  <c:v>113.93</c:v>
                </c:pt>
                <c:pt idx="2133">
                  <c:v>113.95</c:v>
                </c:pt>
                <c:pt idx="2134">
                  <c:v>113.99</c:v>
                </c:pt>
                <c:pt idx="2135">
                  <c:v>114.04</c:v>
                </c:pt>
                <c:pt idx="2136">
                  <c:v>114.09</c:v>
                </c:pt>
                <c:pt idx="2137">
                  <c:v>114.14</c:v>
                </c:pt>
                <c:pt idx="2138">
                  <c:v>114.2</c:v>
                </c:pt>
                <c:pt idx="2139">
                  <c:v>114.27</c:v>
                </c:pt>
                <c:pt idx="2140">
                  <c:v>114.32</c:v>
                </c:pt>
                <c:pt idx="2141">
                  <c:v>114.36</c:v>
                </c:pt>
                <c:pt idx="2142">
                  <c:v>114.41</c:v>
                </c:pt>
                <c:pt idx="2143">
                  <c:v>114.46</c:v>
                </c:pt>
                <c:pt idx="2144">
                  <c:v>114.51</c:v>
                </c:pt>
                <c:pt idx="2145">
                  <c:v>114.57</c:v>
                </c:pt>
                <c:pt idx="2146">
                  <c:v>114.65</c:v>
                </c:pt>
                <c:pt idx="2147">
                  <c:v>114.73</c:v>
                </c:pt>
                <c:pt idx="2148">
                  <c:v>114.79</c:v>
                </c:pt>
                <c:pt idx="2149">
                  <c:v>114.87</c:v>
                </c:pt>
                <c:pt idx="2150">
                  <c:v>114.97</c:v>
                </c:pt>
                <c:pt idx="2151">
                  <c:v>115.08</c:v>
                </c:pt>
                <c:pt idx="2152">
                  <c:v>115.19</c:v>
                </c:pt>
                <c:pt idx="2153">
                  <c:v>115.31</c:v>
                </c:pt>
                <c:pt idx="2154">
                  <c:v>115.42</c:v>
                </c:pt>
                <c:pt idx="2155">
                  <c:v>115.46</c:v>
                </c:pt>
                <c:pt idx="2156">
                  <c:v>115.41</c:v>
                </c:pt>
                <c:pt idx="2157">
                  <c:v>115.37</c:v>
                </c:pt>
                <c:pt idx="2158">
                  <c:v>115.41</c:v>
                </c:pt>
                <c:pt idx="2159">
                  <c:v>115.5</c:v>
                </c:pt>
                <c:pt idx="2160">
                  <c:v>115.58</c:v>
                </c:pt>
                <c:pt idx="2161">
                  <c:v>115.63</c:v>
                </c:pt>
                <c:pt idx="2162">
                  <c:v>115.68</c:v>
                </c:pt>
                <c:pt idx="2163">
                  <c:v>115.75</c:v>
                </c:pt>
                <c:pt idx="2164">
                  <c:v>115.82</c:v>
                </c:pt>
                <c:pt idx="2165">
                  <c:v>115.89</c:v>
                </c:pt>
                <c:pt idx="2166">
                  <c:v>115.98</c:v>
                </c:pt>
                <c:pt idx="2167">
                  <c:v>116.08</c:v>
                </c:pt>
                <c:pt idx="2168">
                  <c:v>116.17</c:v>
                </c:pt>
                <c:pt idx="2169">
                  <c:v>116.25</c:v>
                </c:pt>
                <c:pt idx="2170">
                  <c:v>116.31</c:v>
                </c:pt>
                <c:pt idx="2171">
                  <c:v>116.34</c:v>
                </c:pt>
                <c:pt idx="2172">
                  <c:v>116.39</c:v>
                </c:pt>
                <c:pt idx="2173">
                  <c:v>116.45</c:v>
                </c:pt>
                <c:pt idx="2174">
                  <c:v>116.51</c:v>
                </c:pt>
                <c:pt idx="2175">
                  <c:v>116.53</c:v>
                </c:pt>
                <c:pt idx="2176">
                  <c:v>116.53</c:v>
                </c:pt>
                <c:pt idx="2177">
                  <c:v>116.56</c:v>
                </c:pt>
                <c:pt idx="2178">
                  <c:v>116.64</c:v>
                </c:pt>
                <c:pt idx="2179">
                  <c:v>116.73</c:v>
                </c:pt>
                <c:pt idx="2180">
                  <c:v>116.79</c:v>
                </c:pt>
                <c:pt idx="2181">
                  <c:v>116.83</c:v>
                </c:pt>
                <c:pt idx="2182">
                  <c:v>116.9</c:v>
                </c:pt>
                <c:pt idx="2183">
                  <c:v>117.05</c:v>
                </c:pt>
                <c:pt idx="2184">
                  <c:v>117.23</c:v>
                </c:pt>
                <c:pt idx="2185">
                  <c:v>117.4</c:v>
                </c:pt>
                <c:pt idx="2186">
                  <c:v>117.54</c:v>
                </c:pt>
                <c:pt idx="2187">
                  <c:v>117.65</c:v>
                </c:pt>
                <c:pt idx="2188">
                  <c:v>117.71</c:v>
                </c:pt>
                <c:pt idx="2189">
                  <c:v>117.72</c:v>
                </c:pt>
                <c:pt idx="2190">
                  <c:v>117.73</c:v>
                </c:pt>
                <c:pt idx="2191">
                  <c:v>117.78</c:v>
                </c:pt>
                <c:pt idx="2192">
                  <c:v>117.85</c:v>
                </c:pt>
                <c:pt idx="2193">
                  <c:v>117.89</c:v>
                </c:pt>
                <c:pt idx="2194">
                  <c:v>117.92</c:v>
                </c:pt>
                <c:pt idx="2195">
                  <c:v>117.96</c:v>
                </c:pt>
                <c:pt idx="2196">
                  <c:v>118</c:v>
                </c:pt>
                <c:pt idx="2197">
                  <c:v>118.03</c:v>
                </c:pt>
                <c:pt idx="2198">
                  <c:v>118.08</c:v>
                </c:pt>
                <c:pt idx="2199">
                  <c:v>118.13</c:v>
                </c:pt>
                <c:pt idx="2200">
                  <c:v>118.18</c:v>
                </c:pt>
                <c:pt idx="2201">
                  <c:v>118.19</c:v>
                </c:pt>
                <c:pt idx="2202">
                  <c:v>118.2</c:v>
                </c:pt>
                <c:pt idx="2203">
                  <c:v>118.22</c:v>
                </c:pt>
                <c:pt idx="2204">
                  <c:v>118.24</c:v>
                </c:pt>
                <c:pt idx="2205">
                  <c:v>118.27</c:v>
                </c:pt>
                <c:pt idx="2206">
                  <c:v>118.28</c:v>
                </c:pt>
                <c:pt idx="2207">
                  <c:v>118.28</c:v>
                </c:pt>
                <c:pt idx="2208">
                  <c:v>118.25</c:v>
                </c:pt>
                <c:pt idx="2209">
                  <c:v>118.21</c:v>
                </c:pt>
                <c:pt idx="2210">
                  <c:v>118.18</c:v>
                </c:pt>
                <c:pt idx="2211">
                  <c:v>118.18</c:v>
                </c:pt>
                <c:pt idx="2212">
                  <c:v>118.18</c:v>
                </c:pt>
                <c:pt idx="2213">
                  <c:v>118.17</c:v>
                </c:pt>
                <c:pt idx="2214">
                  <c:v>118.15</c:v>
                </c:pt>
                <c:pt idx="2215">
                  <c:v>118.14</c:v>
                </c:pt>
                <c:pt idx="2216">
                  <c:v>118.1</c:v>
                </c:pt>
                <c:pt idx="2217">
                  <c:v>118.06</c:v>
                </c:pt>
                <c:pt idx="2218">
                  <c:v>118.04</c:v>
                </c:pt>
                <c:pt idx="2219">
                  <c:v>118.04</c:v>
                </c:pt>
                <c:pt idx="2220">
                  <c:v>118.02</c:v>
                </c:pt>
                <c:pt idx="2221">
                  <c:v>118</c:v>
                </c:pt>
                <c:pt idx="2222">
                  <c:v>117.98</c:v>
                </c:pt>
                <c:pt idx="2223">
                  <c:v>117.97</c:v>
                </c:pt>
                <c:pt idx="2224">
                  <c:v>117.97</c:v>
                </c:pt>
                <c:pt idx="2225">
                  <c:v>118</c:v>
                </c:pt>
                <c:pt idx="2226">
                  <c:v>118.02</c:v>
                </c:pt>
                <c:pt idx="2227">
                  <c:v>117.95</c:v>
                </c:pt>
                <c:pt idx="2228">
                  <c:v>117.8</c:v>
                </c:pt>
                <c:pt idx="2229">
                  <c:v>117.64</c:v>
                </c:pt>
                <c:pt idx="2230">
                  <c:v>117.56</c:v>
                </c:pt>
                <c:pt idx="2231">
                  <c:v>117.53</c:v>
                </c:pt>
                <c:pt idx="2232">
                  <c:v>117.48</c:v>
                </c:pt>
                <c:pt idx="2233">
                  <c:v>117.38</c:v>
                </c:pt>
                <c:pt idx="2234">
                  <c:v>117.28</c:v>
                </c:pt>
                <c:pt idx="2235">
                  <c:v>117.22</c:v>
                </c:pt>
                <c:pt idx="2236">
                  <c:v>117.15</c:v>
                </c:pt>
                <c:pt idx="2237">
                  <c:v>117.01</c:v>
                </c:pt>
                <c:pt idx="2238">
                  <c:v>116.79</c:v>
                </c:pt>
                <c:pt idx="2239">
                  <c:v>116.57</c:v>
                </c:pt>
                <c:pt idx="2240">
                  <c:v>116.37</c:v>
                </c:pt>
                <c:pt idx="2241">
                  <c:v>116.17</c:v>
                </c:pt>
                <c:pt idx="2242">
                  <c:v>115.93</c:v>
                </c:pt>
                <c:pt idx="2243">
                  <c:v>115.6</c:v>
                </c:pt>
                <c:pt idx="2244">
                  <c:v>115.21</c:v>
                </c:pt>
                <c:pt idx="2245">
                  <c:v>114.82</c:v>
                </c:pt>
                <c:pt idx="2246">
                  <c:v>114.42</c:v>
                </c:pt>
                <c:pt idx="2247">
                  <c:v>113.94</c:v>
                </c:pt>
                <c:pt idx="2248">
                  <c:v>113.29</c:v>
                </c:pt>
                <c:pt idx="2249">
                  <c:v>112.43</c:v>
                </c:pt>
                <c:pt idx="2250">
                  <c:v>111.44</c:v>
                </c:pt>
                <c:pt idx="2251">
                  <c:v>110.35</c:v>
                </c:pt>
                <c:pt idx="2252">
                  <c:v>109.12</c:v>
                </c:pt>
                <c:pt idx="2253">
                  <c:v>107.77</c:v>
                </c:pt>
                <c:pt idx="2254">
                  <c:v>106.29</c:v>
                </c:pt>
                <c:pt idx="2255">
                  <c:v>104.63</c:v>
                </c:pt>
                <c:pt idx="2256">
                  <c:v>102.74</c:v>
                </c:pt>
                <c:pt idx="2257">
                  <c:v>100.66</c:v>
                </c:pt>
                <c:pt idx="2258">
                  <c:v>98.42</c:v>
                </c:pt>
                <c:pt idx="2259">
                  <c:v>95.9</c:v>
                </c:pt>
                <c:pt idx="2260">
                  <c:v>92.94</c:v>
                </c:pt>
                <c:pt idx="2261">
                  <c:v>89.88</c:v>
                </c:pt>
                <c:pt idx="2262">
                  <c:v>87.29</c:v>
                </c:pt>
                <c:pt idx="2263">
                  <c:v>85.21</c:v>
                </c:pt>
                <c:pt idx="2264">
                  <c:v>83.04</c:v>
                </c:pt>
                <c:pt idx="2265">
                  <c:v>79.97</c:v>
                </c:pt>
                <c:pt idx="2266">
                  <c:v>76.099999999999994</c:v>
                </c:pt>
                <c:pt idx="2267">
                  <c:v>72.75</c:v>
                </c:pt>
                <c:pt idx="2268">
                  <c:v>70.42</c:v>
                </c:pt>
                <c:pt idx="2269">
                  <c:v>68.56</c:v>
                </c:pt>
                <c:pt idx="2270">
                  <c:v>66.7</c:v>
                </c:pt>
                <c:pt idx="2271">
                  <c:v>64.83</c:v>
                </c:pt>
                <c:pt idx="2272">
                  <c:v>63.15</c:v>
                </c:pt>
                <c:pt idx="2273">
                  <c:v>61.72</c:v>
                </c:pt>
                <c:pt idx="2274">
                  <c:v>60.48</c:v>
                </c:pt>
                <c:pt idx="2275">
                  <c:v>59.37</c:v>
                </c:pt>
                <c:pt idx="2276">
                  <c:v>58.39</c:v>
                </c:pt>
                <c:pt idx="2277">
                  <c:v>57.59</c:v>
                </c:pt>
                <c:pt idx="2278">
                  <c:v>57.03</c:v>
                </c:pt>
                <c:pt idx="2279">
                  <c:v>56.73</c:v>
                </c:pt>
                <c:pt idx="2280">
                  <c:v>56.58</c:v>
                </c:pt>
                <c:pt idx="2281">
                  <c:v>56.42</c:v>
                </c:pt>
                <c:pt idx="2282">
                  <c:v>56.22</c:v>
                </c:pt>
                <c:pt idx="2283">
                  <c:v>56.09</c:v>
                </c:pt>
                <c:pt idx="2284">
                  <c:v>56.12</c:v>
                </c:pt>
                <c:pt idx="2285">
                  <c:v>56.21</c:v>
                </c:pt>
                <c:pt idx="2286">
                  <c:v>56.3</c:v>
                </c:pt>
                <c:pt idx="2287">
                  <c:v>56.43</c:v>
                </c:pt>
                <c:pt idx="2288">
                  <c:v>56.6</c:v>
                </c:pt>
                <c:pt idx="2289">
                  <c:v>56.74</c:v>
                </c:pt>
                <c:pt idx="2290">
                  <c:v>56.86</c:v>
                </c:pt>
                <c:pt idx="2291">
                  <c:v>57.01</c:v>
                </c:pt>
                <c:pt idx="2292">
                  <c:v>57.23</c:v>
                </c:pt>
                <c:pt idx="2293">
                  <c:v>57.48</c:v>
                </c:pt>
                <c:pt idx="2294">
                  <c:v>57.75</c:v>
                </c:pt>
                <c:pt idx="2295">
                  <c:v>58.14</c:v>
                </c:pt>
                <c:pt idx="2296">
                  <c:v>58.7</c:v>
                </c:pt>
                <c:pt idx="2297">
                  <c:v>59.37</c:v>
                </c:pt>
                <c:pt idx="2298">
                  <c:v>60.15</c:v>
                </c:pt>
                <c:pt idx="2299">
                  <c:v>61.28</c:v>
                </c:pt>
                <c:pt idx="2300">
                  <c:v>62.84</c:v>
                </c:pt>
                <c:pt idx="2301">
                  <c:v>64.430000000000007</c:v>
                </c:pt>
                <c:pt idx="2302">
                  <c:v>65.959999999999994</c:v>
                </c:pt>
                <c:pt idx="2303">
                  <c:v>67.849999999999994</c:v>
                </c:pt>
                <c:pt idx="2304">
                  <c:v>70.260000000000005</c:v>
                </c:pt>
                <c:pt idx="2305">
                  <c:v>72.75</c:v>
                </c:pt>
                <c:pt idx="2306">
                  <c:v>74.930000000000007</c:v>
                </c:pt>
                <c:pt idx="2307">
                  <c:v>76.959999999999994</c:v>
                </c:pt>
                <c:pt idx="2308">
                  <c:v>79.06</c:v>
                </c:pt>
                <c:pt idx="2309">
                  <c:v>81.31</c:v>
                </c:pt>
                <c:pt idx="2310">
                  <c:v>83.64</c:v>
                </c:pt>
                <c:pt idx="2311">
                  <c:v>85.93</c:v>
                </c:pt>
                <c:pt idx="2312">
                  <c:v>88.01</c:v>
                </c:pt>
                <c:pt idx="2313">
                  <c:v>89.81</c:v>
                </c:pt>
                <c:pt idx="2314">
                  <c:v>91.47</c:v>
                </c:pt>
                <c:pt idx="2315">
                  <c:v>93.35</c:v>
                </c:pt>
                <c:pt idx="2316">
                  <c:v>95.48</c:v>
                </c:pt>
                <c:pt idx="2317">
                  <c:v>97.2</c:v>
                </c:pt>
                <c:pt idx="2318">
                  <c:v>98.4</c:v>
                </c:pt>
                <c:pt idx="2319">
                  <c:v>99.41</c:v>
                </c:pt>
                <c:pt idx="2320">
                  <c:v>100.35</c:v>
                </c:pt>
                <c:pt idx="2321">
                  <c:v>101.15</c:v>
                </c:pt>
                <c:pt idx="2322">
                  <c:v>101.83</c:v>
                </c:pt>
                <c:pt idx="2323">
                  <c:v>102.43</c:v>
                </c:pt>
                <c:pt idx="2324">
                  <c:v>103.01</c:v>
                </c:pt>
                <c:pt idx="2325">
                  <c:v>103.56</c:v>
                </c:pt>
                <c:pt idx="2326">
                  <c:v>104.05</c:v>
                </c:pt>
                <c:pt idx="2327">
                  <c:v>104.49</c:v>
                </c:pt>
                <c:pt idx="2328">
                  <c:v>104.91</c:v>
                </c:pt>
                <c:pt idx="2329">
                  <c:v>105.25</c:v>
                </c:pt>
                <c:pt idx="2330">
                  <c:v>105.52</c:v>
                </c:pt>
                <c:pt idx="2331">
                  <c:v>105.77</c:v>
                </c:pt>
                <c:pt idx="2332">
                  <c:v>106.01</c:v>
                </c:pt>
                <c:pt idx="2333">
                  <c:v>106.22</c:v>
                </c:pt>
                <c:pt idx="2334">
                  <c:v>106.42</c:v>
                </c:pt>
                <c:pt idx="2335">
                  <c:v>106.61</c:v>
                </c:pt>
                <c:pt idx="2336">
                  <c:v>106.78</c:v>
                </c:pt>
                <c:pt idx="2337">
                  <c:v>106.95</c:v>
                </c:pt>
                <c:pt idx="2338">
                  <c:v>107.13</c:v>
                </c:pt>
                <c:pt idx="2339">
                  <c:v>107.31</c:v>
                </c:pt>
                <c:pt idx="2340">
                  <c:v>107.51</c:v>
                </c:pt>
                <c:pt idx="2341">
                  <c:v>107.68</c:v>
                </c:pt>
                <c:pt idx="2342">
                  <c:v>107.84</c:v>
                </c:pt>
                <c:pt idx="2343">
                  <c:v>108.01</c:v>
                </c:pt>
                <c:pt idx="2344">
                  <c:v>108.27</c:v>
                </c:pt>
                <c:pt idx="2345">
                  <c:v>108.54</c:v>
                </c:pt>
                <c:pt idx="2346">
                  <c:v>108.68</c:v>
                </c:pt>
                <c:pt idx="2347">
                  <c:v>108.79</c:v>
                </c:pt>
                <c:pt idx="2348">
                  <c:v>108.85</c:v>
                </c:pt>
                <c:pt idx="2349">
                  <c:v>108.9</c:v>
                </c:pt>
                <c:pt idx="2350">
                  <c:v>109.05</c:v>
                </c:pt>
                <c:pt idx="2351">
                  <c:v>109.25</c:v>
                </c:pt>
                <c:pt idx="2352">
                  <c:v>109.41</c:v>
                </c:pt>
                <c:pt idx="2353">
                  <c:v>109.53</c:v>
                </c:pt>
                <c:pt idx="2354">
                  <c:v>109.63</c:v>
                </c:pt>
                <c:pt idx="2355">
                  <c:v>109.72</c:v>
                </c:pt>
                <c:pt idx="2356">
                  <c:v>109.81</c:v>
                </c:pt>
                <c:pt idx="2357">
                  <c:v>109.9</c:v>
                </c:pt>
                <c:pt idx="2358">
                  <c:v>109.98</c:v>
                </c:pt>
                <c:pt idx="2359">
                  <c:v>110.03</c:v>
                </c:pt>
                <c:pt idx="2360">
                  <c:v>110.1</c:v>
                </c:pt>
                <c:pt idx="2361">
                  <c:v>110.23</c:v>
                </c:pt>
                <c:pt idx="2362">
                  <c:v>110.39</c:v>
                </c:pt>
                <c:pt idx="2363">
                  <c:v>110.56</c:v>
                </c:pt>
                <c:pt idx="2364">
                  <c:v>110.74</c:v>
                </c:pt>
                <c:pt idx="2365">
                  <c:v>110.93</c:v>
                </c:pt>
                <c:pt idx="2366">
                  <c:v>111.09</c:v>
                </c:pt>
                <c:pt idx="2367">
                  <c:v>111.29</c:v>
                </c:pt>
                <c:pt idx="2368">
                  <c:v>111.52</c:v>
                </c:pt>
                <c:pt idx="2369">
                  <c:v>111.76</c:v>
                </c:pt>
                <c:pt idx="2370">
                  <c:v>112.01</c:v>
                </c:pt>
                <c:pt idx="2371">
                  <c:v>112.27</c:v>
                </c:pt>
                <c:pt idx="2372">
                  <c:v>112.53</c:v>
                </c:pt>
                <c:pt idx="2373">
                  <c:v>112.78</c:v>
                </c:pt>
                <c:pt idx="2374">
                  <c:v>113</c:v>
                </c:pt>
                <c:pt idx="2375">
                  <c:v>113.23</c:v>
                </c:pt>
                <c:pt idx="2376">
                  <c:v>113.47</c:v>
                </c:pt>
                <c:pt idx="2377">
                  <c:v>113.73</c:v>
                </c:pt>
                <c:pt idx="2378">
                  <c:v>113.95</c:v>
                </c:pt>
                <c:pt idx="2379">
                  <c:v>114.13</c:v>
                </c:pt>
                <c:pt idx="2380">
                  <c:v>114.32</c:v>
                </c:pt>
                <c:pt idx="2381">
                  <c:v>114.55</c:v>
                </c:pt>
                <c:pt idx="2382">
                  <c:v>114.77</c:v>
                </c:pt>
                <c:pt idx="2383">
                  <c:v>114.97</c:v>
                </c:pt>
                <c:pt idx="2384">
                  <c:v>115.13</c:v>
                </c:pt>
                <c:pt idx="2385">
                  <c:v>115.3</c:v>
                </c:pt>
                <c:pt idx="2386">
                  <c:v>115.48</c:v>
                </c:pt>
                <c:pt idx="2387">
                  <c:v>115.66</c:v>
                </c:pt>
                <c:pt idx="2388">
                  <c:v>115.82</c:v>
                </c:pt>
                <c:pt idx="2389">
                  <c:v>115.98</c:v>
                </c:pt>
                <c:pt idx="2390">
                  <c:v>116.14</c:v>
                </c:pt>
                <c:pt idx="2391">
                  <c:v>116.3</c:v>
                </c:pt>
                <c:pt idx="2392">
                  <c:v>116.44</c:v>
                </c:pt>
                <c:pt idx="2393">
                  <c:v>116.58</c:v>
                </c:pt>
                <c:pt idx="2394">
                  <c:v>116.71</c:v>
                </c:pt>
                <c:pt idx="2395">
                  <c:v>116.82</c:v>
                </c:pt>
                <c:pt idx="2396">
                  <c:v>116.94</c:v>
                </c:pt>
                <c:pt idx="2397">
                  <c:v>117.08</c:v>
                </c:pt>
                <c:pt idx="2398">
                  <c:v>117.21</c:v>
                </c:pt>
                <c:pt idx="2399">
                  <c:v>117.31</c:v>
                </c:pt>
                <c:pt idx="2400">
                  <c:v>117.38</c:v>
                </c:pt>
                <c:pt idx="2401">
                  <c:v>117.47</c:v>
                </c:pt>
                <c:pt idx="2402">
                  <c:v>117.56</c:v>
                </c:pt>
                <c:pt idx="2403">
                  <c:v>117.65</c:v>
                </c:pt>
                <c:pt idx="2404">
                  <c:v>117.74</c:v>
                </c:pt>
                <c:pt idx="2405">
                  <c:v>117.84</c:v>
                </c:pt>
                <c:pt idx="2406">
                  <c:v>117.95</c:v>
                </c:pt>
                <c:pt idx="2407">
                  <c:v>118.02</c:v>
                </c:pt>
                <c:pt idx="2408">
                  <c:v>118.07</c:v>
                </c:pt>
                <c:pt idx="2409">
                  <c:v>118.12</c:v>
                </c:pt>
                <c:pt idx="2410">
                  <c:v>118.19</c:v>
                </c:pt>
                <c:pt idx="2411">
                  <c:v>118.24</c:v>
                </c:pt>
                <c:pt idx="2412">
                  <c:v>118.28</c:v>
                </c:pt>
                <c:pt idx="2413">
                  <c:v>118.32</c:v>
                </c:pt>
                <c:pt idx="2414">
                  <c:v>118.38</c:v>
                </c:pt>
                <c:pt idx="2415">
                  <c:v>118.43</c:v>
                </c:pt>
                <c:pt idx="2416">
                  <c:v>118.48</c:v>
                </c:pt>
                <c:pt idx="2417">
                  <c:v>118.55</c:v>
                </c:pt>
                <c:pt idx="2418">
                  <c:v>118.59</c:v>
                </c:pt>
                <c:pt idx="2419">
                  <c:v>118.6</c:v>
                </c:pt>
                <c:pt idx="2420">
                  <c:v>118.61</c:v>
                </c:pt>
                <c:pt idx="2421">
                  <c:v>118.69</c:v>
                </c:pt>
                <c:pt idx="2422">
                  <c:v>118.8</c:v>
                </c:pt>
                <c:pt idx="2423">
                  <c:v>118.84</c:v>
                </c:pt>
                <c:pt idx="2424">
                  <c:v>118.83</c:v>
                </c:pt>
                <c:pt idx="2425">
                  <c:v>118.81</c:v>
                </c:pt>
                <c:pt idx="2426">
                  <c:v>118.8</c:v>
                </c:pt>
                <c:pt idx="2427">
                  <c:v>118.83</c:v>
                </c:pt>
                <c:pt idx="2428">
                  <c:v>118.85</c:v>
                </c:pt>
                <c:pt idx="2429">
                  <c:v>118.86</c:v>
                </c:pt>
                <c:pt idx="2430">
                  <c:v>118.87</c:v>
                </c:pt>
                <c:pt idx="2431">
                  <c:v>118.87</c:v>
                </c:pt>
                <c:pt idx="2432">
                  <c:v>118.87</c:v>
                </c:pt>
                <c:pt idx="2433">
                  <c:v>118.9</c:v>
                </c:pt>
                <c:pt idx="2434">
                  <c:v>118.94</c:v>
                </c:pt>
                <c:pt idx="2435">
                  <c:v>118.95</c:v>
                </c:pt>
                <c:pt idx="2436">
                  <c:v>118.95</c:v>
                </c:pt>
                <c:pt idx="2437">
                  <c:v>118.98</c:v>
                </c:pt>
                <c:pt idx="2438">
                  <c:v>119.03</c:v>
                </c:pt>
                <c:pt idx="2439">
                  <c:v>118.97</c:v>
                </c:pt>
                <c:pt idx="2440">
                  <c:v>118.79</c:v>
                </c:pt>
                <c:pt idx="2441">
                  <c:v>118.77</c:v>
                </c:pt>
                <c:pt idx="2442">
                  <c:v>118.85</c:v>
                </c:pt>
                <c:pt idx="2443">
                  <c:v>118.86</c:v>
                </c:pt>
                <c:pt idx="2444">
                  <c:v>118.89</c:v>
                </c:pt>
                <c:pt idx="2445">
                  <c:v>118.93</c:v>
                </c:pt>
                <c:pt idx="2446">
                  <c:v>118.92</c:v>
                </c:pt>
                <c:pt idx="2447">
                  <c:v>118.9</c:v>
                </c:pt>
                <c:pt idx="2448">
                  <c:v>118.92</c:v>
                </c:pt>
                <c:pt idx="2449">
                  <c:v>118.96</c:v>
                </c:pt>
                <c:pt idx="2450">
                  <c:v>118.96</c:v>
                </c:pt>
                <c:pt idx="2451">
                  <c:v>118.92</c:v>
                </c:pt>
                <c:pt idx="2452">
                  <c:v>118.88</c:v>
                </c:pt>
                <c:pt idx="2453">
                  <c:v>118.89</c:v>
                </c:pt>
                <c:pt idx="2454">
                  <c:v>118.91</c:v>
                </c:pt>
                <c:pt idx="2455">
                  <c:v>118.93</c:v>
                </c:pt>
                <c:pt idx="2456">
                  <c:v>118.94</c:v>
                </c:pt>
                <c:pt idx="2457">
                  <c:v>118.95</c:v>
                </c:pt>
                <c:pt idx="2458">
                  <c:v>118.96</c:v>
                </c:pt>
                <c:pt idx="2459">
                  <c:v>118.98</c:v>
                </c:pt>
                <c:pt idx="2460">
                  <c:v>119</c:v>
                </c:pt>
                <c:pt idx="2461">
                  <c:v>118.99</c:v>
                </c:pt>
                <c:pt idx="2462">
                  <c:v>118.94</c:v>
                </c:pt>
                <c:pt idx="2463">
                  <c:v>118.92</c:v>
                </c:pt>
                <c:pt idx="2464">
                  <c:v>118.94</c:v>
                </c:pt>
                <c:pt idx="2465">
                  <c:v>118.95</c:v>
                </c:pt>
                <c:pt idx="2466">
                  <c:v>118.93</c:v>
                </c:pt>
                <c:pt idx="2467">
                  <c:v>118.91</c:v>
                </c:pt>
                <c:pt idx="2468">
                  <c:v>118.93</c:v>
                </c:pt>
                <c:pt idx="2469">
                  <c:v>118.95</c:v>
                </c:pt>
                <c:pt idx="2470">
                  <c:v>118.96</c:v>
                </c:pt>
                <c:pt idx="2471">
                  <c:v>118.96</c:v>
                </c:pt>
                <c:pt idx="2472">
                  <c:v>118.95</c:v>
                </c:pt>
                <c:pt idx="2473">
                  <c:v>118.92</c:v>
                </c:pt>
                <c:pt idx="2474">
                  <c:v>118.87</c:v>
                </c:pt>
                <c:pt idx="2475">
                  <c:v>118.81</c:v>
                </c:pt>
                <c:pt idx="2476">
                  <c:v>118.78</c:v>
                </c:pt>
                <c:pt idx="2477">
                  <c:v>118.79</c:v>
                </c:pt>
                <c:pt idx="2478">
                  <c:v>118.78</c:v>
                </c:pt>
                <c:pt idx="2479">
                  <c:v>118.71</c:v>
                </c:pt>
                <c:pt idx="2480">
                  <c:v>118.62</c:v>
                </c:pt>
                <c:pt idx="2481">
                  <c:v>118.58</c:v>
                </c:pt>
                <c:pt idx="2482">
                  <c:v>118.54</c:v>
                </c:pt>
                <c:pt idx="2483">
                  <c:v>118.45</c:v>
                </c:pt>
                <c:pt idx="2484">
                  <c:v>118.32</c:v>
                </c:pt>
                <c:pt idx="2485">
                  <c:v>118.21</c:v>
                </c:pt>
                <c:pt idx="2486">
                  <c:v>118.13</c:v>
                </c:pt>
                <c:pt idx="2487">
                  <c:v>118.04</c:v>
                </c:pt>
                <c:pt idx="2488">
                  <c:v>117.93</c:v>
                </c:pt>
                <c:pt idx="2489">
                  <c:v>117.84</c:v>
                </c:pt>
                <c:pt idx="2490">
                  <c:v>117.82</c:v>
                </c:pt>
                <c:pt idx="2491">
                  <c:v>117.82</c:v>
                </c:pt>
                <c:pt idx="2492">
                  <c:v>117.74</c:v>
                </c:pt>
                <c:pt idx="2493">
                  <c:v>117.53</c:v>
                </c:pt>
                <c:pt idx="2494">
                  <c:v>117.22</c:v>
                </c:pt>
                <c:pt idx="2495">
                  <c:v>116.88</c:v>
                </c:pt>
                <c:pt idx="2496">
                  <c:v>116.58</c:v>
                </c:pt>
                <c:pt idx="2497">
                  <c:v>116.31</c:v>
                </c:pt>
                <c:pt idx="2498">
                  <c:v>115.96</c:v>
                </c:pt>
                <c:pt idx="2499">
                  <c:v>115.48</c:v>
                </c:pt>
                <c:pt idx="2500">
                  <c:v>114.88</c:v>
                </c:pt>
                <c:pt idx="2501">
                  <c:v>114.17</c:v>
                </c:pt>
                <c:pt idx="2502">
                  <c:v>113.27</c:v>
                </c:pt>
                <c:pt idx="2503">
                  <c:v>112.09</c:v>
                </c:pt>
                <c:pt idx="2504">
                  <c:v>110.75</c:v>
                </c:pt>
                <c:pt idx="2505">
                  <c:v>109.45</c:v>
                </c:pt>
                <c:pt idx="2506">
                  <c:v>108.31</c:v>
                </c:pt>
                <c:pt idx="2507">
                  <c:v>107.23</c:v>
                </c:pt>
                <c:pt idx="2508">
                  <c:v>106.06</c:v>
                </c:pt>
                <c:pt idx="2509">
                  <c:v>104.7</c:v>
                </c:pt>
                <c:pt idx="2510">
                  <c:v>103.26</c:v>
                </c:pt>
                <c:pt idx="2511">
                  <c:v>102.02</c:v>
                </c:pt>
                <c:pt idx="2512">
                  <c:v>101.13</c:v>
                </c:pt>
                <c:pt idx="2513">
                  <c:v>100.54</c:v>
                </c:pt>
                <c:pt idx="2514">
                  <c:v>100.14</c:v>
                </c:pt>
                <c:pt idx="2515">
                  <c:v>99.89</c:v>
                </c:pt>
                <c:pt idx="2516">
                  <c:v>99.75</c:v>
                </c:pt>
                <c:pt idx="2517">
                  <c:v>99.7</c:v>
                </c:pt>
                <c:pt idx="2518">
                  <c:v>99.69</c:v>
                </c:pt>
                <c:pt idx="2519">
                  <c:v>99.71</c:v>
                </c:pt>
                <c:pt idx="2520">
                  <c:v>99.75</c:v>
                </c:pt>
                <c:pt idx="2521">
                  <c:v>99.82</c:v>
                </c:pt>
                <c:pt idx="2522">
                  <c:v>99.86</c:v>
                </c:pt>
                <c:pt idx="2523">
                  <c:v>99.89</c:v>
                </c:pt>
                <c:pt idx="2524">
                  <c:v>99.93</c:v>
                </c:pt>
                <c:pt idx="2525">
                  <c:v>100</c:v>
                </c:pt>
                <c:pt idx="2526">
                  <c:v>100.02</c:v>
                </c:pt>
                <c:pt idx="2527">
                  <c:v>99.95</c:v>
                </c:pt>
                <c:pt idx="2528">
                  <c:v>99.83</c:v>
                </c:pt>
                <c:pt idx="2529">
                  <c:v>99.69</c:v>
                </c:pt>
                <c:pt idx="2530">
                  <c:v>99.52</c:v>
                </c:pt>
                <c:pt idx="2531">
                  <c:v>99.29</c:v>
                </c:pt>
                <c:pt idx="2532">
                  <c:v>98.99</c:v>
                </c:pt>
                <c:pt idx="2533">
                  <c:v>98.59</c:v>
                </c:pt>
                <c:pt idx="2534">
                  <c:v>98.07</c:v>
                </c:pt>
                <c:pt idx="2535">
                  <c:v>97.41</c:v>
                </c:pt>
                <c:pt idx="2536">
                  <c:v>96.74</c:v>
                </c:pt>
                <c:pt idx="2537">
                  <c:v>96.2</c:v>
                </c:pt>
                <c:pt idx="2538">
                  <c:v>95.74</c:v>
                </c:pt>
                <c:pt idx="2539">
                  <c:v>95.32</c:v>
                </c:pt>
                <c:pt idx="2540">
                  <c:v>94.88</c:v>
                </c:pt>
                <c:pt idx="2541">
                  <c:v>94.33</c:v>
                </c:pt>
                <c:pt idx="2542">
                  <c:v>93.49</c:v>
                </c:pt>
                <c:pt idx="2543">
                  <c:v>92.44</c:v>
                </c:pt>
                <c:pt idx="2544">
                  <c:v>91.58</c:v>
                </c:pt>
                <c:pt idx="2545">
                  <c:v>91.13</c:v>
                </c:pt>
                <c:pt idx="2546">
                  <c:v>90.9</c:v>
                </c:pt>
                <c:pt idx="2547">
                  <c:v>90.73</c:v>
                </c:pt>
                <c:pt idx="2548">
                  <c:v>90.61</c:v>
                </c:pt>
                <c:pt idx="2549">
                  <c:v>90.57</c:v>
                </c:pt>
                <c:pt idx="2550">
                  <c:v>90.62</c:v>
                </c:pt>
                <c:pt idx="2551">
                  <c:v>90.79</c:v>
                </c:pt>
                <c:pt idx="2552">
                  <c:v>91.11</c:v>
                </c:pt>
                <c:pt idx="2553">
                  <c:v>91.59</c:v>
                </c:pt>
                <c:pt idx="2554">
                  <c:v>92.2</c:v>
                </c:pt>
                <c:pt idx="2555">
                  <c:v>92.89</c:v>
                </c:pt>
                <c:pt idx="2556">
                  <c:v>93.69</c:v>
                </c:pt>
                <c:pt idx="2557">
                  <c:v>94.57</c:v>
                </c:pt>
                <c:pt idx="2558">
                  <c:v>95.46</c:v>
                </c:pt>
                <c:pt idx="2559">
                  <c:v>96.33</c:v>
                </c:pt>
                <c:pt idx="2560">
                  <c:v>97.17</c:v>
                </c:pt>
                <c:pt idx="2561">
                  <c:v>97.95</c:v>
                </c:pt>
                <c:pt idx="2562">
                  <c:v>98.71</c:v>
                </c:pt>
                <c:pt idx="2563">
                  <c:v>99.54</c:v>
                </c:pt>
                <c:pt idx="2564">
                  <c:v>100.42</c:v>
                </c:pt>
                <c:pt idx="2565">
                  <c:v>101.17</c:v>
                </c:pt>
                <c:pt idx="2566">
                  <c:v>101.77</c:v>
                </c:pt>
                <c:pt idx="2567">
                  <c:v>102.3</c:v>
                </c:pt>
                <c:pt idx="2568">
                  <c:v>102.8</c:v>
                </c:pt>
                <c:pt idx="2569">
                  <c:v>103.26</c:v>
                </c:pt>
                <c:pt idx="2570">
                  <c:v>103.64</c:v>
                </c:pt>
                <c:pt idx="2571">
                  <c:v>103.95</c:v>
                </c:pt>
                <c:pt idx="2572">
                  <c:v>104.2</c:v>
                </c:pt>
                <c:pt idx="2573">
                  <c:v>104.39</c:v>
                </c:pt>
                <c:pt idx="2574">
                  <c:v>104.54</c:v>
                </c:pt>
                <c:pt idx="2575">
                  <c:v>104.63</c:v>
                </c:pt>
                <c:pt idx="2576">
                  <c:v>104.69</c:v>
                </c:pt>
                <c:pt idx="2577">
                  <c:v>104.71</c:v>
                </c:pt>
                <c:pt idx="2578">
                  <c:v>104.71</c:v>
                </c:pt>
                <c:pt idx="2579">
                  <c:v>104.67</c:v>
                </c:pt>
                <c:pt idx="2580">
                  <c:v>104.58</c:v>
                </c:pt>
                <c:pt idx="2581">
                  <c:v>104.45</c:v>
                </c:pt>
                <c:pt idx="2582">
                  <c:v>104.31</c:v>
                </c:pt>
                <c:pt idx="2583">
                  <c:v>104.18</c:v>
                </c:pt>
                <c:pt idx="2584">
                  <c:v>104.02</c:v>
                </c:pt>
                <c:pt idx="2585">
                  <c:v>103.77</c:v>
                </c:pt>
                <c:pt idx="2586">
                  <c:v>103.4</c:v>
                </c:pt>
                <c:pt idx="2587">
                  <c:v>102.98</c:v>
                </c:pt>
                <c:pt idx="2588">
                  <c:v>102.51</c:v>
                </c:pt>
                <c:pt idx="2589">
                  <c:v>102.02</c:v>
                </c:pt>
                <c:pt idx="2590">
                  <c:v>101.48</c:v>
                </c:pt>
                <c:pt idx="2591">
                  <c:v>100.95</c:v>
                </c:pt>
                <c:pt idx="2592">
                  <c:v>100.43</c:v>
                </c:pt>
                <c:pt idx="2593">
                  <c:v>99.94</c:v>
                </c:pt>
                <c:pt idx="2594">
                  <c:v>99.47</c:v>
                </c:pt>
                <c:pt idx="2595">
                  <c:v>99.04</c:v>
                </c:pt>
                <c:pt idx="2596">
                  <c:v>98.69</c:v>
                </c:pt>
                <c:pt idx="2597">
                  <c:v>98.46</c:v>
                </c:pt>
                <c:pt idx="2598">
                  <c:v>98.34</c:v>
                </c:pt>
                <c:pt idx="2599">
                  <c:v>98.29</c:v>
                </c:pt>
                <c:pt idx="2600">
                  <c:v>98.28</c:v>
                </c:pt>
                <c:pt idx="2601">
                  <c:v>98.28</c:v>
                </c:pt>
                <c:pt idx="2602">
                  <c:v>98.27</c:v>
                </c:pt>
                <c:pt idx="2603">
                  <c:v>98.2</c:v>
                </c:pt>
                <c:pt idx="2604">
                  <c:v>98.05</c:v>
                </c:pt>
                <c:pt idx="2605">
                  <c:v>97.78</c:v>
                </c:pt>
                <c:pt idx="2606">
                  <c:v>97.42</c:v>
                </c:pt>
                <c:pt idx="2607">
                  <c:v>97.04</c:v>
                </c:pt>
                <c:pt idx="2608">
                  <c:v>96.68</c:v>
                </c:pt>
                <c:pt idx="2609">
                  <c:v>96.34</c:v>
                </c:pt>
                <c:pt idx="2610">
                  <c:v>96.01</c:v>
                </c:pt>
                <c:pt idx="2611">
                  <c:v>95.68</c:v>
                </c:pt>
                <c:pt idx="2612">
                  <c:v>95.41</c:v>
                </c:pt>
                <c:pt idx="2613">
                  <c:v>95.27</c:v>
                </c:pt>
                <c:pt idx="2614">
                  <c:v>95.28</c:v>
                </c:pt>
                <c:pt idx="2615">
                  <c:v>95.43</c:v>
                </c:pt>
                <c:pt idx="2616">
                  <c:v>95.71</c:v>
                </c:pt>
                <c:pt idx="2617">
                  <c:v>96.12</c:v>
                </c:pt>
                <c:pt idx="2618">
                  <c:v>96.65</c:v>
                </c:pt>
                <c:pt idx="2619">
                  <c:v>97.26</c:v>
                </c:pt>
                <c:pt idx="2620">
                  <c:v>97.94</c:v>
                </c:pt>
                <c:pt idx="2621">
                  <c:v>98.64</c:v>
                </c:pt>
                <c:pt idx="2622">
                  <c:v>99.32</c:v>
                </c:pt>
                <c:pt idx="2623">
                  <c:v>99.9</c:v>
                </c:pt>
                <c:pt idx="2624">
                  <c:v>100.38</c:v>
                </c:pt>
                <c:pt idx="2625">
                  <c:v>100.74</c:v>
                </c:pt>
                <c:pt idx="2626">
                  <c:v>100.94</c:v>
                </c:pt>
                <c:pt idx="2627">
                  <c:v>100.98</c:v>
                </c:pt>
                <c:pt idx="2628">
                  <c:v>100.93</c:v>
                </c:pt>
                <c:pt idx="2629">
                  <c:v>100.83</c:v>
                </c:pt>
                <c:pt idx="2630">
                  <c:v>100.71</c:v>
                </c:pt>
                <c:pt idx="2631">
                  <c:v>100.57</c:v>
                </c:pt>
                <c:pt idx="2632">
                  <c:v>100.47</c:v>
                </c:pt>
                <c:pt idx="2633">
                  <c:v>100.45</c:v>
                </c:pt>
                <c:pt idx="2634">
                  <c:v>100.52</c:v>
                </c:pt>
                <c:pt idx="2635">
                  <c:v>100.69</c:v>
                </c:pt>
                <c:pt idx="2636">
                  <c:v>100.97</c:v>
                </c:pt>
                <c:pt idx="2637">
                  <c:v>101.35</c:v>
                </c:pt>
                <c:pt idx="2638">
                  <c:v>101.79</c:v>
                </c:pt>
                <c:pt idx="2639">
                  <c:v>102.26</c:v>
                </c:pt>
                <c:pt idx="2640">
                  <c:v>102.73</c:v>
                </c:pt>
                <c:pt idx="2641">
                  <c:v>103.19</c:v>
                </c:pt>
                <c:pt idx="2642">
                  <c:v>103.63</c:v>
                </c:pt>
                <c:pt idx="2643">
                  <c:v>104.04</c:v>
                </c:pt>
                <c:pt idx="2644">
                  <c:v>104.42</c:v>
                </c:pt>
                <c:pt idx="2645">
                  <c:v>104.77</c:v>
                </c:pt>
                <c:pt idx="2646">
                  <c:v>105.08</c:v>
                </c:pt>
                <c:pt idx="2647">
                  <c:v>105.33</c:v>
                </c:pt>
                <c:pt idx="2648">
                  <c:v>105.52</c:v>
                </c:pt>
                <c:pt idx="2649">
                  <c:v>105.69</c:v>
                </c:pt>
                <c:pt idx="2650">
                  <c:v>105.81</c:v>
                </c:pt>
                <c:pt idx="2651">
                  <c:v>105.88</c:v>
                </c:pt>
                <c:pt idx="2652">
                  <c:v>105.93</c:v>
                </c:pt>
                <c:pt idx="2653">
                  <c:v>105.96</c:v>
                </c:pt>
                <c:pt idx="2654">
                  <c:v>105.98</c:v>
                </c:pt>
                <c:pt idx="2655">
                  <c:v>105.98</c:v>
                </c:pt>
                <c:pt idx="2656">
                  <c:v>105.95</c:v>
                </c:pt>
                <c:pt idx="2657">
                  <c:v>105.91</c:v>
                </c:pt>
                <c:pt idx="2658">
                  <c:v>105.88</c:v>
                </c:pt>
                <c:pt idx="2659">
                  <c:v>105.87</c:v>
                </c:pt>
                <c:pt idx="2660">
                  <c:v>105.86</c:v>
                </c:pt>
                <c:pt idx="2661">
                  <c:v>105.88</c:v>
                </c:pt>
                <c:pt idx="2662">
                  <c:v>105.91</c:v>
                </c:pt>
                <c:pt idx="2663">
                  <c:v>105.92</c:v>
                </c:pt>
                <c:pt idx="2664">
                  <c:v>105.92</c:v>
                </c:pt>
                <c:pt idx="2665">
                  <c:v>105.9</c:v>
                </c:pt>
                <c:pt idx="2666">
                  <c:v>105.86</c:v>
                </c:pt>
                <c:pt idx="2667">
                  <c:v>105.8</c:v>
                </c:pt>
                <c:pt idx="2668">
                  <c:v>105.74</c:v>
                </c:pt>
                <c:pt idx="2669">
                  <c:v>105.66</c:v>
                </c:pt>
                <c:pt idx="2670">
                  <c:v>105.55</c:v>
                </c:pt>
                <c:pt idx="2671">
                  <c:v>105.43</c:v>
                </c:pt>
                <c:pt idx="2672">
                  <c:v>105.3</c:v>
                </c:pt>
                <c:pt idx="2673">
                  <c:v>105.16</c:v>
                </c:pt>
                <c:pt idx="2674">
                  <c:v>105.02</c:v>
                </c:pt>
                <c:pt idx="2675">
                  <c:v>104.85</c:v>
                </c:pt>
                <c:pt idx="2676">
                  <c:v>104.67</c:v>
                </c:pt>
                <c:pt idx="2677">
                  <c:v>104.49</c:v>
                </c:pt>
                <c:pt idx="2678">
                  <c:v>104.32</c:v>
                </c:pt>
                <c:pt idx="2679">
                  <c:v>104.15</c:v>
                </c:pt>
                <c:pt idx="2680">
                  <c:v>103.95</c:v>
                </c:pt>
                <c:pt idx="2681">
                  <c:v>103.73</c:v>
                </c:pt>
                <c:pt idx="2682">
                  <c:v>103.49</c:v>
                </c:pt>
                <c:pt idx="2683">
                  <c:v>103.25</c:v>
                </c:pt>
                <c:pt idx="2684">
                  <c:v>103</c:v>
                </c:pt>
                <c:pt idx="2685">
                  <c:v>102.73</c:v>
                </c:pt>
                <c:pt idx="2686">
                  <c:v>102.46</c:v>
                </c:pt>
                <c:pt idx="2687">
                  <c:v>102.2</c:v>
                </c:pt>
                <c:pt idx="2688">
                  <c:v>101.95</c:v>
                </c:pt>
                <c:pt idx="2689">
                  <c:v>101.75</c:v>
                </c:pt>
                <c:pt idx="2690">
                  <c:v>101.57</c:v>
                </c:pt>
                <c:pt idx="2691">
                  <c:v>101.42</c:v>
                </c:pt>
                <c:pt idx="2692">
                  <c:v>101.29</c:v>
                </c:pt>
                <c:pt idx="2693">
                  <c:v>101.18</c:v>
                </c:pt>
                <c:pt idx="2694">
                  <c:v>101.08</c:v>
                </c:pt>
                <c:pt idx="2695">
                  <c:v>100.97</c:v>
                </c:pt>
                <c:pt idx="2696">
                  <c:v>100.82</c:v>
                </c:pt>
                <c:pt idx="2697">
                  <c:v>100.62</c:v>
                </c:pt>
                <c:pt idx="2698">
                  <c:v>100.36</c:v>
                </c:pt>
                <c:pt idx="2699">
                  <c:v>100.04</c:v>
                </c:pt>
                <c:pt idx="2700">
                  <c:v>99.66</c:v>
                </c:pt>
                <c:pt idx="2701">
                  <c:v>99.24</c:v>
                </c:pt>
                <c:pt idx="2702">
                  <c:v>98.77</c:v>
                </c:pt>
                <c:pt idx="2703">
                  <c:v>98.27</c:v>
                </c:pt>
                <c:pt idx="2704">
                  <c:v>97.71</c:v>
                </c:pt>
                <c:pt idx="2705">
                  <c:v>97.11</c:v>
                </c:pt>
                <c:pt idx="2706">
                  <c:v>96.48</c:v>
                </c:pt>
                <c:pt idx="2707">
                  <c:v>95.8</c:v>
                </c:pt>
                <c:pt idx="2708">
                  <c:v>95.08</c:v>
                </c:pt>
                <c:pt idx="2709">
                  <c:v>94.34</c:v>
                </c:pt>
                <c:pt idx="2710">
                  <c:v>93.63</c:v>
                </c:pt>
                <c:pt idx="2711">
                  <c:v>92.92</c:v>
                </c:pt>
                <c:pt idx="2712">
                  <c:v>92.22</c:v>
                </c:pt>
                <c:pt idx="2713">
                  <c:v>91.56</c:v>
                </c:pt>
                <c:pt idx="2714">
                  <c:v>90.94</c:v>
                </c:pt>
                <c:pt idx="2715">
                  <c:v>90.36</c:v>
                </c:pt>
                <c:pt idx="2716">
                  <c:v>89.83</c:v>
                </c:pt>
                <c:pt idx="2717">
                  <c:v>89.38</c:v>
                </c:pt>
                <c:pt idx="2718">
                  <c:v>89.01</c:v>
                </c:pt>
                <c:pt idx="2719">
                  <c:v>88.69</c:v>
                </c:pt>
                <c:pt idx="2720">
                  <c:v>88.38</c:v>
                </c:pt>
                <c:pt idx="2721">
                  <c:v>88.06</c:v>
                </c:pt>
                <c:pt idx="2722">
                  <c:v>87.7</c:v>
                </c:pt>
                <c:pt idx="2723">
                  <c:v>87.21</c:v>
                </c:pt>
                <c:pt idx="2724">
                  <c:v>86.52</c:v>
                </c:pt>
                <c:pt idx="2725">
                  <c:v>85.59</c:v>
                </c:pt>
                <c:pt idx="2726">
                  <c:v>84.35</c:v>
                </c:pt>
                <c:pt idx="2727">
                  <c:v>82.81</c:v>
                </c:pt>
                <c:pt idx="2728">
                  <c:v>81.25</c:v>
                </c:pt>
                <c:pt idx="2729">
                  <c:v>80.16</c:v>
                </c:pt>
                <c:pt idx="2730">
                  <c:v>79.88</c:v>
                </c:pt>
                <c:pt idx="2731">
                  <c:v>80.37</c:v>
                </c:pt>
                <c:pt idx="2732">
                  <c:v>81.2</c:v>
                </c:pt>
                <c:pt idx="2733">
                  <c:v>81.88</c:v>
                </c:pt>
                <c:pt idx="2734">
                  <c:v>82.27</c:v>
                </c:pt>
                <c:pt idx="2735">
                  <c:v>82.65</c:v>
                </c:pt>
                <c:pt idx="2736">
                  <c:v>83.27</c:v>
                </c:pt>
                <c:pt idx="2737">
                  <c:v>84.04</c:v>
                </c:pt>
                <c:pt idx="2738">
                  <c:v>84.67</c:v>
                </c:pt>
                <c:pt idx="2739">
                  <c:v>84.93</c:v>
                </c:pt>
                <c:pt idx="2740">
                  <c:v>84.75</c:v>
                </c:pt>
                <c:pt idx="2741">
                  <c:v>84.2</c:v>
                </c:pt>
                <c:pt idx="2742">
                  <c:v>83.35</c:v>
                </c:pt>
                <c:pt idx="2743">
                  <c:v>82.31</c:v>
                </c:pt>
                <c:pt idx="2744">
                  <c:v>81.2</c:v>
                </c:pt>
                <c:pt idx="2745">
                  <c:v>80.13</c:v>
                </c:pt>
                <c:pt idx="2746">
                  <c:v>79.14</c:v>
                </c:pt>
                <c:pt idx="2747">
                  <c:v>78.260000000000005</c:v>
                </c:pt>
                <c:pt idx="2748">
                  <c:v>77.48</c:v>
                </c:pt>
                <c:pt idx="2749">
                  <c:v>76.8</c:v>
                </c:pt>
                <c:pt idx="2750">
                  <c:v>76.22</c:v>
                </c:pt>
                <c:pt idx="2751">
                  <c:v>75.709999999999994</c:v>
                </c:pt>
                <c:pt idx="2752">
                  <c:v>75.290000000000006</c:v>
                </c:pt>
                <c:pt idx="2753">
                  <c:v>74.989999999999995</c:v>
                </c:pt>
                <c:pt idx="2754">
                  <c:v>74.8</c:v>
                </c:pt>
                <c:pt idx="2755">
                  <c:v>74.72</c:v>
                </c:pt>
                <c:pt idx="2756">
                  <c:v>74.739999999999995</c:v>
                </c:pt>
                <c:pt idx="2757">
                  <c:v>74.87</c:v>
                </c:pt>
                <c:pt idx="2758">
                  <c:v>75.09</c:v>
                </c:pt>
                <c:pt idx="2759">
                  <c:v>75.38</c:v>
                </c:pt>
                <c:pt idx="2760">
                  <c:v>75.75</c:v>
                </c:pt>
                <c:pt idx="2761">
                  <c:v>76.209999999999994</c:v>
                </c:pt>
                <c:pt idx="2762">
                  <c:v>76.760000000000005</c:v>
                </c:pt>
                <c:pt idx="2763">
                  <c:v>77.37</c:v>
                </c:pt>
                <c:pt idx="2764">
                  <c:v>78.02</c:v>
                </c:pt>
                <c:pt idx="2765">
                  <c:v>78.73</c:v>
                </c:pt>
                <c:pt idx="2766">
                  <c:v>79.459999999999994</c:v>
                </c:pt>
                <c:pt idx="2767">
                  <c:v>80.209999999999994</c:v>
                </c:pt>
                <c:pt idx="2768">
                  <c:v>80.98</c:v>
                </c:pt>
                <c:pt idx="2769">
                  <c:v>81.77</c:v>
                </c:pt>
                <c:pt idx="2770">
                  <c:v>82.58</c:v>
                </c:pt>
                <c:pt idx="2771">
                  <c:v>83.38</c:v>
                </c:pt>
                <c:pt idx="2772">
                  <c:v>84.17</c:v>
                </c:pt>
                <c:pt idx="2773">
                  <c:v>84.96</c:v>
                </c:pt>
                <c:pt idx="2774">
                  <c:v>85.74</c:v>
                </c:pt>
                <c:pt idx="2775">
                  <c:v>86.51</c:v>
                </c:pt>
                <c:pt idx="2776">
                  <c:v>87.25</c:v>
                </c:pt>
                <c:pt idx="2777">
                  <c:v>87.99</c:v>
                </c:pt>
                <c:pt idx="2778">
                  <c:v>88.72</c:v>
                </c:pt>
                <c:pt idx="2779">
                  <c:v>89.42</c:v>
                </c:pt>
                <c:pt idx="2780">
                  <c:v>90.11</c:v>
                </c:pt>
                <c:pt idx="2781">
                  <c:v>90.79</c:v>
                </c:pt>
                <c:pt idx="2782">
                  <c:v>91.46</c:v>
                </c:pt>
                <c:pt idx="2783">
                  <c:v>92.11</c:v>
                </c:pt>
                <c:pt idx="2784">
                  <c:v>92.74</c:v>
                </c:pt>
                <c:pt idx="2785">
                  <c:v>93.34</c:v>
                </c:pt>
                <c:pt idx="2786">
                  <c:v>93.85</c:v>
                </c:pt>
                <c:pt idx="2787">
                  <c:v>94.24</c:v>
                </c:pt>
                <c:pt idx="2788">
                  <c:v>94.51</c:v>
                </c:pt>
                <c:pt idx="2789">
                  <c:v>94.65</c:v>
                </c:pt>
                <c:pt idx="2790">
                  <c:v>94.64</c:v>
                </c:pt>
                <c:pt idx="2791">
                  <c:v>94.47</c:v>
                </c:pt>
                <c:pt idx="2792">
                  <c:v>94.13</c:v>
                </c:pt>
                <c:pt idx="2793">
                  <c:v>93.64</c:v>
                </c:pt>
                <c:pt idx="2794">
                  <c:v>92.98</c:v>
                </c:pt>
                <c:pt idx="2795">
                  <c:v>92.18</c:v>
                </c:pt>
                <c:pt idx="2796">
                  <c:v>91.26</c:v>
                </c:pt>
                <c:pt idx="2797">
                  <c:v>90.24</c:v>
                </c:pt>
                <c:pt idx="2798">
                  <c:v>89.14</c:v>
                </c:pt>
                <c:pt idx="2799">
                  <c:v>87.98</c:v>
                </c:pt>
                <c:pt idx="2800">
                  <c:v>86.81</c:v>
                </c:pt>
                <c:pt idx="2801">
                  <c:v>85.65</c:v>
                </c:pt>
                <c:pt idx="2802">
                  <c:v>84.51</c:v>
                </c:pt>
                <c:pt idx="2803">
                  <c:v>83.41</c:v>
                </c:pt>
                <c:pt idx="2804">
                  <c:v>82.34</c:v>
                </c:pt>
                <c:pt idx="2805">
                  <c:v>81.31</c:v>
                </c:pt>
                <c:pt idx="2806">
                  <c:v>80.31</c:v>
                </c:pt>
                <c:pt idx="2807">
                  <c:v>79.31</c:v>
                </c:pt>
                <c:pt idx="2808">
                  <c:v>78.31</c:v>
                </c:pt>
                <c:pt idx="2809">
                  <c:v>77.34</c:v>
                </c:pt>
                <c:pt idx="2810">
                  <c:v>76.37</c:v>
                </c:pt>
                <c:pt idx="2811">
                  <c:v>75.38</c:v>
                </c:pt>
                <c:pt idx="2812">
                  <c:v>74.34</c:v>
                </c:pt>
                <c:pt idx="2813">
                  <c:v>73.27</c:v>
                </c:pt>
                <c:pt idx="2814">
                  <c:v>72.180000000000007</c:v>
                </c:pt>
                <c:pt idx="2815">
                  <c:v>71.069999999999993</c:v>
                </c:pt>
                <c:pt idx="2816">
                  <c:v>69.97</c:v>
                </c:pt>
                <c:pt idx="2817">
                  <c:v>68.89</c:v>
                </c:pt>
                <c:pt idx="2818">
                  <c:v>67.83</c:v>
                </c:pt>
                <c:pt idx="2819">
                  <c:v>66.790000000000006</c:v>
                </c:pt>
                <c:pt idx="2820">
                  <c:v>65.75</c:v>
                </c:pt>
                <c:pt idx="2821">
                  <c:v>64.73</c:v>
                </c:pt>
                <c:pt idx="2822">
                  <c:v>63.75</c:v>
                </c:pt>
                <c:pt idx="2823">
                  <c:v>62.78</c:v>
                </c:pt>
                <c:pt idx="2824">
                  <c:v>61.83</c:v>
                </c:pt>
                <c:pt idx="2825">
                  <c:v>60.92</c:v>
                </c:pt>
                <c:pt idx="2826">
                  <c:v>60.03</c:v>
                </c:pt>
                <c:pt idx="2827">
                  <c:v>59.12</c:v>
                </c:pt>
                <c:pt idx="2828">
                  <c:v>58.16</c:v>
                </c:pt>
                <c:pt idx="2829">
                  <c:v>57.18</c:v>
                </c:pt>
                <c:pt idx="2830">
                  <c:v>56.19</c:v>
                </c:pt>
                <c:pt idx="2831">
                  <c:v>55.14</c:v>
                </c:pt>
                <c:pt idx="2832">
                  <c:v>54.04</c:v>
                </c:pt>
                <c:pt idx="2833">
                  <c:v>52.91</c:v>
                </c:pt>
                <c:pt idx="2834">
                  <c:v>51.76</c:v>
                </c:pt>
                <c:pt idx="2835">
                  <c:v>50.57</c:v>
                </c:pt>
                <c:pt idx="2836">
                  <c:v>49.33</c:v>
                </c:pt>
                <c:pt idx="2837">
                  <c:v>48.08</c:v>
                </c:pt>
                <c:pt idx="2838">
                  <c:v>46.83</c:v>
                </c:pt>
                <c:pt idx="2839">
                  <c:v>45.58</c:v>
                </c:pt>
                <c:pt idx="2840">
                  <c:v>44.33</c:v>
                </c:pt>
                <c:pt idx="2841">
                  <c:v>43.16</c:v>
                </c:pt>
                <c:pt idx="2842">
                  <c:v>42.09</c:v>
                </c:pt>
                <c:pt idx="2843">
                  <c:v>41.1</c:v>
                </c:pt>
                <c:pt idx="2844">
                  <c:v>40.19</c:v>
                </c:pt>
                <c:pt idx="2845">
                  <c:v>39.409999999999997</c:v>
                </c:pt>
                <c:pt idx="2846">
                  <c:v>38.78</c:v>
                </c:pt>
                <c:pt idx="2847">
                  <c:v>38.299999999999997</c:v>
                </c:pt>
                <c:pt idx="2848">
                  <c:v>37.979999999999997</c:v>
                </c:pt>
                <c:pt idx="2849">
                  <c:v>37.86</c:v>
                </c:pt>
                <c:pt idx="2850">
                  <c:v>37.94</c:v>
                </c:pt>
                <c:pt idx="2851">
                  <c:v>38.15</c:v>
                </c:pt>
                <c:pt idx="2852">
                  <c:v>38.479999999999997</c:v>
                </c:pt>
                <c:pt idx="2853">
                  <c:v>38.93</c:v>
                </c:pt>
                <c:pt idx="2854">
                  <c:v>39.54</c:v>
                </c:pt>
                <c:pt idx="2855">
                  <c:v>40.26</c:v>
                </c:pt>
                <c:pt idx="2856">
                  <c:v>41.09</c:v>
                </c:pt>
                <c:pt idx="2857">
                  <c:v>42.04</c:v>
                </c:pt>
                <c:pt idx="2858">
                  <c:v>43.08</c:v>
                </c:pt>
                <c:pt idx="2859">
                  <c:v>44.17</c:v>
                </c:pt>
                <c:pt idx="2860">
                  <c:v>45.29</c:v>
                </c:pt>
                <c:pt idx="2861">
                  <c:v>46.49</c:v>
                </c:pt>
                <c:pt idx="2862">
                  <c:v>47.74</c:v>
                </c:pt>
                <c:pt idx="2863">
                  <c:v>48.97</c:v>
                </c:pt>
                <c:pt idx="2864">
                  <c:v>50.14</c:v>
                </c:pt>
                <c:pt idx="2865">
                  <c:v>51.27</c:v>
                </c:pt>
                <c:pt idx="2866">
                  <c:v>52.36</c:v>
                </c:pt>
                <c:pt idx="2867">
                  <c:v>53.37</c:v>
                </c:pt>
                <c:pt idx="2868">
                  <c:v>54.31</c:v>
                </c:pt>
                <c:pt idx="2869">
                  <c:v>55.21</c:v>
                </c:pt>
                <c:pt idx="2870">
                  <c:v>56.1</c:v>
                </c:pt>
                <c:pt idx="2871">
                  <c:v>56.97</c:v>
                </c:pt>
                <c:pt idx="2872">
                  <c:v>57.84</c:v>
                </c:pt>
                <c:pt idx="2873">
                  <c:v>58.75</c:v>
                </c:pt>
                <c:pt idx="2874">
                  <c:v>59.68</c:v>
                </c:pt>
                <c:pt idx="2875">
                  <c:v>60.59</c:v>
                </c:pt>
                <c:pt idx="2876">
                  <c:v>61.47</c:v>
                </c:pt>
                <c:pt idx="2877">
                  <c:v>62.32</c:v>
                </c:pt>
                <c:pt idx="2878">
                  <c:v>63.17</c:v>
                </c:pt>
                <c:pt idx="2879">
                  <c:v>64.040000000000006</c:v>
                </c:pt>
                <c:pt idx="2880">
                  <c:v>64.95</c:v>
                </c:pt>
                <c:pt idx="2881">
                  <c:v>65.95</c:v>
                </c:pt>
                <c:pt idx="2882">
                  <c:v>66.98</c:v>
                </c:pt>
                <c:pt idx="2883">
                  <c:v>68.010000000000005</c:v>
                </c:pt>
                <c:pt idx="2884">
                  <c:v>69</c:v>
                </c:pt>
                <c:pt idx="2885">
                  <c:v>69.95</c:v>
                </c:pt>
                <c:pt idx="2886">
                  <c:v>70.819999999999993</c:v>
                </c:pt>
                <c:pt idx="2887">
                  <c:v>71.569999999999993</c:v>
                </c:pt>
                <c:pt idx="2888">
                  <c:v>72.19</c:v>
                </c:pt>
                <c:pt idx="2889">
                  <c:v>72.69</c:v>
                </c:pt>
                <c:pt idx="2890">
                  <c:v>73.11</c:v>
                </c:pt>
                <c:pt idx="2891">
                  <c:v>73.430000000000007</c:v>
                </c:pt>
                <c:pt idx="2892">
                  <c:v>73.7</c:v>
                </c:pt>
                <c:pt idx="2893">
                  <c:v>73.95</c:v>
                </c:pt>
                <c:pt idx="2894">
                  <c:v>74.17</c:v>
                </c:pt>
                <c:pt idx="2895">
                  <c:v>74.319999999999993</c:v>
                </c:pt>
                <c:pt idx="2896">
                  <c:v>74.38</c:v>
                </c:pt>
                <c:pt idx="2897">
                  <c:v>74.33</c:v>
                </c:pt>
                <c:pt idx="2898">
                  <c:v>74.150000000000006</c:v>
                </c:pt>
                <c:pt idx="2899">
                  <c:v>73.83</c:v>
                </c:pt>
                <c:pt idx="2900">
                  <c:v>73.42</c:v>
                </c:pt>
                <c:pt idx="2901">
                  <c:v>72.95</c:v>
                </c:pt>
                <c:pt idx="2902">
                  <c:v>72.42</c:v>
                </c:pt>
                <c:pt idx="2903">
                  <c:v>71.790000000000006</c:v>
                </c:pt>
                <c:pt idx="2904">
                  <c:v>71.08</c:v>
                </c:pt>
                <c:pt idx="2905">
                  <c:v>70.319999999999993</c:v>
                </c:pt>
                <c:pt idx="2906">
                  <c:v>69.56</c:v>
                </c:pt>
                <c:pt idx="2907">
                  <c:v>68.760000000000005</c:v>
                </c:pt>
                <c:pt idx="2908">
                  <c:v>67.900000000000006</c:v>
                </c:pt>
                <c:pt idx="2909">
                  <c:v>66.989999999999995</c:v>
                </c:pt>
                <c:pt idx="2910">
                  <c:v>66.02</c:v>
                </c:pt>
                <c:pt idx="2911">
                  <c:v>64.959999999999994</c:v>
                </c:pt>
                <c:pt idx="2912">
                  <c:v>63.85</c:v>
                </c:pt>
                <c:pt idx="2913">
                  <c:v>62.74</c:v>
                </c:pt>
                <c:pt idx="2914">
                  <c:v>61.63</c:v>
                </c:pt>
                <c:pt idx="2915">
                  <c:v>60.47</c:v>
                </c:pt>
                <c:pt idx="2916">
                  <c:v>59.28</c:v>
                </c:pt>
                <c:pt idx="2917">
                  <c:v>58.1</c:v>
                </c:pt>
                <c:pt idx="2918">
                  <c:v>56.99</c:v>
                </c:pt>
                <c:pt idx="2919">
                  <c:v>55.94</c:v>
                </c:pt>
                <c:pt idx="2920">
                  <c:v>54.98</c:v>
                </c:pt>
                <c:pt idx="2921">
                  <c:v>54.15</c:v>
                </c:pt>
                <c:pt idx="2922">
                  <c:v>53.49</c:v>
                </c:pt>
                <c:pt idx="2923">
                  <c:v>52.95</c:v>
                </c:pt>
                <c:pt idx="2924">
                  <c:v>52.54</c:v>
                </c:pt>
                <c:pt idx="2925">
                  <c:v>52.29</c:v>
                </c:pt>
                <c:pt idx="2926">
                  <c:v>52.21</c:v>
                </c:pt>
                <c:pt idx="2927">
                  <c:v>52.25</c:v>
                </c:pt>
                <c:pt idx="2928">
                  <c:v>52.41</c:v>
                </c:pt>
                <c:pt idx="2929">
                  <c:v>52.74</c:v>
                </c:pt>
                <c:pt idx="2930">
                  <c:v>53.23</c:v>
                </c:pt>
                <c:pt idx="2931">
                  <c:v>53.82</c:v>
                </c:pt>
                <c:pt idx="2932">
                  <c:v>54.47</c:v>
                </c:pt>
                <c:pt idx="2933">
                  <c:v>55.18</c:v>
                </c:pt>
                <c:pt idx="2934">
                  <c:v>55.92</c:v>
                </c:pt>
                <c:pt idx="2935">
                  <c:v>56.65</c:v>
                </c:pt>
                <c:pt idx="2936">
                  <c:v>57.37</c:v>
                </c:pt>
                <c:pt idx="2937">
                  <c:v>58.11</c:v>
                </c:pt>
                <c:pt idx="2938">
                  <c:v>58.88</c:v>
                </c:pt>
                <c:pt idx="2939">
                  <c:v>59.67</c:v>
                </c:pt>
                <c:pt idx="2940">
                  <c:v>60.52</c:v>
                </c:pt>
                <c:pt idx="2941">
                  <c:v>61.45</c:v>
                </c:pt>
                <c:pt idx="2942">
                  <c:v>62.46</c:v>
                </c:pt>
                <c:pt idx="2943">
                  <c:v>63.53</c:v>
                </c:pt>
                <c:pt idx="2944">
                  <c:v>64.64</c:v>
                </c:pt>
                <c:pt idx="2945">
                  <c:v>65.81</c:v>
                </c:pt>
                <c:pt idx="2946">
                  <c:v>67.02</c:v>
                </c:pt>
                <c:pt idx="2947">
                  <c:v>68.23</c:v>
                </c:pt>
                <c:pt idx="2948">
                  <c:v>69.400000000000006</c:v>
                </c:pt>
                <c:pt idx="2949">
                  <c:v>70.53</c:v>
                </c:pt>
                <c:pt idx="2950">
                  <c:v>71.61</c:v>
                </c:pt>
                <c:pt idx="2951">
                  <c:v>72.63</c:v>
                </c:pt>
                <c:pt idx="2952">
                  <c:v>73.62</c:v>
                </c:pt>
                <c:pt idx="2953">
                  <c:v>74.61</c:v>
                </c:pt>
                <c:pt idx="2954">
                  <c:v>75.63</c:v>
                </c:pt>
                <c:pt idx="2955">
                  <c:v>76.650000000000006</c:v>
                </c:pt>
                <c:pt idx="2956">
                  <c:v>77.63</c:v>
                </c:pt>
                <c:pt idx="2957">
                  <c:v>78.489999999999995</c:v>
                </c:pt>
                <c:pt idx="2958">
                  <c:v>79.19</c:v>
                </c:pt>
                <c:pt idx="2959">
                  <c:v>79.650000000000006</c:v>
                </c:pt>
                <c:pt idx="2960">
                  <c:v>79.89</c:v>
                </c:pt>
                <c:pt idx="2961">
                  <c:v>79.91</c:v>
                </c:pt>
                <c:pt idx="2962">
                  <c:v>79.7</c:v>
                </c:pt>
                <c:pt idx="2963">
                  <c:v>79.239999999999995</c:v>
                </c:pt>
                <c:pt idx="2964">
                  <c:v>78.540000000000006</c:v>
                </c:pt>
                <c:pt idx="2965">
                  <c:v>77.67</c:v>
                </c:pt>
                <c:pt idx="2966">
                  <c:v>76.66</c:v>
                </c:pt>
                <c:pt idx="2967">
                  <c:v>75.510000000000005</c:v>
                </c:pt>
                <c:pt idx="2968">
                  <c:v>74.27</c:v>
                </c:pt>
                <c:pt idx="2969">
                  <c:v>73</c:v>
                </c:pt>
                <c:pt idx="2970">
                  <c:v>71.75</c:v>
                </c:pt>
                <c:pt idx="2971">
                  <c:v>70.599999999999994</c:v>
                </c:pt>
                <c:pt idx="2972">
                  <c:v>69.58</c:v>
                </c:pt>
                <c:pt idx="2973">
                  <c:v>68.77</c:v>
                </c:pt>
                <c:pt idx="2974">
                  <c:v>68.180000000000007</c:v>
                </c:pt>
                <c:pt idx="2975">
                  <c:v>67.83</c:v>
                </c:pt>
                <c:pt idx="2976">
                  <c:v>67.709999999999994</c:v>
                </c:pt>
                <c:pt idx="2977">
                  <c:v>67.819999999999993</c:v>
                </c:pt>
                <c:pt idx="2978">
                  <c:v>68.16</c:v>
                </c:pt>
                <c:pt idx="2979">
                  <c:v>68.67</c:v>
                </c:pt>
                <c:pt idx="2980">
                  <c:v>69.36</c:v>
                </c:pt>
                <c:pt idx="2981">
                  <c:v>70.25</c:v>
                </c:pt>
                <c:pt idx="2982">
                  <c:v>71.33</c:v>
                </c:pt>
                <c:pt idx="2983">
                  <c:v>72.569999999999993</c:v>
                </c:pt>
                <c:pt idx="2984">
                  <c:v>73.959999999999994</c:v>
                </c:pt>
                <c:pt idx="2985">
                  <c:v>75.48</c:v>
                </c:pt>
                <c:pt idx="2986">
                  <c:v>77.069999999999993</c:v>
                </c:pt>
                <c:pt idx="2987">
                  <c:v>78.680000000000007</c:v>
                </c:pt>
                <c:pt idx="2988">
                  <c:v>80.28</c:v>
                </c:pt>
                <c:pt idx="2989">
                  <c:v>81.849999999999994</c:v>
                </c:pt>
                <c:pt idx="2990">
                  <c:v>83.37</c:v>
                </c:pt>
                <c:pt idx="2991">
                  <c:v>84.82</c:v>
                </c:pt>
                <c:pt idx="2992">
                  <c:v>86.2</c:v>
                </c:pt>
                <c:pt idx="2993">
                  <c:v>87.5</c:v>
                </c:pt>
                <c:pt idx="2994">
                  <c:v>88.68</c:v>
                </c:pt>
                <c:pt idx="2995">
                  <c:v>89.7</c:v>
                </c:pt>
                <c:pt idx="2996">
                  <c:v>90.58</c:v>
                </c:pt>
                <c:pt idx="2997">
                  <c:v>91.36</c:v>
                </c:pt>
                <c:pt idx="2998">
                  <c:v>92.03</c:v>
                </c:pt>
                <c:pt idx="2999">
                  <c:v>92.59</c:v>
                </c:pt>
                <c:pt idx="3000">
                  <c:v>93.05</c:v>
                </c:pt>
                <c:pt idx="3001">
                  <c:v>93.44</c:v>
                </c:pt>
                <c:pt idx="3002">
                  <c:v>93.77</c:v>
                </c:pt>
                <c:pt idx="3003">
                  <c:v>94.04</c:v>
                </c:pt>
                <c:pt idx="3004">
                  <c:v>94.27</c:v>
                </c:pt>
                <c:pt idx="3005">
                  <c:v>94.48</c:v>
                </c:pt>
                <c:pt idx="3006">
                  <c:v>94.69</c:v>
                </c:pt>
                <c:pt idx="3007">
                  <c:v>94.9</c:v>
                </c:pt>
                <c:pt idx="3008">
                  <c:v>95.12</c:v>
                </c:pt>
                <c:pt idx="3009">
                  <c:v>95.36</c:v>
                </c:pt>
                <c:pt idx="3010">
                  <c:v>95.62</c:v>
                </c:pt>
                <c:pt idx="3011">
                  <c:v>95.9</c:v>
                </c:pt>
                <c:pt idx="3012">
                  <c:v>96.21</c:v>
                </c:pt>
                <c:pt idx="3013">
                  <c:v>96.54</c:v>
                </c:pt>
                <c:pt idx="3014">
                  <c:v>96.83</c:v>
                </c:pt>
                <c:pt idx="3015">
                  <c:v>97.03</c:v>
                </c:pt>
                <c:pt idx="3016">
                  <c:v>97.14</c:v>
                </c:pt>
                <c:pt idx="3017">
                  <c:v>97.18</c:v>
                </c:pt>
                <c:pt idx="3018">
                  <c:v>97.14</c:v>
                </c:pt>
                <c:pt idx="3019">
                  <c:v>97.01</c:v>
                </c:pt>
                <c:pt idx="3020">
                  <c:v>96.78</c:v>
                </c:pt>
                <c:pt idx="3021">
                  <c:v>96.48</c:v>
                </c:pt>
                <c:pt idx="3022">
                  <c:v>96.1</c:v>
                </c:pt>
                <c:pt idx="3023">
                  <c:v>95.62</c:v>
                </c:pt>
                <c:pt idx="3024">
                  <c:v>95.04</c:v>
                </c:pt>
                <c:pt idx="3025">
                  <c:v>94.34</c:v>
                </c:pt>
                <c:pt idx="3026">
                  <c:v>93.54</c:v>
                </c:pt>
                <c:pt idx="3027">
                  <c:v>92.66</c:v>
                </c:pt>
                <c:pt idx="3028">
                  <c:v>91.75</c:v>
                </c:pt>
                <c:pt idx="3029">
                  <c:v>90.89</c:v>
                </c:pt>
                <c:pt idx="3030">
                  <c:v>90.11</c:v>
                </c:pt>
                <c:pt idx="3031">
                  <c:v>89.42</c:v>
                </c:pt>
                <c:pt idx="3032">
                  <c:v>88.87</c:v>
                </c:pt>
                <c:pt idx="3033">
                  <c:v>88.48</c:v>
                </c:pt>
                <c:pt idx="3034">
                  <c:v>88.24</c:v>
                </c:pt>
                <c:pt idx="3035">
                  <c:v>88.09</c:v>
                </c:pt>
                <c:pt idx="3036">
                  <c:v>87.98</c:v>
                </c:pt>
                <c:pt idx="3037">
                  <c:v>87.87</c:v>
                </c:pt>
                <c:pt idx="3038">
                  <c:v>87.72</c:v>
                </c:pt>
                <c:pt idx="3039">
                  <c:v>87.47</c:v>
                </c:pt>
                <c:pt idx="3040">
                  <c:v>87.1</c:v>
                </c:pt>
                <c:pt idx="3041">
                  <c:v>86.55</c:v>
                </c:pt>
                <c:pt idx="3042">
                  <c:v>85.74</c:v>
                </c:pt>
                <c:pt idx="3043">
                  <c:v>84.67</c:v>
                </c:pt>
                <c:pt idx="3044">
                  <c:v>83.4</c:v>
                </c:pt>
                <c:pt idx="3045">
                  <c:v>82.01</c:v>
                </c:pt>
                <c:pt idx="3046">
                  <c:v>80.59</c:v>
                </c:pt>
                <c:pt idx="3047">
                  <c:v>79.180000000000007</c:v>
                </c:pt>
                <c:pt idx="3048">
                  <c:v>77.88</c:v>
                </c:pt>
                <c:pt idx="3049">
                  <c:v>76.819999999999993</c:v>
                </c:pt>
                <c:pt idx="3050">
                  <c:v>76.08</c:v>
                </c:pt>
                <c:pt idx="3051">
                  <c:v>75.67</c:v>
                </c:pt>
                <c:pt idx="3052">
                  <c:v>75.569999999999993</c:v>
                </c:pt>
                <c:pt idx="3053">
                  <c:v>75.760000000000005</c:v>
                </c:pt>
                <c:pt idx="3054">
                  <c:v>76.22</c:v>
                </c:pt>
                <c:pt idx="3055">
                  <c:v>76.86</c:v>
                </c:pt>
                <c:pt idx="3056">
                  <c:v>77.650000000000006</c:v>
                </c:pt>
                <c:pt idx="3057">
                  <c:v>78.53</c:v>
                </c:pt>
                <c:pt idx="3058">
                  <c:v>79.48</c:v>
                </c:pt>
                <c:pt idx="3059">
                  <c:v>80.44</c:v>
                </c:pt>
                <c:pt idx="3060">
                  <c:v>81.400000000000006</c:v>
                </c:pt>
                <c:pt idx="3061">
                  <c:v>82.35</c:v>
                </c:pt>
                <c:pt idx="3062">
                  <c:v>83.28</c:v>
                </c:pt>
                <c:pt idx="3063">
                  <c:v>84.17</c:v>
                </c:pt>
                <c:pt idx="3064">
                  <c:v>85.04</c:v>
                </c:pt>
                <c:pt idx="3065">
                  <c:v>85.91</c:v>
                </c:pt>
                <c:pt idx="3066">
                  <c:v>86.77</c:v>
                </c:pt>
                <c:pt idx="3067">
                  <c:v>87.62</c:v>
                </c:pt>
                <c:pt idx="3068">
                  <c:v>88.46</c:v>
                </c:pt>
                <c:pt idx="3069">
                  <c:v>89.28</c:v>
                </c:pt>
                <c:pt idx="3070">
                  <c:v>90.08</c:v>
                </c:pt>
                <c:pt idx="3071">
                  <c:v>90.78</c:v>
                </c:pt>
                <c:pt idx="3072">
                  <c:v>91.4</c:v>
                </c:pt>
                <c:pt idx="3073">
                  <c:v>91.94</c:v>
                </c:pt>
                <c:pt idx="3074">
                  <c:v>92.4</c:v>
                </c:pt>
                <c:pt idx="3075">
                  <c:v>92.76</c:v>
                </c:pt>
                <c:pt idx="3076">
                  <c:v>92.99</c:v>
                </c:pt>
                <c:pt idx="3077">
                  <c:v>93.09</c:v>
                </c:pt>
                <c:pt idx="3078">
                  <c:v>93.05</c:v>
                </c:pt>
                <c:pt idx="3079">
                  <c:v>92.85</c:v>
                </c:pt>
                <c:pt idx="3080">
                  <c:v>92.5</c:v>
                </c:pt>
                <c:pt idx="3081">
                  <c:v>92.03</c:v>
                </c:pt>
                <c:pt idx="3082">
                  <c:v>91.47</c:v>
                </c:pt>
                <c:pt idx="3083">
                  <c:v>90.8</c:v>
                </c:pt>
                <c:pt idx="3084">
                  <c:v>90.03</c:v>
                </c:pt>
                <c:pt idx="3085">
                  <c:v>89.2</c:v>
                </c:pt>
                <c:pt idx="3086">
                  <c:v>88.36</c:v>
                </c:pt>
                <c:pt idx="3087">
                  <c:v>87.51</c:v>
                </c:pt>
                <c:pt idx="3088">
                  <c:v>86.69</c:v>
                </c:pt>
                <c:pt idx="3089">
                  <c:v>85.92</c:v>
                </c:pt>
                <c:pt idx="3090">
                  <c:v>85.23</c:v>
                </c:pt>
                <c:pt idx="3091">
                  <c:v>84.6</c:v>
                </c:pt>
                <c:pt idx="3092">
                  <c:v>84.05</c:v>
                </c:pt>
                <c:pt idx="3093">
                  <c:v>83.58</c:v>
                </c:pt>
                <c:pt idx="3094">
                  <c:v>83.18</c:v>
                </c:pt>
                <c:pt idx="3095">
                  <c:v>82.8</c:v>
                </c:pt>
                <c:pt idx="3096">
                  <c:v>82.45</c:v>
                </c:pt>
                <c:pt idx="3097">
                  <c:v>82.15</c:v>
                </c:pt>
                <c:pt idx="3098">
                  <c:v>81.93</c:v>
                </c:pt>
                <c:pt idx="3099">
                  <c:v>81.81</c:v>
                </c:pt>
                <c:pt idx="3100">
                  <c:v>81.790000000000006</c:v>
                </c:pt>
                <c:pt idx="3101">
                  <c:v>81.87</c:v>
                </c:pt>
                <c:pt idx="3102">
                  <c:v>81.99</c:v>
                </c:pt>
                <c:pt idx="3103">
                  <c:v>82.11</c:v>
                </c:pt>
                <c:pt idx="3104">
                  <c:v>82.2</c:v>
                </c:pt>
                <c:pt idx="3105">
                  <c:v>82.28</c:v>
                </c:pt>
                <c:pt idx="3106">
                  <c:v>82.41</c:v>
                </c:pt>
                <c:pt idx="3107">
                  <c:v>82.62</c:v>
                </c:pt>
                <c:pt idx="3108">
                  <c:v>82.91</c:v>
                </c:pt>
                <c:pt idx="3109">
                  <c:v>83.3</c:v>
                </c:pt>
                <c:pt idx="3110">
                  <c:v>83.8</c:v>
                </c:pt>
                <c:pt idx="3111">
                  <c:v>84.39</c:v>
                </c:pt>
                <c:pt idx="3112">
                  <c:v>85.07</c:v>
                </c:pt>
                <c:pt idx="3113">
                  <c:v>85.79</c:v>
                </c:pt>
                <c:pt idx="3114">
                  <c:v>86.47</c:v>
                </c:pt>
                <c:pt idx="3115">
                  <c:v>87.04</c:v>
                </c:pt>
                <c:pt idx="3116">
                  <c:v>87.45</c:v>
                </c:pt>
                <c:pt idx="3117">
                  <c:v>87.7</c:v>
                </c:pt>
                <c:pt idx="3118">
                  <c:v>87.81</c:v>
                </c:pt>
                <c:pt idx="3119">
                  <c:v>87.8</c:v>
                </c:pt>
                <c:pt idx="3120">
                  <c:v>87.69</c:v>
                </c:pt>
                <c:pt idx="3121">
                  <c:v>87.48</c:v>
                </c:pt>
                <c:pt idx="3122">
                  <c:v>87.12</c:v>
                </c:pt>
                <c:pt idx="3123">
                  <c:v>86.58</c:v>
                </c:pt>
                <c:pt idx="3124">
                  <c:v>85.86</c:v>
                </c:pt>
                <c:pt idx="3125">
                  <c:v>85.08</c:v>
                </c:pt>
                <c:pt idx="3126">
                  <c:v>84.37</c:v>
                </c:pt>
                <c:pt idx="3127">
                  <c:v>83.88</c:v>
                </c:pt>
                <c:pt idx="3128">
                  <c:v>83.71</c:v>
                </c:pt>
                <c:pt idx="3129">
                  <c:v>83.87</c:v>
                </c:pt>
                <c:pt idx="3130">
                  <c:v>84.31</c:v>
                </c:pt>
                <c:pt idx="3131">
                  <c:v>84.9</c:v>
                </c:pt>
                <c:pt idx="3132">
                  <c:v>85.56</c:v>
                </c:pt>
                <c:pt idx="3133">
                  <c:v>86.21</c:v>
                </c:pt>
                <c:pt idx="3134">
                  <c:v>86.82</c:v>
                </c:pt>
                <c:pt idx="3135">
                  <c:v>87.3</c:v>
                </c:pt>
                <c:pt idx="3136">
                  <c:v>87.62</c:v>
                </c:pt>
                <c:pt idx="3137">
                  <c:v>87.75</c:v>
                </c:pt>
                <c:pt idx="3138">
                  <c:v>87.69</c:v>
                </c:pt>
                <c:pt idx="3139">
                  <c:v>87.45</c:v>
                </c:pt>
                <c:pt idx="3140">
                  <c:v>87.08</c:v>
                </c:pt>
                <c:pt idx="3141">
                  <c:v>86.64</c:v>
                </c:pt>
                <c:pt idx="3142">
                  <c:v>86.17</c:v>
                </c:pt>
                <c:pt idx="3143">
                  <c:v>85.68</c:v>
                </c:pt>
                <c:pt idx="3144">
                  <c:v>85.18</c:v>
                </c:pt>
                <c:pt idx="3145">
                  <c:v>84.71</c:v>
                </c:pt>
                <c:pt idx="3146">
                  <c:v>84.3</c:v>
                </c:pt>
                <c:pt idx="3147">
                  <c:v>83.97</c:v>
                </c:pt>
                <c:pt idx="3148">
                  <c:v>83.72</c:v>
                </c:pt>
                <c:pt idx="3149">
                  <c:v>83.57</c:v>
                </c:pt>
                <c:pt idx="3150">
                  <c:v>83.53</c:v>
                </c:pt>
                <c:pt idx="3151">
                  <c:v>83.62</c:v>
                </c:pt>
                <c:pt idx="3152">
                  <c:v>83.85</c:v>
                </c:pt>
                <c:pt idx="3153">
                  <c:v>84.24</c:v>
                </c:pt>
                <c:pt idx="3154">
                  <c:v>84.72</c:v>
                </c:pt>
                <c:pt idx="3155">
                  <c:v>85.25</c:v>
                </c:pt>
                <c:pt idx="3156">
                  <c:v>85.81</c:v>
                </c:pt>
                <c:pt idx="3157">
                  <c:v>86.42</c:v>
                </c:pt>
                <c:pt idx="3158">
                  <c:v>87.09</c:v>
                </c:pt>
                <c:pt idx="3159">
                  <c:v>87.81</c:v>
                </c:pt>
                <c:pt idx="3160">
                  <c:v>88.53</c:v>
                </c:pt>
                <c:pt idx="3161">
                  <c:v>89.24</c:v>
                </c:pt>
                <c:pt idx="3162">
                  <c:v>89.95</c:v>
                </c:pt>
                <c:pt idx="3163">
                  <c:v>90.64</c:v>
                </c:pt>
                <c:pt idx="3164">
                  <c:v>91.32</c:v>
                </c:pt>
                <c:pt idx="3165">
                  <c:v>91.98</c:v>
                </c:pt>
                <c:pt idx="3166">
                  <c:v>92.63</c:v>
                </c:pt>
                <c:pt idx="3167">
                  <c:v>93.24</c:v>
                </c:pt>
                <c:pt idx="3168">
                  <c:v>93.81</c:v>
                </c:pt>
                <c:pt idx="3169">
                  <c:v>94.31</c:v>
                </c:pt>
                <c:pt idx="3170">
                  <c:v>94.72</c:v>
                </c:pt>
                <c:pt idx="3171">
                  <c:v>95.06</c:v>
                </c:pt>
                <c:pt idx="3172">
                  <c:v>95.34</c:v>
                </c:pt>
                <c:pt idx="3173">
                  <c:v>95.58</c:v>
                </c:pt>
                <c:pt idx="3174">
                  <c:v>95.71</c:v>
                </c:pt>
                <c:pt idx="3175">
                  <c:v>95.67</c:v>
                </c:pt>
                <c:pt idx="3176">
                  <c:v>95.44</c:v>
                </c:pt>
                <c:pt idx="3177">
                  <c:v>95.02</c:v>
                </c:pt>
                <c:pt idx="3178">
                  <c:v>94.4</c:v>
                </c:pt>
                <c:pt idx="3179">
                  <c:v>93.58</c:v>
                </c:pt>
                <c:pt idx="3180">
                  <c:v>92.61</c:v>
                </c:pt>
                <c:pt idx="3181">
                  <c:v>91.62</c:v>
                </c:pt>
                <c:pt idx="3182">
                  <c:v>90.75</c:v>
                </c:pt>
                <c:pt idx="3183">
                  <c:v>90.12</c:v>
                </c:pt>
                <c:pt idx="3184">
                  <c:v>89.81</c:v>
                </c:pt>
                <c:pt idx="3185">
                  <c:v>89.85</c:v>
                </c:pt>
                <c:pt idx="3186">
                  <c:v>90.19</c:v>
                </c:pt>
                <c:pt idx="3187">
                  <c:v>90.74</c:v>
                </c:pt>
                <c:pt idx="3188">
                  <c:v>91.4</c:v>
                </c:pt>
                <c:pt idx="3189">
                  <c:v>92.14</c:v>
                </c:pt>
                <c:pt idx="3190">
                  <c:v>92.93</c:v>
                </c:pt>
                <c:pt idx="3191">
                  <c:v>93.73</c:v>
                </c:pt>
                <c:pt idx="3192">
                  <c:v>94.5</c:v>
                </c:pt>
                <c:pt idx="3193">
                  <c:v>95.2</c:v>
                </c:pt>
                <c:pt idx="3194">
                  <c:v>95.8</c:v>
                </c:pt>
                <c:pt idx="3195">
                  <c:v>96.31</c:v>
                </c:pt>
                <c:pt idx="3196">
                  <c:v>96.73</c:v>
                </c:pt>
                <c:pt idx="3197">
                  <c:v>97.1</c:v>
                </c:pt>
                <c:pt idx="3198">
                  <c:v>97.42</c:v>
                </c:pt>
                <c:pt idx="3199">
                  <c:v>97.66</c:v>
                </c:pt>
                <c:pt idx="3200">
                  <c:v>97.85</c:v>
                </c:pt>
                <c:pt idx="3201">
                  <c:v>98.02</c:v>
                </c:pt>
                <c:pt idx="3202">
                  <c:v>98.18</c:v>
                </c:pt>
                <c:pt idx="3203">
                  <c:v>98.31</c:v>
                </c:pt>
                <c:pt idx="3204">
                  <c:v>98.43</c:v>
                </c:pt>
                <c:pt idx="3205">
                  <c:v>98.55</c:v>
                </c:pt>
                <c:pt idx="3206">
                  <c:v>98.66</c:v>
                </c:pt>
                <c:pt idx="3207">
                  <c:v>98.75</c:v>
                </c:pt>
                <c:pt idx="3208">
                  <c:v>98.8</c:v>
                </c:pt>
                <c:pt idx="3209">
                  <c:v>98.82</c:v>
                </c:pt>
                <c:pt idx="3210">
                  <c:v>98.83</c:v>
                </c:pt>
                <c:pt idx="3211">
                  <c:v>98.83</c:v>
                </c:pt>
                <c:pt idx="3212">
                  <c:v>98.81</c:v>
                </c:pt>
                <c:pt idx="3213">
                  <c:v>98.79</c:v>
                </c:pt>
                <c:pt idx="3214">
                  <c:v>98.78</c:v>
                </c:pt>
                <c:pt idx="3215">
                  <c:v>98.76</c:v>
                </c:pt>
                <c:pt idx="3216">
                  <c:v>98.71</c:v>
                </c:pt>
                <c:pt idx="3217">
                  <c:v>98.65</c:v>
                </c:pt>
                <c:pt idx="3218">
                  <c:v>98.61</c:v>
                </c:pt>
                <c:pt idx="3219">
                  <c:v>98.61</c:v>
                </c:pt>
                <c:pt idx="3220">
                  <c:v>98.66</c:v>
                </c:pt>
                <c:pt idx="3221">
                  <c:v>98.8</c:v>
                </c:pt>
                <c:pt idx="3222">
                  <c:v>99.11</c:v>
                </c:pt>
                <c:pt idx="3223">
                  <c:v>99.65</c:v>
                </c:pt>
                <c:pt idx="3224">
                  <c:v>100.46</c:v>
                </c:pt>
                <c:pt idx="3225">
                  <c:v>101.57</c:v>
                </c:pt>
                <c:pt idx="3226">
                  <c:v>103.03</c:v>
                </c:pt>
                <c:pt idx="3227">
                  <c:v>104.86</c:v>
                </c:pt>
                <c:pt idx="3228">
                  <c:v>107.07</c:v>
                </c:pt>
                <c:pt idx="3229">
                  <c:v>109.62</c:v>
                </c:pt>
                <c:pt idx="3230">
                  <c:v>112.47</c:v>
                </c:pt>
                <c:pt idx="3231">
                  <c:v>115.53</c:v>
                </c:pt>
                <c:pt idx="3232">
                  <c:v>118.61</c:v>
                </c:pt>
                <c:pt idx="3233">
                  <c:v>121.39</c:v>
                </c:pt>
                <c:pt idx="3234">
                  <c:v>123.46</c:v>
                </c:pt>
                <c:pt idx="3235">
                  <c:v>124.35</c:v>
                </c:pt>
                <c:pt idx="3236">
                  <c:v>123.65</c:v>
                </c:pt>
                <c:pt idx="3237">
                  <c:v>121.55</c:v>
                </c:pt>
                <c:pt idx="3238">
                  <c:v>118.97</c:v>
                </c:pt>
                <c:pt idx="3239">
                  <c:v>116.9</c:v>
                </c:pt>
                <c:pt idx="3240">
                  <c:v>115.74</c:v>
                </c:pt>
                <c:pt idx="3241">
                  <c:v>115.24</c:v>
                </c:pt>
                <c:pt idx="3242">
                  <c:v>114.85</c:v>
                </c:pt>
                <c:pt idx="3243">
                  <c:v>114.22</c:v>
                </c:pt>
                <c:pt idx="3244">
                  <c:v>113.41</c:v>
                </c:pt>
                <c:pt idx="3245">
                  <c:v>112.73</c:v>
                </c:pt>
                <c:pt idx="3246">
                  <c:v>112.38</c:v>
                </c:pt>
                <c:pt idx="3247">
                  <c:v>112.22</c:v>
                </c:pt>
                <c:pt idx="3248">
                  <c:v>111.89</c:v>
                </c:pt>
                <c:pt idx="3249">
                  <c:v>110.98</c:v>
                </c:pt>
                <c:pt idx="3250">
                  <c:v>109.3</c:v>
                </c:pt>
                <c:pt idx="3251">
                  <c:v>107.05</c:v>
                </c:pt>
                <c:pt idx="3252">
                  <c:v>104.67</c:v>
                </c:pt>
                <c:pt idx="3253">
                  <c:v>102.59</c:v>
                </c:pt>
                <c:pt idx="3254">
                  <c:v>101.12</c:v>
                </c:pt>
                <c:pt idx="3255">
                  <c:v>100.32</c:v>
                </c:pt>
                <c:pt idx="3256">
                  <c:v>99.98</c:v>
                </c:pt>
                <c:pt idx="3257">
                  <c:v>99.73</c:v>
                </c:pt>
                <c:pt idx="3258">
                  <c:v>99.27</c:v>
                </c:pt>
                <c:pt idx="3259">
                  <c:v>98.55</c:v>
                </c:pt>
                <c:pt idx="3260">
                  <c:v>97.72</c:v>
                </c:pt>
                <c:pt idx="3261">
                  <c:v>96.89</c:v>
                </c:pt>
                <c:pt idx="3262">
                  <c:v>96.09</c:v>
                </c:pt>
                <c:pt idx="3263">
                  <c:v>95.32</c:v>
                </c:pt>
                <c:pt idx="3264">
                  <c:v>94.6</c:v>
                </c:pt>
                <c:pt idx="3265">
                  <c:v>93.98</c:v>
                </c:pt>
                <c:pt idx="3266">
                  <c:v>93.49</c:v>
                </c:pt>
                <c:pt idx="3267">
                  <c:v>93.14</c:v>
                </c:pt>
                <c:pt idx="3268">
                  <c:v>92.91</c:v>
                </c:pt>
                <c:pt idx="3269">
                  <c:v>92.79</c:v>
                </c:pt>
                <c:pt idx="3270">
                  <c:v>92.78</c:v>
                </c:pt>
                <c:pt idx="3271">
                  <c:v>92.84</c:v>
                </c:pt>
                <c:pt idx="3272">
                  <c:v>92.97</c:v>
                </c:pt>
                <c:pt idx="3273">
                  <c:v>93.17</c:v>
                </c:pt>
                <c:pt idx="3274">
                  <c:v>93.38</c:v>
                </c:pt>
                <c:pt idx="3275">
                  <c:v>93.53</c:v>
                </c:pt>
                <c:pt idx="3276">
                  <c:v>93.58</c:v>
                </c:pt>
                <c:pt idx="3277">
                  <c:v>93.51</c:v>
                </c:pt>
                <c:pt idx="3278">
                  <c:v>93.34</c:v>
                </c:pt>
                <c:pt idx="3279">
                  <c:v>93.09</c:v>
                </c:pt>
                <c:pt idx="3280">
                  <c:v>92.78</c:v>
                </c:pt>
                <c:pt idx="3281">
                  <c:v>92.46</c:v>
                </c:pt>
                <c:pt idx="3282">
                  <c:v>92.18</c:v>
                </c:pt>
                <c:pt idx="3283">
                  <c:v>91.95</c:v>
                </c:pt>
                <c:pt idx="3284">
                  <c:v>91.77</c:v>
                </c:pt>
                <c:pt idx="3285">
                  <c:v>91.62</c:v>
                </c:pt>
                <c:pt idx="3286">
                  <c:v>91.48</c:v>
                </c:pt>
                <c:pt idx="3287">
                  <c:v>91.35</c:v>
                </c:pt>
                <c:pt idx="3288">
                  <c:v>91.24</c:v>
                </c:pt>
                <c:pt idx="3289">
                  <c:v>91.15</c:v>
                </c:pt>
                <c:pt idx="3290">
                  <c:v>91.08</c:v>
                </c:pt>
                <c:pt idx="3291">
                  <c:v>90.99</c:v>
                </c:pt>
                <c:pt idx="3292">
                  <c:v>90.88</c:v>
                </c:pt>
                <c:pt idx="3293">
                  <c:v>90.76</c:v>
                </c:pt>
                <c:pt idx="3294">
                  <c:v>90.61</c:v>
                </c:pt>
                <c:pt idx="3295">
                  <c:v>90.44</c:v>
                </c:pt>
                <c:pt idx="3296">
                  <c:v>90.27</c:v>
                </c:pt>
                <c:pt idx="3297">
                  <c:v>90.13</c:v>
                </c:pt>
                <c:pt idx="3298">
                  <c:v>90.02</c:v>
                </c:pt>
                <c:pt idx="3299">
                  <c:v>89.89</c:v>
                </c:pt>
                <c:pt idx="3300">
                  <c:v>89.72</c:v>
                </c:pt>
                <c:pt idx="3301">
                  <c:v>89.53</c:v>
                </c:pt>
                <c:pt idx="3302">
                  <c:v>89.38</c:v>
                </c:pt>
                <c:pt idx="3303">
                  <c:v>89.28</c:v>
                </c:pt>
                <c:pt idx="3304">
                  <c:v>89.19</c:v>
                </c:pt>
                <c:pt idx="3305">
                  <c:v>89.08</c:v>
                </c:pt>
                <c:pt idx="3306">
                  <c:v>88.93</c:v>
                </c:pt>
                <c:pt idx="3307">
                  <c:v>88.74</c:v>
                </c:pt>
                <c:pt idx="3308">
                  <c:v>88.55</c:v>
                </c:pt>
                <c:pt idx="3309">
                  <c:v>88.39</c:v>
                </c:pt>
                <c:pt idx="3310">
                  <c:v>88.23</c:v>
                </c:pt>
                <c:pt idx="3311">
                  <c:v>88.04</c:v>
                </c:pt>
                <c:pt idx="3312">
                  <c:v>87.83</c:v>
                </c:pt>
                <c:pt idx="3313">
                  <c:v>87.63</c:v>
                </c:pt>
                <c:pt idx="3314">
                  <c:v>87.47</c:v>
                </c:pt>
                <c:pt idx="3315">
                  <c:v>87.3</c:v>
                </c:pt>
                <c:pt idx="3316">
                  <c:v>87.11</c:v>
                </c:pt>
                <c:pt idx="3317">
                  <c:v>86.93</c:v>
                </c:pt>
                <c:pt idx="3318">
                  <c:v>86.8</c:v>
                </c:pt>
                <c:pt idx="3319">
                  <c:v>86.7</c:v>
                </c:pt>
                <c:pt idx="3320">
                  <c:v>86.61</c:v>
                </c:pt>
                <c:pt idx="3321">
                  <c:v>86.47</c:v>
                </c:pt>
                <c:pt idx="3322">
                  <c:v>86.27</c:v>
                </c:pt>
                <c:pt idx="3323">
                  <c:v>86.03</c:v>
                </c:pt>
                <c:pt idx="3324">
                  <c:v>85.81</c:v>
                </c:pt>
                <c:pt idx="3325">
                  <c:v>85.65</c:v>
                </c:pt>
                <c:pt idx="3326">
                  <c:v>85.54</c:v>
                </c:pt>
                <c:pt idx="3327">
                  <c:v>85.43</c:v>
                </c:pt>
                <c:pt idx="3328">
                  <c:v>85.3</c:v>
                </c:pt>
                <c:pt idx="3329">
                  <c:v>85.15</c:v>
                </c:pt>
                <c:pt idx="3330">
                  <c:v>84.96</c:v>
                </c:pt>
                <c:pt idx="3331">
                  <c:v>84.71</c:v>
                </c:pt>
                <c:pt idx="3332">
                  <c:v>84.44</c:v>
                </c:pt>
                <c:pt idx="3333">
                  <c:v>84.26</c:v>
                </c:pt>
                <c:pt idx="3334">
                  <c:v>84.18</c:v>
                </c:pt>
                <c:pt idx="3335">
                  <c:v>84.11</c:v>
                </c:pt>
                <c:pt idx="3336">
                  <c:v>84</c:v>
                </c:pt>
                <c:pt idx="3337">
                  <c:v>83.84</c:v>
                </c:pt>
                <c:pt idx="3338">
                  <c:v>83.65</c:v>
                </c:pt>
                <c:pt idx="3339">
                  <c:v>83.48</c:v>
                </c:pt>
                <c:pt idx="3340">
                  <c:v>83.33</c:v>
                </c:pt>
                <c:pt idx="3341">
                  <c:v>83.24</c:v>
                </c:pt>
                <c:pt idx="3342">
                  <c:v>83.16</c:v>
                </c:pt>
                <c:pt idx="3343">
                  <c:v>83.03</c:v>
                </c:pt>
                <c:pt idx="3344">
                  <c:v>82.83</c:v>
                </c:pt>
                <c:pt idx="3345">
                  <c:v>82.63</c:v>
                </c:pt>
                <c:pt idx="3346">
                  <c:v>82.5</c:v>
                </c:pt>
                <c:pt idx="3347">
                  <c:v>82.41</c:v>
                </c:pt>
                <c:pt idx="3348">
                  <c:v>82.3</c:v>
                </c:pt>
                <c:pt idx="3349">
                  <c:v>82.17</c:v>
                </c:pt>
                <c:pt idx="3350">
                  <c:v>82.02</c:v>
                </c:pt>
                <c:pt idx="3351">
                  <c:v>81.900000000000006</c:v>
                </c:pt>
                <c:pt idx="3352">
                  <c:v>81.81</c:v>
                </c:pt>
                <c:pt idx="3353">
                  <c:v>81.75</c:v>
                </c:pt>
                <c:pt idx="3354">
                  <c:v>81.67</c:v>
                </c:pt>
                <c:pt idx="3355">
                  <c:v>81.56</c:v>
                </c:pt>
                <c:pt idx="3356">
                  <c:v>81.430000000000007</c:v>
                </c:pt>
                <c:pt idx="3357">
                  <c:v>81.31</c:v>
                </c:pt>
                <c:pt idx="3358">
                  <c:v>81.23</c:v>
                </c:pt>
                <c:pt idx="3359">
                  <c:v>81.14</c:v>
                </c:pt>
                <c:pt idx="3360">
                  <c:v>81.02</c:v>
                </c:pt>
                <c:pt idx="3361">
                  <c:v>80.91</c:v>
                </c:pt>
                <c:pt idx="3362">
                  <c:v>80.819999999999993</c:v>
                </c:pt>
                <c:pt idx="3363">
                  <c:v>80.73</c:v>
                </c:pt>
                <c:pt idx="3364">
                  <c:v>80.64</c:v>
                </c:pt>
                <c:pt idx="3365">
                  <c:v>80.55</c:v>
                </c:pt>
                <c:pt idx="3366">
                  <c:v>80.48</c:v>
                </c:pt>
                <c:pt idx="3367">
                  <c:v>80.41</c:v>
                </c:pt>
                <c:pt idx="3368">
                  <c:v>80.34</c:v>
                </c:pt>
                <c:pt idx="3369">
                  <c:v>80.28</c:v>
                </c:pt>
                <c:pt idx="3370">
                  <c:v>80.209999999999994</c:v>
                </c:pt>
                <c:pt idx="3371">
                  <c:v>80.11</c:v>
                </c:pt>
                <c:pt idx="3372">
                  <c:v>79.989999999999995</c:v>
                </c:pt>
                <c:pt idx="3373">
                  <c:v>79.89</c:v>
                </c:pt>
                <c:pt idx="3374">
                  <c:v>79.849999999999994</c:v>
                </c:pt>
                <c:pt idx="3375">
                  <c:v>79.819999999999993</c:v>
                </c:pt>
                <c:pt idx="3376">
                  <c:v>79.75</c:v>
                </c:pt>
                <c:pt idx="3377">
                  <c:v>79.64</c:v>
                </c:pt>
                <c:pt idx="3378">
                  <c:v>79.489999999999995</c:v>
                </c:pt>
                <c:pt idx="3379">
                  <c:v>79.28</c:v>
                </c:pt>
                <c:pt idx="3380">
                  <c:v>79.03</c:v>
                </c:pt>
                <c:pt idx="3381">
                  <c:v>78.77</c:v>
                </c:pt>
                <c:pt idx="3382">
                  <c:v>78.5</c:v>
                </c:pt>
                <c:pt idx="3383">
                  <c:v>78.23</c:v>
                </c:pt>
                <c:pt idx="3384">
                  <c:v>77.95</c:v>
                </c:pt>
                <c:pt idx="3385">
                  <c:v>77.73</c:v>
                </c:pt>
                <c:pt idx="3386">
                  <c:v>77.58</c:v>
                </c:pt>
                <c:pt idx="3387">
                  <c:v>77.459999999999994</c:v>
                </c:pt>
                <c:pt idx="3388">
                  <c:v>77.33</c:v>
                </c:pt>
                <c:pt idx="3389">
                  <c:v>77.23</c:v>
                </c:pt>
                <c:pt idx="3390">
                  <c:v>77.17</c:v>
                </c:pt>
                <c:pt idx="3391">
                  <c:v>77.13</c:v>
                </c:pt>
                <c:pt idx="3392">
                  <c:v>77.11</c:v>
                </c:pt>
                <c:pt idx="3393">
                  <c:v>77.12</c:v>
                </c:pt>
                <c:pt idx="3394">
                  <c:v>77.12</c:v>
                </c:pt>
                <c:pt idx="3395">
                  <c:v>77.099999999999994</c:v>
                </c:pt>
                <c:pt idx="3396">
                  <c:v>77.03</c:v>
                </c:pt>
                <c:pt idx="3397">
                  <c:v>76.95</c:v>
                </c:pt>
                <c:pt idx="3398">
                  <c:v>76.849999999999994</c:v>
                </c:pt>
                <c:pt idx="3399">
                  <c:v>76.7</c:v>
                </c:pt>
                <c:pt idx="3400">
                  <c:v>76.540000000000006</c:v>
                </c:pt>
                <c:pt idx="3401">
                  <c:v>76.44</c:v>
                </c:pt>
                <c:pt idx="3402">
                  <c:v>76.44</c:v>
                </c:pt>
                <c:pt idx="3403">
                  <c:v>76.47</c:v>
                </c:pt>
                <c:pt idx="3404">
                  <c:v>76.44</c:v>
                </c:pt>
                <c:pt idx="3405">
                  <c:v>76.37</c:v>
                </c:pt>
                <c:pt idx="3406">
                  <c:v>76.3</c:v>
                </c:pt>
                <c:pt idx="3407">
                  <c:v>76.239999999999995</c:v>
                </c:pt>
                <c:pt idx="3408">
                  <c:v>76.150000000000006</c:v>
                </c:pt>
                <c:pt idx="3409">
                  <c:v>76.040000000000006</c:v>
                </c:pt>
                <c:pt idx="3410">
                  <c:v>75.91</c:v>
                </c:pt>
                <c:pt idx="3411">
                  <c:v>75.760000000000005</c:v>
                </c:pt>
                <c:pt idx="3412">
                  <c:v>75.64</c:v>
                </c:pt>
                <c:pt idx="3413">
                  <c:v>75.599999999999994</c:v>
                </c:pt>
                <c:pt idx="3414">
                  <c:v>75.62</c:v>
                </c:pt>
                <c:pt idx="3415">
                  <c:v>75.61</c:v>
                </c:pt>
                <c:pt idx="3416">
                  <c:v>75.53</c:v>
                </c:pt>
                <c:pt idx="3417">
                  <c:v>75.41</c:v>
                </c:pt>
                <c:pt idx="3418">
                  <c:v>75.33</c:v>
                </c:pt>
                <c:pt idx="3419">
                  <c:v>75.27</c:v>
                </c:pt>
                <c:pt idx="3420">
                  <c:v>75.23</c:v>
                </c:pt>
                <c:pt idx="3421">
                  <c:v>75.180000000000007</c:v>
                </c:pt>
                <c:pt idx="3422">
                  <c:v>75.12</c:v>
                </c:pt>
                <c:pt idx="3423">
                  <c:v>75.02</c:v>
                </c:pt>
                <c:pt idx="3424">
                  <c:v>74.89</c:v>
                </c:pt>
                <c:pt idx="3425">
                  <c:v>74.77</c:v>
                </c:pt>
                <c:pt idx="3426">
                  <c:v>74.67</c:v>
                </c:pt>
                <c:pt idx="3427">
                  <c:v>74.56</c:v>
                </c:pt>
                <c:pt idx="3428">
                  <c:v>74.41</c:v>
                </c:pt>
                <c:pt idx="3429">
                  <c:v>74.260000000000005</c:v>
                </c:pt>
                <c:pt idx="3430">
                  <c:v>74.13</c:v>
                </c:pt>
                <c:pt idx="3431">
                  <c:v>74.010000000000005</c:v>
                </c:pt>
                <c:pt idx="3432">
                  <c:v>73.91</c:v>
                </c:pt>
                <c:pt idx="3433">
                  <c:v>73.88</c:v>
                </c:pt>
                <c:pt idx="3434">
                  <c:v>73.91</c:v>
                </c:pt>
                <c:pt idx="3435">
                  <c:v>73.91</c:v>
                </c:pt>
                <c:pt idx="3436">
                  <c:v>73.84</c:v>
                </c:pt>
                <c:pt idx="3437">
                  <c:v>73.72</c:v>
                </c:pt>
                <c:pt idx="3438">
                  <c:v>73.61</c:v>
                </c:pt>
                <c:pt idx="3439">
                  <c:v>73.540000000000006</c:v>
                </c:pt>
                <c:pt idx="3440">
                  <c:v>73.5</c:v>
                </c:pt>
                <c:pt idx="3441">
                  <c:v>73.47</c:v>
                </c:pt>
                <c:pt idx="3442">
                  <c:v>73.400000000000006</c:v>
                </c:pt>
                <c:pt idx="3443">
                  <c:v>73.23</c:v>
                </c:pt>
                <c:pt idx="3444">
                  <c:v>73</c:v>
                </c:pt>
                <c:pt idx="3445">
                  <c:v>72.83</c:v>
                </c:pt>
                <c:pt idx="3446">
                  <c:v>72.77</c:v>
                </c:pt>
                <c:pt idx="3447">
                  <c:v>72.790000000000006</c:v>
                </c:pt>
                <c:pt idx="3448">
                  <c:v>72.790000000000006</c:v>
                </c:pt>
                <c:pt idx="3449">
                  <c:v>72.73</c:v>
                </c:pt>
                <c:pt idx="3450">
                  <c:v>72.58</c:v>
                </c:pt>
                <c:pt idx="3451">
                  <c:v>72.36</c:v>
                </c:pt>
                <c:pt idx="3452">
                  <c:v>72.11</c:v>
                </c:pt>
                <c:pt idx="3453">
                  <c:v>71.86</c:v>
                </c:pt>
                <c:pt idx="3454">
                  <c:v>71.63</c:v>
                </c:pt>
                <c:pt idx="3455">
                  <c:v>71.400000000000006</c:v>
                </c:pt>
                <c:pt idx="3456">
                  <c:v>71.2</c:v>
                </c:pt>
                <c:pt idx="3457">
                  <c:v>71.08</c:v>
                </c:pt>
                <c:pt idx="3458">
                  <c:v>71</c:v>
                </c:pt>
                <c:pt idx="3459">
                  <c:v>70.84</c:v>
                </c:pt>
                <c:pt idx="3460">
                  <c:v>70.599999999999994</c:v>
                </c:pt>
                <c:pt idx="3461">
                  <c:v>70.36</c:v>
                </c:pt>
                <c:pt idx="3462">
                  <c:v>70.180000000000007</c:v>
                </c:pt>
                <c:pt idx="3463">
                  <c:v>69.97</c:v>
                </c:pt>
                <c:pt idx="3464">
                  <c:v>69.66</c:v>
                </c:pt>
                <c:pt idx="3465">
                  <c:v>69.239999999999995</c:v>
                </c:pt>
                <c:pt idx="3466">
                  <c:v>68.760000000000005</c:v>
                </c:pt>
                <c:pt idx="3467">
                  <c:v>68.209999999999994</c:v>
                </c:pt>
                <c:pt idx="3468">
                  <c:v>67.59</c:v>
                </c:pt>
                <c:pt idx="3469">
                  <c:v>66.92</c:v>
                </c:pt>
                <c:pt idx="3470">
                  <c:v>66.260000000000005</c:v>
                </c:pt>
                <c:pt idx="3471">
                  <c:v>65.56</c:v>
                </c:pt>
                <c:pt idx="3472">
                  <c:v>64.8</c:v>
                </c:pt>
                <c:pt idx="3473">
                  <c:v>63.99</c:v>
                </c:pt>
                <c:pt idx="3474">
                  <c:v>63.2</c:v>
                </c:pt>
                <c:pt idx="3475">
                  <c:v>62.47</c:v>
                </c:pt>
                <c:pt idx="3476">
                  <c:v>61.83</c:v>
                </c:pt>
                <c:pt idx="3477">
                  <c:v>61.26</c:v>
                </c:pt>
                <c:pt idx="3478">
                  <c:v>60.72</c:v>
                </c:pt>
                <c:pt idx="3479">
                  <c:v>60.14</c:v>
                </c:pt>
                <c:pt idx="3480">
                  <c:v>59.56</c:v>
                </c:pt>
                <c:pt idx="3481">
                  <c:v>59.12</c:v>
                </c:pt>
                <c:pt idx="3482">
                  <c:v>58.89</c:v>
                </c:pt>
                <c:pt idx="3483">
                  <c:v>58.79</c:v>
                </c:pt>
                <c:pt idx="3484">
                  <c:v>58.76</c:v>
                </c:pt>
                <c:pt idx="3485">
                  <c:v>58.8</c:v>
                </c:pt>
                <c:pt idx="3486">
                  <c:v>58.92</c:v>
                </c:pt>
                <c:pt idx="3487">
                  <c:v>59.06</c:v>
                </c:pt>
                <c:pt idx="3488">
                  <c:v>59.2</c:v>
                </c:pt>
                <c:pt idx="3489">
                  <c:v>59.42</c:v>
                </c:pt>
                <c:pt idx="3490">
                  <c:v>59.72</c:v>
                </c:pt>
                <c:pt idx="3491">
                  <c:v>60</c:v>
                </c:pt>
                <c:pt idx="3492">
                  <c:v>60.21</c:v>
                </c:pt>
                <c:pt idx="3493">
                  <c:v>60.4</c:v>
                </c:pt>
                <c:pt idx="3494">
                  <c:v>60.63</c:v>
                </c:pt>
                <c:pt idx="3495">
                  <c:v>60.84</c:v>
                </c:pt>
                <c:pt idx="3496">
                  <c:v>61.04</c:v>
                </c:pt>
                <c:pt idx="3497">
                  <c:v>61.29</c:v>
                </c:pt>
                <c:pt idx="3498">
                  <c:v>61.54</c:v>
                </c:pt>
                <c:pt idx="3499">
                  <c:v>61.67</c:v>
                </c:pt>
                <c:pt idx="3500">
                  <c:v>61.69</c:v>
                </c:pt>
                <c:pt idx="3501">
                  <c:v>61.73</c:v>
                </c:pt>
                <c:pt idx="3502">
                  <c:v>61.9</c:v>
                </c:pt>
                <c:pt idx="3503">
                  <c:v>62.07</c:v>
                </c:pt>
                <c:pt idx="3504">
                  <c:v>62.12</c:v>
                </c:pt>
                <c:pt idx="3505">
                  <c:v>62.1</c:v>
                </c:pt>
                <c:pt idx="3506">
                  <c:v>62.08</c:v>
                </c:pt>
                <c:pt idx="3507">
                  <c:v>62.02</c:v>
                </c:pt>
                <c:pt idx="3508">
                  <c:v>61.82</c:v>
                </c:pt>
                <c:pt idx="3509">
                  <c:v>61.55</c:v>
                </c:pt>
                <c:pt idx="3510">
                  <c:v>61.33</c:v>
                </c:pt>
                <c:pt idx="3511">
                  <c:v>61.21</c:v>
                </c:pt>
                <c:pt idx="3512">
                  <c:v>61.16</c:v>
                </c:pt>
                <c:pt idx="3513">
                  <c:v>61.15</c:v>
                </c:pt>
                <c:pt idx="3514">
                  <c:v>61.09</c:v>
                </c:pt>
                <c:pt idx="3515">
                  <c:v>60.9</c:v>
                </c:pt>
                <c:pt idx="3516">
                  <c:v>60.6</c:v>
                </c:pt>
                <c:pt idx="3517">
                  <c:v>60.34</c:v>
                </c:pt>
                <c:pt idx="3518">
                  <c:v>60.18</c:v>
                </c:pt>
                <c:pt idx="3519">
                  <c:v>60.05</c:v>
                </c:pt>
                <c:pt idx="3520">
                  <c:v>59.91</c:v>
                </c:pt>
                <c:pt idx="3521">
                  <c:v>59.81</c:v>
                </c:pt>
                <c:pt idx="3522">
                  <c:v>59.74</c:v>
                </c:pt>
                <c:pt idx="3523">
                  <c:v>59.58</c:v>
                </c:pt>
                <c:pt idx="3524">
                  <c:v>59.32</c:v>
                </c:pt>
                <c:pt idx="3525">
                  <c:v>59.13</c:v>
                </c:pt>
                <c:pt idx="3526">
                  <c:v>59.04</c:v>
                </c:pt>
                <c:pt idx="3527">
                  <c:v>58.91</c:v>
                </c:pt>
                <c:pt idx="3528">
                  <c:v>58.67</c:v>
                </c:pt>
                <c:pt idx="3529">
                  <c:v>58.46</c:v>
                </c:pt>
                <c:pt idx="3530">
                  <c:v>58.34</c:v>
                </c:pt>
                <c:pt idx="3531">
                  <c:v>58.21</c:v>
                </c:pt>
                <c:pt idx="3532">
                  <c:v>58.06</c:v>
                </c:pt>
                <c:pt idx="3533">
                  <c:v>58.09</c:v>
                </c:pt>
                <c:pt idx="3534">
                  <c:v>58.38</c:v>
                </c:pt>
                <c:pt idx="3535">
                  <c:v>58.73</c:v>
                </c:pt>
                <c:pt idx="3536">
                  <c:v>59.03</c:v>
                </c:pt>
                <c:pt idx="3537">
                  <c:v>59.38</c:v>
                </c:pt>
                <c:pt idx="3538">
                  <c:v>59.86</c:v>
                </c:pt>
                <c:pt idx="3539">
                  <c:v>60.3</c:v>
                </c:pt>
                <c:pt idx="3540">
                  <c:v>60.51</c:v>
                </c:pt>
                <c:pt idx="3541">
                  <c:v>60.55</c:v>
                </c:pt>
                <c:pt idx="3542">
                  <c:v>60.56</c:v>
                </c:pt>
                <c:pt idx="3543">
                  <c:v>60.61</c:v>
                </c:pt>
                <c:pt idx="3544">
                  <c:v>60.81</c:v>
                </c:pt>
                <c:pt idx="3545">
                  <c:v>61.26</c:v>
                </c:pt>
                <c:pt idx="3546">
                  <c:v>61.91</c:v>
                </c:pt>
                <c:pt idx="3547">
                  <c:v>62.48</c:v>
                </c:pt>
                <c:pt idx="3548">
                  <c:v>62.78</c:v>
                </c:pt>
                <c:pt idx="3549">
                  <c:v>62.96</c:v>
                </c:pt>
                <c:pt idx="3550">
                  <c:v>63.22</c:v>
                </c:pt>
                <c:pt idx="3551">
                  <c:v>63.59</c:v>
                </c:pt>
                <c:pt idx="3552">
                  <c:v>63.97</c:v>
                </c:pt>
                <c:pt idx="3553">
                  <c:v>64.34</c:v>
                </c:pt>
                <c:pt idx="3554">
                  <c:v>64.64</c:v>
                </c:pt>
                <c:pt idx="3555">
                  <c:v>64.790000000000006</c:v>
                </c:pt>
                <c:pt idx="3556">
                  <c:v>64.78</c:v>
                </c:pt>
                <c:pt idx="3557">
                  <c:v>64.760000000000005</c:v>
                </c:pt>
                <c:pt idx="3558">
                  <c:v>64.75</c:v>
                </c:pt>
                <c:pt idx="3559">
                  <c:v>64.64</c:v>
                </c:pt>
                <c:pt idx="3560">
                  <c:v>64.41</c:v>
                </c:pt>
                <c:pt idx="3561">
                  <c:v>64.22</c:v>
                </c:pt>
                <c:pt idx="3562">
                  <c:v>64.17</c:v>
                </c:pt>
                <c:pt idx="3563">
                  <c:v>64.14</c:v>
                </c:pt>
                <c:pt idx="3564">
                  <c:v>64.12</c:v>
                </c:pt>
                <c:pt idx="3565">
                  <c:v>64.31</c:v>
                </c:pt>
                <c:pt idx="3566">
                  <c:v>64.760000000000005</c:v>
                </c:pt>
                <c:pt idx="3567">
                  <c:v>65.17</c:v>
                </c:pt>
                <c:pt idx="3568">
                  <c:v>65.27</c:v>
                </c:pt>
                <c:pt idx="3569">
                  <c:v>65.12</c:v>
                </c:pt>
                <c:pt idx="3570">
                  <c:v>65.03</c:v>
                </c:pt>
                <c:pt idx="3571">
                  <c:v>65.13</c:v>
                </c:pt>
                <c:pt idx="3572">
                  <c:v>65.41</c:v>
                </c:pt>
                <c:pt idx="3573">
                  <c:v>65.78</c:v>
                </c:pt>
                <c:pt idx="3574">
                  <c:v>66.09</c:v>
                </c:pt>
                <c:pt idx="3575">
                  <c:v>66.099999999999994</c:v>
                </c:pt>
                <c:pt idx="3576">
                  <c:v>65.77</c:v>
                </c:pt>
                <c:pt idx="3577">
                  <c:v>65.36</c:v>
                </c:pt>
                <c:pt idx="3578">
                  <c:v>65.08</c:v>
                </c:pt>
                <c:pt idx="3579">
                  <c:v>64.900000000000006</c:v>
                </c:pt>
                <c:pt idx="3580">
                  <c:v>64.790000000000006</c:v>
                </c:pt>
                <c:pt idx="3581">
                  <c:v>64.84</c:v>
                </c:pt>
                <c:pt idx="3582">
                  <c:v>64.94</c:v>
                </c:pt>
                <c:pt idx="3583">
                  <c:v>64.930000000000007</c:v>
                </c:pt>
                <c:pt idx="3584">
                  <c:v>64.989999999999995</c:v>
                </c:pt>
                <c:pt idx="3585">
                  <c:v>65.33</c:v>
                </c:pt>
                <c:pt idx="3586">
                  <c:v>65.73</c:v>
                </c:pt>
                <c:pt idx="3587">
                  <c:v>65.760000000000005</c:v>
                </c:pt>
                <c:pt idx="3588">
                  <c:v>65.33</c:v>
                </c:pt>
                <c:pt idx="3589">
                  <c:v>64.87</c:v>
                </c:pt>
                <c:pt idx="3590">
                  <c:v>64.650000000000006</c:v>
                </c:pt>
                <c:pt idx="3591">
                  <c:v>64.489999999999995</c:v>
                </c:pt>
                <c:pt idx="3592">
                  <c:v>64.41</c:v>
                </c:pt>
                <c:pt idx="3593">
                  <c:v>64.78</c:v>
                </c:pt>
                <c:pt idx="3594">
                  <c:v>65.63</c:v>
                </c:pt>
                <c:pt idx="3595">
                  <c:v>66.239999999999995</c:v>
                </c:pt>
                <c:pt idx="3596">
                  <c:v>66.08</c:v>
                </c:pt>
                <c:pt idx="3597">
                  <c:v>65.400000000000006</c:v>
                </c:pt>
                <c:pt idx="3598">
                  <c:v>64.540000000000006</c:v>
                </c:pt>
                <c:pt idx="3599">
                  <c:v>63.34</c:v>
                </c:pt>
                <c:pt idx="3600">
                  <c:v>61.74</c:v>
                </c:pt>
              </c:numCache>
            </c:numRef>
          </c:yVal>
          <c:smooth val="1"/>
        </c:ser>
        <c:ser>
          <c:idx val="8"/>
          <c:order val="4"/>
          <c:tx>
            <c:v>TS1/85/14</c:v>
          </c:tx>
          <c:spPr>
            <a:ln w="19050"/>
          </c:spPr>
          <c:marker>
            <c:symbol val="none"/>
          </c:marker>
          <c:xVal>
            <c:numRef>
              <c:f>'MH Summary'!$A$4:$A$3604</c:f>
              <c:numCache>
                <c:formatCode>General</c:formatCode>
                <c:ptCount val="3601"/>
                <c:pt idx="0">
                  <c:v>4000</c:v>
                </c:pt>
                <c:pt idx="1">
                  <c:v>3999</c:v>
                </c:pt>
                <c:pt idx="2">
                  <c:v>3998</c:v>
                </c:pt>
                <c:pt idx="3">
                  <c:v>3997</c:v>
                </c:pt>
                <c:pt idx="4">
                  <c:v>3996</c:v>
                </c:pt>
                <c:pt idx="5">
                  <c:v>3995</c:v>
                </c:pt>
                <c:pt idx="6">
                  <c:v>3994</c:v>
                </c:pt>
                <c:pt idx="7">
                  <c:v>3993</c:v>
                </c:pt>
                <c:pt idx="8">
                  <c:v>3992</c:v>
                </c:pt>
                <c:pt idx="9">
                  <c:v>3991</c:v>
                </c:pt>
                <c:pt idx="10">
                  <c:v>3990</c:v>
                </c:pt>
                <c:pt idx="11">
                  <c:v>3989</c:v>
                </c:pt>
                <c:pt idx="12">
                  <c:v>3988</c:v>
                </c:pt>
                <c:pt idx="13">
                  <c:v>3987</c:v>
                </c:pt>
                <c:pt idx="14">
                  <c:v>3986</c:v>
                </c:pt>
                <c:pt idx="15">
                  <c:v>3985</c:v>
                </c:pt>
                <c:pt idx="16">
                  <c:v>3984</c:v>
                </c:pt>
                <c:pt idx="17">
                  <c:v>3983</c:v>
                </c:pt>
                <c:pt idx="18">
                  <c:v>3982</c:v>
                </c:pt>
                <c:pt idx="19">
                  <c:v>3981</c:v>
                </c:pt>
                <c:pt idx="20">
                  <c:v>3980</c:v>
                </c:pt>
                <c:pt idx="21">
                  <c:v>3979</c:v>
                </c:pt>
                <c:pt idx="22">
                  <c:v>3978</c:v>
                </c:pt>
                <c:pt idx="23">
                  <c:v>3977</c:v>
                </c:pt>
                <c:pt idx="24">
                  <c:v>3976</c:v>
                </c:pt>
                <c:pt idx="25">
                  <c:v>3975</c:v>
                </c:pt>
                <c:pt idx="26">
                  <c:v>3974</c:v>
                </c:pt>
                <c:pt idx="27">
                  <c:v>3973</c:v>
                </c:pt>
                <c:pt idx="28">
                  <c:v>3972</c:v>
                </c:pt>
                <c:pt idx="29">
                  <c:v>3971</c:v>
                </c:pt>
                <c:pt idx="30">
                  <c:v>3970</c:v>
                </c:pt>
                <c:pt idx="31">
                  <c:v>3969</c:v>
                </c:pt>
                <c:pt idx="32">
                  <c:v>3968</c:v>
                </c:pt>
                <c:pt idx="33">
                  <c:v>3967</c:v>
                </c:pt>
                <c:pt idx="34">
                  <c:v>3966</c:v>
                </c:pt>
                <c:pt idx="35">
                  <c:v>3965</c:v>
                </c:pt>
                <c:pt idx="36">
                  <c:v>3964</c:v>
                </c:pt>
                <c:pt idx="37">
                  <c:v>3963</c:v>
                </c:pt>
                <c:pt idx="38">
                  <c:v>3962</c:v>
                </c:pt>
                <c:pt idx="39">
                  <c:v>3961</c:v>
                </c:pt>
                <c:pt idx="40">
                  <c:v>3960</c:v>
                </c:pt>
                <c:pt idx="41">
                  <c:v>3959</c:v>
                </c:pt>
                <c:pt idx="42">
                  <c:v>3958</c:v>
                </c:pt>
                <c:pt idx="43">
                  <c:v>3957</c:v>
                </c:pt>
                <c:pt idx="44">
                  <c:v>3956</c:v>
                </c:pt>
                <c:pt idx="45">
                  <c:v>3955</c:v>
                </c:pt>
                <c:pt idx="46">
                  <c:v>3954</c:v>
                </c:pt>
                <c:pt idx="47">
                  <c:v>3953</c:v>
                </c:pt>
                <c:pt idx="48">
                  <c:v>3952</c:v>
                </c:pt>
                <c:pt idx="49">
                  <c:v>3951</c:v>
                </c:pt>
                <c:pt idx="50">
                  <c:v>3950</c:v>
                </c:pt>
                <c:pt idx="51">
                  <c:v>3949</c:v>
                </c:pt>
                <c:pt idx="52">
                  <c:v>3948</c:v>
                </c:pt>
                <c:pt idx="53">
                  <c:v>3947</c:v>
                </c:pt>
                <c:pt idx="54">
                  <c:v>3946</c:v>
                </c:pt>
                <c:pt idx="55">
                  <c:v>3945</c:v>
                </c:pt>
                <c:pt idx="56">
                  <c:v>3944</c:v>
                </c:pt>
                <c:pt idx="57">
                  <c:v>3943</c:v>
                </c:pt>
                <c:pt idx="58">
                  <c:v>3942</c:v>
                </c:pt>
                <c:pt idx="59">
                  <c:v>3941</c:v>
                </c:pt>
                <c:pt idx="60">
                  <c:v>3940</c:v>
                </c:pt>
                <c:pt idx="61">
                  <c:v>3939</c:v>
                </c:pt>
                <c:pt idx="62">
                  <c:v>3938</c:v>
                </c:pt>
                <c:pt idx="63">
                  <c:v>3937</c:v>
                </c:pt>
                <c:pt idx="64">
                  <c:v>3936</c:v>
                </c:pt>
                <c:pt idx="65">
                  <c:v>3935</c:v>
                </c:pt>
                <c:pt idx="66">
                  <c:v>3934</c:v>
                </c:pt>
                <c:pt idx="67">
                  <c:v>3933</c:v>
                </c:pt>
                <c:pt idx="68">
                  <c:v>3932</c:v>
                </c:pt>
                <c:pt idx="69">
                  <c:v>3931</c:v>
                </c:pt>
                <c:pt idx="70">
                  <c:v>3930</c:v>
                </c:pt>
                <c:pt idx="71">
                  <c:v>3929</c:v>
                </c:pt>
                <c:pt idx="72">
                  <c:v>3928</c:v>
                </c:pt>
                <c:pt idx="73">
                  <c:v>3927</c:v>
                </c:pt>
                <c:pt idx="74">
                  <c:v>3926</c:v>
                </c:pt>
                <c:pt idx="75">
                  <c:v>3925</c:v>
                </c:pt>
                <c:pt idx="76">
                  <c:v>3924</c:v>
                </c:pt>
                <c:pt idx="77">
                  <c:v>3923</c:v>
                </c:pt>
                <c:pt idx="78">
                  <c:v>3922</c:v>
                </c:pt>
                <c:pt idx="79">
                  <c:v>3921</c:v>
                </c:pt>
                <c:pt idx="80">
                  <c:v>3920</c:v>
                </c:pt>
                <c:pt idx="81">
                  <c:v>3919</c:v>
                </c:pt>
                <c:pt idx="82">
                  <c:v>3918</c:v>
                </c:pt>
                <c:pt idx="83">
                  <c:v>3917</c:v>
                </c:pt>
                <c:pt idx="84">
                  <c:v>3916</c:v>
                </c:pt>
                <c:pt idx="85">
                  <c:v>3915</c:v>
                </c:pt>
                <c:pt idx="86">
                  <c:v>3914</c:v>
                </c:pt>
                <c:pt idx="87">
                  <c:v>3913</c:v>
                </c:pt>
                <c:pt idx="88">
                  <c:v>3912</c:v>
                </c:pt>
                <c:pt idx="89">
                  <c:v>3911</c:v>
                </c:pt>
                <c:pt idx="90">
                  <c:v>3910</c:v>
                </c:pt>
                <c:pt idx="91">
                  <c:v>3909</c:v>
                </c:pt>
                <c:pt idx="92">
                  <c:v>3908</c:v>
                </c:pt>
                <c:pt idx="93">
                  <c:v>3907</c:v>
                </c:pt>
                <c:pt idx="94">
                  <c:v>3906</c:v>
                </c:pt>
                <c:pt idx="95">
                  <c:v>3905</c:v>
                </c:pt>
                <c:pt idx="96">
                  <c:v>3904</c:v>
                </c:pt>
                <c:pt idx="97">
                  <c:v>3903</c:v>
                </c:pt>
                <c:pt idx="98">
                  <c:v>3902</c:v>
                </c:pt>
                <c:pt idx="99">
                  <c:v>3901</c:v>
                </c:pt>
                <c:pt idx="100">
                  <c:v>3900</c:v>
                </c:pt>
                <c:pt idx="101">
                  <c:v>3899</c:v>
                </c:pt>
                <c:pt idx="102">
                  <c:v>3898</c:v>
                </c:pt>
                <c:pt idx="103">
                  <c:v>3897</c:v>
                </c:pt>
                <c:pt idx="104">
                  <c:v>3896</c:v>
                </c:pt>
                <c:pt idx="105">
                  <c:v>3895</c:v>
                </c:pt>
                <c:pt idx="106">
                  <c:v>3894</c:v>
                </c:pt>
                <c:pt idx="107">
                  <c:v>3893</c:v>
                </c:pt>
                <c:pt idx="108">
                  <c:v>3892</c:v>
                </c:pt>
                <c:pt idx="109">
                  <c:v>3891</c:v>
                </c:pt>
                <c:pt idx="110">
                  <c:v>3890</c:v>
                </c:pt>
                <c:pt idx="111">
                  <c:v>3889</c:v>
                </c:pt>
                <c:pt idx="112">
                  <c:v>3888</c:v>
                </c:pt>
                <c:pt idx="113">
                  <c:v>3887</c:v>
                </c:pt>
                <c:pt idx="114">
                  <c:v>3886</c:v>
                </c:pt>
                <c:pt idx="115">
                  <c:v>3885</c:v>
                </c:pt>
                <c:pt idx="116">
                  <c:v>3884</c:v>
                </c:pt>
                <c:pt idx="117">
                  <c:v>3883</c:v>
                </c:pt>
                <c:pt idx="118">
                  <c:v>3882</c:v>
                </c:pt>
                <c:pt idx="119">
                  <c:v>3881</c:v>
                </c:pt>
                <c:pt idx="120">
                  <c:v>3880</c:v>
                </c:pt>
                <c:pt idx="121">
                  <c:v>3879</c:v>
                </c:pt>
                <c:pt idx="122">
                  <c:v>3878</c:v>
                </c:pt>
                <c:pt idx="123">
                  <c:v>3877</c:v>
                </c:pt>
                <c:pt idx="124">
                  <c:v>3876</c:v>
                </c:pt>
                <c:pt idx="125">
                  <c:v>3875</c:v>
                </c:pt>
                <c:pt idx="126">
                  <c:v>3874</c:v>
                </c:pt>
                <c:pt idx="127">
                  <c:v>3873</c:v>
                </c:pt>
                <c:pt idx="128">
                  <c:v>3872</c:v>
                </c:pt>
                <c:pt idx="129">
                  <c:v>3871</c:v>
                </c:pt>
                <c:pt idx="130">
                  <c:v>3870</c:v>
                </c:pt>
                <c:pt idx="131">
                  <c:v>3869</c:v>
                </c:pt>
                <c:pt idx="132">
                  <c:v>3868</c:v>
                </c:pt>
                <c:pt idx="133">
                  <c:v>3867</c:v>
                </c:pt>
                <c:pt idx="134">
                  <c:v>3866</c:v>
                </c:pt>
                <c:pt idx="135">
                  <c:v>3865</c:v>
                </c:pt>
                <c:pt idx="136">
                  <c:v>3864</c:v>
                </c:pt>
                <c:pt idx="137">
                  <c:v>3863</c:v>
                </c:pt>
                <c:pt idx="138">
                  <c:v>3862</c:v>
                </c:pt>
                <c:pt idx="139">
                  <c:v>3861</c:v>
                </c:pt>
                <c:pt idx="140">
                  <c:v>3860</c:v>
                </c:pt>
                <c:pt idx="141">
                  <c:v>3859</c:v>
                </c:pt>
                <c:pt idx="142">
                  <c:v>3858</c:v>
                </c:pt>
                <c:pt idx="143">
                  <c:v>3857</c:v>
                </c:pt>
                <c:pt idx="144">
                  <c:v>3856</c:v>
                </c:pt>
                <c:pt idx="145">
                  <c:v>3855</c:v>
                </c:pt>
                <c:pt idx="146">
                  <c:v>3854</c:v>
                </c:pt>
                <c:pt idx="147">
                  <c:v>3853</c:v>
                </c:pt>
                <c:pt idx="148">
                  <c:v>3852</c:v>
                </c:pt>
                <c:pt idx="149">
                  <c:v>3851</c:v>
                </c:pt>
                <c:pt idx="150">
                  <c:v>3850</c:v>
                </c:pt>
                <c:pt idx="151">
                  <c:v>3849</c:v>
                </c:pt>
                <c:pt idx="152">
                  <c:v>3848</c:v>
                </c:pt>
                <c:pt idx="153">
                  <c:v>3847</c:v>
                </c:pt>
                <c:pt idx="154">
                  <c:v>3846</c:v>
                </c:pt>
                <c:pt idx="155">
                  <c:v>3845</c:v>
                </c:pt>
                <c:pt idx="156">
                  <c:v>3844</c:v>
                </c:pt>
                <c:pt idx="157">
                  <c:v>3843</c:v>
                </c:pt>
                <c:pt idx="158">
                  <c:v>3842</c:v>
                </c:pt>
                <c:pt idx="159">
                  <c:v>3841</c:v>
                </c:pt>
                <c:pt idx="160">
                  <c:v>3840</c:v>
                </c:pt>
                <c:pt idx="161">
                  <c:v>3839</c:v>
                </c:pt>
                <c:pt idx="162">
                  <c:v>3838</c:v>
                </c:pt>
                <c:pt idx="163">
                  <c:v>3837</c:v>
                </c:pt>
                <c:pt idx="164">
                  <c:v>3836</c:v>
                </c:pt>
                <c:pt idx="165">
                  <c:v>3835</c:v>
                </c:pt>
                <c:pt idx="166">
                  <c:v>3834</c:v>
                </c:pt>
                <c:pt idx="167">
                  <c:v>3833</c:v>
                </c:pt>
                <c:pt idx="168">
                  <c:v>3832</c:v>
                </c:pt>
                <c:pt idx="169">
                  <c:v>3831</c:v>
                </c:pt>
                <c:pt idx="170">
                  <c:v>3830</c:v>
                </c:pt>
                <c:pt idx="171">
                  <c:v>3829</c:v>
                </c:pt>
                <c:pt idx="172">
                  <c:v>3828</c:v>
                </c:pt>
                <c:pt idx="173">
                  <c:v>3827</c:v>
                </c:pt>
                <c:pt idx="174">
                  <c:v>3826</c:v>
                </c:pt>
                <c:pt idx="175">
                  <c:v>3825</c:v>
                </c:pt>
                <c:pt idx="176">
                  <c:v>3824</c:v>
                </c:pt>
                <c:pt idx="177">
                  <c:v>3823</c:v>
                </c:pt>
                <c:pt idx="178">
                  <c:v>3822</c:v>
                </c:pt>
                <c:pt idx="179">
                  <c:v>3821</c:v>
                </c:pt>
                <c:pt idx="180">
                  <c:v>3820</c:v>
                </c:pt>
                <c:pt idx="181">
                  <c:v>3819</c:v>
                </c:pt>
                <c:pt idx="182">
                  <c:v>3818</c:v>
                </c:pt>
                <c:pt idx="183">
                  <c:v>3817</c:v>
                </c:pt>
                <c:pt idx="184">
                  <c:v>3816</c:v>
                </c:pt>
                <c:pt idx="185">
                  <c:v>3815</c:v>
                </c:pt>
                <c:pt idx="186">
                  <c:v>3814</c:v>
                </c:pt>
                <c:pt idx="187">
                  <c:v>3813</c:v>
                </c:pt>
                <c:pt idx="188">
                  <c:v>3812</c:v>
                </c:pt>
                <c:pt idx="189">
                  <c:v>3811</c:v>
                </c:pt>
                <c:pt idx="190">
                  <c:v>3810</c:v>
                </c:pt>
                <c:pt idx="191">
                  <c:v>3809</c:v>
                </c:pt>
                <c:pt idx="192">
                  <c:v>3808</c:v>
                </c:pt>
                <c:pt idx="193">
                  <c:v>3807</c:v>
                </c:pt>
                <c:pt idx="194">
                  <c:v>3806</c:v>
                </c:pt>
                <c:pt idx="195">
                  <c:v>3805</c:v>
                </c:pt>
                <c:pt idx="196">
                  <c:v>3804</c:v>
                </c:pt>
                <c:pt idx="197">
                  <c:v>3803</c:v>
                </c:pt>
                <c:pt idx="198">
                  <c:v>3802</c:v>
                </c:pt>
                <c:pt idx="199">
                  <c:v>3801</c:v>
                </c:pt>
                <c:pt idx="200">
                  <c:v>3800</c:v>
                </c:pt>
                <c:pt idx="201">
                  <c:v>3799</c:v>
                </c:pt>
                <c:pt idx="202">
                  <c:v>3798</c:v>
                </c:pt>
                <c:pt idx="203">
                  <c:v>3797</c:v>
                </c:pt>
                <c:pt idx="204">
                  <c:v>3796</c:v>
                </c:pt>
                <c:pt idx="205">
                  <c:v>3795</c:v>
                </c:pt>
                <c:pt idx="206">
                  <c:v>3794</c:v>
                </c:pt>
                <c:pt idx="207">
                  <c:v>3793</c:v>
                </c:pt>
                <c:pt idx="208">
                  <c:v>3792</c:v>
                </c:pt>
                <c:pt idx="209">
                  <c:v>3791</c:v>
                </c:pt>
                <c:pt idx="210">
                  <c:v>3790</c:v>
                </c:pt>
                <c:pt idx="211">
                  <c:v>3789</c:v>
                </c:pt>
                <c:pt idx="212">
                  <c:v>3788</c:v>
                </c:pt>
                <c:pt idx="213">
                  <c:v>3787</c:v>
                </c:pt>
                <c:pt idx="214">
                  <c:v>3786</c:v>
                </c:pt>
                <c:pt idx="215">
                  <c:v>3785</c:v>
                </c:pt>
                <c:pt idx="216">
                  <c:v>3784</c:v>
                </c:pt>
                <c:pt idx="217">
                  <c:v>3783</c:v>
                </c:pt>
                <c:pt idx="218">
                  <c:v>3782</c:v>
                </c:pt>
                <c:pt idx="219">
                  <c:v>3781</c:v>
                </c:pt>
                <c:pt idx="220">
                  <c:v>3780</c:v>
                </c:pt>
                <c:pt idx="221">
                  <c:v>3779</c:v>
                </c:pt>
                <c:pt idx="222">
                  <c:v>3778</c:v>
                </c:pt>
                <c:pt idx="223">
                  <c:v>3777</c:v>
                </c:pt>
                <c:pt idx="224">
                  <c:v>3776</c:v>
                </c:pt>
                <c:pt idx="225">
                  <c:v>3775</c:v>
                </c:pt>
                <c:pt idx="226">
                  <c:v>3774</c:v>
                </c:pt>
                <c:pt idx="227">
                  <c:v>3773</c:v>
                </c:pt>
                <c:pt idx="228">
                  <c:v>3772</c:v>
                </c:pt>
                <c:pt idx="229">
                  <c:v>3771</c:v>
                </c:pt>
                <c:pt idx="230">
                  <c:v>3770</c:v>
                </c:pt>
                <c:pt idx="231">
                  <c:v>3769</c:v>
                </c:pt>
                <c:pt idx="232">
                  <c:v>3768</c:v>
                </c:pt>
                <c:pt idx="233">
                  <c:v>3767</c:v>
                </c:pt>
                <c:pt idx="234">
                  <c:v>3766</c:v>
                </c:pt>
                <c:pt idx="235">
                  <c:v>3765</c:v>
                </c:pt>
                <c:pt idx="236">
                  <c:v>3764</c:v>
                </c:pt>
                <c:pt idx="237">
                  <c:v>3763</c:v>
                </c:pt>
                <c:pt idx="238">
                  <c:v>3762</c:v>
                </c:pt>
                <c:pt idx="239">
                  <c:v>3761</c:v>
                </c:pt>
                <c:pt idx="240">
                  <c:v>3760</c:v>
                </c:pt>
                <c:pt idx="241">
                  <c:v>3759</c:v>
                </c:pt>
                <c:pt idx="242">
                  <c:v>3758</c:v>
                </c:pt>
                <c:pt idx="243">
                  <c:v>3757</c:v>
                </c:pt>
                <c:pt idx="244">
                  <c:v>3756</c:v>
                </c:pt>
                <c:pt idx="245">
                  <c:v>3755</c:v>
                </c:pt>
                <c:pt idx="246">
                  <c:v>3754</c:v>
                </c:pt>
                <c:pt idx="247">
                  <c:v>3753</c:v>
                </c:pt>
                <c:pt idx="248">
                  <c:v>3752</c:v>
                </c:pt>
                <c:pt idx="249">
                  <c:v>3751</c:v>
                </c:pt>
                <c:pt idx="250">
                  <c:v>3750</c:v>
                </c:pt>
                <c:pt idx="251">
                  <c:v>3749</c:v>
                </c:pt>
                <c:pt idx="252">
                  <c:v>3748</c:v>
                </c:pt>
                <c:pt idx="253">
                  <c:v>3747</c:v>
                </c:pt>
                <c:pt idx="254">
                  <c:v>3746</c:v>
                </c:pt>
                <c:pt idx="255">
                  <c:v>3745</c:v>
                </c:pt>
                <c:pt idx="256">
                  <c:v>3744</c:v>
                </c:pt>
                <c:pt idx="257">
                  <c:v>3743</c:v>
                </c:pt>
                <c:pt idx="258">
                  <c:v>3742</c:v>
                </c:pt>
                <c:pt idx="259">
                  <c:v>3741</c:v>
                </c:pt>
                <c:pt idx="260">
                  <c:v>3740</c:v>
                </c:pt>
                <c:pt idx="261">
                  <c:v>3739</c:v>
                </c:pt>
                <c:pt idx="262">
                  <c:v>3738</c:v>
                </c:pt>
                <c:pt idx="263">
                  <c:v>3737</c:v>
                </c:pt>
                <c:pt idx="264">
                  <c:v>3736</c:v>
                </c:pt>
                <c:pt idx="265">
                  <c:v>3735</c:v>
                </c:pt>
                <c:pt idx="266">
                  <c:v>3734</c:v>
                </c:pt>
                <c:pt idx="267">
                  <c:v>3733</c:v>
                </c:pt>
                <c:pt idx="268">
                  <c:v>3732</c:v>
                </c:pt>
                <c:pt idx="269">
                  <c:v>3731</c:v>
                </c:pt>
                <c:pt idx="270">
                  <c:v>3730</c:v>
                </c:pt>
                <c:pt idx="271">
                  <c:v>3729</c:v>
                </c:pt>
                <c:pt idx="272">
                  <c:v>3728</c:v>
                </c:pt>
                <c:pt idx="273">
                  <c:v>3727</c:v>
                </c:pt>
                <c:pt idx="274">
                  <c:v>3726</c:v>
                </c:pt>
                <c:pt idx="275">
                  <c:v>3725</c:v>
                </c:pt>
                <c:pt idx="276">
                  <c:v>3724</c:v>
                </c:pt>
                <c:pt idx="277">
                  <c:v>3723</c:v>
                </c:pt>
                <c:pt idx="278">
                  <c:v>3722</c:v>
                </c:pt>
                <c:pt idx="279">
                  <c:v>3721</c:v>
                </c:pt>
                <c:pt idx="280">
                  <c:v>3720</c:v>
                </c:pt>
                <c:pt idx="281">
                  <c:v>3719</c:v>
                </c:pt>
                <c:pt idx="282">
                  <c:v>3718</c:v>
                </c:pt>
                <c:pt idx="283">
                  <c:v>3717</c:v>
                </c:pt>
                <c:pt idx="284">
                  <c:v>3716</c:v>
                </c:pt>
                <c:pt idx="285">
                  <c:v>3715</c:v>
                </c:pt>
                <c:pt idx="286">
                  <c:v>3714</c:v>
                </c:pt>
                <c:pt idx="287">
                  <c:v>3713</c:v>
                </c:pt>
                <c:pt idx="288">
                  <c:v>3712</c:v>
                </c:pt>
                <c:pt idx="289">
                  <c:v>3711</c:v>
                </c:pt>
                <c:pt idx="290">
                  <c:v>3710</c:v>
                </c:pt>
                <c:pt idx="291">
                  <c:v>3709</c:v>
                </c:pt>
                <c:pt idx="292">
                  <c:v>3708</c:v>
                </c:pt>
                <c:pt idx="293">
                  <c:v>3707</c:v>
                </c:pt>
                <c:pt idx="294">
                  <c:v>3706</c:v>
                </c:pt>
                <c:pt idx="295">
                  <c:v>3705</c:v>
                </c:pt>
                <c:pt idx="296">
                  <c:v>3704</c:v>
                </c:pt>
                <c:pt idx="297">
                  <c:v>3703</c:v>
                </c:pt>
                <c:pt idx="298">
                  <c:v>3702</c:v>
                </c:pt>
                <c:pt idx="299">
                  <c:v>3701</c:v>
                </c:pt>
                <c:pt idx="300">
                  <c:v>3700</c:v>
                </c:pt>
                <c:pt idx="301">
                  <c:v>3699</c:v>
                </c:pt>
                <c:pt idx="302">
                  <c:v>3698</c:v>
                </c:pt>
                <c:pt idx="303">
                  <c:v>3697</c:v>
                </c:pt>
                <c:pt idx="304">
                  <c:v>3696</c:v>
                </c:pt>
                <c:pt idx="305">
                  <c:v>3695</c:v>
                </c:pt>
                <c:pt idx="306">
                  <c:v>3694</c:v>
                </c:pt>
                <c:pt idx="307">
                  <c:v>3693</c:v>
                </c:pt>
                <c:pt idx="308">
                  <c:v>3692</c:v>
                </c:pt>
                <c:pt idx="309">
                  <c:v>3691</c:v>
                </c:pt>
                <c:pt idx="310">
                  <c:v>3690</c:v>
                </c:pt>
                <c:pt idx="311">
                  <c:v>3689</c:v>
                </c:pt>
                <c:pt idx="312">
                  <c:v>3688</c:v>
                </c:pt>
                <c:pt idx="313">
                  <c:v>3687</c:v>
                </c:pt>
                <c:pt idx="314">
                  <c:v>3686</c:v>
                </c:pt>
                <c:pt idx="315">
                  <c:v>3685</c:v>
                </c:pt>
                <c:pt idx="316">
                  <c:v>3684</c:v>
                </c:pt>
                <c:pt idx="317">
                  <c:v>3683</c:v>
                </c:pt>
                <c:pt idx="318">
                  <c:v>3682</c:v>
                </c:pt>
                <c:pt idx="319">
                  <c:v>3681</c:v>
                </c:pt>
                <c:pt idx="320">
                  <c:v>3680</c:v>
                </c:pt>
                <c:pt idx="321">
                  <c:v>3679</c:v>
                </c:pt>
                <c:pt idx="322">
                  <c:v>3678</c:v>
                </c:pt>
                <c:pt idx="323">
                  <c:v>3677</c:v>
                </c:pt>
                <c:pt idx="324">
                  <c:v>3676</c:v>
                </c:pt>
                <c:pt idx="325">
                  <c:v>3675</c:v>
                </c:pt>
                <c:pt idx="326">
                  <c:v>3674</c:v>
                </c:pt>
                <c:pt idx="327">
                  <c:v>3673</c:v>
                </c:pt>
                <c:pt idx="328">
                  <c:v>3672</c:v>
                </c:pt>
                <c:pt idx="329">
                  <c:v>3671</c:v>
                </c:pt>
                <c:pt idx="330">
                  <c:v>3670</c:v>
                </c:pt>
                <c:pt idx="331">
                  <c:v>3669</c:v>
                </c:pt>
                <c:pt idx="332">
                  <c:v>3668</c:v>
                </c:pt>
                <c:pt idx="333">
                  <c:v>3667</c:v>
                </c:pt>
                <c:pt idx="334">
                  <c:v>3666</c:v>
                </c:pt>
                <c:pt idx="335">
                  <c:v>3665</c:v>
                </c:pt>
                <c:pt idx="336">
                  <c:v>3664</c:v>
                </c:pt>
                <c:pt idx="337">
                  <c:v>3663</c:v>
                </c:pt>
                <c:pt idx="338">
                  <c:v>3662</c:v>
                </c:pt>
                <c:pt idx="339">
                  <c:v>3661</c:v>
                </c:pt>
                <c:pt idx="340">
                  <c:v>3660</c:v>
                </c:pt>
                <c:pt idx="341">
                  <c:v>3659</c:v>
                </c:pt>
                <c:pt idx="342">
                  <c:v>3658</c:v>
                </c:pt>
                <c:pt idx="343">
                  <c:v>3657</c:v>
                </c:pt>
                <c:pt idx="344">
                  <c:v>3656</c:v>
                </c:pt>
                <c:pt idx="345">
                  <c:v>3655</c:v>
                </c:pt>
                <c:pt idx="346">
                  <c:v>3654</c:v>
                </c:pt>
                <c:pt idx="347">
                  <c:v>3653</c:v>
                </c:pt>
                <c:pt idx="348">
                  <c:v>3652</c:v>
                </c:pt>
                <c:pt idx="349">
                  <c:v>3651</c:v>
                </c:pt>
                <c:pt idx="350">
                  <c:v>3650</c:v>
                </c:pt>
                <c:pt idx="351">
                  <c:v>3649</c:v>
                </c:pt>
                <c:pt idx="352">
                  <c:v>3648</c:v>
                </c:pt>
                <c:pt idx="353">
                  <c:v>3647</c:v>
                </c:pt>
                <c:pt idx="354">
                  <c:v>3646</c:v>
                </c:pt>
                <c:pt idx="355">
                  <c:v>3645</c:v>
                </c:pt>
                <c:pt idx="356">
                  <c:v>3644</c:v>
                </c:pt>
                <c:pt idx="357">
                  <c:v>3643</c:v>
                </c:pt>
                <c:pt idx="358">
                  <c:v>3642</c:v>
                </c:pt>
                <c:pt idx="359">
                  <c:v>3641</c:v>
                </c:pt>
                <c:pt idx="360">
                  <c:v>3640</c:v>
                </c:pt>
                <c:pt idx="361">
                  <c:v>3639</c:v>
                </c:pt>
                <c:pt idx="362">
                  <c:v>3638</c:v>
                </c:pt>
                <c:pt idx="363">
                  <c:v>3637</c:v>
                </c:pt>
                <c:pt idx="364">
                  <c:v>3636</c:v>
                </c:pt>
                <c:pt idx="365">
                  <c:v>3635</c:v>
                </c:pt>
                <c:pt idx="366">
                  <c:v>3634</c:v>
                </c:pt>
                <c:pt idx="367">
                  <c:v>3633</c:v>
                </c:pt>
                <c:pt idx="368">
                  <c:v>3632</c:v>
                </c:pt>
                <c:pt idx="369">
                  <c:v>3631</c:v>
                </c:pt>
                <c:pt idx="370">
                  <c:v>3630</c:v>
                </c:pt>
                <c:pt idx="371">
                  <c:v>3629</c:v>
                </c:pt>
                <c:pt idx="372">
                  <c:v>3628</c:v>
                </c:pt>
                <c:pt idx="373">
                  <c:v>3627</c:v>
                </c:pt>
                <c:pt idx="374">
                  <c:v>3626</c:v>
                </c:pt>
                <c:pt idx="375">
                  <c:v>3625</c:v>
                </c:pt>
                <c:pt idx="376">
                  <c:v>3624</c:v>
                </c:pt>
                <c:pt idx="377">
                  <c:v>3623</c:v>
                </c:pt>
                <c:pt idx="378">
                  <c:v>3622</c:v>
                </c:pt>
                <c:pt idx="379">
                  <c:v>3621</c:v>
                </c:pt>
                <c:pt idx="380">
                  <c:v>3620</c:v>
                </c:pt>
                <c:pt idx="381">
                  <c:v>3619</c:v>
                </c:pt>
                <c:pt idx="382">
                  <c:v>3618</c:v>
                </c:pt>
                <c:pt idx="383">
                  <c:v>3617</c:v>
                </c:pt>
                <c:pt idx="384">
                  <c:v>3616</c:v>
                </c:pt>
                <c:pt idx="385">
                  <c:v>3615</c:v>
                </c:pt>
                <c:pt idx="386">
                  <c:v>3614</c:v>
                </c:pt>
                <c:pt idx="387">
                  <c:v>3613</c:v>
                </c:pt>
                <c:pt idx="388">
                  <c:v>3612</c:v>
                </c:pt>
                <c:pt idx="389">
                  <c:v>3611</c:v>
                </c:pt>
                <c:pt idx="390">
                  <c:v>3610</c:v>
                </c:pt>
                <c:pt idx="391">
                  <c:v>3609</c:v>
                </c:pt>
                <c:pt idx="392">
                  <c:v>3608</c:v>
                </c:pt>
                <c:pt idx="393">
                  <c:v>3607</c:v>
                </c:pt>
                <c:pt idx="394">
                  <c:v>3606</c:v>
                </c:pt>
                <c:pt idx="395">
                  <c:v>3605</c:v>
                </c:pt>
                <c:pt idx="396">
                  <c:v>3604</c:v>
                </c:pt>
                <c:pt idx="397">
                  <c:v>3603</c:v>
                </c:pt>
                <c:pt idx="398">
                  <c:v>3602</c:v>
                </c:pt>
                <c:pt idx="399">
                  <c:v>3601</c:v>
                </c:pt>
                <c:pt idx="400">
                  <c:v>3600</c:v>
                </c:pt>
                <c:pt idx="401">
                  <c:v>3599</c:v>
                </c:pt>
                <c:pt idx="402">
                  <c:v>3598</c:v>
                </c:pt>
                <c:pt idx="403">
                  <c:v>3597</c:v>
                </c:pt>
                <c:pt idx="404">
                  <c:v>3596</c:v>
                </c:pt>
                <c:pt idx="405">
                  <c:v>3595</c:v>
                </c:pt>
                <c:pt idx="406">
                  <c:v>3594</c:v>
                </c:pt>
                <c:pt idx="407">
                  <c:v>3593</c:v>
                </c:pt>
                <c:pt idx="408">
                  <c:v>3592</c:v>
                </c:pt>
                <c:pt idx="409">
                  <c:v>3591</c:v>
                </c:pt>
                <c:pt idx="410">
                  <c:v>3590</c:v>
                </c:pt>
                <c:pt idx="411">
                  <c:v>3589</c:v>
                </c:pt>
                <c:pt idx="412">
                  <c:v>3588</c:v>
                </c:pt>
                <c:pt idx="413">
                  <c:v>3587</c:v>
                </c:pt>
                <c:pt idx="414">
                  <c:v>3586</c:v>
                </c:pt>
                <c:pt idx="415">
                  <c:v>3585</c:v>
                </c:pt>
                <c:pt idx="416">
                  <c:v>3584</c:v>
                </c:pt>
                <c:pt idx="417">
                  <c:v>3583</c:v>
                </c:pt>
                <c:pt idx="418">
                  <c:v>3582</c:v>
                </c:pt>
                <c:pt idx="419">
                  <c:v>3581</c:v>
                </c:pt>
                <c:pt idx="420">
                  <c:v>3580</c:v>
                </c:pt>
                <c:pt idx="421">
                  <c:v>3579</c:v>
                </c:pt>
                <c:pt idx="422">
                  <c:v>3578</c:v>
                </c:pt>
                <c:pt idx="423">
                  <c:v>3577</c:v>
                </c:pt>
                <c:pt idx="424">
                  <c:v>3576</c:v>
                </c:pt>
                <c:pt idx="425">
                  <c:v>3575</c:v>
                </c:pt>
                <c:pt idx="426">
                  <c:v>3574</c:v>
                </c:pt>
                <c:pt idx="427">
                  <c:v>3573</c:v>
                </c:pt>
                <c:pt idx="428">
                  <c:v>3572</c:v>
                </c:pt>
                <c:pt idx="429">
                  <c:v>3571</c:v>
                </c:pt>
                <c:pt idx="430">
                  <c:v>3570</c:v>
                </c:pt>
                <c:pt idx="431">
                  <c:v>3569</c:v>
                </c:pt>
                <c:pt idx="432">
                  <c:v>3568</c:v>
                </c:pt>
                <c:pt idx="433">
                  <c:v>3567</c:v>
                </c:pt>
                <c:pt idx="434">
                  <c:v>3566</c:v>
                </c:pt>
                <c:pt idx="435">
                  <c:v>3565</c:v>
                </c:pt>
                <c:pt idx="436">
                  <c:v>3564</c:v>
                </c:pt>
                <c:pt idx="437">
                  <c:v>3563</c:v>
                </c:pt>
                <c:pt idx="438">
                  <c:v>3562</c:v>
                </c:pt>
                <c:pt idx="439">
                  <c:v>3561</c:v>
                </c:pt>
                <c:pt idx="440">
                  <c:v>3560</c:v>
                </c:pt>
                <c:pt idx="441">
                  <c:v>3559</c:v>
                </c:pt>
                <c:pt idx="442">
                  <c:v>3558</c:v>
                </c:pt>
                <c:pt idx="443">
                  <c:v>3557</c:v>
                </c:pt>
                <c:pt idx="444">
                  <c:v>3556</c:v>
                </c:pt>
                <c:pt idx="445">
                  <c:v>3555</c:v>
                </c:pt>
                <c:pt idx="446">
                  <c:v>3554</c:v>
                </c:pt>
                <c:pt idx="447">
                  <c:v>3553</c:v>
                </c:pt>
                <c:pt idx="448">
                  <c:v>3552</c:v>
                </c:pt>
                <c:pt idx="449">
                  <c:v>3551</c:v>
                </c:pt>
                <c:pt idx="450">
                  <c:v>3550</c:v>
                </c:pt>
                <c:pt idx="451">
                  <c:v>3549</c:v>
                </c:pt>
                <c:pt idx="452">
                  <c:v>3548</c:v>
                </c:pt>
                <c:pt idx="453">
                  <c:v>3547</c:v>
                </c:pt>
                <c:pt idx="454">
                  <c:v>3546</c:v>
                </c:pt>
                <c:pt idx="455">
                  <c:v>3545</c:v>
                </c:pt>
                <c:pt idx="456">
                  <c:v>3544</c:v>
                </c:pt>
                <c:pt idx="457">
                  <c:v>3543</c:v>
                </c:pt>
                <c:pt idx="458">
                  <c:v>3542</c:v>
                </c:pt>
                <c:pt idx="459">
                  <c:v>3541</c:v>
                </c:pt>
                <c:pt idx="460">
                  <c:v>3540</c:v>
                </c:pt>
                <c:pt idx="461">
                  <c:v>3539</c:v>
                </c:pt>
                <c:pt idx="462">
                  <c:v>3538</c:v>
                </c:pt>
                <c:pt idx="463">
                  <c:v>3537</c:v>
                </c:pt>
                <c:pt idx="464">
                  <c:v>3536</c:v>
                </c:pt>
                <c:pt idx="465">
                  <c:v>3535</c:v>
                </c:pt>
                <c:pt idx="466">
                  <c:v>3534</c:v>
                </c:pt>
                <c:pt idx="467">
                  <c:v>3533</c:v>
                </c:pt>
                <c:pt idx="468">
                  <c:v>3532</c:v>
                </c:pt>
                <c:pt idx="469">
                  <c:v>3531</c:v>
                </c:pt>
                <c:pt idx="470">
                  <c:v>3530</c:v>
                </c:pt>
                <c:pt idx="471">
                  <c:v>3529</c:v>
                </c:pt>
                <c:pt idx="472">
                  <c:v>3528</c:v>
                </c:pt>
                <c:pt idx="473">
                  <c:v>3527</c:v>
                </c:pt>
                <c:pt idx="474">
                  <c:v>3526</c:v>
                </c:pt>
                <c:pt idx="475">
                  <c:v>3525</c:v>
                </c:pt>
                <c:pt idx="476">
                  <c:v>3524</c:v>
                </c:pt>
                <c:pt idx="477">
                  <c:v>3523</c:v>
                </c:pt>
                <c:pt idx="478">
                  <c:v>3522</c:v>
                </c:pt>
                <c:pt idx="479">
                  <c:v>3521</c:v>
                </c:pt>
                <c:pt idx="480">
                  <c:v>3520</c:v>
                </c:pt>
                <c:pt idx="481">
                  <c:v>3519</c:v>
                </c:pt>
                <c:pt idx="482">
                  <c:v>3518</c:v>
                </c:pt>
                <c:pt idx="483">
                  <c:v>3517</c:v>
                </c:pt>
                <c:pt idx="484">
                  <c:v>3516</c:v>
                </c:pt>
                <c:pt idx="485">
                  <c:v>3515</c:v>
                </c:pt>
                <c:pt idx="486">
                  <c:v>3514</c:v>
                </c:pt>
                <c:pt idx="487">
                  <c:v>3513</c:v>
                </c:pt>
                <c:pt idx="488">
                  <c:v>3512</c:v>
                </c:pt>
                <c:pt idx="489">
                  <c:v>3511</c:v>
                </c:pt>
                <c:pt idx="490">
                  <c:v>3510</c:v>
                </c:pt>
                <c:pt idx="491">
                  <c:v>3509</c:v>
                </c:pt>
                <c:pt idx="492">
                  <c:v>3508</c:v>
                </c:pt>
                <c:pt idx="493">
                  <c:v>3507</c:v>
                </c:pt>
                <c:pt idx="494">
                  <c:v>3506</c:v>
                </c:pt>
                <c:pt idx="495">
                  <c:v>3505</c:v>
                </c:pt>
                <c:pt idx="496">
                  <c:v>3504</c:v>
                </c:pt>
                <c:pt idx="497">
                  <c:v>3503</c:v>
                </c:pt>
                <c:pt idx="498">
                  <c:v>3502</c:v>
                </c:pt>
                <c:pt idx="499">
                  <c:v>3501</c:v>
                </c:pt>
                <c:pt idx="500">
                  <c:v>3500</c:v>
                </c:pt>
                <c:pt idx="501">
                  <c:v>3499</c:v>
                </c:pt>
                <c:pt idx="502">
                  <c:v>3498</c:v>
                </c:pt>
                <c:pt idx="503">
                  <c:v>3497</c:v>
                </c:pt>
                <c:pt idx="504">
                  <c:v>3496</c:v>
                </c:pt>
                <c:pt idx="505">
                  <c:v>3495</c:v>
                </c:pt>
                <c:pt idx="506">
                  <c:v>3494</c:v>
                </c:pt>
                <c:pt idx="507">
                  <c:v>3493</c:v>
                </c:pt>
                <c:pt idx="508">
                  <c:v>3492</c:v>
                </c:pt>
                <c:pt idx="509">
                  <c:v>3491</c:v>
                </c:pt>
                <c:pt idx="510">
                  <c:v>3490</c:v>
                </c:pt>
                <c:pt idx="511">
                  <c:v>3489</c:v>
                </c:pt>
                <c:pt idx="512">
                  <c:v>3488</c:v>
                </c:pt>
                <c:pt idx="513">
                  <c:v>3487</c:v>
                </c:pt>
                <c:pt idx="514">
                  <c:v>3486</c:v>
                </c:pt>
                <c:pt idx="515">
                  <c:v>3485</c:v>
                </c:pt>
                <c:pt idx="516">
                  <c:v>3484</c:v>
                </c:pt>
                <c:pt idx="517">
                  <c:v>3483</c:v>
                </c:pt>
                <c:pt idx="518">
                  <c:v>3482</c:v>
                </c:pt>
                <c:pt idx="519">
                  <c:v>3481</c:v>
                </c:pt>
                <c:pt idx="520">
                  <c:v>3480</c:v>
                </c:pt>
                <c:pt idx="521">
                  <c:v>3479</c:v>
                </c:pt>
                <c:pt idx="522">
                  <c:v>3478</c:v>
                </c:pt>
                <c:pt idx="523">
                  <c:v>3477</c:v>
                </c:pt>
                <c:pt idx="524">
                  <c:v>3476</c:v>
                </c:pt>
                <c:pt idx="525">
                  <c:v>3475</c:v>
                </c:pt>
                <c:pt idx="526">
                  <c:v>3474</c:v>
                </c:pt>
                <c:pt idx="527">
                  <c:v>3473</c:v>
                </c:pt>
                <c:pt idx="528">
                  <c:v>3472</c:v>
                </c:pt>
                <c:pt idx="529">
                  <c:v>3471</c:v>
                </c:pt>
                <c:pt idx="530">
                  <c:v>3470</c:v>
                </c:pt>
                <c:pt idx="531">
                  <c:v>3469</c:v>
                </c:pt>
                <c:pt idx="532">
                  <c:v>3468</c:v>
                </c:pt>
                <c:pt idx="533">
                  <c:v>3467</c:v>
                </c:pt>
                <c:pt idx="534">
                  <c:v>3466</c:v>
                </c:pt>
                <c:pt idx="535">
                  <c:v>3465</c:v>
                </c:pt>
                <c:pt idx="536">
                  <c:v>3464</c:v>
                </c:pt>
                <c:pt idx="537">
                  <c:v>3463</c:v>
                </c:pt>
                <c:pt idx="538">
                  <c:v>3462</c:v>
                </c:pt>
                <c:pt idx="539">
                  <c:v>3461</c:v>
                </c:pt>
                <c:pt idx="540">
                  <c:v>3460</c:v>
                </c:pt>
                <c:pt idx="541">
                  <c:v>3459</c:v>
                </c:pt>
                <c:pt idx="542">
                  <c:v>3458</c:v>
                </c:pt>
                <c:pt idx="543">
                  <c:v>3457</c:v>
                </c:pt>
                <c:pt idx="544">
                  <c:v>3456</c:v>
                </c:pt>
                <c:pt idx="545">
                  <c:v>3455</c:v>
                </c:pt>
                <c:pt idx="546">
                  <c:v>3454</c:v>
                </c:pt>
                <c:pt idx="547">
                  <c:v>3453</c:v>
                </c:pt>
                <c:pt idx="548">
                  <c:v>3452</c:v>
                </c:pt>
                <c:pt idx="549">
                  <c:v>3451</c:v>
                </c:pt>
                <c:pt idx="550">
                  <c:v>3450</c:v>
                </c:pt>
                <c:pt idx="551">
                  <c:v>3449</c:v>
                </c:pt>
                <c:pt idx="552">
                  <c:v>3448</c:v>
                </c:pt>
                <c:pt idx="553">
                  <c:v>3447</c:v>
                </c:pt>
                <c:pt idx="554">
                  <c:v>3446</c:v>
                </c:pt>
                <c:pt idx="555">
                  <c:v>3445</c:v>
                </c:pt>
                <c:pt idx="556">
                  <c:v>3444</c:v>
                </c:pt>
                <c:pt idx="557">
                  <c:v>3443</c:v>
                </c:pt>
                <c:pt idx="558">
                  <c:v>3442</c:v>
                </c:pt>
                <c:pt idx="559">
                  <c:v>3441</c:v>
                </c:pt>
                <c:pt idx="560">
                  <c:v>3440</c:v>
                </c:pt>
                <c:pt idx="561">
                  <c:v>3439</c:v>
                </c:pt>
                <c:pt idx="562">
                  <c:v>3438</c:v>
                </c:pt>
                <c:pt idx="563">
                  <c:v>3437</c:v>
                </c:pt>
                <c:pt idx="564">
                  <c:v>3436</c:v>
                </c:pt>
                <c:pt idx="565">
                  <c:v>3435</c:v>
                </c:pt>
                <c:pt idx="566">
                  <c:v>3434</c:v>
                </c:pt>
                <c:pt idx="567">
                  <c:v>3433</c:v>
                </c:pt>
                <c:pt idx="568">
                  <c:v>3432</c:v>
                </c:pt>
                <c:pt idx="569">
                  <c:v>3431</c:v>
                </c:pt>
                <c:pt idx="570">
                  <c:v>3430</c:v>
                </c:pt>
                <c:pt idx="571">
                  <c:v>3429</c:v>
                </c:pt>
                <c:pt idx="572">
                  <c:v>3428</c:v>
                </c:pt>
                <c:pt idx="573">
                  <c:v>3427</c:v>
                </c:pt>
                <c:pt idx="574">
                  <c:v>3426</c:v>
                </c:pt>
                <c:pt idx="575">
                  <c:v>3425</c:v>
                </c:pt>
                <c:pt idx="576">
                  <c:v>3424</c:v>
                </c:pt>
                <c:pt idx="577">
                  <c:v>3423</c:v>
                </c:pt>
                <c:pt idx="578">
                  <c:v>3422</c:v>
                </c:pt>
                <c:pt idx="579">
                  <c:v>3421</c:v>
                </c:pt>
                <c:pt idx="580">
                  <c:v>3420</c:v>
                </c:pt>
                <c:pt idx="581">
                  <c:v>3419</c:v>
                </c:pt>
                <c:pt idx="582">
                  <c:v>3418</c:v>
                </c:pt>
                <c:pt idx="583">
                  <c:v>3417</c:v>
                </c:pt>
                <c:pt idx="584">
                  <c:v>3416</c:v>
                </c:pt>
                <c:pt idx="585">
                  <c:v>3415</c:v>
                </c:pt>
                <c:pt idx="586">
                  <c:v>3414</c:v>
                </c:pt>
                <c:pt idx="587">
                  <c:v>3413</c:v>
                </c:pt>
                <c:pt idx="588">
                  <c:v>3412</c:v>
                </c:pt>
                <c:pt idx="589">
                  <c:v>3411</c:v>
                </c:pt>
                <c:pt idx="590">
                  <c:v>3410</c:v>
                </c:pt>
                <c:pt idx="591">
                  <c:v>3409</c:v>
                </c:pt>
                <c:pt idx="592">
                  <c:v>3408</c:v>
                </c:pt>
                <c:pt idx="593">
                  <c:v>3407</c:v>
                </c:pt>
                <c:pt idx="594">
                  <c:v>3406</c:v>
                </c:pt>
                <c:pt idx="595">
                  <c:v>3405</c:v>
                </c:pt>
                <c:pt idx="596">
                  <c:v>3404</c:v>
                </c:pt>
                <c:pt idx="597">
                  <c:v>3403</c:v>
                </c:pt>
                <c:pt idx="598">
                  <c:v>3402</c:v>
                </c:pt>
                <c:pt idx="599">
                  <c:v>3401</c:v>
                </c:pt>
                <c:pt idx="600">
                  <c:v>3400</c:v>
                </c:pt>
                <c:pt idx="601">
                  <c:v>3399</c:v>
                </c:pt>
                <c:pt idx="602">
                  <c:v>3398</c:v>
                </c:pt>
                <c:pt idx="603">
                  <c:v>3397</c:v>
                </c:pt>
                <c:pt idx="604">
                  <c:v>3396</c:v>
                </c:pt>
                <c:pt idx="605">
                  <c:v>3395</c:v>
                </c:pt>
                <c:pt idx="606">
                  <c:v>3394</c:v>
                </c:pt>
                <c:pt idx="607">
                  <c:v>3393</c:v>
                </c:pt>
                <c:pt idx="608">
                  <c:v>3392</c:v>
                </c:pt>
                <c:pt idx="609">
                  <c:v>3391</c:v>
                </c:pt>
                <c:pt idx="610">
                  <c:v>3390</c:v>
                </c:pt>
                <c:pt idx="611">
                  <c:v>3389</c:v>
                </c:pt>
                <c:pt idx="612">
                  <c:v>3388</c:v>
                </c:pt>
                <c:pt idx="613">
                  <c:v>3387</c:v>
                </c:pt>
                <c:pt idx="614">
                  <c:v>3386</c:v>
                </c:pt>
                <c:pt idx="615">
                  <c:v>3385</c:v>
                </c:pt>
                <c:pt idx="616">
                  <c:v>3384</c:v>
                </c:pt>
                <c:pt idx="617">
                  <c:v>3383</c:v>
                </c:pt>
                <c:pt idx="618">
                  <c:v>3382</c:v>
                </c:pt>
                <c:pt idx="619">
                  <c:v>3381</c:v>
                </c:pt>
                <c:pt idx="620">
                  <c:v>3380</c:v>
                </c:pt>
                <c:pt idx="621">
                  <c:v>3379</c:v>
                </c:pt>
                <c:pt idx="622">
                  <c:v>3378</c:v>
                </c:pt>
                <c:pt idx="623">
                  <c:v>3377</c:v>
                </c:pt>
                <c:pt idx="624">
                  <c:v>3376</c:v>
                </c:pt>
                <c:pt idx="625">
                  <c:v>3375</c:v>
                </c:pt>
                <c:pt idx="626">
                  <c:v>3374</c:v>
                </c:pt>
                <c:pt idx="627">
                  <c:v>3373</c:v>
                </c:pt>
                <c:pt idx="628">
                  <c:v>3372</c:v>
                </c:pt>
                <c:pt idx="629">
                  <c:v>3371</c:v>
                </c:pt>
                <c:pt idx="630">
                  <c:v>3370</c:v>
                </c:pt>
                <c:pt idx="631">
                  <c:v>3369</c:v>
                </c:pt>
                <c:pt idx="632">
                  <c:v>3368</c:v>
                </c:pt>
                <c:pt idx="633">
                  <c:v>3367</c:v>
                </c:pt>
                <c:pt idx="634">
                  <c:v>3366</c:v>
                </c:pt>
                <c:pt idx="635">
                  <c:v>3365</c:v>
                </c:pt>
                <c:pt idx="636">
                  <c:v>3364</c:v>
                </c:pt>
                <c:pt idx="637">
                  <c:v>3363</c:v>
                </c:pt>
                <c:pt idx="638">
                  <c:v>3362</c:v>
                </c:pt>
                <c:pt idx="639">
                  <c:v>3361</c:v>
                </c:pt>
                <c:pt idx="640">
                  <c:v>3360</c:v>
                </c:pt>
                <c:pt idx="641">
                  <c:v>3359</c:v>
                </c:pt>
                <c:pt idx="642">
                  <c:v>3358</c:v>
                </c:pt>
                <c:pt idx="643">
                  <c:v>3357</c:v>
                </c:pt>
                <c:pt idx="644">
                  <c:v>3356</c:v>
                </c:pt>
                <c:pt idx="645">
                  <c:v>3355</c:v>
                </c:pt>
                <c:pt idx="646">
                  <c:v>3354</c:v>
                </c:pt>
                <c:pt idx="647">
                  <c:v>3353</c:v>
                </c:pt>
                <c:pt idx="648">
                  <c:v>3352</c:v>
                </c:pt>
                <c:pt idx="649">
                  <c:v>3351</c:v>
                </c:pt>
                <c:pt idx="650">
                  <c:v>3350</c:v>
                </c:pt>
                <c:pt idx="651">
                  <c:v>3349</c:v>
                </c:pt>
                <c:pt idx="652">
                  <c:v>3348</c:v>
                </c:pt>
                <c:pt idx="653">
                  <c:v>3347</c:v>
                </c:pt>
                <c:pt idx="654">
                  <c:v>3346</c:v>
                </c:pt>
                <c:pt idx="655">
                  <c:v>3345</c:v>
                </c:pt>
                <c:pt idx="656">
                  <c:v>3344</c:v>
                </c:pt>
                <c:pt idx="657">
                  <c:v>3343</c:v>
                </c:pt>
                <c:pt idx="658">
                  <c:v>3342</c:v>
                </c:pt>
                <c:pt idx="659">
                  <c:v>3341</c:v>
                </c:pt>
                <c:pt idx="660">
                  <c:v>3340</c:v>
                </c:pt>
                <c:pt idx="661">
                  <c:v>3339</c:v>
                </c:pt>
                <c:pt idx="662">
                  <c:v>3338</c:v>
                </c:pt>
                <c:pt idx="663">
                  <c:v>3337</c:v>
                </c:pt>
                <c:pt idx="664">
                  <c:v>3336</c:v>
                </c:pt>
                <c:pt idx="665">
                  <c:v>3335</c:v>
                </c:pt>
                <c:pt idx="666">
                  <c:v>3334</c:v>
                </c:pt>
                <c:pt idx="667">
                  <c:v>3333</c:v>
                </c:pt>
                <c:pt idx="668">
                  <c:v>3332</c:v>
                </c:pt>
                <c:pt idx="669">
                  <c:v>3331</c:v>
                </c:pt>
                <c:pt idx="670">
                  <c:v>3330</c:v>
                </c:pt>
                <c:pt idx="671">
                  <c:v>3329</c:v>
                </c:pt>
                <c:pt idx="672">
                  <c:v>3328</c:v>
                </c:pt>
                <c:pt idx="673">
                  <c:v>3327</c:v>
                </c:pt>
                <c:pt idx="674">
                  <c:v>3326</c:v>
                </c:pt>
                <c:pt idx="675">
                  <c:v>3325</c:v>
                </c:pt>
                <c:pt idx="676">
                  <c:v>3324</c:v>
                </c:pt>
                <c:pt idx="677">
                  <c:v>3323</c:v>
                </c:pt>
                <c:pt idx="678">
                  <c:v>3322</c:v>
                </c:pt>
                <c:pt idx="679">
                  <c:v>3321</c:v>
                </c:pt>
                <c:pt idx="680">
                  <c:v>3320</c:v>
                </c:pt>
                <c:pt idx="681">
                  <c:v>3319</c:v>
                </c:pt>
                <c:pt idx="682">
                  <c:v>3318</c:v>
                </c:pt>
                <c:pt idx="683">
                  <c:v>3317</c:v>
                </c:pt>
                <c:pt idx="684">
                  <c:v>3316</c:v>
                </c:pt>
                <c:pt idx="685">
                  <c:v>3315</c:v>
                </c:pt>
                <c:pt idx="686">
                  <c:v>3314</c:v>
                </c:pt>
                <c:pt idx="687">
                  <c:v>3313</c:v>
                </c:pt>
                <c:pt idx="688">
                  <c:v>3312</c:v>
                </c:pt>
                <c:pt idx="689">
                  <c:v>3311</c:v>
                </c:pt>
                <c:pt idx="690">
                  <c:v>3310</c:v>
                </c:pt>
                <c:pt idx="691">
                  <c:v>3309</c:v>
                </c:pt>
                <c:pt idx="692">
                  <c:v>3308</c:v>
                </c:pt>
                <c:pt idx="693">
                  <c:v>3307</c:v>
                </c:pt>
                <c:pt idx="694">
                  <c:v>3306</c:v>
                </c:pt>
                <c:pt idx="695">
                  <c:v>3305</c:v>
                </c:pt>
                <c:pt idx="696">
                  <c:v>3304</c:v>
                </c:pt>
                <c:pt idx="697">
                  <c:v>3303</c:v>
                </c:pt>
                <c:pt idx="698">
                  <c:v>3302</c:v>
                </c:pt>
                <c:pt idx="699">
                  <c:v>3301</c:v>
                </c:pt>
                <c:pt idx="700">
                  <c:v>3300</c:v>
                </c:pt>
                <c:pt idx="701">
                  <c:v>3299</c:v>
                </c:pt>
                <c:pt idx="702">
                  <c:v>3298</c:v>
                </c:pt>
                <c:pt idx="703">
                  <c:v>3297</c:v>
                </c:pt>
                <c:pt idx="704">
                  <c:v>3296</c:v>
                </c:pt>
                <c:pt idx="705">
                  <c:v>3295</c:v>
                </c:pt>
                <c:pt idx="706">
                  <c:v>3294</c:v>
                </c:pt>
                <c:pt idx="707">
                  <c:v>3293</c:v>
                </c:pt>
                <c:pt idx="708">
                  <c:v>3292</c:v>
                </c:pt>
                <c:pt idx="709">
                  <c:v>3291</c:v>
                </c:pt>
                <c:pt idx="710">
                  <c:v>3290</c:v>
                </c:pt>
                <c:pt idx="711">
                  <c:v>3289</c:v>
                </c:pt>
                <c:pt idx="712">
                  <c:v>3288</c:v>
                </c:pt>
                <c:pt idx="713">
                  <c:v>3287</c:v>
                </c:pt>
                <c:pt idx="714">
                  <c:v>3286</c:v>
                </c:pt>
                <c:pt idx="715">
                  <c:v>3285</c:v>
                </c:pt>
                <c:pt idx="716">
                  <c:v>3284</c:v>
                </c:pt>
                <c:pt idx="717">
                  <c:v>3283</c:v>
                </c:pt>
                <c:pt idx="718">
                  <c:v>3282</c:v>
                </c:pt>
                <c:pt idx="719">
                  <c:v>3281</c:v>
                </c:pt>
                <c:pt idx="720">
                  <c:v>3280</c:v>
                </c:pt>
                <c:pt idx="721">
                  <c:v>3279</c:v>
                </c:pt>
                <c:pt idx="722">
                  <c:v>3278</c:v>
                </c:pt>
                <c:pt idx="723">
                  <c:v>3277</c:v>
                </c:pt>
                <c:pt idx="724">
                  <c:v>3276</c:v>
                </c:pt>
                <c:pt idx="725">
                  <c:v>3275</c:v>
                </c:pt>
                <c:pt idx="726">
                  <c:v>3274</c:v>
                </c:pt>
                <c:pt idx="727">
                  <c:v>3273</c:v>
                </c:pt>
                <c:pt idx="728">
                  <c:v>3272</c:v>
                </c:pt>
                <c:pt idx="729">
                  <c:v>3271</c:v>
                </c:pt>
                <c:pt idx="730">
                  <c:v>3270</c:v>
                </c:pt>
                <c:pt idx="731">
                  <c:v>3269</c:v>
                </c:pt>
                <c:pt idx="732">
                  <c:v>3268</c:v>
                </c:pt>
                <c:pt idx="733">
                  <c:v>3267</c:v>
                </c:pt>
                <c:pt idx="734">
                  <c:v>3266</c:v>
                </c:pt>
                <c:pt idx="735">
                  <c:v>3265</c:v>
                </c:pt>
                <c:pt idx="736">
                  <c:v>3264</c:v>
                </c:pt>
                <c:pt idx="737">
                  <c:v>3263</c:v>
                </c:pt>
                <c:pt idx="738">
                  <c:v>3262</c:v>
                </c:pt>
                <c:pt idx="739">
                  <c:v>3261</c:v>
                </c:pt>
                <c:pt idx="740">
                  <c:v>3260</c:v>
                </c:pt>
                <c:pt idx="741">
                  <c:v>3259</c:v>
                </c:pt>
                <c:pt idx="742">
                  <c:v>3258</c:v>
                </c:pt>
                <c:pt idx="743">
                  <c:v>3257</c:v>
                </c:pt>
                <c:pt idx="744">
                  <c:v>3256</c:v>
                </c:pt>
                <c:pt idx="745">
                  <c:v>3255</c:v>
                </c:pt>
                <c:pt idx="746">
                  <c:v>3254</c:v>
                </c:pt>
                <c:pt idx="747">
                  <c:v>3253</c:v>
                </c:pt>
                <c:pt idx="748">
                  <c:v>3252</c:v>
                </c:pt>
                <c:pt idx="749">
                  <c:v>3251</c:v>
                </c:pt>
                <c:pt idx="750">
                  <c:v>3250</c:v>
                </c:pt>
                <c:pt idx="751">
                  <c:v>3249</c:v>
                </c:pt>
                <c:pt idx="752">
                  <c:v>3248</c:v>
                </c:pt>
                <c:pt idx="753">
                  <c:v>3247</c:v>
                </c:pt>
                <c:pt idx="754">
                  <c:v>3246</c:v>
                </c:pt>
                <c:pt idx="755">
                  <c:v>3245</c:v>
                </c:pt>
                <c:pt idx="756">
                  <c:v>3244</c:v>
                </c:pt>
                <c:pt idx="757">
                  <c:v>3243</c:v>
                </c:pt>
                <c:pt idx="758">
                  <c:v>3242</c:v>
                </c:pt>
                <c:pt idx="759">
                  <c:v>3241</c:v>
                </c:pt>
                <c:pt idx="760">
                  <c:v>3240</c:v>
                </c:pt>
                <c:pt idx="761">
                  <c:v>3239</c:v>
                </c:pt>
                <c:pt idx="762">
                  <c:v>3238</c:v>
                </c:pt>
                <c:pt idx="763">
                  <c:v>3237</c:v>
                </c:pt>
                <c:pt idx="764">
                  <c:v>3236</c:v>
                </c:pt>
                <c:pt idx="765">
                  <c:v>3235</c:v>
                </c:pt>
                <c:pt idx="766">
                  <c:v>3234</c:v>
                </c:pt>
                <c:pt idx="767">
                  <c:v>3233</c:v>
                </c:pt>
                <c:pt idx="768">
                  <c:v>3232</c:v>
                </c:pt>
                <c:pt idx="769">
                  <c:v>3231</c:v>
                </c:pt>
                <c:pt idx="770">
                  <c:v>3230</c:v>
                </c:pt>
                <c:pt idx="771">
                  <c:v>3229</c:v>
                </c:pt>
                <c:pt idx="772">
                  <c:v>3228</c:v>
                </c:pt>
                <c:pt idx="773">
                  <c:v>3227</c:v>
                </c:pt>
                <c:pt idx="774">
                  <c:v>3226</c:v>
                </c:pt>
                <c:pt idx="775">
                  <c:v>3225</c:v>
                </c:pt>
                <c:pt idx="776">
                  <c:v>3224</c:v>
                </c:pt>
                <c:pt idx="777">
                  <c:v>3223</c:v>
                </c:pt>
                <c:pt idx="778">
                  <c:v>3222</c:v>
                </c:pt>
                <c:pt idx="779">
                  <c:v>3221</c:v>
                </c:pt>
                <c:pt idx="780">
                  <c:v>3220</c:v>
                </c:pt>
                <c:pt idx="781">
                  <c:v>3219</c:v>
                </c:pt>
                <c:pt idx="782">
                  <c:v>3218</c:v>
                </c:pt>
                <c:pt idx="783">
                  <c:v>3217</c:v>
                </c:pt>
                <c:pt idx="784">
                  <c:v>3216</c:v>
                </c:pt>
                <c:pt idx="785">
                  <c:v>3215</c:v>
                </c:pt>
                <c:pt idx="786">
                  <c:v>3214</c:v>
                </c:pt>
                <c:pt idx="787">
                  <c:v>3213</c:v>
                </c:pt>
                <c:pt idx="788">
                  <c:v>3212</c:v>
                </c:pt>
                <c:pt idx="789">
                  <c:v>3211</c:v>
                </c:pt>
                <c:pt idx="790">
                  <c:v>3210</c:v>
                </c:pt>
                <c:pt idx="791">
                  <c:v>3209</c:v>
                </c:pt>
                <c:pt idx="792">
                  <c:v>3208</c:v>
                </c:pt>
                <c:pt idx="793">
                  <c:v>3207</c:v>
                </c:pt>
                <c:pt idx="794">
                  <c:v>3206</c:v>
                </c:pt>
                <c:pt idx="795">
                  <c:v>3205</c:v>
                </c:pt>
                <c:pt idx="796">
                  <c:v>3204</c:v>
                </c:pt>
                <c:pt idx="797">
                  <c:v>3203</c:v>
                </c:pt>
                <c:pt idx="798">
                  <c:v>3202</c:v>
                </c:pt>
                <c:pt idx="799">
                  <c:v>3201</c:v>
                </c:pt>
                <c:pt idx="800">
                  <c:v>3200</c:v>
                </c:pt>
                <c:pt idx="801">
                  <c:v>3199</c:v>
                </c:pt>
                <c:pt idx="802">
                  <c:v>3198</c:v>
                </c:pt>
                <c:pt idx="803">
                  <c:v>3197</c:v>
                </c:pt>
                <c:pt idx="804">
                  <c:v>3196</c:v>
                </c:pt>
                <c:pt idx="805">
                  <c:v>3195</c:v>
                </c:pt>
                <c:pt idx="806">
                  <c:v>3194</c:v>
                </c:pt>
                <c:pt idx="807">
                  <c:v>3193</c:v>
                </c:pt>
                <c:pt idx="808">
                  <c:v>3192</c:v>
                </c:pt>
                <c:pt idx="809">
                  <c:v>3191</c:v>
                </c:pt>
                <c:pt idx="810">
                  <c:v>3190</c:v>
                </c:pt>
                <c:pt idx="811">
                  <c:v>3189</c:v>
                </c:pt>
                <c:pt idx="812">
                  <c:v>3188</c:v>
                </c:pt>
                <c:pt idx="813">
                  <c:v>3187</c:v>
                </c:pt>
                <c:pt idx="814">
                  <c:v>3186</c:v>
                </c:pt>
                <c:pt idx="815">
                  <c:v>3185</c:v>
                </c:pt>
                <c:pt idx="816">
                  <c:v>3184</c:v>
                </c:pt>
                <c:pt idx="817">
                  <c:v>3183</c:v>
                </c:pt>
                <c:pt idx="818">
                  <c:v>3182</c:v>
                </c:pt>
                <c:pt idx="819">
                  <c:v>3181</c:v>
                </c:pt>
                <c:pt idx="820">
                  <c:v>3180</c:v>
                </c:pt>
                <c:pt idx="821">
                  <c:v>3179</c:v>
                </c:pt>
                <c:pt idx="822">
                  <c:v>3178</c:v>
                </c:pt>
                <c:pt idx="823">
                  <c:v>3177</c:v>
                </c:pt>
                <c:pt idx="824">
                  <c:v>3176</c:v>
                </c:pt>
                <c:pt idx="825">
                  <c:v>3175</c:v>
                </c:pt>
                <c:pt idx="826">
                  <c:v>3174</c:v>
                </c:pt>
                <c:pt idx="827">
                  <c:v>3173</c:v>
                </c:pt>
                <c:pt idx="828">
                  <c:v>3172</c:v>
                </c:pt>
                <c:pt idx="829">
                  <c:v>3171</c:v>
                </c:pt>
                <c:pt idx="830">
                  <c:v>3170</c:v>
                </c:pt>
                <c:pt idx="831">
                  <c:v>3169</c:v>
                </c:pt>
                <c:pt idx="832">
                  <c:v>3168</c:v>
                </c:pt>
                <c:pt idx="833">
                  <c:v>3167</c:v>
                </c:pt>
                <c:pt idx="834">
                  <c:v>3166</c:v>
                </c:pt>
                <c:pt idx="835">
                  <c:v>3165</c:v>
                </c:pt>
                <c:pt idx="836">
                  <c:v>3164</c:v>
                </c:pt>
                <c:pt idx="837">
                  <c:v>3163</c:v>
                </c:pt>
                <c:pt idx="838">
                  <c:v>3162</c:v>
                </c:pt>
                <c:pt idx="839">
                  <c:v>3161</c:v>
                </c:pt>
                <c:pt idx="840">
                  <c:v>3160</c:v>
                </c:pt>
                <c:pt idx="841">
                  <c:v>3159</c:v>
                </c:pt>
                <c:pt idx="842">
                  <c:v>3158</c:v>
                </c:pt>
                <c:pt idx="843">
                  <c:v>3157</c:v>
                </c:pt>
                <c:pt idx="844">
                  <c:v>3156</c:v>
                </c:pt>
                <c:pt idx="845">
                  <c:v>3155</c:v>
                </c:pt>
                <c:pt idx="846">
                  <c:v>3154</c:v>
                </c:pt>
                <c:pt idx="847">
                  <c:v>3153</c:v>
                </c:pt>
                <c:pt idx="848">
                  <c:v>3152</c:v>
                </c:pt>
                <c:pt idx="849">
                  <c:v>3151</c:v>
                </c:pt>
                <c:pt idx="850">
                  <c:v>3150</c:v>
                </c:pt>
                <c:pt idx="851">
                  <c:v>3149</c:v>
                </c:pt>
                <c:pt idx="852">
                  <c:v>3148</c:v>
                </c:pt>
                <c:pt idx="853">
                  <c:v>3147</c:v>
                </c:pt>
                <c:pt idx="854">
                  <c:v>3146</c:v>
                </c:pt>
                <c:pt idx="855">
                  <c:v>3145</c:v>
                </c:pt>
                <c:pt idx="856">
                  <c:v>3144</c:v>
                </c:pt>
                <c:pt idx="857">
                  <c:v>3143</c:v>
                </c:pt>
                <c:pt idx="858">
                  <c:v>3142</c:v>
                </c:pt>
                <c:pt idx="859">
                  <c:v>3141</c:v>
                </c:pt>
                <c:pt idx="860">
                  <c:v>3140</c:v>
                </c:pt>
                <c:pt idx="861">
                  <c:v>3139</c:v>
                </c:pt>
                <c:pt idx="862">
                  <c:v>3138</c:v>
                </c:pt>
                <c:pt idx="863">
                  <c:v>3137</c:v>
                </c:pt>
                <c:pt idx="864">
                  <c:v>3136</c:v>
                </c:pt>
                <c:pt idx="865">
                  <c:v>3135</c:v>
                </c:pt>
                <c:pt idx="866">
                  <c:v>3134</c:v>
                </c:pt>
                <c:pt idx="867">
                  <c:v>3133</c:v>
                </c:pt>
                <c:pt idx="868">
                  <c:v>3132</c:v>
                </c:pt>
                <c:pt idx="869">
                  <c:v>3131</c:v>
                </c:pt>
                <c:pt idx="870">
                  <c:v>3130</c:v>
                </c:pt>
                <c:pt idx="871">
                  <c:v>3129</c:v>
                </c:pt>
                <c:pt idx="872">
                  <c:v>3128</c:v>
                </c:pt>
                <c:pt idx="873">
                  <c:v>3127</c:v>
                </c:pt>
                <c:pt idx="874">
                  <c:v>3126</c:v>
                </c:pt>
                <c:pt idx="875">
                  <c:v>3125</c:v>
                </c:pt>
                <c:pt idx="876">
                  <c:v>3124</c:v>
                </c:pt>
                <c:pt idx="877">
                  <c:v>3123</c:v>
                </c:pt>
                <c:pt idx="878">
                  <c:v>3122</c:v>
                </c:pt>
                <c:pt idx="879">
                  <c:v>3121</c:v>
                </c:pt>
                <c:pt idx="880">
                  <c:v>3120</c:v>
                </c:pt>
                <c:pt idx="881">
                  <c:v>3119</c:v>
                </c:pt>
                <c:pt idx="882">
                  <c:v>3118</c:v>
                </c:pt>
                <c:pt idx="883">
                  <c:v>3117</c:v>
                </c:pt>
                <c:pt idx="884">
                  <c:v>3116</c:v>
                </c:pt>
                <c:pt idx="885">
                  <c:v>3115</c:v>
                </c:pt>
                <c:pt idx="886">
                  <c:v>3114</c:v>
                </c:pt>
                <c:pt idx="887">
                  <c:v>3113</c:v>
                </c:pt>
                <c:pt idx="888">
                  <c:v>3112</c:v>
                </c:pt>
                <c:pt idx="889">
                  <c:v>3111</c:v>
                </c:pt>
                <c:pt idx="890">
                  <c:v>3110</c:v>
                </c:pt>
                <c:pt idx="891">
                  <c:v>3109</c:v>
                </c:pt>
                <c:pt idx="892">
                  <c:v>3108</c:v>
                </c:pt>
                <c:pt idx="893">
                  <c:v>3107</c:v>
                </c:pt>
                <c:pt idx="894">
                  <c:v>3106</c:v>
                </c:pt>
                <c:pt idx="895">
                  <c:v>3105</c:v>
                </c:pt>
                <c:pt idx="896">
                  <c:v>3104</c:v>
                </c:pt>
                <c:pt idx="897">
                  <c:v>3103</c:v>
                </c:pt>
                <c:pt idx="898">
                  <c:v>3102</c:v>
                </c:pt>
                <c:pt idx="899">
                  <c:v>3101</c:v>
                </c:pt>
                <c:pt idx="900">
                  <c:v>3100</c:v>
                </c:pt>
                <c:pt idx="901">
                  <c:v>3099</c:v>
                </c:pt>
                <c:pt idx="902">
                  <c:v>3098</c:v>
                </c:pt>
                <c:pt idx="903">
                  <c:v>3097</c:v>
                </c:pt>
                <c:pt idx="904">
                  <c:v>3096</c:v>
                </c:pt>
                <c:pt idx="905">
                  <c:v>3095</c:v>
                </c:pt>
                <c:pt idx="906">
                  <c:v>3094</c:v>
                </c:pt>
                <c:pt idx="907">
                  <c:v>3093</c:v>
                </c:pt>
                <c:pt idx="908">
                  <c:v>3092</c:v>
                </c:pt>
                <c:pt idx="909">
                  <c:v>3091</c:v>
                </c:pt>
                <c:pt idx="910">
                  <c:v>3090</c:v>
                </c:pt>
                <c:pt idx="911">
                  <c:v>3089</c:v>
                </c:pt>
                <c:pt idx="912">
                  <c:v>3088</c:v>
                </c:pt>
                <c:pt idx="913">
                  <c:v>3087</c:v>
                </c:pt>
                <c:pt idx="914">
                  <c:v>3086</c:v>
                </c:pt>
                <c:pt idx="915">
                  <c:v>3085</c:v>
                </c:pt>
                <c:pt idx="916">
                  <c:v>3084</c:v>
                </c:pt>
                <c:pt idx="917">
                  <c:v>3083</c:v>
                </c:pt>
                <c:pt idx="918">
                  <c:v>3082</c:v>
                </c:pt>
                <c:pt idx="919">
                  <c:v>3081</c:v>
                </c:pt>
                <c:pt idx="920">
                  <c:v>3080</c:v>
                </c:pt>
                <c:pt idx="921">
                  <c:v>3079</c:v>
                </c:pt>
                <c:pt idx="922">
                  <c:v>3078</c:v>
                </c:pt>
                <c:pt idx="923">
                  <c:v>3077</c:v>
                </c:pt>
                <c:pt idx="924">
                  <c:v>3076</c:v>
                </c:pt>
                <c:pt idx="925">
                  <c:v>3075</c:v>
                </c:pt>
                <c:pt idx="926">
                  <c:v>3074</c:v>
                </c:pt>
                <c:pt idx="927">
                  <c:v>3073</c:v>
                </c:pt>
                <c:pt idx="928">
                  <c:v>3072</c:v>
                </c:pt>
                <c:pt idx="929">
                  <c:v>3071</c:v>
                </c:pt>
                <c:pt idx="930">
                  <c:v>3070</c:v>
                </c:pt>
                <c:pt idx="931">
                  <c:v>3069</c:v>
                </c:pt>
                <c:pt idx="932">
                  <c:v>3068</c:v>
                </c:pt>
                <c:pt idx="933">
                  <c:v>3067</c:v>
                </c:pt>
                <c:pt idx="934">
                  <c:v>3066</c:v>
                </c:pt>
                <c:pt idx="935">
                  <c:v>3065</c:v>
                </c:pt>
                <c:pt idx="936">
                  <c:v>3064</c:v>
                </c:pt>
                <c:pt idx="937">
                  <c:v>3063</c:v>
                </c:pt>
                <c:pt idx="938">
                  <c:v>3062</c:v>
                </c:pt>
                <c:pt idx="939">
                  <c:v>3061</c:v>
                </c:pt>
                <c:pt idx="940">
                  <c:v>3060</c:v>
                </c:pt>
                <c:pt idx="941">
                  <c:v>3059</c:v>
                </c:pt>
                <c:pt idx="942">
                  <c:v>3058</c:v>
                </c:pt>
                <c:pt idx="943">
                  <c:v>3057</c:v>
                </c:pt>
                <c:pt idx="944">
                  <c:v>3056</c:v>
                </c:pt>
                <c:pt idx="945">
                  <c:v>3055</c:v>
                </c:pt>
                <c:pt idx="946">
                  <c:v>3054</c:v>
                </c:pt>
                <c:pt idx="947">
                  <c:v>3053</c:v>
                </c:pt>
                <c:pt idx="948">
                  <c:v>3052</c:v>
                </c:pt>
                <c:pt idx="949">
                  <c:v>3051</c:v>
                </c:pt>
                <c:pt idx="950">
                  <c:v>3050</c:v>
                </c:pt>
                <c:pt idx="951">
                  <c:v>3049</c:v>
                </c:pt>
                <c:pt idx="952">
                  <c:v>3048</c:v>
                </c:pt>
                <c:pt idx="953">
                  <c:v>3047</c:v>
                </c:pt>
                <c:pt idx="954">
                  <c:v>3046</c:v>
                </c:pt>
                <c:pt idx="955">
                  <c:v>3045</c:v>
                </c:pt>
                <c:pt idx="956">
                  <c:v>3044</c:v>
                </c:pt>
                <c:pt idx="957">
                  <c:v>3043</c:v>
                </c:pt>
                <c:pt idx="958">
                  <c:v>3042</c:v>
                </c:pt>
                <c:pt idx="959">
                  <c:v>3041</c:v>
                </c:pt>
                <c:pt idx="960">
                  <c:v>3040</c:v>
                </c:pt>
                <c:pt idx="961">
                  <c:v>3039</c:v>
                </c:pt>
                <c:pt idx="962">
                  <c:v>3038</c:v>
                </c:pt>
                <c:pt idx="963">
                  <c:v>3037</c:v>
                </c:pt>
                <c:pt idx="964">
                  <c:v>3036</c:v>
                </c:pt>
                <c:pt idx="965">
                  <c:v>3035</c:v>
                </c:pt>
                <c:pt idx="966">
                  <c:v>3034</c:v>
                </c:pt>
                <c:pt idx="967">
                  <c:v>3033</c:v>
                </c:pt>
                <c:pt idx="968">
                  <c:v>3032</c:v>
                </c:pt>
                <c:pt idx="969">
                  <c:v>3031</c:v>
                </c:pt>
                <c:pt idx="970">
                  <c:v>3030</c:v>
                </c:pt>
                <c:pt idx="971">
                  <c:v>3029</c:v>
                </c:pt>
                <c:pt idx="972">
                  <c:v>3028</c:v>
                </c:pt>
                <c:pt idx="973">
                  <c:v>3027</c:v>
                </c:pt>
                <c:pt idx="974">
                  <c:v>3026</c:v>
                </c:pt>
                <c:pt idx="975">
                  <c:v>3025</c:v>
                </c:pt>
                <c:pt idx="976">
                  <c:v>3024</c:v>
                </c:pt>
                <c:pt idx="977">
                  <c:v>3023</c:v>
                </c:pt>
                <c:pt idx="978">
                  <c:v>3022</c:v>
                </c:pt>
                <c:pt idx="979">
                  <c:v>3021</c:v>
                </c:pt>
                <c:pt idx="980">
                  <c:v>3020</c:v>
                </c:pt>
                <c:pt idx="981">
                  <c:v>3019</c:v>
                </c:pt>
                <c:pt idx="982">
                  <c:v>3018</c:v>
                </c:pt>
                <c:pt idx="983">
                  <c:v>3017</c:v>
                </c:pt>
                <c:pt idx="984">
                  <c:v>3016</c:v>
                </c:pt>
                <c:pt idx="985">
                  <c:v>3015</c:v>
                </c:pt>
                <c:pt idx="986">
                  <c:v>3014</c:v>
                </c:pt>
                <c:pt idx="987">
                  <c:v>3013</c:v>
                </c:pt>
                <c:pt idx="988">
                  <c:v>3012</c:v>
                </c:pt>
                <c:pt idx="989">
                  <c:v>3011</c:v>
                </c:pt>
                <c:pt idx="990">
                  <c:v>3010</c:v>
                </c:pt>
                <c:pt idx="991">
                  <c:v>3009</c:v>
                </c:pt>
                <c:pt idx="992">
                  <c:v>3008</c:v>
                </c:pt>
                <c:pt idx="993">
                  <c:v>3007</c:v>
                </c:pt>
                <c:pt idx="994">
                  <c:v>3006</c:v>
                </c:pt>
                <c:pt idx="995">
                  <c:v>3005</c:v>
                </c:pt>
                <c:pt idx="996">
                  <c:v>3004</c:v>
                </c:pt>
                <c:pt idx="997">
                  <c:v>3003</c:v>
                </c:pt>
                <c:pt idx="998">
                  <c:v>3002</c:v>
                </c:pt>
                <c:pt idx="999">
                  <c:v>3001</c:v>
                </c:pt>
                <c:pt idx="1000">
                  <c:v>3000</c:v>
                </c:pt>
                <c:pt idx="1001">
                  <c:v>2999</c:v>
                </c:pt>
                <c:pt idx="1002">
                  <c:v>2998</c:v>
                </c:pt>
                <c:pt idx="1003">
                  <c:v>2997</c:v>
                </c:pt>
                <c:pt idx="1004">
                  <c:v>2996</c:v>
                </c:pt>
                <c:pt idx="1005">
                  <c:v>2995</c:v>
                </c:pt>
                <c:pt idx="1006">
                  <c:v>2994</c:v>
                </c:pt>
                <c:pt idx="1007">
                  <c:v>2993</c:v>
                </c:pt>
                <c:pt idx="1008">
                  <c:v>2992</c:v>
                </c:pt>
                <c:pt idx="1009">
                  <c:v>2991</c:v>
                </c:pt>
                <c:pt idx="1010">
                  <c:v>2990</c:v>
                </c:pt>
                <c:pt idx="1011">
                  <c:v>2989</c:v>
                </c:pt>
                <c:pt idx="1012">
                  <c:v>2988</c:v>
                </c:pt>
                <c:pt idx="1013">
                  <c:v>2987</c:v>
                </c:pt>
                <c:pt idx="1014">
                  <c:v>2986</c:v>
                </c:pt>
                <c:pt idx="1015">
                  <c:v>2985</c:v>
                </c:pt>
                <c:pt idx="1016">
                  <c:v>2984</c:v>
                </c:pt>
                <c:pt idx="1017">
                  <c:v>2983</c:v>
                </c:pt>
                <c:pt idx="1018">
                  <c:v>2982</c:v>
                </c:pt>
                <c:pt idx="1019">
                  <c:v>2981</c:v>
                </c:pt>
                <c:pt idx="1020">
                  <c:v>2980</c:v>
                </c:pt>
                <c:pt idx="1021">
                  <c:v>2979</c:v>
                </c:pt>
                <c:pt idx="1022">
                  <c:v>2978</c:v>
                </c:pt>
                <c:pt idx="1023">
                  <c:v>2977</c:v>
                </c:pt>
                <c:pt idx="1024">
                  <c:v>2976</c:v>
                </c:pt>
                <c:pt idx="1025">
                  <c:v>2975</c:v>
                </c:pt>
                <c:pt idx="1026">
                  <c:v>2974</c:v>
                </c:pt>
                <c:pt idx="1027">
                  <c:v>2973</c:v>
                </c:pt>
                <c:pt idx="1028">
                  <c:v>2972</c:v>
                </c:pt>
                <c:pt idx="1029">
                  <c:v>2971</c:v>
                </c:pt>
                <c:pt idx="1030">
                  <c:v>2970</c:v>
                </c:pt>
                <c:pt idx="1031">
                  <c:v>2969</c:v>
                </c:pt>
                <c:pt idx="1032">
                  <c:v>2968</c:v>
                </c:pt>
                <c:pt idx="1033">
                  <c:v>2967</c:v>
                </c:pt>
                <c:pt idx="1034">
                  <c:v>2966</c:v>
                </c:pt>
                <c:pt idx="1035">
                  <c:v>2965</c:v>
                </c:pt>
                <c:pt idx="1036">
                  <c:v>2964</c:v>
                </c:pt>
                <c:pt idx="1037">
                  <c:v>2963</c:v>
                </c:pt>
                <c:pt idx="1038">
                  <c:v>2962</c:v>
                </c:pt>
                <c:pt idx="1039">
                  <c:v>2961</c:v>
                </c:pt>
                <c:pt idx="1040">
                  <c:v>2960</c:v>
                </c:pt>
                <c:pt idx="1041">
                  <c:v>2959</c:v>
                </c:pt>
                <c:pt idx="1042">
                  <c:v>2958</c:v>
                </c:pt>
                <c:pt idx="1043">
                  <c:v>2957</c:v>
                </c:pt>
                <c:pt idx="1044">
                  <c:v>2956</c:v>
                </c:pt>
                <c:pt idx="1045">
                  <c:v>2955</c:v>
                </c:pt>
                <c:pt idx="1046">
                  <c:v>2954</c:v>
                </c:pt>
                <c:pt idx="1047">
                  <c:v>2953</c:v>
                </c:pt>
                <c:pt idx="1048">
                  <c:v>2952</c:v>
                </c:pt>
                <c:pt idx="1049">
                  <c:v>2951</c:v>
                </c:pt>
                <c:pt idx="1050">
                  <c:v>2950</c:v>
                </c:pt>
                <c:pt idx="1051">
                  <c:v>2949</c:v>
                </c:pt>
                <c:pt idx="1052">
                  <c:v>2948</c:v>
                </c:pt>
                <c:pt idx="1053">
                  <c:v>2947</c:v>
                </c:pt>
                <c:pt idx="1054">
                  <c:v>2946</c:v>
                </c:pt>
                <c:pt idx="1055">
                  <c:v>2945</c:v>
                </c:pt>
                <c:pt idx="1056">
                  <c:v>2944</c:v>
                </c:pt>
                <c:pt idx="1057">
                  <c:v>2943</c:v>
                </c:pt>
                <c:pt idx="1058">
                  <c:v>2942</c:v>
                </c:pt>
                <c:pt idx="1059">
                  <c:v>2941</c:v>
                </c:pt>
                <c:pt idx="1060">
                  <c:v>2940</c:v>
                </c:pt>
                <c:pt idx="1061">
                  <c:v>2939</c:v>
                </c:pt>
                <c:pt idx="1062">
                  <c:v>2938</c:v>
                </c:pt>
                <c:pt idx="1063">
                  <c:v>2937</c:v>
                </c:pt>
                <c:pt idx="1064">
                  <c:v>2936</c:v>
                </c:pt>
                <c:pt idx="1065">
                  <c:v>2935</c:v>
                </c:pt>
                <c:pt idx="1066">
                  <c:v>2934</c:v>
                </c:pt>
                <c:pt idx="1067">
                  <c:v>2933</c:v>
                </c:pt>
                <c:pt idx="1068">
                  <c:v>2932</c:v>
                </c:pt>
                <c:pt idx="1069">
                  <c:v>2931</c:v>
                </c:pt>
                <c:pt idx="1070">
                  <c:v>2930</c:v>
                </c:pt>
                <c:pt idx="1071">
                  <c:v>2929</c:v>
                </c:pt>
                <c:pt idx="1072">
                  <c:v>2928</c:v>
                </c:pt>
                <c:pt idx="1073">
                  <c:v>2927</c:v>
                </c:pt>
                <c:pt idx="1074">
                  <c:v>2926</c:v>
                </c:pt>
                <c:pt idx="1075">
                  <c:v>2925</c:v>
                </c:pt>
                <c:pt idx="1076">
                  <c:v>2924</c:v>
                </c:pt>
                <c:pt idx="1077">
                  <c:v>2923</c:v>
                </c:pt>
                <c:pt idx="1078">
                  <c:v>2922</c:v>
                </c:pt>
                <c:pt idx="1079">
                  <c:v>2921</c:v>
                </c:pt>
                <c:pt idx="1080">
                  <c:v>2920</c:v>
                </c:pt>
                <c:pt idx="1081">
                  <c:v>2919</c:v>
                </c:pt>
                <c:pt idx="1082">
                  <c:v>2918</c:v>
                </c:pt>
                <c:pt idx="1083">
                  <c:v>2917</c:v>
                </c:pt>
                <c:pt idx="1084">
                  <c:v>2916</c:v>
                </c:pt>
                <c:pt idx="1085">
                  <c:v>2915</c:v>
                </c:pt>
                <c:pt idx="1086">
                  <c:v>2914</c:v>
                </c:pt>
                <c:pt idx="1087">
                  <c:v>2913</c:v>
                </c:pt>
                <c:pt idx="1088">
                  <c:v>2912</c:v>
                </c:pt>
                <c:pt idx="1089">
                  <c:v>2911</c:v>
                </c:pt>
                <c:pt idx="1090">
                  <c:v>2910</c:v>
                </c:pt>
                <c:pt idx="1091">
                  <c:v>2909</c:v>
                </c:pt>
                <c:pt idx="1092">
                  <c:v>2908</c:v>
                </c:pt>
                <c:pt idx="1093">
                  <c:v>2907</c:v>
                </c:pt>
                <c:pt idx="1094">
                  <c:v>2906</c:v>
                </c:pt>
                <c:pt idx="1095">
                  <c:v>2905</c:v>
                </c:pt>
                <c:pt idx="1096">
                  <c:v>2904</c:v>
                </c:pt>
                <c:pt idx="1097">
                  <c:v>2903</c:v>
                </c:pt>
                <c:pt idx="1098">
                  <c:v>2902</c:v>
                </c:pt>
                <c:pt idx="1099">
                  <c:v>2901</c:v>
                </c:pt>
                <c:pt idx="1100">
                  <c:v>2900</c:v>
                </c:pt>
                <c:pt idx="1101">
                  <c:v>2899</c:v>
                </c:pt>
                <c:pt idx="1102">
                  <c:v>2898</c:v>
                </c:pt>
                <c:pt idx="1103">
                  <c:v>2897</c:v>
                </c:pt>
                <c:pt idx="1104">
                  <c:v>2896</c:v>
                </c:pt>
                <c:pt idx="1105">
                  <c:v>2895</c:v>
                </c:pt>
                <c:pt idx="1106">
                  <c:v>2894</c:v>
                </c:pt>
                <c:pt idx="1107">
                  <c:v>2893</c:v>
                </c:pt>
                <c:pt idx="1108">
                  <c:v>2892</c:v>
                </c:pt>
                <c:pt idx="1109">
                  <c:v>2891</c:v>
                </c:pt>
                <c:pt idx="1110">
                  <c:v>2890</c:v>
                </c:pt>
                <c:pt idx="1111">
                  <c:v>2889</c:v>
                </c:pt>
                <c:pt idx="1112">
                  <c:v>2888</c:v>
                </c:pt>
                <c:pt idx="1113">
                  <c:v>2887</c:v>
                </c:pt>
                <c:pt idx="1114">
                  <c:v>2886</c:v>
                </c:pt>
                <c:pt idx="1115">
                  <c:v>2885</c:v>
                </c:pt>
                <c:pt idx="1116">
                  <c:v>2884</c:v>
                </c:pt>
                <c:pt idx="1117">
                  <c:v>2883</c:v>
                </c:pt>
                <c:pt idx="1118">
                  <c:v>2882</c:v>
                </c:pt>
                <c:pt idx="1119">
                  <c:v>2881</c:v>
                </c:pt>
                <c:pt idx="1120">
                  <c:v>2880</c:v>
                </c:pt>
                <c:pt idx="1121">
                  <c:v>2879</c:v>
                </c:pt>
                <c:pt idx="1122">
                  <c:v>2878</c:v>
                </c:pt>
                <c:pt idx="1123">
                  <c:v>2877</c:v>
                </c:pt>
                <c:pt idx="1124">
                  <c:v>2876</c:v>
                </c:pt>
                <c:pt idx="1125">
                  <c:v>2875</c:v>
                </c:pt>
                <c:pt idx="1126">
                  <c:v>2874</c:v>
                </c:pt>
                <c:pt idx="1127">
                  <c:v>2873</c:v>
                </c:pt>
                <c:pt idx="1128">
                  <c:v>2872</c:v>
                </c:pt>
                <c:pt idx="1129">
                  <c:v>2871</c:v>
                </c:pt>
                <c:pt idx="1130">
                  <c:v>2870</c:v>
                </c:pt>
                <c:pt idx="1131">
                  <c:v>2869</c:v>
                </c:pt>
                <c:pt idx="1132">
                  <c:v>2868</c:v>
                </c:pt>
                <c:pt idx="1133">
                  <c:v>2867</c:v>
                </c:pt>
                <c:pt idx="1134">
                  <c:v>2866</c:v>
                </c:pt>
                <c:pt idx="1135">
                  <c:v>2865</c:v>
                </c:pt>
                <c:pt idx="1136">
                  <c:v>2864</c:v>
                </c:pt>
                <c:pt idx="1137">
                  <c:v>2863</c:v>
                </c:pt>
                <c:pt idx="1138">
                  <c:v>2862</c:v>
                </c:pt>
                <c:pt idx="1139">
                  <c:v>2861</c:v>
                </c:pt>
                <c:pt idx="1140">
                  <c:v>2860</c:v>
                </c:pt>
                <c:pt idx="1141">
                  <c:v>2859</c:v>
                </c:pt>
                <c:pt idx="1142">
                  <c:v>2858</c:v>
                </c:pt>
                <c:pt idx="1143">
                  <c:v>2857</c:v>
                </c:pt>
                <c:pt idx="1144">
                  <c:v>2856</c:v>
                </c:pt>
                <c:pt idx="1145">
                  <c:v>2855</c:v>
                </c:pt>
                <c:pt idx="1146">
                  <c:v>2854</c:v>
                </c:pt>
                <c:pt idx="1147">
                  <c:v>2853</c:v>
                </c:pt>
                <c:pt idx="1148">
                  <c:v>2852</c:v>
                </c:pt>
                <c:pt idx="1149">
                  <c:v>2851</c:v>
                </c:pt>
                <c:pt idx="1150">
                  <c:v>2850</c:v>
                </c:pt>
                <c:pt idx="1151">
                  <c:v>2849</c:v>
                </c:pt>
                <c:pt idx="1152">
                  <c:v>2848</c:v>
                </c:pt>
                <c:pt idx="1153">
                  <c:v>2847</c:v>
                </c:pt>
                <c:pt idx="1154">
                  <c:v>2846</c:v>
                </c:pt>
                <c:pt idx="1155">
                  <c:v>2845</c:v>
                </c:pt>
                <c:pt idx="1156">
                  <c:v>2844</c:v>
                </c:pt>
                <c:pt idx="1157">
                  <c:v>2843</c:v>
                </c:pt>
                <c:pt idx="1158">
                  <c:v>2842</c:v>
                </c:pt>
                <c:pt idx="1159">
                  <c:v>2841</c:v>
                </c:pt>
                <c:pt idx="1160">
                  <c:v>2840</c:v>
                </c:pt>
                <c:pt idx="1161">
                  <c:v>2839</c:v>
                </c:pt>
                <c:pt idx="1162">
                  <c:v>2838</c:v>
                </c:pt>
                <c:pt idx="1163">
                  <c:v>2837</c:v>
                </c:pt>
                <c:pt idx="1164">
                  <c:v>2836</c:v>
                </c:pt>
                <c:pt idx="1165">
                  <c:v>2835</c:v>
                </c:pt>
                <c:pt idx="1166">
                  <c:v>2834</c:v>
                </c:pt>
                <c:pt idx="1167">
                  <c:v>2833</c:v>
                </c:pt>
                <c:pt idx="1168">
                  <c:v>2832</c:v>
                </c:pt>
                <c:pt idx="1169">
                  <c:v>2831</c:v>
                </c:pt>
                <c:pt idx="1170">
                  <c:v>2830</c:v>
                </c:pt>
                <c:pt idx="1171">
                  <c:v>2829</c:v>
                </c:pt>
                <c:pt idx="1172">
                  <c:v>2828</c:v>
                </c:pt>
                <c:pt idx="1173">
                  <c:v>2827</c:v>
                </c:pt>
                <c:pt idx="1174">
                  <c:v>2826</c:v>
                </c:pt>
                <c:pt idx="1175">
                  <c:v>2825</c:v>
                </c:pt>
                <c:pt idx="1176">
                  <c:v>2824</c:v>
                </c:pt>
                <c:pt idx="1177">
                  <c:v>2823</c:v>
                </c:pt>
                <c:pt idx="1178">
                  <c:v>2822</c:v>
                </c:pt>
                <c:pt idx="1179">
                  <c:v>2821</c:v>
                </c:pt>
                <c:pt idx="1180">
                  <c:v>2820</c:v>
                </c:pt>
                <c:pt idx="1181">
                  <c:v>2819</c:v>
                </c:pt>
                <c:pt idx="1182">
                  <c:v>2818</c:v>
                </c:pt>
                <c:pt idx="1183">
                  <c:v>2817</c:v>
                </c:pt>
                <c:pt idx="1184">
                  <c:v>2816</c:v>
                </c:pt>
                <c:pt idx="1185">
                  <c:v>2815</c:v>
                </c:pt>
                <c:pt idx="1186">
                  <c:v>2814</c:v>
                </c:pt>
                <c:pt idx="1187">
                  <c:v>2813</c:v>
                </c:pt>
                <c:pt idx="1188">
                  <c:v>2812</c:v>
                </c:pt>
                <c:pt idx="1189">
                  <c:v>2811</c:v>
                </c:pt>
                <c:pt idx="1190">
                  <c:v>2810</c:v>
                </c:pt>
                <c:pt idx="1191">
                  <c:v>2809</c:v>
                </c:pt>
                <c:pt idx="1192">
                  <c:v>2808</c:v>
                </c:pt>
                <c:pt idx="1193">
                  <c:v>2807</c:v>
                </c:pt>
                <c:pt idx="1194">
                  <c:v>2806</c:v>
                </c:pt>
                <c:pt idx="1195">
                  <c:v>2805</c:v>
                </c:pt>
                <c:pt idx="1196">
                  <c:v>2804</c:v>
                </c:pt>
                <c:pt idx="1197">
                  <c:v>2803</c:v>
                </c:pt>
                <c:pt idx="1198">
                  <c:v>2802</c:v>
                </c:pt>
                <c:pt idx="1199">
                  <c:v>2801</c:v>
                </c:pt>
                <c:pt idx="1200">
                  <c:v>2800</c:v>
                </c:pt>
                <c:pt idx="1201">
                  <c:v>2799</c:v>
                </c:pt>
                <c:pt idx="1202">
                  <c:v>2798</c:v>
                </c:pt>
                <c:pt idx="1203">
                  <c:v>2797</c:v>
                </c:pt>
                <c:pt idx="1204">
                  <c:v>2796</c:v>
                </c:pt>
                <c:pt idx="1205">
                  <c:v>2795</c:v>
                </c:pt>
                <c:pt idx="1206">
                  <c:v>2794</c:v>
                </c:pt>
                <c:pt idx="1207">
                  <c:v>2793</c:v>
                </c:pt>
                <c:pt idx="1208">
                  <c:v>2792</c:v>
                </c:pt>
                <c:pt idx="1209">
                  <c:v>2791</c:v>
                </c:pt>
                <c:pt idx="1210">
                  <c:v>2790</c:v>
                </c:pt>
                <c:pt idx="1211">
                  <c:v>2789</c:v>
                </c:pt>
                <c:pt idx="1212">
                  <c:v>2788</c:v>
                </c:pt>
                <c:pt idx="1213">
                  <c:v>2787</c:v>
                </c:pt>
                <c:pt idx="1214">
                  <c:v>2786</c:v>
                </c:pt>
                <c:pt idx="1215">
                  <c:v>2785</c:v>
                </c:pt>
                <c:pt idx="1216">
                  <c:v>2784</c:v>
                </c:pt>
                <c:pt idx="1217">
                  <c:v>2783</c:v>
                </c:pt>
                <c:pt idx="1218">
                  <c:v>2782</c:v>
                </c:pt>
                <c:pt idx="1219">
                  <c:v>2781</c:v>
                </c:pt>
                <c:pt idx="1220">
                  <c:v>2780</c:v>
                </c:pt>
                <c:pt idx="1221">
                  <c:v>2779</c:v>
                </c:pt>
                <c:pt idx="1222">
                  <c:v>2778</c:v>
                </c:pt>
                <c:pt idx="1223">
                  <c:v>2777</c:v>
                </c:pt>
                <c:pt idx="1224">
                  <c:v>2776</c:v>
                </c:pt>
                <c:pt idx="1225">
                  <c:v>2775</c:v>
                </c:pt>
                <c:pt idx="1226">
                  <c:v>2774</c:v>
                </c:pt>
                <c:pt idx="1227">
                  <c:v>2773</c:v>
                </c:pt>
                <c:pt idx="1228">
                  <c:v>2772</c:v>
                </c:pt>
                <c:pt idx="1229">
                  <c:v>2771</c:v>
                </c:pt>
                <c:pt idx="1230">
                  <c:v>2770</c:v>
                </c:pt>
                <c:pt idx="1231">
                  <c:v>2769</c:v>
                </c:pt>
                <c:pt idx="1232">
                  <c:v>2768</c:v>
                </c:pt>
                <c:pt idx="1233">
                  <c:v>2767</c:v>
                </c:pt>
                <c:pt idx="1234">
                  <c:v>2766</c:v>
                </c:pt>
                <c:pt idx="1235">
                  <c:v>2765</c:v>
                </c:pt>
                <c:pt idx="1236">
                  <c:v>2764</c:v>
                </c:pt>
                <c:pt idx="1237">
                  <c:v>2763</c:v>
                </c:pt>
                <c:pt idx="1238">
                  <c:v>2762</c:v>
                </c:pt>
                <c:pt idx="1239">
                  <c:v>2761</c:v>
                </c:pt>
                <c:pt idx="1240">
                  <c:v>2760</c:v>
                </c:pt>
                <c:pt idx="1241">
                  <c:v>2759</c:v>
                </c:pt>
                <c:pt idx="1242">
                  <c:v>2758</c:v>
                </c:pt>
                <c:pt idx="1243">
                  <c:v>2757</c:v>
                </c:pt>
                <c:pt idx="1244">
                  <c:v>2756</c:v>
                </c:pt>
                <c:pt idx="1245">
                  <c:v>2755</c:v>
                </c:pt>
                <c:pt idx="1246">
                  <c:v>2754</c:v>
                </c:pt>
                <c:pt idx="1247">
                  <c:v>2753</c:v>
                </c:pt>
                <c:pt idx="1248">
                  <c:v>2752</c:v>
                </c:pt>
                <c:pt idx="1249">
                  <c:v>2751</c:v>
                </c:pt>
                <c:pt idx="1250">
                  <c:v>2750</c:v>
                </c:pt>
                <c:pt idx="1251">
                  <c:v>2749</c:v>
                </c:pt>
                <c:pt idx="1252">
                  <c:v>2748</c:v>
                </c:pt>
                <c:pt idx="1253">
                  <c:v>2747</c:v>
                </c:pt>
                <c:pt idx="1254">
                  <c:v>2746</c:v>
                </c:pt>
                <c:pt idx="1255">
                  <c:v>2745</c:v>
                </c:pt>
                <c:pt idx="1256">
                  <c:v>2744</c:v>
                </c:pt>
                <c:pt idx="1257">
                  <c:v>2743</c:v>
                </c:pt>
                <c:pt idx="1258">
                  <c:v>2742</c:v>
                </c:pt>
                <c:pt idx="1259">
                  <c:v>2741</c:v>
                </c:pt>
                <c:pt idx="1260">
                  <c:v>2740</c:v>
                </c:pt>
                <c:pt idx="1261">
                  <c:v>2739</c:v>
                </c:pt>
                <c:pt idx="1262">
                  <c:v>2738</c:v>
                </c:pt>
                <c:pt idx="1263">
                  <c:v>2737</c:v>
                </c:pt>
                <c:pt idx="1264">
                  <c:v>2736</c:v>
                </c:pt>
                <c:pt idx="1265">
                  <c:v>2735</c:v>
                </c:pt>
                <c:pt idx="1266">
                  <c:v>2734</c:v>
                </c:pt>
                <c:pt idx="1267">
                  <c:v>2733</c:v>
                </c:pt>
                <c:pt idx="1268">
                  <c:v>2732</c:v>
                </c:pt>
                <c:pt idx="1269">
                  <c:v>2731</c:v>
                </c:pt>
                <c:pt idx="1270">
                  <c:v>2730</c:v>
                </c:pt>
                <c:pt idx="1271">
                  <c:v>2729</c:v>
                </c:pt>
                <c:pt idx="1272">
                  <c:v>2728</c:v>
                </c:pt>
                <c:pt idx="1273">
                  <c:v>2727</c:v>
                </c:pt>
                <c:pt idx="1274">
                  <c:v>2726</c:v>
                </c:pt>
                <c:pt idx="1275">
                  <c:v>2725</c:v>
                </c:pt>
                <c:pt idx="1276">
                  <c:v>2724</c:v>
                </c:pt>
                <c:pt idx="1277">
                  <c:v>2723</c:v>
                </c:pt>
                <c:pt idx="1278">
                  <c:v>2722</c:v>
                </c:pt>
                <c:pt idx="1279">
                  <c:v>2721</c:v>
                </c:pt>
                <c:pt idx="1280">
                  <c:v>2720</c:v>
                </c:pt>
                <c:pt idx="1281">
                  <c:v>2719</c:v>
                </c:pt>
                <c:pt idx="1282">
                  <c:v>2718</c:v>
                </c:pt>
                <c:pt idx="1283">
                  <c:v>2717</c:v>
                </c:pt>
                <c:pt idx="1284">
                  <c:v>2716</c:v>
                </c:pt>
                <c:pt idx="1285">
                  <c:v>2715</c:v>
                </c:pt>
                <c:pt idx="1286">
                  <c:v>2714</c:v>
                </c:pt>
                <c:pt idx="1287">
                  <c:v>2713</c:v>
                </c:pt>
                <c:pt idx="1288">
                  <c:v>2712</c:v>
                </c:pt>
                <c:pt idx="1289">
                  <c:v>2711</c:v>
                </c:pt>
                <c:pt idx="1290">
                  <c:v>2710</c:v>
                </c:pt>
                <c:pt idx="1291">
                  <c:v>2709</c:v>
                </c:pt>
                <c:pt idx="1292">
                  <c:v>2708</c:v>
                </c:pt>
                <c:pt idx="1293">
                  <c:v>2707</c:v>
                </c:pt>
                <c:pt idx="1294">
                  <c:v>2706</c:v>
                </c:pt>
                <c:pt idx="1295">
                  <c:v>2705</c:v>
                </c:pt>
                <c:pt idx="1296">
                  <c:v>2704</c:v>
                </c:pt>
                <c:pt idx="1297">
                  <c:v>2703</c:v>
                </c:pt>
                <c:pt idx="1298">
                  <c:v>2702</c:v>
                </c:pt>
                <c:pt idx="1299">
                  <c:v>2701</c:v>
                </c:pt>
                <c:pt idx="1300">
                  <c:v>2700</c:v>
                </c:pt>
                <c:pt idx="1301">
                  <c:v>2699</c:v>
                </c:pt>
                <c:pt idx="1302">
                  <c:v>2698</c:v>
                </c:pt>
                <c:pt idx="1303">
                  <c:v>2697</c:v>
                </c:pt>
                <c:pt idx="1304">
                  <c:v>2696</c:v>
                </c:pt>
                <c:pt idx="1305">
                  <c:v>2695</c:v>
                </c:pt>
                <c:pt idx="1306">
                  <c:v>2694</c:v>
                </c:pt>
                <c:pt idx="1307">
                  <c:v>2693</c:v>
                </c:pt>
                <c:pt idx="1308">
                  <c:v>2692</c:v>
                </c:pt>
                <c:pt idx="1309">
                  <c:v>2691</c:v>
                </c:pt>
                <c:pt idx="1310">
                  <c:v>2690</c:v>
                </c:pt>
                <c:pt idx="1311">
                  <c:v>2689</c:v>
                </c:pt>
                <c:pt idx="1312">
                  <c:v>2688</c:v>
                </c:pt>
                <c:pt idx="1313">
                  <c:v>2687</c:v>
                </c:pt>
                <c:pt idx="1314">
                  <c:v>2686</c:v>
                </c:pt>
                <c:pt idx="1315">
                  <c:v>2685</c:v>
                </c:pt>
                <c:pt idx="1316">
                  <c:v>2684</c:v>
                </c:pt>
                <c:pt idx="1317">
                  <c:v>2683</c:v>
                </c:pt>
                <c:pt idx="1318">
                  <c:v>2682</c:v>
                </c:pt>
                <c:pt idx="1319">
                  <c:v>2681</c:v>
                </c:pt>
                <c:pt idx="1320">
                  <c:v>2680</c:v>
                </c:pt>
                <c:pt idx="1321">
                  <c:v>2679</c:v>
                </c:pt>
                <c:pt idx="1322">
                  <c:v>2678</c:v>
                </c:pt>
                <c:pt idx="1323">
                  <c:v>2677</c:v>
                </c:pt>
                <c:pt idx="1324">
                  <c:v>2676</c:v>
                </c:pt>
                <c:pt idx="1325">
                  <c:v>2675</c:v>
                </c:pt>
                <c:pt idx="1326">
                  <c:v>2674</c:v>
                </c:pt>
                <c:pt idx="1327">
                  <c:v>2673</c:v>
                </c:pt>
                <c:pt idx="1328">
                  <c:v>2672</c:v>
                </c:pt>
                <c:pt idx="1329">
                  <c:v>2671</c:v>
                </c:pt>
                <c:pt idx="1330">
                  <c:v>2670</c:v>
                </c:pt>
                <c:pt idx="1331">
                  <c:v>2669</c:v>
                </c:pt>
                <c:pt idx="1332">
                  <c:v>2668</c:v>
                </c:pt>
                <c:pt idx="1333">
                  <c:v>2667</c:v>
                </c:pt>
                <c:pt idx="1334">
                  <c:v>2666</c:v>
                </c:pt>
                <c:pt idx="1335">
                  <c:v>2665</c:v>
                </c:pt>
                <c:pt idx="1336">
                  <c:v>2664</c:v>
                </c:pt>
                <c:pt idx="1337">
                  <c:v>2663</c:v>
                </c:pt>
                <c:pt idx="1338">
                  <c:v>2662</c:v>
                </c:pt>
                <c:pt idx="1339">
                  <c:v>2661</c:v>
                </c:pt>
                <c:pt idx="1340">
                  <c:v>2660</c:v>
                </c:pt>
                <c:pt idx="1341">
                  <c:v>2659</c:v>
                </c:pt>
                <c:pt idx="1342">
                  <c:v>2658</c:v>
                </c:pt>
                <c:pt idx="1343">
                  <c:v>2657</c:v>
                </c:pt>
                <c:pt idx="1344">
                  <c:v>2656</c:v>
                </c:pt>
                <c:pt idx="1345">
                  <c:v>2655</c:v>
                </c:pt>
                <c:pt idx="1346">
                  <c:v>2654</c:v>
                </c:pt>
                <c:pt idx="1347">
                  <c:v>2653</c:v>
                </c:pt>
                <c:pt idx="1348">
                  <c:v>2652</c:v>
                </c:pt>
                <c:pt idx="1349">
                  <c:v>2651</c:v>
                </c:pt>
                <c:pt idx="1350">
                  <c:v>2650</c:v>
                </c:pt>
                <c:pt idx="1351">
                  <c:v>2649</c:v>
                </c:pt>
                <c:pt idx="1352">
                  <c:v>2648</c:v>
                </c:pt>
                <c:pt idx="1353">
                  <c:v>2647</c:v>
                </c:pt>
                <c:pt idx="1354">
                  <c:v>2646</c:v>
                </c:pt>
                <c:pt idx="1355">
                  <c:v>2645</c:v>
                </c:pt>
                <c:pt idx="1356">
                  <c:v>2644</c:v>
                </c:pt>
                <c:pt idx="1357">
                  <c:v>2643</c:v>
                </c:pt>
                <c:pt idx="1358">
                  <c:v>2642</c:v>
                </c:pt>
                <c:pt idx="1359">
                  <c:v>2641</c:v>
                </c:pt>
                <c:pt idx="1360">
                  <c:v>2640</c:v>
                </c:pt>
                <c:pt idx="1361">
                  <c:v>2639</c:v>
                </c:pt>
                <c:pt idx="1362">
                  <c:v>2638</c:v>
                </c:pt>
                <c:pt idx="1363">
                  <c:v>2637</c:v>
                </c:pt>
                <c:pt idx="1364">
                  <c:v>2636</c:v>
                </c:pt>
                <c:pt idx="1365">
                  <c:v>2635</c:v>
                </c:pt>
                <c:pt idx="1366">
                  <c:v>2634</c:v>
                </c:pt>
                <c:pt idx="1367">
                  <c:v>2633</c:v>
                </c:pt>
                <c:pt idx="1368">
                  <c:v>2632</c:v>
                </c:pt>
                <c:pt idx="1369">
                  <c:v>2631</c:v>
                </c:pt>
                <c:pt idx="1370">
                  <c:v>2630</c:v>
                </c:pt>
                <c:pt idx="1371">
                  <c:v>2629</c:v>
                </c:pt>
                <c:pt idx="1372">
                  <c:v>2628</c:v>
                </c:pt>
                <c:pt idx="1373">
                  <c:v>2627</c:v>
                </c:pt>
                <c:pt idx="1374">
                  <c:v>2626</c:v>
                </c:pt>
                <c:pt idx="1375">
                  <c:v>2625</c:v>
                </c:pt>
                <c:pt idx="1376">
                  <c:v>2624</c:v>
                </c:pt>
                <c:pt idx="1377">
                  <c:v>2623</c:v>
                </c:pt>
                <c:pt idx="1378">
                  <c:v>2622</c:v>
                </c:pt>
                <c:pt idx="1379">
                  <c:v>2621</c:v>
                </c:pt>
                <c:pt idx="1380">
                  <c:v>2620</c:v>
                </c:pt>
                <c:pt idx="1381">
                  <c:v>2619</c:v>
                </c:pt>
                <c:pt idx="1382">
                  <c:v>2618</c:v>
                </c:pt>
                <c:pt idx="1383">
                  <c:v>2617</c:v>
                </c:pt>
                <c:pt idx="1384">
                  <c:v>2616</c:v>
                </c:pt>
                <c:pt idx="1385">
                  <c:v>2615</c:v>
                </c:pt>
                <c:pt idx="1386">
                  <c:v>2614</c:v>
                </c:pt>
                <c:pt idx="1387">
                  <c:v>2613</c:v>
                </c:pt>
                <c:pt idx="1388">
                  <c:v>2612</c:v>
                </c:pt>
                <c:pt idx="1389">
                  <c:v>2611</c:v>
                </c:pt>
                <c:pt idx="1390">
                  <c:v>2610</c:v>
                </c:pt>
                <c:pt idx="1391">
                  <c:v>2609</c:v>
                </c:pt>
                <c:pt idx="1392">
                  <c:v>2608</c:v>
                </c:pt>
                <c:pt idx="1393">
                  <c:v>2607</c:v>
                </c:pt>
                <c:pt idx="1394">
                  <c:v>2606</c:v>
                </c:pt>
                <c:pt idx="1395">
                  <c:v>2605</c:v>
                </c:pt>
                <c:pt idx="1396">
                  <c:v>2604</c:v>
                </c:pt>
                <c:pt idx="1397">
                  <c:v>2603</c:v>
                </c:pt>
                <c:pt idx="1398">
                  <c:v>2602</c:v>
                </c:pt>
                <c:pt idx="1399">
                  <c:v>2601</c:v>
                </c:pt>
                <c:pt idx="1400">
                  <c:v>2600</c:v>
                </c:pt>
                <c:pt idx="1401">
                  <c:v>2599</c:v>
                </c:pt>
                <c:pt idx="1402">
                  <c:v>2598</c:v>
                </c:pt>
                <c:pt idx="1403">
                  <c:v>2597</c:v>
                </c:pt>
                <c:pt idx="1404">
                  <c:v>2596</c:v>
                </c:pt>
                <c:pt idx="1405">
                  <c:v>2595</c:v>
                </c:pt>
                <c:pt idx="1406">
                  <c:v>2594</c:v>
                </c:pt>
                <c:pt idx="1407">
                  <c:v>2593</c:v>
                </c:pt>
                <c:pt idx="1408">
                  <c:v>2592</c:v>
                </c:pt>
                <c:pt idx="1409">
                  <c:v>2591</c:v>
                </c:pt>
                <c:pt idx="1410">
                  <c:v>2590</c:v>
                </c:pt>
                <c:pt idx="1411">
                  <c:v>2589</c:v>
                </c:pt>
                <c:pt idx="1412">
                  <c:v>2588</c:v>
                </c:pt>
                <c:pt idx="1413">
                  <c:v>2587</c:v>
                </c:pt>
                <c:pt idx="1414">
                  <c:v>2586</c:v>
                </c:pt>
                <c:pt idx="1415">
                  <c:v>2585</c:v>
                </c:pt>
                <c:pt idx="1416">
                  <c:v>2584</c:v>
                </c:pt>
                <c:pt idx="1417">
                  <c:v>2583</c:v>
                </c:pt>
                <c:pt idx="1418">
                  <c:v>2582</c:v>
                </c:pt>
                <c:pt idx="1419">
                  <c:v>2581</c:v>
                </c:pt>
                <c:pt idx="1420">
                  <c:v>2580</c:v>
                </c:pt>
                <c:pt idx="1421">
                  <c:v>2579</c:v>
                </c:pt>
                <c:pt idx="1422">
                  <c:v>2578</c:v>
                </c:pt>
                <c:pt idx="1423">
                  <c:v>2577</c:v>
                </c:pt>
                <c:pt idx="1424">
                  <c:v>2576</c:v>
                </c:pt>
                <c:pt idx="1425">
                  <c:v>2575</c:v>
                </c:pt>
                <c:pt idx="1426">
                  <c:v>2574</c:v>
                </c:pt>
                <c:pt idx="1427">
                  <c:v>2573</c:v>
                </c:pt>
                <c:pt idx="1428">
                  <c:v>2572</c:v>
                </c:pt>
                <c:pt idx="1429">
                  <c:v>2571</c:v>
                </c:pt>
                <c:pt idx="1430">
                  <c:v>2570</c:v>
                </c:pt>
                <c:pt idx="1431">
                  <c:v>2569</c:v>
                </c:pt>
                <c:pt idx="1432">
                  <c:v>2568</c:v>
                </c:pt>
                <c:pt idx="1433">
                  <c:v>2567</c:v>
                </c:pt>
                <c:pt idx="1434">
                  <c:v>2566</c:v>
                </c:pt>
                <c:pt idx="1435">
                  <c:v>2565</c:v>
                </c:pt>
                <c:pt idx="1436">
                  <c:v>2564</c:v>
                </c:pt>
                <c:pt idx="1437">
                  <c:v>2563</c:v>
                </c:pt>
                <c:pt idx="1438">
                  <c:v>2562</c:v>
                </c:pt>
                <c:pt idx="1439">
                  <c:v>2561</c:v>
                </c:pt>
                <c:pt idx="1440">
                  <c:v>2560</c:v>
                </c:pt>
                <c:pt idx="1441">
                  <c:v>2559</c:v>
                </c:pt>
                <c:pt idx="1442">
                  <c:v>2558</c:v>
                </c:pt>
                <c:pt idx="1443">
                  <c:v>2557</c:v>
                </c:pt>
                <c:pt idx="1444">
                  <c:v>2556</c:v>
                </c:pt>
                <c:pt idx="1445">
                  <c:v>2555</c:v>
                </c:pt>
                <c:pt idx="1446">
                  <c:v>2554</c:v>
                </c:pt>
                <c:pt idx="1447">
                  <c:v>2553</c:v>
                </c:pt>
                <c:pt idx="1448">
                  <c:v>2552</c:v>
                </c:pt>
                <c:pt idx="1449">
                  <c:v>2551</c:v>
                </c:pt>
                <c:pt idx="1450">
                  <c:v>2550</c:v>
                </c:pt>
                <c:pt idx="1451">
                  <c:v>2549</c:v>
                </c:pt>
                <c:pt idx="1452">
                  <c:v>2548</c:v>
                </c:pt>
                <c:pt idx="1453">
                  <c:v>2547</c:v>
                </c:pt>
                <c:pt idx="1454">
                  <c:v>2546</c:v>
                </c:pt>
                <c:pt idx="1455">
                  <c:v>2545</c:v>
                </c:pt>
                <c:pt idx="1456">
                  <c:v>2544</c:v>
                </c:pt>
                <c:pt idx="1457">
                  <c:v>2543</c:v>
                </c:pt>
                <c:pt idx="1458">
                  <c:v>2542</c:v>
                </c:pt>
                <c:pt idx="1459">
                  <c:v>2541</c:v>
                </c:pt>
                <c:pt idx="1460">
                  <c:v>2540</c:v>
                </c:pt>
                <c:pt idx="1461">
                  <c:v>2539</c:v>
                </c:pt>
                <c:pt idx="1462">
                  <c:v>2538</c:v>
                </c:pt>
                <c:pt idx="1463">
                  <c:v>2537</c:v>
                </c:pt>
                <c:pt idx="1464">
                  <c:v>2536</c:v>
                </c:pt>
                <c:pt idx="1465">
                  <c:v>2535</c:v>
                </c:pt>
                <c:pt idx="1466">
                  <c:v>2534</c:v>
                </c:pt>
                <c:pt idx="1467">
                  <c:v>2533</c:v>
                </c:pt>
                <c:pt idx="1468">
                  <c:v>2532</c:v>
                </c:pt>
                <c:pt idx="1469">
                  <c:v>2531</c:v>
                </c:pt>
                <c:pt idx="1470">
                  <c:v>2530</c:v>
                </c:pt>
                <c:pt idx="1471">
                  <c:v>2529</c:v>
                </c:pt>
                <c:pt idx="1472">
                  <c:v>2528</c:v>
                </c:pt>
                <c:pt idx="1473">
                  <c:v>2527</c:v>
                </c:pt>
                <c:pt idx="1474">
                  <c:v>2526</c:v>
                </c:pt>
                <c:pt idx="1475">
                  <c:v>2525</c:v>
                </c:pt>
                <c:pt idx="1476">
                  <c:v>2524</c:v>
                </c:pt>
                <c:pt idx="1477">
                  <c:v>2523</c:v>
                </c:pt>
                <c:pt idx="1478">
                  <c:v>2522</c:v>
                </c:pt>
                <c:pt idx="1479">
                  <c:v>2521</c:v>
                </c:pt>
                <c:pt idx="1480">
                  <c:v>2520</c:v>
                </c:pt>
                <c:pt idx="1481">
                  <c:v>2519</c:v>
                </c:pt>
                <c:pt idx="1482">
                  <c:v>2518</c:v>
                </c:pt>
                <c:pt idx="1483">
                  <c:v>2517</c:v>
                </c:pt>
                <c:pt idx="1484">
                  <c:v>2516</c:v>
                </c:pt>
                <c:pt idx="1485">
                  <c:v>2515</c:v>
                </c:pt>
                <c:pt idx="1486">
                  <c:v>2514</c:v>
                </c:pt>
                <c:pt idx="1487">
                  <c:v>2513</c:v>
                </c:pt>
                <c:pt idx="1488">
                  <c:v>2512</c:v>
                </c:pt>
                <c:pt idx="1489">
                  <c:v>2511</c:v>
                </c:pt>
                <c:pt idx="1490">
                  <c:v>2510</c:v>
                </c:pt>
                <c:pt idx="1491">
                  <c:v>2509</c:v>
                </c:pt>
                <c:pt idx="1492">
                  <c:v>2508</c:v>
                </c:pt>
                <c:pt idx="1493">
                  <c:v>2507</c:v>
                </c:pt>
                <c:pt idx="1494">
                  <c:v>2506</c:v>
                </c:pt>
                <c:pt idx="1495">
                  <c:v>2505</c:v>
                </c:pt>
                <c:pt idx="1496">
                  <c:v>2504</c:v>
                </c:pt>
                <c:pt idx="1497">
                  <c:v>2503</c:v>
                </c:pt>
                <c:pt idx="1498">
                  <c:v>2502</c:v>
                </c:pt>
                <c:pt idx="1499">
                  <c:v>2501</c:v>
                </c:pt>
                <c:pt idx="1500">
                  <c:v>2500</c:v>
                </c:pt>
                <c:pt idx="1501">
                  <c:v>2499</c:v>
                </c:pt>
                <c:pt idx="1502">
                  <c:v>2498</c:v>
                </c:pt>
                <c:pt idx="1503">
                  <c:v>2497</c:v>
                </c:pt>
                <c:pt idx="1504">
                  <c:v>2496</c:v>
                </c:pt>
                <c:pt idx="1505">
                  <c:v>2495</c:v>
                </c:pt>
                <c:pt idx="1506">
                  <c:v>2494</c:v>
                </c:pt>
                <c:pt idx="1507">
                  <c:v>2493</c:v>
                </c:pt>
                <c:pt idx="1508">
                  <c:v>2492</c:v>
                </c:pt>
                <c:pt idx="1509">
                  <c:v>2491</c:v>
                </c:pt>
                <c:pt idx="1510">
                  <c:v>2490</c:v>
                </c:pt>
                <c:pt idx="1511">
                  <c:v>2489</c:v>
                </c:pt>
                <c:pt idx="1512">
                  <c:v>2488</c:v>
                </c:pt>
                <c:pt idx="1513">
                  <c:v>2487</c:v>
                </c:pt>
                <c:pt idx="1514">
                  <c:v>2486</c:v>
                </c:pt>
                <c:pt idx="1515">
                  <c:v>2485</c:v>
                </c:pt>
                <c:pt idx="1516">
                  <c:v>2484</c:v>
                </c:pt>
                <c:pt idx="1517">
                  <c:v>2483</c:v>
                </c:pt>
                <c:pt idx="1518">
                  <c:v>2482</c:v>
                </c:pt>
                <c:pt idx="1519">
                  <c:v>2481</c:v>
                </c:pt>
                <c:pt idx="1520">
                  <c:v>2480</c:v>
                </c:pt>
                <c:pt idx="1521">
                  <c:v>2479</c:v>
                </c:pt>
                <c:pt idx="1522">
                  <c:v>2478</c:v>
                </c:pt>
                <c:pt idx="1523">
                  <c:v>2477</c:v>
                </c:pt>
                <c:pt idx="1524">
                  <c:v>2476</c:v>
                </c:pt>
                <c:pt idx="1525">
                  <c:v>2475</c:v>
                </c:pt>
                <c:pt idx="1526">
                  <c:v>2474</c:v>
                </c:pt>
                <c:pt idx="1527">
                  <c:v>2473</c:v>
                </c:pt>
                <c:pt idx="1528">
                  <c:v>2472</c:v>
                </c:pt>
                <c:pt idx="1529">
                  <c:v>2471</c:v>
                </c:pt>
                <c:pt idx="1530">
                  <c:v>2470</c:v>
                </c:pt>
                <c:pt idx="1531">
                  <c:v>2469</c:v>
                </c:pt>
                <c:pt idx="1532">
                  <c:v>2468</c:v>
                </c:pt>
                <c:pt idx="1533">
                  <c:v>2467</c:v>
                </c:pt>
                <c:pt idx="1534">
                  <c:v>2466</c:v>
                </c:pt>
                <c:pt idx="1535">
                  <c:v>2465</c:v>
                </c:pt>
                <c:pt idx="1536">
                  <c:v>2464</c:v>
                </c:pt>
                <c:pt idx="1537">
                  <c:v>2463</c:v>
                </c:pt>
                <c:pt idx="1538">
                  <c:v>2462</c:v>
                </c:pt>
                <c:pt idx="1539">
                  <c:v>2461</c:v>
                </c:pt>
                <c:pt idx="1540">
                  <c:v>2460</c:v>
                </c:pt>
                <c:pt idx="1541">
                  <c:v>2459</c:v>
                </c:pt>
                <c:pt idx="1542">
                  <c:v>2458</c:v>
                </c:pt>
                <c:pt idx="1543">
                  <c:v>2457</c:v>
                </c:pt>
                <c:pt idx="1544">
                  <c:v>2456</c:v>
                </c:pt>
                <c:pt idx="1545">
                  <c:v>2455</c:v>
                </c:pt>
                <c:pt idx="1546">
                  <c:v>2454</c:v>
                </c:pt>
                <c:pt idx="1547">
                  <c:v>2453</c:v>
                </c:pt>
                <c:pt idx="1548">
                  <c:v>2452</c:v>
                </c:pt>
                <c:pt idx="1549">
                  <c:v>2451</c:v>
                </c:pt>
                <c:pt idx="1550">
                  <c:v>2450</c:v>
                </c:pt>
                <c:pt idx="1551">
                  <c:v>2449</c:v>
                </c:pt>
                <c:pt idx="1552">
                  <c:v>2448</c:v>
                </c:pt>
                <c:pt idx="1553">
                  <c:v>2447</c:v>
                </c:pt>
                <c:pt idx="1554">
                  <c:v>2446</c:v>
                </c:pt>
                <c:pt idx="1555">
                  <c:v>2445</c:v>
                </c:pt>
                <c:pt idx="1556">
                  <c:v>2444</c:v>
                </c:pt>
                <c:pt idx="1557">
                  <c:v>2443</c:v>
                </c:pt>
                <c:pt idx="1558">
                  <c:v>2442</c:v>
                </c:pt>
                <c:pt idx="1559">
                  <c:v>2441</c:v>
                </c:pt>
                <c:pt idx="1560">
                  <c:v>2440</c:v>
                </c:pt>
                <c:pt idx="1561">
                  <c:v>2439</c:v>
                </c:pt>
                <c:pt idx="1562">
                  <c:v>2438</c:v>
                </c:pt>
                <c:pt idx="1563">
                  <c:v>2437</c:v>
                </c:pt>
                <c:pt idx="1564">
                  <c:v>2436</c:v>
                </c:pt>
                <c:pt idx="1565">
                  <c:v>2435</c:v>
                </c:pt>
                <c:pt idx="1566">
                  <c:v>2434</c:v>
                </c:pt>
                <c:pt idx="1567">
                  <c:v>2433</c:v>
                </c:pt>
                <c:pt idx="1568">
                  <c:v>2432</c:v>
                </c:pt>
                <c:pt idx="1569">
                  <c:v>2431</c:v>
                </c:pt>
                <c:pt idx="1570">
                  <c:v>2430</c:v>
                </c:pt>
                <c:pt idx="1571">
                  <c:v>2429</c:v>
                </c:pt>
                <c:pt idx="1572">
                  <c:v>2428</c:v>
                </c:pt>
                <c:pt idx="1573">
                  <c:v>2427</c:v>
                </c:pt>
                <c:pt idx="1574">
                  <c:v>2426</c:v>
                </c:pt>
                <c:pt idx="1575">
                  <c:v>2425</c:v>
                </c:pt>
                <c:pt idx="1576">
                  <c:v>2424</c:v>
                </c:pt>
                <c:pt idx="1577">
                  <c:v>2423</c:v>
                </c:pt>
                <c:pt idx="1578">
                  <c:v>2422</c:v>
                </c:pt>
                <c:pt idx="1579">
                  <c:v>2421</c:v>
                </c:pt>
                <c:pt idx="1580">
                  <c:v>2420</c:v>
                </c:pt>
                <c:pt idx="1581">
                  <c:v>2419</c:v>
                </c:pt>
                <c:pt idx="1582">
                  <c:v>2418</c:v>
                </c:pt>
                <c:pt idx="1583">
                  <c:v>2417</c:v>
                </c:pt>
                <c:pt idx="1584">
                  <c:v>2416</c:v>
                </c:pt>
                <c:pt idx="1585">
                  <c:v>2415</c:v>
                </c:pt>
                <c:pt idx="1586">
                  <c:v>2414</c:v>
                </c:pt>
                <c:pt idx="1587">
                  <c:v>2413</c:v>
                </c:pt>
                <c:pt idx="1588">
                  <c:v>2412</c:v>
                </c:pt>
                <c:pt idx="1589">
                  <c:v>2411</c:v>
                </c:pt>
                <c:pt idx="1590">
                  <c:v>2410</c:v>
                </c:pt>
                <c:pt idx="1591">
                  <c:v>2409</c:v>
                </c:pt>
                <c:pt idx="1592">
                  <c:v>2408</c:v>
                </c:pt>
                <c:pt idx="1593">
                  <c:v>2407</c:v>
                </c:pt>
                <c:pt idx="1594">
                  <c:v>2406</c:v>
                </c:pt>
                <c:pt idx="1595">
                  <c:v>2405</c:v>
                </c:pt>
                <c:pt idx="1596">
                  <c:v>2404</c:v>
                </c:pt>
                <c:pt idx="1597">
                  <c:v>2403</c:v>
                </c:pt>
                <c:pt idx="1598">
                  <c:v>2402</c:v>
                </c:pt>
                <c:pt idx="1599">
                  <c:v>2401</c:v>
                </c:pt>
                <c:pt idx="1600">
                  <c:v>2400</c:v>
                </c:pt>
                <c:pt idx="1601">
                  <c:v>2399</c:v>
                </c:pt>
                <c:pt idx="1602">
                  <c:v>2398</c:v>
                </c:pt>
                <c:pt idx="1603">
                  <c:v>2397</c:v>
                </c:pt>
                <c:pt idx="1604">
                  <c:v>2396</c:v>
                </c:pt>
                <c:pt idx="1605">
                  <c:v>2395</c:v>
                </c:pt>
                <c:pt idx="1606">
                  <c:v>2394</c:v>
                </c:pt>
                <c:pt idx="1607">
                  <c:v>2393</c:v>
                </c:pt>
                <c:pt idx="1608">
                  <c:v>2392</c:v>
                </c:pt>
                <c:pt idx="1609">
                  <c:v>2391</c:v>
                </c:pt>
                <c:pt idx="1610">
                  <c:v>2390</c:v>
                </c:pt>
                <c:pt idx="1611">
                  <c:v>2389</c:v>
                </c:pt>
                <c:pt idx="1612">
                  <c:v>2388</c:v>
                </c:pt>
                <c:pt idx="1613">
                  <c:v>2387</c:v>
                </c:pt>
                <c:pt idx="1614">
                  <c:v>2386</c:v>
                </c:pt>
                <c:pt idx="1615">
                  <c:v>2385</c:v>
                </c:pt>
                <c:pt idx="1616">
                  <c:v>2384</c:v>
                </c:pt>
                <c:pt idx="1617">
                  <c:v>2383</c:v>
                </c:pt>
                <c:pt idx="1618">
                  <c:v>2382</c:v>
                </c:pt>
                <c:pt idx="1619">
                  <c:v>2381</c:v>
                </c:pt>
                <c:pt idx="1620">
                  <c:v>2380</c:v>
                </c:pt>
                <c:pt idx="1621">
                  <c:v>2379</c:v>
                </c:pt>
                <c:pt idx="1622">
                  <c:v>2378</c:v>
                </c:pt>
                <c:pt idx="1623">
                  <c:v>2377</c:v>
                </c:pt>
                <c:pt idx="1624">
                  <c:v>2376</c:v>
                </c:pt>
                <c:pt idx="1625">
                  <c:v>2375</c:v>
                </c:pt>
                <c:pt idx="1626">
                  <c:v>2374</c:v>
                </c:pt>
                <c:pt idx="1627">
                  <c:v>2373</c:v>
                </c:pt>
                <c:pt idx="1628">
                  <c:v>2372</c:v>
                </c:pt>
                <c:pt idx="1629">
                  <c:v>2371</c:v>
                </c:pt>
                <c:pt idx="1630">
                  <c:v>2370</c:v>
                </c:pt>
                <c:pt idx="1631">
                  <c:v>2369</c:v>
                </c:pt>
                <c:pt idx="1632">
                  <c:v>2368</c:v>
                </c:pt>
                <c:pt idx="1633">
                  <c:v>2367</c:v>
                </c:pt>
                <c:pt idx="1634">
                  <c:v>2366</c:v>
                </c:pt>
                <c:pt idx="1635">
                  <c:v>2365</c:v>
                </c:pt>
                <c:pt idx="1636">
                  <c:v>2364</c:v>
                </c:pt>
                <c:pt idx="1637">
                  <c:v>2363</c:v>
                </c:pt>
                <c:pt idx="1638">
                  <c:v>2362</c:v>
                </c:pt>
                <c:pt idx="1639">
                  <c:v>2361</c:v>
                </c:pt>
                <c:pt idx="1640">
                  <c:v>2360</c:v>
                </c:pt>
                <c:pt idx="1641">
                  <c:v>2359</c:v>
                </c:pt>
                <c:pt idx="1642">
                  <c:v>2358</c:v>
                </c:pt>
                <c:pt idx="1643">
                  <c:v>2357</c:v>
                </c:pt>
                <c:pt idx="1644">
                  <c:v>2356</c:v>
                </c:pt>
                <c:pt idx="1645">
                  <c:v>2355</c:v>
                </c:pt>
                <c:pt idx="1646">
                  <c:v>2354</c:v>
                </c:pt>
                <c:pt idx="1647">
                  <c:v>2353</c:v>
                </c:pt>
                <c:pt idx="1648">
                  <c:v>2352</c:v>
                </c:pt>
                <c:pt idx="1649">
                  <c:v>2351</c:v>
                </c:pt>
                <c:pt idx="1650">
                  <c:v>2350</c:v>
                </c:pt>
                <c:pt idx="1651">
                  <c:v>2349</c:v>
                </c:pt>
                <c:pt idx="1652">
                  <c:v>2348</c:v>
                </c:pt>
                <c:pt idx="1653">
                  <c:v>2347</c:v>
                </c:pt>
                <c:pt idx="1654">
                  <c:v>2346</c:v>
                </c:pt>
                <c:pt idx="1655">
                  <c:v>2345</c:v>
                </c:pt>
                <c:pt idx="1656">
                  <c:v>2344</c:v>
                </c:pt>
                <c:pt idx="1657">
                  <c:v>2343</c:v>
                </c:pt>
                <c:pt idx="1658">
                  <c:v>2342</c:v>
                </c:pt>
                <c:pt idx="1659">
                  <c:v>2341</c:v>
                </c:pt>
                <c:pt idx="1660">
                  <c:v>2340</c:v>
                </c:pt>
                <c:pt idx="1661">
                  <c:v>2339</c:v>
                </c:pt>
                <c:pt idx="1662">
                  <c:v>2338</c:v>
                </c:pt>
                <c:pt idx="1663">
                  <c:v>2337</c:v>
                </c:pt>
                <c:pt idx="1664">
                  <c:v>2336</c:v>
                </c:pt>
                <c:pt idx="1665">
                  <c:v>2335</c:v>
                </c:pt>
                <c:pt idx="1666">
                  <c:v>2334</c:v>
                </c:pt>
                <c:pt idx="1667">
                  <c:v>2333</c:v>
                </c:pt>
                <c:pt idx="1668">
                  <c:v>2332</c:v>
                </c:pt>
                <c:pt idx="1669">
                  <c:v>2331</c:v>
                </c:pt>
                <c:pt idx="1670">
                  <c:v>2330</c:v>
                </c:pt>
                <c:pt idx="1671">
                  <c:v>2329</c:v>
                </c:pt>
                <c:pt idx="1672">
                  <c:v>2328</c:v>
                </c:pt>
                <c:pt idx="1673">
                  <c:v>2327</c:v>
                </c:pt>
                <c:pt idx="1674">
                  <c:v>2326</c:v>
                </c:pt>
                <c:pt idx="1675">
                  <c:v>2325</c:v>
                </c:pt>
                <c:pt idx="1676">
                  <c:v>2324</c:v>
                </c:pt>
                <c:pt idx="1677">
                  <c:v>2323</c:v>
                </c:pt>
                <c:pt idx="1678">
                  <c:v>2322</c:v>
                </c:pt>
                <c:pt idx="1679">
                  <c:v>2321</c:v>
                </c:pt>
                <c:pt idx="1680">
                  <c:v>2320</c:v>
                </c:pt>
                <c:pt idx="1681">
                  <c:v>2319</c:v>
                </c:pt>
                <c:pt idx="1682">
                  <c:v>2318</c:v>
                </c:pt>
                <c:pt idx="1683">
                  <c:v>2317</c:v>
                </c:pt>
                <c:pt idx="1684">
                  <c:v>2316</c:v>
                </c:pt>
                <c:pt idx="1685">
                  <c:v>2315</c:v>
                </c:pt>
                <c:pt idx="1686">
                  <c:v>2314</c:v>
                </c:pt>
                <c:pt idx="1687">
                  <c:v>2313</c:v>
                </c:pt>
                <c:pt idx="1688">
                  <c:v>2312</c:v>
                </c:pt>
                <c:pt idx="1689">
                  <c:v>2311</c:v>
                </c:pt>
                <c:pt idx="1690">
                  <c:v>2310</c:v>
                </c:pt>
                <c:pt idx="1691">
                  <c:v>2309</c:v>
                </c:pt>
                <c:pt idx="1692">
                  <c:v>2308</c:v>
                </c:pt>
                <c:pt idx="1693">
                  <c:v>2307</c:v>
                </c:pt>
                <c:pt idx="1694">
                  <c:v>2306</c:v>
                </c:pt>
                <c:pt idx="1695">
                  <c:v>2305</c:v>
                </c:pt>
                <c:pt idx="1696">
                  <c:v>2304</c:v>
                </c:pt>
                <c:pt idx="1697">
                  <c:v>2303</c:v>
                </c:pt>
                <c:pt idx="1698">
                  <c:v>2302</c:v>
                </c:pt>
                <c:pt idx="1699">
                  <c:v>2301</c:v>
                </c:pt>
                <c:pt idx="1700">
                  <c:v>2300</c:v>
                </c:pt>
                <c:pt idx="1701">
                  <c:v>2299</c:v>
                </c:pt>
                <c:pt idx="1702">
                  <c:v>2298</c:v>
                </c:pt>
                <c:pt idx="1703">
                  <c:v>2297</c:v>
                </c:pt>
                <c:pt idx="1704">
                  <c:v>2296</c:v>
                </c:pt>
                <c:pt idx="1705">
                  <c:v>2295</c:v>
                </c:pt>
                <c:pt idx="1706">
                  <c:v>2294</c:v>
                </c:pt>
                <c:pt idx="1707">
                  <c:v>2293</c:v>
                </c:pt>
                <c:pt idx="1708">
                  <c:v>2292</c:v>
                </c:pt>
                <c:pt idx="1709">
                  <c:v>2291</c:v>
                </c:pt>
                <c:pt idx="1710">
                  <c:v>2290</c:v>
                </c:pt>
                <c:pt idx="1711">
                  <c:v>2289</c:v>
                </c:pt>
                <c:pt idx="1712">
                  <c:v>2288</c:v>
                </c:pt>
                <c:pt idx="1713">
                  <c:v>2287</c:v>
                </c:pt>
                <c:pt idx="1714">
                  <c:v>2286</c:v>
                </c:pt>
                <c:pt idx="1715">
                  <c:v>2285</c:v>
                </c:pt>
                <c:pt idx="1716">
                  <c:v>2284</c:v>
                </c:pt>
                <c:pt idx="1717">
                  <c:v>2283</c:v>
                </c:pt>
                <c:pt idx="1718">
                  <c:v>2282</c:v>
                </c:pt>
                <c:pt idx="1719">
                  <c:v>2281</c:v>
                </c:pt>
                <c:pt idx="1720">
                  <c:v>2280</c:v>
                </c:pt>
                <c:pt idx="1721">
                  <c:v>2279</c:v>
                </c:pt>
                <c:pt idx="1722">
                  <c:v>2278</c:v>
                </c:pt>
                <c:pt idx="1723">
                  <c:v>2277</c:v>
                </c:pt>
                <c:pt idx="1724">
                  <c:v>2276</c:v>
                </c:pt>
                <c:pt idx="1725">
                  <c:v>2275</c:v>
                </c:pt>
                <c:pt idx="1726">
                  <c:v>2274</c:v>
                </c:pt>
                <c:pt idx="1727">
                  <c:v>2273</c:v>
                </c:pt>
                <c:pt idx="1728">
                  <c:v>2272</c:v>
                </c:pt>
                <c:pt idx="1729">
                  <c:v>2271</c:v>
                </c:pt>
                <c:pt idx="1730">
                  <c:v>2270</c:v>
                </c:pt>
                <c:pt idx="1731">
                  <c:v>2269</c:v>
                </c:pt>
                <c:pt idx="1732">
                  <c:v>2268</c:v>
                </c:pt>
                <c:pt idx="1733">
                  <c:v>2267</c:v>
                </c:pt>
                <c:pt idx="1734">
                  <c:v>2266</c:v>
                </c:pt>
                <c:pt idx="1735">
                  <c:v>2265</c:v>
                </c:pt>
                <c:pt idx="1736">
                  <c:v>2264</c:v>
                </c:pt>
                <c:pt idx="1737">
                  <c:v>2263</c:v>
                </c:pt>
                <c:pt idx="1738">
                  <c:v>2262</c:v>
                </c:pt>
                <c:pt idx="1739">
                  <c:v>2261</c:v>
                </c:pt>
                <c:pt idx="1740">
                  <c:v>2260</c:v>
                </c:pt>
                <c:pt idx="1741">
                  <c:v>2259</c:v>
                </c:pt>
                <c:pt idx="1742">
                  <c:v>2258</c:v>
                </c:pt>
                <c:pt idx="1743">
                  <c:v>2257</c:v>
                </c:pt>
                <c:pt idx="1744">
                  <c:v>2256</c:v>
                </c:pt>
                <c:pt idx="1745">
                  <c:v>2255</c:v>
                </c:pt>
                <c:pt idx="1746">
                  <c:v>2254</c:v>
                </c:pt>
                <c:pt idx="1747">
                  <c:v>2253</c:v>
                </c:pt>
                <c:pt idx="1748">
                  <c:v>2252</c:v>
                </c:pt>
                <c:pt idx="1749">
                  <c:v>2251</c:v>
                </c:pt>
                <c:pt idx="1750">
                  <c:v>2250</c:v>
                </c:pt>
                <c:pt idx="1751">
                  <c:v>2249</c:v>
                </c:pt>
                <c:pt idx="1752">
                  <c:v>2248</c:v>
                </c:pt>
                <c:pt idx="1753">
                  <c:v>2247</c:v>
                </c:pt>
                <c:pt idx="1754">
                  <c:v>2246</c:v>
                </c:pt>
                <c:pt idx="1755">
                  <c:v>2245</c:v>
                </c:pt>
                <c:pt idx="1756">
                  <c:v>2244</c:v>
                </c:pt>
                <c:pt idx="1757">
                  <c:v>2243</c:v>
                </c:pt>
                <c:pt idx="1758">
                  <c:v>2242</c:v>
                </c:pt>
                <c:pt idx="1759">
                  <c:v>2241</c:v>
                </c:pt>
                <c:pt idx="1760">
                  <c:v>2240</c:v>
                </c:pt>
                <c:pt idx="1761">
                  <c:v>2239</c:v>
                </c:pt>
                <c:pt idx="1762">
                  <c:v>2238</c:v>
                </c:pt>
                <c:pt idx="1763">
                  <c:v>2237</c:v>
                </c:pt>
                <c:pt idx="1764">
                  <c:v>2236</c:v>
                </c:pt>
                <c:pt idx="1765">
                  <c:v>2235</c:v>
                </c:pt>
                <c:pt idx="1766">
                  <c:v>2234</c:v>
                </c:pt>
                <c:pt idx="1767">
                  <c:v>2233</c:v>
                </c:pt>
                <c:pt idx="1768">
                  <c:v>2232</c:v>
                </c:pt>
                <c:pt idx="1769">
                  <c:v>2231</c:v>
                </c:pt>
                <c:pt idx="1770">
                  <c:v>2230</c:v>
                </c:pt>
                <c:pt idx="1771">
                  <c:v>2229</c:v>
                </c:pt>
                <c:pt idx="1772">
                  <c:v>2228</c:v>
                </c:pt>
                <c:pt idx="1773">
                  <c:v>2227</c:v>
                </c:pt>
                <c:pt idx="1774">
                  <c:v>2226</c:v>
                </c:pt>
                <c:pt idx="1775">
                  <c:v>2225</c:v>
                </c:pt>
                <c:pt idx="1776">
                  <c:v>2224</c:v>
                </c:pt>
                <c:pt idx="1777">
                  <c:v>2223</c:v>
                </c:pt>
                <c:pt idx="1778">
                  <c:v>2222</c:v>
                </c:pt>
                <c:pt idx="1779">
                  <c:v>2221</c:v>
                </c:pt>
                <c:pt idx="1780">
                  <c:v>2220</c:v>
                </c:pt>
                <c:pt idx="1781">
                  <c:v>2219</c:v>
                </c:pt>
                <c:pt idx="1782">
                  <c:v>2218</c:v>
                </c:pt>
                <c:pt idx="1783">
                  <c:v>2217</c:v>
                </c:pt>
                <c:pt idx="1784">
                  <c:v>2216</c:v>
                </c:pt>
                <c:pt idx="1785">
                  <c:v>2215</c:v>
                </c:pt>
                <c:pt idx="1786">
                  <c:v>2214</c:v>
                </c:pt>
                <c:pt idx="1787">
                  <c:v>2213</c:v>
                </c:pt>
                <c:pt idx="1788">
                  <c:v>2212</c:v>
                </c:pt>
                <c:pt idx="1789">
                  <c:v>2211</c:v>
                </c:pt>
                <c:pt idx="1790">
                  <c:v>2210</c:v>
                </c:pt>
                <c:pt idx="1791">
                  <c:v>2209</c:v>
                </c:pt>
                <c:pt idx="1792">
                  <c:v>2208</c:v>
                </c:pt>
                <c:pt idx="1793">
                  <c:v>2207</c:v>
                </c:pt>
                <c:pt idx="1794">
                  <c:v>2206</c:v>
                </c:pt>
                <c:pt idx="1795">
                  <c:v>2205</c:v>
                </c:pt>
                <c:pt idx="1796">
                  <c:v>2204</c:v>
                </c:pt>
                <c:pt idx="1797">
                  <c:v>2203</c:v>
                </c:pt>
                <c:pt idx="1798">
                  <c:v>2202</c:v>
                </c:pt>
                <c:pt idx="1799">
                  <c:v>2201</c:v>
                </c:pt>
                <c:pt idx="1800">
                  <c:v>2200</c:v>
                </c:pt>
                <c:pt idx="1801">
                  <c:v>2199</c:v>
                </c:pt>
                <c:pt idx="1802">
                  <c:v>2198</c:v>
                </c:pt>
                <c:pt idx="1803">
                  <c:v>2197</c:v>
                </c:pt>
                <c:pt idx="1804">
                  <c:v>2196</c:v>
                </c:pt>
                <c:pt idx="1805">
                  <c:v>2195</c:v>
                </c:pt>
                <c:pt idx="1806">
                  <c:v>2194</c:v>
                </c:pt>
                <c:pt idx="1807">
                  <c:v>2193</c:v>
                </c:pt>
                <c:pt idx="1808">
                  <c:v>2192</c:v>
                </c:pt>
                <c:pt idx="1809">
                  <c:v>2191</c:v>
                </c:pt>
                <c:pt idx="1810">
                  <c:v>2190</c:v>
                </c:pt>
                <c:pt idx="1811">
                  <c:v>2189</c:v>
                </c:pt>
                <c:pt idx="1812">
                  <c:v>2188</c:v>
                </c:pt>
                <c:pt idx="1813">
                  <c:v>2187</c:v>
                </c:pt>
                <c:pt idx="1814">
                  <c:v>2186</c:v>
                </c:pt>
                <c:pt idx="1815">
                  <c:v>2185</c:v>
                </c:pt>
                <c:pt idx="1816">
                  <c:v>2184</c:v>
                </c:pt>
                <c:pt idx="1817">
                  <c:v>2183</c:v>
                </c:pt>
                <c:pt idx="1818">
                  <c:v>2182</c:v>
                </c:pt>
                <c:pt idx="1819">
                  <c:v>2181</c:v>
                </c:pt>
                <c:pt idx="1820">
                  <c:v>2180</c:v>
                </c:pt>
                <c:pt idx="1821">
                  <c:v>2179</c:v>
                </c:pt>
                <c:pt idx="1822">
                  <c:v>2178</c:v>
                </c:pt>
                <c:pt idx="1823">
                  <c:v>2177</c:v>
                </c:pt>
                <c:pt idx="1824">
                  <c:v>2176</c:v>
                </c:pt>
                <c:pt idx="1825">
                  <c:v>2175</c:v>
                </c:pt>
                <c:pt idx="1826">
                  <c:v>2174</c:v>
                </c:pt>
                <c:pt idx="1827">
                  <c:v>2173</c:v>
                </c:pt>
                <c:pt idx="1828">
                  <c:v>2172</c:v>
                </c:pt>
                <c:pt idx="1829">
                  <c:v>2171</c:v>
                </c:pt>
                <c:pt idx="1830">
                  <c:v>2170</c:v>
                </c:pt>
                <c:pt idx="1831">
                  <c:v>2169</c:v>
                </c:pt>
                <c:pt idx="1832">
                  <c:v>2168</c:v>
                </c:pt>
                <c:pt idx="1833">
                  <c:v>2167</c:v>
                </c:pt>
                <c:pt idx="1834">
                  <c:v>2166</c:v>
                </c:pt>
                <c:pt idx="1835">
                  <c:v>2165</c:v>
                </c:pt>
                <c:pt idx="1836">
                  <c:v>2164</c:v>
                </c:pt>
                <c:pt idx="1837">
                  <c:v>2163</c:v>
                </c:pt>
                <c:pt idx="1838">
                  <c:v>2162</c:v>
                </c:pt>
                <c:pt idx="1839">
                  <c:v>2161</c:v>
                </c:pt>
                <c:pt idx="1840">
                  <c:v>2160</c:v>
                </c:pt>
                <c:pt idx="1841">
                  <c:v>2159</c:v>
                </c:pt>
                <c:pt idx="1842">
                  <c:v>2158</c:v>
                </c:pt>
                <c:pt idx="1843">
                  <c:v>2157</c:v>
                </c:pt>
                <c:pt idx="1844">
                  <c:v>2156</c:v>
                </c:pt>
                <c:pt idx="1845">
                  <c:v>2155</c:v>
                </c:pt>
                <c:pt idx="1846">
                  <c:v>2154</c:v>
                </c:pt>
                <c:pt idx="1847">
                  <c:v>2153</c:v>
                </c:pt>
                <c:pt idx="1848">
                  <c:v>2152</c:v>
                </c:pt>
                <c:pt idx="1849">
                  <c:v>2151</c:v>
                </c:pt>
                <c:pt idx="1850">
                  <c:v>2150</c:v>
                </c:pt>
                <c:pt idx="1851">
                  <c:v>2149</c:v>
                </c:pt>
                <c:pt idx="1852">
                  <c:v>2148</c:v>
                </c:pt>
                <c:pt idx="1853">
                  <c:v>2147</c:v>
                </c:pt>
                <c:pt idx="1854">
                  <c:v>2146</c:v>
                </c:pt>
                <c:pt idx="1855">
                  <c:v>2145</c:v>
                </c:pt>
                <c:pt idx="1856">
                  <c:v>2144</c:v>
                </c:pt>
                <c:pt idx="1857">
                  <c:v>2143</c:v>
                </c:pt>
                <c:pt idx="1858">
                  <c:v>2142</c:v>
                </c:pt>
                <c:pt idx="1859">
                  <c:v>2141</c:v>
                </c:pt>
                <c:pt idx="1860">
                  <c:v>2140</c:v>
                </c:pt>
                <c:pt idx="1861">
                  <c:v>2139</c:v>
                </c:pt>
                <c:pt idx="1862">
                  <c:v>2138</c:v>
                </c:pt>
                <c:pt idx="1863">
                  <c:v>2137</c:v>
                </c:pt>
                <c:pt idx="1864">
                  <c:v>2136</c:v>
                </c:pt>
                <c:pt idx="1865">
                  <c:v>2135</c:v>
                </c:pt>
                <c:pt idx="1866">
                  <c:v>2134</c:v>
                </c:pt>
                <c:pt idx="1867">
                  <c:v>2133</c:v>
                </c:pt>
                <c:pt idx="1868">
                  <c:v>2132</c:v>
                </c:pt>
                <c:pt idx="1869">
                  <c:v>2131</c:v>
                </c:pt>
                <c:pt idx="1870">
                  <c:v>2130</c:v>
                </c:pt>
                <c:pt idx="1871">
                  <c:v>2129</c:v>
                </c:pt>
                <c:pt idx="1872">
                  <c:v>2128</c:v>
                </c:pt>
                <c:pt idx="1873">
                  <c:v>2127</c:v>
                </c:pt>
                <c:pt idx="1874">
                  <c:v>2126</c:v>
                </c:pt>
                <c:pt idx="1875">
                  <c:v>2125</c:v>
                </c:pt>
                <c:pt idx="1876">
                  <c:v>2124</c:v>
                </c:pt>
                <c:pt idx="1877">
                  <c:v>2123</c:v>
                </c:pt>
                <c:pt idx="1878">
                  <c:v>2122</c:v>
                </c:pt>
                <c:pt idx="1879">
                  <c:v>2121</c:v>
                </c:pt>
                <c:pt idx="1880">
                  <c:v>2120</c:v>
                </c:pt>
                <c:pt idx="1881">
                  <c:v>2119</c:v>
                </c:pt>
                <c:pt idx="1882">
                  <c:v>2118</c:v>
                </c:pt>
                <c:pt idx="1883">
                  <c:v>2117</c:v>
                </c:pt>
                <c:pt idx="1884">
                  <c:v>2116</c:v>
                </c:pt>
                <c:pt idx="1885">
                  <c:v>2115</c:v>
                </c:pt>
                <c:pt idx="1886">
                  <c:v>2114</c:v>
                </c:pt>
                <c:pt idx="1887">
                  <c:v>2113</c:v>
                </c:pt>
                <c:pt idx="1888">
                  <c:v>2112</c:v>
                </c:pt>
                <c:pt idx="1889">
                  <c:v>2111</c:v>
                </c:pt>
                <c:pt idx="1890">
                  <c:v>2110</c:v>
                </c:pt>
                <c:pt idx="1891">
                  <c:v>2109</c:v>
                </c:pt>
                <c:pt idx="1892">
                  <c:v>2108</c:v>
                </c:pt>
                <c:pt idx="1893">
                  <c:v>2107</c:v>
                </c:pt>
                <c:pt idx="1894">
                  <c:v>2106</c:v>
                </c:pt>
                <c:pt idx="1895">
                  <c:v>2105</c:v>
                </c:pt>
                <c:pt idx="1896">
                  <c:v>2104</c:v>
                </c:pt>
                <c:pt idx="1897">
                  <c:v>2103</c:v>
                </c:pt>
                <c:pt idx="1898">
                  <c:v>2102</c:v>
                </c:pt>
                <c:pt idx="1899">
                  <c:v>2101</c:v>
                </c:pt>
                <c:pt idx="1900">
                  <c:v>2100</c:v>
                </c:pt>
                <c:pt idx="1901">
                  <c:v>2099</c:v>
                </c:pt>
                <c:pt idx="1902">
                  <c:v>2098</c:v>
                </c:pt>
                <c:pt idx="1903">
                  <c:v>2097</c:v>
                </c:pt>
                <c:pt idx="1904">
                  <c:v>2096</c:v>
                </c:pt>
                <c:pt idx="1905">
                  <c:v>2095</c:v>
                </c:pt>
                <c:pt idx="1906">
                  <c:v>2094</c:v>
                </c:pt>
                <c:pt idx="1907">
                  <c:v>2093</c:v>
                </c:pt>
                <c:pt idx="1908">
                  <c:v>2092</c:v>
                </c:pt>
                <c:pt idx="1909">
                  <c:v>2091</c:v>
                </c:pt>
                <c:pt idx="1910">
                  <c:v>2090</c:v>
                </c:pt>
                <c:pt idx="1911">
                  <c:v>2089</c:v>
                </c:pt>
                <c:pt idx="1912">
                  <c:v>2088</c:v>
                </c:pt>
                <c:pt idx="1913">
                  <c:v>2087</c:v>
                </c:pt>
                <c:pt idx="1914">
                  <c:v>2086</c:v>
                </c:pt>
                <c:pt idx="1915">
                  <c:v>2085</c:v>
                </c:pt>
                <c:pt idx="1916">
                  <c:v>2084</c:v>
                </c:pt>
                <c:pt idx="1917">
                  <c:v>2083</c:v>
                </c:pt>
                <c:pt idx="1918">
                  <c:v>2082</c:v>
                </c:pt>
                <c:pt idx="1919">
                  <c:v>2081</c:v>
                </c:pt>
                <c:pt idx="1920">
                  <c:v>2080</c:v>
                </c:pt>
                <c:pt idx="1921">
                  <c:v>2079</c:v>
                </c:pt>
                <c:pt idx="1922">
                  <c:v>2078</c:v>
                </c:pt>
                <c:pt idx="1923">
                  <c:v>2077</c:v>
                </c:pt>
                <c:pt idx="1924">
                  <c:v>2076</c:v>
                </c:pt>
                <c:pt idx="1925">
                  <c:v>2075</c:v>
                </c:pt>
                <c:pt idx="1926">
                  <c:v>2074</c:v>
                </c:pt>
                <c:pt idx="1927">
                  <c:v>2073</c:v>
                </c:pt>
                <c:pt idx="1928">
                  <c:v>2072</c:v>
                </c:pt>
                <c:pt idx="1929">
                  <c:v>2071</c:v>
                </c:pt>
                <c:pt idx="1930">
                  <c:v>2070</c:v>
                </c:pt>
                <c:pt idx="1931">
                  <c:v>2069</c:v>
                </c:pt>
                <c:pt idx="1932">
                  <c:v>2068</c:v>
                </c:pt>
                <c:pt idx="1933">
                  <c:v>2067</c:v>
                </c:pt>
                <c:pt idx="1934">
                  <c:v>2066</c:v>
                </c:pt>
                <c:pt idx="1935">
                  <c:v>2065</c:v>
                </c:pt>
                <c:pt idx="1936">
                  <c:v>2064</c:v>
                </c:pt>
                <c:pt idx="1937">
                  <c:v>2063</c:v>
                </c:pt>
                <c:pt idx="1938">
                  <c:v>2062</c:v>
                </c:pt>
                <c:pt idx="1939">
                  <c:v>2061</c:v>
                </c:pt>
                <c:pt idx="1940">
                  <c:v>2060</c:v>
                </c:pt>
                <c:pt idx="1941">
                  <c:v>2059</c:v>
                </c:pt>
                <c:pt idx="1942">
                  <c:v>2058</c:v>
                </c:pt>
                <c:pt idx="1943">
                  <c:v>2057</c:v>
                </c:pt>
                <c:pt idx="1944">
                  <c:v>2056</c:v>
                </c:pt>
                <c:pt idx="1945">
                  <c:v>2055</c:v>
                </c:pt>
                <c:pt idx="1946">
                  <c:v>2054</c:v>
                </c:pt>
                <c:pt idx="1947">
                  <c:v>2053</c:v>
                </c:pt>
                <c:pt idx="1948">
                  <c:v>2052</c:v>
                </c:pt>
                <c:pt idx="1949">
                  <c:v>2051</c:v>
                </c:pt>
                <c:pt idx="1950">
                  <c:v>2050</c:v>
                </c:pt>
                <c:pt idx="1951">
                  <c:v>2049</c:v>
                </c:pt>
                <c:pt idx="1952">
                  <c:v>2048</c:v>
                </c:pt>
                <c:pt idx="1953">
                  <c:v>2047</c:v>
                </c:pt>
                <c:pt idx="1954">
                  <c:v>2046</c:v>
                </c:pt>
                <c:pt idx="1955">
                  <c:v>2045</c:v>
                </c:pt>
                <c:pt idx="1956">
                  <c:v>2044</c:v>
                </c:pt>
                <c:pt idx="1957">
                  <c:v>2043</c:v>
                </c:pt>
                <c:pt idx="1958">
                  <c:v>2042</c:v>
                </c:pt>
                <c:pt idx="1959">
                  <c:v>2041</c:v>
                </c:pt>
                <c:pt idx="1960">
                  <c:v>2040</c:v>
                </c:pt>
                <c:pt idx="1961">
                  <c:v>2039</c:v>
                </c:pt>
                <c:pt idx="1962">
                  <c:v>2038</c:v>
                </c:pt>
                <c:pt idx="1963">
                  <c:v>2037</c:v>
                </c:pt>
                <c:pt idx="1964">
                  <c:v>2036</c:v>
                </c:pt>
                <c:pt idx="1965">
                  <c:v>2035</c:v>
                </c:pt>
                <c:pt idx="1966">
                  <c:v>2034</c:v>
                </c:pt>
                <c:pt idx="1967">
                  <c:v>2033</c:v>
                </c:pt>
                <c:pt idx="1968">
                  <c:v>2032</c:v>
                </c:pt>
                <c:pt idx="1969">
                  <c:v>2031</c:v>
                </c:pt>
                <c:pt idx="1970">
                  <c:v>2030</c:v>
                </c:pt>
                <c:pt idx="1971">
                  <c:v>2029</c:v>
                </c:pt>
                <c:pt idx="1972">
                  <c:v>2028</c:v>
                </c:pt>
                <c:pt idx="1973">
                  <c:v>2027</c:v>
                </c:pt>
                <c:pt idx="1974">
                  <c:v>2026</c:v>
                </c:pt>
                <c:pt idx="1975">
                  <c:v>2025</c:v>
                </c:pt>
                <c:pt idx="1976">
                  <c:v>2024</c:v>
                </c:pt>
                <c:pt idx="1977">
                  <c:v>2023</c:v>
                </c:pt>
                <c:pt idx="1978">
                  <c:v>2022</c:v>
                </c:pt>
                <c:pt idx="1979">
                  <c:v>2021</c:v>
                </c:pt>
                <c:pt idx="1980">
                  <c:v>2020</c:v>
                </c:pt>
                <c:pt idx="1981">
                  <c:v>2019</c:v>
                </c:pt>
                <c:pt idx="1982">
                  <c:v>2018</c:v>
                </c:pt>
                <c:pt idx="1983">
                  <c:v>2017</c:v>
                </c:pt>
                <c:pt idx="1984">
                  <c:v>2016</c:v>
                </c:pt>
                <c:pt idx="1985">
                  <c:v>2015</c:v>
                </c:pt>
                <c:pt idx="1986">
                  <c:v>2014</c:v>
                </c:pt>
                <c:pt idx="1987">
                  <c:v>2013</c:v>
                </c:pt>
                <c:pt idx="1988">
                  <c:v>2012</c:v>
                </c:pt>
                <c:pt idx="1989">
                  <c:v>2011</c:v>
                </c:pt>
                <c:pt idx="1990">
                  <c:v>2010</c:v>
                </c:pt>
                <c:pt idx="1991">
                  <c:v>2009</c:v>
                </c:pt>
                <c:pt idx="1992">
                  <c:v>2008</c:v>
                </c:pt>
                <c:pt idx="1993">
                  <c:v>2007</c:v>
                </c:pt>
                <c:pt idx="1994">
                  <c:v>2006</c:v>
                </c:pt>
                <c:pt idx="1995">
                  <c:v>2005</c:v>
                </c:pt>
                <c:pt idx="1996">
                  <c:v>2004</c:v>
                </c:pt>
                <c:pt idx="1997">
                  <c:v>2003</c:v>
                </c:pt>
                <c:pt idx="1998">
                  <c:v>2002</c:v>
                </c:pt>
                <c:pt idx="1999">
                  <c:v>2001</c:v>
                </c:pt>
                <c:pt idx="2000">
                  <c:v>2000</c:v>
                </c:pt>
                <c:pt idx="2001">
                  <c:v>1999</c:v>
                </c:pt>
                <c:pt idx="2002">
                  <c:v>1998</c:v>
                </c:pt>
                <c:pt idx="2003">
                  <c:v>1997</c:v>
                </c:pt>
                <c:pt idx="2004">
                  <c:v>1996</c:v>
                </c:pt>
                <c:pt idx="2005">
                  <c:v>1995</c:v>
                </c:pt>
                <c:pt idx="2006">
                  <c:v>1994</c:v>
                </c:pt>
                <c:pt idx="2007">
                  <c:v>1993</c:v>
                </c:pt>
                <c:pt idx="2008">
                  <c:v>1992</c:v>
                </c:pt>
                <c:pt idx="2009">
                  <c:v>1991</c:v>
                </c:pt>
                <c:pt idx="2010">
                  <c:v>1990</c:v>
                </c:pt>
                <c:pt idx="2011">
                  <c:v>1989</c:v>
                </c:pt>
                <c:pt idx="2012">
                  <c:v>1988</c:v>
                </c:pt>
                <c:pt idx="2013">
                  <c:v>1987</c:v>
                </c:pt>
                <c:pt idx="2014">
                  <c:v>1986</c:v>
                </c:pt>
                <c:pt idx="2015">
                  <c:v>1985</c:v>
                </c:pt>
                <c:pt idx="2016">
                  <c:v>1984</c:v>
                </c:pt>
                <c:pt idx="2017">
                  <c:v>1983</c:v>
                </c:pt>
                <c:pt idx="2018">
                  <c:v>1982</c:v>
                </c:pt>
                <c:pt idx="2019">
                  <c:v>1981</c:v>
                </c:pt>
                <c:pt idx="2020">
                  <c:v>1980</c:v>
                </c:pt>
                <c:pt idx="2021">
                  <c:v>1979</c:v>
                </c:pt>
                <c:pt idx="2022">
                  <c:v>1978</c:v>
                </c:pt>
                <c:pt idx="2023">
                  <c:v>1977</c:v>
                </c:pt>
                <c:pt idx="2024">
                  <c:v>1976</c:v>
                </c:pt>
                <c:pt idx="2025">
                  <c:v>1975</c:v>
                </c:pt>
                <c:pt idx="2026">
                  <c:v>1974</c:v>
                </c:pt>
                <c:pt idx="2027">
                  <c:v>1973</c:v>
                </c:pt>
                <c:pt idx="2028">
                  <c:v>1972</c:v>
                </c:pt>
                <c:pt idx="2029">
                  <c:v>1971</c:v>
                </c:pt>
                <c:pt idx="2030">
                  <c:v>1970</c:v>
                </c:pt>
                <c:pt idx="2031">
                  <c:v>1969</c:v>
                </c:pt>
                <c:pt idx="2032">
                  <c:v>1968</c:v>
                </c:pt>
                <c:pt idx="2033">
                  <c:v>1967</c:v>
                </c:pt>
                <c:pt idx="2034">
                  <c:v>1966</c:v>
                </c:pt>
                <c:pt idx="2035">
                  <c:v>1965</c:v>
                </c:pt>
                <c:pt idx="2036">
                  <c:v>1964</c:v>
                </c:pt>
                <c:pt idx="2037">
                  <c:v>1963</c:v>
                </c:pt>
                <c:pt idx="2038">
                  <c:v>1962</c:v>
                </c:pt>
                <c:pt idx="2039">
                  <c:v>1961</c:v>
                </c:pt>
                <c:pt idx="2040">
                  <c:v>1960</c:v>
                </c:pt>
                <c:pt idx="2041">
                  <c:v>1959</c:v>
                </c:pt>
                <c:pt idx="2042">
                  <c:v>1958</c:v>
                </c:pt>
                <c:pt idx="2043">
                  <c:v>1957</c:v>
                </c:pt>
                <c:pt idx="2044">
                  <c:v>1956</c:v>
                </c:pt>
                <c:pt idx="2045">
                  <c:v>1955</c:v>
                </c:pt>
                <c:pt idx="2046">
                  <c:v>1954</c:v>
                </c:pt>
                <c:pt idx="2047">
                  <c:v>1953</c:v>
                </c:pt>
                <c:pt idx="2048">
                  <c:v>1952</c:v>
                </c:pt>
                <c:pt idx="2049">
                  <c:v>1951</c:v>
                </c:pt>
                <c:pt idx="2050">
                  <c:v>1950</c:v>
                </c:pt>
                <c:pt idx="2051">
                  <c:v>1949</c:v>
                </c:pt>
                <c:pt idx="2052">
                  <c:v>1948</c:v>
                </c:pt>
                <c:pt idx="2053">
                  <c:v>1947</c:v>
                </c:pt>
                <c:pt idx="2054">
                  <c:v>1946</c:v>
                </c:pt>
                <c:pt idx="2055">
                  <c:v>1945</c:v>
                </c:pt>
                <c:pt idx="2056">
                  <c:v>1944</c:v>
                </c:pt>
                <c:pt idx="2057">
                  <c:v>1943</c:v>
                </c:pt>
                <c:pt idx="2058">
                  <c:v>1942</c:v>
                </c:pt>
                <c:pt idx="2059">
                  <c:v>1941</c:v>
                </c:pt>
                <c:pt idx="2060">
                  <c:v>1940</c:v>
                </c:pt>
                <c:pt idx="2061">
                  <c:v>1939</c:v>
                </c:pt>
                <c:pt idx="2062">
                  <c:v>1938</c:v>
                </c:pt>
                <c:pt idx="2063">
                  <c:v>1937</c:v>
                </c:pt>
                <c:pt idx="2064">
                  <c:v>1936</c:v>
                </c:pt>
                <c:pt idx="2065">
                  <c:v>1935</c:v>
                </c:pt>
                <c:pt idx="2066">
                  <c:v>1934</c:v>
                </c:pt>
                <c:pt idx="2067">
                  <c:v>1933</c:v>
                </c:pt>
                <c:pt idx="2068">
                  <c:v>1932</c:v>
                </c:pt>
                <c:pt idx="2069">
                  <c:v>1931</c:v>
                </c:pt>
                <c:pt idx="2070">
                  <c:v>1930</c:v>
                </c:pt>
                <c:pt idx="2071">
                  <c:v>1929</c:v>
                </c:pt>
                <c:pt idx="2072">
                  <c:v>1928</c:v>
                </c:pt>
                <c:pt idx="2073">
                  <c:v>1927</c:v>
                </c:pt>
                <c:pt idx="2074">
                  <c:v>1926</c:v>
                </c:pt>
                <c:pt idx="2075">
                  <c:v>1925</c:v>
                </c:pt>
                <c:pt idx="2076">
                  <c:v>1924</c:v>
                </c:pt>
                <c:pt idx="2077">
                  <c:v>1923</c:v>
                </c:pt>
                <c:pt idx="2078">
                  <c:v>1922</c:v>
                </c:pt>
                <c:pt idx="2079">
                  <c:v>1921</c:v>
                </c:pt>
                <c:pt idx="2080">
                  <c:v>1920</c:v>
                </c:pt>
                <c:pt idx="2081">
                  <c:v>1919</c:v>
                </c:pt>
                <c:pt idx="2082">
                  <c:v>1918</c:v>
                </c:pt>
                <c:pt idx="2083">
                  <c:v>1917</c:v>
                </c:pt>
                <c:pt idx="2084">
                  <c:v>1916</c:v>
                </c:pt>
                <c:pt idx="2085">
                  <c:v>1915</c:v>
                </c:pt>
                <c:pt idx="2086">
                  <c:v>1914</c:v>
                </c:pt>
                <c:pt idx="2087">
                  <c:v>1913</c:v>
                </c:pt>
                <c:pt idx="2088">
                  <c:v>1912</c:v>
                </c:pt>
                <c:pt idx="2089">
                  <c:v>1911</c:v>
                </c:pt>
                <c:pt idx="2090">
                  <c:v>1910</c:v>
                </c:pt>
                <c:pt idx="2091">
                  <c:v>1909</c:v>
                </c:pt>
                <c:pt idx="2092">
                  <c:v>1908</c:v>
                </c:pt>
                <c:pt idx="2093">
                  <c:v>1907</c:v>
                </c:pt>
                <c:pt idx="2094">
                  <c:v>1906</c:v>
                </c:pt>
                <c:pt idx="2095">
                  <c:v>1905</c:v>
                </c:pt>
                <c:pt idx="2096">
                  <c:v>1904</c:v>
                </c:pt>
                <c:pt idx="2097">
                  <c:v>1903</c:v>
                </c:pt>
                <c:pt idx="2098">
                  <c:v>1902</c:v>
                </c:pt>
                <c:pt idx="2099">
                  <c:v>1901</c:v>
                </c:pt>
                <c:pt idx="2100">
                  <c:v>1900</c:v>
                </c:pt>
                <c:pt idx="2101">
                  <c:v>1899</c:v>
                </c:pt>
                <c:pt idx="2102">
                  <c:v>1898</c:v>
                </c:pt>
                <c:pt idx="2103">
                  <c:v>1897</c:v>
                </c:pt>
                <c:pt idx="2104">
                  <c:v>1896</c:v>
                </c:pt>
                <c:pt idx="2105">
                  <c:v>1895</c:v>
                </c:pt>
                <c:pt idx="2106">
                  <c:v>1894</c:v>
                </c:pt>
                <c:pt idx="2107">
                  <c:v>1893</c:v>
                </c:pt>
                <c:pt idx="2108">
                  <c:v>1892</c:v>
                </c:pt>
                <c:pt idx="2109">
                  <c:v>1891</c:v>
                </c:pt>
                <c:pt idx="2110">
                  <c:v>1890</c:v>
                </c:pt>
                <c:pt idx="2111">
                  <c:v>1889</c:v>
                </c:pt>
                <c:pt idx="2112">
                  <c:v>1888</c:v>
                </c:pt>
                <c:pt idx="2113">
                  <c:v>1887</c:v>
                </c:pt>
                <c:pt idx="2114">
                  <c:v>1886</c:v>
                </c:pt>
                <c:pt idx="2115">
                  <c:v>1885</c:v>
                </c:pt>
                <c:pt idx="2116">
                  <c:v>1884</c:v>
                </c:pt>
                <c:pt idx="2117">
                  <c:v>1883</c:v>
                </c:pt>
                <c:pt idx="2118">
                  <c:v>1882</c:v>
                </c:pt>
                <c:pt idx="2119">
                  <c:v>1881</c:v>
                </c:pt>
                <c:pt idx="2120">
                  <c:v>1880</c:v>
                </c:pt>
                <c:pt idx="2121">
                  <c:v>1879</c:v>
                </c:pt>
                <c:pt idx="2122">
                  <c:v>1878</c:v>
                </c:pt>
                <c:pt idx="2123">
                  <c:v>1877</c:v>
                </c:pt>
                <c:pt idx="2124">
                  <c:v>1876</c:v>
                </c:pt>
                <c:pt idx="2125">
                  <c:v>1875</c:v>
                </c:pt>
                <c:pt idx="2126">
                  <c:v>1874</c:v>
                </c:pt>
                <c:pt idx="2127">
                  <c:v>1873</c:v>
                </c:pt>
                <c:pt idx="2128">
                  <c:v>1872</c:v>
                </c:pt>
                <c:pt idx="2129">
                  <c:v>1871</c:v>
                </c:pt>
                <c:pt idx="2130">
                  <c:v>1870</c:v>
                </c:pt>
                <c:pt idx="2131">
                  <c:v>1869</c:v>
                </c:pt>
                <c:pt idx="2132">
                  <c:v>1868</c:v>
                </c:pt>
                <c:pt idx="2133">
                  <c:v>1867</c:v>
                </c:pt>
                <c:pt idx="2134">
                  <c:v>1866</c:v>
                </c:pt>
                <c:pt idx="2135">
                  <c:v>1865</c:v>
                </c:pt>
                <c:pt idx="2136">
                  <c:v>1864</c:v>
                </c:pt>
                <c:pt idx="2137">
                  <c:v>1863</c:v>
                </c:pt>
                <c:pt idx="2138">
                  <c:v>1862</c:v>
                </c:pt>
                <c:pt idx="2139">
                  <c:v>1861</c:v>
                </c:pt>
                <c:pt idx="2140">
                  <c:v>1860</c:v>
                </c:pt>
                <c:pt idx="2141">
                  <c:v>1859</c:v>
                </c:pt>
                <c:pt idx="2142">
                  <c:v>1858</c:v>
                </c:pt>
                <c:pt idx="2143">
                  <c:v>1857</c:v>
                </c:pt>
                <c:pt idx="2144">
                  <c:v>1856</c:v>
                </c:pt>
                <c:pt idx="2145">
                  <c:v>1855</c:v>
                </c:pt>
                <c:pt idx="2146">
                  <c:v>1854</c:v>
                </c:pt>
                <c:pt idx="2147">
                  <c:v>1853</c:v>
                </c:pt>
                <c:pt idx="2148">
                  <c:v>1852</c:v>
                </c:pt>
                <c:pt idx="2149">
                  <c:v>1851</c:v>
                </c:pt>
                <c:pt idx="2150">
                  <c:v>1850</c:v>
                </c:pt>
                <c:pt idx="2151">
                  <c:v>1849</c:v>
                </c:pt>
                <c:pt idx="2152">
                  <c:v>1848</c:v>
                </c:pt>
                <c:pt idx="2153">
                  <c:v>1847</c:v>
                </c:pt>
                <c:pt idx="2154">
                  <c:v>1846</c:v>
                </c:pt>
                <c:pt idx="2155">
                  <c:v>1845</c:v>
                </c:pt>
                <c:pt idx="2156">
                  <c:v>1844</c:v>
                </c:pt>
                <c:pt idx="2157">
                  <c:v>1843</c:v>
                </c:pt>
                <c:pt idx="2158">
                  <c:v>1842</c:v>
                </c:pt>
                <c:pt idx="2159">
                  <c:v>1841</c:v>
                </c:pt>
                <c:pt idx="2160">
                  <c:v>1840</c:v>
                </c:pt>
                <c:pt idx="2161">
                  <c:v>1839</c:v>
                </c:pt>
                <c:pt idx="2162">
                  <c:v>1838</c:v>
                </c:pt>
                <c:pt idx="2163">
                  <c:v>1837</c:v>
                </c:pt>
                <c:pt idx="2164">
                  <c:v>1836</c:v>
                </c:pt>
                <c:pt idx="2165">
                  <c:v>1835</c:v>
                </c:pt>
                <c:pt idx="2166">
                  <c:v>1834</c:v>
                </c:pt>
                <c:pt idx="2167">
                  <c:v>1833</c:v>
                </c:pt>
                <c:pt idx="2168">
                  <c:v>1832</c:v>
                </c:pt>
                <c:pt idx="2169">
                  <c:v>1831</c:v>
                </c:pt>
                <c:pt idx="2170">
                  <c:v>1830</c:v>
                </c:pt>
                <c:pt idx="2171">
                  <c:v>1829</c:v>
                </c:pt>
                <c:pt idx="2172">
                  <c:v>1828</c:v>
                </c:pt>
                <c:pt idx="2173">
                  <c:v>1827</c:v>
                </c:pt>
                <c:pt idx="2174">
                  <c:v>1826</c:v>
                </c:pt>
                <c:pt idx="2175">
                  <c:v>1825</c:v>
                </c:pt>
                <c:pt idx="2176">
                  <c:v>1824</c:v>
                </c:pt>
                <c:pt idx="2177">
                  <c:v>1823</c:v>
                </c:pt>
                <c:pt idx="2178">
                  <c:v>1822</c:v>
                </c:pt>
                <c:pt idx="2179">
                  <c:v>1821</c:v>
                </c:pt>
                <c:pt idx="2180">
                  <c:v>1820</c:v>
                </c:pt>
                <c:pt idx="2181">
                  <c:v>1819</c:v>
                </c:pt>
                <c:pt idx="2182">
                  <c:v>1818</c:v>
                </c:pt>
                <c:pt idx="2183">
                  <c:v>1817</c:v>
                </c:pt>
                <c:pt idx="2184">
                  <c:v>1816</c:v>
                </c:pt>
                <c:pt idx="2185">
                  <c:v>1815</c:v>
                </c:pt>
                <c:pt idx="2186">
                  <c:v>1814</c:v>
                </c:pt>
                <c:pt idx="2187">
                  <c:v>1813</c:v>
                </c:pt>
                <c:pt idx="2188">
                  <c:v>1812</c:v>
                </c:pt>
                <c:pt idx="2189">
                  <c:v>1811</c:v>
                </c:pt>
                <c:pt idx="2190">
                  <c:v>1810</c:v>
                </c:pt>
                <c:pt idx="2191">
                  <c:v>1809</c:v>
                </c:pt>
                <c:pt idx="2192">
                  <c:v>1808</c:v>
                </c:pt>
                <c:pt idx="2193">
                  <c:v>1807</c:v>
                </c:pt>
                <c:pt idx="2194">
                  <c:v>1806</c:v>
                </c:pt>
                <c:pt idx="2195">
                  <c:v>1805</c:v>
                </c:pt>
                <c:pt idx="2196">
                  <c:v>1804</c:v>
                </c:pt>
                <c:pt idx="2197">
                  <c:v>1803</c:v>
                </c:pt>
                <c:pt idx="2198">
                  <c:v>1802</c:v>
                </c:pt>
                <c:pt idx="2199">
                  <c:v>1801</c:v>
                </c:pt>
                <c:pt idx="2200">
                  <c:v>1800</c:v>
                </c:pt>
                <c:pt idx="2201">
                  <c:v>1799</c:v>
                </c:pt>
                <c:pt idx="2202">
                  <c:v>1798</c:v>
                </c:pt>
                <c:pt idx="2203">
                  <c:v>1797</c:v>
                </c:pt>
                <c:pt idx="2204">
                  <c:v>1796</c:v>
                </c:pt>
                <c:pt idx="2205">
                  <c:v>1795</c:v>
                </c:pt>
                <c:pt idx="2206">
                  <c:v>1794</c:v>
                </c:pt>
                <c:pt idx="2207">
                  <c:v>1793</c:v>
                </c:pt>
                <c:pt idx="2208">
                  <c:v>1792</c:v>
                </c:pt>
                <c:pt idx="2209">
                  <c:v>1791</c:v>
                </c:pt>
                <c:pt idx="2210">
                  <c:v>1790</c:v>
                </c:pt>
                <c:pt idx="2211">
                  <c:v>1789</c:v>
                </c:pt>
                <c:pt idx="2212">
                  <c:v>1788</c:v>
                </c:pt>
                <c:pt idx="2213">
                  <c:v>1787</c:v>
                </c:pt>
                <c:pt idx="2214">
                  <c:v>1786</c:v>
                </c:pt>
                <c:pt idx="2215">
                  <c:v>1785</c:v>
                </c:pt>
                <c:pt idx="2216">
                  <c:v>1784</c:v>
                </c:pt>
                <c:pt idx="2217">
                  <c:v>1783</c:v>
                </c:pt>
                <c:pt idx="2218">
                  <c:v>1782</c:v>
                </c:pt>
                <c:pt idx="2219">
                  <c:v>1781</c:v>
                </c:pt>
                <c:pt idx="2220">
                  <c:v>1780</c:v>
                </c:pt>
                <c:pt idx="2221">
                  <c:v>1779</c:v>
                </c:pt>
                <c:pt idx="2222">
                  <c:v>1778</c:v>
                </c:pt>
                <c:pt idx="2223">
                  <c:v>1777</c:v>
                </c:pt>
                <c:pt idx="2224">
                  <c:v>1776</c:v>
                </c:pt>
                <c:pt idx="2225">
                  <c:v>1775</c:v>
                </c:pt>
                <c:pt idx="2226">
                  <c:v>1774</c:v>
                </c:pt>
                <c:pt idx="2227">
                  <c:v>1773</c:v>
                </c:pt>
                <c:pt idx="2228">
                  <c:v>1772</c:v>
                </c:pt>
                <c:pt idx="2229">
                  <c:v>1771</c:v>
                </c:pt>
                <c:pt idx="2230">
                  <c:v>1770</c:v>
                </c:pt>
                <c:pt idx="2231">
                  <c:v>1769</c:v>
                </c:pt>
                <c:pt idx="2232">
                  <c:v>1768</c:v>
                </c:pt>
                <c:pt idx="2233">
                  <c:v>1767</c:v>
                </c:pt>
                <c:pt idx="2234">
                  <c:v>1766</c:v>
                </c:pt>
                <c:pt idx="2235">
                  <c:v>1765</c:v>
                </c:pt>
                <c:pt idx="2236">
                  <c:v>1764</c:v>
                </c:pt>
                <c:pt idx="2237">
                  <c:v>1763</c:v>
                </c:pt>
                <c:pt idx="2238">
                  <c:v>1762</c:v>
                </c:pt>
                <c:pt idx="2239">
                  <c:v>1761</c:v>
                </c:pt>
                <c:pt idx="2240">
                  <c:v>1760</c:v>
                </c:pt>
                <c:pt idx="2241">
                  <c:v>1759</c:v>
                </c:pt>
                <c:pt idx="2242">
                  <c:v>1758</c:v>
                </c:pt>
                <c:pt idx="2243">
                  <c:v>1757</c:v>
                </c:pt>
                <c:pt idx="2244">
                  <c:v>1756</c:v>
                </c:pt>
                <c:pt idx="2245">
                  <c:v>1755</c:v>
                </c:pt>
                <c:pt idx="2246">
                  <c:v>1754</c:v>
                </c:pt>
                <c:pt idx="2247">
                  <c:v>1753</c:v>
                </c:pt>
                <c:pt idx="2248">
                  <c:v>1752</c:v>
                </c:pt>
                <c:pt idx="2249">
                  <c:v>1751</c:v>
                </c:pt>
                <c:pt idx="2250">
                  <c:v>1750</c:v>
                </c:pt>
                <c:pt idx="2251">
                  <c:v>1749</c:v>
                </c:pt>
                <c:pt idx="2252">
                  <c:v>1748</c:v>
                </c:pt>
                <c:pt idx="2253">
                  <c:v>1747</c:v>
                </c:pt>
                <c:pt idx="2254">
                  <c:v>1746</c:v>
                </c:pt>
                <c:pt idx="2255">
                  <c:v>1745</c:v>
                </c:pt>
                <c:pt idx="2256">
                  <c:v>1744</c:v>
                </c:pt>
                <c:pt idx="2257">
                  <c:v>1743</c:v>
                </c:pt>
                <c:pt idx="2258">
                  <c:v>1742</c:v>
                </c:pt>
                <c:pt idx="2259">
                  <c:v>1741</c:v>
                </c:pt>
                <c:pt idx="2260">
                  <c:v>1740</c:v>
                </c:pt>
                <c:pt idx="2261">
                  <c:v>1739</c:v>
                </c:pt>
                <c:pt idx="2262">
                  <c:v>1738</c:v>
                </c:pt>
                <c:pt idx="2263">
                  <c:v>1737</c:v>
                </c:pt>
                <c:pt idx="2264">
                  <c:v>1736</c:v>
                </c:pt>
                <c:pt idx="2265">
                  <c:v>1735</c:v>
                </c:pt>
                <c:pt idx="2266">
                  <c:v>1734</c:v>
                </c:pt>
                <c:pt idx="2267">
                  <c:v>1733</c:v>
                </c:pt>
                <c:pt idx="2268">
                  <c:v>1732</c:v>
                </c:pt>
                <c:pt idx="2269">
                  <c:v>1731</c:v>
                </c:pt>
                <c:pt idx="2270">
                  <c:v>1730</c:v>
                </c:pt>
                <c:pt idx="2271">
                  <c:v>1729</c:v>
                </c:pt>
                <c:pt idx="2272">
                  <c:v>1728</c:v>
                </c:pt>
                <c:pt idx="2273">
                  <c:v>1727</c:v>
                </c:pt>
                <c:pt idx="2274">
                  <c:v>1726</c:v>
                </c:pt>
                <c:pt idx="2275">
                  <c:v>1725</c:v>
                </c:pt>
                <c:pt idx="2276">
                  <c:v>1724</c:v>
                </c:pt>
                <c:pt idx="2277">
                  <c:v>1723</c:v>
                </c:pt>
                <c:pt idx="2278">
                  <c:v>1722</c:v>
                </c:pt>
                <c:pt idx="2279">
                  <c:v>1721</c:v>
                </c:pt>
                <c:pt idx="2280">
                  <c:v>1720</c:v>
                </c:pt>
                <c:pt idx="2281">
                  <c:v>1719</c:v>
                </c:pt>
                <c:pt idx="2282">
                  <c:v>1718</c:v>
                </c:pt>
                <c:pt idx="2283">
                  <c:v>1717</c:v>
                </c:pt>
                <c:pt idx="2284">
                  <c:v>1716</c:v>
                </c:pt>
                <c:pt idx="2285">
                  <c:v>1715</c:v>
                </c:pt>
                <c:pt idx="2286">
                  <c:v>1714</c:v>
                </c:pt>
                <c:pt idx="2287">
                  <c:v>1713</c:v>
                </c:pt>
                <c:pt idx="2288">
                  <c:v>1712</c:v>
                </c:pt>
                <c:pt idx="2289">
                  <c:v>1711</c:v>
                </c:pt>
                <c:pt idx="2290">
                  <c:v>1710</c:v>
                </c:pt>
                <c:pt idx="2291">
                  <c:v>1709</c:v>
                </c:pt>
                <c:pt idx="2292">
                  <c:v>1708</c:v>
                </c:pt>
                <c:pt idx="2293">
                  <c:v>1707</c:v>
                </c:pt>
                <c:pt idx="2294">
                  <c:v>1706</c:v>
                </c:pt>
                <c:pt idx="2295">
                  <c:v>1705</c:v>
                </c:pt>
                <c:pt idx="2296">
                  <c:v>1704</c:v>
                </c:pt>
                <c:pt idx="2297">
                  <c:v>1703</c:v>
                </c:pt>
                <c:pt idx="2298">
                  <c:v>1702</c:v>
                </c:pt>
                <c:pt idx="2299">
                  <c:v>1701</c:v>
                </c:pt>
                <c:pt idx="2300">
                  <c:v>1700</c:v>
                </c:pt>
                <c:pt idx="2301">
                  <c:v>1699</c:v>
                </c:pt>
                <c:pt idx="2302">
                  <c:v>1698</c:v>
                </c:pt>
                <c:pt idx="2303">
                  <c:v>1697</c:v>
                </c:pt>
                <c:pt idx="2304">
                  <c:v>1696</c:v>
                </c:pt>
                <c:pt idx="2305">
                  <c:v>1695</c:v>
                </c:pt>
                <c:pt idx="2306">
                  <c:v>1694</c:v>
                </c:pt>
                <c:pt idx="2307">
                  <c:v>1693</c:v>
                </c:pt>
                <c:pt idx="2308">
                  <c:v>1692</c:v>
                </c:pt>
                <c:pt idx="2309">
                  <c:v>1691</c:v>
                </c:pt>
                <c:pt idx="2310">
                  <c:v>1690</c:v>
                </c:pt>
                <c:pt idx="2311">
                  <c:v>1689</c:v>
                </c:pt>
                <c:pt idx="2312">
                  <c:v>1688</c:v>
                </c:pt>
                <c:pt idx="2313">
                  <c:v>1687</c:v>
                </c:pt>
                <c:pt idx="2314">
                  <c:v>1686</c:v>
                </c:pt>
                <c:pt idx="2315">
                  <c:v>1685</c:v>
                </c:pt>
                <c:pt idx="2316">
                  <c:v>1684</c:v>
                </c:pt>
                <c:pt idx="2317">
                  <c:v>1683</c:v>
                </c:pt>
                <c:pt idx="2318">
                  <c:v>1682</c:v>
                </c:pt>
                <c:pt idx="2319">
                  <c:v>1681</c:v>
                </c:pt>
                <c:pt idx="2320">
                  <c:v>1680</c:v>
                </c:pt>
                <c:pt idx="2321">
                  <c:v>1679</c:v>
                </c:pt>
                <c:pt idx="2322">
                  <c:v>1678</c:v>
                </c:pt>
                <c:pt idx="2323">
                  <c:v>1677</c:v>
                </c:pt>
                <c:pt idx="2324">
                  <c:v>1676</c:v>
                </c:pt>
                <c:pt idx="2325">
                  <c:v>1675</c:v>
                </c:pt>
                <c:pt idx="2326">
                  <c:v>1674</c:v>
                </c:pt>
                <c:pt idx="2327">
                  <c:v>1673</c:v>
                </c:pt>
                <c:pt idx="2328">
                  <c:v>1672</c:v>
                </c:pt>
                <c:pt idx="2329">
                  <c:v>1671</c:v>
                </c:pt>
                <c:pt idx="2330">
                  <c:v>1670</c:v>
                </c:pt>
                <c:pt idx="2331">
                  <c:v>1669</c:v>
                </c:pt>
                <c:pt idx="2332">
                  <c:v>1668</c:v>
                </c:pt>
                <c:pt idx="2333">
                  <c:v>1667</c:v>
                </c:pt>
                <c:pt idx="2334">
                  <c:v>1666</c:v>
                </c:pt>
                <c:pt idx="2335">
                  <c:v>1665</c:v>
                </c:pt>
                <c:pt idx="2336">
                  <c:v>1664</c:v>
                </c:pt>
                <c:pt idx="2337">
                  <c:v>1663</c:v>
                </c:pt>
                <c:pt idx="2338">
                  <c:v>1662</c:v>
                </c:pt>
                <c:pt idx="2339">
                  <c:v>1661</c:v>
                </c:pt>
                <c:pt idx="2340">
                  <c:v>1660</c:v>
                </c:pt>
                <c:pt idx="2341">
                  <c:v>1659</c:v>
                </c:pt>
                <c:pt idx="2342">
                  <c:v>1658</c:v>
                </c:pt>
                <c:pt idx="2343">
                  <c:v>1657</c:v>
                </c:pt>
                <c:pt idx="2344">
                  <c:v>1656</c:v>
                </c:pt>
                <c:pt idx="2345">
                  <c:v>1655</c:v>
                </c:pt>
                <c:pt idx="2346">
                  <c:v>1654</c:v>
                </c:pt>
                <c:pt idx="2347">
                  <c:v>1653</c:v>
                </c:pt>
                <c:pt idx="2348">
                  <c:v>1652</c:v>
                </c:pt>
                <c:pt idx="2349">
                  <c:v>1651</c:v>
                </c:pt>
                <c:pt idx="2350">
                  <c:v>1650</c:v>
                </c:pt>
                <c:pt idx="2351">
                  <c:v>1649</c:v>
                </c:pt>
                <c:pt idx="2352">
                  <c:v>1648</c:v>
                </c:pt>
                <c:pt idx="2353">
                  <c:v>1647</c:v>
                </c:pt>
                <c:pt idx="2354">
                  <c:v>1646</c:v>
                </c:pt>
                <c:pt idx="2355">
                  <c:v>1645</c:v>
                </c:pt>
                <c:pt idx="2356">
                  <c:v>1644</c:v>
                </c:pt>
                <c:pt idx="2357">
                  <c:v>1643</c:v>
                </c:pt>
                <c:pt idx="2358">
                  <c:v>1642</c:v>
                </c:pt>
                <c:pt idx="2359">
                  <c:v>1641</c:v>
                </c:pt>
                <c:pt idx="2360">
                  <c:v>1640</c:v>
                </c:pt>
                <c:pt idx="2361">
                  <c:v>1639</c:v>
                </c:pt>
                <c:pt idx="2362">
                  <c:v>1638</c:v>
                </c:pt>
                <c:pt idx="2363">
                  <c:v>1637</c:v>
                </c:pt>
                <c:pt idx="2364">
                  <c:v>1636</c:v>
                </c:pt>
                <c:pt idx="2365">
                  <c:v>1635</c:v>
                </c:pt>
                <c:pt idx="2366">
                  <c:v>1634</c:v>
                </c:pt>
                <c:pt idx="2367">
                  <c:v>1633</c:v>
                </c:pt>
                <c:pt idx="2368">
                  <c:v>1632</c:v>
                </c:pt>
                <c:pt idx="2369">
                  <c:v>1631</c:v>
                </c:pt>
                <c:pt idx="2370">
                  <c:v>1630</c:v>
                </c:pt>
                <c:pt idx="2371">
                  <c:v>1629</c:v>
                </c:pt>
                <c:pt idx="2372">
                  <c:v>1628</c:v>
                </c:pt>
                <c:pt idx="2373">
                  <c:v>1627</c:v>
                </c:pt>
                <c:pt idx="2374">
                  <c:v>1626</c:v>
                </c:pt>
                <c:pt idx="2375">
                  <c:v>1625</c:v>
                </c:pt>
                <c:pt idx="2376">
                  <c:v>1624</c:v>
                </c:pt>
                <c:pt idx="2377">
                  <c:v>1623</c:v>
                </c:pt>
                <c:pt idx="2378">
                  <c:v>1622</c:v>
                </c:pt>
                <c:pt idx="2379">
                  <c:v>1621</c:v>
                </c:pt>
                <c:pt idx="2380">
                  <c:v>1620</c:v>
                </c:pt>
                <c:pt idx="2381">
                  <c:v>1619</c:v>
                </c:pt>
                <c:pt idx="2382">
                  <c:v>1618</c:v>
                </c:pt>
                <c:pt idx="2383">
                  <c:v>1617</c:v>
                </c:pt>
                <c:pt idx="2384">
                  <c:v>1616</c:v>
                </c:pt>
                <c:pt idx="2385">
                  <c:v>1615</c:v>
                </c:pt>
                <c:pt idx="2386">
                  <c:v>1614</c:v>
                </c:pt>
                <c:pt idx="2387">
                  <c:v>1613</c:v>
                </c:pt>
                <c:pt idx="2388">
                  <c:v>1612</c:v>
                </c:pt>
                <c:pt idx="2389">
                  <c:v>1611</c:v>
                </c:pt>
                <c:pt idx="2390">
                  <c:v>1610</c:v>
                </c:pt>
                <c:pt idx="2391">
                  <c:v>1609</c:v>
                </c:pt>
                <c:pt idx="2392">
                  <c:v>1608</c:v>
                </c:pt>
                <c:pt idx="2393">
                  <c:v>1607</c:v>
                </c:pt>
                <c:pt idx="2394">
                  <c:v>1606</c:v>
                </c:pt>
                <c:pt idx="2395">
                  <c:v>1605</c:v>
                </c:pt>
                <c:pt idx="2396">
                  <c:v>1604</c:v>
                </c:pt>
                <c:pt idx="2397">
                  <c:v>1603</c:v>
                </c:pt>
                <c:pt idx="2398">
                  <c:v>1602</c:v>
                </c:pt>
                <c:pt idx="2399">
                  <c:v>1601</c:v>
                </c:pt>
                <c:pt idx="2400">
                  <c:v>1600</c:v>
                </c:pt>
                <c:pt idx="2401">
                  <c:v>1599</c:v>
                </c:pt>
                <c:pt idx="2402">
                  <c:v>1598</c:v>
                </c:pt>
                <c:pt idx="2403">
                  <c:v>1597</c:v>
                </c:pt>
                <c:pt idx="2404">
                  <c:v>1596</c:v>
                </c:pt>
                <c:pt idx="2405">
                  <c:v>1595</c:v>
                </c:pt>
                <c:pt idx="2406">
                  <c:v>1594</c:v>
                </c:pt>
                <c:pt idx="2407">
                  <c:v>1593</c:v>
                </c:pt>
                <c:pt idx="2408">
                  <c:v>1592</c:v>
                </c:pt>
                <c:pt idx="2409">
                  <c:v>1591</c:v>
                </c:pt>
                <c:pt idx="2410">
                  <c:v>1590</c:v>
                </c:pt>
                <c:pt idx="2411">
                  <c:v>1589</c:v>
                </c:pt>
                <c:pt idx="2412">
                  <c:v>1588</c:v>
                </c:pt>
                <c:pt idx="2413">
                  <c:v>1587</c:v>
                </c:pt>
                <c:pt idx="2414">
                  <c:v>1586</c:v>
                </c:pt>
                <c:pt idx="2415">
                  <c:v>1585</c:v>
                </c:pt>
                <c:pt idx="2416">
                  <c:v>1584</c:v>
                </c:pt>
                <c:pt idx="2417">
                  <c:v>1583</c:v>
                </c:pt>
                <c:pt idx="2418">
                  <c:v>1582</c:v>
                </c:pt>
                <c:pt idx="2419">
                  <c:v>1581</c:v>
                </c:pt>
                <c:pt idx="2420">
                  <c:v>1580</c:v>
                </c:pt>
                <c:pt idx="2421">
                  <c:v>1579</c:v>
                </c:pt>
                <c:pt idx="2422">
                  <c:v>1578</c:v>
                </c:pt>
                <c:pt idx="2423">
                  <c:v>1577</c:v>
                </c:pt>
                <c:pt idx="2424">
                  <c:v>1576</c:v>
                </c:pt>
                <c:pt idx="2425">
                  <c:v>1575</c:v>
                </c:pt>
                <c:pt idx="2426">
                  <c:v>1574</c:v>
                </c:pt>
                <c:pt idx="2427">
                  <c:v>1573</c:v>
                </c:pt>
                <c:pt idx="2428">
                  <c:v>1572</c:v>
                </c:pt>
                <c:pt idx="2429">
                  <c:v>1571</c:v>
                </c:pt>
                <c:pt idx="2430">
                  <c:v>1570</c:v>
                </c:pt>
                <c:pt idx="2431">
                  <c:v>1569</c:v>
                </c:pt>
                <c:pt idx="2432">
                  <c:v>1568</c:v>
                </c:pt>
                <c:pt idx="2433">
                  <c:v>1567</c:v>
                </c:pt>
                <c:pt idx="2434">
                  <c:v>1566</c:v>
                </c:pt>
                <c:pt idx="2435">
                  <c:v>1565</c:v>
                </c:pt>
                <c:pt idx="2436">
                  <c:v>1564</c:v>
                </c:pt>
                <c:pt idx="2437">
                  <c:v>1563</c:v>
                </c:pt>
                <c:pt idx="2438">
                  <c:v>1562</c:v>
                </c:pt>
                <c:pt idx="2439">
                  <c:v>1561</c:v>
                </c:pt>
                <c:pt idx="2440">
                  <c:v>1560</c:v>
                </c:pt>
                <c:pt idx="2441">
                  <c:v>1559</c:v>
                </c:pt>
                <c:pt idx="2442">
                  <c:v>1558</c:v>
                </c:pt>
                <c:pt idx="2443">
                  <c:v>1557</c:v>
                </c:pt>
                <c:pt idx="2444">
                  <c:v>1556</c:v>
                </c:pt>
                <c:pt idx="2445">
                  <c:v>1555</c:v>
                </c:pt>
                <c:pt idx="2446">
                  <c:v>1554</c:v>
                </c:pt>
                <c:pt idx="2447">
                  <c:v>1553</c:v>
                </c:pt>
                <c:pt idx="2448">
                  <c:v>1552</c:v>
                </c:pt>
                <c:pt idx="2449">
                  <c:v>1551</c:v>
                </c:pt>
                <c:pt idx="2450">
                  <c:v>1550</c:v>
                </c:pt>
                <c:pt idx="2451">
                  <c:v>1549</c:v>
                </c:pt>
                <c:pt idx="2452">
                  <c:v>1548</c:v>
                </c:pt>
                <c:pt idx="2453">
                  <c:v>1547</c:v>
                </c:pt>
                <c:pt idx="2454">
                  <c:v>1546</c:v>
                </c:pt>
                <c:pt idx="2455">
                  <c:v>1545</c:v>
                </c:pt>
                <c:pt idx="2456">
                  <c:v>1544</c:v>
                </c:pt>
                <c:pt idx="2457">
                  <c:v>1543</c:v>
                </c:pt>
                <c:pt idx="2458">
                  <c:v>1542</c:v>
                </c:pt>
                <c:pt idx="2459">
                  <c:v>1541</c:v>
                </c:pt>
                <c:pt idx="2460">
                  <c:v>1540</c:v>
                </c:pt>
                <c:pt idx="2461">
                  <c:v>1539</c:v>
                </c:pt>
                <c:pt idx="2462">
                  <c:v>1538</c:v>
                </c:pt>
                <c:pt idx="2463">
                  <c:v>1537</c:v>
                </c:pt>
                <c:pt idx="2464">
                  <c:v>1536</c:v>
                </c:pt>
                <c:pt idx="2465">
                  <c:v>1535</c:v>
                </c:pt>
                <c:pt idx="2466">
                  <c:v>1534</c:v>
                </c:pt>
                <c:pt idx="2467">
                  <c:v>1533</c:v>
                </c:pt>
                <c:pt idx="2468">
                  <c:v>1532</c:v>
                </c:pt>
                <c:pt idx="2469">
                  <c:v>1531</c:v>
                </c:pt>
                <c:pt idx="2470">
                  <c:v>1530</c:v>
                </c:pt>
                <c:pt idx="2471">
                  <c:v>1529</c:v>
                </c:pt>
                <c:pt idx="2472">
                  <c:v>1528</c:v>
                </c:pt>
                <c:pt idx="2473">
                  <c:v>1527</c:v>
                </c:pt>
                <c:pt idx="2474">
                  <c:v>1526</c:v>
                </c:pt>
                <c:pt idx="2475">
                  <c:v>1525</c:v>
                </c:pt>
                <c:pt idx="2476">
                  <c:v>1524</c:v>
                </c:pt>
                <c:pt idx="2477">
                  <c:v>1523</c:v>
                </c:pt>
                <c:pt idx="2478">
                  <c:v>1522</c:v>
                </c:pt>
                <c:pt idx="2479">
                  <c:v>1521</c:v>
                </c:pt>
                <c:pt idx="2480">
                  <c:v>1520</c:v>
                </c:pt>
                <c:pt idx="2481">
                  <c:v>1519</c:v>
                </c:pt>
                <c:pt idx="2482">
                  <c:v>1518</c:v>
                </c:pt>
                <c:pt idx="2483">
                  <c:v>1517</c:v>
                </c:pt>
                <c:pt idx="2484">
                  <c:v>1516</c:v>
                </c:pt>
                <c:pt idx="2485">
                  <c:v>1515</c:v>
                </c:pt>
                <c:pt idx="2486">
                  <c:v>1514</c:v>
                </c:pt>
                <c:pt idx="2487">
                  <c:v>1513</c:v>
                </c:pt>
                <c:pt idx="2488">
                  <c:v>1512</c:v>
                </c:pt>
                <c:pt idx="2489">
                  <c:v>1511</c:v>
                </c:pt>
                <c:pt idx="2490">
                  <c:v>1510</c:v>
                </c:pt>
                <c:pt idx="2491">
                  <c:v>1509</c:v>
                </c:pt>
                <c:pt idx="2492">
                  <c:v>1508</c:v>
                </c:pt>
                <c:pt idx="2493">
                  <c:v>1507</c:v>
                </c:pt>
                <c:pt idx="2494">
                  <c:v>1506</c:v>
                </c:pt>
                <c:pt idx="2495">
                  <c:v>1505</c:v>
                </c:pt>
                <c:pt idx="2496">
                  <c:v>1504</c:v>
                </c:pt>
                <c:pt idx="2497">
                  <c:v>1503</c:v>
                </c:pt>
                <c:pt idx="2498">
                  <c:v>1502</c:v>
                </c:pt>
                <c:pt idx="2499">
                  <c:v>1501</c:v>
                </c:pt>
                <c:pt idx="2500">
                  <c:v>1500</c:v>
                </c:pt>
                <c:pt idx="2501">
                  <c:v>1499</c:v>
                </c:pt>
                <c:pt idx="2502">
                  <c:v>1498</c:v>
                </c:pt>
                <c:pt idx="2503">
                  <c:v>1497</c:v>
                </c:pt>
                <c:pt idx="2504">
                  <c:v>1496</c:v>
                </c:pt>
                <c:pt idx="2505">
                  <c:v>1495</c:v>
                </c:pt>
                <c:pt idx="2506">
                  <c:v>1494</c:v>
                </c:pt>
                <c:pt idx="2507">
                  <c:v>1493</c:v>
                </c:pt>
                <c:pt idx="2508">
                  <c:v>1492</c:v>
                </c:pt>
                <c:pt idx="2509">
                  <c:v>1491</c:v>
                </c:pt>
                <c:pt idx="2510">
                  <c:v>1490</c:v>
                </c:pt>
                <c:pt idx="2511">
                  <c:v>1489</c:v>
                </c:pt>
                <c:pt idx="2512">
                  <c:v>1488</c:v>
                </c:pt>
                <c:pt idx="2513">
                  <c:v>1487</c:v>
                </c:pt>
                <c:pt idx="2514">
                  <c:v>1486</c:v>
                </c:pt>
                <c:pt idx="2515">
                  <c:v>1485</c:v>
                </c:pt>
                <c:pt idx="2516">
                  <c:v>1484</c:v>
                </c:pt>
                <c:pt idx="2517">
                  <c:v>1483</c:v>
                </c:pt>
                <c:pt idx="2518">
                  <c:v>1482</c:v>
                </c:pt>
                <c:pt idx="2519">
                  <c:v>1481</c:v>
                </c:pt>
                <c:pt idx="2520">
                  <c:v>1480</c:v>
                </c:pt>
                <c:pt idx="2521">
                  <c:v>1479</c:v>
                </c:pt>
                <c:pt idx="2522">
                  <c:v>1478</c:v>
                </c:pt>
                <c:pt idx="2523">
                  <c:v>1477</c:v>
                </c:pt>
                <c:pt idx="2524">
                  <c:v>1476</c:v>
                </c:pt>
                <c:pt idx="2525">
                  <c:v>1475</c:v>
                </c:pt>
                <c:pt idx="2526">
                  <c:v>1474</c:v>
                </c:pt>
                <c:pt idx="2527">
                  <c:v>1473</c:v>
                </c:pt>
                <c:pt idx="2528">
                  <c:v>1472</c:v>
                </c:pt>
                <c:pt idx="2529">
                  <c:v>1471</c:v>
                </c:pt>
                <c:pt idx="2530">
                  <c:v>1470</c:v>
                </c:pt>
                <c:pt idx="2531">
                  <c:v>1469</c:v>
                </c:pt>
                <c:pt idx="2532">
                  <c:v>1468</c:v>
                </c:pt>
                <c:pt idx="2533">
                  <c:v>1467</c:v>
                </c:pt>
                <c:pt idx="2534">
                  <c:v>1466</c:v>
                </c:pt>
                <c:pt idx="2535">
                  <c:v>1465</c:v>
                </c:pt>
                <c:pt idx="2536">
                  <c:v>1464</c:v>
                </c:pt>
                <c:pt idx="2537">
                  <c:v>1463</c:v>
                </c:pt>
                <c:pt idx="2538">
                  <c:v>1462</c:v>
                </c:pt>
                <c:pt idx="2539">
                  <c:v>1461</c:v>
                </c:pt>
                <c:pt idx="2540">
                  <c:v>1460</c:v>
                </c:pt>
                <c:pt idx="2541">
                  <c:v>1459</c:v>
                </c:pt>
                <c:pt idx="2542">
                  <c:v>1458</c:v>
                </c:pt>
                <c:pt idx="2543">
                  <c:v>1457</c:v>
                </c:pt>
                <c:pt idx="2544">
                  <c:v>1456</c:v>
                </c:pt>
                <c:pt idx="2545">
                  <c:v>1455</c:v>
                </c:pt>
                <c:pt idx="2546">
                  <c:v>1454</c:v>
                </c:pt>
                <c:pt idx="2547">
                  <c:v>1453</c:v>
                </c:pt>
                <c:pt idx="2548">
                  <c:v>1452</c:v>
                </c:pt>
                <c:pt idx="2549">
                  <c:v>1451</c:v>
                </c:pt>
                <c:pt idx="2550">
                  <c:v>1450</c:v>
                </c:pt>
                <c:pt idx="2551">
                  <c:v>1449</c:v>
                </c:pt>
                <c:pt idx="2552">
                  <c:v>1448</c:v>
                </c:pt>
                <c:pt idx="2553">
                  <c:v>1447</c:v>
                </c:pt>
                <c:pt idx="2554">
                  <c:v>1446</c:v>
                </c:pt>
                <c:pt idx="2555">
                  <c:v>1445</c:v>
                </c:pt>
                <c:pt idx="2556">
                  <c:v>1444</c:v>
                </c:pt>
                <c:pt idx="2557">
                  <c:v>1443</c:v>
                </c:pt>
                <c:pt idx="2558">
                  <c:v>1442</c:v>
                </c:pt>
                <c:pt idx="2559">
                  <c:v>1441</c:v>
                </c:pt>
                <c:pt idx="2560">
                  <c:v>1440</c:v>
                </c:pt>
                <c:pt idx="2561">
                  <c:v>1439</c:v>
                </c:pt>
                <c:pt idx="2562">
                  <c:v>1438</c:v>
                </c:pt>
                <c:pt idx="2563">
                  <c:v>1437</c:v>
                </c:pt>
                <c:pt idx="2564">
                  <c:v>1436</c:v>
                </c:pt>
                <c:pt idx="2565">
                  <c:v>1435</c:v>
                </c:pt>
                <c:pt idx="2566">
                  <c:v>1434</c:v>
                </c:pt>
                <c:pt idx="2567">
                  <c:v>1433</c:v>
                </c:pt>
                <c:pt idx="2568">
                  <c:v>1432</c:v>
                </c:pt>
                <c:pt idx="2569">
                  <c:v>1431</c:v>
                </c:pt>
                <c:pt idx="2570">
                  <c:v>1430</c:v>
                </c:pt>
                <c:pt idx="2571">
                  <c:v>1429</c:v>
                </c:pt>
                <c:pt idx="2572">
                  <c:v>1428</c:v>
                </c:pt>
                <c:pt idx="2573">
                  <c:v>1427</c:v>
                </c:pt>
                <c:pt idx="2574">
                  <c:v>1426</c:v>
                </c:pt>
                <c:pt idx="2575">
                  <c:v>1425</c:v>
                </c:pt>
                <c:pt idx="2576">
                  <c:v>1424</c:v>
                </c:pt>
                <c:pt idx="2577">
                  <c:v>1423</c:v>
                </c:pt>
                <c:pt idx="2578">
                  <c:v>1422</c:v>
                </c:pt>
                <c:pt idx="2579">
                  <c:v>1421</c:v>
                </c:pt>
                <c:pt idx="2580">
                  <c:v>1420</c:v>
                </c:pt>
                <c:pt idx="2581">
                  <c:v>1419</c:v>
                </c:pt>
                <c:pt idx="2582">
                  <c:v>1418</c:v>
                </c:pt>
                <c:pt idx="2583">
                  <c:v>1417</c:v>
                </c:pt>
                <c:pt idx="2584">
                  <c:v>1416</c:v>
                </c:pt>
                <c:pt idx="2585">
                  <c:v>1415</c:v>
                </c:pt>
                <c:pt idx="2586">
                  <c:v>1414</c:v>
                </c:pt>
                <c:pt idx="2587">
                  <c:v>1413</c:v>
                </c:pt>
                <c:pt idx="2588">
                  <c:v>1412</c:v>
                </c:pt>
                <c:pt idx="2589">
                  <c:v>1411</c:v>
                </c:pt>
                <c:pt idx="2590">
                  <c:v>1410</c:v>
                </c:pt>
                <c:pt idx="2591">
                  <c:v>1409</c:v>
                </c:pt>
                <c:pt idx="2592">
                  <c:v>1408</c:v>
                </c:pt>
                <c:pt idx="2593">
                  <c:v>1407</c:v>
                </c:pt>
                <c:pt idx="2594">
                  <c:v>1406</c:v>
                </c:pt>
                <c:pt idx="2595">
                  <c:v>1405</c:v>
                </c:pt>
                <c:pt idx="2596">
                  <c:v>1404</c:v>
                </c:pt>
                <c:pt idx="2597">
                  <c:v>1403</c:v>
                </c:pt>
                <c:pt idx="2598">
                  <c:v>1402</c:v>
                </c:pt>
                <c:pt idx="2599">
                  <c:v>1401</c:v>
                </c:pt>
                <c:pt idx="2600">
                  <c:v>1400</c:v>
                </c:pt>
                <c:pt idx="2601">
                  <c:v>1399</c:v>
                </c:pt>
                <c:pt idx="2602">
                  <c:v>1398</c:v>
                </c:pt>
                <c:pt idx="2603">
                  <c:v>1397</c:v>
                </c:pt>
                <c:pt idx="2604">
                  <c:v>1396</c:v>
                </c:pt>
                <c:pt idx="2605">
                  <c:v>1395</c:v>
                </c:pt>
                <c:pt idx="2606">
                  <c:v>1394</c:v>
                </c:pt>
                <c:pt idx="2607">
                  <c:v>1393</c:v>
                </c:pt>
                <c:pt idx="2608">
                  <c:v>1392</c:v>
                </c:pt>
                <c:pt idx="2609">
                  <c:v>1391</c:v>
                </c:pt>
                <c:pt idx="2610">
                  <c:v>1390</c:v>
                </c:pt>
                <c:pt idx="2611">
                  <c:v>1389</c:v>
                </c:pt>
                <c:pt idx="2612">
                  <c:v>1388</c:v>
                </c:pt>
                <c:pt idx="2613">
                  <c:v>1387</c:v>
                </c:pt>
                <c:pt idx="2614">
                  <c:v>1386</c:v>
                </c:pt>
                <c:pt idx="2615">
                  <c:v>1385</c:v>
                </c:pt>
                <c:pt idx="2616">
                  <c:v>1384</c:v>
                </c:pt>
                <c:pt idx="2617">
                  <c:v>1383</c:v>
                </c:pt>
                <c:pt idx="2618">
                  <c:v>1382</c:v>
                </c:pt>
                <c:pt idx="2619">
                  <c:v>1381</c:v>
                </c:pt>
                <c:pt idx="2620">
                  <c:v>1380</c:v>
                </c:pt>
                <c:pt idx="2621">
                  <c:v>1379</c:v>
                </c:pt>
                <c:pt idx="2622">
                  <c:v>1378</c:v>
                </c:pt>
                <c:pt idx="2623">
                  <c:v>1377</c:v>
                </c:pt>
                <c:pt idx="2624">
                  <c:v>1376</c:v>
                </c:pt>
                <c:pt idx="2625">
                  <c:v>1375</c:v>
                </c:pt>
                <c:pt idx="2626">
                  <c:v>1374</c:v>
                </c:pt>
                <c:pt idx="2627">
                  <c:v>1373</c:v>
                </c:pt>
                <c:pt idx="2628">
                  <c:v>1372</c:v>
                </c:pt>
                <c:pt idx="2629">
                  <c:v>1371</c:v>
                </c:pt>
                <c:pt idx="2630">
                  <c:v>1370</c:v>
                </c:pt>
                <c:pt idx="2631">
                  <c:v>1369</c:v>
                </c:pt>
                <c:pt idx="2632">
                  <c:v>1368</c:v>
                </c:pt>
                <c:pt idx="2633">
                  <c:v>1367</c:v>
                </c:pt>
                <c:pt idx="2634">
                  <c:v>1366</c:v>
                </c:pt>
                <c:pt idx="2635">
                  <c:v>1365</c:v>
                </c:pt>
                <c:pt idx="2636">
                  <c:v>1364</c:v>
                </c:pt>
                <c:pt idx="2637">
                  <c:v>1363</c:v>
                </c:pt>
                <c:pt idx="2638">
                  <c:v>1362</c:v>
                </c:pt>
                <c:pt idx="2639">
                  <c:v>1361</c:v>
                </c:pt>
                <c:pt idx="2640">
                  <c:v>1360</c:v>
                </c:pt>
                <c:pt idx="2641">
                  <c:v>1359</c:v>
                </c:pt>
                <c:pt idx="2642">
                  <c:v>1358</c:v>
                </c:pt>
                <c:pt idx="2643">
                  <c:v>1357</c:v>
                </c:pt>
                <c:pt idx="2644">
                  <c:v>1356</c:v>
                </c:pt>
                <c:pt idx="2645">
                  <c:v>1355</c:v>
                </c:pt>
                <c:pt idx="2646">
                  <c:v>1354</c:v>
                </c:pt>
                <c:pt idx="2647">
                  <c:v>1353</c:v>
                </c:pt>
                <c:pt idx="2648">
                  <c:v>1352</c:v>
                </c:pt>
                <c:pt idx="2649">
                  <c:v>1351</c:v>
                </c:pt>
                <c:pt idx="2650">
                  <c:v>1350</c:v>
                </c:pt>
                <c:pt idx="2651">
                  <c:v>1349</c:v>
                </c:pt>
                <c:pt idx="2652">
                  <c:v>1348</c:v>
                </c:pt>
                <c:pt idx="2653">
                  <c:v>1347</c:v>
                </c:pt>
                <c:pt idx="2654">
                  <c:v>1346</c:v>
                </c:pt>
                <c:pt idx="2655">
                  <c:v>1345</c:v>
                </c:pt>
                <c:pt idx="2656">
                  <c:v>1344</c:v>
                </c:pt>
                <c:pt idx="2657">
                  <c:v>1343</c:v>
                </c:pt>
                <c:pt idx="2658">
                  <c:v>1342</c:v>
                </c:pt>
                <c:pt idx="2659">
                  <c:v>1341</c:v>
                </c:pt>
                <c:pt idx="2660">
                  <c:v>1340</c:v>
                </c:pt>
                <c:pt idx="2661">
                  <c:v>1339</c:v>
                </c:pt>
                <c:pt idx="2662">
                  <c:v>1338</c:v>
                </c:pt>
                <c:pt idx="2663">
                  <c:v>1337</c:v>
                </c:pt>
                <c:pt idx="2664">
                  <c:v>1336</c:v>
                </c:pt>
                <c:pt idx="2665">
                  <c:v>1335</c:v>
                </c:pt>
                <c:pt idx="2666">
                  <c:v>1334</c:v>
                </c:pt>
                <c:pt idx="2667">
                  <c:v>1333</c:v>
                </c:pt>
                <c:pt idx="2668">
                  <c:v>1332</c:v>
                </c:pt>
                <c:pt idx="2669">
                  <c:v>1331</c:v>
                </c:pt>
                <c:pt idx="2670">
                  <c:v>1330</c:v>
                </c:pt>
                <c:pt idx="2671">
                  <c:v>1329</c:v>
                </c:pt>
                <c:pt idx="2672">
                  <c:v>1328</c:v>
                </c:pt>
                <c:pt idx="2673">
                  <c:v>1327</c:v>
                </c:pt>
                <c:pt idx="2674">
                  <c:v>1326</c:v>
                </c:pt>
                <c:pt idx="2675">
                  <c:v>1325</c:v>
                </c:pt>
                <c:pt idx="2676">
                  <c:v>1324</c:v>
                </c:pt>
                <c:pt idx="2677">
                  <c:v>1323</c:v>
                </c:pt>
                <c:pt idx="2678">
                  <c:v>1322</c:v>
                </c:pt>
                <c:pt idx="2679">
                  <c:v>1321</c:v>
                </c:pt>
                <c:pt idx="2680">
                  <c:v>1320</c:v>
                </c:pt>
                <c:pt idx="2681">
                  <c:v>1319</c:v>
                </c:pt>
                <c:pt idx="2682">
                  <c:v>1318</c:v>
                </c:pt>
                <c:pt idx="2683">
                  <c:v>1317</c:v>
                </c:pt>
                <c:pt idx="2684">
                  <c:v>1316</c:v>
                </c:pt>
                <c:pt idx="2685">
                  <c:v>1315</c:v>
                </c:pt>
                <c:pt idx="2686">
                  <c:v>1314</c:v>
                </c:pt>
                <c:pt idx="2687">
                  <c:v>1313</c:v>
                </c:pt>
                <c:pt idx="2688">
                  <c:v>1312</c:v>
                </c:pt>
                <c:pt idx="2689">
                  <c:v>1311</c:v>
                </c:pt>
                <c:pt idx="2690">
                  <c:v>1310</c:v>
                </c:pt>
                <c:pt idx="2691">
                  <c:v>1309</c:v>
                </c:pt>
                <c:pt idx="2692">
                  <c:v>1308</c:v>
                </c:pt>
                <c:pt idx="2693">
                  <c:v>1307</c:v>
                </c:pt>
                <c:pt idx="2694">
                  <c:v>1306</c:v>
                </c:pt>
                <c:pt idx="2695">
                  <c:v>1305</c:v>
                </c:pt>
                <c:pt idx="2696">
                  <c:v>1304</c:v>
                </c:pt>
                <c:pt idx="2697">
                  <c:v>1303</c:v>
                </c:pt>
                <c:pt idx="2698">
                  <c:v>1302</c:v>
                </c:pt>
                <c:pt idx="2699">
                  <c:v>1301</c:v>
                </c:pt>
                <c:pt idx="2700">
                  <c:v>1300</c:v>
                </c:pt>
                <c:pt idx="2701">
                  <c:v>1299</c:v>
                </c:pt>
                <c:pt idx="2702">
                  <c:v>1298</c:v>
                </c:pt>
                <c:pt idx="2703">
                  <c:v>1297</c:v>
                </c:pt>
                <c:pt idx="2704">
                  <c:v>1296</c:v>
                </c:pt>
                <c:pt idx="2705">
                  <c:v>1295</c:v>
                </c:pt>
                <c:pt idx="2706">
                  <c:v>1294</c:v>
                </c:pt>
                <c:pt idx="2707">
                  <c:v>1293</c:v>
                </c:pt>
                <c:pt idx="2708">
                  <c:v>1292</c:v>
                </c:pt>
                <c:pt idx="2709">
                  <c:v>1291</c:v>
                </c:pt>
                <c:pt idx="2710">
                  <c:v>1290</c:v>
                </c:pt>
                <c:pt idx="2711">
                  <c:v>1289</c:v>
                </c:pt>
                <c:pt idx="2712">
                  <c:v>1288</c:v>
                </c:pt>
                <c:pt idx="2713">
                  <c:v>1287</c:v>
                </c:pt>
                <c:pt idx="2714">
                  <c:v>1286</c:v>
                </c:pt>
                <c:pt idx="2715">
                  <c:v>1285</c:v>
                </c:pt>
                <c:pt idx="2716">
                  <c:v>1284</c:v>
                </c:pt>
                <c:pt idx="2717">
                  <c:v>1283</c:v>
                </c:pt>
                <c:pt idx="2718">
                  <c:v>1282</c:v>
                </c:pt>
                <c:pt idx="2719">
                  <c:v>1281</c:v>
                </c:pt>
                <c:pt idx="2720">
                  <c:v>1280</c:v>
                </c:pt>
                <c:pt idx="2721">
                  <c:v>1279</c:v>
                </c:pt>
                <c:pt idx="2722">
                  <c:v>1278</c:v>
                </c:pt>
                <c:pt idx="2723">
                  <c:v>1277</c:v>
                </c:pt>
                <c:pt idx="2724">
                  <c:v>1276</c:v>
                </c:pt>
                <c:pt idx="2725">
                  <c:v>1275</c:v>
                </c:pt>
                <c:pt idx="2726">
                  <c:v>1274</c:v>
                </c:pt>
                <c:pt idx="2727">
                  <c:v>1273</c:v>
                </c:pt>
                <c:pt idx="2728">
                  <c:v>1272</c:v>
                </c:pt>
                <c:pt idx="2729">
                  <c:v>1271</c:v>
                </c:pt>
                <c:pt idx="2730">
                  <c:v>1270</c:v>
                </c:pt>
                <c:pt idx="2731">
                  <c:v>1269</c:v>
                </c:pt>
                <c:pt idx="2732">
                  <c:v>1268</c:v>
                </c:pt>
                <c:pt idx="2733">
                  <c:v>1267</c:v>
                </c:pt>
                <c:pt idx="2734">
                  <c:v>1266</c:v>
                </c:pt>
                <c:pt idx="2735">
                  <c:v>1265</c:v>
                </c:pt>
                <c:pt idx="2736">
                  <c:v>1264</c:v>
                </c:pt>
                <c:pt idx="2737">
                  <c:v>1263</c:v>
                </c:pt>
                <c:pt idx="2738">
                  <c:v>1262</c:v>
                </c:pt>
                <c:pt idx="2739">
                  <c:v>1261</c:v>
                </c:pt>
                <c:pt idx="2740">
                  <c:v>1260</c:v>
                </c:pt>
                <c:pt idx="2741">
                  <c:v>1259</c:v>
                </c:pt>
                <c:pt idx="2742">
                  <c:v>1258</c:v>
                </c:pt>
                <c:pt idx="2743">
                  <c:v>1257</c:v>
                </c:pt>
                <c:pt idx="2744">
                  <c:v>1256</c:v>
                </c:pt>
                <c:pt idx="2745">
                  <c:v>1255</c:v>
                </c:pt>
                <c:pt idx="2746">
                  <c:v>1254</c:v>
                </c:pt>
                <c:pt idx="2747">
                  <c:v>1253</c:v>
                </c:pt>
                <c:pt idx="2748">
                  <c:v>1252</c:v>
                </c:pt>
                <c:pt idx="2749">
                  <c:v>1251</c:v>
                </c:pt>
                <c:pt idx="2750">
                  <c:v>1250</c:v>
                </c:pt>
                <c:pt idx="2751">
                  <c:v>1249</c:v>
                </c:pt>
                <c:pt idx="2752">
                  <c:v>1248</c:v>
                </c:pt>
                <c:pt idx="2753">
                  <c:v>1247</c:v>
                </c:pt>
                <c:pt idx="2754">
                  <c:v>1246</c:v>
                </c:pt>
                <c:pt idx="2755">
                  <c:v>1245</c:v>
                </c:pt>
                <c:pt idx="2756">
                  <c:v>1244</c:v>
                </c:pt>
                <c:pt idx="2757">
                  <c:v>1243</c:v>
                </c:pt>
                <c:pt idx="2758">
                  <c:v>1242</c:v>
                </c:pt>
                <c:pt idx="2759">
                  <c:v>1241</c:v>
                </c:pt>
                <c:pt idx="2760">
                  <c:v>1240</c:v>
                </c:pt>
                <c:pt idx="2761">
                  <c:v>1239</c:v>
                </c:pt>
                <c:pt idx="2762">
                  <c:v>1238</c:v>
                </c:pt>
                <c:pt idx="2763">
                  <c:v>1237</c:v>
                </c:pt>
                <c:pt idx="2764">
                  <c:v>1236</c:v>
                </c:pt>
                <c:pt idx="2765">
                  <c:v>1235</c:v>
                </c:pt>
                <c:pt idx="2766">
                  <c:v>1234</c:v>
                </c:pt>
                <c:pt idx="2767">
                  <c:v>1233</c:v>
                </c:pt>
                <c:pt idx="2768">
                  <c:v>1232</c:v>
                </c:pt>
                <c:pt idx="2769">
                  <c:v>1231</c:v>
                </c:pt>
                <c:pt idx="2770">
                  <c:v>1230</c:v>
                </c:pt>
                <c:pt idx="2771">
                  <c:v>1229</c:v>
                </c:pt>
                <c:pt idx="2772">
                  <c:v>1228</c:v>
                </c:pt>
                <c:pt idx="2773">
                  <c:v>1227</c:v>
                </c:pt>
                <c:pt idx="2774">
                  <c:v>1226</c:v>
                </c:pt>
                <c:pt idx="2775">
                  <c:v>1225</c:v>
                </c:pt>
                <c:pt idx="2776">
                  <c:v>1224</c:v>
                </c:pt>
                <c:pt idx="2777">
                  <c:v>1223</c:v>
                </c:pt>
                <c:pt idx="2778">
                  <c:v>1222</c:v>
                </c:pt>
                <c:pt idx="2779">
                  <c:v>1221</c:v>
                </c:pt>
                <c:pt idx="2780">
                  <c:v>1220</c:v>
                </c:pt>
                <c:pt idx="2781">
                  <c:v>1219</c:v>
                </c:pt>
                <c:pt idx="2782">
                  <c:v>1218</c:v>
                </c:pt>
                <c:pt idx="2783">
                  <c:v>1217</c:v>
                </c:pt>
                <c:pt idx="2784">
                  <c:v>1216</c:v>
                </c:pt>
                <c:pt idx="2785">
                  <c:v>1215</c:v>
                </c:pt>
                <c:pt idx="2786">
                  <c:v>1214</c:v>
                </c:pt>
                <c:pt idx="2787">
                  <c:v>1213</c:v>
                </c:pt>
                <c:pt idx="2788">
                  <c:v>1212</c:v>
                </c:pt>
                <c:pt idx="2789">
                  <c:v>1211</c:v>
                </c:pt>
                <c:pt idx="2790">
                  <c:v>1210</c:v>
                </c:pt>
                <c:pt idx="2791">
                  <c:v>1209</c:v>
                </c:pt>
                <c:pt idx="2792">
                  <c:v>1208</c:v>
                </c:pt>
                <c:pt idx="2793">
                  <c:v>1207</c:v>
                </c:pt>
                <c:pt idx="2794">
                  <c:v>1206</c:v>
                </c:pt>
                <c:pt idx="2795">
                  <c:v>1205</c:v>
                </c:pt>
                <c:pt idx="2796">
                  <c:v>1204</c:v>
                </c:pt>
                <c:pt idx="2797">
                  <c:v>1203</c:v>
                </c:pt>
                <c:pt idx="2798">
                  <c:v>1202</c:v>
                </c:pt>
                <c:pt idx="2799">
                  <c:v>1201</c:v>
                </c:pt>
                <c:pt idx="2800">
                  <c:v>1200</c:v>
                </c:pt>
                <c:pt idx="2801">
                  <c:v>1199</c:v>
                </c:pt>
                <c:pt idx="2802">
                  <c:v>1198</c:v>
                </c:pt>
                <c:pt idx="2803">
                  <c:v>1197</c:v>
                </c:pt>
                <c:pt idx="2804">
                  <c:v>1196</c:v>
                </c:pt>
                <c:pt idx="2805">
                  <c:v>1195</c:v>
                </c:pt>
                <c:pt idx="2806">
                  <c:v>1194</c:v>
                </c:pt>
                <c:pt idx="2807">
                  <c:v>1193</c:v>
                </c:pt>
                <c:pt idx="2808">
                  <c:v>1192</c:v>
                </c:pt>
                <c:pt idx="2809">
                  <c:v>1191</c:v>
                </c:pt>
                <c:pt idx="2810">
                  <c:v>1190</c:v>
                </c:pt>
                <c:pt idx="2811">
                  <c:v>1189</c:v>
                </c:pt>
                <c:pt idx="2812">
                  <c:v>1188</c:v>
                </c:pt>
                <c:pt idx="2813">
                  <c:v>1187</c:v>
                </c:pt>
                <c:pt idx="2814">
                  <c:v>1186</c:v>
                </c:pt>
                <c:pt idx="2815">
                  <c:v>1185</c:v>
                </c:pt>
                <c:pt idx="2816">
                  <c:v>1184</c:v>
                </c:pt>
                <c:pt idx="2817">
                  <c:v>1183</c:v>
                </c:pt>
                <c:pt idx="2818">
                  <c:v>1182</c:v>
                </c:pt>
                <c:pt idx="2819">
                  <c:v>1181</c:v>
                </c:pt>
                <c:pt idx="2820">
                  <c:v>1180</c:v>
                </c:pt>
                <c:pt idx="2821">
                  <c:v>1179</c:v>
                </c:pt>
                <c:pt idx="2822">
                  <c:v>1178</c:v>
                </c:pt>
                <c:pt idx="2823">
                  <c:v>1177</c:v>
                </c:pt>
                <c:pt idx="2824">
                  <c:v>1176</c:v>
                </c:pt>
                <c:pt idx="2825">
                  <c:v>1175</c:v>
                </c:pt>
                <c:pt idx="2826">
                  <c:v>1174</c:v>
                </c:pt>
                <c:pt idx="2827">
                  <c:v>1173</c:v>
                </c:pt>
                <c:pt idx="2828">
                  <c:v>1172</c:v>
                </c:pt>
                <c:pt idx="2829">
                  <c:v>1171</c:v>
                </c:pt>
                <c:pt idx="2830">
                  <c:v>1170</c:v>
                </c:pt>
                <c:pt idx="2831">
                  <c:v>1169</c:v>
                </c:pt>
                <c:pt idx="2832">
                  <c:v>1168</c:v>
                </c:pt>
                <c:pt idx="2833">
                  <c:v>1167</c:v>
                </c:pt>
                <c:pt idx="2834">
                  <c:v>1166</c:v>
                </c:pt>
                <c:pt idx="2835">
                  <c:v>1165</c:v>
                </c:pt>
                <c:pt idx="2836">
                  <c:v>1164</c:v>
                </c:pt>
                <c:pt idx="2837">
                  <c:v>1163</c:v>
                </c:pt>
                <c:pt idx="2838">
                  <c:v>1162</c:v>
                </c:pt>
                <c:pt idx="2839">
                  <c:v>1161</c:v>
                </c:pt>
                <c:pt idx="2840">
                  <c:v>1160</c:v>
                </c:pt>
                <c:pt idx="2841">
                  <c:v>1159</c:v>
                </c:pt>
                <c:pt idx="2842">
                  <c:v>1158</c:v>
                </c:pt>
                <c:pt idx="2843">
                  <c:v>1157</c:v>
                </c:pt>
                <c:pt idx="2844">
                  <c:v>1156</c:v>
                </c:pt>
                <c:pt idx="2845">
                  <c:v>1155</c:v>
                </c:pt>
                <c:pt idx="2846">
                  <c:v>1154</c:v>
                </c:pt>
                <c:pt idx="2847">
                  <c:v>1153</c:v>
                </c:pt>
                <c:pt idx="2848">
                  <c:v>1152</c:v>
                </c:pt>
                <c:pt idx="2849">
                  <c:v>1151</c:v>
                </c:pt>
                <c:pt idx="2850">
                  <c:v>1150</c:v>
                </c:pt>
                <c:pt idx="2851">
                  <c:v>1149</c:v>
                </c:pt>
                <c:pt idx="2852">
                  <c:v>1148</c:v>
                </c:pt>
                <c:pt idx="2853">
                  <c:v>1147</c:v>
                </c:pt>
                <c:pt idx="2854">
                  <c:v>1146</c:v>
                </c:pt>
                <c:pt idx="2855">
                  <c:v>1145</c:v>
                </c:pt>
                <c:pt idx="2856">
                  <c:v>1144</c:v>
                </c:pt>
                <c:pt idx="2857">
                  <c:v>1143</c:v>
                </c:pt>
                <c:pt idx="2858">
                  <c:v>1142</c:v>
                </c:pt>
                <c:pt idx="2859">
                  <c:v>1141</c:v>
                </c:pt>
                <c:pt idx="2860">
                  <c:v>1140</c:v>
                </c:pt>
                <c:pt idx="2861">
                  <c:v>1139</c:v>
                </c:pt>
                <c:pt idx="2862">
                  <c:v>1138</c:v>
                </c:pt>
                <c:pt idx="2863">
                  <c:v>1137</c:v>
                </c:pt>
                <c:pt idx="2864">
                  <c:v>1136</c:v>
                </c:pt>
                <c:pt idx="2865">
                  <c:v>1135</c:v>
                </c:pt>
                <c:pt idx="2866">
                  <c:v>1134</c:v>
                </c:pt>
                <c:pt idx="2867">
                  <c:v>1133</c:v>
                </c:pt>
                <c:pt idx="2868">
                  <c:v>1132</c:v>
                </c:pt>
                <c:pt idx="2869">
                  <c:v>1131</c:v>
                </c:pt>
                <c:pt idx="2870">
                  <c:v>1130</c:v>
                </c:pt>
                <c:pt idx="2871">
                  <c:v>1129</c:v>
                </c:pt>
                <c:pt idx="2872">
                  <c:v>1128</c:v>
                </c:pt>
                <c:pt idx="2873">
                  <c:v>1127</c:v>
                </c:pt>
                <c:pt idx="2874">
                  <c:v>1126</c:v>
                </c:pt>
                <c:pt idx="2875">
                  <c:v>1125</c:v>
                </c:pt>
                <c:pt idx="2876">
                  <c:v>1124</c:v>
                </c:pt>
                <c:pt idx="2877">
                  <c:v>1123</c:v>
                </c:pt>
                <c:pt idx="2878">
                  <c:v>1122</c:v>
                </c:pt>
                <c:pt idx="2879">
                  <c:v>1121</c:v>
                </c:pt>
                <c:pt idx="2880">
                  <c:v>1120</c:v>
                </c:pt>
                <c:pt idx="2881">
                  <c:v>1119</c:v>
                </c:pt>
                <c:pt idx="2882">
                  <c:v>1118</c:v>
                </c:pt>
                <c:pt idx="2883">
                  <c:v>1117</c:v>
                </c:pt>
                <c:pt idx="2884">
                  <c:v>1116</c:v>
                </c:pt>
                <c:pt idx="2885">
                  <c:v>1115</c:v>
                </c:pt>
                <c:pt idx="2886">
                  <c:v>1114</c:v>
                </c:pt>
                <c:pt idx="2887">
                  <c:v>1113</c:v>
                </c:pt>
                <c:pt idx="2888">
                  <c:v>1112</c:v>
                </c:pt>
                <c:pt idx="2889">
                  <c:v>1111</c:v>
                </c:pt>
                <c:pt idx="2890">
                  <c:v>1110</c:v>
                </c:pt>
                <c:pt idx="2891">
                  <c:v>1109</c:v>
                </c:pt>
                <c:pt idx="2892">
                  <c:v>1108</c:v>
                </c:pt>
                <c:pt idx="2893">
                  <c:v>1107</c:v>
                </c:pt>
                <c:pt idx="2894">
                  <c:v>1106</c:v>
                </c:pt>
                <c:pt idx="2895">
                  <c:v>1105</c:v>
                </c:pt>
                <c:pt idx="2896">
                  <c:v>1104</c:v>
                </c:pt>
                <c:pt idx="2897">
                  <c:v>1103</c:v>
                </c:pt>
                <c:pt idx="2898">
                  <c:v>1102</c:v>
                </c:pt>
                <c:pt idx="2899">
                  <c:v>1101</c:v>
                </c:pt>
                <c:pt idx="2900">
                  <c:v>1100</c:v>
                </c:pt>
                <c:pt idx="2901">
                  <c:v>1099</c:v>
                </c:pt>
                <c:pt idx="2902">
                  <c:v>1098</c:v>
                </c:pt>
                <c:pt idx="2903">
                  <c:v>1097</c:v>
                </c:pt>
                <c:pt idx="2904">
                  <c:v>1096</c:v>
                </c:pt>
                <c:pt idx="2905">
                  <c:v>1095</c:v>
                </c:pt>
                <c:pt idx="2906">
                  <c:v>1094</c:v>
                </c:pt>
                <c:pt idx="2907">
                  <c:v>1093</c:v>
                </c:pt>
                <c:pt idx="2908">
                  <c:v>1092</c:v>
                </c:pt>
                <c:pt idx="2909">
                  <c:v>1091</c:v>
                </c:pt>
                <c:pt idx="2910">
                  <c:v>1090</c:v>
                </c:pt>
                <c:pt idx="2911">
                  <c:v>1089</c:v>
                </c:pt>
                <c:pt idx="2912">
                  <c:v>1088</c:v>
                </c:pt>
                <c:pt idx="2913">
                  <c:v>1087</c:v>
                </c:pt>
                <c:pt idx="2914">
                  <c:v>1086</c:v>
                </c:pt>
                <c:pt idx="2915">
                  <c:v>1085</c:v>
                </c:pt>
                <c:pt idx="2916">
                  <c:v>1084</c:v>
                </c:pt>
                <c:pt idx="2917">
                  <c:v>1083</c:v>
                </c:pt>
                <c:pt idx="2918">
                  <c:v>1082</c:v>
                </c:pt>
                <c:pt idx="2919">
                  <c:v>1081</c:v>
                </c:pt>
                <c:pt idx="2920">
                  <c:v>1080</c:v>
                </c:pt>
                <c:pt idx="2921">
                  <c:v>1079</c:v>
                </c:pt>
                <c:pt idx="2922">
                  <c:v>1078</c:v>
                </c:pt>
                <c:pt idx="2923">
                  <c:v>1077</c:v>
                </c:pt>
                <c:pt idx="2924">
                  <c:v>1076</c:v>
                </c:pt>
                <c:pt idx="2925">
                  <c:v>1075</c:v>
                </c:pt>
                <c:pt idx="2926">
                  <c:v>1074</c:v>
                </c:pt>
                <c:pt idx="2927">
                  <c:v>1073</c:v>
                </c:pt>
                <c:pt idx="2928">
                  <c:v>1072</c:v>
                </c:pt>
                <c:pt idx="2929">
                  <c:v>1071</c:v>
                </c:pt>
                <c:pt idx="2930">
                  <c:v>1070</c:v>
                </c:pt>
                <c:pt idx="2931">
                  <c:v>1069</c:v>
                </c:pt>
                <c:pt idx="2932">
                  <c:v>1068</c:v>
                </c:pt>
                <c:pt idx="2933">
                  <c:v>1067</c:v>
                </c:pt>
                <c:pt idx="2934">
                  <c:v>1066</c:v>
                </c:pt>
                <c:pt idx="2935">
                  <c:v>1065</c:v>
                </c:pt>
                <c:pt idx="2936">
                  <c:v>1064</c:v>
                </c:pt>
                <c:pt idx="2937">
                  <c:v>1063</c:v>
                </c:pt>
                <c:pt idx="2938">
                  <c:v>1062</c:v>
                </c:pt>
                <c:pt idx="2939">
                  <c:v>1061</c:v>
                </c:pt>
                <c:pt idx="2940">
                  <c:v>1060</c:v>
                </c:pt>
                <c:pt idx="2941">
                  <c:v>1059</c:v>
                </c:pt>
                <c:pt idx="2942">
                  <c:v>1058</c:v>
                </c:pt>
                <c:pt idx="2943">
                  <c:v>1057</c:v>
                </c:pt>
                <c:pt idx="2944">
                  <c:v>1056</c:v>
                </c:pt>
                <c:pt idx="2945">
                  <c:v>1055</c:v>
                </c:pt>
                <c:pt idx="2946">
                  <c:v>1054</c:v>
                </c:pt>
                <c:pt idx="2947">
                  <c:v>1053</c:v>
                </c:pt>
                <c:pt idx="2948">
                  <c:v>1052</c:v>
                </c:pt>
                <c:pt idx="2949">
                  <c:v>1051</c:v>
                </c:pt>
                <c:pt idx="2950">
                  <c:v>1050</c:v>
                </c:pt>
                <c:pt idx="2951">
                  <c:v>1049</c:v>
                </c:pt>
                <c:pt idx="2952">
                  <c:v>1048</c:v>
                </c:pt>
                <c:pt idx="2953">
                  <c:v>1047</c:v>
                </c:pt>
                <c:pt idx="2954">
                  <c:v>1046</c:v>
                </c:pt>
                <c:pt idx="2955">
                  <c:v>1045</c:v>
                </c:pt>
                <c:pt idx="2956">
                  <c:v>1044</c:v>
                </c:pt>
                <c:pt idx="2957">
                  <c:v>1043</c:v>
                </c:pt>
                <c:pt idx="2958">
                  <c:v>1042</c:v>
                </c:pt>
                <c:pt idx="2959">
                  <c:v>1041</c:v>
                </c:pt>
                <c:pt idx="2960">
                  <c:v>1040</c:v>
                </c:pt>
                <c:pt idx="2961">
                  <c:v>1039</c:v>
                </c:pt>
                <c:pt idx="2962">
                  <c:v>1038</c:v>
                </c:pt>
                <c:pt idx="2963">
                  <c:v>1037</c:v>
                </c:pt>
                <c:pt idx="2964">
                  <c:v>1036</c:v>
                </c:pt>
                <c:pt idx="2965">
                  <c:v>1035</c:v>
                </c:pt>
                <c:pt idx="2966">
                  <c:v>1034</c:v>
                </c:pt>
                <c:pt idx="2967">
                  <c:v>1033</c:v>
                </c:pt>
                <c:pt idx="2968">
                  <c:v>1032</c:v>
                </c:pt>
                <c:pt idx="2969">
                  <c:v>1031</c:v>
                </c:pt>
                <c:pt idx="2970">
                  <c:v>1030</c:v>
                </c:pt>
                <c:pt idx="2971">
                  <c:v>1029</c:v>
                </c:pt>
                <c:pt idx="2972">
                  <c:v>1028</c:v>
                </c:pt>
                <c:pt idx="2973">
                  <c:v>1027</c:v>
                </c:pt>
                <c:pt idx="2974">
                  <c:v>1026</c:v>
                </c:pt>
                <c:pt idx="2975">
                  <c:v>1025</c:v>
                </c:pt>
                <c:pt idx="2976">
                  <c:v>1024</c:v>
                </c:pt>
                <c:pt idx="2977">
                  <c:v>1023</c:v>
                </c:pt>
                <c:pt idx="2978">
                  <c:v>1022</c:v>
                </c:pt>
                <c:pt idx="2979">
                  <c:v>1021</c:v>
                </c:pt>
                <c:pt idx="2980">
                  <c:v>1020</c:v>
                </c:pt>
                <c:pt idx="2981">
                  <c:v>1019</c:v>
                </c:pt>
                <c:pt idx="2982">
                  <c:v>1018</c:v>
                </c:pt>
                <c:pt idx="2983">
                  <c:v>1017</c:v>
                </c:pt>
                <c:pt idx="2984">
                  <c:v>1016</c:v>
                </c:pt>
                <c:pt idx="2985">
                  <c:v>1015</c:v>
                </c:pt>
                <c:pt idx="2986">
                  <c:v>1014</c:v>
                </c:pt>
                <c:pt idx="2987">
                  <c:v>1013</c:v>
                </c:pt>
                <c:pt idx="2988">
                  <c:v>1012</c:v>
                </c:pt>
                <c:pt idx="2989">
                  <c:v>1011</c:v>
                </c:pt>
                <c:pt idx="2990">
                  <c:v>1010</c:v>
                </c:pt>
                <c:pt idx="2991">
                  <c:v>1009</c:v>
                </c:pt>
                <c:pt idx="2992">
                  <c:v>1008</c:v>
                </c:pt>
                <c:pt idx="2993">
                  <c:v>1007</c:v>
                </c:pt>
                <c:pt idx="2994">
                  <c:v>1006</c:v>
                </c:pt>
                <c:pt idx="2995">
                  <c:v>1005</c:v>
                </c:pt>
                <c:pt idx="2996">
                  <c:v>1004</c:v>
                </c:pt>
                <c:pt idx="2997">
                  <c:v>1003</c:v>
                </c:pt>
                <c:pt idx="2998">
                  <c:v>1002</c:v>
                </c:pt>
                <c:pt idx="2999">
                  <c:v>1001</c:v>
                </c:pt>
                <c:pt idx="3000">
                  <c:v>1000</c:v>
                </c:pt>
                <c:pt idx="3001">
                  <c:v>999</c:v>
                </c:pt>
                <c:pt idx="3002">
                  <c:v>998</c:v>
                </c:pt>
                <c:pt idx="3003">
                  <c:v>997</c:v>
                </c:pt>
                <c:pt idx="3004">
                  <c:v>996</c:v>
                </c:pt>
                <c:pt idx="3005">
                  <c:v>995</c:v>
                </c:pt>
                <c:pt idx="3006">
                  <c:v>994</c:v>
                </c:pt>
                <c:pt idx="3007">
                  <c:v>993</c:v>
                </c:pt>
                <c:pt idx="3008">
                  <c:v>992</c:v>
                </c:pt>
                <c:pt idx="3009">
                  <c:v>991</c:v>
                </c:pt>
                <c:pt idx="3010">
                  <c:v>990</c:v>
                </c:pt>
                <c:pt idx="3011">
                  <c:v>989</c:v>
                </c:pt>
                <c:pt idx="3012">
                  <c:v>988</c:v>
                </c:pt>
                <c:pt idx="3013">
                  <c:v>987</c:v>
                </c:pt>
                <c:pt idx="3014">
                  <c:v>986</c:v>
                </c:pt>
                <c:pt idx="3015">
                  <c:v>985</c:v>
                </c:pt>
                <c:pt idx="3016">
                  <c:v>984</c:v>
                </c:pt>
                <c:pt idx="3017">
                  <c:v>983</c:v>
                </c:pt>
                <c:pt idx="3018">
                  <c:v>982</c:v>
                </c:pt>
                <c:pt idx="3019">
                  <c:v>981</c:v>
                </c:pt>
                <c:pt idx="3020">
                  <c:v>980</c:v>
                </c:pt>
                <c:pt idx="3021">
                  <c:v>979</c:v>
                </c:pt>
                <c:pt idx="3022">
                  <c:v>978</c:v>
                </c:pt>
                <c:pt idx="3023">
                  <c:v>977</c:v>
                </c:pt>
                <c:pt idx="3024">
                  <c:v>976</c:v>
                </c:pt>
                <c:pt idx="3025">
                  <c:v>975</c:v>
                </c:pt>
                <c:pt idx="3026">
                  <c:v>974</c:v>
                </c:pt>
                <c:pt idx="3027">
                  <c:v>973</c:v>
                </c:pt>
                <c:pt idx="3028">
                  <c:v>972</c:v>
                </c:pt>
                <c:pt idx="3029">
                  <c:v>971</c:v>
                </c:pt>
                <c:pt idx="3030">
                  <c:v>970</c:v>
                </c:pt>
                <c:pt idx="3031">
                  <c:v>969</c:v>
                </c:pt>
                <c:pt idx="3032">
                  <c:v>968</c:v>
                </c:pt>
                <c:pt idx="3033">
                  <c:v>967</c:v>
                </c:pt>
                <c:pt idx="3034">
                  <c:v>966</c:v>
                </c:pt>
                <c:pt idx="3035">
                  <c:v>965</c:v>
                </c:pt>
                <c:pt idx="3036">
                  <c:v>964</c:v>
                </c:pt>
                <c:pt idx="3037">
                  <c:v>963</c:v>
                </c:pt>
                <c:pt idx="3038">
                  <c:v>962</c:v>
                </c:pt>
                <c:pt idx="3039">
                  <c:v>961</c:v>
                </c:pt>
                <c:pt idx="3040">
                  <c:v>960</c:v>
                </c:pt>
                <c:pt idx="3041">
                  <c:v>959</c:v>
                </c:pt>
                <c:pt idx="3042">
                  <c:v>958</c:v>
                </c:pt>
                <c:pt idx="3043">
                  <c:v>957</c:v>
                </c:pt>
                <c:pt idx="3044">
                  <c:v>956</c:v>
                </c:pt>
                <c:pt idx="3045">
                  <c:v>955</c:v>
                </c:pt>
                <c:pt idx="3046">
                  <c:v>954</c:v>
                </c:pt>
                <c:pt idx="3047">
                  <c:v>953</c:v>
                </c:pt>
                <c:pt idx="3048">
                  <c:v>952</c:v>
                </c:pt>
                <c:pt idx="3049">
                  <c:v>951</c:v>
                </c:pt>
                <c:pt idx="3050">
                  <c:v>950</c:v>
                </c:pt>
                <c:pt idx="3051">
                  <c:v>949</c:v>
                </c:pt>
                <c:pt idx="3052">
                  <c:v>948</c:v>
                </c:pt>
                <c:pt idx="3053">
                  <c:v>947</c:v>
                </c:pt>
                <c:pt idx="3054">
                  <c:v>946</c:v>
                </c:pt>
                <c:pt idx="3055">
                  <c:v>945</c:v>
                </c:pt>
                <c:pt idx="3056">
                  <c:v>944</c:v>
                </c:pt>
                <c:pt idx="3057">
                  <c:v>943</c:v>
                </c:pt>
                <c:pt idx="3058">
                  <c:v>942</c:v>
                </c:pt>
                <c:pt idx="3059">
                  <c:v>941</c:v>
                </c:pt>
                <c:pt idx="3060">
                  <c:v>940</c:v>
                </c:pt>
                <c:pt idx="3061">
                  <c:v>939</c:v>
                </c:pt>
                <c:pt idx="3062">
                  <c:v>938</c:v>
                </c:pt>
                <c:pt idx="3063">
                  <c:v>937</c:v>
                </c:pt>
                <c:pt idx="3064">
                  <c:v>936</c:v>
                </c:pt>
                <c:pt idx="3065">
                  <c:v>935</c:v>
                </c:pt>
                <c:pt idx="3066">
                  <c:v>934</c:v>
                </c:pt>
                <c:pt idx="3067">
                  <c:v>933</c:v>
                </c:pt>
                <c:pt idx="3068">
                  <c:v>932</c:v>
                </c:pt>
                <c:pt idx="3069">
                  <c:v>931</c:v>
                </c:pt>
                <c:pt idx="3070">
                  <c:v>930</c:v>
                </c:pt>
                <c:pt idx="3071">
                  <c:v>929</c:v>
                </c:pt>
                <c:pt idx="3072">
                  <c:v>928</c:v>
                </c:pt>
                <c:pt idx="3073">
                  <c:v>927</c:v>
                </c:pt>
                <c:pt idx="3074">
                  <c:v>926</c:v>
                </c:pt>
                <c:pt idx="3075">
                  <c:v>925</c:v>
                </c:pt>
                <c:pt idx="3076">
                  <c:v>924</c:v>
                </c:pt>
                <c:pt idx="3077">
                  <c:v>923</c:v>
                </c:pt>
                <c:pt idx="3078">
                  <c:v>922</c:v>
                </c:pt>
                <c:pt idx="3079">
                  <c:v>921</c:v>
                </c:pt>
                <c:pt idx="3080">
                  <c:v>920</c:v>
                </c:pt>
                <c:pt idx="3081">
                  <c:v>919</c:v>
                </c:pt>
                <c:pt idx="3082">
                  <c:v>918</c:v>
                </c:pt>
                <c:pt idx="3083">
                  <c:v>917</c:v>
                </c:pt>
                <c:pt idx="3084">
                  <c:v>916</c:v>
                </c:pt>
                <c:pt idx="3085">
                  <c:v>915</c:v>
                </c:pt>
                <c:pt idx="3086">
                  <c:v>914</c:v>
                </c:pt>
                <c:pt idx="3087">
                  <c:v>913</c:v>
                </c:pt>
                <c:pt idx="3088">
                  <c:v>912</c:v>
                </c:pt>
                <c:pt idx="3089">
                  <c:v>911</c:v>
                </c:pt>
                <c:pt idx="3090">
                  <c:v>910</c:v>
                </c:pt>
                <c:pt idx="3091">
                  <c:v>909</c:v>
                </c:pt>
                <c:pt idx="3092">
                  <c:v>908</c:v>
                </c:pt>
                <c:pt idx="3093">
                  <c:v>907</c:v>
                </c:pt>
                <c:pt idx="3094">
                  <c:v>906</c:v>
                </c:pt>
                <c:pt idx="3095">
                  <c:v>905</c:v>
                </c:pt>
                <c:pt idx="3096">
                  <c:v>904</c:v>
                </c:pt>
                <c:pt idx="3097">
                  <c:v>903</c:v>
                </c:pt>
                <c:pt idx="3098">
                  <c:v>902</c:v>
                </c:pt>
                <c:pt idx="3099">
                  <c:v>901</c:v>
                </c:pt>
                <c:pt idx="3100">
                  <c:v>900</c:v>
                </c:pt>
                <c:pt idx="3101">
                  <c:v>899</c:v>
                </c:pt>
                <c:pt idx="3102">
                  <c:v>898</c:v>
                </c:pt>
                <c:pt idx="3103">
                  <c:v>897</c:v>
                </c:pt>
                <c:pt idx="3104">
                  <c:v>896</c:v>
                </c:pt>
                <c:pt idx="3105">
                  <c:v>895</c:v>
                </c:pt>
                <c:pt idx="3106">
                  <c:v>894</c:v>
                </c:pt>
                <c:pt idx="3107">
                  <c:v>893</c:v>
                </c:pt>
                <c:pt idx="3108">
                  <c:v>892</c:v>
                </c:pt>
                <c:pt idx="3109">
                  <c:v>891</c:v>
                </c:pt>
                <c:pt idx="3110">
                  <c:v>890</c:v>
                </c:pt>
                <c:pt idx="3111">
                  <c:v>889</c:v>
                </c:pt>
                <c:pt idx="3112">
                  <c:v>888</c:v>
                </c:pt>
                <c:pt idx="3113">
                  <c:v>887</c:v>
                </c:pt>
                <c:pt idx="3114">
                  <c:v>886</c:v>
                </c:pt>
                <c:pt idx="3115">
                  <c:v>885</c:v>
                </c:pt>
                <c:pt idx="3116">
                  <c:v>884</c:v>
                </c:pt>
                <c:pt idx="3117">
                  <c:v>883</c:v>
                </c:pt>
                <c:pt idx="3118">
                  <c:v>882</c:v>
                </c:pt>
                <c:pt idx="3119">
                  <c:v>881</c:v>
                </c:pt>
                <c:pt idx="3120">
                  <c:v>880</c:v>
                </c:pt>
                <c:pt idx="3121">
                  <c:v>879</c:v>
                </c:pt>
                <c:pt idx="3122">
                  <c:v>878</c:v>
                </c:pt>
                <c:pt idx="3123">
                  <c:v>877</c:v>
                </c:pt>
                <c:pt idx="3124">
                  <c:v>876</c:v>
                </c:pt>
                <c:pt idx="3125">
                  <c:v>875</c:v>
                </c:pt>
                <c:pt idx="3126">
                  <c:v>874</c:v>
                </c:pt>
                <c:pt idx="3127">
                  <c:v>873</c:v>
                </c:pt>
                <c:pt idx="3128">
                  <c:v>872</c:v>
                </c:pt>
                <c:pt idx="3129">
                  <c:v>871</c:v>
                </c:pt>
                <c:pt idx="3130">
                  <c:v>870</c:v>
                </c:pt>
                <c:pt idx="3131">
                  <c:v>869</c:v>
                </c:pt>
                <c:pt idx="3132">
                  <c:v>868</c:v>
                </c:pt>
                <c:pt idx="3133">
                  <c:v>867</c:v>
                </c:pt>
                <c:pt idx="3134">
                  <c:v>866</c:v>
                </c:pt>
                <c:pt idx="3135">
                  <c:v>865</c:v>
                </c:pt>
                <c:pt idx="3136">
                  <c:v>864</c:v>
                </c:pt>
                <c:pt idx="3137">
                  <c:v>863</c:v>
                </c:pt>
                <c:pt idx="3138">
                  <c:v>862</c:v>
                </c:pt>
                <c:pt idx="3139">
                  <c:v>861</c:v>
                </c:pt>
                <c:pt idx="3140">
                  <c:v>860</c:v>
                </c:pt>
                <c:pt idx="3141">
                  <c:v>859</c:v>
                </c:pt>
                <c:pt idx="3142">
                  <c:v>858</c:v>
                </c:pt>
                <c:pt idx="3143">
                  <c:v>857</c:v>
                </c:pt>
                <c:pt idx="3144">
                  <c:v>856</c:v>
                </c:pt>
                <c:pt idx="3145">
                  <c:v>855</c:v>
                </c:pt>
                <c:pt idx="3146">
                  <c:v>854</c:v>
                </c:pt>
                <c:pt idx="3147">
                  <c:v>853</c:v>
                </c:pt>
                <c:pt idx="3148">
                  <c:v>852</c:v>
                </c:pt>
                <c:pt idx="3149">
                  <c:v>851</c:v>
                </c:pt>
                <c:pt idx="3150">
                  <c:v>850</c:v>
                </c:pt>
                <c:pt idx="3151">
                  <c:v>849</c:v>
                </c:pt>
                <c:pt idx="3152">
                  <c:v>848</c:v>
                </c:pt>
                <c:pt idx="3153">
                  <c:v>847</c:v>
                </c:pt>
                <c:pt idx="3154">
                  <c:v>846</c:v>
                </c:pt>
                <c:pt idx="3155">
                  <c:v>845</c:v>
                </c:pt>
                <c:pt idx="3156">
                  <c:v>844</c:v>
                </c:pt>
                <c:pt idx="3157">
                  <c:v>843</c:v>
                </c:pt>
                <c:pt idx="3158">
                  <c:v>842</c:v>
                </c:pt>
                <c:pt idx="3159">
                  <c:v>841</c:v>
                </c:pt>
                <c:pt idx="3160">
                  <c:v>840</c:v>
                </c:pt>
                <c:pt idx="3161">
                  <c:v>839</c:v>
                </c:pt>
                <c:pt idx="3162">
                  <c:v>838</c:v>
                </c:pt>
                <c:pt idx="3163">
                  <c:v>837</c:v>
                </c:pt>
                <c:pt idx="3164">
                  <c:v>836</c:v>
                </c:pt>
                <c:pt idx="3165">
                  <c:v>835</c:v>
                </c:pt>
                <c:pt idx="3166">
                  <c:v>834</c:v>
                </c:pt>
                <c:pt idx="3167">
                  <c:v>833</c:v>
                </c:pt>
                <c:pt idx="3168">
                  <c:v>832</c:v>
                </c:pt>
                <c:pt idx="3169">
                  <c:v>831</c:v>
                </c:pt>
                <c:pt idx="3170">
                  <c:v>830</c:v>
                </c:pt>
                <c:pt idx="3171">
                  <c:v>829</c:v>
                </c:pt>
                <c:pt idx="3172">
                  <c:v>828</c:v>
                </c:pt>
                <c:pt idx="3173">
                  <c:v>827</c:v>
                </c:pt>
                <c:pt idx="3174">
                  <c:v>826</c:v>
                </c:pt>
                <c:pt idx="3175">
                  <c:v>825</c:v>
                </c:pt>
                <c:pt idx="3176">
                  <c:v>824</c:v>
                </c:pt>
                <c:pt idx="3177">
                  <c:v>823</c:v>
                </c:pt>
                <c:pt idx="3178">
                  <c:v>822</c:v>
                </c:pt>
                <c:pt idx="3179">
                  <c:v>821</c:v>
                </c:pt>
                <c:pt idx="3180">
                  <c:v>820</c:v>
                </c:pt>
                <c:pt idx="3181">
                  <c:v>819</c:v>
                </c:pt>
                <c:pt idx="3182">
                  <c:v>818</c:v>
                </c:pt>
                <c:pt idx="3183">
                  <c:v>817</c:v>
                </c:pt>
                <c:pt idx="3184">
                  <c:v>816</c:v>
                </c:pt>
                <c:pt idx="3185">
                  <c:v>815</c:v>
                </c:pt>
                <c:pt idx="3186">
                  <c:v>814</c:v>
                </c:pt>
                <c:pt idx="3187">
                  <c:v>813</c:v>
                </c:pt>
                <c:pt idx="3188">
                  <c:v>812</c:v>
                </c:pt>
                <c:pt idx="3189">
                  <c:v>811</c:v>
                </c:pt>
                <c:pt idx="3190">
                  <c:v>810</c:v>
                </c:pt>
                <c:pt idx="3191">
                  <c:v>809</c:v>
                </c:pt>
                <c:pt idx="3192">
                  <c:v>808</c:v>
                </c:pt>
                <c:pt idx="3193">
                  <c:v>807</c:v>
                </c:pt>
                <c:pt idx="3194">
                  <c:v>806</c:v>
                </c:pt>
                <c:pt idx="3195">
                  <c:v>805</c:v>
                </c:pt>
                <c:pt idx="3196">
                  <c:v>804</c:v>
                </c:pt>
                <c:pt idx="3197">
                  <c:v>803</c:v>
                </c:pt>
                <c:pt idx="3198">
                  <c:v>802</c:v>
                </c:pt>
                <c:pt idx="3199">
                  <c:v>801</c:v>
                </c:pt>
                <c:pt idx="3200">
                  <c:v>800</c:v>
                </c:pt>
                <c:pt idx="3201">
                  <c:v>799</c:v>
                </c:pt>
                <c:pt idx="3202">
                  <c:v>798</c:v>
                </c:pt>
                <c:pt idx="3203">
                  <c:v>797</c:v>
                </c:pt>
                <c:pt idx="3204">
                  <c:v>796</c:v>
                </c:pt>
                <c:pt idx="3205">
                  <c:v>795</c:v>
                </c:pt>
                <c:pt idx="3206">
                  <c:v>794</c:v>
                </c:pt>
                <c:pt idx="3207">
                  <c:v>793</c:v>
                </c:pt>
                <c:pt idx="3208">
                  <c:v>792</c:v>
                </c:pt>
                <c:pt idx="3209">
                  <c:v>791</c:v>
                </c:pt>
                <c:pt idx="3210">
                  <c:v>790</c:v>
                </c:pt>
                <c:pt idx="3211">
                  <c:v>789</c:v>
                </c:pt>
                <c:pt idx="3212">
                  <c:v>788</c:v>
                </c:pt>
                <c:pt idx="3213">
                  <c:v>787</c:v>
                </c:pt>
                <c:pt idx="3214">
                  <c:v>786</c:v>
                </c:pt>
                <c:pt idx="3215">
                  <c:v>785</c:v>
                </c:pt>
                <c:pt idx="3216">
                  <c:v>784</c:v>
                </c:pt>
                <c:pt idx="3217">
                  <c:v>783</c:v>
                </c:pt>
                <c:pt idx="3218">
                  <c:v>782</c:v>
                </c:pt>
                <c:pt idx="3219">
                  <c:v>781</c:v>
                </c:pt>
                <c:pt idx="3220">
                  <c:v>780</c:v>
                </c:pt>
                <c:pt idx="3221">
                  <c:v>779</c:v>
                </c:pt>
                <c:pt idx="3222">
                  <c:v>778</c:v>
                </c:pt>
                <c:pt idx="3223">
                  <c:v>777</c:v>
                </c:pt>
                <c:pt idx="3224">
                  <c:v>776</c:v>
                </c:pt>
                <c:pt idx="3225">
                  <c:v>775</c:v>
                </c:pt>
                <c:pt idx="3226">
                  <c:v>774</c:v>
                </c:pt>
                <c:pt idx="3227">
                  <c:v>773</c:v>
                </c:pt>
                <c:pt idx="3228">
                  <c:v>772</c:v>
                </c:pt>
                <c:pt idx="3229">
                  <c:v>771</c:v>
                </c:pt>
                <c:pt idx="3230">
                  <c:v>770</c:v>
                </c:pt>
                <c:pt idx="3231">
                  <c:v>769</c:v>
                </c:pt>
                <c:pt idx="3232">
                  <c:v>768</c:v>
                </c:pt>
                <c:pt idx="3233">
                  <c:v>767</c:v>
                </c:pt>
                <c:pt idx="3234">
                  <c:v>766</c:v>
                </c:pt>
                <c:pt idx="3235">
                  <c:v>765</c:v>
                </c:pt>
                <c:pt idx="3236">
                  <c:v>764</c:v>
                </c:pt>
                <c:pt idx="3237">
                  <c:v>763</c:v>
                </c:pt>
                <c:pt idx="3238">
                  <c:v>762</c:v>
                </c:pt>
                <c:pt idx="3239">
                  <c:v>761</c:v>
                </c:pt>
                <c:pt idx="3240">
                  <c:v>760</c:v>
                </c:pt>
                <c:pt idx="3241">
                  <c:v>759</c:v>
                </c:pt>
                <c:pt idx="3242">
                  <c:v>758</c:v>
                </c:pt>
                <c:pt idx="3243">
                  <c:v>757</c:v>
                </c:pt>
                <c:pt idx="3244">
                  <c:v>756</c:v>
                </c:pt>
                <c:pt idx="3245">
                  <c:v>755</c:v>
                </c:pt>
                <c:pt idx="3246">
                  <c:v>754</c:v>
                </c:pt>
                <c:pt idx="3247">
                  <c:v>753</c:v>
                </c:pt>
                <c:pt idx="3248">
                  <c:v>752</c:v>
                </c:pt>
                <c:pt idx="3249">
                  <c:v>751</c:v>
                </c:pt>
                <c:pt idx="3250">
                  <c:v>750</c:v>
                </c:pt>
                <c:pt idx="3251">
                  <c:v>749</c:v>
                </c:pt>
                <c:pt idx="3252">
                  <c:v>748</c:v>
                </c:pt>
                <c:pt idx="3253">
                  <c:v>747</c:v>
                </c:pt>
                <c:pt idx="3254">
                  <c:v>746</c:v>
                </c:pt>
                <c:pt idx="3255">
                  <c:v>745</c:v>
                </c:pt>
                <c:pt idx="3256">
                  <c:v>744</c:v>
                </c:pt>
                <c:pt idx="3257">
                  <c:v>743</c:v>
                </c:pt>
                <c:pt idx="3258">
                  <c:v>742</c:v>
                </c:pt>
                <c:pt idx="3259">
                  <c:v>741</c:v>
                </c:pt>
                <c:pt idx="3260">
                  <c:v>740</c:v>
                </c:pt>
                <c:pt idx="3261">
                  <c:v>739</c:v>
                </c:pt>
                <c:pt idx="3262">
                  <c:v>738</c:v>
                </c:pt>
                <c:pt idx="3263">
                  <c:v>737</c:v>
                </c:pt>
                <c:pt idx="3264">
                  <c:v>736</c:v>
                </c:pt>
                <c:pt idx="3265">
                  <c:v>735</c:v>
                </c:pt>
                <c:pt idx="3266">
                  <c:v>734</c:v>
                </c:pt>
                <c:pt idx="3267">
                  <c:v>733</c:v>
                </c:pt>
                <c:pt idx="3268">
                  <c:v>732</c:v>
                </c:pt>
                <c:pt idx="3269">
                  <c:v>731</c:v>
                </c:pt>
                <c:pt idx="3270">
                  <c:v>730</c:v>
                </c:pt>
                <c:pt idx="3271">
                  <c:v>729</c:v>
                </c:pt>
                <c:pt idx="3272">
                  <c:v>728</c:v>
                </c:pt>
                <c:pt idx="3273">
                  <c:v>727</c:v>
                </c:pt>
                <c:pt idx="3274">
                  <c:v>726</c:v>
                </c:pt>
                <c:pt idx="3275">
                  <c:v>725</c:v>
                </c:pt>
                <c:pt idx="3276">
                  <c:v>724</c:v>
                </c:pt>
                <c:pt idx="3277">
                  <c:v>723</c:v>
                </c:pt>
                <c:pt idx="3278">
                  <c:v>722</c:v>
                </c:pt>
                <c:pt idx="3279">
                  <c:v>721</c:v>
                </c:pt>
                <c:pt idx="3280">
                  <c:v>720</c:v>
                </c:pt>
                <c:pt idx="3281">
                  <c:v>719</c:v>
                </c:pt>
                <c:pt idx="3282">
                  <c:v>718</c:v>
                </c:pt>
                <c:pt idx="3283">
                  <c:v>717</c:v>
                </c:pt>
                <c:pt idx="3284">
                  <c:v>716</c:v>
                </c:pt>
                <c:pt idx="3285">
                  <c:v>715</c:v>
                </c:pt>
                <c:pt idx="3286">
                  <c:v>714</c:v>
                </c:pt>
                <c:pt idx="3287">
                  <c:v>713</c:v>
                </c:pt>
                <c:pt idx="3288">
                  <c:v>712</c:v>
                </c:pt>
                <c:pt idx="3289">
                  <c:v>711</c:v>
                </c:pt>
                <c:pt idx="3290">
                  <c:v>710</c:v>
                </c:pt>
                <c:pt idx="3291">
                  <c:v>709</c:v>
                </c:pt>
                <c:pt idx="3292">
                  <c:v>708</c:v>
                </c:pt>
                <c:pt idx="3293">
                  <c:v>707</c:v>
                </c:pt>
                <c:pt idx="3294">
                  <c:v>706</c:v>
                </c:pt>
                <c:pt idx="3295">
                  <c:v>705</c:v>
                </c:pt>
                <c:pt idx="3296">
                  <c:v>704</c:v>
                </c:pt>
                <c:pt idx="3297">
                  <c:v>703</c:v>
                </c:pt>
                <c:pt idx="3298">
                  <c:v>702</c:v>
                </c:pt>
                <c:pt idx="3299">
                  <c:v>701</c:v>
                </c:pt>
                <c:pt idx="3300">
                  <c:v>700</c:v>
                </c:pt>
                <c:pt idx="3301">
                  <c:v>699</c:v>
                </c:pt>
                <c:pt idx="3302">
                  <c:v>698</c:v>
                </c:pt>
                <c:pt idx="3303">
                  <c:v>697</c:v>
                </c:pt>
                <c:pt idx="3304">
                  <c:v>696</c:v>
                </c:pt>
                <c:pt idx="3305">
                  <c:v>695</c:v>
                </c:pt>
                <c:pt idx="3306">
                  <c:v>694</c:v>
                </c:pt>
                <c:pt idx="3307">
                  <c:v>693</c:v>
                </c:pt>
                <c:pt idx="3308">
                  <c:v>692</c:v>
                </c:pt>
                <c:pt idx="3309">
                  <c:v>691</c:v>
                </c:pt>
                <c:pt idx="3310">
                  <c:v>690</c:v>
                </c:pt>
                <c:pt idx="3311">
                  <c:v>689</c:v>
                </c:pt>
                <c:pt idx="3312">
                  <c:v>688</c:v>
                </c:pt>
                <c:pt idx="3313">
                  <c:v>687</c:v>
                </c:pt>
                <c:pt idx="3314">
                  <c:v>686</c:v>
                </c:pt>
                <c:pt idx="3315">
                  <c:v>685</c:v>
                </c:pt>
                <c:pt idx="3316">
                  <c:v>684</c:v>
                </c:pt>
                <c:pt idx="3317">
                  <c:v>683</c:v>
                </c:pt>
                <c:pt idx="3318">
                  <c:v>682</c:v>
                </c:pt>
                <c:pt idx="3319">
                  <c:v>681</c:v>
                </c:pt>
                <c:pt idx="3320">
                  <c:v>680</c:v>
                </c:pt>
                <c:pt idx="3321">
                  <c:v>679</c:v>
                </c:pt>
                <c:pt idx="3322">
                  <c:v>678</c:v>
                </c:pt>
                <c:pt idx="3323">
                  <c:v>677</c:v>
                </c:pt>
                <c:pt idx="3324">
                  <c:v>676</c:v>
                </c:pt>
                <c:pt idx="3325">
                  <c:v>675</c:v>
                </c:pt>
                <c:pt idx="3326">
                  <c:v>674</c:v>
                </c:pt>
                <c:pt idx="3327">
                  <c:v>673</c:v>
                </c:pt>
                <c:pt idx="3328">
                  <c:v>672</c:v>
                </c:pt>
                <c:pt idx="3329">
                  <c:v>671</c:v>
                </c:pt>
                <c:pt idx="3330">
                  <c:v>670</c:v>
                </c:pt>
                <c:pt idx="3331">
                  <c:v>669</c:v>
                </c:pt>
                <c:pt idx="3332">
                  <c:v>668</c:v>
                </c:pt>
                <c:pt idx="3333">
                  <c:v>667</c:v>
                </c:pt>
                <c:pt idx="3334">
                  <c:v>666</c:v>
                </c:pt>
                <c:pt idx="3335">
                  <c:v>665</c:v>
                </c:pt>
                <c:pt idx="3336">
                  <c:v>664</c:v>
                </c:pt>
                <c:pt idx="3337">
                  <c:v>663</c:v>
                </c:pt>
                <c:pt idx="3338">
                  <c:v>662</c:v>
                </c:pt>
                <c:pt idx="3339">
                  <c:v>661</c:v>
                </c:pt>
                <c:pt idx="3340">
                  <c:v>660</c:v>
                </c:pt>
                <c:pt idx="3341">
                  <c:v>659</c:v>
                </c:pt>
                <c:pt idx="3342">
                  <c:v>658</c:v>
                </c:pt>
                <c:pt idx="3343">
                  <c:v>657</c:v>
                </c:pt>
                <c:pt idx="3344">
                  <c:v>656</c:v>
                </c:pt>
                <c:pt idx="3345">
                  <c:v>655</c:v>
                </c:pt>
                <c:pt idx="3346">
                  <c:v>654</c:v>
                </c:pt>
                <c:pt idx="3347">
                  <c:v>653</c:v>
                </c:pt>
                <c:pt idx="3348">
                  <c:v>652</c:v>
                </c:pt>
                <c:pt idx="3349">
                  <c:v>651</c:v>
                </c:pt>
                <c:pt idx="3350">
                  <c:v>650</c:v>
                </c:pt>
                <c:pt idx="3351">
                  <c:v>649</c:v>
                </c:pt>
                <c:pt idx="3352">
                  <c:v>648</c:v>
                </c:pt>
                <c:pt idx="3353">
                  <c:v>647</c:v>
                </c:pt>
                <c:pt idx="3354">
                  <c:v>646</c:v>
                </c:pt>
                <c:pt idx="3355">
                  <c:v>645</c:v>
                </c:pt>
                <c:pt idx="3356">
                  <c:v>644</c:v>
                </c:pt>
                <c:pt idx="3357">
                  <c:v>643</c:v>
                </c:pt>
                <c:pt idx="3358">
                  <c:v>642</c:v>
                </c:pt>
                <c:pt idx="3359">
                  <c:v>641</c:v>
                </c:pt>
                <c:pt idx="3360">
                  <c:v>640</c:v>
                </c:pt>
                <c:pt idx="3361">
                  <c:v>639</c:v>
                </c:pt>
                <c:pt idx="3362">
                  <c:v>638</c:v>
                </c:pt>
                <c:pt idx="3363">
                  <c:v>637</c:v>
                </c:pt>
                <c:pt idx="3364">
                  <c:v>636</c:v>
                </c:pt>
                <c:pt idx="3365">
                  <c:v>635</c:v>
                </c:pt>
                <c:pt idx="3366">
                  <c:v>634</c:v>
                </c:pt>
                <c:pt idx="3367">
                  <c:v>633</c:v>
                </c:pt>
                <c:pt idx="3368">
                  <c:v>632</c:v>
                </c:pt>
                <c:pt idx="3369">
                  <c:v>631</c:v>
                </c:pt>
                <c:pt idx="3370">
                  <c:v>630</c:v>
                </c:pt>
                <c:pt idx="3371">
                  <c:v>629</c:v>
                </c:pt>
                <c:pt idx="3372">
                  <c:v>628</c:v>
                </c:pt>
                <c:pt idx="3373">
                  <c:v>627</c:v>
                </c:pt>
                <c:pt idx="3374">
                  <c:v>626</c:v>
                </c:pt>
                <c:pt idx="3375">
                  <c:v>625</c:v>
                </c:pt>
                <c:pt idx="3376">
                  <c:v>624</c:v>
                </c:pt>
                <c:pt idx="3377">
                  <c:v>623</c:v>
                </c:pt>
                <c:pt idx="3378">
                  <c:v>622</c:v>
                </c:pt>
                <c:pt idx="3379">
                  <c:v>621</c:v>
                </c:pt>
                <c:pt idx="3380">
                  <c:v>620</c:v>
                </c:pt>
                <c:pt idx="3381">
                  <c:v>619</c:v>
                </c:pt>
                <c:pt idx="3382">
                  <c:v>618</c:v>
                </c:pt>
                <c:pt idx="3383">
                  <c:v>617</c:v>
                </c:pt>
                <c:pt idx="3384">
                  <c:v>616</c:v>
                </c:pt>
                <c:pt idx="3385">
                  <c:v>615</c:v>
                </c:pt>
                <c:pt idx="3386">
                  <c:v>614</c:v>
                </c:pt>
                <c:pt idx="3387">
                  <c:v>613</c:v>
                </c:pt>
                <c:pt idx="3388">
                  <c:v>612</c:v>
                </c:pt>
                <c:pt idx="3389">
                  <c:v>611</c:v>
                </c:pt>
                <c:pt idx="3390">
                  <c:v>610</c:v>
                </c:pt>
                <c:pt idx="3391">
                  <c:v>609</c:v>
                </c:pt>
                <c:pt idx="3392">
                  <c:v>608</c:v>
                </c:pt>
                <c:pt idx="3393">
                  <c:v>607</c:v>
                </c:pt>
                <c:pt idx="3394">
                  <c:v>606</c:v>
                </c:pt>
                <c:pt idx="3395">
                  <c:v>605</c:v>
                </c:pt>
                <c:pt idx="3396">
                  <c:v>604</c:v>
                </c:pt>
                <c:pt idx="3397">
                  <c:v>603</c:v>
                </c:pt>
                <c:pt idx="3398">
                  <c:v>602</c:v>
                </c:pt>
                <c:pt idx="3399">
                  <c:v>601</c:v>
                </c:pt>
                <c:pt idx="3400">
                  <c:v>600</c:v>
                </c:pt>
                <c:pt idx="3401">
                  <c:v>599</c:v>
                </c:pt>
                <c:pt idx="3402">
                  <c:v>598</c:v>
                </c:pt>
                <c:pt idx="3403">
                  <c:v>597</c:v>
                </c:pt>
                <c:pt idx="3404">
                  <c:v>596</c:v>
                </c:pt>
                <c:pt idx="3405">
                  <c:v>595</c:v>
                </c:pt>
                <c:pt idx="3406">
                  <c:v>594</c:v>
                </c:pt>
                <c:pt idx="3407">
                  <c:v>593</c:v>
                </c:pt>
                <c:pt idx="3408">
                  <c:v>592</c:v>
                </c:pt>
                <c:pt idx="3409">
                  <c:v>591</c:v>
                </c:pt>
                <c:pt idx="3410">
                  <c:v>590</c:v>
                </c:pt>
                <c:pt idx="3411">
                  <c:v>589</c:v>
                </c:pt>
                <c:pt idx="3412">
                  <c:v>588</c:v>
                </c:pt>
                <c:pt idx="3413">
                  <c:v>587</c:v>
                </c:pt>
                <c:pt idx="3414">
                  <c:v>586</c:v>
                </c:pt>
                <c:pt idx="3415">
                  <c:v>585</c:v>
                </c:pt>
                <c:pt idx="3416">
                  <c:v>584</c:v>
                </c:pt>
                <c:pt idx="3417">
                  <c:v>583</c:v>
                </c:pt>
                <c:pt idx="3418">
                  <c:v>582</c:v>
                </c:pt>
                <c:pt idx="3419">
                  <c:v>581</c:v>
                </c:pt>
                <c:pt idx="3420">
                  <c:v>580</c:v>
                </c:pt>
                <c:pt idx="3421">
                  <c:v>579</c:v>
                </c:pt>
                <c:pt idx="3422">
                  <c:v>578</c:v>
                </c:pt>
                <c:pt idx="3423">
                  <c:v>577</c:v>
                </c:pt>
                <c:pt idx="3424">
                  <c:v>576</c:v>
                </c:pt>
                <c:pt idx="3425">
                  <c:v>575</c:v>
                </c:pt>
                <c:pt idx="3426">
                  <c:v>574</c:v>
                </c:pt>
                <c:pt idx="3427">
                  <c:v>573</c:v>
                </c:pt>
                <c:pt idx="3428">
                  <c:v>572</c:v>
                </c:pt>
                <c:pt idx="3429">
                  <c:v>571</c:v>
                </c:pt>
                <c:pt idx="3430">
                  <c:v>570</c:v>
                </c:pt>
                <c:pt idx="3431">
                  <c:v>569</c:v>
                </c:pt>
                <c:pt idx="3432">
                  <c:v>568</c:v>
                </c:pt>
                <c:pt idx="3433">
                  <c:v>567</c:v>
                </c:pt>
                <c:pt idx="3434">
                  <c:v>566</c:v>
                </c:pt>
                <c:pt idx="3435">
                  <c:v>565</c:v>
                </c:pt>
                <c:pt idx="3436">
                  <c:v>564</c:v>
                </c:pt>
                <c:pt idx="3437">
                  <c:v>563</c:v>
                </c:pt>
                <c:pt idx="3438">
                  <c:v>562</c:v>
                </c:pt>
                <c:pt idx="3439">
                  <c:v>561</c:v>
                </c:pt>
                <c:pt idx="3440">
                  <c:v>560</c:v>
                </c:pt>
                <c:pt idx="3441">
                  <c:v>559</c:v>
                </c:pt>
                <c:pt idx="3442">
                  <c:v>558</c:v>
                </c:pt>
                <c:pt idx="3443">
                  <c:v>557</c:v>
                </c:pt>
                <c:pt idx="3444">
                  <c:v>556</c:v>
                </c:pt>
                <c:pt idx="3445">
                  <c:v>555</c:v>
                </c:pt>
                <c:pt idx="3446">
                  <c:v>554</c:v>
                </c:pt>
                <c:pt idx="3447">
                  <c:v>553</c:v>
                </c:pt>
                <c:pt idx="3448">
                  <c:v>552</c:v>
                </c:pt>
                <c:pt idx="3449">
                  <c:v>551</c:v>
                </c:pt>
                <c:pt idx="3450">
                  <c:v>550</c:v>
                </c:pt>
                <c:pt idx="3451">
                  <c:v>549</c:v>
                </c:pt>
                <c:pt idx="3452">
                  <c:v>548</c:v>
                </c:pt>
                <c:pt idx="3453">
                  <c:v>547</c:v>
                </c:pt>
                <c:pt idx="3454">
                  <c:v>546</c:v>
                </c:pt>
                <c:pt idx="3455">
                  <c:v>545</c:v>
                </c:pt>
                <c:pt idx="3456">
                  <c:v>544</c:v>
                </c:pt>
                <c:pt idx="3457">
                  <c:v>543</c:v>
                </c:pt>
                <c:pt idx="3458">
                  <c:v>542</c:v>
                </c:pt>
                <c:pt idx="3459">
                  <c:v>541</c:v>
                </c:pt>
                <c:pt idx="3460">
                  <c:v>540</c:v>
                </c:pt>
                <c:pt idx="3461">
                  <c:v>539</c:v>
                </c:pt>
                <c:pt idx="3462">
                  <c:v>538</c:v>
                </c:pt>
                <c:pt idx="3463">
                  <c:v>537</c:v>
                </c:pt>
                <c:pt idx="3464">
                  <c:v>536</c:v>
                </c:pt>
                <c:pt idx="3465">
                  <c:v>535</c:v>
                </c:pt>
                <c:pt idx="3466">
                  <c:v>534</c:v>
                </c:pt>
                <c:pt idx="3467">
                  <c:v>533</c:v>
                </c:pt>
                <c:pt idx="3468">
                  <c:v>532</c:v>
                </c:pt>
                <c:pt idx="3469">
                  <c:v>531</c:v>
                </c:pt>
                <c:pt idx="3470">
                  <c:v>530</c:v>
                </c:pt>
                <c:pt idx="3471">
                  <c:v>529</c:v>
                </c:pt>
                <c:pt idx="3472">
                  <c:v>528</c:v>
                </c:pt>
                <c:pt idx="3473">
                  <c:v>527</c:v>
                </c:pt>
                <c:pt idx="3474">
                  <c:v>526</c:v>
                </c:pt>
                <c:pt idx="3475">
                  <c:v>525</c:v>
                </c:pt>
                <c:pt idx="3476">
                  <c:v>524</c:v>
                </c:pt>
                <c:pt idx="3477">
                  <c:v>523</c:v>
                </c:pt>
                <c:pt idx="3478">
                  <c:v>522</c:v>
                </c:pt>
                <c:pt idx="3479">
                  <c:v>521</c:v>
                </c:pt>
                <c:pt idx="3480">
                  <c:v>520</c:v>
                </c:pt>
                <c:pt idx="3481">
                  <c:v>519</c:v>
                </c:pt>
                <c:pt idx="3482">
                  <c:v>518</c:v>
                </c:pt>
                <c:pt idx="3483">
                  <c:v>517</c:v>
                </c:pt>
                <c:pt idx="3484">
                  <c:v>516</c:v>
                </c:pt>
                <c:pt idx="3485">
                  <c:v>515</c:v>
                </c:pt>
                <c:pt idx="3486">
                  <c:v>514</c:v>
                </c:pt>
                <c:pt idx="3487">
                  <c:v>513</c:v>
                </c:pt>
                <c:pt idx="3488">
                  <c:v>512</c:v>
                </c:pt>
                <c:pt idx="3489">
                  <c:v>511</c:v>
                </c:pt>
                <c:pt idx="3490">
                  <c:v>510</c:v>
                </c:pt>
                <c:pt idx="3491">
                  <c:v>509</c:v>
                </c:pt>
                <c:pt idx="3492">
                  <c:v>508</c:v>
                </c:pt>
                <c:pt idx="3493">
                  <c:v>507</c:v>
                </c:pt>
                <c:pt idx="3494">
                  <c:v>506</c:v>
                </c:pt>
                <c:pt idx="3495">
                  <c:v>505</c:v>
                </c:pt>
                <c:pt idx="3496">
                  <c:v>504</c:v>
                </c:pt>
                <c:pt idx="3497">
                  <c:v>503</c:v>
                </c:pt>
                <c:pt idx="3498">
                  <c:v>502</c:v>
                </c:pt>
                <c:pt idx="3499">
                  <c:v>501</c:v>
                </c:pt>
                <c:pt idx="3500">
                  <c:v>500</c:v>
                </c:pt>
                <c:pt idx="3501">
                  <c:v>499</c:v>
                </c:pt>
                <c:pt idx="3502">
                  <c:v>498</c:v>
                </c:pt>
                <c:pt idx="3503">
                  <c:v>497</c:v>
                </c:pt>
                <c:pt idx="3504">
                  <c:v>496</c:v>
                </c:pt>
                <c:pt idx="3505">
                  <c:v>495</c:v>
                </c:pt>
                <c:pt idx="3506">
                  <c:v>494</c:v>
                </c:pt>
                <c:pt idx="3507">
                  <c:v>493</c:v>
                </c:pt>
                <c:pt idx="3508">
                  <c:v>492</c:v>
                </c:pt>
                <c:pt idx="3509">
                  <c:v>491</c:v>
                </c:pt>
                <c:pt idx="3510">
                  <c:v>490</c:v>
                </c:pt>
                <c:pt idx="3511">
                  <c:v>489</c:v>
                </c:pt>
                <c:pt idx="3512">
                  <c:v>488</c:v>
                </c:pt>
                <c:pt idx="3513">
                  <c:v>487</c:v>
                </c:pt>
                <c:pt idx="3514">
                  <c:v>486</c:v>
                </c:pt>
                <c:pt idx="3515">
                  <c:v>485</c:v>
                </c:pt>
                <c:pt idx="3516">
                  <c:v>484</c:v>
                </c:pt>
                <c:pt idx="3517">
                  <c:v>483</c:v>
                </c:pt>
                <c:pt idx="3518">
                  <c:v>482</c:v>
                </c:pt>
                <c:pt idx="3519">
                  <c:v>481</c:v>
                </c:pt>
                <c:pt idx="3520">
                  <c:v>480</c:v>
                </c:pt>
                <c:pt idx="3521">
                  <c:v>479</c:v>
                </c:pt>
                <c:pt idx="3522">
                  <c:v>478</c:v>
                </c:pt>
                <c:pt idx="3523">
                  <c:v>477</c:v>
                </c:pt>
                <c:pt idx="3524">
                  <c:v>476</c:v>
                </c:pt>
                <c:pt idx="3525">
                  <c:v>475</c:v>
                </c:pt>
                <c:pt idx="3526">
                  <c:v>474</c:v>
                </c:pt>
                <c:pt idx="3527">
                  <c:v>473</c:v>
                </c:pt>
                <c:pt idx="3528">
                  <c:v>472</c:v>
                </c:pt>
                <c:pt idx="3529">
                  <c:v>471</c:v>
                </c:pt>
                <c:pt idx="3530">
                  <c:v>470</c:v>
                </c:pt>
                <c:pt idx="3531">
                  <c:v>469</c:v>
                </c:pt>
                <c:pt idx="3532">
                  <c:v>468</c:v>
                </c:pt>
                <c:pt idx="3533">
                  <c:v>467</c:v>
                </c:pt>
                <c:pt idx="3534">
                  <c:v>466</c:v>
                </c:pt>
                <c:pt idx="3535">
                  <c:v>465</c:v>
                </c:pt>
                <c:pt idx="3536">
                  <c:v>464</c:v>
                </c:pt>
                <c:pt idx="3537">
                  <c:v>463</c:v>
                </c:pt>
                <c:pt idx="3538">
                  <c:v>462</c:v>
                </c:pt>
                <c:pt idx="3539">
                  <c:v>461</c:v>
                </c:pt>
                <c:pt idx="3540">
                  <c:v>460</c:v>
                </c:pt>
                <c:pt idx="3541">
                  <c:v>459</c:v>
                </c:pt>
                <c:pt idx="3542">
                  <c:v>458</c:v>
                </c:pt>
                <c:pt idx="3543">
                  <c:v>457</c:v>
                </c:pt>
                <c:pt idx="3544">
                  <c:v>456</c:v>
                </c:pt>
                <c:pt idx="3545">
                  <c:v>455</c:v>
                </c:pt>
                <c:pt idx="3546">
                  <c:v>454</c:v>
                </c:pt>
                <c:pt idx="3547">
                  <c:v>453</c:v>
                </c:pt>
                <c:pt idx="3548">
                  <c:v>452</c:v>
                </c:pt>
                <c:pt idx="3549">
                  <c:v>451</c:v>
                </c:pt>
                <c:pt idx="3550">
                  <c:v>450</c:v>
                </c:pt>
                <c:pt idx="3551">
                  <c:v>449</c:v>
                </c:pt>
                <c:pt idx="3552">
                  <c:v>448</c:v>
                </c:pt>
                <c:pt idx="3553">
                  <c:v>447</c:v>
                </c:pt>
                <c:pt idx="3554">
                  <c:v>446</c:v>
                </c:pt>
                <c:pt idx="3555">
                  <c:v>445</c:v>
                </c:pt>
                <c:pt idx="3556">
                  <c:v>444</c:v>
                </c:pt>
                <c:pt idx="3557">
                  <c:v>443</c:v>
                </c:pt>
                <c:pt idx="3558">
                  <c:v>442</c:v>
                </c:pt>
                <c:pt idx="3559">
                  <c:v>441</c:v>
                </c:pt>
                <c:pt idx="3560">
                  <c:v>440</c:v>
                </c:pt>
                <c:pt idx="3561">
                  <c:v>439</c:v>
                </c:pt>
                <c:pt idx="3562">
                  <c:v>438</c:v>
                </c:pt>
                <c:pt idx="3563">
                  <c:v>437</c:v>
                </c:pt>
                <c:pt idx="3564">
                  <c:v>436</c:v>
                </c:pt>
                <c:pt idx="3565">
                  <c:v>435</c:v>
                </c:pt>
                <c:pt idx="3566">
                  <c:v>434</c:v>
                </c:pt>
                <c:pt idx="3567">
                  <c:v>433</c:v>
                </c:pt>
                <c:pt idx="3568">
                  <c:v>432</c:v>
                </c:pt>
                <c:pt idx="3569">
                  <c:v>431</c:v>
                </c:pt>
                <c:pt idx="3570">
                  <c:v>430</c:v>
                </c:pt>
                <c:pt idx="3571">
                  <c:v>429</c:v>
                </c:pt>
                <c:pt idx="3572">
                  <c:v>428</c:v>
                </c:pt>
                <c:pt idx="3573">
                  <c:v>427</c:v>
                </c:pt>
                <c:pt idx="3574">
                  <c:v>426</c:v>
                </c:pt>
                <c:pt idx="3575">
                  <c:v>425</c:v>
                </c:pt>
                <c:pt idx="3576">
                  <c:v>424</c:v>
                </c:pt>
                <c:pt idx="3577">
                  <c:v>423</c:v>
                </c:pt>
                <c:pt idx="3578">
                  <c:v>422</c:v>
                </c:pt>
                <c:pt idx="3579">
                  <c:v>421</c:v>
                </c:pt>
                <c:pt idx="3580">
                  <c:v>420</c:v>
                </c:pt>
                <c:pt idx="3581">
                  <c:v>419</c:v>
                </c:pt>
                <c:pt idx="3582">
                  <c:v>418</c:v>
                </c:pt>
                <c:pt idx="3583">
                  <c:v>417</c:v>
                </c:pt>
                <c:pt idx="3584">
                  <c:v>416</c:v>
                </c:pt>
                <c:pt idx="3585">
                  <c:v>415</c:v>
                </c:pt>
                <c:pt idx="3586">
                  <c:v>414</c:v>
                </c:pt>
                <c:pt idx="3587">
                  <c:v>413</c:v>
                </c:pt>
                <c:pt idx="3588">
                  <c:v>412</c:v>
                </c:pt>
                <c:pt idx="3589">
                  <c:v>411</c:v>
                </c:pt>
                <c:pt idx="3590">
                  <c:v>410</c:v>
                </c:pt>
                <c:pt idx="3591">
                  <c:v>409</c:v>
                </c:pt>
                <c:pt idx="3592">
                  <c:v>408</c:v>
                </c:pt>
                <c:pt idx="3593">
                  <c:v>407</c:v>
                </c:pt>
                <c:pt idx="3594">
                  <c:v>406</c:v>
                </c:pt>
                <c:pt idx="3595">
                  <c:v>405</c:v>
                </c:pt>
                <c:pt idx="3596">
                  <c:v>404</c:v>
                </c:pt>
                <c:pt idx="3597">
                  <c:v>403</c:v>
                </c:pt>
                <c:pt idx="3598">
                  <c:v>402</c:v>
                </c:pt>
                <c:pt idx="3599">
                  <c:v>401</c:v>
                </c:pt>
                <c:pt idx="3600">
                  <c:v>400</c:v>
                </c:pt>
              </c:numCache>
            </c:numRef>
          </c:xVal>
          <c:yVal>
            <c:numRef>
              <c:f>'MH Summary'!$J$4:$J$3604</c:f>
              <c:numCache>
                <c:formatCode>General</c:formatCode>
                <c:ptCount val="3601"/>
                <c:pt idx="0">
                  <c:v>126.1</c:v>
                </c:pt>
                <c:pt idx="1">
                  <c:v>125.97</c:v>
                </c:pt>
                <c:pt idx="2">
                  <c:v>125.8</c:v>
                </c:pt>
                <c:pt idx="3">
                  <c:v>125.69</c:v>
                </c:pt>
                <c:pt idx="4">
                  <c:v>125.67</c:v>
                </c:pt>
                <c:pt idx="5">
                  <c:v>125.75</c:v>
                </c:pt>
                <c:pt idx="6">
                  <c:v>125.87</c:v>
                </c:pt>
                <c:pt idx="7">
                  <c:v>125.94</c:v>
                </c:pt>
                <c:pt idx="8">
                  <c:v>125.98</c:v>
                </c:pt>
                <c:pt idx="9">
                  <c:v>126.01</c:v>
                </c:pt>
                <c:pt idx="10">
                  <c:v>126.11</c:v>
                </c:pt>
                <c:pt idx="11">
                  <c:v>126.28</c:v>
                </c:pt>
                <c:pt idx="12">
                  <c:v>126.45</c:v>
                </c:pt>
                <c:pt idx="13">
                  <c:v>126.5</c:v>
                </c:pt>
                <c:pt idx="14">
                  <c:v>126.36</c:v>
                </c:pt>
                <c:pt idx="15">
                  <c:v>126.09</c:v>
                </c:pt>
                <c:pt idx="16">
                  <c:v>125.82</c:v>
                </c:pt>
                <c:pt idx="17">
                  <c:v>125.71</c:v>
                </c:pt>
                <c:pt idx="18">
                  <c:v>125.78</c:v>
                </c:pt>
                <c:pt idx="19">
                  <c:v>125.97</c:v>
                </c:pt>
                <c:pt idx="20">
                  <c:v>126.18</c:v>
                </c:pt>
                <c:pt idx="21">
                  <c:v>126.31</c:v>
                </c:pt>
                <c:pt idx="22">
                  <c:v>126.34</c:v>
                </c:pt>
                <c:pt idx="23">
                  <c:v>126.26</c:v>
                </c:pt>
                <c:pt idx="24">
                  <c:v>126.11</c:v>
                </c:pt>
                <c:pt idx="25">
                  <c:v>125.98</c:v>
                </c:pt>
                <c:pt idx="26">
                  <c:v>125.92</c:v>
                </c:pt>
                <c:pt idx="27">
                  <c:v>125.99</c:v>
                </c:pt>
                <c:pt idx="28">
                  <c:v>126.16</c:v>
                </c:pt>
                <c:pt idx="29">
                  <c:v>126.36</c:v>
                </c:pt>
                <c:pt idx="30">
                  <c:v>126.5</c:v>
                </c:pt>
                <c:pt idx="31">
                  <c:v>126.55</c:v>
                </c:pt>
                <c:pt idx="32">
                  <c:v>126.51</c:v>
                </c:pt>
                <c:pt idx="33">
                  <c:v>126.41</c:v>
                </c:pt>
                <c:pt idx="34">
                  <c:v>126.29</c:v>
                </c:pt>
                <c:pt idx="35">
                  <c:v>126.17</c:v>
                </c:pt>
                <c:pt idx="36">
                  <c:v>126.09</c:v>
                </c:pt>
                <c:pt idx="37">
                  <c:v>126.05</c:v>
                </c:pt>
                <c:pt idx="38">
                  <c:v>126.07</c:v>
                </c:pt>
                <c:pt idx="39">
                  <c:v>126.14</c:v>
                </c:pt>
                <c:pt idx="40">
                  <c:v>126.24</c:v>
                </c:pt>
                <c:pt idx="41">
                  <c:v>126.31</c:v>
                </c:pt>
                <c:pt idx="42">
                  <c:v>126.31</c:v>
                </c:pt>
                <c:pt idx="43">
                  <c:v>126.25</c:v>
                </c:pt>
                <c:pt idx="44">
                  <c:v>126.2</c:v>
                </c:pt>
                <c:pt idx="45">
                  <c:v>126.22</c:v>
                </c:pt>
                <c:pt idx="46">
                  <c:v>126.3</c:v>
                </c:pt>
                <c:pt idx="47">
                  <c:v>126.37</c:v>
                </c:pt>
                <c:pt idx="48">
                  <c:v>126.36</c:v>
                </c:pt>
                <c:pt idx="49">
                  <c:v>126.24</c:v>
                </c:pt>
                <c:pt idx="50">
                  <c:v>126.11</c:v>
                </c:pt>
                <c:pt idx="51">
                  <c:v>126.05</c:v>
                </c:pt>
                <c:pt idx="52">
                  <c:v>126.12</c:v>
                </c:pt>
                <c:pt idx="53">
                  <c:v>126.27</c:v>
                </c:pt>
                <c:pt idx="54">
                  <c:v>126.4</c:v>
                </c:pt>
                <c:pt idx="55">
                  <c:v>126.44</c:v>
                </c:pt>
                <c:pt idx="56">
                  <c:v>126.39</c:v>
                </c:pt>
                <c:pt idx="57">
                  <c:v>126.34</c:v>
                </c:pt>
                <c:pt idx="58">
                  <c:v>126.33</c:v>
                </c:pt>
                <c:pt idx="59">
                  <c:v>126.37</c:v>
                </c:pt>
                <c:pt idx="60">
                  <c:v>126.39</c:v>
                </c:pt>
                <c:pt idx="61">
                  <c:v>126.36</c:v>
                </c:pt>
                <c:pt idx="62">
                  <c:v>126.29</c:v>
                </c:pt>
                <c:pt idx="63">
                  <c:v>126.22</c:v>
                </c:pt>
                <c:pt idx="64">
                  <c:v>126.19</c:v>
                </c:pt>
                <c:pt idx="65">
                  <c:v>126.21</c:v>
                </c:pt>
                <c:pt idx="66">
                  <c:v>126.28</c:v>
                </c:pt>
                <c:pt idx="67">
                  <c:v>126.37</c:v>
                </c:pt>
                <c:pt idx="68">
                  <c:v>126.45</c:v>
                </c:pt>
                <c:pt idx="69">
                  <c:v>126.45</c:v>
                </c:pt>
                <c:pt idx="70">
                  <c:v>126.39</c:v>
                </c:pt>
                <c:pt idx="71">
                  <c:v>126.31</c:v>
                </c:pt>
                <c:pt idx="72">
                  <c:v>126.27</c:v>
                </c:pt>
                <c:pt idx="73">
                  <c:v>126.29</c:v>
                </c:pt>
                <c:pt idx="74">
                  <c:v>126.32</c:v>
                </c:pt>
                <c:pt idx="75">
                  <c:v>126.35</c:v>
                </c:pt>
                <c:pt idx="76">
                  <c:v>126.35</c:v>
                </c:pt>
                <c:pt idx="77">
                  <c:v>126.34</c:v>
                </c:pt>
                <c:pt idx="78">
                  <c:v>126.34</c:v>
                </c:pt>
                <c:pt idx="79">
                  <c:v>126.33</c:v>
                </c:pt>
                <c:pt idx="80">
                  <c:v>126.34</c:v>
                </c:pt>
                <c:pt idx="81">
                  <c:v>126.35</c:v>
                </c:pt>
                <c:pt idx="82">
                  <c:v>126.37</c:v>
                </c:pt>
                <c:pt idx="83">
                  <c:v>126.38</c:v>
                </c:pt>
                <c:pt idx="84">
                  <c:v>126.34</c:v>
                </c:pt>
                <c:pt idx="85">
                  <c:v>126.25</c:v>
                </c:pt>
                <c:pt idx="86">
                  <c:v>126.14</c:v>
                </c:pt>
                <c:pt idx="87">
                  <c:v>126.04</c:v>
                </c:pt>
                <c:pt idx="88">
                  <c:v>125.99</c:v>
                </c:pt>
                <c:pt idx="89">
                  <c:v>126</c:v>
                </c:pt>
                <c:pt idx="90">
                  <c:v>126.04</c:v>
                </c:pt>
                <c:pt idx="91">
                  <c:v>126.09</c:v>
                </c:pt>
                <c:pt idx="92">
                  <c:v>126.15</c:v>
                </c:pt>
                <c:pt idx="93">
                  <c:v>126.23</c:v>
                </c:pt>
                <c:pt idx="94">
                  <c:v>126.32</c:v>
                </c:pt>
                <c:pt idx="95">
                  <c:v>126.41</c:v>
                </c:pt>
                <c:pt idx="96">
                  <c:v>126.48</c:v>
                </c:pt>
                <c:pt idx="97">
                  <c:v>126.54</c:v>
                </c:pt>
                <c:pt idx="98">
                  <c:v>126.58</c:v>
                </c:pt>
                <c:pt idx="99">
                  <c:v>126.59</c:v>
                </c:pt>
                <c:pt idx="100">
                  <c:v>126.56</c:v>
                </c:pt>
                <c:pt idx="101">
                  <c:v>126.5</c:v>
                </c:pt>
                <c:pt idx="102">
                  <c:v>126.43</c:v>
                </c:pt>
                <c:pt idx="103">
                  <c:v>126.35</c:v>
                </c:pt>
                <c:pt idx="104">
                  <c:v>126.25</c:v>
                </c:pt>
                <c:pt idx="105">
                  <c:v>126.15</c:v>
                </c:pt>
                <c:pt idx="106">
                  <c:v>126.04</c:v>
                </c:pt>
                <c:pt idx="107">
                  <c:v>125.98</c:v>
                </c:pt>
                <c:pt idx="108">
                  <c:v>126</c:v>
                </c:pt>
                <c:pt idx="109">
                  <c:v>126.1</c:v>
                </c:pt>
                <c:pt idx="110">
                  <c:v>126.25</c:v>
                </c:pt>
                <c:pt idx="111">
                  <c:v>126.37</c:v>
                </c:pt>
                <c:pt idx="112">
                  <c:v>126.4</c:v>
                </c:pt>
                <c:pt idx="113">
                  <c:v>126.33</c:v>
                </c:pt>
                <c:pt idx="114">
                  <c:v>126.21</c:v>
                </c:pt>
                <c:pt idx="115">
                  <c:v>126.12</c:v>
                </c:pt>
                <c:pt idx="116">
                  <c:v>126.08</c:v>
                </c:pt>
                <c:pt idx="117">
                  <c:v>126.09</c:v>
                </c:pt>
                <c:pt idx="118">
                  <c:v>126.16</c:v>
                </c:pt>
                <c:pt idx="119">
                  <c:v>126.28</c:v>
                </c:pt>
                <c:pt idx="120">
                  <c:v>126.39</c:v>
                </c:pt>
                <c:pt idx="121">
                  <c:v>126.44</c:v>
                </c:pt>
                <c:pt idx="122">
                  <c:v>126.41</c:v>
                </c:pt>
                <c:pt idx="123">
                  <c:v>126.35</c:v>
                </c:pt>
                <c:pt idx="124">
                  <c:v>126.26</c:v>
                </c:pt>
                <c:pt idx="125">
                  <c:v>126.21</c:v>
                </c:pt>
                <c:pt idx="126">
                  <c:v>126.2</c:v>
                </c:pt>
                <c:pt idx="127">
                  <c:v>126.22</c:v>
                </c:pt>
                <c:pt idx="128">
                  <c:v>126.2</c:v>
                </c:pt>
                <c:pt idx="129">
                  <c:v>126.1</c:v>
                </c:pt>
                <c:pt idx="130">
                  <c:v>125.98</c:v>
                </c:pt>
                <c:pt idx="131">
                  <c:v>125.88</c:v>
                </c:pt>
                <c:pt idx="132">
                  <c:v>125.84</c:v>
                </c:pt>
                <c:pt idx="133">
                  <c:v>125.84</c:v>
                </c:pt>
                <c:pt idx="134">
                  <c:v>125.89</c:v>
                </c:pt>
                <c:pt idx="135">
                  <c:v>126.01</c:v>
                </c:pt>
                <c:pt idx="136">
                  <c:v>126.17</c:v>
                </c:pt>
                <c:pt idx="137">
                  <c:v>126.26</c:v>
                </c:pt>
                <c:pt idx="138">
                  <c:v>126.23</c:v>
                </c:pt>
                <c:pt idx="139">
                  <c:v>126.14</c:v>
                </c:pt>
                <c:pt idx="140">
                  <c:v>126.06</c:v>
                </c:pt>
                <c:pt idx="141">
                  <c:v>126.01</c:v>
                </c:pt>
                <c:pt idx="142">
                  <c:v>125.93</c:v>
                </c:pt>
                <c:pt idx="143">
                  <c:v>125.79</c:v>
                </c:pt>
                <c:pt idx="144">
                  <c:v>125.54</c:v>
                </c:pt>
                <c:pt idx="145">
                  <c:v>125.22</c:v>
                </c:pt>
                <c:pt idx="146">
                  <c:v>125.15</c:v>
                </c:pt>
                <c:pt idx="147">
                  <c:v>125.46</c:v>
                </c:pt>
                <c:pt idx="148">
                  <c:v>125.88</c:v>
                </c:pt>
                <c:pt idx="149">
                  <c:v>126.12</c:v>
                </c:pt>
                <c:pt idx="150">
                  <c:v>126.15</c:v>
                </c:pt>
                <c:pt idx="151">
                  <c:v>126.09</c:v>
                </c:pt>
                <c:pt idx="152">
                  <c:v>126</c:v>
                </c:pt>
                <c:pt idx="153">
                  <c:v>125.92</c:v>
                </c:pt>
                <c:pt idx="154">
                  <c:v>125.83</c:v>
                </c:pt>
                <c:pt idx="155">
                  <c:v>125.74</c:v>
                </c:pt>
                <c:pt idx="156">
                  <c:v>125.66</c:v>
                </c:pt>
                <c:pt idx="157">
                  <c:v>125.61</c:v>
                </c:pt>
                <c:pt idx="158">
                  <c:v>125.55</c:v>
                </c:pt>
                <c:pt idx="159">
                  <c:v>125.48</c:v>
                </c:pt>
                <c:pt idx="160">
                  <c:v>125.44</c:v>
                </c:pt>
                <c:pt idx="161">
                  <c:v>125.48</c:v>
                </c:pt>
                <c:pt idx="162">
                  <c:v>125.6</c:v>
                </c:pt>
                <c:pt idx="163">
                  <c:v>125.71</c:v>
                </c:pt>
                <c:pt idx="164">
                  <c:v>125.74</c:v>
                </c:pt>
                <c:pt idx="165">
                  <c:v>125.72</c:v>
                </c:pt>
                <c:pt idx="166">
                  <c:v>125.73</c:v>
                </c:pt>
                <c:pt idx="167">
                  <c:v>125.82</c:v>
                </c:pt>
                <c:pt idx="168">
                  <c:v>125.94</c:v>
                </c:pt>
                <c:pt idx="169">
                  <c:v>126.02</c:v>
                </c:pt>
                <c:pt idx="170">
                  <c:v>126.03</c:v>
                </c:pt>
                <c:pt idx="171">
                  <c:v>125.97</c:v>
                </c:pt>
                <c:pt idx="172">
                  <c:v>125.9</c:v>
                </c:pt>
                <c:pt idx="173">
                  <c:v>125.81</c:v>
                </c:pt>
                <c:pt idx="174">
                  <c:v>125.72</c:v>
                </c:pt>
                <c:pt idx="175">
                  <c:v>125.66</c:v>
                </c:pt>
                <c:pt idx="176">
                  <c:v>125.65</c:v>
                </c:pt>
                <c:pt idx="177">
                  <c:v>125.68</c:v>
                </c:pt>
                <c:pt idx="178">
                  <c:v>125.69</c:v>
                </c:pt>
                <c:pt idx="179">
                  <c:v>125.63</c:v>
                </c:pt>
                <c:pt idx="180">
                  <c:v>125.5</c:v>
                </c:pt>
                <c:pt idx="181">
                  <c:v>125.38</c:v>
                </c:pt>
                <c:pt idx="182">
                  <c:v>125.32</c:v>
                </c:pt>
                <c:pt idx="183">
                  <c:v>125.29</c:v>
                </c:pt>
                <c:pt idx="184">
                  <c:v>125.21</c:v>
                </c:pt>
                <c:pt idx="185">
                  <c:v>125.09</c:v>
                </c:pt>
                <c:pt idx="186">
                  <c:v>124.96</c:v>
                </c:pt>
                <c:pt idx="187">
                  <c:v>124.89</c:v>
                </c:pt>
                <c:pt idx="188">
                  <c:v>124.88</c:v>
                </c:pt>
                <c:pt idx="189">
                  <c:v>124.9</c:v>
                </c:pt>
                <c:pt idx="190">
                  <c:v>124.91</c:v>
                </c:pt>
                <c:pt idx="191">
                  <c:v>124.86</c:v>
                </c:pt>
                <c:pt idx="192">
                  <c:v>124.8</c:v>
                </c:pt>
                <c:pt idx="193">
                  <c:v>124.8</c:v>
                </c:pt>
                <c:pt idx="194">
                  <c:v>124.89</c:v>
                </c:pt>
                <c:pt idx="195">
                  <c:v>125.03</c:v>
                </c:pt>
                <c:pt idx="196">
                  <c:v>125.12</c:v>
                </c:pt>
                <c:pt idx="197">
                  <c:v>125.11</c:v>
                </c:pt>
                <c:pt idx="198">
                  <c:v>125.01</c:v>
                </c:pt>
                <c:pt idx="199">
                  <c:v>124.89</c:v>
                </c:pt>
                <c:pt idx="200">
                  <c:v>124.83</c:v>
                </c:pt>
                <c:pt idx="201">
                  <c:v>124.84</c:v>
                </c:pt>
                <c:pt idx="202">
                  <c:v>124.91</c:v>
                </c:pt>
                <c:pt idx="203">
                  <c:v>125</c:v>
                </c:pt>
                <c:pt idx="204">
                  <c:v>125.06</c:v>
                </c:pt>
                <c:pt idx="205">
                  <c:v>125.06</c:v>
                </c:pt>
                <c:pt idx="206">
                  <c:v>124.99</c:v>
                </c:pt>
                <c:pt idx="207">
                  <c:v>124.88</c:v>
                </c:pt>
                <c:pt idx="208">
                  <c:v>124.77</c:v>
                </c:pt>
                <c:pt idx="209">
                  <c:v>124.67</c:v>
                </c:pt>
                <c:pt idx="210">
                  <c:v>124.57</c:v>
                </c:pt>
                <c:pt idx="211">
                  <c:v>124.45</c:v>
                </c:pt>
                <c:pt idx="212">
                  <c:v>124.37</c:v>
                </c:pt>
                <c:pt idx="213">
                  <c:v>124.37</c:v>
                </c:pt>
                <c:pt idx="214">
                  <c:v>124.46</c:v>
                </c:pt>
                <c:pt idx="215">
                  <c:v>124.58</c:v>
                </c:pt>
                <c:pt idx="216">
                  <c:v>124.68</c:v>
                </c:pt>
                <c:pt idx="217">
                  <c:v>124.7</c:v>
                </c:pt>
                <c:pt idx="218">
                  <c:v>124.67</c:v>
                </c:pt>
                <c:pt idx="219">
                  <c:v>124.63</c:v>
                </c:pt>
                <c:pt idx="220">
                  <c:v>124.61</c:v>
                </c:pt>
                <c:pt idx="221">
                  <c:v>124.58</c:v>
                </c:pt>
                <c:pt idx="222">
                  <c:v>124.54</c:v>
                </c:pt>
                <c:pt idx="223">
                  <c:v>124.48</c:v>
                </c:pt>
                <c:pt idx="224">
                  <c:v>124.41</c:v>
                </c:pt>
                <c:pt idx="225">
                  <c:v>124.36</c:v>
                </c:pt>
                <c:pt idx="226">
                  <c:v>124.32</c:v>
                </c:pt>
                <c:pt idx="227">
                  <c:v>124.27</c:v>
                </c:pt>
                <c:pt idx="228">
                  <c:v>124.2</c:v>
                </c:pt>
                <c:pt idx="229">
                  <c:v>124.12</c:v>
                </c:pt>
                <c:pt idx="230">
                  <c:v>124.09</c:v>
                </c:pt>
                <c:pt idx="231">
                  <c:v>124.14</c:v>
                </c:pt>
                <c:pt idx="232">
                  <c:v>124.23</c:v>
                </c:pt>
                <c:pt idx="233">
                  <c:v>124.27</c:v>
                </c:pt>
                <c:pt idx="234">
                  <c:v>124.21</c:v>
                </c:pt>
                <c:pt idx="235">
                  <c:v>124.09</c:v>
                </c:pt>
                <c:pt idx="236">
                  <c:v>124.01</c:v>
                </c:pt>
                <c:pt idx="237">
                  <c:v>124.02</c:v>
                </c:pt>
                <c:pt idx="238">
                  <c:v>124.09</c:v>
                </c:pt>
                <c:pt idx="239">
                  <c:v>124.14</c:v>
                </c:pt>
                <c:pt idx="240">
                  <c:v>124.15</c:v>
                </c:pt>
                <c:pt idx="241">
                  <c:v>124.1</c:v>
                </c:pt>
                <c:pt idx="242">
                  <c:v>124.02</c:v>
                </c:pt>
                <c:pt idx="243">
                  <c:v>123.96</c:v>
                </c:pt>
                <c:pt idx="244">
                  <c:v>123.97</c:v>
                </c:pt>
                <c:pt idx="245">
                  <c:v>124.03</c:v>
                </c:pt>
                <c:pt idx="246">
                  <c:v>124.05</c:v>
                </c:pt>
                <c:pt idx="247">
                  <c:v>124</c:v>
                </c:pt>
                <c:pt idx="248">
                  <c:v>123.92</c:v>
                </c:pt>
                <c:pt idx="249">
                  <c:v>123.93</c:v>
                </c:pt>
                <c:pt idx="250">
                  <c:v>124.05</c:v>
                </c:pt>
                <c:pt idx="251">
                  <c:v>124.15</c:v>
                </c:pt>
                <c:pt idx="252">
                  <c:v>124.17</c:v>
                </c:pt>
                <c:pt idx="253">
                  <c:v>124.1</c:v>
                </c:pt>
                <c:pt idx="254">
                  <c:v>123.95</c:v>
                </c:pt>
                <c:pt idx="255">
                  <c:v>123.85</c:v>
                </c:pt>
                <c:pt idx="256">
                  <c:v>123.86</c:v>
                </c:pt>
                <c:pt idx="257">
                  <c:v>123.89</c:v>
                </c:pt>
                <c:pt idx="258">
                  <c:v>123.81</c:v>
                </c:pt>
                <c:pt idx="259">
                  <c:v>123.63</c:v>
                </c:pt>
                <c:pt idx="260">
                  <c:v>123.5</c:v>
                </c:pt>
                <c:pt idx="261">
                  <c:v>123.52</c:v>
                </c:pt>
                <c:pt idx="262">
                  <c:v>123.66</c:v>
                </c:pt>
                <c:pt idx="263">
                  <c:v>123.83</c:v>
                </c:pt>
                <c:pt idx="264">
                  <c:v>123.9</c:v>
                </c:pt>
                <c:pt idx="265">
                  <c:v>123.8</c:v>
                </c:pt>
                <c:pt idx="266">
                  <c:v>123.57</c:v>
                </c:pt>
                <c:pt idx="267">
                  <c:v>123.32</c:v>
                </c:pt>
                <c:pt idx="268">
                  <c:v>123.16</c:v>
                </c:pt>
                <c:pt idx="269">
                  <c:v>123.11</c:v>
                </c:pt>
                <c:pt idx="270">
                  <c:v>123.13</c:v>
                </c:pt>
                <c:pt idx="271">
                  <c:v>123.2</c:v>
                </c:pt>
                <c:pt idx="272">
                  <c:v>123.29</c:v>
                </c:pt>
                <c:pt idx="273">
                  <c:v>123.4</c:v>
                </c:pt>
                <c:pt idx="274">
                  <c:v>123.47</c:v>
                </c:pt>
                <c:pt idx="275">
                  <c:v>123.46</c:v>
                </c:pt>
                <c:pt idx="276">
                  <c:v>123.35</c:v>
                </c:pt>
                <c:pt idx="277">
                  <c:v>123.17</c:v>
                </c:pt>
                <c:pt idx="278">
                  <c:v>122.98</c:v>
                </c:pt>
                <c:pt idx="279">
                  <c:v>122.84</c:v>
                </c:pt>
                <c:pt idx="280">
                  <c:v>122.77</c:v>
                </c:pt>
                <c:pt idx="281">
                  <c:v>122.76</c:v>
                </c:pt>
                <c:pt idx="282">
                  <c:v>122.74</c:v>
                </c:pt>
                <c:pt idx="283">
                  <c:v>122.7</c:v>
                </c:pt>
                <c:pt idx="284">
                  <c:v>122.62</c:v>
                </c:pt>
                <c:pt idx="285">
                  <c:v>122.54</c:v>
                </c:pt>
                <c:pt idx="286">
                  <c:v>122.51</c:v>
                </c:pt>
                <c:pt idx="287">
                  <c:v>122.6</c:v>
                </c:pt>
                <c:pt idx="288">
                  <c:v>122.81</c:v>
                </c:pt>
                <c:pt idx="289">
                  <c:v>122.98</c:v>
                </c:pt>
                <c:pt idx="290">
                  <c:v>122.93</c:v>
                </c:pt>
                <c:pt idx="291">
                  <c:v>122.69</c:v>
                </c:pt>
                <c:pt idx="292">
                  <c:v>122.41</c:v>
                </c:pt>
                <c:pt idx="293">
                  <c:v>122.24</c:v>
                </c:pt>
                <c:pt idx="294">
                  <c:v>122.21</c:v>
                </c:pt>
                <c:pt idx="295">
                  <c:v>122.27</c:v>
                </c:pt>
                <c:pt idx="296">
                  <c:v>122.33</c:v>
                </c:pt>
                <c:pt idx="297">
                  <c:v>122.32</c:v>
                </c:pt>
                <c:pt idx="298">
                  <c:v>122.26</c:v>
                </c:pt>
                <c:pt idx="299">
                  <c:v>122.18</c:v>
                </c:pt>
                <c:pt idx="300">
                  <c:v>122.15</c:v>
                </c:pt>
                <c:pt idx="301">
                  <c:v>122.17</c:v>
                </c:pt>
                <c:pt idx="302">
                  <c:v>122.21</c:v>
                </c:pt>
                <c:pt idx="303">
                  <c:v>122.21</c:v>
                </c:pt>
                <c:pt idx="304">
                  <c:v>122.14</c:v>
                </c:pt>
                <c:pt idx="305">
                  <c:v>122.01</c:v>
                </c:pt>
                <c:pt idx="306">
                  <c:v>121.89</c:v>
                </c:pt>
                <c:pt idx="307">
                  <c:v>121.85</c:v>
                </c:pt>
                <c:pt idx="308">
                  <c:v>121.9</c:v>
                </c:pt>
                <c:pt idx="309">
                  <c:v>122.04</c:v>
                </c:pt>
                <c:pt idx="310">
                  <c:v>122.17</c:v>
                </c:pt>
                <c:pt idx="311">
                  <c:v>122.2</c:v>
                </c:pt>
                <c:pt idx="312">
                  <c:v>122.12</c:v>
                </c:pt>
                <c:pt idx="313">
                  <c:v>122.03</c:v>
                </c:pt>
                <c:pt idx="314">
                  <c:v>121.99</c:v>
                </c:pt>
                <c:pt idx="315">
                  <c:v>121.97</c:v>
                </c:pt>
                <c:pt idx="316">
                  <c:v>121.91</c:v>
                </c:pt>
                <c:pt idx="317">
                  <c:v>121.79</c:v>
                </c:pt>
                <c:pt idx="318">
                  <c:v>121.64</c:v>
                </c:pt>
                <c:pt idx="319">
                  <c:v>121.53</c:v>
                </c:pt>
                <c:pt idx="320">
                  <c:v>121.52</c:v>
                </c:pt>
                <c:pt idx="321">
                  <c:v>121.6</c:v>
                </c:pt>
                <c:pt idx="322">
                  <c:v>121.68</c:v>
                </c:pt>
                <c:pt idx="323">
                  <c:v>121.64</c:v>
                </c:pt>
                <c:pt idx="324">
                  <c:v>121.51</c:v>
                </c:pt>
                <c:pt idx="325">
                  <c:v>121.4</c:v>
                </c:pt>
                <c:pt idx="326">
                  <c:v>121.39</c:v>
                </c:pt>
                <c:pt idx="327">
                  <c:v>121.48</c:v>
                </c:pt>
                <c:pt idx="328">
                  <c:v>121.56</c:v>
                </c:pt>
                <c:pt idx="329">
                  <c:v>121.51</c:v>
                </c:pt>
                <c:pt idx="330">
                  <c:v>121.31</c:v>
                </c:pt>
                <c:pt idx="331">
                  <c:v>121.01</c:v>
                </c:pt>
                <c:pt idx="332">
                  <c:v>120.79</c:v>
                </c:pt>
                <c:pt idx="333">
                  <c:v>120.72</c:v>
                </c:pt>
                <c:pt idx="334">
                  <c:v>120.8</c:v>
                </c:pt>
                <c:pt idx="335">
                  <c:v>120.95</c:v>
                </c:pt>
                <c:pt idx="336">
                  <c:v>121.06</c:v>
                </c:pt>
                <c:pt idx="337">
                  <c:v>121.05</c:v>
                </c:pt>
                <c:pt idx="338">
                  <c:v>120.92</c:v>
                </c:pt>
                <c:pt idx="339">
                  <c:v>120.73</c:v>
                </c:pt>
                <c:pt idx="340">
                  <c:v>120.59</c:v>
                </c:pt>
                <c:pt idx="341">
                  <c:v>120.56</c:v>
                </c:pt>
                <c:pt idx="342">
                  <c:v>120.59</c:v>
                </c:pt>
                <c:pt idx="343">
                  <c:v>120.64</c:v>
                </c:pt>
                <c:pt idx="344">
                  <c:v>120.72</c:v>
                </c:pt>
                <c:pt idx="345">
                  <c:v>120.87</c:v>
                </c:pt>
                <c:pt idx="346">
                  <c:v>121.08</c:v>
                </c:pt>
                <c:pt idx="347">
                  <c:v>121.25</c:v>
                </c:pt>
                <c:pt idx="348">
                  <c:v>121.24</c:v>
                </c:pt>
                <c:pt idx="349">
                  <c:v>121</c:v>
                </c:pt>
                <c:pt idx="350">
                  <c:v>120.66</c:v>
                </c:pt>
                <c:pt idx="351">
                  <c:v>120.38</c:v>
                </c:pt>
                <c:pt idx="352">
                  <c:v>120.23</c:v>
                </c:pt>
                <c:pt idx="353">
                  <c:v>120.17</c:v>
                </c:pt>
                <c:pt idx="354">
                  <c:v>120.15</c:v>
                </c:pt>
                <c:pt idx="355">
                  <c:v>120.13</c:v>
                </c:pt>
                <c:pt idx="356">
                  <c:v>120.07</c:v>
                </c:pt>
                <c:pt idx="357">
                  <c:v>119.97</c:v>
                </c:pt>
                <c:pt idx="358">
                  <c:v>119.88</c:v>
                </c:pt>
                <c:pt idx="359">
                  <c:v>119.84</c:v>
                </c:pt>
                <c:pt idx="360">
                  <c:v>119.83</c:v>
                </c:pt>
                <c:pt idx="361">
                  <c:v>119.79</c:v>
                </c:pt>
                <c:pt idx="362">
                  <c:v>119.65</c:v>
                </c:pt>
                <c:pt idx="363">
                  <c:v>119.4</c:v>
                </c:pt>
                <c:pt idx="364">
                  <c:v>119.14</c:v>
                </c:pt>
                <c:pt idx="365">
                  <c:v>118.96</c:v>
                </c:pt>
                <c:pt idx="366">
                  <c:v>118.94</c:v>
                </c:pt>
                <c:pt idx="367">
                  <c:v>119.07</c:v>
                </c:pt>
                <c:pt idx="368">
                  <c:v>119.26</c:v>
                </c:pt>
                <c:pt idx="369">
                  <c:v>119.35</c:v>
                </c:pt>
                <c:pt idx="370">
                  <c:v>119.26</c:v>
                </c:pt>
                <c:pt idx="371">
                  <c:v>119.07</c:v>
                </c:pt>
                <c:pt idx="372">
                  <c:v>118.89</c:v>
                </c:pt>
                <c:pt idx="373">
                  <c:v>118.74</c:v>
                </c:pt>
                <c:pt idx="374">
                  <c:v>118.59</c:v>
                </c:pt>
                <c:pt idx="375">
                  <c:v>118.45</c:v>
                </c:pt>
                <c:pt idx="376">
                  <c:v>118.35</c:v>
                </c:pt>
                <c:pt idx="377">
                  <c:v>118.34</c:v>
                </c:pt>
                <c:pt idx="378">
                  <c:v>118.42</c:v>
                </c:pt>
                <c:pt idx="379">
                  <c:v>118.53</c:v>
                </c:pt>
                <c:pt idx="380">
                  <c:v>118.58</c:v>
                </c:pt>
                <c:pt idx="381">
                  <c:v>118.53</c:v>
                </c:pt>
                <c:pt idx="382">
                  <c:v>118.39</c:v>
                </c:pt>
                <c:pt idx="383">
                  <c:v>118.21</c:v>
                </c:pt>
                <c:pt idx="384">
                  <c:v>118.05</c:v>
                </c:pt>
                <c:pt idx="385">
                  <c:v>117.93</c:v>
                </c:pt>
                <c:pt idx="386">
                  <c:v>117.84</c:v>
                </c:pt>
                <c:pt idx="387">
                  <c:v>117.79</c:v>
                </c:pt>
                <c:pt idx="388">
                  <c:v>117.73</c:v>
                </c:pt>
                <c:pt idx="389">
                  <c:v>117.66</c:v>
                </c:pt>
                <c:pt idx="390">
                  <c:v>117.59</c:v>
                </c:pt>
                <c:pt idx="391">
                  <c:v>117.53</c:v>
                </c:pt>
                <c:pt idx="392">
                  <c:v>117.46</c:v>
                </c:pt>
                <c:pt idx="393">
                  <c:v>117.32</c:v>
                </c:pt>
                <c:pt idx="394">
                  <c:v>117.09</c:v>
                </c:pt>
                <c:pt idx="395">
                  <c:v>116.85</c:v>
                </c:pt>
                <c:pt idx="396">
                  <c:v>116.67</c:v>
                </c:pt>
                <c:pt idx="397">
                  <c:v>116.55</c:v>
                </c:pt>
                <c:pt idx="398">
                  <c:v>116.47</c:v>
                </c:pt>
                <c:pt idx="399">
                  <c:v>116.35</c:v>
                </c:pt>
                <c:pt idx="400">
                  <c:v>116.21</c:v>
                </c:pt>
                <c:pt idx="401">
                  <c:v>116.08</c:v>
                </c:pt>
                <c:pt idx="402">
                  <c:v>115.99</c:v>
                </c:pt>
                <c:pt idx="403">
                  <c:v>115.94</c:v>
                </c:pt>
                <c:pt idx="404">
                  <c:v>115.9</c:v>
                </c:pt>
                <c:pt idx="405">
                  <c:v>115.85</c:v>
                </c:pt>
                <c:pt idx="406">
                  <c:v>115.77</c:v>
                </c:pt>
                <c:pt idx="407">
                  <c:v>115.69</c:v>
                </c:pt>
                <c:pt idx="408">
                  <c:v>115.62</c:v>
                </c:pt>
                <c:pt idx="409">
                  <c:v>115.59</c:v>
                </c:pt>
                <c:pt idx="410">
                  <c:v>115.53</c:v>
                </c:pt>
                <c:pt idx="411">
                  <c:v>115.43</c:v>
                </c:pt>
                <c:pt idx="412">
                  <c:v>115.3</c:v>
                </c:pt>
                <c:pt idx="413">
                  <c:v>115.16</c:v>
                </c:pt>
                <c:pt idx="414">
                  <c:v>115.06</c:v>
                </c:pt>
                <c:pt idx="415">
                  <c:v>114.96</c:v>
                </c:pt>
                <c:pt idx="416">
                  <c:v>114.84</c:v>
                </c:pt>
                <c:pt idx="417">
                  <c:v>114.67</c:v>
                </c:pt>
                <c:pt idx="418">
                  <c:v>114.46</c:v>
                </c:pt>
                <c:pt idx="419">
                  <c:v>114.29</c:v>
                </c:pt>
                <c:pt idx="420">
                  <c:v>114.18</c:v>
                </c:pt>
                <c:pt idx="421">
                  <c:v>114.12</c:v>
                </c:pt>
                <c:pt idx="422">
                  <c:v>114.04</c:v>
                </c:pt>
                <c:pt idx="423">
                  <c:v>113.92</c:v>
                </c:pt>
                <c:pt idx="424">
                  <c:v>113.79</c:v>
                </c:pt>
                <c:pt idx="425">
                  <c:v>113.67</c:v>
                </c:pt>
                <c:pt idx="426">
                  <c:v>113.6</c:v>
                </c:pt>
                <c:pt idx="427">
                  <c:v>113.57</c:v>
                </c:pt>
                <c:pt idx="428">
                  <c:v>113.58</c:v>
                </c:pt>
                <c:pt idx="429">
                  <c:v>113.57</c:v>
                </c:pt>
                <c:pt idx="430">
                  <c:v>113.48</c:v>
                </c:pt>
                <c:pt idx="431">
                  <c:v>113.29</c:v>
                </c:pt>
                <c:pt idx="432">
                  <c:v>113.07</c:v>
                </c:pt>
                <c:pt idx="433">
                  <c:v>112.89</c:v>
                </c:pt>
                <c:pt idx="434">
                  <c:v>112.79</c:v>
                </c:pt>
                <c:pt idx="435">
                  <c:v>112.7</c:v>
                </c:pt>
                <c:pt idx="436">
                  <c:v>112.58</c:v>
                </c:pt>
                <c:pt idx="437">
                  <c:v>112.43</c:v>
                </c:pt>
                <c:pt idx="438">
                  <c:v>112.24</c:v>
                </c:pt>
                <c:pt idx="439">
                  <c:v>112.05</c:v>
                </c:pt>
                <c:pt idx="440">
                  <c:v>111.87</c:v>
                </c:pt>
                <c:pt idx="441">
                  <c:v>111.74</c:v>
                </c:pt>
                <c:pt idx="442">
                  <c:v>111.66</c:v>
                </c:pt>
                <c:pt idx="443">
                  <c:v>111.62</c:v>
                </c:pt>
                <c:pt idx="444">
                  <c:v>111.6</c:v>
                </c:pt>
                <c:pt idx="445">
                  <c:v>111.59</c:v>
                </c:pt>
                <c:pt idx="446">
                  <c:v>111.56</c:v>
                </c:pt>
                <c:pt idx="447">
                  <c:v>111.48</c:v>
                </c:pt>
                <c:pt idx="448">
                  <c:v>111.35</c:v>
                </c:pt>
                <c:pt idx="449">
                  <c:v>111.19</c:v>
                </c:pt>
                <c:pt idx="450">
                  <c:v>111.06</c:v>
                </c:pt>
                <c:pt idx="451">
                  <c:v>111.01</c:v>
                </c:pt>
                <c:pt idx="452">
                  <c:v>111.02</c:v>
                </c:pt>
                <c:pt idx="453">
                  <c:v>111.05</c:v>
                </c:pt>
                <c:pt idx="454">
                  <c:v>111.02</c:v>
                </c:pt>
                <c:pt idx="455">
                  <c:v>110.88</c:v>
                </c:pt>
                <c:pt idx="456">
                  <c:v>110.66</c:v>
                </c:pt>
                <c:pt idx="457">
                  <c:v>110.45</c:v>
                </c:pt>
                <c:pt idx="458">
                  <c:v>110.3</c:v>
                </c:pt>
                <c:pt idx="459">
                  <c:v>110.22</c:v>
                </c:pt>
                <c:pt idx="460">
                  <c:v>110.15</c:v>
                </c:pt>
                <c:pt idx="461">
                  <c:v>110.03</c:v>
                </c:pt>
                <c:pt idx="462">
                  <c:v>109.88</c:v>
                </c:pt>
                <c:pt idx="463">
                  <c:v>109.75</c:v>
                </c:pt>
                <c:pt idx="464">
                  <c:v>109.68</c:v>
                </c:pt>
                <c:pt idx="465">
                  <c:v>109.66</c:v>
                </c:pt>
                <c:pt idx="466">
                  <c:v>109.64</c:v>
                </c:pt>
                <c:pt idx="467">
                  <c:v>109.58</c:v>
                </c:pt>
                <c:pt idx="468">
                  <c:v>109.5</c:v>
                </c:pt>
                <c:pt idx="469">
                  <c:v>109.43</c:v>
                </c:pt>
                <c:pt idx="470">
                  <c:v>109.39</c:v>
                </c:pt>
                <c:pt idx="471">
                  <c:v>109.37</c:v>
                </c:pt>
                <c:pt idx="472">
                  <c:v>109.34</c:v>
                </c:pt>
                <c:pt idx="473">
                  <c:v>109.26</c:v>
                </c:pt>
                <c:pt idx="474">
                  <c:v>109.14</c:v>
                </c:pt>
                <c:pt idx="475">
                  <c:v>109.04</c:v>
                </c:pt>
                <c:pt idx="476">
                  <c:v>108.96</c:v>
                </c:pt>
                <c:pt idx="477">
                  <c:v>108.9</c:v>
                </c:pt>
                <c:pt idx="478">
                  <c:v>108.82</c:v>
                </c:pt>
                <c:pt idx="479">
                  <c:v>108.71</c:v>
                </c:pt>
                <c:pt idx="480">
                  <c:v>108.59</c:v>
                </c:pt>
                <c:pt idx="481">
                  <c:v>108.45</c:v>
                </c:pt>
                <c:pt idx="482">
                  <c:v>108.31</c:v>
                </c:pt>
                <c:pt idx="483">
                  <c:v>108.2</c:v>
                </c:pt>
                <c:pt idx="484">
                  <c:v>108.13</c:v>
                </c:pt>
                <c:pt idx="485">
                  <c:v>108.09</c:v>
                </c:pt>
                <c:pt idx="486">
                  <c:v>108.05</c:v>
                </c:pt>
                <c:pt idx="487">
                  <c:v>108.01</c:v>
                </c:pt>
                <c:pt idx="488">
                  <c:v>107.98</c:v>
                </c:pt>
                <c:pt idx="489">
                  <c:v>107.99</c:v>
                </c:pt>
                <c:pt idx="490">
                  <c:v>107.99</c:v>
                </c:pt>
                <c:pt idx="491">
                  <c:v>107.94</c:v>
                </c:pt>
                <c:pt idx="492">
                  <c:v>107.83</c:v>
                </c:pt>
                <c:pt idx="493">
                  <c:v>107.69</c:v>
                </c:pt>
                <c:pt idx="494">
                  <c:v>107.59</c:v>
                </c:pt>
                <c:pt idx="495">
                  <c:v>107.58</c:v>
                </c:pt>
                <c:pt idx="496">
                  <c:v>107.64</c:v>
                </c:pt>
                <c:pt idx="497">
                  <c:v>107.69</c:v>
                </c:pt>
                <c:pt idx="498">
                  <c:v>107.67</c:v>
                </c:pt>
                <c:pt idx="499">
                  <c:v>107.58</c:v>
                </c:pt>
                <c:pt idx="500">
                  <c:v>107.49</c:v>
                </c:pt>
                <c:pt idx="501">
                  <c:v>107.45</c:v>
                </c:pt>
                <c:pt idx="502">
                  <c:v>107.43</c:v>
                </c:pt>
                <c:pt idx="503">
                  <c:v>107.39</c:v>
                </c:pt>
                <c:pt idx="504">
                  <c:v>107.32</c:v>
                </c:pt>
                <c:pt idx="505">
                  <c:v>107.27</c:v>
                </c:pt>
                <c:pt idx="506">
                  <c:v>107.23</c:v>
                </c:pt>
                <c:pt idx="507">
                  <c:v>107.2</c:v>
                </c:pt>
                <c:pt idx="508">
                  <c:v>107.16</c:v>
                </c:pt>
                <c:pt idx="509">
                  <c:v>107.09</c:v>
                </c:pt>
                <c:pt idx="510">
                  <c:v>107.02</c:v>
                </c:pt>
                <c:pt idx="511">
                  <c:v>106.96</c:v>
                </c:pt>
                <c:pt idx="512">
                  <c:v>106.93</c:v>
                </c:pt>
                <c:pt idx="513">
                  <c:v>106.89</c:v>
                </c:pt>
                <c:pt idx="514">
                  <c:v>106.81</c:v>
                </c:pt>
                <c:pt idx="515">
                  <c:v>106.7</c:v>
                </c:pt>
                <c:pt idx="516">
                  <c:v>106.58</c:v>
                </c:pt>
                <c:pt idx="517">
                  <c:v>106.53</c:v>
                </c:pt>
                <c:pt idx="518">
                  <c:v>106.55</c:v>
                </c:pt>
                <c:pt idx="519">
                  <c:v>106.63</c:v>
                </c:pt>
                <c:pt idx="520">
                  <c:v>106.7</c:v>
                </c:pt>
                <c:pt idx="521">
                  <c:v>106.68</c:v>
                </c:pt>
                <c:pt idx="522">
                  <c:v>106.6</c:v>
                </c:pt>
                <c:pt idx="523">
                  <c:v>106.51</c:v>
                </c:pt>
                <c:pt idx="524">
                  <c:v>106.47</c:v>
                </c:pt>
                <c:pt idx="525">
                  <c:v>106.46</c:v>
                </c:pt>
                <c:pt idx="526">
                  <c:v>106.44</c:v>
                </c:pt>
                <c:pt idx="527">
                  <c:v>106.37</c:v>
                </c:pt>
                <c:pt idx="528">
                  <c:v>106.27</c:v>
                </c:pt>
                <c:pt idx="529">
                  <c:v>106.17</c:v>
                </c:pt>
                <c:pt idx="530">
                  <c:v>106.11</c:v>
                </c:pt>
                <c:pt idx="531">
                  <c:v>106.11</c:v>
                </c:pt>
                <c:pt idx="532">
                  <c:v>106.12</c:v>
                </c:pt>
                <c:pt idx="533">
                  <c:v>106.11</c:v>
                </c:pt>
                <c:pt idx="534">
                  <c:v>106.06</c:v>
                </c:pt>
                <c:pt idx="535">
                  <c:v>105.97</c:v>
                </c:pt>
                <c:pt idx="536">
                  <c:v>105.87</c:v>
                </c:pt>
                <c:pt idx="537">
                  <c:v>105.79</c:v>
                </c:pt>
                <c:pt idx="538">
                  <c:v>105.77</c:v>
                </c:pt>
                <c:pt idx="539">
                  <c:v>105.81</c:v>
                </c:pt>
                <c:pt idx="540">
                  <c:v>105.88</c:v>
                </c:pt>
                <c:pt idx="541">
                  <c:v>105.94</c:v>
                </c:pt>
                <c:pt idx="542">
                  <c:v>105.98</c:v>
                </c:pt>
                <c:pt idx="543">
                  <c:v>105.97</c:v>
                </c:pt>
                <c:pt idx="544">
                  <c:v>105.93</c:v>
                </c:pt>
                <c:pt idx="545">
                  <c:v>105.86</c:v>
                </c:pt>
                <c:pt idx="546">
                  <c:v>105.8</c:v>
                </c:pt>
                <c:pt idx="547">
                  <c:v>105.75</c:v>
                </c:pt>
                <c:pt idx="548">
                  <c:v>105.7</c:v>
                </c:pt>
                <c:pt idx="549">
                  <c:v>105.64</c:v>
                </c:pt>
                <c:pt idx="550">
                  <c:v>105.58</c:v>
                </c:pt>
                <c:pt idx="551">
                  <c:v>105.53</c:v>
                </c:pt>
                <c:pt idx="552">
                  <c:v>105.47</c:v>
                </c:pt>
                <c:pt idx="553">
                  <c:v>105.4</c:v>
                </c:pt>
                <c:pt idx="554">
                  <c:v>105.28</c:v>
                </c:pt>
                <c:pt idx="555">
                  <c:v>105.15</c:v>
                </c:pt>
                <c:pt idx="556">
                  <c:v>105.02</c:v>
                </c:pt>
                <c:pt idx="557">
                  <c:v>104.94</c:v>
                </c:pt>
                <c:pt idx="558">
                  <c:v>104.9</c:v>
                </c:pt>
                <c:pt idx="559">
                  <c:v>104.87</c:v>
                </c:pt>
                <c:pt idx="560">
                  <c:v>104.82</c:v>
                </c:pt>
                <c:pt idx="561">
                  <c:v>104.76</c:v>
                </c:pt>
                <c:pt idx="562">
                  <c:v>104.7</c:v>
                </c:pt>
                <c:pt idx="563">
                  <c:v>104.71</c:v>
                </c:pt>
                <c:pt idx="564">
                  <c:v>104.8</c:v>
                </c:pt>
                <c:pt idx="565">
                  <c:v>104.94</c:v>
                </c:pt>
                <c:pt idx="566">
                  <c:v>105.02</c:v>
                </c:pt>
                <c:pt idx="567">
                  <c:v>104.98</c:v>
                </c:pt>
                <c:pt idx="568">
                  <c:v>104.82</c:v>
                </c:pt>
                <c:pt idx="569">
                  <c:v>104.61</c:v>
                </c:pt>
                <c:pt idx="570">
                  <c:v>104.45</c:v>
                </c:pt>
                <c:pt idx="571">
                  <c:v>104.37</c:v>
                </c:pt>
                <c:pt idx="572">
                  <c:v>104.36</c:v>
                </c:pt>
                <c:pt idx="573">
                  <c:v>104.38</c:v>
                </c:pt>
                <c:pt idx="574">
                  <c:v>104.36</c:v>
                </c:pt>
                <c:pt idx="575">
                  <c:v>104.28</c:v>
                </c:pt>
                <c:pt idx="576">
                  <c:v>104.2</c:v>
                </c:pt>
                <c:pt idx="577">
                  <c:v>104.2</c:v>
                </c:pt>
                <c:pt idx="578">
                  <c:v>104.3</c:v>
                </c:pt>
                <c:pt idx="579">
                  <c:v>104.45</c:v>
                </c:pt>
                <c:pt idx="580">
                  <c:v>104.55</c:v>
                </c:pt>
                <c:pt idx="581">
                  <c:v>104.53</c:v>
                </c:pt>
                <c:pt idx="582">
                  <c:v>104.39</c:v>
                </c:pt>
                <c:pt idx="583">
                  <c:v>104.21</c:v>
                </c:pt>
                <c:pt idx="584">
                  <c:v>104.08</c:v>
                </c:pt>
                <c:pt idx="585">
                  <c:v>104.02</c:v>
                </c:pt>
                <c:pt idx="586">
                  <c:v>104</c:v>
                </c:pt>
                <c:pt idx="587">
                  <c:v>104.01</c:v>
                </c:pt>
                <c:pt idx="588">
                  <c:v>104.07</c:v>
                </c:pt>
                <c:pt idx="589">
                  <c:v>104.17</c:v>
                </c:pt>
                <c:pt idx="590">
                  <c:v>104.28</c:v>
                </c:pt>
                <c:pt idx="591">
                  <c:v>104.35</c:v>
                </c:pt>
                <c:pt idx="592">
                  <c:v>104.36</c:v>
                </c:pt>
                <c:pt idx="593">
                  <c:v>104.29</c:v>
                </c:pt>
                <c:pt idx="594">
                  <c:v>104.18</c:v>
                </c:pt>
                <c:pt idx="595">
                  <c:v>104.1</c:v>
                </c:pt>
                <c:pt idx="596">
                  <c:v>104.08</c:v>
                </c:pt>
                <c:pt idx="597">
                  <c:v>104.12</c:v>
                </c:pt>
                <c:pt idx="598">
                  <c:v>104.18</c:v>
                </c:pt>
                <c:pt idx="599">
                  <c:v>104.21</c:v>
                </c:pt>
                <c:pt idx="600">
                  <c:v>104.23</c:v>
                </c:pt>
                <c:pt idx="601">
                  <c:v>104.22</c:v>
                </c:pt>
                <c:pt idx="602">
                  <c:v>104.2</c:v>
                </c:pt>
                <c:pt idx="603">
                  <c:v>104.17</c:v>
                </c:pt>
                <c:pt idx="604">
                  <c:v>104.15</c:v>
                </c:pt>
                <c:pt idx="605">
                  <c:v>104.12</c:v>
                </c:pt>
                <c:pt idx="606">
                  <c:v>104.09</c:v>
                </c:pt>
                <c:pt idx="607">
                  <c:v>104.04</c:v>
                </c:pt>
                <c:pt idx="608">
                  <c:v>103.97</c:v>
                </c:pt>
                <c:pt idx="609">
                  <c:v>103.89</c:v>
                </c:pt>
                <c:pt idx="610">
                  <c:v>103.8</c:v>
                </c:pt>
                <c:pt idx="611">
                  <c:v>103.76</c:v>
                </c:pt>
                <c:pt idx="612">
                  <c:v>103.78</c:v>
                </c:pt>
                <c:pt idx="613">
                  <c:v>103.88</c:v>
                </c:pt>
                <c:pt idx="614">
                  <c:v>103.99</c:v>
                </c:pt>
                <c:pt idx="615">
                  <c:v>104.06</c:v>
                </c:pt>
                <c:pt idx="616">
                  <c:v>104.02</c:v>
                </c:pt>
                <c:pt idx="617">
                  <c:v>103.91</c:v>
                </c:pt>
                <c:pt idx="618">
                  <c:v>103.79</c:v>
                </c:pt>
                <c:pt idx="619">
                  <c:v>103.74</c:v>
                </c:pt>
                <c:pt idx="620">
                  <c:v>103.79</c:v>
                </c:pt>
                <c:pt idx="621">
                  <c:v>103.9</c:v>
                </c:pt>
                <c:pt idx="622">
                  <c:v>103.99</c:v>
                </c:pt>
                <c:pt idx="623">
                  <c:v>104.01</c:v>
                </c:pt>
                <c:pt idx="624">
                  <c:v>103.94</c:v>
                </c:pt>
                <c:pt idx="625">
                  <c:v>103.84</c:v>
                </c:pt>
                <c:pt idx="626">
                  <c:v>103.76</c:v>
                </c:pt>
                <c:pt idx="627">
                  <c:v>103.73</c:v>
                </c:pt>
                <c:pt idx="628">
                  <c:v>103.74</c:v>
                </c:pt>
                <c:pt idx="629">
                  <c:v>103.79</c:v>
                </c:pt>
                <c:pt idx="630">
                  <c:v>103.86</c:v>
                </c:pt>
                <c:pt idx="631">
                  <c:v>103.95</c:v>
                </c:pt>
                <c:pt idx="632">
                  <c:v>104.04</c:v>
                </c:pt>
                <c:pt idx="633">
                  <c:v>104.14</c:v>
                </c:pt>
                <c:pt idx="634">
                  <c:v>104.23</c:v>
                </c:pt>
                <c:pt idx="635">
                  <c:v>104.3</c:v>
                </c:pt>
                <c:pt idx="636">
                  <c:v>104.31</c:v>
                </c:pt>
                <c:pt idx="637">
                  <c:v>104.25</c:v>
                </c:pt>
                <c:pt idx="638">
                  <c:v>104.12</c:v>
                </c:pt>
                <c:pt idx="639">
                  <c:v>103.99</c:v>
                </c:pt>
                <c:pt idx="640">
                  <c:v>103.92</c:v>
                </c:pt>
                <c:pt idx="641">
                  <c:v>103.94</c:v>
                </c:pt>
                <c:pt idx="642">
                  <c:v>104.03</c:v>
                </c:pt>
                <c:pt idx="643">
                  <c:v>104.16</c:v>
                </c:pt>
                <c:pt idx="644">
                  <c:v>104.28</c:v>
                </c:pt>
                <c:pt idx="645">
                  <c:v>104.4</c:v>
                </c:pt>
                <c:pt idx="646">
                  <c:v>104.48</c:v>
                </c:pt>
                <c:pt idx="647">
                  <c:v>104.52</c:v>
                </c:pt>
                <c:pt idx="648">
                  <c:v>104.52</c:v>
                </c:pt>
                <c:pt idx="649">
                  <c:v>104.49</c:v>
                </c:pt>
                <c:pt idx="650">
                  <c:v>104.49</c:v>
                </c:pt>
                <c:pt idx="651">
                  <c:v>104.52</c:v>
                </c:pt>
                <c:pt idx="652">
                  <c:v>104.56</c:v>
                </c:pt>
                <c:pt idx="653">
                  <c:v>104.57</c:v>
                </c:pt>
                <c:pt idx="654">
                  <c:v>104.55</c:v>
                </c:pt>
                <c:pt idx="655">
                  <c:v>104.53</c:v>
                </c:pt>
                <c:pt idx="656">
                  <c:v>104.56</c:v>
                </c:pt>
                <c:pt idx="657">
                  <c:v>104.64</c:v>
                </c:pt>
                <c:pt idx="658">
                  <c:v>104.74</c:v>
                </c:pt>
                <c:pt idx="659">
                  <c:v>104.84</c:v>
                </c:pt>
                <c:pt idx="660">
                  <c:v>104.91</c:v>
                </c:pt>
                <c:pt idx="661">
                  <c:v>104.95</c:v>
                </c:pt>
                <c:pt idx="662">
                  <c:v>104.95</c:v>
                </c:pt>
                <c:pt idx="663">
                  <c:v>104.93</c:v>
                </c:pt>
                <c:pt idx="664">
                  <c:v>104.89</c:v>
                </c:pt>
                <c:pt idx="665">
                  <c:v>104.85</c:v>
                </c:pt>
                <c:pt idx="666">
                  <c:v>104.84</c:v>
                </c:pt>
                <c:pt idx="667">
                  <c:v>104.84</c:v>
                </c:pt>
                <c:pt idx="668">
                  <c:v>104.85</c:v>
                </c:pt>
                <c:pt idx="669">
                  <c:v>104.9</c:v>
                </c:pt>
                <c:pt idx="670">
                  <c:v>104.99</c:v>
                </c:pt>
                <c:pt idx="671">
                  <c:v>105.09</c:v>
                </c:pt>
                <c:pt idx="672">
                  <c:v>105.16</c:v>
                </c:pt>
                <c:pt idx="673">
                  <c:v>105.19</c:v>
                </c:pt>
                <c:pt idx="674">
                  <c:v>105.2</c:v>
                </c:pt>
                <c:pt idx="675">
                  <c:v>105.22</c:v>
                </c:pt>
                <c:pt idx="676">
                  <c:v>105.27</c:v>
                </c:pt>
                <c:pt idx="677">
                  <c:v>105.31</c:v>
                </c:pt>
                <c:pt idx="678">
                  <c:v>105.3</c:v>
                </c:pt>
                <c:pt idx="679">
                  <c:v>105.23</c:v>
                </c:pt>
                <c:pt idx="680">
                  <c:v>105.16</c:v>
                </c:pt>
                <c:pt idx="681">
                  <c:v>105.14</c:v>
                </c:pt>
                <c:pt idx="682">
                  <c:v>105.2</c:v>
                </c:pt>
                <c:pt idx="683">
                  <c:v>105.29</c:v>
                </c:pt>
                <c:pt idx="684">
                  <c:v>105.39</c:v>
                </c:pt>
                <c:pt idx="685">
                  <c:v>105.45</c:v>
                </c:pt>
                <c:pt idx="686">
                  <c:v>105.47</c:v>
                </c:pt>
                <c:pt idx="687">
                  <c:v>105.46</c:v>
                </c:pt>
                <c:pt idx="688">
                  <c:v>105.43</c:v>
                </c:pt>
                <c:pt idx="689">
                  <c:v>105.4</c:v>
                </c:pt>
                <c:pt idx="690">
                  <c:v>105.39</c:v>
                </c:pt>
                <c:pt idx="691">
                  <c:v>105.42</c:v>
                </c:pt>
                <c:pt idx="692">
                  <c:v>105.49</c:v>
                </c:pt>
                <c:pt idx="693">
                  <c:v>105.57</c:v>
                </c:pt>
                <c:pt idx="694">
                  <c:v>105.66</c:v>
                </c:pt>
                <c:pt idx="695">
                  <c:v>105.73</c:v>
                </c:pt>
                <c:pt idx="696">
                  <c:v>105.75</c:v>
                </c:pt>
                <c:pt idx="697">
                  <c:v>105.72</c:v>
                </c:pt>
                <c:pt idx="698">
                  <c:v>105.67</c:v>
                </c:pt>
                <c:pt idx="699">
                  <c:v>105.65</c:v>
                </c:pt>
                <c:pt idx="700">
                  <c:v>105.68</c:v>
                </c:pt>
                <c:pt idx="701">
                  <c:v>105.72</c:v>
                </c:pt>
                <c:pt idx="702">
                  <c:v>105.74</c:v>
                </c:pt>
                <c:pt idx="703">
                  <c:v>105.75</c:v>
                </c:pt>
                <c:pt idx="704">
                  <c:v>105.77</c:v>
                </c:pt>
                <c:pt idx="705">
                  <c:v>105.84</c:v>
                </c:pt>
                <c:pt idx="706">
                  <c:v>105.98</c:v>
                </c:pt>
                <c:pt idx="707">
                  <c:v>106.14</c:v>
                </c:pt>
                <c:pt idx="708">
                  <c:v>106.28</c:v>
                </c:pt>
                <c:pt idx="709">
                  <c:v>106.34</c:v>
                </c:pt>
                <c:pt idx="710">
                  <c:v>106.31</c:v>
                </c:pt>
                <c:pt idx="711">
                  <c:v>106.27</c:v>
                </c:pt>
                <c:pt idx="712">
                  <c:v>106.27</c:v>
                </c:pt>
                <c:pt idx="713">
                  <c:v>106.32</c:v>
                </c:pt>
                <c:pt idx="714">
                  <c:v>106.36</c:v>
                </c:pt>
                <c:pt idx="715">
                  <c:v>106.37</c:v>
                </c:pt>
                <c:pt idx="716">
                  <c:v>106.35</c:v>
                </c:pt>
                <c:pt idx="717">
                  <c:v>106.34</c:v>
                </c:pt>
                <c:pt idx="718">
                  <c:v>106.34</c:v>
                </c:pt>
                <c:pt idx="719">
                  <c:v>106.36</c:v>
                </c:pt>
                <c:pt idx="720">
                  <c:v>106.38</c:v>
                </c:pt>
                <c:pt idx="721">
                  <c:v>106.42</c:v>
                </c:pt>
                <c:pt idx="722">
                  <c:v>106.48</c:v>
                </c:pt>
                <c:pt idx="723">
                  <c:v>106.54</c:v>
                </c:pt>
                <c:pt idx="724">
                  <c:v>106.55</c:v>
                </c:pt>
                <c:pt idx="725">
                  <c:v>106.51</c:v>
                </c:pt>
                <c:pt idx="726">
                  <c:v>106.48</c:v>
                </c:pt>
                <c:pt idx="727">
                  <c:v>106.53</c:v>
                </c:pt>
                <c:pt idx="728">
                  <c:v>106.66</c:v>
                </c:pt>
                <c:pt idx="729">
                  <c:v>106.78</c:v>
                </c:pt>
                <c:pt idx="730">
                  <c:v>106.81</c:v>
                </c:pt>
                <c:pt idx="731">
                  <c:v>106.75</c:v>
                </c:pt>
                <c:pt idx="732">
                  <c:v>106.68</c:v>
                </c:pt>
                <c:pt idx="733">
                  <c:v>106.7</c:v>
                </c:pt>
                <c:pt idx="734">
                  <c:v>106.79</c:v>
                </c:pt>
                <c:pt idx="735">
                  <c:v>106.88</c:v>
                </c:pt>
                <c:pt idx="736">
                  <c:v>106.91</c:v>
                </c:pt>
                <c:pt idx="737">
                  <c:v>106.86</c:v>
                </c:pt>
                <c:pt idx="738">
                  <c:v>106.78</c:v>
                </c:pt>
                <c:pt idx="739">
                  <c:v>106.75</c:v>
                </c:pt>
                <c:pt idx="740">
                  <c:v>106.82</c:v>
                </c:pt>
                <c:pt idx="741">
                  <c:v>106.98</c:v>
                </c:pt>
                <c:pt idx="742">
                  <c:v>107.17</c:v>
                </c:pt>
                <c:pt idx="743">
                  <c:v>107.33</c:v>
                </c:pt>
                <c:pt idx="744">
                  <c:v>107.44</c:v>
                </c:pt>
                <c:pt idx="745">
                  <c:v>107.49</c:v>
                </c:pt>
                <c:pt idx="746">
                  <c:v>107.53</c:v>
                </c:pt>
                <c:pt idx="747">
                  <c:v>107.58</c:v>
                </c:pt>
                <c:pt idx="748">
                  <c:v>107.64</c:v>
                </c:pt>
                <c:pt idx="749">
                  <c:v>107.7</c:v>
                </c:pt>
                <c:pt idx="750">
                  <c:v>107.74</c:v>
                </c:pt>
                <c:pt idx="751">
                  <c:v>107.78</c:v>
                </c:pt>
                <c:pt idx="752">
                  <c:v>107.83</c:v>
                </c:pt>
                <c:pt idx="753">
                  <c:v>107.9</c:v>
                </c:pt>
                <c:pt idx="754">
                  <c:v>107.98</c:v>
                </c:pt>
                <c:pt idx="755">
                  <c:v>108.05</c:v>
                </c:pt>
                <c:pt idx="756">
                  <c:v>108.09</c:v>
                </c:pt>
                <c:pt idx="757">
                  <c:v>108.12</c:v>
                </c:pt>
                <c:pt idx="758">
                  <c:v>108.15</c:v>
                </c:pt>
                <c:pt idx="759">
                  <c:v>108.19</c:v>
                </c:pt>
                <c:pt idx="760">
                  <c:v>108.23</c:v>
                </c:pt>
                <c:pt idx="761">
                  <c:v>108.27</c:v>
                </c:pt>
                <c:pt idx="762">
                  <c:v>108.32</c:v>
                </c:pt>
                <c:pt idx="763">
                  <c:v>108.4</c:v>
                </c:pt>
                <c:pt idx="764">
                  <c:v>108.49</c:v>
                </c:pt>
                <c:pt idx="765">
                  <c:v>108.57</c:v>
                </c:pt>
                <c:pt idx="766">
                  <c:v>108.61</c:v>
                </c:pt>
                <c:pt idx="767">
                  <c:v>108.61</c:v>
                </c:pt>
                <c:pt idx="768">
                  <c:v>108.6</c:v>
                </c:pt>
                <c:pt idx="769">
                  <c:v>108.65</c:v>
                </c:pt>
                <c:pt idx="770">
                  <c:v>108.75</c:v>
                </c:pt>
                <c:pt idx="771">
                  <c:v>108.88</c:v>
                </c:pt>
                <c:pt idx="772">
                  <c:v>108.98</c:v>
                </c:pt>
                <c:pt idx="773">
                  <c:v>109.03</c:v>
                </c:pt>
                <c:pt idx="774">
                  <c:v>109.07</c:v>
                </c:pt>
                <c:pt idx="775">
                  <c:v>109.14</c:v>
                </c:pt>
                <c:pt idx="776">
                  <c:v>109.27</c:v>
                </c:pt>
                <c:pt idx="777">
                  <c:v>109.41</c:v>
                </c:pt>
                <c:pt idx="778">
                  <c:v>109.52</c:v>
                </c:pt>
                <c:pt idx="779">
                  <c:v>109.6</c:v>
                </c:pt>
                <c:pt idx="780">
                  <c:v>109.65</c:v>
                </c:pt>
                <c:pt idx="781">
                  <c:v>109.73</c:v>
                </c:pt>
                <c:pt idx="782">
                  <c:v>109.83</c:v>
                </c:pt>
                <c:pt idx="783">
                  <c:v>109.95</c:v>
                </c:pt>
                <c:pt idx="784">
                  <c:v>110.08</c:v>
                </c:pt>
                <c:pt idx="785">
                  <c:v>110.15</c:v>
                </c:pt>
                <c:pt idx="786">
                  <c:v>110.13</c:v>
                </c:pt>
                <c:pt idx="787">
                  <c:v>110.07</c:v>
                </c:pt>
                <c:pt idx="788">
                  <c:v>110.04</c:v>
                </c:pt>
                <c:pt idx="789">
                  <c:v>110.09</c:v>
                </c:pt>
                <c:pt idx="790">
                  <c:v>110.19</c:v>
                </c:pt>
                <c:pt idx="791">
                  <c:v>110.28</c:v>
                </c:pt>
                <c:pt idx="792">
                  <c:v>110.34</c:v>
                </c:pt>
                <c:pt idx="793">
                  <c:v>110.39</c:v>
                </c:pt>
                <c:pt idx="794">
                  <c:v>110.49</c:v>
                </c:pt>
                <c:pt idx="795">
                  <c:v>110.64</c:v>
                </c:pt>
                <c:pt idx="796">
                  <c:v>110.81</c:v>
                </c:pt>
                <c:pt idx="797">
                  <c:v>110.98</c:v>
                </c:pt>
                <c:pt idx="798">
                  <c:v>111.13</c:v>
                </c:pt>
                <c:pt idx="799">
                  <c:v>111.27</c:v>
                </c:pt>
                <c:pt idx="800">
                  <c:v>111.37</c:v>
                </c:pt>
                <c:pt idx="801">
                  <c:v>111.39</c:v>
                </c:pt>
                <c:pt idx="802">
                  <c:v>111.36</c:v>
                </c:pt>
                <c:pt idx="803">
                  <c:v>111.33</c:v>
                </c:pt>
                <c:pt idx="804">
                  <c:v>111.35</c:v>
                </c:pt>
                <c:pt idx="805">
                  <c:v>111.43</c:v>
                </c:pt>
                <c:pt idx="806">
                  <c:v>111.55</c:v>
                </c:pt>
                <c:pt idx="807">
                  <c:v>111.66</c:v>
                </c:pt>
                <c:pt idx="808">
                  <c:v>111.77</c:v>
                </c:pt>
                <c:pt idx="809">
                  <c:v>111.86</c:v>
                </c:pt>
                <c:pt idx="810">
                  <c:v>111.95</c:v>
                </c:pt>
                <c:pt idx="811">
                  <c:v>112.06</c:v>
                </c:pt>
                <c:pt idx="812">
                  <c:v>112.15</c:v>
                </c:pt>
                <c:pt idx="813">
                  <c:v>112.23</c:v>
                </c:pt>
                <c:pt idx="814">
                  <c:v>112.28</c:v>
                </c:pt>
                <c:pt idx="815">
                  <c:v>112.34</c:v>
                </c:pt>
                <c:pt idx="816">
                  <c:v>112.42</c:v>
                </c:pt>
                <c:pt idx="817">
                  <c:v>112.52</c:v>
                </c:pt>
                <c:pt idx="818">
                  <c:v>112.61</c:v>
                </c:pt>
                <c:pt idx="819">
                  <c:v>112.72</c:v>
                </c:pt>
                <c:pt idx="820">
                  <c:v>112.86</c:v>
                </c:pt>
                <c:pt idx="821">
                  <c:v>113.01</c:v>
                </c:pt>
                <c:pt idx="822">
                  <c:v>113.12</c:v>
                </c:pt>
                <c:pt idx="823">
                  <c:v>113.13</c:v>
                </c:pt>
                <c:pt idx="824">
                  <c:v>113.07</c:v>
                </c:pt>
                <c:pt idx="825">
                  <c:v>112.98</c:v>
                </c:pt>
                <c:pt idx="826">
                  <c:v>112.93</c:v>
                </c:pt>
                <c:pt idx="827">
                  <c:v>112.95</c:v>
                </c:pt>
                <c:pt idx="828">
                  <c:v>113.07</c:v>
                </c:pt>
                <c:pt idx="829">
                  <c:v>113.25</c:v>
                </c:pt>
                <c:pt idx="830">
                  <c:v>113.45</c:v>
                </c:pt>
                <c:pt idx="831">
                  <c:v>113.62</c:v>
                </c:pt>
                <c:pt idx="832">
                  <c:v>113.73</c:v>
                </c:pt>
                <c:pt idx="833">
                  <c:v>113.77</c:v>
                </c:pt>
                <c:pt idx="834">
                  <c:v>113.78</c:v>
                </c:pt>
                <c:pt idx="835">
                  <c:v>113.79</c:v>
                </c:pt>
                <c:pt idx="836">
                  <c:v>113.81</c:v>
                </c:pt>
                <c:pt idx="837">
                  <c:v>113.81</c:v>
                </c:pt>
                <c:pt idx="838">
                  <c:v>113.81</c:v>
                </c:pt>
                <c:pt idx="839">
                  <c:v>113.86</c:v>
                </c:pt>
                <c:pt idx="840">
                  <c:v>113.96</c:v>
                </c:pt>
                <c:pt idx="841">
                  <c:v>114.11</c:v>
                </c:pt>
                <c:pt idx="842">
                  <c:v>114.22</c:v>
                </c:pt>
                <c:pt idx="843">
                  <c:v>114.3</c:v>
                </c:pt>
                <c:pt idx="844">
                  <c:v>114.36</c:v>
                </c:pt>
                <c:pt idx="845">
                  <c:v>114.43</c:v>
                </c:pt>
                <c:pt idx="846">
                  <c:v>114.53</c:v>
                </c:pt>
                <c:pt idx="847">
                  <c:v>114.63</c:v>
                </c:pt>
                <c:pt idx="848">
                  <c:v>114.71</c:v>
                </c:pt>
                <c:pt idx="849">
                  <c:v>114.76</c:v>
                </c:pt>
                <c:pt idx="850">
                  <c:v>114.8</c:v>
                </c:pt>
                <c:pt idx="851">
                  <c:v>114.85</c:v>
                </c:pt>
                <c:pt idx="852">
                  <c:v>114.94</c:v>
                </c:pt>
                <c:pt idx="853">
                  <c:v>115.07</c:v>
                </c:pt>
                <c:pt idx="854">
                  <c:v>115.21</c:v>
                </c:pt>
                <c:pt idx="855">
                  <c:v>115.31</c:v>
                </c:pt>
                <c:pt idx="856">
                  <c:v>115.35</c:v>
                </c:pt>
                <c:pt idx="857">
                  <c:v>115.34</c:v>
                </c:pt>
                <c:pt idx="858">
                  <c:v>115.33</c:v>
                </c:pt>
                <c:pt idx="859">
                  <c:v>115.36</c:v>
                </c:pt>
                <c:pt idx="860">
                  <c:v>115.45</c:v>
                </c:pt>
                <c:pt idx="861">
                  <c:v>115.57</c:v>
                </c:pt>
                <c:pt idx="862">
                  <c:v>115.68</c:v>
                </c:pt>
                <c:pt idx="863">
                  <c:v>115.76</c:v>
                </c:pt>
                <c:pt idx="864">
                  <c:v>115.79</c:v>
                </c:pt>
                <c:pt idx="865">
                  <c:v>115.8</c:v>
                </c:pt>
                <c:pt idx="866">
                  <c:v>115.83</c:v>
                </c:pt>
                <c:pt idx="867">
                  <c:v>115.9</c:v>
                </c:pt>
                <c:pt idx="868">
                  <c:v>116.01</c:v>
                </c:pt>
                <c:pt idx="869">
                  <c:v>116.13</c:v>
                </c:pt>
                <c:pt idx="870">
                  <c:v>116.2</c:v>
                </c:pt>
                <c:pt idx="871">
                  <c:v>116.22</c:v>
                </c:pt>
                <c:pt idx="872">
                  <c:v>116.22</c:v>
                </c:pt>
                <c:pt idx="873">
                  <c:v>116.24</c:v>
                </c:pt>
                <c:pt idx="874">
                  <c:v>116.3</c:v>
                </c:pt>
                <c:pt idx="875">
                  <c:v>116.35</c:v>
                </c:pt>
                <c:pt idx="876">
                  <c:v>116.4</c:v>
                </c:pt>
                <c:pt idx="877">
                  <c:v>116.43</c:v>
                </c:pt>
                <c:pt idx="878">
                  <c:v>116.44</c:v>
                </c:pt>
                <c:pt idx="879">
                  <c:v>116.46</c:v>
                </c:pt>
                <c:pt idx="880">
                  <c:v>116.51</c:v>
                </c:pt>
                <c:pt idx="881">
                  <c:v>116.59</c:v>
                </c:pt>
                <c:pt idx="882">
                  <c:v>116.66</c:v>
                </c:pt>
                <c:pt idx="883">
                  <c:v>116.7</c:v>
                </c:pt>
                <c:pt idx="884">
                  <c:v>116.73</c:v>
                </c:pt>
                <c:pt idx="885">
                  <c:v>116.77</c:v>
                </c:pt>
                <c:pt idx="886">
                  <c:v>116.84</c:v>
                </c:pt>
                <c:pt idx="887">
                  <c:v>116.92</c:v>
                </c:pt>
                <c:pt idx="888">
                  <c:v>116.99</c:v>
                </c:pt>
                <c:pt idx="889">
                  <c:v>117.04</c:v>
                </c:pt>
                <c:pt idx="890">
                  <c:v>117.05</c:v>
                </c:pt>
                <c:pt idx="891">
                  <c:v>117.05</c:v>
                </c:pt>
                <c:pt idx="892">
                  <c:v>117.08</c:v>
                </c:pt>
                <c:pt idx="893">
                  <c:v>117.16</c:v>
                </c:pt>
                <c:pt idx="894">
                  <c:v>117.25</c:v>
                </c:pt>
                <c:pt idx="895">
                  <c:v>117.3</c:v>
                </c:pt>
                <c:pt idx="896">
                  <c:v>117.28</c:v>
                </c:pt>
                <c:pt idx="897">
                  <c:v>117.26</c:v>
                </c:pt>
                <c:pt idx="898">
                  <c:v>117.29</c:v>
                </c:pt>
                <c:pt idx="899">
                  <c:v>117.36</c:v>
                </c:pt>
                <c:pt idx="900">
                  <c:v>117.44</c:v>
                </c:pt>
                <c:pt idx="901">
                  <c:v>117.5</c:v>
                </c:pt>
                <c:pt idx="902">
                  <c:v>117.56</c:v>
                </c:pt>
                <c:pt idx="903">
                  <c:v>117.63</c:v>
                </c:pt>
                <c:pt idx="904">
                  <c:v>117.7</c:v>
                </c:pt>
                <c:pt idx="905">
                  <c:v>117.75</c:v>
                </c:pt>
                <c:pt idx="906">
                  <c:v>117.76</c:v>
                </c:pt>
                <c:pt idx="907">
                  <c:v>117.73</c:v>
                </c:pt>
                <c:pt idx="908">
                  <c:v>117.72</c:v>
                </c:pt>
                <c:pt idx="909">
                  <c:v>117.74</c:v>
                </c:pt>
                <c:pt idx="910">
                  <c:v>117.8</c:v>
                </c:pt>
                <c:pt idx="911">
                  <c:v>117.84</c:v>
                </c:pt>
                <c:pt idx="912">
                  <c:v>117.86</c:v>
                </c:pt>
                <c:pt idx="913">
                  <c:v>117.85</c:v>
                </c:pt>
                <c:pt idx="914">
                  <c:v>117.86</c:v>
                </c:pt>
                <c:pt idx="915">
                  <c:v>117.9</c:v>
                </c:pt>
                <c:pt idx="916">
                  <c:v>117.96</c:v>
                </c:pt>
                <c:pt idx="917">
                  <c:v>117.99</c:v>
                </c:pt>
                <c:pt idx="918">
                  <c:v>118.01</c:v>
                </c:pt>
                <c:pt idx="919">
                  <c:v>118.05</c:v>
                </c:pt>
                <c:pt idx="920">
                  <c:v>118.13</c:v>
                </c:pt>
                <c:pt idx="921">
                  <c:v>118.24</c:v>
                </c:pt>
                <c:pt idx="922">
                  <c:v>118.34</c:v>
                </c:pt>
                <c:pt idx="923">
                  <c:v>118.38</c:v>
                </c:pt>
                <c:pt idx="924">
                  <c:v>118.37</c:v>
                </c:pt>
                <c:pt idx="925">
                  <c:v>118.33</c:v>
                </c:pt>
                <c:pt idx="926">
                  <c:v>118.32</c:v>
                </c:pt>
                <c:pt idx="927">
                  <c:v>118.37</c:v>
                </c:pt>
                <c:pt idx="928">
                  <c:v>118.51</c:v>
                </c:pt>
                <c:pt idx="929">
                  <c:v>118.68</c:v>
                </c:pt>
                <c:pt idx="930">
                  <c:v>118.79</c:v>
                </c:pt>
                <c:pt idx="931">
                  <c:v>118.78</c:v>
                </c:pt>
                <c:pt idx="932">
                  <c:v>118.67</c:v>
                </c:pt>
                <c:pt idx="933">
                  <c:v>118.54</c:v>
                </c:pt>
                <c:pt idx="934">
                  <c:v>118.52</c:v>
                </c:pt>
                <c:pt idx="935">
                  <c:v>118.61</c:v>
                </c:pt>
                <c:pt idx="936">
                  <c:v>118.74</c:v>
                </c:pt>
                <c:pt idx="937">
                  <c:v>118.84</c:v>
                </c:pt>
                <c:pt idx="938">
                  <c:v>118.87</c:v>
                </c:pt>
                <c:pt idx="939">
                  <c:v>118.84</c:v>
                </c:pt>
                <c:pt idx="940">
                  <c:v>118.81</c:v>
                </c:pt>
                <c:pt idx="941">
                  <c:v>118.78</c:v>
                </c:pt>
                <c:pt idx="942">
                  <c:v>118.76</c:v>
                </c:pt>
                <c:pt idx="943">
                  <c:v>118.77</c:v>
                </c:pt>
                <c:pt idx="944">
                  <c:v>118.78</c:v>
                </c:pt>
                <c:pt idx="945">
                  <c:v>118.75</c:v>
                </c:pt>
                <c:pt idx="946">
                  <c:v>118.72</c:v>
                </c:pt>
                <c:pt idx="947">
                  <c:v>118.74</c:v>
                </c:pt>
                <c:pt idx="948">
                  <c:v>118.85</c:v>
                </c:pt>
                <c:pt idx="949">
                  <c:v>119.01</c:v>
                </c:pt>
                <c:pt idx="950">
                  <c:v>119.14</c:v>
                </c:pt>
                <c:pt idx="951">
                  <c:v>119.15</c:v>
                </c:pt>
                <c:pt idx="952">
                  <c:v>119.02</c:v>
                </c:pt>
                <c:pt idx="953">
                  <c:v>118.83</c:v>
                </c:pt>
                <c:pt idx="954">
                  <c:v>118.66</c:v>
                </c:pt>
                <c:pt idx="955">
                  <c:v>118.57</c:v>
                </c:pt>
                <c:pt idx="956">
                  <c:v>118.58</c:v>
                </c:pt>
                <c:pt idx="957">
                  <c:v>118.65</c:v>
                </c:pt>
                <c:pt idx="958">
                  <c:v>118.74</c:v>
                </c:pt>
                <c:pt idx="959">
                  <c:v>118.81</c:v>
                </c:pt>
                <c:pt idx="960">
                  <c:v>118.84</c:v>
                </c:pt>
                <c:pt idx="961">
                  <c:v>118.8</c:v>
                </c:pt>
                <c:pt idx="962">
                  <c:v>118.72</c:v>
                </c:pt>
                <c:pt idx="963">
                  <c:v>118.61</c:v>
                </c:pt>
                <c:pt idx="964">
                  <c:v>118.54</c:v>
                </c:pt>
                <c:pt idx="965">
                  <c:v>118.51</c:v>
                </c:pt>
                <c:pt idx="966">
                  <c:v>118.53</c:v>
                </c:pt>
                <c:pt idx="967">
                  <c:v>118.58</c:v>
                </c:pt>
                <c:pt idx="968">
                  <c:v>118.61</c:v>
                </c:pt>
                <c:pt idx="969">
                  <c:v>118.61</c:v>
                </c:pt>
                <c:pt idx="970">
                  <c:v>118.53</c:v>
                </c:pt>
                <c:pt idx="971">
                  <c:v>118.39</c:v>
                </c:pt>
                <c:pt idx="972">
                  <c:v>118.23</c:v>
                </c:pt>
                <c:pt idx="973">
                  <c:v>118.08</c:v>
                </c:pt>
                <c:pt idx="974">
                  <c:v>117.96</c:v>
                </c:pt>
                <c:pt idx="975">
                  <c:v>117.87</c:v>
                </c:pt>
                <c:pt idx="976">
                  <c:v>117.78</c:v>
                </c:pt>
                <c:pt idx="977">
                  <c:v>117.71</c:v>
                </c:pt>
                <c:pt idx="978">
                  <c:v>117.62</c:v>
                </c:pt>
                <c:pt idx="979">
                  <c:v>117.52</c:v>
                </c:pt>
                <c:pt idx="980">
                  <c:v>117.41</c:v>
                </c:pt>
                <c:pt idx="981">
                  <c:v>117.29</c:v>
                </c:pt>
                <c:pt idx="982">
                  <c:v>117.13</c:v>
                </c:pt>
                <c:pt idx="983">
                  <c:v>116.93</c:v>
                </c:pt>
                <c:pt idx="984">
                  <c:v>116.71</c:v>
                </c:pt>
                <c:pt idx="985">
                  <c:v>116.53</c:v>
                </c:pt>
                <c:pt idx="986">
                  <c:v>116.39</c:v>
                </c:pt>
                <c:pt idx="987">
                  <c:v>116.25</c:v>
                </c:pt>
                <c:pt idx="988">
                  <c:v>116.07</c:v>
                </c:pt>
                <c:pt idx="989">
                  <c:v>115.85</c:v>
                </c:pt>
                <c:pt idx="990">
                  <c:v>115.59</c:v>
                </c:pt>
                <c:pt idx="991">
                  <c:v>115.33</c:v>
                </c:pt>
                <c:pt idx="992">
                  <c:v>115.09</c:v>
                </c:pt>
                <c:pt idx="993">
                  <c:v>114.87</c:v>
                </c:pt>
                <c:pt idx="994">
                  <c:v>114.7</c:v>
                </c:pt>
                <c:pt idx="995">
                  <c:v>114.55</c:v>
                </c:pt>
                <c:pt idx="996">
                  <c:v>114.38</c:v>
                </c:pt>
                <c:pt idx="997">
                  <c:v>114.16</c:v>
                </c:pt>
                <c:pt idx="998">
                  <c:v>113.92</c:v>
                </c:pt>
                <c:pt idx="999">
                  <c:v>113.66</c:v>
                </c:pt>
                <c:pt idx="1000">
                  <c:v>113.43</c:v>
                </c:pt>
                <c:pt idx="1001">
                  <c:v>113.21</c:v>
                </c:pt>
                <c:pt idx="1002">
                  <c:v>113</c:v>
                </c:pt>
                <c:pt idx="1003">
                  <c:v>112.8</c:v>
                </c:pt>
                <c:pt idx="1004">
                  <c:v>112.63</c:v>
                </c:pt>
                <c:pt idx="1005">
                  <c:v>112.48</c:v>
                </c:pt>
                <c:pt idx="1006">
                  <c:v>112.34</c:v>
                </c:pt>
                <c:pt idx="1007">
                  <c:v>112.2</c:v>
                </c:pt>
                <c:pt idx="1008">
                  <c:v>112.06</c:v>
                </c:pt>
                <c:pt idx="1009">
                  <c:v>111.92</c:v>
                </c:pt>
                <c:pt idx="1010">
                  <c:v>111.79</c:v>
                </c:pt>
                <c:pt idx="1011">
                  <c:v>111.65</c:v>
                </c:pt>
                <c:pt idx="1012">
                  <c:v>111.5</c:v>
                </c:pt>
                <c:pt idx="1013">
                  <c:v>111.35</c:v>
                </c:pt>
                <c:pt idx="1014">
                  <c:v>111.2</c:v>
                </c:pt>
                <c:pt idx="1015">
                  <c:v>111.07</c:v>
                </c:pt>
                <c:pt idx="1016">
                  <c:v>110.96</c:v>
                </c:pt>
                <c:pt idx="1017">
                  <c:v>110.86</c:v>
                </c:pt>
                <c:pt idx="1018">
                  <c:v>110.73</c:v>
                </c:pt>
                <c:pt idx="1019">
                  <c:v>110.55</c:v>
                </c:pt>
                <c:pt idx="1020">
                  <c:v>110.32</c:v>
                </c:pt>
                <c:pt idx="1021">
                  <c:v>110.1</c:v>
                </c:pt>
                <c:pt idx="1022">
                  <c:v>109.89</c:v>
                </c:pt>
                <c:pt idx="1023">
                  <c:v>109.67</c:v>
                </c:pt>
                <c:pt idx="1024">
                  <c:v>109.42</c:v>
                </c:pt>
                <c:pt idx="1025">
                  <c:v>109.16</c:v>
                </c:pt>
                <c:pt idx="1026">
                  <c:v>108.9</c:v>
                </c:pt>
                <c:pt idx="1027">
                  <c:v>108.66</c:v>
                </c:pt>
                <c:pt idx="1028">
                  <c:v>108.44</c:v>
                </c:pt>
                <c:pt idx="1029">
                  <c:v>108.24</c:v>
                </c:pt>
                <c:pt idx="1030">
                  <c:v>108.04</c:v>
                </c:pt>
                <c:pt idx="1031">
                  <c:v>107.81</c:v>
                </c:pt>
                <c:pt idx="1032">
                  <c:v>107.54</c:v>
                </c:pt>
                <c:pt idx="1033">
                  <c:v>107.23</c:v>
                </c:pt>
                <c:pt idx="1034">
                  <c:v>106.92</c:v>
                </c:pt>
                <c:pt idx="1035">
                  <c:v>106.68</c:v>
                </c:pt>
                <c:pt idx="1036">
                  <c:v>106.53</c:v>
                </c:pt>
                <c:pt idx="1037">
                  <c:v>106.44</c:v>
                </c:pt>
                <c:pt idx="1038">
                  <c:v>106.38</c:v>
                </c:pt>
                <c:pt idx="1039">
                  <c:v>106.3</c:v>
                </c:pt>
                <c:pt idx="1040">
                  <c:v>106.2</c:v>
                </c:pt>
                <c:pt idx="1041">
                  <c:v>106.09</c:v>
                </c:pt>
                <c:pt idx="1042">
                  <c:v>105.98</c:v>
                </c:pt>
                <c:pt idx="1043">
                  <c:v>105.88</c:v>
                </c:pt>
                <c:pt idx="1044">
                  <c:v>105.8</c:v>
                </c:pt>
                <c:pt idx="1045">
                  <c:v>105.75</c:v>
                </c:pt>
                <c:pt idx="1046">
                  <c:v>105.73</c:v>
                </c:pt>
                <c:pt idx="1047">
                  <c:v>105.73</c:v>
                </c:pt>
                <c:pt idx="1048">
                  <c:v>105.74</c:v>
                </c:pt>
                <c:pt idx="1049">
                  <c:v>105.79</c:v>
                </c:pt>
                <c:pt idx="1050">
                  <c:v>105.85</c:v>
                </c:pt>
                <c:pt idx="1051">
                  <c:v>105.93</c:v>
                </c:pt>
                <c:pt idx="1052">
                  <c:v>105.98</c:v>
                </c:pt>
                <c:pt idx="1053">
                  <c:v>106.01</c:v>
                </c:pt>
                <c:pt idx="1054">
                  <c:v>106.02</c:v>
                </c:pt>
                <c:pt idx="1055">
                  <c:v>106.01</c:v>
                </c:pt>
                <c:pt idx="1056">
                  <c:v>106.01</c:v>
                </c:pt>
                <c:pt idx="1057">
                  <c:v>106</c:v>
                </c:pt>
                <c:pt idx="1058">
                  <c:v>106</c:v>
                </c:pt>
                <c:pt idx="1059">
                  <c:v>106.01</c:v>
                </c:pt>
                <c:pt idx="1060">
                  <c:v>106.07</c:v>
                </c:pt>
                <c:pt idx="1061">
                  <c:v>106.18</c:v>
                </c:pt>
                <c:pt idx="1062">
                  <c:v>106.31</c:v>
                </c:pt>
                <c:pt idx="1063">
                  <c:v>106.42</c:v>
                </c:pt>
                <c:pt idx="1064">
                  <c:v>106.5</c:v>
                </c:pt>
                <c:pt idx="1065">
                  <c:v>106.55</c:v>
                </c:pt>
                <c:pt idx="1066">
                  <c:v>106.61</c:v>
                </c:pt>
                <c:pt idx="1067">
                  <c:v>106.69</c:v>
                </c:pt>
                <c:pt idx="1068">
                  <c:v>106.8</c:v>
                </c:pt>
                <c:pt idx="1069">
                  <c:v>106.95</c:v>
                </c:pt>
                <c:pt idx="1070">
                  <c:v>107.09</c:v>
                </c:pt>
                <c:pt idx="1071">
                  <c:v>107.23</c:v>
                </c:pt>
                <c:pt idx="1072">
                  <c:v>107.35</c:v>
                </c:pt>
                <c:pt idx="1073">
                  <c:v>107.48</c:v>
                </c:pt>
                <c:pt idx="1074">
                  <c:v>107.63</c:v>
                </c:pt>
                <c:pt idx="1075">
                  <c:v>107.83</c:v>
                </c:pt>
                <c:pt idx="1076">
                  <c:v>108.04</c:v>
                </c:pt>
                <c:pt idx="1077">
                  <c:v>108.28</c:v>
                </c:pt>
                <c:pt idx="1078">
                  <c:v>108.54</c:v>
                </c:pt>
                <c:pt idx="1079">
                  <c:v>108.79</c:v>
                </c:pt>
                <c:pt idx="1080">
                  <c:v>109</c:v>
                </c:pt>
                <c:pt idx="1081">
                  <c:v>109.16</c:v>
                </c:pt>
                <c:pt idx="1082">
                  <c:v>109.3</c:v>
                </c:pt>
                <c:pt idx="1083">
                  <c:v>109.46</c:v>
                </c:pt>
                <c:pt idx="1084">
                  <c:v>109.69</c:v>
                </c:pt>
                <c:pt idx="1085">
                  <c:v>109.99</c:v>
                </c:pt>
                <c:pt idx="1086">
                  <c:v>110.31</c:v>
                </c:pt>
                <c:pt idx="1087">
                  <c:v>110.6</c:v>
                </c:pt>
                <c:pt idx="1088">
                  <c:v>110.83</c:v>
                </c:pt>
                <c:pt idx="1089">
                  <c:v>111</c:v>
                </c:pt>
                <c:pt idx="1090">
                  <c:v>111.15</c:v>
                </c:pt>
                <c:pt idx="1091">
                  <c:v>111.32</c:v>
                </c:pt>
                <c:pt idx="1092">
                  <c:v>111.53</c:v>
                </c:pt>
                <c:pt idx="1093">
                  <c:v>111.72</c:v>
                </c:pt>
                <c:pt idx="1094">
                  <c:v>111.87</c:v>
                </c:pt>
                <c:pt idx="1095">
                  <c:v>111.94</c:v>
                </c:pt>
                <c:pt idx="1096">
                  <c:v>111.97</c:v>
                </c:pt>
                <c:pt idx="1097">
                  <c:v>112.01</c:v>
                </c:pt>
                <c:pt idx="1098">
                  <c:v>112.1</c:v>
                </c:pt>
                <c:pt idx="1099">
                  <c:v>112.22</c:v>
                </c:pt>
                <c:pt idx="1100">
                  <c:v>112.34</c:v>
                </c:pt>
                <c:pt idx="1101">
                  <c:v>112.42</c:v>
                </c:pt>
                <c:pt idx="1102">
                  <c:v>112.46</c:v>
                </c:pt>
                <c:pt idx="1103">
                  <c:v>112.46</c:v>
                </c:pt>
                <c:pt idx="1104">
                  <c:v>112.44</c:v>
                </c:pt>
                <c:pt idx="1105">
                  <c:v>112.41</c:v>
                </c:pt>
                <c:pt idx="1106">
                  <c:v>112.37</c:v>
                </c:pt>
                <c:pt idx="1107">
                  <c:v>112.34</c:v>
                </c:pt>
                <c:pt idx="1108">
                  <c:v>112.3</c:v>
                </c:pt>
                <c:pt idx="1109">
                  <c:v>112.26</c:v>
                </c:pt>
                <c:pt idx="1110">
                  <c:v>112.22</c:v>
                </c:pt>
                <c:pt idx="1111">
                  <c:v>112.2</c:v>
                </c:pt>
                <c:pt idx="1112">
                  <c:v>112.19</c:v>
                </c:pt>
                <c:pt idx="1113">
                  <c:v>112.19</c:v>
                </c:pt>
                <c:pt idx="1114">
                  <c:v>112.17</c:v>
                </c:pt>
                <c:pt idx="1115">
                  <c:v>112.15</c:v>
                </c:pt>
                <c:pt idx="1116">
                  <c:v>112.14</c:v>
                </c:pt>
                <c:pt idx="1117">
                  <c:v>112.17</c:v>
                </c:pt>
                <c:pt idx="1118">
                  <c:v>112.26</c:v>
                </c:pt>
                <c:pt idx="1119">
                  <c:v>112.39</c:v>
                </c:pt>
                <c:pt idx="1120">
                  <c:v>112.56</c:v>
                </c:pt>
                <c:pt idx="1121">
                  <c:v>112.75</c:v>
                </c:pt>
                <c:pt idx="1122">
                  <c:v>112.93</c:v>
                </c:pt>
                <c:pt idx="1123">
                  <c:v>113.06</c:v>
                </c:pt>
                <c:pt idx="1124">
                  <c:v>113.13</c:v>
                </c:pt>
                <c:pt idx="1125">
                  <c:v>113.18</c:v>
                </c:pt>
                <c:pt idx="1126">
                  <c:v>113.23</c:v>
                </c:pt>
                <c:pt idx="1127">
                  <c:v>113.31</c:v>
                </c:pt>
                <c:pt idx="1128">
                  <c:v>113.43</c:v>
                </c:pt>
                <c:pt idx="1129">
                  <c:v>113.59</c:v>
                </c:pt>
                <c:pt idx="1130">
                  <c:v>113.75</c:v>
                </c:pt>
                <c:pt idx="1131">
                  <c:v>113.92</c:v>
                </c:pt>
                <c:pt idx="1132">
                  <c:v>114.09</c:v>
                </c:pt>
                <c:pt idx="1133">
                  <c:v>114.29</c:v>
                </c:pt>
                <c:pt idx="1134">
                  <c:v>114.55</c:v>
                </c:pt>
                <c:pt idx="1135">
                  <c:v>114.84</c:v>
                </c:pt>
                <c:pt idx="1136">
                  <c:v>115.08</c:v>
                </c:pt>
                <c:pt idx="1137">
                  <c:v>115.2</c:v>
                </c:pt>
                <c:pt idx="1138">
                  <c:v>115.23</c:v>
                </c:pt>
                <c:pt idx="1139">
                  <c:v>115.25</c:v>
                </c:pt>
                <c:pt idx="1140">
                  <c:v>115.36</c:v>
                </c:pt>
                <c:pt idx="1141">
                  <c:v>115.57</c:v>
                </c:pt>
                <c:pt idx="1142">
                  <c:v>115.81</c:v>
                </c:pt>
                <c:pt idx="1143">
                  <c:v>115.99</c:v>
                </c:pt>
                <c:pt idx="1144">
                  <c:v>116.09</c:v>
                </c:pt>
                <c:pt idx="1145">
                  <c:v>116.15</c:v>
                </c:pt>
                <c:pt idx="1146">
                  <c:v>116.2</c:v>
                </c:pt>
                <c:pt idx="1147">
                  <c:v>116.29</c:v>
                </c:pt>
                <c:pt idx="1148">
                  <c:v>116.44</c:v>
                </c:pt>
                <c:pt idx="1149">
                  <c:v>116.65</c:v>
                </c:pt>
                <c:pt idx="1150">
                  <c:v>116.86</c:v>
                </c:pt>
                <c:pt idx="1151">
                  <c:v>117.03</c:v>
                </c:pt>
                <c:pt idx="1152">
                  <c:v>117.15</c:v>
                </c:pt>
                <c:pt idx="1153">
                  <c:v>117.23</c:v>
                </c:pt>
                <c:pt idx="1154">
                  <c:v>117.32</c:v>
                </c:pt>
                <c:pt idx="1155">
                  <c:v>117.46</c:v>
                </c:pt>
                <c:pt idx="1156">
                  <c:v>117.65</c:v>
                </c:pt>
                <c:pt idx="1157">
                  <c:v>117.84</c:v>
                </c:pt>
                <c:pt idx="1158">
                  <c:v>117.98</c:v>
                </c:pt>
                <c:pt idx="1159">
                  <c:v>118.07</c:v>
                </c:pt>
                <c:pt idx="1160">
                  <c:v>118.16</c:v>
                </c:pt>
                <c:pt idx="1161">
                  <c:v>118.27</c:v>
                </c:pt>
                <c:pt idx="1162">
                  <c:v>118.39</c:v>
                </c:pt>
                <c:pt idx="1163">
                  <c:v>118.49</c:v>
                </c:pt>
                <c:pt idx="1164">
                  <c:v>118.56</c:v>
                </c:pt>
                <c:pt idx="1165">
                  <c:v>118.65</c:v>
                </c:pt>
                <c:pt idx="1166">
                  <c:v>118.79</c:v>
                </c:pt>
                <c:pt idx="1167">
                  <c:v>118.97</c:v>
                </c:pt>
                <c:pt idx="1168">
                  <c:v>119.14</c:v>
                </c:pt>
                <c:pt idx="1169">
                  <c:v>119.26</c:v>
                </c:pt>
                <c:pt idx="1170">
                  <c:v>119.31</c:v>
                </c:pt>
                <c:pt idx="1171">
                  <c:v>119.35</c:v>
                </c:pt>
                <c:pt idx="1172">
                  <c:v>119.42</c:v>
                </c:pt>
                <c:pt idx="1173">
                  <c:v>119.52</c:v>
                </c:pt>
                <c:pt idx="1174">
                  <c:v>119.65</c:v>
                </c:pt>
                <c:pt idx="1175">
                  <c:v>119.76</c:v>
                </c:pt>
                <c:pt idx="1176">
                  <c:v>119.86</c:v>
                </c:pt>
                <c:pt idx="1177">
                  <c:v>119.94</c:v>
                </c:pt>
                <c:pt idx="1178">
                  <c:v>120.02</c:v>
                </c:pt>
                <c:pt idx="1179">
                  <c:v>120.09</c:v>
                </c:pt>
                <c:pt idx="1180">
                  <c:v>120.16</c:v>
                </c:pt>
                <c:pt idx="1181">
                  <c:v>120.24</c:v>
                </c:pt>
                <c:pt idx="1182">
                  <c:v>120.31</c:v>
                </c:pt>
                <c:pt idx="1183">
                  <c:v>120.37</c:v>
                </c:pt>
                <c:pt idx="1184">
                  <c:v>120.42</c:v>
                </c:pt>
                <c:pt idx="1185">
                  <c:v>120.47</c:v>
                </c:pt>
                <c:pt idx="1186">
                  <c:v>120.54</c:v>
                </c:pt>
                <c:pt idx="1187">
                  <c:v>120.61</c:v>
                </c:pt>
                <c:pt idx="1188">
                  <c:v>120.65</c:v>
                </c:pt>
                <c:pt idx="1189">
                  <c:v>120.67</c:v>
                </c:pt>
                <c:pt idx="1190">
                  <c:v>120.68</c:v>
                </c:pt>
                <c:pt idx="1191">
                  <c:v>120.72</c:v>
                </c:pt>
                <c:pt idx="1192">
                  <c:v>120.75</c:v>
                </c:pt>
                <c:pt idx="1193">
                  <c:v>120.77</c:v>
                </c:pt>
                <c:pt idx="1194">
                  <c:v>120.78</c:v>
                </c:pt>
                <c:pt idx="1195">
                  <c:v>120.82</c:v>
                </c:pt>
                <c:pt idx="1196">
                  <c:v>120.89</c:v>
                </c:pt>
                <c:pt idx="1197">
                  <c:v>121</c:v>
                </c:pt>
                <c:pt idx="1198">
                  <c:v>121.11</c:v>
                </c:pt>
                <c:pt idx="1199">
                  <c:v>121.21</c:v>
                </c:pt>
                <c:pt idx="1200">
                  <c:v>121.28</c:v>
                </c:pt>
                <c:pt idx="1201">
                  <c:v>121.33</c:v>
                </c:pt>
                <c:pt idx="1202">
                  <c:v>121.36</c:v>
                </c:pt>
                <c:pt idx="1203">
                  <c:v>121.39</c:v>
                </c:pt>
                <c:pt idx="1204">
                  <c:v>121.41</c:v>
                </c:pt>
                <c:pt idx="1205">
                  <c:v>121.42</c:v>
                </c:pt>
                <c:pt idx="1206">
                  <c:v>121.43</c:v>
                </c:pt>
                <c:pt idx="1207">
                  <c:v>121.42</c:v>
                </c:pt>
                <c:pt idx="1208">
                  <c:v>121.41</c:v>
                </c:pt>
                <c:pt idx="1209">
                  <c:v>121.42</c:v>
                </c:pt>
                <c:pt idx="1210">
                  <c:v>121.45</c:v>
                </c:pt>
                <c:pt idx="1211">
                  <c:v>121.51</c:v>
                </c:pt>
                <c:pt idx="1212">
                  <c:v>121.61</c:v>
                </c:pt>
                <c:pt idx="1213">
                  <c:v>121.68</c:v>
                </c:pt>
                <c:pt idx="1214">
                  <c:v>121.7</c:v>
                </c:pt>
                <c:pt idx="1215">
                  <c:v>121.67</c:v>
                </c:pt>
                <c:pt idx="1216">
                  <c:v>121.65</c:v>
                </c:pt>
                <c:pt idx="1217">
                  <c:v>121.68</c:v>
                </c:pt>
                <c:pt idx="1218">
                  <c:v>121.75</c:v>
                </c:pt>
                <c:pt idx="1219">
                  <c:v>121.79</c:v>
                </c:pt>
                <c:pt idx="1220">
                  <c:v>121.8</c:v>
                </c:pt>
                <c:pt idx="1221">
                  <c:v>121.79</c:v>
                </c:pt>
                <c:pt idx="1222">
                  <c:v>121.8</c:v>
                </c:pt>
                <c:pt idx="1223">
                  <c:v>121.84</c:v>
                </c:pt>
                <c:pt idx="1224">
                  <c:v>121.88</c:v>
                </c:pt>
                <c:pt idx="1225">
                  <c:v>121.89</c:v>
                </c:pt>
                <c:pt idx="1226">
                  <c:v>121.83</c:v>
                </c:pt>
                <c:pt idx="1227">
                  <c:v>121.74</c:v>
                </c:pt>
                <c:pt idx="1228">
                  <c:v>121.65</c:v>
                </c:pt>
                <c:pt idx="1229">
                  <c:v>121.61</c:v>
                </c:pt>
                <c:pt idx="1230">
                  <c:v>121.61</c:v>
                </c:pt>
                <c:pt idx="1231">
                  <c:v>121.64</c:v>
                </c:pt>
                <c:pt idx="1232">
                  <c:v>121.68</c:v>
                </c:pt>
                <c:pt idx="1233">
                  <c:v>121.71</c:v>
                </c:pt>
                <c:pt idx="1234">
                  <c:v>121.74</c:v>
                </c:pt>
                <c:pt idx="1235">
                  <c:v>121.78</c:v>
                </c:pt>
                <c:pt idx="1236">
                  <c:v>121.84</c:v>
                </c:pt>
                <c:pt idx="1237">
                  <c:v>121.9</c:v>
                </c:pt>
                <c:pt idx="1238">
                  <c:v>121.96</c:v>
                </c:pt>
                <c:pt idx="1239">
                  <c:v>122.01</c:v>
                </c:pt>
                <c:pt idx="1240">
                  <c:v>122.05</c:v>
                </c:pt>
                <c:pt idx="1241">
                  <c:v>122.07</c:v>
                </c:pt>
                <c:pt idx="1242">
                  <c:v>122.09</c:v>
                </c:pt>
                <c:pt idx="1243">
                  <c:v>122.1</c:v>
                </c:pt>
                <c:pt idx="1244">
                  <c:v>122.12</c:v>
                </c:pt>
                <c:pt idx="1245">
                  <c:v>122.16</c:v>
                </c:pt>
                <c:pt idx="1246">
                  <c:v>122.2</c:v>
                </c:pt>
                <c:pt idx="1247">
                  <c:v>122.23</c:v>
                </c:pt>
                <c:pt idx="1248">
                  <c:v>122.25</c:v>
                </c:pt>
                <c:pt idx="1249">
                  <c:v>122.26</c:v>
                </c:pt>
                <c:pt idx="1250">
                  <c:v>122.27</c:v>
                </c:pt>
                <c:pt idx="1251">
                  <c:v>122.31</c:v>
                </c:pt>
                <c:pt idx="1252">
                  <c:v>122.38</c:v>
                </c:pt>
                <c:pt idx="1253">
                  <c:v>122.48</c:v>
                </c:pt>
                <c:pt idx="1254">
                  <c:v>122.55</c:v>
                </c:pt>
                <c:pt idx="1255">
                  <c:v>122.56</c:v>
                </c:pt>
                <c:pt idx="1256">
                  <c:v>122.52</c:v>
                </c:pt>
                <c:pt idx="1257">
                  <c:v>122.46</c:v>
                </c:pt>
                <c:pt idx="1258">
                  <c:v>122.4</c:v>
                </c:pt>
                <c:pt idx="1259">
                  <c:v>122.35</c:v>
                </c:pt>
                <c:pt idx="1260">
                  <c:v>122.33</c:v>
                </c:pt>
                <c:pt idx="1261">
                  <c:v>122.33</c:v>
                </c:pt>
                <c:pt idx="1262">
                  <c:v>122.36</c:v>
                </c:pt>
                <c:pt idx="1263">
                  <c:v>122.38</c:v>
                </c:pt>
                <c:pt idx="1264">
                  <c:v>122.41</c:v>
                </c:pt>
                <c:pt idx="1265">
                  <c:v>122.45</c:v>
                </c:pt>
                <c:pt idx="1266">
                  <c:v>122.48</c:v>
                </c:pt>
                <c:pt idx="1267">
                  <c:v>122.49</c:v>
                </c:pt>
                <c:pt idx="1268">
                  <c:v>122.49</c:v>
                </c:pt>
                <c:pt idx="1269">
                  <c:v>122.49</c:v>
                </c:pt>
                <c:pt idx="1270">
                  <c:v>122.5</c:v>
                </c:pt>
                <c:pt idx="1271">
                  <c:v>122.51</c:v>
                </c:pt>
                <c:pt idx="1272">
                  <c:v>122.53</c:v>
                </c:pt>
                <c:pt idx="1273">
                  <c:v>122.56</c:v>
                </c:pt>
                <c:pt idx="1274">
                  <c:v>122.57</c:v>
                </c:pt>
                <c:pt idx="1275">
                  <c:v>122.57</c:v>
                </c:pt>
                <c:pt idx="1276">
                  <c:v>122.56</c:v>
                </c:pt>
                <c:pt idx="1277">
                  <c:v>122.59</c:v>
                </c:pt>
                <c:pt idx="1278">
                  <c:v>122.67</c:v>
                </c:pt>
                <c:pt idx="1279">
                  <c:v>122.77</c:v>
                </c:pt>
                <c:pt idx="1280">
                  <c:v>122.83</c:v>
                </c:pt>
                <c:pt idx="1281">
                  <c:v>122.83</c:v>
                </c:pt>
                <c:pt idx="1282">
                  <c:v>122.78</c:v>
                </c:pt>
                <c:pt idx="1283">
                  <c:v>122.75</c:v>
                </c:pt>
                <c:pt idx="1284">
                  <c:v>122.77</c:v>
                </c:pt>
                <c:pt idx="1285">
                  <c:v>122.87</c:v>
                </c:pt>
                <c:pt idx="1286">
                  <c:v>122.99</c:v>
                </c:pt>
                <c:pt idx="1287">
                  <c:v>123.04</c:v>
                </c:pt>
                <c:pt idx="1288">
                  <c:v>123.01</c:v>
                </c:pt>
                <c:pt idx="1289">
                  <c:v>122.91</c:v>
                </c:pt>
                <c:pt idx="1290">
                  <c:v>122.84</c:v>
                </c:pt>
                <c:pt idx="1291">
                  <c:v>122.83</c:v>
                </c:pt>
                <c:pt idx="1292">
                  <c:v>122.88</c:v>
                </c:pt>
                <c:pt idx="1293">
                  <c:v>122.93</c:v>
                </c:pt>
                <c:pt idx="1294">
                  <c:v>122.95</c:v>
                </c:pt>
                <c:pt idx="1295">
                  <c:v>122.94</c:v>
                </c:pt>
                <c:pt idx="1296">
                  <c:v>122.94</c:v>
                </c:pt>
                <c:pt idx="1297">
                  <c:v>122.97</c:v>
                </c:pt>
                <c:pt idx="1298">
                  <c:v>123</c:v>
                </c:pt>
                <c:pt idx="1299">
                  <c:v>123</c:v>
                </c:pt>
                <c:pt idx="1300">
                  <c:v>122.98</c:v>
                </c:pt>
                <c:pt idx="1301">
                  <c:v>122.96</c:v>
                </c:pt>
                <c:pt idx="1302">
                  <c:v>122.99</c:v>
                </c:pt>
                <c:pt idx="1303">
                  <c:v>123.04</c:v>
                </c:pt>
                <c:pt idx="1304">
                  <c:v>123.1</c:v>
                </c:pt>
                <c:pt idx="1305">
                  <c:v>123.12</c:v>
                </c:pt>
                <c:pt idx="1306">
                  <c:v>123.12</c:v>
                </c:pt>
                <c:pt idx="1307">
                  <c:v>123.09</c:v>
                </c:pt>
                <c:pt idx="1308">
                  <c:v>123.07</c:v>
                </c:pt>
                <c:pt idx="1309">
                  <c:v>123.08</c:v>
                </c:pt>
                <c:pt idx="1310">
                  <c:v>123.13</c:v>
                </c:pt>
                <c:pt idx="1311">
                  <c:v>123.17</c:v>
                </c:pt>
                <c:pt idx="1312">
                  <c:v>123.19</c:v>
                </c:pt>
                <c:pt idx="1313">
                  <c:v>123.18</c:v>
                </c:pt>
                <c:pt idx="1314">
                  <c:v>123.18</c:v>
                </c:pt>
                <c:pt idx="1315">
                  <c:v>123.18</c:v>
                </c:pt>
                <c:pt idx="1316">
                  <c:v>123.18</c:v>
                </c:pt>
                <c:pt idx="1317">
                  <c:v>123.18</c:v>
                </c:pt>
                <c:pt idx="1318">
                  <c:v>123.19</c:v>
                </c:pt>
                <c:pt idx="1319">
                  <c:v>123.19</c:v>
                </c:pt>
                <c:pt idx="1320">
                  <c:v>123.17</c:v>
                </c:pt>
                <c:pt idx="1321">
                  <c:v>123.13</c:v>
                </c:pt>
                <c:pt idx="1322">
                  <c:v>123.08</c:v>
                </c:pt>
                <c:pt idx="1323">
                  <c:v>123.07</c:v>
                </c:pt>
                <c:pt idx="1324">
                  <c:v>123.12</c:v>
                </c:pt>
                <c:pt idx="1325">
                  <c:v>123.22</c:v>
                </c:pt>
                <c:pt idx="1326">
                  <c:v>123.35</c:v>
                </c:pt>
                <c:pt idx="1327">
                  <c:v>123.43</c:v>
                </c:pt>
                <c:pt idx="1328">
                  <c:v>123.44</c:v>
                </c:pt>
                <c:pt idx="1329">
                  <c:v>123.38</c:v>
                </c:pt>
                <c:pt idx="1330">
                  <c:v>123.3</c:v>
                </c:pt>
                <c:pt idx="1331">
                  <c:v>123.22</c:v>
                </c:pt>
                <c:pt idx="1332">
                  <c:v>123.17</c:v>
                </c:pt>
                <c:pt idx="1333">
                  <c:v>123.12</c:v>
                </c:pt>
                <c:pt idx="1334">
                  <c:v>123.08</c:v>
                </c:pt>
                <c:pt idx="1335">
                  <c:v>123.05</c:v>
                </c:pt>
                <c:pt idx="1336">
                  <c:v>123.04</c:v>
                </c:pt>
                <c:pt idx="1337">
                  <c:v>123.08</c:v>
                </c:pt>
                <c:pt idx="1338">
                  <c:v>123.13</c:v>
                </c:pt>
                <c:pt idx="1339">
                  <c:v>123.15</c:v>
                </c:pt>
                <c:pt idx="1340">
                  <c:v>123.11</c:v>
                </c:pt>
                <c:pt idx="1341">
                  <c:v>123.02</c:v>
                </c:pt>
                <c:pt idx="1342">
                  <c:v>122.91</c:v>
                </c:pt>
                <c:pt idx="1343">
                  <c:v>122.81</c:v>
                </c:pt>
                <c:pt idx="1344">
                  <c:v>122.71</c:v>
                </c:pt>
                <c:pt idx="1345">
                  <c:v>122.6</c:v>
                </c:pt>
                <c:pt idx="1346">
                  <c:v>122.46</c:v>
                </c:pt>
                <c:pt idx="1347">
                  <c:v>122.32</c:v>
                </c:pt>
                <c:pt idx="1348">
                  <c:v>122.2</c:v>
                </c:pt>
                <c:pt idx="1349">
                  <c:v>122.13</c:v>
                </c:pt>
                <c:pt idx="1350">
                  <c:v>122.08</c:v>
                </c:pt>
                <c:pt idx="1351">
                  <c:v>122.03</c:v>
                </c:pt>
                <c:pt idx="1352">
                  <c:v>121.92</c:v>
                </c:pt>
                <c:pt idx="1353">
                  <c:v>121.77</c:v>
                </c:pt>
                <c:pt idx="1354">
                  <c:v>121.62</c:v>
                </c:pt>
                <c:pt idx="1355">
                  <c:v>121.52</c:v>
                </c:pt>
                <c:pt idx="1356">
                  <c:v>121.47</c:v>
                </c:pt>
                <c:pt idx="1357">
                  <c:v>121.4</c:v>
                </c:pt>
                <c:pt idx="1358">
                  <c:v>121.28</c:v>
                </c:pt>
                <c:pt idx="1359">
                  <c:v>121.09</c:v>
                </c:pt>
                <c:pt idx="1360">
                  <c:v>120.89</c:v>
                </c:pt>
                <c:pt idx="1361">
                  <c:v>120.71</c:v>
                </c:pt>
                <c:pt idx="1362">
                  <c:v>120.58</c:v>
                </c:pt>
                <c:pt idx="1363">
                  <c:v>120.49</c:v>
                </c:pt>
                <c:pt idx="1364">
                  <c:v>120.44</c:v>
                </c:pt>
                <c:pt idx="1365">
                  <c:v>120.41</c:v>
                </c:pt>
                <c:pt idx="1366">
                  <c:v>120.37</c:v>
                </c:pt>
                <c:pt idx="1367">
                  <c:v>120.28</c:v>
                </c:pt>
                <c:pt idx="1368">
                  <c:v>120.13</c:v>
                </c:pt>
                <c:pt idx="1369">
                  <c:v>119.97</c:v>
                </c:pt>
                <c:pt idx="1370">
                  <c:v>119.82</c:v>
                </c:pt>
                <c:pt idx="1371">
                  <c:v>119.72</c:v>
                </c:pt>
                <c:pt idx="1372">
                  <c:v>119.64</c:v>
                </c:pt>
                <c:pt idx="1373">
                  <c:v>119.55</c:v>
                </c:pt>
                <c:pt idx="1374">
                  <c:v>119.44</c:v>
                </c:pt>
                <c:pt idx="1375">
                  <c:v>119.31</c:v>
                </c:pt>
                <c:pt idx="1376">
                  <c:v>119.19</c:v>
                </c:pt>
                <c:pt idx="1377">
                  <c:v>119.07</c:v>
                </c:pt>
                <c:pt idx="1378">
                  <c:v>118.95</c:v>
                </c:pt>
                <c:pt idx="1379">
                  <c:v>118.83</c:v>
                </c:pt>
                <c:pt idx="1380">
                  <c:v>118.71</c:v>
                </c:pt>
                <c:pt idx="1381">
                  <c:v>118.59</c:v>
                </c:pt>
                <c:pt idx="1382">
                  <c:v>118.48</c:v>
                </c:pt>
                <c:pt idx="1383">
                  <c:v>118.34</c:v>
                </c:pt>
                <c:pt idx="1384">
                  <c:v>118.19</c:v>
                </c:pt>
                <c:pt idx="1385">
                  <c:v>118.02</c:v>
                </c:pt>
                <c:pt idx="1386">
                  <c:v>117.89</c:v>
                </c:pt>
                <c:pt idx="1387">
                  <c:v>117.79</c:v>
                </c:pt>
                <c:pt idx="1388">
                  <c:v>117.71</c:v>
                </c:pt>
                <c:pt idx="1389">
                  <c:v>117.63</c:v>
                </c:pt>
                <c:pt idx="1390">
                  <c:v>117.55</c:v>
                </c:pt>
                <c:pt idx="1391">
                  <c:v>117.46</c:v>
                </c:pt>
                <c:pt idx="1392">
                  <c:v>117.38</c:v>
                </c:pt>
                <c:pt idx="1393">
                  <c:v>117.32</c:v>
                </c:pt>
                <c:pt idx="1394">
                  <c:v>117.29</c:v>
                </c:pt>
                <c:pt idx="1395">
                  <c:v>117.29</c:v>
                </c:pt>
                <c:pt idx="1396">
                  <c:v>117.26</c:v>
                </c:pt>
                <c:pt idx="1397">
                  <c:v>117.19</c:v>
                </c:pt>
                <c:pt idx="1398">
                  <c:v>117.06</c:v>
                </c:pt>
                <c:pt idx="1399">
                  <c:v>116.89</c:v>
                </c:pt>
                <c:pt idx="1400">
                  <c:v>116.75</c:v>
                </c:pt>
                <c:pt idx="1401">
                  <c:v>116.65</c:v>
                </c:pt>
                <c:pt idx="1402">
                  <c:v>116.58</c:v>
                </c:pt>
                <c:pt idx="1403">
                  <c:v>116.53</c:v>
                </c:pt>
                <c:pt idx="1404">
                  <c:v>116.48</c:v>
                </c:pt>
                <c:pt idx="1405">
                  <c:v>116.4</c:v>
                </c:pt>
                <c:pt idx="1406">
                  <c:v>116.3</c:v>
                </c:pt>
                <c:pt idx="1407">
                  <c:v>116.18</c:v>
                </c:pt>
                <c:pt idx="1408">
                  <c:v>116.09</c:v>
                </c:pt>
                <c:pt idx="1409">
                  <c:v>116.07</c:v>
                </c:pt>
                <c:pt idx="1410">
                  <c:v>116.08</c:v>
                </c:pt>
                <c:pt idx="1411">
                  <c:v>116.04</c:v>
                </c:pt>
                <c:pt idx="1412">
                  <c:v>115.94</c:v>
                </c:pt>
                <c:pt idx="1413">
                  <c:v>115.82</c:v>
                </c:pt>
                <c:pt idx="1414">
                  <c:v>115.74</c:v>
                </c:pt>
                <c:pt idx="1415">
                  <c:v>115.68</c:v>
                </c:pt>
                <c:pt idx="1416">
                  <c:v>115.6</c:v>
                </c:pt>
                <c:pt idx="1417">
                  <c:v>115.48</c:v>
                </c:pt>
                <c:pt idx="1418">
                  <c:v>115.34</c:v>
                </c:pt>
                <c:pt idx="1419">
                  <c:v>115.23</c:v>
                </c:pt>
                <c:pt idx="1420">
                  <c:v>115.16</c:v>
                </c:pt>
                <c:pt idx="1421">
                  <c:v>115.13</c:v>
                </c:pt>
                <c:pt idx="1422">
                  <c:v>115.14</c:v>
                </c:pt>
                <c:pt idx="1423">
                  <c:v>115.13</c:v>
                </c:pt>
                <c:pt idx="1424">
                  <c:v>115.08</c:v>
                </c:pt>
                <c:pt idx="1425">
                  <c:v>115</c:v>
                </c:pt>
                <c:pt idx="1426">
                  <c:v>114.94</c:v>
                </c:pt>
                <c:pt idx="1427">
                  <c:v>114.92</c:v>
                </c:pt>
                <c:pt idx="1428">
                  <c:v>114.94</c:v>
                </c:pt>
                <c:pt idx="1429">
                  <c:v>114.96</c:v>
                </c:pt>
                <c:pt idx="1430">
                  <c:v>114.92</c:v>
                </c:pt>
                <c:pt idx="1431">
                  <c:v>114.8</c:v>
                </c:pt>
                <c:pt idx="1432">
                  <c:v>114.63</c:v>
                </c:pt>
                <c:pt idx="1433">
                  <c:v>114.52</c:v>
                </c:pt>
                <c:pt idx="1434">
                  <c:v>114.53</c:v>
                </c:pt>
                <c:pt idx="1435">
                  <c:v>114.61</c:v>
                </c:pt>
                <c:pt idx="1436">
                  <c:v>114.65</c:v>
                </c:pt>
                <c:pt idx="1437">
                  <c:v>114.57</c:v>
                </c:pt>
                <c:pt idx="1438">
                  <c:v>114.39</c:v>
                </c:pt>
                <c:pt idx="1439">
                  <c:v>114.22</c:v>
                </c:pt>
                <c:pt idx="1440">
                  <c:v>114.13</c:v>
                </c:pt>
                <c:pt idx="1441">
                  <c:v>114.14</c:v>
                </c:pt>
                <c:pt idx="1442">
                  <c:v>114.21</c:v>
                </c:pt>
                <c:pt idx="1443">
                  <c:v>114.27</c:v>
                </c:pt>
                <c:pt idx="1444">
                  <c:v>114.29</c:v>
                </c:pt>
                <c:pt idx="1445">
                  <c:v>114.26</c:v>
                </c:pt>
                <c:pt idx="1446">
                  <c:v>114.23</c:v>
                </c:pt>
                <c:pt idx="1447">
                  <c:v>114.21</c:v>
                </c:pt>
                <c:pt idx="1448">
                  <c:v>114.2</c:v>
                </c:pt>
                <c:pt idx="1449">
                  <c:v>114.15</c:v>
                </c:pt>
                <c:pt idx="1450">
                  <c:v>114.05</c:v>
                </c:pt>
                <c:pt idx="1451">
                  <c:v>113.91</c:v>
                </c:pt>
                <c:pt idx="1452">
                  <c:v>113.79</c:v>
                </c:pt>
                <c:pt idx="1453">
                  <c:v>113.76</c:v>
                </c:pt>
                <c:pt idx="1454">
                  <c:v>113.83</c:v>
                </c:pt>
                <c:pt idx="1455">
                  <c:v>113.97</c:v>
                </c:pt>
                <c:pt idx="1456">
                  <c:v>114.1</c:v>
                </c:pt>
                <c:pt idx="1457">
                  <c:v>114.12</c:v>
                </c:pt>
                <c:pt idx="1458">
                  <c:v>114.01</c:v>
                </c:pt>
                <c:pt idx="1459">
                  <c:v>113.8</c:v>
                </c:pt>
                <c:pt idx="1460">
                  <c:v>113.66</c:v>
                </c:pt>
                <c:pt idx="1461">
                  <c:v>113.66</c:v>
                </c:pt>
                <c:pt idx="1462">
                  <c:v>113.8</c:v>
                </c:pt>
                <c:pt idx="1463">
                  <c:v>113.94</c:v>
                </c:pt>
                <c:pt idx="1464">
                  <c:v>114</c:v>
                </c:pt>
                <c:pt idx="1465">
                  <c:v>113.95</c:v>
                </c:pt>
                <c:pt idx="1466">
                  <c:v>113.88</c:v>
                </c:pt>
                <c:pt idx="1467">
                  <c:v>113.85</c:v>
                </c:pt>
                <c:pt idx="1468">
                  <c:v>113.9</c:v>
                </c:pt>
                <c:pt idx="1469">
                  <c:v>113.99</c:v>
                </c:pt>
                <c:pt idx="1470">
                  <c:v>114.06</c:v>
                </c:pt>
                <c:pt idx="1471">
                  <c:v>114.05</c:v>
                </c:pt>
                <c:pt idx="1472">
                  <c:v>113.98</c:v>
                </c:pt>
                <c:pt idx="1473">
                  <c:v>113.9</c:v>
                </c:pt>
                <c:pt idx="1474">
                  <c:v>113.87</c:v>
                </c:pt>
                <c:pt idx="1475">
                  <c:v>113.87</c:v>
                </c:pt>
                <c:pt idx="1476">
                  <c:v>113.88</c:v>
                </c:pt>
                <c:pt idx="1477">
                  <c:v>113.86</c:v>
                </c:pt>
                <c:pt idx="1478">
                  <c:v>113.83</c:v>
                </c:pt>
                <c:pt idx="1479">
                  <c:v>113.81</c:v>
                </c:pt>
                <c:pt idx="1480">
                  <c:v>113.82</c:v>
                </c:pt>
                <c:pt idx="1481">
                  <c:v>113.87</c:v>
                </c:pt>
                <c:pt idx="1482">
                  <c:v>113.95</c:v>
                </c:pt>
                <c:pt idx="1483">
                  <c:v>114.02</c:v>
                </c:pt>
                <c:pt idx="1484">
                  <c:v>114.06</c:v>
                </c:pt>
                <c:pt idx="1485">
                  <c:v>114.04</c:v>
                </c:pt>
                <c:pt idx="1486">
                  <c:v>113.95</c:v>
                </c:pt>
                <c:pt idx="1487">
                  <c:v>113.82</c:v>
                </c:pt>
                <c:pt idx="1488">
                  <c:v>113.67</c:v>
                </c:pt>
                <c:pt idx="1489">
                  <c:v>113.56</c:v>
                </c:pt>
                <c:pt idx="1490">
                  <c:v>113.56</c:v>
                </c:pt>
                <c:pt idx="1491">
                  <c:v>113.67</c:v>
                </c:pt>
                <c:pt idx="1492">
                  <c:v>113.84</c:v>
                </c:pt>
                <c:pt idx="1493">
                  <c:v>113.97</c:v>
                </c:pt>
                <c:pt idx="1494">
                  <c:v>114</c:v>
                </c:pt>
                <c:pt idx="1495">
                  <c:v>113.93</c:v>
                </c:pt>
                <c:pt idx="1496">
                  <c:v>113.88</c:v>
                </c:pt>
                <c:pt idx="1497">
                  <c:v>113.92</c:v>
                </c:pt>
                <c:pt idx="1498">
                  <c:v>114.06</c:v>
                </c:pt>
                <c:pt idx="1499">
                  <c:v>114.2</c:v>
                </c:pt>
                <c:pt idx="1500">
                  <c:v>114.24</c:v>
                </c:pt>
                <c:pt idx="1501">
                  <c:v>114.15</c:v>
                </c:pt>
                <c:pt idx="1502">
                  <c:v>113.99</c:v>
                </c:pt>
                <c:pt idx="1503">
                  <c:v>113.86</c:v>
                </c:pt>
                <c:pt idx="1504">
                  <c:v>113.83</c:v>
                </c:pt>
                <c:pt idx="1505">
                  <c:v>113.9</c:v>
                </c:pt>
                <c:pt idx="1506">
                  <c:v>114</c:v>
                </c:pt>
                <c:pt idx="1507">
                  <c:v>114.06</c:v>
                </c:pt>
                <c:pt idx="1508">
                  <c:v>114.06</c:v>
                </c:pt>
                <c:pt idx="1509">
                  <c:v>114</c:v>
                </c:pt>
                <c:pt idx="1510">
                  <c:v>113.93</c:v>
                </c:pt>
                <c:pt idx="1511">
                  <c:v>113.91</c:v>
                </c:pt>
                <c:pt idx="1512">
                  <c:v>113.95</c:v>
                </c:pt>
                <c:pt idx="1513">
                  <c:v>114.03</c:v>
                </c:pt>
                <c:pt idx="1514">
                  <c:v>114.11</c:v>
                </c:pt>
                <c:pt idx="1515">
                  <c:v>114.17</c:v>
                </c:pt>
                <c:pt idx="1516">
                  <c:v>114.2</c:v>
                </c:pt>
                <c:pt idx="1517">
                  <c:v>114.21</c:v>
                </c:pt>
                <c:pt idx="1518">
                  <c:v>114.2</c:v>
                </c:pt>
                <c:pt idx="1519">
                  <c:v>114.18</c:v>
                </c:pt>
                <c:pt idx="1520">
                  <c:v>114.18</c:v>
                </c:pt>
                <c:pt idx="1521">
                  <c:v>114.19</c:v>
                </c:pt>
                <c:pt idx="1522">
                  <c:v>114.23</c:v>
                </c:pt>
                <c:pt idx="1523">
                  <c:v>114.27</c:v>
                </c:pt>
                <c:pt idx="1524">
                  <c:v>114.34</c:v>
                </c:pt>
                <c:pt idx="1525">
                  <c:v>114.4</c:v>
                </c:pt>
                <c:pt idx="1526">
                  <c:v>114.41</c:v>
                </c:pt>
                <c:pt idx="1527">
                  <c:v>114.34</c:v>
                </c:pt>
                <c:pt idx="1528">
                  <c:v>114.25</c:v>
                </c:pt>
                <c:pt idx="1529">
                  <c:v>114.21</c:v>
                </c:pt>
                <c:pt idx="1530">
                  <c:v>114.25</c:v>
                </c:pt>
                <c:pt idx="1531">
                  <c:v>114.33</c:v>
                </c:pt>
                <c:pt idx="1532">
                  <c:v>114.42</c:v>
                </c:pt>
                <c:pt idx="1533">
                  <c:v>114.49</c:v>
                </c:pt>
                <c:pt idx="1534">
                  <c:v>114.51</c:v>
                </c:pt>
                <c:pt idx="1535">
                  <c:v>114.49</c:v>
                </c:pt>
                <c:pt idx="1536">
                  <c:v>114.45</c:v>
                </c:pt>
                <c:pt idx="1537">
                  <c:v>114.42</c:v>
                </c:pt>
                <c:pt idx="1538">
                  <c:v>114.44</c:v>
                </c:pt>
                <c:pt idx="1539">
                  <c:v>114.48</c:v>
                </c:pt>
                <c:pt idx="1540">
                  <c:v>114.53</c:v>
                </c:pt>
                <c:pt idx="1541">
                  <c:v>114.55</c:v>
                </c:pt>
                <c:pt idx="1542">
                  <c:v>114.59</c:v>
                </c:pt>
                <c:pt idx="1543">
                  <c:v>114.64</c:v>
                </c:pt>
                <c:pt idx="1544">
                  <c:v>114.7</c:v>
                </c:pt>
                <c:pt idx="1545">
                  <c:v>114.74</c:v>
                </c:pt>
                <c:pt idx="1546">
                  <c:v>114.75</c:v>
                </c:pt>
                <c:pt idx="1547">
                  <c:v>114.72</c:v>
                </c:pt>
                <c:pt idx="1548">
                  <c:v>114.69</c:v>
                </c:pt>
                <c:pt idx="1549">
                  <c:v>114.66</c:v>
                </c:pt>
                <c:pt idx="1550">
                  <c:v>114.64</c:v>
                </c:pt>
                <c:pt idx="1551">
                  <c:v>114.61</c:v>
                </c:pt>
                <c:pt idx="1552">
                  <c:v>114.54</c:v>
                </c:pt>
                <c:pt idx="1553">
                  <c:v>114.4</c:v>
                </c:pt>
                <c:pt idx="1554">
                  <c:v>114.26</c:v>
                </c:pt>
                <c:pt idx="1555">
                  <c:v>114.15</c:v>
                </c:pt>
                <c:pt idx="1556">
                  <c:v>114.11</c:v>
                </c:pt>
                <c:pt idx="1557">
                  <c:v>114.14</c:v>
                </c:pt>
                <c:pt idx="1558">
                  <c:v>114.23</c:v>
                </c:pt>
                <c:pt idx="1559">
                  <c:v>114.33</c:v>
                </c:pt>
                <c:pt idx="1560">
                  <c:v>114.42</c:v>
                </c:pt>
                <c:pt idx="1561">
                  <c:v>114.48</c:v>
                </c:pt>
                <c:pt idx="1562">
                  <c:v>114.5</c:v>
                </c:pt>
                <c:pt idx="1563">
                  <c:v>114.5</c:v>
                </c:pt>
                <c:pt idx="1564">
                  <c:v>114.51</c:v>
                </c:pt>
                <c:pt idx="1565">
                  <c:v>114.5</c:v>
                </c:pt>
                <c:pt idx="1566">
                  <c:v>114.45</c:v>
                </c:pt>
                <c:pt idx="1567">
                  <c:v>114.38</c:v>
                </c:pt>
                <c:pt idx="1568">
                  <c:v>114.35</c:v>
                </c:pt>
                <c:pt idx="1569">
                  <c:v>114.41</c:v>
                </c:pt>
                <c:pt idx="1570">
                  <c:v>114.57</c:v>
                </c:pt>
                <c:pt idx="1571">
                  <c:v>114.72</c:v>
                </c:pt>
                <c:pt idx="1572">
                  <c:v>114.78</c:v>
                </c:pt>
                <c:pt idx="1573">
                  <c:v>114.73</c:v>
                </c:pt>
                <c:pt idx="1574">
                  <c:v>114.67</c:v>
                </c:pt>
                <c:pt idx="1575">
                  <c:v>114.68</c:v>
                </c:pt>
                <c:pt idx="1576">
                  <c:v>114.79</c:v>
                </c:pt>
                <c:pt idx="1577">
                  <c:v>114.96</c:v>
                </c:pt>
                <c:pt idx="1578">
                  <c:v>115.1</c:v>
                </c:pt>
                <c:pt idx="1579">
                  <c:v>115.16</c:v>
                </c:pt>
                <c:pt idx="1580">
                  <c:v>115.15</c:v>
                </c:pt>
                <c:pt idx="1581">
                  <c:v>115.09</c:v>
                </c:pt>
                <c:pt idx="1582">
                  <c:v>115.06</c:v>
                </c:pt>
                <c:pt idx="1583">
                  <c:v>115.11</c:v>
                </c:pt>
                <c:pt idx="1584">
                  <c:v>115.25</c:v>
                </c:pt>
                <c:pt idx="1585">
                  <c:v>115.41</c:v>
                </c:pt>
                <c:pt idx="1586">
                  <c:v>115.51</c:v>
                </c:pt>
                <c:pt idx="1587">
                  <c:v>115.53</c:v>
                </c:pt>
                <c:pt idx="1588">
                  <c:v>115.54</c:v>
                </c:pt>
                <c:pt idx="1589">
                  <c:v>115.61</c:v>
                </c:pt>
                <c:pt idx="1590">
                  <c:v>115.74</c:v>
                </c:pt>
                <c:pt idx="1591">
                  <c:v>115.86</c:v>
                </c:pt>
                <c:pt idx="1592">
                  <c:v>115.93</c:v>
                </c:pt>
                <c:pt idx="1593">
                  <c:v>115.96</c:v>
                </c:pt>
                <c:pt idx="1594">
                  <c:v>115.99</c:v>
                </c:pt>
                <c:pt idx="1595">
                  <c:v>116.04</c:v>
                </c:pt>
                <c:pt idx="1596">
                  <c:v>116.12</c:v>
                </c:pt>
                <c:pt idx="1597">
                  <c:v>116.23</c:v>
                </c:pt>
                <c:pt idx="1598">
                  <c:v>116.32</c:v>
                </c:pt>
                <c:pt idx="1599">
                  <c:v>116.37</c:v>
                </c:pt>
                <c:pt idx="1600">
                  <c:v>116.4</c:v>
                </c:pt>
                <c:pt idx="1601">
                  <c:v>116.45</c:v>
                </c:pt>
                <c:pt idx="1602">
                  <c:v>116.56</c:v>
                </c:pt>
                <c:pt idx="1603">
                  <c:v>116.68</c:v>
                </c:pt>
                <c:pt idx="1604">
                  <c:v>116.77</c:v>
                </c:pt>
                <c:pt idx="1605">
                  <c:v>116.83</c:v>
                </c:pt>
                <c:pt idx="1606">
                  <c:v>116.87</c:v>
                </c:pt>
                <c:pt idx="1607">
                  <c:v>116.95</c:v>
                </c:pt>
                <c:pt idx="1608">
                  <c:v>117.06</c:v>
                </c:pt>
                <c:pt idx="1609">
                  <c:v>117.2</c:v>
                </c:pt>
                <c:pt idx="1610">
                  <c:v>117.35</c:v>
                </c:pt>
                <c:pt idx="1611">
                  <c:v>117.49</c:v>
                </c:pt>
                <c:pt idx="1612">
                  <c:v>117.62</c:v>
                </c:pt>
                <c:pt idx="1613">
                  <c:v>117.73</c:v>
                </c:pt>
                <c:pt idx="1614">
                  <c:v>117.83</c:v>
                </c:pt>
                <c:pt idx="1615">
                  <c:v>117.9</c:v>
                </c:pt>
                <c:pt idx="1616">
                  <c:v>117.94</c:v>
                </c:pt>
                <c:pt idx="1617">
                  <c:v>117.98</c:v>
                </c:pt>
                <c:pt idx="1618">
                  <c:v>118.06</c:v>
                </c:pt>
                <c:pt idx="1619">
                  <c:v>118.17</c:v>
                </c:pt>
                <c:pt idx="1620">
                  <c:v>118.3</c:v>
                </c:pt>
                <c:pt idx="1621">
                  <c:v>118.41</c:v>
                </c:pt>
                <c:pt idx="1622">
                  <c:v>118.48</c:v>
                </c:pt>
                <c:pt idx="1623">
                  <c:v>118.54</c:v>
                </c:pt>
                <c:pt idx="1624">
                  <c:v>118.62</c:v>
                </c:pt>
                <c:pt idx="1625">
                  <c:v>118.72</c:v>
                </c:pt>
                <c:pt idx="1626">
                  <c:v>118.81</c:v>
                </c:pt>
                <c:pt idx="1627">
                  <c:v>118.86</c:v>
                </c:pt>
                <c:pt idx="1628">
                  <c:v>118.88</c:v>
                </c:pt>
                <c:pt idx="1629">
                  <c:v>118.86</c:v>
                </c:pt>
                <c:pt idx="1630">
                  <c:v>118.78</c:v>
                </c:pt>
                <c:pt idx="1631">
                  <c:v>118.65</c:v>
                </c:pt>
                <c:pt idx="1632">
                  <c:v>118.5</c:v>
                </c:pt>
                <c:pt idx="1633">
                  <c:v>118.41</c:v>
                </c:pt>
                <c:pt idx="1634">
                  <c:v>118.47</c:v>
                </c:pt>
                <c:pt idx="1635">
                  <c:v>118.75</c:v>
                </c:pt>
                <c:pt idx="1636">
                  <c:v>119.18</c:v>
                </c:pt>
                <c:pt idx="1637">
                  <c:v>119.57</c:v>
                </c:pt>
                <c:pt idx="1638">
                  <c:v>119.69</c:v>
                </c:pt>
                <c:pt idx="1639">
                  <c:v>119.57</c:v>
                </c:pt>
                <c:pt idx="1640">
                  <c:v>119.53</c:v>
                </c:pt>
                <c:pt idx="1641">
                  <c:v>119.79</c:v>
                </c:pt>
                <c:pt idx="1642">
                  <c:v>120.2</c:v>
                </c:pt>
                <c:pt idx="1643">
                  <c:v>120.42</c:v>
                </c:pt>
                <c:pt idx="1644">
                  <c:v>120.33</c:v>
                </c:pt>
                <c:pt idx="1645">
                  <c:v>120.15</c:v>
                </c:pt>
                <c:pt idx="1646">
                  <c:v>120.14</c:v>
                </c:pt>
                <c:pt idx="1647">
                  <c:v>120.33</c:v>
                </c:pt>
                <c:pt idx="1648">
                  <c:v>120.52</c:v>
                </c:pt>
                <c:pt idx="1649">
                  <c:v>120.52</c:v>
                </c:pt>
                <c:pt idx="1650">
                  <c:v>120.38</c:v>
                </c:pt>
                <c:pt idx="1651">
                  <c:v>120.28</c:v>
                </c:pt>
                <c:pt idx="1652">
                  <c:v>120.38</c:v>
                </c:pt>
                <c:pt idx="1653">
                  <c:v>120.62</c:v>
                </c:pt>
                <c:pt idx="1654">
                  <c:v>120.83</c:v>
                </c:pt>
                <c:pt idx="1655">
                  <c:v>120.83</c:v>
                </c:pt>
                <c:pt idx="1656">
                  <c:v>120.61</c:v>
                </c:pt>
                <c:pt idx="1657">
                  <c:v>120.37</c:v>
                </c:pt>
                <c:pt idx="1658">
                  <c:v>120.26</c:v>
                </c:pt>
                <c:pt idx="1659">
                  <c:v>120.32</c:v>
                </c:pt>
                <c:pt idx="1660">
                  <c:v>120.5</c:v>
                </c:pt>
                <c:pt idx="1661">
                  <c:v>120.71</c:v>
                </c:pt>
                <c:pt idx="1662">
                  <c:v>120.86</c:v>
                </c:pt>
                <c:pt idx="1663">
                  <c:v>120.84</c:v>
                </c:pt>
                <c:pt idx="1664">
                  <c:v>120.65</c:v>
                </c:pt>
                <c:pt idx="1665">
                  <c:v>120.38</c:v>
                </c:pt>
                <c:pt idx="1666">
                  <c:v>120.2</c:v>
                </c:pt>
                <c:pt idx="1667">
                  <c:v>120.19</c:v>
                </c:pt>
                <c:pt idx="1668">
                  <c:v>120.33</c:v>
                </c:pt>
                <c:pt idx="1669">
                  <c:v>120.51</c:v>
                </c:pt>
                <c:pt idx="1670">
                  <c:v>120.65</c:v>
                </c:pt>
                <c:pt idx="1671">
                  <c:v>120.65</c:v>
                </c:pt>
                <c:pt idx="1672">
                  <c:v>120.56</c:v>
                </c:pt>
                <c:pt idx="1673">
                  <c:v>120.42</c:v>
                </c:pt>
                <c:pt idx="1674">
                  <c:v>120.29</c:v>
                </c:pt>
                <c:pt idx="1675">
                  <c:v>120.15</c:v>
                </c:pt>
                <c:pt idx="1676">
                  <c:v>119.99</c:v>
                </c:pt>
                <c:pt idx="1677">
                  <c:v>119.8</c:v>
                </c:pt>
                <c:pt idx="1678">
                  <c:v>119.54</c:v>
                </c:pt>
                <c:pt idx="1679">
                  <c:v>119.22</c:v>
                </c:pt>
                <c:pt idx="1680">
                  <c:v>118.88</c:v>
                </c:pt>
                <c:pt idx="1681">
                  <c:v>118.59</c:v>
                </c:pt>
                <c:pt idx="1682">
                  <c:v>118.39</c:v>
                </c:pt>
                <c:pt idx="1683">
                  <c:v>118.2</c:v>
                </c:pt>
                <c:pt idx="1684">
                  <c:v>117.98</c:v>
                </c:pt>
                <c:pt idx="1685">
                  <c:v>117.77</c:v>
                </c:pt>
                <c:pt idx="1686">
                  <c:v>117.62</c:v>
                </c:pt>
                <c:pt idx="1687">
                  <c:v>117.53</c:v>
                </c:pt>
                <c:pt idx="1688">
                  <c:v>117.45</c:v>
                </c:pt>
                <c:pt idx="1689">
                  <c:v>117.31</c:v>
                </c:pt>
                <c:pt idx="1690">
                  <c:v>117.11</c:v>
                </c:pt>
                <c:pt idx="1691">
                  <c:v>116.83</c:v>
                </c:pt>
                <c:pt idx="1692">
                  <c:v>116.5</c:v>
                </c:pt>
                <c:pt idx="1693">
                  <c:v>116.16</c:v>
                </c:pt>
                <c:pt idx="1694">
                  <c:v>115.85</c:v>
                </c:pt>
                <c:pt idx="1695">
                  <c:v>115.61</c:v>
                </c:pt>
                <c:pt idx="1696">
                  <c:v>115.41</c:v>
                </c:pt>
                <c:pt idx="1697">
                  <c:v>115.24</c:v>
                </c:pt>
                <c:pt idx="1698">
                  <c:v>115.07</c:v>
                </c:pt>
                <c:pt idx="1699">
                  <c:v>114.91</c:v>
                </c:pt>
                <c:pt idx="1700">
                  <c:v>114.78</c:v>
                </c:pt>
                <c:pt idx="1701">
                  <c:v>114.69</c:v>
                </c:pt>
                <c:pt idx="1702">
                  <c:v>114.62</c:v>
                </c:pt>
                <c:pt idx="1703">
                  <c:v>114.48</c:v>
                </c:pt>
                <c:pt idx="1704">
                  <c:v>114.23</c:v>
                </c:pt>
                <c:pt idx="1705">
                  <c:v>113.88</c:v>
                </c:pt>
                <c:pt idx="1706">
                  <c:v>113.53</c:v>
                </c:pt>
                <c:pt idx="1707">
                  <c:v>113.24</c:v>
                </c:pt>
                <c:pt idx="1708">
                  <c:v>113</c:v>
                </c:pt>
                <c:pt idx="1709">
                  <c:v>112.78</c:v>
                </c:pt>
                <c:pt idx="1710">
                  <c:v>112.55</c:v>
                </c:pt>
                <c:pt idx="1711">
                  <c:v>112.31</c:v>
                </c:pt>
                <c:pt idx="1712">
                  <c:v>112.03</c:v>
                </c:pt>
                <c:pt idx="1713">
                  <c:v>111.75</c:v>
                </c:pt>
                <c:pt idx="1714">
                  <c:v>111.49</c:v>
                </c:pt>
                <c:pt idx="1715">
                  <c:v>111.23</c:v>
                </c:pt>
                <c:pt idx="1716">
                  <c:v>110.93</c:v>
                </c:pt>
                <c:pt idx="1717">
                  <c:v>110.59</c:v>
                </c:pt>
                <c:pt idx="1718">
                  <c:v>110.27</c:v>
                </c:pt>
                <c:pt idx="1719">
                  <c:v>110</c:v>
                </c:pt>
                <c:pt idx="1720">
                  <c:v>109.74</c:v>
                </c:pt>
                <c:pt idx="1721">
                  <c:v>109.42</c:v>
                </c:pt>
                <c:pt idx="1722">
                  <c:v>109.06</c:v>
                </c:pt>
                <c:pt idx="1723">
                  <c:v>108.73</c:v>
                </c:pt>
                <c:pt idx="1724">
                  <c:v>108.48</c:v>
                </c:pt>
                <c:pt idx="1725">
                  <c:v>108.29</c:v>
                </c:pt>
                <c:pt idx="1726">
                  <c:v>108.09</c:v>
                </c:pt>
                <c:pt idx="1727">
                  <c:v>107.9</c:v>
                </c:pt>
                <c:pt idx="1728">
                  <c:v>107.73</c:v>
                </c:pt>
                <c:pt idx="1729">
                  <c:v>107.55</c:v>
                </c:pt>
                <c:pt idx="1730">
                  <c:v>107.35</c:v>
                </c:pt>
                <c:pt idx="1731">
                  <c:v>107.12</c:v>
                </c:pt>
                <c:pt idx="1732">
                  <c:v>106.89</c:v>
                </c:pt>
                <c:pt idx="1733">
                  <c:v>106.68</c:v>
                </c:pt>
                <c:pt idx="1734">
                  <c:v>106.48</c:v>
                </c:pt>
                <c:pt idx="1735">
                  <c:v>106.3</c:v>
                </c:pt>
                <c:pt idx="1736">
                  <c:v>106.12</c:v>
                </c:pt>
                <c:pt idx="1737">
                  <c:v>105.92</c:v>
                </c:pt>
                <c:pt idx="1738">
                  <c:v>105.7</c:v>
                </c:pt>
                <c:pt idx="1739">
                  <c:v>105.49</c:v>
                </c:pt>
                <c:pt idx="1740">
                  <c:v>105.33</c:v>
                </c:pt>
                <c:pt idx="1741">
                  <c:v>105.23</c:v>
                </c:pt>
                <c:pt idx="1742">
                  <c:v>105.16</c:v>
                </c:pt>
                <c:pt idx="1743">
                  <c:v>105.07</c:v>
                </c:pt>
                <c:pt idx="1744">
                  <c:v>104.92</c:v>
                </c:pt>
                <c:pt idx="1745">
                  <c:v>104.72</c:v>
                </c:pt>
                <c:pt idx="1746">
                  <c:v>104.53</c:v>
                </c:pt>
                <c:pt idx="1747">
                  <c:v>104.36</c:v>
                </c:pt>
                <c:pt idx="1748">
                  <c:v>104.17</c:v>
                </c:pt>
                <c:pt idx="1749">
                  <c:v>103.98</c:v>
                </c:pt>
                <c:pt idx="1750">
                  <c:v>103.83</c:v>
                </c:pt>
                <c:pt idx="1751">
                  <c:v>103.76</c:v>
                </c:pt>
                <c:pt idx="1752">
                  <c:v>103.78</c:v>
                </c:pt>
                <c:pt idx="1753">
                  <c:v>103.77</c:v>
                </c:pt>
                <c:pt idx="1754">
                  <c:v>103.65</c:v>
                </c:pt>
                <c:pt idx="1755">
                  <c:v>103.41</c:v>
                </c:pt>
                <c:pt idx="1756">
                  <c:v>103.16</c:v>
                </c:pt>
                <c:pt idx="1757">
                  <c:v>102.95</c:v>
                </c:pt>
                <c:pt idx="1758">
                  <c:v>102.81</c:v>
                </c:pt>
                <c:pt idx="1759">
                  <c:v>102.68</c:v>
                </c:pt>
                <c:pt idx="1760">
                  <c:v>102.52</c:v>
                </c:pt>
                <c:pt idx="1761">
                  <c:v>102.32</c:v>
                </c:pt>
                <c:pt idx="1762">
                  <c:v>102.09</c:v>
                </c:pt>
                <c:pt idx="1763">
                  <c:v>101.85</c:v>
                </c:pt>
                <c:pt idx="1764">
                  <c:v>101.63</c:v>
                </c:pt>
                <c:pt idx="1765">
                  <c:v>101.41</c:v>
                </c:pt>
                <c:pt idx="1766">
                  <c:v>101.23</c:v>
                </c:pt>
                <c:pt idx="1767">
                  <c:v>101.09</c:v>
                </c:pt>
                <c:pt idx="1768">
                  <c:v>101.03</c:v>
                </c:pt>
                <c:pt idx="1769">
                  <c:v>101.02</c:v>
                </c:pt>
                <c:pt idx="1770">
                  <c:v>100.98</c:v>
                </c:pt>
                <c:pt idx="1771">
                  <c:v>100.87</c:v>
                </c:pt>
                <c:pt idx="1772">
                  <c:v>100.66</c:v>
                </c:pt>
                <c:pt idx="1773">
                  <c:v>100.42</c:v>
                </c:pt>
                <c:pt idx="1774">
                  <c:v>100.17</c:v>
                </c:pt>
                <c:pt idx="1775">
                  <c:v>99.93</c:v>
                </c:pt>
                <c:pt idx="1776">
                  <c:v>99.72</c:v>
                </c:pt>
                <c:pt idx="1777">
                  <c:v>99.59</c:v>
                </c:pt>
                <c:pt idx="1778">
                  <c:v>99.53</c:v>
                </c:pt>
                <c:pt idx="1779">
                  <c:v>99.49</c:v>
                </c:pt>
                <c:pt idx="1780">
                  <c:v>99.38</c:v>
                </c:pt>
                <c:pt idx="1781">
                  <c:v>99.2</c:v>
                </c:pt>
                <c:pt idx="1782">
                  <c:v>99.03</c:v>
                </c:pt>
                <c:pt idx="1783">
                  <c:v>98.94</c:v>
                </c:pt>
                <c:pt idx="1784">
                  <c:v>98.9</c:v>
                </c:pt>
                <c:pt idx="1785">
                  <c:v>98.84</c:v>
                </c:pt>
                <c:pt idx="1786">
                  <c:v>98.74</c:v>
                </c:pt>
                <c:pt idx="1787">
                  <c:v>98.6</c:v>
                </c:pt>
                <c:pt idx="1788">
                  <c:v>98.44</c:v>
                </c:pt>
                <c:pt idx="1789">
                  <c:v>98.29</c:v>
                </c:pt>
                <c:pt idx="1790">
                  <c:v>98.15</c:v>
                </c:pt>
                <c:pt idx="1791">
                  <c:v>98.03</c:v>
                </c:pt>
                <c:pt idx="1792">
                  <c:v>97.93</c:v>
                </c:pt>
                <c:pt idx="1793">
                  <c:v>97.86</c:v>
                </c:pt>
                <c:pt idx="1794">
                  <c:v>97.79</c:v>
                </c:pt>
                <c:pt idx="1795">
                  <c:v>97.68</c:v>
                </c:pt>
                <c:pt idx="1796">
                  <c:v>97.5</c:v>
                </c:pt>
                <c:pt idx="1797">
                  <c:v>97.31</c:v>
                </c:pt>
                <c:pt idx="1798">
                  <c:v>97.18</c:v>
                </c:pt>
                <c:pt idx="1799">
                  <c:v>97.16</c:v>
                </c:pt>
                <c:pt idx="1800">
                  <c:v>97.16</c:v>
                </c:pt>
                <c:pt idx="1801">
                  <c:v>97.11</c:v>
                </c:pt>
                <c:pt idx="1802">
                  <c:v>96.96</c:v>
                </c:pt>
                <c:pt idx="1803">
                  <c:v>96.71</c:v>
                </c:pt>
                <c:pt idx="1804">
                  <c:v>96.4</c:v>
                </c:pt>
                <c:pt idx="1805">
                  <c:v>96.11</c:v>
                </c:pt>
                <c:pt idx="1806">
                  <c:v>95.87</c:v>
                </c:pt>
                <c:pt idx="1807">
                  <c:v>95.72</c:v>
                </c:pt>
                <c:pt idx="1808">
                  <c:v>95.59</c:v>
                </c:pt>
                <c:pt idx="1809">
                  <c:v>95.44</c:v>
                </c:pt>
                <c:pt idx="1810">
                  <c:v>95.24</c:v>
                </c:pt>
                <c:pt idx="1811">
                  <c:v>95.05</c:v>
                </c:pt>
                <c:pt idx="1812">
                  <c:v>94.9</c:v>
                </c:pt>
                <c:pt idx="1813">
                  <c:v>94.76</c:v>
                </c:pt>
                <c:pt idx="1814">
                  <c:v>94.59</c:v>
                </c:pt>
                <c:pt idx="1815">
                  <c:v>94.33</c:v>
                </c:pt>
                <c:pt idx="1816">
                  <c:v>94.01</c:v>
                </c:pt>
                <c:pt idx="1817">
                  <c:v>93.68</c:v>
                </c:pt>
                <c:pt idx="1818">
                  <c:v>93.45</c:v>
                </c:pt>
                <c:pt idx="1819">
                  <c:v>93.38</c:v>
                </c:pt>
                <c:pt idx="1820">
                  <c:v>93.46</c:v>
                </c:pt>
                <c:pt idx="1821">
                  <c:v>93.55</c:v>
                </c:pt>
                <c:pt idx="1822">
                  <c:v>93.56</c:v>
                </c:pt>
                <c:pt idx="1823">
                  <c:v>93.44</c:v>
                </c:pt>
                <c:pt idx="1824">
                  <c:v>93.26</c:v>
                </c:pt>
                <c:pt idx="1825">
                  <c:v>93.11</c:v>
                </c:pt>
                <c:pt idx="1826">
                  <c:v>93.09</c:v>
                </c:pt>
                <c:pt idx="1827">
                  <c:v>93.23</c:v>
                </c:pt>
                <c:pt idx="1828">
                  <c:v>93.39</c:v>
                </c:pt>
                <c:pt idx="1829">
                  <c:v>93.43</c:v>
                </c:pt>
                <c:pt idx="1830">
                  <c:v>93.25</c:v>
                </c:pt>
                <c:pt idx="1831">
                  <c:v>92.84</c:v>
                </c:pt>
                <c:pt idx="1832">
                  <c:v>92.33</c:v>
                </c:pt>
                <c:pt idx="1833">
                  <c:v>91.85</c:v>
                </c:pt>
                <c:pt idx="1834">
                  <c:v>91.45</c:v>
                </c:pt>
                <c:pt idx="1835">
                  <c:v>91.05</c:v>
                </c:pt>
                <c:pt idx="1836">
                  <c:v>90.58</c:v>
                </c:pt>
                <c:pt idx="1837">
                  <c:v>90.03</c:v>
                </c:pt>
                <c:pt idx="1838">
                  <c:v>89.5</c:v>
                </c:pt>
                <c:pt idx="1839">
                  <c:v>89.12</c:v>
                </c:pt>
                <c:pt idx="1840">
                  <c:v>88.94</c:v>
                </c:pt>
                <c:pt idx="1841">
                  <c:v>88.97</c:v>
                </c:pt>
                <c:pt idx="1842">
                  <c:v>89.23</c:v>
                </c:pt>
                <c:pt idx="1843">
                  <c:v>89.67</c:v>
                </c:pt>
                <c:pt idx="1844">
                  <c:v>90.25</c:v>
                </c:pt>
                <c:pt idx="1845">
                  <c:v>90.94</c:v>
                </c:pt>
                <c:pt idx="1846">
                  <c:v>91.72</c:v>
                </c:pt>
                <c:pt idx="1847">
                  <c:v>92.51</c:v>
                </c:pt>
                <c:pt idx="1848">
                  <c:v>93.14</c:v>
                </c:pt>
                <c:pt idx="1849">
                  <c:v>93.56</c:v>
                </c:pt>
                <c:pt idx="1850">
                  <c:v>93.84</c:v>
                </c:pt>
                <c:pt idx="1851">
                  <c:v>94.11</c:v>
                </c:pt>
                <c:pt idx="1852">
                  <c:v>94.38</c:v>
                </c:pt>
                <c:pt idx="1853">
                  <c:v>94.64</c:v>
                </c:pt>
                <c:pt idx="1854">
                  <c:v>94.87</c:v>
                </c:pt>
                <c:pt idx="1855">
                  <c:v>95.11</c:v>
                </c:pt>
                <c:pt idx="1856">
                  <c:v>95.42</c:v>
                </c:pt>
                <c:pt idx="1857">
                  <c:v>95.83</c:v>
                </c:pt>
                <c:pt idx="1858">
                  <c:v>96.37</c:v>
                </c:pt>
                <c:pt idx="1859">
                  <c:v>96.99</c:v>
                </c:pt>
                <c:pt idx="1860">
                  <c:v>97.58</c:v>
                </c:pt>
                <c:pt idx="1861">
                  <c:v>98.02</c:v>
                </c:pt>
                <c:pt idx="1862">
                  <c:v>98.29</c:v>
                </c:pt>
                <c:pt idx="1863">
                  <c:v>98.47</c:v>
                </c:pt>
                <c:pt idx="1864">
                  <c:v>98.71</c:v>
                </c:pt>
                <c:pt idx="1865">
                  <c:v>99.1</c:v>
                </c:pt>
                <c:pt idx="1866">
                  <c:v>99.68</c:v>
                </c:pt>
                <c:pt idx="1867">
                  <c:v>100.39</c:v>
                </c:pt>
                <c:pt idx="1868">
                  <c:v>101.05</c:v>
                </c:pt>
                <c:pt idx="1869">
                  <c:v>101.57</c:v>
                </c:pt>
                <c:pt idx="1870">
                  <c:v>101.98</c:v>
                </c:pt>
                <c:pt idx="1871">
                  <c:v>102.4</c:v>
                </c:pt>
                <c:pt idx="1872">
                  <c:v>102.86</c:v>
                </c:pt>
                <c:pt idx="1873">
                  <c:v>103.29</c:v>
                </c:pt>
                <c:pt idx="1874">
                  <c:v>103.62</c:v>
                </c:pt>
                <c:pt idx="1875">
                  <c:v>103.85</c:v>
                </c:pt>
                <c:pt idx="1876">
                  <c:v>104</c:v>
                </c:pt>
                <c:pt idx="1877">
                  <c:v>104.1</c:v>
                </c:pt>
                <c:pt idx="1878">
                  <c:v>104.2</c:v>
                </c:pt>
                <c:pt idx="1879">
                  <c:v>104.34</c:v>
                </c:pt>
                <c:pt idx="1880">
                  <c:v>104.51</c:v>
                </c:pt>
                <c:pt idx="1881">
                  <c:v>104.68</c:v>
                </c:pt>
                <c:pt idx="1882">
                  <c:v>104.78</c:v>
                </c:pt>
                <c:pt idx="1883">
                  <c:v>104.8</c:v>
                </c:pt>
                <c:pt idx="1884">
                  <c:v>104.78</c:v>
                </c:pt>
                <c:pt idx="1885">
                  <c:v>104.74</c:v>
                </c:pt>
                <c:pt idx="1886">
                  <c:v>104.7</c:v>
                </c:pt>
                <c:pt idx="1887">
                  <c:v>104.7</c:v>
                </c:pt>
                <c:pt idx="1888">
                  <c:v>104.73</c:v>
                </c:pt>
                <c:pt idx="1889">
                  <c:v>104.72</c:v>
                </c:pt>
                <c:pt idx="1890">
                  <c:v>104.64</c:v>
                </c:pt>
                <c:pt idx="1891">
                  <c:v>104.48</c:v>
                </c:pt>
                <c:pt idx="1892">
                  <c:v>104.33</c:v>
                </c:pt>
                <c:pt idx="1893">
                  <c:v>104.26</c:v>
                </c:pt>
                <c:pt idx="1894">
                  <c:v>104.25</c:v>
                </c:pt>
                <c:pt idx="1895">
                  <c:v>104.24</c:v>
                </c:pt>
                <c:pt idx="1896">
                  <c:v>104.19</c:v>
                </c:pt>
                <c:pt idx="1897">
                  <c:v>104.12</c:v>
                </c:pt>
                <c:pt idx="1898">
                  <c:v>104.04</c:v>
                </c:pt>
                <c:pt idx="1899">
                  <c:v>103.99</c:v>
                </c:pt>
                <c:pt idx="1900">
                  <c:v>103.93</c:v>
                </c:pt>
                <c:pt idx="1901">
                  <c:v>103.88</c:v>
                </c:pt>
                <c:pt idx="1902">
                  <c:v>103.84</c:v>
                </c:pt>
                <c:pt idx="1903">
                  <c:v>103.8</c:v>
                </c:pt>
                <c:pt idx="1904">
                  <c:v>103.75</c:v>
                </c:pt>
                <c:pt idx="1905">
                  <c:v>103.72</c:v>
                </c:pt>
                <c:pt idx="1906">
                  <c:v>103.74</c:v>
                </c:pt>
                <c:pt idx="1907">
                  <c:v>103.83</c:v>
                </c:pt>
                <c:pt idx="1908">
                  <c:v>103.95</c:v>
                </c:pt>
                <c:pt idx="1909">
                  <c:v>104.06</c:v>
                </c:pt>
                <c:pt idx="1910">
                  <c:v>104.13</c:v>
                </c:pt>
                <c:pt idx="1911">
                  <c:v>104.16</c:v>
                </c:pt>
                <c:pt idx="1912">
                  <c:v>104.13</c:v>
                </c:pt>
                <c:pt idx="1913">
                  <c:v>104.06</c:v>
                </c:pt>
                <c:pt idx="1914">
                  <c:v>103.99</c:v>
                </c:pt>
                <c:pt idx="1915">
                  <c:v>103.9</c:v>
                </c:pt>
                <c:pt idx="1916">
                  <c:v>103.77</c:v>
                </c:pt>
                <c:pt idx="1917">
                  <c:v>103.59</c:v>
                </c:pt>
                <c:pt idx="1918">
                  <c:v>103.39</c:v>
                </c:pt>
                <c:pt idx="1919">
                  <c:v>103.24</c:v>
                </c:pt>
                <c:pt idx="1920">
                  <c:v>103.14</c:v>
                </c:pt>
                <c:pt idx="1921">
                  <c:v>103.02</c:v>
                </c:pt>
                <c:pt idx="1922">
                  <c:v>102.82</c:v>
                </c:pt>
                <c:pt idx="1923">
                  <c:v>102.51</c:v>
                </c:pt>
                <c:pt idx="1924">
                  <c:v>102.17</c:v>
                </c:pt>
                <c:pt idx="1925">
                  <c:v>101.88</c:v>
                </c:pt>
                <c:pt idx="1926">
                  <c:v>101.73</c:v>
                </c:pt>
                <c:pt idx="1927">
                  <c:v>101.7</c:v>
                </c:pt>
                <c:pt idx="1928">
                  <c:v>101.67</c:v>
                </c:pt>
                <c:pt idx="1929">
                  <c:v>101.55</c:v>
                </c:pt>
                <c:pt idx="1930">
                  <c:v>101.31</c:v>
                </c:pt>
                <c:pt idx="1931">
                  <c:v>101.05</c:v>
                </c:pt>
                <c:pt idx="1932">
                  <c:v>100.87</c:v>
                </c:pt>
                <c:pt idx="1933">
                  <c:v>100.79</c:v>
                </c:pt>
                <c:pt idx="1934">
                  <c:v>100.76</c:v>
                </c:pt>
                <c:pt idx="1935">
                  <c:v>100.67</c:v>
                </c:pt>
                <c:pt idx="1936">
                  <c:v>100.5</c:v>
                </c:pt>
                <c:pt idx="1937">
                  <c:v>100.28</c:v>
                </c:pt>
                <c:pt idx="1938">
                  <c:v>100.09</c:v>
                </c:pt>
                <c:pt idx="1939">
                  <c:v>99.95</c:v>
                </c:pt>
                <c:pt idx="1940">
                  <c:v>99.84</c:v>
                </c:pt>
                <c:pt idx="1941">
                  <c:v>99.72</c:v>
                </c:pt>
                <c:pt idx="1942">
                  <c:v>99.56</c:v>
                </c:pt>
                <c:pt idx="1943">
                  <c:v>99.39</c:v>
                </c:pt>
                <c:pt idx="1944">
                  <c:v>99.21</c:v>
                </c:pt>
                <c:pt idx="1945">
                  <c:v>98.97</c:v>
                </c:pt>
                <c:pt idx="1946">
                  <c:v>98.65</c:v>
                </c:pt>
                <c:pt idx="1947">
                  <c:v>98.26</c:v>
                </c:pt>
                <c:pt idx="1948">
                  <c:v>97.79</c:v>
                </c:pt>
                <c:pt idx="1949">
                  <c:v>97.26</c:v>
                </c:pt>
                <c:pt idx="1950">
                  <c:v>96.68</c:v>
                </c:pt>
                <c:pt idx="1951">
                  <c:v>96.14</c:v>
                </c:pt>
                <c:pt idx="1952">
                  <c:v>95.66</c:v>
                </c:pt>
                <c:pt idx="1953">
                  <c:v>95.22</c:v>
                </c:pt>
                <c:pt idx="1954">
                  <c:v>94.79</c:v>
                </c:pt>
                <c:pt idx="1955">
                  <c:v>94.42</c:v>
                </c:pt>
                <c:pt idx="1956">
                  <c:v>94.15</c:v>
                </c:pt>
                <c:pt idx="1957">
                  <c:v>93.95</c:v>
                </c:pt>
                <c:pt idx="1958">
                  <c:v>93.75</c:v>
                </c:pt>
                <c:pt idx="1959">
                  <c:v>93.51</c:v>
                </c:pt>
                <c:pt idx="1960">
                  <c:v>93.24</c:v>
                </c:pt>
                <c:pt idx="1961">
                  <c:v>92.95</c:v>
                </c:pt>
                <c:pt idx="1962">
                  <c:v>92.69</c:v>
                </c:pt>
                <c:pt idx="1963">
                  <c:v>92.42</c:v>
                </c:pt>
                <c:pt idx="1964">
                  <c:v>92.12</c:v>
                </c:pt>
                <c:pt idx="1965">
                  <c:v>91.83</c:v>
                </c:pt>
                <c:pt idx="1966">
                  <c:v>91.66</c:v>
                </c:pt>
                <c:pt idx="1967">
                  <c:v>91.67</c:v>
                </c:pt>
                <c:pt idx="1968">
                  <c:v>91.76</c:v>
                </c:pt>
                <c:pt idx="1969">
                  <c:v>91.77</c:v>
                </c:pt>
                <c:pt idx="1970">
                  <c:v>91.62</c:v>
                </c:pt>
                <c:pt idx="1971">
                  <c:v>91.38</c:v>
                </c:pt>
                <c:pt idx="1972">
                  <c:v>91.18</c:v>
                </c:pt>
                <c:pt idx="1973">
                  <c:v>91.13</c:v>
                </c:pt>
                <c:pt idx="1974">
                  <c:v>91.25</c:v>
                </c:pt>
                <c:pt idx="1975">
                  <c:v>91.48</c:v>
                </c:pt>
                <c:pt idx="1976">
                  <c:v>91.69</c:v>
                </c:pt>
                <c:pt idx="1977">
                  <c:v>91.76</c:v>
                </c:pt>
                <c:pt idx="1978">
                  <c:v>91.73</c:v>
                </c:pt>
                <c:pt idx="1979">
                  <c:v>91.68</c:v>
                </c:pt>
                <c:pt idx="1980">
                  <c:v>91.68</c:v>
                </c:pt>
                <c:pt idx="1981">
                  <c:v>91.74</c:v>
                </c:pt>
                <c:pt idx="1982">
                  <c:v>91.84</c:v>
                </c:pt>
                <c:pt idx="1983">
                  <c:v>91.98</c:v>
                </c:pt>
                <c:pt idx="1984">
                  <c:v>92.12</c:v>
                </c:pt>
                <c:pt idx="1985">
                  <c:v>92.23</c:v>
                </c:pt>
                <c:pt idx="1986">
                  <c:v>92.32</c:v>
                </c:pt>
                <c:pt idx="1987">
                  <c:v>92.36</c:v>
                </c:pt>
                <c:pt idx="1988">
                  <c:v>92.33</c:v>
                </c:pt>
                <c:pt idx="1989">
                  <c:v>92.21</c:v>
                </c:pt>
                <c:pt idx="1990">
                  <c:v>92.07</c:v>
                </c:pt>
                <c:pt idx="1991">
                  <c:v>92.03</c:v>
                </c:pt>
                <c:pt idx="1992">
                  <c:v>92.17</c:v>
                </c:pt>
                <c:pt idx="1993">
                  <c:v>92.49</c:v>
                </c:pt>
                <c:pt idx="1994">
                  <c:v>92.93</c:v>
                </c:pt>
                <c:pt idx="1995">
                  <c:v>93.41</c:v>
                </c:pt>
                <c:pt idx="1996">
                  <c:v>93.86</c:v>
                </c:pt>
                <c:pt idx="1997">
                  <c:v>94.26</c:v>
                </c:pt>
                <c:pt idx="1998">
                  <c:v>94.62</c:v>
                </c:pt>
                <c:pt idx="1999">
                  <c:v>94.96</c:v>
                </c:pt>
                <c:pt idx="2000">
                  <c:v>95.22</c:v>
                </c:pt>
                <c:pt idx="2001">
                  <c:v>95.31</c:v>
                </c:pt>
                <c:pt idx="2002">
                  <c:v>95.25</c:v>
                </c:pt>
                <c:pt idx="2003">
                  <c:v>95.18</c:v>
                </c:pt>
                <c:pt idx="2004">
                  <c:v>95.25</c:v>
                </c:pt>
                <c:pt idx="2005">
                  <c:v>95.46</c:v>
                </c:pt>
                <c:pt idx="2006">
                  <c:v>95.67</c:v>
                </c:pt>
                <c:pt idx="2007">
                  <c:v>95.68</c:v>
                </c:pt>
                <c:pt idx="2008">
                  <c:v>95.44</c:v>
                </c:pt>
                <c:pt idx="2009">
                  <c:v>95.06</c:v>
                </c:pt>
                <c:pt idx="2010">
                  <c:v>94.73</c:v>
                </c:pt>
                <c:pt idx="2011">
                  <c:v>94.55</c:v>
                </c:pt>
                <c:pt idx="2012">
                  <c:v>94.54</c:v>
                </c:pt>
                <c:pt idx="2013">
                  <c:v>94.62</c:v>
                </c:pt>
                <c:pt idx="2014">
                  <c:v>94.69</c:v>
                </c:pt>
                <c:pt idx="2015">
                  <c:v>94.67</c:v>
                </c:pt>
                <c:pt idx="2016">
                  <c:v>94.46</c:v>
                </c:pt>
                <c:pt idx="2017">
                  <c:v>94.06</c:v>
                </c:pt>
                <c:pt idx="2018">
                  <c:v>93.54</c:v>
                </c:pt>
                <c:pt idx="2019">
                  <c:v>93.02</c:v>
                </c:pt>
                <c:pt idx="2020">
                  <c:v>92.59</c:v>
                </c:pt>
                <c:pt idx="2021">
                  <c:v>92.29</c:v>
                </c:pt>
                <c:pt idx="2022">
                  <c:v>92.09</c:v>
                </c:pt>
                <c:pt idx="2023">
                  <c:v>91.93</c:v>
                </c:pt>
                <c:pt idx="2024">
                  <c:v>91.81</c:v>
                </c:pt>
                <c:pt idx="2025">
                  <c:v>91.84</c:v>
                </c:pt>
                <c:pt idx="2026">
                  <c:v>92.1</c:v>
                </c:pt>
                <c:pt idx="2027">
                  <c:v>92.54</c:v>
                </c:pt>
                <c:pt idx="2028">
                  <c:v>93</c:v>
                </c:pt>
                <c:pt idx="2029">
                  <c:v>93.32</c:v>
                </c:pt>
                <c:pt idx="2030">
                  <c:v>93.46</c:v>
                </c:pt>
                <c:pt idx="2031">
                  <c:v>93.48</c:v>
                </c:pt>
                <c:pt idx="2032">
                  <c:v>93.49</c:v>
                </c:pt>
                <c:pt idx="2033">
                  <c:v>93.61</c:v>
                </c:pt>
                <c:pt idx="2034">
                  <c:v>93.87</c:v>
                </c:pt>
                <c:pt idx="2035">
                  <c:v>94.22</c:v>
                </c:pt>
                <c:pt idx="2036">
                  <c:v>94.56</c:v>
                </c:pt>
                <c:pt idx="2037">
                  <c:v>94.87</c:v>
                </c:pt>
                <c:pt idx="2038">
                  <c:v>95.17</c:v>
                </c:pt>
                <c:pt idx="2039">
                  <c:v>95.5</c:v>
                </c:pt>
                <c:pt idx="2040">
                  <c:v>95.87</c:v>
                </c:pt>
                <c:pt idx="2041">
                  <c:v>96.28</c:v>
                </c:pt>
                <c:pt idx="2042">
                  <c:v>96.78</c:v>
                </c:pt>
                <c:pt idx="2043">
                  <c:v>97.32</c:v>
                </c:pt>
                <c:pt idx="2044">
                  <c:v>97.8</c:v>
                </c:pt>
                <c:pt idx="2045">
                  <c:v>98.17</c:v>
                </c:pt>
                <c:pt idx="2046">
                  <c:v>98.45</c:v>
                </c:pt>
                <c:pt idx="2047">
                  <c:v>98.69</c:v>
                </c:pt>
                <c:pt idx="2048">
                  <c:v>98.95</c:v>
                </c:pt>
                <c:pt idx="2049">
                  <c:v>99.25</c:v>
                </c:pt>
                <c:pt idx="2050">
                  <c:v>99.62</c:v>
                </c:pt>
                <c:pt idx="2051">
                  <c:v>100.03</c:v>
                </c:pt>
                <c:pt idx="2052">
                  <c:v>100.39</c:v>
                </c:pt>
                <c:pt idx="2053">
                  <c:v>100.66</c:v>
                </c:pt>
                <c:pt idx="2054">
                  <c:v>100.87</c:v>
                </c:pt>
                <c:pt idx="2055">
                  <c:v>101.11</c:v>
                </c:pt>
                <c:pt idx="2056">
                  <c:v>101.38</c:v>
                </c:pt>
                <c:pt idx="2057">
                  <c:v>101.65</c:v>
                </c:pt>
                <c:pt idx="2058">
                  <c:v>101.89</c:v>
                </c:pt>
                <c:pt idx="2059">
                  <c:v>102.1</c:v>
                </c:pt>
                <c:pt idx="2060">
                  <c:v>102.28</c:v>
                </c:pt>
                <c:pt idx="2061">
                  <c:v>102.43</c:v>
                </c:pt>
                <c:pt idx="2062">
                  <c:v>102.6</c:v>
                </c:pt>
                <c:pt idx="2063">
                  <c:v>102.85</c:v>
                </c:pt>
                <c:pt idx="2064">
                  <c:v>103.2</c:v>
                </c:pt>
                <c:pt idx="2065">
                  <c:v>103.6</c:v>
                </c:pt>
                <c:pt idx="2066">
                  <c:v>104</c:v>
                </c:pt>
                <c:pt idx="2067">
                  <c:v>104.35</c:v>
                </c:pt>
                <c:pt idx="2068">
                  <c:v>104.63</c:v>
                </c:pt>
                <c:pt idx="2069">
                  <c:v>104.87</c:v>
                </c:pt>
                <c:pt idx="2070">
                  <c:v>105.1</c:v>
                </c:pt>
                <c:pt idx="2071">
                  <c:v>105.31</c:v>
                </c:pt>
                <c:pt idx="2072">
                  <c:v>105.48</c:v>
                </c:pt>
                <c:pt idx="2073">
                  <c:v>105.62</c:v>
                </c:pt>
                <c:pt idx="2074">
                  <c:v>105.81</c:v>
                </c:pt>
                <c:pt idx="2075">
                  <c:v>106.1</c:v>
                </c:pt>
                <c:pt idx="2076">
                  <c:v>106.41</c:v>
                </c:pt>
                <c:pt idx="2077">
                  <c:v>106.6</c:v>
                </c:pt>
                <c:pt idx="2078">
                  <c:v>106.65</c:v>
                </c:pt>
                <c:pt idx="2079">
                  <c:v>106.71</c:v>
                </c:pt>
                <c:pt idx="2080">
                  <c:v>106.9</c:v>
                </c:pt>
                <c:pt idx="2081">
                  <c:v>107.19</c:v>
                </c:pt>
                <c:pt idx="2082">
                  <c:v>107.44</c:v>
                </c:pt>
                <c:pt idx="2083">
                  <c:v>107.57</c:v>
                </c:pt>
                <c:pt idx="2084">
                  <c:v>107.61</c:v>
                </c:pt>
                <c:pt idx="2085">
                  <c:v>107.66</c:v>
                </c:pt>
                <c:pt idx="2086">
                  <c:v>107.76</c:v>
                </c:pt>
                <c:pt idx="2087">
                  <c:v>107.88</c:v>
                </c:pt>
                <c:pt idx="2088">
                  <c:v>108.02</c:v>
                </c:pt>
                <c:pt idx="2089">
                  <c:v>108.16</c:v>
                </c:pt>
                <c:pt idx="2090">
                  <c:v>108.35</c:v>
                </c:pt>
                <c:pt idx="2091">
                  <c:v>108.57</c:v>
                </c:pt>
                <c:pt idx="2092">
                  <c:v>108.8</c:v>
                </c:pt>
                <c:pt idx="2093">
                  <c:v>109.01</c:v>
                </c:pt>
                <c:pt idx="2094">
                  <c:v>109.14</c:v>
                </c:pt>
                <c:pt idx="2095">
                  <c:v>109.2</c:v>
                </c:pt>
                <c:pt idx="2096">
                  <c:v>109.26</c:v>
                </c:pt>
                <c:pt idx="2097">
                  <c:v>109.43</c:v>
                </c:pt>
                <c:pt idx="2098">
                  <c:v>109.7</c:v>
                </c:pt>
                <c:pt idx="2099">
                  <c:v>109.97</c:v>
                </c:pt>
                <c:pt idx="2100">
                  <c:v>110.12</c:v>
                </c:pt>
                <c:pt idx="2101">
                  <c:v>110.13</c:v>
                </c:pt>
                <c:pt idx="2102">
                  <c:v>110.1</c:v>
                </c:pt>
                <c:pt idx="2103">
                  <c:v>110.11</c:v>
                </c:pt>
                <c:pt idx="2104">
                  <c:v>110.16</c:v>
                </c:pt>
                <c:pt idx="2105">
                  <c:v>110.24</c:v>
                </c:pt>
                <c:pt idx="2106">
                  <c:v>110.34</c:v>
                </c:pt>
                <c:pt idx="2107">
                  <c:v>110.48</c:v>
                </c:pt>
                <c:pt idx="2108">
                  <c:v>110.66</c:v>
                </c:pt>
                <c:pt idx="2109">
                  <c:v>110.84</c:v>
                </c:pt>
                <c:pt idx="2110">
                  <c:v>110.98</c:v>
                </c:pt>
                <c:pt idx="2111">
                  <c:v>111.06</c:v>
                </c:pt>
                <c:pt idx="2112">
                  <c:v>111.11</c:v>
                </c:pt>
                <c:pt idx="2113">
                  <c:v>111.17</c:v>
                </c:pt>
                <c:pt idx="2114">
                  <c:v>111.25</c:v>
                </c:pt>
                <c:pt idx="2115">
                  <c:v>111.36</c:v>
                </c:pt>
                <c:pt idx="2116">
                  <c:v>111.5</c:v>
                </c:pt>
                <c:pt idx="2117">
                  <c:v>111.72</c:v>
                </c:pt>
                <c:pt idx="2118">
                  <c:v>111.98</c:v>
                </c:pt>
                <c:pt idx="2119">
                  <c:v>112.22</c:v>
                </c:pt>
                <c:pt idx="2120">
                  <c:v>112.33</c:v>
                </c:pt>
                <c:pt idx="2121">
                  <c:v>112.34</c:v>
                </c:pt>
                <c:pt idx="2122">
                  <c:v>112.33</c:v>
                </c:pt>
                <c:pt idx="2123">
                  <c:v>112.36</c:v>
                </c:pt>
                <c:pt idx="2124">
                  <c:v>112.47</c:v>
                </c:pt>
                <c:pt idx="2125">
                  <c:v>112.63</c:v>
                </c:pt>
                <c:pt idx="2126">
                  <c:v>112.82</c:v>
                </c:pt>
                <c:pt idx="2127">
                  <c:v>113</c:v>
                </c:pt>
                <c:pt idx="2128">
                  <c:v>113.15</c:v>
                </c:pt>
                <c:pt idx="2129">
                  <c:v>113.2</c:v>
                </c:pt>
                <c:pt idx="2130">
                  <c:v>113.18</c:v>
                </c:pt>
                <c:pt idx="2131">
                  <c:v>113.14</c:v>
                </c:pt>
                <c:pt idx="2132">
                  <c:v>113.17</c:v>
                </c:pt>
                <c:pt idx="2133">
                  <c:v>113.31</c:v>
                </c:pt>
                <c:pt idx="2134">
                  <c:v>113.51</c:v>
                </c:pt>
                <c:pt idx="2135">
                  <c:v>113.7</c:v>
                </c:pt>
                <c:pt idx="2136">
                  <c:v>113.83</c:v>
                </c:pt>
                <c:pt idx="2137">
                  <c:v>113.91</c:v>
                </c:pt>
                <c:pt idx="2138">
                  <c:v>113.98</c:v>
                </c:pt>
                <c:pt idx="2139">
                  <c:v>114.07</c:v>
                </c:pt>
                <c:pt idx="2140">
                  <c:v>114.15</c:v>
                </c:pt>
                <c:pt idx="2141">
                  <c:v>114.21</c:v>
                </c:pt>
                <c:pt idx="2142">
                  <c:v>114.28</c:v>
                </c:pt>
                <c:pt idx="2143">
                  <c:v>114.38</c:v>
                </c:pt>
                <c:pt idx="2144">
                  <c:v>114.51</c:v>
                </c:pt>
                <c:pt idx="2145">
                  <c:v>114.62</c:v>
                </c:pt>
                <c:pt idx="2146">
                  <c:v>114.68</c:v>
                </c:pt>
                <c:pt idx="2147">
                  <c:v>114.69</c:v>
                </c:pt>
                <c:pt idx="2148">
                  <c:v>114.72</c:v>
                </c:pt>
                <c:pt idx="2149">
                  <c:v>114.82</c:v>
                </c:pt>
                <c:pt idx="2150">
                  <c:v>114.99</c:v>
                </c:pt>
                <c:pt idx="2151">
                  <c:v>115.14</c:v>
                </c:pt>
                <c:pt idx="2152">
                  <c:v>115.25</c:v>
                </c:pt>
                <c:pt idx="2153">
                  <c:v>115.36</c:v>
                </c:pt>
                <c:pt idx="2154">
                  <c:v>115.51</c:v>
                </c:pt>
                <c:pt idx="2155">
                  <c:v>115.64</c:v>
                </c:pt>
                <c:pt idx="2156">
                  <c:v>115.7</c:v>
                </c:pt>
                <c:pt idx="2157">
                  <c:v>115.69</c:v>
                </c:pt>
                <c:pt idx="2158">
                  <c:v>115.72</c:v>
                </c:pt>
                <c:pt idx="2159">
                  <c:v>115.83</c:v>
                </c:pt>
                <c:pt idx="2160">
                  <c:v>115.95</c:v>
                </c:pt>
                <c:pt idx="2161">
                  <c:v>116.05</c:v>
                </c:pt>
                <c:pt idx="2162">
                  <c:v>116.16</c:v>
                </c:pt>
                <c:pt idx="2163">
                  <c:v>116.31</c:v>
                </c:pt>
                <c:pt idx="2164">
                  <c:v>116.48</c:v>
                </c:pt>
                <c:pt idx="2165">
                  <c:v>116.63</c:v>
                </c:pt>
                <c:pt idx="2166">
                  <c:v>116.73</c:v>
                </c:pt>
                <c:pt idx="2167">
                  <c:v>116.78</c:v>
                </c:pt>
                <c:pt idx="2168">
                  <c:v>116.82</c:v>
                </c:pt>
                <c:pt idx="2169">
                  <c:v>116.89</c:v>
                </c:pt>
                <c:pt idx="2170">
                  <c:v>116.95</c:v>
                </c:pt>
                <c:pt idx="2171">
                  <c:v>116.97</c:v>
                </c:pt>
                <c:pt idx="2172">
                  <c:v>116.98</c:v>
                </c:pt>
                <c:pt idx="2173">
                  <c:v>117.02</c:v>
                </c:pt>
                <c:pt idx="2174">
                  <c:v>117.1</c:v>
                </c:pt>
                <c:pt idx="2175">
                  <c:v>117.16</c:v>
                </c:pt>
                <c:pt idx="2176">
                  <c:v>117.2</c:v>
                </c:pt>
                <c:pt idx="2177">
                  <c:v>117.21</c:v>
                </c:pt>
                <c:pt idx="2178">
                  <c:v>117.24</c:v>
                </c:pt>
                <c:pt idx="2179">
                  <c:v>117.27</c:v>
                </c:pt>
                <c:pt idx="2180">
                  <c:v>117.33</c:v>
                </c:pt>
                <c:pt idx="2181">
                  <c:v>117.44</c:v>
                </c:pt>
                <c:pt idx="2182">
                  <c:v>117.62</c:v>
                </c:pt>
                <c:pt idx="2183">
                  <c:v>117.86</c:v>
                </c:pt>
                <c:pt idx="2184">
                  <c:v>118.1</c:v>
                </c:pt>
                <c:pt idx="2185">
                  <c:v>118.31</c:v>
                </c:pt>
                <c:pt idx="2186">
                  <c:v>118.49</c:v>
                </c:pt>
                <c:pt idx="2187">
                  <c:v>118.63</c:v>
                </c:pt>
                <c:pt idx="2188">
                  <c:v>118.72</c:v>
                </c:pt>
                <c:pt idx="2189">
                  <c:v>118.82</c:v>
                </c:pt>
                <c:pt idx="2190">
                  <c:v>118.96</c:v>
                </c:pt>
                <c:pt idx="2191">
                  <c:v>119.13</c:v>
                </c:pt>
                <c:pt idx="2192">
                  <c:v>119.25</c:v>
                </c:pt>
                <c:pt idx="2193">
                  <c:v>119.29</c:v>
                </c:pt>
                <c:pt idx="2194">
                  <c:v>119.28</c:v>
                </c:pt>
                <c:pt idx="2195">
                  <c:v>119.27</c:v>
                </c:pt>
                <c:pt idx="2196">
                  <c:v>119.29</c:v>
                </c:pt>
                <c:pt idx="2197">
                  <c:v>119.38</c:v>
                </c:pt>
                <c:pt idx="2198">
                  <c:v>119.53</c:v>
                </c:pt>
                <c:pt idx="2199">
                  <c:v>119.67</c:v>
                </c:pt>
                <c:pt idx="2200">
                  <c:v>119.72</c:v>
                </c:pt>
                <c:pt idx="2201">
                  <c:v>119.68</c:v>
                </c:pt>
                <c:pt idx="2202">
                  <c:v>119.62</c:v>
                </c:pt>
                <c:pt idx="2203">
                  <c:v>119.57</c:v>
                </c:pt>
                <c:pt idx="2204">
                  <c:v>119.57</c:v>
                </c:pt>
                <c:pt idx="2205">
                  <c:v>119.59</c:v>
                </c:pt>
                <c:pt idx="2206">
                  <c:v>119.65</c:v>
                </c:pt>
                <c:pt idx="2207">
                  <c:v>119.71</c:v>
                </c:pt>
                <c:pt idx="2208">
                  <c:v>119.74</c:v>
                </c:pt>
                <c:pt idx="2209">
                  <c:v>119.75</c:v>
                </c:pt>
                <c:pt idx="2210">
                  <c:v>119.78</c:v>
                </c:pt>
                <c:pt idx="2211">
                  <c:v>119.83</c:v>
                </c:pt>
                <c:pt idx="2212">
                  <c:v>119.85</c:v>
                </c:pt>
                <c:pt idx="2213">
                  <c:v>119.83</c:v>
                </c:pt>
                <c:pt idx="2214">
                  <c:v>119.81</c:v>
                </c:pt>
                <c:pt idx="2215">
                  <c:v>119.81</c:v>
                </c:pt>
                <c:pt idx="2216">
                  <c:v>119.79</c:v>
                </c:pt>
                <c:pt idx="2217">
                  <c:v>119.73</c:v>
                </c:pt>
                <c:pt idx="2218">
                  <c:v>119.67</c:v>
                </c:pt>
                <c:pt idx="2219">
                  <c:v>119.63</c:v>
                </c:pt>
                <c:pt idx="2220">
                  <c:v>119.63</c:v>
                </c:pt>
                <c:pt idx="2221">
                  <c:v>119.67</c:v>
                </c:pt>
                <c:pt idx="2222">
                  <c:v>119.73</c:v>
                </c:pt>
                <c:pt idx="2223">
                  <c:v>119.75</c:v>
                </c:pt>
                <c:pt idx="2224">
                  <c:v>119.75</c:v>
                </c:pt>
                <c:pt idx="2225">
                  <c:v>119.71</c:v>
                </c:pt>
                <c:pt idx="2226">
                  <c:v>119.63</c:v>
                </c:pt>
                <c:pt idx="2227">
                  <c:v>119.47</c:v>
                </c:pt>
                <c:pt idx="2228">
                  <c:v>119.3</c:v>
                </c:pt>
                <c:pt idx="2229">
                  <c:v>119.23</c:v>
                </c:pt>
                <c:pt idx="2230">
                  <c:v>119.3</c:v>
                </c:pt>
                <c:pt idx="2231">
                  <c:v>119.41</c:v>
                </c:pt>
                <c:pt idx="2232">
                  <c:v>119.42</c:v>
                </c:pt>
                <c:pt idx="2233">
                  <c:v>119.27</c:v>
                </c:pt>
                <c:pt idx="2234">
                  <c:v>119.09</c:v>
                </c:pt>
                <c:pt idx="2235">
                  <c:v>119</c:v>
                </c:pt>
                <c:pt idx="2236">
                  <c:v>118.96</c:v>
                </c:pt>
                <c:pt idx="2237">
                  <c:v>118.87</c:v>
                </c:pt>
                <c:pt idx="2238">
                  <c:v>118.65</c:v>
                </c:pt>
                <c:pt idx="2239">
                  <c:v>118.34</c:v>
                </c:pt>
                <c:pt idx="2240">
                  <c:v>118.02</c:v>
                </c:pt>
                <c:pt idx="2241">
                  <c:v>117.74</c:v>
                </c:pt>
                <c:pt idx="2242">
                  <c:v>117.5</c:v>
                </c:pt>
                <c:pt idx="2243">
                  <c:v>117.25</c:v>
                </c:pt>
                <c:pt idx="2244">
                  <c:v>116.99</c:v>
                </c:pt>
                <c:pt idx="2245">
                  <c:v>116.7</c:v>
                </c:pt>
                <c:pt idx="2246">
                  <c:v>116.37</c:v>
                </c:pt>
                <c:pt idx="2247">
                  <c:v>115.92</c:v>
                </c:pt>
                <c:pt idx="2248">
                  <c:v>115.24</c:v>
                </c:pt>
                <c:pt idx="2249">
                  <c:v>114.34</c:v>
                </c:pt>
                <c:pt idx="2250">
                  <c:v>113.36</c:v>
                </c:pt>
                <c:pt idx="2251">
                  <c:v>112.38</c:v>
                </c:pt>
                <c:pt idx="2252">
                  <c:v>111.34</c:v>
                </c:pt>
                <c:pt idx="2253">
                  <c:v>110.13</c:v>
                </c:pt>
                <c:pt idx="2254">
                  <c:v>108.73</c:v>
                </c:pt>
                <c:pt idx="2255">
                  <c:v>107.12</c:v>
                </c:pt>
                <c:pt idx="2256">
                  <c:v>105.31</c:v>
                </c:pt>
                <c:pt idx="2257">
                  <c:v>103.38</c:v>
                </c:pt>
                <c:pt idx="2258">
                  <c:v>101.33</c:v>
                </c:pt>
                <c:pt idx="2259">
                  <c:v>99.02</c:v>
                </c:pt>
                <c:pt idx="2260">
                  <c:v>96.3</c:v>
                </c:pt>
                <c:pt idx="2261">
                  <c:v>93.45</c:v>
                </c:pt>
                <c:pt idx="2262">
                  <c:v>91.01</c:v>
                </c:pt>
                <c:pt idx="2263">
                  <c:v>89.02</c:v>
                </c:pt>
                <c:pt idx="2264">
                  <c:v>86.94</c:v>
                </c:pt>
                <c:pt idx="2265">
                  <c:v>84.02</c:v>
                </c:pt>
                <c:pt idx="2266">
                  <c:v>80.349999999999994</c:v>
                </c:pt>
                <c:pt idx="2267">
                  <c:v>77.11</c:v>
                </c:pt>
                <c:pt idx="2268">
                  <c:v>74.83</c:v>
                </c:pt>
                <c:pt idx="2269">
                  <c:v>72.989999999999995</c:v>
                </c:pt>
                <c:pt idx="2270">
                  <c:v>71.150000000000006</c:v>
                </c:pt>
                <c:pt idx="2271">
                  <c:v>69.27</c:v>
                </c:pt>
                <c:pt idx="2272">
                  <c:v>67.56</c:v>
                </c:pt>
                <c:pt idx="2273">
                  <c:v>66.099999999999994</c:v>
                </c:pt>
                <c:pt idx="2274">
                  <c:v>64.81</c:v>
                </c:pt>
                <c:pt idx="2275">
                  <c:v>63.62</c:v>
                </c:pt>
                <c:pt idx="2276">
                  <c:v>62.51</c:v>
                </c:pt>
                <c:pt idx="2277">
                  <c:v>61.56</c:v>
                </c:pt>
                <c:pt idx="2278">
                  <c:v>60.83</c:v>
                </c:pt>
                <c:pt idx="2279">
                  <c:v>60.34</c:v>
                </c:pt>
                <c:pt idx="2280">
                  <c:v>59.98</c:v>
                </c:pt>
                <c:pt idx="2281">
                  <c:v>59.65</c:v>
                </c:pt>
                <c:pt idx="2282">
                  <c:v>59.3</c:v>
                </c:pt>
                <c:pt idx="2283">
                  <c:v>59.07</c:v>
                </c:pt>
                <c:pt idx="2284">
                  <c:v>58.99</c:v>
                </c:pt>
                <c:pt idx="2285">
                  <c:v>59</c:v>
                </c:pt>
                <c:pt idx="2286">
                  <c:v>59.05</c:v>
                </c:pt>
                <c:pt idx="2287">
                  <c:v>59.14</c:v>
                </c:pt>
                <c:pt idx="2288">
                  <c:v>59.26</c:v>
                </c:pt>
                <c:pt idx="2289">
                  <c:v>59.36</c:v>
                </c:pt>
                <c:pt idx="2290">
                  <c:v>59.43</c:v>
                </c:pt>
                <c:pt idx="2291">
                  <c:v>59.52</c:v>
                </c:pt>
                <c:pt idx="2292">
                  <c:v>59.64</c:v>
                </c:pt>
                <c:pt idx="2293">
                  <c:v>59.8</c:v>
                </c:pt>
                <c:pt idx="2294">
                  <c:v>60.05</c:v>
                </c:pt>
                <c:pt idx="2295">
                  <c:v>60.46</c:v>
                </c:pt>
                <c:pt idx="2296">
                  <c:v>60.98</c:v>
                </c:pt>
                <c:pt idx="2297">
                  <c:v>61.53</c:v>
                </c:pt>
                <c:pt idx="2298">
                  <c:v>62.13</c:v>
                </c:pt>
                <c:pt idx="2299">
                  <c:v>63.07</c:v>
                </c:pt>
                <c:pt idx="2300">
                  <c:v>64.53</c:v>
                </c:pt>
                <c:pt idx="2301">
                  <c:v>66.06</c:v>
                </c:pt>
                <c:pt idx="2302">
                  <c:v>67.52</c:v>
                </c:pt>
                <c:pt idx="2303">
                  <c:v>69.31</c:v>
                </c:pt>
                <c:pt idx="2304">
                  <c:v>71.63</c:v>
                </c:pt>
                <c:pt idx="2305">
                  <c:v>74.06</c:v>
                </c:pt>
                <c:pt idx="2306">
                  <c:v>76.17</c:v>
                </c:pt>
                <c:pt idx="2307">
                  <c:v>78.11</c:v>
                </c:pt>
                <c:pt idx="2308">
                  <c:v>80.11</c:v>
                </c:pt>
                <c:pt idx="2309">
                  <c:v>82.25</c:v>
                </c:pt>
                <c:pt idx="2310">
                  <c:v>84.49</c:v>
                </c:pt>
                <c:pt idx="2311">
                  <c:v>86.72</c:v>
                </c:pt>
                <c:pt idx="2312">
                  <c:v>88.75</c:v>
                </c:pt>
                <c:pt idx="2313">
                  <c:v>90.51</c:v>
                </c:pt>
                <c:pt idx="2314">
                  <c:v>92.15</c:v>
                </c:pt>
                <c:pt idx="2315">
                  <c:v>94.05</c:v>
                </c:pt>
                <c:pt idx="2316">
                  <c:v>96.24</c:v>
                </c:pt>
                <c:pt idx="2317">
                  <c:v>97.98</c:v>
                </c:pt>
                <c:pt idx="2318">
                  <c:v>99.19</c:v>
                </c:pt>
                <c:pt idx="2319">
                  <c:v>100.25</c:v>
                </c:pt>
                <c:pt idx="2320">
                  <c:v>101.28</c:v>
                </c:pt>
                <c:pt idx="2321">
                  <c:v>102.18</c:v>
                </c:pt>
                <c:pt idx="2322">
                  <c:v>102.91</c:v>
                </c:pt>
                <c:pt idx="2323">
                  <c:v>103.58</c:v>
                </c:pt>
                <c:pt idx="2324">
                  <c:v>104.25</c:v>
                </c:pt>
                <c:pt idx="2325">
                  <c:v>104.87</c:v>
                </c:pt>
                <c:pt idx="2326">
                  <c:v>105.32</c:v>
                </c:pt>
                <c:pt idx="2327">
                  <c:v>105.65</c:v>
                </c:pt>
                <c:pt idx="2328">
                  <c:v>105.96</c:v>
                </c:pt>
                <c:pt idx="2329">
                  <c:v>106.29</c:v>
                </c:pt>
                <c:pt idx="2330">
                  <c:v>106.66</c:v>
                </c:pt>
                <c:pt idx="2331">
                  <c:v>107.04</c:v>
                </c:pt>
                <c:pt idx="2332">
                  <c:v>107.31</c:v>
                </c:pt>
                <c:pt idx="2333">
                  <c:v>107.48</c:v>
                </c:pt>
                <c:pt idx="2334">
                  <c:v>107.62</c:v>
                </c:pt>
                <c:pt idx="2335">
                  <c:v>107.81</c:v>
                </c:pt>
                <c:pt idx="2336">
                  <c:v>108.05</c:v>
                </c:pt>
                <c:pt idx="2337">
                  <c:v>108.3</c:v>
                </c:pt>
                <c:pt idx="2338">
                  <c:v>108.52</c:v>
                </c:pt>
                <c:pt idx="2339">
                  <c:v>108.68</c:v>
                </c:pt>
                <c:pt idx="2340">
                  <c:v>108.83</c:v>
                </c:pt>
                <c:pt idx="2341">
                  <c:v>108.98</c:v>
                </c:pt>
                <c:pt idx="2342">
                  <c:v>109.12</c:v>
                </c:pt>
                <c:pt idx="2343">
                  <c:v>109.27</c:v>
                </c:pt>
                <c:pt idx="2344">
                  <c:v>109.47</c:v>
                </c:pt>
                <c:pt idx="2345">
                  <c:v>109.69</c:v>
                </c:pt>
                <c:pt idx="2346">
                  <c:v>109.87</c:v>
                </c:pt>
                <c:pt idx="2347">
                  <c:v>110.11</c:v>
                </c:pt>
                <c:pt idx="2348">
                  <c:v>110.23</c:v>
                </c:pt>
                <c:pt idx="2349">
                  <c:v>110.28</c:v>
                </c:pt>
                <c:pt idx="2350">
                  <c:v>110.4</c:v>
                </c:pt>
                <c:pt idx="2351">
                  <c:v>110.55</c:v>
                </c:pt>
                <c:pt idx="2352">
                  <c:v>110.64</c:v>
                </c:pt>
                <c:pt idx="2353">
                  <c:v>110.71</c:v>
                </c:pt>
                <c:pt idx="2354">
                  <c:v>110.78</c:v>
                </c:pt>
                <c:pt idx="2355">
                  <c:v>110.84</c:v>
                </c:pt>
                <c:pt idx="2356">
                  <c:v>110.86</c:v>
                </c:pt>
                <c:pt idx="2357">
                  <c:v>110.82</c:v>
                </c:pt>
                <c:pt idx="2358">
                  <c:v>110.75</c:v>
                </c:pt>
                <c:pt idx="2359">
                  <c:v>110.67</c:v>
                </c:pt>
                <c:pt idx="2360">
                  <c:v>110.63</c:v>
                </c:pt>
                <c:pt idx="2361">
                  <c:v>110.67</c:v>
                </c:pt>
                <c:pt idx="2362">
                  <c:v>110.77</c:v>
                </c:pt>
                <c:pt idx="2363">
                  <c:v>110.88</c:v>
                </c:pt>
                <c:pt idx="2364">
                  <c:v>111.02</c:v>
                </c:pt>
                <c:pt idx="2365">
                  <c:v>111.19</c:v>
                </c:pt>
                <c:pt idx="2366">
                  <c:v>111.37</c:v>
                </c:pt>
                <c:pt idx="2367">
                  <c:v>111.62</c:v>
                </c:pt>
                <c:pt idx="2368">
                  <c:v>111.94</c:v>
                </c:pt>
                <c:pt idx="2369">
                  <c:v>112.29</c:v>
                </c:pt>
                <c:pt idx="2370">
                  <c:v>112.64</c:v>
                </c:pt>
                <c:pt idx="2371">
                  <c:v>112.99</c:v>
                </c:pt>
                <c:pt idx="2372">
                  <c:v>113.32</c:v>
                </c:pt>
                <c:pt idx="2373">
                  <c:v>113.61</c:v>
                </c:pt>
                <c:pt idx="2374">
                  <c:v>113.88</c:v>
                </c:pt>
                <c:pt idx="2375">
                  <c:v>114.17</c:v>
                </c:pt>
                <c:pt idx="2376">
                  <c:v>114.5</c:v>
                </c:pt>
                <c:pt idx="2377">
                  <c:v>114.86</c:v>
                </c:pt>
                <c:pt idx="2378">
                  <c:v>115.16</c:v>
                </c:pt>
                <c:pt idx="2379">
                  <c:v>115.42</c:v>
                </c:pt>
                <c:pt idx="2380">
                  <c:v>115.68</c:v>
                </c:pt>
                <c:pt idx="2381">
                  <c:v>115.96</c:v>
                </c:pt>
                <c:pt idx="2382">
                  <c:v>116.23</c:v>
                </c:pt>
                <c:pt idx="2383">
                  <c:v>116.47</c:v>
                </c:pt>
                <c:pt idx="2384">
                  <c:v>116.69</c:v>
                </c:pt>
                <c:pt idx="2385">
                  <c:v>116.9</c:v>
                </c:pt>
                <c:pt idx="2386">
                  <c:v>117.12</c:v>
                </c:pt>
                <c:pt idx="2387">
                  <c:v>117.34</c:v>
                </c:pt>
                <c:pt idx="2388">
                  <c:v>117.52</c:v>
                </c:pt>
                <c:pt idx="2389">
                  <c:v>117.68</c:v>
                </c:pt>
                <c:pt idx="2390">
                  <c:v>117.84</c:v>
                </c:pt>
                <c:pt idx="2391">
                  <c:v>118.01</c:v>
                </c:pt>
                <c:pt idx="2392">
                  <c:v>118.2</c:v>
                </c:pt>
                <c:pt idx="2393">
                  <c:v>118.39</c:v>
                </c:pt>
                <c:pt idx="2394">
                  <c:v>118.58</c:v>
                </c:pt>
                <c:pt idx="2395">
                  <c:v>118.75</c:v>
                </c:pt>
                <c:pt idx="2396">
                  <c:v>118.9</c:v>
                </c:pt>
                <c:pt idx="2397">
                  <c:v>119.02</c:v>
                </c:pt>
                <c:pt idx="2398">
                  <c:v>119.09</c:v>
                </c:pt>
                <c:pt idx="2399">
                  <c:v>119.14</c:v>
                </c:pt>
                <c:pt idx="2400">
                  <c:v>119.25</c:v>
                </c:pt>
                <c:pt idx="2401">
                  <c:v>119.42</c:v>
                </c:pt>
                <c:pt idx="2402">
                  <c:v>119.58</c:v>
                </c:pt>
                <c:pt idx="2403">
                  <c:v>119.67</c:v>
                </c:pt>
                <c:pt idx="2404">
                  <c:v>119.71</c:v>
                </c:pt>
                <c:pt idx="2405">
                  <c:v>119.75</c:v>
                </c:pt>
                <c:pt idx="2406">
                  <c:v>119.85</c:v>
                </c:pt>
                <c:pt idx="2407">
                  <c:v>119.97</c:v>
                </c:pt>
                <c:pt idx="2408">
                  <c:v>120.12</c:v>
                </c:pt>
                <c:pt idx="2409">
                  <c:v>120.27</c:v>
                </c:pt>
                <c:pt idx="2410">
                  <c:v>120.4</c:v>
                </c:pt>
                <c:pt idx="2411">
                  <c:v>120.46</c:v>
                </c:pt>
                <c:pt idx="2412">
                  <c:v>120.5</c:v>
                </c:pt>
                <c:pt idx="2413">
                  <c:v>120.55</c:v>
                </c:pt>
                <c:pt idx="2414">
                  <c:v>120.62</c:v>
                </c:pt>
                <c:pt idx="2415">
                  <c:v>120.66</c:v>
                </c:pt>
                <c:pt idx="2416">
                  <c:v>120.68</c:v>
                </c:pt>
                <c:pt idx="2417">
                  <c:v>120.7</c:v>
                </c:pt>
                <c:pt idx="2418">
                  <c:v>120.71</c:v>
                </c:pt>
                <c:pt idx="2419">
                  <c:v>120.69</c:v>
                </c:pt>
                <c:pt idx="2420">
                  <c:v>120.65</c:v>
                </c:pt>
                <c:pt idx="2421">
                  <c:v>120.66</c:v>
                </c:pt>
                <c:pt idx="2422">
                  <c:v>120.69</c:v>
                </c:pt>
                <c:pt idx="2423">
                  <c:v>120.73</c:v>
                </c:pt>
                <c:pt idx="2424">
                  <c:v>120.78</c:v>
                </c:pt>
                <c:pt idx="2425">
                  <c:v>120.84</c:v>
                </c:pt>
                <c:pt idx="2426">
                  <c:v>120.9</c:v>
                </c:pt>
                <c:pt idx="2427">
                  <c:v>120.97</c:v>
                </c:pt>
                <c:pt idx="2428">
                  <c:v>121.02</c:v>
                </c:pt>
                <c:pt idx="2429">
                  <c:v>121.02</c:v>
                </c:pt>
                <c:pt idx="2430">
                  <c:v>120.99</c:v>
                </c:pt>
                <c:pt idx="2431">
                  <c:v>120.98</c:v>
                </c:pt>
                <c:pt idx="2432">
                  <c:v>120.99</c:v>
                </c:pt>
                <c:pt idx="2433">
                  <c:v>121.02</c:v>
                </c:pt>
                <c:pt idx="2434">
                  <c:v>121.04</c:v>
                </c:pt>
                <c:pt idx="2435">
                  <c:v>121.04</c:v>
                </c:pt>
                <c:pt idx="2436">
                  <c:v>121.05</c:v>
                </c:pt>
                <c:pt idx="2437">
                  <c:v>121.11</c:v>
                </c:pt>
                <c:pt idx="2438">
                  <c:v>121.18</c:v>
                </c:pt>
                <c:pt idx="2439">
                  <c:v>121.1</c:v>
                </c:pt>
                <c:pt idx="2440">
                  <c:v>120.86</c:v>
                </c:pt>
                <c:pt idx="2441">
                  <c:v>120.78</c:v>
                </c:pt>
                <c:pt idx="2442">
                  <c:v>120.83</c:v>
                </c:pt>
                <c:pt idx="2443">
                  <c:v>120.8</c:v>
                </c:pt>
                <c:pt idx="2444">
                  <c:v>120.8</c:v>
                </c:pt>
                <c:pt idx="2445">
                  <c:v>120.83</c:v>
                </c:pt>
                <c:pt idx="2446">
                  <c:v>120.84</c:v>
                </c:pt>
                <c:pt idx="2447">
                  <c:v>120.85</c:v>
                </c:pt>
                <c:pt idx="2448">
                  <c:v>120.89</c:v>
                </c:pt>
                <c:pt idx="2449">
                  <c:v>120.98</c:v>
                </c:pt>
                <c:pt idx="2450">
                  <c:v>121.05</c:v>
                </c:pt>
                <c:pt idx="2451">
                  <c:v>121.05</c:v>
                </c:pt>
                <c:pt idx="2452">
                  <c:v>120.97</c:v>
                </c:pt>
                <c:pt idx="2453">
                  <c:v>120.86</c:v>
                </c:pt>
                <c:pt idx="2454">
                  <c:v>120.75</c:v>
                </c:pt>
                <c:pt idx="2455">
                  <c:v>120.69</c:v>
                </c:pt>
                <c:pt idx="2456">
                  <c:v>120.7</c:v>
                </c:pt>
                <c:pt idx="2457">
                  <c:v>120.78</c:v>
                </c:pt>
                <c:pt idx="2458">
                  <c:v>120.85</c:v>
                </c:pt>
                <c:pt idx="2459">
                  <c:v>120.9</c:v>
                </c:pt>
                <c:pt idx="2460">
                  <c:v>120.97</c:v>
                </c:pt>
                <c:pt idx="2461">
                  <c:v>121.02</c:v>
                </c:pt>
                <c:pt idx="2462">
                  <c:v>121.07</c:v>
                </c:pt>
                <c:pt idx="2463">
                  <c:v>121.13</c:v>
                </c:pt>
                <c:pt idx="2464">
                  <c:v>121.2</c:v>
                </c:pt>
                <c:pt idx="2465">
                  <c:v>121.23</c:v>
                </c:pt>
                <c:pt idx="2466">
                  <c:v>121.23</c:v>
                </c:pt>
                <c:pt idx="2467">
                  <c:v>121.28</c:v>
                </c:pt>
                <c:pt idx="2468">
                  <c:v>121.36</c:v>
                </c:pt>
                <c:pt idx="2469">
                  <c:v>121.43</c:v>
                </c:pt>
                <c:pt idx="2470">
                  <c:v>121.43</c:v>
                </c:pt>
                <c:pt idx="2471">
                  <c:v>121.39</c:v>
                </c:pt>
                <c:pt idx="2472">
                  <c:v>121.31</c:v>
                </c:pt>
                <c:pt idx="2473">
                  <c:v>121.24</c:v>
                </c:pt>
                <c:pt idx="2474">
                  <c:v>121.2</c:v>
                </c:pt>
                <c:pt idx="2475">
                  <c:v>121.15</c:v>
                </c:pt>
                <c:pt idx="2476">
                  <c:v>121.1</c:v>
                </c:pt>
                <c:pt idx="2477">
                  <c:v>121.05</c:v>
                </c:pt>
                <c:pt idx="2478">
                  <c:v>121.02</c:v>
                </c:pt>
                <c:pt idx="2479">
                  <c:v>120.98</c:v>
                </c:pt>
                <c:pt idx="2480">
                  <c:v>120.94</c:v>
                </c:pt>
                <c:pt idx="2481">
                  <c:v>120.93</c:v>
                </c:pt>
                <c:pt idx="2482">
                  <c:v>120.95</c:v>
                </c:pt>
                <c:pt idx="2483">
                  <c:v>120.93</c:v>
                </c:pt>
                <c:pt idx="2484">
                  <c:v>120.86</c:v>
                </c:pt>
                <c:pt idx="2485">
                  <c:v>120.76</c:v>
                </c:pt>
                <c:pt idx="2486">
                  <c:v>120.68</c:v>
                </c:pt>
                <c:pt idx="2487">
                  <c:v>120.6</c:v>
                </c:pt>
                <c:pt idx="2488">
                  <c:v>120.5</c:v>
                </c:pt>
                <c:pt idx="2489">
                  <c:v>120.37</c:v>
                </c:pt>
                <c:pt idx="2490">
                  <c:v>120.22</c:v>
                </c:pt>
                <c:pt idx="2491">
                  <c:v>120.07</c:v>
                </c:pt>
                <c:pt idx="2492">
                  <c:v>119.95</c:v>
                </c:pt>
                <c:pt idx="2493">
                  <c:v>119.94</c:v>
                </c:pt>
                <c:pt idx="2494">
                  <c:v>119.93</c:v>
                </c:pt>
                <c:pt idx="2495">
                  <c:v>119.79</c:v>
                </c:pt>
                <c:pt idx="2496">
                  <c:v>119.58</c:v>
                </c:pt>
                <c:pt idx="2497">
                  <c:v>119.33</c:v>
                </c:pt>
                <c:pt idx="2498">
                  <c:v>118.98</c:v>
                </c:pt>
                <c:pt idx="2499">
                  <c:v>118.5</c:v>
                </c:pt>
                <c:pt idx="2500">
                  <c:v>117.9</c:v>
                </c:pt>
                <c:pt idx="2501">
                  <c:v>117.22</c:v>
                </c:pt>
                <c:pt idx="2502">
                  <c:v>116.37</c:v>
                </c:pt>
                <c:pt idx="2503">
                  <c:v>115.3</c:v>
                </c:pt>
                <c:pt idx="2504">
                  <c:v>114.09</c:v>
                </c:pt>
                <c:pt idx="2505">
                  <c:v>112.91</c:v>
                </c:pt>
                <c:pt idx="2506">
                  <c:v>111.82</c:v>
                </c:pt>
                <c:pt idx="2507">
                  <c:v>110.74</c:v>
                </c:pt>
                <c:pt idx="2508">
                  <c:v>109.51</c:v>
                </c:pt>
                <c:pt idx="2509">
                  <c:v>108.08</c:v>
                </c:pt>
                <c:pt idx="2510">
                  <c:v>106.65</c:v>
                </c:pt>
                <c:pt idx="2511">
                  <c:v>105.56</c:v>
                </c:pt>
                <c:pt idx="2512">
                  <c:v>104.88</c:v>
                </c:pt>
                <c:pt idx="2513">
                  <c:v>104.44</c:v>
                </c:pt>
                <c:pt idx="2514">
                  <c:v>104.12</c:v>
                </c:pt>
                <c:pt idx="2515">
                  <c:v>103.9</c:v>
                </c:pt>
                <c:pt idx="2516">
                  <c:v>103.78</c:v>
                </c:pt>
                <c:pt idx="2517">
                  <c:v>103.74</c:v>
                </c:pt>
                <c:pt idx="2518">
                  <c:v>103.72</c:v>
                </c:pt>
                <c:pt idx="2519">
                  <c:v>103.73</c:v>
                </c:pt>
                <c:pt idx="2520">
                  <c:v>103.77</c:v>
                </c:pt>
                <c:pt idx="2521">
                  <c:v>103.81</c:v>
                </c:pt>
                <c:pt idx="2522">
                  <c:v>103.82</c:v>
                </c:pt>
                <c:pt idx="2523">
                  <c:v>103.81</c:v>
                </c:pt>
                <c:pt idx="2524">
                  <c:v>103.82</c:v>
                </c:pt>
                <c:pt idx="2525">
                  <c:v>103.88</c:v>
                </c:pt>
                <c:pt idx="2526">
                  <c:v>103.95</c:v>
                </c:pt>
                <c:pt idx="2527">
                  <c:v>103.96</c:v>
                </c:pt>
                <c:pt idx="2528">
                  <c:v>103.89</c:v>
                </c:pt>
                <c:pt idx="2529">
                  <c:v>103.76</c:v>
                </c:pt>
                <c:pt idx="2530">
                  <c:v>103.61</c:v>
                </c:pt>
                <c:pt idx="2531">
                  <c:v>103.41</c:v>
                </c:pt>
                <c:pt idx="2532">
                  <c:v>103.16</c:v>
                </c:pt>
                <c:pt idx="2533">
                  <c:v>102.8</c:v>
                </c:pt>
                <c:pt idx="2534">
                  <c:v>102.28</c:v>
                </c:pt>
                <c:pt idx="2535">
                  <c:v>101.63</c:v>
                </c:pt>
                <c:pt idx="2536">
                  <c:v>100.97</c:v>
                </c:pt>
                <c:pt idx="2537">
                  <c:v>100.39</c:v>
                </c:pt>
                <c:pt idx="2538">
                  <c:v>99.85</c:v>
                </c:pt>
                <c:pt idx="2539">
                  <c:v>99.3</c:v>
                </c:pt>
                <c:pt idx="2540">
                  <c:v>98.7</c:v>
                </c:pt>
                <c:pt idx="2541">
                  <c:v>98.02</c:v>
                </c:pt>
                <c:pt idx="2542">
                  <c:v>97.09</c:v>
                </c:pt>
                <c:pt idx="2543">
                  <c:v>95.97</c:v>
                </c:pt>
                <c:pt idx="2544">
                  <c:v>95.03</c:v>
                </c:pt>
                <c:pt idx="2545">
                  <c:v>94.48</c:v>
                </c:pt>
                <c:pt idx="2546">
                  <c:v>94.18</c:v>
                </c:pt>
                <c:pt idx="2547">
                  <c:v>93.95</c:v>
                </c:pt>
                <c:pt idx="2548">
                  <c:v>93.79</c:v>
                </c:pt>
                <c:pt idx="2549">
                  <c:v>93.71</c:v>
                </c:pt>
                <c:pt idx="2550">
                  <c:v>93.74</c:v>
                </c:pt>
                <c:pt idx="2551">
                  <c:v>93.9</c:v>
                </c:pt>
                <c:pt idx="2552">
                  <c:v>94.24</c:v>
                </c:pt>
                <c:pt idx="2553">
                  <c:v>94.74</c:v>
                </c:pt>
                <c:pt idx="2554">
                  <c:v>95.35</c:v>
                </c:pt>
                <c:pt idx="2555">
                  <c:v>96.04</c:v>
                </c:pt>
                <c:pt idx="2556">
                  <c:v>96.83</c:v>
                </c:pt>
                <c:pt idx="2557">
                  <c:v>97.72</c:v>
                </c:pt>
                <c:pt idx="2558">
                  <c:v>98.62</c:v>
                </c:pt>
                <c:pt idx="2559">
                  <c:v>99.48</c:v>
                </c:pt>
                <c:pt idx="2560">
                  <c:v>100.28</c:v>
                </c:pt>
                <c:pt idx="2561">
                  <c:v>101.03</c:v>
                </c:pt>
                <c:pt idx="2562">
                  <c:v>101.78</c:v>
                </c:pt>
                <c:pt idx="2563">
                  <c:v>102.63</c:v>
                </c:pt>
                <c:pt idx="2564">
                  <c:v>103.54</c:v>
                </c:pt>
                <c:pt idx="2565">
                  <c:v>104.32</c:v>
                </c:pt>
                <c:pt idx="2566">
                  <c:v>104.96</c:v>
                </c:pt>
                <c:pt idx="2567">
                  <c:v>105.53</c:v>
                </c:pt>
                <c:pt idx="2568">
                  <c:v>106.06</c:v>
                </c:pt>
                <c:pt idx="2569">
                  <c:v>106.49</c:v>
                </c:pt>
                <c:pt idx="2570">
                  <c:v>106.81</c:v>
                </c:pt>
                <c:pt idx="2571">
                  <c:v>107.09</c:v>
                </c:pt>
                <c:pt idx="2572">
                  <c:v>107.35</c:v>
                </c:pt>
                <c:pt idx="2573">
                  <c:v>107.56</c:v>
                </c:pt>
                <c:pt idx="2574">
                  <c:v>107.71</c:v>
                </c:pt>
                <c:pt idx="2575">
                  <c:v>107.82</c:v>
                </c:pt>
                <c:pt idx="2576">
                  <c:v>107.93</c:v>
                </c:pt>
                <c:pt idx="2577">
                  <c:v>108</c:v>
                </c:pt>
                <c:pt idx="2578">
                  <c:v>108.02</c:v>
                </c:pt>
                <c:pt idx="2579">
                  <c:v>107.95</c:v>
                </c:pt>
                <c:pt idx="2580">
                  <c:v>107.82</c:v>
                </c:pt>
                <c:pt idx="2581">
                  <c:v>107.64</c:v>
                </c:pt>
                <c:pt idx="2582">
                  <c:v>107.45</c:v>
                </c:pt>
                <c:pt idx="2583">
                  <c:v>107.29</c:v>
                </c:pt>
                <c:pt idx="2584">
                  <c:v>107.11</c:v>
                </c:pt>
                <c:pt idx="2585">
                  <c:v>106.87</c:v>
                </c:pt>
                <c:pt idx="2586">
                  <c:v>106.53</c:v>
                </c:pt>
                <c:pt idx="2587">
                  <c:v>106.11</c:v>
                </c:pt>
                <c:pt idx="2588">
                  <c:v>105.66</c:v>
                </c:pt>
                <c:pt idx="2589">
                  <c:v>105.16</c:v>
                </c:pt>
                <c:pt idx="2590">
                  <c:v>104.61</c:v>
                </c:pt>
                <c:pt idx="2591">
                  <c:v>104.09</c:v>
                </c:pt>
                <c:pt idx="2592">
                  <c:v>103.63</c:v>
                </c:pt>
                <c:pt idx="2593">
                  <c:v>103.26</c:v>
                </c:pt>
                <c:pt idx="2594">
                  <c:v>102.91</c:v>
                </c:pt>
                <c:pt idx="2595">
                  <c:v>102.56</c:v>
                </c:pt>
                <c:pt idx="2596">
                  <c:v>102.22</c:v>
                </c:pt>
                <c:pt idx="2597">
                  <c:v>101.98</c:v>
                </c:pt>
                <c:pt idx="2598">
                  <c:v>101.85</c:v>
                </c:pt>
                <c:pt idx="2599">
                  <c:v>101.83</c:v>
                </c:pt>
                <c:pt idx="2600">
                  <c:v>101.9</c:v>
                </c:pt>
                <c:pt idx="2601">
                  <c:v>101.99</c:v>
                </c:pt>
                <c:pt idx="2602">
                  <c:v>102.02</c:v>
                </c:pt>
                <c:pt idx="2603">
                  <c:v>101.96</c:v>
                </c:pt>
                <c:pt idx="2604">
                  <c:v>101.81</c:v>
                </c:pt>
                <c:pt idx="2605">
                  <c:v>101.61</c:v>
                </c:pt>
                <c:pt idx="2606">
                  <c:v>101.35</c:v>
                </c:pt>
                <c:pt idx="2607">
                  <c:v>101.04</c:v>
                </c:pt>
                <c:pt idx="2608">
                  <c:v>100.71</c:v>
                </c:pt>
                <c:pt idx="2609">
                  <c:v>100.37</c:v>
                </c:pt>
                <c:pt idx="2610">
                  <c:v>100.03</c:v>
                </c:pt>
                <c:pt idx="2611">
                  <c:v>99.69</c:v>
                </c:pt>
                <c:pt idx="2612">
                  <c:v>99.42</c:v>
                </c:pt>
                <c:pt idx="2613">
                  <c:v>99.29</c:v>
                </c:pt>
                <c:pt idx="2614">
                  <c:v>99.35</c:v>
                </c:pt>
                <c:pt idx="2615">
                  <c:v>99.56</c:v>
                </c:pt>
                <c:pt idx="2616">
                  <c:v>99.89</c:v>
                </c:pt>
                <c:pt idx="2617">
                  <c:v>100.31</c:v>
                </c:pt>
                <c:pt idx="2618">
                  <c:v>100.78</c:v>
                </c:pt>
                <c:pt idx="2619">
                  <c:v>101.3</c:v>
                </c:pt>
                <c:pt idx="2620">
                  <c:v>101.87</c:v>
                </c:pt>
                <c:pt idx="2621">
                  <c:v>102.5</c:v>
                </c:pt>
                <c:pt idx="2622">
                  <c:v>103.15</c:v>
                </c:pt>
                <c:pt idx="2623">
                  <c:v>103.74</c:v>
                </c:pt>
                <c:pt idx="2624">
                  <c:v>104.21</c:v>
                </c:pt>
                <c:pt idx="2625">
                  <c:v>104.52</c:v>
                </c:pt>
                <c:pt idx="2626">
                  <c:v>104.64</c:v>
                </c:pt>
                <c:pt idx="2627">
                  <c:v>104.62</c:v>
                </c:pt>
                <c:pt idx="2628">
                  <c:v>104.55</c:v>
                </c:pt>
                <c:pt idx="2629">
                  <c:v>104.47</c:v>
                </c:pt>
                <c:pt idx="2630">
                  <c:v>104.39</c:v>
                </c:pt>
                <c:pt idx="2631">
                  <c:v>104.3</c:v>
                </c:pt>
                <c:pt idx="2632">
                  <c:v>104.24</c:v>
                </c:pt>
                <c:pt idx="2633">
                  <c:v>104.24</c:v>
                </c:pt>
                <c:pt idx="2634">
                  <c:v>104.29</c:v>
                </c:pt>
                <c:pt idx="2635">
                  <c:v>104.4</c:v>
                </c:pt>
                <c:pt idx="2636">
                  <c:v>104.63</c:v>
                </c:pt>
                <c:pt idx="2637">
                  <c:v>105.01</c:v>
                </c:pt>
                <c:pt idx="2638">
                  <c:v>105.51</c:v>
                </c:pt>
                <c:pt idx="2639">
                  <c:v>106.02</c:v>
                </c:pt>
                <c:pt idx="2640">
                  <c:v>106.48</c:v>
                </c:pt>
                <c:pt idx="2641">
                  <c:v>106.88</c:v>
                </c:pt>
                <c:pt idx="2642">
                  <c:v>107.24</c:v>
                </c:pt>
                <c:pt idx="2643">
                  <c:v>107.58</c:v>
                </c:pt>
                <c:pt idx="2644">
                  <c:v>107.95</c:v>
                </c:pt>
                <c:pt idx="2645">
                  <c:v>108.32</c:v>
                </c:pt>
                <c:pt idx="2646">
                  <c:v>108.65</c:v>
                </c:pt>
                <c:pt idx="2647">
                  <c:v>108.89</c:v>
                </c:pt>
                <c:pt idx="2648">
                  <c:v>109.04</c:v>
                </c:pt>
                <c:pt idx="2649">
                  <c:v>109.11</c:v>
                </c:pt>
                <c:pt idx="2650">
                  <c:v>109.13</c:v>
                </c:pt>
                <c:pt idx="2651">
                  <c:v>109.14</c:v>
                </c:pt>
                <c:pt idx="2652">
                  <c:v>109.15</c:v>
                </c:pt>
                <c:pt idx="2653">
                  <c:v>109.16</c:v>
                </c:pt>
                <c:pt idx="2654">
                  <c:v>109.17</c:v>
                </c:pt>
                <c:pt idx="2655">
                  <c:v>109.18</c:v>
                </c:pt>
                <c:pt idx="2656">
                  <c:v>109.21</c:v>
                </c:pt>
                <c:pt idx="2657">
                  <c:v>109.24</c:v>
                </c:pt>
                <c:pt idx="2658">
                  <c:v>109.25</c:v>
                </c:pt>
                <c:pt idx="2659">
                  <c:v>109.24</c:v>
                </c:pt>
                <c:pt idx="2660">
                  <c:v>109.25</c:v>
                </c:pt>
                <c:pt idx="2661">
                  <c:v>109.27</c:v>
                </c:pt>
                <c:pt idx="2662">
                  <c:v>109.27</c:v>
                </c:pt>
                <c:pt idx="2663">
                  <c:v>109.23</c:v>
                </c:pt>
                <c:pt idx="2664">
                  <c:v>109.17</c:v>
                </c:pt>
                <c:pt idx="2665">
                  <c:v>109.11</c:v>
                </c:pt>
                <c:pt idx="2666">
                  <c:v>109.05</c:v>
                </c:pt>
                <c:pt idx="2667">
                  <c:v>108.98</c:v>
                </c:pt>
                <c:pt idx="2668">
                  <c:v>108.87</c:v>
                </c:pt>
                <c:pt idx="2669">
                  <c:v>108.7</c:v>
                </c:pt>
                <c:pt idx="2670">
                  <c:v>108.46</c:v>
                </c:pt>
                <c:pt idx="2671">
                  <c:v>108.16</c:v>
                </c:pt>
                <c:pt idx="2672">
                  <c:v>107.84</c:v>
                </c:pt>
                <c:pt idx="2673">
                  <c:v>107.56</c:v>
                </c:pt>
                <c:pt idx="2674">
                  <c:v>107.33</c:v>
                </c:pt>
                <c:pt idx="2675">
                  <c:v>107.12</c:v>
                </c:pt>
                <c:pt idx="2676">
                  <c:v>106.91</c:v>
                </c:pt>
                <c:pt idx="2677">
                  <c:v>106.72</c:v>
                </c:pt>
                <c:pt idx="2678">
                  <c:v>106.56</c:v>
                </c:pt>
                <c:pt idx="2679">
                  <c:v>106.46</c:v>
                </c:pt>
                <c:pt idx="2680">
                  <c:v>106.45</c:v>
                </c:pt>
                <c:pt idx="2681">
                  <c:v>106.51</c:v>
                </c:pt>
                <c:pt idx="2682">
                  <c:v>106.6</c:v>
                </c:pt>
                <c:pt idx="2683">
                  <c:v>106.66</c:v>
                </c:pt>
                <c:pt idx="2684">
                  <c:v>106.69</c:v>
                </c:pt>
                <c:pt idx="2685">
                  <c:v>106.7</c:v>
                </c:pt>
                <c:pt idx="2686">
                  <c:v>106.7</c:v>
                </c:pt>
                <c:pt idx="2687">
                  <c:v>106.69</c:v>
                </c:pt>
                <c:pt idx="2688">
                  <c:v>106.61</c:v>
                </c:pt>
                <c:pt idx="2689">
                  <c:v>106.45</c:v>
                </c:pt>
                <c:pt idx="2690">
                  <c:v>106.22</c:v>
                </c:pt>
                <c:pt idx="2691">
                  <c:v>105.97</c:v>
                </c:pt>
                <c:pt idx="2692">
                  <c:v>105.72</c:v>
                </c:pt>
                <c:pt idx="2693">
                  <c:v>105.46</c:v>
                </c:pt>
                <c:pt idx="2694">
                  <c:v>105.13</c:v>
                </c:pt>
                <c:pt idx="2695">
                  <c:v>104.71</c:v>
                </c:pt>
                <c:pt idx="2696">
                  <c:v>104.21</c:v>
                </c:pt>
                <c:pt idx="2697">
                  <c:v>103.69</c:v>
                </c:pt>
                <c:pt idx="2698">
                  <c:v>103.19</c:v>
                </c:pt>
                <c:pt idx="2699">
                  <c:v>102.72</c:v>
                </c:pt>
                <c:pt idx="2700">
                  <c:v>102.28</c:v>
                </c:pt>
                <c:pt idx="2701">
                  <c:v>101.85</c:v>
                </c:pt>
                <c:pt idx="2702">
                  <c:v>101.41</c:v>
                </c:pt>
                <c:pt idx="2703">
                  <c:v>100.96</c:v>
                </c:pt>
                <c:pt idx="2704">
                  <c:v>100.51</c:v>
                </c:pt>
                <c:pt idx="2705">
                  <c:v>100.08</c:v>
                </c:pt>
                <c:pt idx="2706">
                  <c:v>99.66</c:v>
                </c:pt>
                <c:pt idx="2707">
                  <c:v>99.21</c:v>
                </c:pt>
                <c:pt idx="2708">
                  <c:v>98.7</c:v>
                </c:pt>
                <c:pt idx="2709">
                  <c:v>98.11</c:v>
                </c:pt>
                <c:pt idx="2710">
                  <c:v>97.45</c:v>
                </c:pt>
                <c:pt idx="2711">
                  <c:v>96.71</c:v>
                </c:pt>
                <c:pt idx="2712">
                  <c:v>95.89</c:v>
                </c:pt>
                <c:pt idx="2713">
                  <c:v>94.99</c:v>
                </c:pt>
                <c:pt idx="2714">
                  <c:v>94.04</c:v>
                </c:pt>
                <c:pt idx="2715">
                  <c:v>93.03</c:v>
                </c:pt>
                <c:pt idx="2716">
                  <c:v>92</c:v>
                </c:pt>
                <c:pt idx="2717">
                  <c:v>90.94</c:v>
                </c:pt>
                <c:pt idx="2718">
                  <c:v>89.86</c:v>
                </c:pt>
                <c:pt idx="2719">
                  <c:v>88.77</c:v>
                </c:pt>
                <c:pt idx="2720">
                  <c:v>87.72</c:v>
                </c:pt>
                <c:pt idx="2721">
                  <c:v>86.76</c:v>
                </c:pt>
                <c:pt idx="2722">
                  <c:v>85.88</c:v>
                </c:pt>
                <c:pt idx="2723">
                  <c:v>85.03</c:v>
                </c:pt>
                <c:pt idx="2724">
                  <c:v>84.21</c:v>
                </c:pt>
                <c:pt idx="2725">
                  <c:v>83.44</c:v>
                </c:pt>
                <c:pt idx="2726">
                  <c:v>82.79</c:v>
                </c:pt>
                <c:pt idx="2727">
                  <c:v>82.26</c:v>
                </c:pt>
                <c:pt idx="2728">
                  <c:v>81.89</c:v>
                </c:pt>
                <c:pt idx="2729">
                  <c:v>81.7</c:v>
                </c:pt>
                <c:pt idx="2730">
                  <c:v>81.739999999999995</c:v>
                </c:pt>
                <c:pt idx="2731">
                  <c:v>81.99</c:v>
                </c:pt>
                <c:pt idx="2732">
                  <c:v>82.37</c:v>
                </c:pt>
                <c:pt idx="2733">
                  <c:v>82.76</c:v>
                </c:pt>
                <c:pt idx="2734">
                  <c:v>83.11</c:v>
                </c:pt>
                <c:pt idx="2735">
                  <c:v>83.45</c:v>
                </c:pt>
                <c:pt idx="2736">
                  <c:v>83.82</c:v>
                </c:pt>
                <c:pt idx="2737">
                  <c:v>84.18</c:v>
                </c:pt>
                <c:pt idx="2738">
                  <c:v>84.39</c:v>
                </c:pt>
                <c:pt idx="2739">
                  <c:v>84.38</c:v>
                </c:pt>
                <c:pt idx="2740">
                  <c:v>84.16</c:v>
                </c:pt>
                <c:pt idx="2741">
                  <c:v>83.81</c:v>
                </c:pt>
                <c:pt idx="2742">
                  <c:v>83.36</c:v>
                </c:pt>
                <c:pt idx="2743">
                  <c:v>82.85</c:v>
                </c:pt>
                <c:pt idx="2744">
                  <c:v>82.3</c:v>
                </c:pt>
                <c:pt idx="2745">
                  <c:v>81.760000000000005</c:v>
                </c:pt>
                <c:pt idx="2746">
                  <c:v>81.239999999999995</c:v>
                </c:pt>
                <c:pt idx="2747">
                  <c:v>80.75</c:v>
                </c:pt>
                <c:pt idx="2748">
                  <c:v>80.33</c:v>
                </c:pt>
                <c:pt idx="2749">
                  <c:v>80</c:v>
                </c:pt>
                <c:pt idx="2750">
                  <c:v>79.739999999999995</c:v>
                </c:pt>
                <c:pt idx="2751">
                  <c:v>79.53</c:v>
                </c:pt>
                <c:pt idx="2752">
                  <c:v>79.36</c:v>
                </c:pt>
                <c:pt idx="2753">
                  <c:v>79.23</c:v>
                </c:pt>
                <c:pt idx="2754">
                  <c:v>79.17</c:v>
                </c:pt>
                <c:pt idx="2755">
                  <c:v>79.19</c:v>
                </c:pt>
                <c:pt idx="2756">
                  <c:v>79.31</c:v>
                </c:pt>
                <c:pt idx="2757">
                  <c:v>79.52</c:v>
                </c:pt>
                <c:pt idx="2758">
                  <c:v>79.81</c:v>
                </c:pt>
                <c:pt idx="2759">
                  <c:v>80.13</c:v>
                </c:pt>
                <c:pt idx="2760">
                  <c:v>80.510000000000005</c:v>
                </c:pt>
                <c:pt idx="2761">
                  <c:v>80.98</c:v>
                </c:pt>
                <c:pt idx="2762">
                  <c:v>81.55</c:v>
                </c:pt>
                <c:pt idx="2763">
                  <c:v>82.16</c:v>
                </c:pt>
                <c:pt idx="2764">
                  <c:v>82.82</c:v>
                </c:pt>
                <c:pt idx="2765">
                  <c:v>83.52</c:v>
                </c:pt>
                <c:pt idx="2766">
                  <c:v>84.23</c:v>
                </c:pt>
                <c:pt idx="2767">
                  <c:v>84.94</c:v>
                </c:pt>
                <c:pt idx="2768">
                  <c:v>85.65</c:v>
                </c:pt>
                <c:pt idx="2769">
                  <c:v>86.4</c:v>
                </c:pt>
                <c:pt idx="2770">
                  <c:v>87.18</c:v>
                </c:pt>
                <c:pt idx="2771">
                  <c:v>87.98</c:v>
                </c:pt>
                <c:pt idx="2772">
                  <c:v>88.78</c:v>
                </c:pt>
                <c:pt idx="2773">
                  <c:v>89.58</c:v>
                </c:pt>
                <c:pt idx="2774">
                  <c:v>90.34</c:v>
                </c:pt>
                <c:pt idx="2775">
                  <c:v>91.05</c:v>
                </c:pt>
                <c:pt idx="2776">
                  <c:v>91.73</c:v>
                </c:pt>
                <c:pt idx="2777">
                  <c:v>92.43</c:v>
                </c:pt>
                <c:pt idx="2778">
                  <c:v>93.11</c:v>
                </c:pt>
                <c:pt idx="2779">
                  <c:v>93.74</c:v>
                </c:pt>
                <c:pt idx="2780">
                  <c:v>94.33</c:v>
                </c:pt>
                <c:pt idx="2781">
                  <c:v>94.91</c:v>
                </c:pt>
                <c:pt idx="2782">
                  <c:v>95.52</c:v>
                </c:pt>
                <c:pt idx="2783">
                  <c:v>96.12</c:v>
                </c:pt>
                <c:pt idx="2784">
                  <c:v>96.66</c:v>
                </c:pt>
                <c:pt idx="2785">
                  <c:v>97.11</c:v>
                </c:pt>
                <c:pt idx="2786">
                  <c:v>97.49</c:v>
                </c:pt>
                <c:pt idx="2787">
                  <c:v>97.79</c:v>
                </c:pt>
                <c:pt idx="2788">
                  <c:v>98.03</c:v>
                </c:pt>
                <c:pt idx="2789">
                  <c:v>98.15</c:v>
                </c:pt>
                <c:pt idx="2790">
                  <c:v>98.07</c:v>
                </c:pt>
                <c:pt idx="2791">
                  <c:v>97.76</c:v>
                </c:pt>
                <c:pt idx="2792">
                  <c:v>97.29</c:v>
                </c:pt>
                <c:pt idx="2793">
                  <c:v>96.69</c:v>
                </c:pt>
                <c:pt idx="2794">
                  <c:v>95.99</c:v>
                </c:pt>
                <c:pt idx="2795">
                  <c:v>95.17</c:v>
                </c:pt>
                <c:pt idx="2796">
                  <c:v>94.24</c:v>
                </c:pt>
                <c:pt idx="2797">
                  <c:v>93.21</c:v>
                </c:pt>
                <c:pt idx="2798">
                  <c:v>92.13</c:v>
                </c:pt>
                <c:pt idx="2799">
                  <c:v>91</c:v>
                </c:pt>
                <c:pt idx="2800">
                  <c:v>89.86</c:v>
                </c:pt>
                <c:pt idx="2801">
                  <c:v>88.74</c:v>
                </c:pt>
                <c:pt idx="2802">
                  <c:v>87.65</c:v>
                </c:pt>
                <c:pt idx="2803">
                  <c:v>86.59</c:v>
                </c:pt>
                <c:pt idx="2804">
                  <c:v>85.6</c:v>
                </c:pt>
                <c:pt idx="2805">
                  <c:v>84.65</c:v>
                </c:pt>
                <c:pt idx="2806">
                  <c:v>83.71</c:v>
                </c:pt>
                <c:pt idx="2807">
                  <c:v>82.73</c:v>
                </c:pt>
                <c:pt idx="2808">
                  <c:v>81.739999999999995</c:v>
                </c:pt>
                <c:pt idx="2809">
                  <c:v>80.75</c:v>
                </c:pt>
                <c:pt idx="2810">
                  <c:v>79.77</c:v>
                </c:pt>
                <c:pt idx="2811">
                  <c:v>78.78</c:v>
                </c:pt>
                <c:pt idx="2812">
                  <c:v>77.760000000000005</c:v>
                </c:pt>
                <c:pt idx="2813">
                  <c:v>76.73</c:v>
                </c:pt>
                <c:pt idx="2814">
                  <c:v>75.67</c:v>
                </c:pt>
                <c:pt idx="2815">
                  <c:v>74.58</c:v>
                </c:pt>
                <c:pt idx="2816">
                  <c:v>73.459999999999994</c:v>
                </c:pt>
                <c:pt idx="2817">
                  <c:v>72.36</c:v>
                </c:pt>
                <c:pt idx="2818">
                  <c:v>71.31</c:v>
                </c:pt>
                <c:pt idx="2819">
                  <c:v>70.260000000000005</c:v>
                </c:pt>
                <c:pt idx="2820">
                  <c:v>69.209999999999994</c:v>
                </c:pt>
                <c:pt idx="2821">
                  <c:v>68.17</c:v>
                </c:pt>
                <c:pt idx="2822">
                  <c:v>67.17</c:v>
                </c:pt>
                <c:pt idx="2823">
                  <c:v>66.180000000000007</c:v>
                </c:pt>
                <c:pt idx="2824">
                  <c:v>65.180000000000007</c:v>
                </c:pt>
                <c:pt idx="2825">
                  <c:v>64.2</c:v>
                </c:pt>
                <c:pt idx="2826">
                  <c:v>63.24</c:v>
                </c:pt>
                <c:pt idx="2827">
                  <c:v>62.28</c:v>
                </c:pt>
                <c:pt idx="2828">
                  <c:v>61.33</c:v>
                </c:pt>
                <c:pt idx="2829">
                  <c:v>60.39</c:v>
                </c:pt>
                <c:pt idx="2830">
                  <c:v>59.46</c:v>
                </c:pt>
                <c:pt idx="2831">
                  <c:v>58.5</c:v>
                </c:pt>
                <c:pt idx="2832">
                  <c:v>57.47</c:v>
                </c:pt>
                <c:pt idx="2833">
                  <c:v>56.39</c:v>
                </c:pt>
                <c:pt idx="2834">
                  <c:v>55.23</c:v>
                </c:pt>
                <c:pt idx="2835">
                  <c:v>54</c:v>
                </c:pt>
                <c:pt idx="2836">
                  <c:v>52.74</c:v>
                </c:pt>
                <c:pt idx="2837">
                  <c:v>51.54</c:v>
                </c:pt>
                <c:pt idx="2838">
                  <c:v>50.4</c:v>
                </c:pt>
                <c:pt idx="2839">
                  <c:v>49.26</c:v>
                </c:pt>
                <c:pt idx="2840">
                  <c:v>48.08</c:v>
                </c:pt>
                <c:pt idx="2841">
                  <c:v>46.92</c:v>
                </c:pt>
                <c:pt idx="2842">
                  <c:v>45.83</c:v>
                </c:pt>
                <c:pt idx="2843">
                  <c:v>44.83</c:v>
                </c:pt>
                <c:pt idx="2844">
                  <c:v>43.93</c:v>
                </c:pt>
                <c:pt idx="2845">
                  <c:v>43.18</c:v>
                </c:pt>
                <c:pt idx="2846">
                  <c:v>42.57</c:v>
                </c:pt>
                <c:pt idx="2847">
                  <c:v>42.05</c:v>
                </c:pt>
                <c:pt idx="2848">
                  <c:v>41.66</c:v>
                </c:pt>
                <c:pt idx="2849">
                  <c:v>41.47</c:v>
                </c:pt>
                <c:pt idx="2850">
                  <c:v>41.53</c:v>
                </c:pt>
                <c:pt idx="2851">
                  <c:v>41.76</c:v>
                </c:pt>
                <c:pt idx="2852">
                  <c:v>42.12</c:v>
                </c:pt>
                <c:pt idx="2853">
                  <c:v>42.6</c:v>
                </c:pt>
                <c:pt idx="2854">
                  <c:v>43.22</c:v>
                </c:pt>
                <c:pt idx="2855">
                  <c:v>43.93</c:v>
                </c:pt>
                <c:pt idx="2856">
                  <c:v>44.76</c:v>
                </c:pt>
                <c:pt idx="2857">
                  <c:v>45.74</c:v>
                </c:pt>
                <c:pt idx="2858">
                  <c:v>46.84</c:v>
                </c:pt>
                <c:pt idx="2859">
                  <c:v>48.03</c:v>
                </c:pt>
                <c:pt idx="2860">
                  <c:v>49.28</c:v>
                </c:pt>
                <c:pt idx="2861">
                  <c:v>50.59</c:v>
                </c:pt>
                <c:pt idx="2862">
                  <c:v>51.95</c:v>
                </c:pt>
                <c:pt idx="2863">
                  <c:v>53.28</c:v>
                </c:pt>
                <c:pt idx="2864">
                  <c:v>54.57</c:v>
                </c:pt>
                <c:pt idx="2865">
                  <c:v>55.85</c:v>
                </c:pt>
                <c:pt idx="2866">
                  <c:v>57.1</c:v>
                </c:pt>
                <c:pt idx="2867">
                  <c:v>58.26</c:v>
                </c:pt>
                <c:pt idx="2868">
                  <c:v>59.32</c:v>
                </c:pt>
                <c:pt idx="2869">
                  <c:v>60.29</c:v>
                </c:pt>
                <c:pt idx="2870">
                  <c:v>61.2</c:v>
                </c:pt>
                <c:pt idx="2871">
                  <c:v>62.05</c:v>
                </c:pt>
                <c:pt idx="2872">
                  <c:v>62.88</c:v>
                </c:pt>
                <c:pt idx="2873">
                  <c:v>63.73</c:v>
                </c:pt>
                <c:pt idx="2874">
                  <c:v>64.56</c:v>
                </c:pt>
                <c:pt idx="2875">
                  <c:v>65.31</c:v>
                </c:pt>
                <c:pt idx="2876">
                  <c:v>65.959999999999994</c:v>
                </c:pt>
                <c:pt idx="2877">
                  <c:v>66.56</c:v>
                </c:pt>
                <c:pt idx="2878">
                  <c:v>67.16</c:v>
                </c:pt>
                <c:pt idx="2879">
                  <c:v>67.78</c:v>
                </c:pt>
                <c:pt idx="2880">
                  <c:v>68.459999999999994</c:v>
                </c:pt>
                <c:pt idx="2881">
                  <c:v>69.239999999999995</c:v>
                </c:pt>
                <c:pt idx="2882">
                  <c:v>70.13</c:v>
                </c:pt>
                <c:pt idx="2883">
                  <c:v>71.13</c:v>
                </c:pt>
                <c:pt idx="2884">
                  <c:v>72.23</c:v>
                </c:pt>
                <c:pt idx="2885">
                  <c:v>73.41</c:v>
                </c:pt>
                <c:pt idx="2886">
                  <c:v>74.56</c:v>
                </c:pt>
                <c:pt idx="2887">
                  <c:v>75.56</c:v>
                </c:pt>
                <c:pt idx="2888">
                  <c:v>76.37</c:v>
                </c:pt>
                <c:pt idx="2889">
                  <c:v>77.02</c:v>
                </c:pt>
                <c:pt idx="2890">
                  <c:v>77.58</c:v>
                </c:pt>
                <c:pt idx="2891">
                  <c:v>78.08</c:v>
                </c:pt>
                <c:pt idx="2892">
                  <c:v>78.53</c:v>
                </c:pt>
                <c:pt idx="2893">
                  <c:v>78.900000000000006</c:v>
                </c:pt>
                <c:pt idx="2894">
                  <c:v>79.14</c:v>
                </c:pt>
                <c:pt idx="2895">
                  <c:v>79.22</c:v>
                </c:pt>
                <c:pt idx="2896">
                  <c:v>79.209999999999994</c:v>
                </c:pt>
                <c:pt idx="2897">
                  <c:v>79.19</c:v>
                </c:pt>
                <c:pt idx="2898">
                  <c:v>79.16</c:v>
                </c:pt>
                <c:pt idx="2899">
                  <c:v>79.05</c:v>
                </c:pt>
                <c:pt idx="2900">
                  <c:v>78.790000000000006</c:v>
                </c:pt>
                <c:pt idx="2901">
                  <c:v>78.36</c:v>
                </c:pt>
                <c:pt idx="2902">
                  <c:v>77.790000000000006</c:v>
                </c:pt>
                <c:pt idx="2903">
                  <c:v>77.13</c:v>
                </c:pt>
                <c:pt idx="2904">
                  <c:v>76.45</c:v>
                </c:pt>
                <c:pt idx="2905">
                  <c:v>75.78</c:v>
                </c:pt>
                <c:pt idx="2906">
                  <c:v>75.08</c:v>
                </c:pt>
                <c:pt idx="2907">
                  <c:v>74.290000000000006</c:v>
                </c:pt>
                <c:pt idx="2908">
                  <c:v>73.400000000000006</c:v>
                </c:pt>
                <c:pt idx="2909">
                  <c:v>72.459999999999994</c:v>
                </c:pt>
                <c:pt idx="2910">
                  <c:v>71.510000000000005</c:v>
                </c:pt>
                <c:pt idx="2911">
                  <c:v>70.53</c:v>
                </c:pt>
                <c:pt idx="2912">
                  <c:v>69.52</c:v>
                </c:pt>
                <c:pt idx="2913">
                  <c:v>68.45</c:v>
                </c:pt>
                <c:pt idx="2914">
                  <c:v>67.3</c:v>
                </c:pt>
                <c:pt idx="2915">
                  <c:v>66.06</c:v>
                </c:pt>
                <c:pt idx="2916">
                  <c:v>64.790000000000006</c:v>
                </c:pt>
                <c:pt idx="2917">
                  <c:v>63.57</c:v>
                </c:pt>
                <c:pt idx="2918">
                  <c:v>62.44</c:v>
                </c:pt>
                <c:pt idx="2919">
                  <c:v>61.38</c:v>
                </c:pt>
                <c:pt idx="2920">
                  <c:v>60.41</c:v>
                </c:pt>
                <c:pt idx="2921">
                  <c:v>59.57</c:v>
                </c:pt>
                <c:pt idx="2922">
                  <c:v>58.9</c:v>
                </c:pt>
                <c:pt idx="2923">
                  <c:v>58.37</c:v>
                </c:pt>
                <c:pt idx="2924">
                  <c:v>58</c:v>
                </c:pt>
                <c:pt idx="2925">
                  <c:v>57.78</c:v>
                </c:pt>
                <c:pt idx="2926">
                  <c:v>57.67</c:v>
                </c:pt>
                <c:pt idx="2927">
                  <c:v>57.66</c:v>
                </c:pt>
                <c:pt idx="2928">
                  <c:v>57.8</c:v>
                </c:pt>
                <c:pt idx="2929">
                  <c:v>58.17</c:v>
                </c:pt>
                <c:pt idx="2930">
                  <c:v>58.74</c:v>
                </c:pt>
                <c:pt idx="2931">
                  <c:v>59.41</c:v>
                </c:pt>
                <c:pt idx="2932">
                  <c:v>60.12</c:v>
                </c:pt>
                <c:pt idx="2933">
                  <c:v>60.81</c:v>
                </c:pt>
                <c:pt idx="2934">
                  <c:v>61.47</c:v>
                </c:pt>
                <c:pt idx="2935">
                  <c:v>62.07</c:v>
                </c:pt>
                <c:pt idx="2936">
                  <c:v>62.67</c:v>
                </c:pt>
                <c:pt idx="2937">
                  <c:v>63.36</c:v>
                </c:pt>
                <c:pt idx="2938">
                  <c:v>64.150000000000006</c:v>
                </c:pt>
                <c:pt idx="2939">
                  <c:v>64.97</c:v>
                </c:pt>
                <c:pt idx="2940">
                  <c:v>65.81</c:v>
                </c:pt>
                <c:pt idx="2941">
                  <c:v>66.739999999999995</c:v>
                </c:pt>
                <c:pt idx="2942">
                  <c:v>67.790000000000006</c:v>
                </c:pt>
                <c:pt idx="2943">
                  <c:v>68.900000000000006</c:v>
                </c:pt>
                <c:pt idx="2944">
                  <c:v>70.03</c:v>
                </c:pt>
                <c:pt idx="2945">
                  <c:v>71.17</c:v>
                </c:pt>
                <c:pt idx="2946">
                  <c:v>72.31</c:v>
                </c:pt>
                <c:pt idx="2947">
                  <c:v>73.430000000000007</c:v>
                </c:pt>
                <c:pt idx="2948">
                  <c:v>74.52</c:v>
                </c:pt>
                <c:pt idx="2949">
                  <c:v>75.61</c:v>
                </c:pt>
                <c:pt idx="2950">
                  <c:v>76.7</c:v>
                </c:pt>
                <c:pt idx="2951">
                  <c:v>77.72</c:v>
                </c:pt>
                <c:pt idx="2952">
                  <c:v>78.63</c:v>
                </c:pt>
                <c:pt idx="2953">
                  <c:v>79.47</c:v>
                </c:pt>
                <c:pt idx="2954">
                  <c:v>80.31</c:v>
                </c:pt>
                <c:pt idx="2955">
                  <c:v>81.14</c:v>
                </c:pt>
                <c:pt idx="2956">
                  <c:v>81.93</c:v>
                </c:pt>
                <c:pt idx="2957">
                  <c:v>82.67</c:v>
                </c:pt>
                <c:pt idx="2958">
                  <c:v>83.32</c:v>
                </c:pt>
                <c:pt idx="2959">
                  <c:v>83.84</c:v>
                </c:pt>
                <c:pt idx="2960">
                  <c:v>84.16</c:v>
                </c:pt>
                <c:pt idx="2961">
                  <c:v>84.23</c:v>
                </c:pt>
                <c:pt idx="2962">
                  <c:v>83.98</c:v>
                </c:pt>
                <c:pt idx="2963">
                  <c:v>83.44</c:v>
                </c:pt>
                <c:pt idx="2964">
                  <c:v>82.69</c:v>
                </c:pt>
                <c:pt idx="2965">
                  <c:v>81.86</c:v>
                </c:pt>
                <c:pt idx="2966">
                  <c:v>81.010000000000005</c:v>
                </c:pt>
                <c:pt idx="2967">
                  <c:v>80.099999999999994</c:v>
                </c:pt>
                <c:pt idx="2968">
                  <c:v>79.08</c:v>
                </c:pt>
                <c:pt idx="2969">
                  <c:v>77.97</c:v>
                </c:pt>
                <c:pt idx="2970">
                  <c:v>76.819999999999993</c:v>
                </c:pt>
                <c:pt idx="2971">
                  <c:v>75.73</c:v>
                </c:pt>
                <c:pt idx="2972">
                  <c:v>74.790000000000006</c:v>
                </c:pt>
                <c:pt idx="2973">
                  <c:v>74.08</c:v>
                </c:pt>
                <c:pt idx="2974">
                  <c:v>73.58</c:v>
                </c:pt>
                <c:pt idx="2975">
                  <c:v>73.260000000000005</c:v>
                </c:pt>
                <c:pt idx="2976">
                  <c:v>73.099999999999994</c:v>
                </c:pt>
                <c:pt idx="2977">
                  <c:v>73.12</c:v>
                </c:pt>
                <c:pt idx="2978">
                  <c:v>73.36</c:v>
                </c:pt>
                <c:pt idx="2979">
                  <c:v>73.81</c:v>
                </c:pt>
                <c:pt idx="2980">
                  <c:v>74.48</c:v>
                </c:pt>
                <c:pt idx="2981">
                  <c:v>75.34</c:v>
                </c:pt>
                <c:pt idx="2982">
                  <c:v>76.349999999999994</c:v>
                </c:pt>
                <c:pt idx="2983">
                  <c:v>77.44</c:v>
                </c:pt>
                <c:pt idx="2984">
                  <c:v>78.61</c:v>
                </c:pt>
                <c:pt idx="2985">
                  <c:v>79.92</c:v>
                </c:pt>
                <c:pt idx="2986">
                  <c:v>81.349999999999994</c:v>
                </c:pt>
                <c:pt idx="2987">
                  <c:v>82.81</c:v>
                </c:pt>
                <c:pt idx="2988">
                  <c:v>84.25</c:v>
                </c:pt>
                <c:pt idx="2989">
                  <c:v>85.67</c:v>
                </c:pt>
                <c:pt idx="2990">
                  <c:v>87.08</c:v>
                </c:pt>
                <c:pt idx="2991">
                  <c:v>88.45</c:v>
                </c:pt>
                <c:pt idx="2992">
                  <c:v>89.77</c:v>
                </c:pt>
                <c:pt idx="2993">
                  <c:v>90.99</c:v>
                </c:pt>
                <c:pt idx="2994">
                  <c:v>92.11</c:v>
                </c:pt>
                <c:pt idx="2995">
                  <c:v>93.07</c:v>
                </c:pt>
                <c:pt idx="2996">
                  <c:v>93.9</c:v>
                </c:pt>
                <c:pt idx="2997">
                  <c:v>94.61</c:v>
                </c:pt>
                <c:pt idx="2998">
                  <c:v>95.25</c:v>
                </c:pt>
                <c:pt idx="2999">
                  <c:v>95.83</c:v>
                </c:pt>
                <c:pt idx="3000">
                  <c:v>96.37</c:v>
                </c:pt>
                <c:pt idx="3001">
                  <c:v>96.85</c:v>
                </c:pt>
                <c:pt idx="3002">
                  <c:v>97.25</c:v>
                </c:pt>
                <c:pt idx="3003">
                  <c:v>97.55</c:v>
                </c:pt>
                <c:pt idx="3004">
                  <c:v>97.76</c:v>
                </c:pt>
                <c:pt idx="3005">
                  <c:v>97.96</c:v>
                </c:pt>
                <c:pt idx="3006">
                  <c:v>98.21</c:v>
                </c:pt>
                <c:pt idx="3007">
                  <c:v>98.51</c:v>
                </c:pt>
                <c:pt idx="3008">
                  <c:v>98.81</c:v>
                </c:pt>
                <c:pt idx="3009">
                  <c:v>99.08</c:v>
                </c:pt>
                <c:pt idx="3010">
                  <c:v>99.31</c:v>
                </c:pt>
                <c:pt idx="3011">
                  <c:v>99.52</c:v>
                </c:pt>
                <c:pt idx="3012">
                  <c:v>99.76</c:v>
                </c:pt>
                <c:pt idx="3013">
                  <c:v>100.05</c:v>
                </c:pt>
                <c:pt idx="3014">
                  <c:v>100.36</c:v>
                </c:pt>
                <c:pt idx="3015">
                  <c:v>100.62</c:v>
                </c:pt>
                <c:pt idx="3016">
                  <c:v>100.74</c:v>
                </c:pt>
                <c:pt idx="3017">
                  <c:v>100.69</c:v>
                </c:pt>
                <c:pt idx="3018">
                  <c:v>100.54</c:v>
                </c:pt>
                <c:pt idx="3019">
                  <c:v>100.39</c:v>
                </c:pt>
                <c:pt idx="3020">
                  <c:v>100.28</c:v>
                </c:pt>
                <c:pt idx="3021">
                  <c:v>100.15</c:v>
                </c:pt>
                <c:pt idx="3022">
                  <c:v>99.87</c:v>
                </c:pt>
                <c:pt idx="3023">
                  <c:v>99.39</c:v>
                </c:pt>
                <c:pt idx="3024">
                  <c:v>98.75</c:v>
                </c:pt>
                <c:pt idx="3025">
                  <c:v>98.02</c:v>
                </c:pt>
                <c:pt idx="3026">
                  <c:v>97.21</c:v>
                </c:pt>
                <c:pt idx="3027">
                  <c:v>96.33</c:v>
                </c:pt>
                <c:pt idx="3028">
                  <c:v>95.39</c:v>
                </c:pt>
                <c:pt idx="3029">
                  <c:v>94.44</c:v>
                </c:pt>
                <c:pt idx="3030">
                  <c:v>93.57</c:v>
                </c:pt>
                <c:pt idx="3031">
                  <c:v>92.84</c:v>
                </c:pt>
                <c:pt idx="3032">
                  <c:v>92.28</c:v>
                </c:pt>
                <c:pt idx="3033">
                  <c:v>91.9</c:v>
                </c:pt>
                <c:pt idx="3034">
                  <c:v>91.69</c:v>
                </c:pt>
                <c:pt idx="3035">
                  <c:v>91.59</c:v>
                </c:pt>
                <c:pt idx="3036">
                  <c:v>91.57</c:v>
                </c:pt>
                <c:pt idx="3037">
                  <c:v>91.6</c:v>
                </c:pt>
                <c:pt idx="3038">
                  <c:v>91.59</c:v>
                </c:pt>
                <c:pt idx="3039">
                  <c:v>91.46</c:v>
                </c:pt>
                <c:pt idx="3040">
                  <c:v>91.15</c:v>
                </c:pt>
                <c:pt idx="3041">
                  <c:v>90.68</c:v>
                </c:pt>
                <c:pt idx="3042">
                  <c:v>90.04</c:v>
                </c:pt>
                <c:pt idx="3043">
                  <c:v>89.23</c:v>
                </c:pt>
                <c:pt idx="3044">
                  <c:v>88.31</c:v>
                </c:pt>
                <c:pt idx="3045">
                  <c:v>87.31</c:v>
                </c:pt>
                <c:pt idx="3046">
                  <c:v>86.24</c:v>
                </c:pt>
                <c:pt idx="3047">
                  <c:v>85.1</c:v>
                </c:pt>
                <c:pt idx="3048">
                  <c:v>83.99</c:v>
                </c:pt>
                <c:pt idx="3049">
                  <c:v>83.04</c:v>
                </c:pt>
                <c:pt idx="3050">
                  <c:v>82.33</c:v>
                </c:pt>
                <c:pt idx="3051">
                  <c:v>81.89</c:v>
                </c:pt>
                <c:pt idx="3052">
                  <c:v>81.709999999999994</c:v>
                </c:pt>
                <c:pt idx="3053">
                  <c:v>81.819999999999993</c:v>
                </c:pt>
                <c:pt idx="3054">
                  <c:v>82.16</c:v>
                </c:pt>
                <c:pt idx="3055">
                  <c:v>82.66</c:v>
                </c:pt>
                <c:pt idx="3056">
                  <c:v>83.22</c:v>
                </c:pt>
                <c:pt idx="3057">
                  <c:v>83.85</c:v>
                </c:pt>
                <c:pt idx="3058">
                  <c:v>84.55</c:v>
                </c:pt>
                <c:pt idx="3059">
                  <c:v>85.32</c:v>
                </c:pt>
                <c:pt idx="3060">
                  <c:v>86.18</c:v>
                </c:pt>
                <c:pt idx="3061">
                  <c:v>87.13</c:v>
                </c:pt>
                <c:pt idx="3062">
                  <c:v>88.12</c:v>
                </c:pt>
                <c:pt idx="3063">
                  <c:v>89.07</c:v>
                </c:pt>
                <c:pt idx="3064">
                  <c:v>89.92</c:v>
                </c:pt>
                <c:pt idx="3065">
                  <c:v>90.71</c:v>
                </c:pt>
                <c:pt idx="3066">
                  <c:v>91.5</c:v>
                </c:pt>
                <c:pt idx="3067">
                  <c:v>92.32</c:v>
                </c:pt>
                <c:pt idx="3068">
                  <c:v>93.12</c:v>
                </c:pt>
                <c:pt idx="3069">
                  <c:v>93.88</c:v>
                </c:pt>
                <c:pt idx="3070">
                  <c:v>94.57</c:v>
                </c:pt>
                <c:pt idx="3071">
                  <c:v>95.22</c:v>
                </c:pt>
                <c:pt idx="3072">
                  <c:v>95.81</c:v>
                </c:pt>
                <c:pt idx="3073">
                  <c:v>96.31</c:v>
                </c:pt>
                <c:pt idx="3074">
                  <c:v>96.69</c:v>
                </c:pt>
                <c:pt idx="3075">
                  <c:v>96.93</c:v>
                </c:pt>
                <c:pt idx="3076">
                  <c:v>97.09</c:v>
                </c:pt>
                <c:pt idx="3077">
                  <c:v>97.22</c:v>
                </c:pt>
                <c:pt idx="3078">
                  <c:v>97.32</c:v>
                </c:pt>
                <c:pt idx="3079">
                  <c:v>97.29</c:v>
                </c:pt>
                <c:pt idx="3080">
                  <c:v>97.06</c:v>
                </c:pt>
                <c:pt idx="3081">
                  <c:v>96.63</c:v>
                </c:pt>
                <c:pt idx="3082">
                  <c:v>96.1</c:v>
                </c:pt>
                <c:pt idx="3083">
                  <c:v>95.51</c:v>
                </c:pt>
                <c:pt idx="3084">
                  <c:v>94.87</c:v>
                </c:pt>
                <c:pt idx="3085">
                  <c:v>94.13</c:v>
                </c:pt>
                <c:pt idx="3086">
                  <c:v>93.26</c:v>
                </c:pt>
                <c:pt idx="3087">
                  <c:v>92.35</c:v>
                </c:pt>
                <c:pt idx="3088">
                  <c:v>91.5</c:v>
                </c:pt>
                <c:pt idx="3089">
                  <c:v>90.78</c:v>
                </c:pt>
                <c:pt idx="3090">
                  <c:v>90.19</c:v>
                </c:pt>
                <c:pt idx="3091">
                  <c:v>89.66</c:v>
                </c:pt>
                <c:pt idx="3092">
                  <c:v>89.16</c:v>
                </c:pt>
                <c:pt idx="3093">
                  <c:v>88.68</c:v>
                </c:pt>
                <c:pt idx="3094">
                  <c:v>88.2</c:v>
                </c:pt>
                <c:pt idx="3095">
                  <c:v>87.72</c:v>
                </c:pt>
                <c:pt idx="3096">
                  <c:v>87.29</c:v>
                </c:pt>
                <c:pt idx="3097">
                  <c:v>86.96</c:v>
                </c:pt>
                <c:pt idx="3098">
                  <c:v>86.72</c:v>
                </c:pt>
                <c:pt idx="3099">
                  <c:v>86.54</c:v>
                </c:pt>
                <c:pt idx="3100">
                  <c:v>86.42</c:v>
                </c:pt>
                <c:pt idx="3101">
                  <c:v>86.36</c:v>
                </c:pt>
                <c:pt idx="3102">
                  <c:v>86.37</c:v>
                </c:pt>
                <c:pt idx="3103">
                  <c:v>86.42</c:v>
                </c:pt>
                <c:pt idx="3104">
                  <c:v>86.52</c:v>
                </c:pt>
                <c:pt idx="3105">
                  <c:v>86.67</c:v>
                </c:pt>
                <c:pt idx="3106">
                  <c:v>86.85</c:v>
                </c:pt>
                <c:pt idx="3107">
                  <c:v>86.99</c:v>
                </c:pt>
                <c:pt idx="3108">
                  <c:v>87.09</c:v>
                </c:pt>
                <c:pt idx="3109">
                  <c:v>87.25</c:v>
                </c:pt>
                <c:pt idx="3110">
                  <c:v>87.55</c:v>
                </c:pt>
                <c:pt idx="3111">
                  <c:v>88.02</c:v>
                </c:pt>
                <c:pt idx="3112">
                  <c:v>88.66</c:v>
                </c:pt>
                <c:pt idx="3113">
                  <c:v>89.43</c:v>
                </c:pt>
                <c:pt idx="3114">
                  <c:v>90.23</c:v>
                </c:pt>
                <c:pt idx="3115">
                  <c:v>90.93</c:v>
                </c:pt>
                <c:pt idx="3116">
                  <c:v>91.4</c:v>
                </c:pt>
                <c:pt idx="3117">
                  <c:v>91.63</c:v>
                </c:pt>
                <c:pt idx="3118">
                  <c:v>91.64</c:v>
                </c:pt>
                <c:pt idx="3119">
                  <c:v>91.5</c:v>
                </c:pt>
                <c:pt idx="3120">
                  <c:v>91.29</c:v>
                </c:pt>
                <c:pt idx="3121">
                  <c:v>91.05</c:v>
                </c:pt>
                <c:pt idx="3122">
                  <c:v>90.73</c:v>
                </c:pt>
                <c:pt idx="3123">
                  <c:v>90.19</c:v>
                </c:pt>
                <c:pt idx="3124">
                  <c:v>89.37</c:v>
                </c:pt>
                <c:pt idx="3125">
                  <c:v>88.38</c:v>
                </c:pt>
                <c:pt idx="3126">
                  <c:v>87.42</c:v>
                </c:pt>
                <c:pt idx="3127">
                  <c:v>86.72</c:v>
                </c:pt>
                <c:pt idx="3128">
                  <c:v>86.38</c:v>
                </c:pt>
                <c:pt idx="3129">
                  <c:v>86.43</c:v>
                </c:pt>
                <c:pt idx="3130">
                  <c:v>86.83</c:v>
                </c:pt>
                <c:pt idx="3131">
                  <c:v>87.45</c:v>
                </c:pt>
                <c:pt idx="3132">
                  <c:v>88.19</c:v>
                </c:pt>
                <c:pt idx="3133">
                  <c:v>88.99</c:v>
                </c:pt>
                <c:pt idx="3134">
                  <c:v>89.77</c:v>
                </c:pt>
                <c:pt idx="3135">
                  <c:v>90.43</c:v>
                </c:pt>
                <c:pt idx="3136">
                  <c:v>90.9</c:v>
                </c:pt>
                <c:pt idx="3137">
                  <c:v>91.15</c:v>
                </c:pt>
                <c:pt idx="3138">
                  <c:v>91.18</c:v>
                </c:pt>
                <c:pt idx="3139">
                  <c:v>91.01</c:v>
                </c:pt>
                <c:pt idx="3140">
                  <c:v>90.68</c:v>
                </c:pt>
                <c:pt idx="3141">
                  <c:v>90.29</c:v>
                </c:pt>
                <c:pt idx="3142">
                  <c:v>89.89</c:v>
                </c:pt>
                <c:pt idx="3143">
                  <c:v>89.48</c:v>
                </c:pt>
                <c:pt idx="3144">
                  <c:v>89.05</c:v>
                </c:pt>
                <c:pt idx="3145">
                  <c:v>88.62</c:v>
                </c:pt>
                <c:pt idx="3146">
                  <c:v>88.19</c:v>
                </c:pt>
                <c:pt idx="3147">
                  <c:v>87.77</c:v>
                </c:pt>
                <c:pt idx="3148">
                  <c:v>87.44</c:v>
                </c:pt>
                <c:pt idx="3149">
                  <c:v>87.29</c:v>
                </c:pt>
                <c:pt idx="3150">
                  <c:v>87.38</c:v>
                </c:pt>
                <c:pt idx="3151">
                  <c:v>87.67</c:v>
                </c:pt>
                <c:pt idx="3152">
                  <c:v>88.06</c:v>
                </c:pt>
                <c:pt idx="3153">
                  <c:v>88.45</c:v>
                </c:pt>
                <c:pt idx="3154">
                  <c:v>88.83</c:v>
                </c:pt>
                <c:pt idx="3155">
                  <c:v>89.24</c:v>
                </c:pt>
                <c:pt idx="3156">
                  <c:v>89.73</c:v>
                </c:pt>
                <c:pt idx="3157">
                  <c:v>90.34</c:v>
                </c:pt>
                <c:pt idx="3158">
                  <c:v>91.01</c:v>
                </c:pt>
                <c:pt idx="3159">
                  <c:v>91.68</c:v>
                </c:pt>
                <c:pt idx="3160">
                  <c:v>92.31</c:v>
                </c:pt>
                <c:pt idx="3161">
                  <c:v>92.95</c:v>
                </c:pt>
                <c:pt idx="3162">
                  <c:v>93.6</c:v>
                </c:pt>
                <c:pt idx="3163">
                  <c:v>94.23</c:v>
                </c:pt>
                <c:pt idx="3164">
                  <c:v>94.8</c:v>
                </c:pt>
                <c:pt idx="3165">
                  <c:v>95.32</c:v>
                </c:pt>
                <c:pt idx="3166">
                  <c:v>95.85</c:v>
                </c:pt>
                <c:pt idx="3167">
                  <c:v>96.43</c:v>
                </c:pt>
                <c:pt idx="3168">
                  <c:v>97.03</c:v>
                </c:pt>
                <c:pt idx="3169">
                  <c:v>97.61</c:v>
                </c:pt>
                <c:pt idx="3170">
                  <c:v>98.09</c:v>
                </c:pt>
                <c:pt idx="3171">
                  <c:v>98.43</c:v>
                </c:pt>
                <c:pt idx="3172">
                  <c:v>98.65</c:v>
                </c:pt>
                <c:pt idx="3173">
                  <c:v>98.79</c:v>
                </c:pt>
                <c:pt idx="3174">
                  <c:v>98.87</c:v>
                </c:pt>
                <c:pt idx="3175">
                  <c:v>98.86</c:v>
                </c:pt>
                <c:pt idx="3176">
                  <c:v>98.74</c:v>
                </c:pt>
                <c:pt idx="3177">
                  <c:v>98.46</c:v>
                </c:pt>
                <c:pt idx="3178">
                  <c:v>97.97</c:v>
                </c:pt>
                <c:pt idx="3179">
                  <c:v>97.29</c:v>
                </c:pt>
                <c:pt idx="3180">
                  <c:v>96.49</c:v>
                </c:pt>
                <c:pt idx="3181">
                  <c:v>95.73</c:v>
                </c:pt>
                <c:pt idx="3182">
                  <c:v>95.12</c:v>
                </c:pt>
                <c:pt idx="3183">
                  <c:v>94.7</c:v>
                </c:pt>
                <c:pt idx="3184">
                  <c:v>94.53</c:v>
                </c:pt>
                <c:pt idx="3185">
                  <c:v>94.62</c:v>
                </c:pt>
                <c:pt idx="3186">
                  <c:v>94.96</c:v>
                </c:pt>
                <c:pt idx="3187">
                  <c:v>95.43</c:v>
                </c:pt>
                <c:pt idx="3188">
                  <c:v>95.97</c:v>
                </c:pt>
                <c:pt idx="3189">
                  <c:v>96.62</c:v>
                </c:pt>
                <c:pt idx="3190">
                  <c:v>97.4</c:v>
                </c:pt>
                <c:pt idx="3191">
                  <c:v>98.21</c:v>
                </c:pt>
                <c:pt idx="3192">
                  <c:v>98.93</c:v>
                </c:pt>
                <c:pt idx="3193">
                  <c:v>99.5</c:v>
                </c:pt>
                <c:pt idx="3194">
                  <c:v>99.92</c:v>
                </c:pt>
                <c:pt idx="3195">
                  <c:v>100.25</c:v>
                </c:pt>
                <c:pt idx="3196">
                  <c:v>100.5</c:v>
                </c:pt>
                <c:pt idx="3197">
                  <c:v>100.72</c:v>
                </c:pt>
                <c:pt idx="3198">
                  <c:v>100.95</c:v>
                </c:pt>
                <c:pt idx="3199">
                  <c:v>101.18</c:v>
                </c:pt>
                <c:pt idx="3200">
                  <c:v>101.35</c:v>
                </c:pt>
                <c:pt idx="3201">
                  <c:v>101.41</c:v>
                </c:pt>
                <c:pt idx="3202">
                  <c:v>101.38</c:v>
                </c:pt>
                <c:pt idx="3203">
                  <c:v>101.35</c:v>
                </c:pt>
                <c:pt idx="3204">
                  <c:v>101.4</c:v>
                </c:pt>
                <c:pt idx="3205">
                  <c:v>101.56</c:v>
                </c:pt>
                <c:pt idx="3206">
                  <c:v>101.79</c:v>
                </c:pt>
                <c:pt idx="3207">
                  <c:v>102.02</c:v>
                </c:pt>
                <c:pt idx="3208">
                  <c:v>102.15</c:v>
                </c:pt>
                <c:pt idx="3209">
                  <c:v>102.14</c:v>
                </c:pt>
                <c:pt idx="3210">
                  <c:v>102.03</c:v>
                </c:pt>
                <c:pt idx="3211">
                  <c:v>101.91</c:v>
                </c:pt>
                <c:pt idx="3212">
                  <c:v>101.86</c:v>
                </c:pt>
                <c:pt idx="3213">
                  <c:v>101.85</c:v>
                </c:pt>
                <c:pt idx="3214">
                  <c:v>101.82</c:v>
                </c:pt>
                <c:pt idx="3215">
                  <c:v>101.75</c:v>
                </c:pt>
                <c:pt idx="3216">
                  <c:v>101.64</c:v>
                </c:pt>
                <c:pt idx="3217">
                  <c:v>101.53</c:v>
                </c:pt>
                <c:pt idx="3218">
                  <c:v>101.42</c:v>
                </c:pt>
                <c:pt idx="3219">
                  <c:v>101.31</c:v>
                </c:pt>
                <c:pt idx="3220">
                  <c:v>101.25</c:v>
                </c:pt>
                <c:pt idx="3221">
                  <c:v>101.25</c:v>
                </c:pt>
                <c:pt idx="3222">
                  <c:v>101.29</c:v>
                </c:pt>
                <c:pt idx="3223">
                  <c:v>101.31</c:v>
                </c:pt>
                <c:pt idx="3224">
                  <c:v>101.32</c:v>
                </c:pt>
                <c:pt idx="3225">
                  <c:v>101.37</c:v>
                </c:pt>
                <c:pt idx="3226">
                  <c:v>101.46</c:v>
                </c:pt>
                <c:pt idx="3227">
                  <c:v>101.61</c:v>
                </c:pt>
                <c:pt idx="3228">
                  <c:v>101.81</c:v>
                </c:pt>
                <c:pt idx="3229">
                  <c:v>102.03</c:v>
                </c:pt>
                <c:pt idx="3230">
                  <c:v>102.23</c:v>
                </c:pt>
                <c:pt idx="3231">
                  <c:v>102.33</c:v>
                </c:pt>
                <c:pt idx="3232">
                  <c:v>102.33</c:v>
                </c:pt>
                <c:pt idx="3233">
                  <c:v>102.3</c:v>
                </c:pt>
                <c:pt idx="3234">
                  <c:v>102.27</c:v>
                </c:pt>
                <c:pt idx="3235">
                  <c:v>102.13</c:v>
                </c:pt>
                <c:pt idx="3236">
                  <c:v>101.79</c:v>
                </c:pt>
                <c:pt idx="3237">
                  <c:v>101.2</c:v>
                </c:pt>
                <c:pt idx="3238">
                  <c:v>100.45</c:v>
                </c:pt>
                <c:pt idx="3239">
                  <c:v>99.63</c:v>
                </c:pt>
                <c:pt idx="3240">
                  <c:v>98.8</c:v>
                </c:pt>
                <c:pt idx="3241">
                  <c:v>97.99</c:v>
                </c:pt>
                <c:pt idx="3242">
                  <c:v>97.2</c:v>
                </c:pt>
                <c:pt idx="3243">
                  <c:v>96.34</c:v>
                </c:pt>
                <c:pt idx="3244">
                  <c:v>95.39</c:v>
                </c:pt>
                <c:pt idx="3245">
                  <c:v>94.36</c:v>
                </c:pt>
                <c:pt idx="3246">
                  <c:v>93.26</c:v>
                </c:pt>
                <c:pt idx="3247">
                  <c:v>92.02</c:v>
                </c:pt>
                <c:pt idx="3248">
                  <c:v>90.59</c:v>
                </c:pt>
                <c:pt idx="3249">
                  <c:v>89</c:v>
                </c:pt>
                <c:pt idx="3250">
                  <c:v>87.37</c:v>
                </c:pt>
                <c:pt idx="3251">
                  <c:v>85.98</c:v>
                </c:pt>
                <c:pt idx="3252">
                  <c:v>85.11</c:v>
                </c:pt>
                <c:pt idx="3253">
                  <c:v>84.98</c:v>
                </c:pt>
                <c:pt idx="3254">
                  <c:v>85.6</c:v>
                </c:pt>
                <c:pt idx="3255">
                  <c:v>86.75</c:v>
                </c:pt>
                <c:pt idx="3256">
                  <c:v>88.16</c:v>
                </c:pt>
                <c:pt idx="3257">
                  <c:v>89.61</c:v>
                </c:pt>
                <c:pt idx="3258">
                  <c:v>90.93</c:v>
                </c:pt>
                <c:pt idx="3259">
                  <c:v>92</c:v>
                </c:pt>
                <c:pt idx="3260">
                  <c:v>92.75</c:v>
                </c:pt>
                <c:pt idx="3261">
                  <c:v>93.24</c:v>
                </c:pt>
                <c:pt idx="3262">
                  <c:v>93.58</c:v>
                </c:pt>
                <c:pt idx="3263">
                  <c:v>93.83</c:v>
                </c:pt>
                <c:pt idx="3264">
                  <c:v>93.97</c:v>
                </c:pt>
                <c:pt idx="3265">
                  <c:v>94</c:v>
                </c:pt>
                <c:pt idx="3266">
                  <c:v>93.96</c:v>
                </c:pt>
                <c:pt idx="3267">
                  <c:v>93.93</c:v>
                </c:pt>
                <c:pt idx="3268">
                  <c:v>93.98</c:v>
                </c:pt>
                <c:pt idx="3269">
                  <c:v>94.14</c:v>
                </c:pt>
                <c:pt idx="3270">
                  <c:v>94.37</c:v>
                </c:pt>
                <c:pt idx="3271">
                  <c:v>94.58</c:v>
                </c:pt>
                <c:pt idx="3272">
                  <c:v>94.72</c:v>
                </c:pt>
                <c:pt idx="3273">
                  <c:v>94.75</c:v>
                </c:pt>
                <c:pt idx="3274">
                  <c:v>94.7</c:v>
                </c:pt>
                <c:pt idx="3275">
                  <c:v>94.63</c:v>
                </c:pt>
                <c:pt idx="3276">
                  <c:v>94.6</c:v>
                </c:pt>
                <c:pt idx="3277">
                  <c:v>94.68</c:v>
                </c:pt>
                <c:pt idx="3278">
                  <c:v>94.8</c:v>
                </c:pt>
                <c:pt idx="3279">
                  <c:v>94.88</c:v>
                </c:pt>
                <c:pt idx="3280">
                  <c:v>94.83</c:v>
                </c:pt>
                <c:pt idx="3281">
                  <c:v>94.69</c:v>
                </c:pt>
                <c:pt idx="3282">
                  <c:v>94.55</c:v>
                </c:pt>
                <c:pt idx="3283">
                  <c:v>94.45</c:v>
                </c:pt>
                <c:pt idx="3284">
                  <c:v>94.35</c:v>
                </c:pt>
                <c:pt idx="3285">
                  <c:v>94.21</c:v>
                </c:pt>
                <c:pt idx="3286">
                  <c:v>94.03</c:v>
                </c:pt>
                <c:pt idx="3287">
                  <c:v>93.87</c:v>
                </c:pt>
                <c:pt idx="3288">
                  <c:v>93.76</c:v>
                </c:pt>
                <c:pt idx="3289">
                  <c:v>93.71</c:v>
                </c:pt>
                <c:pt idx="3290">
                  <c:v>93.66</c:v>
                </c:pt>
                <c:pt idx="3291">
                  <c:v>93.57</c:v>
                </c:pt>
                <c:pt idx="3292">
                  <c:v>93.45</c:v>
                </c:pt>
                <c:pt idx="3293">
                  <c:v>93.34</c:v>
                </c:pt>
                <c:pt idx="3294">
                  <c:v>93.23</c:v>
                </c:pt>
                <c:pt idx="3295">
                  <c:v>93.09</c:v>
                </c:pt>
                <c:pt idx="3296">
                  <c:v>92.94</c:v>
                </c:pt>
                <c:pt idx="3297">
                  <c:v>92.83</c:v>
                </c:pt>
                <c:pt idx="3298">
                  <c:v>92.77</c:v>
                </c:pt>
                <c:pt idx="3299">
                  <c:v>92.69</c:v>
                </c:pt>
                <c:pt idx="3300">
                  <c:v>92.58</c:v>
                </c:pt>
                <c:pt idx="3301">
                  <c:v>92.45</c:v>
                </c:pt>
                <c:pt idx="3302">
                  <c:v>92.3</c:v>
                </c:pt>
                <c:pt idx="3303">
                  <c:v>92.08</c:v>
                </c:pt>
                <c:pt idx="3304">
                  <c:v>91.78</c:v>
                </c:pt>
                <c:pt idx="3305">
                  <c:v>91.49</c:v>
                </c:pt>
                <c:pt idx="3306">
                  <c:v>91.33</c:v>
                </c:pt>
                <c:pt idx="3307">
                  <c:v>91.32</c:v>
                </c:pt>
                <c:pt idx="3308">
                  <c:v>91.36</c:v>
                </c:pt>
                <c:pt idx="3309">
                  <c:v>91.34</c:v>
                </c:pt>
                <c:pt idx="3310">
                  <c:v>91.25</c:v>
                </c:pt>
                <c:pt idx="3311">
                  <c:v>91.09</c:v>
                </c:pt>
                <c:pt idx="3312">
                  <c:v>90.89</c:v>
                </c:pt>
                <c:pt idx="3313">
                  <c:v>90.68</c:v>
                </c:pt>
                <c:pt idx="3314">
                  <c:v>90.47</c:v>
                </c:pt>
                <c:pt idx="3315">
                  <c:v>90.28</c:v>
                </c:pt>
                <c:pt idx="3316">
                  <c:v>90.14</c:v>
                </c:pt>
                <c:pt idx="3317">
                  <c:v>90.06</c:v>
                </c:pt>
                <c:pt idx="3318">
                  <c:v>90.01</c:v>
                </c:pt>
                <c:pt idx="3319">
                  <c:v>89.94</c:v>
                </c:pt>
                <c:pt idx="3320">
                  <c:v>89.83</c:v>
                </c:pt>
                <c:pt idx="3321">
                  <c:v>89.73</c:v>
                </c:pt>
                <c:pt idx="3322">
                  <c:v>89.65</c:v>
                </c:pt>
                <c:pt idx="3323">
                  <c:v>89.55</c:v>
                </c:pt>
                <c:pt idx="3324">
                  <c:v>89.38</c:v>
                </c:pt>
                <c:pt idx="3325">
                  <c:v>89.16</c:v>
                </c:pt>
                <c:pt idx="3326">
                  <c:v>88.97</c:v>
                </c:pt>
                <c:pt idx="3327">
                  <c:v>88.79</c:v>
                </c:pt>
                <c:pt idx="3328">
                  <c:v>88.61</c:v>
                </c:pt>
                <c:pt idx="3329">
                  <c:v>88.48</c:v>
                </c:pt>
                <c:pt idx="3330">
                  <c:v>88.46</c:v>
                </c:pt>
                <c:pt idx="3331">
                  <c:v>88.57</c:v>
                </c:pt>
                <c:pt idx="3332">
                  <c:v>88.68</c:v>
                </c:pt>
                <c:pt idx="3333">
                  <c:v>88.55</c:v>
                </c:pt>
                <c:pt idx="3334">
                  <c:v>88.12</c:v>
                </c:pt>
                <c:pt idx="3335">
                  <c:v>87.6</c:v>
                </c:pt>
                <c:pt idx="3336">
                  <c:v>87.13</c:v>
                </c:pt>
                <c:pt idx="3337">
                  <c:v>86.76</c:v>
                </c:pt>
                <c:pt idx="3338">
                  <c:v>86.56</c:v>
                </c:pt>
                <c:pt idx="3339">
                  <c:v>86.51</c:v>
                </c:pt>
                <c:pt idx="3340">
                  <c:v>86.5</c:v>
                </c:pt>
                <c:pt idx="3341">
                  <c:v>86.44</c:v>
                </c:pt>
                <c:pt idx="3342">
                  <c:v>86.31</c:v>
                </c:pt>
                <c:pt idx="3343">
                  <c:v>86.12</c:v>
                </c:pt>
                <c:pt idx="3344">
                  <c:v>85.93</c:v>
                </c:pt>
                <c:pt idx="3345">
                  <c:v>85.79</c:v>
                </c:pt>
                <c:pt idx="3346">
                  <c:v>85.75</c:v>
                </c:pt>
                <c:pt idx="3347">
                  <c:v>85.73</c:v>
                </c:pt>
                <c:pt idx="3348">
                  <c:v>85.66</c:v>
                </c:pt>
                <c:pt idx="3349">
                  <c:v>85.53</c:v>
                </c:pt>
                <c:pt idx="3350">
                  <c:v>85.38</c:v>
                </c:pt>
                <c:pt idx="3351">
                  <c:v>85.22</c:v>
                </c:pt>
                <c:pt idx="3352">
                  <c:v>85.11</c:v>
                </c:pt>
                <c:pt idx="3353">
                  <c:v>85.05</c:v>
                </c:pt>
                <c:pt idx="3354">
                  <c:v>85.01</c:v>
                </c:pt>
                <c:pt idx="3355">
                  <c:v>84.91</c:v>
                </c:pt>
                <c:pt idx="3356">
                  <c:v>84.75</c:v>
                </c:pt>
                <c:pt idx="3357">
                  <c:v>84.61</c:v>
                </c:pt>
                <c:pt idx="3358">
                  <c:v>84.58</c:v>
                </c:pt>
                <c:pt idx="3359">
                  <c:v>84.62</c:v>
                </c:pt>
                <c:pt idx="3360">
                  <c:v>84.65</c:v>
                </c:pt>
                <c:pt idx="3361">
                  <c:v>84.62</c:v>
                </c:pt>
                <c:pt idx="3362">
                  <c:v>84.52</c:v>
                </c:pt>
                <c:pt idx="3363">
                  <c:v>84.37</c:v>
                </c:pt>
                <c:pt idx="3364">
                  <c:v>84.21</c:v>
                </c:pt>
                <c:pt idx="3365">
                  <c:v>84.09</c:v>
                </c:pt>
                <c:pt idx="3366">
                  <c:v>84.01</c:v>
                </c:pt>
                <c:pt idx="3367">
                  <c:v>83.92</c:v>
                </c:pt>
                <c:pt idx="3368">
                  <c:v>83.8</c:v>
                </c:pt>
                <c:pt idx="3369">
                  <c:v>83.67</c:v>
                </c:pt>
                <c:pt idx="3370">
                  <c:v>83.56</c:v>
                </c:pt>
                <c:pt idx="3371">
                  <c:v>83.45</c:v>
                </c:pt>
                <c:pt idx="3372">
                  <c:v>83.33</c:v>
                </c:pt>
                <c:pt idx="3373">
                  <c:v>83.26</c:v>
                </c:pt>
                <c:pt idx="3374">
                  <c:v>83.27</c:v>
                </c:pt>
                <c:pt idx="3375">
                  <c:v>83.3</c:v>
                </c:pt>
                <c:pt idx="3376">
                  <c:v>83.23</c:v>
                </c:pt>
                <c:pt idx="3377">
                  <c:v>83.04</c:v>
                </c:pt>
                <c:pt idx="3378">
                  <c:v>82.8</c:v>
                </c:pt>
                <c:pt idx="3379">
                  <c:v>82.55</c:v>
                </c:pt>
                <c:pt idx="3380">
                  <c:v>82.3</c:v>
                </c:pt>
                <c:pt idx="3381">
                  <c:v>82.03</c:v>
                </c:pt>
                <c:pt idx="3382">
                  <c:v>81.73</c:v>
                </c:pt>
                <c:pt idx="3383">
                  <c:v>81.38</c:v>
                </c:pt>
                <c:pt idx="3384">
                  <c:v>81.05</c:v>
                </c:pt>
                <c:pt idx="3385">
                  <c:v>80.84</c:v>
                </c:pt>
                <c:pt idx="3386">
                  <c:v>80.790000000000006</c:v>
                </c:pt>
                <c:pt idx="3387">
                  <c:v>80.86</c:v>
                </c:pt>
                <c:pt idx="3388">
                  <c:v>80.91</c:v>
                </c:pt>
                <c:pt idx="3389">
                  <c:v>80.87</c:v>
                </c:pt>
                <c:pt idx="3390">
                  <c:v>80.77</c:v>
                </c:pt>
                <c:pt idx="3391">
                  <c:v>80.66</c:v>
                </c:pt>
                <c:pt idx="3392">
                  <c:v>80.599999999999994</c:v>
                </c:pt>
                <c:pt idx="3393">
                  <c:v>80.599999999999994</c:v>
                </c:pt>
                <c:pt idx="3394">
                  <c:v>80.62</c:v>
                </c:pt>
                <c:pt idx="3395">
                  <c:v>80.59</c:v>
                </c:pt>
                <c:pt idx="3396">
                  <c:v>80.48</c:v>
                </c:pt>
                <c:pt idx="3397">
                  <c:v>80.349999999999994</c:v>
                </c:pt>
                <c:pt idx="3398">
                  <c:v>80.31</c:v>
                </c:pt>
                <c:pt idx="3399">
                  <c:v>80.37</c:v>
                </c:pt>
                <c:pt idx="3400">
                  <c:v>80.44</c:v>
                </c:pt>
                <c:pt idx="3401">
                  <c:v>80.430000000000007</c:v>
                </c:pt>
                <c:pt idx="3402">
                  <c:v>80.28</c:v>
                </c:pt>
                <c:pt idx="3403">
                  <c:v>80.06</c:v>
                </c:pt>
                <c:pt idx="3404">
                  <c:v>79.87</c:v>
                </c:pt>
                <c:pt idx="3405">
                  <c:v>79.8</c:v>
                </c:pt>
                <c:pt idx="3406">
                  <c:v>79.81</c:v>
                </c:pt>
                <c:pt idx="3407">
                  <c:v>79.83</c:v>
                </c:pt>
                <c:pt idx="3408">
                  <c:v>79.77</c:v>
                </c:pt>
                <c:pt idx="3409">
                  <c:v>79.69</c:v>
                </c:pt>
                <c:pt idx="3410">
                  <c:v>79.64</c:v>
                </c:pt>
                <c:pt idx="3411">
                  <c:v>79.64</c:v>
                </c:pt>
                <c:pt idx="3412">
                  <c:v>79.67</c:v>
                </c:pt>
                <c:pt idx="3413">
                  <c:v>79.64</c:v>
                </c:pt>
                <c:pt idx="3414">
                  <c:v>79.52</c:v>
                </c:pt>
                <c:pt idx="3415">
                  <c:v>79.319999999999993</c:v>
                </c:pt>
                <c:pt idx="3416">
                  <c:v>79.11</c:v>
                </c:pt>
                <c:pt idx="3417">
                  <c:v>78.97</c:v>
                </c:pt>
                <c:pt idx="3418">
                  <c:v>78.900000000000006</c:v>
                </c:pt>
                <c:pt idx="3419">
                  <c:v>78.84</c:v>
                </c:pt>
                <c:pt idx="3420">
                  <c:v>78.739999999999995</c:v>
                </c:pt>
                <c:pt idx="3421">
                  <c:v>78.61</c:v>
                </c:pt>
                <c:pt idx="3422">
                  <c:v>78.5</c:v>
                </c:pt>
                <c:pt idx="3423">
                  <c:v>78.44</c:v>
                </c:pt>
                <c:pt idx="3424">
                  <c:v>78.430000000000007</c:v>
                </c:pt>
                <c:pt idx="3425">
                  <c:v>78.45</c:v>
                </c:pt>
                <c:pt idx="3426">
                  <c:v>78.459999999999994</c:v>
                </c:pt>
                <c:pt idx="3427">
                  <c:v>78.45</c:v>
                </c:pt>
                <c:pt idx="3428">
                  <c:v>78.430000000000007</c:v>
                </c:pt>
                <c:pt idx="3429">
                  <c:v>78.37</c:v>
                </c:pt>
                <c:pt idx="3430">
                  <c:v>78.28</c:v>
                </c:pt>
                <c:pt idx="3431">
                  <c:v>78.150000000000006</c:v>
                </c:pt>
                <c:pt idx="3432">
                  <c:v>78.010000000000005</c:v>
                </c:pt>
                <c:pt idx="3433">
                  <c:v>77.87</c:v>
                </c:pt>
                <c:pt idx="3434">
                  <c:v>77.7</c:v>
                </c:pt>
                <c:pt idx="3435">
                  <c:v>77.53</c:v>
                </c:pt>
                <c:pt idx="3436">
                  <c:v>77.38</c:v>
                </c:pt>
                <c:pt idx="3437">
                  <c:v>77.3</c:v>
                </c:pt>
                <c:pt idx="3438">
                  <c:v>77.3</c:v>
                </c:pt>
                <c:pt idx="3439">
                  <c:v>77.319999999999993</c:v>
                </c:pt>
                <c:pt idx="3440">
                  <c:v>77.349999999999994</c:v>
                </c:pt>
                <c:pt idx="3441">
                  <c:v>77.34</c:v>
                </c:pt>
                <c:pt idx="3442">
                  <c:v>77.23</c:v>
                </c:pt>
                <c:pt idx="3443">
                  <c:v>77</c:v>
                </c:pt>
                <c:pt idx="3444">
                  <c:v>76.72</c:v>
                </c:pt>
                <c:pt idx="3445">
                  <c:v>76.56</c:v>
                </c:pt>
                <c:pt idx="3446">
                  <c:v>76.55</c:v>
                </c:pt>
                <c:pt idx="3447">
                  <c:v>76.63</c:v>
                </c:pt>
                <c:pt idx="3448">
                  <c:v>76.680000000000007</c:v>
                </c:pt>
                <c:pt idx="3449">
                  <c:v>76.63</c:v>
                </c:pt>
                <c:pt idx="3450">
                  <c:v>76.48</c:v>
                </c:pt>
                <c:pt idx="3451">
                  <c:v>76.27</c:v>
                </c:pt>
                <c:pt idx="3452">
                  <c:v>76.12</c:v>
                </c:pt>
                <c:pt idx="3453">
                  <c:v>76.09</c:v>
                </c:pt>
                <c:pt idx="3454">
                  <c:v>76.09</c:v>
                </c:pt>
                <c:pt idx="3455">
                  <c:v>75.97</c:v>
                </c:pt>
                <c:pt idx="3456">
                  <c:v>75.72</c:v>
                </c:pt>
                <c:pt idx="3457">
                  <c:v>75.430000000000007</c:v>
                </c:pt>
                <c:pt idx="3458">
                  <c:v>75.19</c:v>
                </c:pt>
                <c:pt idx="3459">
                  <c:v>74.95</c:v>
                </c:pt>
                <c:pt idx="3460">
                  <c:v>74.59</c:v>
                </c:pt>
                <c:pt idx="3461">
                  <c:v>74.14</c:v>
                </c:pt>
                <c:pt idx="3462">
                  <c:v>73.680000000000007</c:v>
                </c:pt>
                <c:pt idx="3463">
                  <c:v>73.28</c:v>
                </c:pt>
                <c:pt idx="3464">
                  <c:v>72.97</c:v>
                </c:pt>
                <c:pt idx="3465">
                  <c:v>72.69</c:v>
                </c:pt>
                <c:pt idx="3466">
                  <c:v>72.37</c:v>
                </c:pt>
                <c:pt idx="3467">
                  <c:v>71.930000000000007</c:v>
                </c:pt>
                <c:pt idx="3468">
                  <c:v>71.36</c:v>
                </c:pt>
                <c:pt idx="3469">
                  <c:v>70.77</c:v>
                </c:pt>
                <c:pt idx="3470">
                  <c:v>70.17</c:v>
                </c:pt>
                <c:pt idx="3471">
                  <c:v>69.52</c:v>
                </c:pt>
                <c:pt idx="3472">
                  <c:v>68.790000000000006</c:v>
                </c:pt>
                <c:pt idx="3473">
                  <c:v>67.98</c:v>
                </c:pt>
                <c:pt idx="3474">
                  <c:v>67.17</c:v>
                </c:pt>
                <c:pt idx="3475">
                  <c:v>66.44</c:v>
                </c:pt>
                <c:pt idx="3476">
                  <c:v>65.849999999999994</c:v>
                </c:pt>
                <c:pt idx="3477">
                  <c:v>65.38</c:v>
                </c:pt>
                <c:pt idx="3478">
                  <c:v>64.95</c:v>
                </c:pt>
                <c:pt idx="3479">
                  <c:v>64.5</c:v>
                </c:pt>
                <c:pt idx="3480">
                  <c:v>64.08</c:v>
                </c:pt>
                <c:pt idx="3481">
                  <c:v>63.75</c:v>
                </c:pt>
                <c:pt idx="3482">
                  <c:v>63.47</c:v>
                </c:pt>
                <c:pt idx="3483">
                  <c:v>63.17</c:v>
                </c:pt>
                <c:pt idx="3484">
                  <c:v>62.91</c:v>
                </c:pt>
                <c:pt idx="3485">
                  <c:v>62.88</c:v>
                </c:pt>
                <c:pt idx="3486">
                  <c:v>63.14</c:v>
                </c:pt>
                <c:pt idx="3487">
                  <c:v>63.54</c:v>
                </c:pt>
                <c:pt idx="3488">
                  <c:v>63.96</c:v>
                </c:pt>
                <c:pt idx="3489">
                  <c:v>64.34</c:v>
                </c:pt>
                <c:pt idx="3490">
                  <c:v>64.59</c:v>
                </c:pt>
                <c:pt idx="3491">
                  <c:v>64.650000000000006</c:v>
                </c:pt>
                <c:pt idx="3492">
                  <c:v>64.61</c:v>
                </c:pt>
                <c:pt idx="3493">
                  <c:v>64.709999999999994</c:v>
                </c:pt>
                <c:pt idx="3494">
                  <c:v>65</c:v>
                </c:pt>
                <c:pt idx="3495">
                  <c:v>65.319999999999993</c:v>
                </c:pt>
                <c:pt idx="3496">
                  <c:v>65.52</c:v>
                </c:pt>
                <c:pt idx="3497">
                  <c:v>65.7</c:v>
                </c:pt>
                <c:pt idx="3498">
                  <c:v>65.930000000000007</c:v>
                </c:pt>
                <c:pt idx="3499">
                  <c:v>66.16</c:v>
                </c:pt>
                <c:pt idx="3500">
                  <c:v>66.3</c:v>
                </c:pt>
                <c:pt idx="3501">
                  <c:v>66.37</c:v>
                </c:pt>
                <c:pt idx="3502">
                  <c:v>66.400000000000006</c:v>
                </c:pt>
                <c:pt idx="3503">
                  <c:v>66.349999999999994</c:v>
                </c:pt>
                <c:pt idx="3504">
                  <c:v>66.23</c:v>
                </c:pt>
                <c:pt idx="3505">
                  <c:v>66.14</c:v>
                </c:pt>
                <c:pt idx="3506">
                  <c:v>66.13</c:v>
                </c:pt>
                <c:pt idx="3507">
                  <c:v>66.16</c:v>
                </c:pt>
                <c:pt idx="3508">
                  <c:v>66.17</c:v>
                </c:pt>
                <c:pt idx="3509">
                  <c:v>66.180000000000007</c:v>
                </c:pt>
                <c:pt idx="3510">
                  <c:v>66.150000000000006</c:v>
                </c:pt>
                <c:pt idx="3511">
                  <c:v>66.010000000000005</c:v>
                </c:pt>
                <c:pt idx="3512">
                  <c:v>65.84</c:v>
                </c:pt>
                <c:pt idx="3513">
                  <c:v>65.790000000000006</c:v>
                </c:pt>
                <c:pt idx="3514">
                  <c:v>65.88</c:v>
                </c:pt>
                <c:pt idx="3515">
                  <c:v>65.86</c:v>
                </c:pt>
                <c:pt idx="3516">
                  <c:v>65.599999999999994</c:v>
                </c:pt>
                <c:pt idx="3517">
                  <c:v>65.23</c:v>
                </c:pt>
                <c:pt idx="3518">
                  <c:v>64.95</c:v>
                </c:pt>
                <c:pt idx="3519">
                  <c:v>64.709999999999994</c:v>
                </c:pt>
                <c:pt idx="3520">
                  <c:v>64.400000000000006</c:v>
                </c:pt>
                <c:pt idx="3521">
                  <c:v>63.98</c:v>
                </c:pt>
                <c:pt idx="3522">
                  <c:v>63.49</c:v>
                </c:pt>
                <c:pt idx="3523">
                  <c:v>62.93</c:v>
                </c:pt>
                <c:pt idx="3524">
                  <c:v>62.41</c:v>
                </c:pt>
                <c:pt idx="3525">
                  <c:v>62.13</c:v>
                </c:pt>
                <c:pt idx="3526">
                  <c:v>62.14</c:v>
                </c:pt>
                <c:pt idx="3527">
                  <c:v>62.21</c:v>
                </c:pt>
                <c:pt idx="3528">
                  <c:v>62.18</c:v>
                </c:pt>
                <c:pt idx="3529">
                  <c:v>62.16</c:v>
                </c:pt>
                <c:pt idx="3530">
                  <c:v>62.31</c:v>
                </c:pt>
                <c:pt idx="3531">
                  <c:v>62.56</c:v>
                </c:pt>
                <c:pt idx="3532">
                  <c:v>62.77</c:v>
                </c:pt>
                <c:pt idx="3533">
                  <c:v>62.96</c:v>
                </c:pt>
                <c:pt idx="3534">
                  <c:v>63.17</c:v>
                </c:pt>
                <c:pt idx="3535">
                  <c:v>63.38</c:v>
                </c:pt>
                <c:pt idx="3536">
                  <c:v>63.55</c:v>
                </c:pt>
                <c:pt idx="3537">
                  <c:v>63.71</c:v>
                </c:pt>
                <c:pt idx="3538">
                  <c:v>63.78</c:v>
                </c:pt>
                <c:pt idx="3539">
                  <c:v>63.73</c:v>
                </c:pt>
                <c:pt idx="3540">
                  <c:v>63.72</c:v>
                </c:pt>
                <c:pt idx="3541">
                  <c:v>64.09</c:v>
                </c:pt>
                <c:pt idx="3542">
                  <c:v>64.92</c:v>
                </c:pt>
                <c:pt idx="3543">
                  <c:v>65.739999999999995</c:v>
                </c:pt>
                <c:pt idx="3544">
                  <c:v>66.11</c:v>
                </c:pt>
                <c:pt idx="3545">
                  <c:v>66.17</c:v>
                </c:pt>
                <c:pt idx="3546">
                  <c:v>66.16</c:v>
                </c:pt>
                <c:pt idx="3547">
                  <c:v>66.13</c:v>
                </c:pt>
                <c:pt idx="3548">
                  <c:v>66.150000000000006</c:v>
                </c:pt>
                <c:pt idx="3549">
                  <c:v>66.319999999999993</c:v>
                </c:pt>
                <c:pt idx="3550">
                  <c:v>66.66</c:v>
                </c:pt>
                <c:pt idx="3551">
                  <c:v>66.959999999999994</c:v>
                </c:pt>
                <c:pt idx="3552">
                  <c:v>67.11</c:v>
                </c:pt>
                <c:pt idx="3553">
                  <c:v>67.150000000000006</c:v>
                </c:pt>
                <c:pt idx="3554">
                  <c:v>67.099999999999994</c:v>
                </c:pt>
                <c:pt idx="3555">
                  <c:v>66.87</c:v>
                </c:pt>
                <c:pt idx="3556">
                  <c:v>66.540000000000006</c:v>
                </c:pt>
                <c:pt idx="3557">
                  <c:v>66.58</c:v>
                </c:pt>
                <c:pt idx="3558">
                  <c:v>67.25</c:v>
                </c:pt>
                <c:pt idx="3559">
                  <c:v>68.25</c:v>
                </c:pt>
                <c:pt idx="3560">
                  <c:v>68.989999999999995</c:v>
                </c:pt>
                <c:pt idx="3561">
                  <c:v>69.25</c:v>
                </c:pt>
                <c:pt idx="3562">
                  <c:v>69.2</c:v>
                </c:pt>
                <c:pt idx="3563">
                  <c:v>69.069999999999993</c:v>
                </c:pt>
                <c:pt idx="3564">
                  <c:v>69.05</c:v>
                </c:pt>
                <c:pt idx="3565">
                  <c:v>69.19</c:v>
                </c:pt>
                <c:pt idx="3566">
                  <c:v>69.33</c:v>
                </c:pt>
                <c:pt idx="3567">
                  <c:v>69.260000000000005</c:v>
                </c:pt>
                <c:pt idx="3568">
                  <c:v>68.95</c:v>
                </c:pt>
                <c:pt idx="3569">
                  <c:v>68.58</c:v>
                </c:pt>
                <c:pt idx="3570">
                  <c:v>68.28</c:v>
                </c:pt>
                <c:pt idx="3571">
                  <c:v>68</c:v>
                </c:pt>
                <c:pt idx="3572">
                  <c:v>67.819999999999993</c:v>
                </c:pt>
                <c:pt idx="3573">
                  <c:v>67.94</c:v>
                </c:pt>
                <c:pt idx="3574">
                  <c:v>68.22</c:v>
                </c:pt>
                <c:pt idx="3575">
                  <c:v>68.209999999999994</c:v>
                </c:pt>
                <c:pt idx="3576">
                  <c:v>67.849999999999994</c:v>
                </c:pt>
                <c:pt idx="3577">
                  <c:v>67.680000000000007</c:v>
                </c:pt>
                <c:pt idx="3578">
                  <c:v>68.069999999999993</c:v>
                </c:pt>
                <c:pt idx="3579">
                  <c:v>68.8</c:v>
                </c:pt>
                <c:pt idx="3580">
                  <c:v>69.58</c:v>
                </c:pt>
                <c:pt idx="3581">
                  <c:v>70.27</c:v>
                </c:pt>
                <c:pt idx="3582">
                  <c:v>70.58</c:v>
                </c:pt>
                <c:pt idx="3583">
                  <c:v>70.23</c:v>
                </c:pt>
                <c:pt idx="3584">
                  <c:v>69.44</c:v>
                </c:pt>
                <c:pt idx="3585">
                  <c:v>68.73</c:v>
                </c:pt>
                <c:pt idx="3586">
                  <c:v>68.45</c:v>
                </c:pt>
                <c:pt idx="3587">
                  <c:v>68.430000000000007</c:v>
                </c:pt>
                <c:pt idx="3588">
                  <c:v>68.45</c:v>
                </c:pt>
                <c:pt idx="3589">
                  <c:v>68.75</c:v>
                </c:pt>
                <c:pt idx="3590">
                  <c:v>69.64</c:v>
                </c:pt>
                <c:pt idx="3591">
                  <c:v>70.77</c:v>
                </c:pt>
                <c:pt idx="3592">
                  <c:v>71.459999999999994</c:v>
                </c:pt>
                <c:pt idx="3593">
                  <c:v>71.400000000000006</c:v>
                </c:pt>
                <c:pt idx="3594">
                  <c:v>70.87</c:v>
                </c:pt>
                <c:pt idx="3595">
                  <c:v>70.209999999999994</c:v>
                </c:pt>
                <c:pt idx="3596">
                  <c:v>69.66</c:v>
                </c:pt>
                <c:pt idx="3597">
                  <c:v>69.38</c:v>
                </c:pt>
                <c:pt idx="3598">
                  <c:v>69.44</c:v>
                </c:pt>
                <c:pt idx="3599">
                  <c:v>69.239999999999995</c:v>
                </c:pt>
                <c:pt idx="3600">
                  <c:v>68.12</c:v>
                </c:pt>
              </c:numCache>
            </c:numRef>
          </c:yVal>
          <c:smooth val="1"/>
        </c:ser>
        <c:ser>
          <c:idx val="10"/>
          <c:order val="5"/>
          <c:tx>
            <c:v>TS1/85/15</c:v>
          </c:tx>
          <c:spPr>
            <a:ln w="19050"/>
          </c:spPr>
          <c:marker>
            <c:symbol val="none"/>
          </c:marker>
          <c:xVal>
            <c:numRef>
              <c:f>'MH Summary'!$A$4:$A$3604</c:f>
              <c:numCache>
                <c:formatCode>General</c:formatCode>
                <c:ptCount val="3601"/>
                <c:pt idx="0">
                  <c:v>4000</c:v>
                </c:pt>
                <c:pt idx="1">
                  <c:v>3999</c:v>
                </c:pt>
                <c:pt idx="2">
                  <c:v>3998</c:v>
                </c:pt>
                <c:pt idx="3">
                  <c:v>3997</c:v>
                </c:pt>
                <c:pt idx="4">
                  <c:v>3996</c:v>
                </c:pt>
                <c:pt idx="5">
                  <c:v>3995</c:v>
                </c:pt>
                <c:pt idx="6">
                  <c:v>3994</c:v>
                </c:pt>
                <c:pt idx="7">
                  <c:v>3993</c:v>
                </c:pt>
                <c:pt idx="8">
                  <c:v>3992</c:v>
                </c:pt>
                <c:pt idx="9">
                  <c:v>3991</c:v>
                </c:pt>
                <c:pt idx="10">
                  <c:v>3990</c:v>
                </c:pt>
                <c:pt idx="11">
                  <c:v>3989</c:v>
                </c:pt>
                <c:pt idx="12">
                  <c:v>3988</c:v>
                </c:pt>
                <c:pt idx="13">
                  <c:v>3987</c:v>
                </c:pt>
                <c:pt idx="14">
                  <c:v>3986</c:v>
                </c:pt>
                <c:pt idx="15">
                  <c:v>3985</c:v>
                </c:pt>
                <c:pt idx="16">
                  <c:v>3984</c:v>
                </c:pt>
                <c:pt idx="17">
                  <c:v>3983</c:v>
                </c:pt>
                <c:pt idx="18">
                  <c:v>3982</c:v>
                </c:pt>
                <c:pt idx="19">
                  <c:v>3981</c:v>
                </c:pt>
                <c:pt idx="20">
                  <c:v>3980</c:v>
                </c:pt>
                <c:pt idx="21">
                  <c:v>3979</c:v>
                </c:pt>
                <c:pt idx="22">
                  <c:v>3978</c:v>
                </c:pt>
                <c:pt idx="23">
                  <c:v>3977</c:v>
                </c:pt>
                <c:pt idx="24">
                  <c:v>3976</c:v>
                </c:pt>
                <c:pt idx="25">
                  <c:v>3975</c:v>
                </c:pt>
                <c:pt idx="26">
                  <c:v>3974</c:v>
                </c:pt>
                <c:pt idx="27">
                  <c:v>3973</c:v>
                </c:pt>
                <c:pt idx="28">
                  <c:v>3972</c:v>
                </c:pt>
                <c:pt idx="29">
                  <c:v>3971</c:v>
                </c:pt>
                <c:pt idx="30">
                  <c:v>3970</c:v>
                </c:pt>
                <c:pt idx="31">
                  <c:v>3969</c:v>
                </c:pt>
                <c:pt idx="32">
                  <c:v>3968</c:v>
                </c:pt>
                <c:pt idx="33">
                  <c:v>3967</c:v>
                </c:pt>
                <c:pt idx="34">
                  <c:v>3966</c:v>
                </c:pt>
                <c:pt idx="35">
                  <c:v>3965</c:v>
                </c:pt>
                <c:pt idx="36">
                  <c:v>3964</c:v>
                </c:pt>
                <c:pt idx="37">
                  <c:v>3963</c:v>
                </c:pt>
                <c:pt idx="38">
                  <c:v>3962</c:v>
                </c:pt>
                <c:pt idx="39">
                  <c:v>3961</c:v>
                </c:pt>
                <c:pt idx="40">
                  <c:v>3960</c:v>
                </c:pt>
                <c:pt idx="41">
                  <c:v>3959</c:v>
                </c:pt>
                <c:pt idx="42">
                  <c:v>3958</c:v>
                </c:pt>
                <c:pt idx="43">
                  <c:v>3957</c:v>
                </c:pt>
                <c:pt idx="44">
                  <c:v>3956</c:v>
                </c:pt>
                <c:pt idx="45">
                  <c:v>3955</c:v>
                </c:pt>
                <c:pt idx="46">
                  <c:v>3954</c:v>
                </c:pt>
                <c:pt idx="47">
                  <c:v>3953</c:v>
                </c:pt>
                <c:pt idx="48">
                  <c:v>3952</c:v>
                </c:pt>
                <c:pt idx="49">
                  <c:v>3951</c:v>
                </c:pt>
                <c:pt idx="50">
                  <c:v>3950</c:v>
                </c:pt>
                <c:pt idx="51">
                  <c:v>3949</c:v>
                </c:pt>
                <c:pt idx="52">
                  <c:v>3948</c:v>
                </c:pt>
                <c:pt idx="53">
                  <c:v>3947</c:v>
                </c:pt>
                <c:pt idx="54">
                  <c:v>3946</c:v>
                </c:pt>
                <c:pt idx="55">
                  <c:v>3945</c:v>
                </c:pt>
                <c:pt idx="56">
                  <c:v>3944</c:v>
                </c:pt>
                <c:pt idx="57">
                  <c:v>3943</c:v>
                </c:pt>
                <c:pt idx="58">
                  <c:v>3942</c:v>
                </c:pt>
                <c:pt idx="59">
                  <c:v>3941</c:v>
                </c:pt>
                <c:pt idx="60">
                  <c:v>3940</c:v>
                </c:pt>
                <c:pt idx="61">
                  <c:v>3939</c:v>
                </c:pt>
                <c:pt idx="62">
                  <c:v>3938</c:v>
                </c:pt>
                <c:pt idx="63">
                  <c:v>3937</c:v>
                </c:pt>
                <c:pt idx="64">
                  <c:v>3936</c:v>
                </c:pt>
                <c:pt idx="65">
                  <c:v>3935</c:v>
                </c:pt>
                <c:pt idx="66">
                  <c:v>3934</c:v>
                </c:pt>
                <c:pt idx="67">
                  <c:v>3933</c:v>
                </c:pt>
                <c:pt idx="68">
                  <c:v>3932</c:v>
                </c:pt>
                <c:pt idx="69">
                  <c:v>3931</c:v>
                </c:pt>
                <c:pt idx="70">
                  <c:v>3930</c:v>
                </c:pt>
                <c:pt idx="71">
                  <c:v>3929</c:v>
                </c:pt>
                <c:pt idx="72">
                  <c:v>3928</c:v>
                </c:pt>
                <c:pt idx="73">
                  <c:v>3927</c:v>
                </c:pt>
                <c:pt idx="74">
                  <c:v>3926</c:v>
                </c:pt>
                <c:pt idx="75">
                  <c:v>3925</c:v>
                </c:pt>
                <c:pt idx="76">
                  <c:v>3924</c:v>
                </c:pt>
                <c:pt idx="77">
                  <c:v>3923</c:v>
                </c:pt>
                <c:pt idx="78">
                  <c:v>3922</c:v>
                </c:pt>
                <c:pt idx="79">
                  <c:v>3921</c:v>
                </c:pt>
                <c:pt idx="80">
                  <c:v>3920</c:v>
                </c:pt>
                <c:pt idx="81">
                  <c:v>3919</c:v>
                </c:pt>
                <c:pt idx="82">
                  <c:v>3918</c:v>
                </c:pt>
                <c:pt idx="83">
                  <c:v>3917</c:v>
                </c:pt>
                <c:pt idx="84">
                  <c:v>3916</c:v>
                </c:pt>
                <c:pt idx="85">
                  <c:v>3915</c:v>
                </c:pt>
                <c:pt idx="86">
                  <c:v>3914</c:v>
                </c:pt>
                <c:pt idx="87">
                  <c:v>3913</c:v>
                </c:pt>
                <c:pt idx="88">
                  <c:v>3912</c:v>
                </c:pt>
                <c:pt idx="89">
                  <c:v>3911</c:v>
                </c:pt>
                <c:pt idx="90">
                  <c:v>3910</c:v>
                </c:pt>
                <c:pt idx="91">
                  <c:v>3909</c:v>
                </c:pt>
                <c:pt idx="92">
                  <c:v>3908</c:v>
                </c:pt>
                <c:pt idx="93">
                  <c:v>3907</c:v>
                </c:pt>
                <c:pt idx="94">
                  <c:v>3906</c:v>
                </c:pt>
                <c:pt idx="95">
                  <c:v>3905</c:v>
                </c:pt>
                <c:pt idx="96">
                  <c:v>3904</c:v>
                </c:pt>
                <c:pt idx="97">
                  <c:v>3903</c:v>
                </c:pt>
                <c:pt idx="98">
                  <c:v>3902</c:v>
                </c:pt>
                <c:pt idx="99">
                  <c:v>3901</c:v>
                </c:pt>
                <c:pt idx="100">
                  <c:v>3900</c:v>
                </c:pt>
                <c:pt idx="101">
                  <c:v>3899</c:v>
                </c:pt>
                <c:pt idx="102">
                  <c:v>3898</c:v>
                </c:pt>
                <c:pt idx="103">
                  <c:v>3897</c:v>
                </c:pt>
                <c:pt idx="104">
                  <c:v>3896</c:v>
                </c:pt>
                <c:pt idx="105">
                  <c:v>3895</c:v>
                </c:pt>
                <c:pt idx="106">
                  <c:v>3894</c:v>
                </c:pt>
                <c:pt idx="107">
                  <c:v>3893</c:v>
                </c:pt>
                <c:pt idx="108">
                  <c:v>3892</c:v>
                </c:pt>
                <c:pt idx="109">
                  <c:v>3891</c:v>
                </c:pt>
                <c:pt idx="110">
                  <c:v>3890</c:v>
                </c:pt>
                <c:pt idx="111">
                  <c:v>3889</c:v>
                </c:pt>
                <c:pt idx="112">
                  <c:v>3888</c:v>
                </c:pt>
                <c:pt idx="113">
                  <c:v>3887</c:v>
                </c:pt>
                <c:pt idx="114">
                  <c:v>3886</c:v>
                </c:pt>
                <c:pt idx="115">
                  <c:v>3885</c:v>
                </c:pt>
                <c:pt idx="116">
                  <c:v>3884</c:v>
                </c:pt>
                <c:pt idx="117">
                  <c:v>3883</c:v>
                </c:pt>
                <c:pt idx="118">
                  <c:v>3882</c:v>
                </c:pt>
                <c:pt idx="119">
                  <c:v>3881</c:v>
                </c:pt>
                <c:pt idx="120">
                  <c:v>3880</c:v>
                </c:pt>
                <c:pt idx="121">
                  <c:v>3879</c:v>
                </c:pt>
                <c:pt idx="122">
                  <c:v>3878</c:v>
                </c:pt>
                <c:pt idx="123">
                  <c:v>3877</c:v>
                </c:pt>
                <c:pt idx="124">
                  <c:v>3876</c:v>
                </c:pt>
                <c:pt idx="125">
                  <c:v>3875</c:v>
                </c:pt>
                <c:pt idx="126">
                  <c:v>3874</c:v>
                </c:pt>
                <c:pt idx="127">
                  <c:v>3873</c:v>
                </c:pt>
                <c:pt idx="128">
                  <c:v>3872</c:v>
                </c:pt>
                <c:pt idx="129">
                  <c:v>3871</c:v>
                </c:pt>
                <c:pt idx="130">
                  <c:v>3870</c:v>
                </c:pt>
                <c:pt idx="131">
                  <c:v>3869</c:v>
                </c:pt>
                <c:pt idx="132">
                  <c:v>3868</c:v>
                </c:pt>
                <c:pt idx="133">
                  <c:v>3867</c:v>
                </c:pt>
                <c:pt idx="134">
                  <c:v>3866</c:v>
                </c:pt>
                <c:pt idx="135">
                  <c:v>3865</c:v>
                </c:pt>
                <c:pt idx="136">
                  <c:v>3864</c:v>
                </c:pt>
                <c:pt idx="137">
                  <c:v>3863</c:v>
                </c:pt>
                <c:pt idx="138">
                  <c:v>3862</c:v>
                </c:pt>
                <c:pt idx="139">
                  <c:v>3861</c:v>
                </c:pt>
                <c:pt idx="140">
                  <c:v>3860</c:v>
                </c:pt>
                <c:pt idx="141">
                  <c:v>3859</c:v>
                </c:pt>
                <c:pt idx="142">
                  <c:v>3858</c:v>
                </c:pt>
                <c:pt idx="143">
                  <c:v>3857</c:v>
                </c:pt>
                <c:pt idx="144">
                  <c:v>3856</c:v>
                </c:pt>
                <c:pt idx="145">
                  <c:v>3855</c:v>
                </c:pt>
                <c:pt idx="146">
                  <c:v>3854</c:v>
                </c:pt>
                <c:pt idx="147">
                  <c:v>3853</c:v>
                </c:pt>
                <c:pt idx="148">
                  <c:v>3852</c:v>
                </c:pt>
                <c:pt idx="149">
                  <c:v>3851</c:v>
                </c:pt>
                <c:pt idx="150">
                  <c:v>3850</c:v>
                </c:pt>
                <c:pt idx="151">
                  <c:v>3849</c:v>
                </c:pt>
                <c:pt idx="152">
                  <c:v>3848</c:v>
                </c:pt>
                <c:pt idx="153">
                  <c:v>3847</c:v>
                </c:pt>
                <c:pt idx="154">
                  <c:v>3846</c:v>
                </c:pt>
                <c:pt idx="155">
                  <c:v>3845</c:v>
                </c:pt>
                <c:pt idx="156">
                  <c:v>3844</c:v>
                </c:pt>
                <c:pt idx="157">
                  <c:v>3843</c:v>
                </c:pt>
                <c:pt idx="158">
                  <c:v>3842</c:v>
                </c:pt>
                <c:pt idx="159">
                  <c:v>3841</c:v>
                </c:pt>
                <c:pt idx="160">
                  <c:v>3840</c:v>
                </c:pt>
                <c:pt idx="161">
                  <c:v>3839</c:v>
                </c:pt>
                <c:pt idx="162">
                  <c:v>3838</c:v>
                </c:pt>
                <c:pt idx="163">
                  <c:v>3837</c:v>
                </c:pt>
                <c:pt idx="164">
                  <c:v>3836</c:v>
                </c:pt>
                <c:pt idx="165">
                  <c:v>3835</c:v>
                </c:pt>
                <c:pt idx="166">
                  <c:v>3834</c:v>
                </c:pt>
                <c:pt idx="167">
                  <c:v>3833</c:v>
                </c:pt>
                <c:pt idx="168">
                  <c:v>3832</c:v>
                </c:pt>
                <c:pt idx="169">
                  <c:v>3831</c:v>
                </c:pt>
                <c:pt idx="170">
                  <c:v>3830</c:v>
                </c:pt>
                <c:pt idx="171">
                  <c:v>3829</c:v>
                </c:pt>
                <c:pt idx="172">
                  <c:v>3828</c:v>
                </c:pt>
                <c:pt idx="173">
                  <c:v>3827</c:v>
                </c:pt>
                <c:pt idx="174">
                  <c:v>3826</c:v>
                </c:pt>
                <c:pt idx="175">
                  <c:v>3825</c:v>
                </c:pt>
                <c:pt idx="176">
                  <c:v>3824</c:v>
                </c:pt>
                <c:pt idx="177">
                  <c:v>3823</c:v>
                </c:pt>
                <c:pt idx="178">
                  <c:v>3822</c:v>
                </c:pt>
                <c:pt idx="179">
                  <c:v>3821</c:v>
                </c:pt>
                <c:pt idx="180">
                  <c:v>3820</c:v>
                </c:pt>
                <c:pt idx="181">
                  <c:v>3819</c:v>
                </c:pt>
                <c:pt idx="182">
                  <c:v>3818</c:v>
                </c:pt>
                <c:pt idx="183">
                  <c:v>3817</c:v>
                </c:pt>
                <c:pt idx="184">
                  <c:v>3816</c:v>
                </c:pt>
                <c:pt idx="185">
                  <c:v>3815</c:v>
                </c:pt>
                <c:pt idx="186">
                  <c:v>3814</c:v>
                </c:pt>
                <c:pt idx="187">
                  <c:v>3813</c:v>
                </c:pt>
                <c:pt idx="188">
                  <c:v>3812</c:v>
                </c:pt>
                <c:pt idx="189">
                  <c:v>3811</c:v>
                </c:pt>
                <c:pt idx="190">
                  <c:v>3810</c:v>
                </c:pt>
                <c:pt idx="191">
                  <c:v>3809</c:v>
                </c:pt>
                <c:pt idx="192">
                  <c:v>3808</c:v>
                </c:pt>
                <c:pt idx="193">
                  <c:v>3807</c:v>
                </c:pt>
                <c:pt idx="194">
                  <c:v>3806</c:v>
                </c:pt>
                <c:pt idx="195">
                  <c:v>3805</c:v>
                </c:pt>
                <c:pt idx="196">
                  <c:v>3804</c:v>
                </c:pt>
                <c:pt idx="197">
                  <c:v>3803</c:v>
                </c:pt>
                <c:pt idx="198">
                  <c:v>3802</c:v>
                </c:pt>
                <c:pt idx="199">
                  <c:v>3801</c:v>
                </c:pt>
                <c:pt idx="200">
                  <c:v>3800</c:v>
                </c:pt>
                <c:pt idx="201">
                  <c:v>3799</c:v>
                </c:pt>
                <c:pt idx="202">
                  <c:v>3798</c:v>
                </c:pt>
                <c:pt idx="203">
                  <c:v>3797</c:v>
                </c:pt>
                <c:pt idx="204">
                  <c:v>3796</c:v>
                </c:pt>
                <c:pt idx="205">
                  <c:v>3795</c:v>
                </c:pt>
                <c:pt idx="206">
                  <c:v>3794</c:v>
                </c:pt>
                <c:pt idx="207">
                  <c:v>3793</c:v>
                </c:pt>
                <c:pt idx="208">
                  <c:v>3792</c:v>
                </c:pt>
                <c:pt idx="209">
                  <c:v>3791</c:v>
                </c:pt>
                <c:pt idx="210">
                  <c:v>3790</c:v>
                </c:pt>
                <c:pt idx="211">
                  <c:v>3789</c:v>
                </c:pt>
                <c:pt idx="212">
                  <c:v>3788</c:v>
                </c:pt>
                <c:pt idx="213">
                  <c:v>3787</c:v>
                </c:pt>
                <c:pt idx="214">
                  <c:v>3786</c:v>
                </c:pt>
                <c:pt idx="215">
                  <c:v>3785</c:v>
                </c:pt>
                <c:pt idx="216">
                  <c:v>3784</c:v>
                </c:pt>
                <c:pt idx="217">
                  <c:v>3783</c:v>
                </c:pt>
                <c:pt idx="218">
                  <c:v>3782</c:v>
                </c:pt>
                <c:pt idx="219">
                  <c:v>3781</c:v>
                </c:pt>
                <c:pt idx="220">
                  <c:v>3780</c:v>
                </c:pt>
                <c:pt idx="221">
                  <c:v>3779</c:v>
                </c:pt>
                <c:pt idx="222">
                  <c:v>3778</c:v>
                </c:pt>
                <c:pt idx="223">
                  <c:v>3777</c:v>
                </c:pt>
                <c:pt idx="224">
                  <c:v>3776</c:v>
                </c:pt>
                <c:pt idx="225">
                  <c:v>3775</c:v>
                </c:pt>
                <c:pt idx="226">
                  <c:v>3774</c:v>
                </c:pt>
                <c:pt idx="227">
                  <c:v>3773</c:v>
                </c:pt>
                <c:pt idx="228">
                  <c:v>3772</c:v>
                </c:pt>
                <c:pt idx="229">
                  <c:v>3771</c:v>
                </c:pt>
                <c:pt idx="230">
                  <c:v>3770</c:v>
                </c:pt>
                <c:pt idx="231">
                  <c:v>3769</c:v>
                </c:pt>
                <c:pt idx="232">
                  <c:v>3768</c:v>
                </c:pt>
                <c:pt idx="233">
                  <c:v>3767</c:v>
                </c:pt>
                <c:pt idx="234">
                  <c:v>3766</c:v>
                </c:pt>
                <c:pt idx="235">
                  <c:v>3765</c:v>
                </c:pt>
                <c:pt idx="236">
                  <c:v>3764</c:v>
                </c:pt>
                <c:pt idx="237">
                  <c:v>3763</c:v>
                </c:pt>
                <c:pt idx="238">
                  <c:v>3762</c:v>
                </c:pt>
                <c:pt idx="239">
                  <c:v>3761</c:v>
                </c:pt>
                <c:pt idx="240">
                  <c:v>3760</c:v>
                </c:pt>
                <c:pt idx="241">
                  <c:v>3759</c:v>
                </c:pt>
                <c:pt idx="242">
                  <c:v>3758</c:v>
                </c:pt>
                <c:pt idx="243">
                  <c:v>3757</c:v>
                </c:pt>
                <c:pt idx="244">
                  <c:v>3756</c:v>
                </c:pt>
                <c:pt idx="245">
                  <c:v>3755</c:v>
                </c:pt>
                <c:pt idx="246">
                  <c:v>3754</c:v>
                </c:pt>
                <c:pt idx="247">
                  <c:v>3753</c:v>
                </c:pt>
                <c:pt idx="248">
                  <c:v>3752</c:v>
                </c:pt>
                <c:pt idx="249">
                  <c:v>3751</c:v>
                </c:pt>
                <c:pt idx="250">
                  <c:v>3750</c:v>
                </c:pt>
                <c:pt idx="251">
                  <c:v>3749</c:v>
                </c:pt>
                <c:pt idx="252">
                  <c:v>3748</c:v>
                </c:pt>
                <c:pt idx="253">
                  <c:v>3747</c:v>
                </c:pt>
                <c:pt idx="254">
                  <c:v>3746</c:v>
                </c:pt>
                <c:pt idx="255">
                  <c:v>3745</c:v>
                </c:pt>
                <c:pt idx="256">
                  <c:v>3744</c:v>
                </c:pt>
                <c:pt idx="257">
                  <c:v>3743</c:v>
                </c:pt>
                <c:pt idx="258">
                  <c:v>3742</c:v>
                </c:pt>
                <c:pt idx="259">
                  <c:v>3741</c:v>
                </c:pt>
                <c:pt idx="260">
                  <c:v>3740</c:v>
                </c:pt>
                <c:pt idx="261">
                  <c:v>3739</c:v>
                </c:pt>
                <c:pt idx="262">
                  <c:v>3738</c:v>
                </c:pt>
                <c:pt idx="263">
                  <c:v>3737</c:v>
                </c:pt>
                <c:pt idx="264">
                  <c:v>3736</c:v>
                </c:pt>
                <c:pt idx="265">
                  <c:v>3735</c:v>
                </c:pt>
                <c:pt idx="266">
                  <c:v>3734</c:v>
                </c:pt>
                <c:pt idx="267">
                  <c:v>3733</c:v>
                </c:pt>
                <c:pt idx="268">
                  <c:v>3732</c:v>
                </c:pt>
                <c:pt idx="269">
                  <c:v>3731</c:v>
                </c:pt>
                <c:pt idx="270">
                  <c:v>3730</c:v>
                </c:pt>
                <c:pt idx="271">
                  <c:v>3729</c:v>
                </c:pt>
                <c:pt idx="272">
                  <c:v>3728</c:v>
                </c:pt>
                <c:pt idx="273">
                  <c:v>3727</c:v>
                </c:pt>
                <c:pt idx="274">
                  <c:v>3726</c:v>
                </c:pt>
                <c:pt idx="275">
                  <c:v>3725</c:v>
                </c:pt>
                <c:pt idx="276">
                  <c:v>3724</c:v>
                </c:pt>
                <c:pt idx="277">
                  <c:v>3723</c:v>
                </c:pt>
                <c:pt idx="278">
                  <c:v>3722</c:v>
                </c:pt>
                <c:pt idx="279">
                  <c:v>3721</c:v>
                </c:pt>
                <c:pt idx="280">
                  <c:v>3720</c:v>
                </c:pt>
                <c:pt idx="281">
                  <c:v>3719</c:v>
                </c:pt>
                <c:pt idx="282">
                  <c:v>3718</c:v>
                </c:pt>
                <c:pt idx="283">
                  <c:v>3717</c:v>
                </c:pt>
                <c:pt idx="284">
                  <c:v>3716</c:v>
                </c:pt>
                <c:pt idx="285">
                  <c:v>3715</c:v>
                </c:pt>
                <c:pt idx="286">
                  <c:v>3714</c:v>
                </c:pt>
                <c:pt idx="287">
                  <c:v>3713</c:v>
                </c:pt>
                <c:pt idx="288">
                  <c:v>3712</c:v>
                </c:pt>
                <c:pt idx="289">
                  <c:v>3711</c:v>
                </c:pt>
                <c:pt idx="290">
                  <c:v>3710</c:v>
                </c:pt>
                <c:pt idx="291">
                  <c:v>3709</c:v>
                </c:pt>
                <c:pt idx="292">
                  <c:v>3708</c:v>
                </c:pt>
                <c:pt idx="293">
                  <c:v>3707</c:v>
                </c:pt>
                <c:pt idx="294">
                  <c:v>3706</c:v>
                </c:pt>
                <c:pt idx="295">
                  <c:v>3705</c:v>
                </c:pt>
                <c:pt idx="296">
                  <c:v>3704</c:v>
                </c:pt>
                <c:pt idx="297">
                  <c:v>3703</c:v>
                </c:pt>
                <c:pt idx="298">
                  <c:v>3702</c:v>
                </c:pt>
                <c:pt idx="299">
                  <c:v>3701</c:v>
                </c:pt>
                <c:pt idx="300">
                  <c:v>3700</c:v>
                </c:pt>
                <c:pt idx="301">
                  <c:v>3699</c:v>
                </c:pt>
                <c:pt idx="302">
                  <c:v>3698</c:v>
                </c:pt>
                <c:pt idx="303">
                  <c:v>3697</c:v>
                </c:pt>
                <c:pt idx="304">
                  <c:v>3696</c:v>
                </c:pt>
                <c:pt idx="305">
                  <c:v>3695</c:v>
                </c:pt>
                <c:pt idx="306">
                  <c:v>3694</c:v>
                </c:pt>
                <c:pt idx="307">
                  <c:v>3693</c:v>
                </c:pt>
                <c:pt idx="308">
                  <c:v>3692</c:v>
                </c:pt>
                <c:pt idx="309">
                  <c:v>3691</c:v>
                </c:pt>
                <c:pt idx="310">
                  <c:v>3690</c:v>
                </c:pt>
                <c:pt idx="311">
                  <c:v>3689</c:v>
                </c:pt>
                <c:pt idx="312">
                  <c:v>3688</c:v>
                </c:pt>
                <c:pt idx="313">
                  <c:v>3687</c:v>
                </c:pt>
                <c:pt idx="314">
                  <c:v>3686</c:v>
                </c:pt>
                <c:pt idx="315">
                  <c:v>3685</c:v>
                </c:pt>
                <c:pt idx="316">
                  <c:v>3684</c:v>
                </c:pt>
                <c:pt idx="317">
                  <c:v>3683</c:v>
                </c:pt>
                <c:pt idx="318">
                  <c:v>3682</c:v>
                </c:pt>
                <c:pt idx="319">
                  <c:v>3681</c:v>
                </c:pt>
                <c:pt idx="320">
                  <c:v>3680</c:v>
                </c:pt>
                <c:pt idx="321">
                  <c:v>3679</c:v>
                </c:pt>
                <c:pt idx="322">
                  <c:v>3678</c:v>
                </c:pt>
                <c:pt idx="323">
                  <c:v>3677</c:v>
                </c:pt>
                <c:pt idx="324">
                  <c:v>3676</c:v>
                </c:pt>
                <c:pt idx="325">
                  <c:v>3675</c:v>
                </c:pt>
                <c:pt idx="326">
                  <c:v>3674</c:v>
                </c:pt>
                <c:pt idx="327">
                  <c:v>3673</c:v>
                </c:pt>
                <c:pt idx="328">
                  <c:v>3672</c:v>
                </c:pt>
                <c:pt idx="329">
                  <c:v>3671</c:v>
                </c:pt>
                <c:pt idx="330">
                  <c:v>3670</c:v>
                </c:pt>
                <c:pt idx="331">
                  <c:v>3669</c:v>
                </c:pt>
                <c:pt idx="332">
                  <c:v>3668</c:v>
                </c:pt>
                <c:pt idx="333">
                  <c:v>3667</c:v>
                </c:pt>
                <c:pt idx="334">
                  <c:v>3666</c:v>
                </c:pt>
                <c:pt idx="335">
                  <c:v>3665</c:v>
                </c:pt>
                <c:pt idx="336">
                  <c:v>3664</c:v>
                </c:pt>
                <c:pt idx="337">
                  <c:v>3663</c:v>
                </c:pt>
                <c:pt idx="338">
                  <c:v>3662</c:v>
                </c:pt>
                <c:pt idx="339">
                  <c:v>3661</c:v>
                </c:pt>
                <c:pt idx="340">
                  <c:v>3660</c:v>
                </c:pt>
                <c:pt idx="341">
                  <c:v>3659</c:v>
                </c:pt>
                <c:pt idx="342">
                  <c:v>3658</c:v>
                </c:pt>
                <c:pt idx="343">
                  <c:v>3657</c:v>
                </c:pt>
                <c:pt idx="344">
                  <c:v>3656</c:v>
                </c:pt>
                <c:pt idx="345">
                  <c:v>3655</c:v>
                </c:pt>
                <c:pt idx="346">
                  <c:v>3654</c:v>
                </c:pt>
                <c:pt idx="347">
                  <c:v>3653</c:v>
                </c:pt>
                <c:pt idx="348">
                  <c:v>3652</c:v>
                </c:pt>
                <c:pt idx="349">
                  <c:v>3651</c:v>
                </c:pt>
                <c:pt idx="350">
                  <c:v>3650</c:v>
                </c:pt>
                <c:pt idx="351">
                  <c:v>3649</c:v>
                </c:pt>
                <c:pt idx="352">
                  <c:v>3648</c:v>
                </c:pt>
                <c:pt idx="353">
                  <c:v>3647</c:v>
                </c:pt>
                <c:pt idx="354">
                  <c:v>3646</c:v>
                </c:pt>
                <c:pt idx="355">
                  <c:v>3645</c:v>
                </c:pt>
                <c:pt idx="356">
                  <c:v>3644</c:v>
                </c:pt>
                <c:pt idx="357">
                  <c:v>3643</c:v>
                </c:pt>
                <c:pt idx="358">
                  <c:v>3642</c:v>
                </c:pt>
                <c:pt idx="359">
                  <c:v>3641</c:v>
                </c:pt>
                <c:pt idx="360">
                  <c:v>3640</c:v>
                </c:pt>
                <c:pt idx="361">
                  <c:v>3639</c:v>
                </c:pt>
                <c:pt idx="362">
                  <c:v>3638</c:v>
                </c:pt>
                <c:pt idx="363">
                  <c:v>3637</c:v>
                </c:pt>
                <c:pt idx="364">
                  <c:v>3636</c:v>
                </c:pt>
                <c:pt idx="365">
                  <c:v>3635</c:v>
                </c:pt>
                <c:pt idx="366">
                  <c:v>3634</c:v>
                </c:pt>
                <c:pt idx="367">
                  <c:v>3633</c:v>
                </c:pt>
                <c:pt idx="368">
                  <c:v>3632</c:v>
                </c:pt>
                <c:pt idx="369">
                  <c:v>3631</c:v>
                </c:pt>
                <c:pt idx="370">
                  <c:v>3630</c:v>
                </c:pt>
                <c:pt idx="371">
                  <c:v>3629</c:v>
                </c:pt>
                <c:pt idx="372">
                  <c:v>3628</c:v>
                </c:pt>
                <c:pt idx="373">
                  <c:v>3627</c:v>
                </c:pt>
                <c:pt idx="374">
                  <c:v>3626</c:v>
                </c:pt>
                <c:pt idx="375">
                  <c:v>3625</c:v>
                </c:pt>
                <c:pt idx="376">
                  <c:v>3624</c:v>
                </c:pt>
                <c:pt idx="377">
                  <c:v>3623</c:v>
                </c:pt>
                <c:pt idx="378">
                  <c:v>3622</c:v>
                </c:pt>
                <c:pt idx="379">
                  <c:v>3621</c:v>
                </c:pt>
                <c:pt idx="380">
                  <c:v>3620</c:v>
                </c:pt>
                <c:pt idx="381">
                  <c:v>3619</c:v>
                </c:pt>
                <c:pt idx="382">
                  <c:v>3618</c:v>
                </c:pt>
                <c:pt idx="383">
                  <c:v>3617</c:v>
                </c:pt>
                <c:pt idx="384">
                  <c:v>3616</c:v>
                </c:pt>
                <c:pt idx="385">
                  <c:v>3615</c:v>
                </c:pt>
                <c:pt idx="386">
                  <c:v>3614</c:v>
                </c:pt>
                <c:pt idx="387">
                  <c:v>3613</c:v>
                </c:pt>
                <c:pt idx="388">
                  <c:v>3612</c:v>
                </c:pt>
                <c:pt idx="389">
                  <c:v>3611</c:v>
                </c:pt>
                <c:pt idx="390">
                  <c:v>3610</c:v>
                </c:pt>
                <c:pt idx="391">
                  <c:v>3609</c:v>
                </c:pt>
                <c:pt idx="392">
                  <c:v>3608</c:v>
                </c:pt>
                <c:pt idx="393">
                  <c:v>3607</c:v>
                </c:pt>
                <c:pt idx="394">
                  <c:v>3606</c:v>
                </c:pt>
                <c:pt idx="395">
                  <c:v>3605</c:v>
                </c:pt>
                <c:pt idx="396">
                  <c:v>3604</c:v>
                </c:pt>
                <c:pt idx="397">
                  <c:v>3603</c:v>
                </c:pt>
                <c:pt idx="398">
                  <c:v>3602</c:v>
                </c:pt>
                <c:pt idx="399">
                  <c:v>3601</c:v>
                </c:pt>
                <c:pt idx="400">
                  <c:v>3600</c:v>
                </c:pt>
                <c:pt idx="401">
                  <c:v>3599</c:v>
                </c:pt>
                <c:pt idx="402">
                  <c:v>3598</c:v>
                </c:pt>
                <c:pt idx="403">
                  <c:v>3597</c:v>
                </c:pt>
                <c:pt idx="404">
                  <c:v>3596</c:v>
                </c:pt>
                <c:pt idx="405">
                  <c:v>3595</c:v>
                </c:pt>
                <c:pt idx="406">
                  <c:v>3594</c:v>
                </c:pt>
                <c:pt idx="407">
                  <c:v>3593</c:v>
                </c:pt>
                <c:pt idx="408">
                  <c:v>3592</c:v>
                </c:pt>
                <c:pt idx="409">
                  <c:v>3591</c:v>
                </c:pt>
                <c:pt idx="410">
                  <c:v>3590</c:v>
                </c:pt>
                <c:pt idx="411">
                  <c:v>3589</c:v>
                </c:pt>
                <c:pt idx="412">
                  <c:v>3588</c:v>
                </c:pt>
                <c:pt idx="413">
                  <c:v>3587</c:v>
                </c:pt>
                <c:pt idx="414">
                  <c:v>3586</c:v>
                </c:pt>
                <c:pt idx="415">
                  <c:v>3585</c:v>
                </c:pt>
                <c:pt idx="416">
                  <c:v>3584</c:v>
                </c:pt>
                <c:pt idx="417">
                  <c:v>3583</c:v>
                </c:pt>
                <c:pt idx="418">
                  <c:v>3582</c:v>
                </c:pt>
                <c:pt idx="419">
                  <c:v>3581</c:v>
                </c:pt>
                <c:pt idx="420">
                  <c:v>3580</c:v>
                </c:pt>
                <c:pt idx="421">
                  <c:v>3579</c:v>
                </c:pt>
                <c:pt idx="422">
                  <c:v>3578</c:v>
                </c:pt>
                <c:pt idx="423">
                  <c:v>3577</c:v>
                </c:pt>
                <c:pt idx="424">
                  <c:v>3576</c:v>
                </c:pt>
                <c:pt idx="425">
                  <c:v>3575</c:v>
                </c:pt>
                <c:pt idx="426">
                  <c:v>3574</c:v>
                </c:pt>
                <c:pt idx="427">
                  <c:v>3573</c:v>
                </c:pt>
                <c:pt idx="428">
                  <c:v>3572</c:v>
                </c:pt>
                <c:pt idx="429">
                  <c:v>3571</c:v>
                </c:pt>
                <c:pt idx="430">
                  <c:v>3570</c:v>
                </c:pt>
                <c:pt idx="431">
                  <c:v>3569</c:v>
                </c:pt>
                <c:pt idx="432">
                  <c:v>3568</c:v>
                </c:pt>
                <c:pt idx="433">
                  <c:v>3567</c:v>
                </c:pt>
                <c:pt idx="434">
                  <c:v>3566</c:v>
                </c:pt>
                <c:pt idx="435">
                  <c:v>3565</c:v>
                </c:pt>
                <c:pt idx="436">
                  <c:v>3564</c:v>
                </c:pt>
                <c:pt idx="437">
                  <c:v>3563</c:v>
                </c:pt>
                <c:pt idx="438">
                  <c:v>3562</c:v>
                </c:pt>
                <c:pt idx="439">
                  <c:v>3561</c:v>
                </c:pt>
                <c:pt idx="440">
                  <c:v>3560</c:v>
                </c:pt>
                <c:pt idx="441">
                  <c:v>3559</c:v>
                </c:pt>
                <c:pt idx="442">
                  <c:v>3558</c:v>
                </c:pt>
                <c:pt idx="443">
                  <c:v>3557</c:v>
                </c:pt>
                <c:pt idx="444">
                  <c:v>3556</c:v>
                </c:pt>
                <c:pt idx="445">
                  <c:v>3555</c:v>
                </c:pt>
                <c:pt idx="446">
                  <c:v>3554</c:v>
                </c:pt>
                <c:pt idx="447">
                  <c:v>3553</c:v>
                </c:pt>
                <c:pt idx="448">
                  <c:v>3552</c:v>
                </c:pt>
                <c:pt idx="449">
                  <c:v>3551</c:v>
                </c:pt>
                <c:pt idx="450">
                  <c:v>3550</c:v>
                </c:pt>
                <c:pt idx="451">
                  <c:v>3549</c:v>
                </c:pt>
                <c:pt idx="452">
                  <c:v>3548</c:v>
                </c:pt>
                <c:pt idx="453">
                  <c:v>3547</c:v>
                </c:pt>
                <c:pt idx="454">
                  <c:v>3546</c:v>
                </c:pt>
                <c:pt idx="455">
                  <c:v>3545</c:v>
                </c:pt>
                <c:pt idx="456">
                  <c:v>3544</c:v>
                </c:pt>
                <c:pt idx="457">
                  <c:v>3543</c:v>
                </c:pt>
                <c:pt idx="458">
                  <c:v>3542</c:v>
                </c:pt>
                <c:pt idx="459">
                  <c:v>3541</c:v>
                </c:pt>
                <c:pt idx="460">
                  <c:v>3540</c:v>
                </c:pt>
                <c:pt idx="461">
                  <c:v>3539</c:v>
                </c:pt>
                <c:pt idx="462">
                  <c:v>3538</c:v>
                </c:pt>
                <c:pt idx="463">
                  <c:v>3537</c:v>
                </c:pt>
                <c:pt idx="464">
                  <c:v>3536</c:v>
                </c:pt>
                <c:pt idx="465">
                  <c:v>3535</c:v>
                </c:pt>
                <c:pt idx="466">
                  <c:v>3534</c:v>
                </c:pt>
                <c:pt idx="467">
                  <c:v>3533</c:v>
                </c:pt>
                <c:pt idx="468">
                  <c:v>3532</c:v>
                </c:pt>
                <c:pt idx="469">
                  <c:v>3531</c:v>
                </c:pt>
                <c:pt idx="470">
                  <c:v>3530</c:v>
                </c:pt>
                <c:pt idx="471">
                  <c:v>3529</c:v>
                </c:pt>
                <c:pt idx="472">
                  <c:v>3528</c:v>
                </c:pt>
                <c:pt idx="473">
                  <c:v>3527</c:v>
                </c:pt>
                <c:pt idx="474">
                  <c:v>3526</c:v>
                </c:pt>
                <c:pt idx="475">
                  <c:v>3525</c:v>
                </c:pt>
                <c:pt idx="476">
                  <c:v>3524</c:v>
                </c:pt>
                <c:pt idx="477">
                  <c:v>3523</c:v>
                </c:pt>
                <c:pt idx="478">
                  <c:v>3522</c:v>
                </c:pt>
                <c:pt idx="479">
                  <c:v>3521</c:v>
                </c:pt>
                <c:pt idx="480">
                  <c:v>3520</c:v>
                </c:pt>
                <c:pt idx="481">
                  <c:v>3519</c:v>
                </c:pt>
                <c:pt idx="482">
                  <c:v>3518</c:v>
                </c:pt>
                <c:pt idx="483">
                  <c:v>3517</c:v>
                </c:pt>
                <c:pt idx="484">
                  <c:v>3516</c:v>
                </c:pt>
                <c:pt idx="485">
                  <c:v>3515</c:v>
                </c:pt>
                <c:pt idx="486">
                  <c:v>3514</c:v>
                </c:pt>
                <c:pt idx="487">
                  <c:v>3513</c:v>
                </c:pt>
                <c:pt idx="488">
                  <c:v>3512</c:v>
                </c:pt>
                <c:pt idx="489">
                  <c:v>3511</c:v>
                </c:pt>
                <c:pt idx="490">
                  <c:v>3510</c:v>
                </c:pt>
                <c:pt idx="491">
                  <c:v>3509</c:v>
                </c:pt>
                <c:pt idx="492">
                  <c:v>3508</c:v>
                </c:pt>
                <c:pt idx="493">
                  <c:v>3507</c:v>
                </c:pt>
                <c:pt idx="494">
                  <c:v>3506</c:v>
                </c:pt>
                <c:pt idx="495">
                  <c:v>3505</c:v>
                </c:pt>
                <c:pt idx="496">
                  <c:v>3504</c:v>
                </c:pt>
                <c:pt idx="497">
                  <c:v>3503</c:v>
                </c:pt>
                <c:pt idx="498">
                  <c:v>3502</c:v>
                </c:pt>
                <c:pt idx="499">
                  <c:v>3501</c:v>
                </c:pt>
                <c:pt idx="500">
                  <c:v>3500</c:v>
                </c:pt>
                <c:pt idx="501">
                  <c:v>3499</c:v>
                </c:pt>
                <c:pt idx="502">
                  <c:v>3498</c:v>
                </c:pt>
                <c:pt idx="503">
                  <c:v>3497</c:v>
                </c:pt>
                <c:pt idx="504">
                  <c:v>3496</c:v>
                </c:pt>
                <c:pt idx="505">
                  <c:v>3495</c:v>
                </c:pt>
                <c:pt idx="506">
                  <c:v>3494</c:v>
                </c:pt>
                <c:pt idx="507">
                  <c:v>3493</c:v>
                </c:pt>
                <c:pt idx="508">
                  <c:v>3492</c:v>
                </c:pt>
                <c:pt idx="509">
                  <c:v>3491</c:v>
                </c:pt>
                <c:pt idx="510">
                  <c:v>3490</c:v>
                </c:pt>
                <c:pt idx="511">
                  <c:v>3489</c:v>
                </c:pt>
                <c:pt idx="512">
                  <c:v>3488</c:v>
                </c:pt>
                <c:pt idx="513">
                  <c:v>3487</c:v>
                </c:pt>
                <c:pt idx="514">
                  <c:v>3486</c:v>
                </c:pt>
                <c:pt idx="515">
                  <c:v>3485</c:v>
                </c:pt>
                <c:pt idx="516">
                  <c:v>3484</c:v>
                </c:pt>
                <c:pt idx="517">
                  <c:v>3483</c:v>
                </c:pt>
                <c:pt idx="518">
                  <c:v>3482</c:v>
                </c:pt>
                <c:pt idx="519">
                  <c:v>3481</c:v>
                </c:pt>
                <c:pt idx="520">
                  <c:v>3480</c:v>
                </c:pt>
                <c:pt idx="521">
                  <c:v>3479</c:v>
                </c:pt>
                <c:pt idx="522">
                  <c:v>3478</c:v>
                </c:pt>
                <c:pt idx="523">
                  <c:v>3477</c:v>
                </c:pt>
                <c:pt idx="524">
                  <c:v>3476</c:v>
                </c:pt>
                <c:pt idx="525">
                  <c:v>3475</c:v>
                </c:pt>
                <c:pt idx="526">
                  <c:v>3474</c:v>
                </c:pt>
                <c:pt idx="527">
                  <c:v>3473</c:v>
                </c:pt>
                <c:pt idx="528">
                  <c:v>3472</c:v>
                </c:pt>
                <c:pt idx="529">
                  <c:v>3471</c:v>
                </c:pt>
                <c:pt idx="530">
                  <c:v>3470</c:v>
                </c:pt>
                <c:pt idx="531">
                  <c:v>3469</c:v>
                </c:pt>
                <c:pt idx="532">
                  <c:v>3468</c:v>
                </c:pt>
                <c:pt idx="533">
                  <c:v>3467</c:v>
                </c:pt>
                <c:pt idx="534">
                  <c:v>3466</c:v>
                </c:pt>
                <c:pt idx="535">
                  <c:v>3465</c:v>
                </c:pt>
                <c:pt idx="536">
                  <c:v>3464</c:v>
                </c:pt>
                <c:pt idx="537">
                  <c:v>3463</c:v>
                </c:pt>
                <c:pt idx="538">
                  <c:v>3462</c:v>
                </c:pt>
                <c:pt idx="539">
                  <c:v>3461</c:v>
                </c:pt>
                <c:pt idx="540">
                  <c:v>3460</c:v>
                </c:pt>
                <c:pt idx="541">
                  <c:v>3459</c:v>
                </c:pt>
                <c:pt idx="542">
                  <c:v>3458</c:v>
                </c:pt>
                <c:pt idx="543">
                  <c:v>3457</c:v>
                </c:pt>
                <c:pt idx="544">
                  <c:v>3456</c:v>
                </c:pt>
                <c:pt idx="545">
                  <c:v>3455</c:v>
                </c:pt>
                <c:pt idx="546">
                  <c:v>3454</c:v>
                </c:pt>
                <c:pt idx="547">
                  <c:v>3453</c:v>
                </c:pt>
                <c:pt idx="548">
                  <c:v>3452</c:v>
                </c:pt>
                <c:pt idx="549">
                  <c:v>3451</c:v>
                </c:pt>
                <c:pt idx="550">
                  <c:v>3450</c:v>
                </c:pt>
                <c:pt idx="551">
                  <c:v>3449</c:v>
                </c:pt>
                <c:pt idx="552">
                  <c:v>3448</c:v>
                </c:pt>
                <c:pt idx="553">
                  <c:v>3447</c:v>
                </c:pt>
                <c:pt idx="554">
                  <c:v>3446</c:v>
                </c:pt>
                <c:pt idx="555">
                  <c:v>3445</c:v>
                </c:pt>
                <c:pt idx="556">
                  <c:v>3444</c:v>
                </c:pt>
                <c:pt idx="557">
                  <c:v>3443</c:v>
                </c:pt>
                <c:pt idx="558">
                  <c:v>3442</c:v>
                </c:pt>
                <c:pt idx="559">
                  <c:v>3441</c:v>
                </c:pt>
                <c:pt idx="560">
                  <c:v>3440</c:v>
                </c:pt>
                <c:pt idx="561">
                  <c:v>3439</c:v>
                </c:pt>
                <c:pt idx="562">
                  <c:v>3438</c:v>
                </c:pt>
                <c:pt idx="563">
                  <c:v>3437</c:v>
                </c:pt>
                <c:pt idx="564">
                  <c:v>3436</c:v>
                </c:pt>
                <c:pt idx="565">
                  <c:v>3435</c:v>
                </c:pt>
                <c:pt idx="566">
                  <c:v>3434</c:v>
                </c:pt>
                <c:pt idx="567">
                  <c:v>3433</c:v>
                </c:pt>
                <c:pt idx="568">
                  <c:v>3432</c:v>
                </c:pt>
                <c:pt idx="569">
                  <c:v>3431</c:v>
                </c:pt>
                <c:pt idx="570">
                  <c:v>3430</c:v>
                </c:pt>
                <c:pt idx="571">
                  <c:v>3429</c:v>
                </c:pt>
                <c:pt idx="572">
                  <c:v>3428</c:v>
                </c:pt>
                <c:pt idx="573">
                  <c:v>3427</c:v>
                </c:pt>
                <c:pt idx="574">
                  <c:v>3426</c:v>
                </c:pt>
                <c:pt idx="575">
                  <c:v>3425</c:v>
                </c:pt>
                <c:pt idx="576">
                  <c:v>3424</c:v>
                </c:pt>
                <c:pt idx="577">
                  <c:v>3423</c:v>
                </c:pt>
                <c:pt idx="578">
                  <c:v>3422</c:v>
                </c:pt>
                <c:pt idx="579">
                  <c:v>3421</c:v>
                </c:pt>
                <c:pt idx="580">
                  <c:v>3420</c:v>
                </c:pt>
                <c:pt idx="581">
                  <c:v>3419</c:v>
                </c:pt>
                <c:pt idx="582">
                  <c:v>3418</c:v>
                </c:pt>
                <c:pt idx="583">
                  <c:v>3417</c:v>
                </c:pt>
                <c:pt idx="584">
                  <c:v>3416</c:v>
                </c:pt>
                <c:pt idx="585">
                  <c:v>3415</c:v>
                </c:pt>
                <c:pt idx="586">
                  <c:v>3414</c:v>
                </c:pt>
                <c:pt idx="587">
                  <c:v>3413</c:v>
                </c:pt>
                <c:pt idx="588">
                  <c:v>3412</c:v>
                </c:pt>
                <c:pt idx="589">
                  <c:v>3411</c:v>
                </c:pt>
                <c:pt idx="590">
                  <c:v>3410</c:v>
                </c:pt>
                <c:pt idx="591">
                  <c:v>3409</c:v>
                </c:pt>
                <c:pt idx="592">
                  <c:v>3408</c:v>
                </c:pt>
                <c:pt idx="593">
                  <c:v>3407</c:v>
                </c:pt>
                <c:pt idx="594">
                  <c:v>3406</c:v>
                </c:pt>
                <c:pt idx="595">
                  <c:v>3405</c:v>
                </c:pt>
                <c:pt idx="596">
                  <c:v>3404</c:v>
                </c:pt>
                <c:pt idx="597">
                  <c:v>3403</c:v>
                </c:pt>
                <c:pt idx="598">
                  <c:v>3402</c:v>
                </c:pt>
                <c:pt idx="599">
                  <c:v>3401</c:v>
                </c:pt>
                <c:pt idx="600">
                  <c:v>3400</c:v>
                </c:pt>
                <c:pt idx="601">
                  <c:v>3399</c:v>
                </c:pt>
                <c:pt idx="602">
                  <c:v>3398</c:v>
                </c:pt>
                <c:pt idx="603">
                  <c:v>3397</c:v>
                </c:pt>
                <c:pt idx="604">
                  <c:v>3396</c:v>
                </c:pt>
                <c:pt idx="605">
                  <c:v>3395</c:v>
                </c:pt>
                <c:pt idx="606">
                  <c:v>3394</c:v>
                </c:pt>
                <c:pt idx="607">
                  <c:v>3393</c:v>
                </c:pt>
                <c:pt idx="608">
                  <c:v>3392</c:v>
                </c:pt>
                <c:pt idx="609">
                  <c:v>3391</c:v>
                </c:pt>
                <c:pt idx="610">
                  <c:v>3390</c:v>
                </c:pt>
                <c:pt idx="611">
                  <c:v>3389</c:v>
                </c:pt>
                <c:pt idx="612">
                  <c:v>3388</c:v>
                </c:pt>
                <c:pt idx="613">
                  <c:v>3387</c:v>
                </c:pt>
                <c:pt idx="614">
                  <c:v>3386</c:v>
                </c:pt>
                <c:pt idx="615">
                  <c:v>3385</c:v>
                </c:pt>
                <c:pt idx="616">
                  <c:v>3384</c:v>
                </c:pt>
                <c:pt idx="617">
                  <c:v>3383</c:v>
                </c:pt>
                <c:pt idx="618">
                  <c:v>3382</c:v>
                </c:pt>
                <c:pt idx="619">
                  <c:v>3381</c:v>
                </c:pt>
                <c:pt idx="620">
                  <c:v>3380</c:v>
                </c:pt>
                <c:pt idx="621">
                  <c:v>3379</c:v>
                </c:pt>
                <c:pt idx="622">
                  <c:v>3378</c:v>
                </c:pt>
                <c:pt idx="623">
                  <c:v>3377</c:v>
                </c:pt>
                <c:pt idx="624">
                  <c:v>3376</c:v>
                </c:pt>
                <c:pt idx="625">
                  <c:v>3375</c:v>
                </c:pt>
                <c:pt idx="626">
                  <c:v>3374</c:v>
                </c:pt>
                <c:pt idx="627">
                  <c:v>3373</c:v>
                </c:pt>
                <c:pt idx="628">
                  <c:v>3372</c:v>
                </c:pt>
                <c:pt idx="629">
                  <c:v>3371</c:v>
                </c:pt>
                <c:pt idx="630">
                  <c:v>3370</c:v>
                </c:pt>
                <c:pt idx="631">
                  <c:v>3369</c:v>
                </c:pt>
                <c:pt idx="632">
                  <c:v>3368</c:v>
                </c:pt>
                <c:pt idx="633">
                  <c:v>3367</c:v>
                </c:pt>
                <c:pt idx="634">
                  <c:v>3366</c:v>
                </c:pt>
                <c:pt idx="635">
                  <c:v>3365</c:v>
                </c:pt>
                <c:pt idx="636">
                  <c:v>3364</c:v>
                </c:pt>
                <c:pt idx="637">
                  <c:v>3363</c:v>
                </c:pt>
                <c:pt idx="638">
                  <c:v>3362</c:v>
                </c:pt>
                <c:pt idx="639">
                  <c:v>3361</c:v>
                </c:pt>
                <c:pt idx="640">
                  <c:v>3360</c:v>
                </c:pt>
                <c:pt idx="641">
                  <c:v>3359</c:v>
                </c:pt>
                <c:pt idx="642">
                  <c:v>3358</c:v>
                </c:pt>
                <c:pt idx="643">
                  <c:v>3357</c:v>
                </c:pt>
                <c:pt idx="644">
                  <c:v>3356</c:v>
                </c:pt>
                <c:pt idx="645">
                  <c:v>3355</c:v>
                </c:pt>
                <c:pt idx="646">
                  <c:v>3354</c:v>
                </c:pt>
                <c:pt idx="647">
                  <c:v>3353</c:v>
                </c:pt>
                <c:pt idx="648">
                  <c:v>3352</c:v>
                </c:pt>
                <c:pt idx="649">
                  <c:v>3351</c:v>
                </c:pt>
                <c:pt idx="650">
                  <c:v>3350</c:v>
                </c:pt>
                <c:pt idx="651">
                  <c:v>3349</c:v>
                </c:pt>
                <c:pt idx="652">
                  <c:v>3348</c:v>
                </c:pt>
                <c:pt idx="653">
                  <c:v>3347</c:v>
                </c:pt>
                <c:pt idx="654">
                  <c:v>3346</c:v>
                </c:pt>
                <c:pt idx="655">
                  <c:v>3345</c:v>
                </c:pt>
                <c:pt idx="656">
                  <c:v>3344</c:v>
                </c:pt>
                <c:pt idx="657">
                  <c:v>3343</c:v>
                </c:pt>
                <c:pt idx="658">
                  <c:v>3342</c:v>
                </c:pt>
                <c:pt idx="659">
                  <c:v>3341</c:v>
                </c:pt>
                <c:pt idx="660">
                  <c:v>3340</c:v>
                </c:pt>
                <c:pt idx="661">
                  <c:v>3339</c:v>
                </c:pt>
                <c:pt idx="662">
                  <c:v>3338</c:v>
                </c:pt>
                <c:pt idx="663">
                  <c:v>3337</c:v>
                </c:pt>
                <c:pt idx="664">
                  <c:v>3336</c:v>
                </c:pt>
                <c:pt idx="665">
                  <c:v>3335</c:v>
                </c:pt>
                <c:pt idx="666">
                  <c:v>3334</c:v>
                </c:pt>
                <c:pt idx="667">
                  <c:v>3333</c:v>
                </c:pt>
                <c:pt idx="668">
                  <c:v>3332</c:v>
                </c:pt>
                <c:pt idx="669">
                  <c:v>3331</c:v>
                </c:pt>
                <c:pt idx="670">
                  <c:v>3330</c:v>
                </c:pt>
                <c:pt idx="671">
                  <c:v>3329</c:v>
                </c:pt>
                <c:pt idx="672">
                  <c:v>3328</c:v>
                </c:pt>
                <c:pt idx="673">
                  <c:v>3327</c:v>
                </c:pt>
                <c:pt idx="674">
                  <c:v>3326</c:v>
                </c:pt>
                <c:pt idx="675">
                  <c:v>3325</c:v>
                </c:pt>
                <c:pt idx="676">
                  <c:v>3324</c:v>
                </c:pt>
                <c:pt idx="677">
                  <c:v>3323</c:v>
                </c:pt>
                <c:pt idx="678">
                  <c:v>3322</c:v>
                </c:pt>
                <c:pt idx="679">
                  <c:v>3321</c:v>
                </c:pt>
                <c:pt idx="680">
                  <c:v>3320</c:v>
                </c:pt>
                <c:pt idx="681">
                  <c:v>3319</c:v>
                </c:pt>
                <c:pt idx="682">
                  <c:v>3318</c:v>
                </c:pt>
                <c:pt idx="683">
                  <c:v>3317</c:v>
                </c:pt>
                <c:pt idx="684">
                  <c:v>3316</c:v>
                </c:pt>
                <c:pt idx="685">
                  <c:v>3315</c:v>
                </c:pt>
                <c:pt idx="686">
                  <c:v>3314</c:v>
                </c:pt>
                <c:pt idx="687">
                  <c:v>3313</c:v>
                </c:pt>
                <c:pt idx="688">
                  <c:v>3312</c:v>
                </c:pt>
                <c:pt idx="689">
                  <c:v>3311</c:v>
                </c:pt>
                <c:pt idx="690">
                  <c:v>3310</c:v>
                </c:pt>
                <c:pt idx="691">
                  <c:v>3309</c:v>
                </c:pt>
                <c:pt idx="692">
                  <c:v>3308</c:v>
                </c:pt>
                <c:pt idx="693">
                  <c:v>3307</c:v>
                </c:pt>
                <c:pt idx="694">
                  <c:v>3306</c:v>
                </c:pt>
                <c:pt idx="695">
                  <c:v>3305</c:v>
                </c:pt>
                <c:pt idx="696">
                  <c:v>3304</c:v>
                </c:pt>
                <c:pt idx="697">
                  <c:v>3303</c:v>
                </c:pt>
                <c:pt idx="698">
                  <c:v>3302</c:v>
                </c:pt>
                <c:pt idx="699">
                  <c:v>3301</c:v>
                </c:pt>
                <c:pt idx="700">
                  <c:v>3300</c:v>
                </c:pt>
                <c:pt idx="701">
                  <c:v>3299</c:v>
                </c:pt>
                <c:pt idx="702">
                  <c:v>3298</c:v>
                </c:pt>
                <c:pt idx="703">
                  <c:v>3297</c:v>
                </c:pt>
                <c:pt idx="704">
                  <c:v>3296</c:v>
                </c:pt>
                <c:pt idx="705">
                  <c:v>3295</c:v>
                </c:pt>
                <c:pt idx="706">
                  <c:v>3294</c:v>
                </c:pt>
                <c:pt idx="707">
                  <c:v>3293</c:v>
                </c:pt>
                <c:pt idx="708">
                  <c:v>3292</c:v>
                </c:pt>
                <c:pt idx="709">
                  <c:v>3291</c:v>
                </c:pt>
                <c:pt idx="710">
                  <c:v>3290</c:v>
                </c:pt>
                <c:pt idx="711">
                  <c:v>3289</c:v>
                </c:pt>
                <c:pt idx="712">
                  <c:v>3288</c:v>
                </c:pt>
                <c:pt idx="713">
                  <c:v>3287</c:v>
                </c:pt>
                <c:pt idx="714">
                  <c:v>3286</c:v>
                </c:pt>
                <c:pt idx="715">
                  <c:v>3285</c:v>
                </c:pt>
                <c:pt idx="716">
                  <c:v>3284</c:v>
                </c:pt>
                <c:pt idx="717">
                  <c:v>3283</c:v>
                </c:pt>
                <c:pt idx="718">
                  <c:v>3282</c:v>
                </c:pt>
                <c:pt idx="719">
                  <c:v>3281</c:v>
                </c:pt>
                <c:pt idx="720">
                  <c:v>3280</c:v>
                </c:pt>
                <c:pt idx="721">
                  <c:v>3279</c:v>
                </c:pt>
                <c:pt idx="722">
                  <c:v>3278</c:v>
                </c:pt>
                <c:pt idx="723">
                  <c:v>3277</c:v>
                </c:pt>
                <c:pt idx="724">
                  <c:v>3276</c:v>
                </c:pt>
                <c:pt idx="725">
                  <c:v>3275</c:v>
                </c:pt>
                <c:pt idx="726">
                  <c:v>3274</c:v>
                </c:pt>
                <c:pt idx="727">
                  <c:v>3273</c:v>
                </c:pt>
                <c:pt idx="728">
                  <c:v>3272</c:v>
                </c:pt>
                <c:pt idx="729">
                  <c:v>3271</c:v>
                </c:pt>
                <c:pt idx="730">
                  <c:v>3270</c:v>
                </c:pt>
                <c:pt idx="731">
                  <c:v>3269</c:v>
                </c:pt>
                <c:pt idx="732">
                  <c:v>3268</c:v>
                </c:pt>
                <c:pt idx="733">
                  <c:v>3267</c:v>
                </c:pt>
                <c:pt idx="734">
                  <c:v>3266</c:v>
                </c:pt>
                <c:pt idx="735">
                  <c:v>3265</c:v>
                </c:pt>
                <c:pt idx="736">
                  <c:v>3264</c:v>
                </c:pt>
                <c:pt idx="737">
                  <c:v>3263</c:v>
                </c:pt>
                <c:pt idx="738">
                  <c:v>3262</c:v>
                </c:pt>
                <c:pt idx="739">
                  <c:v>3261</c:v>
                </c:pt>
                <c:pt idx="740">
                  <c:v>3260</c:v>
                </c:pt>
                <c:pt idx="741">
                  <c:v>3259</c:v>
                </c:pt>
                <c:pt idx="742">
                  <c:v>3258</c:v>
                </c:pt>
                <c:pt idx="743">
                  <c:v>3257</c:v>
                </c:pt>
                <c:pt idx="744">
                  <c:v>3256</c:v>
                </c:pt>
                <c:pt idx="745">
                  <c:v>3255</c:v>
                </c:pt>
                <c:pt idx="746">
                  <c:v>3254</c:v>
                </c:pt>
                <c:pt idx="747">
                  <c:v>3253</c:v>
                </c:pt>
                <c:pt idx="748">
                  <c:v>3252</c:v>
                </c:pt>
                <c:pt idx="749">
                  <c:v>3251</c:v>
                </c:pt>
                <c:pt idx="750">
                  <c:v>3250</c:v>
                </c:pt>
                <c:pt idx="751">
                  <c:v>3249</c:v>
                </c:pt>
                <c:pt idx="752">
                  <c:v>3248</c:v>
                </c:pt>
                <c:pt idx="753">
                  <c:v>3247</c:v>
                </c:pt>
                <c:pt idx="754">
                  <c:v>3246</c:v>
                </c:pt>
                <c:pt idx="755">
                  <c:v>3245</c:v>
                </c:pt>
                <c:pt idx="756">
                  <c:v>3244</c:v>
                </c:pt>
                <c:pt idx="757">
                  <c:v>3243</c:v>
                </c:pt>
                <c:pt idx="758">
                  <c:v>3242</c:v>
                </c:pt>
                <c:pt idx="759">
                  <c:v>3241</c:v>
                </c:pt>
                <c:pt idx="760">
                  <c:v>3240</c:v>
                </c:pt>
                <c:pt idx="761">
                  <c:v>3239</c:v>
                </c:pt>
                <c:pt idx="762">
                  <c:v>3238</c:v>
                </c:pt>
                <c:pt idx="763">
                  <c:v>3237</c:v>
                </c:pt>
                <c:pt idx="764">
                  <c:v>3236</c:v>
                </c:pt>
                <c:pt idx="765">
                  <c:v>3235</c:v>
                </c:pt>
                <c:pt idx="766">
                  <c:v>3234</c:v>
                </c:pt>
                <c:pt idx="767">
                  <c:v>3233</c:v>
                </c:pt>
                <c:pt idx="768">
                  <c:v>3232</c:v>
                </c:pt>
                <c:pt idx="769">
                  <c:v>3231</c:v>
                </c:pt>
                <c:pt idx="770">
                  <c:v>3230</c:v>
                </c:pt>
                <c:pt idx="771">
                  <c:v>3229</c:v>
                </c:pt>
                <c:pt idx="772">
                  <c:v>3228</c:v>
                </c:pt>
                <c:pt idx="773">
                  <c:v>3227</c:v>
                </c:pt>
                <c:pt idx="774">
                  <c:v>3226</c:v>
                </c:pt>
                <c:pt idx="775">
                  <c:v>3225</c:v>
                </c:pt>
                <c:pt idx="776">
                  <c:v>3224</c:v>
                </c:pt>
                <c:pt idx="777">
                  <c:v>3223</c:v>
                </c:pt>
                <c:pt idx="778">
                  <c:v>3222</c:v>
                </c:pt>
                <c:pt idx="779">
                  <c:v>3221</c:v>
                </c:pt>
                <c:pt idx="780">
                  <c:v>3220</c:v>
                </c:pt>
                <c:pt idx="781">
                  <c:v>3219</c:v>
                </c:pt>
                <c:pt idx="782">
                  <c:v>3218</c:v>
                </c:pt>
                <c:pt idx="783">
                  <c:v>3217</c:v>
                </c:pt>
                <c:pt idx="784">
                  <c:v>3216</c:v>
                </c:pt>
                <c:pt idx="785">
                  <c:v>3215</c:v>
                </c:pt>
                <c:pt idx="786">
                  <c:v>3214</c:v>
                </c:pt>
                <c:pt idx="787">
                  <c:v>3213</c:v>
                </c:pt>
                <c:pt idx="788">
                  <c:v>3212</c:v>
                </c:pt>
                <c:pt idx="789">
                  <c:v>3211</c:v>
                </c:pt>
                <c:pt idx="790">
                  <c:v>3210</c:v>
                </c:pt>
                <c:pt idx="791">
                  <c:v>3209</c:v>
                </c:pt>
                <c:pt idx="792">
                  <c:v>3208</c:v>
                </c:pt>
                <c:pt idx="793">
                  <c:v>3207</c:v>
                </c:pt>
                <c:pt idx="794">
                  <c:v>3206</c:v>
                </c:pt>
                <c:pt idx="795">
                  <c:v>3205</c:v>
                </c:pt>
                <c:pt idx="796">
                  <c:v>3204</c:v>
                </c:pt>
                <c:pt idx="797">
                  <c:v>3203</c:v>
                </c:pt>
                <c:pt idx="798">
                  <c:v>3202</c:v>
                </c:pt>
                <c:pt idx="799">
                  <c:v>3201</c:v>
                </c:pt>
                <c:pt idx="800">
                  <c:v>3200</c:v>
                </c:pt>
                <c:pt idx="801">
                  <c:v>3199</c:v>
                </c:pt>
                <c:pt idx="802">
                  <c:v>3198</c:v>
                </c:pt>
                <c:pt idx="803">
                  <c:v>3197</c:v>
                </c:pt>
                <c:pt idx="804">
                  <c:v>3196</c:v>
                </c:pt>
                <c:pt idx="805">
                  <c:v>3195</c:v>
                </c:pt>
                <c:pt idx="806">
                  <c:v>3194</c:v>
                </c:pt>
                <c:pt idx="807">
                  <c:v>3193</c:v>
                </c:pt>
                <c:pt idx="808">
                  <c:v>3192</c:v>
                </c:pt>
                <c:pt idx="809">
                  <c:v>3191</c:v>
                </c:pt>
                <c:pt idx="810">
                  <c:v>3190</c:v>
                </c:pt>
                <c:pt idx="811">
                  <c:v>3189</c:v>
                </c:pt>
                <c:pt idx="812">
                  <c:v>3188</c:v>
                </c:pt>
                <c:pt idx="813">
                  <c:v>3187</c:v>
                </c:pt>
                <c:pt idx="814">
                  <c:v>3186</c:v>
                </c:pt>
                <c:pt idx="815">
                  <c:v>3185</c:v>
                </c:pt>
                <c:pt idx="816">
                  <c:v>3184</c:v>
                </c:pt>
                <c:pt idx="817">
                  <c:v>3183</c:v>
                </c:pt>
                <c:pt idx="818">
                  <c:v>3182</c:v>
                </c:pt>
                <c:pt idx="819">
                  <c:v>3181</c:v>
                </c:pt>
                <c:pt idx="820">
                  <c:v>3180</c:v>
                </c:pt>
                <c:pt idx="821">
                  <c:v>3179</c:v>
                </c:pt>
                <c:pt idx="822">
                  <c:v>3178</c:v>
                </c:pt>
                <c:pt idx="823">
                  <c:v>3177</c:v>
                </c:pt>
                <c:pt idx="824">
                  <c:v>3176</c:v>
                </c:pt>
                <c:pt idx="825">
                  <c:v>3175</c:v>
                </c:pt>
                <c:pt idx="826">
                  <c:v>3174</c:v>
                </c:pt>
                <c:pt idx="827">
                  <c:v>3173</c:v>
                </c:pt>
                <c:pt idx="828">
                  <c:v>3172</c:v>
                </c:pt>
                <c:pt idx="829">
                  <c:v>3171</c:v>
                </c:pt>
                <c:pt idx="830">
                  <c:v>3170</c:v>
                </c:pt>
                <c:pt idx="831">
                  <c:v>3169</c:v>
                </c:pt>
                <c:pt idx="832">
                  <c:v>3168</c:v>
                </c:pt>
                <c:pt idx="833">
                  <c:v>3167</c:v>
                </c:pt>
                <c:pt idx="834">
                  <c:v>3166</c:v>
                </c:pt>
                <c:pt idx="835">
                  <c:v>3165</c:v>
                </c:pt>
                <c:pt idx="836">
                  <c:v>3164</c:v>
                </c:pt>
                <c:pt idx="837">
                  <c:v>3163</c:v>
                </c:pt>
                <c:pt idx="838">
                  <c:v>3162</c:v>
                </c:pt>
                <c:pt idx="839">
                  <c:v>3161</c:v>
                </c:pt>
                <c:pt idx="840">
                  <c:v>3160</c:v>
                </c:pt>
                <c:pt idx="841">
                  <c:v>3159</c:v>
                </c:pt>
                <c:pt idx="842">
                  <c:v>3158</c:v>
                </c:pt>
                <c:pt idx="843">
                  <c:v>3157</c:v>
                </c:pt>
                <c:pt idx="844">
                  <c:v>3156</c:v>
                </c:pt>
                <c:pt idx="845">
                  <c:v>3155</c:v>
                </c:pt>
                <c:pt idx="846">
                  <c:v>3154</c:v>
                </c:pt>
                <c:pt idx="847">
                  <c:v>3153</c:v>
                </c:pt>
                <c:pt idx="848">
                  <c:v>3152</c:v>
                </c:pt>
                <c:pt idx="849">
                  <c:v>3151</c:v>
                </c:pt>
                <c:pt idx="850">
                  <c:v>3150</c:v>
                </c:pt>
                <c:pt idx="851">
                  <c:v>3149</c:v>
                </c:pt>
                <c:pt idx="852">
                  <c:v>3148</c:v>
                </c:pt>
                <c:pt idx="853">
                  <c:v>3147</c:v>
                </c:pt>
                <c:pt idx="854">
                  <c:v>3146</c:v>
                </c:pt>
                <c:pt idx="855">
                  <c:v>3145</c:v>
                </c:pt>
                <c:pt idx="856">
                  <c:v>3144</c:v>
                </c:pt>
                <c:pt idx="857">
                  <c:v>3143</c:v>
                </c:pt>
                <c:pt idx="858">
                  <c:v>3142</c:v>
                </c:pt>
                <c:pt idx="859">
                  <c:v>3141</c:v>
                </c:pt>
                <c:pt idx="860">
                  <c:v>3140</c:v>
                </c:pt>
                <c:pt idx="861">
                  <c:v>3139</c:v>
                </c:pt>
                <c:pt idx="862">
                  <c:v>3138</c:v>
                </c:pt>
                <c:pt idx="863">
                  <c:v>3137</c:v>
                </c:pt>
                <c:pt idx="864">
                  <c:v>3136</c:v>
                </c:pt>
                <c:pt idx="865">
                  <c:v>3135</c:v>
                </c:pt>
                <c:pt idx="866">
                  <c:v>3134</c:v>
                </c:pt>
                <c:pt idx="867">
                  <c:v>3133</c:v>
                </c:pt>
                <c:pt idx="868">
                  <c:v>3132</c:v>
                </c:pt>
                <c:pt idx="869">
                  <c:v>3131</c:v>
                </c:pt>
                <c:pt idx="870">
                  <c:v>3130</c:v>
                </c:pt>
                <c:pt idx="871">
                  <c:v>3129</c:v>
                </c:pt>
                <c:pt idx="872">
                  <c:v>3128</c:v>
                </c:pt>
                <c:pt idx="873">
                  <c:v>3127</c:v>
                </c:pt>
                <c:pt idx="874">
                  <c:v>3126</c:v>
                </c:pt>
                <c:pt idx="875">
                  <c:v>3125</c:v>
                </c:pt>
                <c:pt idx="876">
                  <c:v>3124</c:v>
                </c:pt>
                <c:pt idx="877">
                  <c:v>3123</c:v>
                </c:pt>
                <c:pt idx="878">
                  <c:v>3122</c:v>
                </c:pt>
                <c:pt idx="879">
                  <c:v>3121</c:v>
                </c:pt>
                <c:pt idx="880">
                  <c:v>3120</c:v>
                </c:pt>
                <c:pt idx="881">
                  <c:v>3119</c:v>
                </c:pt>
                <c:pt idx="882">
                  <c:v>3118</c:v>
                </c:pt>
                <c:pt idx="883">
                  <c:v>3117</c:v>
                </c:pt>
                <c:pt idx="884">
                  <c:v>3116</c:v>
                </c:pt>
                <c:pt idx="885">
                  <c:v>3115</c:v>
                </c:pt>
                <c:pt idx="886">
                  <c:v>3114</c:v>
                </c:pt>
                <c:pt idx="887">
                  <c:v>3113</c:v>
                </c:pt>
                <c:pt idx="888">
                  <c:v>3112</c:v>
                </c:pt>
                <c:pt idx="889">
                  <c:v>3111</c:v>
                </c:pt>
                <c:pt idx="890">
                  <c:v>3110</c:v>
                </c:pt>
                <c:pt idx="891">
                  <c:v>3109</c:v>
                </c:pt>
                <c:pt idx="892">
                  <c:v>3108</c:v>
                </c:pt>
                <c:pt idx="893">
                  <c:v>3107</c:v>
                </c:pt>
                <c:pt idx="894">
                  <c:v>3106</c:v>
                </c:pt>
                <c:pt idx="895">
                  <c:v>3105</c:v>
                </c:pt>
                <c:pt idx="896">
                  <c:v>3104</c:v>
                </c:pt>
                <c:pt idx="897">
                  <c:v>3103</c:v>
                </c:pt>
                <c:pt idx="898">
                  <c:v>3102</c:v>
                </c:pt>
                <c:pt idx="899">
                  <c:v>3101</c:v>
                </c:pt>
                <c:pt idx="900">
                  <c:v>3100</c:v>
                </c:pt>
                <c:pt idx="901">
                  <c:v>3099</c:v>
                </c:pt>
                <c:pt idx="902">
                  <c:v>3098</c:v>
                </c:pt>
                <c:pt idx="903">
                  <c:v>3097</c:v>
                </c:pt>
                <c:pt idx="904">
                  <c:v>3096</c:v>
                </c:pt>
                <c:pt idx="905">
                  <c:v>3095</c:v>
                </c:pt>
                <c:pt idx="906">
                  <c:v>3094</c:v>
                </c:pt>
                <c:pt idx="907">
                  <c:v>3093</c:v>
                </c:pt>
                <c:pt idx="908">
                  <c:v>3092</c:v>
                </c:pt>
                <c:pt idx="909">
                  <c:v>3091</c:v>
                </c:pt>
                <c:pt idx="910">
                  <c:v>3090</c:v>
                </c:pt>
                <c:pt idx="911">
                  <c:v>3089</c:v>
                </c:pt>
                <c:pt idx="912">
                  <c:v>3088</c:v>
                </c:pt>
                <c:pt idx="913">
                  <c:v>3087</c:v>
                </c:pt>
                <c:pt idx="914">
                  <c:v>3086</c:v>
                </c:pt>
                <c:pt idx="915">
                  <c:v>3085</c:v>
                </c:pt>
                <c:pt idx="916">
                  <c:v>3084</c:v>
                </c:pt>
                <c:pt idx="917">
                  <c:v>3083</c:v>
                </c:pt>
                <c:pt idx="918">
                  <c:v>3082</c:v>
                </c:pt>
                <c:pt idx="919">
                  <c:v>3081</c:v>
                </c:pt>
                <c:pt idx="920">
                  <c:v>3080</c:v>
                </c:pt>
                <c:pt idx="921">
                  <c:v>3079</c:v>
                </c:pt>
                <c:pt idx="922">
                  <c:v>3078</c:v>
                </c:pt>
                <c:pt idx="923">
                  <c:v>3077</c:v>
                </c:pt>
                <c:pt idx="924">
                  <c:v>3076</c:v>
                </c:pt>
                <c:pt idx="925">
                  <c:v>3075</c:v>
                </c:pt>
                <c:pt idx="926">
                  <c:v>3074</c:v>
                </c:pt>
                <c:pt idx="927">
                  <c:v>3073</c:v>
                </c:pt>
                <c:pt idx="928">
                  <c:v>3072</c:v>
                </c:pt>
                <c:pt idx="929">
                  <c:v>3071</c:v>
                </c:pt>
                <c:pt idx="930">
                  <c:v>3070</c:v>
                </c:pt>
                <c:pt idx="931">
                  <c:v>3069</c:v>
                </c:pt>
                <c:pt idx="932">
                  <c:v>3068</c:v>
                </c:pt>
                <c:pt idx="933">
                  <c:v>3067</c:v>
                </c:pt>
                <c:pt idx="934">
                  <c:v>3066</c:v>
                </c:pt>
                <c:pt idx="935">
                  <c:v>3065</c:v>
                </c:pt>
                <c:pt idx="936">
                  <c:v>3064</c:v>
                </c:pt>
                <c:pt idx="937">
                  <c:v>3063</c:v>
                </c:pt>
                <c:pt idx="938">
                  <c:v>3062</c:v>
                </c:pt>
                <c:pt idx="939">
                  <c:v>3061</c:v>
                </c:pt>
                <c:pt idx="940">
                  <c:v>3060</c:v>
                </c:pt>
                <c:pt idx="941">
                  <c:v>3059</c:v>
                </c:pt>
                <c:pt idx="942">
                  <c:v>3058</c:v>
                </c:pt>
                <c:pt idx="943">
                  <c:v>3057</c:v>
                </c:pt>
                <c:pt idx="944">
                  <c:v>3056</c:v>
                </c:pt>
                <c:pt idx="945">
                  <c:v>3055</c:v>
                </c:pt>
                <c:pt idx="946">
                  <c:v>3054</c:v>
                </c:pt>
                <c:pt idx="947">
                  <c:v>3053</c:v>
                </c:pt>
                <c:pt idx="948">
                  <c:v>3052</c:v>
                </c:pt>
                <c:pt idx="949">
                  <c:v>3051</c:v>
                </c:pt>
                <c:pt idx="950">
                  <c:v>3050</c:v>
                </c:pt>
                <c:pt idx="951">
                  <c:v>3049</c:v>
                </c:pt>
                <c:pt idx="952">
                  <c:v>3048</c:v>
                </c:pt>
                <c:pt idx="953">
                  <c:v>3047</c:v>
                </c:pt>
                <c:pt idx="954">
                  <c:v>3046</c:v>
                </c:pt>
                <c:pt idx="955">
                  <c:v>3045</c:v>
                </c:pt>
                <c:pt idx="956">
                  <c:v>3044</c:v>
                </c:pt>
                <c:pt idx="957">
                  <c:v>3043</c:v>
                </c:pt>
                <c:pt idx="958">
                  <c:v>3042</c:v>
                </c:pt>
                <c:pt idx="959">
                  <c:v>3041</c:v>
                </c:pt>
                <c:pt idx="960">
                  <c:v>3040</c:v>
                </c:pt>
                <c:pt idx="961">
                  <c:v>3039</c:v>
                </c:pt>
                <c:pt idx="962">
                  <c:v>3038</c:v>
                </c:pt>
                <c:pt idx="963">
                  <c:v>3037</c:v>
                </c:pt>
                <c:pt idx="964">
                  <c:v>3036</c:v>
                </c:pt>
                <c:pt idx="965">
                  <c:v>3035</c:v>
                </c:pt>
                <c:pt idx="966">
                  <c:v>3034</c:v>
                </c:pt>
                <c:pt idx="967">
                  <c:v>3033</c:v>
                </c:pt>
                <c:pt idx="968">
                  <c:v>3032</c:v>
                </c:pt>
                <c:pt idx="969">
                  <c:v>3031</c:v>
                </c:pt>
                <c:pt idx="970">
                  <c:v>3030</c:v>
                </c:pt>
                <c:pt idx="971">
                  <c:v>3029</c:v>
                </c:pt>
                <c:pt idx="972">
                  <c:v>3028</c:v>
                </c:pt>
                <c:pt idx="973">
                  <c:v>3027</c:v>
                </c:pt>
                <c:pt idx="974">
                  <c:v>3026</c:v>
                </c:pt>
                <c:pt idx="975">
                  <c:v>3025</c:v>
                </c:pt>
                <c:pt idx="976">
                  <c:v>3024</c:v>
                </c:pt>
                <c:pt idx="977">
                  <c:v>3023</c:v>
                </c:pt>
                <c:pt idx="978">
                  <c:v>3022</c:v>
                </c:pt>
                <c:pt idx="979">
                  <c:v>3021</c:v>
                </c:pt>
                <c:pt idx="980">
                  <c:v>3020</c:v>
                </c:pt>
                <c:pt idx="981">
                  <c:v>3019</c:v>
                </c:pt>
                <c:pt idx="982">
                  <c:v>3018</c:v>
                </c:pt>
                <c:pt idx="983">
                  <c:v>3017</c:v>
                </c:pt>
                <c:pt idx="984">
                  <c:v>3016</c:v>
                </c:pt>
                <c:pt idx="985">
                  <c:v>3015</c:v>
                </c:pt>
                <c:pt idx="986">
                  <c:v>3014</c:v>
                </c:pt>
                <c:pt idx="987">
                  <c:v>3013</c:v>
                </c:pt>
                <c:pt idx="988">
                  <c:v>3012</c:v>
                </c:pt>
                <c:pt idx="989">
                  <c:v>3011</c:v>
                </c:pt>
                <c:pt idx="990">
                  <c:v>3010</c:v>
                </c:pt>
                <c:pt idx="991">
                  <c:v>3009</c:v>
                </c:pt>
                <c:pt idx="992">
                  <c:v>3008</c:v>
                </c:pt>
                <c:pt idx="993">
                  <c:v>3007</c:v>
                </c:pt>
                <c:pt idx="994">
                  <c:v>3006</c:v>
                </c:pt>
                <c:pt idx="995">
                  <c:v>3005</c:v>
                </c:pt>
                <c:pt idx="996">
                  <c:v>3004</c:v>
                </c:pt>
                <c:pt idx="997">
                  <c:v>3003</c:v>
                </c:pt>
                <c:pt idx="998">
                  <c:v>3002</c:v>
                </c:pt>
                <c:pt idx="999">
                  <c:v>3001</c:v>
                </c:pt>
                <c:pt idx="1000">
                  <c:v>3000</c:v>
                </c:pt>
                <c:pt idx="1001">
                  <c:v>2999</c:v>
                </c:pt>
                <c:pt idx="1002">
                  <c:v>2998</c:v>
                </c:pt>
                <c:pt idx="1003">
                  <c:v>2997</c:v>
                </c:pt>
                <c:pt idx="1004">
                  <c:v>2996</c:v>
                </c:pt>
                <c:pt idx="1005">
                  <c:v>2995</c:v>
                </c:pt>
                <c:pt idx="1006">
                  <c:v>2994</c:v>
                </c:pt>
                <c:pt idx="1007">
                  <c:v>2993</c:v>
                </c:pt>
                <c:pt idx="1008">
                  <c:v>2992</c:v>
                </c:pt>
                <c:pt idx="1009">
                  <c:v>2991</c:v>
                </c:pt>
                <c:pt idx="1010">
                  <c:v>2990</c:v>
                </c:pt>
                <c:pt idx="1011">
                  <c:v>2989</c:v>
                </c:pt>
                <c:pt idx="1012">
                  <c:v>2988</c:v>
                </c:pt>
                <c:pt idx="1013">
                  <c:v>2987</c:v>
                </c:pt>
                <c:pt idx="1014">
                  <c:v>2986</c:v>
                </c:pt>
                <c:pt idx="1015">
                  <c:v>2985</c:v>
                </c:pt>
                <c:pt idx="1016">
                  <c:v>2984</c:v>
                </c:pt>
                <c:pt idx="1017">
                  <c:v>2983</c:v>
                </c:pt>
                <c:pt idx="1018">
                  <c:v>2982</c:v>
                </c:pt>
                <c:pt idx="1019">
                  <c:v>2981</c:v>
                </c:pt>
                <c:pt idx="1020">
                  <c:v>2980</c:v>
                </c:pt>
                <c:pt idx="1021">
                  <c:v>2979</c:v>
                </c:pt>
                <c:pt idx="1022">
                  <c:v>2978</c:v>
                </c:pt>
                <c:pt idx="1023">
                  <c:v>2977</c:v>
                </c:pt>
                <c:pt idx="1024">
                  <c:v>2976</c:v>
                </c:pt>
                <c:pt idx="1025">
                  <c:v>2975</c:v>
                </c:pt>
                <c:pt idx="1026">
                  <c:v>2974</c:v>
                </c:pt>
                <c:pt idx="1027">
                  <c:v>2973</c:v>
                </c:pt>
                <c:pt idx="1028">
                  <c:v>2972</c:v>
                </c:pt>
                <c:pt idx="1029">
                  <c:v>2971</c:v>
                </c:pt>
                <c:pt idx="1030">
                  <c:v>2970</c:v>
                </c:pt>
                <c:pt idx="1031">
                  <c:v>2969</c:v>
                </c:pt>
                <c:pt idx="1032">
                  <c:v>2968</c:v>
                </c:pt>
                <c:pt idx="1033">
                  <c:v>2967</c:v>
                </c:pt>
                <c:pt idx="1034">
                  <c:v>2966</c:v>
                </c:pt>
                <c:pt idx="1035">
                  <c:v>2965</c:v>
                </c:pt>
                <c:pt idx="1036">
                  <c:v>2964</c:v>
                </c:pt>
                <c:pt idx="1037">
                  <c:v>2963</c:v>
                </c:pt>
                <c:pt idx="1038">
                  <c:v>2962</c:v>
                </c:pt>
                <c:pt idx="1039">
                  <c:v>2961</c:v>
                </c:pt>
                <c:pt idx="1040">
                  <c:v>2960</c:v>
                </c:pt>
                <c:pt idx="1041">
                  <c:v>2959</c:v>
                </c:pt>
                <c:pt idx="1042">
                  <c:v>2958</c:v>
                </c:pt>
                <c:pt idx="1043">
                  <c:v>2957</c:v>
                </c:pt>
                <c:pt idx="1044">
                  <c:v>2956</c:v>
                </c:pt>
                <c:pt idx="1045">
                  <c:v>2955</c:v>
                </c:pt>
                <c:pt idx="1046">
                  <c:v>2954</c:v>
                </c:pt>
                <c:pt idx="1047">
                  <c:v>2953</c:v>
                </c:pt>
                <c:pt idx="1048">
                  <c:v>2952</c:v>
                </c:pt>
                <c:pt idx="1049">
                  <c:v>2951</c:v>
                </c:pt>
                <c:pt idx="1050">
                  <c:v>2950</c:v>
                </c:pt>
                <c:pt idx="1051">
                  <c:v>2949</c:v>
                </c:pt>
                <c:pt idx="1052">
                  <c:v>2948</c:v>
                </c:pt>
                <c:pt idx="1053">
                  <c:v>2947</c:v>
                </c:pt>
                <c:pt idx="1054">
                  <c:v>2946</c:v>
                </c:pt>
                <c:pt idx="1055">
                  <c:v>2945</c:v>
                </c:pt>
                <c:pt idx="1056">
                  <c:v>2944</c:v>
                </c:pt>
                <c:pt idx="1057">
                  <c:v>2943</c:v>
                </c:pt>
                <c:pt idx="1058">
                  <c:v>2942</c:v>
                </c:pt>
                <c:pt idx="1059">
                  <c:v>2941</c:v>
                </c:pt>
                <c:pt idx="1060">
                  <c:v>2940</c:v>
                </c:pt>
                <c:pt idx="1061">
                  <c:v>2939</c:v>
                </c:pt>
                <c:pt idx="1062">
                  <c:v>2938</c:v>
                </c:pt>
                <c:pt idx="1063">
                  <c:v>2937</c:v>
                </c:pt>
                <c:pt idx="1064">
                  <c:v>2936</c:v>
                </c:pt>
                <c:pt idx="1065">
                  <c:v>2935</c:v>
                </c:pt>
                <c:pt idx="1066">
                  <c:v>2934</c:v>
                </c:pt>
                <c:pt idx="1067">
                  <c:v>2933</c:v>
                </c:pt>
                <c:pt idx="1068">
                  <c:v>2932</c:v>
                </c:pt>
                <c:pt idx="1069">
                  <c:v>2931</c:v>
                </c:pt>
                <c:pt idx="1070">
                  <c:v>2930</c:v>
                </c:pt>
                <c:pt idx="1071">
                  <c:v>2929</c:v>
                </c:pt>
                <c:pt idx="1072">
                  <c:v>2928</c:v>
                </c:pt>
                <c:pt idx="1073">
                  <c:v>2927</c:v>
                </c:pt>
                <c:pt idx="1074">
                  <c:v>2926</c:v>
                </c:pt>
                <c:pt idx="1075">
                  <c:v>2925</c:v>
                </c:pt>
                <c:pt idx="1076">
                  <c:v>2924</c:v>
                </c:pt>
                <c:pt idx="1077">
                  <c:v>2923</c:v>
                </c:pt>
                <c:pt idx="1078">
                  <c:v>2922</c:v>
                </c:pt>
                <c:pt idx="1079">
                  <c:v>2921</c:v>
                </c:pt>
                <c:pt idx="1080">
                  <c:v>2920</c:v>
                </c:pt>
                <c:pt idx="1081">
                  <c:v>2919</c:v>
                </c:pt>
                <c:pt idx="1082">
                  <c:v>2918</c:v>
                </c:pt>
                <c:pt idx="1083">
                  <c:v>2917</c:v>
                </c:pt>
                <c:pt idx="1084">
                  <c:v>2916</c:v>
                </c:pt>
                <c:pt idx="1085">
                  <c:v>2915</c:v>
                </c:pt>
                <c:pt idx="1086">
                  <c:v>2914</c:v>
                </c:pt>
                <c:pt idx="1087">
                  <c:v>2913</c:v>
                </c:pt>
                <c:pt idx="1088">
                  <c:v>2912</c:v>
                </c:pt>
                <c:pt idx="1089">
                  <c:v>2911</c:v>
                </c:pt>
                <c:pt idx="1090">
                  <c:v>2910</c:v>
                </c:pt>
                <c:pt idx="1091">
                  <c:v>2909</c:v>
                </c:pt>
                <c:pt idx="1092">
                  <c:v>2908</c:v>
                </c:pt>
                <c:pt idx="1093">
                  <c:v>2907</c:v>
                </c:pt>
                <c:pt idx="1094">
                  <c:v>2906</c:v>
                </c:pt>
                <c:pt idx="1095">
                  <c:v>2905</c:v>
                </c:pt>
                <c:pt idx="1096">
                  <c:v>2904</c:v>
                </c:pt>
                <c:pt idx="1097">
                  <c:v>2903</c:v>
                </c:pt>
                <c:pt idx="1098">
                  <c:v>2902</c:v>
                </c:pt>
                <c:pt idx="1099">
                  <c:v>2901</c:v>
                </c:pt>
                <c:pt idx="1100">
                  <c:v>2900</c:v>
                </c:pt>
                <c:pt idx="1101">
                  <c:v>2899</c:v>
                </c:pt>
                <c:pt idx="1102">
                  <c:v>2898</c:v>
                </c:pt>
                <c:pt idx="1103">
                  <c:v>2897</c:v>
                </c:pt>
                <c:pt idx="1104">
                  <c:v>2896</c:v>
                </c:pt>
                <c:pt idx="1105">
                  <c:v>2895</c:v>
                </c:pt>
                <c:pt idx="1106">
                  <c:v>2894</c:v>
                </c:pt>
                <c:pt idx="1107">
                  <c:v>2893</c:v>
                </c:pt>
                <c:pt idx="1108">
                  <c:v>2892</c:v>
                </c:pt>
                <c:pt idx="1109">
                  <c:v>2891</c:v>
                </c:pt>
                <c:pt idx="1110">
                  <c:v>2890</c:v>
                </c:pt>
                <c:pt idx="1111">
                  <c:v>2889</c:v>
                </c:pt>
                <c:pt idx="1112">
                  <c:v>2888</c:v>
                </c:pt>
                <c:pt idx="1113">
                  <c:v>2887</c:v>
                </c:pt>
                <c:pt idx="1114">
                  <c:v>2886</c:v>
                </c:pt>
                <c:pt idx="1115">
                  <c:v>2885</c:v>
                </c:pt>
                <c:pt idx="1116">
                  <c:v>2884</c:v>
                </c:pt>
                <c:pt idx="1117">
                  <c:v>2883</c:v>
                </c:pt>
                <c:pt idx="1118">
                  <c:v>2882</c:v>
                </c:pt>
                <c:pt idx="1119">
                  <c:v>2881</c:v>
                </c:pt>
                <c:pt idx="1120">
                  <c:v>2880</c:v>
                </c:pt>
                <c:pt idx="1121">
                  <c:v>2879</c:v>
                </c:pt>
                <c:pt idx="1122">
                  <c:v>2878</c:v>
                </c:pt>
                <c:pt idx="1123">
                  <c:v>2877</c:v>
                </c:pt>
                <c:pt idx="1124">
                  <c:v>2876</c:v>
                </c:pt>
                <c:pt idx="1125">
                  <c:v>2875</c:v>
                </c:pt>
                <c:pt idx="1126">
                  <c:v>2874</c:v>
                </c:pt>
                <c:pt idx="1127">
                  <c:v>2873</c:v>
                </c:pt>
                <c:pt idx="1128">
                  <c:v>2872</c:v>
                </c:pt>
                <c:pt idx="1129">
                  <c:v>2871</c:v>
                </c:pt>
                <c:pt idx="1130">
                  <c:v>2870</c:v>
                </c:pt>
                <c:pt idx="1131">
                  <c:v>2869</c:v>
                </c:pt>
                <c:pt idx="1132">
                  <c:v>2868</c:v>
                </c:pt>
                <c:pt idx="1133">
                  <c:v>2867</c:v>
                </c:pt>
                <c:pt idx="1134">
                  <c:v>2866</c:v>
                </c:pt>
                <c:pt idx="1135">
                  <c:v>2865</c:v>
                </c:pt>
                <c:pt idx="1136">
                  <c:v>2864</c:v>
                </c:pt>
                <c:pt idx="1137">
                  <c:v>2863</c:v>
                </c:pt>
                <c:pt idx="1138">
                  <c:v>2862</c:v>
                </c:pt>
                <c:pt idx="1139">
                  <c:v>2861</c:v>
                </c:pt>
                <c:pt idx="1140">
                  <c:v>2860</c:v>
                </c:pt>
                <c:pt idx="1141">
                  <c:v>2859</c:v>
                </c:pt>
                <c:pt idx="1142">
                  <c:v>2858</c:v>
                </c:pt>
                <c:pt idx="1143">
                  <c:v>2857</c:v>
                </c:pt>
                <c:pt idx="1144">
                  <c:v>2856</c:v>
                </c:pt>
                <c:pt idx="1145">
                  <c:v>2855</c:v>
                </c:pt>
                <c:pt idx="1146">
                  <c:v>2854</c:v>
                </c:pt>
                <c:pt idx="1147">
                  <c:v>2853</c:v>
                </c:pt>
                <c:pt idx="1148">
                  <c:v>2852</c:v>
                </c:pt>
                <c:pt idx="1149">
                  <c:v>2851</c:v>
                </c:pt>
                <c:pt idx="1150">
                  <c:v>2850</c:v>
                </c:pt>
                <c:pt idx="1151">
                  <c:v>2849</c:v>
                </c:pt>
                <c:pt idx="1152">
                  <c:v>2848</c:v>
                </c:pt>
                <c:pt idx="1153">
                  <c:v>2847</c:v>
                </c:pt>
                <c:pt idx="1154">
                  <c:v>2846</c:v>
                </c:pt>
                <c:pt idx="1155">
                  <c:v>2845</c:v>
                </c:pt>
                <c:pt idx="1156">
                  <c:v>2844</c:v>
                </c:pt>
                <c:pt idx="1157">
                  <c:v>2843</c:v>
                </c:pt>
                <c:pt idx="1158">
                  <c:v>2842</c:v>
                </c:pt>
                <c:pt idx="1159">
                  <c:v>2841</c:v>
                </c:pt>
                <c:pt idx="1160">
                  <c:v>2840</c:v>
                </c:pt>
                <c:pt idx="1161">
                  <c:v>2839</c:v>
                </c:pt>
                <c:pt idx="1162">
                  <c:v>2838</c:v>
                </c:pt>
                <c:pt idx="1163">
                  <c:v>2837</c:v>
                </c:pt>
                <c:pt idx="1164">
                  <c:v>2836</c:v>
                </c:pt>
                <c:pt idx="1165">
                  <c:v>2835</c:v>
                </c:pt>
                <c:pt idx="1166">
                  <c:v>2834</c:v>
                </c:pt>
                <c:pt idx="1167">
                  <c:v>2833</c:v>
                </c:pt>
                <c:pt idx="1168">
                  <c:v>2832</c:v>
                </c:pt>
                <c:pt idx="1169">
                  <c:v>2831</c:v>
                </c:pt>
                <c:pt idx="1170">
                  <c:v>2830</c:v>
                </c:pt>
                <c:pt idx="1171">
                  <c:v>2829</c:v>
                </c:pt>
                <c:pt idx="1172">
                  <c:v>2828</c:v>
                </c:pt>
                <c:pt idx="1173">
                  <c:v>2827</c:v>
                </c:pt>
                <c:pt idx="1174">
                  <c:v>2826</c:v>
                </c:pt>
                <c:pt idx="1175">
                  <c:v>2825</c:v>
                </c:pt>
                <c:pt idx="1176">
                  <c:v>2824</c:v>
                </c:pt>
                <c:pt idx="1177">
                  <c:v>2823</c:v>
                </c:pt>
                <c:pt idx="1178">
                  <c:v>2822</c:v>
                </c:pt>
                <c:pt idx="1179">
                  <c:v>2821</c:v>
                </c:pt>
                <c:pt idx="1180">
                  <c:v>2820</c:v>
                </c:pt>
                <c:pt idx="1181">
                  <c:v>2819</c:v>
                </c:pt>
                <c:pt idx="1182">
                  <c:v>2818</c:v>
                </c:pt>
                <c:pt idx="1183">
                  <c:v>2817</c:v>
                </c:pt>
                <c:pt idx="1184">
                  <c:v>2816</c:v>
                </c:pt>
                <c:pt idx="1185">
                  <c:v>2815</c:v>
                </c:pt>
                <c:pt idx="1186">
                  <c:v>2814</c:v>
                </c:pt>
                <c:pt idx="1187">
                  <c:v>2813</c:v>
                </c:pt>
                <c:pt idx="1188">
                  <c:v>2812</c:v>
                </c:pt>
                <c:pt idx="1189">
                  <c:v>2811</c:v>
                </c:pt>
                <c:pt idx="1190">
                  <c:v>2810</c:v>
                </c:pt>
                <c:pt idx="1191">
                  <c:v>2809</c:v>
                </c:pt>
                <c:pt idx="1192">
                  <c:v>2808</c:v>
                </c:pt>
                <c:pt idx="1193">
                  <c:v>2807</c:v>
                </c:pt>
                <c:pt idx="1194">
                  <c:v>2806</c:v>
                </c:pt>
                <c:pt idx="1195">
                  <c:v>2805</c:v>
                </c:pt>
                <c:pt idx="1196">
                  <c:v>2804</c:v>
                </c:pt>
                <c:pt idx="1197">
                  <c:v>2803</c:v>
                </c:pt>
                <c:pt idx="1198">
                  <c:v>2802</c:v>
                </c:pt>
                <c:pt idx="1199">
                  <c:v>2801</c:v>
                </c:pt>
                <c:pt idx="1200">
                  <c:v>2800</c:v>
                </c:pt>
                <c:pt idx="1201">
                  <c:v>2799</c:v>
                </c:pt>
                <c:pt idx="1202">
                  <c:v>2798</c:v>
                </c:pt>
                <c:pt idx="1203">
                  <c:v>2797</c:v>
                </c:pt>
                <c:pt idx="1204">
                  <c:v>2796</c:v>
                </c:pt>
                <c:pt idx="1205">
                  <c:v>2795</c:v>
                </c:pt>
                <c:pt idx="1206">
                  <c:v>2794</c:v>
                </c:pt>
                <c:pt idx="1207">
                  <c:v>2793</c:v>
                </c:pt>
                <c:pt idx="1208">
                  <c:v>2792</c:v>
                </c:pt>
                <c:pt idx="1209">
                  <c:v>2791</c:v>
                </c:pt>
                <c:pt idx="1210">
                  <c:v>2790</c:v>
                </c:pt>
                <c:pt idx="1211">
                  <c:v>2789</c:v>
                </c:pt>
                <c:pt idx="1212">
                  <c:v>2788</c:v>
                </c:pt>
                <c:pt idx="1213">
                  <c:v>2787</c:v>
                </c:pt>
                <c:pt idx="1214">
                  <c:v>2786</c:v>
                </c:pt>
                <c:pt idx="1215">
                  <c:v>2785</c:v>
                </c:pt>
                <c:pt idx="1216">
                  <c:v>2784</c:v>
                </c:pt>
                <c:pt idx="1217">
                  <c:v>2783</c:v>
                </c:pt>
                <c:pt idx="1218">
                  <c:v>2782</c:v>
                </c:pt>
                <c:pt idx="1219">
                  <c:v>2781</c:v>
                </c:pt>
                <c:pt idx="1220">
                  <c:v>2780</c:v>
                </c:pt>
                <c:pt idx="1221">
                  <c:v>2779</c:v>
                </c:pt>
                <c:pt idx="1222">
                  <c:v>2778</c:v>
                </c:pt>
                <c:pt idx="1223">
                  <c:v>2777</c:v>
                </c:pt>
                <c:pt idx="1224">
                  <c:v>2776</c:v>
                </c:pt>
                <c:pt idx="1225">
                  <c:v>2775</c:v>
                </c:pt>
                <c:pt idx="1226">
                  <c:v>2774</c:v>
                </c:pt>
                <c:pt idx="1227">
                  <c:v>2773</c:v>
                </c:pt>
                <c:pt idx="1228">
                  <c:v>2772</c:v>
                </c:pt>
                <c:pt idx="1229">
                  <c:v>2771</c:v>
                </c:pt>
                <c:pt idx="1230">
                  <c:v>2770</c:v>
                </c:pt>
                <c:pt idx="1231">
                  <c:v>2769</c:v>
                </c:pt>
                <c:pt idx="1232">
                  <c:v>2768</c:v>
                </c:pt>
                <c:pt idx="1233">
                  <c:v>2767</c:v>
                </c:pt>
                <c:pt idx="1234">
                  <c:v>2766</c:v>
                </c:pt>
                <c:pt idx="1235">
                  <c:v>2765</c:v>
                </c:pt>
                <c:pt idx="1236">
                  <c:v>2764</c:v>
                </c:pt>
                <c:pt idx="1237">
                  <c:v>2763</c:v>
                </c:pt>
                <c:pt idx="1238">
                  <c:v>2762</c:v>
                </c:pt>
                <c:pt idx="1239">
                  <c:v>2761</c:v>
                </c:pt>
                <c:pt idx="1240">
                  <c:v>2760</c:v>
                </c:pt>
                <c:pt idx="1241">
                  <c:v>2759</c:v>
                </c:pt>
                <c:pt idx="1242">
                  <c:v>2758</c:v>
                </c:pt>
                <c:pt idx="1243">
                  <c:v>2757</c:v>
                </c:pt>
                <c:pt idx="1244">
                  <c:v>2756</c:v>
                </c:pt>
                <c:pt idx="1245">
                  <c:v>2755</c:v>
                </c:pt>
                <c:pt idx="1246">
                  <c:v>2754</c:v>
                </c:pt>
                <c:pt idx="1247">
                  <c:v>2753</c:v>
                </c:pt>
                <c:pt idx="1248">
                  <c:v>2752</c:v>
                </c:pt>
                <c:pt idx="1249">
                  <c:v>2751</c:v>
                </c:pt>
                <c:pt idx="1250">
                  <c:v>2750</c:v>
                </c:pt>
                <c:pt idx="1251">
                  <c:v>2749</c:v>
                </c:pt>
                <c:pt idx="1252">
                  <c:v>2748</c:v>
                </c:pt>
                <c:pt idx="1253">
                  <c:v>2747</c:v>
                </c:pt>
                <c:pt idx="1254">
                  <c:v>2746</c:v>
                </c:pt>
                <c:pt idx="1255">
                  <c:v>2745</c:v>
                </c:pt>
                <c:pt idx="1256">
                  <c:v>2744</c:v>
                </c:pt>
                <c:pt idx="1257">
                  <c:v>2743</c:v>
                </c:pt>
                <c:pt idx="1258">
                  <c:v>2742</c:v>
                </c:pt>
                <c:pt idx="1259">
                  <c:v>2741</c:v>
                </c:pt>
                <c:pt idx="1260">
                  <c:v>2740</c:v>
                </c:pt>
                <c:pt idx="1261">
                  <c:v>2739</c:v>
                </c:pt>
                <c:pt idx="1262">
                  <c:v>2738</c:v>
                </c:pt>
                <c:pt idx="1263">
                  <c:v>2737</c:v>
                </c:pt>
                <c:pt idx="1264">
                  <c:v>2736</c:v>
                </c:pt>
                <c:pt idx="1265">
                  <c:v>2735</c:v>
                </c:pt>
                <c:pt idx="1266">
                  <c:v>2734</c:v>
                </c:pt>
                <c:pt idx="1267">
                  <c:v>2733</c:v>
                </c:pt>
                <c:pt idx="1268">
                  <c:v>2732</c:v>
                </c:pt>
                <c:pt idx="1269">
                  <c:v>2731</c:v>
                </c:pt>
                <c:pt idx="1270">
                  <c:v>2730</c:v>
                </c:pt>
                <c:pt idx="1271">
                  <c:v>2729</c:v>
                </c:pt>
                <c:pt idx="1272">
                  <c:v>2728</c:v>
                </c:pt>
                <c:pt idx="1273">
                  <c:v>2727</c:v>
                </c:pt>
                <c:pt idx="1274">
                  <c:v>2726</c:v>
                </c:pt>
                <c:pt idx="1275">
                  <c:v>2725</c:v>
                </c:pt>
                <c:pt idx="1276">
                  <c:v>2724</c:v>
                </c:pt>
                <c:pt idx="1277">
                  <c:v>2723</c:v>
                </c:pt>
                <c:pt idx="1278">
                  <c:v>2722</c:v>
                </c:pt>
                <c:pt idx="1279">
                  <c:v>2721</c:v>
                </c:pt>
                <c:pt idx="1280">
                  <c:v>2720</c:v>
                </c:pt>
                <c:pt idx="1281">
                  <c:v>2719</c:v>
                </c:pt>
                <c:pt idx="1282">
                  <c:v>2718</c:v>
                </c:pt>
                <c:pt idx="1283">
                  <c:v>2717</c:v>
                </c:pt>
                <c:pt idx="1284">
                  <c:v>2716</c:v>
                </c:pt>
                <c:pt idx="1285">
                  <c:v>2715</c:v>
                </c:pt>
                <c:pt idx="1286">
                  <c:v>2714</c:v>
                </c:pt>
                <c:pt idx="1287">
                  <c:v>2713</c:v>
                </c:pt>
                <c:pt idx="1288">
                  <c:v>2712</c:v>
                </c:pt>
                <c:pt idx="1289">
                  <c:v>2711</c:v>
                </c:pt>
                <c:pt idx="1290">
                  <c:v>2710</c:v>
                </c:pt>
                <c:pt idx="1291">
                  <c:v>2709</c:v>
                </c:pt>
                <c:pt idx="1292">
                  <c:v>2708</c:v>
                </c:pt>
                <c:pt idx="1293">
                  <c:v>2707</c:v>
                </c:pt>
                <c:pt idx="1294">
                  <c:v>2706</c:v>
                </c:pt>
                <c:pt idx="1295">
                  <c:v>2705</c:v>
                </c:pt>
                <c:pt idx="1296">
                  <c:v>2704</c:v>
                </c:pt>
                <c:pt idx="1297">
                  <c:v>2703</c:v>
                </c:pt>
                <c:pt idx="1298">
                  <c:v>2702</c:v>
                </c:pt>
                <c:pt idx="1299">
                  <c:v>2701</c:v>
                </c:pt>
                <c:pt idx="1300">
                  <c:v>2700</c:v>
                </c:pt>
                <c:pt idx="1301">
                  <c:v>2699</c:v>
                </c:pt>
                <c:pt idx="1302">
                  <c:v>2698</c:v>
                </c:pt>
                <c:pt idx="1303">
                  <c:v>2697</c:v>
                </c:pt>
                <c:pt idx="1304">
                  <c:v>2696</c:v>
                </c:pt>
                <c:pt idx="1305">
                  <c:v>2695</c:v>
                </c:pt>
                <c:pt idx="1306">
                  <c:v>2694</c:v>
                </c:pt>
                <c:pt idx="1307">
                  <c:v>2693</c:v>
                </c:pt>
                <c:pt idx="1308">
                  <c:v>2692</c:v>
                </c:pt>
                <c:pt idx="1309">
                  <c:v>2691</c:v>
                </c:pt>
                <c:pt idx="1310">
                  <c:v>2690</c:v>
                </c:pt>
                <c:pt idx="1311">
                  <c:v>2689</c:v>
                </c:pt>
                <c:pt idx="1312">
                  <c:v>2688</c:v>
                </c:pt>
                <c:pt idx="1313">
                  <c:v>2687</c:v>
                </c:pt>
                <c:pt idx="1314">
                  <c:v>2686</c:v>
                </c:pt>
                <c:pt idx="1315">
                  <c:v>2685</c:v>
                </c:pt>
                <c:pt idx="1316">
                  <c:v>2684</c:v>
                </c:pt>
                <c:pt idx="1317">
                  <c:v>2683</c:v>
                </c:pt>
                <c:pt idx="1318">
                  <c:v>2682</c:v>
                </c:pt>
                <c:pt idx="1319">
                  <c:v>2681</c:v>
                </c:pt>
                <c:pt idx="1320">
                  <c:v>2680</c:v>
                </c:pt>
                <c:pt idx="1321">
                  <c:v>2679</c:v>
                </c:pt>
                <c:pt idx="1322">
                  <c:v>2678</c:v>
                </c:pt>
                <c:pt idx="1323">
                  <c:v>2677</c:v>
                </c:pt>
                <c:pt idx="1324">
                  <c:v>2676</c:v>
                </c:pt>
                <c:pt idx="1325">
                  <c:v>2675</c:v>
                </c:pt>
                <c:pt idx="1326">
                  <c:v>2674</c:v>
                </c:pt>
                <c:pt idx="1327">
                  <c:v>2673</c:v>
                </c:pt>
                <c:pt idx="1328">
                  <c:v>2672</c:v>
                </c:pt>
                <c:pt idx="1329">
                  <c:v>2671</c:v>
                </c:pt>
                <c:pt idx="1330">
                  <c:v>2670</c:v>
                </c:pt>
                <c:pt idx="1331">
                  <c:v>2669</c:v>
                </c:pt>
                <c:pt idx="1332">
                  <c:v>2668</c:v>
                </c:pt>
                <c:pt idx="1333">
                  <c:v>2667</c:v>
                </c:pt>
                <c:pt idx="1334">
                  <c:v>2666</c:v>
                </c:pt>
                <c:pt idx="1335">
                  <c:v>2665</c:v>
                </c:pt>
                <c:pt idx="1336">
                  <c:v>2664</c:v>
                </c:pt>
                <c:pt idx="1337">
                  <c:v>2663</c:v>
                </c:pt>
                <c:pt idx="1338">
                  <c:v>2662</c:v>
                </c:pt>
                <c:pt idx="1339">
                  <c:v>2661</c:v>
                </c:pt>
                <c:pt idx="1340">
                  <c:v>2660</c:v>
                </c:pt>
                <c:pt idx="1341">
                  <c:v>2659</c:v>
                </c:pt>
                <c:pt idx="1342">
                  <c:v>2658</c:v>
                </c:pt>
                <c:pt idx="1343">
                  <c:v>2657</c:v>
                </c:pt>
                <c:pt idx="1344">
                  <c:v>2656</c:v>
                </c:pt>
                <c:pt idx="1345">
                  <c:v>2655</c:v>
                </c:pt>
                <c:pt idx="1346">
                  <c:v>2654</c:v>
                </c:pt>
                <c:pt idx="1347">
                  <c:v>2653</c:v>
                </c:pt>
                <c:pt idx="1348">
                  <c:v>2652</c:v>
                </c:pt>
                <c:pt idx="1349">
                  <c:v>2651</c:v>
                </c:pt>
                <c:pt idx="1350">
                  <c:v>2650</c:v>
                </c:pt>
                <c:pt idx="1351">
                  <c:v>2649</c:v>
                </c:pt>
                <c:pt idx="1352">
                  <c:v>2648</c:v>
                </c:pt>
                <c:pt idx="1353">
                  <c:v>2647</c:v>
                </c:pt>
                <c:pt idx="1354">
                  <c:v>2646</c:v>
                </c:pt>
                <c:pt idx="1355">
                  <c:v>2645</c:v>
                </c:pt>
                <c:pt idx="1356">
                  <c:v>2644</c:v>
                </c:pt>
                <c:pt idx="1357">
                  <c:v>2643</c:v>
                </c:pt>
                <c:pt idx="1358">
                  <c:v>2642</c:v>
                </c:pt>
                <c:pt idx="1359">
                  <c:v>2641</c:v>
                </c:pt>
                <c:pt idx="1360">
                  <c:v>2640</c:v>
                </c:pt>
                <c:pt idx="1361">
                  <c:v>2639</c:v>
                </c:pt>
                <c:pt idx="1362">
                  <c:v>2638</c:v>
                </c:pt>
                <c:pt idx="1363">
                  <c:v>2637</c:v>
                </c:pt>
                <c:pt idx="1364">
                  <c:v>2636</c:v>
                </c:pt>
                <c:pt idx="1365">
                  <c:v>2635</c:v>
                </c:pt>
                <c:pt idx="1366">
                  <c:v>2634</c:v>
                </c:pt>
                <c:pt idx="1367">
                  <c:v>2633</c:v>
                </c:pt>
                <c:pt idx="1368">
                  <c:v>2632</c:v>
                </c:pt>
                <c:pt idx="1369">
                  <c:v>2631</c:v>
                </c:pt>
                <c:pt idx="1370">
                  <c:v>2630</c:v>
                </c:pt>
                <c:pt idx="1371">
                  <c:v>2629</c:v>
                </c:pt>
                <c:pt idx="1372">
                  <c:v>2628</c:v>
                </c:pt>
                <c:pt idx="1373">
                  <c:v>2627</c:v>
                </c:pt>
                <c:pt idx="1374">
                  <c:v>2626</c:v>
                </c:pt>
                <c:pt idx="1375">
                  <c:v>2625</c:v>
                </c:pt>
                <c:pt idx="1376">
                  <c:v>2624</c:v>
                </c:pt>
                <c:pt idx="1377">
                  <c:v>2623</c:v>
                </c:pt>
                <c:pt idx="1378">
                  <c:v>2622</c:v>
                </c:pt>
                <c:pt idx="1379">
                  <c:v>2621</c:v>
                </c:pt>
                <c:pt idx="1380">
                  <c:v>2620</c:v>
                </c:pt>
                <c:pt idx="1381">
                  <c:v>2619</c:v>
                </c:pt>
                <c:pt idx="1382">
                  <c:v>2618</c:v>
                </c:pt>
                <c:pt idx="1383">
                  <c:v>2617</c:v>
                </c:pt>
                <c:pt idx="1384">
                  <c:v>2616</c:v>
                </c:pt>
                <c:pt idx="1385">
                  <c:v>2615</c:v>
                </c:pt>
                <c:pt idx="1386">
                  <c:v>2614</c:v>
                </c:pt>
                <c:pt idx="1387">
                  <c:v>2613</c:v>
                </c:pt>
                <c:pt idx="1388">
                  <c:v>2612</c:v>
                </c:pt>
                <c:pt idx="1389">
                  <c:v>2611</c:v>
                </c:pt>
                <c:pt idx="1390">
                  <c:v>2610</c:v>
                </c:pt>
                <c:pt idx="1391">
                  <c:v>2609</c:v>
                </c:pt>
                <c:pt idx="1392">
                  <c:v>2608</c:v>
                </c:pt>
                <c:pt idx="1393">
                  <c:v>2607</c:v>
                </c:pt>
                <c:pt idx="1394">
                  <c:v>2606</c:v>
                </c:pt>
                <c:pt idx="1395">
                  <c:v>2605</c:v>
                </c:pt>
                <c:pt idx="1396">
                  <c:v>2604</c:v>
                </c:pt>
                <c:pt idx="1397">
                  <c:v>2603</c:v>
                </c:pt>
                <c:pt idx="1398">
                  <c:v>2602</c:v>
                </c:pt>
                <c:pt idx="1399">
                  <c:v>2601</c:v>
                </c:pt>
                <c:pt idx="1400">
                  <c:v>2600</c:v>
                </c:pt>
                <c:pt idx="1401">
                  <c:v>2599</c:v>
                </c:pt>
                <c:pt idx="1402">
                  <c:v>2598</c:v>
                </c:pt>
                <c:pt idx="1403">
                  <c:v>2597</c:v>
                </c:pt>
                <c:pt idx="1404">
                  <c:v>2596</c:v>
                </c:pt>
                <c:pt idx="1405">
                  <c:v>2595</c:v>
                </c:pt>
                <c:pt idx="1406">
                  <c:v>2594</c:v>
                </c:pt>
                <c:pt idx="1407">
                  <c:v>2593</c:v>
                </c:pt>
                <c:pt idx="1408">
                  <c:v>2592</c:v>
                </c:pt>
                <c:pt idx="1409">
                  <c:v>2591</c:v>
                </c:pt>
                <c:pt idx="1410">
                  <c:v>2590</c:v>
                </c:pt>
                <c:pt idx="1411">
                  <c:v>2589</c:v>
                </c:pt>
                <c:pt idx="1412">
                  <c:v>2588</c:v>
                </c:pt>
                <c:pt idx="1413">
                  <c:v>2587</c:v>
                </c:pt>
                <c:pt idx="1414">
                  <c:v>2586</c:v>
                </c:pt>
                <c:pt idx="1415">
                  <c:v>2585</c:v>
                </c:pt>
                <c:pt idx="1416">
                  <c:v>2584</c:v>
                </c:pt>
                <c:pt idx="1417">
                  <c:v>2583</c:v>
                </c:pt>
                <c:pt idx="1418">
                  <c:v>2582</c:v>
                </c:pt>
                <c:pt idx="1419">
                  <c:v>2581</c:v>
                </c:pt>
                <c:pt idx="1420">
                  <c:v>2580</c:v>
                </c:pt>
                <c:pt idx="1421">
                  <c:v>2579</c:v>
                </c:pt>
                <c:pt idx="1422">
                  <c:v>2578</c:v>
                </c:pt>
                <c:pt idx="1423">
                  <c:v>2577</c:v>
                </c:pt>
                <c:pt idx="1424">
                  <c:v>2576</c:v>
                </c:pt>
                <c:pt idx="1425">
                  <c:v>2575</c:v>
                </c:pt>
                <c:pt idx="1426">
                  <c:v>2574</c:v>
                </c:pt>
                <c:pt idx="1427">
                  <c:v>2573</c:v>
                </c:pt>
                <c:pt idx="1428">
                  <c:v>2572</c:v>
                </c:pt>
                <c:pt idx="1429">
                  <c:v>2571</c:v>
                </c:pt>
                <c:pt idx="1430">
                  <c:v>2570</c:v>
                </c:pt>
                <c:pt idx="1431">
                  <c:v>2569</c:v>
                </c:pt>
                <c:pt idx="1432">
                  <c:v>2568</c:v>
                </c:pt>
                <c:pt idx="1433">
                  <c:v>2567</c:v>
                </c:pt>
                <c:pt idx="1434">
                  <c:v>2566</c:v>
                </c:pt>
                <c:pt idx="1435">
                  <c:v>2565</c:v>
                </c:pt>
                <c:pt idx="1436">
                  <c:v>2564</c:v>
                </c:pt>
                <c:pt idx="1437">
                  <c:v>2563</c:v>
                </c:pt>
                <c:pt idx="1438">
                  <c:v>2562</c:v>
                </c:pt>
                <c:pt idx="1439">
                  <c:v>2561</c:v>
                </c:pt>
                <c:pt idx="1440">
                  <c:v>2560</c:v>
                </c:pt>
                <c:pt idx="1441">
                  <c:v>2559</c:v>
                </c:pt>
                <c:pt idx="1442">
                  <c:v>2558</c:v>
                </c:pt>
                <c:pt idx="1443">
                  <c:v>2557</c:v>
                </c:pt>
                <c:pt idx="1444">
                  <c:v>2556</c:v>
                </c:pt>
                <c:pt idx="1445">
                  <c:v>2555</c:v>
                </c:pt>
                <c:pt idx="1446">
                  <c:v>2554</c:v>
                </c:pt>
                <c:pt idx="1447">
                  <c:v>2553</c:v>
                </c:pt>
                <c:pt idx="1448">
                  <c:v>2552</c:v>
                </c:pt>
                <c:pt idx="1449">
                  <c:v>2551</c:v>
                </c:pt>
                <c:pt idx="1450">
                  <c:v>2550</c:v>
                </c:pt>
                <c:pt idx="1451">
                  <c:v>2549</c:v>
                </c:pt>
                <c:pt idx="1452">
                  <c:v>2548</c:v>
                </c:pt>
                <c:pt idx="1453">
                  <c:v>2547</c:v>
                </c:pt>
                <c:pt idx="1454">
                  <c:v>2546</c:v>
                </c:pt>
                <c:pt idx="1455">
                  <c:v>2545</c:v>
                </c:pt>
                <c:pt idx="1456">
                  <c:v>2544</c:v>
                </c:pt>
                <c:pt idx="1457">
                  <c:v>2543</c:v>
                </c:pt>
                <c:pt idx="1458">
                  <c:v>2542</c:v>
                </c:pt>
                <c:pt idx="1459">
                  <c:v>2541</c:v>
                </c:pt>
                <c:pt idx="1460">
                  <c:v>2540</c:v>
                </c:pt>
                <c:pt idx="1461">
                  <c:v>2539</c:v>
                </c:pt>
                <c:pt idx="1462">
                  <c:v>2538</c:v>
                </c:pt>
                <c:pt idx="1463">
                  <c:v>2537</c:v>
                </c:pt>
                <c:pt idx="1464">
                  <c:v>2536</c:v>
                </c:pt>
                <c:pt idx="1465">
                  <c:v>2535</c:v>
                </c:pt>
                <c:pt idx="1466">
                  <c:v>2534</c:v>
                </c:pt>
                <c:pt idx="1467">
                  <c:v>2533</c:v>
                </c:pt>
                <c:pt idx="1468">
                  <c:v>2532</c:v>
                </c:pt>
                <c:pt idx="1469">
                  <c:v>2531</c:v>
                </c:pt>
                <c:pt idx="1470">
                  <c:v>2530</c:v>
                </c:pt>
                <c:pt idx="1471">
                  <c:v>2529</c:v>
                </c:pt>
                <c:pt idx="1472">
                  <c:v>2528</c:v>
                </c:pt>
                <c:pt idx="1473">
                  <c:v>2527</c:v>
                </c:pt>
                <c:pt idx="1474">
                  <c:v>2526</c:v>
                </c:pt>
                <c:pt idx="1475">
                  <c:v>2525</c:v>
                </c:pt>
                <c:pt idx="1476">
                  <c:v>2524</c:v>
                </c:pt>
                <c:pt idx="1477">
                  <c:v>2523</c:v>
                </c:pt>
                <c:pt idx="1478">
                  <c:v>2522</c:v>
                </c:pt>
                <c:pt idx="1479">
                  <c:v>2521</c:v>
                </c:pt>
                <c:pt idx="1480">
                  <c:v>2520</c:v>
                </c:pt>
                <c:pt idx="1481">
                  <c:v>2519</c:v>
                </c:pt>
                <c:pt idx="1482">
                  <c:v>2518</c:v>
                </c:pt>
                <c:pt idx="1483">
                  <c:v>2517</c:v>
                </c:pt>
                <c:pt idx="1484">
                  <c:v>2516</c:v>
                </c:pt>
                <c:pt idx="1485">
                  <c:v>2515</c:v>
                </c:pt>
                <c:pt idx="1486">
                  <c:v>2514</c:v>
                </c:pt>
                <c:pt idx="1487">
                  <c:v>2513</c:v>
                </c:pt>
                <c:pt idx="1488">
                  <c:v>2512</c:v>
                </c:pt>
                <c:pt idx="1489">
                  <c:v>2511</c:v>
                </c:pt>
                <c:pt idx="1490">
                  <c:v>2510</c:v>
                </c:pt>
                <c:pt idx="1491">
                  <c:v>2509</c:v>
                </c:pt>
                <c:pt idx="1492">
                  <c:v>2508</c:v>
                </c:pt>
                <c:pt idx="1493">
                  <c:v>2507</c:v>
                </c:pt>
                <c:pt idx="1494">
                  <c:v>2506</c:v>
                </c:pt>
                <c:pt idx="1495">
                  <c:v>2505</c:v>
                </c:pt>
                <c:pt idx="1496">
                  <c:v>2504</c:v>
                </c:pt>
                <c:pt idx="1497">
                  <c:v>2503</c:v>
                </c:pt>
                <c:pt idx="1498">
                  <c:v>2502</c:v>
                </c:pt>
                <c:pt idx="1499">
                  <c:v>2501</c:v>
                </c:pt>
                <c:pt idx="1500">
                  <c:v>2500</c:v>
                </c:pt>
                <c:pt idx="1501">
                  <c:v>2499</c:v>
                </c:pt>
                <c:pt idx="1502">
                  <c:v>2498</c:v>
                </c:pt>
                <c:pt idx="1503">
                  <c:v>2497</c:v>
                </c:pt>
                <c:pt idx="1504">
                  <c:v>2496</c:v>
                </c:pt>
                <c:pt idx="1505">
                  <c:v>2495</c:v>
                </c:pt>
                <c:pt idx="1506">
                  <c:v>2494</c:v>
                </c:pt>
                <c:pt idx="1507">
                  <c:v>2493</c:v>
                </c:pt>
                <c:pt idx="1508">
                  <c:v>2492</c:v>
                </c:pt>
                <c:pt idx="1509">
                  <c:v>2491</c:v>
                </c:pt>
                <c:pt idx="1510">
                  <c:v>2490</c:v>
                </c:pt>
                <c:pt idx="1511">
                  <c:v>2489</c:v>
                </c:pt>
                <c:pt idx="1512">
                  <c:v>2488</c:v>
                </c:pt>
                <c:pt idx="1513">
                  <c:v>2487</c:v>
                </c:pt>
                <c:pt idx="1514">
                  <c:v>2486</c:v>
                </c:pt>
                <c:pt idx="1515">
                  <c:v>2485</c:v>
                </c:pt>
                <c:pt idx="1516">
                  <c:v>2484</c:v>
                </c:pt>
                <c:pt idx="1517">
                  <c:v>2483</c:v>
                </c:pt>
                <c:pt idx="1518">
                  <c:v>2482</c:v>
                </c:pt>
                <c:pt idx="1519">
                  <c:v>2481</c:v>
                </c:pt>
                <c:pt idx="1520">
                  <c:v>2480</c:v>
                </c:pt>
                <c:pt idx="1521">
                  <c:v>2479</c:v>
                </c:pt>
                <c:pt idx="1522">
                  <c:v>2478</c:v>
                </c:pt>
                <c:pt idx="1523">
                  <c:v>2477</c:v>
                </c:pt>
                <c:pt idx="1524">
                  <c:v>2476</c:v>
                </c:pt>
                <c:pt idx="1525">
                  <c:v>2475</c:v>
                </c:pt>
                <c:pt idx="1526">
                  <c:v>2474</c:v>
                </c:pt>
                <c:pt idx="1527">
                  <c:v>2473</c:v>
                </c:pt>
                <c:pt idx="1528">
                  <c:v>2472</c:v>
                </c:pt>
                <c:pt idx="1529">
                  <c:v>2471</c:v>
                </c:pt>
                <c:pt idx="1530">
                  <c:v>2470</c:v>
                </c:pt>
                <c:pt idx="1531">
                  <c:v>2469</c:v>
                </c:pt>
                <c:pt idx="1532">
                  <c:v>2468</c:v>
                </c:pt>
                <c:pt idx="1533">
                  <c:v>2467</c:v>
                </c:pt>
                <c:pt idx="1534">
                  <c:v>2466</c:v>
                </c:pt>
                <c:pt idx="1535">
                  <c:v>2465</c:v>
                </c:pt>
                <c:pt idx="1536">
                  <c:v>2464</c:v>
                </c:pt>
                <c:pt idx="1537">
                  <c:v>2463</c:v>
                </c:pt>
                <c:pt idx="1538">
                  <c:v>2462</c:v>
                </c:pt>
                <c:pt idx="1539">
                  <c:v>2461</c:v>
                </c:pt>
                <c:pt idx="1540">
                  <c:v>2460</c:v>
                </c:pt>
                <c:pt idx="1541">
                  <c:v>2459</c:v>
                </c:pt>
                <c:pt idx="1542">
                  <c:v>2458</c:v>
                </c:pt>
                <c:pt idx="1543">
                  <c:v>2457</c:v>
                </c:pt>
                <c:pt idx="1544">
                  <c:v>2456</c:v>
                </c:pt>
                <c:pt idx="1545">
                  <c:v>2455</c:v>
                </c:pt>
                <c:pt idx="1546">
                  <c:v>2454</c:v>
                </c:pt>
                <c:pt idx="1547">
                  <c:v>2453</c:v>
                </c:pt>
                <c:pt idx="1548">
                  <c:v>2452</c:v>
                </c:pt>
                <c:pt idx="1549">
                  <c:v>2451</c:v>
                </c:pt>
                <c:pt idx="1550">
                  <c:v>2450</c:v>
                </c:pt>
                <c:pt idx="1551">
                  <c:v>2449</c:v>
                </c:pt>
                <c:pt idx="1552">
                  <c:v>2448</c:v>
                </c:pt>
                <c:pt idx="1553">
                  <c:v>2447</c:v>
                </c:pt>
                <c:pt idx="1554">
                  <c:v>2446</c:v>
                </c:pt>
                <c:pt idx="1555">
                  <c:v>2445</c:v>
                </c:pt>
                <c:pt idx="1556">
                  <c:v>2444</c:v>
                </c:pt>
                <c:pt idx="1557">
                  <c:v>2443</c:v>
                </c:pt>
                <c:pt idx="1558">
                  <c:v>2442</c:v>
                </c:pt>
                <c:pt idx="1559">
                  <c:v>2441</c:v>
                </c:pt>
                <c:pt idx="1560">
                  <c:v>2440</c:v>
                </c:pt>
                <c:pt idx="1561">
                  <c:v>2439</c:v>
                </c:pt>
                <c:pt idx="1562">
                  <c:v>2438</c:v>
                </c:pt>
                <c:pt idx="1563">
                  <c:v>2437</c:v>
                </c:pt>
                <c:pt idx="1564">
                  <c:v>2436</c:v>
                </c:pt>
                <c:pt idx="1565">
                  <c:v>2435</c:v>
                </c:pt>
                <c:pt idx="1566">
                  <c:v>2434</c:v>
                </c:pt>
                <c:pt idx="1567">
                  <c:v>2433</c:v>
                </c:pt>
                <c:pt idx="1568">
                  <c:v>2432</c:v>
                </c:pt>
                <c:pt idx="1569">
                  <c:v>2431</c:v>
                </c:pt>
                <c:pt idx="1570">
                  <c:v>2430</c:v>
                </c:pt>
                <c:pt idx="1571">
                  <c:v>2429</c:v>
                </c:pt>
                <c:pt idx="1572">
                  <c:v>2428</c:v>
                </c:pt>
                <c:pt idx="1573">
                  <c:v>2427</c:v>
                </c:pt>
                <c:pt idx="1574">
                  <c:v>2426</c:v>
                </c:pt>
                <c:pt idx="1575">
                  <c:v>2425</c:v>
                </c:pt>
                <c:pt idx="1576">
                  <c:v>2424</c:v>
                </c:pt>
                <c:pt idx="1577">
                  <c:v>2423</c:v>
                </c:pt>
                <c:pt idx="1578">
                  <c:v>2422</c:v>
                </c:pt>
                <c:pt idx="1579">
                  <c:v>2421</c:v>
                </c:pt>
                <c:pt idx="1580">
                  <c:v>2420</c:v>
                </c:pt>
                <c:pt idx="1581">
                  <c:v>2419</c:v>
                </c:pt>
                <c:pt idx="1582">
                  <c:v>2418</c:v>
                </c:pt>
                <c:pt idx="1583">
                  <c:v>2417</c:v>
                </c:pt>
                <c:pt idx="1584">
                  <c:v>2416</c:v>
                </c:pt>
                <c:pt idx="1585">
                  <c:v>2415</c:v>
                </c:pt>
                <c:pt idx="1586">
                  <c:v>2414</c:v>
                </c:pt>
                <c:pt idx="1587">
                  <c:v>2413</c:v>
                </c:pt>
                <c:pt idx="1588">
                  <c:v>2412</c:v>
                </c:pt>
                <c:pt idx="1589">
                  <c:v>2411</c:v>
                </c:pt>
                <c:pt idx="1590">
                  <c:v>2410</c:v>
                </c:pt>
                <c:pt idx="1591">
                  <c:v>2409</c:v>
                </c:pt>
                <c:pt idx="1592">
                  <c:v>2408</c:v>
                </c:pt>
                <c:pt idx="1593">
                  <c:v>2407</c:v>
                </c:pt>
                <c:pt idx="1594">
                  <c:v>2406</c:v>
                </c:pt>
                <c:pt idx="1595">
                  <c:v>2405</c:v>
                </c:pt>
                <c:pt idx="1596">
                  <c:v>2404</c:v>
                </c:pt>
                <c:pt idx="1597">
                  <c:v>2403</c:v>
                </c:pt>
                <c:pt idx="1598">
                  <c:v>2402</c:v>
                </c:pt>
                <c:pt idx="1599">
                  <c:v>2401</c:v>
                </c:pt>
                <c:pt idx="1600">
                  <c:v>2400</c:v>
                </c:pt>
                <c:pt idx="1601">
                  <c:v>2399</c:v>
                </c:pt>
                <c:pt idx="1602">
                  <c:v>2398</c:v>
                </c:pt>
                <c:pt idx="1603">
                  <c:v>2397</c:v>
                </c:pt>
                <c:pt idx="1604">
                  <c:v>2396</c:v>
                </c:pt>
                <c:pt idx="1605">
                  <c:v>2395</c:v>
                </c:pt>
                <c:pt idx="1606">
                  <c:v>2394</c:v>
                </c:pt>
                <c:pt idx="1607">
                  <c:v>2393</c:v>
                </c:pt>
                <c:pt idx="1608">
                  <c:v>2392</c:v>
                </c:pt>
                <c:pt idx="1609">
                  <c:v>2391</c:v>
                </c:pt>
                <c:pt idx="1610">
                  <c:v>2390</c:v>
                </c:pt>
                <c:pt idx="1611">
                  <c:v>2389</c:v>
                </c:pt>
                <c:pt idx="1612">
                  <c:v>2388</c:v>
                </c:pt>
                <c:pt idx="1613">
                  <c:v>2387</c:v>
                </c:pt>
                <c:pt idx="1614">
                  <c:v>2386</c:v>
                </c:pt>
                <c:pt idx="1615">
                  <c:v>2385</c:v>
                </c:pt>
                <c:pt idx="1616">
                  <c:v>2384</c:v>
                </c:pt>
                <c:pt idx="1617">
                  <c:v>2383</c:v>
                </c:pt>
                <c:pt idx="1618">
                  <c:v>2382</c:v>
                </c:pt>
                <c:pt idx="1619">
                  <c:v>2381</c:v>
                </c:pt>
                <c:pt idx="1620">
                  <c:v>2380</c:v>
                </c:pt>
                <c:pt idx="1621">
                  <c:v>2379</c:v>
                </c:pt>
                <c:pt idx="1622">
                  <c:v>2378</c:v>
                </c:pt>
                <c:pt idx="1623">
                  <c:v>2377</c:v>
                </c:pt>
                <c:pt idx="1624">
                  <c:v>2376</c:v>
                </c:pt>
                <c:pt idx="1625">
                  <c:v>2375</c:v>
                </c:pt>
                <c:pt idx="1626">
                  <c:v>2374</c:v>
                </c:pt>
                <c:pt idx="1627">
                  <c:v>2373</c:v>
                </c:pt>
                <c:pt idx="1628">
                  <c:v>2372</c:v>
                </c:pt>
                <c:pt idx="1629">
                  <c:v>2371</c:v>
                </c:pt>
                <c:pt idx="1630">
                  <c:v>2370</c:v>
                </c:pt>
                <c:pt idx="1631">
                  <c:v>2369</c:v>
                </c:pt>
                <c:pt idx="1632">
                  <c:v>2368</c:v>
                </c:pt>
                <c:pt idx="1633">
                  <c:v>2367</c:v>
                </c:pt>
                <c:pt idx="1634">
                  <c:v>2366</c:v>
                </c:pt>
                <c:pt idx="1635">
                  <c:v>2365</c:v>
                </c:pt>
                <c:pt idx="1636">
                  <c:v>2364</c:v>
                </c:pt>
                <c:pt idx="1637">
                  <c:v>2363</c:v>
                </c:pt>
                <c:pt idx="1638">
                  <c:v>2362</c:v>
                </c:pt>
                <c:pt idx="1639">
                  <c:v>2361</c:v>
                </c:pt>
                <c:pt idx="1640">
                  <c:v>2360</c:v>
                </c:pt>
                <c:pt idx="1641">
                  <c:v>2359</c:v>
                </c:pt>
                <c:pt idx="1642">
                  <c:v>2358</c:v>
                </c:pt>
                <c:pt idx="1643">
                  <c:v>2357</c:v>
                </c:pt>
                <c:pt idx="1644">
                  <c:v>2356</c:v>
                </c:pt>
                <c:pt idx="1645">
                  <c:v>2355</c:v>
                </c:pt>
                <c:pt idx="1646">
                  <c:v>2354</c:v>
                </c:pt>
                <c:pt idx="1647">
                  <c:v>2353</c:v>
                </c:pt>
                <c:pt idx="1648">
                  <c:v>2352</c:v>
                </c:pt>
                <c:pt idx="1649">
                  <c:v>2351</c:v>
                </c:pt>
                <c:pt idx="1650">
                  <c:v>2350</c:v>
                </c:pt>
                <c:pt idx="1651">
                  <c:v>2349</c:v>
                </c:pt>
                <c:pt idx="1652">
                  <c:v>2348</c:v>
                </c:pt>
                <c:pt idx="1653">
                  <c:v>2347</c:v>
                </c:pt>
                <c:pt idx="1654">
                  <c:v>2346</c:v>
                </c:pt>
                <c:pt idx="1655">
                  <c:v>2345</c:v>
                </c:pt>
                <c:pt idx="1656">
                  <c:v>2344</c:v>
                </c:pt>
                <c:pt idx="1657">
                  <c:v>2343</c:v>
                </c:pt>
                <c:pt idx="1658">
                  <c:v>2342</c:v>
                </c:pt>
                <c:pt idx="1659">
                  <c:v>2341</c:v>
                </c:pt>
                <c:pt idx="1660">
                  <c:v>2340</c:v>
                </c:pt>
                <c:pt idx="1661">
                  <c:v>2339</c:v>
                </c:pt>
                <c:pt idx="1662">
                  <c:v>2338</c:v>
                </c:pt>
                <c:pt idx="1663">
                  <c:v>2337</c:v>
                </c:pt>
                <c:pt idx="1664">
                  <c:v>2336</c:v>
                </c:pt>
                <c:pt idx="1665">
                  <c:v>2335</c:v>
                </c:pt>
                <c:pt idx="1666">
                  <c:v>2334</c:v>
                </c:pt>
                <c:pt idx="1667">
                  <c:v>2333</c:v>
                </c:pt>
                <c:pt idx="1668">
                  <c:v>2332</c:v>
                </c:pt>
                <c:pt idx="1669">
                  <c:v>2331</c:v>
                </c:pt>
                <c:pt idx="1670">
                  <c:v>2330</c:v>
                </c:pt>
                <c:pt idx="1671">
                  <c:v>2329</c:v>
                </c:pt>
                <c:pt idx="1672">
                  <c:v>2328</c:v>
                </c:pt>
                <c:pt idx="1673">
                  <c:v>2327</c:v>
                </c:pt>
                <c:pt idx="1674">
                  <c:v>2326</c:v>
                </c:pt>
                <c:pt idx="1675">
                  <c:v>2325</c:v>
                </c:pt>
                <c:pt idx="1676">
                  <c:v>2324</c:v>
                </c:pt>
                <c:pt idx="1677">
                  <c:v>2323</c:v>
                </c:pt>
                <c:pt idx="1678">
                  <c:v>2322</c:v>
                </c:pt>
                <c:pt idx="1679">
                  <c:v>2321</c:v>
                </c:pt>
                <c:pt idx="1680">
                  <c:v>2320</c:v>
                </c:pt>
                <c:pt idx="1681">
                  <c:v>2319</c:v>
                </c:pt>
                <c:pt idx="1682">
                  <c:v>2318</c:v>
                </c:pt>
                <c:pt idx="1683">
                  <c:v>2317</c:v>
                </c:pt>
                <c:pt idx="1684">
                  <c:v>2316</c:v>
                </c:pt>
                <c:pt idx="1685">
                  <c:v>2315</c:v>
                </c:pt>
                <c:pt idx="1686">
                  <c:v>2314</c:v>
                </c:pt>
                <c:pt idx="1687">
                  <c:v>2313</c:v>
                </c:pt>
                <c:pt idx="1688">
                  <c:v>2312</c:v>
                </c:pt>
                <c:pt idx="1689">
                  <c:v>2311</c:v>
                </c:pt>
                <c:pt idx="1690">
                  <c:v>2310</c:v>
                </c:pt>
                <c:pt idx="1691">
                  <c:v>2309</c:v>
                </c:pt>
                <c:pt idx="1692">
                  <c:v>2308</c:v>
                </c:pt>
                <c:pt idx="1693">
                  <c:v>2307</c:v>
                </c:pt>
                <c:pt idx="1694">
                  <c:v>2306</c:v>
                </c:pt>
                <c:pt idx="1695">
                  <c:v>2305</c:v>
                </c:pt>
                <c:pt idx="1696">
                  <c:v>2304</c:v>
                </c:pt>
                <c:pt idx="1697">
                  <c:v>2303</c:v>
                </c:pt>
                <c:pt idx="1698">
                  <c:v>2302</c:v>
                </c:pt>
                <c:pt idx="1699">
                  <c:v>2301</c:v>
                </c:pt>
                <c:pt idx="1700">
                  <c:v>2300</c:v>
                </c:pt>
                <c:pt idx="1701">
                  <c:v>2299</c:v>
                </c:pt>
                <c:pt idx="1702">
                  <c:v>2298</c:v>
                </c:pt>
                <c:pt idx="1703">
                  <c:v>2297</c:v>
                </c:pt>
                <c:pt idx="1704">
                  <c:v>2296</c:v>
                </c:pt>
                <c:pt idx="1705">
                  <c:v>2295</c:v>
                </c:pt>
                <c:pt idx="1706">
                  <c:v>2294</c:v>
                </c:pt>
                <c:pt idx="1707">
                  <c:v>2293</c:v>
                </c:pt>
                <c:pt idx="1708">
                  <c:v>2292</c:v>
                </c:pt>
                <c:pt idx="1709">
                  <c:v>2291</c:v>
                </c:pt>
                <c:pt idx="1710">
                  <c:v>2290</c:v>
                </c:pt>
                <c:pt idx="1711">
                  <c:v>2289</c:v>
                </c:pt>
                <c:pt idx="1712">
                  <c:v>2288</c:v>
                </c:pt>
                <c:pt idx="1713">
                  <c:v>2287</c:v>
                </c:pt>
                <c:pt idx="1714">
                  <c:v>2286</c:v>
                </c:pt>
                <c:pt idx="1715">
                  <c:v>2285</c:v>
                </c:pt>
                <c:pt idx="1716">
                  <c:v>2284</c:v>
                </c:pt>
                <c:pt idx="1717">
                  <c:v>2283</c:v>
                </c:pt>
                <c:pt idx="1718">
                  <c:v>2282</c:v>
                </c:pt>
                <c:pt idx="1719">
                  <c:v>2281</c:v>
                </c:pt>
                <c:pt idx="1720">
                  <c:v>2280</c:v>
                </c:pt>
                <c:pt idx="1721">
                  <c:v>2279</c:v>
                </c:pt>
                <c:pt idx="1722">
                  <c:v>2278</c:v>
                </c:pt>
                <c:pt idx="1723">
                  <c:v>2277</c:v>
                </c:pt>
                <c:pt idx="1724">
                  <c:v>2276</c:v>
                </c:pt>
                <c:pt idx="1725">
                  <c:v>2275</c:v>
                </c:pt>
                <c:pt idx="1726">
                  <c:v>2274</c:v>
                </c:pt>
                <c:pt idx="1727">
                  <c:v>2273</c:v>
                </c:pt>
                <c:pt idx="1728">
                  <c:v>2272</c:v>
                </c:pt>
                <c:pt idx="1729">
                  <c:v>2271</c:v>
                </c:pt>
                <c:pt idx="1730">
                  <c:v>2270</c:v>
                </c:pt>
                <c:pt idx="1731">
                  <c:v>2269</c:v>
                </c:pt>
                <c:pt idx="1732">
                  <c:v>2268</c:v>
                </c:pt>
                <c:pt idx="1733">
                  <c:v>2267</c:v>
                </c:pt>
                <c:pt idx="1734">
                  <c:v>2266</c:v>
                </c:pt>
                <c:pt idx="1735">
                  <c:v>2265</c:v>
                </c:pt>
                <c:pt idx="1736">
                  <c:v>2264</c:v>
                </c:pt>
                <c:pt idx="1737">
                  <c:v>2263</c:v>
                </c:pt>
                <c:pt idx="1738">
                  <c:v>2262</c:v>
                </c:pt>
                <c:pt idx="1739">
                  <c:v>2261</c:v>
                </c:pt>
                <c:pt idx="1740">
                  <c:v>2260</c:v>
                </c:pt>
                <c:pt idx="1741">
                  <c:v>2259</c:v>
                </c:pt>
                <c:pt idx="1742">
                  <c:v>2258</c:v>
                </c:pt>
                <c:pt idx="1743">
                  <c:v>2257</c:v>
                </c:pt>
                <c:pt idx="1744">
                  <c:v>2256</c:v>
                </c:pt>
                <c:pt idx="1745">
                  <c:v>2255</c:v>
                </c:pt>
                <c:pt idx="1746">
                  <c:v>2254</c:v>
                </c:pt>
                <c:pt idx="1747">
                  <c:v>2253</c:v>
                </c:pt>
                <c:pt idx="1748">
                  <c:v>2252</c:v>
                </c:pt>
                <c:pt idx="1749">
                  <c:v>2251</c:v>
                </c:pt>
                <c:pt idx="1750">
                  <c:v>2250</c:v>
                </c:pt>
                <c:pt idx="1751">
                  <c:v>2249</c:v>
                </c:pt>
                <c:pt idx="1752">
                  <c:v>2248</c:v>
                </c:pt>
                <c:pt idx="1753">
                  <c:v>2247</c:v>
                </c:pt>
                <c:pt idx="1754">
                  <c:v>2246</c:v>
                </c:pt>
                <c:pt idx="1755">
                  <c:v>2245</c:v>
                </c:pt>
                <c:pt idx="1756">
                  <c:v>2244</c:v>
                </c:pt>
                <c:pt idx="1757">
                  <c:v>2243</c:v>
                </c:pt>
                <c:pt idx="1758">
                  <c:v>2242</c:v>
                </c:pt>
                <c:pt idx="1759">
                  <c:v>2241</c:v>
                </c:pt>
                <c:pt idx="1760">
                  <c:v>2240</c:v>
                </c:pt>
                <c:pt idx="1761">
                  <c:v>2239</c:v>
                </c:pt>
                <c:pt idx="1762">
                  <c:v>2238</c:v>
                </c:pt>
                <c:pt idx="1763">
                  <c:v>2237</c:v>
                </c:pt>
                <c:pt idx="1764">
                  <c:v>2236</c:v>
                </c:pt>
                <c:pt idx="1765">
                  <c:v>2235</c:v>
                </c:pt>
                <c:pt idx="1766">
                  <c:v>2234</c:v>
                </c:pt>
                <c:pt idx="1767">
                  <c:v>2233</c:v>
                </c:pt>
                <c:pt idx="1768">
                  <c:v>2232</c:v>
                </c:pt>
                <c:pt idx="1769">
                  <c:v>2231</c:v>
                </c:pt>
                <c:pt idx="1770">
                  <c:v>2230</c:v>
                </c:pt>
                <c:pt idx="1771">
                  <c:v>2229</c:v>
                </c:pt>
                <c:pt idx="1772">
                  <c:v>2228</c:v>
                </c:pt>
                <c:pt idx="1773">
                  <c:v>2227</c:v>
                </c:pt>
                <c:pt idx="1774">
                  <c:v>2226</c:v>
                </c:pt>
                <c:pt idx="1775">
                  <c:v>2225</c:v>
                </c:pt>
                <c:pt idx="1776">
                  <c:v>2224</c:v>
                </c:pt>
                <c:pt idx="1777">
                  <c:v>2223</c:v>
                </c:pt>
                <c:pt idx="1778">
                  <c:v>2222</c:v>
                </c:pt>
                <c:pt idx="1779">
                  <c:v>2221</c:v>
                </c:pt>
                <c:pt idx="1780">
                  <c:v>2220</c:v>
                </c:pt>
                <c:pt idx="1781">
                  <c:v>2219</c:v>
                </c:pt>
                <c:pt idx="1782">
                  <c:v>2218</c:v>
                </c:pt>
                <c:pt idx="1783">
                  <c:v>2217</c:v>
                </c:pt>
                <c:pt idx="1784">
                  <c:v>2216</c:v>
                </c:pt>
                <c:pt idx="1785">
                  <c:v>2215</c:v>
                </c:pt>
                <c:pt idx="1786">
                  <c:v>2214</c:v>
                </c:pt>
                <c:pt idx="1787">
                  <c:v>2213</c:v>
                </c:pt>
                <c:pt idx="1788">
                  <c:v>2212</c:v>
                </c:pt>
                <c:pt idx="1789">
                  <c:v>2211</c:v>
                </c:pt>
                <c:pt idx="1790">
                  <c:v>2210</c:v>
                </c:pt>
                <c:pt idx="1791">
                  <c:v>2209</c:v>
                </c:pt>
                <c:pt idx="1792">
                  <c:v>2208</c:v>
                </c:pt>
                <c:pt idx="1793">
                  <c:v>2207</c:v>
                </c:pt>
                <c:pt idx="1794">
                  <c:v>2206</c:v>
                </c:pt>
                <c:pt idx="1795">
                  <c:v>2205</c:v>
                </c:pt>
                <c:pt idx="1796">
                  <c:v>2204</c:v>
                </c:pt>
                <c:pt idx="1797">
                  <c:v>2203</c:v>
                </c:pt>
                <c:pt idx="1798">
                  <c:v>2202</c:v>
                </c:pt>
                <c:pt idx="1799">
                  <c:v>2201</c:v>
                </c:pt>
                <c:pt idx="1800">
                  <c:v>2200</c:v>
                </c:pt>
                <c:pt idx="1801">
                  <c:v>2199</c:v>
                </c:pt>
                <c:pt idx="1802">
                  <c:v>2198</c:v>
                </c:pt>
                <c:pt idx="1803">
                  <c:v>2197</c:v>
                </c:pt>
                <c:pt idx="1804">
                  <c:v>2196</c:v>
                </c:pt>
                <c:pt idx="1805">
                  <c:v>2195</c:v>
                </c:pt>
                <c:pt idx="1806">
                  <c:v>2194</c:v>
                </c:pt>
                <c:pt idx="1807">
                  <c:v>2193</c:v>
                </c:pt>
                <c:pt idx="1808">
                  <c:v>2192</c:v>
                </c:pt>
                <c:pt idx="1809">
                  <c:v>2191</c:v>
                </c:pt>
                <c:pt idx="1810">
                  <c:v>2190</c:v>
                </c:pt>
                <c:pt idx="1811">
                  <c:v>2189</c:v>
                </c:pt>
                <c:pt idx="1812">
                  <c:v>2188</c:v>
                </c:pt>
                <c:pt idx="1813">
                  <c:v>2187</c:v>
                </c:pt>
                <c:pt idx="1814">
                  <c:v>2186</c:v>
                </c:pt>
                <c:pt idx="1815">
                  <c:v>2185</c:v>
                </c:pt>
                <c:pt idx="1816">
                  <c:v>2184</c:v>
                </c:pt>
                <c:pt idx="1817">
                  <c:v>2183</c:v>
                </c:pt>
                <c:pt idx="1818">
                  <c:v>2182</c:v>
                </c:pt>
                <c:pt idx="1819">
                  <c:v>2181</c:v>
                </c:pt>
                <c:pt idx="1820">
                  <c:v>2180</c:v>
                </c:pt>
                <c:pt idx="1821">
                  <c:v>2179</c:v>
                </c:pt>
                <c:pt idx="1822">
                  <c:v>2178</c:v>
                </c:pt>
                <c:pt idx="1823">
                  <c:v>2177</c:v>
                </c:pt>
                <c:pt idx="1824">
                  <c:v>2176</c:v>
                </c:pt>
                <c:pt idx="1825">
                  <c:v>2175</c:v>
                </c:pt>
                <c:pt idx="1826">
                  <c:v>2174</c:v>
                </c:pt>
                <c:pt idx="1827">
                  <c:v>2173</c:v>
                </c:pt>
                <c:pt idx="1828">
                  <c:v>2172</c:v>
                </c:pt>
                <c:pt idx="1829">
                  <c:v>2171</c:v>
                </c:pt>
                <c:pt idx="1830">
                  <c:v>2170</c:v>
                </c:pt>
                <c:pt idx="1831">
                  <c:v>2169</c:v>
                </c:pt>
                <c:pt idx="1832">
                  <c:v>2168</c:v>
                </c:pt>
                <c:pt idx="1833">
                  <c:v>2167</c:v>
                </c:pt>
                <c:pt idx="1834">
                  <c:v>2166</c:v>
                </c:pt>
                <c:pt idx="1835">
                  <c:v>2165</c:v>
                </c:pt>
                <c:pt idx="1836">
                  <c:v>2164</c:v>
                </c:pt>
                <c:pt idx="1837">
                  <c:v>2163</c:v>
                </c:pt>
                <c:pt idx="1838">
                  <c:v>2162</c:v>
                </c:pt>
                <c:pt idx="1839">
                  <c:v>2161</c:v>
                </c:pt>
                <c:pt idx="1840">
                  <c:v>2160</c:v>
                </c:pt>
                <c:pt idx="1841">
                  <c:v>2159</c:v>
                </c:pt>
                <c:pt idx="1842">
                  <c:v>2158</c:v>
                </c:pt>
                <c:pt idx="1843">
                  <c:v>2157</c:v>
                </c:pt>
                <c:pt idx="1844">
                  <c:v>2156</c:v>
                </c:pt>
                <c:pt idx="1845">
                  <c:v>2155</c:v>
                </c:pt>
                <c:pt idx="1846">
                  <c:v>2154</c:v>
                </c:pt>
                <c:pt idx="1847">
                  <c:v>2153</c:v>
                </c:pt>
                <c:pt idx="1848">
                  <c:v>2152</c:v>
                </c:pt>
                <c:pt idx="1849">
                  <c:v>2151</c:v>
                </c:pt>
                <c:pt idx="1850">
                  <c:v>2150</c:v>
                </c:pt>
                <c:pt idx="1851">
                  <c:v>2149</c:v>
                </c:pt>
                <c:pt idx="1852">
                  <c:v>2148</c:v>
                </c:pt>
                <c:pt idx="1853">
                  <c:v>2147</c:v>
                </c:pt>
                <c:pt idx="1854">
                  <c:v>2146</c:v>
                </c:pt>
                <c:pt idx="1855">
                  <c:v>2145</c:v>
                </c:pt>
                <c:pt idx="1856">
                  <c:v>2144</c:v>
                </c:pt>
                <c:pt idx="1857">
                  <c:v>2143</c:v>
                </c:pt>
                <c:pt idx="1858">
                  <c:v>2142</c:v>
                </c:pt>
                <c:pt idx="1859">
                  <c:v>2141</c:v>
                </c:pt>
                <c:pt idx="1860">
                  <c:v>2140</c:v>
                </c:pt>
                <c:pt idx="1861">
                  <c:v>2139</c:v>
                </c:pt>
                <c:pt idx="1862">
                  <c:v>2138</c:v>
                </c:pt>
                <c:pt idx="1863">
                  <c:v>2137</c:v>
                </c:pt>
                <c:pt idx="1864">
                  <c:v>2136</c:v>
                </c:pt>
                <c:pt idx="1865">
                  <c:v>2135</c:v>
                </c:pt>
                <c:pt idx="1866">
                  <c:v>2134</c:v>
                </c:pt>
                <c:pt idx="1867">
                  <c:v>2133</c:v>
                </c:pt>
                <c:pt idx="1868">
                  <c:v>2132</c:v>
                </c:pt>
                <c:pt idx="1869">
                  <c:v>2131</c:v>
                </c:pt>
                <c:pt idx="1870">
                  <c:v>2130</c:v>
                </c:pt>
                <c:pt idx="1871">
                  <c:v>2129</c:v>
                </c:pt>
                <c:pt idx="1872">
                  <c:v>2128</c:v>
                </c:pt>
                <c:pt idx="1873">
                  <c:v>2127</c:v>
                </c:pt>
                <c:pt idx="1874">
                  <c:v>2126</c:v>
                </c:pt>
                <c:pt idx="1875">
                  <c:v>2125</c:v>
                </c:pt>
                <c:pt idx="1876">
                  <c:v>2124</c:v>
                </c:pt>
                <c:pt idx="1877">
                  <c:v>2123</c:v>
                </c:pt>
                <c:pt idx="1878">
                  <c:v>2122</c:v>
                </c:pt>
                <c:pt idx="1879">
                  <c:v>2121</c:v>
                </c:pt>
                <c:pt idx="1880">
                  <c:v>2120</c:v>
                </c:pt>
                <c:pt idx="1881">
                  <c:v>2119</c:v>
                </c:pt>
                <c:pt idx="1882">
                  <c:v>2118</c:v>
                </c:pt>
                <c:pt idx="1883">
                  <c:v>2117</c:v>
                </c:pt>
                <c:pt idx="1884">
                  <c:v>2116</c:v>
                </c:pt>
                <c:pt idx="1885">
                  <c:v>2115</c:v>
                </c:pt>
                <c:pt idx="1886">
                  <c:v>2114</c:v>
                </c:pt>
                <c:pt idx="1887">
                  <c:v>2113</c:v>
                </c:pt>
                <c:pt idx="1888">
                  <c:v>2112</c:v>
                </c:pt>
                <c:pt idx="1889">
                  <c:v>2111</c:v>
                </c:pt>
                <c:pt idx="1890">
                  <c:v>2110</c:v>
                </c:pt>
                <c:pt idx="1891">
                  <c:v>2109</c:v>
                </c:pt>
                <c:pt idx="1892">
                  <c:v>2108</c:v>
                </c:pt>
                <c:pt idx="1893">
                  <c:v>2107</c:v>
                </c:pt>
                <c:pt idx="1894">
                  <c:v>2106</c:v>
                </c:pt>
                <c:pt idx="1895">
                  <c:v>2105</c:v>
                </c:pt>
                <c:pt idx="1896">
                  <c:v>2104</c:v>
                </c:pt>
                <c:pt idx="1897">
                  <c:v>2103</c:v>
                </c:pt>
                <c:pt idx="1898">
                  <c:v>2102</c:v>
                </c:pt>
                <c:pt idx="1899">
                  <c:v>2101</c:v>
                </c:pt>
                <c:pt idx="1900">
                  <c:v>2100</c:v>
                </c:pt>
                <c:pt idx="1901">
                  <c:v>2099</c:v>
                </c:pt>
                <c:pt idx="1902">
                  <c:v>2098</c:v>
                </c:pt>
                <c:pt idx="1903">
                  <c:v>2097</c:v>
                </c:pt>
                <c:pt idx="1904">
                  <c:v>2096</c:v>
                </c:pt>
                <c:pt idx="1905">
                  <c:v>2095</c:v>
                </c:pt>
                <c:pt idx="1906">
                  <c:v>2094</c:v>
                </c:pt>
                <c:pt idx="1907">
                  <c:v>2093</c:v>
                </c:pt>
                <c:pt idx="1908">
                  <c:v>2092</c:v>
                </c:pt>
                <c:pt idx="1909">
                  <c:v>2091</c:v>
                </c:pt>
                <c:pt idx="1910">
                  <c:v>2090</c:v>
                </c:pt>
                <c:pt idx="1911">
                  <c:v>2089</c:v>
                </c:pt>
                <c:pt idx="1912">
                  <c:v>2088</c:v>
                </c:pt>
                <c:pt idx="1913">
                  <c:v>2087</c:v>
                </c:pt>
                <c:pt idx="1914">
                  <c:v>2086</c:v>
                </c:pt>
                <c:pt idx="1915">
                  <c:v>2085</c:v>
                </c:pt>
                <c:pt idx="1916">
                  <c:v>2084</c:v>
                </c:pt>
                <c:pt idx="1917">
                  <c:v>2083</c:v>
                </c:pt>
                <c:pt idx="1918">
                  <c:v>2082</c:v>
                </c:pt>
                <c:pt idx="1919">
                  <c:v>2081</c:v>
                </c:pt>
                <c:pt idx="1920">
                  <c:v>2080</c:v>
                </c:pt>
                <c:pt idx="1921">
                  <c:v>2079</c:v>
                </c:pt>
                <c:pt idx="1922">
                  <c:v>2078</c:v>
                </c:pt>
                <c:pt idx="1923">
                  <c:v>2077</c:v>
                </c:pt>
                <c:pt idx="1924">
                  <c:v>2076</c:v>
                </c:pt>
                <c:pt idx="1925">
                  <c:v>2075</c:v>
                </c:pt>
                <c:pt idx="1926">
                  <c:v>2074</c:v>
                </c:pt>
                <c:pt idx="1927">
                  <c:v>2073</c:v>
                </c:pt>
                <c:pt idx="1928">
                  <c:v>2072</c:v>
                </c:pt>
                <c:pt idx="1929">
                  <c:v>2071</c:v>
                </c:pt>
                <c:pt idx="1930">
                  <c:v>2070</c:v>
                </c:pt>
                <c:pt idx="1931">
                  <c:v>2069</c:v>
                </c:pt>
                <c:pt idx="1932">
                  <c:v>2068</c:v>
                </c:pt>
                <c:pt idx="1933">
                  <c:v>2067</c:v>
                </c:pt>
                <c:pt idx="1934">
                  <c:v>2066</c:v>
                </c:pt>
                <c:pt idx="1935">
                  <c:v>2065</c:v>
                </c:pt>
                <c:pt idx="1936">
                  <c:v>2064</c:v>
                </c:pt>
                <c:pt idx="1937">
                  <c:v>2063</c:v>
                </c:pt>
                <c:pt idx="1938">
                  <c:v>2062</c:v>
                </c:pt>
                <c:pt idx="1939">
                  <c:v>2061</c:v>
                </c:pt>
                <c:pt idx="1940">
                  <c:v>2060</c:v>
                </c:pt>
                <c:pt idx="1941">
                  <c:v>2059</c:v>
                </c:pt>
                <c:pt idx="1942">
                  <c:v>2058</c:v>
                </c:pt>
                <c:pt idx="1943">
                  <c:v>2057</c:v>
                </c:pt>
                <c:pt idx="1944">
                  <c:v>2056</c:v>
                </c:pt>
                <c:pt idx="1945">
                  <c:v>2055</c:v>
                </c:pt>
                <c:pt idx="1946">
                  <c:v>2054</c:v>
                </c:pt>
                <c:pt idx="1947">
                  <c:v>2053</c:v>
                </c:pt>
                <c:pt idx="1948">
                  <c:v>2052</c:v>
                </c:pt>
                <c:pt idx="1949">
                  <c:v>2051</c:v>
                </c:pt>
                <c:pt idx="1950">
                  <c:v>2050</c:v>
                </c:pt>
                <c:pt idx="1951">
                  <c:v>2049</c:v>
                </c:pt>
                <c:pt idx="1952">
                  <c:v>2048</c:v>
                </c:pt>
                <c:pt idx="1953">
                  <c:v>2047</c:v>
                </c:pt>
                <c:pt idx="1954">
                  <c:v>2046</c:v>
                </c:pt>
                <c:pt idx="1955">
                  <c:v>2045</c:v>
                </c:pt>
                <c:pt idx="1956">
                  <c:v>2044</c:v>
                </c:pt>
                <c:pt idx="1957">
                  <c:v>2043</c:v>
                </c:pt>
                <c:pt idx="1958">
                  <c:v>2042</c:v>
                </c:pt>
                <c:pt idx="1959">
                  <c:v>2041</c:v>
                </c:pt>
                <c:pt idx="1960">
                  <c:v>2040</c:v>
                </c:pt>
                <c:pt idx="1961">
                  <c:v>2039</c:v>
                </c:pt>
                <c:pt idx="1962">
                  <c:v>2038</c:v>
                </c:pt>
                <c:pt idx="1963">
                  <c:v>2037</c:v>
                </c:pt>
                <c:pt idx="1964">
                  <c:v>2036</c:v>
                </c:pt>
                <c:pt idx="1965">
                  <c:v>2035</c:v>
                </c:pt>
                <c:pt idx="1966">
                  <c:v>2034</c:v>
                </c:pt>
                <c:pt idx="1967">
                  <c:v>2033</c:v>
                </c:pt>
                <c:pt idx="1968">
                  <c:v>2032</c:v>
                </c:pt>
                <c:pt idx="1969">
                  <c:v>2031</c:v>
                </c:pt>
                <c:pt idx="1970">
                  <c:v>2030</c:v>
                </c:pt>
                <c:pt idx="1971">
                  <c:v>2029</c:v>
                </c:pt>
                <c:pt idx="1972">
                  <c:v>2028</c:v>
                </c:pt>
                <c:pt idx="1973">
                  <c:v>2027</c:v>
                </c:pt>
                <c:pt idx="1974">
                  <c:v>2026</c:v>
                </c:pt>
                <c:pt idx="1975">
                  <c:v>2025</c:v>
                </c:pt>
                <c:pt idx="1976">
                  <c:v>2024</c:v>
                </c:pt>
                <c:pt idx="1977">
                  <c:v>2023</c:v>
                </c:pt>
                <c:pt idx="1978">
                  <c:v>2022</c:v>
                </c:pt>
                <c:pt idx="1979">
                  <c:v>2021</c:v>
                </c:pt>
                <c:pt idx="1980">
                  <c:v>2020</c:v>
                </c:pt>
                <c:pt idx="1981">
                  <c:v>2019</c:v>
                </c:pt>
                <c:pt idx="1982">
                  <c:v>2018</c:v>
                </c:pt>
                <c:pt idx="1983">
                  <c:v>2017</c:v>
                </c:pt>
                <c:pt idx="1984">
                  <c:v>2016</c:v>
                </c:pt>
                <c:pt idx="1985">
                  <c:v>2015</c:v>
                </c:pt>
                <c:pt idx="1986">
                  <c:v>2014</c:v>
                </c:pt>
                <c:pt idx="1987">
                  <c:v>2013</c:v>
                </c:pt>
                <c:pt idx="1988">
                  <c:v>2012</c:v>
                </c:pt>
                <c:pt idx="1989">
                  <c:v>2011</c:v>
                </c:pt>
                <c:pt idx="1990">
                  <c:v>2010</c:v>
                </c:pt>
                <c:pt idx="1991">
                  <c:v>2009</c:v>
                </c:pt>
                <c:pt idx="1992">
                  <c:v>2008</c:v>
                </c:pt>
                <c:pt idx="1993">
                  <c:v>2007</c:v>
                </c:pt>
                <c:pt idx="1994">
                  <c:v>2006</c:v>
                </c:pt>
                <c:pt idx="1995">
                  <c:v>2005</c:v>
                </c:pt>
                <c:pt idx="1996">
                  <c:v>2004</c:v>
                </c:pt>
                <c:pt idx="1997">
                  <c:v>2003</c:v>
                </c:pt>
                <c:pt idx="1998">
                  <c:v>2002</c:v>
                </c:pt>
                <c:pt idx="1999">
                  <c:v>2001</c:v>
                </c:pt>
                <c:pt idx="2000">
                  <c:v>2000</c:v>
                </c:pt>
                <c:pt idx="2001">
                  <c:v>1999</c:v>
                </c:pt>
                <c:pt idx="2002">
                  <c:v>1998</c:v>
                </c:pt>
                <c:pt idx="2003">
                  <c:v>1997</c:v>
                </c:pt>
                <c:pt idx="2004">
                  <c:v>1996</c:v>
                </c:pt>
                <c:pt idx="2005">
                  <c:v>1995</c:v>
                </c:pt>
                <c:pt idx="2006">
                  <c:v>1994</c:v>
                </c:pt>
                <c:pt idx="2007">
                  <c:v>1993</c:v>
                </c:pt>
                <c:pt idx="2008">
                  <c:v>1992</c:v>
                </c:pt>
                <c:pt idx="2009">
                  <c:v>1991</c:v>
                </c:pt>
                <c:pt idx="2010">
                  <c:v>1990</c:v>
                </c:pt>
                <c:pt idx="2011">
                  <c:v>1989</c:v>
                </c:pt>
                <c:pt idx="2012">
                  <c:v>1988</c:v>
                </c:pt>
                <c:pt idx="2013">
                  <c:v>1987</c:v>
                </c:pt>
                <c:pt idx="2014">
                  <c:v>1986</c:v>
                </c:pt>
                <c:pt idx="2015">
                  <c:v>1985</c:v>
                </c:pt>
                <c:pt idx="2016">
                  <c:v>1984</c:v>
                </c:pt>
                <c:pt idx="2017">
                  <c:v>1983</c:v>
                </c:pt>
                <c:pt idx="2018">
                  <c:v>1982</c:v>
                </c:pt>
                <c:pt idx="2019">
                  <c:v>1981</c:v>
                </c:pt>
                <c:pt idx="2020">
                  <c:v>1980</c:v>
                </c:pt>
                <c:pt idx="2021">
                  <c:v>1979</c:v>
                </c:pt>
                <c:pt idx="2022">
                  <c:v>1978</c:v>
                </c:pt>
                <c:pt idx="2023">
                  <c:v>1977</c:v>
                </c:pt>
                <c:pt idx="2024">
                  <c:v>1976</c:v>
                </c:pt>
                <c:pt idx="2025">
                  <c:v>1975</c:v>
                </c:pt>
                <c:pt idx="2026">
                  <c:v>1974</c:v>
                </c:pt>
                <c:pt idx="2027">
                  <c:v>1973</c:v>
                </c:pt>
                <c:pt idx="2028">
                  <c:v>1972</c:v>
                </c:pt>
                <c:pt idx="2029">
                  <c:v>1971</c:v>
                </c:pt>
                <c:pt idx="2030">
                  <c:v>1970</c:v>
                </c:pt>
                <c:pt idx="2031">
                  <c:v>1969</c:v>
                </c:pt>
                <c:pt idx="2032">
                  <c:v>1968</c:v>
                </c:pt>
                <c:pt idx="2033">
                  <c:v>1967</c:v>
                </c:pt>
                <c:pt idx="2034">
                  <c:v>1966</c:v>
                </c:pt>
                <c:pt idx="2035">
                  <c:v>1965</c:v>
                </c:pt>
                <c:pt idx="2036">
                  <c:v>1964</c:v>
                </c:pt>
                <c:pt idx="2037">
                  <c:v>1963</c:v>
                </c:pt>
                <c:pt idx="2038">
                  <c:v>1962</c:v>
                </c:pt>
                <c:pt idx="2039">
                  <c:v>1961</c:v>
                </c:pt>
                <c:pt idx="2040">
                  <c:v>1960</c:v>
                </c:pt>
                <c:pt idx="2041">
                  <c:v>1959</c:v>
                </c:pt>
                <c:pt idx="2042">
                  <c:v>1958</c:v>
                </c:pt>
                <c:pt idx="2043">
                  <c:v>1957</c:v>
                </c:pt>
                <c:pt idx="2044">
                  <c:v>1956</c:v>
                </c:pt>
                <c:pt idx="2045">
                  <c:v>1955</c:v>
                </c:pt>
                <c:pt idx="2046">
                  <c:v>1954</c:v>
                </c:pt>
                <c:pt idx="2047">
                  <c:v>1953</c:v>
                </c:pt>
                <c:pt idx="2048">
                  <c:v>1952</c:v>
                </c:pt>
                <c:pt idx="2049">
                  <c:v>1951</c:v>
                </c:pt>
                <c:pt idx="2050">
                  <c:v>1950</c:v>
                </c:pt>
                <c:pt idx="2051">
                  <c:v>1949</c:v>
                </c:pt>
                <c:pt idx="2052">
                  <c:v>1948</c:v>
                </c:pt>
                <c:pt idx="2053">
                  <c:v>1947</c:v>
                </c:pt>
                <c:pt idx="2054">
                  <c:v>1946</c:v>
                </c:pt>
                <c:pt idx="2055">
                  <c:v>1945</c:v>
                </c:pt>
                <c:pt idx="2056">
                  <c:v>1944</c:v>
                </c:pt>
                <c:pt idx="2057">
                  <c:v>1943</c:v>
                </c:pt>
                <c:pt idx="2058">
                  <c:v>1942</c:v>
                </c:pt>
                <c:pt idx="2059">
                  <c:v>1941</c:v>
                </c:pt>
                <c:pt idx="2060">
                  <c:v>1940</c:v>
                </c:pt>
                <c:pt idx="2061">
                  <c:v>1939</c:v>
                </c:pt>
                <c:pt idx="2062">
                  <c:v>1938</c:v>
                </c:pt>
                <c:pt idx="2063">
                  <c:v>1937</c:v>
                </c:pt>
                <c:pt idx="2064">
                  <c:v>1936</c:v>
                </c:pt>
                <c:pt idx="2065">
                  <c:v>1935</c:v>
                </c:pt>
                <c:pt idx="2066">
                  <c:v>1934</c:v>
                </c:pt>
                <c:pt idx="2067">
                  <c:v>1933</c:v>
                </c:pt>
                <c:pt idx="2068">
                  <c:v>1932</c:v>
                </c:pt>
                <c:pt idx="2069">
                  <c:v>1931</c:v>
                </c:pt>
                <c:pt idx="2070">
                  <c:v>1930</c:v>
                </c:pt>
                <c:pt idx="2071">
                  <c:v>1929</c:v>
                </c:pt>
                <c:pt idx="2072">
                  <c:v>1928</c:v>
                </c:pt>
                <c:pt idx="2073">
                  <c:v>1927</c:v>
                </c:pt>
                <c:pt idx="2074">
                  <c:v>1926</c:v>
                </c:pt>
                <c:pt idx="2075">
                  <c:v>1925</c:v>
                </c:pt>
                <c:pt idx="2076">
                  <c:v>1924</c:v>
                </c:pt>
                <c:pt idx="2077">
                  <c:v>1923</c:v>
                </c:pt>
                <c:pt idx="2078">
                  <c:v>1922</c:v>
                </c:pt>
                <c:pt idx="2079">
                  <c:v>1921</c:v>
                </c:pt>
                <c:pt idx="2080">
                  <c:v>1920</c:v>
                </c:pt>
                <c:pt idx="2081">
                  <c:v>1919</c:v>
                </c:pt>
                <c:pt idx="2082">
                  <c:v>1918</c:v>
                </c:pt>
                <c:pt idx="2083">
                  <c:v>1917</c:v>
                </c:pt>
                <c:pt idx="2084">
                  <c:v>1916</c:v>
                </c:pt>
                <c:pt idx="2085">
                  <c:v>1915</c:v>
                </c:pt>
                <c:pt idx="2086">
                  <c:v>1914</c:v>
                </c:pt>
                <c:pt idx="2087">
                  <c:v>1913</c:v>
                </c:pt>
                <c:pt idx="2088">
                  <c:v>1912</c:v>
                </c:pt>
                <c:pt idx="2089">
                  <c:v>1911</c:v>
                </c:pt>
                <c:pt idx="2090">
                  <c:v>1910</c:v>
                </c:pt>
                <c:pt idx="2091">
                  <c:v>1909</c:v>
                </c:pt>
                <c:pt idx="2092">
                  <c:v>1908</c:v>
                </c:pt>
                <c:pt idx="2093">
                  <c:v>1907</c:v>
                </c:pt>
                <c:pt idx="2094">
                  <c:v>1906</c:v>
                </c:pt>
                <c:pt idx="2095">
                  <c:v>1905</c:v>
                </c:pt>
                <c:pt idx="2096">
                  <c:v>1904</c:v>
                </c:pt>
                <c:pt idx="2097">
                  <c:v>1903</c:v>
                </c:pt>
                <c:pt idx="2098">
                  <c:v>1902</c:v>
                </c:pt>
                <c:pt idx="2099">
                  <c:v>1901</c:v>
                </c:pt>
                <c:pt idx="2100">
                  <c:v>1900</c:v>
                </c:pt>
                <c:pt idx="2101">
                  <c:v>1899</c:v>
                </c:pt>
                <c:pt idx="2102">
                  <c:v>1898</c:v>
                </c:pt>
                <c:pt idx="2103">
                  <c:v>1897</c:v>
                </c:pt>
                <c:pt idx="2104">
                  <c:v>1896</c:v>
                </c:pt>
                <c:pt idx="2105">
                  <c:v>1895</c:v>
                </c:pt>
                <c:pt idx="2106">
                  <c:v>1894</c:v>
                </c:pt>
                <c:pt idx="2107">
                  <c:v>1893</c:v>
                </c:pt>
                <c:pt idx="2108">
                  <c:v>1892</c:v>
                </c:pt>
                <c:pt idx="2109">
                  <c:v>1891</c:v>
                </c:pt>
                <c:pt idx="2110">
                  <c:v>1890</c:v>
                </c:pt>
                <c:pt idx="2111">
                  <c:v>1889</c:v>
                </c:pt>
                <c:pt idx="2112">
                  <c:v>1888</c:v>
                </c:pt>
                <c:pt idx="2113">
                  <c:v>1887</c:v>
                </c:pt>
                <c:pt idx="2114">
                  <c:v>1886</c:v>
                </c:pt>
                <c:pt idx="2115">
                  <c:v>1885</c:v>
                </c:pt>
                <c:pt idx="2116">
                  <c:v>1884</c:v>
                </c:pt>
                <c:pt idx="2117">
                  <c:v>1883</c:v>
                </c:pt>
                <c:pt idx="2118">
                  <c:v>1882</c:v>
                </c:pt>
                <c:pt idx="2119">
                  <c:v>1881</c:v>
                </c:pt>
                <c:pt idx="2120">
                  <c:v>1880</c:v>
                </c:pt>
                <c:pt idx="2121">
                  <c:v>1879</c:v>
                </c:pt>
                <c:pt idx="2122">
                  <c:v>1878</c:v>
                </c:pt>
                <c:pt idx="2123">
                  <c:v>1877</c:v>
                </c:pt>
                <c:pt idx="2124">
                  <c:v>1876</c:v>
                </c:pt>
                <c:pt idx="2125">
                  <c:v>1875</c:v>
                </c:pt>
                <c:pt idx="2126">
                  <c:v>1874</c:v>
                </c:pt>
                <c:pt idx="2127">
                  <c:v>1873</c:v>
                </c:pt>
                <c:pt idx="2128">
                  <c:v>1872</c:v>
                </c:pt>
                <c:pt idx="2129">
                  <c:v>1871</c:v>
                </c:pt>
                <c:pt idx="2130">
                  <c:v>1870</c:v>
                </c:pt>
                <c:pt idx="2131">
                  <c:v>1869</c:v>
                </c:pt>
                <c:pt idx="2132">
                  <c:v>1868</c:v>
                </c:pt>
                <c:pt idx="2133">
                  <c:v>1867</c:v>
                </c:pt>
                <c:pt idx="2134">
                  <c:v>1866</c:v>
                </c:pt>
                <c:pt idx="2135">
                  <c:v>1865</c:v>
                </c:pt>
                <c:pt idx="2136">
                  <c:v>1864</c:v>
                </c:pt>
                <c:pt idx="2137">
                  <c:v>1863</c:v>
                </c:pt>
                <c:pt idx="2138">
                  <c:v>1862</c:v>
                </c:pt>
                <c:pt idx="2139">
                  <c:v>1861</c:v>
                </c:pt>
                <c:pt idx="2140">
                  <c:v>1860</c:v>
                </c:pt>
                <c:pt idx="2141">
                  <c:v>1859</c:v>
                </c:pt>
                <c:pt idx="2142">
                  <c:v>1858</c:v>
                </c:pt>
                <c:pt idx="2143">
                  <c:v>1857</c:v>
                </c:pt>
                <c:pt idx="2144">
                  <c:v>1856</c:v>
                </c:pt>
                <c:pt idx="2145">
                  <c:v>1855</c:v>
                </c:pt>
                <c:pt idx="2146">
                  <c:v>1854</c:v>
                </c:pt>
                <c:pt idx="2147">
                  <c:v>1853</c:v>
                </c:pt>
                <c:pt idx="2148">
                  <c:v>1852</c:v>
                </c:pt>
                <c:pt idx="2149">
                  <c:v>1851</c:v>
                </c:pt>
                <c:pt idx="2150">
                  <c:v>1850</c:v>
                </c:pt>
                <c:pt idx="2151">
                  <c:v>1849</c:v>
                </c:pt>
                <c:pt idx="2152">
                  <c:v>1848</c:v>
                </c:pt>
                <c:pt idx="2153">
                  <c:v>1847</c:v>
                </c:pt>
                <c:pt idx="2154">
                  <c:v>1846</c:v>
                </c:pt>
                <c:pt idx="2155">
                  <c:v>1845</c:v>
                </c:pt>
                <c:pt idx="2156">
                  <c:v>1844</c:v>
                </c:pt>
                <c:pt idx="2157">
                  <c:v>1843</c:v>
                </c:pt>
                <c:pt idx="2158">
                  <c:v>1842</c:v>
                </c:pt>
                <c:pt idx="2159">
                  <c:v>1841</c:v>
                </c:pt>
                <c:pt idx="2160">
                  <c:v>1840</c:v>
                </c:pt>
                <c:pt idx="2161">
                  <c:v>1839</c:v>
                </c:pt>
                <c:pt idx="2162">
                  <c:v>1838</c:v>
                </c:pt>
                <c:pt idx="2163">
                  <c:v>1837</c:v>
                </c:pt>
                <c:pt idx="2164">
                  <c:v>1836</c:v>
                </c:pt>
                <c:pt idx="2165">
                  <c:v>1835</c:v>
                </c:pt>
                <c:pt idx="2166">
                  <c:v>1834</c:v>
                </c:pt>
                <c:pt idx="2167">
                  <c:v>1833</c:v>
                </c:pt>
                <c:pt idx="2168">
                  <c:v>1832</c:v>
                </c:pt>
                <c:pt idx="2169">
                  <c:v>1831</c:v>
                </c:pt>
                <c:pt idx="2170">
                  <c:v>1830</c:v>
                </c:pt>
                <c:pt idx="2171">
                  <c:v>1829</c:v>
                </c:pt>
                <c:pt idx="2172">
                  <c:v>1828</c:v>
                </c:pt>
                <c:pt idx="2173">
                  <c:v>1827</c:v>
                </c:pt>
                <c:pt idx="2174">
                  <c:v>1826</c:v>
                </c:pt>
                <c:pt idx="2175">
                  <c:v>1825</c:v>
                </c:pt>
                <c:pt idx="2176">
                  <c:v>1824</c:v>
                </c:pt>
                <c:pt idx="2177">
                  <c:v>1823</c:v>
                </c:pt>
                <c:pt idx="2178">
                  <c:v>1822</c:v>
                </c:pt>
                <c:pt idx="2179">
                  <c:v>1821</c:v>
                </c:pt>
                <c:pt idx="2180">
                  <c:v>1820</c:v>
                </c:pt>
                <c:pt idx="2181">
                  <c:v>1819</c:v>
                </c:pt>
                <c:pt idx="2182">
                  <c:v>1818</c:v>
                </c:pt>
                <c:pt idx="2183">
                  <c:v>1817</c:v>
                </c:pt>
                <c:pt idx="2184">
                  <c:v>1816</c:v>
                </c:pt>
                <c:pt idx="2185">
                  <c:v>1815</c:v>
                </c:pt>
                <c:pt idx="2186">
                  <c:v>1814</c:v>
                </c:pt>
                <c:pt idx="2187">
                  <c:v>1813</c:v>
                </c:pt>
                <c:pt idx="2188">
                  <c:v>1812</c:v>
                </c:pt>
                <c:pt idx="2189">
                  <c:v>1811</c:v>
                </c:pt>
                <c:pt idx="2190">
                  <c:v>1810</c:v>
                </c:pt>
                <c:pt idx="2191">
                  <c:v>1809</c:v>
                </c:pt>
                <c:pt idx="2192">
                  <c:v>1808</c:v>
                </c:pt>
                <c:pt idx="2193">
                  <c:v>1807</c:v>
                </c:pt>
                <c:pt idx="2194">
                  <c:v>1806</c:v>
                </c:pt>
                <c:pt idx="2195">
                  <c:v>1805</c:v>
                </c:pt>
                <c:pt idx="2196">
                  <c:v>1804</c:v>
                </c:pt>
                <c:pt idx="2197">
                  <c:v>1803</c:v>
                </c:pt>
                <c:pt idx="2198">
                  <c:v>1802</c:v>
                </c:pt>
                <c:pt idx="2199">
                  <c:v>1801</c:v>
                </c:pt>
                <c:pt idx="2200">
                  <c:v>1800</c:v>
                </c:pt>
                <c:pt idx="2201">
                  <c:v>1799</c:v>
                </c:pt>
                <c:pt idx="2202">
                  <c:v>1798</c:v>
                </c:pt>
                <c:pt idx="2203">
                  <c:v>1797</c:v>
                </c:pt>
                <c:pt idx="2204">
                  <c:v>1796</c:v>
                </c:pt>
                <c:pt idx="2205">
                  <c:v>1795</c:v>
                </c:pt>
                <c:pt idx="2206">
                  <c:v>1794</c:v>
                </c:pt>
                <c:pt idx="2207">
                  <c:v>1793</c:v>
                </c:pt>
                <c:pt idx="2208">
                  <c:v>1792</c:v>
                </c:pt>
                <c:pt idx="2209">
                  <c:v>1791</c:v>
                </c:pt>
                <c:pt idx="2210">
                  <c:v>1790</c:v>
                </c:pt>
                <c:pt idx="2211">
                  <c:v>1789</c:v>
                </c:pt>
                <c:pt idx="2212">
                  <c:v>1788</c:v>
                </c:pt>
                <c:pt idx="2213">
                  <c:v>1787</c:v>
                </c:pt>
                <c:pt idx="2214">
                  <c:v>1786</c:v>
                </c:pt>
                <c:pt idx="2215">
                  <c:v>1785</c:v>
                </c:pt>
                <c:pt idx="2216">
                  <c:v>1784</c:v>
                </c:pt>
                <c:pt idx="2217">
                  <c:v>1783</c:v>
                </c:pt>
                <c:pt idx="2218">
                  <c:v>1782</c:v>
                </c:pt>
                <c:pt idx="2219">
                  <c:v>1781</c:v>
                </c:pt>
                <c:pt idx="2220">
                  <c:v>1780</c:v>
                </c:pt>
                <c:pt idx="2221">
                  <c:v>1779</c:v>
                </c:pt>
                <c:pt idx="2222">
                  <c:v>1778</c:v>
                </c:pt>
                <c:pt idx="2223">
                  <c:v>1777</c:v>
                </c:pt>
                <c:pt idx="2224">
                  <c:v>1776</c:v>
                </c:pt>
                <c:pt idx="2225">
                  <c:v>1775</c:v>
                </c:pt>
                <c:pt idx="2226">
                  <c:v>1774</c:v>
                </c:pt>
                <c:pt idx="2227">
                  <c:v>1773</c:v>
                </c:pt>
                <c:pt idx="2228">
                  <c:v>1772</c:v>
                </c:pt>
                <c:pt idx="2229">
                  <c:v>1771</c:v>
                </c:pt>
                <c:pt idx="2230">
                  <c:v>1770</c:v>
                </c:pt>
                <c:pt idx="2231">
                  <c:v>1769</c:v>
                </c:pt>
                <c:pt idx="2232">
                  <c:v>1768</c:v>
                </c:pt>
                <c:pt idx="2233">
                  <c:v>1767</c:v>
                </c:pt>
                <c:pt idx="2234">
                  <c:v>1766</c:v>
                </c:pt>
                <c:pt idx="2235">
                  <c:v>1765</c:v>
                </c:pt>
                <c:pt idx="2236">
                  <c:v>1764</c:v>
                </c:pt>
                <c:pt idx="2237">
                  <c:v>1763</c:v>
                </c:pt>
                <c:pt idx="2238">
                  <c:v>1762</c:v>
                </c:pt>
                <c:pt idx="2239">
                  <c:v>1761</c:v>
                </c:pt>
                <c:pt idx="2240">
                  <c:v>1760</c:v>
                </c:pt>
                <c:pt idx="2241">
                  <c:v>1759</c:v>
                </c:pt>
                <c:pt idx="2242">
                  <c:v>1758</c:v>
                </c:pt>
                <c:pt idx="2243">
                  <c:v>1757</c:v>
                </c:pt>
                <c:pt idx="2244">
                  <c:v>1756</c:v>
                </c:pt>
                <c:pt idx="2245">
                  <c:v>1755</c:v>
                </c:pt>
                <c:pt idx="2246">
                  <c:v>1754</c:v>
                </c:pt>
                <c:pt idx="2247">
                  <c:v>1753</c:v>
                </c:pt>
                <c:pt idx="2248">
                  <c:v>1752</c:v>
                </c:pt>
                <c:pt idx="2249">
                  <c:v>1751</c:v>
                </c:pt>
                <c:pt idx="2250">
                  <c:v>1750</c:v>
                </c:pt>
                <c:pt idx="2251">
                  <c:v>1749</c:v>
                </c:pt>
                <c:pt idx="2252">
                  <c:v>1748</c:v>
                </c:pt>
                <c:pt idx="2253">
                  <c:v>1747</c:v>
                </c:pt>
                <c:pt idx="2254">
                  <c:v>1746</c:v>
                </c:pt>
                <c:pt idx="2255">
                  <c:v>1745</c:v>
                </c:pt>
                <c:pt idx="2256">
                  <c:v>1744</c:v>
                </c:pt>
                <c:pt idx="2257">
                  <c:v>1743</c:v>
                </c:pt>
                <c:pt idx="2258">
                  <c:v>1742</c:v>
                </c:pt>
                <c:pt idx="2259">
                  <c:v>1741</c:v>
                </c:pt>
                <c:pt idx="2260">
                  <c:v>1740</c:v>
                </c:pt>
                <c:pt idx="2261">
                  <c:v>1739</c:v>
                </c:pt>
                <c:pt idx="2262">
                  <c:v>1738</c:v>
                </c:pt>
                <c:pt idx="2263">
                  <c:v>1737</c:v>
                </c:pt>
                <c:pt idx="2264">
                  <c:v>1736</c:v>
                </c:pt>
                <c:pt idx="2265">
                  <c:v>1735</c:v>
                </c:pt>
                <c:pt idx="2266">
                  <c:v>1734</c:v>
                </c:pt>
                <c:pt idx="2267">
                  <c:v>1733</c:v>
                </c:pt>
                <c:pt idx="2268">
                  <c:v>1732</c:v>
                </c:pt>
                <c:pt idx="2269">
                  <c:v>1731</c:v>
                </c:pt>
                <c:pt idx="2270">
                  <c:v>1730</c:v>
                </c:pt>
                <c:pt idx="2271">
                  <c:v>1729</c:v>
                </c:pt>
                <c:pt idx="2272">
                  <c:v>1728</c:v>
                </c:pt>
                <c:pt idx="2273">
                  <c:v>1727</c:v>
                </c:pt>
                <c:pt idx="2274">
                  <c:v>1726</c:v>
                </c:pt>
                <c:pt idx="2275">
                  <c:v>1725</c:v>
                </c:pt>
                <c:pt idx="2276">
                  <c:v>1724</c:v>
                </c:pt>
                <c:pt idx="2277">
                  <c:v>1723</c:v>
                </c:pt>
                <c:pt idx="2278">
                  <c:v>1722</c:v>
                </c:pt>
                <c:pt idx="2279">
                  <c:v>1721</c:v>
                </c:pt>
                <c:pt idx="2280">
                  <c:v>1720</c:v>
                </c:pt>
                <c:pt idx="2281">
                  <c:v>1719</c:v>
                </c:pt>
                <c:pt idx="2282">
                  <c:v>1718</c:v>
                </c:pt>
                <c:pt idx="2283">
                  <c:v>1717</c:v>
                </c:pt>
                <c:pt idx="2284">
                  <c:v>1716</c:v>
                </c:pt>
                <c:pt idx="2285">
                  <c:v>1715</c:v>
                </c:pt>
                <c:pt idx="2286">
                  <c:v>1714</c:v>
                </c:pt>
                <c:pt idx="2287">
                  <c:v>1713</c:v>
                </c:pt>
                <c:pt idx="2288">
                  <c:v>1712</c:v>
                </c:pt>
                <c:pt idx="2289">
                  <c:v>1711</c:v>
                </c:pt>
                <c:pt idx="2290">
                  <c:v>1710</c:v>
                </c:pt>
                <c:pt idx="2291">
                  <c:v>1709</c:v>
                </c:pt>
                <c:pt idx="2292">
                  <c:v>1708</c:v>
                </c:pt>
                <c:pt idx="2293">
                  <c:v>1707</c:v>
                </c:pt>
                <c:pt idx="2294">
                  <c:v>1706</c:v>
                </c:pt>
                <c:pt idx="2295">
                  <c:v>1705</c:v>
                </c:pt>
                <c:pt idx="2296">
                  <c:v>1704</c:v>
                </c:pt>
                <c:pt idx="2297">
                  <c:v>1703</c:v>
                </c:pt>
                <c:pt idx="2298">
                  <c:v>1702</c:v>
                </c:pt>
                <c:pt idx="2299">
                  <c:v>1701</c:v>
                </c:pt>
                <c:pt idx="2300">
                  <c:v>1700</c:v>
                </c:pt>
                <c:pt idx="2301">
                  <c:v>1699</c:v>
                </c:pt>
                <c:pt idx="2302">
                  <c:v>1698</c:v>
                </c:pt>
                <c:pt idx="2303">
                  <c:v>1697</c:v>
                </c:pt>
                <c:pt idx="2304">
                  <c:v>1696</c:v>
                </c:pt>
                <c:pt idx="2305">
                  <c:v>1695</c:v>
                </c:pt>
                <c:pt idx="2306">
                  <c:v>1694</c:v>
                </c:pt>
                <c:pt idx="2307">
                  <c:v>1693</c:v>
                </c:pt>
                <c:pt idx="2308">
                  <c:v>1692</c:v>
                </c:pt>
                <c:pt idx="2309">
                  <c:v>1691</c:v>
                </c:pt>
                <c:pt idx="2310">
                  <c:v>1690</c:v>
                </c:pt>
                <c:pt idx="2311">
                  <c:v>1689</c:v>
                </c:pt>
                <c:pt idx="2312">
                  <c:v>1688</c:v>
                </c:pt>
                <c:pt idx="2313">
                  <c:v>1687</c:v>
                </c:pt>
                <c:pt idx="2314">
                  <c:v>1686</c:v>
                </c:pt>
                <c:pt idx="2315">
                  <c:v>1685</c:v>
                </c:pt>
                <c:pt idx="2316">
                  <c:v>1684</c:v>
                </c:pt>
                <c:pt idx="2317">
                  <c:v>1683</c:v>
                </c:pt>
                <c:pt idx="2318">
                  <c:v>1682</c:v>
                </c:pt>
                <c:pt idx="2319">
                  <c:v>1681</c:v>
                </c:pt>
                <c:pt idx="2320">
                  <c:v>1680</c:v>
                </c:pt>
                <c:pt idx="2321">
                  <c:v>1679</c:v>
                </c:pt>
                <c:pt idx="2322">
                  <c:v>1678</c:v>
                </c:pt>
                <c:pt idx="2323">
                  <c:v>1677</c:v>
                </c:pt>
                <c:pt idx="2324">
                  <c:v>1676</c:v>
                </c:pt>
                <c:pt idx="2325">
                  <c:v>1675</c:v>
                </c:pt>
                <c:pt idx="2326">
                  <c:v>1674</c:v>
                </c:pt>
                <c:pt idx="2327">
                  <c:v>1673</c:v>
                </c:pt>
                <c:pt idx="2328">
                  <c:v>1672</c:v>
                </c:pt>
                <c:pt idx="2329">
                  <c:v>1671</c:v>
                </c:pt>
                <c:pt idx="2330">
                  <c:v>1670</c:v>
                </c:pt>
                <c:pt idx="2331">
                  <c:v>1669</c:v>
                </c:pt>
                <c:pt idx="2332">
                  <c:v>1668</c:v>
                </c:pt>
                <c:pt idx="2333">
                  <c:v>1667</c:v>
                </c:pt>
                <c:pt idx="2334">
                  <c:v>1666</c:v>
                </c:pt>
                <c:pt idx="2335">
                  <c:v>1665</c:v>
                </c:pt>
                <c:pt idx="2336">
                  <c:v>1664</c:v>
                </c:pt>
                <c:pt idx="2337">
                  <c:v>1663</c:v>
                </c:pt>
                <c:pt idx="2338">
                  <c:v>1662</c:v>
                </c:pt>
                <c:pt idx="2339">
                  <c:v>1661</c:v>
                </c:pt>
                <c:pt idx="2340">
                  <c:v>1660</c:v>
                </c:pt>
                <c:pt idx="2341">
                  <c:v>1659</c:v>
                </c:pt>
                <c:pt idx="2342">
                  <c:v>1658</c:v>
                </c:pt>
                <c:pt idx="2343">
                  <c:v>1657</c:v>
                </c:pt>
                <c:pt idx="2344">
                  <c:v>1656</c:v>
                </c:pt>
                <c:pt idx="2345">
                  <c:v>1655</c:v>
                </c:pt>
                <c:pt idx="2346">
                  <c:v>1654</c:v>
                </c:pt>
                <c:pt idx="2347">
                  <c:v>1653</c:v>
                </c:pt>
                <c:pt idx="2348">
                  <c:v>1652</c:v>
                </c:pt>
                <c:pt idx="2349">
                  <c:v>1651</c:v>
                </c:pt>
                <c:pt idx="2350">
                  <c:v>1650</c:v>
                </c:pt>
                <c:pt idx="2351">
                  <c:v>1649</c:v>
                </c:pt>
                <c:pt idx="2352">
                  <c:v>1648</c:v>
                </c:pt>
                <c:pt idx="2353">
                  <c:v>1647</c:v>
                </c:pt>
                <c:pt idx="2354">
                  <c:v>1646</c:v>
                </c:pt>
                <c:pt idx="2355">
                  <c:v>1645</c:v>
                </c:pt>
                <c:pt idx="2356">
                  <c:v>1644</c:v>
                </c:pt>
                <c:pt idx="2357">
                  <c:v>1643</c:v>
                </c:pt>
                <c:pt idx="2358">
                  <c:v>1642</c:v>
                </c:pt>
                <c:pt idx="2359">
                  <c:v>1641</c:v>
                </c:pt>
                <c:pt idx="2360">
                  <c:v>1640</c:v>
                </c:pt>
                <c:pt idx="2361">
                  <c:v>1639</c:v>
                </c:pt>
                <c:pt idx="2362">
                  <c:v>1638</c:v>
                </c:pt>
                <c:pt idx="2363">
                  <c:v>1637</c:v>
                </c:pt>
                <c:pt idx="2364">
                  <c:v>1636</c:v>
                </c:pt>
                <c:pt idx="2365">
                  <c:v>1635</c:v>
                </c:pt>
                <c:pt idx="2366">
                  <c:v>1634</c:v>
                </c:pt>
                <c:pt idx="2367">
                  <c:v>1633</c:v>
                </c:pt>
                <c:pt idx="2368">
                  <c:v>1632</c:v>
                </c:pt>
                <c:pt idx="2369">
                  <c:v>1631</c:v>
                </c:pt>
                <c:pt idx="2370">
                  <c:v>1630</c:v>
                </c:pt>
                <c:pt idx="2371">
                  <c:v>1629</c:v>
                </c:pt>
                <c:pt idx="2372">
                  <c:v>1628</c:v>
                </c:pt>
                <c:pt idx="2373">
                  <c:v>1627</c:v>
                </c:pt>
                <c:pt idx="2374">
                  <c:v>1626</c:v>
                </c:pt>
                <c:pt idx="2375">
                  <c:v>1625</c:v>
                </c:pt>
                <c:pt idx="2376">
                  <c:v>1624</c:v>
                </c:pt>
                <c:pt idx="2377">
                  <c:v>1623</c:v>
                </c:pt>
                <c:pt idx="2378">
                  <c:v>1622</c:v>
                </c:pt>
                <c:pt idx="2379">
                  <c:v>1621</c:v>
                </c:pt>
                <c:pt idx="2380">
                  <c:v>1620</c:v>
                </c:pt>
                <c:pt idx="2381">
                  <c:v>1619</c:v>
                </c:pt>
                <c:pt idx="2382">
                  <c:v>1618</c:v>
                </c:pt>
                <c:pt idx="2383">
                  <c:v>1617</c:v>
                </c:pt>
                <c:pt idx="2384">
                  <c:v>1616</c:v>
                </c:pt>
                <c:pt idx="2385">
                  <c:v>1615</c:v>
                </c:pt>
                <c:pt idx="2386">
                  <c:v>1614</c:v>
                </c:pt>
                <c:pt idx="2387">
                  <c:v>1613</c:v>
                </c:pt>
                <c:pt idx="2388">
                  <c:v>1612</c:v>
                </c:pt>
                <c:pt idx="2389">
                  <c:v>1611</c:v>
                </c:pt>
                <c:pt idx="2390">
                  <c:v>1610</c:v>
                </c:pt>
                <c:pt idx="2391">
                  <c:v>1609</c:v>
                </c:pt>
                <c:pt idx="2392">
                  <c:v>1608</c:v>
                </c:pt>
                <c:pt idx="2393">
                  <c:v>1607</c:v>
                </c:pt>
                <c:pt idx="2394">
                  <c:v>1606</c:v>
                </c:pt>
                <c:pt idx="2395">
                  <c:v>1605</c:v>
                </c:pt>
                <c:pt idx="2396">
                  <c:v>1604</c:v>
                </c:pt>
                <c:pt idx="2397">
                  <c:v>1603</c:v>
                </c:pt>
                <c:pt idx="2398">
                  <c:v>1602</c:v>
                </c:pt>
                <c:pt idx="2399">
                  <c:v>1601</c:v>
                </c:pt>
                <c:pt idx="2400">
                  <c:v>1600</c:v>
                </c:pt>
                <c:pt idx="2401">
                  <c:v>1599</c:v>
                </c:pt>
                <c:pt idx="2402">
                  <c:v>1598</c:v>
                </c:pt>
                <c:pt idx="2403">
                  <c:v>1597</c:v>
                </c:pt>
                <c:pt idx="2404">
                  <c:v>1596</c:v>
                </c:pt>
                <c:pt idx="2405">
                  <c:v>1595</c:v>
                </c:pt>
                <c:pt idx="2406">
                  <c:v>1594</c:v>
                </c:pt>
                <c:pt idx="2407">
                  <c:v>1593</c:v>
                </c:pt>
                <c:pt idx="2408">
                  <c:v>1592</c:v>
                </c:pt>
                <c:pt idx="2409">
                  <c:v>1591</c:v>
                </c:pt>
                <c:pt idx="2410">
                  <c:v>1590</c:v>
                </c:pt>
                <c:pt idx="2411">
                  <c:v>1589</c:v>
                </c:pt>
                <c:pt idx="2412">
                  <c:v>1588</c:v>
                </c:pt>
                <c:pt idx="2413">
                  <c:v>1587</c:v>
                </c:pt>
                <c:pt idx="2414">
                  <c:v>1586</c:v>
                </c:pt>
                <c:pt idx="2415">
                  <c:v>1585</c:v>
                </c:pt>
                <c:pt idx="2416">
                  <c:v>1584</c:v>
                </c:pt>
                <c:pt idx="2417">
                  <c:v>1583</c:v>
                </c:pt>
                <c:pt idx="2418">
                  <c:v>1582</c:v>
                </c:pt>
                <c:pt idx="2419">
                  <c:v>1581</c:v>
                </c:pt>
                <c:pt idx="2420">
                  <c:v>1580</c:v>
                </c:pt>
                <c:pt idx="2421">
                  <c:v>1579</c:v>
                </c:pt>
                <c:pt idx="2422">
                  <c:v>1578</c:v>
                </c:pt>
                <c:pt idx="2423">
                  <c:v>1577</c:v>
                </c:pt>
                <c:pt idx="2424">
                  <c:v>1576</c:v>
                </c:pt>
                <c:pt idx="2425">
                  <c:v>1575</c:v>
                </c:pt>
                <c:pt idx="2426">
                  <c:v>1574</c:v>
                </c:pt>
                <c:pt idx="2427">
                  <c:v>1573</c:v>
                </c:pt>
                <c:pt idx="2428">
                  <c:v>1572</c:v>
                </c:pt>
                <c:pt idx="2429">
                  <c:v>1571</c:v>
                </c:pt>
                <c:pt idx="2430">
                  <c:v>1570</c:v>
                </c:pt>
                <c:pt idx="2431">
                  <c:v>1569</c:v>
                </c:pt>
                <c:pt idx="2432">
                  <c:v>1568</c:v>
                </c:pt>
                <c:pt idx="2433">
                  <c:v>1567</c:v>
                </c:pt>
                <c:pt idx="2434">
                  <c:v>1566</c:v>
                </c:pt>
                <c:pt idx="2435">
                  <c:v>1565</c:v>
                </c:pt>
                <c:pt idx="2436">
                  <c:v>1564</c:v>
                </c:pt>
                <c:pt idx="2437">
                  <c:v>1563</c:v>
                </c:pt>
                <c:pt idx="2438">
                  <c:v>1562</c:v>
                </c:pt>
                <c:pt idx="2439">
                  <c:v>1561</c:v>
                </c:pt>
                <c:pt idx="2440">
                  <c:v>1560</c:v>
                </c:pt>
                <c:pt idx="2441">
                  <c:v>1559</c:v>
                </c:pt>
                <c:pt idx="2442">
                  <c:v>1558</c:v>
                </c:pt>
                <c:pt idx="2443">
                  <c:v>1557</c:v>
                </c:pt>
                <c:pt idx="2444">
                  <c:v>1556</c:v>
                </c:pt>
                <c:pt idx="2445">
                  <c:v>1555</c:v>
                </c:pt>
                <c:pt idx="2446">
                  <c:v>1554</c:v>
                </c:pt>
                <c:pt idx="2447">
                  <c:v>1553</c:v>
                </c:pt>
                <c:pt idx="2448">
                  <c:v>1552</c:v>
                </c:pt>
                <c:pt idx="2449">
                  <c:v>1551</c:v>
                </c:pt>
                <c:pt idx="2450">
                  <c:v>1550</c:v>
                </c:pt>
                <c:pt idx="2451">
                  <c:v>1549</c:v>
                </c:pt>
                <c:pt idx="2452">
                  <c:v>1548</c:v>
                </c:pt>
                <c:pt idx="2453">
                  <c:v>1547</c:v>
                </c:pt>
                <c:pt idx="2454">
                  <c:v>1546</c:v>
                </c:pt>
                <c:pt idx="2455">
                  <c:v>1545</c:v>
                </c:pt>
                <c:pt idx="2456">
                  <c:v>1544</c:v>
                </c:pt>
                <c:pt idx="2457">
                  <c:v>1543</c:v>
                </c:pt>
                <c:pt idx="2458">
                  <c:v>1542</c:v>
                </c:pt>
                <c:pt idx="2459">
                  <c:v>1541</c:v>
                </c:pt>
                <c:pt idx="2460">
                  <c:v>1540</c:v>
                </c:pt>
                <c:pt idx="2461">
                  <c:v>1539</c:v>
                </c:pt>
                <c:pt idx="2462">
                  <c:v>1538</c:v>
                </c:pt>
                <c:pt idx="2463">
                  <c:v>1537</c:v>
                </c:pt>
                <c:pt idx="2464">
                  <c:v>1536</c:v>
                </c:pt>
                <c:pt idx="2465">
                  <c:v>1535</c:v>
                </c:pt>
                <c:pt idx="2466">
                  <c:v>1534</c:v>
                </c:pt>
                <c:pt idx="2467">
                  <c:v>1533</c:v>
                </c:pt>
                <c:pt idx="2468">
                  <c:v>1532</c:v>
                </c:pt>
                <c:pt idx="2469">
                  <c:v>1531</c:v>
                </c:pt>
                <c:pt idx="2470">
                  <c:v>1530</c:v>
                </c:pt>
                <c:pt idx="2471">
                  <c:v>1529</c:v>
                </c:pt>
                <c:pt idx="2472">
                  <c:v>1528</c:v>
                </c:pt>
                <c:pt idx="2473">
                  <c:v>1527</c:v>
                </c:pt>
                <c:pt idx="2474">
                  <c:v>1526</c:v>
                </c:pt>
                <c:pt idx="2475">
                  <c:v>1525</c:v>
                </c:pt>
                <c:pt idx="2476">
                  <c:v>1524</c:v>
                </c:pt>
                <c:pt idx="2477">
                  <c:v>1523</c:v>
                </c:pt>
                <c:pt idx="2478">
                  <c:v>1522</c:v>
                </c:pt>
                <c:pt idx="2479">
                  <c:v>1521</c:v>
                </c:pt>
                <c:pt idx="2480">
                  <c:v>1520</c:v>
                </c:pt>
                <c:pt idx="2481">
                  <c:v>1519</c:v>
                </c:pt>
                <c:pt idx="2482">
                  <c:v>1518</c:v>
                </c:pt>
                <c:pt idx="2483">
                  <c:v>1517</c:v>
                </c:pt>
                <c:pt idx="2484">
                  <c:v>1516</c:v>
                </c:pt>
                <c:pt idx="2485">
                  <c:v>1515</c:v>
                </c:pt>
                <c:pt idx="2486">
                  <c:v>1514</c:v>
                </c:pt>
                <c:pt idx="2487">
                  <c:v>1513</c:v>
                </c:pt>
                <c:pt idx="2488">
                  <c:v>1512</c:v>
                </c:pt>
                <c:pt idx="2489">
                  <c:v>1511</c:v>
                </c:pt>
                <c:pt idx="2490">
                  <c:v>1510</c:v>
                </c:pt>
                <c:pt idx="2491">
                  <c:v>1509</c:v>
                </c:pt>
                <c:pt idx="2492">
                  <c:v>1508</c:v>
                </c:pt>
                <c:pt idx="2493">
                  <c:v>1507</c:v>
                </c:pt>
                <c:pt idx="2494">
                  <c:v>1506</c:v>
                </c:pt>
                <c:pt idx="2495">
                  <c:v>1505</c:v>
                </c:pt>
                <c:pt idx="2496">
                  <c:v>1504</c:v>
                </c:pt>
                <c:pt idx="2497">
                  <c:v>1503</c:v>
                </c:pt>
                <c:pt idx="2498">
                  <c:v>1502</c:v>
                </c:pt>
                <c:pt idx="2499">
                  <c:v>1501</c:v>
                </c:pt>
                <c:pt idx="2500">
                  <c:v>1500</c:v>
                </c:pt>
                <c:pt idx="2501">
                  <c:v>1499</c:v>
                </c:pt>
                <c:pt idx="2502">
                  <c:v>1498</c:v>
                </c:pt>
                <c:pt idx="2503">
                  <c:v>1497</c:v>
                </c:pt>
                <c:pt idx="2504">
                  <c:v>1496</c:v>
                </c:pt>
                <c:pt idx="2505">
                  <c:v>1495</c:v>
                </c:pt>
                <c:pt idx="2506">
                  <c:v>1494</c:v>
                </c:pt>
                <c:pt idx="2507">
                  <c:v>1493</c:v>
                </c:pt>
                <c:pt idx="2508">
                  <c:v>1492</c:v>
                </c:pt>
                <c:pt idx="2509">
                  <c:v>1491</c:v>
                </c:pt>
                <c:pt idx="2510">
                  <c:v>1490</c:v>
                </c:pt>
                <c:pt idx="2511">
                  <c:v>1489</c:v>
                </c:pt>
                <c:pt idx="2512">
                  <c:v>1488</c:v>
                </c:pt>
                <c:pt idx="2513">
                  <c:v>1487</c:v>
                </c:pt>
                <c:pt idx="2514">
                  <c:v>1486</c:v>
                </c:pt>
                <c:pt idx="2515">
                  <c:v>1485</c:v>
                </c:pt>
                <c:pt idx="2516">
                  <c:v>1484</c:v>
                </c:pt>
                <c:pt idx="2517">
                  <c:v>1483</c:v>
                </c:pt>
                <c:pt idx="2518">
                  <c:v>1482</c:v>
                </c:pt>
                <c:pt idx="2519">
                  <c:v>1481</c:v>
                </c:pt>
                <c:pt idx="2520">
                  <c:v>1480</c:v>
                </c:pt>
                <c:pt idx="2521">
                  <c:v>1479</c:v>
                </c:pt>
                <c:pt idx="2522">
                  <c:v>1478</c:v>
                </c:pt>
                <c:pt idx="2523">
                  <c:v>1477</c:v>
                </c:pt>
                <c:pt idx="2524">
                  <c:v>1476</c:v>
                </c:pt>
                <c:pt idx="2525">
                  <c:v>1475</c:v>
                </c:pt>
                <c:pt idx="2526">
                  <c:v>1474</c:v>
                </c:pt>
                <c:pt idx="2527">
                  <c:v>1473</c:v>
                </c:pt>
                <c:pt idx="2528">
                  <c:v>1472</c:v>
                </c:pt>
                <c:pt idx="2529">
                  <c:v>1471</c:v>
                </c:pt>
                <c:pt idx="2530">
                  <c:v>1470</c:v>
                </c:pt>
                <c:pt idx="2531">
                  <c:v>1469</c:v>
                </c:pt>
                <c:pt idx="2532">
                  <c:v>1468</c:v>
                </c:pt>
                <c:pt idx="2533">
                  <c:v>1467</c:v>
                </c:pt>
                <c:pt idx="2534">
                  <c:v>1466</c:v>
                </c:pt>
                <c:pt idx="2535">
                  <c:v>1465</c:v>
                </c:pt>
                <c:pt idx="2536">
                  <c:v>1464</c:v>
                </c:pt>
                <c:pt idx="2537">
                  <c:v>1463</c:v>
                </c:pt>
                <c:pt idx="2538">
                  <c:v>1462</c:v>
                </c:pt>
                <c:pt idx="2539">
                  <c:v>1461</c:v>
                </c:pt>
                <c:pt idx="2540">
                  <c:v>1460</c:v>
                </c:pt>
                <c:pt idx="2541">
                  <c:v>1459</c:v>
                </c:pt>
                <c:pt idx="2542">
                  <c:v>1458</c:v>
                </c:pt>
                <c:pt idx="2543">
                  <c:v>1457</c:v>
                </c:pt>
                <c:pt idx="2544">
                  <c:v>1456</c:v>
                </c:pt>
                <c:pt idx="2545">
                  <c:v>1455</c:v>
                </c:pt>
                <c:pt idx="2546">
                  <c:v>1454</c:v>
                </c:pt>
                <c:pt idx="2547">
                  <c:v>1453</c:v>
                </c:pt>
                <c:pt idx="2548">
                  <c:v>1452</c:v>
                </c:pt>
                <c:pt idx="2549">
                  <c:v>1451</c:v>
                </c:pt>
                <c:pt idx="2550">
                  <c:v>1450</c:v>
                </c:pt>
                <c:pt idx="2551">
                  <c:v>1449</c:v>
                </c:pt>
                <c:pt idx="2552">
                  <c:v>1448</c:v>
                </c:pt>
                <c:pt idx="2553">
                  <c:v>1447</c:v>
                </c:pt>
                <c:pt idx="2554">
                  <c:v>1446</c:v>
                </c:pt>
                <c:pt idx="2555">
                  <c:v>1445</c:v>
                </c:pt>
                <c:pt idx="2556">
                  <c:v>1444</c:v>
                </c:pt>
                <c:pt idx="2557">
                  <c:v>1443</c:v>
                </c:pt>
                <c:pt idx="2558">
                  <c:v>1442</c:v>
                </c:pt>
                <c:pt idx="2559">
                  <c:v>1441</c:v>
                </c:pt>
                <c:pt idx="2560">
                  <c:v>1440</c:v>
                </c:pt>
                <c:pt idx="2561">
                  <c:v>1439</c:v>
                </c:pt>
                <c:pt idx="2562">
                  <c:v>1438</c:v>
                </c:pt>
                <c:pt idx="2563">
                  <c:v>1437</c:v>
                </c:pt>
                <c:pt idx="2564">
                  <c:v>1436</c:v>
                </c:pt>
                <c:pt idx="2565">
                  <c:v>1435</c:v>
                </c:pt>
                <c:pt idx="2566">
                  <c:v>1434</c:v>
                </c:pt>
                <c:pt idx="2567">
                  <c:v>1433</c:v>
                </c:pt>
                <c:pt idx="2568">
                  <c:v>1432</c:v>
                </c:pt>
                <c:pt idx="2569">
                  <c:v>1431</c:v>
                </c:pt>
                <c:pt idx="2570">
                  <c:v>1430</c:v>
                </c:pt>
                <c:pt idx="2571">
                  <c:v>1429</c:v>
                </c:pt>
                <c:pt idx="2572">
                  <c:v>1428</c:v>
                </c:pt>
                <c:pt idx="2573">
                  <c:v>1427</c:v>
                </c:pt>
                <c:pt idx="2574">
                  <c:v>1426</c:v>
                </c:pt>
                <c:pt idx="2575">
                  <c:v>1425</c:v>
                </c:pt>
                <c:pt idx="2576">
                  <c:v>1424</c:v>
                </c:pt>
                <c:pt idx="2577">
                  <c:v>1423</c:v>
                </c:pt>
                <c:pt idx="2578">
                  <c:v>1422</c:v>
                </c:pt>
                <c:pt idx="2579">
                  <c:v>1421</c:v>
                </c:pt>
                <c:pt idx="2580">
                  <c:v>1420</c:v>
                </c:pt>
                <c:pt idx="2581">
                  <c:v>1419</c:v>
                </c:pt>
                <c:pt idx="2582">
                  <c:v>1418</c:v>
                </c:pt>
                <c:pt idx="2583">
                  <c:v>1417</c:v>
                </c:pt>
                <c:pt idx="2584">
                  <c:v>1416</c:v>
                </c:pt>
                <c:pt idx="2585">
                  <c:v>1415</c:v>
                </c:pt>
                <c:pt idx="2586">
                  <c:v>1414</c:v>
                </c:pt>
                <c:pt idx="2587">
                  <c:v>1413</c:v>
                </c:pt>
                <c:pt idx="2588">
                  <c:v>1412</c:v>
                </c:pt>
                <c:pt idx="2589">
                  <c:v>1411</c:v>
                </c:pt>
                <c:pt idx="2590">
                  <c:v>1410</c:v>
                </c:pt>
                <c:pt idx="2591">
                  <c:v>1409</c:v>
                </c:pt>
                <c:pt idx="2592">
                  <c:v>1408</c:v>
                </c:pt>
                <c:pt idx="2593">
                  <c:v>1407</c:v>
                </c:pt>
                <c:pt idx="2594">
                  <c:v>1406</c:v>
                </c:pt>
                <c:pt idx="2595">
                  <c:v>1405</c:v>
                </c:pt>
                <c:pt idx="2596">
                  <c:v>1404</c:v>
                </c:pt>
                <c:pt idx="2597">
                  <c:v>1403</c:v>
                </c:pt>
                <c:pt idx="2598">
                  <c:v>1402</c:v>
                </c:pt>
                <c:pt idx="2599">
                  <c:v>1401</c:v>
                </c:pt>
                <c:pt idx="2600">
                  <c:v>1400</c:v>
                </c:pt>
                <c:pt idx="2601">
                  <c:v>1399</c:v>
                </c:pt>
                <c:pt idx="2602">
                  <c:v>1398</c:v>
                </c:pt>
                <c:pt idx="2603">
                  <c:v>1397</c:v>
                </c:pt>
                <c:pt idx="2604">
                  <c:v>1396</c:v>
                </c:pt>
                <c:pt idx="2605">
                  <c:v>1395</c:v>
                </c:pt>
                <c:pt idx="2606">
                  <c:v>1394</c:v>
                </c:pt>
                <c:pt idx="2607">
                  <c:v>1393</c:v>
                </c:pt>
                <c:pt idx="2608">
                  <c:v>1392</c:v>
                </c:pt>
                <c:pt idx="2609">
                  <c:v>1391</c:v>
                </c:pt>
                <c:pt idx="2610">
                  <c:v>1390</c:v>
                </c:pt>
                <c:pt idx="2611">
                  <c:v>1389</c:v>
                </c:pt>
                <c:pt idx="2612">
                  <c:v>1388</c:v>
                </c:pt>
                <c:pt idx="2613">
                  <c:v>1387</c:v>
                </c:pt>
                <c:pt idx="2614">
                  <c:v>1386</c:v>
                </c:pt>
                <c:pt idx="2615">
                  <c:v>1385</c:v>
                </c:pt>
                <c:pt idx="2616">
                  <c:v>1384</c:v>
                </c:pt>
                <c:pt idx="2617">
                  <c:v>1383</c:v>
                </c:pt>
                <c:pt idx="2618">
                  <c:v>1382</c:v>
                </c:pt>
                <c:pt idx="2619">
                  <c:v>1381</c:v>
                </c:pt>
                <c:pt idx="2620">
                  <c:v>1380</c:v>
                </c:pt>
                <c:pt idx="2621">
                  <c:v>1379</c:v>
                </c:pt>
                <c:pt idx="2622">
                  <c:v>1378</c:v>
                </c:pt>
                <c:pt idx="2623">
                  <c:v>1377</c:v>
                </c:pt>
                <c:pt idx="2624">
                  <c:v>1376</c:v>
                </c:pt>
                <c:pt idx="2625">
                  <c:v>1375</c:v>
                </c:pt>
                <c:pt idx="2626">
                  <c:v>1374</c:v>
                </c:pt>
                <c:pt idx="2627">
                  <c:v>1373</c:v>
                </c:pt>
                <c:pt idx="2628">
                  <c:v>1372</c:v>
                </c:pt>
                <c:pt idx="2629">
                  <c:v>1371</c:v>
                </c:pt>
                <c:pt idx="2630">
                  <c:v>1370</c:v>
                </c:pt>
                <c:pt idx="2631">
                  <c:v>1369</c:v>
                </c:pt>
                <c:pt idx="2632">
                  <c:v>1368</c:v>
                </c:pt>
                <c:pt idx="2633">
                  <c:v>1367</c:v>
                </c:pt>
                <c:pt idx="2634">
                  <c:v>1366</c:v>
                </c:pt>
                <c:pt idx="2635">
                  <c:v>1365</c:v>
                </c:pt>
                <c:pt idx="2636">
                  <c:v>1364</c:v>
                </c:pt>
                <c:pt idx="2637">
                  <c:v>1363</c:v>
                </c:pt>
                <c:pt idx="2638">
                  <c:v>1362</c:v>
                </c:pt>
                <c:pt idx="2639">
                  <c:v>1361</c:v>
                </c:pt>
                <c:pt idx="2640">
                  <c:v>1360</c:v>
                </c:pt>
                <c:pt idx="2641">
                  <c:v>1359</c:v>
                </c:pt>
                <c:pt idx="2642">
                  <c:v>1358</c:v>
                </c:pt>
                <c:pt idx="2643">
                  <c:v>1357</c:v>
                </c:pt>
                <c:pt idx="2644">
                  <c:v>1356</c:v>
                </c:pt>
                <c:pt idx="2645">
                  <c:v>1355</c:v>
                </c:pt>
                <c:pt idx="2646">
                  <c:v>1354</c:v>
                </c:pt>
                <c:pt idx="2647">
                  <c:v>1353</c:v>
                </c:pt>
                <c:pt idx="2648">
                  <c:v>1352</c:v>
                </c:pt>
                <c:pt idx="2649">
                  <c:v>1351</c:v>
                </c:pt>
                <c:pt idx="2650">
                  <c:v>1350</c:v>
                </c:pt>
                <c:pt idx="2651">
                  <c:v>1349</c:v>
                </c:pt>
                <c:pt idx="2652">
                  <c:v>1348</c:v>
                </c:pt>
                <c:pt idx="2653">
                  <c:v>1347</c:v>
                </c:pt>
                <c:pt idx="2654">
                  <c:v>1346</c:v>
                </c:pt>
                <c:pt idx="2655">
                  <c:v>1345</c:v>
                </c:pt>
                <c:pt idx="2656">
                  <c:v>1344</c:v>
                </c:pt>
                <c:pt idx="2657">
                  <c:v>1343</c:v>
                </c:pt>
                <c:pt idx="2658">
                  <c:v>1342</c:v>
                </c:pt>
                <c:pt idx="2659">
                  <c:v>1341</c:v>
                </c:pt>
                <c:pt idx="2660">
                  <c:v>1340</c:v>
                </c:pt>
                <c:pt idx="2661">
                  <c:v>1339</c:v>
                </c:pt>
                <c:pt idx="2662">
                  <c:v>1338</c:v>
                </c:pt>
                <c:pt idx="2663">
                  <c:v>1337</c:v>
                </c:pt>
                <c:pt idx="2664">
                  <c:v>1336</c:v>
                </c:pt>
                <c:pt idx="2665">
                  <c:v>1335</c:v>
                </c:pt>
                <c:pt idx="2666">
                  <c:v>1334</c:v>
                </c:pt>
                <c:pt idx="2667">
                  <c:v>1333</c:v>
                </c:pt>
                <c:pt idx="2668">
                  <c:v>1332</c:v>
                </c:pt>
                <c:pt idx="2669">
                  <c:v>1331</c:v>
                </c:pt>
                <c:pt idx="2670">
                  <c:v>1330</c:v>
                </c:pt>
                <c:pt idx="2671">
                  <c:v>1329</c:v>
                </c:pt>
                <c:pt idx="2672">
                  <c:v>1328</c:v>
                </c:pt>
                <c:pt idx="2673">
                  <c:v>1327</c:v>
                </c:pt>
                <c:pt idx="2674">
                  <c:v>1326</c:v>
                </c:pt>
                <c:pt idx="2675">
                  <c:v>1325</c:v>
                </c:pt>
                <c:pt idx="2676">
                  <c:v>1324</c:v>
                </c:pt>
                <c:pt idx="2677">
                  <c:v>1323</c:v>
                </c:pt>
                <c:pt idx="2678">
                  <c:v>1322</c:v>
                </c:pt>
                <c:pt idx="2679">
                  <c:v>1321</c:v>
                </c:pt>
                <c:pt idx="2680">
                  <c:v>1320</c:v>
                </c:pt>
                <c:pt idx="2681">
                  <c:v>1319</c:v>
                </c:pt>
                <c:pt idx="2682">
                  <c:v>1318</c:v>
                </c:pt>
                <c:pt idx="2683">
                  <c:v>1317</c:v>
                </c:pt>
                <c:pt idx="2684">
                  <c:v>1316</c:v>
                </c:pt>
                <c:pt idx="2685">
                  <c:v>1315</c:v>
                </c:pt>
                <c:pt idx="2686">
                  <c:v>1314</c:v>
                </c:pt>
                <c:pt idx="2687">
                  <c:v>1313</c:v>
                </c:pt>
                <c:pt idx="2688">
                  <c:v>1312</c:v>
                </c:pt>
                <c:pt idx="2689">
                  <c:v>1311</c:v>
                </c:pt>
                <c:pt idx="2690">
                  <c:v>1310</c:v>
                </c:pt>
                <c:pt idx="2691">
                  <c:v>1309</c:v>
                </c:pt>
                <c:pt idx="2692">
                  <c:v>1308</c:v>
                </c:pt>
                <c:pt idx="2693">
                  <c:v>1307</c:v>
                </c:pt>
                <c:pt idx="2694">
                  <c:v>1306</c:v>
                </c:pt>
                <c:pt idx="2695">
                  <c:v>1305</c:v>
                </c:pt>
                <c:pt idx="2696">
                  <c:v>1304</c:v>
                </c:pt>
                <c:pt idx="2697">
                  <c:v>1303</c:v>
                </c:pt>
                <c:pt idx="2698">
                  <c:v>1302</c:v>
                </c:pt>
                <c:pt idx="2699">
                  <c:v>1301</c:v>
                </c:pt>
                <c:pt idx="2700">
                  <c:v>1300</c:v>
                </c:pt>
                <c:pt idx="2701">
                  <c:v>1299</c:v>
                </c:pt>
                <c:pt idx="2702">
                  <c:v>1298</c:v>
                </c:pt>
                <c:pt idx="2703">
                  <c:v>1297</c:v>
                </c:pt>
                <c:pt idx="2704">
                  <c:v>1296</c:v>
                </c:pt>
                <c:pt idx="2705">
                  <c:v>1295</c:v>
                </c:pt>
                <c:pt idx="2706">
                  <c:v>1294</c:v>
                </c:pt>
                <c:pt idx="2707">
                  <c:v>1293</c:v>
                </c:pt>
                <c:pt idx="2708">
                  <c:v>1292</c:v>
                </c:pt>
                <c:pt idx="2709">
                  <c:v>1291</c:v>
                </c:pt>
                <c:pt idx="2710">
                  <c:v>1290</c:v>
                </c:pt>
                <c:pt idx="2711">
                  <c:v>1289</c:v>
                </c:pt>
                <c:pt idx="2712">
                  <c:v>1288</c:v>
                </c:pt>
                <c:pt idx="2713">
                  <c:v>1287</c:v>
                </c:pt>
                <c:pt idx="2714">
                  <c:v>1286</c:v>
                </c:pt>
                <c:pt idx="2715">
                  <c:v>1285</c:v>
                </c:pt>
                <c:pt idx="2716">
                  <c:v>1284</c:v>
                </c:pt>
                <c:pt idx="2717">
                  <c:v>1283</c:v>
                </c:pt>
                <c:pt idx="2718">
                  <c:v>1282</c:v>
                </c:pt>
                <c:pt idx="2719">
                  <c:v>1281</c:v>
                </c:pt>
                <c:pt idx="2720">
                  <c:v>1280</c:v>
                </c:pt>
                <c:pt idx="2721">
                  <c:v>1279</c:v>
                </c:pt>
                <c:pt idx="2722">
                  <c:v>1278</c:v>
                </c:pt>
                <c:pt idx="2723">
                  <c:v>1277</c:v>
                </c:pt>
                <c:pt idx="2724">
                  <c:v>1276</c:v>
                </c:pt>
                <c:pt idx="2725">
                  <c:v>1275</c:v>
                </c:pt>
                <c:pt idx="2726">
                  <c:v>1274</c:v>
                </c:pt>
                <c:pt idx="2727">
                  <c:v>1273</c:v>
                </c:pt>
                <c:pt idx="2728">
                  <c:v>1272</c:v>
                </c:pt>
                <c:pt idx="2729">
                  <c:v>1271</c:v>
                </c:pt>
                <c:pt idx="2730">
                  <c:v>1270</c:v>
                </c:pt>
                <c:pt idx="2731">
                  <c:v>1269</c:v>
                </c:pt>
                <c:pt idx="2732">
                  <c:v>1268</c:v>
                </c:pt>
                <c:pt idx="2733">
                  <c:v>1267</c:v>
                </c:pt>
                <c:pt idx="2734">
                  <c:v>1266</c:v>
                </c:pt>
                <c:pt idx="2735">
                  <c:v>1265</c:v>
                </c:pt>
                <c:pt idx="2736">
                  <c:v>1264</c:v>
                </c:pt>
                <c:pt idx="2737">
                  <c:v>1263</c:v>
                </c:pt>
                <c:pt idx="2738">
                  <c:v>1262</c:v>
                </c:pt>
                <c:pt idx="2739">
                  <c:v>1261</c:v>
                </c:pt>
                <c:pt idx="2740">
                  <c:v>1260</c:v>
                </c:pt>
                <c:pt idx="2741">
                  <c:v>1259</c:v>
                </c:pt>
                <c:pt idx="2742">
                  <c:v>1258</c:v>
                </c:pt>
                <c:pt idx="2743">
                  <c:v>1257</c:v>
                </c:pt>
                <c:pt idx="2744">
                  <c:v>1256</c:v>
                </c:pt>
                <c:pt idx="2745">
                  <c:v>1255</c:v>
                </c:pt>
                <c:pt idx="2746">
                  <c:v>1254</c:v>
                </c:pt>
                <c:pt idx="2747">
                  <c:v>1253</c:v>
                </c:pt>
                <c:pt idx="2748">
                  <c:v>1252</c:v>
                </c:pt>
                <c:pt idx="2749">
                  <c:v>1251</c:v>
                </c:pt>
                <c:pt idx="2750">
                  <c:v>1250</c:v>
                </c:pt>
                <c:pt idx="2751">
                  <c:v>1249</c:v>
                </c:pt>
                <c:pt idx="2752">
                  <c:v>1248</c:v>
                </c:pt>
                <c:pt idx="2753">
                  <c:v>1247</c:v>
                </c:pt>
                <c:pt idx="2754">
                  <c:v>1246</c:v>
                </c:pt>
                <c:pt idx="2755">
                  <c:v>1245</c:v>
                </c:pt>
                <c:pt idx="2756">
                  <c:v>1244</c:v>
                </c:pt>
                <c:pt idx="2757">
                  <c:v>1243</c:v>
                </c:pt>
                <c:pt idx="2758">
                  <c:v>1242</c:v>
                </c:pt>
                <c:pt idx="2759">
                  <c:v>1241</c:v>
                </c:pt>
                <c:pt idx="2760">
                  <c:v>1240</c:v>
                </c:pt>
                <c:pt idx="2761">
                  <c:v>1239</c:v>
                </c:pt>
                <c:pt idx="2762">
                  <c:v>1238</c:v>
                </c:pt>
                <c:pt idx="2763">
                  <c:v>1237</c:v>
                </c:pt>
                <c:pt idx="2764">
                  <c:v>1236</c:v>
                </c:pt>
                <c:pt idx="2765">
                  <c:v>1235</c:v>
                </c:pt>
                <c:pt idx="2766">
                  <c:v>1234</c:v>
                </c:pt>
                <c:pt idx="2767">
                  <c:v>1233</c:v>
                </c:pt>
                <c:pt idx="2768">
                  <c:v>1232</c:v>
                </c:pt>
                <c:pt idx="2769">
                  <c:v>1231</c:v>
                </c:pt>
                <c:pt idx="2770">
                  <c:v>1230</c:v>
                </c:pt>
                <c:pt idx="2771">
                  <c:v>1229</c:v>
                </c:pt>
                <c:pt idx="2772">
                  <c:v>1228</c:v>
                </c:pt>
                <c:pt idx="2773">
                  <c:v>1227</c:v>
                </c:pt>
                <c:pt idx="2774">
                  <c:v>1226</c:v>
                </c:pt>
                <c:pt idx="2775">
                  <c:v>1225</c:v>
                </c:pt>
                <c:pt idx="2776">
                  <c:v>1224</c:v>
                </c:pt>
                <c:pt idx="2777">
                  <c:v>1223</c:v>
                </c:pt>
                <c:pt idx="2778">
                  <c:v>1222</c:v>
                </c:pt>
                <c:pt idx="2779">
                  <c:v>1221</c:v>
                </c:pt>
                <c:pt idx="2780">
                  <c:v>1220</c:v>
                </c:pt>
                <c:pt idx="2781">
                  <c:v>1219</c:v>
                </c:pt>
                <c:pt idx="2782">
                  <c:v>1218</c:v>
                </c:pt>
                <c:pt idx="2783">
                  <c:v>1217</c:v>
                </c:pt>
                <c:pt idx="2784">
                  <c:v>1216</c:v>
                </c:pt>
                <c:pt idx="2785">
                  <c:v>1215</c:v>
                </c:pt>
                <c:pt idx="2786">
                  <c:v>1214</c:v>
                </c:pt>
                <c:pt idx="2787">
                  <c:v>1213</c:v>
                </c:pt>
                <c:pt idx="2788">
                  <c:v>1212</c:v>
                </c:pt>
                <c:pt idx="2789">
                  <c:v>1211</c:v>
                </c:pt>
                <c:pt idx="2790">
                  <c:v>1210</c:v>
                </c:pt>
                <c:pt idx="2791">
                  <c:v>1209</c:v>
                </c:pt>
                <c:pt idx="2792">
                  <c:v>1208</c:v>
                </c:pt>
                <c:pt idx="2793">
                  <c:v>1207</c:v>
                </c:pt>
                <c:pt idx="2794">
                  <c:v>1206</c:v>
                </c:pt>
                <c:pt idx="2795">
                  <c:v>1205</c:v>
                </c:pt>
                <c:pt idx="2796">
                  <c:v>1204</c:v>
                </c:pt>
                <c:pt idx="2797">
                  <c:v>1203</c:v>
                </c:pt>
                <c:pt idx="2798">
                  <c:v>1202</c:v>
                </c:pt>
                <c:pt idx="2799">
                  <c:v>1201</c:v>
                </c:pt>
                <c:pt idx="2800">
                  <c:v>1200</c:v>
                </c:pt>
                <c:pt idx="2801">
                  <c:v>1199</c:v>
                </c:pt>
                <c:pt idx="2802">
                  <c:v>1198</c:v>
                </c:pt>
                <c:pt idx="2803">
                  <c:v>1197</c:v>
                </c:pt>
                <c:pt idx="2804">
                  <c:v>1196</c:v>
                </c:pt>
                <c:pt idx="2805">
                  <c:v>1195</c:v>
                </c:pt>
                <c:pt idx="2806">
                  <c:v>1194</c:v>
                </c:pt>
                <c:pt idx="2807">
                  <c:v>1193</c:v>
                </c:pt>
                <c:pt idx="2808">
                  <c:v>1192</c:v>
                </c:pt>
                <c:pt idx="2809">
                  <c:v>1191</c:v>
                </c:pt>
                <c:pt idx="2810">
                  <c:v>1190</c:v>
                </c:pt>
                <c:pt idx="2811">
                  <c:v>1189</c:v>
                </c:pt>
                <c:pt idx="2812">
                  <c:v>1188</c:v>
                </c:pt>
                <c:pt idx="2813">
                  <c:v>1187</c:v>
                </c:pt>
                <c:pt idx="2814">
                  <c:v>1186</c:v>
                </c:pt>
                <c:pt idx="2815">
                  <c:v>1185</c:v>
                </c:pt>
                <c:pt idx="2816">
                  <c:v>1184</c:v>
                </c:pt>
                <c:pt idx="2817">
                  <c:v>1183</c:v>
                </c:pt>
                <c:pt idx="2818">
                  <c:v>1182</c:v>
                </c:pt>
                <c:pt idx="2819">
                  <c:v>1181</c:v>
                </c:pt>
                <c:pt idx="2820">
                  <c:v>1180</c:v>
                </c:pt>
                <c:pt idx="2821">
                  <c:v>1179</c:v>
                </c:pt>
                <c:pt idx="2822">
                  <c:v>1178</c:v>
                </c:pt>
                <c:pt idx="2823">
                  <c:v>1177</c:v>
                </c:pt>
                <c:pt idx="2824">
                  <c:v>1176</c:v>
                </c:pt>
                <c:pt idx="2825">
                  <c:v>1175</c:v>
                </c:pt>
                <c:pt idx="2826">
                  <c:v>1174</c:v>
                </c:pt>
                <c:pt idx="2827">
                  <c:v>1173</c:v>
                </c:pt>
                <c:pt idx="2828">
                  <c:v>1172</c:v>
                </c:pt>
                <c:pt idx="2829">
                  <c:v>1171</c:v>
                </c:pt>
                <c:pt idx="2830">
                  <c:v>1170</c:v>
                </c:pt>
                <c:pt idx="2831">
                  <c:v>1169</c:v>
                </c:pt>
                <c:pt idx="2832">
                  <c:v>1168</c:v>
                </c:pt>
                <c:pt idx="2833">
                  <c:v>1167</c:v>
                </c:pt>
                <c:pt idx="2834">
                  <c:v>1166</c:v>
                </c:pt>
                <c:pt idx="2835">
                  <c:v>1165</c:v>
                </c:pt>
                <c:pt idx="2836">
                  <c:v>1164</c:v>
                </c:pt>
                <c:pt idx="2837">
                  <c:v>1163</c:v>
                </c:pt>
                <c:pt idx="2838">
                  <c:v>1162</c:v>
                </c:pt>
                <c:pt idx="2839">
                  <c:v>1161</c:v>
                </c:pt>
                <c:pt idx="2840">
                  <c:v>1160</c:v>
                </c:pt>
                <c:pt idx="2841">
                  <c:v>1159</c:v>
                </c:pt>
                <c:pt idx="2842">
                  <c:v>1158</c:v>
                </c:pt>
                <c:pt idx="2843">
                  <c:v>1157</c:v>
                </c:pt>
                <c:pt idx="2844">
                  <c:v>1156</c:v>
                </c:pt>
                <c:pt idx="2845">
                  <c:v>1155</c:v>
                </c:pt>
                <c:pt idx="2846">
                  <c:v>1154</c:v>
                </c:pt>
                <c:pt idx="2847">
                  <c:v>1153</c:v>
                </c:pt>
                <c:pt idx="2848">
                  <c:v>1152</c:v>
                </c:pt>
                <c:pt idx="2849">
                  <c:v>1151</c:v>
                </c:pt>
                <c:pt idx="2850">
                  <c:v>1150</c:v>
                </c:pt>
                <c:pt idx="2851">
                  <c:v>1149</c:v>
                </c:pt>
                <c:pt idx="2852">
                  <c:v>1148</c:v>
                </c:pt>
                <c:pt idx="2853">
                  <c:v>1147</c:v>
                </c:pt>
                <c:pt idx="2854">
                  <c:v>1146</c:v>
                </c:pt>
                <c:pt idx="2855">
                  <c:v>1145</c:v>
                </c:pt>
                <c:pt idx="2856">
                  <c:v>1144</c:v>
                </c:pt>
                <c:pt idx="2857">
                  <c:v>1143</c:v>
                </c:pt>
                <c:pt idx="2858">
                  <c:v>1142</c:v>
                </c:pt>
                <c:pt idx="2859">
                  <c:v>1141</c:v>
                </c:pt>
                <c:pt idx="2860">
                  <c:v>1140</c:v>
                </c:pt>
                <c:pt idx="2861">
                  <c:v>1139</c:v>
                </c:pt>
                <c:pt idx="2862">
                  <c:v>1138</c:v>
                </c:pt>
                <c:pt idx="2863">
                  <c:v>1137</c:v>
                </c:pt>
                <c:pt idx="2864">
                  <c:v>1136</c:v>
                </c:pt>
                <c:pt idx="2865">
                  <c:v>1135</c:v>
                </c:pt>
                <c:pt idx="2866">
                  <c:v>1134</c:v>
                </c:pt>
                <c:pt idx="2867">
                  <c:v>1133</c:v>
                </c:pt>
                <c:pt idx="2868">
                  <c:v>1132</c:v>
                </c:pt>
                <c:pt idx="2869">
                  <c:v>1131</c:v>
                </c:pt>
                <c:pt idx="2870">
                  <c:v>1130</c:v>
                </c:pt>
                <c:pt idx="2871">
                  <c:v>1129</c:v>
                </c:pt>
                <c:pt idx="2872">
                  <c:v>1128</c:v>
                </c:pt>
                <c:pt idx="2873">
                  <c:v>1127</c:v>
                </c:pt>
                <c:pt idx="2874">
                  <c:v>1126</c:v>
                </c:pt>
                <c:pt idx="2875">
                  <c:v>1125</c:v>
                </c:pt>
                <c:pt idx="2876">
                  <c:v>1124</c:v>
                </c:pt>
                <c:pt idx="2877">
                  <c:v>1123</c:v>
                </c:pt>
                <c:pt idx="2878">
                  <c:v>1122</c:v>
                </c:pt>
                <c:pt idx="2879">
                  <c:v>1121</c:v>
                </c:pt>
                <c:pt idx="2880">
                  <c:v>1120</c:v>
                </c:pt>
                <c:pt idx="2881">
                  <c:v>1119</c:v>
                </c:pt>
                <c:pt idx="2882">
                  <c:v>1118</c:v>
                </c:pt>
                <c:pt idx="2883">
                  <c:v>1117</c:v>
                </c:pt>
                <c:pt idx="2884">
                  <c:v>1116</c:v>
                </c:pt>
                <c:pt idx="2885">
                  <c:v>1115</c:v>
                </c:pt>
                <c:pt idx="2886">
                  <c:v>1114</c:v>
                </c:pt>
                <c:pt idx="2887">
                  <c:v>1113</c:v>
                </c:pt>
                <c:pt idx="2888">
                  <c:v>1112</c:v>
                </c:pt>
                <c:pt idx="2889">
                  <c:v>1111</c:v>
                </c:pt>
                <c:pt idx="2890">
                  <c:v>1110</c:v>
                </c:pt>
                <c:pt idx="2891">
                  <c:v>1109</c:v>
                </c:pt>
                <c:pt idx="2892">
                  <c:v>1108</c:v>
                </c:pt>
                <c:pt idx="2893">
                  <c:v>1107</c:v>
                </c:pt>
                <c:pt idx="2894">
                  <c:v>1106</c:v>
                </c:pt>
                <c:pt idx="2895">
                  <c:v>1105</c:v>
                </c:pt>
                <c:pt idx="2896">
                  <c:v>1104</c:v>
                </c:pt>
                <c:pt idx="2897">
                  <c:v>1103</c:v>
                </c:pt>
                <c:pt idx="2898">
                  <c:v>1102</c:v>
                </c:pt>
                <c:pt idx="2899">
                  <c:v>1101</c:v>
                </c:pt>
                <c:pt idx="2900">
                  <c:v>1100</c:v>
                </c:pt>
                <c:pt idx="2901">
                  <c:v>1099</c:v>
                </c:pt>
                <c:pt idx="2902">
                  <c:v>1098</c:v>
                </c:pt>
                <c:pt idx="2903">
                  <c:v>1097</c:v>
                </c:pt>
                <c:pt idx="2904">
                  <c:v>1096</c:v>
                </c:pt>
                <c:pt idx="2905">
                  <c:v>1095</c:v>
                </c:pt>
                <c:pt idx="2906">
                  <c:v>1094</c:v>
                </c:pt>
                <c:pt idx="2907">
                  <c:v>1093</c:v>
                </c:pt>
                <c:pt idx="2908">
                  <c:v>1092</c:v>
                </c:pt>
                <c:pt idx="2909">
                  <c:v>1091</c:v>
                </c:pt>
                <c:pt idx="2910">
                  <c:v>1090</c:v>
                </c:pt>
                <c:pt idx="2911">
                  <c:v>1089</c:v>
                </c:pt>
                <c:pt idx="2912">
                  <c:v>1088</c:v>
                </c:pt>
                <c:pt idx="2913">
                  <c:v>1087</c:v>
                </c:pt>
                <c:pt idx="2914">
                  <c:v>1086</c:v>
                </c:pt>
                <c:pt idx="2915">
                  <c:v>1085</c:v>
                </c:pt>
                <c:pt idx="2916">
                  <c:v>1084</c:v>
                </c:pt>
                <c:pt idx="2917">
                  <c:v>1083</c:v>
                </c:pt>
                <c:pt idx="2918">
                  <c:v>1082</c:v>
                </c:pt>
                <c:pt idx="2919">
                  <c:v>1081</c:v>
                </c:pt>
                <c:pt idx="2920">
                  <c:v>1080</c:v>
                </c:pt>
                <c:pt idx="2921">
                  <c:v>1079</c:v>
                </c:pt>
                <c:pt idx="2922">
                  <c:v>1078</c:v>
                </c:pt>
                <c:pt idx="2923">
                  <c:v>1077</c:v>
                </c:pt>
                <c:pt idx="2924">
                  <c:v>1076</c:v>
                </c:pt>
                <c:pt idx="2925">
                  <c:v>1075</c:v>
                </c:pt>
                <c:pt idx="2926">
                  <c:v>1074</c:v>
                </c:pt>
                <c:pt idx="2927">
                  <c:v>1073</c:v>
                </c:pt>
                <c:pt idx="2928">
                  <c:v>1072</c:v>
                </c:pt>
                <c:pt idx="2929">
                  <c:v>1071</c:v>
                </c:pt>
                <c:pt idx="2930">
                  <c:v>1070</c:v>
                </c:pt>
                <c:pt idx="2931">
                  <c:v>1069</c:v>
                </c:pt>
                <c:pt idx="2932">
                  <c:v>1068</c:v>
                </c:pt>
                <c:pt idx="2933">
                  <c:v>1067</c:v>
                </c:pt>
                <c:pt idx="2934">
                  <c:v>1066</c:v>
                </c:pt>
                <c:pt idx="2935">
                  <c:v>1065</c:v>
                </c:pt>
                <c:pt idx="2936">
                  <c:v>1064</c:v>
                </c:pt>
                <c:pt idx="2937">
                  <c:v>1063</c:v>
                </c:pt>
                <c:pt idx="2938">
                  <c:v>1062</c:v>
                </c:pt>
                <c:pt idx="2939">
                  <c:v>1061</c:v>
                </c:pt>
                <c:pt idx="2940">
                  <c:v>1060</c:v>
                </c:pt>
                <c:pt idx="2941">
                  <c:v>1059</c:v>
                </c:pt>
                <c:pt idx="2942">
                  <c:v>1058</c:v>
                </c:pt>
                <c:pt idx="2943">
                  <c:v>1057</c:v>
                </c:pt>
                <c:pt idx="2944">
                  <c:v>1056</c:v>
                </c:pt>
                <c:pt idx="2945">
                  <c:v>1055</c:v>
                </c:pt>
                <c:pt idx="2946">
                  <c:v>1054</c:v>
                </c:pt>
                <c:pt idx="2947">
                  <c:v>1053</c:v>
                </c:pt>
                <c:pt idx="2948">
                  <c:v>1052</c:v>
                </c:pt>
                <c:pt idx="2949">
                  <c:v>1051</c:v>
                </c:pt>
                <c:pt idx="2950">
                  <c:v>1050</c:v>
                </c:pt>
                <c:pt idx="2951">
                  <c:v>1049</c:v>
                </c:pt>
                <c:pt idx="2952">
                  <c:v>1048</c:v>
                </c:pt>
                <c:pt idx="2953">
                  <c:v>1047</c:v>
                </c:pt>
                <c:pt idx="2954">
                  <c:v>1046</c:v>
                </c:pt>
                <c:pt idx="2955">
                  <c:v>1045</c:v>
                </c:pt>
                <c:pt idx="2956">
                  <c:v>1044</c:v>
                </c:pt>
                <c:pt idx="2957">
                  <c:v>1043</c:v>
                </c:pt>
                <c:pt idx="2958">
                  <c:v>1042</c:v>
                </c:pt>
                <c:pt idx="2959">
                  <c:v>1041</c:v>
                </c:pt>
                <c:pt idx="2960">
                  <c:v>1040</c:v>
                </c:pt>
                <c:pt idx="2961">
                  <c:v>1039</c:v>
                </c:pt>
                <c:pt idx="2962">
                  <c:v>1038</c:v>
                </c:pt>
                <c:pt idx="2963">
                  <c:v>1037</c:v>
                </c:pt>
                <c:pt idx="2964">
                  <c:v>1036</c:v>
                </c:pt>
                <c:pt idx="2965">
                  <c:v>1035</c:v>
                </c:pt>
                <c:pt idx="2966">
                  <c:v>1034</c:v>
                </c:pt>
                <c:pt idx="2967">
                  <c:v>1033</c:v>
                </c:pt>
                <c:pt idx="2968">
                  <c:v>1032</c:v>
                </c:pt>
                <c:pt idx="2969">
                  <c:v>1031</c:v>
                </c:pt>
                <c:pt idx="2970">
                  <c:v>1030</c:v>
                </c:pt>
                <c:pt idx="2971">
                  <c:v>1029</c:v>
                </c:pt>
                <c:pt idx="2972">
                  <c:v>1028</c:v>
                </c:pt>
                <c:pt idx="2973">
                  <c:v>1027</c:v>
                </c:pt>
                <c:pt idx="2974">
                  <c:v>1026</c:v>
                </c:pt>
                <c:pt idx="2975">
                  <c:v>1025</c:v>
                </c:pt>
                <c:pt idx="2976">
                  <c:v>1024</c:v>
                </c:pt>
                <c:pt idx="2977">
                  <c:v>1023</c:v>
                </c:pt>
                <c:pt idx="2978">
                  <c:v>1022</c:v>
                </c:pt>
                <c:pt idx="2979">
                  <c:v>1021</c:v>
                </c:pt>
                <c:pt idx="2980">
                  <c:v>1020</c:v>
                </c:pt>
                <c:pt idx="2981">
                  <c:v>1019</c:v>
                </c:pt>
                <c:pt idx="2982">
                  <c:v>1018</c:v>
                </c:pt>
                <c:pt idx="2983">
                  <c:v>1017</c:v>
                </c:pt>
                <c:pt idx="2984">
                  <c:v>1016</c:v>
                </c:pt>
                <c:pt idx="2985">
                  <c:v>1015</c:v>
                </c:pt>
                <c:pt idx="2986">
                  <c:v>1014</c:v>
                </c:pt>
                <c:pt idx="2987">
                  <c:v>1013</c:v>
                </c:pt>
                <c:pt idx="2988">
                  <c:v>1012</c:v>
                </c:pt>
                <c:pt idx="2989">
                  <c:v>1011</c:v>
                </c:pt>
                <c:pt idx="2990">
                  <c:v>1010</c:v>
                </c:pt>
                <c:pt idx="2991">
                  <c:v>1009</c:v>
                </c:pt>
                <c:pt idx="2992">
                  <c:v>1008</c:v>
                </c:pt>
                <c:pt idx="2993">
                  <c:v>1007</c:v>
                </c:pt>
                <c:pt idx="2994">
                  <c:v>1006</c:v>
                </c:pt>
                <c:pt idx="2995">
                  <c:v>1005</c:v>
                </c:pt>
                <c:pt idx="2996">
                  <c:v>1004</c:v>
                </c:pt>
                <c:pt idx="2997">
                  <c:v>1003</c:v>
                </c:pt>
                <c:pt idx="2998">
                  <c:v>1002</c:v>
                </c:pt>
                <c:pt idx="2999">
                  <c:v>1001</c:v>
                </c:pt>
                <c:pt idx="3000">
                  <c:v>1000</c:v>
                </c:pt>
                <c:pt idx="3001">
                  <c:v>999</c:v>
                </c:pt>
                <c:pt idx="3002">
                  <c:v>998</c:v>
                </c:pt>
                <c:pt idx="3003">
                  <c:v>997</c:v>
                </c:pt>
                <c:pt idx="3004">
                  <c:v>996</c:v>
                </c:pt>
                <c:pt idx="3005">
                  <c:v>995</c:v>
                </c:pt>
                <c:pt idx="3006">
                  <c:v>994</c:v>
                </c:pt>
                <c:pt idx="3007">
                  <c:v>993</c:v>
                </c:pt>
                <c:pt idx="3008">
                  <c:v>992</c:v>
                </c:pt>
                <c:pt idx="3009">
                  <c:v>991</c:v>
                </c:pt>
                <c:pt idx="3010">
                  <c:v>990</c:v>
                </c:pt>
                <c:pt idx="3011">
                  <c:v>989</c:v>
                </c:pt>
                <c:pt idx="3012">
                  <c:v>988</c:v>
                </c:pt>
                <c:pt idx="3013">
                  <c:v>987</c:v>
                </c:pt>
                <c:pt idx="3014">
                  <c:v>986</c:v>
                </c:pt>
                <c:pt idx="3015">
                  <c:v>985</c:v>
                </c:pt>
                <c:pt idx="3016">
                  <c:v>984</c:v>
                </c:pt>
                <c:pt idx="3017">
                  <c:v>983</c:v>
                </c:pt>
                <c:pt idx="3018">
                  <c:v>982</c:v>
                </c:pt>
                <c:pt idx="3019">
                  <c:v>981</c:v>
                </c:pt>
                <c:pt idx="3020">
                  <c:v>980</c:v>
                </c:pt>
                <c:pt idx="3021">
                  <c:v>979</c:v>
                </c:pt>
                <c:pt idx="3022">
                  <c:v>978</c:v>
                </c:pt>
                <c:pt idx="3023">
                  <c:v>977</c:v>
                </c:pt>
                <c:pt idx="3024">
                  <c:v>976</c:v>
                </c:pt>
                <c:pt idx="3025">
                  <c:v>975</c:v>
                </c:pt>
                <c:pt idx="3026">
                  <c:v>974</c:v>
                </c:pt>
                <c:pt idx="3027">
                  <c:v>973</c:v>
                </c:pt>
                <c:pt idx="3028">
                  <c:v>972</c:v>
                </c:pt>
                <c:pt idx="3029">
                  <c:v>971</c:v>
                </c:pt>
                <c:pt idx="3030">
                  <c:v>970</c:v>
                </c:pt>
                <c:pt idx="3031">
                  <c:v>969</c:v>
                </c:pt>
                <c:pt idx="3032">
                  <c:v>968</c:v>
                </c:pt>
                <c:pt idx="3033">
                  <c:v>967</c:v>
                </c:pt>
                <c:pt idx="3034">
                  <c:v>966</c:v>
                </c:pt>
                <c:pt idx="3035">
                  <c:v>965</c:v>
                </c:pt>
                <c:pt idx="3036">
                  <c:v>964</c:v>
                </c:pt>
                <c:pt idx="3037">
                  <c:v>963</c:v>
                </c:pt>
                <c:pt idx="3038">
                  <c:v>962</c:v>
                </c:pt>
                <c:pt idx="3039">
                  <c:v>961</c:v>
                </c:pt>
                <c:pt idx="3040">
                  <c:v>960</c:v>
                </c:pt>
                <c:pt idx="3041">
                  <c:v>959</c:v>
                </c:pt>
                <c:pt idx="3042">
                  <c:v>958</c:v>
                </c:pt>
                <c:pt idx="3043">
                  <c:v>957</c:v>
                </c:pt>
                <c:pt idx="3044">
                  <c:v>956</c:v>
                </c:pt>
                <c:pt idx="3045">
                  <c:v>955</c:v>
                </c:pt>
                <c:pt idx="3046">
                  <c:v>954</c:v>
                </c:pt>
                <c:pt idx="3047">
                  <c:v>953</c:v>
                </c:pt>
                <c:pt idx="3048">
                  <c:v>952</c:v>
                </c:pt>
                <c:pt idx="3049">
                  <c:v>951</c:v>
                </c:pt>
                <c:pt idx="3050">
                  <c:v>950</c:v>
                </c:pt>
                <c:pt idx="3051">
                  <c:v>949</c:v>
                </c:pt>
                <c:pt idx="3052">
                  <c:v>948</c:v>
                </c:pt>
                <c:pt idx="3053">
                  <c:v>947</c:v>
                </c:pt>
                <c:pt idx="3054">
                  <c:v>946</c:v>
                </c:pt>
                <c:pt idx="3055">
                  <c:v>945</c:v>
                </c:pt>
                <c:pt idx="3056">
                  <c:v>944</c:v>
                </c:pt>
                <c:pt idx="3057">
                  <c:v>943</c:v>
                </c:pt>
                <c:pt idx="3058">
                  <c:v>942</c:v>
                </c:pt>
                <c:pt idx="3059">
                  <c:v>941</c:v>
                </c:pt>
                <c:pt idx="3060">
                  <c:v>940</c:v>
                </c:pt>
                <c:pt idx="3061">
                  <c:v>939</c:v>
                </c:pt>
                <c:pt idx="3062">
                  <c:v>938</c:v>
                </c:pt>
                <c:pt idx="3063">
                  <c:v>937</c:v>
                </c:pt>
                <c:pt idx="3064">
                  <c:v>936</c:v>
                </c:pt>
                <c:pt idx="3065">
                  <c:v>935</c:v>
                </c:pt>
                <c:pt idx="3066">
                  <c:v>934</c:v>
                </c:pt>
                <c:pt idx="3067">
                  <c:v>933</c:v>
                </c:pt>
                <c:pt idx="3068">
                  <c:v>932</c:v>
                </c:pt>
                <c:pt idx="3069">
                  <c:v>931</c:v>
                </c:pt>
                <c:pt idx="3070">
                  <c:v>930</c:v>
                </c:pt>
                <c:pt idx="3071">
                  <c:v>929</c:v>
                </c:pt>
                <c:pt idx="3072">
                  <c:v>928</c:v>
                </c:pt>
                <c:pt idx="3073">
                  <c:v>927</c:v>
                </c:pt>
                <c:pt idx="3074">
                  <c:v>926</c:v>
                </c:pt>
                <c:pt idx="3075">
                  <c:v>925</c:v>
                </c:pt>
                <c:pt idx="3076">
                  <c:v>924</c:v>
                </c:pt>
                <c:pt idx="3077">
                  <c:v>923</c:v>
                </c:pt>
                <c:pt idx="3078">
                  <c:v>922</c:v>
                </c:pt>
                <c:pt idx="3079">
                  <c:v>921</c:v>
                </c:pt>
                <c:pt idx="3080">
                  <c:v>920</c:v>
                </c:pt>
                <c:pt idx="3081">
                  <c:v>919</c:v>
                </c:pt>
                <c:pt idx="3082">
                  <c:v>918</c:v>
                </c:pt>
                <c:pt idx="3083">
                  <c:v>917</c:v>
                </c:pt>
                <c:pt idx="3084">
                  <c:v>916</c:v>
                </c:pt>
                <c:pt idx="3085">
                  <c:v>915</c:v>
                </c:pt>
                <c:pt idx="3086">
                  <c:v>914</c:v>
                </c:pt>
                <c:pt idx="3087">
                  <c:v>913</c:v>
                </c:pt>
                <c:pt idx="3088">
                  <c:v>912</c:v>
                </c:pt>
                <c:pt idx="3089">
                  <c:v>911</c:v>
                </c:pt>
                <c:pt idx="3090">
                  <c:v>910</c:v>
                </c:pt>
                <c:pt idx="3091">
                  <c:v>909</c:v>
                </c:pt>
                <c:pt idx="3092">
                  <c:v>908</c:v>
                </c:pt>
                <c:pt idx="3093">
                  <c:v>907</c:v>
                </c:pt>
                <c:pt idx="3094">
                  <c:v>906</c:v>
                </c:pt>
                <c:pt idx="3095">
                  <c:v>905</c:v>
                </c:pt>
                <c:pt idx="3096">
                  <c:v>904</c:v>
                </c:pt>
                <c:pt idx="3097">
                  <c:v>903</c:v>
                </c:pt>
                <c:pt idx="3098">
                  <c:v>902</c:v>
                </c:pt>
                <c:pt idx="3099">
                  <c:v>901</c:v>
                </c:pt>
                <c:pt idx="3100">
                  <c:v>900</c:v>
                </c:pt>
                <c:pt idx="3101">
                  <c:v>899</c:v>
                </c:pt>
                <c:pt idx="3102">
                  <c:v>898</c:v>
                </c:pt>
                <c:pt idx="3103">
                  <c:v>897</c:v>
                </c:pt>
                <c:pt idx="3104">
                  <c:v>896</c:v>
                </c:pt>
                <c:pt idx="3105">
                  <c:v>895</c:v>
                </c:pt>
                <c:pt idx="3106">
                  <c:v>894</c:v>
                </c:pt>
                <c:pt idx="3107">
                  <c:v>893</c:v>
                </c:pt>
                <c:pt idx="3108">
                  <c:v>892</c:v>
                </c:pt>
                <c:pt idx="3109">
                  <c:v>891</c:v>
                </c:pt>
                <c:pt idx="3110">
                  <c:v>890</c:v>
                </c:pt>
                <c:pt idx="3111">
                  <c:v>889</c:v>
                </c:pt>
                <c:pt idx="3112">
                  <c:v>888</c:v>
                </c:pt>
                <c:pt idx="3113">
                  <c:v>887</c:v>
                </c:pt>
                <c:pt idx="3114">
                  <c:v>886</c:v>
                </c:pt>
                <c:pt idx="3115">
                  <c:v>885</c:v>
                </c:pt>
                <c:pt idx="3116">
                  <c:v>884</c:v>
                </c:pt>
                <c:pt idx="3117">
                  <c:v>883</c:v>
                </c:pt>
                <c:pt idx="3118">
                  <c:v>882</c:v>
                </c:pt>
                <c:pt idx="3119">
                  <c:v>881</c:v>
                </c:pt>
                <c:pt idx="3120">
                  <c:v>880</c:v>
                </c:pt>
                <c:pt idx="3121">
                  <c:v>879</c:v>
                </c:pt>
                <c:pt idx="3122">
                  <c:v>878</c:v>
                </c:pt>
                <c:pt idx="3123">
                  <c:v>877</c:v>
                </c:pt>
                <c:pt idx="3124">
                  <c:v>876</c:v>
                </c:pt>
                <c:pt idx="3125">
                  <c:v>875</c:v>
                </c:pt>
                <c:pt idx="3126">
                  <c:v>874</c:v>
                </c:pt>
                <c:pt idx="3127">
                  <c:v>873</c:v>
                </c:pt>
                <c:pt idx="3128">
                  <c:v>872</c:v>
                </c:pt>
                <c:pt idx="3129">
                  <c:v>871</c:v>
                </c:pt>
                <c:pt idx="3130">
                  <c:v>870</c:v>
                </c:pt>
                <c:pt idx="3131">
                  <c:v>869</c:v>
                </c:pt>
                <c:pt idx="3132">
                  <c:v>868</c:v>
                </c:pt>
                <c:pt idx="3133">
                  <c:v>867</c:v>
                </c:pt>
                <c:pt idx="3134">
                  <c:v>866</c:v>
                </c:pt>
                <c:pt idx="3135">
                  <c:v>865</c:v>
                </c:pt>
                <c:pt idx="3136">
                  <c:v>864</c:v>
                </c:pt>
                <c:pt idx="3137">
                  <c:v>863</c:v>
                </c:pt>
                <c:pt idx="3138">
                  <c:v>862</c:v>
                </c:pt>
                <c:pt idx="3139">
                  <c:v>861</c:v>
                </c:pt>
                <c:pt idx="3140">
                  <c:v>860</c:v>
                </c:pt>
                <c:pt idx="3141">
                  <c:v>859</c:v>
                </c:pt>
                <c:pt idx="3142">
                  <c:v>858</c:v>
                </c:pt>
                <c:pt idx="3143">
                  <c:v>857</c:v>
                </c:pt>
                <c:pt idx="3144">
                  <c:v>856</c:v>
                </c:pt>
                <c:pt idx="3145">
                  <c:v>855</c:v>
                </c:pt>
                <c:pt idx="3146">
                  <c:v>854</c:v>
                </c:pt>
                <c:pt idx="3147">
                  <c:v>853</c:v>
                </c:pt>
                <c:pt idx="3148">
                  <c:v>852</c:v>
                </c:pt>
                <c:pt idx="3149">
                  <c:v>851</c:v>
                </c:pt>
                <c:pt idx="3150">
                  <c:v>850</c:v>
                </c:pt>
                <c:pt idx="3151">
                  <c:v>849</c:v>
                </c:pt>
                <c:pt idx="3152">
                  <c:v>848</c:v>
                </c:pt>
                <c:pt idx="3153">
                  <c:v>847</c:v>
                </c:pt>
                <c:pt idx="3154">
                  <c:v>846</c:v>
                </c:pt>
                <c:pt idx="3155">
                  <c:v>845</c:v>
                </c:pt>
                <c:pt idx="3156">
                  <c:v>844</c:v>
                </c:pt>
                <c:pt idx="3157">
                  <c:v>843</c:v>
                </c:pt>
                <c:pt idx="3158">
                  <c:v>842</c:v>
                </c:pt>
                <c:pt idx="3159">
                  <c:v>841</c:v>
                </c:pt>
                <c:pt idx="3160">
                  <c:v>840</c:v>
                </c:pt>
                <c:pt idx="3161">
                  <c:v>839</c:v>
                </c:pt>
                <c:pt idx="3162">
                  <c:v>838</c:v>
                </c:pt>
                <c:pt idx="3163">
                  <c:v>837</c:v>
                </c:pt>
                <c:pt idx="3164">
                  <c:v>836</c:v>
                </c:pt>
                <c:pt idx="3165">
                  <c:v>835</c:v>
                </c:pt>
                <c:pt idx="3166">
                  <c:v>834</c:v>
                </c:pt>
                <c:pt idx="3167">
                  <c:v>833</c:v>
                </c:pt>
                <c:pt idx="3168">
                  <c:v>832</c:v>
                </c:pt>
                <c:pt idx="3169">
                  <c:v>831</c:v>
                </c:pt>
                <c:pt idx="3170">
                  <c:v>830</c:v>
                </c:pt>
                <c:pt idx="3171">
                  <c:v>829</c:v>
                </c:pt>
                <c:pt idx="3172">
                  <c:v>828</c:v>
                </c:pt>
                <c:pt idx="3173">
                  <c:v>827</c:v>
                </c:pt>
                <c:pt idx="3174">
                  <c:v>826</c:v>
                </c:pt>
                <c:pt idx="3175">
                  <c:v>825</c:v>
                </c:pt>
                <c:pt idx="3176">
                  <c:v>824</c:v>
                </c:pt>
                <c:pt idx="3177">
                  <c:v>823</c:v>
                </c:pt>
                <c:pt idx="3178">
                  <c:v>822</c:v>
                </c:pt>
                <c:pt idx="3179">
                  <c:v>821</c:v>
                </c:pt>
                <c:pt idx="3180">
                  <c:v>820</c:v>
                </c:pt>
                <c:pt idx="3181">
                  <c:v>819</c:v>
                </c:pt>
                <c:pt idx="3182">
                  <c:v>818</c:v>
                </c:pt>
                <c:pt idx="3183">
                  <c:v>817</c:v>
                </c:pt>
                <c:pt idx="3184">
                  <c:v>816</c:v>
                </c:pt>
                <c:pt idx="3185">
                  <c:v>815</c:v>
                </c:pt>
                <c:pt idx="3186">
                  <c:v>814</c:v>
                </c:pt>
                <c:pt idx="3187">
                  <c:v>813</c:v>
                </c:pt>
                <c:pt idx="3188">
                  <c:v>812</c:v>
                </c:pt>
                <c:pt idx="3189">
                  <c:v>811</c:v>
                </c:pt>
                <c:pt idx="3190">
                  <c:v>810</c:v>
                </c:pt>
                <c:pt idx="3191">
                  <c:v>809</c:v>
                </c:pt>
                <c:pt idx="3192">
                  <c:v>808</c:v>
                </c:pt>
                <c:pt idx="3193">
                  <c:v>807</c:v>
                </c:pt>
                <c:pt idx="3194">
                  <c:v>806</c:v>
                </c:pt>
                <c:pt idx="3195">
                  <c:v>805</c:v>
                </c:pt>
                <c:pt idx="3196">
                  <c:v>804</c:v>
                </c:pt>
                <c:pt idx="3197">
                  <c:v>803</c:v>
                </c:pt>
                <c:pt idx="3198">
                  <c:v>802</c:v>
                </c:pt>
                <c:pt idx="3199">
                  <c:v>801</c:v>
                </c:pt>
                <c:pt idx="3200">
                  <c:v>800</c:v>
                </c:pt>
                <c:pt idx="3201">
                  <c:v>799</c:v>
                </c:pt>
                <c:pt idx="3202">
                  <c:v>798</c:v>
                </c:pt>
                <c:pt idx="3203">
                  <c:v>797</c:v>
                </c:pt>
                <c:pt idx="3204">
                  <c:v>796</c:v>
                </c:pt>
                <c:pt idx="3205">
                  <c:v>795</c:v>
                </c:pt>
                <c:pt idx="3206">
                  <c:v>794</c:v>
                </c:pt>
                <c:pt idx="3207">
                  <c:v>793</c:v>
                </c:pt>
                <c:pt idx="3208">
                  <c:v>792</c:v>
                </c:pt>
                <c:pt idx="3209">
                  <c:v>791</c:v>
                </c:pt>
                <c:pt idx="3210">
                  <c:v>790</c:v>
                </c:pt>
                <c:pt idx="3211">
                  <c:v>789</c:v>
                </c:pt>
                <c:pt idx="3212">
                  <c:v>788</c:v>
                </c:pt>
                <c:pt idx="3213">
                  <c:v>787</c:v>
                </c:pt>
                <c:pt idx="3214">
                  <c:v>786</c:v>
                </c:pt>
                <c:pt idx="3215">
                  <c:v>785</c:v>
                </c:pt>
                <c:pt idx="3216">
                  <c:v>784</c:v>
                </c:pt>
                <c:pt idx="3217">
                  <c:v>783</c:v>
                </c:pt>
                <c:pt idx="3218">
                  <c:v>782</c:v>
                </c:pt>
                <c:pt idx="3219">
                  <c:v>781</c:v>
                </c:pt>
                <c:pt idx="3220">
                  <c:v>780</c:v>
                </c:pt>
                <c:pt idx="3221">
                  <c:v>779</c:v>
                </c:pt>
                <c:pt idx="3222">
                  <c:v>778</c:v>
                </c:pt>
                <c:pt idx="3223">
                  <c:v>777</c:v>
                </c:pt>
                <c:pt idx="3224">
                  <c:v>776</c:v>
                </c:pt>
                <c:pt idx="3225">
                  <c:v>775</c:v>
                </c:pt>
                <c:pt idx="3226">
                  <c:v>774</c:v>
                </c:pt>
                <c:pt idx="3227">
                  <c:v>773</c:v>
                </c:pt>
                <c:pt idx="3228">
                  <c:v>772</c:v>
                </c:pt>
                <c:pt idx="3229">
                  <c:v>771</c:v>
                </c:pt>
                <c:pt idx="3230">
                  <c:v>770</c:v>
                </c:pt>
                <c:pt idx="3231">
                  <c:v>769</c:v>
                </c:pt>
                <c:pt idx="3232">
                  <c:v>768</c:v>
                </c:pt>
                <c:pt idx="3233">
                  <c:v>767</c:v>
                </c:pt>
                <c:pt idx="3234">
                  <c:v>766</c:v>
                </c:pt>
                <c:pt idx="3235">
                  <c:v>765</c:v>
                </c:pt>
                <c:pt idx="3236">
                  <c:v>764</c:v>
                </c:pt>
                <c:pt idx="3237">
                  <c:v>763</c:v>
                </c:pt>
                <c:pt idx="3238">
                  <c:v>762</c:v>
                </c:pt>
                <c:pt idx="3239">
                  <c:v>761</c:v>
                </c:pt>
                <c:pt idx="3240">
                  <c:v>760</c:v>
                </c:pt>
                <c:pt idx="3241">
                  <c:v>759</c:v>
                </c:pt>
                <c:pt idx="3242">
                  <c:v>758</c:v>
                </c:pt>
                <c:pt idx="3243">
                  <c:v>757</c:v>
                </c:pt>
                <c:pt idx="3244">
                  <c:v>756</c:v>
                </c:pt>
                <c:pt idx="3245">
                  <c:v>755</c:v>
                </c:pt>
                <c:pt idx="3246">
                  <c:v>754</c:v>
                </c:pt>
                <c:pt idx="3247">
                  <c:v>753</c:v>
                </c:pt>
                <c:pt idx="3248">
                  <c:v>752</c:v>
                </c:pt>
                <c:pt idx="3249">
                  <c:v>751</c:v>
                </c:pt>
                <c:pt idx="3250">
                  <c:v>750</c:v>
                </c:pt>
                <c:pt idx="3251">
                  <c:v>749</c:v>
                </c:pt>
                <c:pt idx="3252">
                  <c:v>748</c:v>
                </c:pt>
                <c:pt idx="3253">
                  <c:v>747</c:v>
                </c:pt>
                <c:pt idx="3254">
                  <c:v>746</c:v>
                </c:pt>
                <c:pt idx="3255">
                  <c:v>745</c:v>
                </c:pt>
                <c:pt idx="3256">
                  <c:v>744</c:v>
                </c:pt>
                <c:pt idx="3257">
                  <c:v>743</c:v>
                </c:pt>
                <c:pt idx="3258">
                  <c:v>742</c:v>
                </c:pt>
                <c:pt idx="3259">
                  <c:v>741</c:v>
                </c:pt>
                <c:pt idx="3260">
                  <c:v>740</c:v>
                </c:pt>
                <c:pt idx="3261">
                  <c:v>739</c:v>
                </c:pt>
                <c:pt idx="3262">
                  <c:v>738</c:v>
                </c:pt>
                <c:pt idx="3263">
                  <c:v>737</c:v>
                </c:pt>
                <c:pt idx="3264">
                  <c:v>736</c:v>
                </c:pt>
                <c:pt idx="3265">
                  <c:v>735</c:v>
                </c:pt>
                <c:pt idx="3266">
                  <c:v>734</c:v>
                </c:pt>
                <c:pt idx="3267">
                  <c:v>733</c:v>
                </c:pt>
                <c:pt idx="3268">
                  <c:v>732</c:v>
                </c:pt>
                <c:pt idx="3269">
                  <c:v>731</c:v>
                </c:pt>
                <c:pt idx="3270">
                  <c:v>730</c:v>
                </c:pt>
                <c:pt idx="3271">
                  <c:v>729</c:v>
                </c:pt>
                <c:pt idx="3272">
                  <c:v>728</c:v>
                </c:pt>
                <c:pt idx="3273">
                  <c:v>727</c:v>
                </c:pt>
                <c:pt idx="3274">
                  <c:v>726</c:v>
                </c:pt>
                <c:pt idx="3275">
                  <c:v>725</c:v>
                </c:pt>
                <c:pt idx="3276">
                  <c:v>724</c:v>
                </c:pt>
                <c:pt idx="3277">
                  <c:v>723</c:v>
                </c:pt>
                <c:pt idx="3278">
                  <c:v>722</c:v>
                </c:pt>
                <c:pt idx="3279">
                  <c:v>721</c:v>
                </c:pt>
                <c:pt idx="3280">
                  <c:v>720</c:v>
                </c:pt>
                <c:pt idx="3281">
                  <c:v>719</c:v>
                </c:pt>
                <c:pt idx="3282">
                  <c:v>718</c:v>
                </c:pt>
                <c:pt idx="3283">
                  <c:v>717</c:v>
                </c:pt>
                <c:pt idx="3284">
                  <c:v>716</c:v>
                </c:pt>
                <c:pt idx="3285">
                  <c:v>715</c:v>
                </c:pt>
                <c:pt idx="3286">
                  <c:v>714</c:v>
                </c:pt>
                <c:pt idx="3287">
                  <c:v>713</c:v>
                </c:pt>
                <c:pt idx="3288">
                  <c:v>712</c:v>
                </c:pt>
                <c:pt idx="3289">
                  <c:v>711</c:v>
                </c:pt>
                <c:pt idx="3290">
                  <c:v>710</c:v>
                </c:pt>
                <c:pt idx="3291">
                  <c:v>709</c:v>
                </c:pt>
                <c:pt idx="3292">
                  <c:v>708</c:v>
                </c:pt>
                <c:pt idx="3293">
                  <c:v>707</c:v>
                </c:pt>
                <c:pt idx="3294">
                  <c:v>706</c:v>
                </c:pt>
                <c:pt idx="3295">
                  <c:v>705</c:v>
                </c:pt>
                <c:pt idx="3296">
                  <c:v>704</c:v>
                </c:pt>
                <c:pt idx="3297">
                  <c:v>703</c:v>
                </c:pt>
                <c:pt idx="3298">
                  <c:v>702</c:v>
                </c:pt>
                <c:pt idx="3299">
                  <c:v>701</c:v>
                </c:pt>
                <c:pt idx="3300">
                  <c:v>700</c:v>
                </c:pt>
                <c:pt idx="3301">
                  <c:v>699</c:v>
                </c:pt>
                <c:pt idx="3302">
                  <c:v>698</c:v>
                </c:pt>
                <c:pt idx="3303">
                  <c:v>697</c:v>
                </c:pt>
                <c:pt idx="3304">
                  <c:v>696</c:v>
                </c:pt>
                <c:pt idx="3305">
                  <c:v>695</c:v>
                </c:pt>
                <c:pt idx="3306">
                  <c:v>694</c:v>
                </c:pt>
                <c:pt idx="3307">
                  <c:v>693</c:v>
                </c:pt>
                <c:pt idx="3308">
                  <c:v>692</c:v>
                </c:pt>
                <c:pt idx="3309">
                  <c:v>691</c:v>
                </c:pt>
                <c:pt idx="3310">
                  <c:v>690</c:v>
                </c:pt>
                <c:pt idx="3311">
                  <c:v>689</c:v>
                </c:pt>
                <c:pt idx="3312">
                  <c:v>688</c:v>
                </c:pt>
                <c:pt idx="3313">
                  <c:v>687</c:v>
                </c:pt>
                <c:pt idx="3314">
                  <c:v>686</c:v>
                </c:pt>
                <c:pt idx="3315">
                  <c:v>685</c:v>
                </c:pt>
                <c:pt idx="3316">
                  <c:v>684</c:v>
                </c:pt>
                <c:pt idx="3317">
                  <c:v>683</c:v>
                </c:pt>
                <c:pt idx="3318">
                  <c:v>682</c:v>
                </c:pt>
                <c:pt idx="3319">
                  <c:v>681</c:v>
                </c:pt>
                <c:pt idx="3320">
                  <c:v>680</c:v>
                </c:pt>
                <c:pt idx="3321">
                  <c:v>679</c:v>
                </c:pt>
                <c:pt idx="3322">
                  <c:v>678</c:v>
                </c:pt>
                <c:pt idx="3323">
                  <c:v>677</c:v>
                </c:pt>
                <c:pt idx="3324">
                  <c:v>676</c:v>
                </c:pt>
                <c:pt idx="3325">
                  <c:v>675</c:v>
                </c:pt>
                <c:pt idx="3326">
                  <c:v>674</c:v>
                </c:pt>
                <c:pt idx="3327">
                  <c:v>673</c:v>
                </c:pt>
                <c:pt idx="3328">
                  <c:v>672</c:v>
                </c:pt>
                <c:pt idx="3329">
                  <c:v>671</c:v>
                </c:pt>
                <c:pt idx="3330">
                  <c:v>670</c:v>
                </c:pt>
                <c:pt idx="3331">
                  <c:v>669</c:v>
                </c:pt>
                <c:pt idx="3332">
                  <c:v>668</c:v>
                </c:pt>
                <c:pt idx="3333">
                  <c:v>667</c:v>
                </c:pt>
                <c:pt idx="3334">
                  <c:v>666</c:v>
                </c:pt>
                <c:pt idx="3335">
                  <c:v>665</c:v>
                </c:pt>
                <c:pt idx="3336">
                  <c:v>664</c:v>
                </c:pt>
                <c:pt idx="3337">
                  <c:v>663</c:v>
                </c:pt>
                <c:pt idx="3338">
                  <c:v>662</c:v>
                </c:pt>
                <c:pt idx="3339">
                  <c:v>661</c:v>
                </c:pt>
                <c:pt idx="3340">
                  <c:v>660</c:v>
                </c:pt>
                <c:pt idx="3341">
                  <c:v>659</c:v>
                </c:pt>
                <c:pt idx="3342">
                  <c:v>658</c:v>
                </c:pt>
                <c:pt idx="3343">
                  <c:v>657</c:v>
                </c:pt>
                <c:pt idx="3344">
                  <c:v>656</c:v>
                </c:pt>
                <c:pt idx="3345">
                  <c:v>655</c:v>
                </c:pt>
                <c:pt idx="3346">
                  <c:v>654</c:v>
                </c:pt>
                <c:pt idx="3347">
                  <c:v>653</c:v>
                </c:pt>
                <c:pt idx="3348">
                  <c:v>652</c:v>
                </c:pt>
                <c:pt idx="3349">
                  <c:v>651</c:v>
                </c:pt>
                <c:pt idx="3350">
                  <c:v>650</c:v>
                </c:pt>
                <c:pt idx="3351">
                  <c:v>649</c:v>
                </c:pt>
                <c:pt idx="3352">
                  <c:v>648</c:v>
                </c:pt>
                <c:pt idx="3353">
                  <c:v>647</c:v>
                </c:pt>
                <c:pt idx="3354">
                  <c:v>646</c:v>
                </c:pt>
                <c:pt idx="3355">
                  <c:v>645</c:v>
                </c:pt>
                <c:pt idx="3356">
                  <c:v>644</c:v>
                </c:pt>
                <c:pt idx="3357">
                  <c:v>643</c:v>
                </c:pt>
                <c:pt idx="3358">
                  <c:v>642</c:v>
                </c:pt>
                <c:pt idx="3359">
                  <c:v>641</c:v>
                </c:pt>
                <c:pt idx="3360">
                  <c:v>640</c:v>
                </c:pt>
                <c:pt idx="3361">
                  <c:v>639</c:v>
                </c:pt>
                <c:pt idx="3362">
                  <c:v>638</c:v>
                </c:pt>
                <c:pt idx="3363">
                  <c:v>637</c:v>
                </c:pt>
                <c:pt idx="3364">
                  <c:v>636</c:v>
                </c:pt>
                <c:pt idx="3365">
                  <c:v>635</c:v>
                </c:pt>
                <c:pt idx="3366">
                  <c:v>634</c:v>
                </c:pt>
                <c:pt idx="3367">
                  <c:v>633</c:v>
                </c:pt>
                <c:pt idx="3368">
                  <c:v>632</c:v>
                </c:pt>
                <c:pt idx="3369">
                  <c:v>631</c:v>
                </c:pt>
                <c:pt idx="3370">
                  <c:v>630</c:v>
                </c:pt>
                <c:pt idx="3371">
                  <c:v>629</c:v>
                </c:pt>
                <c:pt idx="3372">
                  <c:v>628</c:v>
                </c:pt>
                <c:pt idx="3373">
                  <c:v>627</c:v>
                </c:pt>
                <c:pt idx="3374">
                  <c:v>626</c:v>
                </c:pt>
                <c:pt idx="3375">
                  <c:v>625</c:v>
                </c:pt>
                <c:pt idx="3376">
                  <c:v>624</c:v>
                </c:pt>
                <c:pt idx="3377">
                  <c:v>623</c:v>
                </c:pt>
                <c:pt idx="3378">
                  <c:v>622</c:v>
                </c:pt>
                <c:pt idx="3379">
                  <c:v>621</c:v>
                </c:pt>
                <c:pt idx="3380">
                  <c:v>620</c:v>
                </c:pt>
                <c:pt idx="3381">
                  <c:v>619</c:v>
                </c:pt>
                <c:pt idx="3382">
                  <c:v>618</c:v>
                </c:pt>
                <c:pt idx="3383">
                  <c:v>617</c:v>
                </c:pt>
                <c:pt idx="3384">
                  <c:v>616</c:v>
                </c:pt>
                <c:pt idx="3385">
                  <c:v>615</c:v>
                </c:pt>
                <c:pt idx="3386">
                  <c:v>614</c:v>
                </c:pt>
                <c:pt idx="3387">
                  <c:v>613</c:v>
                </c:pt>
                <c:pt idx="3388">
                  <c:v>612</c:v>
                </c:pt>
                <c:pt idx="3389">
                  <c:v>611</c:v>
                </c:pt>
                <c:pt idx="3390">
                  <c:v>610</c:v>
                </c:pt>
                <c:pt idx="3391">
                  <c:v>609</c:v>
                </c:pt>
                <c:pt idx="3392">
                  <c:v>608</c:v>
                </c:pt>
                <c:pt idx="3393">
                  <c:v>607</c:v>
                </c:pt>
                <c:pt idx="3394">
                  <c:v>606</c:v>
                </c:pt>
                <c:pt idx="3395">
                  <c:v>605</c:v>
                </c:pt>
                <c:pt idx="3396">
                  <c:v>604</c:v>
                </c:pt>
                <c:pt idx="3397">
                  <c:v>603</c:v>
                </c:pt>
                <c:pt idx="3398">
                  <c:v>602</c:v>
                </c:pt>
                <c:pt idx="3399">
                  <c:v>601</c:v>
                </c:pt>
                <c:pt idx="3400">
                  <c:v>600</c:v>
                </c:pt>
                <c:pt idx="3401">
                  <c:v>599</c:v>
                </c:pt>
                <c:pt idx="3402">
                  <c:v>598</c:v>
                </c:pt>
                <c:pt idx="3403">
                  <c:v>597</c:v>
                </c:pt>
                <c:pt idx="3404">
                  <c:v>596</c:v>
                </c:pt>
                <c:pt idx="3405">
                  <c:v>595</c:v>
                </c:pt>
                <c:pt idx="3406">
                  <c:v>594</c:v>
                </c:pt>
                <c:pt idx="3407">
                  <c:v>593</c:v>
                </c:pt>
                <c:pt idx="3408">
                  <c:v>592</c:v>
                </c:pt>
                <c:pt idx="3409">
                  <c:v>591</c:v>
                </c:pt>
                <c:pt idx="3410">
                  <c:v>590</c:v>
                </c:pt>
                <c:pt idx="3411">
                  <c:v>589</c:v>
                </c:pt>
                <c:pt idx="3412">
                  <c:v>588</c:v>
                </c:pt>
                <c:pt idx="3413">
                  <c:v>587</c:v>
                </c:pt>
                <c:pt idx="3414">
                  <c:v>586</c:v>
                </c:pt>
                <c:pt idx="3415">
                  <c:v>585</c:v>
                </c:pt>
                <c:pt idx="3416">
                  <c:v>584</c:v>
                </c:pt>
                <c:pt idx="3417">
                  <c:v>583</c:v>
                </c:pt>
                <c:pt idx="3418">
                  <c:v>582</c:v>
                </c:pt>
                <c:pt idx="3419">
                  <c:v>581</c:v>
                </c:pt>
                <c:pt idx="3420">
                  <c:v>580</c:v>
                </c:pt>
                <c:pt idx="3421">
                  <c:v>579</c:v>
                </c:pt>
                <c:pt idx="3422">
                  <c:v>578</c:v>
                </c:pt>
                <c:pt idx="3423">
                  <c:v>577</c:v>
                </c:pt>
                <c:pt idx="3424">
                  <c:v>576</c:v>
                </c:pt>
                <c:pt idx="3425">
                  <c:v>575</c:v>
                </c:pt>
                <c:pt idx="3426">
                  <c:v>574</c:v>
                </c:pt>
                <c:pt idx="3427">
                  <c:v>573</c:v>
                </c:pt>
                <c:pt idx="3428">
                  <c:v>572</c:v>
                </c:pt>
                <c:pt idx="3429">
                  <c:v>571</c:v>
                </c:pt>
                <c:pt idx="3430">
                  <c:v>570</c:v>
                </c:pt>
                <c:pt idx="3431">
                  <c:v>569</c:v>
                </c:pt>
                <c:pt idx="3432">
                  <c:v>568</c:v>
                </c:pt>
                <c:pt idx="3433">
                  <c:v>567</c:v>
                </c:pt>
                <c:pt idx="3434">
                  <c:v>566</c:v>
                </c:pt>
                <c:pt idx="3435">
                  <c:v>565</c:v>
                </c:pt>
                <c:pt idx="3436">
                  <c:v>564</c:v>
                </c:pt>
                <c:pt idx="3437">
                  <c:v>563</c:v>
                </c:pt>
                <c:pt idx="3438">
                  <c:v>562</c:v>
                </c:pt>
                <c:pt idx="3439">
                  <c:v>561</c:v>
                </c:pt>
                <c:pt idx="3440">
                  <c:v>560</c:v>
                </c:pt>
                <c:pt idx="3441">
                  <c:v>559</c:v>
                </c:pt>
                <c:pt idx="3442">
                  <c:v>558</c:v>
                </c:pt>
                <c:pt idx="3443">
                  <c:v>557</c:v>
                </c:pt>
                <c:pt idx="3444">
                  <c:v>556</c:v>
                </c:pt>
                <c:pt idx="3445">
                  <c:v>555</c:v>
                </c:pt>
                <c:pt idx="3446">
                  <c:v>554</c:v>
                </c:pt>
                <c:pt idx="3447">
                  <c:v>553</c:v>
                </c:pt>
                <c:pt idx="3448">
                  <c:v>552</c:v>
                </c:pt>
                <c:pt idx="3449">
                  <c:v>551</c:v>
                </c:pt>
                <c:pt idx="3450">
                  <c:v>550</c:v>
                </c:pt>
                <c:pt idx="3451">
                  <c:v>549</c:v>
                </c:pt>
                <c:pt idx="3452">
                  <c:v>548</c:v>
                </c:pt>
                <c:pt idx="3453">
                  <c:v>547</c:v>
                </c:pt>
                <c:pt idx="3454">
                  <c:v>546</c:v>
                </c:pt>
                <c:pt idx="3455">
                  <c:v>545</c:v>
                </c:pt>
                <c:pt idx="3456">
                  <c:v>544</c:v>
                </c:pt>
                <c:pt idx="3457">
                  <c:v>543</c:v>
                </c:pt>
                <c:pt idx="3458">
                  <c:v>542</c:v>
                </c:pt>
                <c:pt idx="3459">
                  <c:v>541</c:v>
                </c:pt>
                <c:pt idx="3460">
                  <c:v>540</c:v>
                </c:pt>
                <c:pt idx="3461">
                  <c:v>539</c:v>
                </c:pt>
                <c:pt idx="3462">
                  <c:v>538</c:v>
                </c:pt>
                <c:pt idx="3463">
                  <c:v>537</c:v>
                </c:pt>
                <c:pt idx="3464">
                  <c:v>536</c:v>
                </c:pt>
                <c:pt idx="3465">
                  <c:v>535</c:v>
                </c:pt>
                <c:pt idx="3466">
                  <c:v>534</c:v>
                </c:pt>
                <c:pt idx="3467">
                  <c:v>533</c:v>
                </c:pt>
                <c:pt idx="3468">
                  <c:v>532</c:v>
                </c:pt>
                <c:pt idx="3469">
                  <c:v>531</c:v>
                </c:pt>
                <c:pt idx="3470">
                  <c:v>530</c:v>
                </c:pt>
                <c:pt idx="3471">
                  <c:v>529</c:v>
                </c:pt>
                <c:pt idx="3472">
                  <c:v>528</c:v>
                </c:pt>
                <c:pt idx="3473">
                  <c:v>527</c:v>
                </c:pt>
                <c:pt idx="3474">
                  <c:v>526</c:v>
                </c:pt>
                <c:pt idx="3475">
                  <c:v>525</c:v>
                </c:pt>
                <c:pt idx="3476">
                  <c:v>524</c:v>
                </c:pt>
                <c:pt idx="3477">
                  <c:v>523</c:v>
                </c:pt>
                <c:pt idx="3478">
                  <c:v>522</c:v>
                </c:pt>
                <c:pt idx="3479">
                  <c:v>521</c:v>
                </c:pt>
                <c:pt idx="3480">
                  <c:v>520</c:v>
                </c:pt>
                <c:pt idx="3481">
                  <c:v>519</c:v>
                </c:pt>
                <c:pt idx="3482">
                  <c:v>518</c:v>
                </c:pt>
                <c:pt idx="3483">
                  <c:v>517</c:v>
                </c:pt>
                <c:pt idx="3484">
                  <c:v>516</c:v>
                </c:pt>
                <c:pt idx="3485">
                  <c:v>515</c:v>
                </c:pt>
                <c:pt idx="3486">
                  <c:v>514</c:v>
                </c:pt>
                <c:pt idx="3487">
                  <c:v>513</c:v>
                </c:pt>
                <c:pt idx="3488">
                  <c:v>512</c:v>
                </c:pt>
                <c:pt idx="3489">
                  <c:v>511</c:v>
                </c:pt>
                <c:pt idx="3490">
                  <c:v>510</c:v>
                </c:pt>
                <c:pt idx="3491">
                  <c:v>509</c:v>
                </c:pt>
                <c:pt idx="3492">
                  <c:v>508</c:v>
                </c:pt>
                <c:pt idx="3493">
                  <c:v>507</c:v>
                </c:pt>
                <c:pt idx="3494">
                  <c:v>506</c:v>
                </c:pt>
                <c:pt idx="3495">
                  <c:v>505</c:v>
                </c:pt>
                <c:pt idx="3496">
                  <c:v>504</c:v>
                </c:pt>
                <c:pt idx="3497">
                  <c:v>503</c:v>
                </c:pt>
                <c:pt idx="3498">
                  <c:v>502</c:v>
                </c:pt>
                <c:pt idx="3499">
                  <c:v>501</c:v>
                </c:pt>
                <c:pt idx="3500">
                  <c:v>500</c:v>
                </c:pt>
                <c:pt idx="3501">
                  <c:v>499</c:v>
                </c:pt>
                <c:pt idx="3502">
                  <c:v>498</c:v>
                </c:pt>
                <c:pt idx="3503">
                  <c:v>497</c:v>
                </c:pt>
                <c:pt idx="3504">
                  <c:v>496</c:v>
                </c:pt>
                <c:pt idx="3505">
                  <c:v>495</c:v>
                </c:pt>
                <c:pt idx="3506">
                  <c:v>494</c:v>
                </c:pt>
                <c:pt idx="3507">
                  <c:v>493</c:v>
                </c:pt>
                <c:pt idx="3508">
                  <c:v>492</c:v>
                </c:pt>
                <c:pt idx="3509">
                  <c:v>491</c:v>
                </c:pt>
                <c:pt idx="3510">
                  <c:v>490</c:v>
                </c:pt>
                <c:pt idx="3511">
                  <c:v>489</c:v>
                </c:pt>
                <c:pt idx="3512">
                  <c:v>488</c:v>
                </c:pt>
                <c:pt idx="3513">
                  <c:v>487</c:v>
                </c:pt>
                <c:pt idx="3514">
                  <c:v>486</c:v>
                </c:pt>
                <c:pt idx="3515">
                  <c:v>485</c:v>
                </c:pt>
                <c:pt idx="3516">
                  <c:v>484</c:v>
                </c:pt>
                <c:pt idx="3517">
                  <c:v>483</c:v>
                </c:pt>
                <c:pt idx="3518">
                  <c:v>482</c:v>
                </c:pt>
                <c:pt idx="3519">
                  <c:v>481</c:v>
                </c:pt>
                <c:pt idx="3520">
                  <c:v>480</c:v>
                </c:pt>
                <c:pt idx="3521">
                  <c:v>479</c:v>
                </c:pt>
                <c:pt idx="3522">
                  <c:v>478</c:v>
                </c:pt>
                <c:pt idx="3523">
                  <c:v>477</c:v>
                </c:pt>
                <c:pt idx="3524">
                  <c:v>476</c:v>
                </c:pt>
                <c:pt idx="3525">
                  <c:v>475</c:v>
                </c:pt>
                <c:pt idx="3526">
                  <c:v>474</c:v>
                </c:pt>
                <c:pt idx="3527">
                  <c:v>473</c:v>
                </c:pt>
                <c:pt idx="3528">
                  <c:v>472</c:v>
                </c:pt>
                <c:pt idx="3529">
                  <c:v>471</c:v>
                </c:pt>
                <c:pt idx="3530">
                  <c:v>470</c:v>
                </c:pt>
                <c:pt idx="3531">
                  <c:v>469</c:v>
                </c:pt>
                <c:pt idx="3532">
                  <c:v>468</c:v>
                </c:pt>
                <c:pt idx="3533">
                  <c:v>467</c:v>
                </c:pt>
                <c:pt idx="3534">
                  <c:v>466</c:v>
                </c:pt>
                <c:pt idx="3535">
                  <c:v>465</c:v>
                </c:pt>
                <c:pt idx="3536">
                  <c:v>464</c:v>
                </c:pt>
                <c:pt idx="3537">
                  <c:v>463</c:v>
                </c:pt>
                <c:pt idx="3538">
                  <c:v>462</c:v>
                </c:pt>
                <c:pt idx="3539">
                  <c:v>461</c:v>
                </c:pt>
                <c:pt idx="3540">
                  <c:v>460</c:v>
                </c:pt>
                <c:pt idx="3541">
                  <c:v>459</c:v>
                </c:pt>
                <c:pt idx="3542">
                  <c:v>458</c:v>
                </c:pt>
                <c:pt idx="3543">
                  <c:v>457</c:v>
                </c:pt>
                <c:pt idx="3544">
                  <c:v>456</c:v>
                </c:pt>
                <c:pt idx="3545">
                  <c:v>455</c:v>
                </c:pt>
                <c:pt idx="3546">
                  <c:v>454</c:v>
                </c:pt>
                <c:pt idx="3547">
                  <c:v>453</c:v>
                </c:pt>
                <c:pt idx="3548">
                  <c:v>452</c:v>
                </c:pt>
                <c:pt idx="3549">
                  <c:v>451</c:v>
                </c:pt>
                <c:pt idx="3550">
                  <c:v>450</c:v>
                </c:pt>
                <c:pt idx="3551">
                  <c:v>449</c:v>
                </c:pt>
                <c:pt idx="3552">
                  <c:v>448</c:v>
                </c:pt>
                <c:pt idx="3553">
                  <c:v>447</c:v>
                </c:pt>
                <c:pt idx="3554">
                  <c:v>446</c:v>
                </c:pt>
                <c:pt idx="3555">
                  <c:v>445</c:v>
                </c:pt>
                <c:pt idx="3556">
                  <c:v>444</c:v>
                </c:pt>
                <c:pt idx="3557">
                  <c:v>443</c:v>
                </c:pt>
                <c:pt idx="3558">
                  <c:v>442</c:v>
                </c:pt>
                <c:pt idx="3559">
                  <c:v>441</c:v>
                </c:pt>
                <c:pt idx="3560">
                  <c:v>440</c:v>
                </c:pt>
                <c:pt idx="3561">
                  <c:v>439</c:v>
                </c:pt>
                <c:pt idx="3562">
                  <c:v>438</c:v>
                </c:pt>
                <c:pt idx="3563">
                  <c:v>437</c:v>
                </c:pt>
                <c:pt idx="3564">
                  <c:v>436</c:v>
                </c:pt>
                <c:pt idx="3565">
                  <c:v>435</c:v>
                </c:pt>
                <c:pt idx="3566">
                  <c:v>434</c:v>
                </c:pt>
                <c:pt idx="3567">
                  <c:v>433</c:v>
                </c:pt>
                <c:pt idx="3568">
                  <c:v>432</c:v>
                </c:pt>
                <c:pt idx="3569">
                  <c:v>431</c:v>
                </c:pt>
                <c:pt idx="3570">
                  <c:v>430</c:v>
                </c:pt>
                <c:pt idx="3571">
                  <c:v>429</c:v>
                </c:pt>
                <c:pt idx="3572">
                  <c:v>428</c:v>
                </c:pt>
                <c:pt idx="3573">
                  <c:v>427</c:v>
                </c:pt>
                <c:pt idx="3574">
                  <c:v>426</c:v>
                </c:pt>
                <c:pt idx="3575">
                  <c:v>425</c:v>
                </c:pt>
                <c:pt idx="3576">
                  <c:v>424</c:v>
                </c:pt>
                <c:pt idx="3577">
                  <c:v>423</c:v>
                </c:pt>
                <c:pt idx="3578">
                  <c:v>422</c:v>
                </c:pt>
                <c:pt idx="3579">
                  <c:v>421</c:v>
                </c:pt>
                <c:pt idx="3580">
                  <c:v>420</c:v>
                </c:pt>
                <c:pt idx="3581">
                  <c:v>419</c:v>
                </c:pt>
                <c:pt idx="3582">
                  <c:v>418</c:v>
                </c:pt>
                <c:pt idx="3583">
                  <c:v>417</c:v>
                </c:pt>
                <c:pt idx="3584">
                  <c:v>416</c:v>
                </c:pt>
                <c:pt idx="3585">
                  <c:v>415</c:v>
                </c:pt>
                <c:pt idx="3586">
                  <c:v>414</c:v>
                </c:pt>
                <c:pt idx="3587">
                  <c:v>413</c:v>
                </c:pt>
                <c:pt idx="3588">
                  <c:v>412</c:v>
                </c:pt>
                <c:pt idx="3589">
                  <c:v>411</c:v>
                </c:pt>
                <c:pt idx="3590">
                  <c:v>410</c:v>
                </c:pt>
                <c:pt idx="3591">
                  <c:v>409</c:v>
                </c:pt>
                <c:pt idx="3592">
                  <c:v>408</c:v>
                </c:pt>
                <c:pt idx="3593">
                  <c:v>407</c:v>
                </c:pt>
                <c:pt idx="3594">
                  <c:v>406</c:v>
                </c:pt>
                <c:pt idx="3595">
                  <c:v>405</c:v>
                </c:pt>
                <c:pt idx="3596">
                  <c:v>404</c:v>
                </c:pt>
                <c:pt idx="3597">
                  <c:v>403</c:v>
                </c:pt>
                <c:pt idx="3598">
                  <c:v>402</c:v>
                </c:pt>
                <c:pt idx="3599">
                  <c:v>401</c:v>
                </c:pt>
                <c:pt idx="3600">
                  <c:v>400</c:v>
                </c:pt>
              </c:numCache>
            </c:numRef>
          </c:xVal>
          <c:yVal>
            <c:numRef>
              <c:f>'MH Summary'!$L$4:$L$3604</c:f>
              <c:numCache>
                <c:formatCode>General</c:formatCode>
                <c:ptCount val="3601"/>
                <c:pt idx="0">
                  <c:v>148.88</c:v>
                </c:pt>
                <c:pt idx="1">
                  <c:v>148.74</c:v>
                </c:pt>
                <c:pt idx="2">
                  <c:v>148.61000000000001</c:v>
                </c:pt>
                <c:pt idx="3">
                  <c:v>148.55000000000001</c:v>
                </c:pt>
                <c:pt idx="4">
                  <c:v>148.59</c:v>
                </c:pt>
                <c:pt idx="5">
                  <c:v>148.69</c:v>
                </c:pt>
                <c:pt idx="6">
                  <c:v>148.81</c:v>
                </c:pt>
                <c:pt idx="7">
                  <c:v>148.88999999999999</c:v>
                </c:pt>
                <c:pt idx="8">
                  <c:v>148.94</c:v>
                </c:pt>
                <c:pt idx="9">
                  <c:v>148.97999999999999</c:v>
                </c:pt>
                <c:pt idx="10">
                  <c:v>149.08000000000001</c:v>
                </c:pt>
                <c:pt idx="11">
                  <c:v>149.26</c:v>
                </c:pt>
                <c:pt idx="12">
                  <c:v>149.41999999999999</c:v>
                </c:pt>
                <c:pt idx="13">
                  <c:v>149.44</c:v>
                </c:pt>
                <c:pt idx="14">
                  <c:v>149.28</c:v>
                </c:pt>
                <c:pt idx="15">
                  <c:v>149.01</c:v>
                </c:pt>
                <c:pt idx="16">
                  <c:v>148.78</c:v>
                </c:pt>
                <c:pt idx="17">
                  <c:v>148.69999999999999</c:v>
                </c:pt>
                <c:pt idx="18">
                  <c:v>148.81</c:v>
                </c:pt>
                <c:pt idx="19">
                  <c:v>149.04</c:v>
                </c:pt>
                <c:pt idx="20">
                  <c:v>149.27000000000001</c:v>
                </c:pt>
                <c:pt idx="21">
                  <c:v>149.41999999999999</c:v>
                </c:pt>
                <c:pt idx="22">
                  <c:v>149.41</c:v>
                </c:pt>
                <c:pt idx="23">
                  <c:v>149.25</c:v>
                </c:pt>
                <c:pt idx="24">
                  <c:v>149.01</c:v>
                </c:pt>
                <c:pt idx="25">
                  <c:v>148.81</c:v>
                </c:pt>
                <c:pt idx="26">
                  <c:v>148.75</c:v>
                </c:pt>
                <c:pt idx="27">
                  <c:v>148.85</c:v>
                </c:pt>
                <c:pt idx="28">
                  <c:v>149.07</c:v>
                </c:pt>
                <c:pt idx="29">
                  <c:v>149.29</c:v>
                </c:pt>
                <c:pt idx="30">
                  <c:v>149.41</c:v>
                </c:pt>
                <c:pt idx="31">
                  <c:v>149.4</c:v>
                </c:pt>
                <c:pt idx="32">
                  <c:v>149.31</c:v>
                </c:pt>
                <c:pt idx="33">
                  <c:v>149.15</c:v>
                </c:pt>
                <c:pt idx="34">
                  <c:v>148.99</c:v>
                </c:pt>
                <c:pt idx="35">
                  <c:v>148.84</c:v>
                </c:pt>
                <c:pt idx="36">
                  <c:v>148.74</c:v>
                </c:pt>
                <c:pt idx="37">
                  <c:v>148.69999999999999</c:v>
                </c:pt>
                <c:pt idx="38">
                  <c:v>148.74</c:v>
                </c:pt>
                <c:pt idx="39">
                  <c:v>148.87</c:v>
                </c:pt>
                <c:pt idx="40">
                  <c:v>149.03</c:v>
                </c:pt>
                <c:pt idx="41">
                  <c:v>149.13999999999999</c:v>
                </c:pt>
                <c:pt idx="42">
                  <c:v>149.15</c:v>
                </c:pt>
                <c:pt idx="43">
                  <c:v>149.1</c:v>
                </c:pt>
                <c:pt idx="44">
                  <c:v>149.07</c:v>
                </c:pt>
                <c:pt idx="45">
                  <c:v>149.1</c:v>
                </c:pt>
                <c:pt idx="46">
                  <c:v>149.16999999999999</c:v>
                </c:pt>
                <c:pt idx="47">
                  <c:v>149.19999999999999</c:v>
                </c:pt>
                <c:pt idx="48">
                  <c:v>149.15</c:v>
                </c:pt>
                <c:pt idx="49">
                  <c:v>149.03</c:v>
                </c:pt>
                <c:pt idx="50">
                  <c:v>148.91999999999999</c:v>
                </c:pt>
                <c:pt idx="51">
                  <c:v>148.88999999999999</c:v>
                </c:pt>
                <c:pt idx="52">
                  <c:v>148.97</c:v>
                </c:pt>
                <c:pt idx="53">
                  <c:v>149.13999999999999</c:v>
                </c:pt>
                <c:pt idx="54">
                  <c:v>149.32</c:v>
                </c:pt>
                <c:pt idx="55">
                  <c:v>149.38</c:v>
                </c:pt>
                <c:pt idx="56">
                  <c:v>149.27000000000001</c:v>
                </c:pt>
                <c:pt idx="57">
                  <c:v>149.11000000000001</c:v>
                </c:pt>
                <c:pt idx="58">
                  <c:v>149.05000000000001</c:v>
                </c:pt>
                <c:pt idx="59">
                  <c:v>149.13</c:v>
                </c:pt>
                <c:pt idx="60">
                  <c:v>149.22999999999999</c:v>
                </c:pt>
                <c:pt idx="61">
                  <c:v>149.18</c:v>
                </c:pt>
                <c:pt idx="62">
                  <c:v>148.97</c:v>
                </c:pt>
                <c:pt idx="63">
                  <c:v>148.74</c:v>
                </c:pt>
                <c:pt idx="64">
                  <c:v>148.65</c:v>
                </c:pt>
                <c:pt idx="65">
                  <c:v>148.71</c:v>
                </c:pt>
                <c:pt idx="66">
                  <c:v>148.86000000000001</c:v>
                </c:pt>
                <c:pt idx="67">
                  <c:v>149.05000000000001</c:v>
                </c:pt>
                <c:pt idx="68">
                  <c:v>149.25</c:v>
                </c:pt>
                <c:pt idx="69">
                  <c:v>149.38999999999999</c:v>
                </c:pt>
                <c:pt idx="70">
                  <c:v>149.4</c:v>
                </c:pt>
                <c:pt idx="71">
                  <c:v>149.32</c:v>
                </c:pt>
                <c:pt idx="72">
                  <c:v>149.27000000000001</c:v>
                </c:pt>
                <c:pt idx="73">
                  <c:v>149.26</c:v>
                </c:pt>
                <c:pt idx="74">
                  <c:v>149.22999999999999</c:v>
                </c:pt>
                <c:pt idx="75">
                  <c:v>149.16</c:v>
                </c:pt>
                <c:pt idx="76">
                  <c:v>149.13</c:v>
                </c:pt>
                <c:pt idx="77">
                  <c:v>149.18</c:v>
                </c:pt>
                <c:pt idx="78">
                  <c:v>149.22</c:v>
                </c:pt>
                <c:pt idx="79">
                  <c:v>149.13999999999999</c:v>
                </c:pt>
                <c:pt idx="80">
                  <c:v>149.02000000000001</c:v>
                </c:pt>
                <c:pt idx="81">
                  <c:v>148.97999999999999</c:v>
                </c:pt>
                <c:pt idx="82">
                  <c:v>149.07</c:v>
                </c:pt>
                <c:pt idx="83">
                  <c:v>149.19</c:v>
                </c:pt>
                <c:pt idx="84">
                  <c:v>149.27000000000001</c:v>
                </c:pt>
                <c:pt idx="85">
                  <c:v>149.27000000000001</c:v>
                </c:pt>
                <c:pt idx="86">
                  <c:v>149.13999999999999</c:v>
                </c:pt>
                <c:pt idx="87">
                  <c:v>148.91</c:v>
                </c:pt>
                <c:pt idx="88">
                  <c:v>148.63999999999999</c:v>
                </c:pt>
                <c:pt idx="89">
                  <c:v>148.44</c:v>
                </c:pt>
                <c:pt idx="90">
                  <c:v>148.31</c:v>
                </c:pt>
                <c:pt idx="91">
                  <c:v>148.26</c:v>
                </c:pt>
                <c:pt idx="92">
                  <c:v>148.29</c:v>
                </c:pt>
                <c:pt idx="93">
                  <c:v>148.41999999999999</c:v>
                </c:pt>
                <c:pt idx="94">
                  <c:v>148.61000000000001</c:v>
                </c:pt>
                <c:pt idx="95">
                  <c:v>148.83000000000001</c:v>
                </c:pt>
                <c:pt idx="96">
                  <c:v>149.15</c:v>
                </c:pt>
                <c:pt idx="97">
                  <c:v>149.61000000000001</c:v>
                </c:pt>
                <c:pt idx="98">
                  <c:v>150.12</c:v>
                </c:pt>
                <c:pt idx="99">
                  <c:v>150.41999999999999</c:v>
                </c:pt>
                <c:pt idx="100">
                  <c:v>150.38</c:v>
                </c:pt>
                <c:pt idx="101">
                  <c:v>150.13</c:v>
                </c:pt>
                <c:pt idx="102">
                  <c:v>149.87</c:v>
                </c:pt>
                <c:pt idx="103">
                  <c:v>149.68</c:v>
                </c:pt>
                <c:pt idx="104">
                  <c:v>149.49</c:v>
                </c:pt>
                <c:pt idx="105">
                  <c:v>149.31</c:v>
                </c:pt>
                <c:pt idx="106">
                  <c:v>149.18</c:v>
                </c:pt>
                <c:pt idx="107">
                  <c:v>149.07</c:v>
                </c:pt>
                <c:pt idx="108">
                  <c:v>148.93</c:v>
                </c:pt>
                <c:pt idx="109">
                  <c:v>148.81</c:v>
                </c:pt>
                <c:pt idx="110">
                  <c:v>148.9</c:v>
                </c:pt>
                <c:pt idx="111">
                  <c:v>149.22999999999999</c:v>
                </c:pt>
                <c:pt idx="112">
                  <c:v>149.52000000000001</c:v>
                </c:pt>
                <c:pt idx="113">
                  <c:v>149.36000000000001</c:v>
                </c:pt>
                <c:pt idx="114">
                  <c:v>148.85</c:v>
                </c:pt>
                <c:pt idx="115">
                  <c:v>148.57</c:v>
                </c:pt>
                <c:pt idx="116">
                  <c:v>148.85</c:v>
                </c:pt>
                <c:pt idx="117">
                  <c:v>149.4</c:v>
                </c:pt>
                <c:pt idx="118">
                  <c:v>149.74</c:v>
                </c:pt>
                <c:pt idx="119">
                  <c:v>149.69</c:v>
                </c:pt>
                <c:pt idx="120">
                  <c:v>149.49</c:v>
                </c:pt>
                <c:pt idx="121">
                  <c:v>149.41999999999999</c:v>
                </c:pt>
                <c:pt idx="122">
                  <c:v>149.54</c:v>
                </c:pt>
                <c:pt idx="123">
                  <c:v>149.65</c:v>
                </c:pt>
                <c:pt idx="124">
                  <c:v>149.47</c:v>
                </c:pt>
                <c:pt idx="125">
                  <c:v>149.04</c:v>
                </c:pt>
                <c:pt idx="126">
                  <c:v>148.78</c:v>
                </c:pt>
                <c:pt idx="127">
                  <c:v>149.03</c:v>
                </c:pt>
                <c:pt idx="128">
                  <c:v>149.5</c:v>
                </c:pt>
                <c:pt idx="129">
                  <c:v>149.52000000000001</c:v>
                </c:pt>
                <c:pt idx="130">
                  <c:v>149.02000000000001</c:v>
                </c:pt>
                <c:pt idx="131">
                  <c:v>148.65</c:v>
                </c:pt>
                <c:pt idx="132">
                  <c:v>148.82</c:v>
                </c:pt>
                <c:pt idx="133">
                  <c:v>149.19999999999999</c:v>
                </c:pt>
                <c:pt idx="134">
                  <c:v>149.30000000000001</c:v>
                </c:pt>
                <c:pt idx="135">
                  <c:v>149.15</c:v>
                </c:pt>
                <c:pt idx="136">
                  <c:v>149.13999999999999</c:v>
                </c:pt>
                <c:pt idx="137">
                  <c:v>149.29</c:v>
                </c:pt>
                <c:pt idx="138">
                  <c:v>149.33000000000001</c:v>
                </c:pt>
                <c:pt idx="139">
                  <c:v>149.16999999999999</c:v>
                </c:pt>
                <c:pt idx="140">
                  <c:v>148.94</c:v>
                </c:pt>
                <c:pt idx="141">
                  <c:v>148.75</c:v>
                </c:pt>
                <c:pt idx="142">
                  <c:v>148.66</c:v>
                </c:pt>
                <c:pt idx="143">
                  <c:v>148.68</c:v>
                </c:pt>
                <c:pt idx="144">
                  <c:v>148.68</c:v>
                </c:pt>
                <c:pt idx="145">
                  <c:v>148.31</c:v>
                </c:pt>
                <c:pt idx="146">
                  <c:v>148.01</c:v>
                </c:pt>
                <c:pt idx="147">
                  <c:v>148.53</c:v>
                </c:pt>
                <c:pt idx="148">
                  <c:v>149.49</c:v>
                </c:pt>
                <c:pt idx="149">
                  <c:v>150.09</c:v>
                </c:pt>
                <c:pt idx="150">
                  <c:v>150.02000000000001</c:v>
                </c:pt>
                <c:pt idx="151">
                  <c:v>149.51</c:v>
                </c:pt>
                <c:pt idx="152">
                  <c:v>148.94</c:v>
                </c:pt>
                <c:pt idx="153">
                  <c:v>148.51</c:v>
                </c:pt>
                <c:pt idx="154">
                  <c:v>148.22999999999999</c:v>
                </c:pt>
                <c:pt idx="155">
                  <c:v>148.02000000000001</c:v>
                </c:pt>
                <c:pt idx="156">
                  <c:v>147.87</c:v>
                </c:pt>
                <c:pt idx="157">
                  <c:v>147.87</c:v>
                </c:pt>
                <c:pt idx="158">
                  <c:v>148.11000000000001</c:v>
                </c:pt>
                <c:pt idx="159">
                  <c:v>148.49</c:v>
                </c:pt>
                <c:pt idx="160">
                  <c:v>148.77000000000001</c:v>
                </c:pt>
                <c:pt idx="161">
                  <c:v>148.87</c:v>
                </c:pt>
                <c:pt idx="162">
                  <c:v>148.88999999999999</c:v>
                </c:pt>
                <c:pt idx="163">
                  <c:v>148.9</c:v>
                </c:pt>
                <c:pt idx="164">
                  <c:v>148.93</c:v>
                </c:pt>
                <c:pt idx="165">
                  <c:v>148.96</c:v>
                </c:pt>
                <c:pt idx="166">
                  <c:v>148.97</c:v>
                </c:pt>
                <c:pt idx="167">
                  <c:v>148.9</c:v>
                </c:pt>
                <c:pt idx="168">
                  <c:v>148.75</c:v>
                </c:pt>
                <c:pt idx="169">
                  <c:v>148.59</c:v>
                </c:pt>
                <c:pt idx="170">
                  <c:v>148.51</c:v>
                </c:pt>
                <c:pt idx="171">
                  <c:v>148.47999999999999</c:v>
                </c:pt>
                <c:pt idx="172">
                  <c:v>148.33000000000001</c:v>
                </c:pt>
                <c:pt idx="173">
                  <c:v>147.97999999999999</c:v>
                </c:pt>
                <c:pt idx="174">
                  <c:v>147.69</c:v>
                </c:pt>
                <c:pt idx="175">
                  <c:v>147.84</c:v>
                </c:pt>
                <c:pt idx="176">
                  <c:v>148.44</c:v>
                </c:pt>
                <c:pt idx="177">
                  <c:v>148.91</c:v>
                </c:pt>
                <c:pt idx="178">
                  <c:v>148.77000000000001</c:v>
                </c:pt>
                <c:pt idx="179">
                  <c:v>148.33000000000001</c:v>
                </c:pt>
                <c:pt idx="180">
                  <c:v>148.22</c:v>
                </c:pt>
                <c:pt idx="181">
                  <c:v>148.58000000000001</c:v>
                </c:pt>
                <c:pt idx="182">
                  <c:v>148.91</c:v>
                </c:pt>
                <c:pt idx="183">
                  <c:v>148.62</c:v>
                </c:pt>
                <c:pt idx="184">
                  <c:v>147.87</c:v>
                </c:pt>
                <c:pt idx="185">
                  <c:v>147.38999999999999</c:v>
                </c:pt>
                <c:pt idx="186">
                  <c:v>147.36000000000001</c:v>
                </c:pt>
                <c:pt idx="187">
                  <c:v>147.41999999999999</c:v>
                </c:pt>
                <c:pt idx="188">
                  <c:v>147.25</c:v>
                </c:pt>
                <c:pt idx="189">
                  <c:v>147</c:v>
                </c:pt>
                <c:pt idx="190">
                  <c:v>146.91999999999999</c:v>
                </c:pt>
                <c:pt idx="191">
                  <c:v>146.91999999999999</c:v>
                </c:pt>
                <c:pt idx="192">
                  <c:v>146.72</c:v>
                </c:pt>
                <c:pt idx="193">
                  <c:v>146.38999999999999</c:v>
                </c:pt>
                <c:pt idx="194">
                  <c:v>146.43</c:v>
                </c:pt>
                <c:pt idx="195">
                  <c:v>147.05000000000001</c:v>
                </c:pt>
                <c:pt idx="196">
                  <c:v>147.85</c:v>
                </c:pt>
                <c:pt idx="197">
                  <c:v>148.1</c:v>
                </c:pt>
                <c:pt idx="198">
                  <c:v>147.61000000000001</c:v>
                </c:pt>
                <c:pt idx="199">
                  <c:v>147.12</c:v>
                </c:pt>
                <c:pt idx="200">
                  <c:v>147.18</c:v>
                </c:pt>
                <c:pt idx="201">
                  <c:v>147.57</c:v>
                </c:pt>
                <c:pt idx="202">
                  <c:v>147.77000000000001</c:v>
                </c:pt>
                <c:pt idx="203">
                  <c:v>147.54</c:v>
                </c:pt>
                <c:pt idx="204">
                  <c:v>147.15</c:v>
                </c:pt>
                <c:pt idx="205">
                  <c:v>146.88999999999999</c:v>
                </c:pt>
                <c:pt idx="206">
                  <c:v>146.75</c:v>
                </c:pt>
                <c:pt idx="207">
                  <c:v>146.59</c:v>
                </c:pt>
                <c:pt idx="208">
                  <c:v>146.35</c:v>
                </c:pt>
                <c:pt idx="209">
                  <c:v>146.12</c:v>
                </c:pt>
                <c:pt idx="210">
                  <c:v>145.94999999999999</c:v>
                </c:pt>
                <c:pt idx="211">
                  <c:v>145.84</c:v>
                </c:pt>
                <c:pt idx="212">
                  <c:v>145.80000000000001</c:v>
                </c:pt>
                <c:pt idx="213">
                  <c:v>145.85</c:v>
                </c:pt>
                <c:pt idx="214">
                  <c:v>145.94999999999999</c:v>
                </c:pt>
                <c:pt idx="215">
                  <c:v>146.02000000000001</c:v>
                </c:pt>
                <c:pt idx="216">
                  <c:v>146.05000000000001</c:v>
                </c:pt>
                <c:pt idx="217">
                  <c:v>146.15</c:v>
                </c:pt>
                <c:pt idx="218">
                  <c:v>146.29</c:v>
                </c:pt>
                <c:pt idx="219">
                  <c:v>146.34</c:v>
                </c:pt>
                <c:pt idx="220">
                  <c:v>146.25</c:v>
                </c:pt>
                <c:pt idx="221">
                  <c:v>146.13999999999999</c:v>
                </c:pt>
                <c:pt idx="222">
                  <c:v>146.1</c:v>
                </c:pt>
                <c:pt idx="223">
                  <c:v>146.08000000000001</c:v>
                </c:pt>
                <c:pt idx="224">
                  <c:v>145.94</c:v>
                </c:pt>
                <c:pt idx="225">
                  <c:v>145.66999999999999</c:v>
                </c:pt>
                <c:pt idx="226">
                  <c:v>145.47</c:v>
                </c:pt>
                <c:pt idx="227">
                  <c:v>145.47</c:v>
                </c:pt>
                <c:pt idx="228">
                  <c:v>145.55000000000001</c:v>
                </c:pt>
                <c:pt idx="229">
                  <c:v>145.47999999999999</c:v>
                </c:pt>
                <c:pt idx="230">
                  <c:v>145.37</c:v>
                </c:pt>
                <c:pt idx="231">
                  <c:v>145.47</c:v>
                </c:pt>
                <c:pt idx="232">
                  <c:v>145.78</c:v>
                </c:pt>
                <c:pt idx="233">
                  <c:v>145.97999999999999</c:v>
                </c:pt>
                <c:pt idx="234">
                  <c:v>145.78</c:v>
                </c:pt>
                <c:pt idx="235">
                  <c:v>145.34</c:v>
                </c:pt>
                <c:pt idx="236">
                  <c:v>145.09</c:v>
                </c:pt>
                <c:pt idx="237">
                  <c:v>145.18</c:v>
                </c:pt>
                <c:pt idx="238">
                  <c:v>145.37</c:v>
                </c:pt>
                <c:pt idx="239">
                  <c:v>145.38</c:v>
                </c:pt>
                <c:pt idx="240">
                  <c:v>145.28</c:v>
                </c:pt>
                <c:pt idx="241">
                  <c:v>145.24</c:v>
                </c:pt>
                <c:pt idx="242">
                  <c:v>145.22999999999999</c:v>
                </c:pt>
                <c:pt idx="243">
                  <c:v>145.19</c:v>
                </c:pt>
                <c:pt idx="244">
                  <c:v>145.22</c:v>
                </c:pt>
                <c:pt idx="245">
                  <c:v>145.36000000000001</c:v>
                </c:pt>
                <c:pt idx="246">
                  <c:v>145.46</c:v>
                </c:pt>
                <c:pt idx="247">
                  <c:v>145.43</c:v>
                </c:pt>
                <c:pt idx="248">
                  <c:v>145.47</c:v>
                </c:pt>
                <c:pt idx="249">
                  <c:v>145.79</c:v>
                </c:pt>
                <c:pt idx="250">
                  <c:v>146.12</c:v>
                </c:pt>
                <c:pt idx="251">
                  <c:v>146.26</c:v>
                </c:pt>
                <c:pt idx="252">
                  <c:v>146.41999999999999</c:v>
                </c:pt>
                <c:pt idx="253">
                  <c:v>146.75</c:v>
                </c:pt>
                <c:pt idx="254">
                  <c:v>146.66999999999999</c:v>
                </c:pt>
                <c:pt idx="255">
                  <c:v>145.9</c:v>
                </c:pt>
                <c:pt idx="256">
                  <c:v>145.22999999999999</c:v>
                </c:pt>
                <c:pt idx="257">
                  <c:v>145.19</c:v>
                </c:pt>
                <c:pt idx="258">
                  <c:v>145.38</c:v>
                </c:pt>
                <c:pt idx="259">
                  <c:v>145.30000000000001</c:v>
                </c:pt>
                <c:pt idx="260">
                  <c:v>144.97999999999999</c:v>
                </c:pt>
                <c:pt idx="261">
                  <c:v>144.85</c:v>
                </c:pt>
                <c:pt idx="262">
                  <c:v>145.04</c:v>
                </c:pt>
                <c:pt idx="263">
                  <c:v>145.33000000000001</c:v>
                </c:pt>
                <c:pt idx="264">
                  <c:v>145.59</c:v>
                </c:pt>
                <c:pt idx="265">
                  <c:v>145.88</c:v>
                </c:pt>
                <c:pt idx="266">
                  <c:v>146.03</c:v>
                </c:pt>
                <c:pt idx="267">
                  <c:v>145.75</c:v>
                </c:pt>
                <c:pt idx="268">
                  <c:v>145.08000000000001</c:v>
                </c:pt>
                <c:pt idx="269">
                  <c:v>144.4</c:v>
                </c:pt>
                <c:pt idx="270">
                  <c:v>144.06</c:v>
                </c:pt>
                <c:pt idx="271">
                  <c:v>144.02000000000001</c:v>
                </c:pt>
                <c:pt idx="272">
                  <c:v>144.01</c:v>
                </c:pt>
                <c:pt idx="273">
                  <c:v>143.94</c:v>
                </c:pt>
                <c:pt idx="274">
                  <c:v>143.97</c:v>
                </c:pt>
                <c:pt idx="275">
                  <c:v>144.16</c:v>
                </c:pt>
                <c:pt idx="276">
                  <c:v>144.30000000000001</c:v>
                </c:pt>
                <c:pt idx="277">
                  <c:v>144.21</c:v>
                </c:pt>
                <c:pt idx="278">
                  <c:v>143.96</c:v>
                </c:pt>
                <c:pt idx="279">
                  <c:v>143.74</c:v>
                </c:pt>
                <c:pt idx="280">
                  <c:v>143.61000000000001</c:v>
                </c:pt>
                <c:pt idx="281">
                  <c:v>143.49</c:v>
                </c:pt>
                <c:pt idx="282">
                  <c:v>143.25</c:v>
                </c:pt>
                <c:pt idx="283">
                  <c:v>142.96</c:v>
                </c:pt>
                <c:pt idx="284">
                  <c:v>142.78</c:v>
                </c:pt>
                <c:pt idx="285">
                  <c:v>142.76</c:v>
                </c:pt>
                <c:pt idx="286">
                  <c:v>142.84</c:v>
                </c:pt>
                <c:pt idx="287">
                  <c:v>143.02000000000001</c:v>
                </c:pt>
                <c:pt idx="288">
                  <c:v>143.38999999999999</c:v>
                </c:pt>
                <c:pt idx="289">
                  <c:v>143.84</c:v>
                </c:pt>
                <c:pt idx="290">
                  <c:v>143.99</c:v>
                </c:pt>
                <c:pt idx="291">
                  <c:v>143.66999999999999</c:v>
                </c:pt>
                <c:pt idx="292">
                  <c:v>143.07</c:v>
                </c:pt>
                <c:pt idx="293">
                  <c:v>142.52000000000001</c:v>
                </c:pt>
                <c:pt idx="294">
                  <c:v>142.28</c:v>
                </c:pt>
                <c:pt idx="295">
                  <c:v>142.33000000000001</c:v>
                </c:pt>
                <c:pt idx="296">
                  <c:v>142.49</c:v>
                </c:pt>
                <c:pt idx="297">
                  <c:v>142.54</c:v>
                </c:pt>
                <c:pt idx="298">
                  <c:v>142.43</c:v>
                </c:pt>
                <c:pt idx="299">
                  <c:v>142.31</c:v>
                </c:pt>
                <c:pt idx="300">
                  <c:v>142.33000000000001</c:v>
                </c:pt>
                <c:pt idx="301">
                  <c:v>142.47999999999999</c:v>
                </c:pt>
                <c:pt idx="302">
                  <c:v>142.55000000000001</c:v>
                </c:pt>
                <c:pt idx="303">
                  <c:v>142.4</c:v>
                </c:pt>
                <c:pt idx="304">
                  <c:v>142.13999999999999</c:v>
                </c:pt>
                <c:pt idx="305">
                  <c:v>141.96</c:v>
                </c:pt>
                <c:pt idx="306">
                  <c:v>141.91999999999999</c:v>
                </c:pt>
                <c:pt idx="307">
                  <c:v>142.03</c:v>
                </c:pt>
                <c:pt idx="308">
                  <c:v>142.30000000000001</c:v>
                </c:pt>
                <c:pt idx="309">
                  <c:v>142.69999999999999</c:v>
                </c:pt>
                <c:pt idx="310">
                  <c:v>143.01</c:v>
                </c:pt>
                <c:pt idx="311">
                  <c:v>143.01</c:v>
                </c:pt>
                <c:pt idx="312">
                  <c:v>142.77000000000001</c:v>
                </c:pt>
                <c:pt idx="313">
                  <c:v>142.57</c:v>
                </c:pt>
                <c:pt idx="314">
                  <c:v>142.49</c:v>
                </c:pt>
                <c:pt idx="315">
                  <c:v>142.38</c:v>
                </c:pt>
                <c:pt idx="316">
                  <c:v>142.11000000000001</c:v>
                </c:pt>
                <c:pt idx="317">
                  <c:v>141.79</c:v>
                </c:pt>
                <c:pt idx="318">
                  <c:v>141.55000000000001</c:v>
                </c:pt>
                <c:pt idx="319">
                  <c:v>141.38</c:v>
                </c:pt>
                <c:pt idx="320">
                  <c:v>141.35</c:v>
                </c:pt>
                <c:pt idx="321">
                  <c:v>141.65</c:v>
                </c:pt>
                <c:pt idx="322">
                  <c:v>142.26</c:v>
                </c:pt>
                <c:pt idx="323">
                  <c:v>142.63</c:v>
                </c:pt>
                <c:pt idx="324">
                  <c:v>142.44999999999999</c:v>
                </c:pt>
                <c:pt idx="325">
                  <c:v>142.16999999999999</c:v>
                </c:pt>
                <c:pt idx="326">
                  <c:v>142.28</c:v>
                </c:pt>
                <c:pt idx="327">
                  <c:v>142.76</c:v>
                </c:pt>
                <c:pt idx="328">
                  <c:v>143.1</c:v>
                </c:pt>
                <c:pt idx="329">
                  <c:v>142.82</c:v>
                </c:pt>
                <c:pt idx="330">
                  <c:v>142.16999999999999</c:v>
                </c:pt>
                <c:pt idx="331">
                  <c:v>141.65</c:v>
                </c:pt>
                <c:pt idx="332">
                  <c:v>141.37</c:v>
                </c:pt>
                <c:pt idx="333">
                  <c:v>141.18</c:v>
                </c:pt>
                <c:pt idx="334">
                  <c:v>141.01</c:v>
                </c:pt>
                <c:pt idx="335">
                  <c:v>140.85</c:v>
                </c:pt>
                <c:pt idx="336">
                  <c:v>140.72999999999999</c:v>
                </c:pt>
                <c:pt idx="337">
                  <c:v>140.58000000000001</c:v>
                </c:pt>
                <c:pt idx="338">
                  <c:v>140.34</c:v>
                </c:pt>
                <c:pt idx="339">
                  <c:v>140.07</c:v>
                </c:pt>
                <c:pt idx="340">
                  <c:v>139.97</c:v>
                </c:pt>
                <c:pt idx="341">
                  <c:v>140.13999999999999</c:v>
                </c:pt>
                <c:pt idx="342">
                  <c:v>140.37</c:v>
                </c:pt>
                <c:pt idx="343">
                  <c:v>140.43</c:v>
                </c:pt>
                <c:pt idx="344">
                  <c:v>140.37</c:v>
                </c:pt>
                <c:pt idx="345">
                  <c:v>140.5</c:v>
                </c:pt>
                <c:pt idx="346">
                  <c:v>140.94999999999999</c:v>
                </c:pt>
                <c:pt idx="347">
                  <c:v>141.53</c:v>
                </c:pt>
                <c:pt idx="348">
                  <c:v>141.82</c:v>
                </c:pt>
                <c:pt idx="349">
                  <c:v>141.66999999999999</c:v>
                </c:pt>
                <c:pt idx="350">
                  <c:v>141.47</c:v>
                </c:pt>
                <c:pt idx="351">
                  <c:v>141.55000000000001</c:v>
                </c:pt>
                <c:pt idx="352">
                  <c:v>141.69999999999999</c:v>
                </c:pt>
                <c:pt idx="353">
                  <c:v>141.63</c:v>
                </c:pt>
                <c:pt idx="354">
                  <c:v>141.36000000000001</c:v>
                </c:pt>
                <c:pt idx="355">
                  <c:v>141</c:v>
                </c:pt>
                <c:pt idx="356">
                  <c:v>140.57</c:v>
                </c:pt>
                <c:pt idx="357">
                  <c:v>140.08000000000001</c:v>
                </c:pt>
                <c:pt idx="358">
                  <c:v>139.66</c:v>
                </c:pt>
                <c:pt idx="359">
                  <c:v>139.47999999999999</c:v>
                </c:pt>
                <c:pt idx="360">
                  <c:v>139.46</c:v>
                </c:pt>
                <c:pt idx="361">
                  <c:v>139.41</c:v>
                </c:pt>
                <c:pt idx="362">
                  <c:v>139.21</c:v>
                </c:pt>
                <c:pt idx="363">
                  <c:v>138.91999999999999</c:v>
                </c:pt>
                <c:pt idx="364">
                  <c:v>138.63999999999999</c:v>
                </c:pt>
                <c:pt idx="365">
                  <c:v>138.41</c:v>
                </c:pt>
                <c:pt idx="366">
                  <c:v>138.34</c:v>
                </c:pt>
                <c:pt idx="367">
                  <c:v>138.63</c:v>
                </c:pt>
                <c:pt idx="368">
                  <c:v>139.30000000000001</c:v>
                </c:pt>
                <c:pt idx="369">
                  <c:v>139.91999999999999</c:v>
                </c:pt>
                <c:pt idx="370">
                  <c:v>139.97999999999999</c:v>
                </c:pt>
                <c:pt idx="371">
                  <c:v>139.65</c:v>
                </c:pt>
                <c:pt idx="372">
                  <c:v>139.44999999999999</c:v>
                </c:pt>
                <c:pt idx="373">
                  <c:v>139.4</c:v>
                </c:pt>
                <c:pt idx="374">
                  <c:v>139.28</c:v>
                </c:pt>
                <c:pt idx="375">
                  <c:v>138.93</c:v>
                </c:pt>
                <c:pt idx="376">
                  <c:v>138.52000000000001</c:v>
                </c:pt>
                <c:pt idx="377">
                  <c:v>138.33000000000001</c:v>
                </c:pt>
                <c:pt idx="378">
                  <c:v>138.41999999999999</c:v>
                </c:pt>
                <c:pt idx="379">
                  <c:v>138.62</c:v>
                </c:pt>
                <c:pt idx="380">
                  <c:v>138.75</c:v>
                </c:pt>
                <c:pt idx="381">
                  <c:v>138.79</c:v>
                </c:pt>
                <c:pt idx="382">
                  <c:v>138.79</c:v>
                </c:pt>
                <c:pt idx="383">
                  <c:v>138.76</c:v>
                </c:pt>
                <c:pt idx="384">
                  <c:v>138.68</c:v>
                </c:pt>
                <c:pt idx="385">
                  <c:v>138.44999999999999</c:v>
                </c:pt>
                <c:pt idx="386">
                  <c:v>138.11000000000001</c:v>
                </c:pt>
                <c:pt idx="387">
                  <c:v>137.83000000000001</c:v>
                </c:pt>
                <c:pt idx="388">
                  <c:v>137.74</c:v>
                </c:pt>
                <c:pt idx="389">
                  <c:v>137.81</c:v>
                </c:pt>
                <c:pt idx="390">
                  <c:v>137.88</c:v>
                </c:pt>
                <c:pt idx="391">
                  <c:v>137.87</c:v>
                </c:pt>
                <c:pt idx="392">
                  <c:v>137.81</c:v>
                </c:pt>
                <c:pt idx="393">
                  <c:v>137.69</c:v>
                </c:pt>
                <c:pt idx="394">
                  <c:v>137.47</c:v>
                </c:pt>
                <c:pt idx="395">
                  <c:v>137.16</c:v>
                </c:pt>
                <c:pt idx="396">
                  <c:v>136.87</c:v>
                </c:pt>
                <c:pt idx="397">
                  <c:v>136.66999999999999</c:v>
                </c:pt>
                <c:pt idx="398">
                  <c:v>136.54</c:v>
                </c:pt>
                <c:pt idx="399">
                  <c:v>136.44999999999999</c:v>
                </c:pt>
                <c:pt idx="400">
                  <c:v>136.38</c:v>
                </c:pt>
                <c:pt idx="401">
                  <c:v>136.37</c:v>
                </c:pt>
                <c:pt idx="402">
                  <c:v>136.38</c:v>
                </c:pt>
                <c:pt idx="403">
                  <c:v>136.37</c:v>
                </c:pt>
                <c:pt idx="404">
                  <c:v>136.34</c:v>
                </c:pt>
                <c:pt idx="405">
                  <c:v>136.26</c:v>
                </c:pt>
                <c:pt idx="406">
                  <c:v>136.12</c:v>
                </c:pt>
                <c:pt idx="407">
                  <c:v>135.94999999999999</c:v>
                </c:pt>
                <c:pt idx="408">
                  <c:v>135.81</c:v>
                </c:pt>
                <c:pt idx="409">
                  <c:v>135.76</c:v>
                </c:pt>
                <c:pt idx="410">
                  <c:v>135.78</c:v>
                </c:pt>
                <c:pt idx="411">
                  <c:v>135.80000000000001</c:v>
                </c:pt>
                <c:pt idx="412">
                  <c:v>135.81</c:v>
                </c:pt>
                <c:pt idx="413">
                  <c:v>135.86000000000001</c:v>
                </c:pt>
                <c:pt idx="414">
                  <c:v>135.88999999999999</c:v>
                </c:pt>
                <c:pt idx="415">
                  <c:v>135.82</c:v>
                </c:pt>
                <c:pt idx="416">
                  <c:v>135.61000000000001</c:v>
                </c:pt>
                <c:pt idx="417">
                  <c:v>135.31</c:v>
                </c:pt>
                <c:pt idx="418">
                  <c:v>134.99</c:v>
                </c:pt>
                <c:pt idx="419">
                  <c:v>134.74</c:v>
                </c:pt>
                <c:pt idx="420">
                  <c:v>134.6</c:v>
                </c:pt>
                <c:pt idx="421">
                  <c:v>134.53</c:v>
                </c:pt>
                <c:pt idx="422">
                  <c:v>134.47</c:v>
                </c:pt>
                <c:pt idx="423">
                  <c:v>134.38</c:v>
                </c:pt>
                <c:pt idx="424">
                  <c:v>134.29</c:v>
                </c:pt>
                <c:pt idx="425">
                  <c:v>134.21</c:v>
                </c:pt>
                <c:pt idx="426">
                  <c:v>134.13999999999999</c:v>
                </c:pt>
                <c:pt idx="427">
                  <c:v>134.1</c:v>
                </c:pt>
                <c:pt idx="428">
                  <c:v>134.1</c:v>
                </c:pt>
                <c:pt idx="429">
                  <c:v>134.13</c:v>
                </c:pt>
                <c:pt idx="430">
                  <c:v>134.13999999999999</c:v>
                </c:pt>
                <c:pt idx="431">
                  <c:v>134.05000000000001</c:v>
                </c:pt>
                <c:pt idx="432">
                  <c:v>133.94</c:v>
                </c:pt>
                <c:pt idx="433">
                  <c:v>133.97</c:v>
                </c:pt>
                <c:pt idx="434">
                  <c:v>134.11000000000001</c:v>
                </c:pt>
                <c:pt idx="435">
                  <c:v>134.16999999999999</c:v>
                </c:pt>
                <c:pt idx="436">
                  <c:v>134.02000000000001</c:v>
                </c:pt>
                <c:pt idx="437">
                  <c:v>133.66999999999999</c:v>
                </c:pt>
                <c:pt idx="438">
                  <c:v>133.24</c:v>
                </c:pt>
                <c:pt idx="439">
                  <c:v>132.84</c:v>
                </c:pt>
                <c:pt idx="440">
                  <c:v>132.55000000000001</c:v>
                </c:pt>
                <c:pt idx="441">
                  <c:v>132.38</c:v>
                </c:pt>
                <c:pt idx="442">
                  <c:v>132.29</c:v>
                </c:pt>
                <c:pt idx="443">
                  <c:v>132.26</c:v>
                </c:pt>
                <c:pt idx="444">
                  <c:v>132.30000000000001</c:v>
                </c:pt>
                <c:pt idx="445">
                  <c:v>132.38999999999999</c:v>
                </c:pt>
                <c:pt idx="446">
                  <c:v>132.47999999999999</c:v>
                </c:pt>
                <c:pt idx="447">
                  <c:v>132.46</c:v>
                </c:pt>
                <c:pt idx="448">
                  <c:v>132.29</c:v>
                </c:pt>
                <c:pt idx="449">
                  <c:v>132.05000000000001</c:v>
                </c:pt>
                <c:pt idx="450">
                  <c:v>131.85</c:v>
                </c:pt>
                <c:pt idx="451">
                  <c:v>131.78</c:v>
                </c:pt>
                <c:pt idx="452">
                  <c:v>131.81</c:v>
                </c:pt>
                <c:pt idx="453">
                  <c:v>131.88</c:v>
                </c:pt>
                <c:pt idx="454">
                  <c:v>131.9</c:v>
                </c:pt>
                <c:pt idx="455">
                  <c:v>131.81</c:v>
                </c:pt>
                <c:pt idx="456">
                  <c:v>131.62</c:v>
                </c:pt>
                <c:pt idx="457">
                  <c:v>131.41</c:v>
                </c:pt>
                <c:pt idx="458">
                  <c:v>131.24</c:v>
                </c:pt>
                <c:pt idx="459">
                  <c:v>131.11000000000001</c:v>
                </c:pt>
                <c:pt idx="460">
                  <c:v>130.97</c:v>
                </c:pt>
                <c:pt idx="461">
                  <c:v>130.78</c:v>
                </c:pt>
                <c:pt idx="462">
                  <c:v>130.58000000000001</c:v>
                </c:pt>
                <c:pt idx="463">
                  <c:v>130.44</c:v>
                </c:pt>
                <c:pt idx="464">
                  <c:v>130.41</c:v>
                </c:pt>
                <c:pt idx="465">
                  <c:v>130.44999999999999</c:v>
                </c:pt>
                <c:pt idx="466">
                  <c:v>130.47</c:v>
                </c:pt>
                <c:pt idx="467">
                  <c:v>130.44</c:v>
                </c:pt>
                <c:pt idx="468">
                  <c:v>130.36000000000001</c:v>
                </c:pt>
                <c:pt idx="469">
                  <c:v>130.29</c:v>
                </c:pt>
                <c:pt idx="470">
                  <c:v>130.29</c:v>
                </c:pt>
                <c:pt idx="471">
                  <c:v>130.32</c:v>
                </c:pt>
                <c:pt idx="472">
                  <c:v>130.31</c:v>
                </c:pt>
                <c:pt idx="473">
                  <c:v>130.22999999999999</c:v>
                </c:pt>
                <c:pt idx="474">
                  <c:v>130.11000000000001</c:v>
                </c:pt>
                <c:pt idx="475">
                  <c:v>130</c:v>
                </c:pt>
                <c:pt idx="476">
                  <c:v>129.91999999999999</c:v>
                </c:pt>
                <c:pt idx="477">
                  <c:v>129.84</c:v>
                </c:pt>
                <c:pt idx="478">
                  <c:v>129.75</c:v>
                </c:pt>
                <c:pt idx="479">
                  <c:v>129.63999999999999</c:v>
                </c:pt>
                <c:pt idx="480">
                  <c:v>129.51</c:v>
                </c:pt>
                <c:pt idx="481">
                  <c:v>129.35</c:v>
                </c:pt>
                <c:pt idx="482">
                  <c:v>129.21</c:v>
                </c:pt>
                <c:pt idx="483">
                  <c:v>129.11000000000001</c:v>
                </c:pt>
                <c:pt idx="484">
                  <c:v>129.06</c:v>
                </c:pt>
                <c:pt idx="485">
                  <c:v>129.03</c:v>
                </c:pt>
                <c:pt idx="486">
                  <c:v>128.97</c:v>
                </c:pt>
                <c:pt idx="487">
                  <c:v>128.91</c:v>
                </c:pt>
                <c:pt idx="488">
                  <c:v>128.88</c:v>
                </c:pt>
                <c:pt idx="489">
                  <c:v>128.9</c:v>
                </c:pt>
                <c:pt idx="490">
                  <c:v>128.91</c:v>
                </c:pt>
                <c:pt idx="491">
                  <c:v>128.83000000000001</c:v>
                </c:pt>
                <c:pt idx="492">
                  <c:v>128.66999999999999</c:v>
                </c:pt>
                <c:pt idx="493">
                  <c:v>128.5</c:v>
                </c:pt>
                <c:pt idx="494">
                  <c:v>128.41</c:v>
                </c:pt>
                <c:pt idx="495">
                  <c:v>128.44999999999999</c:v>
                </c:pt>
                <c:pt idx="496">
                  <c:v>128.59</c:v>
                </c:pt>
                <c:pt idx="497">
                  <c:v>128.69999999999999</c:v>
                </c:pt>
                <c:pt idx="498">
                  <c:v>128.69</c:v>
                </c:pt>
                <c:pt idx="499">
                  <c:v>128.55000000000001</c:v>
                </c:pt>
                <c:pt idx="500">
                  <c:v>128.41</c:v>
                </c:pt>
                <c:pt idx="501">
                  <c:v>128.35</c:v>
                </c:pt>
                <c:pt idx="502">
                  <c:v>128.34</c:v>
                </c:pt>
                <c:pt idx="503">
                  <c:v>128.34</c:v>
                </c:pt>
                <c:pt idx="504">
                  <c:v>128.31</c:v>
                </c:pt>
                <c:pt idx="505">
                  <c:v>128.26</c:v>
                </c:pt>
                <c:pt idx="506">
                  <c:v>128.21</c:v>
                </c:pt>
                <c:pt idx="507">
                  <c:v>128.13999999999999</c:v>
                </c:pt>
                <c:pt idx="508">
                  <c:v>128.03</c:v>
                </c:pt>
                <c:pt idx="509">
                  <c:v>127.92</c:v>
                </c:pt>
                <c:pt idx="510">
                  <c:v>127.84</c:v>
                </c:pt>
                <c:pt idx="511">
                  <c:v>127.78</c:v>
                </c:pt>
                <c:pt idx="512">
                  <c:v>127.74</c:v>
                </c:pt>
                <c:pt idx="513">
                  <c:v>127.69</c:v>
                </c:pt>
                <c:pt idx="514">
                  <c:v>127.63</c:v>
                </c:pt>
                <c:pt idx="515">
                  <c:v>127.56</c:v>
                </c:pt>
                <c:pt idx="516">
                  <c:v>127.51</c:v>
                </c:pt>
                <c:pt idx="517">
                  <c:v>127.52</c:v>
                </c:pt>
                <c:pt idx="518">
                  <c:v>127.6</c:v>
                </c:pt>
                <c:pt idx="519">
                  <c:v>127.71</c:v>
                </c:pt>
                <c:pt idx="520">
                  <c:v>127.78</c:v>
                </c:pt>
                <c:pt idx="521">
                  <c:v>127.77</c:v>
                </c:pt>
                <c:pt idx="522">
                  <c:v>127.68</c:v>
                </c:pt>
                <c:pt idx="523">
                  <c:v>127.59</c:v>
                </c:pt>
                <c:pt idx="524">
                  <c:v>127.56</c:v>
                </c:pt>
                <c:pt idx="525">
                  <c:v>127.56</c:v>
                </c:pt>
                <c:pt idx="526">
                  <c:v>127.53</c:v>
                </c:pt>
                <c:pt idx="527">
                  <c:v>127.45</c:v>
                </c:pt>
                <c:pt idx="528">
                  <c:v>127.33</c:v>
                </c:pt>
                <c:pt idx="529">
                  <c:v>127.22</c:v>
                </c:pt>
                <c:pt idx="530">
                  <c:v>127.15</c:v>
                </c:pt>
                <c:pt idx="531">
                  <c:v>127.13</c:v>
                </c:pt>
                <c:pt idx="532">
                  <c:v>127.13</c:v>
                </c:pt>
                <c:pt idx="533">
                  <c:v>127.1</c:v>
                </c:pt>
                <c:pt idx="534">
                  <c:v>127.04</c:v>
                </c:pt>
                <c:pt idx="535">
                  <c:v>126.95</c:v>
                </c:pt>
                <c:pt idx="536">
                  <c:v>126.86</c:v>
                </c:pt>
                <c:pt idx="537">
                  <c:v>126.79</c:v>
                </c:pt>
                <c:pt idx="538">
                  <c:v>126.77</c:v>
                </c:pt>
                <c:pt idx="539">
                  <c:v>126.81</c:v>
                </c:pt>
                <c:pt idx="540">
                  <c:v>126.89</c:v>
                </c:pt>
                <c:pt idx="541">
                  <c:v>126.99</c:v>
                </c:pt>
                <c:pt idx="542">
                  <c:v>127.06</c:v>
                </c:pt>
                <c:pt idx="543">
                  <c:v>127.06</c:v>
                </c:pt>
                <c:pt idx="544">
                  <c:v>127</c:v>
                </c:pt>
                <c:pt idx="545">
                  <c:v>126.89</c:v>
                </c:pt>
                <c:pt idx="546">
                  <c:v>126.79</c:v>
                </c:pt>
                <c:pt idx="547">
                  <c:v>126.7</c:v>
                </c:pt>
                <c:pt idx="548">
                  <c:v>126.61</c:v>
                </c:pt>
                <c:pt idx="549">
                  <c:v>126.56</c:v>
                </c:pt>
                <c:pt idx="550">
                  <c:v>126.57</c:v>
                </c:pt>
                <c:pt idx="551">
                  <c:v>126.61</c:v>
                </c:pt>
                <c:pt idx="552">
                  <c:v>126.62</c:v>
                </c:pt>
                <c:pt idx="553">
                  <c:v>126.55</c:v>
                </c:pt>
                <c:pt idx="554">
                  <c:v>126.41</c:v>
                </c:pt>
                <c:pt idx="555">
                  <c:v>126.24</c:v>
                </c:pt>
                <c:pt idx="556">
                  <c:v>126.1</c:v>
                </c:pt>
                <c:pt idx="557">
                  <c:v>126.02</c:v>
                </c:pt>
                <c:pt idx="558">
                  <c:v>126.01</c:v>
                </c:pt>
                <c:pt idx="559">
                  <c:v>126.03</c:v>
                </c:pt>
                <c:pt idx="560">
                  <c:v>126.04</c:v>
                </c:pt>
                <c:pt idx="561">
                  <c:v>126.01</c:v>
                </c:pt>
                <c:pt idx="562">
                  <c:v>125.98</c:v>
                </c:pt>
                <c:pt idx="563">
                  <c:v>126</c:v>
                </c:pt>
                <c:pt idx="564">
                  <c:v>126.11</c:v>
                </c:pt>
                <c:pt idx="565">
                  <c:v>126.27</c:v>
                </c:pt>
                <c:pt idx="566">
                  <c:v>126.37</c:v>
                </c:pt>
                <c:pt idx="567">
                  <c:v>126.34</c:v>
                </c:pt>
                <c:pt idx="568">
                  <c:v>126.19</c:v>
                </c:pt>
                <c:pt idx="569">
                  <c:v>126</c:v>
                </c:pt>
                <c:pt idx="570">
                  <c:v>125.84</c:v>
                </c:pt>
                <c:pt idx="571">
                  <c:v>125.77</c:v>
                </c:pt>
                <c:pt idx="572">
                  <c:v>125.76</c:v>
                </c:pt>
                <c:pt idx="573">
                  <c:v>125.78</c:v>
                </c:pt>
                <c:pt idx="574">
                  <c:v>125.78</c:v>
                </c:pt>
                <c:pt idx="575">
                  <c:v>125.72</c:v>
                </c:pt>
                <c:pt idx="576">
                  <c:v>125.63</c:v>
                </c:pt>
                <c:pt idx="577">
                  <c:v>125.59</c:v>
                </c:pt>
                <c:pt idx="578">
                  <c:v>125.64</c:v>
                </c:pt>
                <c:pt idx="579">
                  <c:v>125.78</c:v>
                </c:pt>
                <c:pt idx="580">
                  <c:v>125.9</c:v>
                </c:pt>
                <c:pt idx="581">
                  <c:v>125.92</c:v>
                </c:pt>
                <c:pt idx="582">
                  <c:v>125.84</c:v>
                </c:pt>
                <c:pt idx="583">
                  <c:v>125.7</c:v>
                </c:pt>
                <c:pt idx="584">
                  <c:v>125.59</c:v>
                </c:pt>
                <c:pt idx="585">
                  <c:v>125.54</c:v>
                </c:pt>
                <c:pt idx="586">
                  <c:v>125.54</c:v>
                </c:pt>
                <c:pt idx="587">
                  <c:v>125.57</c:v>
                </c:pt>
                <c:pt idx="588">
                  <c:v>125.63</c:v>
                </c:pt>
                <c:pt idx="589">
                  <c:v>125.73</c:v>
                </c:pt>
                <c:pt idx="590">
                  <c:v>125.85</c:v>
                </c:pt>
                <c:pt idx="591">
                  <c:v>125.92</c:v>
                </c:pt>
                <c:pt idx="592">
                  <c:v>125.91</c:v>
                </c:pt>
                <c:pt idx="593">
                  <c:v>125.83</c:v>
                </c:pt>
                <c:pt idx="594">
                  <c:v>125.73</c:v>
                </c:pt>
                <c:pt idx="595">
                  <c:v>125.67</c:v>
                </c:pt>
                <c:pt idx="596">
                  <c:v>125.68</c:v>
                </c:pt>
                <c:pt idx="597">
                  <c:v>125.75</c:v>
                </c:pt>
                <c:pt idx="598">
                  <c:v>125.81</c:v>
                </c:pt>
                <c:pt idx="599">
                  <c:v>125.82</c:v>
                </c:pt>
                <c:pt idx="600">
                  <c:v>125.8</c:v>
                </c:pt>
                <c:pt idx="601">
                  <c:v>125.75</c:v>
                </c:pt>
                <c:pt idx="602">
                  <c:v>125.71</c:v>
                </c:pt>
                <c:pt idx="603">
                  <c:v>125.68</c:v>
                </c:pt>
                <c:pt idx="604">
                  <c:v>125.68</c:v>
                </c:pt>
                <c:pt idx="605">
                  <c:v>125.7</c:v>
                </c:pt>
                <c:pt idx="606">
                  <c:v>125.7</c:v>
                </c:pt>
                <c:pt idx="607">
                  <c:v>125.68</c:v>
                </c:pt>
                <c:pt idx="608">
                  <c:v>125.64</c:v>
                </c:pt>
                <c:pt idx="609">
                  <c:v>125.57</c:v>
                </c:pt>
                <c:pt idx="610">
                  <c:v>125.5</c:v>
                </c:pt>
                <c:pt idx="611">
                  <c:v>125.46</c:v>
                </c:pt>
                <c:pt idx="612">
                  <c:v>125.47</c:v>
                </c:pt>
                <c:pt idx="613">
                  <c:v>125.55</c:v>
                </c:pt>
                <c:pt idx="614">
                  <c:v>125.63</c:v>
                </c:pt>
                <c:pt idx="615">
                  <c:v>125.63</c:v>
                </c:pt>
                <c:pt idx="616">
                  <c:v>125.52</c:v>
                </c:pt>
                <c:pt idx="617">
                  <c:v>125.33</c:v>
                </c:pt>
                <c:pt idx="618">
                  <c:v>125.16</c:v>
                </c:pt>
                <c:pt idx="619">
                  <c:v>125.1</c:v>
                </c:pt>
                <c:pt idx="620">
                  <c:v>125.18</c:v>
                </c:pt>
                <c:pt idx="621">
                  <c:v>125.36</c:v>
                </c:pt>
                <c:pt idx="622">
                  <c:v>125.5</c:v>
                </c:pt>
                <c:pt idx="623">
                  <c:v>125.54</c:v>
                </c:pt>
                <c:pt idx="624">
                  <c:v>125.46</c:v>
                </c:pt>
                <c:pt idx="625">
                  <c:v>125.35</c:v>
                </c:pt>
                <c:pt idx="626">
                  <c:v>125.25</c:v>
                </c:pt>
                <c:pt idx="627">
                  <c:v>125.21</c:v>
                </c:pt>
                <c:pt idx="628">
                  <c:v>125.23</c:v>
                </c:pt>
                <c:pt idx="629">
                  <c:v>125.3</c:v>
                </c:pt>
                <c:pt idx="630">
                  <c:v>125.38</c:v>
                </c:pt>
                <c:pt idx="631">
                  <c:v>125.46</c:v>
                </c:pt>
                <c:pt idx="632">
                  <c:v>125.52</c:v>
                </c:pt>
                <c:pt idx="633">
                  <c:v>125.57</c:v>
                </c:pt>
                <c:pt idx="634">
                  <c:v>125.61</c:v>
                </c:pt>
                <c:pt idx="635">
                  <c:v>125.61</c:v>
                </c:pt>
                <c:pt idx="636">
                  <c:v>125.56</c:v>
                </c:pt>
                <c:pt idx="637">
                  <c:v>125.45</c:v>
                </c:pt>
                <c:pt idx="638">
                  <c:v>125.31</c:v>
                </c:pt>
                <c:pt idx="639">
                  <c:v>125.18</c:v>
                </c:pt>
                <c:pt idx="640">
                  <c:v>125.11</c:v>
                </c:pt>
                <c:pt idx="641">
                  <c:v>125.12</c:v>
                </c:pt>
                <c:pt idx="642">
                  <c:v>125.2</c:v>
                </c:pt>
                <c:pt idx="643">
                  <c:v>125.33</c:v>
                </c:pt>
                <c:pt idx="644">
                  <c:v>125.47</c:v>
                </c:pt>
                <c:pt idx="645">
                  <c:v>125.6</c:v>
                </c:pt>
                <c:pt idx="646">
                  <c:v>125.69</c:v>
                </c:pt>
                <c:pt idx="647">
                  <c:v>125.72</c:v>
                </c:pt>
                <c:pt idx="648">
                  <c:v>125.69</c:v>
                </c:pt>
                <c:pt idx="649">
                  <c:v>125.62</c:v>
                </c:pt>
                <c:pt idx="650">
                  <c:v>125.55</c:v>
                </c:pt>
                <c:pt idx="651">
                  <c:v>125.52</c:v>
                </c:pt>
                <c:pt idx="652">
                  <c:v>125.54</c:v>
                </c:pt>
                <c:pt idx="653">
                  <c:v>125.58</c:v>
                </c:pt>
                <c:pt idx="654">
                  <c:v>125.61</c:v>
                </c:pt>
                <c:pt idx="655">
                  <c:v>125.62</c:v>
                </c:pt>
                <c:pt idx="656">
                  <c:v>125.65</c:v>
                </c:pt>
                <c:pt idx="657">
                  <c:v>125.71</c:v>
                </c:pt>
                <c:pt idx="658">
                  <c:v>125.77</c:v>
                </c:pt>
                <c:pt idx="659">
                  <c:v>125.83</c:v>
                </c:pt>
                <c:pt idx="660">
                  <c:v>125.87</c:v>
                </c:pt>
                <c:pt idx="661">
                  <c:v>125.88</c:v>
                </c:pt>
                <c:pt idx="662">
                  <c:v>125.86</c:v>
                </c:pt>
                <c:pt idx="663">
                  <c:v>125.8</c:v>
                </c:pt>
                <c:pt idx="664">
                  <c:v>125.72</c:v>
                </c:pt>
                <c:pt idx="665">
                  <c:v>125.67</c:v>
                </c:pt>
                <c:pt idx="666">
                  <c:v>125.66</c:v>
                </c:pt>
                <c:pt idx="667">
                  <c:v>125.67</c:v>
                </c:pt>
                <c:pt idx="668">
                  <c:v>125.7</c:v>
                </c:pt>
                <c:pt idx="669">
                  <c:v>125.73</c:v>
                </c:pt>
                <c:pt idx="670">
                  <c:v>125.79</c:v>
                </c:pt>
                <c:pt idx="671">
                  <c:v>125.84</c:v>
                </c:pt>
                <c:pt idx="672">
                  <c:v>125.86</c:v>
                </c:pt>
                <c:pt idx="673">
                  <c:v>125.86</c:v>
                </c:pt>
                <c:pt idx="674">
                  <c:v>125.87</c:v>
                </c:pt>
                <c:pt idx="675">
                  <c:v>125.91</c:v>
                </c:pt>
                <c:pt idx="676">
                  <c:v>125.98</c:v>
                </c:pt>
                <c:pt idx="677">
                  <c:v>126.05</c:v>
                </c:pt>
                <c:pt idx="678">
                  <c:v>126.06</c:v>
                </c:pt>
                <c:pt idx="679">
                  <c:v>126</c:v>
                </c:pt>
                <c:pt idx="680">
                  <c:v>125.9</c:v>
                </c:pt>
                <c:pt idx="681">
                  <c:v>125.83</c:v>
                </c:pt>
                <c:pt idx="682">
                  <c:v>125.83</c:v>
                </c:pt>
                <c:pt idx="683">
                  <c:v>125.89</c:v>
                </c:pt>
                <c:pt idx="684">
                  <c:v>125.97</c:v>
                </c:pt>
                <c:pt idx="685">
                  <c:v>126.03</c:v>
                </c:pt>
                <c:pt idx="686">
                  <c:v>126.06</c:v>
                </c:pt>
                <c:pt idx="687">
                  <c:v>126.05</c:v>
                </c:pt>
                <c:pt idx="688">
                  <c:v>126.01</c:v>
                </c:pt>
                <c:pt idx="689">
                  <c:v>125.97</c:v>
                </c:pt>
                <c:pt idx="690">
                  <c:v>125.95</c:v>
                </c:pt>
                <c:pt idx="691">
                  <c:v>125.98</c:v>
                </c:pt>
                <c:pt idx="692">
                  <c:v>126.04</c:v>
                </c:pt>
                <c:pt idx="693">
                  <c:v>126.11</c:v>
                </c:pt>
                <c:pt idx="694">
                  <c:v>126.17</c:v>
                </c:pt>
                <c:pt idx="695">
                  <c:v>126.2</c:v>
                </c:pt>
                <c:pt idx="696">
                  <c:v>126.19</c:v>
                </c:pt>
                <c:pt idx="697">
                  <c:v>126.14</c:v>
                </c:pt>
                <c:pt idx="698">
                  <c:v>126.08</c:v>
                </c:pt>
                <c:pt idx="699">
                  <c:v>126.06</c:v>
                </c:pt>
                <c:pt idx="700">
                  <c:v>126.11</c:v>
                </c:pt>
                <c:pt idx="701">
                  <c:v>126.18</c:v>
                </c:pt>
                <c:pt idx="702">
                  <c:v>126.21</c:v>
                </c:pt>
                <c:pt idx="703">
                  <c:v>126.2</c:v>
                </c:pt>
                <c:pt idx="704">
                  <c:v>126.18</c:v>
                </c:pt>
                <c:pt idx="705">
                  <c:v>126.23</c:v>
                </c:pt>
                <c:pt idx="706">
                  <c:v>126.38</c:v>
                </c:pt>
                <c:pt idx="707">
                  <c:v>126.57</c:v>
                </c:pt>
                <c:pt idx="708">
                  <c:v>126.71</c:v>
                </c:pt>
                <c:pt idx="709">
                  <c:v>126.71</c:v>
                </c:pt>
                <c:pt idx="710">
                  <c:v>126.6</c:v>
                </c:pt>
                <c:pt idx="711">
                  <c:v>126.49</c:v>
                </c:pt>
                <c:pt idx="712">
                  <c:v>126.48</c:v>
                </c:pt>
                <c:pt idx="713">
                  <c:v>126.55</c:v>
                </c:pt>
                <c:pt idx="714">
                  <c:v>126.6</c:v>
                </c:pt>
                <c:pt idx="715">
                  <c:v>126.56</c:v>
                </c:pt>
                <c:pt idx="716">
                  <c:v>126.45</c:v>
                </c:pt>
                <c:pt idx="717">
                  <c:v>126.33</c:v>
                </c:pt>
                <c:pt idx="718">
                  <c:v>126.26</c:v>
                </c:pt>
                <c:pt idx="719">
                  <c:v>126.21</c:v>
                </c:pt>
                <c:pt idx="720">
                  <c:v>126.2</c:v>
                </c:pt>
                <c:pt idx="721">
                  <c:v>126.23</c:v>
                </c:pt>
                <c:pt idx="722">
                  <c:v>126.3</c:v>
                </c:pt>
                <c:pt idx="723">
                  <c:v>126.39</c:v>
                </c:pt>
                <c:pt idx="724">
                  <c:v>126.41</c:v>
                </c:pt>
                <c:pt idx="725">
                  <c:v>126.35</c:v>
                </c:pt>
                <c:pt idx="726">
                  <c:v>126.3</c:v>
                </c:pt>
                <c:pt idx="727">
                  <c:v>126.34</c:v>
                </c:pt>
                <c:pt idx="728">
                  <c:v>126.5</c:v>
                </c:pt>
                <c:pt idx="729">
                  <c:v>126.67</c:v>
                </c:pt>
                <c:pt idx="730">
                  <c:v>126.71</c:v>
                </c:pt>
                <c:pt idx="731">
                  <c:v>126.61</c:v>
                </c:pt>
                <c:pt idx="732">
                  <c:v>126.48</c:v>
                </c:pt>
                <c:pt idx="733">
                  <c:v>126.45</c:v>
                </c:pt>
                <c:pt idx="734">
                  <c:v>126.55</c:v>
                </c:pt>
                <c:pt idx="735">
                  <c:v>126.66</c:v>
                </c:pt>
                <c:pt idx="736">
                  <c:v>126.68</c:v>
                </c:pt>
                <c:pt idx="737">
                  <c:v>126.57</c:v>
                </c:pt>
                <c:pt idx="738">
                  <c:v>126.42</c:v>
                </c:pt>
                <c:pt idx="739">
                  <c:v>126.32</c:v>
                </c:pt>
                <c:pt idx="740">
                  <c:v>126.37</c:v>
                </c:pt>
                <c:pt idx="741">
                  <c:v>126.53</c:v>
                </c:pt>
                <c:pt idx="742">
                  <c:v>126.72</c:v>
                </c:pt>
                <c:pt idx="743">
                  <c:v>126.86</c:v>
                </c:pt>
                <c:pt idx="744">
                  <c:v>126.93</c:v>
                </c:pt>
                <c:pt idx="745">
                  <c:v>126.96</c:v>
                </c:pt>
                <c:pt idx="746">
                  <c:v>126.99</c:v>
                </c:pt>
                <c:pt idx="747">
                  <c:v>127.02</c:v>
                </c:pt>
                <c:pt idx="748">
                  <c:v>127.05</c:v>
                </c:pt>
                <c:pt idx="749">
                  <c:v>127.06</c:v>
                </c:pt>
                <c:pt idx="750">
                  <c:v>127.06</c:v>
                </c:pt>
                <c:pt idx="751">
                  <c:v>127.05</c:v>
                </c:pt>
                <c:pt idx="752">
                  <c:v>127.08</c:v>
                </c:pt>
                <c:pt idx="753">
                  <c:v>127.14</c:v>
                </c:pt>
                <c:pt idx="754">
                  <c:v>127.23</c:v>
                </c:pt>
                <c:pt idx="755">
                  <c:v>127.29</c:v>
                </c:pt>
                <c:pt idx="756">
                  <c:v>127.31</c:v>
                </c:pt>
                <c:pt idx="757">
                  <c:v>127.32</c:v>
                </c:pt>
                <c:pt idx="758">
                  <c:v>127.32</c:v>
                </c:pt>
                <c:pt idx="759">
                  <c:v>127.33</c:v>
                </c:pt>
                <c:pt idx="760">
                  <c:v>127.34</c:v>
                </c:pt>
                <c:pt idx="761">
                  <c:v>127.36</c:v>
                </c:pt>
                <c:pt idx="762">
                  <c:v>127.39</c:v>
                </c:pt>
                <c:pt idx="763">
                  <c:v>127.45</c:v>
                </c:pt>
                <c:pt idx="764">
                  <c:v>127.49</c:v>
                </c:pt>
                <c:pt idx="765">
                  <c:v>127.51</c:v>
                </c:pt>
                <c:pt idx="766">
                  <c:v>127.49</c:v>
                </c:pt>
                <c:pt idx="767">
                  <c:v>127.45</c:v>
                </c:pt>
                <c:pt idx="768">
                  <c:v>127.43</c:v>
                </c:pt>
                <c:pt idx="769">
                  <c:v>127.47</c:v>
                </c:pt>
                <c:pt idx="770">
                  <c:v>127.56</c:v>
                </c:pt>
                <c:pt idx="771">
                  <c:v>127.65</c:v>
                </c:pt>
                <c:pt idx="772">
                  <c:v>127.7</c:v>
                </c:pt>
                <c:pt idx="773">
                  <c:v>127.72</c:v>
                </c:pt>
                <c:pt idx="774">
                  <c:v>127.74</c:v>
                </c:pt>
                <c:pt idx="775">
                  <c:v>127.81</c:v>
                </c:pt>
                <c:pt idx="776">
                  <c:v>127.93</c:v>
                </c:pt>
                <c:pt idx="777">
                  <c:v>128.06</c:v>
                </c:pt>
                <c:pt idx="778">
                  <c:v>128.16999999999999</c:v>
                </c:pt>
                <c:pt idx="779">
                  <c:v>128.25</c:v>
                </c:pt>
                <c:pt idx="780">
                  <c:v>128.29</c:v>
                </c:pt>
                <c:pt idx="781">
                  <c:v>128.33000000000001</c:v>
                </c:pt>
                <c:pt idx="782">
                  <c:v>128.4</c:v>
                </c:pt>
                <c:pt idx="783">
                  <c:v>128.49</c:v>
                </c:pt>
                <c:pt idx="784">
                  <c:v>128.56</c:v>
                </c:pt>
                <c:pt idx="785">
                  <c:v>128.55000000000001</c:v>
                </c:pt>
                <c:pt idx="786">
                  <c:v>128.44999999999999</c:v>
                </c:pt>
                <c:pt idx="787">
                  <c:v>128.32</c:v>
                </c:pt>
                <c:pt idx="788">
                  <c:v>128.24</c:v>
                </c:pt>
                <c:pt idx="789">
                  <c:v>128.26</c:v>
                </c:pt>
                <c:pt idx="790">
                  <c:v>128.32</c:v>
                </c:pt>
                <c:pt idx="791">
                  <c:v>128.37</c:v>
                </c:pt>
                <c:pt idx="792">
                  <c:v>128.37</c:v>
                </c:pt>
                <c:pt idx="793">
                  <c:v>128.38999999999999</c:v>
                </c:pt>
                <c:pt idx="794">
                  <c:v>128.47</c:v>
                </c:pt>
                <c:pt idx="795">
                  <c:v>128.61000000000001</c:v>
                </c:pt>
                <c:pt idx="796">
                  <c:v>128.77000000000001</c:v>
                </c:pt>
                <c:pt idx="797">
                  <c:v>128.88999999999999</c:v>
                </c:pt>
                <c:pt idx="798">
                  <c:v>129</c:v>
                </c:pt>
                <c:pt idx="799">
                  <c:v>129.11000000000001</c:v>
                </c:pt>
                <c:pt idx="800">
                  <c:v>129.19</c:v>
                </c:pt>
                <c:pt idx="801">
                  <c:v>129.19999999999999</c:v>
                </c:pt>
                <c:pt idx="802">
                  <c:v>129.13999999999999</c:v>
                </c:pt>
                <c:pt idx="803">
                  <c:v>129.06</c:v>
                </c:pt>
                <c:pt idx="804">
                  <c:v>129.03</c:v>
                </c:pt>
                <c:pt idx="805">
                  <c:v>129.07</c:v>
                </c:pt>
                <c:pt idx="806">
                  <c:v>129.16999999999999</c:v>
                </c:pt>
                <c:pt idx="807">
                  <c:v>129.28</c:v>
                </c:pt>
                <c:pt idx="808">
                  <c:v>129.38</c:v>
                </c:pt>
                <c:pt idx="809">
                  <c:v>129.44999999999999</c:v>
                </c:pt>
                <c:pt idx="810">
                  <c:v>129.49</c:v>
                </c:pt>
                <c:pt idx="811">
                  <c:v>129.53</c:v>
                </c:pt>
                <c:pt idx="812">
                  <c:v>129.56</c:v>
                </c:pt>
                <c:pt idx="813">
                  <c:v>129.6</c:v>
                </c:pt>
                <c:pt idx="814">
                  <c:v>129.63</c:v>
                </c:pt>
                <c:pt idx="815">
                  <c:v>129.68</c:v>
                </c:pt>
                <c:pt idx="816">
                  <c:v>129.72999999999999</c:v>
                </c:pt>
                <c:pt idx="817">
                  <c:v>129.80000000000001</c:v>
                </c:pt>
                <c:pt idx="818">
                  <c:v>129.87</c:v>
                </c:pt>
                <c:pt idx="819">
                  <c:v>129.94999999999999</c:v>
                </c:pt>
                <c:pt idx="820">
                  <c:v>130.07</c:v>
                </c:pt>
                <c:pt idx="821">
                  <c:v>130.19999999999999</c:v>
                </c:pt>
                <c:pt idx="822">
                  <c:v>130.28</c:v>
                </c:pt>
                <c:pt idx="823">
                  <c:v>130.27000000000001</c:v>
                </c:pt>
                <c:pt idx="824">
                  <c:v>130.18</c:v>
                </c:pt>
                <c:pt idx="825">
                  <c:v>130.07</c:v>
                </c:pt>
                <c:pt idx="826">
                  <c:v>130.01</c:v>
                </c:pt>
                <c:pt idx="827">
                  <c:v>130.04</c:v>
                </c:pt>
                <c:pt idx="828">
                  <c:v>130.13999999999999</c:v>
                </c:pt>
                <c:pt idx="829">
                  <c:v>130.28</c:v>
                </c:pt>
                <c:pt idx="830">
                  <c:v>130.41999999999999</c:v>
                </c:pt>
                <c:pt idx="831">
                  <c:v>130.53</c:v>
                </c:pt>
                <c:pt idx="832">
                  <c:v>130.59</c:v>
                </c:pt>
                <c:pt idx="833">
                  <c:v>130.61000000000001</c:v>
                </c:pt>
                <c:pt idx="834">
                  <c:v>130.62</c:v>
                </c:pt>
                <c:pt idx="835">
                  <c:v>130.63</c:v>
                </c:pt>
                <c:pt idx="836">
                  <c:v>130.63999999999999</c:v>
                </c:pt>
                <c:pt idx="837">
                  <c:v>130.61000000000001</c:v>
                </c:pt>
                <c:pt idx="838">
                  <c:v>130.58000000000001</c:v>
                </c:pt>
                <c:pt idx="839">
                  <c:v>130.62</c:v>
                </c:pt>
                <c:pt idx="840">
                  <c:v>130.75</c:v>
                </c:pt>
                <c:pt idx="841">
                  <c:v>130.91</c:v>
                </c:pt>
                <c:pt idx="842">
                  <c:v>131.01</c:v>
                </c:pt>
                <c:pt idx="843">
                  <c:v>131.04</c:v>
                </c:pt>
                <c:pt idx="844">
                  <c:v>131.05000000000001</c:v>
                </c:pt>
                <c:pt idx="845">
                  <c:v>131.1</c:v>
                </c:pt>
                <c:pt idx="846">
                  <c:v>131.18</c:v>
                </c:pt>
                <c:pt idx="847">
                  <c:v>131.25</c:v>
                </c:pt>
                <c:pt idx="848">
                  <c:v>131.28</c:v>
                </c:pt>
                <c:pt idx="849">
                  <c:v>131.27000000000001</c:v>
                </c:pt>
                <c:pt idx="850">
                  <c:v>131.24</c:v>
                </c:pt>
                <c:pt idx="851">
                  <c:v>131.26</c:v>
                </c:pt>
                <c:pt idx="852">
                  <c:v>131.34</c:v>
                </c:pt>
                <c:pt idx="853">
                  <c:v>131.5</c:v>
                </c:pt>
                <c:pt idx="854">
                  <c:v>131.66999999999999</c:v>
                </c:pt>
                <c:pt idx="855">
                  <c:v>131.77000000000001</c:v>
                </c:pt>
                <c:pt idx="856">
                  <c:v>131.78</c:v>
                </c:pt>
                <c:pt idx="857">
                  <c:v>131.72</c:v>
                </c:pt>
                <c:pt idx="858">
                  <c:v>131.65</c:v>
                </c:pt>
                <c:pt idx="859">
                  <c:v>131.65</c:v>
                </c:pt>
                <c:pt idx="860">
                  <c:v>131.75</c:v>
                </c:pt>
                <c:pt idx="861">
                  <c:v>131.88</c:v>
                </c:pt>
                <c:pt idx="862">
                  <c:v>131.99</c:v>
                </c:pt>
                <c:pt idx="863">
                  <c:v>132.03</c:v>
                </c:pt>
                <c:pt idx="864">
                  <c:v>132.01</c:v>
                </c:pt>
                <c:pt idx="865">
                  <c:v>131.97999999999999</c:v>
                </c:pt>
                <c:pt idx="866">
                  <c:v>131.97</c:v>
                </c:pt>
                <c:pt idx="867">
                  <c:v>132.01</c:v>
                </c:pt>
                <c:pt idx="868">
                  <c:v>132.11000000000001</c:v>
                </c:pt>
                <c:pt idx="869">
                  <c:v>132.22999999999999</c:v>
                </c:pt>
                <c:pt idx="870">
                  <c:v>132.31</c:v>
                </c:pt>
                <c:pt idx="871">
                  <c:v>132.33000000000001</c:v>
                </c:pt>
                <c:pt idx="872">
                  <c:v>132.31</c:v>
                </c:pt>
                <c:pt idx="873">
                  <c:v>132.28</c:v>
                </c:pt>
                <c:pt idx="874">
                  <c:v>132.28</c:v>
                </c:pt>
                <c:pt idx="875">
                  <c:v>132.31</c:v>
                </c:pt>
                <c:pt idx="876">
                  <c:v>132.34</c:v>
                </c:pt>
                <c:pt idx="877">
                  <c:v>132.36000000000001</c:v>
                </c:pt>
                <c:pt idx="878">
                  <c:v>132.34</c:v>
                </c:pt>
                <c:pt idx="879">
                  <c:v>132.32</c:v>
                </c:pt>
                <c:pt idx="880">
                  <c:v>132.31</c:v>
                </c:pt>
                <c:pt idx="881">
                  <c:v>132.34</c:v>
                </c:pt>
                <c:pt idx="882">
                  <c:v>132.38</c:v>
                </c:pt>
                <c:pt idx="883">
                  <c:v>132.41999999999999</c:v>
                </c:pt>
                <c:pt idx="884">
                  <c:v>132.47</c:v>
                </c:pt>
                <c:pt idx="885">
                  <c:v>132.54</c:v>
                </c:pt>
                <c:pt idx="886">
                  <c:v>132.63</c:v>
                </c:pt>
                <c:pt idx="887">
                  <c:v>132.71</c:v>
                </c:pt>
                <c:pt idx="888">
                  <c:v>132.75</c:v>
                </c:pt>
                <c:pt idx="889">
                  <c:v>132.76</c:v>
                </c:pt>
                <c:pt idx="890">
                  <c:v>132.72999999999999</c:v>
                </c:pt>
                <c:pt idx="891">
                  <c:v>132.69</c:v>
                </c:pt>
                <c:pt idx="892">
                  <c:v>132.68</c:v>
                </c:pt>
                <c:pt idx="893">
                  <c:v>132.72</c:v>
                </c:pt>
                <c:pt idx="894">
                  <c:v>132.81</c:v>
                </c:pt>
                <c:pt idx="895">
                  <c:v>132.86000000000001</c:v>
                </c:pt>
                <c:pt idx="896">
                  <c:v>132.87</c:v>
                </c:pt>
                <c:pt idx="897">
                  <c:v>132.87</c:v>
                </c:pt>
                <c:pt idx="898">
                  <c:v>132.9</c:v>
                </c:pt>
                <c:pt idx="899">
                  <c:v>132.97</c:v>
                </c:pt>
                <c:pt idx="900">
                  <c:v>133.03</c:v>
                </c:pt>
                <c:pt idx="901">
                  <c:v>133.06</c:v>
                </c:pt>
                <c:pt idx="902">
                  <c:v>133.06</c:v>
                </c:pt>
                <c:pt idx="903">
                  <c:v>133.06</c:v>
                </c:pt>
                <c:pt idx="904">
                  <c:v>133.08000000000001</c:v>
                </c:pt>
                <c:pt idx="905">
                  <c:v>133.09</c:v>
                </c:pt>
                <c:pt idx="906">
                  <c:v>133.1</c:v>
                </c:pt>
                <c:pt idx="907">
                  <c:v>133.09</c:v>
                </c:pt>
                <c:pt idx="908">
                  <c:v>133.08000000000001</c:v>
                </c:pt>
                <c:pt idx="909">
                  <c:v>133.11000000000001</c:v>
                </c:pt>
                <c:pt idx="910">
                  <c:v>133.13999999999999</c:v>
                </c:pt>
                <c:pt idx="911">
                  <c:v>133.13999999999999</c:v>
                </c:pt>
                <c:pt idx="912">
                  <c:v>133.09</c:v>
                </c:pt>
                <c:pt idx="913">
                  <c:v>133.05000000000001</c:v>
                </c:pt>
                <c:pt idx="914">
                  <c:v>133.05000000000001</c:v>
                </c:pt>
                <c:pt idx="915">
                  <c:v>133.07</c:v>
                </c:pt>
                <c:pt idx="916">
                  <c:v>133.08000000000001</c:v>
                </c:pt>
                <c:pt idx="917">
                  <c:v>133.04</c:v>
                </c:pt>
                <c:pt idx="918">
                  <c:v>132.97</c:v>
                </c:pt>
                <c:pt idx="919">
                  <c:v>132.94</c:v>
                </c:pt>
                <c:pt idx="920">
                  <c:v>132.97999999999999</c:v>
                </c:pt>
                <c:pt idx="921">
                  <c:v>133.07</c:v>
                </c:pt>
                <c:pt idx="922">
                  <c:v>133.19</c:v>
                </c:pt>
                <c:pt idx="923">
                  <c:v>133.26</c:v>
                </c:pt>
                <c:pt idx="924">
                  <c:v>133.28</c:v>
                </c:pt>
                <c:pt idx="925">
                  <c:v>133.22999999999999</c:v>
                </c:pt>
                <c:pt idx="926">
                  <c:v>133.19</c:v>
                </c:pt>
                <c:pt idx="927">
                  <c:v>133.19</c:v>
                </c:pt>
                <c:pt idx="928">
                  <c:v>133.26</c:v>
                </c:pt>
                <c:pt idx="929">
                  <c:v>133.37</c:v>
                </c:pt>
                <c:pt idx="930">
                  <c:v>133.44</c:v>
                </c:pt>
                <c:pt idx="931">
                  <c:v>133.4</c:v>
                </c:pt>
                <c:pt idx="932">
                  <c:v>133.24</c:v>
                </c:pt>
                <c:pt idx="933">
                  <c:v>133.08000000000001</c:v>
                </c:pt>
                <c:pt idx="934">
                  <c:v>133.02000000000001</c:v>
                </c:pt>
                <c:pt idx="935">
                  <c:v>133.1</c:v>
                </c:pt>
                <c:pt idx="936">
                  <c:v>133.24</c:v>
                </c:pt>
                <c:pt idx="937">
                  <c:v>133.34</c:v>
                </c:pt>
                <c:pt idx="938">
                  <c:v>133.34</c:v>
                </c:pt>
                <c:pt idx="939">
                  <c:v>133.31</c:v>
                </c:pt>
                <c:pt idx="940">
                  <c:v>133.29</c:v>
                </c:pt>
                <c:pt idx="941">
                  <c:v>133.30000000000001</c:v>
                </c:pt>
                <c:pt idx="942">
                  <c:v>133.32</c:v>
                </c:pt>
                <c:pt idx="943">
                  <c:v>133.33000000000001</c:v>
                </c:pt>
                <c:pt idx="944">
                  <c:v>133.32</c:v>
                </c:pt>
                <c:pt idx="945">
                  <c:v>133.29</c:v>
                </c:pt>
                <c:pt idx="946">
                  <c:v>133.28</c:v>
                </c:pt>
                <c:pt idx="947">
                  <c:v>133.34</c:v>
                </c:pt>
                <c:pt idx="948">
                  <c:v>133.46</c:v>
                </c:pt>
                <c:pt idx="949">
                  <c:v>133.59</c:v>
                </c:pt>
                <c:pt idx="950">
                  <c:v>133.65</c:v>
                </c:pt>
                <c:pt idx="951">
                  <c:v>133.59</c:v>
                </c:pt>
                <c:pt idx="952">
                  <c:v>133.41999999999999</c:v>
                </c:pt>
                <c:pt idx="953">
                  <c:v>133.21</c:v>
                </c:pt>
                <c:pt idx="954">
                  <c:v>133.02000000000001</c:v>
                </c:pt>
                <c:pt idx="955">
                  <c:v>132.91999999999999</c:v>
                </c:pt>
                <c:pt idx="956">
                  <c:v>132.91999999999999</c:v>
                </c:pt>
                <c:pt idx="957">
                  <c:v>133</c:v>
                </c:pt>
                <c:pt idx="958">
                  <c:v>133.11000000000001</c:v>
                </c:pt>
                <c:pt idx="959">
                  <c:v>133.21</c:v>
                </c:pt>
                <c:pt idx="960">
                  <c:v>133.24</c:v>
                </c:pt>
                <c:pt idx="961">
                  <c:v>133.19</c:v>
                </c:pt>
                <c:pt idx="962">
                  <c:v>133.09</c:v>
                </c:pt>
                <c:pt idx="963">
                  <c:v>132.96</c:v>
                </c:pt>
                <c:pt idx="964">
                  <c:v>132.87</c:v>
                </c:pt>
                <c:pt idx="965">
                  <c:v>132.82</c:v>
                </c:pt>
                <c:pt idx="966">
                  <c:v>132.83000000000001</c:v>
                </c:pt>
                <c:pt idx="967">
                  <c:v>132.88999999999999</c:v>
                </c:pt>
                <c:pt idx="968">
                  <c:v>132.97</c:v>
                </c:pt>
                <c:pt idx="969">
                  <c:v>132.99</c:v>
                </c:pt>
                <c:pt idx="970">
                  <c:v>132.91999999999999</c:v>
                </c:pt>
                <c:pt idx="971">
                  <c:v>132.75</c:v>
                </c:pt>
                <c:pt idx="972">
                  <c:v>132.55000000000001</c:v>
                </c:pt>
                <c:pt idx="973">
                  <c:v>132.38</c:v>
                </c:pt>
                <c:pt idx="974">
                  <c:v>132.27000000000001</c:v>
                </c:pt>
                <c:pt idx="975">
                  <c:v>132.19999999999999</c:v>
                </c:pt>
                <c:pt idx="976">
                  <c:v>132.15</c:v>
                </c:pt>
                <c:pt idx="977">
                  <c:v>132.08000000000001</c:v>
                </c:pt>
                <c:pt idx="978">
                  <c:v>131.97999999999999</c:v>
                </c:pt>
                <c:pt idx="979">
                  <c:v>131.88</c:v>
                </c:pt>
                <c:pt idx="980">
                  <c:v>131.80000000000001</c:v>
                </c:pt>
                <c:pt idx="981">
                  <c:v>131.75</c:v>
                </c:pt>
                <c:pt idx="982">
                  <c:v>131.68</c:v>
                </c:pt>
                <c:pt idx="983">
                  <c:v>131.54</c:v>
                </c:pt>
                <c:pt idx="984">
                  <c:v>131.36000000000001</c:v>
                </c:pt>
                <c:pt idx="985">
                  <c:v>131.18</c:v>
                </c:pt>
                <c:pt idx="986">
                  <c:v>131.03</c:v>
                </c:pt>
                <c:pt idx="987">
                  <c:v>130.9</c:v>
                </c:pt>
                <c:pt idx="988">
                  <c:v>130.72999999999999</c:v>
                </c:pt>
                <c:pt idx="989">
                  <c:v>130.5</c:v>
                </c:pt>
                <c:pt idx="990">
                  <c:v>130.22999999999999</c:v>
                </c:pt>
                <c:pt idx="991">
                  <c:v>129.94</c:v>
                </c:pt>
                <c:pt idx="992">
                  <c:v>129.69999999999999</c:v>
                </c:pt>
                <c:pt idx="993">
                  <c:v>129.51</c:v>
                </c:pt>
                <c:pt idx="994">
                  <c:v>129.37</c:v>
                </c:pt>
                <c:pt idx="995">
                  <c:v>129.25</c:v>
                </c:pt>
                <c:pt idx="996">
                  <c:v>129.11000000000001</c:v>
                </c:pt>
                <c:pt idx="997">
                  <c:v>128.93</c:v>
                </c:pt>
                <c:pt idx="998">
                  <c:v>128.66999999999999</c:v>
                </c:pt>
                <c:pt idx="999">
                  <c:v>128.36000000000001</c:v>
                </c:pt>
                <c:pt idx="1000">
                  <c:v>128.07</c:v>
                </c:pt>
                <c:pt idx="1001">
                  <c:v>127.8</c:v>
                </c:pt>
                <c:pt idx="1002">
                  <c:v>127.57</c:v>
                </c:pt>
                <c:pt idx="1003">
                  <c:v>127.36</c:v>
                </c:pt>
                <c:pt idx="1004">
                  <c:v>127.15</c:v>
                </c:pt>
                <c:pt idx="1005">
                  <c:v>126.96</c:v>
                </c:pt>
                <c:pt idx="1006">
                  <c:v>126.76</c:v>
                </c:pt>
                <c:pt idx="1007">
                  <c:v>126.56</c:v>
                </c:pt>
                <c:pt idx="1008">
                  <c:v>126.36</c:v>
                </c:pt>
                <c:pt idx="1009">
                  <c:v>126.16</c:v>
                </c:pt>
                <c:pt idx="1010">
                  <c:v>125.97</c:v>
                </c:pt>
                <c:pt idx="1011">
                  <c:v>125.75</c:v>
                </c:pt>
                <c:pt idx="1012">
                  <c:v>125.52</c:v>
                </c:pt>
                <c:pt idx="1013">
                  <c:v>125.26</c:v>
                </c:pt>
                <c:pt idx="1014">
                  <c:v>124.99</c:v>
                </c:pt>
                <c:pt idx="1015">
                  <c:v>124.74</c:v>
                </c:pt>
                <c:pt idx="1016">
                  <c:v>124.51</c:v>
                </c:pt>
                <c:pt idx="1017">
                  <c:v>124.29</c:v>
                </c:pt>
                <c:pt idx="1018">
                  <c:v>124.04</c:v>
                </c:pt>
                <c:pt idx="1019">
                  <c:v>123.76</c:v>
                </c:pt>
                <c:pt idx="1020">
                  <c:v>123.46</c:v>
                </c:pt>
                <c:pt idx="1021">
                  <c:v>123.18</c:v>
                </c:pt>
                <c:pt idx="1022">
                  <c:v>122.91</c:v>
                </c:pt>
                <c:pt idx="1023">
                  <c:v>122.62</c:v>
                </c:pt>
                <c:pt idx="1024">
                  <c:v>122.29</c:v>
                </c:pt>
                <c:pt idx="1025">
                  <c:v>121.94</c:v>
                </c:pt>
                <c:pt idx="1026">
                  <c:v>121.62</c:v>
                </c:pt>
                <c:pt idx="1027">
                  <c:v>121.34</c:v>
                </c:pt>
                <c:pt idx="1028">
                  <c:v>121.13</c:v>
                </c:pt>
                <c:pt idx="1029">
                  <c:v>120.96</c:v>
                </c:pt>
                <c:pt idx="1030">
                  <c:v>120.82</c:v>
                </c:pt>
                <c:pt idx="1031">
                  <c:v>120.66</c:v>
                </c:pt>
                <c:pt idx="1032">
                  <c:v>120.44</c:v>
                </c:pt>
                <c:pt idx="1033">
                  <c:v>120.2</c:v>
                </c:pt>
                <c:pt idx="1034">
                  <c:v>120</c:v>
                </c:pt>
                <c:pt idx="1035">
                  <c:v>119.88</c:v>
                </c:pt>
                <c:pt idx="1036">
                  <c:v>119.86</c:v>
                </c:pt>
                <c:pt idx="1037">
                  <c:v>119.9</c:v>
                </c:pt>
                <c:pt idx="1038">
                  <c:v>119.95</c:v>
                </c:pt>
                <c:pt idx="1039">
                  <c:v>119.98</c:v>
                </c:pt>
                <c:pt idx="1040">
                  <c:v>119.99</c:v>
                </c:pt>
                <c:pt idx="1041">
                  <c:v>120.01</c:v>
                </c:pt>
                <c:pt idx="1042">
                  <c:v>120.02</c:v>
                </c:pt>
                <c:pt idx="1043">
                  <c:v>120.01</c:v>
                </c:pt>
                <c:pt idx="1044">
                  <c:v>119.98</c:v>
                </c:pt>
                <c:pt idx="1045">
                  <c:v>119.96</c:v>
                </c:pt>
                <c:pt idx="1046">
                  <c:v>119.96</c:v>
                </c:pt>
                <c:pt idx="1047">
                  <c:v>120</c:v>
                </c:pt>
                <c:pt idx="1048">
                  <c:v>120.08</c:v>
                </c:pt>
                <c:pt idx="1049">
                  <c:v>120.19</c:v>
                </c:pt>
                <c:pt idx="1050">
                  <c:v>120.31</c:v>
                </c:pt>
                <c:pt idx="1051">
                  <c:v>120.42</c:v>
                </c:pt>
                <c:pt idx="1052">
                  <c:v>120.5</c:v>
                </c:pt>
                <c:pt idx="1053">
                  <c:v>120.55</c:v>
                </c:pt>
                <c:pt idx="1054">
                  <c:v>120.56</c:v>
                </c:pt>
                <c:pt idx="1055">
                  <c:v>120.53</c:v>
                </c:pt>
                <c:pt idx="1056">
                  <c:v>120.48</c:v>
                </c:pt>
                <c:pt idx="1057">
                  <c:v>120.43</c:v>
                </c:pt>
                <c:pt idx="1058">
                  <c:v>120.4</c:v>
                </c:pt>
                <c:pt idx="1059">
                  <c:v>120.41</c:v>
                </c:pt>
                <c:pt idx="1060">
                  <c:v>120.47</c:v>
                </c:pt>
                <c:pt idx="1061">
                  <c:v>120.57</c:v>
                </c:pt>
                <c:pt idx="1062">
                  <c:v>120.69</c:v>
                </c:pt>
                <c:pt idx="1063">
                  <c:v>120.76</c:v>
                </c:pt>
                <c:pt idx="1064">
                  <c:v>120.77</c:v>
                </c:pt>
                <c:pt idx="1065">
                  <c:v>120.74</c:v>
                </c:pt>
                <c:pt idx="1066">
                  <c:v>120.73</c:v>
                </c:pt>
                <c:pt idx="1067">
                  <c:v>120.79</c:v>
                </c:pt>
                <c:pt idx="1068">
                  <c:v>120.93</c:v>
                </c:pt>
                <c:pt idx="1069">
                  <c:v>121.1</c:v>
                </c:pt>
                <c:pt idx="1070">
                  <c:v>121.27</c:v>
                </c:pt>
                <c:pt idx="1071">
                  <c:v>121.42</c:v>
                </c:pt>
                <c:pt idx="1072">
                  <c:v>121.58</c:v>
                </c:pt>
                <c:pt idx="1073">
                  <c:v>121.77</c:v>
                </c:pt>
                <c:pt idx="1074">
                  <c:v>122</c:v>
                </c:pt>
                <c:pt idx="1075">
                  <c:v>122.25</c:v>
                </c:pt>
                <c:pt idx="1076">
                  <c:v>122.49</c:v>
                </c:pt>
                <c:pt idx="1077">
                  <c:v>122.73</c:v>
                </c:pt>
                <c:pt idx="1078">
                  <c:v>122.97</c:v>
                </c:pt>
                <c:pt idx="1079">
                  <c:v>123.2</c:v>
                </c:pt>
                <c:pt idx="1080">
                  <c:v>123.4</c:v>
                </c:pt>
                <c:pt idx="1081">
                  <c:v>123.56</c:v>
                </c:pt>
                <c:pt idx="1082">
                  <c:v>123.69</c:v>
                </c:pt>
                <c:pt idx="1083">
                  <c:v>123.83</c:v>
                </c:pt>
                <c:pt idx="1084">
                  <c:v>124.04</c:v>
                </c:pt>
                <c:pt idx="1085">
                  <c:v>124.32</c:v>
                </c:pt>
                <c:pt idx="1086">
                  <c:v>124.64</c:v>
                </c:pt>
                <c:pt idx="1087">
                  <c:v>124.94</c:v>
                </c:pt>
                <c:pt idx="1088">
                  <c:v>125.16</c:v>
                </c:pt>
                <c:pt idx="1089">
                  <c:v>125.31</c:v>
                </c:pt>
                <c:pt idx="1090">
                  <c:v>125.44</c:v>
                </c:pt>
                <c:pt idx="1091">
                  <c:v>125.6</c:v>
                </c:pt>
                <c:pt idx="1092">
                  <c:v>125.8</c:v>
                </c:pt>
                <c:pt idx="1093">
                  <c:v>125.99</c:v>
                </c:pt>
                <c:pt idx="1094">
                  <c:v>126.13</c:v>
                </c:pt>
                <c:pt idx="1095">
                  <c:v>126.21</c:v>
                </c:pt>
                <c:pt idx="1096">
                  <c:v>126.26</c:v>
                </c:pt>
                <c:pt idx="1097">
                  <c:v>126.32</c:v>
                </c:pt>
                <c:pt idx="1098">
                  <c:v>126.43</c:v>
                </c:pt>
                <c:pt idx="1099">
                  <c:v>126.57</c:v>
                </c:pt>
                <c:pt idx="1100">
                  <c:v>126.71</c:v>
                </c:pt>
                <c:pt idx="1101">
                  <c:v>126.81</c:v>
                </c:pt>
                <c:pt idx="1102">
                  <c:v>126.86</c:v>
                </c:pt>
                <c:pt idx="1103">
                  <c:v>126.89</c:v>
                </c:pt>
                <c:pt idx="1104">
                  <c:v>126.9</c:v>
                </c:pt>
                <c:pt idx="1105">
                  <c:v>126.9</c:v>
                </c:pt>
                <c:pt idx="1106">
                  <c:v>126.9</c:v>
                </c:pt>
                <c:pt idx="1107">
                  <c:v>126.88</c:v>
                </c:pt>
                <c:pt idx="1108">
                  <c:v>126.86</c:v>
                </c:pt>
                <c:pt idx="1109">
                  <c:v>126.83</c:v>
                </c:pt>
                <c:pt idx="1110">
                  <c:v>126.79</c:v>
                </c:pt>
                <c:pt idx="1111">
                  <c:v>126.77</c:v>
                </c:pt>
                <c:pt idx="1112">
                  <c:v>126.78</c:v>
                </c:pt>
                <c:pt idx="1113">
                  <c:v>126.81</c:v>
                </c:pt>
                <c:pt idx="1114">
                  <c:v>126.85</c:v>
                </c:pt>
                <c:pt idx="1115">
                  <c:v>126.85</c:v>
                </c:pt>
                <c:pt idx="1116">
                  <c:v>126.85</c:v>
                </c:pt>
                <c:pt idx="1117">
                  <c:v>126.88</c:v>
                </c:pt>
                <c:pt idx="1118">
                  <c:v>126.97</c:v>
                </c:pt>
                <c:pt idx="1119">
                  <c:v>127.11</c:v>
                </c:pt>
                <c:pt idx="1120">
                  <c:v>127.29</c:v>
                </c:pt>
                <c:pt idx="1121">
                  <c:v>127.5</c:v>
                </c:pt>
                <c:pt idx="1122">
                  <c:v>127.69</c:v>
                </c:pt>
                <c:pt idx="1123">
                  <c:v>127.82</c:v>
                </c:pt>
                <c:pt idx="1124">
                  <c:v>127.88</c:v>
                </c:pt>
                <c:pt idx="1125">
                  <c:v>127.92</c:v>
                </c:pt>
                <c:pt idx="1126">
                  <c:v>127.97</c:v>
                </c:pt>
                <c:pt idx="1127">
                  <c:v>128.07</c:v>
                </c:pt>
                <c:pt idx="1128">
                  <c:v>128.19999999999999</c:v>
                </c:pt>
                <c:pt idx="1129">
                  <c:v>128.34</c:v>
                </c:pt>
                <c:pt idx="1130">
                  <c:v>128.47</c:v>
                </c:pt>
                <c:pt idx="1131">
                  <c:v>128.62</c:v>
                </c:pt>
                <c:pt idx="1132">
                  <c:v>128.81</c:v>
                </c:pt>
                <c:pt idx="1133">
                  <c:v>129.06</c:v>
                </c:pt>
                <c:pt idx="1134">
                  <c:v>129.37</c:v>
                </c:pt>
                <c:pt idx="1135">
                  <c:v>129.68</c:v>
                </c:pt>
                <c:pt idx="1136">
                  <c:v>129.91</c:v>
                </c:pt>
                <c:pt idx="1137">
                  <c:v>130.01</c:v>
                </c:pt>
                <c:pt idx="1138">
                  <c:v>130</c:v>
                </c:pt>
                <c:pt idx="1139">
                  <c:v>129.99</c:v>
                </c:pt>
                <c:pt idx="1140">
                  <c:v>130.1</c:v>
                </c:pt>
                <c:pt idx="1141">
                  <c:v>130.32</c:v>
                </c:pt>
                <c:pt idx="1142">
                  <c:v>130.57</c:v>
                </c:pt>
                <c:pt idx="1143">
                  <c:v>130.74</c:v>
                </c:pt>
                <c:pt idx="1144">
                  <c:v>130.82</c:v>
                </c:pt>
                <c:pt idx="1145">
                  <c:v>130.87</c:v>
                </c:pt>
                <c:pt idx="1146">
                  <c:v>130.93</c:v>
                </c:pt>
                <c:pt idx="1147">
                  <c:v>131.04</c:v>
                </c:pt>
                <c:pt idx="1148">
                  <c:v>131.21</c:v>
                </c:pt>
                <c:pt idx="1149">
                  <c:v>131.44</c:v>
                </c:pt>
                <c:pt idx="1150">
                  <c:v>131.68</c:v>
                </c:pt>
                <c:pt idx="1151">
                  <c:v>131.88999999999999</c:v>
                </c:pt>
                <c:pt idx="1152">
                  <c:v>132.01</c:v>
                </c:pt>
                <c:pt idx="1153">
                  <c:v>132.08000000000001</c:v>
                </c:pt>
                <c:pt idx="1154">
                  <c:v>132.15</c:v>
                </c:pt>
                <c:pt idx="1155">
                  <c:v>132.26</c:v>
                </c:pt>
                <c:pt idx="1156">
                  <c:v>132.43</c:v>
                </c:pt>
                <c:pt idx="1157">
                  <c:v>132.59</c:v>
                </c:pt>
                <c:pt idx="1158">
                  <c:v>132.69999999999999</c:v>
                </c:pt>
                <c:pt idx="1159">
                  <c:v>132.75</c:v>
                </c:pt>
                <c:pt idx="1160">
                  <c:v>132.81</c:v>
                </c:pt>
                <c:pt idx="1161">
                  <c:v>132.94999999999999</c:v>
                </c:pt>
                <c:pt idx="1162">
                  <c:v>133.13999999999999</c:v>
                </c:pt>
                <c:pt idx="1163">
                  <c:v>133.31</c:v>
                </c:pt>
                <c:pt idx="1164">
                  <c:v>133.41</c:v>
                </c:pt>
                <c:pt idx="1165">
                  <c:v>133.47999999999999</c:v>
                </c:pt>
                <c:pt idx="1166">
                  <c:v>133.58000000000001</c:v>
                </c:pt>
                <c:pt idx="1167">
                  <c:v>133.72</c:v>
                </c:pt>
                <c:pt idx="1168">
                  <c:v>133.83000000000001</c:v>
                </c:pt>
                <c:pt idx="1169">
                  <c:v>133.88</c:v>
                </c:pt>
                <c:pt idx="1170">
                  <c:v>133.88</c:v>
                </c:pt>
                <c:pt idx="1171">
                  <c:v>133.9</c:v>
                </c:pt>
                <c:pt idx="1172">
                  <c:v>133.99</c:v>
                </c:pt>
                <c:pt idx="1173">
                  <c:v>134.15</c:v>
                </c:pt>
                <c:pt idx="1174">
                  <c:v>134.32</c:v>
                </c:pt>
                <c:pt idx="1175">
                  <c:v>134.46</c:v>
                </c:pt>
                <c:pt idx="1176">
                  <c:v>134.55000000000001</c:v>
                </c:pt>
                <c:pt idx="1177">
                  <c:v>134.61000000000001</c:v>
                </c:pt>
                <c:pt idx="1178">
                  <c:v>134.68</c:v>
                </c:pt>
                <c:pt idx="1179">
                  <c:v>134.72</c:v>
                </c:pt>
                <c:pt idx="1180">
                  <c:v>134.74</c:v>
                </c:pt>
                <c:pt idx="1181">
                  <c:v>134.78</c:v>
                </c:pt>
                <c:pt idx="1182">
                  <c:v>134.84</c:v>
                </c:pt>
                <c:pt idx="1183">
                  <c:v>134.94</c:v>
                </c:pt>
                <c:pt idx="1184">
                  <c:v>135.02000000000001</c:v>
                </c:pt>
                <c:pt idx="1185">
                  <c:v>135.1</c:v>
                </c:pt>
                <c:pt idx="1186">
                  <c:v>135.16</c:v>
                </c:pt>
                <c:pt idx="1187">
                  <c:v>135.22</c:v>
                </c:pt>
                <c:pt idx="1188">
                  <c:v>135.26</c:v>
                </c:pt>
                <c:pt idx="1189">
                  <c:v>135.28</c:v>
                </c:pt>
                <c:pt idx="1190">
                  <c:v>135.30000000000001</c:v>
                </c:pt>
                <c:pt idx="1191">
                  <c:v>135.33000000000001</c:v>
                </c:pt>
                <c:pt idx="1192">
                  <c:v>135.36000000000001</c:v>
                </c:pt>
                <c:pt idx="1193">
                  <c:v>135.36000000000001</c:v>
                </c:pt>
                <c:pt idx="1194">
                  <c:v>135.35</c:v>
                </c:pt>
                <c:pt idx="1195">
                  <c:v>135.38999999999999</c:v>
                </c:pt>
                <c:pt idx="1196">
                  <c:v>135.5</c:v>
                </c:pt>
                <c:pt idx="1197">
                  <c:v>135.63</c:v>
                </c:pt>
                <c:pt idx="1198">
                  <c:v>135.74</c:v>
                </c:pt>
                <c:pt idx="1199">
                  <c:v>135.80000000000001</c:v>
                </c:pt>
                <c:pt idx="1200">
                  <c:v>135.82</c:v>
                </c:pt>
                <c:pt idx="1201">
                  <c:v>135.83000000000001</c:v>
                </c:pt>
                <c:pt idx="1202">
                  <c:v>135.85</c:v>
                </c:pt>
                <c:pt idx="1203">
                  <c:v>135.88</c:v>
                </c:pt>
                <c:pt idx="1204">
                  <c:v>135.91999999999999</c:v>
                </c:pt>
                <c:pt idx="1205">
                  <c:v>135.96</c:v>
                </c:pt>
                <c:pt idx="1206">
                  <c:v>135.97999999999999</c:v>
                </c:pt>
                <c:pt idx="1207">
                  <c:v>135.99</c:v>
                </c:pt>
                <c:pt idx="1208">
                  <c:v>136</c:v>
                </c:pt>
                <c:pt idx="1209">
                  <c:v>136.01</c:v>
                </c:pt>
                <c:pt idx="1210">
                  <c:v>136.05000000000001</c:v>
                </c:pt>
                <c:pt idx="1211">
                  <c:v>136.13</c:v>
                </c:pt>
                <c:pt idx="1212">
                  <c:v>136.24</c:v>
                </c:pt>
                <c:pt idx="1213">
                  <c:v>136.32</c:v>
                </c:pt>
                <c:pt idx="1214">
                  <c:v>136.34</c:v>
                </c:pt>
                <c:pt idx="1215">
                  <c:v>136.30000000000001</c:v>
                </c:pt>
                <c:pt idx="1216">
                  <c:v>136.27000000000001</c:v>
                </c:pt>
                <c:pt idx="1217">
                  <c:v>136.29</c:v>
                </c:pt>
                <c:pt idx="1218">
                  <c:v>136.35</c:v>
                </c:pt>
                <c:pt idx="1219">
                  <c:v>136.4</c:v>
                </c:pt>
                <c:pt idx="1220">
                  <c:v>136.41</c:v>
                </c:pt>
                <c:pt idx="1221">
                  <c:v>136.41</c:v>
                </c:pt>
                <c:pt idx="1222">
                  <c:v>136.43</c:v>
                </c:pt>
                <c:pt idx="1223">
                  <c:v>136.47999999999999</c:v>
                </c:pt>
                <c:pt idx="1224">
                  <c:v>136.52000000000001</c:v>
                </c:pt>
                <c:pt idx="1225">
                  <c:v>136.51</c:v>
                </c:pt>
                <c:pt idx="1226">
                  <c:v>136.43</c:v>
                </c:pt>
                <c:pt idx="1227">
                  <c:v>136.31</c:v>
                </c:pt>
                <c:pt idx="1228">
                  <c:v>136.21</c:v>
                </c:pt>
                <c:pt idx="1229">
                  <c:v>136.16999999999999</c:v>
                </c:pt>
                <c:pt idx="1230">
                  <c:v>136.19</c:v>
                </c:pt>
                <c:pt idx="1231">
                  <c:v>136.22</c:v>
                </c:pt>
                <c:pt idx="1232">
                  <c:v>136.26</c:v>
                </c:pt>
                <c:pt idx="1233">
                  <c:v>136.29</c:v>
                </c:pt>
                <c:pt idx="1234">
                  <c:v>136.32</c:v>
                </c:pt>
                <c:pt idx="1235">
                  <c:v>136.34</c:v>
                </c:pt>
                <c:pt idx="1236">
                  <c:v>136.38</c:v>
                </c:pt>
                <c:pt idx="1237">
                  <c:v>136.41999999999999</c:v>
                </c:pt>
                <c:pt idx="1238">
                  <c:v>136.47</c:v>
                </c:pt>
                <c:pt idx="1239">
                  <c:v>136.52000000000001</c:v>
                </c:pt>
                <c:pt idx="1240">
                  <c:v>136.57</c:v>
                </c:pt>
                <c:pt idx="1241">
                  <c:v>136.63</c:v>
                </c:pt>
                <c:pt idx="1242">
                  <c:v>136.68</c:v>
                </c:pt>
                <c:pt idx="1243">
                  <c:v>136.71</c:v>
                </c:pt>
                <c:pt idx="1244">
                  <c:v>136.75</c:v>
                </c:pt>
                <c:pt idx="1245">
                  <c:v>136.79</c:v>
                </c:pt>
                <c:pt idx="1246">
                  <c:v>136.84</c:v>
                </c:pt>
                <c:pt idx="1247">
                  <c:v>136.86000000000001</c:v>
                </c:pt>
                <c:pt idx="1248">
                  <c:v>136.87</c:v>
                </c:pt>
                <c:pt idx="1249">
                  <c:v>136.87</c:v>
                </c:pt>
                <c:pt idx="1250">
                  <c:v>136.87</c:v>
                </c:pt>
                <c:pt idx="1251">
                  <c:v>136.88999999999999</c:v>
                </c:pt>
                <c:pt idx="1252">
                  <c:v>136.94</c:v>
                </c:pt>
                <c:pt idx="1253">
                  <c:v>137.01</c:v>
                </c:pt>
                <c:pt idx="1254">
                  <c:v>137.06</c:v>
                </c:pt>
                <c:pt idx="1255">
                  <c:v>137.05000000000001</c:v>
                </c:pt>
                <c:pt idx="1256">
                  <c:v>136.99</c:v>
                </c:pt>
                <c:pt idx="1257">
                  <c:v>136.91999999999999</c:v>
                </c:pt>
                <c:pt idx="1258">
                  <c:v>136.86000000000001</c:v>
                </c:pt>
                <c:pt idx="1259">
                  <c:v>136.82</c:v>
                </c:pt>
                <c:pt idx="1260">
                  <c:v>136.82</c:v>
                </c:pt>
                <c:pt idx="1261">
                  <c:v>136.83000000000001</c:v>
                </c:pt>
                <c:pt idx="1262">
                  <c:v>136.83000000000001</c:v>
                </c:pt>
                <c:pt idx="1263">
                  <c:v>136.85</c:v>
                </c:pt>
                <c:pt idx="1264">
                  <c:v>136.88</c:v>
                </c:pt>
                <c:pt idx="1265">
                  <c:v>136.93</c:v>
                </c:pt>
                <c:pt idx="1266">
                  <c:v>136.96</c:v>
                </c:pt>
                <c:pt idx="1267">
                  <c:v>136.97</c:v>
                </c:pt>
                <c:pt idx="1268">
                  <c:v>136.94999999999999</c:v>
                </c:pt>
                <c:pt idx="1269">
                  <c:v>136.94</c:v>
                </c:pt>
                <c:pt idx="1270">
                  <c:v>136.91999999999999</c:v>
                </c:pt>
                <c:pt idx="1271">
                  <c:v>136.91</c:v>
                </c:pt>
                <c:pt idx="1272">
                  <c:v>136.91</c:v>
                </c:pt>
                <c:pt idx="1273">
                  <c:v>136.91999999999999</c:v>
                </c:pt>
                <c:pt idx="1274">
                  <c:v>136.91</c:v>
                </c:pt>
                <c:pt idx="1275">
                  <c:v>136.88999999999999</c:v>
                </c:pt>
                <c:pt idx="1276">
                  <c:v>136.87</c:v>
                </c:pt>
                <c:pt idx="1277">
                  <c:v>136.91</c:v>
                </c:pt>
                <c:pt idx="1278">
                  <c:v>137.01</c:v>
                </c:pt>
                <c:pt idx="1279">
                  <c:v>137.11000000000001</c:v>
                </c:pt>
                <c:pt idx="1280">
                  <c:v>137.15</c:v>
                </c:pt>
                <c:pt idx="1281">
                  <c:v>137.12</c:v>
                </c:pt>
                <c:pt idx="1282">
                  <c:v>137.06</c:v>
                </c:pt>
                <c:pt idx="1283">
                  <c:v>137.02000000000001</c:v>
                </c:pt>
                <c:pt idx="1284">
                  <c:v>137.05000000000001</c:v>
                </c:pt>
                <c:pt idx="1285">
                  <c:v>137.15</c:v>
                </c:pt>
                <c:pt idx="1286">
                  <c:v>137.27000000000001</c:v>
                </c:pt>
                <c:pt idx="1287">
                  <c:v>137.35</c:v>
                </c:pt>
                <c:pt idx="1288">
                  <c:v>137.32</c:v>
                </c:pt>
                <c:pt idx="1289">
                  <c:v>137.22999999999999</c:v>
                </c:pt>
                <c:pt idx="1290">
                  <c:v>137.15</c:v>
                </c:pt>
                <c:pt idx="1291">
                  <c:v>137.13999999999999</c:v>
                </c:pt>
                <c:pt idx="1292">
                  <c:v>137.19</c:v>
                </c:pt>
                <c:pt idx="1293">
                  <c:v>137.24</c:v>
                </c:pt>
                <c:pt idx="1294">
                  <c:v>137.26</c:v>
                </c:pt>
                <c:pt idx="1295">
                  <c:v>137.22999999999999</c:v>
                </c:pt>
                <c:pt idx="1296">
                  <c:v>137.22999999999999</c:v>
                </c:pt>
                <c:pt idx="1297">
                  <c:v>137.27000000000001</c:v>
                </c:pt>
                <c:pt idx="1298">
                  <c:v>137.33000000000001</c:v>
                </c:pt>
                <c:pt idx="1299">
                  <c:v>137.36000000000001</c:v>
                </c:pt>
                <c:pt idx="1300">
                  <c:v>137.35</c:v>
                </c:pt>
                <c:pt idx="1301">
                  <c:v>137.32</c:v>
                </c:pt>
                <c:pt idx="1302">
                  <c:v>137.31</c:v>
                </c:pt>
                <c:pt idx="1303">
                  <c:v>137.34</c:v>
                </c:pt>
                <c:pt idx="1304">
                  <c:v>137.38</c:v>
                </c:pt>
                <c:pt idx="1305">
                  <c:v>137.4</c:v>
                </c:pt>
                <c:pt idx="1306">
                  <c:v>137.4</c:v>
                </c:pt>
                <c:pt idx="1307">
                  <c:v>137.38</c:v>
                </c:pt>
                <c:pt idx="1308">
                  <c:v>137.36000000000001</c:v>
                </c:pt>
                <c:pt idx="1309">
                  <c:v>137.36000000000001</c:v>
                </c:pt>
                <c:pt idx="1310">
                  <c:v>137.38</c:v>
                </c:pt>
                <c:pt idx="1311">
                  <c:v>137.4</c:v>
                </c:pt>
                <c:pt idx="1312">
                  <c:v>137.41999999999999</c:v>
                </c:pt>
                <c:pt idx="1313">
                  <c:v>137.44999999999999</c:v>
                </c:pt>
                <c:pt idx="1314">
                  <c:v>137.47</c:v>
                </c:pt>
                <c:pt idx="1315">
                  <c:v>137.47999999999999</c:v>
                </c:pt>
                <c:pt idx="1316">
                  <c:v>137.47</c:v>
                </c:pt>
                <c:pt idx="1317">
                  <c:v>137.44</c:v>
                </c:pt>
                <c:pt idx="1318">
                  <c:v>137.41999999999999</c:v>
                </c:pt>
                <c:pt idx="1319">
                  <c:v>137.4</c:v>
                </c:pt>
                <c:pt idx="1320">
                  <c:v>137.37</c:v>
                </c:pt>
                <c:pt idx="1321">
                  <c:v>137.34</c:v>
                </c:pt>
                <c:pt idx="1322">
                  <c:v>137.33000000000001</c:v>
                </c:pt>
                <c:pt idx="1323">
                  <c:v>137.33000000000001</c:v>
                </c:pt>
                <c:pt idx="1324">
                  <c:v>137.38</c:v>
                </c:pt>
                <c:pt idx="1325">
                  <c:v>137.44999999999999</c:v>
                </c:pt>
                <c:pt idx="1326">
                  <c:v>137.53</c:v>
                </c:pt>
                <c:pt idx="1327">
                  <c:v>137.59</c:v>
                </c:pt>
                <c:pt idx="1328">
                  <c:v>137.61000000000001</c:v>
                </c:pt>
                <c:pt idx="1329">
                  <c:v>137.57</c:v>
                </c:pt>
                <c:pt idx="1330">
                  <c:v>137.5</c:v>
                </c:pt>
                <c:pt idx="1331">
                  <c:v>137.41999999999999</c:v>
                </c:pt>
                <c:pt idx="1332">
                  <c:v>137.34</c:v>
                </c:pt>
                <c:pt idx="1333">
                  <c:v>137.25</c:v>
                </c:pt>
                <c:pt idx="1334">
                  <c:v>137.16999999999999</c:v>
                </c:pt>
                <c:pt idx="1335">
                  <c:v>137.09</c:v>
                </c:pt>
                <c:pt idx="1336">
                  <c:v>137.06</c:v>
                </c:pt>
                <c:pt idx="1337">
                  <c:v>137.06</c:v>
                </c:pt>
                <c:pt idx="1338">
                  <c:v>137.07</c:v>
                </c:pt>
                <c:pt idx="1339">
                  <c:v>137.05000000000001</c:v>
                </c:pt>
                <c:pt idx="1340">
                  <c:v>136.97999999999999</c:v>
                </c:pt>
                <c:pt idx="1341">
                  <c:v>136.87</c:v>
                </c:pt>
                <c:pt idx="1342">
                  <c:v>136.74</c:v>
                </c:pt>
                <c:pt idx="1343">
                  <c:v>136.6</c:v>
                </c:pt>
                <c:pt idx="1344">
                  <c:v>136.44999999999999</c:v>
                </c:pt>
                <c:pt idx="1345">
                  <c:v>136.26</c:v>
                </c:pt>
                <c:pt idx="1346">
                  <c:v>136.04</c:v>
                </c:pt>
                <c:pt idx="1347">
                  <c:v>135.79</c:v>
                </c:pt>
                <c:pt idx="1348">
                  <c:v>135.57</c:v>
                </c:pt>
                <c:pt idx="1349">
                  <c:v>135.41999999999999</c:v>
                </c:pt>
                <c:pt idx="1350">
                  <c:v>135.33000000000001</c:v>
                </c:pt>
                <c:pt idx="1351">
                  <c:v>135.24</c:v>
                </c:pt>
                <c:pt idx="1352">
                  <c:v>135.08000000000001</c:v>
                </c:pt>
                <c:pt idx="1353">
                  <c:v>134.87</c:v>
                </c:pt>
                <c:pt idx="1354">
                  <c:v>134.63999999999999</c:v>
                </c:pt>
                <c:pt idx="1355">
                  <c:v>134.46</c:v>
                </c:pt>
                <c:pt idx="1356">
                  <c:v>134.31</c:v>
                </c:pt>
                <c:pt idx="1357">
                  <c:v>134.18</c:v>
                </c:pt>
                <c:pt idx="1358">
                  <c:v>134</c:v>
                </c:pt>
                <c:pt idx="1359">
                  <c:v>133.77000000000001</c:v>
                </c:pt>
                <c:pt idx="1360">
                  <c:v>133.52000000000001</c:v>
                </c:pt>
                <c:pt idx="1361">
                  <c:v>133.29</c:v>
                </c:pt>
                <c:pt idx="1362">
                  <c:v>133.1</c:v>
                </c:pt>
                <c:pt idx="1363">
                  <c:v>132.94</c:v>
                </c:pt>
                <c:pt idx="1364">
                  <c:v>132.80000000000001</c:v>
                </c:pt>
                <c:pt idx="1365">
                  <c:v>132.66999999999999</c:v>
                </c:pt>
                <c:pt idx="1366">
                  <c:v>132.54</c:v>
                </c:pt>
                <c:pt idx="1367">
                  <c:v>132.38</c:v>
                </c:pt>
                <c:pt idx="1368">
                  <c:v>132.19</c:v>
                </c:pt>
                <c:pt idx="1369">
                  <c:v>131.97999999999999</c:v>
                </c:pt>
                <c:pt idx="1370">
                  <c:v>131.78</c:v>
                </c:pt>
                <c:pt idx="1371">
                  <c:v>131.6</c:v>
                </c:pt>
                <c:pt idx="1372">
                  <c:v>131.44999999999999</c:v>
                </c:pt>
                <c:pt idx="1373">
                  <c:v>131.28</c:v>
                </c:pt>
                <c:pt idx="1374">
                  <c:v>131.09</c:v>
                </c:pt>
                <c:pt idx="1375">
                  <c:v>130.88999999999999</c:v>
                </c:pt>
                <c:pt idx="1376">
                  <c:v>130.66999999999999</c:v>
                </c:pt>
                <c:pt idx="1377">
                  <c:v>130.46</c:v>
                </c:pt>
                <c:pt idx="1378">
                  <c:v>130.27000000000001</c:v>
                </c:pt>
                <c:pt idx="1379">
                  <c:v>130.1</c:v>
                </c:pt>
                <c:pt idx="1380">
                  <c:v>129.96</c:v>
                </c:pt>
                <c:pt idx="1381">
                  <c:v>129.83000000000001</c:v>
                </c:pt>
                <c:pt idx="1382">
                  <c:v>129.66</c:v>
                </c:pt>
                <c:pt idx="1383">
                  <c:v>129.46</c:v>
                </c:pt>
                <c:pt idx="1384">
                  <c:v>129.24</c:v>
                </c:pt>
                <c:pt idx="1385">
                  <c:v>129.03</c:v>
                </c:pt>
                <c:pt idx="1386">
                  <c:v>128.85</c:v>
                </c:pt>
                <c:pt idx="1387">
                  <c:v>128.69999999999999</c:v>
                </c:pt>
                <c:pt idx="1388">
                  <c:v>128.56</c:v>
                </c:pt>
                <c:pt idx="1389">
                  <c:v>128.44</c:v>
                </c:pt>
                <c:pt idx="1390">
                  <c:v>128.33000000000001</c:v>
                </c:pt>
                <c:pt idx="1391">
                  <c:v>128.21</c:v>
                </c:pt>
                <c:pt idx="1392">
                  <c:v>128.07</c:v>
                </c:pt>
                <c:pt idx="1393">
                  <c:v>127.94</c:v>
                </c:pt>
                <c:pt idx="1394">
                  <c:v>127.83</c:v>
                </c:pt>
                <c:pt idx="1395">
                  <c:v>127.75</c:v>
                </c:pt>
                <c:pt idx="1396">
                  <c:v>127.64</c:v>
                </c:pt>
                <c:pt idx="1397">
                  <c:v>127.45</c:v>
                </c:pt>
                <c:pt idx="1398">
                  <c:v>127.21</c:v>
                </c:pt>
                <c:pt idx="1399">
                  <c:v>126.96</c:v>
                </c:pt>
                <c:pt idx="1400">
                  <c:v>126.77</c:v>
                </c:pt>
                <c:pt idx="1401">
                  <c:v>126.67</c:v>
                </c:pt>
                <c:pt idx="1402">
                  <c:v>126.6</c:v>
                </c:pt>
                <c:pt idx="1403">
                  <c:v>126.55</c:v>
                </c:pt>
                <c:pt idx="1404">
                  <c:v>126.47</c:v>
                </c:pt>
                <c:pt idx="1405">
                  <c:v>126.37</c:v>
                </c:pt>
                <c:pt idx="1406">
                  <c:v>126.26</c:v>
                </c:pt>
                <c:pt idx="1407">
                  <c:v>126.13</c:v>
                </c:pt>
                <c:pt idx="1408">
                  <c:v>126.03</c:v>
                </c:pt>
                <c:pt idx="1409">
                  <c:v>125.97</c:v>
                </c:pt>
                <c:pt idx="1410">
                  <c:v>125.93</c:v>
                </c:pt>
                <c:pt idx="1411">
                  <c:v>125.85</c:v>
                </c:pt>
                <c:pt idx="1412">
                  <c:v>125.71</c:v>
                </c:pt>
                <c:pt idx="1413">
                  <c:v>125.54</c:v>
                </c:pt>
                <c:pt idx="1414">
                  <c:v>125.41</c:v>
                </c:pt>
                <c:pt idx="1415">
                  <c:v>125.3</c:v>
                </c:pt>
                <c:pt idx="1416">
                  <c:v>125.19</c:v>
                </c:pt>
                <c:pt idx="1417">
                  <c:v>125.06</c:v>
                </c:pt>
                <c:pt idx="1418">
                  <c:v>124.91</c:v>
                </c:pt>
                <c:pt idx="1419">
                  <c:v>124.76</c:v>
                </c:pt>
                <c:pt idx="1420">
                  <c:v>124.65</c:v>
                </c:pt>
                <c:pt idx="1421">
                  <c:v>124.57</c:v>
                </c:pt>
                <c:pt idx="1422">
                  <c:v>124.53</c:v>
                </c:pt>
                <c:pt idx="1423">
                  <c:v>124.49</c:v>
                </c:pt>
                <c:pt idx="1424">
                  <c:v>124.46</c:v>
                </c:pt>
                <c:pt idx="1425">
                  <c:v>124.41</c:v>
                </c:pt>
                <c:pt idx="1426">
                  <c:v>124.36</c:v>
                </c:pt>
                <c:pt idx="1427">
                  <c:v>124.32</c:v>
                </c:pt>
                <c:pt idx="1428">
                  <c:v>124.28</c:v>
                </c:pt>
                <c:pt idx="1429">
                  <c:v>124.24</c:v>
                </c:pt>
                <c:pt idx="1430">
                  <c:v>124.18</c:v>
                </c:pt>
                <c:pt idx="1431">
                  <c:v>124.05</c:v>
                </c:pt>
                <c:pt idx="1432">
                  <c:v>123.9</c:v>
                </c:pt>
                <c:pt idx="1433">
                  <c:v>123.79</c:v>
                </c:pt>
                <c:pt idx="1434">
                  <c:v>123.77</c:v>
                </c:pt>
                <c:pt idx="1435">
                  <c:v>123.81</c:v>
                </c:pt>
                <c:pt idx="1436">
                  <c:v>123.81</c:v>
                </c:pt>
                <c:pt idx="1437">
                  <c:v>123.69</c:v>
                </c:pt>
                <c:pt idx="1438">
                  <c:v>123.5</c:v>
                </c:pt>
                <c:pt idx="1439">
                  <c:v>123.33</c:v>
                </c:pt>
                <c:pt idx="1440">
                  <c:v>123.26</c:v>
                </c:pt>
                <c:pt idx="1441">
                  <c:v>123.27</c:v>
                </c:pt>
                <c:pt idx="1442">
                  <c:v>123.31</c:v>
                </c:pt>
                <c:pt idx="1443">
                  <c:v>123.35</c:v>
                </c:pt>
                <c:pt idx="1444">
                  <c:v>123.33</c:v>
                </c:pt>
                <c:pt idx="1445">
                  <c:v>123.28</c:v>
                </c:pt>
                <c:pt idx="1446">
                  <c:v>123.22</c:v>
                </c:pt>
                <c:pt idx="1447">
                  <c:v>123.2</c:v>
                </c:pt>
                <c:pt idx="1448">
                  <c:v>123.19</c:v>
                </c:pt>
                <c:pt idx="1449">
                  <c:v>123.12</c:v>
                </c:pt>
                <c:pt idx="1450">
                  <c:v>122.97</c:v>
                </c:pt>
                <c:pt idx="1451">
                  <c:v>122.78</c:v>
                </c:pt>
                <c:pt idx="1452">
                  <c:v>122.64</c:v>
                </c:pt>
                <c:pt idx="1453">
                  <c:v>122.61</c:v>
                </c:pt>
                <c:pt idx="1454">
                  <c:v>122.69</c:v>
                </c:pt>
                <c:pt idx="1455">
                  <c:v>122.85</c:v>
                </c:pt>
                <c:pt idx="1456">
                  <c:v>122.99</c:v>
                </c:pt>
                <c:pt idx="1457">
                  <c:v>123.04</c:v>
                </c:pt>
                <c:pt idx="1458">
                  <c:v>122.95</c:v>
                </c:pt>
                <c:pt idx="1459">
                  <c:v>122.77</c:v>
                </c:pt>
                <c:pt idx="1460">
                  <c:v>122.61</c:v>
                </c:pt>
                <c:pt idx="1461">
                  <c:v>122.56</c:v>
                </c:pt>
                <c:pt idx="1462">
                  <c:v>122.65</c:v>
                </c:pt>
                <c:pt idx="1463">
                  <c:v>122.77</c:v>
                </c:pt>
                <c:pt idx="1464">
                  <c:v>122.84</c:v>
                </c:pt>
                <c:pt idx="1465">
                  <c:v>122.8</c:v>
                </c:pt>
                <c:pt idx="1466">
                  <c:v>122.72</c:v>
                </c:pt>
                <c:pt idx="1467">
                  <c:v>122.67</c:v>
                </c:pt>
                <c:pt idx="1468">
                  <c:v>122.69</c:v>
                </c:pt>
                <c:pt idx="1469">
                  <c:v>122.76</c:v>
                </c:pt>
                <c:pt idx="1470">
                  <c:v>122.83</c:v>
                </c:pt>
                <c:pt idx="1471">
                  <c:v>122.84</c:v>
                </c:pt>
                <c:pt idx="1472">
                  <c:v>122.75</c:v>
                </c:pt>
                <c:pt idx="1473">
                  <c:v>122.63</c:v>
                </c:pt>
                <c:pt idx="1474">
                  <c:v>122.54</c:v>
                </c:pt>
                <c:pt idx="1475">
                  <c:v>122.5</c:v>
                </c:pt>
                <c:pt idx="1476">
                  <c:v>122.49</c:v>
                </c:pt>
                <c:pt idx="1477">
                  <c:v>122.48</c:v>
                </c:pt>
                <c:pt idx="1478">
                  <c:v>122.48</c:v>
                </c:pt>
                <c:pt idx="1479">
                  <c:v>122.49</c:v>
                </c:pt>
                <c:pt idx="1480">
                  <c:v>122.53</c:v>
                </c:pt>
                <c:pt idx="1481">
                  <c:v>122.62</c:v>
                </c:pt>
                <c:pt idx="1482">
                  <c:v>122.74</c:v>
                </c:pt>
                <c:pt idx="1483">
                  <c:v>122.84</c:v>
                </c:pt>
                <c:pt idx="1484">
                  <c:v>122.86</c:v>
                </c:pt>
                <c:pt idx="1485">
                  <c:v>122.76</c:v>
                </c:pt>
                <c:pt idx="1486">
                  <c:v>122.58</c:v>
                </c:pt>
                <c:pt idx="1487">
                  <c:v>122.37</c:v>
                </c:pt>
                <c:pt idx="1488">
                  <c:v>122.2</c:v>
                </c:pt>
                <c:pt idx="1489">
                  <c:v>122.1</c:v>
                </c:pt>
                <c:pt idx="1490">
                  <c:v>122.14</c:v>
                </c:pt>
                <c:pt idx="1491">
                  <c:v>122.31</c:v>
                </c:pt>
                <c:pt idx="1492">
                  <c:v>122.55</c:v>
                </c:pt>
                <c:pt idx="1493">
                  <c:v>122.72</c:v>
                </c:pt>
                <c:pt idx="1494">
                  <c:v>122.75</c:v>
                </c:pt>
                <c:pt idx="1495">
                  <c:v>122.68</c:v>
                </c:pt>
                <c:pt idx="1496">
                  <c:v>122.63</c:v>
                </c:pt>
                <c:pt idx="1497">
                  <c:v>122.7</c:v>
                </c:pt>
                <c:pt idx="1498">
                  <c:v>122.87</c:v>
                </c:pt>
                <c:pt idx="1499">
                  <c:v>123.04</c:v>
                </c:pt>
                <c:pt idx="1500">
                  <c:v>123.1</c:v>
                </c:pt>
                <c:pt idx="1501">
                  <c:v>123.01</c:v>
                </c:pt>
                <c:pt idx="1502">
                  <c:v>122.85</c:v>
                </c:pt>
                <c:pt idx="1503">
                  <c:v>122.72</c:v>
                </c:pt>
                <c:pt idx="1504">
                  <c:v>122.71</c:v>
                </c:pt>
                <c:pt idx="1505">
                  <c:v>122.79</c:v>
                </c:pt>
                <c:pt idx="1506">
                  <c:v>122.88</c:v>
                </c:pt>
                <c:pt idx="1507">
                  <c:v>122.93</c:v>
                </c:pt>
                <c:pt idx="1508">
                  <c:v>122.93</c:v>
                </c:pt>
                <c:pt idx="1509">
                  <c:v>122.89</c:v>
                </c:pt>
                <c:pt idx="1510">
                  <c:v>122.85</c:v>
                </c:pt>
                <c:pt idx="1511">
                  <c:v>122.85</c:v>
                </c:pt>
                <c:pt idx="1512">
                  <c:v>122.91</c:v>
                </c:pt>
                <c:pt idx="1513">
                  <c:v>123.01</c:v>
                </c:pt>
                <c:pt idx="1514">
                  <c:v>123.1</c:v>
                </c:pt>
                <c:pt idx="1515">
                  <c:v>123.14</c:v>
                </c:pt>
                <c:pt idx="1516">
                  <c:v>123.14</c:v>
                </c:pt>
                <c:pt idx="1517">
                  <c:v>123.11</c:v>
                </c:pt>
                <c:pt idx="1518">
                  <c:v>123.08</c:v>
                </c:pt>
                <c:pt idx="1519">
                  <c:v>123.07</c:v>
                </c:pt>
                <c:pt idx="1520">
                  <c:v>123.09</c:v>
                </c:pt>
                <c:pt idx="1521">
                  <c:v>123.14</c:v>
                </c:pt>
                <c:pt idx="1522">
                  <c:v>123.2</c:v>
                </c:pt>
                <c:pt idx="1523">
                  <c:v>123.28</c:v>
                </c:pt>
                <c:pt idx="1524">
                  <c:v>123.38</c:v>
                </c:pt>
                <c:pt idx="1525">
                  <c:v>123.46</c:v>
                </c:pt>
                <c:pt idx="1526">
                  <c:v>123.47</c:v>
                </c:pt>
                <c:pt idx="1527">
                  <c:v>123.39</c:v>
                </c:pt>
                <c:pt idx="1528">
                  <c:v>123.29</c:v>
                </c:pt>
                <c:pt idx="1529">
                  <c:v>123.24</c:v>
                </c:pt>
                <c:pt idx="1530">
                  <c:v>123.29</c:v>
                </c:pt>
                <c:pt idx="1531">
                  <c:v>123.39</c:v>
                </c:pt>
                <c:pt idx="1532">
                  <c:v>123.5</c:v>
                </c:pt>
                <c:pt idx="1533">
                  <c:v>123.6</c:v>
                </c:pt>
                <c:pt idx="1534">
                  <c:v>123.65</c:v>
                </c:pt>
                <c:pt idx="1535">
                  <c:v>123.65</c:v>
                </c:pt>
                <c:pt idx="1536">
                  <c:v>123.6</c:v>
                </c:pt>
                <c:pt idx="1537">
                  <c:v>123.55</c:v>
                </c:pt>
                <c:pt idx="1538">
                  <c:v>123.55</c:v>
                </c:pt>
                <c:pt idx="1539">
                  <c:v>123.59</c:v>
                </c:pt>
                <c:pt idx="1540">
                  <c:v>123.64</c:v>
                </c:pt>
                <c:pt idx="1541">
                  <c:v>123.66</c:v>
                </c:pt>
                <c:pt idx="1542">
                  <c:v>123.68</c:v>
                </c:pt>
                <c:pt idx="1543">
                  <c:v>123.73</c:v>
                </c:pt>
                <c:pt idx="1544">
                  <c:v>123.8</c:v>
                </c:pt>
                <c:pt idx="1545">
                  <c:v>123.85</c:v>
                </c:pt>
                <c:pt idx="1546">
                  <c:v>123.86</c:v>
                </c:pt>
                <c:pt idx="1547">
                  <c:v>123.83</c:v>
                </c:pt>
                <c:pt idx="1548">
                  <c:v>123.79</c:v>
                </c:pt>
                <c:pt idx="1549">
                  <c:v>123.75</c:v>
                </c:pt>
                <c:pt idx="1550">
                  <c:v>123.75</c:v>
                </c:pt>
                <c:pt idx="1551">
                  <c:v>123.73</c:v>
                </c:pt>
                <c:pt idx="1552">
                  <c:v>123.67</c:v>
                </c:pt>
                <c:pt idx="1553">
                  <c:v>123.54</c:v>
                </c:pt>
                <c:pt idx="1554">
                  <c:v>123.38</c:v>
                </c:pt>
                <c:pt idx="1555">
                  <c:v>123.26</c:v>
                </c:pt>
                <c:pt idx="1556">
                  <c:v>123.24</c:v>
                </c:pt>
                <c:pt idx="1557">
                  <c:v>123.3</c:v>
                </c:pt>
                <c:pt idx="1558">
                  <c:v>123.4</c:v>
                </c:pt>
                <c:pt idx="1559">
                  <c:v>123.5</c:v>
                </c:pt>
                <c:pt idx="1560">
                  <c:v>123.57</c:v>
                </c:pt>
                <c:pt idx="1561">
                  <c:v>123.6</c:v>
                </c:pt>
                <c:pt idx="1562">
                  <c:v>123.6</c:v>
                </c:pt>
                <c:pt idx="1563">
                  <c:v>123.61</c:v>
                </c:pt>
                <c:pt idx="1564">
                  <c:v>123.63</c:v>
                </c:pt>
                <c:pt idx="1565">
                  <c:v>123.66</c:v>
                </c:pt>
                <c:pt idx="1566">
                  <c:v>123.64</c:v>
                </c:pt>
                <c:pt idx="1567">
                  <c:v>123.59</c:v>
                </c:pt>
                <c:pt idx="1568">
                  <c:v>123.58</c:v>
                </c:pt>
                <c:pt idx="1569">
                  <c:v>123.67</c:v>
                </c:pt>
                <c:pt idx="1570">
                  <c:v>123.83</c:v>
                </c:pt>
                <c:pt idx="1571">
                  <c:v>123.97</c:v>
                </c:pt>
                <c:pt idx="1572">
                  <c:v>124.01</c:v>
                </c:pt>
                <c:pt idx="1573">
                  <c:v>123.96</c:v>
                </c:pt>
                <c:pt idx="1574">
                  <c:v>123.93</c:v>
                </c:pt>
                <c:pt idx="1575">
                  <c:v>123.99</c:v>
                </c:pt>
                <c:pt idx="1576">
                  <c:v>124.17</c:v>
                </c:pt>
                <c:pt idx="1577">
                  <c:v>124.4</c:v>
                </c:pt>
                <c:pt idx="1578">
                  <c:v>124.58</c:v>
                </c:pt>
                <c:pt idx="1579">
                  <c:v>124.67</c:v>
                </c:pt>
                <c:pt idx="1580">
                  <c:v>124.68</c:v>
                </c:pt>
                <c:pt idx="1581">
                  <c:v>124.65</c:v>
                </c:pt>
                <c:pt idx="1582">
                  <c:v>124.64</c:v>
                </c:pt>
                <c:pt idx="1583">
                  <c:v>124.73</c:v>
                </c:pt>
                <c:pt idx="1584">
                  <c:v>124.91</c:v>
                </c:pt>
                <c:pt idx="1585">
                  <c:v>125.12</c:v>
                </c:pt>
                <c:pt idx="1586">
                  <c:v>125.26</c:v>
                </c:pt>
                <c:pt idx="1587">
                  <c:v>125.28</c:v>
                </c:pt>
                <c:pt idx="1588">
                  <c:v>125.28</c:v>
                </c:pt>
                <c:pt idx="1589">
                  <c:v>125.34</c:v>
                </c:pt>
                <c:pt idx="1590">
                  <c:v>125.46</c:v>
                </c:pt>
                <c:pt idx="1591">
                  <c:v>125.57</c:v>
                </c:pt>
                <c:pt idx="1592">
                  <c:v>125.63</c:v>
                </c:pt>
                <c:pt idx="1593">
                  <c:v>125.65</c:v>
                </c:pt>
                <c:pt idx="1594">
                  <c:v>125.71</c:v>
                </c:pt>
                <c:pt idx="1595">
                  <c:v>125.83</c:v>
                </c:pt>
                <c:pt idx="1596">
                  <c:v>126.01</c:v>
                </c:pt>
                <c:pt idx="1597">
                  <c:v>126.21</c:v>
                </c:pt>
                <c:pt idx="1598">
                  <c:v>126.37</c:v>
                </c:pt>
                <c:pt idx="1599">
                  <c:v>126.48</c:v>
                </c:pt>
                <c:pt idx="1600">
                  <c:v>126.57</c:v>
                </c:pt>
                <c:pt idx="1601">
                  <c:v>126.7</c:v>
                </c:pt>
                <c:pt idx="1602">
                  <c:v>126.88</c:v>
                </c:pt>
                <c:pt idx="1603">
                  <c:v>127.05</c:v>
                </c:pt>
                <c:pt idx="1604">
                  <c:v>127.17</c:v>
                </c:pt>
                <c:pt idx="1605">
                  <c:v>127.22</c:v>
                </c:pt>
                <c:pt idx="1606">
                  <c:v>127.27</c:v>
                </c:pt>
                <c:pt idx="1607">
                  <c:v>127.36</c:v>
                </c:pt>
                <c:pt idx="1608">
                  <c:v>127.51</c:v>
                </c:pt>
                <c:pt idx="1609">
                  <c:v>127.71</c:v>
                </c:pt>
                <c:pt idx="1610">
                  <c:v>127.92</c:v>
                </c:pt>
                <c:pt idx="1611">
                  <c:v>128.1</c:v>
                </c:pt>
                <c:pt idx="1612">
                  <c:v>128.27000000000001</c:v>
                </c:pt>
                <c:pt idx="1613">
                  <c:v>128.41</c:v>
                </c:pt>
                <c:pt idx="1614">
                  <c:v>128.54</c:v>
                </c:pt>
                <c:pt idx="1615">
                  <c:v>128.66</c:v>
                </c:pt>
                <c:pt idx="1616">
                  <c:v>128.74</c:v>
                </c:pt>
                <c:pt idx="1617">
                  <c:v>128.82</c:v>
                </c:pt>
                <c:pt idx="1618">
                  <c:v>128.91999999999999</c:v>
                </c:pt>
                <c:pt idx="1619">
                  <c:v>129.08000000000001</c:v>
                </c:pt>
                <c:pt idx="1620">
                  <c:v>129.29</c:v>
                </c:pt>
                <c:pt idx="1621">
                  <c:v>129.47999999999999</c:v>
                </c:pt>
                <c:pt idx="1622">
                  <c:v>129.63999999999999</c:v>
                </c:pt>
                <c:pt idx="1623">
                  <c:v>129.77000000000001</c:v>
                </c:pt>
                <c:pt idx="1624">
                  <c:v>129.91</c:v>
                </c:pt>
                <c:pt idx="1625">
                  <c:v>130.08000000000001</c:v>
                </c:pt>
                <c:pt idx="1626">
                  <c:v>130.25</c:v>
                </c:pt>
                <c:pt idx="1627">
                  <c:v>130.37</c:v>
                </c:pt>
                <c:pt idx="1628">
                  <c:v>130.38999999999999</c:v>
                </c:pt>
                <c:pt idx="1629">
                  <c:v>130.30000000000001</c:v>
                </c:pt>
                <c:pt idx="1630">
                  <c:v>130.15</c:v>
                </c:pt>
                <c:pt idx="1631">
                  <c:v>130.01</c:v>
                </c:pt>
                <c:pt idx="1632">
                  <c:v>129.94</c:v>
                </c:pt>
                <c:pt idx="1633">
                  <c:v>129.96</c:v>
                </c:pt>
                <c:pt idx="1634">
                  <c:v>130.13999999999999</c:v>
                </c:pt>
                <c:pt idx="1635">
                  <c:v>130.55000000000001</c:v>
                </c:pt>
                <c:pt idx="1636">
                  <c:v>131.11000000000001</c:v>
                </c:pt>
                <c:pt idx="1637">
                  <c:v>131.55000000000001</c:v>
                </c:pt>
                <c:pt idx="1638">
                  <c:v>131.65</c:v>
                </c:pt>
                <c:pt idx="1639">
                  <c:v>131.55000000000001</c:v>
                </c:pt>
                <c:pt idx="1640">
                  <c:v>131.63999999999999</c:v>
                </c:pt>
                <c:pt idx="1641">
                  <c:v>132.13999999999999</c:v>
                </c:pt>
                <c:pt idx="1642">
                  <c:v>132.81</c:v>
                </c:pt>
                <c:pt idx="1643">
                  <c:v>133.28</c:v>
                </c:pt>
                <c:pt idx="1644">
                  <c:v>133.38999999999999</c:v>
                </c:pt>
                <c:pt idx="1645">
                  <c:v>133.43</c:v>
                </c:pt>
                <c:pt idx="1646">
                  <c:v>133.66999999999999</c:v>
                </c:pt>
                <c:pt idx="1647">
                  <c:v>134.12</c:v>
                </c:pt>
                <c:pt idx="1648">
                  <c:v>134.38999999999999</c:v>
                </c:pt>
                <c:pt idx="1649">
                  <c:v>134.11000000000001</c:v>
                </c:pt>
                <c:pt idx="1650">
                  <c:v>133.4</c:v>
                </c:pt>
                <c:pt idx="1651">
                  <c:v>132.66</c:v>
                </c:pt>
                <c:pt idx="1652">
                  <c:v>132.31</c:v>
                </c:pt>
                <c:pt idx="1653">
                  <c:v>132.44</c:v>
                </c:pt>
                <c:pt idx="1654">
                  <c:v>132.80000000000001</c:v>
                </c:pt>
                <c:pt idx="1655">
                  <c:v>133.04</c:v>
                </c:pt>
                <c:pt idx="1656">
                  <c:v>132.96</c:v>
                </c:pt>
                <c:pt idx="1657">
                  <c:v>132.72999999999999</c:v>
                </c:pt>
                <c:pt idx="1658">
                  <c:v>132.56</c:v>
                </c:pt>
                <c:pt idx="1659">
                  <c:v>132.54</c:v>
                </c:pt>
                <c:pt idx="1660">
                  <c:v>132.66</c:v>
                </c:pt>
                <c:pt idx="1661">
                  <c:v>132.84</c:v>
                </c:pt>
                <c:pt idx="1662">
                  <c:v>133.01</c:v>
                </c:pt>
                <c:pt idx="1663">
                  <c:v>133.03</c:v>
                </c:pt>
                <c:pt idx="1664">
                  <c:v>132.88</c:v>
                </c:pt>
                <c:pt idx="1665">
                  <c:v>132.63</c:v>
                </c:pt>
                <c:pt idx="1666">
                  <c:v>132.47</c:v>
                </c:pt>
                <c:pt idx="1667">
                  <c:v>132.51</c:v>
                </c:pt>
                <c:pt idx="1668">
                  <c:v>132.81</c:v>
                </c:pt>
                <c:pt idx="1669">
                  <c:v>133.19</c:v>
                </c:pt>
                <c:pt idx="1670">
                  <c:v>133.51</c:v>
                </c:pt>
                <c:pt idx="1671">
                  <c:v>133.56</c:v>
                </c:pt>
                <c:pt idx="1672">
                  <c:v>133.38</c:v>
                </c:pt>
                <c:pt idx="1673">
                  <c:v>133.09</c:v>
                </c:pt>
                <c:pt idx="1674">
                  <c:v>132.77000000000001</c:v>
                </c:pt>
                <c:pt idx="1675">
                  <c:v>132.47</c:v>
                </c:pt>
                <c:pt idx="1676">
                  <c:v>132.15</c:v>
                </c:pt>
                <c:pt idx="1677">
                  <c:v>131.81</c:v>
                </c:pt>
                <c:pt idx="1678">
                  <c:v>131.47</c:v>
                </c:pt>
                <c:pt idx="1679">
                  <c:v>131.11000000000001</c:v>
                </c:pt>
                <c:pt idx="1680">
                  <c:v>130.77000000000001</c:v>
                </c:pt>
                <c:pt idx="1681">
                  <c:v>130.44999999999999</c:v>
                </c:pt>
                <c:pt idx="1682">
                  <c:v>130.16</c:v>
                </c:pt>
                <c:pt idx="1683">
                  <c:v>129.84</c:v>
                </c:pt>
                <c:pt idx="1684">
                  <c:v>129.5</c:v>
                </c:pt>
                <c:pt idx="1685">
                  <c:v>129.16</c:v>
                </c:pt>
                <c:pt idx="1686">
                  <c:v>128.93</c:v>
                </c:pt>
                <c:pt idx="1687">
                  <c:v>128.76</c:v>
                </c:pt>
                <c:pt idx="1688">
                  <c:v>128.59</c:v>
                </c:pt>
                <c:pt idx="1689">
                  <c:v>128.35</c:v>
                </c:pt>
                <c:pt idx="1690">
                  <c:v>128.06</c:v>
                </c:pt>
                <c:pt idx="1691">
                  <c:v>127.71</c:v>
                </c:pt>
                <c:pt idx="1692">
                  <c:v>127.3</c:v>
                </c:pt>
                <c:pt idx="1693">
                  <c:v>126.84</c:v>
                </c:pt>
                <c:pt idx="1694">
                  <c:v>126.4</c:v>
                </c:pt>
                <c:pt idx="1695">
                  <c:v>126.02</c:v>
                </c:pt>
                <c:pt idx="1696">
                  <c:v>125.7</c:v>
                </c:pt>
                <c:pt idx="1697">
                  <c:v>125.39</c:v>
                </c:pt>
                <c:pt idx="1698">
                  <c:v>125.06</c:v>
                </c:pt>
                <c:pt idx="1699">
                  <c:v>124.7</c:v>
                </c:pt>
                <c:pt idx="1700">
                  <c:v>124.37</c:v>
                </c:pt>
                <c:pt idx="1701">
                  <c:v>124.11</c:v>
                </c:pt>
                <c:pt idx="1702">
                  <c:v>123.93</c:v>
                </c:pt>
                <c:pt idx="1703">
                  <c:v>123.72</c:v>
                </c:pt>
                <c:pt idx="1704">
                  <c:v>123.41</c:v>
                </c:pt>
                <c:pt idx="1705">
                  <c:v>122.99</c:v>
                </c:pt>
                <c:pt idx="1706">
                  <c:v>122.55</c:v>
                </c:pt>
                <c:pt idx="1707">
                  <c:v>122.17</c:v>
                </c:pt>
                <c:pt idx="1708">
                  <c:v>121.83</c:v>
                </c:pt>
                <c:pt idx="1709">
                  <c:v>121.5</c:v>
                </c:pt>
                <c:pt idx="1710">
                  <c:v>121.12</c:v>
                </c:pt>
                <c:pt idx="1711">
                  <c:v>120.7</c:v>
                </c:pt>
                <c:pt idx="1712">
                  <c:v>120.24</c:v>
                </c:pt>
                <c:pt idx="1713">
                  <c:v>119.75</c:v>
                </c:pt>
                <c:pt idx="1714">
                  <c:v>119.28</c:v>
                </c:pt>
                <c:pt idx="1715">
                  <c:v>118.82</c:v>
                </c:pt>
                <c:pt idx="1716">
                  <c:v>118.35</c:v>
                </c:pt>
                <c:pt idx="1717">
                  <c:v>117.86</c:v>
                </c:pt>
                <c:pt idx="1718">
                  <c:v>117.4</c:v>
                </c:pt>
                <c:pt idx="1719">
                  <c:v>117</c:v>
                </c:pt>
                <c:pt idx="1720">
                  <c:v>116.65</c:v>
                </c:pt>
                <c:pt idx="1721">
                  <c:v>116.25</c:v>
                </c:pt>
                <c:pt idx="1722">
                  <c:v>115.81</c:v>
                </c:pt>
                <c:pt idx="1723">
                  <c:v>115.4</c:v>
                </c:pt>
                <c:pt idx="1724">
                  <c:v>115.08</c:v>
                </c:pt>
                <c:pt idx="1725">
                  <c:v>114.81</c:v>
                </c:pt>
                <c:pt idx="1726">
                  <c:v>114.54</c:v>
                </c:pt>
                <c:pt idx="1727">
                  <c:v>114.22</c:v>
                </c:pt>
                <c:pt idx="1728">
                  <c:v>113.89</c:v>
                </c:pt>
                <c:pt idx="1729">
                  <c:v>113.58</c:v>
                </c:pt>
                <c:pt idx="1730">
                  <c:v>113.28</c:v>
                </c:pt>
                <c:pt idx="1731">
                  <c:v>112.99</c:v>
                </c:pt>
                <c:pt idx="1732">
                  <c:v>112.69</c:v>
                </c:pt>
                <c:pt idx="1733">
                  <c:v>112.39</c:v>
                </c:pt>
                <c:pt idx="1734">
                  <c:v>112.09</c:v>
                </c:pt>
                <c:pt idx="1735">
                  <c:v>111.8</c:v>
                </c:pt>
                <c:pt idx="1736">
                  <c:v>111.52</c:v>
                </c:pt>
                <c:pt idx="1737">
                  <c:v>111.23</c:v>
                </c:pt>
                <c:pt idx="1738">
                  <c:v>110.91</c:v>
                </c:pt>
                <c:pt idx="1739">
                  <c:v>110.6</c:v>
                </c:pt>
                <c:pt idx="1740">
                  <c:v>110.32</c:v>
                </c:pt>
                <c:pt idx="1741">
                  <c:v>110.11</c:v>
                </c:pt>
                <c:pt idx="1742">
                  <c:v>109.92</c:v>
                </c:pt>
                <c:pt idx="1743">
                  <c:v>109.73</c:v>
                </c:pt>
                <c:pt idx="1744">
                  <c:v>109.53</c:v>
                </c:pt>
                <c:pt idx="1745">
                  <c:v>109.32</c:v>
                </c:pt>
                <c:pt idx="1746">
                  <c:v>109.13</c:v>
                </c:pt>
                <c:pt idx="1747">
                  <c:v>108.95</c:v>
                </c:pt>
                <c:pt idx="1748">
                  <c:v>108.73</c:v>
                </c:pt>
                <c:pt idx="1749">
                  <c:v>108.48</c:v>
                </c:pt>
                <c:pt idx="1750">
                  <c:v>108.25</c:v>
                </c:pt>
                <c:pt idx="1751">
                  <c:v>108.1</c:v>
                </c:pt>
                <c:pt idx="1752">
                  <c:v>108.02</c:v>
                </c:pt>
                <c:pt idx="1753">
                  <c:v>107.92</c:v>
                </c:pt>
                <c:pt idx="1754">
                  <c:v>107.72</c:v>
                </c:pt>
                <c:pt idx="1755">
                  <c:v>107.4</c:v>
                </c:pt>
                <c:pt idx="1756">
                  <c:v>107.05</c:v>
                </c:pt>
                <c:pt idx="1757">
                  <c:v>106.76</c:v>
                </c:pt>
                <c:pt idx="1758">
                  <c:v>106.55</c:v>
                </c:pt>
                <c:pt idx="1759">
                  <c:v>106.34</c:v>
                </c:pt>
                <c:pt idx="1760">
                  <c:v>106.08</c:v>
                </c:pt>
                <c:pt idx="1761">
                  <c:v>105.76</c:v>
                </c:pt>
                <c:pt idx="1762">
                  <c:v>105.44</c:v>
                </c:pt>
                <c:pt idx="1763">
                  <c:v>105.16</c:v>
                </c:pt>
                <c:pt idx="1764">
                  <c:v>104.95</c:v>
                </c:pt>
                <c:pt idx="1765">
                  <c:v>104.76</c:v>
                </c:pt>
                <c:pt idx="1766">
                  <c:v>104.57</c:v>
                </c:pt>
                <c:pt idx="1767">
                  <c:v>104.38</c:v>
                </c:pt>
                <c:pt idx="1768">
                  <c:v>104.24</c:v>
                </c:pt>
                <c:pt idx="1769">
                  <c:v>104.13</c:v>
                </c:pt>
                <c:pt idx="1770">
                  <c:v>104.02</c:v>
                </c:pt>
                <c:pt idx="1771">
                  <c:v>103.85</c:v>
                </c:pt>
                <c:pt idx="1772">
                  <c:v>103.59</c:v>
                </c:pt>
                <c:pt idx="1773">
                  <c:v>103.28</c:v>
                </c:pt>
                <c:pt idx="1774">
                  <c:v>102.95</c:v>
                </c:pt>
                <c:pt idx="1775">
                  <c:v>102.6</c:v>
                </c:pt>
                <c:pt idx="1776">
                  <c:v>102.27</c:v>
                </c:pt>
                <c:pt idx="1777">
                  <c:v>102.01</c:v>
                </c:pt>
                <c:pt idx="1778">
                  <c:v>101.85</c:v>
                </c:pt>
                <c:pt idx="1779">
                  <c:v>101.7</c:v>
                </c:pt>
                <c:pt idx="1780">
                  <c:v>101.5</c:v>
                </c:pt>
                <c:pt idx="1781">
                  <c:v>101.26</c:v>
                </c:pt>
                <c:pt idx="1782">
                  <c:v>101.09</c:v>
                </c:pt>
                <c:pt idx="1783">
                  <c:v>101.04</c:v>
                </c:pt>
                <c:pt idx="1784">
                  <c:v>101.04</c:v>
                </c:pt>
                <c:pt idx="1785">
                  <c:v>100.99</c:v>
                </c:pt>
                <c:pt idx="1786">
                  <c:v>100.85</c:v>
                </c:pt>
                <c:pt idx="1787">
                  <c:v>100.67</c:v>
                </c:pt>
                <c:pt idx="1788">
                  <c:v>100.49</c:v>
                </c:pt>
                <c:pt idx="1789">
                  <c:v>100.31</c:v>
                </c:pt>
                <c:pt idx="1790">
                  <c:v>100.12</c:v>
                </c:pt>
                <c:pt idx="1791">
                  <c:v>99.91</c:v>
                </c:pt>
                <c:pt idx="1792">
                  <c:v>99.71</c:v>
                </c:pt>
                <c:pt idx="1793">
                  <c:v>99.54</c:v>
                </c:pt>
                <c:pt idx="1794">
                  <c:v>99.4</c:v>
                </c:pt>
                <c:pt idx="1795">
                  <c:v>99.26</c:v>
                </c:pt>
                <c:pt idx="1796">
                  <c:v>99.06</c:v>
                </c:pt>
                <c:pt idx="1797">
                  <c:v>98.82</c:v>
                </c:pt>
                <c:pt idx="1798">
                  <c:v>98.61</c:v>
                </c:pt>
                <c:pt idx="1799">
                  <c:v>98.48</c:v>
                </c:pt>
                <c:pt idx="1800">
                  <c:v>98.41</c:v>
                </c:pt>
                <c:pt idx="1801">
                  <c:v>98.34</c:v>
                </c:pt>
                <c:pt idx="1802">
                  <c:v>98.19</c:v>
                </c:pt>
                <c:pt idx="1803">
                  <c:v>97.95</c:v>
                </c:pt>
                <c:pt idx="1804">
                  <c:v>97.65</c:v>
                </c:pt>
                <c:pt idx="1805">
                  <c:v>97.31</c:v>
                </c:pt>
                <c:pt idx="1806">
                  <c:v>96.98</c:v>
                </c:pt>
                <c:pt idx="1807">
                  <c:v>96.67</c:v>
                </c:pt>
                <c:pt idx="1808">
                  <c:v>96.36</c:v>
                </c:pt>
                <c:pt idx="1809">
                  <c:v>96.02</c:v>
                </c:pt>
                <c:pt idx="1810">
                  <c:v>95.71</c:v>
                </c:pt>
                <c:pt idx="1811">
                  <c:v>95.44</c:v>
                </c:pt>
                <c:pt idx="1812">
                  <c:v>95.22</c:v>
                </c:pt>
                <c:pt idx="1813">
                  <c:v>94.98</c:v>
                </c:pt>
                <c:pt idx="1814">
                  <c:v>94.68</c:v>
                </c:pt>
                <c:pt idx="1815">
                  <c:v>94.32</c:v>
                </c:pt>
                <c:pt idx="1816">
                  <c:v>93.92</c:v>
                </c:pt>
                <c:pt idx="1817">
                  <c:v>93.53</c:v>
                </c:pt>
                <c:pt idx="1818">
                  <c:v>93.26</c:v>
                </c:pt>
                <c:pt idx="1819">
                  <c:v>93.16</c:v>
                </c:pt>
                <c:pt idx="1820">
                  <c:v>93.21</c:v>
                </c:pt>
                <c:pt idx="1821">
                  <c:v>93.28</c:v>
                </c:pt>
                <c:pt idx="1822">
                  <c:v>93.26</c:v>
                </c:pt>
                <c:pt idx="1823">
                  <c:v>93.12</c:v>
                </c:pt>
                <c:pt idx="1824">
                  <c:v>92.94</c:v>
                </c:pt>
                <c:pt idx="1825">
                  <c:v>92.83</c:v>
                </c:pt>
                <c:pt idx="1826">
                  <c:v>92.86</c:v>
                </c:pt>
                <c:pt idx="1827">
                  <c:v>92.99</c:v>
                </c:pt>
                <c:pt idx="1828">
                  <c:v>93.09</c:v>
                </c:pt>
                <c:pt idx="1829">
                  <c:v>93.02</c:v>
                </c:pt>
                <c:pt idx="1830">
                  <c:v>92.68</c:v>
                </c:pt>
                <c:pt idx="1831">
                  <c:v>92.09</c:v>
                </c:pt>
                <c:pt idx="1832">
                  <c:v>91.37</c:v>
                </c:pt>
                <c:pt idx="1833">
                  <c:v>90.66</c:v>
                </c:pt>
                <c:pt idx="1834">
                  <c:v>90.03</c:v>
                </c:pt>
                <c:pt idx="1835">
                  <c:v>89.46</c:v>
                </c:pt>
                <c:pt idx="1836">
                  <c:v>88.85</c:v>
                </c:pt>
                <c:pt idx="1837">
                  <c:v>88.17</c:v>
                </c:pt>
                <c:pt idx="1838">
                  <c:v>87.47</c:v>
                </c:pt>
                <c:pt idx="1839">
                  <c:v>86.82</c:v>
                </c:pt>
                <c:pt idx="1840">
                  <c:v>86.36</c:v>
                </c:pt>
                <c:pt idx="1841">
                  <c:v>86.28</c:v>
                </c:pt>
                <c:pt idx="1842">
                  <c:v>86.68</c:v>
                </c:pt>
                <c:pt idx="1843">
                  <c:v>87.5</c:v>
                </c:pt>
                <c:pt idx="1844">
                  <c:v>88.53</c:v>
                </c:pt>
                <c:pt idx="1845">
                  <c:v>89.61</c:v>
                </c:pt>
                <c:pt idx="1846">
                  <c:v>90.67</c:v>
                </c:pt>
                <c:pt idx="1847">
                  <c:v>91.64</c:v>
                </c:pt>
                <c:pt idx="1848">
                  <c:v>92.45</c:v>
                </c:pt>
                <c:pt idx="1849">
                  <c:v>93.06</c:v>
                </c:pt>
                <c:pt idx="1850">
                  <c:v>93.57</c:v>
                </c:pt>
                <c:pt idx="1851">
                  <c:v>94.06</c:v>
                </c:pt>
                <c:pt idx="1852">
                  <c:v>94.54</c:v>
                </c:pt>
                <c:pt idx="1853">
                  <c:v>95.01</c:v>
                </c:pt>
                <c:pt idx="1854">
                  <c:v>95.45</c:v>
                </c:pt>
                <c:pt idx="1855">
                  <c:v>95.93</c:v>
                </c:pt>
                <c:pt idx="1856">
                  <c:v>96.45</c:v>
                </c:pt>
                <c:pt idx="1857">
                  <c:v>97.05</c:v>
                </c:pt>
                <c:pt idx="1858">
                  <c:v>97.75</c:v>
                </c:pt>
                <c:pt idx="1859">
                  <c:v>98.5</c:v>
                </c:pt>
                <c:pt idx="1860">
                  <c:v>99.2</c:v>
                </c:pt>
                <c:pt idx="1861">
                  <c:v>99.74</c:v>
                </c:pt>
                <c:pt idx="1862">
                  <c:v>100.14</c:v>
                </c:pt>
                <c:pt idx="1863">
                  <c:v>100.49</c:v>
                </c:pt>
                <c:pt idx="1864">
                  <c:v>100.93</c:v>
                </c:pt>
                <c:pt idx="1865">
                  <c:v>101.55</c:v>
                </c:pt>
                <c:pt idx="1866">
                  <c:v>102.38</c:v>
                </c:pt>
                <c:pt idx="1867">
                  <c:v>103.32</c:v>
                </c:pt>
                <c:pt idx="1868">
                  <c:v>104.15</c:v>
                </c:pt>
                <c:pt idx="1869">
                  <c:v>104.8</c:v>
                </c:pt>
                <c:pt idx="1870">
                  <c:v>105.33</c:v>
                </c:pt>
                <c:pt idx="1871">
                  <c:v>105.88</c:v>
                </c:pt>
                <c:pt idx="1872">
                  <c:v>106.48</c:v>
                </c:pt>
                <c:pt idx="1873">
                  <c:v>107.09</c:v>
                </c:pt>
                <c:pt idx="1874">
                  <c:v>107.63</c:v>
                </c:pt>
                <c:pt idx="1875">
                  <c:v>108.06</c:v>
                </c:pt>
                <c:pt idx="1876">
                  <c:v>108.38</c:v>
                </c:pt>
                <c:pt idx="1877">
                  <c:v>108.61</c:v>
                </c:pt>
                <c:pt idx="1878">
                  <c:v>108.79</c:v>
                </c:pt>
                <c:pt idx="1879">
                  <c:v>108.97</c:v>
                </c:pt>
                <c:pt idx="1880">
                  <c:v>109.15</c:v>
                </c:pt>
                <c:pt idx="1881">
                  <c:v>109.31</c:v>
                </c:pt>
                <c:pt idx="1882">
                  <c:v>109.44</c:v>
                </c:pt>
                <c:pt idx="1883">
                  <c:v>109.51</c:v>
                </c:pt>
                <c:pt idx="1884">
                  <c:v>109.52</c:v>
                </c:pt>
                <c:pt idx="1885">
                  <c:v>109.45</c:v>
                </c:pt>
                <c:pt idx="1886">
                  <c:v>109.35</c:v>
                </c:pt>
                <c:pt idx="1887">
                  <c:v>109.28</c:v>
                </c:pt>
                <c:pt idx="1888">
                  <c:v>109.24</c:v>
                </c:pt>
                <c:pt idx="1889">
                  <c:v>109.17</c:v>
                </c:pt>
                <c:pt idx="1890">
                  <c:v>109.03</c:v>
                </c:pt>
                <c:pt idx="1891">
                  <c:v>108.85</c:v>
                </c:pt>
                <c:pt idx="1892">
                  <c:v>108.69</c:v>
                </c:pt>
                <c:pt idx="1893">
                  <c:v>108.61</c:v>
                </c:pt>
                <c:pt idx="1894">
                  <c:v>108.57</c:v>
                </c:pt>
                <c:pt idx="1895">
                  <c:v>108.49</c:v>
                </c:pt>
                <c:pt idx="1896">
                  <c:v>108.36</c:v>
                </c:pt>
                <c:pt idx="1897">
                  <c:v>108.23</c:v>
                </c:pt>
                <c:pt idx="1898">
                  <c:v>108.14</c:v>
                </c:pt>
                <c:pt idx="1899">
                  <c:v>108.09</c:v>
                </c:pt>
                <c:pt idx="1900">
                  <c:v>108.03</c:v>
                </c:pt>
                <c:pt idx="1901">
                  <c:v>107.97</c:v>
                </c:pt>
                <c:pt idx="1902">
                  <c:v>107.95</c:v>
                </c:pt>
                <c:pt idx="1903">
                  <c:v>107.95</c:v>
                </c:pt>
                <c:pt idx="1904">
                  <c:v>107.93</c:v>
                </c:pt>
                <c:pt idx="1905">
                  <c:v>107.93</c:v>
                </c:pt>
                <c:pt idx="1906">
                  <c:v>108</c:v>
                </c:pt>
                <c:pt idx="1907">
                  <c:v>108.16</c:v>
                </c:pt>
                <c:pt idx="1908">
                  <c:v>108.32</c:v>
                </c:pt>
                <c:pt idx="1909">
                  <c:v>108.42</c:v>
                </c:pt>
                <c:pt idx="1910">
                  <c:v>108.46</c:v>
                </c:pt>
                <c:pt idx="1911">
                  <c:v>108.44</c:v>
                </c:pt>
                <c:pt idx="1912">
                  <c:v>108.39</c:v>
                </c:pt>
                <c:pt idx="1913">
                  <c:v>108.31</c:v>
                </c:pt>
                <c:pt idx="1914">
                  <c:v>108.22</c:v>
                </c:pt>
                <c:pt idx="1915">
                  <c:v>108.11</c:v>
                </c:pt>
                <c:pt idx="1916">
                  <c:v>107.91</c:v>
                </c:pt>
                <c:pt idx="1917">
                  <c:v>107.61</c:v>
                </c:pt>
                <c:pt idx="1918">
                  <c:v>107.24</c:v>
                </c:pt>
                <c:pt idx="1919">
                  <c:v>106.89</c:v>
                </c:pt>
                <c:pt idx="1920">
                  <c:v>106.63</c:v>
                </c:pt>
                <c:pt idx="1921">
                  <c:v>106.43</c:v>
                </c:pt>
                <c:pt idx="1922">
                  <c:v>106.22</c:v>
                </c:pt>
                <c:pt idx="1923">
                  <c:v>105.94</c:v>
                </c:pt>
                <c:pt idx="1924">
                  <c:v>105.6</c:v>
                </c:pt>
                <c:pt idx="1925">
                  <c:v>105.26</c:v>
                </c:pt>
                <c:pt idx="1926">
                  <c:v>105.05</c:v>
                </c:pt>
                <c:pt idx="1927">
                  <c:v>104.97</c:v>
                </c:pt>
                <c:pt idx="1928">
                  <c:v>104.89</c:v>
                </c:pt>
                <c:pt idx="1929">
                  <c:v>104.68</c:v>
                </c:pt>
                <c:pt idx="1930">
                  <c:v>104.32</c:v>
                </c:pt>
                <c:pt idx="1931">
                  <c:v>103.92</c:v>
                </c:pt>
                <c:pt idx="1932">
                  <c:v>103.61</c:v>
                </c:pt>
                <c:pt idx="1933">
                  <c:v>103.42</c:v>
                </c:pt>
                <c:pt idx="1934">
                  <c:v>103.33</c:v>
                </c:pt>
                <c:pt idx="1935">
                  <c:v>103.25</c:v>
                </c:pt>
                <c:pt idx="1936">
                  <c:v>103.09</c:v>
                </c:pt>
                <c:pt idx="1937">
                  <c:v>102.84</c:v>
                </c:pt>
                <c:pt idx="1938">
                  <c:v>102.56</c:v>
                </c:pt>
                <c:pt idx="1939">
                  <c:v>102.31</c:v>
                </c:pt>
                <c:pt idx="1940">
                  <c:v>102.11</c:v>
                </c:pt>
                <c:pt idx="1941">
                  <c:v>101.89</c:v>
                </c:pt>
                <c:pt idx="1942">
                  <c:v>101.63</c:v>
                </c:pt>
                <c:pt idx="1943">
                  <c:v>101.31</c:v>
                </c:pt>
                <c:pt idx="1944">
                  <c:v>100.92</c:v>
                </c:pt>
                <c:pt idx="1945">
                  <c:v>100.49</c:v>
                </c:pt>
                <c:pt idx="1946">
                  <c:v>100.03</c:v>
                </c:pt>
                <c:pt idx="1947">
                  <c:v>99.49</c:v>
                </c:pt>
                <c:pt idx="1948">
                  <c:v>98.82</c:v>
                </c:pt>
                <c:pt idx="1949">
                  <c:v>97.99</c:v>
                </c:pt>
                <c:pt idx="1950">
                  <c:v>97.1</c:v>
                </c:pt>
                <c:pt idx="1951">
                  <c:v>96.28</c:v>
                </c:pt>
                <c:pt idx="1952">
                  <c:v>95.61</c:v>
                </c:pt>
                <c:pt idx="1953">
                  <c:v>95.05</c:v>
                </c:pt>
                <c:pt idx="1954">
                  <c:v>94.57</c:v>
                </c:pt>
                <c:pt idx="1955">
                  <c:v>94.19</c:v>
                </c:pt>
                <c:pt idx="1956">
                  <c:v>93.89</c:v>
                </c:pt>
                <c:pt idx="1957">
                  <c:v>93.59</c:v>
                </c:pt>
                <c:pt idx="1958">
                  <c:v>93.25</c:v>
                </c:pt>
                <c:pt idx="1959">
                  <c:v>92.87</c:v>
                </c:pt>
                <c:pt idx="1960">
                  <c:v>92.46</c:v>
                </c:pt>
                <c:pt idx="1961">
                  <c:v>92.02</c:v>
                </c:pt>
                <c:pt idx="1962">
                  <c:v>91.57</c:v>
                </c:pt>
                <c:pt idx="1963">
                  <c:v>91.11</c:v>
                </c:pt>
                <c:pt idx="1964">
                  <c:v>90.63</c:v>
                </c:pt>
                <c:pt idx="1965">
                  <c:v>90.19</c:v>
                </c:pt>
                <c:pt idx="1966">
                  <c:v>89.93</c:v>
                </c:pt>
                <c:pt idx="1967">
                  <c:v>89.89</c:v>
                </c:pt>
                <c:pt idx="1968">
                  <c:v>89.96</c:v>
                </c:pt>
                <c:pt idx="1969">
                  <c:v>89.96</c:v>
                </c:pt>
                <c:pt idx="1970">
                  <c:v>89.83</c:v>
                </c:pt>
                <c:pt idx="1971">
                  <c:v>89.62</c:v>
                </c:pt>
                <c:pt idx="1972">
                  <c:v>89.45</c:v>
                </c:pt>
                <c:pt idx="1973">
                  <c:v>89.41</c:v>
                </c:pt>
                <c:pt idx="1974">
                  <c:v>89.56</c:v>
                </c:pt>
                <c:pt idx="1975">
                  <c:v>89.83</c:v>
                </c:pt>
                <c:pt idx="1976">
                  <c:v>90.04</c:v>
                </c:pt>
                <c:pt idx="1977">
                  <c:v>90.08</c:v>
                </c:pt>
                <c:pt idx="1978">
                  <c:v>90.01</c:v>
                </c:pt>
                <c:pt idx="1979">
                  <c:v>89.98</c:v>
                </c:pt>
                <c:pt idx="1980">
                  <c:v>90.06</c:v>
                </c:pt>
                <c:pt idx="1981">
                  <c:v>90.18</c:v>
                </c:pt>
                <c:pt idx="1982">
                  <c:v>90.3</c:v>
                </c:pt>
                <c:pt idx="1983">
                  <c:v>90.41</c:v>
                </c:pt>
                <c:pt idx="1984">
                  <c:v>90.51</c:v>
                </c:pt>
                <c:pt idx="1985">
                  <c:v>90.63</c:v>
                </c:pt>
                <c:pt idx="1986">
                  <c:v>90.8</c:v>
                </c:pt>
                <c:pt idx="1987">
                  <c:v>90.96</c:v>
                </c:pt>
                <c:pt idx="1988">
                  <c:v>91.04</c:v>
                </c:pt>
                <c:pt idx="1989">
                  <c:v>90.99</c:v>
                </c:pt>
                <c:pt idx="1990">
                  <c:v>90.88</c:v>
                </c:pt>
                <c:pt idx="1991">
                  <c:v>90.88</c:v>
                </c:pt>
                <c:pt idx="1992">
                  <c:v>91.04</c:v>
                </c:pt>
                <c:pt idx="1993">
                  <c:v>91.39</c:v>
                </c:pt>
                <c:pt idx="1994">
                  <c:v>91.89</c:v>
                </c:pt>
                <c:pt idx="1995">
                  <c:v>92.5</c:v>
                </c:pt>
                <c:pt idx="1996">
                  <c:v>93.14</c:v>
                </c:pt>
                <c:pt idx="1997">
                  <c:v>93.73</c:v>
                </c:pt>
                <c:pt idx="1998">
                  <c:v>94.24</c:v>
                </c:pt>
                <c:pt idx="1999">
                  <c:v>94.67</c:v>
                </c:pt>
                <c:pt idx="2000">
                  <c:v>94.95</c:v>
                </c:pt>
                <c:pt idx="2001">
                  <c:v>95.05</c:v>
                </c:pt>
                <c:pt idx="2002">
                  <c:v>95.04</c:v>
                </c:pt>
                <c:pt idx="2003">
                  <c:v>95.08</c:v>
                </c:pt>
                <c:pt idx="2004">
                  <c:v>95.26</c:v>
                </c:pt>
                <c:pt idx="2005">
                  <c:v>95.53</c:v>
                </c:pt>
                <c:pt idx="2006">
                  <c:v>95.75</c:v>
                </c:pt>
                <c:pt idx="2007">
                  <c:v>95.75</c:v>
                </c:pt>
                <c:pt idx="2008">
                  <c:v>95.46</c:v>
                </c:pt>
                <c:pt idx="2009">
                  <c:v>94.98</c:v>
                </c:pt>
                <c:pt idx="2010">
                  <c:v>94.52</c:v>
                </c:pt>
                <c:pt idx="2011">
                  <c:v>94.22</c:v>
                </c:pt>
                <c:pt idx="2012">
                  <c:v>94.09</c:v>
                </c:pt>
                <c:pt idx="2013">
                  <c:v>94.08</c:v>
                </c:pt>
                <c:pt idx="2014">
                  <c:v>94.08</c:v>
                </c:pt>
                <c:pt idx="2015">
                  <c:v>94.02</c:v>
                </c:pt>
                <c:pt idx="2016">
                  <c:v>93.78</c:v>
                </c:pt>
                <c:pt idx="2017">
                  <c:v>93.32</c:v>
                </c:pt>
                <c:pt idx="2018">
                  <c:v>92.68</c:v>
                </c:pt>
                <c:pt idx="2019">
                  <c:v>91.95</c:v>
                </c:pt>
                <c:pt idx="2020">
                  <c:v>91.21</c:v>
                </c:pt>
                <c:pt idx="2021">
                  <c:v>90.59</c:v>
                </c:pt>
                <c:pt idx="2022">
                  <c:v>90.18</c:v>
                </c:pt>
                <c:pt idx="2023">
                  <c:v>89.99</c:v>
                </c:pt>
                <c:pt idx="2024">
                  <c:v>90</c:v>
                </c:pt>
                <c:pt idx="2025">
                  <c:v>90.19</c:v>
                </c:pt>
                <c:pt idx="2026">
                  <c:v>90.6</c:v>
                </c:pt>
                <c:pt idx="2027">
                  <c:v>91.17</c:v>
                </c:pt>
                <c:pt idx="2028">
                  <c:v>91.71</c:v>
                </c:pt>
                <c:pt idx="2029">
                  <c:v>92.11</c:v>
                </c:pt>
                <c:pt idx="2030">
                  <c:v>92.36</c:v>
                </c:pt>
                <c:pt idx="2031">
                  <c:v>92.54</c:v>
                </c:pt>
                <c:pt idx="2032">
                  <c:v>92.73</c:v>
                </c:pt>
                <c:pt idx="2033">
                  <c:v>92.95</c:v>
                </c:pt>
                <c:pt idx="2034">
                  <c:v>93.27</c:v>
                </c:pt>
                <c:pt idx="2035">
                  <c:v>93.67</c:v>
                </c:pt>
                <c:pt idx="2036">
                  <c:v>94.1</c:v>
                </c:pt>
                <c:pt idx="2037">
                  <c:v>94.51</c:v>
                </c:pt>
                <c:pt idx="2038">
                  <c:v>94.96</c:v>
                </c:pt>
                <c:pt idx="2039">
                  <c:v>95.5</c:v>
                </c:pt>
                <c:pt idx="2040">
                  <c:v>96.09</c:v>
                </c:pt>
                <c:pt idx="2041">
                  <c:v>96.73</c:v>
                </c:pt>
                <c:pt idx="2042">
                  <c:v>97.4</c:v>
                </c:pt>
                <c:pt idx="2043">
                  <c:v>98.07</c:v>
                </c:pt>
                <c:pt idx="2044">
                  <c:v>98.65</c:v>
                </c:pt>
                <c:pt idx="2045">
                  <c:v>99.05</c:v>
                </c:pt>
                <c:pt idx="2046">
                  <c:v>99.35</c:v>
                </c:pt>
                <c:pt idx="2047">
                  <c:v>99.65</c:v>
                </c:pt>
                <c:pt idx="2048">
                  <c:v>100.04</c:v>
                </c:pt>
                <c:pt idx="2049">
                  <c:v>100.52</c:v>
                </c:pt>
                <c:pt idx="2050">
                  <c:v>101.1</c:v>
                </c:pt>
                <c:pt idx="2051">
                  <c:v>101.73</c:v>
                </c:pt>
                <c:pt idx="2052">
                  <c:v>102.28</c:v>
                </c:pt>
                <c:pt idx="2053">
                  <c:v>102.7</c:v>
                </c:pt>
                <c:pt idx="2054">
                  <c:v>103.05</c:v>
                </c:pt>
                <c:pt idx="2055">
                  <c:v>103.43</c:v>
                </c:pt>
                <c:pt idx="2056">
                  <c:v>103.83</c:v>
                </c:pt>
                <c:pt idx="2057">
                  <c:v>104.16</c:v>
                </c:pt>
                <c:pt idx="2058">
                  <c:v>104.41</c:v>
                </c:pt>
                <c:pt idx="2059">
                  <c:v>104.65</c:v>
                </c:pt>
                <c:pt idx="2060">
                  <c:v>104.91</c:v>
                </c:pt>
                <c:pt idx="2061">
                  <c:v>105.17</c:v>
                </c:pt>
                <c:pt idx="2062">
                  <c:v>105.46</c:v>
                </c:pt>
                <c:pt idx="2063">
                  <c:v>105.82</c:v>
                </c:pt>
                <c:pt idx="2064">
                  <c:v>106.25</c:v>
                </c:pt>
                <c:pt idx="2065">
                  <c:v>106.72</c:v>
                </c:pt>
                <c:pt idx="2066">
                  <c:v>107.18</c:v>
                </c:pt>
                <c:pt idx="2067">
                  <c:v>107.61</c:v>
                </c:pt>
                <c:pt idx="2068">
                  <c:v>108.02</c:v>
                </c:pt>
                <c:pt idx="2069">
                  <c:v>108.42</c:v>
                </c:pt>
                <c:pt idx="2070">
                  <c:v>108.83</c:v>
                </c:pt>
                <c:pt idx="2071">
                  <c:v>109.18</c:v>
                </c:pt>
                <c:pt idx="2072">
                  <c:v>109.43</c:v>
                </c:pt>
                <c:pt idx="2073">
                  <c:v>109.63</c:v>
                </c:pt>
                <c:pt idx="2074">
                  <c:v>109.91</c:v>
                </c:pt>
                <c:pt idx="2075">
                  <c:v>110.37</c:v>
                </c:pt>
                <c:pt idx="2076">
                  <c:v>110.88</c:v>
                </c:pt>
                <c:pt idx="2077">
                  <c:v>111.22</c:v>
                </c:pt>
                <c:pt idx="2078">
                  <c:v>111.35</c:v>
                </c:pt>
                <c:pt idx="2079">
                  <c:v>111.44</c:v>
                </c:pt>
                <c:pt idx="2080">
                  <c:v>111.62</c:v>
                </c:pt>
                <c:pt idx="2081">
                  <c:v>111.91</c:v>
                </c:pt>
                <c:pt idx="2082">
                  <c:v>112.19</c:v>
                </c:pt>
                <c:pt idx="2083">
                  <c:v>112.38</c:v>
                </c:pt>
                <c:pt idx="2084">
                  <c:v>112.5</c:v>
                </c:pt>
                <c:pt idx="2085">
                  <c:v>112.61</c:v>
                </c:pt>
                <c:pt idx="2086">
                  <c:v>112.75</c:v>
                </c:pt>
                <c:pt idx="2087">
                  <c:v>112.95</c:v>
                </c:pt>
                <c:pt idx="2088">
                  <c:v>113.19</c:v>
                </c:pt>
                <c:pt idx="2089">
                  <c:v>113.47</c:v>
                </c:pt>
                <c:pt idx="2090">
                  <c:v>113.78</c:v>
                </c:pt>
                <c:pt idx="2091">
                  <c:v>114.11</c:v>
                </c:pt>
                <c:pt idx="2092">
                  <c:v>114.42</c:v>
                </c:pt>
                <c:pt idx="2093">
                  <c:v>114.67</c:v>
                </c:pt>
                <c:pt idx="2094">
                  <c:v>114.81</c:v>
                </c:pt>
                <c:pt idx="2095">
                  <c:v>114.87</c:v>
                </c:pt>
                <c:pt idx="2096">
                  <c:v>114.95</c:v>
                </c:pt>
                <c:pt idx="2097">
                  <c:v>115.14</c:v>
                </c:pt>
                <c:pt idx="2098">
                  <c:v>115.46</c:v>
                </c:pt>
                <c:pt idx="2099">
                  <c:v>115.79</c:v>
                </c:pt>
                <c:pt idx="2100">
                  <c:v>115.96</c:v>
                </c:pt>
                <c:pt idx="2101">
                  <c:v>115.98</c:v>
                </c:pt>
                <c:pt idx="2102">
                  <c:v>115.96</c:v>
                </c:pt>
                <c:pt idx="2103">
                  <c:v>116.02</c:v>
                </c:pt>
                <c:pt idx="2104">
                  <c:v>116.17</c:v>
                </c:pt>
                <c:pt idx="2105">
                  <c:v>116.36</c:v>
                </c:pt>
                <c:pt idx="2106">
                  <c:v>116.56</c:v>
                </c:pt>
                <c:pt idx="2107">
                  <c:v>116.79</c:v>
                </c:pt>
                <c:pt idx="2108">
                  <c:v>117.06</c:v>
                </c:pt>
                <c:pt idx="2109">
                  <c:v>117.35</c:v>
                </c:pt>
                <c:pt idx="2110">
                  <c:v>117.56</c:v>
                </c:pt>
                <c:pt idx="2111">
                  <c:v>117.65</c:v>
                </c:pt>
                <c:pt idx="2112">
                  <c:v>117.65</c:v>
                </c:pt>
                <c:pt idx="2113">
                  <c:v>117.68</c:v>
                </c:pt>
                <c:pt idx="2114">
                  <c:v>117.77</c:v>
                </c:pt>
                <c:pt idx="2115">
                  <c:v>117.9</c:v>
                </c:pt>
                <c:pt idx="2116">
                  <c:v>118.07</c:v>
                </c:pt>
                <c:pt idx="2117">
                  <c:v>118.31</c:v>
                </c:pt>
                <c:pt idx="2118">
                  <c:v>118.65</c:v>
                </c:pt>
                <c:pt idx="2119">
                  <c:v>118.96</c:v>
                </c:pt>
                <c:pt idx="2120">
                  <c:v>119.13</c:v>
                </c:pt>
                <c:pt idx="2121">
                  <c:v>119.16</c:v>
                </c:pt>
                <c:pt idx="2122">
                  <c:v>119.18</c:v>
                </c:pt>
                <c:pt idx="2123">
                  <c:v>119.27</c:v>
                </c:pt>
                <c:pt idx="2124">
                  <c:v>119.46</c:v>
                </c:pt>
                <c:pt idx="2125">
                  <c:v>119.72</c:v>
                </c:pt>
                <c:pt idx="2126">
                  <c:v>120.01</c:v>
                </c:pt>
                <c:pt idx="2127">
                  <c:v>120.29</c:v>
                </c:pt>
                <c:pt idx="2128">
                  <c:v>120.53</c:v>
                </c:pt>
                <c:pt idx="2129">
                  <c:v>120.68</c:v>
                </c:pt>
                <c:pt idx="2130">
                  <c:v>120.75</c:v>
                </c:pt>
                <c:pt idx="2131">
                  <c:v>120.78</c:v>
                </c:pt>
                <c:pt idx="2132">
                  <c:v>120.84</c:v>
                </c:pt>
                <c:pt idx="2133">
                  <c:v>120.95</c:v>
                </c:pt>
                <c:pt idx="2134">
                  <c:v>121.13</c:v>
                </c:pt>
                <c:pt idx="2135">
                  <c:v>121.32</c:v>
                </c:pt>
                <c:pt idx="2136">
                  <c:v>121.43</c:v>
                </c:pt>
                <c:pt idx="2137">
                  <c:v>121.48</c:v>
                </c:pt>
                <c:pt idx="2138">
                  <c:v>121.54</c:v>
                </c:pt>
                <c:pt idx="2139">
                  <c:v>121.66</c:v>
                </c:pt>
                <c:pt idx="2140">
                  <c:v>121.78</c:v>
                </c:pt>
                <c:pt idx="2141">
                  <c:v>121.91</c:v>
                </c:pt>
                <c:pt idx="2142">
                  <c:v>122.05</c:v>
                </c:pt>
                <c:pt idx="2143">
                  <c:v>122.22</c:v>
                </c:pt>
                <c:pt idx="2144">
                  <c:v>122.38</c:v>
                </c:pt>
                <c:pt idx="2145">
                  <c:v>122.5</c:v>
                </c:pt>
                <c:pt idx="2146">
                  <c:v>122.57</c:v>
                </c:pt>
                <c:pt idx="2147">
                  <c:v>122.61</c:v>
                </c:pt>
                <c:pt idx="2148">
                  <c:v>122.69</c:v>
                </c:pt>
                <c:pt idx="2149">
                  <c:v>122.87</c:v>
                </c:pt>
                <c:pt idx="2150">
                  <c:v>123.12</c:v>
                </c:pt>
                <c:pt idx="2151">
                  <c:v>123.33</c:v>
                </c:pt>
                <c:pt idx="2152">
                  <c:v>123.48</c:v>
                </c:pt>
                <c:pt idx="2153">
                  <c:v>123.62</c:v>
                </c:pt>
                <c:pt idx="2154">
                  <c:v>123.8</c:v>
                </c:pt>
                <c:pt idx="2155">
                  <c:v>123.95</c:v>
                </c:pt>
                <c:pt idx="2156">
                  <c:v>124.03</c:v>
                </c:pt>
                <c:pt idx="2157">
                  <c:v>124.05</c:v>
                </c:pt>
                <c:pt idx="2158">
                  <c:v>124.14</c:v>
                </c:pt>
                <c:pt idx="2159">
                  <c:v>124.3</c:v>
                </c:pt>
                <c:pt idx="2160">
                  <c:v>124.47</c:v>
                </c:pt>
                <c:pt idx="2161">
                  <c:v>124.61</c:v>
                </c:pt>
                <c:pt idx="2162">
                  <c:v>124.77</c:v>
                </c:pt>
                <c:pt idx="2163">
                  <c:v>124.98</c:v>
                </c:pt>
                <c:pt idx="2164">
                  <c:v>125.2</c:v>
                </c:pt>
                <c:pt idx="2165">
                  <c:v>125.36</c:v>
                </c:pt>
                <c:pt idx="2166">
                  <c:v>125.47</c:v>
                </c:pt>
                <c:pt idx="2167">
                  <c:v>125.54</c:v>
                </c:pt>
                <c:pt idx="2168">
                  <c:v>125.6</c:v>
                </c:pt>
                <c:pt idx="2169">
                  <c:v>125.71</c:v>
                </c:pt>
                <c:pt idx="2170">
                  <c:v>125.84</c:v>
                </c:pt>
                <c:pt idx="2171">
                  <c:v>125.95</c:v>
                </c:pt>
                <c:pt idx="2172">
                  <c:v>126.02</c:v>
                </c:pt>
                <c:pt idx="2173">
                  <c:v>126.1</c:v>
                </c:pt>
                <c:pt idx="2174">
                  <c:v>126.19</c:v>
                </c:pt>
                <c:pt idx="2175">
                  <c:v>126.28</c:v>
                </c:pt>
                <c:pt idx="2176">
                  <c:v>126.32</c:v>
                </c:pt>
                <c:pt idx="2177">
                  <c:v>126.33</c:v>
                </c:pt>
                <c:pt idx="2178">
                  <c:v>126.35</c:v>
                </c:pt>
                <c:pt idx="2179">
                  <c:v>126.39</c:v>
                </c:pt>
                <c:pt idx="2180">
                  <c:v>126.48</c:v>
                </c:pt>
                <c:pt idx="2181">
                  <c:v>126.63</c:v>
                </c:pt>
                <c:pt idx="2182">
                  <c:v>126.87</c:v>
                </c:pt>
                <c:pt idx="2183">
                  <c:v>127.21</c:v>
                </c:pt>
                <c:pt idx="2184">
                  <c:v>127.55</c:v>
                </c:pt>
                <c:pt idx="2185">
                  <c:v>127.84</c:v>
                </c:pt>
                <c:pt idx="2186">
                  <c:v>128.08000000000001</c:v>
                </c:pt>
                <c:pt idx="2187">
                  <c:v>128.28</c:v>
                </c:pt>
                <c:pt idx="2188">
                  <c:v>128.44</c:v>
                </c:pt>
                <c:pt idx="2189">
                  <c:v>128.56</c:v>
                </c:pt>
                <c:pt idx="2190">
                  <c:v>128.71</c:v>
                </c:pt>
                <c:pt idx="2191">
                  <c:v>128.88999999999999</c:v>
                </c:pt>
                <c:pt idx="2192">
                  <c:v>129.01</c:v>
                </c:pt>
                <c:pt idx="2193">
                  <c:v>129.03</c:v>
                </c:pt>
                <c:pt idx="2194">
                  <c:v>129.03</c:v>
                </c:pt>
                <c:pt idx="2195">
                  <c:v>129.08000000000001</c:v>
                </c:pt>
                <c:pt idx="2196">
                  <c:v>129.18</c:v>
                </c:pt>
                <c:pt idx="2197">
                  <c:v>129.32</c:v>
                </c:pt>
                <c:pt idx="2198">
                  <c:v>129.49</c:v>
                </c:pt>
                <c:pt idx="2199">
                  <c:v>129.65</c:v>
                </c:pt>
                <c:pt idx="2200">
                  <c:v>129.72</c:v>
                </c:pt>
                <c:pt idx="2201">
                  <c:v>129.66999999999999</c:v>
                </c:pt>
                <c:pt idx="2202">
                  <c:v>129.62</c:v>
                </c:pt>
                <c:pt idx="2203">
                  <c:v>129.62</c:v>
                </c:pt>
                <c:pt idx="2204">
                  <c:v>129.65</c:v>
                </c:pt>
                <c:pt idx="2205">
                  <c:v>129.71</c:v>
                </c:pt>
                <c:pt idx="2206">
                  <c:v>129.78</c:v>
                </c:pt>
                <c:pt idx="2207">
                  <c:v>129.87</c:v>
                </c:pt>
                <c:pt idx="2208">
                  <c:v>129.94999999999999</c:v>
                </c:pt>
                <c:pt idx="2209">
                  <c:v>129.97999999999999</c:v>
                </c:pt>
                <c:pt idx="2210">
                  <c:v>130.03</c:v>
                </c:pt>
                <c:pt idx="2211">
                  <c:v>130.1</c:v>
                </c:pt>
                <c:pt idx="2212">
                  <c:v>130.12</c:v>
                </c:pt>
                <c:pt idx="2213">
                  <c:v>130.06</c:v>
                </c:pt>
                <c:pt idx="2214">
                  <c:v>129.97999999999999</c:v>
                </c:pt>
                <c:pt idx="2215">
                  <c:v>129.94999999999999</c:v>
                </c:pt>
                <c:pt idx="2216">
                  <c:v>129.9</c:v>
                </c:pt>
                <c:pt idx="2217">
                  <c:v>129.83000000000001</c:v>
                </c:pt>
                <c:pt idx="2218">
                  <c:v>129.76</c:v>
                </c:pt>
                <c:pt idx="2219">
                  <c:v>129.71</c:v>
                </c:pt>
                <c:pt idx="2220">
                  <c:v>129.71</c:v>
                </c:pt>
                <c:pt idx="2221">
                  <c:v>129.72999999999999</c:v>
                </c:pt>
                <c:pt idx="2222">
                  <c:v>129.77000000000001</c:v>
                </c:pt>
                <c:pt idx="2223">
                  <c:v>129.79</c:v>
                </c:pt>
                <c:pt idx="2224">
                  <c:v>129.78</c:v>
                </c:pt>
                <c:pt idx="2225">
                  <c:v>129.72999999999999</c:v>
                </c:pt>
                <c:pt idx="2226">
                  <c:v>129.57</c:v>
                </c:pt>
                <c:pt idx="2227">
                  <c:v>129.28</c:v>
                </c:pt>
                <c:pt idx="2228">
                  <c:v>129.03</c:v>
                </c:pt>
                <c:pt idx="2229">
                  <c:v>128.91999999999999</c:v>
                </c:pt>
                <c:pt idx="2230">
                  <c:v>128.94</c:v>
                </c:pt>
                <c:pt idx="2231">
                  <c:v>128.99</c:v>
                </c:pt>
                <c:pt idx="2232">
                  <c:v>128.85</c:v>
                </c:pt>
                <c:pt idx="2233">
                  <c:v>128.51</c:v>
                </c:pt>
                <c:pt idx="2234">
                  <c:v>128.15</c:v>
                </c:pt>
                <c:pt idx="2235">
                  <c:v>127.93</c:v>
                </c:pt>
                <c:pt idx="2236">
                  <c:v>127.77</c:v>
                </c:pt>
                <c:pt idx="2237">
                  <c:v>127.51</c:v>
                </c:pt>
                <c:pt idx="2238">
                  <c:v>127.04</c:v>
                </c:pt>
                <c:pt idx="2239">
                  <c:v>126.44</c:v>
                </c:pt>
                <c:pt idx="2240">
                  <c:v>125.84</c:v>
                </c:pt>
                <c:pt idx="2241">
                  <c:v>125.29</c:v>
                </c:pt>
                <c:pt idx="2242">
                  <c:v>124.74</c:v>
                </c:pt>
                <c:pt idx="2243">
                  <c:v>124.11</c:v>
                </c:pt>
                <c:pt idx="2244">
                  <c:v>123.43</c:v>
                </c:pt>
                <c:pt idx="2245">
                  <c:v>122.77</c:v>
                </c:pt>
                <c:pt idx="2246">
                  <c:v>122.08</c:v>
                </c:pt>
                <c:pt idx="2247">
                  <c:v>121.2</c:v>
                </c:pt>
                <c:pt idx="2248">
                  <c:v>119.94</c:v>
                </c:pt>
                <c:pt idx="2249">
                  <c:v>118.38</c:v>
                </c:pt>
                <c:pt idx="2250">
                  <c:v>116.73</c:v>
                </c:pt>
                <c:pt idx="2251">
                  <c:v>115.11</c:v>
                </c:pt>
                <c:pt idx="2252">
                  <c:v>113.46</c:v>
                </c:pt>
                <c:pt idx="2253">
                  <c:v>111.69</c:v>
                </c:pt>
                <c:pt idx="2254">
                  <c:v>109.79</c:v>
                </c:pt>
                <c:pt idx="2255">
                  <c:v>107.72</c:v>
                </c:pt>
                <c:pt idx="2256">
                  <c:v>105.49</c:v>
                </c:pt>
                <c:pt idx="2257">
                  <c:v>103.19</c:v>
                </c:pt>
                <c:pt idx="2258">
                  <c:v>100.83</c:v>
                </c:pt>
                <c:pt idx="2259">
                  <c:v>98.27</c:v>
                </c:pt>
                <c:pt idx="2260">
                  <c:v>95.38</c:v>
                </c:pt>
                <c:pt idx="2261">
                  <c:v>92.49</c:v>
                </c:pt>
                <c:pt idx="2262">
                  <c:v>90.12</c:v>
                </c:pt>
                <c:pt idx="2263">
                  <c:v>88.28</c:v>
                </c:pt>
                <c:pt idx="2264">
                  <c:v>86.34</c:v>
                </c:pt>
                <c:pt idx="2265">
                  <c:v>83.47</c:v>
                </c:pt>
                <c:pt idx="2266">
                  <c:v>79.84</c:v>
                </c:pt>
                <c:pt idx="2267">
                  <c:v>76.67</c:v>
                </c:pt>
                <c:pt idx="2268">
                  <c:v>74.47</c:v>
                </c:pt>
                <c:pt idx="2269">
                  <c:v>72.680000000000007</c:v>
                </c:pt>
                <c:pt idx="2270">
                  <c:v>70.88</c:v>
                </c:pt>
                <c:pt idx="2271">
                  <c:v>69.040000000000006</c:v>
                </c:pt>
                <c:pt idx="2272">
                  <c:v>67.39</c:v>
                </c:pt>
                <c:pt idx="2273">
                  <c:v>66.02</c:v>
                </c:pt>
                <c:pt idx="2274">
                  <c:v>64.819999999999993</c:v>
                </c:pt>
                <c:pt idx="2275">
                  <c:v>63.71</c:v>
                </c:pt>
                <c:pt idx="2276">
                  <c:v>62.71</c:v>
                </c:pt>
                <c:pt idx="2277">
                  <c:v>61.89</c:v>
                </c:pt>
                <c:pt idx="2278">
                  <c:v>61.35</c:v>
                </c:pt>
                <c:pt idx="2279">
                  <c:v>61.07</c:v>
                </c:pt>
                <c:pt idx="2280">
                  <c:v>60.97</c:v>
                </c:pt>
                <c:pt idx="2281">
                  <c:v>60.85</c:v>
                </c:pt>
                <c:pt idx="2282">
                  <c:v>60.71</c:v>
                </c:pt>
                <c:pt idx="2283">
                  <c:v>60.7</c:v>
                </c:pt>
                <c:pt idx="2284">
                  <c:v>60.9</c:v>
                </c:pt>
                <c:pt idx="2285">
                  <c:v>61.19</c:v>
                </c:pt>
                <c:pt idx="2286">
                  <c:v>61.55</c:v>
                </c:pt>
                <c:pt idx="2287">
                  <c:v>61.98</c:v>
                </c:pt>
                <c:pt idx="2288">
                  <c:v>62.47</c:v>
                </c:pt>
                <c:pt idx="2289">
                  <c:v>62.96</c:v>
                </c:pt>
                <c:pt idx="2290">
                  <c:v>63.44</c:v>
                </c:pt>
                <c:pt idx="2291">
                  <c:v>63.94</c:v>
                </c:pt>
                <c:pt idx="2292">
                  <c:v>64.52</c:v>
                </c:pt>
                <c:pt idx="2293">
                  <c:v>65.16</c:v>
                </c:pt>
                <c:pt idx="2294">
                  <c:v>65.900000000000006</c:v>
                </c:pt>
                <c:pt idx="2295">
                  <c:v>66.760000000000005</c:v>
                </c:pt>
                <c:pt idx="2296">
                  <c:v>67.66</c:v>
                </c:pt>
                <c:pt idx="2297">
                  <c:v>68.59</c:v>
                </c:pt>
                <c:pt idx="2298">
                  <c:v>69.58</c:v>
                </c:pt>
                <c:pt idx="2299">
                  <c:v>70.87</c:v>
                </c:pt>
                <c:pt idx="2300">
                  <c:v>72.61</c:v>
                </c:pt>
                <c:pt idx="2301">
                  <c:v>74.319999999999993</c:v>
                </c:pt>
                <c:pt idx="2302">
                  <c:v>75.94</c:v>
                </c:pt>
                <c:pt idx="2303">
                  <c:v>77.81</c:v>
                </c:pt>
                <c:pt idx="2304">
                  <c:v>79.98</c:v>
                </c:pt>
                <c:pt idx="2305">
                  <c:v>82.05</c:v>
                </c:pt>
                <c:pt idx="2306">
                  <c:v>83.85</c:v>
                </c:pt>
                <c:pt idx="2307">
                  <c:v>85.59</c:v>
                </c:pt>
                <c:pt idx="2308">
                  <c:v>87.43</c:v>
                </c:pt>
                <c:pt idx="2309">
                  <c:v>89.35</c:v>
                </c:pt>
                <c:pt idx="2310">
                  <c:v>91.31</c:v>
                </c:pt>
                <c:pt idx="2311">
                  <c:v>93.23</c:v>
                </c:pt>
                <c:pt idx="2312">
                  <c:v>95.02</c:v>
                </c:pt>
                <c:pt idx="2313">
                  <c:v>96.6</c:v>
                </c:pt>
                <c:pt idx="2314">
                  <c:v>98</c:v>
                </c:pt>
                <c:pt idx="2315">
                  <c:v>99.53</c:v>
                </c:pt>
                <c:pt idx="2316">
                  <c:v>101.28</c:v>
                </c:pt>
                <c:pt idx="2317">
                  <c:v>102.7</c:v>
                </c:pt>
                <c:pt idx="2318">
                  <c:v>103.74</c:v>
                </c:pt>
                <c:pt idx="2319">
                  <c:v>104.73</c:v>
                </c:pt>
                <c:pt idx="2320">
                  <c:v>105.68</c:v>
                </c:pt>
                <c:pt idx="2321">
                  <c:v>106.49</c:v>
                </c:pt>
                <c:pt idx="2322">
                  <c:v>107.14</c:v>
                </c:pt>
                <c:pt idx="2323">
                  <c:v>107.72</c:v>
                </c:pt>
                <c:pt idx="2324">
                  <c:v>108.29</c:v>
                </c:pt>
                <c:pt idx="2325">
                  <c:v>108.85</c:v>
                </c:pt>
                <c:pt idx="2326">
                  <c:v>109.31</c:v>
                </c:pt>
                <c:pt idx="2327">
                  <c:v>109.67</c:v>
                </c:pt>
                <c:pt idx="2328">
                  <c:v>110.03</c:v>
                </c:pt>
                <c:pt idx="2329">
                  <c:v>110.38</c:v>
                </c:pt>
                <c:pt idx="2330">
                  <c:v>110.78</c:v>
                </c:pt>
                <c:pt idx="2331">
                  <c:v>111.19</c:v>
                </c:pt>
                <c:pt idx="2332">
                  <c:v>111.53</c:v>
                </c:pt>
                <c:pt idx="2333">
                  <c:v>111.81</c:v>
                </c:pt>
                <c:pt idx="2334">
                  <c:v>112.09</c:v>
                </c:pt>
                <c:pt idx="2335">
                  <c:v>112.41</c:v>
                </c:pt>
                <c:pt idx="2336">
                  <c:v>112.78</c:v>
                </c:pt>
                <c:pt idx="2337">
                  <c:v>113.23</c:v>
                </c:pt>
                <c:pt idx="2338">
                  <c:v>113.7</c:v>
                </c:pt>
                <c:pt idx="2339">
                  <c:v>114.1</c:v>
                </c:pt>
                <c:pt idx="2340">
                  <c:v>114.48</c:v>
                </c:pt>
                <c:pt idx="2341">
                  <c:v>114.87</c:v>
                </c:pt>
                <c:pt idx="2342">
                  <c:v>115.26</c:v>
                </c:pt>
                <c:pt idx="2343">
                  <c:v>115.69</c:v>
                </c:pt>
                <c:pt idx="2344">
                  <c:v>116.23</c:v>
                </c:pt>
                <c:pt idx="2345">
                  <c:v>116.71</c:v>
                </c:pt>
                <c:pt idx="2346">
                  <c:v>117.07</c:v>
                </c:pt>
                <c:pt idx="2347">
                  <c:v>117.63</c:v>
                </c:pt>
                <c:pt idx="2348">
                  <c:v>117.98</c:v>
                </c:pt>
                <c:pt idx="2349">
                  <c:v>118.12</c:v>
                </c:pt>
                <c:pt idx="2350">
                  <c:v>118.36</c:v>
                </c:pt>
                <c:pt idx="2351">
                  <c:v>118.69</c:v>
                </c:pt>
                <c:pt idx="2352">
                  <c:v>119.01</c:v>
                </c:pt>
                <c:pt idx="2353">
                  <c:v>119.32</c:v>
                </c:pt>
                <c:pt idx="2354">
                  <c:v>119.57</c:v>
                </c:pt>
                <c:pt idx="2355">
                  <c:v>119.7</c:v>
                </c:pt>
                <c:pt idx="2356">
                  <c:v>119.74</c:v>
                </c:pt>
                <c:pt idx="2357">
                  <c:v>119.77</c:v>
                </c:pt>
                <c:pt idx="2358">
                  <c:v>119.8</c:v>
                </c:pt>
                <c:pt idx="2359">
                  <c:v>119.83</c:v>
                </c:pt>
                <c:pt idx="2360">
                  <c:v>119.92</c:v>
                </c:pt>
                <c:pt idx="2361">
                  <c:v>120.11</c:v>
                </c:pt>
                <c:pt idx="2362">
                  <c:v>120.36</c:v>
                </c:pt>
                <c:pt idx="2363">
                  <c:v>120.58</c:v>
                </c:pt>
                <c:pt idx="2364">
                  <c:v>120.81</c:v>
                </c:pt>
                <c:pt idx="2365">
                  <c:v>121.04</c:v>
                </c:pt>
                <c:pt idx="2366">
                  <c:v>121.23</c:v>
                </c:pt>
                <c:pt idx="2367">
                  <c:v>121.48</c:v>
                </c:pt>
                <c:pt idx="2368">
                  <c:v>121.8</c:v>
                </c:pt>
                <c:pt idx="2369">
                  <c:v>122.14</c:v>
                </c:pt>
                <c:pt idx="2370">
                  <c:v>122.46</c:v>
                </c:pt>
                <c:pt idx="2371">
                  <c:v>122.79</c:v>
                </c:pt>
                <c:pt idx="2372">
                  <c:v>123.12</c:v>
                </c:pt>
                <c:pt idx="2373">
                  <c:v>123.41</c:v>
                </c:pt>
                <c:pt idx="2374">
                  <c:v>123.67</c:v>
                </c:pt>
                <c:pt idx="2375">
                  <c:v>123.91</c:v>
                </c:pt>
                <c:pt idx="2376">
                  <c:v>124.17</c:v>
                </c:pt>
                <c:pt idx="2377">
                  <c:v>124.48</c:v>
                </c:pt>
                <c:pt idx="2378">
                  <c:v>124.77</c:v>
                </c:pt>
                <c:pt idx="2379">
                  <c:v>125.02</c:v>
                </c:pt>
                <c:pt idx="2380">
                  <c:v>125.29</c:v>
                </c:pt>
                <c:pt idx="2381">
                  <c:v>125.59</c:v>
                </c:pt>
                <c:pt idx="2382">
                  <c:v>125.83</c:v>
                </c:pt>
                <c:pt idx="2383">
                  <c:v>126</c:v>
                </c:pt>
                <c:pt idx="2384">
                  <c:v>126.14</c:v>
                </c:pt>
                <c:pt idx="2385">
                  <c:v>126.3</c:v>
                </c:pt>
                <c:pt idx="2386">
                  <c:v>126.49</c:v>
                </c:pt>
                <c:pt idx="2387">
                  <c:v>126.66</c:v>
                </c:pt>
                <c:pt idx="2388">
                  <c:v>126.78</c:v>
                </c:pt>
                <c:pt idx="2389">
                  <c:v>126.87</c:v>
                </c:pt>
                <c:pt idx="2390">
                  <c:v>127</c:v>
                </c:pt>
                <c:pt idx="2391">
                  <c:v>127.11</c:v>
                </c:pt>
                <c:pt idx="2392">
                  <c:v>127.19</c:v>
                </c:pt>
                <c:pt idx="2393">
                  <c:v>127.26</c:v>
                </c:pt>
                <c:pt idx="2394">
                  <c:v>127.35</c:v>
                </c:pt>
                <c:pt idx="2395">
                  <c:v>127.42</c:v>
                </c:pt>
                <c:pt idx="2396">
                  <c:v>127.48</c:v>
                </c:pt>
                <c:pt idx="2397">
                  <c:v>127.54</c:v>
                </c:pt>
                <c:pt idx="2398">
                  <c:v>127.57</c:v>
                </c:pt>
                <c:pt idx="2399">
                  <c:v>127.57</c:v>
                </c:pt>
                <c:pt idx="2400">
                  <c:v>127.63</c:v>
                </c:pt>
                <c:pt idx="2401">
                  <c:v>127.77</c:v>
                </c:pt>
                <c:pt idx="2402">
                  <c:v>127.92</c:v>
                </c:pt>
                <c:pt idx="2403">
                  <c:v>128.01</c:v>
                </c:pt>
                <c:pt idx="2404">
                  <c:v>128.06</c:v>
                </c:pt>
                <c:pt idx="2405">
                  <c:v>128.15</c:v>
                </c:pt>
                <c:pt idx="2406">
                  <c:v>128.27000000000001</c:v>
                </c:pt>
                <c:pt idx="2407">
                  <c:v>128.4</c:v>
                </c:pt>
                <c:pt idx="2408">
                  <c:v>128.5</c:v>
                </c:pt>
                <c:pt idx="2409">
                  <c:v>128.6</c:v>
                </c:pt>
                <c:pt idx="2410">
                  <c:v>128.66999999999999</c:v>
                </c:pt>
                <c:pt idx="2411">
                  <c:v>128.66999999999999</c:v>
                </c:pt>
                <c:pt idx="2412">
                  <c:v>128.63999999999999</c:v>
                </c:pt>
                <c:pt idx="2413">
                  <c:v>128.66</c:v>
                </c:pt>
                <c:pt idx="2414">
                  <c:v>128.72</c:v>
                </c:pt>
                <c:pt idx="2415">
                  <c:v>128.76</c:v>
                </c:pt>
                <c:pt idx="2416">
                  <c:v>128.77000000000001</c:v>
                </c:pt>
                <c:pt idx="2417">
                  <c:v>128.78</c:v>
                </c:pt>
                <c:pt idx="2418">
                  <c:v>128.79</c:v>
                </c:pt>
                <c:pt idx="2419">
                  <c:v>128.76</c:v>
                </c:pt>
                <c:pt idx="2420">
                  <c:v>128.75</c:v>
                </c:pt>
                <c:pt idx="2421">
                  <c:v>128.85</c:v>
                </c:pt>
                <c:pt idx="2422">
                  <c:v>128.97</c:v>
                </c:pt>
                <c:pt idx="2423">
                  <c:v>128.94999999999999</c:v>
                </c:pt>
                <c:pt idx="2424">
                  <c:v>128.85</c:v>
                </c:pt>
                <c:pt idx="2425">
                  <c:v>128.77000000000001</c:v>
                </c:pt>
                <c:pt idx="2426">
                  <c:v>128.75</c:v>
                </c:pt>
                <c:pt idx="2427">
                  <c:v>128.78</c:v>
                </c:pt>
                <c:pt idx="2428">
                  <c:v>128.80000000000001</c:v>
                </c:pt>
                <c:pt idx="2429">
                  <c:v>128.72999999999999</c:v>
                </c:pt>
                <c:pt idx="2430">
                  <c:v>128.68</c:v>
                </c:pt>
                <c:pt idx="2431">
                  <c:v>128.66999999999999</c:v>
                </c:pt>
                <c:pt idx="2432">
                  <c:v>128.68</c:v>
                </c:pt>
                <c:pt idx="2433">
                  <c:v>128.69999999999999</c:v>
                </c:pt>
                <c:pt idx="2434">
                  <c:v>128.71</c:v>
                </c:pt>
                <c:pt idx="2435">
                  <c:v>128.66999999999999</c:v>
                </c:pt>
                <c:pt idx="2436">
                  <c:v>128.69</c:v>
                </c:pt>
                <c:pt idx="2437">
                  <c:v>128.85</c:v>
                </c:pt>
                <c:pt idx="2438">
                  <c:v>129.02000000000001</c:v>
                </c:pt>
                <c:pt idx="2439">
                  <c:v>128.85</c:v>
                </c:pt>
                <c:pt idx="2440">
                  <c:v>128.33000000000001</c:v>
                </c:pt>
                <c:pt idx="2441">
                  <c:v>128.29</c:v>
                </c:pt>
                <c:pt idx="2442">
                  <c:v>128.51</c:v>
                </c:pt>
                <c:pt idx="2443">
                  <c:v>128.47</c:v>
                </c:pt>
                <c:pt idx="2444">
                  <c:v>128.44999999999999</c:v>
                </c:pt>
                <c:pt idx="2445">
                  <c:v>128.47</c:v>
                </c:pt>
                <c:pt idx="2446">
                  <c:v>128.44999999999999</c:v>
                </c:pt>
                <c:pt idx="2447">
                  <c:v>128.4</c:v>
                </c:pt>
                <c:pt idx="2448">
                  <c:v>128.44999999999999</c:v>
                </c:pt>
                <c:pt idx="2449">
                  <c:v>128.57</c:v>
                </c:pt>
                <c:pt idx="2450">
                  <c:v>128.66</c:v>
                </c:pt>
                <c:pt idx="2451">
                  <c:v>128.63999999999999</c:v>
                </c:pt>
                <c:pt idx="2452">
                  <c:v>128.53</c:v>
                </c:pt>
                <c:pt idx="2453">
                  <c:v>128.43</c:v>
                </c:pt>
                <c:pt idx="2454">
                  <c:v>128.37</c:v>
                </c:pt>
                <c:pt idx="2455">
                  <c:v>128.38</c:v>
                </c:pt>
                <c:pt idx="2456">
                  <c:v>128.47</c:v>
                </c:pt>
                <c:pt idx="2457">
                  <c:v>128.56</c:v>
                </c:pt>
                <c:pt idx="2458">
                  <c:v>128.58000000000001</c:v>
                </c:pt>
                <c:pt idx="2459">
                  <c:v>128.58000000000001</c:v>
                </c:pt>
                <c:pt idx="2460">
                  <c:v>128.63999999999999</c:v>
                </c:pt>
                <c:pt idx="2461">
                  <c:v>128.69</c:v>
                </c:pt>
                <c:pt idx="2462">
                  <c:v>128.69</c:v>
                </c:pt>
                <c:pt idx="2463">
                  <c:v>128.75</c:v>
                </c:pt>
                <c:pt idx="2464">
                  <c:v>128.85</c:v>
                </c:pt>
                <c:pt idx="2465">
                  <c:v>128.87</c:v>
                </c:pt>
                <c:pt idx="2466">
                  <c:v>128.85</c:v>
                </c:pt>
                <c:pt idx="2467">
                  <c:v>128.93</c:v>
                </c:pt>
                <c:pt idx="2468">
                  <c:v>129.09</c:v>
                </c:pt>
                <c:pt idx="2469">
                  <c:v>129.24</c:v>
                </c:pt>
                <c:pt idx="2470">
                  <c:v>129.33000000000001</c:v>
                </c:pt>
                <c:pt idx="2471">
                  <c:v>129.4</c:v>
                </c:pt>
                <c:pt idx="2472">
                  <c:v>129.44</c:v>
                </c:pt>
                <c:pt idx="2473">
                  <c:v>129.47</c:v>
                </c:pt>
                <c:pt idx="2474">
                  <c:v>129.47999999999999</c:v>
                </c:pt>
                <c:pt idx="2475">
                  <c:v>129.47999999999999</c:v>
                </c:pt>
                <c:pt idx="2476">
                  <c:v>129.52000000000001</c:v>
                </c:pt>
                <c:pt idx="2477">
                  <c:v>129.61000000000001</c:v>
                </c:pt>
                <c:pt idx="2478">
                  <c:v>129.69999999999999</c:v>
                </c:pt>
                <c:pt idx="2479">
                  <c:v>129.74</c:v>
                </c:pt>
                <c:pt idx="2480">
                  <c:v>129.72999999999999</c:v>
                </c:pt>
                <c:pt idx="2481">
                  <c:v>129.76</c:v>
                </c:pt>
                <c:pt idx="2482">
                  <c:v>129.88</c:v>
                </c:pt>
                <c:pt idx="2483">
                  <c:v>130.01</c:v>
                </c:pt>
                <c:pt idx="2484">
                  <c:v>130.05000000000001</c:v>
                </c:pt>
                <c:pt idx="2485">
                  <c:v>130.02000000000001</c:v>
                </c:pt>
                <c:pt idx="2486">
                  <c:v>129.99</c:v>
                </c:pt>
                <c:pt idx="2487">
                  <c:v>129.97999999999999</c:v>
                </c:pt>
                <c:pt idx="2488">
                  <c:v>129.97999999999999</c:v>
                </c:pt>
                <c:pt idx="2489">
                  <c:v>130</c:v>
                </c:pt>
                <c:pt idx="2490">
                  <c:v>130.06</c:v>
                </c:pt>
                <c:pt idx="2491">
                  <c:v>130.11000000000001</c:v>
                </c:pt>
                <c:pt idx="2492">
                  <c:v>130.12</c:v>
                </c:pt>
                <c:pt idx="2493">
                  <c:v>130.18</c:v>
                </c:pt>
                <c:pt idx="2494">
                  <c:v>130.16999999999999</c:v>
                </c:pt>
                <c:pt idx="2495">
                  <c:v>129.93</c:v>
                </c:pt>
                <c:pt idx="2496">
                  <c:v>129.66</c:v>
                </c:pt>
                <c:pt idx="2497">
                  <c:v>129.41999999999999</c:v>
                </c:pt>
                <c:pt idx="2498">
                  <c:v>129.11000000000001</c:v>
                </c:pt>
                <c:pt idx="2499">
                  <c:v>128.63999999999999</c:v>
                </c:pt>
                <c:pt idx="2500">
                  <c:v>128.08000000000001</c:v>
                </c:pt>
                <c:pt idx="2501">
                  <c:v>127.48</c:v>
                </c:pt>
                <c:pt idx="2502">
                  <c:v>126.75</c:v>
                </c:pt>
                <c:pt idx="2503">
                  <c:v>125.81</c:v>
                </c:pt>
                <c:pt idx="2504">
                  <c:v>124.69</c:v>
                </c:pt>
                <c:pt idx="2505">
                  <c:v>123.55</c:v>
                </c:pt>
                <c:pt idx="2506">
                  <c:v>122.52</c:v>
                </c:pt>
                <c:pt idx="2507">
                  <c:v>121.52</c:v>
                </c:pt>
                <c:pt idx="2508">
                  <c:v>120.4</c:v>
                </c:pt>
                <c:pt idx="2509">
                  <c:v>119.08</c:v>
                </c:pt>
                <c:pt idx="2510">
                  <c:v>117.79</c:v>
                </c:pt>
                <c:pt idx="2511">
                  <c:v>116.79</c:v>
                </c:pt>
                <c:pt idx="2512">
                  <c:v>116.1</c:v>
                </c:pt>
                <c:pt idx="2513">
                  <c:v>115.59</c:v>
                </c:pt>
                <c:pt idx="2514">
                  <c:v>115.21</c:v>
                </c:pt>
                <c:pt idx="2515">
                  <c:v>114.92</c:v>
                </c:pt>
                <c:pt idx="2516">
                  <c:v>114.72</c:v>
                </c:pt>
                <c:pt idx="2517">
                  <c:v>114.58</c:v>
                </c:pt>
                <c:pt idx="2518">
                  <c:v>114.46</c:v>
                </c:pt>
                <c:pt idx="2519">
                  <c:v>114.36</c:v>
                </c:pt>
                <c:pt idx="2520">
                  <c:v>114.29</c:v>
                </c:pt>
                <c:pt idx="2521">
                  <c:v>114.24</c:v>
                </c:pt>
                <c:pt idx="2522">
                  <c:v>114.15</c:v>
                </c:pt>
                <c:pt idx="2523">
                  <c:v>114.02</c:v>
                </c:pt>
                <c:pt idx="2524">
                  <c:v>113.91</c:v>
                </c:pt>
                <c:pt idx="2525">
                  <c:v>113.81</c:v>
                </c:pt>
                <c:pt idx="2526">
                  <c:v>113.66</c:v>
                </c:pt>
                <c:pt idx="2527">
                  <c:v>113.35</c:v>
                </c:pt>
                <c:pt idx="2528">
                  <c:v>112.92</c:v>
                </c:pt>
                <c:pt idx="2529">
                  <c:v>112.49</c:v>
                </c:pt>
                <c:pt idx="2530">
                  <c:v>112.13</c:v>
                </c:pt>
                <c:pt idx="2531">
                  <c:v>111.83</c:v>
                </c:pt>
                <c:pt idx="2532">
                  <c:v>111.49</c:v>
                </c:pt>
                <c:pt idx="2533">
                  <c:v>111.02</c:v>
                </c:pt>
                <c:pt idx="2534">
                  <c:v>110.34</c:v>
                </c:pt>
                <c:pt idx="2535">
                  <c:v>109.5</c:v>
                </c:pt>
                <c:pt idx="2536">
                  <c:v>108.69</c:v>
                </c:pt>
                <c:pt idx="2537">
                  <c:v>108.02</c:v>
                </c:pt>
                <c:pt idx="2538">
                  <c:v>107.44</c:v>
                </c:pt>
                <c:pt idx="2539">
                  <c:v>106.9</c:v>
                </c:pt>
                <c:pt idx="2540">
                  <c:v>106.35</c:v>
                </c:pt>
                <c:pt idx="2541">
                  <c:v>105.74</c:v>
                </c:pt>
                <c:pt idx="2542">
                  <c:v>104.82</c:v>
                </c:pt>
                <c:pt idx="2543">
                  <c:v>103.62</c:v>
                </c:pt>
                <c:pt idx="2544">
                  <c:v>102.56</c:v>
                </c:pt>
                <c:pt idx="2545">
                  <c:v>101.92</c:v>
                </c:pt>
                <c:pt idx="2546">
                  <c:v>101.59</c:v>
                </c:pt>
                <c:pt idx="2547">
                  <c:v>101.36</c:v>
                </c:pt>
                <c:pt idx="2548">
                  <c:v>101.18</c:v>
                </c:pt>
                <c:pt idx="2549">
                  <c:v>101.07</c:v>
                </c:pt>
                <c:pt idx="2550">
                  <c:v>101.05</c:v>
                </c:pt>
                <c:pt idx="2551">
                  <c:v>101.18</c:v>
                </c:pt>
                <c:pt idx="2552">
                  <c:v>101.47</c:v>
                </c:pt>
                <c:pt idx="2553">
                  <c:v>101.94</c:v>
                </c:pt>
                <c:pt idx="2554">
                  <c:v>102.53</c:v>
                </c:pt>
                <c:pt idx="2555">
                  <c:v>103.21</c:v>
                </c:pt>
                <c:pt idx="2556">
                  <c:v>104.04</c:v>
                </c:pt>
                <c:pt idx="2557">
                  <c:v>104.98</c:v>
                </c:pt>
                <c:pt idx="2558">
                  <c:v>105.94</c:v>
                </c:pt>
                <c:pt idx="2559">
                  <c:v>106.89</c:v>
                </c:pt>
                <c:pt idx="2560">
                  <c:v>107.82</c:v>
                </c:pt>
                <c:pt idx="2561">
                  <c:v>108.7</c:v>
                </c:pt>
                <c:pt idx="2562">
                  <c:v>109.53</c:v>
                </c:pt>
                <c:pt idx="2563">
                  <c:v>110.41</c:v>
                </c:pt>
                <c:pt idx="2564">
                  <c:v>111.35</c:v>
                </c:pt>
                <c:pt idx="2565">
                  <c:v>112.16</c:v>
                </c:pt>
                <c:pt idx="2566">
                  <c:v>112.83</c:v>
                </c:pt>
                <c:pt idx="2567">
                  <c:v>113.42</c:v>
                </c:pt>
                <c:pt idx="2568">
                  <c:v>113.94</c:v>
                </c:pt>
                <c:pt idx="2569">
                  <c:v>114.38</c:v>
                </c:pt>
                <c:pt idx="2570">
                  <c:v>114.72</c:v>
                </c:pt>
                <c:pt idx="2571">
                  <c:v>115.02</c:v>
                </c:pt>
                <c:pt idx="2572">
                  <c:v>115.28</c:v>
                </c:pt>
                <c:pt idx="2573">
                  <c:v>115.48</c:v>
                </c:pt>
                <c:pt idx="2574">
                  <c:v>115.59</c:v>
                </c:pt>
                <c:pt idx="2575">
                  <c:v>115.63</c:v>
                </c:pt>
                <c:pt idx="2576">
                  <c:v>115.66</c:v>
                </c:pt>
                <c:pt idx="2577">
                  <c:v>115.69</c:v>
                </c:pt>
                <c:pt idx="2578">
                  <c:v>115.68</c:v>
                </c:pt>
                <c:pt idx="2579">
                  <c:v>115.58</c:v>
                </c:pt>
                <c:pt idx="2580">
                  <c:v>115.36</c:v>
                </c:pt>
                <c:pt idx="2581">
                  <c:v>115.05</c:v>
                </c:pt>
                <c:pt idx="2582">
                  <c:v>114.72</c:v>
                </c:pt>
                <c:pt idx="2583">
                  <c:v>114.42</c:v>
                </c:pt>
                <c:pt idx="2584">
                  <c:v>114.15</c:v>
                </c:pt>
                <c:pt idx="2585">
                  <c:v>113.82</c:v>
                </c:pt>
                <c:pt idx="2586">
                  <c:v>113.38</c:v>
                </c:pt>
                <c:pt idx="2587">
                  <c:v>112.88</c:v>
                </c:pt>
                <c:pt idx="2588">
                  <c:v>112.36</c:v>
                </c:pt>
                <c:pt idx="2589">
                  <c:v>111.82</c:v>
                </c:pt>
                <c:pt idx="2590">
                  <c:v>111.23</c:v>
                </c:pt>
                <c:pt idx="2591">
                  <c:v>110.66</c:v>
                </c:pt>
                <c:pt idx="2592">
                  <c:v>110.16</c:v>
                </c:pt>
                <c:pt idx="2593">
                  <c:v>109.75</c:v>
                </c:pt>
                <c:pt idx="2594">
                  <c:v>109.33</c:v>
                </c:pt>
                <c:pt idx="2595">
                  <c:v>108.88</c:v>
                </c:pt>
                <c:pt idx="2596">
                  <c:v>108.44</c:v>
                </c:pt>
                <c:pt idx="2597">
                  <c:v>108.1</c:v>
                </c:pt>
                <c:pt idx="2598">
                  <c:v>107.9</c:v>
                </c:pt>
                <c:pt idx="2599">
                  <c:v>107.8</c:v>
                </c:pt>
                <c:pt idx="2600">
                  <c:v>107.79</c:v>
                </c:pt>
                <c:pt idx="2601">
                  <c:v>107.81</c:v>
                </c:pt>
                <c:pt idx="2602">
                  <c:v>107.8</c:v>
                </c:pt>
                <c:pt idx="2603">
                  <c:v>107.71</c:v>
                </c:pt>
                <c:pt idx="2604">
                  <c:v>107.51</c:v>
                </c:pt>
                <c:pt idx="2605">
                  <c:v>107.23</c:v>
                </c:pt>
                <c:pt idx="2606">
                  <c:v>106.87</c:v>
                </c:pt>
                <c:pt idx="2607">
                  <c:v>106.48</c:v>
                </c:pt>
                <c:pt idx="2608">
                  <c:v>106.11</c:v>
                </c:pt>
                <c:pt idx="2609">
                  <c:v>105.78</c:v>
                </c:pt>
                <c:pt idx="2610">
                  <c:v>105.45</c:v>
                </c:pt>
                <c:pt idx="2611">
                  <c:v>105.1</c:v>
                </c:pt>
                <c:pt idx="2612">
                  <c:v>104.79</c:v>
                </c:pt>
                <c:pt idx="2613">
                  <c:v>104.6</c:v>
                </c:pt>
                <c:pt idx="2614">
                  <c:v>104.57</c:v>
                </c:pt>
                <c:pt idx="2615">
                  <c:v>104.67</c:v>
                </c:pt>
                <c:pt idx="2616">
                  <c:v>104.88</c:v>
                </c:pt>
                <c:pt idx="2617">
                  <c:v>105.16</c:v>
                </c:pt>
                <c:pt idx="2618">
                  <c:v>105.48</c:v>
                </c:pt>
                <c:pt idx="2619">
                  <c:v>105.87</c:v>
                </c:pt>
                <c:pt idx="2620">
                  <c:v>106.36</c:v>
                </c:pt>
                <c:pt idx="2621">
                  <c:v>106.98</c:v>
                </c:pt>
                <c:pt idx="2622">
                  <c:v>107.67</c:v>
                </c:pt>
                <c:pt idx="2623">
                  <c:v>108.34</c:v>
                </c:pt>
                <c:pt idx="2624">
                  <c:v>108.93</c:v>
                </c:pt>
                <c:pt idx="2625">
                  <c:v>109.4</c:v>
                </c:pt>
                <c:pt idx="2626">
                  <c:v>109.69</c:v>
                </c:pt>
                <c:pt idx="2627">
                  <c:v>109.81</c:v>
                </c:pt>
                <c:pt idx="2628">
                  <c:v>109.85</c:v>
                </c:pt>
                <c:pt idx="2629">
                  <c:v>109.88</c:v>
                </c:pt>
                <c:pt idx="2630">
                  <c:v>109.93</c:v>
                </c:pt>
                <c:pt idx="2631">
                  <c:v>109.96</c:v>
                </c:pt>
                <c:pt idx="2632">
                  <c:v>110.01</c:v>
                </c:pt>
                <c:pt idx="2633">
                  <c:v>110.14</c:v>
                </c:pt>
                <c:pt idx="2634">
                  <c:v>110.34</c:v>
                </c:pt>
                <c:pt idx="2635">
                  <c:v>110.63</c:v>
                </c:pt>
                <c:pt idx="2636">
                  <c:v>111.02</c:v>
                </c:pt>
                <c:pt idx="2637">
                  <c:v>111.54</c:v>
                </c:pt>
                <c:pt idx="2638">
                  <c:v>112.11</c:v>
                </c:pt>
                <c:pt idx="2639">
                  <c:v>112.64</c:v>
                </c:pt>
                <c:pt idx="2640">
                  <c:v>113.1</c:v>
                </c:pt>
                <c:pt idx="2641">
                  <c:v>113.48</c:v>
                </c:pt>
                <c:pt idx="2642">
                  <c:v>113.82</c:v>
                </c:pt>
                <c:pt idx="2643">
                  <c:v>114.13</c:v>
                </c:pt>
                <c:pt idx="2644">
                  <c:v>114.47</c:v>
                </c:pt>
                <c:pt idx="2645">
                  <c:v>114.82</c:v>
                </c:pt>
                <c:pt idx="2646">
                  <c:v>115.15</c:v>
                </c:pt>
                <c:pt idx="2647">
                  <c:v>115.4</c:v>
                </c:pt>
                <c:pt idx="2648">
                  <c:v>115.57</c:v>
                </c:pt>
                <c:pt idx="2649">
                  <c:v>115.67</c:v>
                </c:pt>
                <c:pt idx="2650">
                  <c:v>115.73</c:v>
                </c:pt>
                <c:pt idx="2651">
                  <c:v>115.76</c:v>
                </c:pt>
                <c:pt idx="2652">
                  <c:v>115.77</c:v>
                </c:pt>
                <c:pt idx="2653">
                  <c:v>115.76</c:v>
                </c:pt>
                <c:pt idx="2654">
                  <c:v>115.71</c:v>
                </c:pt>
                <c:pt idx="2655">
                  <c:v>115.64</c:v>
                </c:pt>
                <c:pt idx="2656">
                  <c:v>115.6</c:v>
                </c:pt>
                <c:pt idx="2657">
                  <c:v>115.61</c:v>
                </c:pt>
                <c:pt idx="2658">
                  <c:v>115.66</c:v>
                </c:pt>
                <c:pt idx="2659">
                  <c:v>115.72</c:v>
                </c:pt>
                <c:pt idx="2660">
                  <c:v>115.79</c:v>
                </c:pt>
                <c:pt idx="2661">
                  <c:v>115.84</c:v>
                </c:pt>
                <c:pt idx="2662">
                  <c:v>115.8</c:v>
                </c:pt>
                <c:pt idx="2663">
                  <c:v>115.69</c:v>
                </c:pt>
                <c:pt idx="2664">
                  <c:v>115.56</c:v>
                </c:pt>
                <c:pt idx="2665">
                  <c:v>115.48</c:v>
                </c:pt>
                <c:pt idx="2666">
                  <c:v>115.44</c:v>
                </c:pt>
                <c:pt idx="2667">
                  <c:v>115.4</c:v>
                </c:pt>
                <c:pt idx="2668">
                  <c:v>115.3</c:v>
                </c:pt>
                <c:pt idx="2669">
                  <c:v>115.15</c:v>
                </c:pt>
                <c:pt idx="2670">
                  <c:v>114.9</c:v>
                </c:pt>
                <c:pt idx="2671">
                  <c:v>114.58</c:v>
                </c:pt>
                <c:pt idx="2672">
                  <c:v>114.24</c:v>
                </c:pt>
                <c:pt idx="2673">
                  <c:v>113.93</c:v>
                </c:pt>
                <c:pt idx="2674">
                  <c:v>113.67</c:v>
                </c:pt>
                <c:pt idx="2675">
                  <c:v>113.42</c:v>
                </c:pt>
                <c:pt idx="2676">
                  <c:v>113.16</c:v>
                </c:pt>
                <c:pt idx="2677">
                  <c:v>112.91</c:v>
                </c:pt>
                <c:pt idx="2678">
                  <c:v>112.71</c:v>
                </c:pt>
                <c:pt idx="2679">
                  <c:v>112.57</c:v>
                </c:pt>
                <c:pt idx="2680">
                  <c:v>112.53</c:v>
                </c:pt>
                <c:pt idx="2681">
                  <c:v>112.58</c:v>
                </c:pt>
                <c:pt idx="2682">
                  <c:v>112.66</c:v>
                </c:pt>
                <c:pt idx="2683">
                  <c:v>112.7</c:v>
                </c:pt>
                <c:pt idx="2684">
                  <c:v>112.69</c:v>
                </c:pt>
                <c:pt idx="2685">
                  <c:v>112.68</c:v>
                </c:pt>
                <c:pt idx="2686">
                  <c:v>112.69</c:v>
                </c:pt>
                <c:pt idx="2687">
                  <c:v>112.67</c:v>
                </c:pt>
                <c:pt idx="2688">
                  <c:v>112.59</c:v>
                </c:pt>
                <c:pt idx="2689">
                  <c:v>112.41</c:v>
                </c:pt>
                <c:pt idx="2690">
                  <c:v>112.16</c:v>
                </c:pt>
                <c:pt idx="2691">
                  <c:v>111.86</c:v>
                </c:pt>
                <c:pt idx="2692">
                  <c:v>111.52</c:v>
                </c:pt>
                <c:pt idx="2693">
                  <c:v>111.14</c:v>
                </c:pt>
                <c:pt idx="2694">
                  <c:v>110.68</c:v>
                </c:pt>
                <c:pt idx="2695">
                  <c:v>110.1</c:v>
                </c:pt>
                <c:pt idx="2696">
                  <c:v>109.44</c:v>
                </c:pt>
                <c:pt idx="2697">
                  <c:v>108.74</c:v>
                </c:pt>
                <c:pt idx="2698">
                  <c:v>108.08</c:v>
                </c:pt>
                <c:pt idx="2699">
                  <c:v>107.47</c:v>
                </c:pt>
                <c:pt idx="2700">
                  <c:v>106.91</c:v>
                </c:pt>
                <c:pt idx="2701">
                  <c:v>106.37</c:v>
                </c:pt>
                <c:pt idx="2702">
                  <c:v>105.83</c:v>
                </c:pt>
                <c:pt idx="2703">
                  <c:v>105.28</c:v>
                </c:pt>
                <c:pt idx="2704">
                  <c:v>104.74</c:v>
                </c:pt>
                <c:pt idx="2705">
                  <c:v>104.24</c:v>
                </c:pt>
                <c:pt idx="2706">
                  <c:v>103.8</c:v>
                </c:pt>
                <c:pt idx="2707">
                  <c:v>103.37</c:v>
                </c:pt>
                <c:pt idx="2708">
                  <c:v>102.93</c:v>
                </c:pt>
                <c:pt idx="2709">
                  <c:v>102.47</c:v>
                </c:pt>
                <c:pt idx="2710">
                  <c:v>101.98</c:v>
                </c:pt>
                <c:pt idx="2711">
                  <c:v>101.43</c:v>
                </c:pt>
                <c:pt idx="2712">
                  <c:v>100.81</c:v>
                </c:pt>
                <c:pt idx="2713">
                  <c:v>100.14</c:v>
                </c:pt>
                <c:pt idx="2714">
                  <c:v>99.45</c:v>
                </c:pt>
                <c:pt idx="2715">
                  <c:v>98.74</c:v>
                </c:pt>
                <c:pt idx="2716">
                  <c:v>98.02</c:v>
                </c:pt>
                <c:pt idx="2717">
                  <c:v>97.29</c:v>
                </c:pt>
                <c:pt idx="2718">
                  <c:v>96.54</c:v>
                </c:pt>
                <c:pt idx="2719">
                  <c:v>95.76</c:v>
                </c:pt>
                <c:pt idx="2720">
                  <c:v>94.98</c:v>
                </c:pt>
                <c:pt idx="2721">
                  <c:v>94.27</c:v>
                </c:pt>
                <c:pt idx="2722">
                  <c:v>93.6</c:v>
                </c:pt>
                <c:pt idx="2723">
                  <c:v>92.89</c:v>
                </c:pt>
                <c:pt idx="2724">
                  <c:v>92.12</c:v>
                </c:pt>
                <c:pt idx="2725">
                  <c:v>91.3</c:v>
                </c:pt>
                <c:pt idx="2726">
                  <c:v>90.47</c:v>
                </c:pt>
                <c:pt idx="2727">
                  <c:v>89.65</c:v>
                </c:pt>
                <c:pt idx="2728">
                  <c:v>88.91</c:v>
                </c:pt>
                <c:pt idx="2729">
                  <c:v>88.42</c:v>
                </c:pt>
                <c:pt idx="2730">
                  <c:v>88.28</c:v>
                </c:pt>
                <c:pt idx="2731">
                  <c:v>88.48</c:v>
                </c:pt>
                <c:pt idx="2732">
                  <c:v>88.83</c:v>
                </c:pt>
                <c:pt idx="2733">
                  <c:v>89.13</c:v>
                </c:pt>
                <c:pt idx="2734">
                  <c:v>89.33</c:v>
                </c:pt>
                <c:pt idx="2735">
                  <c:v>89.53</c:v>
                </c:pt>
                <c:pt idx="2736">
                  <c:v>89.85</c:v>
                </c:pt>
                <c:pt idx="2737">
                  <c:v>90.23</c:v>
                </c:pt>
                <c:pt idx="2738">
                  <c:v>90.5</c:v>
                </c:pt>
                <c:pt idx="2739">
                  <c:v>90.51</c:v>
                </c:pt>
                <c:pt idx="2740">
                  <c:v>90.27</c:v>
                </c:pt>
                <c:pt idx="2741">
                  <c:v>89.85</c:v>
                </c:pt>
                <c:pt idx="2742">
                  <c:v>89.33</c:v>
                </c:pt>
                <c:pt idx="2743">
                  <c:v>88.72</c:v>
                </c:pt>
                <c:pt idx="2744">
                  <c:v>88.07</c:v>
                </c:pt>
                <c:pt idx="2745">
                  <c:v>87.46</c:v>
                </c:pt>
                <c:pt idx="2746">
                  <c:v>86.89</c:v>
                </c:pt>
                <c:pt idx="2747">
                  <c:v>86.38</c:v>
                </c:pt>
                <c:pt idx="2748">
                  <c:v>85.93</c:v>
                </c:pt>
                <c:pt idx="2749">
                  <c:v>85.56</c:v>
                </c:pt>
                <c:pt idx="2750">
                  <c:v>85.27</c:v>
                </c:pt>
                <c:pt idx="2751">
                  <c:v>85.03</c:v>
                </c:pt>
                <c:pt idx="2752">
                  <c:v>84.8</c:v>
                </c:pt>
                <c:pt idx="2753">
                  <c:v>84.59</c:v>
                </c:pt>
                <c:pt idx="2754">
                  <c:v>84.4</c:v>
                </c:pt>
                <c:pt idx="2755">
                  <c:v>84.27</c:v>
                </c:pt>
                <c:pt idx="2756">
                  <c:v>84.23</c:v>
                </c:pt>
                <c:pt idx="2757">
                  <c:v>84.32</c:v>
                </c:pt>
                <c:pt idx="2758">
                  <c:v>84.49</c:v>
                </c:pt>
                <c:pt idx="2759">
                  <c:v>84.72</c:v>
                </c:pt>
                <c:pt idx="2760">
                  <c:v>84.99</c:v>
                </c:pt>
                <c:pt idx="2761">
                  <c:v>85.31</c:v>
                </c:pt>
                <c:pt idx="2762">
                  <c:v>85.66</c:v>
                </c:pt>
                <c:pt idx="2763">
                  <c:v>86.04</c:v>
                </c:pt>
                <c:pt idx="2764">
                  <c:v>86.47</c:v>
                </c:pt>
                <c:pt idx="2765">
                  <c:v>86.97</c:v>
                </c:pt>
                <c:pt idx="2766">
                  <c:v>87.5</c:v>
                </c:pt>
                <c:pt idx="2767">
                  <c:v>88.03</c:v>
                </c:pt>
                <c:pt idx="2768">
                  <c:v>88.58</c:v>
                </c:pt>
                <c:pt idx="2769">
                  <c:v>89.18</c:v>
                </c:pt>
                <c:pt idx="2770">
                  <c:v>89.81</c:v>
                </c:pt>
                <c:pt idx="2771">
                  <c:v>90.46</c:v>
                </c:pt>
                <c:pt idx="2772">
                  <c:v>91.13</c:v>
                </c:pt>
                <c:pt idx="2773">
                  <c:v>91.8</c:v>
                </c:pt>
                <c:pt idx="2774">
                  <c:v>92.42</c:v>
                </c:pt>
                <c:pt idx="2775">
                  <c:v>92.99</c:v>
                </c:pt>
                <c:pt idx="2776">
                  <c:v>93.55</c:v>
                </c:pt>
                <c:pt idx="2777">
                  <c:v>94.14</c:v>
                </c:pt>
                <c:pt idx="2778">
                  <c:v>94.74</c:v>
                </c:pt>
                <c:pt idx="2779">
                  <c:v>95.29</c:v>
                </c:pt>
                <c:pt idx="2780">
                  <c:v>95.81</c:v>
                </c:pt>
                <c:pt idx="2781">
                  <c:v>96.31</c:v>
                </c:pt>
                <c:pt idx="2782">
                  <c:v>96.78</c:v>
                </c:pt>
                <c:pt idx="2783">
                  <c:v>97.2</c:v>
                </c:pt>
                <c:pt idx="2784">
                  <c:v>97.57</c:v>
                </c:pt>
                <c:pt idx="2785">
                  <c:v>97.92</c:v>
                </c:pt>
                <c:pt idx="2786">
                  <c:v>98.21</c:v>
                </c:pt>
                <c:pt idx="2787">
                  <c:v>98.44</c:v>
                </c:pt>
                <c:pt idx="2788">
                  <c:v>98.6</c:v>
                </c:pt>
                <c:pt idx="2789">
                  <c:v>98.65</c:v>
                </c:pt>
                <c:pt idx="2790">
                  <c:v>98.55</c:v>
                </c:pt>
                <c:pt idx="2791">
                  <c:v>98.26</c:v>
                </c:pt>
                <c:pt idx="2792">
                  <c:v>97.8</c:v>
                </c:pt>
                <c:pt idx="2793">
                  <c:v>97.22</c:v>
                </c:pt>
                <c:pt idx="2794">
                  <c:v>96.55</c:v>
                </c:pt>
                <c:pt idx="2795">
                  <c:v>95.77</c:v>
                </c:pt>
                <c:pt idx="2796">
                  <c:v>94.91</c:v>
                </c:pt>
                <c:pt idx="2797">
                  <c:v>93.99</c:v>
                </c:pt>
                <c:pt idx="2798">
                  <c:v>93.02</c:v>
                </c:pt>
                <c:pt idx="2799">
                  <c:v>92</c:v>
                </c:pt>
                <c:pt idx="2800">
                  <c:v>90.96</c:v>
                </c:pt>
                <c:pt idx="2801">
                  <c:v>89.91</c:v>
                </c:pt>
                <c:pt idx="2802">
                  <c:v>88.87</c:v>
                </c:pt>
                <c:pt idx="2803">
                  <c:v>87.84</c:v>
                </c:pt>
                <c:pt idx="2804">
                  <c:v>86.84</c:v>
                </c:pt>
                <c:pt idx="2805">
                  <c:v>85.88</c:v>
                </c:pt>
                <c:pt idx="2806">
                  <c:v>84.94</c:v>
                </c:pt>
                <c:pt idx="2807">
                  <c:v>84</c:v>
                </c:pt>
                <c:pt idx="2808">
                  <c:v>83.05</c:v>
                </c:pt>
                <c:pt idx="2809">
                  <c:v>82.14</c:v>
                </c:pt>
                <c:pt idx="2810">
                  <c:v>81.25</c:v>
                </c:pt>
                <c:pt idx="2811">
                  <c:v>80.33</c:v>
                </c:pt>
                <c:pt idx="2812">
                  <c:v>79.36</c:v>
                </c:pt>
                <c:pt idx="2813">
                  <c:v>78.36</c:v>
                </c:pt>
                <c:pt idx="2814">
                  <c:v>77.349999999999994</c:v>
                </c:pt>
                <c:pt idx="2815">
                  <c:v>76.31</c:v>
                </c:pt>
                <c:pt idx="2816">
                  <c:v>75.25</c:v>
                </c:pt>
                <c:pt idx="2817">
                  <c:v>74.209999999999994</c:v>
                </c:pt>
                <c:pt idx="2818">
                  <c:v>73.209999999999994</c:v>
                </c:pt>
                <c:pt idx="2819">
                  <c:v>72.209999999999994</c:v>
                </c:pt>
                <c:pt idx="2820">
                  <c:v>71.22</c:v>
                </c:pt>
                <c:pt idx="2821">
                  <c:v>70.25</c:v>
                </c:pt>
                <c:pt idx="2822">
                  <c:v>69.31</c:v>
                </c:pt>
                <c:pt idx="2823">
                  <c:v>68.38</c:v>
                </c:pt>
                <c:pt idx="2824">
                  <c:v>67.459999999999994</c:v>
                </c:pt>
                <c:pt idx="2825">
                  <c:v>66.56</c:v>
                </c:pt>
                <c:pt idx="2826">
                  <c:v>65.69</c:v>
                </c:pt>
                <c:pt idx="2827">
                  <c:v>64.8</c:v>
                </c:pt>
                <c:pt idx="2828">
                  <c:v>63.9</c:v>
                </c:pt>
                <c:pt idx="2829">
                  <c:v>63.01</c:v>
                </c:pt>
                <c:pt idx="2830">
                  <c:v>62.12</c:v>
                </c:pt>
                <c:pt idx="2831">
                  <c:v>61.19</c:v>
                </c:pt>
                <c:pt idx="2832">
                  <c:v>60.22</c:v>
                </c:pt>
                <c:pt idx="2833">
                  <c:v>59.23</c:v>
                </c:pt>
                <c:pt idx="2834">
                  <c:v>58.17</c:v>
                </c:pt>
                <c:pt idx="2835">
                  <c:v>57.03</c:v>
                </c:pt>
                <c:pt idx="2836">
                  <c:v>55.83</c:v>
                </c:pt>
                <c:pt idx="2837">
                  <c:v>54.69</c:v>
                </c:pt>
                <c:pt idx="2838">
                  <c:v>53.61</c:v>
                </c:pt>
                <c:pt idx="2839">
                  <c:v>52.52</c:v>
                </c:pt>
                <c:pt idx="2840">
                  <c:v>51.39</c:v>
                </c:pt>
                <c:pt idx="2841">
                  <c:v>50.26</c:v>
                </c:pt>
                <c:pt idx="2842">
                  <c:v>49.21</c:v>
                </c:pt>
                <c:pt idx="2843">
                  <c:v>48.25</c:v>
                </c:pt>
                <c:pt idx="2844">
                  <c:v>47.41</c:v>
                </c:pt>
                <c:pt idx="2845">
                  <c:v>46.72</c:v>
                </c:pt>
                <c:pt idx="2846">
                  <c:v>46.16</c:v>
                </c:pt>
                <c:pt idx="2847">
                  <c:v>45.7</c:v>
                </c:pt>
                <c:pt idx="2848">
                  <c:v>45.32</c:v>
                </c:pt>
                <c:pt idx="2849">
                  <c:v>45.12</c:v>
                </c:pt>
                <c:pt idx="2850">
                  <c:v>45.14</c:v>
                </c:pt>
                <c:pt idx="2851">
                  <c:v>45.34</c:v>
                </c:pt>
                <c:pt idx="2852">
                  <c:v>45.67</c:v>
                </c:pt>
                <c:pt idx="2853">
                  <c:v>46.15</c:v>
                </c:pt>
                <c:pt idx="2854">
                  <c:v>46.77</c:v>
                </c:pt>
                <c:pt idx="2855">
                  <c:v>47.5</c:v>
                </c:pt>
                <c:pt idx="2856">
                  <c:v>48.32</c:v>
                </c:pt>
                <c:pt idx="2857">
                  <c:v>49.24</c:v>
                </c:pt>
                <c:pt idx="2858">
                  <c:v>50.25</c:v>
                </c:pt>
                <c:pt idx="2859">
                  <c:v>51.33</c:v>
                </c:pt>
                <c:pt idx="2860">
                  <c:v>52.48</c:v>
                </c:pt>
                <c:pt idx="2861">
                  <c:v>53.71</c:v>
                </c:pt>
                <c:pt idx="2862">
                  <c:v>54.96</c:v>
                </c:pt>
                <c:pt idx="2863">
                  <c:v>56.16</c:v>
                </c:pt>
                <c:pt idx="2864">
                  <c:v>57.27</c:v>
                </c:pt>
                <c:pt idx="2865">
                  <c:v>58.31</c:v>
                </c:pt>
                <c:pt idx="2866">
                  <c:v>59.27</c:v>
                </c:pt>
                <c:pt idx="2867">
                  <c:v>60.12</c:v>
                </c:pt>
                <c:pt idx="2868">
                  <c:v>60.85</c:v>
                </c:pt>
                <c:pt idx="2869">
                  <c:v>61.49</c:v>
                </c:pt>
                <c:pt idx="2870">
                  <c:v>62.08</c:v>
                </c:pt>
                <c:pt idx="2871">
                  <c:v>62.63</c:v>
                </c:pt>
                <c:pt idx="2872">
                  <c:v>63.21</c:v>
                </c:pt>
                <c:pt idx="2873">
                  <c:v>63.82</c:v>
                </c:pt>
                <c:pt idx="2874">
                  <c:v>64.44</c:v>
                </c:pt>
                <c:pt idx="2875">
                  <c:v>64.959999999999994</c:v>
                </c:pt>
                <c:pt idx="2876">
                  <c:v>65.39</c:v>
                </c:pt>
                <c:pt idx="2877">
                  <c:v>65.77</c:v>
                </c:pt>
                <c:pt idx="2878">
                  <c:v>66.17</c:v>
                </c:pt>
                <c:pt idx="2879">
                  <c:v>66.62</c:v>
                </c:pt>
                <c:pt idx="2880">
                  <c:v>67.2</c:v>
                </c:pt>
                <c:pt idx="2881">
                  <c:v>67.92</c:v>
                </c:pt>
                <c:pt idx="2882">
                  <c:v>68.78</c:v>
                </c:pt>
                <c:pt idx="2883">
                  <c:v>69.709999999999994</c:v>
                </c:pt>
                <c:pt idx="2884">
                  <c:v>70.75</c:v>
                </c:pt>
                <c:pt idx="2885">
                  <c:v>71.92</c:v>
                </c:pt>
                <c:pt idx="2886">
                  <c:v>73.13</c:v>
                </c:pt>
                <c:pt idx="2887">
                  <c:v>74.27</c:v>
                </c:pt>
                <c:pt idx="2888">
                  <c:v>75.3</c:v>
                </c:pt>
                <c:pt idx="2889">
                  <c:v>76.22</c:v>
                </c:pt>
                <c:pt idx="2890">
                  <c:v>77.040000000000006</c:v>
                </c:pt>
                <c:pt idx="2891">
                  <c:v>77.760000000000005</c:v>
                </c:pt>
                <c:pt idx="2892">
                  <c:v>78.400000000000006</c:v>
                </c:pt>
                <c:pt idx="2893">
                  <c:v>78.959999999999994</c:v>
                </c:pt>
                <c:pt idx="2894">
                  <c:v>79.41</c:v>
                </c:pt>
                <c:pt idx="2895">
                  <c:v>79.709999999999994</c:v>
                </c:pt>
                <c:pt idx="2896">
                  <c:v>79.92</c:v>
                </c:pt>
                <c:pt idx="2897">
                  <c:v>80.13</c:v>
                </c:pt>
                <c:pt idx="2898">
                  <c:v>80.34</c:v>
                </c:pt>
                <c:pt idx="2899">
                  <c:v>80.47</c:v>
                </c:pt>
                <c:pt idx="2900">
                  <c:v>80.48</c:v>
                </c:pt>
                <c:pt idx="2901">
                  <c:v>80.38</c:v>
                </c:pt>
                <c:pt idx="2902">
                  <c:v>80.17</c:v>
                </c:pt>
                <c:pt idx="2903">
                  <c:v>79.86</c:v>
                </c:pt>
                <c:pt idx="2904">
                  <c:v>79.52</c:v>
                </c:pt>
                <c:pt idx="2905">
                  <c:v>79.17</c:v>
                </c:pt>
                <c:pt idx="2906">
                  <c:v>78.8</c:v>
                </c:pt>
                <c:pt idx="2907">
                  <c:v>78.33</c:v>
                </c:pt>
                <c:pt idx="2908">
                  <c:v>77.760000000000005</c:v>
                </c:pt>
                <c:pt idx="2909">
                  <c:v>77.150000000000006</c:v>
                </c:pt>
                <c:pt idx="2910">
                  <c:v>76.540000000000006</c:v>
                </c:pt>
                <c:pt idx="2911">
                  <c:v>75.89</c:v>
                </c:pt>
                <c:pt idx="2912">
                  <c:v>75.19</c:v>
                </c:pt>
                <c:pt idx="2913">
                  <c:v>74.42</c:v>
                </c:pt>
                <c:pt idx="2914">
                  <c:v>73.540000000000006</c:v>
                </c:pt>
                <c:pt idx="2915">
                  <c:v>72.52</c:v>
                </c:pt>
                <c:pt idx="2916">
                  <c:v>71.45</c:v>
                </c:pt>
                <c:pt idx="2917">
                  <c:v>70.430000000000007</c:v>
                </c:pt>
                <c:pt idx="2918">
                  <c:v>69.52</c:v>
                </c:pt>
                <c:pt idx="2919">
                  <c:v>68.69</c:v>
                </c:pt>
                <c:pt idx="2920">
                  <c:v>67.930000000000007</c:v>
                </c:pt>
                <c:pt idx="2921">
                  <c:v>67.27</c:v>
                </c:pt>
                <c:pt idx="2922">
                  <c:v>66.75</c:v>
                </c:pt>
                <c:pt idx="2923">
                  <c:v>66.349999999999994</c:v>
                </c:pt>
                <c:pt idx="2924">
                  <c:v>66.09</c:v>
                </c:pt>
                <c:pt idx="2925">
                  <c:v>65.989999999999995</c:v>
                </c:pt>
                <c:pt idx="2926">
                  <c:v>65.989999999999995</c:v>
                </c:pt>
                <c:pt idx="2927">
                  <c:v>66.05</c:v>
                </c:pt>
                <c:pt idx="2928">
                  <c:v>66.180000000000007</c:v>
                </c:pt>
                <c:pt idx="2929">
                  <c:v>66.489999999999995</c:v>
                </c:pt>
                <c:pt idx="2930">
                  <c:v>66.98</c:v>
                </c:pt>
                <c:pt idx="2931">
                  <c:v>67.56</c:v>
                </c:pt>
                <c:pt idx="2932">
                  <c:v>68.13</c:v>
                </c:pt>
                <c:pt idx="2933">
                  <c:v>68.66</c:v>
                </c:pt>
                <c:pt idx="2934">
                  <c:v>69.16</c:v>
                </c:pt>
                <c:pt idx="2935">
                  <c:v>69.64</c:v>
                </c:pt>
                <c:pt idx="2936">
                  <c:v>70.16</c:v>
                </c:pt>
                <c:pt idx="2937">
                  <c:v>70.790000000000006</c:v>
                </c:pt>
                <c:pt idx="2938">
                  <c:v>71.52</c:v>
                </c:pt>
                <c:pt idx="2939">
                  <c:v>72.239999999999995</c:v>
                </c:pt>
                <c:pt idx="2940">
                  <c:v>72.94</c:v>
                </c:pt>
                <c:pt idx="2941">
                  <c:v>73.7</c:v>
                </c:pt>
                <c:pt idx="2942">
                  <c:v>74.55</c:v>
                </c:pt>
                <c:pt idx="2943">
                  <c:v>75.47</c:v>
                </c:pt>
                <c:pt idx="2944">
                  <c:v>76.400000000000006</c:v>
                </c:pt>
                <c:pt idx="2945">
                  <c:v>77.37</c:v>
                </c:pt>
                <c:pt idx="2946">
                  <c:v>78.34</c:v>
                </c:pt>
                <c:pt idx="2947">
                  <c:v>79.290000000000006</c:v>
                </c:pt>
                <c:pt idx="2948">
                  <c:v>80.209999999999994</c:v>
                </c:pt>
                <c:pt idx="2949">
                  <c:v>81.11</c:v>
                </c:pt>
                <c:pt idx="2950">
                  <c:v>81.98</c:v>
                </c:pt>
                <c:pt idx="2951">
                  <c:v>82.75</c:v>
                </c:pt>
                <c:pt idx="2952">
                  <c:v>83.41</c:v>
                </c:pt>
                <c:pt idx="2953">
                  <c:v>84.02</c:v>
                </c:pt>
                <c:pt idx="2954">
                  <c:v>84.6</c:v>
                </c:pt>
                <c:pt idx="2955">
                  <c:v>85.14</c:v>
                </c:pt>
                <c:pt idx="2956">
                  <c:v>85.64</c:v>
                </c:pt>
                <c:pt idx="2957">
                  <c:v>86.14</c:v>
                </c:pt>
                <c:pt idx="2958">
                  <c:v>86.63</c:v>
                </c:pt>
                <c:pt idx="2959">
                  <c:v>87.06</c:v>
                </c:pt>
                <c:pt idx="2960">
                  <c:v>87.35</c:v>
                </c:pt>
                <c:pt idx="2961">
                  <c:v>87.45</c:v>
                </c:pt>
                <c:pt idx="2962">
                  <c:v>87.32</c:v>
                </c:pt>
                <c:pt idx="2963">
                  <c:v>86.97</c:v>
                </c:pt>
                <c:pt idx="2964">
                  <c:v>86.51</c:v>
                </c:pt>
                <c:pt idx="2965">
                  <c:v>86.04</c:v>
                </c:pt>
                <c:pt idx="2966">
                  <c:v>85.58</c:v>
                </c:pt>
                <c:pt idx="2967">
                  <c:v>85.06</c:v>
                </c:pt>
                <c:pt idx="2968">
                  <c:v>84.4</c:v>
                </c:pt>
                <c:pt idx="2969">
                  <c:v>83.62</c:v>
                </c:pt>
                <c:pt idx="2970">
                  <c:v>82.77</c:v>
                </c:pt>
                <c:pt idx="2971">
                  <c:v>81.96</c:v>
                </c:pt>
                <c:pt idx="2972">
                  <c:v>81.290000000000006</c:v>
                </c:pt>
                <c:pt idx="2973">
                  <c:v>80.81</c:v>
                </c:pt>
                <c:pt idx="2974">
                  <c:v>80.47</c:v>
                </c:pt>
                <c:pt idx="2975">
                  <c:v>80.23</c:v>
                </c:pt>
                <c:pt idx="2976">
                  <c:v>80.099999999999994</c:v>
                </c:pt>
                <c:pt idx="2977">
                  <c:v>80.14</c:v>
                </c:pt>
                <c:pt idx="2978">
                  <c:v>80.37</c:v>
                </c:pt>
                <c:pt idx="2979">
                  <c:v>80.760000000000005</c:v>
                </c:pt>
                <c:pt idx="2980">
                  <c:v>81.31</c:v>
                </c:pt>
                <c:pt idx="2981">
                  <c:v>82</c:v>
                </c:pt>
                <c:pt idx="2982">
                  <c:v>82.8</c:v>
                </c:pt>
                <c:pt idx="2983">
                  <c:v>83.64</c:v>
                </c:pt>
                <c:pt idx="2984">
                  <c:v>84.53</c:v>
                </c:pt>
                <c:pt idx="2985">
                  <c:v>85.51</c:v>
                </c:pt>
                <c:pt idx="2986">
                  <c:v>86.56</c:v>
                </c:pt>
                <c:pt idx="2987">
                  <c:v>87.65</c:v>
                </c:pt>
                <c:pt idx="2988">
                  <c:v>88.74</c:v>
                </c:pt>
                <c:pt idx="2989">
                  <c:v>89.86</c:v>
                </c:pt>
                <c:pt idx="2990">
                  <c:v>91</c:v>
                </c:pt>
                <c:pt idx="2991">
                  <c:v>92.13</c:v>
                </c:pt>
                <c:pt idx="2992">
                  <c:v>93.22</c:v>
                </c:pt>
                <c:pt idx="2993">
                  <c:v>94.25</c:v>
                </c:pt>
                <c:pt idx="2994">
                  <c:v>95.18</c:v>
                </c:pt>
                <c:pt idx="2995">
                  <c:v>95.96</c:v>
                </c:pt>
                <c:pt idx="2996">
                  <c:v>96.62</c:v>
                </c:pt>
                <c:pt idx="2997">
                  <c:v>97.23</c:v>
                </c:pt>
                <c:pt idx="2998">
                  <c:v>97.8</c:v>
                </c:pt>
                <c:pt idx="2999">
                  <c:v>98.34</c:v>
                </c:pt>
                <c:pt idx="3000">
                  <c:v>98.82</c:v>
                </c:pt>
                <c:pt idx="3001">
                  <c:v>99.25</c:v>
                </c:pt>
                <c:pt idx="3002">
                  <c:v>99.61</c:v>
                </c:pt>
                <c:pt idx="3003">
                  <c:v>99.89</c:v>
                </c:pt>
                <c:pt idx="3004">
                  <c:v>100.1</c:v>
                </c:pt>
                <c:pt idx="3005">
                  <c:v>100.29</c:v>
                </c:pt>
                <c:pt idx="3006">
                  <c:v>100.5</c:v>
                </c:pt>
                <c:pt idx="3007">
                  <c:v>100.75</c:v>
                </c:pt>
                <c:pt idx="3008">
                  <c:v>101.02</c:v>
                </c:pt>
                <c:pt idx="3009">
                  <c:v>101.3</c:v>
                </c:pt>
                <c:pt idx="3010">
                  <c:v>101.56</c:v>
                </c:pt>
                <c:pt idx="3011">
                  <c:v>101.78</c:v>
                </c:pt>
                <c:pt idx="3012">
                  <c:v>102</c:v>
                </c:pt>
                <c:pt idx="3013">
                  <c:v>102.26</c:v>
                </c:pt>
                <c:pt idx="3014">
                  <c:v>102.56</c:v>
                </c:pt>
                <c:pt idx="3015">
                  <c:v>102.82</c:v>
                </c:pt>
                <c:pt idx="3016">
                  <c:v>102.98</c:v>
                </c:pt>
                <c:pt idx="3017">
                  <c:v>102.99</c:v>
                </c:pt>
                <c:pt idx="3018">
                  <c:v>102.91</c:v>
                </c:pt>
                <c:pt idx="3019">
                  <c:v>102.81</c:v>
                </c:pt>
                <c:pt idx="3020">
                  <c:v>102.76</c:v>
                </c:pt>
                <c:pt idx="3021">
                  <c:v>102.68</c:v>
                </c:pt>
                <c:pt idx="3022">
                  <c:v>102.48</c:v>
                </c:pt>
                <c:pt idx="3023">
                  <c:v>102.11</c:v>
                </c:pt>
                <c:pt idx="3024">
                  <c:v>101.59</c:v>
                </c:pt>
                <c:pt idx="3025">
                  <c:v>101.01</c:v>
                </c:pt>
                <c:pt idx="3026">
                  <c:v>100.37</c:v>
                </c:pt>
                <c:pt idx="3027">
                  <c:v>99.66</c:v>
                </c:pt>
                <c:pt idx="3028">
                  <c:v>98.87</c:v>
                </c:pt>
                <c:pt idx="3029">
                  <c:v>98.07</c:v>
                </c:pt>
                <c:pt idx="3030">
                  <c:v>97.31</c:v>
                </c:pt>
                <c:pt idx="3031">
                  <c:v>96.65</c:v>
                </c:pt>
                <c:pt idx="3032">
                  <c:v>96.15</c:v>
                </c:pt>
                <c:pt idx="3033">
                  <c:v>95.82</c:v>
                </c:pt>
                <c:pt idx="3034">
                  <c:v>95.63</c:v>
                </c:pt>
                <c:pt idx="3035">
                  <c:v>95.53</c:v>
                </c:pt>
                <c:pt idx="3036">
                  <c:v>95.48</c:v>
                </c:pt>
                <c:pt idx="3037">
                  <c:v>95.49</c:v>
                </c:pt>
                <c:pt idx="3038">
                  <c:v>95.44</c:v>
                </c:pt>
                <c:pt idx="3039">
                  <c:v>95.23</c:v>
                </c:pt>
                <c:pt idx="3040">
                  <c:v>94.79</c:v>
                </c:pt>
                <c:pt idx="3041">
                  <c:v>94.12</c:v>
                </c:pt>
                <c:pt idx="3042">
                  <c:v>93.25</c:v>
                </c:pt>
                <c:pt idx="3043">
                  <c:v>92.19</c:v>
                </c:pt>
                <c:pt idx="3044">
                  <c:v>90.98</c:v>
                </c:pt>
                <c:pt idx="3045">
                  <c:v>89.68</c:v>
                </c:pt>
                <c:pt idx="3046">
                  <c:v>88.32</c:v>
                </c:pt>
                <c:pt idx="3047">
                  <c:v>86.93</c:v>
                </c:pt>
                <c:pt idx="3048">
                  <c:v>85.62</c:v>
                </c:pt>
                <c:pt idx="3049">
                  <c:v>84.51</c:v>
                </c:pt>
                <c:pt idx="3050">
                  <c:v>83.69</c:v>
                </c:pt>
                <c:pt idx="3051">
                  <c:v>83.16</c:v>
                </c:pt>
                <c:pt idx="3052">
                  <c:v>82.98</c:v>
                </c:pt>
                <c:pt idx="3053">
                  <c:v>83.15</c:v>
                </c:pt>
                <c:pt idx="3054">
                  <c:v>83.63</c:v>
                </c:pt>
                <c:pt idx="3055">
                  <c:v>84.26</c:v>
                </c:pt>
                <c:pt idx="3056">
                  <c:v>84.95</c:v>
                </c:pt>
                <c:pt idx="3057">
                  <c:v>85.69</c:v>
                </c:pt>
                <c:pt idx="3058">
                  <c:v>86.49</c:v>
                </c:pt>
                <c:pt idx="3059">
                  <c:v>87.32</c:v>
                </c:pt>
                <c:pt idx="3060">
                  <c:v>88.21</c:v>
                </c:pt>
                <c:pt idx="3061">
                  <c:v>89.19</c:v>
                </c:pt>
                <c:pt idx="3062">
                  <c:v>90.23</c:v>
                </c:pt>
                <c:pt idx="3063">
                  <c:v>91.21</c:v>
                </c:pt>
                <c:pt idx="3064">
                  <c:v>92.04</c:v>
                </c:pt>
                <c:pt idx="3065">
                  <c:v>92.79</c:v>
                </c:pt>
                <c:pt idx="3066">
                  <c:v>93.55</c:v>
                </c:pt>
                <c:pt idx="3067">
                  <c:v>94.36</c:v>
                </c:pt>
                <c:pt idx="3068">
                  <c:v>95.17</c:v>
                </c:pt>
                <c:pt idx="3069">
                  <c:v>95.96</c:v>
                </c:pt>
                <c:pt idx="3070">
                  <c:v>96.73</c:v>
                </c:pt>
                <c:pt idx="3071">
                  <c:v>97.47</c:v>
                </c:pt>
                <c:pt idx="3072">
                  <c:v>98.18</c:v>
                </c:pt>
                <c:pt idx="3073">
                  <c:v>98.82</c:v>
                </c:pt>
                <c:pt idx="3074">
                  <c:v>99.35</c:v>
                </c:pt>
                <c:pt idx="3075">
                  <c:v>99.78</c:v>
                </c:pt>
                <c:pt idx="3076">
                  <c:v>100.16</c:v>
                </c:pt>
                <c:pt idx="3077">
                  <c:v>100.5</c:v>
                </c:pt>
                <c:pt idx="3078">
                  <c:v>100.79</c:v>
                </c:pt>
                <c:pt idx="3079">
                  <c:v>100.95</c:v>
                </c:pt>
                <c:pt idx="3080">
                  <c:v>100.93</c:v>
                </c:pt>
                <c:pt idx="3081">
                  <c:v>100.75</c:v>
                </c:pt>
                <c:pt idx="3082">
                  <c:v>100.47</c:v>
                </c:pt>
                <c:pt idx="3083">
                  <c:v>100.13</c:v>
                </c:pt>
                <c:pt idx="3084">
                  <c:v>99.72</c:v>
                </c:pt>
                <c:pt idx="3085">
                  <c:v>99.17</c:v>
                </c:pt>
                <c:pt idx="3086">
                  <c:v>98.49</c:v>
                </c:pt>
                <c:pt idx="3087">
                  <c:v>97.75</c:v>
                </c:pt>
                <c:pt idx="3088">
                  <c:v>97.08</c:v>
                </c:pt>
                <c:pt idx="3089">
                  <c:v>96.56</c:v>
                </c:pt>
                <c:pt idx="3090">
                  <c:v>96.17</c:v>
                </c:pt>
                <c:pt idx="3091">
                  <c:v>95.8</c:v>
                </c:pt>
                <c:pt idx="3092">
                  <c:v>95.39</c:v>
                </c:pt>
                <c:pt idx="3093">
                  <c:v>94.96</c:v>
                </c:pt>
                <c:pt idx="3094">
                  <c:v>94.53</c:v>
                </c:pt>
                <c:pt idx="3095">
                  <c:v>94.13</c:v>
                </c:pt>
                <c:pt idx="3096">
                  <c:v>93.79</c:v>
                </c:pt>
                <c:pt idx="3097">
                  <c:v>93.53</c:v>
                </c:pt>
                <c:pt idx="3098">
                  <c:v>93.33</c:v>
                </c:pt>
                <c:pt idx="3099">
                  <c:v>93.16</c:v>
                </c:pt>
                <c:pt idx="3100">
                  <c:v>93.03</c:v>
                </c:pt>
                <c:pt idx="3101">
                  <c:v>92.98</c:v>
                </c:pt>
                <c:pt idx="3102">
                  <c:v>92.98</c:v>
                </c:pt>
                <c:pt idx="3103">
                  <c:v>92.98</c:v>
                </c:pt>
                <c:pt idx="3104">
                  <c:v>92.97</c:v>
                </c:pt>
                <c:pt idx="3105">
                  <c:v>93.02</c:v>
                </c:pt>
                <c:pt idx="3106">
                  <c:v>93.12</c:v>
                </c:pt>
                <c:pt idx="3107">
                  <c:v>93.19</c:v>
                </c:pt>
                <c:pt idx="3108">
                  <c:v>93.2</c:v>
                </c:pt>
                <c:pt idx="3109">
                  <c:v>93.2</c:v>
                </c:pt>
                <c:pt idx="3110">
                  <c:v>93.28</c:v>
                </c:pt>
                <c:pt idx="3111">
                  <c:v>93.51</c:v>
                </c:pt>
                <c:pt idx="3112">
                  <c:v>93.95</c:v>
                </c:pt>
                <c:pt idx="3113">
                  <c:v>94.59</c:v>
                </c:pt>
                <c:pt idx="3114">
                  <c:v>95.33</c:v>
                </c:pt>
                <c:pt idx="3115">
                  <c:v>95.99</c:v>
                </c:pt>
                <c:pt idx="3116">
                  <c:v>96.44</c:v>
                </c:pt>
                <c:pt idx="3117">
                  <c:v>96.66</c:v>
                </c:pt>
                <c:pt idx="3118">
                  <c:v>96.69</c:v>
                </c:pt>
                <c:pt idx="3119">
                  <c:v>96.57</c:v>
                </c:pt>
                <c:pt idx="3120">
                  <c:v>96.34</c:v>
                </c:pt>
                <c:pt idx="3121">
                  <c:v>96.02</c:v>
                </c:pt>
                <c:pt idx="3122">
                  <c:v>95.55</c:v>
                </c:pt>
                <c:pt idx="3123">
                  <c:v>94.81</c:v>
                </c:pt>
                <c:pt idx="3124">
                  <c:v>93.79</c:v>
                </c:pt>
                <c:pt idx="3125">
                  <c:v>92.64</c:v>
                </c:pt>
                <c:pt idx="3126">
                  <c:v>91.61</c:v>
                </c:pt>
                <c:pt idx="3127">
                  <c:v>90.87</c:v>
                </c:pt>
                <c:pt idx="3128">
                  <c:v>90.53</c:v>
                </c:pt>
                <c:pt idx="3129">
                  <c:v>90.61</c:v>
                </c:pt>
                <c:pt idx="3130">
                  <c:v>91.08</c:v>
                </c:pt>
                <c:pt idx="3131">
                  <c:v>91.81</c:v>
                </c:pt>
                <c:pt idx="3132">
                  <c:v>92.68</c:v>
                </c:pt>
                <c:pt idx="3133">
                  <c:v>93.61</c:v>
                </c:pt>
                <c:pt idx="3134">
                  <c:v>94.48</c:v>
                </c:pt>
                <c:pt idx="3135">
                  <c:v>95.21</c:v>
                </c:pt>
                <c:pt idx="3136">
                  <c:v>95.76</c:v>
                </c:pt>
                <c:pt idx="3137">
                  <c:v>96.13</c:v>
                </c:pt>
                <c:pt idx="3138">
                  <c:v>96.33</c:v>
                </c:pt>
                <c:pt idx="3139">
                  <c:v>96.36</c:v>
                </c:pt>
                <c:pt idx="3140">
                  <c:v>96.23</c:v>
                </c:pt>
                <c:pt idx="3141">
                  <c:v>95.96</c:v>
                </c:pt>
                <c:pt idx="3142">
                  <c:v>95.63</c:v>
                </c:pt>
                <c:pt idx="3143">
                  <c:v>95.28</c:v>
                </c:pt>
                <c:pt idx="3144">
                  <c:v>94.93</c:v>
                </c:pt>
                <c:pt idx="3145">
                  <c:v>94.6</c:v>
                </c:pt>
                <c:pt idx="3146">
                  <c:v>94.27</c:v>
                </c:pt>
                <c:pt idx="3147">
                  <c:v>93.93</c:v>
                </c:pt>
                <c:pt idx="3148">
                  <c:v>93.63</c:v>
                </c:pt>
                <c:pt idx="3149">
                  <c:v>93.48</c:v>
                </c:pt>
                <c:pt idx="3150">
                  <c:v>93.53</c:v>
                </c:pt>
                <c:pt idx="3151">
                  <c:v>93.78</c:v>
                </c:pt>
                <c:pt idx="3152">
                  <c:v>94.13</c:v>
                </c:pt>
                <c:pt idx="3153">
                  <c:v>94.45</c:v>
                </c:pt>
                <c:pt idx="3154">
                  <c:v>94.69</c:v>
                </c:pt>
                <c:pt idx="3155">
                  <c:v>94.9</c:v>
                </c:pt>
                <c:pt idx="3156">
                  <c:v>95.2</c:v>
                </c:pt>
                <c:pt idx="3157">
                  <c:v>95.64</c:v>
                </c:pt>
                <c:pt idx="3158">
                  <c:v>96.16</c:v>
                </c:pt>
                <c:pt idx="3159">
                  <c:v>96.66</c:v>
                </c:pt>
                <c:pt idx="3160">
                  <c:v>97.13</c:v>
                </c:pt>
                <c:pt idx="3161">
                  <c:v>97.61</c:v>
                </c:pt>
                <c:pt idx="3162">
                  <c:v>98.12</c:v>
                </c:pt>
                <c:pt idx="3163">
                  <c:v>98.6</c:v>
                </c:pt>
                <c:pt idx="3164">
                  <c:v>99</c:v>
                </c:pt>
                <c:pt idx="3165">
                  <c:v>99.4</c:v>
                </c:pt>
                <c:pt idx="3166">
                  <c:v>99.84</c:v>
                </c:pt>
                <c:pt idx="3167">
                  <c:v>100.34</c:v>
                </c:pt>
                <c:pt idx="3168">
                  <c:v>100.87</c:v>
                </c:pt>
                <c:pt idx="3169">
                  <c:v>101.37</c:v>
                </c:pt>
                <c:pt idx="3170">
                  <c:v>101.78</c:v>
                </c:pt>
                <c:pt idx="3171">
                  <c:v>102.07</c:v>
                </c:pt>
                <c:pt idx="3172">
                  <c:v>102.26</c:v>
                </c:pt>
                <c:pt idx="3173">
                  <c:v>102.39</c:v>
                </c:pt>
                <c:pt idx="3174">
                  <c:v>102.41</c:v>
                </c:pt>
                <c:pt idx="3175">
                  <c:v>102.27</c:v>
                </c:pt>
                <c:pt idx="3176">
                  <c:v>101.96</c:v>
                </c:pt>
                <c:pt idx="3177">
                  <c:v>101.48</c:v>
                </c:pt>
                <c:pt idx="3178">
                  <c:v>100.8</c:v>
                </c:pt>
                <c:pt idx="3179">
                  <c:v>99.9</c:v>
                </c:pt>
                <c:pt idx="3180">
                  <c:v>98.83</c:v>
                </c:pt>
                <c:pt idx="3181">
                  <c:v>97.74</c:v>
                </c:pt>
                <c:pt idx="3182">
                  <c:v>96.78</c:v>
                </c:pt>
                <c:pt idx="3183">
                  <c:v>96.04</c:v>
                </c:pt>
                <c:pt idx="3184">
                  <c:v>95.61</c:v>
                </c:pt>
                <c:pt idx="3185">
                  <c:v>95.55</c:v>
                </c:pt>
                <c:pt idx="3186">
                  <c:v>95.83</c:v>
                </c:pt>
                <c:pt idx="3187">
                  <c:v>96.33</c:v>
                </c:pt>
                <c:pt idx="3188">
                  <c:v>97</c:v>
                </c:pt>
                <c:pt idx="3189">
                  <c:v>97.85</c:v>
                </c:pt>
                <c:pt idx="3190">
                  <c:v>98.86</c:v>
                </c:pt>
                <c:pt idx="3191">
                  <c:v>99.91</c:v>
                </c:pt>
                <c:pt idx="3192">
                  <c:v>100.84</c:v>
                </c:pt>
                <c:pt idx="3193">
                  <c:v>101.58</c:v>
                </c:pt>
                <c:pt idx="3194">
                  <c:v>102.12</c:v>
                </c:pt>
                <c:pt idx="3195">
                  <c:v>102.52</c:v>
                </c:pt>
                <c:pt idx="3196">
                  <c:v>102.82</c:v>
                </c:pt>
                <c:pt idx="3197">
                  <c:v>103.12</c:v>
                </c:pt>
                <c:pt idx="3198">
                  <c:v>103.46</c:v>
                </c:pt>
                <c:pt idx="3199">
                  <c:v>103.79</c:v>
                </c:pt>
                <c:pt idx="3200">
                  <c:v>104.03</c:v>
                </c:pt>
                <c:pt idx="3201">
                  <c:v>104.15</c:v>
                </c:pt>
                <c:pt idx="3202">
                  <c:v>104.18</c:v>
                </c:pt>
                <c:pt idx="3203">
                  <c:v>104.18</c:v>
                </c:pt>
                <c:pt idx="3204">
                  <c:v>104.21</c:v>
                </c:pt>
                <c:pt idx="3205">
                  <c:v>104.31</c:v>
                </c:pt>
                <c:pt idx="3206">
                  <c:v>104.45</c:v>
                </c:pt>
                <c:pt idx="3207">
                  <c:v>104.53</c:v>
                </c:pt>
                <c:pt idx="3208">
                  <c:v>104.48</c:v>
                </c:pt>
                <c:pt idx="3209">
                  <c:v>104.28</c:v>
                </c:pt>
                <c:pt idx="3210">
                  <c:v>104</c:v>
                </c:pt>
                <c:pt idx="3211">
                  <c:v>103.76</c:v>
                </c:pt>
                <c:pt idx="3212">
                  <c:v>103.58</c:v>
                </c:pt>
                <c:pt idx="3213">
                  <c:v>103.48</c:v>
                </c:pt>
                <c:pt idx="3214">
                  <c:v>103.4</c:v>
                </c:pt>
                <c:pt idx="3215">
                  <c:v>103.3</c:v>
                </c:pt>
                <c:pt idx="3216">
                  <c:v>103.2</c:v>
                </c:pt>
                <c:pt idx="3217">
                  <c:v>103.13</c:v>
                </c:pt>
                <c:pt idx="3218">
                  <c:v>103.12</c:v>
                </c:pt>
                <c:pt idx="3219">
                  <c:v>103.17</c:v>
                </c:pt>
                <c:pt idx="3220">
                  <c:v>103.27</c:v>
                </c:pt>
                <c:pt idx="3221">
                  <c:v>103.42</c:v>
                </c:pt>
                <c:pt idx="3222">
                  <c:v>103.61</c:v>
                </c:pt>
                <c:pt idx="3223">
                  <c:v>103.78</c:v>
                </c:pt>
                <c:pt idx="3224">
                  <c:v>103.96</c:v>
                </c:pt>
                <c:pt idx="3225">
                  <c:v>104.22</c:v>
                </c:pt>
                <c:pt idx="3226">
                  <c:v>104.58</c:v>
                </c:pt>
                <c:pt idx="3227">
                  <c:v>105.03</c:v>
                </c:pt>
                <c:pt idx="3228">
                  <c:v>105.56</c:v>
                </c:pt>
                <c:pt idx="3229">
                  <c:v>106.13</c:v>
                </c:pt>
                <c:pt idx="3230">
                  <c:v>106.68</c:v>
                </c:pt>
                <c:pt idx="3231">
                  <c:v>107.16</c:v>
                </c:pt>
                <c:pt idx="3232">
                  <c:v>107.54</c:v>
                </c:pt>
                <c:pt idx="3233">
                  <c:v>107.86</c:v>
                </c:pt>
                <c:pt idx="3234">
                  <c:v>108.07</c:v>
                </c:pt>
                <c:pt idx="3235">
                  <c:v>108.02</c:v>
                </c:pt>
                <c:pt idx="3236">
                  <c:v>107.58</c:v>
                </c:pt>
                <c:pt idx="3237">
                  <c:v>106.81</c:v>
                </c:pt>
                <c:pt idx="3238">
                  <c:v>105.92</c:v>
                </c:pt>
                <c:pt idx="3239">
                  <c:v>105.08</c:v>
                </c:pt>
                <c:pt idx="3240">
                  <c:v>104.38</c:v>
                </c:pt>
                <c:pt idx="3241">
                  <c:v>103.81</c:v>
                </c:pt>
                <c:pt idx="3242">
                  <c:v>103.32</c:v>
                </c:pt>
                <c:pt idx="3243">
                  <c:v>102.81</c:v>
                </c:pt>
                <c:pt idx="3244">
                  <c:v>102.29</c:v>
                </c:pt>
                <c:pt idx="3245">
                  <c:v>101.78</c:v>
                </c:pt>
                <c:pt idx="3246">
                  <c:v>101.27</c:v>
                </c:pt>
                <c:pt idx="3247">
                  <c:v>100.63</c:v>
                </c:pt>
                <c:pt idx="3248">
                  <c:v>99.71</c:v>
                </c:pt>
                <c:pt idx="3249">
                  <c:v>98.48</c:v>
                </c:pt>
                <c:pt idx="3250">
                  <c:v>97.07</c:v>
                </c:pt>
                <c:pt idx="3251">
                  <c:v>95.74</c:v>
                </c:pt>
                <c:pt idx="3252">
                  <c:v>94.79</c:v>
                </c:pt>
                <c:pt idx="3253">
                  <c:v>94.46</c:v>
                </c:pt>
                <c:pt idx="3254">
                  <c:v>94.76</c:v>
                </c:pt>
                <c:pt idx="3255">
                  <c:v>95.55</c:v>
                </c:pt>
                <c:pt idx="3256">
                  <c:v>96.62</c:v>
                </c:pt>
                <c:pt idx="3257">
                  <c:v>97.81</c:v>
                </c:pt>
                <c:pt idx="3258">
                  <c:v>98.94</c:v>
                </c:pt>
                <c:pt idx="3259">
                  <c:v>99.82</c:v>
                </c:pt>
                <c:pt idx="3260">
                  <c:v>100.36</c:v>
                </c:pt>
                <c:pt idx="3261">
                  <c:v>100.62</c:v>
                </c:pt>
                <c:pt idx="3262">
                  <c:v>100.76</c:v>
                </c:pt>
                <c:pt idx="3263">
                  <c:v>100.86</c:v>
                </c:pt>
                <c:pt idx="3264">
                  <c:v>100.92</c:v>
                </c:pt>
                <c:pt idx="3265">
                  <c:v>100.93</c:v>
                </c:pt>
                <c:pt idx="3266">
                  <c:v>100.92</c:v>
                </c:pt>
                <c:pt idx="3267">
                  <c:v>100.92</c:v>
                </c:pt>
                <c:pt idx="3268">
                  <c:v>100.97</c:v>
                </c:pt>
                <c:pt idx="3269">
                  <c:v>101.11</c:v>
                </c:pt>
                <c:pt idx="3270">
                  <c:v>101.34</c:v>
                </c:pt>
                <c:pt idx="3271">
                  <c:v>101.6</c:v>
                </c:pt>
                <c:pt idx="3272">
                  <c:v>101.79</c:v>
                </c:pt>
                <c:pt idx="3273">
                  <c:v>101.86</c:v>
                </c:pt>
                <c:pt idx="3274">
                  <c:v>101.81</c:v>
                </c:pt>
                <c:pt idx="3275">
                  <c:v>101.75</c:v>
                </c:pt>
                <c:pt idx="3276">
                  <c:v>101.77</c:v>
                </c:pt>
                <c:pt idx="3277">
                  <c:v>101.91</c:v>
                </c:pt>
                <c:pt idx="3278">
                  <c:v>102.11</c:v>
                </c:pt>
                <c:pt idx="3279">
                  <c:v>102.21</c:v>
                </c:pt>
                <c:pt idx="3280">
                  <c:v>102.12</c:v>
                </c:pt>
                <c:pt idx="3281">
                  <c:v>101.92</c:v>
                </c:pt>
                <c:pt idx="3282">
                  <c:v>101.71</c:v>
                </c:pt>
                <c:pt idx="3283">
                  <c:v>101.58</c:v>
                </c:pt>
                <c:pt idx="3284">
                  <c:v>101.47</c:v>
                </c:pt>
                <c:pt idx="3285">
                  <c:v>101.35</c:v>
                </c:pt>
                <c:pt idx="3286">
                  <c:v>101.19</c:v>
                </c:pt>
                <c:pt idx="3287">
                  <c:v>101.05</c:v>
                </c:pt>
                <c:pt idx="3288">
                  <c:v>100.98</c:v>
                </c:pt>
                <c:pt idx="3289">
                  <c:v>100.98</c:v>
                </c:pt>
                <c:pt idx="3290">
                  <c:v>100.99</c:v>
                </c:pt>
                <c:pt idx="3291">
                  <c:v>100.93</c:v>
                </c:pt>
                <c:pt idx="3292">
                  <c:v>100.78</c:v>
                </c:pt>
                <c:pt idx="3293">
                  <c:v>100.59</c:v>
                </c:pt>
                <c:pt idx="3294">
                  <c:v>100.39</c:v>
                </c:pt>
                <c:pt idx="3295">
                  <c:v>100.15</c:v>
                </c:pt>
                <c:pt idx="3296">
                  <c:v>99.88</c:v>
                </c:pt>
                <c:pt idx="3297">
                  <c:v>99.62</c:v>
                </c:pt>
                <c:pt idx="3298">
                  <c:v>99.43</c:v>
                </c:pt>
                <c:pt idx="3299">
                  <c:v>99.29</c:v>
                </c:pt>
                <c:pt idx="3300">
                  <c:v>99.18</c:v>
                </c:pt>
                <c:pt idx="3301">
                  <c:v>99.05</c:v>
                </c:pt>
                <c:pt idx="3302">
                  <c:v>98.88</c:v>
                </c:pt>
                <c:pt idx="3303">
                  <c:v>98.63</c:v>
                </c:pt>
                <c:pt idx="3304">
                  <c:v>98.34</c:v>
                </c:pt>
                <c:pt idx="3305">
                  <c:v>98.1</c:v>
                </c:pt>
                <c:pt idx="3306">
                  <c:v>97.99</c:v>
                </c:pt>
                <c:pt idx="3307">
                  <c:v>98.01</c:v>
                </c:pt>
                <c:pt idx="3308">
                  <c:v>98.06</c:v>
                </c:pt>
                <c:pt idx="3309">
                  <c:v>98.11</c:v>
                </c:pt>
                <c:pt idx="3310">
                  <c:v>98.11</c:v>
                </c:pt>
                <c:pt idx="3311">
                  <c:v>98.07</c:v>
                </c:pt>
                <c:pt idx="3312">
                  <c:v>97.95</c:v>
                </c:pt>
                <c:pt idx="3313">
                  <c:v>97.78</c:v>
                </c:pt>
                <c:pt idx="3314">
                  <c:v>97.57</c:v>
                </c:pt>
                <c:pt idx="3315">
                  <c:v>97.35</c:v>
                </c:pt>
                <c:pt idx="3316">
                  <c:v>97.18</c:v>
                </c:pt>
                <c:pt idx="3317">
                  <c:v>97.1</c:v>
                </c:pt>
                <c:pt idx="3318">
                  <c:v>97.08</c:v>
                </c:pt>
                <c:pt idx="3319">
                  <c:v>97</c:v>
                </c:pt>
                <c:pt idx="3320">
                  <c:v>96.86</c:v>
                </c:pt>
                <c:pt idx="3321">
                  <c:v>96.72</c:v>
                </c:pt>
                <c:pt idx="3322">
                  <c:v>96.61</c:v>
                </c:pt>
                <c:pt idx="3323">
                  <c:v>96.47</c:v>
                </c:pt>
                <c:pt idx="3324">
                  <c:v>96.25</c:v>
                </c:pt>
                <c:pt idx="3325">
                  <c:v>96.02</c:v>
                </c:pt>
                <c:pt idx="3326">
                  <c:v>95.88</c:v>
                </c:pt>
                <c:pt idx="3327">
                  <c:v>95.77</c:v>
                </c:pt>
                <c:pt idx="3328">
                  <c:v>95.63</c:v>
                </c:pt>
                <c:pt idx="3329">
                  <c:v>95.52</c:v>
                </c:pt>
                <c:pt idx="3330">
                  <c:v>95.55</c:v>
                </c:pt>
                <c:pt idx="3331">
                  <c:v>95.74</c:v>
                </c:pt>
                <c:pt idx="3332">
                  <c:v>95.84</c:v>
                </c:pt>
                <c:pt idx="3333">
                  <c:v>95.52</c:v>
                </c:pt>
                <c:pt idx="3334">
                  <c:v>94.91</c:v>
                </c:pt>
                <c:pt idx="3335">
                  <c:v>94.33</c:v>
                </c:pt>
                <c:pt idx="3336">
                  <c:v>93.84</c:v>
                </c:pt>
                <c:pt idx="3337">
                  <c:v>93.43</c:v>
                </c:pt>
                <c:pt idx="3338">
                  <c:v>93.15</c:v>
                </c:pt>
                <c:pt idx="3339">
                  <c:v>93.06</c:v>
                </c:pt>
                <c:pt idx="3340">
                  <c:v>93.11</c:v>
                </c:pt>
                <c:pt idx="3341">
                  <c:v>93.14</c:v>
                </c:pt>
                <c:pt idx="3342">
                  <c:v>93.07</c:v>
                </c:pt>
                <c:pt idx="3343">
                  <c:v>92.88</c:v>
                </c:pt>
                <c:pt idx="3344">
                  <c:v>92.66</c:v>
                </c:pt>
                <c:pt idx="3345">
                  <c:v>92.52</c:v>
                </c:pt>
                <c:pt idx="3346">
                  <c:v>92.48</c:v>
                </c:pt>
                <c:pt idx="3347">
                  <c:v>92.46</c:v>
                </c:pt>
                <c:pt idx="3348">
                  <c:v>92.37</c:v>
                </c:pt>
                <c:pt idx="3349">
                  <c:v>92.21</c:v>
                </c:pt>
                <c:pt idx="3350">
                  <c:v>92.04</c:v>
                </c:pt>
                <c:pt idx="3351">
                  <c:v>91.87</c:v>
                </c:pt>
                <c:pt idx="3352">
                  <c:v>91.69</c:v>
                </c:pt>
                <c:pt idx="3353">
                  <c:v>91.5</c:v>
                </c:pt>
                <c:pt idx="3354">
                  <c:v>91.28</c:v>
                </c:pt>
                <c:pt idx="3355">
                  <c:v>91.04</c:v>
                </c:pt>
                <c:pt idx="3356">
                  <c:v>90.84</c:v>
                </c:pt>
                <c:pt idx="3357">
                  <c:v>90.75</c:v>
                </c:pt>
                <c:pt idx="3358">
                  <c:v>90.81</c:v>
                </c:pt>
                <c:pt idx="3359">
                  <c:v>90.92</c:v>
                </c:pt>
                <c:pt idx="3360">
                  <c:v>90.98</c:v>
                </c:pt>
                <c:pt idx="3361">
                  <c:v>90.95</c:v>
                </c:pt>
                <c:pt idx="3362">
                  <c:v>90.83</c:v>
                </c:pt>
                <c:pt idx="3363">
                  <c:v>90.63</c:v>
                </c:pt>
                <c:pt idx="3364">
                  <c:v>90.4</c:v>
                </c:pt>
                <c:pt idx="3365">
                  <c:v>90.22</c:v>
                </c:pt>
                <c:pt idx="3366">
                  <c:v>90.11</c:v>
                </c:pt>
                <c:pt idx="3367">
                  <c:v>90.02</c:v>
                </c:pt>
                <c:pt idx="3368">
                  <c:v>89.92</c:v>
                </c:pt>
                <c:pt idx="3369">
                  <c:v>89.79</c:v>
                </c:pt>
                <c:pt idx="3370">
                  <c:v>89.65</c:v>
                </c:pt>
                <c:pt idx="3371">
                  <c:v>89.47</c:v>
                </c:pt>
                <c:pt idx="3372">
                  <c:v>89.28</c:v>
                </c:pt>
                <c:pt idx="3373">
                  <c:v>89.15</c:v>
                </c:pt>
                <c:pt idx="3374">
                  <c:v>89.13</c:v>
                </c:pt>
                <c:pt idx="3375">
                  <c:v>89.18</c:v>
                </c:pt>
                <c:pt idx="3376">
                  <c:v>89.15</c:v>
                </c:pt>
                <c:pt idx="3377">
                  <c:v>88.99</c:v>
                </c:pt>
                <c:pt idx="3378">
                  <c:v>88.71</c:v>
                </c:pt>
                <c:pt idx="3379">
                  <c:v>88.37</c:v>
                </c:pt>
                <c:pt idx="3380">
                  <c:v>88.02</c:v>
                </c:pt>
                <c:pt idx="3381">
                  <c:v>87.68</c:v>
                </c:pt>
                <c:pt idx="3382">
                  <c:v>87.36</c:v>
                </c:pt>
                <c:pt idx="3383">
                  <c:v>87.03</c:v>
                </c:pt>
                <c:pt idx="3384">
                  <c:v>86.7</c:v>
                </c:pt>
                <c:pt idx="3385">
                  <c:v>86.45</c:v>
                </c:pt>
                <c:pt idx="3386">
                  <c:v>86.35</c:v>
                </c:pt>
                <c:pt idx="3387">
                  <c:v>86.4</c:v>
                </c:pt>
                <c:pt idx="3388">
                  <c:v>86.5</c:v>
                </c:pt>
                <c:pt idx="3389">
                  <c:v>86.57</c:v>
                </c:pt>
                <c:pt idx="3390">
                  <c:v>86.57</c:v>
                </c:pt>
                <c:pt idx="3391">
                  <c:v>86.51</c:v>
                </c:pt>
                <c:pt idx="3392">
                  <c:v>86.44</c:v>
                </c:pt>
                <c:pt idx="3393">
                  <c:v>86.41</c:v>
                </c:pt>
                <c:pt idx="3394">
                  <c:v>86.38</c:v>
                </c:pt>
                <c:pt idx="3395">
                  <c:v>86.32</c:v>
                </c:pt>
                <c:pt idx="3396">
                  <c:v>86.2</c:v>
                </c:pt>
                <c:pt idx="3397">
                  <c:v>86.07</c:v>
                </c:pt>
                <c:pt idx="3398">
                  <c:v>86.01</c:v>
                </c:pt>
                <c:pt idx="3399">
                  <c:v>86</c:v>
                </c:pt>
                <c:pt idx="3400">
                  <c:v>86.01</c:v>
                </c:pt>
                <c:pt idx="3401">
                  <c:v>86.01</c:v>
                </c:pt>
                <c:pt idx="3402">
                  <c:v>85.95</c:v>
                </c:pt>
                <c:pt idx="3403">
                  <c:v>85.8</c:v>
                </c:pt>
                <c:pt idx="3404">
                  <c:v>85.6</c:v>
                </c:pt>
                <c:pt idx="3405">
                  <c:v>85.41</c:v>
                </c:pt>
                <c:pt idx="3406">
                  <c:v>85.26</c:v>
                </c:pt>
                <c:pt idx="3407">
                  <c:v>85.14</c:v>
                </c:pt>
                <c:pt idx="3408">
                  <c:v>85.01</c:v>
                </c:pt>
                <c:pt idx="3409">
                  <c:v>84.89</c:v>
                </c:pt>
                <c:pt idx="3410">
                  <c:v>84.81</c:v>
                </c:pt>
                <c:pt idx="3411">
                  <c:v>84.8</c:v>
                </c:pt>
                <c:pt idx="3412">
                  <c:v>84.82</c:v>
                </c:pt>
                <c:pt idx="3413">
                  <c:v>84.83</c:v>
                </c:pt>
                <c:pt idx="3414">
                  <c:v>84.78</c:v>
                </c:pt>
                <c:pt idx="3415">
                  <c:v>84.63</c:v>
                </c:pt>
                <c:pt idx="3416">
                  <c:v>84.44</c:v>
                </c:pt>
                <c:pt idx="3417">
                  <c:v>84.29</c:v>
                </c:pt>
                <c:pt idx="3418">
                  <c:v>84.18</c:v>
                </c:pt>
                <c:pt idx="3419">
                  <c:v>84.04</c:v>
                </c:pt>
                <c:pt idx="3420">
                  <c:v>83.86</c:v>
                </c:pt>
                <c:pt idx="3421">
                  <c:v>83.71</c:v>
                </c:pt>
                <c:pt idx="3422">
                  <c:v>83.66</c:v>
                </c:pt>
                <c:pt idx="3423">
                  <c:v>83.7</c:v>
                </c:pt>
                <c:pt idx="3424">
                  <c:v>83.75</c:v>
                </c:pt>
                <c:pt idx="3425">
                  <c:v>83.79</c:v>
                </c:pt>
                <c:pt idx="3426">
                  <c:v>83.8</c:v>
                </c:pt>
                <c:pt idx="3427">
                  <c:v>83.76</c:v>
                </c:pt>
                <c:pt idx="3428">
                  <c:v>83.67</c:v>
                </c:pt>
                <c:pt idx="3429">
                  <c:v>83.54</c:v>
                </c:pt>
                <c:pt idx="3430">
                  <c:v>83.38</c:v>
                </c:pt>
                <c:pt idx="3431">
                  <c:v>83.21</c:v>
                </c:pt>
                <c:pt idx="3432">
                  <c:v>83.08</c:v>
                </c:pt>
                <c:pt idx="3433">
                  <c:v>83.04</c:v>
                </c:pt>
                <c:pt idx="3434">
                  <c:v>83.03</c:v>
                </c:pt>
                <c:pt idx="3435">
                  <c:v>82.97</c:v>
                </c:pt>
                <c:pt idx="3436">
                  <c:v>82.83</c:v>
                </c:pt>
                <c:pt idx="3437">
                  <c:v>82.66</c:v>
                </c:pt>
                <c:pt idx="3438">
                  <c:v>82.52</c:v>
                </c:pt>
                <c:pt idx="3439">
                  <c:v>82.45</c:v>
                </c:pt>
                <c:pt idx="3440">
                  <c:v>82.46</c:v>
                </c:pt>
                <c:pt idx="3441">
                  <c:v>82.48</c:v>
                </c:pt>
                <c:pt idx="3442">
                  <c:v>82.42</c:v>
                </c:pt>
                <c:pt idx="3443">
                  <c:v>82.21</c:v>
                </c:pt>
                <c:pt idx="3444">
                  <c:v>81.91</c:v>
                </c:pt>
                <c:pt idx="3445">
                  <c:v>81.66</c:v>
                </c:pt>
                <c:pt idx="3446">
                  <c:v>81.540000000000006</c:v>
                </c:pt>
                <c:pt idx="3447">
                  <c:v>81.510000000000005</c:v>
                </c:pt>
                <c:pt idx="3448">
                  <c:v>81.540000000000006</c:v>
                </c:pt>
                <c:pt idx="3449">
                  <c:v>81.58</c:v>
                </c:pt>
                <c:pt idx="3450">
                  <c:v>81.59</c:v>
                </c:pt>
                <c:pt idx="3451">
                  <c:v>81.48</c:v>
                </c:pt>
                <c:pt idx="3452">
                  <c:v>81.31</c:v>
                </c:pt>
                <c:pt idx="3453">
                  <c:v>81.2</c:v>
                </c:pt>
                <c:pt idx="3454">
                  <c:v>81.17</c:v>
                </c:pt>
                <c:pt idx="3455">
                  <c:v>81.12</c:v>
                </c:pt>
                <c:pt idx="3456">
                  <c:v>80.95</c:v>
                </c:pt>
                <c:pt idx="3457">
                  <c:v>80.72</c:v>
                </c:pt>
                <c:pt idx="3458">
                  <c:v>80.45</c:v>
                </c:pt>
                <c:pt idx="3459">
                  <c:v>80.09</c:v>
                </c:pt>
                <c:pt idx="3460">
                  <c:v>79.63</c:v>
                </c:pt>
                <c:pt idx="3461">
                  <c:v>79.13</c:v>
                </c:pt>
                <c:pt idx="3462">
                  <c:v>78.680000000000007</c:v>
                </c:pt>
                <c:pt idx="3463">
                  <c:v>78.3</c:v>
                </c:pt>
                <c:pt idx="3464">
                  <c:v>77.989999999999995</c:v>
                </c:pt>
                <c:pt idx="3465">
                  <c:v>77.73</c:v>
                </c:pt>
                <c:pt idx="3466">
                  <c:v>77.459999999999994</c:v>
                </c:pt>
                <c:pt idx="3467">
                  <c:v>77.06</c:v>
                </c:pt>
                <c:pt idx="3468">
                  <c:v>76.52</c:v>
                </c:pt>
                <c:pt idx="3469">
                  <c:v>75.900000000000006</c:v>
                </c:pt>
                <c:pt idx="3470">
                  <c:v>75.290000000000006</c:v>
                </c:pt>
                <c:pt idx="3471">
                  <c:v>74.69</c:v>
                </c:pt>
                <c:pt idx="3472">
                  <c:v>74.069999999999993</c:v>
                </c:pt>
                <c:pt idx="3473">
                  <c:v>73.42</c:v>
                </c:pt>
                <c:pt idx="3474">
                  <c:v>72.75</c:v>
                </c:pt>
                <c:pt idx="3475">
                  <c:v>72.08</c:v>
                </c:pt>
                <c:pt idx="3476">
                  <c:v>71.48</c:v>
                </c:pt>
                <c:pt idx="3477">
                  <c:v>70.989999999999995</c:v>
                </c:pt>
                <c:pt idx="3478">
                  <c:v>70.58</c:v>
                </c:pt>
                <c:pt idx="3479">
                  <c:v>70.150000000000006</c:v>
                </c:pt>
                <c:pt idx="3480">
                  <c:v>69.739999999999995</c:v>
                </c:pt>
                <c:pt idx="3481">
                  <c:v>69.42</c:v>
                </c:pt>
                <c:pt idx="3482">
                  <c:v>69.16</c:v>
                </c:pt>
                <c:pt idx="3483">
                  <c:v>68.87</c:v>
                </c:pt>
                <c:pt idx="3484">
                  <c:v>68.599999999999994</c:v>
                </c:pt>
                <c:pt idx="3485">
                  <c:v>68.53</c:v>
                </c:pt>
                <c:pt idx="3486">
                  <c:v>68.72</c:v>
                </c:pt>
                <c:pt idx="3487">
                  <c:v>69.02</c:v>
                </c:pt>
                <c:pt idx="3488">
                  <c:v>69.290000000000006</c:v>
                </c:pt>
                <c:pt idx="3489">
                  <c:v>69.489999999999995</c:v>
                </c:pt>
                <c:pt idx="3490">
                  <c:v>69.59</c:v>
                </c:pt>
                <c:pt idx="3491">
                  <c:v>69.53</c:v>
                </c:pt>
                <c:pt idx="3492">
                  <c:v>69.41</c:v>
                </c:pt>
                <c:pt idx="3493">
                  <c:v>69.510000000000005</c:v>
                </c:pt>
                <c:pt idx="3494">
                  <c:v>69.959999999999994</c:v>
                </c:pt>
                <c:pt idx="3495">
                  <c:v>70.55</c:v>
                </c:pt>
                <c:pt idx="3496">
                  <c:v>71.010000000000005</c:v>
                </c:pt>
                <c:pt idx="3497">
                  <c:v>71.239999999999995</c:v>
                </c:pt>
                <c:pt idx="3498">
                  <c:v>71.31</c:v>
                </c:pt>
                <c:pt idx="3499">
                  <c:v>71.28</c:v>
                </c:pt>
                <c:pt idx="3500">
                  <c:v>71.22</c:v>
                </c:pt>
                <c:pt idx="3501">
                  <c:v>71.22</c:v>
                </c:pt>
                <c:pt idx="3502">
                  <c:v>71.239999999999995</c:v>
                </c:pt>
                <c:pt idx="3503">
                  <c:v>71.19</c:v>
                </c:pt>
                <c:pt idx="3504">
                  <c:v>71.05</c:v>
                </c:pt>
                <c:pt idx="3505">
                  <c:v>70.959999999999994</c:v>
                </c:pt>
                <c:pt idx="3506">
                  <c:v>70.98</c:v>
                </c:pt>
                <c:pt idx="3507">
                  <c:v>71.06</c:v>
                </c:pt>
                <c:pt idx="3508">
                  <c:v>71.069999999999993</c:v>
                </c:pt>
                <c:pt idx="3509">
                  <c:v>70.989999999999995</c:v>
                </c:pt>
                <c:pt idx="3510">
                  <c:v>70.760000000000005</c:v>
                </c:pt>
                <c:pt idx="3511">
                  <c:v>70.38</c:v>
                </c:pt>
                <c:pt idx="3512">
                  <c:v>70.040000000000006</c:v>
                </c:pt>
                <c:pt idx="3513">
                  <c:v>70.02</c:v>
                </c:pt>
                <c:pt idx="3514">
                  <c:v>70.28</c:v>
                </c:pt>
                <c:pt idx="3515">
                  <c:v>70.45</c:v>
                </c:pt>
                <c:pt idx="3516">
                  <c:v>70.28</c:v>
                </c:pt>
                <c:pt idx="3517">
                  <c:v>69.94</c:v>
                </c:pt>
                <c:pt idx="3518">
                  <c:v>69.63</c:v>
                </c:pt>
                <c:pt idx="3519">
                  <c:v>69.319999999999993</c:v>
                </c:pt>
                <c:pt idx="3520">
                  <c:v>68.91</c:v>
                </c:pt>
                <c:pt idx="3521">
                  <c:v>68.53</c:v>
                </c:pt>
                <c:pt idx="3522">
                  <c:v>68.260000000000005</c:v>
                </c:pt>
                <c:pt idx="3523">
                  <c:v>68</c:v>
                </c:pt>
                <c:pt idx="3524">
                  <c:v>67.7</c:v>
                </c:pt>
                <c:pt idx="3525">
                  <c:v>67.569999999999993</c:v>
                </c:pt>
                <c:pt idx="3526">
                  <c:v>67.72</c:v>
                </c:pt>
                <c:pt idx="3527">
                  <c:v>67.930000000000007</c:v>
                </c:pt>
                <c:pt idx="3528">
                  <c:v>67.94</c:v>
                </c:pt>
                <c:pt idx="3529">
                  <c:v>67.81</c:v>
                </c:pt>
                <c:pt idx="3530">
                  <c:v>67.790000000000006</c:v>
                </c:pt>
                <c:pt idx="3531">
                  <c:v>67.900000000000006</c:v>
                </c:pt>
                <c:pt idx="3532">
                  <c:v>68.010000000000005</c:v>
                </c:pt>
                <c:pt idx="3533">
                  <c:v>68.05</c:v>
                </c:pt>
                <c:pt idx="3534">
                  <c:v>68.03</c:v>
                </c:pt>
                <c:pt idx="3535">
                  <c:v>67.98</c:v>
                </c:pt>
                <c:pt idx="3536">
                  <c:v>67.98</c:v>
                </c:pt>
                <c:pt idx="3537">
                  <c:v>68.16</c:v>
                </c:pt>
                <c:pt idx="3538">
                  <c:v>68.48</c:v>
                </c:pt>
                <c:pt idx="3539">
                  <c:v>68.739999999999995</c:v>
                </c:pt>
                <c:pt idx="3540">
                  <c:v>68.91</c:v>
                </c:pt>
                <c:pt idx="3541">
                  <c:v>69.239999999999995</c:v>
                </c:pt>
                <c:pt idx="3542">
                  <c:v>69.86</c:v>
                </c:pt>
                <c:pt idx="3543">
                  <c:v>70.44</c:v>
                </c:pt>
                <c:pt idx="3544">
                  <c:v>70.64</c:v>
                </c:pt>
                <c:pt idx="3545">
                  <c:v>70.540000000000006</c:v>
                </c:pt>
                <c:pt idx="3546">
                  <c:v>70.349999999999994</c:v>
                </c:pt>
                <c:pt idx="3547">
                  <c:v>70.17</c:v>
                </c:pt>
                <c:pt idx="3548">
                  <c:v>70.09</c:v>
                </c:pt>
                <c:pt idx="3549">
                  <c:v>70.19</c:v>
                </c:pt>
                <c:pt idx="3550">
                  <c:v>70.41</c:v>
                </c:pt>
                <c:pt idx="3551">
                  <c:v>70.61</c:v>
                </c:pt>
                <c:pt idx="3552">
                  <c:v>70.83</c:v>
                </c:pt>
                <c:pt idx="3553">
                  <c:v>71.209999999999994</c:v>
                </c:pt>
                <c:pt idx="3554">
                  <c:v>71.61</c:v>
                </c:pt>
                <c:pt idx="3555">
                  <c:v>71.64</c:v>
                </c:pt>
                <c:pt idx="3556">
                  <c:v>71.31</c:v>
                </c:pt>
                <c:pt idx="3557">
                  <c:v>71.180000000000007</c:v>
                </c:pt>
                <c:pt idx="3558">
                  <c:v>71.63</c:v>
                </c:pt>
                <c:pt idx="3559">
                  <c:v>72.349999999999994</c:v>
                </c:pt>
                <c:pt idx="3560">
                  <c:v>72.8</c:v>
                </c:pt>
                <c:pt idx="3561">
                  <c:v>72.81</c:v>
                </c:pt>
                <c:pt idx="3562">
                  <c:v>72.540000000000006</c:v>
                </c:pt>
                <c:pt idx="3563">
                  <c:v>72.13</c:v>
                </c:pt>
                <c:pt idx="3564">
                  <c:v>71.73</c:v>
                </c:pt>
                <c:pt idx="3565">
                  <c:v>71.510000000000005</c:v>
                </c:pt>
                <c:pt idx="3566">
                  <c:v>71.510000000000005</c:v>
                </c:pt>
                <c:pt idx="3567">
                  <c:v>71.650000000000006</c:v>
                </c:pt>
                <c:pt idx="3568">
                  <c:v>71.91</c:v>
                </c:pt>
                <c:pt idx="3569">
                  <c:v>72.34</c:v>
                </c:pt>
                <c:pt idx="3570">
                  <c:v>72.75</c:v>
                </c:pt>
                <c:pt idx="3571">
                  <c:v>72.86</c:v>
                </c:pt>
                <c:pt idx="3572">
                  <c:v>72.73</c:v>
                </c:pt>
                <c:pt idx="3573">
                  <c:v>72.739999999999995</c:v>
                </c:pt>
                <c:pt idx="3574">
                  <c:v>72.95</c:v>
                </c:pt>
                <c:pt idx="3575">
                  <c:v>72.94</c:v>
                </c:pt>
                <c:pt idx="3576">
                  <c:v>72.599999999999994</c:v>
                </c:pt>
                <c:pt idx="3577">
                  <c:v>72.430000000000007</c:v>
                </c:pt>
                <c:pt idx="3578">
                  <c:v>72.819999999999993</c:v>
                </c:pt>
                <c:pt idx="3579">
                  <c:v>73.58</c:v>
                </c:pt>
                <c:pt idx="3580">
                  <c:v>74.400000000000006</c:v>
                </c:pt>
                <c:pt idx="3581">
                  <c:v>75.12</c:v>
                </c:pt>
                <c:pt idx="3582">
                  <c:v>75.430000000000007</c:v>
                </c:pt>
                <c:pt idx="3583">
                  <c:v>75.06</c:v>
                </c:pt>
                <c:pt idx="3584">
                  <c:v>74.25</c:v>
                </c:pt>
                <c:pt idx="3585">
                  <c:v>73.38</c:v>
                </c:pt>
                <c:pt idx="3586">
                  <c:v>72.63</c:v>
                </c:pt>
                <c:pt idx="3587">
                  <c:v>71.930000000000007</c:v>
                </c:pt>
                <c:pt idx="3588">
                  <c:v>71.41</c:v>
                </c:pt>
                <c:pt idx="3589">
                  <c:v>71.53</c:v>
                </c:pt>
                <c:pt idx="3590">
                  <c:v>72.489999999999995</c:v>
                </c:pt>
                <c:pt idx="3591">
                  <c:v>73.81</c:v>
                </c:pt>
                <c:pt idx="3592">
                  <c:v>74.97</c:v>
                </c:pt>
                <c:pt idx="3593">
                  <c:v>75.73</c:v>
                </c:pt>
                <c:pt idx="3594">
                  <c:v>75.819999999999993</c:v>
                </c:pt>
                <c:pt idx="3595">
                  <c:v>74.930000000000007</c:v>
                </c:pt>
                <c:pt idx="3596">
                  <c:v>73.5</c:v>
                </c:pt>
                <c:pt idx="3597">
                  <c:v>72.459999999999994</c:v>
                </c:pt>
                <c:pt idx="3598">
                  <c:v>72.27</c:v>
                </c:pt>
                <c:pt idx="3599">
                  <c:v>71.7</c:v>
                </c:pt>
                <c:pt idx="3600">
                  <c:v>69.67</c:v>
                </c:pt>
              </c:numCache>
            </c:numRef>
          </c:yVal>
          <c:smooth val="1"/>
        </c:ser>
        <c:ser>
          <c:idx val="12"/>
          <c:order val="6"/>
          <c:tx>
            <c:v>TS1/85/16</c:v>
          </c:tx>
          <c:spPr>
            <a:ln w="19050"/>
          </c:spPr>
          <c:marker>
            <c:symbol val="none"/>
          </c:marker>
          <c:xVal>
            <c:numRef>
              <c:f>'MH Summary'!$A$4:$A$3604</c:f>
              <c:numCache>
                <c:formatCode>General</c:formatCode>
                <c:ptCount val="3601"/>
                <c:pt idx="0">
                  <c:v>4000</c:v>
                </c:pt>
                <c:pt idx="1">
                  <c:v>3999</c:v>
                </c:pt>
                <c:pt idx="2">
                  <c:v>3998</c:v>
                </c:pt>
                <c:pt idx="3">
                  <c:v>3997</c:v>
                </c:pt>
                <c:pt idx="4">
                  <c:v>3996</c:v>
                </c:pt>
                <c:pt idx="5">
                  <c:v>3995</c:v>
                </c:pt>
                <c:pt idx="6">
                  <c:v>3994</c:v>
                </c:pt>
                <c:pt idx="7">
                  <c:v>3993</c:v>
                </c:pt>
                <c:pt idx="8">
                  <c:v>3992</c:v>
                </c:pt>
                <c:pt idx="9">
                  <c:v>3991</c:v>
                </c:pt>
                <c:pt idx="10">
                  <c:v>3990</c:v>
                </c:pt>
                <c:pt idx="11">
                  <c:v>3989</c:v>
                </c:pt>
                <c:pt idx="12">
                  <c:v>3988</c:v>
                </c:pt>
                <c:pt idx="13">
                  <c:v>3987</c:v>
                </c:pt>
                <c:pt idx="14">
                  <c:v>3986</c:v>
                </c:pt>
                <c:pt idx="15">
                  <c:v>3985</c:v>
                </c:pt>
                <c:pt idx="16">
                  <c:v>3984</c:v>
                </c:pt>
                <c:pt idx="17">
                  <c:v>3983</c:v>
                </c:pt>
                <c:pt idx="18">
                  <c:v>3982</c:v>
                </c:pt>
                <c:pt idx="19">
                  <c:v>3981</c:v>
                </c:pt>
                <c:pt idx="20">
                  <c:v>3980</c:v>
                </c:pt>
                <c:pt idx="21">
                  <c:v>3979</c:v>
                </c:pt>
                <c:pt idx="22">
                  <c:v>3978</c:v>
                </c:pt>
                <c:pt idx="23">
                  <c:v>3977</c:v>
                </c:pt>
                <c:pt idx="24">
                  <c:v>3976</c:v>
                </c:pt>
                <c:pt idx="25">
                  <c:v>3975</c:v>
                </c:pt>
                <c:pt idx="26">
                  <c:v>3974</c:v>
                </c:pt>
                <c:pt idx="27">
                  <c:v>3973</c:v>
                </c:pt>
                <c:pt idx="28">
                  <c:v>3972</c:v>
                </c:pt>
                <c:pt idx="29">
                  <c:v>3971</c:v>
                </c:pt>
                <c:pt idx="30">
                  <c:v>3970</c:v>
                </c:pt>
                <c:pt idx="31">
                  <c:v>3969</c:v>
                </c:pt>
                <c:pt idx="32">
                  <c:v>3968</c:v>
                </c:pt>
                <c:pt idx="33">
                  <c:v>3967</c:v>
                </c:pt>
                <c:pt idx="34">
                  <c:v>3966</c:v>
                </c:pt>
                <c:pt idx="35">
                  <c:v>3965</c:v>
                </c:pt>
                <c:pt idx="36">
                  <c:v>3964</c:v>
                </c:pt>
                <c:pt idx="37">
                  <c:v>3963</c:v>
                </c:pt>
                <c:pt idx="38">
                  <c:v>3962</c:v>
                </c:pt>
                <c:pt idx="39">
                  <c:v>3961</c:v>
                </c:pt>
                <c:pt idx="40">
                  <c:v>3960</c:v>
                </c:pt>
                <c:pt idx="41">
                  <c:v>3959</c:v>
                </c:pt>
                <c:pt idx="42">
                  <c:v>3958</c:v>
                </c:pt>
                <c:pt idx="43">
                  <c:v>3957</c:v>
                </c:pt>
                <c:pt idx="44">
                  <c:v>3956</c:v>
                </c:pt>
                <c:pt idx="45">
                  <c:v>3955</c:v>
                </c:pt>
                <c:pt idx="46">
                  <c:v>3954</c:v>
                </c:pt>
                <c:pt idx="47">
                  <c:v>3953</c:v>
                </c:pt>
                <c:pt idx="48">
                  <c:v>3952</c:v>
                </c:pt>
                <c:pt idx="49">
                  <c:v>3951</c:v>
                </c:pt>
                <c:pt idx="50">
                  <c:v>3950</c:v>
                </c:pt>
                <c:pt idx="51">
                  <c:v>3949</c:v>
                </c:pt>
                <c:pt idx="52">
                  <c:v>3948</c:v>
                </c:pt>
                <c:pt idx="53">
                  <c:v>3947</c:v>
                </c:pt>
                <c:pt idx="54">
                  <c:v>3946</c:v>
                </c:pt>
                <c:pt idx="55">
                  <c:v>3945</c:v>
                </c:pt>
                <c:pt idx="56">
                  <c:v>3944</c:v>
                </c:pt>
                <c:pt idx="57">
                  <c:v>3943</c:v>
                </c:pt>
                <c:pt idx="58">
                  <c:v>3942</c:v>
                </c:pt>
                <c:pt idx="59">
                  <c:v>3941</c:v>
                </c:pt>
                <c:pt idx="60">
                  <c:v>3940</c:v>
                </c:pt>
                <c:pt idx="61">
                  <c:v>3939</c:v>
                </c:pt>
                <c:pt idx="62">
                  <c:v>3938</c:v>
                </c:pt>
                <c:pt idx="63">
                  <c:v>3937</c:v>
                </c:pt>
                <c:pt idx="64">
                  <c:v>3936</c:v>
                </c:pt>
                <c:pt idx="65">
                  <c:v>3935</c:v>
                </c:pt>
                <c:pt idx="66">
                  <c:v>3934</c:v>
                </c:pt>
                <c:pt idx="67">
                  <c:v>3933</c:v>
                </c:pt>
                <c:pt idx="68">
                  <c:v>3932</c:v>
                </c:pt>
                <c:pt idx="69">
                  <c:v>3931</c:v>
                </c:pt>
                <c:pt idx="70">
                  <c:v>3930</c:v>
                </c:pt>
                <c:pt idx="71">
                  <c:v>3929</c:v>
                </c:pt>
                <c:pt idx="72">
                  <c:v>3928</c:v>
                </c:pt>
                <c:pt idx="73">
                  <c:v>3927</c:v>
                </c:pt>
                <c:pt idx="74">
                  <c:v>3926</c:v>
                </c:pt>
                <c:pt idx="75">
                  <c:v>3925</c:v>
                </c:pt>
                <c:pt idx="76">
                  <c:v>3924</c:v>
                </c:pt>
                <c:pt idx="77">
                  <c:v>3923</c:v>
                </c:pt>
                <c:pt idx="78">
                  <c:v>3922</c:v>
                </c:pt>
                <c:pt idx="79">
                  <c:v>3921</c:v>
                </c:pt>
                <c:pt idx="80">
                  <c:v>3920</c:v>
                </c:pt>
                <c:pt idx="81">
                  <c:v>3919</c:v>
                </c:pt>
                <c:pt idx="82">
                  <c:v>3918</c:v>
                </c:pt>
                <c:pt idx="83">
                  <c:v>3917</c:v>
                </c:pt>
                <c:pt idx="84">
                  <c:v>3916</c:v>
                </c:pt>
                <c:pt idx="85">
                  <c:v>3915</c:v>
                </c:pt>
                <c:pt idx="86">
                  <c:v>3914</c:v>
                </c:pt>
                <c:pt idx="87">
                  <c:v>3913</c:v>
                </c:pt>
                <c:pt idx="88">
                  <c:v>3912</c:v>
                </c:pt>
                <c:pt idx="89">
                  <c:v>3911</c:v>
                </c:pt>
                <c:pt idx="90">
                  <c:v>3910</c:v>
                </c:pt>
                <c:pt idx="91">
                  <c:v>3909</c:v>
                </c:pt>
                <c:pt idx="92">
                  <c:v>3908</c:v>
                </c:pt>
                <c:pt idx="93">
                  <c:v>3907</c:v>
                </c:pt>
                <c:pt idx="94">
                  <c:v>3906</c:v>
                </c:pt>
                <c:pt idx="95">
                  <c:v>3905</c:v>
                </c:pt>
                <c:pt idx="96">
                  <c:v>3904</c:v>
                </c:pt>
                <c:pt idx="97">
                  <c:v>3903</c:v>
                </c:pt>
                <c:pt idx="98">
                  <c:v>3902</c:v>
                </c:pt>
                <c:pt idx="99">
                  <c:v>3901</c:v>
                </c:pt>
                <c:pt idx="100">
                  <c:v>3900</c:v>
                </c:pt>
                <c:pt idx="101">
                  <c:v>3899</c:v>
                </c:pt>
                <c:pt idx="102">
                  <c:v>3898</c:v>
                </c:pt>
                <c:pt idx="103">
                  <c:v>3897</c:v>
                </c:pt>
                <c:pt idx="104">
                  <c:v>3896</c:v>
                </c:pt>
                <c:pt idx="105">
                  <c:v>3895</c:v>
                </c:pt>
                <c:pt idx="106">
                  <c:v>3894</c:v>
                </c:pt>
                <c:pt idx="107">
                  <c:v>3893</c:v>
                </c:pt>
                <c:pt idx="108">
                  <c:v>3892</c:v>
                </c:pt>
                <c:pt idx="109">
                  <c:v>3891</c:v>
                </c:pt>
                <c:pt idx="110">
                  <c:v>3890</c:v>
                </c:pt>
                <c:pt idx="111">
                  <c:v>3889</c:v>
                </c:pt>
                <c:pt idx="112">
                  <c:v>3888</c:v>
                </c:pt>
                <c:pt idx="113">
                  <c:v>3887</c:v>
                </c:pt>
                <c:pt idx="114">
                  <c:v>3886</c:v>
                </c:pt>
                <c:pt idx="115">
                  <c:v>3885</c:v>
                </c:pt>
                <c:pt idx="116">
                  <c:v>3884</c:v>
                </c:pt>
                <c:pt idx="117">
                  <c:v>3883</c:v>
                </c:pt>
                <c:pt idx="118">
                  <c:v>3882</c:v>
                </c:pt>
                <c:pt idx="119">
                  <c:v>3881</c:v>
                </c:pt>
                <c:pt idx="120">
                  <c:v>3880</c:v>
                </c:pt>
                <c:pt idx="121">
                  <c:v>3879</c:v>
                </c:pt>
                <c:pt idx="122">
                  <c:v>3878</c:v>
                </c:pt>
                <c:pt idx="123">
                  <c:v>3877</c:v>
                </c:pt>
                <c:pt idx="124">
                  <c:v>3876</c:v>
                </c:pt>
                <c:pt idx="125">
                  <c:v>3875</c:v>
                </c:pt>
                <c:pt idx="126">
                  <c:v>3874</c:v>
                </c:pt>
                <c:pt idx="127">
                  <c:v>3873</c:v>
                </c:pt>
                <c:pt idx="128">
                  <c:v>3872</c:v>
                </c:pt>
                <c:pt idx="129">
                  <c:v>3871</c:v>
                </c:pt>
                <c:pt idx="130">
                  <c:v>3870</c:v>
                </c:pt>
                <c:pt idx="131">
                  <c:v>3869</c:v>
                </c:pt>
                <c:pt idx="132">
                  <c:v>3868</c:v>
                </c:pt>
                <c:pt idx="133">
                  <c:v>3867</c:v>
                </c:pt>
                <c:pt idx="134">
                  <c:v>3866</c:v>
                </c:pt>
                <c:pt idx="135">
                  <c:v>3865</c:v>
                </c:pt>
                <c:pt idx="136">
                  <c:v>3864</c:v>
                </c:pt>
                <c:pt idx="137">
                  <c:v>3863</c:v>
                </c:pt>
                <c:pt idx="138">
                  <c:v>3862</c:v>
                </c:pt>
                <c:pt idx="139">
                  <c:v>3861</c:v>
                </c:pt>
                <c:pt idx="140">
                  <c:v>3860</c:v>
                </c:pt>
                <c:pt idx="141">
                  <c:v>3859</c:v>
                </c:pt>
                <c:pt idx="142">
                  <c:v>3858</c:v>
                </c:pt>
                <c:pt idx="143">
                  <c:v>3857</c:v>
                </c:pt>
                <c:pt idx="144">
                  <c:v>3856</c:v>
                </c:pt>
                <c:pt idx="145">
                  <c:v>3855</c:v>
                </c:pt>
                <c:pt idx="146">
                  <c:v>3854</c:v>
                </c:pt>
                <c:pt idx="147">
                  <c:v>3853</c:v>
                </c:pt>
                <c:pt idx="148">
                  <c:v>3852</c:v>
                </c:pt>
                <c:pt idx="149">
                  <c:v>3851</c:v>
                </c:pt>
                <c:pt idx="150">
                  <c:v>3850</c:v>
                </c:pt>
                <c:pt idx="151">
                  <c:v>3849</c:v>
                </c:pt>
                <c:pt idx="152">
                  <c:v>3848</c:v>
                </c:pt>
                <c:pt idx="153">
                  <c:v>3847</c:v>
                </c:pt>
                <c:pt idx="154">
                  <c:v>3846</c:v>
                </c:pt>
                <c:pt idx="155">
                  <c:v>3845</c:v>
                </c:pt>
                <c:pt idx="156">
                  <c:v>3844</c:v>
                </c:pt>
                <c:pt idx="157">
                  <c:v>3843</c:v>
                </c:pt>
                <c:pt idx="158">
                  <c:v>3842</c:v>
                </c:pt>
                <c:pt idx="159">
                  <c:v>3841</c:v>
                </c:pt>
                <c:pt idx="160">
                  <c:v>3840</c:v>
                </c:pt>
                <c:pt idx="161">
                  <c:v>3839</c:v>
                </c:pt>
                <c:pt idx="162">
                  <c:v>3838</c:v>
                </c:pt>
                <c:pt idx="163">
                  <c:v>3837</c:v>
                </c:pt>
                <c:pt idx="164">
                  <c:v>3836</c:v>
                </c:pt>
                <c:pt idx="165">
                  <c:v>3835</c:v>
                </c:pt>
                <c:pt idx="166">
                  <c:v>3834</c:v>
                </c:pt>
                <c:pt idx="167">
                  <c:v>3833</c:v>
                </c:pt>
                <c:pt idx="168">
                  <c:v>3832</c:v>
                </c:pt>
                <c:pt idx="169">
                  <c:v>3831</c:v>
                </c:pt>
                <c:pt idx="170">
                  <c:v>3830</c:v>
                </c:pt>
                <c:pt idx="171">
                  <c:v>3829</c:v>
                </c:pt>
                <c:pt idx="172">
                  <c:v>3828</c:v>
                </c:pt>
                <c:pt idx="173">
                  <c:v>3827</c:v>
                </c:pt>
                <c:pt idx="174">
                  <c:v>3826</c:v>
                </c:pt>
                <c:pt idx="175">
                  <c:v>3825</c:v>
                </c:pt>
                <c:pt idx="176">
                  <c:v>3824</c:v>
                </c:pt>
                <c:pt idx="177">
                  <c:v>3823</c:v>
                </c:pt>
                <c:pt idx="178">
                  <c:v>3822</c:v>
                </c:pt>
                <c:pt idx="179">
                  <c:v>3821</c:v>
                </c:pt>
                <c:pt idx="180">
                  <c:v>3820</c:v>
                </c:pt>
                <c:pt idx="181">
                  <c:v>3819</c:v>
                </c:pt>
                <c:pt idx="182">
                  <c:v>3818</c:v>
                </c:pt>
                <c:pt idx="183">
                  <c:v>3817</c:v>
                </c:pt>
                <c:pt idx="184">
                  <c:v>3816</c:v>
                </c:pt>
                <c:pt idx="185">
                  <c:v>3815</c:v>
                </c:pt>
                <c:pt idx="186">
                  <c:v>3814</c:v>
                </c:pt>
                <c:pt idx="187">
                  <c:v>3813</c:v>
                </c:pt>
                <c:pt idx="188">
                  <c:v>3812</c:v>
                </c:pt>
                <c:pt idx="189">
                  <c:v>3811</c:v>
                </c:pt>
                <c:pt idx="190">
                  <c:v>3810</c:v>
                </c:pt>
                <c:pt idx="191">
                  <c:v>3809</c:v>
                </c:pt>
                <c:pt idx="192">
                  <c:v>3808</c:v>
                </c:pt>
                <c:pt idx="193">
                  <c:v>3807</c:v>
                </c:pt>
                <c:pt idx="194">
                  <c:v>3806</c:v>
                </c:pt>
                <c:pt idx="195">
                  <c:v>3805</c:v>
                </c:pt>
                <c:pt idx="196">
                  <c:v>3804</c:v>
                </c:pt>
                <c:pt idx="197">
                  <c:v>3803</c:v>
                </c:pt>
                <c:pt idx="198">
                  <c:v>3802</c:v>
                </c:pt>
                <c:pt idx="199">
                  <c:v>3801</c:v>
                </c:pt>
                <c:pt idx="200">
                  <c:v>3800</c:v>
                </c:pt>
                <c:pt idx="201">
                  <c:v>3799</c:v>
                </c:pt>
                <c:pt idx="202">
                  <c:v>3798</c:v>
                </c:pt>
                <c:pt idx="203">
                  <c:v>3797</c:v>
                </c:pt>
                <c:pt idx="204">
                  <c:v>3796</c:v>
                </c:pt>
                <c:pt idx="205">
                  <c:v>3795</c:v>
                </c:pt>
                <c:pt idx="206">
                  <c:v>3794</c:v>
                </c:pt>
                <c:pt idx="207">
                  <c:v>3793</c:v>
                </c:pt>
                <c:pt idx="208">
                  <c:v>3792</c:v>
                </c:pt>
                <c:pt idx="209">
                  <c:v>3791</c:v>
                </c:pt>
                <c:pt idx="210">
                  <c:v>3790</c:v>
                </c:pt>
                <c:pt idx="211">
                  <c:v>3789</c:v>
                </c:pt>
                <c:pt idx="212">
                  <c:v>3788</c:v>
                </c:pt>
                <c:pt idx="213">
                  <c:v>3787</c:v>
                </c:pt>
                <c:pt idx="214">
                  <c:v>3786</c:v>
                </c:pt>
                <c:pt idx="215">
                  <c:v>3785</c:v>
                </c:pt>
                <c:pt idx="216">
                  <c:v>3784</c:v>
                </c:pt>
                <c:pt idx="217">
                  <c:v>3783</c:v>
                </c:pt>
                <c:pt idx="218">
                  <c:v>3782</c:v>
                </c:pt>
                <c:pt idx="219">
                  <c:v>3781</c:v>
                </c:pt>
                <c:pt idx="220">
                  <c:v>3780</c:v>
                </c:pt>
                <c:pt idx="221">
                  <c:v>3779</c:v>
                </c:pt>
                <c:pt idx="222">
                  <c:v>3778</c:v>
                </c:pt>
                <c:pt idx="223">
                  <c:v>3777</c:v>
                </c:pt>
                <c:pt idx="224">
                  <c:v>3776</c:v>
                </c:pt>
                <c:pt idx="225">
                  <c:v>3775</c:v>
                </c:pt>
                <c:pt idx="226">
                  <c:v>3774</c:v>
                </c:pt>
                <c:pt idx="227">
                  <c:v>3773</c:v>
                </c:pt>
                <c:pt idx="228">
                  <c:v>3772</c:v>
                </c:pt>
                <c:pt idx="229">
                  <c:v>3771</c:v>
                </c:pt>
                <c:pt idx="230">
                  <c:v>3770</c:v>
                </c:pt>
                <c:pt idx="231">
                  <c:v>3769</c:v>
                </c:pt>
                <c:pt idx="232">
                  <c:v>3768</c:v>
                </c:pt>
                <c:pt idx="233">
                  <c:v>3767</c:v>
                </c:pt>
                <c:pt idx="234">
                  <c:v>3766</c:v>
                </c:pt>
                <c:pt idx="235">
                  <c:v>3765</c:v>
                </c:pt>
                <c:pt idx="236">
                  <c:v>3764</c:v>
                </c:pt>
                <c:pt idx="237">
                  <c:v>3763</c:v>
                </c:pt>
                <c:pt idx="238">
                  <c:v>3762</c:v>
                </c:pt>
                <c:pt idx="239">
                  <c:v>3761</c:v>
                </c:pt>
                <c:pt idx="240">
                  <c:v>3760</c:v>
                </c:pt>
                <c:pt idx="241">
                  <c:v>3759</c:v>
                </c:pt>
                <c:pt idx="242">
                  <c:v>3758</c:v>
                </c:pt>
                <c:pt idx="243">
                  <c:v>3757</c:v>
                </c:pt>
                <c:pt idx="244">
                  <c:v>3756</c:v>
                </c:pt>
                <c:pt idx="245">
                  <c:v>3755</c:v>
                </c:pt>
                <c:pt idx="246">
                  <c:v>3754</c:v>
                </c:pt>
                <c:pt idx="247">
                  <c:v>3753</c:v>
                </c:pt>
                <c:pt idx="248">
                  <c:v>3752</c:v>
                </c:pt>
                <c:pt idx="249">
                  <c:v>3751</c:v>
                </c:pt>
                <c:pt idx="250">
                  <c:v>3750</c:v>
                </c:pt>
                <c:pt idx="251">
                  <c:v>3749</c:v>
                </c:pt>
                <c:pt idx="252">
                  <c:v>3748</c:v>
                </c:pt>
                <c:pt idx="253">
                  <c:v>3747</c:v>
                </c:pt>
                <c:pt idx="254">
                  <c:v>3746</c:v>
                </c:pt>
                <c:pt idx="255">
                  <c:v>3745</c:v>
                </c:pt>
                <c:pt idx="256">
                  <c:v>3744</c:v>
                </c:pt>
                <c:pt idx="257">
                  <c:v>3743</c:v>
                </c:pt>
                <c:pt idx="258">
                  <c:v>3742</c:v>
                </c:pt>
                <c:pt idx="259">
                  <c:v>3741</c:v>
                </c:pt>
                <c:pt idx="260">
                  <c:v>3740</c:v>
                </c:pt>
                <c:pt idx="261">
                  <c:v>3739</c:v>
                </c:pt>
                <c:pt idx="262">
                  <c:v>3738</c:v>
                </c:pt>
                <c:pt idx="263">
                  <c:v>3737</c:v>
                </c:pt>
                <c:pt idx="264">
                  <c:v>3736</c:v>
                </c:pt>
                <c:pt idx="265">
                  <c:v>3735</c:v>
                </c:pt>
                <c:pt idx="266">
                  <c:v>3734</c:v>
                </c:pt>
                <c:pt idx="267">
                  <c:v>3733</c:v>
                </c:pt>
                <c:pt idx="268">
                  <c:v>3732</c:v>
                </c:pt>
                <c:pt idx="269">
                  <c:v>3731</c:v>
                </c:pt>
                <c:pt idx="270">
                  <c:v>3730</c:v>
                </c:pt>
                <c:pt idx="271">
                  <c:v>3729</c:v>
                </c:pt>
                <c:pt idx="272">
                  <c:v>3728</c:v>
                </c:pt>
                <c:pt idx="273">
                  <c:v>3727</c:v>
                </c:pt>
                <c:pt idx="274">
                  <c:v>3726</c:v>
                </c:pt>
                <c:pt idx="275">
                  <c:v>3725</c:v>
                </c:pt>
                <c:pt idx="276">
                  <c:v>3724</c:v>
                </c:pt>
                <c:pt idx="277">
                  <c:v>3723</c:v>
                </c:pt>
                <c:pt idx="278">
                  <c:v>3722</c:v>
                </c:pt>
                <c:pt idx="279">
                  <c:v>3721</c:v>
                </c:pt>
                <c:pt idx="280">
                  <c:v>3720</c:v>
                </c:pt>
                <c:pt idx="281">
                  <c:v>3719</c:v>
                </c:pt>
                <c:pt idx="282">
                  <c:v>3718</c:v>
                </c:pt>
                <c:pt idx="283">
                  <c:v>3717</c:v>
                </c:pt>
                <c:pt idx="284">
                  <c:v>3716</c:v>
                </c:pt>
                <c:pt idx="285">
                  <c:v>3715</c:v>
                </c:pt>
                <c:pt idx="286">
                  <c:v>3714</c:v>
                </c:pt>
                <c:pt idx="287">
                  <c:v>3713</c:v>
                </c:pt>
                <c:pt idx="288">
                  <c:v>3712</c:v>
                </c:pt>
                <c:pt idx="289">
                  <c:v>3711</c:v>
                </c:pt>
                <c:pt idx="290">
                  <c:v>3710</c:v>
                </c:pt>
                <c:pt idx="291">
                  <c:v>3709</c:v>
                </c:pt>
                <c:pt idx="292">
                  <c:v>3708</c:v>
                </c:pt>
                <c:pt idx="293">
                  <c:v>3707</c:v>
                </c:pt>
                <c:pt idx="294">
                  <c:v>3706</c:v>
                </c:pt>
                <c:pt idx="295">
                  <c:v>3705</c:v>
                </c:pt>
                <c:pt idx="296">
                  <c:v>3704</c:v>
                </c:pt>
                <c:pt idx="297">
                  <c:v>3703</c:v>
                </c:pt>
                <c:pt idx="298">
                  <c:v>3702</c:v>
                </c:pt>
                <c:pt idx="299">
                  <c:v>3701</c:v>
                </c:pt>
                <c:pt idx="300">
                  <c:v>3700</c:v>
                </c:pt>
                <c:pt idx="301">
                  <c:v>3699</c:v>
                </c:pt>
                <c:pt idx="302">
                  <c:v>3698</c:v>
                </c:pt>
                <c:pt idx="303">
                  <c:v>3697</c:v>
                </c:pt>
                <c:pt idx="304">
                  <c:v>3696</c:v>
                </c:pt>
                <c:pt idx="305">
                  <c:v>3695</c:v>
                </c:pt>
                <c:pt idx="306">
                  <c:v>3694</c:v>
                </c:pt>
                <c:pt idx="307">
                  <c:v>3693</c:v>
                </c:pt>
                <c:pt idx="308">
                  <c:v>3692</c:v>
                </c:pt>
                <c:pt idx="309">
                  <c:v>3691</c:v>
                </c:pt>
                <c:pt idx="310">
                  <c:v>3690</c:v>
                </c:pt>
                <c:pt idx="311">
                  <c:v>3689</c:v>
                </c:pt>
                <c:pt idx="312">
                  <c:v>3688</c:v>
                </c:pt>
                <c:pt idx="313">
                  <c:v>3687</c:v>
                </c:pt>
                <c:pt idx="314">
                  <c:v>3686</c:v>
                </c:pt>
                <c:pt idx="315">
                  <c:v>3685</c:v>
                </c:pt>
                <c:pt idx="316">
                  <c:v>3684</c:v>
                </c:pt>
                <c:pt idx="317">
                  <c:v>3683</c:v>
                </c:pt>
                <c:pt idx="318">
                  <c:v>3682</c:v>
                </c:pt>
                <c:pt idx="319">
                  <c:v>3681</c:v>
                </c:pt>
                <c:pt idx="320">
                  <c:v>3680</c:v>
                </c:pt>
                <c:pt idx="321">
                  <c:v>3679</c:v>
                </c:pt>
                <c:pt idx="322">
                  <c:v>3678</c:v>
                </c:pt>
                <c:pt idx="323">
                  <c:v>3677</c:v>
                </c:pt>
                <c:pt idx="324">
                  <c:v>3676</c:v>
                </c:pt>
                <c:pt idx="325">
                  <c:v>3675</c:v>
                </c:pt>
                <c:pt idx="326">
                  <c:v>3674</c:v>
                </c:pt>
                <c:pt idx="327">
                  <c:v>3673</c:v>
                </c:pt>
                <c:pt idx="328">
                  <c:v>3672</c:v>
                </c:pt>
                <c:pt idx="329">
                  <c:v>3671</c:v>
                </c:pt>
                <c:pt idx="330">
                  <c:v>3670</c:v>
                </c:pt>
                <c:pt idx="331">
                  <c:v>3669</c:v>
                </c:pt>
                <c:pt idx="332">
                  <c:v>3668</c:v>
                </c:pt>
                <c:pt idx="333">
                  <c:v>3667</c:v>
                </c:pt>
                <c:pt idx="334">
                  <c:v>3666</c:v>
                </c:pt>
                <c:pt idx="335">
                  <c:v>3665</c:v>
                </c:pt>
                <c:pt idx="336">
                  <c:v>3664</c:v>
                </c:pt>
                <c:pt idx="337">
                  <c:v>3663</c:v>
                </c:pt>
                <c:pt idx="338">
                  <c:v>3662</c:v>
                </c:pt>
                <c:pt idx="339">
                  <c:v>3661</c:v>
                </c:pt>
                <c:pt idx="340">
                  <c:v>3660</c:v>
                </c:pt>
                <c:pt idx="341">
                  <c:v>3659</c:v>
                </c:pt>
                <c:pt idx="342">
                  <c:v>3658</c:v>
                </c:pt>
                <c:pt idx="343">
                  <c:v>3657</c:v>
                </c:pt>
                <c:pt idx="344">
                  <c:v>3656</c:v>
                </c:pt>
                <c:pt idx="345">
                  <c:v>3655</c:v>
                </c:pt>
                <c:pt idx="346">
                  <c:v>3654</c:v>
                </c:pt>
                <c:pt idx="347">
                  <c:v>3653</c:v>
                </c:pt>
                <c:pt idx="348">
                  <c:v>3652</c:v>
                </c:pt>
                <c:pt idx="349">
                  <c:v>3651</c:v>
                </c:pt>
                <c:pt idx="350">
                  <c:v>3650</c:v>
                </c:pt>
                <c:pt idx="351">
                  <c:v>3649</c:v>
                </c:pt>
                <c:pt idx="352">
                  <c:v>3648</c:v>
                </c:pt>
                <c:pt idx="353">
                  <c:v>3647</c:v>
                </c:pt>
                <c:pt idx="354">
                  <c:v>3646</c:v>
                </c:pt>
                <c:pt idx="355">
                  <c:v>3645</c:v>
                </c:pt>
                <c:pt idx="356">
                  <c:v>3644</c:v>
                </c:pt>
                <c:pt idx="357">
                  <c:v>3643</c:v>
                </c:pt>
                <c:pt idx="358">
                  <c:v>3642</c:v>
                </c:pt>
                <c:pt idx="359">
                  <c:v>3641</c:v>
                </c:pt>
                <c:pt idx="360">
                  <c:v>3640</c:v>
                </c:pt>
                <c:pt idx="361">
                  <c:v>3639</c:v>
                </c:pt>
                <c:pt idx="362">
                  <c:v>3638</c:v>
                </c:pt>
                <c:pt idx="363">
                  <c:v>3637</c:v>
                </c:pt>
                <c:pt idx="364">
                  <c:v>3636</c:v>
                </c:pt>
                <c:pt idx="365">
                  <c:v>3635</c:v>
                </c:pt>
                <c:pt idx="366">
                  <c:v>3634</c:v>
                </c:pt>
                <c:pt idx="367">
                  <c:v>3633</c:v>
                </c:pt>
                <c:pt idx="368">
                  <c:v>3632</c:v>
                </c:pt>
                <c:pt idx="369">
                  <c:v>3631</c:v>
                </c:pt>
                <c:pt idx="370">
                  <c:v>3630</c:v>
                </c:pt>
                <c:pt idx="371">
                  <c:v>3629</c:v>
                </c:pt>
                <c:pt idx="372">
                  <c:v>3628</c:v>
                </c:pt>
                <c:pt idx="373">
                  <c:v>3627</c:v>
                </c:pt>
                <c:pt idx="374">
                  <c:v>3626</c:v>
                </c:pt>
                <c:pt idx="375">
                  <c:v>3625</c:v>
                </c:pt>
                <c:pt idx="376">
                  <c:v>3624</c:v>
                </c:pt>
                <c:pt idx="377">
                  <c:v>3623</c:v>
                </c:pt>
                <c:pt idx="378">
                  <c:v>3622</c:v>
                </c:pt>
                <c:pt idx="379">
                  <c:v>3621</c:v>
                </c:pt>
                <c:pt idx="380">
                  <c:v>3620</c:v>
                </c:pt>
                <c:pt idx="381">
                  <c:v>3619</c:v>
                </c:pt>
                <c:pt idx="382">
                  <c:v>3618</c:v>
                </c:pt>
                <c:pt idx="383">
                  <c:v>3617</c:v>
                </c:pt>
                <c:pt idx="384">
                  <c:v>3616</c:v>
                </c:pt>
                <c:pt idx="385">
                  <c:v>3615</c:v>
                </c:pt>
                <c:pt idx="386">
                  <c:v>3614</c:v>
                </c:pt>
                <c:pt idx="387">
                  <c:v>3613</c:v>
                </c:pt>
                <c:pt idx="388">
                  <c:v>3612</c:v>
                </c:pt>
                <c:pt idx="389">
                  <c:v>3611</c:v>
                </c:pt>
                <c:pt idx="390">
                  <c:v>3610</c:v>
                </c:pt>
                <c:pt idx="391">
                  <c:v>3609</c:v>
                </c:pt>
                <c:pt idx="392">
                  <c:v>3608</c:v>
                </c:pt>
                <c:pt idx="393">
                  <c:v>3607</c:v>
                </c:pt>
                <c:pt idx="394">
                  <c:v>3606</c:v>
                </c:pt>
                <c:pt idx="395">
                  <c:v>3605</c:v>
                </c:pt>
                <c:pt idx="396">
                  <c:v>3604</c:v>
                </c:pt>
                <c:pt idx="397">
                  <c:v>3603</c:v>
                </c:pt>
                <c:pt idx="398">
                  <c:v>3602</c:v>
                </c:pt>
                <c:pt idx="399">
                  <c:v>3601</c:v>
                </c:pt>
                <c:pt idx="400">
                  <c:v>3600</c:v>
                </c:pt>
                <c:pt idx="401">
                  <c:v>3599</c:v>
                </c:pt>
                <c:pt idx="402">
                  <c:v>3598</c:v>
                </c:pt>
                <c:pt idx="403">
                  <c:v>3597</c:v>
                </c:pt>
                <c:pt idx="404">
                  <c:v>3596</c:v>
                </c:pt>
                <c:pt idx="405">
                  <c:v>3595</c:v>
                </c:pt>
                <c:pt idx="406">
                  <c:v>3594</c:v>
                </c:pt>
                <c:pt idx="407">
                  <c:v>3593</c:v>
                </c:pt>
                <c:pt idx="408">
                  <c:v>3592</c:v>
                </c:pt>
                <c:pt idx="409">
                  <c:v>3591</c:v>
                </c:pt>
                <c:pt idx="410">
                  <c:v>3590</c:v>
                </c:pt>
                <c:pt idx="411">
                  <c:v>3589</c:v>
                </c:pt>
                <c:pt idx="412">
                  <c:v>3588</c:v>
                </c:pt>
                <c:pt idx="413">
                  <c:v>3587</c:v>
                </c:pt>
                <c:pt idx="414">
                  <c:v>3586</c:v>
                </c:pt>
                <c:pt idx="415">
                  <c:v>3585</c:v>
                </c:pt>
                <c:pt idx="416">
                  <c:v>3584</c:v>
                </c:pt>
                <c:pt idx="417">
                  <c:v>3583</c:v>
                </c:pt>
                <c:pt idx="418">
                  <c:v>3582</c:v>
                </c:pt>
                <c:pt idx="419">
                  <c:v>3581</c:v>
                </c:pt>
                <c:pt idx="420">
                  <c:v>3580</c:v>
                </c:pt>
                <c:pt idx="421">
                  <c:v>3579</c:v>
                </c:pt>
                <c:pt idx="422">
                  <c:v>3578</c:v>
                </c:pt>
                <c:pt idx="423">
                  <c:v>3577</c:v>
                </c:pt>
                <c:pt idx="424">
                  <c:v>3576</c:v>
                </c:pt>
                <c:pt idx="425">
                  <c:v>3575</c:v>
                </c:pt>
                <c:pt idx="426">
                  <c:v>3574</c:v>
                </c:pt>
                <c:pt idx="427">
                  <c:v>3573</c:v>
                </c:pt>
                <c:pt idx="428">
                  <c:v>3572</c:v>
                </c:pt>
                <c:pt idx="429">
                  <c:v>3571</c:v>
                </c:pt>
                <c:pt idx="430">
                  <c:v>3570</c:v>
                </c:pt>
                <c:pt idx="431">
                  <c:v>3569</c:v>
                </c:pt>
                <c:pt idx="432">
                  <c:v>3568</c:v>
                </c:pt>
                <c:pt idx="433">
                  <c:v>3567</c:v>
                </c:pt>
                <c:pt idx="434">
                  <c:v>3566</c:v>
                </c:pt>
                <c:pt idx="435">
                  <c:v>3565</c:v>
                </c:pt>
                <c:pt idx="436">
                  <c:v>3564</c:v>
                </c:pt>
                <c:pt idx="437">
                  <c:v>3563</c:v>
                </c:pt>
                <c:pt idx="438">
                  <c:v>3562</c:v>
                </c:pt>
                <c:pt idx="439">
                  <c:v>3561</c:v>
                </c:pt>
                <c:pt idx="440">
                  <c:v>3560</c:v>
                </c:pt>
                <c:pt idx="441">
                  <c:v>3559</c:v>
                </c:pt>
                <c:pt idx="442">
                  <c:v>3558</c:v>
                </c:pt>
                <c:pt idx="443">
                  <c:v>3557</c:v>
                </c:pt>
                <c:pt idx="444">
                  <c:v>3556</c:v>
                </c:pt>
                <c:pt idx="445">
                  <c:v>3555</c:v>
                </c:pt>
                <c:pt idx="446">
                  <c:v>3554</c:v>
                </c:pt>
                <c:pt idx="447">
                  <c:v>3553</c:v>
                </c:pt>
                <c:pt idx="448">
                  <c:v>3552</c:v>
                </c:pt>
                <c:pt idx="449">
                  <c:v>3551</c:v>
                </c:pt>
                <c:pt idx="450">
                  <c:v>3550</c:v>
                </c:pt>
                <c:pt idx="451">
                  <c:v>3549</c:v>
                </c:pt>
                <c:pt idx="452">
                  <c:v>3548</c:v>
                </c:pt>
                <c:pt idx="453">
                  <c:v>3547</c:v>
                </c:pt>
                <c:pt idx="454">
                  <c:v>3546</c:v>
                </c:pt>
                <c:pt idx="455">
                  <c:v>3545</c:v>
                </c:pt>
                <c:pt idx="456">
                  <c:v>3544</c:v>
                </c:pt>
                <c:pt idx="457">
                  <c:v>3543</c:v>
                </c:pt>
                <c:pt idx="458">
                  <c:v>3542</c:v>
                </c:pt>
                <c:pt idx="459">
                  <c:v>3541</c:v>
                </c:pt>
                <c:pt idx="460">
                  <c:v>3540</c:v>
                </c:pt>
                <c:pt idx="461">
                  <c:v>3539</c:v>
                </c:pt>
                <c:pt idx="462">
                  <c:v>3538</c:v>
                </c:pt>
                <c:pt idx="463">
                  <c:v>3537</c:v>
                </c:pt>
                <c:pt idx="464">
                  <c:v>3536</c:v>
                </c:pt>
                <c:pt idx="465">
                  <c:v>3535</c:v>
                </c:pt>
                <c:pt idx="466">
                  <c:v>3534</c:v>
                </c:pt>
                <c:pt idx="467">
                  <c:v>3533</c:v>
                </c:pt>
                <c:pt idx="468">
                  <c:v>3532</c:v>
                </c:pt>
                <c:pt idx="469">
                  <c:v>3531</c:v>
                </c:pt>
                <c:pt idx="470">
                  <c:v>3530</c:v>
                </c:pt>
                <c:pt idx="471">
                  <c:v>3529</c:v>
                </c:pt>
                <c:pt idx="472">
                  <c:v>3528</c:v>
                </c:pt>
                <c:pt idx="473">
                  <c:v>3527</c:v>
                </c:pt>
                <c:pt idx="474">
                  <c:v>3526</c:v>
                </c:pt>
                <c:pt idx="475">
                  <c:v>3525</c:v>
                </c:pt>
                <c:pt idx="476">
                  <c:v>3524</c:v>
                </c:pt>
                <c:pt idx="477">
                  <c:v>3523</c:v>
                </c:pt>
                <c:pt idx="478">
                  <c:v>3522</c:v>
                </c:pt>
                <c:pt idx="479">
                  <c:v>3521</c:v>
                </c:pt>
                <c:pt idx="480">
                  <c:v>3520</c:v>
                </c:pt>
                <c:pt idx="481">
                  <c:v>3519</c:v>
                </c:pt>
                <c:pt idx="482">
                  <c:v>3518</c:v>
                </c:pt>
                <c:pt idx="483">
                  <c:v>3517</c:v>
                </c:pt>
                <c:pt idx="484">
                  <c:v>3516</c:v>
                </c:pt>
                <c:pt idx="485">
                  <c:v>3515</c:v>
                </c:pt>
                <c:pt idx="486">
                  <c:v>3514</c:v>
                </c:pt>
                <c:pt idx="487">
                  <c:v>3513</c:v>
                </c:pt>
                <c:pt idx="488">
                  <c:v>3512</c:v>
                </c:pt>
                <c:pt idx="489">
                  <c:v>3511</c:v>
                </c:pt>
                <c:pt idx="490">
                  <c:v>3510</c:v>
                </c:pt>
                <c:pt idx="491">
                  <c:v>3509</c:v>
                </c:pt>
                <c:pt idx="492">
                  <c:v>3508</c:v>
                </c:pt>
                <c:pt idx="493">
                  <c:v>3507</c:v>
                </c:pt>
                <c:pt idx="494">
                  <c:v>3506</c:v>
                </c:pt>
                <c:pt idx="495">
                  <c:v>3505</c:v>
                </c:pt>
                <c:pt idx="496">
                  <c:v>3504</c:v>
                </c:pt>
                <c:pt idx="497">
                  <c:v>3503</c:v>
                </c:pt>
                <c:pt idx="498">
                  <c:v>3502</c:v>
                </c:pt>
                <c:pt idx="499">
                  <c:v>3501</c:v>
                </c:pt>
                <c:pt idx="500">
                  <c:v>3500</c:v>
                </c:pt>
                <c:pt idx="501">
                  <c:v>3499</c:v>
                </c:pt>
                <c:pt idx="502">
                  <c:v>3498</c:v>
                </c:pt>
                <c:pt idx="503">
                  <c:v>3497</c:v>
                </c:pt>
                <c:pt idx="504">
                  <c:v>3496</c:v>
                </c:pt>
                <c:pt idx="505">
                  <c:v>3495</c:v>
                </c:pt>
                <c:pt idx="506">
                  <c:v>3494</c:v>
                </c:pt>
                <c:pt idx="507">
                  <c:v>3493</c:v>
                </c:pt>
                <c:pt idx="508">
                  <c:v>3492</c:v>
                </c:pt>
                <c:pt idx="509">
                  <c:v>3491</c:v>
                </c:pt>
                <c:pt idx="510">
                  <c:v>3490</c:v>
                </c:pt>
                <c:pt idx="511">
                  <c:v>3489</c:v>
                </c:pt>
                <c:pt idx="512">
                  <c:v>3488</c:v>
                </c:pt>
                <c:pt idx="513">
                  <c:v>3487</c:v>
                </c:pt>
                <c:pt idx="514">
                  <c:v>3486</c:v>
                </c:pt>
                <c:pt idx="515">
                  <c:v>3485</c:v>
                </c:pt>
                <c:pt idx="516">
                  <c:v>3484</c:v>
                </c:pt>
                <c:pt idx="517">
                  <c:v>3483</c:v>
                </c:pt>
                <c:pt idx="518">
                  <c:v>3482</c:v>
                </c:pt>
                <c:pt idx="519">
                  <c:v>3481</c:v>
                </c:pt>
                <c:pt idx="520">
                  <c:v>3480</c:v>
                </c:pt>
                <c:pt idx="521">
                  <c:v>3479</c:v>
                </c:pt>
                <c:pt idx="522">
                  <c:v>3478</c:v>
                </c:pt>
                <c:pt idx="523">
                  <c:v>3477</c:v>
                </c:pt>
                <c:pt idx="524">
                  <c:v>3476</c:v>
                </c:pt>
                <c:pt idx="525">
                  <c:v>3475</c:v>
                </c:pt>
                <c:pt idx="526">
                  <c:v>3474</c:v>
                </c:pt>
                <c:pt idx="527">
                  <c:v>3473</c:v>
                </c:pt>
                <c:pt idx="528">
                  <c:v>3472</c:v>
                </c:pt>
                <c:pt idx="529">
                  <c:v>3471</c:v>
                </c:pt>
                <c:pt idx="530">
                  <c:v>3470</c:v>
                </c:pt>
                <c:pt idx="531">
                  <c:v>3469</c:v>
                </c:pt>
                <c:pt idx="532">
                  <c:v>3468</c:v>
                </c:pt>
                <c:pt idx="533">
                  <c:v>3467</c:v>
                </c:pt>
                <c:pt idx="534">
                  <c:v>3466</c:v>
                </c:pt>
                <c:pt idx="535">
                  <c:v>3465</c:v>
                </c:pt>
                <c:pt idx="536">
                  <c:v>3464</c:v>
                </c:pt>
                <c:pt idx="537">
                  <c:v>3463</c:v>
                </c:pt>
                <c:pt idx="538">
                  <c:v>3462</c:v>
                </c:pt>
                <c:pt idx="539">
                  <c:v>3461</c:v>
                </c:pt>
                <c:pt idx="540">
                  <c:v>3460</c:v>
                </c:pt>
                <c:pt idx="541">
                  <c:v>3459</c:v>
                </c:pt>
                <c:pt idx="542">
                  <c:v>3458</c:v>
                </c:pt>
                <c:pt idx="543">
                  <c:v>3457</c:v>
                </c:pt>
                <c:pt idx="544">
                  <c:v>3456</c:v>
                </c:pt>
                <c:pt idx="545">
                  <c:v>3455</c:v>
                </c:pt>
                <c:pt idx="546">
                  <c:v>3454</c:v>
                </c:pt>
                <c:pt idx="547">
                  <c:v>3453</c:v>
                </c:pt>
                <c:pt idx="548">
                  <c:v>3452</c:v>
                </c:pt>
                <c:pt idx="549">
                  <c:v>3451</c:v>
                </c:pt>
                <c:pt idx="550">
                  <c:v>3450</c:v>
                </c:pt>
                <c:pt idx="551">
                  <c:v>3449</c:v>
                </c:pt>
                <c:pt idx="552">
                  <c:v>3448</c:v>
                </c:pt>
                <c:pt idx="553">
                  <c:v>3447</c:v>
                </c:pt>
                <c:pt idx="554">
                  <c:v>3446</c:v>
                </c:pt>
                <c:pt idx="555">
                  <c:v>3445</c:v>
                </c:pt>
                <c:pt idx="556">
                  <c:v>3444</c:v>
                </c:pt>
                <c:pt idx="557">
                  <c:v>3443</c:v>
                </c:pt>
                <c:pt idx="558">
                  <c:v>3442</c:v>
                </c:pt>
                <c:pt idx="559">
                  <c:v>3441</c:v>
                </c:pt>
                <c:pt idx="560">
                  <c:v>3440</c:v>
                </c:pt>
                <c:pt idx="561">
                  <c:v>3439</c:v>
                </c:pt>
                <c:pt idx="562">
                  <c:v>3438</c:v>
                </c:pt>
                <c:pt idx="563">
                  <c:v>3437</c:v>
                </c:pt>
                <c:pt idx="564">
                  <c:v>3436</c:v>
                </c:pt>
                <c:pt idx="565">
                  <c:v>3435</c:v>
                </c:pt>
                <c:pt idx="566">
                  <c:v>3434</c:v>
                </c:pt>
                <c:pt idx="567">
                  <c:v>3433</c:v>
                </c:pt>
                <c:pt idx="568">
                  <c:v>3432</c:v>
                </c:pt>
                <c:pt idx="569">
                  <c:v>3431</c:v>
                </c:pt>
                <c:pt idx="570">
                  <c:v>3430</c:v>
                </c:pt>
                <c:pt idx="571">
                  <c:v>3429</c:v>
                </c:pt>
                <c:pt idx="572">
                  <c:v>3428</c:v>
                </c:pt>
                <c:pt idx="573">
                  <c:v>3427</c:v>
                </c:pt>
                <c:pt idx="574">
                  <c:v>3426</c:v>
                </c:pt>
                <c:pt idx="575">
                  <c:v>3425</c:v>
                </c:pt>
                <c:pt idx="576">
                  <c:v>3424</c:v>
                </c:pt>
                <c:pt idx="577">
                  <c:v>3423</c:v>
                </c:pt>
                <c:pt idx="578">
                  <c:v>3422</c:v>
                </c:pt>
                <c:pt idx="579">
                  <c:v>3421</c:v>
                </c:pt>
                <c:pt idx="580">
                  <c:v>3420</c:v>
                </c:pt>
                <c:pt idx="581">
                  <c:v>3419</c:v>
                </c:pt>
                <c:pt idx="582">
                  <c:v>3418</c:v>
                </c:pt>
                <c:pt idx="583">
                  <c:v>3417</c:v>
                </c:pt>
                <c:pt idx="584">
                  <c:v>3416</c:v>
                </c:pt>
                <c:pt idx="585">
                  <c:v>3415</c:v>
                </c:pt>
                <c:pt idx="586">
                  <c:v>3414</c:v>
                </c:pt>
                <c:pt idx="587">
                  <c:v>3413</c:v>
                </c:pt>
                <c:pt idx="588">
                  <c:v>3412</c:v>
                </c:pt>
                <c:pt idx="589">
                  <c:v>3411</c:v>
                </c:pt>
                <c:pt idx="590">
                  <c:v>3410</c:v>
                </c:pt>
                <c:pt idx="591">
                  <c:v>3409</c:v>
                </c:pt>
                <c:pt idx="592">
                  <c:v>3408</c:v>
                </c:pt>
                <c:pt idx="593">
                  <c:v>3407</c:v>
                </c:pt>
                <c:pt idx="594">
                  <c:v>3406</c:v>
                </c:pt>
                <c:pt idx="595">
                  <c:v>3405</c:v>
                </c:pt>
                <c:pt idx="596">
                  <c:v>3404</c:v>
                </c:pt>
                <c:pt idx="597">
                  <c:v>3403</c:v>
                </c:pt>
                <c:pt idx="598">
                  <c:v>3402</c:v>
                </c:pt>
                <c:pt idx="599">
                  <c:v>3401</c:v>
                </c:pt>
                <c:pt idx="600">
                  <c:v>3400</c:v>
                </c:pt>
                <c:pt idx="601">
                  <c:v>3399</c:v>
                </c:pt>
                <c:pt idx="602">
                  <c:v>3398</c:v>
                </c:pt>
                <c:pt idx="603">
                  <c:v>3397</c:v>
                </c:pt>
                <c:pt idx="604">
                  <c:v>3396</c:v>
                </c:pt>
                <c:pt idx="605">
                  <c:v>3395</c:v>
                </c:pt>
                <c:pt idx="606">
                  <c:v>3394</c:v>
                </c:pt>
                <c:pt idx="607">
                  <c:v>3393</c:v>
                </c:pt>
                <c:pt idx="608">
                  <c:v>3392</c:v>
                </c:pt>
                <c:pt idx="609">
                  <c:v>3391</c:v>
                </c:pt>
                <c:pt idx="610">
                  <c:v>3390</c:v>
                </c:pt>
                <c:pt idx="611">
                  <c:v>3389</c:v>
                </c:pt>
                <c:pt idx="612">
                  <c:v>3388</c:v>
                </c:pt>
                <c:pt idx="613">
                  <c:v>3387</c:v>
                </c:pt>
                <c:pt idx="614">
                  <c:v>3386</c:v>
                </c:pt>
                <c:pt idx="615">
                  <c:v>3385</c:v>
                </c:pt>
                <c:pt idx="616">
                  <c:v>3384</c:v>
                </c:pt>
                <c:pt idx="617">
                  <c:v>3383</c:v>
                </c:pt>
                <c:pt idx="618">
                  <c:v>3382</c:v>
                </c:pt>
                <c:pt idx="619">
                  <c:v>3381</c:v>
                </c:pt>
                <c:pt idx="620">
                  <c:v>3380</c:v>
                </c:pt>
                <c:pt idx="621">
                  <c:v>3379</c:v>
                </c:pt>
                <c:pt idx="622">
                  <c:v>3378</c:v>
                </c:pt>
                <c:pt idx="623">
                  <c:v>3377</c:v>
                </c:pt>
                <c:pt idx="624">
                  <c:v>3376</c:v>
                </c:pt>
                <c:pt idx="625">
                  <c:v>3375</c:v>
                </c:pt>
                <c:pt idx="626">
                  <c:v>3374</c:v>
                </c:pt>
                <c:pt idx="627">
                  <c:v>3373</c:v>
                </c:pt>
                <c:pt idx="628">
                  <c:v>3372</c:v>
                </c:pt>
                <c:pt idx="629">
                  <c:v>3371</c:v>
                </c:pt>
                <c:pt idx="630">
                  <c:v>3370</c:v>
                </c:pt>
                <c:pt idx="631">
                  <c:v>3369</c:v>
                </c:pt>
                <c:pt idx="632">
                  <c:v>3368</c:v>
                </c:pt>
                <c:pt idx="633">
                  <c:v>3367</c:v>
                </c:pt>
                <c:pt idx="634">
                  <c:v>3366</c:v>
                </c:pt>
                <c:pt idx="635">
                  <c:v>3365</c:v>
                </c:pt>
                <c:pt idx="636">
                  <c:v>3364</c:v>
                </c:pt>
                <c:pt idx="637">
                  <c:v>3363</c:v>
                </c:pt>
                <c:pt idx="638">
                  <c:v>3362</c:v>
                </c:pt>
                <c:pt idx="639">
                  <c:v>3361</c:v>
                </c:pt>
                <c:pt idx="640">
                  <c:v>3360</c:v>
                </c:pt>
                <c:pt idx="641">
                  <c:v>3359</c:v>
                </c:pt>
                <c:pt idx="642">
                  <c:v>3358</c:v>
                </c:pt>
                <c:pt idx="643">
                  <c:v>3357</c:v>
                </c:pt>
                <c:pt idx="644">
                  <c:v>3356</c:v>
                </c:pt>
                <c:pt idx="645">
                  <c:v>3355</c:v>
                </c:pt>
                <c:pt idx="646">
                  <c:v>3354</c:v>
                </c:pt>
                <c:pt idx="647">
                  <c:v>3353</c:v>
                </c:pt>
                <c:pt idx="648">
                  <c:v>3352</c:v>
                </c:pt>
                <c:pt idx="649">
                  <c:v>3351</c:v>
                </c:pt>
                <c:pt idx="650">
                  <c:v>3350</c:v>
                </c:pt>
                <c:pt idx="651">
                  <c:v>3349</c:v>
                </c:pt>
                <c:pt idx="652">
                  <c:v>3348</c:v>
                </c:pt>
                <c:pt idx="653">
                  <c:v>3347</c:v>
                </c:pt>
                <c:pt idx="654">
                  <c:v>3346</c:v>
                </c:pt>
                <c:pt idx="655">
                  <c:v>3345</c:v>
                </c:pt>
                <c:pt idx="656">
                  <c:v>3344</c:v>
                </c:pt>
                <c:pt idx="657">
                  <c:v>3343</c:v>
                </c:pt>
                <c:pt idx="658">
                  <c:v>3342</c:v>
                </c:pt>
                <c:pt idx="659">
                  <c:v>3341</c:v>
                </c:pt>
                <c:pt idx="660">
                  <c:v>3340</c:v>
                </c:pt>
                <c:pt idx="661">
                  <c:v>3339</c:v>
                </c:pt>
                <c:pt idx="662">
                  <c:v>3338</c:v>
                </c:pt>
                <c:pt idx="663">
                  <c:v>3337</c:v>
                </c:pt>
                <c:pt idx="664">
                  <c:v>3336</c:v>
                </c:pt>
                <c:pt idx="665">
                  <c:v>3335</c:v>
                </c:pt>
                <c:pt idx="666">
                  <c:v>3334</c:v>
                </c:pt>
                <c:pt idx="667">
                  <c:v>3333</c:v>
                </c:pt>
                <c:pt idx="668">
                  <c:v>3332</c:v>
                </c:pt>
                <c:pt idx="669">
                  <c:v>3331</c:v>
                </c:pt>
                <c:pt idx="670">
                  <c:v>3330</c:v>
                </c:pt>
                <c:pt idx="671">
                  <c:v>3329</c:v>
                </c:pt>
                <c:pt idx="672">
                  <c:v>3328</c:v>
                </c:pt>
                <c:pt idx="673">
                  <c:v>3327</c:v>
                </c:pt>
                <c:pt idx="674">
                  <c:v>3326</c:v>
                </c:pt>
                <c:pt idx="675">
                  <c:v>3325</c:v>
                </c:pt>
                <c:pt idx="676">
                  <c:v>3324</c:v>
                </c:pt>
                <c:pt idx="677">
                  <c:v>3323</c:v>
                </c:pt>
                <c:pt idx="678">
                  <c:v>3322</c:v>
                </c:pt>
                <c:pt idx="679">
                  <c:v>3321</c:v>
                </c:pt>
                <c:pt idx="680">
                  <c:v>3320</c:v>
                </c:pt>
                <c:pt idx="681">
                  <c:v>3319</c:v>
                </c:pt>
                <c:pt idx="682">
                  <c:v>3318</c:v>
                </c:pt>
                <c:pt idx="683">
                  <c:v>3317</c:v>
                </c:pt>
                <c:pt idx="684">
                  <c:v>3316</c:v>
                </c:pt>
                <c:pt idx="685">
                  <c:v>3315</c:v>
                </c:pt>
                <c:pt idx="686">
                  <c:v>3314</c:v>
                </c:pt>
                <c:pt idx="687">
                  <c:v>3313</c:v>
                </c:pt>
                <c:pt idx="688">
                  <c:v>3312</c:v>
                </c:pt>
                <c:pt idx="689">
                  <c:v>3311</c:v>
                </c:pt>
                <c:pt idx="690">
                  <c:v>3310</c:v>
                </c:pt>
                <c:pt idx="691">
                  <c:v>3309</c:v>
                </c:pt>
                <c:pt idx="692">
                  <c:v>3308</c:v>
                </c:pt>
                <c:pt idx="693">
                  <c:v>3307</c:v>
                </c:pt>
                <c:pt idx="694">
                  <c:v>3306</c:v>
                </c:pt>
                <c:pt idx="695">
                  <c:v>3305</c:v>
                </c:pt>
                <c:pt idx="696">
                  <c:v>3304</c:v>
                </c:pt>
                <c:pt idx="697">
                  <c:v>3303</c:v>
                </c:pt>
                <c:pt idx="698">
                  <c:v>3302</c:v>
                </c:pt>
                <c:pt idx="699">
                  <c:v>3301</c:v>
                </c:pt>
                <c:pt idx="700">
                  <c:v>3300</c:v>
                </c:pt>
                <c:pt idx="701">
                  <c:v>3299</c:v>
                </c:pt>
                <c:pt idx="702">
                  <c:v>3298</c:v>
                </c:pt>
                <c:pt idx="703">
                  <c:v>3297</c:v>
                </c:pt>
                <c:pt idx="704">
                  <c:v>3296</c:v>
                </c:pt>
                <c:pt idx="705">
                  <c:v>3295</c:v>
                </c:pt>
                <c:pt idx="706">
                  <c:v>3294</c:v>
                </c:pt>
                <c:pt idx="707">
                  <c:v>3293</c:v>
                </c:pt>
                <c:pt idx="708">
                  <c:v>3292</c:v>
                </c:pt>
                <c:pt idx="709">
                  <c:v>3291</c:v>
                </c:pt>
                <c:pt idx="710">
                  <c:v>3290</c:v>
                </c:pt>
                <c:pt idx="711">
                  <c:v>3289</c:v>
                </c:pt>
                <c:pt idx="712">
                  <c:v>3288</c:v>
                </c:pt>
                <c:pt idx="713">
                  <c:v>3287</c:v>
                </c:pt>
                <c:pt idx="714">
                  <c:v>3286</c:v>
                </c:pt>
                <c:pt idx="715">
                  <c:v>3285</c:v>
                </c:pt>
                <c:pt idx="716">
                  <c:v>3284</c:v>
                </c:pt>
                <c:pt idx="717">
                  <c:v>3283</c:v>
                </c:pt>
                <c:pt idx="718">
                  <c:v>3282</c:v>
                </c:pt>
                <c:pt idx="719">
                  <c:v>3281</c:v>
                </c:pt>
                <c:pt idx="720">
                  <c:v>3280</c:v>
                </c:pt>
                <c:pt idx="721">
                  <c:v>3279</c:v>
                </c:pt>
                <c:pt idx="722">
                  <c:v>3278</c:v>
                </c:pt>
                <c:pt idx="723">
                  <c:v>3277</c:v>
                </c:pt>
                <c:pt idx="724">
                  <c:v>3276</c:v>
                </c:pt>
                <c:pt idx="725">
                  <c:v>3275</c:v>
                </c:pt>
                <c:pt idx="726">
                  <c:v>3274</c:v>
                </c:pt>
                <c:pt idx="727">
                  <c:v>3273</c:v>
                </c:pt>
                <c:pt idx="728">
                  <c:v>3272</c:v>
                </c:pt>
                <c:pt idx="729">
                  <c:v>3271</c:v>
                </c:pt>
                <c:pt idx="730">
                  <c:v>3270</c:v>
                </c:pt>
                <c:pt idx="731">
                  <c:v>3269</c:v>
                </c:pt>
                <c:pt idx="732">
                  <c:v>3268</c:v>
                </c:pt>
                <c:pt idx="733">
                  <c:v>3267</c:v>
                </c:pt>
                <c:pt idx="734">
                  <c:v>3266</c:v>
                </c:pt>
                <c:pt idx="735">
                  <c:v>3265</c:v>
                </c:pt>
                <c:pt idx="736">
                  <c:v>3264</c:v>
                </c:pt>
                <c:pt idx="737">
                  <c:v>3263</c:v>
                </c:pt>
                <c:pt idx="738">
                  <c:v>3262</c:v>
                </c:pt>
                <c:pt idx="739">
                  <c:v>3261</c:v>
                </c:pt>
                <c:pt idx="740">
                  <c:v>3260</c:v>
                </c:pt>
                <c:pt idx="741">
                  <c:v>3259</c:v>
                </c:pt>
                <c:pt idx="742">
                  <c:v>3258</c:v>
                </c:pt>
                <c:pt idx="743">
                  <c:v>3257</c:v>
                </c:pt>
                <c:pt idx="744">
                  <c:v>3256</c:v>
                </c:pt>
                <c:pt idx="745">
                  <c:v>3255</c:v>
                </c:pt>
                <c:pt idx="746">
                  <c:v>3254</c:v>
                </c:pt>
                <c:pt idx="747">
                  <c:v>3253</c:v>
                </c:pt>
                <c:pt idx="748">
                  <c:v>3252</c:v>
                </c:pt>
                <c:pt idx="749">
                  <c:v>3251</c:v>
                </c:pt>
                <c:pt idx="750">
                  <c:v>3250</c:v>
                </c:pt>
                <c:pt idx="751">
                  <c:v>3249</c:v>
                </c:pt>
                <c:pt idx="752">
                  <c:v>3248</c:v>
                </c:pt>
                <c:pt idx="753">
                  <c:v>3247</c:v>
                </c:pt>
                <c:pt idx="754">
                  <c:v>3246</c:v>
                </c:pt>
                <c:pt idx="755">
                  <c:v>3245</c:v>
                </c:pt>
                <c:pt idx="756">
                  <c:v>3244</c:v>
                </c:pt>
                <c:pt idx="757">
                  <c:v>3243</c:v>
                </c:pt>
                <c:pt idx="758">
                  <c:v>3242</c:v>
                </c:pt>
                <c:pt idx="759">
                  <c:v>3241</c:v>
                </c:pt>
                <c:pt idx="760">
                  <c:v>3240</c:v>
                </c:pt>
                <c:pt idx="761">
                  <c:v>3239</c:v>
                </c:pt>
                <c:pt idx="762">
                  <c:v>3238</c:v>
                </c:pt>
                <c:pt idx="763">
                  <c:v>3237</c:v>
                </c:pt>
                <c:pt idx="764">
                  <c:v>3236</c:v>
                </c:pt>
                <c:pt idx="765">
                  <c:v>3235</c:v>
                </c:pt>
                <c:pt idx="766">
                  <c:v>3234</c:v>
                </c:pt>
                <c:pt idx="767">
                  <c:v>3233</c:v>
                </c:pt>
                <c:pt idx="768">
                  <c:v>3232</c:v>
                </c:pt>
                <c:pt idx="769">
                  <c:v>3231</c:v>
                </c:pt>
                <c:pt idx="770">
                  <c:v>3230</c:v>
                </c:pt>
                <c:pt idx="771">
                  <c:v>3229</c:v>
                </c:pt>
                <c:pt idx="772">
                  <c:v>3228</c:v>
                </c:pt>
                <c:pt idx="773">
                  <c:v>3227</c:v>
                </c:pt>
                <c:pt idx="774">
                  <c:v>3226</c:v>
                </c:pt>
                <c:pt idx="775">
                  <c:v>3225</c:v>
                </c:pt>
                <c:pt idx="776">
                  <c:v>3224</c:v>
                </c:pt>
                <c:pt idx="777">
                  <c:v>3223</c:v>
                </c:pt>
                <c:pt idx="778">
                  <c:v>3222</c:v>
                </c:pt>
                <c:pt idx="779">
                  <c:v>3221</c:v>
                </c:pt>
                <c:pt idx="780">
                  <c:v>3220</c:v>
                </c:pt>
                <c:pt idx="781">
                  <c:v>3219</c:v>
                </c:pt>
                <c:pt idx="782">
                  <c:v>3218</c:v>
                </c:pt>
                <c:pt idx="783">
                  <c:v>3217</c:v>
                </c:pt>
                <c:pt idx="784">
                  <c:v>3216</c:v>
                </c:pt>
                <c:pt idx="785">
                  <c:v>3215</c:v>
                </c:pt>
                <c:pt idx="786">
                  <c:v>3214</c:v>
                </c:pt>
                <c:pt idx="787">
                  <c:v>3213</c:v>
                </c:pt>
                <c:pt idx="788">
                  <c:v>3212</c:v>
                </c:pt>
                <c:pt idx="789">
                  <c:v>3211</c:v>
                </c:pt>
                <c:pt idx="790">
                  <c:v>3210</c:v>
                </c:pt>
                <c:pt idx="791">
                  <c:v>3209</c:v>
                </c:pt>
                <c:pt idx="792">
                  <c:v>3208</c:v>
                </c:pt>
                <c:pt idx="793">
                  <c:v>3207</c:v>
                </c:pt>
                <c:pt idx="794">
                  <c:v>3206</c:v>
                </c:pt>
                <c:pt idx="795">
                  <c:v>3205</c:v>
                </c:pt>
                <c:pt idx="796">
                  <c:v>3204</c:v>
                </c:pt>
                <c:pt idx="797">
                  <c:v>3203</c:v>
                </c:pt>
                <c:pt idx="798">
                  <c:v>3202</c:v>
                </c:pt>
                <c:pt idx="799">
                  <c:v>3201</c:v>
                </c:pt>
                <c:pt idx="800">
                  <c:v>3200</c:v>
                </c:pt>
                <c:pt idx="801">
                  <c:v>3199</c:v>
                </c:pt>
                <c:pt idx="802">
                  <c:v>3198</c:v>
                </c:pt>
                <c:pt idx="803">
                  <c:v>3197</c:v>
                </c:pt>
                <c:pt idx="804">
                  <c:v>3196</c:v>
                </c:pt>
                <c:pt idx="805">
                  <c:v>3195</c:v>
                </c:pt>
                <c:pt idx="806">
                  <c:v>3194</c:v>
                </c:pt>
                <c:pt idx="807">
                  <c:v>3193</c:v>
                </c:pt>
                <c:pt idx="808">
                  <c:v>3192</c:v>
                </c:pt>
                <c:pt idx="809">
                  <c:v>3191</c:v>
                </c:pt>
                <c:pt idx="810">
                  <c:v>3190</c:v>
                </c:pt>
                <c:pt idx="811">
                  <c:v>3189</c:v>
                </c:pt>
                <c:pt idx="812">
                  <c:v>3188</c:v>
                </c:pt>
                <c:pt idx="813">
                  <c:v>3187</c:v>
                </c:pt>
                <c:pt idx="814">
                  <c:v>3186</c:v>
                </c:pt>
                <c:pt idx="815">
                  <c:v>3185</c:v>
                </c:pt>
                <c:pt idx="816">
                  <c:v>3184</c:v>
                </c:pt>
                <c:pt idx="817">
                  <c:v>3183</c:v>
                </c:pt>
                <c:pt idx="818">
                  <c:v>3182</c:v>
                </c:pt>
                <c:pt idx="819">
                  <c:v>3181</c:v>
                </c:pt>
                <c:pt idx="820">
                  <c:v>3180</c:v>
                </c:pt>
                <c:pt idx="821">
                  <c:v>3179</c:v>
                </c:pt>
                <c:pt idx="822">
                  <c:v>3178</c:v>
                </c:pt>
                <c:pt idx="823">
                  <c:v>3177</c:v>
                </c:pt>
                <c:pt idx="824">
                  <c:v>3176</c:v>
                </c:pt>
                <c:pt idx="825">
                  <c:v>3175</c:v>
                </c:pt>
                <c:pt idx="826">
                  <c:v>3174</c:v>
                </c:pt>
                <c:pt idx="827">
                  <c:v>3173</c:v>
                </c:pt>
                <c:pt idx="828">
                  <c:v>3172</c:v>
                </c:pt>
                <c:pt idx="829">
                  <c:v>3171</c:v>
                </c:pt>
                <c:pt idx="830">
                  <c:v>3170</c:v>
                </c:pt>
                <c:pt idx="831">
                  <c:v>3169</c:v>
                </c:pt>
                <c:pt idx="832">
                  <c:v>3168</c:v>
                </c:pt>
                <c:pt idx="833">
                  <c:v>3167</c:v>
                </c:pt>
                <c:pt idx="834">
                  <c:v>3166</c:v>
                </c:pt>
                <c:pt idx="835">
                  <c:v>3165</c:v>
                </c:pt>
                <c:pt idx="836">
                  <c:v>3164</c:v>
                </c:pt>
                <c:pt idx="837">
                  <c:v>3163</c:v>
                </c:pt>
                <c:pt idx="838">
                  <c:v>3162</c:v>
                </c:pt>
                <c:pt idx="839">
                  <c:v>3161</c:v>
                </c:pt>
                <c:pt idx="840">
                  <c:v>3160</c:v>
                </c:pt>
                <c:pt idx="841">
                  <c:v>3159</c:v>
                </c:pt>
                <c:pt idx="842">
                  <c:v>3158</c:v>
                </c:pt>
                <c:pt idx="843">
                  <c:v>3157</c:v>
                </c:pt>
                <c:pt idx="844">
                  <c:v>3156</c:v>
                </c:pt>
                <c:pt idx="845">
                  <c:v>3155</c:v>
                </c:pt>
                <c:pt idx="846">
                  <c:v>3154</c:v>
                </c:pt>
                <c:pt idx="847">
                  <c:v>3153</c:v>
                </c:pt>
                <c:pt idx="848">
                  <c:v>3152</c:v>
                </c:pt>
                <c:pt idx="849">
                  <c:v>3151</c:v>
                </c:pt>
                <c:pt idx="850">
                  <c:v>3150</c:v>
                </c:pt>
                <c:pt idx="851">
                  <c:v>3149</c:v>
                </c:pt>
                <c:pt idx="852">
                  <c:v>3148</c:v>
                </c:pt>
                <c:pt idx="853">
                  <c:v>3147</c:v>
                </c:pt>
                <c:pt idx="854">
                  <c:v>3146</c:v>
                </c:pt>
                <c:pt idx="855">
                  <c:v>3145</c:v>
                </c:pt>
                <c:pt idx="856">
                  <c:v>3144</c:v>
                </c:pt>
                <c:pt idx="857">
                  <c:v>3143</c:v>
                </c:pt>
                <c:pt idx="858">
                  <c:v>3142</c:v>
                </c:pt>
                <c:pt idx="859">
                  <c:v>3141</c:v>
                </c:pt>
                <c:pt idx="860">
                  <c:v>3140</c:v>
                </c:pt>
                <c:pt idx="861">
                  <c:v>3139</c:v>
                </c:pt>
                <c:pt idx="862">
                  <c:v>3138</c:v>
                </c:pt>
                <c:pt idx="863">
                  <c:v>3137</c:v>
                </c:pt>
                <c:pt idx="864">
                  <c:v>3136</c:v>
                </c:pt>
                <c:pt idx="865">
                  <c:v>3135</c:v>
                </c:pt>
                <c:pt idx="866">
                  <c:v>3134</c:v>
                </c:pt>
                <c:pt idx="867">
                  <c:v>3133</c:v>
                </c:pt>
                <c:pt idx="868">
                  <c:v>3132</c:v>
                </c:pt>
                <c:pt idx="869">
                  <c:v>3131</c:v>
                </c:pt>
                <c:pt idx="870">
                  <c:v>3130</c:v>
                </c:pt>
                <c:pt idx="871">
                  <c:v>3129</c:v>
                </c:pt>
                <c:pt idx="872">
                  <c:v>3128</c:v>
                </c:pt>
                <c:pt idx="873">
                  <c:v>3127</c:v>
                </c:pt>
                <c:pt idx="874">
                  <c:v>3126</c:v>
                </c:pt>
                <c:pt idx="875">
                  <c:v>3125</c:v>
                </c:pt>
                <c:pt idx="876">
                  <c:v>3124</c:v>
                </c:pt>
                <c:pt idx="877">
                  <c:v>3123</c:v>
                </c:pt>
                <c:pt idx="878">
                  <c:v>3122</c:v>
                </c:pt>
                <c:pt idx="879">
                  <c:v>3121</c:v>
                </c:pt>
                <c:pt idx="880">
                  <c:v>3120</c:v>
                </c:pt>
                <c:pt idx="881">
                  <c:v>3119</c:v>
                </c:pt>
                <c:pt idx="882">
                  <c:v>3118</c:v>
                </c:pt>
                <c:pt idx="883">
                  <c:v>3117</c:v>
                </c:pt>
                <c:pt idx="884">
                  <c:v>3116</c:v>
                </c:pt>
                <c:pt idx="885">
                  <c:v>3115</c:v>
                </c:pt>
                <c:pt idx="886">
                  <c:v>3114</c:v>
                </c:pt>
                <c:pt idx="887">
                  <c:v>3113</c:v>
                </c:pt>
                <c:pt idx="888">
                  <c:v>3112</c:v>
                </c:pt>
                <c:pt idx="889">
                  <c:v>3111</c:v>
                </c:pt>
                <c:pt idx="890">
                  <c:v>3110</c:v>
                </c:pt>
                <c:pt idx="891">
                  <c:v>3109</c:v>
                </c:pt>
                <c:pt idx="892">
                  <c:v>3108</c:v>
                </c:pt>
                <c:pt idx="893">
                  <c:v>3107</c:v>
                </c:pt>
                <c:pt idx="894">
                  <c:v>3106</c:v>
                </c:pt>
                <c:pt idx="895">
                  <c:v>3105</c:v>
                </c:pt>
                <c:pt idx="896">
                  <c:v>3104</c:v>
                </c:pt>
                <c:pt idx="897">
                  <c:v>3103</c:v>
                </c:pt>
                <c:pt idx="898">
                  <c:v>3102</c:v>
                </c:pt>
                <c:pt idx="899">
                  <c:v>3101</c:v>
                </c:pt>
                <c:pt idx="900">
                  <c:v>3100</c:v>
                </c:pt>
                <c:pt idx="901">
                  <c:v>3099</c:v>
                </c:pt>
                <c:pt idx="902">
                  <c:v>3098</c:v>
                </c:pt>
                <c:pt idx="903">
                  <c:v>3097</c:v>
                </c:pt>
                <c:pt idx="904">
                  <c:v>3096</c:v>
                </c:pt>
                <c:pt idx="905">
                  <c:v>3095</c:v>
                </c:pt>
                <c:pt idx="906">
                  <c:v>3094</c:v>
                </c:pt>
                <c:pt idx="907">
                  <c:v>3093</c:v>
                </c:pt>
                <c:pt idx="908">
                  <c:v>3092</c:v>
                </c:pt>
                <c:pt idx="909">
                  <c:v>3091</c:v>
                </c:pt>
                <c:pt idx="910">
                  <c:v>3090</c:v>
                </c:pt>
                <c:pt idx="911">
                  <c:v>3089</c:v>
                </c:pt>
                <c:pt idx="912">
                  <c:v>3088</c:v>
                </c:pt>
                <c:pt idx="913">
                  <c:v>3087</c:v>
                </c:pt>
                <c:pt idx="914">
                  <c:v>3086</c:v>
                </c:pt>
                <c:pt idx="915">
                  <c:v>3085</c:v>
                </c:pt>
                <c:pt idx="916">
                  <c:v>3084</c:v>
                </c:pt>
                <c:pt idx="917">
                  <c:v>3083</c:v>
                </c:pt>
                <c:pt idx="918">
                  <c:v>3082</c:v>
                </c:pt>
                <c:pt idx="919">
                  <c:v>3081</c:v>
                </c:pt>
                <c:pt idx="920">
                  <c:v>3080</c:v>
                </c:pt>
                <c:pt idx="921">
                  <c:v>3079</c:v>
                </c:pt>
                <c:pt idx="922">
                  <c:v>3078</c:v>
                </c:pt>
                <c:pt idx="923">
                  <c:v>3077</c:v>
                </c:pt>
                <c:pt idx="924">
                  <c:v>3076</c:v>
                </c:pt>
                <c:pt idx="925">
                  <c:v>3075</c:v>
                </c:pt>
                <c:pt idx="926">
                  <c:v>3074</c:v>
                </c:pt>
                <c:pt idx="927">
                  <c:v>3073</c:v>
                </c:pt>
                <c:pt idx="928">
                  <c:v>3072</c:v>
                </c:pt>
                <c:pt idx="929">
                  <c:v>3071</c:v>
                </c:pt>
                <c:pt idx="930">
                  <c:v>3070</c:v>
                </c:pt>
                <c:pt idx="931">
                  <c:v>3069</c:v>
                </c:pt>
                <c:pt idx="932">
                  <c:v>3068</c:v>
                </c:pt>
                <c:pt idx="933">
                  <c:v>3067</c:v>
                </c:pt>
                <c:pt idx="934">
                  <c:v>3066</c:v>
                </c:pt>
                <c:pt idx="935">
                  <c:v>3065</c:v>
                </c:pt>
                <c:pt idx="936">
                  <c:v>3064</c:v>
                </c:pt>
                <c:pt idx="937">
                  <c:v>3063</c:v>
                </c:pt>
                <c:pt idx="938">
                  <c:v>3062</c:v>
                </c:pt>
                <c:pt idx="939">
                  <c:v>3061</c:v>
                </c:pt>
                <c:pt idx="940">
                  <c:v>3060</c:v>
                </c:pt>
                <c:pt idx="941">
                  <c:v>3059</c:v>
                </c:pt>
                <c:pt idx="942">
                  <c:v>3058</c:v>
                </c:pt>
                <c:pt idx="943">
                  <c:v>3057</c:v>
                </c:pt>
                <c:pt idx="944">
                  <c:v>3056</c:v>
                </c:pt>
                <c:pt idx="945">
                  <c:v>3055</c:v>
                </c:pt>
                <c:pt idx="946">
                  <c:v>3054</c:v>
                </c:pt>
                <c:pt idx="947">
                  <c:v>3053</c:v>
                </c:pt>
                <c:pt idx="948">
                  <c:v>3052</c:v>
                </c:pt>
                <c:pt idx="949">
                  <c:v>3051</c:v>
                </c:pt>
                <c:pt idx="950">
                  <c:v>3050</c:v>
                </c:pt>
                <c:pt idx="951">
                  <c:v>3049</c:v>
                </c:pt>
                <c:pt idx="952">
                  <c:v>3048</c:v>
                </c:pt>
                <c:pt idx="953">
                  <c:v>3047</c:v>
                </c:pt>
                <c:pt idx="954">
                  <c:v>3046</c:v>
                </c:pt>
                <c:pt idx="955">
                  <c:v>3045</c:v>
                </c:pt>
                <c:pt idx="956">
                  <c:v>3044</c:v>
                </c:pt>
                <c:pt idx="957">
                  <c:v>3043</c:v>
                </c:pt>
                <c:pt idx="958">
                  <c:v>3042</c:v>
                </c:pt>
                <c:pt idx="959">
                  <c:v>3041</c:v>
                </c:pt>
                <c:pt idx="960">
                  <c:v>3040</c:v>
                </c:pt>
                <c:pt idx="961">
                  <c:v>3039</c:v>
                </c:pt>
                <c:pt idx="962">
                  <c:v>3038</c:v>
                </c:pt>
                <c:pt idx="963">
                  <c:v>3037</c:v>
                </c:pt>
                <c:pt idx="964">
                  <c:v>3036</c:v>
                </c:pt>
                <c:pt idx="965">
                  <c:v>3035</c:v>
                </c:pt>
                <c:pt idx="966">
                  <c:v>3034</c:v>
                </c:pt>
                <c:pt idx="967">
                  <c:v>3033</c:v>
                </c:pt>
                <c:pt idx="968">
                  <c:v>3032</c:v>
                </c:pt>
                <c:pt idx="969">
                  <c:v>3031</c:v>
                </c:pt>
                <c:pt idx="970">
                  <c:v>3030</c:v>
                </c:pt>
                <c:pt idx="971">
                  <c:v>3029</c:v>
                </c:pt>
                <c:pt idx="972">
                  <c:v>3028</c:v>
                </c:pt>
                <c:pt idx="973">
                  <c:v>3027</c:v>
                </c:pt>
                <c:pt idx="974">
                  <c:v>3026</c:v>
                </c:pt>
                <c:pt idx="975">
                  <c:v>3025</c:v>
                </c:pt>
                <c:pt idx="976">
                  <c:v>3024</c:v>
                </c:pt>
                <c:pt idx="977">
                  <c:v>3023</c:v>
                </c:pt>
                <c:pt idx="978">
                  <c:v>3022</c:v>
                </c:pt>
                <c:pt idx="979">
                  <c:v>3021</c:v>
                </c:pt>
                <c:pt idx="980">
                  <c:v>3020</c:v>
                </c:pt>
                <c:pt idx="981">
                  <c:v>3019</c:v>
                </c:pt>
                <c:pt idx="982">
                  <c:v>3018</c:v>
                </c:pt>
                <c:pt idx="983">
                  <c:v>3017</c:v>
                </c:pt>
                <c:pt idx="984">
                  <c:v>3016</c:v>
                </c:pt>
                <c:pt idx="985">
                  <c:v>3015</c:v>
                </c:pt>
                <c:pt idx="986">
                  <c:v>3014</c:v>
                </c:pt>
                <c:pt idx="987">
                  <c:v>3013</c:v>
                </c:pt>
                <c:pt idx="988">
                  <c:v>3012</c:v>
                </c:pt>
                <c:pt idx="989">
                  <c:v>3011</c:v>
                </c:pt>
                <c:pt idx="990">
                  <c:v>3010</c:v>
                </c:pt>
                <c:pt idx="991">
                  <c:v>3009</c:v>
                </c:pt>
                <c:pt idx="992">
                  <c:v>3008</c:v>
                </c:pt>
                <c:pt idx="993">
                  <c:v>3007</c:v>
                </c:pt>
                <c:pt idx="994">
                  <c:v>3006</c:v>
                </c:pt>
                <c:pt idx="995">
                  <c:v>3005</c:v>
                </c:pt>
                <c:pt idx="996">
                  <c:v>3004</c:v>
                </c:pt>
                <c:pt idx="997">
                  <c:v>3003</c:v>
                </c:pt>
                <c:pt idx="998">
                  <c:v>3002</c:v>
                </c:pt>
                <c:pt idx="999">
                  <c:v>3001</c:v>
                </c:pt>
                <c:pt idx="1000">
                  <c:v>3000</c:v>
                </c:pt>
                <c:pt idx="1001">
                  <c:v>2999</c:v>
                </c:pt>
                <c:pt idx="1002">
                  <c:v>2998</c:v>
                </c:pt>
                <c:pt idx="1003">
                  <c:v>2997</c:v>
                </c:pt>
                <c:pt idx="1004">
                  <c:v>2996</c:v>
                </c:pt>
                <c:pt idx="1005">
                  <c:v>2995</c:v>
                </c:pt>
                <c:pt idx="1006">
                  <c:v>2994</c:v>
                </c:pt>
                <c:pt idx="1007">
                  <c:v>2993</c:v>
                </c:pt>
                <c:pt idx="1008">
                  <c:v>2992</c:v>
                </c:pt>
                <c:pt idx="1009">
                  <c:v>2991</c:v>
                </c:pt>
                <c:pt idx="1010">
                  <c:v>2990</c:v>
                </c:pt>
                <c:pt idx="1011">
                  <c:v>2989</c:v>
                </c:pt>
                <c:pt idx="1012">
                  <c:v>2988</c:v>
                </c:pt>
                <c:pt idx="1013">
                  <c:v>2987</c:v>
                </c:pt>
                <c:pt idx="1014">
                  <c:v>2986</c:v>
                </c:pt>
                <c:pt idx="1015">
                  <c:v>2985</c:v>
                </c:pt>
                <c:pt idx="1016">
                  <c:v>2984</c:v>
                </c:pt>
                <c:pt idx="1017">
                  <c:v>2983</c:v>
                </c:pt>
                <c:pt idx="1018">
                  <c:v>2982</c:v>
                </c:pt>
                <c:pt idx="1019">
                  <c:v>2981</c:v>
                </c:pt>
                <c:pt idx="1020">
                  <c:v>2980</c:v>
                </c:pt>
                <c:pt idx="1021">
                  <c:v>2979</c:v>
                </c:pt>
                <c:pt idx="1022">
                  <c:v>2978</c:v>
                </c:pt>
                <c:pt idx="1023">
                  <c:v>2977</c:v>
                </c:pt>
                <c:pt idx="1024">
                  <c:v>2976</c:v>
                </c:pt>
                <c:pt idx="1025">
                  <c:v>2975</c:v>
                </c:pt>
                <c:pt idx="1026">
                  <c:v>2974</c:v>
                </c:pt>
                <c:pt idx="1027">
                  <c:v>2973</c:v>
                </c:pt>
                <c:pt idx="1028">
                  <c:v>2972</c:v>
                </c:pt>
                <c:pt idx="1029">
                  <c:v>2971</c:v>
                </c:pt>
                <c:pt idx="1030">
                  <c:v>2970</c:v>
                </c:pt>
                <c:pt idx="1031">
                  <c:v>2969</c:v>
                </c:pt>
                <c:pt idx="1032">
                  <c:v>2968</c:v>
                </c:pt>
                <c:pt idx="1033">
                  <c:v>2967</c:v>
                </c:pt>
                <c:pt idx="1034">
                  <c:v>2966</c:v>
                </c:pt>
                <c:pt idx="1035">
                  <c:v>2965</c:v>
                </c:pt>
                <c:pt idx="1036">
                  <c:v>2964</c:v>
                </c:pt>
                <c:pt idx="1037">
                  <c:v>2963</c:v>
                </c:pt>
                <c:pt idx="1038">
                  <c:v>2962</c:v>
                </c:pt>
                <c:pt idx="1039">
                  <c:v>2961</c:v>
                </c:pt>
                <c:pt idx="1040">
                  <c:v>2960</c:v>
                </c:pt>
                <c:pt idx="1041">
                  <c:v>2959</c:v>
                </c:pt>
                <c:pt idx="1042">
                  <c:v>2958</c:v>
                </c:pt>
                <c:pt idx="1043">
                  <c:v>2957</c:v>
                </c:pt>
                <c:pt idx="1044">
                  <c:v>2956</c:v>
                </c:pt>
                <c:pt idx="1045">
                  <c:v>2955</c:v>
                </c:pt>
                <c:pt idx="1046">
                  <c:v>2954</c:v>
                </c:pt>
                <c:pt idx="1047">
                  <c:v>2953</c:v>
                </c:pt>
                <c:pt idx="1048">
                  <c:v>2952</c:v>
                </c:pt>
                <c:pt idx="1049">
                  <c:v>2951</c:v>
                </c:pt>
                <c:pt idx="1050">
                  <c:v>2950</c:v>
                </c:pt>
                <c:pt idx="1051">
                  <c:v>2949</c:v>
                </c:pt>
                <c:pt idx="1052">
                  <c:v>2948</c:v>
                </c:pt>
                <c:pt idx="1053">
                  <c:v>2947</c:v>
                </c:pt>
                <c:pt idx="1054">
                  <c:v>2946</c:v>
                </c:pt>
                <c:pt idx="1055">
                  <c:v>2945</c:v>
                </c:pt>
                <c:pt idx="1056">
                  <c:v>2944</c:v>
                </c:pt>
                <c:pt idx="1057">
                  <c:v>2943</c:v>
                </c:pt>
                <c:pt idx="1058">
                  <c:v>2942</c:v>
                </c:pt>
                <c:pt idx="1059">
                  <c:v>2941</c:v>
                </c:pt>
                <c:pt idx="1060">
                  <c:v>2940</c:v>
                </c:pt>
                <c:pt idx="1061">
                  <c:v>2939</c:v>
                </c:pt>
                <c:pt idx="1062">
                  <c:v>2938</c:v>
                </c:pt>
                <c:pt idx="1063">
                  <c:v>2937</c:v>
                </c:pt>
                <c:pt idx="1064">
                  <c:v>2936</c:v>
                </c:pt>
                <c:pt idx="1065">
                  <c:v>2935</c:v>
                </c:pt>
                <c:pt idx="1066">
                  <c:v>2934</c:v>
                </c:pt>
                <c:pt idx="1067">
                  <c:v>2933</c:v>
                </c:pt>
                <c:pt idx="1068">
                  <c:v>2932</c:v>
                </c:pt>
                <c:pt idx="1069">
                  <c:v>2931</c:v>
                </c:pt>
                <c:pt idx="1070">
                  <c:v>2930</c:v>
                </c:pt>
                <c:pt idx="1071">
                  <c:v>2929</c:v>
                </c:pt>
                <c:pt idx="1072">
                  <c:v>2928</c:v>
                </c:pt>
                <c:pt idx="1073">
                  <c:v>2927</c:v>
                </c:pt>
                <c:pt idx="1074">
                  <c:v>2926</c:v>
                </c:pt>
                <c:pt idx="1075">
                  <c:v>2925</c:v>
                </c:pt>
                <c:pt idx="1076">
                  <c:v>2924</c:v>
                </c:pt>
                <c:pt idx="1077">
                  <c:v>2923</c:v>
                </c:pt>
                <c:pt idx="1078">
                  <c:v>2922</c:v>
                </c:pt>
                <c:pt idx="1079">
                  <c:v>2921</c:v>
                </c:pt>
                <c:pt idx="1080">
                  <c:v>2920</c:v>
                </c:pt>
                <c:pt idx="1081">
                  <c:v>2919</c:v>
                </c:pt>
                <c:pt idx="1082">
                  <c:v>2918</c:v>
                </c:pt>
                <c:pt idx="1083">
                  <c:v>2917</c:v>
                </c:pt>
                <c:pt idx="1084">
                  <c:v>2916</c:v>
                </c:pt>
                <c:pt idx="1085">
                  <c:v>2915</c:v>
                </c:pt>
                <c:pt idx="1086">
                  <c:v>2914</c:v>
                </c:pt>
                <c:pt idx="1087">
                  <c:v>2913</c:v>
                </c:pt>
                <c:pt idx="1088">
                  <c:v>2912</c:v>
                </c:pt>
                <c:pt idx="1089">
                  <c:v>2911</c:v>
                </c:pt>
                <c:pt idx="1090">
                  <c:v>2910</c:v>
                </c:pt>
                <c:pt idx="1091">
                  <c:v>2909</c:v>
                </c:pt>
                <c:pt idx="1092">
                  <c:v>2908</c:v>
                </c:pt>
                <c:pt idx="1093">
                  <c:v>2907</c:v>
                </c:pt>
                <c:pt idx="1094">
                  <c:v>2906</c:v>
                </c:pt>
                <c:pt idx="1095">
                  <c:v>2905</c:v>
                </c:pt>
                <c:pt idx="1096">
                  <c:v>2904</c:v>
                </c:pt>
                <c:pt idx="1097">
                  <c:v>2903</c:v>
                </c:pt>
                <c:pt idx="1098">
                  <c:v>2902</c:v>
                </c:pt>
                <c:pt idx="1099">
                  <c:v>2901</c:v>
                </c:pt>
                <c:pt idx="1100">
                  <c:v>2900</c:v>
                </c:pt>
                <c:pt idx="1101">
                  <c:v>2899</c:v>
                </c:pt>
                <c:pt idx="1102">
                  <c:v>2898</c:v>
                </c:pt>
                <c:pt idx="1103">
                  <c:v>2897</c:v>
                </c:pt>
                <c:pt idx="1104">
                  <c:v>2896</c:v>
                </c:pt>
                <c:pt idx="1105">
                  <c:v>2895</c:v>
                </c:pt>
                <c:pt idx="1106">
                  <c:v>2894</c:v>
                </c:pt>
                <c:pt idx="1107">
                  <c:v>2893</c:v>
                </c:pt>
                <c:pt idx="1108">
                  <c:v>2892</c:v>
                </c:pt>
                <c:pt idx="1109">
                  <c:v>2891</c:v>
                </c:pt>
                <c:pt idx="1110">
                  <c:v>2890</c:v>
                </c:pt>
                <c:pt idx="1111">
                  <c:v>2889</c:v>
                </c:pt>
                <c:pt idx="1112">
                  <c:v>2888</c:v>
                </c:pt>
                <c:pt idx="1113">
                  <c:v>2887</c:v>
                </c:pt>
                <c:pt idx="1114">
                  <c:v>2886</c:v>
                </c:pt>
                <c:pt idx="1115">
                  <c:v>2885</c:v>
                </c:pt>
                <c:pt idx="1116">
                  <c:v>2884</c:v>
                </c:pt>
                <c:pt idx="1117">
                  <c:v>2883</c:v>
                </c:pt>
                <c:pt idx="1118">
                  <c:v>2882</c:v>
                </c:pt>
                <c:pt idx="1119">
                  <c:v>2881</c:v>
                </c:pt>
                <c:pt idx="1120">
                  <c:v>2880</c:v>
                </c:pt>
                <c:pt idx="1121">
                  <c:v>2879</c:v>
                </c:pt>
                <c:pt idx="1122">
                  <c:v>2878</c:v>
                </c:pt>
                <c:pt idx="1123">
                  <c:v>2877</c:v>
                </c:pt>
                <c:pt idx="1124">
                  <c:v>2876</c:v>
                </c:pt>
                <c:pt idx="1125">
                  <c:v>2875</c:v>
                </c:pt>
                <c:pt idx="1126">
                  <c:v>2874</c:v>
                </c:pt>
                <c:pt idx="1127">
                  <c:v>2873</c:v>
                </c:pt>
                <c:pt idx="1128">
                  <c:v>2872</c:v>
                </c:pt>
                <c:pt idx="1129">
                  <c:v>2871</c:v>
                </c:pt>
                <c:pt idx="1130">
                  <c:v>2870</c:v>
                </c:pt>
                <c:pt idx="1131">
                  <c:v>2869</c:v>
                </c:pt>
                <c:pt idx="1132">
                  <c:v>2868</c:v>
                </c:pt>
                <c:pt idx="1133">
                  <c:v>2867</c:v>
                </c:pt>
                <c:pt idx="1134">
                  <c:v>2866</c:v>
                </c:pt>
                <c:pt idx="1135">
                  <c:v>2865</c:v>
                </c:pt>
                <c:pt idx="1136">
                  <c:v>2864</c:v>
                </c:pt>
                <c:pt idx="1137">
                  <c:v>2863</c:v>
                </c:pt>
                <c:pt idx="1138">
                  <c:v>2862</c:v>
                </c:pt>
                <c:pt idx="1139">
                  <c:v>2861</c:v>
                </c:pt>
                <c:pt idx="1140">
                  <c:v>2860</c:v>
                </c:pt>
                <c:pt idx="1141">
                  <c:v>2859</c:v>
                </c:pt>
                <c:pt idx="1142">
                  <c:v>2858</c:v>
                </c:pt>
                <c:pt idx="1143">
                  <c:v>2857</c:v>
                </c:pt>
                <c:pt idx="1144">
                  <c:v>2856</c:v>
                </c:pt>
                <c:pt idx="1145">
                  <c:v>2855</c:v>
                </c:pt>
                <c:pt idx="1146">
                  <c:v>2854</c:v>
                </c:pt>
                <c:pt idx="1147">
                  <c:v>2853</c:v>
                </c:pt>
                <c:pt idx="1148">
                  <c:v>2852</c:v>
                </c:pt>
                <c:pt idx="1149">
                  <c:v>2851</c:v>
                </c:pt>
                <c:pt idx="1150">
                  <c:v>2850</c:v>
                </c:pt>
                <c:pt idx="1151">
                  <c:v>2849</c:v>
                </c:pt>
                <c:pt idx="1152">
                  <c:v>2848</c:v>
                </c:pt>
                <c:pt idx="1153">
                  <c:v>2847</c:v>
                </c:pt>
                <c:pt idx="1154">
                  <c:v>2846</c:v>
                </c:pt>
                <c:pt idx="1155">
                  <c:v>2845</c:v>
                </c:pt>
                <c:pt idx="1156">
                  <c:v>2844</c:v>
                </c:pt>
                <c:pt idx="1157">
                  <c:v>2843</c:v>
                </c:pt>
                <c:pt idx="1158">
                  <c:v>2842</c:v>
                </c:pt>
                <c:pt idx="1159">
                  <c:v>2841</c:v>
                </c:pt>
                <c:pt idx="1160">
                  <c:v>2840</c:v>
                </c:pt>
                <c:pt idx="1161">
                  <c:v>2839</c:v>
                </c:pt>
                <c:pt idx="1162">
                  <c:v>2838</c:v>
                </c:pt>
                <c:pt idx="1163">
                  <c:v>2837</c:v>
                </c:pt>
                <c:pt idx="1164">
                  <c:v>2836</c:v>
                </c:pt>
                <c:pt idx="1165">
                  <c:v>2835</c:v>
                </c:pt>
                <c:pt idx="1166">
                  <c:v>2834</c:v>
                </c:pt>
                <c:pt idx="1167">
                  <c:v>2833</c:v>
                </c:pt>
                <c:pt idx="1168">
                  <c:v>2832</c:v>
                </c:pt>
                <c:pt idx="1169">
                  <c:v>2831</c:v>
                </c:pt>
                <c:pt idx="1170">
                  <c:v>2830</c:v>
                </c:pt>
                <c:pt idx="1171">
                  <c:v>2829</c:v>
                </c:pt>
                <c:pt idx="1172">
                  <c:v>2828</c:v>
                </c:pt>
                <c:pt idx="1173">
                  <c:v>2827</c:v>
                </c:pt>
                <c:pt idx="1174">
                  <c:v>2826</c:v>
                </c:pt>
                <c:pt idx="1175">
                  <c:v>2825</c:v>
                </c:pt>
                <c:pt idx="1176">
                  <c:v>2824</c:v>
                </c:pt>
                <c:pt idx="1177">
                  <c:v>2823</c:v>
                </c:pt>
                <c:pt idx="1178">
                  <c:v>2822</c:v>
                </c:pt>
                <c:pt idx="1179">
                  <c:v>2821</c:v>
                </c:pt>
                <c:pt idx="1180">
                  <c:v>2820</c:v>
                </c:pt>
                <c:pt idx="1181">
                  <c:v>2819</c:v>
                </c:pt>
                <c:pt idx="1182">
                  <c:v>2818</c:v>
                </c:pt>
                <c:pt idx="1183">
                  <c:v>2817</c:v>
                </c:pt>
                <c:pt idx="1184">
                  <c:v>2816</c:v>
                </c:pt>
                <c:pt idx="1185">
                  <c:v>2815</c:v>
                </c:pt>
                <c:pt idx="1186">
                  <c:v>2814</c:v>
                </c:pt>
                <c:pt idx="1187">
                  <c:v>2813</c:v>
                </c:pt>
                <c:pt idx="1188">
                  <c:v>2812</c:v>
                </c:pt>
                <c:pt idx="1189">
                  <c:v>2811</c:v>
                </c:pt>
                <c:pt idx="1190">
                  <c:v>2810</c:v>
                </c:pt>
                <c:pt idx="1191">
                  <c:v>2809</c:v>
                </c:pt>
                <c:pt idx="1192">
                  <c:v>2808</c:v>
                </c:pt>
                <c:pt idx="1193">
                  <c:v>2807</c:v>
                </c:pt>
                <c:pt idx="1194">
                  <c:v>2806</c:v>
                </c:pt>
                <c:pt idx="1195">
                  <c:v>2805</c:v>
                </c:pt>
                <c:pt idx="1196">
                  <c:v>2804</c:v>
                </c:pt>
                <c:pt idx="1197">
                  <c:v>2803</c:v>
                </c:pt>
                <c:pt idx="1198">
                  <c:v>2802</c:v>
                </c:pt>
                <c:pt idx="1199">
                  <c:v>2801</c:v>
                </c:pt>
                <c:pt idx="1200">
                  <c:v>2800</c:v>
                </c:pt>
                <c:pt idx="1201">
                  <c:v>2799</c:v>
                </c:pt>
                <c:pt idx="1202">
                  <c:v>2798</c:v>
                </c:pt>
                <c:pt idx="1203">
                  <c:v>2797</c:v>
                </c:pt>
                <c:pt idx="1204">
                  <c:v>2796</c:v>
                </c:pt>
                <c:pt idx="1205">
                  <c:v>2795</c:v>
                </c:pt>
                <c:pt idx="1206">
                  <c:v>2794</c:v>
                </c:pt>
                <c:pt idx="1207">
                  <c:v>2793</c:v>
                </c:pt>
                <c:pt idx="1208">
                  <c:v>2792</c:v>
                </c:pt>
                <c:pt idx="1209">
                  <c:v>2791</c:v>
                </c:pt>
                <c:pt idx="1210">
                  <c:v>2790</c:v>
                </c:pt>
                <c:pt idx="1211">
                  <c:v>2789</c:v>
                </c:pt>
                <c:pt idx="1212">
                  <c:v>2788</c:v>
                </c:pt>
                <c:pt idx="1213">
                  <c:v>2787</c:v>
                </c:pt>
                <c:pt idx="1214">
                  <c:v>2786</c:v>
                </c:pt>
                <c:pt idx="1215">
                  <c:v>2785</c:v>
                </c:pt>
                <c:pt idx="1216">
                  <c:v>2784</c:v>
                </c:pt>
                <c:pt idx="1217">
                  <c:v>2783</c:v>
                </c:pt>
                <c:pt idx="1218">
                  <c:v>2782</c:v>
                </c:pt>
                <c:pt idx="1219">
                  <c:v>2781</c:v>
                </c:pt>
                <c:pt idx="1220">
                  <c:v>2780</c:v>
                </c:pt>
                <c:pt idx="1221">
                  <c:v>2779</c:v>
                </c:pt>
                <c:pt idx="1222">
                  <c:v>2778</c:v>
                </c:pt>
                <c:pt idx="1223">
                  <c:v>2777</c:v>
                </c:pt>
                <c:pt idx="1224">
                  <c:v>2776</c:v>
                </c:pt>
                <c:pt idx="1225">
                  <c:v>2775</c:v>
                </c:pt>
                <c:pt idx="1226">
                  <c:v>2774</c:v>
                </c:pt>
                <c:pt idx="1227">
                  <c:v>2773</c:v>
                </c:pt>
                <c:pt idx="1228">
                  <c:v>2772</c:v>
                </c:pt>
                <c:pt idx="1229">
                  <c:v>2771</c:v>
                </c:pt>
                <c:pt idx="1230">
                  <c:v>2770</c:v>
                </c:pt>
                <c:pt idx="1231">
                  <c:v>2769</c:v>
                </c:pt>
                <c:pt idx="1232">
                  <c:v>2768</c:v>
                </c:pt>
                <c:pt idx="1233">
                  <c:v>2767</c:v>
                </c:pt>
                <c:pt idx="1234">
                  <c:v>2766</c:v>
                </c:pt>
                <c:pt idx="1235">
                  <c:v>2765</c:v>
                </c:pt>
                <c:pt idx="1236">
                  <c:v>2764</c:v>
                </c:pt>
                <c:pt idx="1237">
                  <c:v>2763</c:v>
                </c:pt>
                <c:pt idx="1238">
                  <c:v>2762</c:v>
                </c:pt>
                <c:pt idx="1239">
                  <c:v>2761</c:v>
                </c:pt>
                <c:pt idx="1240">
                  <c:v>2760</c:v>
                </c:pt>
                <c:pt idx="1241">
                  <c:v>2759</c:v>
                </c:pt>
                <c:pt idx="1242">
                  <c:v>2758</c:v>
                </c:pt>
                <c:pt idx="1243">
                  <c:v>2757</c:v>
                </c:pt>
                <c:pt idx="1244">
                  <c:v>2756</c:v>
                </c:pt>
                <c:pt idx="1245">
                  <c:v>2755</c:v>
                </c:pt>
                <c:pt idx="1246">
                  <c:v>2754</c:v>
                </c:pt>
                <c:pt idx="1247">
                  <c:v>2753</c:v>
                </c:pt>
                <c:pt idx="1248">
                  <c:v>2752</c:v>
                </c:pt>
                <c:pt idx="1249">
                  <c:v>2751</c:v>
                </c:pt>
                <c:pt idx="1250">
                  <c:v>2750</c:v>
                </c:pt>
                <c:pt idx="1251">
                  <c:v>2749</c:v>
                </c:pt>
                <c:pt idx="1252">
                  <c:v>2748</c:v>
                </c:pt>
                <c:pt idx="1253">
                  <c:v>2747</c:v>
                </c:pt>
                <c:pt idx="1254">
                  <c:v>2746</c:v>
                </c:pt>
                <c:pt idx="1255">
                  <c:v>2745</c:v>
                </c:pt>
                <c:pt idx="1256">
                  <c:v>2744</c:v>
                </c:pt>
                <c:pt idx="1257">
                  <c:v>2743</c:v>
                </c:pt>
                <c:pt idx="1258">
                  <c:v>2742</c:v>
                </c:pt>
                <c:pt idx="1259">
                  <c:v>2741</c:v>
                </c:pt>
                <c:pt idx="1260">
                  <c:v>2740</c:v>
                </c:pt>
                <c:pt idx="1261">
                  <c:v>2739</c:v>
                </c:pt>
                <c:pt idx="1262">
                  <c:v>2738</c:v>
                </c:pt>
                <c:pt idx="1263">
                  <c:v>2737</c:v>
                </c:pt>
                <c:pt idx="1264">
                  <c:v>2736</c:v>
                </c:pt>
                <c:pt idx="1265">
                  <c:v>2735</c:v>
                </c:pt>
                <c:pt idx="1266">
                  <c:v>2734</c:v>
                </c:pt>
                <c:pt idx="1267">
                  <c:v>2733</c:v>
                </c:pt>
                <c:pt idx="1268">
                  <c:v>2732</c:v>
                </c:pt>
                <c:pt idx="1269">
                  <c:v>2731</c:v>
                </c:pt>
                <c:pt idx="1270">
                  <c:v>2730</c:v>
                </c:pt>
                <c:pt idx="1271">
                  <c:v>2729</c:v>
                </c:pt>
                <c:pt idx="1272">
                  <c:v>2728</c:v>
                </c:pt>
                <c:pt idx="1273">
                  <c:v>2727</c:v>
                </c:pt>
                <c:pt idx="1274">
                  <c:v>2726</c:v>
                </c:pt>
                <c:pt idx="1275">
                  <c:v>2725</c:v>
                </c:pt>
                <c:pt idx="1276">
                  <c:v>2724</c:v>
                </c:pt>
                <c:pt idx="1277">
                  <c:v>2723</c:v>
                </c:pt>
                <c:pt idx="1278">
                  <c:v>2722</c:v>
                </c:pt>
                <c:pt idx="1279">
                  <c:v>2721</c:v>
                </c:pt>
                <c:pt idx="1280">
                  <c:v>2720</c:v>
                </c:pt>
                <c:pt idx="1281">
                  <c:v>2719</c:v>
                </c:pt>
                <c:pt idx="1282">
                  <c:v>2718</c:v>
                </c:pt>
                <c:pt idx="1283">
                  <c:v>2717</c:v>
                </c:pt>
                <c:pt idx="1284">
                  <c:v>2716</c:v>
                </c:pt>
                <c:pt idx="1285">
                  <c:v>2715</c:v>
                </c:pt>
                <c:pt idx="1286">
                  <c:v>2714</c:v>
                </c:pt>
                <c:pt idx="1287">
                  <c:v>2713</c:v>
                </c:pt>
                <c:pt idx="1288">
                  <c:v>2712</c:v>
                </c:pt>
                <c:pt idx="1289">
                  <c:v>2711</c:v>
                </c:pt>
                <c:pt idx="1290">
                  <c:v>2710</c:v>
                </c:pt>
                <c:pt idx="1291">
                  <c:v>2709</c:v>
                </c:pt>
                <c:pt idx="1292">
                  <c:v>2708</c:v>
                </c:pt>
                <c:pt idx="1293">
                  <c:v>2707</c:v>
                </c:pt>
                <c:pt idx="1294">
                  <c:v>2706</c:v>
                </c:pt>
                <c:pt idx="1295">
                  <c:v>2705</c:v>
                </c:pt>
                <c:pt idx="1296">
                  <c:v>2704</c:v>
                </c:pt>
                <c:pt idx="1297">
                  <c:v>2703</c:v>
                </c:pt>
                <c:pt idx="1298">
                  <c:v>2702</c:v>
                </c:pt>
                <c:pt idx="1299">
                  <c:v>2701</c:v>
                </c:pt>
                <c:pt idx="1300">
                  <c:v>2700</c:v>
                </c:pt>
                <c:pt idx="1301">
                  <c:v>2699</c:v>
                </c:pt>
                <c:pt idx="1302">
                  <c:v>2698</c:v>
                </c:pt>
                <c:pt idx="1303">
                  <c:v>2697</c:v>
                </c:pt>
                <c:pt idx="1304">
                  <c:v>2696</c:v>
                </c:pt>
                <c:pt idx="1305">
                  <c:v>2695</c:v>
                </c:pt>
                <c:pt idx="1306">
                  <c:v>2694</c:v>
                </c:pt>
                <c:pt idx="1307">
                  <c:v>2693</c:v>
                </c:pt>
                <c:pt idx="1308">
                  <c:v>2692</c:v>
                </c:pt>
                <c:pt idx="1309">
                  <c:v>2691</c:v>
                </c:pt>
                <c:pt idx="1310">
                  <c:v>2690</c:v>
                </c:pt>
                <c:pt idx="1311">
                  <c:v>2689</c:v>
                </c:pt>
                <c:pt idx="1312">
                  <c:v>2688</c:v>
                </c:pt>
                <c:pt idx="1313">
                  <c:v>2687</c:v>
                </c:pt>
                <c:pt idx="1314">
                  <c:v>2686</c:v>
                </c:pt>
                <c:pt idx="1315">
                  <c:v>2685</c:v>
                </c:pt>
                <c:pt idx="1316">
                  <c:v>2684</c:v>
                </c:pt>
                <c:pt idx="1317">
                  <c:v>2683</c:v>
                </c:pt>
                <c:pt idx="1318">
                  <c:v>2682</c:v>
                </c:pt>
                <c:pt idx="1319">
                  <c:v>2681</c:v>
                </c:pt>
                <c:pt idx="1320">
                  <c:v>2680</c:v>
                </c:pt>
                <c:pt idx="1321">
                  <c:v>2679</c:v>
                </c:pt>
                <c:pt idx="1322">
                  <c:v>2678</c:v>
                </c:pt>
                <c:pt idx="1323">
                  <c:v>2677</c:v>
                </c:pt>
                <c:pt idx="1324">
                  <c:v>2676</c:v>
                </c:pt>
                <c:pt idx="1325">
                  <c:v>2675</c:v>
                </c:pt>
                <c:pt idx="1326">
                  <c:v>2674</c:v>
                </c:pt>
                <c:pt idx="1327">
                  <c:v>2673</c:v>
                </c:pt>
                <c:pt idx="1328">
                  <c:v>2672</c:v>
                </c:pt>
                <c:pt idx="1329">
                  <c:v>2671</c:v>
                </c:pt>
                <c:pt idx="1330">
                  <c:v>2670</c:v>
                </c:pt>
                <c:pt idx="1331">
                  <c:v>2669</c:v>
                </c:pt>
                <c:pt idx="1332">
                  <c:v>2668</c:v>
                </c:pt>
                <c:pt idx="1333">
                  <c:v>2667</c:v>
                </c:pt>
                <c:pt idx="1334">
                  <c:v>2666</c:v>
                </c:pt>
                <c:pt idx="1335">
                  <c:v>2665</c:v>
                </c:pt>
                <c:pt idx="1336">
                  <c:v>2664</c:v>
                </c:pt>
                <c:pt idx="1337">
                  <c:v>2663</c:v>
                </c:pt>
                <c:pt idx="1338">
                  <c:v>2662</c:v>
                </c:pt>
                <c:pt idx="1339">
                  <c:v>2661</c:v>
                </c:pt>
                <c:pt idx="1340">
                  <c:v>2660</c:v>
                </c:pt>
                <c:pt idx="1341">
                  <c:v>2659</c:v>
                </c:pt>
                <c:pt idx="1342">
                  <c:v>2658</c:v>
                </c:pt>
                <c:pt idx="1343">
                  <c:v>2657</c:v>
                </c:pt>
                <c:pt idx="1344">
                  <c:v>2656</c:v>
                </c:pt>
                <c:pt idx="1345">
                  <c:v>2655</c:v>
                </c:pt>
                <c:pt idx="1346">
                  <c:v>2654</c:v>
                </c:pt>
                <c:pt idx="1347">
                  <c:v>2653</c:v>
                </c:pt>
                <c:pt idx="1348">
                  <c:v>2652</c:v>
                </c:pt>
                <c:pt idx="1349">
                  <c:v>2651</c:v>
                </c:pt>
                <c:pt idx="1350">
                  <c:v>2650</c:v>
                </c:pt>
                <c:pt idx="1351">
                  <c:v>2649</c:v>
                </c:pt>
                <c:pt idx="1352">
                  <c:v>2648</c:v>
                </c:pt>
                <c:pt idx="1353">
                  <c:v>2647</c:v>
                </c:pt>
                <c:pt idx="1354">
                  <c:v>2646</c:v>
                </c:pt>
                <c:pt idx="1355">
                  <c:v>2645</c:v>
                </c:pt>
                <c:pt idx="1356">
                  <c:v>2644</c:v>
                </c:pt>
                <c:pt idx="1357">
                  <c:v>2643</c:v>
                </c:pt>
                <c:pt idx="1358">
                  <c:v>2642</c:v>
                </c:pt>
                <c:pt idx="1359">
                  <c:v>2641</c:v>
                </c:pt>
                <c:pt idx="1360">
                  <c:v>2640</c:v>
                </c:pt>
                <c:pt idx="1361">
                  <c:v>2639</c:v>
                </c:pt>
                <c:pt idx="1362">
                  <c:v>2638</c:v>
                </c:pt>
                <c:pt idx="1363">
                  <c:v>2637</c:v>
                </c:pt>
                <c:pt idx="1364">
                  <c:v>2636</c:v>
                </c:pt>
                <c:pt idx="1365">
                  <c:v>2635</c:v>
                </c:pt>
                <c:pt idx="1366">
                  <c:v>2634</c:v>
                </c:pt>
                <c:pt idx="1367">
                  <c:v>2633</c:v>
                </c:pt>
                <c:pt idx="1368">
                  <c:v>2632</c:v>
                </c:pt>
                <c:pt idx="1369">
                  <c:v>2631</c:v>
                </c:pt>
                <c:pt idx="1370">
                  <c:v>2630</c:v>
                </c:pt>
                <c:pt idx="1371">
                  <c:v>2629</c:v>
                </c:pt>
                <c:pt idx="1372">
                  <c:v>2628</c:v>
                </c:pt>
                <c:pt idx="1373">
                  <c:v>2627</c:v>
                </c:pt>
                <c:pt idx="1374">
                  <c:v>2626</c:v>
                </c:pt>
                <c:pt idx="1375">
                  <c:v>2625</c:v>
                </c:pt>
                <c:pt idx="1376">
                  <c:v>2624</c:v>
                </c:pt>
                <c:pt idx="1377">
                  <c:v>2623</c:v>
                </c:pt>
                <c:pt idx="1378">
                  <c:v>2622</c:v>
                </c:pt>
                <c:pt idx="1379">
                  <c:v>2621</c:v>
                </c:pt>
                <c:pt idx="1380">
                  <c:v>2620</c:v>
                </c:pt>
                <c:pt idx="1381">
                  <c:v>2619</c:v>
                </c:pt>
                <c:pt idx="1382">
                  <c:v>2618</c:v>
                </c:pt>
                <c:pt idx="1383">
                  <c:v>2617</c:v>
                </c:pt>
                <c:pt idx="1384">
                  <c:v>2616</c:v>
                </c:pt>
                <c:pt idx="1385">
                  <c:v>2615</c:v>
                </c:pt>
                <c:pt idx="1386">
                  <c:v>2614</c:v>
                </c:pt>
                <c:pt idx="1387">
                  <c:v>2613</c:v>
                </c:pt>
                <c:pt idx="1388">
                  <c:v>2612</c:v>
                </c:pt>
                <c:pt idx="1389">
                  <c:v>2611</c:v>
                </c:pt>
                <c:pt idx="1390">
                  <c:v>2610</c:v>
                </c:pt>
                <c:pt idx="1391">
                  <c:v>2609</c:v>
                </c:pt>
                <c:pt idx="1392">
                  <c:v>2608</c:v>
                </c:pt>
                <c:pt idx="1393">
                  <c:v>2607</c:v>
                </c:pt>
                <c:pt idx="1394">
                  <c:v>2606</c:v>
                </c:pt>
                <c:pt idx="1395">
                  <c:v>2605</c:v>
                </c:pt>
                <c:pt idx="1396">
                  <c:v>2604</c:v>
                </c:pt>
                <c:pt idx="1397">
                  <c:v>2603</c:v>
                </c:pt>
                <c:pt idx="1398">
                  <c:v>2602</c:v>
                </c:pt>
                <c:pt idx="1399">
                  <c:v>2601</c:v>
                </c:pt>
                <c:pt idx="1400">
                  <c:v>2600</c:v>
                </c:pt>
                <c:pt idx="1401">
                  <c:v>2599</c:v>
                </c:pt>
                <c:pt idx="1402">
                  <c:v>2598</c:v>
                </c:pt>
                <c:pt idx="1403">
                  <c:v>2597</c:v>
                </c:pt>
                <c:pt idx="1404">
                  <c:v>2596</c:v>
                </c:pt>
                <c:pt idx="1405">
                  <c:v>2595</c:v>
                </c:pt>
                <c:pt idx="1406">
                  <c:v>2594</c:v>
                </c:pt>
                <c:pt idx="1407">
                  <c:v>2593</c:v>
                </c:pt>
                <c:pt idx="1408">
                  <c:v>2592</c:v>
                </c:pt>
                <c:pt idx="1409">
                  <c:v>2591</c:v>
                </c:pt>
                <c:pt idx="1410">
                  <c:v>2590</c:v>
                </c:pt>
                <c:pt idx="1411">
                  <c:v>2589</c:v>
                </c:pt>
                <c:pt idx="1412">
                  <c:v>2588</c:v>
                </c:pt>
                <c:pt idx="1413">
                  <c:v>2587</c:v>
                </c:pt>
                <c:pt idx="1414">
                  <c:v>2586</c:v>
                </c:pt>
                <c:pt idx="1415">
                  <c:v>2585</c:v>
                </c:pt>
                <c:pt idx="1416">
                  <c:v>2584</c:v>
                </c:pt>
                <c:pt idx="1417">
                  <c:v>2583</c:v>
                </c:pt>
                <c:pt idx="1418">
                  <c:v>2582</c:v>
                </c:pt>
                <c:pt idx="1419">
                  <c:v>2581</c:v>
                </c:pt>
                <c:pt idx="1420">
                  <c:v>2580</c:v>
                </c:pt>
                <c:pt idx="1421">
                  <c:v>2579</c:v>
                </c:pt>
                <c:pt idx="1422">
                  <c:v>2578</c:v>
                </c:pt>
                <c:pt idx="1423">
                  <c:v>2577</c:v>
                </c:pt>
                <c:pt idx="1424">
                  <c:v>2576</c:v>
                </c:pt>
                <c:pt idx="1425">
                  <c:v>2575</c:v>
                </c:pt>
                <c:pt idx="1426">
                  <c:v>2574</c:v>
                </c:pt>
                <c:pt idx="1427">
                  <c:v>2573</c:v>
                </c:pt>
                <c:pt idx="1428">
                  <c:v>2572</c:v>
                </c:pt>
                <c:pt idx="1429">
                  <c:v>2571</c:v>
                </c:pt>
                <c:pt idx="1430">
                  <c:v>2570</c:v>
                </c:pt>
                <c:pt idx="1431">
                  <c:v>2569</c:v>
                </c:pt>
                <c:pt idx="1432">
                  <c:v>2568</c:v>
                </c:pt>
                <c:pt idx="1433">
                  <c:v>2567</c:v>
                </c:pt>
                <c:pt idx="1434">
                  <c:v>2566</c:v>
                </c:pt>
                <c:pt idx="1435">
                  <c:v>2565</c:v>
                </c:pt>
                <c:pt idx="1436">
                  <c:v>2564</c:v>
                </c:pt>
                <c:pt idx="1437">
                  <c:v>2563</c:v>
                </c:pt>
                <c:pt idx="1438">
                  <c:v>2562</c:v>
                </c:pt>
                <c:pt idx="1439">
                  <c:v>2561</c:v>
                </c:pt>
                <c:pt idx="1440">
                  <c:v>2560</c:v>
                </c:pt>
                <c:pt idx="1441">
                  <c:v>2559</c:v>
                </c:pt>
                <c:pt idx="1442">
                  <c:v>2558</c:v>
                </c:pt>
                <c:pt idx="1443">
                  <c:v>2557</c:v>
                </c:pt>
                <c:pt idx="1444">
                  <c:v>2556</c:v>
                </c:pt>
                <c:pt idx="1445">
                  <c:v>2555</c:v>
                </c:pt>
                <c:pt idx="1446">
                  <c:v>2554</c:v>
                </c:pt>
                <c:pt idx="1447">
                  <c:v>2553</c:v>
                </c:pt>
                <c:pt idx="1448">
                  <c:v>2552</c:v>
                </c:pt>
                <c:pt idx="1449">
                  <c:v>2551</c:v>
                </c:pt>
                <c:pt idx="1450">
                  <c:v>2550</c:v>
                </c:pt>
                <c:pt idx="1451">
                  <c:v>2549</c:v>
                </c:pt>
                <c:pt idx="1452">
                  <c:v>2548</c:v>
                </c:pt>
                <c:pt idx="1453">
                  <c:v>2547</c:v>
                </c:pt>
                <c:pt idx="1454">
                  <c:v>2546</c:v>
                </c:pt>
                <c:pt idx="1455">
                  <c:v>2545</c:v>
                </c:pt>
                <c:pt idx="1456">
                  <c:v>2544</c:v>
                </c:pt>
                <c:pt idx="1457">
                  <c:v>2543</c:v>
                </c:pt>
                <c:pt idx="1458">
                  <c:v>2542</c:v>
                </c:pt>
                <c:pt idx="1459">
                  <c:v>2541</c:v>
                </c:pt>
                <c:pt idx="1460">
                  <c:v>2540</c:v>
                </c:pt>
                <c:pt idx="1461">
                  <c:v>2539</c:v>
                </c:pt>
                <c:pt idx="1462">
                  <c:v>2538</c:v>
                </c:pt>
                <c:pt idx="1463">
                  <c:v>2537</c:v>
                </c:pt>
                <c:pt idx="1464">
                  <c:v>2536</c:v>
                </c:pt>
                <c:pt idx="1465">
                  <c:v>2535</c:v>
                </c:pt>
                <c:pt idx="1466">
                  <c:v>2534</c:v>
                </c:pt>
                <c:pt idx="1467">
                  <c:v>2533</c:v>
                </c:pt>
                <c:pt idx="1468">
                  <c:v>2532</c:v>
                </c:pt>
                <c:pt idx="1469">
                  <c:v>2531</c:v>
                </c:pt>
                <c:pt idx="1470">
                  <c:v>2530</c:v>
                </c:pt>
                <c:pt idx="1471">
                  <c:v>2529</c:v>
                </c:pt>
                <c:pt idx="1472">
                  <c:v>2528</c:v>
                </c:pt>
                <c:pt idx="1473">
                  <c:v>2527</c:v>
                </c:pt>
                <c:pt idx="1474">
                  <c:v>2526</c:v>
                </c:pt>
                <c:pt idx="1475">
                  <c:v>2525</c:v>
                </c:pt>
                <c:pt idx="1476">
                  <c:v>2524</c:v>
                </c:pt>
                <c:pt idx="1477">
                  <c:v>2523</c:v>
                </c:pt>
                <c:pt idx="1478">
                  <c:v>2522</c:v>
                </c:pt>
                <c:pt idx="1479">
                  <c:v>2521</c:v>
                </c:pt>
                <c:pt idx="1480">
                  <c:v>2520</c:v>
                </c:pt>
                <c:pt idx="1481">
                  <c:v>2519</c:v>
                </c:pt>
                <c:pt idx="1482">
                  <c:v>2518</c:v>
                </c:pt>
                <c:pt idx="1483">
                  <c:v>2517</c:v>
                </c:pt>
                <c:pt idx="1484">
                  <c:v>2516</c:v>
                </c:pt>
                <c:pt idx="1485">
                  <c:v>2515</c:v>
                </c:pt>
                <c:pt idx="1486">
                  <c:v>2514</c:v>
                </c:pt>
                <c:pt idx="1487">
                  <c:v>2513</c:v>
                </c:pt>
                <c:pt idx="1488">
                  <c:v>2512</c:v>
                </c:pt>
                <c:pt idx="1489">
                  <c:v>2511</c:v>
                </c:pt>
                <c:pt idx="1490">
                  <c:v>2510</c:v>
                </c:pt>
                <c:pt idx="1491">
                  <c:v>2509</c:v>
                </c:pt>
                <c:pt idx="1492">
                  <c:v>2508</c:v>
                </c:pt>
                <c:pt idx="1493">
                  <c:v>2507</c:v>
                </c:pt>
                <c:pt idx="1494">
                  <c:v>2506</c:v>
                </c:pt>
                <c:pt idx="1495">
                  <c:v>2505</c:v>
                </c:pt>
                <c:pt idx="1496">
                  <c:v>2504</c:v>
                </c:pt>
                <c:pt idx="1497">
                  <c:v>2503</c:v>
                </c:pt>
                <c:pt idx="1498">
                  <c:v>2502</c:v>
                </c:pt>
                <c:pt idx="1499">
                  <c:v>2501</c:v>
                </c:pt>
                <c:pt idx="1500">
                  <c:v>2500</c:v>
                </c:pt>
                <c:pt idx="1501">
                  <c:v>2499</c:v>
                </c:pt>
                <c:pt idx="1502">
                  <c:v>2498</c:v>
                </c:pt>
                <c:pt idx="1503">
                  <c:v>2497</c:v>
                </c:pt>
                <c:pt idx="1504">
                  <c:v>2496</c:v>
                </c:pt>
                <c:pt idx="1505">
                  <c:v>2495</c:v>
                </c:pt>
                <c:pt idx="1506">
                  <c:v>2494</c:v>
                </c:pt>
                <c:pt idx="1507">
                  <c:v>2493</c:v>
                </c:pt>
                <c:pt idx="1508">
                  <c:v>2492</c:v>
                </c:pt>
                <c:pt idx="1509">
                  <c:v>2491</c:v>
                </c:pt>
                <c:pt idx="1510">
                  <c:v>2490</c:v>
                </c:pt>
                <c:pt idx="1511">
                  <c:v>2489</c:v>
                </c:pt>
                <c:pt idx="1512">
                  <c:v>2488</c:v>
                </c:pt>
                <c:pt idx="1513">
                  <c:v>2487</c:v>
                </c:pt>
                <c:pt idx="1514">
                  <c:v>2486</c:v>
                </c:pt>
                <c:pt idx="1515">
                  <c:v>2485</c:v>
                </c:pt>
                <c:pt idx="1516">
                  <c:v>2484</c:v>
                </c:pt>
                <c:pt idx="1517">
                  <c:v>2483</c:v>
                </c:pt>
                <c:pt idx="1518">
                  <c:v>2482</c:v>
                </c:pt>
                <c:pt idx="1519">
                  <c:v>2481</c:v>
                </c:pt>
                <c:pt idx="1520">
                  <c:v>2480</c:v>
                </c:pt>
                <c:pt idx="1521">
                  <c:v>2479</c:v>
                </c:pt>
                <c:pt idx="1522">
                  <c:v>2478</c:v>
                </c:pt>
                <c:pt idx="1523">
                  <c:v>2477</c:v>
                </c:pt>
                <c:pt idx="1524">
                  <c:v>2476</c:v>
                </c:pt>
                <c:pt idx="1525">
                  <c:v>2475</c:v>
                </c:pt>
                <c:pt idx="1526">
                  <c:v>2474</c:v>
                </c:pt>
                <c:pt idx="1527">
                  <c:v>2473</c:v>
                </c:pt>
                <c:pt idx="1528">
                  <c:v>2472</c:v>
                </c:pt>
                <c:pt idx="1529">
                  <c:v>2471</c:v>
                </c:pt>
                <c:pt idx="1530">
                  <c:v>2470</c:v>
                </c:pt>
                <c:pt idx="1531">
                  <c:v>2469</c:v>
                </c:pt>
                <c:pt idx="1532">
                  <c:v>2468</c:v>
                </c:pt>
                <c:pt idx="1533">
                  <c:v>2467</c:v>
                </c:pt>
                <c:pt idx="1534">
                  <c:v>2466</c:v>
                </c:pt>
                <c:pt idx="1535">
                  <c:v>2465</c:v>
                </c:pt>
                <c:pt idx="1536">
                  <c:v>2464</c:v>
                </c:pt>
                <c:pt idx="1537">
                  <c:v>2463</c:v>
                </c:pt>
                <c:pt idx="1538">
                  <c:v>2462</c:v>
                </c:pt>
                <c:pt idx="1539">
                  <c:v>2461</c:v>
                </c:pt>
                <c:pt idx="1540">
                  <c:v>2460</c:v>
                </c:pt>
                <c:pt idx="1541">
                  <c:v>2459</c:v>
                </c:pt>
                <c:pt idx="1542">
                  <c:v>2458</c:v>
                </c:pt>
                <c:pt idx="1543">
                  <c:v>2457</c:v>
                </c:pt>
                <c:pt idx="1544">
                  <c:v>2456</c:v>
                </c:pt>
                <c:pt idx="1545">
                  <c:v>2455</c:v>
                </c:pt>
                <c:pt idx="1546">
                  <c:v>2454</c:v>
                </c:pt>
                <c:pt idx="1547">
                  <c:v>2453</c:v>
                </c:pt>
                <c:pt idx="1548">
                  <c:v>2452</c:v>
                </c:pt>
                <c:pt idx="1549">
                  <c:v>2451</c:v>
                </c:pt>
                <c:pt idx="1550">
                  <c:v>2450</c:v>
                </c:pt>
                <c:pt idx="1551">
                  <c:v>2449</c:v>
                </c:pt>
                <c:pt idx="1552">
                  <c:v>2448</c:v>
                </c:pt>
                <c:pt idx="1553">
                  <c:v>2447</c:v>
                </c:pt>
                <c:pt idx="1554">
                  <c:v>2446</c:v>
                </c:pt>
                <c:pt idx="1555">
                  <c:v>2445</c:v>
                </c:pt>
                <c:pt idx="1556">
                  <c:v>2444</c:v>
                </c:pt>
                <c:pt idx="1557">
                  <c:v>2443</c:v>
                </c:pt>
                <c:pt idx="1558">
                  <c:v>2442</c:v>
                </c:pt>
                <c:pt idx="1559">
                  <c:v>2441</c:v>
                </c:pt>
                <c:pt idx="1560">
                  <c:v>2440</c:v>
                </c:pt>
                <c:pt idx="1561">
                  <c:v>2439</c:v>
                </c:pt>
                <c:pt idx="1562">
                  <c:v>2438</c:v>
                </c:pt>
                <c:pt idx="1563">
                  <c:v>2437</c:v>
                </c:pt>
                <c:pt idx="1564">
                  <c:v>2436</c:v>
                </c:pt>
                <c:pt idx="1565">
                  <c:v>2435</c:v>
                </c:pt>
                <c:pt idx="1566">
                  <c:v>2434</c:v>
                </c:pt>
                <c:pt idx="1567">
                  <c:v>2433</c:v>
                </c:pt>
                <c:pt idx="1568">
                  <c:v>2432</c:v>
                </c:pt>
                <c:pt idx="1569">
                  <c:v>2431</c:v>
                </c:pt>
                <c:pt idx="1570">
                  <c:v>2430</c:v>
                </c:pt>
                <c:pt idx="1571">
                  <c:v>2429</c:v>
                </c:pt>
                <c:pt idx="1572">
                  <c:v>2428</c:v>
                </c:pt>
                <c:pt idx="1573">
                  <c:v>2427</c:v>
                </c:pt>
                <c:pt idx="1574">
                  <c:v>2426</c:v>
                </c:pt>
                <c:pt idx="1575">
                  <c:v>2425</c:v>
                </c:pt>
                <c:pt idx="1576">
                  <c:v>2424</c:v>
                </c:pt>
                <c:pt idx="1577">
                  <c:v>2423</c:v>
                </c:pt>
                <c:pt idx="1578">
                  <c:v>2422</c:v>
                </c:pt>
                <c:pt idx="1579">
                  <c:v>2421</c:v>
                </c:pt>
                <c:pt idx="1580">
                  <c:v>2420</c:v>
                </c:pt>
                <c:pt idx="1581">
                  <c:v>2419</c:v>
                </c:pt>
                <c:pt idx="1582">
                  <c:v>2418</c:v>
                </c:pt>
                <c:pt idx="1583">
                  <c:v>2417</c:v>
                </c:pt>
                <c:pt idx="1584">
                  <c:v>2416</c:v>
                </c:pt>
                <c:pt idx="1585">
                  <c:v>2415</c:v>
                </c:pt>
                <c:pt idx="1586">
                  <c:v>2414</c:v>
                </c:pt>
                <c:pt idx="1587">
                  <c:v>2413</c:v>
                </c:pt>
                <c:pt idx="1588">
                  <c:v>2412</c:v>
                </c:pt>
                <c:pt idx="1589">
                  <c:v>2411</c:v>
                </c:pt>
                <c:pt idx="1590">
                  <c:v>2410</c:v>
                </c:pt>
                <c:pt idx="1591">
                  <c:v>2409</c:v>
                </c:pt>
                <c:pt idx="1592">
                  <c:v>2408</c:v>
                </c:pt>
                <c:pt idx="1593">
                  <c:v>2407</c:v>
                </c:pt>
                <c:pt idx="1594">
                  <c:v>2406</c:v>
                </c:pt>
                <c:pt idx="1595">
                  <c:v>2405</c:v>
                </c:pt>
                <c:pt idx="1596">
                  <c:v>2404</c:v>
                </c:pt>
                <c:pt idx="1597">
                  <c:v>2403</c:v>
                </c:pt>
                <c:pt idx="1598">
                  <c:v>2402</c:v>
                </c:pt>
                <c:pt idx="1599">
                  <c:v>2401</c:v>
                </c:pt>
                <c:pt idx="1600">
                  <c:v>2400</c:v>
                </c:pt>
                <c:pt idx="1601">
                  <c:v>2399</c:v>
                </c:pt>
                <c:pt idx="1602">
                  <c:v>2398</c:v>
                </c:pt>
                <c:pt idx="1603">
                  <c:v>2397</c:v>
                </c:pt>
                <c:pt idx="1604">
                  <c:v>2396</c:v>
                </c:pt>
                <c:pt idx="1605">
                  <c:v>2395</c:v>
                </c:pt>
                <c:pt idx="1606">
                  <c:v>2394</c:v>
                </c:pt>
                <c:pt idx="1607">
                  <c:v>2393</c:v>
                </c:pt>
                <c:pt idx="1608">
                  <c:v>2392</c:v>
                </c:pt>
                <c:pt idx="1609">
                  <c:v>2391</c:v>
                </c:pt>
                <c:pt idx="1610">
                  <c:v>2390</c:v>
                </c:pt>
                <c:pt idx="1611">
                  <c:v>2389</c:v>
                </c:pt>
                <c:pt idx="1612">
                  <c:v>2388</c:v>
                </c:pt>
                <c:pt idx="1613">
                  <c:v>2387</c:v>
                </c:pt>
                <c:pt idx="1614">
                  <c:v>2386</c:v>
                </c:pt>
                <c:pt idx="1615">
                  <c:v>2385</c:v>
                </c:pt>
                <c:pt idx="1616">
                  <c:v>2384</c:v>
                </c:pt>
                <c:pt idx="1617">
                  <c:v>2383</c:v>
                </c:pt>
                <c:pt idx="1618">
                  <c:v>2382</c:v>
                </c:pt>
                <c:pt idx="1619">
                  <c:v>2381</c:v>
                </c:pt>
                <c:pt idx="1620">
                  <c:v>2380</c:v>
                </c:pt>
                <c:pt idx="1621">
                  <c:v>2379</c:v>
                </c:pt>
                <c:pt idx="1622">
                  <c:v>2378</c:v>
                </c:pt>
                <c:pt idx="1623">
                  <c:v>2377</c:v>
                </c:pt>
                <c:pt idx="1624">
                  <c:v>2376</c:v>
                </c:pt>
                <c:pt idx="1625">
                  <c:v>2375</c:v>
                </c:pt>
                <c:pt idx="1626">
                  <c:v>2374</c:v>
                </c:pt>
                <c:pt idx="1627">
                  <c:v>2373</c:v>
                </c:pt>
                <c:pt idx="1628">
                  <c:v>2372</c:v>
                </c:pt>
                <c:pt idx="1629">
                  <c:v>2371</c:v>
                </c:pt>
                <c:pt idx="1630">
                  <c:v>2370</c:v>
                </c:pt>
                <c:pt idx="1631">
                  <c:v>2369</c:v>
                </c:pt>
                <c:pt idx="1632">
                  <c:v>2368</c:v>
                </c:pt>
                <c:pt idx="1633">
                  <c:v>2367</c:v>
                </c:pt>
                <c:pt idx="1634">
                  <c:v>2366</c:v>
                </c:pt>
                <c:pt idx="1635">
                  <c:v>2365</c:v>
                </c:pt>
                <c:pt idx="1636">
                  <c:v>2364</c:v>
                </c:pt>
                <c:pt idx="1637">
                  <c:v>2363</c:v>
                </c:pt>
                <c:pt idx="1638">
                  <c:v>2362</c:v>
                </c:pt>
                <c:pt idx="1639">
                  <c:v>2361</c:v>
                </c:pt>
                <c:pt idx="1640">
                  <c:v>2360</c:v>
                </c:pt>
                <c:pt idx="1641">
                  <c:v>2359</c:v>
                </c:pt>
                <c:pt idx="1642">
                  <c:v>2358</c:v>
                </c:pt>
                <c:pt idx="1643">
                  <c:v>2357</c:v>
                </c:pt>
                <c:pt idx="1644">
                  <c:v>2356</c:v>
                </c:pt>
                <c:pt idx="1645">
                  <c:v>2355</c:v>
                </c:pt>
                <c:pt idx="1646">
                  <c:v>2354</c:v>
                </c:pt>
                <c:pt idx="1647">
                  <c:v>2353</c:v>
                </c:pt>
                <c:pt idx="1648">
                  <c:v>2352</c:v>
                </c:pt>
                <c:pt idx="1649">
                  <c:v>2351</c:v>
                </c:pt>
                <c:pt idx="1650">
                  <c:v>2350</c:v>
                </c:pt>
                <c:pt idx="1651">
                  <c:v>2349</c:v>
                </c:pt>
                <c:pt idx="1652">
                  <c:v>2348</c:v>
                </c:pt>
                <c:pt idx="1653">
                  <c:v>2347</c:v>
                </c:pt>
                <c:pt idx="1654">
                  <c:v>2346</c:v>
                </c:pt>
                <c:pt idx="1655">
                  <c:v>2345</c:v>
                </c:pt>
                <c:pt idx="1656">
                  <c:v>2344</c:v>
                </c:pt>
                <c:pt idx="1657">
                  <c:v>2343</c:v>
                </c:pt>
                <c:pt idx="1658">
                  <c:v>2342</c:v>
                </c:pt>
                <c:pt idx="1659">
                  <c:v>2341</c:v>
                </c:pt>
                <c:pt idx="1660">
                  <c:v>2340</c:v>
                </c:pt>
                <c:pt idx="1661">
                  <c:v>2339</c:v>
                </c:pt>
                <c:pt idx="1662">
                  <c:v>2338</c:v>
                </c:pt>
                <c:pt idx="1663">
                  <c:v>2337</c:v>
                </c:pt>
                <c:pt idx="1664">
                  <c:v>2336</c:v>
                </c:pt>
                <c:pt idx="1665">
                  <c:v>2335</c:v>
                </c:pt>
                <c:pt idx="1666">
                  <c:v>2334</c:v>
                </c:pt>
                <c:pt idx="1667">
                  <c:v>2333</c:v>
                </c:pt>
                <c:pt idx="1668">
                  <c:v>2332</c:v>
                </c:pt>
                <c:pt idx="1669">
                  <c:v>2331</c:v>
                </c:pt>
                <c:pt idx="1670">
                  <c:v>2330</c:v>
                </c:pt>
                <c:pt idx="1671">
                  <c:v>2329</c:v>
                </c:pt>
                <c:pt idx="1672">
                  <c:v>2328</c:v>
                </c:pt>
                <c:pt idx="1673">
                  <c:v>2327</c:v>
                </c:pt>
                <c:pt idx="1674">
                  <c:v>2326</c:v>
                </c:pt>
                <c:pt idx="1675">
                  <c:v>2325</c:v>
                </c:pt>
                <c:pt idx="1676">
                  <c:v>2324</c:v>
                </c:pt>
                <c:pt idx="1677">
                  <c:v>2323</c:v>
                </c:pt>
                <c:pt idx="1678">
                  <c:v>2322</c:v>
                </c:pt>
                <c:pt idx="1679">
                  <c:v>2321</c:v>
                </c:pt>
                <c:pt idx="1680">
                  <c:v>2320</c:v>
                </c:pt>
                <c:pt idx="1681">
                  <c:v>2319</c:v>
                </c:pt>
                <c:pt idx="1682">
                  <c:v>2318</c:v>
                </c:pt>
                <c:pt idx="1683">
                  <c:v>2317</c:v>
                </c:pt>
                <c:pt idx="1684">
                  <c:v>2316</c:v>
                </c:pt>
                <c:pt idx="1685">
                  <c:v>2315</c:v>
                </c:pt>
                <c:pt idx="1686">
                  <c:v>2314</c:v>
                </c:pt>
                <c:pt idx="1687">
                  <c:v>2313</c:v>
                </c:pt>
                <c:pt idx="1688">
                  <c:v>2312</c:v>
                </c:pt>
                <c:pt idx="1689">
                  <c:v>2311</c:v>
                </c:pt>
                <c:pt idx="1690">
                  <c:v>2310</c:v>
                </c:pt>
                <c:pt idx="1691">
                  <c:v>2309</c:v>
                </c:pt>
                <c:pt idx="1692">
                  <c:v>2308</c:v>
                </c:pt>
                <c:pt idx="1693">
                  <c:v>2307</c:v>
                </c:pt>
                <c:pt idx="1694">
                  <c:v>2306</c:v>
                </c:pt>
                <c:pt idx="1695">
                  <c:v>2305</c:v>
                </c:pt>
                <c:pt idx="1696">
                  <c:v>2304</c:v>
                </c:pt>
                <c:pt idx="1697">
                  <c:v>2303</c:v>
                </c:pt>
                <c:pt idx="1698">
                  <c:v>2302</c:v>
                </c:pt>
                <c:pt idx="1699">
                  <c:v>2301</c:v>
                </c:pt>
                <c:pt idx="1700">
                  <c:v>2300</c:v>
                </c:pt>
                <c:pt idx="1701">
                  <c:v>2299</c:v>
                </c:pt>
                <c:pt idx="1702">
                  <c:v>2298</c:v>
                </c:pt>
                <c:pt idx="1703">
                  <c:v>2297</c:v>
                </c:pt>
                <c:pt idx="1704">
                  <c:v>2296</c:v>
                </c:pt>
                <c:pt idx="1705">
                  <c:v>2295</c:v>
                </c:pt>
                <c:pt idx="1706">
                  <c:v>2294</c:v>
                </c:pt>
                <c:pt idx="1707">
                  <c:v>2293</c:v>
                </c:pt>
                <c:pt idx="1708">
                  <c:v>2292</c:v>
                </c:pt>
                <c:pt idx="1709">
                  <c:v>2291</c:v>
                </c:pt>
                <c:pt idx="1710">
                  <c:v>2290</c:v>
                </c:pt>
                <c:pt idx="1711">
                  <c:v>2289</c:v>
                </c:pt>
                <c:pt idx="1712">
                  <c:v>2288</c:v>
                </c:pt>
                <c:pt idx="1713">
                  <c:v>2287</c:v>
                </c:pt>
                <c:pt idx="1714">
                  <c:v>2286</c:v>
                </c:pt>
                <c:pt idx="1715">
                  <c:v>2285</c:v>
                </c:pt>
                <c:pt idx="1716">
                  <c:v>2284</c:v>
                </c:pt>
                <c:pt idx="1717">
                  <c:v>2283</c:v>
                </c:pt>
                <c:pt idx="1718">
                  <c:v>2282</c:v>
                </c:pt>
                <c:pt idx="1719">
                  <c:v>2281</c:v>
                </c:pt>
                <c:pt idx="1720">
                  <c:v>2280</c:v>
                </c:pt>
                <c:pt idx="1721">
                  <c:v>2279</c:v>
                </c:pt>
                <c:pt idx="1722">
                  <c:v>2278</c:v>
                </c:pt>
                <c:pt idx="1723">
                  <c:v>2277</c:v>
                </c:pt>
                <c:pt idx="1724">
                  <c:v>2276</c:v>
                </c:pt>
                <c:pt idx="1725">
                  <c:v>2275</c:v>
                </c:pt>
                <c:pt idx="1726">
                  <c:v>2274</c:v>
                </c:pt>
                <c:pt idx="1727">
                  <c:v>2273</c:v>
                </c:pt>
                <c:pt idx="1728">
                  <c:v>2272</c:v>
                </c:pt>
                <c:pt idx="1729">
                  <c:v>2271</c:v>
                </c:pt>
                <c:pt idx="1730">
                  <c:v>2270</c:v>
                </c:pt>
                <c:pt idx="1731">
                  <c:v>2269</c:v>
                </c:pt>
                <c:pt idx="1732">
                  <c:v>2268</c:v>
                </c:pt>
                <c:pt idx="1733">
                  <c:v>2267</c:v>
                </c:pt>
                <c:pt idx="1734">
                  <c:v>2266</c:v>
                </c:pt>
                <c:pt idx="1735">
                  <c:v>2265</c:v>
                </c:pt>
                <c:pt idx="1736">
                  <c:v>2264</c:v>
                </c:pt>
                <c:pt idx="1737">
                  <c:v>2263</c:v>
                </c:pt>
                <c:pt idx="1738">
                  <c:v>2262</c:v>
                </c:pt>
                <c:pt idx="1739">
                  <c:v>2261</c:v>
                </c:pt>
                <c:pt idx="1740">
                  <c:v>2260</c:v>
                </c:pt>
                <c:pt idx="1741">
                  <c:v>2259</c:v>
                </c:pt>
                <c:pt idx="1742">
                  <c:v>2258</c:v>
                </c:pt>
                <c:pt idx="1743">
                  <c:v>2257</c:v>
                </c:pt>
                <c:pt idx="1744">
                  <c:v>2256</c:v>
                </c:pt>
                <c:pt idx="1745">
                  <c:v>2255</c:v>
                </c:pt>
                <c:pt idx="1746">
                  <c:v>2254</c:v>
                </c:pt>
                <c:pt idx="1747">
                  <c:v>2253</c:v>
                </c:pt>
                <c:pt idx="1748">
                  <c:v>2252</c:v>
                </c:pt>
                <c:pt idx="1749">
                  <c:v>2251</c:v>
                </c:pt>
                <c:pt idx="1750">
                  <c:v>2250</c:v>
                </c:pt>
                <c:pt idx="1751">
                  <c:v>2249</c:v>
                </c:pt>
                <c:pt idx="1752">
                  <c:v>2248</c:v>
                </c:pt>
                <c:pt idx="1753">
                  <c:v>2247</c:v>
                </c:pt>
                <c:pt idx="1754">
                  <c:v>2246</c:v>
                </c:pt>
                <c:pt idx="1755">
                  <c:v>2245</c:v>
                </c:pt>
                <c:pt idx="1756">
                  <c:v>2244</c:v>
                </c:pt>
                <c:pt idx="1757">
                  <c:v>2243</c:v>
                </c:pt>
                <c:pt idx="1758">
                  <c:v>2242</c:v>
                </c:pt>
                <c:pt idx="1759">
                  <c:v>2241</c:v>
                </c:pt>
                <c:pt idx="1760">
                  <c:v>2240</c:v>
                </c:pt>
                <c:pt idx="1761">
                  <c:v>2239</c:v>
                </c:pt>
                <c:pt idx="1762">
                  <c:v>2238</c:v>
                </c:pt>
                <c:pt idx="1763">
                  <c:v>2237</c:v>
                </c:pt>
                <c:pt idx="1764">
                  <c:v>2236</c:v>
                </c:pt>
                <c:pt idx="1765">
                  <c:v>2235</c:v>
                </c:pt>
                <c:pt idx="1766">
                  <c:v>2234</c:v>
                </c:pt>
                <c:pt idx="1767">
                  <c:v>2233</c:v>
                </c:pt>
                <c:pt idx="1768">
                  <c:v>2232</c:v>
                </c:pt>
                <c:pt idx="1769">
                  <c:v>2231</c:v>
                </c:pt>
                <c:pt idx="1770">
                  <c:v>2230</c:v>
                </c:pt>
                <c:pt idx="1771">
                  <c:v>2229</c:v>
                </c:pt>
                <c:pt idx="1772">
                  <c:v>2228</c:v>
                </c:pt>
                <c:pt idx="1773">
                  <c:v>2227</c:v>
                </c:pt>
                <c:pt idx="1774">
                  <c:v>2226</c:v>
                </c:pt>
                <c:pt idx="1775">
                  <c:v>2225</c:v>
                </c:pt>
                <c:pt idx="1776">
                  <c:v>2224</c:v>
                </c:pt>
                <c:pt idx="1777">
                  <c:v>2223</c:v>
                </c:pt>
                <c:pt idx="1778">
                  <c:v>2222</c:v>
                </c:pt>
                <c:pt idx="1779">
                  <c:v>2221</c:v>
                </c:pt>
                <c:pt idx="1780">
                  <c:v>2220</c:v>
                </c:pt>
                <c:pt idx="1781">
                  <c:v>2219</c:v>
                </c:pt>
                <c:pt idx="1782">
                  <c:v>2218</c:v>
                </c:pt>
                <c:pt idx="1783">
                  <c:v>2217</c:v>
                </c:pt>
                <c:pt idx="1784">
                  <c:v>2216</c:v>
                </c:pt>
                <c:pt idx="1785">
                  <c:v>2215</c:v>
                </c:pt>
                <c:pt idx="1786">
                  <c:v>2214</c:v>
                </c:pt>
                <c:pt idx="1787">
                  <c:v>2213</c:v>
                </c:pt>
                <c:pt idx="1788">
                  <c:v>2212</c:v>
                </c:pt>
                <c:pt idx="1789">
                  <c:v>2211</c:v>
                </c:pt>
                <c:pt idx="1790">
                  <c:v>2210</c:v>
                </c:pt>
                <c:pt idx="1791">
                  <c:v>2209</c:v>
                </c:pt>
                <c:pt idx="1792">
                  <c:v>2208</c:v>
                </c:pt>
                <c:pt idx="1793">
                  <c:v>2207</c:v>
                </c:pt>
                <c:pt idx="1794">
                  <c:v>2206</c:v>
                </c:pt>
                <c:pt idx="1795">
                  <c:v>2205</c:v>
                </c:pt>
                <c:pt idx="1796">
                  <c:v>2204</c:v>
                </c:pt>
                <c:pt idx="1797">
                  <c:v>2203</c:v>
                </c:pt>
                <c:pt idx="1798">
                  <c:v>2202</c:v>
                </c:pt>
                <c:pt idx="1799">
                  <c:v>2201</c:v>
                </c:pt>
                <c:pt idx="1800">
                  <c:v>2200</c:v>
                </c:pt>
                <c:pt idx="1801">
                  <c:v>2199</c:v>
                </c:pt>
                <c:pt idx="1802">
                  <c:v>2198</c:v>
                </c:pt>
                <c:pt idx="1803">
                  <c:v>2197</c:v>
                </c:pt>
                <c:pt idx="1804">
                  <c:v>2196</c:v>
                </c:pt>
                <c:pt idx="1805">
                  <c:v>2195</c:v>
                </c:pt>
                <c:pt idx="1806">
                  <c:v>2194</c:v>
                </c:pt>
                <c:pt idx="1807">
                  <c:v>2193</c:v>
                </c:pt>
                <c:pt idx="1808">
                  <c:v>2192</c:v>
                </c:pt>
                <c:pt idx="1809">
                  <c:v>2191</c:v>
                </c:pt>
                <c:pt idx="1810">
                  <c:v>2190</c:v>
                </c:pt>
                <c:pt idx="1811">
                  <c:v>2189</c:v>
                </c:pt>
                <c:pt idx="1812">
                  <c:v>2188</c:v>
                </c:pt>
                <c:pt idx="1813">
                  <c:v>2187</c:v>
                </c:pt>
                <c:pt idx="1814">
                  <c:v>2186</c:v>
                </c:pt>
                <c:pt idx="1815">
                  <c:v>2185</c:v>
                </c:pt>
                <c:pt idx="1816">
                  <c:v>2184</c:v>
                </c:pt>
                <c:pt idx="1817">
                  <c:v>2183</c:v>
                </c:pt>
                <c:pt idx="1818">
                  <c:v>2182</c:v>
                </c:pt>
                <c:pt idx="1819">
                  <c:v>2181</c:v>
                </c:pt>
                <c:pt idx="1820">
                  <c:v>2180</c:v>
                </c:pt>
                <c:pt idx="1821">
                  <c:v>2179</c:v>
                </c:pt>
                <c:pt idx="1822">
                  <c:v>2178</c:v>
                </c:pt>
                <c:pt idx="1823">
                  <c:v>2177</c:v>
                </c:pt>
                <c:pt idx="1824">
                  <c:v>2176</c:v>
                </c:pt>
                <c:pt idx="1825">
                  <c:v>2175</c:v>
                </c:pt>
                <c:pt idx="1826">
                  <c:v>2174</c:v>
                </c:pt>
                <c:pt idx="1827">
                  <c:v>2173</c:v>
                </c:pt>
                <c:pt idx="1828">
                  <c:v>2172</c:v>
                </c:pt>
                <c:pt idx="1829">
                  <c:v>2171</c:v>
                </c:pt>
                <c:pt idx="1830">
                  <c:v>2170</c:v>
                </c:pt>
                <c:pt idx="1831">
                  <c:v>2169</c:v>
                </c:pt>
                <c:pt idx="1832">
                  <c:v>2168</c:v>
                </c:pt>
                <c:pt idx="1833">
                  <c:v>2167</c:v>
                </c:pt>
                <c:pt idx="1834">
                  <c:v>2166</c:v>
                </c:pt>
                <c:pt idx="1835">
                  <c:v>2165</c:v>
                </c:pt>
                <c:pt idx="1836">
                  <c:v>2164</c:v>
                </c:pt>
                <c:pt idx="1837">
                  <c:v>2163</c:v>
                </c:pt>
                <c:pt idx="1838">
                  <c:v>2162</c:v>
                </c:pt>
                <c:pt idx="1839">
                  <c:v>2161</c:v>
                </c:pt>
                <c:pt idx="1840">
                  <c:v>2160</c:v>
                </c:pt>
                <c:pt idx="1841">
                  <c:v>2159</c:v>
                </c:pt>
                <c:pt idx="1842">
                  <c:v>2158</c:v>
                </c:pt>
                <c:pt idx="1843">
                  <c:v>2157</c:v>
                </c:pt>
                <c:pt idx="1844">
                  <c:v>2156</c:v>
                </c:pt>
                <c:pt idx="1845">
                  <c:v>2155</c:v>
                </c:pt>
                <c:pt idx="1846">
                  <c:v>2154</c:v>
                </c:pt>
                <c:pt idx="1847">
                  <c:v>2153</c:v>
                </c:pt>
                <c:pt idx="1848">
                  <c:v>2152</c:v>
                </c:pt>
                <c:pt idx="1849">
                  <c:v>2151</c:v>
                </c:pt>
                <c:pt idx="1850">
                  <c:v>2150</c:v>
                </c:pt>
                <c:pt idx="1851">
                  <c:v>2149</c:v>
                </c:pt>
                <c:pt idx="1852">
                  <c:v>2148</c:v>
                </c:pt>
                <c:pt idx="1853">
                  <c:v>2147</c:v>
                </c:pt>
                <c:pt idx="1854">
                  <c:v>2146</c:v>
                </c:pt>
                <c:pt idx="1855">
                  <c:v>2145</c:v>
                </c:pt>
                <c:pt idx="1856">
                  <c:v>2144</c:v>
                </c:pt>
                <c:pt idx="1857">
                  <c:v>2143</c:v>
                </c:pt>
                <c:pt idx="1858">
                  <c:v>2142</c:v>
                </c:pt>
                <c:pt idx="1859">
                  <c:v>2141</c:v>
                </c:pt>
                <c:pt idx="1860">
                  <c:v>2140</c:v>
                </c:pt>
                <c:pt idx="1861">
                  <c:v>2139</c:v>
                </c:pt>
                <c:pt idx="1862">
                  <c:v>2138</c:v>
                </c:pt>
                <c:pt idx="1863">
                  <c:v>2137</c:v>
                </c:pt>
                <c:pt idx="1864">
                  <c:v>2136</c:v>
                </c:pt>
                <c:pt idx="1865">
                  <c:v>2135</c:v>
                </c:pt>
                <c:pt idx="1866">
                  <c:v>2134</c:v>
                </c:pt>
                <c:pt idx="1867">
                  <c:v>2133</c:v>
                </c:pt>
                <c:pt idx="1868">
                  <c:v>2132</c:v>
                </c:pt>
                <c:pt idx="1869">
                  <c:v>2131</c:v>
                </c:pt>
                <c:pt idx="1870">
                  <c:v>2130</c:v>
                </c:pt>
                <c:pt idx="1871">
                  <c:v>2129</c:v>
                </c:pt>
                <c:pt idx="1872">
                  <c:v>2128</c:v>
                </c:pt>
                <c:pt idx="1873">
                  <c:v>2127</c:v>
                </c:pt>
                <c:pt idx="1874">
                  <c:v>2126</c:v>
                </c:pt>
                <c:pt idx="1875">
                  <c:v>2125</c:v>
                </c:pt>
                <c:pt idx="1876">
                  <c:v>2124</c:v>
                </c:pt>
                <c:pt idx="1877">
                  <c:v>2123</c:v>
                </c:pt>
                <c:pt idx="1878">
                  <c:v>2122</c:v>
                </c:pt>
                <c:pt idx="1879">
                  <c:v>2121</c:v>
                </c:pt>
                <c:pt idx="1880">
                  <c:v>2120</c:v>
                </c:pt>
                <c:pt idx="1881">
                  <c:v>2119</c:v>
                </c:pt>
                <c:pt idx="1882">
                  <c:v>2118</c:v>
                </c:pt>
                <c:pt idx="1883">
                  <c:v>2117</c:v>
                </c:pt>
                <c:pt idx="1884">
                  <c:v>2116</c:v>
                </c:pt>
                <c:pt idx="1885">
                  <c:v>2115</c:v>
                </c:pt>
                <c:pt idx="1886">
                  <c:v>2114</c:v>
                </c:pt>
                <c:pt idx="1887">
                  <c:v>2113</c:v>
                </c:pt>
                <c:pt idx="1888">
                  <c:v>2112</c:v>
                </c:pt>
                <c:pt idx="1889">
                  <c:v>2111</c:v>
                </c:pt>
                <c:pt idx="1890">
                  <c:v>2110</c:v>
                </c:pt>
                <c:pt idx="1891">
                  <c:v>2109</c:v>
                </c:pt>
                <c:pt idx="1892">
                  <c:v>2108</c:v>
                </c:pt>
                <c:pt idx="1893">
                  <c:v>2107</c:v>
                </c:pt>
                <c:pt idx="1894">
                  <c:v>2106</c:v>
                </c:pt>
                <c:pt idx="1895">
                  <c:v>2105</c:v>
                </c:pt>
                <c:pt idx="1896">
                  <c:v>2104</c:v>
                </c:pt>
                <c:pt idx="1897">
                  <c:v>2103</c:v>
                </c:pt>
                <c:pt idx="1898">
                  <c:v>2102</c:v>
                </c:pt>
                <c:pt idx="1899">
                  <c:v>2101</c:v>
                </c:pt>
                <c:pt idx="1900">
                  <c:v>2100</c:v>
                </c:pt>
                <c:pt idx="1901">
                  <c:v>2099</c:v>
                </c:pt>
                <c:pt idx="1902">
                  <c:v>2098</c:v>
                </c:pt>
                <c:pt idx="1903">
                  <c:v>2097</c:v>
                </c:pt>
                <c:pt idx="1904">
                  <c:v>2096</c:v>
                </c:pt>
                <c:pt idx="1905">
                  <c:v>2095</c:v>
                </c:pt>
                <c:pt idx="1906">
                  <c:v>2094</c:v>
                </c:pt>
                <c:pt idx="1907">
                  <c:v>2093</c:v>
                </c:pt>
                <c:pt idx="1908">
                  <c:v>2092</c:v>
                </c:pt>
                <c:pt idx="1909">
                  <c:v>2091</c:v>
                </c:pt>
                <c:pt idx="1910">
                  <c:v>2090</c:v>
                </c:pt>
                <c:pt idx="1911">
                  <c:v>2089</c:v>
                </c:pt>
                <c:pt idx="1912">
                  <c:v>2088</c:v>
                </c:pt>
                <c:pt idx="1913">
                  <c:v>2087</c:v>
                </c:pt>
                <c:pt idx="1914">
                  <c:v>2086</c:v>
                </c:pt>
                <c:pt idx="1915">
                  <c:v>2085</c:v>
                </c:pt>
                <c:pt idx="1916">
                  <c:v>2084</c:v>
                </c:pt>
                <c:pt idx="1917">
                  <c:v>2083</c:v>
                </c:pt>
                <c:pt idx="1918">
                  <c:v>2082</c:v>
                </c:pt>
                <c:pt idx="1919">
                  <c:v>2081</c:v>
                </c:pt>
                <c:pt idx="1920">
                  <c:v>2080</c:v>
                </c:pt>
                <c:pt idx="1921">
                  <c:v>2079</c:v>
                </c:pt>
                <c:pt idx="1922">
                  <c:v>2078</c:v>
                </c:pt>
                <c:pt idx="1923">
                  <c:v>2077</c:v>
                </c:pt>
                <c:pt idx="1924">
                  <c:v>2076</c:v>
                </c:pt>
                <c:pt idx="1925">
                  <c:v>2075</c:v>
                </c:pt>
                <c:pt idx="1926">
                  <c:v>2074</c:v>
                </c:pt>
                <c:pt idx="1927">
                  <c:v>2073</c:v>
                </c:pt>
                <c:pt idx="1928">
                  <c:v>2072</c:v>
                </c:pt>
                <c:pt idx="1929">
                  <c:v>2071</c:v>
                </c:pt>
                <c:pt idx="1930">
                  <c:v>2070</c:v>
                </c:pt>
                <c:pt idx="1931">
                  <c:v>2069</c:v>
                </c:pt>
                <c:pt idx="1932">
                  <c:v>2068</c:v>
                </c:pt>
                <c:pt idx="1933">
                  <c:v>2067</c:v>
                </c:pt>
                <c:pt idx="1934">
                  <c:v>2066</c:v>
                </c:pt>
                <c:pt idx="1935">
                  <c:v>2065</c:v>
                </c:pt>
                <c:pt idx="1936">
                  <c:v>2064</c:v>
                </c:pt>
                <c:pt idx="1937">
                  <c:v>2063</c:v>
                </c:pt>
                <c:pt idx="1938">
                  <c:v>2062</c:v>
                </c:pt>
                <c:pt idx="1939">
                  <c:v>2061</c:v>
                </c:pt>
                <c:pt idx="1940">
                  <c:v>2060</c:v>
                </c:pt>
                <c:pt idx="1941">
                  <c:v>2059</c:v>
                </c:pt>
                <c:pt idx="1942">
                  <c:v>2058</c:v>
                </c:pt>
                <c:pt idx="1943">
                  <c:v>2057</c:v>
                </c:pt>
                <c:pt idx="1944">
                  <c:v>2056</c:v>
                </c:pt>
                <c:pt idx="1945">
                  <c:v>2055</c:v>
                </c:pt>
                <c:pt idx="1946">
                  <c:v>2054</c:v>
                </c:pt>
                <c:pt idx="1947">
                  <c:v>2053</c:v>
                </c:pt>
                <c:pt idx="1948">
                  <c:v>2052</c:v>
                </c:pt>
                <c:pt idx="1949">
                  <c:v>2051</c:v>
                </c:pt>
                <c:pt idx="1950">
                  <c:v>2050</c:v>
                </c:pt>
                <c:pt idx="1951">
                  <c:v>2049</c:v>
                </c:pt>
                <c:pt idx="1952">
                  <c:v>2048</c:v>
                </c:pt>
                <c:pt idx="1953">
                  <c:v>2047</c:v>
                </c:pt>
                <c:pt idx="1954">
                  <c:v>2046</c:v>
                </c:pt>
                <c:pt idx="1955">
                  <c:v>2045</c:v>
                </c:pt>
                <c:pt idx="1956">
                  <c:v>2044</c:v>
                </c:pt>
                <c:pt idx="1957">
                  <c:v>2043</c:v>
                </c:pt>
                <c:pt idx="1958">
                  <c:v>2042</c:v>
                </c:pt>
                <c:pt idx="1959">
                  <c:v>2041</c:v>
                </c:pt>
                <c:pt idx="1960">
                  <c:v>2040</c:v>
                </c:pt>
                <c:pt idx="1961">
                  <c:v>2039</c:v>
                </c:pt>
                <c:pt idx="1962">
                  <c:v>2038</c:v>
                </c:pt>
                <c:pt idx="1963">
                  <c:v>2037</c:v>
                </c:pt>
                <c:pt idx="1964">
                  <c:v>2036</c:v>
                </c:pt>
                <c:pt idx="1965">
                  <c:v>2035</c:v>
                </c:pt>
                <c:pt idx="1966">
                  <c:v>2034</c:v>
                </c:pt>
                <c:pt idx="1967">
                  <c:v>2033</c:v>
                </c:pt>
                <c:pt idx="1968">
                  <c:v>2032</c:v>
                </c:pt>
                <c:pt idx="1969">
                  <c:v>2031</c:v>
                </c:pt>
                <c:pt idx="1970">
                  <c:v>2030</c:v>
                </c:pt>
                <c:pt idx="1971">
                  <c:v>2029</c:v>
                </c:pt>
                <c:pt idx="1972">
                  <c:v>2028</c:v>
                </c:pt>
                <c:pt idx="1973">
                  <c:v>2027</c:v>
                </c:pt>
                <c:pt idx="1974">
                  <c:v>2026</c:v>
                </c:pt>
                <c:pt idx="1975">
                  <c:v>2025</c:v>
                </c:pt>
                <c:pt idx="1976">
                  <c:v>2024</c:v>
                </c:pt>
                <c:pt idx="1977">
                  <c:v>2023</c:v>
                </c:pt>
                <c:pt idx="1978">
                  <c:v>2022</c:v>
                </c:pt>
                <c:pt idx="1979">
                  <c:v>2021</c:v>
                </c:pt>
                <c:pt idx="1980">
                  <c:v>2020</c:v>
                </c:pt>
                <c:pt idx="1981">
                  <c:v>2019</c:v>
                </c:pt>
                <c:pt idx="1982">
                  <c:v>2018</c:v>
                </c:pt>
                <c:pt idx="1983">
                  <c:v>2017</c:v>
                </c:pt>
                <c:pt idx="1984">
                  <c:v>2016</c:v>
                </c:pt>
                <c:pt idx="1985">
                  <c:v>2015</c:v>
                </c:pt>
                <c:pt idx="1986">
                  <c:v>2014</c:v>
                </c:pt>
                <c:pt idx="1987">
                  <c:v>2013</c:v>
                </c:pt>
                <c:pt idx="1988">
                  <c:v>2012</c:v>
                </c:pt>
                <c:pt idx="1989">
                  <c:v>2011</c:v>
                </c:pt>
                <c:pt idx="1990">
                  <c:v>2010</c:v>
                </c:pt>
                <c:pt idx="1991">
                  <c:v>2009</c:v>
                </c:pt>
                <c:pt idx="1992">
                  <c:v>2008</c:v>
                </c:pt>
                <c:pt idx="1993">
                  <c:v>2007</c:v>
                </c:pt>
                <c:pt idx="1994">
                  <c:v>2006</c:v>
                </c:pt>
                <c:pt idx="1995">
                  <c:v>2005</c:v>
                </c:pt>
                <c:pt idx="1996">
                  <c:v>2004</c:v>
                </c:pt>
                <c:pt idx="1997">
                  <c:v>2003</c:v>
                </c:pt>
                <c:pt idx="1998">
                  <c:v>2002</c:v>
                </c:pt>
                <c:pt idx="1999">
                  <c:v>2001</c:v>
                </c:pt>
                <c:pt idx="2000">
                  <c:v>2000</c:v>
                </c:pt>
                <c:pt idx="2001">
                  <c:v>1999</c:v>
                </c:pt>
                <c:pt idx="2002">
                  <c:v>1998</c:v>
                </c:pt>
                <c:pt idx="2003">
                  <c:v>1997</c:v>
                </c:pt>
                <c:pt idx="2004">
                  <c:v>1996</c:v>
                </c:pt>
                <c:pt idx="2005">
                  <c:v>1995</c:v>
                </c:pt>
                <c:pt idx="2006">
                  <c:v>1994</c:v>
                </c:pt>
                <c:pt idx="2007">
                  <c:v>1993</c:v>
                </c:pt>
                <c:pt idx="2008">
                  <c:v>1992</c:v>
                </c:pt>
                <c:pt idx="2009">
                  <c:v>1991</c:v>
                </c:pt>
                <c:pt idx="2010">
                  <c:v>1990</c:v>
                </c:pt>
                <c:pt idx="2011">
                  <c:v>1989</c:v>
                </c:pt>
                <c:pt idx="2012">
                  <c:v>1988</c:v>
                </c:pt>
                <c:pt idx="2013">
                  <c:v>1987</c:v>
                </c:pt>
                <c:pt idx="2014">
                  <c:v>1986</c:v>
                </c:pt>
                <c:pt idx="2015">
                  <c:v>1985</c:v>
                </c:pt>
                <c:pt idx="2016">
                  <c:v>1984</c:v>
                </c:pt>
                <c:pt idx="2017">
                  <c:v>1983</c:v>
                </c:pt>
                <c:pt idx="2018">
                  <c:v>1982</c:v>
                </c:pt>
                <c:pt idx="2019">
                  <c:v>1981</c:v>
                </c:pt>
                <c:pt idx="2020">
                  <c:v>1980</c:v>
                </c:pt>
                <c:pt idx="2021">
                  <c:v>1979</c:v>
                </c:pt>
                <c:pt idx="2022">
                  <c:v>1978</c:v>
                </c:pt>
                <c:pt idx="2023">
                  <c:v>1977</c:v>
                </c:pt>
                <c:pt idx="2024">
                  <c:v>1976</c:v>
                </c:pt>
                <c:pt idx="2025">
                  <c:v>1975</c:v>
                </c:pt>
                <c:pt idx="2026">
                  <c:v>1974</c:v>
                </c:pt>
                <c:pt idx="2027">
                  <c:v>1973</c:v>
                </c:pt>
                <c:pt idx="2028">
                  <c:v>1972</c:v>
                </c:pt>
                <c:pt idx="2029">
                  <c:v>1971</c:v>
                </c:pt>
                <c:pt idx="2030">
                  <c:v>1970</c:v>
                </c:pt>
                <c:pt idx="2031">
                  <c:v>1969</c:v>
                </c:pt>
                <c:pt idx="2032">
                  <c:v>1968</c:v>
                </c:pt>
                <c:pt idx="2033">
                  <c:v>1967</c:v>
                </c:pt>
                <c:pt idx="2034">
                  <c:v>1966</c:v>
                </c:pt>
                <c:pt idx="2035">
                  <c:v>1965</c:v>
                </c:pt>
                <c:pt idx="2036">
                  <c:v>1964</c:v>
                </c:pt>
                <c:pt idx="2037">
                  <c:v>1963</c:v>
                </c:pt>
                <c:pt idx="2038">
                  <c:v>1962</c:v>
                </c:pt>
                <c:pt idx="2039">
                  <c:v>1961</c:v>
                </c:pt>
                <c:pt idx="2040">
                  <c:v>1960</c:v>
                </c:pt>
                <c:pt idx="2041">
                  <c:v>1959</c:v>
                </c:pt>
                <c:pt idx="2042">
                  <c:v>1958</c:v>
                </c:pt>
                <c:pt idx="2043">
                  <c:v>1957</c:v>
                </c:pt>
                <c:pt idx="2044">
                  <c:v>1956</c:v>
                </c:pt>
                <c:pt idx="2045">
                  <c:v>1955</c:v>
                </c:pt>
                <c:pt idx="2046">
                  <c:v>1954</c:v>
                </c:pt>
                <c:pt idx="2047">
                  <c:v>1953</c:v>
                </c:pt>
                <c:pt idx="2048">
                  <c:v>1952</c:v>
                </c:pt>
                <c:pt idx="2049">
                  <c:v>1951</c:v>
                </c:pt>
                <c:pt idx="2050">
                  <c:v>1950</c:v>
                </c:pt>
                <c:pt idx="2051">
                  <c:v>1949</c:v>
                </c:pt>
                <c:pt idx="2052">
                  <c:v>1948</c:v>
                </c:pt>
                <c:pt idx="2053">
                  <c:v>1947</c:v>
                </c:pt>
                <c:pt idx="2054">
                  <c:v>1946</c:v>
                </c:pt>
                <c:pt idx="2055">
                  <c:v>1945</c:v>
                </c:pt>
                <c:pt idx="2056">
                  <c:v>1944</c:v>
                </c:pt>
                <c:pt idx="2057">
                  <c:v>1943</c:v>
                </c:pt>
                <c:pt idx="2058">
                  <c:v>1942</c:v>
                </c:pt>
                <c:pt idx="2059">
                  <c:v>1941</c:v>
                </c:pt>
                <c:pt idx="2060">
                  <c:v>1940</c:v>
                </c:pt>
                <c:pt idx="2061">
                  <c:v>1939</c:v>
                </c:pt>
                <c:pt idx="2062">
                  <c:v>1938</c:v>
                </c:pt>
                <c:pt idx="2063">
                  <c:v>1937</c:v>
                </c:pt>
                <c:pt idx="2064">
                  <c:v>1936</c:v>
                </c:pt>
                <c:pt idx="2065">
                  <c:v>1935</c:v>
                </c:pt>
                <c:pt idx="2066">
                  <c:v>1934</c:v>
                </c:pt>
                <c:pt idx="2067">
                  <c:v>1933</c:v>
                </c:pt>
                <c:pt idx="2068">
                  <c:v>1932</c:v>
                </c:pt>
                <c:pt idx="2069">
                  <c:v>1931</c:v>
                </c:pt>
                <c:pt idx="2070">
                  <c:v>1930</c:v>
                </c:pt>
                <c:pt idx="2071">
                  <c:v>1929</c:v>
                </c:pt>
                <c:pt idx="2072">
                  <c:v>1928</c:v>
                </c:pt>
                <c:pt idx="2073">
                  <c:v>1927</c:v>
                </c:pt>
                <c:pt idx="2074">
                  <c:v>1926</c:v>
                </c:pt>
                <c:pt idx="2075">
                  <c:v>1925</c:v>
                </c:pt>
                <c:pt idx="2076">
                  <c:v>1924</c:v>
                </c:pt>
                <c:pt idx="2077">
                  <c:v>1923</c:v>
                </c:pt>
                <c:pt idx="2078">
                  <c:v>1922</c:v>
                </c:pt>
                <c:pt idx="2079">
                  <c:v>1921</c:v>
                </c:pt>
                <c:pt idx="2080">
                  <c:v>1920</c:v>
                </c:pt>
                <c:pt idx="2081">
                  <c:v>1919</c:v>
                </c:pt>
                <c:pt idx="2082">
                  <c:v>1918</c:v>
                </c:pt>
                <c:pt idx="2083">
                  <c:v>1917</c:v>
                </c:pt>
                <c:pt idx="2084">
                  <c:v>1916</c:v>
                </c:pt>
                <c:pt idx="2085">
                  <c:v>1915</c:v>
                </c:pt>
                <c:pt idx="2086">
                  <c:v>1914</c:v>
                </c:pt>
                <c:pt idx="2087">
                  <c:v>1913</c:v>
                </c:pt>
                <c:pt idx="2088">
                  <c:v>1912</c:v>
                </c:pt>
                <c:pt idx="2089">
                  <c:v>1911</c:v>
                </c:pt>
                <c:pt idx="2090">
                  <c:v>1910</c:v>
                </c:pt>
                <c:pt idx="2091">
                  <c:v>1909</c:v>
                </c:pt>
                <c:pt idx="2092">
                  <c:v>1908</c:v>
                </c:pt>
                <c:pt idx="2093">
                  <c:v>1907</c:v>
                </c:pt>
                <c:pt idx="2094">
                  <c:v>1906</c:v>
                </c:pt>
                <c:pt idx="2095">
                  <c:v>1905</c:v>
                </c:pt>
                <c:pt idx="2096">
                  <c:v>1904</c:v>
                </c:pt>
                <c:pt idx="2097">
                  <c:v>1903</c:v>
                </c:pt>
                <c:pt idx="2098">
                  <c:v>1902</c:v>
                </c:pt>
                <c:pt idx="2099">
                  <c:v>1901</c:v>
                </c:pt>
                <c:pt idx="2100">
                  <c:v>1900</c:v>
                </c:pt>
                <c:pt idx="2101">
                  <c:v>1899</c:v>
                </c:pt>
                <c:pt idx="2102">
                  <c:v>1898</c:v>
                </c:pt>
                <c:pt idx="2103">
                  <c:v>1897</c:v>
                </c:pt>
                <c:pt idx="2104">
                  <c:v>1896</c:v>
                </c:pt>
                <c:pt idx="2105">
                  <c:v>1895</c:v>
                </c:pt>
                <c:pt idx="2106">
                  <c:v>1894</c:v>
                </c:pt>
                <c:pt idx="2107">
                  <c:v>1893</c:v>
                </c:pt>
                <c:pt idx="2108">
                  <c:v>1892</c:v>
                </c:pt>
                <c:pt idx="2109">
                  <c:v>1891</c:v>
                </c:pt>
                <c:pt idx="2110">
                  <c:v>1890</c:v>
                </c:pt>
                <c:pt idx="2111">
                  <c:v>1889</c:v>
                </c:pt>
                <c:pt idx="2112">
                  <c:v>1888</c:v>
                </c:pt>
                <c:pt idx="2113">
                  <c:v>1887</c:v>
                </c:pt>
                <c:pt idx="2114">
                  <c:v>1886</c:v>
                </c:pt>
                <c:pt idx="2115">
                  <c:v>1885</c:v>
                </c:pt>
                <c:pt idx="2116">
                  <c:v>1884</c:v>
                </c:pt>
                <c:pt idx="2117">
                  <c:v>1883</c:v>
                </c:pt>
                <c:pt idx="2118">
                  <c:v>1882</c:v>
                </c:pt>
                <c:pt idx="2119">
                  <c:v>1881</c:v>
                </c:pt>
                <c:pt idx="2120">
                  <c:v>1880</c:v>
                </c:pt>
                <c:pt idx="2121">
                  <c:v>1879</c:v>
                </c:pt>
                <c:pt idx="2122">
                  <c:v>1878</c:v>
                </c:pt>
                <c:pt idx="2123">
                  <c:v>1877</c:v>
                </c:pt>
                <c:pt idx="2124">
                  <c:v>1876</c:v>
                </c:pt>
                <c:pt idx="2125">
                  <c:v>1875</c:v>
                </c:pt>
                <c:pt idx="2126">
                  <c:v>1874</c:v>
                </c:pt>
                <c:pt idx="2127">
                  <c:v>1873</c:v>
                </c:pt>
                <c:pt idx="2128">
                  <c:v>1872</c:v>
                </c:pt>
                <c:pt idx="2129">
                  <c:v>1871</c:v>
                </c:pt>
                <c:pt idx="2130">
                  <c:v>1870</c:v>
                </c:pt>
                <c:pt idx="2131">
                  <c:v>1869</c:v>
                </c:pt>
                <c:pt idx="2132">
                  <c:v>1868</c:v>
                </c:pt>
                <c:pt idx="2133">
                  <c:v>1867</c:v>
                </c:pt>
                <c:pt idx="2134">
                  <c:v>1866</c:v>
                </c:pt>
                <c:pt idx="2135">
                  <c:v>1865</c:v>
                </c:pt>
                <c:pt idx="2136">
                  <c:v>1864</c:v>
                </c:pt>
                <c:pt idx="2137">
                  <c:v>1863</c:v>
                </c:pt>
                <c:pt idx="2138">
                  <c:v>1862</c:v>
                </c:pt>
                <c:pt idx="2139">
                  <c:v>1861</c:v>
                </c:pt>
                <c:pt idx="2140">
                  <c:v>1860</c:v>
                </c:pt>
                <c:pt idx="2141">
                  <c:v>1859</c:v>
                </c:pt>
                <c:pt idx="2142">
                  <c:v>1858</c:v>
                </c:pt>
                <c:pt idx="2143">
                  <c:v>1857</c:v>
                </c:pt>
                <c:pt idx="2144">
                  <c:v>1856</c:v>
                </c:pt>
                <c:pt idx="2145">
                  <c:v>1855</c:v>
                </c:pt>
                <c:pt idx="2146">
                  <c:v>1854</c:v>
                </c:pt>
                <c:pt idx="2147">
                  <c:v>1853</c:v>
                </c:pt>
                <c:pt idx="2148">
                  <c:v>1852</c:v>
                </c:pt>
                <c:pt idx="2149">
                  <c:v>1851</c:v>
                </c:pt>
                <c:pt idx="2150">
                  <c:v>1850</c:v>
                </c:pt>
                <c:pt idx="2151">
                  <c:v>1849</c:v>
                </c:pt>
                <c:pt idx="2152">
                  <c:v>1848</c:v>
                </c:pt>
                <c:pt idx="2153">
                  <c:v>1847</c:v>
                </c:pt>
                <c:pt idx="2154">
                  <c:v>1846</c:v>
                </c:pt>
                <c:pt idx="2155">
                  <c:v>1845</c:v>
                </c:pt>
                <c:pt idx="2156">
                  <c:v>1844</c:v>
                </c:pt>
                <c:pt idx="2157">
                  <c:v>1843</c:v>
                </c:pt>
                <c:pt idx="2158">
                  <c:v>1842</c:v>
                </c:pt>
                <c:pt idx="2159">
                  <c:v>1841</c:v>
                </c:pt>
                <c:pt idx="2160">
                  <c:v>1840</c:v>
                </c:pt>
                <c:pt idx="2161">
                  <c:v>1839</c:v>
                </c:pt>
                <c:pt idx="2162">
                  <c:v>1838</c:v>
                </c:pt>
                <c:pt idx="2163">
                  <c:v>1837</c:v>
                </c:pt>
                <c:pt idx="2164">
                  <c:v>1836</c:v>
                </c:pt>
                <c:pt idx="2165">
                  <c:v>1835</c:v>
                </c:pt>
                <c:pt idx="2166">
                  <c:v>1834</c:v>
                </c:pt>
                <c:pt idx="2167">
                  <c:v>1833</c:v>
                </c:pt>
                <c:pt idx="2168">
                  <c:v>1832</c:v>
                </c:pt>
                <c:pt idx="2169">
                  <c:v>1831</c:v>
                </c:pt>
                <c:pt idx="2170">
                  <c:v>1830</c:v>
                </c:pt>
                <c:pt idx="2171">
                  <c:v>1829</c:v>
                </c:pt>
                <c:pt idx="2172">
                  <c:v>1828</c:v>
                </c:pt>
                <c:pt idx="2173">
                  <c:v>1827</c:v>
                </c:pt>
                <c:pt idx="2174">
                  <c:v>1826</c:v>
                </c:pt>
                <c:pt idx="2175">
                  <c:v>1825</c:v>
                </c:pt>
                <c:pt idx="2176">
                  <c:v>1824</c:v>
                </c:pt>
                <c:pt idx="2177">
                  <c:v>1823</c:v>
                </c:pt>
                <c:pt idx="2178">
                  <c:v>1822</c:v>
                </c:pt>
                <c:pt idx="2179">
                  <c:v>1821</c:v>
                </c:pt>
                <c:pt idx="2180">
                  <c:v>1820</c:v>
                </c:pt>
                <c:pt idx="2181">
                  <c:v>1819</c:v>
                </c:pt>
                <c:pt idx="2182">
                  <c:v>1818</c:v>
                </c:pt>
                <c:pt idx="2183">
                  <c:v>1817</c:v>
                </c:pt>
                <c:pt idx="2184">
                  <c:v>1816</c:v>
                </c:pt>
                <c:pt idx="2185">
                  <c:v>1815</c:v>
                </c:pt>
                <c:pt idx="2186">
                  <c:v>1814</c:v>
                </c:pt>
                <c:pt idx="2187">
                  <c:v>1813</c:v>
                </c:pt>
                <c:pt idx="2188">
                  <c:v>1812</c:v>
                </c:pt>
                <c:pt idx="2189">
                  <c:v>1811</c:v>
                </c:pt>
                <c:pt idx="2190">
                  <c:v>1810</c:v>
                </c:pt>
                <c:pt idx="2191">
                  <c:v>1809</c:v>
                </c:pt>
                <c:pt idx="2192">
                  <c:v>1808</c:v>
                </c:pt>
                <c:pt idx="2193">
                  <c:v>1807</c:v>
                </c:pt>
                <c:pt idx="2194">
                  <c:v>1806</c:v>
                </c:pt>
                <c:pt idx="2195">
                  <c:v>1805</c:v>
                </c:pt>
                <c:pt idx="2196">
                  <c:v>1804</c:v>
                </c:pt>
                <c:pt idx="2197">
                  <c:v>1803</c:v>
                </c:pt>
                <c:pt idx="2198">
                  <c:v>1802</c:v>
                </c:pt>
                <c:pt idx="2199">
                  <c:v>1801</c:v>
                </c:pt>
                <c:pt idx="2200">
                  <c:v>1800</c:v>
                </c:pt>
                <c:pt idx="2201">
                  <c:v>1799</c:v>
                </c:pt>
                <c:pt idx="2202">
                  <c:v>1798</c:v>
                </c:pt>
                <c:pt idx="2203">
                  <c:v>1797</c:v>
                </c:pt>
                <c:pt idx="2204">
                  <c:v>1796</c:v>
                </c:pt>
                <c:pt idx="2205">
                  <c:v>1795</c:v>
                </c:pt>
                <c:pt idx="2206">
                  <c:v>1794</c:v>
                </c:pt>
                <c:pt idx="2207">
                  <c:v>1793</c:v>
                </c:pt>
                <c:pt idx="2208">
                  <c:v>1792</c:v>
                </c:pt>
                <c:pt idx="2209">
                  <c:v>1791</c:v>
                </c:pt>
                <c:pt idx="2210">
                  <c:v>1790</c:v>
                </c:pt>
                <c:pt idx="2211">
                  <c:v>1789</c:v>
                </c:pt>
                <c:pt idx="2212">
                  <c:v>1788</c:v>
                </c:pt>
                <c:pt idx="2213">
                  <c:v>1787</c:v>
                </c:pt>
                <c:pt idx="2214">
                  <c:v>1786</c:v>
                </c:pt>
                <c:pt idx="2215">
                  <c:v>1785</c:v>
                </c:pt>
                <c:pt idx="2216">
                  <c:v>1784</c:v>
                </c:pt>
                <c:pt idx="2217">
                  <c:v>1783</c:v>
                </c:pt>
                <c:pt idx="2218">
                  <c:v>1782</c:v>
                </c:pt>
                <c:pt idx="2219">
                  <c:v>1781</c:v>
                </c:pt>
                <c:pt idx="2220">
                  <c:v>1780</c:v>
                </c:pt>
                <c:pt idx="2221">
                  <c:v>1779</c:v>
                </c:pt>
                <c:pt idx="2222">
                  <c:v>1778</c:v>
                </c:pt>
                <c:pt idx="2223">
                  <c:v>1777</c:v>
                </c:pt>
                <c:pt idx="2224">
                  <c:v>1776</c:v>
                </c:pt>
                <c:pt idx="2225">
                  <c:v>1775</c:v>
                </c:pt>
                <c:pt idx="2226">
                  <c:v>1774</c:v>
                </c:pt>
                <c:pt idx="2227">
                  <c:v>1773</c:v>
                </c:pt>
                <c:pt idx="2228">
                  <c:v>1772</c:v>
                </c:pt>
                <c:pt idx="2229">
                  <c:v>1771</c:v>
                </c:pt>
                <c:pt idx="2230">
                  <c:v>1770</c:v>
                </c:pt>
                <c:pt idx="2231">
                  <c:v>1769</c:v>
                </c:pt>
                <c:pt idx="2232">
                  <c:v>1768</c:v>
                </c:pt>
                <c:pt idx="2233">
                  <c:v>1767</c:v>
                </c:pt>
                <c:pt idx="2234">
                  <c:v>1766</c:v>
                </c:pt>
                <c:pt idx="2235">
                  <c:v>1765</c:v>
                </c:pt>
                <c:pt idx="2236">
                  <c:v>1764</c:v>
                </c:pt>
                <c:pt idx="2237">
                  <c:v>1763</c:v>
                </c:pt>
                <c:pt idx="2238">
                  <c:v>1762</c:v>
                </c:pt>
                <c:pt idx="2239">
                  <c:v>1761</c:v>
                </c:pt>
                <c:pt idx="2240">
                  <c:v>1760</c:v>
                </c:pt>
                <c:pt idx="2241">
                  <c:v>1759</c:v>
                </c:pt>
                <c:pt idx="2242">
                  <c:v>1758</c:v>
                </c:pt>
                <c:pt idx="2243">
                  <c:v>1757</c:v>
                </c:pt>
                <c:pt idx="2244">
                  <c:v>1756</c:v>
                </c:pt>
                <c:pt idx="2245">
                  <c:v>1755</c:v>
                </c:pt>
                <c:pt idx="2246">
                  <c:v>1754</c:v>
                </c:pt>
                <c:pt idx="2247">
                  <c:v>1753</c:v>
                </c:pt>
                <c:pt idx="2248">
                  <c:v>1752</c:v>
                </c:pt>
                <c:pt idx="2249">
                  <c:v>1751</c:v>
                </c:pt>
                <c:pt idx="2250">
                  <c:v>1750</c:v>
                </c:pt>
                <c:pt idx="2251">
                  <c:v>1749</c:v>
                </c:pt>
                <c:pt idx="2252">
                  <c:v>1748</c:v>
                </c:pt>
                <c:pt idx="2253">
                  <c:v>1747</c:v>
                </c:pt>
                <c:pt idx="2254">
                  <c:v>1746</c:v>
                </c:pt>
                <c:pt idx="2255">
                  <c:v>1745</c:v>
                </c:pt>
                <c:pt idx="2256">
                  <c:v>1744</c:v>
                </c:pt>
                <c:pt idx="2257">
                  <c:v>1743</c:v>
                </c:pt>
                <c:pt idx="2258">
                  <c:v>1742</c:v>
                </c:pt>
                <c:pt idx="2259">
                  <c:v>1741</c:v>
                </c:pt>
                <c:pt idx="2260">
                  <c:v>1740</c:v>
                </c:pt>
                <c:pt idx="2261">
                  <c:v>1739</c:v>
                </c:pt>
                <c:pt idx="2262">
                  <c:v>1738</c:v>
                </c:pt>
                <c:pt idx="2263">
                  <c:v>1737</c:v>
                </c:pt>
                <c:pt idx="2264">
                  <c:v>1736</c:v>
                </c:pt>
                <c:pt idx="2265">
                  <c:v>1735</c:v>
                </c:pt>
                <c:pt idx="2266">
                  <c:v>1734</c:v>
                </c:pt>
                <c:pt idx="2267">
                  <c:v>1733</c:v>
                </c:pt>
                <c:pt idx="2268">
                  <c:v>1732</c:v>
                </c:pt>
                <c:pt idx="2269">
                  <c:v>1731</c:v>
                </c:pt>
                <c:pt idx="2270">
                  <c:v>1730</c:v>
                </c:pt>
                <c:pt idx="2271">
                  <c:v>1729</c:v>
                </c:pt>
                <c:pt idx="2272">
                  <c:v>1728</c:v>
                </c:pt>
                <c:pt idx="2273">
                  <c:v>1727</c:v>
                </c:pt>
                <c:pt idx="2274">
                  <c:v>1726</c:v>
                </c:pt>
                <c:pt idx="2275">
                  <c:v>1725</c:v>
                </c:pt>
                <c:pt idx="2276">
                  <c:v>1724</c:v>
                </c:pt>
                <c:pt idx="2277">
                  <c:v>1723</c:v>
                </c:pt>
                <c:pt idx="2278">
                  <c:v>1722</c:v>
                </c:pt>
                <c:pt idx="2279">
                  <c:v>1721</c:v>
                </c:pt>
                <c:pt idx="2280">
                  <c:v>1720</c:v>
                </c:pt>
                <c:pt idx="2281">
                  <c:v>1719</c:v>
                </c:pt>
                <c:pt idx="2282">
                  <c:v>1718</c:v>
                </c:pt>
                <c:pt idx="2283">
                  <c:v>1717</c:v>
                </c:pt>
                <c:pt idx="2284">
                  <c:v>1716</c:v>
                </c:pt>
                <c:pt idx="2285">
                  <c:v>1715</c:v>
                </c:pt>
                <c:pt idx="2286">
                  <c:v>1714</c:v>
                </c:pt>
                <c:pt idx="2287">
                  <c:v>1713</c:v>
                </c:pt>
                <c:pt idx="2288">
                  <c:v>1712</c:v>
                </c:pt>
                <c:pt idx="2289">
                  <c:v>1711</c:v>
                </c:pt>
                <c:pt idx="2290">
                  <c:v>1710</c:v>
                </c:pt>
                <c:pt idx="2291">
                  <c:v>1709</c:v>
                </c:pt>
                <c:pt idx="2292">
                  <c:v>1708</c:v>
                </c:pt>
                <c:pt idx="2293">
                  <c:v>1707</c:v>
                </c:pt>
                <c:pt idx="2294">
                  <c:v>1706</c:v>
                </c:pt>
                <c:pt idx="2295">
                  <c:v>1705</c:v>
                </c:pt>
                <c:pt idx="2296">
                  <c:v>1704</c:v>
                </c:pt>
                <c:pt idx="2297">
                  <c:v>1703</c:v>
                </c:pt>
                <c:pt idx="2298">
                  <c:v>1702</c:v>
                </c:pt>
                <c:pt idx="2299">
                  <c:v>1701</c:v>
                </c:pt>
                <c:pt idx="2300">
                  <c:v>1700</c:v>
                </c:pt>
                <c:pt idx="2301">
                  <c:v>1699</c:v>
                </c:pt>
                <c:pt idx="2302">
                  <c:v>1698</c:v>
                </c:pt>
                <c:pt idx="2303">
                  <c:v>1697</c:v>
                </c:pt>
                <c:pt idx="2304">
                  <c:v>1696</c:v>
                </c:pt>
                <c:pt idx="2305">
                  <c:v>1695</c:v>
                </c:pt>
                <c:pt idx="2306">
                  <c:v>1694</c:v>
                </c:pt>
                <c:pt idx="2307">
                  <c:v>1693</c:v>
                </c:pt>
                <c:pt idx="2308">
                  <c:v>1692</c:v>
                </c:pt>
                <c:pt idx="2309">
                  <c:v>1691</c:v>
                </c:pt>
                <c:pt idx="2310">
                  <c:v>1690</c:v>
                </c:pt>
                <c:pt idx="2311">
                  <c:v>1689</c:v>
                </c:pt>
                <c:pt idx="2312">
                  <c:v>1688</c:v>
                </c:pt>
                <c:pt idx="2313">
                  <c:v>1687</c:v>
                </c:pt>
                <c:pt idx="2314">
                  <c:v>1686</c:v>
                </c:pt>
                <c:pt idx="2315">
                  <c:v>1685</c:v>
                </c:pt>
                <c:pt idx="2316">
                  <c:v>1684</c:v>
                </c:pt>
                <c:pt idx="2317">
                  <c:v>1683</c:v>
                </c:pt>
                <c:pt idx="2318">
                  <c:v>1682</c:v>
                </c:pt>
                <c:pt idx="2319">
                  <c:v>1681</c:v>
                </c:pt>
                <c:pt idx="2320">
                  <c:v>1680</c:v>
                </c:pt>
                <c:pt idx="2321">
                  <c:v>1679</c:v>
                </c:pt>
                <c:pt idx="2322">
                  <c:v>1678</c:v>
                </c:pt>
                <c:pt idx="2323">
                  <c:v>1677</c:v>
                </c:pt>
                <c:pt idx="2324">
                  <c:v>1676</c:v>
                </c:pt>
                <c:pt idx="2325">
                  <c:v>1675</c:v>
                </c:pt>
                <c:pt idx="2326">
                  <c:v>1674</c:v>
                </c:pt>
                <c:pt idx="2327">
                  <c:v>1673</c:v>
                </c:pt>
                <c:pt idx="2328">
                  <c:v>1672</c:v>
                </c:pt>
                <c:pt idx="2329">
                  <c:v>1671</c:v>
                </c:pt>
                <c:pt idx="2330">
                  <c:v>1670</c:v>
                </c:pt>
                <c:pt idx="2331">
                  <c:v>1669</c:v>
                </c:pt>
                <c:pt idx="2332">
                  <c:v>1668</c:v>
                </c:pt>
                <c:pt idx="2333">
                  <c:v>1667</c:v>
                </c:pt>
                <c:pt idx="2334">
                  <c:v>1666</c:v>
                </c:pt>
                <c:pt idx="2335">
                  <c:v>1665</c:v>
                </c:pt>
                <c:pt idx="2336">
                  <c:v>1664</c:v>
                </c:pt>
                <c:pt idx="2337">
                  <c:v>1663</c:v>
                </c:pt>
                <c:pt idx="2338">
                  <c:v>1662</c:v>
                </c:pt>
                <c:pt idx="2339">
                  <c:v>1661</c:v>
                </c:pt>
                <c:pt idx="2340">
                  <c:v>1660</c:v>
                </c:pt>
                <c:pt idx="2341">
                  <c:v>1659</c:v>
                </c:pt>
                <c:pt idx="2342">
                  <c:v>1658</c:v>
                </c:pt>
                <c:pt idx="2343">
                  <c:v>1657</c:v>
                </c:pt>
                <c:pt idx="2344">
                  <c:v>1656</c:v>
                </c:pt>
                <c:pt idx="2345">
                  <c:v>1655</c:v>
                </c:pt>
                <c:pt idx="2346">
                  <c:v>1654</c:v>
                </c:pt>
                <c:pt idx="2347">
                  <c:v>1653</c:v>
                </c:pt>
                <c:pt idx="2348">
                  <c:v>1652</c:v>
                </c:pt>
                <c:pt idx="2349">
                  <c:v>1651</c:v>
                </c:pt>
                <c:pt idx="2350">
                  <c:v>1650</c:v>
                </c:pt>
                <c:pt idx="2351">
                  <c:v>1649</c:v>
                </c:pt>
                <c:pt idx="2352">
                  <c:v>1648</c:v>
                </c:pt>
                <c:pt idx="2353">
                  <c:v>1647</c:v>
                </c:pt>
                <c:pt idx="2354">
                  <c:v>1646</c:v>
                </c:pt>
                <c:pt idx="2355">
                  <c:v>1645</c:v>
                </c:pt>
                <c:pt idx="2356">
                  <c:v>1644</c:v>
                </c:pt>
                <c:pt idx="2357">
                  <c:v>1643</c:v>
                </c:pt>
                <c:pt idx="2358">
                  <c:v>1642</c:v>
                </c:pt>
                <c:pt idx="2359">
                  <c:v>1641</c:v>
                </c:pt>
                <c:pt idx="2360">
                  <c:v>1640</c:v>
                </c:pt>
                <c:pt idx="2361">
                  <c:v>1639</c:v>
                </c:pt>
                <c:pt idx="2362">
                  <c:v>1638</c:v>
                </c:pt>
                <c:pt idx="2363">
                  <c:v>1637</c:v>
                </c:pt>
                <c:pt idx="2364">
                  <c:v>1636</c:v>
                </c:pt>
                <c:pt idx="2365">
                  <c:v>1635</c:v>
                </c:pt>
                <c:pt idx="2366">
                  <c:v>1634</c:v>
                </c:pt>
                <c:pt idx="2367">
                  <c:v>1633</c:v>
                </c:pt>
                <c:pt idx="2368">
                  <c:v>1632</c:v>
                </c:pt>
                <c:pt idx="2369">
                  <c:v>1631</c:v>
                </c:pt>
                <c:pt idx="2370">
                  <c:v>1630</c:v>
                </c:pt>
                <c:pt idx="2371">
                  <c:v>1629</c:v>
                </c:pt>
                <c:pt idx="2372">
                  <c:v>1628</c:v>
                </c:pt>
                <c:pt idx="2373">
                  <c:v>1627</c:v>
                </c:pt>
                <c:pt idx="2374">
                  <c:v>1626</c:v>
                </c:pt>
                <c:pt idx="2375">
                  <c:v>1625</c:v>
                </c:pt>
                <c:pt idx="2376">
                  <c:v>1624</c:v>
                </c:pt>
                <c:pt idx="2377">
                  <c:v>1623</c:v>
                </c:pt>
                <c:pt idx="2378">
                  <c:v>1622</c:v>
                </c:pt>
                <c:pt idx="2379">
                  <c:v>1621</c:v>
                </c:pt>
                <c:pt idx="2380">
                  <c:v>1620</c:v>
                </c:pt>
                <c:pt idx="2381">
                  <c:v>1619</c:v>
                </c:pt>
                <c:pt idx="2382">
                  <c:v>1618</c:v>
                </c:pt>
                <c:pt idx="2383">
                  <c:v>1617</c:v>
                </c:pt>
                <c:pt idx="2384">
                  <c:v>1616</c:v>
                </c:pt>
                <c:pt idx="2385">
                  <c:v>1615</c:v>
                </c:pt>
                <c:pt idx="2386">
                  <c:v>1614</c:v>
                </c:pt>
                <c:pt idx="2387">
                  <c:v>1613</c:v>
                </c:pt>
                <c:pt idx="2388">
                  <c:v>1612</c:v>
                </c:pt>
                <c:pt idx="2389">
                  <c:v>1611</c:v>
                </c:pt>
                <c:pt idx="2390">
                  <c:v>1610</c:v>
                </c:pt>
                <c:pt idx="2391">
                  <c:v>1609</c:v>
                </c:pt>
                <c:pt idx="2392">
                  <c:v>1608</c:v>
                </c:pt>
                <c:pt idx="2393">
                  <c:v>1607</c:v>
                </c:pt>
                <c:pt idx="2394">
                  <c:v>1606</c:v>
                </c:pt>
                <c:pt idx="2395">
                  <c:v>1605</c:v>
                </c:pt>
                <c:pt idx="2396">
                  <c:v>1604</c:v>
                </c:pt>
                <c:pt idx="2397">
                  <c:v>1603</c:v>
                </c:pt>
                <c:pt idx="2398">
                  <c:v>1602</c:v>
                </c:pt>
                <c:pt idx="2399">
                  <c:v>1601</c:v>
                </c:pt>
                <c:pt idx="2400">
                  <c:v>1600</c:v>
                </c:pt>
                <c:pt idx="2401">
                  <c:v>1599</c:v>
                </c:pt>
                <c:pt idx="2402">
                  <c:v>1598</c:v>
                </c:pt>
                <c:pt idx="2403">
                  <c:v>1597</c:v>
                </c:pt>
                <c:pt idx="2404">
                  <c:v>1596</c:v>
                </c:pt>
                <c:pt idx="2405">
                  <c:v>1595</c:v>
                </c:pt>
                <c:pt idx="2406">
                  <c:v>1594</c:v>
                </c:pt>
                <c:pt idx="2407">
                  <c:v>1593</c:v>
                </c:pt>
                <c:pt idx="2408">
                  <c:v>1592</c:v>
                </c:pt>
                <c:pt idx="2409">
                  <c:v>1591</c:v>
                </c:pt>
                <c:pt idx="2410">
                  <c:v>1590</c:v>
                </c:pt>
                <c:pt idx="2411">
                  <c:v>1589</c:v>
                </c:pt>
                <c:pt idx="2412">
                  <c:v>1588</c:v>
                </c:pt>
                <c:pt idx="2413">
                  <c:v>1587</c:v>
                </c:pt>
                <c:pt idx="2414">
                  <c:v>1586</c:v>
                </c:pt>
                <c:pt idx="2415">
                  <c:v>1585</c:v>
                </c:pt>
                <c:pt idx="2416">
                  <c:v>1584</c:v>
                </c:pt>
                <c:pt idx="2417">
                  <c:v>1583</c:v>
                </c:pt>
                <c:pt idx="2418">
                  <c:v>1582</c:v>
                </c:pt>
                <c:pt idx="2419">
                  <c:v>1581</c:v>
                </c:pt>
                <c:pt idx="2420">
                  <c:v>1580</c:v>
                </c:pt>
                <c:pt idx="2421">
                  <c:v>1579</c:v>
                </c:pt>
                <c:pt idx="2422">
                  <c:v>1578</c:v>
                </c:pt>
                <c:pt idx="2423">
                  <c:v>1577</c:v>
                </c:pt>
                <c:pt idx="2424">
                  <c:v>1576</c:v>
                </c:pt>
                <c:pt idx="2425">
                  <c:v>1575</c:v>
                </c:pt>
                <c:pt idx="2426">
                  <c:v>1574</c:v>
                </c:pt>
                <c:pt idx="2427">
                  <c:v>1573</c:v>
                </c:pt>
                <c:pt idx="2428">
                  <c:v>1572</c:v>
                </c:pt>
                <c:pt idx="2429">
                  <c:v>1571</c:v>
                </c:pt>
                <c:pt idx="2430">
                  <c:v>1570</c:v>
                </c:pt>
                <c:pt idx="2431">
                  <c:v>1569</c:v>
                </c:pt>
                <c:pt idx="2432">
                  <c:v>1568</c:v>
                </c:pt>
                <c:pt idx="2433">
                  <c:v>1567</c:v>
                </c:pt>
                <c:pt idx="2434">
                  <c:v>1566</c:v>
                </c:pt>
                <c:pt idx="2435">
                  <c:v>1565</c:v>
                </c:pt>
                <c:pt idx="2436">
                  <c:v>1564</c:v>
                </c:pt>
                <c:pt idx="2437">
                  <c:v>1563</c:v>
                </c:pt>
                <c:pt idx="2438">
                  <c:v>1562</c:v>
                </c:pt>
                <c:pt idx="2439">
                  <c:v>1561</c:v>
                </c:pt>
                <c:pt idx="2440">
                  <c:v>1560</c:v>
                </c:pt>
                <c:pt idx="2441">
                  <c:v>1559</c:v>
                </c:pt>
                <c:pt idx="2442">
                  <c:v>1558</c:v>
                </c:pt>
                <c:pt idx="2443">
                  <c:v>1557</c:v>
                </c:pt>
                <c:pt idx="2444">
                  <c:v>1556</c:v>
                </c:pt>
                <c:pt idx="2445">
                  <c:v>1555</c:v>
                </c:pt>
                <c:pt idx="2446">
                  <c:v>1554</c:v>
                </c:pt>
                <c:pt idx="2447">
                  <c:v>1553</c:v>
                </c:pt>
                <c:pt idx="2448">
                  <c:v>1552</c:v>
                </c:pt>
                <c:pt idx="2449">
                  <c:v>1551</c:v>
                </c:pt>
                <c:pt idx="2450">
                  <c:v>1550</c:v>
                </c:pt>
                <c:pt idx="2451">
                  <c:v>1549</c:v>
                </c:pt>
                <c:pt idx="2452">
                  <c:v>1548</c:v>
                </c:pt>
                <c:pt idx="2453">
                  <c:v>1547</c:v>
                </c:pt>
                <c:pt idx="2454">
                  <c:v>1546</c:v>
                </c:pt>
                <c:pt idx="2455">
                  <c:v>1545</c:v>
                </c:pt>
                <c:pt idx="2456">
                  <c:v>1544</c:v>
                </c:pt>
                <c:pt idx="2457">
                  <c:v>1543</c:v>
                </c:pt>
                <c:pt idx="2458">
                  <c:v>1542</c:v>
                </c:pt>
                <c:pt idx="2459">
                  <c:v>1541</c:v>
                </c:pt>
                <c:pt idx="2460">
                  <c:v>1540</c:v>
                </c:pt>
                <c:pt idx="2461">
                  <c:v>1539</c:v>
                </c:pt>
                <c:pt idx="2462">
                  <c:v>1538</c:v>
                </c:pt>
                <c:pt idx="2463">
                  <c:v>1537</c:v>
                </c:pt>
                <c:pt idx="2464">
                  <c:v>1536</c:v>
                </c:pt>
                <c:pt idx="2465">
                  <c:v>1535</c:v>
                </c:pt>
                <c:pt idx="2466">
                  <c:v>1534</c:v>
                </c:pt>
                <c:pt idx="2467">
                  <c:v>1533</c:v>
                </c:pt>
                <c:pt idx="2468">
                  <c:v>1532</c:v>
                </c:pt>
                <c:pt idx="2469">
                  <c:v>1531</c:v>
                </c:pt>
                <c:pt idx="2470">
                  <c:v>1530</c:v>
                </c:pt>
                <c:pt idx="2471">
                  <c:v>1529</c:v>
                </c:pt>
                <c:pt idx="2472">
                  <c:v>1528</c:v>
                </c:pt>
                <c:pt idx="2473">
                  <c:v>1527</c:v>
                </c:pt>
                <c:pt idx="2474">
                  <c:v>1526</c:v>
                </c:pt>
                <c:pt idx="2475">
                  <c:v>1525</c:v>
                </c:pt>
                <c:pt idx="2476">
                  <c:v>1524</c:v>
                </c:pt>
                <c:pt idx="2477">
                  <c:v>1523</c:v>
                </c:pt>
                <c:pt idx="2478">
                  <c:v>1522</c:v>
                </c:pt>
                <c:pt idx="2479">
                  <c:v>1521</c:v>
                </c:pt>
                <c:pt idx="2480">
                  <c:v>1520</c:v>
                </c:pt>
                <c:pt idx="2481">
                  <c:v>1519</c:v>
                </c:pt>
                <c:pt idx="2482">
                  <c:v>1518</c:v>
                </c:pt>
                <c:pt idx="2483">
                  <c:v>1517</c:v>
                </c:pt>
                <c:pt idx="2484">
                  <c:v>1516</c:v>
                </c:pt>
                <c:pt idx="2485">
                  <c:v>1515</c:v>
                </c:pt>
                <c:pt idx="2486">
                  <c:v>1514</c:v>
                </c:pt>
                <c:pt idx="2487">
                  <c:v>1513</c:v>
                </c:pt>
                <c:pt idx="2488">
                  <c:v>1512</c:v>
                </c:pt>
                <c:pt idx="2489">
                  <c:v>1511</c:v>
                </c:pt>
                <c:pt idx="2490">
                  <c:v>1510</c:v>
                </c:pt>
                <c:pt idx="2491">
                  <c:v>1509</c:v>
                </c:pt>
                <c:pt idx="2492">
                  <c:v>1508</c:v>
                </c:pt>
                <c:pt idx="2493">
                  <c:v>1507</c:v>
                </c:pt>
                <c:pt idx="2494">
                  <c:v>1506</c:v>
                </c:pt>
                <c:pt idx="2495">
                  <c:v>1505</c:v>
                </c:pt>
                <c:pt idx="2496">
                  <c:v>1504</c:v>
                </c:pt>
                <c:pt idx="2497">
                  <c:v>1503</c:v>
                </c:pt>
                <c:pt idx="2498">
                  <c:v>1502</c:v>
                </c:pt>
                <c:pt idx="2499">
                  <c:v>1501</c:v>
                </c:pt>
                <c:pt idx="2500">
                  <c:v>1500</c:v>
                </c:pt>
                <c:pt idx="2501">
                  <c:v>1499</c:v>
                </c:pt>
                <c:pt idx="2502">
                  <c:v>1498</c:v>
                </c:pt>
                <c:pt idx="2503">
                  <c:v>1497</c:v>
                </c:pt>
                <c:pt idx="2504">
                  <c:v>1496</c:v>
                </c:pt>
                <c:pt idx="2505">
                  <c:v>1495</c:v>
                </c:pt>
                <c:pt idx="2506">
                  <c:v>1494</c:v>
                </c:pt>
                <c:pt idx="2507">
                  <c:v>1493</c:v>
                </c:pt>
                <c:pt idx="2508">
                  <c:v>1492</c:v>
                </c:pt>
                <c:pt idx="2509">
                  <c:v>1491</c:v>
                </c:pt>
                <c:pt idx="2510">
                  <c:v>1490</c:v>
                </c:pt>
                <c:pt idx="2511">
                  <c:v>1489</c:v>
                </c:pt>
                <c:pt idx="2512">
                  <c:v>1488</c:v>
                </c:pt>
                <c:pt idx="2513">
                  <c:v>1487</c:v>
                </c:pt>
                <c:pt idx="2514">
                  <c:v>1486</c:v>
                </c:pt>
                <c:pt idx="2515">
                  <c:v>1485</c:v>
                </c:pt>
                <c:pt idx="2516">
                  <c:v>1484</c:v>
                </c:pt>
                <c:pt idx="2517">
                  <c:v>1483</c:v>
                </c:pt>
                <c:pt idx="2518">
                  <c:v>1482</c:v>
                </c:pt>
                <c:pt idx="2519">
                  <c:v>1481</c:v>
                </c:pt>
                <c:pt idx="2520">
                  <c:v>1480</c:v>
                </c:pt>
                <c:pt idx="2521">
                  <c:v>1479</c:v>
                </c:pt>
                <c:pt idx="2522">
                  <c:v>1478</c:v>
                </c:pt>
                <c:pt idx="2523">
                  <c:v>1477</c:v>
                </c:pt>
                <c:pt idx="2524">
                  <c:v>1476</c:v>
                </c:pt>
                <c:pt idx="2525">
                  <c:v>1475</c:v>
                </c:pt>
                <c:pt idx="2526">
                  <c:v>1474</c:v>
                </c:pt>
                <c:pt idx="2527">
                  <c:v>1473</c:v>
                </c:pt>
                <c:pt idx="2528">
                  <c:v>1472</c:v>
                </c:pt>
                <c:pt idx="2529">
                  <c:v>1471</c:v>
                </c:pt>
                <c:pt idx="2530">
                  <c:v>1470</c:v>
                </c:pt>
                <c:pt idx="2531">
                  <c:v>1469</c:v>
                </c:pt>
                <c:pt idx="2532">
                  <c:v>1468</c:v>
                </c:pt>
                <c:pt idx="2533">
                  <c:v>1467</c:v>
                </c:pt>
                <c:pt idx="2534">
                  <c:v>1466</c:v>
                </c:pt>
                <c:pt idx="2535">
                  <c:v>1465</c:v>
                </c:pt>
                <c:pt idx="2536">
                  <c:v>1464</c:v>
                </c:pt>
                <c:pt idx="2537">
                  <c:v>1463</c:v>
                </c:pt>
                <c:pt idx="2538">
                  <c:v>1462</c:v>
                </c:pt>
                <c:pt idx="2539">
                  <c:v>1461</c:v>
                </c:pt>
                <c:pt idx="2540">
                  <c:v>1460</c:v>
                </c:pt>
                <c:pt idx="2541">
                  <c:v>1459</c:v>
                </c:pt>
                <c:pt idx="2542">
                  <c:v>1458</c:v>
                </c:pt>
                <c:pt idx="2543">
                  <c:v>1457</c:v>
                </c:pt>
                <c:pt idx="2544">
                  <c:v>1456</c:v>
                </c:pt>
                <c:pt idx="2545">
                  <c:v>1455</c:v>
                </c:pt>
                <c:pt idx="2546">
                  <c:v>1454</c:v>
                </c:pt>
                <c:pt idx="2547">
                  <c:v>1453</c:v>
                </c:pt>
                <c:pt idx="2548">
                  <c:v>1452</c:v>
                </c:pt>
                <c:pt idx="2549">
                  <c:v>1451</c:v>
                </c:pt>
                <c:pt idx="2550">
                  <c:v>1450</c:v>
                </c:pt>
                <c:pt idx="2551">
                  <c:v>1449</c:v>
                </c:pt>
                <c:pt idx="2552">
                  <c:v>1448</c:v>
                </c:pt>
                <c:pt idx="2553">
                  <c:v>1447</c:v>
                </c:pt>
                <c:pt idx="2554">
                  <c:v>1446</c:v>
                </c:pt>
                <c:pt idx="2555">
                  <c:v>1445</c:v>
                </c:pt>
                <c:pt idx="2556">
                  <c:v>1444</c:v>
                </c:pt>
                <c:pt idx="2557">
                  <c:v>1443</c:v>
                </c:pt>
                <c:pt idx="2558">
                  <c:v>1442</c:v>
                </c:pt>
                <c:pt idx="2559">
                  <c:v>1441</c:v>
                </c:pt>
                <c:pt idx="2560">
                  <c:v>1440</c:v>
                </c:pt>
                <c:pt idx="2561">
                  <c:v>1439</c:v>
                </c:pt>
                <c:pt idx="2562">
                  <c:v>1438</c:v>
                </c:pt>
                <c:pt idx="2563">
                  <c:v>1437</c:v>
                </c:pt>
                <c:pt idx="2564">
                  <c:v>1436</c:v>
                </c:pt>
                <c:pt idx="2565">
                  <c:v>1435</c:v>
                </c:pt>
                <c:pt idx="2566">
                  <c:v>1434</c:v>
                </c:pt>
                <c:pt idx="2567">
                  <c:v>1433</c:v>
                </c:pt>
                <c:pt idx="2568">
                  <c:v>1432</c:v>
                </c:pt>
                <c:pt idx="2569">
                  <c:v>1431</c:v>
                </c:pt>
                <c:pt idx="2570">
                  <c:v>1430</c:v>
                </c:pt>
                <c:pt idx="2571">
                  <c:v>1429</c:v>
                </c:pt>
                <c:pt idx="2572">
                  <c:v>1428</c:v>
                </c:pt>
                <c:pt idx="2573">
                  <c:v>1427</c:v>
                </c:pt>
                <c:pt idx="2574">
                  <c:v>1426</c:v>
                </c:pt>
                <c:pt idx="2575">
                  <c:v>1425</c:v>
                </c:pt>
                <c:pt idx="2576">
                  <c:v>1424</c:v>
                </c:pt>
                <c:pt idx="2577">
                  <c:v>1423</c:v>
                </c:pt>
                <c:pt idx="2578">
                  <c:v>1422</c:v>
                </c:pt>
                <c:pt idx="2579">
                  <c:v>1421</c:v>
                </c:pt>
                <c:pt idx="2580">
                  <c:v>1420</c:v>
                </c:pt>
                <c:pt idx="2581">
                  <c:v>1419</c:v>
                </c:pt>
                <c:pt idx="2582">
                  <c:v>1418</c:v>
                </c:pt>
                <c:pt idx="2583">
                  <c:v>1417</c:v>
                </c:pt>
                <c:pt idx="2584">
                  <c:v>1416</c:v>
                </c:pt>
                <c:pt idx="2585">
                  <c:v>1415</c:v>
                </c:pt>
                <c:pt idx="2586">
                  <c:v>1414</c:v>
                </c:pt>
                <c:pt idx="2587">
                  <c:v>1413</c:v>
                </c:pt>
                <c:pt idx="2588">
                  <c:v>1412</c:v>
                </c:pt>
                <c:pt idx="2589">
                  <c:v>1411</c:v>
                </c:pt>
                <c:pt idx="2590">
                  <c:v>1410</c:v>
                </c:pt>
                <c:pt idx="2591">
                  <c:v>1409</c:v>
                </c:pt>
                <c:pt idx="2592">
                  <c:v>1408</c:v>
                </c:pt>
                <c:pt idx="2593">
                  <c:v>1407</c:v>
                </c:pt>
                <c:pt idx="2594">
                  <c:v>1406</c:v>
                </c:pt>
                <c:pt idx="2595">
                  <c:v>1405</c:v>
                </c:pt>
                <c:pt idx="2596">
                  <c:v>1404</c:v>
                </c:pt>
                <c:pt idx="2597">
                  <c:v>1403</c:v>
                </c:pt>
                <c:pt idx="2598">
                  <c:v>1402</c:v>
                </c:pt>
                <c:pt idx="2599">
                  <c:v>1401</c:v>
                </c:pt>
                <c:pt idx="2600">
                  <c:v>1400</c:v>
                </c:pt>
                <c:pt idx="2601">
                  <c:v>1399</c:v>
                </c:pt>
                <c:pt idx="2602">
                  <c:v>1398</c:v>
                </c:pt>
                <c:pt idx="2603">
                  <c:v>1397</c:v>
                </c:pt>
                <c:pt idx="2604">
                  <c:v>1396</c:v>
                </c:pt>
                <c:pt idx="2605">
                  <c:v>1395</c:v>
                </c:pt>
                <c:pt idx="2606">
                  <c:v>1394</c:v>
                </c:pt>
                <c:pt idx="2607">
                  <c:v>1393</c:v>
                </c:pt>
                <c:pt idx="2608">
                  <c:v>1392</c:v>
                </c:pt>
                <c:pt idx="2609">
                  <c:v>1391</c:v>
                </c:pt>
                <c:pt idx="2610">
                  <c:v>1390</c:v>
                </c:pt>
                <c:pt idx="2611">
                  <c:v>1389</c:v>
                </c:pt>
                <c:pt idx="2612">
                  <c:v>1388</c:v>
                </c:pt>
                <c:pt idx="2613">
                  <c:v>1387</c:v>
                </c:pt>
                <c:pt idx="2614">
                  <c:v>1386</c:v>
                </c:pt>
                <c:pt idx="2615">
                  <c:v>1385</c:v>
                </c:pt>
                <c:pt idx="2616">
                  <c:v>1384</c:v>
                </c:pt>
                <c:pt idx="2617">
                  <c:v>1383</c:v>
                </c:pt>
                <c:pt idx="2618">
                  <c:v>1382</c:v>
                </c:pt>
                <c:pt idx="2619">
                  <c:v>1381</c:v>
                </c:pt>
                <c:pt idx="2620">
                  <c:v>1380</c:v>
                </c:pt>
                <c:pt idx="2621">
                  <c:v>1379</c:v>
                </c:pt>
                <c:pt idx="2622">
                  <c:v>1378</c:v>
                </c:pt>
                <c:pt idx="2623">
                  <c:v>1377</c:v>
                </c:pt>
                <c:pt idx="2624">
                  <c:v>1376</c:v>
                </c:pt>
                <c:pt idx="2625">
                  <c:v>1375</c:v>
                </c:pt>
                <c:pt idx="2626">
                  <c:v>1374</c:v>
                </c:pt>
                <c:pt idx="2627">
                  <c:v>1373</c:v>
                </c:pt>
                <c:pt idx="2628">
                  <c:v>1372</c:v>
                </c:pt>
                <c:pt idx="2629">
                  <c:v>1371</c:v>
                </c:pt>
                <c:pt idx="2630">
                  <c:v>1370</c:v>
                </c:pt>
                <c:pt idx="2631">
                  <c:v>1369</c:v>
                </c:pt>
                <c:pt idx="2632">
                  <c:v>1368</c:v>
                </c:pt>
                <c:pt idx="2633">
                  <c:v>1367</c:v>
                </c:pt>
                <c:pt idx="2634">
                  <c:v>1366</c:v>
                </c:pt>
                <c:pt idx="2635">
                  <c:v>1365</c:v>
                </c:pt>
                <c:pt idx="2636">
                  <c:v>1364</c:v>
                </c:pt>
                <c:pt idx="2637">
                  <c:v>1363</c:v>
                </c:pt>
                <c:pt idx="2638">
                  <c:v>1362</c:v>
                </c:pt>
                <c:pt idx="2639">
                  <c:v>1361</c:v>
                </c:pt>
                <c:pt idx="2640">
                  <c:v>1360</c:v>
                </c:pt>
                <c:pt idx="2641">
                  <c:v>1359</c:v>
                </c:pt>
                <c:pt idx="2642">
                  <c:v>1358</c:v>
                </c:pt>
                <c:pt idx="2643">
                  <c:v>1357</c:v>
                </c:pt>
                <c:pt idx="2644">
                  <c:v>1356</c:v>
                </c:pt>
                <c:pt idx="2645">
                  <c:v>1355</c:v>
                </c:pt>
                <c:pt idx="2646">
                  <c:v>1354</c:v>
                </c:pt>
                <c:pt idx="2647">
                  <c:v>1353</c:v>
                </c:pt>
                <c:pt idx="2648">
                  <c:v>1352</c:v>
                </c:pt>
                <c:pt idx="2649">
                  <c:v>1351</c:v>
                </c:pt>
                <c:pt idx="2650">
                  <c:v>1350</c:v>
                </c:pt>
                <c:pt idx="2651">
                  <c:v>1349</c:v>
                </c:pt>
                <c:pt idx="2652">
                  <c:v>1348</c:v>
                </c:pt>
                <c:pt idx="2653">
                  <c:v>1347</c:v>
                </c:pt>
                <c:pt idx="2654">
                  <c:v>1346</c:v>
                </c:pt>
                <c:pt idx="2655">
                  <c:v>1345</c:v>
                </c:pt>
                <c:pt idx="2656">
                  <c:v>1344</c:v>
                </c:pt>
                <c:pt idx="2657">
                  <c:v>1343</c:v>
                </c:pt>
                <c:pt idx="2658">
                  <c:v>1342</c:v>
                </c:pt>
                <c:pt idx="2659">
                  <c:v>1341</c:v>
                </c:pt>
                <c:pt idx="2660">
                  <c:v>1340</c:v>
                </c:pt>
                <c:pt idx="2661">
                  <c:v>1339</c:v>
                </c:pt>
                <c:pt idx="2662">
                  <c:v>1338</c:v>
                </c:pt>
                <c:pt idx="2663">
                  <c:v>1337</c:v>
                </c:pt>
                <c:pt idx="2664">
                  <c:v>1336</c:v>
                </c:pt>
                <c:pt idx="2665">
                  <c:v>1335</c:v>
                </c:pt>
                <c:pt idx="2666">
                  <c:v>1334</c:v>
                </c:pt>
                <c:pt idx="2667">
                  <c:v>1333</c:v>
                </c:pt>
                <c:pt idx="2668">
                  <c:v>1332</c:v>
                </c:pt>
                <c:pt idx="2669">
                  <c:v>1331</c:v>
                </c:pt>
                <c:pt idx="2670">
                  <c:v>1330</c:v>
                </c:pt>
                <c:pt idx="2671">
                  <c:v>1329</c:v>
                </c:pt>
                <c:pt idx="2672">
                  <c:v>1328</c:v>
                </c:pt>
                <c:pt idx="2673">
                  <c:v>1327</c:v>
                </c:pt>
                <c:pt idx="2674">
                  <c:v>1326</c:v>
                </c:pt>
                <c:pt idx="2675">
                  <c:v>1325</c:v>
                </c:pt>
                <c:pt idx="2676">
                  <c:v>1324</c:v>
                </c:pt>
                <c:pt idx="2677">
                  <c:v>1323</c:v>
                </c:pt>
                <c:pt idx="2678">
                  <c:v>1322</c:v>
                </c:pt>
                <c:pt idx="2679">
                  <c:v>1321</c:v>
                </c:pt>
                <c:pt idx="2680">
                  <c:v>1320</c:v>
                </c:pt>
                <c:pt idx="2681">
                  <c:v>1319</c:v>
                </c:pt>
                <c:pt idx="2682">
                  <c:v>1318</c:v>
                </c:pt>
                <c:pt idx="2683">
                  <c:v>1317</c:v>
                </c:pt>
                <c:pt idx="2684">
                  <c:v>1316</c:v>
                </c:pt>
                <c:pt idx="2685">
                  <c:v>1315</c:v>
                </c:pt>
                <c:pt idx="2686">
                  <c:v>1314</c:v>
                </c:pt>
                <c:pt idx="2687">
                  <c:v>1313</c:v>
                </c:pt>
                <c:pt idx="2688">
                  <c:v>1312</c:v>
                </c:pt>
                <c:pt idx="2689">
                  <c:v>1311</c:v>
                </c:pt>
                <c:pt idx="2690">
                  <c:v>1310</c:v>
                </c:pt>
                <c:pt idx="2691">
                  <c:v>1309</c:v>
                </c:pt>
                <c:pt idx="2692">
                  <c:v>1308</c:v>
                </c:pt>
                <c:pt idx="2693">
                  <c:v>1307</c:v>
                </c:pt>
                <c:pt idx="2694">
                  <c:v>1306</c:v>
                </c:pt>
                <c:pt idx="2695">
                  <c:v>1305</c:v>
                </c:pt>
                <c:pt idx="2696">
                  <c:v>1304</c:v>
                </c:pt>
                <c:pt idx="2697">
                  <c:v>1303</c:v>
                </c:pt>
                <c:pt idx="2698">
                  <c:v>1302</c:v>
                </c:pt>
                <c:pt idx="2699">
                  <c:v>1301</c:v>
                </c:pt>
                <c:pt idx="2700">
                  <c:v>1300</c:v>
                </c:pt>
                <c:pt idx="2701">
                  <c:v>1299</c:v>
                </c:pt>
                <c:pt idx="2702">
                  <c:v>1298</c:v>
                </c:pt>
                <c:pt idx="2703">
                  <c:v>1297</c:v>
                </c:pt>
                <c:pt idx="2704">
                  <c:v>1296</c:v>
                </c:pt>
                <c:pt idx="2705">
                  <c:v>1295</c:v>
                </c:pt>
                <c:pt idx="2706">
                  <c:v>1294</c:v>
                </c:pt>
                <c:pt idx="2707">
                  <c:v>1293</c:v>
                </c:pt>
                <c:pt idx="2708">
                  <c:v>1292</c:v>
                </c:pt>
                <c:pt idx="2709">
                  <c:v>1291</c:v>
                </c:pt>
                <c:pt idx="2710">
                  <c:v>1290</c:v>
                </c:pt>
                <c:pt idx="2711">
                  <c:v>1289</c:v>
                </c:pt>
                <c:pt idx="2712">
                  <c:v>1288</c:v>
                </c:pt>
                <c:pt idx="2713">
                  <c:v>1287</c:v>
                </c:pt>
                <c:pt idx="2714">
                  <c:v>1286</c:v>
                </c:pt>
                <c:pt idx="2715">
                  <c:v>1285</c:v>
                </c:pt>
                <c:pt idx="2716">
                  <c:v>1284</c:v>
                </c:pt>
                <c:pt idx="2717">
                  <c:v>1283</c:v>
                </c:pt>
                <c:pt idx="2718">
                  <c:v>1282</c:v>
                </c:pt>
                <c:pt idx="2719">
                  <c:v>1281</c:v>
                </c:pt>
                <c:pt idx="2720">
                  <c:v>1280</c:v>
                </c:pt>
                <c:pt idx="2721">
                  <c:v>1279</c:v>
                </c:pt>
                <c:pt idx="2722">
                  <c:v>1278</c:v>
                </c:pt>
                <c:pt idx="2723">
                  <c:v>1277</c:v>
                </c:pt>
                <c:pt idx="2724">
                  <c:v>1276</c:v>
                </c:pt>
                <c:pt idx="2725">
                  <c:v>1275</c:v>
                </c:pt>
                <c:pt idx="2726">
                  <c:v>1274</c:v>
                </c:pt>
                <c:pt idx="2727">
                  <c:v>1273</c:v>
                </c:pt>
                <c:pt idx="2728">
                  <c:v>1272</c:v>
                </c:pt>
                <c:pt idx="2729">
                  <c:v>1271</c:v>
                </c:pt>
                <c:pt idx="2730">
                  <c:v>1270</c:v>
                </c:pt>
                <c:pt idx="2731">
                  <c:v>1269</c:v>
                </c:pt>
                <c:pt idx="2732">
                  <c:v>1268</c:v>
                </c:pt>
                <c:pt idx="2733">
                  <c:v>1267</c:v>
                </c:pt>
                <c:pt idx="2734">
                  <c:v>1266</c:v>
                </c:pt>
                <c:pt idx="2735">
                  <c:v>1265</c:v>
                </c:pt>
                <c:pt idx="2736">
                  <c:v>1264</c:v>
                </c:pt>
                <c:pt idx="2737">
                  <c:v>1263</c:v>
                </c:pt>
                <c:pt idx="2738">
                  <c:v>1262</c:v>
                </c:pt>
                <c:pt idx="2739">
                  <c:v>1261</c:v>
                </c:pt>
                <c:pt idx="2740">
                  <c:v>1260</c:v>
                </c:pt>
                <c:pt idx="2741">
                  <c:v>1259</c:v>
                </c:pt>
                <c:pt idx="2742">
                  <c:v>1258</c:v>
                </c:pt>
                <c:pt idx="2743">
                  <c:v>1257</c:v>
                </c:pt>
                <c:pt idx="2744">
                  <c:v>1256</c:v>
                </c:pt>
                <c:pt idx="2745">
                  <c:v>1255</c:v>
                </c:pt>
                <c:pt idx="2746">
                  <c:v>1254</c:v>
                </c:pt>
                <c:pt idx="2747">
                  <c:v>1253</c:v>
                </c:pt>
                <c:pt idx="2748">
                  <c:v>1252</c:v>
                </c:pt>
                <c:pt idx="2749">
                  <c:v>1251</c:v>
                </c:pt>
                <c:pt idx="2750">
                  <c:v>1250</c:v>
                </c:pt>
                <c:pt idx="2751">
                  <c:v>1249</c:v>
                </c:pt>
                <c:pt idx="2752">
                  <c:v>1248</c:v>
                </c:pt>
                <c:pt idx="2753">
                  <c:v>1247</c:v>
                </c:pt>
                <c:pt idx="2754">
                  <c:v>1246</c:v>
                </c:pt>
                <c:pt idx="2755">
                  <c:v>1245</c:v>
                </c:pt>
                <c:pt idx="2756">
                  <c:v>1244</c:v>
                </c:pt>
                <c:pt idx="2757">
                  <c:v>1243</c:v>
                </c:pt>
                <c:pt idx="2758">
                  <c:v>1242</c:v>
                </c:pt>
                <c:pt idx="2759">
                  <c:v>1241</c:v>
                </c:pt>
                <c:pt idx="2760">
                  <c:v>1240</c:v>
                </c:pt>
                <c:pt idx="2761">
                  <c:v>1239</c:v>
                </c:pt>
                <c:pt idx="2762">
                  <c:v>1238</c:v>
                </c:pt>
                <c:pt idx="2763">
                  <c:v>1237</c:v>
                </c:pt>
                <c:pt idx="2764">
                  <c:v>1236</c:v>
                </c:pt>
                <c:pt idx="2765">
                  <c:v>1235</c:v>
                </c:pt>
                <c:pt idx="2766">
                  <c:v>1234</c:v>
                </c:pt>
                <c:pt idx="2767">
                  <c:v>1233</c:v>
                </c:pt>
                <c:pt idx="2768">
                  <c:v>1232</c:v>
                </c:pt>
                <c:pt idx="2769">
                  <c:v>1231</c:v>
                </c:pt>
                <c:pt idx="2770">
                  <c:v>1230</c:v>
                </c:pt>
                <c:pt idx="2771">
                  <c:v>1229</c:v>
                </c:pt>
                <c:pt idx="2772">
                  <c:v>1228</c:v>
                </c:pt>
                <c:pt idx="2773">
                  <c:v>1227</c:v>
                </c:pt>
                <c:pt idx="2774">
                  <c:v>1226</c:v>
                </c:pt>
                <c:pt idx="2775">
                  <c:v>1225</c:v>
                </c:pt>
                <c:pt idx="2776">
                  <c:v>1224</c:v>
                </c:pt>
                <c:pt idx="2777">
                  <c:v>1223</c:v>
                </c:pt>
                <c:pt idx="2778">
                  <c:v>1222</c:v>
                </c:pt>
                <c:pt idx="2779">
                  <c:v>1221</c:v>
                </c:pt>
                <c:pt idx="2780">
                  <c:v>1220</c:v>
                </c:pt>
                <c:pt idx="2781">
                  <c:v>1219</c:v>
                </c:pt>
                <c:pt idx="2782">
                  <c:v>1218</c:v>
                </c:pt>
                <c:pt idx="2783">
                  <c:v>1217</c:v>
                </c:pt>
                <c:pt idx="2784">
                  <c:v>1216</c:v>
                </c:pt>
                <c:pt idx="2785">
                  <c:v>1215</c:v>
                </c:pt>
                <c:pt idx="2786">
                  <c:v>1214</c:v>
                </c:pt>
                <c:pt idx="2787">
                  <c:v>1213</c:v>
                </c:pt>
                <c:pt idx="2788">
                  <c:v>1212</c:v>
                </c:pt>
                <c:pt idx="2789">
                  <c:v>1211</c:v>
                </c:pt>
                <c:pt idx="2790">
                  <c:v>1210</c:v>
                </c:pt>
                <c:pt idx="2791">
                  <c:v>1209</c:v>
                </c:pt>
                <c:pt idx="2792">
                  <c:v>1208</c:v>
                </c:pt>
                <c:pt idx="2793">
                  <c:v>1207</c:v>
                </c:pt>
                <c:pt idx="2794">
                  <c:v>1206</c:v>
                </c:pt>
                <c:pt idx="2795">
                  <c:v>1205</c:v>
                </c:pt>
                <c:pt idx="2796">
                  <c:v>1204</c:v>
                </c:pt>
                <c:pt idx="2797">
                  <c:v>1203</c:v>
                </c:pt>
                <c:pt idx="2798">
                  <c:v>1202</c:v>
                </c:pt>
                <c:pt idx="2799">
                  <c:v>1201</c:v>
                </c:pt>
                <c:pt idx="2800">
                  <c:v>1200</c:v>
                </c:pt>
                <c:pt idx="2801">
                  <c:v>1199</c:v>
                </c:pt>
                <c:pt idx="2802">
                  <c:v>1198</c:v>
                </c:pt>
                <c:pt idx="2803">
                  <c:v>1197</c:v>
                </c:pt>
                <c:pt idx="2804">
                  <c:v>1196</c:v>
                </c:pt>
                <c:pt idx="2805">
                  <c:v>1195</c:v>
                </c:pt>
                <c:pt idx="2806">
                  <c:v>1194</c:v>
                </c:pt>
                <c:pt idx="2807">
                  <c:v>1193</c:v>
                </c:pt>
                <c:pt idx="2808">
                  <c:v>1192</c:v>
                </c:pt>
                <c:pt idx="2809">
                  <c:v>1191</c:v>
                </c:pt>
                <c:pt idx="2810">
                  <c:v>1190</c:v>
                </c:pt>
                <c:pt idx="2811">
                  <c:v>1189</c:v>
                </c:pt>
                <c:pt idx="2812">
                  <c:v>1188</c:v>
                </c:pt>
                <c:pt idx="2813">
                  <c:v>1187</c:v>
                </c:pt>
                <c:pt idx="2814">
                  <c:v>1186</c:v>
                </c:pt>
                <c:pt idx="2815">
                  <c:v>1185</c:v>
                </c:pt>
                <c:pt idx="2816">
                  <c:v>1184</c:v>
                </c:pt>
                <c:pt idx="2817">
                  <c:v>1183</c:v>
                </c:pt>
                <c:pt idx="2818">
                  <c:v>1182</c:v>
                </c:pt>
                <c:pt idx="2819">
                  <c:v>1181</c:v>
                </c:pt>
                <c:pt idx="2820">
                  <c:v>1180</c:v>
                </c:pt>
                <c:pt idx="2821">
                  <c:v>1179</c:v>
                </c:pt>
                <c:pt idx="2822">
                  <c:v>1178</c:v>
                </c:pt>
                <c:pt idx="2823">
                  <c:v>1177</c:v>
                </c:pt>
                <c:pt idx="2824">
                  <c:v>1176</c:v>
                </c:pt>
                <c:pt idx="2825">
                  <c:v>1175</c:v>
                </c:pt>
                <c:pt idx="2826">
                  <c:v>1174</c:v>
                </c:pt>
                <c:pt idx="2827">
                  <c:v>1173</c:v>
                </c:pt>
                <c:pt idx="2828">
                  <c:v>1172</c:v>
                </c:pt>
                <c:pt idx="2829">
                  <c:v>1171</c:v>
                </c:pt>
                <c:pt idx="2830">
                  <c:v>1170</c:v>
                </c:pt>
                <c:pt idx="2831">
                  <c:v>1169</c:v>
                </c:pt>
                <c:pt idx="2832">
                  <c:v>1168</c:v>
                </c:pt>
                <c:pt idx="2833">
                  <c:v>1167</c:v>
                </c:pt>
                <c:pt idx="2834">
                  <c:v>1166</c:v>
                </c:pt>
                <c:pt idx="2835">
                  <c:v>1165</c:v>
                </c:pt>
                <c:pt idx="2836">
                  <c:v>1164</c:v>
                </c:pt>
                <c:pt idx="2837">
                  <c:v>1163</c:v>
                </c:pt>
                <c:pt idx="2838">
                  <c:v>1162</c:v>
                </c:pt>
                <c:pt idx="2839">
                  <c:v>1161</c:v>
                </c:pt>
                <c:pt idx="2840">
                  <c:v>1160</c:v>
                </c:pt>
                <c:pt idx="2841">
                  <c:v>1159</c:v>
                </c:pt>
                <c:pt idx="2842">
                  <c:v>1158</c:v>
                </c:pt>
                <c:pt idx="2843">
                  <c:v>1157</c:v>
                </c:pt>
                <c:pt idx="2844">
                  <c:v>1156</c:v>
                </c:pt>
                <c:pt idx="2845">
                  <c:v>1155</c:v>
                </c:pt>
                <c:pt idx="2846">
                  <c:v>1154</c:v>
                </c:pt>
                <c:pt idx="2847">
                  <c:v>1153</c:v>
                </c:pt>
                <c:pt idx="2848">
                  <c:v>1152</c:v>
                </c:pt>
                <c:pt idx="2849">
                  <c:v>1151</c:v>
                </c:pt>
                <c:pt idx="2850">
                  <c:v>1150</c:v>
                </c:pt>
                <c:pt idx="2851">
                  <c:v>1149</c:v>
                </c:pt>
                <c:pt idx="2852">
                  <c:v>1148</c:v>
                </c:pt>
                <c:pt idx="2853">
                  <c:v>1147</c:v>
                </c:pt>
                <c:pt idx="2854">
                  <c:v>1146</c:v>
                </c:pt>
                <c:pt idx="2855">
                  <c:v>1145</c:v>
                </c:pt>
                <c:pt idx="2856">
                  <c:v>1144</c:v>
                </c:pt>
                <c:pt idx="2857">
                  <c:v>1143</c:v>
                </c:pt>
                <c:pt idx="2858">
                  <c:v>1142</c:v>
                </c:pt>
                <c:pt idx="2859">
                  <c:v>1141</c:v>
                </c:pt>
                <c:pt idx="2860">
                  <c:v>1140</c:v>
                </c:pt>
                <c:pt idx="2861">
                  <c:v>1139</c:v>
                </c:pt>
                <c:pt idx="2862">
                  <c:v>1138</c:v>
                </c:pt>
                <c:pt idx="2863">
                  <c:v>1137</c:v>
                </c:pt>
                <c:pt idx="2864">
                  <c:v>1136</c:v>
                </c:pt>
                <c:pt idx="2865">
                  <c:v>1135</c:v>
                </c:pt>
                <c:pt idx="2866">
                  <c:v>1134</c:v>
                </c:pt>
                <c:pt idx="2867">
                  <c:v>1133</c:v>
                </c:pt>
                <c:pt idx="2868">
                  <c:v>1132</c:v>
                </c:pt>
                <c:pt idx="2869">
                  <c:v>1131</c:v>
                </c:pt>
                <c:pt idx="2870">
                  <c:v>1130</c:v>
                </c:pt>
                <c:pt idx="2871">
                  <c:v>1129</c:v>
                </c:pt>
                <c:pt idx="2872">
                  <c:v>1128</c:v>
                </c:pt>
                <c:pt idx="2873">
                  <c:v>1127</c:v>
                </c:pt>
                <c:pt idx="2874">
                  <c:v>1126</c:v>
                </c:pt>
                <c:pt idx="2875">
                  <c:v>1125</c:v>
                </c:pt>
                <c:pt idx="2876">
                  <c:v>1124</c:v>
                </c:pt>
                <c:pt idx="2877">
                  <c:v>1123</c:v>
                </c:pt>
                <c:pt idx="2878">
                  <c:v>1122</c:v>
                </c:pt>
                <c:pt idx="2879">
                  <c:v>1121</c:v>
                </c:pt>
                <c:pt idx="2880">
                  <c:v>1120</c:v>
                </c:pt>
                <c:pt idx="2881">
                  <c:v>1119</c:v>
                </c:pt>
                <c:pt idx="2882">
                  <c:v>1118</c:v>
                </c:pt>
                <c:pt idx="2883">
                  <c:v>1117</c:v>
                </c:pt>
                <c:pt idx="2884">
                  <c:v>1116</c:v>
                </c:pt>
                <c:pt idx="2885">
                  <c:v>1115</c:v>
                </c:pt>
                <c:pt idx="2886">
                  <c:v>1114</c:v>
                </c:pt>
                <c:pt idx="2887">
                  <c:v>1113</c:v>
                </c:pt>
                <c:pt idx="2888">
                  <c:v>1112</c:v>
                </c:pt>
                <c:pt idx="2889">
                  <c:v>1111</c:v>
                </c:pt>
                <c:pt idx="2890">
                  <c:v>1110</c:v>
                </c:pt>
                <c:pt idx="2891">
                  <c:v>1109</c:v>
                </c:pt>
                <c:pt idx="2892">
                  <c:v>1108</c:v>
                </c:pt>
                <c:pt idx="2893">
                  <c:v>1107</c:v>
                </c:pt>
                <c:pt idx="2894">
                  <c:v>1106</c:v>
                </c:pt>
                <c:pt idx="2895">
                  <c:v>1105</c:v>
                </c:pt>
                <c:pt idx="2896">
                  <c:v>1104</c:v>
                </c:pt>
                <c:pt idx="2897">
                  <c:v>1103</c:v>
                </c:pt>
                <c:pt idx="2898">
                  <c:v>1102</c:v>
                </c:pt>
                <c:pt idx="2899">
                  <c:v>1101</c:v>
                </c:pt>
                <c:pt idx="2900">
                  <c:v>1100</c:v>
                </c:pt>
                <c:pt idx="2901">
                  <c:v>1099</c:v>
                </c:pt>
                <c:pt idx="2902">
                  <c:v>1098</c:v>
                </c:pt>
                <c:pt idx="2903">
                  <c:v>1097</c:v>
                </c:pt>
                <c:pt idx="2904">
                  <c:v>1096</c:v>
                </c:pt>
                <c:pt idx="2905">
                  <c:v>1095</c:v>
                </c:pt>
                <c:pt idx="2906">
                  <c:v>1094</c:v>
                </c:pt>
                <c:pt idx="2907">
                  <c:v>1093</c:v>
                </c:pt>
                <c:pt idx="2908">
                  <c:v>1092</c:v>
                </c:pt>
                <c:pt idx="2909">
                  <c:v>1091</c:v>
                </c:pt>
                <c:pt idx="2910">
                  <c:v>1090</c:v>
                </c:pt>
                <c:pt idx="2911">
                  <c:v>1089</c:v>
                </c:pt>
                <c:pt idx="2912">
                  <c:v>1088</c:v>
                </c:pt>
                <c:pt idx="2913">
                  <c:v>1087</c:v>
                </c:pt>
                <c:pt idx="2914">
                  <c:v>1086</c:v>
                </c:pt>
                <c:pt idx="2915">
                  <c:v>1085</c:v>
                </c:pt>
                <c:pt idx="2916">
                  <c:v>1084</c:v>
                </c:pt>
                <c:pt idx="2917">
                  <c:v>1083</c:v>
                </c:pt>
                <c:pt idx="2918">
                  <c:v>1082</c:v>
                </c:pt>
                <c:pt idx="2919">
                  <c:v>1081</c:v>
                </c:pt>
                <c:pt idx="2920">
                  <c:v>1080</c:v>
                </c:pt>
                <c:pt idx="2921">
                  <c:v>1079</c:v>
                </c:pt>
                <c:pt idx="2922">
                  <c:v>1078</c:v>
                </c:pt>
                <c:pt idx="2923">
                  <c:v>1077</c:v>
                </c:pt>
                <c:pt idx="2924">
                  <c:v>1076</c:v>
                </c:pt>
                <c:pt idx="2925">
                  <c:v>1075</c:v>
                </c:pt>
                <c:pt idx="2926">
                  <c:v>1074</c:v>
                </c:pt>
                <c:pt idx="2927">
                  <c:v>1073</c:v>
                </c:pt>
                <c:pt idx="2928">
                  <c:v>1072</c:v>
                </c:pt>
                <c:pt idx="2929">
                  <c:v>1071</c:v>
                </c:pt>
                <c:pt idx="2930">
                  <c:v>1070</c:v>
                </c:pt>
                <c:pt idx="2931">
                  <c:v>1069</c:v>
                </c:pt>
                <c:pt idx="2932">
                  <c:v>1068</c:v>
                </c:pt>
                <c:pt idx="2933">
                  <c:v>1067</c:v>
                </c:pt>
                <c:pt idx="2934">
                  <c:v>1066</c:v>
                </c:pt>
                <c:pt idx="2935">
                  <c:v>1065</c:v>
                </c:pt>
                <c:pt idx="2936">
                  <c:v>1064</c:v>
                </c:pt>
                <c:pt idx="2937">
                  <c:v>1063</c:v>
                </c:pt>
                <c:pt idx="2938">
                  <c:v>1062</c:v>
                </c:pt>
                <c:pt idx="2939">
                  <c:v>1061</c:v>
                </c:pt>
                <c:pt idx="2940">
                  <c:v>1060</c:v>
                </c:pt>
                <c:pt idx="2941">
                  <c:v>1059</c:v>
                </c:pt>
                <c:pt idx="2942">
                  <c:v>1058</c:v>
                </c:pt>
                <c:pt idx="2943">
                  <c:v>1057</c:v>
                </c:pt>
                <c:pt idx="2944">
                  <c:v>1056</c:v>
                </c:pt>
                <c:pt idx="2945">
                  <c:v>1055</c:v>
                </c:pt>
                <c:pt idx="2946">
                  <c:v>1054</c:v>
                </c:pt>
                <c:pt idx="2947">
                  <c:v>1053</c:v>
                </c:pt>
                <c:pt idx="2948">
                  <c:v>1052</c:v>
                </c:pt>
                <c:pt idx="2949">
                  <c:v>1051</c:v>
                </c:pt>
                <c:pt idx="2950">
                  <c:v>1050</c:v>
                </c:pt>
                <c:pt idx="2951">
                  <c:v>1049</c:v>
                </c:pt>
                <c:pt idx="2952">
                  <c:v>1048</c:v>
                </c:pt>
                <c:pt idx="2953">
                  <c:v>1047</c:v>
                </c:pt>
                <c:pt idx="2954">
                  <c:v>1046</c:v>
                </c:pt>
                <c:pt idx="2955">
                  <c:v>1045</c:v>
                </c:pt>
                <c:pt idx="2956">
                  <c:v>1044</c:v>
                </c:pt>
                <c:pt idx="2957">
                  <c:v>1043</c:v>
                </c:pt>
                <c:pt idx="2958">
                  <c:v>1042</c:v>
                </c:pt>
                <c:pt idx="2959">
                  <c:v>1041</c:v>
                </c:pt>
                <c:pt idx="2960">
                  <c:v>1040</c:v>
                </c:pt>
                <c:pt idx="2961">
                  <c:v>1039</c:v>
                </c:pt>
                <c:pt idx="2962">
                  <c:v>1038</c:v>
                </c:pt>
                <c:pt idx="2963">
                  <c:v>1037</c:v>
                </c:pt>
                <c:pt idx="2964">
                  <c:v>1036</c:v>
                </c:pt>
                <c:pt idx="2965">
                  <c:v>1035</c:v>
                </c:pt>
                <c:pt idx="2966">
                  <c:v>1034</c:v>
                </c:pt>
                <c:pt idx="2967">
                  <c:v>1033</c:v>
                </c:pt>
                <c:pt idx="2968">
                  <c:v>1032</c:v>
                </c:pt>
                <c:pt idx="2969">
                  <c:v>1031</c:v>
                </c:pt>
                <c:pt idx="2970">
                  <c:v>1030</c:v>
                </c:pt>
                <c:pt idx="2971">
                  <c:v>1029</c:v>
                </c:pt>
                <c:pt idx="2972">
                  <c:v>1028</c:v>
                </c:pt>
                <c:pt idx="2973">
                  <c:v>1027</c:v>
                </c:pt>
                <c:pt idx="2974">
                  <c:v>1026</c:v>
                </c:pt>
                <c:pt idx="2975">
                  <c:v>1025</c:v>
                </c:pt>
                <c:pt idx="2976">
                  <c:v>1024</c:v>
                </c:pt>
                <c:pt idx="2977">
                  <c:v>1023</c:v>
                </c:pt>
                <c:pt idx="2978">
                  <c:v>1022</c:v>
                </c:pt>
                <c:pt idx="2979">
                  <c:v>1021</c:v>
                </c:pt>
                <c:pt idx="2980">
                  <c:v>1020</c:v>
                </c:pt>
                <c:pt idx="2981">
                  <c:v>1019</c:v>
                </c:pt>
                <c:pt idx="2982">
                  <c:v>1018</c:v>
                </c:pt>
                <c:pt idx="2983">
                  <c:v>1017</c:v>
                </c:pt>
                <c:pt idx="2984">
                  <c:v>1016</c:v>
                </c:pt>
                <c:pt idx="2985">
                  <c:v>1015</c:v>
                </c:pt>
                <c:pt idx="2986">
                  <c:v>1014</c:v>
                </c:pt>
                <c:pt idx="2987">
                  <c:v>1013</c:v>
                </c:pt>
                <c:pt idx="2988">
                  <c:v>1012</c:v>
                </c:pt>
                <c:pt idx="2989">
                  <c:v>1011</c:v>
                </c:pt>
                <c:pt idx="2990">
                  <c:v>1010</c:v>
                </c:pt>
                <c:pt idx="2991">
                  <c:v>1009</c:v>
                </c:pt>
                <c:pt idx="2992">
                  <c:v>1008</c:v>
                </c:pt>
                <c:pt idx="2993">
                  <c:v>1007</c:v>
                </c:pt>
                <c:pt idx="2994">
                  <c:v>1006</c:v>
                </c:pt>
                <c:pt idx="2995">
                  <c:v>1005</c:v>
                </c:pt>
                <c:pt idx="2996">
                  <c:v>1004</c:v>
                </c:pt>
                <c:pt idx="2997">
                  <c:v>1003</c:v>
                </c:pt>
                <c:pt idx="2998">
                  <c:v>1002</c:v>
                </c:pt>
                <c:pt idx="2999">
                  <c:v>1001</c:v>
                </c:pt>
                <c:pt idx="3000">
                  <c:v>1000</c:v>
                </c:pt>
                <c:pt idx="3001">
                  <c:v>999</c:v>
                </c:pt>
                <c:pt idx="3002">
                  <c:v>998</c:v>
                </c:pt>
                <c:pt idx="3003">
                  <c:v>997</c:v>
                </c:pt>
                <c:pt idx="3004">
                  <c:v>996</c:v>
                </c:pt>
                <c:pt idx="3005">
                  <c:v>995</c:v>
                </c:pt>
                <c:pt idx="3006">
                  <c:v>994</c:v>
                </c:pt>
                <c:pt idx="3007">
                  <c:v>993</c:v>
                </c:pt>
                <c:pt idx="3008">
                  <c:v>992</c:v>
                </c:pt>
                <c:pt idx="3009">
                  <c:v>991</c:v>
                </c:pt>
                <c:pt idx="3010">
                  <c:v>990</c:v>
                </c:pt>
                <c:pt idx="3011">
                  <c:v>989</c:v>
                </c:pt>
                <c:pt idx="3012">
                  <c:v>988</c:v>
                </c:pt>
                <c:pt idx="3013">
                  <c:v>987</c:v>
                </c:pt>
                <c:pt idx="3014">
                  <c:v>986</c:v>
                </c:pt>
                <c:pt idx="3015">
                  <c:v>985</c:v>
                </c:pt>
                <c:pt idx="3016">
                  <c:v>984</c:v>
                </c:pt>
                <c:pt idx="3017">
                  <c:v>983</c:v>
                </c:pt>
                <c:pt idx="3018">
                  <c:v>982</c:v>
                </c:pt>
                <c:pt idx="3019">
                  <c:v>981</c:v>
                </c:pt>
                <c:pt idx="3020">
                  <c:v>980</c:v>
                </c:pt>
                <c:pt idx="3021">
                  <c:v>979</c:v>
                </c:pt>
                <c:pt idx="3022">
                  <c:v>978</c:v>
                </c:pt>
                <c:pt idx="3023">
                  <c:v>977</c:v>
                </c:pt>
                <c:pt idx="3024">
                  <c:v>976</c:v>
                </c:pt>
                <c:pt idx="3025">
                  <c:v>975</c:v>
                </c:pt>
                <c:pt idx="3026">
                  <c:v>974</c:v>
                </c:pt>
                <c:pt idx="3027">
                  <c:v>973</c:v>
                </c:pt>
                <c:pt idx="3028">
                  <c:v>972</c:v>
                </c:pt>
                <c:pt idx="3029">
                  <c:v>971</c:v>
                </c:pt>
                <c:pt idx="3030">
                  <c:v>970</c:v>
                </c:pt>
                <c:pt idx="3031">
                  <c:v>969</c:v>
                </c:pt>
                <c:pt idx="3032">
                  <c:v>968</c:v>
                </c:pt>
                <c:pt idx="3033">
                  <c:v>967</c:v>
                </c:pt>
                <c:pt idx="3034">
                  <c:v>966</c:v>
                </c:pt>
                <c:pt idx="3035">
                  <c:v>965</c:v>
                </c:pt>
                <c:pt idx="3036">
                  <c:v>964</c:v>
                </c:pt>
                <c:pt idx="3037">
                  <c:v>963</c:v>
                </c:pt>
                <c:pt idx="3038">
                  <c:v>962</c:v>
                </c:pt>
                <c:pt idx="3039">
                  <c:v>961</c:v>
                </c:pt>
                <c:pt idx="3040">
                  <c:v>960</c:v>
                </c:pt>
                <c:pt idx="3041">
                  <c:v>959</c:v>
                </c:pt>
                <c:pt idx="3042">
                  <c:v>958</c:v>
                </c:pt>
                <c:pt idx="3043">
                  <c:v>957</c:v>
                </c:pt>
                <c:pt idx="3044">
                  <c:v>956</c:v>
                </c:pt>
                <c:pt idx="3045">
                  <c:v>955</c:v>
                </c:pt>
                <c:pt idx="3046">
                  <c:v>954</c:v>
                </c:pt>
                <c:pt idx="3047">
                  <c:v>953</c:v>
                </c:pt>
                <c:pt idx="3048">
                  <c:v>952</c:v>
                </c:pt>
                <c:pt idx="3049">
                  <c:v>951</c:v>
                </c:pt>
                <c:pt idx="3050">
                  <c:v>950</c:v>
                </c:pt>
                <c:pt idx="3051">
                  <c:v>949</c:v>
                </c:pt>
                <c:pt idx="3052">
                  <c:v>948</c:v>
                </c:pt>
                <c:pt idx="3053">
                  <c:v>947</c:v>
                </c:pt>
                <c:pt idx="3054">
                  <c:v>946</c:v>
                </c:pt>
                <c:pt idx="3055">
                  <c:v>945</c:v>
                </c:pt>
                <c:pt idx="3056">
                  <c:v>944</c:v>
                </c:pt>
                <c:pt idx="3057">
                  <c:v>943</c:v>
                </c:pt>
                <c:pt idx="3058">
                  <c:v>942</c:v>
                </c:pt>
                <c:pt idx="3059">
                  <c:v>941</c:v>
                </c:pt>
                <c:pt idx="3060">
                  <c:v>940</c:v>
                </c:pt>
                <c:pt idx="3061">
                  <c:v>939</c:v>
                </c:pt>
                <c:pt idx="3062">
                  <c:v>938</c:v>
                </c:pt>
                <c:pt idx="3063">
                  <c:v>937</c:v>
                </c:pt>
                <c:pt idx="3064">
                  <c:v>936</c:v>
                </c:pt>
                <c:pt idx="3065">
                  <c:v>935</c:v>
                </c:pt>
                <c:pt idx="3066">
                  <c:v>934</c:v>
                </c:pt>
                <c:pt idx="3067">
                  <c:v>933</c:v>
                </c:pt>
                <c:pt idx="3068">
                  <c:v>932</c:v>
                </c:pt>
                <c:pt idx="3069">
                  <c:v>931</c:v>
                </c:pt>
                <c:pt idx="3070">
                  <c:v>930</c:v>
                </c:pt>
                <c:pt idx="3071">
                  <c:v>929</c:v>
                </c:pt>
                <c:pt idx="3072">
                  <c:v>928</c:v>
                </c:pt>
                <c:pt idx="3073">
                  <c:v>927</c:v>
                </c:pt>
                <c:pt idx="3074">
                  <c:v>926</c:v>
                </c:pt>
                <c:pt idx="3075">
                  <c:v>925</c:v>
                </c:pt>
                <c:pt idx="3076">
                  <c:v>924</c:v>
                </c:pt>
                <c:pt idx="3077">
                  <c:v>923</c:v>
                </c:pt>
                <c:pt idx="3078">
                  <c:v>922</c:v>
                </c:pt>
                <c:pt idx="3079">
                  <c:v>921</c:v>
                </c:pt>
                <c:pt idx="3080">
                  <c:v>920</c:v>
                </c:pt>
                <c:pt idx="3081">
                  <c:v>919</c:v>
                </c:pt>
                <c:pt idx="3082">
                  <c:v>918</c:v>
                </c:pt>
                <c:pt idx="3083">
                  <c:v>917</c:v>
                </c:pt>
                <c:pt idx="3084">
                  <c:v>916</c:v>
                </c:pt>
                <c:pt idx="3085">
                  <c:v>915</c:v>
                </c:pt>
                <c:pt idx="3086">
                  <c:v>914</c:v>
                </c:pt>
                <c:pt idx="3087">
                  <c:v>913</c:v>
                </c:pt>
                <c:pt idx="3088">
                  <c:v>912</c:v>
                </c:pt>
                <c:pt idx="3089">
                  <c:v>911</c:v>
                </c:pt>
                <c:pt idx="3090">
                  <c:v>910</c:v>
                </c:pt>
                <c:pt idx="3091">
                  <c:v>909</c:v>
                </c:pt>
                <c:pt idx="3092">
                  <c:v>908</c:v>
                </c:pt>
                <c:pt idx="3093">
                  <c:v>907</c:v>
                </c:pt>
                <c:pt idx="3094">
                  <c:v>906</c:v>
                </c:pt>
                <c:pt idx="3095">
                  <c:v>905</c:v>
                </c:pt>
                <c:pt idx="3096">
                  <c:v>904</c:v>
                </c:pt>
                <c:pt idx="3097">
                  <c:v>903</c:v>
                </c:pt>
                <c:pt idx="3098">
                  <c:v>902</c:v>
                </c:pt>
                <c:pt idx="3099">
                  <c:v>901</c:v>
                </c:pt>
                <c:pt idx="3100">
                  <c:v>900</c:v>
                </c:pt>
                <c:pt idx="3101">
                  <c:v>899</c:v>
                </c:pt>
                <c:pt idx="3102">
                  <c:v>898</c:v>
                </c:pt>
                <c:pt idx="3103">
                  <c:v>897</c:v>
                </c:pt>
                <c:pt idx="3104">
                  <c:v>896</c:v>
                </c:pt>
                <c:pt idx="3105">
                  <c:v>895</c:v>
                </c:pt>
                <c:pt idx="3106">
                  <c:v>894</c:v>
                </c:pt>
                <c:pt idx="3107">
                  <c:v>893</c:v>
                </c:pt>
                <c:pt idx="3108">
                  <c:v>892</c:v>
                </c:pt>
                <c:pt idx="3109">
                  <c:v>891</c:v>
                </c:pt>
                <c:pt idx="3110">
                  <c:v>890</c:v>
                </c:pt>
                <c:pt idx="3111">
                  <c:v>889</c:v>
                </c:pt>
                <c:pt idx="3112">
                  <c:v>888</c:v>
                </c:pt>
                <c:pt idx="3113">
                  <c:v>887</c:v>
                </c:pt>
                <c:pt idx="3114">
                  <c:v>886</c:v>
                </c:pt>
                <c:pt idx="3115">
                  <c:v>885</c:v>
                </c:pt>
                <c:pt idx="3116">
                  <c:v>884</c:v>
                </c:pt>
                <c:pt idx="3117">
                  <c:v>883</c:v>
                </c:pt>
                <c:pt idx="3118">
                  <c:v>882</c:v>
                </c:pt>
                <c:pt idx="3119">
                  <c:v>881</c:v>
                </c:pt>
                <c:pt idx="3120">
                  <c:v>880</c:v>
                </c:pt>
                <c:pt idx="3121">
                  <c:v>879</c:v>
                </c:pt>
                <c:pt idx="3122">
                  <c:v>878</c:v>
                </c:pt>
                <c:pt idx="3123">
                  <c:v>877</c:v>
                </c:pt>
                <c:pt idx="3124">
                  <c:v>876</c:v>
                </c:pt>
                <c:pt idx="3125">
                  <c:v>875</c:v>
                </c:pt>
                <c:pt idx="3126">
                  <c:v>874</c:v>
                </c:pt>
                <c:pt idx="3127">
                  <c:v>873</c:v>
                </c:pt>
                <c:pt idx="3128">
                  <c:v>872</c:v>
                </c:pt>
                <c:pt idx="3129">
                  <c:v>871</c:v>
                </c:pt>
                <c:pt idx="3130">
                  <c:v>870</c:v>
                </c:pt>
                <c:pt idx="3131">
                  <c:v>869</c:v>
                </c:pt>
                <c:pt idx="3132">
                  <c:v>868</c:v>
                </c:pt>
                <c:pt idx="3133">
                  <c:v>867</c:v>
                </c:pt>
                <c:pt idx="3134">
                  <c:v>866</c:v>
                </c:pt>
                <c:pt idx="3135">
                  <c:v>865</c:v>
                </c:pt>
                <c:pt idx="3136">
                  <c:v>864</c:v>
                </c:pt>
                <c:pt idx="3137">
                  <c:v>863</c:v>
                </c:pt>
                <c:pt idx="3138">
                  <c:v>862</c:v>
                </c:pt>
                <c:pt idx="3139">
                  <c:v>861</c:v>
                </c:pt>
                <c:pt idx="3140">
                  <c:v>860</c:v>
                </c:pt>
                <c:pt idx="3141">
                  <c:v>859</c:v>
                </c:pt>
                <c:pt idx="3142">
                  <c:v>858</c:v>
                </c:pt>
                <c:pt idx="3143">
                  <c:v>857</c:v>
                </c:pt>
                <c:pt idx="3144">
                  <c:v>856</c:v>
                </c:pt>
                <c:pt idx="3145">
                  <c:v>855</c:v>
                </c:pt>
                <c:pt idx="3146">
                  <c:v>854</c:v>
                </c:pt>
                <c:pt idx="3147">
                  <c:v>853</c:v>
                </c:pt>
                <c:pt idx="3148">
                  <c:v>852</c:v>
                </c:pt>
                <c:pt idx="3149">
                  <c:v>851</c:v>
                </c:pt>
                <c:pt idx="3150">
                  <c:v>850</c:v>
                </c:pt>
                <c:pt idx="3151">
                  <c:v>849</c:v>
                </c:pt>
                <c:pt idx="3152">
                  <c:v>848</c:v>
                </c:pt>
                <c:pt idx="3153">
                  <c:v>847</c:v>
                </c:pt>
                <c:pt idx="3154">
                  <c:v>846</c:v>
                </c:pt>
                <c:pt idx="3155">
                  <c:v>845</c:v>
                </c:pt>
                <c:pt idx="3156">
                  <c:v>844</c:v>
                </c:pt>
                <c:pt idx="3157">
                  <c:v>843</c:v>
                </c:pt>
                <c:pt idx="3158">
                  <c:v>842</c:v>
                </c:pt>
                <c:pt idx="3159">
                  <c:v>841</c:v>
                </c:pt>
                <c:pt idx="3160">
                  <c:v>840</c:v>
                </c:pt>
                <c:pt idx="3161">
                  <c:v>839</c:v>
                </c:pt>
                <c:pt idx="3162">
                  <c:v>838</c:v>
                </c:pt>
                <c:pt idx="3163">
                  <c:v>837</c:v>
                </c:pt>
                <c:pt idx="3164">
                  <c:v>836</c:v>
                </c:pt>
                <c:pt idx="3165">
                  <c:v>835</c:v>
                </c:pt>
                <c:pt idx="3166">
                  <c:v>834</c:v>
                </c:pt>
                <c:pt idx="3167">
                  <c:v>833</c:v>
                </c:pt>
                <c:pt idx="3168">
                  <c:v>832</c:v>
                </c:pt>
                <c:pt idx="3169">
                  <c:v>831</c:v>
                </c:pt>
                <c:pt idx="3170">
                  <c:v>830</c:v>
                </c:pt>
                <c:pt idx="3171">
                  <c:v>829</c:v>
                </c:pt>
                <c:pt idx="3172">
                  <c:v>828</c:v>
                </c:pt>
                <c:pt idx="3173">
                  <c:v>827</c:v>
                </c:pt>
                <c:pt idx="3174">
                  <c:v>826</c:v>
                </c:pt>
                <c:pt idx="3175">
                  <c:v>825</c:v>
                </c:pt>
                <c:pt idx="3176">
                  <c:v>824</c:v>
                </c:pt>
                <c:pt idx="3177">
                  <c:v>823</c:v>
                </c:pt>
                <c:pt idx="3178">
                  <c:v>822</c:v>
                </c:pt>
                <c:pt idx="3179">
                  <c:v>821</c:v>
                </c:pt>
                <c:pt idx="3180">
                  <c:v>820</c:v>
                </c:pt>
                <c:pt idx="3181">
                  <c:v>819</c:v>
                </c:pt>
                <c:pt idx="3182">
                  <c:v>818</c:v>
                </c:pt>
                <c:pt idx="3183">
                  <c:v>817</c:v>
                </c:pt>
                <c:pt idx="3184">
                  <c:v>816</c:v>
                </c:pt>
                <c:pt idx="3185">
                  <c:v>815</c:v>
                </c:pt>
                <c:pt idx="3186">
                  <c:v>814</c:v>
                </c:pt>
                <c:pt idx="3187">
                  <c:v>813</c:v>
                </c:pt>
                <c:pt idx="3188">
                  <c:v>812</c:v>
                </c:pt>
                <c:pt idx="3189">
                  <c:v>811</c:v>
                </c:pt>
                <c:pt idx="3190">
                  <c:v>810</c:v>
                </c:pt>
                <c:pt idx="3191">
                  <c:v>809</c:v>
                </c:pt>
                <c:pt idx="3192">
                  <c:v>808</c:v>
                </c:pt>
                <c:pt idx="3193">
                  <c:v>807</c:v>
                </c:pt>
                <c:pt idx="3194">
                  <c:v>806</c:v>
                </c:pt>
                <c:pt idx="3195">
                  <c:v>805</c:v>
                </c:pt>
                <c:pt idx="3196">
                  <c:v>804</c:v>
                </c:pt>
                <c:pt idx="3197">
                  <c:v>803</c:v>
                </c:pt>
                <c:pt idx="3198">
                  <c:v>802</c:v>
                </c:pt>
                <c:pt idx="3199">
                  <c:v>801</c:v>
                </c:pt>
                <c:pt idx="3200">
                  <c:v>800</c:v>
                </c:pt>
                <c:pt idx="3201">
                  <c:v>799</c:v>
                </c:pt>
                <c:pt idx="3202">
                  <c:v>798</c:v>
                </c:pt>
                <c:pt idx="3203">
                  <c:v>797</c:v>
                </c:pt>
                <c:pt idx="3204">
                  <c:v>796</c:v>
                </c:pt>
                <c:pt idx="3205">
                  <c:v>795</c:v>
                </c:pt>
                <c:pt idx="3206">
                  <c:v>794</c:v>
                </c:pt>
                <c:pt idx="3207">
                  <c:v>793</c:v>
                </c:pt>
                <c:pt idx="3208">
                  <c:v>792</c:v>
                </c:pt>
                <c:pt idx="3209">
                  <c:v>791</c:v>
                </c:pt>
                <c:pt idx="3210">
                  <c:v>790</c:v>
                </c:pt>
                <c:pt idx="3211">
                  <c:v>789</c:v>
                </c:pt>
                <c:pt idx="3212">
                  <c:v>788</c:v>
                </c:pt>
                <c:pt idx="3213">
                  <c:v>787</c:v>
                </c:pt>
                <c:pt idx="3214">
                  <c:v>786</c:v>
                </c:pt>
                <c:pt idx="3215">
                  <c:v>785</c:v>
                </c:pt>
                <c:pt idx="3216">
                  <c:v>784</c:v>
                </c:pt>
                <c:pt idx="3217">
                  <c:v>783</c:v>
                </c:pt>
                <c:pt idx="3218">
                  <c:v>782</c:v>
                </c:pt>
                <c:pt idx="3219">
                  <c:v>781</c:v>
                </c:pt>
                <c:pt idx="3220">
                  <c:v>780</c:v>
                </c:pt>
                <c:pt idx="3221">
                  <c:v>779</c:v>
                </c:pt>
                <c:pt idx="3222">
                  <c:v>778</c:v>
                </c:pt>
                <c:pt idx="3223">
                  <c:v>777</c:v>
                </c:pt>
                <c:pt idx="3224">
                  <c:v>776</c:v>
                </c:pt>
                <c:pt idx="3225">
                  <c:v>775</c:v>
                </c:pt>
                <c:pt idx="3226">
                  <c:v>774</c:v>
                </c:pt>
                <c:pt idx="3227">
                  <c:v>773</c:v>
                </c:pt>
                <c:pt idx="3228">
                  <c:v>772</c:v>
                </c:pt>
                <c:pt idx="3229">
                  <c:v>771</c:v>
                </c:pt>
                <c:pt idx="3230">
                  <c:v>770</c:v>
                </c:pt>
                <c:pt idx="3231">
                  <c:v>769</c:v>
                </c:pt>
                <c:pt idx="3232">
                  <c:v>768</c:v>
                </c:pt>
                <c:pt idx="3233">
                  <c:v>767</c:v>
                </c:pt>
                <c:pt idx="3234">
                  <c:v>766</c:v>
                </c:pt>
                <c:pt idx="3235">
                  <c:v>765</c:v>
                </c:pt>
                <c:pt idx="3236">
                  <c:v>764</c:v>
                </c:pt>
                <c:pt idx="3237">
                  <c:v>763</c:v>
                </c:pt>
                <c:pt idx="3238">
                  <c:v>762</c:v>
                </c:pt>
                <c:pt idx="3239">
                  <c:v>761</c:v>
                </c:pt>
                <c:pt idx="3240">
                  <c:v>760</c:v>
                </c:pt>
                <c:pt idx="3241">
                  <c:v>759</c:v>
                </c:pt>
                <c:pt idx="3242">
                  <c:v>758</c:v>
                </c:pt>
                <c:pt idx="3243">
                  <c:v>757</c:v>
                </c:pt>
                <c:pt idx="3244">
                  <c:v>756</c:v>
                </c:pt>
                <c:pt idx="3245">
                  <c:v>755</c:v>
                </c:pt>
                <c:pt idx="3246">
                  <c:v>754</c:v>
                </c:pt>
                <c:pt idx="3247">
                  <c:v>753</c:v>
                </c:pt>
                <c:pt idx="3248">
                  <c:v>752</c:v>
                </c:pt>
                <c:pt idx="3249">
                  <c:v>751</c:v>
                </c:pt>
                <c:pt idx="3250">
                  <c:v>750</c:v>
                </c:pt>
                <c:pt idx="3251">
                  <c:v>749</c:v>
                </c:pt>
                <c:pt idx="3252">
                  <c:v>748</c:v>
                </c:pt>
                <c:pt idx="3253">
                  <c:v>747</c:v>
                </c:pt>
                <c:pt idx="3254">
                  <c:v>746</c:v>
                </c:pt>
                <c:pt idx="3255">
                  <c:v>745</c:v>
                </c:pt>
                <c:pt idx="3256">
                  <c:v>744</c:v>
                </c:pt>
                <c:pt idx="3257">
                  <c:v>743</c:v>
                </c:pt>
                <c:pt idx="3258">
                  <c:v>742</c:v>
                </c:pt>
                <c:pt idx="3259">
                  <c:v>741</c:v>
                </c:pt>
                <c:pt idx="3260">
                  <c:v>740</c:v>
                </c:pt>
                <c:pt idx="3261">
                  <c:v>739</c:v>
                </c:pt>
                <c:pt idx="3262">
                  <c:v>738</c:v>
                </c:pt>
                <c:pt idx="3263">
                  <c:v>737</c:v>
                </c:pt>
                <c:pt idx="3264">
                  <c:v>736</c:v>
                </c:pt>
                <c:pt idx="3265">
                  <c:v>735</c:v>
                </c:pt>
                <c:pt idx="3266">
                  <c:v>734</c:v>
                </c:pt>
                <c:pt idx="3267">
                  <c:v>733</c:v>
                </c:pt>
                <c:pt idx="3268">
                  <c:v>732</c:v>
                </c:pt>
                <c:pt idx="3269">
                  <c:v>731</c:v>
                </c:pt>
                <c:pt idx="3270">
                  <c:v>730</c:v>
                </c:pt>
                <c:pt idx="3271">
                  <c:v>729</c:v>
                </c:pt>
                <c:pt idx="3272">
                  <c:v>728</c:v>
                </c:pt>
                <c:pt idx="3273">
                  <c:v>727</c:v>
                </c:pt>
                <c:pt idx="3274">
                  <c:v>726</c:v>
                </c:pt>
                <c:pt idx="3275">
                  <c:v>725</c:v>
                </c:pt>
                <c:pt idx="3276">
                  <c:v>724</c:v>
                </c:pt>
                <c:pt idx="3277">
                  <c:v>723</c:v>
                </c:pt>
                <c:pt idx="3278">
                  <c:v>722</c:v>
                </c:pt>
                <c:pt idx="3279">
                  <c:v>721</c:v>
                </c:pt>
                <c:pt idx="3280">
                  <c:v>720</c:v>
                </c:pt>
                <c:pt idx="3281">
                  <c:v>719</c:v>
                </c:pt>
                <c:pt idx="3282">
                  <c:v>718</c:v>
                </c:pt>
                <c:pt idx="3283">
                  <c:v>717</c:v>
                </c:pt>
                <c:pt idx="3284">
                  <c:v>716</c:v>
                </c:pt>
                <c:pt idx="3285">
                  <c:v>715</c:v>
                </c:pt>
                <c:pt idx="3286">
                  <c:v>714</c:v>
                </c:pt>
                <c:pt idx="3287">
                  <c:v>713</c:v>
                </c:pt>
                <c:pt idx="3288">
                  <c:v>712</c:v>
                </c:pt>
                <c:pt idx="3289">
                  <c:v>711</c:v>
                </c:pt>
                <c:pt idx="3290">
                  <c:v>710</c:v>
                </c:pt>
                <c:pt idx="3291">
                  <c:v>709</c:v>
                </c:pt>
                <c:pt idx="3292">
                  <c:v>708</c:v>
                </c:pt>
                <c:pt idx="3293">
                  <c:v>707</c:v>
                </c:pt>
                <c:pt idx="3294">
                  <c:v>706</c:v>
                </c:pt>
                <c:pt idx="3295">
                  <c:v>705</c:v>
                </c:pt>
                <c:pt idx="3296">
                  <c:v>704</c:v>
                </c:pt>
                <c:pt idx="3297">
                  <c:v>703</c:v>
                </c:pt>
                <c:pt idx="3298">
                  <c:v>702</c:v>
                </c:pt>
                <c:pt idx="3299">
                  <c:v>701</c:v>
                </c:pt>
                <c:pt idx="3300">
                  <c:v>700</c:v>
                </c:pt>
                <c:pt idx="3301">
                  <c:v>699</c:v>
                </c:pt>
                <c:pt idx="3302">
                  <c:v>698</c:v>
                </c:pt>
                <c:pt idx="3303">
                  <c:v>697</c:v>
                </c:pt>
                <c:pt idx="3304">
                  <c:v>696</c:v>
                </c:pt>
                <c:pt idx="3305">
                  <c:v>695</c:v>
                </c:pt>
                <c:pt idx="3306">
                  <c:v>694</c:v>
                </c:pt>
                <c:pt idx="3307">
                  <c:v>693</c:v>
                </c:pt>
                <c:pt idx="3308">
                  <c:v>692</c:v>
                </c:pt>
                <c:pt idx="3309">
                  <c:v>691</c:v>
                </c:pt>
                <c:pt idx="3310">
                  <c:v>690</c:v>
                </c:pt>
                <c:pt idx="3311">
                  <c:v>689</c:v>
                </c:pt>
                <c:pt idx="3312">
                  <c:v>688</c:v>
                </c:pt>
                <c:pt idx="3313">
                  <c:v>687</c:v>
                </c:pt>
                <c:pt idx="3314">
                  <c:v>686</c:v>
                </c:pt>
                <c:pt idx="3315">
                  <c:v>685</c:v>
                </c:pt>
                <c:pt idx="3316">
                  <c:v>684</c:v>
                </c:pt>
                <c:pt idx="3317">
                  <c:v>683</c:v>
                </c:pt>
                <c:pt idx="3318">
                  <c:v>682</c:v>
                </c:pt>
                <c:pt idx="3319">
                  <c:v>681</c:v>
                </c:pt>
                <c:pt idx="3320">
                  <c:v>680</c:v>
                </c:pt>
                <c:pt idx="3321">
                  <c:v>679</c:v>
                </c:pt>
                <c:pt idx="3322">
                  <c:v>678</c:v>
                </c:pt>
                <c:pt idx="3323">
                  <c:v>677</c:v>
                </c:pt>
                <c:pt idx="3324">
                  <c:v>676</c:v>
                </c:pt>
                <c:pt idx="3325">
                  <c:v>675</c:v>
                </c:pt>
                <c:pt idx="3326">
                  <c:v>674</c:v>
                </c:pt>
                <c:pt idx="3327">
                  <c:v>673</c:v>
                </c:pt>
                <c:pt idx="3328">
                  <c:v>672</c:v>
                </c:pt>
                <c:pt idx="3329">
                  <c:v>671</c:v>
                </c:pt>
                <c:pt idx="3330">
                  <c:v>670</c:v>
                </c:pt>
                <c:pt idx="3331">
                  <c:v>669</c:v>
                </c:pt>
                <c:pt idx="3332">
                  <c:v>668</c:v>
                </c:pt>
                <c:pt idx="3333">
                  <c:v>667</c:v>
                </c:pt>
                <c:pt idx="3334">
                  <c:v>666</c:v>
                </c:pt>
                <c:pt idx="3335">
                  <c:v>665</c:v>
                </c:pt>
                <c:pt idx="3336">
                  <c:v>664</c:v>
                </c:pt>
                <c:pt idx="3337">
                  <c:v>663</c:v>
                </c:pt>
                <c:pt idx="3338">
                  <c:v>662</c:v>
                </c:pt>
                <c:pt idx="3339">
                  <c:v>661</c:v>
                </c:pt>
                <c:pt idx="3340">
                  <c:v>660</c:v>
                </c:pt>
                <c:pt idx="3341">
                  <c:v>659</c:v>
                </c:pt>
                <c:pt idx="3342">
                  <c:v>658</c:v>
                </c:pt>
                <c:pt idx="3343">
                  <c:v>657</c:v>
                </c:pt>
                <c:pt idx="3344">
                  <c:v>656</c:v>
                </c:pt>
                <c:pt idx="3345">
                  <c:v>655</c:v>
                </c:pt>
                <c:pt idx="3346">
                  <c:v>654</c:v>
                </c:pt>
                <c:pt idx="3347">
                  <c:v>653</c:v>
                </c:pt>
                <c:pt idx="3348">
                  <c:v>652</c:v>
                </c:pt>
                <c:pt idx="3349">
                  <c:v>651</c:v>
                </c:pt>
                <c:pt idx="3350">
                  <c:v>650</c:v>
                </c:pt>
                <c:pt idx="3351">
                  <c:v>649</c:v>
                </c:pt>
                <c:pt idx="3352">
                  <c:v>648</c:v>
                </c:pt>
                <c:pt idx="3353">
                  <c:v>647</c:v>
                </c:pt>
                <c:pt idx="3354">
                  <c:v>646</c:v>
                </c:pt>
                <c:pt idx="3355">
                  <c:v>645</c:v>
                </c:pt>
                <c:pt idx="3356">
                  <c:v>644</c:v>
                </c:pt>
                <c:pt idx="3357">
                  <c:v>643</c:v>
                </c:pt>
                <c:pt idx="3358">
                  <c:v>642</c:v>
                </c:pt>
                <c:pt idx="3359">
                  <c:v>641</c:v>
                </c:pt>
                <c:pt idx="3360">
                  <c:v>640</c:v>
                </c:pt>
                <c:pt idx="3361">
                  <c:v>639</c:v>
                </c:pt>
                <c:pt idx="3362">
                  <c:v>638</c:v>
                </c:pt>
                <c:pt idx="3363">
                  <c:v>637</c:v>
                </c:pt>
                <c:pt idx="3364">
                  <c:v>636</c:v>
                </c:pt>
                <c:pt idx="3365">
                  <c:v>635</c:v>
                </c:pt>
                <c:pt idx="3366">
                  <c:v>634</c:v>
                </c:pt>
                <c:pt idx="3367">
                  <c:v>633</c:v>
                </c:pt>
                <c:pt idx="3368">
                  <c:v>632</c:v>
                </c:pt>
                <c:pt idx="3369">
                  <c:v>631</c:v>
                </c:pt>
                <c:pt idx="3370">
                  <c:v>630</c:v>
                </c:pt>
                <c:pt idx="3371">
                  <c:v>629</c:v>
                </c:pt>
                <c:pt idx="3372">
                  <c:v>628</c:v>
                </c:pt>
                <c:pt idx="3373">
                  <c:v>627</c:v>
                </c:pt>
                <c:pt idx="3374">
                  <c:v>626</c:v>
                </c:pt>
                <c:pt idx="3375">
                  <c:v>625</c:v>
                </c:pt>
                <c:pt idx="3376">
                  <c:v>624</c:v>
                </c:pt>
                <c:pt idx="3377">
                  <c:v>623</c:v>
                </c:pt>
                <c:pt idx="3378">
                  <c:v>622</c:v>
                </c:pt>
                <c:pt idx="3379">
                  <c:v>621</c:v>
                </c:pt>
                <c:pt idx="3380">
                  <c:v>620</c:v>
                </c:pt>
                <c:pt idx="3381">
                  <c:v>619</c:v>
                </c:pt>
                <c:pt idx="3382">
                  <c:v>618</c:v>
                </c:pt>
                <c:pt idx="3383">
                  <c:v>617</c:v>
                </c:pt>
                <c:pt idx="3384">
                  <c:v>616</c:v>
                </c:pt>
                <c:pt idx="3385">
                  <c:v>615</c:v>
                </c:pt>
                <c:pt idx="3386">
                  <c:v>614</c:v>
                </c:pt>
                <c:pt idx="3387">
                  <c:v>613</c:v>
                </c:pt>
                <c:pt idx="3388">
                  <c:v>612</c:v>
                </c:pt>
                <c:pt idx="3389">
                  <c:v>611</c:v>
                </c:pt>
                <c:pt idx="3390">
                  <c:v>610</c:v>
                </c:pt>
                <c:pt idx="3391">
                  <c:v>609</c:v>
                </c:pt>
                <c:pt idx="3392">
                  <c:v>608</c:v>
                </c:pt>
                <c:pt idx="3393">
                  <c:v>607</c:v>
                </c:pt>
                <c:pt idx="3394">
                  <c:v>606</c:v>
                </c:pt>
                <c:pt idx="3395">
                  <c:v>605</c:v>
                </c:pt>
                <c:pt idx="3396">
                  <c:v>604</c:v>
                </c:pt>
                <c:pt idx="3397">
                  <c:v>603</c:v>
                </c:pt>
                <c:pt idx="3398">
                  <c:v>602</c:v>
                </c:pt>
                <c:pt idx="3399">
                  <c:v>601</c:v>
                </c:pt>
                <c:pt idx="3400">
                  <c:v>600</c:v>
                </c:pt>
                <c:pt idx="3401">
                  <c:v>599</c:v>
                </c:pt>
                <c:pt idx="3402">
                  <c:v>598</c:v>
                </c:pt>
                <c:pt idx="3403">
                  <c:v>597</c:v>
                </c:pt>
                <c:pt idx="3404">
                  <c:v>596</c:v>
                </c:pt>
                <c:pt idx="3405">
                  <c:v>595</c:v>
                </c:pt>
                <c:pt idx="3406">
                  <c:v>594</c:v>
                </c:pt>
                <c:pt idx="3407">
                  <c:v>593</c:v>
                </c:pt>
                <c:pt idx="3408">
                  <c:v>592</c:v>
                </c:pt>
                <c:pt idx="3409">
                  <c:v>591</c:v>
                </c:pt>
                <c:pt idx="3410">
                  <c:v>590</c:v>
                </c:pt>
                <c:pt idx="3411">
                  <c:v>589</c:v>
                </c:pt>
                <c:pt idx="3412">
                  <c:v>588</c:v>
                </c:pt>
                <c:pt idx="3413">
                  <c:v>587</c:v>
                </c:pt>
                <c:pt idx="3414">
                  <c:v>586</c:v>
                </c:pt>
                <c:pt idx="3415">
                  <c:v>585</c:v>
                </c:pt>
                <c:pt idx="3416">
                  <c:v>584</c:v>
                </c:pt>
                <c:pt idx="3417">
                  <c:v>583</c:v>
                </c:pt>
                <c:pt idx="3418">
                  <c:v>582</c:v>
                </c:pt>
                <c:pt idx="3419">
                  <c:v>581</c:v>
                </c:pt>
                <c:pt idx="3420">
                  <c:v>580</c:v>
                </c:pt>
                <c:pt idx="3421">
                  <c:v>579</c:v>
                </c:pt>
                <c:pt idx="3422">
                  <c:v>578</c:v>
                </c:pt>
                <c:pt idx="3423">
                  <c:v>577</c:v>
                </c:pt>
                <c:pt idx="3424">
                  <c:v>576</c:v>
                </c:pt>
                <c:pt idx="3425">
                  <c:v>575</c:v>
                </c:pt>
                <c:pt idx="3426">
                  <c:v>574</c:v>
                </c:pt>
                <c:pt idx="3427">
                  <c:v>573</c:v>
                </c:pt>
                <c:pt idx="3428">
                  <c:v>572</c:v>
                </c:pt>
                <c:pt idx="3429">
                  <c:v>571</c:v>
                </c:pt>
                <c:pt idx="3430">
                  <c:v>570</c:v>
                </c:pt>
                <c:pt idx="3431">
                  <c:v>569</c:v>
                </c:pt>
                <c:pt idx="3432">
                  <c:v>568</c:v>
                </c:pt>
                <c:pt idx="3433">
                  <c:v>567</c:v>
                </c:pt>
                <c:pt idx="3434">
                  <c:v>566</c:v>
                </c:pt>
                <c:pt idx="3435">
                  <c:v>565</c:v>
                </c:pt>
                <c:pt idx="3436">
                  <c:v>564</c:v>
                </c:pt>
                <c:pt idx="3437">
                  <c:v>563</c:v>
                </c:pt>
                <c:pt idx="3438">
                  <c:v>562</c:v>
                </c:pt>
                <c:pt idx="3439">
                  <c:v>561</c:v>
                </c:pt>
                <c:pt idx="3440">
                  <c:v>560</c:v>
                </c:pt>
                <c:pt idx="3441">
                  <c:v>559</c:v>
                </c:pt>
                <c:pt idx="3442">
                  <c:v>558</c:v>
                </c:pt>
                <c:pt idx="3443">
                  <c:v>557</c:v>
                </c:pt>
                <c:pt idx="3444">
                  <c:v>556</c:v>
                </c:pt>
                <c:pt idx="3445">
                  <c:v>555</c:v>
                </c:pt>
                <c:pt idx="3446">
                  <c:v>554</c:v>
                </c:pt>
                <c:pt idx="3447">
                  <c:v>553</c:v>
                </c:pt>
                <c:pt idx="3448">
                  <c:v>552</c:v>
                </c:pt>
                <c:pt idx="3449">
                  <c:v>551</c:v>
                </c:pt>
                <c:pt idx="3450">
                  <c:v>550</c:v>
                </c:pt>
                <c:pt idx="3451">
                  <c:v>549</c:v>
                </c:pt>
                <c:pt idx="3452">
                  <c:v>548</c:v>
                </c:pt>
                <c:pt idx="3453">
                  <c:v>547</c:v>
                </c:pt>
                <c:pt idx="3454">
                  <c:v>546</c:v>
                </c:pt>
                <c:pt idx="3455">
                  <c:v>545</c:v>
                </c:pt>
                <c:pt idx="3456">
                  <c:v>544</c:v>
                </c:pt>
                <c:pt idx="3457">
                  <c:v>543</c:v>
                </c:pt>
                <c:pt idx="3458">
                  <c:v>542</c:v>
                </c:pt>
                <c:pt idx="3459">
                  <c:v>541</c:v>
                </c:pt>
                <c:pt idx="3460">
                  <c:v>540</c:v>
                </c:pt>
                <c:pt idx="3461">
                  <c:v>539</c:v>
                </c:pt>
                <c:pt idx="3462">
                  <c:v>538</c:v>
                </c:pt>
                <c:pt idx="3463">
                  <c:v>537</c:v>
                </c:pt>
                <c:pt idx="3464">
                  <c:v>536</c:v>
                </c:pt>
                <c:pt idx="3465">
                  <c:v>535</c:v>
                </c:pt>
                <c:pt idx="3466">
                  <c:v>534</c:v>
                </c:pt>
                <c:pt idx="3467">
                  <c:v>533</c:v>
                </c:pt>
                <c:pt idx="3468">
                  <c:v>532</c:v>
                </c:pt>
                <c:pt idx="3469">
                  <c:v>531</c:v>
                </c:pt>
                <c:pt idx="3470">
                  <c:v>530</c:v>
                </c:pt>
                <c:pt idx="3471">
                  <c:v>529</c:v>
                </c:pt>
                <c:pt idx="3472">
                  <c:v>528</c:v>
                </c:pt>
                <c:pt idx="3473">
                  <c:v>527</c:v>
                </c:pt>
                <c:pt idx="3474">
                  <c:v>526</c:v>
                </c:pt>
                <c:pt idx="3475">
                  <c:v>525</c:v>
                </c:pt>
                <c:pt idx="3476">
                  <c:v>524</c:v>
                </c:pt>
                <c:pt idx="3477">
                  <c:v>523</c:v>
                </c:pt>
                <c:pt idx="3478">
                  <c:v>522</c:v>
                </c:pt>
                <c:pt idx="3479">
                  <c:v>521</c:v>
                </c:pt>
                <c:pt idx="3480">
                  <c:v>520</c:v>
                </c:pt>
                <c:pt idx="3481">
                  <c:v>519</c:v>
                </c:pt>
                <c:pt idx="3482">
                  <c:v>518</c:v>
                </c:pt>
                <c:pt idx="3483">
                  <c:v>517</c:v>
                </c:pt>
                <c:pt idx="3484">
                  <c:v>516</c:v>
                </c:pt>
                <c:pt idx="3485">
                  <c:v>515</c:v>
                </c:pt>
                <c:pt idx="3486">
                  <c:v>514</c:v>
                </c:pt>
                <c:pt idx="3487">
                  <c:v>513</c:v>
                </c:pt>
                <c:pt idx="3488">
                  <c:v>512</c:v>
                </c:pt>
                <c:pt idx="3489">
                  <c:v>511</c:v>
                </c:pt>
                <c:pt idx="3490">
                  <c:v>510</c:v>
                </c:pt>
                <c:pt idx="3491">
                  <c:v>509</c:v>
                </c:pt>
                <c:pt idx="3492">
                  <c:v>508</c:v>
                </c:pt>
                <c:pt idx="3493">
                  <c:v>507</c:v>
                </c:pt>
                <c:pt idx="3494">
                  <c:v>506</c:v>
                </c:pt>
                <c:pt idx="3495">
                  <c:v>505</c:v>
                </c:pt>
                <c:pt idx="3496">
                  <c:v>504</c:v>
                </c:pt>
                <c:pt idx="3497">
                  <c:v>503</c:v>
                </c:pt>
                <c:pt idx="3498">
                  <c:v>502</c:v>
                </c:pt>
                <c:pt idx="3499">
                  <c:v>501</c:v>
                </c:pt>
                <c:pt idx="3500">
                  <c:v>500</c:v>
                </c:pt>
                <c:pt idx="3501">
                  <c:v>499</c:v>
                </c:pt>
                <c:pt idx="3502">
                  <c:v>498</c:v>
                </c:pt>
                <c:pt idx="3503">
                  <c:v>497</c:v>
                </c:pt>
                <c:pt idx="3504">
                  <c:v>496</c:v>
                </c:pt>
                <c:pt idx="3505">
                  <c:v>495</c:v>
                </c:pt>
                <c:pt idx="3506">
                  <c:v>494</c:v>
                </c:pt>
                <c:pt idx="3507">
                  <c:v>493</c:v>
                </c:pt>
                <c:pt idx="3508">
                  <c:v>492</c:v>
                </c:pt>
                <c:pt idx="3509">
                  <c:v>491</c:v>
                </c:pt>
                <c:pt idx="3510">
                  <c:v>490</c:v>
                </c:pt>
                <c:pt idx="3511">
                  <c:v>489</c:v>
                </c:pt>
                <c:pt idx="3512">
                  <c:v>488</c:v>
                </c:pt>
                <c:pt idx="3513">
                  <c:v>487</c:v>
                </c:pt>
                <c:pt idx="3514">
                  <c:v>486</c:v>
                </c:pt>
                <c:pt idx="3515">
                  <c:v>485</c:v>
                </c:pt>
                <c:pt idx="3516">
                  <c:v>484</c:v>
                </c:pt>
                <c:pt idx="3517">
                  <c:v>483</c:v>
                </c:pt>
                <c:pt idx="3518">
                  <c:v>482</c:v>
                </c:pt>
                <c:pt idx="3519">
                  <c:v>481</c:v>
                </c:pt>
                <c:pt idx="3520">
                  <c:v>480</c:v>
                </c:pt>
                <c:pt idx="3521">
                  <c:v>479</c:v>
                </c:pt>
                <c:pt idx="3522">
                  <c:v>478</c:v>
                </c:pt>
                <c:pt idx="3523">
                  <c:v>477</c:v>
                </c:pt>
                <c:pt idx="3524">
                  <c:v>476</c:v>
                </c:pt>
                <c:pt idx="3525">
                  <c:v>475</c:v>
                </c:pt>
                <c:pt idx="3526">
                  <c:v>474</c:v>
                </c:pt>
                <c:pt idx="3527">
                  <c:v>473</c:v>
                </c:pt>
                <c:pt idx="3528">
                  <c:v>472</c:v>
                </c:pt>
                <c:pt idx="3529">
                  <c:v>471</c:v>
                </c:pt>
                <c:pt idx="3530">
                  <c:v>470</c:v>
                </c:pt>
                <c:pt idx="3531">
                  <c:v>469</c:v>
                </c:pt>
                <c:pt idx="3532">
                  <c:v>468</c:v>
                </c:pt>
                <c:pt idx="3533">
                  <c:v>467</c:v>
                </c:pt>
                <c:pt idx="3534">
                  <c:v>466</c:v>
                </c:pt>
                <c:pt idx="3535">
                  <c:v>465</c:v>
                </c:pt>
                <c:pt idx="3536">
                  <c:v>464</c:v>
                </c:pt>
                <c:pt idx="3537">
                  <c:v>463</c:v>
                </c:pt>
                <c:pt idx="3538">
                  <c:v>462</c:v>
                </c:pt>
                <c:pt idx="3539">
                  <c:v>461</c:v>
                </c:pt>
                <c:pt idx="3540">
                  <c:v>460</c:v>
                </c:pt>
                <c:pt idx="3541">
                  <c:v>459</c:v>
                </c:pt>
                <c:pt idx="3542">
                  <c:v>458</c:v>
                </c:pt>
                <c:pt idx="3543">
                  <c:v>457</c:v>
                </c:pt>
                <c:pt idx="3544">
                  <c:v>456</c:v>
                </c:pt>
                <c:pt idx="3545">
                  <c:v>455</c:v>
                </c:pt>
                <c:pt idx="3546">
                  <c:v>454</c:v>
                </c:pt>
                <c:pt idx="3547">
                  <c:v>453</c:v>
                </c:pt>
                <c:pt idx="3548">
                  <c:v>452</c:v>
                </c:pt>
                <c:pt idx="3549">
                  <c:v>451</c:v>
                </c:pt>
                <c:pt idx="3550">
                  <c:v>450</c:v>
                </c:pt>
                <c:pt idx="3551">
                  <c:v>449</c:v>
                </c:pt>
                <c:pt idx="3552">
                  <c:v>448</c:v>
                </c:pt>
                <c:pt idx="3553">
                  <c:v>447</c:v>
                </c:pt>
                <c:pt idx="3554">
                  <c:v>446</c:v>
                </c:pt>
                <c:pt idx="3555">
                  <c:v>445</c:v>
                </c:pt>
                <c:pt idx="3556">
                  <c:v>444</c:v>
                </c:pt>
                <c:pt idx="3557">
                  <c:v>443</c:v>
                </c:pt>
                <c:pt idx="3558">
                  <c:v>442</c:v>
                </c:pt>
                <c:pt idx="3559">
                  <c:v>441</c:v>
                </c:pt>
                <c:pt idx="3560">
                  <c:v>440</c:v>
                </c:pt>
                <c:pt idx="3561">
                  <c:v>439</c:v>
                </c:pt>
                <c:pt idx="3562">
                  <c:v>438</c:v>
                </c:pt>
                <c:pt idx="3563">
                  <c:v>437</c:v>
                </c:pt>
                <c:pt idx="3564">
                  <c:v>436</c:v>
                </c:pt>
                <c:pt idx="3565">
                  <c:v>435</c:v>
                </c:pt>
                <c:pt idx="3566">
                  <c:v>434</c:v>
                </c:pt>
                <c:pt idx="3567">
                  <c:v>433</c:v>
                </c:pt>
                <c:pt idx="3568">
                  <c:v>432</c:v>
                </c:pt>
                <c:pt idx="3569">
                  <c:v>431</c:v>
                </c:pt>
                <c:pt idx="3570">
                  <c:v>430</c:v>
                </c:pt>
                <c:pt idx="3571">
                  <c:v>429</c:v>
                </c:pt>
                <c:pt idx="3572">
                  <c:v>428</c:v>
                </c:pt>
                <c:pt idx="3573">
                  <c:v>427</c:v>
                </c:pt>
                <c:pt idx="3574">
                  <c:v>426</c:v>
                </c:pt>
                <c:pt idx="3575">
                  <c:v>425</c:v>
                </c:pt>
                <c:pt idx="3576">
                  <c:v>424</c:v>
                </c:pt>
                <c:pt idx="3577">
                  <c:v>423</c:v>
                </c:pt>
                <c:pt idx="3578">
                  <c:v>422</c:v>
                </c:pt>
                <c:pt idx="3579">
                  <c:v>421</c:v>
                </c:pt>
                <c:pt idx="3580">
                  <c:v>420</c:v>
                </c:pt>
                <c:pt idx="3581">
                  <c:v>419</c:v>
                </c:pt>
                <c:pt idx="3582">
                  <c:v>418</c:v>
                </c:pt>
                <c:pt idx="3583">
                  <c:v>417</c:v>
                </c:pt>
                <c:pt idx="3584">
                  <c:v>416</c:v>
                </c:pt>
                <c:pt idx="3585">
                  <c:v>415</c:v>
                </c:pt>
                <c:pt idx="3586">
                  <c:v>414</c:v>
                </c:pt>
                <c:pt idx="3587">
                  <c:v>413</c:v>
                </c:pt>
                <c:pt idx="3588">
                  <c:v>412</c:v>
                </c:pt>
                <c:pt idx="3589">
                  <c:v>411</c:v>
                </c:pt>
                <c:pt idx="3590">
                  <c:v>410</c:v>
                </c:pt>
                <c:pt idx="3591">
                  <c:v>409</c:v>
                </c:pt>
                <c:pt idx="3592">
                  <c:v>408</c:v>
                </c:pt>
                <c:pt idx="3593">
                  <c:v>407</c:v>
                </c:pt>
                <c:pt idx="3594">
                  <c:v>406</c:v>
                </c:pt>
                <c:pt idx="3595">
                  <c:v>405</c:v>
                </c:pt>
                <c:pt idx="3596">
                  <c:v>404</c:v>
                </c:pt>
                <c:pt idx="3597">
                  <c:v>403</c:v>
                </c:pt>
                <c:pt idx="3598">
                  <c:v>402</c:v>
                </c:pt>
                <c:pt idx="3599">
                  <c:v>401</c:v>
                </c:pt>
                <c:pt idx="3600">
                  <c:v>400</c:v>
                </c:pt>
              </c:numCache>
            </c:numRef>
          </c:xVal>
          <c:yVal>
            <c:numRef>
              <c:f>'MH Summary'!$N$4:$N$3604</c:f>
              <c:numCache>
                <c:formatCode>General</c:formatCode>
                <c:ptCount val="3601"/>
                <c:pt idx="0">
                  <c:v>134.53</c:v>
                </c:pt>
                <c:pt idx="1">
                  <c:v>134.4</c:v>
                </c:pt>
                <c:pt idx="2">
                  <c:v>134.25</c:v>
                </c:pt>
                <c:pt idx="3">
                  <c:v>134.18</c:v>
                </c:pt>
                <c:pt idx="4">
                  <c:v>134.22</c:v>
                </c:pt>
                <c:pt idx="5">
                  <c:v>134.34</c:v>
                </c:pt>
                <c:pt idx="6">
                  <c:v>134.47</c:v>
                </c:pt>
                <c:pt idx="7">
                  <c:v>134.54</c:v>
                </c:pt>
                <c:pt idx="8">
                  <c:v>134.56</c:v>
                </c:pt>
                <c:pt idx="9">
                  <c:v>134.59</c:v>
                </c:pt>
                <c:pt idx="10">
                  <c:v>134.68</c:v>
                </c:pt>
                <c:pt idx="11">
                  <c:v>134.84</c:v>
                </c:pt>
                <c:pt idx="12">
                  <c:v>134.97</c:v>
                </c:pt>
                <c:pt idx="13">
                  <c:v>134.97</c:v>
                </c:pt>
                <c:pt idx="14">
                  <c:v>134.80000000000001</c:v>
                </c:pt>
                <c:pt idx="15">
                  <c:v>134.54</c:v>
                </c:pt>
                <c:pt idx="16">
                  <c:v>134.32</c:v>
                </c:pt>
                <c:pt idx="17">
                  <c:v>134.24</c:v>
                </c:pt>
                <c:pt idx="18">
                  <c:v>134.33000000000001</c:v>
                </c:pt>
                <c:pt idx="19">
                  <c:v>134.52000000000001</c:v>
                </c:pt>
                <c:pt idx="20">
                  <c:v>134.72</c:v>
                </c:pt>
                <c:pt idx="21">
                  <c:v>134.83000000000001</c:v>
                </c:pt>
                <c:pt idx="22">
                  <c:v>134.81</c:v>
                </c:pt>
                <c:pt idx="23">
                  <c:v>134.66999999999999</c:v>
                </c:pt>
                <c:pt idx="24">
                  <c:v>134.49</c:v>
                </c:pt>
                <c:pt idx="25">
                  <c:v>134.34</c:v>
                </c:pt>
                <c:pt idx="26">
                  <c:v>134.32</c:v>
                </c:pt>
                <c:pt idx="27">
                  <c:v>134.44</c:v>
                </c:pt>
                <c:pt idx="28">
                  <c:v>134.65</c:v>
                </c:pt>
                <c:pt idx="29">
                  <c:v>134.87</c:v>
                </c:pt>
                <c:pt idx="30">
                  <c:v>135.02000000000001</c:v>
                </c:pt>
                <c:pt idx="31">
                  <c:v>135.06</c:v>
                </c:pt>
                <c:pt idx="32">
                  <c:v>135.03</c:v>
                </c:pt>
                <c:pt idx="33">
                  <c:v>134.93</c:v>
                </c:pt>
                <c:pt idx="34">
                  <c:v>134.81</c:v>
                </c:pt>
                <c:pt idx="35">
                  <c:v>134.66999999999999</c:v>
                </c:pt>
                <c:pt idx="36">
                  <c:v>134.55000000000001</c:v>
                </c:pt>
                <c:pt idx="37">
                  <c:v>134.47999999999999</c:v>
                </c:pt>
                <c:pt idx="38">
                  <c:v>134.49</c:v>
                </c:pt>
                <c:pt idx="39">
                  <c:v>134.6</c:v>
                </c:pt>
                <c:pt idx="40">
                  <c:v>134.75</c:v>
                </c:pt>
                <c:pt idx="41">
                  <c:v>134.85</c:v>
                </c:pt>
                <c:pt idx="42">
                  <c:v>134.86000000000001</c:v>
                </c:pt>
                <c:pt idx="43">
                  <c:v>134.79</c:v>
                </c:pt>
                <c:pt idx="44">
                  <c:v>134.72</c:v>
                </c:pt>
                <c:pt idx="45">
                  <c:v>134.71</c:v>
                </c:pt>
                <c:pt idx="46">
                  <c:v>134.74</c:v>
                </c:pt>
                <c:pt idx="47">
                  <c:v>134.74</c:v>
                </c:pt>
                <c:pt idx="48">
                  <c:v>134.66</c:v>
                </c:pt>
                <c:pt idx="49">
                  <c:v>134.52000000000001</c:v>
                </c:pt>
                <c:pt idx="50">
                  <c:v>134.4</c:v>
                </c:pt>
                <c:pt idx="51">
                  <c:v>134.41</c:v>
                </c:pt>
                <c:pt idx="52">
                  <c:v>134.57</c:v>
                </c:pt>
                <c:pt idx="53">
                  <c:v>134.82</c:v>
                </c:pt>
                <c:pt idx="54">
                  <c:v>135.03</c:v>
                </c:pt>
                <c:pt idx="55">
                  <c:v>135.09</c:v>
                </c:pt>
                <c:pt idx="56">
                  <c:v>134.99</c:v>
                </c:pt>
                <c:pt idx="57">
                  <c:v>134.87</c:v>
                </c:pt>
                <c:pt idx="58">
                  <c:v>134.83000000000001</c:v>
                </c:pt>
                <c:pt idx="59">
                  <c:v>134.87</c:v>
                </c:pt>
                <c:pt idx="60">
                  <c:v>134.88999999999999</c:v>
                </c:pt>
                <c:pt idx="61">
                  <c:v>134.82</c:v>
                </c:pt>
                <c:pt idx="62">
                  <c:v>134.69</c:v>
                </c:pt>
                <c:pt idx="63">
                  <c:v>134.59</c:v>
                </c:pt>
                <c:pt idx="64">
                  <c:v>134.6</c:v>
                </c:pt>
                <c:pt idx="65">
                  <c:v>134.69</c:v>
                </c:pt>
                <c:pt idx="66">
                  <c:v>134.82</c:v>
                </c:pt>
                <c:pt idx="67">
                  <c:v>134.94999999999999</c:v>
                </c:pt>
                <c:pt idx="68">
                  <c:v>135.07</c:v>
                </c:pt>
                <c:pt idx="69">
                  <c:v>135.12</c:v>
                </c:pt>
                <c:pt idx="70">
                  <c:v>135.09</c:v>
                </c:pt>
                <c:pt idx="71">
                  <c:v>135.01</c:v>
                </c:pt>
                <c:pt idx="72">
                  <c:v>134.93</c:v>
                </c:pt>
                <c:pt idx="73">
                  <c:v>134.88999999999999</c:v>
                </c:pt>
                <c:pt idx="74">
                  <c:v>134.85</c:v>
                </c:pt>
                <c:pt idx="75">
                  <c:v>134.84</c:v>
                </c:pt>
                <c:pt idx="76">
                  <c:v>134.88</c:v>
                </c:pt>
                <c:pt idx="77">
                  <c:v>134.94999999999999</c:v>
                </c:pt>
                <c:pt idx="78">
                  <c:v>135</c:v>
                </c:pt>
                <c:pt idx="79">
                  <c:v>135</c:v>
                </c:pt>
                <c:pt idx="80">
                  <c:v>134.97</c:v>
                </c:pt>
                <c:pt idx="81">
                  <c:v>134.94999999999999</c:v>
                </c:pt>
                <c:pt idx="82">
                  <c:v>134.94</c:v>
                </c:pt>
                <c:pt idx="83">
                  <c:v>134.93</c:v>
                </c:pt>
                <c:pt idx="84">
                  <c:v>134.88999999999999</c:v>
                </c:pt>
                <c:pt idx="85">
                  <c:v>134.84</c:v>
                </c:pt>
                <c:pt idx="86">
                  <c:v>134.75</c:v>
                </c:pt>
                <c:pt idx="87">
                  <c:v>134.61000000000001</c:v>
                </c:pt>
                <c:pt idx="88">
                  <c:v>134.46</c:v>
                </c:pt>
                <c:pt idx="89">
                  <c:v>134.35</c:v>
                </c:pt>
                <c:pt idx="90">
                  <c:v>134.28</c:v>
                </c:pt>
                <c:pt idx="91">
                  <c:v>134.27000000000001</c:v>
                </c:pt>
                <c:pt idx="92">
                  <c:v>134.35</c:v>
                </c:pt>
                <c:pt idx="93">
                  <c:v>134.51</c:v>
                </c:pt>
                <c:pt idx="94">
                  <c:v>134.72</c:v>
                </c:pt>
                <c:pt idx="95">
                  <c:v>134.94</c:v>
                </c:pt>
                <c:pt idx="96">
                  <c:v>135.19999999999999</c:v>
                </c:pt>
                <c:pt idx="97">
                  <c:v>135.47999999999999</c:v>
                </c:pt>
                <c:pt idx="98">
                  <c:v>135.71</c:v>
                </c:pt>
                <c:pt idx="99">
                  <c:v>135.80000000000001</c:v>
                </c:pt>
                <c:pt idx="100">
                  <c:v>135.74</c:v>
                </c:pt>
                <c:pt idx="101">
                  <c:v>135.59</c:v>
                </c:pt>
                <c:pt idx="102">
                  <c:v>135.41</c:v>
                </c:pt>
                <c:pt idx="103">
                  <c:v>135.22999999999999</c:v>
                </c:pt>
                <c:pt idx="104">
                  <c:v>135.06</c:v>
                </c:pt>
                <c:pt idx="105">
                  <c:v>134.94</c:v>
                </c:pt>
                <c:pt idx="106">
                  <c:v>134.87</c:v>
                </c:pt>
                <c:pt idx="107">
                  <c:v>134.83000000000001</c:v>
                </c:pt>
                <c:pt idx="108">
                  <c:v>134.79</c:v>
                </c:pt>
                <c:pt idx="109">
                  <c:v>134.79</c:v>
                </c:pt>
                <c:pt idx="110">
                  <c:v>134.87</c:v>
                </c:pt>
                <c:pt idx="111">
                  <c:v>134.99</c:v>
                </c:pt>
                <c:pt idx="112">
                  <c:v>134.99</c:v>
                </c:pt>
                <c:pt idx="113">
                  <c:v>134.76</c:v>
                </c:pt>
                <c:pt idx="114">
                  <c:v>134.47999999999999</c:v>
                </c:pt>
                <c:pt idx="115">
                  <c:v>134.46</c:v>
                </c:pt>
                <c:pt idx="116">
                  <c:v>134.71</c:v>
                </c:pt>
                <c:pt idx="117">
                  <c:v>135.01</c:v>
                </c:pt>
                <c:pt idx="118">
                  <c:v>135.15</c:v>
                </c:pt>
                <c:pt idx="119">
                  <c:v>135.12</c:v>
                </c:pt>
                <c:pt idx="120">
                  <c:v>135.09</c:v>
                </c:pt>
                <c:pt idx="121">
                  <c:v>135.16999999999999</c:v>
                </c:pt>
                <c:pt idx="122">
                  <c:v>135.28</c:v>
                </c:pt>
                <c:pt idx="123">
                  <c:v>135.31</c:v>
                </c:pt>
                <c:pt idx="124">
                  <c:v>135.15</c:v>
                </c:pt>
                <c:pt idx="125">
                  <c:v>134.91999999999999</c:v>
                </c:pt>
                <c:pt idx="126">
                  <c:v>134.86000000000001</c:v>
                </c:pt>
                <c:pt idx="127">
                  <c:v>135.04</c:v>
                </c:pt>
                <c:pt idx="128">
                  <c:v>135.22999999999999</c:v>
                </c:pt>
                <c:pt idx="129">
                  <c:v>135.12</c:v>
                </c:pt>
                <c:pt idx="130">
                  <c:v>134.81</c:v>
                </c:pt>
                <c:pt idx="131">
                  <c:v>134.66999999999999</c:v>
                </c:pt>
                <c:pt idx="132">
                  <c:v>134.77000000000001</c:v>
                </c:pt>
                <c:pt idx="133">
                  <c:v>134.93</c:v>
                </c:pt>
                <c:pt idx="134">
                  <c:v>134.94</c:v>
                </c:pt>
                <c:pt idx="135">
                  <c:v>134.91</c:v>
                </c:pt>
                <c:pt idx="136">
                  <c:v>134.97</c:v>
                </c:pt>
                <c:pt idx="137">
                  <c:v>135.05000000000001</c:v>
                </c:pt>
                <c:pt idx="138">
                  <c:v>135.02000000000001</c:v>
                </c:pt>
                <c:pt idx="139">
                  <c:v>134.88</c:v>
                </c:pt>
                <c:pt idx="140">
                  <c:v>134.74</c:v>
                </c:pt>
                <c:pt idx="141">
                  <c:v>134.63</c:v>
                </c:pt>
                <c:pt idx="142">
                  <c:v>134.57</c:v>
                </c:pt>
                <c:pt idx="143">
                  <c:v>134.56</c:v>
                </c:pt>
                <c:pt idx="144">
                  <c:v>134.44</c:v>
                </c:pt>
                <c:pt idx="145">
                  <c:v>134.1</c:v>
                </c:pt>
                <c:pt idx="146">
                  <c:v>133.99</c:v>
                </c:pt>
                <c:pt idx="147">
                  <c:v>134.56</c:v>
                </c:pt>
                <c:pt idx="148">
                  <c:v>135.32</c:v>
                </c:pt>
                <c:pt idx="149">
                  <c:v>135.66999999999999</c:v>
                </c:pt>
                <c:pt idx="150">
                  <c:v>135.51</c:v>
                </c:pt>
                <c:pt idx="151">
                  <c:v>135.11000000000001</c:v>
                </c:pt>
                <c:pt idx="152">
                  <c:v>134.72</c:v>
                </c:pt>
                <c:pt idx="153">
                  <c:v>134.44999999999999</c:v>
                </c:pt>
                <c:pt idx="154">
                  <c:v>134.28</c:v>
                </c:pt>
                <c:pt idx="155">
                  <c:v>134.18</c:v>
                </c:pt>
                <c:pt idx="156">
                  <c:v>134.16</c:v>
                </c:pt>
                <c:pt idx="157">
                  <c:v>134.24</c:v>
                </c:pt>
                <c:pt idx="158">
                  <c:v>134.4</c:v>
                </c:pt>
                <c:pt idx="159">
                  <c:v>134.52000000000001</c:v>
                </c:pt>
                <c:pt idx="160">
                  <c:v>134.55000000000001</c:v>
                </c:pt>
                <c:pt idx="161">
                  <c:v>134.54</c:v>
                </c:pt>
                <c:pt idx="162">
                  <c:v>134.59</c:v>
                </c:pt>
                <c:pt idx="163">
                  <c:v>134.72</c:v>
                </c:pt>
                <c:pt idx="164">
                  <c:v>134.83000000000001</c:v>
                </c:pt>
                <c:pt idx="165">
                  <c:v>134.88</c:v>
                </c:pt>
                <c:pt idx="166">
                  <c:v>134.87</c:v>
                </c:pt>
                <c:pt idx="167">
                  <c:v>134.83000000000001</c:v>
                </c:pt>
                <c:pt idx="168">
                  <c:v>134.76</c:v>
                </c:pt>
                <c:pt idx="169">
                  <c:v>134.69</c:v>
                </c:pt>
                <c:pt idx="170">
                  <c:v>134.63</c:v>
                </c:pt>
                <c:pt idx="171">
                  <c:v>134.55000000000001</c:v>
                </c:pt>
                <c:pt idx="172">
                  <c:v>134.38999999999999</c:v>
                </c:pt>
                <c:pt idx="173">
                  <c:v>134.19</c:v>
                </c:pt>
                <c:pt idx="174">
                  <c:v>134.09</c:v>
                </c:pt>
                <c:pt idx="175">
                  <c:v>134.25</c:v>
                </c:pt>
                <c:pt idx="176">
                  <c:v>134.57</c:v>
                </c:pt>
                <c:pt idx="177">
                  <c:v>134.74</c:v>
                </c:pt>
                <c:pt idx="178">
                  <c:v>134.59</c:v>
                </c:pt>
                <c:pt idx="179">
                  <c:v>134.37</c:v>
                </c:pt>
                <c:pt idx="180">
                  <c:v>134.33000000000001</c:v>
                </c:pt>
                <c:pt idx="181">
                  <c:v>134.47</c:v>
                </c:pt>
                <c:pt idx="182">
                  <c:v>134.51</c:v>
                </c:pt>
                <c:pt idx="183">
                  <c:v>134.22999999999999</c:v>
                </c:pt>
                <c:pt idx="184">
                  <c:v>133.80000000000001</c:v>
                </c:pt>
                <c:pt idx="185">
                  <c:v>133.52000000000001</c:v>
                </c:pt>
                <c:pt idx="186">
                  <c:v>133.44</c:v>
                </c:pt>
                <c:pt idx="187">
                  <c:v>133.38</c:v>
                </c:pt>
                <c:pt idx="188">
                  <c:v>133.27000000000001</c:v>
                </c:pt>
                <c:pt idx="189">
                  <c:v>133.18</c:v>
                </c:pt>
                <c:pt idx="190">
                  <c:v>133.18</c:v>
                </c:pt>
                <c:pt idx="191">
                  <c:v>133.15</c:v>
                </c:pt>
                <c:pt idx="192">
                  <c:v>132.99</c:v>
                </c:pt>
                <c:pt idx="193">
                  <c:v>132.88</c:v>
                </c:pt>
                <c:pt idx="194">
                  <c:v>133.05000000000001</c:v>
                </c:pt>
                <c:pt idx="195">
                  <c:v>133.49</c:v>
                </c:pt>
                <c:pt idx="196">
                  <c:v>133.93</c:v>
                </c:pt>
                <c:pt idx="197">
                  <c:v>134</c:v>
                </c:pt>
                <c:pt idx="198">
                  <c:v>133.74</c:v>
                </c:pt>
                <c:pt idx="199">
                  <c:v>133.52000000000001</c:v>
                </c:pt>
                <c:pt idx="200">
                  <c:v>133.53</c:v>
                </c:pt>
                <c:pt idx="201">
                  <c:v>133.63</c:v>
                </c:pt>
                <c:pt idx="202">
                  <c:v>133.61000000000001</c:v>
                </c:pt>
                <c:pt idx="203">
                  <c:v>133.44</c:v>
                </c:pt>
                <c:pt idx="204">
                  <c:v>133.26</c:v>
                </c:pt>
                <c:pt idx="205">
                  <c:v>133.13999999999999</c:v>
                </c:pt>
                <c:pt idx="206">
                  <c:v>133.04</c:v>
                </c:pt>
                <c:pt idx="207">
                  <c:v>132.88</c:v>
                </c:pt>
                <c:pt idx="208">
                  <c:v>132.69999999999999</c:v>
                </c:pt>
                <c:pt idx="209">
                  <c:v>132.55000000000001</c:v>
                </c:pt>
                <c:pt idx="210">
                  <c:v>132.43</c:v>
                </c:pt>
                <c:pt idx="211">
                  <c:v>132.34</c:v>
                </c:pt>
                <c:pt idx="212">
                  <c:v>132.28</c:v>
                </c:pt>
                <c:pt idx="213">
                  <c:v>132.29</c:v>
                </c:pt>
                <c:pt idx="214">
                  <c:v>132.35</c:v>
                </c:pt>
                <c:pt idx="215">
                  <c:v>132.41</c:v>
                </c:pt>
                <c:pt idx="216">
                  <c:v>132.46</c:v>
                </c:pt>
                <c:pt idx="217">
                  <c:v>132.53</c:v>
                </c:pt>
                <c:pt idx="218">
                  <c:v>132.57</c:v>
                </c:pt>
                <c:pt idx="219">
                  <c:v>132.56</c:v>
                </c:pt>
                <c:pt idx="220">
                  <c:v>132.51</c:v>
                </c:pt>
                <c:pt idx="221">
                  <c:v>132.49</c:v>
                </c:pt>
                <c:pt idx="222">
                  <c:v>132.5</c:v>
                </c:pt>
                <c:pt idx="223">
                  <c:v>132.47</c:v>
                </c:pt>
                <c:pt idx="224">
                  <c:v>132.36000000000001</c:v>
                </c:pt>
                <c:pt idx="225">
                  <c:v>132.19999999999999</c:v>
                </c:pt>
                <c:pt idx="226">
                  <c:v>132.1</c:v>
                </c:pt>
                <c:pt idx="227">
                  <c:v>132.1</c:v>
                </c:pt>
                <c:pt idx="228">
                  <c:v>132.09</c:v>
                </c:pt>
                <c:pt idx="229">
                  <c:v>132.02000000000001</c:v>
                </c:pt>
                <c:pt idx="230">
                  <c:v>131.99</c:v>
                </c:pt>
                <c:pt idx="231">
                  <c:v>132.13</c:v>
                </c:pt>
                <c:pt idx="232">
                  <c:v>132.36000000000001</c:v>
                </c:pt>
                <c:pt idx="233">
                  <c:v>132.44999999999999</c:v>
                </c:pt>
                <c:pt idx="234">
                  <c:v>132.29</c:v>
                </c:pt>
                <c:pt idx="235">
                  <c:v>132.02000000000001</c:v>
                </c:pt>
                <c:pt idx="236">
                  <c:v>131.91</c:v>
                </c:pt>
                <c:pt idx="237">
                  <c:v>132</c:v>
                </c:pt>
                <c:pt idx="238">
                  <c:v>132.13999999999999</c:v>
                </c:pt>
                <c:pt idx="239">
                  <c:v>132.18</c:v>
                </c:pt>
                <c:pt idx="240">
                  <c:v>132.13</c:v>
                </c:pt>
                <c:pt idx="241">
                  <c:v>132.06</c:v>
                </c:pt>
                <c:pt idx="242">
                  <c:v>132</c:v>
                </c:pt>
                <c:pt idx="243">
                  <c:v>131.94999999999999</c:v>
                </c:pt>
                <c:pt idx="244">
                  <c:v>131.97</c:v>
                </c:pt>
                <c:pt idx="245">
                  <c:v>132.05000000000001</c:v>
                </c:pt>
                <c:pt idx="246">
                  <c:v>132.1</c:v>
                </c:pt>
                <c:pt idx="247">
                  <c:v>132.08000000000001</c:v>
                </c:pt>
                <c:pt idx="248">
                  <c:v>132.1</c:v>
                </c:pt>
                <c:pt idx="249">
                  <c:v>132.31</c:v>
                </c:pt>
                <c:pt idx="250">
                  <c:v>132.59</c:v>
                </c:pt>
                <c:pt idx="251">
                  <c:v>132.80000000000001</c:v>
                </c:pt>
                <c:pt idx="252">
                  <c:v>132.96</c:v>
                </c:pt>
                <c:pt idx="253">
                  <c:v>133.05000000000001</c:v>
                </c:pt>
                <c:pt idx="254">
                  <c:v>132.81</c:v>
                </c:pt>
                <c:pt idx="255">
                  <c:v>132.33000000000001</c:v>
                </c:pt>
                <c:pt idx="256">
                  <c:v>132.1</c:v>
                </c:pt>
                <c:pt idx="257">
                  <c:v>132.19</c:v>
                </c:pt>
                <c:pt idx="258">
                  <c:v>132.22</c:v>
                </c:pt>
                <c:pt idx="259">
                  <c:v>132.02000000000001</c:v>
                </c:pt>
                <c:pt idx="260">
                  <c:v>131.77000000000001</c:v>
                </c:pt>
                <c:pt idx="261">
                  <c:v>131.72999999999999</c:v>
                </c:pt>
                <c:pt idx="262">
                  <c:v>131.91999999999999</c:v>
                </c:pt>
                <c:pt idx="263">
                  <c:v>132.18</c:v>
                </c:pt>
                <c:pt idx="264">
                  <c:v>132.38</c:v>
                </c:pt>
                <c:pt idx="265">
                  <c:v>132.44999999999999</c:v>
                </c:pt>
                <c:pt idx="266">
                  <c:v>132.31</c:v>
                </c:pt>
                <c:pt idx="267">
                  <c:v>131.94</c:v>
                </c:pt>
                <c:pt idx="268">
                  <c:v>131.49</c:v>
                </c:pt>
                <c:pt idx="269">
                  <c:v>131.13</c:v>
                </c:pt>
                <c:pt idx="270">
                  <c:v>130.96</c:v>
                </c:pt>
                <c:pt idx="271">
                  <c:v>130.9</c:v>
                </c:pt>
                <c:pt idx="272">
                  <c:v>130.86000000000001</c:v>
                </c:pt>
                <c:pt idx="273">
                  <c:v>130.82</c:v>
                </c:pt>
                <c:pt idx="274">
                  <c:v>130.87</c:v>
                </c:pt>
                <c:pt idx="275">
                  <c:v>130.94999999999999</c:v>
                </c:pt>
                <c:pt idx="276">
                  <c:v>130.96</c:v>
                </c:pt>
                <c:pt idx="277">
                  <c:v>130.84</c:v>
                </c:pt>
                <c:pt idx="278">
                  <c:v>130.66</c:v>
                </c:pt>
                <c:pt idx="279">
                  <c:v>130.5</c:v>
                </c:pt>
                <c:pt idx="280">
                  <c:v>130.38999999999999</c:v>
                </c:pt>
                <c:pt idx="281">
                  <c:v>130.30000000000001</c:v>
                </c:pt>
                <c:pt idx="282">
                  <c:v>130.19</c:v>
                </c:pt>
                <c:pt idx="283">
                  <c:v>130.09</c:v>
                </c:pt>
                <c:pt idx="284">
                  <c:v>130.05000000000001</c:v>
                </c:pt>
                <c:pt idx="285">
                  <c:v>130.1</c:v>
                </c:pt>
                <c:pt idx="286">
                  <c:v>130.19999999999999</c:v>
                </c:pt>
                <c:pt idx="287">
                  <c:v>130.38999999999999</c:v>
                </c:pt>
                <c:pt idx="288">
                  <c:v>130.69999999999999</c:v>
                </c:pt>
                <c:pt idx="289">
                  <c:v>130.97999999999999</c:v>
                </c:pt>
                <c:pt idx="290">
                  <c:v>130.94999999999999</c:v>
                </c:pt>
                <c:pt idx="291">
                  <c:v>130.56</c:v>
                </c:pt>
                <c:pt idx="292">
                  <c:v>130.03</c:v>
                </c:pt>
                <c:pt idx="293">
                  <c:v>129.63999999999999</c:v>
                </c:pt>
                <c:pt idx="294">
                  <c:v>129.51</c:v>
                </c:pt>
                <c:pt idx="295">
                  <c:v>129.59</c:v>
                </c:pt>
                <c:pt idx="296">
                  <c:v>129.72</c:v>
                </c:pt>
                <c:pt idx="297">
                  <c:v>129.72999999999999</c:v>
                </c:pt>
                <c:pt idx="298">
                  <c:v>129.63</c:v>
                </c:pt>
                <c:pt idx="299">
                  <c:v>129.55000000000001</c:v>
                </c:pt>
                <c:pt idx="300">
                  <c:v>129.58000000000001</c:v>
                </c:pt>
                <c:pt idx="301">
                  <c:v>129.68</c:v>
                </c:pt>
                <c:pt idx="302">
                  <c:v>129.75</c:v>
                </c:pt>
                <c:pt idx="303">
                  <c:v>129.69</c:v>
                </c:pt>
                <c:pt idx="304">
                  <c:v>129.58000000000001</c:v>
                </c:pt>
                <c:pt idx="305">
                  <c:v>129.51</c:v>
                </c:pt>
                <c:pt idx="306">
                  <c:v>129.53</c:v>
                </c:pt>
                <c:pt idx="307">
                  <c:v>129.63999999999999</c:v>
                </c:pt>
                <c:pt idx="308">
                  <c:v>129.83000000000001</c:v>
                </c:pt>
                <c:pt idx="309">
                  <c:v>130.05000000000001</c:v>
                </c:pt>
                <c:pt idx="310">
                  <c:v>130.19</c:v>
                </c:pt>
                <c:pt idx="311">
                  <c:v>130.16</c:v>
                </c:pt>
                <c:pt idx="312">
                  <c:v>130.03</c:v>
                </c:pt>
                <c:pt idx="313">
                  <c:v>129.91999999999999</c:v>
                </c:pt>
                <c:pt idx="314">
                  <c:v>129.85</c:v>
                </c:pt>
                <c:pt idx="315">
                  <c:v>129.72999999999999</c:v>
                </c:pt>
                <c:pt idx="316">
                  <c:v>129.54</c:v>
                </c:pt>
                <c:pt idx="317">
                  <c:v>129.31</c:v>
                </c:pt>
                <c:pt idx="318">
                  <c:v>129.13</c:v>
                </c:pt>
                <c:pt idx="319">
                  <c:v>129.04</c:v>
                </c:pt>
                <c:pt idx="320">
                  <c:v>129.13</c:v>
                </c:pt>
                <c:pt idx="321">
                  <c:v>129.46</c:v>
                </c:pt>
                <c:pt idx="322">
                  <c:v>129.88</c:v>
                </c:pt>
                <c:pt idx="323">
                  <c:v>130.01</c:v>
                </c:pt>
                <c:pt idx="324">
                  <c:v>129.84</c:v>
                </c:pt>
                <c:pt idx="325">
                  <c:v>129.71</c:v>
                </c:pt>
                <c:pt idx="326">
                  <c:v>129.83000000000001</c:v>
                </c:pt>
                <c:pt idx="327">
                  <c:v>130.11000000000001</c:v>
                </c:pt>
                <c:pt idx="328">
                  <c:v>130.29</c:v>
                </c:pt>
                <c:pt idx="329">
                  <c:v>130.16</c:v>
                </c:pt>
                <c:pt idx="330">
                  <c:v>129.83000000000001</c:v>
                </c:pt>
                <c:pt idx="331">
                  <c:v>129.49</c:v>
                </c:pt>
                <c:pt idx="332">
                  <c:v>129.21</c:v>
                </c:pt>
                <c:pt idx="333">
                  <c:v>128.97999999999999</c:v>
                </c:pt>
                <c:pt idx="334">
                  <c:v>128.82</c:v>
                </c:pt>
                <c:pt idx="335">
                  <c:v>128.72999999999999</c:v>
                </c:pt>
                <c:pt idx="336">
                  <c:v>128.68</c:v>
                </c:pt>
                <c:pt idx="337">
                  <c:v>128.6</c:v>
                </c:pt>
                <c:pt idx="338">
                  <c:v>128.47</c:v>
                </c:pt>
                <c:pt idx="339">
                  <c:v>128.34</c:v>
                </c:pt>
                <c:pt idx="340">
                  <c:v>128.33000000000001</c:v>
                </c:pt>
                <c:pt idx="341">
                  <c:v>128.46</c:v>
                </c:pt>
                <c:pt idx="342">
                  <c:v>128.61000000000001</c:v>
                </c:pt>
                <c:pt idx="343">
                  <c:v>128.66999999999999</c:v>
                </c:pt>
                <c:pt idx="344">
                  <c:v>128.72999999999999</c:v>
                </c:pt>
                <c:pt idx="345">
                  <c:v>128.93</c:v>
                </c:pt>
                <c:pt idx="346">
                  <c:v>129.29</c:v>
                </c:pt>
                <c:pt idx="347">
                  <c:v>129.65</c:v>
                </c:pt>
                <c:pt idx="348">
                  <c:v>129.79</c:v>
                </c:pt>
                <c:pt idx="349">
                  <c:v>129.68</c:v>
                </c:pt>
                <c:pt idx="350">
                  <c:v>129.58000000000001</c:v>
                </c:pt>
                <c:pt idx="351">
                  <c:v>129.63999999999999</c:v>
                </c:pt>
                <c:pt idx="352">
                  <c:v>129.71</c:v>
                </c:pt>
                <c:pt idx="353">
                  <c:v>129.65</c:v>
                </c:pt>
                <c:pt idx="354">
                  <c:v>129.46</c:v>
                </c:pt>
                <c:pt idx="355">
                  <c:v>129.21</c:v>
                </c:pt>
                <c:pt idx="356">
                  <c:v>128.91</c:v>
                </c:pt>
                <c:pt idx="357">
                  <c:v>128.57</c:v>
                </c:pt>
                <c:pt idx="358">
                  <c:v>128.29</c:v>
                </c:pt>
                <c:pt idx="359">
                  <c:v>128.16999999999999</c:v>
                </c:pt>
                <c:pt idx="360">
                  <c:v>128.18</c:v>
                </c:pt>
                <c:pt idx="361">
                  <c:v>128.18</c:v>
                </c:pt>
                <c:pt idx="362">
                  <c:v>128.06</c:v>
                </c:pt>
                <c:pt idx="363">
                  <c:v>127.85</c:v>
                </c:pt>
                <c:pt idx="364">
                  <c:v>127.62</c:v>
                </c:pt>
                <c:pt idx="365">
                  <c:v>127.47</c:v>
                </c:pt>
                <c:pt idx="366">
                  <c:v>127.51</c:v>
                </c:pt>
                <c:pt idx="367">
                  <c:v>127.84</c:v>
                </c:pt>
                <c:pt idx="368">
                  <c:v>128.38</c:v>
                </c:pt>
                <c:pt idx="369">
                  <c:v>128.79</c:v>
                </c:pt>
                <c:pt idx="370">
                  <c:v>128.82</c:v>
                </c:pt>
                <c:pt idx="371">
                  <c:v>128.66999999999999</c:v>
                </c:pt>
                <c:pt idx="372">
                  <c:v>128.59</c:v>
                </c:pt>
                <c:pt idx="373">
                  <c:v>128.5</c:v>
                </c:pt>
                <c:pt idx="374">
                  <c:v>128.31</c:v>
                </c:pt>
                <c:pt idx="375">
                  <c:v>128.01</c:v>
                </c:pt>
                <c:pt idx="376">
                  <c:v>127.76</c:v>
                </c:pt>
                <c:pt idx="377">
                  <c:v>127.7</c:v>
                </c:pt>
                <c:pt idx="378">
                  <c:v>127.82</c:v>
                </c:pt>
                <c:pt idx="379">
                  <c:v>128.01</c:v>
                </c:pt>
                <c:pt idx="380">
                  <c:v>128.16999999999999</c:v>
                </c:pt>
                <c:pt idx="381">
                  <c:v>128.27000000000001</c:v>
                </c:pt>
                <c:pt idx="382">
                  <c:v>128.32</c:v>
                </c:pt>
                <c:pt idx="383">
                  <c:v>128.30000000000001</c:v>
                </c:pt>
                <c:pt idx="384">
                  <c:v>128.22999999999999</c:v>
                </c:pt>
                <c:pt idx="385">
                  <c:v>128.08000000000001</c:v>
                </c:pt>
                <c:pt idx="386">
                  <c:v>127.91</c:v>
                </c:pt>
                <c:pt idx="387">
                  <c:v>127.79</c:v>
                </c:pt>
                <c:pt idx="388">
                  <c:v>127.75</c:v>
                </c:pt>
                <c:pt idx="389">
                  <c:v>127.74</c:v>
                </c:pt>
                <c:pt idx="390">
                  <c:v>127.71</c:v>
                </c:pt>
                <c:pt idx="391">
                  <c:v>127.68</c:v>
                </c:pt>
                <c:pt idx="392">
                  <c:v>127.66</c:v>
                </c:pt>
                <c:pt idx="393">
                  <c:v>127.61</c:v>
                </c:pt>
                <c:pt idx="394">
                  <c:v>127.45</c:v>
                </c:pt>
                <c:pt idx="395">
                  <c:v>127.21</c:v>
                </c:pt>
                <c:pt idx="396">
                  <c:v>127</c:v>
                </c:pt>
                <c:pt idx="397">
                  <c:v>126.87</c:v>
                </c:pt>
                <c:pt idx="398">
                  <c:v>126.82</c:v>
                </c:pt>
                <c:pt idx="399">
                  <c:v>126.8</c:v>
                </c:pt>
                <c:pt idx="400">
                  <c:v>126.8</c:v>
                </c:pt>
                <c:pt idx="401">
                  <c:v>126.82</c:v>
                </c:pt>
                <c:pt idx="402">
                  <c:v>126.83</c:v>
                </c:pt>
                <c:pt idx="403">
                  <c:v>126.84</c:v>
                </c:pt>
                <c:pt idx="404">
                  <c:v>126.85</c:v>
                </c:pt>
                <c:pt idx="405">
                  <c:v>126.84</c:v>
                </c:pt>
                <c:pt idx="406">
                  <c:v>126.83</c:v>
                </c:pt>
                <c:pt idx="407">
                  <c:v>126.81</c:v>
                </c:pt>
                <c:pt idx="408">
                  <c:v>126.81</c:v>
                </c:pt>
                <c:pt idx="409">
                  <c:v>126.84</c:v>
                </c:pt>
                <c:pt idx="410">
                  <c:v>126.87</c:v>
                </c:pt>
                <c:pt idx="411">
                  <c:v>126.86</c:v>
                </c:pt>
                <c:pt idx="412">
                  <c:v>126.85</c:v>
                </c:pt>
                <c:pt idx="413">
                  <c:v>126.88</c:v>
                </c:pt>
                <c:pt idx="414">
                  <c:v>126.91</c:v>
                </c:pt>
                <c:pt idx="415">
                  <c:v>126.87</c:v>
                </c:pt>
                <c:pt idx="416">
                  <c:v>126.74</c:v>
                </c:pt>
                <c:pt idx="417">
                  <c:v>126.52</c:v>
                </c:pt>
                <c:pt idx="418">
                  <c:v>126.27</c:v>
                </c:pt>
                <c:pt idx="419">
                  <c:v>126.07</c:v>
                </c:pt>
                <c:pt idx="420">
                  <c:v>125.97</c:v>
                </c:pt>
                <c:pt idx="421">
                  <c:v>125.96</c:v>
                </c:pt>
                <c:pt idx="422">
                  <c:v>125.98</c:v>
                </c:pt>
                <c:pt idx="423">
                  <c:v>125.97</c:v>
                </c:pt>
                <c:pt idx="424">
                  <c:v>125.94</c:v>
                </c:pt>
                <c:pt idx="425">
                  <c:v>125.9</c:v>
                </c:pt>
                <c:pt idx="426">
                  <c:v>125.89</c:v>
                </c:pt>
                <c:pt idx="427">
                  <c:v>125.93</c:v>
                </c:pt>
                <c:pt idx="428">
                  <c:v>126.01</c:v>
                </c:pt>
                <c:pt idx="429">
                  <c:v>126.08</c:v>
                </c:pt>
                <c:pt idx="430">
                  <c:v>126.07</c:v>
                </c:pt>
                <c:pt idx="431">
                  <c:v>125.97</c:v>
                </c:pt>
                <c:pt idx="432">
                  <c:v>125.91</c:v>
                </c:pt>
                <c:pt idx="433">
                  <c:v>126.02</c:v>
                </c:pt>
                <c:pt idx="434">
                  <c:v>126.26</c:v>
                </c:pt>
                <c:pt idx="435">
                  <c:v>126.41</c:v>
                </c:pt>
                <c:pt idx="436">
                  <c:v>126.35</c:v>
                </c:pt>
                <c:pt idx="437">
                  <c:v>126.1</c:v>
                </c:pt>
                <c:pt idx="438">
                  <c:v>125.79</c:v>
                </c:pt>
                <c:pt idx="439">
                  <c:v>125.52</c:v>
                </c:pt>
                <c:pt idx="440">
                  <c:v>125.34</c:v>
                </c:pt>
                <c:pt idx="441">
                  <c:v>125.24</c:v>
                </c:pt>
                <c:pt idx="442">
                  <c:v>125.18</c:v>
                </c:pt>
                <c:pt idx="443">
                  <c:v>125.16</c:v>
                </c:pt>
                <c:pt idx="444">
                  <c:v>125.18</c:v>
                </c:pt>
                <c:pt idx="445">
                  <c:v>125.27</c:v>
                </c:pt>
                <c:pt idx="446">
                  <c:v>125.37</c:v>
                </c:pt>
                <c:pt idx="447">
                  <c:v>125.42</c:v>
                </c:pt>
                <c:pt idx="448">
                  <c:v>125.35</c:v>
                </c:pt>
                <c:pt idx="449">
                  <c:v>125.18</c:v>
                </c:pt>
                <c:pt idx="450">
                  <c:v>125.03</c:v>
                </c:pt>
                <c:pt idx="451">
                  <c:v>124.98</c:v>
                </c:pt>
                <c:pt idx="452">
                  <c:v>125.05</c:v>
                </c:pt>
                <c:pt idx="453">
                  <c:v>125.2</c:v>
                </c:pt>
                <c:pt idx="454">
                  <c:v>125.32</c:v>
                </c:pt>
                <c:pt idx="455">
                  <c:v>125.33</c:v>
                </c:pt>
                <c:pt idx="456">
                  <c:v>125.21</c:v>
                </c:pt>
                <c:pt idx="457">
                  <c:v>125.05</c:v>
                </c:pt>
                <c:pt idx="458">
                  <c:v>124.92</c:v>
                </c:pt>
                <c:pt idx="459">
                  <c:v>124.85</c:v>
                </c:pt>
                <c:pt idx="460">
                  <c:v>124.78</c:v>
                </c:pt>
                <c:pt idx="461">
                  <c:v>124.66</c:v>
                </c:pt>
                <c:pt idx="462">
                  <c:v>124.52</c:v>
                </c:pt>
                <c:pt idx="463">
                  <c:v>124.41</c:v>
                </c:pt>
                <c:pt idx="464">
                  <c:v>124.4</c:v>
                </c:pt>
                <c:pt idx="465">
                  <c:v>124.45</c:v>
                </c:pt>
                <c:pt idx="466">
                  <c:v>124.5</c:v>
                </c:pt>
                <c:pt idx="467">
                  <c:v>124.51</c:v>
                </c:pt>
                <c:pt idx="468">
                  <c:v>124.5</c:v>
                </c:pt>
                <c:pt idx="469">
                  <c:v>124.49</c:v>
                </c:pt>
                <c:pt idx="470">
                  <c:v>124.51</c:v>
                </c:pt>
                <c:pt idx="471">
                  <c:v>124.55</c:v>
                </c:pt>
                <c:pt idx="472">
                  <c:v>124.57</c:v>
                </c:pt>
                <c:pt idx="473">
                  <c:v>124.53</c:v>
                </c:pt>
                <c:pt idx="474">
                  <c:v>124.46</c:v>
                </c:pt>
                <c:pt idx="475">
                  <c:v>124.38</c:v>
                </c:pt>
                <c:pt idx="476">
                  <c:v>124.34</c:v>
                </c:pt>
                <c:pt idx="477">
                  <c:v>124.34</c:v>
                </c:pt>
                <c:pt idx="478">
                  <c:v>124.35</c:v>
                </c:pt>
                <c:pt idx="479">
                  <c:v>124.32</c:v>
                </c:pt>
                <c:pt idx="480">
                  <c:v>124.26</c:v>
                </c:pt>
                <c:pt idx="481">
                  <c:v>124.15</c:v>
                </c:pt>
                <c:pt idx="482">
                  <c:v>124.01</c:v>
                </c:pt>
                <c:pt idx="483">
                  <c:v>123.88</c:v>
                </c:pt>
                <c:pt idx="484">
                  <c:v>123.8</c:v>
                </c:pt>
                <c:pt idx="485">
                  <c:v>123.76</c:v>
                </c:pt>
                <c:pt idx="486">
                  <c:v>123.72</c:v>
                </c:pt>
                <c:pt idx="487">
                  <c:v>123.7</c:v>
                </c:pt>
                <c:pt idx="488">
                  <c:v>123.7</c:v>
                </c:pt>
                <c:pt idx="489">
                  <c:v>123.74</c:v>
                </c:pt>
                <c:pt idx="490">
                  <c:v>123.77</c:v>
                </c:pt>
                <c:pt idx="491">
                  <c:v>123.75</c:v>
                </c:pt>
                <c:pt idx="492">
                  <c:v>123.65</c:v>
                </c:pt>
                <c:pt idx="493">
                  <c:v>123.54</c:v>
                </c:pt>
                <c:pt idx="494">
                  <c:v>123.48</c:v>
                </c:pt>
                <c:pt idx="495">
                  <c:v>123.53</c:v>
                </c:pt>
                <c:pt idx="496">
                  <c:v>123.66</c:v>
                </c:pt>
                <c:pt idx="497">
                  <c:v>123.76</c:v>
                </c:pt>
                <c:pt idx="498">
                  <c:v>123.76</c:v>
                </c:pt>
                <c:pt idx="499">
                  <c:v>123.69</c:v>
                </c:pt>
                <c:pt idx="500">
                  <c:v>123.62</c:v>
                </c:pt>
                <c:pt idx="501">
                  <c:v>123.63</c:v>
                </c:pt>
                <c:pt idx="502">
                  <c:v>123.65</c:v>
                </c:pt>
                <c:pt idx="503">
                  <c:v>123.65</c:v>
                </c:pt>
                <c:pt idx="504">
                  <c:v>123.61</c:v>
                </c:pt>
                <c:pt idx="505">
                  <c:v>123.57</c:v>
                </c:pt>
                <c:pt idx="506">
                  <c:v>123.54</c:v>
                </c:pt>
                <c:pt idx="507">
                  <c:v>123.5</c:v>
                </c:pt>
                <c:pt idx="508">
                  <c:v>123.44</c:v>
                </c:pt>
                <c:pt idx="509">
                  <c:v>123.36</c:v>
                </c:pt>
                <c:pt idx="510">
                  <c:v>123.3</c:v>
                </c:pt>
                <c:pt idx="511">
                  <c:v>123.27</c:v>
                </c:pt>
                <c:pt idx="512">
                  <c:v>123.27</c:v>
                </c:pt>
                <c:pt idx="513">
                  <c:v>123.26</c:v>
                </c:pt>
                <c:pt idx="514">
                  <c:v>123.2</c:v>
                </c:pt>
                <c:pt idx="515">
                  <c:v>123.13</c:v>
                </c:pt>
                <c:pt idx="516">
                  <c:v>123.07</c:v>
                </c:pt>
                <c:pt idx="517">
                  <c:v>123.11</c:v>
                </c:pt>
                <c:pt idx="518">
                  <c:v>123.24</c:v>
                </c:pt>
                <c:pt idx="519">
                  <c:v>123.42</c:v>
                </c:pt>
                <c:pt idx="520">
                  <c:v>123.54</c:v>
                </c:pt>
                <c:pt idx="521">
                  <c:v>123.52</c:v>
                </c:pt>
                <c:pt idx="522">
                  <c:v>123.39</c:v>
                </c:pt>
                <c:pt idx="523">
                  <c:v>123.24</c:v>
                </c:pt>
                <c:pt idx="524">
                  <c:v>123.18</c:v>
                </c:pt>
                <c:pt idx="525">
                  <c:v>123.21</c:v>
                </c:pt>
                <c:pt idx="526">
                  <c:v>123.26</c:v>
                </c:pt>
                <c:pt idx="527">
                  <c:v>123.26</c:v>
                </c:pt>
                <c:pt idx="528">
                  <c:v>123.18</c:v>
                </c:pt>
                <c:pt idx="529">
                  <c:v>123.08</c:v>
                </c:pt>
                <c:pt idx="530">
                  <c:v>123.01</c:v>
                </c:pt>
                <c:pt idx="531">
                  <c:v>122.98</c:v>
                </c:pt>
                <c:pt idx="532">
                  <c:v>122.99</c:v>
                </c:pt>
                <c:pt idx="533">
                  <c:v>123</c:v>
                </c:pt>
                <c:pt idx="534">
                  <c:v>123</c:v>
                </c:pt>
                <c:pt idx="535">
                  <c:v>122.97</c:v>
                </c:pt>
                <c:pt idx="536">
                  <c:v>122.93</c:v>
                </c:pt>
                <c:pt idx="537">
                  <c:v>122.91</c:v>
                </c:pt>
                <c:pt idx="538">
                  <c:v>122.91</c:v>
                </c:pt>
                <c:pt idx="539">
                  <c:v>122.97</c:v>
                </c:pt>
                <c:pt idx="540">
                  <c:v>123.05</c:v>
                </c:pt>
                <c:pt idx="541">
                  <c:v>123.15</c:v>
                </c:pt>
                <c:pt idx="542">
                  <c:v>123.21</c:v>
                </c:pt>
                <c:pt idx="543">
                  <c:v>123.22</c:v>
                </c:pt>
                <c:pt idx="544">
                  <c:v>123.19</c:v>
                </c:pt>
                <c:pt idx="545">
                  <c:v>123.14</c:v>
                </c:pt>
                <c:pt idx="546">
                  <c:v>123.1</c:v>
                </c:pt>
                <c:pt idx="547">
                  <c:v>123.07</c:v>
                </c:pt>
                <c:pt idx="548">
                  <c:v>123.02</c:v>
                </c:pt>
                <c:pt idx="549">
                  <c:v>122.98</c:v>
                </c:pt>
                <c:pt idx="550">
                  <c:v>122.95</c:v>
                </c:pt>
                <c:pt idx="551">
                  <c:v>122.97</c:v>
                </c:pt>
                <c:pt idx="552">
                  <c:v>123.01</c:v>
                </c:pt>
                <c:pt idx="553">
                  <c:v>123.01</c:v>
                </c:pt>
                <c:pt idx="554">
                  <c:v>122.93</c:v>
                </c:pt>
                <c:pt idx="555">
                  <c:v>122.8</c:v>
                </c:pt>
                <c:pt idx="556">
                  <c:v>122.68</c:v>
                </c:pt>
                <c:pt idx="557">
                  <c:v>122.63</c:v>
                </c:pt>
                <c:pt idx="558">
                  <c:v>122.64</c:v>
                </c:pt>
                <c:pt idx="559">
                  <c:v>122.65</c:v>
                </c:pt>
                <c:pt idx="560">
                  <c:v>122.61</c:v>
                </c:pt>
                <c:pt idx="561">
                  <c:v>122.51</c:v>
                </c:pt>
                <c:pt idx="562">
                  <c:v>122.44</c:v>
                </c:pt>
                <c:pt idx="563">
                  <c:v>122.47</c:v>
                </c:pt>
                <c:pt idx="564">
                  <c:v>122.64</c:v>
                </c:pt>
                <c:pt idx="565">
                  <c:v>122.86</c:v>
                </c:pt>
                <c:pt idx="566">
                  <c:v>122.98</c:v>
                </c:pt>
                <c:pt idx="567">
                  <c:v>122.93</c:v>
                </c:pt>
                <c:pt idx="568">
                  <c:v>122.74</c:v>
                </c:pt>
                <c:pt idx="569">
                  <c:v>122.51</c:v>
                </c:pt>
                <c:pt idx="570">
                  <c:v>122.36</c:v>
                </c:pt>
                <c:pt idx="571">
                  <c:v>122.33</c:v>
                </c:pt>
                <c:pt idx="572">
                  <c:v>122.4</c:v>
                </c:pt>
                <c:pt idx="573">
                  <c:v>122.49</c:v>
                </c:pt>
                <c:pt idx="574">
                  <c:v>122.52</c:v>
                </c:pt>
                <c:pt idx="575">
                  <c:v>122.47</c:v>
                </c:pt>
                <c:pt idx="576">
                  <c:v>122.38</c:v>
                </c:pt>
                <c:pt idx="577">
                  <c:v>122.35</c:v>
                </c:pt>
                <c:pt idx="578">
                  <c:v>122.42</c:v>
                </c:pt>
                <c:pt idx="579">
                  <c:v>122.57</c:v>
                </c:pt>
                <c:pt idx="580">
                  <c:v>122.68</c:v>
                </c:pt>
                <c:pt idx="581">
                  <c:v>122.66</c:v>
                </c:pt>
                <c:pt idx="582">
                  <c:v>122.51</c:v>
                </c:pt>
                <c:pt idx="583">
                  <c:v>122.32</c:v>
                </c:pt>
                <c:pt idx="584">
                  <c:v>122.19</c:v>
                </c:pt>
                <c:pt idx="585">
                  <c:v>122.13</c:v>
                </c:pt>
                <c:pt idx="586">
                  <c:v>122.12</c:v>
                </c:pt>
                <c:pt idx="587">
                  <c:v>122.15</c:v>
                </c:pt>
                <c:pt idx="588">
                  <c:v>122.22</c:v>
                </c:pt>
                <c:pt idx="589">
                  <c:v>122.35</c:v>
                </c:pt>
                <c:pt idx="590">
                  <c:v>122.48</c:v>
                </c:pt>
                <c:pt idx="591">
                  <c:v>122.56</c:v>
                </c:pt>
                <c:pt idx="592">
                  <c:v>122.55</c:v>
                </c:pt>
                <c:pt idx="593">
                  <c:v>122.48</c:v>
                </c:pt>
                <c:pt idx="594">
                  <c:v>122.38</c:v>
                </c:pt>
                <c:pt idx="595">
                  <c:v>122.32</c:v>
                </c:pt>
                <c:pt idx="596">
                  <c:v>122.32</c:v>
                </c:pt>
                <c:pt idx="597">
                  <c:v>122.35</c:v>
                </c:pt>
                <c:pt idx="598">
                  <c:v>122.38</c:v>
                </c:pt>
                <c:pt idx="599">
                  <c:v>122.4</c:v>
                </c:pt>
                <c:pt idx="600">
                  <c:v>122.41</c:v>
                </c:pt>
                <c:pt idx="601">
                  <c:v>122.43</c:v>
                </c:pt>
                <c:pt idx="602">
                  <c:v>122.44</c:v>
                </c:pt>
                <c:pt idx="603">
                  <c:v>122.44</c:v>
                </c:pt>
                <c:pt idx="604">
                  <c:v>122.43</c:v>
                </c:pt>
                <c:pt idx="605">
                  <c:v>122.4</c:v>
                </c:pt>
                <c:pt idx="606">
                  <c:v>122.36</c:v>
                </c:pt>
                <c:pt idx="607">
                  <c:v>122.29</c:v>
                </c:pt>
                <c:pt idx="608">
                  <c:v>122.22</c:v>
                </c:pt>
                <c:pt idx="609">
                  <c:v>122.16</c:v>
                </c:pt>
                <c:pt idx="610">
                  <c:v>122.12</c:v>
                </c:pt>
                <c:pt idx="611">
                  <c:v>122.15</c:v>
                </c:pt>
                <c:pt idx="612">
                  <c:v>122.23</c:v>
                </c:pt>
                <c:pt idx="613">
                  <c:v>122.35</c:v>
                </c:pt>
                <c:pt idx="614">
                  <c:v>122.42</c:v>
                </c:pt>
                <c:pt idx="615">
                  <c:v>122.39</c:v>
                </c:pt>
                <c:pt idx="616">
                  <c:v>122.25</c:v>
                </c:pt>
                <c:pt idx="617">
                  <c:v>122.05</c:v>
                </c:pt>
                <c:pt idx="618">
                  <c:v>121.9</c:v>
                </c:pt>
                <c:pt idx="619">
                  <c:v>121.87</c:v>
                </c:pt>
                <c:pt idx="620">
                  <c:v>121.99</c:v>
                </c:pt>
                <c:pt idx="621">
                  <c:v>122.2</c:v>
                </c:pt>
                <c:pt idx="622">
                  <c:v>122.38</c:v>
                </c:pt>
                <c:pt idx="623">
                  <c:v>122.46</c:v>
                </c:pt>
                <c:pt idx="624">
                  <c:v>122.41</c:v>
                </c:pt>
                <c:pt idx="625">
                  <c:v>122.29</c:v>
                </c:pt>
                <c:pt idx="626">
                  <c:v>122.15</c:v>
                </c:pt>
                <c:pt idx="627">
                  <c:v>122.02</c:v>
                </c:pt>
                <c:pt idx="628">
                  <c:v>121.94</c:v>
                </c:pt>
                <c:pt idx="629">
                  <c:v>121.93</c:v>
                </c:pt>
                <c:pt idx="630">
                  <c:v>121.98</c:v>
                </c:pt>
                <c:pt idx="631">
                  <c:v>122.07</c:v>
                </c:pt>
                <c:pt idx="632">
                  <c:v>122.17</c:v>
                </c:pt>
                <c:pt idx="633">
                  <c:v>122.25</c:v>
                </c:pt>
                <c:pt idx="634">
                  <c:v>122.33</c:v>
                </c:pt>
                <c:pt idx="635">
                  <c:v>122.38</c:v>
                </c:pt>
                <c:pt idx="636">
                  <c:v>122.38</c:v>
                </c:pt>
                <c:pt idx="637">
                  <c:v>122.3</c:v>
                </c:pt>
                <c:pt idx="638">
                  <c:v>122.16</c:v>
                </c:pt>
                <c:pt idx="639">
                  <c:v>122</c:v>
                </c:pt>
                <c:pt idx="640">
                  <c:v>121.92</c:v>
                </c:pt>
                <c:pt idx="641">
                  <c:v>121.94</c:v>
                </c:pt>
                <c:pt idx="642">
                  <c:v>122.03</c:v>
                </c:pt>
                <c:pt idx="643">
                  <c:v>122.14</c:v>
                </c:pt>
                <c:pt idx="644">
                  <c:v>122.25</c:v>
                </c:pt>
                <c:pt idx="645">
                  <c:v>122.34</c:v>
                </c:pt>
                <c:pt idx="646">
                  <c:v>122.41</c:v>
                </c:pt>
                <c:pt idx="647">
                  <c:v>122.42</c:v>
                </c:pt>
                <c:pt idx="648">
                  <c:v>122.38</c:v>
                </c:pt>
                <c:pt idx="649">
                  <c:v>122.32</c:v>
                </c:pt>
                <c:pt idx="650">
                  <c:v>122.3</c:v>
                </c:pt>
                <c:pt idx="651">
                  <c:v>122.34</c:v>
                </c:pt>
                <c:pt idx="652">
                  <c:v>122.4</c:v>
                </c:pt>
                <c:pt idx="653">
                  <c:v>122.42</c:v>
                </c:pt>
                <c:pt idx="654">
                  <c:v>122.38</c:v>
                </c:pt>
                <c:pt idx="655">
                  <c:v>122.31</c:v>
                </c:pt>
                <c:pt idx="656">
                  <c:v>122.28</c:v>
                </c:pt>
                <c:pt idx="657">
                  <c:v>122.31</c:v>
                </c:pt>
                <c:pt idx="658">
                  <c:v>122.37</c:v>
                </c:pt>
                <c:pt idx="659">
                  <c:v>122.45</c:v>
                </c:pt>
                <c:pt idx="660">
                  <c:v>122.51</c:v>
                </c:pt>
                <c:pt idx="661">
                  <c:v>122.54</c:v>
                </c:pt>
                <c:pt idx="662">
                  <c:v>122.55</c:v>
                </c:pt>
                <c:pt idx="663">
                  <c:v>122.52</c:v>
                </c:pt>
                <c:pt idx="664">
                  <c:v>122.46</c:v>
                </c:pt>
                <c:pt idx="665">
                  <c:v>122.38</c:v>
                </c:pt>
                <c:pt idx="666">
                  <c:v>122.32</c:v>
                </c:pt>
                <c:pt idx="667">
                  <c:v>122.28</c:v>
                </c:pt>
                <c:pt idx="668">
                  <c:v>122.28</c:v>
                </c:pt>
                <c:pt idx="669">
                  <c:v>122.32</c:v>
                </c:pt>
                <c:pt idx="670">
                  <c:v>122.39</c:v>
                </c:pt>
                <c:pt idx="671">
                  <c:v>122.46</c:v>
                </c:pt>
                <c:pt idx="672">
                  <c:v>122.5</c:v>
                </c:pt>
                <c:pt idx="673">
                  <c:v>122.5</c:v>
                </c:pt>
                <c:pt idx="674">
                  <c:v>122.49</c:v>
                </c:pt>
                <c:pt idx="675">
                  <c:v>122.52</c:v>
                </c:pt>
                <c:pt idx="676">
                  <c:v>122.6</c:v>
                </c:pt>
                <c:pt idx="677">
                  <c:v>122.67</c:v>
                </c:pt>
                <c:pt idx="678">
                  <c:v>122.67</c:v>
                </c:pt>
                <c:pt idx="679">
                  <c:v>122.59</c:v>
                </c:pt>
                <c:pt idx="680">
                  <c:v>122.46</c:v>
                </c:pt>
                <c:pt idx="681">
                  <c:v>122.36</c:v>
                </c:pt>
                <c:pt idx="682">
                  <c:v>122.36</c:v>
                </c:pt>
                <c:pt idx="683">
                  <c:v>122.42</c:v>
                </c:pt>
                <c:pt idx="684">
                  <c:v>122.48</c:v>
                </c:pt>
                <c:pt idx="685">
                  <c:v>122.51</c:v>
                </c:pt>
                <c:pt idx="686">
                  <c:v>122.48</c:v>
                </c:pt>
                <c:pt idx="687">
                  <c:v>122.42</c:v>
                </c:pt>
                <c:pt idx="688">
                  <c:v>122.36</c:v>
                </c:pt>
                <c:pt idx="689">
                  <c:v>122.32</c:v>
                </c:pt>
                <c:pt idx="690">
                  <c:v>122.34</c:v>
                </c:pt>
                <c:pt idx="691">
                  <c:v>122.38</c:v>
                </c:pt>
                <c:pt idx="692">
                  <c:v>122.44</c:v>
                </c:pt>
                <c:pt idx="693">
                  <c:v>122.49</c:v>
                </c:pt>
                <c:pt idx="694">
                  <c:v>122.53</c:v>
                </c:pt>
                <c:pt idx="695">
                  <c:v>122.56</c:v>
                </c:pt>
                <c:pt idx="696">
                  <c:v>122.56</c:v>
                </c:pt>
                <c:pt idx="697">
                  <c:v>122.52</c:v>
                </c:pt>
                <c:pt idx="698">
                  <c:v>122.46</c:v>
                </c:pt>
                <c:pt idx="699">
                  <c:v>122.43</c:v>
                </c:pt>
                <c:pt idx="700">
                  <c:v>122.43</c:v>
                </c:pt>
                <c:pt idx="701">
                  <c:v>122.43</c:v>
                </c:pt>
                <c:pt idx="702">
                  <c:v>122.4</c:v>
                </c:pt>
                <c:pt idx="703">
                  <c:v>122.35</c:v>
                </c:pt>
                <c:pt idx="704">
                  <c:v>122.31</c:v>
                </c:pt>
                <c:pt idx="705">
                  <c:v>122.33</c:v>
                </c:pt>
                <c:pt idx="706">
                  <c:v>122.45</c:v>
                </c:pt>
                <c:pt idx="707">
                  <c:v>122.64</c:v>
                </c:pt>
                <c:pt idx="708">
                  <c:v>122.78</c:v>
                </c:pt>
                <c:pt idx="709">
                  <c:v>122.81</c:v>
                </c:pt>
                <c:pt idx="710">
                  <c:v>122.72</c:v>
                </c:pt>
                <c:pt idx="711">
                  <c:v>122.62</c:v>
                </c:pt>
                <c:pt idx="712">
                  <c:v>122.62</c:v>
                </c:pt>
                <c:pt idx="713">
                  <c:v>122.71</c:v>
                </c:pt>
                <c:pt idx="714">
                  <c:v>122.78</c:v>
                </c:pt>
                <c:pt idx="715">
                  <c:v>122.77</c:v>
                </c:pt>
                <c:pt idx="716">
                  <c:v>122.68</c:v>
                </c:pt>
                <c:pt idx="717">
                  <c:v>122.58</c:v>
                </c:pt>
                <c:pt idx="718">
                  <c:v>122.52</c:v>
                </c:pt>
                <c:pt idx="719">
                  <c:v>122.5</c:v>
                </c:pt>
                <c:pt idx="720">
                  <c:v>122.51</c:v>
                </c:pt>
                <c:pt idx="721">
                  <c:v>122.53</c:v>
                </c:pt>
                <c:pt idx="722">
                  <c:v>122.57</c:v>
                </c:pt>
                <c:pt idx="723">
                  <c:v>122.58</c:v>
                </c:pt>
                <c:pt idx="724">
                  <c:v>122.55</c:v>
                </c:pt>
                <c:pt idx="725">
                  <c:v>122.47</c:v>
                </c:pt>
                <c:pt idx="726">
                  <c:v>122.43</c:v>
                </c:pt>
                <c:pt idx="727">
                  <c:v>122.47</c:v>
                </c:pt>
                <c:pt idx="728">
                  <c:v>122.59</c:v>
                </c:pt>
                <c:pt idx="729">
                  <c:v>122.7</c:v>
                </c:pt>
                <c:pt idx="730">
                  <c:v>122.69</c:v>
                </c:pt>
                <c:pt idx="731">
                  <c:v>122.58</c:v>
                </c:pt>
                <c:pt idx="732">
                  <c:v>122.48</c:v>
                </c:pt>
                <c:pt idx="733">
                  <c:v>122.49</c:v>
                </c:pt>
                <c:pt idx="734">
                  <c:v>122.58</c:v>
                </c:pt>
                <c:pt idx="735">
                  <c:v>122.69</c:v>
                </c:pt>
                <c:pt idx="736">
                  <c:v>122.71</c:v>
                </c:pt>
                <c:pt idx="737">
                  <c:v>122.62</c:v>
                </c:pt>
                <c:pt idx="738">
                  <c:v>122.47</c:v>
                </c:pt>
                <c:pt idx="739">
                  <c:v>122.38</c:v>
                </c:pt>
                <c:pt idx="740">
                  <c:v>122.42</c:v>
                </c:pt>
                <c:pt idx="741">
                  <c:v>122.56</c:v>
                </c:pt>
                <c:pt idx="742">
                  <c:v>122.72</c:v>
                </c:pt>
                <c:pt idx="743">
                  <c:v>122.85</c:v>
                </c:pt>
                <c:pt idx="744">
                  <c:v>122.9</c:v>
                </c:pt>
                <c:pt idx="745">
                  <c:v>122.9</c:v>
                </c:pt>
                <c:pt idx="746">
                  <c:v>122.88</c:v>
                </c:pt>
                <c:pt idx="747">
                  <c:v>122.85</c:v>
                </c:pt>
                <c:pt idx="748">
                  <c:v>122.83</c:v>
                </c:pt>
                <c:pt idx="749">
                  <c:v>122.83</c:v>
                </c:pt>
                <c:pt idx="750">
                  <c:v>122.83</c:v>
                </c:pt>
                <c:pt idx="751">
                  <c:v>122.83</c:v>
                </c:pt>
                <c:pt idx="752">
                  <c:v>122.85</c:v>
                </c:pt>
                <c:pt idx="753">
                  <c:v>122.89</c:v>
                </c:pt>
                <c:pt idx="754">
                  <c:v>122.96</c:v>
                </c:pt>
                <c:pt idx="755">
                  <c:v>123.01</c:v>
                </c:pt>
                <c:pt idx="756">
                  <c:v>123.03</c:v>
                </c:pt>
                <c:pt idx="757">
                  <c:v>123.02</c:v>
                </c:pt>
                <c:pt idx="758">
                  <c:v>123.01</c:v>
                </c:pt>
                <c:pt idx="759">
                  <c:v>123</c:v>
                </c:pt>
                <c:pt idx="760">
                  <c:v>123.01</c:v>
                </c:pt>
                <c:pt idx="761">
                  <c:v>123.02</c:v>
                </c:pt>
                <c:pt idx="762">
                  <c:v>123.06</c:v>
                </c:pt>
                <c:pt idx="763">
                  <c:v>123.1</c:v>
                </c:pt>
                <c:pt idx="764">
                  <c:v>123.14</c:v>
                </c:pt>
                <c:pt idx="765">
                  <c:v>123.14</c:v>
                </c:pt>
                <c:pt idx="766">
                  <c:v>123.09</c:v>
                </c:pt>
                <c:pt idx="767">
                  <c:v>123</c:v>
                </c:pt>
                <c:pt idx="768">
                  <c:v>122.91</c:v>
                </c:pt>
                <c:pt idx="769">
                  <c:v>122.89</c:v>
                </c:pt>
                <c:pt idx="770">
                  <c:v>122.94</c:v>
                </c:pt>
                <c:pt idx="771">
                  <c:v>123.05</c:v>
                </c:pt>
                <c:pt idx="772">
                  <c:v>123.15</c:v>
                </c:pt>
                <c:pt idx="773">
                  <c:v>123.21</c:v>
                </c:pt>
                <c:pt idx="774">
                  <c:v>123.24</c:v>
                </c:pt>
                <c:pt idx="775">
                  <c:v>123.27</c:v>
                </c:pt>
                <c:pt idx="776">
                  <c:v>123.32</c:v>
                </c:pt>
                <c:pt idx="777">
                  <c:v>123.37</c:v>
                </c:pt>
                <c:pt idx="778">
                  <c:v>123.42</c:v>
                </c:pt>
                <c:pt idx="779">
                  <c:v>123.47</c:v>
                </c:pt>
                <c:pt idx="780">
                  <c:v>123.51</c:v>
                </c:pt>
                <c:pt idx="781">
                  <c:v>123.57</c:v>
                </c:pt>
                <c:pt idx="782">
                  <c:v>123.63</c:v>
                </c:pt>
                <c:pt idx="783">
                  <c:v>123.7</c:v>
                </c:pt>
                <c:pt idx="784">
                  <c:v>123.74</c:v>
                </c:pt>
                <c:pt idx="785">
                  <c:v>123.72</c:v>
                </c:pt>
                <c:pt idx="786">
                  <c:v>123.62</c:v>
                </c:pt>
                <c:pt idx="787">
                  <c:v>123.49</c:v>
                </c:pt>
                <c:pt idx="788">
                  <c:v>123.41</c:v>
                </c:pt>
                <c:pt idx="789">
                  <c:v>123.41</c:v>
                </c:pt>
                <c:pt idx="790">
                  <c:v>123.46</c:v>
                </c:pt>
                <c:pt idx="791">
                  <c:v>123.49</c:v>
                </c:pt>
                <c:pt idx="792">
                  <c:v>123.5</c:v>
                </c:pt>
                <c:pt idx="793">
                  <c:v>123.51</c:v>
                </c:pt>
                <c:pt idx="794">
                  <c:v>123.58</c:v>
                </c:pt>
                <c:pt idx="795">
                  <c:v>123.7</c:v>
                </c:pt>
                <c:pt idx="796">
                  <c:v>123.82</c:v>
                </c:pt>
                <c:pt idx="797">
                  <c:v>123.92</c:v>
                </c:pt>
                <c:pt idx="798">
                  <c:v>124.03</c:v>
                </c:pt>
                <c:pt idx="799">
                  <c:v>124.15</c:v>
                </c:pt>
                <c:pt idx="800">
                  <c:v>124.22</c:v>
                </c:pt>
                <c:pt idx="801">
                  <c:v>124.2</c:v>
                </c:pt>
                <c:pt idx="802">
                  <c:v>124.11</c:v>
                </c:pt>
                <c:pt idx="803">
                  <c:v>124.02</c:v>
                </c:pt>
                <c:pt idx="804">
                  <c:v>123.98</c:v>
                </c:pt>
                <c:pt idx="805">
                  <c:v>124</c:v>
                </c:pt>
                <c:pt idx="806">
                  <c:v>124.06</c:v>
                </c:pt>
                <c:pt idx="807">
                  <c:v>124.13</c:v>
                </c:pt>
                <c:pt idx="808">
                  <c:v>124.2</c:v>
                </c:pt>
                <c:pt idx="809">
                  <c:v>124.25</c:v>
                </c:pt>
                <c:pt idx="810">
                  <c:v>124.28</c:v>
                </c:pt>
                <c:pt idx="811">
                  <c:v>124.32</c:v>
                </c:pt>
                <c:pt idx="812">
                  <c:v>124.34</c:v>
                </c:pt>
                <c:pt idx="813">
                  <c:v>124.34</c:v>
                </c:pt>
                <c:pt idx="814">
                  <c:v>124.34</c:v>
                </c:pt>
                <c:pt idx="815">
                  <c:v>124.34</c:v>
                </c:pt>
                <c:pt idx="816">
                  <c:v>124.36</c:v>
                </c:pt>
                <c:pt idx="817">
                  <c:v>124.39</c:v>
                </c:pt>
                <c:pt idx="818">
                  <c:v>124.43</c:v>
                </c:pt>
                <c:pt idx="819">
                  <c:v>124.51</c:v>
                </c:pt>
                <c:pt idx="820">
                  <c:v>124.62</c:v>
                </c:pt>
                <c:pt idx="821">
                  <c:v>124.73</c:v>
                </c:pt>
                <c:pt idx="822">
                  <c:v>124.77</c:v>
                </c:pt>
                <c:pt idx="823">
                  <c:v>124.73</c:v>
                </c:pt>
                <c:pt idx="824">
                  <c:v>124.62</c:v>
                </c:pt>
                <c:pt idx="825">
                  <c:v>124.52</c:v>
                </c:pt>
                <c:pt idx="826">
                  <c:v>124.45</c:v>
                </c:pt>
                <c:pt idx="827">
                  <c:v>124.44</c:v>
                </c:pt>
                <c:pt idx="828">
                  <c:v>124.51</c:v>
                </c:pt>
                <c:pt idx="829">
                  <c:v>124.62</c:v>
                </c:pt>
                <c:pt idx="830">
                  <c:v>124.76</c:v>
                </c:pt>
                <c:pt idx="831">
                  <c:v>124.87</c:v>
                </c:pt>
                <c:pt idx="832">
                  <c:v>124.92</c:v>
                </c:pt>
                <c:pt idx="833">
                  <c:v>124.92</c:v>
                </c:pt>
                <c:pt idx="834">
                  <c:v>124.91</c:v>
                </c:pt>
                <c:pt idx="835">
                  <c:v>124.94</c:v>
                </c:pt>
                <c:pt idx="836">
                  <c:v>124.96</c:v>
                </c:pt>
                <c:pt idx="837">
                  <c:v>124.94</c:v>
                </c:pt>
                <c:pt idx="838">
                  <c:v>124.89</c:v>
                </c:pt>
                <c:pt idx="839">
                  <c:v>124.88</c:v>
                </c:pt>
                <c:pt idx="840">
                  <c:v>124.95</c:v>
                </c:pt>
                <c:pt idx="841">
                  <c:v>125.08</c:v>
                </c:pt>
                <c:pt idx="842">
                  <c:v>125.16</c:v>
                </c:pt>
                <c:pt idx="843">
                  <c:v>125.16</c:v>
                </c:pt>
                <c:pt idx="844">
                  <c:v>125.14</c:v>
                </c:pt>
                <c:pt idx="845">
                  <c:v>125.13</c:v>
                </c:pt>
                <c:pt idx="846">
                  <c:v>125.16</c:v>
                </c:pt>
                <c:pt idx="847">
                  <c:v>125.21</c:v>
                </c:pt>
                <c:pt idx="848">
                  <c:v>125.25</c:v>
                </c:pt>
                <c:pt idx="849">
                  <c:v>125.26</c:v>
                </c:pt>
                <c:pt idx="850">
                  <c:v>125.24</c:v>
                </c:pt>
                <c:pt idx="851">
                  <c:v>125.23</c:v>
                </c:pt>
                <c:pt idx="852">
                  <c:v>125.28</c:v>
                </c:pt>
                <c:pt idx="853">
                  <c:v>125.41</c:v>
                </c:pt>
                <c:pt idx="854">
                  <c:v>125.57</c:v>
                </c:pt>
                <c:pt idx="855">
                  <c:v>125.67</c:v>
                </c:pt>
                <c:pt idx="856">
                  <c:v>125.7</c:v>
                </c:pt>
                <c:pt idx="857">
                  <c:v>125.67</c:v>
                </c:pt>
                <c:pt idx="858">
                  <c:v>125.61</c:v>
                </c:pt>
                <c:pt idx="859">
                  <c:v>125.58</c:v>
                </c:pt>
                <c:pt idx="860">
                  <c:v>125.61</c:v>
                </c:pt>
                <c:pt idx="861">
                  <c:v>125.69</c:v>
                </c:pt>
                <c:pt idx="862">
                  <c:v>125.76</c:v>
                </c:pt>
                <c:pt idx="863">
                  <c:v>125.78</c:v>
                </c:pt>
                <c:pt idx="864">
                  <c:v>125.76</c:v>
                </c:pt>
                <c:pt idx="865">
                  <c:v>125.72</c:v>
                </c:pt>
                <c:pt idx="866">
                  <c:v>125.72</c:v>
                </c:pt>
                <c:pt idx="867">
                  <c:v>125.77</c:v>
                </c:pt>
                <c:pt idx="868">
                  <c:v>125.85</c:v>
                </c:pt>
                <c:pt idx="869">
                  <c:v>125.94</c:v>
                </c:pt>
                <c:pt idx="870">
                  <c:v>125.99</c:v>
                </c:pt>
                <c:pt idx="871">
                  <c:v>125.99</c:v>
                </c:pt>
                <c:pt idx="872">
                  <c:v>125.97</c:v>
                </c:pt>
                <c:pt idx="873">
                  <c:v>125.97</c:v>
                </c:pt>
                <c:pt idx="874">
                  <c:v>126.01</c:v>
                </c:pt>
                <c:pt idx="875">
                  <c:v>126.08</c:v>
                </c:pt>
                <c:pt idx="876">
                  <c:v>126.14</c:v>
                </c:pt>
                <c:pt idx="877">
                  <c:v>126.15</c:v>
                </c:pt>
                <c:pt idx="878">
                  <c:v>126.11</c:v>
                </c:pt>
                <c:pt idx="879">
                  <c:v>126.04</c:v>
                </c:pt>
                <c:pt idx="880">
                  <c:v>126.01</c:v>
                </c:pt>
                <c:pt idx="881">
                  <c:v>126.04</c:v>
                </c:pt>
                <c:pt idx="882">
                  <c:v>126.1</c:v>
                </c:pt>
                <c:pt idx="883">
                  <c:v>126.16</c:v>
                </c:pt>
                <c:pt idx="884">
                  <c:v>126.2</c:v>
                </c:pt>
                <c:pt idx="885">
                  <c:v>126.25</c:v>
                </c:pt>
                <c:pt idx="886">
                  <c:v>126.3</c:v>
                </c:pt>
                <c:pt idx="887">
                  <c:v>126.33</c:v>
                </c:pt>
                <c:pt idx="888">
                  <c:v>126.34</c:v>
                </c:pt>
                <c:pt idx="889">
                  <c:v>126.32</c:v>
                </c:pt>
                <c:pt idx="890">
                  <c:v>126.29</c:v>
                </c:pt>
                <c:pt idx="891">
                  <c:v>126.28</c:v>
                </c:pt>
                <c:pt idx="892">
                  <c:v>126.31</c:v>
                </c:pt>
                <c:pt idx="893">
                  <c:v>126.39</c:v>
                </c:pt>
                <c:pt idx="894">
                  <c:v>126.47</c:v>
                </c:pt>
                <c:pt idx="895">
                  <c:v>126.5</c:v>
                </c:pt>
                <c:pt idx="896">
                  <c:v>126.48</c:v>
                </c:pt>
                <c:pt idx="897">
                  <c:v>126.45</c:v>
                </c:pt>
                <c:pt idx="898">
                  <c:v>126.48</c:v>
                </c:pt>
                <c:pt idx="899">
                  <c:v>126.56</c:v>
                </c:pt>
                <c:pt idx="900">
                  <c:v>126.66</c:v>
                </c:pt>
                <c:pt idx="901">
                  <c:v>126.72</c:v>
                </c:pt>
                <c:pt idx="902">
                  <c:v>126.76</c:v>
                </c:pt>
                <c:pt idx="903">
                  <c:v>126.78</c:v>
                </c:pt>
                <c:pt idx="904">
                  <c:v>126.79</c:v>
                </c:pt>
                <c:pt idx="905">
                  <c:v>126.78</c:v>
                </c:pt>
                <c:pt idx="906">
                  <c:v>126.74</c:v>
                </c:pt>
                <c:pt idx="907">
                  <c:v>126.69</c:v>
                </c:pt>
                <c:pt idx="908">
                  <c:v>126.65</c:v>
                </c:pt>
                <c:pt idx="909">
                  <c:v>126.64</c:v>
                </c:pt>
                <c:pt idx="910">
                  <c:v>126.67</c:v>
                </c:pt>
                <c:pt idx="911">
                  <c:v>126.68</c:v>
                </c:pt>
                <c:pt idx="912">
                  <c:v>126.66</c:v>
                </c:pt>
                <c:pt idx="913">
                  <c:v>126.62</c:v>
                </c:pt>
                <c:pt idx="914">
                  <c:v>126.61</c:v>
                </c:pt>
                <c:pt idx="915">
                  <c:v>126.64</c:v>
                </c:pt>
                <c:pt idx="916">
                  <c:v>126.67</c:v>
                </c:pt>
                <c:pt idx="917">
                  <c:v>126.66</c:v>
                </c:pt>
                <c:pt idx="918">
                  <c:v>126.63</c:v>
                </c:pt>
                <c:pt idx="919">
                  <c:v>126.63</c:v>
                </c:pt>
                <c:pt idx="920">
                  <c:v>126.71</c:v>
                </c:pt>
                <c:pt idx="921">
                  <c:v>126.84</c:v>
                </c:pt>
                <c:pt idx="922">
                  <c:v>126.96</c:v>
                </c:pt>
                <c:pt idx="923">
                  <c:v>127.03</c:v>
                </c:pt>
                <c:pt idx="924">
                  <c:v>127.03</c:v>
                </c:pt>
                <c:pt idx="925">
                  <c:v>127</c:v>
                </c:pt>
                <c:pt idx="926">
                  <c:v>126.98</c:v>
                </c:pt>
                <c:pt idx="927">
                  <c:v>127.01</c:v>
                </c:pt>
                <c:pt idx="928">
                  <c:v>127.12</c:v>
                </c:pt>
                <c:pt idx="929">
                  <c:v>127.26</c:v>
                </c:pt>
                <c:pt idx="930">
                  <c:v>127.37</c:v>
                </c:pt>
                <c:pt idx="931">
                  <c:v>127.38</c:v>
                </c:pt>
                <c:pt idx="932">
                  <c:v>127.29</c:v>
                </c:pt>
                <c:pt idx="933">
                  <c:v>127.18</c:v>
                </c:pt>
                <c:pt idx="934">
                  <c:v>127.15</c:v>
                </c:pt>
                <c:pt idx="935">
                  <c:v>127.21</c:v>
                </c:pt>
                <c:pt idx="936">
                  <c:v>127.3</c:v>
                </c:pt>
                <c:pt idx="937">
                  <c:v>127.35</c:v>
                </c:pt>
                <c:pt idx="938">
                  <c:v>127.34</c:v>
                </c:pt>
                <c:pt idx="939">
                  <c:v>127.3</c:v>
                </c:pt>
                <c:pt idx="940">
                  <c:v>127.28</c:v>
                </c:pt>
                <c:pt idx="941">
                  <c:v>127.28</c:v>
                </c:pt>
                <c:pt idx="942">
                  <c:v>127.29</c:v>
                </c:pt>
                <c:pt idx="943">
                  <c:v>127.3</c:v>
                </c:pt>
                <c:pt idx="944">
                  <c:v>127.29</c:v>
                </c:pt>
                <c:pt idx="945">
                  <c:v>127.26</c:v>
                </c:pt>
                <c:pt idx="946">
                  <c:v>127.23</c:v>
                </c:pt>
                <c:pt idx="947">
                  <c:v>127.25</c:v>
                </c:pt>
                <c:pt idx="948">
                  <c:v>127.35</c:v>
                </c:pt>
                <c:pt idx="949">
                  <c:v>127.51</c:v>
                </c:pt>
                <c:pt idx="950">
                  <c:v>127.64</c:v>
                </c:pt>
                <c:pt idx="951">
                  <c:v>127.66</c:v>
                </c:pt>
                <c:pt idx="952">
                  <c:v>127.54</c:v>
                </c:pt>
                <c:pt idx="953">
                  <c:v>127.33</c:v>
                </c:pt>
                <c:pt idx="954">
                  <c:v>127.13</c:v>
                </c:pt>
                <c:pt idx="955">
                  <c:v>127.03</c:v>
                </c:pt>
                <c:pt idx="956">
                  <c:v>127.06</c:v>
                </c:pt>
                <c:pt idx="957">
                  <c:v>127.2</c:v>
                </c:pt>
                <c:pt idx="958">
                  <c:v>127.36</c:v>
                </c:pt>
                <c:pt idx="959">
                  <c:v>127.48</c:v>
                </c:pt>
                <c:pt idx="960">
                  <c:v>127.53</c:v>
                </c:pt>
                <c:pt idx="961">
                  <c:v>127.5</c:v>
                </c:pt>
                <c:pt idx="962">
                  <c:v>127.4</c:v>
                </c:pt>
                <c:pt idx="963">
                  <c:v>127.28</c:v>
                </c:pt>
                <c:pt idx="964">
                  <c:v>127.2</c:v>
                </c:pt>
                <c:pt idx="965">
                  <c:v>127.21</c:v>
                </c:pt>
                <c:pt idx="966">
                  <c:v>127.28</c:v>
                </c:pt>
                <c:pt idx="967">
                  <c:v>127.38</c:v>
                </c:pt>
                <c:pt idx="968">
                  <c:v>127.47</c:v>
                </c:pt>
                <c:pt idx="969">
                  <c:v>127.49</c:v>
                </c:pt>
                <c:pt idx="970">
                  <c:v>127.45</c:v>
                </c:pt>
                <c:pt idx="971">
                  <c:v>127.37</c:v>
                </c:pt>
                <c:pt idx="972">
                  <c:v>127.29</c:v>
                </c:pt>
                <c:pt idx="973">
                  <c:v>127.25</c:v>
                </c:pt>
                <c:pt idx="974">
                  <c:v>127.21</c:v>
                </c:pt>
                <c:pt idx="975">
                  <c:v>127.18</c:v>
                </c:pt>
                <c:pt idx="976">
                  <c:v>127.16</c:v>
                </c:pt>
                <c:pt idx="977">
                  <c:v>127.14</c:v>
                </c:pt>
                <c:pt idx="978">
                  <c:v>127.12</c:v>
                </c:pt>
                <c:pt idx="979">
                  <c:v>127.1</c:v>
                </c:pt>
                <c:pt idx="980">
                  <c:v>127.08</c:v>
                </c:pt>
                <c:pt idx="981">
                  <c:v>127.07</c:v>
                </c:pt>
                <c:pt idx="982">
                  <c:v>127.04</c:v>
                </c:pt>
                <c:pt idx="983">
                  <c:v>126.98</c:v>
                </c:pt>
                <c:pt idx="984">
                  <c:v>126.9</c:v>
                </c:pt>
                <c:pt idx="985">
                  <c:v>126.85</c:v>
                </c:pt>
                <c:pt idx="986">
                  <c:v>126.83</c:v>
                </c:pt>
                <c:pt idx="987">
                  <c:v>126.81</c:v>
                </c:pt>
                <c:pt idx="988">
                  <c:v>126.77</c:v>
                </c:pt>
                <c:pt idx="989">
                  <c:v>126.68</c:v>
                </c:pt>
                <c:pt idx="990">
                  <c:v>126.54</c:v>
                </c:pt>
                <c:pt idx="991">
                  <c:v>126.37</c:v>
                </c:pt>
                <c:pt idx="992">
                  <c:v>126.23</c:v>
                </c:pt>
                <c:pt idx="993">
                  <c:v>126.13</c:v>
                </c:pt>
                <c:pt idx="994">
                  <c:v>126.09</c:v>
                </c:pt>
                <c:pt idx="995">
                  <c:v>126.09</c:v>
                </c:pt>
                <c:pt idx="996">
                  <c:v>126.09</c:v>
                </c:pt>
                <c:pt idx="997">
                  <c:v>126.04</c:v>
                </c:pt>
                <c:pt idx="998">
                  <c:v>125.92</c:v>
                </c:pt>
                <c:pt idx="999">
                  <c:v>125.77</c:v>
                </c:pt>
                <c:pt idx="1000">
                  <c:v>125.64</c:v>
                </c:pt>
                <c:pt idx="1001">
                  <c:v>125.53</c:v>
                </c:pt>
                <c:pt idx="1002">
                  <c:v>125.46</c:v>
                </c:pt>
                <c:pt idx="1003">
                  <c:v>125.4</c:v>
                </c:pt>
                <c:pt idx="1004">
                  <c:v>125.35</c:v>
                </c:pt>
                <c:pt idx="1005">
                  <c:v>125.31</c:v>
                </c:pt>
                <c:pt idx="1006">
                  <c:v>125.29</c:v>
                </c:pt>
                <c:pt idx="1007">
                  <c:v>125.27</c:v>
                </c:pt>
                <c:pt idx="1008">
                  <c:v>125.25</c:v>
                </c:pt>
                <c:pt idx="1009">
                  <c:v>125.22</c:v>
                </c:pt>
                <c:pt idx="1010">
                  <c:v>125.17</c:v>
                </c:pt>
                <c:pt idx="1011">
                  <c:v>125.12</c:v>
                </c:pt>
                <c:pt idx="1012">
                  <c:v>125.07</c:v>
                </c:pt>
                <c:pt idx="1013">
                  <c:v>125</c:v>
                </c:pt>
                <c:pt idx="1014">
                  <c:v>124.9</c:v>
                </c:pt>
                <c:pt idx="1015">
                  <c:v>124.81</c:v>
                </c:pt>
                <c:pt idx="1016">
                  <c:v>124.73</c:v>
                </c:pt>
                <c:pt idx="1017">
                  <c:v>124.65</c:v>
                </c:pt>
                <c:pt idx="1018">
                  <c:v>124.55</c:v>
                </c:pt>
                <c:pt idx="1019">
                  <c:v>124.4</c:v>
                </c:pt>
                <c:pt idx="1020">
                  <c:v>124.25</c:v>
                </c:pt>
                <c:pt idx="1021">
                  <c:v>124.14</c:v>
                </c:pt>
                <c:pt idx="1022">
                  <c:v>124.05</c:v>
                </c:pt>
                <c:pt idx="1023">
                  <c:v>123.95</c:v>
                </c:pt>
                <c:pt idx="1024">
                  <c:v>123.82</c:v>
                </c:pt>
                <c:pt idx="1025">
                  <c:v>123.66</c:v>
                </c:pt>
                <c:pt idx="1026">
                  <c:v>123.51</c:v>
                </c:pt>
                <c:pt idx="1027">
                  <c:v>123.4</c:v>
                </c:pt>
                <c:pt idx="1028">
                  <c:v>123.34</c:v>
                </c:pt>
                <c:pt idx="1029">
                  <c:v>123.32</c:v>
                </c:pt>
                <c:pt idx="1030">
                  <c:v>123.3</c:v>
                </c:pt>
                <c:pt idx="1031">
                  <c:v>123.25</c:v>
                </c:pt>
                <c:pt idx="1032">
                  <c:v>123.12</c:v>
                </c:pt>
                <c:pt idx="1033">
                  <c:v>122.95</c:v>
                </c:pt>
                <c:pt idx="1034">
                  <c:v>122.78</c:v>
                </c:pt>
                <c:pt idx="1035">
                  <c:v>122.65</c:v>
                </c:pt>
                <c:pt idx="1036">
                  <c:v>122.6</c:v>
                </c:pt>
                <c:pt idx="1037">
                  <c:v>122.6</c:v>
                </c:pt>
                <c:pt idx="1038">
                  <c:v>122.62</c:v>
                </c:pt>
                <c:pt idx="1039">
                  <c:v>122.65</c:v>
                </c:pt>
                <c:pt idx="1040">
                  <c:v>122.68</c:v>
                </c:pt>
                <c:pt idx="1041">
                  <c:v>122.7</c:v>
                </c:pt>
                <c:pt idx="1042">
                  <c:v>122.69</c:v>
                </c:pt>
                <c:pt idx="1043">
                  <c:v>122.65</c:v>
                </c:pt>
                <c:pt idx="1044">
                  <c:v>122.58</c:v>
                </c:pt>
                <c:pt idx="1045">
                  <c:v>122.53</c:v>
                </c:pt>
                <c:pt idx="1046">
                  <c:v>122.51</c:v>
                </c:pt>
                <c:pt idx="1047">
                  <c:v>122.54</c:v>
                </c:pt>
                <c:pt idx="1048">
                  <c:v>122.6</c:v>
                </c:pt>
                <c:pt idx="1049">
                  <c:v>122.67</c:v>
                </c:pt>
                <c:pt idx="1050">
                  <c:v>122.73</c:v>
                </c:pt>
                <c:pt idx="1051">
                  <c:v>122.77</c:v>
                </c:pt>
                <c:pt idx="1052">
                  <c:v>122.79</c:v>
                </c:pt>
                <c:pt idx="1053">
                  <c:v>122.77</c:v>
                </c:pt>
                <c:pt idx="1054">
                  <c:v>122.72</c:v>
                </c:pt>
                <c:pt idx="1055">
                  <c:v>122.64</c:v>
                </c:pt>
                <c:pt idx="1056">
                  <c:v>122.58</c:v>
                </c:pt>
                <c:pt idx="1057">
                  <c:v>122.55</c:v>
                </c:pt>
                <c:pt idx="1058">
                  <c:v>122.56</c:v>
                </c:pt>
                <c:pt idx="1059">
                  <c:v>122.59</c:v>
                </c:pt>
                <c:pt idx="1060">
                  <c:v>122.65</c:v>
                </c:pt>
                <c:pt idx="1061">
                  <c:v>122.75</c:v>
                </c:pt>
                <c:pt idx="1062">
                  <c:v>122.88</c:v>
                </c:pt>
                <c:pt idx="1063">
                  <c:v>122.98</c:v>
                </c:pt>
                <c:pt idx="1064">
                  <c:v>123.02</c:v>
                </c:pt>
                <c:pt idx="1065">
                  <c:v>123.02</c:v>
                </c:pt>
                <c:pt idx="1066">
                  <c:v>123.01</c:v>
                </c:pt>
                <c:pt idx="1067">
                  <c:v>123.04</c:v>
                </c:pt>
                <c:pt idx="1068">
                  <c:v>123.1</c:v>
                </c:pt>
                <c:pt idx="1069">
                  <c:v>123.2</c:v>
                </c:pt>
                <c:pt idx="1070">
                  <c:v>123.28</c:v>
                </c:pt>
                <c:pt idx="1071">
                  <c:v>123.35</c:v>
                </c:pt>
                <c:pt idx="1072">
                  <c:v>123.42</c:v>
                </c:pt>
                <c:pt idx="1073">
                  <c:v>123.52</c:v>
                </c:pt>
                <c:pt idx="1074">
                  <c:v>123.64</c:v>
                </c:pt>
                <c:pt idx="1075">
                  <c:v>123.79</c:v>
                </c:pt>
                <c:pt idx="1076">
                  <c:v>123.93</c:v>
                </c:pt>
                <c:pt idx="1077">
                  <c:v>124.07</c:v>
                </c:pt>
                <c:pt idx="1078">
                  <c:v>124.2</c:v>
                </c:pt>
                <c:pt idx="1079">
                  <c:v>124.3</c:v>
                </c:pt>
                <c:pt idx="1080">
                  <c:v>124.33</c:v>
                </c:pt>
                <c:pt idx="1081">
                  <c:v>124.32</c:v>
                </c:pt>
                <c:pt idx="1082">
                  <c:v>124.28</c:v>
                </c:pt>
                <c:pt idx="1083">
                  <c:v>124.28</c:v>
                </c:pt>
                <c:pt idx="1084">
                  <c:v>124.36</c:v>
                </c:pt>
                <c:pt idx="1085">
                  <c:v>124.51</c:v>
                </c:pt>
                <c:pt idx="1086">
                  <c:v>124.7</c:v>
                </c:pt>
                <c:pt idx="1087">
                  <c:v>124.85</c:v>
                </c:pt>
                <c:pt idx="1088">
                  <c:v>124.93</c:v>
                </c:pt>
                <c:pt idx="1089">
                  <c:v>124.96</c:v>
                </c:pt>
                <c:pt idx="1090">
                  <c:v>124.97</c:v>
                </c:pt>
                <c:pt idx="1091">
                  <c:v>125.01</c:v>
                </c:pt>
                <c:pt idx="1092">
                  <c:v>125.08</c:v>
                </c:pt>
                <c:pt idx="1093">
                  <c:v>125.15</c:v>
                </c:pt>
                <c:pt idx="1094">
                  <c:v>125.18</c:v>
                </c:pt>
                <c:pt idx="1095">
                  <c:v>125.18</c:v>
                </c:pt>
                <c:pt idx="1096">
                  <c:v>125.15</c:v>
                </c:pt>
                <c:pt idx="1097">
                  <c:v>125.16</c:v>
                </c:pt>
                <c:pt idx="1098">
                  <c:v>125.21</c:v>
                </c:pt>
                <c:pt idx="1099">
                  <c:v>125.31</c:v>
                </c:pt>
                <c:pt idx="1100">
                  <c:v>125.42</c:v>
                </c:pt>
                <c:pt idx="1101">
                  <c:v>125.5</c:v>
                </c:pt>
                <c:pt idx="1102">
                  <c:v>125.54</c:v>
                </c:pt>
                <c:pt idx="1103">
                  <c:v>125.55</c:v>
                </c:pt>
                <c:pt idx="1104">
                  <c:v>125.55</c:v>
                </c:pt>
                <c:pt idx="1105">
                  <c:v>125.55</c:v>
                </c:pt>
                <c:pt idx="1106">
                  <c:v>125.54</c:v>
                </c:pt>
                <c:pt idx="1107">
                  <c:v>125.54</c:v>
                </c:pt>
                <c:pt idx="1108">
                  <c:v>125.55</c:v>
                </c:pt>
                <c:pt idx="1109">
                  <c:v>125.54</c:v>
                </c:pt>
                <c:pt idx="1110">
                  <c:v>125.51</c:v>
                </c:pt>
                <c:pt idx="1111">
                  <c:v>125.47</c:v>
                </c:pt>
                <c:pt idx="1112">
                  <c:v>125.46</c:v>
                </c:pt>
                <c:pt idx="1113">
                  <c:v>125.47</c:v>
                </c:pt>
                <c:pt idx="1114">
                  <c:v>125.48</c:v>
                </c:pt>
                <c:pt idx="1115">
                  <c:v>125.47</c:v>
                </c:pt>
                <c:pt idx="1116">
                  <c:v>125.46</c:v>
                </c:pt>
                <c:pt idx="1117">
                  <c:v>125.46</c:v>
                </c:pt>
                <c:pt idx="1118">
                  <c:v>125.51</c:v>
                </c:pt>
                <c:pt idx="1119">
                  <c:v>125.61</c:v>
                </c:pt>
                <c:pt idx="1120">
                  <c:v>125.75</c:v>
                </c:pt>
                <c:pt idx="1121">
                  <c:v>125.9</c:v>
                </c:pt>
                <c:pt idx="1122">
                  <c:v>125.99</c:v>
                </c:pt>
                <c:pt idx="1123">
                  <c:v>126.01</c:v>
                </c:pt>
                <c:pt idx="1124">
                  <c:v>125.97</c:v>
                </c:pt>
                <c:pt idx="1125">
                  <c:v>125.92</c:v>
                </c:pt>
                <c:pt idx="1126">
                  <c:v>125.91</c:v>
                </c:pt>
                <c:pt idx="1127">
                  <c:v>125.95</c:v>
                </c:pt>
                <c:pt idx="1128">
                  <c:v>126.03</c:v>
                </c:pt>
                <c:pt idx="1129">
                  <c:v>126.11</c:v>
                </c:pt>
                <c:pt idx="1130">
                  <c:v>126.17</c:v>
                </c:pt>
                <c:pt idx="1131">
                  <c:v>126.22</c:v>
                </c:pt>
                <c:pt idx="1132">
                  <c:v>126.28</c:v>
                </c:pt>
                <c:pt idx="1133">
                  <c:v>126.38</c:v>
                </c:pt>
                <c:pt idx="1134">
                  <c:v>126.56</c:v>
                </c:pt>
                <c:pt idx="1135">
                  <c:v>126.77</c:v>
                </c:pt>
                <c:pt idx="1136">
                  <c:v>126.95</c:v>
                </c:pt>
                <c:pt idx="1137">
                  <c:v>127</c:v>
                </c:pt>
                <c:pt idx="1138">
                  <c:v>126.96</c:v>
                </c:pt>
                <c:pt idx="1139">
                  <c:v>126.92</c:v>
                </c:pt>
                <c:pt idx="1140">
                  <c:v>126.99</c:v>
                </c:pt>
                <c:pt idx="1141">
                  <c:v>127.19</c:v>
                </c:pt>
                <c:pt idx="1142">
                  <c:v>127.39</c:v>
                </c:pt>
                <c:pt idx="1143">
                  <c:v>127.52</c:v>
                </c:pt>
                <c:pt idx="1144">
                  <c:v>127.53</c:v>
                </c:pt>
                <c:pt idx="1145">
                  <c:v>127.49</c:v>
                </c:pt>
                <c:pt idx="1146">
                  <c:v>127.44</c:v>
                </c:pt>
                <c:pt idx="1147">
                  <c:v>127.44</c:v>
                </c:pt>
                <c:pt idx="1148">
                  <c:v>127.52</c:v>
                </c:pt>
                <c:pt idx="1149">
                  <c:v>127.67</c:v>
                </c:pt>
                <c:pt idx="1150">
                  <c:v>127.85</c:v>
                </c:pt>
                <c:pt idx="1151">
                  <c:v>127.98</c:v>
                </c:pt>
                <c:pt idx="1152">
                  <c:v>128.03</c:v>
                </c:pt>
                <c:pt idx="1153">
                  <c:v>127.98</c:v>
                </c:pt>
                <c:pt idx="1154">
                  <c:v>127.92</c:v>
                </c:pt>
                <c:pt idx="1155">
                  <c:v>127.91</c:v>
                </c:pt>
                <c:pt idx="1156">
                  <c:v>127.97</c:v>
                </c:pt>
                <c:pt idx="1157">
                  <c:v>128.07</c:v>
                </c:pt>
                <c:pt idx="1158">
                  <c:v>128.13</c:v>
                </c:pt>
                <c:pt idx="1159">
                  <c:v>128.13</c:v>
                </c:pt>
                <c:pt idx="1160">
                  <c:v>128.11000000000001</c:v>
                </c:pt>
                <c:pt idx="1161">
                  <c:v>128.12</c:v>
                </c:pt>
                <c:pt idx="1162">
                  <c:v>128.18</c:v>
                </c:pt>
                <c:pt idx="1163">
                  <c:v>128.22999999999999</c:v>
                </c:pt>
                <c:pt idx="1164">
                  <c:v>128.26</c:v>
                </c:pt>
                <c:pt idx="1165">
                  <c:v>128.31</c:v>
                </c:pt>
                <c:pt idx="1166">
                  <c:v>128.41</c:v>
                </c:pt>
                <c:pt idx="1167">
                  <c:v>128.55000000000001</c:v>
                </c:pt>
                <c:pt idx="1168">
                  <c:v>128.66</c:v>
                </c:pt>
                <c:pt idx="1169">
                  <c:v>128.66999999999999</c:v>
                </c:pt>
                <c:pt idx="1170">
                  <c:v>128.6</c:v>
                </c:pt>
                <c:pt idx="1171">
                  <c:v>128.53</c:v>
                </c:pt>
                <c:pt idx="1172">
                  <c:v>128.53</c:v>
                </c:pt>
                <c:pt idx="1173">
                  <c:v>128.62</c:v>
                </c:pt>
                <c:pt idx="1174">
                  <c:v>128.74</c:v>
                </c:pt>
                <c:pt idx="1175">
                  <c:v>128.82</c:v>
                </c:pt>
                <c:pt idx="1176">
                  <c:v>128.87</c:v>
                </c:pt>
                <c:pt idx="1177">
                  <c:v>128.9</c:v>
                </c:pt>
                <c:pt idx="1178">
                  <c:v>128.91</c:v>
                </c:pt>
                <c:pt idx="1179">
                  <c:v>128.91</c:v>
                </c:pt>
                <c:pt idx="1180">
                  <c:v>128.91999999999999</c:v>
                </c:pt>
                <c:pt idx="1181">
                  <c:v>128.94</c:v>
                </c:pt>
                <c:pt idx="1182">
                  <c:v>128.99</c:v>
                </c:pt>
                <c:pt idx="1183">
                  <c:v>129.03</c:v>
                </c:pt>
                <c:pt idx="1184">
                  <c:v>129.07</c:v>
                </c:pt>
                <c:pt idx="1185">
                  <c:v>129.1</c:v>
                </c:pt>
                <c:pt idx="1186">
                  <c:v>129.13</c:v>
                </c:pt>
                <c:pt idx="1187">
                  <c:v>129.16</c:v>
                </c:pt>
                <c:pt idx="1188">
                  <c:v>129.16999999999999</c:v>
                </c:pt>
                <c:pt idx="1189">
                  <c:v>129.15</c:v>
                </c:pt>
                <c:pt idx="1190">
                  <c:v>129.12</c:v>
                </c:pt>
                <c:pt idx="1191">
                  <c:v>129.11000000000001</c:v>
                </c:pt>
                <c:pt idx="1192">
                  <c:v>129.11000000000001</c:v>
                </c:pt>
                <c:pt idx="1193">
                  <c:v>129.1</c:v>
                </c:pt>
                <c:pt idx="1194">
                  <c:v>129.11000000000001</c:v>
                </c:pt>
                <c:pt idx="1195">
                  <c:v>129.16</c:v>
                </c:pt>
                <c:pt idx="1196">
                  <c:v>129.25</c:v>
                </c:pt>
                <c:pt idx="1197">
                  <c:v>129.36000000000001</c:v>
                </c:pt>
                <c:pt idx="1198">
                  <c:v>129.44</c:v>
                </c:pt>
                <c:pt idx="1199">
                  <c:v>129.47</c:v>
                </c:pt>
                <c:pt idx="1200">
                  <c:v>129.47</c:v>
                </c:pt>
                <c:pt idx="1201">
                  <c:v>129.46</c:v>
                </c:pt>
                <c:pt idx="1202">
                  <c:v>129.44999999999999</c:v>
                </c:pt>
                <c:pt idx="1203">
                  <c:v>129.46</c:v>
                </c:pt>
                <c:pt idx="1204">
                  <c:v>129.5</c:v>
                </c:pt>
                <c:pt idx="1205">
                  <c:v>129.54</c:v>
                </c:pt>
                <c:pt idx="1206">
                  <c:v>129.56</c:v>
                </c:pt>
                <c:pt idx="1207">
                  <c:v>129.57</c:v>
                </c:pt>
                <c:pt idx="1208">
                  <c:v>129.56</c:v>
                </c:pt>
                <c:pt idx="1209">
                  <c:v>129.55000000000001</c:v>
                </c:pt>
                <c:pt idx="1210">
                  <c:v>129.58000000000001</c:v>
                </c:pt>
                <c:pt idx="1211">
                  <c:v>129.66</c:v>
                </c:pt>
                <c:pt idx="1212">
                  <c:v>129.75</c:v>
                </c:pt>
                <c:pt idx="1213">
                  <c:v>129.81</c:v>
                </c:pt>
                <c:pt idx="1214">
                  <c:v>129.80000000000001</c:v>
                </c:pt>
                <c:pt idx="1215">
                  <c:v>129.74</c:v>
                </c:pt>
                <c:pt idx="1216">
                  <c:v>129.69</c:v>
                </c:pt>
                <c:pt idx="1217">
                  <c:v>129.71</c:v>
                </c:pt>
                <c:pt idx="1218">
                  <c:v>129.76</c:v>
                </c:pt>
                <c:pt idx="1219">
                  <c:v>129.81</c:v>
                </c:pt>
                <c:pt idx="1220">
                  <c:v>129.81</c:v>
                </c:pt>
                <c:pt idx="1221">
                  <c:v>129.79</c:v>
                </c:pt>
                <c:pt idx="1222">
                  <c:v>129.80000000000001</c:v>
                </c:pt>
                <c:pt idx="1223">
                  <c:v>129.85</c:v>
                </c:pt>
                <c:pt idx="1224">
                  <c:v>129.88999999999999</c:v>
                </c:pt>
                <c:pt idx="1225">
                  <c:v>129.87</c:v>
                </c:pt>
                <c:pt idx="1226">
                  <c:v>129.78</c:v>
                </c:pt>
                <c:pt idx="1227">
                  <c:v>129.63999999999999</c:v>
                </c:pt>
                <c:pt idx="1228">
                  <c:v>129.53</c:v>
                </c:pt>
                <c:pt idx="1229">
                  <c:v>129.47999999999999</c:v>
                </c:pt>
                <c:pt idx="1230">
                  <c:v>129.49</c:v>
                </c:pt>
                <c:pt idx="1231">
                  <c:v>129.51</c:v>
                </c:pt>
                <c:pt idx="1232">
                  <c:v>129.55000000000001</c:v>
                </c:pt>
                <c:pt idx="1233">
                  <c:v>129.59</c:v>
                </c:pt>
                <c:pt idx="1234">
                  <c:v>129.62</c:v>
                </c:pt>
                <c:pt idx="1235">
                  <c:v>129.66</c:v>
                </c:pt>
                <c:pt idx="1236">
                  <c:v>129.72</c:v>
                </c:pt>
                <c:pt idx="1237">
                  <c:v>129.78</c:v>
                </c:pt>
                <c:pt idx="1238">
                  <c:v>129.83000000000001</c:v>
                </c:pt>
                <c:pt idx="1239">
                  <c:v>129.86000000000001</c:v>
                </c:pt>
                <c:pt idx="1240">
                  <c:v>129.87</c:v>
                </c:pt>
                <c:pt idx="1241">
                  <c:v>129.88999999999999</c:v>
                </c:pt>
                <c:pt idx="1242">
                  <c:v>129.91</c:v>
                </c:pt>
                <c:pt idx="1243">
                  <c:v>129.93</c:v>
                </c:pt>
                <c:pt idx="1244">
                  <c:v>129.94999999999999</c:v>
                </c:pt>
                <c:pt idx="1245">
                  <c:v>129.99</c:v>
                </c:pt>
                <c:pt idx="1246">
                  <c:v>130.04</c:v>
                </c:pt>
                <c:pt idx="1247">
                  <c:v>130.07</c:v>
                </c:pt>
                <c:pt idx="1248">
                  <c:v>130.09</c:v>
                </c:pt>
                <c:pt idx="1249">
                  <c:v>130.09</c:v>
                </c:pt>
                <c:pt idx="1250">
                  <c:v>130.1</c:v>
                </c:pt>
                <c:pt idx="1251">
                  <c:v>130.12</c:v>
                </c:pt>
                <c:pt idx="1252">
                  <c:v>130.18</c:v>
                </c:pt>
                <c:pt idx="1253">
                  <c:v>130.26</c:v>
                </c:pt>
                <c:pt idx="1254">
                  <c:v>130.32</c:v>
                </c:pt>
                <c:pt idx="1255">
                  <c:v>130.32</c:v>
                </c:pt>
                <c:pt idx="1256">
                  <c:v>130.27000000000001</c:v>
                </c:pt>
                <c:pt idx="1257">
                  <c:v>130.19999999999999</c:v>
                </c:pt>
                <c:pt idx="1258">
                  <c:v>130.13</c:v>
                </c:pt>
                <c:pt idx="1259">
                  <c:v>130.09</c:v>
                </c:pt>
                <c:pt idx="1260">
                  <c:v>130.07</c:v>
                </c:pt>
                <c:pt idx="1261">
                  <c:v>130.07</c:v>
                </c:pt>
                <c:pt idx="1262">
                  <c:v>130.08000000000001</c:v>
                </c:pt>
                <c:pt idx="1263">
                  <c:v>130.1</c:v>
                </c:pt>
                <c:pt idx="1264">
                  <c:v>130.12</c:v>
                </c:pt>
                <c:pt idx="1265">
                  <c:v>130.15</c:v>
                </c:pt>
                <c:pt idx="1266">
                  <c:v>130.16999999999999</c:v>
                </c:pt>
                <c:pt idx="1267">
                  <c:v>130.16</c:v>
                </c:pt>
                <c:pt idx="1268">
                  <c:v>130.13999999999999</c:v>
                </c:pt>
                <c:pt idx="1269">
                  <c:v>130.13999999999999</c:v>
                </c:pt>
                <c:pt idx="1270">
                  <c:v>130.13999999999999</c:v>
                </c:pt>
                <c:pt idx="1271">
                  <c:v>130.13999999999999</c:v>
                </c:pt>
                <c:pt idx="1272">
                  <c:v>130.13999999999999</c:v>
                </c:pt>
                <c:pt idx="1273">
                  <c:v>130.15</c:v>
                </c:pt>
                <c:pt idx="1274">
                  <c:v>130.16</c:v>
                </c:pt>
                <c:pt idx="1275">
                  <c:v>130.16</c:v>
                </c:pt>
                <c:pt idx="1276">
                  <c:v>130.15</c:v>
                </c:pt>
                <c:pt idx="1277">
                  <c:v>130.18</c:v>
                </c:pt>
                <c:pt idx="1278">
                  <c:v>130.25</c:v>
                </c:pt>
                <c:pt idx="1279">
                  <c:v>130.33000000000001</c:v>
                </c:pt>
                <c:pt idx="1280">
                  <c:v>130.34</c:v>
                </c:pt>
                <c:pt idx="1281">
                  <c:v>130.29</c:v>
                </c:pt>
                <c:pt idx="1282">
                  <c:v>130.22</c:v>
                </c:pt>
                <c:pt idx="1283">
                  <c:v>130.18</c:v>
                </c:pt>
                <c:pt idx="1284">
                  <c:v>130.22999999999999</c:v>
                </c:pt>
                <c:pt idx="1285">
                  <c:v>130.36000000000001</c:v>
                </c:pt>
                <c:pt idx="1286">
                  <c:v>130.5</c:v>
                </c:pt>
                <c:pt idx="1287">
                  <c:v>130.59</c:v>
                </c:pt>
                <c:pt idx="1288">
                  <c:v>130.57</c:v>
                </c:pt>
                <c:pt idx="1289">
                  <c:v>130.47999999999999</c:v>
                </c:pt>
                <c:pt idx="1290">
                  <c:v>130.38999999999999</c:v>
                </c:pt>
                <c:pt idx="1291">
                  <c:v>130.37</c:v>
                </c:pt>
                <c:pt idx="1292">
                  <c:v>130.41999999999999</c:v>
                </c:pt>
                <c:pt idx="1293">
                  <c:v>130.47999999999999</c:v>
                </c:pt>
                <c:pt idx="1294">
                  <c:v>130.47999999999999</c:v>
                </c:pt>
                <c:pt idx="1295">
                  <c:v>130.44</c:v>
                </c:pt>
                <c:pt idx="1296">
                  <c:v>130.4</c:v>
                </c:pt>
                <c:pt idx="1297">
                  <c:v>130.41</c:v>
                </c:pt>
                <c:pt idx="1298">
                  <c:v>130.46</c:v>
                </c:pt>
                <c:pt idx="1299">
                  <c:v>130.49</c:v>
                </c:pt>
                <c:pt idx="1300">
                  <c:v>130.51</c:v>
                </c:pt>
                <c:pt idx="1301">
                  <c:v>130.53</c:v>
                </c:pt>
                <c:pt idx="1302">
                  <c:v>130.54</c:v>
                </c:pt>
                <c:pt idx="1303">
                  <c:v>130.56</c:v>
                </c:pt>
                <c:pt idx="1304">
                  <c:v>130.56</c:v>
                </c:pt>
                <c:pt idx="1305">
                  <c:v>130.54</c:v>
                </c:pt>
                <c:pt idx="1306">
                  <c:v>130.52000000000001</c:v>
                </c:pt>
                <c:pt idx="1307">
                  <c:v>130.49</c:v>
                </c:pt>
                <c:pt idx="1308">
                  <c:v>130.47999999999999</c:v>
                </c:pt>
                <c:pt idx="1309">
                  <c:v>130.49</c:v>
                </c:pt>
                <c:pt idx="1310">
                  <c:v>130.52000000000001</c:v>
                </c:pt>
                <c:pt idx="1311">
                  <c:v>130.56</c:v>
                </c:pt>
                <c:pt idx="1312">
                  <c:v>130.59</c:v>
                </c:pt>
                <c:pt idx="1313">
                  <c:v>130.62</c:v>
                </c:pt>
                <c:pt idx="1314">
                  <c:v>130.63</c:v>
                </c:pt>
                <c:pt idx="1315">
                  <c:v>130.62</c:v>
                </c:pt>
                <c:pt idx="1316">
                  <c:v>130.59</c:v>
                </c:pt>
                <c:pt idx="1317">
                  <c:v>130.54</c:v>
                </c:pt>
                <c:pt idx="1318">
                  <c:v>130.5</c:v>
                </c:pt>
                <c:pt idx="1319">
                  <c:v>130.46</c:v>
                </c:pt>
                <c:pt idx="1320">
                  <c:v>130.41</c:v>
                </c:pt>
                <c:pt idx="1321">
                  <c:v>130.37</c:v>
                </c:pt>
                <c:pt idx="1322">
                  <c:v>130.35</c:v>
                </c:pt>
                <c:pt idx="1323">
                  <c:v>130.35</c:v>
                </c:pt>
                <c:pt idx="1324">
                  <c:v>130.41</c:v>
                </c:pt>
                <c:pt idx="1325">
                  <c:v>130.51</c:v>
                </c:pt>
                <c:pt idx="1326">
                  <c:v>130.63</c:v>
                </c:pt>
                <c:pt idx="1327">
                  <c:v>130.72</c:v>
                </c:pt>
                <c:pt idx="1328">
                  <c:v>130.75</c:v>
                </c:pt>
                <c:pt idx="1329">
                  <c:v>130.69999999999999</c:v>
                </c:pt>
                <c:pt idx="1330">
                  <c:v>130.62</c:v>
                </c:pt>
                <c:pt idx="1331">
                  <c:v>130.53</c:v>
                </c:pt>
                <c:pt idx="1332">
                  <c:v>130.44999999999999</c:v>
                </c:pt>
                <c:pt idx="1333">
                  <c:v>130.38999999999999</c:v>
                </c:pt>
                <c:pt idx="1334">
                  <c:v>130.33000000000001</c:v>
                </c:pt>
                <c:pt idx="1335">
                  <c:v>130.29</c:v>
                </c:pt>
                <c:pt idx="1336">
                  <c:v>130.27000000000001</c:v>
                </c:pt>
                <c:pt idx="1337">
                  <c:v>130.28</c:v>
                </c:pt>
                <c:pt idx="1338">
                  <c:v>130.30000000000001</c:v>
                </c:pt>
                <c:pt idx="1339">
                  <c:v>130.28</c:v>
                </c:pt>
                <c:pt idx="1340">
                  <c:v>130.22</c:v>
                </c:pt>
                <c:pt idx="1341">
                  <c:v>130.13</c:v>
                </c:pt>
                <c:pt idx="1342">
                  <c:v>130.01</c:v>
                </c:pt>
                <c:pt idx="1343">
                  <c:v>129.88</c:v>
                </c:pt>
                <c:pt idx="1344">
                  <c:v>129.72999999999999</c:v>
                </c:pt>
                <c:pt idx="1345">
                  <c:v>129.55000000000001</c:v>
                </c:pt>
                <c:pt idx="1346">
                  <c:v>129.35</c:v>
                </c:pt>
                <c:pt idx="1347">
                  <c:v>129.15</c:v>
                </c:pt>
                <c:pt idx="1348">
                  <c:v>128.99</c:v>
                </c:pt>
                <c:pt idx="1349">
                  <c:v>128.87</c:v>
                </c:pt>
                <c:pt idx="1350">
                  <c:v>128.78</c:v>
                </c:pt>
                <c:pt idx="1351">
                  <c:v>128.68</c:v>
                </c:pt>
                <c:pt idx="1352">
                  <c:v>128.53</c:v>
                </c:pt>
                <c:pt idx="1353">
                  <c:v>128.35</c:v>
                </c:pt>
                <c:pt idx="1354">
                  <c:v>128.18</c:v>
                </c:pt>
                <c:pt idx="1355">
                  <c:v>128.06</c:v>
                </c:pt>
                <c:pt idx="1356">
                  <c:v>127.97</c:v>
                </c:pt>
                <c:pt idx="1357">
                  <c:v>127.88</c:v>
                </c:pt>
                <c:pt idx="1358">
                  <c:v>127.7</c:v>
                </c:pt>
                <c:pt idx="1359">
                  <c:v>127.45</c:v>
                </c:pt>
                <c:pt idx="1360">
                  <c:v>127.16</c:v>
                </c:pt>
                <c:pt idx="1361">
                  <c:v>126.9</c:v>
                </c:pt>
                <c:pt idx="1362">
                  <c:v>126.7</c:v>
                </c:pt>
                <c:pt idx="1363">
                  <c:v>126.55</c:v>
                </c:pt>
                <c:pt idx="1364">
                  <c:v>126.44</c:v>
                </c:pt>
                <c:pt idx="1365">
                  <c:v>126.37</c:v>
                </c:pt>
                <c:pt idx="1366">
                  <c:v>126.31</c:v>
                </c:pt>
                <c:pt idx="1367">
                  <c:v>126.21</c:v>
                </c:pt>
                <c:pt idx="1368">
                  <c:v>126.05</c:v>
                </c:pt>
                <c:pt idx="1369">
                  <c:v>125.86</c:v>
                </c:pt>
                <c:pt idx="1370">
                  <c:v>125.68</c:v>
                </c:pt>
                <c:pt idx="1371">
                  <c:v>125.54</c:v>
                </c:pt>
                <c:pt idx="1372">
                  <c:v>125.41</c:v>
                </c:pt>
                <c:pt idx="1373">
                  <c:v>125.26</c:v>
                </c:pt>
                <c:pt idx="1374">
                  <c:v>125.08</c:v>
                </c:pt>
                <c:pt idx="1375">
                  <c:v>124.88</c:v>
                </c:pt>
                <c:pt idx="1376">
                  <c:v>124.69</c:v>
                </c:pt>
                <c:pt idx="1377">
                  <c:v>124.53</c:v>
                </c:pt>
                <c:pt idx="1378">
                  <c:v>124.4</c:v>
                </c:pt>
                <c:pt idx="1379">
                  <c:v>124.28</c:v>
                </c:pt>
                <c:pt idx="1380">
                  <c:v>124.18</c:v>
                </c:pt>
                <c:pt idx="1381">
                  <c:v>124.07</c:v>
                </c:pt>
                <c:pt idx="1382">
                  <c:v>123.94</c:v>
                </c:pt>
                <c:pt idx="1383">
                  <c:v>123.78</c:v>
                </c:pt>
                <c:pt idx="1384">
                  <c:v>123.58</c:v>
                </c:pt>
                <c:pt idx="1385">
                  <c:v>123.37</c:v>
                </c:pt>
                <c:pt idx="1386">
                  <c:v>123.2</c:v>
                </c:pt>
                <c:pt idx="1387">
                  <c:v>123.04</c:v>
                </c:pt>
                <c:pt idx="1388">
                  <c:v>122.91</c:v>
                </c:pt>
                <c:pt idx="1389">
                  <c:v>122.77</c:v>
                </c:pt>
                <c:pt idx="1390">
                  <c:v>122.63</c:v>
                </c:pt>
                <c:pt idx="1391">
                  <c:v>122.5</c:v>
                </c:pt>
                <c:pt idx="1392">
                  <c:v>122.38</c:v>
                </c:pt>
                <c:pt idx="1393">
                  <c:v>122.29</c:v>
                </c:pt>
                <c:pt idx="1394">
                  <c:v>122.22</c:v>
                </c:pt>
                <c:pt idx="1395">
                  <c:v>122.16</c:v>
                </c:pt>
                <c:pt idx="1396">
                  <c:v>122.07</c:v>
                </c:pt>
                <c:pt idx="1397">
                  <c:v>121.92</c:v>
                </c:pt>
                <c:pt idx="1398">
                  <c:v>121.73</c:v>
                </c:pt>
                <c:pt idx="1399">
                  <c:v>121.54</c:v>
                </c:pt>
                <c:pt idx="1400">
                  <c:v>121.39</c:v>
                </c:pt>
                <c:pt idx="1401">
                  <c:v>121.3</c:v>
                </c:pt>
                <c:pt idx="1402">
                  <c:v>121.25</c:v>
                </c:pt>
                <c:pt idx="1403">
                  <c:v>121.21</c:v>
                </c:pt>
                <c:pt idx="1404">
                  <c:v>121.16</c:v>
                </c:pt>
                <c:pt idx="1405">
                  <c:v>121.09</c:v>
                </c:pt>
                <c:pt idx="1406">
                  <c:v>120.98</c:v>
                </c:pt>
                <c:pt idx="1407">
                  <c:v>120.84</c:v>
                </c:pt>
                <c:pt idx="1408">
                  <c:v>120.72</c:v>
                </c:pt>
                <c:pt idx="1409">
                  <c:v>120.65</c:v>
                </c:pt>
                <c:pt idx="1410">
                  <c:v>120.62</c:v>
                </c:pt>
                <c:pt idx="1411">
                  <c:v>120.56</c:v>
                </c:pt>
                <c:pt idx="1412">
                  <c:v>120.43</c:v>
                </c:pt>
                <c:pt idx="1413">
                  <c:v>120.29</c:v>
                </c:pt>
                <c:pt idx="1414">
                  <c:v>120.16</c:v>
                </c:pt>
                <c:pt idx="1415">
                  <c:v>120.07</c:v>
                </c:pt>
                <c:pt idx="1416">
                  <c:v>119.99</c:v>
                </c:pt>
                <c:pt idx="1417">
                  <c:v>119.88</c:v>
                </c:pt>
                <c:pt idx="1418">
                  <c:v>119.76</c:v>
                </c:pt>
                <c:pt idx="1419">
                  <c:v>119.63</c:v>
                </c:pt>
                <c:pt idx="1420">
                  <c:v>119.52</c:v>
                </c:pt>
                <c:pt idx="1421">
                  <c:v>119.46</c:v>
                </c:pt>
                <c:pt idx="1422">
                  <c:v>119.45</c:v>
                </c:pt>
                <c:pt idx="1423">
                  <c:v>119.47</c:v>
                </c:pt>
                <c:pt idx="1424">
                  <c:v>119.47</c:v>
                </c:pt>
                <c:pt idx="1425">
                  <c:v>119.44</c:v>
                </c:pt>
                <c:pt idx="1426">
                  <c:v>119.41</c:v>
                </c:pt>
                <c:pt idx="1427">
                  <c:v>119.39</c:v>
                </c:pt>
                <c:pt idx="1428">
                  <c:v>119.34</c:v>
                </c:pt>
                <c:pt idx="1429">
                  <c:v>119.26</c:v>
                </c:pt>
                <c:pt idx="1430">
                  <c:v>119.13</c:v>
                </c:pt>
                <c:pt idx="1431">
                  <c:v>118.98</c:v>
                </c:pt>
                <c:pt idx="1432">
                  <c:v>118.84</c:v>
                </c:pt>
                <c:pt idx="1433">
                  <c:v>118.78</c:v>
                </c:pt>
                <c:pt idx="1434">
                  <c:v>118.8</c:v>
                </c:pt>
                <c:pt idx="1435">
                  <c:v>118.86</c:v>
                </c:pt>
                <c:pt idx="1436">
                  <c:v>118.85</c:v>
                </c:pt>
                <c:pt idx="1437">
                  <c:v>118.72</c:v>
                </c:pt>
                <c:pt idx="1438">
                  <c:v>118.52</c:v>
                </c:pt>
                <c:pt idx="1439">
                  <c:v>118.34</c:v>
                </c:pt>
                <c:pt idx="1440">
                  <c:v>118.25</c:v>
                </c:pt>
                <c:pt idx="1441">
                  <c:v>118.25</c:v>
                </c:pt>
                <c:pt idx="1442">
                  <c:v>118.3</c:v>
                </c:pt>
                <c:pt idx="1443">
                  <c:v>118.34</c:v>
                </c:pt>
                <c:pt idx="1444">
                  <c:v>118.33</c:v>
                </c:pt>
                <c:pt idx="1445">
                  <c:v>118.29</c:v>
                </c:pt>
                <c:pt idx="1446">
                  <c:v>118.27</c:v>
                </c:pt>
                <c:pt idx="1447">
                  <c:v>118.29</c:v>
                </c:pt>
                <c:pt idx="1448">
                  <c:v>118.32</c:v>
                </c:pt>
                <c:pt idx="1449">
                  <c:v>118.27</c:v>
                </c:pt>
                <c:pt idx="1450">
                  <c:v>118.12</c:v>
                </c:pt>
                <c:pt idx="1451">
                  <c:v>117.92</c:v>
                </c:pt>
                <c:pt idx="1452">
                  <c:v>117.76</c:v>
                </c:pt>
                <c:pt idx="1453">
                  <c:v>117.68</c:v>
                </c:pt>
                <c:pt idx="1454">
                  <c:v>117.72</c:v>
                </c:pt>
                <c:pt idx="1455">
                  <c:v>117.85</c:v>
                </c:pt>
                <c:pt idx="1456">
                  <c:v>118</c:v>
                </c:pt>
                <c:pt idx="1457">
                  <c:v>118.06</c:v>
                </c:pt>
                <c:pt idx="1458">
                  <c:v>117.99</c:v>
                </c:pt>
                <c:pt idx="1459">
                  <c:v>117.84</c:v>
                </c:pt>
                <c:pt idx="1460">
                  <c:v>117.73</c:v>
                </c:pt>
                <c:pt idx="1461">
                  <c:v>117.74</c:v>
                </c:pt>
                <c:pt idx="1462">
                  <c:v>117.84</c:v>
                </c:pt>
                <c:pt idx="1463">
                  <c:v>117.93</c:v>
                </c:pt>
                <c:pt idx="1464">
                  <c:v>117.96</c:v>
                </c:pt>
                <c:pt idx="1465">
                  <c:v>117.92</c:v>
                </c:pt>
                <c:pt idx="1466">
                  <c:v>117.86</c:v>
                </c:pt>
                <c:pt idx="1467">
                  <c:v>117.84</c:v>
                </c:pt>
                <c:pt idx="1468">
                  <c:v>117.87</c:v>
                </c:pt>
                <c:pt idx="1469">
                  <c:v>117.93</c:v>
                </c:pt>
                <c:pt idx="1470">
                  <c:v>117.98</c:v>
                </c:pt>
                <c:pt idx="1471">
                  <c:v>117.97</c:v>
                </c:pt>
                <c:pt idx="1472">
                  <c:v>117.91</c:v>
                </c:pt>
                <c:pt idx="1473">
                  <c:v>117.81</c:v>
                </c:pt>
                <c:pt idx="1474">
                  <c:v>117.73</c:v>
                </c:pt>
                <c:pt idx="1475">
                  <c:v>117.67</c:v>
                </c:pt>
                <c:pt idx="1476">
                  <c:v>117.64</c:v>
                </c:pt>
                <c:pt idx="1477">
                  <c:v>117.63</c:v>
                </c:pt>
                <c:pt idx="1478">
                  <c:v>117.63</c:v>
                </c:pt>
                <c:pt idx="1479">
                  <c:v>117.65</c:v>
                </c:pt>
                <c:pt idx="1480">
                  <c:v>117.69</c:v>
                </c:pt>
                <c:pt idx="1481">
                  <c:v>117.76</c:v>
                </c:pt>
                <c:pt idx="1482">
                  <c:v>117.85</c:v>
                </c:pt>
                <c:pt idx="1483">
                  <c:v>117.94</c:v>
                </c:pt>
                <c:pt idx="1484">
                  <c:v>117.97</c:v>
                </c:pt>
                <c:pt idx="1485">
                  <c:v>117.93</c:v>
                </c:pt>
                <c:pt idx="1486">
                  <c:v>117.8</c:v>
                </c:pt>
                <c:pt idx="1487">
                  <c:v>117.62</c:v>
                </c:pt>
                <c:pt idx="1488">
                  <c:v>117.45</c:v>
                </c:pt>
                <c:pt idx="1489">
                  <c:v>117.35</c:v>
                </c:pt>
                <c:pt idx="1490">
                  <c:v>117.36</c:v>
                </c:pt>
                <c:pt idx="1491">
                  <c:v>117.48</c:v>
                </c:pt>
                <c:pt idx="1492">
                  <c:v>117.64</c:v>
                </c:pt>
                <c:pt idx="1493">
                  <c:v>117.75</c:v>
                </c:pt>
                <c:pt idx="1494">
                  <c:v>117.76</c:v>
                </c:pt>
                <c:pt idx="1495">
                  <c:v>117.72</c:v>
                </c:pt>
                <c:pt idx="1496">
                  <c:v>117.72</c:v>
                </c:pt>
                <c:pt idx="1497">
                  <c:v>117.81</c:v>
                </c:pt>
                <c:pt idx="1498">
                  <c:v>117.97</c:v>
                </c:pt>
                <c:pt idx="1499">
                  <c:v>118.1</c:v>
                </c:pt>
                <c:pt idx="1500">
                  <c:v>118.13</c:v>
                </c:pt>
                <c:pt idx="1501">
                  <c:v>118.03</c:v>
                </c:pt>
                <c:pt idx="1502">
                  <c:v>117.86</c:v>
                </c:pt>
                <c:pt idx="1503">
                  <c:v>117.73</c:v>
                </c:pt>
                <c:pt idx="1504">
                  <c:v>117.72</c:v>
                </c:pt>
                <c:pt idx="1505">
                  <c:v>117.8</c:v>
                </c:pt>
                <c:pt idx="1506">
                  <c:v>117.91</c:v>
                </c:pt>
                <c:pt idx="1507">
                  <c:v>117.97</c:v>
                </c:pt>
                <c:pt idx="1508">
                  <c:v>117.97</c:v>
                </c:pt>
                <c:pt idx="1509">
                  <c:v>117.91</c:v>
                </c:pt>
                <c:pt idx="1510">
                  <c:v>117.85</c:v>
                </c:pt>
                <c:pt idx="1511">
                  <c:v>117.83</c:v>
                </c:pt>
                <c:pt idx="1512">
                  <c:v>117.89</c:v>
                </c:pt>
                <c:pt idx="1513">
                  <c:v>118</c:v>
                </c:pt>
                <c:pt idx="1514">
                  <c:v>118.11</c:v>
                </c:pt>
                <c:pt idx="1515">
                  <c:v>118.17</c:v>
                </c:pt>
                <c:pt idx="1516">
                  <c:v>118.16</c:v>
                </c:pt>
                <c:pt idx="1517">
                  <c:v>118.1</c:v>
                </c:pt>
                <c:pt idx="1518">
                  <c:v>118.04</c:v>
                </c:pt>
                <c:pt idx="1519">
                  <c:v>117.98</c:v>
                </c:pt>
                <c:pt idx="1520">
                  <c:v>117.96</c:v>
                </c:pt>
                <c:pt idx="1521">
                  <c:v>117.96</c:v>
                </c:pt>
                <c:pt idx="1522">
                  <c:v>118</c:v>
                </c:pt>
                <c:pt idx="1523">
                  <c:v>118.06</c:v>
                </c:pt>
                <c:pt idx="1524">
                  <c:v>118.17</c:v>
                </c:pt>
                <c:pt idx="1525">
                  <c:v>118.27</c:v>
                </c:pt>
                <c:pt idx="1526">
                  <c:v>118.3</c:v>
                </c:pt>
                <c:pt idx="1527">
                  <c:v>118.24</c:v>
                </c:pt>
                <c:pt idx="1528">
                  <c:v>118.14</c:v>
                </c:pt>
                <c:pt idx="1529">
                  <c:v>118.08</c:v>
                </c:pt>
                <c:pt idx="1530">
                  <c:v>118.09</c:v>
                </c:pt>
                <c:pt idx="1531">
                  <c:v>118.14</c:v>
                </c:pt>
                <c:pt idx="1532">
                  <c:v>118.22</c:v>
                </c:pt>
                <c:pt idx="1533">
                  <c:v>118.31</c:v>
                </c:pt>
                <c:pt idx="1534">
                  <c:v>118.37</c:v>
                </c:pt>
                <c:pt idx="1535">
                  <c:v>118.37</c:v>
                </c:pt>
                <c:pt idx="1536">
                  <c:v>118.31</c:v>
                </c:pt>
                <c:pt idx="1537">
                  <c:v>118.25</c:v>
                </c:pt>
                <c:pt idx="1538">
                  <c:v>118.24</c:v>
                </c:pt>
                <c:pt idx="1539">
                  <c:v>118.28</c:v>
                </c:pt>
                <c:pt idx="1540">
                  <c:v>118.32</c:v>
                </c:pt>
                <c:pt idx="1541">
                  <c:v>118.36</c:v>
                </c:pt>
                <c:pt idx="1542">
                  <c:v>118.41</c:v>
                </c:pt>
                <c:pt idx="1543">
                  <c:v>118.49</c:v>
                </c:pt>
                <c:pt idx="1544">
                  <c:v>118.56</c:v>
                </c:pt>
                <c:pt idx="1545">
                  <c:v>118.59</c:v>
                </c:pt>
                <c:pt idx="1546">
                  <c:v>118.56</c:v>
                </c:pt>
                <c:pt idx="1547">
                  <c:v>118.51</c:v>
                </c:pt>
                <c:pt idx="1548">
                  <c:v>118.46</c:v>
                </c:pt>
                <c:pt idx="1549">
                  <c:v>118.42</c:v>
                </c:pt>
                <c:pt idx="1550">
                  <c:v>118.4</c:v>
                </c:pt>
                <c:pt idx="1551">
                  <c:v>118.38</c:v>
                </c:pt>
                <c:pt idx="1552">
                  <c:v>118.33</c:v>
                </c:pt>
                <c:pt idx="1553">
                  <c:v>118.23</c:v>
                </c:pt>
                <c:pt idx="1554">
                  <c:v>118.09</c:v>
                </c:pt>
                <c:pt idx="1555">
                  <c:v>117.95</c:v>
                </c:pt>
                <c:pt idx="1556">
                  <c:v>117.89</c:v>
                </c:pt>
                <c:pt idx="1557">
                  <c:v>117.93</c:v>
                </c:pt>
                <c:pt idx="1558">
                  <c:v>118.05</c:v>
                </c:pt>
                <c:pt idx="1559">
                  <c:v>118.17</c:v>
                </c:pt>
                <c:pt idx="1560">
                  <c:v>118.25</c:v>
                </c:pt>
                <c:pt idx="1561">
                  <c:v>118.27</c:v>
                </c:pt>
                <c:pt idx="1562">
                  <c:v>118.27</c:v>
                </c:pt>
                <c:pt idx="1563">
                  <c:v>118.28</c:v>
                </c:pt>
                <c:pt idx="1564">
                  <c:v>118.32</c:v>
                </c:pt>
                <c:pt idx="1565">
                  <c:v>118.36</c:v>
                </c:pt>
                <c:pt idx="1566">
                  <c:v>118.33</c:v>
                </c:pt>
                <c:pt idx="1567">
                  <c:v>118.23</c:v>
                </c:pt>
                <c:pt idx="1568">
                  <c:v>118.15</c:v>
                </c:pt>
                <c:pt idx="1569">
                  <c:v>118.17</c:v>
                </c:pt>
                <c:pt idx="1570">
                  <c:v>118.29</c:v>
                </c:pt>
                <c:pt idx="1571">
                  <c:v>118.42</c:v>
                </c:pt>
                <c:pt idx="1572">
                  <c:v>118.48</c:v>
                </c:pt>
                <c:pt idx="1573">
                  <c:v>118.46</c:v>
                </c:pt>
                <c:pt idx="1574">
                  <c:v>118.44</c:v>
                </c:pt>
                <c:pt idx="1575">
                  <c:v>118.48</c:v>
                </c:pt>
                <c:pt idx="1576">
                  <c:v>118.61</c:v>
                </c:pt>
                <c:pt idx="1577">
                  <c:v>118.79</c:v>
                </c:pt>
                <c:pt idx="1578">
                  <c:v>118.94</c:v>
                </c:pt>
                <c:pt idx="1579">
                  <c:v>119.01</c:v>
                </c:pt>
                <c:pt idx="1580">
                  <c:v>119.02</c:v>
                </c:pt>
                <c:pt idx="1581">
                  <c:v>119.01</c:v>
                </c:pt>
                <c:pt idx="1582">
                  <c:v>119.03</c:v>
                </c:pt>
                <c:pt idx="1583">
                  <c:v>119.12</c:v>
                </c:pt>
                <c:pt idx="1584">
                  <c:v>119.28</c:v>
                </c:pt>
                <c:pt idx="1585">
                  <c:v>119.43</c:v>
                </c:pt>
                <c:pt idx="1586">
                  <c:v>119.52</c:v>
                </c:pt>
                <c:pt idx="1587">
                  <c:v>119.53</c:v>
                </c:pt>
                <c:pt idx="1588">
                  <c:v>119.53</c:v>
                </c:pt>
                <c:pt idx="1589">
                  <c:v>119.58</c:v>
                </c:pt>
                <c:pt idx="1590">
                  <c:v>119.69</c:v>
                </c:pt>
                <c:pt idx="1591">
                  <c:v>119.79</c:v>
                </c:pt>
                <c:pt idx="1592">
                  <c:v>119.85</c:v>
                </c:pt>
                <c:pt idx="1593">
                  <c:v>119.88</c:v>
                </c:pt>
                <c:pt idx="1594">
                  <c:v>119.93</c:v>
                </c:pt>
                <c:pt idx="1595">
                  <c:v>120.02</c:v>
                </c:pt>
                <c:pt idx="1596">
                  <c:v>120.15</c:v>
                </c:pt>
                <c:pt idx="1597">
                  <c:v>120.29</c:v>
                </c:pt>
                <c:pt idx="1598">
                  <c:v>120.4</c:v>
                </c:pt>
                <c:pt idx="1599">
                  <c:v>120.46</c:v>
                </c:pt>
                <c:pt idx="1600">
                  <c:v>120.5</c:v>
                </c:pt>
                <c:pt idx="1601">
                  <c:v>120.58</c:v>
                </c:pt>
                <c:pt idx="1602">
                  <c:v>120.73</c:v>
                </c:pt>
                <c:pt idx="1603">
                  <c:v>120.89</c:v>
                </c:pt>
                <c:pt idx="1604">
                  <c:v>121.02</c:v>
                </c:pt>
                <c:pt idx="1605">
                  <c:v>121.1</c:v>
                </c:pt>
                <c:pt idx="1606">
                  <c:v>121.16</c:v>
                </c:pt>
                <c:pt idx="1607">
                  <c:v>121.26</c:v>
                </c:pt>
                <c:pt idx="1608">
                  <c:v>121.4</c:v>
                </c:pt>
                <c:pt idx="1609">
                  <c:v>121.57</c:v>
                </c:pt>
                <c:pt idx="1610">
                  <c:v>121.73</c:v>
                </c:pt>
                <c:pt idx="1611">
                  <c:v>121.87</c:v>
                </c:pt>
                <c:pt idx="1612">
                  <c:v>122</c:v>
                </c:pt>
                <c:pt idx="1613">
                  <c:v>122.11</c:v>
                </c:pt>
                <c:pt idx="1614">
                  <c:v>122.21</c:v>
                </c:pt>
                <c:pt idx="1615">
                  <c:v>122.3</c:v>
                </c:pt>
                <c:pt idx="1616">
                  <c:v>122.37</c:v>
                </c:pt>
                <c:pt idx="1617">
                  <c:v>122.43</c:v>
                </c:pt>
                <c:pt idx="1618">
                  <c:v>122.5</c:v>
                </c:pt>
                <c:pt idx="1619">
                  <c:v>122.6</c:v>
                </c:pt>
                <c:pt idx="1620">
                  <c:v>122.72</c:v>
                </c:pt>
                <c:pt idx="1621">
                  <c:v>122.82</c:v>
                </c:pt>
                <c:pt idx="1622">
                  <c:v>122.91</c:v>
                </c:pt>
                <c:pt idx="1623">
                  <c:v>123.02</c:v>
                </c:pt>
                <c:pt idx="1624">
                  <c:v>123.17</c:v>
                </c:pt>
                <c:pt idx="1625">
                  <c:v>123.33</c:v>
                </c:pt>
                <c:pt idx="1626">
                  <c:v>123.44</c:v>
                </c:pt>
                <c:pt idx="1627">
                  <c:v>123.47</c:v>
                </c:pt>
                <c:pt idx="1628">
                  <c:v>123.43</c:v>
                </c:pt>
                <c:pt idx="1629">
                  <c:v>123.36</c:v>
                </c:pt>
                <c:pt idx="1630">
                  <c:v>123.24</c:v>
                </c:pt>
                <c:pt idx="1631">
                  <c:v>123.05</c:v>
                </c:pt>
                <c:pt idx="1632">
                  <c:v>122.84</c:v>
                </c:pt>
                <c:pt idx="1633">
                  <c:v>122.69</c:v>
                </c:pt>
                <c:pt idx="1634">
                  <c:v>122.73</c:v>
                </c:pt>
                <c:pt idx="1635">
                  <c:v>123.08</c:v>
                </c:pt>
                <c:pt idx="1636">
                  <c:v>123.63</c:v>
                </c:pt>
                <c:pt idx="1637">
                  <c:v>124.07</c:v>
                </c:pt>
                <c:pt idx="1638">
                  <c:v>124.15</c:v>
                </c:pt>
                <c:pt idx="1639">
                  <c:v>123.96</c:v>
                </c:pt>
                <c:pt idx="1640">
                  <c:v>123.91</c:v>
                </c:pt>
                <c:pt idx="1641">
                  <c:v>124.23</c:v>
                </c:pt>
                <c:pt idx="1642">
                  <c:v>124.71</c:v>
                </c:pt>
                <c:pt idx="1643">
                  <c:v>124.96</c:v>
                </c:pt>
                <c:pt idx="1644">
                  <c:v>124.86</c:v>
                </c:pt>
                <c:pt idx="1645">
                  <c:v>124.7</c:v>
                </c:pt>
                <c:pt idx="1646">
                  <c:v>124.81</c:v>
                </c:pt>
                <c:pt idx="1647">
                  <c:v>125.23</c:v>
                </c:pt>
                <c:pt idx="1648">
                  <c:v>125.72</c:v>
                </c:pt>
                <c:pt idx="1649">
                  <c:v>125.97</c:v>
                </c:pt>
                <c:pt idx="1650">
                  <c:v>125.86</c:v>
                </c:pt>
                <c:pt idx="1651">
                  <c:v>125.52</c:v>
                </c:pt>
                <c:pt idx="1652">
                  <c:v>125.18</c:v>
                </c:pt>
                <c:pt idx="1653">
                  <c:v>125.03</c:v>
                </c:pt>
                <c:pt idx="1654">
                  <c:v>125.08</c:v>
                </c:pt>
                <c:pt idx="1655">
                  <c:v>125.17</c:v>
                </c:pt>
                <c:pt idx="1656">
                  <c:v>125.13</c:v>
                </c:pt>
                <c:pt idx="1657">
                  <c:v>124.98</c:v>
                </c:pt>
                <c:pt idx="1658">
                  <c:v>124.89</c:v>
                </c:pt>
                <c:pt idx="1659">
                  <c:v>124.93</c:v>
                </c:pt>
                <c:pt idx="1660">
                  <c:v>125.07</c:v>
                </c:pt>
                <c:pt idx="1661">
                  <c:v>125.26</c:v>
                </c:pt>
                <c:pt idx="1662">
                  <c:v>125.41</c:v>
                </c:pt>
                <c:pt idx="1663">
                  <c:v>125.44</c:v>
                </c:pt>
                <c:pt idx="1664">
                  <c:v>125.3</c:v>
                </c:pt>
                <c:pt idx="1665">
                  <c:v>125.07</c:v>
                </c:pt>
                <c:pt idx="1666">
                  <c:v>124.89</c:v>
                </c:pt>
                <c:pt idx="1667">
                  <c:v>124.89</c:v>
                </c:pt>
                <c:pt idx="1668">
                  <c:v>125.06</c:v>
                </c:pt>
                <c:pt idx="1669">
                  <c:v>125.33</c:v>
                </c:pt>
                <c:pt idx="1670">
                  <c:v>125.58</c:v>
                </c:pt>
                <c:pt idx="1671">
                  <c:v>125.72</c:v>
                </c:pt>
                <c:pt idx="1672">
                  <c:v>125.71</c:v>
                </c:pt>
                <c:pt idx="1673">
                  <c:v>125.56</c:v>
                </c:pt>
                <c:pt idx="1674">
                  <c:v>125.29</c:v>
                </c:pt>
                <c:pt idx="1675">
                  <c:v>124.98</c:v>
                </c:pt>
                <c:pt idx="1676">
                  <c:v>124.67</c:v>
                </c:pt>
                <c:pt idx="1677">
                  <c:v>124.36</c:v>
                </c:pt>
                <c:pt idx="1678">
                  <c:v>124.04</c:v>
                </c:pt>
                <c:pt idx="1679">
                  <c:v>123.72</c:v>
                </c:pt>
                <c:pt idx="1680">
                  <c:v>123.42</c:v>
                </c:pt>
                <c:pt idx="1681">
                  <c:v>123.18</c:v>
                </c:pt>
                <c:pt idx="1682">
                  <c:v>122.96</c:v>
                </c:pt>
                <c:pt idx="1683">
                  <c:v>122.71</c:v>
                </c:pt>
                <c:pt idx="1684">
                  <c:v>122.44</c:v>
                </c:pt>
                <c:pt idx="1685">
                  <c:v>122.19</c:v>
                </c:pt>
                <c:pt idx="1686">
                  <c:v>122</c:v>
                </c:pt>
                <c:pt idx="1687">
                  <c:v>121.86</c:v>
                </c:pt>
                <c:pt idx="1688">
                  <c:v>121.73</c:v>
                </c:pt>
                <c:pt idx="1689">
                  <c:v>121.55</c:v>
                </c:pt>
                <c:pt idx="1690">
                  <c:v>121.31</c:v>
                </c:pt>
                <c:pt idx="1691">
                  <c:v>121.01</c:v>
                </c:pt>
                <c:pt idx="1692">
                  <c:v>120.64</c:v>
                </c:pt>
                <c:pt idx="1693">
                  <c:v>120.24</c:v>
                </c:pt>
                <c:pt idx="1694">
                  <c:v>119.88</c:v>
                </c:pt>
                <c:pt idx="1695">
                  <c:v>119.59</c:v>
                </c:pt>
                <c:pt idx="1696">
                  <c:v>119.37</c:v>
                </c:pt>
                <c:pt idx="1697">
                  <c:v>119.17</c:v>
                </c:pt>
                <c:pt idx="1698">
                  <c:v>118.94</c:v>
                </c:pt>
                <c:pt idx="1699">
                  <c:v>118.66</c:v>
                </c:pt>
                <c:pt idx="1700">
                  <c:v>118.39</c:v>
                </c:pt>
                <c:pt idx="1701">
                  <c:v>118.16</c:v>
                </c:pt>
                <c:pt idx="1702">
                  <c:v>117.96</c:v>
                </c:pt>
                <c:pt idx="1703">
                  <c:v>117.73</c:v>
                </c:pt>
                <c:pt idx="1704">
                  <c:v>117.42</c:v>
                </c:pt>
                <c:pt idx="1705">
                  <c:v>117.06</c:v>
                </c:pt>
                <c:pt idx="1706">
                  <c:v>116.72</c:v>
                </c:pt>
                <c:pt idx="1707">
                  <c:v>116.43</c:v>
                </c:pt>
                <c:pt idx="1708">
                  <c:v>116.15</c:v>
                </c:pt>
                <c:pt idx="1709">
                  <c:v>115.84</c:v>
                </c:pt>
                <c:pt idx="1710">
                  <c:v>115.51</c:v>
                </c:pt>
                <c:pt idx="1711">
                  <c:v>115.17</c:v>
                </c:pt>
                <c:pt idx="1712">
                  <c:v>114.82</c:v>
                </c:pt>
                <c:pt idx="1713">
                  <c:v>114.47</c:v>
                </c:pt>
                <c:pt idx="1714">
                  <c:v>114.13</c:v>
                </c:pt>
                <c:pt idx="1715">
                  <c:v>113.79</c:v>
                </c:pt>
                <c:pt idx="1716">
                  <c:v>113.39</c:v>
                </c:pt>
                <c:pt idx="1717">
                  <c:v>112.94</c:v>
                </c:pt>
                <c:pt idx="1718">
                  <c:v>112.53</c:v>
                </c:pt>
                <c:pt idx="1719">
                  <c:v>112.2</c:v>
                </c:pt>
                <c:pt idx="1720">
                  <c:v>111.91</c:v>
                </c:pt>
                <c:pt idx="1721">
                  <c:v>111.57</c:v>
                </c:pt>
                <c:pt idx="1722">
                  <c:v>111.17</c:v>
                </c:pt>
                <c:pt idx="1723">
                  <c:v>110.79</c:v>
                </c:pt>
                <c:pt idx="1724">
                  <c:v>110.5</c:v>
                </c:pt>
                <c:pt idx="1725">
                  <c:v>110.29</c:v>
                </c:pt>
                <c:pt idx="1726">
                  <c:v>110.08</c:v>
                </c:pt>
                <c:pt idx="1727">
                  <c:v>109.86</c:v>
                </c:pt>
                <c:pt idx="1728">
                  <c:v>109.6</c:v>
                </c:pt>
                <c:pt idx="1729">
                  <c:v>109.33</c:v>
                </c:pt>
                <c:pt idx="1730">
                  <c:v>109.05</c:v>
                </c:pt>
                <c:pt idx="1731">
                  <c:v>108.78</c:v>
                </c:pt>
                <c:pt idx="1732">
                  <c:v>108.53</c:v>
                </c:pt>
                <c:pt idx="1733">
                  <c:v>108.26</c:v>
                </c:pt>
                <c:pt idx="1734">
                  <c:v>107.97</c:v>
                </c:pt>
                <c:pt idx="1735">
                  <c:v>107.7</c:v>
                </c:pt>
                <c:pt idx="1736">
                  <c:v>107.45</c:v>
                </c:pt>
                <c:pt idx="1737">
                  <c:v>107.22</c:v>
                </c:pt>
                <c:pt idx="1738">
                  <c:v>106.97</c:v>
                </c:pt>
                <c:pt idx="1739">
                  <c:v>106.71</c:v>
                </c:pt>
                <c:pt idx="1740">
                  <c:v>106.47</c:v>
                </c:pt>
                <c:pt idx="1741">
                  <c:v>106.26</c:v>
                </c:pt>
                <c:pt idx="1742">
                  <c:v>106.07</c:v>
                </c:pt>
                <c:pt idx="1743">
                  <c:v>105.91</c:v>
                </c:pt>
                <c:pt idx="1744">
                  <c:v>105.75</c:v>
                </c:pt>
                <c:pt idx="1745">
                  <c:v>105.6</c:v>
                </c:pt>
                <c:pt idx="1746">
                  <c:v>105.45</c:v>
                </c:pt>
                <c:pt idx="1747">
                  <c:v>105.28</c:v>
                </c:pt>
                <c:pt idx="1748">
                  <c:v>105.08</c:v>
                </c:pt>
                <c:pt idx="1749">
                  <c:v>104.88</c:v>
                </c:pt>
                <c:pt idx="1750">
                  <c:v>104.7</c:v>
                </c:pt>
                <c:pt idx="1751">
                  <c:v>104.62</c:v>
                </c:pt>
                <c:pt idx="1752">
                  <c:v>104.6</c:v>
                </c:pt>
                <c:pt idx="1753">
                  <c:v>104.55</c:v>
                </c:pt>
                <c:pt idx="1754">
                  <c:v>104.36</c:v>
                </c:pt>
                <c:pt idx="1755">
                  <c:v>104.06</c:v>
                </c:pt>
                <c:pt idx="1756">
                  <c:v>103.74</c:v>
                </c:pt>
                <c:pt idx="1757">
                  <c:v>103.5</c:v>
                </c:pt>
                <c:pt idx="1758">
                  <c:v>103.34</c:v>
                </c:pt>
                <c:pt idx="1759">
                  <c:v>103.2</c:v>
                </c:pt>
                <c:pt idx="1760">
                  <c:v>103</c:v>
                </c:pt>
                <c:pt idx="1761">
                  <c:v>102.75</c:v>
                </c:pt>
                <c:pt idx="1762">
                  <c:v>102.49</c:v>
                </c:pt>
                <c:pt idx="1763">
                  <c:v>102.26</c:v>
                </c:pt>
                <c:pt idx="1764">
                  <c:v>102.05</c:v>
                </c:pt>
                <c:pt idx="1765">
                  <c:v>101.83</c:v>
                </c:pt>
                <c:pt idx="1766">
                  <c:v>101.59</c:v>
                </c:pt>
                <c:pt idx="1767">
                  <c:v>101.35</c:v>
                </c:pt>
                <c:pt idx="1768">
                  <c:v>101.18</c:v>
                </c:pt>
                <c:pt idx="1769">
                  <c:v>101.07</c:v>
                </c:pt>
                <c:pt idx="1770">
                  <c:v>100.99</c:v>
                </c:pt>
                <c:pt idx="1771">
                  <c:v>100.88</c:v>
                </c:pt>
                <c:pt idx="1772">
                  <c:v>100.71</c:v>
                </c:pt>
                <c:pt idx="1773">
                  <c:v>100.47</c:v>
                </c:pt>
                <c:pt idx="1774">
                  <c:v>100.19</c:v>
                </c:pt>
                <c:pt idx="1775">
                  <c:v>99.89</c:v>
                </c:pt>
                <c:pt idx="1776">
                  <c:v>99.62</c:v>
                </c:pt>
                <c:pt idx="1777">
                  <c:v>99.42</c:v>
                </c:pt>
                <c:pt idx="1778">
                  <c:v>99.31</c:v>
                </c:pt>
                <c:pt idx="1779">
                  <c:v>99.22</c:v>
                </c:pt>
                <c:pt idx="1780">
                  <c:v>99.05</c:v>
                </c:pt>
                <c:pt idx="1781">
                  <c:v>98.82</c:v>
                </c:pt>
                <c:pt idx="1782">
                  <c:v>98.64</c:v>
                </c:pt>
                <c:pt idx="1783">
                  <c:v>98.57</c:v>
                </c:pt>
                <c:pt idx="1784">
                  <c:v>98.54</c:v>
                </c:pt>
                <c:pt idx="1785">
                  <c:v>98.47</c:v>
                </c:pt>
                <c:pt idx="1786">
                  <c:v>98.35</c:v>
                </c:pt>
                <c:pt idx="1787">
                  <c:v>98.2</c:v>
                </c:pt>
                <c:pt idx="1788">
                  <c:v>98.05</c:v>
                </c:pt>
                <c:pt idx="1789">
                  <c:v>97.88</c:v>
                </c:pt>
                <c:pt idx="1790">
                  <c:v>97.7</c:v>
                </c:pt>
                <c:pt idx="1791">
                  <c:v>97.52</c:v>
                </c:pt>
                <c:pt idx="1792">
                  <c:v>97.38</c:v>
                </c:pt>
                <c:pt idx="1793">
                  <c:v>97.3</c:v>
                </c:pt>
                <c:pt idx="1794">
                  <c:v>97.23</c:v>
                </c:pt>
                <c:pt idx="1795">
                  <c:v>97.12</c:v>
                </c:pt>
                <c:pt idx="1796">
                  <c:v>96.9</c:v>
                </c:pt>
                <c:pt idx="1797">
                  <c:v>96.62</c:v>
                </c:pt>
                <c:pt idx="1798">
                  <c:v>96.4</c:v>
                </c:pt>
                <c:pt idx="1799">
                  <c:v>96.3</c:v>
                </c:pt>
                <c:pt idx="1800">
                  <c:v>96.27</c:v>
                </c:pt>
                <c:pt idx="1801">
                  <c:v>96.2</c:v>
                </c:pt>
                <c:pt idx="1802">
                  <c:v>96.04</c:v>
                </c:pt>
                <c:pt idx="1803">
                  <c:v>95.8</c:v>
                </c:pt>
                <c:pt idx="1804">
                  <c:v>95.54</c:v>
                </c:pt>
                <c:pt idx="1805">
                  <c:v>95.28</c:v>
                </c:pt>
                <c:pt idx="1806">
                  <c:v>95.03</c:v>
                </c:pt>
                <c:pt idx="1807">
                  <c:v>94.8</c:v>
                </c:pt>
                <c:pt idx="1808">
                  <c:v>94.57</c:v>
                </c:pt>
                <c:pt idx="1809">
                  <c:v>94.32</c:v>
                </c:pt>
                <c:pt idx="1810">
                  <c:v>94.08</c:v>
                </c:pt>
                <c:pt idx="1811">
                  <c:v>93.86</c:v>
                </c:pt>
                <c:pt idx="1812">
                  <c:v>93.64</c:v>
                </c:pt>
                <c:pt idx="1813">
                  <c:v>93.39</c:v>
                </c:pt>
                <c:pt idx="1814">
                  <c:v>93.09</c:v>
                </c:pt>
                <c:pt idx="1815">
                  <c:v>92.77</c:v>
                </c:pt>
                <c:pt idx="1816">
                  <c:v>92.44</c:v>
                </c:pt>
                <c:pt idx="1817">
                  <c:v>92.12</c:v>
                </c:pt>
                <c:pt idx="1818">
                  <c:v>91.89</c:v>
                </c:pt>
                <c:pt idx="1819">
                  <c:v>91.82</c:v>
                </c:pt>
                <c:pt idx="1820">
                  <c:v>91.9</c:v>
                </c:pt>
                <c:pt idx="1821">
                  <c:v>92</c:v>
                </c:pt>
                <c:pt idx="1822">
                  <c:v>92</c:v>
                </c:pt>
                <c:pt idx="1823">
                  <c:v>91.89</c:v>
                </c:pt>
                <c:pt idx="1824">
                  <c:v>91.73</c:v>
                </c:pt>
                <c:pt idx="1825">
                  <c:v>91.6</c:v>
                </c:pt>
                <c:pt idx="1826">
                  <c:v>91.59</c:v>
                </c:pt>
                <c:pt idx="1827">
                  <c:v>91.67</c:v>
                </c:pt>
                <c:pt idx="1828">
                  <c:v>91.78</c:v>
                </c:pt>
                <c:pt idx="1829">
                  <c:v>91.77</c:v>
                </c:pt>
                <c:pt idx="1830">
                  <c:v>91.52</c:v>
                </c:pt>
                <c:pt idx="1831">
                  <c:v>91.04</c:v>
                </c:pt>
                <c:pt idx="1832">
                  <c:v>90.42</c:v>
                </c:pt>
                <c:pt idx="1833">
                  <c:v>89.81</c:v>
                </c:pt>
                <c:pt idx="1834">
                  <c:v>89.24</c:v>
                </c:pt>
                <c:pt idx="1835">
                  <c:v>88.7</c:v>
                </c:pt>
                <c:pt idx="1836">
                  <c:v>88.13</c:v>
                </c:pt>
                <c:pt idx="1837">
                  <c:v>87.53</c:v>
                </c:pt>
                <c:pt idx="1838">
                  <c:v>86.95</c:v>
                </c:pt>
                <c:pt idx="1839">
                  <c:v>86.47</c:v>
                </c:pt>
                <c:pt idx="1840">
                  <c:v>86.14</c:v>
                </c:pt>
                <c:pt idx="1841">
                  <c:v>86.08</c:v>
                </c:pt>
                <c:pt idx="1842">
                  <c:v>86.36</c:v>
                </c:pt>
                <c:pt idx="1843">
                  <c:v>86.95</c:v>
                </c:pt>
                <c:pt idx="1844">
                  <c:v>87.74</c:v>
                </c:pt>
                <c:pt idx="1845">
                  <c:v>88.64</c:v>
                </c:pt>
                <c:pt idx="1846">
                  <c:v>89.56</c:v>
                </c:pt>
                <c:pt idx="1847">
                  <c:v>90.44</c:v>
                </c:pt>
                <c:pt idx="1848">
                  <c:v>91.16</c:v>
                </c:pt>
                <c:pt idx="1849">
                  <c:v>91.69</c:v>
                </c:pt>
                <c:pt idx="1850">
                  <c:v>92.1</c:v>
                </c:pt>
                <c:pt idx="1851">
                  <c:v>92.46</c:v>
                </c:pt>
                <c:pt idx="1852">
                  <c:v>92.82</c:v>
                </c:pt>
                <c:pt idx="1853">
                  <c:v>93.18</c:v>
                </c:pt>
                <c:pt idx="1854">
                  <c:v>93.57</c:v>
                </c:pt>
                <c:pt idx="1855">
                  <c:v>93.99</c:v>
                </c:pt>
                <c:pt idx="1856">
                  <c:v>94.45</c:v>
                </c:pt>
                <c:pt idx="1857">
                  <c:v>94.95</c:v>
                </c:pt>
                <c:pt idx="1858">
                  <c:v>95.55</c:v>
                </c:pt>
                <c:pt idx="1859">
                  <c:v>96.23</c:v>
                </c:pt>
                <c:pt idx="1860">
                  <c:v>96.9</c:v>
                </c:pt>
                <c:pt idx="1861">
                  <c:v>97.42</c:v>
                </c:pt>
                <c:pt idx="1862">
                  <c:v>97.79</c:v>
                </c:pt>
                <c:pt idx="1863">
                  <c:v>98.1</c:v>
                </c:pt>
                <c:pt idx="1864">
                  <c:v>98.5</c:v>
                </c:pt>
                <c:pt idx="1865">
                  <c:v>99.08</c:v>
                </c:pt>
                <c:pt idx="1866">
                  <c:v>99.82</c:v>
                </c:pt>
                <c:pt idx="1867">
                  <c:v>100.62</c:v>
                </c:pt>
                <c:pt idx="1868">
                  <c:v>101.33</c:v>
                </c:pt>
                <c:pt idx="1869">
                  <c:v>101.89</c:v>
                </c:pt>
                <c:pt idx="1870">
                  <c:v>102.36</c:v>
                </c:pt>
                <c:pt idx="1871">
                  <c:v>102.85</c:v>
                </c:pt>
                <c:pt idx="1872">
                  <c:v>103.4</c:v>
                </c:pt>
                <c:pt idx="1873">
                  <c:v>103.95</c:v>
                </c:pt>
                <c:pt idx="1874">
                  <c:v>104.44</c:v>
                </c:pt>
                <c:pt idx="1875">
                  <c:v>104.8</c:v>
                </c:pt>
                <c:pt idx="1876">
                  <c:v>105.02</c:v>
                </c:pt>
                <c:pt idx="1877">
                  <c:v>105.15</c:v>
                </c:pt>
                <c:pt idx="1878">
                  <c:v>105.26</c:v>
                </c:pt>
                <c:pt idx="1879">
                  <c:v>105.42</c:v>
                </c:pt>
                <c:pt idx="1880">
                  <c:v>105.6</c:v>
                </c:pt>
                <c:pt idx="1881">
                  <c:v>105.75</c:v>
                </c:pt>
                <c:pt idx="1882">
                  <c:v>105.83</c:v>
                </c:pt>
                <c:pt idx="1883">
                  <c:v>105.85</c:v>
                </c:pt>
                <c:pt idx="1884">
                  <c:v>105.84</c:v>
                </c:pt>
                <c:pt idx="1885">
                  <c:v>105.81</c:v>
                </c:pt>
                <c:pt idx="1886">
                  <c:v>105.78</c:v>
                </c:pt>
                <c:pt idx="1887">
                  <c:v>105.76</c:v>
                </c:pt>
                <c:pt idx="1888">
                  <c:v>105.76</c:v>
                </c:pt>
                <c:pt idx="1889">
                  <c:v>105.73</c:v>
                </c:pt>
                <c:pt idx="1890">
                  <c:v>105.62</c:v>
                </c:pt>
                <c:pt idx="1891">
                  <c:v>105.48</c:v>
                </c:pt>
                <c:pt idx="1892">
                  <c:v>105.34</c:v>
                </c:pt>
                <c:pt idx="1893">
                  <c:v>105.26</c:v>
                </c:pt>
                <c:pt idx="1894">
                  <c:v>105.21</c:v>
                </c:pt>
                <c:pt idx="1895">
                  <c:v>105.16</c:v>
                </c:pt>
                <c:pt idx="1896">
                  <c:v>105.06</c:v>
                </c:pt>
                <c:pt idx="1897">
                  <c:v>104.93</c:v>
                </c:pt>
                <c:pt idx="1898">
                  <c:v>104.8</c:v>
                </c:pt>
                <c:pt idx="1899">
                  <c:v>104.71</c:v>
                </c:pt>
                <c:pt idx="1900">
                  <c:v>104.65</c:v>
                </c:pt>
                <c:pt idx="1901">
                  <c:v>104.62</c:v>
                </c:pt>
                <c:pt idx="1902">
                  <c:v>104.61</c:v>
                </c:pt>
                <c:pt idx="1903">
                  <c:v>104.61</c:v>
                </c:pt>
                <c:pt idx="1904">
                  <c:v>104.6</c:v>
                </c:pt>
                <c:pt idx="1905">
                  <c:v>104.59</c:v>
                </c:pt>
                <c:pt idx="1906">
                  <c:v>104.65</c:v>
                </c:pt>
                <c:pt idx="1907">
                  <c:v>104.81</c:v>
                </c:pt>
                <c:pt idx="1908">
                  <c:v>105.01</c:v>
                </c:pt>
                <c:pt idx="1909">
                  <c:v>105.19</c:v>
                </c:pt>
                <c:pt idx="1910">
                  <c:v>105.27</c:v>
                </c:pt>
                <c:pt idx="1911">
                  <c:v>105.27</c:v>
                </c:pt>
                <c:pt idx="1912">
                  <c:v>105.19</c:v>
                </c:pt>
                <c:pt idx="1913">
                  <c:v>105.08</c:v>
                </c:pt>
                <c:pt idx="1914">
                  <c:v>104.96</c:v>
                </c:pt>
                <c:pt idx="1915">
                  <c:v>104.82</c:v>
                </c:pt>
                <c:pt idx="1916">
                  <c:v>104.64</c:v>
                </c:pt>
                <c:pt idx="1917">
                  <c:v>104.4</c:v>
                </c:pt>
                <c:pt idx="1918">
                  <c:v>104.15</c:v>
                </c:pt>
                <c:pt idx="1919">
                  <c:v>103.95</c:v>
                </c:pt>
                <c:pt idx="1920">
                  <c:v>103.8</c:v>
                </c:pt>
                <c:pt idx="1921">
                  <c:v>103.64</c:v>
                </c:pt>
                <c:pt idx="1922">
                  <c:v>103.42</c:v>
                </c:pt>
                <c:pt idx="1923">
                  <c:v>103.11</c:v>
                </c:pt>
                <c:pt idx="1924">
                  <c:v>102.76</c:v>
                </c:pt>
                <c:pt idx="1925">
                  <c:v>102.44</c:v>
                </c:pt>
                <c:pt idx="1926">
                  <c:v>102.24</c:v>
                </c:pt>
                <c:pt idx="1927">
                  <c:v>102.17</c:v>
                </c:pt>
                <c:pt idx="1928">
                  <c:v>102.11</c:v>
                </c:pt>
                <c:pt idx="1929">
                  <c:v>101.93</c:v>
                </c:pt>
                <c:pt idx="1930">
                  <c:v>101.61</c:v>
                </c:pt>
                <c:pt idx="1931">
                  <c:v>101.26</c:v>
                </c:pt>
                <c:pt idx="1932">
                  <c:v>100.99</c:v>
                </c:pt>
                <c:pt idx="1933">
                  <c:v>100.83</c:v>
                </c:pt>
                <c:pt idx="1934">
                  <c:v>100.76</c:v>
                </c:pt>
                <c:pt idx="1935">
                  <c:v>100.67</c:v>
                </c:pt>
                <c:pt idx="1936">
                  <c:v>100.5</c:v>
                </c:pt>
                <c:pt idx="1937">
                  <c:v>100.25</c:v>
                </c:pt>
                <c:pt idx="1938">
                  <c:v>99.99</c:v>
                </c:pt>
                <c:pt idx="1939">
                  <c:v>99.8</c:v>
                </c:pt>
                <c:pt idx="1940">
                  <c:v>99.66</c:v>
                </c:pt>
                <c:pt idx="1941">
                  <c:v>99.5</c:v>
                </c:pt>
                <c:pt idx="1942">
                  <c:v>99.3</c:v>
                </c:pt>
                <c:pt idx="1943">
                  <c:v>99.04</c:v>
                </c:pt>
                <c:pt idx="1944">
                  <c:v>98.73</c:v>
                </c:pt>
                <c:pt idx="1945">
                  <c:v>98.37</c:v>
                </c:pt>
                <c:pt idx="1946">
                  <c:v>97.94</c:v>
                </c:pt>
                <c:pt idx="1947">
                  <c:v>97.45</c:v>
                </c:pt>
                <c:pt idx="1948">
                  <c:v>96.86</c:v>
                </c:pt>
                <c:pt idx="1949">
                  <c:v>96.18</c:v>
                </c:pt>
                <c:pt idx="1950">
                  <c:v>95.48</c:v>
                </c:pt>
                <c:pt idx="1951">
                  <c:v>94.84</c:v>
                </c:pt>
                <c:pt idx="1952">
                  <c:v>94.29</c:v>
                </c:pt>
                <c:pt idx="1953">
                  <c:v>93.76</c:v>
                </c:pt>
                <c:pt idx="1954">
                  <c:v>93.23</c:v>
                </c:pt>
                <c:pt idx="1955">
                  <c:v>92.78</c:v>
                </c:pt>
                <c:pt idx="1956">
                  <c:v>92.44</c:v>
                </c:pt>
                <c:pt idx="1957">
                  <c:v>92.2</c:v>
                </c:pt>
                <c:pt idx="1958">
                  <c:v>91.98</c:v>
                </c:pt>
                <c:pt idx="1959">
                  <c:v>91.72</c:v>
                </c:pt>
                <c:pt idx="1960">
                  <c:v>91.41</c:v>
                </c:pt>
                <c:pt idx="1961">
                  <c:v>91.06</c:v>
                </c:pt>
                <c:pt idx="1962">
                  <c:v>90.68</c:v>
                </c:pt>
                <c:pt idx="1963">
                  <c:v>90.27</c:v>
                </c:pt>
                <c:pt idx="1964">
                  <c:v>89.83</c:v>
                </c:pt>
                <c:pt idx="1965">
                  <c:v>89.42</c:v>
                </c:pt>
                <c:pt idx="1966">
                  <c:v>89.18</c:v>
                </c:pt>
                <c:pt idx="1967">
                  <c:v>89.16</c:v>
                </c:pt>
                <c:pt idx="1968">
                  <c:v>89.26</c:v>
                </c:pt>
                <c:pt idx="1969">
                  <c:v>89.28</c:v>
                </c:pt>
                <c:pt idx="1970">
                  <c:v>89.13</c:v>
                </c:pt>
                <c:pt idx="1971">
                  <c:v>88.9</c:v>
                </c:pt>
                <c:pt idx="1972">
                  <c:v>88.72</c:v>
                </c:pt>
                <c:pt idx="1973">
                  <c:v>88.71</c:v>
                </c:pt>
                <c:pt idx="1974">
                  <c:v>88.88</c:v>
                </c:pt>
                <c:pt idx="1975">
                  <c:v>89.15</c:v>
                </c:pt>
                <c:pt idx="1976">
                  <c:v>89.35</c:v>
                </c:pt>
                <c:pt idx="1977">
                  <c:v>89.38</c:v>
                </c:pt>
                <c:pt idx="1978">
                  <c:v>89.3</c:v>
                </c:pt>
                <c:pt idx="1979">
                  <c:v>89.24</c:v>
                </c:pt>
                <c:pt idx="1980">
                  <c:v>89.27</c:v>
                </c:pt>
                <c:pt idx="1981">
                  <c:v>89.35</c:v>
                </c:pt>
                <c:pt idx="1982">
                  <c:v>89.48</c:v>
                </c:pt>
                <c:pt idx="1983">
                  <c:v>89.65</c:v>
                </c:pt>
                <c:pt idx="1984">
                  <c:v>89.81</c:v>
                </c:pt>
                <c:pt idx="1985">
                  <c:v>89.95</c:v>
                </c:pt>
                <c:pt idx="1986">
                  <c:v>90.07</c:v>
                </c:pt>
                <c:pt idx="1987">
                  <c:v>90.2</c:v>
                </c:pt>
                <c:pt idx="1988">
                  <c:v>90.31</c:v>
                </c:pt>
                <c:pt idx="1989">
                  <c:v>90.32</c:v>
                </c:pt>
                <c:pt idx="1990">
                  <c:v>90.25</c:v>
                </c:pt>
                <c:pt idx="1991">
                  <c:v>90.23</c:v>
                </c:pt>
                <c:pt idx="1992">
                  <c:v>90.34</c:v>
                </c:pt>
                <c:pt idx="1993">
                  <c:v>90.61</c:v>
                </c:pt>
                <c:pt idx="1994">
                  <c:v>91.02</c:v>
                </c:pt>
                <c:pt idx="1995">
                  <c:v>91.52</c:v>
                </c:pt>
                <c:pt idx="1996">
                  <c:v>92.03</c:v>
                </c:pt>
                <c:pt idx="1997">
                  <c:v>92.51</c:v>
                </c:pt>
                <c:pt idx="1998">
                  <c:v>92.96</c:v>
                </c:pt>
                <c:pt idx="1999">
                  <c:v>93.37</c:v>
                </c:pt>
                <c:pt idx="2000">
                  <c:v>93.68</c:v>
                </c:pt>
                <c:pt idx="2001">
                  <c:v>93.81</c:v>
                </c:pt>
                <c:pt idx="2002">
                  <c:v>93.81</c:v>
                </c:pt>
                <c:pt idx="2003">
                  <c:v>93.81</c:v>
                </c:pt>
                <c:pt idx="2004">
                  <c:v>93.94</c:v>
                </c:pt>
                <c:pt idx="2005">
                  <c:v>94.19</c:v>
                </c:pt>
                <c:pt idx="2006">
                  <c:v>94.41</c:v>
                </c:pt>
                <c:pt idx="2007">
                  <c:v>94.44</c:v>
                </c:pt>
                <c:pt idx="2008">
                  <c:v>94.18</c:v>
                </c:pt>
                <c:pt idx="2009">
                  <c:v>93.76</c:v>
                </c:pt>
                <c:pt idx="2010">
                  <c:v>93.35</c:v>
                </c:pt>
                <c:pt idx="2011">
                  <c:v>93.11</c:v>
                </c:pt>
                <c:pt idx="2012">
                  <c:v>93.02</c:v>
                </c:pt>
                <c:pt idx="2013">
                  <c:v>93.02</c:v>
                </c:pt>
                <c:pt idx="2014">
                  <c:v>93.04</c:v>
                </c:pt>
                <c:pt idx="2015">
                  <c:v>92.98</c:v>
                </c:pt>
                <c:pt idx="2016">
                  <c:v>92.71</c:v>
                </c:pt>
                <c:pt idx="2017">
                  <c:v>92.21</c:v>
                </c:pt>
                <c:pt idx="2018">
                  <c:v>91.58</c:v>
                </c:pt>
                <c:pt idx="2019">
                  <c:v>90.95</c:v>
                </c:pt>
                <c:pt idx="2020">
                  <c:v>90.43</c:v>
                </c:pt>
                <c:pt idx="2021">
                  <c:v>90.04</c:v>
                </c:pt>
                <c:pt idx="2022">
                  <c:v>89.78</c:v>
                </c:pt>
                <c:pt idx="2023">
                  <c:v>89.63</c:v>
                </c:pt>
                <c:pt idx="2024">
                  <c:v>89.55</c:v>
                </c:pt>
                <c:pt idx="2025">
                  <c:v>89.6</c:v>
                </c:pt>
                <c:pt idx="2026">
                  <c:v>89.85</c:v>
                </c:pt>
                <c:pt idx="2027">
                  <c:v>90.33</c:v>
                </c:pt>
                <c:pt idx="2028">
                  <c:v>90.88</c:v>
                </c:pt>
                <c:pt idx="2029">
                  <c:v>91.31</c:v>
                </c:pt>
                <c:pt idx="2030">
                  <c:v>91.56</c:v>
                </c:pt>
                <c:pt idx="2031">
                  <c:v>91.68</c:v>
                </c:pt>
                <c:pt idx="2032">
                  <c:v>91.76</c:v>
                </c:pt>
                <c:pt idx="2033">
                  <c:v>91.93</c:v>
                </c:pt>
                <c:pt idx="2034">
                  <c:v>92.25</c:v>
                </c:pt>
                <c:pt idx="2035">
                  <c:v>92.69</c:v>
                </c:pt>
                <c:pt idx="2036">
                  <c:v>93.13</c:v>
                </c:pt>
                <c:pt idx="2037">
                  <c:v>93.5</c:v>
                </c:pt>
                <c:pt idx="2038">
                  <c:v>93.86</c:v>
                </c:pt>
                <c:pt idx="2039">
                  <c:v>94.28</c:v>
                </c:pt>
                <c:pt idx="2040">
                  <c:v>94.79</c:v>
                </c:pt>
                <c:pt idx="2041">
                  <c:v>95.37</c:v>
                </c:pt>
                <c:pt idx="2042">
                  <c:v>96</c:v>
                </c:pt>
                <c:pt idx="2043">
                  <c:v>96.6</c:v>
                </c:pt>
                <c:pt idx="2044">
                  <c:v>97.07</c:v>
                </c:pt>
                <c:pt idx="2045">
                  <c:v>97.37</c:v>
                </c:pt>
                <c:pt idx="2046">
                  <c:v>97.59</c:v>
                </c:pt>
                <c:pt idx="2047">
                  <c:v>97.86</c:v>
                </c:pt>
                <c:pt idx="2048">
                  <c:v>98.21</c:v>
                </c:pt>
                <c:pt idx="2049">
                  <c:v>98.63</c:v>
                </c:pt>
                <c:pt idx="2050">
                  <c:v>99.13</c:v>
                </c:pt>
                <c:pt idx="2051">
                  <c:v>99.7</c:v>
                </c:pt>
                <c:pt idx="2052">
                  <c:v>100.21</c:v>
                </c:pt>
                <c:pt idx="2053">
                  <c:v>100.57</c:v>
                </c:pt>
                <c:pt idx="2054">
                  <c:v>100.84</c:v>
                </c:pt>
                <c:pt idx="2055">
                  <c:v>101.14</c:v>
                </c:pt>
                <c:pt idx="2056">
                  <c:v>101.51</c:v>
                </c:pt>
                <c:pt idx="2057">
                  <c:v>101.86</c:v>
                </c:pt>
                <c:pt idx="2058">
                  <c:v>102.14</c:v>
                </c:pt>
                <c:pt idx="2059">
                  <c:v>102.37</c:v>
                </c:pt>
                <c:pt idx="2060">
                  <c:v>102.6</c:v>
                </c:pt>
                <c:pt idx="2061">
                  <c:v>102.8</c:v>
                </c:pt>
                <c:pt idx="2062">
                  <c:v>103.02</c:v>
                </c:pt>
                <c:pt idx="2063">
                  <c:v>103.3</c:v>
                </c:pt>
                <c:pt idx="2064">
                  <c:v>103.68</c:v>
                </c:pt>
                <c:pt idx="2065">
                  <c:v>104.12</c:v>
                </c:pt>
                <c:pt idx="2066">
                  <c:v>104.56</c:v>
                </c:pt>
                <c:pt idx="2067">
                  <c:v>104.99</c:v>
                </c:pt>
                <c:pt idx="2068">
                  <c:v>105.39</c:v>
                </c:pt>
                <c:pt idx="2069">
                  <c:v>105.73</c:v>
                </c:pt>
                <c:pt idx="2070">
                  <c:v>106.04</c:v>
                </c:pt>
                <c:pt idx="2071">
                  <c:v>106.29</c:v>
                </c:pt>
                <c:pt idx="2072">
                  <c:v>106.47</c:v>
                </c:pt>
                <c:pt idx="2073">
                  <c:v>106.63</c:v>
                </c:pt>
                <c:pt idx="2074">
                  <c:v>106.85</c:v>
                </c:pt>
                <c:pt idx="2075">
                  <c:v>107.21</c:v>
                </c:pt>
                <c:pt idx="2076">
                  <c:v>107.62</c:v>
                </c:pt>
                <c:pt idx="2077">
                  <c:v>107.9</c:v>
                </c:pt>
                <c:pt idx="2078">
                  <c:v>108.04</c:v>
                </c:pt>
                <c:pt idx="2079">
                  <c:v>108.15</c:v>
                </c:pt>
                <c:pt idx="2080">
                  <c:v>108.37</c:v>
                </c:pt>
                <c:pt idx="2081">
                  <c:v>108.64</c:v>
                </c:pt>
                <c:pt idx="2082">
                  <c:v>108.89</c:v>
                </c:pt>
                <c:pt idx="2083">
                  <c:v>109.07</c:v>
                </c:pt>
                <c:pt idx="2084">
                  <c:v>109.21</c:v>
                </c:pt>
                <c:pt idx="2085">
                  <c:v>109.34</c:v>
                </c:pt>
                <c:pt idx="2086">
                  <c:v>109.47</c:v>
                </c:pt>
                <c:pt idx="2087">
                  <c:v>109.6</c:v>
                </c:pt>
                <c:pt idx="2088">
                  <c:v>109.77</c:v>
                </c:pt>
                <c:pt idx="2089">
                  <c:v>109.97</c:v>
                </c:pt>
                <c:pt idx="2090">
                  <c:v>110.21</c:v>
                </c:pt>
                <c:pt idx="2091">
                  <c:v>110.48</c:v>
                </c:pt>
                <c:pt idx="2092">
                  <c:v>110.74</c:v>
                </c:pt>
                <c:pt idx="2093">
                  <c:v>110.96</c:v>
                </c:pt>
                <c:pt idx="2094">
                  <c:v>111.09</c:v>
                </c:pt>
                <c:pt idx="2095">
                  <c:v>111.17</c:v>
                </c:pt>
                <c:pt idx="2096">
                  <c:v>111.27</c:v>
                </c:pt>
                <c:pt idx="2097">
                  <c:v>111.45</c:v>
                </c:pt>
                <c:pt idx="2098">
                  <c:v>111.72</c:v>
                </c:pt>
                <c:pt idx="2099">
                  <c:v>111.96</c:v>
                </c:pt>
                <c:pt idx="2100">
                  <c:v>112.08</c:v>
                </c:pt>
                <c:pt idx="2101">
                  <c:v>112.1</c:v>
                </c:pt>
                <c:pt idx="2102">
                  <c:v>112.1</c:v>
                </c:pt>
                <c:pt idx="2103">
                  <c:v>112.16</c:v>
                </c:pt>
                <c:pt idx="2104">
                  <c:v>112.27</c:v>
                </c:pt>
                <c:pt idx="2105">
                  <c:v>112.37</c:v>
                </c:pt>
                <c:pt idx="2106">
                  <c:v>112.5</c:v>
                </c:pt>
                <c:pt idx="2107">
                  <c:v>112.69</c:v>
                </c:pt>
                <c:pt idx="2108">
                  <c:v>112.97</c:v>
                </c:pt>
                <c:pt idx="2109">
                  <c:v>113.25</c:v>
                </c:pt>
                <c:pt idx="2110">
                  <c:v>113.42</c:v>
                </c:pt>
                <c:pt idx="2111">
                  <c:v>113.48</c:v>
                </c:pt>
                <c:pt idx="2112">
                  <c:v>113.51</c:v>
                </c:pt>
                <c:pt idx="2113">
                  <c:v>113.59</c:v>
                </c:pt>
                <c:pt idx="2114">
                  <c:v>113.72</c:v>
                </c:pt>
                <c:pt idx="2115">
                  <c:v>113.88</c:v>
                </c:pt>
                <c:pt idx="2116">
                  <c:v>114.04</c:v>
                </c:pt>
                <c:pt idx="2117">
                  <c:v>114.24</c:v>
                </c:pt>
                <c:pt idx="2118">
                  <c:v>114.52</c:v>
                </c:pt>
                <c:pt idx="2119">
                  <c:v>114.78</c:v>
                </c:pt>
                <c:pt idx="2120">
                  <c:v>114.93</c:v>
                </c:pt>
                <c:pt idx="2121">
                  <c:v>114.98</c:v>
                </c:pt>
                <c:pt idx="2122">
                  <c:v>115.03</c:v>
                </c:pt>
                <c:pt idx="2123">
                  <c:v>115.14</c:v>
                </c:pt>
                <c:pt idx="2124">
                  <c:v>115.32</c:v>
                </c:pt>
                <c:pt idx="2125">
                  <c:v>115.52</c:v>
                </c:pt>
                <c:pt idx="2126">
                  <c:v>115.71</c:v>
                </c:pt>
                <c:pt idx="2127">
                  <c:v>115.93</c:v>
                </c:pt>
                <c:pt idx="2128">
                  <c:v>116.14</c:v>
                </c:pt>
                <c:pt idx="2129">
                  <c:v>116.29</c:v>
                </c:pt>
                <c:pt idx="2130">
                  <c:v>116.33</c:v>
                </c:pt>
                <c:pt idx="2131">
                  <c:v>116.32</c:v>
                </c:pt>
                <c:pt idx="2132">
                  <c:v>116.33</c:v>
                </c:pt>
                <c:pt idx="2133">
                  <c:v>116.44</c:v>
                </c:pt>
                <c:pt idx="2134">
                  <c:v>116.62</c:v>
                </c:pt>
                <c:pt idx="2135">
                  <c:v>116.8</c:v>
                </c:pt>
                <c:pt idx="2136">
                  <c:v>116.91</c:v>
                </c:pt>
                <c:pt idx="2137">
                  <c:v>116.96</c:v>
                </c:pt>
                <c:pt idx="2138">
                  <c:v>117.03</c:v>
                </c:pt>
                <c:pt idx="2139">
                  <c:v>117.16</c:v>
                </c:pt>
                <c:pt idx="2140">
                  <c:v>117.29</c:v>
                </c:pt>
                <c:pt idx="2141">
                  <c:v>117.4</c:v>
                </c:pt>
                <c:pt idx="2142">
                  <c:v>117.5</c:v>
                </c:pt>
                <c:pt idx="2143">
                  <c:v>117.64</c:v>
                </c:pt>
                <c:pt idx="2144">
                  <c:v>117.8</c:v>
                </c:pt>
                <c:pt idx="2145">
                  <c:v>117.93</c:v>
                </c:pt>
                <c:pt idx="2146">
                  <c:v>118.01</c:v>
                </c:pt>
                <c:pt idx="2147">
                  <c:v>118.04</c:v>
                </c:pt>
                <c:pt idx="2148">
                  <c:v>118.07</c:v>
                </c:pt>
                <c:pt idx="2149">
                  <c:v>118.18</c:v>
                </c:pt>
                <c:pt idx="2150">
                  <c:v>118.35</c:v>
                </c:pt>
                <c:pt idx="2151">
                  <c:v>118.53</c:v>
                </c:pt>
                <c:pt idx="2152">
                  <c:v>118.69</c:v>
                </c:pt>
                <c:pt idx="2153">
                  <c:v>118.85</c:v>
                </c:pt>
                <c:pt idx="2154">
                  <c:v>119.02</c:v>
                </c:pt>
                <c:pt idx="2155">
                  <c:v>119.15</c:v>
                </c:pt>
                <c:pt idx="2156">
                  <c:v>119.21</c:v>
                </c:pt>
                <c:pt idx="2157">
                  <c:v>119.25</c:v>
                </c:pt>
                <c:pt idx="2158">
                  <c:v>119.35</c:v>
                </c:pt>
                <c:pt idx="2159">
                  <c:v>119.51</c:v>
                </c:pt>
                <c:pt idx="2160">
                  <c:v>119.67</c:v>
                </c:pt>
                <c:pt idx="2161">
                  <c:v>119.79</c:v>
                </c:pt>
                <c:pt idx="2162">
                  <c:v>119.92</c:v>
                </c:pt>
                <c:pt idx="2163">
                  <c:v>120.11</c:v>
                </c:pt>
                <c:pt idx="2164">
                  <c:v>120.34</c:v>
                </c:pt>
                <c:pt idx="2165">
                  <c:v>120.52</c:v>
                </c:pt>
                <c:pt idx="2166">
                  <c:v>120.64</c:v>
                </c:pt>
                <c:pt idx="2167">
                  <c:v>120.7</c:v>
                </c:pt>
                <c:pt idx="2168">
                  <c:v>120.76</c:v>
                </c:pt>
                <c:pt idx="2169">
                  <c:v>120.83</c:v>
                </c:pt>
                <c:pt idx="2170">
                  <c:v>120.91</c:v>
                </c:pt>
                <c:pt idx="2171">
                  <c:v>120.98</c:v>
                </c:pt>
                <c:pt idx="2172">
                  <c:v>121.06</c:v>
                </c:pt>
                <c:pt idx="2173">
                  <c:v>121.17</c:v>
                </c:pt>
                <c:pt idx="2174">
                  <c:v>121.28</c:v>
                </c:pt>
                <c:pt idx="2175">
                  <c:v>121.36</c:v>
                </c:pt>
                <c:pt idx="2176">
                  <c:v>121.39</c:v>
                </c:pt>
                <c:pt idx="2177">
                  <c:v>121.41</c:v>
                </c:pt>
                <c:pt idx="2178">
                  <c:v>121.45</c:v>
                </c:pt>
                <c:pt idx="2179">
                  <c:v>121.51</c:v>
                </c:pt>
                <c:pt idx="2180">
                  <c:v>121.62</c:v>
                </c:pt>
                <c:pt idx="2181">
                  <c:v>121.78</c:v>
                </c:pt>
                <c:pt idx="2182">
                  <c:v>122.01</c:v>
                </c:pt>
                <c:pt idx="2183">
                  <c:v>122.29</c:v>
                </c:pt>
                <c:pt idx="2184">
                  <c:v>122.57</c:v>
                </c:pt>
                <c:pt idx="2185">
                  <c:v>122.83</c:v>
                </c:pt>
                <c:pt idx="2186">
                  <c:v>123.05</c:v>
                </c:pt>
                <c:pt idx="2187">
                  <c:v>123.24</c:v>
                </c:pt>
                <c:pt idx="2188">
                  <c:v>123.42</c:v>
                </c:pt>
                <c:pt idx="2189">
                  <c:v>123.58</c:v>
                </c:pt>
                <c:pt idx="2190">
                  <c:v>123.77</c:v>
                </c:pt>
                <c:pt idx="2191">
                  <c:v>123.99</c:v>
                </c:pt>
                <c:pt idx="2192">
                  <c:v>124.16</c:v>
                </c:pt>
                <c:pt idx="2193">
                  <c:v>124.23</c:v>
                </c:pt>
                <c:pt idx="2194">
                  <c:v>124.25</c:v>
                </c:pt>
                <c:pt idx="2195">
                  <c:v>124.29</c:v>
                </c:pt>
                <c:pt idx="2196">
                  <c:v>124.37</c:v>
                </c:pt>
                <c:pt idx="2197">
                  <c:v>124.51</c:v>
                </c:pt>
                <c:pt idx="2198">
                  <c:v>124.7</c:v>
                </c:pt>
                <c:pt idx="2199">
                  <c:v>124.87</c:v>
                </c:pt>
                <c:pt idx="2200">
                  <c:v>124.93</c:v>
                </c:pt>
                <c:pt idx="2201">
                  <c:v>124.89</c:v>
                </c:pt>
                <c:pt idx="2202">
                  <c:v>124.81</c:v>
                </c:pt>
                <c:pt idx="2203">
                  <c:v>124.78</c:v>
                </c:pt>
                <c:pt idx="2204">
                  <c:v>124.8</c:v>
                </c:pt>
                <c:pt idx="2205">
                  <c:v>124.85</c:v>
                </c:pt>
                <c:pt idx="2206">
                  <c:v>124.92</c:v>
                </c:pt>
                <c:pt idx="2207">
                  <c:v>125</c:v>
                </c:pt>
                <c:pt idx="2208">
                  <c:v>125.06</c:v>
                </c:pt>
                <c:pt idx="2209">
                  <c:v>125.1</c:v>
                </c:pt>
                <c:pt idx="2210">
                  <c:v>125.16</c:v>
                </c:pt>
                <c:pt idx="2211">
                  <c:v>125.23</c:v>
                </c:pt>
                <c:pt idx="2212">
                  <c:v>125.27</c:v>
                </c:pt>
                <c:pt idx="2213">
                  <c:v>125.26</c:v>
                </c:pt>
                <c:pt idx="2214">
                  <c:v>125.25</c:v>
                </c:pt>
                <c:pt idx="2215">
                  <c:v>125.28</c:v>
                </c:pt>
                <c:pt idx="2216">
                  <c:v>125.29</c:v>
                </c:pt>
                <c:pt idx="2217">
                  <c:v>125.28</c:v>
                </c:pt>
                <c:pt idx="2218">
                  <c:v>125.27</c:v>
                </c:pt>
                <c:pt idx="2219">
                  <c:v>125.27</c:v>
                </c:pt>
                <c:pt idx="2220">
                  <c:v>125.32</c:v>
                </c:pt>
                <c:pt idx="2221">
                  <c:v>125.41</c:v>
                </c:pt>
                <c:pt idx="2222">
                  <c:v>125.52</c:v>
                </c:pt>
                <c:pt idx="2223">
                  <c:v>125.61</c:v>
                </c:pt>
                <c:pt idx="2224">
                  <c:v>125.66</c:v>
                </c:pt>
                <c:pt idx="2225">
                  <c:v>125.69</c:v>
                </c:pt>
                <c:pt idx="2226">
                  <c:v>125.66</c:v>
                </c:pt>
                <c:pt idx="2227">
                  <c:v>125.53</c:v>
                </c:pt>
                <c:pt idx="2228">
                  <c:v>125.4</c:v>
                </c:pt>
                <c:pt idx="2229">
                  <c:v>125.39</c:v>
                </c:pt>
                <c:pt idx="2230">
                  <c:v>125.52</c:v>
                </c:pt>
                <c:pt idx="2231">
                  <c:v>125.71</c:v>
                </c:pt>
                <c:pt idx="2232">
                  <c:v>125.77</c:v>
                </c:pt>
                <c:pt idx="2233">
                  <c:v>125.7</c:v>
                </c:pt>
                <c:pt idx="2234">
                  <c:v>125.62</c:v>
                </c:pt>
                <c:pt idx="2235">
                  <c:v>125.64</c:v>
                </c:pt>
                <c:pt idx="2236">
                  <c:v>125.74</c:v>
                </c:pt>
                <c:pt idx="2237">
                  <c:v>125.77</c:v>
                </c:pt>
                <c:pt idx="2238">
                  <c:v>125.66</c:v>
                </c:pt>
                <c:pt idx="2239">
                  <c:v>125.45</c:v>
                </c:pt>
                <c:pt idx="2240">
                  <c:v>125.25</c:v>
                </c:pt>
                <c:pt idx="2241">
                  <c:v>125.1</c:v>
                </c:pt>
                <c:pt idx="2242">
                  <c:v>124.98</c:v>
                </c:pt>
                <c:pt idx="2243">
                  <c:v>124.85</c:v>
                </c:pt>
                <c:pt idx="2244">
                  <c:v>124.75</c:v>
                </c:pt>
                <c:pt idx="2245">
                  <c:v>124.67</c:v>
                </c:pt>
                <c:pt idx="2246">
                  <c:v>124.57</c:v>
                </c:pt>
                <c:pt idx="2247">
                  <c:v>124.35</c:v>
                </c:pt>
                <c:pt idx="2248">
                  <c:v>123.99</c:v>
                </c:pt>
                <c:pt idx="2249">
                  <c:v>123.55</c:v>
                </c:pt>
                <c:pt idx="2250">
                  <c:v>123.14</c:v>
                </c:pt>
                <c:pt idx="2251">
                  <c:v>122.8</c:v>
                </c:pt>
                <c:pt idx="2252">
                  <c:v>122.42</c:v>
                </c:pt>
                <c:pt idx="2253">
                  <c:v>121.94</c:v>
                </c:pt>
                <c:pt idx="2254">
                  <c:v>121.33</c:v>
                </c:pt>
                <c:pt idx="2255">
                  <c:v>120.6</c:v>
                </c:pt>
                <c:pt idx="2256">
                  <c:v>119.82</c:v>
                </c:pt>
                <c:pt idx="2257">
                  <c:v>119.02</c:v>
                </c:pt>
                <c:pt idx="2258">
                  <c:v>118.18</c:v>
                </c:pt>
                <c:pt idx="2259">
                  <c:v>117.24</c:v>
                </c:pt>
                <c:pt idx="2260">
                  <c:v>116.15</c:v>
                </c:pt>
                <c:pt idx="2261">
                  <c:v>115.02</c:v>
                </c:pt>
                <c:pt idx="2262">
                  <c:v>114.04</c:v>
                </c:pt>
                <c:pt idx="2263">
                  <c:v>113.2</c:v>
                </c:pt>
                <c:pt idx="2264">
                  <c:v>112.3</c:v>
                </c:pt>
                <c:pt idx="2265">
                  <c:v>111.09</c:v>
                </c:pt>
                <c:pt idx="2266">
                  <c:v>109.79</c:v>
                </c:pt>
                <c:pt idx="2267">
                  <c:v>108.73</c:v>
                </c:pt>
                <c:pt idx="2268">
                  <c:v>107.94</c:v>
                </c:pt>
                <c:pt idx="2269">
                  <c:v>107.23</c:v>
                </c:pt>
                <c:pt idx="2270">
                  <c:v>106.45</c:v>
                </c:pt>
                <c:pt idx="2271">
                  <c:v>105.63</c:v>
                </c:pt>
                <c:pt idx="2272">
                  <c:v>104.89</c:v>
                </c:pt>
                <c:pt idx="2273">
                  <c:v>104.29</c:v>
                </c:pt>
                <c:pt idx="2274">
                  <c:v>103.79</c:v>
                </c:pt>
                <c:pt idx="2275">
                  <c:v>103.35</c:v>
                </c:pt>
                <c:pt idx="2276">
                  <c:v>102.97</c:v>
                </c:pt>
                <c:pt idx="2277">
                  <c:v>102.61</c:v>
                </c:pt>
                <c:pt idx="2278">
                  <c:v>102.26</c:v>
                </c:pt>
                <c:pt idx="2279">
                  <c:v>101.93</c:v>
                </c:pt>
                <c:pt idx="2280">
                  <c:v>101.62</c:v>
                </c:pt>
                <c:pt idx="2281">
                  <c:v>101.39</c:v>
                </c:pt>
                <c:pt idx="2282">
                  <c:v>101.4</c:v>
                </c:pt>
                <c:pt idx="2283">
                  <c:v>101.68</c:v>
                </c:pt>
                <c:pt idx="2284">
                  <c:v>101.94</c:v>
                </c:pt>
                <c:pt idx="2285">
                  <c:v>102.06</c:v>
                </c:pt>
                <c:pt idx="2286">
                  <c:v>102.1</c:v>
                </c:pt>
                <c:pt idx="2287">
                  <c:v>102.11</c:v>
                </c:pt>
                <c:pt idx="2288">
                  <c:v>102.07</c:v>
                </c:pt>
                <c:pt idx="2289">
                  <c:v>101.99</c:v>
                </c:pt>
                <c:pt idx="2290">
                  <c:v>101.92</c:v>
                </c:pt>
                <c:pt idx="2291">
                  <c:v>101.87</c:v>
                </c:pt>
                <c:pt idx="2292">
                  <c:v>101.84</c:v>
                </c:pt>
                <c:pt idx="2293">
                  <c:v>101.86</c:v>
                </c:pt>
                <c:pt idx="2294">
                  <c:v>102.03</c:v>
                </c:pt>
                <c:pt idx="2295">
                  <c:v>102.33</c:v>
                </c:pt>
                <c:pt idx="2296">
                  <c:v>102.55</c:v>
                </c:pt>
                <c:pt idx="2297">
                  <c:v>102.56</c:v>
                </c:pt>
                <c:pt idx="2298">
                  <c:v>102.49</c:v>
                </c:pt>
                <c:pt idx="2299">
                  <c:v>102.75</c:v>
                </c:pt>
                <c:pt idx="2300">
                  <c:v>103.64</c:v>
                </c:pt>
                <c:pt idx="2301">
                  <c:v>104.64</c:v>
                </c:pt>
                <c:pt idx="2302">
                  <c:v>105.43</c:v>
                </c:pt>
                <c:pt idx="2303">
                  <c:v>106.26</c:v>
                </c:pt>
                <c:pt idx="2304">
                  <c:v>107.24</c:v>
                </c:pt>
                <c:pt idx="2305">
                  <c:v>108.21</c:v>
                </c:pt>
                <c:pt idx="2306">
                  <c:v>109.04</c:v>
                </c:pt>
                <c:pt idx="2307">
                  <c:v>109.8</c:v>
                </c:pt>
                <c:pt idx="2308">
                  <c:v>110.59</c:v>
                </c:pt>
                <c:pt idx="2309">
                  <c:v>111.41</c:v>
                </c:pt>
                <c:pt idx="2310">
                  <c:v>112.34</c:v>
                </c:pt>
                <c:pt idx="2311">
                  <c:v>113.32</c:v>
                </c:pt>
                <c:pt idx="2312">
                  <c:v>114.24</c:v>
                </c:pt>
                <c:pt idx="2313">
                  <c:v>114.99</c:v>
                </c:pt>
                <c:pt idx="2314">
                  <c:v>115.6</c:v>
                </c:pt>
                <c:pt idx="2315">
                  <c:v>116.34</c:v>
                </c:pt>
                <c:pt idx="2316">
                  <c:v>117.41</c:v>
                </c:pt>
                <c:pt idx="2317">
                  <c:v>118.33</c:v>
                </c:pt>
                <c:pt idx="2318">
                  <c:v>118.96</c:v>
                </c:pt>
                <c:pt idx="2319">
                  <c:v>119.51</c:v>
                </c:pt>
                <c:pt idx="2320">
                  <c:v>119.99</c:v>
                </c:pt>
                <c:pt idx="2321">
                  <c:v>120.35</c:v>
                </c:pt>
                <c:pt idx="2322">
                  <c:v>120.6</c:v>
                </c:pt>
                <c:pt idx="2323">
                  <c:v>120.81</c:v>
                </c:pt>
                <c:pt idx="2324">
                  <c:v>121.07</c:v>
                </c:pt>
                <c:pt idx="2325">
                  <c:v>121.4</c:v>
                </c:pt>
                <c:pt idx="2326">
                  <c:v>121.68</c:v>
                </c:pt>
                <c:pt idx="2327">
                  <c:v>121.85</c:v>
                </c:pt>
                <c:pt idx="2328">
                  <c:v>121.99</c:v>
                </c:pt>
                <c:pt idx="2329">
                  <c:v>122.16</c:v>
                </c:pt>
                <c:pt idx="2330">
                  <c:v>122.41</c:v>
                </c:pt>
                <c:pt idx="2331">
                  <c:v>122.69</c:v>
                </c:pt>
                <c:pt idx="2332">
                  <c:v>122.87</c:v>
                </c:pt>
                <c:pt idx="2333">
                  <c:v>122.95</c:v>
                </c:pt>
                <c:pt idx="2334">
                  <c:v>122.99</c:v>
                </c:pt>
                <c:pt idx="2335">
                  <c:v>123.06</c:v>
                </c:pt>
                <c:pt idx="2336">
                  <c:v>123.17</c:v>
                </c:pt>
                <c:pt idx="2337">
                  <c:v>123.36</c:v>
                </c:pt>
                <c:pt idx="2338">
                  <c:v>123.56</c:v>
                </c:pt>
                <c:pt idx="2339">
                  <c:v>123.68</c:v>
                </c:pt>
                <c:pt idx="2340">
                  <c:v>123.75</c:v>
                </c:pt>
                <c:pt idx="2341">
                  <c:v>123.82</c:v>
                </c:pt>
                <c:pt idx="2342">
                  <c:v>123.88</c:v>
                </c:pt>
                <c:pt idx="2343">
                  <c:v>123.95</c:v>
                </c:pt>
                <c:pt idx="2344">
                  <c:v>124.08</c:v>
                </c:pt>
                <c:pt idx="2345">
                  <c:v>124.18</c:v>
                </c:pt>
                <c:pt idx="2346">
                  <c:v>124.2</c:v>
                </c:pt>
                <c:pt idx="2347">
                  <c:v>124.39</c:v>
                </c:pt>
                <c:pt idx="2348">
                  <c:v>124.49</c:v>
                </c:pt>
                <c:pt idx="2349">
                  <c:v>124.54</c:v>
                </c:pt>
                <c:pt idx="2350">
                  <c:v>124.67</c:v>
                </c:pt>
                <c:pt idx="2351">
                  <c:v>124.79</c:v>
                </c:pt>
                <c:pt idx="2352">
                  <c:v>124.83</c:v>
                </c:pt>
                <c:pt idx="2353">
                  <c:v>124.86</c:v>
                </c:pt>
                <c:pt idx="2354">
                  <c:v>124.94</c:v>
                </c:pt>
                <c:pt idx="2355">
                  <c:v>124.98</c:v>
                </c:pt>
                <c:pt idx="2356">
                  <c:v>124.99</c:v>
                </c:pt>
                <c:pt idx="2357">
                  <c:v>124.98</c:v>
                </c:pt>
                <c:pt idx="2358">
                  <c:v>124.95</c:v>
                </c:pt>
                <c:pt idx="2359">
                  <c:v>124.93</c:v>
                </c:pt>
                <c:pt idx="2360">
                  <c:v>124.95</c:v>
                </c:pt>
                <c:pt idx="2361">
                  <c:v>125.05</c:v>
                </c:pt>
                <c:pt idx="2362">
                  <c:v>125.19</c:v>
                </c:pt>
                <c:pt idx="2363">
                  <c:v>125.29</c:v>
                </c:pt>
                <c:pt idx="2364">
                  <c:v>125.34</c:v>
                </c:pt>
                <c:pt idx="2365">
                  <c:v>125.37</c:v>
                </c:pt>
                <c:pt idx="2366">
                  <c:v>125.39</c:v>
                </c:pt>
                <c:pt idx="2367">
                  <c:v>125.49</c:v>
                </c:pt>
                <c:pt idx="2368">
                  <c:v>125.64</c:v>
                </c:pt>
                <c:pt idx="2369">
                  <c:v>125.78</c:v>
                </c:pt>
                <c:pt idx="2370">
                  <c:v>125.92</c:v>
                </c:pt>
                <c:pt idx="2371">
                  <c:v>126.07</c:v>
                </c:pt>
                <c:pt idx="2372">
                  <c:v>126.21</c:v>
                </c:pt>
                <c:pt idx="2373">
                  <c:v>126.31</c:v>
                </c:pt>
                <c:pt idx="2374">
                  <c:v>126.39</c:v>
                </c:pt>
                <c:pt idx="2375">
                  <c:v>126.49</c:v>
                </c:pt>
                <c:pt idx="2376">
                  <c:v>126.64</c:v>
                </c:pt>
                <c:pt idx="2377">
                  <c:v>126.85</c:v>
                </c:pt>
                <c:pt idx="2378">
                  <c:v>127.04</c:v>
                </c:pt>
                <c:pt idx="2379">
                  <c:v>127.18</c:v>
                </c:pt>
                <c:pt idx="2380">
                  <c:v>127.34</c:v>
                </c:pt>
                <c:pt idx="2381">
                  <c:v>127.52</c:v>
                </c:pt>
                <c:pt idx="2382">
                  <c:v>127.67</c:v>
                </c:pt>
                <c:pt idx="2383">
                  <c:v>127.74</c:v>
                </c:pt>
                <c:pt idx="2384">
                  <c:v>127.78</c:v>
                </c:pt>
                <c:pt idx="2385">
                  <c:v>127.86</c:v>
                </c:pt>
                <c:pt idx="2386">
                  <c:v>127.98</c:v>
                </c:pt>
                <c:pt idx="2387">
                  <c:v>128.1</c:v>
                </c:pt>
                <c:pt idx="2388">
                  <c:v>128.15</c:v>
                </c:pt>
                <c:pt idx="2389">
                  <c:v>128.18</c:v>
                </c:pt>
                <c:pt idx="2390">
                  <c:v>128.26</c:v>
                </c:pt>
                <c:pt idx="2391">
                  <c:v>128.37</c:v>
                </c:pt>
                <c:pt idx="2392">
                  <c:v>128.47</c:v>
                </c:pt>
                <c:pt idx="2393">
                  <c:v>128.57</c:v>
                </c:pt>
                <c:pt idx="2394">
                  <c:v>128.68</c:v>
                </c:pt>
                <c:pt idx="2395">
                  <c:v>128.76</c:v>
                </c:pt>
                <c:pt idx="2396">
                  <c:v>128.84</c:v>
                </c:pt>
                <c:pt idx="2397">
                  <c:v>128.91</c:v>
                </c:pt>
                <c:pt idx="2398">
                  <c:v>128.94</c:v>
                </c:pt>
                <c:pt idx="2399">
                  <c:v>128.94999999999999</c:v>
                </c:pt>
                <c:pt idx="2400">
                  <c:v>128.99</c:v>
                </c:pt>
                <c:pt idx="2401">
                  <c:v>129.09</c:v>
                </c:pt>
                <c:pt idx="2402">
                  <c:v>129.19</c:v>
                </c:pt>
                <c:pt idx="2403">
                  <c:v>129.22999999999999</c:v>
                </c:pt>
                <c:pt idx="2404">
                  <c:v>129.21</c:v>
                </c:pt>
                <c:pt idx="2405">
                  <c:v>129.22</c:v>
                </c:pt>
                <c:pt idx="2406">
                  <c:v>129.29</c:v>
                </c:pt>
                <c:pt idx="2407">
                  <c:v>129.38</c:v>
                </c:pt>
                <c:pt idx="2408">
                  <c:v>129.47</c:v>
                </c:pt>
                <c:pt idx="2409">
                  <c:v>129.56</c:v>
                </c:pt>
                <c:pt idx="2410">
                  <c:v>129.62</c:v>
                </c:pt>
                <c:pt idx="2411">
                  <c:v>129.63999999999999</c:v>
                </c:pt>
                <c:pt idx="2412">
                  <c:v>129.63</c:v>
                </c:pt>
                <c:pt idx="2413">
                  <c:v>129.63999999999999</c:v>
                </c:pt>
                <c:pt idx="2414">
                  <c:v>129.69</c:v>
                </c:pt>
                <c:pt idx="2415">
                  <c:v>129.71</c:v>
                </c:pt>
                <c:pt idx="2416">
                  <c:v>129.69</c:v>
                </c:pt>
                <c:pt idx="2417">
                  <c:v>129.69999999999999</c:v>
                </c:pt>
                <c:pt idx="2418">
                  <c:v>129.72999999999999</c:v>
                </c:pt>
                <c:pt idx="2419">
                  <c:v>129.72999999999999</c:v>
                </c:pt>
                <c:pt idx="2420">
                  <c:v>129.71</c:v>
                </c:pt>
                <c:pt idx="2421">
                  <c:v>129.76</c:v>
                </c:pt>
                <c:pt idx="2422">
                  <c:v>129.83000000000001</c:v>
                </c:pt>
                <c:pt idx="2423">
                  <c:v>129.85</c:v>
                </c:pt>
                <c:pt idx="2424">
                  <c:v>129.82</c:v>
                </c:pt>
                <c:pt idx="2425">
                  <c:v>129.80000000000001</c:v>
                </c:pt>
                <c:pt idx="2426">
                  <c:v>129.82</c:v>
                </c:pt>
                <c:pt idx="2427">
                  <c:v>129.88</c:v>
                </c:pt>
                <c:pt idx="2428">
                  <c:v>129.91999999999999</c:v>
                </c:pt>
                <c:pt idx="2429">
                  <c:v>129.9</c:v>
                </c:pt>
                <c:pt idx="2430">
                  <c:v>129.88999999999999</c:v>
                </c:pt>
                <c:pt idx="2431">
                  <c:v>129.91</c:v>
                </c:pt>
                <c:pt idx="2432">
                  <c:v>129.94999999999999</c:v>
                </c:pt>
                <c:pt idx="2433">
                  <c:v>130.01</c:v>
                </c:pt>
                <c:pt idx="2434">
                  <c:v>130.07</c:v>
                </c:pt>
                <c:pt idx="2435">
                  <c:v>130.09</c:v>
                </c:pt>
                <c:pt idx="2436">
                  <c:v>130.1</c:v>
                </c:pt>
                <c:pt idx="2437">
                  <c:v>130.16999999999999</c:v>
                </c:pt>
                <c:pt idx="2438">
                  <c:v>130.22</c:v>
                </c:pt>
                <c:pt idx="2439">
                  <c:v>130.01</c:v>
                </c:pt>
                <c:pt idx="2440">
                  <c:v>129.59</c:v>
                </c:pt>
                <c:pt idx="2441">
                  <c:v>129.54</c:v>
                </c:pt>
                <c:pt idx="2442">
                  <c:v>129.68</c:v>
                </c:pt>
                <c:pt idx="2443">
                  <c:v>129.69999999999999</c:v>
                </c:pt>
                <c:pt idx="2444">
                  <c:v>129.76</c:v>
                </c:pt>
                <c:pt idx="2445">
                  <c:v>129.84</c:v>
                </c:pt>
                <c:pt idx="2446">
                  <c:v>129.85</c:v>
                </c:pt>
                <c:pt idx="2447">
                  <c:v>129.84</c:v>
                </c:pt>
                <c:pt idx="2448">
                  <c:v>129.91</c:v>
                </c:pt>
                <c:pt idx="2449">
                  <c:v>130.05000000000001</c:v>
                </c:pt>
                <c:pt idx="2450">
                  <c:v>130.15</c:v>
                </c:pt>
                <c:pt idx="2451">
                  <c:v>130.13999999999999</c:v>
                </c:pt>
                <c:pt idx="2452">
                  <c:v>130.03</c:v>
                </c:pt>
                <c:pt idx="2453">
                  <c:v>129.88999999999999</c:v>
                </c:pt>
                <c:pt idx="2454">
                  <c:v>129.76</c:v>
                </c:pt>
                <c:pt idx="2455">
                  <c:v>129.69999999999999</c:v>
                </c:pt>
                <c:pt idx="2456">
                  <c:v>129.75</c:v>
                </c:pt>
                <c:pt idx="2457">
                  <c:v>129.84</c:v>
                </c:pt>
                <c:pt idx="2458">
                  <c:v>129.91</c:v>
                </c:pt>
                <c:pt idx="2459">
                  <c:v>129.97</c:v>
                </c:pt>
                <c:pt idx="2460">
                  <c:v>130.01</c:v>
                </c:pt>
                <c:pt idx="2461">
                  <c:v>129.96</c:v>
                </c:pt>
                <c:pt idx="2462">
                  <c:v>129.93</c:v>
                </c:pt>
                <c:pt idx="2463">
                  <c:v>130</c:v>
                </c:pt>
                <c:pt idx="2464">
                  <c:v>130.1</c:v>
                </c:pt>
                <c:pt idx="2465">
                  <c:v>130.12</c:v>
                </c:pt>
                <c:pt idx="2466">
                  <c:v>130.07</c:v>
                </c:pt>
                <c:pt idx="2467">
                  <c:v>130.08000000000001</c:v>
                </c:pt>
                <c:pt idx="2468">
                  <c:v>130.18</c:v>
                </c:pt>
                <c:pt idx="2469">
                  <c:v>130.27000000000001</c:v>
                </c:pt>
                <c:pt idx="2470">
                  <c:v>130.32</c:v>
                </c:pt>
                <c:pt idx="2471">
                  <c:v>130.30000000000001</c:v>
                </c:pt>
                <c:pt idx="2472">
                  <c:v>130.24</c:v>
                </c:pt>
                <c:pt idx="2473">
                  <c:v>130.16</c:v>
                </c:pt>
                <c:pt idx="2474">
                  <c:v>130.06</c:v>
                </c:pt>
                <c:pt idx="2475">
                  <c:v>129.99</c:v>
                </c:pt>
                <c:pt idx="2476">
                  <c:v>129.96</c:v>
                </c:pt>
                <c:pt idx="2477">
                  <c:v>129.93</c:v>
                </c:pt>
                <c:pt idx="2478">
                  <c:v>129.88</c:v>
                </c:pt>
                <c:pt idx="2479">
                  <c:v>129.80000000000001</c:v>
                </c:pt>
                <c:pt idx="2480">
                  <c:v>129.74</c:v>
                </c:pt>
                <c:pt idx="2481">
                  <c:v>129.77000000000001</c:v>
                </c:pt>
                <c:pt idx="2482">
                  <c:v>129.86000000000001</c:v>
                </c:pt>
                <c:pt idx="2483">
                  <c:v>129.91999999999999</c:v>
                </c:pt>
                <c:pt idx="2484">
                  <c:v>129.9</c:v>
                </c:pt>
                <c:pt idx="2485">
                  <c:v>129.82</c:v>
                </c:pt>
                <c:pt idx="2486">
                  <c:v>129.76</c:v>
                </c:pt>
                <c:pt idx="2487">
                  <c:v>129.72</c:v>
                </c:pt>
                <c:pt idx="2488">
                  <c:v>129.65</c:v>
                </c:pt>
                <c:pt idx="2489">
                  <c:v>129.56</c:v>
                </c:pt>
                <c:pt idx="2490">
                  <c:v>129.47</c:v>
                </c:pt>
                <c:pt idx="2491">
                  <c:v>129.4</c:v>
                </c:pt>
                <c:pt idx="2492">
                  <c:v>129.36000000000001</c:v>
                </c:pt>
                <c:pt idx="2493">
                  <c:v>129.41999999999999</c:v>
                </c:pt>
                <c:pt idx="2494">
                  <c:v>129.46</c:v>
                </c:pt>
                <c:pt idx="2495">
                  <c:v>129.4</c:v>
                </c:pt>
                <c:pt idx="2496">
                  <c:v>129.35</c:v>
                </c:pt>
                <c:pt idx="2497">
                  <c:v>129.29</c:v>
                </c:pt>
                <c:pt idx="2498">
                  <c:v>129.13</c:v>
                </c:pt>
                <c:pt idx="2499">
                  <c:v>128.84</c:v>
                </c:pt>
                <c:pt idx="2500">
                  <c:v>128.51</c:v>
                </c:pt>
                <c:pt idx="2501">
                  <c:v>128.16999999999999</c:v>
                </c:pt>
                <c:pt idx="2502">
                  <c:v>127.83</c:v>
                </c:pt>
                <c:pt idx="2503">
                  <c:v>127.45</c:v>
                </c:pt>
                <c:pt idx="2504">
                  <c:v>127.05</c:v>
                </c:pt>
                <c:pt idx="2505">
                  <c:v>126.62</c:v>
                </c:pt>
                <c:pt idx="2506">
                  <c:v>126.19</c:v>
                </c:pt>
                <c:pt idx="2507">
                  <c:v>125.72</c:v>
                </c:pt>
                <c:pt idx="2508">
                  <c:v>125.13</c:v>
                </c:pt>
                <c:pt idx="2509">
                  <c:v>124.45</c:v>
                </c:pt>
                <c:pt idx="2510">
                  <c:v>123.9</c:v>
                </c:pt>
                <c:pt idx="2511">
                  <c:v>123.62</c:v>
                </c:pt>
                <c:pt idx="2512">
                  <c:v>123.49</c:v>
                </c:pt>
                <c:pt idx="2513">
                  <c:v>123.36</c:v>
                </c:pt>
                <c:pt idx="2514">
                  <c:v>123.2</c:v>
                </c:pt>
                <c:pt idx="2515">
                  <c:v>123.06</c:v>
                </c:pt>
                <c:pt idx="2516">
                  <c:v>122.95</c:v>
                </c:pt>
                <c:pt idx="2517">
                  <c:v>122.88</c:v>
                </c:pt>
                <c:pt idx="2518">
                  <c:v>122.86</c:v>
                </c:pt>
                <c:pt idx="2519">
                  <c:v>122.9</c:v>
                </c:pt>
                <c:pt idx="2520">
                  <c:v>122.95</c:v>
                </c:pt>
                <c:pt idx="2521">
                  <c:v>122.98</c:v>
                </c:pt>
                <c:pt idx="2522">
                  <c:v>122.95</c:v>
                </c:pt>
                <c:pt idx="2523">
                  <c:v>122.9</c:v>
                </c:pt>
                <c:pt idx="2524">
                  <c:v>122.87</c:v>
                </c:pt>
                <c:pt idx="2525">
                  <c:v>122.88</c:v>
                </c:pt>
                <c:pt idx="2526">
                  <c:v>122.92</c:v>
                </c:pt>
                <c:pt idx="2527">
                  <c:v>122.96</c:v>
                </c:pt>
                <c:pt idx="2528">
                  <c:v>122.98</c:v>
                </c:pt>
                <c:pt idx="2529">
                  <c:v>122.96</c:v>
                </c:pt>
                <c:pt idx="2530">
                  <c:v>122.93</c:v>
                </c:pt>
                <c:pt idx="2531">
                  <c:v>122.89</c:v>
                </c:pt>
                <c:pt idx="2532">
                  <c:v>122.76</c:v>
                </c:pt>
                <c:pt idx="2533">
                  <c:v>122.52</c:v>
                </c:pt>
                <c:pt idx="2534">
                  <c:v>122.21</c:v>
                </c:pt>
                <c:pt idx="2535">
                  <c:v>121.92</c:v>
                </c:pt>
                <c:pt idx="2536">
                  <c:v>121.7</c:v>
                </c:pt>
                <c:pt idx="2537">
                  <c:v>121.52</c:v>
                </c:pt>
                <c:pt idx="2538">
                  <c:v>121.3</c:v>
                </c:pt>
                <c:pt idx="2539">
                  <c:v>121.02</c:v>
                </c:pt>
                <c:pt idx="2540">
                  <c:v>120.68</c:v>
                </c:pt>
                <c:pt idx="2541">
                  <c:v>120.32</c:v>
                </c:pt>
                <c:pt idx="2542">
                  <c:v>119.93</c:v>
                </c:pt>
                <c:pt idx="2543">
                  <c:v>119.58</c:v>
                </c:pt>
                <c:pt idx="2544">
                  <c:v>119.3</c:v>
                </c:pt>
                <c:pt idx="2545">
                  <c:v>119.14</c:v>
                </c:pt>
                <c:pt idx="2546">
                  <c:v>119.05</c:v>
                </c:pt>
                <c:pt idx="2547">
                  <c:v>118.95</c:v>
                </c:pt>
                <c:pt idx="2548">
                  <c:v>118.83</c:v>
                </c:pt>
                <c:pt idx="2549">
                  <c:v>118.71</c:v>
                </c:pt>
                <c:pt idx="2550">
                  <c:v>118.65</c:v>
                </c:pt>
                <c:pt idx="2551">
                  <c:v>118.69</c:v>
                </c:pt>
                <c:pt idx="2552">
                  <c:v>118.85</c:v>
                </c:pt>
                <c:pt idx="2553">
                  <c:v>119.09</c:v>
                </c:pt>
                <c:pt idx="2554">
                  <c:v>119.36</c:v>
                </c:pt>
                <c:pt idx="2555">
                  <c:v>119.65</c:v>
                </c:pt>
                <c:pt idx="2556">
                  <c:v>120</c:v>
                </c:pt>
                <c:pt idx="2557">
                  <c:v>120.4</c:v>
                </c:pt>
                <c:pt idx="2558">
                  <c:v>120.77</c:v>
                </c:pt>
                <c:pt idx="2559">
                  <c:v>121.11</c:v>
                </c:pt>
                <c:pt idx="2560">
                  <c:v>121.4</c:v>
                </c:pt>
                <c:pt idx="2561">
                  <c:v>121.62</c:v>
                </c:pt>
                <c:pt idx="2562">
                  <c:v>121.77</c:v>
                </c:pt>
                <c:pt idx="2563">
                  <c:v>122.01</c:v>
                </c:pt>
                <c:pt idx="2564">
                  <c:v>122.43</c:v>
                </c:pt>
                <c:pt idx="2565">
                  <c:v>122.87</c:v>
                </c:pt>
                <c:pt idx="2566">
                  <c:v>123.24</c:v>
                </c:pt>
                <c:pt idx="2567">
                  <c:v>123.52</c:v>
                </c:pt>
                <c:pt idx="2568">
                  <c:v>123.74</c:v>
                </c:pt>
                <c:pt idx="2569">
                  <c:v>123.89</c:v>
                </c:pt>
                <c:pt idx="2570">
                  <c:v>123.99</c:v>
                </c:pt>
                <c:pt idx="2571">
                  <c:v>124.1</c:v>
                </c:pt>
                <c:pt idx="2572">
                  <c:v>124.22</c:v>
                </c:pt>
                <c:pt idx="2573">
                  <c:v>124.33</c:v>
                </c:pt>
                <c:pt idx="2574">
                  <c:v>124.41</c:v>
                </c:pt>
                <c:pt idx="2575">
                  <c:v>124.45</c:v>
                </c:pt>
                <c:pt idx="2576">
                  <c:v>124.53</c:v>
                </c:pt>
                <c:pt idx="2577">
                  <c:v>124.6</c:v>
                </c:pt>
                <c:pt idx="2578">
                  <c:v>124.61</c:v>
                </c:pt>
                <c:pt idx="2579">
                  <c:v>124.51</c:v>
                </c:pt>
                <c:pt idx="2580">
                  <c:v>124.38</c:v>
                </c:pt>
                <c:pt idx="2581">
                  <c:v>124.31</c:v>
                </c:pt>
                <c:pt idx="2582">
                  <c:v>124.31</c:v>
                </c:pt>
                <c:pt idx="2583">
                  <c:v>124.32</c:v>
                </c:pt>
                <c:pt idx="2584">
                  <c:v>124.31</c:v>
                </c:pt>
                <c:pt idx="2585">
                  <c:v>124.23</c:v>
                </c:pt>
                <c:pt idx="2586">
                  <c:v>124.05</c:v>
                </c:pt>
                <c:pt idx="2587">
                  <c:v>123.84</c:v>
                </c:pt>
                <c:pt idx="2588">
                  <c:v>123.65</c:v>
                </c:pt>
                <c:pt idx="2589">
                  <c:v>123.46</c:v>
                </c:pt>
                <c:pt idx="2590">
                  <c:v>123.22</c:v>
                </c:pt>
                <c:pt idx="2591">
                  <c:v>122.96</c:v>
                </c:pt>
                <c:pt idx="2592">
                  <c:v>122.72</c:v>
                </c:pt>
                <c:pt idx="2593">
                  <c:v>122.53</c:v>
                </c:pt>
                <c:pt idx="2594">
                  <c:v>122.36</c:v>
                </c:pt>
                <c:pt idx="2595">
                  <c:v>122.17</c:v>
                </c:pt>
                <c:pt idx="2596">
                  <c:v>121.98</c:v>
                </c:pt>
                <c:pt idx="2597">
                  <c:v>121.81</c:v>
                </c:pt>
                <c:pt idx="2598">
                  <c:v>121.7</c:v>
                </c:pt>
                <c:pt idx="2599">
                  <c:v>121.68</c:v>
                </c:pt>
                <c:pt idx="2600">
                  <c:v>121.76</c:v>
                </c:pt>
                <c:pt idx="2601">
                  <c:v>121.91</c:v>
                </c:pt>
                <c:pt idx="2602">
                  <c:v>121.98</c:v>
                </c:pt>
                <c:pt idx="2603">
                  <c:v>121.94</c:v>
                </c:pt>
                <c:pt idx="2604">
                  <c:v>121.82</c:v>
                </c:pt>
                <c:pt idx="2605">
                  <c:v>121.71</c:v>
                </c:pt>
                <c:pt idx="2606">
                  <c:v>121.6</c:v>
                </c:pt>
                <c:pt idx="2607">
                  <c:v>121.48</c:v>
                </c:pt>
                <c:pt idx="2608">
                  <c:v>121.34</c:v>
                </c:pt>
                <c:pt idx="2609">
                  <c:v>121.19</c:v>
                </c:pt>
                <c:pt idx="2610">
                  <c:v>120.99</c:v>
                </c:pt>
                <c:pt idx="2611">
                  <c:v>120.77</c:v>
                </c:pt>
                <c:pt idx="2612">
                  <c:v>120.62</c:v>
                </c:pt>
                <c:pt idx="2613">
                  <c:v>120.62</c:v>
                </c:pt>
                <c:pt idx="2614">
                  <c:v>120.73</c:v>
                </c:pt>
                <c:pt idx="2615">
                  <c:v>120.91</c:v>
                </c:pt>
                <c:pt idx="2616">
                  <c:v>121.08</c:v>
                </c:pt>
                <c:pt idx="2617">
                  <c:v>121.23</c:v>
                </c:pt>
                <c:pt idx="2618">
                  <c:v>121.35</c:v>
                </c:pt>
                <c:pt idx="2619">
                  <c:v>121.47</c:v>
                </c:pt>
                <c:pt idx="2620">
                  <c:v>121.65</c:v>
                </c:pt>
                <c:pt idx="2621">
                  <c:v>121.91</c:v>
                </c:pt>
                <c:pt idx="2622">
                  <c:v>122.23</c:v>
                </c:pt>
                <c:pt idx="2623">
                  <c:v>122.55</c:v>
                </c:pt>
                <c:pt idx="2624">
                  <c:v>122.8</c:v>
                </c:pt>
                <c:pt idx="2625">
                  <c:v>122.94</c:v>
                </c:pt>
                <c:pt idx="2626">
                  <c:v>122.99</c:v>
                </c:pt>
                <c:pt idx="2627">
                  <c:v>122.95</c:v>
                </c:pt>
                <c:pt idx="2628">
                  <c:v>122.9</c:v>
                </c:pt>
                <c:pt idx="2629">
                  <c:v>122.86</c:v>
                </c:pt>
                <c:pt idx="2630">
                  <c:v>122.83</c:v>
                </c:pt>
                <c:pt idx="2631">
                  <c:v>122.82</c:v>
                </c:pt>
                <c:pt idx="2632">
                  <c:v>122.82</c:v>
                </c:pt>
                <c:pt idx="2633">
                  <c:v>122.81</c:v>
                </c:pt>
                <c:pt idx="2634">
                  <c:v>122.79</c:v>
                </c:pt>
                <c:pt idx="2635">
                  <c:v>122.77</c:v>
                </c:pt>
                <c:pt idx="2636">
                  <c:v>122.81</c:v>
                </c:pt>
                <c:pt idx="2637">
                  <c:v>122.97</c:v>
                </c:pt>
                <c:pt idx="2638">
                  <c:v>123.21</c:v>
                </c:pt>
                <c:pt idx="2639">
                  <c:v>123.47</c:v>
                </c:pt>
                <c:pt idx="2640">
                  <c:v>123.68</c:v>
                </c:pt>
                <c:pt idx="2641">
                  <c:v>123.84</c:v>
                </c:pt>
                <c:pt idx="2642">
                  <c:v>123.95</c:v>
                </c:pt>
                <c:pt idx="2643">
                  <c:v>124.06</c:v>
                </c:pt>
                <c:pt idx="2644">
                  <c:v>124.21</c:v>
                </c:pt>
                <c:pt idx="2645">
                  <c:v>124.4</c:v>
                </c:pt>
                <c:pt idx="2646">
                  <c:v>124.6</c:v>
                </c:pt>
                <c:pt idx="2647">
                  <c:v>124.73</c:v>
                </c:pt>
                <c:pt idx="2648">
                  <c:v>124.8</c:v>
                </c:pt>
                <c:pt idx="2649">
                  <c:v>124.82</c:v>
                </c:pt>
                <c:pt idx="2650">
                  <c:v>124.84</c:v>
                </c:pt>
                <c:pt idx="2651">
                  <c:v>124.85</c:v>
                </c:pt>
                <c:pt idx="2652">
                  <c:v>124.84</c:v>
                </c:pt>
                <c:pt idx="2653">
                  <c:v>124.8</c:v>
                </c:pt>
                <c:pt idx="2654">
                  <c:v>124.72</c:v>
                </c:pt>
                <c:pt idx="2655">
                  <c:v>124.66</c:v>
                </c:pt>
                <c:pt idx="2656">
                  <c:v>124.65</c:v>
                </c:pt>
                <c:pt idx="2657">
                  <c:v>124.68</c:v>
                </c:pt>
                <c:pt idx="2658">
                  <c:v>124.71</c:v>
                </c:pt>
                <c:pt idx="2659">
                  <c:v>124.73</c:v>
                </c:pt>
                <c:pt idx="2660">
                  <c:v>124.75</c:v>
                </c:pt>
                <c:pt idx="2661">
                  <c:v>124.76</c:v>
                </c:pt>
                <c:pt idx="2662">
                  <c:v>124.73</c:v>
                </c:pt>
                <c:pt idx="2663">
                  <c:v>124.67</c:v>
                </c:pt>
                <c:pt idx="2664">
                  <c:v>124.61</c:v>
                </c:pt>
                <c:pt idx="2665">
                  <c:v>124.59</c:v>
                </c:pt>
                <c:pt idx="2666">
                  <c:v>124.61</c:v>
                </c:pt>
                <c:pt idx="2667">
                  <c:v>124.63</c:v>
                </c:pt>
                <c:pt idx="2668">
                  <c:v>124.63</c:v>
                </c:pt>
                <c:pt idx="2669">
                  <c:v>124.59</c:v>
                </c:pt>
                <c:pt idx="2670">
                  <c:v>124.49</c:v>
                </c:pt>
                <c:pt idx="2671">
                  <c:v>124.33</c:v>
                </c:pt>
                <c:pt idx="2672">
                  <c:v>124.14</c:v>
                </c:pt>
                <c:pt idx="2673">
                  <c:v>124</c:v>
                </c:pt>
                <c:pt idx="2674">
                  <c:v>123.9</c:v>
                </c:pt>
                <c:pt idx="2675">
                  <c:v>123.8</c:v>
                </c:pt>
                <c:pt idx="2676">
                  <c:v>123.68</c:v>
                </c:pt>
                <c:pt idx="2677">
                  <c:v>123.53</c:v>
                </c:pt>
                <c:pt idx="2678">
                  <c:v>123.39</c:v>
                </c:pt>
                <c:pt idx="2679">
                  <c:v>123.3</c:v>
                </c:pt>
                <c:pt idx="2680">
                  <c:v>123.29</c:v>
                </c:pt>
                <c:pt idx="2681">
                  <c:v>123.32</c:v>
                </c:pt>
                <c:pt idx="2682">
                  <c:v>123.34</c:v>
                </c:pt>
                <c:pt idx="2683">
                  <c:v>123.28</c:v>
                </c:pt>
                <c:pt idx="2684">
                  <c:v>123.17</c:v>
                </c:pt>
                <c:pt idx="2685">
                  <c:v>123.07</c:v>
                </c:pt>
                <c:pt idx="2686">
                  <c:v>123.01</c:v>
                </c:pt>
                <c:pt idx="2687">
                  <c:v>122.98</c:v>
                </c:pt>
                <c:pt idx="2688">
                  <c:v>122.92</c:v>
                </c:pt>
                <c:pt idx="2689">
                  <c:v>122.82</c:v>
                </c:pt>
                <c:pt idx="2690">
                  <c:v>122.73</c:v>
                </c:pt>
                <c:pt idx="2691">
                  <c:v>122.66</c:v>
                </c:pt>
                <c:pt idx="2692">
                  <c:v>122.64</c:v>
                </c:pt>
                <c:pt idx="2693">
                  <c:v>122.64</c:v>
                </c:pt>
                <c:pt idx="2694">
                  <c:v>122.6</c:v>
                </c:pt>
                <c:pt idx="2695">
                  <c:v>122.48</c:v>
                </c:pt>
                <c:pt idx="2696">
                  <c:v>122.31</c:v>
                </c:pt>
                <c:pt idx="2697">
                  <c:v>122.13</c:v>
                </c:pt>
                <c:pt idx="2698">
                  <c:v>121.98</c:v>
                </c:pt>
                <c:pt idx="2699">
                  <c:v>121.87</c:v>
                </c:pt>
                <c:pt idx="2700">
                  <c:v>121.76</c:v>
                </c:pt>
                <c:pt idx="2701">
                  <c:v>121.64</c:v>
                </c:pt>
                <c:pt idx="2702">
                  <c:v>121.46</c:v>
                </c:pt>
                <c:pt idx="2703">
                  <c:v>121.23</c:v>
                </c:pt>
                <c:pt idx="2704">
                  <c:v>120.98</c:v>
                </c:pt>
                <c:pt idx="2705">
                  <c:v>120.74</c:v>
                </c:pt>
                <c:pt idx="2706">
                  <c:v>120.55</c:v>
                </c:pt>
                <c:pt idx="2707">
                  <c:v>120.38</c:v>
                </c:pt>
                <c:pt idx="2708">
                  <c:v>120.2</c:v>
                </c:pt>
                <c:pt idx="2709">
                  <c:v>119.99</c:v>
                </c:pt>
                <c:pt idx="2710">
                  <c:v>119.78</c:v>
                </c:pt>
                <c:pt idx="2711">
                  <c:v>119.58</c:v>
                </c:pt>
                <c:pt idx="2712">
                  <c:v>119.39</c:v>
                </c:pt>
                <c:pt idx="2713">
                  <c:v>119.21</c:v>
                </c:pt>
                <c:pt idx="2714">
                  <c:v>119.06</c:v>
                </c:pt>
                <c:pt idx="2715">
                  <c:v>118.95</c:v>
                </c:pt>
                <c:pt idx="2716">
                  <c:v>118.91</c:v>
                </c:pt>
                <c:pt idx="2717">
                  <c:v>118.95</c:v>
                </c:pt>
                <c:pt idx="2718">
                  <c:v>119.05</c:v>
                </c:pt>
                <c:pt idx="2719">
                  <c:v>119.19</c:v>
                </c:pt>
                <c:pt idx="2720">
                  <c:v>119.37</c:v>
                </c:pt>
                <c:pt idx="2721">
                  <c:v>119.62</c:v>
                </c:pt>
                <c:pt idx="2722">
                  <c:v>119.85</c:v>
                </c:pt>
                <c:pt idx="2723">
                  <c:v>119.95</c:v>
                </c:pt>
                <c:pt idx="2724">
                  <c:v>119.82</c:v>
                </c:pt>
                <c:pt idx="2725">
                  <c:v>119.43</c:v>
                </c:pt>
                <c:pt idx="2726">
                  <c:v>118.8</c:v>
                </c:pt>
                <c:pt idx="2727">
                  <c:v>117.94</c:v>
                </c:pt>
                <c:pt idx="2728">
                  <c:v>117.01</c:v>
                </c:pt>
                <c:pt idx="2729">
                  <c:v>116.32</c:v>
                </c:pt>
                <c:pt idx="2730">
                  <c:v>116.16</c:v>
                </c:pt>
                <c:pt idx="2731">
                  <c:v>116.55</c:v>
                </c:pt>
                <c:pt idx="2732">
                  <c:v>117.12</c:v>
                </c:pt>
                <c:pt idx="2733">
                  <c:v>117.49</c:v>
                </c:pt>
                <c:pt idx="2734">
                  <c:v>117.6</c:v>
                </c:pt>
                <c:pt idx="2735">
                  <c:v>117.72</c:v>
                </c:pt>
                <c:pt idx="2736">
                  <c:v>118.07</c:v>
                </c:pt>
                <c:pt idx="2737">
                  <c:v>118.58</c:v>
                </c:pt>
                <c:pt idx="2738">
                  <c:v>118.97</c:v>
                </c:pt>
                <c:pt idx="2739">
                  <c:v>119.06</c:v>
                </c:pt>
                <c:pt idx="2740">
                  <c:v>118.85</c:v>
                </c:pt>
                <c:pt idx="2741">
                  <c:v>118.44</c:v>
                </c:pt>
                <c:pt idx="2742">
                  <c:v>117.92</c:v>
                </c:pt>
                <c:pt idx="2743">
                  <c:v>117.33</c:v>
                </c:pt>
                <c:pt idx="2744">
                  <c:v>116.71</c:v>
                </c:pt>
                <c:pt idx="2745">
                  <c:v>116.07</c:v>
                </c:pt>
                <c:pt idx="2746">
                  <c:v>115.41</c:v>
                </c:pt>
                <c:pt idx="2747">
                  <c:v>114.78</c:v>
                </c:pt>
                <c:pt idx="2748">
                  <c:v>114.22</c:v>
                </c:pt>
                <c:pt idx="2749">
                  <c:v>113.78</c:v>
                </c:pt>
                <c:pt idx="2750">
                  <c:v>113.44</c:v>
                </c:pt>
                <c:pt idx="2751">
                  <c:v>113.18</c:v>
                </c:pt>
                <c:pt idx="2752">
                  <c:v>112.98</c:v>
                </c:pt>
                <c:pt idx="2753">
                  <c:v>112.81</c:v>
                </c:pt>
                <c:pt idx="2754">
                  <c:v>112.67</c:v>
                </c:pt>
                <c:pt idx="2755">
                  <c:v>112.57</c:v>
                </c:pt>
                <c:pt idx="2756">
                  <c:v>112.56</c:v>
                </c:pt>
                <c:pt idx="2757">
                  <c:v>112.66</c:v>
                </c:pt>
                <c:pt idx="2758">
                  <c:v>112.81</c:v>
                </c:pt>
                <c:pt idx="2759">
                  <c:v>112.96</c:v>
                </c:pt>
                <c:pt idx="2760">
                  <c:v>113.12</c:v>
                </c:pt>
                <c:pt idx="2761">
                  <c:v>113.3</c:v>
                </c:pt>
                <c:pt idx="2762">
                  <c:v>113.51</c:v>
                </c:pt>
                <c:pt idx="2763">
                  <c:v>113.76</c:v>
                </c:pt>
                <c:pt idx="2764">
                  <c:v>114.07</c:v>
                </c:pt>
                <c:pt idx="2765">
                  <c:v>114.4</c:v>
                </c:pt>
                <c:pt idx="2766">
                  <c:v>114.7</c:v>
                </c:pt>
                <c:pt idx="2767">
                  <c:v>114.96</c:v>
                </c:pt>
                <c:pt idx="2768">
                  <c:v>115.22</c:v>
                </c:pt>
                <c:pt idx="2769">
                  <c:v>115.51</c:v>
                </c:pt>
                <c:pt idx="2770">
                  <c:v>115.85</c:v>
                </c:pt>
                <c:pt idx="2771">
                  <c:v>116.23</c:v>
                </c:pt>
                <c:pt idx="2772">
                  <c:v>116.62</c:v>
                </c:pt>
                <c:pt idx="2773">
                  <c:v>117.01</c:v>
                </c:pt>
                <c:pt idx="2774">
                  <c:v>117.34</c:v>
                </c:pt>
                <c:pt idx="2775">
                  <c:v>117.62</c:v>
                </c:pt>
                <c:pt idx="2776">
                  <c:v>117.89</c:v>
                </c:pt>
                <c:pt idx="2777">
                  <c:v>118.17</c:v>
                </c:pt>
                <c:pt idx="2778">
                  <c:v>118.46</c:v>
                </c:pt>
                <c:pt idx="2779">
                  <c:v>118.73</c:v>
                </c:pt>
                <c:pt idx="2780">
                  <c:v>118.99</c:v>
                </c:pt>
                <c:pt idx="2781">
                  <c:v>119.26</c:v>
                </c:pt>
                <c:pt idx="2782">
                  <c:v>119.53</c:v>
                </c:pt>
                <c:pt idx="2783">
                  <c:v>119.78</c:v>
                </c:pt>
                <c:pt idx="2784">
                  <c:v>119.98</c:v>
                </c:pt>
                <c:pt idx="2785">
                  <c:v>120.15</c:v>
                </c:pt>
                <c:pt idx="2786">
                  <c:v>120.32</c:v>
                </c:pt>
                <c:pt idx="2787">
                  <c:v>120.5</c:v>
                </c:pt>
                <c:pt idx="2788">
                  <c:v>120.71</c:v>
                </c:pt>
                <c:pt idx="2789">
                  <c:v>120.88</c:v>
                </c:pt>
                <c:pt idx="2790">
                  <c:v>120.93</c:v>
                </c:pt>
                <c:pt idx="2791">
                  <c:v>120.8</c:v>
                </c:pt>
                <c:pt idx="2792">
                  <c:v>120.55</c:v>
                </c:pt>
                <c:pt idx="2793">
                  <c:v>120.26</c:v>
                </c:pt>
                <c:pt idx="2794">
                  <c:v>119.96</c:v>
                </c:pt>
                <c:pt idx="2795">
                  <c:v>119.64</c:v>
                </c:pt>
                <c:pt idx="2796">
                  <c:v>119.27</c:v>
                </c:pt>
                <c:pt idx="2797">
                  <c:v>118.87</c:v>
                </c:pt>
                <c:pt idx="2798">
                  <c:v>118.44</c:v>
                </c:pt>
                <c:pt idx="2799">
                  <c:v>117.99</c:v>
                </c:pt>
                <c:pt idx="2800">
                  <c:v>117.52</c:v>
                </c:pt>
                <c:pt idx="2801">
                  <c:v>117.06</c:v>
                </c:pt>
                <c:pt idx="2802">
                  <c:v>116.6</c:v>
                </c:pt>
                <c:pt idx="2803">
                  <c:v>116.15</c:v>
                </c:pt>
                <c:pt idx="2804">
                  <c:v>115.73</c:v>
                </c:pt>
                <c:pt idx="2805">
                  <c:v>115.33</c:v>
                </c:pt>
                <c:pt idx="2806">
                  <c:v>114.92</c:v>
                </c:pt>
                <c:pt idx="2807">
                  <c:v>114.46</c:v>
                </c:pt>
                <c:pt idx="2808">
                  <c:v>113.99</c:v>
                </c:pt>
                <c:pt idx="2809">
                  <c:v>113.57</c:v>
                </c:pt>
                <c:pt idx="2810">
                  <c:v>113.21</c:v>
                </c:pt>
                <c:pt idx="2811">
                  <c:v>112.85</c:v>
                </c:pt>
                <c:pt idx="2812">
                  <c:v>112.46</c:v>
                </c:pt>
                <c:pt idx="2813">
                  <c:v>112.04</c:v>
                </c:pt>
                <c:pt idx="2814">
                  <c:v>111.61</c:v>
                </c:pt>
                <c:pt idx="2815">
                  <c:v>111.16</c:v>
                </c:pt>
                <c:pt idx="2816">
                  <c:v>110.69</c:v>
                </c:pt>
                <c:pt idx="2817">
                  <c:v>110.22</c:v>
                </c:pt>
                <c:pt idx="2818">
                  <c:v>109.77</c:v>
                </c:pt>
                <c:pt idx="2819">
                  <c:v>109.33</c:v>
                </c:pt>
                <c:pt idx="2820">
                  <c:v>108.88</c:v>
                </c:pt>
                <c:pt idx="2821">
                  <c:v>108.44</c:v>
                </c:pt>
                <c:pt idx="2822">
                  <c:v>108.01</c:v>
                </c:pt>
                <c:pt idx="2823">
                  <c:v>107.59</c:v>
                </c:pt>
                <c:pt idx="2824">
                  <c:v>107.19</c:v>
                </c:pt>
                <c:pt idx="2825">
                  <c:v>106.8</c:v>
                </c:pt>
                <c:pt idx="2826">
                  <c:v>106.39</c:v>
                </c:pt>
                <c:pt idx="2827">
                  <c:v>105.97</c:v>
                </c:pt>
                <c:pt idx="2828">
                  <c:v>105.56</c:v>
                </c:pt>
                <c:pt idx="2829">
                  <c:v>105.15</c:v>
                </c:pt>
                <c:pt idx="2830">
                  <c:v>104.74</c:v>
                </c:pt>
                <c:pt idx="2831">
                  <c:v>104.33</c:v>
                </c:pt>
                <c:pt idx="2832">
                  <c:v>103.9</c:v>
                </c:pt>
                <c:pt idx="2833">
                  <c:v>103.45</c:v>
                </c:pt>
                <c:pt idx="2834">
                  <c:v>102.92</c:v>
                </c:pt>
                <c:pt idx="2835">
                  <c:v>102.33</c:v>
                </c:pt>
                <c:pt idx="2836">
                  <c:v>101.78</c:v>
                </c:pt>
                <c:pt idx="2837">
                  <c:v>101.34</c:v>
                </c:pt>
                <c:pt idx="2838">
                  <c:v>100.99</c:v>
                </c:pt>
                <c:pt idx="2839">
                  <c:v>100.63</c:v>
                </c:pt>
                <c:pt idx="2840">
                  <c:v>100.18</c:v>
                </c:pt>
                <c:pt idx="2841">
                  <c:v>99.66</c:v>
                </c:pt>
                <c:pt idx="2842">
                  <c:v>99.16</c:v>
                </c:pt>
                <c:pt idx="2843">
                  <c:v>98.77</c:v>
                </c:pt>
                <c:pt idx="2844">
                  <c:v>98.5</c:v>
                </c:pt>
                <c:pt idx="2845">
                  <c:v>98.32</c:v>
                </c:pt>
                <c:pt idx="2846">
                  <c:v>98.13</c:v>
                </c:pt>
                <c:pt idx="2847">
                  <c:v>97.91</c:v>
                </c:pt>
                <c:pt idx="2848">
                  <c:v>97.67</c:v>
                </c:pt>
                <c:pt idx="2849">
                  <c:v>97.54</c:v>
                </c:pt>
                <c:pt idx="2850">
                  <c:v>97.55</c:v>
                </c:pt>
                <c:pt idx="2851">
                  <c:v>97.69</c:v>
                </c:pt>
                <c:pt idx="2852">
                  <c:v>97.88</c:v>
                </c:pt>
                <c:pt idx="2853">
                  <c:v>98.09</c:v>
                </c:pt>
                <c:pt idx="2854">
                  <c:v>98.31</c:v>
                </c:pt>
                <c:pt idx="2855">
                  <c:v>98.57</c:v>
                </c:pt>
                <c:pt idx="2856">
                  <c:v>98.88</c:v>
                </c:pt>
                <c:pt idx="2857">
                  <c:v>99.25</c:v>
                </c:pt>
                <c:pt idx="2858">
                  <c:v>99.64</c:v>
                </c:pt>
                <c:pt idx="2859">
                  <c:v>100.06</c:v>
                </c:pt>
                <c:pt idx="2860">
                  <c:v>100.52</c:v>
                </c:pt>
                <c:pt idx="2861">
                  <c:v>101.04</c:v>
                </c:pt>
                <c:pt idx="2862">
                  <c:v>101.58</c:v>
                </c:pt>
                <c:pt idx="2863">
                  <c:v>102.1</c:v>
                </c:pt>
                <c:pt idx="2864">
                  <c:v>102.59</c:v>
                </c:pt>
                <c:pt idx="2865">
                  <c:v>103.04</c:v>
                </c:pt>
                <c:pt idx="2866">
                  <c:v>103.47</c:v>
                </c:pt>
                <c:pt idx="2867">
                  <c:v>103.86</c:v>
                </c:pt>
                <c:pt idx="2868">
                  <c:v>104.21</c:v>
                </c:pt>
                <c:pt idx="2869">
                  <c:v>104.53</c:v>
                </c:pt>
                <c:pt idx="2870">
                  <c:v>104.8</c:v>
                </c:pt>
                <c:pt idx="2871">
                  <c:v>105.06</c:v>
                </c:pt>
                <c:pt idx="2872">
                  <c:v>105.36</c:v>
                </c:pt>
                <c:pt idx="2873">
                  <c:v>105.71</c:v>
                </c:pt>
                <c:pt idx="2874">
                  <c:v>106.07</c:v>
                </c:pt>
                <c:pt idx="2875">
                  <c:v>106.38</c:v>
                </c:pt>
                <c:pt idx="2876">
                  <c:v>106.65</c:v>
                </c:pt>
                <c:pt idx="2877">
                  <c:v>106.93</c:v>
                </c:pt>
                <c:pt idx="2878">
                  <c:v>107.21</c:v>
                </c:pt>
                <c:pt idx="2879">
                  <c:v>107.49</c:v>
                </c:pt>
                <c:pt idx="2880">
                  <c:v>107.77</c:v>
                </c:pt>
                <c:pt idx="2881">
                  <c:v>108.04</c:v>
                </c:pt>
                <c:pt idx="2882">
                  <c:v>108.31</c:v>
                </c:pt>
                <c:pt idx="2883">
                  <c:v>108.62</c:v>
                </c:pt>
                <c:pt idx="2884">
                  <c:v>109.04</c:v>
                </c:pt>
                <c:pt idx="2885">
                  <c:v>109.55</c:v>
                </c:pt>
                <c:pt idx="2886">
                  <c:v>110.03</c:v>
                </c:pt>
                <c:pt idx="2887">
                  <c:v>110.4</c:v>
                </c:pt>
                <c:pt idx="2888">
                  <c:v>110.66</c:v>
                </c:pt>
                <c:pt idx="2889">
                  <c:v>110.87</c:v>
                </c:pt>
                <c:pt idx="2890">
                  <c:v>111.07</c:v>
                </c:pt>
                <c:pt idx="2891">
                  <c:v>111.27</c:v>
                </c:pt>
                <c:pt idx="2892">
                  <c:v>111.5</c:v>
                </c:pt>
                <c:pt idx="2893">
                  <c:v>111.71</c:v>
                </c:pt>
                <c:pt idx="2894">
                  <c:v>111.8</c:v>
                </c:pt>
                <c:pt idx="2895">
                  <c:v>111.75</c:v>
                </c:pt>
                <c:pt idx="2896">
                  <c:v>111.65</c:v>
                </c:pt>
                <c:pt idx="2897">
                  <c:v>111.61</c:v>
                </c:pt>
                <c:pt idx="2898">
                  <c:v>111.65</c:v>
                </c:pt>
                <c:pt idx="2899">
                  <c:v>111.68</c:v>
                </c:pt>
                <c:pt idx="2900">
                  <c:v>111.63</c:v>
                </c:pt>
                <c:pt idx="2901">
                  <c:v>111.46</c:v>
                </c:pt>
                <c:pt idx="2902">
                  <c:v>111.17</c:v>
                </c:pt>
                <c:pt idx="2903">
                  <c:v>110.84</c:v>
                </c:pt>
                <c:pt idx="2904">
                  <c:v>110.57</c:v>
                </c:pt>
                <c:pt idx="2905">
                  <c:v>110.37</c:v>
                </c:pt>
                <c:pt idx="2906">
                  <c:v>110.16</c:v>
                </c:pt>
                <c:pt idx="2907">
                  <c:v>109.84</c:v>
                </c:pt>
                <c:pt idx="2908">
                  <c:v>109.41</c:v>
                </c:pt>
                <c:pt idx="2909">
                  <c:v>108.95</c:v>
                </c:pt>
                <c:pt idx="2910">
                  <c:v>108.51</c:v>
                </c:pt>
                <c:pt idx="2911">
                  <c:v>108.12</c:v>
                </c:pt>
                <c:pt idx="2912">
                  <c:v>107.76</c:v>
                </c:pt>
                <c:pt idx="2913">
                  <c:v>107.38</c:v>
                </c:pt>
                <c:pt idx="2914">
                  <c:v>106.91</c:v>
                </c:pt>
                <c:pt idx="2915">
                  <c:v>106.36</c:v>
                </c:pt>
                <c:pt idx="2916">
                  <c:v>105.82</c:v>
                </c:pt>
                <c:pt idx="2917">
                  <c:v>105.36</c:v>
                </c:pt>
                <c:pt idx="2918">
                  <c:v>104.92</c:v>
                </c:pt>
                <c:pt idx="2919">
                  <c:v>104.45</c:v>
                </c:pt>
                <c:pt idx="2920">
                  <c:v>103.96</c:v>
                </c:pt>
                <c:pt idx="2921">
                  <c:v>103.51</c:v>
                </c:pt>
                <c:pt idx="2922">
                  <c:v>103.16</c:v>
                </c:pt>
                <c:pt idx="2923">
                  <c:v>102.93</c:v>
                </c:pt>
                <c:pt idx="2924">
                  <c:v>102.82</c:v>
                </c:pt>
                <c:pt idx="2925">
                  <c:v>102.83</c:v>
                </c:pt>
                <c:pt idx="2926">
                  <c:v>102.83</c:v>
                </c:pt>
                <c:pt idx="2927">
                  <c:v>102.78</c:v>
                </c:pt>
                <c:pt idx="2928">
                  <c:v>102.74</c:v>
                </c:pt>
                <c:pt idx="2929">
                  <c:v>102.85</c:v>
                </c:pt>
                <c:pt idx="2930">
                  <c:v>103.11</c:v>
                </c:pt>
                <c:pt idx="2931">
                  <c:v>103.43</c:v>
                </c:pt>
                <c:pt idx="2932">
                  <c:v>103.73</c:v>
                </c:pt>
                <c:pt idx="2933">
                  <c:v>103.97</c:v>
                </c:pt>
                <c:pt idx="2934">
                  <c:v>104.14</c:v>
                </c:pt>
                <c:pt idx="2935">
                  <c:v>104.26</c:v>
                </c:pt>
                <c:pt idx="2936">
                  <c:v>104.46</c:v>
                </c:pt>
                <c:pt idx="2937">
                  <c:v>104.83</c:v>
                </c:pt>
                <c:pt idx="2938">
                  <c:v>105.3</c:v>
                </c:pt>
                <c:pt idx="2939">
                  <c:v>105.7</c:v>
                </c:pt>
                <c:pt idx="2940">
                  <c:v>105.96</c:v>
                </c:pt>
                <c:pt idx="2941">
                  <c:v>106.2</c:v>
                </c:pt>
                <c:pt idx="2942">
                  <c:v>106.55</c:v>
                </c:pt>
                <c:pt idx="2943">
                  <c:v>106.99</c:v>
                </c:pt>
                <c:pt idx="2944">
                  <c:v>107.47</c:v>
                </c:pt>
                <c:pt idx="2945">
                  <c:v>107.94</c:v>
                </c:pt>
                <c:pt idx="2946">
                  <c:v>108.38</c:v>
                </c:pt>
                <c:pt idx="2947">
                  <c:v>108.8</c:v>
                </c:pt>
                <c:pt idx="2948">
                  <c:v>109.24</c:v>
                </c:pt>
                <c:pt idx="2949">
                  <c:v>109.76</c:v>
                </c:pt>
                <c:pt idx="2950">
                  <c:v>110.3</c:v>
                </c:pt>
                <c:pt idx="2951">
                  <c:v>110.78</c:v>
                </c:pt>
                <c:pt idx="2952">
                  <c:v>111.15</c:v>
                </c:pt>
                <c:pt idx="2953">
                  <c:v>111.46</c:v>
                </c:pt>
                <c:pt idx="2954">
                  <c:v>111.75</c:v>
                </c:pt>
                <c:pt idx="2955">
                  <c:v>112.04</c:v>
                </c:pt>
                <c:pt idx="2956">
                  <c:v>112.34</c:v>
                </c:pt>
                <c:pt idx="2957">
                  <c:v>112.64</c:v>
                </c:pt>
                <c:pt idx="2958">
                  <c:v>112.93</c:v>
                </c:pt>
                <c:pt idx="2959">
                  <c:v>113.2</c:v>
                </c:pt>
                <c:pt idx="2960">
                  <c:v>113.4</c:v>
                </c:pt>
                <c:pt idx="2961">
                  <c:v>113.5</c:v>
                </c:pt>
                <c:pt idx="2962">
                  <c:v>113.42</c:v>
                </c:pt>
                <c:pt idx="2963">
                  <c:v>113.14</c:v>
                </c:pt>
                <c:pt idx="2964">
                  <c:v>112.77</c:v>
                </c:pt>
                <c:pt idx="2965">
                  <c:v>112.42</c:v>
                </c:pt>
                <c:pt idx="2966">
                  <c:v>112.14</c:v>
                </c:pt>
                <c:pt idx="2967">
                  <c:v>111.88</c:v>
                </c:pt>
                <c:pt idx="2968">
                  <c:v>111.54</c:v>
                </c:pt>
                <c:pt idx="2969">
                  <c:v>111.08</c:v>
                </c:pt>
                <c:pt idx="2970">
                  <c:v>110.51</c:v>
                </c:pt>
                <c:pt idx="2971">
                  <c:v>109.92</c:v>
                </c:pt>
                <c:pt idx="2972">
                  <c:v>109.4</c:v>
                </c:pt>
                <c:pt idx="2973">
                  <c:v>109.02</c:v>
                </c:pt>
                <c:pt idx="2974">
                  <c:v>108.76</c:v>
                </c:pt>
                <c:pt idx="2975">
                  <c:v>108.6</c:v>
                </c:pt>
                <c:pt idx="2976">
                  <c:v>108.53</c:v>
                </c:pt>
                <c:pt idx="2977">
                  <c:v>108.57</c:v>
                </c:pt>
                <c:pt idx="2978">
                  <c:v>108.73</c:v>
                </c:pt>
                <c:pt idx="2979">
                  <c:v>108.97</c:v>
                </c:pt>
                <c:pt idx="2980">
                  <c:v>109.29</c:v>
                </c:pt>
                <c:pt idx="2981">
                  <c:v>109.71</c:v>
                </c:pt>
                <c:pt idx="2982">
                  <c:v>110.19</c:v>
                </c:pt>
                <c:pt idx="2983">
                  <c:v>110.67</c:v>
                </c:pt>
                <c:pt idx="2984">
                  <c:v>111.13</c:v>
                </c:pt>
                <c:pt idx="2985">
                  <c:v>111.61</c:v>
                </c:pt>
                <c:pt idx="2986">
                  <c:v>112.12</c:v>
                </c:pt>
                <c:pt idx="2987">
                  <c:v>112.63</c:v>
                </c:pt>
                <c:pt idx="2988">
                  <c:v>113.13</c:v>
                </c:pt>
                <c:pt idx="2989">
                  <c:v>113.66</c:v>
                </c:pt>
                <c:pt idx="2990">
                  <c:v>114.23</c:v>
                </c:pt>
                <c:pt idx="2991">
                  <c:v>114.81</c:v>
                </c:pt>
                <c:pt idx="2992">
                  <c:v>115.37</c:v>
                </c:pt>
                <c:pt idx="2993">
                  <c:v>115.89</c:v>
                </c:pt>
                <c:pt idx="2994">
                  <c:v>116.35</c:v>
                </c:pt>
                <c:pt idx="2995">
                  <c:v>116.72</c:v>
                </c:pt>
                <c:pt idx="2996">
                  <c:v>117.02</c:v>
                </c:pt>
                <c:pt idx="2997">
                  <c:v>117.3</c:v>
                </c:pt>
                <c:pt idx="2998">
                  <c:v>117.58</c:v>
                </c:pt>
                <c:pt idx="2999">
                  <c:v>117.87</c:v>
                </c:pt>
                <c:pt idx="3000">
                  <c:v>118.13</c:v>
                </c:pt>
                <c:pt idx="3001">
                  <c:v>118.37</c:v>
                </c:pt>
                <c:pt idx="3002">
                  <c:v>118.56</c:v>
                </c:pt>
                <c:pt idx="3003">
                  <c:v>118.67</c:v>
                </c:pt>
                <c:pt idx="3004">
                  <c:v>118.7</c:v>
                </c:pt>
                <c:pt idx="3005">
                  <c:v>118.73</c:v>
                </c:pt>
                <c:pt idx="3006">
                  <c:v>118.81</c:v>
                </c:pt>
                <c:pt idx="3007">
                  <c:v>118.95</c:v>
                </c:pt>
                <c:pt idx="3008">
                  <c:v>119.1</c:v>
                </c:pt>
                <c:pt idx="3009">
                  <c:v>119.21</c:v>
                </c:pt>
                <c:pt idx="3010">
                  <c:v>119.29</c:v>
                </c:pt>
                <c:pt idx="3011">
                  <c:v>119.33</c:v>
                </c:pt>
                <c:pt idx="3012">
                  <c:v>119.39</c:v>
                </c:pt>
                <c:pt idx="3013">
                  <c:v>119.52</c:v>
                </c:pt>
                <c:pt idx="3014">
                  <c:v>119.72</c:v>
                </c:pt>
                <c:pt idx="3015">
                  <c:v>119.9</c:v>
                </c:pt>
                <c:pt idx="3016">
                  <c:v>119.97</c:v>
                </c:pt>
                <c:pt idx="3017">
                  <c:v>119.9</c:v>
                </c:pt>
                <c:pt idx="3018">
                  <c:v>119.76</c:v>
                </c:pt>
                <c:pt idx="3019">
                  <c:v>119.66</c:v>
                </c:pt>
                <c:pt idx="3020">
                  <c:v>119.66</c:v>
                </c:pt>
                <c:pt idx="3021">
                  <c:v>119.7</c:v>
                </c:pt>
                <c:pt idx="3022">
                  <c:v>119.63</c:v>
                </c:pt>
                <c:pt idx="3023">
                  <c:v>119.4</c:v>
                </c:pt>
                <c:pt idx="3024">
                  <c:v>119.08</c:v>
                </c:pt>
                <c:pt idx="3025">
                  <c:v>118.75</c:v>
                </c:pt>
                <c:pt idx="3026">
                  <c:v>118.44</c:v>
                </c:pt>
                <c:pt idx="3027">
                  <c:v>118.13</c:v>
                </c:pt>
                <c:pt idx="3028">
                  <c:v>117.78</c:v>
                </c:pt>
                <c:pt idx="3029">
                  <c:v>117.39</c:v>
                </c:pt>
                <c:pt idx="3030">
                  <c:v>116.99</c:v>
                </c:pt>
                <c:pt idx="3031">
                  <c:v>116.62</c:v>
                </c:pt>
                <c:pt idx="3032">
                  <c:v>116.32</c:v>
                </c:pt>
                <c:pt idx="3033">
                  <c:v>116.12</c:v>
                </c:pt>
                <c:pt idx="3034">
                  <c:v>116.02</c:v>
                </c:pt>
                <c:pt idx="3035">
                  <c:v>115.95</c:v>
                </c:pt>
                <c:pt idx="3036">
                  <c:v>115.93</c:v>
                </c:pt>
                <c:pt idx="3037">
                  <c:v>115.93</c:v>
                </c:pt>
                <c:pt idx="3038">
                  <c:v>115.9</c:v>
                </c:pt>
                <c:pt idx="3039">
                  <c:v>115.76</c:v>
                </c:pt>
                <c:pt idx="3040">
                  <c:v>115.53</c:v>
                </c:pt>
                <c:pt idx="3041">
                  <c:v>115.25</c:v>
                </c:pt>
                <c:pt idx="3042">
                  <c:v>114.93</c:v>
                </c:pt>
                <c:pt idx="3043">
                  <c:v>114.58</c:v>
                </c:pt>
                <c:pt idx="3044">
                  <c:v>114.2</c:v>
                </c:pt>
                <c:pt idx="3045">
                  <c:v>113.81</c:v>
                </c:pt>
                <c:pt idx="3046">
                  <c:v>113.37</c:v>
                </c:pt>
                <c:pt idx="3047">
                  <c:v>112.86</c:v>
                </c:pt>
                <c:pt idx="3048">
                  <c:v>112.32</c:v>
                </c:pt>
                <c:pt idx="3049">
                  <c:v>111.88</c:v>
                </c:pt>
                <c:pt idx="3050">
                  <c:v>111.57</c:v>
                </c:pt>
                <c:pt idx="3051">
                  <c:v>111.4</c:v>
                </c:pt>
                <c:pt idx="3052">
                  <c:v>111.34</c:v>
                </c:pt>
                <c:pt idx="3053">
                  <c:v>111.41</c:v>
                </c:pt>
                <c:pt idx="3054">
                  <c:v>111.59</c:v>
                </c:pt>
                <c:pt idx="3055">
                  <c:v>111.79</c:v>
                </c:pt>
                <c:pt idx="3056">
                  <c:v>111.96</c:v>
                </c:pt>
                <c:pt idx="3057">
                  <c:v>112.12</c:v>
                </c:pt>
                <c:pt idx="3058">
                  <c:v>112.32</c:v>
                </c:pt>
                <c:pt idx="3059">
                  <c:v>112.59</c:v>
                </c:pt>
                <c:pt idx="3060">
                  <c:v>112.95</c:v>
                </c:pt>
                <c:pt idx="3061">
                  <c:v>113.45</c:v>
                </c:pt>
                <c:pt idx="3062">
                  <c:v>114.05</c:v>
                </c:pt>
                <c:pt idx="3063">
                  <c:v>114.62</c:v>
                </c:pt>
                <c:pt idx="3064">
                  <c:v>115.03</c:v>
                </c:pt>
                <c:pt idx="3065">
                  <c:v>115.31</c:v>
                </c:pt>
                <c:pt idx="3066">
                  <c:v>115.57</c:v>
                </c:pt>
                <c:pt idx="3067">
                  <c:v>115.9</c:v>
                </c:pt>
                <c:pt idx="3068">
                  <c:v>116.27</c:v>
                </c:pt>
                <c:pt idx="3069">
                  <c:v>116.61</c:v>
                </c:pt>
                <c:pt idx="3070">
                  <c:v>116.91</c:v>
                </c:pt>
                <c:pt idx="3071">
                  <c:v>117.16</c:v>
                </c:pt>
                <c:pt idx="3072">
                  <c:v>117.39</c:v>
                </c:pt>
                <c:pt idx="3073">
                  <c:v>117.57</c:v>
                </c:pt>
                <c:pt idx="3074">
                  <c:v>117.7</c:v>
                </c:pt>
                <c:pt idx="3075">
                  <c:v>117.76</c:v>
                </c:pt>
                <c:pt idx="3076">
                  <c:v>117.8</c:v>
                </c:pt>
                <c:pt idx="3077">
                  <c:v>117.87</c:v>
                </c:pt>
                <c:pt idx="3078">
                  <c:v>117.95</c:v>
                </c:pt>
                <c:pt idx="3079">
                  <c:v>117.98</c:v>
                </c:pt>
                <c:pt idx="3080">
                  <c:v>117.89</c:v>
                </c:pt>
                <c:pt idx="3081">
                  <c:v>117.72</c:v>
                </c:pt>
                <c:pt idx="3082">
                  <c:v>117.53</c:v>
                </c:pt>
                <c:pt idx="3083">
                  <c:v>117.38</c:v>
                </c:pt>
                <c:pt idx="3084">
                  <c:v>117.22</c:v>
                </c:pt>
                <c:pt idx="3085">
                  <c:v>116.93</c:v>
                </c:pt>
                <c:pt idx="3086">
                  <c:v>116.48</c:v>
                </c:pt>
                <c:pt idx="3087">
                  <c:v>115.95</c:v>
                </c:pt>
                <c:pt idx="3088">
                  <c:v>115.47</c:v>
                </c:pt>
                <c:pt idx="3089">
                  <c:v>115.11</c:v>
                </c:pt>
                <c:pt idx="3090">
                  <c:v>114.87</c:v>
                </c:pt>
                <c:pt idx="3091">
                  <c:v>114.7</c:v>
                </c:pt>
                <c:pt idx="3092">
                  <c:v>114.53</c:v>
                </c:pt>
                <c:pt idx="3093">
                  <c:v>114.33</c:v>
                </c:pt>
                <c:pt idx="3094">
                  <c:v>114.08</c:v>
                </c:pt>
                <c:pt idx="3095">
                  <c:v>113.82</c:v>
                </c:pt>
                <c:pt idx="3096">
                  <c:v>113.61</c:v>
                </c:pt>
                <c:pt idx="3097">
                  <c:v>113.48</c:v>
                </c:pt>
                <c:pt idx="3098">
                  <c:v>113.4</c:v>
                </c:pt>
                <c:pt idx="3099">
                  <c:v>113.33</c:v>
                </c:pt>
                <c:pt idx="3100">
                  <c:v>113.25</c:v>
                </c:pt>
                <c:pt idx="3101">
                  <c:v>113.18</c:v>
                </c:pt>
                <c:pt idx="3102">
                  <c:v>113.13</c:v>
                </c:pt>
                <c:pt idx="3103">
                  <c:v>113.09</c:v>
                </c:pt>
                <c:pt idx="3104">
                  <c:v>113.12</c:v>
                </c:pt>
                <c:pt idx="3105">
                  <c:v>113.25</c:v>
                </c:pt>
                <c:pt idx="3106">
                  <c:v>113.46</c:v>
                </c:pt>
                <c:pt idx="3107">
                  <c:v>113.64</c:v>
                </c:pt>
                <c:pt idx="3108">
                  <c:v>113.72</c:v>
                </c:pt>
                <c:pt idx="3109">
                  <c:v>113.72</c:v>
                </c:pt>
                <c:pt idx="3110">
                  <c:v>113.71</c:v>
                </c:pt>
                <c:pt idx="3111">
                  <c:v>113.76</c:v>
                </c:pt>
                <c:pt idx="3112">
                  <c:v>113.94</c:v>
                </c:pt>
                <c:pt idx="3113">
                  <c:v>114.27</c:v>
                </c:pt>
                <c:pt idx="3114">
                  <c:v>114.67</c:v>
                </c:pt>
                <c:pt idx="3115">
                  <c:v>115.02</c:v>
                </c:pt>
                <c:pt idx="3116">
                  <c:v>115.22</c:v>
                </c:pt>
                <c:pt idx="3117">
                  <c:v>115.27</c:v>
                </c:pt>
                <c:pt idx="3118">
                  <c:v>115.24</c:v>
                </c:pt>
                <c:pt idx="3119">
                  <c:v>115.18</c:v>
                </c:pt>
                <c:pt idx="3120">
                  <c:v>115.14</c:v>
                </c:pt>
                <c:pt idx="3121">
                  <c:v>115.1</c:v>
                </c:pt>
                <c:pt idx="3122">
                  <c:v>115.04</c:v>
                </c:pt>
                <c:pt idx="3123">
                  <c:v>114.83</c:v>
                </c:pt>
                <c:pt idx="3124">
                  <c:v>114.45</c:v>
                </c:pt>
                <c:pt idx="3125">
                  <c:v>114</c:v>
                </c:pt>
                <c:pt idx="3126">
                  <c:v>113.6</c:v>
                </c:pt>
                <c:pt idx="3127">
                  <c:v>113.35</c:v>
                </c:pt>
                <c:pt idx="3128">
                  <c:v>113.25</c:v>
                </c:pt>
                <c:pt idx="3129">
                  <c:v>113.28</c:v>
                </c:pt>
                <c:pt idx="3130">
                  <c:v>113.43</c:v>
                </c:pt>
                <c:pt idx="3131">
                  <c:v>113.66</c:v>
                </c:pt>
                <c:pt idx="3132">
                  <c:v>113.94</c:v>
                </c:pt>
                <c:pt idx="3133">
                  <c:v>114.23</c:v>
                </c:pt>
                <c:pt idx="3134">
                  <c:v>114.54</c:v>
                </c:pt>
                <c:pt idx="3135">
                  <c:v>114.85</c:v>
                </c:pt>
                <c:pt idx="3136">
                  <c:v>115.07</c:v>
                </c:pt>
                <c:pt idx="3137">
                  <c:v>115.18</c:v>
                </c:pt>
                <c:pt idx="3138">
                  <c:v>115.17</c:v>
                </c:pt>
                <c:pt idx="3139">
                  <c:v>115.07</c:v>
                </c:pt>
                <c:pt idx="3140">
                  <c:v>114.92</c:v>
                </c:pt>
                <c:pt idx="3141">
                  <c:v>114.74</c:v>
                </c:pt>
                <c:pt idx="3142">
                  <c:v>114.53</c:v>
                </c:pt>
                <c:pt idx="3143">
                  <c:v>114.33</c:v>
                </c:pt>
                <c:pt idx="3144">
                  <c:v>114.14</c:v>
                </c:pt>
                <c:pt idx="3145">
                  <c:v>113.93</c:v>
                </c:pt>
                <c:pt idx="3146">
                  <c:v>113.7</c:v>
                </c:pt>
                <c:pt idx="3147">
                  <c:v>113.45</c:v>
                </c:pt>
                <c:pt idx="3148">
                  <c:v>113.24</c:v>
                </c:pt>
                <c:pt idx="3149">
                  <c:v>113.16</c:v>
                </c:pt>
                <c:pt idx="3150">
                  <c:v>113.25</c:v>
                </c:pt>
                <c:pt idx="3151">
                  <c:v>113.49</c:v>
                </c:pt>
                <c:pt idx="3152">
                  <c:v>113.77</c:v>
                </c:pt>
                <c:pt idx="3153">
                  <c:v>113.95</c:v>
                </c:pt>
                <c:pt idx="3154">
                  <c:v>114.01</c:v>
                </c:pt>
                <c:pt idx="3155">
                  <c:v>114.03</c:v>
                </c:pt>
                <c:pt idx="3156">
                  <c:v>114.14</c:v>
                </c:pt>
                <c:pt idx="3157">
                  <c:v>114.38</c:v>
                </c:pt>
                <c:pt idx="3158">
                  <c:v>114.69</c:v>
                </c:pt>
                <c:pt idx="3159">
                  <c:v>114.97</c:v>
                </c:pt>
                <c:pt idx="3160">
                  <c:v>115.21</c:v>
                </c:pt>
                <c:pt idx="3161">
                  <c:v>115.47</c:v>
                </c:pt>
                <c:pt idx="3162">
                  <c:v>115.78</c:v>
                </c:pt>
                <c:pt idx="3163">
                  <c:v>116.06</c:v>
                </c:pt>
                <c:pt idx="3164">
                  <c:v>116.28</c:v>
                </c:pt>
                <c:pt idx="3165">
                  <c:v>116.46</c:v>
                </c:pt>
                <c:pt idx="3166">
                  <c:v>116.67</c:v>
                </c:pt>
                <c:pt idx="3167">
                  <c:v>116.95</c:v>
                </c:pt>
                <c:pt idx="3168">
                  <c:v>117.27</c:v>
                </c:pt>
                <c:pt idx="3169">
                  <c:v>117.57</c:v>
                </c:pt>
                <c:pt idx="3170">
                  <c:v>117.77</c:v>
                </c:pt>
                <c:pt idx="3171">
                  <c:v>117.88</c:v>
                </c:pt>
                <c:pt idx="3172">
                  <c:v>117.92</c:v>
                </c:pt>
                <c:pt idx="3173">
                  <c:v>117.94</c:v>
                </c:pt>
                <c:pt idx="3174">
                  <c:v>117.94</c:v>
                </c:pt>
                <c:pt idx="3175">
                  <c:v>117.88</c:v>
                </c:pt>
                <c:pt idx="3176">
                  <c:v>117.78</c:v>
                </c:pt>
                <c:pt idx="3177">
                  <c:v>117.64</c:v>
                </c:pt>
                <c:pt idx="3178">
                  <c:v>117.41</c:v>
                </c:pt>
                <c:pt idx="3179">
                  <c:v>117.07</c:v>
                </c:pt>
                <c:pt idx="3180">
                  <c:v>116.63</c:v>
                </c:pt>
                <c:pt idx="3181">
                  <c:v>116.17</c:v>
                </c:pt>
                <c:pt idx="3182">
                  <c:v>115.78</c:v>
                </c:pt>
                <c:pt idx="3183">
                  <c:v>115.47</c:v>
                </c:pt>
                <c:pt idx="3184">
                  <c:v>115.3</c:v>
                </c:pt>
                <c:pt idx="3185">
                  <c:v>115.29</c:v>
                </c:pt>
                <c:pt idx="3186">
                  <c:v>115.41</c:v>
                </c:pt>
                <c:pt idx="3187">
                  <c:v>115.56</c:v>
                </c:pt>
                <c:pt idx="3188">
                  <c:v>115.73</c:v>
                </c:pt>
                <c:pt idx="3189">
                  <c:v>115.98</c:v>
                </c:pt>
                <c:pt idx="3190">
                  <c:v>116.38</c:v>
                </c:pt>
                <c:pt idx="3191">
                  <c:v>116.87</c:v>
                </c:pt>
                <c:pt idx="3192">
                  <c:v>117.33</c:v>
                </c:pt>
                <c:pt idx="3193">
                  <c:v>117.66</c:v>
                </c:pt>
                <c:pt idx="3194">
                  <c:v>117.88</c:v>
                </c:pt>
                <c:pt idx="3195">
                  <c:v>118.02</c:v>
                </c:pt>
                <c:pt idx="3196">
                  <c:v>118.1</c:v>
                </c:pt>
                <c:pt idx="3197">
                  <c:v>118.18</c:v>
                </c:pt>
                <c:pt idx="3198">
                  <c:v>118.31</c:v>
                </c:pt>
                <c:pt idx="3199">
                  <c:v>118.5</c:v>
                </c:pt>
                <c:pt idx="3200">
                  <c:v>118.66</c:v>
                </c:pt>
                <c:pt idx="3201">
                  <c:v>118.71</c:v>
                </c:pt>
                <c:pt idx="3202">
                  <c:v>118.64</c:v>
                </c:pt>
                <c:pt idx="3203">
                  <c:v>118.55</c:v>
                </c:pt>
                <c:pt idx="3204">
                  <c:v>118.54</c:v>
                </c:pt>
                <c:pt idx="3205">
                  <c:v>118.66</c:v>
                </c:pt>
                <c:pt idx="3206">
                  <c:v>118.88</c:v>
                </c:pt>
                <c:pt idx="3207">
                  <c:v>119.12</c:v>
                </c:pt>
                <c:pt idx="3208">
                  <c:v>119.25</c:v>
                </c:pt>
                <c:pt idx="3209">
                  <c:v>119.24</c:v>
                </c:pt>
                <c:pt idx="3210">
                  <c:v>119.11</c:v>
                </c:pt>
                <c:pt idx="3211">
                  <c:v>118.98</c:v>
                </c:pt>
                <c:pt idx="3212">
                  <c:v>118.94</c:v>
                </c:pt>
                <c:pt idx="3213">
                  <c:v>118.98</c:v>
                </c:pt>
                <c:pt idx="3214">
                  <c:v>119.01</c:v>
                </c:pt>
                <c:pt idx="3215">
                  <c:v>118.98</c:v>
                </c:pt>
                <c:pt idx="3216">
                  <c:v>118.92</c:v>
                </c:pt>
                <c:pt idx="3217">
                  <c:v>118.87</c:v>
                </c:pt>
                <c:pt idx="3218">
                  <c:v>118.84</c:v>
                </c:pt>
                <c:pt idx="3219">
                  <c:v>118.87</c:v>
                </c:pt>
                <c:pt idx="3220">
                  <c:v>118.99</c:v>
                </c:pt>
                <c:pt idx="3221">
                  <c:v>119.22</c:v>
                </c:pt>
                <c:pt idx="3222">
                  <c:v>119.55</c:v>
                </c:pt>
                <c:pt idx="3223">
                  <c:v>119.95</c:v>
                </c:pt>
                <c:pt idx="3224">
                  <c:v>120.47</c:v>
                </c:pt>
                <c:pt idx="3225">
                  <c:v>121.18</c:v>
                </c:pt>
                <c:pt idx="3226">
                  <c:v>122.12</c:v>
                </c:pt>
                <c:pt idx="3227">
                  <c:v>123.31</c:v>
                </c:pt>
                <c:pt idx="3228">
                  <c:v>124.76</c:v>
                </c:pt>
                <c:pt idx="3229">
                  <c:v>126.41</c:v>
                </c:pt>
                <c:pt idx="3230">
                  <c:v>128.18</c:v>
                </c:pt>
                <c:pt idx="3231">
                  <c:v>129.93</c:v>
                </c:pt>
                <c:pt idx="3232">
                  <c:v>131.55000000000001</c:v>
                </c:pt>
                <c:pt idx="3233">
                  <c:v>133.01</c:v>
                </c:pt>
                <c:pt idx="3234">
                  <c:v>134.19999999999999</c:v>
                </c:pt>
                <c:pt idx="3235">
                  <c:v>134.93</c:v>
                </c:pt>
                <c:pt idx="3236">
                  <c:v>134.91999999999999</c:v>
                </c:pt>
                <c:pt idx="3237">
                  <c:v>134.15</c:v>
                </c:pt>
                <c:pt idx="3238">
                  <c:v>132.99</c:v>
                </c:pt>
                <c:pt idx="3239">
                  <c:v>131.94</c:v>
                </c:pt>
                <c:pt idx="3240">
                  <c:v>131.31</c:v>
                </c:pt>
                <c:pt idx="3241">
                  <c:v>131.06</c:v>
                </c:pt>
                <c:pt idx="3242">
                  <c:v>130.94</c:v>
                </c:pt>
                <c:pt idx="3243">
                  <c:v>130.82</c:v>
                </c:pt>
                <c:pt idx="3244">
                  <c:v>130.76</c:v>
                </c:pt>
                <c:pt idx="3245">
                  <c:v>130.91999999999999</c:v>
                </c:pt>
                <c:pt idx="3246">
                  <c:v>131.32</c:v>
                </c:pt>
                <c:pt idx="3247">
                  <c:v>131.78</c:v>
                </c:pt>
                <c:pt idx="3248">
                  <c:v>132.03</c:v>
                </c:pt>
                <c:pt idx="3249">
                  <c:v>131.82</c:v>
                </c:pt>
                <c:pt idx="3250">
                  <c:v>131.05000000000001</c:v>
                </c:pt>
                <c:pt idx="3251">
                  <c:v>129.88999999999999</c:v>
                </c:pt>
                <c:pt idx="3252">
                  <c:v>128.6</c:v>
                </c:pt>
                <c:pt idx="3253">
                  <c:v>127.44</c:v>
                </c:pt>
                <c:pt idx="3254">
                  <c:v>126.46</c:v>
                </c:pt>
                <c:pt idx="3255">
                  <c:v>125.57</c:v>
                </c:pt>
                <c:pt idx="3256">
                  <c:v>124.68</c:v>
                </c:pt>
                <c:pt idx="3257">
                  <c:v>123.77</c:v>
                </c:pt>
                <c:pt idx="3258">
                  <c:v>122.88</c:v>
                </c:pt>
                <c:pt idx="3259">
                  <c:v>122</c:v>
                </c:pt>
                <c:pt idx="3260">
                  <c:v>121.14</c:v>
                </c:pt>
                <c:pt idx="3261">
                  <c:v>120.32</c:v>
                </c:pt>
                <c:pt idx="3262">
                  <c:v>119.56</c:v>
                </c:pt>
                <c:pt idx="3263">
                  <c:v>118.89</c:v>
                </c:pt>
                <c:pt idx="3264">
                  <c:v>118.3</c:v>
                </c:pt>
                <c:pt idx="3265">
                  <c:v>117.8</c:v>
                </c:pt>
                <c:pt idx="3266">
                  <c:v>117.41</c:v>
                </c:pt>
                <c:pt idx="3267">
                  <c:v>117.17</c:v>
                </c:pt>
                <c:pt idx="3268">
                  <c:v>117.08</c:v>
                </c:pt>
                <c:pt idx="3269">
                  <c:v>117.12</c:v>
                </c:pt>
                <c:pt idx="3270">
                  <c:v>117.23</c:v>
                </c:pt>
                <c:pt idx="3271">
                  <c:v>117.36</c:v>
                </c:pt>
                <c:pt idx="3272">
                  <c:v>117.44</c:v>
                </c:pt>
                <c:pt idx="3273">
                  <c:v>117.45</c:v>
                </c:pt>
                <c:pt idx="3274">
                  <c:v>117.34</c:v>
                </c:pt>
                <c:pt idx="3275">
                  <c:v>117.14</c:v>
                </c:pt>
                <c:pt idx="3276">
                  <c:v>116.97</c:v>
                </c:pt>
                <c:pt idx="3277">
                  <c:v>116.91</c:v>
                </c:pt>
                <c:pt idx="3278">
                  <c:v>116.95</c:v>
                </c:pt>
                <c:pt idx="3279">
                  <c:v>116.96</c:v>
                </c:pt>
                <c:pt idx="3280">
                  <c:v>116.86</c:v>
                </c:pt>
                <c:pt idx="3281">
                  <c:v>116.68</c:v>
                </c:pt>
                <c:pt idx="3282">
                  <c:v>116.49</c:v>
                </c:pt>
                <c:pt idx="3283">
                  <c:v>116.35</c:v>
                </c:pt>
                <c:pt idx="3284">
                  <c:v>116.21</c:v>
                </c:pt>
                <c:pt idx="3285">
                  <c:v>116.04</c:v>
                </c:pt>
                <c:pt idx="3286">
                  <c:v>115.86</c:v>
                </c:pt>
                <c:pt idx="3287">
                  <c:v>115.72</c:v>
                </c:pt>
                <c:pt idx="3288">
                  <c:v>115.7</c:v>
                </c:pt>
                <c:pt idx="3289">
                  <c:v>115.77</c:v>
                </c:pt>
                <c:pt idx="3290">
                  <c:v>115.85</c:v>
                </c:pt>
                <c:pt idx="3291">
                  <c:v>115.89</c:v>
                </c:pt>
                <c:pt idx="3292">
                  <c:v>115.87</c:v>
                </c:pt>
                <c:pt idx="3293">
                  <c:v>115.84</c:v>
                </c:pt>
                <c:pt idx="3294">
                  <c:v>115.78</c:v>
                </c:pt>
                <c:pt idx="3295">
                  <c:v>115.67</c:v>
                </c:pt>
                <c:pt idx="3296">
                  <c:v>115.54</c:v>
                </c:pt>
                <c:pt idx="3297">
                  <c:v>115.45</c:v>
                </c:pt>
                <c:pt idx="3298">
                  <c:v>115.39</c:v>
                </c:pt>
                <c:pt idx="3299">
                  <c:v>115.34</c:v>
                </c:pt>
                <c:pt idx="3300">
                  <c:v>115.25</c:v>
                </c:pt>
                <c:pt idx="3301">
                  <c:v>115.15</c:v>
                </c:pt>
                <c:pt idx="3302">
                  <c:v>115</c:v>
                </c:pt>
                <c:pt idx="3303">
                  <c:v>114.79</c:v>
                </c:pt>
                <c:pt idx="3304">
                  <c:v>114.53</c:v>
                </c:pt>
                <c:pt idx="3305">
                  <c:v>114.3</c:v>
                </c:pt>
                <c:pt idx="3306">
                  <c:v>114.15</c:v>
                </c:pt>
                <c:pt idx="3307">
                  <c:v>114.09</c:v>
                </c:pt>
                <c:pt idx="3308">
                  <c:v>114.07</c:v>
                </c:pt>
                <c:pt idx="3309">
                  <c:v>114.06</c:v>
                </c:pt>
                <c:pt idx="3310">
                  <c:v>114.06</c:v>
                </c:pt>
                <c:pt idx="3311">
                  <c:v>114.04</c:v>
                </c:pt>
                <c:pt idx="3312">
                  <c:v>113.97</c:v>
                </c:pt>
                <c:pt idx="3313">
                  <c:v>113.83</c:v>
                </c:pt>
                <c:pt idx="3314">
                  <c:v>113.6</c:v>
                </c:pt>
                <c:pt idx="3315">
                  <c:v>113.32</c:v>
                </c:pt>
                <c:pt idx="3316">
                  <c:v>113.09</c:v>
                </c:pt>
                <c:pt idx="3317">
                  <c:v>113.01</c:v>
                </c:pt>
                <c:pt idx="3318">
                  <c:v>113.05</c:v>
                </c:pt>
                <c:pt idx="3319">
                  <c:v>113.1</c:v>
                </c:pt>
                <c:pt idx="3320">
                  <c:v>113.12</c:v>
                </c:pt>
                <c:pt idx="3321">
                  <c:v>113.14</c:v>
                </c:pt>
                <c:pt idx="3322">
                  <c:v>113.17</c:v>
                </c:pt>
                <c:pt idx="3323">
                  <c:v>113.17</c:v>
                </c:pt>
                <c:pt idx="3324">
                  <c:v>113.06</c:v>
                </c:pt>
                <c:pt idx="3325">
                  <c:v>112.9</c:v>
                </c:pt>
                <c:pt idx="3326">
                  <c:v>112.79</c:v>
                </c:pt>
                <c:pt idx="3327">
                  <c:v>112.74</c:v>
                </c:pt>
                <c:pt idx="3328">
                  <c:v>112.65</c:v>
                </c:pt>
                <c:pt idx="3329">
                  <c:v>112.53</c:v>
                </c:pt>
                <c:pt idx="3330">
                  <c:v>112.47</c:v>
                </c:pt>
                <c:pt idx="3331">
                  <c:v>112.62</c:v>
                </c:pt>
                <c:pt idx="3332">
                  <c:v>112.99</c:v>
                </c:pt>
                <c:pt idx="3333">
                  <c:v>113.21</c:v>
                </c:pt>
                <c:pt idx="3334">
                  <c:v>112.89</c:v>
                </c:pt>
                <c:pt idx="3335">
                  <c:v>112.29</c:v>
                </c:pt>
                <c:pt idx="3336">
                  <c:v>111.77</c:v>
                </c:pt>
                <c:pt idx="3337">
                  <c:v>111.42</c:v>
                </c:pt>
                <c:pt idx="3338">
                  <c:v>111.27</c:v>
                </c:pt>
                <c:pt idx="3339">
                  <c:v>111.3</c:v>
                </c:pt>
                <c:pt idx="3340">
                  <c:v>111.4</c:v>
                </c:pt>
                <c:pt idx="3341">
                  <c:v>111.47</c:v>
                </c:pt>
                <c:pt idx="3342">
                  <c:v>111.41</c:v>
                </c:pt>
                <c:pt idx="3343">
                  <c:v>111.25</c:v>
                </c:pt>
                <c:pt idx="3344">
                  <c:v>111.1</c:v>
                </c:pt>
                <c:pt idx="3345">
                  <c:v>111.1</c:v>
                </c:pt>
                <c:pt idx="3346">
                  <c:v>111.26</c:v>
                </c:pt>
                <c:pt idx="3347">
                  <c:v>111.43</c:v>
                </c:pt>
                <c:pt idx="3348">
                  <c:v>111.47</c:v>
                </c:pt>
                <c:pt idx="3349">
                  <c:v>111.33</c:v>
                </c:pt>
                <c:pt idx="3350">
                  <c:v>111.09</c:v>
                </c:pt>
                <c:pt idx="3351">
                  <c:v>110.88</c:v>
                </c:pt>
                <c:pt idx="3352">
                  <c:v>110.76</c:v>
                </c:pt>
                <c:pt idx="3353">
                  <c:v>110.74</c:v>
                </c:pt>
                <c:pt idx="3354">
                  <c:v>110.75</c:v>
                </c:pt>
                <c:pt idx="3355">
                  <c:v>110.73</c:v>
                </c:pt>
                <c:pt idx="3356">
                  <c:v>110.71</c:v>
                </c:pt>
                <c:pt idx="3357">
                  <c:v>110.73</c:v>
                </c:pt>
                <c:pt idx="3358">
                  <c:v>110.81</c:v>
                </c:pt>
                <c:pt idx="3359">
                  <c:v>110.91</c:v>
                </c:pt>
                <c:pt idx="3360">
                  <c:v>110.97</c:v>
                </c:pt>
                <c:pt idx="3361">
                  <c:v>110.96</c:v>
                </c:pt>
                <c:pt idx="3362">
                  <c:v>110.86</c:v>
                </c:pt>
                <c:pt idx="3363">
                  <c:v>110.69</c:v>
                </c:pt>
                <c:pt idx="3364">
                  <c:v>110.54</c:v>
                </c:pt>
                <c:pt idx="3365">
                  <c:v>110.43</c:v>
                </c:pt>
                <c:pt idx="3366">
                  <c:v>110.34</c:v>
                </c:pt>
                <c:pt idx="3367">
                  <c:v>110.21</c:v>
                </c:pt>
                <c:pt idx="3368">
                  <c:v>110.06</c:v>
                </c:pt>
                <c:pt idx="3369">
                  <c:v>109.96</c:v>
                </c:pt>
                <c:pt idx="3370">
                  <c:v>109.93</c:v>
                </c:pt>
                <c:pt idx="3371">
                  <c:v>109.9</c:v>
                </c:pt>
                <c:pt idx="3372">
                  <c:v>109.84</c:v>
                </c:pt>
                <c:pt idx="3373">
                  <c:v>109.79</c:v>
                </c:pt>
                <c:pt idx="3374">
                  <c:v>109.82</c:v>
                </c:pt>
                <c:pt idx="3375">
                  <c:v>109.89</c:v>
                </c:pt>
                <c:pt idx="3376">
                  <c:v>109.94</c:v>
                </c:pt>
                <c:pt idx="3377">
                  <c:v>109.94</c:v>
                </c:pt>
                <c:pt idx="3378">
                  <c:v>109.86</c:v>
                </c:pt>
                <c:pt idx="3379">
                  <c:v>109.71</c:v>
                </c:pt>
                <c:pt idx="3380">
                  <c:v>109.49</c:v>
                </c:pt>
                <c:pt idx="3381">
                  <c:v>109.27</c:v>
                </c:pt>
                <c:pt idx="3382">
                  <c:v>109.09</c:v>
                </c:pt>
                <c:pt idx="3383">
                  <c:v>108.93</c:v>
                </c:pt>
                <c:pt idx="3384">
                  <c:v>108.77</c:v>
                </c:pt>
                <c:pt idx="3385">
                  <c:v>108.68</c:v>
                </c:pt>
                <c:pt idx="3386">
                  <c:v>108.72</c:v>
                </c:pt>
                <c:pt idx="3387">
                  <c:v>108.86</c:v>
                </c:pt>
                <c:pt idx="3388">
                  <c:v>109</c:v>
                </c:pt>
                <c:pt idx="3389">
                  <c:v>109</c:v>
                </c:pt>
                <c:pt idx="3390">
                  <c:v>108.85</c:v>
                </c:pt>
                <c:pt idx="3391">
                  <c:v>108.64</c:v>
                </c:pt>
                <c:pt idx="3392">
                  <c:v>108.5</c:v>
                </c:pt>
                <c:pt idx="3393">
                  <c:v>108.51</c:v>
                </c:pt>
                <c:pt idx="3394">
                  <c:v>108.59</c:v>
                </c:pt>
                <c:pt idx="3395">
                  <c:v>108.58</c:v>
                </c:pt>
                <c:pt idx="3396">
                  <c:v>108.43</c:v>
                </c:pt>
                <c:pt idx="3397">
                  <c:v>108.23</c:v>
                </c:pt>
                <c:pt idx="3398">
                  <c:v>108.12</c:v>
                </c:pt>
                <c:pt idx="3399">
                  <c:v>108.15</c:v>
                </c:pt>
                <c:pt idx="3400">
                  <c:v>108.23</c:v>
                </c:pt>
                <c:pt idx="3401">
                  <c:v>108.27</c:v>
                </c:pt>
                <c:pt idx="3402">
                  <c:v>108.22</c:v>
                </c:pt>
                <c:pt idx="3403">
                  <c:v>108.1</c:v>
                </c:pt>
                <c:pt idx="3404">
                  <c:v>107.99</c:v>
                </c:pt>
                <c:pt idx="3405">
                  <c:v>107.91</c:v>
                </c:pt>
                <c:pt idx="3406">
                  <c:v>107.86</c:v>
                </c:pt>
                <c:pt idx="3407">
                  <c:v>107.78</c:v>
                </c:pt>
                <c:pt idx="3408">
                  <c:v>107.66</c:v>
                </c:pt>
                <c:pt idx="3409">
                  <c:v>107.52</c:v>
                </c:pt>
                <c:pt idx="3410">
                  <c:v>107.44</c:v>
                </c:pt>
                <c:pt idx="3411">
                  <c:v>107.45</c:v>
                </c:pt>
                <c:pt idx="3412">
                  <c:v>107.55</c:v>
                </c:pt>
                <c:pt idx="3413">
                  <c:v>107.68</c:v>
                </c:pt>
                <c:pt idx="3414">
                  <c:v>107.69</c:v>
                </c:pt>
                <c:pt idx="3415">
                  <c:v>107.54</c:v>
                </c:pt>
                <c:pt idx="3416">
                  <c:v>107.29</c:v>
                </c:pt>
                <c:pt idx="3417">
                  <c:v>107.06</c:v>
                </c:pt>
                <c:pt idx="3418">
                  <c:v>106.94</c:v>
                </c:pt>
                <c:pt idx="3419">
                  <c:v>106.88</c:v>
                </c:pt>
                <c:pt idx="3420">
                  <c:v>106.82</c:v>
                </c:pt>
                <c:pt idx="3421">
                  <c:v>106.78</c:v>
                </c:pt>
                <c:pt idx="3422">
                  <c:v>106.78</c:v>
                </c:pt>
                <c:pt idx="3423">
                  <c:v>106.85</c:v>
                </c:pt>
                <c:pt idx="3424">
                  <c:v>106.94</c:v>
                </c:pt>
                <c:pt idx="3425">
                  <c:v>107.02</c:v>
                </c:pt>
                <c:pt idx="3426">
                  <c:v>107.08</c:v>
                </c:pt>
                <c:pt idx="3427">
                  <c:v>107.13</c:v>
                </c:pt>
                <c:pt idx="3428">
                  <c:v>107.14</c:v>
                </c:pt>
                <c:pt idx="3429">
                  <c:v>107.07</c:v>
                </c:pt>
                <c:pt idx="3430">
                  <c:v>106.88</c:v>
                </c:pt>
                <c:pt idx="3431">
                  <c:v>106.63</c:v>
                </c:pt>
                <c:pt idx="3432">
                  <c:v>106.44</c:v>
                </c:pt>
                <c:pt idx="3433">
                  <c:v>106.36</c:v>
                </c:pt>
                <c:pt idx="3434">
                  <c:v>106.36</c:v>
                </c:pt>
                <c:pt idx="3435">
                  <c:v>106.37</c:v>
                </c:pt>
                <c:pt idx="3436">
                  <c:v>106.35</c:v>
                </c:pt>
                <c:pt idx="3437">
                  <c:v>106.31</c:v>
                </c:pt>
                <c:pt idx="3438">
                  <c:v>106.3</c:v>
                </c:pt>
                <c:pt idx="3439">
                  <c:v>106.36</c:v>
                </c:pt>
                <c:pt idx="3440">
                  <c:v>106.47</c:v>
                </c:pt>
                <c:pt idx="3441">
                  <c:v>106.51</c:v>
                </c:pt>
                <c:pt idx="3442">
                  <c:v>106.35</c:v>
                </c:pt>
                <c:pt idx="3443">
                  <c:v>105.99</c:v>
                </c:pt>
                <c:pt idx="3444">
                  <c:v>105.61</c:v>
                </c:pt>
                <c:pt idx="3445">
                  <c:v>105.45</c:v>
                </c:pt>
                <c:pt idx="3446">
                  <c:v>105.54</c:v>
                </c:pt>
                <c:pt idx="3447">
                  <c:v>105.77</c:v>
                </c:pt>
                <c:pt idx="3448">
                  <c:v>105.98</c:v>
                </c:pt>
                <c:pt idx="3449">
                  <c:v>106.05</c:v>
                </c:pt>
                <c:pt idx="3450">
                  <c:v>105.9</c:v>
                </c:pt>
                <c:pt idx="3451">
                  <c:v>105.63</c:v>
                </c:pt>
                <c:pt idx="3452">
                  <c:v>105.41</c:v>
                </c:pt>
                <c:pt idx="3453">
                  <c:v>105.39</c:v>
                </c:pt>
                <c:pt idx="3454">
                  <c:v>105.47</c:v>
                </c:pt>
                <c:pt idx="3455">
                  <c:v>105.45</c:v>
                </c:pt>
                <c:pt idx="3456">
                  <c:v>105.34</c:v>
                </c:pt>
                <c:pt idx="3457">
                  <c:v>105.26</c:v>
                </c:pt>
                <c:pt idx="3458">
                  <c:v>105.29</c:v>
                </c:pt>
                <c:pt idx="3459">
                  <c:v>105.25</c:v>
                </c:pt>
                <c:pt idx="3460">
                  <c:v>105</c:v>
                </c:pt>
                <c:pt idx="3461">
                  <c:v>104.57</c:v>
                </c:pt>
                <c:pt idx="3462">
                  <c:v>104.13</c:v>
                </c:pt>
                <c:pt idx="3463">
                  <c:v>103.82</c:v>
                </c:pt>
                <c:pt idx="3464">
                  <c:v>103.68</c:v>
                </c:pt>
                <c:pt idx="3465">
                  <c:v>103.6</c:v>
                </c:pt>
                <c:pt idx="3466">
                  <c:v>103.49</c:v>
                </c:pt>
                <c:pt idx="3467">
                  <c:v>103.29</c:v>
                </c:pt>
                <c:pt idx="3468">
                  <c:v>103.06</c:v>
                </c:pt>
                <c:pt idx="3469">
                  <c:v>102.84</c:v>
                </c:pt>
                <c:pt idx="3470">
                  <c:v>102.61</c:v>
                </c:pt>
                <c:pt idx="3471">
                  <c:v>102.32</c:v>
                </c:pt>
                <c:pt idx="3472">
                  <c:v>101.98</c:v>
                </c:pt>
                <c:pt idx="3473">
                  <c:v>101.63</c:v>
                </c:pt>
                <c:pt idx="3474">
                  <c:v>101.34</c:v>
                </c:pt>
                <c:pt idx="3475">
                  <c:v>101.1</c:v>
                </c:pt>
                <c:pt idx="3476">
                  <c:v>100.94</c:v>
                </c:pt>
                <c:pt idx="3477">
                  <c:v>100.83</c:v>
                </c:pt>
                <c:pt idx="3478">
                  <c:v>100.72</c:v>
                </c:pt>
                <c:pt idx="3479">
                  <c:v>100.58</c:v>
                </c:pt>
                <c:pt idx="3480">
                  <c:v>100.43</c:v>
                </c:pt>
                <c:pt idx="3481">
                  <c:v>100.26</c:v>
                </c:pt>
                <c:pt idx="3482">
                  <c:v>99.98</c:v>
                </c:pt>
                <c:pt idx="3483">
                  <c:v>99.59</c:v>
                </c:pt>
                <c:pt idx="3484">
                  <c:v>99.29</c:v>
                </c:pt>
                <c:pt idx="3485">
                  <c:v>99.33</c:v>
                </c:pt>
                <c:pt idx="3486">
                  <c:v>99.66</c:v>
                </c:pt>
                <c:pt idx="3487">
                  <c:v>100.09</c:v>
                </c:pt>
                <c:pt idx="3488">
                  <c:v>100.44</c:v>
                </c:pt>
                <c:pt idx="3489">
                  <c:v>100.64</c:v>
                </c:pt>
                <c:pt idx="3490">
                  <c:v>100.58</c:v>
                </c:pt>
                <c:pt idx="3491">
                  <c:v>100.28</c:v>
                </c:pt>
                <c:pt idx="3492">
                  <c:v>99.97</c:v>
                </c:pt>
                <c:pt idx="3493">
                  <c:v>100.02</c:v>
                </c:pt>
                <c:pt idx="3494">
                  <c:v>100.39</c:v>
                </c:pt>
                <c:pt idx="3495">
                  <c:v>100.72</c:v>
                </c:pt>
                <c:pt idx="3496">
                  <c:v>100.72</c:v>
                </c:pt>
                <c:pt idx="3497">
                  <c:v>100.53</c:v>
                </c:pt>
                <c:pt idx="3498">
                  <c:v>100.43</c:v>
                </c:pt>
                <c:pt idx="3499">
                  <c:v>100.54</c:v>
                </c:pt>
                <c:pt idx="3500">
                  <c:v>100.77</c:v>
                </c:pt>
                <c:pt idx="3501">
                  <c:v>100.99</c:v>
                </c:pt>
                <c:pt idx="3502">
                  <c:v>101.09</c:v>
                </c:pt>
                <c:pt idx="3503">
                  <c:v>101</c:v>
                </c:pt>
                <c:pt idx="3504">
                  <c:v>100.81</c:v>
                </c:pt>
                <c:pt idx="3505">
                  <c:v>100.73</c:v>
                </c:pt>
                <c:pt idx="3506">
                  <c:v>100.87</c:v>
                </c:pt>
                <c:pt idx="3507">
                  <c:v>101.06</c:v>
                </c:pt>
                <c:pt idx="3508">
                  <c:v>101.09</c:v>
                </c:pt>
                <c:pt idx="3509">
                  <c:v>100.9</c:v>
                </c:pt>
                <c:pt idx="3510">
                  <c:v>100.58</c:v>
                </c:pt>
                <c:pt idx="3511">
                  <c:v>100.25</c:v>
                </c:pt>
                <c:pt idx="3512">
                  <c:v>100.07</c:v>
                </c:pt>
                <c:pt idx="3513">
                  <c:v>100.16</c:v>
                </c:pt>
                <c:pt idx="3514">
                  <c:v>100.41</c:v>
                </c:pt>
                <c:pt idx="3515">
                  <c:v>100.54</c:v>
                </c:pt>
                <c:pt idx="3516">
                  <c:v>100.42</c:v>
                </c:pt>
                <c:pt idx="3517">
                  <c:v>100.21</c:v>
                </c:pt>
                <c:pt idx="3518">
                  <c:v>100.09</c:v>
                </c:pt>
                <c:pt idx="3519">
                  <c:v>99.98</c:v>
                </c:pt>
                <c:pt idx="3520">
                  <c:v>99.79</c:v>
                </c:pt>
                <c:pt idx="3521">
                  <c:v>99.57</c:v>
                </c:pt>
                <c:pt idx="3522">
                  <c:v>99.3</c:v>
                </c:pt>
                <c:pt idx="3523">
                  <c:v>98.93</c:v>
                </c:pt>
                <c:pt idx="3524">
                  <c:v>98.49</c:v>
                </c:pt>
                <c:pt idx="3525">
                  <c:v>98.26</c:v>
                </c:pt>
                <c:pt idx="3526">
                  <c:v>98.34</c:v>
                </c:pt>
                <c:pt idx="3527">
                  <c:v>98.46</c:v>
                </c:pt>
                <c:pt idx="3528">
                  <c:v>98.27</c:v>
                </c:pt>
                <c:pt idx="3529">
                  <c:v>97.85</c:v>
                </c:pt>
                <c:pt idx="3530">
                  <c:v>97.57</c:v>
                </c:pt>
                <c:pt idx="3531">
                  <c:v>97.6</c:v>
                </c:pt>
                <c:pt idx="3532">
                  <c:v>97.87</c:v>
                </c:pt>
                <c:pt idx="3533">
                  <c:v>98.21</c:v>
                </c:pt>
                <c:pt idx="3534">
                  <c:v>98.42</c:v>
                </c:pt>
                <c:pt idx="3535">
                  <c:v>98.41</c:v>
                </c:pt>
                <c:pt idx="3536">
                  <c:v>98.3</c:v>
                </c:pt>
                <c:pt idx="3537">
                  <c:v>98.25</c:v>
                </c:pt>
                <c:pt idx="3538">
                  <c:v>98.28</c:v>
                </c:pt>
                <c:pt idx="3539">
                  <c:v>98.23</c:v>
                </c:pt>
                <c:pt idx="3540">
                  <c:v>98.14</c:v>
                </c:pt>
                <c:pt idx="3541">
                  <c:v>98.26</c:v>
                </c:pt>
                <c:pt idx="3542">
                  <c:v>98.75</c:v>
                </c:pt>
                <c:pt idx="3543">
                  <c:v>99.33</c:v>
                </c:pt>
                <c:pt idx="3544">
                  <c:v>99.71</c:v>
                </c:pt>
                <c:pt idx="3545">
                  <c:v>99.96</c:v>
                </c:pt>
                <c:pt idx="3546">
                  <c:v>100.21</c:v>
                </c:pt>
                <c:pt idx="3547">
                  <c:v>100.34</c:v>
                </c:pt>
                <c:pt idx="3548">
                  <c:v>100.24</c:v>
                </c:pt>
                <c:pt idx="3549">
                  <c:v>100.01</c:v>
                </c:pt>
                <c:pt idx="3550">
                  <c:v>99.85</c:v>
                </c:pt>
                <c:pt idx="3551">
                  <c:v>99.76</c:v>
                </c:pt>
                <c:pt idx="3552">
                  <c:v>99.69</c:v>
                </c:pt>
                <c:pt idx="3553">
                  <c:v>99.66</c:v>
                </c:pt>
                <c:pt idx="3554">
                  <c:v>99.58</c:v>
                </c:pt>
                <c:pt idx="3555">
                  <c:v>99.3</c:v>
                </c:pt>
                <c:pt idx="3556">
                  <c:v>98.88</c:v>
                </c:pt>
                <c:pt idx="3557">
                  <c:v>98.77</c:v>
                </c:pt>
                <c:pt idx="3558">
                  <c:v>99.34</c:v>
                </c:pt>
                <c:pt idx="3559">
                  <c:v>100.3</c:v>
                </c:pt>
                <c:pt idx="3560">
                  <c:v>100.95</c:v>
                </c:pt>
                <c:pt idx="3561">
                  <c:v>100.9</c:v>
                </c:pt>
                <c:pt idx="3562">
                  <c:v>100.3</c:v>
                </c:pt>
                <c:pt idx="3563">
                  <c:v>99.57</c:v>
                </c:pt>
                <c:pt idx="3564">
                  <c:v>99.15</c:v>
                </c:pt>
                <c:pt idx="3565">
                  <c:v>99.16</c:v>
                </c:pt>
                <c:pt idx="3566">
                  <c:v>99.4</c:v>
                </c:pt>
                <c:pt idx="3567">
                  <c:v>99.54</c:v>
                </c:pt>
                <c:pt idx="3568">
                  <c:v>99.44</c:v>
                </c:pt>
                <c:pt idx="3569">
                  <c:v>99.21</c:v>
                </c:pt>
                <c:pt idx="3570">
                  <c:v>98.97</c:v>
                </c:pt>
                <c:pt idx="3571">
                  <c:v>98.87</c:v>
                </c:pt>
                <c:pt idx="3572">
                  <c:v>99.12</c:v>
                </c:pt>
                <c:pt idx="3573">
                  <c:v>99.74</c:v>
                </c:pt>
                <c:pt idx="3574">
                  <c:v>100.29</c:v>
                </c:pt>
                <c:pt idx="3575">
                  <c:v>100.14</c:v>
                </c:pt>
                <c:pt idx="3576">
                  <c:v>99.36</c:v>
                </c:pt>
                <c:pt idx="3577">
                  <c:v>98.82</c:v>
                </c:pt>
                <c:pt idx="3578">
                  <c:v>99.14</c:v>
                </c:pt>
                <c:pt idx="3579">
                  <c:v>100.22</c:v>
                </c:pt>
                <c:pt idx="3580">
                  <c:v>101.71</c:v>
                </c:pt>
                <c:pt idx="3581">
                  <c:v>102.97</c:v>
                </c:pt>
                <c:pt idx="3582">
                  <c:v>103.1</c:v>
                </c:pt>
                <c:pt idx="3583">
                  <c:v>102.09</c:v>
                </c:pt>
                <c:pt idx="3584">
                  <c:v>100.7</c:v>
                </c:pt>
                <c:pt idx="3585">
                  <c:v>99.51</c:v>
                </c:pt>
                <c:pt idx="3586">
                  <c:v>98.82</c:v>
                </c:pt>
                <c:pt idx="3587">
                  <c:v>98.54</c:v>
                </c:pt>
                <c:pt idx="3588">
                  <c:v>98.47</c:v>
                </c:pt>
                <c:pt idx="3589">
                  <c:v>98.6</c:v>
                </c:pt>
                <c:pt idx="3590">
                  <c:v>98.93</c:v>
                </c:pt>
                <c:pt idx="3591">
                  <c:v>99.43</c:v>
                </c:pt>
                <c:pt idx="3592">
                  <c:v>100.19</c:v>
                </c:pt>
                <c:pt idx="3593">
                  <c:v>101.33</c:v>
                </c:pt>
                <c:pt idx="3594">
                  <c:v>102.35</c:v>
                </c:pt>
                <c:pt idx="3595">
                  <c:v>102.28</c:v>
                </c:pt>
                <c:pt idx="3596">
                  <c:v>101.12</c:v>
                </c:pt>
                <c:pt idx="3597">
                  <c:v>99.89</c:v>
                </c:pt>
                <c:pt idx="3598">
                  <c:v>99.57</c:v>
                </c:pt>
                <c:pt idx="3599">
                  <c:v>99.53</c:v>
                </c:pt>
                <c:pt idx="3600">
                  <c:v>98.51</c:v>
                </c:pt>
              </c:numCache>
            </c:numRef>
          </c:yVal>
          <c:smooth val="1"/>
        </c:ser>
        <c:dLbls>
          <c:showLegendKey val="0"/>
          <c:showVal val="0"/>
          <c:showCatName val="0"/>
          <c:showSerName val="0"/>
          <c:showPercent val="0"/>
          <c:showBubbleSize val="0"/>
        </c:dLbls>
        <c:axId val="309162368"/>
        <c:axId val="309164288"/>
      </c:scatterChart>
      <c:valAx>
        <c:axId val="309162368"/>
        <c:scaling>
          <c:orientation val="maxMin"/>
          <c:max val="4000"/>
          <c:min val="400"/>
        </c:scaling>
        <c:delete val="0"/>
        <c:axPos val="b"/>
        <c:title>
          <c:tx>
            <c:rich>
              <a:bodyPr/>
              <a:lstStyle/>
              <a:p>
                <a:pPr>
                  <a:defRPr/>
                </a:pPr>
                <a:r>
                  <a:rPr lang="en-GB"/>
                  <a:t>Cm</a:t>
                </a:r>
                <a:r>
                  <a:rPr lang="en-GB" baseline="30000"/>
                  <a:t>-1</a:t>
                </a:r>
              </a:p>
            </c:rich>
          </c:tx>
          <c:overlay val="0"/>
        </c:title>
        <c:numFmt formatCode="General" sourceLinked="1"/>
        <c:majorTickMark val="out"/>
        <c:minorTickMark val="none"/>
        <c:tickLblPos val="nextTo"/>
        <c:crossAx val="309164288"/>
        <c:crosses val="autoZero"/>
        <c:crossBetween val="midCat"/>
      </c:valAx>
      <c:valAx>
        <c:axId val="309164288"/>
        <c:scaling>
          <c:orientation val="minMax"/>
          <c:max val="160"/>
          <c:min val="30"/>
        </c:scaling>
        <c:delete val="0"/>
        <c:axPos val="r"/>
        <c:title>
          <c:tx>
            <c:rich>
              <a:bodyPr rot="-5400000" vert="horz"/>
              <a:lstStyle/>
              <a:p>
                <a:pPr>
                  <a:defRPr/>
                </a:pPr>
                <a:r>
                  <a:rPr lang="en-GB"/>
                  <a:t>% T</a:t>
                </a:r>
              </a:p>
            </c:rich>
          </c:tx>
          <c:overlay val="0"/>
        </c:title>
        <c:numFmt formatCode="General" sourceLinked="1"/>
        <c:majorTickMark val="out"/>
        <c:minorTickMark val="none"/>
        <c:tickLblPos val="nextTo"/>
        <c:crossAx val="309162368"/>
        <c:crosses val="autoZero"/>
        <c:crossBetween val="midCat"/>
      </c:valAx>
    </c:plotArea>
    <c:legend>
      <c:legendPos val="r"/>
      <c:layout>
        <c:manualLayout>
          <c:xMode val="edge"/>
          <c:yMode val="edge"/>
          <c:x val="0.68787423447069118"/>
          <c:y val="9.9548556430446189E-2"/>
          <c:w val="0.30934798775153105"/>
          <c:h val="0.6712729658792651"/>
        </c:manualLayout>
      </c:layout>
      <c:overlay val="0"/>
    </c:legend>
    <c:plotVisOnly val="1"/>
    <c:dispBlanksAs val="gap"/>
    <c:showDLblsOverMax val="0"/>
  </c:chart>
  <c:spPr>
    <a:ln>
      <a:noFill/>
    </a:ln>
  </c:spPr>
  <c:externalData r:id="rId1">
    <c:autoUpdate val="0"/>
  </c:externalData>
</c:chartSpace>
</file>

<file path=word/charts/chart146.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255879779733415"/>
          <c:y val="2.9059617547806525E-2"/>
          <c:w val="0.70222062111517103"/>
          <c:h val="0.71590588676415445"/>
        </c:manualLayout>
      </c:layout>
      <c:barChart>
        <c:barDir val="col"/>
        <c:grouping val="clustered"/>
        <c:varyColors val="0"/>
        <c:ser>
          <c:idx val="0"/>
          <c:order val="0"/>
          <c:tx>
            <c:strRef>
              <c:f>Data!$AK$33</c:f>
              <c:strCache>
                <c:ptCount val="1"/>
                <c:pt idx="0">
                  <c:v>UP Water</c:v>
                </c:pt>
              </c:strCache>
            </c:strRef>
          </c:tx>
          <c:spPr>
            <a:ln w="28575">
              <a:noFill/>
            </a:ln>
          </c:spPr>
          <c:invertIfNegative val="0"/>
          <c:errBars>
            <c:errBarType val="both"/>
            <c:errValType val="cust"/>
            <c:noEndCap val="0"/>
            <c:plus>
              <c:numRef>
                <c:f>Data!$AL$44:$AL$50</c:f>
                <c:numCache>
                  <c:formatCode>General</c:formatCode>
                  <c:ptCount val="7"/>
                  <c:pt idx="0">
                    <c:v>2.0340469133758257</c:v>
                  </c:pt>
                  <c:pt idx="1">
                    <c:v>1.84232276701826</c:v>
                  </c:pt>
                  <c:pt idx="2">
                    <c:v>1.0892733808980508</c:v>
                  </c:pt>
                  <c:pt idx="3">
                    <c:v>2.0542054169746793</c:v>
                  </c:pt>
                  <c:pt idx="4">
                    <c:v>0.57285041076968013</c:v>
                  </c:pt>
                  <c:pt idx="5">
                    <c:v>5.0757201526405504</c:v>
                  </c:pt>
                  <c:pt idx="6">
                    <c:v>3.530434275581924</c:v>
                  </c:pt>
                </c:numCache>
              </c:numRef>
            </c:plus>
            <c:minus>
              <c:numRef>
                <c:f>Data!$AL$44:$AL$50</c:f>
                <c:numCache>
                  <c:formatCode>General</c:formatCode>
                  <c:ptCount val="7"/>
                  <c:pt idx="0">
                    <c:v>2.0340469133758257</c:v>
                  </c:pt>
                  <c:pt idx="1">
                    <c:v>1.84232276701826</c:v>
                  </c:pt>
                  <c:pt idx="2">
                    <c:v>1.0892733808980508</c:v>
                  </c:pt>
                  <c:pt idx="3">
                    <c:v>2.0542054169746793</c:v>
                  </c:pt>
                  <c:pt idx="4">
                    <c:v>0.57285041076968013</c:v>
                  </c:pt>
                  <c:pt idx="5">
                    <c:v>5.0757201526405504</c:v>
                  </c:pt>
                  <c:pt idx="6">
                    <c:v>3.530434275581924</c:v>
                  </c:pt>
                </c:numCache>
              </c:numRef>
            </c:minus>
          </c:errBars>
          <c:cat>
            <c:strRef>
              <c:f>Data!$AJ$44:$AJ$50</c:f>
              <c:strCache>
                <c:ptCount val="7"/>
                <c:pt idx="0">
                  <c:v>TS1/85/10</c:v>
                </c:pt>
                <c:pt idx="1">
                  <c:v>TS1/85/11</c:v>
                </c:pt>
                <c:pt idx="2">
                  <c:v>TS1/85/12</c:v>
                </c:pt>
                <c:pt idx="3">
                  <c:v>TS1/85/13</c:v>
                </c:pt>
                <c:pt idx="4">
                  <c:v>TS1/85/14</c:v>
                </c:pt>
                <c:pt idx="5">
                  <c:v>TS1/85/15</c:v>
                </c:pt>
                <c:pt idx="6">
                  <c:v>TS1/85/16</c:v>
                </c:pt>
              </c:strCache>
            </c:strRef>
          </c:cat>
          <c:val>
            <c:numRef>
              <c:f>Data!$AK$36:$AK$42</c:f>
              <c:numCache>
                <c:formatCode>General</c:formatCode>
                <c:ptCount val="7"/>
                <c:pt idx="0">
                  <c:v>120.73794409289827</c:v>
                </c:pt>
                <c:pt idx="1">
                  <c:v>135.97635482392479</c:v>
                </c:pt>
                <c:pt idx="2">
                  <c:v>116.50263135557255</c:v>
                </c:pt>
                <c:pt idx="3">
                  <c:v>127.98667841266149</c:v>
                </c:pt>
                <c:pt idx="4">
                  <c:v>116.98543650320426</c:v>
                </c:pt>
                <c:pt idx="5">
                  <c:v>129.99391738040453</c:v>
                </c:pt>
                <c:pt idx="6">
                  <c:v>131.59845011759037</c:v>
                </c:pt>
              </c:numCache>
            </c:numRef>
          </c:val>
        </c:ser>
        <c:ser>
          <c:idx val="1"/>
          <c:order val="1"/>
          <c:tx>
            <c:v>Low pH</c:v>
          </c:tx>
          <c:spPr>
            <a:ln w="28575">
              <a:noFill/>
            </a:ln>
          </c:spPr>
          <c:invertIfNegative val="0"/>
          <c:errBars>
            <c:errBarType val="both"/>
            <c:errValType val="cust"/>
            <c:noEndCap val="0"/>
            <c:plus>
              <c:numRef>
                <c:f>Data!$AN$44:$AN$50</c:f>
                <c:numCache>
                  <c:formatCode>General</c:formatCode>
                  <c:ptCount val="7"/>
                  <c:pt idx="0">
                    <c:v>1.4040716905460127</c:v>
                  </c:pt>
                  <c:pt idx="1">
                    <c:v>1.152506540335954</c:v>
                  </c:pt>
                  <c:pt idx="2">
                    <c:v>1.1183830407260928</c:v>
                  </c:pt>
                  <c:pt idx="3">
                    <c:v>2.7148503655655358</c:v>
                  </c:pt>
                  <c:pt idx="4">
                    <c:v>0.63973476526136408</c:v>
                  </c:pt>
                  <c:pt idx="5">
                    <c:v>4.2870958714009264</c:v>
                  </c:pt>
                  <c:pt idx="6">
                    <c:v>2.7187489943781791</c:v>
                  </c:pt>
                </c:numCache>
              </c:numRef>
            </c:plus>
            <c:minus>
              <c:numRef>
                <c:f>Data!$AN$44:$AN$50</c:f>
                <c:numCache>
                  <c:formatCode>General</c:formatCode>
                  <c:ptCount val="7"/>
                  <c:pt idx="0">
                    <c:v>1.4040716905460127</c:v>
                  </c:pt>
                  <c:pt idx="1">
                    <c:v>1.152506540335954</c:v>
                  </c:pt>
                  <c:pt idx="2">
                    <c:v>1.1183830407260928</c:v>
                  </c:pt>
                  <c:pt idx="3">
                    <c:v>2.7148503655655358</c:v>
                  </c:pt>
                  <c:pt idx="4">
                    <c:v>0.63973476526136408</c:v>
                  </c:pt>
                  <c:pt idx="5">
                    <c:v>4.2870958714009264</c:v>
                  </c:pt>
                  <c:pt idx="6">
                    <c:v>2.7187489943781791</c:v>
                  </c:pt>
                </c:numCache>
              </c:numRef>
            </c:minus>
          </c:errBars>
          <c:cat>
            <c:strRef>
              <c:f>Data!$AJ$44:$AJ$50</c:f>
              <c:strCache>
                <c:ptCount val="7"/>
                <c:pt idx="0">
                  <c:v>TS1/85/10</c:v>
                </c:pt>
                <c:pt idx="1">
                  <c:v>TS1/85/11</c:v>
                </c:pt>
                <c:pt idx="2">
                  <c:v>TS1/85/12</c:v>
                </c:pt>
                <c:pt idx="3">
                  <c:v>TS1/85/13</c:v>
                </c:pt>
                <c:pt idx="4">
                  <c:v>TS1/85/14</c:v>
                </c:pt>
                <c:pt idx="5">
                  <c:v>TS1/85/15</c:v>
                </c:pt>
                <c:pt idx="6">
                  <c:v>TS1/85/16</c:v>
                </c:pt>
              </c:strCache>
            </c:strRef>
          </c:cat>
          <c:val>
            <c:numRef>
              <c:f>Data!$AM$36:$AM$42</c:f>
              <c:numCache>
                <c:formatCode>General</c:formatCode>
                <c:ptCount val="7"/>
                <c:pt idx="0">
                  <c:v>117.7594890349165</c:v>
                </c:pt>
                <c:pt idx="1">
                  <c:v>131.03024600447282</c:v>
                </c:pt>
                <c:pt idx="2">
                  <c:v>113.69917664035313</c:v>
                </c:pt>
                <c:pt idx="3">
                  <c:v>125.48272985611901</c:v>
                </c:pt>
                <c:pt idx="4">
                  <c:v>112.54172692558738</c:v>
                </c:pt>
                <c:pt idx="5">
                  <c:v>123.41909990061292</c:v>
                </c:pt>
                <c:pt idx="6">
                  <c:v>127.75613319606464</c:v>
                </c:pt>
              </c:numCache>
            </c:numRef>
          </c:val>
        </c:ser>
        <c:ser>
          <c:idx val="2"/>
          <c:order val="2"/>
          <c:tx>
            <c:v>Med pH</c:v>
          </c:tx>
          <c:spPr>
            <a:ln w="28575">
              <a:noFill/>
            </a:ln>
          </c:spPr>
          <c:invertIfNegative val="0"/>
          <c:errBars>
            <c:errBarType val="both"/>
            <c:errValType val="cust"/>
            <c:noEndCap val="0"/>
            <c:plus>
              <c:numRef>
                <c:f>Data!$AP$44:$AP$50</c:f>
                <c:numCache>
                  <c:formatCode>General</c:formatCode>
                  <c:ptCount val="7"/>
                  <c:pt idx="0">
                    <c:v>1.248587107823997</c:v>
                  </c:pt>
                  <c:pt idx="1">
                    <c:v>0.59079655195608316</c:v>
                  </c:pt>
                  <c:pt idx="2">
                    <c:v>0.75831457860388873</c:v>
                  </c:pt>
                  <c:pt idx="3">
                    <c:v>1.8992251132813791</c:v>
                  </c:pt>
                  <c:pt idx="4">
                    <c:v>0.70574499969301008</c:v>
                  </c:pt>
                  <c:pt idx="5">
                    <c:v>1.6903727847393331</c:v>
                  </c:pt>
                  <c:pt idx="6">
                    <c:v>1.6739291567733079</c:v>
                  </c:pt>
                </c:numCache>
              </c:numRef>
            </c:plus>
            <c:minus>
              <c:numRef>
                <c:f>Data!$AP$44:$AP$50</c:f>
                <c:numCache>
                  <c:formatCode>General</c:formatCode>
                  <c:ptCount val="7"/>
                  <c:pt idx="0">
                    <c:v>1.248587107823997</c:v>
                  </c:pt>
                  <c:pt idx="1">
                    <c:v>0.59079655195608316</c:v>
                  </c:pt>
                  <c:pt idx="2">
                    <c:v>0.75831457860388873</c:v>
                  </c:pt>
                  <c:pt idx="3">
                    <c:v>1.8992251132813791</c:v>
                  </c:pt>
                  <c:pt idx="4">
                    <c:v>0.70574499969301008</c:v>
                  </c:pt>
                  <c:pt idx="5">
                    <c:v>1.6903727847393331</c:v>
                  </c:pt>
                  <c:pt idx="6">
                    <c:v>1.6739291567733079</c:v>
                  </c:pt>
                </c:numCache>
              </c:numRef>
            </c:minus>
          </c:errBars>
          <c:cat>
            <c:strRef>
              <c:f>Data!$AJ$44:$AJ$50</c:f>
              <c:strCache>
                <c:ptCount val="7"/>
                <c:pt idx="0">
                  <c:v>TS1/85/10</c:v>
                </c:pt>
                <c:pt idx="1">
                  <c:v>TS1/85/11</c:v>
                </c:pt>
                <c:pt idx="2">
                  <c:v>TS1/85/12</c:v>
                </c:pt>
                <c:pt idx="3">
                  <c:v>TS1/85/13</c:v>
                </c:pt>
                <c:pt idx="4">
                  <c:v>TS1/85/14</c:v>
                </c:pt>
                <c:pt idx="5">
                  <c:v>TS1/85/15</c:v>
                </c:pt>
                <c:pt idx="6">
                  <c:v>TS1/85/16</c:v>
                </c:pt>
              </c:strCache>
            </c:strRef>
          </c:cat>
          <c:val>
            <c:numRef>
              <c:f>Data!$AO$36:$AO$42</c:f>
              <c:numCache>
                <c:formatCode>General</c:formatCode>
                <c:ptCount val="7"/>
                <c:pt idx="0">
                  <c:v>120.71651932755904</c:v>
                </c:pt>
                <c:pt idx="1">
                  <c:v>129.70934713570944</c:v>
                </c:pt>
                <c:pt idx="2">
                  <c:v>121.16827943298533</c:v>
                </c:pt>
                <c:pt idx="3">
                  <c:v>127.49767213053697</c:v>
                </c:pt>
                <c:pt idx="4">
                  <c:v>118.38852756610441</c:v>
                </c:pt>
                <c:pt idx="5">
                  <c:v>123.1396033643947</c:v>
                </c:pt>
                <c:pt idx="6">
                  <c:v>125.46762649502546</c:v>
                </c:pt>
              </c:numCache>
            </c:numRef>
          </c:val>
        </c:ser>
        <c:ser>
          <c:idx val="3"/>
          <c:order val="3"/>
          <c:tx>
            <c:v>High pH</c:v>
          </c:tx>
          <c:spPr>
            <a:ln w="28575">
              <a:noFill/>
            </a:ln>
          </c:spPr>
          <c:invertIfNegative val="0"/>
          <c:errBars>
            <c:errBarType val="both"/>
            <c:errValType val="cust"/>
            <c:noEndCap val="0"/>
            <c:plus>
              <c:numRef>
                <c:f>Data!$AR$44:$AR$48</c:f>
                <c:numCache>
                  <c:formatCode>General</c:formatCode>
                  <c:ptCount val="5"/>
                  <c:pt idx="0">
                    <c:v>1.5726100245824783</c:v>
                  </c:pt>
                  <c:pt idx="1">
                    <c:v>0.87465007128658601</c:v>
                  </c:pt>
                  <c:pt idx="2">
                    <c:v>1.3221829098449576</c:v>
                  </c:pt>
                  <c:pt idx="3">
                    <c:v>2.3968390311126999</c:v>
                  </c:pt>
                  <c:pt idx="4">
                    <c:v>0.49622454448918191</c:v>
                  </c:pt>
                </c:numCache>
              </c:numRef>
            </c:plus>
            <c:minus>
              <c:numRef>
                <c:f>Data!$AR$44:$AR$48</c:f>
                <c:numCache>
                  <c:formatCode>General</c:formatCode>
                  <c:ptCount val="5"/>
                  <c:pt idx="0">
                    <c:v>1.5726100245824783</c:v>
                  </c:pt>
                  <c:pt idx="1">
                    <c:v>0.87465007128658601</c:v>
                  </c:pt>
                  <c:pt idx="2">
                    <c:v>1.3221829098449576</c:v>
                  </c:pt>
                  <c:pt idx="3">
                    <c:v>2.3968390311126999</c:v>
                  </c:pt>
                  <c:pt idx="4">
                    <c:v>0.49622454448918191</c:v>
                  </c:pt>
                </c:numCache>
              </c:numRef>
            </c:minus>
          </c:errBars>
          <c:cat>
            <c:strRef>
              <c:f>Data!$AJ$44:$AJ$50</c:f>
              <c:strCache>
                <c:ptCount val="7"/>
                <c:pt idx="0">
                  <c:v>TS1/85/10</c:v>
                </c:pt>
                <c:pt idx="1">
                  <c:v>TS1/85/11</c:v>
                </c:pt>
                <c:pt idx="2">
                  <c:v>TS1/85/12</c:v>
                </c:pt>
                <c:pt idx="3">
                  <c:v>TS1/85/13</c:v>
                </c:pt>
                <c:pt idx="4">
                  <c:v>TS1/85/14</c:v>
                </c:pt>
                <c:pt idx="5">
                  <c:v>TS1/85/15</c:v>
                </c:pt>
                <c:pt idx="6">
                  <c:v>TS1/85/16</c:v>
                </c:pt>
              </c:strCache>
            </c:strRef>
          </c:cat>
          <c:val>
            <c:numRef>
              <c:f>Data!$AQ$36:$AQ$40</c:f>
              <c:numCache>
                <c:formatCode>General</c:formatCode>
                <c:ptCount val="5"/>
                <c:pt idx="0">
                  <c:v>124.16006624986208</c:v>
                </c:pt>
                <c:pt idx="1">
                  <c:v>136.1806861659586</c:v>
                </c:pt>
                <c:pt idx="2">
                  <c:v>127.20223240811477</c:v>
                </c:pt>
                <c:pt idx="3">
                  <c:v>146.41493295618483</c:v>
                </c:pt>
                <c:pt idx="4">
                  <c:v>129.45503850932386</c:v>
                </c:pt>
              </c:numCache>
            </c:numRef>
          </c:val>
        </c:ser>
        <c:dLbls>
          <c:showLegendKey val="0"/>
          <c:showVal val="0"/>
          <c:showCatName val="0"/>
          <c:showSerName val="0"/>
          <c:showPercent val="0"/>
          <c:showBubbleSize val="0"/>
        </c:dLbls>
        <c:gapWidth val="150"/>
        <c:axId val="310171904"/>
        <c:axId val="304480256"/>
      </c:barChart>
      <c:catAx>
        <c:axId val="310171904"/>
        <c:scaling>
          <c:orientation val="minMax"/>
        </c:scaling>
        <c:delete val="0"/>
        <c:axPos val="b"/>
        <c:numFmt formatCode="General" sourceLinked="1"/>
        <c:majorTickMark val="out"/>
        <c:minorTickMark val="none"/>
        <c:tickLblPos val="nextTo"/>
        <c:crossAx val="304480256"/>
        <c:crosses val="autoZero"/>
        <c:auto val="1"/>
        <c:lblAlgn val="ctr"/>
        <c:lblOffset val="100"/>
        <c:noMultiLvlLbl val="0"/>
      </c:catAx>
      <c:valAx>
        <c:axId val="304480256"/>
        <c:scaling>
          <c:orientation val="minMax"/>
          <c:max val="150"/>
          <c:min val="100"/>
        </c:scaling>
        <c:delete val="0"/>
        <c:axPos val="l"/>
        <c:title>
          <c:tx>
            <c:rich>
              <a:bodyPr rot="-5400000" vert="horz"/>
              <a:lstStyle/>
              <a:p>
                <a:pPr>
                  <a:defRPr/>
                </a:pPr>
                <a:r>
                  <a:rPr lang="en-GB"/>
                  <a:t>Sw</a:t>
                </a:r>
              </a:p>
            </c:rich>
          </c:tx>
          <c:overlay val="0"/>
        </c:title>
        <c:numFmt formatCode="General" sourceLinked="1"/>
        <c:majorTickMark val="out"/>
        <c:minorTickMark val="none"/>
        <c:tickLblPos val="nextTo"/>
        <c:crossAx val="310171904"/>
        <c:crosses val="autoZero"/>
        <c:crossBetween val="between"/>
      </c:valAx>
    </c:plotArea>
    <c:legend>
      <c:legendPos val="r"/>
      <c:overlay val="0"/>
    </c:legend>
    <c:plotVisOnly val="1"/>
    <c:dispBlanksAs val="gap"/>
    <c:showDLblsOverMax val="0"/>
  </c:chart>
  <c:spPr>
    <a:ln>
      <a:noFill/>
    </a:ln>
  </c:spPr>
  <c:externalData r:id="rId1">
    <c:autoUpdate val="0"/>
  </c:externalData>
</c:chartSpace>
</file>

<file path=word/charts/chart147.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17813057590539"/>
          <c:y val="4.4858665394098468E-2"/>
          <c:w val="0.59449293896267608"/>
          <c:h val="0.76824560566292854"/>
        </c:manualLayout>
      </c:layout>
      <c:scatterChart>
        <c:scatterStyle val="smoothMarker"/>
        <c:varyColors val="0"/>
        <c:ser>
          <c:idx val="0"/>
          <c:order val="0"/>
          <c:tx>
            <c:v>Solvent</c:v>
          </c:tx>
          <c:spPr>
            <a:ln w="19050">
              <a:solidFill>
                <a:prstClr val="black"/>
              </a:solidFill>
            </a:ln>
          </c:spPr>
          <c:marker>
            <c:symbol val="none"/>
          </c:marker>
          <c:xVal>
            <c:numRef>
              <c:f>K2CO3!$A$2:$A$152</c:f>
              <c:numCache>
                <c:formatCode>0.00</c:formatCode>
                <c:ptCount val="151"/>
                <c:pt idx="0">
                  <c:v>0</c:v>
                </c:pt>
                <c:pt idx="1">
                  <c:v>0.2</c:v>
                </c:pt>
                <c:pt idx="2">
                  <c:v>0.4</c:v>
                </c:pt>
                <c:pt idx="3">
                  <c:v>0.60000000000000009</c:v>
                </c:pt>
                <c:pt idx="4">
                  <c:v>0.8</c:v>
                </c:pt>
                <c:pt idx="5">
                  <c:v>1</c:v>
                </c:pt>
                <c:pt idx="6">
                  <c:v>1.2</c:v>
                </c:pt>
                <c:pt idx="7">
                  <c:v>1.4</c:v>
                </c:pt>
                <c:pt idx="8">
                  <c:v>1.5999999999999999</c:v>
                </c:pt>
                <c:pt idx="9">
                  <c:v>1.7999999999999998</c:v>
                </c:pt>
                <c:pt idx="10">
                  <c:v>1.9999999999999998</c:v>
                </c:pt>
                <c:pt idx="11">
                  <c:v>2.1999999999999997</c:v>
                </c:pt>
                <c:pt idx="12">
                  <c:v>2.4</c:v>
                </c:pt>
                <c:pt idx="13">
                  <c:v>2.6</c:v>
                </c:pt>
                <c:pt idx="14">
                  <c:v>2.8000000000000003</c:v>
                </c:pt>
                <c:pt idx="15">
                  <c:v>3.0000000000000004</c:v>
                </c:pt>
                <c:pt idx="16">
                  <c:v>3.2000000000000006</c:v>
                </c:pt>
                <c:pt idx="17">
                  <c:v>3.4000000000000008</c:v>
                </c:pt>
                <c:pt idx="18">
                  <c:v>3.600000000000001</c:v>
                </c:pt>
                <c:pt idx="19">
                  <c:v>3.8000000000000012</c:v>
                </c:pt>
                <c:pt idx="20">
                  <c:v>4.0000000000000009</c:v>
                </c:pt>
                <c:pt idx="21">
                  <c:v>4.2000000000000011</c:v>
                </c:pt>
                <c:pt idx="22">
                  <c:v>4.4000000000000012</c:v>
                </c:pt>
                <c:pt idx="23">
                  <c:v>4.6000000000000014</c:v>
                </c:pt>
                <c:pt idx="24">
                  <c:v>4.8000000000000016</c:v>
                </c:pt>
                <c:pt idx="25">
                  <c:v>5.0000000000000018</c:v>
                </c:pt>
                <c:pt idx="26">
                  <c:v>5.200000000000002</c:v>
                </c:pt>
                <c:pt idx="27">
                  <c:v>5.4000000000000021</c:v>
                </c:pt>
                <c:pt idx="28">
                  <c:v>5.6000000000000023</c:v>
                </c:pt>
                <c:pt idx="29">
                  <c:v>5.8000000000000025</c:v>
                </c:pt>
                <c:pt idx="30">
                  <c:v>6.0000000000000027</c:v>
                </c:pt>
                <c:pt idx="31">
                  <c:v>6.2000000000000028</c:v>
                </c:pt>
                <c:pt idx="32">
                  <c:v>6.400000000000003</c:v>
                </c:pt>
                <c:pt idx="33">
                  <c:v>6.6000000000000032</c:v>
                </c:pt>
                <c:pt idx="34">
                  <c:v>6.8000000000000034</c:v>
                </c:pt>
                <c:pt idx="35">
                  <c:v>7.0000000000000036</c:v>
                </c:pt>
                <c:pt idx="36">
                  <c:v>7.2000000000000037</c:v>
                </c:pt>
                <c:pt idx="37">
                  <c:v>7.4000000000000039</c:v>
                </c:pt>
                <c:pt idx="38">
                  <c:v>7.6000000000000041</c:v>
                </c:pt>
                <c:pt idx="39">
                  <c:v>7.8000000000000043</c:v>
                </c:pt>
                <c:pt idx="40">
                  <c:v>8.0000000000000036</c:v>
                </c:pt>
                <c:pt idx="41">
                  <c:v>8.2000000000000028</c:v>
                </c:pt>
                <c:pt idx="42">
                  <c:v>8.4000000000000021</c:v>
                </c:pt>
                <c:pt idx="43">
                  <c:v>8.6000000000000014</c:v>
                </c:pt>
                <c:pt idx="44">
                  <c:v>8.8000000000000007</c:v>
                </c:pt>
                <c:pt idx="45">
                  <c:v>9</c:v>
                </c:pt>
                <c:pt idx="46">
                  <c:v>9.1999999999999993</c:v>
                </c:pt>
                <c:pt idx="47">
                  <c:v>9.3999999999999986</c:v>
                </c:pt>
                <c:pt idx="48">
                  <c:v>9.5999999999999979</c:v>
                </c:pt>
                <c:pt idx="49">
                  <c:v>9.7999999999999972</c:v>
                </c:pt>
                <c:pt idx="50">
                  <c:v>9.9999999999999964</c:v>
                </c:pt>
                <c:pt idx="51">
                  <c:v>10.199999999999996</c:v>
                </c:pt>
                <c:pt idx="52">
                  <c:v>10.399999999999995</c:v>
                </c:pt>
                <c:pt idx="53">
                  <c:v>10.599999999999994</c:v>
                </c:pt>
                <c:pt idx="54">
                  <c:v>10.799999999999994</c:v>
                </c:pt>
                <c:pt idx="55">
                  <c:v>10.999999999999993</c:v>
                </c:pt>
                <c:pt idx="56">
                  <c:v>11.199999999999992</c:v>
                </c:pt>
                <c:pt idx="57">
                  <c:v>11.399999999999991</c:v>
                </c:pt>
                <c:pt idx="58">
                  <c:v>11.599999999999991</c:v>
                </c:pt>
                <c:pt idx="59">
                  <c:v>11.79999999999999</c:v>
                </c:pt>
                <c:pt idx="60">
                  <c:v>11.999999999999989</c:v>
                </c:pt>
                <c:pt idx="61">
                  <c:v>12.199999999999989</c:v>
                </c:pt>
                <c:pt idx="62">
                  <c:v>12.399999999999988</c:v>
                </c:pt>
                <c:pt idx="63">
                  <c:v>12.599999999999987</c:v>
                </c:pt>
                <c:pt idx="64">
                  <c:v>12.799999999999986</c:v>
                </c:pt>
                <c:pt idx="65">
                  <c:v>12.999999999999986</c:v>
                </c:pt>
                <c:pt idx="66">
                  <c:v>13.199999999999985</c:v>
                </c:pt>
                <c:pt idx="67">
                  <c:v>13.399999999999984</c:v>
                </c:pt>
                <c:pt idx="68">
                  <c:v>13.599999999999984</c:v>
                </c:pt>
                <c:pt idx="69">
                  <c:v>13.799999999999983</c:v>
                </c:pt>
                <c:pt idx="70">
                  <c:v>13.999999999999982</c:v>
                </c:pt>
                <c:pt idx="71">
                  <c:v>14.199999999999982</c:v>
                </c:pt>
                <c:pt idx="72">
                  <c:v>14.399999999999981</c:v>
                </c:pt>
                <c:pt idx="73">
                  <c:v>14.59999999999998</c:v>
                </c:pt>
                <c:pt idx="74">
                  <c:v>14.799999999999979</c:v>
                </c:pt>
                <c:pt idx="75">
                  <c:v>14.999999999999979</c:v>
                </c:pt>
                <c:pt idx="76">
                  <c:v>15.199999999999978</c:v>
                </c:pt>
                <c:pt idx="77">
                  <c:v>15.399999999999977</c:v>
                </c:pt>
                <c:pt idx="78">
                  <c:v>15.599999999999977</c:v>
                </c:pt>
                <c:pt idx="79">
                  <c:v>15.799999999999976</c:v>
                </c:pt>
                <c:pt idx="80">
                  <c:v>15.999999999999975</c:v>
                </c:pt>
                <c:pt idx="81">
                  <c:v>16.199999999999974</c:v>
                </c:pt>
                <c:pt idx="82">
                  <c:v>16.399999999999974</c:v>
                </c:pt>
                <c:pt idx="83">
                  <c:v>16.599999999999973</c:v>
                </c:pt>
                <c:pt idx="84">
                  <c:v>16.799999999999972</c:v>
                </c:pt>
                <c:pt idx="85">
                  <c:v>16.999999999999972</c:v>
                </c:pt>
                <c:pt idx="86">
                  <c:v>17.199999999999971</c:v>
                </c:pt>
                <c:pt idx="87">
                  <c:v>17.39999999999997</c:v>
                </c:pt>
                <c:pt idx="88">
                  <c:v>17.599999999999969</c:v>
                </c:pt>
                <c:pt idx="89">
                  <c:v>17.799999999999969</c:v>
                </c:pt>
                <c:pt idx="90">
                  <c:v>17.999999999999968</c:v>
                </c:pt>
                <c:pt idx="91">
                  <c:v>18.199999999999967</c:v>
                </c:pt>
                <c:pt idx="92">
                  <c:v>18.399999999999967</c:v>
                </c:pt>
                <c:pt idx="93">
                  <c:v>18.599999999999966</c:v>
                </c:pt>
                <c:pt idx="94">
                  <c:v>18.799999999999965</c:v>
                </c:pt>
                <c:pt idx="95">
                  <c:v>18.999999999999964</c:v>
                </c:pt>
                <c:pt idx="96">
                  <c:v>19.199999999999964</c:v>
                </c:pt>
                <c:pt idx="97">
                  <c:v>19.399999999999963</c:v>
                </c:pt>
                <c:pt idx="98">
                  <c:v>19.599999999999962</c:v>
                </c:pt>
                <c:pt idx="99">
                  <c:v>19.799999999999962</c:v>
                </c:pt>
                <c:pt idx="100">
                  <c:v>19.999999999999961</c:v>
                </c:pt>
                <c:pt idx="101">
                  <c:v>20.19999999999996</c:v>
                </c:pt>
                <c:pt idx="102">
                  <c:v>20.399999999999959</c:v>
                </c:pt>
                <c:pt idx="103">
                  <c:v>20.599999999999959</c:v>
                </c:pt>
                <c:pt idx="104">
                  <c:v>20.799999999999958</c:v>
                </c:pt>
                <c:pt idx="105">
                  <c:v>20.999999999999957</c:v>
                </c:pt>
                <c:pt idx="106">
                  <c:v>21.199999999999957</c:v>
                </c:pt>
                <c:pt idx="107">
                  <c:v>21.399999999999956</c:v>
                </c:pt>
                <c:pt idx="108">
                  <c:v>21.599999999999955</c:v>
                </c:pt>
                <c:pt idx="109">
                  <c:v>21.799999999999955</c:v>
                </c:pt>
                <c:pt idx="110">
                  <c:v>21.999999999999954</c:v>
                </c:pt>
                <c:pt idx="111">
                  <c:v>22.199999999999953</c:v>
                </c:pt>
                <c:pt idx="112">
                  <c:v>22.399999999999952</c:v>
                </c:pt>
                <c:pt idx="113">
                  <c:v>22.599999999999952</c:v>
                </c:pt>
                <c:pt idx="114">
                  <c:v>22.799999999999951</c:v>
                </c:pt>
                <c:pt idx="115">
                  <c:v>22.99999999999995</c:v>
                </c:pt>
                <c:pt idx="116">
                  <c:v>23.19999999999995</c:v>
                </c:pt>
                <c:pt idx="117">
                  <c:v>23.399999999999949</c:v>
                </c:pt>
                <c:pt idx="118">
                  <c:v>23.599999999999948</c:v>
                </c:pt>
                <c:pt idx="119">
                  <c:v>23.799999999999947</c:v>
                </c:pt>
                <c:pt idx="120">
                  <c:v>23.999999999999947</c:v>
                </c:pt>
                <c:pt idx="121">
                  <c:v>24.199999999999946</c:v>
                </c:pt>
                <c:pt idx="122">
                  <c:v>24.399999999999945</c:v>
                </c:pt>
                <c:pt idx="123">
                  <c:v>24.599999999999945</c:v>
                </c:pt>
                <c:pt idx="124">
                  <c:v>24.799999999999944</c:v>
                </c:pt>
                <c:pt idx="125">
                  <c:v>24.999999999999943</c:v>
                </c:pt>
                <c:pt idx="126">
                  <c:v>25.199999999999942</c:v>
                </c:pt>
                <c:pt idx="127">
                  <c:v>25.399999999999942</c:v>
                </c:pt>
                <c:pt idx="128">
                  <c:v>25.599999999999941</c:v>
                </c:pt>
                <c:pt idx="129">
                  <c:v>25.79999999999994</c:v>
                </c:pt>
                <c:pt idx="130">
                  <c:v>25.99999999999994</c:v>
                </c:pt>
                <c:pt idx="131">
                  <c:v>26.199999999999939</c:v>
                </c:pt>
                <c:pt idx="132">
                  <c:v>26.399999999999938</c:v>
                </c:pt>
                <c:pt idx="133">
                  <c:v>26.599999999999937</c:v>
                </c:pt>
                <c:pt idx="134">
                  <c:v>26.799999999999937</c:v>
                </c:pt>
                <c:pt idx="135">
                  <c:v>26.999999999999936</c:v>
                </c:pt>
                <c:pt idx="136">
                  <c:v>27.199999999999935</c:v>
                </c:pt>
                <c:pt idx="137">
                  <c:v>27.399999999999935</c:v>
                </c:pt>
                <c:pt idx="138">
                  <c:v>27.599999999999934</c:v>
                </c:pt>
                <c:pt idx="139">
                  <c:v>27.799999999999933</c:v>
                </c:pt>
                <c:pt idx="140">
                  <c:v>27.999999999999932</c:v>
                </c:pt>
                <c:pt idx="141">
                  <c:v>28.199999999999932</c:v>
                </c:pt>
                <c:pt idx="142">
                  <c:v>28.399999999999931</c:v>
                </c:pt>
                <c:pt idx="143">
                  <c:v>28.59999999999993</c:v>
                </c:pt>
                <c:pt idx="144">
                  <c:v>28.79999999999993</c:v>
                </c:pt>
                <c:pt idx="145">
                  <c:v>28.999999999999929</c:v>
                </c:pt>
                <c:pt idx="146">
                  <c:v>29.199999999999928</c:v>
                </c:pt>
                <c:pt idx="147">
                  <c:v>29.399999999999928</c:v>
                </c:pt>
                <c:pt idx="148">
                  <c:v>29.599999999999927</c:v>
                </c:pt>
                <c:pt idx="149">
                  <c:v>29.799999999999926</c:v>
                </c:pt>
                <c:pt idx="150">
                  <c:v>29.999999999999925</c:v>
                </c:pt>
              </c:numCache>
            </c:numRef>
          </c:xVal>
          <c:yVal>
            <c:numRef>
              <c:f>K2CO3!$E$2:$E$152</c:f>
              <c:numCache>
                <c:formatCode>General</c:formatCode>
                <c:ptCount val="151"/>
                <c:pt idx="0">
                  <c:v>11.686666666666667</c:v>
                </c:pt>
                <c:pt idx="1">
                  <c:v>11.51</c:v>
                </c:pt>
                <c:pt idx="2">
                  <c:v>11.299999999999999</c:v>
                </c:pt>
                <c:pt idx="3">
                  <c:v>11.166666666666666</c:v>
                </c:pt>
                <c:pt idx="4">
                  <c:v>11.053333333333333</c:v>
                </c:pt>
                <c:pt idx="5">
                  <c:v>10.956666666666665</c:v>
                </c:pt>
                <c:pt idx="6">
                  <c:v>10.87</c:v>
                </c:pt>
                <c:pt idx="7">
                  <c:v>10.793333333333335</c:v>
                </c:pt>
                <c:pt idx="8">
                  <c:v>10.726666666666667</c:v>
                </c:pt>
                <c:pt idx="9">
                  <c:v>10.653333333333334</c:v>
                </c:pt>
                <c:pt idx="10">
                  <c:v>10.593333333333334</c:v>
                </c:pt>
                <c:pt idx="11">
                  <c:v>10.51</c:v>
                </c:pt>
                <c:pt idx="12">
                  <c:v>10.443333333333333</c:v>
                </c:pt>
                <c:pt idx="13">
                  <c:v>10.383333333333333</c:v>
                </c:pt>
                <c:pt idx="14">
                  <c:v>10.326666666666666</c:v>
                </c:pt>
                <c:pt idx="15">
                  <c:v>10.256666666666666</c:v>
                </c:pt>
                <c:pt idx="16">
                  <c:v>10.213333333333333</c:v>
                </c:pt>
                <c:pt idx="17">
                  <c:v>10.163333333333332</c:v>
                </c:pt>
                <c:pt idx="18">
                  <c:v>10.100000000000001</c:v>
                </c:pt>
                <c:pt idx="19">
                  <c:v>10.020000000000001</c:v>
                </c:pt>
                <c:pt idx="20">
                  <c:v>9.9533333333333349</c:v>
                </c:pt>
                <c:pt idx="21">
                  <c:v>9.8833333333333329</c:v>
                </c:pt>
                <c:pt idx="22">
                  <c:v>9.8066666666666666</c:v>
                </c:pt>
                <c:pt idx="23">
                  <c:v>9.7099999999999991</c:v>
                </c:pt>
                <c:pt idx="24">
                  <c:v>9.6066666666666674</c:v>
                </c:pt>
                <c:pt idx="25">
                  <c:v>9.4733333333333327</c:v>
                </c:pt>
                <c:pt idx="26">
                  <c:v>9.3233333333333324</c:v>
                </c:pt>
                <c:pt idx="27">
                  <c:v>9.07</c:v>
                </c:pt>
                <c:pt idx="28">
                  <c:v>8.543333333333333</c:v>
                </c:pt>
                <c:pt idx="29">
                  <c:v>8.1566666666666663</c:v>
                </c:pt>
                <c:pt idx="30">
                  <c:v>8.0200000000000014</c:v>
                </c:pt>
                <c:pt idx="31">
                  <c:v>7.7733333333333334</c:v>
                </c:pt>
                <c:pt idx="32">
                  <c:v>7.6066666666666665</c:v>
                </c:pt>
                <c:pt idx="33">
                  <c:v>7.5366666666666662</c:v>
                </c:pt>
                <c:pt idx="34">
                  <c:v>7.5</c:v>
                </c:pt>
                <c:pt idx="35">
                  <c:v>7.3999999999999995</c:v>
                </c:pt>
                <c:pt idx="36">
                  <c:v>7.336666666666666</c:v>
                </c:pt>
                <c:pt idx="37">
                  <c:v>7.2666666666666666</c:v>
                </c:pt>
                <c:pt idx="38">
                  <c:v>7.2166666666666659</c:v>
                </c:pt>
                <c:pt idx="39">
                  <c:v>7.16</c:v>
                </c:pt>
                <c:pt idx="40">
                  <c:v>7.123333333333334</c:v>
                </c:pt>
                <c:pt idx="41">
                  <c:v>7.0766666666666671</c:v>
                </c:pt>
                <c:pt idx="42">
                  <c:v>7.05</c:v>
                </c:pt>
                <c:pt idx="43">
                  <c:v>6.98</c:v>
                </c:pt>
                <c:pt idx="44">
                  <c:v>6.9433333333333325</c:v>
                </c:pt>
                <c:pt idx="45">
                  <c:v>6.8833333333333329</c:v>
                </c:pt>
                <c:pt idx="46">
                  <c:v>6.82</c:v>
                </c:pt>
                <c:pt idx="47">
                  <c:v>6.7566666666666677</c:v>
                </c:pt>
                <c:pt idx="48">
                  <c:v>6.6933333333333325</c:v>
                </c:pt>
                <c:pt idx="49">
                  <c:v>6.6333333333333329</c:v>
                </c:pt>
                <c:pt idx="50">
                  <c:v>6.543333333333333</c:v>
                </c:pt>
                <c:pt idx="51">
                  <c:v>6.44</c:v>
                </c:pt>
                <c:pt idx="52">
                  <c:v>6.3166666666666664</c:v>
                </c:pt>
                <c:pt idx="53">
                  <c:v>6.1700000000000008</c:v>
                </c:pt>
                <c:pt idx="54">
                  <c:v>6.03</c:v>
                </c:pt>
                <c:pt idx="55">
                  <c:v>5.663333333333334</c:v>
                </c:pt>
                <c:pt idx="56">
                  <c:v>4.5666666666666673</c:v>
                </c:pt>
                <c:pt idx="57">
                  <c:v>3.53</c:v>
                </c:pt>
                <c:pt idx="58">
                  <c:v>3.2433333333333336</c:v>
                </c:pt>
                <c:pt idx="59">
                  <c:v>3.0566666666666666</c:v>
                </c:pt>
                <c:pt idx="60">
                  <c:v>2.9499999999999997</c:v>
                </c:pt>
                <c:pt idx="61">
                  <c:v>2.86</c:v>
                </c:pt>
                <c:pt idx="62">
                  <c:v>2.7899999999999996</c:v>
                </c:pt>
                <c:pt idx="63">
                  <c:v>2.7366666666666668</c:v>
                </c:pt>
                <c:pt idx="64">
                  <c:v>2.6933333333333334</c:v>
                </c:pt>
                <c:pt idx="65">
                  <c:v>2.6566666666666667</c:v>
                </c:pt>
                <c:pt idx="66">
                  <c:v>2.6266666666666669</c:v>
                </c:pt>
                <c:pt idx="67">
                  <c:v>2.5933333333333333</c:v>
                </c:pt>
                <c:pt idx="68">
                  <c:v>2.5666666666666664</c:v>
                </c:pt>
                <c:pt idx="69">
                  <c:v>2.5433333333333334</c:v>
                </c:pt>
                <c:pt idx="70">
                  <c:v>2.5266666666666664</c:v>
                </c:pt>
                <c:pt idx="71">
                  <c:v>2.5033333333333334</c:v>
                </c:pt>
                <c:pt idx="72">
                  <c:v>2.4866666666666664</c:v>
                </c:pt>
                <c:pt idx="73">
                  <c:v>2.4666666666666668</c:v>
                </c:pt>
                <c:pt idx="74">
                  <c:v>2.4533333333333336</c:v>
                </c:pt>
                <c:pt idx="75">
                  <c:v>2.4333333333333331</c:v>
                </c:pt>
                <c:pt idx="76">
                  <c:v>2.416666666666667</c:v>
                </c:pt>
                <c:pt idx="77">
                  <c:v>2.41</c:v>
                </c:pt>
                <c:pt idx="78">
                  <c:v>2.3966666666666665</c:v>
                </c:pt>
                <c:pt idx="79">
                  <c:v>2.3833333333333333</c:v>
                </c:pt>
                <c:pt idx="80">
                  <c:v>2.3733333333333331</c:v>
                </c:pt>
                <c:pt idx="81">
                  <c:v>2.36</c:v>
                </c:pt>
                <c:pt idx="82">
                  <c:v>2.3533333333333335</c:v>
                </c:pt>
                <c:pt idx="83">
                  <c:v>2.3433333333333333</c:v>
                </c:pt>
                <c:pt idx="84">
                  <c:v>2.3366666666666669</c:v>
                </c:pt>
                <c:pt idx="85">
                  <c:v>2.33</c:v>
                </c:pt>
                <c:pt idx="86">
                  <c:v>2.3199999999999998</c:v>
                </c:pt>
                <c:pt idx="87">
                  <c:v>2.31</c:v>
                </c:pt>
                <c:pt idx="88">
                  <c:v>2.3033333333333332</c:v>
                </c:pt>
                <c:pt idx="89">
                  <c:v>2.3000000000000003</c:v>
                </c:pt>
                <c:pt idx="90">
                  <c:v>2.29</c:v>
                </c:pt>
                <c:pt idx="91">
                  <c:v>2.2833333333333332</c:v>
                </c:pt>
                <c:pt idx="92">
                  <c:v>2.2733333333333334</c:v>
                </c:pt>
                <c:pt idx="93">
                  <c:v>2.2733333333333334</c:v>
                </c:pt>
                <c:pt idx="94">
                  <c:v>2.2633333333333336</c:v>
                </c:pt>
                <c:pt idx="95">
                  <c:v>2.2633333333333336</c:v>
                </c:pt>
                <c:pt idx="96">
                  <c:v>2.2533333333333334</c:v>
                </c:pt>
                <c:pt idx="97">
                  <c:v>2.2499999999999996</c:v>
                </c:pt>
                <c:pt idx="98">
                  <c:v>2.2433333333333332</c:v>
                </c:pt>
                <c:pt idx="99">
                  <c:v>2.2366666666666668</c:v>
                </c:pt>
                <c:pt idx="100">
                  <c:v>2.2333333333333329</c:v>
                </c:pt>
                <c:pt idx="101">
                  <c:v>2.2266666666666666</c:v>
                </c:pt>
                <c:pt idx="102">
                  <c:v>2.2233333333333332</c:v>
                </c:pt>
                <c:pt idx="103">
                  <c:v>2.2166666666666668</c:v>
                </c:pt>
                <c:pt idx="104">
                  <c:v>2.2166666666666668</c:v>
                </c:pt>
                <c:pt idx="105">
                  <c:v>2.2066666666666666</c:v>
                </c:pt>
                <c:pt idx="106">
                  <c:v>2.2033333333333331</c:v>
                </c:pt>
                <c:pt idx="107">
                  <c:v>2.1966666666666668</c:v>
                </c:pt>
                <c:pt idx="108">
                  <c:v>2.1966666666666668</c:v>
                </c:pt>
                <c:pt idx="109">
                  <c:v>2.19</c:v>
                </c:pt>
                <c:pt idx="110">
                  <c:v>2.186666666666667</c:v>
                </c:pt>
                <c:pt idx="111">
                  <c:v>2.1800000000000002</c:v>
                </c:pt>
                <c:pt idx="112">
                  <c:v>2.1766666666666667</c:v>
                </c:pt>
                <c:pt idx="113">
                  <c:v>2.1766666666666667</c:v>
                </c:pt>
                <c:pt idx="114">
                  <c:v>2.17</c:v>
                </c:pt>
                <c:pt idx="115">
                  <c:v>2.17</c:v>
                </c:pt>
                <c:pt idx="116">
                  <c:v>2.1666666666666665</c:v>
                </c:pt>
                <c:pt idx="117">
                  <c:v>2.16</c:v>
                </c:pt>
                <c:pt idx="118">
                  <c:v>2.1566666666666667</c:v>
                </c:pt>
                <c:pt idx="119">
                  <c:v>2.1566666666666667</c:v>
                </c:pt>
                <c:pt idx="120">
                  <c:v>2.1533333333333338</c:v>
                </c:pt>
                <c:pt idx="121">
                  <c:v>2.1466666666666669</c:v>
                </c:pt>
                <c:pt idx="122">
                  <c:v>2.1466666666666669</c:v>
                </c:pt>
                <c:pt idx="123">
                  <c:v>2.14</c:v>
                </c:pt>
                <c:pt idx="124">
                  <c:v>2.14</c:v>
                </c:pt>
                <c:pt idx="125">
                  <c:v>2.14</c:v>
                </c:pt>
                <c:pt idx="126">
                  <c:v>2.1333333333333333</c:v>
                </c:pt>
                <c:pt idx="127">
                  <c:v>2.1333333333333333</c:v>
                </c:pt>
                <c:pt idx="128">
                  <c:v>2.13</c:v>
                </c:pt>
                <c:pt idx="129">
                  <c:v>2.13</c:v>
                </c:pt>
                <c:pt idx="130">
                  <c:v>2.1266666666666665</c:v>
                </c:pt>
                <c:pt idx="131">
                  <c:v>2.1266666666666665</c:v>
                </c:pt>
                <c:pt idx="132">
                  <c:v>2.1233333333333335</c:v>
                </c:pt>
                <c:pt idx="133">
                  <c:v>2.1233333333333335</c:v>
                </c:pt>
                <c:pt idx="134">
                  <c:v>2.12</c:v>
                </c:pt>
                <c:pt idx="135">
                  <c:v>2.12</c:v>
                </c:pt>
                <c:pt idx="136">
                  <c:v>2.12</c:v>
                </c:pt>
                <c:pt idx="137">
                  <c:v>2.1133333333333333</c:v>
                </c:pt>
                <c:pt idx="138">
                  <c:v>2.1133333333333333</c:v>
                </c:pt>
                <c:pt idx="139">
                  <c:v>2.11</c:v>
                </c:pt>
                <c:pt idx="140">
                  <c:v>2.11</c:v>
                </c:pt>
                <c:pt idx="141">
                  <c:v>2.11</c:v>
                </c:pt>
                <c:pt idx="142">
                  <c:v>2.1066666666666669</c:v>
                </c:pt>
                <c:pt idx="143">
                  <c:v>2.1066666666666669</c:v>
                </c:pt>
                <c:pt idx="144">
                  <c:v>2.1033333333333335</c:v>
                </c:pt>
                <c:pt idx="145">
                  <c:v>2.1</c:v>
                </c:pt>
                <c:pt idx="146">
                  <c:v>2.1</c:v>
                </c:pt>
                <c:pt idx="147">
                  <c:v>2.0966666666666671</c:v>
                </c:pt>
                <c:pt idx="148">
                  <c:v>2.0966666666666671</c:v>
                </c:pt>
                <c:pt idx="149">
                  <c:v>2.0933333333333333</c:v>
                </c:pt>
                <c:pt idx="150">
                  <c:v>2.0933333333333333</c:v>
                </c:pt>
              </c:numCache>
            </c:numRef>
          </c:yVal>
          <c:smooth val="1"/>
        </c:ser>
        <c:ser>
          <c:idx val="6"/>
          <c:order val="1"/>
          <c:tx>
            <c:v>TS1/85/11</c:v>
          </c:tx>
          <c:spPr>
            <a:ln w="19050"/>
          </c:spPr>
          <c:marker>
            <c:symbol val="none"/>
          </c:marker>
          <c:xVal>
            <c:numRef>
              <c:f>'MH2'!$A$2:$A$102</c:f>
              <c:numCache>
                <c:formatCode>0.00</c:formatCode>
                <c:ptCount val="101"/>
                <c:pt idx="0">
                  <c:v>0</c:v>
                </c:pt>
                <c:pt idx="1">
                  <c:v>0.2</c:v>
                </c:pt>
                <c:pt idx="2">
                  <c:v>0.4</c:v>
                </c:pt>
                <c:pt idx="3">
                  <c:v>0.60000000000000009</c:v>
                </c:pt>
                <c:pt idx="4">
                  <c:v>0.8</c:v>
                </c:pt>
                <c:pt idx="5">
                  <c:v>1</c:v>
                </c:pt>
                <c:pt idx="6">
                  <c:v>1.2</c:v>
                </c:pt>
                <c:pt idx="7">
                  <c:v>1.4</c:v>
                </c:pt>
                <c:pt idx="8">
                  <c:v>1.5999999999999999</c:v>
                </c:pt>
                <c:pt idx="9">
                  <c:v>1.7999999999999998</c:v>
                </c:pt>
                <c:pt idx="10">
                  <c:v>1.9999999999999998</c:v>
                </c:pt>
                <c:pt idx="11">
                  <c:v>2.1999999999999997</c:v>
                </c:pt>
                <c:pt idx="12">
                  <c:v>2.4</c:v>
                </c:pt>
                <c:pt idx="13">
                  <c:v>2.6</c:v>
                </c:pt>
                <c:pt idx="14">
                  <c:v>2.8000000000000003</c:v>
                </c:pt>
                <c:pt idx="15">
                  <c:v>3.0000000000000004</c:v>
                </c:pt>
                <c:pt idx="16">
                  <c:v>3.2000000000000006</c:v>
                </c:pt>
                <c:pt idx="17">
                  <c:v>3.4000000000000008</c:v>
                </c:pt>
                <c:pt idx="18">
                  <c:v>3.600000000000001</c:v>
                </c:pt>
                <c:pt idx="19">
                  <c:v>3.8000000000000012</c:v>
                </c:pt>
                <c:pt idx="20">
                  <c:v>4.0000000000000009</c:v>
                </c:pt>
                <c:pt idx="21">
                  <c:v>4.2000000000000011</c:v>
                </c:pt>
                <c:pt idx="22">
                  <c:v>4.4000000000000012</c:v>
                </c:pt>
                <c:pt idx="23">
                  <c:v>4.6000000000000014</c:v>
                </c:pt>
                <c:pt idx="24">
                  <c:v>4.8000000000000016</c:v>
                </c:pt>
                <c:pt idx="25">
                  <c:v>5.0000000000000018</c:v>
                </c:pt>
                <c:pt idx="26">
                  <c:v>5.200000000000002</c:v>
                </c:pt>
                <c:pt idx="27">
                  <c:v>5.4000000000000021</c:v>
                </c:pt>
                <c:pt idx="28">
                  <c:v>5.6000000000000023</c:v>
                </c:pt>
                <c:pt idx="29">
                  <c:v>5.8000000000000025</c:v>
                </c:pt>
                <c:pt idx="30">
                  <c:v>6.0000000000000027</c:v>
                </c:pt>
                <c:pt idx="31">
                  <c:v>6.2000000000000028</c:v>
                </c:pt>
                <c:pt idx="32">
                  <c:v>6.400000000000003</c:v>
                </c:pt>
                <c:pt idx="33">
                  <c:v>6.6000000000000032</c:v>
                </c:pt>
                <c:pt idx="34">
                  <c:v>6.8000000000000034</c:v>
                </c:pt>
                <c:pt idx="35">
                  <c:v>7.0000000000000036</c:v>
                </c:pt>
                <c:pt idx="36">
                  <c:v>7.2000000000000037</c:v>
                </c:pt>
                <c:pt idx="37">
                  <c:v>7.4000000000000039</c:v>
                </c:pt>
                <c:pt idx="38">
                  <c:v>7.6000000000000041</c:v>
                </c:pt>
                <c:pt idx="39">
                  <c:v>7.8000000000000043</c:v>
                </c:pt>
                <c:pt idx="40">
                  <c:v>8.0000000000000036</c:v>
                </c:pt>
                <c:pt idx="41">
                  <c:v>8.2000000000000028</c:v>
                </c:pt>
                <c:pt idx="42">
                  <c:v>8.4000000000000021</c:v>
                </c:pt>
                <c:pt idx="43">
                  <c:v>8.6000000000000014</c:v>
                </c:pt>
                <c:pt idx="44">
                  <c:v>8.8000000000000007</c:v>
                </c:pt>
                <c:pt idx="45">
                  <c:v>9</c:v>
                </c:pt>
                <c:pt idx="46">
                  <c:v>9.1999999999999993</c:v>
                </c:pt>
                <c:pt idx="47">
                  <c:v>9.3999999999999986</c:v>
                </c:pt>
                <c:pt idx="48">
                  <c:v>9.5999999999999979</c:v>
                </c:pt>
                <c:pt idx="49">
                  <c:v>9.7999999999999972</c:v>
                </c:pt>
                <c:pt idx="50">
                  <c:v>9.9999999999999964</c:v>
                </c:pt>
                <c:pt idx="51">
                  <c:v>10.199999999999996</c:v>
                </c:pt>
                <c:pt idx="52">
                  <c:v>10.399999999999995</c:v>
                </c:pt>
                <c:pt idx="53">
                  <c:v>10.599999999999994</c:v>
                </c:pt>
                <c:pt idx="54">
                  <c:v>10.799999999999994</c:v>
                </c:pt>
                <c:pt idx="55">
                  <c:v>10.999999999999993</c:v>
                </c:pt>
                <c:pt idx="56">
                  <c:v>11.199999999999992</c:v>
                </c:pt>
                <c:pt idx="57">
                  <c:v>11.399999999999991</c:v>
                </c:pt>
                <c:pt idx="58">
                  <c:v>11.599999999999991</c:v>
                </c:pt>
                <c:pt idx="59">
                  <c:v>11.79999999999999</c:v>
                </c:pt>
                <c:pt idx="60">
                  <c:v>11.999999999999989</c:v>
                </c:pt>
                <c:pt idx="61">
                  <c:v>12.199999999999989</c:v>
                </c:pt>
                <c:pt idx="62">
                  <c:v>12.399999999999988</c:v>
                </c:pt>
                <c:pt idx="63">
                  <c:v>12.599999999999987</c:v>
                </c:pt>
                <c:pt idx="64">
                  <c:v>12.799999999999986</c:v>
                </c:pt>
                <c:pt idx="65">
                  <c:v>12.999999999999986</c:v>
                </c:pt>
                <c:pt idx="66">
                  <c:v>13.199999999999985</c:v>
                </c:pt>
                <c:pt idx="67">
                  <c:v>13.399999999999984</c:v>
                </c:pt>
                <c:pt idx="68">
                  <c:v>13.599999999999984</c:v>
                </c:pt>
                <c:pt idx="69">
                  <c:v>13.799999999999983</c:v>
                </c:pt>
                <c:pt idx="70">
                  <c:v>13.999999999999982</c:v>
                </c:pt>
                <c:pt idx="71">
                  <c:v>14.199999999999982</c:v>
                </c:pt>
                <c:pt idx="72">
                  <c:v>14.399999999999981</c:v>
                </c:pt>
                <c:pt idx="73">
                  <c:v>14.59999999999998</c:v>
                </c:pt>
                <c:pt idx="74">
                  <c:v>14.799999999999979</c:v>
                </c:pt>
                <c:pt idx="75">
                  <c:v>14.999999999999979</c:v>
                </c:pt>
                <c:pt idx="76">
                  <c:v>15.199999999999978</c:v>
                </c:pt>
                <c:pt idx="77">
                  <c:v>15.399999999999977</c:v>
                </c:pt>
                <c:pt idx="78">
                  <c:v>15.599999999999977</c:v>
                </c:pt>
                <c:pt idx="79">
                  <c:v>15.799999999999976</c:v>
                </c:pt>
                <c:pt idx="80">
                  <c:v>15.999999999999975</c:v>
                </c:pt>
                <c:pt idx="81">
                  <c:v>16.199999999999974</c:v>
                </c:pt>
                <c:pt idx="82">
                  <c:v>16.399999999999974</c:v>
                </c:pt>
                <c:pt idx="83">
                  <c:v>16.599999999999973</c:v>
                </c:pt>
                <c:pt idx="84">
                  <c:v>16.799999999999972</c:v>
                </c:pt>
                <c:pt idx="85">
                  <c:v>16.999999999999972</c:v>
                </c:pt>
                <c:pt idx="86">
                  <c:v>17.199999999999971</c:v>
                </c:pt>
                <c:pt idx="87">
                  <c:v>17.39999999999997</c:v>
                </c:pt>
                <c:pt idx="88">
                  <c:v>17.599999999999969</c:v>
                </c:pt>
                <c:pt idx="89">
                  <c:v>17.799999999999969</c:v>
                </c:pt>
                <c:pt idx="90">
                  <c:v>17.999999999999968</c:v>
                </c:pt>
                <c:pt idx="91">
                  <c:v>18.199999999999967</c:v>
                </c:pt>
                <c:pt idx="92">
                  <c:v>18.399999999999967</c:v>
                </c:pt>
                <c:pt idx="93">
                  <c:v>18.599999999999966</c:v>
                </c:pt>
                <c:pt idx="94">
                  <c:v>18.799999999999965</c:v>
                </c:pt>
                <c:pt idx="95">
                  <c:v>18.999999999999964</c:v>
                </c:pt>
                <c:pt idx="96">
                  <c:v>19.199999999999964</c:v>
                </c:pt>
                <c:pt idx="97">
                  <c:v>19.399999999999963</c:v>
                </c:pt>
                <c:pt idx="98">
                  <c:v>19.599999999999962</c:v>
                </c:pt>
                <c:pt idx="99">
                  <c:v>19.799999999999962</c:v>
                </c:pt>
                <c:pt idx="100">
                  <c:v>19.999999999999961</c:v>
                </c:pt>
              </c:numCache>
            </c:numRef>
          </c:xVal>
          <c:yVal>
            <c:numRef>
              <c:f>'MH2'!$E$2:$E$102</c:f>
              <c:numCache>
                <c:formatCode>General</c:formatCode>
                <c:ptCount val="101"/>
                <c:pt idx="0">
                  <c:v>11.446666666666667</c:v>
                </c:pt>
                <c:pt idx="1">
                  <c:v>11.299999999999999</c:v>
                </c:pt>
                <c:pt idx="2">
                  <c:v>11.19</c:v>
                </c:pt>
                <c:pt idx="3">
                  <c:v>11.079999999999998</c:v>
                </c:pt>
                <c:pt idx="4">
                  <c:v>10.996666666666668</c:v>
                </c:pt>
                <c:pt idx="5">
                  <c:v>10.923333333333334</c:v>
                </c:pt>
                <c:pt idx="6">
                  <c:v>10.856666666666667</c:v>
                </c:pt>
                <c:pt idx="7">
                  <c:v>10.783333333333333</c:v>
                </c:pt>
                <c:pt idx="8">
                  <c:v>10.723333333333334</c:v>
                </c:pt>
                <c:pt idx="9">
                  <c:v>10.66</c:v>
                </c:pt>
                <c:pt idx="10">
                  <c:v>10.6</c:v>
                </c:pt>
                <c:pt idx="11">
                  <c:v>10.536666666666667</c:v>
                </c:pt>
                <c:pt idx="12">
                  <c:v>10.473333333333334</c:v>
                </c:pt>
                <c:pt idx="13">
                  <c:v>10.413333333333332</c:v>
                </c:pt>
                <c:pt idx="14">
                  <c:v>10.356666666666667</c:v>
                </c:pt>
                <c:pt idx="15">
                  <c:v>10.296666666666665</c:v>
                </c:pt>
                <c:pt idx="16">
                  <c:v>10.226666666666667</c:v>
                </c:pt>
                <c:pt idx="17">
                  <c:v>10.16</c:v>
                </c:pt>
                <c:pt idx="18">
                  <c:v>10.08</c:v>
                </c:pt>
                <c:pt idx="19">
                  <c:v>10.013333333333334</c:v>
                </c:pt>
                <c:pt idx="20">
                  <c:v>9.9300000000000015</c:v>
                </c:pt>
                <c:pt idx="21">
                  <c:v>9.8400000000000016</c:v>
                </c:pt>
                <c:pt idx="22">
                  <c:v>9.7366666666666664</c:v>
                </c:pt>
                <c:pt idx="23">
                  <c:v>9.6066666666666674</c:v>
                </c:pt>
                <c:pt idx="24">
                  <c:v>9.4733333333333345</c:v>
                </c:pt>
                <c:pt idx="25">
                  <c:v>9.2233333333333345</c:v>
                </c:pt>
                <c:pt idx="26">
                  <c:v>8.9033333333333342</c:v>
                </c:pt>
                <c:pt idx="27">
                  <c:v>8.4333333333333336</c:v>
                </c:pt>
                <c:pt idx="28">
                  <c:v>8.0466666666666669</c:v>
                </c:pt>
                <c:pt idx="29">
                  <c:v>7.833333333333333</c:v>
                </c:pt>
                <c:pt idx="30">
                  <c:v>7.69</c:v>
                </c:pt>
                <c:pt idx="31">
                  <c:v>7.5933333333333337</c:v>
                </c:pt>
                <c:pt idx="32">
                  <c:v>7.5066666666666668</c:v>
                </c:pt>
                <c:pt idx="33">
                  <c:v>7.4266666666666667</c:v>
                </c:pt>
                <c:pt idx="34">
                  <c:v>7.38</c:v>
                </c:pt>
                <c:pt idx="35">
                  <c:v>7.3066666666666675</c:v>
                </c:pt>
                <c:pt idx="36">
                  <c:v>7.246666666666667</c:v>
                </c:pt>
                <c:pt idx="37">
                  <c:v>7.1833333333333336</c:v>
                </c:pt>
                <c:pt idx="38">
                  <c:v>7.1333333333333329</c:v>
                </c:pt>
                <c:pt idx="39">
                  <c:v>7.0933333333333337</c:v>
                </c:pt>
                <c:pt idx="40">
                  <c:v>7.05</c:v>
                </c:pt>
                <c:pt idx="41">
                  <c:v>6.996666666666667</c:v>
                </c:pt>
                <c:pt idx="42">
                  <c:v>6.9533333333333331</c:v>
                </c:pt>
                <c:pt idx="43">
                  <c:v>6.8966666666666674</c:v>
                </c:pt>
                <c:pt idx="44">
                  <c:v>6.8466666666666667</c:v>
                </c:pt>
                <c:pt idx="45">
                  <c:v>6.8</c:v>
                </c:pt>
                <c:pt idx="46">
                  <c:v>6.73</c:v>
                </c:pt>
                <c:pt idx="47">
                  <c:v>6.6533333333333333</c:v>
                </c:pt>
                <c:pt idx="48">
                  <c:v>6.6033333333333326</c:v>
                </c:pt>
                <c:pt idx="49">
                  <c:v>6.5166666666666666</c:v>
                </c:pt>
                <c:pt idx="50">
                  <c:v>6.416666666666667</c:v>
                </c:pt>
                <c:pt idx="51">
                  <c:v>6.293333333333333</c:v>
                </c:pt>
                <c:pt idx="52">
                  <c:v>6.1366666666666667</c:v>
                </c:pt>
                <c:pt idx="53">
                  <c:v>5.8599999999999994</c:v>
                </c:pt>
                <c:pt idx="54">
                  <c:v>5.2966666666666669</c:v>
                </c:pt>
                <c:pt idx="55">
                  <c:v>3.8666666666666667</c:v>
                </c:pt>
                <c:pt idx="56">
                  <c:v>3.3699999999999997</c:v>
                </c:pt>
                <c:pt idx="57">
                  <c:v>3.1400000000000006</c:v>
                </c:pt>
                <c:pt idx="58">
                  <c:v>2.9933333333333336</c:v>
                </c:pt>
                <c:pt idx="59">
                  <c:v>2.8933333333333331</c:v>
                </c:pt>
                <c:pt idx="60">
                  <c:v>2.8333333333333335</c:v>
                </c:pt>
                <c:pt idx="61">
                  <c:v>2.7666666666666671</c:v>
                </c:pt>
                <c:pt idx="62">
                  <c:v>2.7033333333333331</c:v>
                </c:pt>
                <c:pt idx="63">
                  <c:v>2.66</c:v>
                </c:pt>
                <c:pt idx="64">
                  <c:v>2.62</c:v>
                </c:pt>
                <c:pt idx="65">
                  <c:v>2.5833333333333335</c:v>
                </c:pt>
                <c:pt idx="66">
                  <c:v>2.5433333333333334</c:v>
                </c:pt>
                <c:pt idx="67">
                  <c:v>2.5133333333333332</c:v>
                </c:pt>
                <c:pt idx="68">
                  <c:v>2.4900000000000002</c:v>
                </c:pt>
                <c:pt idx="69">
                  <c:v>2.456666666666667</c:v>
                </c:pt>
                <c:pt idx="70">
                  <c:v>2.4366666666666665</c:v>
                </c:pt>
                <c:pt idx="71">
                  <c:v>2.4166666666666665</c:v>
                </c:pt>
                <c:pt idx="72">
                  <c:v>2.3966666666666669</c:v>
                </c:pt>
                <c:pt idx="73">
                  <c:v>2.37</c:v>
                </c:pt>
                <c:pt idx="74">
                  <c:v>2.36</c:v>
                </c:pt>
                <c:pt idx="75">
                  <c:v>2.3366666666666664</c:v>
                </c:pt>
                <c:pt idx="76">
                  <c:v>2.3233333333333333</c:v>
                </c:pt>
                <c:pt idx="77">
                  <c:v>2.31</c:v>
                </c:pt>
                <c:pt idx="78">
                  <c:v>2.2966666666666669</c:v>
                </c:pt>
                <c:pt idx="79">
                  <c:v>2.2833333333333332</c:v>
                </c:pt>
                <c:pt idx="80">
                  <c:v>2.2699999999999996</c:v>
                </c:pt>
                <c:pt idx="81">
                  <c:v>2.2566666666666664</c:v>
                </c:pt>
                <c:pt idx="82">
                  <c:v>2.2466666666666666</c:v>
                </c:pt>
                <c:pt idx="83">
                  <c:v>2.2366666666666668</c:v>
                </c:pt>
                <c:pt idx="84">
                  <c:v>2.2233333333333332</c:v>
                </c:pt>
                <c:pt idx="85">
                  <c:v>2.2100000000000004</c:v>
                </c:pt>
                <c:pt idx="86">
                  <c:v>2.2000000000000002</c:v>
                </c:pt>
                <c:pt idx="87">
                  <c:v>2.1933333333333334</c:v>
                </c:pt>
                <c:pt idx="88">
                  <c:v>2.1833333333333336</c:v>
                </c:pt>
                <c:pt idx="89">
                  <c:v>2.1766666666666663</c:v>
                </c:pt>
                <c:pt idx="90">
                  <c:v>2.1666666666666665</c:v>
                </c:pt>
                <c:pt idx="91">
                  <c:v>2.1566666666666667</c:v>
                </c:pt>
                <c:pt idx="92">
                  <c:v>2.1466666666666669</c:v>
                </c:pt>
                <c:pt idx="93">
                  <c:v>2.1433333333333331</c:v>
                </c:pt>
                <c:pt idx="94">
                  <c:v>2.1366666666666667</c:v>
                </c:pt>
                <c:pt idx="95">
                  <c:v>2.1266666666666669</c:v>
                </c:pt>
                <c:pt idx="96">
                  <c:v>2.1266666666666669</c:v>
                </c:pt>
                <c:pt idx="97">
                  <c:v>2.1166666666666667</c:v>
                </c:pt>
                <c:pt idx="98">
                  <c:v>2.1066666666666669</c:v>
                </c:pt>
                <c:pt idx="99">
                  <c:v>2.1066666666666669</c:v>
                </c:pt>
                <c:pt idx="100">
                  <c:v>2.0966666666666662</c:v>
                </c:pt>
              </c:numCache>
            </c:numRef>
          </c:yVal>
          <c:smooth val="1"/>
        </c:ser>
        <c:ser>
          <c:idx val="1"/>
          <c:order val="2"/>
          <c:tx>
            <c:v>TS1/85/13</c:v>
          </c:tx>
          <c:spPr>
            <a:ln w="19050"/>
          </c:spPr>
          <c:marker>
            <c:symbol val="none"/>
          </c:marker>
          <c:xVal>
            <c:numRef>
              <c:f>'MH4'!$A$2:$A$102</c:f>
              <c:numCache>
                <c:formatCode>0.00</c:formatCode>
                <c:ptCount val="101"/>
                <c:pt idx="0">
                  <c:v>0</c:v>
                </c:pt>
                <c:pt idx="1">
                  <c:v>0.2</c:v>
                </c:pt>
                <c:pt idx="2">
                  <c:v>0.4</c:v>
                </c:pt>
                <c:pt idx="3">
                  <c:v>0.60000000000000009</c:v>
                </c:pt>
                <c:pt idx="4">
                  <c:v>0.8</c:v>
                </c:pt>
                <c:pt idx="5">
                  <c:v>1</c:v>
                </c:pt>
                <c:pt idx="6">
                  <c:v>1.2</c:v>
                </c:pt>
                <c:pt idx="7">
                  <c:v>1.4</c:v>
                </c:pt>
                <c:pt idx="8">
                  <c:v>1.5999999999999999</c:v>
                </c:pt>
                <c:pt idx="9">
                  <c:v>1.7999999999999998</c:v>
                </c:pt>
                <c:pt idx="10">
                  <c:v>1.9999999999999998</c:v>
                </c:pt>
                <c:pt idx="11">
                  <c:v>2.1999999999999997</c:v>
                </c:pt>
                <c:pt idx="12">
                  <c:v>2.4</c:v>
                </c:pt>
                <c:pt idx="13">
                  <c:v>2.6</c:v>
                </c:pt>
                <c:pt idx="14">
                  <c:v>2.8000000000000003</c:v>
                </c:pt>
                <c:pt idx="15">
                  <c:v>3.0000000000000004</c:v>
                </c:pt>
                <c:pt idx="16">
                  <c:v>3.2000000000000006</c:v>
                </c:pt>
                <c:pt idx="17">
                  <c:v>3.4000000000000008</c:v>
                </c:pt>
                <c:pt idx="18">
                  <c:v>3.600000000000001</c:v>
                </c:pt>
                <c:pt idx="19">
                  <c:v>3.8000000000000012</c:v>
                </c:pt>
                <c:pt idx="20">
                  <c:v>4.0000000000000009</c:v>
                </c:pt>
                <c:pt idx="21">
                  <c:v>4.2000000000000011</c:v>
                </c:pt>
                <c:pt idx="22">
                  <c:v>4.4000000000000012</c:v>
                </c:pt>
                <c:pt idx="23">
                  <c:v>4.6000000000000014</c:v>
                </c:pt>
                <c:pt idx="24">
                  <c:v>4.8000000000000016</c:v>
                </c:pt>
                <c:pt idx="25">
                  <c:v>5.0000000000000018</c:v>
                </c:pt>
                <c:pt idx="26">
                  <c:v>5.200000000000002</c:v>
                </c:pt>
                <c:pt idx="27">
                  <c:v>5.4000000000000021</c:v>
                </c:pt>
                <c:pt idx="28">
                  <c:v>5.6000000000000023</c:v>
                </c:pt>
                <c:pt idx="29">
                  <c:v>5.8000000000000025</c:v>
                </c:pt>
                <c:pt idx="30">
                  <c:v>6.0000000000000027</c:v>
                </c:pt>
                <c:pt idx="31">
                  <c:v>6.2000000000000028</c:v>
                </c:pt>
                <c:pt idx="32">
                  <c:v>6.400000000000003</c:v>
                </c:pt>
                <c:pt idx="33">
                  <c:v>6.6000000000000032</c:v>
                </c:pt>
                <c:pt idx="34">
                  <c:v>6.8000000000000034</c:v>
                </c:pt>
                <c:pt idx="35">
                  <c:v>7.0000000000000036</c:v>
                </c:pt>
                <c:pt idx="36">
                  <c:v>7.2000000000000037</c:v>
                </c:pt>
                <c:pt idx="37">
                  <c:v>7.4000000000000039</c:v>
                </c:pt>
                <c:pt idx="38">
                  <c:v>7.6000000000000041</c:v>
                </c:pt>
                <c:pt idx="39">
                  <c:v>7.8000000000000043</c:v>
                </c:pt>
                <c:pt idx="40">
                  <c:v>8.0000000000000036</c:v>
                </c:pt>
                <c:pt idx="41">
                  <c:v>8.2000000000000028</c:v>
                </c:pt>
                <c:pt idx="42">
                  <c:v>8.4000000000000021</c:v>
                </c:pt>
                <c:pt idx="43">
                  <c:v>8.6000000000000014</c:v>
                </c:pt>
                <c:pt idx="44">
                  <c:v>8.8000000000000007</c:v>
                </c:pt>
                <c:pt idx="45">
                  <c:v>9</c:v>
                </c:pt>
                <c:pt idx="46">
                  <c:v>9.1999999999999993</c:v>
                </c:pt>
                <c:pt idx="47">
                  <c:v>9.3999999999999986</c:v>
                </c:pt>
                <c:pt idx="48">
                  <c:v>9.5999999999999979</c:v>
                </c:pt>
                <c:pt idx="49">
                  <c:v>9.7999999999999972</c:v>
                </c:pt>
                <c:pt idx="50">
                  <c:v>9.9999999999999964</c:v>
                </c:pt>
                <c:pt idx="51">
                  <c:v>10.199999999999996</c:v>
                </c:pt>
                <c:pt idx="52">
                  <c:v>10.399999999999995</c:v>
                </c:pt>
                <c:pt idx="53">
                  <c:v>10.599999999999994</c:v>
                </c:pt>
                <c:pt idx="54">
                  <c:v>10.799999999999994</c:v>
                </c:pt>
                <c:pt idx="55">
                  <c:v>10.999999999999993</c:v>
                </c:pt>
                <c:pt idx="56">
                  <c:v>11.199999999999992</c:v>
                </c:pt>
                <c:pt idx="57">
                  <c:v>11.399999999999991</c:v>
                </c:pt>
                <c:pt idx="58">
                  <c:v>11.599999999999991</c:v>
                </c:pt>
                <c:pt idx="59">
                  <c:v>11.79999999999999</c:v>
                </c:pt>
                <c:pt idx="60">
                  <c:v>11.999999999999989</c:v>
                </c:pt>
                <c:pt idx="61">
                  <c:v>12.199999999999989</c:v>
                </c:pt>
                <c:pt idx="62">
                  <c:v>12.399999999999988</c:v>
                </c:pt>
                <c:pt idx="63">
                  <c:v>12.599999999999987</c:v>
                </c:pt>
                <c:pt idx="64">
                  <c:v>12.799999999999986</c:v>
                </c:pt>
                <c:pt idx="65">
                  <c:v>12.999999999999986</c:v>
                </c:pt>
                <c:pt idx="66">
                  <c:v>13.199999999999985</c:v>
                </c:pt>
                <c:pt idx="67">
                  <c:v>13.399999999999984</c:v>
                </c:pt>
                <c:pt idx="68">
                  <c:v>13.599999999999984</c:v>
                </c:pt>
                <c:pt idx="69">
                  <c:v>13.799999999999983</c:v>
                </c:pt>
                <c:pt idx="70">
                  <c:v>13.999999999999982</c:v>
                </c:pt>
                <c:pt idx="71">
                  <c:v>14.199999999999982</c:v>
                </c:pt>
                <c:pt idx="72">
                  <c:v>14.399999999999981</c:v>
                </c:pt>
                <c:pt idx="73">
                  <c:v>14.59999999999998</c:v>
                </c:pt>
                <c:pt idx="74">
                  <c:v>14.799999999999979</c:v>
                </c:pt>
                <c:pt idx="75">
                  <c:v>14.999999999999979</c:v>
                </c:pt>
                <c:pt idx="76">
                  <c:v>15.199999999999978</c:v>
                </c:pt>
                <c:pt idx="77">
                  <c:v>15.399999999999977</c:v>
                </c:pt>
                <c:pt idx="78">
                  <c:v>15.599999999999977</c:v>
                </c:pt>
                <c:pt idx="79">
                  <c:v>15.799999999999976</c:v>
                </c:pt>
                <c:pt idx="80">
                  <c:v>15.999999999999975</c:v>
                </c:pt>
                <c:pt idx="81">
                  <c:v>16.199999999999974</c:v>
                </c:pt>
                <c:pt idx="82">
                  <c:v>16.399999999999974</c:v>
                </c:pt>
                <c:pt idx="83">
                  <c:v>16.599999999999973</c:v>
                </c:pt>
                <c:pt idx="84">
                  <c:v>16.799999999999972</c:v>
                </c:pt>
                <c:pt idx="85">
                  <c:v>16.999999999999972</c:v>
                </c:pt>
                <c:pt idx="86">
                  <c:v>17.199999999999971</c:v>
                </c:pt>
                <c:pt idx="87">
                  <c:v>17.39999999999997</c:v>
                </c:pt>
                <c:pt idx="88">
                  <c:v>17.599999999999969</c:v>
                </c:pt>
                <c:pt idx="89">
                  <c:v>17.799999999999969</c:v>
                </c:pt>
                <c:pt idx="90">
                  <c:v>17.999999999999968</c:v>
                </c:pt>
                <c:pt idx="91">
                  <c:v>18.199999999999967</c:v>
                </c:pt>
                <c:pt idx="92">
                  <c:v>18.399999999999967</c:v>
                </c:pt>
                <c:pt idx="93">
                  <c:v>18.599999999999966</c:v>
                </c:pt>
                <c:pt idx="94">
                  <c:v>18.799999999999965</c:v>
                </c:pt>
                <c:pt idx="95">
                  <c:v>18.999999999999964</c:v>
                </c:pt>
                <c:pt idx="96">
                  <c:v>19.199999999999964</c:v>
                </c:pt>
                <c:pt idx="97">
                  <c:v>19.399999999999963</c:v>
                </c:pt>
                <c:pt idx="98">
                  <c:v>19.599999999999962</c:v>
                </c:pt>
                <c:pt idx="99">
                  <c:v>19.799999999999962</c:v>
                </c:pt>
                <c:pt idx="100">
                  <c:v>19.999999999999961</c:v>
                </c:pt>
              </c:numCache>
            </c:numRef>
          </c:xVal>
          <c:yVal>
            <c:numRef>
              <c:f>'MH4'!$E$2:$E$102</c:f>
              <c:numCache>
                <c:formatCode>General</c:formatCode>
                <c:ptCount val="101"/>
                <c:pt idx="0">
                  <c:v>11.453333333333333</c:v>
                </c:pt>
                <c:pt idx="1">
                  <c:v>11.336666666666666</c:v>
                </c:pt>
                <c:pt idx="2">
                  <c:v>11.186666666666667</c:v>
                </c:pt>
                <c:pt idx="3">
                  <c:v>11.053333333333335</c:v>
                </c:pt>
                <c:pt idx="4">
                  <c:v>10.953333333333333</c:v>
                </c:pt>
                <c:pt idx="5">
                  <c:v>10.866666666666665</c:v>
                </c:pt>
                <c:pt idx="6">
                  <c:v>10.773333333333333</c:v>
                </c:pt>
                <c:pt idx="7">
                  <c:v>10.703333333333333</c:v>
                </c:pt>
                <c:pt idx="8">
                  <c:v>10.653333333333334</c:v>
                </c:pt>
                <c:pt idx="9">
                  <c:v>10.583333333333334</c:v>
                </c:pt>
                <c:pt idx="10">
                  <c:v>10.526666666666666</c:v>
                </c:pt>
                <c:pt idx="11">
                  <c:v>10.46</c:v>
                </c:pt>
                <c:pt idx="12">
                  <c:v>10.396666666666667</c:v>
                </c:pt>
                <c:pt idx="13">
                  <c:v>10.353333333333333</c:v>
                </c:pt>
                <c:pt idx="14">
                  <c:v>10.286666666666667</c:v>
                </c:pt>
                <c:pt idx="15">
                  <c:v>10.233333333333334</c:v>
                </c:pt>
                <c:pt idx="16">
                  <c:v>10.16</c:v>
                </c:pt>
                <c:pt idx="17">
                  <c:v>10.096666666666666</c:v>
                </c:pt>
                <c:pt idx="18">
                  <c:v>10.023333333333333</c:v>
                </c:pt>
                <c:pt idx="19">
                  <c:v>9.9600000000000009</c:v>
                </c:pt>
                <c:pt idx="20">
                  <c:v>9.8666666666666671</c:v>
                </c:pt>
                <c:pt idx="21">
                  <c:v>9.7899999999999991</c:v>
                </c:pt>
                <c:pt idx="22">
                  <c:v>9.69</c:v>
                </c:pt>
                <c:pt idx="23">
                  <c:v>9.5666666666666682</c:v>
                </c:pt>
                <c:pt idx="24">
                  <c:v>9.42</c:v>
                </c:pt>
                <c:pt idx="25">
                  <c:v>9.25</c:v>
                </c:pt>
                <c:pt idx="26">
                  <c:v>8.9533333333333331</c:v>
                </c:pt>
                <c:pt idx="27">
                  <c:v>8.56</c:v>
                </c:pt>
                <c:pt idx="28">
                  <c:v>8.1366666666666649</c:v>
                </c:pt>
                <c:pt idx="29">
                  <c:v>7.8866666666666667</c:v>
                </c:pt>
                <c:pt idx="30">
                  <c:v>7.7266666666666666</c:v>
                </c:pt>
                <c:pt idx="31">
                  <c:v>7.5966666666666667</c:v>
                </c:pt>
                <c:pt idx="32">
                  <c:v>7.5</c:v>
                </c:pt>
                <c:pt idx="33">
                  <c:v>7.4466666666666663</c:v>
                </c:pt>
                <c:pt idx="34">
                  <c:v>7.3666666666666671</c:v>
                </c:pt>
                <c:pt idx="35">
                  <c:v>7.3</c:v>
                </c:pt>
                <c:pt idx="36">
                  <c:v>7.2266666666666666</c:v>
                </c:pt>
                <c:pt idx="37">
                  <c:v>7.1566666666666663</c:v>
                </c:pt>
                <c:pt idx="38">
                  <c:v>7.1133333333333333</c:v>
                </c:pt>
                <c:pt idx="39">
                  <c:v>7.0633333333333326</c:v>
                </c:pt>
                <c:pt idx="40">
                  <c:v>7.0133333333333328</c:v>
                </c:pt>
                <c:pt idx="41">
                  <c:v>6.96</c:v>
                </c:pt>
                <c:pt idx="42">
                  <c:v>6.9066666666666663</c:v>
                </c:pt>
                <c:pt idx="43">
                  <c:v>6.8466666666666667</c:v>
                </c:pt>
                <c:pt idx="44">
                  <c:v>6.793333333333333</c:v>
                </c:pt>
                <c:pt idx="45">
                  <c:v>6.7299999999999995</c:v>
                </c:pt>
                <c:pt idx="46">
                  <c:v>6.666666666666667</c:v>
                </c:pt>
                <c:pt idx="47">
                  <c:v>6.57</c:v>
                </c:pt>
                <c:pt idx="48">
                  <c:v>6.5</c:v>
                </c:pt>
                <c:pt idx="49">
                  <c:v>6.376666666666666</c:v>
                </c:pt>
                <c:pt idx="50">
                  <c:v>6.2566666666666668</c:v>
                </c:pt>
                <c:pt idx="51">
                  <c:v>6.07</c:v>
                </c:pt>
                <c:pt idx="52">
                  <c:v>5.746666666666667</c:v>
                </c:pt>
                <c:pt idx="53">
                  <c:v>4.79</c:v>
                </c:pt>
                <c:pt idx="54">
                  <c:v>3.8433333333333337</c:v>
                </c:pt>
                <c:pt idx="55">
                  <c:v>3.3533333333333335</c:v>
                </c:pt>
                <c:pt idx="56">
                  <c:v>3.1366666666666667</c:v>
                </c:pt>
                <c:pt idx="57">
                  <c:v>3.0066666666666664</c:v>
                </c:pt>
                <c:pt idx="58">
                  <c:v>2.91</c:v>
                </c:pt>
                <c:pt idx="59">
                  <c:v>2.8366666666666664</c:v>
                </c:pt>
                <c:pt idx="60">
                  <c:v>2.7766666666666668</c:v>
                </c:pt>
                <c:pt idx="61">
                  <c:v>2.73</c:v>
                </c:pt>
                <c:pt idx="62">
                  <c:v>2.6799999999999997</c:v>
                </c:pt>
                <c:pt idx="63">
                  <c:v>2.6433333333333331</c:v>
                </c:pt>
                <c:pt idx="64">
                  <c:v>2.6166666666666667</c:v>
                </c:pt>
                <c:pt idx="65">
                  <c:v>2.58</c:v>
                </c:pt>
                <c:pt idx="66">
                  <c:v>2.5466666666666669</c:v>
                </c:pt>
                <c:pt idx="67">
                  <c:v>2.5266666666666664</c:v>
                </c:pt>
                <c:pt idx="68">
                  <c:v>2.5066666666666664</c:v>
                </c:pt>
                <c:pt idx="69">
                  <c:v>2.48</c:v>
                </c:pt>
                <c:pt idx="70">
                  <c:v>2.4533333333333336</c:v>
                </c:pt>
                <c:pt idx="71">
                  <c:v>2.44</c:v>
                </c:pt>
                <c:pt idx="72">
                  <c:v>2.42</c:v>
                </c:pt>
                <c:pt idx="73">
                  <c:v>2.4033333333333338</c:v>
                </c:pt>
                <c:pt idx="74">
                  <c:v>2.3866666666666667</c:v>
                </c:pt>
                <c:pt idx="75">
                  <c:v>2.37</c:v>
                </c:pt>
                <c:pt idx="76">
                  <c:v>2.36</c:v>
                </c:pt>
                <c:pt idx="77">
                  <c:v>2.3466666666666662</c:v>
                </c:pt>
                <c:pt idx="78">
                  <c:v>2.3333333333333335</c:v>
                </c:pt>
                <c:pt idx="79">
                  <c:v>2.3200000000000003</c:v>
                </c:pt>
                <c:pt idx="80">
                  <c:v>2.313333333333333</c:v>
                </c:pt>
                <c:pt idx="81">
                  <c:v>2.2999999999999998</c:v>
                </c:pt>
                <c:pt idx="82">
                  <c:v>2.2866666666666666</c:v>
                </c:pt>
                <c:pt idx="83">
                  <c:v>2.2799999999999998</c:v>
                </c:pt>
                <c:pt idx="84">
                  <c:v>2.2666666666666662</c:v>
                </c:pt>
                <c:pt idx="85">
                  <c:v>2.2633333333333332</c:v>
                </c:pt>
                <c:pt idx="86">
                  <c:v>2.2533333333333334</c:v>
                </c:pt>
                <c:pt idx="87">
                  <c:v>2.2433333333333336</c:v>
                </c:pt>
                <c:pt idx="88">
                  <c:v>2.2333333333333338</c:v>
                </c:pt>
                <c:pt idx="89">
                  <c:v>2.2233333333333332</c:v>
                </c:pt>
                <c:pt idx="90">
                  <c:v>2.2166666666666668</c:v>
                </c:pt>
                <c:pt idx="91">
                  <c:v>2.21</c:v>
                </c:pt>
                <c:pt idx="92">
                  <c:v>2.2033333333333336</c:v>
                </c:pt>
                <c:pt idx="93">
                  <c:v>2.1933333333333334</c:v>
                </c:pt>
                <c:pt idx="94">
                  <c:v>2.19</c:v>
                </c:pt>
                <c:pt idx="95">
                  <c:v>2.1833333333333336</c:v>
                </c:pt>
                <c:pt idx="96">
                  <c:v>2.1766666666666667</c:v>
                </c:pt>
                <c:pt idx="97">
                  <c:v>2.1733333333333333</c:v>
                </c:pt>
                <c:pt idx="98">
                  <c:v>2.1666666666666665</c:v>
                </c:pt>
                <c:pt idx="99">
                  <c:v>2.16</c:v>
                </c:pt>
                <c:pt idx="100">
                  <c:v>2.1500000000000004</c:v>
                </c:pt>
              </c:numCache>
            </c:numRef>
          </c:yVal>
          <c:smooth val="1"/>
        </c:ser>
        <c:ser>
          <c:idx val="2"/>
          <c:order val="3"/>
          <c:tx>
            <c:v>TS1/85/15</c:v>
          </c:tx>
          <c:spPr>
            <a:ln w="19050"/>
          </c:spPr>
          <c:marker>
            <c:symbol val="none"/>
          </c:marker>
          <c:xVal>
            <c:numRef>
              <c:f>'MH6'!$A$2:$A$102</c:f>
              <c:numCache>
                <c:formatCode>0.00</c:formatCode>
                <c:ptCount val="101"/>
                <c:pt idx="0">
                  <c:v>0</c:v>
                </c:pt>
                <c:pt idx="1">
                  <c:v>0.2</c:v>
                </c:pt>
                <c:pt idx="2">
                  <c:v>0.4</c:v>
                </c:pt>
                <c:pt idx="3">
                  <c:v>0.60000000000000009</c:v>
                </c:pt>
                <c:pt idx="4">
                  <c:v>0.8</c:v>
                </c:pt>
                <c:pt idx="5">
                  <c:v>1</c:v>
                </c:pt>
                <c:pt idx="6">
                  <c:v>1.2</c:v>
                </c:pt>
                <c:pt idx="7">
                  <c:v>1.4</c:v>
                </c:pt>
                <c:pt idx="8">
                  <c:v>1.5999999999999999</c:v>
                </c:pt>
                <c:pt idx="9">
                  <c:v>1.7999999999999998</c:v>
                </c:pt>
                <c:pt idx="10">
                  <c:v>1.9999999999999998</c:v>
                </c:pt>
                <c:pt idx="11">
                  <c:v>2.1999999999999997</c:v>
                </c:pt>
                <c:pt idx="12">
                  <c:v>2.4</c:v>
                </c:pt>
                <c:pt idx="13">
                  <c:v>2.6</c:v>
                </c:pt>
                <c:pt idx="14">
                  <c:v>2.8000000000000003</c:v>
                </c:pt>
                <c:pt idx="15">
                  <c:v>3.0000000000000004</c:v>
                </c:pt>
                <c:pt idx="16">
                  <c:v>3.2000000000000006</c:v>
                </c:pt>
                <c:pt idx="17">
                  <c:v>3.4000000000000008</c:v>
                </c:pt>
                <c:pt idx="18">
                  <c:v>3.600000000000001</c:v>
                </c:pt>
                <c:pt idx="19">
                  <c:v>3.8000000000000012</c:v>
                </c:pt>
                <c:pt idx="20">
                  <c:v>4.0000000000000009</c:v>
                </c:pt>
                <c:pt idx="21">
                  <c:v>4.2000000000000011</c:v>
                </c:pt>
                <c:pt idx="22">
                  <c:v>4.4000000000000012</c:v>
                </c:pt>
                <c:pt idx="23">
                  <c:v>4.6000000000000014</c:v>
                </c:pt>
                <c:pt idx="24">
                  <c:v>4.8000000000000016</c:v>
                </c:pt>
                <c:pt idx="25">
                  <c:v>5.0000000000000018</c:v>
                </c:pt>
                <c:pt idx="26">
                  <c:v>5.200000000000002</c:v>
                </c:pt>
                <c:pt idx="27">
                  <c:v>5.4000000000000021</c:v>
                </c:pt>
                <c:pt idx="28">
                  <c:v>5.6000000000000023</c:v>
                </c:pt>
                <c:pt idx="29">
                  <c:v>5.8000000000000025</c:v>
                </c:pt>
                <c:pt idx="30">
                  <c:v>6.0000000000000027</c:v>
                </c:pt>
                <c:pt idx="31">
                  <c:v>6.2000000000000028</c:v>
                </c:pt>
                <c:pt idx="32">
                  <c:v>6.400000000000003</c:v>
                </c:pt>
                <c:pt idx="33">
                  <c:v>6.6000000000000032</c:v>
                </c:pt>
                <c:pt idx="34">
                  <c:v>6.8000000000000034</c:v>
                </c:pt>
                <c:pt idx="35">
                  <c:v>7.0000000000000036</c:v>
                </c:pt>
                <c:pt idx="36">
                  <c:v>7.2000000000000037</c:v>
                </c:pt>
                <c:pt idx="37">
                  <c:v>7.4000000000000039</c:v>
                </c:pt>
                <c:pt idx="38">
                  <c:v>7.6000000000000041</c:v>
                </c:pt>
                <c:pt idx="39">
                  <c:v>7.8000000000000043</c:v>
                </c:pt>
                <c:pt idx="40">
                  <c:v>8.0000000000000036</c:v>
                </c:pt>
                <c:pt idx="41">
                  <c:v>8.2000000000000028</c:v>
                </c:pt>
                <c:pt idx="42">
                  <c:v>8.4000000000000021</c:v>
                </c:pt>
                <c:pt idx="43">
                  <c:v>8.6000000000000014</c:v>
                </c:pt>
                <c:pt idx="44">
                  <c:v>8.8000000000000007</c:v>
                </c:pt>
                <c:pt idx="45">
                  <c:v>9</c:v>
                </c:pt>
                <c:pt idx="46">
                  <c:v>9.1999999999999993</c:v>
                </c:pt>
                <c:pt idx="47">
                  <c:v>9.3999999999999986</c:v>
                </c:pt>
                <c:pt idx="48">
                  <c:v>9.5999999999999979</c:v>
                </c:pt>
                <c:pt idx="49">
                  <c:v>9.7999999999999972</c:v>
                </c:pt>
                <c:pt idx="50">
                  <c:v>9.9999999999999964</c:v>
                </c:pt>
                <c:pt idx="51">
                  <c:v>10.199999999999996</c:v>
                </c:pt>
                <c:pt idx="52">
                  <c:v>10.399999999999995</c:v>
                </c:pt>
                <c:pt idx="53">
                  <c:v>10.599999999999994</c:v>
                </c:pt>
                <c:pt idx="54">
                  <c:v>10.799999999999994</c:v>
                </c:pt>
                <c:pt idx="55">
                  <c:v>10.999999999999993</c:v>
                </c:pt>
                <c:pt idx="56">
                  <c:v>11.199999999999992</c:v>
                </c:pt>
                <c:pt idx="57">
                  <c:v>11.399999999999991</c:v>
                </c:pt>
                <c:pt idx="58">
                  <c:v>11.599999999999991</c:v>
                </c:pt>
                <c:pt idx="59">
                  <c:v>11.79999999999999</c:v>
                </c:pt>
                <c:pt idx="60">
                  <c:v>11.999999999999989</c:v>
                </c:pt>
                <c:pt idx="61">
                  <c:v>12.199999999999989</c:v>
                </c:pt>
                <c:pt idx="62">
                  <c:v>12.399999999999988</c:v>
                </c:pt>
                <c:pt idx="63">
                  <c:v>12.599999999999987</c:v>
                </c:pt>
                <c:pt idx="64">
                  <c:v>12.799999999999986</c:v>
                </c:pt>
                <c:pt idx="65">
                  <c:v>12.999999999999986</c:v>
                </c:pt>
                <c:pt idx="66">
                  <c:v>13.199999999999985</c:v>
                </c:pt>
                <c:pt idx="67">
                  <c:v>13.399999999999984</c:v>
                </c:pt>
                <c:pt idx="68">
                  <c:v>13.599999999999984</c:v>
                </c:pt>
                <c:pt idx="69">
                  <c:v>13.799999999999983</c:v>
                </c:pt>
                <c:pt idx="70">
                  <c:v>13.999999999999982</c:v>
                </c:pt>
                <c:pt idx="71">
                  <c:v>14.199999999999982</c:v>
                </c:pt>
                <c:pt idx="72">
                  <c:v>14.399999999999981</c:v>
                </c:pt>
                <c:pt idx="73">
                  <c:v>14.59999999999998</c:v>
                </c:pt>
                <c:pt idx="74">
                  <c:v>14.799999999999979</c:v>
                </c:pt>
                <c:pt idx="75">
                  <c:v>14.999999999999979</c:v>
                </c:pt>
                <c:pt idx="76">
                  <c:v>15.199999999999978</c:v>
                </c:pt>
                <c:pt idx="77">
                  <c:v>15.399999999999977</c:v>
                </c:pt>
                <c:pt idx="78">
                  <c:v>15.599999999999977</c:v>
                </c:pt>
                <c:pt idx="79">
                  <c:v>15.799999999999976</c:v>
                </c:pt>
                <c:pt idx="80">
                  <c:v>15.999999999999975</c:v>
                </c:pt>
                <c:pt idx="81">
                  <c:v>16.199999999999974</c:v>
                </c:pt>
                <c:pt idx="82">
                  <c:v>16.399999999999974</c:v>
                </c:pt>
                <c:pt idx="83">
                  <c:v>16.599999999999973</c:v>
                </c:pt>
                <c:pt idx="84">
                  <c:v>16.799999999999972</c:v>
                </c:pt>
                <c:pt idx="85">
                  <c:v>16.999999999999972</c:v>
                </c:pt>
                <c:pt idx="86">
                  <c:v>17.199999999999971</c:v>
                </c:pt>
                <c:pt idx="87">
                  <c:v>17.39999999999997</c:v>
                </c:pt>
                <c:pt idx="88">
                  <c:v>17.599999999999969</c:v>
                </c:pt>
                <c:pt idx="89">
                  <c:v>17.799999999999969</c:v>
                </c:pt>
                <c:pt idx="90">
                  <c:v>17.999999999999968</c:v>
                </c:pt>
                <c:pt idx="91">
                  <c:v>18.199999999999967</c:v>
                </c:pt>
                <c:pt idx="92">
                  <c:v>18.399999999999967</c:v>
                </c:pt>
                <c:pt idx="93">
                  <c:v>18.599999999999966</c:v>
                </c:pt>
                <c:pt idx="94">
                  <c:v>18.799999999999965</c:v>
                </c:pt>
                <c:pt idx="95">
                  <c:v>18.999999999999964</c:v>
                </c:pt>
                <c:pt idx="96">
                  <c:v>19.199999999999964</c:v>
                </c:pt>
                <c:pt idx="97">
                  <c:v>19.399999999999963</c:v>
                </c:pt>
                <c:pt idx="98">
                  <c:v>19.599999999999962</c:v>
                </c:pt>
                <c:pt idx="99">
                  <c:v>19.799999999999962</c:v>
                </c:pt>
                <c:pt idx="100">
                  <c:v>19.999999999999961</c:v>
                </c:pt>
              </c:numCache>
            </c:numRef>
          </c:xVal>
          <c:yVal>
            <c:numRef>
              <c:f>'MH6'!$E$2:$E$102</c:f>
              <c:numCache>
                <c:formatCode>General</c:formatCode>
                <c:ptCount val="101"/>
                <c:pt idx="0">
                  <c:v>11.426666666666668</c:v>
                </c:pt>
                <c:pt idx="1">
                  <c:v>11.253333333333336</c:v>
                </c:pt>
                <c:pt idx="2">
                  <c:v>11.133333333333333</c:v>
                </c:pt>
                <c:pt idx="3">
                  <c:v>11.003333333333332</c:v>
                </c:pt>
                <c:pt idx="4">
                  <c:v>10.950000000000001</c:v>
                </c:pt>
                <c:pt idx="5">
                  <c:v>10.86</c:v>
                </c:pt>
                <c:pt idx="6">
                  <c:v>10.783333333333331</c:v>
                </c:pt>
                <c:pt idx="7">
                  <c:v>10.713333333333333</c:v>
                </c:pt>
                <c:pt idx="8">
                  <c:v>10.65</c:v>
                </c:pt>
                <c:pt idx="9">
                  <c:v>10.586666666666668</c:v>
                </c:pt>
                <c:pt idx="10">
                  <c:v>10.526666666666667</c:v>
                </c:pt>
                <c:pt idx="11">
                  <c:v>10.466666666666667</c:v>
                </c:pt>
                <c:pt idx="12">
                  <c:v>10.409999999999998</c:v>
                </c:pt>
                <c:pt idx="13">
                  <c:v>10.346666666666666</c:v>
                </c:pt>
                <c:pt idx="14">
                  <c:v>10.3</c:v>
                </c:pt>
                <c:pt idx="15">
                  <c:v>10.24</c:v>
                </c:pt>
                <c:pt idx="16">
                  <c:v>10.18</c:v>
                </c:pt>
                <c:pt idx="17">
                  <c:v>10.11</c:v>
                </c:pt>
                <c:pt idx="18">
                  <c:v>10.039999999999999</c:v>
                </c:pt>
                <c:pt idx="19">
                  <c:v>9.9766666666666666</c:v>
                </c:pt>
                <c:pt idx="20">
                  <c:v>9.9033333333333342</c:v>
                </c:pt>
                <c:pt idx="21">
                  <c:v>9.8166666666666682</c:v>
                </c:pt>
                <c:pt idx="22">
                  <c:v>9.7299999999999986</c:v>
                </c:pt>
                <c:pt idx="23">
                  <c:v>9.6333333333333329</c:v>
                </c:pt>
                <c:pt idx="24">
                  <c:v>9.49</c:v>
                </c:pt>
                <c:pt idx="25">
                  <c:v>9.3433333333333337</c:v>
                </c:pt>
                <c:pt idx="26">
                  <c:v>9.0966666666666658</c:v>
                </c:pt>
                <c:pt idx="27">
                  <c:v>8.7933333333333348</c:v>
                </c:pt>
                <c:pt idx="28">
                  <c:v>8.3133333333333326</c:v>
                </c:pt>
                <c:pt idx="29">
                  <c:v>7.9799999999999995</c:v>
                </c:pt>
                <c:pt idx="30">
                  <c:v>7.7833333333333341</c:v>
                </c:pt>
                <c:pt idx="31">
                  <c:v>7.6499999999999995</c:v>
                </c:pt>
                <c:pt idx="32">
                  <c:v>7.5399999999999991</c:v>
                </c:pt>
                <c:pt idx="33">
                  <c:v>7.456666666666667</c:v>
                </c:pt>
                <c:pt idx="34">
                  <c:v>7.4033333333333333</c:v>
                </c:pt>
                <c:pt idx="35">
                  <c:v>7.336666666666666</c:v>
                </c:pt>
                <c:pt idx="36">
                  <c:v>7.246666666666667</c:v>
                </c:pt>
                <c:pt idx="37">
                  <c:v>7.1966666666666663</c:v>
                </c:pt>
                <c:pt idx="38">
                  <c:v>7.1433333333333335</c:v>
                </c:pt>
                <c:pt idx="39">
                  <c:v>7.080000000000001</c:v>
                </c:pt>
                <c:pt idx="40">
                  <c:v>7.0266666666666664</c:v>
                </c:pt>
                <c:pt idx="41">
                  <c:v>6.9833333333333334</c:v>
                </c:pt>
                <c:pt idx="42">
                  <c:v>6.9333333333333336</c:v>
                </c:pt>
                <c:pt idx="43">
                  <c:v>6.8833333333333329</c:v>
                </c:pt>
                <c:pt idx="44">
                  <c:v>6.830000000000001</c:v>
                </c:pt>
                <c:pt idx="45">
                  <c:v>6.7766666666666664</c:v>
                </c:pt>
                <c:pt idx="46">
                  <c:v>6.7</c:v>
                </c:pt>
                <c:pt idx="47">
                  <c:v>6.6466666666666674</c:v>
                </c:pt>
                <c:pt idx="48">
                  <c:v>6.56</c:v>
                </c:pt>
                <c:pt idx="49">
                  <c:v>6.4866666666666672</c:v>
                </c:pt>
                <c:pt idx="50">
                  <c:v>6.3866666666666667</c:v>
                </c:pt>
                <c:pt idx="51">
                  <c:v>6.2733333333333334</c:v>
                </c:pt>
                <c:pt idx="52">
                  <c:v>6.1466666666666656</c:v>
                </c:pt>
                <c:pt idx="53">
                  <c:v>5.95</c:v>
                </c:pt>
                <c:pt idx="54">
                  <c:v>5.6033333333333326</c:v>
                </c:pt>
                <c:pt idx="55">
                  <c:v>4.5933333333333328</c:v>
                </c:pt>
                <c:pt idx="56">
                  <c:v>3.6566666666666663</c:v>
                </c:pt>
                <c:pt idx="57">
                  <c:v>3.3266666666666662</c:v>
                </c:pt>
                <c:pt idx="58">
                  <c:v>3.1500000000000004</c:v>
                </c:pt>
                <c:pt idx="59">
                  <c:v>3.0366666666666666</c:v>
                </c:pt>
                <c:pt idx="60">
                  <c:v>2.9466666666666668</c:v>
                </c:pt>
                <c:pt idx="61">
                  <c:v>2.8733333333333335</c:v>
                </c:pt>
                <c:pt idx="62">
                  <c:v>2.81</c:v>
                </c:pt>
                <c:pt idx="63">
                  <c:v>2.76</c:v>
                </c:pt>
                <c:pt idx="64">
                  <c:v>2.7100000000000004</c:v>
                </c:pt>
                <c:pt idx="65">
                  <c:v>2.6799999999999997</c:v>
                </c:pt>
                <c:pt idx="66">
                  <c:v>2.6466666666666665</c:v>
                </c:pt>
                <c:pt idx="67">
                  <c:v>2.62</c:v>
                </c:pt>
                <c:pt idx="68">
                  <c:v>2.5866666666666664</c:v>
                </c:pt>
                <c:pt idx="69">
                  <c:v>2.5566666666666666</c:v>
                </c:pt>
                <c:pt idx="70">
                  <c:v>2.5366666666666666</c:v>
                </c:pt>
                <c:pt idx="71">
                  <c:v>2.5133333333333332</c:v>
                </c:pt>
                <c:pt idx="72">
                  <c:v>2.4900000000000002</c:v>
                </c:pt>
                <c:pt idx="73">
                  <c:v>2.4666666666666668</c:v>
                </c:pt>
                <c:pt idx="74">
                  <c:v>2.4533333333333336</c:v>
                </c:pt>
                <c:pt idx="75">
                  <c:v>2.436666666666667</c:v>
                </c:pt>
                <c:pt idx="76">
                  <c:v>2.4166666666666665</c:v>
                </c:pt>
                <c:pt idx="77">
                  <c:v>2.4066666666666667</c:v>
                </c:pt>
                <c:pt idx="78">
                  <c:v>2.3933333333333331</c:v>
                </c:pt>
                <c:pt idx="79">
                  <c:v>2.3800000000000003</c:v>
                </c:pt>
                <c:pt idx="80">
                  <c:v>2.3666666666666667</c:v>
                </c:pt>
                <c:pt idx="81">
                  <c:v>2.3533333333333335</c:v>
                </c:pt>
                <c:pt idx="82">
                  <c:v>2.3366666666666664</c:v>
                </c:pt>
                <c:pt idx="83">
                  <c:v>2.33</c:v>
                </c:pt>
                <c:pt idx="84">
                  <c:v>2.3166666666666669</c:v>
                </c:pt>
                <c:pt idx="85">
                  <c:v>2.3066666666666666</c:v>
                </c:pt>
                <c:pt idx="86">
                  <c:v>2.2966666666666669</c:v>
                </c:pt>
                <c:pt idx="87">
                  <c:v>2.2866666666666666</c:v>
                </c:pt>
                <c:pt idx="88">
                  <c:v>2.2833333333333332</c:v>
                </c:pt>
                <c:pt idx="89">
                  <c:v>2.2733333333333334</c:v>
                </c:pt>
                <c:pt idx="90">
                  <c:v>2.2666666666666662</c:v>
                </c:pt>
                <c:pt idx="91">
                  <c:v>2.2566666666666664</c:v>
                </c:pt>
                <c:pt idx="92">
                  <c:v>2.2466666666666666</c:v>
                </c:pt>
                <c:pt idx="93">
                  <c:v>2.2400000000000002</c:v>
                </c:pt>
                <c:pt idx="94">
                  <c:v>2.23</c:v>
                </c:pt>
                <c:pt idx="95">
                  <c:v>2.2233333333333332</c:v>
                </c:pt>
                <c:pt idx="96">
                  <c:v>2.2200000000000002</c:v>
                </c:pt>
                <c:pt idx="97">
                  <c:v>2.2100000000000004</c:v>
                </c:pt>
                <c:pt idx="98">
                  <c:v>2.206666666666667</c:v>
                </c:pt>
                <c:pt idx="99">
                  <c:v>2.2000000000000002</c:v>
                </c:pt>
                <c:pt idx="100">
                  <c:v>2.1933333333333334</c:v>
                </c:pt>
              </c:numCache>
            </c:numRef>
          </c:yVal>
          <c:smooth val="1"/>
        </c:ser>
        <c:dLbls>
          <c:showLegendKey val="0"/>
          <c:showVal val="0"/>
          <c:showCatName val="0"/>
          <c:showSerName val="0"/>
          <c:showPercent val="0"/>
          <c:showBubbleSize val="0"/>
        </c:dLbls>
        <c:axId val="304498944"/>
        <c:axId val="304513408"/>
      </c:scatterChart>
      <c:valAx>
        <c:axId val="304498944"/>
        <c:scaling>
          <c:orientation val="minMax"/>
          <c:max val="14"/>
          <c:min val="8"/>
        </c:scaling>
        <c:delete val="0"/>
        <c:axPos val="b"/>
        <c:title>
          <c:tx>
            <c:rich>
              <a:bodyPr/>
              <a:lstStyle/>
              <a:p>
                <a:pPr>
                  <a:defRPr/>
                </a:pPr>
                <a:r>
                  <a:rPr lang="en-GB"/>
                  <a:t>Volume of 0.1M HCl added / ml</a:t>
                </a:r>
              </a:p>
            </c:rich>
          </c:tx>
          <c:overlay val="0"/>
        </c:title>
        <c:numFmt formatCode="0" sourceLinked="0"/>
        <c:majorTickMark val="out"/>
        <c:minorTickMark val="none"/>
        <c:tickLblPos val="nextTo"/>
        <c:crossAx val="304513408"/>
        <c:crosses val="autoZero"/>
        <c:crossBetween val="midCat"/>
      </c:valAx>
      <c:valAx>
        <c:axId val="304513408"/>
        <c:scaling>
          <c:orientation val="minMax"/>
          <c:max val="8"/>
          <c:min val="2"/>
        </c:scaling>
        <c:delete val="0"/>
        <c:axPos val="l"/>
        <c:title>
          <c:tx>
            <c:rich>
              <a:bodyPr rot="-5400000" vert="horz"/>
              <a:lstStyle/>
              <a:p>
                <a:pPr>
                  <a:defRPr/>
                </a:pPr>
                <a:r>
                  <a:rPr lang="en-GB"/>
                  <a:t>pH of solution</a:t>
                </a:r>
              </a:p>
            </c:rich>
          </c:tx>
          <c:overlay val="0"/>
        </c:title>
        <c:numFmt formatCode="General" sourceLinked="1"/>
        <c:majorTickMark val="out"/>
        <c:minorTickMark val="none"/>
        <c:tickLblPos val="nextTo"/>
        <c:crossAx val="304498944"/>
        <c:crosses val="autoZero"/>
        <c:crossBetween val="midCat"/>
      </c:valAx>
    </c:plotArea>
    <c:legend>
      <c:legendPos val="r"/>
      <c:overlay val="1"/>
    </c:legend>
    <c:plotVisOnly val="1"/>
    <c:dispBlanksAs val="gap"/>
    <c:showDLblsOverMax val="0"/>
  </c:chart>
  <c:spPr>
    <a:ln>
      <a:noFill/>
    </a:ln>
  </c:spPr>
  <c:externalData r:id="rId1">
    <c:autoUpdate val="0"/>
  </c:externalData>
</c:chartSpace>
</file>

<file path=word/charts/chart148.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v>Solvent</c:v>
          </c:tx>
          <c:spPr>
            <a:ln w="19050">
              <a:solidFill>
                <a:schemeClr val="tx1"/>
              </a:solidFill>
            </a:ln>
          </c:spPr>
          <c:marker>
            <c:symbol val="none"/>
          </c:marker>
          <c:xVal>
            <c:numRef>
              <c:f>K2CO3!$A$2:$A$152</c:f>
              <c:numCache>
                <c:formatCode>0.00</c:formatCode>
                <c:ptCount val="151"/>
                <c:pt idx="0">
                  <c:v>0</c:v>
                </c:pt>
                <c:pt idx="1">
                  <c:v>0.2</c:v>
                </c:pt>
                <c:pt idx="2">
                  <c:v>0.4</c:v>
                </c:pt>
                <c:pt idx="3">
                  <c:v>0.60000000000000009</c:v>
                </c:pt>
                <c:pt idx="4">
                  <c:v>0.8</c:v>
                </c:pt>
                <c:pt idx="5">
                  <c:v>1</c:v>
                </c:pt>
                <c:pt idx="6">
                  <c:v>1.2</c:v>
                </c:pt>
                <c:pt idx="7">
                  <c:v>1.4</c:v>
                </c:pt>
                <c:pt idx="8">
                  <c:v>1.5999999999999999</c:v>
                </c:pt>
                <c:pt idx="9">
                  <c:v>1.7999999999999998</c:v>
                </c:pt>
                <c:pt idx="10">
                  <c:v>1.9999999999999998</c:v>
                </c:pt>
                <c:pt idx="11">
                  <c:v>2.1999999999999997</c:v>
                </c:pt>
                <c:pt idx="12">
                  <c:v>2.4</c:v>
                </c:pt>
                <c:pt idx="13">
                  <c:v>2.6</c:v>
                </c:pt>
                <c:pt idx="14">
                  <c:v>2.8000000000000003</c:v>
                </c:pt>
                <c:pt idx="15">
                  <c:v>3.0000000000000004</c:v>
                </c:pt>
                <c:pt idx="16">
                  <c:v>3.2000000000000006</c:v>
                </c:pt>
                <c:pt idx="17">
                  <c:v>3.4000000000000008</c:v>
                </c:pt>
                <c:pt idx="18">
                  <c:v>3.600000000000001</c:v>
                </c:pt>
                <c:pt idx="19">
                  <c:v>3.8000000000000012</c:v>
                </c:pt>
                <c:pt idx="20">
                  <c:v>4.0000000000000009</c:v>
                </c:pt>
                <c:pt idx="21">
                  <c:v>4.2000000000000011</c:v>
                </c:pt>
                <c:pt idx="22">
                  <c:v>4.4000000000000012</c:v>
                </c:pt>
                <c:pt idx="23">
                  <c:v>4.6000000000000014</c:v>
                </c:pt>
                <c:pt idx="24">
                  <c:v>4.8000000000000016</c:v>
                </c:pt>
                <c:pt idx="25">
                  <c:v>5.0000000000000018</c:v>
                </c:pt>
                <c:pt idx="26">
                  <c:v>5.200000000000002</c:v>
                </c:pt>
                <c:pt idx="27">
                  <c:v>5.4000000000000021</c:v>
                </c:pt>
                <c:pt idx="28">
                  <c:v>5.6000000000000023</c:v>
                </c:pt>
                <c:pt idx="29">
                  <c:v>5.8000000000000025</c:v>
                </c:pt>
                <c:pt idx="30">
                  <c:v>6.0000000000000027</c:v>
                </c:pt>
                <c:pt idx="31">
                  <c:v>6.2000000000000028</c:v>
                </c:pt>
                <c:pt idx="32">
                  <c:v>6.400000000000003</c:v>
                </c:pt>
                <c:pt idx="33">
                  <c:v>6.6000000000000032</c:v>
                </c:pt>
                <c:pt idx="34">
                  <c:v>6.8000000000000034</c:v>
                </c:pt>
                <c:pt idx="35">
                  <c:v>7.0000000000000036</c:v>
                </c:pt>
                <c:pt idx="36">
                  <c:v>7.2000000000000037</c:v>
                </c:pt>
                <c:pt idx="37">
                  <c:v>7.4000000000000039</c:v>
                </c:pt>
                <c:pt idx="38">
                  <c:v>7.6000000000000041</c:v>
                </c:pt>
                <c:pt idx="39">
                  <c:v>7.8000000000000043</c:v>
                </c:pt>
                <c:pt idx="40">
                  <c:v>8.0000000000000036</c:v>
                </c:pt>
                <c:pt idx="41">
                  <c:v>8.2000000000000028</c:v>
                </c:pt>
                <c:pt idx="42">
                  <c:v>8.4000000000000021</c:v>
                </c:pt>
                <c:pt idx="43">
                  <c:v>8.6000000000000014</c:v>
                </c:pt>
                <c:pt idx="44">
                  <c:v>8.8000000000000007</c:v>
                </c:pt>
                <c:pt idx="45">
                  <c:v>9</c:v>
                </c:pt>
                <c:pt idx="46">
                  <c:v>9.1999999999999993</c:v>
                </c:pt>
                <c:pt idx="47">
                  <c:v>9.3999999999999986</c:v>
                </c:pt>
                <c:pt idx="48">
                  <c:v>9.5999999999999979</c:v>
                </c:pt>
                <c:pt idx="49">
                  <c:v>9.7999999999999972</c:v>
                </c:pt>
                <c:pt idx="50">
                  <c:v>9.9999999999999964</c:v>
                </c:pt>
                <c:pt idx="51">
                  <c:v>10.199999999999996</c:v>
                </c:pt>
                <c:pt idx="52">
                  <c:v>10.399999999999995</c:v>
                </c:pt>
                <c:pt idx="53">
                  <c:v>10.599999999999994</c:v>
                </c:pt>
                <c:pt idx="54">
                  <c:v>10.799999999999994</c:v>
                </c:pt>
                <c:pt idx="55">
                  <c:v>10.999999999999993</c:v>
                </c:pt>
                <c:pt idx="56">
                  <c:v>11.199999999999992</c:v>
                </c:pt>
                <c:pt idx="57">
                  <c:v>11.399999999999991</c:v>
                </c:pt>
                <c:pt idx="58">
                  <c:v>11.599999999999991</c:v>
                </c:pt>
                <c:pt idx="59">
                  <c:v>11.79999999999999</c:v>
                </c:pt>
                <c:pt idx="60">
                  <c:v>11.999999999999989</c:v>
                </c:pt>
                <c:pt idx="61">
                  <c:v>12.199999999999989</c:v>
                </c:pt>
                <c:pt idx="62">
                  <c:v>12.399999999999988</c:v>
                </c:pt>
                <c:pt idx="63">
                  <c:v>12.599999999999987</c:v>
                </c:pt>
                <c:pt idx="64">
                  <c:v>12.799999999999986</c:v>
                </c:pt>
                <c:pt idx="65">
                  <c:v>12.999999999999986</c:v>
                </c:pt>
                <c:pt idx="66">
                  <c:v>13.199999999999985</c:v>
                </c:pt>
                <c:pt idx="67">
                  <c:v>13.399999999999984</c:v>
                </c:pt>
                <c:pt idx="68">
                  <c:v>13.599999999999984</c:v>
                </c:pt>
                <c:pt idx="69">
                  <c:v>13.799999999999983</c:v>
                </c:pt>
                <c:pt idx="70">
                  <c:v>13.999999999999982</c:v>
                </c:pt>
                <c:pt idx="71">
                  <c:v>14.199999999999982</c:v>
                </c:pt>
                <c:pt idx="72">
                  <c:v>14.399999999999981</c:v>
                </c:pt>
                <c:pt idx="73">
                  <c:v>14.59999999999998</c:v>
                </c:pt>
                <c:pt idx="74">
                  <c:v>14.799999999999979</c:v>
                </c:pt>
                <c:pt idx="75">
                  <c:v>14.999999999999979</c:v>
                </c:pt>
                <c:pt idx="76">
                  <c:v>15.199999999999978</c:v>
                </c:pt>
                <c:pt idx="77">
                  <c:v>15.399999999999977</c:v>
                </c:pt>
                <c:pt idx="78">
                  <c:v>15.599999999999977</c:v>
                </c:pt>
                <c:pt idx="79">
                  <c:v>15.799999999999976</c:v>
                </c:pt>
                <c:pt idx="80">
                  <c:v>15.999999999999975</c:v>
                </c:pt>
                <c:pt idx="81">
                  <c:v>16.199999999999974</c:v>
                </c:pt>
                <c:pt idx="82">
                  <c:v>16.399999999999974</c:v>
                </c:pt>
                <c:pt idx="83">
                  <c:v>16.599999999999973</c:v>
                </c:pt>
                <c:pt idx="84">
                  <c:v>16.799999999999972</c:v>
                </c:pt>
                <c:pt idx="85">
                  <c:v>16.999999999999972</c:v>
                </c:pt>
                <c:pt idx="86">
                  <c:v>17.199999999999971</c:v>
                </c:pt>
                <c:pt idx="87">
                  <c:v>17.39999999999997</c:v>
                </c:pt>
                <c:pt idx="88">
                  <c:v>17.599999999999969</c:v>
                </c:pt>
                <c:pt idx="89">
                  <c:v>17.799999999999969</c:v>
                </c:pt>
                <c:pt idx="90">
                  <c:v>17.999999999999968</c:v>
                </c:pt>
                <c:pt idx="91">
                  <c:v>18.199999999999967</c:v>
                </c:pt>
                <c:pt idx="92">
                  <c:v>18.399999999999967</c:v>
                </c:pt>
                <c:pt idx="93">
                  <c:v>18.599999999999966</c:v>
                </c:pt>
                <c:pt idx="94">
                  <c:v>18.799999999999965</c:v>
                </c:pt>
                <c:pt idx="95">
                  <c:v>18.999999999999964</c:v>
                </c:pt>
                <c:pt idx="96">
                  <c:v>19.199999999999964</c:v>
                </c:pt>
                <c:pt idx="97">
                  <c:v>19.399999999999963</c:v>
                </c:pt>
                <c:pt idx="98">
                  <c:v>19.599999999999962</c:v>
                </c:pt>
                <c:pt idx="99">
                  <c:v>19.799999999999962</c:v>
                </c:pt>
                <c:pt idx="100">
                  <c:v>19.999999999999961</c:v>
                </c:pt>
                <c:pt idx="101">
                  <c:v>20.19999999999996</c:v>
                </c:pt>
                <c:pt idx="102">
                  <c:v>20.399999999999959</c:v>
                </c:pt>
                <c:pt idx="103">
                  <c:v>20.599999999999959</c:v>
                </c:pt>
                <c:pt idx="104">
                  <c:v>20.799999999999958</c:v>
                </c:pt>
                <c:pt idx="105">
                  <c:v>20.999999999999957</c:v>
                </c:pt>
                <c:pt idx="106">
                  <c:v>21.199999999999957</c:v>
                </c:pt>
                <c:pt idx="107">
                  <c:v>21.399999999999956</c:v>
                </c:pt>
                <c:pt idx="108">
                  <c:v>21.599999999999955</c:v>
                </c:pt>
                <c:pt idx="109">
                  <c:v>21.799999999999955</c:v>
                </c:pt>
                <c:pt idx="110">
                  <c:v>21.999999999999954</c:v>
                </c:pt>
                <c:pt idx="111">
                  <c:v>22.199999999999953</c:v>
                </c:pt>
                <c:pt idx="112">
                  <c:v>22.399999999999952</c:v>
                </c:pt>
                <c:pt idx="113">
                  <c:v>22.599999999999952</c:v>
                </c:pt>
                <c:pt idx="114">
                  <c:v>22.799999999999951</c:v>
                </c:pt>
                <c:pt idx="115">
                  <c:v>22.99999999999995</c:v>
                </c:pt>
                <c:pt idx="116">
                  <c:v>23.19999999999995</c:v>
                </c:pt>
                <c:pt idx="117">
                  <c:v>23.399999999999949</c:v>
                </c:pt>
                <c:pt idx="118">
                  <c:v>23.599999999999948</c:v>
                </c:pt>
                <c:pt idx="119">
                  <c:v>23.799999999999947</c:v>
                </c:pt>
                <c:pt idx="120">
                  <c:v>23.999999999999947</c:v>
                </c:pt>
                <c:pt idx="121">
                  <c:v>24.199999999999946</c:v>
                </c:pt>
                <c:pt idx="122">
                  <c:v>24.399999999999945</c:v>
                </c:pt>
                <c:pt idx="123">
                  <c:v>24.599999999999945</c:v>
                </c:pt>
                <c:pt idx="124">
                  <c:v>24.799999999999944</c:v>
                </c:pt>
                <c:pt idx="125">
                  <c:v>24.999999999999943</c:v>
                </c:pt>
                <c:pt idx="126">
                  <c:v>25.199999999999942</c:v>
                </c:pt>
                <c:pt idx="127">
                  <c:v>25.399999999999942</c:v>
                </c:pt>
                <c:pt idx="128">
                  <c:v>25.599999999999941</c:v>
                </c:pt>
                <c:pt idx="129">
                  <c:v>25.79999999999994</c:v>
                </c:pt>
                <c:pt idx="130">
                  <c:v>25.99999999999994</c:v>
                </c:pt>
                <c:pt idx="131">
                  <c:v>26.199999999999939</c:v>
                </c:pt>
                <c:pt idx="132">
                  <c:v>26.399999999999938</c:v>
                </c:pt>
                <c:pt idx="133">
                  <c:v>26.599999999999937</c:v>
                </c:pt>
                <c:pt idx="134">
                  <c:v>26.799999999999937</c:v>
                </c:pt>
                <c:pt idx="135">
                  <c:v>26.999999999999936</c:v>
                </c:pt>
                <c:pt idx="136">
                  <c:v>27.199999999999935</c:v>
                </c:pt>
                <c:pt idx="137">
                  <c:v>27.399999999999935</c:v>
                </c:pt>
                <c:pt idx="138">
                  <c:v>27.599999999999934</c:v>
                </c:pt>
                <c:pt idx="139">
                  <c:v>27.799999999999933</c:v>
                </c:pt>
                <c:pt idx="140">
                  <c:v>27.999999999999932</c:v>
                </c:pt>
                <c:pt idx="141">
                  <c:v>28.199999999999932</c:v>
                </c:pt>
                <c:pt idx="142">
                  <c:v>28.399999999999931</c:v>
                </c:pt>
                <c:pt idx="143">
                  <c:v>28.59999999999993</c:v>
                </c:pt>
                <c:pt idx="144">
                  <c:v>28.79999999999993</c:v>
                </c:pt>
                <c:pt idx="145">
                  <c:v>28.999999999999929</c:v>
                </c:pt>
                <c:pt idx="146">
                  <c:v>29.199999999999928</c:v>
                </c:pt>
                <c:pt idx="147">
                  <c:v>29.399999999999928</c:v>
                </c:pt>
                <c:pt idx="148">
                  <c:v>29.599999999999927</c:v>
                </c:pt>
                <c:pt idx="149">
                  <c:v>29.799999999999926</c:v>
                </c:pt>
                <c:pt idx="150">
                  <c:v>29.999999999999925</c:v>
                </c:pt>
              </c:numCache>
            </c:numRef>
          </c:xVal>
          <c:yVal>
            <c:numRef>
              <c:f>K2CO3!$E$2:$E$152</c:f>
              <c:numCache>
                <c:formatCode>General</c:formatCode>
                <c:ptCount val="151"/>
                <c:pt idx="0">
                  <c:v>11.686666666666667</c:v>
                </c:pt>
                <c:pt idx="1">
                  <c:v>11.51</c:v>
                </c:pt>
                <c:pt idx="2">
                  <c:v>11.299999999999999</c:v>
                </c:pt>
                <c:pt idx="3">
                  <c:v>11.166666666666666</c:v>
                </c:pt>
                <c:pt idx="4">
                  <c:v>11.053333333333333</c:v>
                </c:pt>
                <c:pt idx="5">
                  <c:v>10.956666666666665</c:v>
                </c:pt>
                <c:pt idx="6">
                  <c:v>10.87</c:v>
                </c:pt>
                <c:pt idx="7">
                  <c:v>10.793333333333335</c:v>
                </c:pt>
                <c:pt idx="8">
                  <c:v>10.726666666666667</c:v>
                </c:pt>
                <c:pt idx="9">
                  <c:v>10.653333333333334</c:v>
                </c:pt>
                <c:pt idx="10">
                  <c:v>10.593333333333334</c:v>
                </c:pt>
                <c:pt idx="11">
                  <c:v>10.51</c:v>
                </c:pt>
                <c:pt idx="12">
                  <c:v>10.443333333333333</c:v>
                </c:pt>
                <c:pt idx="13">
                  <c:v>10.383333333333333</c:v>
                </c:pt>
                <c:pt idx="14">
                  <c:v>10.326666666666666</c:v>
                </c:pt>
                <c:pt idx="15">
                  <c:v>10.256666666666666</c:v>
                </c:pt>
                <c:pt idx="16">
                  <c:v>10.213333333333333</c:v>
                </c:pt>
                <c:pt idx="17">
                  <c:v>10.163333333333332</c:v>
                </c:pt>
                <c:pt idx="18">
                  <c:v>10.100000000000001</c:v>
                </c:pt>
                <c:pt idx="19">
                  <c:v>10.020000000000001</c:v>
                </c:pt>
                <c:pt idx="20">
                  <c:v>9.9533333333333349</c:v>
                </c:pt>
                <c:pt idx="21">
                  <c:v>9.8833333333333329</c:v>
                </c:pt>
                <c:pt idx="22">
                  <c:v>9.8066666666666666</c:v>
                </c:pt>
                <c:pt idx="23">
                  <c:v>9.7099999999999991</c:v>
                </c:pt>
                <c:pt idx="24">
                  <c:v>9.6066666666666674</c:v>
                </c:pt>
                <c:pt idx="25">
                  <c:v>9.4733333333333327</c:v>
                </c:pt>
                <c:pt idx="26">
                  <c:v>9.3233333333333324</c:v>
                </c:pt>
                <c:pt idx="27">
                  <c:v>9.07</c:v>
                </c:pt>
                <c:pt idx="28">
                  <c:v>8.543333333333333</c:v>
                </c:pt>
                <c:pt idx="29">
                  <c:v>8.1566666666666663</c:v>
                </c:pt>
                <c:pt idx="30">
                  <c:v>8.0200000000000014</c:v>
                </c:pt>
                <c:pt idx="31">
                  <c:v>7.7733333333333334</c:v>
                </c:pt>
                <c:pt idx="32">
                  <c:v>7.6066666666666665</c:v>
                </c:pt>
                <c:pt idx="33">
                  <c:v>7.5366666666666662</c:v>
                </c:pt>
                <c:pt idx="34">
                  <c:v>7.5</c:v>
                </c:pt>
                <c:pt idx="35">
                  <c:v>7.3999999999999995</c:v>
                </c:pt>
                <c:pt idx="36">
                  <c:v>7.336666666666666</c:v>
                </c:pt>
                <c:pt idx="37">
                  <c:v>7.2666666666666666</c:v>
                </c:pt>
                <c:pt idx="38">
                  <c:v>7.2166666666666659</c:v>
                </c:pt>
                <c:pt idx="39">
                  <c:v>7.16</c:v>
                </c:pt>
                <c:pt idx="40">
                  <c:v>7.123333333333334</c:v>
                </c:pt>
                <c:pt idx="41">
                  <c:v>7.0766666666666671</c:v>
                </c:pt>
                <c:pt idx="42">
                  <c:v>7.05</c:v>
                </c:pt>
                <c:pt idx="43">
                  <c:v>6.98</c:v>
                </c:pt>
                <c:pt idx="44">
                  <c:v>6.9433333333333325</c:v>
                </c:pt>
                <c:pt idx="45">
                  <c:v>6.8833333333333329</c:v>
                </c:pt>
                <c:pt idx="46">
                  <c:v>6.82</c:v>
                </c:pt>
                <c:pt idx="47">
                  <c:v>6.7566666666666677</c:v>
                </c:pt>
                <c:pt idx="48">
                  <c:v>6.6933333333333325</c:v>
                </c:pt>
                <c:pt idx="49">
                  <c:v>6.6333333333333329</c:v>
                </c:pt>
                <c:pt idx="50">
                  <c:v>6.543333333333333</c:v>
                </c:pt>
                <c:pt idx="51">
                  <c:v>6.44</c:v>
                </c:pt>
                <c:pt idx="52">
                  <c:v>6.3166666666666664</c:v>
                </c:pt>
                <c:pt idx="53">
                  <c:v>6.1700000000000008</c:v>
                </c:pt>
                <c:pt idx="54">
                  <c:v>6.03</c:v>
                </c:pt>
                <c:pt idx="55">
                  <c:v>5.663333333333334</c:v>
                </c:pt>
                <c:pt idx="56">
                  <c:v>4.5666666666666673</c:v>
                </c:pt>
                <c:pt idx="57">
                  <c:v>3.53</c:v>
                </c:pt>
                <c:pt idx="58">
                  <c:v>3.2433333333333336</c:v>
                </c:pt>
                <c:pt idx="59">
                  <c:v>3.0566666666666666</c:v>
                </c:pt>
                <c:pt idx="60">
                  <c:v>2.9499999999999997</c:v>
                </c:pt>
                <c:pt idx="61">
                  <c:v>2.86</c:v>
                </c:pt>
                <c:pt idx="62">
                  <c:v>2.7899999999999996</c:v>
                </c:pt>
                <c:pt idx="63">
                  <c:v>2.7366666666666668</c:v>
                </c:pt>
                <c:pt idx="64">
                  <c:v>2.6933333333333334</c:v>
                </c:pt>
                <c:pt idx="65">
                  <c:v>2.6566666666666667</c:v>
                </c:pt>
                <c:pt idx="66">
                  <c:v>2.6266666666666669</c:v>
                </c:pt>
                <c:pt idx="67">
                  <c:v>2.5933333333333333</c:v>
                </c:pt>
                <c:pt idx="68">
                  <c:v>2.5666666666666664</c:v>
                </c:pt>
                <c:pt idx="69">
                  <c:v>2.5433333333333334</c:v>
                </c:pt>
                <c:pt idx="70">
                  <c:v>2.5266666666666664</c:v>
                </c:pt>
                <c:pt idx="71">
                  <c:v>2.5033333333333334</c:v>
                </c:pt>
                <c:pt idx="72">
                  <c:v>2.4866666666666664</c:v>
                </c:pt>
                <c:pt idx="73">
                  <c:v>2.4666666666666668</c:v>
                </c:pt>
                <c:pt idx="74">
                  <c:v>2.4533333333333336</c:v>
                </c:pt>
                <c:pt idx="75">
                  <c:v>2.4333333333333331</c:v>
                </c:pt>
                <c:pt idx="76">
                  <c:v>2.416666666666667</c:v>
                </c:pt>
                <c:pt idx="77">
                  <c:v>2.41</c:v>
                </c:pt>
                <c:pt idx="78">
                  <c:v>2.3966666666666665</c:v>
                </c:pt>
                <c:pt idx="79">
                  <c:v>2.3833333333333333</c:v>
                </c:pt>
                <c:pt idx="80">
                  <c:v>2.3733333333333331</c:v>
                </c:pt>
                <c:pt idx="81">
                  <c:v>2.36</c:v>
                </c:pt>
                <c:pt idx="82">
                  <c:v>2.3533333333333335</c:v>
                </c:pt>
                <c:pt idx="83">
                  <c:v>2.3433333333333333</c:v>
                </c:pt>
                <c:pt idx="84">
                  <c:v>2.3366666666666669</c:v>
                </c:pt>
                <c:pt idx="85">
                  <c:v>2.33</c:v>
                </c:pt>
                <c:pt idx="86">
                  <c:v>2.3199999999999998</c:v>
                </c:pt>
                <c:pt idx="87">
                  <c:v>2.31</c:v>
                </c:pt>
                <c:pt idx="88">
                  <c:v>2.3033333333333332</c:v>
                </c:pt>
                <c:pt idx="89">
                  <c:v>2.3000000000000003</c:v>
                </c:pt>
                <c:pt idx="90">
                  <c:v>2.29</c:v>
                </c:pt>
                <c:pt idx="91">
                  <c:v>2.2833333333333332</c:v>
                </c:pt>
                <c:pt idx="92">
                  <c:v>2.2733333333333334</c:v>
                </c:pt>
                <c:pt idx="93">
                  <c:v>2.2733333333333334</c:v>
                </c:pt>
                <c:pt idx="94">
                  <c:v>2.2633333333333336</c:v>
                </c:pt>
                <c:pt idx="95">
                  <c:v>2.2633333333333336</c:v>
                </c:pt>
                <c:pt idx="96">
                  <c:v>2.2533333333333334</c:v>
                </c:pt>
                <c:pt idx="97">
                  <c:v>2.2499999999999996</c:v>
                </c:pt>
                <c:pt idx="98">
                  <c:v>2.2433333333333332</c:v>
                </c:pt>
                <c:pt idx="99">
                  <c:v>2.2366666666666668</c:v>
                </c:pt>
                <c:pt idx="100">
                  <c:v>2.2333333333333329</c:v>
                </c:pt>
                <c:pt idx="101">
                  <c:v>2.2266666666666666</c:v>
                </c:pt>
                <c:pt idx="102">
                  <c:v>2.2233333333333332</c:v>
                </c:pt>
                <c:pt idx="103">
                  <c:v>2.2166666666666668</c:v>
                </c:pt>
                <c:pt idx="104">
                  <c:v>2.2166666666666668</c:v>
                </c:pt>
                <c:pt idx="105">
                  <c:v>2.2066666666666666</c:v>
                </c:pt>
                <c:pt idx="106">
                  <c:v>2.2033333333333331</c:v>
                </c:pt>
                <c:pt idx="107">
                  <c:v>2.1966666666666668</c:v>
                </c:pt>
                <c:pt idx="108">
                  <c:v>2.1966666666666668</c:v>
                </c:pt>
                <c:pt idx="109">
                  <c:v>2.19</c:v>
                </c:pt>
                <c:pt idx="110">
                  <c:v>2.186666666666667</c:v>
                </c:pt>
                <c:pt idx="111">
                  <c:v>2.1800000000000002</c:v>
                </c:pt>
                <c:pt idx="112">
                  <c:v>2.1766666666666667</c:v>
                </c:pt>
                <c:pt idx="113">
                  <c:v>2.1766666666666667</c:v>
                </c:pt>
                <c:pt idx="114">
                  <c:v>2.17</c:v>
                </c:pt>
                <c:pt idx="115">
                  <c:v>2.17</c:v>
                </c:pt>
                <c:pt idx="116">
                  <c:v>2.1666666666666665</c:v>
                </c:pt>
                <c:pt idx="117">
                  <c:v>2.16</c:v>
                </c:pt>
                <c:pt idx="118">
                  <c:v>2.1566666666666667</c:v>
                </c:pt>
                <c:pt idx="119">
                  <c:v>2.1566666666666667</c:v>
                </c:pt>
                <c:pt idx="120">
                  <c:v>2.1533333333333338</c:v>
                </c:pt>
                <c:pt idx="121">
                  <c:v>2.1466666666666669</c:v>
                </c:pt>
                <c:pt idx="122">
                  <c:v>2.1466666666666669</c:v>
                </c:pt>
                <c:pt idx="123">
                  <c:v>2.14</c:v>
                </c:pt>
                <c:pt idx="124">
                  <c:v>2.14</c:v>
                </c:pt>
                <c:pt idx="125">
                  <c:v>2.14</c:v>
                </c:pt>
                <c:pt idx="126">
                  <c:v>2.1333333333333333</c:v>
                </c:pt>
                <c:pt idx="127">
                  <c:v>2.1333333333333333</c:v>
                </c:pt>
                <c:pt idx="128">
                  <c:v>2.13</c:v>
                </c:pt>
                <c:pt idx="129">
                  <c:v>2.13</c:v>
                </c:pt>
                <c:pt idx="130">
                  <c:v>2.1266666666666665</c:v>
                </c:pt>
                <c:pt idx="131">
                  <c:v>2.1266666666666665</c:v>
                </c:pt>
                <c:pt idx="132">
                  <c:v>2.1233333333333335</c:v>
                </c:pt>
                <c:pt idx="133">
                  <c:v>2.1233333333333335</c:v>
                </c:pt>
                <c:pt idx="134">
                  <c:v>2.12</c:v>
                </c:pt>
                <c:pt idx="135">
                  <c:v>2.12</c:v>
                </c:pt>
                <c:pt idx="136">
                  <c:v>2.12</c:v>
                </c:pt>
                <c:pt idx="137">
                  <c:v>2.1133333333333333</c:v>
                </c:pt>
                <c:pt idx="138">
                  <c:v>2.1133333333333333</c:v>
                </c:pt>
                <c:pt idx="139">
                  <c:v>2.11</c:v>
                </c:pt>
                <c:pt idx="140">
                  <c:v>2.11</c:v>
                </c:pt>
                <c:pt idx="141">
                  <c:v>2.11</c:v>
                </c:pt>
                <c:pt idx="142">
                  <c:v>2.1066666666666669</c:v>
                </c:pt>
                <c:pt idx="143">
                  <c:v>2.1066666666666669</c:v>
                </c:pt>
                <c:pt idx="144">
                  <c:v>2.1033333333333335</c:v>
                </c:pt>
                <c:pt idx="145">
                  <c:v>2.1</c:v>
                </c:pt>
                <c:pt idx="146">
                  <c:v>2.1</c:v>
                </c:pt>
                <c:pt idx="147">
                  <c:v>2.0966666666666671</c:v>
                </c:pt>
                <c:pt idx="148">
                  <c:v>2.0966666666666671</c:v>
                </c:pt>
                <c:pt idx="149">
                  <c:v>2.0933333333333333</c:v>
                </c:pt>
                <c:pt idx="150">
                  <c:v>2.0933333333333333</c:v>
                </c:pt>
              </c:numCache>
            </c:numRef>
          </c:yVal>
          <c:smooth val="1"/>
        </c:ser>
        <c:ser>
          <c:idx val="1"/>
          <c:order val="1"/>
          <c:tx>
            <c:v>TS1/85/12</c:v>
          </c:tx>
          <c:spPr>
            <a:ln w="19050"/>
          </c:spPr>
          <c:marker>
            <c:symbol val="none"/>
          </c:marker>
          <c:xVal>
            <c:numRef>
              <c:f>'MH3'!$A$2:$A$102</c:f>
              <c:numCache>
                <c:formatCode>0.00</c:formatCode>
                <c:ptCount val="101"/>
                <c:pt idx="0">
                  <c:v>0</c:v>
                </c:pt>
                <c:pt idx="1">
                  <c:v>0.2</c:v>
                </c:pt>
                <c:pt idx="2">
                  <c:v>0.4</c:v>
                </c:pt>
                <c:pt idx="3">
                  <c:v>0.60000000000000009</c:v>
                </c:pt>
                <c:pt idx="4">
                  <c:v>0.8</c:v>
                </c:pt>
                <c:pt idx="5">
                  <c:v>1</c:v>
                </c:pt>
                <c:pt idx="6">
                  <c:v>1.2</c:v>
                </c:pt>
                <c:pt idx="7">
                  <c:v>1.4</c:v>
                </c:pt>
                <c:pt idx="8">
                  <c:v>1.5999999999999999</c:v>
                </c:pt>
                <c:pt idx="9">
                  <c:v>1.7999999999999998</c:v>
                </c:pt>
                <c:pt idx="10">
                  <c:v>1.9999999999999998</c:v>
                </c:pt>
                <c:pt idx="11">
                  <c:v>2.1999999999999997</c:v>
                </c:pt>
                <c:pt idx="12">
                  <c:v>2.4</c:v>
                </c:pt>
                <c:pt idx="13">
                  <c:v>2.6</c:v>
                </c:pt>
                <c:pt idx="14">
                  <c:v>2.8000000000000003</c:v>
                </c:pt>
                <c:pt idx="15">
                  <c:v>3.0000000000000004</c:v>
                </c:pt>
                <c:pt idx="16">
                  <c:v>3.2000000000000006</c:v>
                </c:pt>
                <c:pt idx="17">
                  <c:v>3.4000000000000008</c:v>
                </c:pt>
                <c:pt idx="18">
                  <c:v>3.600000000000001</c:v>
                </c:pt>
                <c:pt idx="19">
                  <c:v>3.8000000000000012</c:v>
                </c:pt>
                <c:pt idx="20">
                  <c:v>4.0000000000000009</c:v>
                </c:pt>
                <c:pt idx="21">
                  <c:v>4.2000000000000011</c:v>
                </c:pt>
                <c:pt idx="22">
                  <c:v>4.4000000000000012</c:v>
                </c:pt>
                <c:pt idx="23">
                  <c:v>4.6000000000000014</c:v>
                </c:pt>
                <c:pt idx="24">
                  <c:v>4.8000000000000016</c:v>
                </c:pt>
                <c:pt idx="25">
                  <c:v>5.0000000000000018</c:v>
                </c:pt>
                <c:pt idx="26">
                  <c:v>5.200000000000002</c:v>
                </c:pt>
                <c:pt idx="27">
                  <c:v>5.4000000000000021</c:v>
                </c:pt>
                <c:pt idx="28">
                  <c:v>5.6000000000000023</c:v>
                </c:pt>
                <c:pt idx="29">
                  <c:v>5.8000000000000025</c:v>
                </c:pt>
                <c:pt idx="30">
                  <c:v>6.0000000000000027</c:v>
                </c:pt>
                <c:pt idx="31">
                  <c:v>6.2000000000000028</c:v>
                </c:pt>
                <c:pt idx="32">
                  <c:v>6.400000000000003</c:v>
                </c:pt>
                <c:pt idx="33">
                  <c:v>6.6000000000000032</c:v>
                </c:pt>
                <c:pt idx="34">
                  <c:v>6.8000000000000034</c:v>
                </c:pt>
                <c:pt idx="35">
                  <c:v>7.0000000000000036</c:v>
                </c:pt>
                <c:pt idx="36">
                  <c:v>7.2000000000000037</c:v>
                </c:pt>
                <c:pt idx="37">
                  <c:v>7.4000000000000039</c:v>
                </c:pt>
                <c:pt idx="38">
                  <c:v>7.6000000000000041</c:v>
                </c:pt>
                <c:pt idx="39">
                  <c:v>7.8000000000000043</c:v>
                </c:pt>
                <c:pt idx="40">
                  <c:v>8.0000000000000036</c:v>
                </c:pt>
                <c:pt idx="41">
                  <c:v>8.2000000000000028</c:v>
                </c:pt>
                <c:pt idx="42">
                  <c:v>8.4000000000000021</c:v>
                </c:pt>
                <c:pt idx="43">
                  <c:v>8.6000000000000014</c:v>
                </c:pt>
                <c:pt idx="44">
                  <c:v>8.8000000000000007</c:v>
                </c:pt>
                <c:pt idx="45">
                  <c:v>9</c:v>
                </c:pt>
                <c:pt idx="46">
                  <c:v>9.1999999999999993</c:v>
                </c:pt>
                <c:pt idx="47">
                  <c:v>9.3999999999999986</c:v>
                </c:pt>
                <c:pt idx="48">
                  <c:v>9.5999999999999979</c:v>
                </c:pt>
                <c:pt idx="49">
                  <c:v>9.7999999999999972</c:v>
                </c:pt>
                <c:pt idx="50">
                  <c:v>9.9999999999999964</c:v>
                </c:pt>
                <c:pt idx="51">
                  <c:v>10.199999999999996</c:v>
                </c:pt>
                <c:pt idx="52">
                  <c:v>10.399999999999995</c:v>
                </c:pt>
                <c:pt idx="53">
                  <c:v>10.599999999999994</c:v>
                </c:pt>
                <c:pt idx="54">
                  <c:v>10.799999999999994</c:v>
                </c:pt>
                <c:pt idx="55">
                  <c:v>10.999999999999993</c:v>
                </c:pt>
                <c:pt idx="56">
                  <c:v>11.199999999999992</c:v>
                </c:pt>
                <c:pt idx="57">
                  <c:v>11.399999999999991</c:v>
                </c:pt>
                <c:pt idx="58">
                  <c:v>11.599999999999991</c:v>
                </c:pt>
                <c:pt idx="59">
                  <c:v>11.79999999999999</c:v>
                </c:pt>
                <c:pt idx="60">
                  <c:v>11.999999999999989</c:v>
                </c:pt>
                <c:pt idx="61">
                  <c:v>12.199999999999989</c:v>
                </c:pt>
                <c:pt idx="62">
                  <c:v>12.399999999999988</c:v>
                </c:pt>
                <c:pt idx="63">
                  <c:v>12.599999999999987</c:v>
                </c:pt>
                <c:pt idx="64">
                  <c:v>12.799999999999986</c:v>
                </c:pt>
                <c:pt idx="65">
                  <c:v>12.999999999999986</c:v>
                </c:pt>
                <c:pt idx="66">
                  <c:v>13.199999999999985</c:v>
                </c:pt>
                <c:pt idx="67">
                  <c:v>13.399999999999984</c:v>
                </c:pt>
                <c:pt idx="68">
                  <c:v>13.599999999999984</c:v>
                </c:pt>
                <c:pt idx="69">
                  <c:v>13.799999999999983</c:v>
                </c:pt>
                <c:pt idx="70">
                  <c:v>13.999999999999982</c:v>
                </c:pt>
                <c:pt idx="71">
                  <c:v>14.199999999999982</c:v>
                </c:pt>
                <c:pt idx="72">
                  <c:v>14.399999999999981</c:v>
                </c:pt>
                <c:pt idx="73">
                  <c:v>14.59999999999998</c:v>
                </c:pt>
                <c:pt idx="74">
                  <c:v>14.799999999999979</c:v>
                </c:pt>
                <c:pt idx="75">
                  <c:v>14.999999999999979</c:v>
                </c:pt>
                <c:pt idx="76">
                  <c:v>15.199999999999978</c:v>
                </c:pt>
                <c:pt idx="77">
                  <c:v>15.399999999999977</c:v>
                </c:pt>
                <c:pt idx="78">
                  <c:v>15.599999999999977</c:v>
                </c:pt>
                <c:pt idx="79">
                  <c:v>15.799999999999976</c:v>
                </c:pt>
                <c:pt idx="80">
                  <c:v>15.999999999999975</c:v>
                </c:pt>
                <c:pt idx="81">
                  <c:v>16.199999999999974</c:v>
                </c:pt>
                <c:pt idx="82">
                  <c:v>16.399999999999974</c:v>
                </c:pt>
                <c:pt idx="83">
                  <c:v>16.599999999999973</c:v>
                </c:pt>
                <c:pt idx="84">
                  <c:v>16.799999999999972</c:v>
                </c:pt>
                <c:pt idx="85">
                  <c:v>16.999999999999972</c:v>
                </c:pt>
                <c:pt idx="86">
                  <c:v>17.199999999999971</c:v>
                </c:pt>
                <c:pt idx="87">
                  <c:v>17.39999999999997</c:v>
                </c:pt>
                <c:pt idx="88">
                  <c:v>17.599999999999969</c:v>
                </c:pt>
                <c:pt idx="89">
                  <c:v>17.799999999999969</c:v>
                </c:pt>
                <c:pt idx="90">
                  <c:v>17.999999999999968</c:v>
                </c:pt>
                <c:pt idx="91">
                  <c:v>18.199999999999967</c:v>
                </c:pt>
                <c:pt idx="92">
                  <c:v>18.399999999999967</c:v>
                </c:pt>
                <c:pt idx="93">
                  <c:v>18.599999999999966</c:v>
                </c:pt>
                <c:pt idx="94">
                  <c:v>18.799999999999965</c:v>
                </c:pt>
                <c:pt idx="95">
                  <c:v>18.999999999999964</c:v>
                </c:pt>
                <c:pt idx="96">
                  <c:v>19.199999999999964</c:v>
                </c:pt>
                <c:pt idx="97">
                  <c:v>19.399999999999963</c:v>
                </c:pt>
                <c:pt idx="98">
                  <c:v>19.599999999999962</c:v>
                </c:pt>
                <c:pt idx="99">
                  <c:v>19.799999999999962</c:v>
                </c:pt>
                <c:pt idx="100">
                  <c:v>19.999999999999961</c:v>
                </c:pt>
              </c:numCache>
            </c:numRef>
          </c:xVal>
          <c:yVal>
            <c:numRef>
              <c:f>'MH3'!$E$2:$E$102</c:f>
              <c:numCache>
                <c:formatCode>General</c:formatCode>
                <c:ptCount val="101"/>
                <c:pt idx="0">
                  <c:v>11.346666666666666</c:v>
                </c:pt>
                <c:pt idx="1">
                  <c:v>11.17</c:v>
                </c:pt>
                <c:pt idx="2">
                  <c:v>11.046666666666667</c:v>
                </c:pt>
                <c:pt idx="3">
                  <c:v>10.953333333333333</c:v>
                </c:pt>
                <c:pt idx="4">
                  <c:v>10.873333333333335</c:v>
                </c:pt>
                <c:pt idx="5">
                  <c:v>10.793333333333335</c:v>
                </c:pt>
                <c:pt idx="6">
                  <c:v>10.709999999999999</c:v>
                </c:pt>
                <c:pt idx="7">
                  <c:v>10.65</c:v>
                </c:pt>
                <c:pt idx="8">
                  <c:v>10.586666666666668</c:v>
                </c:pt>
                <c:pt idx="9">
                  <c:v>10.52</c:v>
                </c:pt>
                <c:pt idx="10">
                  <c:v>10.466666666666667</c:v>
                </c:pt>
                <c:pt idx="11">
                  <c:v>10.403333333333334</c:v>
                </c:pt>
                <c:pt idx="12">
                  <c:v>10.36</c:v>
                </c:pt>
                <c:pt idx="13">
                  <c:v>10.293333333333335</c:v>
                </c:pt>
                <c:pt idx="14">
                  <c:v>10.220000000000001</c:v>
                </c:pt>
                <c:pt idx="15">
                  <c:v>10.166666666666666</c:v>
                </c:pt>
                <c:pt idx="16">
                  <c:v>10.11</c:v>
                </c:pt>
                <c:pt idx="17">
                  <c:v>10.050000000000001</c:v>
                </c:pt>
                <c:pt idx="18">
                  <c:v>9.9833333333333325</c:v>
                </c:pt>
                <c:pt idx="19">
                  <c:v>9.8966666666666665</c:v>
                </c:pt>
                <c:pt idx="20">
                  <c:v>9.8233333333333324</c:v>
                </c:pt>
                <c:pt idx="21">
                  <c:v>9.7266666666666666</c:v>
                </c:pt>
                <c:pt idx="22">
                  <c:v>9.6266666666666652</c:v>
                </c:pt>
                <c:pt idx="23">
                  <c:v>9.4833333333333325</c:v>
                </c:pt>
                <c:pt idx="24">
                  <c:v>9.3033333333333328</c:v>
                </c:pt>
                <c:pt idx="25">
                  <c:v>9.0633333333333326</c:v>
                </c:pt>
                <c:pt idx="26">
                  <c:v>8.6633333333333322</c:v>
                </c:pt>
                <c:pt idx="27">
                  <c:v>8.19</c:v>
                </c:pt>
                <c:pt idx="28">
                  <c:v>7.91</c:v>
                </c:pt>
                <c:pt idx="29">
                  <c:v>7.7166666666666659</c:v>
                </c:pt>
                <c:pt idx="30">
                  <c:v>7.586666666666666</c:v>
                </c:pt>
                <c:pt idx="31">
                  <c:v>7.5</c:v>
                </c:pt>
                <c:pt idx="32">
                  <c:v>7.4266666666666667</c:v>
                </c:pt>
                <c:pt idx="33">
                  <c:v>7.3366666666666669</c:v>
                </c:pt>
                <c:pt idx="34">
                  <c:v>7.2666666666666666</c:v>
                </c:pt>
                <c:pt idx="35">
                  <c:v>7.2100000000000009</c:v>
                </c:pt>
                <c:pt idx="36">
                  <c:v>7.1499999999999995</c:v>
                </c:pt>
                <c:pt idx="37">
                  <c:v>7.0933333333333337</c:v>
                </c:pt>
                <c:pt idx="38">
                  <c:v>7.043333333333333</c:v>
                </c:pt>
                <c:pt idx="39">
                  <c:v>7.003333333333333</c:v>
                </c:pt>
                <c:pt idx="40">
                  <c:v>6.9466666666666681</c:v>
                </c:pt>
                <c:pt idx="41">
                  <c:v>6.88</c:v>
                </c:pt>
                <c:pt idx="42">
                  <c:v>6.8266666666666671</c:v>
                </c:pt>
                <c:pt idx="43">
                  <c:v>6.7766666666666664</c:v>
                </c:pt>
                <c:pt idx="44">
                  <c:v>6.7166666666666659</c:v>
                </c:pt>
                <c:pt idx="45">
                  <c:v>6.6566666666666663</c:v>
                </c:pt>
                <c:pt idx="46">
                  <c:v>6.586666666666666</c:v>
                </c:pt>
                <c:pt idx="47">
                  <c:v>6.5133333333333328</c:v>
                </c:pt>
                <c:pt idx="48">
                  <c:v>6.4233333333333329</c:v>
                </c:pt>
                <c:pt idx="49">
                  <c:v>6.3433333333333337</c:v>
                </c:pt>
                <c:pt idx="50">
                  <c:v>6.2066666666666661</c:v>
                </c:pt>
                <c:pt idx="51">
                  <c:v>6.0399999999999991</c:v>
                </c:pt>
                <c:pt idx="52">
                  <c:v>5.8066666666666658</c:v>
                </c:pt>
                <c:pt idx="53">
                  <c:v>5.0166666666666666</c:v>
                </c:pt>
                <c:pt idx="54">
                  <c:v>3.7133333333333334</c:v>
                </c:pt>
                <c:pt idx="55">
                  <c:v>3.3566666666666669</c:v>
                </c:pt>
                <c:pt idx="56">
                  <c:v>3.1466666666666665</c:v>
                </c:pt>
                <c:pt idx="57">
                  <c:v>3.01</c:v>
                </c:pt>
                <c:pt idx="58">
                  <c:v>2.9133333333333336</c:v>
                </c:pt>
                <c:pt idx="59">
                  <c:v>2.8433333333333333</c:v>
                </c:pt>
                <c:pt idx="60">
                  <c:v>2.78</c:v>
                </c:pt>
                <c:pt idx="61">
                  <c:v>2.7266666666666666</c:v>
                </c:pt>
                <c:pt idx="62">
                  <c:v>2.68</c:v>
                </c:pt>
                <c:pt idx="63">
                  <c:v>2.6466666666666665</c:v>
                </c:pt>
                <c:pt idx="64">
                  <c:v>2.61</c:v>
                </c:pt>
                <c:pt idx="65">
                  <c:v>2.58</c:v>
                </c:pt>
                <c:pt idx="66">
                  <c:v>2.5499999999999998</c:v>
                </c:pt>
                <c:pt idx="67">
                  <c:v>2.5266666666666668</c:v>
                </c:pt>
                <c:pt idx="68">
                  <c:v>2.5</c:v>
                </c:pt>
                <c:pt idx="69">
                  <c:v>2.4700000000000002</c:v>
                </c:pt>
                <c:pt idx="70">
                  <c:v>2.4466666666666668</c:v>
                </c:pt>
                <c:pt idx="71">
                  <c:v>2.4300000000000002</c:v>
                </c:pt>
                <c:pt idx="72">
                  <c:v>2.41</c:v>
                </c:pt>
                <c:pt idx="73">
                  <c:v>2.3933333333333331</c:v>
                </c:pt>
                <c:pt idx="74">
                  <c:v>2.38</c:v>
                </c:pt>
                <c:pt idx="75">
                  <c:v>2.36</c:v>
                </c:pt>
                <c:pt idx="76">
                  <c:v>2.35</c:v>
                </c:pt>
                <c:pt idx="77">
                  <c:v>2.3333333333333335</c:v>
                </c:pt>
                <c:pt idx="78">
                  <c:v>2.3233333333333333</c:v>
                </c:pt>
                <c:pt idx="79">
                  <c:v>2.31</c:v>
                </c:pt>
                <c:pt idx="80">
                  <c:v>2.2999999999999998</c:v>
                </c:pt>
                <c:pt idx="81">
                  <c:v>2.29</c:v>
                </c:pt>
                <c:pt idx="82">
                  <c:v>2.2799999999999998</c:v>
                </c:pt>
                <c:pt idx="83">
                  <c:v>2.2666666666666662</c:v>
                </c:pt>
                <c:pt idx="84">
                  <c:v>2.2566666666666664</c:v>
                </c:pt>
                <c:pt idx="85">
                  <c:v>2.2533333333333334</c:v>
                </c:pt>
                <c:pt idx="86">
                  <c:v>2.2400000000000002</c:v>
                </c:pt>
                <c:pt idx="87">
                  <c:v>2.2333333333333334</c:v>
                </c:pt>
                <c:pt idx="88">
                  <c:v>2.2200000000000002</c:v>
                </c:pt>
                <c:pt idx="89">
                  <c:v>2.2133333333333334</c:v>
                </c:pt>
                <c:pt idx="90">
                  <c:v>2.2066666666666666</c:v>
                </c:pt>
                <c:pt idx="91">
                  <c:v>2.1966666666666668</c:v>
                </c:pt>
                <c:pt idx="92">
                  <c:v>2.1933333333333334</c:v>
                </c:pt>
                <c:pt idx="93">
                  <c:v>2.1833333333333336</c:v>
                </c:pt>
                <c:pt idx="94">
                  <c:v>2.1799999999999997</c:v>
                </c:pt>
                <c:pt idx="95">
                  <c:v>2.1733333333333333</c:v>
                </c:pt>
                <c:pt idx="96">
                  <c:v>2.1666666666666665</c:v>
                </c:pt>
                <c:pt idx="97">
                  <c:v>2.1633333333333336</c:v>
                </c:pt>
                <c:pt idx="98">
                  <c:v>2.1566666666666667</c:v>
                </c:pt>
                <c:pt idx="99">
                  <c:v>2.15</c:v>
                </c:pt>
                <c:pt idx="100">
                  <c:v>2.1433333333333331</c:v>
                </c:pt>
              </c:numCache>
            </c:numRef>
          </c:yVal>
          <c:smooth val="1"/>
        </c:ser>
        <c:ser>
          <c:idx val="2"/>
          <c:order val="2"/>
          <c:tx>
            <c:v>TS1/85/14</c:v>
          </c:tx>
          <c:spPr>
            <a:ln w="19050"/>
          </c:spPr>
          <c:marker>
            <c:symbol val="none"/>
          </c:marker>
          <c:xVal>
            <c:numRef>
              <c:f>'MH5'!$A$2:$A$102</c:f>
              <c:numCache>
                <c:formatCode>0.00</c:formatCode>
                <c:ptCount val="101"/>
                <c:pt idx="0">
                  <c:v>0</c:v>
                </c:pt>
                <c:pt idx="1">
                  <c:v>0.2</c:v>
                </c:pt>
                <c:pt idx="2">
                  <c:v>0.4</c:v>
                </c:pt>
                <c:pt idx="3">
                  <c:v>0.60000000000000009</c:v>
                </c:pt>
                <c:pt idx="4">
                  <c:v>0.8</c:v>
                </c:pt>
                <c:pt idx="5">
                  <c:v>1</c:v>
                </c:pt>
                <c:pt idx="6">
                  <c:v>1.2</c:v>
                </c:pt>
                <c:pt idx="7">
                  <c:v>1.4</c:v>
                </c:pt>
                <c:pt idx="8">
                  <c:v>1.5999999999999999</c:v>
                </c:pt>
                <c:pt idx="9">
                  <c:v>1.7999999999999998</c:v>
                </c:pt>
                <c:pt idx="10">
                  <c:v>1.9999999999999998</c:v>
                </c:pt>
                <c:pt idx="11">
                  <c:v>2.1999999999999997</c:v>
                </c:pt>
                <c:pt idx="12">
                  <c:v>2.4</c:v>
                </c:pt>
                <c:pt idx="13">
                  <c:v>2.6</c:v>
                </c:pt>
                <c:pt idx="14">
                  <c:v>2.8000000000000003</c:v>
                </c:pt>
                <c:pt idx="15">
                  <c:v>3.0000000000000004</c:v>
                </c:pt>
                <c:pt idx="16">
                  <c:v>3.2000000000000006</c:v>
                </c:pt>
                <c:pt idx="17">
                  <c:v>3.4000000000000008</c:v>
                </c:pt>
                <c:pt idx="18">
                  <c:v>3.600000000000001</c:v>
                </c:pt>
                <c:pt idx="19">
                  <c:v>3.8000000000000012</c:v>
                </c:pt>
                <c:pt idx="20">
                  <c:v>4.0000000000000009</c:v>
                </c:pt>
                <c:pt idx="21">
                  <c:v>4.2000000000000011</c:v>
                </c:pt>
                <c:pt idx="22">
                  <c:v>4.4000000000000012</c:v>
                </c:pt>
                <c:pt idx="23">
                  <c:v>4.6000000000000014</c:v>
                </c:pt>
                <c:pt idx="24">
                  <c:v>4.8000000000000016</c:v>
                </c:pt>
                <c:pt idx="25">
                  <c:v>5.0000000000000018</c:v>
                </c:pt>
                <c:pt idx="26">
                  <c:v>5.200000000000002</c:v>
                </c:pt>
                <c:pt idx="27">
                  <c:v>5.4000000000000021</c:v>
                </c:pt>
                <c:pt idx="28">
                  <c:v>5.6000000000000023</c:v>
                </c:pt>
                <c:pt idx="29">
                  <c:v>5.8000000000000025</c:v>
                </c:pt>
                <c:pt idx="30">
                  <c:v>6.0000000000000027</c:v>
                </c:pt>
                <c:pt idx="31">
                  <c:v>6.2000000000000028</c:v>
                </c:pt>
                <c:pt idx="32">
                  <c:v>6.400000000000003</c:v>
                </c:pt>
                <c:pt idx="33">
                  <c:v>6.6000000000000032</c:v>
                </c:pt>
                <c:pt idx="34">
                  <c:v>6.8000000000000034</c:v>
                </c:pt>
                <c:pt idx="35">
                  <c:v>7.0000000000000036</c:v>
                </c:pt>
                <c:pt idx="36">
                  <c:v>7.2000000000000037</c:v>
                </c:pt>
                <c:pt idx="37">
                  <c:v>7.4000000000000039</c:v>
                </c:pt>
                <c:pt idx="38">
                  <c:v>7.6000000000000041</c:v>
                </c:pt>
                <c:pt idx="39">
                  <c:v>7.8000000000000043</c:v>
                </c:pt>
                <c:pt idx="40">
                  <c:v>8.0000000000000036</c:v>
                </c:pt>
                <c:pt idx="41">
                  <c:v>8.2000000000000028</c:v>
                </c:pt>
                <c:pt idx="42">
                  <c:v>8.4000000000000021</c:v>
                </c:pt>
                <c:pt idx="43">
                  <c:v>8.6000000000000014</c:v>
                </c:pt>
                <c:pt idx="44">
                  <c:v>8.8000000000000007</c:v>
                </c:pt>
                <c:pt idx="45">
                  <c:v>9</c:v>
                </c:pt>
                <c:pt idx="46">
                  <c:v>9.1999999999999993</c:v>
                </c:pt>
                <c:pt idx="47">
                  <c:v>9.3999999999999986</c:v>
                </c:pt>
                <c:pt idx="48">
                  <c:v>9.5999999999999979</c:v>
                </c:pt>
                <c:pt idx="49">
                  <c:v>9.7999999999999972</c:v>
                </c:pt>
                <c:pt idx="50">
                  <c:v>9.9999999999999964</c:v>
                </c:pt>
                <c:pt idx="51">
                  <c:v>10.199999999999996</c:v>
                </c:pt>
                <c:pt idx="52">
                  <c:v>10.399999999999995</c:v>
                </c:pt>
                <c:pt idx="53">
                  <c:v>10.599999999999994</c:v>
                </c:pt>
                <c:pt idx="54">
                  <c:v>10.799999999999994</c:v>
                </c:pt>
                <c:pt idx="55">
                  <c:v>10.999999999999993</c:v>
                </c:pt>
                <c:pt idx="56">
                  <c:v>11.199999999999992</c:v>
                </c:pt>
                <c:pt idx="57">
                  <c:v>11.399999999999991</c:v>
                </c:pt>
                <c:pt idx="58">
                  <c:v>11.599999999999991</c:v>
                </c:pt>
                <c:pt idx="59">
                  <c:v>11.79999999999999</c:v>
                </c:pt>
                <c:pt idx="60">
                  <c:v>11.999999999999989</c:v>
                </c:pt>
                <c:pt idx="61">
                  <c:v>12.199999999999989</c:v>
                </c:pt>
                <c:pt idx="62">
                  <c:v>12.399999999999988</c:v>
                </c:pt>
                <c:pt idx="63">
                  <c:v>12.599999999999987</c:v>
                </c:pt>
                <c:pt idx="64">
                  <c:v>12.799999999999986</c:v>
                </c:pt>
                <c:pt idx="65">
                  <c:v>12.999999999999986</c:v>
                </c:pt>
                <c:pt idx="66">
                  <c:v>13.199999999999985</c:v>
                </c:pt>
                <c:pt idx="67">
                  <c:v>13.399999999999984</c:v>
                </c:pt>
                <c:pt idx="68">
                  <c:v>13.599999999999984</c:v>
                </c:pt>
                <c:pt idx="69">
                  <c:v>13.799999999999983</c:v>
                </c:pt>
                <c:pt idx="70">
                  <c:v>13.999999999999982</c:v>
                </c:pt>
                <c:pt idx="71">
                  <c:v>14.199999999999982</c:v>
                </c:pt>
                <c:pt idx="72">
                  <c:v>14.399999999999981</c:v>
                </c:pt>
                <c:pt idx="73">
                  <c:v>14.59999999999998</c:v>
                </c:pt>
                <c:pt idx="74">
                  <c:v>14.799999999999979</c:v>
                </c:pt>
                <c:pt idx="75">
                  <c:v>14.999999999999979</c:v>
                </c:pt>
                <c:pt idx="76">
                  <c:v>15.199999999999978</c:v>
                </c:pt>
                <c:pt idx="77">
                  <c:v>15.399999999999977</c:v>
                </c:pt>
                <c:pt idx="78">
                  <c:v>15.599999999999977</c:v>
                </c:pt>
                <c:pt idx="79">
                  <c:v>15.799999999999976</c:v>
                </c:pt>
                <c:pt idx="80">
                  <c:v>15.999999999999975</c:v>
                </c:pt>
                <c:pt idx="81">
                  <c:v>16.199999999999974</c:v>
                </c:pt>
                <c:pt idx="82">
                  <c:v>16.399999999999974</c:v>
                </c:pt>
                <c:pt idx="83">
                  <c:v>16.599999999999973</c:v>
                </c:pt>
                <c:pt idx="84">
                  <c:v>16.799999999999972</c:v>
                </c:pt>
                <c:pt idx="85">
                  <c:v>16.999999999999972</c:v>
                </c:pt>
                <c:pt idx="86">
                  <c:v>17.199999999999971</c:v>
                </c:pt>
                <c:pt idx="87">
                  <c:v>17.39999999999997</c:v>
                </c:pt>
                <c:pt idx="88">
                  <c:v>17.599999999999969</c:v>
                </c:pt>
                <c:pt idx="89">
                  <c:v>17.799999999999969</c:v>
                </c:pt>
                <c:pt idx="90">
                  <c:v>17.999999999999968</c:v>
                </c:pt>
                <c:pt idx="91">
                  <c:v>18.199999999999967</c:v>
                </c:pt>
                <c:pt idx="92">
                  <c:v>18.399999999999967</c:v>
                </c:pt>
                <c:pt idx="93">
                  <c:v>18.599999999999966</c:v>
                </c:pt>
                <c:pt idx="94">
                  <c:v>18.799999999999965</c:v>
                </c:pt>
                <c:pt idx="95">
                  <c:v>18.999999999999964</c:v>
                </c:pt>
                <c:pt idx="96">
                  <c:v>19.199999999999964</c:v>
                </c:pt>
                <c:pt idx="97">
                  <c:v>19.399999999999963</c:v>
                </c:pt>
                <c:pt idx="98">
                  <c:v>19.599999999999962</c:v>
                </c:pt>
                <c:pt idx="99">
                  <c:v>19.799999999999962</c:v>
                </c:pt>
                <c:pt idx="100">
                  <c:v>19.999999999999961</c:v>
                </c:pt>
              </c:numCache>
            </c:numRef>
          </c:xVal>
          <c:yVal>
            <c:numRef>
              <c:f>'MH5'!$E$2:$E$102</c:f>
              <c:numCache>
                <c:formatCode>General</c:formatCode>
                <c:ptCount val="101"/>
                <c:pt idx="0">
                  <c:v>11.333333333333334</c:v>
                </c:pt>
                <c:pt idx="1">
                  <c:v>11.17</c:v>
                </c:pt>
                <c:pt idx="2">
                  <c:v>11.053333333333333</c:v>
                </c:pt>
                <c:pt idx="3">
                  <c:v>10.96</c:v>
                </c:pt>
                <c:pt idx="4">
                  <c:v>10.856666666666667</c:v>
                </c:pt>
                <c:pt idx="5">
                  <c:v>10.793333333333331</c:v>
                </c:pt>
                <c:pt idx="6">
                  <c:v>10.72</c:v>
                </c:pt>
                <c:pt idx="7">
                  <c:v>10.643333333333333</c:v>
                </c:pt>
                <c:pt idx="8">
                  <c:v>10.586666666666666</c:v>
                </c:pt>
                <c:pt idx="9">
                  <c:v>10.523333333333332</c:v>
                </c:pt>
                <c:pt idx="10">
                  <c:v>10.46</c:v>
                </c:pt>
                <c:pt idx="11">
                  <c:v>10.396666666666667</c:v>
                </c:pt>
                <c:pt idx="12">
                  <c:v>10.346666666666666</c:v>
                </c:pt>
                <c:pt idx="13">
                  <c:v>10.293333333333333</c:v>
                </c:pt>
                <c:pt idx="14">
                  <c:v>10.236666666666666</c:v>
                </c:pt>
                <c:pt idx="15">
                  <c:v>10.173333333333334</c:v>
                </c:pt>
                <c:pt idx="16">
                  <c:v>10.11</c:v>
                </c:pt>
                <c:pt idx="17">
                  <c:v>10.050000000000001</c:v>
                </c:pt>
                <c:pt idx="18">
                  <c:v>9.9799999999999986</c:v>
                </c:pt>
                <c:pt idx="19">
                  <c:v>9.92</c:v>
                </c:pt>
                <c:pt idx="20">
                  <c:v>9.8399999999999981</c:v>
                </c:pt>
                <c:pt idx="21">
                  <c:v>9.7533333333333321</c:v>
                </c:pt>
                <c:pt idx="22">
                  <c:v>9.64</c:v>
                </c:pt>
                <c:pt idx="23">
                  <c:v>9.5200000000000014</c:v>
                </c:pt>
                <c:pt idx="24">
                  <c:v>9.3699999999999992</c:v>
                </c:pt>
                <c:pt idx="25">
                  <c:v>9.1433333333333326</c:v>
                </c:pt>
                <c:pt idx="26">
                  <c:v>8.9166666666666661</c:v>
                </c:pt>
                <c:pt idx="27">
                  <c:v>8.3566666666666674</c:v>
                </c:pt>
                <c:pt idx="28">
                  <c:v>8.0566666666666666</c:v>
                </c:pt>
                <c:pt idx="29">
                  <c:v>7.88</c:v>
                </c:pt>
                <c:pt idx="30">
                  <c:v>7.6933333333333325</c:v>
                </c:pt>
                <c:pt idx="31">
                  <c:v>7.5933333333333337</c:v>
                </c:pt>
                <c:pt idx="32">
                  <c:v>7.4866666666666672</c:v>
                </c:pt>
                <c:pt idx="33">
                  <c:v>7.4033333333333333</c:v>
                </c:pt>
                <c:pt idx="34">
                  <c:v>7.3466666666666667</c:v>
                </c:pt>
                <c:pt idx="35">
                  <c:v>7.2766666666666664</c:v>
                </c:pt>
                <c:pt idx="36">
                  <c:v>7.2266666666666666</c:v>
                </c:pt>
                <c:pt idx="37">
                  <c:v>7.1566666666666663</c:v>
                </c:pt>
                <c:pt idx="38">
                  <c:v>7.1066666666666665</c:v>
                </c:pt>
                <c:pt idx="39">
                  <c:v>7.0566666666666658</c:v>
                </c:pt>
                <c:pt idx="40">
                  <c:v>7.0100000000000007</c:v>
                </c:pt>
                <c:pt idx="41">
                  <c:v>6.9533333333333331</c:v>
                </c:pt>
                <c:pt idx="42">
                  <c:v>6.9066666666666663</c:v>
                </c:pt>
                <c:pt idx="43">
                  <c:v>6.8499999999999988</c:v>
                </c:pt>
                <c:pt idx="44">
                  <c:v>6.8000000000000007</c:v>
                </c:pt>
                <c:pt idx="45">
                  <c:v>6.7366666666666672</c:v>
                </c:pt>
                <c:pt idx="46">
                  <c:v>6.6833333333333327</c:v>
                </c:pt>
                <c:pt idx="47">
                  <c:v>6.6133333333333333</c:v>
                </c:pt>
                <c:pt idx="48">
                  <c:v>6.5466666666666669</c:v>
                </c:pt>
                <c:pt idx="49">
                  <c:v>6.4666666666666659</c:v>
                </c:pt>
                <c:pt idx="50">
                  <c:v>6.3599999999999994</c:v>
                </c:pt>
                <c:pt idx="51">
                  <c:v>6.2366666666666672</c:v>
                </c:pt>
                <c:pt idx="52">
                  <c:v>6.12</c:v>
                </c:pt>
                <c:pt idx="53">
                  <c:v>5.87</c:v>
                </c:pt>
                <c:pt idx="54">
                  <c:v>5.41</c:v>
                </c:pt>
                <c:pt idx="55">
                  <c:v>4.1933333333333334</c:v>
                </c:pt>
                <c:pt idx="56">
                  <c:v>3.53</c:v>
                </c:pt>
                <c:pt idx="57">
                  <c:v>3.26</c:v>
                </c:pt>
                <c:pt idx="58">
                  <c:v>3.0933333333333337</c:v>
                </c:pt>
                <c:pt idx="59">
                  <c:v>2.9899999999999998</c:v>
                </c:pt>
                <c:pt idx="60">
                  <c:v>2.91</c:v>
                </c:pt>
                <c:pt idx="61">
                  <c:v>2.84</c:v>
                </c:pt>
                <c:pt idx="62">
                  <c:v>2.78</c:v>
                </c:pt>
                <c:pt idx="63">
                  <c:v>2.7266666666666666</c:v>
                </c:pt>
                <c:pt idx="64">
                  <c:v>2.686666666666667</c:v>
                </c:pt>
                <c:pt idx="65">
                  <c:v>2.64</c:v>
                </c:pt>
                <c:pt idx="66">
                  <c:v>2.6133333333333333</c:v>
                </c:pt>
                <c:pt idx="67">
                  <c:v>2.5833333333333335</c:v>
                </c:pt>
                <c:pt idx="68">
                  <c:v>2.5566666666666666</c:v>
                </c:pt>
                <c:pt idx="69">
                  <c:v>2.5333333333333332</c:v>
                </c:pt>
                <c:pt idx="70">
                  <c:v>2.5099999999999998</c:v>
                </c:pt>
                <c:pt idx="71">
                  <c:v>2.4866666666666668</c:v>
                </c:pt>
                <c:pt idx="72">
                  <c:v>2.4666666666666668</c:v>
                </c:pt>
                <c:pt idx="73">
                  <c:v>2.4466666666666668</c:v>
                </c:pt>
                <c:pt idx="74">
                  <c:v>2.4233333333333333</c:v>
                </c:pt>
                <c:pt idx="75">
                  <c:v>2.4133333333333336</c:v>
                </c:pt>
                <c:pt idx="76">
                  <c:v>2.3966666666666669</c:v>
                </c:pt>
                <c:pt idx="77">
                  <c:v>2.3833333333333333</c:v>
                </c:pt>
                <c:pt idx="78">
                  <c:v>2.3733333333333335</c:v>
                </c:pt>
                <c:pt idx="79">
                  <c:v>2.36</c:v>
                </c:pt>
                <c:pt idx="80">
                  <c:v>2.3433333333333333</c:v>
                </c:pt>
                <c:pt idx="81">
                  <c:v>2.33</c:v>
                </c:pt>
                <c:pt idx="82">
                  <c:v>2.3200000000000003</c:v>
                </c:pt>
                <c:pt idx="83">
                  <c:v>2.31</c:v>
                </c:pt>
                <c:pt idx="84">
                  <c:v>2.2999999999999998</c:v>
                </c:pt>
                <c:pt idx="85">
                  <c:v>2.29</c:v>
                </c:pt>
                <c:pt idx="86">
                  <c:v>2.2799999999999998</c:v>
                </c:pt>
                <c:pt idx="87">
                  <c:v>2.2699999999999996</c:v>
                </c:pt>
                <c:pt idx="88">
                  <c:v>2.2633333333333332</c:v>
                </c:pt>
                <c:pt idx="89">
                  <c:v>2.2566666666666664</c:v>
                </c:pt>
                <c:pt idx="90">
                  <c:v>2.25</c:v>
                </c:pt>
                <c:pt idx="91">
                  <c:v>2.2400000000000002</c:v>
                </c:pt>
                <c:pt idx="92">
                  <c:v>2.2266666666666666</c:v>
                </c:pt>
                <c:pt idx="93">
                  <c:v>2.2200000000000002</c:v>
                </c:pt>
                <c:pt idx="94">
                  <c:v>2.2133333333333334</c:v>
                </c:pt>
                <c:pt idx="95">
                  <c:v>2.21</c:v>
                </c:pt>
                <c:pt idx="96">
                  <c:v>2.2000000000000002</c:v>
                </c:pt>
                <c:pt idx="97">
                  <c:v>2.19</c:v>
                </c:pt>
                <c:pt idx="98">
                  <c:v>2.186666666666667</c:v>
                </c:pt>
                <c:pt idx="99">
                  <c:v>2.1799999999999997</c:v>
                </c:pt>
                <c:pt idx="100">
                  <c:v>2.1766666666666663</c:v>
                </c:pt>
              </c:numCache>
            </c:numRef>
          </c:yVal>
          <c:smooth val="1"/>
        </c:ser>
        <c:ser>
          <c:idx val="3"/>
          <c:order val="3"/>
          <c:tx>
            <c:v>TS1/85/16</c:v>
          </c:tx>
          <c:spPr>
            <a:ln w="19050"/>
          </c:spPr>
          <c:marker>
            <c:symbol val="none"/>
          </c:marker>
          <c:xVal>
            <c:numRef>
              <c:f>'MH7'!$A$2:$A$102</c:f>
              <c:numCache>
                <c:formatCode>0.00</c:formatCode>
                <c:ptCount val="101"/>
                <c:pt idx="0">
                  <c:v>0</c:v>
                </c:pt>
                <c:pt idx="1">
                  <c:v>0.2</c:v>
                </c:pt>
                <c:pt idx="2">
                  <c:v>0.4</c:v>
                </c:pt>
                <c:pt idx="3">
                  <c:v>0.60000000000000009</c:v>
                </c:pt>
                <c:pt idx="4">
                  <c:v>0.8</c:v>
                </c:pt>
                <c:pt idx="5">
                  <c:v>1</c:v>
                </c:pt>
                <c:pt idx="6">
                  <c:v>1.2</c:v>
                </c:pt>
                <c:pt idx="7">
                  <c:v>1.4</c:v>
                </c:pt>
                <c:pt idx="8">
                  <c:v>1.5999999999999999</c:v>
                </c:pt>
                <c:pt idx="9">
                  <c:v>1.7999999999999998</c:v>
                </c:pt>
                <c:pt idx="10">
                  <c:v>1.9999999999999998</c:v>
                </c:pt>
                <c:pt idx="11">
                  <c:v>2.1999999999999997</c:v>
                </c:pt>
                <c:pt idx="12">
                  <c:v>2.4</c:v>
                </c:pt>
                <c:pt idx="13">
                  <c:v>2.6</c:v>
                </c:pt>
                <c:pt idx="14">
                  <c:v>2.8000000000000003</c:v>
                </c:pt>
                <c:pt idx="15">
                  <c:v>3.0000000000000004</c:v>
                </c:pt>
                <c:pt idx="16">
                  <c:v>3.2000000000000006</c:v>
                </c:pt>
                <c:pt idx="17">
                  <c:v>3.4000000000000008</c:v>
                </c:pt>
                <c:pt idx="18">
                  <c:v>3.600000000000001</c:v>
                </c:pt>
                <c:pt idx="19">
                  <c:v>3.8000000000000012</c:v>
                </c:pt>
                <c:pt idx="20">
                  <c:v>4.0000000000000009</c:v>
                </c:pt>
                <c:pt idx="21">
                  <c:v>4.2000000000000011</c:v>
                </c:pt>
                <c:pt idx="22">
                  <c:v>4.4000000000000012</c:v>
                </c:pt>
                <c:pt idx="23">
                  <c:v>4.6000000000000014</c:v>
                </c:pt>
                <c:pt idx="24">
                  <c:v>4.8000000000000016</c:v>
                </c:pt>
                <c:pt idx="25">
                  <c:v>5.0000000000000018</c:v>
                </c:pt>
                <c:pt idx="26">
                  <c:v>5.200000000000002</c:v>
                </c:pt>
                <c:pt idx="27">
                  <c:v>5.4000000000000021</c:v>
                </c:pt>
                <c:pt idx="28">
                  <c:v>5.6000000000000023</c:v>
                </c:pt>
                <c:pt idx="29">
                  <c:v>5.8000000000000025</c:v>
                </c:pt>
                <c:pt idx="30">
                  <c:v>6.0000000000000027</c:v>
                </c:pt>
                <c:pt idx="31">
                  <c:v>6.2000000000000028</c:v>
                </c:pt>
                <c:pt idx="32">
                  <c:v>6.400000000000003</c:v>
                </c:pt>
                <c:pt idx="33">
                  <c:v>6.6000000000000032</c:v>
                </c:pt>
                <c:pt idx="34">
                  <c:v>6.8000000000000034</c:v>
                </c:pt>
                <c:pt idx="35">
                  <c:v>7.0000000000000036</c:v>
                </c:pt>
                <c:pt idx="36">
                  <c:v>7.2000000000000037</c:v>
                </c:pt>
                <c:pt idx="37">
                  <c:v>7.4000000000000039</c:v>
                </c:pt>
                <c:pt idx="38">
                  <c:v>7.6000000000000041</c:v>
                </c:pt>
                <c:pt idx="39">
                  <c:v>7.8000000000000043</c:v>
                </c:pt>
                <c:pt idx="40">
                  <c:v>8.0000000000000036</c:v>
                </c:pt>
                <c:pt idx="41">
                  <c:v>8.2000000000000028</c:v>
                </c:pt>
                <c:pt idx="42">
                  <c:v>8.4000000000000021</c:v>
                </c:pt>
                <c:pt idx="43">
                  <c:v>8.6000000000000014</c:v>
                </c:pt>
                <c:pt idx="44">
                  <c:v>8.8000000000000007</c:v>
                </c:pt>
                <c:pt idx="45">
                  <c:v>9</c:v>
                </c:pt>
                <c:pt idx="46">
                  <c:v>9.1999999999999993</c:v>
                </c:pt>
                <c:pt idx="47">
                  <c:v>9.3999999999999986</c:v>
                </c:pt>
                <c:pt idx="48">
                  <c:v>9.5999999999999979</c:v>
                </c:pt>
                <c:pt idx="49">
                  <c:v>9.7999999999999972</c:v>
                </c:pt>
                <c:pt idx="50">
                  <c:v>9.9999999999999964</c:v>
                </c:pt>
                <c:pt idx="51">
                  <c:v>10.199999999999996</c:v>
                </c:pt>
                <c:pt idx="52">
                  <c:v>10.399999999999995</c:v>
                </c:pt>
                <c:pt idx="53">
                  <c:v>10.599999999999994</c:v>
                </c:pt>
                <c:pt idx="54">
                  <c:v>10.799999999999994</c:v>
                </c:pt>
                <c:pt idx="55">
                  <c:v>10.999999999999993</c:v>
                </c:pt>
                <c:pt idx="56">
                  <c:v>11.199999999999992</c:v>
                </c:pt>
                <c:pt idx="57">
                  <c:v>11.399999999999991</c:v>
                </c:pt>
                <c:pt idx="58">
                  <c:v>11.599999999999991</c:v>
                </c:pt>
                <c:pt idx="59">
                  <c:v>11.79999999999999</c:v>
                </c:pt>
                <c:pt idx="60">
                  <c:v>11.999999999999989</c:v>
                </c:pt>
                <c:pt idx="61">
                  <c:v>12.199999999999989</c:v>
                </c:pt>
                <c:pt idx="62">
                  <c:v>12.399999999999988</c:v>
                </c:pt>
                <c:pt idx="63">
                  <c:v>12.599999999999987</c:v>
                </c:pt>
                <c:pt idx="64">
                  <c:v>12.799999999999986</c:v>
                </c:pt>
                <c:pt idx="65">
                  <c:v>12.999999999999986</c:v>
                </c:pt>
                <c:pt idx="66">
                  <c:v>13.199999999999985</c:v>
                </c:pt>
                <c:pt idx="67">
                  <c:v>13.399999999999984</c:v>
                </c:pt>
                <c:pt idx="68">
                  <c:v>13.599999999999984</c:v>
                </c:pt>
                <c:pt idx="69">
                  <c:v>13.799999999999983</c:v>
                </c:pt>
                <c:pt idx="70">
                  <c:v>13.999999999999982</c:v>
                </c:pt>
                <c:pt idx="71">
                  <c:v>14.199999999999982</c:v>
                </c:pt>
                <c:pt idx="72">
                  <c:v>14.399999999999981</c:v>
                </c:pt>
                <c:pt idx="73">
                  <c:v>14.59999999999998</c:v>
                </c:pt>
                <c:pt idx="74">
                  <c:v>14.799999999999979</c:v>
                </c:pt>
                <c:pt idx="75">
                  <c:v>14.999999999999979</c:v>
                </c:pt>
                <c:pt idx="76">
                  <c:v>15.199999999999978</c:v>
                </c:pt>
                <c:pt idx="77">
                  <c:v>15.399999999999977</c:v>
                </c:pt>
                <c:pt idx="78">
                  <c:v>15.599999999999977</c:v>
                </c:pt>
                <c:pt idx="79">
                  <c:v>15.799999999999976</c:v>
                </c:pt>
                <c:pt idx="80">
                  <c:v>15.999999999999975</c:v>
                </c:pt>
                <c:pt idx="81">
                  <c:v>16.199999999999974</c:v>
                </c:pt>
                <c:pt idx="82">
                  <c:v>16.399999999999974</c:v>
                </c:pt>
                <c:pt idx="83">
                  <c:v>16.599999999999973</c:v>
                </c:pt>
                <c:pt idx="84">
                  <c:v>16.799999999999972</c:v>
                </c:pt>
                <c:pt idx="85">
                  <c:v>16.999999999999972</c:v>
                </c:pt>
                <c:pt idx="86">
                  <c:v>17.199999999999971</c:v>
                </c:pt>
                <c:pt idx="87">
                  <c:v>17.39999999999997</c:v>
                </c:pt>
                <c:pt idx="88">
                  <c:v>17.599999999999969</c:v>
                </c:pt>
                <c:pt idx="89">
                  <c:v>17.799999999999969</c:v>
                </c:pt>
                <c:pt idx="90">
                  <c:v>17.999999999999968</c:v>
                </c:pt>
                <c:pt idx="91">
                  <c:v>18.199999999999967</c:v>
                </c:pt>
                <c:pt idx="92">
                  <c:v>18.399999999999967</c:v>
                </c:pt>
                <c:pt idx="93">
                  <c:v>18.599999999999966</c:v>
                </c:pt>
                <c:pt idx="94">
                  <c:v>18.799999999999965</c:v>
                </c:pt>
                <c:pt idx="95">
                  <c:v>18.999999999999964</c:v>
                </c:pt>
                <c:pt idx="96">
                  <c:v>19.199999999999964</c:v>
                </c:pt>
                <c:pt idx="97">
                  <c:v>19.399999999999963</c:v>
                </c:pt>
                <c:pt idx="98">
                  <c:v>19.599999999999962</c:v>
                </c:pt>
                <c:pt idx="99">
                  <c:v>19.799999999999962</c:v>
                </c:pt>
                <c:pt idx="100">
                  <c:v>19.999999999999961</c:v>
                </c:pt>
              </c:numCache>
            </c:numRef>
          </c:xVal>
          <c:yVal>
            <c:numRef>
              <c:f>'MH7'!$F$2:$F$102</c:f>
              <c:numCache>
                <c:formatCode>General</c:formatCode>
                <c:ptCount val="101"/>
                <c:pt idx="0">
                  <c:v>11.04</c:v>
                </c:pt>
                <c:pt idx="1">
                  <c:v>10.93</c:v>
                </c:pt>
                <c:pt idx="2">
                  <c:v>10.86</c:v>
                </c:pt>
                <c:pt idx="3">
                  <c:v>10.775</c:v>
                </c:pt>
                <c:pt idx="4">
                  <c:v>10.7</c:v>
                </c:pt>
                <c:pt idx="5">
                  <c:v>10.635</c:v>
                </c:pt>
                <c:pt idx="6">
                  <c:v>10.58</c:v>
                </c:pt>
                <c:pt idx="7">
                  <c:v>10.524999999999999</c:v>
                </c:pt>
                <c:pt idx="8">
                  <c:v>10.469999999999999</c:v>
                </c:pt>
                <c:pt idx="9">
                  <c:v>10.404999999999999</c:v>
                </c:pt>
                <c:pt idx="10">
                  <c:v>10.355</c:v>
                </c:pt>
                <c:pt idx="11">
                  <c:v>10.3</c:v>
                </c:pt>
                <c:pt idx="12">
                  <c:v>10.24</c:v>
                </c:pt>
                <c:pt idx="13">
                  <c:v>10.175000000000001</c:v>
                </c:pt>
                <c:pt idx="14">
                  <c:v>10.115</c:v>
                </c:pt>
                <c:pt idx="15">
                  <c:v>10.050000000000001</c:v>
                </c:pt>
                <c:pt idx="16">
                  <c:v>9.9849999999999994</c:v>
                </c:pt>
                <c:pt idx="17">
                  <c:v>9.9050000000000011</c:v>
                </c:pt>
                <c:pt idx="18">
                  <c:v>9.84</c:v>
                </c:pt>
                <c:pt idx="19">
                  <c:v>9.754999999999999</c:v>
                </c:pt>
                <c:pt idx="20">
                  <c:v>9.6549999999999994</c:v>
                </c:pt>
                <c:pt idx="21">
                  <c:v>9.5300000000000011</c:v>
                </c:pt>
                <c:pt idx="22">
                  <c:v>9.3800000000000008</c:v>
                </c:pt>
                <c:pt idx="23">
                  <c:v>9.25</c:v>
                </c:pt>
                <c:pt idx="24">
                  <c:v>8.94</c:v>
                </c:pt>
                <c:pt idx="25">
                  <c:v>8.5</c:v>
                </c:pt>
                <c:pt idx="26">
                  <c:v>8.125</c:v>
                </c:pt>
                <c:pt idx="27">
                  <c:v>7.8900000000000006</c:v>
                </c:pt>
                <c:pt idx="28">
                  <c:v>7.7249999999999996</c:v>
                </c:pt>
                <c:pt idx="29">
                  <c:v>7.6199999999999992</c:v>
                </c:pt>
                <c:pt idx="30">
                  <c:v>7.5299999999999994</c:v>
                </c:pt>
                <c:pt idx="31">
                  <c:v>7.43</c:v>
                </c:pt>
                <c:pt idx="32">
                  <c:v>7.3599999999999994</c:v>
                </c:pt>
                <c:pt idx="33">
                  <c:v>7.3049999999999997</c:v>
                </c:pt>
                <c:pt idx="34">
                  <c:v>7.2549999999999999</c:v>
                </c:pt>
                <c:pt idx="35">
                  <c:v>7.1950000000000003</c:v>
                </c:pt>
                <c:pt idx="36">
                  <c:v>7.1400000000000006</c:v>
                </c:pt>
                <c:pt idx="37">
                  <c:v>7.0950000000000006</c:v>
                </c:pt>
                <c:pt idx="38">
                  <c:v>7.0449999999999999</c:v>
                </c:pt>
                <c:pt idx="39">
                  <c:v>7</c:v>
                </c:pt>
                <c:pt idx="40">
                  <c:v>6.9600000000000009</c:v>
                </c:pt>
                <c:pt idx="41">
                  <c:v>6.9049999999999994</c:v>
                </c:pt>
                <c:pt idx="42">
                  <c:v>6.8449999999999998</c:v>
                </c:pt>
                <c:pt idx="43">
                  <c:v>6.7850000000000001</c:v>
                </c:pt>
                <c:pt idx="44">
                  <c:v>6.7249999999999996</c:v>
                </c:pt>
                <c:pt idx="45">
                  <c:v>6.68</c:v>
                </c:pt>
                <c:pt idx="46">
                  <c:v>6.585</c:v>
                </c:pt>
                <c:pt idx="47">
                  <c:v>6.51</c:v>
                </c:pt>
                <c:pt idx="48">
                  <c:v>6.4</c:v>
                </c:pt>
                <c:pt idx="49">
                  <c:v>6.2750000000000004</c:v>
                </c:pt>
                <c:pt idx="50">
                  <c:v>6.1050000000000004</c:v>
                </c:pt>
                <c:pt idx="51">
                  <c:v>5.875</c:v>
                </c:pt>
                <c:pt idx="52">
                  <c:v>5.33</c:v>
                </c:pt>
                <c:pt idx="53">
                  <c:v>4.1850000000000005</c:v>
                </c:pt>
                <c:pt idx="54">
                  <c:v>3.4450000000000003</c:v>
                </c:pt>
                <c:pt idx="55">
                  <c:v>3.2350000000000003</c:v>
                </c:pt>
                <c:pt idx="56">
                  <c:v>3.1150000000000002</c:v>
                </c:pt>
                <c:pt idx="57">
                  <c:v>3.0049999999999999</c:v>
                </c:pt>
                <c:pt idx="58">
                  <c:v>2.87</c:v>
                </c:pt>
                <c:pt idx="59">
                  <c:v>2.855</c:v>
                </c:pt>
                <c:pt idx="60">
                  <c:v>2.7949999999999999</c:v>
                </c:pt>
                <c:pt idx="61">
                  <c:v>2.7549999999999999</c:v>
                </c:pt>
                <c:pt idx="62">
                  <c:v>2.71</c:v>
                </c:pt>
                <c:pt idx="63">
                  <c:v>2.67</c:v>
                </c:pt>
                <c:pt idx="64">
                  <c:v>2.6399999999999997</c:v>
                </c:pt>
                <c:pt idx="65">
                  <c:v>2.6100000000000003</c:v>
                </c:pt>
                <c:pt idx="66">
                  <c:v>2.585</c:v>
                </c:pt>
                <c:pt idx="67">
                  <c:v>2.5549999999999997</c:v>
                </c:pt>
                <c:pt idx="68">
                  <c:v>2.5299999999999998</c:v>
                </c:pt>
                <c:pt idx="69">
                  <c:v>2.5099999999999998</c:v>
                </c:pt>
                <c:pt idx="70">
                  <c:v>2.4950000000000001</c:v>
                </c:pt>
                <c:pt idx="71">
                  <c:v>2.4700000000000002</c:v>
                </c:pt>
                <c:pt idx="72">
                  <c:v>2.4500000000000002</c:v>
                </c:pt>
                <c:pt idx="73">
                  <c:v>2.44</c:v>
                </c:pt>
                <c:pt idx="74">
                  <c:v>2.42</c:v>
                </c:pt>
                <c:pt idx="75">
                  <c:v>2.41</c:v>
                </c:pt>
                <c:pt idx="76">
                  <c:v>2.39</c:v>
                </c:pt>
                <c:pt idx="77">
                  <c:v>2.38</c:v>
                </c:pt>
                <c:pt idx="78">
                  <c:v>2.37</c:v>
                </c:pt>
                <c:pt idx="79">
                  <c:v>2.36</c:v>
                </c:pt>
                <c:pt idx="80">
                  <c:v>2.3449999999999998</c:v>
                </c:pt>
                <c:pt idx="81">
                  <c:v>2.33</c:v>
                </c:pt>
                <c:pt idx="82">
                  <c:v>2.33</c:v>
                </c:pt>
                <c:pt idx="83">
                  <c:v>2.3149999999999999</c:v>
                </c:pt>
                <c:pt idx="84">
                  <c:v>2.3049999999999997</c:v>
                </c:pt>
                <c:pt idx="85">
                  <c:v>2.2949999999999999</c:v>
                </c:pt>
                <c:pt idx="86">
                  <c:v>2.2850000000000001</c:v>
                </c:pt>
                <c:pt idx="87">
                  <c:v>2.2799999999999998</c:v>
                </c:pt>
                <c:pt idx="88">
                  <c:v>2.27</c:v>
                </c:pt>
                <c:pt idx="89">
                  <c:v>2.2599999999999998</c:v>
                </c:pt>
                <c:pt idx="90">
                  <c:v>2.2599999999999998</c:v>
                </c:pt>
                <c:pt idx="91">
                  <c:v>2.25</c:v>
                </c:pt>
                <c:pt idx="92">
                  <c:v>2.2400000000000002</c:v>
                </c:pt>
                <c:pt idx="93">
                  <c:v>2.23</c:v>
                </c:pt>
                <c:pt idx="94">
                  <c:v>2.2200000000000002</c:v>
                </c:pt>
                <c:pt idx="95">
                  <c:v>2.2200000000000002</c:v>
                </c:pt>
                <c:pt idx="96">
                  <c:v>2.2149999999999999</c:v>
                </c:pt>
                <c:pt idx="97">
                  <c:v>2.2050000000000001</c:v>
                </c:pt>
                <c:pt idx="98">
                  <c:v>2.2000000000000002</c:v>
                </c:pt>
                <c:pt idx="99">
                  <c:v>2.1950000000000003</c:v>
                </c:pt>
                <c:pt idx="100">
                  <c:v>2.1850000000000001</c:v>
                </c:pt>
              </c:numCache>
            </c:numRef>
          </c:yVal>
          <c:smooth val="1"/>
        </c:ser>
        <c:dLbls>
          <c:showLegendKey val="0"/>
          <c:showVal val="0"/>
          <c:showCatName val="0"/>
          <c:showSerName val="0"/>
          <c:showPercent val="0"/>
          <c:showBubbleSize val="0"/>
        </c:dLbls>
        <c:axId val="309529216"/>
        <c:axId val="309535488"/>
      </c:scatterChart>
      <c:valAx>
        <c:axId val="309529216"/>
        <c:scaling>
          <c:orientation val="minMax"/>
          <c:max val="14"/>
          <c:min val="8"/>
        </c:scaling>
        <c:delete val="0"/>
        <c:axPos val="b"/>
        <c:title>
          <c:tx>
            <c:rich>
              <a:bodyPr/>
              <a:lstStyle/>
              <a:p>
                <a:pPr>
                  <a:defRPr/>
                </a:pPr>
                <a:r>
                  <a:rPr lang="en-GB"/>
                  <a:t>Volume of 0.1M HCl added / ml</a:t>
                </a:r>
              </a:p>
            </c:rich>
          </c:tx>
          <c:overlay val="0"/>
        </c:title>
        <c:numFmt formatCode="0" sourceLinked="0"/>
        <c:majorTickMark val="out"/>
        <c:minorTickMark val="none"/>
        <c:tickLblPos val="nextTo"/>
        <c:crossAx val="309535488"/>
        <c:crosses val="autoZero"/>
        <c:crossBetween val="midCat"/>
      </c:valAx>
      <c:valAx>
        <c:axId val="309535488"/>
        <c:scaling>
          <c:orientation val="minMax"/>
          <c:max val="8"/>
          <c:min val="2"/>
        </c:scaling>
        <c:delete val="0"/>
        <c:axPos val="l"/>
        <c:title>
          <c:tx>
            <c:rich>
              <a:bodyPr rot="-5400000" vert="horz"/>
              <a:lstStyle/>
              <a:p>
                <a:pPr>
                  <a:defRPr/>
                </a:pPr>
                <a:r>
                  <a:rPr lang="en-GB"/>
                  <a:t>pH of solution</a:t>
                </a:r>
              </a:p>
            </c:rich>
          </c:tx>
          <c:overlay val="0"/>
        </c:title>
        <c:numFmt formatCode="General" sourceLinked="1"/>
        <c:majorTickMark val="out"/>
        <c:minorTickMark val="none"/>
        <c:tickLblPos val="nextTo"/>
        <c:crossAx val="309529216"/>
        <c:crosses val="autoZero"/>
        <c:crossBetween val="midCat"/>
      </c:valAx>
    </c:plotArea>
    <c:legend>
      <c:legendPos val="r"/>
      <c:overlay val="0"/>
    </c:legend>
    <c:plotVisOnly val="1"/>
    <c:dispBlanksAs val="gap"/>
    <c:showDLblsOverMax val="0"/>
  </c:chart>
  <c:spPr>
    <a:ln>
      <a:noFill/>
    </a:ln>
  </c:spPr>
  <c:externalData r:id="rId1">
    <c:autoUpdate val="0"/>
  </c:externalData>
</c:chartSpace>
</file>

<file path=word/charts/chart149.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485890589087698"/>
          <c:y val="5.1222697508832155E-2"/>
          <c:w val="0.64834636072684704"/>
          <c:h val="0.78150305606262882"/>
        </c:manualLayout>
      </c:layout>
      <c:scatterChart>
        <c:scatterStyle val="smoothMarker"/>
        <c:varyColors val="0"/>
        <c:ser>
          <c:idx val="0"/>
          <c:order val="0"/>
          <c:tx>
            <c:v>TS1/85/15</c:v>
          </c:tx>
          <c:marker>
            <c:symbol val="none"/>
          </c:marker>
          <c:xVal>
            <c:numRef>
              <c:f>'TS1563 ex295'!$A$3:$A$375</c:f>
              <c:numCache>
                <c:formatCode>General</c:formatCode>
                <c:ptCount val="373"/>
                <c:pt idx="0">
                  <c:v>315</c:v>
                </c:pt>
                <c:pt idx="1">
                  <c:v>315.5</c:v>
                </c:pt>
                <c:pt idx="2">
                  <c:v>316</c:v>
                </c:pt>
                <c:pt idx="3">
                  <c:v>316.5</c:v>
                </c:pt>
                <c:pt idx="4">
                  <c:v>317</c:v>
                </c:pt>
                <c:pt idx="5">
                  <c:v>317.5</c:v>
                </c:pt>
                <c:pt idx="6">
                  <c:v>318</c:v>
                </c:pt>
                <c:pt idx="7">
                  <c:v>318.5</c:v>
                </c:pt>
                <c:pt idx="8">
                  <c:v>319</c:v>
                </c:pt>
                <c:pt idx="9">
                  <c:v>319.5</c:v>
                </c:pt>
                <c:pt idx="10">
                  <c:v>320</c:v>
                </c:pt>
                <c:pt idx="11">
                  <c:v>320.5</c:v>
                </c:pt>
                <c:pt idx="12">
                  <c:v>321</c:v>
                </c:pt>
                <c:pt idx="13">
                  <c:v>321.5</c:v>
                </c:pt>
                <c:pt idx="14">
                  <c:v>322</c:v>
                </c:pt>
                <c:pt idx="15">
                  <c:v>322.5</c:v>
                </c:pt>
                <c:pt idx="16">
                  <c:v>323</c:v>
                </c:pt>
                <c:pt idx="17">
                  <c:v>323.5</c:v>
                </c:pt>
                <c:pt idx="18">
                  <c:v>324</c:v>
                </c:pt>
                <c:pt idx="19">
                  <c:v>324.5</c:v>
                </c:pt>
                <c:pt idx="20">
                  <c:v>325</c:v>
                </c:pt>
                <c:pt idx="21">
                  <c:v>325.5</c:v>
                </c:pt>
                <c:pt idx="22">
                  <c:v>326</c:v>
                </c:pt>
                <c:pt idx="23">
                  <c:v>326.5</c:v>
                </c:pt>
                <c:pt idx="24">
                  <c:v>327</c:v>
                </c:pt>
                <c:pt idx="25">
                  <c:v>327.5</c:v>
                </c:pt>
                <c:pt idx="26">
                  <c:v>328</c:v>
                </c:pt>
                <c:pt idx="27">
                  <c:v>328.5</c:v>
                </c:pt>
                <c:pt idx="28">
                  <c:v>329</c:v>
                </c:pt>
                <c:pt idx="29">
                  <c:v>329.5</c:v>
                </c:pt>
                <c:pt idx="30">
                  <c:v>330</c:v>
                </c:pt>
                <c:pt idx="31">
                  <c:v>330.5</c:v>
                </c:pt>
                <c:pt idx="32">
                  <c:v>331</c:v>
                </c:pt>
                <c:pt idx="33">
                  <c:v>331.5</c:v>
                </c:pt>
                <c:pt idx="34">
                  <c:v>332</c:v>
                </c:pt>
                <c:pt idx="35">
                  <c:v>332.5</c:v>
                </c:pt>
                <c:pt idx="36">
                  <c:v>333</c:v>
                </c:pt>
                <c:pt idx="37">
                  <c:v>333.5</c:v>
                </c:pt>
                <c:pt idx="38">
                  <c:v>334</c:v>
                </c:pt>
                <c:pt idx="39">
                  <c:v>334.5</c:v>
                </c:pt>
                <c:pt idx="40">
                  <c:v>335</c:v>
                </c:pt>
                <c:pt idx="41">
                  <c:v>335.5</c:v>
                </c:pt>
                <c:pt idx="42">
                  <c:v>336</c:v>
                </c:pt>
                <c:pt idx="43">
                  <c:v>336.5</c:v>
                </c:pt>
                <c:pt idx="44">
                  <c:v>337</c:v>
                </c:pt>
                <c:pt idx="45">
                  <c:v>337.5</c:v>
                </c:pt>
                <c:pt idx="46">
                  <c:v>338</c:v>
                </c:pt>
                <c:pt idx="47">
                  <c:v>338.5</c:v>
                </c:pt>
                <c:pt idx="48">
                  <c:v>339</c:v>
                </c:pt>
                <c:pt idx="49">
                  <c:v>339.5</c:v>
                </c:pt>
                <c:pt idx="50">
                  <c:v>340</c:v>
                </c:pt>
                <c:pt idx="51">
                  <c:v>340.5</c:v>
                </c:pt>
                <c:pt idx="52">
                  <c:v>341</c:v>
                </c:pt>
                <c:pt idx="53">
                  <c:v>341.5</c:v>
                </c:pt>
                <c:pt idx="54">
                  <c:v>342</c:v>
                </c:pt>
                <c:pt idx="55">
                  <c:v>342.5</c:v>
                </c:pt>
                <c:pt idx="56">
                  <c:v>343</c:v>
                </c:pt>
                <c:pt idx="57">
                  <c:v>343.5</c:v>
                </c:pt>
                <c:pt idx="58">
                  <c:v>344</c:v>
                </c:pt>
                <c:pt idx="59">
                  <c:v>344.5</c:v>
                </c:pt>
                <c:pt idx="60">
                  <c:v>345</c:v>
                </c:pt>
                <c:pt idx="61">
                  <c:v>345.5</c:v>
                </c:pt>
                <c:pt idx="62">
                  <c:v>346</c:v>
                </c:pt>
                <c:pt idx="63">
                  <c:v>346.5</c:v>
                </c:pt>
                <c:pt idx="64">
                  <c:v>347</c:v>
                </c:pt>
                <c:pt idx="65">
                  <c:v>347.5</c:v>
                </c:pt>
                <c:pt idx="66">
                  <c:v>348</c:v>
                </c:pt>
                <c:pt idx="67">
                  <c:v>348.5</c:v>
                </c:pt>
                <c:pt idx="68">
                  <c:v>349</c:v>
                </c:pt>
                <c:pt idx="69">
                  <c:v>349.5</c:v>
                </c:pt>
                <c:pt idx="70">
                  <c:v>350</c:v>
                </c:pt>
                <c:pt idx="71">
                  <c:v>350.5</c:v>
                </c:pt>
                <c:pt idx="72">
                  <c:v>351</c:v>
                </c:pt>
                <c:pt idx="73">
                  <c:v>351.5</c:v>
                </c:pt>
                <c:pt idx="74">
                  <c:v>352</c:v>
                </c:pt>
                <c:pt idx="75">
                  <c:v>352.5</c:v>
                </c:pt>
                <c:pt idx="76">
                  <c:v>353</c:v>
                </c:pt>
                <c:pt idx="77">
                  <c:v>353.5</c:v>
                </c:pt>
                <c:pt idx="78">
                  <c:v>354</c:v>
                </c:pt>
                <c:pt idx="79">
                  <c:v>354.5</c:v>
                </c:pt>
                <c:pt idx="80">
                  <c:v>355</c:v>
                </c:pt>
                <c:pt idx="81">
                  <c:v>355.5</c:v>
                </c:pt>
                <c:pt idx="82">
                  <c:v>356</c:v>
                </c:pt>
                <c:pt idx="83">
                  <c:v>356.5</c:v>
                </c:pt>
                <c:pt idx="84">
                  <c:v>357</c:v>
                </c:pt>
                <c:pt idx="85">
                  <c:v>357.5</c:v>
                </c:pt>
                <c:pt idx="86">
                  <c:v>358</c:v>
                </c:pt>
                <c:pt idx="87">
                  <c:v>358.5</c:v>
                </c:pt>
                <c:pt idx="88">
                  <c:v>359</c:v>
                </c:pt>
                <c:pt idx="89">
                  <c:v>359.5</c:v>
                </c:pt>
                <c:pt idx="90">
                  <c:v>360</c:v>
                </c:pt>
                <c:pt idx="91">
                  <c:v>360.5</c:v>
                </c:pt>
                <c:pt idx="92">
                  <c:v>361</c:v>
                </c:pt>
                <c:pt idx="93">
                  <c:v>361.5</c:v>
                </c:pt>
                <c:pt idx="94">
                  <c:v>362</c:v>
                </c:pt>
                <c:pt idx="95">
                  <c:v>362.5</c:v>
                </c:pt>
                <c:pt idx="96">
                  <c:v>363</c:v>
                </c:pt>
                <c:pt idx="97">
                  <c:v>363.5</c:v>
                </c:pt>
                <c:pt idx="98">
                  <c:v>364</c:v>
                </c:pt>
                <c:pt idx="99">
                  <c:v>364.5</c:v>
                </c:pt>
                <c:pt idx="100">
                  <c:v>365</c:v>
                </c:pt>
                <c:pt idx="101">
                  <c:v>365.5</c:v>
                </c:pt>
                <c:pt idx="102">
                  <c:v>366</c:v>
                </c:pt>
                <c:pt idx="103">
                  <c:v>366.5</c:v>
                </c:pt>
                <c:pt idx="104">
                  <c:v>367</c:v>
                </c:pt>
                <c:pt idx="105">
                  <c:v>367.5</c:v>
                </c:pt>
                <c:pt idx="106">
                  <c:v>368</c:v>
                </c:pt>
                <c:pt idx="107">
                  <c:v>368.5</c:v>
                </c:pt>
                <c:pt idx="108">
                  <c:v>369</c:v>
                </c:pt>
                <c:pt idx="109">
                  <c:v>369.5</c:v>
                </c:pt>
                <c:pt idx="110">
                  <c:v>370</c:v>
                </c:pt>
                <c:pt idx="111">
                  <c:v>370.5</c:v>
                </c:pt>
                <c:pt idx="112">
                  <c:v>371</c:v>
                </c:pt>
                <c:pt idx="113">
                  <c:v>371.5</c:v>
                </c:pt>
                <c:pt idx="114">
                  <c:v>372</c:v>
                </c:pt>
                <c:pt idx="115">
                  <c:v>372.5</c:v>
                </c:pt>
                <c:pt idx="116">
                  <c:v>373</c:v>
                </c:pt>
                <c:pt idx="117">
                  <c:v>373.5</c:v>
                </c:pt>
                <c:pt idx="118">
                  <c:v>374</c:v>
                </c:pt>
                <c:pt idx="119">
                  <c:v>374.5</c:v>
                </c:pt>
                <c:pt idx="120">
                  <c:v>375</c:v>
                </c:pt>
                <c:pt idx="121">
                  <c:v>375.5</c:v>
                </c:pt>
                <c:pt idx="122">
                  <c:v>376</c:v>
                </c:pt>
                <c:pt idx="123">
                  <c:v>376.5</c:v>
                </c:pt>
                <c:pt idx="124">
                  <c:v>377</c:v>
                </c:pt>
                <c:pt idx="125">
                  <c:v>377.5</c:v>
                </c:pt>
                <c:pt idx="126">
                  <c:v>378</c:v>
                </c:pt>
                <c:pt idx="127">
                  <c:v>378.5</c:v>
                </c:pt>
                <c:pt idx="128">
                  <c:v>379</c:v>
                </c:pt>
                <c:pt idx="129">
                  <c:v>379.5</c:v>
                </c:pt>
                <c:pt idx="130">
                  <c:v>380</c:v>
                </c:pt>
                <c:pt idx="131">
                  <c:v>380.5</c:v>
                </c:pt>
                <c:pt idx="132">
                  <c:v>381</c:v>
                </c:pt>
                <c:pt idx="133">
                  <c:v>381.5</c:v>
                </c:pt>
                <c:pt idx="134">
                  <c:v>382</c:v>
                </c:pt>
                <c:pt idx="135">
                  <c:v>382.5</c:v>
                </c:pt>
                <c:pt idx="136">
                  <c:v>383</c:v>
                </c:pt>
                <c:pt idx="137">
                  <c:v>383.5</c:v>
                </c:pt>
                <c:pt idx="138">
                  <c:v>384</c:v>
                </c:pt>
                <c:pt idx="139">
                  <c:v>384.5</c:v>
                </c:pt>
                <c:pt idx="140">
                  <c:v>385</c:v>
                </c:pt>
                <c:pt idx="141">
                  <c:v>385.5</c:v>
                </c:pt>
                <c:pt idx="142">
                  <c:v>386</c:v>
                </c:pt>
                <c:pt idx="143">
                  <c:v>386.5</c:v>
                </c:pt>
                <c:pt idx="144">
                  <c:v>387</c:v>
                </c:pt>
                <c:pt idx="145">
                  <c:v>387.5</c:v>
                </c:pt>
                <c:pt idx="146">
                  <c:v>388</c:v>
                </c:pt>
                <c:pt idx="147">
                  <c:v>388.5</c:v>
                </c:pt>
                <c:pt idx="148">
                  <c:v>389</c:v>
                </c:pt>
                <c:pt idx="149">
                  <c:v>389.5</c:v>
                </c:pt>
                <c:pt idx="150">
                  <c:v>390</c:v>
                </c:pt>
                <c:pt idx="151">
                  <c:v>390.5</c:v>
                </c:pt>
                <c:pt idx="152">
                  <c:v>391</c:v>
                </c:pt>
                <c:pt idx="153">
                  <c:v>391.5</c:v>
                </c:pt>
                <c:pt idx="154">
                  <c:v>392</c:v>
                </c:pt>
                <c:pt idx="155">
                  <c:v>392.5</c:v>
                </c:pt>
                <c:pt idx="156">
                  <c:v>393</c:v>
                </c:pt>
                <c:pt idx="157">
                  <c:v>393.5</c:v>
                </c:pt>
                <c:pt idx="158">
                  <c:v>394</c:v>
                </c:pt>
                <c:pt idx="159">
                  <c:v>394.5</c:v>
                </c:pt>
                <c:pt idx="160">
                  <c:v>395</c:v>
                </c:pt>
                <c:pt idx="161">
                  <c:v>395.5</c:v>
                </c:pt>
                <c:pt idx="162">
                  <c:v>396</c:v>
                </c:pt>
                <c:pt idx="163">
                  <c:v>396.5</c:v>
                </c:pt>
                <c:pt idx="164">
                  <c:v>397</c:v>
                </c:pt>
                <c:pt idx="165">
                  <c:v>397.5</c:v>
                </c:pt>
                <c:pt idx="166">
                  <c:v>398</c:v>
                </c:pt>
                <c:pt idx="167">
                  <c:v>398.5</c:v>
                </c:pt>
                <c:pt idx="168">
                  <c:v>399</c:v>
                </c:pt>
                <c:pt idx="169">
                  <c:v>399.5</c:v>
                </c:pt>
                <c:pt idx="170">
                  <c:v>400</c:v>
                </c:pt>
                <c:pt idx="171">
                  <c:v>400.5</c:v>
                </c:pt>
                <c:pt idx="172">
                  <c:v>401</c:v>
                </c:pt>
                <c:pt idx="173">
                  <c:v>401.5</c:v>
                </c:pt>
                <c:pt idx="174">
                  <c:v>402</c:v>
                </c:pt>
                <c:pt idx="175">
                  <c:v>402.5</c:v>
                </c:pt>
                <c:pt idx="176">
                  <c:v>403</c:v>
                </c:pt>
                <c:pt idx="177">
                  <c:v>403.5</c:v>
                </c:pt>
                <c:pt idx="178">
                  <c:v>404</c:v>
                </c:pt>
                <c:pt idx="179">
                  <c:v>404.5</c:v>
                </c:pt>
                <c:pt idx="180">
                  <c:v>405</c:v>
                </c:pt>
                <c:pt idx="181">
                  <c:v>405.5</c:v>
                </c:pt>
                <c:pt idx="182">
                  <c:v>406</c:v>
                </c:pt>
                <c:pt idx="183">
                  <c:v>406.5</c:v>
                </c:pt>
                <c:pt idx="184">
                  <c:v>407</c:v>
                </c:pt>
                <c:pt idx="185">
                  <c:v>407.5</c:v>
                </c:pt>
                <c:pt idx="186">
                  <c:v>408</c:v>
                </c:pt>
                <c:pt idx="187">
                  <c:v>408.5</c:v>
                </c:pt>
                <c:pt idx="188">
                  <c:v>409</c:v>
                </c:pt>
                <c:pt idx="189">
                  <c:v>409.5</c:v>
                </c:pt>
                <c:pt idx="190">
                  <c:v>410</c:v>
                </c:pt>
                <c:pt idx="191">
                  <c:v>410.5</c:v>
                </c:pt>
                <c:pt idx="192">
                  <c:v>411</c:v>
                </c:pt>
                <c:pt idx="193">
                  <c:v>411.5</c:v>
                </c:pt>
                <c:pt idx="194">
                  <c:v>412</c:v>
                </c:pt>
                <c:pt idx="195">
                  <c:v>412.5</c:v>
                </c:pt>
                <c:pt idx="196">
                  <c:v>413</c:v>
                </c:pt>
                <c:pt idx="197">
                  <c:v>413.5</c:v>
                </c:pt>
                <c:pt idx="198">
                  <c:v>414</c:v>
                </c:pt>
                <c:pt idx="199">
                  <c:v>414.5</c:v>
                </c:pt>
                <c:pt idx="200">
                  <c:v>415</c:v>
                </c:pt>
                <c:pt idx="201">
                  <c:v>415.5</c:v>
                </c:pt>
                <c:pt idx="202">
                  <c:v>416</c:v>
                </c:pt>
                <c:pt idx="203">
                  <c:v>416.5</c:v>
                </c:pt>
                <c:pt idx="204">
                  <c:v>417</c:v>
                </c:pt>
                <c:pt idx="205">
                  <c:v>417.5</c:v>
                </c:pt>
                <c:pt idx="206">
                  <c:v>418</c:v>
                </c:pt>
                <c:pt idx="207">
                  <c:v>418.5</c:v>
                </c:pt>
                <c:pt idx="208">
                  <c:v>419</c:v>
                </c:pt>
                <c:pt idx="209">
                  <c:v>419.5</c:v>
                </c:pt>
                <c:pt idx="210">
                  <c:v>420</c:v>
                </c:pt>
                <c:pt idx="211">
                  <c:v>420.5</c:v>
                </c:pt>
                <c:pt idx="212">
                  <c:v>421</c:v>
                </c:pt>
                <c:pt idx="213">
                  <c:v>421.5</c:v>
                </c:pt>
                <c:pt idx="214">
                  <c:v>422</c:v>
                </c:pt>
                <c:pt idx="215">
                  <c:v>422.5</c:v>
                </c:pt>
                <c:pt idx="216">
                  <c:v>423</c:v>
                </c:pt>
                <c:pt idx="217">
                  <c:v>423.5</c:v>
                </c:pt>
                <c:pt idx="218">
                  <c:v>424</c:v>
                </c:pt>
                <c:pt idx="219">
                  <c:v>424.5</c:v>
                </c:pt>
                <c:pt idx="220">
                  <c:v>425</c:v>
                </c:pt>
                <c:pt idx="221">
                  <c:v>425.5</c:v>
                </c:pt>
                <c:pt idx="222">
                  <c:v>426</c:v>
                </c:pt>
                <c:pt idx="223">
                  <c:v>426.5</c:v>
                </c:pt>
                <c:pt idx="224">
                  <c:v>427</c:v>
                </c:pt>
                <c:pt idx="225">
                  <c:v>427.5</c:v>
                </c:pt>
                <c:pt idx="226">
                  <c:v>428</c:v>
                </c:pt>
                <c:pt idx="227">
                  <c:v>428.5</c:v>
                </c:pt>
                <c:pt idx="228">
                  <c:v>429</c:v>
                </c:pt>
                <c:pt idx="229">
                  <c:v>429.5</c:v>
                </c:pt>
                <c:pt idx="230">
                  <c:v>430</c:v>
                </c:pt>
                <c:pt idx="231">
                  <c:v>430.5</c:v>
                </c:pt>
                <c:pt idx="232">
                  <c:v>431</c:v>
                </c:pt>
                <c:pt idx="233">
                  <c:v>431.5</c:v>
                </c:pt>
                <c:pt idx="234">
                  <c:v>432</c:v>
                </c:pt>
                <c:pt idx="235">
                  <c:v>432.5</c:v>
                </c:pt>
                <c:pt idx="236">
                  <c:v>433</c:v>
                </c:pt>
                <c:pt idx="237">
                  <c:v>433.5</c:v>
                </c:pt>
                <c:pt idx="238">
                  <c:v>434</c:v>
                </c:pt>
                <c:pt idx="239">
                  <c:v>434.5</c:v>
                </c:pt>
                <c:pt idx="240">
                  <c:v>435</c:v>
                </c:pt>
                <c:pt idx="241">
                  <c:v>435.5</c:v>
                </c:pt>
                <c:pt idx="242">
                  <c:v>436</c:v>
                </c:pt>
                <c:pt idx="243">
                  <c:v>436.5</c:v>
                </c:pt>
                <c:pt idx="244">
                  <c:v>437</c:v>
                </c:pt>
                <c:pt idx="245">
                  <c:v>437.5</c:v>
                </c:pt>
                <c:pt idx="246">
                  <c:v>438</c:v>
                </c:pt>
                <c:pt idx="247">
                  <c:v>438.5</c:v>
                </c:pt>
                <c:pt idx="248">
                  <c:v>439</c:v>
                </c:pt>
                <c:pt idx="249">
                  <c:v>439.5</c:v>
                </c:pt>
                <c:pt idx="250">
                  <c:v>440</c:v>
                </c:pt>
                <c:pt idx="251">
                  <c:v>440.5</c:v>
                </c:pt>
                <c:pt idx="252">
                  <c:v>441</c:v>
                </c:pt>
                <c:pt idx="253">
                  <c:v>441.5</c:v>
                </c:pt>
                <c:pt idx="254">
                  <c:v>442</c:v>
                </c:pt>
                <c:pt idx="255">
                  <c:v>442.5</c:v>
                </c:pt>
                <c:pt idx="256">
                  <c:v>443</c:v>
                </c:pt>
                <c:pt idx="257">
                  <c:v>443.5</c:v>
                </c:pt>
                <c:pt idx="258">
                  <c:v>444</c:v>
                </c:pt>
                <c:pt idx="259">
                  <c:v>444.5</c:v>
                </c:pt>
                <c:pt idx="260">
                  <c:v>445</c:v>
                </c:pt>
                <c:pt idx="261">
                  <c:v>445.5</c:v>
                </c:pt>
                <c:pt idx="262">
                  <c:v>446</c:v>
                </c:pt>
                <c:pt idx="263">
                  <c:v>446.5</c:v>
                </c:pt>
                <c:pt idx="264">
                  <c:v>447</c:v>
                </c:pt>
                <c:pt idx="265">
                  <c:v>447.5</c:v>
                </c:pt>
                <c:pt idx="266">
                  <c:v>448</c:v>
                </c:pt>
                <c:pt idx="267">
                  <c:v>448.5</c:v>
                </c:pt>
                <c:pt idx="268">
                  <c:v>449</c:v>
                </c:pt>
                <c:pt idx="269">
                  <c:v>449.5</c:v>
                </c:pt>
                <c:pt idx="270">
                  <c:v>450</c:v>
                </c:pt>
                <c:pt idx="271">
                  <c:v>450.5</c:v>
                </c:pt>
                <c:pt idx="272">
                  <c:v>451</c:v>
                </c:pt>
                <c:pt idx="273">
                  <c:v>451.5</c:v>
                </c:pt>
                <c:pt idx="274">
                  <c:v>452</c:v>
                </c:pt>
                <c:pt idx="275">
                  <c:v>452.5</c:v>
                </c:pt>
                <c:pt idx="276">
                  <c:v>453</c:v>
                </c:pt>
                <c:pt idx="277">
                  <c:v>453.5</c:v>
                </c:pt>
                <c:pt idx="278">
                  <c:v>454</c:v>
                </c:pt>
                <c:pt idx="279">
                  <c:v>454.5</c:v>
                </c:pt>
                <c:pt idx="280">
                  <c:v>455</c:v>
                </c:pt>
                <c:pt idx="281">
                  <c:v>455.5</c:v>
                </c:pt>
                <c:pt idx="282">
                  <c:v>456</c:v>
                </c:pt>
                <c:pt idx="283">
                  <c:v>456.5</c:v>
                </c:pt>
                <c:pt idx="284">
                  <c:v>457</c:v>
                </c:pt>
                <c:pt idx="285">
                  <c:v>457.5</c:v>
                </c:pt>
                <c:pt idx="286">
                  <c:v>458</c:v>
                </c:pt>
                <c:pt idx="287">
                  <c:v>458.5</c:v>
                </c:pt>
                <c:pt idx="288">
                  <c:v>459</c:v>
                </c:pt>
                <c:pt idx="289">
                  <c:v>459.5</c:v>
                </c:pt>
                <c:pt idx="290">
                  <c:v>460</c:v>
                </c:pt>
                <c:pt idx="291">
                  <c:v>460.5</c:v>
                </c:pt>
                <c:pt idx="292">
                  <c:v>461</c:v>
                </c:pt>
                <c:pt idx="293">
                  <c:v>461.5</c:v>
                </c:pt>
                <c:pt idx="294">
                  <c:v>462</c:v>
                </c:pt>
                <c:pt idx="295">
                  <c:v>462.5</c:v>
                </c:pt>
                <c:pt idx="296">
                  <c:v>463</c:v>
                </c:pt>
                <c:pt idx="297">
                  <c:v>463.5</c:v>
                </c:pt>
                <c:pt idx="298">
                  <c:v>464</c:v>
                </c:pt>
                <c:pt idx="299">
                  <c:v>464.5</c:v>
                </c:pt>
                <c:pt idx="300">
                  <c:v>465</c:v>
                </c:pt>
                <c:pt idx="301">
                  <c:v>465.5</c:v>
                </c:pt>
                <c:pt idx="302">
                  <c:v>466</c:v>
                </c:pt>
                <c:pt idx="303">
                  <c:v>466.5</c:v>
                </c:pt>
                <c:pt idx="304">
                  <c:v>467</c:v>
                </c:pt>
                <c:pt idx="305">
                  <c:v>467.5</c:v>
                </c:pt>
                <c:pt idx="306">
                  <c:v>468</c:v>
                </c:pt>
                <c:pt idx="307">
                  <c:v>468.5</c:v>
                </c:pt>
                <c:pt idx="308">
                  <c:v>469</c:v>
                </c:pt>
                <c:pt idx="309">
                  <c:v>469.5</c:v>
                </c:pt>
                <c:pt idx="310">
                  <c:v>470</c:v>
                </c:pt>
                <c:pt idx="311">
                  <c:v>470.5</c:v>
                </c:pt>
                <c:pt idx="312">
                  <c:v>471</c:v>
                </c:pt>
                <c:pt idx="313">
                  <c:v>471.5</c:v>
                </c:pt>
                <c:pt idx="314">
                  <c:v>472</c:v>
                </c:pt>
                <c:pt idx="315">
                  <c:v>472.5</c:v>
                </c:pt>
                <c:pt idx="316">
                  <c:v>473</c:v>
                </c:pt>
                <c:pt idx="317">
                  <c:v>473.5</c:v>
                </c:pt>
                <c:pt idx="318">
                  <c:v>474</c:v>
                </c:pt>
                <c:pt idx="319">
                  <c:v>474.5</c:v>
                </c:pt>
                <c:pt idx="320">
                  <c:v>475</c:v>
                </c:pt>
                <c:pt idx="321">
                  <c:v>475.5</c:v>
                </c:pt>
                <c:pt idx="322">
                  <c:v>476</c:v>
                </c:pt>
                <c:pt idx="323">
                  <c:v>476.5</c:v>
                </c:pt>
                <c:pt idx="324">
                  <c:v>477</c:v>
                </c:pt>
                <c:pt idx="325">
                  <c:v>477.5</c:v>
                </c:pt>
                <c:pt idx="326">
                  <c:v>478</c:v>
                </c:pt>
                <c:pt idx="327">
                  <c:v>478.5</c:v>
                </c:pt>
                <c:pt idx="328">
                  <c:v>479</c:v>
                </c:pt>
                <c:pt idx="329">
                  <c:v>479.5</c:v>
                </c:pt>
                <c:pt idx="330">
                  <c:v>480</c:v>
                </c:pt>
                <c:pt idx="331">
                  <c:v>480.5</c:v>
                </c:pt>
                <c:pt idx="332">
                  <c:v>481</c:v>
                </c:pt>
                <c:pt idx="333">
                  <c:v>481.5</c:v>
                </c:pt>
                <c:pt idx="334">
                  <c:v>482</c:v>
                </c:pt>
                <c:pt idx="335">
                  <c:v>482.5</c:v>
                </c:pt>
                <c:pt idx="336">
                  <c:v>483</c:v>
                </c:pt>
                <c:pt idx="337">
                  <c:v>483.5</c:v>
                </c:pt>
                <c:pt idx="338">
                  <c:v>484</c:v>
                </c:pt>
                <c:pt idx="339">
                  <c:v>484.5</c:v>
                </c:pt>
                <c:pt idx="340">
                  <c:v>485</c:v>
                </c:pt>
                <c:pt idx="341">
                  <c:v>485.5</c:v>
                </c:pt>
                <c:pt idx="342">
                  <c:v>486</c:v>
                </c:pt>
                <c:pt idx="343">
                  <c:v>486.5</c:v>
                </c:pt>
                <c:pt idx="344">
                  <c:v>487</c:v>
                </c:pt>
                <c:pt idx="345">
                  <c:v>487.5</c:v>
                </c:pt>
                <c:pt idx="346">
                  <c:v>488</c:v>
                </c:pt>
                <c:pt idx="347">
                  <c:v>488.5</c:v>
                </c:pt>
                <c:pt idx="348">
                  <c:v>489</c:v>
                </c:pt>
                <c:pt idx="349">
                  <c:v>489.5</c:v>
                </c:pt>
                <c:pt idx="350">
                  <c:v>490</c:v>
                </c:pt>
                <c:pt idx="351">
                  <c:v>490.5</c:v>
                </c:pt>
                <c:pt idx="352">
                  <c:v>491</c:v>
                </c:pt>
                <c:pt idx="353">
                  <c:v>491.5</c:v>
                </c:pt>
                <c:pt idx="354">
                  <c:v>492</c:v>
                </c:pt>
                <c:pt idx="355">
                  <c:v>492.5</c:v>
                </c:pt>
                <c:pt idx="356">
                  <c:v>493</c:v>
                </c:pt>
                <c:pt idx="357">
                  <c:v>493.5</c:v>
                </c:pt>
                <c:pt idx="358">
                  <c:v>494</c:v>
                </c:pt>
                <c:pt idx="359">
                  <c:v>494.5</c:v>
                </c:pt>
                <c:pt idx="360">
                  <c:v>495</c:v>
                </c:pt>
                <c:pt idx="361">
                  <c:v>495.5</c:v>
                </c:pt>
                <c:pt idx="362">
                  <c:v>496</c:v>
                </c:pt>
                <c:pt idx="363">
                  <c:v>496.5</c:v>
                </c:pt>
                <c:pt idx="364">
                  <c:v>497</c:v>
                </c:pt>
                <c:pt idx="365">
                  <c:v>497.5</c:v>
                </c:pt>
                <c:pt idx="366">
                  <c:v>498</c:v>
                </c:pt>
                <c:pt idx="367">
                  <c:v>498.5</c:v>
                </c:pt>
                <c:pt idx="368">
                  <c:v>499</c:v>
                </c:pt>
                <c:pt idx="369">
                  <c:v>499.5</c:v>
                </c:pt>
                <c:pt idx="370">
                  <c:v>500</c:v>
                </c:pt>
                <c:pt idx="371">
                  <c:v>500.5</c:v>
                </c:pt>
              </c:numCache>
            </c:numRef>
          </c:xVal>
          <c:yVal>
            <c:numRef>
              <c:f>'TS1563 ex295'!$C$3:$C$375</c:f>
              <c:numCache>
                <c:formatCode>General</c:formatCode>
                <c:ptCount val="373"/>
                <c:pt idx="0">
                  <c:v>0.34200000000000008</c:v>
                </c:pt>
                <c:pt idx="1">
                  <c:v>1.5190000000000001</c:v>
                </c:pt>
                <c:pt idx="2">
                  <c:v>1.819</c:v>
                </c:pt>
                <c:pt idx="3">
                  <c:v>2.9740000000000002</c:v>
                </c:pt>
                <c:pt idx="4">
                  <c:v>1.976</c:v>
                </c:pt>
                <c:pt idx="5">
                  <c:v>1.5329999999999999</c:v>
                </c:pt>
                <c:pt idx="6">
                  <c:v>0.84699999999999998</c:v>
                </c:pt>
                <c:pt idx="7">
                  <c:v>-0.37000000000000011</c:v>
                </c:pt>
                <c:pt idx="8">
                  <c:v>1.3009999999999999</c:v>
                </c:pt>
                <c:pt idx="9">
                  <c:v>1.569</c:v>
                </c:pt>
                <c:pt idx="10">
                  <c:v>1.276</c:v>
                </c:pt>
                <c:pt idx="11">
                  <c:v>1.044</c:v>
                </c:pt>
                <c:pt idx="12">
                  <c:v>1.522</c:v>
                </c:pt>
                <c:pt idx="13">
                  <c:v>1.5310000000000001</c:v>
                </c:pt>
                <c:pt idx="14">
                  <c:v>1.3140000000000001</c:v>
                </c:pt>
                <c:pt idx="15">
                  <c:v>0.58899999999999997</c:v>
                </c:pt>
                <c:pt idx="16">
                  <c:v>0.58600000000000008</c:v>
                </c:pt>
                <c:pt idx="17">
                  <c:v>0.57299999999999995</c:v>
                </c:pt>
                <c:pt idx="18">
                  <c:v>2.0369999999999999</c:v>
                </c:pt>
                <c:pt idx="19">
                  <c:v>0.61699999999999999</c:v>
                </c:pt>
                <c:pt idx="20">
                  <c:v>1.296</c:v>
                </c:pt>
                <c:pt idx="21">
                  <c:v>0.52200000000000002</c:v>
                </c:pt>
                <c:pt idx="22">
                  <c:v>0.82899999999999996</c:v>
                </c:pt>
                <c:pt idx="23">
                  <c:v>1.089</c:v>
                </c:pt>
                <c:pt idx="24">
                  <c:v>1.296</c:v>
                </c:pt>
                <c:pt idx="25">
                  <c:v>1.5510000000000002</c:v>
                </c:pt>
                <c:pt idx="26">
                  <c:v>0.57400000000000007</c:v>
                </c:pt>
                <c:pt idx="27">
                  <c:v>0.502</c:v>
                </c:pt>
                <c:pt idx="28">
                  <c:v>0.58800000000000008</c:v>
                </c:pt>
                <c:pt idx="29">
                  <c:v>1.5510000000000002</c:v>
                </c:pt>
                <c:pt idx="30">
                  <c:v>1.3029999999999999</c:v>
                </c:pt>
                <c:pt idx="31">
                  <c:v>1.1100000000000001</c:v>
                </c:pt>
                <c:pt idx="32">
                  <c:v>0.84800000000000009</c:v>
                </c:pt>
                <c:pt idx="33">
                  <c:v>1.54</c:v>
                </c:pt>
                <c:pt idx="34">
                  <c:v>1.2330000000000001</c:v>
                </c:pt>
                <c:pt idx="35">
                  <c:v>1.0149999999999999</c:v>
                </c:pt>
                <c:pt idx="36">
                  <c:v>2.258</c:v>
                </c:pt>
                <c:pt idx="37">
                  <c:v>1.522</c:v>
                </c:pt>
                <c:pt idx="38">
                  <c:v>0.78200000000000003</c:v>
                </c:pt>
                <c:pt idx="39">
                  <c:v>1.046</c:v>
                </c:pt>
                <c:pt idx="40">
                  <c:v>0.56899999999999995</c:v>
                </c:pt>
                <c:pt idx="41">
                  <c:v>0.60400000000000009</c:v>
                </c:pt>
                <c:pt idx="42">
                  <c:v>1.7629999999999999</c:v>
                </c:pt>
                <c:pt idx="43">
                  <c:v>2.5</c:v>
                </c:pt>
                <c:pt idx="44">
                  <c:v>1.0780000000000001</c:v>
                </c:pt>
                <c:pt idx="45">
                  <c:v>1.524</c:v>
                </c:pt>
                <c:pt idx="46">
                  <c:v>1.5169999999999999</c:v>
                </c:pt>
                <c:pt idx="47">
                  <c:v>1.5190000000000001</c:v>
                </c:pt>
                <c:pt idx="48">
                  <c:v>0.75499999999999989</c:v>
                </c:pt>
                <c:pt idx="49">
                  <c:v>1.5629999999999999</c:v>
                </c:pt>
                <c:pt idx="50">
                  <c:v>2.0449999999999999</c:v>
                </c:pt>
                <c:pt idx="51">
                  <c:v>1.1120000000000001</c:v>
                </c:pt>
                <c:pt idx="52">
                  <c:v>1.575</c:v>
                </c:pt>
                <c:pt idx="53">
                  <c:v>1.558001</c:v>
                </c:pt>
                <c:pt idx="54">
                  <c:v>0.50099999999999989</c:v>
                </c:pt>
                <c:pt idx="55">
                  <c:v>0.96900000000000008</c:v>
                </c:pt>
                <c:pt idx="56">
                  <c:v>1.5209999999999999</c:v>
                </c:pt>
                <c:pt idx="57">
                  <c:v>0.52600000000000002</c:v>
                </c:pt>
                <c:pt idx="58">
                  <c:v>1.7850000000000001</c:v>
                </c:pt>
                <c:pt idx="59">
                  <c:v>2.0249999999999999</c:v>
                </c:pt>
                <c:pt idx="60">
                  <c:v>0.82200000000000006</c:v>
                </c:pt>
                <c:pt idx="61">
                  <c:v>0.65399999999999991</c:v>
                </c:pt>
                <c:pt idx="62">
                  <c:v>1.514</c:v>
                </c:pt>
                <c:pt idx="63">
                  <c:v>1.5289999999999999</c:v>
                </c:pt>
                <c:pt idx="64">
                  <c:v>0.81099999999999994</c:v>
                </c:pt>
                <c:pt idx="65">
                  <c:v>0.59099999999999997</c:v>
                </c:pt>
                <c:pt idx="66">
                  <c:v>0.78</c:v>
                </c:pt>
                <c:pt idx="67">
                  <c:v>1.5510000000000002</c:v>
                </c:pt>
                <c:pt idx="68">
                  <c:v>1.581</c:v>
                </c:pt>
                <c:pt idx="69">
                  <c:v>2.5</c:v>
                </c:pt>
                <c:pt idx="70">
                  <c:v>2.012</c:v>
                </c:pt>
                <c:pt idx="71">
                  <c:v>1.046</c:v>
                </c:pt>
                <c:pt idx="72">
                  <c:v>1.534</c:v>
                </c:pt>
                <c:pt idx="73">
                  <c:v>1.5739999999999998</c:v>
                </c:pt>
                <c:pt idx="74">
                  <c:v>0.52800000000000002</c:v>
                </c:pt>
                <c:pt idx="75">
                  <c:v>-0.30399999999999983</c:v>
                </c:pt>
                <c:pt idx="76">
                  <c:v>0.18599999999999994</c:v>
                </c:pt>
                <c:pt idx="77">
                  <c:v>2.5</c:v>
                </c:pt>
                <c:pt idx="78">
                  <c:v>1.296</c:v>
                </c:pt>
                <c:pt idx="79">
                  <c:v>1.0840000000000001</c:v>
                </c:pt>
                <c:pt idx="80">
                  <c:v>1.5649999999999999</c:v>
                </c:pt>
                <c:pt idx="81">
                  <c:v>1.546</c:v>
                </c:pt>
                <c:pt idx="82">
                  <c:v>1.5649999999999999</c:v>
                </c:pt>
                <c:pt idx="83">
                  <c:v>1.579</c:v>
                </c:pt>
                <c:pt idx="84">
                  <c:v>1.560001</c:v>
                </c:pt>
                <c:pt idx="85">
                  <c:v>1.528</c:v>
                </c:pt>
                <c:pt idx="86">
                  <c:v>0.84699999999999998</c:v>
                </c:pt>
                <c:pt idx="87">
                  <c:v>1.085</c:v>
                </c:pt>
                <c:pt idx="88">
                  <c:v>0.59000000000000008</c:v>
                </c:pt>
                <c:pt idx="89">
                  <c:v>-1.54</c:v>
                </c:pt>
                <c:pt idx="90">
                  <c:v>-0.61299999999999999</c:v>
                </c:pt>
                <c:pt idx="91">
                  <c:v>2.0129999999999999</c:v>
                </c:pt>
                <c:pt idx="92">
                  <c:v>-0.47900000000000009</c:v>
                </c:pt>
                <c:pt idx="93">
                  <c:v>0.6379999999999999</c:v>
                </c:pt>
                <c:pt idx="94">
                  <c:v>0.83000000000000007</c:v>
                </c:pt>
                <c:pt idx="95">
                  <c:v>1.542</c:v>
                </c:pt>
                <c:pt idx="96">
                  <c:v>0.82200000000000006</c:v>
                </c:pt>
                <c:pt idx="97">
                  <c:v>1.601</c:v>
                </c:pt>
                <c:pt idx="98">
                  <c:v>0.82699999999999996</c:v>
                </c:pt>
                <c:pt idx="99">
                  <c:v>1.087</c:v>
                </c:pt>
                <c:pt idx="100">
                  <c:v>1.2949999999999999</c:v>
                </c:pt>
                <c:pt idx="101">
                  <c:v>0.60099999999999998</c:v>
                </c:pt>
                <c:pt idx="102">
                  <c:v>0.53499999999999992</c:v>
                </c:pt>
                <c:pt idx="103">
                  <c:v>0.57099999999999995</c:v>
                </c:pt>
                <c:pt idx="104">
                  <c:v>2.0230000000000001</c:v>
                </c:pt>
                <c:pt idx="105">
                  <c:v>0.56200000000000006</c:v>
                </c:pt>
                <c:pt idx="106">
                  <c:v>-4.5999999999999819E-2</c:v>
                </c:pt>
                <c:pt idx="107">
                  <c:v>-0.46899999999999986</c:v>
                </c:pt>
                <c:pt idx="108">
                  <c:v>-0.2669999999999999</c:v>
                </c:pt>
                <c:pt idx="109">
                  <c:v>0.60099999999999998</c:v>
                </c:pt>
                <c:pt idx="110">
                  <c:v>-1.19</c:v>
                </c:pt>
                <c:pt idx="111">
                  <c:v>-0.33700000000000019</c:v>
                </c:pt>
                <c:pt idx="112">
                  <c:v>1.2989999999999999</c:v>
                </c:pt>
                <c:pt idx="113">
                  <c:v>1.5129999999999999</c:v>
                </c:pt>
                <c:pt idx="114">
                  <c:v>0.83800000000000008</c:v>
                </c:pt>
                <c:pt idx="115">
                  <c:v>1.0880000000000001</c:v>
                </c:pt>
                <c:pt idx="116">
                  <c:v>2.0350000000000001</c:v>
                </c:pt>
                <c:pt idx="117">
                  <c:v>1.546</c:v>
                </c:pt>
                <c:pt idx="118">
                  <c:v>1.321</c:v>
                </c:pt>
                <c:pt idx="119">
                  <c:v>1.0349999999999999</c:v>
                </c:pt>
                <c:pt idx="120">
                  <c:v>1.5409999999999999</c:v>
                </c:pt>
                <c:pt idx="121">
                  <c:v>0.62799999999999989</c:v>
                </c:pt>
                <c:pt idx="122">
                  <c:v>1.3049999999999999</c:v>
                </c:pt>
                <c:pt idx="123">
                  <c:v>1.0740000000000001</c:v>
                </c:pt>
                <c:pt idx="124">
                  <c:v>1.546</c:v>
                </c:pt>
                <c:pt idx="125">
                  <c:v>0.57699999999999996</c:v>
                </c:pt>
                <c:pt idx="126">
                  <c:v>0.53400000000000003</c:v>
                </c:pt>
                <c:pt idx="127">
                  <c:v>0.63300000000000001</c:v>
                </c:pt>
                <c:pt idx="128">
                  <c:v>-0.88899999999999979</c:v>
                </c:pt>
                <c:pt idx="129">
                  <c:v>0.67999999999999994</c:v>
                </c:pt>
                <c:pt idx="130">
                  <c:v>-0.36799999999999988</c:v>
                </c:pt>
                <c:pt idx="131">
                  <c:v>-1.4009999999999998</c:v>
                </c:pt>
                <c:pt idx="132">
                  <c:v>0.55000000000000004</c:v>
                </c:pt>
                <c:pt idx="133">
                  <c:v>-1.319</c:v>
                </c:pt>
                <c:pt idx="134">
                  <c:v>1.7850000000000001</c:v>
                </c:pt>
                <c:pt idx="135">
                  <c:v>1.514</c:v>
                </c:pt>
                <c:pt idx="136">
                  <c:v>0.58299999999999996</c:v>
                </c:pt>
                <c:pt idx="137">
                  <c:v>1.5190000000000001</c:v>
                </c:pt>
                <c:pt idx="138">
                  <c:v>1.536</c:v>
                </c:pt>
                <c:pt idx="139">
                  <c:v>1.548</c:v>
                </c:pt>
                <c:pt idx="140">
                  <c:v>2.2610000000000001</c:v>
                </c:pt>
                <c:pt idx="141">
                  <c:v>0.58000000000000007</c:v>
                </c:pt>
                <c:pt idx="142">
                  <c:v>0.60699999999999998</c:v>
                </c:pt>
                <c:pt idx="143">
                  <c:v>0.59299999999999997</c:v>
                </c:pt>
                <c:pt idx="144">
                  <c:v>0.63300000000000001</c:v>
                </c:pt>
                <c:pt idx="145">
                  <c:v>1.502</c:v>
                </c:pt>
                <c:pt idx="146">
                  <c:v>-0.14599999999999991</c:v>
                </c:pt>
                <c:pt idx="147">
                  <c:v>1.0469999999999999</c:v>
                </c:pt>
                <c:pt idx="148">
                  <c:v>0.81899999999999995</c:v>
                </c:pt>
                <c:pt idx="149">
                  <c:v>0.59099999999999997</c:v>
                </c:pt>
                <c:pt idx="150">
                  <c:v>6.3000000000000167E-2</c:v>
                </c:pt>
                <c:pt idx="151">
                  <c:v>-0.31400000000000006</c:v>
                </c:pt>
                <c:pt idx="152">
                  <c:v>1.2849999999999999</c:v>
                </c:pt>
                <c:pt idx="153">
                  <c:v>0.54800000000000004</c:v>
                </c:pt>
                <c:pt idx="154">
                  <c:v>1.5489999999999999</c:v>
                </c:pt>
                <c:pt idx="155">
                  <c:v>2.0249999999999999</c:v>
                </c:pt>
                <c:pt idx="156">
                  <c:v>1.044</c:v>
                </c:pt>
                <c:pt idx="157">
                  <c:v>1.5629999999999999</c:v>
                </c:pt>
                <c:pt idx="158">
                  <c:v>0.83299999999999996</c:v>
                </c:pt>
                <c:pt idx="159">
                  <c:v>0.17200000000000015</c:v>
                </c:pt>
                <c:pt idx="160">
                  <c:v>0.85000000000000009</c:v>
                </c:pt>
                <c:pt idx="161">
                  <c:v>0.60099999999999998</c:v>
                </c:pt>
                <c:pt idx="162">
                  <c:v>2.5</c:v>
                </c:pt>
                <c:pt idx="163">
                  <c:v>1.5939999999999999</c:v>
                </c:pt>
                <c:pt idx="164">
                  <c:v>2.048</c:v>
                </c:pt>
                <c:pt idx="165">
                  <c:v>0.54099999999999993</c:v>
                </c:pt>
                <c:pt idx="166">
                  <c:v>1.042</c:v>
                </c:pt>
                <c:pt idx="167">
                  <c:v>1.55</c:v>
                </c:pt>
                <c:pt idx="168">
                  <c:v>0.6120000000000001</c:v>
                </c:pt>
                <c:pt idx="169">
                  <c:v>0.61499999999999999</c:v>
                </c:pt>
                <c:pt idx="170">
                  <c:v>0.83099999999999996</c:v>
                </c:pt>
                <c:pt idx="171">
                  <c:v>1.091</c:v>
                </c:pt>
                <c:pt idx="172">
                  <c:v>2.0409999999999999</c:v>
                </c:pt>
                <c:pt idx="173">
                  <c:v>1.528</c:v>
                </c:pt>
                <c:pt idx="174">
                  <c:v>0.4740000000000002</c:v>
                </c:pt>
                <c:pt idx="175">
                  <c:v>0.60099999999999998</c:v>
                </c:pt>
                <c:pt idx="176">
                  <c:v>0.6080000000000001</c:v>
                </c:pt>
                <c:pt idx="177">
                  <c:v>2.5</c:v>
                </c:pt>
                <c:pt idx="178">
                  <c:v>2.0289999999999999</c:v>
                </c:pt>
                <c:pt idx="179">
                  <c:v>2.0499999999999998</c:v>
                </c:pt>
                <c:pt idx="180">
                  <c:v>0.61299999999999999</c:v>
                </c:pt>
                <c:pt idx="181">
                  <c:v>1.5920000000000001</c:v>
                </c:pt>
                <c:pt idx="182">
                  <c:v>0.82099999999999995</c:v>
                </c:pt>
                <c:pt idx="183">
                  <c:v>1.542</c:v>
                </c:pt>
                <c:pt idx="184">
                  <c:v>1.554</c:v>
                </c:pt>
                <c:pt idx="185">
                  <c:v>2.5</c:v>
                </c:pt>
                <c:pt idx="186">
                  <c:v>0.16100000000000003</c:v>
                </c:pt>
                <c:pt idx="187">
                  <c:v>0.1509999999999998</c:v>
                </c:pt>
                <c:pt idx="188">
                  <c:v>1.5590009999999999</c:v>
                </c:pt>
                <c:pt idx="189">
                  <c:v>0.65100000000000002</c:v>
                </c:pt>
                <c:pt idx="190">
                  <c:v>0.84699999999999998</c:v>
                </c:pt>
                <c:pt idx="191">
                  <c:v>-0.41000000000000014</c:v>
                </c:pt>
                <c:pt idx="192">
                  <c:v>0.59699999999999998</c:v>
                </c:pt>
                <c:pt idx="193">
                  <c:v>1.5610010000000001</c:v>
                </c:pt>
                <c:pt idx="194">
                  <c:v>1.339</c:v>
                </c:pt>
                <c:pt idx="195">
                  <c:v>0.64599999999999991</c:v>
                </c:pt>
                <c:pt idx="196">
                  <c:v>1.3109999999999999</c:v>
                </c:pt>
                <c:pt idx="197">
                  <c:v>1.558001</c:v>
                </c:pt>
                <c:pt idx="198">
                  <c:v>1.2869999999999999</c:v>
                </c:pt>
                <c:pt idx="199">
                  <c:v>1.0840000000000001</c:v>
                </c:pt>
                <c:pt idx="200">
                  <c:v>2.266</c:v>
                </c:pt>
                <c:pt idx="201">
                  <c:v>0.50299999999999989</c:v>
                </c:pt>
                <c:pt idx="202">
                  <c:v>1.78</c:v>
                </c:pt>
                <c:pt idx="203">
                  <c:v>2.5</c:v>
                </c:pt>
                <c:pt idx="204">
                  <c:v>1.0780000000000001</c:v>
                </c:pt>
                <c:pt idx="205">
                  <c:v>1.5640000000000001</c:v>
                </c:pt>
                <c:pt idx="206">
                  <c:v>1.522</c:v>
                </c:pt>
                <c:pt idx="207">
                  <c:v>1.546</c:v>
                </c:pt>
                <c:pt idx="208">
                  <c:v>2.2629999999999999</c:v>
                </c:pt>
                <c:pt idx="209">
                  <c:v>0.53699999999999992</c:v>
                </c:pt>
                <c:pt idx="210">
                  <c:v>0.53099999999999992</c:v>
                </c:pt>
                <c:pt idx="211">
                  <c:v>0.6140000000000001</c:v>
                </c:pt>
                <c:pt idx="212">
                  <c:v>1.3029999999999999</c:v>
                </c:pt>
                <c:pt idx="213">
                  <c:v>2.5</c:v>
                </c:pt>
                <c:pt idx="214">
                  <c:v>0.83200000000000007</c:v>
                </c:pt>
                <c:pt idx="215">
                  <c:v>1.0760000000000001</c:v>
                </c:pt>
                <c:pt idx="216">
                  <c:v>0.56299999999999994</c:v>
                </c:pt>
                <c:pt idx="217">
                  <c:v>1.5209999999999999</c:v>
                </c:pt>
                <c:pt idx="218">
                  <c:v>0.85299999999999998</c:v>
                </c:pt>
                <c:pt idx="219">
                  <c:v>0.17899999999999983</c:v>
                </c:pt>
                <c:pt idx="220">
                  <c:v>1.5350000000000001</c:v>
                </c:pt>
                <c:pt idx="221">
                  <c:v>1.556</c:v>
                </c:pt>
                <c:pt idx="222">
                  <c:v>1.2949999999999999</c:v>
                </c:pt>
                <c:pt idx="223">
                  <c:v>0.59000000000000008</c:v>
                </c:pt>
                <c:pt idx="224">
                  <c:v>-0.17200000000000015</c:v>
                </c:pt>
                <c:pt idx="225">
                  <c:v>2.5</c:v>
                </c:pt>
                <c:pt idx="226">
                  <c:v>1.534</c:v>
                </c:pt>
                <c:pt idx="227">
                  <c:v>1.1000000000000001</c:v>
                </c:pt>
                <c:pt idx="228">
                  <c:v>0.60200000000000009</c:v>
                </c:pt>
                <c:pt idx="229">
                  <c:v>0.63500000000000001</c:v>
                </c:pt>
                <c:pt idx="230">
                  <c:v>1.0389999999999999</c:v>
                </c:pt>
                <c:pt idx="231">
                  <c:v>2.0339999999999998</c:v>
                </c:pt>
                <c:pt idx="232">
                  <c:v>2.988</c:v>
                </c:pt>
                <c:pt idx="233">
                  <c:v>2.5</c:v>
                </c:pt>
                <c:pt idx="234">
                  <c:v>0.63100000000000001</c:v>
                </c:pt>
                <c:pt idx="235">
                  <c:v>0.59099999999999997</c:v>
                </c:pt>
                <c:pt idx="236">
                  <c:v>0.57600000000000007</c:v>
                </c:pt>
                <c:pt idx="237">
                  <c:v>1.472</c:v>
                </c:pt>
                <c:pt idx="238">
                  <c:v>2.258</c:v>
                </c:pt>
                <c:pt idx="239">
                  <c:v>1.0449999999999999</c:v>
                </c:pt>
                <c:pt idx="240">
                  <c:v>1.264</c:v>
                </c:pt>
                <c:pt idx="241">
                  <c:v>0.63100000000000001</c:v>
                </c:pt>
                <c:pt idx="242">
                  <c:v>2.5</c:v>
                </c:pt>
                <c:pt idx="243">
                  <c:v>2.0190000000000001</c:v>
                </c:pt>
                <c:pt idx="244">
                  <c:v>1.575</c:v>
                </c:pt>
                <c:pt idx="245">
                  <c:v>2.5</c:v>
                </c:pt>
                <c:pt idx="246">
                  <c:v>1.8159999999999998</c:v>
                </c:pt>
                <c:pt idx="247">
                  <c:v>2.0379999999999998</c:v>
                </c:pt>
                <c:pt idx="248">
                  <c:v>0.76</c:v>
                </c:pt>
                <c:pt idx="249">
                  <c:v>0.59099999999999997</c:v>
                </c:pt>
                <c:pt idx="250">
                  <c:v>2.9929999999999999</c:v>
                </c:pt>
                <c:pt idx="251">
                  <c:v>2.996</c:v>
                </c:pt>
                <c:pt idx="252">
                  <c:v>2.2560000000000002</c:v>
                </c:pt>
                <c:pt idx="253">
                  <c:v>0.625</c:v>
                </c:pt>
                <c:pt idx="254">
                  <c:v>2.0310000000000001</c:v>
                </c:pt>
                <c:pt idx="255">
                  <c:v>1.0580000000000001</c:v>
                </c:pt>
                <c:pt idx="256">
                  <c:v>2.2480000000000002</c:v>
                </c:pt>
                <c:pt idx="257">
                  <c:v>2.5</c:v>
                </c:pt>
                <c:pt idx="258">
                  <c:v>1.5649999999999999</c:v>
                </c:pt>
                <c:pt idx="259">
                  <c:v>1.5529999999999999</c:v>
                </c:pt>
                <c:pt idx="260">
                  <c:v>2.2629999999999999</c:v>
                </c:pt>
                <c:pt idx="261">
                  <c:v>1.502</c:v>
                </c:pt>
                <c:pt idx="262">
                  <c:v>2.2589999999999999</c:v>
                </c:pt>
                <c:pt idx="263">
                  <c:v>2.02</c:v>
                </c:pt>
                <c:pt idx="264">
                  <c:v>2.5</c:v>
                </c:pt>
                <c:pt idx="265">
                  <c:v>0.56899999999999995</c:v>
                </c:pt>
                <c:pt idx="266">
                  <c:v>2.5</c:v>
                </c:pt>
                <c:pt idx="267">
                  <c:v>2.5</c:v>
                </c:pt>
                <c:pt idx="268">
                  <c:v>1.0680000000000001</c:v>
                </c:pt>
                <c:pt idx="269">
                  <c:v>2.5</c:v>
                </c:pt>
                <c:pt idx="270">
                  <c:v>6.3650000000000002</c:v>
                </c:pt>
                <c:pt idx="271">
                  <c:v>2.0630000000000002</c:v>
                </c:pt>
                <c:pt idx="272">
                  <c:v>3.4370000000000003</c:v>
                </c:pt>
                <c:pt idx="273">
                  <c:v>1.526</c:v>
                </c:pt>
                <c:pt idx="274">
                  <c:v>2.5</c:v>
                </c:pt>
                <c:pt idx="275">
                  <c:v>2.5</c:v>
                </c:pt>
                <c:pt idx="276">
                  <c:v>2.5</c:v>
                </c:pt>
                <c:pt idx="277">
                  <c:v>2.5</c:v>
                </c:pt>
                <c:pt idx="278">
                  <c:v>1.577</c:v>
                </c:pt>
                <c:pt idx="279">
                  <c:v>2.0489999999999999</c:v>
                </c:pt>
                <c:pt idx="280">
                  <c:v>2.5</c:v>
                </c:pt>
                <c:pt idx="281">
                  <c:v>2.5</c:v>
                </c:pt>
                <c:pt idx="282">
                  <c:v>2.5</c:v>
                </c:pt>
                <c:pt idx="283">
                  <c:v>2.5</c:v>
                </c:pt>
                <c:pt idx="284">
                  <c:v>1.784</c:v>
                </c:pt>
                <c:pt idx="285">
                  <c:v>1.558001</c:v>
                </c:pt>
                <c:pt idx="286">
                  <c:v>2.75</c:v>
                </c:pt>
                <c:pt idx="287">
                  <c:v>2.5179999999999998</c:v>
                </c:pt>
                <c:pt idx="288">
                  <c:v>2.2599999999999998</c:v>
                </c:pt>
                <c:pt idx="289">
                  <c:v>2.5</c:v>
                </c:pt>
                <c:pt idx="290">
                  <c:v>3.2170000000000001</c:v>
                </c:pt>
                <c:pt idx="291">
                  <c:v>2.5</c:v>
                </c:pt>
                <c:pt idx="292">
                  <c:v>1.7650000000000001</c:v>
                </c:pt>
                <c:pt idx="293">
                  <c:v>1.5610010000000001</c:v>
                </c:pt>
                <c:pt idx="294">
                  <c:v>2.7549999999999999</c:v>
                </c:pt>
                <c:pt idx="295">
                  <c:v>3.4619999999999997</c:v>
                </c:pt>
                <c:pt idx="296">
                  <c:v>2.726</c:v>
                </c:pt>
                <c:pt idx="297">
                  <c:v>3.4459999999999997</c:v>
                </c:pt>
                <c:pt idx="298">
                  <c:v>2.5</c:v>
                </c:pt>
                <c:pt idx="299">
                  <c:v>2.044</c:v>
                </c:pt>
                <c:pt idx="300">
                  <c:v>2.2730000000000001</c:v>
                </c:pt>
                <c:pt idx="301">
                  <c:v>3.4359999999999999</c:v>
                </c:pt>
                <c:pt idx="302">
                  <c:v>1.55</c:v>
                </c:pt>
                <c:pt idx="303">
                  <c:v>2.0140000000000002</c:v>
                </c:pt>
                <c:pt idx="304">
                  <c:v>3.2290000000000001</c:v>
                </c:pt>
                <c:pt idx="305">
                  <c:v>2.5</c:v>
                </c:pt>
                <c:pt idx="306">
                  <c:v>2.7349999999999999</c:v>
                </c:pt>
                <c:pt idx="307">
                  <c:v>2.9689999999999999</c:v>
                </c:pt>
                <c:pt idx="308">
                  <c:v>3.1929989999999999</c:v>
                </c:pt>
                <c:pt idx="309">
                  <c:v>2.5</c:v>
                </c:pt>
                <c:pt idx="310">
                  <c:v>2.5</c:v>
                </c:pt>
                <c:pt idx="311">
                  <c:v>2.5</c:v>
                </c:pt>
                <c:pt idx="312">
                  <c:v>3.226</c:v>
                </c:pt>
                <c:pt idx="313">
                  <c:v>4.3689999999999998</c:v>
                </c:pt>
                <c:pt idx="314">
                  <c:v>5.38</c:v>
                </c:pt>
                <c:pt idx="315">
                  <c:v>2.5</c:v>
                </c:pt>
                <c:pt idx="316">
                  <c:v>5.3290000000000006</c:v>
                </c:pt>
                <c:pt idx="317">
                  <c:v>2.5</c:v>
                </c:pt>
                <c:pt idx="318">
                  <c:v>2.5</c:v>
                </c:pt>
                <c:pt idx="319">
                  <c:v>3.0009999999999999</c:v>
                </c:pt>
                <c:pt idx="320">
                  <c:v>2.75</c:v>
                </c:pt>
                <c:pt idx="321">
                  <c:v>3.4020000000000001</c:v>
                </c:pt>
                <c:pt idx="322">
                  <c:v>3.4889999999999999</c:v>
                </c:pt>
                <c:pt idx="323">
                  <c:v>4.9630000000000001</c:v>
                </c:pt>
                <c:pt idx="324">
                  <c:v>2.742</c:v>
                </c:pt>
                <c:pt idx="325">
                  <c:v>2.5</c:v>
                </c:pt>
                <c:pt idx="326">
                  <c:v>8.6440000000000001</c:v>
                </c:pt>
                <c:pt idx="327">
                  <c:v>2.5</c:v>
                </c:pt>
                <c:pt idx="328">
                  <c:v>8.391</c:v>
                </c:pt>
                <c:pt idx="329">
                  <c:v>10.881</c:v>
                </c:pt>
                <c:pt idx="330">
                  <c:v>8.5109999999999992</c:v>
                </c:pt>
                <c:pt idx="331">
                  <c:v>2.0190000000000001</c:v>
                </c:pt>
                <c:pt idx="332">
                  <c:v>3.1989999999999998</c:v>
                </c:pt>
                <c:pt idx="333">
                  <c:v>2.5</c:v>
                </c:pt>
                <c:pt idx="334">
                  <c:v>11.879</c:v>
                </c:pt>
                <c:pt idx="335">
                  <c:v>25.972000000000001</c:v>
                </c:pt>
                <c:pt idx="336">
                  <c:v>10.948</c:v>
                </c:pt>
                <c:pt idx="337">
                  <c:v>4.4589999999999996</c:v>
                </c:pt>
                <c:pt idx="338">
                  <c:v>8.4340000000000011</c:v>
                </c:pt>
                <c:pt idx="339">
                  <c:v>8.5960000000000001</c:v>
                </c:pt>
                <c:pt idx="340">
                  <c:v>3.9430000000000001</c:v>
                </c:pt>
                <c:pt idx="341">
                  <c:v>18.884</c:v>
                </c:pt>
                <c:pt idx="342">
                  <c:v>2.5</c:v>
                </c:pt>
                <c:pt idx="343">
                  <c:v>2.5</c:v>
                </c:pt>
                <c:pt idx="344">
                  <c:v>2.5</c:v>
                </c:pt>
                <c:pt idx="345">
                  <c:v>26.116</c:v>
                </c:pt>
                <c:pt idx="346">
                  <c:v>3.8860000000000001</c:v>
                </c:pt>
                <c:pt idx="347">
                  <c:v>10.184000000000001</c:v>
                </c:pt>
                <c:pt idx="348">
                  <c:v>6.3410000000000002</c:v>
                </c:pt>
                <c:pt idx="349">
                  <c:v>3.4510000000000001</c:v>
                </c:pt>
                <c:pt idx="350">
                  <c:v>2.7410000000000001</c:v>
                </c:pt>
                <c:pt idx="351">
                  <c:v>3.8940000000000001</c:v>
                </c:pt>
                <c:pt idx="352">
                  <c:v>2.956</c:v>
                </c:pt>
                <c:pt idx="353">
                  <c:v>2.5</c:v>
                </c:pt>
                <c:pt idx="354">
                  <c:v>2.7469999999999999</c:v>
                </c:pt>
                <c:pt idx="355">
                  <c:v>7.3620000000000001</c:v>
                </c:pt>
                <c:pt idx="356">
                  <c:v>6.1289999999999996</c:v>
                </c:pt>
                <c:pt idx="357">
                  <c:v>4.3959999999999999</c:v>
                </c:pt>
                <c:pt idx="358">
                  <c:v>3.2690000000000001</c:v>
                </c:pt>
                <c:pt idx="359">
                  <c:v>2.5</c:v>
                </c:pt>
                <c:pt idx="360">
                  <c:v>2.5</c:v>
                </c:pt>
                <c:pt idx="361">
                  <c:v>4.4379999999999997</c:v>
                </c:pt>
                <c:pt idx="362">
                  <c:v>5.3610000000000007</c:v>
                </c:pt>
                <c:pt idx="363">
                  <c:v>6.7969999999999997</c:v>
                </c:pt>
                <c:pt idx="364">
                  <c:v>2.5</c:v>
                </c:pt>
                <c:pt idx="365">
                  <c:v>2.5</c:v>
                </c:pt>
                <c:pt idx="366">
                  <c:v>2.5</c:v>
                </c:pt>
                <c:pt idx="367">
                  <c:v>2.5</c:v>
                </c:pt>
                <c:pt idx="368">
                  <c:v>3.2119999999999997</c:v>
                </c:pt>
                <c:pt idx="369">
                  <c:v>2.5</c:v>
                </c:pt>
                <c:pt idx="370">
                  <c:v>2.5</c:v>
                </c:pt>
                <c:pt idx="371">
                  <c:v>2.5</c:v>
                </c:pt>
              </c:numCache>
            </c:numRef>
          </c:yVal>
          <c:smooth val="1"/>
        </c:ser>
        <c:ser>
          <c:idx val="1"/>
          <c:order val="1"/>
          <c:tx>
            <c:v>TS1/85/16</c:v>
          </c:tx>
          <c:marker>
            <c:symbol val="none"/>
          </c:marker>
          <c:xVal>
            <c:numRef>
              <c:f>'TS1563 ex295'!$D$3:$D$375</c:f>
              <c:numCache>
                <c:formatCode>General</c:formatCode>
                <c:ptCount val="373"/>
                <c:pt idx="0">
                  <c:v>315</c:v>
                </c:pt>
                <c:pt idx="1">
                  <c:v>315.5</c:v>
                </c:pt>
                <c:pt idx="2">
                  <c:v>316</c:v>
                </c:pt>
                <c:pt idx="3">
                  <c:v>316.5</c:v>
                </c:pt>
                <c:pt idx="4">
                  <c:v>317</c:v>
                </c:pt>
                <c:pt idx="5">
                  <c:v>317.5</c:v>
                </c:pt>
                <c:pt idx="6">
                  <c:v>318</c:v>
                </c:pt>
                <c:pt idx="7">
                  <c:v>318.5</c:v>
                </c:pt>
                <c:pt idx="8">
                  <c:v>319</c:v>
                </c:pt>
                <c:pt idx="9">
                  <c:v>319.5</c:v>
                </c:pt>
                <c:pt idx="10">
                  <c:v>320</c:v>
                </c:pt>
                <c:pt idx="11">
                  <c:v>320.5</c:v>
                </c:pt>
                <c:pt idx="12">
                  <c:v>321</c:v>
                </c:pt>
                <c:pt idx="13">
                  <c:v>321.5</c:v>
                </c:pt>
                <c:pt idx="14">
                  <c:v>322</c:v>
                </c:pt>
                <c:pt idx="15">
                  <c:v>322.5</c:v>
                </c:pt>
                <c:pt idx="16">
                  <c:v>323</c:v>
                </c:pt>
                <c:pt idx="17">
                  <c:v>323.5</c:v>
                </c:pt>
                <c:pt idx="18">
                  <c:v>324</c:v>
                </c:pt>
                <c:pt idx="19">
                  <c:v>324.5</c:v>
                </c:pt>
                <c:pt idx="20">
                  <c:v>325</c:v>
                </c:pt>
                <c:pt idx="21">
                  <c:v>325.5</c:v>
                </c:pt>
                <c:pt idx="22">
                  <c:v>326</c:v>
                </c:pt>
                <c:pt idx="23">
                  <c:v>326.5</c:v>
                </c:pt>
                <c:pt idx="24">
                  <c:v>327</c:v>
                </c:pt>
                <c:pt idx="25">
                  <c:v>327.5</c:v>
                </c:pt>
                <c:pt idx="26">
                  <c:v>328</c:v>
                </c:pt>
                <c:pt idx="27">
                  <c:v>328.5</c:v>
                </c:pt>
                <c:pt idx="28">
                  <c:v>329</c:v>
                </c:pt>
                <c:pt idx="29">
                  <c:v>329.5</c:v>
                </c:pt>
                <c:pt idx="30">
                  <c:v>330</c:v>
                </c:pt>
                <c:pt idx="31">
                  <c:v>330.5</c:v>
                </c:pt>
                <c:pt idx="32">
                  <c:v>331</c:v>
                </c:pt>
                <c:pt idx="33">
                  <c:v>331.5</c:v>
                </c:pt>
                <c:pt idx="34">
                  <c:v>332</c:v>
                </c:pt>
                <c:pt idx="35">
                  <c:v>332.5</c:v>
                </c:pt>
                <c:pt idx="36">
                  <c:v>333</c:v>
                </c:pt>
                <c:pt idx="37">
                  <c:v>333.5</c:v>
                </c:pt>
                <c:pt idx="38">
                  <c:v>334</c:v>
                </c:pt>
                <c:pt idx="39">
                  <c:v>334.5</c:v>
                </c:pt>
                <c:pt idx="40">
                  <c:v>335</c:v>
                </c:pt>
                <c:pt idx="41">
                  <c:v>335.5</c:v>
                </c:pt>
                <c:pt idx="42">
                  <c:v>336</c:v>
                </c:pt>
                <c:pt idx="43">
                  <c:v>336.5</c:v>
                </c:pt>
                <c:pt idx="44">
                  <c:v>337</c:v>
                </c:pt>
                <c:pt idx="45">
                  <c:v>337.5</c:v>
                </c:pt>
                <c:pt idx="46">
                  <c:v>338</c:v>
                </c:pt>
                <c:pt idx="47">
                  <c:v>338.5</c:v>
                </c:pt>
                <c:pt idx="48">
                  <c:v>339</c:v>
                </c:pt>
                <c:pt idx="49">
                  <c:v>339.5</c:v>
                </c:pt>
                <c:pt idx="50">
                  <c:v>340</c:v>
                </c:pt>
                <c:pt idx="51">
                  <c:v>340.5</c:v>
                </c:pt>
                <c:pt idx="52">
                  <c:v>341</c:v>
                </c:pt>
                <c:pt idx="53">
                  <c:v>341.5</c:v>
                </c:pt>
                <c:pt idx="54">
                  <c:v>342</c:v>
                </c:pt>
                <c:pt idx="55">
                  <c:v>342.5</c:v>
                </c:pt>
                <c:pt idx="56">
                  <c:v>343</c:v>
                </c:pt>
                <c:pt idx="57">
                  <c:v>343.5</c:v>
                </c:pt>
                <c:pt idx="58">
                  <c:v>344</c:v>
                </c:pt>
                <c:pt idx="59">
                  <c:v>344.5</c:v>
                </c:pt>
                <c:pt idx="60">
                  <c:v>345</c:v>
                </c:pt>
                <c:pt idx="61">
                  <c:v>345.5</c:v>
                </c:pt>
                <c:pt idx="62">
                  <c:v>346</c:v>
                </c:pt>
                <c:pt idx="63">
                  <c:v>346.5</c:v>
                </c:pt>
                <c:pt idx="64">
                  <c:v>347</c:v>
                </c:pt>
                <c:pt idx="65">
                  <c:v>347.5</c:v>
                </c:pt>
                <c:pt idx="66">
                  <c:v>348</c:v>
                </c:pt>
                <c:pt idx="67">
                  <c:v>348.5</c:v>
                </c:pt>
                <c:pt idx="68">
                  <c:v>349</c:v>
                </c:pt>
                <c:pt idx="69">
                  <c:v>349.5</c:v>
                </c:pt>
                <c:pt idx="70">
                  <c:v>350</c:v>
                </c:pt>
                <c:pt idx="71">
                  <c:v>350.5</c:v>
                </c:pt>
                <c:pt idx="72">
                  <c:v>351</c:v>
                </c:pt>
                <c:pt idx="73">
                  <c:v>351.5</c:v>
                </c:pt>
                <c:pt idx="74">
                  <c:v>352</c:v>
                </c:pt>
                <c:pt idx="75">
                  <c:v>352.5</c:v>
                </c:pt>
                <c:pt idx="76">
                  <c:v>353</c:v>
                </c:pt>
                <c:pt idx="77">
                  <c:v>353.5</c:v>
                </c:pt>
                <c:pt idx="78">
                  <c:v>354</c:v>
                </c:pt>
                <c:pt idx="79">
                  <c:v>354.5</c:v>
                </c:pt>
                <c:pt idx="80">
                  <c:v>355</c:v>
                </c:pt>
                <c:pt idx="81">
                  <c:v>355.5</c:v>
                </c:pt>
                <c:pt idx="82">
                  <c:v>356</c:v>
                </c:pt>
                <c:pt idx="83">
                  <c:v>356.5</c:v>
                </c:pt>
                <c:pt idx="84">
                  <c:v>357</c:v>
                </c:pt>
                <c:pt idx="85">
                  <c:v>357.5</c:v>
                </c:pt>
                <c:pt idx="86">
                  <c:v>358</c:v>
                </c:pt>
                <c:pt idx="87">
                  <c:v>358.5</c:v>
                </c:pt>
                <c:pt idx="88">
                  <c:v>359</c:v>
                </c:pt>
                <c:pt idx="89">
                  <c:v>359.5</c:v>
                </c:pt>
                <c:pt idx="90">
                  <c:v>360</c:v>
                </c:pt>
                <c:pt idx="91">
                  <c:v>360.5</c:v>
                </c:pt>
                <c:pt idx="92">
                  <c:v>361</c:v>
                </c:pt>
                <c:pt idx="93">
                  <c:v>361.5</c:v>
                </c:pt>
                <c:pt idx="94">
                  <c:v>362</c:v>
                </c:pt>
                <c:pt idx="95">
                  <c:v>362.5</c:v>
                </c:pt>
                <c:pt idx="96">
                  <c:v>363</c:v>
                </c:pt>
                <c:pt idx="97">
                  <c:v>363.5</c:v>
                </c:pt>
                <c:pt idx="98">
                  <c:v>364</c:v>
                </c:pt>
                <c:pt idx="99">
                  <c:v>364.5</c:v>
                </c:pt>
                <c:pt idx="100">
                  <c:v>365</c:v>
                </c:pt>
                <c:pt idx="101">
                  <c:v>365.5</c:v>
                </c:pt>
                <c:pt idx="102">
                  <c:v>366</c:v>
                </c:pt>
                <c:pt idx="103">
                  <c:v>366.5</c:v>
                </c:pt>
                <c:pt idx="104">
                  <c:v>367</c:v>
                </c:pt>
                <c:pt idx="105">
                  <c:v>367.5</c:v>
                </c:pt>
                <c:pt idx="106">
                  <c:v>368</c:v>
                </c:pt>
                <c:pt idx="107">
                  <c:v>368.5</c:v>
                </c:pt>
                <c:pt idx="108">
                  <c:v>369</c:v>
                </c:pt>
                <c:pt idx="109">
                  <c:v>369.5</c:v>
                </c:pt>
                <c:pt idx="110">
                  <c:v>370</c:v>
                </c:pt>
                <c:pt idx="111">
                  <c:v>370.5</c:v>
                </c:pt>
                <c:pt idx="112">
                  <c:v>371</c:v>
                </c:pt>
                <c:pt idx="113">
                  <c:v>371.5</c:v>
                </c:pt>
                <c:pt idx="114">
                  <c:v>372</c:v>
                </c:pt>
                <c:pt idx="115">
                  <c:v>372.5</c:v>
                </c:pt>
                <c:pt idx="116">
                  <c:v>373</c:v>
                </c:pt>
                <c:pt idx="117">
                  <c:v>373.5</c:v>
                </c:pt>
                <c:pt idx="118">
                  <c:v>374</c:v>
                </c:pt>
                <c:pt idx="119">
                  <c:v>374.5</c:v>
                </c:pt>
                <c:pt idx="120">
                  <c:v>375</c:v>
                </c:pt>
                <c:pt idx="121">
                  <c:v>375.5</c:v>
                </c:pt>
                <c:pt idx="122">
                  <c:v>376</c:v>
                </c:pt>
                <c:pt idx="123">
                  <c:v>376.5</c:v>
                </c:pt>
                <c:pt idx="124">
                  <c:v>377</c:v>
                </c:pt>
                <c:pt idx="125">
                  <c:v>377.5</c:v>
                </c:pt>
                <c:pt idx="126">
                  <c:v>378</c:v>
                </c:pt>
                <c:pt idx="127">
                  <c:v>378.5</c:v>
                </c:pt>
                <c:pt idx="128">
                  <c:v>379</c:v>
                </c:pt>
                <c:pt idx="129">
                  <c:v>379.5</c:v>
                </c:pt>
                <c:pt idx="130">
                  <c:v>380</c:v>
                </c:pt>
                <c:pt idx="131">
                  <c:v>380.5</c:v>
                </c:pt>
                <c:pt idx="132">
                  <c:v>381</c:v>
                </c:pt>
                <c:pt idx="133">
                  <c:v>381.5</c:v>
                </c:pt>
                <c:pt idx="134">
                  <c:v>382</c:v>
                </c:pt>
                <c:pt idx="135">
                  <c:v>382.5</c:v>
                </c:pt>
                <c:pt idx="136">
                  <c:v>383</c:v>
                </c:pt>
                <c:pt idx="137">
                  <c:v>383.5</c:v>
                </c:pt>
                <c:pt idx="138">
                  <c:v>384</c:v>
                </c:pt>
                <c:pt idx="139">
                  <c:v>384.5</c:v>
                </c:pt>
                <c:pt idx="140">
                  <c:v>385</c:v>
                </c:pt>
                <c:pt idx="141">
                  <c:v>385.5</c:v>
                </c:pt>
                <c:pt idx="142">
                  <c:v>386</c:v>
                </c:pt>
                <c:pt idx="143">
                  <c:v>386.5</c:v>
                </c:pt>
                <c:pt idx="144">
                  <c:v>387</c:v>
                </c:pt>
                <c:pt idx="145">
                  <c:v>387.5</c:v>
                </c:pt>
                <c:pt idx="146">
                  <c:v>388</c:v>
                </c:pt>
                <c:pt idx="147">
                  <c:v>388.5</c:v>
                </c:pt>
                <c:pt idx="148">
                  <c:v>389</c:v>
                </c:pt>
                <c:pt idx="149">
                  <c:v>389.5</c:v>
                </c:pt>
                <c:pt idx="150">
                  <c:v>390</c:v>
                </c:pt>
                <c:pt idx="151">
                  <c:v>390.5</c:v>
                </c:pt>
                <c:pt idx="152">
                  <c:v>391</c:v>
                </c:pt>
                <c:pt idx="153">
                  <c:v>391.5</c:v>
                </c:pt>
                <c:pt idx="154">
                  <c:v>392</c:v>
                </c:pt>
                <c:pt idx="155">
                  <c:v>392.5</c:v>
                </c:pt>
                <c:pt idx="156">
                  <c:v>393</c:v>
                </c:pt>
                <c:pt idx="157">
                  <c:v>393.5</c:v>
                </c:pt>
                <c:pt idx="158">
                  <c:v>394</c:v>
                </c:pt>
                <c:pt idx="159">
                  <c:v>394.5</c:v>
                </c:pt>
                <c:pt idx="160">
                  <c:v>395</c:v>
                </c:pt>
                <c:pt idx="161">
                  <c:v>395.5</c:v>
                </c:pt>
                <c:pt idx="162">
                  <c:v>396</c:v>
                </c:pt>
                <c:pt idx="163">
                  <c:v>396.5</c:v>
                </c:pt>
                <c:pt idx="164">
                  <c:v>397</c:v>
                </c:pt>
                <c:pt idx="165">
                  <c:v>397.5</c:v>
                </c:pt>
                <c:pt idx="166">
                  <c:v>398</c:v>
                </c:pt>
                <c:pt idx="167">
                  <c:v>398.5</c:v>
                </c:pt>
                <c:pt idx="168">
                  <c:v>399</c:v>
                </c:pt>
                <c:pt idx="169">
                  <c:v>399.5</c:v>
                </c:pt>
                <c:pt idx="170">
                  <c:v>400</c:v>
                </c:pt>
                <c:pt idx="171">
                  <c:v>400.5</c:v>
                </c:pt>
                <c:pt idx="172">
                  <c:v>401</c:v>
                </c:pt>
                <c:pt idx="173">
                  <c:v>401.5</c:v>
                </c:pt>
                <c:pt idx="174">
                  <c:v>402</c:v>
                </c:pt>
                <c:pt idx="175">
                  <c:v>402.5</c:v>
                </c:pt>
                <c:pt idx="176">
                  <c:v>403</c:v>
                </c:pt>
                <c:pt idx="177">
                  <c:v>403.5</c:v>
                </c:pt>
                <c:pt idx="178">
                  <c:v>404</c:v>
                </c:pt>
                <c:pt idx="179">
                  <c:v>404.5</c:v>
                </c:pt>
                <c:pt idx="180">
                  <c:v>405</c:v>
                </c:pt>
                <c:pt idx="181">
                  <c:v>405.5</c:v>
                </c:pt>
                <c:pt idx="182">
                  <c:v>406</c:v>
                </c:pt>
                <c:pt idx="183">
                  <c:v>406.5</c:v>
                </c:pt>
                <c:pt idx="184">
                  <c:v>407</c:v>
                </c:pt>
                <c:pt idx="185">
                  <c:v>407.5</c:v>
                </c:pt>
                <c:pt idx="186">
                  <c:v>408</c:v>
                </c:pt>
                <c:pt idx="187">
                  <c:v>408.5</c:v>
                </c:pt>
                <c:pt idx="188">
                  <c:v>409</c:v>
                </c:pt>
                <c:pt idx="189">
                  <c:v>409.5</c:v>
                </c:pt>
                <c:pt idx="190">
                  <c:v>410</c:v>
                </c:pt>
                <c:pt idx="191">
                  <c:v>410.5</c:v>
                </c:pt>
                <c:pt idx="192">
                  <c:v>411</c:v>
                </c:pt>
                <c:pt idx="193">
                  <c:v>411.5</c:v>
                </c:pt>
                <c:pt idx="194">
                  <c:v>412</c:v>
                </c:pt>
                <c:pt idx="195">
                  <c:v>412.5</c:v>
                </c:pt>
                <c:pt idx="196">
                  <c:v>413</c:v>
                </c:pt>
                <c:pt idx="197">
                  <c:v>413.5</c:v>
                </c:pt>
                <c:pt idx="198">
                  <c:v>414</c:v>
                </c:pt>
                <c:pt idx="199">
                  <c:v>414.5</c:v>
                </c:pt>
                <c:pt idx="200">
                  <c:v>415</c:v>
                </c:pt>
                <c:pt idx="201">
                  <c:v>415.5</c:v>
                </c:pt>
                <c:pt idx="202">
                  <c:v>416</c:v>
                </c:pt>
                <c:pt idx="203">
                  <c:v>416.5</c:v>
                </c:pt>
                <c:pt idx="204">
                  <c:v>417</c:v>
                </c:pt>
                <c:pt idx="205">
                  <c:v>417.5</c:v>
                </c:pt>
                <c:pt idx="206">
                  <c:v>418</c:v>
                </c:pt>
                <c:pt idx="207">
                  <c:v>418.5</c:v>
                </c:pt>
                <c:pt idx="208">
                  <c:v>419</c:v>
                </c:pt>
                <c:pt idx="209">
                  <c:v>419.5</c:v>
                </c:pt>
                <c:pt idx="210">
                  <c:v>420</c:v>
                </c:pt>
                <c:pt idx="211">
                  <c:v>420.5</c:v>
                </c:pt>
                <c:pt idx="212">
                  <c:v>421</c:v>
                </c:pt>
                <c:pt idx="213">
                  <c:v>421.5</c:v>
                </c:pt>
                <c:pt idx="214">
                  <c:v>422</c:v>
                </c:pt>
                <c:pt idx="215">
                  <c:v>422.5</c:v>
                </c:pt>
                <c:pt idx="216">
                  <c:v>423</c:v>
                </c:pt>
                <c:pt idx="217">
                  <c:v>423.5</c:v>
                </c:pt>
                <c:pt idx="218">
                  <c:v>424</c:v>
                </c:pt>
                <c:pt idx="219">
                  <c:v>424.5</c:v>
                </c:pt>
                <c:pt idx="220">
                  <c:v>425</c:v>
                </c:pt>
                <c:pt idx="221">
                  <c:v>425.5</c:v>
                </c:pt>
                <c:pt idx="222">
                  <c:v>426</c:v>
                </c:pt>
                <c:pt idx="223">
                  <c:v>426.5</c:v>
                </c:pt>
                <c:pt idx="224">
                  <c:v>427</c:v>
                </c:pt>
                <c:pt idx="225">
                  <c:v>427.5</c:v>
                </c:pt>
                <c:pt idx="226">
                  <c:v>428</c:v>
                </c:pt>
                <c:pt idx="227">
                  <c:v>428.5</c:v>
                </c:pt>
                <c:pt idx="228">
                  <c:v>429</c:v>
                </c:pt>
                <c:pt idx="229">
                  <c:v>429.5</c:v>
                </c:pt>
                <c:pt idx="230">
                  <c:v>430</c:v>
                </c:pt>
                <c:pt idx="231">
                  <c:v>430.5</c:v>
                </c:pt>
                <c:pt idx="232">
                  <c:v>431</c:v>
                </c:pt>
                <c:pt idx="233">
                  <c:v>431.5</c:v>
                </c:pt>
                <c:pt idx="234">
                  <c:v>432</c:v>
                </c:pt>
                <c:pt idx="235">
                  <c:v>432.5</c:v>
                </c:pt>
                <c:pt idx="236">
                  <c:v>433</c:v>
                </c:pt>
                <c:pt idx="237">
                  <c:v>433.5</c:v>
                </c:pt>
                <c:pt idx="238">
                  <c:v>434</c:v>
                </c:pt>
                <c:pt idx="239">
                  <c:v>434.5</c:v>
                </c:pt>
                <c:pt idx="240">
                  <c:v>435</c:v>
                </c:pt>
                <c:pt idx="241">
                  <c:v>435.5</c:v>
                </c:pt>
                <c:pt idx="242">
                  <c:v>436</c:v>
                </c:pt>
                <c:pt idx="243">
                  <c:v>436.5</c:v>
                </c:pt>
                <c:pt idx="244">
                  <c:v>437</c:v>
                </c:pt>
                <c:pt idx="245">
                  <c:v>437.5</c:v>
                </c:pt>
                <c:pt idx="246">
                  <c:v>438</c:v>
                </c:pt>
                <c:pt idx="247">
                  <c:v>438.5</c:v>
                </c:pt>
                <c:pt idx="248">
                  <c:v>439</c:v>
                </c:pt>
                <c:pt idx="249">
                  <c:v>439.5</c:v>
                </c:pt>
                <c:pt idx="250">
                  <c:v>440</c:v>
                </c:pt>
                <c:pt idx="251">
                  <c:v>440.5</c:v>
                </c:pt>
                <c:pt idx="252">
                  <c:v>441</c:v>
                </c:pt>
                <c:pt idx="253">
                  <c:v>441.5</c:v>
                </c:pt>
                <c:pt idx="254">
                  <c:v>442</c:v>
                </c:pt>
                <c:pt idx="255">
                  <c:v>442.5</c:v>
                </c:pt>
                <c:pt idx="256">
                  <c:v>443</c:v>
                </c:pt>
                <c:pt idx="257">
                  <c:v>443.5</c:v>
                </c:pt>
                <c:pt idx="258">
                  <c:v>444</c:v>
                </c:pt>
                <c:pt idx="259">
                  <c:v>444.5</c:v>
                </c:pt>
                <c:pt idx="260">
                  <c:v>445</c:v>
                </c:pt>
                <c:pt idx="261">
                  <c:v>445.5</c:v>
                </c:pt>
                <c:pt idx="262">
                  <c:v>446</c:v>
                </c:pt>
                <c:pt idx="263">
                  <c:v>446.5</c:v>
                </c:pt>
                <c:pt idx="264">
                  <c:v>447</c:v>
                </c:pt>
                <c:pt idx="265">
                  <c:v>447.5</c:v>
                </c:pt>
                <c:pt idx="266">
                  <c:v>448</c:v>
                </c:pt>
                <c:pt idx="267">
                  <c:v>448.5</c:v>
                </c:pt>
                <c:pt idx="268">
                  <c:v>449</c:v>
                </c:pt>
                <c:pt idx="269">
                  <c:v>449.5</c:v>
                </c:pt>
                <c:pt idx="270">
                  <c:v>450</c:v>
                </c:pt>
                <c:pt idx="271">
                  <c:v>450.5</c:v>
                </c:pt>
                <c:pt idx="272">
                  <c:v>451</c:v>
                </c:pt>
                <c:pt idx="273">
                  <c:v>451.5</c:v>
                </c:pt>
                <c:pt idx="274">
                  <c:v>452</c:v>
                </c:pt>
                <c:pt idx="275">
                  <c:v>452.5</c:v>
                </c:pt>
                <c:pt idx="276">
                  <c:v>453</c:v>
                </c:pt>
                <c:pt idx="277">
                  <c:v>453.5</c:v>
                </c:pt>
                <c:pt idx="278">
                  <c:v>454</c:v>
                </c:pt>
                <c:pt idx="279">
                  <c:v>454.5</c:v>
                </c:pt>
                <c:pt idx="280">
                  <c:v>455</c:v>
                </c:pt>
                <c:pt idx="281">
                  <c:v>455.5</c:v>
                </c:pt>
                <c:pt idx="282">
                  <c:v>456</c:v>
                </c:pt>
                <c:pt idx="283">
                  <c:v>456.5</c:v>
                </c:pt>
                <c:pt idx="284">
                  <c:v>457</c:v>
                </c:pt>
                <c:pt idx="285">
                  <c:v>457.5</c:v>
                </c:pt>
                <c:pt idx="286">
                  <c:v>458</c:v>
                </c:pt>
                <c:pt idx="287">
                  <c:v>458.5</c:v>
                </c:pt>
                <c:pt idx="288">
                  <c:v>459</c:v>
                </c:pt>
                <c:pt idx="289">
                  <c:v>459.5</c:v>
                </c:pt>
                <c:pt idx="290">
                  <c:v>460</c:v>
                </c:pt>
                <c:pt idx="291">
                  <c:v>460.5</c:v>
                </c:pt>
                <c:pt idx="292">
                  <c:v>461</c:v>
                </c:pt>
                <c:pt idx="293">
                  <c:v>461.5</c:v>
                </c:pt>
                <c:pt idx="294">
                  <c:v>462</c:v>
                </c:pt>
                <c:pt idx="295">
                  <c:v>462.5</c:v>
                </c:pt>
                <c:pt idx="296">
                  <c:v>463</c:v>
                </c:pt>
                <c:pt idx="297">
                  <c:v>463.5</c:v>
                </c:pt>
                <c:pt idx="298">
                  <c:v>464</c:v>
                </c:pt>
                <c:pt idx="299">
                  <c:v>464.5</c:v>
                </c:pt>
                <c:pt idx="300">
                  <c:v>465</c:v>
                </c:pt>
                <c:pt idx="301">
                  <c:v>465.5</c:v>
                </c:pt>
                <c:pt idx="302">
                  <c:v>466</c:v>
                </c:pt>
                <c:pt idx="303">
                  <c:v>466.5</c:v>
                </c:pt>
                <c:pt idx="304">
                  <c:v>467</c:v>
                </c:pt>
                <c:pt idx="305">
                  <c:v>467.5</c:v>
                </c:pt>
                <c:pt idx="306">
                  <c:v>468</c:v>
                </c:pt>
                <c:pt idx="307">
                  <c:v>468.5</c:v>
                </c:pt>
                <c:pt idx="308">
                  <c:v>469</c:v>
                </c:pt>
                <c:pt idx="309">
                  <c:v>469.5</c:v>
                </c:pt>
                <c:pt idx="310">
                  <c:v>470</c:v>
                </c:pt>
                <c:pt idx="311">
                  <c:v>470.5</c:v>
                </c:pt>
                <c:pt idx="312">
                  <c:v>471</c:v>
                </c:pt>
                <c:pt idx="313">
                  <c:v>471.5</c:v>
                </c:pt>
                <c:pt idx="314">
                  <c:v>472</c:v>
                </c:pt>
                <c:pt idx="315">
                  <c:v>472.5</c:v>
                </c:pt>
                <c:pt idx="316">
                  <c:v>473</c:v>
                </c:pt>
                <c:pt idx="317">
                  <c:v>473.5</c:v>
                </c:pt>
                <c:pt idx="318">
                  <c:v>474</c:v>
                </c:pt>
                <c:pt idx="319">
                  <c:v>474.5</c:v>
                </c:pt>
                <c:pt idx="320">
                  <c:v>475</c:v>
                </c:pt>
                <c:pt idx="321">
                  <c:v>475.5</c:v>
                </c:pt>
                <c:pt idx="322">
                  <c:v>476</c:v>
                </c:pt>
                <c:pt idx="323">
                  <c:v>476.5</c:v>
                </c:pt>
                <c:pt idx="324">
                  <c:v>477</c:v>
                </c:pt>
                <c:pt idx="325">
                  <c:v>477.5</c:v>
                </c:pt>
                <c:pt idx="326">
                  <c:v>478</c:v>
                </c:pt>
                <c:pt idx="327">
                  <c:v>478.5</c:v>
                </c:pt>
                <c:pt idx="328">
                  <c:v>479</c:v>
                </c:pt>
                <c:pt idx="329">
                  <c:v>479.5</c:v>
                </c:pt>
                <c:pt idx="330">
                  <c:v>480</c:v>
                </c:pt>
                <c:pt idx="331">
                  <c:v>480.5</c:v>
                </c:pt>
                <c:pt idx="332">
                  <c:v>481</c:v>
                </c:pt>
                <c:pt idx="333">
                  <c:v>481.5</c:v>
                </c:pt>
                <c:pt idx="334">
                  <c:v>482</c:v>
                </c:pt>
                <c:pt idx="335">
                  <c:v>482.5</c:v>
                </c:pt>
                <c:pt idx="336">
                  <c:v>483</c:v>
                </c:pt>
                <c:pt idx="337">
                  <c:v>483.5</c:v>
                </c:pt>
                <c:pt idx="338">
                  <c:v>484</c:v>
                </c:pt>
                <c:pt idx="339">
                  <c:v>484.5</c:v>
                </c:pt>
                <c:pt idx="340">
                  <c:v>485</c:v>
                </c:pt>
                <c:pt idx="341">
                  <c:v>485.5</c:v>
                </c:pt>
                <c:pt idx="342">
                  <c:v>486</c:v>
                </c:pt>
                <c:pt idx="343">
                  <c:v>486.5</c:v>
                </c:pt>
                <c:pt idx="344">
                  <c:v>487</c:v>
                </c:pt>
                <c:pt idx="345">
                  <c:v>487.5</c:v>
                </c:pt>
                <c:pt idx="346">
                  <c:v>488</c:v>
                </c:pt>
                <c:pt idx="347">
                  <c:v>488.5</c:v>
                </c:pt>
                <c:pt idx="348">
                  <c:v>489</c:v>
                </c:pt>
                <c:pt idx="349">
                  <c:v>489.5</c:v>
                </c:pt>
                <c:pt idx="350">
                  <c:v>490</c:v>
                </c:pt>
                <c:pt idx="351">
                  <c:v>490.5</c:v>
                </c:pt>
                <c:pt idx="352">
                  <c:v>491</c:v>
                </c:pt>
                <c:pt idx="353">
                  <c:v>491.5</c:v>
                </c:pt>
                <c:pt idx="354">
                  <c:v>492</c:v>
                </c:pt>
                <c:pt idx="355">
                  <c:v>492.5</c:v>
                </c:pt>
                <c:pt idx="356">
                  <c:v>493</c:v>
                </c:pt>
                <c:pt idx="357">
                  <c:v>493.5</c:v>
                </c:pt>
                <c:pt idx="358">
                  <c:v>494</c:v>
                </c:pt>
                <c:pt idx="359">
                  <c:v>494.5</c:v>
                </c:pt>
                <c:pt idx="360">
                  <c:v>495</c:v>
                </c:pt>
                <c:pt idx="361">
                  <c:v>495.5</c:v>
                </c:pt>
                <c:pt idx="362">
                  <c:v>496</c:v>
                </c:pt>
                <c:pt idx="363">
                  <c:v>496.5</c:v>
                </c:pt>
                <c:pt idx="364">
                  <c:v>497</c:v>
                </c:pt>
                <c:pt idx="365">
                  <c:v>497.5</c:v>
                </c:pt>
                <c:pt idx="366">
                  <c:v>498</c:v>
                </c:pt>
                <c:pt idx="367">
                  <c:v>498.5</c:v>
                </c:pt>
                <c:pt idx="368">
                  <c:v>499</c:v>
                </c:pt>
                <c:pt idx="369">
                  <c:v>499.5</c:v>
                </c:pt>
                <c:pt idx="370">
                  <c:v>500</c:v>
                </c:pt>
                <c:pt idx="371">
                  <c:v>500.5</c:v>
                </c:pt>
              </c:numCache>
            </c:numRef>
          </c:xVal>
          <c:yVal>
            <c:numRef>
              <c:f>'TS1563 ex295'!$F$3:$F$375</c:f>
              <c:numCache>
                <c:formatCode>General</c:formatCode>
                <c:ptCount val="373"/>
                <c:pt idx="0">
                  <c:v>3.7149999999999999</c:v>
                </c:pt>
                <c:pt idx="1">
                  <c:v>2.5</c:v>
                </c:pt>
                <c:pt idx="2">
                  <c:v>2.5</c:v>
                </c:pt>
                <c:pt idx="3">
                  <c:v>1.0620000000000001</c:v>
                </c:pt>
                <c:pt idx="4">
                  <c:v>3.2909999999999999</c:v>
                </c:pt>
                <c:pt idx="5">
                  <c:v>2.5</c:v>
                </c:pt>
                <c:pt idx="6">
                  <c:v>1.792</c:v>
                </c:pt>
                <c:pt idx="7">
                  <c:v>2.9750000000000001</c:v>
                </c:pt>
                <c:pt idx="8">
                  <c:v>2.7370000000000001</c:v>
                </c:pt>
                <c:pt idx="9">
                  <c:v>2.5</c:v>
                </c:pt>
                <c:pt idx="10">
                  <c:v>2.5</c:v>
                </c:pt>
                <c:pt idx="11">
                  <c:v>2.5</c:v>
                </c:pt>
                <c:pt idx="12">
                  <c:v>1.75</c:v>
                </c:pt>
                <c:pt idx="13">
                  <c:v>-0.40700000000000003</c:v>
                </c:pt>
                <c:pt idx="14">
                  <c:v>2.988</c:v>
                </c:pt>
                <c:pt idx="15">
                  <c:v>3.9610000000000003</c:v>
                </c:pt>
                <c:pt idx="16">
                  <c:v>2.0220000000000002</c:v>
                </c:pt>
                <c:pt idx="17">
                  <c:v>2.5</c:v>
                </c:pt>
                <c:pt idx="18">
                  <c:v>2.5</c:v>
                </c:pt>
                <c:pt idx="19">
                  <c:v>2.5</c:v>
                </c:pt>
                <c:pt idx="20">
                  <c:v>0.39400000000000013</c:v>
                </c:pt>
                <c:pt idx="21">
                  <c:v>1.5329999999999999</c:v>
                </c:pt>
                <c:pt idx="22">
                  <c:v>2.2589999999999999</c:v>
                </c:pt>
                <c:pt idx="23">
                  <c:v>2.02</c:v>
                </c:pt>
                <c:pt idx="24">
                  <c:v>0.33999999999999986</c:v>
                </c:pt>
                <c:pt idx="25">
                  <c:v>2.5</c:v>
                </c:pt>
                <c:pt idx="26">
                  <c:v>1.831</c:v>
                </c:pt>
                <c:pt idx="27">
                  <c:v>2.96</c:v>
                </c:pt>
                <c:pt idx="28">
                  <c:v>2.7290000000000001</c:v>
                </c:pt>
                <c:pt idx="29">
                  <c:v>2.5</c:v>
                </c:pt>
                <c:pt idx="30">
                  <c:v>1.8149999999999999</c:v>
                </c:pt>
                <c:pt idx="31">
                  <c:v>2.5</c:v>
                </c:pt>
                <c:pt idx="32">
                  <c:v>1.7970000000000002</c:v>
                </c:pt>
                <c:pt idx="33">
                  <c:v>2.5</c:v>
                </c:pt>
                <c:pt idx="34">
                  <c:v>2.5</c:v>
                </c:pt>
                <c:pt idx="35">
                  <c:v>2.5</c:v>
                </c:pt>
                <c:pt idx="36">
                  <c:v>3.1899990000000003</c:v>
                </c:pt>
                <c:pt idx="37">
                  <c:v>2.5</c:v>
                </c:pt>
                <c:pt idx="38">
                  <c:v>2.278</c:v>
                </c:pt>
                <c:pt idx="39">
                  <c:v>2.0569999999999999</c:v>
                </c:pt>
                <c:pt idx="40">
                  <c:v>2.5</c:v>
                </c:pt>
                <c:pt idx="41">
                  <c:v>2.5</c:v>
                </c:pt>
                <c:pt idx="42">
                  <c:v>2.5</c:v>
                </c:pt>
                <c:pt idx="43">
                  <c:v>2.9910000000000001</c:v>
                </c:pt>
                <c:pt idx="44">
                  <c:v>4.2240000000000002</c:v>
                </c:pt>
                <c:pt idx="45">
                  <c:v>2.5</c:v>
                </c:pt>
                <c:pt idx="46">
                  <c:v>2.5</c:v>
                </c:pt>
                <c:pt idx="47">
                  <c:v>2.5</c:v>
                </c:pt>
                <c:pt idx="48">
                  <c:v>2.5</c:v>
                </c:pt>
                <c:pt idx="49">
                  <c:v>2.5</c:v>
                </c:pt>
                <c:pt idx="50">
                  <c:v>1.778</c:v>
                </c:pt>
                <c:pt idx="51">
                  <c:v>2.5</c:v>
                </c:pt>
                <c:pt idx="52">
                  <c:v>1.7930000000000001</c:v>
                </c:pt>
                <c:pt idx="53">
                  <c:v>2.5</c:v>
                </c:pt>
                <c:pt idx="54">
                  <c:v>1.7890000000000001</c:v>
                </c:pt>
                <c:pt idx="55">
                  <c:v>2.5</c:v>
                </c:pt>
                <c:pt idx="56">
                  <c:v>2.5</c:v>
                </c:pt>
                <c:pt idx="57">
                  <c:v>2.5</c:v>
                </c:pt>
                <c:pt idx="58">
                  <c:v>6.1890000000000001</c:v>
                </c:pt>
                <c:pt idx="59">
                  <c:v>10.855</c:v>
                </c:pt>
                <c:pt idx="60">
                  <c:v>2.9889999999999999</c:v>
                </c:pt>
                <c:pt idx="61">
                  <c:v>3.441999</c:v>
                </c:pt>
                <c:pt idx="62">
                  <c:v>4.6219999999999999</c:v>
                </c:pt>
                <c:pt idx="63">
                  <c:v>7.7629999999999999</c:v>
                </c:pt>
                <c:pt idx="64">
                  <c:v>3.7389999999999999</c:v>
                </c:pt>
                <c:pt idx="65">
                  <c:v>2.5</c:v>
                </c:pt>
                <c:pt idx="66">
                  <c:v>3.1840000000000002</c:v>
                </c:pt>
                <c:pt idx="67">
                  <c:v>2.5</c:v>
                </c:pt>
                <c:pt idx="68">
                  <c:v>1.784</c:v>
                </c:pt>
                <c:pt idx="69">
                  <c:v>3.46</c:v>
                </c:pt>
                <c:pt idx="70">
                  <c:v>4.9009999999999998</c:v>
                </c:pt>
                <c:pt idx="71">
                  <c:v>2.9670000000000001</c:v>
                </c:pt>
                <c:pt idx="72">
                  <c:v>8.1580000000000013</c:v>
                </c:pt>
                <c:pt idx="73">
                  <c:v>3.427</c:v>
                </c:pt>
                <c:pt idx="74">
                  <c:v>2.5</c:v>
                </c:pt>
                <c:pt idx="75">
                  <c:v>2.5</c:v>
                </c:pt>
                <c:pt idx="76">
                  <c:v>2.5</c:v>
                </c:pt>
                <c:pt idx="77">
                  <c:v>10.866</c:v>
                </c:pt>
                <c:pt idx="78">
                  <c:v>15.615</c:v>
                </c:pt>
                <c:pt idx="79">
                  <c:v>3.48</c:v>
                </c:pt>
                <c:pt idx="80">
                  <c:v>4.194</c:v>
                </c:pt>
                <c:pt idx="81">
                  <c:v>13.959</c:v>
                </c:pt>
                <c:pt idx="82">
                  <c:v>9.202</c:v>
                </c:pt>
                <c:pt idx="83">
                  <c:v>5.8339999999999996</c:v>
                </c:pt>
                <c:pt idx="84">
                  <c:v>3.2359999999999998</c:v>
                </c:pt>
                <c:pt idx="85">
                  <c:v>5.407</c:v>
                </c:pt>
                <c:pt idx="86">
                  <c:v>9.1059999999999999</c:v>
                </c:pt>
                <c:pt idx="87">
                  <c:v>3.456</c:v>
                </c:pt>
                <c:pt idx="88">
                  <c:v>3.4470000000000001</c:v>
                </c:pt>
                <c:pt idx="89">
                  <c:v>3.4489999999999998</c:v>
                </c:pt>
                <c:pt idx="90">
                  <c:v>5.6539999999999999</c:v>
                </c:pt>
                <c:pt idx="91">
                  <c:v>9.3109999999999999</c:v>
                </c:pt>
                <c:pt idx="92">
                  <c:v>19.757000000000001</c:v>
                </c:pt>
                <c:pt idx="93">
                  <c:v>18.675000000000001</c:v>
                </c:pt>
                <c:pt idx="94">
                  <c:v>6.641</c:v>
                </c:pt>
                <c:pt idx="95">
                  <c:v>12.494</c:v>
                </c:pt>
                <c:pt idx="96">
                  <c:v>10.484999999999999</c:v>
                </c:pt>
                <c:pt idx="97">
                  <c:v>4.4269999999999996</c:v>
                </c:pt>
                <c:pt idx="98">
                  <c:v>5.1769999999999996</c:v>
                </c:pt>
                <c:pt idx="99">
                  <c:v>11.768000000000001</c:v>
                </c:pt>
                <c:pt idx="100">
                  <c:v>8.0620000000000012</c:v>
                </c:pt>
                <c:pt idx="101">
                  <c:v>19.847000000000001</c:v>
                </c:pt>
                <c:pt idx="102">
                  <c:v>13.13</c:v>
                </c:pt>
                <c:pt idx="103">
                  <c:v>9.6260000000000012</c:v>
                </c:pt>
                <c:pt idx="104">
                  <c:v>5.2330000000000005</c:v>
                </c:pt>
                <c:pt idx="105">
                  <c:v>19.035</c:v>
                </c:pt>
                <c:pt idx="106">
                  <c:v>13.864000000000001</c:v>
                </c:pt>
                <c:pt idx="107">
                  <c:v>18.574000000000002</c:v>
                </c:pt>
                <c:pt idx="108">
                  <c:v>22.109000000000002</c:v>
                </c:pt>
                <c:pt idx="109">
                  <c:v>25.419</c:v>
                </c:pt>
                <c:pt idx="110">
                  <c:v>26.884</c:v>
                </c:pt>
                <c:pt idx="111">
                  <c:v>29.398</c:v>
                </c:pt>
                <c:pt idx="112">
                  <c:v>23.841000000000001</c:v>
                </c:pt>
                <c:pt idx="113">
                  <c:v>24.420999999999999</c:v>
                </c:pt>
                <c:pt idx="114">
                  <c:v>7.492</c:v>
                </c:pt>
                <c:pt idx="115">
                  <c:v>18.469000000000001</c:v>
                </c:pt>
                <c:pt idx="116">
                  <c:v>19.36</c:v>
                </c:pt>
                <c:pt idx="117">
                  <c:v>32.879000000000005</c:v>
                </c:pt>
                <c:pt idx="118">
                  <c:v>10.906000000000001</c:v>
                </c:pt>
                <c:pt idx="119">
                  <c:v>15.919</c:v>
                </c:pt>
                <c:pt idx="120">
                  <c:v>16.124000000000002</c:v>
                </c:pt>
                <c:pt idx="121">
                  <c:v>11.477</c:v>
                </c:pt>
                <c:pt idx="122">
                  <c:v>21.454000000000001</c:v>
                </c:pt>
                <c:pt idx="123">
                  <c:v>25.652000000000001</c:v>
                </c:pt>
                <c:pt idx="124">
                  <c:v>30.946999999999999</c:v>
                </c:pt>
                <c:pt idx="125">
                  <c:v>8.1980000000000004</c:v>
                </c:pt>
                <c:pt idx="126">
                  <c:v>13.247</c:v>
                </c:pt>
                <c:pt idx="127">
                  <c:v>28.641999999999999</c:v>
                </c:pt>
                <c:pt idx="128">
                  <c:v>27.245999999999999</c:v>
                </c:pt>
                <c:pt idx="129">
                  <c:v>12.816000000000001</c:v>
                </c:pt>
                <c:pt idx="130">
                  <c:v>12.574</c:v>
                </c:pt>
                <c:pt idx="131">
                  <c:v>16.608000000000001</c:v>
                </c:pt>
                <c:pt idx="132">
                  <c:v>19.922999999999998</c:v>
                </c:pt>
                <c:pt idx="133">
                  <c:v>20.710999999999999</c:v>
                </c:pt>
                <c:pt idx="134">
                  <c:v>40.991</c:v>
                </c:pt>
                <c:pt idx="135">
                  <c:v>17.442</c:v>
                </c:pt>
                <c:pt idx="136">
                  <c:v>24.495999999999999</c:v>
                </c:pt>
                <c:pt idx="137">
                  <c:v>11.238</c:v>
                </c:pt>
                <c:pt idx="138">
                  <c:v>21.812000000000001</c:v>
                </c:pt>
                <c:pt idx="139">
                  <c:v>17.698</c:v>
                </c:pt>
                <c:pt idx="140">
                  <c:v>8.8919999999999995</c:v>
                </c:pt>
                <c:pt idx="141">
                  <c:v>3.51</c:v>
                </c:pt>
                <c:pt idx="142">
                  <c:v>17.515999999999998</c:v>
                </c:pt>
                <c:pt idx="143">
                  <c:v>22.962</c:v>
                </c:pt>
                <c:pt idx="144">
                  <c:v>15.563000000000001</c:v>
                </c:pt>
                <c:pt idx="145">
                  <c:v>19.689</c:v>
                </c:pt>
                <c:pt idx="146">
                  <c:v>22.588000000000001</c:v>
                </c:pt>
                <c:pt idx="147">
                  <c:v>10.181000000000001</c:v>
                </c:pt>
                <c:pt idx="148">
                  <c:v>20.686</c:v>
                </c:pt>
                <c:pt idx="149">
                  <c:v>26.541</c:v>
                </c:pt>
                <c:pt idx="150">
                  <c:v>26.428000000000001</c:v>
                </c:pt>
                <c:pt idx="151">
                  <c:v>22.631</c:v>
                </c:pt>
                <c:pt idx="152">
                  <c:v>21.11</c:v>
                </c:pt>
                <c:pt idx="153">
                  <c:v>19.472999999999999</c:v>
                </c:pt>
                <c:pt idx="154">
                  <c:v>30.603000000000002</c:v>
                </c:pt>
                <c:pt idx="155">
                  <c:v>17.218</c:v>
                </c:pt>
                <c:pt idx="156">
                  <c:v>13.962999999999999</c:v>
                </c:pt>
                <c:pt idx="157">
                  <c:v>12.318</c:v>
                </c:pt>
                <c:pt idx="158">
                  <c:v>21.788</c:v>
                </c:pt>
                <c:pt idx="159">
                  <c:v>21.68</c:v>
                </c:pt>
                <c:pt idx="160">
                  <c:v>9.8970000000000002</c:v>
                </c:pt>
                <c:pt idx="161">
                  <c:v>15.145</c:v>
                </c:pt>
                <c:pt idx="162">
                  <c:v>19.013999999999999</c:v>
                </c:pt>
                <c:pt idx="163">
                  <c:v>32.638000000000005</c:v>
                </c:pt>
                <c:pt idx="164">
                  <c:v>16.896999999999998</c:v>
                </c:pt>
                <c:pt idx="165">
                  <c:v>26.201000000000001</c:v>
                </c:pt>
                <c:pt idx="166">
                  <c:v>12.756</c:v>
                </c:pt>
                <c:pt idx="167">
                  <c:v>23.797999999999998</c:v>
                </c:pt>
                <c:pt idx="168">
                  <c:v>32.921999999999997</c:v>
                </c:pt>
                <c:pt idx="169">
                  <c:v>12.048999</c:v>
                </c:pt>
                <c:pt idx="170">
                  <c:v>15.65</c:v>
                </c:pt>
                <c:pt idx="171">
                  <c:v>20.007999999999999</c:v>
                </c:pt>
                <c:pt idx="172">
                  <c:v>22.611999999999998</c:v>
                </c:pt>
                <c:pt idx="173">
                  <c:v>22.888000000000002</c:v>
                </c:pt>
                <c:pt idx="174">
                  <c:v>24.47</c:v>
                </c:pt>
                <c:pt idx="175">
                  <c:v>20.367999999999999</c:v>
                </c:pt>
                <c:pt idx="176">
                  <c:v>22.077999999999999</c:v>
                </c:pt>
                <c:pt idx="177">
                  <c:v>24.344999999999999</c:v>
                </c:pt>
                <c:pt idx="178">
                  <c:v>11.311</c:v>
                </c:pt>
                <c:pt idx="179">
                  <c:v>12.834</c:v>
                </c:pt>
                <c:pt idx="180">
                  <c:v>20.712</c:v>
                </c:pt>
                <c:pt idx="181">
                  <c:v>27.510999999999999</c:v>
                </c:pt>
                <c:pt idx="182">
                  <c:v>19.419</c:v>
                </c:pt>
                <c:pt idx="183">
                  <c:v>13.727</c:v>
                </c:pt>
                <c:pt idx="184">
                  <c:v>23.898</c:v>
                </c:pt>
                <c:pt idx="185">
                  <c:v>19.097000000000001</c:v>
                </c:pt>
                <c:pt idx="186">
                  <c:v>19.591000000000001</c:v>
                </c:pt>
                <c:pt idx="187">
                  <c:v>20.533000000000001</c:v>
                </c:pt>
                <c:pt idx="188">
                  <c:v>18.835000000000001</c:v>
                </c:pt>
                <c:pt idx="189">
                  <c:v>11.962999</c:v>
                </c:pt>
                <c:pt idx="190">
                  <c:v>28.375</c:v>
                </c:pt>
                <c:pt idx="191">
                  <c:v>18.760999999999999</c:v>
                </c:pt>
                <c:pt idx="192">
                  <c:v>6.5620000000000003</c:v>
                </c:pt>
                <c:pt idx="193">
                  <c:v>41.091999999999999</c:v>
                </c:pt>
                <c:pt idx="194">
                  <c:v>24.7</c:v>
                </c:pt>
                <c:pt idx="195">
                  <c:v>24.303000000000001</c:v>
                </c:pt>
                <c:pt idx="196">
                  <c:v>18.794</c:v>
                </c:pt>
                <c:pt idx="197">
                  <c:v>4.4089999999999998</c:v>
                </c:pt>
                <c:pt idx="198">
                  <c:v>13.919</c:v>
                </c:pt>
                <c:pt idx="199">
                  <c:v>17.898</c:v>
                </c:pt>
                <c:pt idx="200">
                  <c:v>18.329000000000001</c:v>
                </c:pt>
                <c:pt idx="201">
                  <c:v>12.582000000000001</c:v>
                </c:pt>
                <c:pt idx="202">
                  <c:v>24.216999999999999</c:v>
                </c:pt>
                <c:pt idx="203">
                  <c:v>19.120999999999999</c:v>
                </c:pt>
                <c:pt idx="204">
                  <c:v>27.001000000000001</c:v>
                </c:pt>
                <c:pt idx="205">
                  <c:v>19.475999999999999</c:v>
                </c:pt>
                <c:pt idx="206">
                  <c:v>22.795999999999999</c:v>
                </c:pt>
                <c:pt idx="207">
                  <c:v>31.178000000000001</c:v>
                </c:pt>
                <c:pt idx="208">
                  <c:v>14.97</c:v>
                </c:pt>
                <c:pt idx="209">
                  <c:v>10.941000000000001</c:v>
                </c:pt>
                <c:pt idx="210">
                  <c:v>7.7850000000000001</c:v>
                </c:pt>
                <c:pt idx="211">
                  <c:v>20.146999999999998</c:v>
                </c:pt>
                <c:pt idx="212">
                  <c:v>21.657</c:v>
                </c:pt>
                <c:pt idx="213">
                  <c:v>25.419</c:v>
                </c:pt>
                <c:pt idx="214">
                  <c:v>22.774999999999999</c:v>
                </c:pt>
                <c:pt idx="215">
                  <c:v>25.312000000000001</c:v>
                </c:pt>
                <c:pt idx="216">
                  <c:v>15.15</c:v>
                </c:pt>
                <c:pt idx="217">
                  <c:v>11.032</c:v>
                </c:pt>
                <c:pt idx="218">
                  <c:v>30.369</c:v>
                </c:pt>
                <c:pt idx="219">
                  <c:v>25.114000000000001</c:v>
                </c:pt>
                <c:pt idx="220">
                  <c:v>24.003</c:v>
                </c:pt>
                <c:pt idx="221">
                  <c:v>26.018999999999998</c:v>
                </c:pt>
                <c:pt idx="222">
                  <c:v>13.058</c:v>
                </c:pt>
                <c:pt idx="223">
                  <c:v>9.2010000000000005</c:v>
                </c:pt>
                <c:pt idx="224">
                  <c:v>17.579000000000001</c:v>
                </c:pt>
                <c:pt idx="225">
                  <c:v>11.141999</c:v>
                </c:pt>
                <c:pt idx="226">
                  <c:v>18.350999999999999</c:v>
                </c:pt>
                <c:pt idx="227">
                  <c:v>7.2160000000000002</c:v>
                </c:pt>
                <c:pt idx="228">
                  <c:v>23.134</c:v>
                </c:pt>
                <c:pt idx="229">
                  <c:v>10.866</c:v>
                </c:pt>
                <c:pt idx="230">
                  <c:v>10.391</c:v>
                </c:pt>
                <c:pt idx="231">
                  <c:v>15.492000000000001</c:v>
                </c:pt>
                <c:pt idx="232">
                  <c:v>11.302</c:v>
                </c:pt>
                <c:pt idx="233">
                  <c:v>13.596</c:v>
                </c:pt>
                <c:pt idx="234">
                  <c:v>14.597</c:v>
                </c:pt>
                <c:pt idx="235">
                  <c:v>19.073</c:v>
                </c:pt>
                <c:pt idx="236">
                  <c:v>14.002000000000001</c:v>
                </c:pt>
                <c:pt idx="237">
                  <c:v>11.698</c:v>
                </c:pt>
                <c:pt idx="238">
                  <c:v>7.1589999999999998</c:v>
                </c:pt>
                <c:pt idx="239">
                  <c:v>20.32</c:v>
                </c:pt>
                <c:pt idx="240">
                  <c:v>23.012</c:v>
                </c:pt>
                <c:pt idx="241">
                  <c:v>3.456</c:v>
                </c:pt>
                <c:pt idx="242">
                  <c:v>7.423</c:v>
                </c:pt>
                <c:pt idx="243">
                  <c:v>11.404999</c:v>
                </c:pt>
                <c:pt idx="244">
                  <c:v>11.756</c:v>
                </c:pt>
                <c:pt idx="245">
                  <c:v>3.4870000000000001</c:v>
                </c:pt>
                <c:pt idx="246">
                  <c:v>10.314</c:v>
                </c:pt>
                <c:pt idx="247">
                  <c:v>11.266999</c:v>
                </c:pt>
                <c:pt idx="248">
                  <c:v>4.8889999999999993</c:v>
                </c:pt>
                <c:pt idx="249">
                  <c:v>13.023999999999999</c:v>
                </c:pt>
                <c:pt idx="250">
                  <c:v>26.902999999999999</c:v>
                </c:pt>
                <c:pt idx="251">
                  <c:v>3.5140000000000002</c:v>
                </c:pt>
                <c:pt idx="252">
                  <c:v>14.948</c:v>
                </c:pt>
                <c:pt idx="253">
                  <c:v>10.941000000000001</c:v>
                </c:pt>
                <c:pt idx="254">
                  <c:v>3.437999</c:v>
                </c:pt>
                <c:pt idx="255">
                  <c:v>7.5010000000000003</c:v>
                </c:pt>
                <c:pt idx="256">
                  <c:v>4.7549999999999999</c:v>
                </c:pt>
                <c:pt idx="257">
                  <c:v>7.399</c:v>
                </c:pt>
                <c:pt idx="258">
                  <c:v>2.7330000000000001</c:v>
                </c:pt>
                <c:pt idx="259">
                  <c:v>7.8289999999999997</c:v>
                </c:pt>
                <c:pt idx="260">
                  <c:v>4.931</c:v>
                </c:pt>
                <c:pt idx="261">
                  <c:v>18.005000000000003</c:v>
                </c:pt>
                <c:pt idx="262">
                  <c:v>16.728000000000002</c:v>
                </c:pt>
                <c:pt idx="263">
                  <c:v>11.672000000000001</c:v>
                </c:pt>
                <c:pt idx="264">
                  <c:v>11.486000000000001</c:v>
                </c:pt>
                <c:pt idx="265">
                  <c:v>11.811999</c:v>
                </c:pt>
                <c:pt idx="266">
                  <c:v>6.0380000000000003</c:v>
                </c:pt>
                <c:pt idx="267">
                  <c:v>6.7809999999999997</c:v>
                </c:pt>
                <c:pt idx="268">
                  <c:v>11.5</c:v>
                </c:pt>
                <c:pt idx="269">
                  <c:v>34.658000000000001</c:v>
                </c:pt>
                <c:pt idx="270">
                  <c:v>6.2059999999999995</c:v>
                </c:pt>
                <c:pt idx="271">
                  <c:v>7.0659999999999998</c:v>
                </c:pt>
                <c:pt idx="272">
                  <c:v>3.899</c:v>
                </c:pt>
                <c:pt idx="273">
                  <c:v>10.538</c:v>
                </c:pt>
                <c:pt idx="274">
                  <c:v>10.001999999999999</c:v>
                </c:pt>
                <c:pt idx="275">
                  <c:v>10.926</c:v>
                </c:pt>
                <c:pt idx="276">
                  <c:v>18.436999999999998</c:v>
                </c:pt>
                <c:pt idx="277">
                  <c:v>4.42</c:v>
                </c:pt>
                <c:pt idx="278">
                  <c:v>12.324999</c:v>
                </c:pt>
                <c:pt idx="279">
                  <c:v>15.147</c:v>
                </c:pt>
                <c:pt idx="280">
                  <c:v>20.856000000000002</c:v>
                </c:pt>
                <c:pt idx="281">
                  <c:v>3.4260000000000002</c:v>
                </c:pt>
                <c:pt idx="282">
                  <c:v>5.54</c:v>
                </c:pt>
                <c:pt idx="283">
                  <c:v>11.566000000000001</c:v>
                </c:pt>
                <c:pt idx="284">
                  <c:v>5.4470000000000001</c:v>
                </c:pt>
                <c:pt idx="285">
                  <c:v>4.3719999999999999</c:v>
                </c:pt>
                <c:pt idx="286">
                  <c:v>4.1579999999999995</c:v>
                </c:pt>
                <c:pt idx="287">
                  <c:v>4.4089999999999998</c:v>
                </c:pt>
                <c:pt idx="288">
                  <c:v>2.5</c:v>
                </c:pt>
                <c:pt idx="289">
                  <c:v>4.4589999999999996</c:v>
                </c:pt>
                <c:pt idx="290">
                  <c:v>9.1129999999999995</c:v>
                </c:pt>
                <c:pt idx="291">
                  <c:v>2.516</c:v>
                </c:pt>
                <c:pt idx="292">
                  <c:v>2.2599999999999998</c:v>
                </c:pt>
                <c:pt idx="293">
                  <c:v>3.411</c:v>
                </c:pt>
                <c:pt idx="294">
                  <c:v>3.4740000000000002</c:v>
                </c:pt>
                <c:pt idx="295">
                  <c:v>2.98</c:v>
                </c:pt>
                <c:pt idx="296">
                  <c:v>12.868</c:v>
                </c:pt>
                <c:pt idx="297">
                  <c:v>19.128</c:v>
                </c:pt>
                <c:pt idx="298">
                  <c:v>3.6859999999999999</c:v>
                </c:pt>
                <c:pt idx="299">
                  <c:v>3.4580000000000002</c:v>
                </c:pt>
                <c:pt idx="300">
                  <c:v>14.788</c:v>
                </c:pt>
                <c:pt idx="301">
                  <c:v>11.539</c:v>
                </c:pt>
                <c:pt idx="302">
                  <c:v>2.7429999999999999</c:v>
                </c:pt>
                <c:pt idx="303">
                  <c:v>5.242</c:v>
                </c:pt>
                <c:pt idx="304">
                  <c:v>4.3239999999999998</c:v>
                </c:pt>
                <c:pt idx="305">
                  <c:v>3.4260000000000002</c:v>
                </c:pt>
                <c:pt idx="306">
                  <c:v>2.5</c:v>
                </c:pt>
                <c:pt idx="307">
                  <c:v>2.9779999999999998</c:v>
                </c:pt>
                <c:pt idx="308">
                  <c:v>2.7389999999999999</c:v>
                </c:pt>
                <c:pt idx="309">
                  <c:v>2.5</c:v>
                </c:pt>
                <c:pt idx="310">
                  <c:v>2.9769999999999999</c:v>
                </c:pt>
                <c:pt idx="311">
                  <c:v>3.4529999999999998</c:v>
                </c:pt>
                <c:pt idx="312">
                  <c:v>3.2309999999999999</c:v>
                </c:pt>
                <c:pt idx="313">
                  <c:v>3.4740000000000002</c:v>
                </c:pt>
                <c:pt idx="314">
                  <c:v>13.28</c:v>
                </c:pt>
                <c:pt idx="315">
                  <c:v>2.968</c:v>
                </c:pt>
                <c:pt idx="316">
                  <c:v>2.5</c:v>
                </c:pt>
                <c:pt idx="317">
                  <c:v>12.084</c:v>
                </c:pt>
                <c:pt idx="318">
                  <c:v>3.2429999999999999</c:v>
                </c:pt>
                <c:pt idx="319">
                  <c:v>2.5</c:v>
                </c:pt>
                <c:pt idx="320">
                  <c:v>2.5</c:v>
                </c:pt>
                <c:pt idx="321">
                  <c:v>6.383</c:v>
                </c:pt>
                <c:pt idx="322">
                  <c:v>2.5</c:v>
                </c:pt>
                <c:pt idx="323">
                  <c:v>4.3959999999999999</c:v>
                </c:pt>
                <c:pt idx="324">
                  <c:v>2.7669999999999999</c:v>
                </c:pt>
                <c:pt idx="325">
                  <c:v>2.5</c:v>
                </c:pt>
                <c:pt idx="326">
                  <c:v>5.4689999999999994</c:v>
                </c:pt>
                <c:pt idx="327">
                  <c:v>6.9930000000000003</c:v>
                </c:pt>
                <c:pt idx="328">
                  <c:v>2.5</c:v>
                </c:pt>
                <c:pt idx="329">
                  <c:v>2.5</c:v>
                </c:pt>
                <c:pt idx="330">
                  <c:v>2.7410000000000001</c:v>
                </c:pt>
                <c:pt idx="331">
                  <c:v>3.4699999999999998</c:v>
                </c:pt>
                <c:pt idx="332">
                  <c:v>2.7439999999999998</c:v>
                </c:pt>
                <c:pt idx="333">
                  <c:v>2.5</c:v>
                </c:pt>
                <c:pt idx="334">
                  <c:v>3.6440000000000001</c:v>
                </c:pt>
                <c:pt idx="335">
                  <c:v>11.13</c:v>
                </c:pt>
                <c:pt idx="336">
                  <c:v>7.0609999999999999</c:v>
                </c:pt>
                <c:pt idx="337">
                  <c:v>20.204999999999998</c:v>
                </c:pt>
                <c:pt idx="338">
                  <c:v>8.17</c:v>
                </c:pt>
                <c:pt idx="339">
                  <c:v>7.77</c:v>
                </c:pt>
                <c:pt idx="340">
                  <c:v>3.718</c:v>
                </c:pt>
                <c:pt idx="341">
                  <c:v>3.4779999999999998</c:v>
                </c:pt>
                <c:pt idx="342">
                  <c:v>3.206</c:v>
                </c:pt>
                <c:pt idx="343">
                  <c:v>3.4249999999999998</c:v>
                </c:pt>
                <c:pt idx="344">
                  <c:v>2.9620000000000002</c:v>
                </c:pt>
                <c:pt idx="345">
                  <c:v>2.5</c:v>
                </c:pt>
                <c:pt idx="346">
                  <c:v>2.5</c:v>
                </c:pt>
                <c:pt idx="347">
                  <c:v>2.9849999999999999</c:v>
                </c:pt>
                <c:pt idx="348">
                  <c:v>3.4870000000000001</c:v>
                </c:pt>
                <c:pt idx="349">
                  <c:v>2.5</c:v>
                </c:pt>
                <c:pt idx="350">
                  <c:v>2.9590000000000001</c:v>
                </c:pt>
                <c:pt idx="351">
                  <c:v>2.032</c:v>
                </c:pt>
                <c:pt idx="352">
                  <c:v>5.2930000000000001</c:v>
                </c:pt>
                <c:pt idx="353">
                  <c:v>3.4140000000000001</c:v>
                </c:pt>
                <c:pt idx="354">
                  <c:v>3.2650000000000001</c:v>
                </c:pt>
                <c:pt idx="355">
                  <c:v>2.5</c:v>
                </c:pt>
                <c:pt idx="356">
                  <c:v>2.5</c:v>
                </c:pt>
                <c:pt idx="357">
                  <c:v>2.5</c:v>
                </c:pt>
                <c:pt idx="358">
                  <c:v>3.468</c:v>
                </c:pt>
                <c:pt idx="359">
                  <c:v>4.4340000000000002</c:v>
                </c:pt>
                <c:pt idx="360">
                  <c:v>2.5</c:v>
                </c:pt>
                <c:pt idx="361">
                  <c:v>2.5</c:v>
                </c:pt>
                <c:pt idx="362">
                  <c:v>3.45</c:v>
                </c:pt>
                <c:pt idx="363">
                  <c:v>4.399</c:v>
                </c:pt>
                <c:pt idx="364">
                  <c:v>2.5</c:v>
                </c:pt>
                <c:pt idx="365">
                  <c:v>6.2989999999999995</c:v>
                </c:pt>
                <c:pt idx="366">
                  <c:v>2.5</c:v>
                </c:pt>
                <c:pt idx="367">
                  <c:v>2.5</c:v>
                </c:pt>
                <c:pt idx="368">
                  <c:v>3.2349999999999999</c:v>
                </c:pt>
                <c:pt idx="369">
                  <c:v>2.5</c:v>
                </c:pt>
                <c:pt idx="370">
                  <c:v>2.5</c:v>
                </c:pt>
                <c:pt idx="371">
                  <c:v>2.5</c:v>
                </c:pt>
              </c:numCache>
            </c:numRef>
          </c:yVal>
          <c:smooth val="1"/>
        </c:ser>
        <c:dLbls>
          <c:showLegendKey val="0"/>
          <c:showVal val="0"/>
          <c:showCatName val="0"/>
          <c:showSerName val="0"/>
          <c:showPercent val="0"/>
          <c:showBubbleSize val="0"/>
        </c:dLbls>
        <c:axId val="309564928"/>
        <c:axId val="309566848"/>
      </c:scatterChart>
      <c:valAx>
        <c:axId val="309564928"/>
        <c:scaling>
          <c:orientation val="minMax"/>
          <c:max val="500"/>
          <c:min val="300"/>
        </c:scaling>
        <c:delete val="0"/>
        <c:axPos val="b"/>
        <c:title>
          <c:tx>
            <c:rich>
              <a:bodyPr/>
              <a:lstStyle/>
              <a:p>
                <a:pPr>
                  <a:defRPr/>
                </a:pPr>
                <a:r>
                  <a:rPr lang="en-GB"/>
                  <a:t>Wavelength / nm</a:t>
                </a:r>
              </a:p>
            </c:rich>
          </c:tx>
          <c:overlay val="0"/>
        </c:title>
        <c:numFmt formatCode="General" sourceLinked="1"/>
        <c:majorTickMark val="out"/>
        <c:minorTickMark val="none"/>
        <c:tickLblPos val="nextTo"/>
        <c:crossAx val="309566848"/>
        <c:crosses val="autoZero"/>
        <c:crossBetween val="midCat"/>
      </c:valAx>
      <c:valAx>
        <c:axId val="309566848"/>
        <c:scaling>
          <c:orientation val="minMax"/>
          <c:min val="0"/>
        </c:scaling>
        <c:delete val="0"/>
        <c:axPos val="l"/>
        <c:title>
          <c:tx>
            <c:rich>
              <a:bodyPr rot="-5400000" vert="horz"/>
              <a:lstStyle/>
              <a:p>
                <a:pPr>
                  <a:defRPr/>
                </a:pPr>
                <a:r>
                  <a:rPr lang="en-GB"/>
                  <a:t>Intensity</a:t>
                </a:r>
              </a:p>
            </c:rich>
          </c:tx>
          <c:overlay val="0"/>
        </c:title>
        <c:numFmt formatCode="#,##0" sourceLinked="0"/>
        <c:majorTickMark val="out"/>
        <c:minorTickMark val="none"/>
        <c:tickLblPos val="nextTo"/>
        <c:crossAx val="309564928"/>
        <c:crosses val="autoZero"/>
        <c:crossBetween val="midCat"/>
      </c:valAx>
    </c:plotArea>
    <c:legend>
      <c:legendPos val="r"/>
      <c:overlay val="0"/>
    </c:legend>
    <c:plotVisOnly val="1"/>
    <c:dispBlanksAs val="gap"/>
    <c:showDLblsOverMax val="0"/>
  </c:chart>
  <c:spPr>
    <a:ln>
      <a:noFill/>
    </a:ln>
  </c:spPr>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411717890102446"/>
          <c:y val="4.821941231287457E-2"/>
          <c:w val="0.77298676375130526"/>
          <c:h val="0.76124137577265383"/>
        </c:manualLayout>
      </c:layout>
      <c:scatterChart>
        <c:scatterStyle val="lineMarker"/>
        <c:varyColors val="0"/>
        <c:ser>
          <c:idx val="0"/>
          <c:order val="0"/>
          <c:spPr>
            <a:ln w="28575">
              <a:noFill/>
            </a:ln>
          </c:spPr>
          <c:marker>
            <c:symbol val="diamond"/>
            <c:size val="7"/>
            <c:spPr>
              <a:solidFill>
                <a:schemeClr val="tx1"/>
              </a:solidFill>
              <a:ln>
                <a:solidFill>
                  <a:schemeClr val="tx1"/>
                </a:solidFill>
              </a:ln>
            </c:spPr>
          </c:marker>
          <c:xVal>
            <c:numRef>
              <c:f>Plots!$C$3:$AD$3</c:f>
              <c:numCache>
                <c:formatCode>0.00E+00</c:formatCode>
                <c:ptCount val="28"/>
                <c:pt idx="0">
                  <c:v>1.0323738988946866E-3</c:v>
                </c:pt>
                <c:pt idx="1">
                  <c:v>1.0323738988946867E-4</c:v>
                </c:pt>
                <c:pt idx="2">
                  <c:v>1.0323738988946871E-5</c:v>
                </c:pt>
                <c:pt idx="3">
                  <c:v>1.0323738988946873E-6</c:v>
                </c:pt>
                <c:pt idx="4">
                  <c:v>1.0323738988946872E-7</c:v>
                </c:pt>
                <c:pt idx="5">
                  <c:v>1.1931781337137688E-3</c:v>
                </c:pt>
                <c:pt idx="6">
                  <c:v>1.1931781337137687E-4</c:v>
                </c:pt>
                <c:pt idx="7">
                  <c:v>1.1931781337137691E-5</c:v>
                </c:pt>
                <c:pt idx="8">
                  <c:v>1.1931781337137695E-6</c:v>
                </c:pt>
                <c:pt idx="9">
                  <c:v>1.1931781337137693E-7</c:v>
                </c:pt>
                <c:pt idx="10">
                  <c:v>9.2577007237838738E-4</c:v>
                </c:pt>
                <c:pt idx="11">
                  <c:v>4.408428916087563E-5</c:v>
                </c:pt>
                <c:pt idx="12">
                  <c:v>8.4160915670762569E-5</c:v>
                </c:pt>
                <c:pt idx="13">
                  <c:v>1.2075261813631142E-4</c:v>
                </c:pt>
                <c:pt idx="14">
                  <c:v>5.9658906685688376E-4</c:v>
                </c:pt>
                <c:pt idx="15">
                  <c:v>1.1931781337137688E-3</c:v>
                </c:pt>
                <c:pt idx="16">
                  <c:v>5.9658906685688399E-5</c:v>
                </c:pt>
                <c:pt idx="17">
                  <c:v>1.1931781337137687E-4</c:v>
                </c:pt>
                <c:pt idx="18">
                  <c:v>1.1931781337137691E-5</c:v>
                </c:pt>
                <c:pt idx="19">
                  <c:v>1.1931781337137695E-6</c:v>
                </c:pt>
                <c:pt idx="20">
                  <c:v>1.1931781337137693E-7</c:v>
                </c:pt>
                <c:pt idx="21">
                  <c:v>1.1931781337137688E-3</c:v>
                </c:pt>
                <c:pt idx="22">
                  <c:v>1.1931781337137687E-4</c:v>
                </c:pt>
                <c:pt idx="23">
                  <c:v>5.9658906685688399E-5</c:v>
                </c:pt>
                <c:pt idx="24">
                  <c:v>1.1931781337137691E-5</c:v>
                </c:pt>
                <c:pt idx="25">
                  <c:v>5.9658906685688406E-6</c:v>
                </c:pt>
                <c:pt idx="26">
                  <c:v>1.1931781337137695E-6</c:v>
                </c:pt>
                <c:pt idx="27">
                  <c:v>1.1931781337137693E-7</c:v>
                </c:pt>
              </c:numCache>
            </c:numRef>
          </c:xVal>
          <c:yVal>
            <c:numRef>
              <c:f>Plots!$C$4:$AD$4</c:f>
              <c:numCache>
                <c:formatCode>General</c:formatCode>
                <c:ptCount val="28"/>
                <c:pt idx="0">
                  <c:v>1.8895</c:v>
                </c:pt>
                <c:pt idx="1">
                  <c:v>1.5436999999999994</c:v>
                </c:pt>
                <c:pt idx="2">
                  <c:v>0.25690000000000002</c:v>
                </c:pt>
                <c:pt idx="3">
                  <c:v>2.7900000000000012E-2</c:v>
                </c:pt>
                <c:pt idx="4">
                  <c:v>1.8800000000000011E-2</c:v>
                </c:pt>
                <c:pt idx="5">
                  <c:v>1.9457</c:v>
                </c:pt>
                <c:pt idx="6">
                  <c:v>1.5318999999999994</c:v>
                </c:pt>
                <c:pt idx="7">
                  <c:v>0.25650000000000001</c:v>
                </c:pt>
                <c:pt idx="8">
                  <c:v>4.0500000000000001E-2</c:v>
                </c:pt>
                <c:pt idx="9">
                  <c:v>1.4200000000000001E-2</c:v>
                </c:pt>
                <c:pt idx="10">
                  <c:v>1.885</c:v>
                </c:pt>
                <c:pt idx="11">
                  <c:v>0.30130000000000018</c:v>
                </c:pt>
                <c:pt idx="12">
                  <c:v>0.59739999999999971</c:v>
                </c:pt>
                <c:pt idx="13">
                  <c:v>0.76920000000000033</c:v>
                </c:pt>
                <c:pt idx="14">
                  <c:v>1.5423</c:v>
                </c:pt>
                <c:pt idx="15">
                  <c:v>1.5631999999999993</c:v>
                </c:pt>
                <c:pt idx="16">
                  <c:v>0.80710000000000004</c:v>
                </c:pt>
                <c:pt idx="17">
                  <c:v>1.2625</c:v>
                </c:pt>
                <c:pt idx="18">
                  <c:v>4.4100000000000014E-2</c:v>
                </c:pt>
                <c:pt idx="19">
                  <c:v>-0.17380000000000001</c:v>
                </c:pt>
                <c:pt idx="20">
                  <c:v>-0.22670000000000001</c:v>
                </c:pt>
                <c:pt idx="21">
                  <c:v>1.7622</c:v>
                </c:pt>
                <c:pt idx="22">
                  <c:v>0.9197000000000003</c:v>
                </c:pt>
                <c:pt idx="23">
                  <c:v>0.52859999999999996</c:v>
                </c:pt>
                <c:pt idx="24">
                  <c:v>0.1618</c:v>
                </c:pt>
                <c:pt idx="25">
                  <c:v>0.20640000000000008</c:v>
                </c:pt>
                <c:pt idx="26">
                  <c:v>6.0500000000000012E-2</c:v>
                </c:pt>
                <c:pt idx="27">
                  <c:v>5.6899999999999999E-2</c:v>
                </c:pt>
              </c:numCache>
            </c:numRef>
          </c:yVal>
          <c:smooth val="0"/>
        </c:ser>
        <c:dLbls>
          <c:showLegendKey val="0"/>
          <c:showVal val="0"/>
          <c:showCatName val="0"/>
          <c:showSerName val="0"/>
          <c:showPercent val="0"/>
          <c:showBubbleSize val="0"/>
        </c:dLbls>
        <c:axId val="265003008"/>
        <c:axId val="265005312"/>
      </c:scatterChart>
      <c:valAx>
        <c:axId val="265003008"/>
        <c:scaling>
          <c:orientation val="minMax"/>
        </c:scaling>
        <c:delete val="0"/>
        <c:axPos val="b"/>
        <c:title>
          <c:tx>
            <c:rich>
              <a:bodyPr/>
              <a:lstStyle/>
              <a:p>
                <a:pPr>
                  <a:defRPr sz="1000"/>
                </a:pPr>
                <a:r>
                  <a:rPr lang="en-GB" sz="1000"/>
                  <a:t>Concentration of</a:t>
                </a:r>
                <a:r>
                  <a:rPr lang="en-GB" sz="1000" baseline="0"/>
                  <a:t> Label / </a:t>
                </a:r>
                <a:r>
                  <a:rPr lang="en-GB" sz="1000"/>
                  <a:t>M</a:t>
                </a:r>
              </a:p>
            </c:rich>
          </c:tx>
          <c:overlay val="0"/>
        </c:title>
        <c:numFmt formatCode="0.0E+00" sourceLinked="0"/>
        <c:majorTickMark val="out"/>
        <c:minorTickMark val="none"/>
        <c:tickLblPos val="nextTo"/>
        <c:crossAx val="265005312"/>
        <c:crosses val="autoZero"/>
        <c:crossBetween val="midCat"/>
        <c:majorUnit val="2.5000000000000006E-4"/>
      </c:valAx>
      <c:valAx>
        <c:axId val="265005312"/>
        <c:scaling>
          <c:orientation val="minMax"/>
          <c:max val="2"/>
          <c:min val="0"/>
        </c:scaling>
        <c:delete val="0"/>
        <c:axPos val="l"/>
        <c:title>
          <c:tx>
            <c:rich>
              <a:bodyPr rot="-5400000" vert="horz"/>
              <a:lstStyle/>
              <a:p>
                <a:pPr>
                  <a:defRPr sz="1000"/>
                </a:pPr>
                <a:r>
                  <a:rPr lang="en-GB" sz="1000"/>
                  <a:t>Absorbance</a:t>
                </a:r>
                <a:r>
                  <a:rPr lang="en-GB" sz="1000" baseline="0"/>
                  <a:t>  / A.U.</a:t>
                </a:r>
                <a:endParaRPr lang="en-GB" sz="1000"/>
              </a:p>
            </c:rich>
          </c:tx>
          <c:overlay val="0"/>
        </c:title>
        <c:numFmt formatCode="General" sourceLinked="1"/>
        <c:majorTickMark val="out"/>
        <c:minorTickMark val="none"/>
        <c:tickLblPos val="nextTo"/>
        <c:crossAx val="265003008"/>
        <c:crosses val="autoZero"/>
        <c:crossBetween val="midCat"/>
      </c:valAx>
    </c:plotArea>
    <c:plotVisOnly val="1"/>
    <c:dispBlanksAs val="gap"/>
    <c:showDLblsOverMax val="0"/>
  </c:chart>
  <c:spPr>
    <a:noFill/>
    <a:ln>
      <a:noFill/>
    </a:ln>
  </c:spPr>
  <c:externalData r:id="rId1">
    <c:autoUpdate val="0"/>
  </c:externalData>
</c:chartSpace>
</file>

<file path=word/charts/chart150.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643285214348206"/>
          <c:y val="6.0659813356663747E-2"/>
          <c:w val="0.66042760279965007"/>
          <c:h val="0.76332140300644236"/>
        </c:manualLayout>
      </c:layout>
      <c:scatterChart>
        <c:scatterStyle val="smoothMarker"/>
        <c:varyColors val="0"/>
        <c:ser>
          <c:idx val="2"/>
          <c:order val="0"/>
          <c:tx>
            <c:strRef>
              <c:f>'Titration Raw Data'!$F$4</c:f>
              <c:strCache>
                <c:ptCount val="1"/>
                <c:pt idx="0">
                  <c:v>Avg. Solvent</c:v>
                </c:pt>
              </c:strCache>
            </c:strRef>
          </c:tx>
          <c:spPr>
            <a:ln w="19050">
              <a:solidFill>
                <a:schemeClr val="tx1"/>
              </a:solidFill>
            </a:ln>
          </c:spPr>
          <c:marker>
            <c:symbol val="none"/>
          </c:marker>
          <c:xVal>
            <c:numRef>
              <c:f>'Titration Raw Data'!$B$6:$B$36</c:f>
              <c:numCache>
                <c:formatCode>General</c:formatCode>
                <c:ptCount val="31"/>
                <c:pt idx="0">
                  <c:v>0</c:v>
                </c:pt>
                <c:pt idx="1">
                  <c:v>1</c:v>
                </c:pt>
                <c:pt idx="2">
                  <c:v>1.5</c:v>
                </c:pt>
                <c:pt idx="3">
                  <c:v>2</c:v>
                </c:pt>
                <c:pt idx="4">
                  <c:v>2.5</c:v>
                </c:pt>
                <c:pt idx="5">
                  <c:v>3</c:v>
                </c:pt>
                <c:pt idx="6">
                  <c:v>3.5</c:v>
                </c:pt>
                <c:pt idx="7">
                  <c:v>4</c:v>
                </c:pt>
                <c:pt idx="8">
                  <c:v>4.5</c:v>
                </c:pt>
                <c:pt idx="9">
                  <c:v>5</c:v>
                </c:pt>
                <c:pt idx="10">
                  <c:v>5.5</c:v>
                </c:pt>
                <c:pt idx="11">
                  <c:v>6</c:v>
                </c:pt>
                <c:pt idx="12">
                  <c:v>6.5</c:v>
                </c:pt>
                <c:pt idx="13">
                  <c:v>7</c:v>
                </c:pt>
                <c:pt idx="14">
                  <c:v>7.5</c:v>
                </c:pt>
                <c:pt idx="15">
                  <c:v>8</c:v>
                </c:pt>
                <c:pt idx="16">
                  <c:v>8.5</c:v>
                </c:pt>
                <c:pt idx="17">
                  <c:v>9</c:v>
                </c:pt>
                <c:pt idx="18">
                  <c:v>9.5</c:v>
                </c:pt>
                <c:pt idx="19">
                  <c:v>10</c:v>
                </c:pt>
                <c:pt idx="20">
                  <c:v>10.5</c:v>
                </c:pt>
                <c:pt idx="21">
                  <c:v>11</c:v>
                </c:pt>
                <c:pt idx="22">
                  <c:v>11.5</c:v>
                </c:pt>
                <c:pt idx="23">
                  <c:v>12</c:v>
                </c:pt>
                <c:pt idx="24">
                  <c:v>12.5</c:v>
                </c:pt>
                <c:pt idx="25">
                  <c:v>13</c:v>
                </c:pt>
                <c:pt idx="26">
                  <c:v>14</c:v>
                </c:pt>
              </c:numCache>
            </c:numRef>
          </c:xVal>
          <c:yVal>
            <c:numRef>
              <c:f>'Titration Raw Data'!$F$6:$F$36</c:f>
              <c:numCache>
                <c:formatCode>General</c:formatCode>
                <c:ptCount val="31"/>
                <c:pt idx="0">
                  <c:v>11.375</c:v>
                </c:pt>
                <c:pt idx="1">
                  <c:v>10.685</c:v>
                </c:pt>
                <c:pt idx="2">
                  <c:v>10.315</c:v>
                </c:pt>
                <c:pt idx="3">
                  <c:v>10.305</c:v>
                </c:pt>
                <c:pt idx="4">
                  <c:v>10.004999999999999</c:v>
                </c:pt>
                <c:pt idx="5">
                  <c:v>9.9149999999999991</c:v>
                </c:pt>
                <c:pt idx="6">
                  <c:v>9.7744999999999997</c:v>
                </c:pt>
                <c:pt idx="7">
                  <c:v>9.56</c:v>
                </c:pt>
                <c:pt idx="8">
                  <c:v>9.2799999999999994</c:v>
                </c:pt>
                <c:pt idx="9">
                  <c:v>8.81</c:v>
                </c:pt>
                <c:pt idx="10">
                  <c:v>7.6</c:v>
                </c:pt>
                <c:pt idx="11">
                  <c:v>7.07</c:v>
                </c:pt>
                <c:pt idx="12">
                  <c:v>6.83</c:v>
                </c:pt>
                <c:pt idx="13">
                  <c:v>6.6150000000000002</c:v>
                </c:pt>
                <c:pt idx="14">
                  <c:v>6.4350000000000005</c:v>
                </c:pt>
                <c:pt idx="15">
                  <c:v>6.2850000000000001</c:v>
                </c:pt>
                <c:pt idx="16">
                  <c:v>6.08</c:v>
                </c:pt>
                <c:pt idx="17">
                  <c:v>5.875</c:v>
                </c:pt>
                <c:pt idx="18">
                  <c:v>5.73</c:v>
                </c:pt>
                <c:pt idx="19">
                  <c:v>5.43</c:v>
                </c:pt>
                <c:pt idx="20">
                  <c:v>4.6100000000000003</c:v>
                </c:pt>
                <c:pt idx="21">
                  <c:v>2.7</c:v>
                </c:pt>
                <c:pt idx="22">
                  <c:v>2.4</c:v>
                </c:pt>
                <c:pt idx="23">
                  <c:v>2.23</c:v>
                </c:pt>
                <c:pt idx="24">
                  <c:v>2.0999999999999996</c:v>
                </c:pt>
                <c:pt idx="25">
                  <c:v>2.0299999999999998</c:v>
                </c:pt>
                <c:pt idx="26">
                  <c:v>1.915</c:v>
                </c:pt>
              </c:numCache>
            </c:numRef>
          </c:yVal>
          <c:smooth val="1"/>
        </c:ser>
        <c:ser>
          <c:idx val="9"/>
          <c:order val="1"/>
          <c:tx>
            <c:strRef>
              <c:f>'Titration Raw Data'!$Q$4</c:f>
              <c:strCache>
                <c:ptCount val="1"/>
                <c:pt idx="0">
                  <c:v>TS1/114/1</c:v>
                </c:pt>
              </c:strCache>
            </c:strRef>
          </c:tx>
          <c:spPr>
            <a:ln w="19050"/>
          </c:spPr>
          <c:marker>
            <c:symbol val="none"/>
          </c:marker>
          <c:xVal>
            <c:numRef>
              <c:f>'Titration Raw Data'!$B$6:$B$36</c:f>
              <c:numCache>
                <c:formatCode>General</c:formatCode>
                <c:ptCount val="31"/>
                <c:pt idx="0">
                  <c:v>0</c:v>
                </c:pt>
                <c:pt idx="1">
                  <c:v>1</c:v>
                </c:pt>
                <c:pt idx="2">
                  <c:v>1.5</c:v>
                </c:pt>
                <c:pt idx="3">
                  <c:v>2</c:v>
                </c:pt>
                <c:pt idx="4">
                  <c:v>2.5</c:v>
                </c:pt>
                <c:pt idx="5">
                  <c:v>3</c:v>
                </c:pt>
                <c:pt idx="6">
                  <c:v>3.5</c:v>
                </c:pt>
                <c:pt idx="7">
                  <c:v>4</c:v>
                </c:pt>
                <c:pt idx="8">
                  <c:v>4.5</c:v>
                </c:pt>
                <c:pt idx="9">
                  <c:v>5</c:v>
                </c:pt>
                <c:pt idx="10">
                  <c:v>5.5</c:v>
                </c:pt>
                <c:pt idx="11">
                  <c:v>6</c:v>
                </c:pt>
                <c:pt idx="12">
                  <c:v>6.5</c:v>
                </c:pt>
                <c:pt idx="13">
                  <c:v>7</c:v>
                </c:pt>
                <c:pt idx="14">
                  <c:v>7.5</c:v>
                </c:pt>
                <c:pt idx="15">
                  <c:v>8</c:v>
                </c:pt>
                <c:pt idx="16">
                  <c:v>8.5</c:v>
                </c:pt>
                <c:pt idx="17">
                  <c:v>9</c:v>
                </c:pt>
                <c:pt idx="18">
                  <c:v>9.5</c:v>
                </c:pt>
                <c:pt idx="19">
                  <c:v>10</c:v>
                </c:pt>
                <c:pt idx="20">
                  <c:v>10.5</c:v>
                </c:pt>
                <c:pt idx="21">
                  <c:v>11</c:v>
                </c:pt>
                <c:pt idx="22">
                  <c:v>11.5</c:v>
                </c:pt>
                <c:pt idx="23">
                  <c:v>12</c:v>
                </c:pt>
                <c:pt idx="24">
                  <c:v>12.5</c:v>
                </c:pt>
                <c:pt idx="25">
                  <c:v>13</c:v>
                </c:pt>
                <c:pt idx="26">
                  <c:v>14</c:v>
                </c:pt>
              </c:numCache>
            </c:numRef>
          </c:xVal>
          <c:yVal>
            <c:numRef>
              <c:f>'Titration Raw Data'!$Q$6:$Q$32</c:f>
              <c:numCache>
                <c:formatCode>General</c:formatCode>
                <c:ptCount val="27"/>
                <c:pt idx="0">
                  <c:v>11.3</c:v>
                </c:pt>
                <c:pt idx="1">
                  <c:v>10.5</c:v>
                </c:pt>
                <c:pt idx="2">
                  <c:v>10.36</c:v>
                </c:pt>
                <c:pt idx="3">
                  <c:v>10.199999999999999</c:v>
                </c:pt>
                <c:pt idx="4">
                  <c:v>10.130000000000001</c:v>
                </c:pt>
                <c:pt idx="5">
                  <c:v>9.9600000000000009</c:v>
                </c:pt>
                <c:pt idx="6">
                  <c:v>9.7799999999999994</c:v>
                </c:pt>
                <c:pt idx="7">
                  <c:v>9.58</c:v>
                </c:pt>
                <c:pt idx="8">
                  <c:v>9.32</c:v>
                </c:pt>
                <c:pt idx="9">
                  <c:v>8.7799999999999994</c:v>
                </c:pt>
                <c:pt idx="10">
                  <c:v>7.37</c:v>
                </c:pt>
                <c:pt idx="11">
                  <c:v>7.14</c:v>
                </c:pt>
                <c:pt idx="12">
                  <c:v>6.85</c:v>
                </c:pt>
                <c:pt idx="13">
                  <c:v>6.66</c:v>
                </c:pt>
                <c:pt idx="14">
                  <c:v>6.48</c:v>
                </c:pt>
                <c:pt idx="15">
                  <c:v>6.31</c:v>
                </c:pt>
                <c:pt idx="16">
                  <c:v>6.17</c:v>
                </c:pt>
                <c:pt idx="17">
                  <c:v>5.99</c:v>
                </c:pt>
                <c:pt idx="18">
                  <c:v>5.75</c:v>
                </c:pt>
                <c:pt idx="19">
                  <c:v>5.43</c:v>
                </c:pt>
                <c:pt idx="20">
                  <c:v>4.8499999999999996</c:v>
                </c:pt>
                <c:pt idx="21">
                  <c:v>2.75</c:v>
                </c:pt>
                <c:pt idx="22">
                  <c:v>2.46</c:v>
                </c:pt>
                <c:pt idx="23">
                  <c:v>2.31</c:v>
                </c:pt>
                <c:pt idx="25">
                  <c:v>2.11</c:v>
                </c:pt>
                <c:pt idx="26">
                  <c:v>1.98</c:v>
                </c:pt>
              </c:numCache>
            </c:numRef>
          </c:yVal>
          <c:smooth val="1"/>
        </c:ser>
        <c:ser>
          <c:idx val="12"/>
          <c:order val="2"/>
          <c:tx>
            <c:v>TS1/114/2</c:v>
          </c:tx>
          <c:spPr>
            <a:ln w="19050"/>
          </c:spPr>
          <c:marker>
            <c:symbol val="none"/>
          </c:marker>
          <c:xVal>
            <c:numRef>
              <c:f>'Titration Raw Data'!$B$6:$B$36</c:f>
              <c:numCache>
                <c:formatCode>General</c:formatCode>
                <c:ptCount val="31"/>
                <c:pt idx="0">
                  <c:v>0</c:v>
                </c:pt>
                <c:pt idx="1">
                  <c:v>1</c:v>
                </c:pt>
                <c:pt idx="2">
                  <c:v>1.5</c:v>
                </c:pt>
                <c:pt idx="3">
                  <c:v>2</c:v>
                </c:pt>
                <c:pt idx="4">
                  <c:v>2.5</c:v>
                </c:pt>
                <c:pt idx="5">
                  <c:v>3</c:v>
                </c:pt>
                <c:pt idx="6">
                  <c:v>3.5</c:v>
                </c:pt>
                <c:pt idx="7">
                  <c:v>4</c:v>
                </c:pt>
                <c:pt idx="8">
                  <c:v>4.5</c:v>
                </c:pt>
                <c:pt idx="9">
                  <c:v>5</c:v>
                </c:pt>
                <c:pt idx="10">
                  <c:v>5.5</c:v>
                </c:pt>
                <c:pt idx="11">
                  <c:v>6</c:v>
                </c:pt>
                <c:pt idx="12">
                  <c:v>6.5</c:v>
                </c:pt>
                <c:pt idx="13">
                  <c:v>7</c:v>
                </c:pt>
                <c:pt idx="14">
                  <c:v>7.5</c:v>
                </c:pt>
                <c:pt idx="15">
                  <c:v>8</c:v>
                </c:pt>
                <c:pt idx="16">
                  <c:v>8.5</c:v>
                </c:pt>
                <c:pt idx="17">
                  <c:v>9</c:v>
                </c:pt>
                <c:pt idx="18">
                  <c:v>9.5</c:v>
                </c:pt>
                <c:pt idx="19">
                  <c:v>10</c:v>
                </c:pt>
                <c:pt idx="20">
                  <c:v>10.5</c:v>
                </c:pt>
                <c:pt idx="21">
                  <c:v>11</c:v>
                </c:pt>
                <c:pt idx="22">
                  <c:v>11.5</c:v>
                </c:pt>
                <c:pt idx="23">
                  <c:v>12</c:v>
                </c:pt>
                <c:pt idx="24">
                  <c:v>12.5</c:v>
                </c:pt>
                <c:pt idx="25">
                  <c:v>13</c:v>
                </c:pt>
                <c:pt idx="26">
                  <c:v>14</c:v>
                </c:pt>
              </c:numCache>
            </c:numRef>
          </c:xVal>
          <c:yVal>
            <c:numRef>
              <c:f>'Titration Raw Data'!$T$6:$T$36</c:f>
              <c:numCache>
                <c:formatCode>General</c:formatCode>
                <c:ptCount val="31"/>
                <c:pt idx="0">
                  <c:v>11.24</c:v>
                </c:pt>
                <c:pt idx="1">
                  <c:v>10.66</c:v>
                </c:pt>
                <c:pt idx="2">
                  <c:v>10.4</c:v>
                </c:pt>
                <c:pt idx="3">
                  <c:v>10.33</c:v>
                </c:pt>
                <c:pt idx="4">
                  <c:v>10.19</c:v>
                </c:pt>
                <c:pt idx="5">
                  <c:v>9.99</c:v>
                </c:pt>
                <c:pt idx="6">
                  <c:v>9.7100000000000009</c:v>
                </c:pt>
                <c:pt idx="7">
                  <c:v>9.39</c:v>
                </c:pt>
                <c:pt idx="8">
                  <c:v>9.2799999999999994</c:v>
                </c:pt>
                <c:pt idx="9">
                  <c:v>8.93</c:v>
                </c:pt>
                <c:pt idx="10">
                  <c:v>7.49</c:v>
                </c:pt>
                <c:pt idx="11">
                  <c:v>7.15</c:v>
                </c:pt>
                <c:pt idx="12">
                  <c:v>6.87</c:v>
                </c:pt>
                <c:pt idx="13">
                  <c:v>6.67</c:v>
                </c:pt>
                <c:pt idx="14">
                  <c:v>6.47</c:v>
                </c:pt>
                <c:pt idx="15">
                  <c:v>6.34</c:v>
                </c:pt>
                <c:pt idx="16">
                  <c:v>6.22</c:v>
                </c:pt>
                <c:pt idx="17">
                  <c:v>6</c:v>
                </c:pt>
                <c:pt idx="18">
                  <c:v>5.76</c:v>
                </c:pt>
                <c:pt idx="19">
                  <c:v>5.5</c:v>
                </c:pt>
                <c:pt idx="20">
                  <c:v>4.59</c:v>
                </c:pt>
                <c:pt idx="21">
                  <c:v>2.75</c:v>
                </c:pt>
                <c:pt idx="22">
                  <c:v>2.5</c:v>
                </c:pt>
                <c:pt idx="23">
                  <c:v>2.3199999999999998</c:v>
                </c:pt>
                <c:pt idx="24">
                  <c:v>2.25</c:v>
                </c:pt>
                <c:pt idx="25">
                  <c:v>2.12</c:v>
                </c:pt>
                <c:pt idx="26">
                  <c:v>2.0099999999999998</c:v>
                </c:pt>
              </c:numCache>
            </c:numRef>
          </c:yVal>
          <c:smooth val="1"/>
        </c:ser>
        <c:ser>
          <c:idx val="11"/>
          <c:order val="3"/>
          <c:tx>
            <c:strRef>
              <c:f>'Titration Raw Data'!$S$4</c:f>
              <c:strCache>
                <c:ptCount val="1"/>
                <c:pt idx="0">
                  <c:v>TS1/114/3</c:v>
                </c:pt>
              </c:strCache>
            </c:strRef>
          </c:tx>
          <c:spPr>
            <a:ln w="19050"/>
          </c:spPr>
          <c:marker>
            <c:symbol val="none"/>
          </c:marker>
          <c:xVal>
            <c:numRef>
              <c:f>'Titration Raw Data'!$B$6:$B$36</c:f>
              <c:numCache>
                <c:formatCode>General</c:formatCode>
                <c:ptCount val="31"/>
                <c:pt idx="0">
                  <c:v>0</c:v>
                </c:pt>
                <c:pt idx="1">
                  <c:v>1</c:v>
                </c:pt>
                <c:pt idx="2">
                  <c:v>1.5</c:v>
                </c:pt>
                <c:pt idx="3">
                  <c:v>2</c:v>
                </c:pt>
                <c:pt idx="4">
                  <c:v>2.5</c:v>
                </c:pt>
                <c:pt idx="5">
                  <c:v>3</c:v>
                </c:pt>
                <c:pt idx="6">
                  <c:v>3.5</c:v>
                </c:pt>
                <c:pt idx="7">
                  <c:v>4</c:v>
                </c:pt>
                <c:pt idx="8">
                  <c:v>4.5</c:v>
                </c:pt>
                <c:pt idx="9">
                  <c:v>5</c:v>
                </c:pt>
                <c:pt idx="10">
                  <c:v>5.5</c:v>
                </c:pt>
                <c:pt idx="11">
                  <c:v>6</c:v>
                </c:pt>
                <c:pt idx="12">
                  <c:v>6.5</c:v>
                </c:pt>
                <c:pt idx="13">
                  <c:v>7</c:v>
                </c:pt>
                <c:pt idx="14">
                  <c:v>7.5</c:v>
                </c:pt>
                <c:pt idx="15">
                  <c:v>8</c:v>
                </c:pt>
                <c:pt idx="16">
                  <c:v>8.5</c:v>
                </c:pt>
                <c:pt idx="17">
                  <c:v>9</c:v>
                </c:pt>
                <c:pt idx="18">
                  <c:v>9.5</c:v>
                </c:pt>
                <c:pt idx="19">
                  <c:v>10</c:v>
                </c:pt>
                <c:pt idx="20">
                  <c:v>10.5</c:v>
                </c:pt>
                <c:pt idx="21">
                  <c:v>11</c:v>
                </c:pt>
                <c:pt idx="22">
                  <c:v>11.5</c:v>
                </c:pt>
                <c:pt idx="23">
                  <c:v>12</c:v>
                </c:pt>
                <c:pt idx="24">
                  <c:v>12.5</c:v>
                </c:pt>
                <c:pt idx="25">
                  <c:v>13</c:v>
                </c:pt>
                <c:pt idx="26">
                  <c:v>14</c:v>
                </c:pt>
              </c:numCache>
            </c:numRef>
          </c:xVal>
          <c:yVal>
            <c:numRef>
              <c:f>'Titration Raw Data'!$S$6:$S$36</c:f>
              <c:numCache>
                <c:formatCode>General</c:formatCode>
                <c:ptCount val="31"/>
                <c:pt idx="0">
                  <c:v>11.24</c:v>
                </c:pt>
                <c:pt idx="1">
                  <c:v>10.68</c:v>
                </c:pt>
                <c:pt idx="2">
                  <c:v>10.35</c:v>
                </c:pt>
                <c:pt idx="3">
                  <c:v>10.199999999999999</c:v>
                </c:pt>
                <c:pt idx="4">
                  <c:v>10.130000000000001</c:v>
                </c:pt>
                <c:pt idx="5">
                  <c:v>9.98</c:v>
                </c:pt>
                <c:pt idx="6">
                  <c:v>9.77</c:v>
                </c:pt>
                <c:pt idx="7">
                  <c:v>9.6</c:v>
                </c:pt>
                <c:pt idx="8">
                  <c:v>9.33</c:v>
                </c:pt>
                <c:pt idx="9">
                  <c:v>8.7899999999999991</c:v>
                </c:pt>
                <c:pt idx="10">
                  <c:v>7.58</c:v>
                </c:pt>
                <c:pt idx="11">
                  <c:v>7.09</c:v>
                </c:pt>
                <c:pt idx="12">
                  <c:v>6.81</c:v>
                </c:pt>
                <c:pt idx="13">
                  <c:v>6.68</c:v>
                </c:pt>
                <c:pt idx="14">
                  <c:v>6.5</c:v>
                </c:pt>
                <c:pt idx="15">
                  <c:v>6.3</c:v>
                </c:pt>
                <c:pt idx="16">
                  <c:v>6.09</c:v>
                </c:pt>
                <c:pt idx="17">
                  <c:v>6.01</c:v>
                </c:pt>
                <c:pt idx="18">
                  <c:v>5.78</c:v>
                </c:pt>
                <c:pt idx="19">
                  <c:v>5.4</c:v>
                </c:pt>
                <c:pt idx="20">
                  <c:v>4.5</c:v>
                </c:pt>
                <c:pt idx="21">
                  <c:v>2.71</c:v>
                </c:pt>
                <c:pt idx="22">
                  <c:v>2.4500000000000002</c:v>
                </c:pt>
                <c:pt idx="23">
                  <c:v>2.29</c:v>
                </c:pt>
                <c:pt idx="24">
                  <c:v>2.19</c:v>
                </c:pt>
                <c:pt idx="25">
                  <c:v>2.1</c:v>
                </c:pt>
                <c:pt idx="26">
                  <c:v>1.98</c:v>
                </c:pt>
              </c:numCache>
            </c:numRef>
          </c:yVal>
          <c:smooth val="1"/>
        </c:ser>
        <c:ser>
          <c:idx val="10"/>
          <c:order val="4"/>
          <c:tx>
            <c:v>TS1/114/4</c:v>
          </c:tx>
          <c:spPr>
            <a:ln w="19050"/>
          </c:spPr>
          <c:marker>
            <c:symbol val="none"/>
          </c:marker>
          <c:xVal>
            <c:numRef>
              <c:f>'Titration Raw Data'!$B$6:$B$36</c:f>
              <c:numCache>
                <c:formatCode>General</c:formatCode>
                <c:ptCount val="31"/>
                <c:pt idx="0">
                  <c:v>0</c:v>
                </c:pt>
                <c:pt idx="1">
                  <c:v>1</c:v>
                </c:pt>
                <c:pt idx="2">
                  <c:v>1.5</c:v>
                </c:pt>
                <c:pt idx="3">
                  <c:v>2</c:v>
                </c:pt>
                <c:pt idx="4">
                  <c:v>2.5</c:v>
                </c:pt>
                <c:pt idx="5">
                  <c:v>3</c:v>
                </c:pt>
                <c:pt idx="6">
                  <c:v>3.5</c:v>
                </c:pt>
                <c:pt idx="7">
                  <c:v>4</c:v>
                </c:pt>
                <c:pt idx="8">
                  <c:v>4.5</c:v>
                </c:pt>
                <c:pt idx="9">
                  <c:v>5</c:v>
                </c:pt>
                <c:pt idx="10">
                  <c:v>5.5</c:v>
                </c:pt>
                <c:pt idx="11">
                  <c:v>6</c:v>
                </c:pt>
                <c:pt idx="12">
                  <c:v>6.5</c:v>
                </c:pt>
                <c:pt idx="13">
                  <c:v>7</c:v>
                </c:pt>
                <c:pt idx="14">
                  <c:v>7.5</c:v>
                </c:pt>
                <c:pt idx="15">
                  <c:v>8</c:v>
                </c:pt>
                <c:pt idx="16">
                  <c:v>8.5</c:v>
                </c:pt>
                <c:pt idx="17">
                  <c:v>9</c:v>
                </c:pt>
                <c:pt idx="18">
                  <c:v>9.5</c:v>
                </c:pt>
                <c:pt idx="19">
                  <c:v>10</c:v>
                </c:pt>
                <c:pt idx="20">
                  <c:v>10.5</c:v>
                </c:pt>
                <c:pt idx="21">
                  <c:v>11</c:v>
                </c:pt>
                <c:pt idx="22">
                  <c:v>11.5</c:v>
                </c:pt>
                <c:pt idx="23">
                  <c:v>12</c:v>
                </c:pt>
                <c:pt idx="24">
                  <c:v>12.5</c:v>
                </c:pt>
                <c:pt idx="25">
                  <c:v>13</c:v>
                </c:pt>
                <c:pt idx="26">
                  <c:v>14</c:v>
                </c:pt>
              </c:numCache>
            </c:numRef>
          </c:xVal>
          <c:yVal>
            <c:numRef>
              <c:f>'Titration Raw Data'!$R$6:$R$34</c:f>
              <c:numCache>
                <c:formatCode>General</c:formatCode>
                <c:ptCount val="29"/>
                <c:pt idx="0">
                  <c:v>11.3</c:v>
                </c:pt>
                <c:pt idx="1">
                  <c:v>10.36</c:v>
                </c:pt>
                <c:pt idx="2">
                  <c:v>10.41</c:v>
                </c:pt>
                <c:pt idx="3">
                  <c:v>10.16</c:v>
                </c:pt>
                <c:pt idx="4">
                  <c:v>10.01</c:v>
                </c:pt>
                <c:pt idx="5">
                  <c:v>9.81</c:v>
                </c:pt>
                <c:pt idx="6">
                  <c:v>9.75</c:v>
                </c:pt>
                <c:pt idx="7">
                  <c:v>9.48</c:v>
                </c:pt>
                <c:pt idx="8">
                  <c:v>9.27</c:v>
                </c:pt>
                <c:pt idx="9">
                  <c:v>8.76</c:v>
                </c:pt>
                <c:pt idx="10">
                  <c:v>7.46</c:v>
                </c:pt>
                <c:pt idx="11">
                  <c:v>7.01</c:v>
                </c:pt>
                <c:pt idx="12">
                  <c:v>6.81</c:v>
                </c:pt>
                <c:pt idx="13">
                  <c:v>6.63</c:v>
                </c:pt>
                <c:pt idx="14">
                  <c:v>6.46</c:v>
                </c:pt>
                <c:pt idx="15">
                  <c:v>6.31</c:v>
                </c:pt>
                <c:pt idx="16">
                  <c:v>6.12</c:v>
                </c:pt>
                <c:pt idx="17">
                  <c:v>5.76</c:v>
                </c:pt>
                <c:pt idx="18">
                  <c:v>5.69</c:v>
                </c:pt>
                <c:pt idx="19">
                  <c:v>5.39</c:v>
                </c:pt>
                <c:pt idx="20">
                  <c:v>4.2</c:v>
                </c:pt>
                <c:pt idx="21">
                  <c:v>2.84</c:v>
                </c:pt>
                <c:pt idx="22">
                  <c:v>2.46</c:v>
                </c:pt>
                <c:pt idx="23">
                  <c:v>2.3199999999999998</c:v>
                </c:pt>
                <c:pt idx="24">
                  <c:v>2.19</c:v>
                </c:pt>
                <c:pt idx="25">
                  <c:v>2.14</c:v>
                </c:pt>
                <c:pt idx="26">
                  <c:v>2.0099999999999998</c:v>
                </c:pt>
              </c:numCache>
            </c:numRef>
          </c:yVal>
          <c:smooth val="1"/>
        </c:ser>
        <c:dLbls>
          <c:showLegendKey val="0"/>
          <c:showVal val="0"/>
          <c:showCatName val="0"/>
          <c:showSerName val="0"/>
          <c:showPercent val="0"/>
          <c:showBubbleSize val="0"/>
        </c:dLbls>
        <c:axId val="310262400"/>
        <c:axId val="310272768"/>
      </c:scatterChart>
      <c:valAx>
        <c:axId val="310262400"/>
        <c:scaling>
          <c:orientation val="minMax"/>
          <c:max val="12"/>
          <c:min val="10"/>
        </c:scaling>
        <c:delete val="0"/>
        <c:axPos val="b"/>
        <c:title>
          <c:tx>
            <c:rich>
              <a:bodyPr/>
              <a:lstStyle/>
              <a:p>
                <a:pPr>
                  <a:defRPr/>
                </a:pPr>
                <a:r>
                  <a:rPr lang="en-GB" sz="1000" b="1" i="0" u="none" strike="noStrike" baseline="0">
                    <a:effectLst/>
                  </a:rPr>
                  <a:t>Volume of 0.1M HCl added / ml</a:t>
                </a:r>
                <a:endParaRPr lang="en-GB"/>
              </a:p>
            </c:rich>
          </c:tx>
          <c:overlay val="0"/>
        </c:title>
        <c:numFmt formatCode="General" sourceLinked="1"/>
        <c:majorTickMark val="out"/>
        <c:minorTickMark val="none"/>
        <c:tickLblPos val="nextTo"/>
        <c:crossAx val="310272768"/>
        <c:crosses val="autoZero"/>
        <c:crossBetween val="midCat"/>
      </c:valAx>
      <c:valAx>
        <c:axId val="310272768"/>
        <c:scaling>
          <c:orientation val="minMax"/>
          <c:max val="6"/>
          <c:min val="2"/>
        </c:scaling>
        <c:delete val="0"/>
        <c:axPos val="l"/>
        <c:title>
          <c:tx>
            <c:rich>
              <a:bodyPr rot="-5400000" vert="horz"/>
              <a:lstStyle/>
              <a:p>
                <a:pPr>
                  <a:defRPr/>
                </a:pPr>
                <a:r>
                  <a:rPr lang="en-GB"/>
                  <a:t>pH</a:t>
                </a:r>
                <a:r>
                  <a:rPr lang="en-GB" baseline="0"/>
                  <a:t> of solution</a:t>
                </a:r>
                <a:endParaRPr lang="en-GB"/>
              </a:p>
            </c:rich>
          </c:tx>
          <c:layout>
            <c:manualLayout>
              <c:xMode val="edge"/>
              <c:yMode val="edge"/>
              <c:x val="1.3513779527559056E-2"/>
              <c:y val="0.31127515310586173"/>
            </c:manualLayout>
          </c:layout>
          <c:overlay val="0"/>
        </c:title>
        <c:numFmt formatCode="General" sourceLinked="1"/>
        <c:majorTickMark val="out"/>
        <c:minorTickMark val="none"/>
        <c:tickLblPos val="nextTo"/>
        <c:crossAx val="310262400"/>
        <c:crosses val="autoZero"/>
        <c:crossBetween val="midCat"/>
        <c:majorUnit val="1"/>
      </c:valAx>
    </c:plotArea>
    <c:legend>
      <c:legendPos val="r"/>
      <c:overlay val="0"/>
    </c:legend>
    <c:plotVisOnly val="1"/>
    <c:dispBlanksAs val="gap"/>
    <c:showDLblsOverMax val="0"/>
  </c:chart>
  <c:spPr>
    <a:ln>
      <a:noFill/>
    </a:ln>
  </c:spPr>
  <c:externalData r:id="rId1">
    <c:autoUpdate val="0"/>
  </c:externalData>
</c:chartSpace>
</file>

<file path=word/charts/chart15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497462817147858"/>
          <c:y val="5.1400554097404488E-2"/>
          <c:w val="0.57813626421697284"/>
          <c:h val="0.78074438611840191"/>
        </c:manualLayout>
      </c:layout>
      <c:scatterChart>
        <c:scatterStyle val="smoothMarker"/>
        <c:varyColors val="0"/>
        <c:ser>
          <c:idx val="3"/>
          <c:order val="0"/>
          <c:tx>
            <c:strRef>
              <c:f>'FTIR 114'!$A$2</c:f>
              <c:strCache>
                <c:ptCount val="1"/>
                <c:pt idx="0">
                  <c:v>TS1/114/1</c:v>
                </c:pt>
              </c:strCache>
            </c:strRef>
          </c:tx>
          <c:spPr>
            <a:ln w="19050"/>
          </c:spPr>
          <c:marker>
            <c:symbol val="none"/>
          </c:marker>
          <c:xVal>
            <c:numRef>
              <c:f>'FTIR 114'!$A$5:$A$3605</c:f>
              <c:numCache>
                <c:formatCode>General</c:formatCode>
                <c:ptCount val="3601"/>
                <c:pt idx="0">
                  <c:v>4000</c:v>
                </c:pt>
                <c:pt idx="1">
                  <c:v>3999</c:v>
                </c:pt>
                <c:pt idx="2">
                  <c:v>3998</c:v>
                </c:pt>
                <c:pt idx="3">
                  <c:v>3997</c:v>
                </c:pt>
                <c:pt idx="4">
                  <c:v>3996</c:v>
                </c:pt>
                <c:pt idx="5">
                  <c:v>3995</c:v>
                </c:pt>
                <c:pt idx="6">
                  <c:v>3994</c:v>
                </c:pt>
                <c:pt idx="7">
                  <c:v>3993</c:v>
                </c:pt>
                <c:pt idx="8">
                  <c:v>3992</c:v>
                </c:pt>
                <c:pt idx="9">
                  <c:v>3991</c:v>
                </c:pt>
                <c:pt idx="10">
                  <c:v>3990</c:v>
                </c:pt>
                <c:pt idx="11">
                  <c:v>3989</c:v>
                </c:pt>
                <c:pt idx="12">
                  <c:v>3988</c:v>
                </c:pt>
                <c:pt idx="13">
                  <c:v>3987</c:v>
                </c:pt>
                <c:pt idx="14">
                  <c:v>3986</c:v>
                </c:pt>
                <c:pt idx="15">
                  <c:v>3985</c:v>
                </c:pt>
                <c:pt idx="16">
                  <c:v>3984</c:v>
                </c:pt>
                <c:pt idx="17">
                  <c:v>3983</c:v>
                </c:pt>
                <c:pt idx="18">
                  <c:v>3982</c:v>
                </c:pt>
                <c:pt idx="19">
                  <c:v>3981</c:v>
                </c:pt>
                <c:pt idx="20">
                  <c:v>3980</c:v>
                </c:pt>
                <c:pt idx="21">
                  <c:v>3979</c:v>
                </c:pt>
                <c:pt idx="22">
                  <c:v>3978</c:v>
                </c:pt>
                <c:pt idx="23">
                  <c:v>3977</c:v>
                </c:pt>
                <c:pt idx="24">
                  <c:v>3976</c:v>
                </c:pt>
                <c:pt idx="25">
                  <c:v>3975</c:v>
                </c:pt>
                <c:pt idx="26">
                  <c:v>3974</c:v>
                </c:pt>
                <c:pt idx="27">
                  <c:v>3973</c:v>
                </c:pt>
                <c:pt idx="28">
                  <c:v>3972</c:v>
                </c:pt>
                <c:pt idx="29">
                  <c:v>3971</c:v>
                </c:pt>
                <c:pt idx="30">
                  <c:v>3970</c:v>
                </c:pt>
                <c:pt idx="31">
                  <c:v>3969</c:v>
                </c:pt>
                <c:pt idx="32">
                  <c:v>3968</c:v>
                </c:pt>
                <c:pt idx="33">
                  <c:v>3967</c:v>
                </c:pt>
                <c:pt idx="34">
                  <c:v>3966</c:v>
                </c:pt>
                <c:pt idx="35">
                  <c:v>3965</c:v>
                </c:pt>
                <c:pt idx="36">
                  <c:v>3964</c:v>
                </c:pt>
                <c:pt idx="37">
                  <c:v>3963</c:v>
                </c:pt>
                <c:pt idx="38">
                  <c:v>3962</c:v>
                </c:pt>
                <c:pt idx="39">
                  <c:v>3961</c:v>
                </c:pt>
                <c:pt idx="40">
                  <c:v>3960</c:v>
                </c:pt>
                <c:pt idx="41">
                  <c:v>3959</c:v>
                </c:pt>
                <c:pt idx="42">
                  <c:v>3958</c:v>
                </c:pt>
                <c:pt idx="43">
                  <c:v>3957</c:v>
                </c:pt>
                <c:pt idx="44">
                  <c:v>3956</c:v>
                </c:pt>
                <c:pt idx="45">
                  <c:v>3955</c:v>
                </c:pt>
                <c:pt idx="46">
                  <c:v>3954</c:v>
                </c:pt>
                <c:pt idx="47">
                  <c:v>3953</c:v>
                </c:pt>
                <c:pt idx="48">
                  <c:v>3952</c:v>
                </c:pt>
                <c:pt idx="49">
                  <c:v>3951</c:v>
                </c:pt>
                <c:pt idx="50">
                  <c:v>3950</c:v>
                </c:pt>
                <c:pt idx="51">
                  <c:v>3949</c:v>
                </c:pt>
                <c:pt idx="52">
                  <c:v>3948</c:v>
                </c:pt>
                <c:pt idx="53">
                  <c:v>3947</c:v>
                </c:pt>
                <c:pt idx="54">
                  <c:v>3946</c:v>
                </c:pt>
                <c:pt idx="55">
                  <c:v>3945</c:v>
                </c:pt>
                <c:pt idx="56">
                  <c:v>3944</c:v>
                </c:pt>
                <c:pt idx="57">
                  <c:v>3943</c:v>
                </c:pt>
                <c:pt idx="58">
                  <c:v>3942</c:v>
                </c:pt>
                <c:pt idx="59">
                  <c:v>3941</c:v>
                </c:pt>
                <c:pt idx="60">
                  <c:v>3940</c:v>
                </c:pt>
                <c:pt idx="61">
                  <c:v>3939</c:v>
                </c:pt>
                <c:pt idx="62">
                  <c:v>3938</c:v>
                </c:pt>
                <c:pt idx="63">
                  <c:v>3937</c:v>
                </c:pt>
                <c:pt idx="64">
                  <c:v>3936</c:v>
                </c:pt>
                <c:pt idx="65">
                  <c:v>3935</c:v>
                </c:pt>
                <c:pt idx="66">
                  <c:v>3934</c:v>
                </c:pt>
                <c:pt idx="67">
                  <c:v>3933</c:v>
                </c:pt>
                <c:pt idx="68">
                  <c:v>3932</c:v>
                </c:pt>
                <c:pt idx="69">
                  <c:v>3931</c:v>
                </c:pt>
                <c:pt idx="70">
                  <c:v>3930</c:v>
                </c:pt>
                <c:pt idx="71">
                  <c:v>3929</c:v>
                </c:pt>
                <c:pt idx="72">
                  <c:v>3928</c:v>
                </c:pt>
                <c:pt idx="73">
                  <c:v>3927</c:v>
                </c:pt>
                <c:pt idx="74">
                  <c:v>3926</c:v>
                </c:pt>
                <c:pt idx="75">
                  <c:v>3925</c:v>
                </c:pt>
                <c:pt idx="76">
                  <c:v>3924</c:v>
                </c:pt>
                <c:pt idx="77">
                  <c:v>3923</c:v>
                </c:pt>
                <c:pt idx="78">
                  <c:v>3922</c:v>
                </c:pt>
                <c:pt idx="79">
                  <c:v>3921</c:v>
                </c:pt>
                <c:pt idx="80">
                  <c:v>3920</c:v>
                </c:pt>
                <c:pt idx="81">
                  <c:v>3919</c:v>
                </c:pt>
                <c:pt idx="82">
                  <c:v>3918</c:v>
                </c:pt>
                <c:pt idx="83">
                  <c:v>3917</c:v>
                </c:pt>
                <c:pt idx="84">
                  <c:v>3916</c:v>
                </c:pt>
                <c:pt idx="85">
                  <c:v>3915</c:v>
                </c:pt>
                <c:pt idx="86">
                  <c:v>3914</c:v>
                </c:pt>
                <c:pt idx="87">
                  <c:v>3913</c:v>
                </c:pt>
                <c:pt idx="88">
                  <c:v>3912</c:v>
                </c:pt>
                <c:pt idx="89">
                  <c:v>3911</c:v>
                </c:pt>
                <c:pt idx="90">
                  <c:v>3910</c:v>
                </c:pt>
                <c:pt idx="91">
                  <c:v>3909</c:v>
                </c:pt>
                <c:pt idx="92">
                  <c:v>3908</c:v>
                </c:pt>
                <c:pt idx="93">
                  <c:v>3907</c:v>
                </c:pt>
                <c:pt idx="94">
                  <c:v>3906</c:v>
                </c:pt>
                <c:pt idx="95">
                  <c:v>3905</c:v>
                </c:pt>
                <c:pt idx="96">
                  <c:v>3904</c:v>
                </c:pt>
                <c:pt idx="97">
                  <c:v>3903</c:v>
                </c:pt>
                <c:pt idx="98">
                  <c:v>3902</c:v>
                </c:pt>
                <c:pt idx="99">
                  <c:v>3901</c:v>
                </c:pt>
                <c:pt idx="100">
                  <c:v>3900</c:v>
                </c:pt>
                <c:pt idx="101">
                  <c:v>3899</c:v>
                </c:pt>
                <c:pt idx="102">
                  <c:v>3898</c:v>
                </c:pt>
                <c:pt idx="103">
                  <c:v>3897</c:v>
                </c:pt>
                <c:pt idx="104">
                  <c:v>3896</c:v>
                </c:pt>
                <c:pt idx="105">
                  <c:v>3895</c:v>
                </c:pt>
                <c:pt idx="106">
                  <c:v>3894</c:v>
                </c:pt>
                <c:pt idx="107">
                  <c:v>3893</c:v>
                </c:pt>
                <c:pt idx="108">
                  <c:v>3892</c:v>
                </c:pt>
                <c:pt idx="109">
                  <c:v>3891</c:v>
                </c:pt>
                <c:pt idx="110">
                  <c:v>3890</c:v>
                </c:pt>
                <c:pt idx="111">
                  <c:v>3889</c:v>
                </c:pt>
                <c:pt idx="112">
                  <c:v>3888</c:v>
                </c:pt>
                <c:pt idx="113">
                  <c:v>3887</c:v>
                </c:pt>
                <c:pt idx="114">
                  <c:v>3886</c:v>
                </c:pt>
                <c:pt idx="115">
                  <c:v>3885</c:v>
                </c:pt>
                <c:pt idx="116">
                  <c:v>3884</c:v>
                </c:pt>
                <c:pt idx="117">
                  <c:v>3883</c:v>
                </c:pt>
                <c:pt idx="118">
                  <c:v>3882</c:v>
                </c:pt>
                <c:pt idx="119">
                  <c:v>3881</c:v>
                </c:pt>
                <c:pt idx="120">
                  <c:v>3880</c:v>
                </c:pt>
                <c:pt idx="121">
                  <c:v>3879</c:v>
                </c:pt>
                <c:pt idx="122">
                  <c:v>3878</c:v>
                </c:pt>
                <c:pt idx="123">
                  <c:v>3877</c:v>
                </c:pt>
                <c:pt idx="124">
                  <c:v>3876</c:v>
                </c:pt>
                <c:pt idx="125">
                  <c:v>3875</c:v>
                </c:pt>
                <c:pt idx="126">
                  <c:v>3874</c:v>
                </c:pt>
                <c:pt idx="127">
                  <c:v>3873</c:v>
                </c:pt>
                <c:pt idx="128">
                  <c:v>3872</c:v>
                </c:pt>
                <c:pt idx="129">
                  <c:v>3871</c:v>
                </c:pt>
                <c:pt idx="130">
                  <c:v>3870</c:v>
                </c:pt>
                <c:pt idx="131">
                  <c:v>3869</c:v>
                </c:pt>
                <c:pt idx="132">
                  <c:v>3868</c:v>
                </c:pt>
                <c:pt idx="133">
                  <c:v>3867</c:v>
                </c:pt>
                <c:pt idx="134">
                  <c:v>3866</c:v>
                </c:pt>
                <c:pt idx="135">
                  <c:v>3865</c:v>
                </c:pt>
                <c:pt idx="136">
                  <c:v>3864</c:v>
                </c:pt>
                <c:pt idx="137">
                  <c:v>3863</c:v>
                </c:pt>
                <c:pt idx="138">
                  <c:v>3862</c:v>
                </c:pt>
                <c:pt idx="139">
                  <c:v>3861</c:v>
                </c:pt>
                <c:pt idx="140">
                  <c:v>3860</c:v>
                </c:pt>
                <c:pt idx="141">
                  <c:v>3859</c:v>
                </c:pt>
                <c:pt idx="142">
                  <c:v>3858</c:v>
                </c:pt>
                <c:pt idx="143">
                  <c:v>3857</c:v>
                </c:pt>
                <c:pt idx="144">
                  <c:v>3856</c:v>
                </c:pt>
                <c:pt idx="145">
                  <c:v>3855</c:v>
                </c:pt>
                <c:pt idx="146">
                  <c:v>3854</c:v>
                </c:pt>
                <c:pt idx="147">
                  <c:v>3853</c:v>
                </c:pt>
                <c:pt idx="148">
                  <c:v>3852</c:v>
                </c:pt>
                <c:pt idx="149">
                  <c:v>3851</c:v>
                </c:pt>
                <c:pt idx="150">
                  <c:v>3850</c:v>
                </c:pt>
                <c:pt idx="151">
                  <c:v>3849</c:v>
                </c:pt>
                <c:pt idx="152">
                  <c:v>3848</c:v>
                </c:pt>
                <c:pt idx="153">
                  <c:v>3847</c:v>
                </c:pt>
                <c:pt idx="154">
                  <c:v>3846</c:v>
                </c:pt>
                <c:pt idx="155">
                  <c:v>3845</c:v>
                </c:pt>
                <c:pt idx="156">
                  <c:v>3844</c:v>
                </c:pt>
                <c:pt idx="157">
                  <c:v>3843</c:v>
                </c:pt>
                <c:pt idx="158">
                  <c:v>3842</c:v>
                </c:pt>
                <c:pt idx="159">
                  <c:v>3841</c:v>
                </c:pt>
                <c:pt idx="160">
                  <c:v>3840</c:v>
                </c:pt>
                <c:pt idx="161">
                  <c:v>3839</c:v>
                </c:pt>
                <c:pt idx="162">
                  <c:v>3838</c:v>
                </c:pt>
                <c:pt idx="163">
                  <c:v>3837</c:v>
                </c:pt>
                <c:pt idx="164">
                  <c:v>3836</c:v>
                </c:pt>
                <c:pt idx="165">
                  <c:v>3835</c:v>
                </c:pt>
                <c:pt idx="166">
                  <c:v>3834</c:v>
                </c:pt>
                <c:pt idx="167">
                  <c:v>3833</c:v>
                </c:pt>
                <c:pt idx="168">
                  <c:v>3832</c:v>
                </c:pt>
                <c:pt idx="169">
                  <c:v>3831</c:v>
                </c:pt>
                <c:pt idx="170">
                  <c:v>3830</c:v>
                </c:pt>
                <c:pt idx="171">
                  <c:v>3829</c:v>
                </c:pt>
                <c:pt idx="172">
                  <c:v>3828</c:v>
                </c:pt>
                <c:pt idx="173">
                  <c:v>3827</c:v>
                </c:pt>
                <c:pt idx="174">
                  <c:v>3826</c:v>
                </c:pt>
                <c:pt idx="175">
                  <c:v>3825</c:v>
                </c:pt>
                <c:pt idx="176">
                  <c:v>3824</c:v>
                </c:pt>
                <c:pt idx="177">
                  <c:v>3823</c:v>
                </c:pt>
                <c:pt idx="178">
                  <c:v>3822</c:v>
                </c:pt>
                <c:pt idx="179">
                  <c:v>3821</c:v>
                </c:pt>
                <c:pt idx="180">
                  <c:v>3820</c:v>
                </c:pt>
                <c:pt idx="181">
                  <c:v>3819</c:v>
                </c:pt>
                <c:pt idx="182">
                  <c:v>3818</c:v>
                </c:pt>
                <c:pt idx="183">
                  <c:v>3817</c:v>
                </c:pt>
                <c:pt idx="184">
                  <c:v>3816</c:v>
                </c:pt>
                <c:pt idx="185">
                  <c:v>3815</c:v>
                </c:pt>
                <c:pt idx="186">
                  <c:v>3814</c:v>
                </c:pt>
                <c:pt idx="187">
                  <c:v>3813</c:v>
                </c:pt>
                <c:pt idx="188">
                  <c:v>3812</c:v>
                </c:pt>
                <c:pt idx="189">
                  <c:v>3811</c:v>
                </c:pt>
                <c:pt idx="190">
                  <c:v>3810</c:v>
                </c:pt>
                <c:pt idx="191">
                  <c:v>3809</c:v>
                </c:pt>
                <c:pt idx="192">
                  <c:v>3808</c:v>
                </c:pt>
                <c:pt idx="193">
                  <c:v>3807</c:v>
                </c:pt>
                <c:pt idx="194">
                  <c:v>3806</c:v>
                </c:pt>
                <c:pt idx="195">
                  <c:v>3805</c:v>
                </c:pt>
                <c:pt idx="196">
                  <c:v>3804</c:v>
                </c:pt>
                <c:pt idx="197">
                  <c:v>3803</c:v>
                </c:pt>
                <c:pt idx="198">
                  <c:v>3802</c:v>
                </c:pt>
                <c:pt idx="199">
                  <c:v>3801</c:v>
                </c:pt>
                <c:pt idx="200">
                  <c:v>3800</c:v>
                </c:pt>
                <c:pt idx="201">
                  <c:v>3799</c:v>
                </c:pt>
                <c:pt idx="202">
                  <c:v>3798</c:v>
                </c:pt>
                <c:pt idx="203">
                  <c:v>3797</c:v>
                </c:pt>
                <c:pt idx="204">
                  <c:v>3796</c:v>
                </c:pt>
                <c:pt idx="205">
                  <c:v>3795</c:v>
                </c:pt>
                <c:pt idx="206">
                  <c:v>3794</c:v>
                </c:pt>
                <c:pt idx="207">
                  <c:v>3793</c:v>
                </c:pt>
                <c:pt idx="208">
                  <c:v>3792</c:v>
                </c:pt>
                <c:pt idx="209">
                  <c:v>3791</c:v>
                </c:pt>
                <c:pt idx="210">
                  <c:v>3790</c:v>
                </c:pt>
                <c:pt idx="211">
                  <c:v>3789</c:v>
                </c:pt>
                <c:pt idx="212">
                  <c:v>3788</c:v>
                </c:pt>
                <c:pt idx="213">
                  <c:v>3787</c:v>
                </c:pt>
                <c:pt idx="214">
                  <c:v>3786</c:v>
                </c:pt>
                <c:pt idx="215">
                  <c:v>3785</c:v>
                </c:pt>
                <c:pt idx="216">
                  <c:v>3784</c:v>
                </c:pt>
                <c:pt idx="217">
                  <c:v>3783</c:v>
                </c:pt>
                <c:pt idx="218">
                  <c:v>3782</c:v>
                </c:pt>
                <c:pt idx="219">
                  <c:v>3781</c:v>
                </c:pt>
                <c:pt idx="220">
                  <c:v>3780</c:v>
                </c:pt>
                <c:pt idx="221">
                  <c:v>3779</c:v>
                </c:pt>
                <c:pt idx="222">
                  <c:v>3778</c:v>
                </c:pt>
                <c:pt idx="223">
                  <c:v>3777</c:v>
                </c:pt>
                <c:pt idx="224">
                  <c:v>3776</c:v>
                </c:pt>
                <c:pt idx="225">
                  <c:v>3775</c:v>
                </c:pt>
                <c:pt idx="226">
                  <c:v>3774</c:v>
                </c:pt>
                <c:pt idx="227">
                  <c:v>3773</c:v>
                </c:pt>
                <c:pt idx="228">
                  <c:v>3772</c:v>
                </c:pt>
                <c:pt idx="229">
                  <c:v>3771</c:v>
                </c:pt>
                <c:pt idx="230">
                  <c:v>3770</c:v>
                </c:pt>
                <c:pt idx="231">
                  <c:v>3769</c:v>
                </c:pt>
                <c:pt idx="232">
                  <c:v>3768</c:v>
                </c:pt>
                <c:pt idx="233">
                  <c:v>3767</c:v>
                </c:pt>
                <c:pt idx="234">
                  <c:v>3766</c:v>
                </c:pt>
                <c:pt idx="235">
                  <c:v>3765</c:v>
                </c:pt>
                <c:pt idx="236">
                  <c:v>3764</c:v>
                </c:pt>
                <c:pt idx="237">
                  <c:v>3763</c:v>
                </c:pt>
                <c:pt idx="238">
                  <c:v>3762</c:v>
                </c:pt>
                <c:pt idx="239">
                  <c:v>3761</c:v>
                </c:pt>
                <c:pt idx="240">
                  <c:v>3760</c:v>
                </c:pt>
                <c:pt idx="241">
                  <c:v>3759</c:v>
                </c:pt>
                <c:pt idx="242">
                  <c:v>3758</c:v>
                </c:pt>
                <c:pt idx="243">
                  <c:v>3757</c:v>
                </c:pt>
                <c:pt idx="244">
                  <c:v>3756</c:v>
                </c:pt>
                <c:pt idx="245">
                  <c:v>3755</c:v>
                </c:pt>
                <c:pt idx="246">
                  <c:v>3754</c:v>
                </c:pt>
                <c:pt idx="247">
                  <c:v>3753</c:v>
                </c:pt>
                <c:pt idx="248">
                  <c:v>3752</c:v>
                </c:pt>
                <c:pt idx="249">
                  <c:v>3751</c:v>
                </c:pt>
                <c:pt idx="250">
                  <c:v>3750</c:v>
                </c:pt>
                <c:pt idx="251">
                  <c:v>3749</c:v>
                </c:pt>
                <c:pt idx="252">
                  <c:v>3748</c:v>
                </c:pt>
                <c:pt idx="253">
                  <c:v>3747</c:v>
                </c:pt>
                <c:pt idx="254">
                  <c:v>3746</c:v>
                </c:pt>
                <c:pt idx="255">
                  <c:v>3745</c:v>
                </c:pt>
                <c:pt idx="256">
                  <c:v>3744</c:v>
                </c:pt>
                <c:pt idx="257">
                  <c:v>3743</c:v>
                </c:pt>
                <c:pt idx="258">
                  <c:v>3742</c:v>
                </c:pt>
                <c:pt idx="259">
                  <c:v>3741</c:v>
                </c:pt>
                <c:pt idx="260">
                  <c:v>3740</c:v>
                </c:pt>
                <c:pt idx="261">
                  <c:v>3739</c:v>
                </c:pt>
                <c:pt idx="262">
                  <c:v>3738</c:v>
                </c:pt>
                <c:pt idx="263">
                  <c:v>3737</c:v>
                </c:pt>
                <c:pt idx="264">
                  <c:v>3736</c:v>
                </c:pt>
                <c:pt idx="265">
                  <c:v>3735</c:v>
                </c:pt>
                <c:pt idx="266">
                  <c:v>3734</c:v>
                </c:pt>
                <c:pt idx="267">
                  <c:v>3733</c:v>
                </c:pt>
                <c:pt idx="268">
                  <c:v>3732</c:v>
                </c:pt>
                <c:pt idx="269">
                  <c:v>3731</c:v>
                </c:pt>
                <c:pt idx="270">
                  <c:v>3730</c:v>
                </c:pt>
                <c:pt idx="271">
                  <c:v>3729</c:v>
                </c:pt>
                <c:pt idx="272">
                  <c:v>3728</c:v>
                </c:pt>
                <c:pt idx="273">
                  <c:v>3727</c:v>
                </c:pt>
                <c:pt idx="274">
                  <c:v>3726</c:v>
                </c:pt>
                <c:pt idx="275">
                  <c:v>3725</c:v>
                </c:pt>
                <c:pt idx="276">
                  <c:v>3724</c:v>
                </c:pt>
                <c:pt idx="277">
                  <c:v>3723</c:v>
                </c:pt>
                <c:pt idx="278">
                  <c:v>3722</c:v>
                </c:pt>
                <c:pt idx="279">
                  <c:v>3721</c:v>
                </c:pt>
                <c:pt idx="280">
                  <c:v>3720</c:v>
                </c:pt>
                <c:pt idx="281">
                  <c:v>3719</c:v>
                </c:pt>
                <c:pt idx="282">
                  <c:v>3718</c:v>
                </c:pt>
                <c:pt idx="283">
                  <c:v>3717</c:v>
                </c:pt>
                <c:pt idx="284">
                  <c:v>3716</c:v>
                </c:pt>
                <c:pt idx="285">
                  <c:v>3715</c:v>
                </c:pt>
                <c:pt idx="286">
                  <c:v>3714</c:v>
                </c:pt>
                <c:pt idx="287">
                  <c:v>3713</c:v>
                </c:pt>
                <c:pt idx="288">
                  <c:v>3712</c:v>
                </c:pt>
                <c:pt idx="289">
                  <c:v>3711</c:v>
                </c:pt>
                <c:pt idx="290">
                  <c:v>3710</c:v>
                </c:pt>
                <c:pt idx="291">
                  <c:v>3709</c:v>
                </c:pt>
                <c:pt idx="292">
                  <c:v>3708</c:v>
                </c:pt>
                <c:pt idx="293">
                  <c:v>3707</c:v>
                </c:pt>
                <c:pt idx="294">
                  <c:v>3706</c:v>
                </c:pt>
                <c:pt idx="295">
                  <c:v>3705</c:v>
                </c:pt>
                <c:pt idx="296">
                  <c:v>3704</c:v>
                </c:pt>
                <c:pt idx="297">
                  <c:v>3703</c:v>
                </c:pt>
                <c:pt idx="298">
                  <c:v>3702</c:v>
                </c:pt>
                <c:pt idx="299">
                  <c:v>3701</c:v>
                </c:pt>
                <c:pt idx="300">
                  <c:v>3700</c:v>
                </c:pt>
                <c:pt idx="301">
                  <c:v>3699</c:v>
                </c:pt>
                <c:pt idx="302">
                  <c:v>3698</c:v>
                </c:pt>
                <c:pt idx="303">
                  <c:v>3697</c:v>
                </c:pt>
                <c:pt idx="304">
                  <c:v>3696</c:v>
                </c:pt>
                <c:pt idx="305">
                  <c:v>3695</c:v>
                </c:pt>
                <c:pt idx="306">
                  <c:v>3694</c:v>
                </c:pt>
                <c:pt idx="307">
                  <c:v>3693</c:v>
                </c:pt>
                <c:pt idx="308">
                  <c:v>3692</c:v>
                </c:pt>
                <c:pt idx="309">
                  <c:v>3691</c:v>
                </c:pt>
                <c:pt idx="310">
                  <c:v>3690</c:v>
                </c:pt>
                <c:pt idx="311">
                  <c:v>3689</c:v>
                </c:pt>
                <c:pt idx="312">
                  <c:v>3688</c:v>
                </c:pt>
                <c:pt idx="313">
                  <c:v>3687</c:v>
                </c:pt>
                <c:pt idx="314">
                  <c:v>3686</c:v>
                </c:pt>
                <c:pt idx="315">
                  <c:v>3685</c:v>
                </c:pt>
                <c:pt idx="316">
                  <c:v>3684</c:v>
                </c:pt>
                <c:pt idx="317">
                  <c:v>3683</c:v>
                </c:pt>
                <c:pt idx="318">
                  <c:v>3682</c:v>
                </c:pt>
                <c:pt idx="319">
                  <c:v>3681</c:v>
                </c:pt>
                <c:pt idx="320">
                  <c:v>3680</c:v>
                </c:pt>
                <c:pt idx="321">
                  <c:v>3679</c:v>
                </c:pt>
                <c:pt idx="322">
                  <c:v>3678</c:v>
                </c:pt>
                <c:pt idx="323">
                  <c:v>3677</c:v>
                </c:pt>
                <c:pt idx="324">
                  <c:v>3676</c:v>
                </c:pt>
                <c:pt idx="325">
                  <c:v>3675</c:v>
                </c:pt>
                <c:pt idx="326">
                  <c:v>3674</c:v>
                </c:pt>
                <c:pt idx="327">
                  <c:v>3673</c:v>
                </c:pt>
                <c:pt idx="328">
                  <c:v>3672</c:v>
                </c:pt>
                <c:pt idx="329">
                  <c:v>3671</c:v>
                </c:pt>
                <c:pt idx="330">
                  <c:v>3670</c:v>
                </c:pt>
                <c:pt idx="331">
                  <c:v>3669</c:v>
                </c:pt>
                <c:pt idx="332">
                  <c:v>3668</c:v>
                </c:pt>
                <c:pt idx="333">
                  <c:v>3667</c:v>
                </c:pt>
                <c:pt idx="334">
                  <c:v>3666</c:v>
                </c:pt>
                <c:pt idx="335">
                  <c:v>3665</c:v>
                </c:pt>
                <c:pt idx="336">
                  <c:v>3664</c:v>
                </c:pt>
                <c:pt idx="337">
                  <c:v>3663</c:v>
                </c:pt>
                <c:pt idx="338">
                  <c:v>3662</c:v>
                </c:pt>
                <c:pt idx="339">
                  <c:v>3661</c:v>
                </c:pt>
                <c:pt idx="340">
                  <c:v>3660</c:v>
                </c:pt>
                <c:pt idx="341">
                  <c:v>3659</c:v>
                </c:pt>
                <c:pt idx="342">
                  <c:v>3658</c:v>
                </c:pt>
                <c:pt idx="343">
                  <c:v>3657</c:v>
                </c:pt>
                <c:pt idx="344">
                  <c:v>3656</c:v>
                </c:pt>
                <c:pt idx="345">
                  <c:v>3655</c:v>
                </c:pt>
                <c:pt idx="346">
                  <c:v>3654</c:v>
                </c:pt>
                <c:pt idx="347">
                  <c:v>3653</c:v>
                </c:pt>
                <c:pt idx="348">
                  <c:v>3652</c:v>
                </c:pt>
                <c:pt idx="349">
                  <c:v>3651</c:v>
                </c:pt>
                <c:pt idx="350">
                  <c:v>3650</c:v>
                </c:pt>
                <c:pt idx="351">
                  <c:v>3649</c:v>
                </c:pt>
                <c:pt idx="352">
                  <c:v>3648</c:v>
                </c:pt>
                <c:pt idx="353">
                  <c:v>3647</c:v>
                </c:pt>
                <c:pt idx="354">
                  <c:v>3646</c:v>
                </c:pt>
                <c:pt idx="355">
                  <c:v>3645</c:v>
                </c:pt>
                <c:pt idx="356">
                  <c:v>3644</c:v>
                </c:pt>
                <c:pt idx="357">
                  <c:v>3643</c:v>
                </c:pt>
                <c:pt idx="358">
                  <c:v>3642</c:v>
                </c:pt>
                <c:pt idx="359">
                  <c:v>3641</c:v>
                </c:pt>
                <c:pt idx="360">
                  <c:v>3640</c:v>
                </c:pt>
                <c:pt idx="361">
                  <c:v>3639</c:v>
                </c:pt>
                <c:pt idx="362">
                  <c:v>3638</c:v>
                </c:pt>
                <c:pt idx="363">
                  <c:v>3637</c:v>
                </c:pt>
                <c:pt idx="364">
                  <c:v>3636</c:v>
                </c:pt>
                <c:pt idx="365">
                  <c:v>3635</c:v>
                </c:pt>
                <c:pt idx="366">
                  <c:v>3634</c:v>
                </c:pt>
                <c:pt idx="367">
                  <c:v>3633</c:v>
                </c:pt>
                <c:pt idx="368">
                  <c:v>3632</c:v>
                </c:pt>
                <c:pt idx="369">
                  <c:v>3631</c:v>
                </c:pt>
                <c:pt idx="370">
                  <c:v>3630</c:v>
                </c:pt>
                <c:pt idx="371">
                  <c:v>3629</c:v>
                </c:pt>
                <c:pt idx="372">
                  <c:v>3628</c:v>
                </c:pt>
                <c:pt idx="373">
                  <c:v>3627</c:v>
                </c:pt>
                <c:pt idx="374">
                  <c:v>3626</c:v>
                </c:pt>
                <c:pt idx="375">
                  <c:v>3625</c:v>
                </c:pt>
                <c:pt idx="376">
                  <c:v>3624</c:v>
                </c:pt>
                <c:pt idx="377">
                  <c:v>3623</c:v>
                </c:pt>
                <c:pt idx="378">
                  <c:v>3622</c:v>
                </c:pt>
                <c:pt idx="379">
                  <c:v>3621</c:v>
                </c:pt>
                <c:pt idx="380">
                  <c:v>3620</c:v>
                </c:pt>
                <c:pt idx="381">
                  <c:v>3619</c:v>
                </c:pt>
                <c:pt idx="382">
                  <c:v>3618</c:v>
                </c:pt>
                <c:pt idx="383">
                  <c:v>3617</c:v>
                </c:pt>
                <c:pt idx="384">
                  <c:v>3616</c:v>
                </c:pt>
                <c:pt idx="385">
                  <c:v>3615</c:v>
                </c:pt>
                <c:pt idx="386">
                  <c:v>3614</c:v>
                </c:pt>
                <c:pt idx="387">
                  <c:v>3613</c:v>
                </c:pt>
                <c:pt idx="388">
                  <c:v>3612</c:v>
                </c:pt>
                <c:pt idx="389">
                  <c:v>3611</c:v>
                </c:pt>
                <c:pt idx="390">
                  <c:v>3610</c:v>
                </c:pt>
                <c:pt idx="391">
                  <c:v>3609</c:v>
                </c:pt>
                <c:pt idx="392">
                  <c:v>3608</c:v>
                </c:pt>
                <c:pt idx="393">
                  <c:v>3607</c:v>
                </c:pt>
                <c:pt idx="394">
                  <c:v>3606</c:v>
                </c:pt>
                <c:pt idx="395">
                  <c:v>3605</c:v>
                </c:pt>
                <c:pt idx="396">
                  <c:v>3604</c:v>
                </c:pt>
                <c:pt idx="397">
                  <c:v>3603</c:v>
                </c:pt>
                <c:pt idx="398">
                  <c:v>3602</c:v>
                </c:pt>
                <c:pt idx="399">
                  <c:v>3601</c:v>
                </c:pt>
                <c:pt idx="400">
                  <c:v>3600</c:v>
                </c:pt>
                <c:pt idx="401">
                  <c:v>3599</c:v>
                </c:pt>
                <c:pt idx="402">
                  <c:v>3598</c:v>
                </c:pt>
                <c:pt idx="403">
                  <c:v>3597</c:v>
                </c:pt>
                <c:pt idx="404">
                  <c:v>3596</c:v>
                </c:pt>
                <c:pt idx="405">
                  <c:v>3595</c:v>
                </c:pt>
                <c:pt idx="406">
                  <c:v>3594</c:v>
                </c:pt>
                <c:pt idx="407">
                  <c:v>3593</c:v>
                </c:pt>
                <c:pt idx="408">
                  <c:v>3592</c:v>
                </c:pt>
                <c:pt idx="409">
                  <c:v>3591</c:v>
                </c:pt>
                <c:pt idx="410">
                  <c:v>3590</c:v>
                </c:pt>
                <c:pt idx="411">
                  <c:v>3589</c:v>
                </c:pt>
                <c:pt idx="412">
                  <c:v>3588</c:v>
                </c:pt>
                <c:pt idx="413">
                  <c:v>3587</c:v>
                </c:pt>
                <c:pt idx="414">
                  <c:v>3586</c:v>
                </c:pt>
                <c:pt idx="415">
                  <c:v>3585</c:v>
                </c:pt>
                <c:pt idx="416">
                  <c:v>3584</c:v>
                </c:pt>
                <c:pt idx="417">
                  <c:v>3583</c:v>
                </c:pt>
                <c:pt idx="418">
                  <c:v>3582</c:v>
                </c:pt>
                <c:pt idx="419">
                  <c:v>3581</c:v>
                </c:pt>
                <c:pt idx="420">
                  <c:v>3580</c:v>
                </c:pt>
                <c:pt idx="421">
                  <c:v>3579</c:v>
                </c:pt>
                <c:pt idx="422">
                  <c:v>3578</c:v>
                </c:pt>
                <c:pt idx="423">
                  <c:v>3577</c:v>
                </c:pt>
                <c:pt idx="424">
                  <c:v>3576</c:v>
                </c:pt>
                <c:pt idx="425">
                  <c:v>3575</c:v>
                </c:pt>
                <c:pt idx="426">
                  <c:v>3574</c:v>
                </c:pt>
                <c:pt idx="427">
                  <c:v>3573</c:v>
                </c:pt>
                <c:pt idx="428">
                  <c:v>3572</c:v>
                </c:pt>
                <c:pt idx="429">
                  <c:v>3571</c:v>
                </c:pt>
                <c:pt idx="430">
                  <c:v>3570</c:v>
                </c:pt>
                <c:pt idx="431">
                  <c:v>3569</c:v>
                </c:pt>
                <c:pt idx="432">
                  <c:v>3568</c:v>
                </c:pt>
                <c:pt idx="433">
                  <c:v>3567</c:v>
                </c:pt>
                <c:pt idx="434">
                  <c:v>3566</c:v>
                </c:pt>
                <c:pt idx="435">
                  <c:v>3565</c:v>
                </c:pt>
                <c:pt idx="436">
                  <c:v>3564</c:v>
                </c:pt>
                <c:pt idx="437">
                  <c:v>3563</c:v>
                </c:pt>
                <c:pt idx="438">
                  <c:v>3562</c:v>
                </c:pt>
                <c:pt idx="439">
                  <c:v>3561</c:v>
                </c:pt>
                <c:pt idx="440">
                  <c:v>3560</c:v>
                </c:pt>
                <c:pt idx="441">
                  <c:v>3559</c:v>
                </c:pt>
                <c:pt idx="442">
                  <c:v>3558</c:v>
                </c:pt>
                <c:pt idx="443">
                  <c:v>3557</c:v>
                </c:pt>
                <c:pt idx="444">
                  <c:v>3556</c:v>
                </c:pt>
                <c:pt idx="445">
                  <c:v>3555</c:v>
                </c:pt>
                <c:pt idx="446">
                  <c:v>3554</c:v>
                </c:pt>
                <c:pt idx="447">
                  <c:v>3553</c:v>
                </c:pt>
                <c:pt idx="448">
                  <c:v>3552</c:v>
                </c:pt>
                <c:pt idx="449">
                  <c:v>3551</c:v>
                </c:pt>
                <c:pt idx="450">
                  <c:v>3550</c:v>
                </c:pt>
                <c:pt idx="451">
                  <c:v>3549</c:v>
                </c:pt>
                <c:pt idx="452">
                  <c:v>3548</c:v>
                </c:pt>
                <c:pt idx="453">
                  <c:v>3547</c:v>
                </c:pt>
                <c:pt idx="454">
                  <c:v>3546</c:v>
                </c:pt>
                <c:pt idx="455">
                  <c:v>3545</c:v>
                </c:pt>
                <c:pt idx="456">
                  <c:v>3544</c:v>
                </c:pt>
                <c:pt idx="457">
                  <c:v>3543</c:v>
                </c:pt>
                <c:pt idx="458">
                  <c:v>3542</c:v>
                </c:pt>
                <c:pt idx="459">
                  <c:v>3541</c:v>
                </c:pt>
                <c:pt idx="460">
                  <c:v>3540</c:v>
                </c:pt>
                <c:pt idx="461">
                  <c:v>3539</c:v>
                </c:pt>
                <c:pt idx="462">
                  <c:v>3538</c:v>
                </c:pt>
                <c:pt idx="463">
                  <c:v>3537</c:v>
                </c:pt>
                <c:pt idx="464">
                  <c:v>3536</c:v>
                </c:pt>
                <c:pt idx="465">
                  <c:v>3535</c:v>
                </c:pt>
                <c:pt idx="466">
                  <c:v>3534</c:v>
                </c:pt>
                <c:pt idx="467">
                  <c:v>3533</c:v>
                </c:pt>
                <c:pt idx="468">
                  <c:v>3532</c:v>
                </c:pt>
                <c:pt idx="469">
                  <c:v>3531</c:v>
                </c:pt>
                <c:pt idx="470">
                  <c:v>3530</c:v>
                </c:pt>
                <c:pt idx="471">
                  <c:v>3529</c:v>
                </c:pt>
                <c:pt idx="472">
                  <c:v>3528</c:v>
                </c:pt>
                <c:pt idx="473">
                  <c:v>3527</c:v>
                </c:pt>
                <c:pt idx="474">
                  <c:v>3526</c:v>
                </c:pt>
                <c:pt idx="475">
                  <c:v>3525</c:v>
                </c:pt>
                <c:pt idx="476">
                  <c:v>3524</c:v>
                </c:pt>
                <c:pt idx="477">
                  <c:v>3523</c:v>
                </c:pt>
                <c:pt idx="478">
                  <c:v>3522</c:v>
                </c:pt>
                <c:pt idx="479">
                  <c:v>3521</c:v>
                </c:pt>
                <c:pt idx="480">
                  <c:v>3520</c:v>
                </c:pt>
                <c:pt idx="481">
                  <c:v>3519</c:v>
                </c:pt>
                <c:pt idx="482">
                  <c:v>3518</c:v>
                </c:pt>
                <c:pt idx="483">
                  <c:v>3517</c:v>
                </c:pt>
                <c:pt idx="484">
                  <c:v>3516</c:v>
                </c:pt>
                <c:pt idx="485">
                  <c:v>3515</c:v>
                </c:pt>
                <c:pt idx="486">
                  <c:v>3514</c:v>
                </c:pt>
                <c:pt idx="487">
                  <c:v>3513</c:v>
                </c:pt>
                <c:pt idx="488">
                  <c:v>3512</c:v>
                </c:pt>
                <c:pt idx="489">
                  <c:v>3511</c:v>
                </c:pt>
                <c:pt idx="490">
                  <c:v>3510</c:v>
                </c:pt>
                <c:pt idx="491">
                  <c:v>3509</c:v>
                </c:pt>
                <c:pt idx="492">
                  <c:v>3508</c:v>
                </c:pt>
                <c:pt idx="493">
                  <c:v>3507</c:v>
                </c:pt>
                <c:pt idx="494">
                  <c:v>3506</c:v>
                </c:pt>
                <c:pt idx="495">
                  <c:v>3505</c:v>
                </c:pt>
                <c:pt idx="496">
                  <c:v>3504</c:v>
                </c:pt>
                <c:pt idx="497">
                  <c:v>3503</c:v>
                </c:pt>
                <c:pt idx="498">
                  <c:v>3502</c:v>
                </c:pt>
                <c:pt idx="499">
                  <c:v>3501</c:v>
                </c:pt>
                <c:pt idx="500">
                  <c:v>3500</c:v>
                </c:pt>
                <c:pt idx="501">
                  <c:v>3499</c:v>
                </c:pt>
                <c:pt idx="502">
                  <c:v>3498</c:v>
                </c:pt>
                <c:pt idx="503">
                  <c:v>3497</c:v>
                </c:pt>
                <c:pt idx="504">
                  <c:v>3496</c:v>
                </c:pt>
                <c:pt idx="505">
                  <c:v>3495</c:v>
                </c:pt>
                <c:pt idx="506">
                  <c:v>3494</c:v>
                </c:pt>
                <c:pt idx="507">
                  <c:v>3493</c:v>
                </c:pt>
                <c:pt idx="508">
                  <c:v>3492</c:v>
                </c:pt>
                <c:pt idx="509">
                  <c:v>3491</c:v>
                </c:pt>
                <c:pt idx="510">
                  <c:v>3490</c:v>
                </c:pt>
                <c:pt idx="511">
                  <c:v>3489</c:v>
                </c:pt>
                <c:pt idx="512">
                  <c:v>3488</c:v>
                </c:pt>
                <c:pt idx="513">
                  <c:v>3487</c:v>
                </c:pt>
                <c:pt idx="514">
                  <c:v>3486</c:v>
                </c:pt>
                <c:pt idx="515">
                  <c:v>3485</c:v>
                </c:pt>
                <c:pt idx="516">
                  <c:v>3484</c:v>
                </c:pt>
                <c:pt idx="517">
                  <c:v>3483</c:v>
                </c:pt>
                <c:pt idx="518">
                  <c:v>3482</c:v>
                </c:pt>
                <c:pt idx="519">
                  <c:v>3481</c:v>
                </c:pt>
                <c:pt idx="520">
                  <c:v>3480</c:v>
                </c:pt>
                <c:pt idx="521">
                  <c:v>3479</c:v>
                </c:pt>
                <c:pt idx="522">
                  <c:v>3478</c:v>
                </c:pt>
                <c:pt idx="523">
                  <c:v>3477</c:v>
                </c:pt>
                <c:pt idx="524">
                  <c:v>3476</c:v>
                </c:pt>
                <c:pt idx="525">
                  <c:v>3475</c:v>
                </c:pt>
                <c:pt idx="526">
                  <c:v>3474</c:v>
                </c:pt>
                <c:pt idx="527">
                  <c:v>3473</c:v>
                </c:pt>
                <c:pt idx="528">
                  <c:v>3472</c:v>
                </c:pt>
                <c:pt idx="529">
                  <c:v>3471</c:v>
                </c:pt>
                <c:pt idx="530">
                  <c:v>3470</c:v>
                </c:pt>
                <c:pt idx="531">
                  <c:v>3469</c:v>
                </c:pt>
                <c:pt idx="532">
                  <c:v>3468</c:v>
                </c:pt>
                <c:pt idx="533">
                  <c:v>3467</c:v>
                </c:pt>
                <c:pt idx="534">
                  <c:v>3466</c:v>
                </c:pt>
                <c:pt idx="535">
                  <c:v>3465</c:v>
                </c:pt>
                <c:pt idx="536">
                  <c:v>3464</c:v>
                </c:pt>
                <c:pt idx="537">
                  <c:v>3463</c:v>
                </c:pt>
                <c:pt idx="538">
                  <c:v>3462</c:v>
                </c:pt>
                <c:pt idx="539">
                  <c:v>3461</c:v>
                </c:pt>
                <c:pt idx="540">
                  <c:v>3460</c:v>
                </c:pt>
                <c:pt idx="541">
                  <c:v>3459</c:v>
                </c:pt>
                <c:pt idx="542">
                  <c:v>3458</c:v>
                </c:pt>
                <c:pt idx="543">
                  <c:v>3457</c:v>
                </c:pt>
                <c:pt idx="544">
                  <c:v>3456</c:v>
                </c:pt>
                <c:pt idx="545">
                  <c:v>3455</c:v>
                </c:pt>
                <c:pt idx="546">
                  <c:v>3454</c:v>
                </c:pt>
                <c:pt idx="547">
                  <c:v>3453</c:v>
                </c:pt>
                <c:pt idx="548">
                  <c:v>3452</c:v>
                </c:pt>
                <c:pt idx="549">
                  <c:v>3451</c:v>
                </c:pt>
                <c:pt idx="550">
                  <c:v>3450</c:v>
                </c:pt>
                <c:pt idx="551">
                  <c:v>3449</c:v>
                </c:pt>
                <c:pt idx="552">
                  <c:v>3448</c:v>
                </c:pt>
                <c:pt idx="553">
                  <c:v>3447</c:v>
                </c:pt>
                <c:pt idx="554">
                  <c:v>3446</c:v>
                </c:pt>
                <c:pt idx="555">
                  <c:v>3445</c:v>
                </c:pt>
                <c:pt idx="556">
                  <c:v>3444</c:v>
                </c:pt>
                <c:pt idx="557">
                  <c:v>3443</c:v>
                </c:pt>
                <c:pt idx="558">
                  <c:v>3442</c:v>
                </c:pt>
                <c:pt idx="559">
                  <c:v>3441</c:v>
                </c:pt>
                <c:pt idx="560">
                  <c:v>3440</c:v>
                </c:pt>
                <c:pt idx="561">
                  <c:v>3439</c:v>
                </c:pt>
                <c:pt idx="562">
                  <c:v>3438</c:v>
                </c:pt>
                <c:pt idx="563">
                  <c:v>3437</c:v>
                </c:pt>
                <c:pt idx="564">
                  <c:v>3436</c:v>
                </c:pt>
                <c:pt idx="565">
                  <c:v>3435</c:v>
                </c:pt>
                <c:pt idx="566">
                  <c:v>3434</c:v>
                </c:pt>
                <c:pt idx="567">
                  <c:v>3433</c:v>
                </c:pt>
                <c:pt idx="568">
                  <c:v>3432</c:v>
                </c:pt>
                <c:pt idx="569">
                  <c:v>3431</c:v>
                </c:pt>
                <c:pt idx="570">
                  <c:v>3430</c:v>
                </c:pt>
                <c:pt idx="571">
                  <c:v>3429</c:v>
                </c:pt>
                <c:pt idx="572">
                  <c:v>3428</c:v>
                </c:pt>
                <c:pt idx="573">
                  <c:v>3427</c:v>
                </c:pt>
                <c:pt idx="574">
                  <c:v>3426</c:v>
                </c:pt>
                <c:pt idx="575">
                  <c:v>3425</c:v>
                </c:pt>
                <c:pt idx="576">
                  <c:v>3424</c:v>
                </c:pt>
                <c:pt idx="577">
                  <c:v>3423</c:v>
                </c:pt>
                <c:pt idx="578">
                  <c:v>3422</c:v>
                </c:pt>
                <c:pt idx="579">
                  <c:v>3421</c:v>
                </c:pt>
                <c:pt idx="580">
                  <c:v>3420</c:v>
                </c:pt>
                <c:pt idx="581">
                  <c:v>3419</c:v>
                </c:pt>
                <c:pt idx="582">
                  <c:v>3418</c:v>
                </c:pt>
                <c:pt idx="583">
                  <c:v>3417</c:v>
                </c:pt>
                <c:pt idx="584">
                  <c:v>3416</c:v>
                </c:pt>
                <c:pt idx="585">
                  <c:v>3415</c:v>
                </c:pt>
                <c:pt idx="586">
                  <c:v>3414</c:v>
                </c:pt>
                <c:pt idx="587">
                  <c:v>3413</c:v>
                </c:pt>
                <c:pt idx="588">
                  <c:v>3412</c:v>
                </c:pt>
                <c:pt idx="589">
                  <c:v>3411</c:v>
                </c:pt>
                <c:pt idx="590">
                  <c:v>3410</c:v>
                </c:pt>
                <c:pt idx="591">
                  <c:v>3409</c:v>
                </c:pt>
                <c:pt idx="592">
                  <c:v>3408</c:v>
                </c:pt>
                <c:pt idx="593">
                  <c:v>3407</c:v>
                </c:pt>
                <c:pt idx="594">
                  <c:v>3406</c:v>
                </c:pt>
                <c:pt idx="595">
                  <c:v>3405</c:v>
                </c:pt>
                <c:pt idx="596">
                  <c:v>3404</c:v>
                </c:pt>
                <c:pt idx="597">
                  <c:v>3403</c:v>
                </c:pt>
                <c:pt idx="598">
                  <c:v>3402</c:v>
                </c:pt>
                <c:pt idx="599">
                  <c:v>3401</c:v>
                </c:pt>
                <c:pt idx="600">
                  <c:v>3400</c:v>
                </c:pt>
                <c:pt idx="601">
                  <c:v>3399</c:v>
                </c:pt>
                <c:pt idx="602">
                  <c:v>3398</c:v>
                </c:pt>
                <c:pt idx="603">
                  <c:v>3397</c:v>
                </c:pt>
                <c:pt idx="604">
                  <c:v>3396</c:v>
                </c:pt>
                <c:pt idx="605">
                  <c:v>3395</c:v>
                </c:pt>
                <c:pt idx="606">
                  <c:v>3394</c:v>
                </c:pt>
                <c:pt idx="607">
                  <c:v>3393</c:v>
                </c:pt>
                <c:pt idx="608">
                  <c:v>3392</c:v>
                </c:pt>
                <c:pt idx="609">
                  <c:v>3391</c:v>
                </c:pt>
                <c:pt idx="610">
                  <c:v>3390</c:v>
                </c:pt>
                <c:pt idx="611">
                  <c:v>3389</c:v>
                </c:pt>
                <c:pt idx="612">
                  <c:v>3388</c:v>
                </c:pt>
                <c:pt idx="613">
                  <c:v>3387</c:v>
                </c:pt>
                <c:pt idx="614">
                  <c:v>3386</c:v>
                </c:pt>
                <c:pt idx="615">
                  <c:v>3385</c:v>
                </c:pt>
                <c:pt idx="616">
                  <c:v>3384</c:v>
                </c:pt>
                <c:pt idx="617">
                  <c:v>3383</c:v>
                </c:pt>
                <c:pt idx="618">
                  <c:v>3382</c:v>
                </c:pt>
                <c:pt idx="619">
                  <c:v>3381</c:v>
                </c:pt>
                <c:pt idx="620">
                  <c:v>3380</c:v>
                </c:pt>
                <c:pt idx="621">
                  <c:v>3379</c:v>
                </c:pt>
                <c:pt idx="622">
                  <c:v>3378</c:v>
                </c:pt>
                <c:pt idx="623">
                  <c:v>3377</c:v>
                </c:pt>
                <c:pt idx="624">
                  <c:v>3376</c:v>
                </c:pt>
                <c:pt idx="625">
                  <c:v>3375</c:v>
                </c:pt>
                <c:pt idx="626">
                  <c:v>3374</c:v>
                </c:pt>
                <c:pt idx="627">
                  <c:v>3373</c:v>
                </c:pt>
                <c:pt idx="628">
                  <c:v>3372</c:v>
                </c:pt>
                <c:pt idx="629">
                  <c:v>3371</c:v>
                </c:pt>
                <c:pt idx="630">
                  <c:v>3370</c:v>
                </c:pt>
                <c:pt idx="631">
                  <c:v>3369</c:v>
                </c:pt>
                <c:pt idx="632">
                  <c:v>3368</c:v>
                </c:pt>
                <c:pt idx="633">
                  <c:v>3367</c:v>
                </c:pt>
                <c:pt idx="634">
                  <c:v>3366</c:v>
                </c:pt>
                <c:pt idx="635">
                  <c:v>3365</c:v>
                </c:pt>
                <c:pt idx="636">
                  <c:v>3364</c:v>
                </c:pt>
                <c:pt idx="637">
                  <c:v>3363</c:v>
                </c:pt>
                <c:pt idx="638">
                  <c:v>3362</c:v>
                </c:pt>
                <c:pt idx="639">
                  <c:v>3361</c:v>
                </c:pt>
                <c:pt idx="640">
                  <c:v>3360</c:v>
                </c:pt>
                <c:pt idx="641">
                  <c:v>3359</c:v>
                </c:pt>
                <c:pt idx="642">
                  <c:v>3358</c:v>
                </c:pt>
                <c:pt idx="643">
                  <c:v>3357</c:v>
                </c:pt>
                <c:pt idx="644">
                  <c:v>3356</c:v>
                </c:pt>
                <c:pt idx="645">
                  <c:v>3355</c:v>
                </c:pt>
                <c:pt idx="646">
                  <c:v>3354</c:v>
                </c:pt>
                <c:pt idx="647">
                  <c:v>3353</c:v>
                </c:pt>
                <c:pt idx="648">
                  <c:v>3352</c:v>
                </c:pt>
                <c:pt idx="649">
                  <c:v>3351</c:v>
                </c:pt>
                <c:pt idx="650">
                  <c:v>3350</c:v>
                </c:pt>
                <c:pt idx="651">
                  <c:v>3349</c:v>
                </c:pt>
                <c:pt idx="652">
                  <c:v>3348</c:v>
                </c:pt>
                <c:pt idx="653">
                  <c:v>3347</c:v>
                </c:pt>
                <c:pt idx="654">
                  <c:v>3346</c:v>
                </c:pt>
                <c:pt idx="655">
                  <c:v>3345</c:v>
                </c:pt>
                <c:pt idx="656">
                  <c:v>3344</c:v>
                </c:pt>
                <c:pt idx="657">
                  <c:v>3343</c:v>
                </c:pt>
                <c:pt idx="658">
                  <c:v>3342</c:v>
                </c:pt>
                <c:pt idx="659">
                  <c:v>3341</c:v>
                </c:pt>
                <c:pt idx="660">
                  <c:v>3340</c:v>
                </c:pt>
                <c:pt idx="661">
                  <c:v>3339</c:v>
                </c:pt>
                <c:pt idx="662">
                  <c:v>3338</c:v>
                </c:pt>
                <c:pt idx="663">
                  <c:v>3337</c:v>
                </c:pt>
                <c:pt idx="664">
                  <c:v>3336</c:v>
                </c:pt>
                <c:pt idx="665">
                  <c:v>3335</c:v>
                </c:pt>
                <c:pt idx="666">
                  <c:v>3334</c:v>
                </c:pt>
                <c:pt idx="667">
                  <c:v>3333</c:v>
                </c:pt>
                <c:pt idx="668">
                  <c:v>3332</c:v>
                </c:pt>
                <c:pt idx="669">
                  <c:v>3331</c:v>
                </c:pt>
                <c:pt idx="670">
                  <c:v>3330</c:v>
                </c:pt>
                <c:pt idx="671">
                  <c:v>3329</c:v>
                </c:pt>
                <c:pt idx="672">
                  <c:v>3328</c:v>
                </c:pt>
                <c:pt idx="673">
                  <c:v>3327</c:v>
                </c:pt>
                <c:pt idx="674">
                  <c:v>3326</c:v>
                </c:pt>
                <c:pt idx="675">
                  <c:v>3325</c:v>
                </c:pt>
                <c:pt idx="676">
                  <c:v>3324</c:v>
                </c:pt>
                <c:pt idx="677">
                  <c:v>3323</c:v>
                </c:pt>
                <c:pt idx="678">
                  <c:v>3322</c:v>
                </c:pt>
                <c:pt idx="679">
                  <c:v>3321</c:v>
                </c:pt>
                <c:pt idx="680">
                  <c:v>3320</c:v>
                </c:pt>
                <c:pt idx="681">
                  <c:v>3319</c:v>
                </c:pt>
                <c:pt idx="682">
                  <c:v>3318</c:v>
                </c:pt>
                <c:pt idx="683">
                  <c:v>3317</c:v>
                </c:pt>
                <c:pt idx="684">
                  <c:v>3316</c:v>
                </c:pt>
                <c:pt idx="685">
                  <c:v>3315</c:v>
                </c:pt>
                <c:pt idx="686">
                  <c:v>3314</c:v>
                </c:pt>
                <c:pt idx="687">
                  <c:v>3313</c:v>
                </c:pt>
                <c:pt idx="688">
                  <c:v>3312</c:v>
                </c:pt>
                <c:pt idx="689">
                  <c:v>3311</c:v>
                </c:pt>
                <c:pt idx="690">
                  <c:v>3310</c:v>
                </c:pt>
                <c:pt idx="691">
                  <c:v>3309</c:v>
                </c:pt>
                <c:pt idx="692">
                  <c:v>3308</c:v>
                </c:pt>
                <c:pt idx="693">
                  <c:v>3307</c:v>
                </c:pt>
                <c:pt idx="694">
                  <c:v>3306</c:v>
                </c:pt>
                <c:pt idx="695">
                  <c:v>3305</c:v>
                </c:pt>
                <c:pt idx="696">
                  <c:v>3304</c:v>
                </c:pt>
                <c:pt idx="697">
                  <c:v>3303</c:v>
                </c:pt>
                <c:pt idx="698">
                  <c:v>3302</c:v>
                </c:pt>
                <c:pt idx="699">
                  <c:v>3301</c:v>
                </c:pt>
                <c:pt idx="700">
                  <c:v>3300</c:v>
                </c:pt>
                <c:pt idx="701">
                  <c:v>3299</c:v>
                </c:pt>
                <c:pt idx="702">
                  <c:v>3298</c:v>
                </c:pt>
                <c:pt idx="703">
                  <c:v>3297</c:v>
                </c:pt>
                <c:pt idx="704">
                  <c:v>3296</c:v>
                </c:pt>
                <c:pt idx="705">
                  <c:v>3295</c:v>
                </c:pt>
                <c:pt idx="706">
                  <c:v>3294</c:v>
                </c:pt>
                <c:pt idx="707">
                  <c:v>3293</c:v>
                </c:pt>
                <c:pt idx="708">
                  <c:v>3292</c:v>
                </c:pt>
                <c:pt idx="709">
                  <c:v>3291</c:v>
                </c:pt>
                <c:pt idx="710">
                  <c:v>3290</c:v>
                </c:pt>
                <c:pt idx="711">
                  <c:v>3289</c:v>
                </c:pt>
                <c:pt idx="712">
                  <c:v>3288</c:v>
                </c:pt>
                <c:pt idx="713">
                  <c:v>3287</c:v>
                </c:pt>
                <c:pt idx="714">
                  <c:v>3286</c:v>
                </c:pt>
                <c:pt idx="715">
                  <c:v>3285</c:v>
                </c:pt>
                <c:pt idx="716">
                  <c:v>3284</c:v>
                </c:pt>
                <c:pt idx="717">
                  <c:v>3283</c:v>
                </c:pt>
                <c:pt idx="718">
                  <c:v>3282</c:v>
                </c:pt>
                <c:pt idx="719">
                  <c:v>3281</c:v>
                </c:pt>
                <c:pt idx="720">
                  <c:v>3280</c:v>
                </c:pt>
                <c:pt idx="721">
                  <c:v>3279</c:v>
                </c:pt>
                <c:pt idx="722">
                  <c:v>3278</c:v>
                </c:pt>
                <c:pt idx="723">
                  <c:v>3277</c:v>
                </c:pt>
                <c:pt idx="724">
                  <c:v>3276</c:v>
                </c:pt>
                <c:pt idx="725">
                  <c:v>3275</c:v>
                </c:pt>
                <c:pt idx="726">
                  <c:v>3274</c:v>
                </c:pt>
                <c:pt idx="727">
                  <c:v>3273</c:v>
                </c:pt>
                <c:pt idx="728">
                  <c:v>3272</c:v>
                </c:pt>
                <c:pt idx="729">
                  <c:v>3271</c:v>
                </c:pt>
                <c:pt idx="730">
                  <c:v>3270</c:v>
                </c:pt>
                <c:pt idx="731">
                  <c:v>3269</c:v>
                </c:pt>
                <c:pt idx="732">
                  <c:v>3268</c:v>
                </c:pt>
                <c:pt idx="733">
                  <c:v>3267</c:v>
                </c:pt>
                <c:pt idx="734">
                  <c:v>3266</c:v>
                </c:pt>
                <c:pt idx="735">
                  <c:v>3265</c:v>
                </c:pt>
                <c:pt idx="736">
                  <c:v>3264</c:v>
                </c:pt>
                <c:pt idx="737">
                  <c:v>3263</c:v>
                </c:pt>
                <c:pt idx="738">
                  <c:v>3262</c:v>
                </c:pt>
                <c:pt idx="739">
                  <c:v>3261</c:v>
                </c:pt>
                <c:pt idx="740">
                  <c:v>3260</c:v>
                </c:pt>
                <c:pt idx="741">
                  <c:v>3259</c:v>
                </c:pt>
                <c:pt idx="742">
                  <c:v>3258</c:v>
                </c:pt>
                <c:pt idx="743">
                  <c:v>3257</c:v>
                </c:pt>
                <c:pt idx="744">
                  <c:v>3256</c:v>
                </c:pt>
                <c:pt idx="745">
                  <c:v>3255</c:v>
                </c:pt>
                <c:pt idx="746">
                  <c:v>3254</c:v>
                </c:pt>
                <c:pt idx="747">
                  <c:v>3253</c:v>
                </c:pt>
                <c:pt idx="748">
                  <c:v>3252</c:v>
                </c:pt>
                <c:pt idx="749">
                  <c:v>3251</c:v>
                </c:pt>
                <c:pt idx="750">
                  <c:v>3250</c:v>
                </c:pt>
                <c:pt idx="751">
                  <c:v>3249</c:v>
                </c:pt>
                <c:pt idx="752">
                  <c:v>3248</c:v>
                </c:pt>
                <c:pt idx="753">
                  <c:v>3247</c:v>
                </c:pt>
                <c:pt idx="754">
                  <c:v>3246</c:v>
                </c:pt>
                <c:pt idx="755">
                  <c:v>3245</c:v>
                </c:pt>
                <c:pt idx="756">
                  <c:v>3244</c:v>
                </c:pt>
                <c:pt idx="757">
                  <c:v>3243</c:v>
                </c:pt>
                <c:pt idx="758">
                  <c:v>3242</c:v>
                </c:pt>
                <c:pt idx="759">
                  <c:v>3241</c:v>
                </c:pt>
                <c:pt idx="760">
                  <c:v>3240</c:v>
                </c:pt>
                <c:pt idx="761">
                  <c:v>3239</c:v>
                </c:pt>
                <c:pt idx="762">
                  <c:v>3238</c:v>
                </c:pt>
                <c:pt idx="763">
                  <c:v>3237</c:v>
                </c:pt>
                <c:pt idx="764">
                  <c:v>3236</c:v>
                </c:pt>
                <c:pt idx="765">
                  <c:v>3235</c:v>
                </c:pt>
                <c:pt idx="766">
                  <c:v>3234</c:v>
                </c:pt>
                <c:pt idx="767">
                  <c:v>3233</c:v>
                </c:pt>
                <c:pt idx="768">
                  <c:v>3232</c:v>
                </c:pt>
                <c:pt idx="769">
                  <c:v>3231</c:v>
                </c:pt>
                <c:pt idx="770">
                  <c:v>3230</c:v>
                </c:pt>
                <c:pt idx="771">
                  <c:v>3229</c:v>
                </c:pt>
                <c:pt idx="772">
                  <c:v>3228</c:v>
                </c:pt>
                <c:pt idx="773">
                  <c:v>3227</c:v>
                </c:pt>
                <c:pt idx="774">
                  <c:v>3226</c:v>
                </c:pt>
                <c:pt idx="775">
                  <c:v>3225</c:v>
                </c:pt>
                <c:pt idx="776">
                  <c:v>3224</c:v>
                </c:pt>
                <c:pt idx="777">
                  <c:v>3223</c:v>
                </c:pt>
                <c:pt idx="778">
                  <c:v>3222</c:v>
                </c:pt>
                <c:pt idx="779">
                  <c:v>3221</c:v>
                </c:pt>
                <c:pt idx="780">
                  <c:v>3220</c:v>
                </c:pt>
                <c:pt idx="781">
                  <c:v>3219</c:v>
                </c:pt>
                <c:pt idx="782">
                  <c:v>3218</c:v>
                </c:pt>
                <c:pt idx="783">
                  <c:v>3217</c:v>
                </c:pt>
                <c:pt idx="784">
                  <c:v>3216</c:v>
                </c:pt>
                <c:pt idx="785">
                  <c:v>3215</c:v>
                </c:pt>
                <c:pt idx="786">
                  <c:v>3214</c:v>
                </c:pt>
                <c:pt idx="787">
                  <c:v>3213</c:v>
                </c:pt>
                <c:pt idx="788">
                  <c:v>3212</c:v>
                </c:pt>
                <c:pt idx="789">
                  <c:v>3211</c:v>
                </c:pt>
                <c:pt idx="790">
                  <c:v>3210</c:v>
                </c:pt>
                <c:pt idx="791">
                  <c:v>3209</c:v>
                </c:pt>
                <c:pt idx="792">
                  <c:v>3208</c:v>
                </c:pt>
                <c:pt idx="793">
                  <c:v>3207</c:v>
                </c:pt>
                <c:pt idx="794">
                  <c:v>3206</c:v>
                </c:pt>
                <c:pt idx="795">
                  <c:v>3205</c:v>
                </c:pt>
                <c:pt idx="796">
                  <c:v>3204</c:v>
                </c:pt>
                <c:pt idx="797">
                  <c:v>3203</c:v>
                </c:pt>
                <c:pt idx="798">
                  <c:v>3202</c:v>
                </c:pt>
                <c:pt idx="799">
                  <c:v>3201</c:v>
                </c:pt>
                <c:pt idx="800">
                  <c:v>3200</c:v>
                </c:pt>
                <c:pt idx="801">
                  <c:v>3199</c:v>
                </c:pt>
                <c:pt idx="802">
                  <c:v>3198</c:v>
                </c:pt>
                <c:pt idx="803">
                  <c:v>3197</c:v>
                </c:pt>
                <c:pt idx="804">
                  <c:v>3196</c:v>
                </c:pt>
                <c:pt idx="805">
                  <c:v>3195</c:v>
                </c:pt>
                <c:pt idx="806">
                  <c:v>3194</c:v>
                </c:pt>
                <c:pt idx="807">
                  <c:v>3193</c:v>
                </c:pt>
                <c:pt idx="808">
                  <c:v>3192</c:v>
                </c:pt>
                <c:pt idx="809">
                  <c:v>3191</c:v>
                </c:pt>
                <c:pt idx="810">
                  <c:v>3190</c:v>
                </c:pt>
                <c:pt idx="811">
                  <c:v>3189</c:v>
                </c:pt>
                <c:pt idx="812">
                  <c:v>3188</c:v>
                </c:pt>
                <c:pt idx="813">
                  <c:v>3187</c:v>
                </c:pt>
                <c:pt idx="814">
                  <c:v>3186</c:v>
                </c:pt>
                <c:pt idx="815">
                  <c:v>3185</c:v>
                </c:pt>
                <c:pt idx="816">
                  <c:v>3184</c:v>
                </c:pt>
                <c:pt idx="817">
                  <c:v>3183</c:v>
                </c:pt>
                <c:pt idx="818">
                  <c:v>3182</c:v>
                </c:pt>
                <c:pt idx="819">
                  <c:v>3181</c:v>
                </c:pt>
                <c:pt idx="820">
                  <c:v>3180</c:v>
                </c:pt>
                <c:pt idx="821">
                  <c:v>3179</c:v>
                </c:pt>
                <c:pt idx="822">
                  <c:v>3178</c:v>
                </c:pt>
                <c:pt idx="823">
                  <c:v>3177</c:v>
                </c:pt>
                <c:pt idx="824">
                  <c:v>3176</c:v>
                </c:pt>
                <c:pt idx="825">
                  <c:v>3175</c:v>
                </c:pt>
                <c:pt idx="826">
                  <c:v>3174</c:v>
                </c:pt>
                <c:pt idx="827">
                  <c:v>3173</c:v>
                </c:pt>
                <c:pt idx="828">
                  <c:v>3172</c:v>
                </c:pt>
                <c:pt idx="829">
                  <c:v>3171</c:v>
                </c:pt>
                <c:pt idx="830">
                  <c:v>3170</c:v>
                </c:pt>
                <c:pt idx="831">
                  <c:v>3169</c:v>
                </c:pt>
                <c:pt idx="832">
                  <c:v>3168</c:v>
                </c:pt>
                <c:pt idx="833">
                  <c:v>3167</c:v>
                </c:pt>
                <c:pt idx="834">
                  <c:v>3166</c:v>
                </c:pt>
                <c:pt idx="835">
                  <c:v>3165</c:v>
                </c:pt>
                <c:pt idx="836">
                  <c:v>3164</c:v>
                </c:pt>
                <c:pt idx="837">
                  <c:v>3163</c:v>
                </c:pt>
                <c:pt idx="838">
                  <c:v>3162</c:v>
                </c:pt>
                <c:pt idx="839">
                  <c:v>3161</c:v>
                </c:pt>
                <c:pt idx="840">
                  <c:v>3160</c:v>
                </c:pt>
                <c:pt idx="841">
                  <c:v>3159</c:v>
                </c:pt>
                <c:pt idx="842">
                  <c:v>3158</c:v>
                </c:pt>
                <c:pt idx="843">
                  <c:v>3157</c:v>
                </c:pt>
                <c:pt idx="844">
                  <c:v>3156</c:v>
                </c:pt>
                <c:pt idx="845">
                  <c:v>3155</c:v>
                </c:pt>
                <c:pt idx="846">
                  <c:v>3154</c:v>
                </c:pt>
                <c:pt idx="847">
                  <c:v>3153</c:v>
                </c:pt>
                <c:pt idx="848">
                  <c:v>3152</c:v>
                </c:pt>
                <c:pt idx="849">
                  <c:v>3151</c:v>
                </c:pt>
                <c:pt idx="850">
                  <c:v>3150</c:v>
                </c:pt>
                <c:pt idx="851">
                  <c:v>3149</c:v>
                </c:pt>
                <c:pt idx="852">
                  <c:v>3148</c:v>
                </c:pt>
                <c:pt idx="853">
                  <c:v>3147</c:v>
                </c:pt>
                <c:pt idx="854">
                  <c:v>3146</c:v>
                </c:pt>
                <c:pt idx="855">
                  <c:v>3145</c:v>
                </c:pt>
                <c:pt idx="856">
                  <c:v>3144</c:v>
                </c:pt>
                <c:pt idx="857">
                  <c:v>3143</c:v>
                </c:pt>
                <c:pt idx="858">
                  <c:v>3142</c:v>
                </c:pt>
                <c:pt idx="859">
                  <c:v>3141</c:v>
                </c:pt>
                <c:pt idx="860">
                  <c:v>3140</c:v>
                </c:pt>
                <c:pt idx="861">
                  <c:v>3139</c:v>
                </c:pt>
                <c:pt idx="862">
                  <c:v>3138</c:v>
                </c:pt>
                <c:pt idx="863">
                  <c:v>3137</c:v>
                </c:pt>
                <c:pt idx="864">
                  <c:v>3136</c:v>
                </c:pt>
                <c:pt idx="865">
                  <c:v>3135</c:v>
                </c:pt>
                <c:pt idx="866">
                  <c:v>3134</c:v>
                </c:pt>
                <c:pt idx="867">
                  <c:v>3133</c:v>
                </c:pt>
                <c:pt idx="868">
                  <c:v>3132</c:v>
                </c:pt>
                <c:pt idx="869">
                  <c:v>3131</c:v>
                </c:pt>
                <c:pt idx="870">
                  <c:v>3130</c:v>
                </c:pt>
                <c:pt idx="871">
                  <c:v>3129</c:v>
                </c:pt>
                <c:pt idx="872">
                  <c:v>3128</c:v>
                </c:pt>
                <c:pt idx="873">
                  <c:v>3127</c:v>
                </c:pt>
                <c:pt idx="874">
                  <c:v>3126</c:v>
                </c:pt>
                <c:pt idx="875">
                  <c:v>3125</c:v>
                </c:pt>
                <c:pt idx="876">
                  <c:v>3124</c:v>
                </c:pt>
                <c:pt idx="877">
                  <c:v>3123</c:v>
                </c:pt>
                <c:pt idx="878">
                  <c:v>3122</c:v>
                </c:pt>
                <c:pt idx="879">
                  <c:v>3121</c:v>
                </c:pt>
                <c:pt idx="880">
                  <c:v>3120</c:v>
                </c:pt>
                <c:pt idx="881">
                  <c:v>3119</c:v>
                </c:pt>
                <c:pt idx="882">
                  <c:v>3118</c:v>
                </c:pt>
                <c:pt idx="883">
                  <c:v>3117</c:v>
                </c:pt>
                <c:pt idx="884">
                  <c:v>3116</c:v>
                </c:pt>
                <c:pt idx="885">
                  <c:v>3115</c:v>
                </c:pt>
                <c:pt idx="886">
                  <c:v>3114</c:v>
                </c:pt>
                <c:pt idx="887">
                  <c:v>3113</c:v>
                </c:pt>
                <c:pt idx="888">
                  <c:v>3112</c:v>
                </c:pt>
                <c:pt idx="889">
                  <c:v>3111</c:v>
                </c:pt>
                <c:pt idx="890">
                  <c:v>3110</c:v>
                </c:pt>
                <c:pt idx="891">
                  <c:v>3109</c:v>
                </c:pt>
                <c:pt idx="892">
                  <c:v>3108</c:v>
                </c:pt>
                <c:pt idx="893">
                  <c:v>3107</c:v>
                </c:pt>
                <c:pt idx="894">
                  <c:v>3106</c:v>
                </c:pt>
                <c:pt idx="895">
                  <c:v>3105</c:v>
                </c:pt>
                <c:pt idx="896">
                  <c:v>3104</c:v>
                </c:pt>
                <c:pt idx="897">
                  <c:v>3103</c:v>
                </c:pt>
                <c:pt idx="898">
                  <c:v>3102</c:v>
                </c:pt>
                <c:pt idx="899">
                  <c:v>3101</c:v>
                </c:pt>
                <c:pt idx="900">
                  <c:v>3100</c:v>
                </c:pt>
                <c:pt idx="901">
                  <c:v>3099</c:v>
                </c:pt>
                <c:pt idx="902">
                  <c:v>3098</c:v>
                </c:pt>
                <c:pt idx="903">
                  <c:v>3097</c:v>
                </c:pt>
                <c:pt idx="904">
                  <c:v>3096</c:v>
                </c:pt>
                <c:pt idx="905">
                  <c:v>3095</c:v>
                </c:pt>
                <c:pt idx="906">
                  <c:v>3094</c:v>
                </c:pt>
                <c:pt idx="907">
                  <c:v>3093</c:v>
                </c:pt>
                <c:pt idx="908">
                  <c:v>3092</c:v>
                </c:pt>
                <c:pt idx="909">
                  <c:v>3091</c:v>
                </c:pt>
                <c:pt idx="910">
                  <c:v>3090</c:v>
                </c:pt>
                <c:pt idx="911">
                  <c:v>3089</c:v>
                </c:pt>
                <c:pt idx="912">
                  <c:v>3088</c:v>
                </c:pt>
                <c:pt idx="913">
                  <c:v>3087</c:v>
                </c:pt>
                <c:pt idx="914">
                  <c:v>3086</c:v>
                </c:pt>
                <c:pt idx="915">
                  <c:v>3085</c:v>
                </c:pt>
                <c:pt idx="916">
                  <c:v>3084</c:v>
                </c:pt>
                <c:pt idx="917">
                  <c:v>3083</c:v>
                </c:pt>
                <c:pt idx="918">
                  <c:v>3082</c:v>
                </c:pt>
                <c:pt idx="919">
                  <c:v>3081</c:v>
                </c:pt>
                <c:pt idx="920">
                  <c:v>3080</c:v>
                </c:pt>
                <c:pt idx="921">
                  <c:v>3079</c:v>
                </c:pt>
                <c:pt idx="922">
                  <c:v>3078</c:v>
                </c:pt>
                <c:pt idx="923">
                  <c:v>3077</c:v>
                </c:pt>
                <c:pt idx="924">
                  <c:v>3076</c:v>
                </c:pt>
                <c:pt idx="925">
                  <c:v>3075</c:v>
                </c:pt>
                <c:pt idx="926">
                  <c:v>3074</c:v>
                </c:pt>
                <c:pt idx="927">
                  <c:v>3073</c:v>
                </c:pt>
                <c:pt idx="928">
                  <c:v>3072</c:v>
                </c:pt>
                <c:pt idx="929">
                  <c:v>3071</c:v>
                </c:pt>
                <c:pt idx="930">
                  <c:v>3070</c:v>
                </c:pt>
                <c:pt idx="931">
                  <c:v>3069</c:v>
                </c:pt>
                <c:pt idx="932">
                  <c:v>3068</c:v>
                </c:pt>
                <c:pt idx="933">
                  <c:v>3067</c:v>
                </c:pt>
                <c:pt idx="934">
                  <c:v>3066</c:v>
                </c:pt>
                <c:pt idx="935">
                  <c:v>3065</c:v>
                </c:pt>
                <c:pt idx="936">
                  <c:v>3064</c:v>
                </c:pt>
                <c:pt idx="937">
                  <c:v>3063</c:v>
                </c:pt>
                <c:pt idx="938">
                  <c:v>3062</c:v>
                </c:pt>
                <c:pt idx="939">
                  <c:v>3061</c:v>
                </c:pt>
                <c:pt idx="940">
                  <c:v>3060</c:v>
                </c:pt>
                <c:pt idx="941">
                  <c:v>3059</c:v>
                </c:pt>
                <c:pt idx="942">
                  <c:v>3058</c:v>
                </c:pt>
                <c:pt idx="943">
                  <c:v>3057</c:v>
                </c:pt>
                <c:pt idx="944">
                  <c:v>3056</c:v>
                </c:pt>
                <c:pt idx="945">
                  <c:v>3055</c:v>
                </c:pt>
                <c:pt idx="946">
                  <c:v>3054</c:v>
                </c:pt>
                <c:pt idx="947">
                  <c:v>3053</c:v>
                </c:pt>
                <c:pt idx="948">
                  <c:v>3052</c:v>
                </c:pt>
                <c:pt idx="949">
                  <c:v>3051</c:v>
                </c:pt>
                <c:pt idx="950">
                  <c:v>3050</c:v>
                </c:pt>
                <c:pt idx="951">
                  <c:v>3049</c:v>
                </c:pt>
                <c:pt idx="952">
                  <c:v>3048</c:v>
                </c:pt>
                <c:pt idx="953">
                  <c:v>3047</c:v>
                </c:pt>
                <c:pt idx="954">
                  <c:v>3046</c:v>
                </c:pt>
                <c:pt idx="955">
                  <c:v>3045</c:v>
                </c:pt>
                <c:pt idx="956">
                  <c:v>3044</c:v>
                </c:pt>
                <c:pt idx="957">
                  <c:v>3043</c:v>
                </c:pt>
                <c:pt idx="958">
                  <c:v>3042</c:v>
                </c:pt>
                <c:pt idx="959">
                  <c:v>3041</c:v>
                </c:pt>
                <c:pt idx="960">
                  <c:v>3040</c:v>
                </c:pt>
                <c:pt idx="961">
                  <c:v>3039</c:v>
                </c:pt>
                <c:pt idx="962">
                  <c:v>3038</c:v>
                </c:pt>
                <c:pt idx="963">
                  <c:v>3037</c:v>
                </c:pt>
                <c:pt idx="964">
                  <c:v>3036</c:v>
                </c:pt>
                <c:pt idx="965">
                  <c:v>3035</c:v>
                </c:pt>
                <c:pt idx="966">
                  <c:v>3034</c:v>
                </c:pt>
                <c:pt idx="967">
                  <c:v>3033</c:v>
                </c:pt>
                <c:pt idx="968">
                  <c:v>3032</c:v>
                </c:pt>
                <c:pt idx="969">
                  <c:v>3031</c:v>
                </c:pt>
                <c:pt idx="970">
                  <c:v>3030</c:v>
                </c:pt>
                <c:pt idx="971">
                  <c:v>3029</c:v>
                </c:pt>
                <c:pt idx="972">
                  <c:v>3028</c:v>
                </c:pt>
                <c:pt idx="973">
                  <c:v>3027</c:v>
                </c:pt>
                <c:pt idx="974">
                  <c:v>3026</c:v>
                </c:pt>
                <c:pt idx="975">
                  <c:v>3025</c:v>
                </c:pt>
                <c:pt idx="976">
                  <c:v>3024</c:v>
                </c:pt>
                <c:pt idx="977">
                  <c:v>3023</c:v>
                </c:pt>
                <c:pt idx="978">
                  <c:v>3022</c:v>
                </c:pt>
                <c:pt idx="979">
                  <c:v>3021</c:v>
                </c:pt>
                <c:pt idx="980">
                  <c:v>3020</c:v>
                </c:pt>
                <c:pt idx="981">
                  <c:v>3019</c:v>
                </c:pt>
                <c:pt idx="982">
                  <c:v>3018</c:v>
                </c:pt>
                <c:pt idx="983">
                  <c:v>3017</c:v>
                </c:pt>
                <c:pt idx="984">
                  <c:v>3016</c:v>
                </c:pt>
                <c:pt idx="985">
                  <c:v>3015</c:v>
                </c:pt>
                <c:pt idx="986">
                  <c:v>3014</c:v>
                </c:pt>
                <c:pt idx="987">
                  <c:v>3013</c:v>
                </c:pt>
                <c:pt idx="988">
                  <c:v>3012</c:v>
                </c:pt>
                <c:pt idx="989">
                  <c:v>3011</c:v>
                </c:pt>
                <c:pt idx="990">
                  <c:v>3010</c:v>
                </c:pt>
                <c:pt idx="991">
                  <c:v>3009</c:v>
                </c:pt>
                <c:pt idx="992">
                  <c:v>3008</c:v>
                </c:pt>
                <c:pt idx="993">
                  <c:v>3007</c:v>
                </c:pt>
                <c:pt idx="994">
                  <c:v>3006</c:v>
                </c:pt>
                <c:pt idx="995">
                  <c:v>3005</c:v>
                </c:pt>
                <c:pt idx="996">
                  <c:v>3004</c:v>
                </c:pt>
                <c:pt idx="997">
                  <c:v>3003</c:v>
                </c:pt>
                <c:pt idx="998">
                  <c:v>3002</c:v>
                </c:pt>
                <c:pt idx="999">
                  <c:v>3001</c:v>
                </c:pt>
                <c:pt idx="1000">
                  <c:v>3000</c:v>
                </c:pt>
                <c:pt idx="1001">
                  <c:v>2999</c:v>
                </c:pt>
                <c:pt idx="1002">
                  <c:v>2998</c:v>
                </c:pt>
                <c:pt idx="1003">
                  <c:v>2997</c:v>
                </c:pt>
                <c:pt idx="1004">
                  <c:v>2996</c:v>
                </c:pt>
                <c:pt idx="1005">
                  <c:v>2995</c:v>
                </c:pt>
                <c:pt idx="1006">
                  <c:v>2994</c:v>
                </c:pt>
                <c:pt idx="1007">
                  <c:v>2993</c:v>
                </c:pt>
                <c:pt idx="1008">
                  <c:v>2992</c:v>
                </c:pt>
                <c:pt idx="1009">
                  <c:v>2991</c:v>
                </c:pt>
                <c:pt idx="1010">
                  <c:v>2990</c:v>
                </c:pt>
                <c:pt idx="1011">
                  <c:v>2989</c:v>
                </c:pt>
                <c:pt idx="1012">
                  <c:v>2988</c:v>
                </c:pt>
                <c:pt idx="1013">
                  <c:v>2987</c:v>
                </c:pt>
                <c:pt idx="1014">
                  <c:v>2986</c:v>
                </c:pt>
                <c:pt idx="1015">
                  <c:v>2985</c:v>
                </c:pt>
                <c:pt idx="1016">
                  <c:v>2984</c:v>
                </c:pt>
                <c:pt idx="1017">
                  <c:v>2983</c:v>
                </c:pt>
                <c:pt idx="1018">
                  <c:v>2982</c:v>
                </c:pt>
                <c:pt idx="1019">
                  <c:v>2981</c:v>
                </c:pt>
                <c:pt idx="1020">
                  <c:v>2980</c:v>
                </c:pt>
                <c:pt idx="1021">
                  <c:v>2979</c:v>
                </c:pt>
                <c:pt idx="1022">
                  <c:v>2978</c:v>
                </c:pt>
                <c:pt idx="1023">
                  <c:v>2977</c:v>
                </c:pt>
                <c:pt idx="1024">
                  <c:v>2976</c:v>
                </c:pt>
                <c:pt idx="1025">
                  <c:v>2975</c:v>
                </c:pt>
                <c:pt idx="1026">
                  <c:v>2974</c:v>
                </c:pt>
                <c:pt idx="1027">
                  <c:v>2973</c:v>
                </c:pt>
                <c:pt idx="1028">
                  <c:v>2972</c:v>
                </c:pt>
                <c:pt idx="1029">
                  <c:v>2971</c:v>
                </c:pt>
                <c:pt idx="1030">
                  <c:v>2970</c:v>
                </c:pt>
                <c:pt idx="1031">
                  <c:v>2969</c:v>
                </c:pt>
                <c:pt idx="1032">
                  <c:v>2968</c:v>
                </c:pt>
                <c:pt idx="1033">
                  <c:v>2967</c:v>
                </c:pt>
                <c:pt idx="1034">
                  <c:v>2966</c:v>
                </c:pt>
                <c:pt idx="1035">
                  <c:v>2965</c:v>
                </c:pt>
                <c:pt idx="1036">
                  <c:v>2964</c:v>
                </c:pt>
                <c:pt idx="1037">
                  <c:v>2963</c:v>
                </c:pt>
                <c:pt idx="1038">
                  <c:v>2962</c:v>
                </c:pt>
                <c:pt idx="1039">
                  <c:v>2961</c:v>
                </c:pt>
                <c:pt idx="1040">
                  <c:v>2960</c:v>
                </c:pt>
                <c:pt idx="1041">
                  <c:v>2959</c:v>
                </c:pt>
                <c:pt idx="1042">
                  <c:v>2958</c:v>
                </c:pt>
                <c:pt idx="1043">
                  <c:v>2957</c:v>
                </c:pt>
                <c:pt idx="1044">
                  <c:v>2956</c:v>
                </c:pt>
                <c:pt idx="1045">
                  <c:v>2955</c:v>
                </c:pt>
                <c:pt idx="1046">
                  <c:v>2954</c:v>
                </c:pt>
                <c:pt idx="1047">
                  <c:v>2953</c:v>
                </c:pt>
                <c:pt idx="1048">
                  <c:v>2952</c:v>
                </c:pt>
                <c:pt idx="1049">
                  <c:v>2951</c:v>
                </c:pt>
                <c:pt idx="1050">
                  <c:v>2950</c:v>
                </c:pt>
                <c:pt idx="1051">
                  <c:v>2949</c:v>
                </c:pt>
                <c:pt idx="1052">
                  <c:v>2948</c:v>
                </c:pt>
                <c:pt idx="1053">
                  <c:v>2947</c:v>
                </c:pt>
                <c:pt idx="1054">
                  <c:v>2946</c:v>
                </c:pt>
                <c:pt idx="1055">
                  <c:v>2945</c:v>
                </c:pt>
                <c:pt idx="1056">
                  <c:v>2944</c:v>
                </c:pt>
                <c:pt idx="1057">
                  <c:v>2943</c:v>
                </c:pt>
                <c:pt idx="1058">
                  <c:v>2942</c:v>
                </c:pt>
                <c:pt idx="1059">
                  <c:v>2941</c:v>
                </c:pt>
                <c:pt idx="1060">
                  <c:v>2940</c:v>
                </c:pt>
                <c:pt idx="1061">
                  <c:v>2939</c:v>
                </c:pt>
                <c:pt idx="1062">
                  <c:v>2938</c:v>
                </c:pt>
                <c:pt idx="1063">
                  <c:v>2937</c:v>
                </c:pt>
                <c:pt idx="1064">
                  <c:v>2936</c:v>
                </c:pt>
                <c:pt idx="1065">
                  <c:v>2935</c:v>
                </c:pt>
                <c:pt idx="1066">
                  <c:v>2934</c:v>
                </c:pt>
                <c:pt idx="1067">
                  <c:v>2933</c:v>
                </c:pt>
                <c:pt idx="1068">
                  <c:v>2932</c:v>
                </c:pt>
                <c:pt idx="1069">
                  <c:v>2931</c:v>
                </c:pt>
                <c:pt idx="1070">
                  <c:v>2930</c:v>
                </c:pt>
                <c:pt idx="1071">
                  <c:v>2929</c:v>
                </c:pt>
                <c:pt idx="1072">
                  <c:v>2928</c:v>
                </c:pt>
                <c:pt idx="1073">
                  <c:v>2927</c:v>
                </c:pt>
                <c:pt idx="1074">
                  <c:v>2926</c:v>
                </c:pt>
                <c:pt idx="1075">
                  <c:v>2925</c:v>
                </c:pt>
                <c:pt idx="1076">
                  <c:v>2924</c:v>
                </c:pt>
                <c:pt idx="1077">
                  <c:v>2923</c:v>
                </c:pt>
                <c:pt idx="1078">
                  <c:v>2922</c:v>
                </c:pt>
                <c:pt idx="1079">
                  <c:v>2921</c:v>
                </c:pt>
                <c:pt idx="1080">
                  <c:v>2920</c:v>
                </c:pt>
                <c:pt idx="1081">
                  <c:v>2919</c:v>
                </c:pt>
                <c:pt idx="1082">
                  <c:v>2918</c:v>
                </c:pt>
                <c:pt idx="1083">
                  <c:v>2917</c:v>
                </c:pt>
                <c:pt idx="1084">
                  <c:v>2916</c:v>
                </c:pt>
                <c:pt idx="1085">
                  <c:v>2915</c:v>
                </c:pt>
                <c:pt idx="1086">
                  <c:v>2914</c:v>
                </c:pt>
                <c:pt idx="1087">
                  <c:v>2913</c:v>
                </c:pt>
                <c:pt idx="1088">
                  <c:v>2912</c:v>
                </c:pt>
                <c:pt idx="1089">
                  <c:v>2911</c:v>
                </c:pt>
                <c:pt idx="1090">
                  <c:v>2910</c:v>
                </c:pt>
                <c:pt idx="1091">
                  <c:v>2909</c:v>
                </c:pt>
                <c:pt idx="1092">
                  <c:v>2908</c:v>
                </c:pt>
                <c:pt idx="1093">
                  <c:v>2907</c:v>
                </c:pt>
                <c:pt idx="1094">
                  <c:v>2906</c:v>
                </c:pt>
                <c:pt idx="1095">
                  <c:v>2905</c:v>
                </c:pt>
                <c:pt idx="1096">
                  <c:v>2904</c:v>
                </c:pt>
                <c:pt idx="1097">
                  <c:v>2903</c:v>
                </c:pt>
                <c:pt idx="1098">
                  <c:v>2902</c:v>
                </c:pt>
                <c:pt idx="1099">
                  <c:v>2901</c:v>
                </c:pt>
                <c:pt idx="1100">
                  <c:v>2900</c:v>
                </c:pt>
                <c:pt idx="1101">
                  <c:v>2899</c:v>
                </c:pt>
                <c:pt idx="1102">
                  <c:v>2898</c:v>
                </c:pt>
                <c:pt idx="1103">
                  <c:v>2897</c:v>
                </c:pt>
                <c:pt idx="1104">
                  <c:v>2896</c:v>
                </c:pt>
                <c:pt idx="1105">
                  <c:v>2895</c:v>
                </c:pt>
                <c:pt idx="1106">
                  <c:v>2894</c:v>
                </c:pt>
                <c:pt idx="1107">
                  <c:v>2893</c:v>
                </c:pt>
                <c:pt idx="1108">
                  <c:v>2892</c:v>
                </c:pt>
                <c:pt idx="1109">
                  <c:v>2891</c:v>
                </c:pt>
                <c:pt idx="1110">
                  <c:v>2890</c:v>
                </c:pt>
                <c:pt idx="1111">
                  <c:v>2889</c:v>
                </c:pt>
                <c:pt idx="1112">
                  <c:v>2888</c:v>
                </c:pt>
                <c:pt idx="1113">
                  <c:v>2887</c:v>
                </c:pt>
                <c:pt idx="1114">
                  <c:v>2886</c:v>
                </c:pt>
                <c:pt idx="1115">
                  <c:v>2885</c:v>
                </c:pt>
                <c:pt idx="1116">
                  <c:v>2884</c:v>
                </c:pt>
                <c:pt idx="1117">
                  <c:v>2883</c:v>
                </c:pt>
                <c:pt idx="1118">
                  <c:v>2882</c:v>
                </c:pt>
                <c:pt idx="1119">
                  <c:v>2881</c:v>
                </c:pt>
                <c:pt idx="1120">
                  <c:v>2880</c:v>
                </c:pt>
                <c:pt idx="1121">
                  <c:v>2879</c:v>
                </c:pt>
                <c:pt idx="1122">
                  <c:v>2878</c:v>
                </c:pt>
                <c:pt idx="1123">
                  <c:v>2877</c:v>
                </c:pt>
                <c:pt idx="1124">
                  <c:v>2876</c:v>
                </c:pt>
                <c:pt idx="1125">
                  <c:v>2875</c:v>
                </c:pt>
                <c:pt idx="1126">
                  <c:v>2874</c:v>
                </c:pt>
                <c:pt idx="1127">
                  <c:v>2873</c:v>
                </c:pt>
                <c:pt idx="1128">
                  <c:v>2872</c:v>
                </c:pt>
                <c:pt idx="1129">
                  <c:v>2871</c:v>
                </c:pt>
                <c:pt idx="1130">
                  <c:v>2870</c:v>
                </c:pt>
                <c:pt idx="1131">
                  <c:v>2869</c:v>
                </c:pt>
                <c:pt idx="1132">
                  <c:v>2868</c:v>
                </c:pt>
                <c:pt idx="1133">
                  <c:v>2867</c:v>
                </c:pt>
                <c:pt idx="1134">
                  <c:v>2866</c:v>
                </c:pt>
                <c:pt idx="1135">
                  <c:v>2865</c:v>
                </c:pt>
                <c:pt idx="1136">
                  <c:v>2864</c:v>
                </c:pt>
                <c:pt idx="1137">
                  <c:v>2863</c:v>
                </c:pt>
                <c:pt idx="1138">
                  <c:v>2862</c:v>
                </c:pt>
                <c:pt idx="1139">
                  <c:v>2861</c:v>
                </c:pt>
                <c:pt idx="1140">
                  <c:v>2860</c:v>
                </c:pt>
                <c:pt idx="1141">
                  <c:v>2859</c:v>
                </c:pt>
                <c:pt idx="1142">
                  <c:v>2858</c:v>
                </c:pt>
                <c:pt idx="1143">
                  <c:v>2857</c:v>
                </c:pt>
                <c:pt idx="1144">
                  <c:v>2856</c:v>
                </c:pt>
                <c:pt idx="1145">
                  <c:v>2855</c:v>
                </c:pt>
                <c:pt idx="1146">
                  <c:v>2854</c:v>
                </c:pt>
                <c:pt idx="1147">
                  <c:v>2853</c:v>
                </c:pt>
                <c:pt idx="1148">
                  <c:v>2852</c:v>
                </c:pt>
                <c:pt idx="1149">
                  <c:v>2851</c:v>
                </c:pt>
                <c:pt idx="1150">
                  <c:v>2850</c:v>
                </c:pt>
                <c:pt idx="1151">
                  <c:v>2849</c:v>
                </c:pt>
                <c:pt idx="1152">
                  <c:v>2848</c:v>
                </c:pt>
                <c:pt idx="1153">
                  <c:v>2847</c:v>
                </c:pt>
                <c:pt idx="1154">
                  <c:v>2846</c:v>
                </c:pt>
                <c:pt idx="1155">
                  <c:v>2845</c:v>
                </c:pt>
                <c:pt idx="1156">
                  <c:v>2844</c:v>
                </c:pt>
                <c:pt idx="1157">
                  <c:v>2843</c:v>
                </c:pt>
                <c:pt idx="1158">
                  <c:v>2842</c:v>
                </c:pt>
                <c:pt idx="1159">
                  <c:v>2841</c:v>
                </c:pt>
                <c:pt idx="1160">
                  <c:v>2840</c:v>
                </c:pt>
                <c:pt idx="1161">
                  <c:v>2839</c:v>
                </c:pt>
                <c:pt idx="1162">
                  <c:v>2838</c:v>
                </c:pt>
                <c:pt idx="1163">
                  <c:v>2837</c:v>
                </c:pt>
                <c:pt idx="1164">
                  <c:v>2836</c:v>
                </c:pt>
                <c:pt idx="1165">
                  <c:v>2835</c:v>
                </c:pt>
                <c:pt idx="1166">
                  <c:v>2834</c:v>
                </c:pt>
                <c:pt idx="1167">
                  <c:v>2833</c:v>
                </c:pt>
                <c:pt idx="1168">
                  <c:v>2832</c:v>
                </c:pt>
                <c:pt idx="1169">
                  <c:v>2831</c:v>
                </c:pt>
                <c:pt idx="1170">
                  <c:v>2830</c:v>
                </c:pt>
                <c:pt idx="1171">
                  <c:v>2829</c:v>
                </c:pt>
                <c:pt idx="1172">
                  <c:v>2828</c:v>
                </c:pt>
                <c:pt idx="1173">
                  <c:v>2827</c:v>
                </c:pt>
                <c:pt idx="1174">
                  <c:v>2826</c:v>
                </c:pt>
                <c:pt idx="1175">
                  <c:v>2825</c:v>
                </c:pt>
                <c:pt idx="1176">
                  <c:v>2824</c:v>
                </c:pt>
                <c:pt idx="1177">
                  <c:v>2823</c:v>
                </c:pt>
                <c:pt idx="1178">
                  <c:v>2822</c:v>
                </c:pt>
                <c:pt idx="1179">
                  <c:v>2821</c:v>
                </c:pt>
                <c:pt idx="1180">
                  <c:v>2820</c:v>
                </c:pt>
                <c:pt idx="1181">
                  <c:v>2819</c:v>
                </c:pt>
                <c:pt idx="1182">
                  <c:v>2818</c:v>
                </c:pt>
                <c:pt idx="1183">
                  <c:v>2817</c:v>
                </c:pt>
                <c:pt idx="1184">
                  <c:v>2816</c:v>
                </c:pt>
                <c:pt idx="1185">
                  <c:v>2815</c:v>
                </c:pt>
                <c:pt idx="1186">
                  <c:v>2814</c:v>
                </c:pt>
                <c:pt idx="1187">
                  <c:v>2813</c:v>
                </c:pt>
                <c:pt idx="1188">
                  <c:v>2812</c:v>
                </c:pt>
                <c:pt idx="1189">
                  <c:v>2811</c:v>
                </c:pt>
                <c:pt idx="1190">
                  <c:v>2810</c:v>
                </c:pt>
                <c:pt idx="1191">
                  <c:v>2809</c:v>
                </c:pt>
                <c:pt idx="1192">
                  <c:v>2808</c:v>
                </c:pt>
                <c:pt idx="1193">
                  <c:v>2807</c:v>
                </c:pt>
                <c:pt idx="1194">
                  <c:v>2806</c:v>
                </c:pt>
                <c:pt idx="1195">
                  <c:v>2805</c:v>
                </c:pt>
                <c:pt idx="1196">
                  <c:v>2804</c:v>
                </c:pt>
                <c:pt idx="1197">
                  <c:v>2803</c:v>
                </c:pt>
                <c:pt idx="1198">
                  <c:v>2802</c:v>
                </c:pt>
                <c:pt idx="1199">
                  <c:v>2801</c:v>
                </c:pt>
                <c:pt idx="1200">
                  <c:v>2800</c:v>
                </c:pt>
                <c:pt idx="1201">
                  <c:v>2799</c:v>
                </c:pt>
                <c:pt idx="1202">
                  <c:v>2798</c:v>
                </c:pt>
                <c:pt idx="1203">
                  <c:v>2797</c:v>
                </c:pt>
                <c:pt idx="1204">
                  <c:v>2796</c:v>
                </c:pt>
                <c:pt idx="1205">
                  <c:v>2795</c:v>
                </c:pt>
                <c:pt idx="1206">
                  <c:v>2794</c:v>
                </c:pt>
                <c:pt idx="1207">
                  <c:v>2793</c:v>
                </c:pt>
                <c:pt idx="1208">
                  <c:v>2792</c:v>
                </c:pt>
                <c:pt idx="1209">
                  <c:v>2791</c:v>
                </c:pt>
                <c:pt idx="1210">
                  <c:v>2790</c:v>
                </c:pt>
                <c:pt idx="1211">
                  <c:v>2789</c:v>
                </c:pt>
                <c:pt idx="1212">
                  <c:v>2788</c:v>
                </c:pt>
                <c:pt idx="1213">
                  <c:v>2787</c:v>
                </c:pt>
                <c:pt idx="1214">
                  <c:v>2786</c:v>
                </c:pt>
                <c:pt idx="1215">
                  <c:v>2785</c:v>
                </c:pt>
                <c:pt idx="1216">
                  <c:v>2784</c:v>
                </c:pt>
                <c:pt idx="1217">
                  <c:v>2783</c:v>
                </c:pt>
                <c:pt idx="1218">
                  <c:v>2782</c:v>
                </c:pt>
                <c:pt idx="1219">
                  <c:v>2781</c:v>
                </c:pt>
                <c:pt idx="1220">
                  <c:v>2780</c:v>
                </c:pt>
                <c:pt idx="1221">
                  <c:v>2779</c:v>
                </c:pt>
                <c:pt idx="1222">
                  <c:v>2778</c:v>
                </c:pt>
                <c:pt idx="1223">
                  <c:v>2777</c:v>
                </c:pt>
                <c:pt idx="1224">
                  <c:v>2776</c:v>
                </c:pt>
                <c:pt idx="1225">
                  <c:v>2775</c:v>
                </c:pt>
                <c:pt idx="1226">
                  <c:v>2774</c:v>
                </c:pt>
                <c:pt idx="1227">
                  <c:v>2773</c:v>
                </c:pt>
                <c:pt idx="1228">
                  <c:v>2772</c:v>
                </c:pt>
                <c:pt idx="1229">
                  <c:v>2771</c:v>
                </c:pt>
                <c:pt idx="1230">
                  <c:v>2770</c:v>
                </c:pt>
                <c:pt idx="1231">
                  <c:v>2769</c:v>
                </c:pt>
                <c:pt idx="1232">
                  <c:v>2768</c:v>
                </c:pt>
                <c:pt idx="1233">
                  <c:v>2767</c:v>
                </c:pt>
                <c:pt idx="1234">
                  <c:v>2766</c:v>
                </c:pt>
                <c:pt idx="1235">
                  <c:v>2765</c:v>
                </c:pt>
                <c:pt idx="1236">
                  <c:v>2764</c:v>
                </c:pt>
                <c:pt idx="1237">
                  <c:v>2763</c:v>
                </c:pt>
                <c:pt idx="1238">
                  <c:v>2762</c:v>
                </c:pt>
                <c:pt idx="1239">
                  <c:v>2761</c:v>
                </c:pt>
                <c:pt idx="1240">
                  <c:v>2760</c:v>
                </c:pt>
                <c:pt idx="1241">
                  <c:v>2759</c:v>
                </c:pt>
                <c:pt idx="1242">
                  <c:v>2758</c:v>
                </c:pt>
                <c:pt idx="1243">
                  <c:v>2757</c:v>
                </c:pt>
                <c:pt idx="1244">
                  <c:v>2756</c:v>
                </c:pt>
                <c:pt idx="1245">
                  <c:v>2755</c:v>
                </c:pt>
                <c:pt idx="1246">
                  <c:v>2754</c:v>
                </c:pt>
                <c:pt idx="1247">
                  <c:v>2753</c:v>
                </c:pt>
                <c:pt idx="1248">
                  <c:v>2752</c:v>
                </c:pt>
                <c:pt idx="1249">
                  <c:v>2751</c:v>
                </c:pt>
                <c:pt idx="1250">
                  <c:v>2750</c:v>
                </c:pt>
                <c:pt idx="1251">
                  <c:v>2749</c:v>
                </c:pt>
                <c:pt idx="1252">
                  <c:v>2748</c:v>
                </c:pt>
                <c:pt idx="1253">
                  <c:v>2747</c:v>
                </c:pt>
                <c:pt idx="1254">
                  <c:v>2746</c:v>
                </c:pt>
                <c:pt idx="1255">
                  <c:v>2745</c:v>
                </c:pt>
                <c:pt idx="1256">
                  <c:v>2744</c:v>
                </c:pt>
                <c:pt idx="1257">
                  <c:v>2743</c:v>
                </c:pt>
                <c:pt idx="1258">
                  <c:v>2742</c:v>
                </c:pt>
                <c:pt idx="1259">
                  <c:v>2741</c:v>
                </c:pt>
                <c:pt idx="1260">
                  <c:v>2740</c:v>
                </c:pt>
                <c:pt idx="1261">
                  <c:v>2739</c:v>
                </c:pt>
                <c:pt idx="1262">
                  <c:v>2738</c:v>
                </c:pt>
                <c:pt idx="1263">
                  <c:v>2737</c:v>
                </c:pt>
                <c:pt idx="1264">
                  <c:v>2736</c:v>
                </c:pt>
                <c:pt idx="1265">
                  <c:v>2735</c:v>
                </c:pt>
                <c:pt idx="1266">
                  <c:v>2734</c:v>
                </c:pt>
                <c:pt idx="1267">
                  <c:v>2733</c:v>
                </c:pt>
                <c:pt idx="1268">
                  <c:v>2732</c:v>
                </c:pt>
                <c:pt idx="1269">
                  <c:v>2731</c:v>
                </c:pt>
                <c:pt idx="1270">
                  <c:v>2730</c:v>
                </c:pt>
                <c:pt idx="1271">
                  <c:v>2729</c:v>
                </c:pt>
                <c:pt idx="1272">
                  <c:v>2728</c:v>
                </c:pt>
                <c:pt idx="1273">
                  <c:v>2727</c:v>
                </c:pt>
                <c:pt idx="1274">
                  <c:v>2726</c:v>
                </c:pt>
                <c:pt idx="1275">
                  <c:v>2725</c:v>
                </c:pt>
                <c:pt idx="1276">
                  <c:v>2724</c:v>
                </c:pt>
                <c:pt idx="1277">
                  <c:v>2723</c:v>
                </c:pt>
                <c:pt idx="1278">
                  <c:v>2722</c:v>
                </c:pt>
                <c:pt idx="1279">
                  <c:v>2721</c:v>
                </c:pt>
                <c:pt idx="1280">
                  <c:v>2720</c:v>
                </c:pt>
                <c:pt idx="1281">
                  <c:v>2719</c:v>
                </c:pt>
                <c:pt idx="1282">
                  <c:v>2718</c:v>
                </c:pt>
                <c:pt idx="1283">
                  <c:v>2717</c:v>
                </c:pt>
                <c:pt idx="1284">
                  <c:v>2716</c:v>
                </c:pt>
                <c:pt idx="1285">
                  <c:v>2715</c:v>
                </c:pt>
                <c:pt idx="1286">
                  <c:v>2714</c:v>
                </c:pt>
                <c:pt idx="1287">
                  <c:v>2713</c:v>
                </c:pt>
                <c:pt idx="1288">
                  <c:v>2712</c:v>
                </c:pt>
                <c:pt idx="1289">
                  <c:v>2711</c:v>
                </c:pt>
                <c:pt idx="1290">
                  <c:v>2710</c:v>
                </c:pt>
                <c:pt idx="1291">
                  <c:v>2709</c:v>
                </c:pt>
                <c:pt idx="1292">
                  <c:v>2708</c:v>
                </c:pt>
                <c:pt idx="1293">
                  <c:v>2707</c:v>
                </c:pt>
                <c:pt idx="1294">
                  <c:v>2706</c:v>
                </c:pt>
                <c:pt idx="1295">
                  <c:v>2705</c:v>
                </c:pt>
                <c:pt idx="1296">
                  <c:v>2704</c:v>
                </c:pt>
                <c:pt idx="1297">
                  <c:v>2703</c:v>
                </c:pt>
                <c:pt idx="1298">
                  <c:v>2702</c:v>
                </c:pt>
                <c:pt idx="1299">
                  <c:v>2701</c:v>
                </c:pt>
                <c:pt idx="1300">
                  <c:v>2700</c:v>
                </c:pt>
                <c:pt idx="1301">
                  <c:v>2699</c:v>
                </c:pt>
                <c:pt idx="1302">
                  <c:v>2698</c:v>
                </c:pt>
                <c:pt idx="1303">
                  <c:v>2697</c:v>
                </c:pt>
                <c:pt idx="1304">
                  <c:v>2696</c:v>
                </c:pt>
                <c:pt idx="1305">
                  <c:v>2695</c:v>
                </c:pt>
                <c:pt idx="1306">
                  <c:v>2694</c:v>
                </c:pt>
                <c:pt idx="1307">
                  <c:v>2693</c:v>
                </c:pt>
                <c:pt idx="1308">
                  <c:v>2692</c:v>
                </c:pt>
                <c:pt idx="1309">
                  <c:v>2691</c:v>
                </c:pt>
                <c:pt idx="1310">
                  <c:v>2690</c:v>
                </c:pt>
                <c:pt idx="1311">
                  <c:v>2689</c:v>
                </c:pt>
                <c:pt idx="1312">
                  <c:v>2688</c:v>
                </c:pt>
                <c:pt idx="1313">
                  <c:v>2687</c:v>
                </c:pt>
                <c:pt idx="1314">
                  <c:v>2686</c:v>
                </c:pt>
                <c:pt idx="1315">
                  <c:v>2685</c:v>
                </c:pt>
                <c:pt idx="1316">
                  <c:v>2684</c:v>
                </c:pt>
                <c:pt idx="1317">
                  <c:v>2683</c:v>
                </c:pt>
                <c:pt idx="1318">
                  <c:v>2682</c:v>
                </c:pt>
                <c:pt idx="1319">
                  <c:v>2681</c:v>
                </c:pt>
                <c:pt idx="1320">
                  <c:v>2680</c:v>
                </c:pt>
                <c:pt idx="1321">
                  <c:v>2679</c:v>
                </c:pt>
                <c:pt idx="1322">
                  <c:v>2678</c:v>
                </c:pt>
                <c:pt idx="1323">
                  <c:v>2677</c:v>
                </c:pt>
                <c:pt idx="1324">
                  <c:v>2676</c:v>
                </c:pt>
                <c:pt idx="1325">
                  <c:v>2675</c:v>
                </c:pt>
                <c:pt idx="1326">
                  <c:v>2674</c:v>
                </c:pt>
                <c:pt idx="1327">
                  <c:v>2673</c:v>
                </c:pt>
                <c:pt idx="1328">
                  <c:v>2672</c:v>
                </c:pt>
                <c:pt idx="1329">
                  <c:v>2671</c:v>
                </c:pt>
                <c:pt idx="1330">
                  <c:v>2670</c:v>
                </c:pt>
                <c:pt idx="1331">
                  <c:v>2669</c:v>
                </c:pt>
                <c:pt idx="1332">
                  <c:v>2668</c:v>
                </c:pt>
                <c:pt idx="1333">
                  <c:v>2667</c:v>
                </c:pt>
                <c:pt idx="1334">
                  <c:v>2666</c:v>
                </c:pt>
                <c:pt idx="1335">
                  <c:v>2665</c:v>
                </c:pt>
                <c:pt idx="1336">
                  <c:v>2664</c:v>
                </c:pt>
                <c:pt idx="1337">
                  <c:v>2663</c:v>
                </c:pt>
                <c:pt idx="1338">
                  <c:v>2662</c:v>
                </c:pt>
                <c:pt idx="1339">
                  <c:v>2661</c:v>
                </c:pt>
                <c:pt idx="1340">
                  <c:v>2660</c:v>
                </c:pt>
                <c:pt idx="1341">
                  <c:v>2659</c:v>
                </c:pt>
                <c:pt idx="1342">
                  <c:v>2658</c:v>
                </c:pt>
                <c:pt idx="1343">
                  <c:v>2657</c:v>
                </c:pt>
                <c:pt idx="1344">
                  <c:v>2656</c:v>
                </c:pt>
                <c:pt idx="1345">
                  <c:v>2655</c:v>
                </c:pt>
                <c:pt idx="1346">
                  <c:v>2654</c:v>
                </c:pt>
                <c:pt idx="1347">
                  <c:v>2653</c:v>
                </c:pt>
                <c:pt idx="1348">
                  <c:v>2652</c:v>
                </c:pt>
                <c:pt idx="1349">
                  <c:v>2651</c:v>
                </c:pt>
                <c:pt idx="1350">
                  <c:v>2650</c:v>
                </c:pt>
                <c:pt idx="1351">
                  <c:v>2649</c:v>
                </c:pt>
                <c:pt idx="1352">
                  <c:v>2648</c:v>
                </c:pt>
                <c:pt idx="1353">
                  <c:v>2647</c:v>
                </c:pt>
                <c:pt idx="1354">
                  <c:v>2646</c:v>
                </c:pt>
                <c:pt idx="1355">
                  <c:v>2645</c:v>
                </c:pt>
                <c:pt idx="1356">
                  <c:v>2644</c:v>
                </c:pt>
                <c:pt idx="1357">
                  <c:v>2643</c:v>
                </c:pt>
                <c:pt idx="1358">
                  <c:v>2642</c:v>
                </c:pt>
                <c:pt idx="1359">
                  <c:v>2641</c:v>
                </c:pt>
                <c:pt idx="1360">
                  <c:v>2640</c:v>
                </c:pt>
                <c:pt idx="1361">
                  <c:v>2639</c:v>
                </c:pt>
                <c:pt idx="1362">
                  <c:v>2638</c:v>
                </c:pt>
                <c:pt idx="1363">
                  <c:v>2637</c:v>
                </c:pt>
                <c:pt idx="1364">
                  <c:v>2636</c:v>
                </c:pt>
                <c:pt idx="1365">
                  <c:v>2635</c:v>
                </c:pt>
                <c:pt idx="1366">
                  <c:v>2634</c:v>
                </c:pt>
                <c:pt idx="1367">
                  <c:v>2633</c:v>
                </c:pt>
                <c:pt idx="1368">
                  <c:v>2632</c:v>
                </c:pt>
                <c:pt idx="1369">
                  <c:v>2631</c:v>
                </c:pt>
                <c:pt idx="1370">
                  <c:v>2630</c:v>
                </c:pt>
                <c:pt idx="1371">
                  <c:v>2629</c:v>
                </c:pt>
                <c:pt idx="1372">
                  <c:v>2628</c:v>
                </c:pt>
                <c:pt idx="1373">
                  <c:v>2627</c:v>
                </c:pt>
                <c:pt idx="1374">
                  <c:v>2626</c:v>
                </c:pt>
                <c:pt idx="1375">
                  <c:v>2625</c:v>
                </c:pt>
                <c:pt idx="1376">
                  <c:v>2624</c:v>
                </c:pt>
                <c:pt idx="1377">
                  <c:v>2623</c:v>
                </c:pt>
                <c:pt idx="1378">
                  <c:v>2622</c:v>
                </c:pt>
                <c:pt idx="1379">
                  <c:v>2621</c:v>
                </c:pt>
                <c:pt idx="1380">
                  <c:v>2620</c:v>
                </c:pt>
                <c:pt idx="1381">
                  <c:v>2619</c:v>
                </c:pt>
                <c:pt idx="1382">
                  <c:v>2618</c:v>
                </c:pt>
                <c:pt idx="1383">
                  <c:v>2617</c:v>
                </c:pt>
                <c:pt idx="1384">
                  <c:v>2616</c:v>
                </c:pt>
                <c:pt idx="1385">
                  <c:v>2615</c:v>
                </c:pt>
                <c:pt idx="1386">
                  <c:v>2614</c:v>
                </c:pt>
                <c:pt idx="1387">
                  <c:v>2613</c:v>
                </c:pt>
                <c:pt idx="1388">
                  <c:v>2612</c:v>
                </c:pt>
                <c:pt idx="1389">
                  <c:v>2611</c:v>
                </c:pt>
                <c:pt idx="1390">
                  <c:v>2610</c:v>
                </c:pt>
                <c:pt idx="1391">
                  <c:v>2609</c:v>
                </c:pt>
                <c:pt idx="1392">
                  <c:v>2608</c:v>
                </c:pt>
                <c:pt idx="1393">
                  <c:v>2607</c:v>
                </c:pt>
                <c:pt idx="1394">
                  <c:v>2606</c:v>
                </c:pt>
                <c:pt idx="1395">
                  <c:v>2605</c:v>
                </c:pt>
                <c:pt idx="1396">
                  <c:v>2604</c:v>
                </c:pt>
                <c:pt idx="1397">
                  <c:v>2603</c:v>
                </c:pt>
                <c:pt idx="1398">
                  <c:v>2602</c:v>
                </c:pt>
                <c:pt idx="1399">
                  <c:v>2601</c:v>
                </c:pt>
                <c:pt idx="1400">
                  <c:v>2600</c:v>
                </c:pt>
                <c:pt idx="1401">
                  <c:v>2599</c:v>
                </c:pt>
                <c:pt idx="1402">
                  <c:v>2598</c:v>
                </c:pt>
                <c:pt idx="1403">
                  <c:v>2597</c:v>
                </c:pt>
                <c:pt idx="1404">
                  <c:v>2596</c:v>
                </c:pt>
                <c:pt idx="1405">
                  <c:v>2595</c:v>
                </c:pt>
                <c:pt idx="1406">
                  <c:v>2594</c:v>
                </c:pt>
                <c:pt idx="1407">
                  <c:v>2593</c:v>
                </c:pt>
                <c:pt idx="1408">
                  <c:v>2592</c:v>
                </c:pt>
                <c:pt idx="1409">
                  <c:v>2591</c:v>
                </c:pt>
                <c:pt idx="1410">
                  <c:v>2590</c:v>
                </c:pt>
                <c:pt idx="1411">
                  <c:v>2589</c:v>
                </c:pt>
                <c:pt idx="1412">
                  <c:v>2588</c:v>
                </c:pt>
                <c:pt idx="1413">
                  <c:v>2587</c:v>
                </c:pt>
                <c:pt idx="1414">
                  <c:v>2586</c:v>
                </c:pt>
                <c:pt idx="1415">
                  <c:v>2585</c:v>
                </c:pt>
                <c:pt idx="1416">
                  <c:v>2584</c:v>
                </c:pt>
                <c:pt idx="1417">
                  <c:v>2583</c:v>
                </c:pt>
                <c:pt idx="1418">
                  <c:v>2582</c:v>
                </c:pt>
                <c:pt idx="1419">
                  <c:v>2581</c:v>
                </c:pt>
                <c:pt idx="1420">
                  <c:v>2580</c:v>
                </c:pt>
                <c:pt idx="1421">
                  <c:v>2579</c:v>
                </c:pt>
                <c:pt idx="1422">
                  <c:v>2578</c:v>
                </c:pt>
                <c:pt idx="1423">
                  <c:v>2577</c:v>
                </c:pt>
                <c:pt idx="1424">
                  <c:v>2576</c:v>
                </c:pt>
                <c:pt idx="1425">
                  <c:v>2575</c:v>
                </c:pt>
                <c:pt idx="1426">
                  <c:v>2574</c:v>
                </c:pt>
                <c:pt idx="1427">
                  <c:v>2573</c:v>
                </c:pt>
                <c:pt idx="1428">
                  <c:v>2572</c:v>
                </c:pt>
                <c:pt idx="1429">
                  <c:v>2571</c:v>
                </c:pt>
                <c:pt idx="1430">
                  <c:v>2570</c:v>
                </c:pt>
                <c:pt idx="1431">
                  <c:v>2569</c:v>
                </c:pt>
                <c:pt idx="1432">
                  <c:v>2568</c:v>
                </c:pt>
                <c:pt idx="1433">
                  <c:v>2567</c:v>
                </c:pt>
                <c:pt idx="1434">
                  <c:v>2566</c:v>
                </c:pt>
                <c:pt idx="1435">
                  <c:v>2565</c:v>
                </c:pt>
                <c:pt idx="1436">
                  <c:v>2564</c:v>
                </c:pt>
                <c:pt idx="1437">
                  <c:v>2563</c:v>
                </c:pt>
                <c:pt idx="1438">
                  <c:v>2562</c:v>
                </c:pt>
                <c:pt idx="1439">
                  <c:v>2561</c:v>
                </c:pt>
                <c:pt idx="1440">
                  <c:v>2560</c:v>
                </c:pt>
                <c:pt idx="1441">
                  <c:v>2559</c:v>
                </c:pt>
                <c:pt idx="1442">
                  <c:v>2558</c:v>
                </c:pt>
                <c:pt idx="1443">
                  <c:v>2557</c:v>
                </c:pt>
                <c:pt idx="1444">
                  <c:v>2556</c:v>
                </c:pt>
                <c:pt idx="1445">
                  <c:v>2555</c:v>
                </c:pt>
                <c:pt idx="1446">
                  <c:v>2554</c:v>
                </c:pt>
                <c:pt idx="1447">
                  <c:v>2553</c:v>
                </c:pt>
                <c:pt idx="1448">
                  <c:v>2552</c:v>
                </c:pt>
                <c:pt idx="1449">
                  <c:v>2551</c:v>
                </c:pt>
                <c:pt idx="1450">
                  <c:v>2550</c:v>
                </c:pt>
                <c:pt idx="1451">
                  <c:v>2549</c:v>
                </c:pt>
                <c:pt idx="1452">
                  <c:v>2548</c:v>
                </c:pt>
                <c:pt idx="1453">
                  <c:v>2547</c:v>
                </c:pt>
                <c:pt idx="1454">
                  <c:v>2546</c:v>
                </c:pt>
                <c:pt idx="1455">
                  <c:v>2545</c:v>
                </c:pt>
                <c:pt idx="1456">
                  <c:v>2544</c:v>
                </c:pt>
                <c:pt idx="1457">
                  <c:v>2543</c:v>
                </c:pt>
                <c:pt idx="1458">
                  <c:v>2542</c:v>
                </c:pt>
                <c:pt idx="1459">
                  <c:v>2541</c:v>
                </c:pt>
                <c:pt idx="1460">
                  <c:v>2540</c:v>
                </c:pt>
                <c:pt idx="1461">
                  <c:v>2539</c:v>
                </c:pt>
                <c:pt idx="1462">
                  <c:v>2538</c:v>
                </c:pt>
                <c:pt idx="1463">
                  <c:v>2537</c:v>
                </c:pt>
                <c:pt idx="1464">
                  <c:v>2536</c:v>
                </c:pt>
                <c:pt idx="1465">
                  <c:v>2535</c:v>
                </c:pt>
                <c:pt idx="1466">
                  <c:v>2534</c:v>
                </c:pt>
                <c:pt idx="1467">
                  <c:v>2533</c:v>
                </c:pt>
                <c:pt idx="1468">
                  <c:v>2532</c:v>
                </c:pt>
                <c:pt idx="1469">
                  <c:v>2531</c:v>
                </c:pt>
                <c:pt idx="1470">
                  <c:v>2530</c:v>
                </c:pt>
                <c:pt idx="1471">
                  <c:v>2529</c:v>
                </c:pt>
                <c:pt idx="1472">
                  <c:v>2528</c:v>
                </c:pt>
                <c:pt idx="1473">
                  <c:v>2527</c:v>
                </c:pt>
                <c:pt idx="1474">
                  <c:v>2526</c:v>
                </c:pt>
                <c:pt idx="1475">
                  <c:v>2525</c:v>
                </c:pt>
                <c:pt idx="1476">
                  <c:v>2524</c:v>
                </c:pt>
                <c:pt idx="1477">
                  <c:v>2523</c:v>
                </c:pt>
                <c:pt idx="1478">
                  <c:v>2522</c:v>
                </c:pt>
                <c:pt idx="1479">
                  <c:v>2521</c:v>
                </c:pt>
                <c:pt idx="1480">
                  <c:v>2520</c:v>
                </c:pt>
                <c:pt idx="1481">
                  <c:v>2519</c:v>
                </c:pt>
                <c:pt idx="1482">
                  <c:v>2518</c:v>
                </c:pt>
                <c:pt idx="1483">
                  <c:v>2517</c:v>
                </c:pt>
                <c:pt idx="1484">
                  <c:v>2516</c:v>
                </c:pt>
                <c:pt idx="1485">
                  <c:v>2515</c:v>
                </c:pt>
                <c:pt idx="1486">
                  <c:v>2514</c:v>
                </c:pt>
                <c:pt idx="1487">
                  <c:v>2513</c:v>
                </c:pt>
                <c:pt idx="1488">
                  <c:v>2512</c:v>
                </c:pt>
                <c:pt idx="1489">
                  <c:v>2511</c:v>
                </c:pt>
                <c:pt idx="1490">
                  <c:v>2510</c:v>
                </c:pt>
                <c:pt idx="1491">
                  <c:v>2509</c:v>
                </c:pt>
                <c:pt idx="1492">
                  <c:v>2508</c:v>
                </c:pt>
                <c:pt idx="1493">
                  <c:v>2507</c:v>
                </c:pt>
                <c:pt idx="1494">
                  <c:v>2506</c:v>
                </c:pt>
                <c:pt idx="1495">
                  <c:v>2505</c:v>
                </c:pt>
                <c:pt idx="1496">
                  <c:v>2504</c:v>
                </c:pt>
                <c:pt idx="1497">
                  <c:v>2503</c:v>
                </c:pt>
                <c:pt idx="1498">
                  <c:v>2502</c:v>
                </c:pt>
                <c:pt idx="1499">
                  <c:v>2501</c:v>
                </c:pt>
                <c:pt idx="1500">
                  <c:v>2500</c:v>
                </c:pt>
                <c:pt idx="1501">
                  <c:v>2499</c:v>
                </c:pt>
                <c:pt idx="1502">
                  <c:v>2498</c:v>
                </c:pt>
                <c:pt idx="1503">
                  <c:v>2497</c:v>
                </c:pt>
                <c:pt idx="1504">
                  <c:v>2496</c:v>
                </c:pt>
                <c:pt idx="1505">
                  <c:v>2495</c:v>
                </c:pt>
                <c:pt idx="1506">
                  <c:v>2494</c:v>
                </c:pt>
                <c:pt idx="1507">
                  <c:v>2493</c:v>
                </c:pt>
                <c:pt idx="1508">
                  <c:v>2492</c:v>
                </c:pt>
                <c:pt idx="1509">
                  <c:v>2491</c:v>
                </c:pt>
                <c:pt idx="1510">
                  <c:v>2490</c:v>
                </c:pt>
                <c:pt idx="1511">
                  <c:v>2489</c:v>
                </c:pt>
                <c:pt idx="1512">
                  <c:v>2488</c:v>
                </c:pt>
                <c:pt idx="1513">
                  <c:v>2487</c:v>
                </c:pt>
                <c:pt idx="1514">
                  <c:v>2486</c:v>
                </c:pt>
                <c:pt idx="1515">
                  <c:v>2485</c:v>
                </c:pt>
                <c:pt idx="1516">
                  <c:v>2484</c:v>
                </c:pt>
                <c:pt idx="1517">
                  <c:v>2483</c:v>
                </c:pt>
                <c:pt idx="1518">
                  <c:v>2482</c:v>
                </c:pt>
                <c:pt idx="1519">
                  <c:v>2481</c:v>
                </c:pt>
                <c:pt idx="1520">
                  <c:v>2480</c:v>
                </c:pt>
                <c:pt idx="1521">
                  <c:v>2479</c:v>
                </c:pt>
                <c:pt idx="1522">
                  <c:v>2478</c:v>
                </c:pt>
                <c:pt idx="1523">
                  <c:v>2477</c:v>
                </c:pt>
                <c:pt idx="1524">
                  <c:v>2476</c:v>
                </c:pt>
                <c:pt idx="1525">
                  <c:v>2475</c:v>
                </c:pt>
                <c:pt idx="1526">
                  <c:v>2474</c:v>
                </c:pt>
                <c:pt idx="1527">
                  <c:v>2473</c:v>
                </c:pt>
                <c:pt idx="1528">
                  <c:v>2472</c:v>
                </c:pt>
                <c:pt idx="1529">
                  <c:v>2471</c:v>
                </c:pt>
                <c:pt idx="1530">
                  <c:v>2470</c:v>
                </c:pt>
                <c:pt idx="1531">
                  <c:v>2469</c:v>
                </c:pt>
                <c:pt idx="1532">
                  <c:v>2468</c:v>
                </c:pt>
                <c:pt idx="1533">
                  <c:v>2467</c:v>
                </c:pt>
                <c:pt idx="1534">
                  <c:v>2466</c:v>
                </c:pt>
                <c:pt idx="1535">
                  <c:v>2465</c:v>
                </c:pt>
                <c:pt idx="1536">
                  <c:v>2464</c:v>
                </c:pt>
                <c:pt idx="1537">
                  <c:v>2463</c:v>
                </c:pt>
                <c:pt idx="1538">
                  <c:v>2462</c:v>
                </c:pt>
                <c:pt idx="1539">
                  <c:v>2461</c:v>
                </c:pt>
                <c:pt idx="1540">
                  <c:v>2460</c:v>
                </c:pt>
                <c:pt idx="1541">
                  <c:v>2459</c:v>
                </c:pt>
                <c:pt idx="1542">
                  <c:v>2458</c:v>
                </c:pt>
                <c:pt idx="1543">
                  <c:v>2457</c:v>
                </c:pt>
                <c:pt idx="1544">
                  <c:v>2456</c:v>
                </c:pt>
                <c:pt idx="1545">
                  <c:v>2455</c:v>
                </c:pt>
                <c:pt idx="1546">
                  <c:v>2454</c:v>
                </c:pt>
                <c:pt idx="1547">
                  <c:v>2453</c:v>
                </c:pt>
                <c:pt idx="1548">
                  <c:v>2452</c:v>
                </c:pt>
                <c:pt idx="1549">
                  <c:v>2451</c:v>
                </c:pt>
                <c:pt idx="1550">
                  <c:v>2450</c:v>
                </c:pt>
                <c:pt idx="1551">
                  <c:v>2449</c:v>
                </c:pt>
                <c:pt idx="1552">
                  <c:v>2448</c:v>
                </c:pt>
                <c:pt idx="1553">
                  <c:v>2447</c:v>
                </c:pt>
                <c:pt idx="1554">
                  <c:v>2446</c:v>
                </c:pt>
                <c:pt idx="1555">
                  <c:v>2445</c:v>
                </c:pt>
                <c:pt idx="1556">
                  <c:v>2444</c:v>
                </c:pt>
                <c:pt idx="1557">
                  <c:v>2443</c:v>
                </c:pt>
                <c:pt idx="1558">
                  <c:v>2442</c:v>
                </c:pt>
                <c:pt idx="1559">
                  <c:v>2441</c:v>
                </c:pt>
                <c:pt idx="1560">
                  <c:v>2440</c:v>
                </c:pt>
                <c:pt idx="1561">
                  <c:v>2439</c:v>
                </c:pt>
                <c:pt idx="1562">
                  <c:v>2438</c:v>
                </c:pt>
                <c:pt idx="1563">
                  <c:v>2437</c:v>
                </c:pt>
                <c:pt idx="1564">
                  <c:v>2436</c:v>
                </c:pt>
                <c:pt idx="1565">
                  <c:v>2435</c:v>
                </c:pt>
                <c:pt idx="1566">
                  <c:v>2434</c:v>
                </c:pt>
                <c:pt idx="1567">
                  <c:v>2433</c:v>
                </c:pt>
                <c:pt idx="1568">
                  <c:v>2432</c:v>
                </c:pt>
                <c:pt idx="1569">
                  <c:v>2431</c:v>
                </c:pt>
                <c:pt idx="1570">
                  <c:v>2430</c:v>
                </c:pt>
                <c:pt idx="1571">
                  <c:v>2429</c:v>
                </c:pt>
                <c:pt idx="1572">
                  <c:v>2428</c:v>
                </c:pt>
                <c:pt idx="1573">
                  <c:v>2427</c:v>
                </c:pt>
                <c:pt idx="1574">
                  <c:v>2426</c:v>
                </c:pt>
                <c:pt idx="1575">
                  <c:v>2425</c:v>
                </c:pt>
                <c:pt idx="1576">
                  <c:v>2424</c:v>
                </c:pt>
                <c:pt idx="1577">
                  <c:v>2423</c:v>
                </c:pt>
                <c:pt idx="1578">
                  <c:v>2422</c:v>
                </c:pt>
                <c:pt idx="1579">
                  <c:v>2421</c:v>
                </c:pt>
                <c:pt idx="1580">
                  <c:v>2420</c:v>
                </c:pt>
                <c:pt idx="1581">
                  <c:v>2419</c:v>
                </c:pt>
                <c:pt idx="1582">
                  <c:v>2418</c:v>
                </c:pt>
                <c:pt idx="1583">
                  <c:v>2417</c:v>
                </c:pt>
                <c:pt idx="1584">
                  <c:v>2416</c:v>
                </c:pt>
                <c:pt idx="1585">
                  <c:v>2415</c:v>
                </c:pt>
                <c:pt idx="1586">
                  <c:v>2414</c:v>
                </c:pt>
                <c:pt idx="1587">
                  <c:v>2413</c:v>
                </c:pt>
                <c:pt idx="1588">
                  <c:v>2412</c:v>
                </c:pt>
                <c:pt idx="1589">
                  <c:v>2411</c:v>
                </c:pt>
                <c:pt idx="1590">
                  <c:v>2410</c:v>
                </c:pt>
                <c:pt idx="1591">
                  <c:v>2409</c:v>
                </c:pt>
                <c:pt idx="1592">
                  <c:v>2408</c:v>
                </c:pt>
                <c:pt idx="1593">
                  <c:v>2407</c:v>
                </c:pt>
                <c:pt idx="1594">
                  <c:v>2406</c:v>
                </c:pt>
                <c:pt idx="1595">
                  <c:v>2405</c:v>
                </c:pt>
                <c:pt idx="1596">
                  <c:v>2404</c:v>
                </c:pt>
                <c:pt idx="1597">
                  <c:v>2403</c:v>
                </c:pt>
                <c:pt idx="1598">
                  <c:v>2402</c:v>
                </c:pt>
                <c:pt idx="1599">
                  <c:v>2401</c:v>
                </c:pt>
                <c:pt idx="1600">
                  <c:v>2400</c:v>
                </c:pt>
                <c:pt idx="1601">
                  <c:v>2399</c:v>
                </c:pt>
                <c:pt idx="1602">
                  <c:v>2398</c:v>
                </c:pt>
                <c:pt idx="1603">
                  <c:v>2397</c:v>
                </c:pt>
                <c:pt idx="1604">
                  <c:v>2396</c:v>
                </c:pt>
                <c:pt idx="1605">
                  <c:v>2395</c:v>
                </c:pt>
                <c:pt idx="1606">
                  <c:v>2394</c:v>
                </c:pt>
                <c:pt idx="1607">
                  <c:v>2393</c:v>
                </c:pt>
                <c:pt idx="1608">
                  <c:v>2392</c:v>
                </c:pt>
                <c:pt idx="1609">
                  <c:v>2391</c:v>
                </c:pt>
                <c:pt idx="1610">
                  <c:v>2390</c:v>
                </c:pt>
                <c:pt idx="1611">
                  <c:v>2389</c:v>
                </c:pt>
                <c:pt idx="1612">
                  <c:v>2388</c:v>
                </c:pt>
                <c:pt idx="1613">
                  <c:v>2387</c:v>
                </c:pt>
                <c:pt idx="1614">
                  <c:v>2386</c:v>
                </c:pt>
                <c:pt idx="1615">
                  <c:v>2385</c:v>
                </c:pt>
                <c:pt idx="1616">
                  <c:v>2384</c:v>
                </c:pt>
                <c:pt idx="1617">
                  <c:v>2383</c:v>
                </c:pt>
                <c:pt idx="1618">
                  <c:v>2382</c:v>
                </c:pt>
                <c:pt idx="1619">
                  <c:v>2381</c:v>
                </c:pt>
                <c:pt idx="1620">
                  <c:v>2380</c:v>
                </c:pt>
                <c:pt idx="1621">
                  <c:v>2379</c:v>
                </c:pt>
                <c:pt idx="1622">
                  <c:v>2378</c:v>
                </c:pt>
                <c:pt idx="1623">
                  <c:v>2377</c:v>
                </c:pt>
                <c:pt idx="1624">
                  <c:v>2376</c:v>
                </c:pt>
                <c:pt idx="1625">
                  <c:v>2375</c:v>
                </c:pt>
                <c:pt idx="1626">
                  <c:v>2374</c:v>
                </c:pt>
                <c:pt idx="1627">
                  <c:v>2373</c:v>
                </c:pt>
                <c:pt idx="1628">
                  <c:v>2372</c:v>
                </c:pt>
                <c:pt idx="1629">
                  <c:v>2371</c:v>
                </c:pt>
                <c:pt idx="1630">
                  <c:v>2370</c:v>
                </c:pt>
                <c:pt idx="1631">
                  <c:v>2369</c:v>
                </c:pt>
                <c:pt idx="1632">
                  <c:v>2368</c:v>
                </c:pt>
                <c:pt idx="1633">
                  <c:v>2367</c:v>
                </c:pt>
                <c:pt idx="1634">
                  <c:v>2366</c:v>
                </c:pt>
                <c:pt idx="1635">
                  <c:v>2365</c:v>
                </c:pt>
                <c:pt idx="1636">
                  <c:v>2364</c:v>
                </c:pt>
                <c:pt idx="1637">
                  <c:v>2363</c:v>
                </c:pt>
                <c:pt idx="1638">
                  <c:v>2362</c:v>
                </c:pt>
                <c:pt idx="1639">
                  <c:v>2361</c:v>
                </c:pt>
                <c:pt idx="1640">
                  <c:v>2360</c:v>
                </c:pt>
                <c:pt idx="1641">
                  <c:v>2359</c:v>
                </c:pt>
                <c:pt idx="1642">
                  <c:v>2358</c:v>
                </c:pt>
                <c:pt idx="1643">
                  <c:v>2357</c:v>
                </c:pt>
                <c:pt idx="1644">
                  <c:v>2356</c:v>
                </c:pt>
                <c:pt idx="1645">
                  <c:v>2355</c:v>
                </c:pt>
                <c:pt idx="1646">
                  <c:v>2354</c:v>
                </c:pt>
                <c:pt idx="1647">
                  <c:v>2353</c:v>
                </c:pt>
                <c:pt idx="1648">
                  <c:v>2352</c:v>
                </c:pt>
                <c:pt idx="1649">
                  <c:v>2351</c:v>
                </c:pt>
                <c:pt idx="1650">
                  <c:v>2350</c:v>
                </c:pt>
                <c:pt idx="1651">
                  <c:v>2349</c:v>
                </c:pt>
                <c:pt idx="1652">
                  <c:v>2348</c:v>
                </c:pt>
                <c:pt idx="1653">
                  <c:v>2347</c:v>
                </c:pt>
                <c:pt idx="1654">
                  <c:v>2346</c:v>
                </c:pt>
                <c:pt idx="1655">
                  <c:v>2345</c:v>
                </c:pt>
                <c:pt idx="1656">
                  <c:v>2344</c:v>
                </c:pt>
                <c:pt idx="1657">
                  <c:v>2343</c:v>
                </c:pt>
                <c:pt idx="1658">
                  <c:v>2342</c:v>
                </c:pt>
                <c:pt idx="1659">
                  <c:v>2341</c:v>
                </c:pt>
                <c:pt idx="1660">
                  <c:v>2340</c:v>
                </c:pt>
                <c:pt idx="1661">
                  <c:v>2339</c:v>
                </c:pt>
                <c:pt idx="1662">
                  <c:v>2338</c:v>
                </c:pt>
                <c:pt idx="1663">
                  <c:v>2337</c:v>
                </c:pt>
                <c:pt idx="1664">
                  <c:v>2336</c:v>
                </c:pt>
                <c:pt idx="1665">
                  <c:v>2335</c:v>
                </c:pt>
                <c:pt idx="1666">
                  <c:v>2334</c:v>
                </c:pt>
                <c:pt idx="1667">
                  <c:v>2333</c:v>
                </c:pt>
                <c:pt idx="1668">
                  <c:v>2332</c:v>
                </c:pt>
                <c:pt idx="1669">
                  <c:v>2331</c:v>
                </c:pt>
                <c:pt idx="1670">
                  <c:v>2330</c:v>
                </c:pt>
                <c:pt idx="1671">
                  <c:v>2329</c:v>
                </c:pt>
                <c:pt idx="1672">
                  <c:v>2328</c:v>
                </c:pt>
                <c:pt idx="1673">
                  <c:v>2327</c:v>
                </c:pt>
                <c:pt idx="1674">
                  <c:v>2326</c:v>
                </c:pt>
                <c:pt idx="1675">
                  <c:v>2325</c:v>
                </c:pt>
                <c:pt idx="1676">
                  <c:v>2324</c:v>
                </c:pt>
                <c:pt idx="1677">
                  <c:v>2323</c:v>
                </c:pt>
                <c:pt idx="1678">
                  <c:v>2322</c:v>
                </c:pt>
                <c:pt idx="1679">
                  <c:v>2321</c:v>
                </c:pt>
                <c:pt idx="1680">
                  <c:v>2320</c:v>
                </c:pt>
                <c:pt idx="1681">
                  <c:v>2319</c:v>
                </c:pt>
                <c:pt idx="1682">
                  <c:v>2318</c:v>
                </c:pt>
                <c:pt idx="1683">
                  <c:v>2317</c:v>
                </c:pt>
                <c:pt idx="1684">
                  <c:v>2316</c:v>
                </c:pt>
                <c:pt idx="1685">
                  <c:v>2315</c:v>
                </c:pt>
                <c:pt idx="1686">
                  <c:v>2314</c:v>
                </c:pt>
                <c:pt idx="1687">
                  <c:v>2313</c:v>
                </c:pt>
                <c:pt idx="1688">
                  <c:v>2312</c:v>
                </c:pt>
                <c:pt idx="1689">
                  <c:v>2311</c:v>
                </c:pt>
                <c:pt idx="1690">
                  <c:v>2310</c:v>
                </c:pt>
                <c:pt idx="1691">
                  <c:v>2309</c:v>
                </c:pt>
                <c:pt idx="1692">
                  <c:v>2308</c:v>
                </c:pt>
                <c:pt idx="1693">
                  <c:v>2307</c:v>
                </c:pt>
                <c:pt idx="1694">
                  <c:v>2306</c:v>
                </c:pt>
                <c:pt idx="1695">
                  <c:v>2305</c:v>
                </c:pt>
                <c:pt idx="1696">
                  <c:v>2304</c:v>
                </c:pt>
                <c:pt idx="1697">
                  <c:v>2303</c:v>
                </c:pt>
                <c:pt idx="1698">
                  <c:v>2302</c:v>
                </c:pt>
                <c:pt idx="1699">
                  <c:v>2301</c:v>
                </c:pt>
                <c:pt idx="1700">
                  <c:v>2300</c:v>
                </c:pt>
                <c:pt idx="1701">
                  <c:v>2299</c:v>
                </c:pt>
                <c:pt idx="1702">
                  <c:v>2298</c:v>
                </c:pt>
                <c:pt idx="1703">
                  <c:v>2297</c:v>
                </c:pt>
                <c:pt idx="1704">
                  <c:v>2296</c:v>
                </c:pt>
                <c:pt idx="1705">
                  <c:v>2295</c:v>
                </c:pt>
                <c:pt idx="1706">
                  <c:v>2294</c:v>
                </c:pt>
                <c:pt idx="1707">
                  <c:v>2293</c:v>
                </c:pt>
                <c:pt idx="1708">
                  <c:v>2292</c:v>
                </c:pt>
                <c:pt idx="1709">
                  <c:v>2291</c:v>
                </c:pt>
                <c:pt idx="1710">
                  <c:v>2290</c:v>
                </c:pt>
                <c:pt idx="1711">
                  <c:v>2289</c:v>
                </c:pt>
                <c:pt idx="1712">
                  <c:v>2288</c:v>
                </c:pt>
                <c:pt idx="1713">
                  <c:v>2287</c:v>
                </c:pt>
                <c:pt idx="1714">
                  <c:v>2286</c:v>
                </c:pt>
                <c:pt idx="1715">
                  <c:v>2285</c:v>
                </c:pt>
                <c:pt idx="1716">
                  <c:v>2284</c:v>
                </c:pt>
                <c:pt idx="1717">
                  <c:v>2283</c:v>
                </c:pt>
                <c:pt idx="1718">
                  <c:v>2282</c:v>
                </c:pt>
                <c:pt idx="1719">
                  <c:v>2281</c:v>
                </c:pt>
                <c:pt idx="1720">
                  <c:v>2280</c:v>
                </c:pt>
                <c:pt idx="1721">
                  <c:v>2279</c:v>
                </c:pt>
                <c:pt idx="1722">
                  <c:v>2278</c:v>
                </c:pt>
                <c:pt idx="1723">
                  <c:v>2277</c:v>
                </c:pt>
                <c:pt idx="1724">
                  <c:v>2276</c:v>
                </c:pt>
                <c:pt idx="1725">
                  <c:v>2275</c:v>
                </c:pt>
                <c:pt idx="1726">
                  <c:v>2274</c:v>
                </c:pt>
                <c:pt idx="1727">
                  <c:v>2273</c:v>
                </c:pt>
                <c:pt idx="1728">
                  <c:v>2272</c:v>
                </c:pt>
                <c:pt idx="1729">
                  <c:v>2271</c:v>
                </c:pt>
                <c:pt idx="1730">
                  <c:v>2270</c:v>
                </c:pt>
                <c:pt idx="1731">
                  <c:v>2269</c:v>
                </c:pt>
                <c:pt idx="1732">
                  <c:v>2268</c:v>
                </c:pt>
                <c:pt idx="1733">
                  <c:v>2267</c:v>
                </c:pt>
                <c:pt idx="1734">
                  <c:v>2266</c:v>
                </c:pt>
                <c:pt idx="1735">
                  <c:v>2265</c:v>
                </c:pt>
                <c:pt idx="1736">
                  <c:v>2264</c:v>
                </c:pt>
                <c:pt idx="1737">
                  <c:v>2263</c:v>
                </c:pt>
                <c:pt idx="1738">
                  <c:v>2262</c:v>
                </c:pt>
                <c:pt idx="1739">
                  <c:v>2261</c:v>
                </c:pt>
                <c:pt idx="1740">
                  <c:v>2260</c:v>
                </c:pt>
                <c:pt idx="1741">
                  <c:v>2259</c:v>
                </c:pt>
                <c:pt idx="1742">
                  <c:v>2258</c:v>
                </c:pt>
                <c:pt idx="1743">
                  <c:v>2257</c:v>
                </c:pt>
                <c:pt idx="1744">
                  <c:v>2256</c:v>
                </c:pt>
                <c:pt idx="1745">
                  <c:v>2255</c:v>
                </c:pt>
                <c:pt idx="1746">
                  <c:v>2254</c:v>
                </c:pt>
                <c:pt idx="1747">
                  <c:v>2253</c:v>
                </c:pt>
                <c:pt idx="1748">
                  <c:v>2252</c:v>
                </c:pt>
                <c:pt idx="1749">
                  <c:v>2251</c:v>
                </c:pt>
                <c:pt idx="1750">
                  <c:v>2250</c:v>
                </c:pt>
                <c:pt idx="1751">
                  <c:v>2249</c:v>
                </c:pt>
                <c:pt idx="1752">
                  <c:v>2248</c:v>
                </c:pt>
                <c:pt idx="1753">
                  <c:v>2247</c:v>
                </c:pt>
                <c:pt idx="1754">
                  <c:v>2246</c:v>
                </c:pt>
                <c:pt idx="1755">
                  <c:v>2245</c:v>
                </c:pt>
                <c:pt idx="1756">
                  <c:v>2244</c:v>
                </c:pt>
                <c:pt idx="1757">
                  <c:v>2243</c:v>
                </c:pt>
                <c:pt idx="1758">
                  <c:v>2242</c:v>
                </c:pt>
                <c:pt idx="1759">
                  <c:v>2241</c:v>
                </c:pt>
                <c:pt idx="1760">
                  <c:v>2240</c:v>
                </c:pt>
                <c:pt idx="1761">
                  <c:v>2239</c:v>
                </c:pt>
                <c:pt idx="1762">
                  <c:v>2238</c:v>
                </c:pt>
                <c:pt idx="1763">
                  <c:v>2237</c:v>
                </c:pt>
                <c:pt idx="1764">
                  <c:v>2236</c:v>
                </c:pt>
                <c:pt idx="1765">
                  <c:v>2235</c:v>
                </c:pt>
                <c:pt idx="1766">
                  <c:v>2234</c:v>
                </c:pt>
                <c:pt idx="1767">
                  <c:v>2233</c:v>
                </c:pt>
                <c:pt idx="1768">
                  <c:v>2232</c:v>
                </c:pt>
                <c:pt idx="1769">
                  <c:v>2231</c:v>
                </c:pt>
                <c:pt idx="1770">
                  <c:v>2230</c:v>
                </c:pt>
                <c:pt idx="1771">
                  <c:v>2229</c:v>
                </c:pt>
                <c:pt idx="1772">
                  <c:v>2228</c:v>
                </c:pt>
                <c:pt idx="1773">
                  <c:v>2227</c:v>
                </c:pt>
                <c:pt idx="1774">
                  <c:v>2226</c:v>
                </c:pt>
                <c:pt idx="1775">
                  <c:v>2225</c:v>
                </c:pt>
                <c:pt idx="1776">
                  <c:v>2224</c:v>
                </c:pt>
                <c:pt idx="1777">
                  <c:v>2223</c:v>
                </c:pt>
                <c:pt idx="1778">
                  <c:v>2222</c:v>
                </c:pt>
                <c:pt idx="1779">
                  <c:v>2221</c:v>
                </c:pt>
                <c:pt idx="1780">
                  <c:v>2220</c:v>
                </c:pt>
                <c:pt idx="1781">
                  <c:v>2219</c:v>
                </c:pt>
                <c:pt idx="1782">
                  <c:v>2218</c:v>
                </c:pt>
                <c:pt idx="1783">
                  <c:v>2217</c:v>
                </c:pt>
                <c:pt idx="1784">
                  <c:v>2216</c:v>
                </c:pt>
                <c:pt idx="1785">
                  <c:v>2215</c:v>
                </c:pt>
                <c:pt idx="1786">
                  <c:v>2214</c:v>
                </c:pt>
                <c:pt idx="1787">
                  <c:v>2213</c:v>
                </c:pt>
                <c:pt idx="1788">
                  <c:v>2212</c:v>
                </c:pt>
                <c:pt idx="1789">
                  <c:v>2211</c:v>
                </c:pt>
                <c:pt idx="1790">
                  <c:v>2210</c:v>
                </c:pt>
                <c:pt idx="1791">
                  <c:v>2209</c:v>
                </c:pt>
                <c:pt idx="1792">
                  <c:v>2208</c:v>
                </c:pt>
                <c:pt idx="1793">
                  <c:v>2207</c:v>
                </c:pt>
                <c:pt idx="1794">
                  <c:v>2206</c:v>
                </c:pt>
                <c:pt idx="1795">
                  <c:v>2205</c:v>
                </c:pt>
                <c:pt idx="1796">
                  <c:v>2204</c:v>
                </c:pt>
                <c:pt idx="1797">
                  <c:v>2203</c:v>
                </c:pt>
                <c:pt idx="1798">
                  <c:v>2202</c:v>
                </c:pt>
                <c:pt idx="1799">
                  <c:v>2201</c:v>
                </c:pt>
                <c:pt idx="1800">
                  <c:v>2200</c:v>
                </c:pt>
                <c:pt idx="1801">
                  <c:v>2199</c:v>
                </c:pt>
                <c:pt idx="1802">
                  <c:v>2198</c:v>
                </c:pt>
                <c:pt idx="1803">
                  <c:v>2197</c:v>
                </c:pt>
                <c:pt idx="1804">
                  <c:v>2196</c:v>
                </c:pt>
                <c:pt idx="1805">
                  <c:v>2195</c:v>
                </c:pt>
                <c:pt idx="1806">
                  <c:v>2194</c:v>
                </c:pt>
                <c:pt idx="1807">
                  <c:v>2193</c:v>
                </c:pt>
                <c:pt idx="1808">
                  <c:v>2192</c:v>
                </c:pt>
                <c:pt idx="1809">
                  <c:v>2191</c:v>
                </c:pt>
                <c:pt idx="1810">
                  <c:v>2190</c:v>
                </c:pt>
                <c:pt idx="1811">
                  <c:v>2189</c:v>
                </c:pt>
                <c:pt idx="1812">
                  <c:v>2188</c:v>
                </c:pt>
                <c:pt idx="1813">
                  <c:v>2187</c:v>
                </c:pt>
                <c:pt idx="1814">
                  <c:v>2186</c:v>
                </c:pt>
                <c:pt idx="1815">
                  <c:v>2185</c:v>
                </c:pt>
                <c:pt idx="1816">
                  <c:v>2184</c:v>
                </c:pt>
                <c:pt idx="1817">
                  <c:v>2183</c:v>
                </c:pt>
                <c:pt idx="1818">
                  <c:v>2182</c:v>
                </c:pt>
                <c:pt idx="1819">
                  <c:v>2181</c:v>
                </c:pt>
                <c:pt idx="1820">
                  <c:v>2180</c:v>
                </c:pt>
                <c:pt idx="1821">
                  <c:v>2179</c:v>
                </c:pt>
                <c:pt idx="1822">
                  <c:v>2178</c:v>
                </c:pt>
                <c:pt idx="1823">
                  <c:v>2177</c:v>
                </c:pt>
                <c:pt idx="1824">
                  <c:v>2176</c:v>
                </c:pt>
                <c:pt idx="1825">
                  <c:v>2175</c:v>
                </c:pt>
                <c:pt idx="1826">
                  <c:v>2174</c:v>
                </c:pt>
                <c:pt idx="1827">
                  <c:v>2173</c:v>
                </c:pt>
                <c:pt idx="1828">
                  <c:v>2172</c:v>
                </c:pt>
                <c:pt idx="1829">
                  <c:v>2171</c:v>
                </c:pt>
                <c:pt idx="1830">
                  <c:v>2170</c:v>
                </c:pt>
                <c:pt idx="1831">
                  <c:v>2169</c:v>
                </c:pt>
                <c:pt idx="1832">
                  <c:v>2168</c:v>
                </c:pt>
                <c:pt idx="1833">
                  <c:v>2167</c:v>
                </c:pt>
                <c:pt idx="1834">
                  <c:v>2166</c:v>
                </c:pt>
                <c:pt idx="1835">
                  <c:v>2165</c:v>
                </c:pt>
                <c:pt idx="1836">
                  <c:v>2164</c:v>
                </c:pt>
                <c:pt idx="1837">
                  <c:v>2163</c:v>
                </c:pt>
                <c:pt idx="1838">
                  <c:v>2162</c:v>
                </c:pt>
                <c:pt idx="1839">
                  <c:v>2161</c:v>
                </c:pt>
                <c:pt idx="1840">
                  <c:v>2160</c:v>
                </c:pt>
                <c:pt idx="1841">
                  <c:v>2159</c:v>
                </c:pt>
                <c:pt idx="1842">
                  <c:v>2158</c:v>
                </c:pt>
                <c:pt idx="1843">
                  <c:v>2157</c:v>
                </c:pt>
                <c:pt idx="1844">
                  <c:v>2156</c:v>
                </c:pt>
                <c:pt idx="1845">
                  <c:v>2155</c:v>
                </c:pt>
                <c:pt idx="1846">
                  <c:v>2154</c:v>
                </c:pt>
                <c:pt idx="1847">
                  <c:v>2153</c:v>
                </c:pt>
                <c:pt idx="1848">
                  <c:v>2152</c:v>
                </c:pt>
                <c:pt idx="1849">
                  <c:v>2151</c:v>
                </c:pt>
                <c:pt idx="1850">
                  <c:v>2150</c:v>
                </c:pt>
                <c:pt idx="1851">
                  <c:v>2149</c:v>
                </c:pt>
                <c:pt idx="1852">
                  <c:v>2148</c:v>
                </c:pt>
                <c:pt idx="1853">
                  <c:v>2147</c:v>
                </c:pt>
                <c:pt idx="1854">
                  <c:v>2146</c:v>
                </c:pt>
                <c:pt idx="1855">
                  <c:v>2145</c:v>
                </c:pt>
                <c:pt idx="1856">
                  <c:v>2144</c:v>
                </c:pt>
                <c:pt idx="1857">
                  <c:v>2143</c:v>
                </c:pt>
                <c:pt idx="1858">
                  <c:v>2142</c:v>
                </c:pt>
                <c:pt idx="1859">
                  <c:v>2141</c:v>
                </c:pt>
                <c:pt idx="1860">
                  <c:v>2140</c:v>
                </c:pt>
                <c:pt idx="1861">
                  <c:v>2139</c:v>
                </c:pt>
                <c:pt idx="1862">
                  <c:v>2138</c:v>
                </c:pt>
                <c:pt idx="1863">
                  <c:v>2137</c:v>
                </c:pt>
                <c:pt idx="1864">
                  <c:v>2136</c:v>
                </c:pt>
                <c:pt idx="1865">
                  <c:v>2135</c:v>
                </c:pt>
                <c:pt idx="1866">
                  <c:v>2134</c:v>
                </c:pt>
                <c:pt idx="1867">
                  <c:v>2133</c:v>
                </c:pt>
                <c:pt idx="1868">
                  <c:v>2132</c:v>
                </c:pt>
                <c:pt idx="1869">
                  <c:v>2131</c:v>
                </c:pt>
                <c:pt idx="1870">
                  <c:v>2130</c:v>
                </c:pt>
                <c:pt idx="1871">
                  <c:v>2129</c:v>
                </c:pt>
                <c:pt idx="1872">
                  <c:v>2128</c:v>
                </c:pt>
                <c:pt idx="1873">
                  <c:v>2127</c:v>
                </c:pt>
                <c:pt idx="1874">
                  <c:v>2126</c:v>
                </c:pt>
                <c:pt idx="1875">
                  <c:v>2125</c:v>
                </c:pt>
                <c:pt idx="1876">
                  <c:v>2124</c:v>
                </c:pt>
                <c:pt idx="1877">
                  <c:v>2123</c:v>
                </c:pt>
                <c:pt idx="1878">
                  <c:v>2122</c:v>
                </c:pt>
                <c:pt idx="1879">
                  <c:v>2121</c:v>
                </c:pt>
                <c:pt idx="1880">
                  <c:v>2120</c:v>
                </c:pt>
                <c:pt idx="1881">
                  <c:v>2119</c:v>
                </c:pt>
                <c:pt idx="1882">
                  <c:v>2118</c:v>
                </c:pt>
                <c:pt idx="1883">
                  <c:v>2117</c:v>
                </c:pt>
                <c:pt idx="1884">
                  <c:v>2116</c:v>
                </c:pt>
                <c:pt idx="1885">
                  <c:v>2115</c:v>
                </c:pt>
                <c:pt idx="1886">
                  <c:v>2114</c:v>
                </c:pt>
                <c:pt idx="1887">
                  <c:v>2113</c:v>
                </c:pt>
                <c:pt idx="1888">
                  <c:v>2112</c:v>
                </c:pt>
                <c:pt idx="1889">
                  <c:v>2111</c:v>
                </c:pt>
                <c:pt idx="1890">
                  <c:v>2110</c:v>
                </c:pt>
                <c:pt idx="1891">
                  <c:v>2109</c:v>
                </c:pt>
                <c:pt idx="1892">
                  <c:v>2108</c:v>
                </c:pt>
                <c:pt idx="1893">
                  <c:v>2107</c:v>
                </c:pt>
                <c:pt idx="1894">
                  <c:v>2106</c:v>
                </c:pt>
                <c:pt idx="1895">
                  <c:v>2105</c:v>
                </c:pt>
                <c:pt idx="1896">
                  <c:v>2104</c:v>
                </c:pt>
                <c:pt idx="1897">
                  <c:v>2103</c:v>
                </c:pt>
                <c:pt idx="1898">
                  <c:v>2102</c:v>
                </c:pt>
                <c:pt idx="1899">
                  <c:v>2101</c:v>
                </c:pt>
                <c:pt idx="1900">
                  <c:v>2100</c:v>
                </c:pt>
                <c:pt idx="1901">
                  <c:v>2099</c:v>
                </c:pt>
                <c:pt idx="1902">
                  <c:v>2098</c:v>
                </c:pt>
                <c:pt idx="1903">
                  <c:v>2097</c:v>
                </c:pt>
                <c:pt idx="1904">
                  <c:v>2096</c:v>
                </c:pt>
                <c:pt idx="1905">
                  <c:v>2095</c:v>
                </c:pt>
                <c:pt idx="1906">
                  <c:v>2094</c:v>
                </c:pt>
                <c:pt idx="1907">
                  <c:v>2093</c:v>
                </c:pt>
                <c:pt idx="1908">
                  <c:v>2092</c:v>
                </c:pt>
                <c:pt idx="1909">
                  <c:v>2091</c:v>
                </c:pt>
                <c:pt idx="1910">
                  <c:v>2090</c:v>
                </c:pt>
                <c:pt idx="1911">
                  <c:v>2089</c:v>
                </c:pt>
                <c:pt idx="1912">
                  <c:v>2088</c:v>
                </c:pt>
                <c:pt idx="1913">
                  <c:v>2087</c:v>
                </c:pt>
                <c:pt idx="1914">
                  <c:v>2086</c:v>
                </c:pt>
                <c:pt idx="1915">
                  <c:v>2085</c:v>
                </c:pt>
                <c:pt idx="1916">
                  <c:v>2084</c:v>
                </c:pt>
                <c:pt idx="1917">
                  <c:v>2083</c:v>
                </c:pt>
                <c:pt idx="1918">
                  <c:v>2082</c:v>
                </c:pt>
                <c:pt idx="1919">
                  <c:v>2081</c:v>
                </c:pt>
                <c:pt idx="1920">
                  <c:v>2080</c:v>
                </c:pt>
                <c:pt idx="1921">
                  <c:v>2079</c:v>
                </c:pt>
                <c:pt idx="1922">
                  <c:v>2078</c:v>
                </c:pt>
                <c:pt idx="1923">
                  <c:v>2077</c:v>
                </c:pt>
                <c:pt idx="1924">
                  <c:v>2076</c:v>
                </c:pt>
                <c:pt idx="1925">
                  <c:v>2075</c:v>
                </c:pt>
                <c:pt idx="1926">
                  <c:v>2074</c:v>
                </c:pt>
                <c:pt idx="1927">
                  <c:v>2073</c:v>
                </c:pt>
                <c:pt idx="1928">
                  <c:v>2072</c:v>
                </c:pt>
                <c:pt idx="1929">
                  <c:v>2071</c:v>
                </c:pt>
                <c:pt idx="1930">
                  <c:v>2070</c:v>
                </c:pt>
                <c:pt idx="1931">
                  <c:v>2069</c:v>
                </c:pt>
                <c:pt idx="1932">
                  <c:v>2068</c:v>
                </c:pt>
                <c:pt idx="1933">
                  <c:v>2067</c:v>
                </c:pt>
                <c:pt idx="1934">
                  <c:v>2066</c:v>
                </c:pt>
                <c:pt idx="1935">
                  <c:v>2065</c:v>
                </c:pt>
                <c:pt idx="1936">
                  <c:v>2064</c:v>
                </c:pt>
                <c:pt idx="1937">
                  <c:v>2063</c:v>
                </c:pt>
                <c:pt idx="1938">
                  <c:v>2062</c:v>
                </c:pt>
                <c:pt idx="1939">
                  <c:v>2061</c:v>
                </c:pt>
                <c:pt idx="1940">
                  <c:v>2060</c:v>
                </c:pt>
                <c:pt idx="1941">
                  <c:v>2059</c:v>
                </c:pt>
                <c:pt idx="1942">
                  <c:v>2058</c:v>
                </c:pt>
                <c:pt idx="1943">
                  <c:v>2057</c:v>
                </c:pt>
                <c:pt idx="1944">
                  <c:v>2056</c:v>
                </c:pt>
                <c:pt idx="1945">
                  <c:v>2055</c:v>
                </c:pt>
                <c:pt idx="1946">
                  <c:v>2054</c:v>
                </c:pt>
                <c:pt idx="1947">
                  <c:v>2053</c:v>
                </c:pt>
                <c:pt idx="1948">
                  <c:v>2052</c:v>
                </c:pt>
                <c:pt idx="1949">
                  <c:v>2051</c:v>
                </c:pt>
                <c:pt idx="1950">
                  <c:v>2050</c:v>
                </c:pt>
                <c:pt idx="1951">
                  <c:v>2049</c:v>
                </c:pt>
                <c:pt idx="1952">
                  <c:v>2048</c:v>
                </c:pt>
                <c:pt idx="1953">
                  <c:v>2047</c:v>
                </c:pt>
                <c:pt idx="1954">
                  <c:v>2046</c:v>
                </c:pt>
                <c:pt idx="1955">
                  <c:v>2045</c:v>
                </c:pt>
                <c:pt idx="1956">
                  <c:v>2044</c:v>
                </c:pt>
                <c:pt idx="1957">
                  <c:v>2043</c:v>
                </c:pt>
                <c:pt idx="1958">
                  <c:v>2042</c:v>
                </c:pt>
                <c:pt idx="1959">
                  <c:v>2041</c:v>
                </c:pt>
                <c:pt idx="1960">
                  <c:v>2040</c:v>
                </c:pt>
                <c:pt idx="1961">
                  <c:v>2039</c:v>
                </c:pt>
                <c:pt idx="1962">
                  <c:v>2038</c:v>
                </c:pt>
                <c:pt idx="1963">
                  <c:v>2037</c:v>
                </c:pt>
                <c:pt idx="1964">
                  <c:v>2036</c:v>
                </c:pt>
                <c:pt idx="1965">
                  <c:v>2035</c:v>
                </c:pt>
                <c:pt idx="1966">
                  <c:v>2034</c:v>
                </c:pt>
                <c:pt idx="1967">
                  <c:v>2033</c:v>
                </c:pt>
                <c:pt idx="1968">
                  <c:v>2032</c:v>
                </c:pt>
                <c:pt idx="1969">
                  <c:v>2031</c:v>
                </c:pt>
                <c:pt idx="1970">
                  <c:v>2030</c:v>
                </c:pt>
                <c:pt idx="1971">
                  <c:v>2029</c:v>
                </c:pt>
                <c:pt idx="1972">
                  <c:v>2028</c:v>
                </c:pt>
                <c:pt idx="1973">
                  <c:v>2027</c:v>
                </c:pt>
                <c:pt idx="1974">
                  <c:v>2026</c:v>
                </c:pt>
                <c:pt idx="1975">
                  <c:v>2025</c:v>
                </c:pt>
                <c:pt idx="1976">
                  <c:v>2024</c:v>
                </c:pt>
                <c:pt idx="1977">
                  <c:v>2023</c:v>
                </c:pt>
                <c:pt idx="1978">
                  <c:v>2022</c:v>
                </c:pt>
                <c:pt idx="1979">
                  <c:v>2021</c:v>
                </c:pt>
                <c:pt idx="1980">
                  <c:v>2020</c:v>
                </c:pt>
                <c:pt idx="1981">
                  <c:v>2019</c:v>
                </c:pt>
                <c:pt idx="1982">
                  <c:v>2018</c:v>
                </c:pt>
                <c:pt idx="1983">
                  <c:v>2017</c:v>
                </c:pt>
                <c:pt idx="1984">
                  <c:v>2016</c:v>
                </c:pt>
                <c:pt idx="1985">
                  <c:v>2015</c:v>
                </c:pt>
                <c:pt idx="1986">
                  <c:v>2014</c:v>
                </c:pt>
                <c:pt idx="1987">
                  <c:v>2013</c:v>
                </c:pt>
                <c:pt idx="1988">
                  <c:v>2012</c:v>
                </c:pt>
                <c:pt idx="1989">
                  <c:v>2011</c:v>
                </c:pt>
                <c:pt idx="1990">
                  <c:v>2010</c:v>
                </c:pt>
                <c:pt idx="1991">
                  <c:v>2009</c:v>
                </c:pt>
                <c:pt idx="1992">
                  <c:v>2008</c:v>
                </c:pt>
                <c:pt idx="1993">
                  <c:v>2007</c:v>
                </c:pt>
                <c:pt idx="1994">
                  <c:v>2006</c:v>
                </c:pt>
                <c:pt idx="1995">
                  <c:v>2005</c:v>
                </c:pt>
                <c:pt idx="1996">
                  <c:v>2004</c:v>
                </c:pt>
                <c:pt idx="1997">
                  <c:v>2003</c:v>
                </c:pt>
                <c:pt idx="1998">
                  <c:v>2002</c:v>
                </c:pt>
                <c:pt idx="1999">
                  <c:v>2001</c:v>
                </c:pt>
                <c:pt idx="2000">
                  <c:v>2000</c:v>
                </c:pt>
                <c:pt idx="2001">
                  <c:v>1999</c:v>
                </c:pt>
                <c:pt idx="2002">
                  <c:v>1998</c:v>
                </c:pt>
                <c:pt idx="2003">
                  <c:v>1997</c:v>
                </c:pt>
                <c:pt idx="2004">
                  <c:v>1996</c:v>
                </c:pt>
                <c:pt idx="2005">
                  <c:v>1995</c:v>
                </c:pt>
                <c:pt idx="2006">
                  <c:v>1994</c:v>
                </c:pt>
                <c:pt idx="2007">
                  <c:v>1993</c:v>
                </c:pt>
                <c:pt idx="2008">
                  <c:v>1992</c:v>
                </c:pt>
                <c:pt idx="2009">
                  <c:v>1991</c:v>
                </c:pt>
                <c:pt idx="2010">
                  <c:v>1990</c:v>
                </c:pt>
                <c:pt idx="2011">
                  <c:v>1989</c:v>
                </c:pt>
                <c:pt idx="2012">
                  <c:v>1988</c:v>
                </c:pt>
                <c:pt idx="2013">
                  <c:v>1987</c:v>
                </c:pt>
                <c:pt idx="2014">
                  <c:v>1986</c:v>
                </c:pt>
                <c:pt idx="2015">
                  <c:v>1985</c:v>
                </c:pt>
                <c:pt idx="2016">
                  <c:v>1984</c:v>
                </c:pt>
                <c:pt idx="2017">
                  <c:v>1983</c:v>
                </c:pt>
                <c:pt idx="2018">
                  <c:v>1982</c:v>
                </c:pt>
                <c:pt idx="2019">
                  <c:v>1981</c:v>
                </c:pt>
                <c:pt idx="2020">
                  <c:v>1980</c:v>
                </c:pt>
                <c:pt idx="2021">
                  <c:v>1979</c:v>
                </c:pt>
                <c:pt idx="2022">
                  <c:v>1978</c:v>
                </c:pt>
                <c:pt idx="2023">
                  <c:v>1977</c:v>
                </c:pt>
                <c:pt idx="2024">
                  <c:v>1976</c:v>
                </c:pt>
                <c:pt idx="2025">
                  <c:v>1975</c:v>
                </c:pt>
                <c:pt idx="2026">
                  <c:v>1974</c:v>
                </c:pt>
                <c:pt idx="2027">
                  <c:v>1973</c:v>
                </c:pt>
                <c:pt idx="2028">
                  <c:v>1972</c:v>
                </c:pt>
                <c:pt idx="2029">
                  <c:v>1971</c:v>
                </c:pt>
                <c:pt idx="2030">
                  <c:v>1970</c:v>
                </c:pt>
                <c:pt idx="2031">
                  <c:v>1969</c:v>
                </c:pt>
                <c:pt idx="2032">
                  <c:v>1968</c:v>
                </c:pt>
                <c:pt idx="2033">
                  <c:v>1967</c:v>
                </c:pt>
                <c:pt idx="2034">
                  <c:v>1966</c:v>
                </c:pt>
                <c:pt idx="2035">
                  <c:v>1965</c:v>
                </c:pt>
                <c:pt idx="2036">
                  <c:v>1964</c:v>
                </c:pt>
                <c:pt idx="2037">
                  <c:v>1963</c:v>
                </c:pt>
                <c:pt idx="2038">
                  <c:v>1962</c:v>
                </c:pt>
                <c:pt idx="2039">
                  <c:v>1961</c:v>
                </c:pt>
                <c:pt idx="2040">
                  <c:v>1960</c:v>
                </c:pt>
                <c:pt idx="2041">
                  <c:v>1959</c:v>
                </c:pt>
                <c:pt idx="2042">
                  <c:v>1958</c:v>
                </c:pt>
                <c:pt idx="2043">
                  <c:v>1957</c:v>
                </c:pt>
                <c:pt idx="2044">
                  <c:v>1956</c:v>
                </c:pt>
                <c:pt idx="2045">
                  <c:v>1955</c:v>
                </c:pt>
                <c:pt idx="2046">
                  <c:v>1954</c:v>
                </c:pt>
                <c:pt idx="2047">
                  <c:v>1953</c:v>
                </c:pt>
                <c:pt idx="2048">
                  <c:v>1952</c:v>
                </c:pt>
                <c:pt idx="2049">
                  <c:v>1951</c:v>
                </c:pt>
                <c:pt idx="2050">
                  <c:v>1950</c:v>
                </c:pt>
                <c:pt idx="2051">
                  <c:v>1949</c:v>
                </c:pt>
                <c:pt idx="2052">
                  <c:v>1948</c:v>
                </c:pt>
                <c:pt idx="2053">
                  <c:v>1947</c:v>
                </c:pt>
                <c:pt idx="2054">
                  <c:v>1946</c:v>
                </c:pt>
                <c:pt idx="2055">
                  <c:v>1945</c:v>
                </c:pt>
                <c:pt idx="2056">
                  <c:v>1944</c:v>
                </c:pt>
                <c:pt idx="2057">
                  <c:v>1943</c:v>
                </c:pt>
                <c:pt idx="2058">
                  <c:v>1942</c:v>
                </c:pt>
                <c:pt idx="2059">
                  <c:v>1941</c:v>
                </c:pt>
                <c:pt idx="2060">
                  <c:v>1940</c:v>
                </c:pt>
                <c:pt idx="2061">
                  <c:v>1939</c:v>
                </c:pt>
                <c:pt idx="2062">
                  <c:v>1938</c:v>
                </c:pt>
                <c:pt idx="2063">
                  <c:v>1937</c:v>
                </c:pt>
                <c:pt idx="2064">
                  <c:v>1936</c:v>
                </c:pt>
                <c:pt idx="2065">
                  <c:v>1935</c:v>
                </c:pt>
                <c:pt idx="2066">
                  <c:v>1934</c:v>
                </c:pt>
                <c:pt idx="2067">
                  <c:v>1933</c:v>
                </c:pt>
                <c:pt idx="2068">
                  <c:v>1932</c:v>
                </c:pt>
                <c:pt idx="2069">
                  <c:v>1931</c:v>
                </c:pt>
                <c:pt idx="2070">
                  <c:v>1930</c:v>
                </c:pt>
                <c:pt idx="2071">
                  <c:v>1929</c:v>
                </c:pt>
                <c:pt idx="2072">
                  <c:v>1928</c:v>
                </c:pt>
                <c:pt idx="2073">
                  <c:v>1927</c:v>
                </c:pt>
                <c:pt idx="2074">
                  <c:v>1926</c:v>
                </c:pt>
                <c:pt idx="2075">
                  <c:v>1925</c:v>
                </c:pt>
                <c:pt idx="2076">
                  <c:v>1924</c:v>
                </c:pt>
                <c:pt idx="2077">
                  <c:v>1923</c:v>
                </c:pt>
                <c:pt idx="2078">
                  <c:v>1922</c:v>
                </c:pt>
                <c:pt idx="2079">
                  <c:v>1921</c:v>
                </c:pt>
                <c:pt idx="2080">
                  <c:v>1920</c:v>
                </c:pt>
                <c:pt idx="2081">
                  <c:v>1919</c:v>
                </c:pt>
                <c:pt idx="2082">
                  <c:v>1918</c:v>
                </c:pt>
                <c:pt idx="2083">
                  <c:v>1917</c:v>
                </c:pt>
                <c:pt idx="2084">
                  <c:v>1916</c:v>
                </c:pt>
                <c:pt idx="2085">
                  <c:v>1915</c:v>
                </c:pt>
                <c:pt idx="2086">
                  <c:v>1914</c:v>
                </c:pt>
                <c:pt idx="2087">
                  <c:v>1913</c:v>
                </c:pt>
                <c:pt idx="2088">
                  <c:v>1912</c:v>
                </c:pt>
                <c:pt idx="2089">
                  <c:v>1911</c:v>
                </c:pt>
                <c:pt idx="2090">
                  <c:v>1910</c:v>
                </c:pt>
                <c:pt idx="2091">
                  <c:v>1909</c:v>
                </c:pt>
                <c:pt idx="2092">
                  <c:v>1908</c:v>
                </c:pt>
                <c:pt idx="2093">
                  <c:v>1907</c:v>
                </c:pt>
                <c:pt idx="2094">
                  <c:v>1906</c:v>
                </c:pt>
                <c:pt idx="2095">
                  <c:v>1905</c:v>
                </c:pt>
                <c:pt idx="2096">
                  <c:v>1904</c:v>
                </c:pt>
                <c:pt idx="2097">
                  <c:v>1903</c:v>
                </c:pt>
                <c:pt idx="2098">
                  <c:v>1902</c:v>
                </c:pt>
                <c:pt idx="2099">
                  <c:v>1901</c:v>
                </c:pt>
                <c:pt idx="2100">
                  <c:v>1900</c:v>
                </c:pt>
                <c:pt idx="2101">
                  <c:v>1899</c:v>
                </c:pt>
                <c:pt idx="2102">
                  <c:v>1898</c:v>
                </c:pt>
                <c:pt idx="2103">
                  <c:v>1897</c:v>
                </c:pt>
                <c:pt idx="2104">
                  <c:v>1896</c:v>
                </c:pt>
                <c:pt idx="2105">
                  <c:v>1895</c:v>
                </c:pt>
                <c:pt idx="2106">
                  <c:v>1894</c:v>
                </c:pt>
                <c:pt idx="2107">
                  <c:v>1893</c:v>
                </c:pt>
                <c:pt idx="2108">
                  <c:v>1892</c:v>
                </c:pt>
                <c:pt idx="2109">
                  <c:v>1891</c:v>
                </c:pt>
                <c:pt idx="2110">
                  <c:v>1890</c:v>
                </c:pt>
                <c:pt idx="2111">
                  <c:v>1889</c:v>
                </c:pt>
                <c:pt idx="2112">
                  <c:v>1888</c:v>
                </c:pt>
                <c:pt idx="2113">
                  <c:v>1887</c:v>
                </c:pt>
                <c:pt idx="2114">
                  <c:v>1886</c:v>
                </c:pt>
                <c:pt idx="2115">
                  <c:v>1885</c:v>
                </c:pt>
                <c:pt idx="2116">
                  <c:v>1884</c:v>
                </c:pt>
                <c:pt idx="2117">
                  <c:v>1883</c:v>
                </c:pt>
                <c:pt idx="2118">
                  <c:v>1882</c:v>
                </c:pt>
                <c:pt idx="2119">
                  <c:v>1881</c:v>
                </c:pt>
                <c:pt idx="2120">
                  <c:v>1880</c:v>
                </c:pt>
                <c:pt idx="2121">
                  <c:v>1879</c:v>
                </c:pt>
                <c:pt idx="2122">
                  <c:v>1878</c:v>
                </c:pt>
                <c:pt idx="2123">
                  <c:v>1877</c:v>
                </c:pt>
                <c:pt idx="2124">
                  <c:v>1876</c:v>
                </c:pt>
                <c:pt idx="2125">
                  <c:v>1875</c:v>
                </c:pt>
                <c:pt idx="2126">
                  <c:v>1874</c:v>
                </c:pt>
                <c:pt idx="2127">
                  <c:v>1873</c:v>
                </c:pt>
                <c:pt idx="2128">
                  <c:v>1872</c:v>
                </c:pt>
                <c:pt idx="2129">
                  <c:v>1871</c:v>
                </c:pt>
                <c:pt idx="2130">
                  <c:v>1870</c:v>
                </c:pt>
                <c:pt idx="2131">
                  <c:v>1869</c:v>
                </c:pt>
                <c:pt idx="2132">
                  <c:v>1868</c:v>
                </c:pt>
                <c:pt idx="2133">
                  <c:v>1867</c:v>
                </c:pt>
                <c:pt idx="2134">
                  <c:v>1866</c:v>
                </c:pt>
                <c:pt idx="2135">
                  <c:v>1865</c:v>
                </c:pt>
                <c:pt idx="2136">
                  <c:v>1864</c:v>
                </c:pt>
                <c:pt idx="2137">
                  <c:v>1863</c:v>
                </c:pt>
                <c:pt idx="2138">
                  <c:v>1862</c:v>
                </c:pt>
                <c:pt idx="2139">
                  <c:v>1861</c:v>
                </c:pt>
                <c:pt idx="2140">
                  <c:v>1860</c:v>
                </c:pt>
                <c:pt idx="2141">
                  <c:v>1859</c:v>
                </c:pt>
                <c:pt idx="2142">
                  <c:v>1858</c:v>
                </c:pt>
                <c:pt idx="2143">
                  <c:v>1857</c:v>
                </c:pt>
                <c:pt idx="2144">
                  <c:v>1856</c:v>
                </c:pt>
                <c:pt idx="2145">
                  <c:v>1855</c:v>
                </c:pt>
                <c:pt idx="2146">
                  <c:v>1854</c:v>
                </c:pt>
                <c:pt idx="2147">
                  <c:v>1853</c:v>
                </c:pt>
                <c:pt idx="2148">
                  <c:v>1852</c:v>
                </c:pt>
                <c:pt idx="2149">
                  <c:v>1851</c:v>
                </c:pt>
                <c:pt idx="2150">
                  <c:v>1850</c:v>
                </c:pt>
                <c:pt idx="2151">
                  <c:v>1849</c:v>
                </c:pt>
                <c:pt idx="2152">
                  <c:v>1848</c:v>
                </c:pt>
                <c:pt idx="2153">
                  <c:v>1847</c:v>
                </c:pt>
                <c:pt idx="2154">
                  <c:v>1846</c:v>
                </c:pt>
                <c:pt idx="2155">
                  <c:v>1845</c:v>
                </c:pt>
                <c:pt idx="2156">
                  <c:v>1844</c:v>
                </c:pt>
                <c:pt idx="2157">
                  <c:v>1843</c:v>
                </c:pt>
                <c:pt idx="2158">
                  <c:v>1842</c:v>
                </c:pt>
                <c:pt idx="2159">
                  <c:v>1841</c:v>
                </c:pt>
                <c:pt idx="2160">
                  <c:v>1840</c:v>
                </c:pt>
                <c:pt idx="2161">
                  <c:v>1839</c:v>
                </c:pt>
                <c:pt idx="2162">
                  <c:v>1838</c:v>
                </c:pt>
                <c:pt idx="2163">
                  <c:v>1837</c:v>
                </c:pt>
                <c:pt idx="2164">
                  <c:v>1836</c:v>
                </c:pt>
                <c:pt idx="2165">
                  <c:v>1835</c:v>
                </c:pt>
                <c:pt idx="2166">
                  <c:v>1834</c:v>
                </c:pt>
                <c:pt idx="2167">
                  <c:v>1833</c:v>
                </c:pt>
                <c:pt idx="2168">
                  <c:v>1832</c:v>
                </c:pt>
                <c:pt idx="2169">
                  <c:v>1831</c:v>
                </c:pt>
                <c:pt idx="2170">
                  <c:v>1830</c:v>
                </c:pt>
                <c:pt idx="2171">
                  <c:v>1829</c:v>
                </c:pt>
                <c:pt idx="2172">
                  <c:v>1828</c:v>
                </c:pt>
                <c:pt idx="2173">
                  <c:v>1827</c:v>
                </c:pt>
                <c:pt idx="2174">
                  <c:v>1826</c:v>
                </c:pt>
                <c:pt idx="2175">
                  <c:v>1825</c:v>
                </c:pt>
                <c:pt idx="2176">
                  <c:v>1824</c:v>
                </c:pt>
                <c:pt idx="2177">
                  <c:v>1823</c:v>
                </c:pt>
                <c:pt idx="2178">
                  <c:v>1822</c:v>
                </c:pt>
                <c:pt idx="2179">
                  <c:v>1821</c:v>
                </c:pt>
                <c:pt idx="2180">
                  <c:v>1820</c:v>
                </c:pt>
                <c:pt idx="2181">
                  <c:v>1819</c:v>
                </c:pt>
                <c:pt idx="2182">
                  <c:v>1818</c:v>
                </c:pt>
                <c:pt idx="2183">
                  <c:v>1817</c:v>
                </c:pt>
                <c:pt idx="2184">
                  <c:v>1816</c:v>
                </c:pt>
                <c:pt idx="2185">
                  <c:v>1815</c:v>
                </c:pt>
                <c:pt idx="2186">
                  <c:v>1814</c:v>
                </c:pt>
                <c:pt idx="2187">
                  <c:v>1813</c:v>
                </c:pt>
                <c:pt idx="2188">
                  <c:v>1812</c:v>
                </c:pt>
                <c:pt idx="2189">
                  <c:v>1811</c:v>
                </c:pt>
                <c:pt idx="2190">
                  <c:v>1810</c:v>
                </c:pt>
                <c:pt idx="2191">
                  <c:v>1809</c:v>
                </c:pt>
                <c:pt idx="2192">
                  <c:v>1808</c:v>
                </c:pt>
                <c:pt idx="2193">
                  <c:v>1807</c:v>
                </c:pt>
                <c:pt idx="2194">
                  <c:v>1806</c:v>
                </c:pt>
                <c:pt idx="2195">
                  <c:v>1805</c:v>
                </c:pt>
                <c:pt idx="2196">
                  <c:v>1804</c:v>
                </c:pt>
                <c:pt idx="2197">
                  <c:v>1803</c:v>
                </c:pt>
                <c:pt idx="2198">
                  <c:v>1802</c:v>
                </c:pt>
                <c:pt idx="2199">
                  <c:v>1801</c:v>
                </c:pt>
                <c:pt idx="2200">
                  <c:v>1800</c:v>
                </c:pt>
                <c:pt idx="2201">
                  <c:v>1799</c:v>
                </c:pt>
                <c:pt idx="2202">
                  <c:v>1798</c:v>
                </c:pt>
                <c:pt idx="2203">
                  <c:v>1797</c:v>
                </c:pt>
                <c:pt idx="2204">
                  <c:v>1796</c:v>
                </c:pt>
                <c:pt idx="2205">
                  <c:v>1795</c:v>
                </c:pt>
                <c:pt idx="2206">
                  <c:v>1794</c:v>
                </c:pt>
                <c:pt idx="2207">
                  <c:v>1793</c:v>
                </c:pt>
                <c:pt idx="2208">
                  <c:v>1792</c:v>
                </c:pt>
                <c:pt idx="2209">
                  <c:v>1791</c:v>
                </c:pt>
                <c:pt idx="2210">
                  <c:v>1790</c:v>
                </c:pt>
                <c:pt idx="2211">
                  <c:v>1789</c:v>
                </c:pt>
                <c:pt idx="2212">
                  <c:v>1788</c:v>
                </c:pt>
                <c:pt idx="2213">
                  <c:v>1787</c:v>
                </c:pt>
                <c:pt idx="2214">
                  <c:v>1786</c:v>
                </c:pt>
                <c:pt idx="2215">
                  <c:v>1785</c:v>
                </c:pt>
                <c:pt idx="2216">
                  <c:v>1784</c:v>
                </c:pt>
                <c:pt idx="2217">
                  <c:v>1783</c:v>
                </c:pt>
                <c:pt idx="2218">
                  <c:v>1782</c:v>
                </c:pt>
                <c:pt idx="2219">
                  <c:v>1781</c:v>
                </c:pt>
                <c:pt idx="2220">
                  <c:v>1780</c:v>
                </c:pt>
                <c:pt idx="2221">
                  <c:v>1779</c:v>
                </c:pt>
                <c:pt idx="2222">
                  <c:v>1778</c:v>
                </c:pt>
                <c:pt idx="2223">
                  <c:v>1777</c:v>
                </c:pt>
                <c:pt idx="2224">
                  <c:v>1776</c:v>
                </c:pt>
                <c:pt idx="2225">
                  <c:v>1775</c:v>
                </c:pt>
                <c:pt idx="2226">
                  <c:v>1774</c:v>
                </c:pt>
                <c:pt idx="2227">
                  <c:v>1773</c:v>
                </c:pt>
                <c:pt idx="2228">
                  <c:v>1772</c:v>
                </c:pt>
                <c:pt idx="2229">
                  <c:v>1771</c:v>
                </c:pt>
                <c:pt idx="2230">
                  <c:v>1770</c:v>
                </c:pt>
                <c:pt idx="2231">
                  <c:v>1769</c:v>
                </c:pt>
                <c:pt idx="2232">
                  <c:v>1768</c:v>
                </c:pt>
                <c:pt idx="2233">
                  <c:v>1767</c:v>
                </c:pt>
                <c:pt idx="2234">
                  <c:v>1766</c:v>
                </c:pt>
                <c:pt idx="2235">
                  <c:v>1765</c:v>
                </c:pt>
                <c:pt idx="2236">
                  <c:v>1764</c:v>
                </c:pt>
                <c:pt idx="2237">
                  <c:v>1763</c:v>
                </c:pt>
                <c:pt idx="2238">
                  <c:v>1762</c:v>
                </c:pt>
                <c:pt idx="2239">
                  <c:v>1761</c:v>
                </c:pt>
                <c:pt idx="2240">
                  <c:v>1760</c:v>
                </c:pt>
                <c:pt idx="2241">
                  <c:v>1759</c:v>
                </c:pt>
                <c:pt idx="2242">
                  <c:v>1758</c:v>
                </c:pt>
                <c:pt idx="2243">
                  <c:v>1757</c:v>
                </c:pt>
                <c:pt idx="2244">
                  <c:v>1756</c:v>
                </c:pt>
                <c:pt idx="2245">
                  <c:v>1755</c:v>
                </c:pt>
                <c:pt idx="2246">
                  <c:v>1754</c:v>
                </c:pt>
                <c:pt idx="2247">
                  <c:v>1753</c:v>
                </c:pt>
                <c:pt idx="2248">
                  <c:v>1752</c:v>
                </c:pt>
                <c:pt idx="2249">
                  <c:v>1751</c:v>
                </c:pt>
                <c:pt idx="2250">
                  <c:v>1750</c:v>
                </c:pt>
                <c:pt idx="2251">
                  <c:v>1749</c:v>
                </c:pt>
                <c:pt idx="2252">
                  <c:v>1748</c:v>
                </c:pt>
                <c:pt idx="2253">
                  <c:v>1747</c:v>
                </c:pt>
                <c:pt idx="2254">
                  <c:v>1746</c:v>
                </c:pt>
                <c:pt idx="2255">
                  <c:v>1745</c:v>
                </c:pt>
                <c:pt idx="2256">
                  <c:v>1744</c:v>
                </c:pt>
                <c:pt idx="2257">
                  <c:v>1743</c:v>
                </c:pt>
                <c:pt idx="2258">
                  <c:v>1742</c:v>
                </c:pt>
                <c:pt idx="2259">
                  <c:v>1741</c:v>
                </c:pt>
                <c:pt idx="2260">
                  <c:v>1740</c:v>
                </c:pt>
                <c:pt idx="2261">
                  <c:v>1739</c:v>
                </c:pt>
                <c:pt idx="2262">
                  <c:v>1738</c:v>
                </c:pt>
                <c:pt idx="2263">
                  <c:v>1737</c:v>
                </c:pt>
                <c:pt idx="2264">
                  <c:v>1736</c:v>
                </c:pt>
                <c:pt idx="2265">
                  <c:v>1735</c:v>
                </c:pt>
                <c:pt idx="2266">
                  <c:v>1734</c:v>
                </c:pt>
                <c:pt idx="2267">
                  <c:v>1733</c:v>
                </c:pt>
                <c:pt idx="2268">
                  <c:v>1732</c:v>
                </c:pt>
                <c:pt idx="2269">
                  <c:v>1731</c:v>
                </c:pt>
                <c:pt idx="2270">
                  <c:v>1730</c:v>
                </c:pt>
                <c:pt idx="2271">
                  <c:v>1729</c:v>
                </c:pt>
                <c:pt idx="2272">
                  <c:v>1728</c:v>
                </c:pt>
                <c:pt idx="2273">
                  <c:v>1727</c:v>
                </c:pt>
                <c:pt idx="2274">
                  <c:v>1726</c:v>
                </c:pt>
                <c:pt idx="2275">
                  <c:v>1725</c:v>
                </c:pt>
                <c:pt idx="2276">
                  <c:v>1724</c:v>
                </c:pt>
                <c:pt idx="2277">
                  <c:v>1723</c:v>
                </c:pt>
                <c:pt idx="2278">
                  <c:v>1722</c:v>
                </c:pt>
                <c:pt idx="2279">
                  <c:v>1721</c:v>
                </c:pt>
                <c:pt idx="2280">
                  <c:v>1720</c:v>
                </c:pt>
                <c:pt idx="2281">
                  <c:v>1719</c:v>
                </c:pt>
                <c:pt idx="2282">
                  <c:v>1718</c:v>
                </c:pt>
                <c:pt idx="2283">
                  <c:v>1717</c:v>
                </c:pt>
                <c:pt idx="2284">
                  <c:v>1716</c:v>
                </c:pt>
                <c:pt idx="2285">
                  <c:v>1715</c:v>
                </c:pt>
                <c:pt idx="2286">
                  <c:v>1714</c:v>
                </c:pt>
                <c:pt idx="2287">
                  <c:v>1713</c:v>
                </c:pt>
                <c:pt idx="2288">
                  <c:v>1712</c:v>
                </c:pt>
                <c:pt idx="2289">
                  <c:v>1711</c:v>
                </c:pt>
                <c:pt idx="2290">
                  <c:v>1710</c:v>
                </c:pt>
                <c:pt idx="2291">
                  <c:v>1709</c:v>
                </c:pt>
                <c:pt idx="2292">
                  <c:v>1708</c:v>
                </c:pt>
                <c:pt idx="2293">
                  <c:v>1707</c:v>
                </c:pt>
                <c:pt idx="2294">
                  <c:v>1706</c:v>
                </c:pt>
                <c:pt idx="2295">
                  <c:v>1705</c:v>
                </c:pt>
                <c:pt idx="2296">
                  <c:v>1704</c:v>
                </c:pt>
                <c:pt idx="2297">
                  <c:v>1703</c:v>
                </c:pt>
                <c:pt idx="2298">
                  <c:v>1702</c:v>
                </c:pt>
                <c:pt idx="2299">
                  <c:v>1701</c:v>
                </c:pt>
                <c:pt idx="2300">
                  <c:v>1700</c:v>
                </c:pt>
                <c:pt idx="2301">
                  <c:v>1699</c:v>
                </c:pt>
                <c:pt idx="2302">
                  <c:v>1698</c:v>
                </c:pt>
                <c:pt idx="2303">
                  <c:v>1697</c:v>
                </c:pt>
                <c:pt idx="2304">
                  <c:v>1696</c:v>
                </c:pt>
                <c:pt idx="2305">
                  <c:v>1695</c:v>
                </c:pt>
                <c:pt idx="2306">
                  <c:v>1694</c:v>
                </c:pt>
                <c:pt idx="2307">
                  <c:v>1693</c:v>
                </c:pt>
                <c:pt idx="2308">
                  <c:v>1692</c:v>
                </c:pt>
                <c:pt idx="2309">
                  <c:v>1691</c:v>
                </c:pt>
                <c:pt idx="2310">
                  <c:v>1690</c:v>
                </c:pt>
                <c:pt idx="2311">
                  <c:v>1689</c:v>
                </c:pt>
                <c:pt idx="2312">
                  <c:v>1688</c:v>
                </c:pt>
                <c:pt idx="2313">
                  <c:v>1687</c:v>
                </c:pt>
                <c:pt idx="2314">
                  <c:v>1686</c:v>
                </c:pt>
                <c:pt idx="2315">
                  <c:v>1685</c:v>
                </c:pt>
                <c:pt idx="2316">
                  <c:v>1684</c:v>
                </c:pt>
                <c:pt idx="2317">
                  <c:v>1683</c:v>
                </c:pt>
                <c:pt idx="2318">
                  <c:v>1682</c:v>
                </c:pt>
                <c:pt idx="2319">
                  <c:v>1681</c:v>
                </c:pt>
                <c:pt idx="2320">
                  <c:v>1680</c:v>
                </c:pt>
                <c:pt idx="2321">
                  <c:v>1679</c:v>
                </c:pt>
                <c:pt idx="2322">
                  <c:v>1678</c:v>
                </c:pt>
                <c:pt idx="2323">
                  <c:v>1677</c:v>
                </c:pt>
                <c:pt idx="2324">
                  <c:v>1676</c:v>
                </c:pt>
                <c:pt idx="2325">
                  <c:v>1675</c:v>
                </c:pt>
                <c:pt idx="2326">
                  <c:v>1674</c:v>
                </c:pt>
                <c:pt idx="2327">
                  <c:v>1673</c:v>
                </c:pt>
                <c:pt idx="2328">
                  <c:v>1672</c:v>
                </c:pt>
                <c:pt idx="2329">
                  <c:v>1671</c:v>
                </c:pt>
                <c:pt idx="2330">
                  <c:v>1670</c:v>
                </c:pt>
                <c:pt idx="2331">
                  <c:v>1669</c:v>
                </c:pt>
                <c:pt idx="2332">
                  <c:v>1668</c:v>
                </c:pt>
                <c:pt idx="2333">
                  <c:v>1667</c:v>
                </c:pt>
                <c:pt idx="2334">
                  <c:v>1666</c:v>
                </c:pt>
                <c:pt idx="2335">
                  <c:v>1665</c:v>
                </c:pt>
                <c:pt idx="2336">
                  <c:v>1664</c:v>
                </c:pt>
                <c:pt idx="2337">
                  <c:v>1663</c:v>
                </c:pt>
                <c:pt idx="2338">
                  <c:v>1662</c:v>
                </c:pt>
                <c:pt idx="2339">
                  <c:v>1661</c:v>
                </c:pt>
                <c:pt idx="2340">
                  <c:v>1660</c:v>
                </c:pt>
                <c:pt idx="2341">
                  <c:v>1659</c:v>
                </c:pt>
                <c:pt idx="2342">
                  <c:v>1658</c:v>
                </c:pt>
                <c:pt idx="2343">
                  <c:v>1657</c:v>
                </c:pt>
                <c:pt idx="2344">
                  <c:v>1656</c:v>
                </c:pt>
                <c:pt idx="2345">
                  <c:v>1655</c:v>
                </c:pt>
                <c:pt idx="2346">
                  <c:v>1654</c:v>
                </c:pt>
                <c:pt idx="2347">
                  <c:v>1653</c:v>
                </c:pt>
                <c:pt idx="2348">
                  <c:v>1652</c:v>
                </c:pt>
                <c:pt idx="2349">
                  <c:v>1651</c:v>
                </c:pt>
                <c:pt idx="2350">
                  <c:v>1650</c:v>
                </c:pt>
                <c:pt idx="2351">
                  <c:v>1649</c:v>
                </c:pt>
                <c:pt idx="2352">
                  <c:v>1648</c:v>
                </c:pt>
                <c:pt idx="2353">
                  <c:v>1647</c:v>
                </c:pt>
                <c:pt idx="2354">
                  <c:v>1646</c:v>
                </c:pt>
                <c:pt idx="2355">
                  <c:v>1645</c:v>
                </c:pt>
                <c:pt idx="2356">
                  <c:v>1644</c:v>
                </c:pt>
                <c:pt idx="2357">
                  <c:v>1643</c:v>
                </c:pt>
                <c:pt idx="2358">
                  <c:v>1642</c:v>
                </c:pt>
                <c:pt idx="2359">
                  <c:v>1641</c:v>
                </c:pt>
                <c:pt idx="2360">
                  <c:v>1640</c:v>
                </c:pt>
                <c:pt idx="2361">
                  <c:v>1639</c:v>
                </c:pt>
                <c:pt idx="2362">
                  <c:v>1638</c:v>
                </c:pt>
                <c:pt idx="2363">
                  <c:v>1637</c:v>
                </c:pt>
                <c:pt idx="2364">
                  <c:v>1636</c:v>
                </c:pt>
                <c:pt idx="2365">
                  <c:v>1635</c:v>
                </c:pt>
                <c:pt idx="2366">
                  <c:v>1634</c:v>
                </c:pt>
                <c:pt idx="2367">
                  <c:v>1633</c:v>
                </c:pt>
                <c:pt idx="2368">
                  <c:v>1632</c:v>
                </c:pt>
                <c:pt idx="2369">
                  <c:v>1631</c:v>
                </c:pt>
                <c:pt idx="2370">
                  <c:v>1630</c:v>
                </c:pt>
                <c:pt idx="2371">
                  <c:v>1629</c:v>
                </c:pt>
                <c:pt idx="2372">
                  <c:v>1628</c:v>
                </c:pt>
                <c:pt idx="2373">
                  <c:v>1627</c:v>
                </c:pt>
                <c:pt idx="2374">
                  <c:v>1626</c:v>
                </c:pt>
                <c:pt idx="2375">
                  <c:v>1625</c:v>
                </c:pt>
                <c:pt idx="2376">
                  <c:v>1624</c:v>
                </c:pt>
                <c:pt idx="2377">
                  <c:v>1623</c:v>
                </c:pt>
                <c:pt idx="2378">
                  <c:v>1622</c:v>
                </c:pt>
                <c:pt idx="2379">
                  <c:v>1621</c:v>
                </c:pt>
                <c:pt idx="2380">
                  <c:v>1620</c:v>
                </c:pt>
                <c:pt idx="2381">
                  <c:v>1619</c:v>
                </c:pt>
                <c:pt idx="2382">
                  <c:v>1618</c:v>
                </c:pt>
                <c:pt idx="2383">
                  <c:v>1617</c:v>
                </c:pt>
                <c:pt idx="2384">
                  <c:v>1616</c:v>
                </c:pt>
                <c:pt idx="2385">
                  <c:v>1615</c:v>
                </c:pt>
                <c:pt idx="2386">
                  <c:v>1614</c:v>
                </c:pt>
                <c:pt idx="2387">
                  <c:v>1613</c:v>
                </c:pt>
                <c:pt idx="2388">
                  <c:v>1612</c:v>
                </c:pt>
                <c:pt idx="2389">
                  <c:v>1611</c:v>
                </c:pt>
                <c:pt idx="2390">
                  <c:v>1610</c:v>
                </c:pt>
                <c:pt idx="2391">
                  <c:v>1609</c:v>
                </c:pt>
                <c:pt idx="2392">
                  <c:v>1608</c:v>
                </c:pt>
                <c:pt idx="2393">
                  <c:v>1607</c:v>
                </c:pt>
                <c:pt idx="2394">
                  <c:v>1606</c:v>
                </c:pt>
                <c:pt idx="2395">
                  <c:v>1605</c:v>
                </c:pt>
                <c:pt idx="2396">
                  <c:v>1604</c:v>
                </c:pt>
                <c:pt idx="2397">
                  <c:v>1603</c:v>
                </c:pt>
                <c:pt idx="2398">
                  <c:v>1602</c:v>
                </c:pt>
                <c:pt idx="2399">
                  <c:v>1601</c:v>
                </c:pt>
                <c:pt idx="2400">
                  <c:v>1600</c:v>
                </c:pt>
                <c:pt idx="2401">
                  <c:v>1599</c:v>
                </c:pt>
                <c:pt idx="2402">
                  <c:v>1598</c:v>
                </c:pt>
                <c:pt idx="2403">
                  <c:v>1597</c:v>
                </c:pt>
                <c:pt idx="2404">
                  <c:v>1596</c:v>
                </c:pt>
                <c:pt idx="2405">
                  <c:v>1595</c:v>
                </c:pt>
                <c:pt idx="2406">
                  <c:v>1594</c:v>
                </c:pt>
                <c:pt idx="2407">
                  <c:v>1593</c:v>
                </c:pt>
                <c:pt idx="2408">
                  <c:v>1592</c:v>
                </c:pt>
                <c:pt idx="2409">
                  <c:v>1591</c:v>
                </c:pt>
                <c:pt idx="2410">
                  <c:v>1590</c:v>
                </c:pt>
                <c:pt idx="2411">
                  <c:v>1589</c:v>
                </c:pt>
                <c:pt idx="2412">
                  <c:v>1588</c:v>
                </c:pt>
                <c:pt idx="2413">
                  <c:v>1587</c:v>
                </c:pt>
                <c:pt idx="2414">
                  <c:v>1586</c:v>
                </c:pt>
                <c:pt idx="2415">
                  <c:v>1585</c:v>
                </c:pt>
                <c:pt idx="2416">
                  <c:v>1584</c:v>
                </c:pt>
                <c:pt idx="2417">
                  <c:v>1583</c:v>
                </c:pt>
                <c:pt idx="2418">
                  <c:v>1582</c:v>
                </c:pt>
                <c:pt idx="2419">
                  <c:v>1581</c:v>
                </c:pt>
                <c:pt idx="2420">
                  <c:v>1580</c:v>
                </c:pt>
                <c:pt idx="2421">
                  <c:v>1579</c:v>
                </c:pt>
                <c:pt idx="2422">
                  <c:v>1578</c:v>
                </c:pt>
                <c:pt idx="2423">
                  <c:v>1577</c:v>
                </c:pt>
                <c:pt idx="2424">
                  <c:v>1576</c:v>
                </c:pt>
                <c:pt idx="2425">
                  <c:v>1575</c:v>
                </c:pt>
                <c:pt idx="2426">
                  <c:v>1574</c:v>
                </c:pt>
                <c:pt idx="2427">
                  <c:v>1573</c:v>
                </c:pt>
                <c:pt idx="2428">
                  <c:v>1572</c:v>
                </c:pt>
                <c:pt idx="2429">
                  <c:v>1571</c:v>
                </c:pt>
                <c:pt idx="2430">
                  <c:v>1570</c:v>
                </c:pt>
                <c:pt idx="2431">
                  <c:v>1569</c:v>
                </c:pt>
                <c:pt idx="2432">
                  <c:v>1568</c:v>
                </c:pt>
                <c:pt idx="2433">
                  <c:v>1567</c:v>
                </c:pt>
                <c:pt idx="2434">
                  <c:v>1566</c:v>
                </c:pt>
                <c:pt idx="2435">
                  <c:v>1565</c:v>
                </c:pt>
                <c:pt idx="2436">
                  <c:v>1564</c:v>
                </c:pt>
                <c:pt idx="2437">
                  <c:v>1563</c:v>
                </c:pt>
                <c:pt idx="2438">
                  <c:v>1562</c:v>
                </c:pt>
                <c:pt idx="2439">
                  <c:v>1561</c:v>
                </c:pt>
                <c:pt idx="2440">
                  <c:v>1560</c:v>
                </c:pt>
                <c:pt idx="2441">
                  <c:v>1559</c:v>
                </c:pt>
                <c:pt idx="2442">
                  <c:v>1558</c:v>
                </c:pt>
                <c:pt idx="2443">
                  <c:v>1557</c:v>
                </c:pt>
                <c:pt idx="2444">
                  <c:v>1556</c:v>
                </c:pt>
                <c:pt idx="2445">
                  <c:v>1555</c:v>
                </c:pt>
                <c:pt idx="2446">
                  <c:v>1554</c:v>
                </c:pt>
                <c:pt idx="2447">
                  <c:v>1553</c:v>
                </c:pt>
                <c:pt idx="2448">
                  <c:v>1552</c:v>
                </c:pt>
                <c:pt idx="2449">
                  <c:v>1551</c:v>
                </c:pt>
                <c:pt idx="2450">
                  <c:v>1550</c:v>
                </c:pt>
                <c:pt idx="2451">
                  <c:v>1549</c:v>
                </c:pt>
                <c:pt idx="2452">
                  <c:v>1548</c:v>
                </c:pt>
                <c:pt idx="2453">
                  <c:v>1547</c:v>
                </c:pt>
                <c:pt idx="2454">
                  <c:v>1546</c:v>
                </c:pt>
                <c:pt idx="2455">
                  <c:v>1545</c:v>
                </c:pt>
                <c:pt idx="2456">
                  <c:v>1544</c:v>
                </c:pt>
                <c:pt idx="2457">
                  <c:v>1543</c:v>
                </c:pt>
                <c:pt idx="2458">
                  <c:v>1542</c:v>
                </c:pt>
                <c:pt idx="2459">
                  <c:v>1541</c:v>
                </c:pt>
                <c:pt idx="2460">
                  <c:v>1540</c:v>
                </c:pt>
                <c:pt idx="2461">
                  <c:v>1539</c:v>
                </c:pt>
                <c:pt idx="2462">
                  <c:v>1538</c:v>
                </c:pt>
                <c:pt idx="2463">
                  <c:v>1537</c:v>
                </c:pt>
                <c:pt idx="2464">
                  <c:v>1536</c:v>
                </c:pt>
                <c:pt idx="2465">
                  <c:v>1535</c:v>
                </c:pt>
                <c:pt idx="2466">
                  <c:v>1534</c:v>
                </c:pt>
                <c:pt idx="2467">
                  <c:v>1533</c:v>
                </c:pt>
                <c:pt idx="2468">
                  <c:v>1532</c:v>
                </c:pt>
                <c:pt idx="2469">
                  <c:v>1531</c:v>
                </c:pt>
                <c:pt idx="2470">
                  <c:v>1530</c:v>
                </c:pt>
                <c:pt idx="2471">
                  <c:v>1529</c:v>
                </c:pt>
                <c:pt idx="2472">
                  <c:v>1528</c:v>
                </c:pt>
                <c:pt idx="2473">
                  <c:v>1527</c:v>
                </c:pt>
                <c:pt idx="2474">
                  <c:v>1526</c:v>
                </c:pt>
                <c:pt idx="2475">
                  <c:v>1525</c:v>
                </c:pt>
                <c:pt idx="2476">
                  <c:v>1524</c:v>
                </c:pt>
                <c:pt idx="2477">
                  <c:v>1523</c:v>
                </c:pt>
                <c:pt idx="2478">
                  <c:v>1522</c:v>
                </c:pt>
                <c:pt idx="2479">
                  <c:v>1521</c:v>
                </c:pt>
                <c:pt idx="2480">
                  <c:v>1520</c:v>
                </c:pt>
                <c:pt idx="2481">
                  <c:v>1519</c:v>
                </c:pt>
                <c:pt idx="2482">
                  <c:v>1518</c:v>
                </c:pt>
                <c:pt idx="2483">
                  <c:v>1517</c:v>
                </c:pt>
                <c:pt idx="2484">
                  <c:v>1516</c:v>
                </c:pt>
                <c:pt idx="2485">
                  <c:v>1515</c:v>
                </c:pt>
                <c:pt idx="2486">
                  <c:v>1514</c:v>
                </c:pt>
                <c:pt idx="2487">
                  <c:v>1513</c:v>
                </c:pt>
                <c:pt idx="2488">
                  <c:v>1512</c:v>
                </c:pt>
                <c:pt idx="2489">
                  <c:v>1511</c:v>
                </c:pt>
                <c:pt idx="2490">
                  <c:v>1510</c:v>
                </c:pt>
                <c:pt idx="2491">
                  <c:v>1509</c:v>
                </c:pt>
                <c:pt idx="2492">
                  <c:v>1508</c:v>
                </c:pt>
                <c:pt idx="2493">
                  <c:v>1507</c:v>
                </c:pt>
                <c:pt idx="2494">
                  <c:v>1506</c:v>
                </c:pt>
                <c:pt idx="2495">
                  <c:v>1505</c:v>
                </c:pt>
                <c:pt idx="2496">
                  <c:v>1504</c:v>
                </c:pt>
                <c:pt idx="2497">
                  <c:v>1503</c:v>
                </c:pt>
                <c:pt idx="2498">
                  <c:v>1502</c:v>
                </c:pt>
                <c:pt idx="2499">
                  <c:v>1501</c:v>
                </c:pt>
                <c:pt idx="2500">
                  <c:v>1500</c:v>
                </c:pt>
                <c:pt idx="2501">
                  <c:v>1499</c:v>
                </c:pt>
                <c:pt idx="2502">
                  <c:v>1498</c:v>
                </c:pt>
                <c:pt idx="2503">
                  <c:v>1497</c:v>
                </c:pt>
                <c:pt idx="2504">
                  <c:v>1496</c:v>
                </c:pt>
                <c:pt idx="2505">
                  <c:v>1495</c:v>
                </c:pt>
                <c:pt idx="2506">
                  <c:v>1494</c:v>
                </c:pt>
                <c:pt idx="2507">
                  <c:v>1493</c:v>
                </c:pt>
                <c:pt idx="2508">
                  <c:v>1492</c:v>
                </c:pt>
                <c:pt idx="2509">
                  <c:v>1491</c:v>
                </c:pt>
                <c:pt idx="2510">
                  <c:v>1490</c:v>
                </c:pt>
                <c:pt idx="2511">
                  <c:v>1489</c:v>
                </c:pt>
                <c:pt idx="2512">
                  <c:v>1488</c:v>
                </c:pt>
                <c:pt idx="2513">
                  <c:v>1487</c:v>
                </c:pt>
                <c:pt idx="2514">
                  <c:v>1486</c:v>
                </c:pt>
                <c:pt idx="2515">
                  <c:v>1485</c:v>
                </c:pt>
                <c:pt idx="2516">
                  <c:v>1484</c:v>
                </c:pt>
                <c:pt idx="2517">
                  <c:v>1483</c:v>
                </c:pt>
                <c:pt idx="2518">
                  <c:v>1482</c:v>
                </c:pt>
                <c:pt idx="2519">
                  <c:v>1481</c:v>
                </c:pt>
                <c:pt idx="2520">
                  <c:v>1480</c:v>
                </c:pt>
                <c:pt idx="2521">
                  <c:v>1479</c:v>
                </c:pt>
                <c:pt idx="2522">
                  <c:v>1478</c:v>
                </c:pt>
                <c:pt idx="2523">
                  <c:v>1477</c:v>
                </c:pt>
                <c:pt idx="2524">
                  <c:v>1476</c:v>
                </c:pt>
                <c:pt idx="2525">
                  <c:v>1475</c:v>
                </c:pt>
                <c:pt idx="2526">
                  <c:v>1474</c:v>
                </c:pt>
                <c:pt idx="2527">
                  <c:v>1473</c:v>
                </c:pt>
                <c:pt idx="2528">
                  <c:v>1472</c:v>
                </c:pt>
                <c:pt idx="2529">
                  <c:v>1471</c:v>
                </c:pt>
                <c:pt idx="2530">
                  <c:v>1470</c:v>
                </c:pt>
                <c:pt idx="2531">
                  <c:v>1469</c:v>
                </c:pt>
                <c:pt idx="2532">
                  <c:v>1468</c:v>
                </c:pt>
                <c:pt idx="2533">
                  <c:v>1467</c:v>
                </c:pt>
                <c:pt idx="2534">
                  <c:v>1466</c:v>
                </c:pt>
                <c:pt idx="2535">
                  <c:v>1465</c:v>
                </c:pt>
                <c:pt idx="2536">
                  <c:v>1464</c:v>
                </c:pt>
                <c:pt idx="2537">
                  <c:v>1463</c:v>
                </c:pt>
                <c:pt idx="2538">
                  <c:v>1462</c:v>
                </c:pt>
                <c:pt idx="2539">
                  <c:v>1461</c:v>
                </c:pt>
                <c:pt idx="2540">
                  <c:v>1460</c:v>
                </c:pt>
                <c:pt idx="2541">
                  <c:v>1459</c:v>
                </c:pt>
                <c:pt idx="2542">
                  <c:v>1458</c:v>
                </c:pt>
                <c:pt idx="2543">
                  <c:v>1457</c:v>
                </c:pt>
                <c:pt idx="2544">
                  <c:v>1456</c:v>
                </c:pt>
                <c:pt idx="2545">
                  <c:v>1455</c:v>
                </c:pt>
                <c:pt idx="2546">
                  <c:v>1454</c:v>
                </c:pt>
                <c:pt idx="2547">
                  <c:v>1453</c:v>
                </c:pt>
                <c:pt idx="2548">
                  <c:v>1452</c:v>
                </c:pt>
                <c:pt idx="2549">
                  <c:v>1451</c:v>
                </c:pt>
                <c:pt idx="2550">
                  <c:v>1450</c:v>
                </c:pt>
                <c:pt idx="2551">
                  <c:v>1449</c:v>
                </c:pt>
                <c:pt idx="2552">
                  <c:v>1448</c:v>
                </c:pt>
                <c:pt idx="2553">
                  <c:v>1447</c:v>
                </c:pt>
                <c:pt idx="2554">
                  <c:v>1446</c:v>
                </c:pt>
                <c:pt idx="2555">
                  <c:v>1445</c:v>
                </c:pt>
                <c:pt idx="2556">
                  <c:v>1444</c:v>
                </c:pt>
                <c:pt idx="2557">
                  <c:v>1443</c:v>
                </c:pt>
                <c:pt idx="2558">
                  <c:v>1442</c:v>
                </c:pt>
                <c:pt idx="2559">
                  <c:v>1441</c:v>
                </c:pt>
                <c:pt idx="2560">
                  <c:v>1440</c:v>
                </c:pt>
                <c:pt idx="2561">
                  <c:v>1439</c:v>
                </c:pt>
                <c:pt idx="2562">
                  <c:v>1438</c:v>
                </c:pt>
                <c:pt idx="2563">
                  <c:v>1437</c:v>
                </c:pt>
                <c:pt idx="2564">
                  <c:v>1436</c:v>
                </c:pt>
                <c:pt idx="2565">
                  <c:v>1435</c:v>
                </c:pt>
                <c:pt idx="2566">
                  <c:v>1434</c:v>
                </c:pt>
                <c:pt idx="2567">
                  <c:v>1433</c:v>
                </c:pt>
                <c:pt idx="2568">
                  <c:v>1432</c:v>
                </c:pt>
                <c:pt idx="2569">
                  <c:v>1431</c:v>
                </c:pt>
                <c:pt idx="2570">
                  <c:v>1430</c:v>
                </c:pt>
                <c:pt idx="2571">
                  <c:v>1429</c:v>
                </c:pt>
                <c:pt idx="2572">
                  <c:v>1428</c:v>
                </c:pt>
                <c:pt idx="2573">
                  <c:v>1427</c:v>
                </c:pt>
                <c:pt idx="2574">
                  <c:v>1426</c:v>
                </c:pt>
                <c:pt idx="2575">
                  <c:v>1425</c:v>
                </c:pt>
                <c:pt idx="2576">
                  <c:v>1424</c:v>
                </c:pt>
                <c:pt idx="2577">
                  <c:v>1423</c:v>
                </c:pt>
                <c:pt idx="2578">
                  <c:v>1422</c:v>
                </c:pt>
                <c:pt idx="2579">
                  <c:v>1421</c:v>
                </c:pt>
                <c:pt idx="2580">
                  <c:v>1420</c:v>
                </c:pt>
                <c:pt idx="2581">
                  <c:v>1419</c:v>
                </c:pt>
                <c:pt idx="2582">
                  <c:v>1418</c:v>
                </c:pt>
                <c:pt idx="2583">
                  <c:v>1417</c:v>
                </c:pt>
                <c:pt idx="2584">
                  <c:v>1416</c:v>
                </c:pt>
                <c:pt idx="2585">
                  <c:v>1415</c:v>
                </c:pt>
                <c:pt idx="2586">
                  <c:v>1414</c:v>
                </c:pt>
                <c:pt idx="2587">
                  <c:v>1413</c:v>
                </c:pt>
                <c:pt idx="2588">
                  <c:v>1412</c:v>
                </c:pt>
                <c:pt idx="2589">
                  <c:v>1411</c:v>
                </c:pt>
                <c:pt idx="2590">
                  <c:v>1410</c:v>
                </c:pt>
                <c:pt idx="2591">
                  <c:v>1409</c:v>
                </c:pt>
                <c:pt idx="2592">
                  <c:v>1408</c:v>
                </c:pt>
                <c:pt idx="2593">
                  <c:v>1407</c:v>
                </c:pt>
                <c:pt idx="2594">
                  <c:v>1406</c:v>
                </c:pt>
                <c:pt idx="2595">
                  <c:v>1405</c:v>
                </c:pt>
                <c:pt idx="2596">
                  <c:v>1404</c:v>
                </c:pt>
                <c:pt idx="2597">
                  <c:v>1403</c:v>
                </c:pt>
                <c:pt idx="2598">
                  <c:v>1402</c:v>
                </c:pt>
                <c:pt idx="2599">
                  <c:v>1401</c:v>
                </c:pt>
                <c:pt idx="2600">
                  <c:v>1400</c:v>
                </c:pt>
                <c:pt idx="2601">
                  <c:v>1399</c:v>
                </c:pt>
                <c:pt idx="2602">
                  <c:v>1398</c:v>
                </c:pt>
                <c:pt idx="2603">
                  <c:v>1397</c:v>
                </c:pt>
                <c:pt idx="2604">
                  <c:v>1396</c:v>
                </c:pt>
                <c:pt idx="2605">
                  <c:v>1395</c:v>
                </c:pt>
                <c:pt idx="2606">
                  <c:v>1394</c:v>
                </c:pt>
                <c:pt idx="2607">
                  <c:v>1393</c:v>
                </c:pt>
                <c:pt idx="2608">
                  <c:v>1392</c:v>
                </c:pt>
                <c:pt idx="2609">
                  <c:v>1391</c:v>
                </c:pt>
                <c:pt idx="2610">
                  <c:v>1390</c:v>
                </c:pt>
                <c:pt idx="2611">
                  <c:v>1389</c:v>
                </c:pt>
                <c:pt idx="2612">
                  <c:v>1388</c:v>
                </c:pt>
                <c:pt idx="2613">
                  <c:v>1387</c:v>
                </c:pt>
                <c:pt idx="2614">
                  <c:v>1386</c:v>
                </c:pt>
                <c:pt idx="2615">
                  <c:v>1385</c:v>
                </c:pt>
                <c:pt idx="2616">
                  <c:v>1384</c:v>
                </c:pt>
                <c:pt idx="2617">
                  <c:v>1383</c:v>
                </c:pt>
                <c:pt idx="2618">
                  <c:v>1382</c:v>
                </c:pt>
                <c:pt idx="2619">
                  <c:v>1381</c:v>
                </c:pt>
                <c:pt idx="2620">
                  <c:v>1380</c:v>
                </c:pt>
                <c:pt idx="2621">
                  <c:v>1379</c:v>
                </c:pt>
                <c:pt idx="2622">
                  <c:v>1378</c:v>
                </c:pt>
                <c:pt idx="2623">
                  <c:v>1377</c:v>
                </c:pt>
                <c:pt idx="2624">
                  <c:v>1376</c:v>
                </c:pt>
                <c:pt idx="2625">
                  <c:v>1375</c:v>
                </c:pt>
                <c:pt idx="2626">
                  <c:v>1374</c:v>
                </c:pt>
                <c:pt idx="2627">
                  <c:v>1373</c:v>
                </c:pt>
                <c:pt idx="2628">
                  <c:v>1372</c:v>
                </c:pt>
                <c:pt idx="2629">
                  <c:v>1371</c:v>
                </c:pt>
                <c:pt idx="2630">
                  <c:v>1370</c:v>
                </c:pt>
                <c:pt idx="2631">
                  <c:v>1369</c:v>
                </c:pt>
                <c:pt idx="2632">
                  <c:v>1368</c:v>
                </c:pt>
                <c:pt idx="2633">
                  <c:v>1367</c:v>
                </c:pt>
                <c:pt idx="2634">
                  <c:v>1366</c:v>
                </c:pt>
                <c:pt idx="2635">
                  <c:v>1365</c:v>
                </c:pt>
                <c:pt idx="2636">
                  <c:v>1364</c:v>
                </c:pt>
                <c:pt idx="2637">
                  <c:v>1363</c:v>
                </c:pt>
                <c:pt idx="2638">
                  <c:v>1362</c:v>
                </c:pt>
                <c:pt idx="2639">
                  <c:v>1361</c:v>
                </c:pt>
                <c:pt idx="2640">
                  <c:v>1360</c:v>
                </c:pt>
                <c:pt idx="2641">
                  <c:v>1359</c:v>
                </c:pt>
                <c:pt idx="2642">
                  <c:v>1358</c:v>
                </c:pt>
                <c:pt idx="2643">
                  <c:v>1357</c:v>
                </c:pt>
                <c:pt idx="2644">
                  <c:v>1356</c:v>
                </c:pt>
                <c:pt idx="2645">
                  <c:v>1355</c:v>
                </c:pt>
                <c:pt idx="2646">
                  <c:v>1354</c:v>
                </c:pt>
                <c:pt idx="2647">
                  <c:v>1353</c:v>
                </c:pt>
                <c:pt idx="2648">
                  <c:v>1352</c:v>
                </c:pt>
                <c:pt idx="2649">
                  <c:v>1351</c:v>
                </c:pt>
                <c:pt idx="2650">
                  <c:v>1350</c:v>
                </c:pt>
                <c:pt idx="2651">
                  <c:v>1349</c:v>
                </c:pt>
                <c:pt idx="2652">
                  <c:v>1348</c:v>
                </c:pt>
                <c:pt idx="2653">
                  <c:v>1347</c:v>
                </c:pt>
                <c:pt idx="2654">
                  <c:v>1346</c:v>
                </c:pt>
                <c:pt idx="2655">
                  <c:v>1345</c:v>
                </c:pt>
                <c:pt idx="2656">
                  <c:v>1344</c:v>
                </c:pt>
                <c:pt idx="2657">
                  <c:v>1343</c:v>
                </c:pt>
                <c:pt idx="2658">
                  <c:v>1342</c:v>
                </c:pt>
                <c:pt idx="2659">
                  <c:v>1341</c:v>
                </c:pt>
                <c:pt idx="2660">
                  <c:v>1340</c:v>
                </c:pt>
                <c:pt idx="2661">
                  <c:v>1339</c:v>
                </c:pt>
                <c:pt idx="2662">
                  <c:v>1338</c:v>
                </c:pt>
                <c:pt idx="2663">
                  <c:v>1337</c:v>
                </c:pt>
                <c:pt idx="2664">
                  <c:v>1336</c:v>
                </c:pt>
                <c:pt idx="2665">
                  <c:v>1335</c:v>
                </c:pt>
                <c:pt idx="2666">
                  <c:v>1334</c:v>
                </c:pt>
                <c:pt idx="2667">
                  <c:v>1333</c:v>
                </c:pt>
                <c:pt idx="2668">
                  <c:v>1332</c:v>
                </c:pt>
                <c:pt idx="2669">
                  <c:v>1331</c:v>
                </c:pt>
                <c:pt idx="2670">
                  <c:v>1330</c:v>
                </c:pt>
                <c:pt idx="2671">
                  <c:v>1329</c:v>
                </c:pt>
                <c:pt idx="2672">
                  <c:v>1328</c:v>
                </c:pt>
                <c:pt idx="2673">
                  <c:v>1327</c:v>
                </c:pt>
                <c:pt idx="2674">
                  <c:v>1326</c:v>
                </c:pt>
                <c:pt idx="2675">
                  <c:v>1325</c:v>
                </c:pt>
                <c:pt idx="2676">
                  <c:v>1324</c:v>
                </c:pt>
                <c:pt idx="2677">
                  <c:v>1323</c:v>
                </c:pt>
                <c:pt idx="2678">
                  <c:v>1322</c:v>
                </c:pt>
                <c:pt idx="2679">
                  <c:v>1321</c:v>
                </c:pt>
                <c:pt idx="2680">
                  <c:v>1320</c:v>
                </c:pt>
                <c:pt idx="2681">
                  <c:v>1319</c:v>
                </c:pt>
                <c:pt idx="2682">
                  <c:v>1318</c:v>
                </c:pt>
                <c:pt idx="2683">
                  <c:v>1317</c:v>
                </c:pt>
                <c:pt idx="2684">
                  <c:v>1316</c:v>
                </c:pt>
                <c:pt idx="2685">
                  <c:v>1315</c:v>
                </c:pt>
                <c:pt idx="2686">
                  <c:v>1314</c:v>
                </c:pt>
                <c:pt idx="2687">
                  <c:v>1313</c:v>
                </c:pt>
                <c:pt idx="2688">
                  <c:v>1312</c:v>
                </c:pt>
                <c:pt idx="2689">
                  <c:v>1311</c:v>
                </c:pt>
                <c:pt idx="2690">
                  <c:v>1310</c:v>
                </c:pt>
                <c:pt idx="2691">
                  <c:v>1309</c:v>
                </c:pt>
                <c:pt idx="2692">
                  <c:v>1308</c:v>
                </c:pt>
                <c:pt idx="2693">
                  <c:v>1307</c:v>
                </c:pt>
                <c:pt idx="2694">
                  <c:v>1306</c:v>
                </c:pt>
                <c:pt idx="2695">
                  <c:v>1305</c:v>
                </c:pt>
                <c:pt idx="2696">
                  <c:v>1304</c:v>
                </c:pt>
                <c:pt idx="2697">
                  <c:v>1303</c:v>
                </c:pt>
                <c:pt idx="2698">
                  <c:v>1302</c:v>
                </c:pt>
                <c:pt idx="2699">
                  <c:v>1301</c:v>
                </c:pt>
                <c:pt idx="2700">
                  <c:v>1300</c:v>
                </c:pt>
                <c:pt idx="2701">
                  <c:v>1299</c:v>
                </c:pt>
                <c:pt idx="2702">
                  <c:v>1298</c:v>
                </c:pt>
                <c:pt idx="2703">
                  <c:v>1297</c:v>
                </c:pt>
                <c:pt idx="2704">
                  <c:v>1296</c:v>
                </c:pt>
                <c:pt idx="2705">
                  <c:v>1295</c:v>
                </c:pt>
                <c:pt idx="2706">
                  <c:v>1294</c:v>
                </c:pt>
                <c:pt idx="2707">
                  <c:v>1293</c:v>
                </c:pt>
                <c:pt idx="2708">
                  <c:v>1292</c:v>
                </c:pt>
                <c:pt idx="2709">
                  <c:v>1291</c:v>
                </c:pt>
                <c:pt idx="2710">
                  <c:v>1290</c:v>
                </c:pt>
                <c:pt idx="2711">
                  <c:v>1289</c:v>
                </c:pt>
                <c:pt idx="2712">
                  <c:v>1288</c:v>
                </c:pt>
                <c:pt idx="2713">
                  <c:v>1287</c:v>
                </c:pt>
                <c:pt idx="2714">
                  <c:v>1286</c:v>
                </c:pt>
                <c:pt idx="2715">
                  <c:v>1285</c:v>
                </c:pt>
                <c:pt idx="2716">
                  <c:v>1284</c:v>
                </c:pt>
                <c:pt idx="2717">
                  <c:v>1283</c:v>
                </c:pt>
                <c:pt idx="2718">
                  <c:v>1282</c:v>
                </c:pt>
                <c:pt idx="2719">
                  <c:v>1281</c:v>
                </c:pt>
                <c:pt idx="2720">
                  <c:v>1280</c:v>
                </c:pt>
                <c:pt idx="2721">
                  <c:v>1279</c:v>
                </c:pt>
                <c:pt idx="2722">
                  <c:v>1278</c:v>
                </c:pt>
                <c:pt idx="2723">
                  <c:v>1277</c:v>
                </c:pt>
                <c:pt idx="2724">
                  <c:v>1276</c:v>
                </c:pt>
                <c:pt idx="2725">
                  <c:v>1275</c:v>
                </c:pt>
                <c:pt idx="2726">
                  <c:v>1274</c:v>
                </c:pt>
                <c:pt idx="2727">
                  <c:v>1273</c:v>
                </c:pt>
                <c:pt idx="2728">
                  <c:v>1272</c:v>
                </c:pt>
                <c:pt idx="2729">
                  <c:v>1271</c:v>
                </c:pt>
                <c:pt idx="2730">
                  <c:v>1270</c:v>
                </c:pt>
                <c:pt idx="2731">
                  <c:v>1269</c:v>
                </c:pt>
                <c:pt idx="2732">
                  <c:v>1268</c:v>
                </c:pt>
                <c:pt idx="2733">
                  <c:v>1267</c:v>
                </c:pt>
                <c:pt idx="2734">
                  <c:v>1266</c:v>
                </c:pt>
                <c:pt idx="2735">
                  <c:v>1265</c:v>
                </c:pt>
                <c:pt idx="2736">
                  <c:v>1264</c:v>
                </c:pt>
                <c:pt idx="2737">
                  <c:v>1263</c:v>
                </c:pt>
                <c:pt idx="2738">
                  <c:v>1262</c:v>
                </c:pt>
                <c:pt idx="2739">
                  <c:v>1261</c:v>
                </c:pt>
                <c:pt idx="2740">
                  <c:v>1260</c:v>
                </c:pt>
                <c:pt idx="2741">
                  <c:v>1259</c:v>
                </c:pt>
                <c:pt idx="2742">
                  <c:v>1258</c:v>
                </c:pt>
                <c:pt idx="2743">
                  <c:v>1257</c:v>
                </c:pt>
                <c:pt idx="2744">
                  <c:v>1256</c:v>
                </c:pt>
                <c:pt idx="2745">
                  <c:v>1255</c:v>
                </c:pt>
                <c:pt idx="2746">
                  <c:v>1254</c:v>
                </c:pt>
                <c:pt idx="2747">
                  <c:v>1253</c:v>
                </c:pt>
                <c:pt idx="2748">
                  <c:v>1252</c:v>
                </c:pt>
                <c:pt idx="2749">
                  <c:v>1251</c:v>
                </c:pt>
                <c:pt idx="2750">
                  <c:v>1250</c:v>
                </c:pt>
                <c:pt idx="2751">
                  <c:v>1249</c:v>
                </c:pt>
                <c:pt idx="2752">
                  <c:v>1248</c:v>
                </c:pt>
                <c:pt idx="2753">
                  <c:v>1247</c:v>
                </c:pt>
                <c:pt idx="2754">
                  <c:v>1246</c:v>
                </c:pt>
                <c:pt idx="2755">
                  <c:v>1245</c:v>
                </c:pt>
                <c:pt idx="2756">
                  <c:v>1244</c:v>
                </c:pt>
                <c:pt idx="2757">
                  <c:v>1243</c:v>
                </c:pt>
                <c:pt idx="2758">
                  <c:v>1242</c:v>
                </c:pt>
                <c:pt idx="2759">
                  <c:v>1241</c:v>
                </c:pt>
                <c:pt idx="2760">
                  <c:v>1240</c:v>
                </c:pt>
                <c:pt idx="2761">
                  <c:v>1239</c:v>
                </c:pt>
                <c:pt idx="2762">
                  <c:v>1238</c:v>
                </c:pt>
                <c:pt idx="2763">
                  <c:v>1237</c:v>
                </c:pt>
                <c:pt idx="2764">
                  <c:v>1236</c:v>
                </c:pt>
                <c:pt idx="2765">
                  <c:v>1235</c:v>
                </c:pt>
                <c:pt idx="2766">
                  <c:v>1234</c:v>
                </c:pt>
                <c:pt idx="2767">
                  <c:v>1233</c:v>
                </c:pt>
                <c:pt idx="2768">
                  <c:v>1232</c:v>
                </c:pt>
                <c:pt idx="2769">
                  <c:v>1231</c:v>
                </c:pt>
                <c:pt idx="2770">
                  <c:v>1230</c:v>
                </c:pt>
                <c:pt idx="2771">
                  <c:v>1229</c:v>
                </c:pt>
                <c:pt idx="2772">
                  <c:v>1228</c:v>
                </c:pt>
                <c:pt idx="2773">
                  <c:v>1227</c:v>
                </c:pt>
                <c:pt idx="2774">
                  <c:v>1226</c:v>
                </c:pt>
                <c:pt idx="2775">
                  <c:v>1225</c:v>
                </c:pt>
                <c:pt idx="2776">
                  <c:v>1224</c:v>
                </c:pt>
                <c:pt idx="2777">
                  <c:v>1223</c:v>
                </c:pt>
                <c:pt idx="2778">
                  <c:v>1222</c:v>
                </c:pt>
                <c:pt idx="2779">
                  <c:v>1221</c:v>
                </c:pt>
                <c:pt idx="2780">
                  <c:v>1220</c:v>
                </c:pt>
                <c:pt idx="2781">
                  <c:v>1219</c:v>
                </c:pt>
                <c:pt idx="2782">
                  <c:v>1218</c:v>
                </c:pt>
                <c:pt idx="2783">
                  <c:v>1217</c:v>
                </c:pt>
                <c:pt idx="2784">
                  <c:v>1216</c:v>
                </c:pt>
                <c:pt idx="2785">
                  <c:v>1215</c:v>
                </c:pt>
                <c:pt idx="2786">
                  <c:v>1214</c:v>
                </c:pt>
                <c:pt idx="2787">
                  <c:v>1213</c:v>
                </c:pt>
                <c:pt idx="2788">
                  <c:v>1212</c:v>
                </c:pt>
                <c:pt idx="2789">
                  <c:v>1211</c:v>
                </c:pt>
                <c:pt idx="2790">
                  <c:v>1210</c:v>
                </c:pt>
                <c:pt idx="2791">
                  <c:v>1209</c:v>
                </c:pt>
                <c:pt idx="2792">
                  <c:v>1208</c:v>
                </c:pt>
                <c:pt idx="2793">
                  <c:v>1207</c:v>
                </c:pt>
                <c:pt idx="2794">
                  <c:v>1206</c:v>
                </c:pt>
                <c:pt idx="2795">
                  <c:v>1205</c:v>
                </c:pt>
                <c:pt idx="2796">
                  <c:v>1204</c:v>
                </c:pt>
                <c:pt idx="2797">
                  <c:v>1203</c:v>
                </c:pt>
                <c:pt idx="2798">
                  <c:v>1202</c:v>
                </c:pt>
                <c:pt idx="2799">
                  <c:v>1201</c:v>
                </c:pt>
                <c:pt idx="2800">
                  <c:v>1200</c:v>
                </c:pt>
                <c:pt idx="2801">
                  <c:v>1199</c:v>
                </c:pt>
                <c:pt idx="2802">
                  <c:v>1198</c:v>
                </c:pt>
                <c:pt idx="2803">
                  <c:v>1197</c:v>
                </c:pt>
                <c:pt idx="2804">
                  <c:v>1196</c:v>
                </c:pt>
                <c:pt idx="2805">
                  <c:v>1195</c:v>
                </c:pt>
                <c:pt idx="2806">
                  <c:v>1194</c:v>
                </c:pt>
                <c:pt idx="2807">
                  <c:v>1193</c:v>
                </c:pt>
                <c:pt idx="2808">
                  <c:v>1192</c:v>
                </c:pt>
                <c:pt idx="2809">
                  <c:v>1191</c:v>
                </c:pt>
                <c:pt idx="2810">
                  <c:v>1190</c:v>
                </c:pt>
                <c:pt idx="2811">
                  <c:v>1189</c:v>
                </c:pt>
                <c:pt idx="2812">
                  <c:v>1188</c:v>
                </c:pt>
                <c:pt idx="2813">
                  <c:v>1187</c:v>
                </c:pt>
                <c:pt idx="2814">
                  <c:v>1186</c:v>
                </c:pt>
                <c:pt idx="2815">
                  <c:v>1185</c:v>
                </c:pt>
                <c:pt idx="2816">
                  <c:v>1184</c:v>
                </c:pt>
                <c:pt idx="2817">
                  <c:v>1183</c:v>
                </c:pt>
                <c:pt idx="2818">
                  <c:v>1182</c:v>
                </c:pt>
                <c:pt idx="2819">
                  <c:v>1181</c:v>
                </c:pt>
                <c:pt idx="2820">
                  <c:v>1180</c:v>
                </c:pt>
                <c:pt idx="2821">
                  <c:v>1179</c:v>
                </c:pt>
                <c:pt idx="2822">
                  <c:v>1178</c:v>
                </c:pt>
                <c:pt idx="2823">
                  <c:v>1177</c:v>
                </c:pt>
                <c:pt idx="2824">
                  <c:v>1176</c:v>
                </c:pt>
                <c:pt idx="2825">
                  <c:v>1175</c:v>
                </c:pt>
                <c:pt idx="2826">
                  <c:v>1174</c:v>
                </c:pt>
                <c:pt idx="2827">
                  <c:v>1173</c:v>
                </c:pt>
                <c:pt idx="2828">
                  <c:v>1172</c:v>
                </c:pt>
                <c:pt idx="2829">
                  <c:v>1171</c:v>
                </c:pt>
                <c:pt idx="2830">
                  <c:v>1170</c:v>
                </c:pt>
                <c:pt idx="2831">
                  <c:v>1169</c:v>
                </c:pt>
                <c:pt idx="2832">
                  <c:v>1168</c:v>
                </c:pt>
                <c:pt idx="2833">
                  <c:v>1167</c:v>
                </c:pt>
                <c:pt idx="2834">
                  <c:v>1166</c:v>
                </c:pt>
                <c:pt idx="2835">
                  <c:v>1165</c:v>
                </c:pt>
                <c:pt idx="2836">
                  <c:v>1164</c:v>
                </c:pt>
                <c:pt idx="2837">
                  <c:v>1163</c:v>
                </c:pt>
                <c:pt idx="2838">
                  <c:v>1162</c:v>
                </c:pt>
                <c:pt idx="2839">
                  <c:v>1161</c:v>
                </c:pt>
                <c:pt idx="2840">
                  <c:v>1160</c:v>
                </c:pt>
                <c:pt idx="2841">
                  <c:v>1159</c:v>
                </c:pt>
                <c:pt idx="2842">
                  <c:v>1158</c:v>
                </c:pt>
                <c:pt idx="2843">
                  <c:v>1157</c:v>
                </c:pt>
                <c:pt idx="2844">
                  <c:v>1156</c:v>
                </c:pt>
                <c:pt idx="2845">
                  <c:v>1155</c:v>
                </c:pt>
                <c:pt idx="2846">
                  <c:v>1154</c:v>
                </c:pt>
                <c:pt idx="2847">
                  <c:v>1153</c:v>
                </c:pt>
                <c:pt idx="2848">
                  <c:v>1152</c:v>
                </c:pt>
                <c:pt idx="2849">
                  <c:v>1151</c:v>
                </c:pt>
                <c:pt idx="2850">
                  <c:v>1150</c:v>
                </c:pt>
                <c:pt idx="2851">
                  <c:v>1149</c:v>
                </c:pt>
                <c:pt idx="2852">
                  <c:v>1148</c:v>
                </c:pt>
                <c:pt idx="2853">
                  <c:v>1147</c:v>
                </c:pt>
                <c:pt idx="2854">
                  <c:v>1146</c:v>
                </c:pt>
                <c:pt idx="2855">
                  <c:v>1145</c:v>
                </c:pt>
                <c:pt idx="2856">
                  <c:v>1144</c:v>
                </c:pt>
                <c:pt idx="2857">
                  <c:v>1143</c:v>
                </c:pt>
                <c:pt idx="2858">
                  <c:v>1142</c:v>
                </c:pt>
                <c:pt idx="2859">
                  <c:v>1141</c:v>
                </c:pt>
                <c:pt idx="2860">
                  <c:v>1140</c:v>
                </c:pt>
                <c:pt idx="2861">
                  <c:v>1139</c:v>
                </c:pt>
                <c:pt idx="2862">
                  <c:v>1138</c:v>
                </c:pt>
                <c:pt idx="2863">
                  <c:v>1137</c:v>
                </c:pt>
                <c:pt idx="2864">
                  <c:v>1136</c:v>
                </c:pt>
                <c:pt idx="2865">
                  <c:v>1135</c:v>
                </c:pt>
                <c:pt idx="2866">
                  <c:v>1134</c:v>
                </c:pt>
                <c:pt idx="2867">
                  <c:v>1133</c:v>
                </c:pt>
                <c:pt idx="2868">
                  <c:v>1132</c:v>
                </c:pt>
                <c:pt idx="2869">
                  <c:v>1131</c:v>
                </c:pt>
                <c:pt idx="2870">
                  <c:v>1130</c:v>
                </c:pt>
                <c:pt idx="2871">
                  <c:v>1129</c:v>
                </c:pt>
                <c:pt idx="2872">
                  <c:v>1128</c:v>
                </c:pt>
                <c:pt idx="2873">
                  <c:v>1127</c:v>
                </c:pt>
                <c:pt idx="2874">
                  <c:v>1126</c:v>
                </c:pt>
                <c:pt idx="2875">
                  <c:v>1125</c:v>
                </c:pt>
                <c:pt idx="2876">
                  <c:v>1124</c:v>
                </c:pt>
                <c:pt idx="2877">
                  <c:v>1123</c:v>
                </c:pt>
                <c:pt idx="2878">
                  <c:v>1122</c:v>
                </c:pt>
                <c:pt idx="2879">
                  <c:v>1121</c:v>
                </c:pt>
                <c:pt idx="2880">
                  <c:v>1120</c:v>
                </c:pt>
                <c:pt idx="2881">
                  <c:v>1119</c:v>
                </c:pt>
                <c:pt idx="2882">
                  <c:v>1118</c:v>
                </c:pt>
                <c:pt idx="2883">
                  <c:v>1117</c:v>
                </c:pt>
                <c:pt idx="2884">
                  <c:v>1116</c:v>
                </c:pt>
                <c:pt idx="2885">
                  <c:v>1115</c:v>
                </c:pt>
                <c:pt idx="2886">
                  <c:v>1114</c:v>
                </c:pt>
                <c:pt idx="2887">
                  <c:v>1113</c:v>
                </c:pt>
                <c:pt idx="2888">
                  <c:v>1112</c:v>
                </c:pt>
                <c:pt idx="2889">
                  <c:v>1111</c:v>
                </c:pt>
                <c:pt idx="2890">
                  <c:v>1110</c:v>
                </c:pt>
                <c:pt idx="2891">
                  <c:v>1109</c:v>
                </c:pt>
                <c:pt idx="2892">
                  <c:v>1108</c:v>
                </c:pt>
                <c:pt idx="2893">
                  <c:v>1107</c:v>
                </c:pt>
                <c:pt idx="2894">
                  <c:v>1106</c:v>
                </c:pt>
                <c:pt idx="2895">
                  <c:v>1105</c:v>
                </c:pt>
                <c:pt idx="2896">
                  <c:v>1104</c:v>
                </c:pt>
                <c:pt idx="2897">
                  <c:v>1103</c:v>
                </c:pt>
                <c:pt idx="2898">
                  <c:v>1102</c:v>
                </c:pt>
                <c:pt idx="2899">
                  <c:v>1101</c:v>
                </c:pt>
                <c:pt idx="2900">
                  <c:v>1100</c:v>
                </c:pt>
                <c:pt idx="2901">
                  <c:v>1099</c:v>
                </c:pt>
                <c:pt idx="2902">
                  <c:v>1098</c:v>
                </c:pt>
                <c:pt idx="2903">
                  <c:v>1097</c:v>
                </c:pt>
                <c:pt idx="2904">
                  <c:v>1096</c:v>
                </c:pt>
                <c:pt idx="2905">
                  <c:v>1095</c:v>
                </c:pt>
                <c:pt idx="2906">
                  <c:v>1094</c:v>
                </c:pt>
                <c:pt idx="2907">
                  <c:v>1093</c:v>
                </c:pt>
                <c:pt idx="2908">
                  <c:v>1092</c:v>
                </c:pt>
                <c:pt idx="2909">
                  <c:v>1091</c:v>
                </c:pt>
                <c:pt idx="2910">
                  <c:v>1090</c:v>
                </c:pt>
                <c:pt idx="2911">
                  <c:v>1089</c:v>
                </c:pt>
                <c:pt idx="2912">
                  <c:v>1088</c:v>
                </c:pt>
                <c:pt idx="2913">
                  <c:v>1087</c:v>
                </c:pt>
                <c:pt idx="2914">
                  <c:v>1086</c:v>
                </c:pt>
                <c:pt idx="2915">
                  <c:v>1085</c:v>
                </c:pt>
                <c:pt idx="2916">
                  <c:v>1084</c:v>
                </c:pt>
                <c:pt idx="2917">
                  <c:v>1083</c:v>
                </c:pt>
                <c:pt idx="2918">
                  <c:v>1082</c:v>
                </c:pt>
                <c:pt idx="2919">
                  <c:v>1081</c:v>
                </c:pt>
                <c:pt idx="2920">
                  <c:v>1080</c:v>
                </c:pt>
                <c:pt idx="2921">
                  <c:v>1079</c:v>
                </c:pt>
                <c:pt idx="2922">
                  <c:v>1078</c:v>
                </c:pt>
                <c:pt idx="2923">
                  <c:v>1077</c:v>
                </c:pt>
                <c:pt idx="2924">
                  <c:v>1076</c:v>
                </c:pt>
                <c:pt idx="2925">
                  <c:v>1075</c:v>
                </c:pt>
                <c:pt idx="2926">
                  <c:v>1074</c:v>
                </c:pt>
                <c:pt idx="2927">
                  <c:v>1073</c:v>
                </c:pt>
                <c:pt idx="2928">
                  <c:v>1072</c:v>
                </c:pt>
                <c:pt idx="2929">
                  <c:v>1071</c:v>
                </c:pt>
                <c:pt idx="2930">
                  <c:v>1070</c:v>
                </c:pt>
                <c:pt idx="2931">
                  <c:v>1069</c:v>
                </c:pt>
                <c:pt idx="2932">
                  <c:v>1068</c:v>
                </c:pt>
                <c:pt idx="2933">
                  <c:v>1067</c:v>
                </c:pt>
                <c:pt idx="2934">
                  <c:v>1066</c:v>
                </c:pt>
                <c:pt idx="2935">
                  <c:v>1065</c:v>
                </c:pt>
                <c:pt idx="2936">
                  <c:v>1064</c:v>
                </c:pt>
                <c:pt idx="2937">
                  <c:v>1063</c:v>
                </c:pt>
                <c:pt idx="2938">
                  <c:v>1062</c:v>
                </c:pt>
                <c:pt idx="2939">
                  <c:v>1061</c:v>
                </c:pt>
                <c:pt idx="2940">
                  <c:v>1060</c:v>
                </c:pt>
                <c:pt idx="2941">
                  <c:v>1059</c:v>
                </c:pt>
                <c:pt idx="2942">
                  <c:v>1058</c:v>
                </c:pt>
                <c:pt idx="2943">
                  <c:v>1057</c:v>
                </c:pt>
                <c:pt idx="2944">
                  <c:v>1056</c:v>
                </c:pt>
                <c:pt idx="2945">
                  <c:v>1055</c:v>
                </c:pt>
                <c:pt idx="2946">
                  <c:v>1054</c:v>
                </c:pt>
                <c:pt idx="2947">
                  <c:v>1053</c:v>
                </c:pt>
                <c:pt idx="2948">
                  <c:v>1052</c:v>
                </c:pt>
                <c:pt idx="2949">
                  <c:v>1051</c:v>
                </c:pt>
                <c:pt idx="2950">
                  <c:v>1050</c:v>
                </c:pt>
                <c:pt idx="2951">
                  <c:v>1049</c:v>
                </c:pt>
                <c:pt idx="2952">
                  <c:v>1048</c:v>
                </c:pt>
                <c:pt idx="2953">
                  <c:v>1047</c:v>
                </c:pt>
                <c:pt idx="2954">
                  <c:v>1046</c:v>
                </c:pt>
                <c:pt idx="2955">
                  <c:v>1045</c:v>
                </c:pt>
                <c:pt idx="2956">
                  <c:v>1044</c:v>
                </c:pt>
                <c:pt idx="2957">
                  <c:v>1043</c:v>
                </c:pt>
                <c:pt idx="2958">
                  <c:v>1042</c:v>
                </c:pt>
                <c:pt idx="2959">
                  <c:v>1041</c:v>
                </c:pt>
                <c:pt idx="2960">
                  <c:v>1040</c:v>
                </c:pt>
                <c:pt idx="2961">
                  <c:v>1039</c:v>
                </c:pt>
                <c:pt idx="2962">
                  <c:v>1038</c:v>
                </c:pt>
                <c:pt idx="2963">
                  <c:v>1037</c:v>
                </c:pt>
                <c:pt idx="2964">
                  <c:v>1036</c:v>
                </c:pt>
                <c:pt idx="2965">
                  <c:v>1035</c:v>
                </c:pt>
                <c:pt idx="2966">
                  <c:v>1034</c:v>
                </c:pt>
                <c:pt idx="2967">
                  <c:v>1033</c:v>
                </c:pt>
                <c:pt idx="2968">
                  <c:v>1032</c:v>
                </c:pt>
                <c:pt idx="2969">
                  <c:v>1031</c:v>
                </c:pt>
                <c:pt idx="2970">
                  <c:v>1030</c:v>
                </c:pt>
                <c:pt idx="2971">
                  <c:v>1029</c:v>
                </c:pt>
                <c:pt idx="2972">
                  <c:v>1028</c:v>
                </c:pt>
                <c:pt idx="2973">
                  <c:v>1027</c:v>
                </c:pt>
                <c:pt idx="2974">
                  <c:v>1026</c:v>
                </c:pt>
                <c:pt idx="2975">
                  <c:v>1025</c:v>
                </c:pt>
                <c:pt idx="2976">
                  <c:v>1024</c:v>
                </c:pt>
                <c:pt idx="2977">
                  <c:v>1023</c:v>
                </c:pt>
                <c:pt idx="2978">
                  <c:v>1022</c:v>
                </c:pt>
                <c:pt idx="2979">
                  <c:v>1021</c:v>
                </c:pt>
                <c:pt idx="2980">
                  <c:v>1020</c:v>
                </c:pt>
                <c:pt idx="2981">
                  <c:v>1019</c:v>
                </c:pt>
                <c:pt idx="2982">
                  <c:v>1018</c:v>
                </c:pt>
                <c:pt idx="2983">
                  <c:v>1017</c:v>
                </c:pt>
                <c:pt idx="2984">
                  <c:v>1016</c:v>
                </c:pt>
                <c:pt idx="2985">
                  <c:v>1015</c:v>
                </c:pt>
                <c:pt idx="2986">
                  <c:v>1014</c:v>
                </c:pt>
                <c:pt idx="2987">
                  <c:v>1013</c:v>
                </c:pt>
                <c:pt idx="2988">
                  <c:v>1012</c:v>
                </c:pt>
                <c:pt idx="2989">
                  <c:v>1011</c:v>
                </c:pt>
                <c:pt idx="2990">
                  <c:v>1010</c:v>
                </c:pt>
                <c:pt idx="2991">
                  <c:v>1009</c:v>
                </c:pt>
                <c:pt idx="2992">
                  <c:v>1008</c:v>
                </c:pt>
                <c:pt idx="2993">
                  <c:v>1007</c:v>
                </c:pt>
                <c:pt idx="2994">
                  <c:v>1006</c:v>
                </c:pt>
                <c:pt idx="2995">
                  <c:v>1005</c:v>
                </c:pt>
                <c:pt idx="2996">
                  <c:v>1004</c:v>
                </c:pt>
                <c:pt idx="2997">
                  <c:v>1003</c:v>
                </c:pt>
                <c:pt idx="2998">
                  <c:v>1002</c:v>
                </c:pt>
                <c:pt idx="2999">
                  <c:v>1001</c:v>
                </c:pt>
                <c:pt idx="3000">
                  <c:v>1000</c:v>
                </c:pt>
                <c:pt idx="3001">
                  <c:v>999</c:v>
                </c:pt>
                <c:pt idx="3002">
                  <c:v>998</c:v>
                </c:pt>
                <c:pt idx="3003">
                  <c:v>997</c:v>
                </c:pt>
                <c:pt idx="3004">
                  <c:v>996</c:v>
                </c:pt>
                <c:pt idx="3005">
                  <c:v>995</c:v>
                </c:pt>
                <c:pt idx="3006">
                  <c:v>994</c:v>
                </c:pt>
                <c:pt idx="3007">
                  <c:v>993</c:v>
                </c:pt>
                <c:pt idx="3008">
                  <c:v>992</c:v>
                </c:pt>
                <c:pt idx="3009">
                  <c:v>991</c:v>
                </c:pt>
                <c:pt idx="3010">
                  <c:v>990</c:v>
                </c:pt>
                <c:pt idx="3011">
                  <c:v>989</c:v>
                </c:pt>
                <c:pt idx="3012">
                  <c:v>988</c:v>
                </c:pt>
                <c:pt idx="3013">
                  <c:v>987</c:v>
                </c:pt>
                <c:pt idx="3014">
                  <c:v>986</c:v>
                </c:pt>
                <c:pt idx="3015">
                  <c:v>985</c:v>
                </c:pt>
                <c:pt idx="3016">
                  <c:v>984</c:v>
                </c:pt>
                <c:pt idx="3017">
                  <c:v>983</c:v>
                </c:pt>
                <c:pt idx="3018">
                  <c:v>982</c:v>
                </c:pt>
                <c:pt idx="3019">
                  <c:v>981</c:v>
                </c:pt>
                <c:pt idx="3020">
                  <c:v>980</c:v>
                </c:pt>
                <c:pt idx="3021">
                  <c:v>979</c:v>
                </c:pt>
                <c:pt idx="3022">
                  <c:v>978</c:v>
                </c:pt>
                <c:pt idx="3023">
                  <c:v>977</c:v>
                </c:pt>
                <c:pt idx="3024">
                  <c:v>976</c:v>
                </c:pt>
                <c:pt idx="3025">
                  <c:v>975</c:v>
                </c:pt>
                <c:pt idx="3026">
                  <c:v>974</c:v>
                </c:pt>
                <c:pt idx="3027">
                  <c:v>973</c:v>
                </c:pt>
                <c:pt idx="3028">
                  <c:v>972</c:v>
                </c:pt>
                <c:pt idx="3029">
                  <c:v>971</c:v>
                </c:pt>
                <c:pt idx="3030">
                  <c:v>970</c:v>
                </c:pt>
                <c:pt idx="3031">
                  <c:v>969</c:v>
                </c:pt>
                <c:pt idx="3032">
                  <c:v>968</c:v>
                </c:pt>
                <c:pt idx="3033">
                  <c:v>967</c:v>
                </c:pt>
                <c:pt idx="3034">
                  <c:v>966</c:v>
                </c:pt>
                <c:pt idx="3035">
                  <c:v>965</c:v>
                </c:pt>
                <c:pt idx="3036">
                  <c:v>964</c:v>
                </c:pt>
                <c:pt idx="3037">
                  <c:v>963</c:v>
                </c:pt>
                <c:pt idx="3038">
                  <c:v>962</c:v>
                </c:pt>
                <c:pt idx="3039">
                  <c:v>961</c:v>
                </c:pt>
                <c:pt idx="3040">
                  <c:v>960</c:v>
                </c:pt>
                <c:pt idx="3041">
                  <c:v>959</c:v>
                </c:pt>
                <c:pt idx="3042">
                  <c:v>958</c:v>
                </c:pt>
                <c:pt idx="3043">
                  <c:v>957</c:v>
                </c:pt>
                <c:pt idx="3044">
                  <c:v>956</c:v>
                </c:pt>
                <c:pt idx="3045">
                  <c:v>955</c:v>
                </c:pt>
                <c:pt idx="3046">
                  <c:v>954</c:v>
                </c:pt>
                <c:pt idx="3047">
                  <c:v>953</c:v>
                </c:pt>
                <c:pt idx="3048">
                  <c:v>952</c:v>
                </c:pt>
                <c:pt idx="3049">
                  <c:v>951</c:v>
                </c:pt>
                <c:pt idx="3050">
                  <c:v>950</c:v>
                </c:pt>
                <c:pt idx="3051">
                  <c:v>949</c:v>
                </c:pt>
                <c:pt idx="3052">
                  <c:v>948</c:v>
                </c:pt>
                <c:pt idx="3053">
                  <c:v>947</c:v>
                </c:pt>
                <c:pt idx="3054">
                  <c:v>946</c:v>
                </c:pt>
                <c:pt idx="3055">
                  <c:v>945</c:v>
                </c:pt>
                <c:pt idx="3056">
                  <c:v>944</c:v>
                </c:pt>
                <c:pt idx="3057">
                  <c:v>943</c:v>
                </c:pt>
                <c:pt idx="3058">
                  <c:v>942</c:v>
                </c:pt>
                <c:pt idx="3059">
                  <c:v>941</c:v>
                </c:pt>
                <c:pt idx="3060">
                  <c:v>940</c:v>
                </c:pt>
                <c:pt idx="3061">
                  <c:v>939</c:v>
                </c:pt>
                <c:pt idx="3062">
                  <c:v>938</c:v>
                </c:pt>
                <c:pt idx="3063">
                  <c:v>937</c:v>
                </c:pt>
                <c:pt idx="3064">
                  <c:v>936</c:v>
                </c:pt>
                <c:pt idx="3065">
                  <c:v>935</c:v>
                </c:pt>
                <c:pt idx="3066">
                  <c:v>934</c:v>
                </c:pt>
                <c:pt idx="3067">
                  <c:v>933</c:v>
                </c:pt>
                <c:pt idx="3068">
                  <c:v>932</c:v>
                </c:pt>
                <c:pt idx="3069">
                  <c:v>931</c:v>
                </c:pt>
                <c:pt idx="3070">
                  <c:v>930</c:v>
                </c:pt>
                <c:pt idx="3071">
                  <c:v>929</c:v>
                </c:pt>
                <c:pt idx="3072">
                  <c:v>928</c:v>
                </c:pt>
                <c:pt idx="3073">
                  <c:v>927</c:v>
                </c:pt>
                <c:pt idx="3074">
                  <c:v>926</c:v>
                </c:pt>
                <c:pt idx="3075">
                  <c:v>925</c:v>
                </c:pt>
                <c:pt idx="3076">
                  <c:v>924</c:v>
                </c:pt>
                <c:pt idx="3077">
                  <c:v>923</c:v>
                </c:pt>
                <c:pt idx="3078">
                  <c:v>922</c:v>
                </c:pt>
                <c:pt idx="3079">
                  <c:v>921</c:v>
                </c:pt>
                <c:pt idx="3080">
                  <c:v>920</c:v>
                </c:pt>
                <c:pt idx="3081">
                  <c:v>919</c:v>
                </c:pt>
                <c:pt idx="3082">
                  <c:v>918</c:v>
                </c:pt>
                <c:pt idx="3083">
                  <c:v>917</c:v>
                </c:pt>
                <c:pt idx="3084">
                  <c:v>916</c:v>
                </c:pt>
                <c:pt idx="3085">
                  <c:v>915</c:v>
                </c:pt>
                <c:pt idx="3086">
                  <c:v>914</c:v>
                </c:pt>
                <c:pt idx="3087">
                  <c:v>913</c:v>
                </c:pt>
                <c:pt idx="3088">
                  <c:v>912</c:v>
                </c:pt>
                <c:pt idx="3089">
                  <c:v>911</c:v>
                </c:pt>
                <c:pt idx="3090">
                  <c:v>910</c:v>
                </c:pt>
                <c:pt idx="3091">
                  <c:v>909</c:v>
                </c:pt>
                <c:pt idx="3092">
                  <c:v>908</c:v>
                </c:pt>
                <c:pt idx="3093">
                  <c:v>907</c:v>
                </c:pt>
                <c:pt idx="3094">
                  <c:v>906</c:v>
                </c:pt>
                <c:pt idx="3095">
                  <c:v>905</c:v>
                </c:pt>
                <c:pt idx="3096">
                  <c:v>904</c:v>
                </c:pt>
                <c:pt idx="3097">
                  <c:v>903</c:v>
                </c:pt>
                <c:pt idx="3098">
                  <c:v>902</c:v>
                </c:pt>
                <c:pt idx="3099">
                  <c:v>901</c:v>
                </c:pt>
                <c:pt idx="3100">
                  <c:v>900</c:v>
                </c:pt>
                <c:pt idx="3101">
                  <c:v>899</c:v>
                </c:pt>
                <c:pt idx="3102">
                  <c:v>898</c:v>
                </c:pt>
                <c:pt idx="3103">
                  <c:v>897</c:v>
                </c:pt>
                <c:pt idx="3104">
                  <c:v>896</c:v>
                </c:pt>
                <c:pt idx="3105">
                  <c:v>895</c:v>
                </c:pt>
                <c:pt idx="3106">
                  <c:v>894</c:v>
                </c:pt>
                <c:pt idx="3107">
                  <c:v>893</c:v>
                </c:pt>
                <c:pt idx="3108">
                  <c:v>892</c:v>
                </c:pt>
                <c:pt idx="3109">
                  <c:v>891</c:v>
                </c:pt>
                <c:pt idx="3110">
                  <c:v>890</c:v>
                </c:pt>
                <c:pt idx="3111">
                  <c:v>889</c:v>
                </c:pt>
                <c:pt idx="3112">
                  <c:v>888</c:v>
                </c:pt>
                <c:pt idx="3113">
                  <c:v>887</c:v>
                </c:pt>
                <c:pt idx="3114">
                  <c:v>886</c:v>
                </c:pt>
                <c:pt idx="3115">
                  <c:v>885</c:v>
                </c:pt>
                <c:pt idx="3116">
                  <c:v>884</c:v>
                </c:pt>
                <c:pt idx="3117">
                  <c:v>883</c:v>
                </c:pt>
                <c:pt idx="3118">
                  <c:v>882</c:v>
                </c:pt>
                <c:pt idx="3119">
                  <c:v>881</c:v>
                </c:pt>
                <c:pt idx="3120">
                  <c:v>880</c:v>
                </c:pt>
                <c:pt idx="3121">
                  <c:v>879</c:v>
                </c:pt>
                <c:pt idx="3122">
                  <c:v>878</c:v>
                </c:pt>
                <c:pt idx="3123">
                  <c:v>877</c:v>
                </c:pt>
                <c:pt idx="3124">
                  <c:v>876</c:v>
                </c:pt>
                <c:pt idx="3125">
                  <c:v>875</c:v>
                </c:pt>
                <c:pt idx="3126">
                  <c:v>874</c:v>
                </c:pt>
                <c:pt idx="3127">
                  <c:v>873</c:v>
                </c:pt>
                <c:pt idx="3128">
                  <c:v>872</c:v>
                </c:pt>
                <c:pt idx="3129">
                  <c:v>871</c:v>
                </c:pt>
                <c:pt idx="3130">
                  <c:v>870</c:v>
                </c:pt>
                <c:pt idx="3131">
                  <c:v>869</c:v>
                </c:pt>
                <c:pt idx="3132">
                  <c:v>868</c:v>
                </c:pt>
                <c:pt idx="3133">
                  <c:v>867</c:v>
                </c:pt>
                <c:pt idx="3134">
                  <c:v>866</c:v>
                </c:pt>
                <c:pt idx="3135">
                  <c:v>865</c:v>
                </c:pt>
                <c:pt idx="3136">
                  <c:v>864</c:v>
                </c:pt>
                <c:pt idx="3137">
                  <c:v>863</c:v>
                </c:pt>
                <c:pt idx="3138">
                  <c:v>862</c:v>
                </c:pt>
                <c:pt idx="3139">
                  <c:v>861</c:v>
                </c:pt>
                <c:pt idx="3140">
                  <c:v>860</c:v>
                </c:pt>
                <c:pt idx="3141">
                  <c:v>859</c:v>
                </c:pt>
                <c:pt idx="3142">
                  <c:v>858</c:v>
                </c:pt>
                <c:pt idx="3143">
                  <c:v>857</c:v>
                </c:pt>
                <c:pt idx="3144">
                  <c:v>856</c:v>
                </c:pt>
                <c:pt idx="3145">
                  <c:v>855</c:v>
                </c:pt>
                <c:pt idx="3146">
                  <c:v>854</c:v>
                </c:pt>
                <c:pt idx="3147">
                  <c:v>853</c:v>
                </c:pt>
                <c:pt idx="3148">
                  <c:v>852</c:v>
                </c:pt>
                <c:pt idx="3149">
                  <c:v>851</c:v>
                </c:pt>
                <c:pt idx="3150">
                  <c:v>850</c:v>
                </c:pt>
                <c:pt idx="3151">
                  <c:v>849</c:v>
                </c:pt>
                <c:pt idx="3152">
                  <c:v>848</c:v>
                </c:pt>
                <c:pt idx="3153">
                  <c:v>847</c:v>
                </c:pt>
                <c:pt idx="3154">
                  <c:v>846</c:v>
                </c:pt>
                <c:pt idx="3155">
                  <c:v>845</c:v>
                </c:pt>
                <c:pt idx="3156">
                  <c:v>844</c:v>
                </c:pt>
                <c:pt idx="3157">
                  <c:v>843</c:v>
                </c:pt>
                <c:pt idx="3158">
                  <c:v>842</c:v>
                </c:pt>
                <c:pt idx="3159">
                  <c:v>841</c:v>
                </c:pt>
                <c:pt idx="3160">
                  <c:v>840</c:v>
                </c:pt>
                <c:pt idx="3161">
                  <c:v>839</c:v>
                </c:pt>
                <c:pt idx="3162">
                  <c:v>838</c:v>
                </c:pt>
                <c:pt idx="3163">
                  <c:v>837</c:v>
                </c:pt>
                <c:pt idx="3164">
                  <c:v>836</c:v>
                </c:pt>
                <c:pt idx="3165">
                  <c:v>835</c:v>
                </c:pt>
                <c:pt idx="3166">
                  <c:v>834</c:v>
                </c:pt>
                <c:pt idx="3167">
                  <c:v>833</c:v>
                </c:pt>
                <c:pt idx="3168">
                  <c:v>832</c:v>
                </c:pt>
                <c:pt idx="3169">
                  <c:v>831</c:v>
                </c:pt>
                <c:pt idx="3170">
                  <c:v>830</c:v>
                </c:pt>
                <c:pt idx="3171">
                  <c:v>829</c:v>
                </c:pt>
                <c:pt idx="3172">
                  <c:v>828</c:v>
                </c:pt>
                <c:pt idx="3173">
                  <c:v>827</c:v>
                </c:pt>
                <c:pt idx="3174">
                  <c:v>826</c:v>
                </c:pt>
                <c:pt idx="3175">
                  <c:v>825</c:v>
                </c:pt>
                <c:pt idx="3176">
                  <c:v>824</c:v>
                </c:pt>
                <c:pt idx="3177">
                  <c:v>823</c:v>
                </c:pt>
                <c:pt idx="3178">
                  <c:v>822</c:v>
                </c:pt>
                <c:pt idx="3179">
                  <c:v>821</c:v>
                </c:pt>
                <c:pt idx="3180">
                  <c:v>820</c:v>
                </c:pt>
                <c:pt idx="3181">
                  <c:v>819</c:v>
                </c:pt>
                <c:pt idx="3182">
                  <c:v>818</c:v>
                </c:pt>
                <c:pt idx="3183">
                  <c:v>817</c:v>
                </c:pt>
                <c:pt idx="3184">
                  <c:v>816</c:v>
                </c:pt>
                <c:pt idx="3185">
                  <c:v>815</c:v>
                </c:pt>
                <c:pt idx="3186">
                  <c:v>814</c:v>
                </c:pt>
                <c:pt idx="3187">
                  <c:v>813</c:v>
                </c:pt>
                <c:pt idx="3188">
                  <c:v>812</c:v>
                </c:pt>
                <c:pt idx="3189">
                  <c:v>811</c:v>
                </c:pt>
                <c:pt idx="3190">
                  <c:v>810</c:v>
                </c:pt>
                <c:pt idx="3191">
                  <c:v>809</c:v>
                </c:pt>
                <c:pt idx="3192">
                  <c:v>808</c:v>
                </c:pt>
                <c:pt idx="3193">
                  <c:v>807</c:v>
                </c:pt>
                <c:pt idx="3194">
                  <c:v>806</c:v>
                </c:pt>
                <c:pt idx="3195">
                  <c:v>805</c:v>
                </c:pt>
                <c:pt idx="3196">
                  <c:v>804</c:v>
                </c:pt>
                <c:pt idx="3197">
                  <c:v>803</c:v>
                </c:pt>
                <c:pt idx="3198">
                  <c:v>802</c:v>
                </c:pt>
                <c:pt idx="3199">
                  <c:v>801</c:v>
                </c:pt>
                <c:pt idx="3200">
                  <c:v>800</c:v>
                </c:pt>
                <c:pt idx="3201">
                  <c:v>799</c:v>
                </c:pt>
                <c:pt idx="3202">
                  <c:v>798</c:v>
                </c:pt>
                <c:pt idx="3203">
                  <c:v>797</c:v>
                </c:pt>
                <c:pt idx="3204">
                  <c:v>796</c:v>
                </c:pt>
                <c:pt idx="3205">
                  <c:v>795</c:v>
                </c:pt>
                <c:pt idx="3206">
                  <c:v>794</c:v>
                </c:pt>
                <c:pt idx="3207">
                  <c:v>793</c:v>
                </c:pt>
                <c:pt idx="3208">
                  <c:v>792</c:v>
                </c:pt>
                <c:pt idx="3209">
                  <c:v>791</c:v>
                </c:pt>
                <c:pt idx="3210">
                  <c:v>790</c:v>
                </c:pt>
                <c:pt idx="3211">
                  <c:v>789</c:v>
                </c:pt>
                <c:pt idx="3212">
                  <c:v>788</c:v>
                </c:pt>
                <c:pt idx="3213">
                  <c:v>787</c:v>
                </c:pt>
                <c:pt idx="3214">
                  <c:v>786</c:v>
                </c:pt>
                <c:pt idx="3215">
                  <c:v>785</c:v>
                </c:pt>
                <c:pt idx="3216">
                  <c:v>784</c:v>
                </c:pt>
                <c:pt idx="3217">
                  <c:v>783</c:v>
                </c:pt>
                <c:pt idx="3218">
                  <c:v>782</c:v>
                </c:pt>
                <c:pt idx="3219">
                  <c:v>781</c:v>
                </c:pt>
                <c:pt idx="3220">
                  <c:v>780</c:v>
                </c:pt>
                <c:pt idx="3221">
                  <c:v>779</c:v>
                </c:pt>
                <c:pt idx="3222">
                  <c:v>778</c:v>
                </c:pt>
                <c:pt idx="3223">
                  <c:v>777</c:v>
                </c:pt>
                <c:pt idx="3224">
                  <c:v>776</c:v>
                </c:pt>
                <c:pt idx="3225">
                  <c:v>775</c:v>
                </c:pt>
                <c:pt idx="3226">
                  <c:v>774</c:v>
                </c:pt>
                <c:pt idx="3227">
                  <c:v>773</c:v>
                </c:pt>
                <c:pt idx="3228">
                  <c:v>772</c:v>
                </c:pt>
                <c:pt idx="3229">
                  <c:v>771</c:v>
                </c:pt>
                <c:pt idx="3230">
                  <c:v>770</c:v>
                </c:pt>
                <c:pt idx="3231">
                  <c:v>769</c:v>
                </c:pt>
                <c:pt idx="3232">
                  <c:v>768</c:v>
                </c:pt>
                <c:pt idx="3233">
                  <c:v>767</c:v>
                </c:pt>
                <c:pt idx="3234">
                  <c:v>766</c:v>
                </c:pt>
                <c:pt idx="3235">
                  <c:v>765</c:v>
                </c:pt>
                <c:pt idx="3236">
                  <c:v>764</c:v>
                </c:pt>
                <c:pt idx="3237">
                  <c:v>763</c:v>
                </c:pt>
                <c:pt idx="3238">
                  <c:v>762</c:v>
                </c:pt>
                <c:pt idx="3239">
                  <c:v>761</c:v>
                </c:pt>
                <c:pt idx="3240">
                  <c:v>760</c:v>
                </c:pt>
                <c:pt idx="3241">
                  <c:v>759</c:v>
                </c:pt>
                <c:pt idx="3242">
                  <c:v>758</c:v>
                </c:pt>
                <c:pt idx="3243">
                  <c:v>757</c:v>
                </c:pt>
                <c:pt idx="3244">
                  <c:v>756</c:v>
                </c:pt>
                <c:pt idx="3245">
                  <c:v>755</c:v>
                </c:pt>
                <c:pt idx="3246">
                  <c:v>754</c:v>
                </c:pt>
                <c:pt idx="3247">
                  <c:v>753</c:v>
                </c:pt>
                <c:pt idx="3248">
                  <c:v>752</c:v>
                </c:pt>
                <c:pt idx="3249">
                  <c:v>751</c:v>
                </c:pt>
                <c:pt idx="3250">
                  <c:v>750</c:v>
                </c:pt>
                <c:pt idx="3251">
                  <c:v>749</c:v>
                </c:pt>
                <c:pt idx="3252">
                  <c:v>748</c:v>
                </c:pt>
                <c:pt idx="3253">
                  <c:v>747</c:v>
                </c:pt>
                <c:pt idx="3254">
                  <c:v>746</c:v>
                </c:pt>
                <c:pt idx="3255">
                  <c:v>745</c:v>
                </c:pt>
                <c:pt idx="3256">
                  <c:v>744</c:v>
                </c:pt>
                <c:pt idx="3257">
                  <c:v>743</c:v>
                </c:pt>
                <c:pt idx="3258">
                  <c:v>742</c:v>
                </c:pt>
                <c:pt idx="3259">
                  <c:v>741</c:v>
                </c:pt>
                <c:pt idx="3260">
                  <c:v>740</c:v>
                </c:pt>
                <c:pt idx="3261">
                  <c:v>739</c:v>
                </c:pt>
                <c:pt idx="3262">
                  <c:v>738</c:v>
                </c:pt>
                <c:pt idx="3263">
                  <c:v>737</c:v>
                </c:pt>
                <c:pt idx="3264">
                  <c:v>736</c:v>
                </c:pt>
                <c:pt idx="3265">
                  <c:v>735</c:v>
                </c:pt>
                <c:pt idx="3266">
                  <c:v>734</c:v>
                </c:pt>
                <c:pt idx="3267">
                  <c:v>733</c:v>
                </c:pt>
                <c:pt idx="3268">
                  <c:v>732</c:v>
                </c:pt>
                <c:pt idx="3269">
                  <c:v>731</c:v>
                </c:pt>
                <c:pt idx="3270">
                  <c:v>730</c:v>
                </c:pt>
                <c:pt idx="3271">
                  <c:v>729</c:v>
                </c:pt>
                <c:pt idx="3272">
                  <c:v>728</c:v>
                </c:pt>
                <c:pt idx="3273">
                  <c:v>727</c:v>
                </c:pt>
                <c:pt idx="3274">
                  <c:v>726</c:v>
                </c:pt>
                <c:pt idx="3275">
                  <c:v>725</c:v>
                </c:pt>
                <c:pt idx="3276">
                  <c:v>724</c:v>
                </c:pt>
                <c:pt idx="3277">
                  <c:v>723</c:v>
                </c:pt>
                <c:pt idx="3278">
                  <c:v>722</c:v>
                </c:pt>
                <c:pt idx="3279">
                  <c:v>721</c:v>
                </c:pt>
                <c:pt idx="3280">
                  <c:v>720</c:v>
                </c:pt>
                <c:pt idx="3281">
                  <c:v>719</c:v>
                </c:pt>
                <c:pt idx="3282">
                  <c:v>718</c:v>
                </c:pt>
                <c:pt idx="3283">
                  <c:v>717</c:v>
                </c:pt>
                <c:pt idx="3284">
                  <c:v>716</c:v>
                </c:pt>
                <c:pt idx="3285">
                  <c:v>715</c:v>
                </c:pt>
                <c:pt idx="3286">
                  <c:v>714</c:v>
                </c:pt>
                <c:pt idx="3287">
                  <c:v>713</c:v>
                </c:pt>
                <c:pt idx="3288">
                  <c:v>712</c:v>
                </c:pt>
                <c:pt idx="3289">
                  <c:v>711</c:v>
                </c:pt>
                <c:pt idx="3290">
                  <c:v>710</c:v>
                </c:pt>
                <c:pt idx="3291">
                  <c:v>709</c:v>
                </c:pt>
                <c:pt idx="3292">
                  <c:v>708</c:v>
                </c:pt>
                <c:pt idx="3293">
                  <c:v>707</c:v>
                </c:pt>
                <c:pt idx="3294">
                  <c:v>706</c:v>
                </c:pt>
                <c:pt idx="3295">
                  <c:v>705</c:v>
                </c:pt>
                <c:pt idx="3296">
                  <c:v>704</c:v>
                </c:pt>
                <c:pt idx="3297">
                  <c:v>703</c:v>
                </c:pt>
                <c:pt idx="3298">
                  <c:v>702</c:v>
                </c:pt>
                <c:pt idx="3299">
                  <c:v>701</c:v>
                </c:pt>
                <c:pt idx="3300">
                  <c:v>700</c:v>
                </c:pt>
                <c:pt idx="3301">
                  <c:v>699</c:v>
                </c:pt>
                <c:pt idx="3302">
                  <c:v>698</c:v>
                </c:pt>
                <c:pt idx="3303">
                  <c:v>697</c:v>
                </c:pt>
                <c:pt idx="3304">
                  <c:v>696</c:v>
                </c:pt>
                <c:pt idx="3305">
                  <c:v>695</c:v>
                </c:pt>
                <c:pt idx="3306">
                  <c:v>694</c:v>
                </c:pt>
                <c:pt idx="3307">
                  <c:v>693</c:v>
                </c:pt>
                <c:pt idx="3308">
                  <c:v>692</c:v>
                </c:pt>
                <c:pt idx="3309">
                  <c:v>691</c:v>
                </c:pt>
                <c:pt idx="3310">
                  <c:v>690</c:v>
                </c:pt>
                <c:pt idx="3311">
                  <c:v>689</c:v>
                </c:pt>
                <c:pt idx="3312">
                  <c:v>688</c:v>
                </c:pt>
                <c:pt idx="3313">
                  <c:v>687</c:v>
                </c:pt>
                <c:pt idx="3314">
                  <c:v>686</c:v>
                </c:pt>
                <c:pt idx="3315">
                  <c:v>685</c:v>
                </c:pt>
                <c:pt idx="3316">
                  <c:v>684</c:v>
                </c:pt>
                <c:pt idx="3317">
                  <c:v>683</c:v>
                </c:pt>
                <c:pt idx="3318">
                  <c:v>682</c:v>
                </c:pt>
                <c:pt idx="3319">
                  <c:v>681</c:v>
                </c:pt>
                <c:pt idx="3320">
                  <c:v>680</c:v>
                </c:pt>
                <c:pt idx="3321">
                  <c:v>679</c:v>
                </c:pt>
                <c:pt idx="3322">
                  <c:v>678</c:v>
                </c:pt>
                <c:pt idx="3323">
                  <c:v>677</c:v>
                </c:pt>
                <c:pt idx="3324">
                  <c:v>676</c:v>
                </c:pt>
                <c:pt idx="3325">
                  <c:v>675</c:v>
                </c:pt>
                <c:pt idx="3326">
                  <c:v>674</c:v>
                </c:pt>
                <c:pt idx="3327">
                  <c:v>673</c:v>
                </c:pt>
                <c:pt idx="3328">
                  <c:v>672</c:v>
                </c:pt>
                <c:pt idx="3329">
                  <c:v>671</c:v>
                </c:pt>
                <c:pt idx="3330">
                  <c:v>670</c:v>
                </c:pt>
                <c:pt idx="3331">
                  <c:v>669</c:v>
                </c:pt>
                <c:pt idx="3332">
                  <c:v>668</c:v>
                </c:pt>
                <c:pt idx="3333">
                  <c:v>667</c:v>
                </c:pt>
                <c:pt idx="3334">
                  <c:v>666</c:v>
                </c:pt>
                <c:pt idx="3335">
                  <c:v>665</c:v>
                </c:pt>
                <c:pt idx="3336">
                  <c:v>664</c:v>
                </c:pt>
                <c:pt idx="3337">
                  <c:v>663</c:v>
                </c:pt>
                <c:pt idx="3338">
                  <c:v>662</c:v>
                </c:pt>
                <c:pt idx="3339">
                  <c:v>661</c:v>
                </c:pt>
                <c:pt idx="3340">
                  <c:v>660</c:v>
                </c:pt>
                <c:pt idx="3341">
                  <c:v>659</c:v>
                </c:pt>
                <c:pt idx="3342">
                  <c:v>658</c:v>
                </c:pt>
                <c:pt idx="3343">
                  <c:v>657</c:v>
                </c:pt>
                <c:pt idx="3344">
                  <c:v>656</c:v>
                </c:pt>
                <c:pt idx="3345">
                  <c:v>655</c:v>
                </c:pt>
                <c:pt idx="3346">
                  <c:v>654</c:v>
                </c:pt>
                <c:pt idx="3347">
                  <c:v>653</c:v>
                </c:pt>
                <c:pt idx="3348">
                  <c:v>652</c:v>
                </c:pt>
                <c:pt idx="3349">
                  <c:v>651</c:v>
                </c:pt>
                <c:pt idx="3350">
                  <c:v>650</c:v>
                </c:pt>
                <c:pt idx="3351">
                  <c:v>649</c:v>
                </c:pt>
                <c:pt idx="3352">
                  <c:v>648</c:v>
                </c:pt>
                <c:pt idx="3353">
                  <c:v>647</c:v>
                </c:pt>
                <c:pt idx="3354">
                  <c:v>646</c:v>
                </c:pt>
                <c:pt idx="3355">
                  <c:v>645</c:v>
                </c:pt>
                <c:pt idx="3356">
                  <c:v>644</c:v>
                </c:pt>
                <c:pt idx="3357">
                  <c:v>643</c:v>
                </c:pt>
                <c:pt idx="3358">
                  <c:v>642</c:v>
                </c:pt>
                <c:pt idx="3359">
                  <c:v>641</c:v>
                </c:pt>
                <c:pt idx="3360">
                  <c:v>640</c:v>
                </c:pt>
                <c:pt idx="3361">
                  <c:v>639</c:v>
                </c:pt>
                <c:pt idx="3362">
                  <c:v>638</c:v>
                </c:pt>
                <c:pt idx="3363">
                  <c:v>637</c:v>
                </c:pt>
                <c:pt idx="3364">
                  <c:v>636</c:v>
                </c:pt>
                <c:pt idx="3365">
                  <c:v>635</c:v>
                </c:pt>
                <c:pt idx="3366">
                  <c:v>634</c:v>
                </c:pt>
                <c:pt idx="3367">
                  <c:v>633</c:v>
                </c:pt>
                <c:pt idx="3368">
                  <c:v>632</c:v>
                </c:pt>
                <c:pt idx="3369">
                  <c:v>631</c:v>
                </c:pt>
                <c:pt idx="3370">
                  <c:v>630</c:v>
                </c:pt>
                <c:pt idx="3371">
                  <c:v>629</c:v>
                </c:pt>
                <c:pt idx="3372">
                  <c:v>628</c:v>
                </c:pt>
                <c:pt idx="3373">
                  <c:v>627</c:v>
                </c:pt>
                <c:pt idx="3374">
                  <c:v>626</c:v>
                </c:pt>
                <c:pt idx="3375">
                  <c:v>625</c:v>
                </c:pt>
                <c:pt idx="3376">
                  <c:v>624</c:v>
                </c:pt>
                <c:pt idx="3377">
                  <c:v>623</c:v>
                </c:pt>
                <c:pt idx="3378">
                  <c:v>622</c:v>
                </c:pt>
                <c:pt idx="3379">
                  <c:v>621</c:v>
                </c:pt>
                <c:pt idx="3380">
                  <c:v>620</c:v>
                </c:pt>
                <c:pt idx="3381">
                  <c:v>619</c:v>
                </c:pt>
                <c:pt idx="3382">
                  <c:v>618</c:v>
                </c:pt>
                <c:pt idx="3383">
                  <c:v>617</c:v>
                </c:pt>
                <c:pt idx="3384">
                  <c:v>616</c:v>
                </c:pt>
                <c:pt idx="3385">
                  <c:v>615</c:v>
                </c:pt>
                <c:pt idx="3386">
                  <c:v>614</c:v>
                </c:pt>
                <c:pt idx="3387">
                  <c:v>613</c:v>
                </c:pt>
                <c:pt idx="3388">
                  <c:v>612</c:v>
                </c:pt>
                <c:pt idx="3389">
                  <c:v>611</c:v>
                </c:pt>
                <c:pt idx="3390">
                  <c:v>610</c:v>
                </c:pt>
                <c:pt idx="3391">
                  <c:v>609</c:v>
                </c:pt>
                <c:pt idx="3392">
                  <c:v>608</c:v>
                </c:pt>
                <c:pt idx="3393">
                  <c:v>607</c:v>
                </c:pt>
                <c:pt idx="3394">
                  <c:v>606</c:v>
                </c:pt>
                <c:pt idx="3395">
                  <c:v>605</c:v>
                </c:pt>
                <c:pt idx="3396">
                  <c:v>604</c:v>
                </c:pt>
                <c:pt idx="3397">
                  <c:v>603</c:v>
                </c:pt>
                <c:pt idx="3398">
                  <c:v>602</c:v>
                </c:pt>
                <c:pt idx="3399">
                  <c:v>601</c:v>
                </c:pt>
                <c:pt idx="3400">
                  <c:v>600</c:v>
                </c:pt>
                <c:pt idx="3401">
                  <c:v>599</c:v>
                </c:pt>
                <c:pt idx="3402">
                  <c:v>598</c:v>
                </c:pt>
                <c:pt idx="3403">
                  <c:v>597</c:v>
                </c:pt>
                <c:pt idx="3404">
                  <c:v>596</c:v>
                </c:pt>
                <c:pt idx="3405">
                  <c:v>595</c:v>
                </c:pt>
                <c:pt idx="3406">
                  <c:v>594</c:v>
                </c:pt>
                <c:pt idx="3407">
                  <c:v>593</c:v>
                </c:pt>
                <c:pt idx="3408">
                  <c:v>592</c:v>
                </c:pt>
                <c:pt idx="3409">
                  <c:v>591</c:v>
                </c:pt>
                <c:pt idx="3410">
                  <c:v>590</c:v>
                </c:pt>
                <c:pt idx="3411">
                  <c:v>589</c:v>
                </c:pt>
                <c:pt idx="3412">
                  <c:v>588</c:v>
                </c:pt>
                <c:pt idx="3413">
                  <c:v>587</c:v>
                </c:pt>
                <c:pt idx="3414">
                  <c:v>586</c:v>
                </c:pt>
                <c:pt idx="3415">
                  <c:v>585</c:v>
                </c:pt>
                <c:pt idx="3416">
                  <c:v>584</c:v>
                </c:pt>
                <c:pt idx="3417">
                  <c:v>583</c:v>
                </c:pt>
                <c:pt idx="3418">
                  <c:v>582</c:v>
                </c:pt>
                <c:pt idx="3419">
                  <c:v>581</c:v>
                </c:pt>
                <c:pt idx="3420">
                  <c:v>580</c:v>
                </c:pt>
                <c:pt idx="3421">
                  <c:v>579</c:v>
                </c:pt>
                <c:pt idx="3422">
                  <c:v>578</c:v>
                </c:pt>
                <c:pt idx="3423">
                  <c:v>577</c:v>
                </c:pt>
                <c:pt idx="3424">
                  <c:v>576</c:v>
                </c:pt>
                <c:pt idx="3425">
                  <c:v>575</c:v>
                </c:pt>
                <c:pt idx="3426">
                  <c:v>574</c:v>
                </c:pt>
                <c:pt idx="3427">
                  <c:v>573</c:v>
                </c:pt>
                <c:pt idx="3428">
                  <c:v>572</c:v>
                </c:pt>
                <c:pt idx="3429">
                  <c:v>571</c:v>
                </c:pt>
                <c:pt idx="3430">
                  <c:v>570</c:v>
                </c:pt>
                <c:pt idx="3431">
                  <c:v>569</c:v>
                </c:pt>
                <c:pt idx="3432">
                  <c:v>568</c:v>
                </c:pt>
                <c:pt idx="3433">
                  <c:v>567</c:v>
                </c:pt>
                <c:pt idx="3434">
                  <c:v>566</c:v>
                </c:pt>
                <c:pt idx="3435">
                  <c:v>565</c:v>
                </c:pt>
                <c:pt idx="3436">
                  <c:v>564</c:v>
                </c:pt>
                <c:pt idx="3437">
                  <c:v>563</c:v>
                </c:pt>
                <c:pt idx="3438">
                  <c:v>562</c:v>
                </c:pt>
                <c:pt idx="3439">
                  <c:v>561</c:v>
                </c:pt>
                <c:pt idx="3440">
                  <c:v>560</c:v>
                </c:pt>
                <c:pt idx="3441">
                  <c:v>559</c:v>
                </c:pt>
                <c:pt idx="3442">
                  <c:v>558</c:v>
                </c:pt>
                <c:pt idx="3443">
                  <c:v>557</c:v>
                </c:pt>
                <c:pt idx="3444">
                  <c:v>556</c:v>
                </c:pt>
                <c:pt idx="3445">
                  <c:v>555</c:v>
                </c:pt>
                <c:pt idx="3446">
                  <c:v>554</c:v>
                </c:pt>
                <c:pt idx="3447">
                  <c:v>553</c:v>
                </c:pt>
                <c:pt idx="3448">
                  <c:v>552</c:v>
                </c:pt>
                <c:pt idx="3449">
                  <c:v>551</c:v>
                </c:pt>
                <c:pt idx="3450">
                  <c:v>550</c:v>
                </c:pt>
                <c:pt idx="3451">
                  <c:v>549</c:v>
                </c:pt>
                <c:pt idx="3452">
                  <c:v>548</c:v>
                </c:pt>
                <c:pt idx="3453">
                  <c:v>547</c:v>
                </c:pt>
                <c:pt idx="3454">
                  <c:v>546</c:v>
                </c:pt>
                <c:pt idx="3455">
                  <c:v>545</c:v>
                </c:pt>
                <c:pt idx="3456">
                  <c:v>544</c:v>
                </c:pt>
                <c:pt idx="3457">
                  <c:v>543</c:v>
                </c:pt>
                <c:pt idx="3458">
                  <c:v>542</c:v>
                </c:pt>
                <c:pt idx="3459">
                  <c:v>541</c:v>
                </c:pt>
                <c:pt idx="3460">
                  <c:v>540</c:v>
                </c:pt>
                <c:pt idx="3461">
                  <c:v>539</c:v>
                </c:pt>
                <c:pt idx="3462">
                  <c:v>538</c:v>
                </c:pt>
                <c:pt idx="3463">
                  <c:v>537</c:v>
                </c:pt>
                <c:pt idx="3464">
                  <c:v>536</c:v>
                </c:pt>
                <c:pt idx="3465">
                  <c:v>535</c:v>
                </c:pt>
                <c:pt idx="3466">
                  <c:v>534</c:v>
                </c:pt>
                <c:pt idx="3467">
                  <c:v>533</c:v>
                </c:pt>
                <c:pt idx="3468">
                  <c:v>532</c:v>
                </c:pt>
                <c:pt idx="3469">
                  <c:v>531</c:v>
                </c:pt>
                <c:pt idx="3470">
                  <c:v>530</c:v>
                </c:pt>
                <c:pt idx="3471">
                  <c:v>529</c:v>
                </c:pt>
                <c:pt idx="3472">
                  <c:v>528</c:v>
                </c:pt>
                <c:pt idx="3473">
                  <c:v>527</c:v>
                </c:pt>
                <c:pt idx="3474">
                  <c:v>526</c:v>
                </c:pt>
                <c:pt idx="3475">
                  <c:v>525</c:v>
                </c:pt>
                <c:pt idx="3476">
                  <c:v>524</c:v>
                </c:pt>
                <c:pt idx="3477">
                  <c:v>523</c:v>
                </c:pt>
                <c:pt idx="3478">
                  <c:v>522</c:v>
                </c:pt>
                <c:pt idx="3479">
                  <c:v>521</c:v>
                </c:pt>
                <c:pt idx="3480">
                  <c:v>520</c:v>
                </c:pt>
                <c:pt idx="3481">
                  <c:v>519</c:v>
                </c:pt>
                <c:pt idx="3482">
                  <c:v>518</c:v>
                </c:pt>
                <c:pt idx="3483">
                  <c:v>517</c:v>
                </c:pt>
                <c:pt idx="3484">
                  <c:v>516</c:v>
                </c:pt>
                <c:pt idx="3485">
                  <c:v>515</c:v>
                </c:pt>
                <c:pt idx="3486">
                  <c:v>514</c:v>
                </c:pt>
                <c:pt idx="3487">
                  <c:v>513</c:v>
                </c:pt>
                <c:pt idx="3488">
                  <c:v>512</c:v>
                </c:pt>
                <c:pt idx="3489">
                  <c:v>511</c:v>
                </c:pt>
                <c:pt idx="3490">
                  <c:v>510</c:v>
                </c:pt>
                <c:pt idx="3491">
                  <c:v>509</c:v>
                </c:pt>
                <c:pt idx="3492">
                  <c:v>508</c:v>
                </c:pt>
                <c:pt idx="3493">
                  <c:v>507</c:v>
                </c:pt>
                <c:pt idx="3494">
                  <c:v>506</c:v>
                </c:pt>
                <c:pt idx="3495">
                  <c:v>505</c:v>
                </c:pt>
                <c:pt idx="3496">
                  <c:v>504</c:v>
                </c:pt>
                <c:pt idx="3497">
                  <c:v>503</c:v>
                </c:pt>
                <c:pt idx="3498">
                  <c:v>502</c:v>
                </c:pt>
                <c:pt idx="3499">
                  <c:v>501</c:v>
                </c:pt>
                <c:pt idx="3500">
                  <c:v>500</c:v>
                </c:pt>
                <c:pt idx="3501">
                  <c:v>499</c:v>
                </c:pt>
                <c:pt idx="3502">
                  <c:v>498</c:v>
                </c:pt>
                <c:pt idx="3503">
                  <c:v>497</c:v>
                </c:pt>
                <c:pt idx="3504">
                  <c:v>496</c:v>
                </c:pt>
                <c:pt idx="3505">
                  <c:v>495</c:v>
                </c:pt>
                <c:pt idx="3506">
                  <c:v>494</c:v>
                </c:pt>
                <c:pt idx="3507">
                  <c:v>493</c:v>
                </c:pt>
                <c:pt idx="3508">
                  <c:v>492</c:v>
                </c:pt>
                <c:pt idx="3509">
                  <c:v>491</c:v>
                </c:pt>
                <c:pt idx="3510">
                  <c:v>490</c:v>
                </c:pt>
                <c:pt idx="3511">
                  <c:v>489</c:v>
                </c:pt>
                <c:pt idx="3512">
                  <c:v>488</c:v>
                </c:pt>
                <c:pt idx="3513">
                  <c:v>487</c:v>
                </c:pt>
                <c:pt idx="3514">
                  <c:v>486</c:v>
                </c:pt>
                <c:pt idx="3515">
                  <c:v>485</c:v>
                </c:pt>
                <c:pt idx="3516">
                  <c:v>484</c:v>
                </c:pt>
                <c:pt idx="3517">
                  <c:v>483</c:v>
                </c:pt>
                <c:pt idx="3518">
                  <c:v>482</c:v>
                </c:pt>
                <c:pt idx="3519">
                  <c:v>481</c:v>
                </c:pt>
                <c:pt idx="3520">
                  <c:v>480</c:v>
                </c:pt>
                <c:pt idx="3521">
                  <c:v>479</c:v>
                </c:pt>
                <c:pt idx="3522">
                  <c:v>478</c:v>
                </c:pt>
                <c:pt idx="3523">
                  <c:v>477</c:v>
                </c:pt>
                <c:pt idx="3524">
                  <c:v>476</c:v>
                </c:pt>
                <c:pt idx="3525">
                  <c:v>475</c:v>
                </c:pt>
                <c:pt idx="3526">
                  <c:v>474</c:v>
                </c:pt>
                <c:pt idx="3527">
                  <c:v>473</c:v>
                </c:pt>
                <c:pt idx="3528">
                  <c:v>472</c:v>
                </c:pt>
                <c:pt idx="3529">
                  <c:v>471</c:v>
                </c:pt>
                <c:pt idx="3530">
                  <c:v>470</c:v>
                </c:pt>
                <c:pt idx="3531">
                  <c:v>469</c:v>
                </c:pt>
                <c:pt idx="3532">
                  <c:v>468</c:v>
                </c:pt>
                <c:pt idx="3533">
                  <c:v>467</c:v>
                </c:pt>
                <c:pt idx="3534">
                  <c:v>466</c:v>
                </c:pt>
                <c:pt idx="3535">
                  <c:v>465</c:v>
                </c:pt>
                <c:pt idx="3536">
                  <c:v>464</c:v>
                </c:pt>
                <c:pt idx="3537">
                  <c:v>463</c:v>
                </c:pt>
                <c:pt idx="3538">
                  <c:v>462</c:v>
                </c:pt>
                <c:pt idx="3539">
                  <c:v>461</c:v>
                </c:pt>
                <c:pt idx="3540">
                  <c:v>460</c:v>
                </c:pt>
                <c:pt idx="3541">
                  <c:v>459</c:v>
                </c:pt>
                <c:pt idx="3542">
                  <c:v>458</c:v>
                </c:pt>
                <c:pt idx="3543">
                  <c:v>457</c:v>
                </c:pt>
                <c:pt idx="3544">
                  <c:v>456</c:v>
                </c:pt>
                <c:pt idx="3545">
                  <c:v>455</c:v>
                </c:pt>
                <c:pt idx="3546">
                  <c:v>454</c:v>
                </c:pt>
                <c:pt idx="3547">
                  <c:v>453</c:v>
                </c:pt>
                <c:pt idx="3548">
                  <c:v>452</c:v>
                </c:pt>
                <c:pt idx="3549">
                  <c:v>451</c:v>
                </c:pt>
                <c:pt idx="3550">
                  <c:v>450</c:v>
                </c:pt>
                <c:pt idx="3551">
                  <c:v>449</c:v>
                </c:pt>
                <c:pt idx="3552">
                  <c:v>448</c:v>
                </c:pt>
                <c:pt idx="3553">
                  <c:v>447</c:v>
                </c:pt>
                <c:pt idx="3554">
                  <c:v>446</c:v>
                </c:pt>
                <c:pt idx="3555">
                  <c:v>445</c:v>
                </c:pt>
                <c:pt idx="3556">
                  <c:v>444</c:v>
                </c:pt>
                <c:pt idx="3557">
                  <c:v>443</c:v>
                </c:pt>
                <c:pt idx="3558">
                  <c:v>442</c:v>
                </c:pt>
                <c:pt idx="3559">
                  <c:v>441</c:v>
                </c:pt>
                <c:pt idx="3560">
                  <c:v>440</c:v>
                </c:pt>
                <c:pt idx="3561">
                  <c:v>439</c:v>
                </c:pt>
                <c:pt idx="3562">
                  <c:v>438</c:v>
                </c:pt>
                <c:pt idx="3563">
                  <c:v>437</c:v>
                </c:pt>
                <c:pt idx="3564">
                  <c:v>436</c:v>
                </c:pt>
                <c:pt idx="3565">
                  <c:v>435</c:v>
                </c:pt>
                <c:pt idx="3566">
                  <c:v>434</c:v>
                </c:pt>
                <c:pt idx="3567">
                  <c:v>433</c:v>
                </c:pt>
                <c:pt idx="3568">
                  <c:v>432</c:v>
                </c:pt>
                <c:pt idx="3569">
                  <c:v>431</c:v>
                </c:pt>
                <c:pt idx="3570">
                  <c:v>430</c:v>
                </c:pt>
                <c:pt idx="3571">
                  <c:v>429</c:v>
                </c:pt>
                <c:pt idx="3572">
                  <c:v>428</c:v>
                </c:pt>
                <c:pt idx="3573">
                  <c:v>427</c:v>
                </c:pt>
                <c:pt idx="3574">
                  <c:v>426</c:v>
                </c:pt>
                <c:pt idx="3575">
                  <c:v>425</c:v>
                </c:pt>
                <c:pt idx="3576">
                  <c:v>424</c:v>
                </c:pt>
                <c:pt idx="3577">
                  <c:v>423</c:v>
                </c:pt>
                <c:pt idx="3578">
                  <c:v>422</c:v>
                </c:pt>
                <c:pt idx="3579">
                  <c:v>421</c:v>
                </c:pt>
                <c:pt idx="3580">
                  <c:v>420</c:v>
                </c:pt>
                <c:pt idx="3581">
                  <c:v>419</c:v>
                </c:pt>
                <c:pt idx="3582">
                  <c:v>418</c:v>
                </c:pt>
                <c:pt idx="3583">
                  <c:v>417</c:v>
                </c:pt>
                <c:pt idx="3584">
                  <c:v>416</c:v>
                </c:pt>
                <c:pt idx="3585">
                  <c:v>415</c:v>
                </c:pt>
                <c:pt idx="3586">
                  <c:v>414</c:v>
                </c:pt>
                <c:pt idx="3587">
                  <c:v>413</c:v>
                </c:pt>
                <c:pt idx="3588">
                  <c:v>412</c:v>
                </c:pt>
                <c:pt idx="3589">
                  <c:v>411</c:v>
                </c:pt>
                <c:pt idx="3590">
                  <c:v>410</c:v>
                </c:pt>
                <c:pt idx="3591">
                  <c:v>409</c:v>
                </c:pt>
                <c:pt idx="3592">
                  <c:v>408</c:v>
                </c:pt>
                <c:pt idx="3593">
                  <c:v>407</c:v>
                </c:pt>
                <c:pt idx="3594">
                  <c:v>406</c:v>
                </c:pt>
                <c:pt idx="3595">
                  <c:v>405</c:v>
                </c:pt>
                <c:pt idx="3596">
                  <c:v>404</c:v>
                </c:pt>
                <c:pt idx="3597">
                  <c:v>403</c:v>
                </c:pt>
                <c:pt idx="3598">
                  <c:v>402</c:v>
                </c:pt>
                <c:pt idx="3599">
                  <c:v>401</c:v>
                </c:pt>
                <c:pt idx="3600">
                  <c:v>400</c:v>
                </c:pt>
              </c:numCache>
            </c:numRef>
          </c:xVal>
          <c:yVal>
            <c:numRef>
              <c:f>'FTIR 114'!$B$5:$B$3605</c:f>
              <c:numCache>
                <c:formatCode>General</c:formatCode>
                <c:ptCount val="3601"/>
                <c:pt idx="0">
                  <c:v>103.48</c:v>
                </c:pt>
                <c:pt idx="1">
                  <c:v>103.49</c:v>
                </c:pt>
                <c:pt idx="2">
                  <c:v>103.51</c:v>
                </c:pt>
                <c:pt idx="3">
                  <c:v>103.51</c:v>
                </c:pt>
                <c:pt idx="4">
                  <c:v>103.5</c:v>
                </c:pt>
                <c:pt idx="5">
                  <c:v>103.48</c:v>
                </c:pt>
                <c:pt idx="6">
                  <c:v>103.48</c:v>
                </c:pt>
                <c:pt idx="7">
                  <c:v>103.49</c:v>
                </c:pt>
                <c:pt idx="8">
                  <c:v>103.51</c:v>
                </c:pt>
                <c:pt idx="9">
                  <c:v>103.52</c:v>
                </c:pt>
                <c:pt idx="10">
                  <c:v>103.53</c:v>
                </c:pt>
                <c:pt idx="11">
                  <c:v>103.55</c:v>
                </c:pt>
                <c:pt idx="12">
                  <c:v>103.56</c:v>
                </c:pt>
                <c:pt idx="13">
                  <c:v>103.57</c:v>
                </c:pt>
                <c:pt idx="14">
                  <c:v>103.58</c:v>
                </c:pt>
                <c:pt idx="15">
                  <c:v>103.57</c:v>
                </c:pt>
                <c:pt idx="16">
                  <c:v>103.55</c:v>
                </c:pt>
                <c:pt idx="17">
                  <c:v>103.53</c:v>
                </c:pt>
                <c:pt idx="18">
                  <c:v>103.51</c:v>
                </c:pt>
                <c:pt idx="19">
                  <c:v>103.49</c:v>
                </c:pt>
                <c:pt idx="20">
                  <c:v>103.46</c:v>
                </c:pt>
                <c:pt idx="21">
                  <c:v>103.44</c:v>
                </c:pt>
                <c:pt idx="22">
                  <c:v>103.45</c:v>
                </c:pt>
                <c:pt idx="23">
                  <c:v>103.48</c:v>
                </c:pt>
                <c:pt idx="24">
                  <c:v>103.53</c:v>
                </c:pt>
                <c:pt idx="25">
                  <c:v>103.57</c:v>
                </c:pt>
                <c:pt idx="26">
                  <c:v>103.57</c:v>
                </c:pt>
                <c:pt idx="27">
                  <c:v>103.53</c:v>
                </c:pt>
                <c:pt idx="28">
                  <c:v>103.48</c:v>
                </c:pt>
                <c:pt idx="29">
                  <c:v>103.44</c:v>
                </c:pt>
                <c:pt idx="30">
                  <c:v>103.43</c:v>
                </c:pt>
                <c:pt idx="31">
                  <c:v>103.43</c:v>
                </c:pt>
                <c:pt idx="32">
                  <c:v>103.46</c:v>
                </c:pt>
                <c:pt idx="33">
                  <c:v>103.48</c:v>
                </c:pt>
                <c:pt idx="34">
                  <c:v>103.5</c:v>
                </c:pt>
                <c:pt idx="35">
                  <c:v>103.52</c:v>
                </c:pt>
                <c:pt idx="36">
                  <c:v>103.54</c:v>
                </c:pt>
                <c:pt idx="37">
                  <c:v>103.55</c:v>
                </c:pt>
                <c:pt idx="38">
                  <c:v>103.55</c:v>
                </c:pt>
                <c:pt idx="39">
                  <c:v>103.53</c:v>
                </c:pt>
                <c:pt idx="40">
                  <c:v>103.5</c:v>
                </c:pt>
                <c:pt idx="41">
                  <c:v>103.48</c:v>
                </c:pt>
                <c:pt idx="42">
                  <c:v>103.47</c:v>
                </c:pt>
                <c:pt idx="43">
                  <c:v>103.49</c:v>
                </c:pt>
                <c:pt idx="44">
                  <c:v>103.52</c:v>
                </c:pt>
                <c:pt idx="45">
                  <c:v>103.54</c:v>
                </c:pt>
                <c:pt idx="46">
                  <c:v>103.54</c:v>
                </c:pt>
                <c:pt idx="47">
                  <c:v>103.54</c:v>
                </c:pt>
                <c:pt idx="48">
                  <c:v>103.55</c:v>
                </c:pt>
                <c:pt idx="49">
                  <c:v>103.57</c:v>
                </c:pt>
                <c:pt idx="50">
                  <c:v>103.59</c:v>
                </c:pt>
                <c:pt idx="51">
                  <c:v>103.61</c:v>
                </c:pt>
                <c:pt idx="52">
                  <c:v>103.6</c:v>
                </c:pt>
                <c:pt idx="53">
                  <c:v>103.56</c:v>
                </c:pt>
                <c:pt idx="54">
                  <c:v>103.52</c:v>
                </c:pt>
                <c:pt idx="55">
                  <c:v>103.51</c:v>
                </c:pt>
                <c:pt idx="56">
                  <c:v>103.52</c:v>
                </c:pt>
                <c:pt idx="57">
                  <c:v>103.53</c:v>
                </c:pt>
                <c:pt idx="58">
                  <c:v>103.53</c:v>
                </c:pt>
                <c:pt idx="59">
                  <c:v>103.5</c:v>
                </c:pt>
                <c:pt idx="60">
                  <c:v>103.47</c:v>
                </c:pt>
                <c:pt idx="61">
                  <c:v>103.46</c:v>
                </c:pt>
                <c:pt idx="62">
                  <c:v>103.46</c:v>
                </c:pt>
                <c:pt idx="63">
                  <c:v>103.48</c:v>
                </c:pt>
                <c:pt idx="64">
                  <c:v>103.5</c:v>
                </c:pt>
                <c:pt idx="65">
                  <c:v>103.5</c:v>
                </c:pt>
                <c:pt idx="66">
                  <c:v>103.49</c:v>
                </c:pt>
                <c:pt idx="67">
                  <c:v>103.48</c:v>
                </c:pt>
                <c:pt idx="68">
                  <c:v>103.47</c:v>
                </c:pt>
                <c:pt idx="69">
                  <c:v>103.47</c:v>
                </c:pt>
                <c:pt idx="70">
                  <c:v>103.47</c:v>
                </c:pt>
                <c:pt idx="71">
                  <c:v>103.5</c:v>
                </c:pt>
                <c:pt idx="72">
                  <c:v>103.54</c:v>
                </c:pt>
                <c:pt idx="73">
                  <c:v>103.58</c:v>
                </c:pt>
                <c:pt idx="74">
                  <c:v>103.61</c:v>
                </c:pt>
                <c:pt idx="75">
                  <c:v>103.63</c:v>
                </c:pt>
                <c:pt idx="76">
                  <c:v>103.61</c:v>
                </c:pt>
                <c:pt idx="77">
                  <c:v>103.59</c:v>
                </c:pt>
                <c:pt idx="78">
                  <c:v>103.56</c:v>
                </c:pt>
                <c:pt idx="79">
                  <c:v>103.56</c:v>
                </c:pt>
                <c:pt idx="80">
                  <c:v>103.57</c:v>
                </c:pt>
                <c:pt idx="81">
                  <c:v>103.59</c:v>
                </c:pt>
                <c:pt idx="82">
                  <c:v>103.59</c:v>
                </c:pt>
                <c:pt idx="83">
                  <c:v>103.58</c:v>
                </c:pt>
                <c:pt idx="84">
                  <c:v>103.56</c:v>
                </c:pt>
                <c:pt idx="85">
                  <c:v>103.54</c:v>
                </c:pt>
                <c:pt idx="86">
                  <c:v>103.54</c:v>
                </c:pt>
                <c:pt idx="87">
                  <c:v>103.55</c:v>
                </c:pt>
                <c:pt idx="88">
                  <c:v>103.55</c:v>
                </c:pt>
                <c:pt idx="89">
                  <c:v>103.55</c:v>
                </c:pt>
                <c:pt idx="90">
                  <c:v>103.55</c:v>
                </c:pt>
                <c:pt idx="91">
                  <c:v>103.55</c:v>
                </c:pt>
                <c:pt idx="92">
                  <c:v>103.58</c:v>
                </c:pt>
                <c:pt idx="93">
                  <c:v>103.62</c:v>
                </c:pt>
                <c:pt idx="94">
                  <c:v>103.66</c:v>
                </c:pt>
                <c:pt idx="95">
                  <c:v>103.68</c:v>
                </c:pt>
                <c:pt idx="96">
                  <c:v>103.67</c:v>
                </c:pt>
                <c:pt idx="97">
                  <c:v>103.64</c:v>
                </c:pt>
                <c:pt idx="98">
                  <c:v>103.6</c:v>
                </c:pt>
                <c:pt idx="99">
                  <c:v>103.57</c:v>
                </c:pt>
                <c:pt idx="100">
                  <c:v>103.57</c:v>
                </c:pt>
                <c:pt idx="101">
                  <c:v>103.59</c:v>
                </c:pt>
                <c:pt idx="102">
                  <c:v>103.62</c:v>
                </c:pt>
                <c:pt idx="103">
                  <c:v>103.63</c:v>
                </c:pt>
                <c:pt idx="104">
                  <c:v>103.63</c:v>
                </c:pt>
                <c:pt idx="105">
                  <c:v>103.63</c:v>
                </c:pt>
                <c:pt idx="106">
                  <c:v>103.63</c:v>
                </c:pt>
                <c:pt idx="107">
                  <c:v>103.64</c:v>
                </c:pt>
                <c:pt idx="108">
                  <c:v>103.65</c:v>
                </c:pt>
                <c:pt idx="109">
                  <c:v>103.66</c:v>
                </c:pt>
                <c:pt idx="110">
                  <c:v>103.66</c:v>
                </c:pt>
                <c:pt idx="111">
                  <c:v>103.64</c:v>
                </c:pt>
                <c:pt idx="112">
                  <c:v>103.62</c:v>
                </c:pt>
                <c:pt idx="113">
                  <c:v>103.6</c:v>
                </c:pt>
                <c:pt idx="114">
                  <c:v>103.59</c:v>
                </c:pt>
                <c:pt idx="115">
                  <c:v>103.6</c:v>
                </c:pt>
                <c:pt idx="116">
                  <c:v>103.61</c:v>
                </c:pt>
                <c:pt idx="117">
                  <c:v>103.63</c:v>
                </c:pt>
                <c:pt idx="118">
                  <c:v>103.63</c:v>
                </c:pt>
                <c:pt idx="119">
                  <c:v>103.64</c:v>
                </c:pt>
                <c:pt idx="120">
                  <c:v>103.63</c:v>
                </c:pt>
                <c:pt idx="121">
                  <c:v>103.61</c:v>
                </c:pt>
                <c:pt idx="122">
                  <c:v>103.6</c:v>
                </c:pt>
                <c:pt idx="123">
                  <c:v>103.59</c:v>
                </c:pt>
                <c:pt idx="124">
                  <c:v>103.59</c:v>
                </c:pt>
                <c:pt idx="125">
                  <c:v>103.6</c:v>
                </c:pt>
                <c:pt idx="126">
                  <c:v>103.6</c:v>
                </c:pt>
                <c:pt idx="127">
                  <c:v>103.59</c:v>
                </c:pt>
                <c:pt idx="128">
                  <c:v>103.59</c:v>
                </c:pt>
                <c:pt idx="129">
                  <c:v>103.59</c:v>
                </c:pt>
                <c:pt idx="130">
                  <c:v>103.6</c:v>
                </c:pt>
                <c:pt idx="131">
                  <c:v>103.61</c:v>
                </c:pt>
                <c:pt idx="132">
                  <c:v>103.62</c:v>
                </c:pt>
                <c:pt idx="133">
                  <c:v>103.61</c:v>
                </c:pt>
                <c:pt idx="134">
                  <c:v>103.59</c:v>
                </c:pt>
                <c:pt idx="135">
                  <c:v>103.56</c:v>
                </c:pt>
                <c:pt idx="136">
                  <c:v>103.53</c:v>
                </c:pt>
                <c:pt idx="137">
                  <c:v>103.51</c:v>
                </c:pt>
                <c:pt idx="138">
                  <c:v>103.51</c:v>
                </c:pt>
                <c:pt idx="139">
                  <c:v>103.54</c:v>
                </c:pt>
                <c:pt idx="140">
                  <c:v>103.57</c:v>
                </c:pt>
                <c:pt idx="141">
                  <c:v>103.57</c:v>
                </c:pt>
                <c:pt idx="142">
                  <c:v>103.55</c:v>
                </c:pt>
                <c:pt idx="143">
                  <c:v>103.52</c:v>
                </c:pt>
                <c:pt idx="144">
                  <c:v>103.51</c:v>
                </c:pt>
                <c:pt idx="145">
                  <c:v>103.51</c:v>
                </c:pt>
                <c:pt idx="146">
                  <c:v>103.53</c:v>
                </c:pt>
                <c:pt idx="147">
                  <c:v>103.55</c:v>
                </c:pt>
                <c:pt idx="148">
                  <c:v>103.56</c:v>
                </c:pt>
                <c:pt idx="149">
                  <c:v>103.56</c:v>
                </c:pt>
                <c:pt idx="150">
                  <c:v>103.58</c:v>
                </c:pt>
                <c:pt idx="151">
                  <c:v>103.62</c:v>
                </c:pt>
                <c:pt idx="152">
                  <c:v>103.67</c:v>
                </c:pt>
                <c:pt idx="153">
                  <c:v>103.71</c:v>
                </c:pt>
                <c:pt idx="154">
                  <c:v>103.71</c:v>
                </c:pt>
                <c:pt idx="155">
                  <c:v>103.68</c:v>
                </c:pt>
                <c:pt idx="156">
                  <c:v>103.63</c:v>
                </c:pt>
                <c:pt idx="157">
                  <c:v>103.58</c:v>
                </c:pt>
                <c:pt idx="158">
                  <c:v>103.53</c:v>
                </c:pt>
                <c:pt idx="159">
                  <c:v>103.5</c:v>
                </c:pt>
                <c:pt idx="160">
                  <c:v>103.47</c:v>
                </c:pt>
                <c:pt idx="161">
                  <c:v>103.45</c:v>
                </c:pt>
                <c:pt idx="162">
                  <c:v>103.45</c:v>
                </c:pt>
                <c:pt idx="163">
                  <c:v>103.45</c:v>
                </c:pt>
                <c:pt idx="164">
                  <c:v>103.47</c:v>
                </c:pt>
                <c:pt idx="165">
                  <c:v>103.51</c:v>
                </c:pt>
                <c:pt idx="166">
                  <c:v>103.54</c:v>
                </c:pt>
                <c:pt idx="167">
                  <c:v>103.58</c:v>
                </c:pt>
                <c:pt idx="168">
                  <c:v>103.61</c:v>
                </c:pt>
                <c:pt idx="169">
                  <c:v>103.63</c:v>
                </c:pt>
                <c:pt idx="170">
                  <c:v>103.63</c:v>
                </c:pt>
                <c:pt idx="171">
                  <c:v>103.63</c:v>
                </c:pt>
                <c:pt idx="172">
                  <c:v>103.62</c:v>
                </c:pt>
                <c:pt idx="173">
                  <c:v>103.6</c:v>
                </c:pt>
                <c:pt idx="174">
                  <c:v>103.59</c:v>
                </c:pt>
                <c:pt idx="175">
                  <c:v>103.59</c:v>
                </c:pt>
                <c:pt idx="176">
                  <c:v>103.58</c:v>
                </c:pt>
                <c:pt idx="177">
                  <c:v>103.56</c:v>
                </c:pt>
                <c:pt idx="178">
                  <c:v>103.53</c:v>
                </c:pt>
                <c:pt idx="179">
                  <c:v>103.51</c:v>
                </c:pt>
                <c:pt idx="180">
                  <c:v>103.51</c:v>
                </c:pt>
                <c:pt idx="181">
                  <c:v>103.52</c:v>
                </c:pt>
                <c:pt idx="182">
                  <c:v>103.52</c:v>
                </c:pt>
                <c:pt idx="183">
                  <c:v>103.51</c:v>
                </c:pt>
                <c:pt idx="184">
                  <c:v>103.49</c:v>
                </c:pt>
                <c:pt idx="185">
                  <c:v>103.47</c:v>
                </c:pt>
                <c:pt idx="186">
                  <c:v>103.45</c:v>
                </c:pt>
                <c:pt idx="187">
                  <c:v>103.45</c:v>
                </c:pt>
                <c:pt idx="188">
                  <c:v>103.47</c:v>
                </c:pt>
                <c:pt idx="189">
                  <c:v>103.52</c:v>
                </c:pt>
                <c:pt idx="190">
                  <c:v>103.56</c:v>
                </c:pt>
                <c:pt idx="191">
                  <c:v>103.58</c:v>
                </c:pt>
                <c:pt idx="192">
                  <c:v>103.56</c:v>
                </c:pt>
                <c:pt idx="193">
                  <c:v>103.52</c:v>
                </c:pt>
                <c:pt idx="194">
                  <c:v>103.49</c:v>
                </c:pt>
                <c:pt idx="195">
                  <c:v>103.49</c:v>
                </c:pt>
                <c:pt idx="196">
                  <c:v>103.52</c:v>
                </c:pt>
                <c:pt idx="197">
                  <c:v>103.54</c:v>
                </c:pt>
                <c:pt idx="198">
                  <c:v>103.56</c:v>
                </c:pt>
                <c:pt idx="199">
                  <c:v>103.57</c:v>
                </c:pt>
                <c:pt idx="200">
                  <c:v>103.57</c:v>
                </c:pt>
                <c:pt idx="201">
                  <c:v>103.57</c:v>
                </c:pt>
                <c:pt idx="202">
                  <c:v>103.58</c:v>
                </c:pt>
                <c:pt idx="203">
                  <c:v>103.58</c:v>
                </c:pt>
                <c:pt idx="204">
                  <c:v>103.59</c:v>
                </c:pt>
                <c:pt idx="205">
                  <c:v>103.6</c:v>
                </c:pt>
                <c:pt idx="206">
                  <c:v>103.61</c:v>
                </c:pt>
                <c:pt idx="207">
                  <c:v>103.63</c:v>
                </c:pt>
                <c:pt idx="208">
                  <c:v>103.64</c:v>
                </c:pt>
                <c:pt idx="209">
                  <c:v>103.63</c:v>
                </c:pt>
                <c:pt idx="210">
                  <c:v>103.62</c:v>
                </c:pt>
                <c:pt idx="211">
                  <c:v>103.6</c:v>
                </c:pt>
                <c:pt idx="212">
                  <c:v>103.58</c:v>
                </c:pt>
                <c:pt idx="213">
                  <c:v>103.57</c:v>
                </c:pt>
                <c:pt idx="214">
                  <c:v>103.58</c:v>
                </c:pt>
                <c:pt idx="215">
                  <c:v>103.59</c:v>
                </c:pt>
                <c:pt idx="216">
                  <c:v>103.61</c:v>
                </c:pt>
                <c:pt idx="217">
                  <c:v>103.6</c:v>
                </c:pt>
                <c:pt idx="218">
                  <c:v>103.56</c:v>
                </c:pt>
                <c:pt idx="219">
                  <c:v>103.52</c:v>
                </c:pt>
                <c:pt idx="220">
                  <c:v>103.48</c:v>
                </c:pt>
                <c:pt idx="221">
                  <c:v>103.45</c:v>
                </c:pt>
                <c:pt idx="222">
                  <c:v>103.46</c:v>
                </c:pt>
                <c:pt idx="223">
                  <c:v>103.48</c:v>
                </c:pt>
                <c:pt idx="224">
                  <c:v>103.52</c:v>
                </c:pt>
                <c:pt idx="225">
                  <c:v>103.56</c:v>
                </c:pt>
                <c:pt idx="226">
                  <c:v>103.59</c:v>
                </c:pt>
                <c:pt idx="227">
                  <c:v>103.59</c:v>
                </c:pt>
                <c:pt idx="228">
                  <c:v>103.56</c:v>
                </c:pt>
                <c:pt idx="229">
                  <c:v>103.53</c:v>
                </c:pt>
                <c:pt idx="230">
                  <c:v>103.5</c:v>
                </c:pt>
                <c:pt idx="231">
                  <c:v>103.48</c:v>
                </c:pt>
                <c:pt idx="232">
                  <c:v>103.47</c:v>
                </c:pt>
                <c:pt idx="233">
                  <c:v>103.47</c:v>
                </c:pt>
                <c:pt idx="234">
                  <c:v>103.49</c:v>
                </c:pt>
                <c:pt idx="235">
                  <c:v>103.53</c:v>
                </c:pt>
                <c:pt idx="236">
                  <c:v>103.56</c:v>
                </c:pt>
                <c:pt idx="237">
                  <c:v>103.58</c:v>
                </c:pt>
                <c:pt idx="238">
                  <c:v>103.6</c:v>
                </c:pt>
                <c:pt idx="239">
                  <c:v>103.61</c:v>
                </c:pt>
                <c:pt idx="240">
                  <c:v>103.63</c:v>
                </c:pt>
                <c:pt idx="241">
                  <c:v>103.63</c:v>
                </c:pt>
                <c:pt idx="242">
                  <c:v>103.61</c:v>
                </c:pt>
                <c:pt idx="243">
                  <c:v>103.58</c:v>
                </c:pt>
                <c:pt idx="244">
                  <c:v>103.54</c:v>
                </c:pt>
                <c:pt idx="245">
                  <c:v>103.52</c:v>
                </c:pt>
                <c:pt idx="246">
                  <c:v>103.51</c:v>
                </c:pt>
                <c:pt idx="247">
                  <c:v>103.51</c:v>
                </c:pt>
                <c:pt idx="248">
                  <c:v>103.49</c:v>
                </c:pt>
                <c:pt idx="249">
                  <c:v>103.48</c:v>
                </c:pt>
                <c:pt idx="250">
                  <c:v>103.47</c:v>
                </c:pt>
                <c:pt idx="251">
                  <c:v>103.48</c:v>
                </c:pt>
                <c:pt idx="252">
                  <c:v>103.48</c:v>
                </c:pt>
                <c:pt idx="253">
                  <c:v>103.48</c:v>
                </c:pt>
                <c:pt idx="254">
                  <c:v>103.46</c:v>
                </c:pt>
                <c:pt idx="255">
                  <c:v>103.45</c:v>
                </c:pt>
                <c:pt idx="256">
                  <c:v>103.45</c:v>
                </c:pt>
                <c:pt idx="257">
                  <c:v>103.46</c:v>
                </c:pt>
                <c:pt idx="258">
                  <c:v>103.45</c:v>
                </c:pt>
                <c:pt idx="259">
                  <c:v>103.46</c:v>
                </c:pt>
                <c:pt idx="260">
                  <c:v>103.47</c:v>
                </c:pt>
                <c:pt idx="261">
                  <c:v>103.49</c:v>
                </c:pt>
                <c:pt idx="262">
                  <c:v>103.52</c:v>
                </c:pt>
                <c:pt idx="263">
                  <c:v>103.55</c:v>
                </c:pt>
                <c:pt idx="264">
                  <c:v>103.59</c:v>
                </c:pt>
                <c:pt idx="265">
                  <c:v>103.62</c:v>
                </c:pt>
                <c:pt idx="266">
                  <c:v>103.65</c:v>
                </c:pt>
                <c:pt idx="267">
                  <c:v>103.66</c:v>
                </c:pt>
                <c:pt idx="268">
                  <c:v>103.66</c:v>
                </c:pt>
                <c:pt idx="269">
                  <c:v>103.63</c:v>
                </c:pt>
                <c:pt idx="270">
                  <c:v>103.58</c:v>
                </c:pt>
                <c:pt idx="271">
                  <c:v>103.52</c:v>
                </c:pt>
                <c:pt idx="272">
                  <c:v>103.46</c:v>
                </c:pt>
                <c:pt idx="273">
                  <c:v>103.44</c:v>
                </c:pt>
                <c:pt idx="274">
                  <c:v>103.44</c:v>
                </c:pt>
                <c:pt idx="275">
                  <c:v>103.45</c:v>
                </c:pt>
                <c:pt idx="276">
                  <c:v>103.47</c:v>
                </c:pt>
                <c:pt idx="277">
                  <c:v>103.49</c:v>
                </c:pt>
                <c:pt idx="278">
                  <c:v>103.51</c:v>
                </c:pt>
                <c:pt idx="279">
                  <c:v>103.53</c:v>
                </c:pt>
                <c:pt idx="280">
                  <c:v>103.54</c:v>
                </c:pt>
                <c:pt idx="281">
                  <c:v>103.53</c:v>
                </c:pt>
                <c:pt idx="282">
                  <c:v>103.51</c:v>
                </c:pt>
                <c:pt idx="283">
                  <c:v>103.49</c:v>
                </c:pt>
                <c:pt idx="284">
                  <c:v>103.49</c:v>
                </c:pt>
                <c:pt idx="285">
                  <c:v>103.5</c:v>
                </c:pt>
                <c:pt idx="286">
                  <c:v>103.52</c:v>
                </c:pt>
                <c:pt idx="287">
                  <c:v>103.53</c:v>
                </c:pt>
                <c:pt idx="288">
                  <c:v>103.51</c:v>
                </c:pt>
                <c:pt idx="289">
                  <c:v>103.49</c:v>
                </c:pt>
                <c:pt idx="290">
                  <c:v>103.47</c:v>
                </c:pt>
                <c:pt idx="291">
                  <c:v>103.48</c:v>
                </c:pt>
                <c:pt idx="292">
                  <c:v>103.48</c:v>
                </c:pt>
                <c:pt idx="293">
                  <c:v>103.48</c:v>
                </c:pt>
                <c:pt idx="294">
                  <c:v>103.46</c:v>
                </c:pt>
                <c:pt idx="295">
                  <c:v>103.42</c:v>
                </c:pt>
                <c:pt idx="296">
                  <c:v>103.38</c:v>
                </c:pt>
                <c:pt idx="297">
                  <c:v>103.35</c:v>
                </c:pt>
                <c:pt idx="298">
                  <c:v>103.35</c:v>
                </c:pt>
                <c:pt idx="299">
                  <c:v>103.37</c:v>
                </c:pt>
                <c:pt idx="300">
                  <c:v>103.37</c:v>
                </c:pt>
                <c:pt idx="301">
                  <c:v>103.36</c:v>
                </c:pt>
                <c:pt idx="302">
                  <c:v>103.32</c:v>
                </c:pt>
                <c:pt idx="303">
                  <c:v>103.29</c:v>
                </c:pt>
                <c:pt idx="304">
                  <c:v>103.27</c:v>
                </c:pt>
                <c:pt idx="305">
                  <c:v>103.25</c:v>
                </c:pt>
                <c:pt idx="306">
                  <c:v>103.24</c:v>
                </c:pt>
                <c:pt idx="307">
                  <c:v>103.22</c:v>
                </c:pt>
                <c:pt idx="308">
                  <c:v>103.19</c:v>
                </c:pt>
                <c:pt idx="309">
                  <c:v>103.17</c:v>
                </c:pt>
                <c:pt idx="310">
                  <c:v>103.15</c:v>
                </c:pt>
                <c:pt idx="311">
                  <c:v>103.16</c:v>
                </c:pt>
                <c:pt idx="312">
                  <c:v>103.2</c:v>
                </c:pt>
                <c:pt idx="313">
                  <c:v>103.26</c:v>
                </c:pt>
                <c:pt idx="314">
                  <c:v>103.31</c:v>
                </c:pt>
                <c:pt idx="315">
                  <c:v>103.36</c:v>
                </c:pt>
                <c:pt idx="316">
                  <c:v>103.39</c:v>
                </c:pt>
                <c:pt idx="317">
                  <c:v>103.4</c:v>
                </c:pt>
                <c:pt idx="318">
                  <c:v>103.38</c:v>
                </c:pt>
                <c:pt idx="319">
                  <c:v>103.36</c:v>
                </c:pt>
                <c:pt idx="320">
                  <c:v>103.34</c:v>
                </c:pt>
                <c:pt idx="321">
                  <c:v>103.31</c:v>
                </c:pt>
                <c:pt idx="322">
                  <c:v>103.27</c:v>
                </c:pt>
                <c:pt idx="323">
                  <c:v>103.22</c:v>
                </c:pt>
                <c:pt idx="324">
                  <c:v>103.17</c:v>
                </c:pt>
                <c:pt idx="325">
                  <c:v>103.15</c:v>
                </c:pt>
                <c:pt idx="326">
                  <c:v>103.15</c:v>
                </c:pt>
                <c:pt idx="327">
                  <c:v>103.16</c:v>
                </c:pt>
                <c:pt idx="328">
                  <c:v>103.16</c:v>
                </c:pt>
                <c:pt idx="329">
                  <c:v>103.16</c:v>
                </c:pt>
                <c:pt idx="330">
                  <c:v>103.15</c:v>
                </c:pt>
                <c:pt idx="331">
                  <c:v>103.14</c:v>
                </c:pt>
                <c:pt idx="332">
                  <c:v>103.13</c:v>
                </c:pt>
                <c:pt idx="333">
                  <c:v>103.12</c:v>
                </c:pt>
                <c:pt idx="334">
                  <c:v>103.11</c:v>
                </c:pt>
                <c:pt idx="335">
                  <c:v>103.09</c:v>
                </c:pt>
                <c:pt idx="336">
                  <c:v>103.06</c:v>
                </c:pt>
                <c:pt idx="337">
                  <c:v>103.03</c:v>
                </c:pt>
                <c:pt idx="338">
                  <c:v>103.01</c:v>
                </c:pt>
                <c:pt idx="339">
                  <c:v>103.01</c:v>
                </c:pt>
                <c:pt idx="340">
                  <c:v>103.01</c:v>
                </c:pt>
                <c:pt idx="341">
                  <c:v>103</c:v>
                </c:pt>
                <c:pt idx="342">
                  <c:v>102.98</c:v>
                </c:pt>
                <c:pt idx="343">
                  <c:v>102.93</c:v>
                </c:pt>
                <c:pt idx="344">
                  <c:v>102.89</c:v>
                </c:pt>
                <c:pt idx="345">
                  <c:v>102.86</c:v>
                </c:pt>
                <c:pt idx="346">
                  <c:v>102.83</c:v>
                </c:pt>
                <c:pt idx="347">
                  <c:v>102.81</c:v>
                </c:pt>
                <c:pt idx="348">
                  <c:v>102.79</c:v>
                </c:pt>
                <c:pt idx="349">
                  <c:v>102.81</c:v>
                </c:pt>
                <c:pt idx="350">
                  <c:v>102.84</c:v>
                </c:pt>
                <c:pt idx="351">
                  <c:v>102.86</c:v>
                </c:pt>
                <c:pt idx="352">
                  <c:v>102.84</c:v>
                </c:pt>
                <c:pt idx="353">
                  <c:v>102.78</c:v>
                </c:pt>
                <c:pt idx="354">
                  <c:v>102.69</c:v>
                </c:pt>
                <c:pt idx="355">
                  <c:v>102.62</c:v>
                </c:pt>
                <c:pt idx="356">
                  <c:v>102.57</c:v>
                </c:pt>
                <c:pt idx="357">
                  <c:v>102.55</c:v>
                </c:pt>
                <c:pt idx="358">
                  <c:v>102.55</c:v>
                </c:pt>
                <c:pt idx="359">
                  <c:v>102.55</c:v>
                </c:pt>
                <c:pt idx="360">
                  <c:v>102.53</c:v>
                </c:pt>
                <c:pt idx="361">
                  <c:v>102.5</c:v>
                </c:pt>
                <c:pt idx="362">
                  <c:v>102.47</c:v>
                </c:pt>
                <c:pt idx="363">
                  <c:v>102.44</c:v>
                </c:pt>
                <c:pt idx="364">
                  <c:v>102.41</c:v>
                </c:pt>
                <c:pt idx="365">
                  <c:v>102.39</c:v>
                </c:pt>
                <c:pt idx="366">
                  <c:v>102.37</c:v>
                </c:pt>
                <c:pt idx="367">
                  <c:v>102.36</c:v>
                </c:pt>
                <c:pt idx="368">
                  <c:v>102.35</c:v>
                </c:pt>
                <c:pt idx="369">
                  <c:v>102.32</c:v>
                </c:pt>
                <c:pt idx="370">
                  <c:v>102.27</c:v>
                </c:pt>
                <c:pt idx="371">
                  <c:v>102.21</c:v>
                </c:pt>
                <c:pt idx="372">
                  <c:v>102.15</c:v>
                </c:pt>
                <c:pt idx="373">
                  <c:v>102.1</c:v>
                </c:pt>
                <c:pt idx="374">
                  <c:v>102.06</c:v>
                </c:pt>
                <c:pt idx="375">
                  <c:v>102.02</c:v>
                </c:pt>
                <c:pt idx="376">
                  <c:v>101.99</c:v>
                </c:pt>
                <c:pt idx="377">
                  <c:v>101.98</c:v>
                </c:pt>
                <c:pt idx="378">
                  <c:v>101.96</c:v>
                </c:pt>
                <c:pt idx="379">
                  <c:v>101.94</c:v>
                </c:pt>
                <c:pt idx="380">
                  <c:v>101.89</c:v>
                </c:pt>
                <c:pt idx="381">
                  <c:v>101.84</c:v>
                </c:pt>
                <c:pt idx="382">
                  <c:v>101.8</c:v>
                </c:pt>
                <c:pt idx="383">
                  <c:v>101.77</c:v>
                </c:pt>
                <c:pt idx="384">
                  <c:v>101.75</c:v>
                </c:pt>
                <c:pt idx="385">
                  <c:v>101.72</c:v>
                </c:pt>
                <c:pt idx="386">
                  <c:v>101.68</c:v>
                </c:pt>
                <c:pt idx="387">
                  <c:v>101.64</c:v>
                </c:pt>
                <c:pt idx="388">
                  <c:v>101.6</c:v>
                </c:pt>
                <c:pt idx="389">
                  <c:v>101.55</c:v>
                </c:pt>
                <c:pt idx="390">
                  <c:v>101.49</c:v>
                </c:pt>
                <c:pt idx="391">
                  <c:v>101.41</c:v>
                </c:pt>
                <c:pt idx="392">
                  <c:v>101.33</c:v>
                </c:pt>
                <c:pt idx="393">
                  <c:v>101.25</c:v>
                </c:pt>
                <c:pt idx="394">
                  <c:v>101.17</c:v>
                </c:pt>
                <c:pt idx="395">
                  <c:v>101.09</c:v>
                </c:pt>
                <c:pt idx="396">
                  <c:v>101.03</c:v>
                </c:pt>
                <c:pt idx="397">
                  <c:v>101</c:v>
                </c:pt>
                <c:pt idx="398">
                  <c:v>100.98</c:v>
                </c:pt>
                <c:pt idx="399">
                  <c:v>100.97</c:v>
                </c:pt>
                <c:pt idx="400">
                  <c:v>100.94</c:v>
                </c:pt>
                <c:pt idx="401">
                  <c:v>100.88</c:v>
                </c:pt>
                <c:pt idx="402">
                  <c:v>100.82</c:v>
                </c:pt>
                <c:pt idx="403">
                  <c:v>100.75</c:v>
                </c:pt>
                <c:pt idx="404">
                  <c:v>100.68</c:v>
                </c:pt>
                <c:pt idx="405">
                  <c:v>100.61</c:v>
                </c:pt>
                <c:pt idx="406">
                  <c:v>100.54</c:v>
                </c:pt>
                <c:pt idx="407">
                  <c:v>100.46</c:v>
                </c:pt>
                <c:pt idx="408">
                  <c:v>100.37</c:v>
                </c:pt>
                <c:pt idx="409">
                  <c:v>100.28</c:v>
                </c:pt>
                <c:pt idx="410">
                  <c:v>100.2</c:v>
                </c:pt>
                <c:pt idx="411">
                  <c:v>100.12</c:v>
                </c:pt>
                <c:pt idx="412">
                  <c:v>100.06</c:v>
                </c:pt>
                <c:pt idx="413">
                  <c:v>100.01</c:v>
                </c:pt>
                <c:pt idx="414">
                  <c:v>99.97</c:v>
                </c:pt>
                <c:pt idx="415">
                  <c:v>99.92</c:v>
                </c:pt>
                <c:pt idx="416">
                  <c:v>99.85</c:v>
                </c:pt>
                <c:pt idx="417">
                  <c:v>99.76</c:v>
                </c:pt>
                <c:pt idx="418">
                  <c:v>99.67</c:v>
                </c:pt>
                <c:pt idx="419">
                  <c:v>99.58</c:v>
                </c:pt>
                <c:pt idx="420">
                  <c:v>99.51</c:v>
                </c:pt>
                <c:pt idx="421">
                  <c:v>99.45</c:v>
                </c:pt>
                <c:pt idx="422">
                  <c:v>99.39</c:v>
                </c:pt>
                <c:pt idx="423">
                  <c:v>99.32</c:v>
                </c:pt>
                <c:pt idx="424">
                  <c:v>99.23</c:v>
                </c:pt>
                <c:pt idx="425">
                  <c:v>99.13</c:v>
                </c:pt>
                <c:pt idx="426">
                  <c:v>99.01</c:v>
                </c:pt>
                <c:pt idx="427">
                  <c:v>98.9</c:v>
                </c:pt>
                <c:pt idx="428">
                  <c:v>98.81</c:v>
                </c:pt>
                <c:pt idx="429">
                  <c:v>98.73</c:v>
                </c:pt>
                <c:pt idx="430">
                  <c:v>98.66</c:v>
                </c:pt>
                <c:pt idx="431">
                  <c:v>98.59</c:v>
                </c:pt>
                <c:pt idx="432">
                  <c:v>98.49</c:v>
                </c:pt>
                <c:pt idx="433">
                  <c:v>98.36</c:v>
                </c:pt>
                <c:pt idx="434">
                  <c:v>98.22</c:v>
                </c:pt>
                <c:pt idx="435">
                  <c:v>98.09</c:v>
                </c:pt>
                <c:pt idx="436">
                  <c:v>97.97</c:v>
                </c:pt>
                <c:pt idx="437">
                  <c:v>97.88</c:v>
                </c:pt>
                <c:pt idx="438">
                  <c:v>97.82</c:v>
                </c:pt>
                <c:pt idx="439">
                  <c:v>97.77</c:v>
                </c:pt>
                <c:pt idx="440">
                  <c:v>97.73</c:v>
                </c:pt>
                <c:pt idx="441">
                  <c:v>97.69</c:v>
                </c:pt>
                <c:pt idx="442">
                  <c:v>97.62</c:v>
                </c:pt>
                <c:pt idx="443">
                  <c:v>97.51</c:v>
                </c:pt>
                <c:pt idx="444">
                  <c:v>97.39</c:v>
                </c:pt>
                <c:pt idx="445">
                  <c:v>97.26</c:v>
                </c:pt>
                <c:pt idx="446">
                  <c:v>97.15</c:v>
                </c:pt>
                <c:pt idx="447">
                  <c:v>97.05</c:v>
                </c:pt>
                <c:pt idx="448">
                  <c:v>96.97</c:v>
                </c:pt>
                <c:pt idx="449">
                  <c:v>96.89</c:v>
                </c:pt>
                <c:pt idx="450">
                  <c:v>96.8</c:v>
                </c:pt>
                <c:pt idx="451">
                  <c:v>96.69</c:v>
                </c:pt>
                <c:pt idx="452">
                  <c:v>96.57</c:v>
                </c:pt>
                <c:pt idx="453">
                  <c:v>96.45</c:v>
                </c:pt>
                <c:pt idx="454">
                  <c:v>96.34</c:v>
                </c:pt>
                <c:pt idx="455">
                  <c:v>96.24</c:v>
                </c:pt>
                <c:pt idx="456">
                  <c:v>96.17</c:v>
                </c:pt>
                <c:pt idx="457">
                  <c:v>96.1</c:v>
                </c:pt>
                <c:pt idx="458">
                  <c:v>96.03</c:v>
                </c:pt>
                <c:pt idx="459">
                  <c:v>95.95</c:v>
                </c:pt>
                <c:pt idx="460">
                  <c:v>95.86</c:v>
                </c:pt>
                <c:pt idx="461">
                  <c:v>95.76</c:v>
                </c:pt>
                <c:pt idx="462">
                  <c:v>95.67</c:v>
                </c:pt>
                <c:pt idx="463">
                  <c:v>95.59</c:v>
                </c:pt>
                <c:pt idx="464">
                  <c:v>95.53</c:v>
                </c:pt>
                <c:pt idx="465">
                  <c:v>95.49</c:v>
                </c:pt>
                <c:pt idx="466">
                  <c:v>95.46</c:v>
                </c:pt>
                <c:pt idx="467">
                  <c:v>95.42</c:v>
                </c:pt>
                <c:pt idx="468">
                  <c:v>95.38</c:v>
                </c:pt>
                <c:pt idx="469">
                  <c:v>95.32</c:v>
                </c:pt>
                <c:pt idx="470">
                  <c:v>95.25</c:v>
                </c:pt>
                <c:pt idx="471">
                  <c:v>95.19</c:v>
                </c:pt>
                <c:pt idx="472">
                  <c:v>95.12</c:v>
                </c:pt>
                <c:pt idx="473">
                  <c:v>95.05</c:v>
                </c:pt>
                <c:pt idx="474">
                  <c:v>94.98</c:v>
                </c:pt>
                <c:pt idx="475">
                  <c:v>94.91</c:v>
                </c:pt>
                <c:pt idx="476">
                  <c:v>94.85</c:v>
                </c:pt>
                <c:pt idx="477">
                  <c:v>94.79</c:v>
                </c:pt>
                <c:pt idx="478">
                  <c:v>94.71</c:v>
                </c:pt>
                <c:pt idx="479">
                  <c:v>94.63</c:v>
                </c:pt>
                <c:pt idx="480">
                  <c:v>94.53</c:v>
                </c:pt>
                <c:pt idx="481">
                  <c:v>94.46</c:v>
                </c:pt>
                <c:pt idx="482">
                  <c:v>94.41</c:v>
                </c:pt>
                <c:pt idx="483">
                  <c:v>94.38</c:v>
                </c:pt>
                <c:pt idx="484">
                  <c:v>94.35</c:v>
                </c:pt>
                <c:pt idx="485">
                  <c:v>94.32</c:v>
                </c:pt>
                <c:pt idx="486">
                  <c:v>94.25</c:v>
                </c:pt>
                <c:pt idx="487">
                  <c:v>94.17</c:v>
                </c:pt>
                <c:pt idx="488">
                  <c:v>94.1</c:v>
                </c:pt>
                <c:pt idx="489">
                  <c:v>94.05</c:v>
                </c:pt>
                <c:pt idx="490">
                  <c:v>94.02</c:v>
                </c:pt>
                <c:pt idx="491">
                  <c:v>93.98</c:v>
                </c:pt>
                <c:pt idx="492">
                  <c:v>93.94</c:v>
                </c:pt>
                <c:pt idx="493">
                  <c:v>93.9</c:v>
                </c:pt>
                <c:pt idx="494">
                  <c:v>93.87</c:v>
                </c:pt>
                <c:pt idx="495">
                  <c:v>93.86</c:v>
                </c:pt>
                <c:pt idx="496">
                  <c:v>93.83</c:v>
                </c:pt>
                <c:pt idx="497">
                  <c:v>93.79</c:v>
                </c:pt>
                <c:pt idx="498">
                  <c:v>93.71</c:v>
                </c:pt>
                <c:pt idx="499">
                  <c:v>93.63</c:v>
                </c:pt>
                <c:pt idx="500">
                  <c:v>93.55</c:v>
                </c:pt>
                <c:pt idx="501">
                  <c:v>93.51</c:v>
                </c:pt>
                <c:pt idx="502">
                  <c:v>93.5</c:v>
                </c:pt>
                <c:pt idx="503">
                  <c:v>93.5</c:v>
                </c:pt>
                <c:pt idx="504">
                  <c:v>93.47</c:v>
                </c:pt>
                <c:pt idx="505">
                  <c:v>93.43</c:v>
                </c:pt>
                <c:pt idx="506">
                  <c:v>93.37</c:v>
                </c:pt>
                <c:pt idx="507">
                  <c:v>93.33</c:v>
                </c:pt>
                <c:pt idx="508">
                  <c:v>93.3</c:v>
                </c:pt>
                <c:pt idx="509">
                  <c:v>93.27</c:v>
                </c:pt>
                <c:pt idx="510">
                  <c:v>93.24</c:v>
                </c:pt>
                <c:pt idx="511">
                  <c:v>93.19</c:v>
                </c:pt>
                <c:pt idx="512">
                  <c:v>93.13</c:v>
                </c:pt>
                <c:pt idx="513">
                  <c:v>93.06</c:v>
                </c:pt>
                <c:pt idx="514">
                  <c:v>92.99</c:v>
                </c:pt>
                <c:pt idx="515">
                  <c:v>92.93</c:v>
                </c:pt>
                <c:pt idx="516">
                  <c:v>92.9</c:v>
                </c:pt>
                <c:pt idx="517">
                  <c:v>92.9</c:v>
                </c:pt>
                <c:pt idx="518">
                  <c:v>92.92</c:v>
                </c:pt>
                <c:pt idx="519">
                  <c:v>92.92</c:v>
                </c:pt>
                <c:pt idx="520">
                  <c:v>92.89</c:v>
                </c:pt>
                <c:pt idx="521">
                  <c:v>92.82</c:v>
                </c:pt>
                <c:pt idx="522">
                  <c:v>92.74</c:v>
                </c:pt>
                <c:pt idx="523">
                  <c:v>92.68</c:v>
                </c:pt>
                <c:pt idx="524">
                  <c:v>92.65</c:v>
                </c:pt>
                <c:pt idx="525">
                  <c:v>92.63</c:v>
                </c:pt>
                <c:pt idx="526">
                  <c:v>92.62</c:v>
                </c:pt>
                <c:pt idx="527">
                  <c:v>92.6</c:v>
                </c:pt>
                <c:pt idx="528">
                  <c:v>92.55</c:v>
                </c:pt>
                <c:pt idx="529">
                  <c:v>92.5</c:v>
                </c:pt>
                <c:pt idx="530">
                  <c:v>92.45</c:v>
                </c:pt>
                <c:pt idx="531">
                  <c:v>92.42</c:v>
                </c:pt>
                <c:pt idx="532">
                  <c:v>92.4</c:v>
                </c:pt>
                <c:pt idx="533">
                  <c:v>92.36</c:v>
                </c:pt>
                <c:pt idx="534">
                  <c:v>92.3</c:v>
                </c:pt>
                <c:pt idx="535">
                  <c:v>92.23</c:v>
                </c:pt>
                <c:pt idx="536">
                  <c:v>92.17</c:v>
                </c:pt>
                <c:pt idx="537">
                  <c:v>92.13</c:v>
                </c:pt>
                <c:pt idx="538">
                  <c:v>92.11</c:v>
                </c:pt>
                <c:pt idx="539">
                  <c:v>92.09</c:v>
                </c:pt>
                <c:pt idx="540">
                  <c:v>92.08</c:v>
                </c:pt>
                <c:pt idx="541">
                  <c:v>92.05</c:v>
                </c:pt>
                <c:pt idx="542">
                  <c:v>92</c:v>
                </c:pt>
                <c:pt idx="543">
                  <c:v>91.93</c:v>
                </c:pt>
                <c:pt idx="544">
                  <c:v>91.84</c:v>
                </c:pt>
                <c:pt idx="545">
                  <c:v>91.76</c:v>
                </c:pt>
                <c:pt idx="546">
                  <c:v>91.69</c:v>
                </c:pt>
                <c:pt idx="547">
                  <c:v>91.65</c:v>
                </c:pt>
                <c:pt idx="548">
                  <c:v>91.61</c:v>
                </c:pt>
                <c:pt idx="549">
                  <c:v>91.59</c:v>
                </c:pt>
                <c:pt idx="550">
                  <c:v>91.56</c:v>
                </c:pt>
                <c:pt idx="551">
                  <c:v>91.53</c:v>
                </c:pt>
                <c:pt idx="552">
                  <c:v>91.51</c:v>
                </c:pt>
                <c:pt idx="553">
                  <c:v>91.48</c:v>
                </c:pt>
                <c:pt idx="554">
                  <c:v>91.46</c:v>
                </c:pt>
                <c:pt idx="555">
                  <c:v>91.42</c:v>
                </c:pt>
                <c:pt idx="556">
                  <c:v>91.39</c:v>
                </c:pt>
                <c:pt idx="557">
                  <c:v>91.35</c:v>
                </c:pt>
                <c:pt idx="558">
                  <c:v>91.31</c:v>
                </c:pt>
                <c:pt idx="559">
                  <c:v>91.27</c:v>
                </c:pt>
                <c:pt idx="560">
                  <c:v>91.24</c:v>
                </c:pt>
                <c:pt idx="561">
                  <c:v>91.21</c:v>
                </c:pt>
                <c:pt idx="562">
                  <c:v>91.19</c:v>
                </c:pt>
                <c:pt idx="563">
                  <c:v>91.15</c:v>
                </c:pt>
                <c:pt idx="564">
                  <c:v>91.08</c:v>
                </c:pt>
                <c:pt idx="565">
                  <c:v>91</c:v>
                </c:pt>
                <c:pt idx="566">
                  <c:v>90.9</c:v>
                </c:pt>
                <c:pt idx="567">
                  <c:v>90.82</c:v>
                </c:pt>
                <c:pt idx="568">
                  <c:v>90.77</c:v>
                </c:pt>
                <c:pt idx="569">
                  <c:v>90.74</c:v>
                </c:pt>
                <c:pt idx="570">
                  <c:v>90.72</c:v>
                </c:pt>
                <c:pt idx="571">
                  <c:v>90.71</c:v>
                </c:pt>
                <c:pt idx="572">
                  <c:v>90.69</c:v>
                </c:pt>
                <c:pt idx="573">
                  <c:v>90.68</c:v>
                </c:pt>
                <c:pt idx="574">
                  <c:v>90.65</c:v>
                </c:pt>
                <c:pt idx="575">
                  <c:v>90.61</c:v>
                </c:pt>
                <c:pt idx="576">
                  <c:v>90.57</c:v>
                </c:pt>
                <c:pt idx="577">
                  <c:v>90.55</c:v>
                </c:pt>
                <c:pt idx="578">
                  <c:v>90.55</c:v>
                </c:pt>
                <c:pt idx="579">
                  <c:v>90.56</c:v>
                </c:pt>
                <c:pt idx="580">
                  <c:v>90.56</c:v>
                </c:pt>
                <c:pt idx="581">
                  <c:v>90.55</c:v>
                </c:pt>
                <c:pt idx="582">
                  <c:v>90.52</c:v>
                </c:pt>
                <c:pt idx="583">
                  <c:v>90.49</c:v>
                </c:pt>
                <c:pt idx="584">
                  <c:v>90.47</c:v>
                </c:pt>
                <c:pt idx="585">
                  <c:v>90.45</c:v>
                </c:pt>
                <c:pt idx="586">
                  <c:v>90.43</c:v>
                </c:pt>
                <c:pt idx="587">
                  <c:v>90.41</c:v>
                </c:pt>
                <c:pt idx="588">
                  <c:v>90.39</c:v>
                </c:pt>
                <c:pt idx="589">
                  <c:v>90.37</c:v>
                </c:pt>
                <c:pt idx="590">
                  <c:v>90.36</c:v>
                </c:pt>
                <c:pt idx="591">
                  <c:v>90.35</c:v>
                </c:pt>
                <c:pt idx="592">
                  <c:v>90.34</c:v>
                </c:pt>
                <c:pt idx="593">
                  <c:v>90.33</c:v>
                </c:pt>
                <c:pt idx="594">
                  <c:v>90.31</c:v>
                </c:pt>
                <c:pt idx="595">
                  <c:v>90.3</c:v>
                </c:pt>
                <c:pt idx="596">
                  <c:v>90.29</c:v>
                </c:pt>
                <c:pt idx="597">
                  <c:v>90.28</c:v>
                </c:pt>
                <c:pt idx="598">
                  <c:v>90.26</c:v>
                </c:pt>
                <c:pt idx="599">
                  <c:v>90.23</c:v>
                </c:pt>
                <c:pt idx="600">
                  <c:v>90.2</c:v>
                </c:pt>
                <c:pt idx="601">
                  <c:v>90.19</c:v>
                </c:pt>
                <c:pt idx="602">
                  <c:v>90.18</c:v>
                </c:pt>
                <c:pt idx="603">
                  <c:v>90.17</c:v>
                </c:pt>
                <c:pt idx="604">
                  <c:v>90.16</c:v>
                </c:pt>
                <c:pt idx="605">
                  <c:v>90.15</c:v>
                </c:pt>
                <c:pt idx="606">
                  <c:v>90.14</c:v>
                </c:pt>
                <c:pt idx="607">
                  <c:v>90.13</c:v>
                </c:pt>
                <c:pt idx="608">
                  <c:v>90.14</c:v>
                </c:pt>
                <c:pt idx="609">
                  <c:v>90.15</c:v>
                </c:pt>
                <c:pt idx="610">
                  <c:v>90.18</c:v>
                </c:pt>
                <c:pt idx="611">
                  <c:v>90.2</c:v>
                </c:pt>
                <c:pt idx="612">
                  <c:v>90.22</c:v>
                </c:pt>
                <c:pt idx="613">
                  <c:v>90.23</c:v>
                </c:pt>
                <c:pt idx="614">
                  <c:v>90.23</c:v>
                </c:pt>
                <c:pt idx="615">
                  <c:v>90.23</c:v>
                </c:pt>
                <c:pt idx="616">
                  <c:v>90.24</c:v>
                </c:pt>
                <c:pt idx="617">
                  <c:v>90.24</c:v>
                </c:pt>
                <c:pt idx="618">
                  <c:v>90.24</c:v>
                </c:pt>
                <c:pt idx="619">
                  <c:v>90.24</c:v>
                </c:pt>
                <c:pt idx="620">
                  <c:v>90.26</c:v>
                </c:pt>
                <c:pt idx="621">
                  <c:v>90.27</c:v>
                </c:pt>
                <c:pt idx="622">
                  <c:v>90.27</c:v>
                </c:pt>
                <c:pt idx="623">
                  <c:v>90.25</c:v>
                </c:pt>
                <c:pt idx="624">
                  <c:v>90.23</c:v>
                </c:pt>
                <c:pt idx="625">
                  <c:v>90.23</c:v>
                </c:pt>
                <c:pt idx="626">
                  <c:v>90.25</c:v>
                </c:pt>
                <c:pt idx="627">
                  <c:v>90.29</c:v>
                </c:pt>
                <c:pt idx="628">
                  <c:v>90.32</c:v>
                </c:pt>
                <c:pt idx="629">
                  <c:v>90.33</c:v>
                </c:pt>
                <c:pt idx="630">
                  <c:v>90.32</c:v>
                </c:pt>
                <c:pt idx="631">
                  <c:v>90.31</c:v>
                </c:pt>
                <c:pt idx="632">
                  <c:v>90.32</c:v>
                </c:pt>
                <c:pt idx="633">
                  <c:v>90.33</c:v>
                </c:pt>
                <c:pt idx="634">
                  <c:v>90.33</c:v>
                </c:pt>
                <c:pt idx="635">
                  <c:v>90.33</c:v>
                </c:pt>
                <c:pt idx="636">
                  <c:v>90.32</c:v>
                </c:pt>
                <c:pt idx="637">
                  <c:v>90.34</c:v>
                </c:pt>
                <c:pt idx="638">
                  <c:v>90.38</c:v>
                </c:pt>
                <c:pt idx="639">
                  <c:v>90.44</c:v>
                </c:pt>
                <c:pt idx="640">
                  <c:v>90.49</c:v>
                </c:pt>
                <c:pt idx="641">
                  <c:v>90.51</c:v>
                </c:pt>
                <c:pt idx="642">
                  <c:v>90.51</c:v>
                </c:pt>
                <c:pt idx="643">
                  <c:v>90.5</c:v>
                </c:pt>
                <c:pt idx="644">
                  <c:v>90.5</c:v>
                </c:pt>
                <c:pt idx="645">
                  <c:v>90.51</c:v>
                </c:pt>
                <c:pt idx="646">
                  <c:v>90.51</c:v>
                </c:pt>
                <c:pt idx="647">
                  <c:v>90.5</c:v>
                </c:pt>
                <c:pt idx="648">
                  <c:v>90.49</c:v>
                </c:pt>
                <c:pt idx="649">
                  <c:v>90.5</c:v>
                </c:pt>
                <c:pt idx="650">
                  <c:v>90.52</c:v>
                </c:pt>
                <c:pt idx="651">
                  <c:v>90.55</c:v>
                </c:pt>
                <c:pt idx="652">
                  <c:v>90.59</c:v>
                </c:pt>
                <c:pt idx="653">
                  <c:v>90.65</c:v>
                </c:pt>
                <c:pt idx="654">
                  <c:v>90.71</c:v>
                </c:pt>
                <c:pt idx="655">
                  <c:v>90.76</c:v>
                </c:pt>
                <c:pt idx="656">
                  <c:v>90.79</c:v>
                </c:pt>
                <c:pt idx="657">
                  <c:v>90.81</c:v>
                </c:pt>
                <c:pt idx="658">
                  <c:v>90.81</c:v>
                </c:pt>
                <c:pt idx="659">
                  <c:v>90.8</c:v>
                </c:pt>
                <c:pt idx="660">
                  <c:v>90.8</c:v>
                </c:pt>
                <c:pt idx="661">
                  <c:v>90.8</c:v>
                </c:pt>
                <c:pt idx="662">
                  <c:v>90.81</c:v>
                </c:pt>
                <c:pt idx="663">
                  <c:v>90.84</c:v>
                </c:pt>
                <c:pt idx="664">
                  <c:v>90.86</c:v>
                </c:pt>
                <c:pt idx="665">
                  <c:v>90.88</c:v>
                </c:pt>
                <c:pt idx="666">
                  <c:v>90.89</c:v>
                </c:pt>
                <c:pt idx="667">
                  <c:v>90.91</c:v>
                </c:pt>
                <c:pt idx="668">
                  <c:v>90.93</c:v>
                </c:pt>
                <c:pt idx="669">
                  <c:v>90.96</c:v>
                </c:pt>
                <c:pt idx="670">
                  <c:v>90.98</c:v>
                </c:pt>
                <c:pt idx="671">
                  <c:v>90.99</c:v>
                </c:pt>
                <c:pt idx="672">
                  <c:v>91</c:v>
                </c:pt>
                <c:pt idx="673">
                  <c:v>91.01</c:v>
                </c:pt>
                <c:pt idx="674">
                  <c:v>91.04</c:v>
                </c:pt>
                <c:pt idx="675">
                  <c:v>91.06</c:v>
                </c:pt>
                <c:pt idx="676">
                  <c:v>91.09</c:v>
                </c:pt>
                <c:pt idx="677">
                  <c:v>91.13</c:v>
                </c:pt>
                <c:pt idx="678">
                  <c:v>91.16</c:v>
                </c:pt>
                <c:pt idx="679">
                  <c:v>91.2</c:v>
                </c:pt>
                <c:pt idx="680">
                  <c:v>91.22</c:v>
                </c:pt>
                <c:pt idx="681">
                  <c:v>91.24</c:v>
                </c:pt>
                <c:pt idx="682">
                  <c:v>91.26</c:v>
                </c:pt>
                <c:pt idx="683">
                  <c:v>91.29</c:v>
                </c:pt>
                <c:pt idx="684">
                  <c:v>91.32</c:v>
                </c:pt>
                <c:pt idx="685">
                  <c:v>91.37</c:v>
                </c:pt>
                <c:pt idx="686">
                  <c:v>91.41</c:v>
                </c:pt>
                <c:pt idx="687">
                  <c:v>91.44</c:v>
                </c:pt>
                <c:pt idx="688">
                  <c:v>91.47</c:v>
                </c:pt>
                <c:pt idx="689">
                  <c:v>91.5</c:v>
                </c:pt>
                <c:pt idx="690">
                  <c:v>91.53</c:v>
                </c:pt>
                <c:pt idx="691">
                  <c:v>91.57</c:v>
                </c:pt>
                <c:pt idx="692">
                  <c:v>91.61</c:v>
                </c:pt>
                <c:pt idx="693">
                  <c:v>91.66</c:v>
                </c:pt>
                <c:pt idx="694">
                  <c:v>91.69</c:v>
                </c:pt>
                <c:pt idx="695">
                  <c:v>91.7</c:v>
                </c:pt>
                <c:pt idx="696">
                  <c:v>91.69</c:v>
                </c:pt>
                <c:pt idx="697">
                  <c:v>91.69</c:v>
                </c:pt>
                <c:pt idx="698">
                  <c:v>91.69</c:v>
                </c:pt>
                <c:pt idx="699">
                  <c:v>91.73</c:v>
                </c:pt>
                <c:pt idx="700">
                  <c:v>91.77</c:v>
                </c:pt>
                <c:pt idx="701">
                  <c:v>91.81</c:v>
                </c:pt>
                <c:pt idx="702">
                  <c:v>91.83</c:v>
                </c:pt>
                <c:pt idx="703">
                  <c:v>91.83</c:v>
                </c:pt>
                <c:pt idx="704">
                  <c:v>91.85</c:v>
                </c:pt>
                <c:pt idx="705">
                  <c:v>91.88</c:v>
                </c:pt>
                <c:pt idx="706">
                  <c:v>91.92</c:v>
                </c:pt>
                <c:pt idx="707">
                  <c:v>91.96</c:v>
                </c:pt>
                <c:pt idx="708">
                  <c:v>91.98</c:v>
                </c:pt>
                <c:pt idx="709">
                  <c:v>92</c:v>
                </c:pt>
                <c:pt idx="710">
                  <c:v>92.01</c:v>
                </c:pt>
                <c:pt idx="711">
                  <c:v>92.04</c:v>
                </c:pt>
                <c:pt idx="712">
                  <c:v>92.07</c:v>
                </c:pt>
                <c:pt idx="713">
                  <c:v>92.11</c:v>
                </c:pt>
                <c:pt idx="714">
                  <c:v>92.15</c:v>
                </c:pt>
                <c:pt idx="715">
                  <c:v>92.19</c:v>
                </c:pt>
                <c:pt idx="716">
                  <c:v>92.24</c:v>
                </c:pt>
                <c:pt idx="717">
                  <c:v>92.3</c:v>
                </c:pt>
                <c:pt idx="718">
                  <c:v>92.36</c:v>
                </c:pt>
                <c:pt idx="719">
                  <c:v>92.41</c:v>
                </c:pt>
                <c:pt idx="720">
                  <c:v>92.43</c:v>
                </c:pt>
                <c:pt idx="721">
                  <c:v>92.42</c:v>
                </c:pt>
                <c:pt idx="722">
                  <c:v>92.41</c:v>
                </c:pt>
                <c:pt idx="723">
                  <c:v>92.42</c:v>
                </c:pt>
                <c:pt idx="724">
                  <c:v>92.45</c:v>
                </c:pt>
                <c:pt idx="725">
                  <c:v>92.5</c:v>
                </c:pt>
                <c:pt idx="726">
                  <c:v>92.57</c:v>
                </c:pt>
                <c:pt idx="727">
                  <c:v>92.63</c:v>
                </c:pt>
                <c:pt idx="728">
                  <c:v>92.67</c:v>
                </c:pt>
                <c:pt idx="729">
                  <c:v>92.7</c:v>
                </c:pt>
                <c:pt idx="730">
                  <c:v>92.74</c:v>
                </c:pt>
                <c:pt idx="731">
                  <c:v>92.78</c:v>
                </c:pt>
                <c:pt idx="732">
                  <c:v>92.83</c:v>
                </c:pt>
                <c:pt idx="733">
                  <c:v>92.88</c:v>
                </c:pt>
                <c:pt idx="734">
                  <c:v>92.92</c:v>
                </c:pt>
                <c:pt idx="735">
                  <c:v>92.96</c:v>
                </c:pt>
                <c:pt idx="736">
                  <c:v>93</c:v>
                </c:pt>
                <c:pt idx="737">
                  <c:v>93.04</c:v>
                </c:pt>
                <c:pt idx="738">
                  <c:v>93.07</c:v>
                </c:pt>
                <c:pt idx="739">
                  <c:v>93.09</c:v>
                </c:pt>
                <c:pt idx="740">
                  <c:v>93.12</c:v>
                </c:pt>
                <c:pt idx="741">
                  <c:v>93.16</c:v>
                </c:pt>
                <c:pt idx="742">
                  <c:v>93.2</c:v>
                </c:pt>
                <c:pt idx="743">
                  <c:v>93.25</c:v>
                </c:pt>
                <c:pt idx="744">
                  <c:v>93.29</c:v>
                </c:pt>
                <c:pt idx="745">
                  <c:v>93.32</c:v>
                </c:pt>
                <c:pt idx="746">
                  <c:v>93.34</c:v>
                </c:pt>
                <c:pt idx="747">
                  <c:v>93.35</c:v>
                </c:pt>
                <c:pt idx="748">
                  <c:v>93.37</c:v>
                </c:pt>
                <c:pt idx="749">
                  <c:v>93.42</c:v>
                </c:pt>
                <c:pt idx="750">
                  <c:v>93.5</c:v>
                </c:pt>
                <c:pt idx="751">
                  <c:v>93.58</c:v>
                </c:pt>
                <c:pt idx="752">
                  <c:v>93.66</c:v>
                </c:pt>
                <c:pt idx="753">
                  <c:v>93.73</c:v>
                </c:pt>
                <c:pt idx="754">
                  <c:v>93.77</c:v>
                </c:pt>
                <c:pt idx="755">
                  <c:v>93.79</c:v>
                </c:pt>
                <c:pt idx="756">
                  <c:v>93.81</c:v>
                </c:pt>
                <c:pt idx="757">
                  <c:v>93.86</c:v>
                </c:pt>
                <c:pt idx="758">
                  <c:v>93.93</c:v>
                </c:pt>
                <c:pt idx="759">
                  <c:v>94.02</c:v>
                </c:pt>
                <c:pt idx="760">
                  <c:v>94.1</c:v>
                </c:pt>
                <c:pt idx="761">
                  <c:v>94.15</c:v>
                </c:pt>
                <c:pt idx="762">
                  <c:v>94.17</c:v>
                </c:pt>
                <c:pt idx="763">
                  <c:v>94.19</c:v>
                </c:pt>
                <c:pt idx="764">
                  <c:v>94.21</c:v>
                </c:pt>
                <c:pt idx="765">
                  <c:v>94.26</c:v>
                </c:pt>
                <c:pt idx="766">
                  <c:v>94.32</c:v>
                </c:pt>
                <c:pt idx="767">
                  <c:v>94.39</c:v>
                </c:pt>
                <c:pt idx="768">
                  <c:v>94.45</c:v>
                </c:pt>
                <c:pt idx="769">
                  <c:v>94.5</c:v>
                </c:pt>
                <c:pt idx="770">
                  <c:v>94.54</c:v>
                </c:pt>
                <c:pt idx="771">
                  <c:v>94.58</c:v>
                </c:pt>
                <c:pt idx="772">
                  <c:v>94.64</c:v>
                </c:pt>
                <c:pt idx="773">
                  <c:v>94.69</c:v>
                </c:pt>
                <c:pt idx="774">
                  <c:v>94.73</c:v>
                </c:pt>
                <c:pt idx="775">
                  <c:v>94.77</c:v>
                </c:pt>
                <c:pt idx="776">
                  <c:v>94.81</c:v>
                </c:pt>
                <c:pt idx="777">
                  <c:v>94.84</c:v>
                </c:pt>
                <c:pt idx="778">
                  <c:v>94.88</c:v>
                </c:pt>
                <c:pt idx="779">
                  <c:v>94.92</c:v>
                </c:pt>
                <c:pt idx="780">
                  <c:v>94.97</c:v>
                </c:pt>
                <c:pt idx="781">
                  <c:v>95.03</c:v>
                </c:pt>
                <c:pt idx="782">
                  <c:v>95.1</c:v>
                </c:pt>
                <c:pt idx="783">
                  <c:v>95.17</c:v>
                </c:pt>
                <c:pt idx="784">
                  <c:v>95.21</c:v>
                </c:pt>
                <c:pt idx="785">
                  <c:v>95.25</c:v>
                </c:pt>
                <c:pt idx="786">
                  <c:v>95.29</c:v>
                </c:pt>
                <c:pt idx="787">
                  <c:v>95.35</c:v>
                </c:pt>
                <c:pt idx="788">
                  <c:v>95.42</c:v>
                </c:pt>
                <c:pt idx="789">
                  <c:v>95.48</c:v>
                </c:pt>
                <c:pt idx="790">
                  <c:v>95.53</c:v>
                </c:pt>
                <c:pt idx="791">
                  <c:v>95.57</c:v>
                </c:pt>
                <c:pt idx="792">
                  <c:v>95.63</c:v>
                </c:pt>
                <c:pt idx="793">
                  <c:v>95.69</c:v>
                </c:pt>
                <c:pt idx="794">
                  <c:v>95.76</c:v>
                </c:pt>
                <c:pt idx="795">
                  <c:v>95.81</c:v>
                </c:pt>
                <c:pt idx="796">
                  <c:v>95.84</c:v>
                </c:pt>
                <c:pt idx="797">
                  <c:v>95.86</c:v>
                </c:pt>
                <c:pt idx="798">
                  <c:v>95.89</c:v>
                </c:pt>
                <c:pt idx="799">
                  <c:v>95.92</c:v>
                </c:pt>
                <c:pt idx="800">
                  <c:v>95.97</c:v>
                </c:pt>
                <c:pt idx="801">
                  <c:v>96.04</c:v>
                </c:pt>
                <c:pt idx="802">
                  <c:v>96.11</c:v>
                </c:pt>
                <c:pt idx="803">
                  <c:v>96.19</c:v>
                </c:pt>
                <c:pt idx="804">
                  <c:v>96.25</c:v>
                </c:pt>
                <c:pt idx="805">
                  <c:v>96.31</c:v>
                </c:pt>
                <c:pt idx="806">
                  <c:v>96.37</c:v>
                </c:pt>
                <c:pt idx="807">
                  <c:v>96.44</c:v>
                </c:pt>
                <c:pt idx="808">
                  <c:v>96.52</c:v>
                </c:pt>
                <c:pt idx="809">
                  <c:v>96.58</c:v>
                </c:pt>
                <c:pt idx="810">
                  <c:v>96.63</c:v>
                </c:pt>
                <c:pt idx="811">
                  <c:v>96.68</c:v>
                </c:pt>
                <c:pt idx="812">
                  <c:v>96.72</c:v>
                </c:pt>
                <c:pt idx="813">
                  <c:v>96.78</c:v>
                </c:pt>
                <c:pt idx="814">
                  <c:v>96.82</c:v>
                </c:pt>
                <c:pt idx="815">
                  <c:v>96.86</c:v>
                </c:pt>
                <c:pt idx="816">
                  <c:v>96.9</c:v>
                </c:pt>
                <c:pt idx="817">
                  <c:v>96.94</c:v>
                </c:pt>
                <c:pt idx="818">
                  <c:v>96.97</c:v>
                </c:pt>
                <c:pt idx="819">
                  <c:v>97</c:v>
                </c:pt>
                <c:pt idx="820">
                  <c:v>97.03</c:v>
                </c:pt>
                <c:pt idx="821">
                  <c:v>97.07</c:v>
                </c:pt>
                <c:pt idx="822">
                  <c:v>97.14</c:v>
                </c:pt>
                <c:pt idx="823">
                  <c:v>97.22</c:v>
                </c:pt>
                <c:pt idx="824">
                  <c:v>97.3</c:v>
                </c:pt>
                <c:pt idx="825">
                  <c:v>97.36</c:v>
                </c:pt>
                <c:pt idx="826">
                  <c:v>97.4</c:v>
                </c:pt>
                <c:pt idx="827">
                  <c:v>97.42</c:v>
                </c:pt>
                <c:pt idx="828">
                  <c:v>97.46</c:v>
                </c:pt>
                <c:pt idx="829">
                  <c:v>97.5</c:v>
                </c:pt>
                <c:pt idx="830">
                  <c:v>97.55</c:v>
                </c:pt>
                <c:pt idx="831">
                  <c:v>97.6</c:v>
                </c:pt>
                <c:pt idx="832">
                  <c:v>97.65</c:v>
                </c:pt>
                <c:pt idx="833">
                  <c:v>97.68</c:v>
                </c:pt>
                <c:pt idx="834">
                  <c:v>97.71</c:v>
                </c:pt>
                <c:pt idx="835">
                  <c:v>97.73</c:v>
                </c:pt>
                <c:pt idx="836">
                  <c:v>97.77</c:v>
                </c:pt>
                <c:pt idx="837">
                  <c:v>97.8</c:v>
                </c:pt>
                <c:pt idx="838">
                  <c:v>97.83</c:v>
                </c:pt>
                <c:pt idx="839">
                  <c:v>97.86</c:v>
                </c:pt>
                <c:pt idx="840">
                  <c:v>97.9</c:v>
                </c:pt>
                <c:pt idx="841">
                  <c:v>97.96</c:v>
                </c:pt>
                <c:pt idx="842">
                  <c:v>98.02</c:v>
                </c:pt>
                <c:pt idx="843">
                  <c:v>98.07</c:v>
                </c:pt>
                <c:pt idx="844">
                  <c:v>98.11</c:v>
                </c:pt>
                <c:pt idx="845">
                  <c:v>98.16</c:v>
                </c:pt>
                <c:pt idx="846">
                  <c:v>98.21</c:v>
                </c:pt>
                <c:pt idx="847">
                  <c:v>98.26</c:v>
                </c:pt>
                <c:pt idx="848">
                  <c:v>98.32</c:v>
                </c:pt>
                <c:pt idx="849">
                  <c:v>98.36</c:v>
                </c:pt>
                <c:pt idx="850">
                  <c:v>98.39</c:v>
                </c:pt>
                <c:pt idx="851">
                  <c:v>98.41</c:v>
                </c:pt>
                <c:pt idx="852">
                  <c:v>98.44</c:v>
                </c:pt>
                <c:pt idx="853">
                  <c:v>98.49</c:v>
                </c:pt>
                <c:pt idx="854">
                  <c:v>98.54</c:v>
                </c:pt>
                <c:pt idx="855">
                  <c:v>98.6</c:v>
                </c:pt>
                <c:pt idx="856">
                  <c:v>98.64</c:v>
                </c:pt>
                <c:pt idx="857">
                  <c:v>98.68</c:v>
                </c:pt>
                <c:pt idx="858">
                  <c:v>98.71</c:v>
                </c:pt>
                <c:pt idx="859">
                  <c:v>98.74</c:v>
                </c:pt>
                <c:pt idx="860">
                  <c:v>98.78</c:v>
                </c:pt>
                <c:pt idx="861">
                  <c:v>98.83</c:v>
                </c:pt>
                <c:pt idx="862">
                  <c:v>98.89</c:v>
                </c:pt>
                <c:pt idx="863">
                  <c:v>98.92</c:v>
                </c:pt>
                <c:pt idx="864">
                  <c:v>98.92</c:v>
                </c:pt>
                <c:pt idx="865">
                  <c:v>98.92</c:v>
                </c:pt>
                <c:pt idx="866">
                  <c:v>98.93</c:v>
                </c:pt>
                <c:pt idx="867">
                  <c:v>98.96</c:v>
                </c:pt>
                <c:pt idx="868">
                  <c:v>99.01</c:v>
                </c:pt>
                <c:pt idx="869">
                  <c:v>99.06</c:v>
                </c:pt>
                <c:pt idx="870">
                  <c:v>99.12</c:v>
                </c:pt>
                <c:pt idx="871">
                  <c:v>99.17</c:v>
                </c:pt>
                <c:pt idx="872">
                  <c:v>99.21</c:v>
                </c:pt>
                <c:pt idx="873">
                  <c:v>99.23</c:v>
                </c:pt>
                <c:pt idx="874">
                  <c:v>99.25</c:v>
                </c:pt>
                <c:pt idx="875">
                  <c:v>99.27</c:v>
                </c:pt>
                <c:pt idx="876">
                  <c:v>99.29</c:v>
                </c:pt>
                <c:pt idx="877">
                  <c:v>99.32</c:v>
                </c:pt>
                <c:pt idx="878">
                  <c:v>99.35</c:v>
                </c:pt>
                <c:pt idx="879">
                  <c:v>99.4</c:v>
                </c:pt>
                <c:pt idx="880">
                  <c:v>99.44</c:v>
                </c:pt>
                <c:pt idx="881">
                  <c:v>99.48</c:v>
                </c:pt>
                <c:pt idx="882">
                  <c:v>99.5</c:v>
                </c:pt>
                <c:pt idx="883">
                  <c:v>99.5</c:v>
                </c:pt>
                <c:pt idx="884">
                  <c:v>99.5</c:v>
                </c:pt>
                <c:pt idx="885">
                  <c:v>99.51</c:v>
                </c:pt>
                <c:pt idx="886">
                  <c:v>99.55</c:v>
                </c:pt>
                <c:pt idx="887">
                  <c:v>99.6</c:v>
                </c:pt>
                <c:pt idx="888">
                  <c:v>99.65</c:v>
                </c:pt>
                <c:pt idx="889">
                  <c:v>99.68</c:v>
                </c:pt>
                <c:pt idx="890">
                  <c:v>99.69</c:v>
                </c:pt>
                <c:pt idx="891">
                  <c:v>99.71</c:v>
                </c:pt>
                <c:pt idx="892">
                  <c:v>99.74</c:v>
                </c:pt>
                <c:pt idx="893">
                  <c:v>99.77</c:v>
                </c:pt>
                <c:pt idx="894">
                  <c:v>99.79</c:v>
                </c:pt>
                <c:pt idx="895">
                  <c:v>99.79</c:v>
                </c:pt>
                <c:pt idx="896">
                  <c:v>99.8</c:v>
                </c:pt>
                <c:pt idx="897">
                  <c:v>99.81</c:v>
                </c:pt>
                <c:pt idx="898">
                  <c:v>99.83</c:v>
                </c:pt>
                <c:pt idx="899">
                  <c:v>99.85</c:v>
                </c:pt>
                <c:pt idx="900">
                  <c:v>99.87</c:v>
                </c:pt>
                <c:pt idx="901">
                  <c:v>99.89</c:v>
                </c:pt>
                <c:pt idx="902">
                  <c:v>99.91</c:v>
                </c:pt>
                <c:pt idx="903">
                  <c:v>99.93</c:v>
                </c:pt>
                <c:pt idx="904">
                  <c:v>99.96</c:v>
                </c:pt>
                <c:pt idx="905">
                  <c:v>99.99</c:v>
                </c:pt>
                <c:pt idx="906">
                  <c:v>100.03</c:v>
                </c:pt>
                <c:pt idx="907">
                  <c:v>100.08</c:v>
                </c:pt>
                <c:pt idx="908">
                  <c:v>100.13</c:v>
                </c:pt>
                <c:pt idx="909">
                  <c:v>100.18</c:v>
                </c:pt>
                <c:pt idx="910">
                  <c:v>100.23</c:v>
                </c:pt>
                <c:pt idx="911">
                  <c:v>100.25</c:v>
                </c:pt>
                <c:pt idx="912">
                  <c:v>100.26</c:v>
                </c:pt>
                <c:pt idx="913">
                  <c:v>100.25</c:v>
                </c:pt>
                <c:pt idx="914">
                  <c:v>100.23</c:v>
                </c:pt>
                <c:pt idx="915">
                  <c:v>100.21</c:v>
                </c:pt>
                <c:pt idx="916">
                  <c:v>100.21</c:v>
                </c:pt>
                <c:pt idx="917">
                  <c:v>100.24</c:v>
                </c:pt>
                <c:pt idx="918">
                  <c:v>100.27</c:v>
                </c:pt>
                <c:pt idx="919">
                  <c:v>100.3</c:v>
                </c:pt>
                <c:pt idx="920">
                  <c:v>100.32</c:v>
                </c:pt>
                <c:pt idx="921">
                  <c:v>100.35</c:v>
                </c:pt>
                <c:pt idx="922">
                  <c:v>100.39</c:v>
                </c:pt>
                <c:pt idx="923">
                  <c:v>100.43</c:v>
                </c:pt>
                <c:pt idx="924">
                  <c:v>100.45</c:v>
                </c:pt>
                <c:pt idx="925">
                  <c:v>100.47</c:v>
                </c:pt>
                <c:pt idx="926">
                  <c:v>100.49</c:v>
                </c:pt>
                <c:pt idx="927">
                  <c:v>100.51</c:v>
                </c:pt>
                <c:pt idx="928">
                  <c:v>100.51</c:v>
                </c:pt>
                <c:pt idx="929">
                  <c:v>100.52</c:v>
                </c:pt>
                <c:pt idx="930">
                  <c:v>100.51</c:v>
                </c:pt>
                <c:pt idx="931">
                  <c:v>100.51</c:v>
                </c:pt>
                <c:pt idx="932">
                  <c:v>100.51</c:v>
                </c:pt>
                <c:pt idx="933">
                  <c:v>100.51</c:v>
                </c:pt>
                <c:pt idx="934">
                  <c:v>100.51</c:v>
                </c:pt>
                <c:pt idx="935">
                  <c:v>100.51</c:v>
                </c:pt>
                <c:pt idx="936">
                  <c:v>100.51</c:v>
                </c:pt>
                <c:pt idx="937">
                  <c:v>100.51</c:v>
                </c:pt>
                <c:pt idx="938">
                  <c:v>100.53</c:v>
                </c:pt>
                <c:pt idx="939">
                  <c:v>100.55</c:v>
                </c:pt>
                <c:pt idx="940">
                  <c:v>100.56</c:v>
                </c:pt>
                <c:pt idx="941">
                  <c:v>100.55</c:v>
                </c:pt>
                <c:pt idx="942">
                  <c:v>100.53</c:v>
                </c:pt>
                <c:pt idx="943">
                  <c:v>100.51</c:v>
                </c:pt>
                <c:pt idx="944">
                  <c:v>100.51</c:v>
                </c:pt>
                <c:pt idx="945">
                  <c:v>100.53</c:v>
                </c:pt>
                <c:pt idx="946">
                  <c:v>100.56</c:v>
                </c:pt>
                <c:pt idx="947">
                  <c:v>100.58</c:v>
                </c:pt>
                <c:pt idx="948">
                  <c:v>100.57</c:v>
                </c:pt>
                <c:pt idx="949">
                  <c:v>100.55</c:v>
                </c:pt>
                <c:pt idx="950">
                  <c:v>100.53</c:v>
                </c:pt>
                <c:pt idx="951">
                  <c:v>100.5</c:v>
                </c:pt>
                <c:pt idx="952">
                  <c:v>100.49</c:v>
                </c:pt>
                <c:pt idx="953">
                  <c:v>100.48</c:v>
                </c:pt>
                <c:pt idx="954">
                  <c:v>100.47</c:v>
                </c:pt>
                <c:pt idx="955">
                  <c:v>100.45</c:v>
                </c:pt>
                <c:pt idx="956">
                  <c:v>100.42</c:v>
                </c:pt>
                <c:pt idx="957">
                  <c:v>100.38</c:v>
                </c:pt>
                <c:pt idx="958">
                  <c:v>100.35</c:v>
                </c:pt>
                <c:pt idx="959">
                  <c:v>100.33</c:v>
                </c:pt>
                <c:pt idx="960">
                  <c:v>100.31</c:v>
                </c:pt>
                <c:pt idx="961">
                  <c:v>100.31</c:v>
                </c:pt>
                <c:pt idx="962">
                  <c:v>100.32</c:v>
                </c:pt>
                <c:pt idx="963">
                  <c:v>100.32</c:v>
                </c:pt>
                <c:pt idx="964">
                  <c:v>100.3</c:v>
                </c:pt>
                <c:pt idx="965">
                  <c:v>100.24</c:v>
                </c:pt>
                <c:pt idx="966">
                  <c:v>100.15</c:v>
                </c:pt>
                <c:pt idx="967">
                  <c:v>100.06</c:v>
                </c:pt>
                <c:pt idx="968">
                  <c:v>99.97</c:v>
                </c:pt>
                <c:pt idx="969">
                  <c:v>99.9</c:v>
                </c:pt>
                <c:pt idx="970">
                  <c:v>99.85</c:v>
                </c:pt>
                <c:pt idx="971">
                  <c:v>99.8</c:v>
                </c:pt>
                <c:pt idx="972">
                  <c:v>99.74</c:v>
                </c:pt>
                <c:pt idx="973">
                  <c:v>99.65</c:v>
                </c:pt>
                <c:pt idx="974">
                  <c:v>99.56</c:v>
                </c:pt>
                <c:pt idx="975">
                  <c:v>99.47</c:v>
                </c:pt>
                <c:pt idx="976">
                  <c:v>99.38</c:v>
                </c:pt>
                <c:pt idx="977">
                  <c:v>99.28</c:v>
                </c:pt>
                <c:pt idx="978">
                  <c:v>99.15</c:v>
                </c:pt>
                <c:pt idx="979">
                  <c:v>99.01</c:v>
                </c:pt>
                <c:pt idx="980">
                  <c:v>98.85</c:v>
                </c:pt>
                <c:pt idx="981">
                  <c:v>98.7</c:v>
                </c:pt>
                <c:pt idx="982">
                  <c:v>98.56</c:v>
                </c:pt>
                <c:pt idx="983">
                  <c:v>98.42</c:v>
                </c:pt>
                <c:pt idx="984">
                  <c:v>98.26</c:v>
                </c:pt>
                <c:pt idx="985">
                  <c:v>98.11</c:v>
                </c:pt>
                <c:pt idx="986">
                  <c:v>97.95</c:v>
                </c:pt>
                <c:pt idx="987">
                  <c:v>97.8</c:v>
                </c:pt>
                <c:pt idx="988">
                  <c:v>97.63</c:v>
                </c:pt>
                <c:pt idx="989">
                  <c:v>97.47</c:v>
                </c:pt>
                <c:pt idx="990">
                  <c:v>97.3</c:v>
                </c:pt>
                <c:pt idx="991">
                  <c:v>97.14</c:v>
                </c:pt>
                <c:pt idx="992">
                  <c:v>96.97</c:v>
                </c:pt>
                <c:pt idx="993">
                  <c:v>96.79</c:v>
                </c:pt>
                <c:pt idx="994">
                  <c:v>96.58</c:v>
                </c:pt>
                <c:pt idx="995">
                  <c:v>96.37</c:v>
                </c:pt>
                <c:pt idx="996">
                  <c:v>96.16</c:v>
                </c:pt>
                <c:pt idx="997">
                  <c:v>95.96</c:v>
                </c:pt>
                <c:pt idx="998">
                  <c:v>95.8</c:v>
                </c:pt>
                <c:pt idx="999">
                  <c:v>95.64</c:v>
                </c:pt>
                <c:pt idx="1000">
                  <c:v>95.5</c:v>
                </c:pt>
                <c:pt idx="1001">
                  <c:v>95.36</c:v>
                </c:pt>
                <c:pt idx="1002">
                  <c:v>95.23</c:v>
                </c:pt>
                <c:pt idx="1003">
                  <c:v>95.11</c:v>
                </c:pt>
                <c:pt idx="1004">
                  <c:v>94.99</c:v>
                </c:pt>
                <c:pt idx="1005">
                  <c:v>94.87</c:v>
                </c:pt>
                <c:pt idx="1006">
                  <c:v>94.75</c:v>
                </c:pt>
                <c:pt idx="1007">
                  <c:v>94.63</c:v>
                </c:pt>
                <c:pt idx="1008">
                  <c:v>94.51</c:v>
                </c:pt>
                <c:pt idx="1009">
                  <c:v>94.39</c:v>
                </c:pt>
                <c:pt idx="1010">
                  <c:v>94.27</c:v>
                </c:pt>
                <c:pt idx="1011">
                  <c:v>94.15</c:v>
                </c:pt>
                <c:pt idx="1012">
                  <c:v>94.02</c:v>
                </c:pt>
                <c:pt idx="1013">
                  <c:v>93.91</c:v>
                </c:pt>
                <c:pt idx="1014">
                  <c:v>93.82</c:v>
                </c:pt>
                <c:pt idx="1015">
                  <c:v>93.76</c:v>
                </c:pt>
                <c:pt idx="1016">
                  <c:v>93.71</c:v>
                </c:pt>
                <c:pt idx="1017">
                  <c:v>93.64</c:v>
                </c:pt>
                <c:pt idx="1018">
                  <c:v>93.55</c:v>
                </c:pt>
                <c:pt idx="1019">
                  <c:v>93.44</c:v>
                </c:pt>
                <c:pt idx="1020">
                  <c:v>93.32</c:v>
                </c:pt>
                <c:pt idx="1021">
                  <c:v>93.21</c:v>
                </c:pt>
                <c:pt idx="1022">
                  <c:v>93.09</c:v>
                </c:pt>
                <c:pt idx="1023">
                  <c:v>92.94</c:v>
                </c:pt>
                <c:pt idx="1024">
                  <c:v>92.77</c:v>
                </c:pt>
                <c:pt idx="1025">
                  <c:v>92.56</c:v>
                </c:pt>
                <c:pt idx="1026">
                  <c:v>92.34</c:v>
                </c:pt>
                <c:pt idx="1027">
                  <c:v>92.11</c:v>
                </c:pt>
                <c:pt idx="1028">
                  <c:v>91.88</c:v>
                </c:pt>
                <c:pt idx="1029">
                  <c:v>91.66</c:v>
                </c:pt>
                <c:pt idx="1030">
                  <c:v>91.45</c:v>
                </c:pt>
                <c:pt idx="1031">
                  <c:v>91.25</c:v>
                </c:pt>
                <c:pt idx="1032">
                  <c:v>91.08</c:v>
                </c:pt>
                <c:pt idx="1033">
                  <c:v>90.93</c:v>
                </c:pt>
                <c:pt idx="1034">
                  <c:v>90.78</c:v>
                </c:pt>
                <c:pt idx="1035">
                  <c:v>90.63</c:v>
                </c:pt>
                <c:pt idx="1036">
                  <c:v>90.47</c:v>
                </c:pt>
                <c:pt idx="1037">
                  <c:v>90.32</c:v>
                </c:pt>
                <c:pt idx="1038">
                  <c:v>90.21</c:v>
                </c:pt>
                <c:pt idx="1039">
                  <c:v>90.13</c:v>
                </c:pt>
                <c:pt idx="1040">
                  <c:v>90.07</c:v>
                </c:pt>
                <c:pt idx="1041">
                  <c:v>90.01</c:v>
                </c:pt>
                <c:pt idx="1042">
                  <c:v>89.95</c:v>
                </c:pt>
                <c:pt idx="1043">
                  <c:v>89.88</c:v>
                </c:pt>
                <c:pt idx="1044">
                  <c:v>89.8</c:v>
                </c:pt>
                <c:pt idx="1045">
                  <c:v>89.73</c:v>
                </c:pt>
                <c:pt idx="1046">
                  <c:v>89.67</c:v>
                </c:pt>
                <c:pt idx="1047">
                  <c:v>89.65</c:v>
                </c:pt>
                <c:pt idx="1048">
                  <c:v>89.65</c:v>
                </c:pt>
                <c:pt idx="1049">
                  <c:v>89.67</c:v>
                </c:pt>
                <c:pt idx="1050">
                  <c:v>89.68</c:v>
                </c:pt>
                <c:pt idx="1051">
                  <c:v>89.68</c:v>
                </c:pt>
                <c:pt idx="1052">
                  <c:v>89.68</c:v>
                </c:pt>
                <c:pt idx="1053">
                  <c:v>89.67</c:v>
                </c:pt>
                <c:pt idx="1054">
                  <c:v>89.68</c:v>
                </c:pt>
                <c:pt idx="1055">
                  <c:v>89.69</c:v>
                </c:pt>
                <c:pt idx="1056">
                  <c:v>89.7</c:v>
                </c:pt>
                <c:pt idx="1057">
                  <c:v>89.73</c:v>
                </c:pt>
                <c:pt idx="1058">
                  <c:v>89.77</c:v>
                </c:pt>
                <c:pt idx="1059">
                  <c:v>89.83</c:v>
                </c:pt>
                <c:pt idx="1060">
                  <c:v>89.91</c:v>
                </c:pt>
                <c:pt idx="1061">
                  <c:v>89.97</c:v>
                </c:pt>
                <c:pt idx="1062">
                  <c:v>90.04</c:v>
                </c:pt>
                <c:pt idx="1063">
                  <c:v>90.1</c:v>
                </c:pt>
                <c:pt idx="1064">
                  <c:v>90.16</c:v>
                </c:pt>
                <c:pt idx="1065">
                  <c:v>90.22</c:v>
                </c:pt>
                <c:pt idx="1066">
                  <c:v>90.29</c:v>
                </c:pt>
                <c:pt idx="1067">
                  <c:v>90.36</c:v>
                </c:pt>
                <c:pt idx="1068">
                  <c:v>90.45</c:v>
                </c:pt>
                <c:pt idx="1069">
                  <c:v>90.53</c:v>
                </c:pt>
                <c:pt idx="1070">
                  <c:v>90.61</c:v>
                </c:pt>
                <c:pt idx="1071">
                  <c:v>90.69</c:v>
                </c:pt>
                <c:pt idx="1072">
                  <c:v>90.76</c:v>
                </c:pt>
                <c:pt idx="1073">
                  <c:v>90.84</c:v>
                </c:pt>
                <c:pt idx="1074">
                  <c:v>90.92</c:v>
                </c:pt>
                <c:pt idx="1075">
                  <c:v>91.03</c:v>
                </c:pt>
                <c:pt idx="1076">
                  <c:v>91.16</c:v>
                </c:pt>
                <c:pt idx="1077">
                  <c:v>91.3</c:v>
                </c:pt>
                <c:pt idx="1078">
                  <c:v>91.44</c:v>
                </c:pt>
                <c:pt idx="1079">
                  <c:v>91.57</c:v>
                </c:pt>
                <c:pt idx="1080">
                  <c:v>91.69</c:v>
                </c:pt>
                <c:pt idx="1081">
                  <c:v>91.81</c:v>
                </c:pt>
                <c:pt idx="1082">
                  <c:v>91.95</c:v>
                </c:pt>
                <c:pt idx="1083">
                  <c:v>92.11</c:v>
                </c:pt>
                <c:pt idx="1084">
                  <c:v>92.31</c:v>
                </c:pt>
                <c:pt idx="1085">
                  <c:v>92.52</c:v>
                </c:pt>
                <c:pt idx="1086">
                  <c:v>92.73</c:v>
                </c:pt>
                <c:pt idx="1087">
                  <c:v>92.95</c:v>
                </c:pt>
                <c:pt idx="1088">
                  <c:v>93.16</c:v>
                </c:pt>
                <c:pt idx="1089">
                  <c:v>93.38</c:v>
                </c:pt>
                <c:pt idx="1090">
                  <c:v>93.58</c:v>
                </c:pt>
                <c:pt idx="1091">
                  <c:v>93.77</c:v>
                </c:pt>
                <c:pt idx="1092">
                  <c:v>93.94</c:v>
                </c:pt>
                <c:pt idx="1093">
                  <c:v>94.08</c:v>
                </c:pt>
                <c:pt idx="1094">
                  <c:v>94.19</c:v>
                </c:pt>
                <c:pt idx="1095">
                  <c:v>94.27</c:v>
                </c:pt>
                <c:pt idx="1096">
                  <c:v>94.32</c:v>
                </c:pt>
                <c:pt idx="1097">
                  <c:v>94.36</c:v>
                </c:pt>
                <c:pt idx="1098">
                  <c:v>94.39</c:v>
                </c:pt>
                <c:pt idx="1099">
                  <c:v>94.41</c:v>
                </c:pt>
                <c:pt idx="1100">
                  <c:v>94.42</c:v>
                </c:pt>
                <c:pt idx="1101">
                  <c:v>94.41</c:v>
                </c:pt>
                <c:pt idx="1102">
                  <c:v>94.4</c:v>
                </c:pt>
                <c:pt idx="1103">
                  <c:v>94.39</c:v>
                </c:pt>
                <c:pt idx="1104">
                  <c:v>94.37</c:v>
                </c:pt>
                <c:pt idx="1105">
                  <c:v>94.34</c:v>
                </c:pt>
                <c:pt idx="1106">
                  <c:v>94.31</c:v>
                </c:pt>
                <c:pt idx="1107">
                  <c:v>94.27</c:v>
                </c:pt>
                <c:pt idx="1108">
                  <c:v>94.21</c:v>
                </c:pt>
                <c:pt idx="1109">
                  <c:v>94.17</c:v>
                </c:pt>
                <c:pt idx="1110">
                  <c:v>94.13</c:v>
                </c:pt>
                <c:pt idx="1111">
                  <c:v>94.1</c:v>
                </c:pt>
                <c:pt idx="1112">
                  <c:v>94.07</c:v>
                </c:pt>
                <c:pt idx="1113">
                  <c:v>94.03</c:v>
                </c:pt>
                <c:pt idx="1114">
                  <c:v>94.01</c:v>
                </c:pt>
                <c:pt idx="1115">
                  <c:v>94.01</c:v>
                </c:pt>
                <c:pt idx="1116">
                  <c:v>94.03</c:v>
                </c:pt>
                <c:pt idx="1117">
                  <c:v>94.07</c:v>
                </c:pt>
                <c:pt idx="1118">
                  <c:v>94.12</c:v>
                </c:pt>
                <c:pt idx="1119">
                  <c:v>94.18</c:v>
                </c:pt>
                <c:pt idx="1120">
                  <c:v>94.26</c:v>
                </c:pt>
                <c:pt idx="1121">
                  <c:v>94.35</c:v>
                </c:pt>
                <c:pt idx="1122">
                  <c:v>94.45</c:v>
                </c:pt>
                <c:pt idx="1123">
                  <c:v>94.56</c:v>
                </c:pt>
                <c:pt idx="1124">
                  <c:v>94.69</c:v>
                </c:pt>
                <c:pt idx="1125">
                  <c:v>94.82</c:v>
                </c:pt>
                <c:pt idx="1126">
                  <c:v>94.96</c:v>
                </c:pt>
                <c:pt idx="1127">
                  <c:v>95.08</c:v>
                </c:pt>
                <c:pt idx="1128">
                  <c:v>95.21</c:v>
                </c:pt>
                <c:pt idx="1129">
                  <c:v>95.33</c:v>
                </c:pt>
                <c:pt idx="1130">
                  <c:v>95.45</c:v>
                </c:pt>
                <c:pt idx="1131">
                  <c:v>95.58</c:v>
                </c:pt>
                <c:pt idx="1132">
                  <c:v>95.71</c:v>
                </c:pt>
                <c:pt idx="1133">
                  <c:v>95.82</c:v>
                </c:pt>
                <c:pt idx="1134">
                  <c:v>95.92</c:v>
                </c:pt>
                <c:pt idx="1135">
                  <c:v>96.01</c:v>
                </c:pt>
                <c:pt idx="1136">
                  <c:v>96.1</c:v>
                </c:pt>
                <c:pt idx="1137">
                  <c:v>96.19</c:v>
                </c:pt>
                <c:pt idx="1138">
                  <c:v>96.3</c:v>
                </c:pt>
                <c:pt idx="1139">
                  <c:v>96.41</c:v>
                </c:pt>
                <c:pt idx="1140">
                  <c:v>96.53</c:v>
                </c:pt>
                <c:pt idx="1141">
                  <c:v>96.64</c:v>
                </c:pt>
                <c:pt idx="1142">
                  <c:v>96.72</c:v>
                </c:pt>
                <c:pt idx="1143">
                  <c:v>96.79</c:v>
                </c:pt>
                <c:pt idx="1144">
                  <c:v>96.84</c:v>
                </c:pt>
                <c:pt idx="1145">
                  <c:v>96.89</c:v>
                </c:pt>
                <c:pt idx="1146">
                  <c:v>96.94</c:v>
                </c:pt>
                <c:pt idx="1147">
                  <c:v>97</c:v>
                </c:pt>
                <c:pt idx="1148">
                  <c:v>97.08</c:v>
                </c:pt>
                <c:pt idx="1149">
                  <c:v>97.17</c:v>
                </c:pt>
                <c:pt idx="1150">
                  <c:v>97.27</c:v>
                </c:pt>
                <c:pt idx="1151">
                  <c:v>97.39</c:v>
                </c:pt>
                <c:pt idx="1152">
                  <c:v>97.52</c:v>
                </c:pt>
                <c:pt idx="1153">
                  <c:v>97.65</c:v>
                </c:pt>
                <c:pt idx="1154">
                  <c:v>97.78</c:v>
                </c:pt>
                <c:pt idx="1155">
                  <c:v>97.89</c:v>
                </c:pt>
                <c:pt idx="1156">
                  <c:v>97.99</c:v>
                </c:pt>
                <c:pt idx="1157">
                  <c:v>98.1</c:v>
                </c:pt>
                <c:pt idx="1158">
                  <c:v>98.21</c:v>
                </c:pt>
                <c:pt idx="1159">
                  <c:v>98.31</c:v>
                </c:pt>
                <c:pt idx="1160">
                  <c:v>98.4</c:v>
                </c:pt>
                <c:pt idx="1161">
                  <c:v>98.47</c:v>
                </c:pt>
                <c:pt idx="1162">
                  <c:v>98.55</c:v>
                </c:pt>
                <c:pt idx="1163">
                  <c:v>98.64</c:v>
                </c:pt>
                <c:pt idx="1164">
                  <c:v>98.73</c:v>
                </c:pt>
                <c:pt idx="1165">
                  <c:v>98.83</c:v>
                </c:pt>
                <c:pt idx="1166">
                  <c:v>98.9</c:v>
                </c:pt>
                <c:pt idx="1167">
                  <c:v>98.97</c:v>
                </c:pt>
                <c:pt idx="1168">
                  <c:v>99.02</c:v>
                </c:pt>
                <c:pt idx="1169">
                  <c:v>99.08</c:v>
                </c:pt>
                <c:pt idx="1170">
                  <c:v>99.14</c:v>
                </c:pt>
                <c:pt idx="1171">
                  <c:v>99.21</c:v>
                </c:pt>
                <c:pt idx="1172">
                  <c:v>99.28</c:v>
                </c:pt>
                <c:pt idx="1173">
                  <c:v>99.36</c:v>
                </c:pt>
                <c:pt idx="1174">
                  <c:v>99.42</c:v>
                </c:pt>
                <c:pt idx="1175">
                  <c:v>99.48</c:v>
                </c:pt>
                <c:pt idx="1176">
                  <c:v>99.52</c:v>
                </c:pt>
                <c:pt idx="1177">
                  <c:v>99.56</c:v>
                </c:pt>
                <c:pt idx="1178">
                  <c:v>99.6</c:v>
                </c:pt>
                <c:pt idx="1179">
                  <c:v>99.64</c:v>
                </c:pt>
                <c:pt idx="1180">
                  <c:v>99.7</c:v>
                </c:pt>
                <c:pt idx="1181">
                  <c:v>99.78</c:v>
                </c:pt>
                <c:pt idx="1182">
                  <c:v>99.86</c:v>
                </c:pt>
                <c:pt idx="1183">
                  <c:v>99.92</c:v>
                </c:pt>
                <c:pt idx="1184">
                  <c:v>99.97</c:v>
                </c:pt>
                <c:pt idx="1185">
                  <c:v>100.01</c:v>
                </c:pt>
                <c:pt idx="1186">
                  <c:v>100.05</c:v>
                </c:pt>
                <c:pt idx="1187">
                  <c:v>100.09</c:v>
                </c:pt>
                <c:pt idx="1188">
                  <c:v>100.13</c:v>
                </c:pt>
                <c:pt idx="1189">
                  <c:v>100.17</c:v>
                </c:pt>
                <c:pt idx="1190">
                  <c:v>100.19</c:v>
                </c:pt>
                <c:pt idx="1191">
                  <c:v>100.22</c:v>
                </c:pt>
                <c:pt idx="1192">
                  <c:v>100.25</c:v>
                </c:pt>
                <c:pt idx="1193">
                  <c:v>100.31</c:v>
                </c:pt>
                <c:pt idx="1194">
                  <c:v>100.37</c:v>
                </c:pt>
                <c:pt idx="1195">
                  <c:v>100.43</c:v>
                </c:pt>
                <c:pt idx="1196">
                  <c:v>100.46</c:v>
                </c:pt>
                <c:pt idx="1197">
                  <c:v>100.49</c:v>
                </c:pt>
                <c:pt idx="1198">
                  <c:v>100.5</c:v>
                </c:pt>
                <c:pt idx="1199">
                  <c:v>100.51</c:v>
                </c:pt>
                <c:pt idx="1200">
                  <c:v>100.53</c:v>
                </c:pt>
                <c:pt idx="1201">
                  <c:v>100.56</c:v>
                </c:pt>
                <c:pt idx="1202">
                  <c:v>100.6</c:v>
                </c:pt>
                <c:pt idx="1203">
                  <c:v>100.63</c:v>
                </c:pt>
                <c:pt idx="1204">
                  <c:v>100.65</c:v>
                </c:pt>
                <c:pt idx="1205">
                  <c:v>100.67</c:v>
                </c:pt>
                <c:pt idx="1206">
                  <c:v>100.68</c:v>
                </c:pt>
                <c:pt idx="1207">
                  <c:v>100.7</c:v>
                </c:pt>
                <c:pt idx="1208">
                  <c:v>100.7</c:v>
                </c:pt>
                <c:pt idx="1209">
                  <c:v>100.71</c:v>
                </c:pt>
                <c:pt idx="1210">
                  <c:v>100.71</c:v>
                </c:pt>
                <c:pt idx="1211">
                  <c:v>100.73</c:v>
                </c:pt>
                <c:pt idx="1212">
                  <c:v>100.75</c:v>
                </c:pt>
                <c:pt idx="1213">
                  <c:v>100.76</c:v>
                </c:pt>
                <c:pt idx="1214">
                  <c:v>100.77</c:v>
                </c:pt>
                <c:pt idx="1215">
                  <c:v>100.78</c:v>
                </c:pt>
                <c:pt idx="1216">
                  <c:v>100.79</c:v>
                </c:pt>
                <c:pt idx="1217">
                  <c:v>100.81</c:v>
                </c:pt>
                <c:pt idx="1218">
                  <c:v>100.84</c:v>
                </c:pt>
                <c:pt idx="1219">
                  <c:v>100.88</c:v>
                </c:pt>
                <c:pt idx="1220">
                  <c:v>100.91</c:v>
                </c:pt>
                <c:pt idx="1221">
                  <c:v>100.95</c:v>
                </c:pt>
                <c:pt idx="1222">
                  <c:v>100.97</c:v>
                </c:pt>
                <c:pt idx="1223">
                  <c:v>100.98</c:v>
                </c:pt>
                <c:pt idx="1224">
                  <c:v>100.98</c:v>
                </c:pt>
                <c:pt idx="1225">
                  <c:v>100.98</c:v>
                </c:pt>
                <c:pt idx="1226">
                  <c:v>100.98</c:v>
                </c:pt>
                <c:pt idx="1227">
                  <c:v>100.99</c:v>
                </c:pt>
                <c:pt idx="1228">
                  <c:v>101</c:v>
                </c:pt>
                <c:pt idx="1229">
                  <c:v>101</c:v>
                </c:pt>
                <c:pt idx="1230">
                  <c:v>101</c:v>
                </c:pt>
                <c:pt idx="1231">
                  <c:v>101</c:v>
                </c:pt>
                <c:pt idx="1232">
                  <c:v>101.01</c:v>
                </c:pt>
                <c:pt idx="1233">
                  <c:v>101.04</c:v>
                </c:pt>
                <c:pt idx="1234">
                  <c:v>101.08</c:v>
                </c:pt>
                <c:pt idx="1235">
                  <c:v>101.11</c:v>
                </c:pt>
                <c:pt idx="1236">
                  <c:v>101.13</c:v>
                </c:pt>
                <c:pt idx="1237">
                  <c:v>101.14</c:v>
                </c:pt>
                <c:pt idx="1238">
                  <c:v>101.15</c:v>
                </c:pt>
                <c:pt idx="1239">
                  <c:v>101.17</c:v>
                </c:pt>
                <c:pt idx="1240">
                  <c:v>101.19</c:v>
                </c:pt>
                <c:pt idx="1241">
                  <c:v>101.19</c:v>
                </c:pt>
                <c:pt idx="1242">
                  <c:v>101.18</c:v>
                </c:pt>
                <c:pt idx="1243">
                  <c:v>101.17</c:v>
                </c:pt>
                <c:pt idx="1244">
                  <c:v>101.18</c:v>
                </c:pt>
                <c:pt idx="1245">
                  <c:v>101.2</c:v>
                </c:pt>
                <c:pt idx="1246">
                  <c:v>101.22</c:v>
                </c:pt>
                <c:pt idx="1247">
                  <c:v>101.23</c:v>
                </c:pt>
                <c:pt idx="1248">
                  <c:v>101.23</c:v>
                </c:pt>
                <c:pt idx="1249">
                  <c:v>101.23</c:v>
                </c:pt>
                <c:pt idx="1250">
                  <c:v>101.24</c:v>
                </c:pt>
                <c:pt idx="1251">
                  <c:v>101.24</c:v>
                </c:pt>
                <c:pt idx="1252">
                  <c:v>101.25</c:v>
                </c:pt>
                <c:pt idx="1253">
                  <c:v>101.26</c:v>
                </c:pt>
                <c:pt idx="1254">
                  <c:v>101.27</c:v>
                </c:pt>
                <c:pt idx="1255">
                  <c:v>101.29</c:v>
                </c:pt>
                <c:pt idx="1256">
                  <c:v>101.31</c:v>
                </c:pt>
                <c:pt idx="1257">
                  <c:v>101.33</c:v>
                </c:pt>
                <c:pt idx="1258">
                  <c:v>101.34</c:v>
                </c:pt>
                <c:pt idx="1259">
                  <c:v>101.35</c:v>
                </c:pt>
                <c:pt idx="1260">
                  <c:v>101.36</c:v>
                </c:pt>
                <c:pt idx="1261">
                  <c:v>101.37</c:v>
                </c:pt>
                <c:pt idx="1262">
                  <c:v>101.39</c:v>
                </c:pt>
                <c:pt idx="1263">
                  <c:v>101.4</c:v>
                </c:pt>
                <c:pt idx="1264">
                  <c:v>101.4</c:v>
                </c:pt>
                <c:pt idx="1265">
                  <c:v>101.39</c:v>
                </c:pt>
                <c:pt idx="1266">
                  <c:v>101.37</c:v>
                </c:pt>
                <c:pt idx="1267">
                  <c:v>101.36</c:v>
                </c:pt>
                <c:pt idx="1268">
                  <c:v>101.36</c:v>
                </c:pt>
                <c:pt idx="1269">
                  <c:v>101.37</c:v>
                </c:pt>
                <c:pt idx="1270">
                  <c:v>101.4</c:v>
                </c:pt>
                <c:pt idx="1271">
                  <c:v>101.42</c:v>
                </c:pt>
                <c:pt idx="1272">
                  <c:v>101.42</c:v>
                </c:pt>
                <c:pt idx="1273">
                  <c:v>101.42</c:v>
                </c:pt>
                <c:pt idx="1274">
                  <c:v>101.41</c:v>
                </c:pt>
                <c:pt idx="1275">
                  <c:v>101.43</c:v>
                </c:pt>
                <c:pt idx="1276">
                  <c:v>101.46</c:v>
                </c:pt>
                <c:pt idx="1277">
                  <c:v>101.48</c:v>
                </c:pt>
                <c:pt idx="1278">
                  <c:v>101.48</c:v>
                </c:pt>
                <c:pt idx="1279">
                  <c:v>101.47</c:v>
                </c:pt>
                <c:pt idx="1280">
                  <c:v>101.45</c:v>
                </c:pt>
                <c:pt idx="1281">
                  <c:v>101.44</c:v>
                </c:pt>
                <c:pt idx="1282">
                  <c:v>101.46</c:v>
                </c:pt>
                <c:pt idx="1283">
                  <c:v>101.48</c:v>
                </c:pt>
                <c:pt idx="1284">
                  <c:v>101.49</c:v>
                </c:pt>
                <c:pt idx="1285">
                  <c:v>101.49</c:v>
                </c:pt>
                <c:pt idx="1286">
                  <c:v>101.47</c:v>
                </c:pt>
                <c:pt idx="1287">
                  <c:v>101.46</c:v>
                </c:pt>
                <c:pt idx="1288">
                  <c:v>101.47</c:v>
                </c:pt>
                <c:pt idx="1289">
                  <c:v>101.51</c:v>
                </c:pt>
                <c:pt idx="1290">
                  <c:v>101.54</c:v>
                </c:pt>
                <c:pt idx="1291">
                  <c:v>101.57</c:v>
                </c:pt>
                <c:pt idx="1292">
                  <c:v>101.58</c:v>
                </c:pt>
                <c:pt idx="1293">
                  <c:v>101.58</c:v>
                </c:pt>
                <c:pt idx="1294">
                  <c:v>101.59</c:v>
                </c:pt>
                <c:pt idx="1295">
                  <c:v>101.61</c:v>
                </c:pt>
                <c:pt idx="1296">
                  <c:v>101.63</c:v>
                </c:pt>
                <c:pt idx="1297">
                  <c:v>101.66</c:v>
                </c:pt>
                <c:pt idx="1298">
                  <c:v>101.68</c:v>
                </c:pt>
                <c:pt idx="1299">
                  <c:v>101.7</c:v>
                </c:pt>
                <c:pt idx="1300">
                  <c:v>101.7</c:v>
                </c:pt>
                <c:pt idx="1301">
                  <c:v>101.7</c:v>
                </c:pt>
                <c:pt idx="1302">
                  <c:v>101.71</c:v>
                </c:pt>
                <c:pt idx="1303">
                  <c:v>101.72</c:v>
                </c:pt>
                <c:pt idx="1304">
                  <c:v>101.74</c:v>
                </c:pt>
                <c:pt idx="1305">
                  <c:v>101.76</c:v>
                </c:pt>
                <c:pt idx="1306">
                  <c:v>101.77</c:v>
                </c:pt>
                <c:pt idx="1307">
                  <c:v>101.76</c:v>
                </c:pt>
                <c:pt idx="1308">
                  <c:v>101.73</c:v>
                </c:pt>
                <c:pt idx="1309">
                  <c:v>101.7</c:v>
                </c:pt>
                <c:pt idx="1310">
                  <c:v>101.69</c:v>
                </c:pt>
                <c:pt idx="1311">
                  <c:v>101.69</c:v>
                </c:pt>
                <c:pt idx="1312">
                  <c:v>101.71</c:v>
                </c:pt>
                <c:pt idx="1313">
                  <c:v>101.73</c:v>
                </c:pt>
                <c:pt idx="1314">
                  <c:v>101.76</c:v>
                </c:pt>
                <c:pt idx="1315">
                  <c:v>101.77</c:v>
                </c:pt>
                <c:pt idx="1316">
                  <c:v>101.79</c:v>
                </c:pt>
                <c:pt idx="1317">
                  <c:v>101.8</c:v>
                </c:pt>
                <c:pt idx="1318">
                  <c:v>101.81</c:v>
                </c:pt>
                <c:pt idx="1319">
                  <c:v>101.81</c:v>
                </c:pt>
                <c:pt idx="1320">
                  <c:v>101.8</c:v>
                </c:pt>
                <c:pt idx="1321">
                  <c:v>101.79</c:v>
                </c:pt>
                <c:pt idx="1322">
                  <c:v>101.78</c:v>
                </c:pt>
                <c:pt idx="1323">
                  <c:v>101.77</c:v>
                </c:pt>
                <c:pt idx="1324">
                  <c:v>101.76</c:v>
                </c:pt>
                <c:pt idx="1325">
                  <c:v>101.76</c:v>
                </c:pt>
                <c:pt idx="1326">
                  <c:v>101.78</c:v>
                </c:pt>
                <c:pt idx="1327">
                  <c:v>101.8</c:v>
                </c:pt>
                <c:pt idx="1328">
                  <c:v>101.82</c:v>
                </c:pt>
                <c:pt idx="1329">
                  <c:v>101.83</c:v>
                </c:pt>
                <c:pt idx="1330">
                  <c:v>101.84</c:v>
                </c:pt>
                <c:pt idx="1331">
                  <c:v>101.84</c:v>
                </c:pt>
                <c:pt idx="1332">
                  <c:v>101.84</c:v>
                </c:pt>
                <c:pt idx="1333">
                  <c:v>101.84</c:v>
                </c:pt>
                <c:pt idx="1334">
                  <c:v>101.86</c:v>
                </c:pt>
                <c:pt idx="1335">
                  <c:v>101.87</c:v>
                </c:pt>
                <c:pt idx="1336">
                  <c:v>101.87</c:v>
                </c:pt>
                <c:pt idx="1337">
                  <c:v>101.86</c:v>
                </c:pt>
                <c:pt idx="1338">
                  <c:v>101.85</c:v>
                </c:pt>
                <c:pt idx="1339">
                  <c:v>101.85</c:v>
                </c:pt>
                <c:pt idx="1340">
                  <c:v>101.85</c:v>
                </c:pt>
                <c:pt idx="1341">
                  <c:v>101.85</c:v>
                </c:pt>
                <c:pt idx="1342">
                  <c:v>101.86</c:v>
                </c:pt>
                <c:pt idx="1343">
                  <c:v>101.85</c:v>
                </c:pt>
                <c:pt idx="1344">
                  <c:v>101.85</c:v>
                </c:pt>
                <c:pt idx="1345">
                  <c:v>101.86</c:v>
                </c:pt>
                <c:pt idx="1346">
                  <c:v>101.88</c:v>
                </c:pt>
                <c:pt idx="1347">
                  <c:v>101.9</c:v>
                </c:pt>
                <c:pt idx="1348">
                  <c:v>101.93</c:v>
                </c:pt>
                <c:pt idx="1349">
                  <c:v>101.95</c:v>
                </c:pt>
                <c:pt idx="1350">
                  <c:v>101.96</c:v>
                </c:pt>
                <c:pt idx="1351">
                  <c:v>101.95</c:v>
                </c:pt>
                <c:pt idx="1352">
                  <c:v>101.93</c:v>
                </c:pt>
                <c:pt idx="1353">
                  <c:v>101.92</c:v>
                </c:pt>
                <c:pt idx="1354">
                  <c:v>101.93</c:v>
                </c:pt>
                <c:pt idx="1355">
                  <c:v>101.95</c:v>
                </c:pt>
                <c:pt idx="1356">
                  <c:v>101.95</c:v>
                </c:pt>
                <c:pt idx="1357">
                  <c:v>101.93</c:v>
                </c:pt>
                <c:pt idx="1358">
                  <c:v>101.93</c:v>
                </c:pt>
                <c:pt idx="1359">
                  <c:v>101.94</c:v>
                </c:pt>
                <c:pt idx="1360">
                  <c:v>101.97</c:v>
                </c:pt>
                <c:pt idx="1361">
                  <c:v>102</c:v>
                </c:pt>
                <c:pt idx="1362">
                  <c:v>102.01</c:v>
                </c:pt>
                <c:pt idx="1363">
                  <c:v>102.01</c:v>
                </c:pt>
                <c:pt idx="1364">
                  <c:v>101.99</c:v>
                </c:pt>
                <c:pt idx="1365">
                  <c:v>101.99</c:v>
                </c:pt>
                <c:pt idx="1366">
                  <c:v>102</c:v>
                </c:pt>
                <c:pt idx="1367">
                  <c:v>102.03</c:v>
                </c:pt>
                <c:pt idx="1368">
                  <c:v>102.06</c:v>
                </c:pt>
                <c:pt idx="1369">
                  <c:v>102.08</c:v>
                </c:pt>
                <c:pt idx="1370">
                  <c:v>102.08</c:v>
                </c:pt>
                <c:pt idx="1371">
                  <c:v>102.06</c:v>
                </c:pt>
                <c:pt idx="1372">
                  <c:v>102.05</c:v>
                </c:pt>
                <c:pt idx="1373">
                  <c:v>102.05</c:v>
                </c:pt>
                <c:pt idx="1374">
                  <c:v>102.06</c:v>
                </c:pt>
                <c:pt idx="1375">
                  <c:v>102.08</c:v>
                </c:pt>
                <c:pt idx="1376">
                  <c:v>102.1</c:v>
                </c:pt>
                <c:pt idx="1377">
                  <c:v>102.11</c:v>
                </c:pt>
                <c:pt idx="1378">
                  <c:v>102.11</c:v>
                </c:pt>
                <c:pt idx="1379">
                  <c:v>102.12</c:v>
                </c:pt>
                <c:pt idx="1380">
                  <c:v>102.12</c:v>
                </c:pt>
                <c:pt idx="1381">
                  <c:v>102.14</c:v>
                </c:pt>
                <c:pt idx="1382">
                  <c:v>102.15</c:v>
                </c:pt>
                <c:pt idx="1383">
                  <c:v>102.15</c:v>
                </c:pt>
                <c:pt idx="1384">
                  <c:v>102.14</c:v>
                </c:pt>
                <c:pt idx="1385">
                  <c:v>102.14</c:v>
                </c:pt>
                <c:pt idx="1386">
                  <c:v>102.14</c:v>
                </c:pt>
                <c:pt idx="1387">
                  <c:v>102.14</c:v>
                </c:pt>
                <c:pt idx="1388">
                  <c:v>102.12</c:v>
                </c:pt>
                <c:pt idx="1389">
                  <c:v>102.09</c:v>
                </c:pt>
                <c:pt idx="1390">
                  <c:v>102.09</c:v>
                </c:pt>
                <c:pt idx="1391">
                  <c:v>102.11</c:v>
                </c:pt>
                <c:pt idx="1392">
                  <c:v>102.13</c:v>
                </c:pt>
                <c:pt idx="1393">
                  <c:v>102.13</c:v>
                </c:pt>
                <c:pt idx="1394">
                  <c:v>102.11</c:v>
                </c:pt>
                <c:pt idx="1395">
                  <c:v>102.08</c:v>
                </c:pt>
                <c:pt idx="1396">
                  <c:v>102.06</c:v>
                </c:pt>
                <c:pt idx="1397">
                  <c:v>102.07</c:v>
                </c:pt>
                <c:pt idx="1398">
                  <c:v>102.1</c:v>
                </c:pt>
                <c:pt idx="1399">
                  <c:v>102.13</c:v>
                </c:pt>
                <c:pt idx="1400">
                  <c:v>102.16</c:v>
                </c:pt>
                <c:pt idx="1401">
                  <c:v>102.17</c:v>
                </c:pt>
                <c:pt idx="1402">
                  <c:v>102.18</c:v>
                </c:pt>
                <c:pt idx="1403">
                  <c:v>102.18</c:v>
                </c:pt>
                <c:pt idx="1404">
                  <c:v>102.2</c:v>
                </c:pt>
                <c:pt idx="1405">
                  <c:v>102.22</c:v>
                </c:pt>
                <c:pt idx="1406">
                  <c:v>102.2</c:v>
                </c:pt>
                <c:pt idx="1407">
                  <c:v>102.16</c:v>
                </c:pt>
                <c:pt idx="1408">
                  <c:v>102.11</c:v>
                </c:pt>
                <c:pt idx="1409">
                  <c:v>102.09</c:v>
                </c:pt>
                <c:pt idx="1410">
                  <c:v>102.1</c:v>
                </c:pt>
                <c:pt idx="1411">
                  <c:v>102.12</c:v>
                </c:pt>
                <c:pt idx="1412">
                  <c:v>102.12</c:v>
                </c:pt>
                <c:pt idx="1413">
                  <c:v>102.13</c:v>
                </c:pt>
                <c:pt idx="1414">
                  <c:v>102.13</c:v>
                </c:pt>
                <c:pt idx="1415">
                  <c:v>102.13</c:v>
                </c:pt>
                <c:pt idx="1416">
                  <c:v>102.13</c:v>
                </c:pt>
                <c:pt idx="1417">
                  <c:v>102.12</c:v>
                </c:pt>
                <c:pt idx="1418">
                  <c:v>102.1</c:v>
                </c:pt>
                <c:pt idx="1419">
                  <c:v>102.09</c:v>
                </c:pt>
                <c:pt idx="1420">
                  <c:v>102.09</c:v>
                </c:pt>
                <c:pt idx="1421">
                  <c:v>102.09</c:v>
                </c:pt>
                <c:pt idx="1422">
                  <c:v>102.09</c:v>
                </c:pt>
                <c:pt idx="1423">
                  <c:v>102.1</c:v>
                </c:pt>
                <c:pt idx="1424">
                  <c:v>102.09</c:v>
                </c:pt>
                <c:pt idx="1425">
                  <c:v>102.07</c:v>
                </c:pt>
                <c:pt idx="1426">
                  <c:v>102.05</c:v>
                </c:pt>
                <c:pt idx="1427">
                  <c:v>102.05</c:v>
                </c:pt>
                <c:pt idx="1428">
                  <c:v>102.06</c:v>
                </c:pt>
                <c:pt idx="1429">
                  <c:v>102.1</c:v>
                </c:pt>
                <c:pt idx="1430">
                  <c:v>102.13</c:v>
                </c:pt>
                <c:pt idx="1431">
                  <c:v>102.13</c:v>
                </c:pt>
                <c:pt idx="1432">
                  <c:v>102.11</c:v>
                </c:pt>
                <c:pt idx="1433">
                  <c:v>102.08</c:v>
                </c:pt>
                <c:pt idx="1434">
                  <c:v>102.07</c:v>
                </c:pt>
                <c:pt idx="1435">
                  <c:v>102.07</c:v>
                </c:pt>
                <c:pt idx="1436">
                  <c:v>102.08</c:v>
                </c:pt>
                <c:pt idx="1437">
                  <c:v>102.12</c:v>
                </c:pt>
                <c:pt idx="1438">
                  <c:v>102.16</c:v>
                </c:pt>
                <c:pt idx="1439">
                  <c:v>102.18</c:v>
                </c:pt>
                <c:pt idx="1440">
                  <c:v>102.16</c:v>
                </c:pt>
                <c:pt idx="1441">
                  <c:v>102.12</c:v>
                </c:pt>
                <c:pt idx="1442">
                  <c:v>102.07</c:v>
                </c:pt>
                <c:pt idx="1443">
                  <c:v>102.05</c:v>
                </c:pt>
                <c:pt idx="1444">
                  <c:v>102.06</c:v>
                </c:pt>
                <c:pt idx="1445">
                  <c:v>102.1</c:v>
                </c:pt>
                <c:pt idx="1446">
                  <c:v>102.15</c:v>
                </c:pt>
                <c:pt idx="1447">
                  <c:v>102.18</c:v>
                </c:pt>
                <c:pt idx="1448">
                  <c:v>102.18</c:v>
                </c:pt>
                <c:pt idx="1449">
                  <c:v>102.15</c:v>
                </c:pt>
                <c:pt idx="1450">
                  <c:v>102.12</c:v>
                </c:pt>
                <c:pt idx="1451">
                  <c:v>102.09</c:v>
                </c:pt>
                <c:pt idx="1452">
                  <c:v>102.07</c:v>
                </c:pt>
                <c:pt idx="1453">
                  <c:v>102.04</c:v>
                </c:pt>
                <c:pt idx="1454">
                  <c:v>102.03</c:v>
                </c:pt>
                <c:pt idx="1455">
                  <c:v>102.04</c:v>
                </c:pt>
                <c:pt idx="1456">
                  <c:v>102.08</c:v>
                </c:pt>
                <c:pt idx="1457">
                  <c:v>102.12</c:v>
                </c:pt>
                <c:pt idx="1458">
                  <c:v>102.15</c:v>
                </c:pt>
                <c:pt idx="1459">
                  <c:v>102.17</c:v>
                </c:pt>
                <c:pt idx="1460">
                  <c:v>102.17</c:v>
                </c:pt>
                <c:pt idx="1461">
                  <c:v>102.17</c:v>
                </c:pt>
                <c:pt idx="1462">
                  <c:v>102.16</c:v>
                </c:pt>
                <c:pt idx="1463">
                  <c:v>102.14</c:v>
                </c:pt>
                <c:pt idx="1464">
                  <c:v>102.11</c:v>
                </c:pt>
                <c:pt idx="1465">
                  <c:v>102.07</c:v>
                </c:pt>
                <c:pt idx="1466">
                  <c:v>102.04</c:v>
                </c:pt>
                <c:pt idx="1467">
                  <c:v>102.03</c:v>
                </c:pt>
                <c:pt idx="1468">
                  <c:v>102.05</c:v>
                </c:pt>
                <c:pt idx="1469">
                  <c:v>102.1</c:v>
                </c:pt>
                <c:pt idx="1470">
                  <c:v>102.14</c:v>
                </c:pt>
                <c:pt idx="1471">
                  <c:v>102.13</c:v>
                </c:pt>
                <c:pt idx="1472">
                  <c:v>102.1</c:v>
                </c:pt>
                <c:pt idx="1473">
                  <c:v>102.07</c:v>
                </c:pt>
                <c:pt idx="1474">
                  <c:v>102.07</c:v>
                </c:pt>
                <c:pt idx="1475">
                  <c:v>102.09</c:v>
                </c:pt>
                <c:pt idx="1476">
                  <c:v>102.12</c:v>
                </c:pt>
                <c:pt idx="1477">
                  <c:v>102.15</c:v>
                </c:pt>
                <c:pt idx="1478">
                  <c:v>102.16</c:v>
                </c:pt>
                <c:pt idx="1479">
                  <c:v>102.16</c:v>
                </c:pt>
                <c:pt idx="1480">
                  <c:v>102.15</c:v>
                </c:pt>
                <c:pt idx="1481">
                  <c:v>102.14</c:v>
                </c:pt>
                <c:pt idx="1482">
                  <c:v>102.14</c:v>
                </c:pt>
                <c:pt idx="1483">
                  <c:v>102.14</c:v>
                </c:pt>
                <c:pt idx="1484">
                  <c:v>102.13</c:v>
                </c:pt>
                <c:pt idx="1485">
                  <c:v>102.13</c:v>
                </c:pt>
                <c:pt idx="1486">
                  <c:v>102.11</c:v>
                </c:pt>
                <c:pt idx="1487">
                  <c:v>102.11</c:v>
                </c:pt>
                <c:pt idx="1488">
                  <c:v>102.11</c:v>
                </c:pt>
                <c:pt idx="1489">
                  <c:v>102.1</c:v>
                </c:pt>
                <c:pt idx="1490">
                  <c:v>102.09</c:v>
                </c:pt>
                <c:pt idx="1491">
                  <c:v>102.06</c:v>
                </c:pt>
                <c:pt idx="1492">
                  <c:v>102.04</c:v>
                </c:pt>
                <c:pt idx="1493">
                  <c:v>102.05</c:v>
                </c:pt>
                <c:pt idx="1494">
                  <c:v>102.09</c:v>
                </c:pt>
                <c:pt idx="1495">
                  <c:v>102.14</c:v>
                </c:pt>
                <c:pt idx="1496">
                  <c:v>102.18</c:v>
                </c:pt>
                <c:pt idx="1497">
                  <c:v>102.2</c:v>
                </c:pt>
                <c:pt idx="1498">
                  <c:v>102.18</c:v>
                </c:pt>
                <c:pt idx="1499">
                  <c:v>102.15</c:v>
                </c:pt>
                <c:pt idx="1500">
                  <c:v>102.11</c:v>
                </c:pt>
                <c:pt idx="1501">
                  <c:v>102.08</c:v>
                </c:pt>
                <c:pt idx="1502">
                  <c:v>102.08</c:v>
                </c:pt>
                <c:pt idx="1503">
                  <c:v>102.1</c:v>
                </c:pt>
                <c:pt idx="1504">
                  <c:v>102.12</c:v>
                </c:pt>
                <c:pt idx="1505">
                  <c:v>102.14</c:v>
                </c:pt>
                <c:pt idx="1506">
                  <c:v>102.15</c:v>
                </c:pt>
                <c:pt idx="1507">
                  <c:v>102.16</c:v>
                </c:pt>
                <c:pt idx="1508">
                  <c:v>102.16</c:v>
                </c:pt>
                <c:pt idx="1509">
                  <c:v>102.16</c:v>
                </c:pt>
                <c:pt idx="1510">
                  <c:v>102.16</c:v>
                </c:pt>
                <c:pt idx="1511">
                  <c:v>102.17</c:v>
                </c:pt>
                <c:pt idx="1512">
                  <c:v>102.17</c:v>
                </c:pt>
                <c:pt idx="1513">
                  <c:v>102.16</c:v>
                </c:pt>
                <c:pt idx="1514">
                  <c:v>102.15</c:v>
                </c:pt>
                <c:pt idx="1515">
                  <c:v>102.15</c:v>
                </c:pt>
                <c:pt idx="1516">
                  <c:v>102.16</c:v>
                </c:pt>
                <c:pt idx="1517">
                  <c:v>102.16</c:v>
                </c:pt>
                <c:pt idx="1518">
                  <c:v>102.17</c:v>
                </c:pt>
                <c:pt idx="1519">
                  <c:v>102.17</c:v>
                </c:pt>
                <c:pt idx="1520">
                  <c:v>102.17</c:v>
                </c:pt>
                <c:pt idx="1521">
                  <c:v>102.18</c:v>
                </c:pt>
                <c:pt idx="1522">
                  <c:v>102.17</c:v>
                </c:pt>
                <c:pt idx="1523">
                  <c:v>102.17</c:v>
                </c:pt>
                <c:pt idx="1524">
                  <c:v>102.19</c:v>
                </c:pt>
                <c:pt idx="1525">
                  <c:v>102.24</c:v>
                </c:pt>
                <c:pt idx="1526">
                  <c:v>102.28</c:v>
                </c:pt>
                <c:pt idx="1527">
                  <c:v>102.31</c:v>
                </c:pt>
                <c:pt idx="1528">
                  <c:v>102.3</c:v>
                </c:pt>
                <c:pt idx="1529">
                  <c:v>102.26</c:v>
                </c:pt>
                <c:pt idx="1530">
                  <c:v>102.22</c:v>
                </c:pt>
                <c:pt idx="1531">
                  <c:v>102.2</c:v>
                </c:pt>
                <c:pt idx="1532">
                  <c:v>102.18</c:v>
                </c:pt>
                <c:pt idx="1533">
                  <c:v>102.16</c:v>
                </c:pt>
                <c:pt idx="1534">
                  <c:v>102.15</c:v>
                </c:pt>
                <c:pt idx="1535">
                  <c:v>102.17</c:v>
                </c:pt>
                <c:pt idx="1536">
                  <c:v>102.21</c:v>
                </c:pt>
                <c:pt idx="1537">
                  <c:v>102.27</c:v>
                </c:pt>
                <c:pt idx="1538">
                  <c:v>102.32</c:v>
                </c:pt>
                <c:pt idx="1539">
                  <c:v>102.33</c:v>
                </c:pt>
                <c:pt idx="1540">
                  <c:v>102.3</c:v>
                </c:pt>
                <c:pt idx="1541">
                  <c:v>102.28</c:v>
                </c:pt>
                <c:pt idx="1542">
                  <c:v>102.27</c:v>
                </c:pt>
                <c:pt idx="1543">
                  <c:v>102.3</c:v>
                </c:pt>
                <c:pt idx="1544">
                  <c:v>102.32</c:v>
                </c:pt>
                <c:pt idx="1545">
                  <c:v>102.35</c:v>
                </c:pt>
                <c:pt idx="1546">
                  <c:v>102.36</c:v>
                </c:pt>
                <c:pt idx="1547">
                  <c:v>102.36</c:v>
                </c:pt>
                <c:pt idx="1548">
                  <c:v>102.33</c:v>
                </c:pt>
                <c:pt idx="1549">
                  <c:v>102.29</c:v>
                </c:pt>
                <c:pt idx="1550">
                  <c:v>102.26</c:v>
                </c:pt>
                <c:pt idx="1551">
                  <c:v>102.27</c:v>
                </c:pt>
                <c:pt idx="1552">
                  <c:v>102.31</c:v>
                </c:pt>
                <c:pt idx="1553">
                  <c:v>102.35</c:v>
                </c:pt>
                <c:pt idx="1554">
                  <c:v>102.38</c:v>
                </c:pt>
                <c:pt idx="1555">
                  <c:v>102.38</c:v>
                </c:pt>
                <c:pt idx="1556">
                  <c:v>102.35</c:v>
                </c:pt>
                <c:pt idx="1557">
                  <c:v>102.31</c:v>
                </c:pt>
                <c:pt idx="1558">
                  <c:v>102.27</c:v>
                </c:pt>
                <c:pt idx="1559">
                  <c:v>102.27</c:v>
                </c:pt>
                <c:pt idx="1560">
                  <c:v>102.31</c:v>
                </c:pt>
                <c:pt idx="1561">
                  <c:v>102.37</c:v>
                </c:pt>
                <c:pt idx="1562">
                  <c:v>102.42</c:v>
                </c:pt>
                <c:pt idx="1563">
                  <c:v>102.45</c:v>
                </c:pt>
                <c:pt idx="1564">
                  <c:v>102.46</c:v>
                </c:pt>
                <c:pt idx="1565">
                  <c:v>102.46</c:v>
                </c:pt>
                <c:pt idx="1566">
                  <c:v>102.46</c:v>
                </c:pt>
                <c:pt idx="1567">
                  <c:v>102.45</c:v>
                </c:pt>
                <c:pt idx="1568">
                  <c:v>102.44</c:v>
                </c:pt>
                <c:pt idx="1569">
                  <c:v>102.42</c:v>
                </c:pt>
                <c:pt idx="1570">
                  <c:v>102.39</c:v>
                </c:pt>
                <c:pt idx="1571">
                  <c:v>102.36</c:v>
                </c:pt>
                <c:pt idx="1572">
                  <c:v>102.33</c:v>
                </c:pt>
                <c:pt idx="1573">
                  <c:v>102.34</c:v>
                </c:pt>
                <c:pt idx="1574">
                  <c:v>102.37</c:v>
                </c:pt>
                <c:pt idx="1575">
                  <c:v>102.4</c:v>
                </c:pt>
                <c:pt idx="1576">
                  <c:v>102.42</c:v>
                </c:pt>
                <c:pt idx="1577">
                  <c:v>102.45</c:v>
                </c:pt>
                <c:pt idx="1578">
                  <c:v>102.47</c:v>
                </c:pt>
                <c:pt idx="1579">
                  <c:v>102.47</c:v>
                </c:pt>
                <c:pt idx="1580">
                  <c:v>102.45</c:v>
                </c:pt>
                <c:pt idx="1581">
                  <c:v>102.43</c:v>
                </c:pt>
                <c:pt idx="1582">
                  <c:v>102.43</c:v>
                </c:pt>
                <c:pt idx="1583">
                  <c:v>102.43</c:v>
                </c:pt>
                <c:pt idx="1584">
                  <c:v>102.44</c:v>
                </c:pt>
                <c:pt idx="1585">
                  <c:v>102.43</c:v>
                </c:pt>
                <c:pt idx="1586">
                  <c:v>102.41</c:v>
                </c:pt>
                <c:pt idx="1587">
                  <c:v>102.4</c:v>
                </c:pt>
                <c:pt idx="1588">
                  <c:v>102.4</c:v>
                </c:pt>
                <c:pt idx="1589">
                  <c:v>102.41</c:v>
                </c:pt>
                <c:pt idx="1590">
                  <c:v>102.41</c:v>
                </c:pt>
                <c:pt idx="1591">
                  <c:v>102.42</c:v>
                </c:pt>
                <c:pt idx="1592">
                  <c:v>102.44</c:v>
                </c:pt>
                <c:pt idx="1593">
                  <c:v>102.47</c:v>
                </c:pt>
                <c:pt idx="1594">
                  <c:v>102.5</c:v>
                </c:pt>
                <c:pt idx="1595">
                  <c:v>102.51</c:v>
                </c:pt>
                <c:pt idx="1596">
                  <c:v>102.51</c:v>
                </c:pt>
                <c:pt idx="1597">
                  <c:v>102.5</c:v>
                </c:pt>
                <c:pt idx="1598">
                  <c:v>102.5</c:v>
                </c:pt>
                <c:pt idx="1599">
                  <c:v>102.51</c:v>
                </c:pt>
                <c:pt idx="1600">
                  <c:v>102.52</c:v>
                </c:pt>
                <c:pt idx="1601">
                  <c:v>102.53</c:v>
                </c:pt>
                <c:pt idx="1602">
                  <c:v>102.52</c:v>
                </c:pt>
                <c:pt idx="1603">
                  <c:v>102.5</c:v>
                </c:pt>
                <c:pt idx="1604">
                  <c:v>102.48</c:v>
                </c:pt>
                <c:pt idx="1605">
                  <c:v>102.48</c:v>
                </c:pt>
                <c:pt idx="1606">
                  <c:v>102.49</c:v>
                </c:pt>
                <c:pt idx="1607">
                  <c:v>102.48</c:v>
                </c:pt>
                <c:pt idx="1608">
                  <c:v>102.47</c:v>
                </c:pt>
                <c:pt idx="1609">
                  <c:v>102.47</c:v>
                </c:pt>
                <c:pt idx="1610">
                  <c:v>102.49</c:v>
                </c:pt>
                <c:pt idx="1611">
                  <c:v>102.51</c:v>
                </c:pt>
                <c:pt idx="1612">
                  <c:v>102.53</c:v>
                </c:pt>
                <c:pt idx="1613">
                  <c:v>102.54</c:v>
                </c:pt>
                <c:pt idx="1614">
                  <c:v>102.57</c:v>
                </c:pt>
                <c:pt idx="1615">
                  <c:v>102.59</c:v>
                </c:pt>
                <c:pt idx="1616">
                  <c:v>102.62</c:v>
                </c:pt>
                <c:pt idx="1617">
                  <c:v>102.63</c:v>
                </c:pt>
                <c:pt idx="1618">
                  <c:v>102.63</c:v>
                </c:pt>
                <c:pt idx="1619">
                  <c:v>102.61</c:v>
                </c:pt>
                <c:pt idx="1620">
                  <c:v>102.58</c:v>
                </c:pt>
                <c:pt idx="1621">
                  <c:v>102.55</c:v>
                </c:pt>
                <c:pt idx="1622">
                  <c:v>102.53</c:v>
                </c:pt>
                <c:pt idx="1623">
                  <c:v>102.53</c:v>
                </c:pt>
                <c:pt idx="1624">
                  <c:v>102.54</c:v>
                </c:pt>
                <c:pt idx="1625">
                  <c:v>102.55</c:v>
                </c:pt>
                <c:pt idx="1626">
                  <c:v>102.54</c:v>
                </c:pt>
                <c:pt idx="1627">
                  <c:v>102.53</c:v>
                </c:pt>
                <c:pt idx="1628">
                  <c:v>102.52</c:v>
                </c:pt>
                <c:pt idx="1629">
                  <c:v>102.53</c:v>
                </c:pt>
                <c:pt idx="1630">
                  <c:v>102.55</c:v>
                </c:pt>
                <c:pt idx="1631">
                  <c:v>102.57</c:v>
                </c:pt>
                <c:pt idx="1632">
                  <c:v>102.56</c:v>
                </c:pt>
                <c:pt idx="1633">
                  <c:v>102.55</c:v>
                </c:pt>
                <c:pt idx="1634">
                  <c:v>102.53</c:v>
                </c:pt>
                <c:pt idx="1635">
                  <c:v>102.52</c:v>
                </c:pt>
                <c:pt idx="1636">
                  <c:v>102.5</c:v>
                </c:pt>
                <c:pt idx="1637">
                  <c:v>102.51</c:v>
                </c:pt>
                <c:pt idx="1638">
                  <c:v>102.53</c:v>
                </c:pt>
                <c:pt idx="1639">
                  <c:v>102.56</c:v>
                </c:pt>
                <c:pt idx="1640">
                  <c:v>102.59</c:v>
                </c:pt>
                <c:pt idx="1641">
                  <c:v>102.61</c:v>
                </c:pt>
                <c:pt idx="1642">
                  <c:v>102.62</c:v>
                </c:pt>
                <c:pt idx="1643">
                  <c:v>102.62</c:v>
                </c:pt>
                <c:pt idx="1644">
                  <c:v>102.61</c:v>
                </c:pt>
                <c:pt idx="1645">
                  <c:v>102.58</c:v>
                </c:pt>
                <c:pt idx="1646">
                  <c:v>102.54</c:v>
                </c:pt>
                <c:pt idx="1647">
                  <c:v>102.5</c:v>
                </c:pt>
                <c:pt idx="1648">
                  <c:v>102.49</c:v>
                </c:pt>
                <c:pt idx="1649">
                  <c:v>102.51</c:v>
                </c:pt>
                <c:pt idx="1650">
                  <c:v>102.54</c:v>
                </c:pt>
                <c:pt idx="1651">
                  <c:v>102.56</c:v>
                </c:pt>
                <c:pt idx="1652">
                  <c:v>102.58</c:v>
                </c:pt>
                <c:pt idx="1653">
                  <c:v>102.58</c:v>
                </c:pt>
                <c:pt idx="1654">
                  <c:v>102.59</c:v>
                </c:pt>
                <c:pt idx="1655">
                  <c:v>102.6</c:v>
                </c:pt>
                <c:pt idx="1656">
                  <c:v>102.61</c:v>
                </c:pt>
                <c:pt idx="1657">
                  <c:v>102.63</c:v>
                </c:pt>
                <c:pt idx="1658">
                  <c:v>102.64</c:v>
                </c:pt>
                <c:pt idx="1659">
                  <c:v>102.64</c:v>
                </c:pt>
                <c:pt idx="1660">
                  <c:v>102.61</c:v>
                </c:pt>
                <c:pt idx="1661">
                  <c:v>102.58</c:v>
                </c:pt>
                <c:pt idx="1662">
                  <c:v>102.55</c:v>
                </c:pt>
                <c:pt idx="1663">
                  <c:v>102.55</c:v>
                </c:pt>
                <c:pt idx="1664">
                  <c:v>102.56</c:v>
                </c:pt>
                <c:pt idx="1665">
                  <c:v>102.59</c:v>
                </c:pt>
                <c:pt idx="1666">
                  <c:v>102.62</c:v>
                </c:pt>
                <c:pt idx="1667">
                  <c:v>102.62</c:v>
                </c:pt>
                <c:pt idx="1668">
                  <c:v>102.59</c:v>
                </c:pt>
                <c:pt idx="1669">
                  <c:v>102.54</c:v>
                </c:pt>
                <c:pt idx="1670">
                  <c:v>102.52</c:v>
                </c:pt>
                <c:pt idx="1671">
                  <c:v>102.56</c:v>
                </c:pt>
                <c:pt idx="1672">
                  <c:v>102.65</c:v>
                </c:pt>
                <c:pt idx="1673">
                  <c:v>102.75</c:v>
                </c:pt>
                <c:pt idx="1674">
                  <c:v>102.81</c:v>
                </c:pt>
                <c:pt idx="1675">
                  <c:v>102.81</c:v>
                </c:pt>
                <c:pt idx="1676">
                  <c:v>102.77</c:v>
                </c:pt>
                <c:pt idx="1677">
                  <c:v>102.74</c:v>
                </c:pt>
                <c:pt idx="1678">
                  <c:v>102.75</c:v>
                </c:pt>
                <c:pt idx="1679">
                  <c:v>102.77</c:v>
                </c:pt>
                <c:pt idx="1680">
                  <c:v>102.77</c:v>
                </c:pt>
                <c:pt idx="1681">
                  <c:v>102.74</c:v>
                </c:pt>
                <c:pt idx="1682">
                  <c:v>102.68</c:v>
                </c:pt>
                <c:pt idx="1683">
                  <c:v>102.62</c:v>
                </c:pt>
                <c:pt idx="1684">
                  <c:v>102.59</c:v>
                </c:pt>
                <c:pt idx="1685">
                  <c:v>102.58</c:v>
                </c:pt>
                <c:pt idx="1686">
                  <c:v>102.58</c:v>
                </c:pt>
                <c:pt idx="1687">
                  <c:v>102.59</c:v>
                </c:pt>
                <c:pt idx="1688">
                  <c:v>102.62</c:v>
                </c:pt>
                <c:pt idx="1689">
                  <c:v>102.65</c:v>
                </c:pt>
                <c:pt idx="1690">
                  <c:v>102.68</c:v>
                </c:pt>
                <c:pt idx="1691">
                  <c:v>102.68</c:v>
                </c:pt>
                <c:pt idx="1692">
                  <c:v>102.67</c:v>
                </c:pt>
                <c:pt idx="1693">
                  <c:v>102.66</c:v>
                </c:pt>
                <c:pt idx="1694">
                  <c:v>102.65</c:v>
                </c:pt>
                <c:pt idx="1695">
                  <c:v>102.61</c:v>
                </c:pt>
                <c:pt idx="1696">
                  <c:v>102.54</c:v>
                </c:pt>
                <c:pt idx="1697">
                  <c:v>102.46</c:v>
                </c:pt>
                <c:pt idx="1698">
                  <c:v>102.43</c:v>
                </c:pt>
                <c:pt idx="1699">
                  <c:v>102.44</c:v>
                </c:pt>
                <c:pt idx="1700">
                  <c:v>102.5</c:v>
                </c:pt>
                <c:pt idx="1701">
                  <c:v>102.58</c:v>
                </c:pt>
                <c:pt idx="1702">
                  <c:v>102.65</c:v>
                </c:pt>
                <c:pt idx="1703">
                  <c:v>102.72</c:v>
                </c:pt>
                <c:pt idx="1704">
                  <c:v>102.74</c:v>
                </c:pt>
                <c:pt idx="1705">
                  <c:v>102.71</c:v>
                </c:pt>
                <c:pt idx="1706">
                  <c:v>102.66</c:v>
                </c:pt>
                <c:pt idx="1707">
                  <c:v>102.61</c:v>
                </c:pt>
                <c:pt idx="1708">
                  <c:v>102.6</c:v>
                </c:pt>
                <c:pt idx="1709">
                  <c:v>102.62</c:v>
                </c:pt>
                <c:pt idx="1710">
                  <c:v>102.66</c:v>
                </c:pt>
                <c:pt idx="1711">
                  <c:v>102.71</c:v>
                </c:pt>
                <c:pt idx="1712">
                  <c:v>102.75</c:v>
                </c:pt>
                <c:pt idx="1713">
                  <c:v>102.78</c:v>
                </c:pt>
                <c:pt idx="1714">
                  <c:v>102.79</c:v>
                </c:pt>
                <c:pt idx="1715">
                  <c:v>102.78</c:v>
                </c:pt>
                <c:pt idx="1716">
                  <c:v>102.75</c:v>
                </c:pt>
                <c:pt idx="1717">
                  <c:v>102.72</c:v>
                </c:pt>
                <c:pt idx="1718">
                  <c:v>102.69</c:v>
                </c:pt>
                <c:pt idx="1719">
                  <c:v>102.67</c:v>
                </c:pt>
                <c:pt idx="1720">
                  <c:v>102.67</c:v>
                </c:pt>
                <c:pt idx="1721">
                  <c:v>102.68</c:v>
                </c:pt>
                <c:pt idx="1722">
                  <c:v>102.71</c:v>
                </c:pt>
                <c:pt idx="1723">
                  <c:v>102.74</c:v>
                </c:pt>
                <c:pt idx="1724">
                  <c:v>102.77</c:v>
                </c:pt>
                <c:pt idx="1725">
                  <c:v>102.79</c:v>
                </c:pt>
                <c:pt idx="1726">
                  <c:v>102.79</c:v>
                </c:pt>
                <c:pt idx="1727">
                  <c:v>102.76</c:v>
                </c:pt>
                <c:pt idx="1728">
                  <c:v>102.69</c:v>
                </c:pt>
                <c:pt idx="1729">
                  <c:v>102.61</c:v>
                </c:pt>
                <c:pt idx="1730">
                  <c:v>102.58</c:v>
                </c:pt>
                <c:pt idx="1731">
                  <c:v>102.6</c:v>
                </c:pt>
                <c:pt idx="1732">
                  <c:v>102.66</c:v>
                </c:pt>
                <c:pt idx="1733">
                  <c:v>102.7</c:v>
                </c:pt>
                <c:pt idx="1734">
                  <c:v>102.7</c:v>
                </c:pt>
                <c:pt idx="1735">
                  <c:v>102.68</c:v>
                </c:pt>
                <c:pt idx="1736">
                  <c:v>102.66</c:v>
                </c:pt>
                <c:pt idx="1737">
                  <c:v>102.67</c:v>
                </c:pt>
                <c:pt idx="1738">
                  <c:v>102.7</c:v>
                </c:pt>
                <c:pt idx="1739">
                  <c:v>102.72</c:v>
                </c:pt>
                <c:pt idx="1740">
                  <c:v>102.73</c:v>
                </c:pt>
                <c:pt idx="1741">
                  <c:v>102.74</c:v>
                </c:pt>
                <c:pt idx="1742">
                  <c:v>102.72</c:v>
                </c:pt>
                <c:pt idx="1743">
                  <c:v>102.66</c:v>
                </c:pt>
                <c:pt idx="1744">
                  <c:v>102.59</c:v>
                </c:pt>
                <c:pt idx="1745">
                  <c:v>102.55</c:v>
                </c:pt>
                <c:pt idx="1746">
                  <c:v>102.56</c:v>
                </c:pt>
                <c:pt idx="1747">
                  <c:v>102.62</c:v>
                </c:pt>
                <c:pt idx="1748">
                  <c:v>102.68</c:v>
                </c:pt>
                <c:pt idx="1749">
                  <c:v>102.69</c:v>
                </c:pt>
                <c:pt idx="1750">
                  <c:v>102.66</c:v>
                </c:pt>
                <c:pt idx="1751">
                  <c:v>102.61</c:v>
                </c:pt>
                <c:pt idx="1752">
                  <c:v>102.59</c:v>
                </c:pt>
                <c:pt idx="1753">
                  <c:v>102.6</c:v>
                </c:pt>
                <c:pt idx="1754">
                  <c:v>102.62</c:v>
                </c:pt>
                <c:pt idx="1755">
                  <c:v>102.64</c:v>
                </c:pt>
                <c:pt idx="1756">
                  <c:v>102.63</c:v>
                </c:pt>
                <c:pt idx="1757">
                  <c:v>102.61</c:v>
                </c:pt>
                <c:pt idx="1758">
                  <c:v>102.61</c:v>
                </c:pt>
                <c:pt idx="1759">
                  <c:v>102.65</c:v>
                </c:pt>
                <c:pt idx="1760">
                  <c:v>102.72</c:v>
                </c:pt>
                <c:pt idx="1761">
                  <c:v>102.79</c:v>
                </c:pt>
                <c:pt idx="1762">
                  <c:v>102.85</c:v>
                </c:pt>
                <c:pt idx="1763">
                  <c:v>102.86</c:v>
                </c:pt>
                <c:pt idx="1764">
                  <c:v>102.82</c:v>
                </c:pt>
                <c:pt idx="1765">
                  <c:v>102.73</c:v>
                </c:pt>
                <c:pt idx="1766">
                  <c:v>102.64</c:v>
                </c:pt>
                <c:pt idx="1767">
                  <c:v>102.58</c:v>
                </c:pt>
                <c:pt idx="1768">
                  <c:v>102.58</c:v>
                </c:pt>
                <c:pt idx="1769">
                  <c:v>102.61</c:v>
                </c:pt>
                <c:pt idx="1770">
                  <c:v>102.61</c:v>
                </c:pt>
                <c:pt idx="1771">
                  <c:v>102.6</c:v>
                </c:pt>
                <c:pt idx="1772">
                  <c:v>102.61</c:v>
                </c:pt>
                <c:pt idx="1773">
                  <c:v>102.68</c:v>
                </c:pt>
                <c:pt idx="1774">
                  <c:v>102.79</c:v>
                </c:pt>
                <c:pt idx="1775">
                  <c:v>102.89</c:v>
                </c:pt>
                <c:pt idx="1776">
                  <c:v>102.93</c:v>
                </c:pt>
                <c:pt idx="1777">
                  <c:v>102.9</c:v>
                </c:pt>
                <c:pt idx="1778">
                  <c:v>102.78</c:v>
                </c:pt>
                <c:pt idx="1779">
                  <c:v>102.63</c:v>
                </c:pt>
                <c:pt idx="1780">
                  <c:v>102.48</c:v>
                </c:pt>
                <c:pt idx="1781">
                  <c:v>102.41</c:v>
                </c:pt>
                <c:pt idx="1782">
                  <c:v>102.43</c:v>
                </c:pt>
                <c:pt idx="1783">
                  <c:v>102.5</c:v>
                </c:pt>
                <c:pt idx="1784">
                  <c:v>102.58</c:v>
                </c:pt>
                <c:pt idx="1785">
                  <c:v>102.61</c:v>
                </c:pt>
                <c:pt idx="1786">
                  <c:v>102.6</c:v>
                </c:pt>
                <c:pt idx="1787">
                  <c:v>102.56</c:v>
                </c:pt>
                <c:pt idx="1788">
                  <c:v>102.54</c:v>
                </c:pt>
                <c:pt idx="1789">
                  <c:v>102.56</c:v>
                </c:pt>
                <c:pt idx="1790">
                  <c:v>102.6</c:v>
                </c:pt>
                <c:pt idx="1791">
                  <c:v>102.62</c:v>
                </c:pt>
                <c:pt idx="1792">
                  <c:v>102.62</c:v>
                </c:pt>
                <c:pt idx="1793">
                  <c:v>102.63</c:v>
                </c:pt>
                <c:pt idx="1794">
                  <c:v>102.66</c:v>
                </c:pt>
                <c:pt idx="1795">
                  <c:v>102.71</c:v>
                </c:pt>
                <c:pt idx="1796">
                  <c:v>102.75</c:v>
                </c:pt>
                <c:pt idx="1797">
                  <c:v>102.75</c:v>
                </c:pt>
                <c:pt idx="1798">
                  <c:v>102.71</c:v>
                </c:pt>
                <c:pt idx="1799">
                  <c:v>102.65</c:v>
                </c:pt>
                <c:pt idx="1800">
                  <c:v>102.57</c:v>
                </c:pt>
                <c:pt idx="1801">
                  <c:v>102.51</c:v>
                </c:pt>
                <c:pt idx="1802">
                  <c:v>102.45</c:v>
                </c:pt>
                <c:pt idx="1803">
                  <c:v>102.42</c:v>
                </c:pt>
                <c:pt idx="1804">
                  <c:v>102.44</c:v>
                </c:pt>
                <c:pt idx="1805">
                  <c:v>102.52</c:v>
                </c:pt>
                <c:pt idx="1806">
                  <c:v>102.63</c:v>
                </c:pt>
                <c:pt idx="1807">
                  <c:v>102.73</c:v>
                </c:pt>
                <c:pt idx="1808">
                  <c:v>102.77</c:v>
                </c:pt>
                <c:pt idx="1809">
                  <c:v>102.74</c:v>
                </c:pt>
                <c:pt idx="1810">
                  <c:v>102.65</c:v>
                </c:pt>
                <c:pt idx="1811">
                  <c:v>102.56</c:v>
                </c:pt>
                <c:pt idx="1812">
                  <c:v>102.5</c:v>
                </c:pt>
                <c:pt idx="1813">
                  <c:v>102.49</c:v>
                </c:pt>
                <c:pt idx="1814">
                  <c:v>102.47</c:v>
                </c:pt>
                <c:pt idx="1815">
                  <c:v>102.43</c:v>
                </c:pt>
                <c:pt idx="1816">
                  <c:v>102.39</c:v>
                </c:pt>
                <c:pt idx="1817">
                  <c:v>102.38</c:v>
                </c:pt>
                <c:pt idx="1818">
                  <c:v>102.4</c:v>
                </c:pt>
                <c:pt idx="1819">
                  <c:v>102.41</c:v>
                </c:pt>
                <c:pt idx="1820">
                  <c:v>102.42</c:v>
                </c:pt>
                <c:pt idx="1821">
                  <c:v>102.44</c:v>
                </c:pt>
                <c:pt idx="1822">
                  <c:v>102.42</c:v>
                </c:pt>
                <c:pt idx="1823">
                  <c:v>102.37</c:v>
                </c:pt>
                <c:pt idx="1824">
                  <c:v>102.34</c:v>
                </c:pt>
                <c:pt idx="1825">
                  <c:v>102.4</c:v>
                </c:pt>
                <c:pt idx="1826">
                  <c:v>102.56</c:v>
                </c:pt>
                <c:pt idx="1827">
                  <c:v>102.71</c:v>
                </c:pt>
                <c:pt idx="1828">
                  <c:v>102.78</c:v>
                </c:pt>
                <c:pt idx="1829">
                  <c:v>102.77</c:v>
                </c:pt>
                <c:pt idx="1830">
                  <c:v>102.75</c:v>
                </c:pt>
                <c:pt idx="1831">
                  <c:v>102.73</c:v>
                </c:pt>
                <c:pt idx="1832">
                  <c:v>102.72</c:v>
                </c:pt>
                <c:pt idx="1833">
                  <c:v>102.71</c:v>
                </c:pt>
                <c:pt idx="1834">
                  <c:v>102.69</c:v>
                </c:pt>
                <c:pt idx="1835">
                  <c:v>102.68</c:v>
                </c:pt>
                <c:pt idx="1836">
                  <c:v>102.67</c:v>
                </c:pt>
                <c:pt idx="1837">
                  <c:v>102.68</c:v>
                </c:pt>
                <c:pt idx="1838">
                  <c:v>102.72</c:v>
                </c:pt>
                <c:pt idx="1839">
                  <c:v>102.73</c:v>
                </c:pt>
                <c:pt idx="1840">
                  <c:v>102.71</c:v>
                </c:pt>
                <c:pt idx="1841">
                  <c:v>102.68</c:v>
                </c:pt>
                <c:pt idx="1842">
                  <c:v>102.66</c:v>
                </c:pt>
                <c:pt idx="1843">
                  <c:v>102.65</c:v>
                </c:pt>
                <c:pt idx="1844">
                  <c:v>102.63</c:v>
                </c:pt>
                <c:pt idx="1845">
                  <c:v>102.59</c:v>
                </c:pt>
                <c:pt idx="1846">
                  <c:v>102.53</c:v>
                </c:pt>
                <c:pt idx="1847">
                  <c:v>102.48</c:v>
                </c:pt>
                <c:pt idx="1848">
                  <c:v>102.45</c:v>
                </c:pt>
                <c:pt idx="1849">
                  <c:v>102.48</c:v>
                </c:pt>
                <c:pt idx="1850">
                  <c:v>102.58</c:v>
                </c:pt>
                <c:pt idx="1851">
                  <c:v>102.67</c:v>
                </c:pt>
                <c:pt idx="1852">
                  <c:v>102.67</c:v>
                </c:pt>
                <c:pt idx="1853">
                  <c:v>102.58</c:v>
                </c:pt>
                <c:pt idx="1854">
                  <c:v>102.46</c:v>
                </c:pt>
                <c:pt idx="1855">
                  <c:v>102.36</c:v>
                </c:pt>
                <c:pt idx="1856">
                  <c:v>102.31</c:v>
                </c:pt>
                <c:pt idx="1857">
                  <c:v>102.31</c:v>
                </c:pt>
                <c:pt idx="1858">
                  <c:v>102.34</c:v>
                </c:pt>
                <c:pt idx="1859">
                  <c:v>102.4</c:v>
                </c:pt>
                <c:pt idx="1860">
                  <c:v>102.45</c:v>
                </c:pt>
                <c:pt idx="1861">
                  <c:v>102.49</c:v>
                </c:pt>
                <c:pt idx="1862">
                  <c:v>102.53</c:v>
                </c:pt>
                <c:pt idx="1863">
                  <c:v>102.59</c:v>
                </c:pt>
                <c:pt idx="1864">
                  <c:v>102.65</c:v>
                </c:pt>
                <c:pt idx="1865">
                  <c:v>102.67</c:v>
                </c:pt>
                <c:pt idx="1866">
                  <c:v>102.64</c:v>
                </c:pt>
                <c:pt idx="1867">
                  <c:v>102.57</c:v>
                </c:pt>
                <c:pt idx="1868">
                  <c:v>102.52</c:v>
                </c:pt>
                <c:pt idx="1869">
                  <c:v>102.53</c:v>
                </c:pt>
                <c:pt idx="1870">
                  <c:v>102.55</c:v>
                </c:pt>
                <c:pt idx="1871">
                  <c:v>102.56</c:v>
                </c:pt>
                <c:pt idx="1872">
                  <c:v>102.53</c:v>
                </c:pt>
                <c:pt idx="1873">
                  <c:v>102.49</c:v>
                </c:pt>
                <c:pt idx="1874">
                  <c:v>102.46</c:v>
                </c:pt>
                <c:pt idx="1875">
                  <c:v>102.45</c:v>
                </c:pt>
                <c:pt idx="1876">
                  <c:v>102.47</c:v>
                </c:pt>
                <c:pt idx="1877">
                  <c:v>102.5</c:v>
                </c:pt>
                <c:pt idx="1878">
                  <c:v>102.51</c:v>
                </c:pt>
                <c:pt idx="1879">
                  <c:v>102.51</c:v>
                </c:pt>
                <c:pt idx="1880">
                  <c:v>102.51</c:v>
                </c:pt>
                <c:pt idx="1881">
                  <c:v>102.52</c:v>
                </c:pt>
                <c:pt idx="1882">
                  <c:v>102.54</c:v>
                </c:pt>
                <c:pt idx="1883">
                  <c:v>102.55</c:v>
                </c:pt>
                <c:pt idx="1884">
                  <c:v>102.56</c:v>
                </c:pt>
                <c:pt idx="1885">
                  <c:v>102.59</c:v>
                </c:pt>
                <c:pt idx="1886">
                  <c:v>102.63</c:v>
                </c:pt>
                <c:pt idx="1887">
                  <c:v>102.7</c:v>
                </c:pt>
                <c:pt idx="1888">
                  <c:v>102.75</c:v>
                </c:pt>
                <c:pt idx="1889">
                  <c:v>102.79</c:v>
                </c:pt>
                <c:pt idx="1890">
                  <c:v>102.8</c:v>
                </c:pt>
                <c:pt idx="1891">
                  <c:v>102.77</c:v>
                </c:pt>
                <c:pt idx="1892">
                  <c:v>102.71</c:v>
                </c:pt>
                <c:pt idx="1893">
                  <c:v>102.64</c:v>
                </c:pt>
                <c:pt idx="1894">
                  <c:v>102.59</c:v>
                </c:pt>
                <c:pt idx="1895">
                  <c:v>102.57</c:v>
                </c:pt>
                <c:pt idx="1896">
                  <c:v>102.57</c:v>
                </c:pt>
                <c:pt idx="1897">
                  <c:v>102.56</c:v>
                </c:pt>
                <c:pt idx="1898">
                  <c:v>102.53</c:v>
                </c:pt>
                <c:pt idx="1899">
                  <c:v>102.48</c:v>
                </c:pt>
                <c:pt idx="1900">
                  <c:v>102.47</c:v>
                </c:pt>
                <c:pt idx="1901">
                  <c:v>102.52</c:v>
                </c:pt>
                <c:pt idx="1902">
                  <c:v>102.61</c:v>
                </c:pt>
                <c:pt idx="1903">
                  <c:v>102.69</c:v>
                </c:pt>
                <c:pt idx="1904">
                  <c:v>102.7</c:v>
                </c:pt>
                <c:pt idx="1905">
                  <c:v>102.65</c:v>
                </c:pt>
                <c:pt idx="1906">
                  <c:v>102.59</c:v>
                </c:pt>
                <c:pt idx="1907">
                  <c:v>102.56</c:v>
                </c:pt>
                <c:pt idx="1908">
                  <c:v>102.56</c:v>
                </c:pt>
                <c:pt idx="1909">
                  <c:v>102.58</c:v>
                </c:pt>
                <c:pt idx="1910">
                  <c:v>102.58</c:v>
                </c:pt>
                <c:pt idx="1911">
                  <c:v>102.57</c:v>
                </c:pt>
                <c:pt idx="1912">
                  <c:v>102.55</c:v>
                </c:pt>
                <c:pt idx="1913">
                  <c:v>102.54</c:v>
                </c:pt>
                <c:pt idx="1914">
                  <c:v>102.53</c:v>
                </c:pt>
                <c:pt idx="1915">
                  <c:v>102.52</c:v>
                </c:pt>
                <c:pt idx="1916">
                  <c:v>102.5</c:v>
                </c:pt>
                <c:pt idx="1917">
                  <c:v>102.48</c:v>
                </c:pt>
                <c:pt idx="1918">
                  <c:v>102.46</c:v>
                </c:pt>
                <c:pt idx="1919">
                  <c:v>102.44</c:v>
                </c:pt>
                <c:pt idx="1920">
                  <c:v>102.42</c:v>
                </c:pt>
                <c:pt idx="1921">
                  <c:v>102.42</c:v>
                </c:pt>
                <c:pt idx="1922">
                  <c:v>102.43</c:v>
                </c:pt>
                <c:pt idx="1923">
                  <c:v>102.47</c:v>
                </c:pt>
                <c:pt idx="1924">
                  <c:v>102.51</c:v>
                </c:pt>
                <c:pt idx="1925">
                  <c:v>102.52</c:v>
                </c:pt>
                <c:pt idx="1926">
                  <c:v>102.5</c:v>
                </c:pt>
                <c:pt idx="1927">
                  <c:v>102.48</c:v>
                </c:pt>
                <c:pt idx="1928">
                  <c:v>102.45</c:v>
                </c:pt>
                <c:pt idx="1929">
                  <c:v>102.44</c:v>
                </c:pt>
                <c:pt idx="1930">
                  <c:v>102.42</c:v>
                </c:pt>
                <c:pt idx="1931">
                  <c:v>102.44</c:v>
                </c:pt>
                <c:pt idx="1932">
                  <c:v>102.5</c:v>
                </c:pt>
                <c:pt idx="1933">
                  <c:v>102.58</c:v>
                </c:pt>
                <c:pt idx="1934">
                  <c:v>102.6</c:v>
                </c:pt>
                <c:pt idx="1935">
                  <c:v>102.55</c:v>
                </c:pt>
                <c:pt idx="1936">
                  <c:v>102.46</c:v>
                </c:pt>
                <c:pt idx="1937">
                  <c:v>102.4</c:v>
                </c:pt>
                <c:pt idx="1938">
                  <c:v>102.37</c:v>
                </c:pt>
                <c:pt idx="1939">
                  <c:v>102.36</c:v>
                </c:pt>
                <c:pt idx="1940">
                  <c:v>102.37</c:v>
                </c:pt>
                <c:pt idx="1941">
                  <c:v>102.42</c:v>
                </c:pt>
                <c:pt idx="1942">
                  <c:v>102.52</c:v>
                </c:pt>
                <c:pt idx="1943">
                  <c:v>102.65</c:v>
                </c:pt>
                <c:pt idx="1944">
                  <c:v>102.76</c:v>
                </c:pt>
                <c:pt idx="1945">
                  <c:v>102.84</c:v>
                </c:pt>
                <c:pt idx="1946">
                  <c:v>102.86</c:v>
                </c:pt>
                <c:pt idx="1947">
                  <c:v>102.83</c:v>
                </c:pt>
                <c:pt idx="1948">
                  <c:v>102.78</c:v>
                </c:pt>
                <c:pt idx="1949">
                  <c:v>102.72</c:v>
                </c:pt>
                <c:pt idx="1950">
                  <c:v>102.66</c:v>
                </c:pt>
                <c:pt idx="1951">
                  <c:v>102.6</c:v>
                </c:pt>
                <c:pt idx="1952">
                  <c:v>102.54</c:v>
                </c:pt>
                <c:pt idx="1953">
                  <c:v>102.51</c:v>
                </c:pt>
                <c:pt idx="1954">
                  <c:v>102.49</c:v>
                </c:pt>
                <c:pt idx="1955">
                  <c:v>102.5</c:v>
                </c:pt>
                <c:pt idx="1956">
                  <c:v>102.55</c:v>
                </c:pt>
                <c:pt idx="1957">
                  <c:v>102.64</c:v>
                </c:pt>
                <c:pt idx="1958">
                  <c:v>102.71</c:v>
                </c:pt>
                <c:pt idx="1959">
                  <c:v>102.69</c:v>
                </c:pt>
                <c:pt idx="1960">
                  <c:v>102.61</c:v>
                </c:pt>
                <c:pt idx="1961">
                  <c:v>102.56</c:v>
                </c:pt>
                <c:pt idx="1962">
                  <c:v>102.6</c:v>
                </c:pt>
                <c:pt idx="1963">
                  <c:v>102.68</c:v>
                </c:pt>
                <c:pt idx="1964">
                  <c:v>102.78</c:v>
                </c:pt>
                <c:pt idx="1965">
                  <c:v>102.86</c:v>
                </c:pt>
                <c:pt idx="1966">
                  <c:v>102.89</c:v>
                </c:pt>
                <c:pt idx="1967">
                  <c:v>102.85</c:v>
                </c:pt>
                <c:pt idx="1968">
                  <c:v>102.82</c:v>
                </c:pt>
                <c:pt idx="1969">
                  <c:v>102.84</c:v>
                </c:pt>
                <c:pt idx="1970">
                  <c:v>102.87</c:v>
                </c:pt>
                <c:pt idx="1971">
                  <c:v>102.85</c:v>
                </c:pt>
                <c:pt idx="1972">
                  <c:v>102.77</c:v>
                </c:pt>
                <c:pt idx="1973">
                  <c:v>102.74</c:v>
                </c:pt>
                <c:pt idx="1974">
                  <c:v>102.78</c:v>
                </c:pt>
                <c:pt idx="1975">
                  <c:v>102.81</c:v>
                </c:pt>
                <c:pt idx="1976">
                  <c:v>102.76</c:v>
                </c:pt>
                <c:pt idx="1977">
                  <c:v>102.67</c:v>
                </c:pt>
                <c:pt idx="1978">
                  <c:v>102.62</c:v>
                </c:pt>
                <c:pt idx="1979">
                  <c:v>102.59</c:v>
                </c:pt>
                <c:pt idx="1980">
                  <c:v>102.54</c:v>
                </c:pt>
                <c:pt idx="1981">
                  <c:v>102.46</c:v>
                </c:pt>
                <c:pt idx="1982">
                  <c:v>102.42</c:v>
                </c:pt>
                <c:pt idx="1983">
                  <c:v>102.45</c:v>
                </c:pt>
                <c:pt idx="1984">
                  <c:v>102.53</c:v>
                </c:pt>
                <c:pt idx="1985">
                  <c:v>102.6</c:v>
                </c:pt>
                <c:pt idx="1986">
                  <c:v>102.64</c:v>
                </c:pt>
                <c:pt idx="1987">
                  <c:v>102.64</c:v>
                </c:pt>
                <c:pt idx="1988">
                  <c:v>102.64</c:v>
                </c:pt>
                <c:pt idx="1989">
                  <c:v>102.63</c:v>
                </c:pt>
                <c:pt idx="1990">
                  <c:v>102.62</c:v>
                </c:pt>
                <c:pt idx="1991">
                  <c:v>102.58</c:v>
                </c:pt>
                <c:pt idx="1992">
                  <c:v>102.49</c:v>
                </c:pt>
                <c:pt idx="1993">
                  <c:v>102.39</c:v>
                </c:pt>
                <c:pt idx="1994">
                  <c:v>102.32</c:v>
                </c:pt>
                <c:pt idx="1995">
                  <c:v>102.32</c:v>
                </c:pt>
                <c:pt idx="1996">
                  <c:v>102.41</c:v>
                </c:pt>
                <c:pt idx="1997">
                  <c:v>102.55</c:v>
                </c:pt>
                <c:pt idx="1998">
                  <c:v>102.66</c:v>
                </c:pt>
                <c:pt idx="1999">
                  <c:v>102.67</c:v>
                </c:pt>
                <c:pt idx="2000">
                  <c:v>102.6</c:v>
                </c:pt>
                <c:pt idx="2001">
                  <c:v>102.54</c:v>
                </c:pt>
                <c:pt idx="2002">
                  <c:v>102.54</c:v>
                </c:pt>
                <c:pt idx="2003">
                  <c:v>102.59</c:v>
                </c:pt>
                <c:pt idx="2004">
                  <c:v>102.61</c:v>
                </c:pt>
                <c:pt idx="2005">
                  <c:v>102.58</c:v>
                </c:pt>
                <c:pt idx="2006">
                  <c:v>102.53</c:v>
                </c:pt>
                <c:pt idx="2007">
                  <c:v>102.46</c:v>
                </c:pt>
                <c:pt idx="2008">
                  <c:v>102.38</c:v>
                </c:pt>
                <c:pt idx="2009">
                  <c:v>102.34</c:v>
                </c:pt>
                <c:pt idx="2010">
                  <c:v>102.36</c:v>
                </c:pt>
                <c:pt idx="2011">
                  <c:v>102.45</c:v>
                </c:pt>
                <c:pt idx="2012">
                  <c:v>102.55</c:v>
                </c:pt>
                <c:pt idx="2013">
                  <c:v>102.6</c:v>
                </c:pt>
                <c:pt idx="2014">
                  <c:v>102.58</c:v>
                </c:pt>
                <c:pt idx="2015">
                  <c:v>102.5</c:v>
                </c:pt>
                <c:pt idx="2016">
                  <c:v>102.41</c:v>
                </c:pt>
                <c:pt idx="2017">
                  <c:v>102.34</c:v>
                </c:pt>
                <c:pt idx="2018">
                  <c:v>102.32</c:v>
                </c:pt>
                <c:pt idx="2019">
                  <c:v>102.35</c:v>
                </c:pt>
                <c:pt idx="2020">
                  <c:v>102.42</c:v>
                </c:pt>
                <c:pt idx="2021">
                  <c:v>102.48</c:v>
                </c:pt>
                <c:pt idx="2022">
                  <c:v>102.48</c:v>
                </c:pt>
                <c:pt idx="2023">
                  <c:v>102.39</c:v>
                </c:pt>
                <c:pt idx="2024">
                  <c:v>102.26</c:v>
                </c:pt>
                <c:pt idx="2025">
                  <c:v>102.16</c:v>
                </c:pt>
                <c:pt idx="2026">
                  <c:v>102.15</c:v>
                </c:pt>
                <c:pt idx="2027">
                  <c:v>102.22</c:v>
                </c:pt>
                <c:pt idx="2028">
                  <c:v>102.32</c:v>
                </c:pt>
                <c:pt idx="2029">
                  <c:v>102.41</c:v>
                </c:pt>
                <c:pt idx="2030">
                  <c:v>102.44</c:v>
                </c:pt>
                <c:pt idx="2031">
                  <c:v>102.41</c:v>
                </c:pt>
                <c:pt idx="2032">
                  <c:v>102.35</c:v>
                </c:pt>
                <c:pt idx="2033">
                  <c:v>102.32</c:v>
                </c:pt>
                <c:pt idx="2034">
                  <c:v>102.36</c:v>
                </c:pt>
                <c:pt idx="2035">
                  <c:v>102.44</c:v>
                </c:pt>
                <c:pt idx="2036">
                  <c:v>102.54</c:v>
                </c:pt>
                <c:pt idx="2037">
                  <c:v>102.62</c:v>
                </c:pt>
                <c:pt idx="2038">
                  <c:v>102.63</c:v>
                </c:pt>
                <c:pt idx="2039">
                  <c:v>102.59</c:v>
                </c:pt>
                <c:pt idx="2040">
                  <c:v>102.54</c:v>
                </c:pt>
                <c:pt idx="2041">
                  <c:v>102.53</c:v>
                </c:pt>
                <c:pt idx="2042">
                  <c:v>102.58</c:v>
                </c:pt>
                <c:pt idx="2043">
                  <c:v>102.62</c:v>
                </c:pt>
                <c:pt idx="2044">
                  <c:v>102.59</c:v>
                </c:pt>
                <c:pt idx="2045">
                  <c:v>102.48</c:v>
                </c:pt>
                <c:pt idx="2046">
                  <c:v>102.36</c:v>
                </c:pt>
                <c:pt idx="2047">
                  <c:v>102.31</c:v>
                </c:pt>
                <c:pt idx="2048">
                  <c:v>102.34</c:v>
                </c:pt>
                <c:pt idx="2049">
                  <c:v>102.41</c:v>
                </c:pt>
                <c:pt idx="2050">
                  <c:v>102.45</c:v>
                </c:pt>
                <c:pt idx="2051">
                  <c:v>102.43</c:v>
                </c:pt>
                <c:pt idx="2052">
                  <c:v>102.39</c:v>
                </c:pt>
                <c:pt idx="2053">
                  <c:v>102.39</c:v>
                </c:pt>
                <c:pt idx="2054">
                  <c:v>102.43</c:v>
                </c:pt>
                <c:pt idx="2055">
                  <c:v>102.51</c:v>
                </c:pt>
                <c:pt idx="2056">
                  <c:v>102.56</c:v>
                </c:pt>
                <c:pt idx="2057">
                  <c:v>102.57</c:v>
                </c:pt>
                <c:pt idx="2058">
                  <c:v>102.52</c:v>
                </c:pt>
                <c:pt idx="2059">
                  <c:v>102.46</c:v>
                </c:pt>
                <c:pt idx="2060">
                  <c:v>102.44</c:v>
                </c:pt>
                <c:pt idx="2061">
                  <c:v>102.47</c:v>
                </c:pt>
                <c:pt idx="2062">
                  <c:v>102.51</c:v>
                </c:pt>
                <c:pt idx="2063">
                  <c:v>102.54</c:v>
                </c:pt>
                <c:pt idx="2064">
                  <c:v>102.54</c:v>
                </c:pt>
                <c:pt idx="2065">
                  <c:v>102.53</c:v>
                </c:pt>
                <c:pt idx="2066">
                  <c:v>102.52</c:v>
                </c:pt>
                <c:pt idx="2067">
                  <c:v>102.51</c:v>
                </c:pt>
                <c:pt idx="2068">
                  <c:v>102.5</c:v>
                </c:pt>
                <c:pt idx="2069">
                  <c:v>102.49</c:v>
                </c:pt>
                <c:pt idx="2070">
                  <c:v>102.49</c:v>
                </c:pt>
                <c:pt idx="2071">
                  <c:v>102.5</c:v>
                </c:pt>
                <c:pt idx="2072">
                  <c:v>102.51</c:v>
                </c:pt>
                <c:pt idx="2073">
                  <c:v>102.49</c:v>
                </c:pt>
                <c:pt idx="2074">
                  <c:v>102.46</c:v>
                </c:pt>
                <c:pt idx="2075">
                  <c:v>102.44</c:v>
                </c:pt>
                <c:pt idx="2076">
                  <c:v>102.44</c:v>
                </c:pt>
                <c:pt idx="2077">
                  <c:v>102.47</c:v>
                </c:pt>
                <c:pt idx="2078">
                  <c:v>102.5</c:v>
                </c:pt>
                <c:pt idx="2079">
                  <c:v>102.51</c:v>
                </c:pt>
                <c:pt idx="2080">
                  <c:v>102.48</c:v>
                </c:pt>
                <c:pt idx="2081">
                  <c:v>102.45</c:v>
                </c:pt>
                <c:pt idx="2082">
                  <c:v>102.43</c:v>
                </c:pt>
                <c:pt idx="2083">
                  <c:v>102.45</c:v>
                </c:pt>
                <c:pt idx="2084">
                  <c:v>102.47</c:v>
                </c:pt>
                <c:pt idx="2085">
                  <c:v>102.49</c:v>
                </c:pt>
                <c:pt idx="2086">
                  <c:v>102.5</c:v>
                </c:pt>
                <c:pt idx="2087">
                  <c:v>102.49</c:v>
                </c:pt>
                <c:pt idx="2088">
                  <c:v>102.48</c:v>
                </c:pt>
                <c:pt idx="2089">
                  <c:v>102.47</c:v>
                </c:pt>
                <c:pt idx="2090">
                  <c:v>102.46</c:v>
                </c:pt>
                <c:pt idx="2091">
                  <c:v>102.46</c:v>
                </c:pt>
                <c:pt idx="2092">
                  <c:v>102.47</c:v>
                </c:pt>
                <c:pt idx="2093">
                  <c:v>102.49</c:v>
                </c:pt>
                <c:pt idx="2094">
                  <c:v>102.5</c:v>
                </c:pt>
                <c:pt idx="2095">
                  <c:v>102.49</c:v>
                </c:pt>
                <c:pt idx="2096">
                  <c:v>102.46</c:v>
                </c:pt>
                <c:pt idx="2097">
                  <c:v>102.44</c:v>
                </c:pt>
                <c:pt idx="2098">
                  <c:v>102.43</c:v>
                </c:pt>
                <c:pt idx="2099">
                  <c:v>102.45</c:v>
                </c:pt>
                <c:pt idx="2100">
                  <c:v>102.48</c:v>
                </c:pt>
                <c:pt idx="2101">
                  <c:v>102.5</c:v>
                </c:pt>
                <c:pt idx="2102">
                  <c:v>102.5</c:v>
                </c:pt>
                <c:pt idx="2103">
                  <c:v>102.47</c:v>
                </c:pt>
                <c:pt idx="2104">
                  <c:v>102.44</c:v>
                </c:pt>
                <c:pt idx="2105">
                  <c:v>102.44</c:v>
                </c:pt>
                <c:pt idx="2106">
                  <c:v>102.46</c:v>
                </c:pt>
                <c:pt idx="2107">
                  <c:v>102.49</c:v>
                </c:pt>
                <c:pt idx="2108">
                  <c:v>102.5</c:v>
                </c:pt>
                <c:pt idx="2109">
                  <c:v>102.5</c:v>
                </c:pt>
                <c:pt idx="2110">
                  <c:v>102.51</c:v>
                </c:pt>
                <c:pt idx="2111">
                  <c:v>102.52</c:v>
                </c:pt>
                <c:pt idx="2112">
                  <c:v>102.54</c:v>
                </c:pt>
                <c:pt idx="2113">
                  <c:v>102.54</c:v>
                </c:pt>
                <c:pt idx="2114">
                  <c:v>102.52</c:v>
                </c:pt>
                <c:pt idx="2115">
                  <c:v>102.48</c:v>
                </c:pt>
                <c:pt idx="2116">
                  <c:v>102.45</c:v>
                </c:pt>
                <c:pt idx="2117">
                  <c:v>102.42</c:v>
                </c:pt>
                <c:pt idx="2118">
                  <c:v>102.43</c:v>
                </c:pt>
                <c:pt idx="2119">
                  <c:v>102.45</c:v>
                </c:pt>
                <c:pt idx="2120">
                  <c:v>102.48</c:v>
                </c:pt>
                <c:pt idx="2121">
                  <c:v>102.52</c:v>
                </c:pt>
                <c:pt idx="2122">
                  <c:v>102.55</c:v>
                </c:pt>
                <c:pt idx="2123">
                  <c:v>102.56</c:v>
                </c:pt>
                <c:pt idx="2124">
                  <c:v>102.56</c:v>
                </c:pt>
                <c:pt idx="2125">
                  <c:v>102.55</c:v>
                </c:pt>
                <c:pt idx="2126">
                  <c:v>102.55</c:v>
                </c:pt>
                <c:pt idx="2127">
                  <c:v>102.53</c:v>
                </c:pt>
                <c:pt idx="2128">
                  <c:v>102.49</c:v>
                </c:pt>
                <c:pt idx="2129">
                  <c:v>102.44</c:v>
                </c:pt>
                <c:pt idx="2130">
                  <c:v>102.39</c:v>
                </c:pt>
                <c:pt idx="2131">
                  <c:v>102.37</c:v>
                </c:pt>
                <c:pt idx="2132">
                  <c:v>102.38</c:v>
                </c:pt>
                <c:pt idx="2133">
                  <c:v>102.41</c:v>
                </c:pt>
                <c:pt idx="2134">
                  <c:v>102.44</c:v>
                </c:pt>
                <c:pt idx="2135">
                  <c:v>102.45</c:v>
                </c:pt>
                <c:pt idx="2136">
                  <c:v>102.46</c:v>
                </c:pt>
                <c:pt idx="2137">
                  <c:v>102.47</c:v>
                </c:pt>
                <c:pt idx="2138">
                  <c:v>102.48</c:v>
                </c:pt>
                <c:pt idx="2139">
                  <c:v>102.48</c:v>
                </c:pt>
                <c:pt idx="2140">
                  <c:v>102.47</c:v>
                </c:pt>
                <c:pt idx="2141">
                  <c:v>102.46</c:v>
                </c:pt>
                <c:pt idx="2142">
                  <c:v>102.44</c:v>
                </c:pt>
                <c:pt idx="2143">
                  <c:v>102.42</c:v>
                </c:pt>
                <c:pt idx="2144">
                  <c:v>102.4</c:v>
                </c:pt>
                <c:pt idx="2145">
                  <c:v>102.4</c:v>
                </c:pt>
                <c:pt idx="2146">
                  <c:v>102.4</c:v>
                </c:pt>
                <c:pt idx="2147">
                  <c:v>102.41</c:v>
                </c:pt>
                <c:pt idx="2148">
                  <c:v>102.42</c:v>
                </c:pt>
                <c:pt idx="2149">
                  <c:v>102.43</c:v>
                </c:pt>
                <c:pt idx="2150">
                  <c:v>102.43</c:v>
                </c:pt>
                <c:pt idx="2151">
                  <c:v>102.42</c:v>
                </c:pt>
                <c:pt idx="2152">
                  <c:v>102.41</c:v>
                </c:pt>
                <c:pt idx="2153">
                  <c:v>102.41</c:v>
                </c:pt>
                <c:pt idx="2154">
                  <c:v>102.41</c:v>
                </c:pt>
                <c:pt idx="2155">
                  <c:v>102.39</c:v>
                </c:pt>
                <c:pt idx="2156">
                  <c:v>102.33</c:v>
                </c:pt>
                <c:pt idx="2157">
                  <c:v>102.28</c:v>
                </c:pt>
                <c:pt idx="2158">
                  <c:v>102.25</c:v>
                </c:pt>
                <c:pt idx="2159">
                  <c:v>102.26</c:v>
                </c:pt>
                <c:pt idx="2160">
                  <c:v>102.31</c:v>
                </c:pt>
                <c:pt idx="2161">
                  <c:v>102.36</c:v>
                </c:pt>
                <c:pt idx="2162">
                  <c:v>102.39</c:v>
                </c:pt>
                <c:pt idx="2163">
                  <c:v>102.4</c:v>
                </c:pt>
                <c:pt idx="2164">
                  <c:v>102.39</c:v>
                </c:pt>
                <c:pt idx="2165">
                  <c:v>102.39</c:v>
                </c:pt>
                <c:pt idx="2166">
                  <c:v>102.37</c:v>
                </c:pt>
                <c:pt idx="2167">
                  <c:v>102.35</c:v>
                </c:pt>
                <c:pt idx="2168">
                  <c:v>102.3</c:v>
                </c:pt>
                <c:pt idx="2169">
                  <c:v>102.27</c:v>
                </c:pt>
                <c:pt idx="2170">
                  <c:v>102.26</c:v>
                </c:pt>
                <c:pt idx="2171">
                  <c:v>102.28</c:v>
                </c:pt>
                <c:pt idx="2172">
                  <c:v>102.3</c:v>
                </c:pt>
                <c:pt idx="2173">
                  <c:v>102.31</c:v>
                </c:pt>
                <c:pt idx="2174">
                  <c:v>102.3</c:v>
                </c:pt>
                <c:pt idx="2175">
                  <c:v>102.3</c:v>
                </c:pt>
                <c:pt idx="2176">
                  <c:v>102.3</c:v>
                </c:pt>
                <c:pt idx="2177">
                  <c:v>102.31</c:v>
                </c:pt>
                <c:pt idx="2178">
                  <c:v>102.31</c:v>
                </c:pt>
                <c:pt idx="2179">
                  <c:v>102.29</c:v>
                </c:pt>
                <c:pt idx="2180">
                  <c:v>102.26</c:v>
                </c:pt>
                <c:pt idx="2181">
                  <c:v>102.22</c:v>
                </c:pt>
                <c:pt idx="2182">
                  <c:v>102.2</c:v>
                </c:pt>
                <c:pt idx="2183">
                  <c:v>102.19</c:v>
                </c:pt>
                <c:pt idx="2184">
                  <c:v>102.19</c:v>
                </c:pt>
                <c:pt idx="2185">
                  <c:v>102.19</c:v>
                </c:pt>
                <c:pt idx="2186">
                  <c:v>102.19</c:v>
                </c:pt>
                <c:pt idx="2187">
                  <c:v>102.17</c:v>
                </c:pt>
                <c:pt idx="2188">
                  <c:v>102.15</c:v>
                </c:pt>
                <c:pt idx="2189">
                  <c:v>102.15</c:v>
                </c:pt>
                <c:pt idx="2190">
                  <c:v>102.15</c:v>
                </c:pt>
                <c:pt idx="2191">
                  <c:v>102.15</c:v>
                </c:pt>
                <c:pt idx="2192">
                  <c:v>102.15</c:v>
                </c:pt>
                <c:pt idx="2193">
                  <c:v>102.15</c:v>
                </c:pt>
                <c:pt idx="2194">
                  <c:v>102.16</c:v>
                </c:pt>
                <c:pt idx="2195">
                  <c:v>102.14</c:v>
                </c:pt>
                <c:pt idx="2196">
                  <c:v>102.11</c:v>
                </c:pt>
                <c:pt idx="2197">
                  <c:v>102.07</c:v>
                </c:pt>
                <c:pt idx="2198">
                  <c:v>102.04</c:v>
                </c:pt>
                <c:pt idx="2199">
                  <c:v>102.03</c:v>
                </c:pt>
                <c:pt idx="2200">
                  <c:v>102.01</c:v>
                </c:pt>
                <c:pt idx="2201">
                  <c:v>102</c:v>
                </c:pt>
                <c:pt idx="2202">
                  <c:v>101.98</c:v>
                </c:pt>
                <c:pt idx="2203">
                  <c:v>101.95</c:v>
                </c:pt>
                <c:pt idx="2204">
                  <c:v>101.92</c:v>
                </c:pt>
                <c:pt idx="2205">
                  <c:v>101.9</c:v>
                </c:pt>
                <c:pt idx="2206">
                  <c:v>101.87</c:v>
                </c:pt>
                <c:pt idx="2207">
                  <c:v>101.85</c:v>
                </c:pt>
                <c:pt idx="2208">
                  <c:v>101.82</c:v>
                </c:pt>
                <c:pt idx="2209">
                  <c:v>101.81</c:v>
                </c:pt>
                <c:pt idx="2210">
                  <c:v>101.81</c:v>
                </c:pt>
                <c:pt idx="2211">
                  <c:v>101.81</c:v>
                </c:pt>
                <c:pt idx="2212">
                  <c:v>101.8</c:v>
                </c:pt>
                <c:pt idx="2213">
                  <c:v>101.77</c:v>
                </c:pt>
                <c:pt idx="2214">
                  <c:v>101.74</c:v>
                </c:pt>
                <c:pt idx="2215">
                  <c:v>101.71</c:v>
                </c:pt>
                <c:pt idx="2216">
                  <c:v>101.69</c:v>
                </c:pt>
                <c:pt idx="2217">
                  <c:v>101.67</c:v>
                </c:pt>
                <c:pt idx="2218">
                  <c:v>101.65</c:v>
                </c:pt>
                <c:pt idx="2219">
                  <c:v>101.61</c:v>
                </c:pt>
                <c:pt idx="2220">
                  <c:v>101.56</c:v>
                </c:pt>
                <c:pt idx="2221">
                  <c:v>101.49</c:v>
                </c:pt>
                <c:pt idx="2222">
                  <c:v>101.43</c:v>
                </c:pt>
                <c:pt idx="2223">
                  <c:v>101.36</c:v>
                </c:pt>
                <c:pt idx="2224">
                  <c:v>101.29</c:v>
                </c:pt>
                <c:pt idx="2225">
                  <c:v>101.23</c:v>
                </c:pt>
                <c:pt idx="2226">
                  <c:v>101.18</c:v>
                </c:pt>
                <c:pt idx="2227">
                  <c:v>101.15</c:v>
                </c:pt>
                <c:pt idx="2228">
                  <c:v>101.12</c:v>
                </c:pt>
                <c:pt idx="2229">
                  <c:v>101.06</c:v>
                </c:pt>
                <c:pt idx="2230">
                  <c:v>101</c:v>
                </c:pt>
                <c:pt idx="2231">
                  <c:v>100.92</c:v>
                </c:pt>
                <c:pt idx="2232">
                  <c:v>100.83</c:v>
                </c:pt>
                <c:pt idx="2233">
                  <c:v>100.74</c:v>
                </c:pt>
                <c:pt idx="2234">
                  <c:v>100.65</c:v>
                </c:pt>
                <c:pt idx="2235">
                  <c:v>100.57</c:v>
                </c:pt>
                <c:pt idx="2236">
                  <c:v>100.47</c:v>
                </c:pt>
                <c:pt idx="2237">
                  <c:v>100.32</c:v>
                </c:pt>
                <c:pt idx="2238">
                  <c:v>100.15</c:v>
                </c:pt>
                <c:pt idx="2239">
                  <c:v>99.98</c:v>
                </c:pt>
                <c:pt idx="2240">
                  <c:v>99.82</c:v>
                </c:pt>
                <c:pt idx="2241">
                  <c:v>99.65</c:v>
                </c:pt>
                <c:pt idx="2242">
                  <c:v>99.43</c:v>
                </c:pt>
                <c:pt idx="2243">
                  <c:v>99.15</c:v>
                </c:pt>
                <c:pt idx="2244">
                  <c:v>98.84</c:v>
                </c:pt>
                <c:pt idx="2245">
                  <c:v>98.51</c:v>
                </c:pt>
                <c:pt idx="2246">
                  <c:v>98.14</c:v>
                </c:pt>
                <c:pt idx="2247">
                  <c:v>97.7</c:v>
                </c:pt>
                <c:pt idx="2248">
                  <c:v>97.14</c:v>
                </c:pt>
                <c:pt idx="2249">
                  <c:v>96.43</c:v>
                </c:pt>
                <c:pt idx="2250">
                  <c:v>95.61</c:v>
                </c:pt>
                <c:pt idx="2251">
                  <c:v>94.71</c:v>
                </c:pt>
                <c:pt idx="2252">
                  <c:v>93.71</c:v>
                </c:pt>
                <c:pt idx="2253">
                  <c:v>92.57</c:v>
                </c:pt>
                <c:pt idx="2254">
                  <c:v>91.28</c:v>
                </c:pt>
                <c:pt idx="2255">
                  <c:v>89.82</c:v>
                </c:pt>
                <c:pt idx="2256">
                  <c:v>88.19</c:v>
                </c:pt>
                <c:pt idx="2257">
                  <c:v>86.44</c:v>
                </c:pt>
                <c:pt idx="2258">
                  <c:v>84.55</c:v>
                </c:pt>
                <c:pt idx="2259">
                  <c:v>82.42</c:v>
                </c:pt>
                <c:pt idx="2260">
                  <c:v>79.989999999999995</c:v>
                </c:pt>
                <c:pt idx="2261">
                  <c:v>77.5</c:v>
                </c:pt>
                <c:pt idx="2262">
                  <c:v>75.28</c:v>
                </c:pt>
                <c:pt idx="2263">
                  <c:v>73.31</c:v>
                </c:pt>
                <c:pt idx="2264">
                  <c:v>71.23</c:v>
                </c:pt>
                <c:pt idx="2265">
                  <c:v>68.63</c:v>
                </c:pt>
                <c:pt idx="2266">
                  <c:v>65.67</c:v>
                </c:pt>
                <c:pt idx="2267">
                  <c:v>63.08</c:v>
                </c:pt>
                <c:pt idx="2268">
                  <c:v>61.09</c:v>
                </c:pt>
                <c:pt idx="2269">
                  <c:v>59.38</c:v>
                </c:pt>
                <c:pt idx="2270">
                  <c:v>57.75</c:v>
                </c:pt>
                <c:pt idx="2271">
                  <c:v>56.18</c:v>
                </c:pt>
                <c:pt idx="2272">
                  <c:v>54.78</c:v>
                </c:pt>
                <c:pt idx="2273">
                  <c:v>53.54</c:v>
                </c:pt>
                <c:pt idx="2274">
                  <c:v>52.46</c:v>
                </c:pt>
                <c:pt idx="2275">
                  <c:v>51.53</c:v>
                </c:pt>
                <c:pt idx="2276">
                  <c:v>50.76</c:v>
                </c:pt>
                <c:pt idx="2277">
                  <c:v>50.18</c:v>
                </c:pt>
                <c:pt idx="2278">
                  <c:v>49.79</c:v>
                </c:pt>
                <c:pt idx="2279">
                  <c:v>49.6</c:v>
                </c:pt>
                <c:pt idx="2280">
                  <c:v>49.59</c:v>
                </c:pt>
                <c:pt idx="2281">
                  <c:v>49.69</c:v>
                </c:pt>
                <c:pt idx="2282">
                  <c:v>49.92</c:v>
                </c:pt>
                <c:pt idx="2283">
                  <c:v>50.3</c:v>
                </c:pt>
                <c:pt idx="2284">
                  <c:v>50.81</c:v>
                </c:pt>
                <c:pt idx="2285">
                  <c:v>51.35</c:v>
                </c:pt>
                <c:pt idx="2286">
                  <c:v>51.93</c:v>
                </c:pt>
                <c:pt idx="2287">
                  <c:v>52.55</c:v>
                </c:pt>
                <c:pt idx="2288">
                  <c:v>53.2</c:v>
                </c:pt>
                <c:pt idx="2289">
                  <c:v>53.84</c:v>
                </c:pt>
                <c:pt idx="2290">
                  <c:v>54.45</c:v>
                </c:pt>
                <c:pt idx="2291">
                  <c:v>55.06</c:v>
                </c:pt>
                <c:pt idx="2292">
                  <c:v>55.7</c:v>
                </c:pt>
                <c:pt idx="2293">
                  <c:v>56.37</c:v>
                </c:pt>
                <c:pt idx="2294">
                  <c:v>57.09</c:v>
                </c:pt>
                <c:pt idx="2295">
                  <c:v>57.87</c:v>
                </c:pt>
                <c:pt idx="2296">
                  <c:v>58.64</c:v>
                </c:pt>
                <c:pt idx="2297">
                  <c:v>59.39</c:v>
                </c:pt>
                <c:pt idx="2298">
                  <c:v>60.28</c:v>
                </c:pt>
                <c:pt idx="2299">
                  <c:v>61.53</c:v>
                </c:pt>
                <c:pt idx="2300">
                  <c:v>63.05</c:v>
                </c:pt>
                <c:pt idx="2301">
                  <c:v>64.45</c:v>
                </c:pt>
                <c:pt idx="2302">
                  <c:v>65.7</c:v>
                </c:pt>
                <c:pt idx="2303">
                  <c:v>67.17</c:v>
                </c:pt>
                <c:pt idx="2304">
                  <c:v>69</c:v>
                </c:pt>
                <c:pt idx="2305">
                  <c:v>70.91</c:v>
                </c:pt>
                <c:pt idx="2306">
                  <c:v>72.59</c:v>
                </c:pt>
                <c:pt idx="2307">
                  <c:v>74.099999999999994</c:v>
                </c:pt>
                <c:pt idx="2308">
                  <c:v>75.62</c:v>
                </c:pt>
                <c:pt idx="2309">
                  <c:v>77.209999999999994</c:v>
                </c:pt>
                <c:pt idx="2310">
                  <c:v>78.83</c:v>
                </c:pt>
                <c:pt idx="2311">
                  <c:v>80.349999999999994</c:v>
                </c:pt>
                <c:pt idx="2312">
                  <c:v>81.7</c:v>
                </c:pt>
                <c:pt idx="2313">
                  <c:v>82.87</c:v>
                </c:pt>
                <c:pt idx="2314">
                  <c:v>84</c:v>
                </c:pt>
                <c:pt idx="2315">
                  <c:v>85.22</c:v>
                </c:pt>
                <c:pt idx="2316">
                  <c:v>86.45</c:v>
                </c:pt>
                <c:pt idx="2317">
                  <c:v>87.43</c:v>
                </c:pt>
                <c:pt idx="2318">
                  <c:v>88.15</c:v>
                </c:pt>
                <c:pt idx="2319">
                  <c:v>88.77</c:v>
                </c:pt>
                <c:pt idx="2320">
                  <c:v>89.38</c:v>
                </c:pt>
                <c:pt idx="2321">
                  <c:v>89.93</c:v>
                </c:pt>
                <c:pt idx="2322">
                  <c:v>90.41</c:v>
                </c:pt>
                <c:pt idx="2323">
                  <c:v>90.85</c:v>
                </c:pt>
                <c:pt idx="2324">
                  <c:v>91.26</c:v>
                </c:pt>
                <c:pt idx="2325">
                  <c:v>91.64</c:v>
                </c:pt>
                <c:pt idx="2326">
                  <c:v>91.94</c:v>
                </c:pt>
                <c:pt idx="2327">
                  <c:v>92.2</c:v>
                </c:pt>
                <c:pt idx="2328">
                  <c:v>92.41</c:v>
                </c:pt>
                <c:pt idx="2329">
                  <c:v>92.6</c:v>
                </c:pt>
                <c:pt idx="2330">
                  <c:v>92.76</c:v>
                </c:pt>
                <c:pt idx="2331">
                  <c:v>92.9</c:v>
                </c:pt>
                <c:pt idx="2332">
                  <c:v>93.04</c:v>
                </c:pt>
                <c:pt idx="2333">
                  <c:v>93.15</c:v>
                </c:pt>
                <c:pt idx="2334">
                  <c:v>93.23</c:v>
                </c:pt>
                <c:pt idx="2335">
                  <c:v>93.3</c:v>
                </c:pt>
                <c:pt idx="2336">
                  <c:v>93.37</c:v>
                </c:pt>
                <c:pt idx="2337">
                  <c:v>93.43</c:v>
                </c:pt>
                <c:pt idx="2338">
                  <c:v>93.51</c:v>
                </c:pt>
                <c:pt idx="2339">
                  <c:v>93.61</c:v>
                </c:pt>
                <c:pt idx="2340">
                  <c:v>93.72</c:v>
                </c:pt>
                <c:pt idx="2341">
                  <c:v>93.83</c:v>
                </c:pt>
                <c:pt idx="2342">
                  <c:v>93.93</c:v>
                </c:pt>
                <c:pt idx="2343">
                  <c:v>94.04</c:v>
                </c:pt>
                <c:pt idx="2344">
                  <c:v>94.16</c:v>
                </c:pt>
                <c:pt idx="2345">
                  <c:v>94.31</c:v>
                </c:pt>
                <c:pt idx="2346">
                  <c:v>94.5</c:v>
                </c:pt>
                <c:pt idx="2347">
                  <c:v>94.73</c:v>
                </c:pt>
                <c:pt idx="2348">
                  <c:v>94.93</c:v>
                </c:pt>
                <c:pt idx="2349">
                  <c:v>95.04</c:v>
                </c:pt>
                <c:pt idx="2350">
                  <c:v>95.11</c:v>
                </c:pt>
                <c:pt idx="2351">
                  <c:v>95.21</c:v>
                </c:pt>
                <c:pt idx="2352">
                  <c:v>95.35</c:v>
                </c:pt>
                <c:pt idx="2353">
                  <c:v>95.52</c:v>
                </c:pt>
                <c:pt idx="2354">
                  <c:v>95.66</c:v>
                </c:pt>
                <c:pt idx="2355">
                  <c:v>95.77</c:v>
                </c:pt>
                <c:pt idx="2356">
                  <c:v>95.83</c:v>
                </c:pt>
                <c:pt idx="2357">
                  <c:v>95.87</c:v>
                </c:pt>
                <c:pt idx="2358">
                  <c:v>95.91</c:v>
                </c:pt>
                <c:pt idx="2359">
                  <c:v>95.96</c:v>
                </c:pt>
                <c:pt idx="2360">
                  <c:v>96.02</c:v>
                </c:pt>
                <c:pt idx="2361">
                  <c:v>96.07</c:v>
                </c:pt>
                <c:pt idx="2362">
                  <c:v>96.13</c:v>
                </c:pt>
                <c:pt idx="2363">
                  <c:v>96.22</c:v>
                </c:pt>
                <c:pt idx="2364">
                  <c:v>96.34</c:v>
                </c:pt>
                <c:pt idx="2365">
                  <c:v>96.48</c:v>
                </c:pt>
                <c:pt idx="2366">
                  <c:v>96.61</c:v>
                </c:pt>
                <c:pt idx="2367">
                  <c:v>96.74</c:v>
                </c:pt>
                <c:pt idx="2368">
                  <c:v>96.87</c:v>
                </c:pt>
                <c:pt idx="2369">
                  <c:v>97.01</c:v>
                </c:pt>
                <c:pt idx="2370">
                  <c:v>97.16</c:v>
                </c:pt>
                <c:pt idx="2371">
                  <c:v>97.31</c:v>
                </c:pt>
                <c:pt idx="2372">
                  <c:v>97.45</c:v>
                </c:pt>
                <c:pt idx="2373">
                  <c:v>97.57</c:v>
                </c:pt>
                <c:pt idx="2374">
                  <c:v>97.68</c:v>
                </c:pt>
                <c:pt idx="2375">
                  <c:v>97.77</c:v>
                </c:pt>
                <c:pt idx="2376">
                  <c:v>97.87</c:v>
                </c:pt>
                <c:pt idx="2377">
                  <c:v>97.98</c:v>
                </c:pt>
                <c:pt idx="2378">
                  <c:v>98.1</c:v>
                </c:pt>
                <c:pt idx="2379">
                  <c:v>98.22</c:v>
                </c:pt>
                <c:pt idx="2380">
                  <c:v>98.33</c:v>
                </c:pt>
                <c:pt idx="2381">
                  <c:v>98.45</c:v>
                </c:pt>
                <c:pt idx="2382">
                  <c:v>98.54</c:v>
                </c:pt>
                <c:pt idx="2383">
                  <c:v>98.62</c:v>
                </c:pt>
                <c:pt idx="2384">
                  <c:v>98.68</c:v>
                </c:pt>
                <c:pt idx="2385">
                  <c:v>98.72</c:v>
                </c:pt>
                <c:pt idx="2386">
                  <c:v>98.76</c:v>
                </c:pt>
                <c:pt idx="2387">
                  <c:v>98.8</c:v>
                </c:pt>
                <c:pt idx="2388">
                  <c:v>98.84</c:v>
                </c:pt>
                <c:pt idx="2389">
                  <c:v>98.88</c:v>
                </c:pt>
                <c:pt idx="2390">
                  <c:v>98.92</c:v>
                </c:pt>
                <c:pt idx="2391">
                  <c:v>98.94</c:v>
                </c:pt>
                <c:pt idx="2392">
                  <c:v>98.95</c:v>
                </c:pt>
                <c:pt idx="2393">
                  <c:v>98.95</c:v>
                </c:pt>
                <c:pt idx="2394">
                  <c:v>98.94</c:v>
                </c:pt>
                <c:pt idx="2395">
                  <c:v>98.93</c:v>
                </c:pt>
                <c:pt idx="2396">
                  <c:v>98.94</c:v>
                </c:pt>
                <c:pt idx="2397">
                  <c:v>98.94</c:v>
                </c:pt>
                <c:pt idx="2398">
                  <c:v>98.95</c:v>
                </c:pt>
                <c:pt idx="2399">
                  <c:v>98.96</c:v>
                </c:pt>
                <c:pt idx="2400">
                  <c:v>98.96</c:v>
                </c:pt>
                <c:pt idx="2401">
                  <c:v>98.96</c:v>
                </c:pt>
                <c:pt idx="2402">
                  <c:v>98.96</c:v>
                </c:pt>
                <c:pt idx="2403">
                  <c:v>98.98</c:v>
                </c:pt>
                <c:pt idx="2404">
                  <c:v>99.01</c:v>
                </c:pt>
                <c:pt idx="2405">
                  <c:v>99.04</c:v>
                </c:pt>
                <c:pt idx="2406">
                  <c:v>99.07</c:v>
                </c:pt>
                <c:pt idx="2407">
                  <c:v>99.11</c:v>
                </c:pt>
                <c:pt idx="2408">
                  <c:v>99.15</c:v>
                </c:pt>
                <c:pt idx="2409">
                  <c:v>99.19</c:v>
                </c:pt>
                <c:pt idx="2410">
                  <c:v>99.23</c:v>
                </c:pt>
                <c:pt idx="2411">
                  <c:v>99.24</c:v>
                </c:pt>
                <c:pt idx="2412">
                  <c:v>99.24</c:v>
                </c:pt>
                <c:pt idx="2413">
                  <c:v>99.24</c:v>
                </c:pt>
                <c:pt idx="2414">
                  <c:v>99.25</c:v>
                </c:pt>
                <c:pt idx="2415">
                  <c:v>99.25</c:v>
                </c:pt>
                <c:pt idx="2416">
                  <c:v>99.25</c:v>
                </c:pt>
                <c:pt idx="2417">
                  <c:v>99.25</c:v>
                </c:pt>
                <c:pt idx="2418">
                  <c:v>99.24</c:v>
                </c:pt>
                <c:pt idx="2419">
                  <c:v>99.2</c:v>
                </c:pt>
                <c:pt idx="2420">
                  <c:v>99.16</c:v>
                </c:pt>
                <c:pt idx="2421">
                  <c:v>99.13</c:v>
                </c:pt>
                <c:pt idx="2422">
                  <c:v>99.14</c:v>
                </c:pt>
                <c:pt idx="2423">
                  <c:v>99.2</c:v>
                </c:pt>
                <c:pt idx="2424">
                  <c:v>99.26</c:v>
                </c:pt>
                <c:pt idx="2425">
                  <c:v>99.3</c:v>
                </c:pt>
                <c:pt idx="2426">
                  <c:v>99.32</c:v>
                </c:pt>
                <c:pt idx="2427">
                  <c:v>99.35</c:v>
                </c:pt>
                <c:pt idx="2428">
                  <c:v>99.38</c:v>
                </c:pt>
                <c:pt idx="2429">
                  <c:v>99.42</c:v>
                </c:pt>
                <c:pt idx="2430">
                  <c:v>99.46</c:v>
                </c:pt>
                <c:pt idx="2431">
                  <c:v>99.51</c:v>
                </c:pt>
                <c:pt idx="2432">
                  <c:v>99.56</c:v>
                </c:pt>
                <c:pt idx="2433">
                  <c:v>99.62</c:v>
                </c:pt>
                <c:pt idx="2434">
                  <c:v>99.66</c:v>
                </c:pt>
                <c:pt idx="2435">
                  <c:v>99.69</c:v>
                </c:pt>
                <c:pt idx="2436">
                  <c:v>99.72</c:v>
                </c:pt>
                <c:pt idx="2437">
                  <c:v>99.76</c:v>
                </c:pt>
                <c:pt idx="2438">
                  <c:v>99.8</c:v>
                </c:pt>
                <c:pt idx="2439">
                  <c:v>99.84</c:v>
                </c:pt>
                <c:pt idx="2440">
                  <c:v>99.85</c:v>
                </c:pt>
                <c:pt idx="2441">
                  <c:v>99.86</c:v>
                </c:pt>
                <c:pt idx="2442">
                  <c:v>99.88</c:v>
                </c:pt>
                <c:pt idx="2443">
                  <c:v>99.88</c:v>
                </c:pt>
                <c:pt idx="2444">
                  <c:v>99.88</c:v>
                </c:pt>
                <c:pt idx="2445">
                  <c:v>99.89</c:v>
                </c:pt>
                <c:pt idx="2446">
                  <c:v>99.89</c:v>
                </c:pt>
                <c:pt idx="2447">
                  <c:v>99.9</c:v>
                </c:pt>
                <c:pt idx="2448">
                  <c:v>99.91</c:v>
                </c:pt>
                <c:pt idx="2449">
                  <c:v>99.93</c:v>
                </c:pt>
                <c:pt idx="2450">
                  <c:v>99.94</c:v>
                </c:pt>
                <c:pt idx="2451">
                  <c:v>99.95</c:v>
                </c:pt>
                <c:pt idx="2452">
                  <c:v>99.96</c:v>
                </c:pt>
                <c:pt idx="2453">
                  <c:v>99.95</c:v>
                </c:pt>
                <c:pt idx="2454">
                  <c:v>99.93</c:v>
                </c:pt>
                <c:pt idx="2455">
                  <c:v>99.92</c:v>
                </c:pt>
                <c:pt idx="2456">
                  <c:v>99.91</c:v>
                </c:pt>
                <c:pt idx="2457">
                  <c:v>99.93</c:v>
                </c:pt>
                <c:pt idx="2458">
                  <c:v>99.95</c:v>
                </c:pt>
                <c:pt idx="2459">
                  <c:v>99.96</c:v>
                </c:pt>
                <c:pt idx="2460">
                  <c:v>99.97</c:v>
                </c:pt>
                <c:pt idx="2461">
                  <c:v>99.98</c:v>
                </c:pt>
                <c:pt idx="2462">
                  <c:v>99.99</c:v>
                </c:pt>
                <c:pt idx="2463">
                  <c:v>99.98</c:v>
                </c:pt>
                <c:pt idx="2464">
                  <c:v>99.97</c:v>
                </c:pt>
                <c:pt idx="2465">
                  <c:v>99.97</c:v>
                </c:pt>
                <c:pt idx="2466">
                  <c:v>99.98</c:v>
                </c:pt>
                <c:pt idx="2467">
                  <c:v>99.99</c:v>
                </c:pt>
                <c:pt idx="2468">
                  <c:v>100.01</c:v>
                </c:pt>
                <c:pt idx="2469">
                  <c:v>100.05</c:v>
                </c:pt>
                <c:pt idx="2470">
                  <c:v>100.08</c:v>
                </c:pt>
                <c:pt idx="2471">
                  <c:v>100.08</c:v>
                </c:pt>
                <c:pt idx="2472">
                  <c:v>100.05</c:v>
                </c:pt>
                <c:pt idx="2473">
                  <c:v>100</c:v>
                </c:pt>
                <c:pt idx="2474">
                  <c:v>99.95</c:v>
                </c:pt>
                <c:pt idx="2475">
                  <c:v>99.93</c:v>
                </c:pt>
                <c:pt idx="2476">
                  <c:v>99.92</c:v>
                </c:pt>
                <c:pt idx="2477">
                  <c:v>99.92</c:v>
                </c:pt>
                <c:pt idx="2478">
                  <c:v>99.91</c:v>
                </c:pt>
                <c:pt idx="2479">
                  <c:v>99.88</c:v>
                </c:pt>
                <c:pt idx="2480">
                  <c:v>99.82</c:v>
                </c:pt>
                <c:pt idx="2481">
                  <c:v>99.77</c:v>
                </c:pt>
                <c:pt idx="2482">
                  <c:v>99.71</c:v>
                </c:pt>
                <c:pt idx="2483">
                  <c:v>99.64</c:v>
                </c:pt>
                <c:pt idx="2484">
                  <c:v>99.58</c:v>
                </c:pt>
                <c:pt idx="2485">
                  <c:v>99.55</c:v>
                </c:pt>
                <c:pt idx="2486">
                  <c:v>99.52</c:v>
                </c:pt>
                <c:pt idx="2487">
                  <c:v>99.46</c:v>
                </c:pt>
                <c:pt idx="2488">
                  <c:v>99.38</c:v>
                </c:pt>
                <c:pt idx="2489">
                  <c:v>99.29</c:v>
                </c:pt>
                <c:pt idx="2490">
                  <c:v>99.22</c:v>
                </c:pt>
                <c:pt idx="2491">
                  <c:v>99.15</c:v>
                </c:pt>
                <c:pt idx="2492">
                  <c:v>99.05</c:v>
                </c:pt>
                <c:pt idx="2493">
                  <c:v>98.92</c:v>
                </c:pt>
                <c:pt idx="2494">
                  <c:v>98.74</c:v>
                </c:pt>
                <c:pt idx="2495">
                  <c:v>98.54</c:v>
                </c:pt>
                <c:pt idx="2496">
                  <c:v>98.33</c:v>
                </c:pt>
                <c:pt idx="2497">
                  <c:v>98.09</c:v>
                </c:pt>
                <c:pt idx="2498">
                  <c:v>97.81</c:v>
                </c:pt>
                <c:pt idx="2499">
                  <c:v>97.45</c:v>
                </c:pt>
                <c:pt idx="2500">
                  <c:v>97</c:v>
                </c:pt>
                <c:pt idx="2501">
                  <c:v>96.47</c:v>
                </c:pt>
                <c:pt idx="2502">
                  <c:v>95.81</c:v>
                </c:pt>
                <c:pt idx="2503">
                  <c:v>94.99</c:v>
                </c:pt>
                <c:pt idx="2504">
                  <c:v>94.05</c:v>
                </c:pt>
                <c:pt idx="2505">
                  <c:v>93.12</c:v>
                </c:pt>
                <c:pt idx="2506">
                  <c:v>92.23</c:v>
                </c:pt>
                <c:pt idx="2507">
                  <c:v>91.34</c:v>
                </c:pt>
                <c:pt idx="2508">
                  <c:v>90.39</c:v>
                </c:pt>
                <c:pt idx="2509">
                  <c:v>89.36</c:v>
                </c:pt>
                <c:pt idx="2510">
                  <c:v>88.36</c:v>
                </c:pt>
                <c:pt idx="2511">
                  <c:v>87.53</c:v>
                </c:pt>
                <c:pt idx="2512">
                  <c:v>86.93</c:v>
                </c:pt>
                <c:pt idx="2513">
                  <c:v>86.54</c:v>
                </c:pt>
                <c:pt idx="2514">
                  <c:v>86.28</c:v>
                </c:pt>
                <c:pt idx="2515">
                  <c:v>86.13</c:v>
                </c:pt>
                <c:pt idx="2516">
                  <c:v>86.05</c:v>
                </c:pt>
                <c:pt idx="2517">
                  <c:v>86.01</c:v>
                </c:pt>
                <c:pt idx="2518">
                  <c:v>85.99</c:v>
                </c:pt>
                <c:pt idx="2519">
                  <c:v>86</c:v>
                </c:pt>
                <c:pt idx="2520">
                  <c:v>86.03</c:v>
                </c:pt>
                <c:pt idx="2521">
                  <c:v>86.06</c:v>
                </c:pt>
                <c:pt idx="2522">
                  <c:v>86.08</c:v>
                </c:pt>
                <c:pt idx="2523">
                  <c:v>86.09</c:v>
                </c:pt>
                <c:pt idx="2524">
                  <c:v>86.12</c:v>
                </c:pt>
                <c:pt idx="2525">
                  <c:v>86.17</c:v>
                </c:pt>
                <c:pt idx="2526">
                  <c:v>86.22</c:v>
                </c:pt>
                <c:pt idx="2527">
                  <c:v>86.23</c:v>
                </c:pt>
                <c:pt idx="2528">
                  <c:v>86.22</c:v>
                </c:pt>
                <c:pt idx="2529">
                  <c:v>86.19</c:v>
                </c:pt>
                <c:pt idx="2530">
                  <c:v>86.11</c:v>
                </c:pt>
                <c:pt idx="2531">
                  <c:v>85.98</c:v>
                </c:pt>
                <c:pt idx="2532">
                  <c:v>85.79</c:v>
                </c:pt>
                <c:pt idx="2533">
                  <c:v>85.54</c:v>
                </c:pt>
                <c:pt idx="2534">
                  <c:v>85.2</c:v>
                </c:pt>
                <c:pt idx="2535">
                  <c:v>84.79</c:v>
                </c:pt>
                <c:pt idx="2536">
                  <c:v>84.35</c:v>
                </c:pt>
                <c:pt idx="2537">
                  <c:v>83.94</c:v>
                </c:pt>
                <c:pt idx="2538">
                  <c:v>83.53</c:v>
                </c:pt>
                <c:pt idx="2539">
                  <c:v>83.12</c:v>
                </c:pt>
                <c:pt idx="2540">
                  <c:v>82.69</c:v>
                </c:pt>
                <c:pt idx="2541">
                  <c:v>82.22</c:v>
                </c:pt>
                <c:pt idx="2542">
                  <c:v>81.62</c:v>
                </c:pt>
                <c:pt idx="2543">
                  <c:v>80.930000000000007</c:v>
                </c:pt>
                <c:pt idx="2544">
                  <c:v>80.319999999999993</c:v>
                </c:pt>
                <c:pt idx="2545">
                  <c:v>79.91</c:v>
                </c:pt>
                <c:pt idx="2546">
                  <c:v>79.599999999999994</c:v>
                </c:pt>
                <c:pt idx="2547">
                  <c:v>79.349999999999994</c:v>
                </c:pt>
                <c:pt idx="2548">
                  <c:v>79.14</c:v>
                </c:pt>
                <c:pt idx="2549">
                  <c:v>79.02</c:v>
                </c:pt>
                <c:pt idx="2550">
                  <c:v>78.959999999999994</c:v>
                </c:pt>
                <c:pt idx="2551">
                  <c:v>78.989999999999995</c:v>
                </c:pt>
                <c:pt idx="2552">
                  <c:v>79.14</c:v>
                </c:pt>
                <c:pt idx="2553">
                  <c:v>79.41</c:v>
                </c:pt>
                <c:pt idx="2554">
                  <c:v>79.790000000000006</c:v>
                </c:pt>
                <c:pt idx="2555">
                  <c:v>80.23</c:v>
                </c:pt>
                <c:pt idx="2556">
                  <c:v>80.72</c:v>
                </c:pt>
                <c:pt idx="2557">
                  <c:v>81.260000000000005</c:v>
                </c:pt>
                <c:pt idx="2558">
                  <c:v>81.81</c:v>
                </c:pt>
                <c:pt idx="2559">
                  <c:v>82.34</c:v>
                </c:pt>
                <c:pt idx="2560">
                  <c:v>82.83</c:v>
                </c:pt>
                <c:pt idx="2561">
                  <c:v>83.3</c:v>
                </c:pt>
                <c:pt idx="2562">
                  <c:v>83.79</c:v>
                </c:pt>
                <c:pt idx="2563">
                  <c:v>84.34</c:v>
                </c:pt>
                <c:pt idx="2564">
                  <c:v>84.92</c:v>
                </c:pt>
                <c:pt idx="2565">
                  <c:v>85.46</c:v>
                </c:pt>
                <c:pt idx="2566">
                  <c:v>85.92</c:v>
                </c:pt>
                <c:pt idx="2567">
                  <c:v>86.35</c:v>
                </c:pt>
                <c:pt idx="2568">
                  <c:v>86.77</c:v>
                </c:pt>
                <c:pt idx="2569">
                  <c:v>87.17</c:v>
                </c:pt>
                <c:pt idx="2570">
                  <c:v>87.52</c:v>
                </c:pt>
                <c:pt idx="2571">
                  <c:v>87.82</c:v>
                </c:pt>
                <c:pt idx="2572">
                  <c:v>88.05</c:v>
                </c:pt>
                <c:pt idx="2573">
                  <c:v>88.21</c:v>
                </c:pt>
                <c:pt idx="2574">
                  <c:v>88.3</c:v>
                </c:pt>
                <c:pt idx="2575">
                  <c:v>88.35</c:v>
                </c:pt>
                <c:pt idx="2576">
                  <c:v>88.38</c:v>
                </c:pt>
                <c:pt idx="2577">
                  <c:v>88.37</c:v>
                </c:pt>
                <c:pt idx="2578">
                  <c:v>88.33</c:v>
                </c:pt>
                <c:pt idx="2579">
                  <c:v>88.27</c:v>
                </c:pt>
                <c:pt idx="2580">
                  <c:v>88.14</c:v>
                </c:pt>
                <c:pt idx="2581">
                  <c:v>87.97</c:v>
                </c:pt>
                <c:pt idx="2582">
                  <c:v>87.8</c:v>
                </c:pt>
                <c:pt idx="2583">
                  <c:v>87.65</c:v>
                </c:pt>
                <c:pt idx="2584">
                  <c:v>87.5</c:v>
                </c:pt>
                <c:pt idx="2585">
                  <c:v>87.31</c:v>
                </c:pt>
                <c:pt idx="2586">
                  <c:v>87.08</c:v>
                </c:pt>
                <c:pt idx="2587">
                  <c:v>86.81</c:v>
                </c:pt>
                <c:pt idx="2588">
                  <c:v>86.48</c:v>
                </c:pt>
                <c:pt idx="2589">
                  <c:v>86.11</c:v>
                </c:pt>
                <c:pt idx="2590">
                  <c:v>85.69</c:v>
                </c:pt>
                <c:pt idx="2591">
                  <c:v>85.27</c:v>
                </c:pt>
                <c:pt idx="2592">
                  <c:v>84.87</c:v>
                </c:pt>
                <c:pt idx="2593">
                  <c:v>84.49</c:v>
                </c:pt>
                <c:pt idx="2594">
                  <c:v>84.14</c:v>
                </c:pt>
                <c:pt idx="2595">
                  <c:v>83.85</c:v>
                </c:pt>
                <c:pt idx="2596">
                  <c:v>83.65</c:v>
                </c:pt>
                <c:pt idx="2597">
                  <c:v>83.55</c:v>
                </c:pt>
                <c:pt idx="2598">
                  <c:v>83.52</c:v>
                </c:pt>
                <c:pt idx="2599">
                  <c:v>83.54</c:v>
                </c:pt>
                <c:pt idx="2600">
                  <c:v>83.6</c:v>
                </c:pt>
                <c:pt idx="2601">
                  <c:v>83.67</c:v>
                </c:pt>
                <c:pt idx="2602">
                  <c:v>83.74</c:v>
                </c:pt>
                <c:pt idx="2603">
                  <c:v>83.77</c:v>
                </c:pt>
                <c:pt idx="2604">
                  <c:v>83.75</c:v>
                </c:pt>
                <c:pt idx="2605">
                  <c:v>83.66</c:v>
                </c:pt>
                <c:pt idx="2606">
                  <c:v>83.52</c:v>
                </c:pt>
                <c:pt idx="2607">
                  <c:v>83.35</c:v>
                </c:pt>
                <c:pt idx="2608">
                  <c:v>83.14</c:v>
                </c:pt>
                <c:pt idx="2609">
                  <c:v>82.93</c:v>
                </c:pt>
                <c:pt idx="2610">
                  <c:v>82.72</c:v>
                </c:pt>
                <c:pt idx="2611">
                  <c:v>82.53</c:v>
                </c:pt>
                <c:pt idx="2612">
                  <c:v>82.39</c:v>
                </c:pt>
                <c:pt idx="2613">
                  <c:v>82.33</c:v>
                </c:pt>
                <c:pt idx="2614">
                  <c:v>82.38</c:v>
                </c:pt>
                <c:pt idx="2615">
                  <c:v>82.54</c:v>
                </c:pt>
                <c:pt idx="2616">
                  <c:v>82.79</c:v>
                </c:pt>
                <c:pt idx="2617">
                  <c:v>83.12</c:v>
                </c:pt>
                <c:pt idx="2618">
                  <c:v>83.54</c:v>
                </c:pt>
                <c:pt idx="2619">
                  <c:v>84</c:v>
                </c:pt>
                <c:pt idx="2620">
                  <c:v>84.51</c:v>
                </c:pt>
                <c:pt idx="2621">
                  <c:v>85.02</c:v>
                </c:pt>
                <c:pt idx="2622">
                  <c:v>85.5</c:v>
                </c:pt>
                <c:pt idx="2623">
                  <c:v>85.91</c:v>
                </c:pt>
                <c:pt idx="2624">
                  <c:v>86.25</c:v>
                </c:pt>
                <c:pt idx="2625">
                  <c:v>86.53</c:v>
                </c:pt>
                <c:pt idx="2626">
                  <c:v>86.71</c:v>
                </c:pt>
                <c:pt idx="2627">
                  <c:v>86.8</c:v>
                </c:pt>
                <c:pt idx="2628">
                  <c:v>86.8</c:v>
                </c:pt>
                <c:pt idx="2629">
                  <c:v>86.74</c:v>
                </c:pt>
                <c:pt idx="2630">
                  <c:v>86.67</c:v>
                </c:pt>
                <c:pt idx="2631">
                  <c:v>86.6</c:v>
                </c:pt>
                <c:pt idx="2632">
                  <c:v>86.56</c:v>
                </c:pt>
                <c:pt idx="2633">
                  <c:v>86.56</c:v>
                </c:pt>
                <c:pt idx="2634">
                  <c:v>86.59</c:v>
                </c:pt>
                <c:pt idx="2635">
                  <c:v>86.66</c:v>
                </c:pt>
                <c:pt idx="2636">
                  <c:v>86.78</c:v>
                </c:pt>
                <c:pt idx="2637">
                  <c:v>86.97</c:v>
                </c:pt>
                <c:pt idx="2638">
                  <c:v>87.22</c:v>
                </c:pt>
                <c:pt idx="2639">
                  <c:v>87.53</c:v>
                </c:pt>
                <c:pt idx="2640">
                  <c:v>87.86</c:v>
                </c:pt>
                <c:pt idx="2641">
                  <c:v>88.22</c:v>
                </c:pt>
                <c:pt idx="2642">
                  <c:v>88.57</c:v>
                </c:pt>
                <c:pt idx="2643">
                  <c:v>88.89</c:v>
                </c:pt>
                <c:pt idx="2644">
                  <c:v>89.17</c:v>
                </c:pt>
                <c:pt idx="2645">
                  <c:v>89.43</c:v>
                </c:pt>
                <c:pt idx="2646">
                  <c:v>89.64</c:v>
                </c:pt>
                <c:pt idx="2647">
                  <c:v>89.82</c:v>
                </c:pt>
                <c:pt idx="2648">
                  <c:v>89.96</c:v>
                </c:pt>
                <c:pt idx="2649">
                  <c:v>90.07</c:v>
                </c:pt>
                <c:pt idx="2650">
                  <c:v>90.15</c:v>
                </c:pt>
                <c:pt idx="2651">
                  <c:v>90.22</c:v>
                </c:pt>
                <c:pt idx="2652">
                  <c:v>90.28</c:v>
                </c:pt>
                <c:pt idx="2653">
                  <c:v>90.31</c:v>
                </c:pt>
                <c:pt idx="2654">
                  <c:v>90.33</c:v>
                </c:pt>
                <c:pt idx="2655">
                  <c:v>90.35</c:v>
                </c:pt>
                <c:pt idx="2656">
                  <c:v>90.36</c:v>
                </c:pt>
                <c:pt idx="2657">
                  <c:v>90.37</c:v>
                </c:pt>
                <c:pt idx="2658">
                  <c:v>90.37</c:v>
                </c:pt>
                <c:pt idx="2659">
                  <c:v>90.38</c:v>
                </c:pt>
                <c:pt idx="2660">
                  <c:v>90.38</c:v>
                </c:pt>
                <c:pt idx="2661">
                  <c:v>90.38</c:v>
                </c:pt>
                <c:pt idx="2662">
                  <c:v>90.37</c:v>
                </c:pt>
                <c:pt idx="2663">
                  <c:v>90.38</c:v>
                </c:pt>
                <c:pt idx="2664">
                  <c:v>90.39</c:v>
                </c:pt>
                <c:pt idx="2665">
                  <c:v>90.39</c:v>
                </c:pt>
                <c:pt idx="2666">
                  <c:v>90.36</c:v>
                </c:pt>
                <c:pt idx="2667">
                  <c:v>90.31</c:v>
                </c:pt>
                <c:pt idx="2668">
                  <c:v>90.25</c:v>
                </c:pt>
                <c:pt idx="2669">
                  <c:v>90.19</c:v>
                </c:pt>
                <c:pt idx="2670">
                  <c:v>90.11</c:v>
                </c:pt>
                <c:pt idx="2671">
                  <c:v>90.01</c:v>
                </c:pt>
                <c:pt idx="2672">
                  <c:v>89.88</c:v>
                </c:pt>
                <c:pt idx="2673">
                  <c:v>89.73</c:v>
                </c:pt>
                <c:pt idx="2674">
                  <c:v>89.56</c:v>
                </c:pt>
                <c:pt idx="2675">
                  <c:v>89.37</c:v>
                </c:pt>
                <c:pt idx="2676">
                  <c:v>89.19</c:v>
                </c:pt>
                <c:pt idx="2677">
                  <c:v>89</c:v>
                </c:pt>
                <c:pt idx="2678">
                  <c:v>88.83</c:v>
                </c:pt>
                <c:pt idx="2679">
                  <c:v>88.69</c:v>
                </c:pt>
                <c:pt idx="2680">
                  <c:v>88.58</c:v>
                </c:pt>
                <c:pt idx="2681">
                  <c:v>88.51</c:v>
                </c:pt>
                <c:pt idx="2682">
                  <c:v>88.45</c:v>
                </c:pt>
                <c:pt idx="2683">
                  <c:v>88.41</c:v>
                </c:pt>
                <c:pt idx="2684">
                  <c:v>88.4</c:v>
                </c:pt>
                <c:pt idx="2685">
                  <c:v>88.4</c:v>
                </c:pt>
                <c:pt idx="2686">
                  <c:v>88.4</c:v>
                </c:pt>
                <c:pt idx="2687">
                  <c:v>88.41</c:v>
                </c:pt>
                <c:pt idx="2688">
                  <c:v>88.43</c:v>
                </c:pt>
                <c:pt idx="2689">
                  <c:v>88.44</c:v>
                </c:pt>
                <c:pt idx="2690">
                  <c:v>88.43</c:v>
                </c:pt>
                <c:pt idx="2691">
                  <c:v>88.4</c:v>
                </c:pt>
                <c:pt idx="2692">
                  <c:v>88.33</c:v>
                </c:pt>
                <c:pt idx="2693">
                  <c:v>88.22</c:v>
                </c:pt>
                <c:pt idx="2694">
                  <c:v>88.08</c:v>
                </c:pt>
                <c:pt idx="2695">
                  <c:v>87.9</c:v>
                </c:pt>
                <c:pt idx="2696">
                  <c:v>87.68</c:v>
                </c:pt>
                <c:pt idx="2697">
                  <c:v>87.43</c:v>
                </c:pt>
                <c:pt idx="2698">
                  <c:v>87.14</c:v>
                </c:pt>
                <c:pt idx="2699">
                  <c:v>86.82</c:v>
                </c:pt>
                <c:pt idx="2700">
                  <c:v>86.48</c:v>
                </c:pt>
                <c:pt idx="2701">
                  <c:v>86.12</c:v>
                </c:pt>
                <c:pt idx="2702">
                  <c:v>85.76</c:v>
                </c:pt>
                <c:pt idx="2703">
                  <c:v>85.38</c:v>
                </c:pt>
                <c:pt idx="2704">
                  <c:v>84.99</c:v>
                </c:pt>
                <c:pt idx="2705">
                  <c:v>84.59</c:v>
                </c:pt>
                <c:pt idx="2706">
                  <c:v>84.16</c:v>
                </c:pt>
                <c:pt idx="2707">
                  <c:v>83.71</c:v>
                </c:pt>
                <c:pt idx="2708">
                  <c:v>83.23</c:v>
                </c:pt>
                <c:pt idx="2709">
                  <c:v>82.71</c:v>
                </c:pt>
                <c:pt idx="2710">
                  <c:v>82.11</c:v>
                </c:pt>
                <c:pt idx="2711">
                  <c:v>81.44</c:v>
                </c:pt>
                <c:pt idx="2712">
                  <c:v>80.72</c:v>
                </c:pt>
                <c:pt idx="2713">
                  <c:v>79.959999999999994</c:v>
                </c:pt>
                <c:pt idx="2714">
                  <c:v>79.150000000000006</c:v>
                </c:pt>
                <c:pt idx="2715">
                  <c:v>78.28</c:v>
                </c:pt>
                <c:pt idx="2716">
                  <c:v>77.36</c:v>
                </c:pt>
                <c:pt idx="2717">
                  <c:v>76.400000000000006</c:v>
                </c:pt>
                <c:pt idx="2718">
                  <c:v>75.42</c:v>
                </c:pt>
                <c:pt idx="2719">
                  <c:v>74.44</c:v>
                </c:pt>
                <c:pt idx="2720">
                  <c:v>73.459999999999994</c:v>
                </c:pt>
                <c:pt idx="2721">
                  <c:v>72.510000000000005</c:v>
                </c:pt>
                <c:pt idx="2722">
                  <c:v>71.61</c:v>
                </c:pt>
                <c:pt idx="2723">
                  <c:v>70.790000000000006</c:v>
                </c:pt>
                <c:pt idx="2724">
                  <c:v>70.06</c:v>
                </c:pt>
                <c:pt idx="2725">
                  <c:v>69.47</c:v>
                </c:pt>
                <c:pt idx="2726">
                  <c:v>69.02</c:v>
                </c:pt>
                <c:pt idx="2727">
                  <c:v>68.69</c:v>
                </c:pt>
                <c:pt idx="2728">
                  <c:v>68.489999999999995</c:v>
                </c:pt>
                <c:pt idx="2729">
                  <c:v>68.42</c:v>
                </c:pt>
                <c:pt idx="2730">
                  <c:v>68.459999999999994</c:v>
                </c:pt>
                <c:pt idx="2731">
                  <c:v>68.59</c:v>
                </c:pt>
                <c:pt idx="2732">
                  <c:v>68.8</c:v>
                </c:pt>
                <c:pt idx="2733">
                  <c:v>69.08</c:v>
                </c:pt>
                <c:pt idx="2734">
                  <c:v>69.400000000000006</c:v>
                </c:pt>
                <c:pt idx="2735">
                  <c:v>69.739999999999995</c:v>
                </c:pt>
                <c:pt idx="2736">
                  <c:v>70.069999999999993</c:v>
                </c:pt>
                <c:pt idx="2737">
                  <c:v>70.349999999999994</c:v>
                </c:pt>
                <c:pt idx="2738">
                  <c:v>70.569999999999993</c:v>
                </c:pt>
                <c:pt idx="2739">
                  <c:v>70.73</c:v>
                </c:pt>
                <c:pt idx="2740">
                  <c:v>70.819999999999993</c:v>
                </c:pt>
                <c:pt idx="2741">
                  <c:v>70.84</c:v>
                </c:pt>
                <c:pt idx="2742">
                  <c:v>70.77</c:v>
                </c:pt>
                <c:pt idx="2743">
                  <c:v>70.63</c:v>
                </c:pt>
                <c:pt idx="2744">
                  <c:v>70.44</c:v>
                </c:pt>
                <c:pt idx="2745">
                  <c:v>70.239999999999995</c:v>
                </c:pt>
                <c:pt idx="2746">
                  <c:v>70.05</c:v>
                </c:pt>
                <c:pt idx="2747">
                  <c:v>69.849999999999994</c:v>
                </c:pt>
                <c:pt idx="2748">
                  <c:v>69.63</c:v>
                </c:pt>
                <c:pt idx="2749">
                  <c:v>69.400000000000006</c:v>
                </c:pt>
                <c:pt idx="2750">
                  <c:v>69.17</c:v>
                </c:pt>
                <c:pt idx="2751">
                  <c:v>68.95</c:v>
                </c:pt>
                <c:pt idx="2752">
                  <c:v>68.760000000000005</c:v>
                </c:pt>
                <c:pt idx="2753">
                  <c:v>68.62</c:v>
                </c:pt>
                <c:pt idx="2754">
                  <c:v>68.53</c:v>
                </c:pt>
                <c:pt idx="2755">
                  <c:v>68.47</c:v>
                </c:pt>
                <c:pt idx="2756">
                  <c:v>68.459999999999994</c:v>
                </c:pt>
                <c:pt idx="2757">
                  <c:v>68.510000000000005</c:v>
                </c:pt>
                <c:pt idx="2758">
                  <c:v>68.62</c:v>
                </c:pt>
                <c:pt idx="2759">
                  <c:v>68.81</c:v>
                </c:pt>
                <c:pt idx="2760">
                  <c:v>69.05</c:v>
                </c:pt>
                <c:pt idx="2761">
                  <c:v>69.349999999999994</c:v>
                </c:pt>
                <c:pt idx="2762">
                  <c:v>69.7</c:v>
                </c:pt>
                <c:pt idx="2763">
                  <c:v>70.08</c:v>
                </c:pt>
                <c:pt idx="2764">
                  <c:v>70.52</c:v>
                </c:pt>
                <c:pt idx="2765">
                  <c:v>71.010000000000005</c:v>
                </c:pt>
                <c:pt idx="2766">
                  <c:v>71.540000000000006</c:v>
                </c:pt>
                <c:pt idx="2767">
                  <c:v>72.08</c:v>
                </c:pt>
                <c:pt idx="2768">
                  <c:v>72.62</c:v>
                </c:pt>
                <c:pt idx="2769">
                  <c:v>73.17</c:v>
                </c:pt>
                <c:pt idx="2770">
                  <c:v>73.73</c:v>
                </c:pt>
                <c:pt idx="2771">
                  <c:v>74.319999999999993</c:v>
                </c:pt>
                <c:pt idx="2772">
                  <c:v>74.91</c:v>
                </c:pt>
                <c:pt idx="2773">
                  <c:v>75.5</c:v>
                </c:pt>
                <c:pt idx="2774">
                  <c:v>76.09</c:v>
                </c:pt>
                <c:pt idx="2775">
                  <c:v>76.66</c:v>
                </c:pt>
                <c:pt idx="2776">
                  <c:v>77.209999999999994</c:v>
                </c:pt>
                <c:pt idx="2777">
                  <c:v>77.75</c:v>
                </c:pt>
                <c:pt idx="2778">
                  <c:v>78.27</c:v>
                </c:pt>
                <c:pt idx="2779">
                  <c:v>78.77</c:v>
                </c:pt>
                <c:pt idx="2780">
                  <c:v>79.27</c:v>
                </c:pt>
                <c:pt idx="2781">
                  <c:v>79.78</c:v>
                </c:pt>
                <c:pt idx="2782">
                  <c:v>80.290000000000006</c:v>
                </c:pt>
                <c:pt idx="2783">
                  <c:v>80.77</c:v>
                </c:pt>
                <c:pt idx="2784">
                  <c:v>81.209999999999994</c:v>
                </c:pt>
                <c:pt idx="2785">
                  <c:v>81.58</c:v>
                </c:pt>
                <c:pt idx="2786">
                  <c:v>81.89</c:v>
                </c:pt>
                <c:pt idx="2787">
                  <c:v>82.14</c:v>
                </c:pt>
                <c:pt idx="2788">
                  <c:v>82.32</c:v>
                </c:pt>
                <c:pt idx="2789">
                  <c:v>82.44</c:v>
                </c:pt>
                <c:pt idx="2790">
                  <c:v>82.46</c:v>
                </c:pt>
                <c:pt idx="2791">
                  <c:v>82.35</c:v>
                </c:pt>
                <c:pt idx="2792">
                  <c:v>82.11</c:v>
                </c:pt>
                <c:pt idx="2793">
                  <c:v>81.760000000000005</c:v>
                </c:pt>
                <c:pt idx="2794">
                  <c:v>81.3</c:v>
                </c:pt>
                <c:pt idx="2795">
                  <c:v>80.77</c:v>
                </c:pt>
                <c:pt idx="2796">
                  <c:v>80.16</c:v>
                </c:pt>
                <c:pt idx="2797">
                  <c:v>79.47</c:v>
                </c:pt>
                <c:pt idx="2798">
                  <c:v>78.73</c:v>
                </c:pt>
                <c:pt idx="2799">
                  <c:v>77.94</c:v>
                </c:pt>
                <c:pt idx="2800">
                  <c:v>77.150000000000006</c:v>
                </c:pt>
                <c:pt idx="2801">
                  <c:v>76.400000000000006</c:v>
                </c:pt>
                <c:pt idx="2802">
                  <c:v>75.66</c:v>
                </c:pt>
                <c:pt idx="2803">
                  <c:v>74.930000000000007</c:v>
                </c:pt>
                <c:pt idx="2804">
                  <c:v>74.19</c:v>
                </c:pt>
                <c:pt idx="2805">
                  <c:v>73.48</c:v>
                </c:pt>
                <c:pt idx="2806">
                  <c:v>72.790000000000006</c:v>
                </c:pt>
                <c:pt idx="2807">
                  <c:v>72.12</c:v>
                </c:pt>
                <c:pt idx="2808">
                  <c:v>71.459999999999994</c:v>
                </c:pt>
                <c:pt idx="2809">
                  <c:v>70.78</c:v>
                </c:pt>
                <c:pt idx="2810">
                  <c:v>70.099999999999994</c:v>
                </c:pt>
                <c:pt idx="2811">
                  <c:v>69.37</c:v>
                </c:pt>
                <c:pt idx="2812">
                  <c:v>68.58</c:v>
                </c:pt>
                <c:pt idx="2813">
                  <c:v>67.77</c:v>
                </c:pt>
                <c:pt idx="2814">
                  <c:v>66.959999999999994</c:v>
                </c:pt>
                <c:pt idx="2815">
                  <c:v>66.13</c:v>
                </c:pt>
                <c:pt idx="2816">
                  <c:v>65.290000000000006</c:v>
                </c:pt>
                <c:pt idx="2817">
                  <c:v>64.430000000000007</c:v>
                </c:pt>
                <c:pt idx="2818">
                  <c:v>63.57</c:v>
                </c:pt>
                <c:pt idx="2819">
                  <c:v>62.71</c:v>
                </c:pt>
                <c:pt idx="2820">
                  <c:v>61.89</c:v>
                </c:pt>
                <c:pt idx="2821">
                  <c:v>61.11</c:v>
                </c:pt>
                <c:pt idx="2822">
                  <c:v>60.38</c:v>
                </c:pt>
                <c:pt idx="2823">
                  <c:v>59.64</c:v>
                </c:pt>
                <c:pt idx="2824">
                  <c:v>58.91</c:v>
                </c:pt>
                <c:pt idx="2825">
                  <c:v>58.19</c:v>
                </c:pt>
                <c:pt idx="2826">
                  <c:v>57.48</c:v>
                </c:pt>
                <c:pt idx="2827">
                  <c:v>56.76</c:v>
                </c:pt>
                <c:pt idx="2828">
                  <c:v>56.02</c:v>
                </c:pt>
                <c:pt idx="2829">
                  <c:v>55.28</c:v>
                </c:pt>
                <c:pt idx="2830">
                  <c:v>54.52</c:v>
                </c:pt>
                <c:pt idx="2831">
                  <c:v>53.72</c:v>
                </c:pt>
                <c:pt idx="2832">
                  <c:v>52.86</c:v>
                </c:pt>
                <c:pt idx="2833">
                  <c:v>51.96</c:v>
                </c:pt>
                <c:pt idx="2834">
                  <c:v>51.01</c:v>
                </c:pt>
                <c:pt idx="2835">
                  <c:v>50.01</c:v>
                </c:pt>
                <c:pt idx="2836">
                  <c:v>48.97</c:v>
                </c:pt>
                <c:pt idx="2837">
                  <c:v>47.9</c:v>
                </c:pt>
                <c:pt idx="2838">
                  <c:v>46.81</c:v>
                </c:pt>
                <c:pt idx="2839">
                  <c:v>45.68</c:v>
                </c:pt>
                <c:pt idx="2840">
                  <c:v>44.54</c:v>
                </c:pt>
                <c:pt idx="2841">
                  <c:v>43.42</c:v>
                </c:pt>
                <c:pt idx="2842">
                  <c:v>42.36</c:v>
                </c:pt>
                <c:pt idx="2843">
                  <c:v>41.35</c:v>
                </c:pt>
                <c:pt idx="2844">
                  <c:v>40.43</c:v>
                </c:pt>
                <c:pt idx="2845">
                  <c:v>39.64</c:v>
                </c:pt>
                <c:pt idx="2846">
                  <c:v>38.97</c:v>
                </c:pt>
                <c:pt idx="2847">
                  <c:v>38.409999999999997</c:v>
                </c:pt>
                <c:pt idx="2848">
                  <c:v>37.97</c:v>
                </c:pt>
                <c:pt idx="2849">
                  <c:v>37.69</c:v>
                </c:pt>
                <c:pt idx="2850">
                  <c:v>37.58</c:v>
                </c:pt>
                <c:pt idx="2851">
                  <c:v>37.619999999999997</c:v>
                </c:pt>
                <c:pt idx="2852">
                  <c:v>37.79</c:v>
                </c:pt>
                <c:pt idx="2853">
                  <c:v>38.1</c:v>
                </c:pt>
                <c:pt idx="2854">
                  <c:v>38.549999999999997</c:v>
                </c:pt>
                <c:pt idx="2855">
                  <c:v>39.090000000000003</c:v>
                </c:pt>
                <c:pt idx="2856">
                  <c:v>39.72</c:v>
                </c:pt>
                <c:pt idx="2857">
                  <c:v>40.450000000000003</c:v>
                </c:pt>
                <c:pt idx="2858">
                  <c:v>41.26</c:v>
                </c:pt>
                <c:pt idx="2859">
                  <c:v>42.14</c:v>
                </c:pt>
                <c:pt idx="2860">
                  <c:v>43.09</c:v>
                </c:pt>
                <c:pt idx="2861">
                  <c:v>44.1</c:v>
                </c:pt>
                <c:pt idx="2862">
                  <c:v>45.16</c:v>
                </c:pt>
                <c:pt idx="2863">
                  <c:v>46.21</c:v>
                </c:pt>
                <c:pt idx="2864">
                  <c:v>47.25</c:v>
                </c:pt>
                <c:pt idx="2865">
                  <c:v>48.28</c:v>
                </c:pt>
                <c:pt idx="2866">
                  <c:v>49.29</c:v>
                </c:pt>
                <c:pt idx="2867">
                  <c:v>50.25</c:v>
                </c:pt>
                <c:pt idx="2868">
                  <c:v>51.14</c:v>
                </c:pt>
                <c:pt idx="2869">
                  <c:v>51.98</c:v>
                </c:pt>
                <c:pt idx="2870">
                  <c:v>52.8</c:v>
                </c:pt>
                <c:pt idx="2871">
                  <c:v>53.59</c:v>
                </c:pt>
                <c:pt idx="2872">
                  <c:v>54.38</c:v>
                </c:pt>
                <c:pt idx="2873">
                  <c:v>55.16</c:v>
                </c:pt>
                <c:pt idx="2874">
                  <c:v>55.92</c:v>
                </c:pt>
                <c:pt idx="2875">
                  <c:v>56.65</c:v>
                </c:pt>
                <c:pt idx="2876">
                  <c:v>57.36</c:v>
                </c:pt>
                <c:pt idx="2877">
                  <c:v>58.1</c:v>
                </c:pt>
                <c:pt idx="2878">
                  <c:v>58.88</c:v>
                </c:pt>
                <c:pt idx="2879">
                  <c:v>59.69</c:v>
                </c:pt>
                <c:pt idx="2880">
                  <c:v>60.54</c:v>
                </c:pt>
                <c:pt idx="2881">
                  <c:v>61.45</c:v>
                </c:pt>
                <c:pt idx="2882">
                  <c:v>62.39</c:v>
                </c:pt>
                <c:pt idx="2883">
                  <c:v>63.34</c:v>
                </c:pt>
                <c:pt idx="2884">
                  <c:v>64.25</c:v>
                </c:pt>
                <c:pt idx="2885">
                  <c:v>65.08</c:v>
                </c:pt>
                <c:pt idx="2886">
                  <c:v>65.790000000000006</c:v>
                </c:pt>
                <c:pt idx="2887">
                  <c:v>66.39</c:v>
                </c:pt>
                <c:pt idx="2888">
                  <c:v>66.89</c:v>
                </c:pt>
                <c:pt idx="2889">
                  <c:v>67.36</c:v>
                </c:pt>
                <c:pt idx="2890">
                  <c:v>67.790000000000006</c:v>
                </c:pt>
                <c:pt idx="2891">
                  <c:v>68.17</c:v>
                </c:pt>
                <c:pt idx="2892">
                  <c:v>68.459999999999994</c:v>
                </c:pt>
                <c:pt idx="2893">
                  <c:v>68.64</c:v>
                </c:pt>
                <c:pt idx="2894">
                  <c:v>68.709999999999994</c:v>
                </c:pt>
                <c:pt idx="2895">
                  <c:v>68.650000000000006</c:v>
                </c:pt>
                <c:pt idx="2896">
                  <c:v>68.52</c:v>
                </c:pt>
                <c:pt idx="2897">
                  <c:v>68.34</c:v>
                </c:pt>
                <c:pt idx="2898">
                  <c:v>68.12</c:v>
                </c:pt>
                <c:pt idx="2899">
                  <c:v>67.819999999999993</c:v>
                </c:pt>
                <c:pt idx="2900">
                  <c:v>67.42</c:v>
                </c:pt>
                <c:pt idx="2901">
                  <c:v>66.959999999999994</c:v>
                </c:pt>
                <c:pt idx="2902">
                  <c:v>66.45</c:v>
                </c:pt>
                <c:pt idx="2903">
                  <c:v>65.900000000000006</c:v>
                </c:pt>
                <c:pt idx="2904">
                  <c:v>65.31</c:v>
                </c:pt>
                <c:pt idx="2905">
                  <c:v>64.69</c:v>
                </c:pt>
                <c:pt idx="2906">
                  <c:v>64.03</c:v>
                </c:pt>
                <c:pt idx="2907">
                  <c:v>63.31</c:v>
                </c:pt>
                <c:pt idx="2908">
                  <c:v>62.54</c:v>
                </c:pt>
                <c:pt idx="2909">
                  <c:v>61.76</c:v>
                </c:pt>
                <c:pt idx="2910">
                  <c:v>61.01</c:v>
                </c:pt>
                <c:pt idx="2911">
                  <c:v>60.27</c:v>
                </c:pt>
                <c:pt idx="2912">
                  <c:v>59.53</c:v>
                </c:pt>
                <c:pt idx="2913">
                  <c:v>58.77</c:v>
                </c:pt>
                <c:pt idx="2914">
                  <c:v>57.95</c:v>
                </c:pt>
                <c:pt idx="2915">
                  <c:v>57.08</c:v>
                </c:pt>
                <c:pt idx="2916">
                  <c:v>56.2</c:v>
                </c:pt>
                <c:pt idx="2917">
                  <c:v>55.37</c:v>
                </c:pt>
                <c:pt idx="2918">
                  <c:v>54.62</c:v>
                </c:pt>
                <c:pt idx="2919">
                  <c:v>53.92</c:v>
                </c:pt>
                <c:pt idx="2920">
                  <c:v>53.27</c:v>
                </c:pt>
                <c:pt idx="2921">
                  <c:v>52.7</c:v>
                </c:pt>
                <c:pt idx="2922">
                  <c:v>52.24</c:v>
                </c:pt>
                <c:pt idx="2923">
                  <c:v>51.89</c:v>
                </c:pt>
                <c:pt idx="2924">
                  <c:v>51.66</c:v>
                </c:pt>
                <c:pt idx="2925">
                  <c:v>51.6</c:v>
                </c:pt>
                <c:pt idx="2926">
                  <c:v>51.68</c:v>
                </c:pt>
                <c:pt idx="2927">
                  <c:v>51.87</c:v>
                </c:pt>
                <c:pt idx="2928">
                  <c:v>52.15</c:v>
                </c:pt>
                <c:pt idx="2929">
                  <c:v>52.52</c:v>
                </c:pt>
                <c:pt idx="2930">
                  <c:v>52.96</c:v>
                </c:pt>
                <c:pt idx="2931">
                  <c:v>53.43</c:v>
                </c:pt>
                <c:pt idx="2932">
                  <c:v>53.91</c:v>
                </c:pt>
                <c:pt idx="2933">
                  <c:v>54.42</c:v>
                </c:pt>
                <c:pt idx="2934">
                  <c:v>54.95</c:v>
                </c:pt>
                <c:pt idx="2935">
                  <c:v>55.46</c:v>
                </c:pt>
                <c:pt idx="2936">
                  <c:v>55.95</c:v>
                </c:pt>
                <c:pt idx="2937">
                  <c:v>56.43</c:v>
                </c:pt>
                <c:pt idx="2938">
                  <c:v>56.92</c:v>
                </c:pt>
                <c:pt idx="2939">
                  <c:v>57.41</c:v>
                </c:pt>
                <c:pt idx="2940">
                  <c:v>57.92</c:v>
                </c:pt>
                <c:pt idx="2941">
                  <c:v>58.48</c:v>
                </c:pt>
                <c:pt idx="2942">
                  <c:v>59.1</c:v>
                </c:pt>
                <c:pt idx="2943">
                  <c:v>59.78</c:v>
                </c:pt>
                <c:pt idx="2944">
                  <c:v>60.49</c:v>
                </c:pt>
                <c:pt idx="2945">
                  <c:v>61.25</c:v>
                </c:pt>
                <c:pt idx="2946">
                  <c:v>62.02</c:v>
                </c:pt>
                <c:pt idx="2947">
                  <c:v>62.78</c:v>
                </c:pt>
                <c:pt idx="2948">
                  <c:v>63.5</c:v>
                </c:pt>
                <c:pt idx="2949">
                  <c:v>64.16</c:v>
                </c:pt>
                <c:pt idx="2950">
                  <c:v>64.739999999999995</c:v>
                </c:pt>
                <c:pt idx="2951">
                  <c:v>65.239999999999995</c:v>
                </c:pt>
                <c:pt idx="2952">
                  <c:v>65.72</c:v>
                </c:pt>
                <c:pt idx="2953">
                  <c:v>66.2</c:v>
                </c:pt>
                <c:pt idx="2954">
                  <c:v>66.680000000000007</c:v>
                </c:pt>
                <c:pt idx="2955">
                  <c:v>67.09</c:v>
                </c:pt>
                <c:pt idx="2956">
                  <c:v>67.41</c:v>
                </c:pt>
                <c:pt idx="2957">
                  <c:v>67.650000000000006</c:v>
                </c:pt>
                <c:pt idx="2958">
                  <c:v>67.81</c:v>
                </c:pt>
                <c:pt idx="2959">
                  <c:v>67.86</c:v>
                </c:pt>
                <c:pt idx="2960">
                  <c:v>67.77</c:v>
                </c:pt>
                <c:pt idx="2961">
                  <c:v>67.52</c:v>
                </c:pt>
                <c:pt idx="2962">
                  <c:v>67.099999999999994</c:v>
                </c:pt>
                <c:pt idx="2963">
                  <c:v>66.5</c:v>
                </c:pt>
                <c:pt idx="2964">
                  <c:v>65.75</c:v>
                </c:pt>
                <c:pt idx="2965">
                  <c:v>64.91</c:v>
                </c:pt>
                <c:pt idx="2966">
                  <c:v>64</c:v>
                </c:pt>
                <c:pt idx="2967">
                  <c:v>63.01</c:v>
                </c:pt>
                <c:pt idx="2968">
                  <c:v>61.98</c:v>
                </c:pt>
                <c:pt idx="2969">
                  <c:v>60.95</c:v>
                </c:pt>
                <c:pt idx="2970">
                  <c:v>59.96</c:v>
                </c:pt>
                <c:pt idx="2971">
                  <c:v>59.03</c:v>
                </c:pt>
                <c:pt idx="2972">
                  <c:v>58.17</c:v>
                </c:pt>
                <c:pt idx="2973">
                  <c:v>57.41</c:v>
                </c:pt>
                <c:pt idx="2974">
                  <c:v>56.77</c:v>
                </c:pt>
                <c:pt idx="2975">
                  <c:v>56.26</c:v>
                </c:pt>
                <c:pt idx="2976">
                  <c:v>55.89</c:v>
                </c:pt>
                <c:pt idx="2977">
                  <c:v>55.69</c:v>
                </c:pt>
                <c:pt idx="2978">
                  <c:v>55.63</c:v>
                </c:pt>
                <c:pt idx="2979">
                  <c:v>55.68</c:v>
                </c:pt>
                <c:pt idx="2980">
                  <c:v>55.83</c:v>
                </c:pt>
                <c:pt idx="2981">
                  <c:v>56.08</c:v>
                </c:pt>
                <c:pt idx="2982">
                  <c:v>56.44</c:v>
                </c:pt>
                <c:pt idx="2983">
                  <c:v>56.89</c:v>
                </c:pt>
                <c:pt idx="2984">
                  <c:v>57.46</c:v>
                </c:pt>
                <c:pt idx="2985">
                  <c:v>58.16</c:v>
                </c:pt>
                <c:pt idx="2986">
                  <c:v>58.98</c:v>
                </c:pt>
                <c:pt idx="2987">
                  <c:v>59.88</c:v>
                </c:pt>
                <c:pt idx="2988">
                  <c:v>60.85</c:v>
                </c:pt>
                <c:pt idx="2989">
                  <c:v>61.9</c:v>
                </c:pt>
                <c:pt idx="2990">
                  <c:v>63.01</c:v>
                </c:pt>
                <c:pt idx="2991">
                  <c:v>64.150000000000006</c:v>
                </c:pt>
                <c:pt idx="2992">
                  <c:v>65.3</c:v>
                </c:pt>
                <c:pt idx="2993">
                  <c:v>66.459999999999994</c:v>
                </c:pt>
                <c:pt idx="2994">
                  <c:v>67.599999999999994</c:v>
                </c:pt>
                <c:pt idx="2995">
                  <c:v>68.7</c:v>
                </c:pt>
                <c:pt idx="2996">
                  <c:v>69.760000000000005</c:v>
                </c:pt>
                <c:pt idx="2997">
                  <c:v>70.77</c:v>
                </c:pt>
                <c:pt idx="2998">
                  <c:v>71.72</c:v>
                </c:pt>
                <c:pt idx="2999">
                  <c:v>72.62</c:v>
                </c:pt>
                <c:pt idx="3000">
                  <c:v>73.44</c:v>
                </c:pt>
                <c:pt idx="3001">
                  <c:v>74.2</c:v>
                </c:pt>
                <c:pt idx="3002">
                  <c:v>74.900000000000006</c:v>
                </c:pt>
                <c:pt idx="3003">
                  <c:v>75.569999999999993</c:v>
                </c:pt>
                <c:pt idx="3004">
                  <c:v>76.22</c:v>
                </c:pt>
                <c:pt idx="3005">
                  <c:v>76.849999999999994</c:v>
                </c:pt>
                <c:pt idx="3006">
                  <c:v>77.45</c:v>
                </c:pt>
                <c:pt idx="3007">
                  <c:v>77.989999999999995</c:v>
                </c:pt>
                <c:pt idx="3008">
                  <c:v>78.510000000000005</c:v>
                </c:pt>
                <c:pt idx="3009">
                  <c:v>79.03</c:v>
                </c:pt>
                <c:pt idx="3010">
                  <c:v>79.540000000000006</c:v>
                </c:pt>
                <c:pt idx="3011">
                  <c:v>80.010000000000005</c:v>
                </c:pt>
                <c:pt idx="3012">
                  <c:v>80.44</c:v>
                </c:pt>
                <c:pt idx="3013">
                  <c:v>80.849999999999994</c:v>
                </c:pt>
                <c:pt idx="3014">
                  <c:v>81.25</c:v>
                </c:pt>
                <c:pt idx="3015">
                  <c:v>81.63</c:v>
                </c:pt>
                <c:pt idx="3016">
                  <c:v>81.98</c:v>
                </c:pt>
                <c:pt idx="3017">
                  <c:v>82.27</c:v>
                </c:pt>
                <c:pt idx="3018">
                  <c:v>82.47</c:v>
                </c:pt>
                <c:pt idx="3019">
                  <c:v>82.58</c:v>
                </c:pt>
                <c:pt idx="3020">
                  <c:v>82.6</c:v>
                </c:pt>
                <c:pt idx="3021">
                  <c:v>82.56</c:v>
                </c:pt>
                <c:pt idx="3022">
                  <c:v>82.45</c:v>
                </c:pt>
                <c:pt idx="3023">
                  <c:v>82.27</c:v>
                </c:pt>
                <c:pt idx="3024">
                  <c:v>81.95</c:v>
                </c:pt>
                <c:pt idx="3025">
                  <c:v>81.489999999999995</c:v>
                </c:pt>
                <c:pt idx="3026">
                  <c:v>80.91</c:v>
                </c:pt>
                <c:pt idx="3027">
                  <c:v>80.27</c:v>
                </c:pt>
                <c:pt idx="3028">
                  <c:v>79.599999999999994</c:v>
                </c:pt>
                <c:pt idx="3029">
                  <c:v>78.930000000000007</c:v>
                </c:pt>
                <c:pt idx="3030">
                  <c:v>78.3</c:v>
                </c:pt>
                <c:pt idx="3031">
                  <c:v>77.75</c:v>
                </c:pt>
                <c:pt idx="3032">
                  <c:v>77.33</c:v>
                </c:pt>
                <c:pt idx="3033">
                  <c:v>77.09</c:v>
                </c:pt>
                <c:pt idx="3034">
                  <c:v>76.98</c:v>
                </c:pt>
                <c:pt idx="3035">
                  <c:v>76.94</c:v>
                </c:pt>
                <c:pt idx="3036">
                  <c:v>76.89</c:v>
                </c:pt>
                <c:pt idx="3037">
                  <c:v>76.77</c:v>
                </c:pt>
                <c:pt idx="3038">
                  <c:v>76.540000000000006</c:v>
                </c:pt>
                <c:pt idx="3039">
                  <c:v>76.16</c:v>
                </c:pt>
                <c:pt idx="3040">
                  <c:v>75.59</c:v>
                </c:pt>
                <c:pt idx="3041">
                  <c:v>74.83</c:v>
                </c:pt>
                <c:pt idx="3042">
                  <c:v>73.89</c:v>
                </c:pt>
                <c:pt idx="3043">
                  <c:v>72.790000000000006</c:v>
                </c:pt>
                <c:pt idx="3044">
                  <c:v>71.58</c:v>
                </c:pt>
                <c:pt idx="3045">
                  <c:v>70.33</c:v>
                </c:pt>
                <c:pt idx="3046">
                  <c:v>69.09</c:v>
                </c:pt>
                <c:pt idx="3047">
                  <c:v>67.94</c:v>
                </c:pt>
                <c:pt idx="3048">
                  <c:v>66.95</c:v>
                </c:pt>
                <c:pt idx="3049">
                  <c:v>66.2</c:v>
                </c:pt>
                <c:pt idx="3050">
                  <c:v>65.739999999999995</c:v>
                </c:pt>
                <c:pt idx="3051">
                  <c:v>65.56</c:v>
                </c:pt>
                <c:pt idx="3052">
                  <c:v>65.64</c:v>
                </c:pt>
                <c:pt idx="3053">
                  <c:v>65.95</c:v>
                </c:pt>
                <c:pt idx="3054">
                  <c:v>66.44</c:v>
                </c:pt>
                <c:pt idx="3055">
                  <c:v>67.03</c:v>
                </c:pt>
                <c:pt idx="3056">
                  <c:v>67.680000000000007</c:v>
                </c:pt>
                <c:pt idx="3057">
                  <c:v>68.39</c:v>
                </c:pt>
                <c:pt idx="3058">
                  <c:v>69.17</c:v>
                </c:pt>
                <c:pt idx="3059">
                  <c:v>69.98</c:v>
                </c:pt>
                <c:pt idx="3060">
                  <c:v>70.78</c:v>
                </c:pt>
                <c:pt idx="3061">
                  <c:v>71.52</c:v>
                </c:pt>
                <c:pt idx="3062">
                  <c:v>72.209999999999994</c:v>
                </c:pt>
                <c:pt idx="3063">
                  <c:v>72.86</c:v>
                </c:pt>
                <c:pt idx="3064">
                  <c:v>73.5</c:v>
                </c:pt>
                <c:pt idx="3065">
                  <c:v>74.14</c:v>
                </c:pt>
                <c:pt idx="3066">
                  <c:v>74.78</c:v>
                </c:pt>
                <c:pt idx="3067">
                  <c:v>75.41</c:v>
                </c:pt>
                <c:pt idx="3068">
                  <c:v>76.040000000000006</c:v>
                </c:pt>
                <c:pt idx="3069">
                  <c:v>76.7</c:v>
                </c:pt>
                <c:pt idx="3070">
                  <c:v>77.36</c:v>
                </c:pt>
                <c:pt idx="3071">
                  <c:v>77.989999999999995</c:v>
                </c:pt>
                <c:pt idx="3072">
                  <c:v>78.55</c:v>
                </c:pt>
                <c:pt idx="3073">
                  <c:v>79.040000000000006</c:v>
                </c:pt>
                <c:pt idx="3074">
                  <c:v>79.47</c:v>
                </c:pt>
                <c:pt idx="3075">
                  <c:v>79.84</c:v>
                </c:pt>
                <c:pt idx="3076">
                  <c:v>80.14</c:v>
                </c:pt>
                <c:pt idx="3077">
                  <c:v>80.34</c:v>
                </c:pt>
                <c:pt idx="3078">
                  <c:v>80.44</c:v>
                </c:pt>
                <c:pt idx="3079">
                  <c:v>80.41</c:v>
                </c:pt>
                <c:pt idx="3080">
                  <c:v>80.260000000000005</c:v>
                </c:pt>
                <c:pt idx="3081">
                  <c:v>80.02</c:v>
                </c:pt>
                <c:pt idx="3082">
                  <c:v>79.66</c:v>
                </c:pt>
                <c:pt idx="3083">
                  <c:v>79.19</c:v>
                </c:pt>
                <c:pt idx="3084">
                  <c:v>78.63</c:v>
                </c:pt>
                <c:pt idx="3085">
                  <c:v>78.06</c:v>
                </c:pt>
                <c:pt idx="3086">
                  <c:v>77.510000000000005</c:v>
                </c:pt>
                <c:pt idx="3087">
                  <c:v>76.989999999999995</c:v>
                </c:pt>
                <c:pt idx="3088">
                  <c:v>76.48</c:v>
                </c:pt>
                <c:pt idx="3089">
                  <c:v>75.97</c:v>
                </c:pt>
                <c:pt idx="3090">
                  <c:v>75.47</c:v>
                </c:pt>
                <c:pt idx="3091">
                  <c:v>75</c:v>
                </c:pt>
                <c:pt idx="3092">
                  <c:v>74.56</c:v>
                </c:pt>
                <c:pt idx="3093">
                  <c:v>74.180000000000007</c:v>
                </c:pt>
                <c:pt idx="3094">
                  <c:v>73.86</c:v>
                </c:pt>
                <c:pt idx="3095">
                  <c:v>73.59</c:v>
                </c:pt>
                <c:pt idx="3096">
                  <c:v>73.349999999999994</c:v>
                </c:pt>
                <c:pt idx="3097">
                  <c:v>73.16</c:v>
                </c:pt>
                <c:pt idx="3098">
                  <c:v>73</c:v>
                </c:pt>
                <c:pt idx="3099">
                  <c:v>72.88</c:v>
                </c:pt>
                <c:pt idx="3100">
                  <c:v>72.77</c:v>
                </c:pt>
                <c:pt idx="3101">
                  <c:v>72.72</c:v>
                </c:pt>
                <c:pt idx="3102">
                  <c:v>72.75</c:v>
                </c:pt>
                <c:pt idx="3103">
                  <c:v>72.86</c:v>
                </c:pt>
                <c:pt idx="3104">
                  <c:v>73.06</c:v>
                </c:pt>
                <c:pt idx="3105">
                  <c:v>73.3</c:v>
                </c:pt>
                <c:pt idx="3106">
                  <c:v>73.59</c:v>
                </c:pt>
                <c:pt idx="3107">
                  <c:v>73.900000000000006</c:v>
                </c:pt>
                <c:pt idx="3108">
                  <c:v>74.25</c:v>
                </c:pt>
                <c:pt idx="3109">
                  <c:v>74.650000000000006</c:v>
                </c:pt>
                <c:pt idx="3110">
                  <c:v>75.13</c:v>
                </c:pt>
                <c:pt idx="3111">
                  <c:v>75.66</c:v>
                </c:pt>
                <c:pt idx="3112">
                  <c:v>76.23</c:v>
                </c:pt>
                <c:pt idx="3113">
                  <c:v>76.819999999999993</c:v>
                </c:pt>
                <c:pt idx="3114">
                  <c:v>77.38</c:v>
                </c:pt>
                <c:pt idx="3115">
                  <c:v>77.84</c:v>
                </c:pt>
                <c:pt idx="3116">
                  <c:v>78.16</c:v>
                </c:pt>
                <c:pt idx="3117">
                  <c:v>78.34</c:v>
                </c:pt>
                <c:pt idx="3118">
                  <c:v>78.39</c:v>
                </c:pt>
                <c:pt idx="3119">
                  <c:v>78.33</c:v>
                </c:pt>
                <c:pt idx="3120">
                  <c:v>78.17</c:v>
                </c:pt>
                <c:pt idx="3121">
                  <c:v>77.930000000000007</c:v>
                </c:pt>
                <c:pt idx="3122">
                  <c:v>77.62</c:v>
                </c:pt>
                <c:pt idx="3123">
                  <c:v>77.25</c:v>
                </c:pt>
                <c:pt idx="3124">
                  <c:v>76.819999999999993</c:v>
                </c:pt>
                <c:pt idx="3125">
                  <c:v>76.39</c:v>
                </c:pt>
                <c:pt idx="3126">
                  <c:v>76.069999999999993</c:v>
                </c:pt>
                <c:pt idx="3127">
                  <c:v>75.92</c:v>
                </c:pt>
                <c:pt idx="3128">
                  <c:v>75.989999999999995</c:v>
                </c:pt>
                <c:pt idx="3129">
                  <c:v>76.27</c:v>
                </c:pt>
                <c:pt idx="3130">
                  <c:v>76.709999999999994</c:v>
                </c:pt>
                <c:pt idx="3131">
                  <c:v>77.22</c:v>
                </c:pt>
                <c:pt idx="3132">
                  <c:v>77.739999999999995</c:v>
                </c:pt>
                <c:pt idx="3133">
                  <c:v>78.22</c:v>
                </c:pt>
                <c:pt idx="3134">
                  <c:v>78.61</c:v>
                </c:pt>
                <c:pt idx="3135">
                  <c:v>78.87</c:v>
                </c:pt>
                <c:pt idx="3136">
                  <c:v>78.97</c:v>
                </c:pt>
                <c:pt idx="3137">
                  <c:v>78.94</c:v>
                </c:pt>
                <c:pt idx="3138">
                  <c:v>78.849999999999994</c:v>
                </c:pt>
                <c:pt idx="3139">
                  <c:v>78.72</c:v>
                </c:pt>
                <c:pt idx="3140">
                  <c:v>78.510000000000005</c:v>
                </c:pt>
                <c:pt idx="3141">
                  <c:v>78.180000000000007</c:v>
                </c:pt>
                <c:pt idx="3142">
                  <c:v>77.75</c:v>
                </c:pt>
                <c:pt idx="3143">
                  <c:v>77.28</c:v>
                </c:pt>
                <c:pt idx="3144">
                  <c:v>76.849999999999994</c:v>
                </c:pt>
                <c:pt idx="3145">
                  <c:v>76.5</c:v>
                </c:pt>
                <c:pt idx="3146">
                  <c:v>76.239999999999995</c:v>
                </c:pt>
                <c:pt idx="3147">
                  <c:v>76.05</c:v>
                </c:pt>
                <c:pt idx="3148">
                  <c:v>75.89</c:v>
                </c:pt>
                <c:pt idx="3149">
                  <c:v>75.790000000000006</c:v>
                </c:pt>
                <c:pt idx="3150">
                  <c:v>75.760000000000005</c:v>
                </c:pt>
                <c:pt idx="3151">
                  <c:v>75.819999999999993</c:v>
                </c:pt>
                <c:pt idx="3152">
                  <c:v>75.989999999999995</c:v>
                </c:pt>
                <c:pt idx="3153">
                  <c:v>76.27</c:v>
                </c:pt>
                <c:pt idx="3154">
                  <c:v>76.63</c:v>
                </c:pt>
                <c:pt idx="3155">
                  <c:v>77.06</c:v>
                </c:pt>
                <c:pt idx="3156">
                  <c:v>77.53</c:v>
                </c:pt>
                <c:pt idx="3157">
                  <c:v>78</c:v>
                </c:pt>
                <c:pt idx="3158">
                  <c:v>78.47</c:v>
                </c:pt>
                <c:pt idx="3159">
                  <c:v>78.95</c:v>
                </c:pt>
                <c:pt idx="3160">
                  <c:v>79.47</c:v>
                </c:pt>
                <c:pt idx="3161">
                  <c:v>80.06</c:v>
                </c:pt>
                <c:pt idx="3162">
                  <c:v>80.7</c:v>
                </c:pt>
                <c:pt idx="3163">
                  <c:v>81.349999999999994</c:v>
                </c:pt>
                <c:pt idx="3164">
                  <c:v>81.97</c:v>
                </c:pt>
                <c:pt idx="3165">
                  <c:v>82.55</c:v>
                </c:pt>
                <c:pt idx="3166">
                  <c:v>83.1</c:v>
                </c:pt>
                <c:pt idx="3167">
                  <c:v>83.62</c:v>
                </c:pt>
                <c:pt idx="3168">
                  <c:v>84.12</c:v>
                </c:pt>
                <c:pt idx="3169">
                  <c:v>84.56</c:v>
                </c:pt>
                <c:pt idx="3170">
                  <c:v>84.94</c:v>
                </c:pt>
                <c:pt idx="3171">
                  <c:v>85.27</c:v>
                </c:pt>
                <c:pt idx="3172">
                  <c:v>85.54</c:v>
                </c:pt>
                <c:pt idx="3173">
                  <c:v>85.77</c:v>
                </c:pt>
                <c:pt idx="3174">
                  <c:v>85.93</c:v>
                </c:pt>
                <c:pt idx="3175">
                  <c:v>85.99</c:v>
                </c:pt>
                <c:pt idx="3176">
                  <c:v>85.94</c:v>
                </c:pt>
                <c:pt idx="3177">
                  <c:v>85.74</c:v>
                </c:pt>
                <c:pt idx="3178">
                  <c:v>85.38</c:v>
                </c:pt>
                <c:pt idx="3179">
                  <c:v>84.91</c:v>
                </c:pt>
                <c:pt idx="3180">
                  <c:v>84.36</c:v>
                </c:pt>
                <c:pt idx="3181">
                  <c:v>83.82</c:v>
                </c:pt>
                <c:pt idx="3182">
                  <c:v>83.35</c:v>
                </c:pt>
                <c:pt idx="3183">
                  <c:v>83.02</c:v>
                </c:pt>
                <c:pt idx="3184">
                  <c:v>82.91</c:v>
                </c:pt>
                <c:pt idx="3185">
                  <c:v>83.06</c:v>
                </c:pt>
                <c:pt idx="3186">
                  <c:v>83.45</c:v>
                </c:pt>
                <c:pt idx="3187">
                  <c:v>84.03</c:v>
                </c:pt>
                <c:pt idx="3188">
                  <c:v>84.67</c:v>
                </c:pt>
                <c:pt idx="3189">
                  <c:v>85.31</c:v>
                </c:pt>
                <c:pt idx="3190">
                  <c:v>85.88</c:v>
                </c:pt>
                <c:pt idx="3191">
                  <c:v>86.37</c:v>
                </c:pt>
                <c:pt idx="3192">
                  <c:v>86.8</c:v>
                </c:pt>
                <c:pt idx="3193">
                  <c:v>87.2</c:v>
                </c:pt>
                <c:pt idx="3194">
                  <c:v>87.57</c:v>
                </c:pt>
                <c:pt idx="3195">
                  <c:v>87.89</c:v>
                </c:pt>
                <c:pt idx="3196">
                  <c:v>88.14</c:v>
                </c:pt>
                <c:pt idx="3197">
                  <c:v>88.33</c:v>
                </c:pt>
                <c:pt idx="3198">
                  <c:v>88.48</c:v>
                </c:pt>
                <c:pt idx="3199">
                  <c:v>88.6</c:v>
                </c:pt>
                <c:pt idx="3200">
                  <c:v>88.7</c:v>
                </c:pt>
                <c:pt idx="3201">
                  <c:v>88.78</c:v>
                </c:pt>
                <c:pt idx="3202">
                  <c:v>88.87</c:v>
                </c:pt>
                <c:pt idx="3203">
                  <c:v>89</c:v>
                </c:pt>
                <c:pt idx="3204">
                  <c:v>89.14</c:v>
                </c:pt>
                <c:pt idx="3205">
                  <c:v>89.27</c:v>
                </c:pt>
                <c:pt idx="3206">
                  <c:v>89.38</c:v>
                </c:pt>
                <c:pt idx="3207">
                  <c:v>89.47</c:v>
                </c:pt>
                <c:pt idx="3208">
                  <c:v>89.54</c:v>
                </c:pt>
                <c:pt idx="3209">
                  <c:v>89.6</c:v>
                </c:pt>
                <c:pt idx="3210">
                  <c:v>89.66</c:v>
                </c:pt>
                <c:pt idx="3211">
                  <c:v>89.69</c:v>
                </c:pt>
                <c:pt idx="3212">
                  <c:v>89.67</c:v>
                </c:pt>
                <c:pt idx="3213">
                  <c:v>89.61</c:v>
                </c:pt>
                <c:pt idx="3214">
                  <c:v>89.52</c:v>
                </c:pt>
                <c:pt idx="3215">
                  <c:v>89.44</c:v>
                </c:pt>
                <c:pt idx="3216">
                  <c:v>89.37</c:v>
                </c:pt>
                <c:pt idx="3217">
                  <c:v>89.29</c:v>
                </c:pt>
                <c:pt idx="3218">
                  <c:v>89.18</c:v>
                </c:pt>
                <c:pt idx="3219">
                  <c:v>89.06</c:v>
                </c:pt>
                <c:pt idx="3220">
                  <c:v>88.89</c:v>
                </c:pt>
                <c:pt idx="3221">
                  <c:v>88.71</c:v>
                </c:pt>
                <c:pt idx="3222">
                  <c:v>88.51</c:v>
                </c:pt>
                <c:pt idx="3223">
                  <c:v>88.33</c:v>
                </c:pt>
                <c:pt idx="3224">
                  <c:v>88.15</c:v>
                </c:pt>
                <c:pt idx="3225">
                  <c:v>87.96</c:v>
                </c:pt>
                <c:pt idx="3226">
                  <c:v>87.75</c:v>
                </c:pt>
                <c:pt idx="3227">
                  <c:v>87.52</c:v>
                </c:pt>
                <c:pt idx="3228">
                  <c:v>87.26</c:v>
                </c:pt>
                <c:pt idx="3229">
                  <c:v>86.99</c:v>
                </c:pt>
                <c:pt idx="3230">
                  <c:v>86.73</c:v>
                </c:pt>
                <c:pt idx="3231">
                  <c:v>86.49</c:v>
                </c:pt>
                <c:pt idx="3232">
                  <c:v>86.26</c:v>
                </c:pt>
                <c:pt idx="3233">
                  <c:v>86.02</c:v>
                </c:pt>
                <c:pt idx="3234">
                  <c:v>85.78</c:v>
                </c:pt>
                <c:pt idx="3235">
                  <c:v>85.56</c:v>
                </c:pt>
                <c:pt idx="3236">
                  <c:v>85.36</c:v>
                </c:pt>
                <c:pt idx="3237">
                  <c:v>85.12</c:v>
                </c:pt>
                <c:pt idx="3238">
                  <c:v>84.8</c:v>
                </c:pt>
                <c:pt idx="3239">
                  <c:v>84.38</c:v>
                </c:pt>
                <c:pt idx="3240">
                  <c:v>83.89</c:v>
                </c:pt>
                <c:pt idx="3241">
                  <c:v>83.32</c:v>
                </c:pt>
                <c:pt idx="3242">
                  <c:v>82.67</c:v>
                </c:pt>
                <c:pt idx="3243">
                  <c:v>81.93</c:v>
                </c:pt>
                <c:pt idx="3244">
                  <c:v>81.08</c:v>
                </c:pt>
                <c:pt idx="3245">
                  <c:v>80.11</c:v>
                </c:pt>
                <c:pt idx="3246">
                  <c:v>79.02</c:v>
                </c:pt>
                <c:pt idx="3247">
                  <c:v>77.819999999999993</c:v>
                </c:pt>
                <c:pt idx="3248">
                  <c:v>76.56</c:v>
                </c:pt>
                <c:pt idx="3249">
                  <c:v>75.3</c:v>
                </c:pt>
                <c:pt idx="3250">
                  <c:v>74.13</c:v>
                </c:pt>
                <c:pt idx="3251">
                  <c:v>73.209999999999994</c:v>
                </c:pt>
                <c:pt idx="3252">
                  <c:v>72.680000000000007</c:v>
                </c:pt>
                <c:pt idx="3253">
                  <c:v>72.66</c:v>
                </c:pt>
                <c:pt idx="3254">
                  <c:v>73.22</c:v>
                </c:pt>
                <c:pt idx="3255">
                  <c:v>74.34</c:v>
                </c:pt>
                <c:pt idx="3256">
                  <c:v>75.88</c:v>
                </c:pt>
                <c:pt idx="3257">
                  <c:v>77.61</c:v>
                </c:pt>
                <c:pt idx="3258">
                  <c:v>79.260000000000005</c:v>
                </c:pt>
                <c:pt idx="3259">
                  <c:v>80.64</c:v>
                </c:pt>
                <c:pt idx="3260">
                  <c:v>81.69</c:v>
                </c:pt>
                <c:pt idx="3261">
                  <c:v>82.44</c:v>
                </c:pt>
                <c:pt idx="3262">
                  <c:v>82.95</c:v>
                </c:pt>
                <c:pt idx="3263">
                  <c:v>83.32</c:v>
                </c:pt>
                <c:pt idx="3264">
                  <c:v>83.64</c:v>
                </c:pt>
                <c:pt idx="3265">
                  <c:v>83.93</c:v>
                </c:pt>
                <c:pt idx="3266">
                  <c:v>84.18</c:v>
                </c:pt>
                <c:pt idx="3267">
                  <c:v>84.35</c:v>
                </c:pt>
                <c:pt idx="3268">
                  <c:v>84.47</c:v>
                </c:pt>
                <c:pt idx="3269">
                  <c:v>84.58</c:v>
                </c:pt>
                <c:pt idx="3270">
                  <c:v>84.69</c:v>
                </c:pt>
                <c:pt idx="3271">
                  <c:v>84.81</c:v>
                </c:pt>
                <c:pt idx="3272">
                  <c:v>84.91</c:v>
                </c:pt>
                <c:pt idx="3273">
                  <c:v>84.97</c:v>
                </c:pt>
                <c:pt idx="3274">
                  <c:v>85.01</c:v>
                </c:pt>
                <c:pt idx="3275">
                  <c:v>85.02</c:v>
                </c:pt>
                <c:pt idx="3276">
                  <c:v>85.02</c:v>
                </c:pt>
                <c:pt idx="3277">
                  <c:v>84.98</c:v>
                </c:pt>
                <c:pt idx="3278">
                  <c:v>84.92</c:v>
                </c:pt>
                <c:pt idx="3279">
                  <c:v>84.84</c:v>
                </c:pt>
                <c:pt idx="3280">
                  <c:v>84.75</c:v>
                </c:pt>
                <c:pt idx="3281">
                  <c:v>84.6</c:v>
                </c:pt>
                <c:pt idx="3282">
                  <c:v>84.36</c:v>
                </c:pt>
                <c:pt idx="3283">
                  <c:v>84.01</c:v>
                </c:pt>
                <c:pt idx="3284">
                  <c:v>83.59</c:v>
                </c:pt>
                <c:pt idx="3285">
                  <c:v>83.14</c:v>
                </c:pt>
                <c:pt idx="3286">
                  <c:v>82.67</c:v>
                </c:pt>
                <c:pt idx="3287">
                  <c:v>82.18</c:v>
                </c:pt>
                <c:pt idx="3288">
                  <c:v>81.7</c:v>
                </c:pt>
                <c:pt idx="3289">
                  <c:v>81.25</c:v>
                </c:pt>
                <c:pt idx="3290">
                  <c:v>80.88</c:v>
                </c:pt>
                <c:pt idx="3291">
                  <c:v>80.63</c:v>
                </c:pt>
                <c:pt idx="3292">
                  <c:v>80.5</c:v>
                </c:pt>
                <c:pt idx="3293">
                  <c:v>80.44</c:v>
                </c:pt>
                <c:pt idx="3294">
                  <c:v>80.41</c:v>
                </c:pt>
                <c:pt idx="3295">
                  <c:v>80.41</c:v>
                </c:pt>
                <c:pt idx="3296">
                  <c:v>80.459999999999994</c:v>
                </c:pt>
                <c:pt idx="3297">
                  <c:v>80.58</c:v>
                </c:pt>
                <c:pt idx="3298">
                  <c:v>80.72</c:v>
                </c:pt>
                <c:pt idx="3299">
                  <c:v>80.84</c:v>
                </c:pt>
                <c:pt idx="3300">
                  <c:v>80.930000000000007</c:v>
                </c:pt>
                <c:pt idx="3301">
                  <c:v>81</c:v>
                </c:pt>
                <c:pt idx="3302">
                  <c:v>81.11</c:v>
                </c:pt>
                <c:pt idx="3303">
                  <c:v>81.260000000000005</c:v>
                </c:pt>
                <c:pt idx="3304">
                  <c:v>81.44</c:v>
                </c:pt>
                <c:pt idx="3305">
                  <c:v>81.62</c:v>
                </c:pt>
                <c:pt idx="3306">
                  <c:v>81.75</c:v>
                </c:pt>
                <c:pt idx="3307">
                  <c:v>81.819999999999993</c:v>
                </c:pt>
                <c:pt idx="3308">
                  <c:v>81.83</c:v>
                </c:pt>
                <c:pt idx="3309">
                  <c:v>81.819999999999993</c:v>
                </c:pt>
                <c:pt idx="3310">
                  <c:v>81.81</c:v>
                </c:pt>
                <c:pt idx="3311">
                  <c:v>81.790000000000006</c:v>
                </c:pt>
                <c:pt idx="3312">
                  <c:v>81.760000000000005</c:v>
                </c:pt>
                <c:pt idx="3313">
                  <c:v>81.72</c:v>
                </c:pt>
                <c:pt idx="3314">
                  <c:v>81.67</c:v>
                </c:pt>
                <c:pt idx="3315">
                  <c:v>81.61</c:v>
                </c:pt>
                <c:pt idx="3316">
                  <c:v>81.56</c:v>
                </c:pt>
                <c:pt idx="3317">
                  <c:v>81.510000000000005</c:v>
                </c:pt>
                <c:pt idx="3318">
                  <c:v>81.44</c:v>
                </c:pt>
                <c:pt idx="3319">
                  <c:v>81.36</c:v>
                </c:pt>
                <c:pt idx="3320">
                  <c:v>81.260000000000005</c:v>
                </c:pt>
                <c:pt idx="3321">
                  <c:v>81.16</c:v>
                </c:pt>
                <c:pt idx="3322">
                  <c:v>81.05</c:v>
                </c:pt>
                <c:pt idx="3323">
                  <c:v>80.92</c:v>
                </c:pt>
                <c:pt idx="3324">
                  <c:v>80.77</c:v>
                </c:pt>
                <c:pt idx="3325">
                  <c:v>80.59</c:v>
                </c:pt>
                <c:pt idx="3326">
                  <c:v>80.38</c:v>
                </c:pt>
                <c:pt idx="3327">
                  <c:v>80.19</c:v>
                </c:pt>
                <c:pt idx="3328">
                  <c:v>80.05</c:v>
                </c:pt>
                <c:pt idx="3329">
                  <c:v>80</c:v>
                </c:pt>
                <c:pt idx="3330">
                  <c:v>79.989999999999995</c:v>
                </c:pt>
                <c:pt idx="3331">
                  <c:v>79.92</c:v>
                </c:pt>
                <c:pt idx="3332">
                  <c:v>79.77</c:v>
                </c:pt>
                <c:pt idx="3333">
                  <c:v>79.66</c:v>
                </c:pt>
                <c:pt idx="3334">
                  <c:v>79.55</c:v>
                </c:pt>
                <c:pt idx="3335">
                  <c:v>79.41</c:v>
                </c:pt>
                <c:pt idx="3336">
                  <c:v>79.290000000000006</c:v>
                </c:pt>
                <c:pt idx="3337">
                  <c:v>79.19</c:v>
                </c:pt>
                <c:pt idx="3338">
                  <c:v>79.12</c:v>
                </c:pt>
                <c:pt idx="3339">
                  <c:v>79.040000000000006</c:v>
                </c:pt>
                <c:pt idx="3340">
                  <c:v>78.959999999999994</c:v>
                </c:pt>
                <c:pt idx="3341">
                  <c:v>78.88</c:v>
                </c:pt>
                <c:pt idx="3342">
                  <c:v>78.790000000000006</c:v>
                </c:pt>
                <c:pt idx="3343">
                  <c:v>78.7</c:v>
                </c:pt>
                <c:pt idx="3344">
                  <c:v>78.61</c:v>
                </c:pt>
                <c:pt idx="3345">
                  <c:v>78.540000000000006</c:v>
                </c:pt>
                <c:pt idx="3346">
                  <c:v>78.5</c:v>
                </c:pt>
                <c:pt idx="3347">
                  <c:v>78.44</c:v>
                </c:pt>
                <c:pt idx="3348">
                  <c:v>78.349999999999994</c:v>
                </c:pt>
                <c:pt idx="3349">
                  <c:v>78.25</c:v>
                </c:pt>
                <c:pt idx="3350">
                  <c:v>78.180000000000007</c:v>
                </c:pt>
                <c:pt idx="3351">
                  <c:v>78.12</c:v>
                </c:pt>
                <c:pt idx="3352">
                  <c:v>78.06</c:v>
                </c:pt>
                <c:pt idx="3353">
                  <c:v>78</c:v>
                </c:pt>
                <c:pt idx="3354">
                  <c:v>77.94</c:v>
                </c:pt>
                <c:pt idx="3355">
                  <c:v>77.87</c:v>
                </c:pt>
                <c:pt idx="3356">
                  <c:v>77.739999999999995</c:v>
                </c:pt>
                <c:pt idx="3357">
                  <c:v>77.53</c:v>
                </c:pt>
                <c:pt idx="3358">
                  <c:v>77.239999999999995</c:v>
                </c:pt>
                <c:pt idx="3359">
                  <c:v>76.92</c:v>
                </c:pt>
                <c:pt idx="3360">
                  <c:v>76.66</c:v>
                </c:pt>
                <c:pt idx="3361">
                  <c:v>76.540000000000006</c:v>
                </c:pt>
                <c:pt idx="3362">
                  <c:v>76.59</c:v>
                </c:pt>
                <c:pt idx="3363">
                  <c:v>76.75</c:v>
                </c:pt>
                <c:pt idx="3364">
                  <c:v>76.930000000000007</c:v>
                </c:pt>
                <c:pt idx="3365">
                  <c:v>77.09</c:v>
                </c:pt>
                <c:pt idx="3366">
                  <c:v>77.180000000000007</c:v>
                </c:pt>
                <c:pt idx="3367">
                  <c:v>77.180000000000007</c:v>
                </c:pt>
                <c:pt idx="3368">
                  <c:v>77.09</c:v>
                </c:pt>
                <c:pt idx="3369">
                  <c:v>76.98</c:v>
                </c:pt>
                <c:pt idx="3370">
                  <c:v>76.89</c:v>
                </c:pt>
                <c:pt idx="3371">
                  <c:v>76.84</c:v>
                </c:pt>
                <c:pt idx="3372">
                  <c:v>76.8</c:v>
                </c:pt>
                <c:pt idx="3373">
                  <c:v>76.78</c:v>
                </c:pt>
                <c:pt idx="3374">
                  <c:v>76.760000000000005</c:v>
                </c:pt>
                <c:pt idx="3375">
                  <c:v>76.739999999999995</c:v>
                </c:pt>
                <c:pt idx="3376">
                  <c:v>76.7</c:v>
                </c:pt>
                <c:pt idx="3377">
                  <c:v>76.63</c:v>
                </c:pt>
                <c:pt idx="3378">
                  <c:v>76.55</c:v>
                </c:pt>
                <c:pt idx="3379">
                  <c:v>76.47</c:v>
                </c:pt>
                <c:pt idx="3380">
                  <c:v>76.38</c:v>
                </c:pt>
                <c:pt idx="3381">
                  <c:v>76.25</c:v>
                </c:pt>
                <c:pt idx="3382">
                  <c:v>76.069999999999993</c:v>
                </c:pt>
                <c:pt idx="3383">
                  <c:v>75.87</c:v>
                </c:pt>
                <c:pt idx="3384">
                  <c:v>75.7</c:v>
                </c:pt>
                <c:pt idx="3385">
                  <c:v>75.599999999999994</c:v>
                </c:pt>
                <c:pt idx="3386">
                  <c:v>75.53</c:v>
                </c:pt>
                <c:pt idx="3387">
                  <c:v>75.47</c:v>
                </c:pt>
                <c:pt idx="3388">
                  <c:v>75.41</c:v>
                </c:pt>
                <c:pt idx="3389">
                  <c:v>75.33</c:v>
                </c:pt>
                <c:pt idx="3390">
                  <c:v>75.239999999999995</c:v>
                </c:pt>
                <c:pt idx="3391">
                  <c:v>75.14</c:v>
                </c:pt>
                <c:pt idx="3392">
                  <c:v>75.069999999999993</c:v>
                </c:pt>
                <c:pt idx="3393">
                  <c:v>75.06</c:v>
                </c:pt>
                <c:pt idx="3394">
                  <c:v>75.09</c:v>
                </c:pt>
                <c:pt idx="3395">
                  <c:v>75.12</c:v>
                </c:pt>
                <c:pt idx="3396">
                  <c:v>75.150000000000006</c:v>
                </c:pt>
                <c:pt idx="3397">
                  <c:v>75.17</c:v>
                </c:pt>
                <c:pt idx="3398">
                  <c:v>75.16</c:v>
                </c:pt>
                <c:pt idx="3399">
                  <c:v>75.09</c:v>
                </c:pt>
                <c:pt idx="3400">
                  <c:v>75</c:v>
                </c:pt>
                <c:pt idx="3401">
                  <c:v>74.94</c:v>
                </c:pt>
                <c:pt idx="3402">
                  <c:v>74.92</c:v>
                </c:pt>
                <c:pt idx="3403">
                  <c:v>74.88</c:v>
                </c:pt>
                <c:pt idx="3404">
                  <c:v>74.819999999999993</c:v>
                </c:pt>
                <c:pt idx="3405">
                  <c:v>74.760000000000005</c:v>
                </c:pt>
                <c:pt idx="3406">
                  <c:v>74.739999999999995</c:v>
                </c:pt>
                <c:pt idx="3407">
                  <c:v>74.739999999999995</c:v>
                </c:pt>
                <c:pt idx="3408">
                  <c:v>74.73</c:v>
                </c:pt>
                <c:pt idx="3409">
                  <c:v>74.7</c:v>
                </c:pt>
                <c:pt idx="3410">
                  <c:v>74.650000000000006</c:v>
                </c:pt>
                <c:pt idx="3411">
                  <c:v>74.569999999999993</c:v>
                </c:pt>
                <c:pt idx="3412">
                  <c:v>74.48</c:v>
                </c:pt>
                <c:pt idx="3413">
                  <c:v>74.42</c:v>
                </c:pt>
                <c:pt idx="3414">
                  <c:v>74.41</c:v>
                </c:pt>
                <c:pt idx="3415">
                  <c:v>74.39</c:v>
                </c:pt>
                <c:pt idx="3416">
                  <c:v>74.31</c:v>
                </c:pt>
                <c:pt idx="3417">
                  <c:v>74.180000000000007</c:v>
                </c:pt>
                <c:pt idx="3418">
                  <c:v>74.069999999999993</c:v>
                </c:pt>
                <c:pt idx="3419">
                  <c:v>74.02</c:v>
                </c:pt>
                <c:pt idx="3420">
                  <c:v>74.03</c:v>
                </c:pt>
                <c:pt idx="3421">
                  <c:v>74.05</c:v>
                </c:pt>
                <c:pt idx="3422">
                  <c:v>74.03</c:v>
                </c:pt>
                <c:pt idx="3423">
                  <c:v>73.95</c:v>
                </c:pt>
                <c:pt idx="3424">
                  <c:v>73.88</c:v>
                </c:pt>
                <c:pt idx="3425">
                  <c:v>73.87</c:v>
                </c:pt>
                <c:pt idx="3426">
                  <c:v>73.900000000000006</c:v>
                </c:pt>
                <c:pt idx="3427">
                  <c:v>73.88</c:v>
                </c:pt>
                <c:pt idx="3428">
                  <c:v>73.8</c:v>
                </c:pt>
                <c:pt idx="3429">
                  <c:v>73.73</c:v>
                </c:pt>
                <c:pt idx="3430">
                  <c:v>73.72</c:v>
                </c:pt>
                <c:pt idx="3431">
                  <c:v>73.760000000000005</c:v>
                </c:pt>
                <c:pt idx="3432">
                  <c:v>73.77</c:v>
                </c:pt>
                <c:pt idx="3433">
                  <c:v>73.72</c:v>
                </c:pt>
                <c:pt idx="3434">
                  <c:v>73.58</c:v>
                </c:pt>
                <c:pt idx="3435">
                  <c:v>73.36</c:v>
                </c:pt>
                <c:pt idx="3436">
                  <c:v>73.16</c:v>
                </c:pt>
                <c:pt idx="3437">
                  <c:v>73.05</c:v>
                </c:pt>
                <c:pt idx="3438">
                  <c:v>73.02</c:v>
                </c:pt>
                <c:pt idx="3439">
                  <c:v>72.989999999999995</c:v>
                </c:pt>
                <c:pt idx="3440">
                  <c:v>72.94</c:v>
                </c:pt>
                <c:pt idx="3441">
                  <c:v>72.91</c:v>
                </c:pt>
                <c:pt idx="3442">
                  <c:v>72.900000000000006</c:v>
                </c:pt>
                <c:pt idx="3443">
                  <c:v>72.88</c:v>
                </c:pt>
                <c:pt idx="3444">
                  <c:v>72.81</c:v>
                </c:pt>
                <c:pt idx="3445">
                  <c:v>72.739999999999995</c:v>
                </c:pt>
                <c:pt idx="3446">
                  <c:v>72.7</c:v>
                </c:pt>
                <c:pt idx="3447">
                  <c:v>72.67</c:v>
                </c:pt>
                <c:pt idx="3448">
                  <c:v>72.61</c:v>
                </c:pt>
                <c:pt idx="3449">
                  <c:v>72.540000000000006</c:v>
                </c:pt>
                <c:pt idx="3450">
                  <c:v>72.45</c:v>
                </c:pt>
                <c:pt idx="3451">
                  <c:v>72.34</c:v>
                </c:pt>
                <c:pt idx="3452">
                  <c:v>72.209999999999994</c:v>
                </c:pt>
                <c:pt idx="3453">
                  <c:v>72.09</c:v>
                </c:pt>
                <c:pt idx="3454">
                  <c:v>71.989999999999995</c:v>
                </c:pt>
                <c:pt idx="3455">
                  <c:v>71.88</c:v>
                </c:pt>
                <c:pt idx="3456">
                  <c:v>71.75</c:v>
                </c:pt>
                <c:pt idx="3457">
                  <c:v>71.61</c:v>
                </c:pt>
                <c:pt idx="3458">
                  <c:v>71.45</c:v>
                </c:pt>
                <c:pt idx="3459">
                  <c:v>71.260000000000005</c:v>
                </c:pt>
                <c:pt idx="3460">
                  <c:v>71.099999999999994</c:v>
                </c:pt>
                <c:pt idx="3461">
                  <c:v>70.98</c:v>
                </c:pt>
                <c:pt idx="3462">
                  <c:v>70.84</c:v>
                </c:pt>
                <c:pt idx="3463">
                  <c:v>70.58</c:v>
                </c:pt>
                <c:pt idx="3464">
                  <c:v>70.13</c:v>
                </c:pt>
                <c:pt idx="3465">
                  <c:v>69.599999999999994</c:v>
                </c:pt>
                <c:pt idx="3466">
                  <c:v>69.09</c:v>
                </c:pt>
                <c:pt idx="3467">
                  <c:v>68.64</c:v>
                </c:pt>
                <c:pt idx="3468">
                  <c:v>68.239999999999995</c:v>
                </c:pt>
                <c:pt idx="3469">
                  <c:v>67.84</c:v>
                </c:pt>
                <c:pt idx="3470">
                  <c:v>67.38</c:v>
                </c:pt>
                <c:pt idx="3471">
                  <c:v>66.790000000000006</c:v>
                </c:pt>
                <c:pt idx="3472">
                  <c:v>66.069999999999993</c:v>
                </c:pt>
                <c:pt idx="3473">
                  <c:v>65.33</c:v>
                </c:pt>
                <c:pt idx="3474">
                  <c:v>64.63</c:v>
                </c:pt>
                <c:pt idx="3475">
                  <c:v>63.95</c:v>
                </c:pt>
                <c:pt idx="3476">
                  <c:v>63.32</c:v>
                </c:pt>
                <c:pt idx="3477">
                  <c:v>62.82</c:v>
                </c:pt>
                <c:pt idx="3478">
                  <c:v>62.45</c:v>
                </c:pt>
                <c:pt idx="3479">
                  <c:v>62.11</c:v>
                </c:pt>
                <c:pt idx="3480">
                  <c:v>61.74</c:v>
                </c:pt>
                <c:pt idx="3481">
                  <c:v>61.43</c:v>
                </c:pt>
                <c:pt idx="3482">
                  <c:v>61.25</c:v>
                </c:pt>
                <c:pt idx="3483">
                  <c:v>61.18</c:v>
                </c:pt>
                <c:pt idx="3484">
                  <c:v>61.16</c:v>
                </c:pt>
                <c:pt idx="3485">
                  <c:v>61.19</c:v>
                </c:pt>
                <c:pt idx="3486">
                  <c:v>61.26</c:v>
                </c:pt>
                <c:pt idx="3487">
                  <c:v>61.32</c:v>
                </c:pt>
                <c:pt idx="3488">
                  <c:v>61.34</c:v>
                </c:pt>
                <c:pt idx="3489">
                  <c:v>61.43</c:v>
                </c:pt>
                <c:pt idx="3490">
                  <c:v>61.68</c:v>
                </c:pt>
                <c:pt idx="3491">
                  <c:v>62.06</c:v>
                </c:pt>
                <c:pt idx="3492">
                  <c:v>62.43</c:v>
                </c:pt>
                <c:pt idx="3493">
                  <c:v>62.73</c:v>
                </c:pt>
                <c:pt idx="3494">
                  <c:v>62.96</c:v>
                </c:pt>
                <c:pt idx="3495">
                  <c:v>63.16</c:v>
                </c:pt>
                <c:pt idx="3496">
                  <c:v>63.37</c:v>
                </c:pt>
                <c:pt idx="3497">
                  <c:v>63.64</c:v>
                </c:pt>
                <c:pt idx="3498">
                  <c:v>63.96</c:v>
                </c:pt>
                <c:pt idx="3499">
                  <c:v>64.22</c:v>
                </c:pt>
                <c:pt idx="3500">
                  <c:v>64.34</c:v>
                </c:pt>
                <c:pt idx="3501">
                  <c:v>64.36</c:v>
                </c:pt>
                <c:pt idx="3502">
                  <c:v>64.349999999999994</c:v>
                </c:pt>
                <c:pt idx="3503">
                  <c:v>64.349999999999994</c:v>
                </c:pt>
                <c:pt idx="3504">
                  <c:v>64.42</c:v>
                </c:pt>
                <c:pt idx="3505">
                  <c:v>64.59</c:v>
                </c:pt>
                <c:pt idx="3506">
                  <c:v>64.790000000000006</c:v>
                </c:pt>
                <c:pt idx="3507">
                  <c:v>64.84</c:v>
                </c:pt>
                <c:pt idx="3508">
                  <c:v>64.69</c:v>
                </c:pt>
                <c:pt idx="3509">
                  <c:v>64.53</c:v>
                </c:pt>
                <c:pt idx="3510">
                  <c:v>64.5</c:v>
                </c:pt>
                <c:pt idx="3511">
                  <c:v>64.540000000000006</c:v>
                </c:pt>
                <c:pt idx="3512">
                  <c:v>64.52</c:v>
                </c:pt>
                <c:pt idx="3513">
                  <c:v>64.41</c:v>
                </c:pt>
                <c:pt idx="3514">
                  <c:v>64.239999999999995</c:v>
                </c:pt>
                <c:pt idx="3515">
                  <c:v>64.010000000000005</c:v>
                </c:pt>
                <c:pt idx="3516">
                  <c:v>63.74</c:v>
                </c:pt>
                <c:pt idx="3517">
                  <c:v>63.51</c:v>
                </c:pt>
                <c:pt idx="3518">
                  <c:v>63.31</c:v>
                </c:pt>
                <c:pt idx="3519">
                  <c:v>63.08</c:v>
                </c:pt>
                <c:pt idx="3520">
                  <c:v>62.78</c:v>
                </c:pt>
                <c:pt idx="3521">
                  <c:v>62.55</c:v>
                </c:pt>
                <c:pt idx="3522">
                  <c:v>62.45</c:v>
                </c:pt>
                <c:pt idx="3523">
                  <c:v>62.43</c:v>
                </c:pt>
                <c:pt idx="3524">
                  <c:v>62.4</c:v>
                </c:pt>
                <c:pt idx="3525">
                  <c:v>62.33</c:v>
                </c:pt>
                <c:pt idx="3526">
                  <c:v>62.18</c:v>
                </c:pt>
                <c:pt idx="3527">
                  <c:v>61.87</c:v>
                </c:pt>
                <c:pt idx="3528">
                  <c:v>61.51</c:v>
                </c:pt>
                <c:pt idx="3529">
                  <c:v>61.32</c:v>
                </c:pt>
                <c:pt idx="3530">
                  <c:v>61.4</c:v>
                </c:pt>
                <c:pt idx="3531">
                  <c:v>61.57</c:v>
                </c:pt>
                <c:pt idx="3532">
                  <c:v>61.71</c:v>
                </c:pt>
                <c:pt idx="3533">
                  <c:v>61.89</c:v>
                </c:pt>
                <c:pt idx="3534">
                  <c:v>62.19</c:v>
                </c:pt>
                <c:pt idx="3535">
                  <c:v>62.51</c:v>
                </c:pt>
                <c:pt idx="3536">
                  <c:v>62.8</c:v>
                </c:pt>
                <c:pt idx="3537">
                  <c:v>63.15</c:v>
                </c:pt>
                <c:pt idx="3538">
                  <c:v>63.55</c:v>
                </c:pt>
                <c:pt idx="3539">
                  <c:v>63.85</c:v>
                </c:pt>
                <c:pt idx="3540">
                  <c:v>63.94</c:v>
                </c:pt>
                <c:pt idx="3541">
                  <c:v>64</c:v>
                </c:pt>
                <c:pt idx="3542">
                  <c:v>64.150000000000006</c:v>
                </c:pt>
                <c:pt idx="3543">
                  <c:v>64.31</c:v>
                </c:pt>
                <c:pt idx="3544">
                  <c:v>64.39</c:v>
                </c:pt>
                <c:pt idx="3545">
                  <c:v>64.569999999999993</c:v>
                </c:pt>
                <c:pt idx="3546">
                  <c:v>65.03</c:v>
                </c:pt>
                <c:pt idx="3547">
                  <c:v>65.709999999999994</c:v>
                </c:pt>
                <c:pt idx="3548">
                  <c:v>66.349999999999994</c:v>
                </c:pt>
                <c:pt idx="3549">
                  <c:v>66.760000000000005</c:v>
                </c:pt>
                <c:pt idx="3550">
                  <c:v>66.900000000000006</c:v>
                </c:pt>
                <c:pt idx="3551">
                  <c:v>66.790000000000006</c:v>
                </c:pt>
                <c:pt idx="3552">
                  <c:v>66.56</c:v>
                </c:pt>
                <c:pt idx="3553">
                  <c:v>66.53</c:v>
                </c:pt>
                <c:pt idx="3554">
                  <c:v>66.92</c:v>
                </c:pt>
                <c:pt idx="3555">
                  <c:v>67.61</c:v>
                </c:pt>
                <c:pt idx="3556">
                  <c:v>68.290000000000006</c:v>
                </c:pt>
                <c:pt idx="3557">
                  <c:v>68.760000000000005</c:v>
                </c:pt>
                <c:pt idx="3558">
                  <c:v>68.95</c:v>
                </c:pt>
                <c:pt idx="3559">
                  <c:v>68.849999999999994</c:v>
                </c:pt>
                <c:pt idx="3560">
                  <c:v>68.540000000000006</c:v>
                </c:pt>
                <c:pt idx="3561">
                  <c:v>68.25</c:v>
                </c:pt>
                <c:pt idx="3562">
                  <c:v>68.13</c:v>
                </c:pt>
                <c:pt idx="3563">
                  <c:v>68.14</c:v>
                </c:pt>
                <c:pt idx="3564">
                  <c:v>68.150000000000006</c:v>
                </c:pt>
                <c:pt idx="3565">
                  <c:v>68.13</c:v>
                </c:pt>
                <c:pt idx="3566">
                  <c:v>68.19</c:v>
                </c:pt>
                <c:pt idx="3567">
                  <c:v>68.38</c:v>
                </c:pt>
                <c:pt idx="3568">
                  <c:v>68.66</c:v>
                </c:pt>
                <c:pt idx="3569">
                  <c:v>68.989999999999995</c:v>
                </c:pt>
                <c:pt idx="3570">
                  <c:v>69.260000000000005</c:v>
                </c:pt>
                <c:pt idx="3571">
                  <c:v>69.34</c:v>
                </c:pt>
                <c:pt idx="3572">
                  <c:v>69.22</c:v>
                </c:pt>
                <c:pt idx="3573">
                  <c:v>69.11</c:v>
                </c:pt>
                <c:pt idx="3574">
                  <c:v>69.150000000000006</c:v>
                </c:pt>
                <c:pt idx="3575">
                  <c:v>69.23</c:v>
                </c:pt>
                <c:pt idx="3576">
                  <c:v>69.099999999999994</c:v>
                </c:pt>
                <c:pt idx="3577">
                  <c:v>68.72</c:v>
                </c:pt>
                <c:pt idx="3578">
                  <c:v>68.31</c:v>
                </c:pt>
                <c:pt idx="3579">
                  <c:v>68.11</c:v>
                </c:pt>
                <c:pt idx="3580">
                  <c:v>68.349999999999994</c:v>
                </c:pt>
                <c:pt idx="3581">
                  <c:v>69.19</c:v>
                </c:pt>
                <c:pt idx="3582">
                  <c:v>70.34</c:v>
                </c:pt>
                <c:pt idx="3583">
                  <c:v>71.069999999999993</c:v>
                </c:pt>
                <c:pt idx="3584">
                  <c:v>71.09</c:v>
                </c:pt>
                <c:pt idx="3585">
                  <c:v>70.61</c:v>
                </c:pt>
                <c:pt idx="3586">
                  <c:v>70.099999999999994</c:v>
                </c:pt>
                <c:pt idx="3587">
                  <c:v>69.95</c:v>
                </c:pt>
                <c:pt idx="3588">
                  <c:v>70.22</c:v>
                </c:pt>
                <c:pt idx="3589">
                  <c:v>70.59</c:v>
                </c:pt>
                <c:pt idx="3590">
                  <c:v>70.56</c:v>
                </c:pt>
                <c:pt idx="3591">
                  <c:v>69.88</c:v>
                </c:pt>
                <c:pt idx="3592">
                  <c:v>68.8</c:v>
                </c:pt>
                <c:pt idx="3593">
                  <c:v>67.81</c:v>
                </c:pt>
                <c:pt idx="3594">
                  <c:v>67.25</c:v>
                </c:pt>
                <c:pt idx="3595">
                  <c:v>67.05</c:v>
                </c:pt>
                <c:pt idx="3596">
                  <c:v>66.98</c:v>
                </c:pt>
                <c:pt idx="3597">
                  <c:v>66.959999999999994</c:v>
                </c:pt>
                <c:pt idx="3598">
                  <c:v>66.86</c:v>
                </c:pt>
                <c:pt idx="3599">
                  <c:v>66.599999999999994</c:v>
                </c:pt>
                <c:pt idx="3600">
                  <c:v>66.14</c:v>
                </c:pt>
              </c:numCache>
            </c:numRef>
          </c:yVal>
          <c:smooth val="1"/>
        </c:ser>
        <c:ser>
          <c:idx val="2"/>
          <c:order val="1"/>
          <c:tx>
            <c:strRef>
              <c:f>'FTIR 114'!$D$2</c:f>
              <c:strCache>
                <c:ptCount val="1"/>
                <c:pt idx="0">
                  <c:v>TS1/114/2</c:v>
                </c:pt>
              </c:strCache>
            </c:strRef>
          </c:tx>
          <c:spPr>
            <a:ln w="19050"/>
          </c:spPr>
          <c:marker>
            <c:symbol val="none"/>
          </c:marker>
          <c:xVal>
            <c:numRef>
              <c:f>'FTIR 114'!$D$5:$D$3605</c:f>
              <c:numCache>
                <c:formatCode>General</c:formatCode>
                <c:ptCount val="3601"/>
                <c:pt idx="0">
                  <c:v>4000</c:v>
                </c:pt>
                <c:pt idx="1">
                  <c:v>3999</c:v>
                </c:pt>
                <c:pt idx="2">
                  <c:v>3998</c:v>
                </c:pt>
                <c:pt idx="3">
                  <c:v>3997</c:v>
                </c:pt>
                <c:pt idx="4">
                  <c:v>3996</c:v>
                </c:pt>
                <c:pt idx="5">
                  <c:v>3995</c:v>
                </c:pt>
                <c:pt idx="6">
                  <c:v>3994</c:v>
                </c:pt>
                <c:pt idx="7">
                  <c:v>3993</c:v>
                </c:pt>
                <c:pt idx="8">
                  <c:v>3992</c:v>
                </c:pt>
                <c:pt idx="9">
                  <c:v>3991</c:v>
                </c:pt>
                <c:pt idx="10">
                  <c:v>3990</c:v>
                </c:pt>
                <c:pt idx="11">
                  <c:v>3989</c:v>
                </c:pt>
                <c:pt idx="12">
                  <c:v>3988</c:v>
                </c:pt>
                <c:pt idx="13">
                  <c:v>3987</c:v>
                </c:pt>
                <c:pt idx="14">
                  <c:v>3986</c:v>
                </c:pt>
                <c:pt idx="15">
                  <c:v>3985</c:v>
                </c:pt>
                <c:pt idx="16">
                  <c:v>3984</c:v>
                </c:pt>
                <c:pt idx="17">
                  <c:v>3983</c:v>
                </c:pt>
                <c:pt idx="18">
                  <c:v>3982</c:v>
                </c:pt>
                <c:pt idx="19">
                  <c:v>3981</c:v>
                </c:pt>
                <c:pt idx="20">
                  <c:v>3980</c:v>
                </c:pt>
                <c:pt idx="21">
                  <c:v>3979</c:v>
                </c:pt>
                <c:pt idx="22">
                  <c:v>3978</c:v>
                </c:pt>
                <c:pt idx="23">
                  <c:v>3977</c:v>
                </c:pt>
                <c:pt idx="24">
                  <c:v>3976</c:v>
                </c:pt>
                <c:pt idx="25">
                  <c:v>3975</c:v>
                </c:pt>
                <c:pt idx="26">
                  <c:v>3974</c:v>
                </c:pt>
                <c:pt idx="27">
                  <c:v>3973</c:v>
                </c:pt>
                <c:pt idx="28">
                  <c:v>3972</c:v>
                </c:pt>
                <c:pt idx="29">
                  <c:v>3971</c:v>
                </c:pt>
                <c:pt idx="30">
                  <c:v>3970</c:v>
                </c:pt>
                <c:pt idx="31">
                  <c:v>3969</c:v>
                </c:pt>
                <c:pt idx="32">
                  <c:v>3968</c:v>
                </c:pt>
                <c:pt idx="33">
                  <c:v>3967</c:v>
                </c:pt>
                <c:pt idx="34">
                  <c:v>3966</c:v>
                </c:pt>
                <c:pt idx="35">
                  <c:v>3965</c:v>
                </c:pt>
                <c:pt idx="36">
                  <c:v>3964</c:v>
                </c:pt>
                <c:pt idx="37">
                  <c:v>3963</c:v>
                </c:pt>
                <c:pt idx="38">
                  <c:v>3962</c:v>
                </c:pt>
                <c:pt idx="39">
                  <c:v>3961</c:v>
                </c:pt>
                <c:pt idx="40">
                  <c:v>3960</c:v>
                </c:pt>
                <c:pt idx="41">
                  <c:v>3959</c:v>
                </c:pt>
                <c:pt idx="42">
                  <c:v>3958</c:v>
                </c:pt>
                <c:pt idx="43">
                  <c:v>3957</c:v>
                </c:pt>
                <c:pt idx="44">
                  <c:v>3956</c:v>
                </c:pt>
                <c:pt idx="45">
                  <c:v>3955</c:v>
                </c:pt>
                <c:pt idx="46">
                  <c:v>3954</c:v>
                </c:pt>
                <c:pt idx="47">
                  <c:v>3953</c:v>
                </c:pt>
                <c:pt idx="48">
                  <c:v>3952</c:v>
                </c:pt>
                <c:pt idx="49">
                  <c:v>3951</c:v>
                </c:pt>
                <c:pt idx="50">
                  <c:v>3950</c:v>
                </c:pt>
                <c:pt idx="51">
                  <c:v>3949</c:v>
                </c:pt>
                <c:pt idx="52">
                  <c:v>3948</c:v>
                </c:pt>
                <c:pt idx="53">
                  <c:v>3947</c:v>
                </c:pt>
                <c:pt idx="54">
                  <c:v>3946</c:v>
                </c:pt>
                <c:pt idx="55">
                  <c:v>3945</c:v>
                </c:pt>
                <c:pt idx="56">
                  <c:v>3944</c:v>
                </c:pt>
                <c:pt idx="57">
                  <c:v>3943</c:v>
                </c:pt>
                <c:pt idx="58">
                  <c:v>3942</c:v>
                </c:pt>
                <c:pt idx="59">
                  <c:v>3941</c:v>
                </c:pt>
                <c:pt idx="60">
                  <c:v>3940</c:v>
                </c:pt>
                <c:pt idx="61">
                  <c:v>3939</c:v>
                </c:pt>
                <c:pt idx="62">
                  <c:v>3938</c:v>
                </c:pt>
                <c:pt idx="63">
                  <c:v>3937</c:v>
                </c:pt>
                <c:pt idx="64">
                  <c:v>3936</c:v>
                </c:pt>
                <c:pt idx="65">
                  <c:v>3935</c:v>
                </c:pt>
                <c:pt idx="66">
                  <c:v>3934</c:v>
                </c:pt>
                <c:pt idx="67">
                  <c:v>3933</c:v>
                </c:pt>
                <c:pt idx="68">
                  <c:v>3932</c:v>
                </c:pt>
                <c:pt idx="69">
                  <c:v>3931</c:v>
                </c:pt>
                <c:pt idx="70">
                  <c:v>3930</c:v>
                </c:pt>
                <c:pt idx="71">
                  <c:v>3929</c:v>
                </c:pt>
                <c:pt idx="72">
                  <c:v>3928</c:v>
                </c:pt>
                <c:pt idx="73">
                  <c:v>3927</c:v>
                </c:pt>
                <c:pt idx="74">
                  <c:v>3926</c:v>
                </c:pt>
                <c:pt idx="75">
                  <c:v>3925</c:v>
                </c:pt>
                <c:pt idx="76">
                  <c:v>3924</c:v>
                </c:pt>
                <c:pt idx="77">
                  <c:v>3923</c:v>
                </c:pt>
                <c:pt idx="78">
                  <c:v>3922</c:v>
                </c:pt>
                <c:pt idx="79">
                  <c:v>3921</c:v>
                </c:pt>
                <c:pt idx="80">
                  <c:v>3920</c:v>
                </c:pt>
                <c:pt idx="81">
                  <c:v>3919</c:v>
                </c:pt>
                <c:pt idx="82">
                  <c:v>3918</c:v>
                </c:pt>
                <c:pt idx="83">
                  <c:v>3917</c:v>
                </c:pt>
                <c:pt idx="84">
                  <c:v>3916</c:v>
                </c:pt>
                <c:pt idx="85">
                  <c:v>3915</c:v>
                </c:pt>
                <c:pt idx="86">
                  <c:v>3914</c:v>
                </c:pt>
                <c:pt idx="87">
                  <c:v>3913</c:v>
                </c:pt>
                <c:pt idx="88">
                  <c:v>3912</c:v>
                </c:pt>
                <c:pt idx="89">
                  <c:v>3911</c:v>
                </c:pt>
                <c:pt idx="90">
                  <c:v>3910</c:v>
                </c:pt>
                <c:pt idx="91">
                  <c:v>3909</c:v>
                </c:pt>
                <c:pt idx="92">
                  <c:v>3908</c:v>
                </c:pt>
                <c:pt idx="93">
                  <c:v>3907</c:v>
                </c:pt>
                <c:pt idx="94">
                  <c:v>3906</c:v>
                </c:pt>
                <c:pt idx="95">
                  <c:v>3905</c:v>
                </c:pt>
                <c:pt idx="96">
                  <c:v>3904</c:v>
                </c:pt>
                <c:pt idx="97">
                  <c:v>3903</c:v>
                </c:pt>
                <c:pt idx="98">
                  <c:v>3902</c:v>
                </c:pt>
                <c:pt idx="99">
                  <c:v>3901</c:v>
                </c:pt>
                <c:pt idx="100">
                  <c:v>3900</c:v>
                </c:pt>
                <c:pt idx="101">
                  <c:v>3899</c:v>
                </c:pt>
                <c:pt idx="102">
                  <c:v>3898</c:v>
                </c:pt>
                <c:pt idx="103">
                  <c:v>3897</c:v>
                </c:pt>
                <c:pt idx="104">
                  <c:v>3896</c:v>
                </c:pt>
                <c:pt idx="105">
                  <c:v>3895</c:v>
                </c:pt>
                <c:pt idx="106">
                  <c:v>3894</c:v>
                </c:pt>
                <c:pt idx="107">
                  <c:v>3893</c:v>
                </c:pt>
                <c:pt idx="108">
                  <c:v>3892</c:v>
                </c:pt>
                <c:pt idx="109">
                  <c:v>3891</c:v>
                </c:pt>
                <c:pt idx="110">
                  <c:v>3890</c:v>
                </c:pt>
                <c:pt idx="111">
                  <c:v>3889</c:v>
                </c:pt>
                <c:pt idx="112">
                  <c:v>3888</c:v>
                </c:pt>
                <c:pt idx="113">
                  <c:v>3887</c:v>
                </c:pt>
                <c:pt idx="114">
                  <c:v>3886</c:v>
                </c:pt>
                <c:pt idx="115">
                  <c:v>3885</c:v>
                </c:pt>
                <c:pt idx="116">
                  <c:v>3884</c:v>
                </c:pt>
                <c:pt idx="117">
                  <c:v>3883</c:v>
                </c:pt>
                <c:pt idx="118">
                  <c:v>3882</c:v>
                </c:pt>
                <c:pt idx="119">
                  <c:v>3881</c:v>
                </c:pt>
                <c:pt idx="120">
                  <c:v>3880</c:v>
                </c:pt>
                <c:pt idx="121">
                  <c:v>3879</c:v>
                </c:pt>
                <c:pt idx="122">
                  <c:v>3878</c:v>
                </c:pt>
                <c:pt idx="123">
                  <c:v>3877</c:v>
                </c:pt>
                <c:pt idx="124">
                  <c:v>3876</c:v>
                </c:pt>
                <c:pt idx="125">
                  <c:v>3875</c:v>
                </c:pt>
                <c:pt idx="126">
                  <c:v>3874</c:v>
                </c:pt>
                <c:pt idx="127">
                  <c:v>3873</c:v>
                </c:pt>
                <c:pt idx="128">
                  <c:v>3872</c:v>
                </c:pt>
                <c:pt idx="129">
                  <c:v>3871</c:v>
                </c:pt>
                <c:pt idx="130">
                  <c:v>3870</c:v>
                </c:pt>
                <c:pt idx="131">
                  <c:v>3869</c:v>
                </c:pt>
                <c:pt idx="132">
                  <c:v>3868</c:v>
                </c:pt>
                <c:pt idx="133">
                  <c:v>3867</c:v>
                </c:pt>
                <c:pt idx="134">
                  <c:v>3866</c:v>
                </c:pt>
                <c:pt idx="135">
                  <c:v>3865</c:v>
                </c:pt>
                <c:pt idx="136">
                  <c:v>3864</c:v>
                </c:pt>
                <c:pt idx="137">
                  <c:v>3863</c:v>
                </c:pt>
                <c:pt idx="138">
                  <c:v>3862</c:v>
                </c:pt>
                <c:pt idx="139">
                  <c:v>3861</c:v>
                </c:pt>
                <c:pt idx="140">
                  <c:v>3860</c:v>
                </c:pt>
                <c:pt idx="141">
                  <c:v>3859</c:v>
                </c:pt>
                <c:pt idx="142">
                  <c:v>3858</c:v>
                </c:pt>
                <c:pt idx="143">
                  <c:v>3857</c:v>
                </c:pt>
                <c:pt idx="144">
                  <c:v>3856</c:v>
                </c:pt>
                <c:pt idx="145">
                  <c:v>3855</c:v>
                </c:pt>
                <c:pt idx="146">
                  <c:v>3854</c:v>
                </c:pt>
                <c:pt idx="147">
                  <c:v>3853</c:v>
                </c:pt>
                <c:pt idx="148">
                  <c:v>3852</c:v>
                </c:pt>
                <c:pt idx="149">
                  <c:v>3851</c:v>
                </c:pt>
                <c:pt idx="150">
                  <c:v>3850</c:v>
                </c:pt>
                <c:pt idx="151">
                  <c:v>3849</c:v>
                </c:pt>
                <c:pt idx="152">
                  <c:v>3848</c:v>
                </c:pt>
                <c:pt idx="153">
                  <c:v>3847</c:v>
                </c:pt>
                <c:pt idx="154">
                  <c:v>3846</c:v>
                </c:pt>
                <c:pt idx="155">
                  <c:v>3845</c:v>
                </c:pt>
                <c:pt idx="156">
                  <c:v>3844</c:v>
                </c:pt>
                <c:pt idx="157">
                  <c:v>3843</c:v>
                </c:pt>
                <c:pt idx="158">
                  <c:v>3842</c:v>
                </c:pt>
                <c:pt idx="159">
                  <c:v>3841</c:v>
                </c:pt>
                <c:pt idx="160">
                  <c:v>3840</c:v>
                </c:pt>
                <c:pt idx="161">
                  <c:v>3839</c:v>
                </c:pt>
                <c:pt idx="162">
                  <c:v>3838</c:v>
                </c:pt>
                <c:pt idx="163">
                  <c:v>3837</c:v>
                </c:pt>
                <c:pt idx="164">
                  <c:v>3836</c:v>
                </c:pt>
                <c:pt idx="165">
                  <c:v>3835</c:v>
                </c:pt>
                <c:pt idx="166">
                  <c:v>3834</c:v>
                </c:pt>
                <c:pt idx="167">
                  <c:v>3833</c:v>
                </c:pt>
                <c:pt idx="168">
                  <c:v>3832</c:v>
                </c:pt>
                <c:pt idx="169">
                  <c:v>3831</c:v>
                </c:pt>
                <c:pt idx="170">
                  <c:v>3830</c:v>
                </c:pt>
                <c:pt idx="171">
                  <c:v>3829</c:v>
                </c:pt>
                <c:pt idx="172">
                  <c:v>3828</c:v>
                </c:pt>
                <c:pt idx="173">
                  <c:v>3827</c:v>
                </c:pt>
                <c:pt idx="174">
                  <c:v>3826</c:v>
                </c:pt>
                <c:pt idx="175">
                  <c:v>3825</c:v>
                </c:pt>
                <c:pt idx="176">
                  <c:v>3824</c:v>
                </c:pt>
                <c:pt idx="177">
                  <c:v>3823</c:v>
                </c:pt>
                <c:pt idx="178">
                  <c:v>3822</c:v>
                </c:pt>
                <c:pt idx="179">
                  <c:v>3821</c:v>
                </c:pt>
                <c:pt idx="180">
                  <c:v>3820</c:v>
                </c:pt>
                <c:pt idx="181">
                  <c:v>3819</c:v>
                </c:pt>
                <c:pt idx="182">
                  <c:v>3818</c:v>
                </c:pt>
                <c:pt idx="183">
                  <c:v>3817</c:v>
                </c:pt>
                <c:pt idx="184">
                  <c:v>3816</c:v>
                </c:pt>
                <c:pt idx="185">
                  <c:v>3815</c:v>
                </c:pt>
                <c:pt idx="186">
                  <c:v>3814</c:v>
                </c:pt>
                <c:pt idx="187">
                  <c:v>3813</c:v>
                </c:pt>
                <c:pt idx="188">
                  <c:v>3812</c:v>
                </c:pt>
                <c:pt idx="189">
                  <c:v>3811</c:v>
                </c:pt>
                <c:pt idx="190">
                  <c:v>3810</c:v>
                </c:pt>
                <c:pt idx="191">
                  <c:v>3809</c:v>
                </c:pt>
                <c:pt idx="192">
                  <c:v>3808</c:v>
                </c:pt>
                <c:pt idx="193">
                  <c:v>3807</c:v>
                </c:pt>
                <c:pt idx="194">
                  <c:v>3806</c:v>
                </c:pt>
                <c:pt idx="195">
                  <c:v>3805</c:v>
                </c:pt>
                <c:pt idx="196">
                  <c:v>3804</c:v>
                </c:pt>
                <c:pt idx="197">
                  <c:v>3803</c:v>
                </c:pt>
                <c:pt idx="198">
                  <c:v>3802</c:v>
                </c:pt>
                <c:pt idx="199">
                  <c:v>3801</c:v>
                </c:pt>
                <c:pt idx="200">
                  <c:v>3800</c:v>
                </c:pt>
                <c:pt idx="201">
                  <c:v>3799</c:v>
                </c:pt>
                <c:pt idx="202">
                  <c:v>3798</c:v>
                </c:pt>
                <c:pt idx="203">
                  <c:v>3797</c:v>
                </c:pt>
                <c:pt idx="204">
                  <c:v>3796</c:v>
                </c:pt>
                <c:pt idx="205">
                  <c:v>3795</c:v>
                </c:pt>
                <c:pt idx="206">
                  <c:v>3794</c:v>
                </c:pt>
                <c:pt idx="207">
                  <c:v>3793</c:v>
                </c:pt>
                <c:pt idx="208">
                  <c:v>3792</c:v>
                </c:pt>
                <c:pt idx="209">
                  <c:v>3791</c:v>
                </c:pt>
                <c:pt idx="210">
                  <c:v>3790</c:v>
                </c:pt>
                <c:pt idx="211">
                  <c:v>3789</c:v>
                </c:pt>
                <c:pt idx="212">
                  <c:v>3788</c:v>
                </c:pt>
                <c:pt idx="213">
                  <c:v>3787</c:v>
                </c:pt>
                <c:pt idx="214">
                  <c:v>3786</c:v>
                </c:pt>
                <c:pt idx="215">
                  <c:v>3785</c:v>
                </c:pt>
                <c:pt idx="216">
                  <c:v>3784</c:v>
                </c:pt>
                <c:pt idx="217">
                  <c:v>3783</c:v>
                </c:pt>
                <c:pt idx="218">
                  <c:v>3782</c:v>
                </c:pt>
                <c:pt idx="219">
                  <c:v>3781</c:v>
                </c:pt>
                <c:pt idx="220">
                  <c:v>3780</c:v>
                </c:pt>
                <c:pt idx="221">
                  <c:v>3779</c:v>
                </c:pt>
                <c:pt idx="222">
                  <c:v>3778</c:v>
                </c:pt>
                <c:pt idx="223">
                  <c:v>3777</c:v>
                </c:pt>
                <c:pt idx="224">
                  <c:v>3776</c:v>
                </c:pt>
                <c:pt idx="225">
                  <c:v>3775</c:v>
                </c:pt>
                <c:pt idx="226">
                  <c:v>3774</c:v>
                </c:pt>
                <c:pt idx="227">
                  <c:v>3773</c:v>
                </c:pt>
                <c:pt idx="228">
                  <c:v>3772</c:v>
                </c:pt>
                <c:pt idx="229">
                  <c:v>3771</c:v>
                </c:pt>
                <c:pt idx="230">
                  <c:v>3770</c:v>
                </c:pt>
                <c:pt idx="231">
                  <c:v>3769</c:v>
                </c:pt>
                <c:pt idx="232">
                  <c:v>3768</c:v>
                </c:pt>
                <c:pt idx="233">
                  <c:v>3767</c:v>
                </c:pt>
                <c:pt idx="234">
                  <c:v>3766</c:v>
                </c:pt>
                <c:pt idx="235">
                  <c:v>3765</c:v>
                </c:pt>
                <c:pt idx="236">
                  <c:v>3764</c:v>
                </c:pt>
                <c:pt idx="237">
                  <c:v>3763</c:v>
                </c:pt>
                <c:pt idx="238">
                  <c:v>3762</c:v>
                </c:pt>
                <c:pt idx="239">
                  <c:v>3761</c:v>
                </c:pt>
                <c:pt idx="240">
                  <c:v>3760</c:v>
                </c:pt>
                <c:pt idx="241">
                  <c:v>3759</c:v>
                </c:pt>
                <c:pt idx="242">
                  <c:v>3758</c:v>
                </c:pt>
                <c:pt idx="243">
                  <c:v>3757</c:v>
                </c:pt>
                <c:pt idx="244">
                  <c:v>3756</c:v>
                </c:pt>
                <c:pt idx="245">
                  <c:v>3755</c:v>
                </c:pt>
                <c:pt idx="246">
                  <c:v>3754</c:v>
                </c:pt>
                <c:pt idx="247">
                  <c:v>3753</c:v>
                </c:pt>
                <c:pt idx="248">
                  <c:v>3752</c:v>
                </c:pt>
                <c:pt idx="249">
                  <c:v>3751</c:v>
                </c:pt>
                <c:pt idx="250">
                  <c:v>3750</c:v>
                </c:pt>
                <c:pt idx="251">
                  <c:v>3749</c:v>
                </c:pt>
                <c:pt idx="252">
                  <c:v>3748</c:v>
                </c:pt>
                <c:pt idx="253">
                  <c:v>3747</c:v>
                </c:pt>
                <c:pt idx="254">
                  <c:v>3746</c:v>
                </c:pt>
                <c:pt idx="255">
                  <c:v>3745</c:v>
                </c:pt>
                <c:pt idx="256">
                  <c:v>3744</c:v>
                </c:pt>
                <c:pt idx="257">
                  <c:v>3743</c:v>
                </c:pt>
                <c:pt idx="258">
                  <c:v>3742</c:v>
                </c:pt>
                <c:pt idx="259">
                  <c:v>3741</c:v>
                </c:pt>
                <c:pt idx="260">
                  <c:v>3740</c:v>
                </c:pt>
                <c:pt idx="261">
                  <c:v>3739</c:v>
                </c:pt>
                <c:pt idx="262">
                  <c:v>3738</c:v>
                </c:pt>
                <c:pt idx="263">
                  <c:v>3737</c:v>
                </c:pt>
                <c:pt idx="264">
                  <c:v>3736</c:v>
                </c:pt>
                <c:pt idx="265">
                  <c:v>3735</c:v>
                </c:pt>
                <c:pt idx="266">
                  <c:v>3734</c:v>
                </c:pt>
                <c:pt idx="267">
                  <c:v>3733</c:v>
                </c:pt>
                <c:pt idx="268">
                  <c:v>3732</c:v>
                </c:pt>
                <c:pt idx="269">
                  <c:v>3731</c:v>
                </c:pt>
                <c:pt idx="270">
                  <c:v>3730</c:v>
                </c:pt>
                <c:pt idx="271">
                  <c:v>3729</c:v>
                </c:pt>
                <c:pt idx="272">
                  <c:v>3728</c:v>
                </c:pt>
                <c:pt idx="273">
                  <c:v>3727</c:v>
                </c:pt>
                <c:pt idx="274">
                  <c:v>3726</c:v>
                </c:pt>
                <c:pt idx="275">
                  <c:v>3725</c:v>
                </c:pt>
                <c:pt idx="276">
                  <c:v>3724</c:v>
                </c:pt>
                <c:pt idx="277">
                  <c:v>3723</c:v>
                </c:pt>
                <c:pt idx="278">
                  <c:v>3722</c:v>
                </c:pt>
                <c:pt idx="279">
                  <c:v>3721</c:v>
                </c:pt>
                <c:pt idx="280">
                  <c:v>3720</c:v>
                </c:pt>
                <c:pt idx="281">
                  <c:v>3719</c:v>
                </c:pt>
                <c:pt idx="282">
                  <c:v>3718</c:v>
                </c:pt>
                <c:pt idx="283">
                  <c:v>3717</c:v>
                </c:pt>
                <c:pt idx="284">
                  <c:v>3716</c:v>
                </c:pt>
                <c:pt idx="285">
                  <c:v>3715</c:v>
                </c:pt>
                <c:pt idx="286">
                  <c:v>3714</c:v>
                </c:pt>
                <c:pt idx="287">
                  <c:v>3713</c:v>
                </c:pt>
                <c:pt idx="288">
                  <c:v>3712</c:v>
                </c:pt>
                <c:pt idx="289">
                  <c:v>3711</c:v>
                </c:pt>
                <c:pt idx="290">
                  <c:v>3710</c:v>
                </c:pt>
                <c:pt idx="291">
                  <c:v>3709</c:v>
                </c:pt>
                <c:pt idx="292">
                  <c:v>3708</c:v>
                </c:pt>
                <c:pt idx="293">
                  <c:v>3707</c:v>
                </c:pt>
                <c:pt idx="294">
                  <c:v>3706</c:v>
                </c:pt>
                <c:pt idx="295">
                  <c:v>3705</c:v>
                </c:pt>
                <c:pt idx="296">
                  <c:v>3704</c:v>
                </c:pt>
                <c:pt idx="297">
                  <c:v>3703</c:v>
                </c:pt>
                <c:pt idx="298">
                  <c:v>3702</c:v>
                </c:pt>
                <c:pt idx="299">
                  <c:v>3701</c:v>
                </c:pt>
                <c:pt idx="300">
                  <c:v>3700</c:v>
                </c:pt>
                <c:pt idx="301">
                  <c:v>3699</c:v>
                </c:pt>
                <c:pt idx="302">
                  <c:v>3698</c:v>
                </c:pt>
                <c:pt idx="303">
                  <c:v>3697</c:v>
                </c:pt>
                <c:pt idx="304">
                  <c:v>3696</c:v>
                </c:pt>
                <c:pt idx="305">
                  <c:v>3695</c:v>
                </c:pt>
                <c:pt idx="306">
                  <c:v>3694</c:v>
                </c:pt>
                <c:pt idx="307">
                  <c:v>3693</c:v>
                </c:pt>
                <c:pt idx="308">
                  <c:v>3692</c:v>
                </c:pt>
                <c:pt idx="309">
                  <c:v>3691</c:v>
                </c:pt>
                <c:pt idx="310">
                  <c:v>3690</c:v>
                </c:pt>
                <c:pt idx="311">
                  <c:v>3689</c:v>
                </c:pt>
                <c:pt idx="312">
                  <c:v>3688</c:v>
                </c:pt>
                <c:pt idx="313">
                  <c:v>3687</c:v>
                </c:pt>
                <c:pt idx="314">
                  <c:v>3686</c:v>
                </c:pt>
                <c:pt idx="315">
                  <c:v>3685</c:v>
                </c:pt>
                <c:pt idx="316">
                  <c:v>3684</c:v>
                </c:pt>
                <c:pt idx="317">
                  <c:v>3683</c:v>
                </c:pt>
                <c:pt idx="318">
                  <c:v>3682</c:v>
                </c:pt>
                <c:pt idx="319">
                  <c:v>3681</c:v>
                </c:pt>
                <c:pt idx="320">
                  <c:v>3680</c:v>
                </c:pt>
                <c:pt idx="321">
                  <c:v>3679</c:v>
                </c:pt>
                <c:pt idx="322">
                  <c:v>3678</c:v>
                </c:pt>
                <c:pt idx="323">
                  <c:v>3677</c:v>
                </c:pt>
                <c:pt idx="324">
                  <c:v>3676</c:v>
                </c:pt>
                <c:pt idx="325">
                  <c:v>3675</c:v>
                </c:pt>
                <c:pt idx="326">
                  <c:v>3674</c:v>
                </c:pt>
                <c:pt idx="327">
                  <c:v>3673</c:v>
                </c:pt>
                <c:pt idx="328">
                  <c:v>3672</c:v>
                </c:pt>
                <c:pt idx="329">
                  <c:v>3671</c:v>
                </c:pt>
                <c:pt idx="330">
                  <c:v>3670</c:v>
                </c:pt>
                <c:pt idx="331">
                  <c:v>3669</c:v>
                </c:pt>
                <c:pt idx="332">
                  <c:v>3668</c:v>
                </c:pt>
                <c:pt idx="333">
                  <c:v>3667</c:v>
                </c:pt>
                <c:pt idx="334">
                  <c:v>3666</c:v>
                </c:pt>
                <c:pt idx="335">
                  <c:v>3665</c:v>
                </c:pt>
                <c:pt idx="336">
                  <c:v>3664</c:v>
                </c:pt>
                <c:pt idx="337">
                  <c:v>3663</c:v>
                </c:pt>
                <c:pt idx="338">
                  <c:v>3662</c:v>
                </c:pt>
                <c:pt idx="339">
                  <c:v>3661</c:v>
                </c:pt>
                <c:pt idx="340">
                  <c:v>3660</c:v>
                </c:pt>
                <c:pt idx="341">
                  <c:v>3659</c:v>
                </c:pt>
                <c:pt idx="342">
                  <c:v>3658</c:v>
                </c:pt>
                <c:pt idx="343">
                  <c:v>3657</c:v>
                </c:pt>
                <c:pt idx="344">
                  <c:v>3656</c:v>
                </c:pt>
                <c:pt idx="345">
                  <c:v>3655</c:v>
                </c:pt>
                <c:pt idx="346">
                  <c:v>3654</c:v>
                </c:pt>
                <c:pt idx="347">
                  <c:v>3653</c:v>
                </c:pt>
                <c:pt idx="348">
                  <c:v>3652</c:v>
                </c:pt>
                <c:pt idx="349">
                  <c:v>3651</c:v>
                </c:pt>
                <c:pt idx="350">
                  <c:v>3650</c:v>
                </c:pt>
                <c:pt idx="351">
                  <c:v>3649</c:v>
                </c:pt>
                <c:pt idx="352">
                  <c:v>3648</c:v>
                </c:pt>
                <c:pt idx="353">
                  <c:v>3647</c:v>
                </c:pt>
                <c:pt idx="354">
                  <c:v>3646</c:v>
                </c:pt>
                <c:pt idx="355">
                  <c:v>3645</c:v>
                </c:pt>
                <c:pt idx="356">
                  <c:v>3644</c:v>
                </c:pt>
                <c:pt idx="357">
                  <c:v>3643</c:v>
                </c:pt>
                <c:pt idx="358">
                  <c:v>3642</c:v>
                </c:pt>
                <c:pt idx="359">
                  <c:v>3641</c:v>
                </c:pt>
                <c:pt idx="360">
                  <c:v>3640</c:v>
                </c:pt>
                <c:pt idx="361">
                  <c:v>3639</c:v>
                </c:pt>
                <c:pt idx="362">
                  <c:v>3638</c:v>
                </c:pt>
                <c:pt idx="363">
                  <c:v>3637</c:v>
                </c:pt>
                <c:pt idx="364">
                  <c:v>3636</c:v>
                </c:pt>
                <c:pt idx="365">
                  <c:v>3635</c:v>
                </c:pt>
                <c:pt idx="366">
                  <c:v>3634</c:v>
                </c:pt>
                <c:pt idx="367">
                  <c:v>3633</c:v>
                </c:pt>
                <c:pt idx="368">
                  <c:v>3632</c:v>
                </c:pt>
                <c:pt idx="369">
                  <c:v>3631</c:v>
                </c:pt>
                <c:pt idx="370">
                  <c:v>3630</c:v>
                </c:pt>
                <c:pt idx="371">
                  <c:v>3629</c:v>
                </c:pt>
                <c:pt idx="372">
                  <c:v>3628</c:v>
                </c:pt>
                <c:pt idx="373">
                  <c:v>3627</c:v>
                </c:pt>
                <c:pt idx="374">
                  <c:v>3626</c:v>
                </c:pt>
                <c:pt idx="375">
                  <c:v>3625</c:v>
                </c:pt>
                <c:pt idx="376">
                  <c:v>3624</c:v>
                </c:pt>
                <c:pt idx="377">
                  <c:v>3623</c:v>
                </c:pt>
                <c:pt idx="378">
                  <c:v>3622</c:v>
                </c:pt>
                <c:pt idx="379">
                  <c:v>3621</c:v>
                </c:pt>
                <c:pt idx="380">
                  <c:v>3620</c:v>
                </c:pt>
                <c:pt idx="381">
                  <c:v>3619</c:v>
                </c:pt>
                <c:pt idx="382">
                  <c:v>3618</c:v>
                </c:pt>
                <c:pt idx="383">
                  <c:v>3617</c:v>
                </c:pt>
                <c:pt idx="384">
                  <c:v>3616</c:v>
                </c:pt>
                <c:pt idx="385">
                  <c:v>3615</c:v>
                </c:pt>
                <c:pt idx="386">
                  <c:v>3614</c:v>
                </c:pt>
                <c:pt idx="387">
                  <c:v>3613</c:v>
                </c:pt>
                <c:pt idx="388">
                  <c:v>3612</c:v>
                </c:pt>
                <c:pt idx="389">
                  <c:v>3611</c:v>
                </c:pt>
                <c:pt idx="390">
                  <c:v>3610</c:v>
                </c:pt>
                <c:pt idx="391">
                  <c:v>3609</c:v>
                </c:pt>
                <c:pt idx="392">
                  <c:v>3608</c:v>
                </c:pt>
                <c:pt idx="393">
                  <c:v>3607</c:v>
                </c:pt>
                <c:pt idx="394">
                  <c:v>3606</c:v>
                </c:pt>
                <c:pt idx="395">
                  <c:v>3605</c:v>
                </c:pt>
                <c:pt idx="396">
                  <c:v>3604</c:v>
                </c:pt>
                <c:pt idx="397">
                  <c:v>3603</c:v>
                </c:pt>
                <c:pt idx="398">
                  <c:v>3602</c:v>
                </c:pt>
                <c:pt idx="399">
                  <c:v>3601</c:v>
                </c:pt>
                <c:pt idx="400">
                  <c:v>3600</c:v>
                </c:pt>
                <c:pt idx="401">
                  <c:v>3599</c:v>
                </c:pt>
                <c:pt idx="402">
                  <c:v>3598</c:v>
                </c:pt>
                <c:pt idx="403">
                  <c:v>3597</c:v>
                </c:pt>
                <c:pt idx="404">
                  <c:v>3596</c:v>
                </c:pt>
                <c:pt idx="405">
                  <c:v>3595</c:v>
                </c:pt>
                <c:pt idx="406">
                  <c:v>3594</c:v>
                </c:pt>
                <c:pt idx="407">
                  <c:v>3593</c:v>
                </c:pt>
                <c:pt idx="408">
                  <c:v>3592</c:v>
                </c:pt>
                <c:pt idx="409">
                  <c:v>3591</c:v>
                </c:pt>
                <c:pt idx="410">
                  <c:v>3590</c:v>
                </c:pt>
                <c:pt idx="411">
                  <c:v>3589</c:v>
                </c:pt>
                <c:pt idx="412">
                  <c:v>3588</c:v>
                </c:pt>
                <c:pt idx="413">
                  <c:v>3587</c:v>
                </c:pt>
                <c:pt idx="414">
                  <c:v>3586</c:v>
                </c:pt>
                <c:pt idx="415">
                  <c:v>3585</c:v>
                </c:pt>
                <c:pt idx="416">
                  <c:v>3584</c:v>
                </c:pt>
                <c:pt idx="417">
                  <c:v>3583</c:v>
                </c:pt>
                <c:pt idx="418">
                  <c:v>3582</c:v>
                </c:pt>
                <c:pt idx="419">
                  <c:v>3581</c:v>
                </c:pt>
                <c:pt idx="420">
                  <c:v>3580</c:v>
                </c:pt>
                <c:pt idx="421">
                  <c:v>3579</c:v>
                </c:pt>
                <c:pt idx="422">
                  <c:v>3578</c:v>
                </c:pt>
                <c:pt idx="423">
                  <c:v>3577</c:v>
                </c:pt>
                <c:pt idx="424">
                  <c:v>3576</c:v>
                </c:pt>
                <c:pt idx="425">
                  <c:v>3575</c:v>
                </c:pt>
                <c:pt idx="426">
                  <c:v>3574</c:v>
                </c:pt>
                <c:pt idx="427">
                  <c:v>3573</c:v>
                </c:pt>
                <c:pt idx="428">
                  <c:v>3572</c:v>
                </c:pt>
                <c:pt idx="429">
                  <c:v>3571</c:v>
                </c:pt>
                <c:pt idx="430">
                  <c:v>3570</c:v>
                </c:pt>
                <c:pt idx="431">
                  <c:v>3569</c:v>
                </c:pt>
                <c:pt idx="432">
                  <c:v>3568</c:v>
                </c:pt>
                <c:pt idx="433">
                  <c:v>3567</c:v>
                </c:pt>
                <c:pt idx="434">
                  <c:v>3566</c:v>
                </c:pt>
                <c:pt idx="435">
                  <c:v>3565</c:v>
                </c:pt>
                <c:pt idx="436">
                  <c:v>3564</c:v>
                </c:pt>
                <c:pt idx="437">
                  <c:v>3563</c:v>
                </c:pt>
                <c:pt idx="438">
                  <c:v>3562</c:v>
                </c:pt>
                <c:pt idx="439">
                  <c:v>3561</c:v>
                </c:pt>
                <c:pt idx="440">
                  <c:v>3560</c:v>
                </c:pt>
                <c:pt idx="441">
                  <c:v>3559</c:v>
                </c:pt>
                <c:pt idx="442">
                  <c:v>3558</c:v>
                </c:pt>
                <c:pt idx="443">
                  <c:v>3557</c:v>
                </c:pt>
                <c:pt idx="444">
                  <c:v>3556</c:v>
                </c:pt>
                <c:pt idx="445">
                  <c:v>3555</c:v>
                </c:pt>
                <c:pt idx="446">
                  <c:v>3554</c:v>
                </c:pt>
                <c:pt idx="447">
                  <c:v>3553</c:v>
                </c:pt>
                <c:pt idx="448">
                  <c:v>3552</c:v>
                </c:pt>
                <c:pt idx="449">
                  <c:v>3551</c:v>
                </c:pt>
                <c:pt idx="450">
                  <c:v>3550</c:v>
                </c:pt>
                <c:pt idx="451">
                  <c:v>3549</c:v>
                </c:pt>
                <c:pt idx="452">
                  <c:v>3548</c:v>
                </c:pt>
                <c:pt idx="453">
                  <c:v>3547</c:v>
                </c:pt>
                <c:pt idx="454">
                  <c:v>3546</c:v>
                </c:pt>
                <c:pt idx="455">
                  <c:v>3545</c:v>
                </c:pt>
                <c:pt idx="456">
                  <c:v>3544</c:v>
                </c:pt>
                <c:pt idx="457">
                  <c:v>3543</c:v>
                </c:pt>
                <c:pt idx="458">
                  <c:v>3542</c:v>
                </c:pt>
                <c:pt idx="459">
                  <c:v>3541</c:v>
                </c:pt>
                <c:pt idx="460">
                  <c:v>3540</c:v>
                </c:pt>
                <c:pt idx="461">
                  <c:v>3539</c:v>
                </c:pt>
                <c:pt idx="462">
                  <c:v>3538</c:v>
                </c:pt>
                <c:pt idx="463">
                  <c:v>3537</c:v>
                </c:pt>
                <c:pt idx="464">
                  <c:v>3536</c:v>
                </c:pt>
                <c:pt idx="465">
                  <c:v>3535</c:v>
                </c:pt>
                <c:pt idx="466">
                  <c:v>3534</c:v>
                </c:pt>
                <c:pt idx="467">
                  <c:v>3533</c:v>
                </c:pt>
                <c:pt idx="468">
                  <c:v>3532</c:v>
                </c:pt>
                <c:pt idx="469">
                  <c:v>3531</c:v>
                </c:pt>
                <c:pt idx="470">
                  <c:v>3530</c:v>
                </c:pt>
                <c:pt idx="471">
                  <c:v>3529</c:v>
                </c:pt>
                <c:pt idx="472">
                  <c:v>3528</c:v>
                </c:pt>
                <c:pt idx="473">
                  <c:v>3527</c:v>
                </c:pt>
                <c:pt idx="474">
                  <c:v>3526</c:v>
                </c:pt>
                <c:pt idx="475">
                  <c:v>3525</c:v>
                </c:pt>
                <c:pt idx="476">
                  <c:v>3524</c:v>
                </c:pt>
                <c:pt idx="477">
                  <c:v>3523</c:v>
                </c:pt>
                <c:pt idx="478">
                  <c:v>3522</c:v>
                </c:pt>
                <c:pt idx="479">
                  <c:v>3521</c:v>
                </c:pt>
                <c:pt idx="480">
                  <c:v>3520</c:v>
                </c:pt>
                <c:pt idx="481">
                  <c:v>3519</c:v>
                </c:pt>
                <c:pt idx="482">
                  <c:v>3518</c:v>
                </c:pt>
                <c:pt idx="483">
                  <c:v>3517</c:v>
                </c:pt>
                <c:pt idx="484">
                  <c:v>3516</c:v>
                </c:pt>
                <c:pt idx="485">
                  <c:v>3515</c:v>
                </c:pt>
                <c:pt idx="486">
                  <c:v>3514</c:v>
                </c:pt>
                <c:pt idx="487">
                  <c:v>3513</c:v>
                </c:pt>
                <c:pt idx="488">
                  <c:v>3512</c:v>
                </c:pt>
                <c:pt idx="489">
                  <c:v>3511</c:v>
                </c:pt>
                <c:pt idx="490">
                  <c:v>3510</c:v>
                </c:pt>
                <c:pt idx="491">
                  <c:v>3509</c:v>
                </c:pt>
                <c:pt idx="492">
                  <c:v>3508</c:v>
                </c:pt>
                <c:pt idx="493">
                  <c:v>3507</c:v>
                </c:pt>
                <c:pt idx="494">
                  <c:v>3506</c:v>
                </c:pt>
                <c:pt idx="495">
                  <c:v>3505</c:v>
                </c:pt>
                <c:pt idx="496">
                  <c:v>3504</c:v>
                </c:pt>
                <c:pt idx="497">
                  <c:v>3503</c:v>
                </c:pt>
                <c:pt idx="498">
                  <c:v>3502</c:v>
                </c:pt>
                <c:pt idx="499">
                  <c:v>3501</c:v>
                </c:pt>
                <c:pt idx="500">
                  <c:v>3500</c:v>
                </c:pt>
                <c:pt idx="501">
                  <c:v>3499</c:v>
                </c:pt>
                <c:pt idx="502">
                  <c:v>3498</c:v>
                </c:pt>
                <c:pt idx="503">
                  <c:v>3497</c:v>
                </c:pt>
                <c:pt idx="504">
                  <c:v>3496</c:v>
                </c:pt>
                <c:pt idx="505">
                  <c:v>3495</c:v>
                </c:pt>
                <c:pt idx="506">
                  <c:v>3494</c:v>
                </c:pt>
                <c:pt idx="507">
                  <c:v>3493</c:v>
                </c:pt>
                <c:pt idx="508">
                  <c:v>3492</c:v>
                </c:pt>
                <c:pt idx="509">
                  <c:v>3491</c:v>
                </c:pt>
                <c:pt idx="510">
                  <c:v>3490</c:v>
                </c:pt>
                <c:pt idx="511">
                  <c:v>3489</c:v>
                </c:pt>
                <c:pt idx="512">
                  <c:v>3488</c:v>
                </c:pt>
                <c:pt idx="513">
                  <c:v>3487</c:v>
                </c:pt>
                <c:pt idx="514">
                  <c:v>3486</c:v>
                </c:pt>
                <c:pt idx="515">
                  <c:v>3485</c:v>
                </c:pt>
                <c:pt idx="516">
                  <c:v>3484</c:v>
                </c:pt>
                <c:pt idx="517">
                  <c:v>3483</c:v>
                </c:pt>
                <c:pt idx="518">
                  <c:v>3482</c:v>
                </c:pt>
                <c:pt idx="519">
                  <c:v>3481</c:v>
                </c:pt>
                <c:pt idx="520">
                  <c:v>3480</c:v>
                </c:pt>
                <c:pt idx="521">
                  <c:v>3479</c:v>
                </c:pt>
                <c:pt idx="522">
                  <c:v>3478</c:v>
                </c:pt>
                <c:pt idx="523">
                  <c:v>3477</c:v>
                </c:pt>
                <c:pt idx="524">
                  <c:v>3476</c:v>
                </c:pt>
                <c:pt idx="525">
                  <c:v>3475</c:v>
                </c:pt>
                <c:pt idx="526">
                  <c:v>3474</c:v>
                </c:pt>
                <c:pt idx="527">
                  <c:v>3473</c:v>
                </c:pt>
                <c:pt idx="528">
                  <c:v>3472</c:v>
                </c:pt>
                <c:pt idx="529">
                  <c:v>3471</c:v>
                </c:pt>
                <c:pt idx="530">
                  <c:v>3470</c:v>
                </c:pt>
                <c:pt idx="531">
                  <c:v>3469</c:v>
                </c:pt>
                <c:pt idx="532">
                  <c:v>3468</c:v>
                </c:pt>
                <c:pt idx="533">
                  <c:v>3467</c:v>
                </c:pt>
                <c:pt idx="534">
                  <c:v>3466</c:v>
                </c:pt>
                <c:pt idx="535">
                  <c:v>3465</c:v>
                </c:pt>
                <c:pt idx="536">
                  <c:v>3464</c:v>
                </c:pt>
                <c:pt idx="537">
                  <c:v>3463</c:v>
                </c:pt>
                <c:pt idx="538">
                  <c:v>3462</c:v>
                </c:pt>
                <c:pt idx="539">
                  <c:v>3461</c:v>
                </c:pt>
                <c:pt idx="540">
                  <c:v>3460</c:v>
                </c:pt>
                <c:pt idx="541">
                  <c:v>3459</c:v>
                </c:pt>
                <c:pt idx="542">
                  <c:v>3458</c:v>
                </c:pt>
                <c:pt idx="543">
                  <c:v>3457</c:v>
                </c:pt>
                <c:pt idx="544">
                  <c:v>3456</c:v>
                </c:pt>
                <c:pt idx="545">
                  <c:v>3455</c:v>
                </c:pt>
                <c:pt idx="546">
                  <c:v>3454</c:v>
                </c:pt>
                <c:pt idx="547">
                  <c:v>3453</c:v>
                </c:pt>
                <c:pt idx="548">
                  <c:v>3452</c:v>
                </c:pt>
                <c:pt idx="549">
                  <c:v>3451</c:v>
                </c:pt>
                <c:pt idx="550">
                  <c:v>3450</c:v>
                </c:pt>
                <c:pt idx="551">
                  <c:v>3449</c:v>
                </c:pt>
                <c:pt idx="552">
                  <c:v>3448</c:v>
                </c:pt>
                <c:pt idx="553">
                  <c:v>3447</c:v>
                </c:pt>
                <c:pt idx="554">
                  <c:v>3446</c:v>
                </c:pt>
                <c:pt idx="555">
                  <c:v>3445</c:v>
                </c:pt>
                <c:pt idx="556">
                  <c:v>3444</c:v>
                </c:pt>
                <c:pt idx="557">
                  <c:v>3443</c:v>
                </c:pt>
                <c:pt idx="558">
                  <c:v>3442</c:v>
                </c:pt>
                <c:pt idx="559">
                  <c:v>3441</c:v>
                </c:pt>
                <c:pt idx="560">
                  <c:v>3440</c:v>
                </c:pt>
                <c:pt idx="561">
                  <c:v>3439</c:v>
                </c:pt>
                <c:pt idx="562">
                  <c:v>3438</c:v>
                </c:pt>
                <c:pt idx="563">
                  <c:v>3437</c:v>
                </c:pt>
                <c:pt idx="564">
                  <c:v>3436</c:v>
                </c:pt>
                <c:pt idx="565">
                  <c:v>3435</c:v>
                </c:pt>
                <c:pt idx="566">
                  <c:v>3434</c:v>
                </c:pt>
                <c:pt idx="567">
                  <c:v>3433</c:v>
                </c:pt>
                <c:pt idx="568">
                  <c:v>3432</c:v>
                </c:pt>
                <c:pt idx="569">
                  <c:v>3431</c:v>
                </c:pt>
                <c:pt idx="570">
                  <c:v>3430</c:v>
                </c:pt>
                <c:pt idx="571">
                  <c:v>3429</c:v>
                </c:pt>
                <c:pt idx="572">
                  <c:v>3428</c:v>
                </c:pt>
                <c:pt idx="573">
                  <c:v>3427</c:v>
                </c:pt>
                <c:pt idx="574">
                  <c:v>3426</c:v>
                </c:pt>
                <c:pt idx="575">
                  <c:v>3425</c:v>
                </c:pt>
                <c:pt idx="576">
                  <c:v>3424</c:v>
                </c:pt>
                <c:pt idx="577">
                  <c:v>3423</c:v>
                </c:pt>
                <c:pt idx="578">
                  <c:v>3422</c:v>
                </c:pt>
                <c:pt idx="579">
                  <c:v>3421</c:v>
                </c:pt>
                <c:pt idx="580">
                  <c:v>3420</c:v>
                </c:pt>
                <c:pt idx="581">
                  <c:v>3419</c:v>
                </c:pt>
                <c:pt idx="582">
                  <c:v>3418</c:v>
                </c:pt>
                <c:pt idx="583">
                  <c:v>3417</c:v>
                </c:pt>
                <c:pt idx="584">
                  <c:v>3416</c:v>
                </c:pt>
                <c:pt idx="585">
                  <c:v>3415</c:v>
                </c:pt>
                <c:pt idx="586">
                  <c:v>3414</c:v>
                </c:pt>
                <c:pt idx="587">
                  <c:v>3413</c:v>
                </c:pt>
                <c:pt idx="588">
                  <c:v>3412</c:v>
                </c:pt>
                <c:pt idx="589">
                  <c:v>3411</c:v>
                </c:pt>
                <c:pt idx="590">
                  <c:v>3410</c:v>
                </c:pt>
                <c:pt idx="591">
                  <c:v>3409</c:v>
                </c:pt>
                <c:pt idx="592">
                  <c:v>3408</c:v>
                </c:pt>
                <c:pt idx="593">
                  <c:v>3407</c:v>
                </c:pt>
                <c:pt idx="594">
                  <c:v>3406</c:v>
                </c:pt>
                <c:pt idx="595">
                  <c:v>3405</c:v>
                </c:pt>
                <c:pt idx="596">
                  <c:v>3404</c:v>
                </c:pt>
                <c:pt idx="597">
                  <c:v>3403</c:v>
                </c:pt>
                <c:pt idx="598">
                  <c:v>3402</c:v>
                </c:pt>
                <c:pt idx="599">
                  <c:v>3401</c:v>
                </c:pt>
                <c:pt idx="600">
                  <c:v>3400</c:v>
                </c:pt>
                <c:pt idx="601">
                  <c:v>3399</c:v>
                </c:pt>
                <c:pt idx="602">
                  <c:v>3398</c:v>
                </c:pt>
                <c:pt idx="603">
                  <c:v>3397</c:v>
                </c:pt>
                <c:pt idx="604">
                  <c:v>3396</c:v>
                </c:pt>
                <c:pt idx="605">
                  <c:v>3395</c:v>
                </c:pt>
                <c:pt idx="606">
                  <c:v>3394</c:v>
                </c:pt>
                <c:pt idx="607">
                  <c:v>3393</c:v>
                </c:pt>
                <c:pt idx="608">
                  <c:v>3392</c:v>
                </c:pt>
                <c:pt idx="609">
                  <c:v>3391</c:v>
                </c:pt>
                <c:pt idx="610">
                  <c:v>3390</c:v>
                </c:pt>
                <c:pt idx="611">
                  <c:v>3389</c:v>
                </c:pt>
                <c:pt idx="612">
                  <c:v>3388</c:v>
                </c:pt>
                <c:pt idx="613">
                  <c:v>3387</c:v>
                </c:pt>
                <c:pt idx="614">
                  <c:v>3386</c:v>
                </c:pt>
                <c:pt idx="615">
                  <c:v>3385</c:v>
                </c:pt>
                <c:pt idx="616">
                  <c:v>3384</c:v>
                </c:pt>
                <c:pt idx="617">
                  <c:v>3383</c:v>
                </c:pt>
                <c:pt idx="618">
                  <c:v>3382</c:v>
                </c:pt>
                <c:pt idx="619">
                  <c:v>3381</c:v>
                </c:pt>
                <c:pt idx="620">
                  <c:v>3380</c:v>
                </c:pt>
                <c:pt idx="621">
                  <c:v>3379</c:v>
                </c:pt>
                <c:pt idx="622">
                  <c:v>3378</c:v>
                </c:pt>
                <c:pt idx="623">
                  <c:v>3377</c:v>
                </c:pt>
                <c:pt idx="624">
                  <c:v>3376</c:v>
                </c:pt>
                <c:pt idx="625">
                  <c:v>3375</c:v>
                </c:pt>
                <c:pt idx="626">
                  <c:v>3374</c:v>
                </c:pt>
                <c:pt idx="627">
                  <c:v>3373</c:v>
                </c:pt>
                <c:pt idx="628">
                  <c:v>3372</c:v>
                </c:pt>
                <c:pt idx="629">
                  <c:v>3371</c:v>
                </c:pt>
                <c:pt idx="630">
                  <c:v>3370</c:v>
                </c:pt>
                <c:pt idx="631">
                  <c:v>3369</c:v>
                </c:pt>
                <c:pt idx="632">
                  <c:v>3368</c:v>
                </c:pt>
                <c:pt idx="633">
                  <c:v>3367</c:v>
                </c:pt>
                <c:pt idx="634">
                  <c:v>3366</c:v>
                </c:pt>
                <c:pt idx="635">
                  <c:v>3365</c:v>
                </c:pt>
                <c:pt idx="636">
                  <c:v>3364</c:v>
                </c:pt>
                <c:pt idx="637">
                  <c:v>3363</c:v>
                </c:pt>
                <c:pt idx="638">
                  <c:v>3362</c:v>
                </c:pt>
                <c:pt idx="639">
                  <c:v>3361</c:v>
                </c:pt>
                <c:pt idx="640">
                  <c:v>3360</c:v>
                </c:pt>
                <c:pt idx="641">
                  <c:v>3359</c:v>
                </c:pt>
                <c:pt idx="642">
                  <c:v>3358</c:v>
                </c:pt>
                <c:pt idx="643">
                  <c:v>3357</c:v>
                </c:pt>
                <c:pt idx="644">
                  <c:v>3356</c:v>
                </c:pt>
                <c:pt idx="645">
                  <c:v>3355</c:v>
                </c:pt>
                <c:pt idx="646">
                  <c:v>3354</c:v>
                </c:pt>
                <c:pt idx="647">
                  <c:v>3353</c:v>
                </c:pt>
                <c:pt idx="648">
                  <c:v>3352</c:v>
                </c:pt>
                <c:pt idx="649">
                  <c:v>3351</c:v>
                </c:pt>
                <c:pt idx="650">
                  <c:v>3350</c:v>
                </c:pt>
                <c:pt idx="651">
                  <c:v>3349</c:v>
                </c:pt>
                <c:pt idx="652">
                  <c:v>3348</c:v>
                </c:pt>
                <c:pt idx="653">
                  <c:v>3347</c:v>
                </c:pt>
                <c:pt idx="654">
                  <c:v>3346</c:v>
                </c:pt>
                <c:pt idx="655">
                  <c:v>3345</c:v>
                </c:pt>
                <c:pt idx="656">
                  <c:v>3344</c:v>
                </c:pt>
                <c:pt idx="657">
                  <c:v>3343</c:v>
                </c:pt>
                <c:pt idx="658">
                  <c:v>3342</c:v>
                </c:pt>
                <c:pt idx="659">
                  <c:v>3341</c:v>
                </c:pt>
                <c:pt idx="660">
                  <c:v>3340</c:v>
                </c:pt>
                <c:pt idx="661">
                  <c:v>3339</c:v>
                </c:pt>
                <c:pt idx="662">
                  <c:v>3338</c:v>
                </c:pt>
                <c:pt idx="663">
                  <c:v>3337</c:v>
                </c:pt>
                <c:pt idx="664">
                  <c:v>3336</c:v>
                </c:pt>
                <c:pt idx="665">
                  <c:v>3335</c:v>
                </c:pt>
                <c:pt idx="666">
                  <c:v>3334</c:v>
                </c:pt>
                <c:pt idx="667">
                  <c:v>3333</c:v>
                </c:pt>
                <c:pt idx="668">
                  <c:v>3332</c:v>
                </c:pt>
                <c:pt idx="669">
                  <c:v>3331</c:v>
                </c:pt>
                <c:pt idx="670">
                  <c:v>3330</c:v>
                </c:pt>
                <c:pt idx="671">
                  <c:v>3329</c:v>
                </c:pt>
                <c:pt idx="672">
                  <c:v>3328</c:v>
                </c:pt>
                <c:pt idx="673">
                  <c:v>3327</c:v>
                </c:pt>
                <c:pt idx="674">
                  <c:v>3326</c:v>
                </c:pt>
                <c:pt idx="675">
                  <c:v>3325</c:v>
                </c:pt>
                <c:pt idx="676">
                  <c:v>3324</c:v>
                </c:pt>
                <c:pt idx="677">
                  <c:v>3323</c:v>
                </c:pt>
                <c:pt idx="678">
                  <c:v>3322</c:v>
                </c:pt>
                <c:pt idx="679">
                  <c:v>3321</c:v>
                </c:pt>
                <c:pt idx="680">
                  <c:v>3320</c:v>
                </c:pt>
                <c:pt idx="681">
                  <c:v>3319</c:v>
                </c:pt>
                <c:pt idx="682">
                  <c:v>3318</c:v>
                </c:pt>
                <c:pt idx="683">
                  <c:v>3317</c:v>
                </c:pt>
                <c:pt idx="684">
                  <c:v>3316</c:v>
                </c:pt>
                <c:pt idx="685">
                  <c:v>3315</c:v>
                </c:pt>
                <c:pt idx="686">
                  <c:v>3314</c:v>
                </c:pt>
                <c:pt idx="687">
                  <c:v>3313</c:v>
                </c:pt>
                <c:pt idx="688">
                  <c:v>3312</c:v>
                </c:pt>
                <c:pt idx="689">
                  <c:v>3311</c:v>
                </c:pt>
                <c:pt idx="690">
                  <c:v>3310</c:v>
                </c:pt>
                <c:pt idx="691">
                  <c:v>3309</c:v>
                </c:pt>
                <c:pt idx="692">
                  <c:v>3308</c:v>
                </c:pt>
                <c:pt idx="693">
                  <c:v>3307</c:v>
                </c:pt>
                <c:pt idx="694">
                  <c:v>3306</c:v>
                </c:pt>
                <c:pt idx="695">
                  <c:v>3305</c:v>
                </c:pt>
                <c:pt idx="696">
                  <c:v>3304</c:v>
                </c:pt>
                <c:pt idx="697">
                  <c:v>3303</c:v>
                </c:pt>
                <c:pt idx="698">
                  <c:v>3302</c:v>
                </c:pt>
                <c:pt idx="699">
                  <c:v>3301</c:v>
                </c:pt>
                <c:pt idx="700">
                  <c:v>3300</c:v>
                </c:pt>
                <c:pt idx="701">
                  <c:v>3299</c:v>
                </c:pt>
                <c:pt idx="702">
                  <c:v>3298</c:v>
                </c:pt>
                <c:pt idx="703">
                  <c:v>3297</c:v>
                </c:pt>
                <c:pt idx="704">
                  <c:v>3296</c:v>
                </c:pt>
                <c:pt idx="705">
                  <c:v>3295</c:v>
                </c:pt>
                <c:pt idx="706">
                  <c:v>3294</c:v>
                </c:pt>
                <c:pt idx="707">
                  <c:v>3293</c:v>
                </c:pt>
                <c:pt idx="708">
                  <c:v>3292</c:v>
                </c:pt>
                <c:pt idx="709">
                  <c:v>3291</c:v>
                </c:pt>
                <c:pt idx="710">
                  <c:v>3290</c:v>
                </c:pt>
                <c:pt idx="711">
                  <c:v>3289</c:v>
                </c:pt>
                <c:pt idx="712">
                  <c:v>3288</c:v>
                </c:pt>
                <c:pt idx="713">
                  <c:v>3287</c:v>
                </c:pt>
                <c:pt idx="714">
                  <c:v>3286</c:v>
                </c:pt>
                <c:pt idx="715">
                  <c:v>3285</c:v>
                </c:pt>
                <c:pt idx="716">
                  <c:v>3284</c:v>
                </c:pt>
                <c:pt idx="717">
                  <c:v>3283</c:v>
                </c:pt>
                <c:pt idx="718">
                  <c:v>3282</c:v>
                </c:pt>
                <c:pt idx="719">
                  <c:v>3281</c:v>
                </c:pt>
                <c:pt idx="720">
                  <c:v>3280</c:v>
                </c:pt>
                <c:pt idx="721">
                  <c:v>3279</c:v>
                </c:pt>
                <c:pt idx="722">
                  <c:v>3278</c:v>
                </c:pt>
                <c:pt idx="723">
                  <c:v>3277</c:v>
                </c:pt>
                <c:pt idx="724">
                  <c:v>3276</c:v>
                </c:pt>
                <c:pt idx="725">
                  <c:v>3275</c:v>
                </c:pt>
                <c:pt idx="726">
                  <c:v>3274</c:v>
                </c:pt>
                <c:pt idx="727">
                  <c:v>3273</c:v>
                </c:pt>
                <c:pt idx="728">
                  <c:v>3272</c:v>
                </c:pt>
                <c:pt idx="729">
                  <c:v>3271</c:v>
                </c:pt>
                <c:pt idx="730">
                  <c:v>3270</c:v>
                </c:pt>
                <c:pt idx="731">
                  <c:v>3269</c:v>
                </c:pt>
                <c:pt idx="732">
                  <c:v>3268</c:v>
                </c:pt>
                <c:pt idx="733">
                  <c:v>3267</c:v>
                </c:pt>
                <c:pt idx="734">
                  <c:v>3266</c:v>
                </c:pt>
                <c:pt idx="735">
                  <c:v>3265</c:v>
                </c:pt>
                <c:pt idx="736">
                  <c:v>3264</c:v>
                </c:pt>
                <c:pt idx="737">
                  <c:v>3263</c:v>
                </c:pt>
                <c:pt idx="738">
                  <c:v>3262</c:v>
                </c:pt>
                <c:pt idx="739">
                  <c:v>3261</c:v>
                </c:pt>
                <c:pt idx="740">
                  <c:v>3260</c:v>
                </c:pt>
                <c:pt idx="741">
                  <c:v>3259</c:v>
                </c:pt>
                <c:pt idx="742">
                  <c:v>3258</c:v>
                </c:pt>
                <c:pt idx="743">
                  <c:v>3257</c:v>
                </c:pt>
                <c:pt idx="744">
                  <c:v>3256</c:v>
                </c:pt>
                <c:pt idx="745">
                  <c:v>3255</c:v>
                </c:pt>
                <c:pt idx="746">
                  <c:v>3254</c:v>
                </c:pt>
                <c:pt idx="747">
                  <c:v>3253</c:v>
                </c:pt>
                <c:pt idx="748">
                  <c:v>3252</c:v>
                </c:pt>
                <c:pt idx="749">
                  <c:v>3251</c:v>
                </c:pt>
                <c:pt idx="750">
                  <c:v>3250</c:v>
                </c:pt>
                <c:pt idx="751">
                  <c:v>3249</c:v>
                </c:pt>
                <c:pt idx="752">
                  <c:v>3248</c:v>
                </c:pt>
                <c:pt idx="753">
                  <c:v>3247</c:v>
                </c:pt>
                <c:pt idx="754">
                  <c:v>3246</c:v>
                </c:pt>
                <c:pt idx="755">
                  <c:v>3245</c:v>
                </c:pt>
                <c:pt idx="756">
                  <c:v>3244</c:v>
                </c:pt>
                <c:pt idx="757">
                  <c:v>3243</c:v>
                </c:pt>
                <c:pt idx="758">
                  <c:v>3242</c:v>
                </c:pt>
                <c:pt idx="759">
                  <c:v>3241</c:v>
                </c:pt>
                <c:pt idx="760">
                  <c:v>3240</c:v>
                </c:pt>
                <c:pt idx="761">
                  <c:v>3239</c:v>
                </c:pt>
                <c:pt idx="762">
                  <c:v>3238</c:v>
                </c:pt>
                <c:pt idx="763">
                  <c:v>3237</c:v>
                </c:pt>
                <c:pt idx="764">
                  <c:v>3236</c:v>
                </c:pt>
                <c:pt idx="765">
                  <c:v>3235</c:v>
                </c:pt>
                <c:pt idx="766">
                  <c:v>3234</c:v>
                </c:pt>
                <c:pt idx="767">
                  <c:v>3233</c:v>
                </c:pt>
                <c:pt idx="768">
                  <c:v>3232</c:v>
                </c:pt>
                <c:pt idx="769">
                  <c:v>3231</c:v>
                </c:pt>
                <c:pt idx="770">
                  <c:v>3230</c:v>
                </c:pt>
                <c:pt idx="771">
                  <c:v>3229</c:v>
                </c:pt>
                <c:pt idx="772">
                  <c:v>3228</c:v>
                </c:pt>
                <c:pt idx="773">
                  <c:v>3227</c:v>
                </c:pt>
                <c:pt idx="774">
                  <c:v>3226</c:v>
                </c:pt>
                <c:pt idx="775">
                  <c:v>3225</c:v>
                </c:pt>
                <c:pt idx="776">
                  <c:v>3224</c:v>
                </c:pt>
                <c:pt idx="777">
                  <c:v>3223</c:v>
                </c:pt>
                <c:pt idx="778">
                  <c:v>3222</c:v>
                </c:pt>
                <c:pt idx="779">
                  <c:v>3221</c:v>
                </c:pt>
                <c:pt idx="780">
                  <c:v>3220</c:v>
                </c:pt>
                <c:pt idx="781">
                  <c:v>3219</c:v>
                </c:pt>
                <c:pt idx="782">
                  <c:v>3218</c:v>
                </c:pt>
                <c:pt idx="783">
                  <c:v>3217</c:v>
                </c:pt>
                <c:pt idx="784">
                  <c:v>3216</c:v>
                </c:pt>
                <c:pt idx="785">
                  <c:v>3215</c:v>
                </c:pt>
                <c:pt idx="786">
                  <c:v>3214</c:v>
                </c:pt>
                <c:pt idx="787">
                  <c:v>3213</c:v>
                </c:pt>
                <c:pt idx="788">
                  <c:v>3212</c:v>
                </c:pt>
                <c:pt idx="789">
                  <c:v>3211</c:v>
                </c:pt>
                <c:pt idx="790">
                  <c:v>3210</c:v>
                </c:pt>
                <c:pt idx="791">
                  <c:v>3209</c:v>
                </c:pt>
                <c:pt idx="792">
                  <c:v>3208</c:v>
                </c:pt>
                <c:pt idx="793">
                  <c:v>3207</c:v>
                </c:pt>
                <c:pt idx="794">
                  <c:v>3206</c:v>
                </c:pt>
                <c:pt idx="795">
                  <c:v>3205</c:v>
                </c:pt>
                <c:pt idx="796">
                  <c:v>3204</c:v>
                </c:pt>
                <c:pt idx="797">
                  <c:v>3203</c:v>
                </c:pt>
                <c:pt idx="798">
                  <c:v>3202</c:v>
                </c:pt>
                <c:pt idx="799">
                  <c:v>3201</c:v>
                </c:pt>
                <c:pt idx="800">
                  <c:v>3200</c:v>
                </c:pt>
                <c:pt idx="801">
                  <c:v>3199</c:v>
                </c:pt>
                <c:pt idx="802">
                  <c:v>3198</c:v>
                </c:pt>
                <c:pt idx="803">
                  <c:v>3197</c:v>
                </c:pt>
                <c:pt idx="804">
                  <c:v>3196</c:v>
                </c:pt>
                <c:pt idx="805">
                  <c:v>3195</c:v>
                </c:pt>
                <c:pt idx="806">
                  <c:v>3194</c:v>
                </c:pt>
                <c:pt idx="807">
                  <c:v>3193</c:v>
                </c:pt>
                <c:pt idx="808">
                  <c:v>3192</c:v>
                </c:pt>
                <c:pt idx="809">
                  <c:v>3191</c:v>
                </c:pt>
                <c:pt idx="810">
                  <c:v>3190</c:v>
                </c:pt>
                <c:pt idx="811">
                  <c:v>3189</c:v>
                </c:pt>
                <c:pt idx="812">
                  <c:v>3188</c:v>
                </c:pt>
                <c:pt idx="813">
                  <c:v>3187</c:v>
                </c:pt>
                <c:pt idx="814">
                  <c:v>3186</c:v>
                </c:pt>
                <c:pt idx="815">
                  <c:v>3185</c:v>
                </c:pt>
                <c:pt idx="816">
                  <c:v>3184</c:v>
                </c:pt>
                <c:pt idx="817">
                  <c:v>3183</c:v>
                </c:pt>
                <c:pt idx="818">
                  <c:v>3182</c:v>
                </c:pt>
                <c:pt idx="819">
                  <c:v>3181</c:v>
                </c:pt>
                <c:pt idx="820">
                  <c:v>3180</c:v>
                </c:pt>
                <c:pt idx="821">
                  <c:v>3179</c:v>
                </c:pt>
                <c:pt idx="822">
                  <c:v>3178</c:v>
                </c:pt>
                <c:pt idx="823">
                  <c:v>3177</c:v>
                </c:pt>
                <c:pt idx="824">
                  <c:v>3176</c:v>
                </c:pt>
                <c:pt idx="825">
                  <c:v>3175</c:v>
                </c:pt>
                <c:pt idx="826">
                  <c:v>3174</c:v>
                </c:pt>
                <c:pt idx="827">
                  <c:v>3173</c:v>
                </c:pt>
                <c:pt idx="828">
                  <c:v>3172</c:v>
                </c:pt>
                <c:pt idx="829">
                  <c:v>3171</c:v>
                </c:pt>
                <c:pt idx="830">
                  <c:v>3170</c:v>
                </c:pt>
                <c:pt idx="831">
                  <c:v>3169</c:v>
                </c:pt>
                <c:pt idx="832">
                  <c:v>3168</c:v>
                </c:pt>
                <c:pt idx="833">
                  <c:v>3167</c:v>
                </c:pt>
                <c:pt idx="834">
                  <c:v>3166</c:v>
                </c:pt>
                <c:pt idx="835">
                  <c:v>3165</c:v>
                </c:pt>
                <c:pt idx="836">
                  <c:v>3164</c:v>
                </c:pt>
                <c:pt idx="837">
                  <c:v>3163</c:v>
                </c:pt>
                <c:pt idx="838">
                  <c:v>3162</c:v>
                </c:pt>
                <c:pt idx="839">
                  <c:v>3161</c:v>
                </c:pt>
                <c:pt idx="840">
                  <c:v>3160</c:v>
                </c:pt>
                <c:pt idx="841">
                  <c:v>3159</c:v>
                </c:pt>
                <c:pt idx="842">
                  <c:v>3158</c:v>
                </c:pt>
                <c:pt idx="843">
                  <c:v>3157</c:v>
                </c:pt>
                <c:pt idx="844">
                  <c:v>3156</c:v>
                </c:pt>
                <c:pt idx="845">
                  <c:v>3155</c:v>
                </c:pt>
                <c:pt idx="846">
                  <c:v>3154</c:v>
                </c:pt>
                <c:pt idx="847">
                  <c:v>3153</c:v>
                </c:pt>
                <c:pt idx="848">
                  <c:v>3152</c:v>
                </c:pt>
                <c:pt idx="849">
                  <c:v>3151</c:v>
                </c:pt>
                <c:pt idx="850">
                  <c:v>3150</c:v>
                </c:pt>
                <c:pt idx="851">
                  <c:v>3149</c:v>
                </c:pt>
                <c:pt idx="852">
                  <c:v>3148</c:v>
                </c:pt>
                <c:pt idx="853">
                  <c:v>3147</c:v>
                </c:pt>
                <c:pt idx="854">
                  <c:v>3146</c:v>
                </c:pt>
                <c:pt idx="855">
                  <c:v>3145</c:v>
                </c:pt>
                <c:pt idx="856">
                  <c:v>3144</c:v>
                </c:pt>
                <c:pt idx="857">
                  <c:v>3143</c:v>
                </c:pt>
                <c:pt idx="858">
                  <c:v>3142</c:v>
                </c:pt>
                <c:pt idx="859">
                  <c:v>3141</c:v>
                </c:pt>
                <c:pt idx="860">
                  <c:v>3140</c:v>
                </c:pt>
                <c:pt idx="861">
                  <c:v>3139</c:v>
                </c:pt>
                <c:pt idx="862">
                  <c:v>3138</c:v>
                </c:pt>
                <c:pt idx="863">
                  <c:v>3137</c:v>
                </c:pt>
                <c:pt idx="864">
                  <c:v>3136</c:v>
                </c:pt>
                <c:pt idx="865">
                  <c:v>3135</c:v>
                </c:pt>
                <c:pt idx="866">
                  <c:v>3134</c:v>
                </c:pt>
                <c:pt idx="867">
                  <c:v>3133</c:v>
                </c:pt>
                <c:pt idx="868">
                  <c:v>3132</c:v>
                </c:pt>
                <c:pt idx="869">
                  <c:v>3131</c:v>
                </c:pt>
                <c:pt idx="870">
                  <c:v>3130</c:v>
                </c:pt>
                <c:pt idx="871">
                  <c:v>3129</c:v>
                </c:pt>
                <c:pt idx="872">
                  <c:v>3128</c:v>
                </c:pt>
                <c:pt idx="873">
                  <c:v>3127</c:v>
                </c:pt>
                <c:pt idx="874">
                  <c:v>3126</c:v>
                </c:pt>
                <c:pt idx="875">
                  <c:v>3125</c:v>
                </c:pt>
                <c:pt idx="876">
                  <c:v>3124</c:v>
                </c:pt>
                <c:pt idx="877">
                  <c:v>3123</c:v>
                </c:pt>
                <c:pt idx="878">
                  <c:v>3122</c:v>
                </c:pt>
                <c:pt idx="879">
                  <c:v>3121</c:v>
                </c:pt>
                <c:pt idx="880">
                  <c:v>3120</c:v>
                </c:pt>
                <c:pt idx="881">
                  <c:v>3119</c:v>
                </c:pt>
                <c:pt idx="882">
                  <c:v>3118</c:v>
                </c:pt>
                <c:pt idx="883">
                  <c:v>3117</c:v>
                </c:pt>
                <c:pt idx="884">
                  <c:v>3116</c:v>
                </c:pt>
                <c:pt idx="885">
                  <c:v>3115</c:v>
                </c:pt>
                <c:pt idx="886">
                  <c:v>3114</c:v>
                </c:pt>
                <c:pt idx="887">
                  <c:v>3113</c:v>
                </c:pt>
                <c:pt idx="888">
                  <c:v>3112</c:v>
                </c:pt>
                <c:pt idx="889">
                  <c:v>3111</c:v>
                </c:pt>
                <c:pt idx="890">
                  <c:v>3110</c:v>
                </c:pt>
                <c:pt idx="891">
                  <c:v>3109</c:v>
                </c:pt>
                <c:pt idx="892">
                  <c:v>3108</c:v>
                </c:pt>
                <c:pt idx="893">
                  <c:v>3107</c:v>
                </c:pt>
                <c:pt idx="894">
                  <c:v>3106</c:v>
                </c:pt>
                <c:pt idx="895">
                  <c:v>3105</c:v>
                </c:pt>
                <c:pt idx="896">
                  <c:v>3104</c:v>
                </c:pt>
                <c:pt idx="897">
                  <c:v>3103</c:v>
                </c:pt>
                <c:pt idx="898">
                  <c:v>3102</c:v>
                </c:pt>
                <c:pt idx="899">
                  <c:v>3101</c:v>
                </c:pt>
                <c:pt idx="900">
                  <c:v>3100</c:v>
                </c:pt>
                <c:pt idx="901">
                  <c:v>3099</c:v>
                </c:pt>
                <c:pt idx="902">
                  <c:v>3098</c:v>
                </c:pt>
                <c:pt idx="903">
                  <c:v>3097</c:v>
                </c:pt>
                <c:pt idx="904">
                  <c:v>3096</c:v>
                </c:pt>
                <c:pt idx="905">
                  <c:v>3095</c:v>
                </c:pt>
                <c:pt idx="906">
                  <c:v>3094</c:v>
                </c:pt>
                <c:pt idx="907">
                  <c:v>3093</c:v>
                </c:pt>
                <c:pt idx="908">
                  <c:v>3092</c:v>
                </c:pt>
                <c:pt idx="909">
                  <c:v>3091</c:v>
                </c:pt>
                <c:pt idx="910">
                  <c:v>3090</c:v>
                </c:pt>
                <c:pt idx="911">
                  <c:v>3089</c:v>
                </c:pt>
                <c:pt idx="912">
                  <c:v>3088</c:v>
                </c:pt>
                <c:pt idx="913">
                  <c:v>3087</c:v>
                </c:pt>
                <c:pt idx="914">
                  <c:v>3086</c:v>
                </c:pt>
                <c:pt idx="915">
                  <c:v>3085</c:v>
                </c:pt>
                <c:pt idx="916">
                  <c:v>3084</c:v>
                </c:pt>
                <c:pt idx="917">
                  <c:v>3083</c:v>
                </c:pt>
                <c:pt idx="918">
                  <c:v>3082</c:v>
                </c:pt>
                <c:pt idx="919">
                  <c:v>3081</c:v>
                </c:pt>
                <c:pt idx="920">
                  <c:v>3080</c:v>
                </c:pt>
                <c:pt idx="921">
                  <c:v>3079</c:v>
                </c:pt>
                <c:pt idx="922">
                  <c:v>3078</c:v>
                </c:pt>
                <c:pt idx="923">
                  <c:v>3077</c:v>
                </c:pt>
                <c:pt idx="924">
                  <c:v>3076</c:v>
                </c:pt>
                <c:pt idx="925">
                  <c:v>3075</c:v>
                </c:pt>
                <c:pt idx="926">
                  <c:v>3074</c:v>
                </c:pt>
                <c:pt idx="927">
                  <c:v>3073</c:v>
                </c:pt>
                <c:pt idx="928">
                  <c:v>3072</c:v>
                </c:pt>
                <c:pt idx="929">
                  <c:v>3071</c:v>
                </c:pt>
                <c:pt idx="930">
                  <c:v>3070</c:v>
                </c:pt>
                <c:pt idx="931">
                  <c:v>3069</c:v>
                </c:pt>
                <c:pt idx="932">
                  <c:v>3068</c:v>
                </c:pt>
                <c:pt idx="933">
                  <c:v>3067</c:v>
                </c:pt>
                <c:pt idx="934">
                  <c:v>3066</c:v>
                </c:pt>
                <c:pt idx="935">
                  <c:v>3065</c:v>
                </c:pt>
                <c:pt idx="936">
                  <c:v>3064</c:v>
                </c:pt>
                <c:pt idx="937">
                  <c:v>3063</c:v>
                </c:pt>
                <c:pt idx="938">
                  <c:v>3062</c:v>
                </c:pt>
                <c:pt idx="939">
                  <c:v>3061</c:v>
                </c:pt>
                <c:pt idx="940">
                  <c:v>3060</c:v>
                </c:pt>
                <c:pt idx="941">
                  <c:v>3059</c:v>
                </c:pt>
                <c:pt idx="942">
                  <c:v>3058</c:v>
                </c:pt>
                <c:pt idx="943">
                  <c:v>3057</c:v>
                </c:pt>
                <c:pt idx="944">
                  <c:v>3056</c:v>
                </c:pt>
                <c:pt idx="945">
                  <c:v>3055</c:v>
                </c:pt>
                <c:pt idx="946">
                  <c:v>3054</c:v>
                </c:pt>
                <c:pt idx="947">
                  <c:v>3053</c:v>
                </c:pt>
                <c:pt idx="948">
                  <c:v>3052</c:v>
                </c:pt>
                <c:pt idx="949">
                  <c:v>3051</c:v>
                </c:pt>
                <c:pt idx="950">
                  <c:v>3050</c:v>
                </c:pt>
                <c:pt idx="951">
                  <c:v>3049</c:v>
                </c:pt>
                <c:pt idx="952">
                  <c:v>3048</c:v>
                </c:pt>
                <c:pt idx="953">
                  <c:v>3047</c:v>
                </c:pt>
                <c:pt idx="954">
                  <c:v>3046</c:v>
                </c:pt>
                <c:pt idx="955">
                  <c:v>3045</c:v>
                </c:pt>
                <c:pt idx="956">
                  <c:v>3044</c:v>
                </c:pt>
                <c:pt idx="957">
                  <c:v>3043</c:v>
                </c:pt>
                <c:pt idx="958">
                  <c:v>3042</c:v>
                </c:pt>
                <c:pt idx="959">
                  <c:v>3041</c:v>
                </c:pt>
                <c:pt idx="960">
                  <c:v>3040</c:v>
                </c:pt>
                <c:pt idx="961">
                  <c:v>3039</c:v>
                </c:pt>
                <c:pt idx="962">
                  <c:v>3038</c:v>
                </c:pt>
                <c:pt idx="963">
                  <c:v>3037</c:v>
                </c:pt>
                <c:pt idx="964">
                  <c:v>3036</c:v>
                </c:pt>
                <c:pt idx="965">
                  <c:v>3035</c:v>
                </c:pt>
                <c:pt idx="966">
                  <c:v>3034</c:v>
                </c:pt>
                <c:pt idx="967">
                  <c:v>3033</c:v>
                </c:pt>
                <c:pt idx="968">
                  <c:v>3032</c:v>
                </c:pt>
                <c:pt idx="969">
                  <c:v>3031</c:v>
                </c:pt>
                <c:pt idx="970">
                  <c:v>3030</c:v>
                </c:pt>
                <c:pt idx="971">
                  <c:v>3029</c:v>
                </c:pt>
                <c:pt idx="972">
                  <c:v>3028</c:v>
                </c:pt>
                <c:pt idx="973">
                  <c:v>3027</c:v>
                </c:pt>
                <c:pt idx="974">
                  <c:v>3026</c:v>
                </c:pt>
                <c:pt idx="975">
                  <c:v>3025</c:v>
                </c:pt>
                <c:pt idx="976">
                  <c:v>3024</c:v>
                </c:pt>
                <c:pt idx="977">
                  <c:v>3023</c:v>
                </c:pt>
                <c:pt idx="978">
                  <c:v>3022</c:v>
                </c:pt>
                <c:pt idx="979">
                  <c:v>3021</c:v>
                </c:pt>
                <c:pt idx="980">
                  <c:v>3020</c:v>
                </c:pt>
                <c:pt idx="981">
                  <c:v>3019</c:v>
                </c:pt>
                <c:pt idx="982">
                  <c:v>3018</c:v>
                </c:pt>
                <c:pt idx="983">
                  <c:v>3017</c:v>
                </c:pt>
                <c:pt idx="984">
                  <c:v>3016</c:v>
                </c:pt>
                <c:pt idx="985">
                  <c:v>3015</c:v>
                </c:pt>
                <c:pt idx="986">
                  <c:v>3014</c:v>
                </c:pt>
                <c:pt idx="987">
                  <c:v>3013</c:v>
                </c:pt>
                <c:pt idx="988">
                  <c:v>3012</c:v>
                </c:pt>
                <c:pt idx="989">
                  <c:v>3011</c:v>
                </c:pt>
                <c:pt idx="990">
                  <c:v>3010</c:v>
                </c:pt>
                <c:pt idx="991">
                  <c:v>3009</c:v>
                </c:pt>
                <c:pt idx="992">
                  <c:v>3008</c:v>
                </c:pt>
                <c:pt idx="993">
                  <c:v>3007</c:v>
                </c:pt>
                <c:pt idx="994">
                  <c:v>3006</c:v>
                </c:pt>
                <c:pt idx="995">
                  <c:v>3005</c:v>
                </c:pt>
                <c:pt idx="996">
                  <c:v>3004</c:v>
                </c:pt>
                <c:pt idx="997">
                  <c:v>3003</c:v>
                </c:pt>
                <c:pt idx="998">
                  <c:v>3002</c:v>
                </c:pt>
                <c:pt idx="999">
                  <c:v>3001</c:v>
                </c:pt>
                <c:pt idx="1000">
                  <c:v>3000</c:v>
                </c:pt>
                <c:pt idx="1001">
                  <c:v>2999</c:v>
                </c:pt>
                <c:pt idx="1002">
                  <c:v>2998</c:v>
                </c:pt>
                <c:pt idx="1003">
                  <c:v>2997</c:v>
                </c:pt>
                <c:pt idx="1004">
                  <c:v>2996</c:v>
                </c:pt>
                <c:pt idx="1005">
                  <c:v>2995</c:v>
                </c:pt>
                <c:pt idx="1006">
                  <c:v>2994</c:v>
                </c:pt>
                <c:pt idx="1007">
                  <c:v>2993</c:v>
                </c:pt>
                <c:pt idx="1008">
                  <c:v>2992</c:v>
                </c:pt>
                <c:pt idx="1009">
                  <c:v>2991</c:v>
                </c:pt>
                <c:pt idx="1010">
                  <c:v>2990</c:v>
                </c:pt>
                <c:pt idx="1011">
                  <c:v>2989</c:v>
                </c:pt>
                <c:pt idx="1012">
                  <c:v>2988</c:v>
                </c:pt>
                <c:pt idx="1013">
                  <c:v>2987</c:v>
                </c:pt>
                <c:pt idx="1014">
                  <c:v>2986</c:v>
                </c:pt>
                <c:pt idx="1015">
                  <c:v>2985</c:v>
                </c:pt>
                <c:pt idx="1016">
                  <c:v>2984</c:v>
                </c:pt>
                <c:pt idx="1017">
                  <c:v>2983</c:v>
                </c:pt>
                <c:pt idx="1018">
                  <c:v>2982</c:v>
                </c:pt>
                <c:pt idx="1019">
                  <c:v>2981</c:v>
                </c:pt>
                <c:pt idx="1020">
                  <c:v>2980</c:v>
                </c:pt>
                <c:pt idx="1021">
                  <c:v>2979</c:v>
                </c:pt>
                <c:pt idx="1022">
                  <c:v>2978</c:v>
                </c:pt>
                <c:pt idx="1023">
                  <c:v>2977</c:v>
                </c:pt>
                <c:pt idx="1024">
                  <c:v>2976</c:v>
                </c:pt>
                <c:pt idx="1025">
                  <c:v>2975</c:v>
                </c:pt>
                <c:pt idx="1026">
                  <c:v>2974</c:v>
                </c:pt>
                <c:pt idx="1027">
                  <c:v>2973</c:v>
                </c:pt>
                <c:pt idx="1028">
                  <c:v>2972</c:v>
                </c:pt>
                <c:pt idx="1029">
                  <c:v>2971</c:v>
                </c:pt>
                <c:pt idx="1030">
                  <c:v>2970</c:v>
                </c:pt>
                <c:pt idx="1031">
                  <c:v>2969</c:v>
                </c:pt>
                <c:pt idx="1032">
                  <c:v>2968</c:v>
                </c:pt>
                <c:pt idx="1033">
                  <c:v>2967</c:v>
                </c:pt>
                <c:pt idx="1034">
                  <c:v>2966</c:v>
                </c:pt>
                <c:pt idx="1035">
                  <c:v>2965</c:v>
                </c:pt>
                <c:pt idx="1036">
                  <c:v>2964</c:v>
                </c:pt>
                <c:pt idx="1037">
                  <c:v>2963</c:v>
                </c:pt>
                <c:pt idx="1038">
                  <c:v>2962</c:v>
                </c:pt>
                <c:pt idx="1039">
                  <c:v>2961</c:v>
                </c:pt>
                <c:pt idx="1040">
                  <c:v>2960</c:v>
                </c:pt>
                <c:pt idx="1041">
                  <c:v>2959</c:v>
                </c:pt>
                <c:pt idx="1042">
                  <c:v>2958</c:v>
                </c:pt>
                <c:pt idx="1043">
                  <c:v>2957</c:v>
                </c:pt>
                <c:pt idx="1044">
                  <c:v>2956</c:v>
                </c:pt>
                <c:pt idx="1045">
                  <c:v>2955</c:v>
                </c:pt>
                <c:pt idx="1046">
                  <c:v>2954</c:v>
                </c:pt>
                <c:pt idx="1047">
                  <c:v>2953</c:v>
                </c:pt>
                <c:pt idx="1048">
                  <c:v>2952</c:v>
                </c:pt>
                <c:pt idx="1049">
                  <c:v>2951</c:v>
                </c:pt>
                <c:pt idx="1050">
                  <c:v>2950</c:v>
                </c:pt>
                <c:pt idx="1051">
                  <c:v>2949</c:v>
                </c:pt>
                <c:pt idx="1052">
                  <c:v>2948</c:v>
                </c:pt>
                <c:pt idx="1053">
                  <c:v>2947</c:v>
                </c:pt>
                <c:pt idx="1054">
                  <c:v>2946</c:v>
                </c:pt>
                <c:pt idx="1055">
                  <c:v>2945</c:v>
                </c:pt>
                <c:pt idx="1056">
                  <c:v>2944</c:v>
                </c:pt>
                <c:pt idx="1057">
                  <c:v>2943</c:v>
                </c:pt>
                <c:pt idx="1058">
                  <c:v>2942</c:v>
                </c:pt>
                <c:pt idx="1059">
                  <c:v>2941</c:v>
                </c:pt>
                <c:pt idx="1060">
                  <c:v>2940</c:v>
                </c:pt>
                <c:pt idx="1061">
                  <c:v>2939</c:v>
                </c:pt>
                <c:pt idx="1062">
                  <c:v>2938</c:v>
                </c:pt>
                <c:pt idx="1063">
                  <c:v>2937</c:v>
                </c:pt>
                <c:pt idx="1064">
                  <c:v>2936</c:v>
                </c:pt>
                <c:pt idx="1065">
                  <c:v>2935</c:v>
                </c:pt>
                <c:pt idx="1066">
                  <c:v>2934</c:v>
                </c:pt>
                <c:pt idx="1067">
                  <c:v>2933</c:v>
                </c:pt>
                <c:pt idx="1068">
                  <c:v>2932</c:v>
                </c:pt>
                <c:pt idx="1069">
                  <c:v>2931</c:v>
                </c:pt>
                <c:pt idx="1070">
                  <c:v>2930</c:v>
                </c:pt>
                <c:pt idx="1071">
                  <c:v>2929</c:v>
                </c:pt>
                <c:pt idx="1072">
                  <c:v>2928</c:v>
                </c:pt>
                <c:pt idx="1073">
                  <c:v>2927</c:v>
                </c:pt>
                <c:pt idx="1074">
                  <c:v>2926</c:v>
                </c:pt>
                <c:pt idx="1075">
                  <c:v>2925</c:v>
                </c:pt>
                <c:pt idx="1076">
                  <c:v>2924</c:v>
                </c:pt>
                <c:pt idx="1077">
                  <c:v>2923</c:v>
                </c:pt>
                <c:pt idx="1078">
                  <c:v>2922</c:v>
                </c:pt>
                <c:pt idx="1079">
                  <c:v>2921</c:v>
                </c:pt>
                <c:pt idx="1080">
                  <c:v>2920</c:v>
                </c:pt>
                <c:pt idx="1081">
                  <c:v>2919</c:v>
                </c:pt>
                <c:pt idx="1082">
                  <c:v>2918</c:v>
                </c:pt>
                <c:pt idx="1083">
                  <c:v>2917</c:v>
                </c:pt>
                <c:pt idx="1084">
                  <c:v>2916</c:v>
                </c:pt>
                <c:pt idx="1085">
                  <c:v>2915</c:v>
                </c:pt>
                <c:pt idx="1086">
                  <c:v>2914</c:v>
                </c:pt>
                <c:pt idx="1087">
                  <c:v>2913</c:v>
                </c:pt>
                <c:pt idx="1088">
                  <c:v>2912</c:v>
                </c:pt>
                <c:pt idx="1089">
                  <c:v>2911</c:v>
                </c:pt>
                <c:pt idx="1090">
                  <c:v>2910</c:v>
                </c:pt>
                <c:pt idx="1091">
                  <c:v>2909</c:v>
                </c:pt>
                <c:pt idx="1092">
                  <c:v>2908</c:v>
                </c:pt>
                <c:pt idx="1093">
                  <c:v>2907</c:v>
                </c:pt>
                <c:pt idx="1094">
                  <c:v>2906</c:v>
                </c:pt>
                <c:pt idx="1095">
                  <c:v>2905</c:v>
                </c:pt>
                <c:pt idx="1096">
                  <c:v>2904</c:v>
                </c:pt>
                <c:pt idx="1097">
                  <c:v>2903</c:v>
                </c:pt>
                <c:pt idx="1098">
                  <c:v>2902</c:v>
                </c:pt>
                <c:pt idx="1099">
                  <c:v>2901</c:v>
                </c:pt>
                <c:pt idx="1100">
                  <c:v>2900</c:v>
                </c:pt>
                <c:pt idx="1101">
                  <c:v>2899</c:v>
                </c:pt>
                <c:pt idx="1102">
                  <c:v>2898</c:v>
                </c:pt>
                <c:pt idx="1103">
                  <c:v>2897</c:v>
                </c:pt>
                <c:pt idx="1104">
                  <c:v>2896</c:v>
                </c:pt>
                <c:pt idx="1105">
                  <c:v>2895</c:v>
                </c:pt>
                <c:pt idx="1106">
                  <c:v>2894</c:v>
                </c:pt>
                <c:pt idx="1107">
                  <c:v>2893</c:v>
                </c:pt>
                <c:pt idx="1108">
                  <c:v>2892</c:v>
                </c:pt>
                <c:pt idx="1109">
                  <c:v>2891</c:v>
                </c:pt>
                <c:pt idx="1110">
                  <c:v>2890</c:v>
                </c:pt>
                <c:pt idx="1111">
                  <c:v>2889</c:v>
                </c:pt>
                <c:pt idx="1112">
                  <c:v>2888</c:v>
                </c:pt>
                <c:pt idx="1113">
                  <c:v>2887</c:v>
                </c:pt>
                <c:pt idx="1114">
                  <c:v>2886</c:v>
                </c:pt>
                <c:pt idx="1115">
                  <c:v>2885</c:v>
                </c:pt>
                <c:pt idx="1116">
                  <c:v>2884</c:v>
                </c:pt>
                <c:pt idx="1117">
                  <c:v>2883</c:v>
                </c:pt>
                <c:pt idx="1118">
                  <c:v>2882</c:v>
                </c:pt>
                <c:pt idx="1119">
                  <c:v>2881</c:v>
                </c:pt>
                <c:pt idx="1120">
                  <c:v>2880</c:v>
                </c:pt>
                <c:pt idx="1121">
                  <c:v>2879</c:v>
                </c:pt>
                <c:pt idx="1122">
                  <c:v>2878</c:v>
                </c:pt>
                <c:pt idx="1123">
                  <c:v>2877</c:v>
                </c:pt>
                <c:pt idx="1124">
                  <c:v>2876</c:v>
                </c:pt>
                <c:pt idx="1125">
                  <c:v>2875</c:v>
                </c:pt>
                <c:pt idx="1126">
                  <c:v>2874</c:v>
                </c:pt>
                <c:pt idx="1127">
                  <c:v>2873</c:v>
                </c:pt>
                <c:pt idx="1128">
                  <c:v>2872</c:v>
                </c:pt>
                <c:pt idx="1129">
                  <c:v>2871</c:v>
                </c:pt>
                <c:pt idx="1130">
                  <c:v>2870</c:v>
                </c:pt>
                <c:pt idx="1131">
                  <c:v>2869</c:v>
                </c:pt>
                <c:pt idx="1132">
                  <c:v>2868</c:v>
                </c:pt>
                <c:pt idx="1133">
                  <c:v>2867</c:v>
                </c:pt>
                <c:pt idx="1134">
                  <c:v>2866</c:v>
                </c:pt>
                <c:pt idx="1135">
                  <c:v>2865</c:v>
                </c:pt>
                <c:pt idx="1136">
                  <c:v>2864</c:v>
                </c:pt>
                <c:pt idx="1137">
                  <c:v>2863</c:v>
                </c:pt>
                <c:pt idx="1138">
                  <c:v>2862</c:v>
                </c:pt>
                <c:pt idx="1139">
                  <c:v>2861</c:v>
                </c:pt>
                <c:pt idx="1140">
                  <c:v>2860</c:v>
                </c:pt>
                <c:pt idx="1141">
                  <c:v>2859</c:v>
                </c:pt>
                <c:pt idx="1142">
                  <c:v>2858</c:v>
                </c:pt>
                <c:pt idx="1143">
                  <c:v>2857</c:v>
                </c:pt>
                <c:pt idx="1144">
                  <c:v>2856</c:v>
                </c:pt>
                <c:pt idx="1145">
                  <c:v>2855</c:v>
                </c:pt>
                <c:pt idx="1146">
                  <c:v>2854</c:v>
                </c:pt>
                <c:pt idx="1147">
                  <c:v>2853</c:v>
                </c:pt>
                <c:pt idx="1148">
                  <c:v>2852</c:v>
                </c:pt>
                <c:pt idx="1149">
                  <c:v>2851</c:v>
                </c:pt>
                <c:pt idx="1150">
                  <c:v>2850</c:v>
                </c:pt>
                <c:pt idx="1151">
                  <c:v>2849</c:v>
                </c:pt>
                <c:pt idx="1152">
                  <c:v>2848</c:v>
                </c:pt>
                <c:pt idx="1153">
                  <c:v>2847</c:v>
                </c:pt>
                <c:pt idx="1154">
                  <c:v>2846</c:v>
                </c:pt>
                <c:pt idx="1155">
                  <c:v>2845</c:v>
                </c:pt>
                <c:pt idx="1156">
                  <c:v>2844</c:v>
                </c:pt>
                <c:pt idx="1157">
                  <c:v>2843</c:v>
                </c:pt>
                <c:pt idx="1158">
                  <c:v>2842</c:v>
                </c:pt>
                <c:pt idx="1159">
                  <c:v>2841</c:v>
                </c:pt>
                <c:pt idx="1160">
                  <c:v>2840</c:v>
                </c:pt>
                <c:pt idx="1161">
                  <c:v>2839</c:v>
                </c:pt>
                <c:pt idx="1162">
                  <c:v>2838</c:v>
                </c:pt>
                <c:pt idx="1163">
                  <c:v>2837</c:v>
                </c:pt>
                <c:pt idx="1164">
                  <c:v>2836</c:v>
                </c:pt>
                <c:pt idx="1165">
                  <c:v>2835</c:v>
                </c:pt>
                <c:pt idx="1166">
                  <c:v>2834</c:v>
                </c:pt>
                <c:pt idx="1167">
                  <c:v>2833</c:v>
                </c:pt>
                <c:pt idx="1168">
                  <c:v>2832</c:v>
                </c:pt>
                <c:pt idx="1169">
                  <c:v>2831</c:v>
                </c:pt>
                <c:pt idx="1170">
                  <c:v>2830</c:v>
                </c:pt>
                <c:pt idx="1171">
                  <c:v>2829</c:v>
                </c:pt>
                <c:pt idx="1172">
                  <c:v>2828</c:v>
                </c:pt>
                <c:pt idx="1173">
                  <c:v>2827</c:v>
                </c:pt>
                <c:pt idx="1174">
                  <c:v>2826</c:v>
                </c:pt>
                <c:pt idx="1175">
                  <c:v>2825</c:v>
                </c:pt>
                <c:pt idx="1176">
                  <c:v>2824</c:v>
                </c:pt>
                <c:pt idx="1177">
                  <c:v>2823</c:v>
                </c:pt>
                <c:pt idx="1178">
                  <c:v>2822</c:v>
                </c:pt>
                <c:pt idx="1179">
                  <c:v>2821</c:v>
                </c:pt>
                <c:pt idx="1180">
                  <c:v>2820</c:v>
                </c:pt>
                <c:pt idx="1181">
                  <c:v>2819</c:v>
                </c:pt>
                <c:pt idx="1182">
                  <c:v>2818</c:v>
                </c:pt>
                <c:pt idx="1183">
                  <c:v>2817</c:v>
                </c:pt>
                <c:pt idx="1184">
                  <c:v>2816</c:v>
                </c:pt>
                <c:pt idx="1185">
                  <c:v>2815</c:v>
                </c:pt>
                <c:pt idx="1186">
                  <c:v>2814</c:v>
                </c:pt>
                <c:pt idx="1187">
                  <c:v>2813</c:v>
                </c:pt>
                <c:pt idx="1188">
                  <c:v>2812</c:v>
                </c:pt>
                <c:pt idx="1189">
                  <c:v>2811</c:v>
                </c:pt>
                <c:pt idx="1190">
                  <c:v>2810</c:v>
                </c:pt>
                <c:pt idx="1191">
                  <c:v>2809</c:v>
                </c:pt>
                <c:pt idx="1192">
                  <c:v>2808</c:v>
                </c:pt>
                <c:pt idx="1193">
                  <c:v>2807</c:v>
                </c:pt>
                <c:pt idx="1194">
                  <c:v>2806</c:v>
                </c:pt>
                <c:pt idx="1195">
                  <c:v>2805</c:v>
                </c:pt>
                <c:pt idx="1196">
                  <c:v>2804</c:v>
                </c:pt>
                <c:pt idx="1197">
                  <c:v>2803</c:v>
                </c:pt>
                <c:pt idx="1198">
                  <c:v>2802</c:v>
                </c:pt>
                <c:pt idx="1199">
                  <c:v>2801</c:v>
                </c:pt>
                <c:pt idx="1200">
                  <c:v>2800</c:v>
                </c:pt>
                <c:pt idx="1201">
                  <c:v>2799</c:v>
                </c:pt>
                <c:pt idx="1202">
                  <c:v>2798</c:v>
                </c:pt>
                <c:pt idx="1203">
                  <c:v>2797</c:v>
                </c:pt>
                <c:pt idx="1204">
                  <c:v>2796</c:v>
                </c:pt>
                <c:pt idx="1205">
                  <c:v>2795</c:v>
                </c:pt>
                <c:pt idx="1206">
                  <c:v>2794</c:v>
                </c:pt>
                <c:pt idx="1207">
                  <c:v>2793</c:v>
                </c:pt>
                <c:pt idx="1208">
                  <c:v>2792</c:v>
                </c:pt>
                <c:pt idx="1209">
                  <c:v>2791</c:v>
                </c:pt>
                <c:pt idx="1210">
                  <c:v>2790</c:v>
                </c:pt>
                <c:pt idx="1211">
                  <c:v>2789</c:v>
                </c:pt>
                <c:pt idx="1212">
                  <c:v>2788</c:v>
                </c:pt>
                <c:pt idx="1213">
                  <c:v>2787</c:v>
                </c:pt>
                <c:pt idx="1214">
                  <c:v>2786</c:v>
                </c:pt>
                <c:pt idx="1215">
                  <c:v>2785</c:v>
                </c:pt>
                <c:pt idx="1216">
                  <c:v>2784</c:v>
                </c:pt>
                <c:pt idx="1217">
                  <c:v>2783</c:v>
                </c:pt>
                <c:pt idx="1218">
                  <c:v>2782</c:v>
                </c:pt>
                <c:pt idx="1219">
                  <c:v>2781</c:v>
                </c:pt>
                <c:pt idx="1220">
                  <c:v>2780</c:v>
                </c:pt>
                <c:pt idx="1221">
                  <c:v>2779</c:v>
                </c:pt>
                <c:pt idx="1222">
                  <c:v>2778</c:v>
                </c:pt>
                <c:pt idx="1223">
                  <c:v>2777</c:v>
                </c:pt>
                <c:pt idx="1224">
                  <c:v>2776</c:v>
                </c:pt>
                <c:pt idx="1225">
                  <c:v>2775</c:v>
                </c:pt>
                <c:pt idx="1226">
                  <c:v>2774</c:v>
                </c:pt>
                <c:pt idx="1227">
                  <c:v>2773</c:v>
                </c:pt>
                <c:pt idx="1228">
                  <c:v>2772</c:v>
                </c:pt>
                <c:pt idx="1229">
                  <c:v>2771</c:v>
                </c:pt>
                <c:pt idx="1230">
                  <c:v>2770</c:v>
                </c:pt>
                <c:pt idx="1231">
                  <c:v>2769</c:v>
                </c:pt>
                <c:pt idx="1232">
                  <c:v>2768</c:v>
                </c:pt>
                <c:pt idx="1233">
                  <c:v>2767</c:v>
                </c:pt>
                <c:pt idx="1234">
                  <c:v>2766</c:v>
                </c:pt>
                <c:pt idx="1235">
                  <c:v>2765</c:v>
                </c:pt>
                <c:pt idx="1236">
                  <c:v>2764</c:v>
                </c:pt>
                <c:pt idx="1237">
                  <c:v>2763</c:v>
                </c:pt>
                <c:pt idx="1238">
                  <c:v>2762</c:v>
                </c:pt>
                <c:pt idx="1239">
                  <c:v>2761</c:v>
                </c:pt>
                <c:pt idx="1240">
                  <c:v>2760</c:v>
                </c:pt>
                <c:pt idx="1241">
                  <c:v>2759</c:v>
                </c:pt>
                <c:pt idx="1242">
                  <c:v>2758</c:v>
                </c:pt>
                <c:pt idx="1243">
                  <c:v>2757</c:v>
                </c:pt>
                <c:pt idx="1244">
                  <c:v>2756</c:v>
                </c:pt>
                <c:pt idx="1245">
                  <c:v>2755</c:v>
                </c:pt>
                <c:pt idx="1246">
                  <c:v>2754</c:v>
                </c:pt>
                <c:pt idx="1247">
                  <c:v>2753</c:v>
                </c:pt>
                <c:pt idx="1248">
                  <c:v>2752</c:v>
                </c:pt>
                <c:pt idx="1249">
                  <c:v>2751</c:v>
                </c:pt>
                <c:pt idx="1250">
                  <c:v>2750</c:v>
                </c:pt>
                <c:pt idx="1251">
                  <c:v>2749</c:v>
                </c:pt>
                <c:pt idx="1252">
                  <c:v>2748</c:v>
                </c:pt>
                <c:pt idx="1253">
                  <c:v>2747</c:v>
                </c:pt>
                <c:pt idx="1254">
                  <c:v>2746</c:v>
                </c:pt>
                <c:pt idx="1255">
                  <c:v>2745</c:v>
                </c:pt>
                <c:pt idx="1256">
                  <c:v>2744</c:v>
                </c:pt>
                <c:pt idx="1257">
                  <c:v>2743</c:v>
                </c:pt>
                <c:pt idx="1258">
                  <c:v>2742</c:v>
                </c:pt>
                <c:pt idx="1259">
                  <c:v>2741</c:v>
                </c:pt>
                <c:pt idx="1260">
                  <c:v>2740</c:v>
                </c:pt>
                <c:pt idx="1261">
                  <c:v>2739</c:v>
                </c:pt>
                <c:pt idx="1262">
                  <c:v>2738</c:v>
                </c:pt>
                <c:pt idx="1263">
                  <c:v>2737</c:v>
                </c:pt>
                <c:pt idx="1264">
                  <c:v>2736</c:v>
                </c:pt>
                <c:pt idx="1265">
                  <c:v>2735</c:v>
                </c:pt>
                <c:pt idx="1266">
                  <c:v>2734</c:v>
                </c:pt>
                <c:pt idx="1267">
                  <c:v>2733</c:v>
                </c:pt>
                <c:pt idx="1268">
                  <c:v>2732</c:v>
                </c:pt>
                <c:pt idx="1269">
                  <c:v>2731</c:v>
                </c:pt>
                <c:pt idx="1270">
                  <c:v>2730</c:v>
                </c:pt>
                <c:pt idx="1271">
                  <c:v>2729</c:v>
                </c:pt>
                <c:pt idx="1272">
                  <c:v>2728</c:v>
                </c:pt>
                <c:pt idx="1273">
                  <c:v>2727</c:v>
                </c:pt>
                <c:pt idx="1274">
                  <c:v>2726</c:v>
                </c:pt>
                <c:pt idx="1275">
                  <c:v>2725</c:v>
                </c:pt>
                <c:pt idx="1276">
                  <c:v>2724</c:v>
                </c:pt>
                <c:pt idx="1277">
                  <c:v>2723</c:v>
                </c:pt>
                <c:pt idx="1278">
                  <c:v>2722</c:v>
                </c:pt>
                <c:pt idx="1279">
                  <c:v>2721</c:v>
                </c:pt>
                <c:pt idx="1280">
                  <c:v>2720</c:v>
                </c:pt>
                <c:pt idx="1281">
                  <c:v>2719</c:v>
                </c:pt>
                <c:pt idx="1282">
                  <c:v>2718</c:v>
                </c:pt>
                <c:pt idx="1283">
                  <c:v>2717</c:v>
                </c:pt>
                <c:pt idx="1284">
                  <c:v>2716</c:v>
                </c:pt>
                <c:pt idx="1285">
                  <c:v>2715</c:v>
                </c:pt>
                <c:pt idx="1286">
                  <c:v>2714</c:v>
                </c:pt>
                <c:pt idx="1287">
                  <c:v>2713</c:v>
                </c:pt>
                <c:pt idx="1288">
                  <c:v>2712</c:v>
                </c:pt>
                <c:pt idx="1289">
                  <c:v>2711</c:v>
                </c:pt>
                <c:pt idx="1290">
                  <c:v>2710</c:v>
                </c:pt>
                <c:pt idx="1291">
                  <c:v>2709</c:v>
                </c:pt>
                <c:pt idx="1292">
                  <c:v>2708</c:v>
                </c:pt>
                <c:pt idx="1293">
                  <c:v>2707</c:v>
                </c:pt>
                <c:pt idx="1294">
                  <c:v>2706</c:v>
                </c:pt>
                <c:pt idx="1295">
                  <c:v>2705</c:v>
                </c:pt>
                <c:pt idx="1296">
                  <c:v>2704</c:v>
                </c:pt>
                <c:pt idx="1297">
                  <c:v>2703</c:v>
                </c:pt>
                <c:pt idx="1298">
                  <c:v>2702</c:v>
                </c:pt>
                <c:pt idx="1299">
                  <c:v>2701</c:v>
                </c:pt>
                <c:pt idx="1300">
                  <c:v>2700</c:v>
                </c:pt>
                <c:pt idx="1301">
                  <c:v>2699</c:v>
                </c:pt>
                <c:pt idx="1302">
                  <c:v>2698</c:v>
                </c:pt>
                <c:pt idx="1303">
                  <c:v>2697</c:v>
                </c:pt>
                <c:pt idx="1304">
                  <c:v>2696</c:v>
                </c:pt>
                <c:pt idx="1305">
                  <c:v>2695</c:v>
                </c:pt>
                <c:pt idx="1306">
                  <c:v>2694</c:v>
                </c:pt>
                <c:pt idx="1307">
                  <c:v>2693</c:v>
                </c:pt>
                <c:pt idx="1308">
                  <c:v>2692</c:v>
                </c:pt>
                <c:pt idx="1309">
                  <c:v>2691</c:v>
                </c:pt>
                <c:pt idx="1310">
                  <c:v>2690</c:v>
                </c:pt>
                <c:pt idx="1311">
                  <c:v>2689</c:v>
                </c:pt>
                <c:pt idx="1312">
                  <c:v>2688</c:v>
                </c:pt>
                <c:pt idx="1313">
                  <c:v>2687</c:v>
                </c:pt>
                <c:pt idx="1314">
                  <c:v>2686</c:v>
                </c:pt>
                <c:pt idx="1315">
                  <c:v>2685</c:v>
                </c:pt>
                <c:pt idx="1316">
                  <c:v>2684</c:v>
                </c:pt>
                <c:pt idx="1317">
                  <c:v>2683</c:v>
                </c:pt>
                <c:pt idx="1318">
                  <c:v>2682</c:v>
                </c:pt>
                <c:pt idx="1319">
                  <c:v>2681</c:v>
                </c:pt>
                <c:pt idx="1320">
                  <c:v>2680</c:v>
                </c:pt>
                <c:pt idx="1321">
                  <c:v>2679</c:v>
                </c:pt>
                <c:pt idx="1322">
                  <c:v>2678</c:v>
                </c:pt>
                <c:pt idx="1323">
                  <c:v>2677</c:v>
                </c:pt>
                <c:pt idx="1324">
                  <c:v>2676</c:v>
                </c:pt>
                <c:pt idx="1325">
                  <c:v>2675</c:v>
                </c:pt>
                <c:pt idx="1326">
                  <c:v>2674</c:v>
                </c:pt>
                <c:pt idx="1327">
                  <c:v>2673</c:v>
                </c:pt>
                <c:pt idx="1328">
                  <c:v>2672</c:v>
                </c:pt>
                <c:pt idx="1329">
                  <c:v>2671</c:v>
                </c:pt>
                <c:pt idx="1330">
                  <c:v>2670</c:v>
                </c:pt>
                <c:pt idx="1331">
                  <c:v>2669</c:v>
                </c:pt>
                <c:pt idx="1332">
                  <c:v>2668</c:v>
                </c:pt>
                <c:pt idx="1333">
                  <c:v>2667</c:v>
                </c:pt>
                <c:pt idx="1334">
                  <c:v>2666</c:v>
                </c:pt>
                <c:pt idx="1335">
                  <c:v>2665</c:v>
                </c:pt>
                <c:pt idx="1336">
                  <c:v>2664</c:v>
                </c:pt>
                <c:pt idx="1337">
                  <c:v>2663</c:v>
                </c:pt>
                <c:pt idx="1338">
                  <c:v>2662</c:v>
                </c:pt>
                <c:pt idx="1339">
                  <c:v>2661</c:v>
                </c:pt>
                <c:pt idx="1340">
                  <c:v>2660</c:v>
                </c:pt>
                <c:pt idx="1341">
                  <c:v>2659</c:v>
                </c:pt>
                <c:pt idx="1342">
                  <c:v>2658</c:v>
                </c:pt>
                <c:pt idx="1343">
                  <c:v>2657</c:v>
                </c:pt>
                <c:pt idx="1344">
                  <c:v>2656</c:v>
                </c:pt>
                <c:pt idx="1345">
                  <c:v>2655</c:v>
                </c:pt>
                <c:pt idx="1346">
                  <c:v>2654</c:v>
                </c:pt>
                <c:pt idx="1347">
                  <c:v>2653</c:v>
                </c:pt>
                <c:pt idx="1348">
                  <c:v>2652</c:v>
                </c:pt>
                <c:pt idx="1349">
                  <c:v>2651</c:v>
                </c:pt>
                <c:pt idx="1350">
                  <c:v>2650</c:v>
                </c:pt>
                <c:pt idx="1351">
                  <c:v>2649</c:v>
                </c:pt>
                <c:pt idx="1352">
                  <c:v>2648</c:v>
                </c:pt>
                <c:pt idx="1353">
                  <c:v>2647</c:v>
                </c:pt>
                <c:pt idx="1354">
                  <c:v>2646</c:v>
                </c:pt>
                <c:pt idx="1355">
                  <c:v>2645</c:v>
                </c:pt>
                <c:pt idx="1356">
                  <c:v>2644</c:v>
                </c:pt>
                <c:pt idx="1357">
                  <c:v>2643</c:v>
                </c:pt>
                <c:pt idx="1358">
                  <c:v>2642</c:v>
                </c:pt>
                <c:pt idx="1359">
                  <c:v>2641</c:v>
                </c:pt>
                <c:pt idx="1360">
                  <c:v>2640</c:v>
                </c:pt>
                <c:pt idx="1361">
                  <c:v>2639</c:v>
                </c:pt>
                <c:pt idx="1362">
                  <c:v>2638</c:v>
                </c:pt>
                <c:pt idx="1363">
                  <c:v>2637</c:v>
                </c:pt>
                <c:pt idx="1364">
                  <c:v>2636</c:v>
                </c:pt>
                <c:pt idx="1365">
                  <c:v>2635</c:v>
                </c:pt>
                <c:pt idx="1366">
                  <c:v>2634</c:v>
                </c:pt>
                <c:pt idx="1367">
                  <c:v>2633</c:v>
                </c:pt>
                <c:pt idx="1368">
                  <c:v>2632</c:v>
                </c:pt>
                <c:pt idx="1369">
                  <c:v>2631</c:v>
                </c:pt>
                <c:pt idx="1370">
                  <c:v>2630</c:v>
                </c:pt>
                <c:pt idx="1371">
                  <c:v>2629</c:v>
                </c:pt>
                <c:pt idx="1372">
                  <c:v>2628</c:v>
                </c:pt>
                <c:pt idx="1373">
                  <c:v>2627</c:v>
                </c:pt>
                <c:pt idx="1374">
                  <c:v>2626</c:v>
                </c:pt>
                <c:pt idx="1375">
                  <c:v>2625</c:v>
                </c:pt>
                <c:pt idx="1376">
                  <c:v>2624</c:v>
                </c:pt>
                <c:pt idx="1377">
                  <c:v>2623</c:v>
                </c:pt>
                <c:pt idx="1378">
                  <c:v>2622</c:v>
                </c:pt>
                <c:pt idx="1379">
                  <c:v>2621</c:v>
                </c:pt>
                <c:pt idx="1380">
                  <c:v>2620</c:v>
                </c:pt>
                <c:pt idx="1381">
                  <c:v>2619</c:v>
                </c:pt>
                <c:pt idx="1382">
                  <c:v>2618</c:v>
                </c:pt>
                <c:pt idx="1383">
                  <c:v>2617</c:v>
                </c:pt>
                <c:pt idx="1384">
                  <c:v>2616</c:v>
                </c:pt>
                <c:pt idx="1385">
                  <c:v>2615</c:v>
                </c:pt>
                <c:pt idx="1386">
                  <c:v>2614</c:v>
                </c:pt>
                <c:pt idx="1387">
                  <c:v>2613</c:v>
                </c:pt>
                <c:pt idx="1388">
                  <c:v>2612</c:v>
                </c:pt>
                <c:pt idx="1389">
                  <c:v>2611</c:v>
                </c:pt>
                <c:pt idx="1390">
                  <c:v>2610</c:v>
                </c:pt>
                <c:pt idx="1391">
                  <c:v>2609</c:v>
                </c:pt>
                <c:pt idx="1392">
                  <c:v>2608</c:v>
                </c:pt>
                <c:pt idx="1393">
                  <c:v>2607</c:v>
                </c:pt>
                <c:pt idx="1394">
                  <c:v>2606</c:v>
                </c:pt>
                <c:pt idx="1395">
                  <c:v>2605</c:v>
                </c:pt>
                <c:pt idx="1396">
                  <c:v>2604</c:v>
                </c:pt>
                <c:pt idx="1397">
                  <c:v>2603</c:v>
                </c:pt>
                <c:pt idx="1398">
                  <c:v>2602</c:v>
                </c:pt>
                <c:pt idx="1399">
                  <c:v>2601</c:v>
                </c:pt>
                <c:pt idx="1400">
                  <c:v>2600</c:v>
                </c:pt>
                <c:pt idx="1401">
                  <c:v>2599</c:v>
                </c:pt>
                <c:pt idx="1402">
                  <c:v>2598</c:v>
                </c:pt>
                <c:pt idx="1403">
                  <c:v>2597</c:v>
                </c:pt>
                <c:pt idx="1404">
                  <c:v>2596</c:v>
                </c:pt>
                <c:pt idx="1405">
                  <c:v>2595</c:v>
                </c:pt>
                <c:pt idx="1406">
                  <c:v>2594</c:v>
                </c:pt>
                <c:pt idx="1407">
                  <c:v>2593</c:v>
                </c:pt>
                <c:pt idx="1408">
                  <c:v>2592</c:v>
                </c:pt>
                <c:pt idx="1409">
                  <c:v>2591</c:v>
                </c:pt>
                <c:pt idx="1410">
                  <c:v>2590</c:v>
                </c:pt>
                <c:pt idx="1411">
                  <c:v>2589</c:v>
                </c:pt>
                <c:pt idx="1412">
                  <c:v>2588</c:v>
                </c:pt>
                <c:pt idx="1413">
                  <c:v>2587</c:v>
                </c:pt>
                <c:pt idx="1414">
                  <c:v>2586</c:v>
                </c:pt>
                <c:pt idx="1415">
                  <c:v>2585</c:v>
                </c:pt>
                <c:pt idx="1416">
                  <c:v>2584</c:v>
                </c:pt>
                <c:pt idx="1417">
                  <c:v>2583</c:v>
                </c:pt>
                <c:pt idx="1418">
                  <c:v>2582</c:v>
                </c:pt>
                <c:pt idx="1419">
                  <c:v>2581</c:v>
                </c:pt>
                <c:pt idx="1420">
                  <c:v>2580</c:v>
                </c:pt>
                <c:pt idx="1421">
                  <c:v>2579</c:v>
                </c:pt>
                <c:pt idx="1422">
                  <c:v>2578</c:v>
                </c:pt>
                <c:pt idx="1423">
                  <c:v>2577</c:v>
                </c:pt>
                <c:pt idx="1424">
                  <c:v>2576</c:v>
                </c:pt>
                <c:pt idx="1425">
                  <c:v>2575</c:v>
                </c:pt>
                <c:pt idx="1426">
                  <c:v>2574</c:v>
                </c:pt>
                <c:pt idx="1427">
                  <c:v>2573</c:v>
                </c:pt>
                <c:pt idx="1428">
                  <c:v>2572</c:v>
                </c:pt>
                <c:pt idx="1429">
                  <c:v>2571</c:v>
                </c:pt>
                <c:pt idx="1430">
                  <c:v>2570</c:v>
                </c:pt>
                <c:pt idx="1431">
                  <c:v>2569</c:v>
                </c:pt>
                <c:pt idx="1432">
                  <c:v>2568</c:v>
                </c:pt>
                <c:pt idx="1433">
                  <c:v>2567</c:v>
                </c:pt>
                <c:pt idx="1434">
                  <c:v>2566</c:v>
                </c:pt>
                <c:pt idx="1435">
                  <c:v>2565</c:v>
                </c:pt>
                <c:pt idx="1436">
                  <c:v>2564</c:v>
                </c:pt>
                <c:pt idx="1437">
                  <c:v>2563</c:v>
                </c:pt>
                <c:pt idx="1438">
                  <c:v>2562</c:v>
                </c:pt>
                <c:pt idx="1439">
                  <c:v>2561</c:v>
                </c:pt>
                <c:pt idx="1440">
                  <c:v>2560</c:v>
                </c:pt>
                <c:pt idx="1441">
                  <c:v>2559</c:v>
                </c:pt>
                <c:pt idx="1442">
                  <c:v>2558</c:v>
                </c:pt>
                <c:pt idx="1443">
                  <c:v>2557</c:v>
                </c:pt>
                <c:pt idx="1444">
                  <c:v>2556</c:v>
                </c:pt>
                <c:pt idx="1445">
                  <c:v>2555</c:v>
                </c:pt>
                <c:pt idx="1446">
                  <c:v>2554</c:v>
                </c:pt>
                <c:pt idx="1447">
                  <c:v>2553</c:v>
                </c:pt>
                <c:pt idx="1448">
                  <c:v>2552</c:v>
                </c:pt>
                <c:pt idx="1449">
                  <c:v>2551</c:v>
                </c:pt>
                <c:pt idx="1450">
                  <c:v>2550</c:v>
                </c:pt>
                <c:pt idx="1451">
                  <c:v>2549</c:v>
                </c:pt>
                <c:pt idx="1452">
                  <c:v>2548</c:v>
                </c:pt>
                <c:pt idx="1453">
                  <c:v>2547</c:v>
                </c:pt>
                <c:pt idx="1454">
                  <c:v>2546</c:v>
                </c:pt>
                <c:pt idx="1455">
                  <c:v>2545</c:v>
                </c:pt>
                <c:pt idx="1456">
                  <c:v>2544</c:v>
                </c:pt>
                <c:pt idx="1457">
                  <c:v>2543</c:v>
                </c:pt>
                <c:pt idx="1458">
                  <c:v>2542</c:v>
                </c:pt>
                <c:pt idx="1459">
                  <c:v>2541</c:v>
                </c:pt>
                <c:pt idx="1460">
                  <c:v>2540</c:v>
                </c:pt>
                <c:pt idx="1461">
                  <c:v>2539</c:v>
                </c:pt>
                <c:pt idx="1462">
                  <c:v>2538</c:v>
                </c:pt>
                <c:pt idx="1463">
                  <c:v>2537</c:v>
                </c:pt>
                <c:pt idx="1464">
                  <c:v>2536</c:v>
                </c:pt>
                <c:pt idx="1465">
                  <c:v>2535</c:v>
                </c:pt>
                <c:pt idx="1466">
                  <c:v>2534</c:v>
                </c:pt>
                <c:pt idx="1467">
                  <c:v>2533</c:v>
                </c:pt>
                <c:pt idx="1468">
                  <c:v>2532</c:v>
                </c:pt>
                <c:pt idx="1469">
                  <c:v>2531</c:v>
                </c:pt>
                <c:pt idx="1470">
                  <c:v>2530</c:v>
                </c:pt>
                <c:pt idx="1471">
                  <c:v>2529</c:v>
                </c:pt>
                <c:pt idx="1472">
                  <c:v>2528</c:v>
                </c:pt>
                <c:pt idx="1473">
                  <c:v>2527</c:v>
                </c:pt>
                <c:pt idx="1474">
                  <c:v>2526</c:v>
                </c:pt>
                <c:pt idx="1475">
                  <c:v>2525</c:v>
                </c:pt>
                <c:pt idx="1476">
                  <c:v>2524</c:v>
                </c:pt>
                <c:pt idx="1477">
                  <c:v>2523</c:v>
                </c:pt>
                <c:pt idx="1478">
                  <c:v>2522</c:v>
                </c:pt>
                <c:pt idx="1479">
                  <c:v>2521</c:v>
                </c:pt>
                <c:pt idx="1480">
                  <c:v>2520</c:v>
                </c:pt>
                <c:pt idx="1481">
                  <c:v>2519</c:v>
                </c:pt>
                <c:pt idx="1482">
                  <c:v>2518</c:v>
                </c:pt>
                <c:pt idx="1483">
                  <c:v>2517</c:v>
                </c:pt>
                <c:pt idx="1484">
                  <c:v>2516</c:v>
                </c:pt>
                <c:pt idx="1485">
                  <c:v>2515</c:v>
                </c:pt>
                <c:pt idx="1486">
                  <c:v>2514</c:v>
                </c:pt>
                <c:pt idx="1487">
                  <c:v>2513</c:v>
                </c:pt>
                <c:pt idx="1488">
                  <c:v>2512</c:v>
                </c:pt>
                <c:pt idx="1489">
                  <c:v>2511</c:v>
                </c:pt>
                <c:pt idx="1490">
                  <c:v>2510</c:v>
                </c:pt>
                <c:pt idx="1491">
                  <c:v>2509</c:v>
                </c:pt>
                <c:pt idx="1492">
                  <c:v>2508</c:v>
                </c:pt>
                <c:pt idx="1493">
                  <c:v>2507</c:v>
                </c:pt>
                <c:pt idx="1494">
                  <c:v>2506</c:v>
                </c:pt>
                <c:pt idx="1495">
                  <c:v>2505</c:v>
                </c:pt>
                <c:pt idx="1496">
                  <c:v>2504</c:v>
                </c:pt>
                <c:pt idx="1497">
                  <c:v>2503</c:v>
                </c:pt>
                <c:pt idx="1498">
                  <c:v>2502</c:v>
                </c:pt>
                <c:pt idx="1499">
                  <c:v>2501</c:v>
                </c:pt>
                <c:pt idx="1500">
                  <c:v>2500</c:v>
                </c:pt>
                <c:pt idx="1501">
                  <c:v>2499</c:v>
                </c:pt>
                <c:pt idx="1502">
                  <c:v>2498</c:v>
                </c:pt>
                <c:pt idx="1503">
                  <c:v>2497</c:v>
                </c:pt>
                <c:pt idx="1504">
                  <c:v>2496</c:v>
                </c:pt>
                <c:pt idx="1505">
                  <c:v>2495</c:v>
                </c:pt>
                <c:pt idx="1506">
                  <c:v>2494</c:v>
                </c:pt>
                <c:pt idx="1507">
                  <c:v>2493</c:v>
                </c:pt>
                <c:pt idx="1508">
                  <c:v>2492</c:v>
                </c:pt>
                <c:pt idx="1509">
                  <c:v>2491</c:v>
                </c:pt>
                <c:pt idx="1510">
                  <c:v>2490</c:v>
                </c:pt>
                <c:pt idx="1511">
                  <c:v>2489</c:v>
                </c:pt>
                <c:pt idx="1512">
                  <c:v>2488</c:v>
                </c:pt>
                <c:pt idx="1513">
                  <c:v>2487</c:v>
                </c:pt>
                <c:pt idx="1514">
                  <c:v>2486</c:v>
                </c:pt>
                <c:pt idx="1515">
                  <c:v>2485</c:v>
                </c:pt>
                <c:pt idx="1516">
                  <c:v>2484</c:v>
                </c:pt>
                <c:pt idx="1517">
                  <c:v>2483</c:v>
                </c:pt>
                <c:pt idx="1518">
                  <c:v>2482</c:v>
                </c:pt>
                <c:pt idx="1519">
                  <c:v>2481</c:v>
                </c:pt>
                <c:pt idx="1520">
                  <c:v>2480</c:v>
                </c:pt>
                <c:pt idx="1521">
                  <c:v>2479</c:v>
                </c:pt>
                <c:pt idx="1522">
                  <c:v>2478</c:v>
                </c:pt>
                <c:pt idx="1523">
                  <c:v>2477</c:v>
                </c:pt>
                <c:pt idx="1524">
                  <c:v>2476</c:v>
                </c:pt>
                <c:pt idx="1525">
                  <c:v>2475</c:v>
                </c:pt>
                <c:pt idx="1526">
                  <c:v>2474</c:v>
                </c:pt>
                <c:pt idx="1527">
                  <c:v>2473</c:v>
                </c:pt>
                <c:pt idx="1528">
                  <c:v>2472</c:v>
                </c:pt>
                <c:pt idx="1529">
                  <c:v>2471</c:v>
                </c:pt>
                <c:pt idx="1530">
                  <c:v>2470</c:v>
                </c:pt>
                <c:pt idx="1531">
                  <c:v>2469</c:v>
                </c:pt>
                <c:pt idx="1532">
                  <c:v>2468</c:v>
                </c:pt>
                <c:pt idx="1533">
                  <c:v>2467</c:v>
                </c:pt>
                <c:pt idx="1534">
                  <c:v>2466</c:v>
                </c:pt>
                <c:pt idx="1535">
                  <c:v>2465</c:v>
                </c:pt>
                <c:pt idx="1536">
                  <c:v>2464</c:v>
                </c:pt>
                <c:pt idx="1537">
                  <c:v>2463</c:v>
                </c:pt>
                <c:pt idx="1538">
                  <c:v>2462</c:v>
                </c:pt>
                <c:pt idx="1539">
                  <c:v>2461</c:v>
                </c:pt>
                <c:pt idx="1540">
                  <c:v>2460</c:v>
                </c:pt>
                <c:pt idx="1541">
                  <c:v>2459</c:v>
                </c:pt>
                <c:pt idx="1542">
                  <c:v>2458</c:v>
                </c:pt>
                <c:pt idx="1543">
                  <c:v>2457</c:v>
                </c:pt>
                <c:pt idx="1544">
                  <c:v>2456</c:v>
                </c:pt>
                <c:pt idx="1545">
                  <c:v>2455</c:v>
                </c:pt>
                <c:pt idx="1546">
                  <c:v>2454</c:v>
                </c:pt>
                <c:pt idx="1547">
                  <c:v>2453</c:v>
                </c:pt>
                <c:pt idx="1548">
                  <c:v>2452</c:v>
                </c:pt>
                <c:pt idx="1549">
                  <c:v>2451</c:v>
                </c:pt>
                <c:pt idx="1550">
                  <c:v>2450</c:v>
                </c:pt>
                <c:pt idx="1551">
                  <c:v>2449</c:v>
                </c:pt>
                <c:pt idx="1552">
                  <c:v>2448</c:v>
                </c:pt>
                <c:pt idx="1553">
                  <c:v>2447</c:v>
                </c:pt>
                <c:pt idx="1554">
                  <c:v>2446</c:v>
                </c:pt>
                <c:pt idx="1555">
                  <c:v>2445</c:v>
                </c:pt>
                <c:pt idx="1556">
                  <c:v>2444</c:v>
                </c:pt>
                <c:pt idx="1557">
                  <c:v>2443</c:v>
                </c:pt>
                <c:pt idx="1558">
                  <c:v>2442</c:v>
                </c:pt>
                <c:pt idx="1559">
                  <c:v>2441</c:v>
                </c:pt>
                <c:pt idx="1560">
                  <c:v>2440</c:v>
                </c:pt>
                <c:pt idx="1561">
                  <c:v>2439</c:v>
                </c:pt>
                <c:pt idx="1562">
                  <c:v>2438</c:v>
                </c:pt>
                <c:pt idx="1563">
                  <c:v>2437</c:v>
                </c:pt>
                <c:pt idx="1564">
                  <c:v>2436</c:v>
                </c:pt>
                <c:pt idx="1565">
                  <c:v>2435</c:v>
                </c:pt>
                <c:pt idx="1566">
                  <c:v>2434</c:v>
                </c:pt>
                <c:pt idx="1567">
                  <c:v>2433</c:v>
                </c:pt>
                <c:pt idx="1568">
                  <c:v>2432</c:v>
                </c:pt>
                <c:pt idx="1569">
                  <c:v>2431</c:v>
                </c:pt>
                <c:pt idx="1570">
                  <c:v>2430</c:v>
                </c:pt>
                <c:pt idx="1571">
                  <c:v>2429</c:v>
                </c:pt>
                <c:pt idx="1572">
                  <c:v>2428</c:v>
                </c:pt>
                <c:pt idx="1573">
                  <c:v>2427</c:v>
                </c:pt>
                <c:pt idx="1574">
                  <c:v>2426</c:v>
                </c:pt>
                <c:pt idx="1575">
                  <c:v>2425</c:v>
                </c:pt>
                <c:pt idx="1576">
                  <c:v>2424</c:v>
                </c:pt>
                <c:pt idx="1577">
                  <c:v>2423</c:v>
                </c:pt>
                <c:pt idx="1578">
                  <c:v>2422</c:v>
                </c:pt>
                <c:pt idx="1579">
                  <c:v>2421</c:v>
                </c:pt>
                <c:pt idx="1580">
                  <c:v>2420</c:v>
                </c:pt>
                <c:pt idx="1581">
                  <c:v>2419</c:v>
                </c:pt>
                <c:pt idx="1582">
                  <c:v>2418</c:v>
                </c:pt>
                <c:pt idx="1583">
                  <c:v>2417</c:v>
                </c:pt>
                <c:pt idx="1584">
                  <c:v>2416</c:v>
                </c:pt>
                <c:pt idx="1585">
                  <c:v>2415</c:v>
                </c:pt>
                <c:pt idx="1586">
                  <c:v>2414</c:v>
                </c:pt>
                <c:pt idx="1587">
                  <c:v>2413</c:v>
                </c:pt>
                <c:pt idx="1588">
                  <c:v>2412</c:v>
                </c:pt>
                <c:pt idx="1589">
                  <c:v>2411</c:v>
                </c:pt>
                <c:pt idx="1590">
                  <c:v>2410</c:v>
                </c:pt>
                <c:pt idx="1591">
                  <c:v>2409</c:v>
                </c:pt>
                <c:pt idx="1592">
                  <c:v>2408</c:v>
                </c:pt>
                <c:pt idx="1593">
                  <c:v>2407</c:v>
                </c:pt>
                <c:pt idx="1594">
                  <c:v>2406</c:v>
                </c:pt>
                <c:pt idx="1595">
                  <c:v>2405</c:v>
                </c:pt>
                <c:pt idx="1596">
                  <c:v>2404</c:v>
                </c:pt>
                <c:pt idx="1597">
                  <c:v>2403</c:v>
                </c:pt>
                <c:pt idx="1598">
                  <c:v>2402</c:v>
                </c:pt>
                <c:pt idx="1599">
                  <c:v>2401</c:v>
                </c:pt>
                <c:pt idx="1600">
                  <c:v>2400</c:v>
                </c:pt>
                <c:pt idx="1601">
                  <c:v>2399</c:v>
                </c:pt>
                <c:pt idx="1602">
                  <c:v>2398</c:v>
                </c:pt>
                <c:pt idx="1603">
                  <c:v>2397</c:v>
                </c:pt>
                <c:pt idx="1604">
                  <c:v>2396</c:v>
                </c:pt>
                <c:pt idx="1605">
                  <c:v>2395</c:v>
                </c:pt>
                <c:pt idx="1606">
                  <c:v>2394</c:v>
                </c:pt>
                <c:pt idx="1607">
                  <c:v>2393</c:v>
                </c:pt>
                <c:pt idx="1608">
                  <c:v>2392</c:v>
                </c:pt>
                <c:pt idx="1609">
                  <c:v>2391</c:v>
                </c:pt>
                <c:pt idx="1610">
                  <c:v>2390</c:v>
                </c:pt>
                <c:pt idx="1611">
                  <c:v>2389</c:v>
                </c:pt>
                <c:pt idx="1612">
                  <c:v>2388</c:v>
                </c:pt>
                <c:pt idx="1613">
                  <c:v>2387</c:v>
                </c:pt>
                <c:pt idx="1614">
                  <c:v>2386</c:v>
                </c:pt>
                <c:pt idx="1615">
                  <c:v>2385</c:v>
                </c:pt>
                <c:pt idx="1616">
                  <c:v>2384</c:v>
                </c:pt>
                <c:pt idx="1617">
                  <c:v>2383</c:v>
                </c:pt>
                <c:pt idx="1618">
                  <c:v>2382</c:v>
                </c:pt>
                <c:pt idx="1619">
                  <c:v>2381</c:v>
                </c:pt>
                <c:pt idx="1620">
                  <c:v>2380</c:v>
                </c:pt>
                <c:pt idx="1621">
                  <c:v>2379</c:v>
                </c:pt>
                <c:pt idx="1622">
                  <c:v>2378</c:v>
                </c:pt>
                <c:pt idx="1623">
                  <c:v>2377</c:v>
                </c:pt>
                <c:pt idx="1624">
                  <c:v>2376</c:v>
                </c:pt>
                <c:pt idx="1625">
                  <c:v>2375</c:v>
                </c:pt>
                <c:pt idx="1626">
                  <c:v>2374</c:v>
                </c:pt>
                <c:pt idx="1627">
                  <c:v>2373</c:v>
                </c:pt>
                <c:pt idx="1628">
                  <c:v>2372</c:v>
                </c:pt>
                <c:pt idx="1629">
                  <c:v>2371</c:v>
                </c:pt>
                <c:pt idx="1630">
                  <c:v>2370</c:v>
                </c:pt>
                <c:pt idx="1631">
                  <c:v>2369</c:v>
                </c:pt>
                <c:pt idx="1632">
                  <c:v>2368</c:v>
                </c:pt>
                <c:pt idx="1633">
                  <c:v>2367</c:v>
                </c:pt>
                <c:pt idx="1634">
                  <c:v>2366</c:v>
                </c:pt>
                <c:pt idx="1635">
                  <c:v>2365</c:v>
                </c:pt>
                <c:pt idx="1636">
                  <c:v>2364</c:v>
                </c:pt>
                <c:pt idx="1637">
                  <c:v>2363</c:v>
                </c:pt>
                <c:pt idx="1638">
                  <c:v>2362</c:v>
                </c:pt>
                <c:pt idx="1639">
                  <c:v>2361</c:v>
                </c:pt>
                <c:pt idx="1640">
                  <c:v>2360</c:v>
                </c:pt>
                <c:pt idx="1641">
                  <c:v>2359</c:v>
                </c:pt>
                <c:pt idx="1642">
                  <c:v>2358</c:v>
                </c:pt>
                <c:pt idx="1643">
                  <c:v>2357</c:v>
                </c:pt>
                <c:pt idx="1644">
                  <c:v>2356</c:v>
                </c:pt>
                <c:pt idx="1645">
                  <c:v>2355</c:v>
                </c:pt>
                <c:pt idx="1646">
                  <c:v>2354</c:v>
                </c:pt>
                <c:pt idx="1647">
                  <c:v>2353</c:v>
                </c:pt>
                <c:pt idx="1648">
                  <c:v>2352</c:v>
                </c:pt>
                <c:pt idx="1649">
                  <c:v>2351</c:v>
                </c:pt>
                <c:pt idx="1650">
                  <c:v>2350</c:v>
                </c:pt>
                <c:pt idx="1651">
                  <c:v>2349</c:v>
                </c:pt>
                <c:pt idx="1652">
                  <c:v>2348</c:v>
                </c:pt>
                <c:pt idx="1653">
                  <c:v>2347</c:v>
                </c:pt>
                <c:pt idx="1654">
                  <c:v>2346</c:v>
                </c:pt>
                <c:pt idx="1655">
                  <c:v>2345</c:v>
                </c:pt>
                <c:pt idx="1656">
                  <c:v>2344</c:v>
                </c:pt>
                <c:pt idx="1657">
                  <c:v>2343</c:v>
                </c:pt>
                <c:pt idx="1658">
                  <c:v>2342</c:v>
                </c:pt>
                <c:pt idx="1659">
                  <c:v>2341</c:v>
                </c:pt>
                <c:pt idx="1660">
                  <c:v>2340</c:v>
                </c:pt>
                <c:pt idx="1661">
                  <c:v>2339</c:v>
                </c:pt>
                <c:pt idx="1662">
                  <c:v>2338</c:v>
                </c:pt>
                <c:pt idx="1663">
                  <c:v>2337</c:v>
                </c:pt>
                <c:pt idx="1664">
                  <c:v>2336</c:v>
                </c:pt>
                <c:pt idx="1665">
                  <c:v>2335</c:v>
                </c:pt>
                <c:pt idx="1666">
                  <c:v>2334</c:v>
                </c:pt>
                <c:pt idx="1667">
                  <c:v>2333</c:v>
                </c:pt>
                <c:pt idx="1668">
                  <c:v>2332</c:v>
                </c:pt>
                <c:pt idx="1669">
                  <c:v>2331</c:v>
                </c:pt>
                <c:pt idx="1670">
                  <c:v>2330</c:v>
                </c:pt>
                <c:pt idx="1671">
                  <c:v>2329</c:v>
                </c:pt>
                <c:pt idx="1672">
                  <c:v>2328</c:v>
                </c:pt>
                <c:pt idx="1673">
                  <c:v>2327</c:v>
                </c:pt>
                <c:pt idx="1674">
                  <c:v>2326</c:v>
                </c:pt>
                <c:pt idx="1675">
                  <c:v>2325</c:v>
                </c:pt>
                <c:pt idx="1676">
                  <c:v>2324</c:v>
                </c:pt>
                <c:pt idx="1677">
                  <c:v>2323</c:v>
                </c:pt>
                <c:pt idx="1678">
                  <c:v>2322</c:v>
                </c:pt>
                <c:pt idx="1679">
                  <c:v>2321</c:v>
                </c:pt>
                <c:pt idx="1680">
                  <c:v>2320</c:v>
                </c:pt>
                <c:pt idx="1681">
                  <c:v>2319</c:v>
                </c:pt>
                <c:pt idx="1682">
                  <c:v>2318</c:v>
                </c:pt>
                <c:pt idx="1683">
                  <c:v>2317</c:v>
                </c:pt>
                <c:pt idx="1684">
                  <c:v>2316</c:v>
                </c:pt>
                <c:pt idx="1685">
                  <c:v>2315</c:v>
                </c:pt>
                <c:pt idx="1686">
                  <c:v>2314</c:v>
                </c:pt>
                <c:pt idx="1687">
                  <c:v>2313</c:v>
                </c:pt>
                <c:pt idx="1688">
                  <c:v>2312</c:v>
                </c:pt>
                <c:pt idx="1689">
                  <c:v>2311</c:v>
                </c:pt>
                <c:pt idx="1690">
                  <c:v>2310</c:v>
                </c:pt>
                <c:pt idx="1691">
                  <c:v>2309</c:v>
                </c:pt>
                <c:pt idx="1692">
                  <c:v>2308</c:v>
                </c:pt>
                <c:pt idx="1693">
                  <c:v>2307</c:v>
                </c:pt>
                <c:pt idx="1694">
                  <c:v>2306</c:v>
                </c:pt>
                <c:pt idx="1695">
                  <c:v>2305</c:v>
                </c:pt>
                <c:pt idx="1696">
                  <c:v>2304</c:v>
                </c:pt>
                <c:pt idx="1697">
                  <c:v>2303</c:v>
                </c:pt>
                <c:pt idx="1698">
                  <c:v>2302</c:v>
                </c:pt>
                <c:pt idx="1699">
                  <c:v>2301</c:v>
                </c:pt>
                <c:pt idx="1700">
                  <c:v>2300</c:v>
                </c:pt>
                <c:pt idx="1701">
                  <c:v>2299</c:v>
                </c:pt>
                <c:pt idx="1702">
                  <c:v>2298</c:v>
                </c:pt>
                <c:pt idx="1703">
                  <c:v>2297</c:v>
                </c:pt>
                <c:pt idx="1704">
                  <c:v>2296</c:v>
                </c:pt>
                <c:pt idx="1705">
                  <c:v>2295</c:v>
                </c:pt>
                <c:pt idx="1706">
                  <c:v>2294</c:v>
                </c:pt>
                <c:pt idx="1707">
                  <c:v>2293</c:v>
                </c:pt>
                <c:pt idx="1708">
                  <c:v>2292</c:v>
                </c:pt>
                <c:pt idx="1709">
                  <c:v>2291</c:v>
                </c:pt>
                <c:pt idx="1710">
                  <c:v>2290</c:v>
                </c:pt>
                <c:pt idx="1711">
                  <c:v>2289</c:v>
                </c:pt>
                <c:pt idx="1712">
                  <c:v>2288</c:v>
                </c:pt>
                <c:pt idx="1713">
                  <c:v>2287</c:v>
                </c:pt>
                <c:pt idx="1714">
                  <c:v>2286</c:v>
                </c:pt>
                <c:pt idx="1715">
                  <c:v>2285</c:v>
                </c:pt>
                <c:pt idx="1716">
                  <c:v>2284</c:v>
                </c:pt>
                <c:pt idx="1717">
                  <c:v>2283</c:v>
                </c:pt>
                <c:pt idx="1718">
                  <c:v>2282</c:v>
                </c:pt>
                <c:pt idx="1719">
                  <c:v>2281</c:v>
                </c:pt>
                <c:pt idx="1720">
                  <c:v>2280</c:v>
                </c:pt>
                <c:pt idx="1721">
                  <c:v>2279</c:v>
                </c:pt>
                <c:pt idx="1722">
                  <c:v>2278</c:v>
                </c:pt>
                <c:pt idx="1723">
                  <c:v>2277</c:v>
                </c:pt>
                <c:pt idx="1724">
                  <c:v>2276</c:v>
                </c:pt>
                <c:pt idx="1725">
                  <c:v>2275</c:v>
                </c:pt>
                <c:pt idx="1726">
                  <c:v>2274</c:v>
                </c:pt>
                <c:pt idx="1727">
                  <c:v>2273</c:v>
                </c:pt>
                <c:pt idx="1728">
                  <c:v>2272</c:v>
                </c:pt>
                <c:pt idx="1729">
                  <c:v>2271</c:v>
                </c:pt>
                <c:pt idx="1730">
                  <c:v>2270</c:v>
                </c:pt>
                <c:pt idx="1731">
                  <c:v>2269</c:v>
                </c:pt>
                <c:pt idx="1732">
                  <c:v>2268</c:v>
                </c:pt>
                <c:pt idx="1733">
                  <c:v>2267</c:v>
                </c:pt>
                <c:pt idx="1734">
                  <c:v>2266</c:v>
                </c:pt>
                <c:pt idx="1735">
                  <c:v>2265</c:v>
                </c:pt>
                <c:pt idx="1736">
                  <c:v>2264</c:v>
                </c:pt>
                <c:pt idx="1737">
                  <c:v>2263</c:v>
                </c:pt>
                <c:pt idx="1738">
                  <c:v>2262</c:v>
                </c:pt>
                <c:pt idx="1739">
                  <c:v>2261</c:v>
                </c:pt>
                <c:pt idx="1740">
                  <c:v>2260</c:v>
                </c:pt>
                <c:pt idx="1741">
                  <c:v>2259</c:v>
                </c:pt>
                <c:pt idx="1742">
                  <c:v>2258</c:v>
                </c:pt>
                <c:pt idx="1743">
                  <c:v>2257</c:v>
                </c:pt>
                <c:pt idx="1744">
                  <c:v>2256</c:v>
                </c:pt>
                <c:pt idx="1745">
                  <c:v>2255</c:v>
                </c:pt>
                <c:pt idx="1746">
                  <c:v>2254</c:v>
                </c:pt>
                <c:pt idx="1747">
                  <c:v>2253</c:v>
                </c:pt>
                <c:pt idx="1748">
                  <c:v>2252</c:v>
                </c:pt>
                <c:pt idx="1749">
                  <c:v>2251</c:v>
                </c:pt>
                <c:pt idx="1750">
                  <c:v>2250</c:v>
                </c:pt>
                <c:pt idx="1751">
                  <c:v>2249</c:v>
                </c:pt>
                <c:pt idx="1752">
                  <c:v>2248</c:v>
                </c:pt>
                <c:pt idx="1753">
                  <c:v>2247</c:v>
                </c:pt>
                <c:pt idx="1754">
                  <c:v>2246</c:v>
                </c:pt>
                <c:pt idx="1755">
                  <c:v>2245</c:v>
                </c:pt>
                <c:pt idx="1756">
                  <c:v>2244</c:v>
                </c:pt>
                <c:pt idx="1757">
                  <c:v>2243</c:v>
                </c:pt>
                <c:pt idx="1758">
                  <c:v>2242</c:v>
                </c:pt>
                <c:pt idx="1759">
                  <c:v>2241</c:v>
                </c:pt>
                <c:pt idx="1760">
                  <c:v>2240</c:v>
                </c:pt>
                <c:pt idx="1761">
                  <c:v>2239</c:v>
                </c:pt>
                <c:pt idx="1762">
                  <c:v>2238</c:v>
                </c:pt>
                <c:pt idx="1763">
                  <c:v>2237</c:v>
                </c:pt>
                <c:pt idx="1764">
                  <c:v>2236</c:v>
                </c:pt>
                <c:pt idx="1765">
                  <c:v>2235</c:v>
                </c:pt>
                <c:pt idx="1766">
                  <c:v>2234</c:v>
                </c:pt>
                <c:pt idx="1767">
                  <c:v>2233</c:v>
                </c:pt>
                <c:pt idx="1768">
                  <c:v>2232</c:v>
                </c:pt>
                <c:pt idx="1769">
                  <c:v>2231</c:v>
                </c:pt>
                <c:pt idx="1770">
                  <c:v>2230</c:v>
                </c:pt>
                <c:pt idx="1771">
                  <c:v>2229</c:v>
                </c:pt>
                <c:pt idx="1772">
                  <c:v>2228</c:v>
                </c:pt>
                <c:pt idx="1773">
                  <c:v>2227</c:v>
                </c:pt>
                <c:pt idx="1774">
                  <c:v>2226</c:v>
                </c:pt>
                <c:pt idx="1775">
                  <c:v>2225</c:v>
                </c:pt>
                <c:pt idx="1776">
                  <c:v>2224</c:v>
                </c:pt>
                <c:pt idx="1777">
                  <c:v>2223</c:v>
                </c:pt>
                <c:pt idx="1778">
                  <c:v>2222</c:v>
                </c:pt>
                <c:pt idx="1779">
                  <c:v>2221</c:v>
                </c:pt>
                <c:pt idx="1780">
                  <c:v>2220</c:v>
                </c:pt>
                <c:pt idx="1781">
                  <c:v>2219</c:v>
                </c:pt>
                <c:pt idx="1782">
                  <c:v>2218</c:v>
                </c:pt>
                <c:pt idx="1783">
                  <c:v>2217</c:v>
                </c:pt>
                <c:pt idx="1784">
                  <c:v>2216</c:v>
                </c:pt>
                <c:pt idx="1785">
                  <c:v>2215</c:v>
                </c:pt>
                <c:pt idx="1786">
                  <c:v>2214</c:v>
                </c:pt>
                <c:pt idx="1787">
                  <c:v>2213</c:v>
                </c:pt>
                <c:pt idx="1788">
                  <c:v>2212</c:v>
                </c:pt>
                <c:pt idx="1789">
                  <c:v>2211</c:v>
                </c:pt>
                <c:pt idx="1790">
                  <c:v>2210</c:v>
                </c:pt>
                <c:pt idx="1791">
                  <c:v>2209</c:v>
                </c:pt>
                <c:pt idx="1792">
                  <c:v>2208</c:v>
                </c:pt>
                <c:pt idx="1793">
                  <c:v>2207</c:v>
                </c:pt>
                <c:pt idx="1794">
                  <c:v>2206</c:v>
                </c:pt>
                <c:pt idx="1795">
                  <c:v>2205</c:v>
                </c:pt>
                <c:pt idx="1796">
                  <c:v>2204</c:v>
                </c:pt>
                <c:pt idx="1797">
                  <c:v>2203</c:v>
                </c:pt>
                <c:pt idx="1798">
                  <c:v>2202</c:v>
                </c:pt>
                <c:pt idx="1799">
                  <c:v>2201</c:v>
                </c:pt>
                <c:pt idx="1800">
                  <c:v>2200</c:v>
                </c:pt>
                <c:pt idx="1801">
                  <c:v>2199</c:v>
                </c:pt>
                <c:pt idx="1802">
                  <c:v>2198</c:v>
                </c:pt>
                <c:pt idx="1803">
                  <c:v>2197</c:v>
                </c:pt>
                <c:pt idx="1804">
                  <c:v>2196</c:v>
                </c:pt>
                <c:pt idx="1805">
                  <c:v>2195</c:v>
                </c:pt>
                <c:pt idx="1806">
                  <c:v>2194</c:v>
                </c:pt>
                <c:pt idx="1807">
                  <c:v>2193</c:v>
                </c:pt>
                <c:pt idx="1808">
                  <c:v>2192</c:v>
                </c:pt>
                <c:pt idx="1809">
                  <c:v>2191</c:v>
                </c:pt>
                <c:pt idx="1810">
                  <c:v>2190</c:v>
                </c:pt>
                <c:pt idx="1811">
                  <c:v>2189</c:v>
                </c:pt>
                <c:pt idx="1812">
                  <c:v>2188</c:v>
                </c:pt>
                <c:pt idx="1813">
                  <c:v>2187</c:v>
                </c:pt>
                <c:pt idx="1814">
                  <c:v>2186</c:v>
                </c:pt>
                <c:pt idx="1815">
                  <c:v>2185</c:v>
                </c:pt>
                <c:pt idx="1816">
                  <c:v>2184</c:v>
                </c:pt>
                <c:pt idx="1817">
                  <c:v>2183</c:v>
                </c:pt>
                <c:pt idx="1818">
                  <c:v>2182</c:v>
                </c:pt>
                <c:pt idx="1819">
                  <c:v>2181</c:v>
                </c:pt>
                <c:pt idx="1820">
                  <c:v>2180</c:v>
                </c:pt>
                <c:pt idx="1821">
                  <c:v>2179</c:v>
                </c:pt>
                <c:pt idx="1822">
                  <c:v>2178</c:v>
                </c:pt>
                <c:pt idx="1823">
                  <c:v>2177</c:v>
                </c:pt>
                <c:pt idx="1824">
                  <c:v>2176</c:v>
                </c:pt>
                <c:pt idx="1825">
                  <c:v>2175</c:v>
                </c:pt>
                <c:pt idx="1826">
                  <c:v>2174</c:v>
                </c:pt>
                <c:pt idx="1827">
                  <c:v>2173</c:v>
                </c:pt>
                <c:pt idx="1828">
                  <c:v>2172</c:v>
                </c:pt>
                <c:pt idx="1829">
                  <c:v>2171</c:v>
                </c:pt>
                <c:pt idx="1830">
                  <c:v>2170</c:v>
                </c:pt>
                <c:pt idx="1831">
                  <c:v>2169</c:v>
                </c:pt>
                <c:pt idx="1832">
                  <c:v>2168</c:v>
                </c:pt>
                <c:pt idx="1833">
                  <c:v>2167</c:v>
                </c:pt>
                <c:pt idx="1834">
                  <c:v>2166</c:v>
                </c:pt>
                <c:pt idx="1835">
                  <c:v>2165</c:v>
                </c:pt>
                <c:pt idx="1836">
                  <c:v>2164</c:v>
                </c:pt>
                <c:pt idx="1837">
                  <c:v>2163</c:v>
                </c:pt>
                <c:pt idx="1838">
                  <c:v>2162</c:v>
                </c:pt>
                <c:pt idx="1839">
                  <c:v>2161</c:v>
                </c:pt>
                <c:pt idx="1840">
                  <c:v>2160</c:v>
                </c:pt>
                <c:pt idx="1841">
                  <c:v>2159</c:v>
                </c:pt>
                <c:pt idx="1842">
                  <c:v>2158</c:v>
                </c:pt>
                <c:pt idx="1843">
                  <c:v>2157</c:v>
                </c:pt>
                <c:pt idx="1844">
                  <c:v>2156</c:v>
                </c:pt>
                <c:pt idx="1845">
                  <c:v>2155</c:v>
                </c:pt>
                <c:pt idx="1846">
                  <c:v>2154</c:v>
                </c:pt>
                <c:pt idx="1847">
                  <c:v>2153</c:v>
                </c:pt>
                <c:pt idx="1848">
                  <c:v>2152</c:v>
                </c:pt>
                <c:pt idx="1849">
                  <c:v>2151</c:v>
                </c:pt>
                <c:pt idx="1850">
                  <c:v>2150</c:v>
                </c:pt>
                <c:pt idx="1851">
                  <c:v>2149</c:v>
                </c:pt>
                <c:pt idx="1852">
                  <c:v>2148</c:v>
                </c:pt>
                <c:pt idx="1853">
                  <c:v>2147</c:v>
                </c:pt>
                <c:pt idx="1854">
                  <c:v>2146</c:v>
                </c:pt>
                <c:pt idx="1855">
                  <c:v>2145</c:v>
                </c:pt>
                <c:pt idx="1856">
                  <c:v>2144</c:v>
                </c:pt>
                <c:pt idx="1857">
                  <c:v>2143</c:v>
                </c:pt>
                <c:pt idx="1858">
                  <c:v>2142</c:v>
                </c:pt>
                <c:pt idx="1859">
                  <c:v>2141</c:v>
                </c:pt>
                <c:pt idx="1860">
                  <c:v>2140</c:v>
                </c:pt>
                <c:pt idx="1861">
                  <c:v>2139</c:v>
                </c:pt>
                <c:pt idx="1862">
                  <c:v>2138</c:v>
                </c:pt>
                <c:pt idx="1863">
                  <c:v>2137</c:v>
                </c:pt>
                <c:pt idx="1864">
                  <c:v>2136</c:v>
                </c:pt>
                <c:pt idx="1865">
                  <c:v>2135</c:v>
                </c:pt>
                <c:pt idx="1866">
                  <c:v>2134</c:v>
                </c:pt>
                <c:pt idx="1867">
                  <c:v>2133</c:v>
                </c:pt>
                <c:pt idx="1868">
                  <c:v>2132</c:v>
                </c:pt>
                <c:pt idx="1869">
                  <c:v>2131</c:v>
                </c:pt>
                <c:pt idx="1870">
                  <c:v>2130</c:v>
                </c:pt>
                <c:pt idx="1871">
                  <c:v>2129</c:v>
                </c:pt>
                <c:pt idx="1872">
                  <c:v>2128</c:v>
                </c:pt>
                <c:pt idx="1873">
                  <c:v>2127</c:v>
                </c:pt>
                <c:pt idx="1874">
                  <c:v>2126</c:v>
                </c:pt>
                <c:pt idx="1875">
                  <c:v>2125</c:v>
                </c:pt>
                <c:pt idx="1876">
                  <c:v>2124</c:v>
                </c:pt>
                <c:pt idx="1877">
                  <c:v>2123</c:v>
                </c:pt>
                <c:pt idx="1878">
                  <c:v>2122</c:v>
                </c:pt>
                <c:pt idx="1879">
                  <c:v>2121</c:v>
                </c:pt>
                <c:pt idx="1880">
                  <c:v>2120</c:v>
                </c:pt>
                <c:pt idx="1881">
                  <c:v>2119</c:v>
                </c:pt>
                <c:pt idx="1882">
                  <c:v>2118</c:v>
                </c:pt>
                <c:pt idx="1883">
                  <c:v>2117</c:v>
                </c:pt>
                <c:pt idx="1884">
                  <c:v>2116</c:v>
                </c:pt>
                <c:pt idx="1885">
                  <c:v>2115</c:v>
                </c:pt>
                <c:pt idx="1886">
                  <c:v>2114</c:v>
                </c:pt>
                <c:pt idx="1887">
                  <c:v>2113</c:v>
                </c:pt>
                <c:pt idx="1888">
                  <c:v>2112</c:v>
                </c:pt>
                <c:pt idx="1889">
                  <c:v>2111</c:v>
                </c:pt>
                <c:pt idx="1890">
                  <c:v>2110</c:v>
                </c:pt>
                <c:pt idx="1891">
                  <c:v>2109</c:v>
                </c:pt>
                <c:pt idx="1892">
                  <c:v>2108</c:v>
                </c:pt>
                <c:pt idx="1893">
                  <c:v>2107</c:v>
                </c:pt>
                <c:pt idx="1894">
                  <c:v>2106</c:v>
                </c:pt>
                <c:pt idx="1895">
                  <c:v>2105</c:v>
                </c:pt>
                <c:pt idx="1896">
                  <c:v>2104</c:v>
                </c:pt>
                <c:pt idx="1897">
                  <c:v>2103</c:v>
                </c:pt>
                <c:pt idx="1898">
                  <c:v>2102</c:v>
                </c:pt>
                <c:pt idx="1899">
                  <c:v>2101</c:v>
                </c:pt>
                <c:pt idx="1900">
                  <c:v>2100</c:v>
                </c:pt>
                <c:pt idx="1901">
                  <c:v>2099</c:v>
                </c:pt>
                <c:pt idx="1902">
                  <c:v>2098</c:v>
                </c:pt>
                <c:pt idx="1903">
                  <c:v>2097</c:v>
                </c:pt>
                <c:pt idx="1904">
                  <c:v>2096</c:v>
                </c:pt>
                <c:pt idx="1905">
                  <c:v>2095</c:v>
                </c:pt>
                <c:pt idx="1906">
                  <c:v>2094</c:v>
                </c:pt>
                <c:pt idx="1907">
                  <c:v>2093</c:v>
                </c:pt>
                <c:pt idx="1908">
                  <c:v>2092</c:v>
                </c:pt>
                <c:pt idx="1909">
                  <c:v>2091</c:v>
                </c:pt>
                <c:pt idx="1910">
                  <c:v>2090</c:v>
                </c:pt>
                <c:pt idx="1911">
                  <c:v>2089</c:v>
                </c:pt>
                <c:pt idx="1912">
                  <c:v>2088</c:v>
                </c:pt>
                <c:pt idx="1913">
                  <c:v>2087</c:v>
                </c:pt>
                <c:pt idx="1914">
                  <c:v>2086</c:v>
                </c:pt>
                <c:pt idx="1915">
                  <c:v>2085</c:v>
                </c:pt>
                <c:pt idx="1916">
                  <c:v>2084</c:v>
                </c:pt>
                <c:pt idx="1917">
                  <c:v>2083</c:v>
                </c:pt>
                <c:pt idx="1918">
                  <c:v>2082</c:v>
                </c:pt>
                <c:pt idx="1919">
                  <c:v>2081</c:v>
                </c:pt>
                <c:pt idx="1920">
                  <c:v>2080</c:v>
                </c:pt>
                <c:pt idx="1921">
                  <c:v>2079</c:v>
                </c:pt>
                <c:pt idx="1922">
                  <c:v>2078</c:v>
                </c:pt>
                <c:pt idx="1923">
                  <c:v>2077</c:v>
                </c:pt>
                <c:pt idx="1924">
                  <c:v>2076</c:v>
                </c:pt>
                <c:pt idx="1925">
                  <c:v>2075</c:v>
                </c:pt>
                <c:pt idx="1926">
                  <c:v>2074</c:v>
                </c:pt>
                <c:pt idx="1927">
                  <c:v>2073</c:v>
                </c:pt>
                <c:pt idx="1928">
                  <c:v>2072</c:v>
                </c:pt>
                <c:pt idx="1929">
                  <c:v>2071</c:v>
                </c:pt>
                <c:pt idx="1930">
                  <c:v>2070</c:v>
                </c:pt>
                <c:pt idx="1931">
                  <c:v>2069</c:v>
                </c:pt>
                <c:pt idx="1932">
                  <c:v>2068</c:v>
                </c:pt>
                <c:pt idx="1933">
                  <c:v>2067</c:v>
                </c:pt>
                <c:pt idx="1934">
                  <c:v>2066</c:v>
                </c:pt>
                <c:pt idx="1935">
                  <c:v>2065</c:v>
                </c:pt>
                <c:pt idx="1936">
                  <c:v>2064</c:v>
                </c:pt>
                <c:pt idx="1937">
                  <c:v>2063</c:v>
                </c:pt>
                <c:pt idx="1938">
                  <c:v>2062</c:v>
                </c:pt>
                <c:pt idx="1939">
                  <c:v>2061</c:v>
                </c:pt>
                <c:pt idx="1940">
                  <c:v>2060</c:v>
                </c:pt>
                <c:pt idx="1941">
                  <c:v>2059</c:v>
                </c:pt>
                <c:pt idx="1942">
                  <c:v>2058</c:v>
                </c:pt>
                <c:pt idx="1943">
                  <c:v>2057</c:v>
                </c:pt>
                <c:pt idx="1944">
                  <c:v>2056</c:v>
                </c:pt>
                <c:pt idx="1945">
                  <c:v>2055</c:v>
                </c:pt>
                <c:pt idx="1946">
                  <c:v>2054</c:v>
                </c:pt>
                <c:pt idx="1947">
                  <c:v>2053</c:v>
                </c:pt>
                <c:pt idx="1948">
                  <c:v>2052</c:v>
                </c:pt>
                <c:pt idx="1949">
                  <c:v>2051</c:v>
                </c:pt>
                <c:pt idx="1950">
                  <c:v>2050</c:v>
                </c:pt>
                <c:pt idx="1951">
                  <c:v>2049</c:v>
                </c:pt>
                <c:pt idx="1952">
                  <c:v>2048</c:v>
                </c:pt>
                <c:pt idx="1953">
                  <c:v>2047</c:v>
                </c:pt>
                <c:pt idx="1954">
                  <c:v>2046</c:v>
                </c:pt>
                <c:pt idx="1955">
                  <c:v>2045</c:v>
                </c:pt>
                <c:pt idx="1956">
                  <c:v>2044</c:v>
                </c:pt>
                <c:pt idx="1957">
                  <c:v>2043</c:v>
                </c:pt>
                <c:pt idx="1958">
                  <c:v>2042</c:v>
                </c:pt>
                <c:pt idx="1959">
                  <c:v>2041</c:v>
                </c:pt>
                <c:pt idx="1960">
                  <c:v>2040</c:v>
                </c:pt>
                <c:pt idx="1961">
                  <c:v>2039</c:v>
                </c:pt>
                <c:pt idx="1962">
                  <c:v>2038</c:v>
                </c:pt>
                <c:pt idx="1963">
                  <c:v>2037</c:v>
                </c:pt>
                <c:pt idx="1964">
                  <c:v>2036</c:v>
                </c:pt>
                <c:pt idx="1965">
                  <c:v>2035</c:v>
                </c:pt>
                <c:pt idx="1966">
                  <c:v>2034</c:v>
                </c:pt>
                <c:pt idx="1967">
                  <c:v>2033</c:v>
                </c:pt>
                <c:pt idx="1968">
                  <c:v>2032</c:v>
                </c:pt>
                <c:pt idx="1969">
                  <c:v>2031</c:v>
                </c:pt>
                <c:pt idx="1970">
                  <c:v>2030</c:v>
                </c:pt>
                <c:pt idx="1971">
                  <c:v>2029</c:v>
                </c:pt>
                <c:pt idx="1972">
                  <c:v>2028</c:v>
                </c:pt>
                <c:pt idx="1973">
                  <c:v>2027</c:v>
                </c:pt>
                <c:pt idx="1974">
                  <c:v>2026</c:v>
                </c:pt>
                <c:pt idx="1975">
                  <c:v>2025</c:v>
                </c:pt>
                <c:pt idx="1976">
                  <c:v>2024</c:v>
                </c:pt>
                <c:pt idx="1977">
                  <c:v>2023</c:v>
                </c:pt>
                <c:pt idx="1978">
                  <c:v>2022</c:v>
                </c:pt>
                <c:pt idx="1979">
                  <c:v>2021</c:v>
                </c:pt>
                <c:pt idx="1980">
                  <c:v>2020</c:v>
                </c:pt>
                <c:pt idx="1981">
                  <c:v>2019</c:v>
                </c:pt>
                <c:pt idx="1982">
                  <c:v>2018</c:v>
                </c:pt>
                <c:pt idx="1983">
                  <c:v>2017</c:v>
                </c:pt>
                <c:pt idx="1984">
                  <c:v>2016</c:v>
                </c:pt>
                <c:pt idx="1985">
                  <c:v>2015</c:v>
                </c:pt>
                <c:pt idx="1986">
                  <c:v>2014</c:v>
                </c:pt>
                <c:pt idx="1987">
                  <c:v>2013</c:v>
                </c:pt>
                <c:pt idx="1988">
                  <c:v>2012</c:v>
                </c:pt>
                <c:pt idx="1989">
                  <c:v>2011</c:v>
                </c:pt>
                <c:pt idx="1990">
                  <c:v>2010</c:v>
                </c:pt>
                <c:pt idx="1991">
                  <c:v>2009</c:v>
                </c:pt>
                <c:pt idx="1992">
                  <c:v>2008</c:v>
                </c:pt>
                <c:pt idx="1993">
                  <c:v>2007</c:v>
                </c:pt>
                <c:pt idx="1994">
                  <c:v>2006</c:v>
                </c:pt>
                <c:pt idx="1995">
                  <c:v>2005</c:v>
                </c:pt>
                <c:pt idx="1996">
                  <c:v>2004</c:v>
                </c:pt>
                <c:pt idx="1997">
                  <c:v>2003</c:v>
                </c:pt>
                <c:pt idx="1998">
                  <c:v>2002</c:v>
                </c:pt>
                <c:pt idx="1999">
                  <c:v>2001</c:v>
                </c:pt>
                <c:pt idx="2000">
                  <c:v>2000</c:v>
                </c:pt>
                <c:pt idx="2001">
                  <c:v>1999</c:v>
                </c:pt>
                <c:pt idx="2002">
                  <c:v>1998</c:v>
                </c:pt>
                <c:pt idx="2003">
                  <c:v>1997</c:v>
                </c:pt>
                <c:pt idx="2004">
                  <c:v>1996</c:v>
                </c:pt>
                <c:pt idx="2005">
                  <c:v>1995</c:v>
                </c:pt>
                <c:pt idx="2006">
                  <c:v>1994</c:v>
                </c:pt>
                <c:pt idx="2007">
                  <c:v>1993</c:v>
                </c:pt>
                <c:pt idx="2008">
                  <c:v>1992</c:v>
                </c:pt>
                <c:pt idx="2009">
                  <c:v>1991</c:v>
                </c:pt>
                <c:pt idx="2010">
                  <c:v>1990</c:v>
                </c:pt>
                <c:pt idx="2011">
                  <c:v>1989</c:v>
                </c:pt>
                <c:pt idx="2012">
                  <c:v>1988</c:v>
                </c:pt>
                <c:pt idx="2013">
                  <c:v>1987</c:v>
                </c:pt>
                <c:pt idx="2014">
                  <c:v>1986</c:v>
                </c:pt>
                <c:pt idx="2015">
                  <c:v>1985</c:v>
                </c:pt>
                <c:pt idx="2016">
                  <c:v>1984</c:v>
                </c:pt>
                <c:pt idx="2017">
                  <c:v>1983</c:v>
                </c:pt>
                <c:pt idx="2018">
                  <c:v>1982</c:v>
                </c:pt>
                <c:pt idx="2019">
                  <c:v>1981</c:v>
                </c:pt>
                <c:pt idx="2020">
                  <c:v>1980</c:v>
                </c:pt>
                <c:pt idx="2021">
                  <c:v>1979</c:v>
                </c:pt>
                <c:pt idx="2022">
                  <c:v>1978</c:v>
                </c:pt>
                <c:pt idx="2023">
                  <c:v>1977</c:v>
                </c:pt>
                <c:pt idx="2024">
                  <c:v>1976</c:v>
                </c:pt>
                <c:pt idx="2025">
                  <c:v>1975</c:v>
                </c:pt>
                <c:pt idx="2026">
                  <c:v>1974</c:v>
                </c:pt>
                <c:pt idx="2027">
                  <c:v>1973</c:v>
                </c:pt>
                <c:pt idx="2028">
                  <c:v>1972</c:v>
                </c:pt>
                <c:pt idx="2029">
                  <c:v>1971</c:v>
                </c:pt>
                <c:pt idx="2030">
                  <c:v>1970</c:v>
                </c:pt>
                <c:pt idx="2031">
                  <c:v>1969</c:v>
                </c:pt>
                <c:pt idx="2032">
                  <c:v>1968</c:v>
                </c:pt>
                <c:pt idx="2033">
                  <c:v>1967</c:v>
                </c:pt>
                <c:pt idx="2034">
                  <c:v>1966</c:v>
                </c:pt>
                <c:pt idx="2035">
                  <c:v>1965</c:v>
                </c:pt>
                <c:pt idx="2036">
                  <c:v>1964</c:v>
                </c:pt>
                <c:pt idx="2037">
                  <c:v>1963</c:v>
                </c:pt>
                <c:pt idx="2038">
                  <c:v>1962</c:v>
                </c:pt>
                <c:pt idx="2039">
                  <c:v>1961</c:v>
                </c:pt>
                <c:pt idx="2040">
                  <c:v>1960</c:v>
                </c:pt>
                <c:pt idx="2041">
                  <c:v>1959</c:v>
                </c:pt>
                <c:pt idx="2042">
                  <c:v>1958</c:v>
                </c:pt>
                <c:pt idx="2043">
                  <c:v>1957</c:v>
                </c:pt>
                <c:pt idx="2044">
                  <c:v>1956</c:v>
                </c:pt>
                <c:pt idx="2045">
                  <c:v>1955</c:v>
                </c:pt>
                <c:pt idx="2046">
                  <c:v>1954</c:v>
                </c:pt>
                <c:pt idx="2047">
                  <c:v>1953</c:v>
                </c:pt>
                <c:pt idx="2048">
                  <c:v>1952</c:v>
                </c:pt>
                <c:pt idx="2049">
                  <c:v>1951</c:v>
                </c:pt>
                <c:pt idx="2050">
                  <c:v>1950</c:v>
                </c:pt>
                <c:pt idx="2051">
                  <c:v>1949</c:v>
                </c:pt>
                <c:pt idx="2052">
                  <c:v>1948</c:v>
                </c:pt>
                <c:pt idx="2053">
                  <c:v>1947</c:v>
                </c:pt>
                <c:pt idx="2054">
                  <c:v>1946</c:v>
                </c:pt>
                <c:pt idx="2055">
                  <c:v>1945</c:v>
                </c:pt>
                <c:pt idx="2056">
                  <c:v>1944</c:v>
                </c:pt>
                <c:pt idx="2057">
                  <c:v>1943</c:v>
                </c:pt>
                <c:pt idx="2058">
                  <c:v>1942</c:v>
                </c:pt>
                <c:pt idx="2059">
                  <c:v>1941</c:v>
                </c:pt>
                <c:pt idx="2060">
                  <c:v>1940</c:v>
                </c:pt>
                <c:pt idx="2061">
                  <c:v>1939</c:v>
                </c:pt>
                <c:pt idx="2062">
                  <c:v>1938</c:v>
                </c:pt>
                <c:pt idx="2063">
                  <c:v>1937</c:v>
                </c:pt>
                <c:pt idx="2064">
                  <c:v>1936</c:v>
                </c:pt>
                <c:pt idx="2065">
                  <c:v>1935</c:v>
                </c:pt>
                <c:pt idx="2066">
                  <c:v>1934</c:v>
                </c:pt>
                <c:pt idx="2067">
                  <c:v>1933</c:v>
                </c:pt>
                <c:pt idx="2068">
                  <c:v>1932</c:v>
                </c:pt>
                <c:pt idx="2069">
                  <c:v>1931</c:v>
                </c:pt>
                <c:pt idx="2070">
                  <c:v>1930</c:v>
                </c:pt>
                <c:pt idx="2071">
                  <c:v>1929</c:v>
                </c:pt>
                <c:pt idx="2072">
                  <c:v>1928</c:v>
                </c:pt>
                <c:pt idx="2073">
                  <c:v>1927</c:v>
                </c:pt>
                <c:pt idx="2074">
                  <c:v>1926</c:v>
                </c:pt>
                <c:pt idx="2075">
                  <c:v>1925</c:v>
                </c:pt>
                <c:pt idx="2076">
                  <c:v>1924</c:v>
                </c:pt>
                <c:pt idx="2077">
                  <c:v>1923</c:v>
                </c:pt>
                <c:pt idx="2078">
                  <c:v>1922</c:v>
                </c:pt>
                <c:pt idx="2079">
                  <c:v>1921</c:v>
                </c:pt>
                <c:pt idx="2080">
                  <c:v>1920</c:v>
                </c:pt>
                <c:pt idx="2081">
                  <c:v>1919</c:v>
                </c:pt>
                <c:pt idx="2082">
                  <c:v>1918</c:v>
                </c:pt>
                <c:pt idx="2083">
                  <c:v>1917</c:v>
                </c:pt>
                <c:pt idx="2084">
                  <c:v>1916</c:v>
                </c:pt>
                <c:pt idx="2085">
                  <c:v>1915</c:v>
                </c:pt>
                <c:pt idx="2086">
                  <c:v>1914</c:v>
                </c:pt>
                <c:pt idx="2087">
                  <c:v>1913</c:v>
                </c:pt>
                <c:pt idx="2088">
                  <c:v>1912</c:v>
                </c:pt>
                <c:pt idx="2089">
                  <c:v>1911</c:v>
                </c:pt>
                <c:pt idx="2090">
                  <c:v>1910</c:v>
                </c:pt>
                <c:pt idx="2091">
                  <c:v>1909</c:v>
                </c:pt>
                <c:pt idx="2092">
                  <c:v>1908</c:v>
                </c:pt>
                <c:pt idx="2093">
                  <c:v>1907</c:v>
                </c:pt>
                <c:pt idx="2094">
                  <c:v>1906</c:v>
                </c:pt>
                <c:pt idx="2095">
                  <c:v>1905</c:v>
                </c:pt>
                <c:pt idx="2096">
                  <c:v>1904</c:v>
                </c:pt>
                <c:pt idx="2097">
                  <c:v>1903</c:v>
                </c:pt>
                <c:pt idx="2098">
                  <c:v>1902</c:v>
                </c:pt>
                <c:pt idx="2099">
                  <c:v>1901</c:v>
                </c:pt>
                <c:pt idx="2100">
                  <c:v>1900</c:v>
                </c:pt>
                <c:pt idx="2101">
                  <c:v>1899</c:v>
                </c:pt>
                <c:pt idx="2102">
                  <c:v>1898</c:v>
                </c:pt>
                <c:pt idx="2103">
                  <c:v>1897</c:v>
                </c:pt>
                <c:pt idx="2104">
                  <c:v>1896</c:v>
                </c:pt>
                <c:pt idx="2105">
                  <c:v>1895</c:v>
                </c:pt>
                <c:pt idx="2106">
                  <c:v>1894</c:v>
                </c:pt>
                <c:pt idx="2107">
                  <c:v>1893</c:v>
                </c:pt>
                <c:pt idx="2108">
                  <c:v>1892</c:v>
                </c:pt>
                <c:pt idx="2109">
                  <c:v>1891</c:v>
                </c:pt>
                <c:pt idx="2110">
                  <c:v>1890</c:v>
                </c:pt>
                <c:pt idx="2111">
                  <c:v>1889</c:v>
                </c:pt>
                <c:pt idx="2112">
                  <c:v>1888</c:v>
                </c:pt>
                <c:pt idx="2113">
                  <c:v>1887</c:v>
                </c:pt>
                <c:pt idx="2114">
                  <c:v>1886</c:v>
                </c:pt>
                <c:pt idx="2115">
                  <c:v>1885</c:v>
                </c:pt>
                <c:pt idx="2116">
                  <c:v>1884</c:v>
                </c:pt>
                <c:pt idx="2117">
                  <c:v>1883</c:v>
                </c:pt>
                <c:pt idx="2118">
                  <c:v>1882</c:v>
                </c:pt>
                <c:pt idx="2119">
                  <c:v>1881</c:v>
                </c:pt>
                <c:pt idx="2120">
                  <c:v>1880</c:v>
                </c:pt>
                <c:pt idx="2121">
                  <c:v>1879</c:v>
                </c:pt>
                <c:pt idx="2122">
                  <c:v>1878</c:v>
                </c:pt>
                <c:pt idx="2123">
                  <c:v>1877</c:v>
                </c:pt>
                <c:pt idx="2124">
                  <c:v>1876</c:v>
                </c:pt>
                <c:pt idx="2125">
                  <c:v>1875</c:v>
                </c:pt>
                <c:pt idx="2126">
                  <c:v>1874</c:v>
                </c:pt>
                <c:pt idx="2127">
                  <c:v>1873</c:v>
                </c:pt>
                <c:pt idx="2128">
                  <c:v>1872</c:v>
                </c:pt>
                <c:pt idx="2129">
                  <c:v>1871</c:v>
                </c:pt>
                <c:pt idx="2130">
                  <c:v>1870</c:v>
                </c:pt>
                <c:pt idx="2131">
                  <c:v>1869</c:v>
                </c:pt>
                <c:pt idx="2132">
                  <c:v>1868</c:v>
                </c:pt>
                <c:pt idx="2133">
                  <c:v>1867</c:v>
                </c:pt>
                <c:pt idx="2134">
                  <c:v>1866</c:v>
                </c:pt>
                <c:pt idx="2135">
                  <c:v>1865</c:v>
                </c:pt>
                <c:pt idx="2136">
                  <c:v>1864</c:v>
                </c:pt>
                <c:pt idx="2137">
                  <c:v>1863</c:v>
                </c:pt>
                <c:pt idx="2138">
                  <c:v>1862</c:v>
                </c:pt>
                <c:pt idx="2139">
                  <c:v>1861</c:v>
                </c:pt>
                <c:pt idx="2140">
                  <c:v>1860</c:v>
                </c:pt>
                <c:pt idx="2141">
                  <c:v>1859</c:v>
                </c:pt>
                <c:pt idx="2142">
                  <c:v>1858</c:v>
                </c:pt>
                <c:pt idx="2143">
                  <c:v>1857</c:v>
                </c:pt>
                <c:pt idx="2144">
                  <c:v>1856</c:v>
                </c:pt>
                <c:pt idx="2145">
                  <c:v>1855</c:v>
                </c:pt>
                <c:pt idx="2146">
                  <c:v>1854</c:v>
                </c:pt>
                <c:pt idx="2147">
                  <c:v>1853</c:v>
                </c:pt>
                <c:pt idx="2148">
                  <c:v>1852</c:v>
                </c:pt>
                <c:pt idx="2149">
                  <c:v>1851</c:v>
                </c:pt>
                <c:pt idx="2150">
                  <c:v>1850</c:v>
                </c:pt>
                <c:pt idx="2151">
                  <c:v>1849</c:v>
                </c:pt>
                <c:pt idx="2152">
                  <c:v>1848</c:v>
                </c:pt>
                <c:pt idx="2153">
                  <c:v>1847</c:v>
                </c:pt>
                <c:pt idx="2154">
                  <c:v>1846</c:v>
                </c:pt>
                <c:pt idx="2155">
                  <c:v>1845</c:v>
                </c:pt>
                <c:pt idx="2156">
                  <c:v>1844</c:v>
                </c:pt>
                <c:pt idx="2157">
                  <c:v>1843</c:v>
                </c:pt>
                <c:pt idx="2158">
                  <c:v>1842</c:v>
                </c:pt>
                <c:pt idx="2159">
                  <c:v>1841</c:v>
                </c:pt>
                <c:pt idx="2160">
                  <c:v>1840</c:v>
                </c:pt>
                <c:pt idx="2161">
                  <c:v>1839</c:v>
                </c:pt>
                <c:pt idx="2162">
                  <c:v>1838</c:v>
                </c:pt>
                <c:pt idx="2163">
                  <c:v>1837</c:v>
                </c:pt>
                <c:pt idx="2164">
                  <c:v>1836</c:v>
                </c:pt>
                <c:pt idx="2165">
                  <c:v>1835</c:v>
                </c:pt>
                <c:pt idx="2166">
                  <c:v>1834</c:v>
                </c:pt>
                <c:pt idx="2167">
                  <c:v>1833</c:v>
                </c:pt>
                <c:pt idx="2168">
                  <c:v>1832</c:v>
                </c:pt>
                <c:pt idx="2169">
                  <c:v>1831</c:v>
                </c:pt>
                <c:pt idx="2170">
                  <c:v>1830</c:v>
                </c:pt>
                <c:pt idx="2171">
                  <c:v>1829</c:v>
                </c:pt>
                <c:pt idx="2172">
                  <c:v>1828</c:v>
                </c:pt>
                <c:pt idx="2173">
                  <c:v>1827</c:v>
                </c:pt>
                <c:pt idx="2174">
                  <c:v>1826</c:v>
                </c:pt>
                <c:pt idx="2175">
                  <c:v>1825</c:v>
                </c:pt>
                <c:pt idx="2176">
                  <c:v>1824</c:v>
                </c:pt>
                <c:pt idx="2177">
                  <c:v>1823</c:v>
                </c:pt>
                <c:pt idx="2178">
                  <c:v>1822</c:v>
                </c:pt>
                <c:pt idx="2179">
                  <c:v>1821</c:v>
                </c:pt>
                <c:pt idx="2180">
                  <c:v>1820</c:v>
                </c:pt>
                <c:pt idx="2181">
                  <c:v>1819</c:v>
                </c:pt>
                <c:pt idx="2182">
                  <c:v>1818</c:v>
                </c:pt>
                <c:pt idx="2183">
                  <c:v>1817</c:v>
                </c:pt>
                <c:pt idx="2184">
                  <c:v>1816</c:v>
                </c:pt>
                <c:pt idx="2185">
                  <c:v>1815</c:v>
                </c:pt>
                <c:pt idx="2186">
                  <c:v>1814</c:v>
                </c:pt>
                <c:pt idx="2187">
                  <c:v>1813</c:v>
                </c:pt>
                <c:pt idx="2188">
                  <c:v>1812</c:v>
                </c:pt>
                <c:pt idx="2189">
                  <c:v>1811</c:v>
                </c:pt>
                <c:pt idx="2190">
                  <c:v>1810</c:v>
                </c:pt>
                <c:pt idx="2191">
                  <c:v>1809</c:v>
                </c:pt>
                <c:pt idx="2192">
                  <c:v>1808</c:v>
                </c:pt>
                <c:pt idx="2193">
                  <c:v>1807</c:v>
                </c:pt>
                <c:pt idx="2194">
                  <c:v>1806</c:v>
                </c:pt>
                <c:pt idx="2195">
                  <c:v>1805</c:v>
                </c:pt>
                <c:pt idx="2196">
                  <c:v>1804</c:v>
                </c:pt>
                <c:pt idx="2197">
                  <c:v>1803</c:v>
                </c:pt>
                <c:pt idx="2198">
                  <c:v>1802</c:v>
                </c:pt>
                <c:pt idx="2199">
                  <c:v>1801</c:v>
                </c:pt>
                <c:pt idx="2200">
                  <c:v>1800</c:v>
                </c:pt>
                <c:pt idx="2201">
                  <c:v>1799</c:v>
                </c:pt>
                <c:pt idx="2202">
                  <c:v>1798</c:v>
                </c:pt>
                <c:pt idx="2203">
                  <c:v>1797</c:v>
                </c:pt>
                <c:pt idx="2204">
                  <c:v>1796</c:v>
                </c:pt>
                <c:pt idx="2205">
                  <c:v>1795</c:v>
                </c:pt>
                <c:pt idx="2206">
                  <c:v>1794</c:v>
                </c:pt>
                <c:pt idx="2207">
                  <c:v>1793</c:v>
                </c:pt>
                <c:pt idx="2208">
                  <c:v>1792</c:v>
                </c:pt>
                <c:pt idx="2209">
                  <c:v>1791</c:v>
                </c:pt>
                <c:pt idx="2210">
                  <c:v>1790</c:v>
                </c:pt>
                <c:pt idx="2211">
                  <c:v>1789</c:v>
                </c:pt>
                <c:pt idx="2212">
                  <c:v>1788</c:v>
                </c:pt>
                <c:pt idx="2213">
                  <c:v>1787</c:v>
                </c:pt>
                <c:pt idx="2214">
                  <c:v>1786</c:v>
                </c:pt>
                <c:pt idx="2215">
                  <c:v>1785</c:v>
                </c:pt>
                <c:pt idx="2216">
                  <c:v>1784</c:v>
                </c:pt>
                <c:pt idx="2217">
                  <c:v>1783</c:v>
                </c:pt>
                <c:pt idx="2218">
                  <c:v>1782</c:v>
                </c:pt>
                <c:pt idx="2219">
                  <c:v>1781</c:v>
                </c:pt>
                <c:pt idx="2220">
                  <c:v>1780</c:v>
                </c:pt>
                <c:pt idx="2221">
                  <c:v>1779</c:v>
                </c:pt>
                <c:pt idx="2222">
                  <c:v>1778</c:v>
                </c:pt>
                <c:pt idx="2223">
                  <c:v>1777</c:v>
                </c:pt>
                <c:pt idx="2224">
                  <c:v>1776</c:v>
                </c:pt>
                <c:pt idx="2225">
                  <c:v>1775</c:v>
                </c:pt>
                <c:pt idx="2226">
                  <c:v>1774</c:v>
                </c:pt>
                <c:pt idx="2227">
                  <c:v>1773</c:v>
                </c:pt>
                <c:pt idx="2228">
                  <c:v>1772</c:v>
                </c:pt>
                <c:pt idx="2229">
                  <c:v>1771</c:v>
                </c:pt>
                <c:pt idx="2230">
                  <c:v>1770</c:v>
                </c:pt>
                <c:pt idx="2231">
                  <c:v>1769</c:v>
                </c:pt>
                <c:pt idx="2232">
                  <c:v>1768</c:v>
                </c:pt>
                <c:pt idx="2233">
                  <c:v>1767</c:v>
                </c:pt>
                <c:pt idx="2234">
                  <c:v>1766</c:v>
                </c:pt>
                <c:pt idx="2235">
                  <c:v>1765</c:v>
                </c:pt>
                <c:pt idx="2236">
                  <c:v>1764</c:v>
                </c:pt>
                <c:pt idx="2237">
                  <c:v>1763</c:v>
                </c:pt>
                <c:pt idx="2238">
                  <c:v>1762</c:v>
                </c:pt>
                <c:pt idx="2239">
                  <c:v>1761</c:v>
                </c:pt>
                <c:pt idx="2240">
                  <c:v>1760</c:v>
                </c:pt>
                <c:pt idx="2241">
                  <c:v>1759</c:v>
                </c:pt>
                <c:pt idx="2242">
                  <c:v>1758</c:v>
                </c:pt>
                <c:pt idx="2243">
                  <c:v>1757</c:v>
                </c:pt>
                <c:pt idx="2244">
                  <c:v>1756</c:v>
                </c:pt>
                <c:pt idx="2245">
                  <c:v>1755</c:v>
                </c:pt>
                <c:pt idx="2246">
                  <c:v>1754</c:v>
                </c:pt>
                <c:pt idx="2247">
                  <c:v>1753</c:v>
                </c:pt>
                <c:pt idx="2248">
                  <c:v>1752</c:v>
                </c:pt>
                <c:pt idx="2249">
                  <c:v>1751</c:v>
                </c:pt>
                <c:pt idx="2250">
                  <c:v>1750</c:v>
                </c:pt>
                <c:pt idx="2251">
                  <c:v>1749</c:v>
                </c:pt>
                <c:pt idx="2252">
                  <c:v>1748</c:v>
                </c:pt>
                <c:pt idx="2253">
                  <c:v>1747</c:v>
                </c:pt>
                <c:pt idx="2254">
                  <c:v>1746</c:v>
                </c:pt>
                <c:pt idx="2255">
                  <c:v>1745</c:v>
                </c:pt>
                <c:pt idx="2256">
                  <c:v>1744</c:v>
                </c:pt>
                <c:pt idx="2257">
                  <c:v>1743</c:v>
                </c:pt>
                <c:pt idx="2258">
                  <c:v>1742</c:v>
                </c:pt>
                <c:pt idx="2259">
                  <c:v>1741</c:v>
                </c:pt>
                <c:pt idx="2260">
                  <c:v>1740</c:v>
                </c:pt>
                <c:pt idx="2261">
                  <c:v>1739</c:v>
                </c:pt>
                <c:pt idx="2262">
                  <c:v>1738</c:v>
                </c:pt>
                <c:pt idx="2263">
                  <c:v>1737</c:v>
                </c:pt>
                <c:pt idx="2264">
                  <c:v>1736</c:v>
                </c:pt>
                <c:pt idx="2265">
                  <c:v>1735</c:v>
                </c:pt>
                <c:pt idx="2266">
                  <c:v>1734</c:v>
                </c:pt>
                <c:pt idx="2267">
                  <c:v>1733</c:v>
                </c:pt>
                <c:pt idx="2268">
                  <c:v>1732</c:v>
                </c:pt>
                <c:pt idx="2269">
                  <c:v>1731</c:v>
                </c:pt>
                <c:pt idx="2270">
                  <c:v>1730</c:v>
                </c:pt>
                <c:pt idx="2271">
                  <c:v>1729</c:v>
                </c:pt>
                <c:pt idx="2272">
                  <c:v>1728</c:v>
                </c:pt>
                <c:pt idx="2273">
                  <c:v>1727</c:v>
                </c:pt>
                <c:pt idx="2274">
                  <c:v>1726</c:v>
                </c:pt>
                <c:pt idx="2275">
                  <c:v>1725</c:v>
                </c:pt>
                <c:pt idx="2276">
                  <c:v>1724</c:v>
                </c:pt>
                <c:pt idx="2277">
                  <c:v>1723</c:v>
                </c:pt>
                <c:pt idx="2278">
                  <c:v>1722</c:v>
                </c:pt>
                <c:pt idx="2279">
                  <c:v>1721</c:v>
                </c:pt>
                <c:pt idx="2280">
                  <c:v>1720</c:v>
                </c:pt>
                <c:pt idx="2281">
                  <c:v>1719</c:v>
                </c:pt>
                <c:pt idx="2282">
                  <c:v>1718</c:v>
                </c:pt>
                <c:pt idx="2283">
                  <c:v>1717</c:v>
                </c:pt>
                <c:pt idx="2284">
                  <c:v>1716</c:v>
                </c:pt>
                <c:pt idx="2285">
                  <c:v>1715</c:v>
                </c:pt>
                <c:pt idx="2286">
                  <c:v>1714</c:v>
                </c:pt>
                <c:pt idx="2287">
                  <c:v>1713</c:v>
                </c:pt>
                <c:pt idx="2288">
                  <c:v>1712</c:v>
                </c:pt>
                <c:pt idx="2289">
                  <c:v>1711</c:v>
                </c:pt>
                <c:pt idx="2290">
                  <c:v>1710</c:v>
                </c:pt>
                <c:pt idx="2291">
                  <c:v>1709</c:v>
                </c:pt>
                <c:pt idx="2292">
                  <c:v>1708</c:v>
                </c:pt>
                <c:pt idx="2293">
                  <c:v>1707</c:v>
                </c:pt>
                <c:pt idx="2294">
                  <c:v>1706</c:v>
                </c:pt>
                <c:pt idx="2295">
                  <c:v>1705</c:v>
                </c:pt>
                <c:pt idx="2296">
                  <c:v>1704</c:v>
                </c:pt>
                <c:pt idx="2297">
                  <c:v>1703</c:v>
                </c:pt>
                <c:pt idx="2298">
                  <c:v>1702</c:v>
                </c:pt>
                <c:pt idx="2299">
                  <c:v>1701</c:v>
                </c:pt>
                <c:pt idx="2300">
                  <c:v>1700</c:v>
                </c:pt>
                <c:pt idx="2301">
                  <c:v>1699</c:v>
                </c:pt>
                <c:pt idx="2302">
                  <c:v>1698</c:v>
                </c:pt>
                <c:pt idx="2303">
                  <c:v>1697</c:v>
                </c:pt>
                <c:pt idx="2304">
                  <c:v>1696</c:v>
                </c:pt>
                <c:pt idx="2305">
                  <c:v>1695</c:v>
                </c:pt>
                <c:pt idx="2306">
                  <c:v>1694</c:v>
                </c:pt>
                <c:pt idx="2307">
                  <c:v>1693</c:v>
                </c:pt>
                <c:pt idx="2308">
                  <c:v>1692</c:v>
                </c:pt>
                <c:pt idx="2309">
                  <c:v>1691</c:v>
                </c:pt>
                <c:pt idx="2310">
                  <c:v>1690</c:v>
                </c:pt>
                <c:pt idx="2311">
                  <c:v>1689</c:v>
                </c:pt>
                <c:pt idx="2312">
                  <c:v>1688</c:v>
                </c:pt>
                <c:pt idx="2313">
                  <c:v>1687</c:v>
                </c:pt>
                <c:pt idx="2314">
                  <c:v>1686</c:v>
                </c:pt>
                <c:pt idx="2315">
                  <c:v>1685</c:v>
                </c:pt>
                <c:pt idx="2316">
                  <c:v>1684</c:v>
                </c:pt>
                <c:pt idx="2317">
                  <c:v>1683</c:v>
                </c:pt>
                <c:pt idx="2318">
                  <c:v>1682</c:v>
                </c:pt>
                <c:pt idx="2319">
                  <c:v>1681</c:v>
                </c:pt>
                <c:pt idx="2320">
                  <c:v>1680</c:v>
                </c:pt>
                <c:pt idx="2321">
                  <c:v>1679</c:v>
                </c:pt>
                <c:pt idx="2322">
                  <c:v>1678</c:v>
                </c:pt>
                <c:pt idx="2323">
                  <c:v>1677</c:v>
                </c:pt>
                <c:pt idx="2324">
                  <c:v>1676</c:v>
                </c:pt>
                <c:pt idx="2325">
                  <c:v>1675</c:v>
                </c:pt>
                <c:pt idx="2326">
                  <c:v>1674</c:v>
                </c:pt>
                <c:pt idx="2327">
                  <c:v>1673</c:v>
                </c:pt>
                <c:pt idx="2328">
                  <c:v>1672</c:v>
                </c:pt>
                <c:pt idx="2329">
                  <c:v>1671</c:v>
                </c:pt>
                <c:pt idx="2330">
                  <c:v>1670</c:v>
                </c:pt>
                <c:pt idx="2331">
                  <c:v>1669</c:v>
                </c:pt>
                <c:pt idx="2332">
                  <c:v>1668</c:v>
                </c:pt>
                <c:pt idx="2333">
                  <c:v>1667</c:v>
                </c:pt>
                <c:pt idx="2334">
                  <c:v>1666</c:v>
                </c:pt>
                <c:pt idx="2335">
                  <c:v>1665</c:v>
                </c:pt>
                <c:pt idx="2336">
                  <c:v>1664</c:v>
                </c:pt>
                <c:pt idx="2337">
                  <c:v>1663</c:v>
                </c:pt>
                <c:pt idx="2338">
                  <c:v>1662</c:v>
                </c:pt>
                <c:pt idx="2339">
                  <c:v>1661</c:v>
                </c:pt>
                <c:pt idx="2340">
                  <c:v>1660</c:v>
                </c:pt>
                <c:pt idx="2341">
                  <c:v>1659</c:v>
                </c:pt>
                <c:pt idx="2342">
                  <c:v>1658</c:v>
                </c:pt>
                <c:pt idx="2343">
                  <c:v>1657</c:v>
                </c:pt>
                <c:pt idx="2344">
                  <c:v>1656</c:v>
                </c:pt>
                <c:pt idx="2345">
                  <c:v>1655</c:v>
                </c:pt>
                <c:pt idx="2346">
                  <c:v>1654</c:v>
                </c:pt>
                <c:pt idx="2347">
                  <c:v>1653</c:v>
                </c:pt>
                <c:pt idx="2348">
                  <c:v>1652</c:v>
                </c:pt>
                <c:pt idx="2349">
                  <c:v>1651</c:v>
                </c:pt>
                <c:pt idx="2350">
                  <c:v>1650</c:v>
                </c:pt>
                <c:pt idx="2351">
                  <c:v>1649</c:v>
                </c:pt>
                <c:pt idx="2352">
                  <c:v>1648</c:v>
                </c:pt>
                <c:pt idx="2353">
                  <c:v>1647</c:v>
                </c:pt>
                <c:pt idx="2354">
                  <c:v>1646</c:v>
                </c:pt>
                <c:pt idx="2355">
                  <c:v>1645</c:v>
                </c:pt>
                <c:pt idx="2356">
                  <c:v>1644</c:v>
                </c:pt>
                <c:pt idx="2357">
                  <c:v>1643</c:v>
                </c:pt>
                <c:pt idx="2358">
                  <c:v>1642</c:v>
                </c:pt>
                <c:pt idx="2359">
                  <c:v>1641</c:v>
                </c:pt>
                <c:pt idx="2360">
                  <c:v>1640</c:v>
                </c:pt>
                <c:pt idx="2361">
                  <c:v>1639</c:v>
                </c:pt>
                <c:pt idx="2362">
                  <c:v>1638</c:v>
                </c:pt>
                <c:pt idx="2363">
                  <c:v>1637</c:v>
                </c:pt>
                <c:pt idx="2364">
                  <c:v>1636</c:v>
                </c:pt>
                <c:pt idx="2365">
                  <c:v>1635</c:v>
                </c:pt>
                <c:pt idx="2366">
                  <c:v>1634</c:v>
                </c:pt>
                <c:pt idx="2367">
                  <c:v>1633</c:v>
                </c:pt>
                <c:pt idx="2368">
                  <c:v>1632</c:v>
                </c:pt>
                <c:pt idx="2369">
                  <c:v>1631</c:v>
                </c:pt>
                <c:pt idx="2370">
                  <c:v>1630</c:v>
                </c:pt>
                <c:pt idx="2371">
                  <c:v>1629</c:v>
                </c:pt>
                <c:pt idx="2372">
                  <c:v>1628</c:v>
                </c:pt>
                <c:pt idx="2373">
                  <c:v>1627</c:v>
                </c:pt>
                <c:pt idx="2374">
                  <c:v>1626</c:v>
                </c:pt>
                <c:pt idx="2375">
                  <c:v>1625</c:v>
                </c:pt>
                <c:pt idx="2376">
                  <c:v>1624</c:v>
                </c:pt>
                <c:pt idx="2377">
                  <c:v>1623</c:v>
                </c:pt>
                <c:pt idx="2378">
                  <c:v>1622</c:v>
                </c:pt>
                <c:pt idx="2379">
                  <c:v>1621</c:v>
                </c:pt>
                <c:pt idx="2380">
                  <c:v>1620</c:v>
                </c:pt>
                <c:pt idx="2381">
                  <c:v>1619</c:v>
                </c:pt>
                <c:pt idx="2382">
                  <c:v>1618</c:v>
                </c:pt>
                <c:pt idx="2383">
                  <c:v>1617</c:v>
                </c:pt>
                <c:pt idx="2384">
                  <c:v>1616</c:v>
                </c:pt>
                <c:pt idx="2385">
                  <c:v>1615</c:v>
                </c:pt>
                <c:pt idx="2386">
                  <c:v>1614</c:v>
                </c:pt>
                <c:pt idx="2387">
                  <c:v>1613</c:v>
                </c:pt>
                <c:pt idx="2388">
                  <c:v>1612</c:v>
                </c:pt>
                <c:pt idx="2389">
                  <c:v>1611</c:v>
                </c:pt>
                <c:pt idx="2390">
                  <c:v>1610</c:v>
                </c:pt>
                <c:pt idx="2391">
                  <c:v>1609</c:v>
                </c:pt>
                <c:pt idx="2392">
                  <c:v>1608</c:v>
                </c:pt>
                <c:pt idx="2393">
                  <c:v>1607</c:v>
                </c:pt>
                <c:pt idx="2394">
                  <c:v>1606</c:v>
                </c:pt>
                <c:pt idx="2395">
                  <c:v>1605</c:v>
                </c:pt>
                <c:pt idx="2396">
                  <c:v>1604</c:v>
                </c:pt>
                <c:pt idx="2397">
                  <c:v>1603</c:v>
                </c:pt>
                <c:pt idx="2398">
                  <c:v>1602</c:v>
                </c:pt>
                <c:pt idx="2399">
                  <c:v>1601</c:v>
                </c:pt>
                <c:pt idx="2400">
                  <c:v>1600</c:v>
                </c:pt>
                <c:pt idx="2401">
                  <c:v>1599</c:v>
                </c:pt>
                <c:pt idx="2402">
                  <c:v>1598</c:v>
                </c:pt>
                <c:pt idx="2403">
                  <c:v>1597</c:v>
                </c:pt>
                <c:pt idx="2404">
                  <c:v>1596</c:v>
                </c:pt>
                <c:pt idx="2405">
                  <c:v>1595</c:v>
                </c:pt>
                <c:pt idx="2406">
                  <c:v>1594</c:v>
                </c:pt>
                <c:pt idx="2407">
                  <c:v>1593</c:v>
                </c:pt>
                <c:pt idx="2408">
                  <c:v>1592</c:v>
                </c:pt>
                <c:pt idx="2409">
                  <c:v>1591</c:v>
                </c:pt>
                <c:pt idx="2410">
                  <c:v>1590</c:v>
                </c:pt>
                <c:pt idx="2411">
                  <c:v>1589</c:v>
                </c:pt>
                <c:pt idx="2412">
                  <c:v>1588</c:v>
                </c:pt>
                <c:pt idx="2413">
                  <c:v>1587</c:v>
                </c:pt>
                <c:pt idx="2414">
                  <c:v>1586</c:v>
                </c:pt>
                <c:pt idx="2415">
                  <c:v>1585</c:v>
                </c:pt>
                <c:pt idx="2416">
                  <c:v>1584</c:v>
                </c:pt>
                <c:pt idx="2417">
                  <c:v>1583</c:v>
                </c:pt>
                <c:pt idx="2418">
                  <c:v>1582</c:v>
                </c:pt>
                <c:pt idx="2419">
                  <c:v>1581</c:v>
                </c:pt>
                <c:pt idx="2420">
                  <c:v>1580</c:v>
                </c:pt>
                <c:pt idx="2421">
                  <c:v>1579</c:v>
                </c:pt>
                <c:pt idx="2422">
                  <c:v>1578</c:v>
                </c:pt>
                <c:pt idx="2423">
                  <c:v>1577</c:v>
                </c:pt>
                <c:pt idx="2424">
                  <c:v>1576</c:v>
                </c:pt>
                <c:pt idx="2425">
                  <c:v>1575</c:v>
                </c:pt>
                <c:pt idx="2426">
                  <c:v>1574</c:v>
                </c:pt>
                <c:pt idx="2427">
                  <c:v>1573</c:v>
                </c:pt>
                <c:pt idx="2428">
                  <c:v>1572</c:v>
                </c:pt>
                <c:pt idx="2429">
                  <c:v>1571</c:v>
                </c:pt>
                <c:pt idx="2430">
                  <c:v>1570</c:v>
                </c:pt>
                <c:pt idx="2431">
                  <c:v>1569</c:v>
                </c:pt>
                <c:pt idx="2432">
                  <c:v>1568</c:v>
                </c:pt>
                <c:pt idx="2433">
                  <c:v>1567</c:v>
                </c:pt>
                <c:pt idx="2434">
                  <c:v>1566</c:v>
                </c:pt>
                <c:pt idx="2435">
                  <c:v>1565</c:v>
                </c:pt>
                <c:pt idx="2436">
                  <c:v>1564</c:v>
                </c:pt>
                <c:pt idx="2437">
                  <c:v>1563</c:v>
                </c:pt>
                <c:pt idx="2438">
                  <c:v>1562</c:v>
                </c:pt>
                <c:pt idx="2439">
                  <c:v>1561</c:v>
                </c:pt>
                <c:pt idx="2440">
                  <c:v>1560</c:v>
                </c:pt>
                <c:pt idx="2441">
                  <c:v>1559</c:v>
                </c:pt>
                <c:pt idx="2442">
                  <c:v>1558</c:v>
                </c:pt>
                <c:pt idx="2443">
                  <c:v>1557</c:v>
                </c:pt>
                <c:pt idx="2444">
                  <c:v>1556</c:v>
                </c:pt>
                <c:pt idx="2445">
                  <c:v>1555</c:v>
                </c:pt>
                <c:pt idx="2446">
                  <c:v>1554</c:v>
                </c:pt>
                <c:pt idx="2447">
                  <c:v>1553</c:v>
                </c:pt>
                <c:pt idx="2448">
                  <c:v>1552</c:v>
                </c:pt>
                <c:pt idx="2449">
                  <c:v>1551</c:v>
                </c:pt>
                <c:pt idx="2450">
                  <c:v>1550</c:v>
                </c:pt>
                <c:pt idx="2451">
                  <c:v>1549</c:v>
                </c:pt>
                <c:pt idx="2452">
                  <c:v>1548</c:v>
                </c:pt>
                <c:pt idx="2453">
                  <c:v>1547</c:v>
                </c:pt>
                <c:pt idx="2454">
                  <c:v>1546</c:v>
                </c:pt>
                <c:pt idx="2455">
                  <c:v>1545</c:v>
                </c:pt>
                <c:pt idx="2456">
                  <c:v>1544</c:v>
                </c:pt>
                <c:pt idx="2457">
                  <c:v>1543</c:v>
                </c:pt>
                <c:pt idx="2458">
                  <c:v>1542</c:v>
                </c:pt>
                <c:pt idx="2459">
                  <c:v>1541</c:v>
                </c:pt>
                <c:pt idx="2460">
                  <c:v>1540</c:v>
                </c:pt>
                <c:pt idx="2461">
                  <c:v>1539</c:v>
                </c:pt>
                <c:pt idx="2462">
                  <c:v>1538</c:v>
                </c:pt>
                <c:pt idx="2463">
                  <c:v>1537</c:v>
                </c:pt>
                <c:pt idx="2464">
                  <c:v>1536</c:v>
                </c:pt>
                <c:pt idx="2465">
                  <c:v>1535</c:v>
                </c:pt>
                <c:pt idx="2466">
                  <c:v>1534</c:v>
                </c:pt>
                <c:pt idx="2467">
                  <c:v>1533</c:v>
                </c:pt>
                <c:pt idx="2468">
                  <c:v>1532</c:v>
                </c:pt>
                <c:pt idx="2469">
                  <c:v>1531</c:v>
                </c:pt>
                <c:pt idx="2470">
                  <c:v>1530</c:v>
                </c:pt>
                <c:pt idx="2471">
                  <c:v>1529</c:v>
                </c:pt>
                <c:pt idx="2472">
                  <c:v>1528</c:v>
                </c:pt>
                <c:pt idx="2473">
                  <c:v>1527</c:v>
                </c:pt>
                <c:pt idx="2474">
                  <c:v>1526</c:v>
                </c:pt>
                <c:pt idx="2475">
                  <c:v>1525</c:v>
                </c:pt>
                <c:pt idx="2476">
                  <c:v>1524</c:v>
                </c:pt>
                <c:pt idx="2477">
                  <c:v>1523</c:v>
                </c:pt>
                <c:pt idx="2478">
                  <c:v>1522</c:v>
                </c:pt>
                <c:pt idx="2479">
                  <c:v>1521</c:v>
                </c:pt>
                <c:pt idx="2480">
                  <c:v>1520</c:v>
                </c:pt>
                <c:pt idx="2481">
                  <c:v>1519</c:v>
                </c:pt>
                <c:pt idx="2482">
                  <c:v>1518</c:v>
                </c:pt>
                <c:pt idx="2483">
                  <c:v>1517</c:v>
                </c:pt>
                <c:pt idx="2484">
                  <c:v>1516</c:v>
                </c:pt>
                <c:pt idx="2485">
                  <c:v>1515</c:v>
                </c:pt>
                <c:pt idx="2486">
                  <c:v>1514</c:v>
                </c:pt>
                <c:pt idx="2487">
                  <c:v>1513</c:v>
                </c:pt>
                <c:pt idx="2488">
                  <c:v>1512</c:v>
                </c:pt>
                <c:pt idx="2489">
                  <c:v>1511</c:v>
                </c:pt>
                <c:pt idx="2490">
                  <c:v>1510</c:v>
                </c:pt>
                <c:pt idx="2491">
                  <c:v>1509</c:v>
                </c:pt>
                <c:pt idx="2492">
                  <c:v>1508</c:v>
                </c:pt>
                <c:pt idx="2493">
                  <c:v>1507</c:v>
                </c:pt>
                <c:pt idx="2494">
                  <c:v>1506</c:v>
                </c:pt>
                <c:pt idx="2495">
                  <c:v>1505</c:v>
                </c:pt>
                <c:pt idx="2496">
                  <c:v>1504</c:v>
                </c:pt>
                <c:pt idx="2497">
                  <c:v>1503</c:v>
                </c:pt>
                <c:pt idx="2498">
                  <c:v>1502</c:v>
                </c:pt>
                <c:pt idx="2499">
                  <c:v>1501</c:v>
                </c:pt>
                <c:pt idx="2500">
                  <c:v>1500</c:v>
                </c:pt>
                <c:pt idx="2501">
                  <c:v>1499</c:v>
                </c:pt>
                <c:pt idx="2502">
                  <c:v>1498</c:v>
                </c:pt>
                <c:pt idx="2503">
                  <c:v>1497</c:v>
                </c:pt>
                <c:pt idx="2504">
                  <c:v>1496</c:v>
                </c:pt>
                <c:pt idx="2505">
                  <c:v>1495</c:v>
                </c:pt>
                <c:pt idx="2506">
                  <c:v>1494</c:v>
                </c:pt>
                <c:pt idx="2507">
                  <c:v>1493</c:v>
                </c:pt>
                <c:pt idx="2508">
                  <c:v>1492</c:v>
                </c:pt>
                <c:pt idx="2509">
                  <c:v>1491</c:v>
                </c:pt>
                <c:pt idx="2510">
                  <c:v>1490</c:v>
                </c:pt>
                <c:pt idx="2511">
                  <c:v>1489</c:v>
                </c:pt>
                <c:pt idx="2512">
                  <c:v>1488</c:v>
                </c:pt>
                <c:pt idx="2513">
                  <c:v>1487</c:v>
                </c:pt>
                <c:pt idx="2514">
                  <c:v>1486</c:v>
                </c:pt>
                <c:pt idx="2515">
                  <c:v>1485</c:v>
                </c:pt>
                <c:pt idx="2516">
                  <c:v>1484</c:v>
                </c:pt>
                <c:pt idx="2517">
                  <c:v>1483</c:v>
                </c:pt>
                <c:pt idx="2518">
                  <c:v>1482</c:v>
                </c:pt>
                <c:pt idx="2519">
                  <c:v>1481</c:v>
                </c:pt>
                <c:pt idx="2520">
                  <c:v>1480</c:v>
                </c:pt>
                <c:pt idx="2521">
                  <c:v>1479</c:v>
                </c:pt>
                <c:pt idx="2522">
                  <c:v>1478</c:v>
                </c:pt>
                <c:pt idx="2523">
                  <c:v>1477</c:v>
                </c:pt>
                <c:pt idx="2524">
                  <c:v>1476</c:v>
                </c:pt>
                <c:pt idx="2525">
                  <c:v>1475</c:v>
                </c:pt>
                <c:pt idx="2526">
                  <c:v>1474</c:v>
                </c:pt>
                <c:pt idx="2527">
                  <c:v>1473</c:v>
                </c:pt>
                <c:pt idx="2528">
                  <c:v>1472</c:v>
                </c:pt>
                <c:pt idx="2529">
                  <c:v>1471</c:v>
                </c:pt>
                <c:pt idx="2530">
                  <c:v>1470</c:v>
                </c:pt>
                <c:pt idx="2531">
                  <c:v>1469</c:v>
                </c:pt>
                <c:pt idx="2532">
                  <c:v>1468</c:v>
                </c:pt>
                <c:pt idx="2533">
                  <c:v>1467</c:v>
                </c:pt>
                <c:pt idx="2534">
                  <c:v>1466</c:v>
                </c:pt>
                <c:pt idx="2535">
                  <c:v>1465</c:v>
                </c:pt>
                <c:pt idx="2536">
                  <c:v>1464</c:v>
                </c:pt>
                <c:pt idx="2537">
                  <c:v>1463</c:v>
                </c:pt>
                <c:pt idx="2538">
                  <c:v>1462</c:v>
                </c:pt>
                <c:pt idx="2539">
                  <c:v>1461</c:v>
                </c:pt>
                <c:pt idx="2540">
                  <c:v>1460</c:v>
                </c:pt>
                <c:pt idx="2541">
                  <c:v>1459</c:v>
                </c:pt>
                <c:pt idx="2542">
                  <c:v>1458</c:v>
                </c:pt>
                <c:pt idx="2543">
                  <c:v>1457</c:v>
                </c:pt>
                <c:pt idx="2544">
                  <c:v>1456</c:v>
                </c:pt>
                <c:pt idx="2545">
                  <c:v>1455</c:v>
                </c:pt>
                <c:pt idx="2546">
                  <c:v>1454</c:v>
                </c:pt>
                <c:pt idx="2547">
                  <c:v>1453</c:v>
                </c:pt>
                <c:pt idx="2548">
                  <c:v>1452</c:v>
                </c:pt>
                <c:pt idx="2549">
                  <c:v>1451</c:v>
                </c:pt>
                <c:pt idx="2550">
                  <c:v>1450</c:v>
                </c:pt>
                <c:pt idx="2551">
                  <c:v>1449</c:v>
                </c:pt>
                <c:pt idx="2552">
                  <c:v>1448</c:v>
                </c:pt>
                <c:pt idx="2553">
                  <c:v>1447</c:v>
                </c:pt>
                <c:pt idx="2554">
                  <c:v>1446</c:v>
                </c:pt>
                <c:pt idx="2555">
                  <c:v>1445</c:v>
                </c:pt>
                <c:pt idx="2556">
                  <c:v>1444</c:v>
                </c:pt>
                <c:pt idx="2557">
                  <c:v>1443</c:v>
                </c:pt>
                <c:pt idx="2558">
                  <c:v>1442</c:v>
                </c:pt>
                <c:pt idx="2559">
                  <c:v>1441</c:v>
                </c:pt>
                <c:pt idx="2560">
                  <c:v>1440</c:v>
                </c:pt>
                <c:pt idx="2561">
                  <c:v>1439</c:v>
                </c:pt>
                <c:pt idx="2562">
                  <c:v>1438</c:v>
                </c:pt>
                <c:pt idx="2563">
                  <c:v>1437</c:v>
                </c:pt>
                <c:pt idx="2564">
                  <c:v>1436</c:v>
                </c:pt>
                <c:pt idx="2565">
                  <c:v>1435</c:v>
                </c:pt>
                <c:pt idx="2566">
                  <c:v>1434</c:v>
                </c:pt>
                <c:pt idx="2567">
                  <c:v>1433</c:v>
                </c:pt>
                <c:pt idx="2568">
                  <c:v>1432</c:v>
                </c:pt>
                <c:pt idx="2569">
                  <c:v>1431</c:v>
                </c:pt>
                <c:pt idx="2570">
                  <c:v>1430</c:v>
                </c:pt>
                <c:pt idx="2571">
                  <c:v>1429</c:v>
                </c:pt>
                <c:pt idx="2572">
                  <c:v>1428</c:v>
                </c:pt>
                <c:pt idx="2573">
                  <c:v>1427</c:v>
                </c:pt>
                <c:pt idx="2574">
                  <c:v>1426</c:v>
                </c:pt>
                <c:pt idx="2575">
                  <c:v>1425</c:v>
                </c:pt>
                <c:pt idx="2576">
                  <c:v>1424</c:v>
                </c:pt>
                <c:pt idx="2577">
                  <c:v>1423</c:v>
                </c:pt>
                <c:pt idx="2578">
                  <c:v>1422</c:v>
                </c:pt>
                <c:pt idx="2579">
                  <c:v>1421</c:v>
                </c:pt>
                <c:pt idx="2580">
                  <c:v>1420</c:v>
                </c:pt>
                <c:pt idx="2581">
                  <c:v>1419</c:v>
                </c:pt>
                <c:pt idx="2582">
                  <c:v>1418</c:v>
                </c:pt>
                <c:pt idx="2583">
                  <c:v>1417</c:v>
                </c:pt>
                <c:pt idx="2584">
                  <c:v>1416</c:v>
                </c:pt>
                <c:pt idx="2585">
                  <c:v>1415</c:v>
                </c:pt>
                <c:pt idx="2586">
                  <c:v>1414</c:v>
                </c:pt>
                <c:pt idx="2587">
                  <c:v>1413</c:v>
                </c:pt>
                <c:pt idx="2588">
                  <c:v>1412</c:v>
                </c:pt>
                <c:pt idx="2589">
                  <c:v>1411</c:v>
                </c:pt>
                <c:pt idx="2590">
                  <c:v>1410</c:v>
                </c:pt>
                <c:pt idx="2591">
                  <c:v>1409</c:v>
                </c:pt>
                <c:pt idx="2592">
                  <c:v>1408</c:v>
                </c:pt>
                <c:pt idx="2593">
                  <c:v>1407</c:v>
                </c:pt>
                <c:pt idx="2594">
                  <c:v>1406</c:v>
                </c:pt>
                <c:pt idx="2595">
                  <c:v>1405</c:v>
                </c:pt>
                <c:pt idx="2596">
                  <c:v>1404</c:v>
                </c:pt>
                <c:pt idx="2597">
                  <c:v>1403</c:v>
                </c:pt>
                <c:pt idx="2598">
                  <c:v>1402</c:v>
                </c:pt>
                <c:pt idx="2599">
                  <c:v>1401</c:v>
                </c:pt>
                <c:pt idx="2600">
                  <c:v>1400</c:v>
                </c:pt>
                <c:pt idx="2601">
                  <c:v>1399</c:v>
                </c:pt>
                <c:pt idx="2602">
                  <c:v>1398</c:v>
                </c:pt>
                <c:pt idx="2603">
                  <c:v>1397</c:v>
                </c:pt>
                <c:pt idx="2604">
                  <c:v>1396</c:v>
                </c:pt>
                <c:pt idx="2605">
                  <c:v>1395</c:v>
                </c:pt>
                <c:pt idx="2606">
                  <c:v>1394</c:v>
                </c:pt>
                <c:pt idx="2607">
                  <c:v>1393</c:v>
                </c:pt>
                <c:pt idx="2608">
                  <c:v>1392</c:v>
                </c:pt>
                <c:pt idx="2609">
                  <c:v>1391</c:v>
                </c:pt>
                <c:pt idx="2610">
                  <c:v>1390</c:v>
                </c:pt>
                <c:pt idx="2611">
                  <c:v>1389</c:v>
                </c:pt>
                <c:pt idx="2612">
                  <c:v>1388</c:v>
                </c:pt>
                <c:pt idx="2613">
                  <c:v>1387</c:v>
                </c:pt>
                <c:pt idx="2614">
                  <c:v>1386</c:v>
                </c:pt>
                <c:pt idx="2615">
                  <c:v>1385</c:v>
                </c:pt>
                <c:pt idx="2616">
                  <c:v>1384</c:v>
                </c:pt>
                <c:pt idx="2617">
                  <c:v>1383</c:v>
                </c:pt>
                <c:pt idx="2618">
                  <c:v>1382</c:v>
                </c:pt>
                <c:pt idx="2619">
                  <c:v>1381</c:v>
                </c:pt>
                <c:pt idx="2620">
                  <c:v>1380</c:v>
                </c:pt>
                <c:pt idx="2621">
                  <c:v>1379</c:v>
                </c:pt>
                <c:pt idx="2622">
                  <c:v>1378</c:v>
                </c:pt>
                <c:pt idx="2623">
                  <c:v>1377</c:v>
                </c:pt>
                <c:pt idx="2624">
                  <c:v>1376</c:v>
                </c:pt>
                <c:pt idx="2625">
                  <c:v>1375</c:v>
                </c:pt>
                <c:pt idx="2626">
                  <c:v>1374</c:v>
                </c:pt>
                <c:pt idx="2627">
                  <c:v>1373</c:v>
                </c:pt>
                <c:pt idx="2628">
                  <c:v>1372</c:v>
                </c:pt>
                <c:pt idx="2629">
                  <c:v>1371</c:v>
                </c:pt>
                <c:pt idx="2630">
                  <c:v>1370</c:v>
                </c:pt>
                <c:pt idx="2631">
                  <c:v>1369</c:v>
                </c:pt>
                <c:pt idx="2632">
                  <c:v>1368</c:v>
                </c:pt>
                <c:pt idx="2633">
                  <c:v>1367</c:v>
                </c:pt>
                <c:pt idx="2634">
                  <c:v>1366</c:v>
                </c:pt>
                <c:pt idx="2635">
                  <c:v>1365</c:v>
                </c:pt>
                <c:pt idx="2636">
                  <c:v>1364</c:v>
                </c:pt>
                <c:pt idx="2637">
                  <c:v>1363</c:v>
                </c:pt>
                <c:pt idx="2638">
                  <c:v>1362</c:v>
                </c:pt>
                <c:pt idx="2639">
                  <c:v>1361</c:v>
                </c:pt>
                <c:pt idx="2640">
                  <c:v>1360</c:v>
                </c:pt>
                <c:pt idx="2641">
                  <c:v>1359</c:v>
                </c:pt>
                <c:pt idx="2642">
                  <c:v>1358</c:v>
                </c:pt>
                <c:pt idx="2643">
                  <c:v>1357</c:v>
                </c:pt>
                <c:pt idx="2644">
                  <c:v>1356</c:v>
                </c:pt>
                <c:pt idx="2645">
                  <c:v>1355</c:v>
                </c:pt>
                <c:pt idx="2646">
                  <c:v>1354</c:v>
                </c:pt>
                <c:pt idx="2647">
                  <c:v>1353</c:v>
                </c:pt>
                <c:pt idx="2648">
                  <c:v>1352</c:v>
                </c:pt>
                <c:pt idx="2649">
                  <c:v>1351</c:v>
                </c:pt>
                <c:pt idx="2650">
                  <c:v>1350</c:v>
                </c:pt>
                <c:pt idx="2651">
                  <c:v>1349</c:v>
                </c:pt>
                <c:pt idx="2652">
                  <c:v>1348</c:v>
                </c:pt>
                <c:pt idx="2653">
                  <c:v>1347</c:v>
                </c:pt>
                <c:pt idx="2654">
                  <c:v>1346</c:v>
                </c:pt>
                <c:pt idx="2655">
                  <c:v>1345</c:v>
                </c:pt>
                <c:pt idx="2656">
                  <c:v>1344</c:v>
                </c:pt>
                <c:pt idx="2657">
                  <c:v>1343</c:v>
                </c:pt>
                <c:pt idx="2658">
                  <c:v>1342</c:v>
                </c:pt>
                <c:pt idx="2659">
                  <c:v>1341</c:v>
                </c:pt>
                <c:pt idx="2660">
                  <c:v>1340</c:v>
                </c:pt>
                <c:pt idx="2661">
                  <c:v>1339</c:v>
                </c:pt>
                <c:pt idx="2662">
                  <c:v>1338</c:v>
                </c:pt>
                <c:pt idx="2663">
                  <c:v>1337</c:v>
                </c:pt>
                <c:pt idx="2664">
                  <c:v>1336</c:v>
                </c:pt>
                <c:pt idx="2665">
                  <c:v>1335</c:v>
                </c:pt>
                <c:pt idx="2666">
                  <c:v>1334</c:v>
                </c:pt>
                <c:pt idx="2667">
                  <c:v>1333</c:v>
                </c:pt>
                <c:pt idx="2668">
                  <c:v>1332</c:v>
                </c:pt>
                <c:pt idx="2669">
                  <c:v>1331</c:v>
                </c:pt>
                <c:pt idx="2670">
                  <c:v>1330</c:v>
                </c:pt>
                <c:pt idx="2671">
                  <c:v>1329</c:v>
                </c:pt>
                <c:pt idx="2672">
                  <c:v>1328</c:v>
                </c:pt>
                <c:pt idx="2673">
                  <c:v>1327</c:v>
                </c:pt>
                <c:pt idx="2674">
                  <c:v>1326</c:v>
                </c:pt>
                <c:pt idx="2675">
                  <c:v>1325</c:v>
                </c:pt>
                <c:pt idx="2676">
                  <c:v>1324</c:v>
                </c:pt>
                <c:pt idx="2677">
                  <c:v>1323</c:v>
                </c:pt>
                <c:pt idx="2678">
                  <c:v>1322</c:v>
                </c:pt>
                <c:pt idx="2679">
                  <c:v>1321</c:v>
                </c:pt>
                <c:pt idx="2680">
                  <c:v>1320</c:v>
                </c:pt>
                <c:pt idx="2681">
                  <c:v>1319</c:v>
                </c:pt>
                <c:pt idx="2682">
                  <c:v>1318</c:v>
                </c:pt>
                <c:pt idx="2683">
                  <c:v>1317</c:v>
                </c:pt>
                <c:pt idx="2684">
                  <c:v>1316</c:v>
                </c:pt>
                <c:pt idx="2685">
                  <c:v>1315</c:v>
                </c:pt>
                <c:pt idx="2686">
                  <c:v>1314</c:v>
                </c:pt>
                <c:pt idx="2687">
                  <c:v>1313</c:v>
                </c:pt>
                <c:pt idx="2688">
                  <c:v>1312</c:v>
                </c:pt>
                <c:pt idx="2689">
                  <c:v>1311</c:v>
                </c:pt>
                <c:pt idx="2690">
                  <c:v>1310</c:v>
                </c:pt>
                <c:pt idx="2691">
                  <c:v>1309</c:v>
                </c:pt>
                <c:pt idx="2692">
                  <c:v>1308</c:v>
                </c:pt>
                <c:pt idx="2693">
                  <c:v>1307</c:v>
                </c:pt>
                <c:pt idx="2694">
                  <c:v>1306</c:v>
                </c:pt>
                <c:pt idx="2695">
                  <c:v>1305</c:v>
                </c:pt>
                <c:pt idx="2696">
                  <c:v>1304</c:v>
                </c:pt>
                <c:pt idx="2697">
                  <c:v>1303</c:v>
                </c:pt>
                <c:pt idx="2698">
                  <c:v>1302</c:v>
                </c:pt>
                <c:pt idx="2699">
                  <c:v>1301</c:v>
                </c:pt>
                <c:pt idx="2700">
                  <c:v>1300</c:v>
                </c:pt>
                <c:pt idx="2701">
                  <c:v>1299</c:v>
                </c:pt>
                <c:pt idx="2702">
                  <c:v>1298</c:v>
                </c:pt>
                <c:pt idx="2703">
                  <c:v>1297</c:v>
                </c:pt>
                <c:pt idx="2704">
                  <c:v>1296</c:v>
                </c:pt>
                <c:pt idx="2705">
                  <c:v>1295</c:v>
                </c:pt>
                <c:pt idx="2706">
                  <c:v>1294</c:v>
                </c:pt>
                <c:pt idx="2707">
                  <c:v>1293</c:v>
                </c:pt>
                <c:pt idx="2708">
                  <c:v>1292</c:v>
                </c:pt>
                <c:pt idx="2709">
                  <c:v>1291</c:v>
                </c:pt>
                <c:pt idx="2710">
                  <c:v>1290</c:v>
                </c:pt>
                <c:pt idx="2711">
                  <c:v>1289</c:v>
                </c:pt>
                <c:pt idx="2712">
                  <c:v>1288</c:v>
                </c:pt>
                <c:pt idx="2713">
                  <c:v>1287</c:v>
                </c:pt>
                <c:pt idx="2714">
                  <c:v>1286</c:v>
                </c:pt>
                <c:pt idx="2715">
                  <c:v>1285</c:v>
                </c:pt>
                <c:pt idx="2716">
                  <c:v>1284</c:v>
                </c:pt>
                <c:pt idx="2717">
                  <c:v>1283</c:v>
                </c:pt>
                <c:pt idx="2718">
                  <c:v>1282</c:v>
                </c:pt>
                <c:pt idx="2719">
                  <c:v>1281</c:v>
                </c:pt>
                <c:pt idx="2720">
                  <c:v>1280</c:v>
                </c:pt>
                <c:pt idx="2721">
                  <c:v>1279</c:v>
                </c:pt>
                <c:pt idx="2722">
                  <c:v>1278</c:v>
                </c:pt>
                <c:pt idx="2723">
                  <c:v>1277</c:v>
                </c:pt>
                <c:pt idx="2724">
                  <c:v>1276</c:v>
                </c:pt>
                <c:pt idx="2725">
                  <c:v>1275</c:v>
                </c:pt>
                <c:pt idx="2726">
                  <c:v>1274</c:v>
                </c:pt>
                <c:pt idx="2727">
                  <c:v>1273</c:v>
                </c:pt>
                <c:pt idx="2728">
                  <c:v>1272</c:v>
                </c:pt>
                <c:pt idx="2729">
                  <c:v>1271</c:v>
                </c:pt>
                <c:pt idx="2730">
                  <c:v>1270</c:v>
                </c:pt>
                <c:pt idx="2731">
                  <c:v>1269</c:v>
                </c:pt>
                <c:pt idx="2732">
                  <c:v>1268</c:v>
                </c:pt>
                <c:pt idx="2733">
                  <c:v>1267</c:v>
                </c:pt>
                <c:pt idx="2734">
                  <c:v>1266</c:v>
                </c:pt>
                <c:pt idx="2735">
                  <c:v>1265</c:v>
                </c:pt>
                <c:pt idx="2736">
                  <c:v>1264</c:v>
                </c:pt>
                <c:pt idx="2737">
                  <c:v>1263</c:v>
                </c:pt>
                <c:pt idx="2738">
                  <c:v>1262</c:v>
                </c:pt>
                <c:pt idx="2739">
                  <c:v>1261</c:v>
                </c:pt>
                <c:pt idx="2740">
                  <c:v>1260</c:v>
                </c:pt>
                <c:pt idx="2741">
                  <c:v>1259</c:v>
                </c:pt>
                <c:pt idx="2742">
                  <c:v>1258</c:v>
                </c:pt>
                <c:pt idx="2743">
                  <c:v>1257</c:v>
                </c:pt>
                <c:pt idx="2744">
                  <c:v>1256</c:v>
                </c:pt>
                <c:pt idx="2745">
                  <c:v>1255</c:v>
                </c:pt>
                <c:pt idx="2746">
                  <c:v>1254</c:v>
                </c:pt>
                <c:pt idx="2747">
                  <c:v>1253</c:v>
                </c:pt>
                <c:pt idx="2748">
                  <c:v>1252</c:v>
                </c:pt>
                <c:pt idx="2749">
                  <c:v>1251</c:v>
                </c:pt>
                <c:pt idx="2750">
                  <c:v>1250</c:v>
                </c:pt>
                <c:pt idx="2751">
                  <c:v>1249</c:v>
                </c:pt>
                <c:pt idx="2752">
                  <c:v>1248</c:v>
                </c:pt>
                <c:pt idx="2753">
                  <c:v>1247</c:v>
                </c:pt>
                <c:pt idx="2754">
                  <c:v>1246</c:v>
                </c:pt>
                <c:pt idx="2755">
                  <c:v>1245</c:v>
                </c:pt>
                <c:pt idx="2756">
                  <c:v>1244</c:v>
                </c:pt>
                <c:pt idx="2757">
                  <c:v>1243</c:v>
                </c:pt>
                <c:pt idx="2758">
                  <c:v>1242</c:v>
                </c:pt>
                <c:pt idx="2759">
                  <c:v>1241</c:v>
                </c:pt>
                <c:pt idx="2760">
                  <c:v>1240</c:v>
                </c:pt>
                <c:pt idx="2761">
                  <c:v>1239</c:v>
                </c:pt>
                <c:pt idx="2762">
                  <c:v>1238</c:v>
                </c:pt>
                <c:pt idx="2763">
                  <c:v>1237</c:v>
                </c:pt>
                <c:pt idx="2764">
                  <c:v>1236</c:v>
                </c:pt>
                <c:pt idx="2765">
                  <c:v>1235</c:v>
                </c:pt>
                <c:pt idx="2766">
                  <c:v>1234</c:v>
                </c:pt>
                <c:pt idx="2767">
                  <c:v>1233</c:v>
                </c:pt>
                <c:pt idx="2768">
                  <c:v>1232</c:v>
                </c:pt>
                <c:pt idx="2769">
                  <c:v>1231</c:v>
                </c:pt>
                <c:pt idx="2770">
                  <c:v>1230</c:v>
                </c:pt>
                <c:pt idx="2771">
                  <c:v>1229</c:v>
                </c:pt>
                <c:pt idx="2772">
                  <c:v>1228</c:v>
                </c:pt>
                <c:pt idx="2773">
                  <c:v>1227</c:v>
                </c:pt>
                <c:pt idx="2774">
                  <c:v>1226</c:v>
                </c:pt>
                <c:pt idx="2775">
                  <c:v>1225</c:v>
                </c:pt>
                <c:pt idx="2776">
                  <c:v>1224</c:v>
                </c:pt>
                <c:pt idx="2777">
                  <c:v>1223</c:v>
                </c:pt>
                <c:pt idx="2778">
                  <c:v>1222</c:v>
                </c:pt>
                <c:pt idx="2779">
                  <c:v>1221</c:v>
                </c:pt>
                <c:pt idx="2780">
                  <c:v>1220</c:v>
                </c:pt>
                <c:pt idx="2781">
                  <c:v>1219</c:v>
                </c:pt>
                <c:pt idx="2782">
                  <c:v>1218</c:v>
                </c:pt>
                <c:pt idx="2783">
                  <c:v>1217</c:v>
                </c:pt>
                <c:pt idx="2784">
                  <c:v>1216</c:v>
                </c:pt>
                <c:pt idx="2785">
                  <c:v>1215</c:v>
                </c:pt>
                <c:pt idx="2786">
                  <c:v>1214</c:v>
                </c:pt>
                <c:pt idx="2787">
                  <c:v>1213</c:v>
                </c:pt>
                <c:pt idx="2788">
                  <c:v>1212</c:v>
                </c:pt>
                <c:pt idx="2789">
                  <c:v>1211</c:v>
                </c:pt>
                <c:pt idx="2790">
                  <c:v>1210</c:v>
                </c:pt>
                <c:pt idx="2791">
                  <c:v>1209</c:v>
                </c:pt>
                <c:pt idx="2792">
                  <c:v>1208</c:v>
                </c:pt>
                <c:pt idx="2793">
                  <c:v>1207</c:v>
                </c:pt>
                <c:pt idx="2794">
                  <c:v>1206</c:v>
                </c:pt>
                <c:pt idx="2795">
                  <c:v>1205</c:v>
                </c:pt>
                <c:pt idx="2796">
                  <c:v>1204</c:v>
                </c:pt>
                <c:pt idx="2797">
                  <c:v>1203</c:v>
                </c:pt>
                <c:pt idx="2798">
                  <c:v>1202</c:v>
                </c:pt>
                <c:pt idx="2799">
                  <c:v>1201</c:v>
                </c:pt>
                <c:pt idx="2800">
                  <c:v>1200</c:v>
                </c:pt>
                <c:pt idx="2801">
                  <c:v>1199</c:v>
                </c:pt>
                <c:pt idx="2802">
                  <c:v>1198</c:v>
                </c:pt>
                <c:pt idx="2803">
                  <c:v>1197</c:v>
                </c:pt>
                <c:pt idx="2804">
                  <c:v>1196</c:v>
                </c:pt>
                <c:pt idx="2805">
                  <c:v>1195</c:v>
                </c:pt>
                <c:pt idx="2806">
                  <c:v>1194</c:v>
                </c:pt>
                <c:pt idx="2807">
                  <c:v>1193</c:v>
                </c:pt>
                <c:pt idx="2808">
                  <c:v>1192</c:v>
                </c:pt>
                <c:pt idx="2809">
                  <c:v>1191</c:v>
                </c:pt>
                <c:pt idx="2810">
                  <c:v>1190</c:v>
                </c:pt>
                <c:pt idx="2811">
                  <c:v>1189</c:v>
                </c:pt>
                <c:pt idx="2812">
                  <c:v>1188</c:v>
                </c:pt>
                <c:pt idx="2813">
                  <c:v>1187</c:v>
                </c:pt>
                <c:pt idx="2814">
                  <c:v>1186</c:v>
                </c:pt>
                <c:pt idx="2815">
                  <c:v>1185</c:v>
                </c:pt>
                <c:pt idx="2816">
                  <c:v>1184</c:v>
                </c:pt>
                <c:pt idx="2817">
                  <c:v>1183</c:v>
                </c:pt>
                <c:pt idx="2818">
                  <c:v>1182</c:v>
                </c:pt>
                <c:pt idx="2819">
                  <c:v>1181</c:v>
                </c:pt>
                <c:pt idx="2820">
                  <c:v>1180</c:v>
                </c:pt>
                <c:pt idx="2821">
                  <c:v>1179</c:v>
                </c:pt>
                <c:pt idx="2822">
                  <c:v>1178</c:v>
                </c:pt>
                <c:pt idx="2823">
                  <c:v>1177</c:v>
                </c:pt>
                <c:pt idx="2824">
                  <c:v>1176</c:v>
                </c:pt>
                <c:pt idx="2825">
                  <c:v>1175</c:v>
                </c:pt>
                <c:pt idx="2826">
                  <c:v>1174</c:v>
                </c:pt>
                <c:pt idx="2827">
                  <c:v>1173</c:v>
                </c:pt>
                <c:pt idx="2828">
                  <c:v>1172</c:v>
                </c:pt>
                <c:pt idx="2829">
                  <c:v>1171</c:v>
                </c:pt>
                <c:pt idx="2830">
                  <c:v>1170</c:v>
                </c:pt>
                <c:pt idx="2831">
                  <c:v>1169</c:v>
                </c:pt>
                <c:pt idx="2832">
                  <c:v>1168</c:v>
                </c:pt>
                <c:pt idx="2833">
                  <c:v>1167</c:v>
                </c:pt>
                <c:pt idx="2834">
                  <c:v>1166</c:v>
                </c:pt>
                <c:pt idx="2835">
                  <c:v>1165</c:v>
                </c:pt>
                <c:pt idx="2836">
                  <c:v>1164</c:v>
                </c:pt>
                <c:pt idx="2837">
                  <c:v>1163</c:v>
                </c:pt>
                <c:pt idx="2838">
                  <c:v>1162</c:v>
                </c:pt>
                <c:pt idx="2839">
                  <c:v>1161</c:v>
                </c:pt>
                <c:pt idx="2840">
                  <c:v>1160</c:v>
                </c:pt>
                <c:pt idx="2841">
                  <c:v>1159</c:v>
                </c:pt>
                <c:pt idx="2842">
                  <c:v>1158</c:v>
                </c:pt>
                <c:pt idx="2843">
                  <c:v>1157</c:v>
                </c:pt>
                <c:pt idx="2844">
                  <c:v>1156</c:v>
                </c:pt>
                <c:pt idx="2845">
                  <c:v>1155</c:v>
                </c:pt>
                <c:pt idx="2846">
                  <c:v>1154</c:v>
                </c:pt>
                <c:pt idx="2847">
                  <c:v>1153</c:v>
                </c:pt>
                <c:pt idx="2848">
                  <c:v>1152</c:v>
                </c:pt>
                <c:pt idx="2849">
                  <c:v>1151</c:v>
                </c:pt>
                <c:pt idx="2850">
                  <c:v>1150</c:v>
                </c:pt>
                <c:pt idx="2851">
                  <c:v>1149</c:v>
                </c:pt>
                <c:pt idx="2852">
                  <c:v>1148</c:v>
                </c:pt>
                <c:pt idx="2853">
                  <c:v>1147</c:v>
                </c:pt>
                <c:pt idx="2854">
                  <c:v>1146</c:v>
                </c:pt>
                <c:pt idx="2855">
                  <c:v>1145</c:v>
                </c:pt>
                <c:pt idx="2856">
                  <c:v>1144</c:v>
                </c:pt>
                <c:pt idx="2857">
                  <c:v>1143</c:v>
                </c:pt>
                <c:pt idx="2858">
                  <c:v>1142</c:v>
                </c:pt>
                <c:pt idx="2859">
                  <c:v>1141</c:v>
                </c:pt>
                <c:pt idx="2860">
                  <c:v>1140</c:v>
                </c:pt>
                <c:pt idx="2861">
                  <c:v>1139</c:v>
                </c:pt>
                <c:pt idx="2862">
                  <c:v>1138</c:v>
                </c:pt>
                <c:pt idx="2863">
                  <c:v>1137</c:v>
                </c:pt>
                <c:pt idx="2864">
                  <c:v>1136</c:v>
                </c:pt>
                <c:pt idx="2865">
                  <c:v>1135</c:v>
                </c:pt>
                <c:pt idx="2866">
                  <c:v>1134</c:v>
                </c:pt>
                <c:pt idx="2867">
                  <c:v>1133</c:v>
                </c:pt>
                <c:pt idx="2868">
                  <c:v>1132</c:v>
                </c:pt>
                <c:pt idx="2869">
                  <c:v>1131</c:v>
                </c:pt>
                <c:pt idx="2870">
                  <c:v>1130</c:v>
                </c:pt>
                <c:pt idx="2871">
                  <c:v>1129</c:v>
                </c:pt>
                <c:pt idx="2872">
                  <c:v>1128</c:v>
                </c:pt>
                <c:pt idx="2873">
                  <c:v>1127</c:v>
                </c:pt>
                <c:pt idx="2874">
                  <c:v>1126</c:v>
                </c:pt>
                <c:pt idx="2875">
                  <c:v>1125</c:v>
                </c:pt>
                <c:pt idx="2876">
                  <c:v>1124</c:v>
                </c:pt>
                <c:pt idx="2877">
                  <c:v>1123</c:v>
                </c:pt>
                <c:pt idx="2878">
                  <c:v>1122</c:v>
                </c:pt>
                <c:pt idx="2879">
                  <c:v>1121</c:v>
                </c:pt>
                <c:pt idx="2880">
                  <c:v>1120</c:v>
                </c:pt>
                <c:pt idx="2881">
                  <c:v>1119</c:v>
                </c:pt>
                <c:pt idx="2882">
                  <c:v>1118</c:v>
                </c:pt>
                <c:pt idx="2883">
                  <c:v>1117</c:v>
                </c:pt>
                <c:pt idx="2884">
                  <c:v>1116</c:v>
                </c:pt>
                <c:pt idx="2885">
                  <c:v>1115</c:v>
                </c:pt>
                <c:pt idx="2886">
                  <c:v>1114</c:v>
                </c:pt>
                <c:pt idx="2887">
                  <c:v>1113</c:v>
                </c:pt>
                <c:pt idx="2888">
                  <c:v>1112</c:v>
                </c:pt>
                <c:pt idx="2889">
                  <c:v>1111</c:v>
                </c:pt>
                <c:pt idx="2890">
                  <c:v>1110</c:v>
                </c:pt>
                <c:pt idx="2891">
                  <c:v>1109</c:v>
                </c:pt>
                <c:pt idx="2892">
                  <c:v>1108</c:v>
                </c:pt>
                <c:pt idx="2893">
                  <c:v>1107</c:v>
                </c:pt>
                <c:pt idx="2894">
                  <c:v>1106</c:v>
                </c:pt>
                <c:pt idx="2895">
                  <c:v>1105</c:v>
                </c:pt>
                <c:pt idx="2896">
                  <c:v>1104</c:v>
                </c:pt>
                <c:pt idx="2897">
                  <c:v>1103</c:v>
                </c:pt>
                <c:pt idx="2898">
                  <c:v>1102</c:v>
                </c:pt>
                <c:pt idx="2899">
                  <c:v>1101</c:v>
                </c:pt>
                <c:pt idx="2900">
                  <c:v>1100</c:v>
                </c:pt>
                <c:pt idx="2901">
                  <c:v>1099</c:v>
                </c:pt>
                <c:pt idx="2902">
                  <c:v>1098</c:v>
                </c:pt>
                <c:pt idx="2903">
                  <c:v>1097</c:v>
                </c:pt>
                <c:pt idx="2904">
                  <c:v>1096</c:v>
                </c:pt>
                <c:pt idx="2905">
                  <c:v>1095</c:v>
                </c:pt>
                <c:pt idx="2906">
                  <c:v>1094</c:v>
                </c:pt>
                <c:pt idx="2907">
                  <c:v>1093</c:v>
                </c:pt>
                <c:pt idx="2908">
                  <c:v>1092</c:v>
                </c:pt>
                <c:pt idx="2909">
                  <c:v>1091</c:v>
                </c:pt>
                <c:pt idx="2910">
                  <c:v>1090</c:v>
                </c:pt>
                <c:pt idx="2911">
                  <c:v>1089</c:v>
                </c:pt>
                <c:pt idx="2912">
                  <c:v>1088</c:v>
                </c:pt>
                <c:pt idx="2913">
                  <c:v>1087</c:v>
                </c:pt>
                <c:pt idx="2914">
                  <c:v>1086</c:v>
                </c:pt>
                <c:pt idx="2915">
                  <c:v>1085</c:v>
                </c:pt>
                <c:pt idx="2916">
                  <c:v>1084</c:v>
                </c:pt>
                <c:pt idx="2917">
                  <c:v>1083</c:v>
                </c:pt>
                <c:pt idx="2918">
                  <c:v>1082</c:v>
                </c:pt>
                <c:pt idx="2919">
                  <c:v>1081</c:v>
                </c:pt>
                <c:pt idx="2920">
                  <c:v>1080</c:v>
                </c:pt>
                <c:pt idx="2921">
                  <c:v>1079</c:v>
                </c:pt>
                <c:pt idx="2922">
                  <c:v>1078</c:v>
                </c:pt>
                <c:pt idx="2923">
                  <c:v>1077</c:v>
                </c:pt>
                <c:pt idx="2924">
                  <c:v>1076</c:v>
                </c:pt>
                <c:pt idx="2925">
                  <c:v>1075</c:v>
                </c:pt>
                <c:pt idx="2926">
                  <c:v>1074</c:v>
                </c:pt>
                <c:pt idx="2927">
                  <c:v>1073</c:v>
                </c:pt>
                <c:pt idx="2928">
                  <c:v>1072</c:v>
                </c:pt>
                <c:pt idx="2929">
                  <c:v>1071</c:v>
                </c:pt>
                <c:pt idx="2930">
                  <c:v>1070</c:v>
                </c:pt>
                <c:pt idx="2931">
                  <c:v>1069</c:v>
                </c:pt>
                <c:pt idx="2932">
                  <c:v>1068</c:v>
                </c:pt>
                <c:pt idx="2933">
                  <c:v>1067</c:v>
                </c:pt>
                <c:pt idx="2934">
                  <c:v>1066</c:v>
                </c:pt>
                <c:pt idx="2935">
                  <c:v>1065</c:v>
                </c:pt>
                <c:pt idx="2936">
                  <c:v>1064</c:v>
                </c:pt>
                <c:pt idx="2937">
                  <c:v>1063</c:v>
                </c:pt>
                <c:pt idx="2938">
                  <c:v>1062</c:v>
                </c:pt>
                <c:pt idx="2939">
                  <c:v>1061</c:v>
                </c:pt>
                <c:pt idx="2940">
                  <c:v>1060</c:v>
                </c:pt>
                <c:pt idx="2941">
                  <c:v>1059</c:v>
                </c:pt>
                <c:pt idx="2942">
                  <c:v>1058</c:v>
                </c:pt>
                <c:pt idx="2943">
                  <c:v>1057</c:v>
                </c:pt>
                <c:pt idx="2944">
                  <c:v>1056</c:v>
                </c:pt>
                <c:pt idx="2945">
                  <c:v>1055</c:v>
                </c:pt>
                <c:pt idx="2946">
                  <c:v>1054</c:v>
                </c:pt>
                <c:pt idx="2947">
                  <c:v>1053</c:v>
                </c:pt>
                <c:pt idx="2948">
                  <c:v>1052</c:v>
                </c:pt>
                <c:pt idx="2949">
                  <c:v>1051</c:v>
                </c:pt>
                <c:pt idx="2950">
                  <c:v>1050</c:v>
                </c:pt>
                <c:pt idx="2951">
                  <c:v>1049</c:v>
                </c:pt>
                <c:pt idx="2952">
                  <c:v>1048</c:v>
                </c:pt>
                <c:pt idx="2953">
                  <c:v>1047</c:v>
                </c:pt>
                <c:pt idx="2954">
                  <c:v>1046</c:v>
                </c:pt>
                <c:pt idx="2955">
                  <c:v>1045</c:v>
                </c:pt>
                <c:pt idx="2956">
                  <c:v>1044</c:v>
                </c:pt>
                <c:pt idx="2957">
                  <c:v>1043</c:v>
                </c:pt>
                <c:pt idx="2958">
                  <c:v>1042</c:v>
                </c:pt>
                <c:pt idx="2959">
                  <c:v>1041</c:v>
                </c:pt>
                <c:pt idx="2960">
                  <c:v>1040</c:v>
                </c:pt>
                <c:pt idx="2961">
                  <c:v>1039</c:v>
                </c:pt>
                <c:pt idx="2962">
                  <c:v>1038</c:v>
                </c:pt>
                <c:pt idx="2963">
                  <c:v>1037</c:v>
                </c:pt>
                <c:pt idx="2964">
                  <c:v>1036</c:v>
                </c:pt>
                <c:pt idx="2965">
                  <c:v>1035</c:v>
                </c:pt>
                <c:pt idx="2966">
                  <c:v>1034</c:v>
                </c:pt>
                <c:pt idx="2967">
                  <c:v>1033</c:v>
                </c:pt>
                <c:pt idx="2968">
                  <c:v>1032</c:v>
                </c:pt>
                <c:pt idx="2969">
                  <c:v>1031</c:v>
                </c:pt>
                <c:pt idx="2970">
                  <c:v>1030</c:v>
                </c:pt>
                <c:pt idx="2971">
                  <c:v>1029</c:v>
                </c:pt>
                <c:pt idx="2972">
                  <c:v>1028</c:v>
                </c:pt>
                <c:pt idx="2973">
                  <c:v>1027</c:v>
                </c:pt>
                <c:pt idx="2974">
                  <c:v>1026</c:v>
                </c:pt>
                <c:pt idx="2975">
                  <c:v>1025</c:v>
                </c:pt>
                <c:pt idx="2976">
                  <c:v>1024</c:v>
                </c:pt>
                <c:pt idx="2977">
                  <c:v>1023</c:v>
                </c:pt>
                <c:pt idx="2978">
                  <c:v>1022</c:v>
                </c:pt>
                <c:pt idx="2979">
                  <c:v>1021</c:v>
                </c:pt>
                <c:pt idx="2980">
                  <c:v>1020</c:v>
                </c:pt>
                <c:pt idx="2981">
                  <c:v>1019</c:v>
                </c:pt>
                <c:pt idx="2982">
                  <c:v>1018</c:v>
                </c:pt>
                <c:pt idx="2983">
                  <c:v>1017</c:v>
                </c:pt>
                <c:pt idx="2984">
                  <c:v>1016</c:v>
                </c:pt>
                <c:pt idx="2985">
                  <c:v>1015</c:v>
                </c:pt>
                <c:pt idx="2986">
                  <c:v>1014</c:v>
                </c:pt>
                <c:pt idx="2987">
                  <c:v>1013</c:v>
                </c:pt>
                <c:pt idx="2988">
                  <c:v>1012</c:v>
                </c:pt>
                <c:pt idx="2989">
                  <c:v>1011</c:v>
                </c:pt>
                <c:pt idx="2990">
                  <c:v>1010</c:v>
                </c:pt>
                <c:pt idx="2991">
                  <c:v>1009</c:v>
                </c:pt>
                <c:pt idx="2992">
                  <c:v>1008</c:v>
                </c:pt>
                <c:pt idx="2993">
                  <c:v>1007</c:v>
                </c:pt>
                <c:pt idx="2994">
                  <c:v>1006</c:v>
                </c:pt>
                <c:pt idx="2995">
                  <c:v>1005</c:v>
                </c:pt>
                <c:pt idx="2996">
                  <c:v>1004</c:v>
                </c:pt>
                <c:pt idx="2997">
                  <c:v>1003</c:v>
                </c:pt>
                <c:pt idx="2998">
                  <c:v>1002</c:v>
                </c:pt>
                <c:pt idx="2999">
                  <c:v>1001</c:v>
                </c:pt>
                <c:pt idx="3000">
                  <c:v>1000</c:v>
                </c:pt>
                <c:pt idx="3001">
                  <c:v>999</c:v>
                </c:pt>
                <c:pt idx="3002">
                  <c:v>998</c:v>
                </c:pt>
                <c:pt idx="3003">
                  <c:v>997</c:v>
                </c:pt>
                <c:pt idx="3004">
                  <c:v>996</c:v>
                </c:pt>
                <c:pt idx="3005">
                  <c:v>995</c:v>
                </c:pt>
                <c:pt idx="3006">
                  <c:v>994</c:v>
                </c:pt>
                <c:pt idx="3007">
                  <c:v>993</c:v>
                </c:pt>
                <c:pt idx="3008">
                  <c:v>992</c:v>
                </c:pt>
                <c:pt idx="3009">
                  <c:v>991</c:v>
                </c:pt>
                <c:pt idx="3010">
                  <c:v>990</c:v>
                </c:pt>
                <c:pt idx="3011">
                  <c:v>989</c:v>
                </c:pt>
                <c:pt idx="3012">
                  <c:v>988</c:v>
                </c:pt>
                <c:pt idx="3013">
                  <c:v>987</c:v>
                </c:pt>
                <c:pt idx="3014">
                  <c:v>986</c:v>
                </c:pt>
                <c:pt idx="3015">
                  <c:v>985</c:v>
                </c:pt>
                <c:pt idx="3016">
                  <c:v>984</c:v>
                </c:pt>
                <c:pt idx="3017">
                  <c:v>983</c:v>
                </c:pt>
                <c:pt idx="3018">
                  <c:v>982</c:v>
                </c:pt>
                <c:pt idx="3019">
                  <c:v>981</c:v>
                </c:pt>
                <c:pt idx="3020">
                  <c:v>980</c:v>
                </c:pt>
                <c:pt idx="3021">
                  <c:v>979</c:v>
                </c:pt>
                <c:pt idx="3022">
                  <c:v>978</c:v>
                </c:pt>
                <c:pt idx="3023">
                  <c:v>977</c:v>
                </c:pt>
                <c:pt idx="3024">
                  <c:v>976</c:v>
                </c:pt>
                <c:pt idx="3025">
                  <c:v>975</c:v>
                </c:pt>
                <c:pt idx="3026">
                  <c:v>974</c:v>
                </c:pt>
                <c:pt idx="3027">
                  <c:v>973</c:v>
                </c:pt>
                <c:pt idx="3028">
                  <c:v>972</c:v>
                </c:pt>
                <c:pt idx="3029">
                  <c:v>971</c:v>
                </c:pt>
                <c:pt idx="3030">
                  <c:v>970</c:v>
                </c:pt>
                <c:pt idx="3031">
                  <c:v>969</c:v>
                </c:pt>
                <c:pt idx="3032">
                  <c:v>968</c:v>
                </c:pt>
                <c:pt idx="3033">
                  <c:v>967</c:v>
                </c:pt>
                <c:pt idx="3034">
                  <c:v>966</c:v>
                </c:pt>
                <c:pt idx="3035">
                  <c:v>965</c:v>
                </c:pt>
                <c:pt idx="3036">
                  <c:v>964</c:v>
                </c:pt>
                <c:pt idx="3037">
                  <c:v>963</c:v>
                </c:pt>
                <c:pt idx="3038">
                  <c:v>962</c:v>
                </c:pt>
                <c:pt idx="3039">
                  <c:v>961</c:v>
                </c:pt>
                <c:pt idx="3040">
                  <c:v>960</c:v>
                </c:pt>
                <c:pt idx="3041">
                  <c:v>959</c:v>
                </c:pt>
                <c:pt idx="3042">
                  <c:v>958</c:v>
                </c:pt>
                <c:pt idx="3043">
                  <c:v>957</c:v>
                </c:pt>
                <c:pt idx="3044">
                  <c:v>956</c:v>
                </c:pt>
                <c:pt idx="3045">
                  <c:v>955</c:v>
                </c:pt>
                <c:pt idx="3046">
                  <c:v>954</c:v>
                </c:pt>
                <c:pt idx="3047">
                  <c:v>953</c:v>
                </c:pt>
                <c:pt idx="3048">
                  <c:v>952</c:v>
                </c:pt>
                <c:pt idx="3049">
                  <c:v>951</c:v>
                </c:pt>
                <c:pt idx="3050">
                  <c:v>950</c:v>
                </c:pt>
                <c:pt idx="3051">
                  <c:v>949</c:v>
                </c:pt>
                <c:pt idx="3052">
                  <c:v>948</c:v>
                </c:pt>
                <c:pt idx="3053">
                  <c:v>947</c:v>
                </c:pt>
                <c:pt idx="3054">
                  <c:v>946</c:v>
                </c:pt>
                <c:pt idx="3055">
                  <c:v>945</c:v>
                </c:pt>
                <c:pt idx="3056">
                  <c:v>944</c:v>
                </c:pt>
                <c:pt idx="3057">
                  <c:v>943</c:v>
                </c:pt>
                <c:pt idx="3058">
                  <c:v>942</c:v>
                </c:pt>
                <c:pt idx="3059">
                  <c:v>941</c:v>
                </c:pt>
                <c:pt idx="3060">
                  <c:v>940</c:v>
                </c:pt>
                <c:pt idx="3061">
                  <c:v>939</c:v>
                </c:pt>
                <c:pt idx="3062">
                  <c:v>938</c:v>
                </c:pt>
                <c:pt idx="3063">
                  <c:v>937</c:v>
                </c:pt>
                <c:pt idx="3064">
                  <c:v>936</c:v>
                </c:pt>
                <c:pt idx="3065">
                  <c:v>935</c:v>
                </c:pt>
                <c:pt idx="3066">
                  <c:v>934</c:v>
                </c:pt>
                <c:pt idx="3067">
                  <c:v>933</c:v>
                </c:pt>
                <c:pt idx="3068">
                  <c:v>932</c:v>
                </c:pt>
                <c:pt idx="3069">
                  <c:v>931</c:v>
                </c:pt>
                <c:pt idx="3070">
                  <c:v>930</c:v>
                </c:pt>
                <c:pt idx="3071">
                  <c:v>929</c:v>
                </c:pt>
                <c:pt idx="3072">
                  <c:v>928</c:v>
                </c:pt>
                <c:pt idx="3073">
                  <c:v>927</c:v>
                </c:pt>
                <c:pt idx="3074">
                  <c:v>926</c:v>
                </c:pt>
                <c:pt idx="3075">
                  <c:v>925</c:v>
                </c:pt>
                <c:pt idx="3076">
                  <c:v>924</c:v>
                </c:pt>
                <c:pt idx="3077">
                  <c:v>923</c:v>
                </c:pt>
                <c:pt idx="3078">
                  <c:v>922</c:v>
                </c:pt>
                <c:pt idx="3079">
                  <c:v>921</c:v>
                </c:pt>
                <c:pt idx="3080">
                  <c:v>920</c:v>
                </c:pt>
                <c:pt idx="3081">
                  <c:v>919</c:v>
                </c:pt>
                <c:pt idx="3082">
                  <c:v>918</c:v>
                </c:pt>
                <c:pt idx="3083">
                  <c:v>917</c:v>
                </c:pt>
                <c:pt idx="3084">
                  <c:v>916</c:v>
                </c:pt>
                <c:pt idx="3085">
                  <c:v>915</c:v>
                </c:pt>
                <c:pt idx="3086">
                  <c:v>914</c:v>
                </c:pt>
                <c:pt idx="3087">
                  <c:v>913</c:v>
                </c:pt>
                <c:pt idx="3088">
                  <c:v>912</c:v>
                </c:pt>
                <c:pt idx="3089">
                  <c:v>911</c:v>
                </c:pt>
                <c:pt idx="3090">
                  <c:v>910</c:v>
                </c:pt>
                <c:pt idx="3091">
                  <c:v>909</c:v>
                </c:pt>
                <c:pt idx="3092">
                  <c:v>908</c:v>
                </c:pt>
                <c:pt idx="3093">
                  <c:v>907</c:v>
                </c:pt>
                <c:pt idx="3094">
                  <c:v>906</c:v>
                </c:pt>
                <c:pt idx="3095">
                  <c:v>905</c:v>
                </c:pt>
                <c:pt idx="3096">
                  <c:v>904</c:v>
                </c:pt>
                <c:pt idx="3097">
                  <c:v>903</c:v>
                </c:pt>
                <c:pt idx="3098">
                  <c:v>902</c:v>
                </c:pt>
                <c:pt idx="3099">
                  <c:v>901</c:v>
                </c:pt>
                <c:pt idx="3100">
                  <c:v>900</c:v>
                </c:pt>
                <c:pt idx="3101">
                  <c:v>899</c:v>
                </c:pt>
                <c:pt idx="3102">
                  <c:v>898</c:v>
                </c:pt>
                <c:pt idx="3103">
                  <c:v>897</c:v>
                </c:pt>
                <c:pt idx="3104">
                  <c:v>896</c:v>
                </c:pt>
                <c:pt idx="3105">
                  <c:v>895</c:v>
                </c:pt>
                <c:pt idx="3106">
                  <c:v>894</c:v>
                </c:pt>
                <c:pt idx="3107">
                  <c:v>893</c:v>
                </c:pt>
                <c:pt idx="3108">
                  <c:v>892</c:v>
                </c:pt>
                <c:pt idx="3109">
                  <c:v>891</c:v>
                </c:pt>
                <c:pt idx="3110">
                  <c:v>890</c:v>
                </c:pt>
                <c:pt idx="3111">
                  <c:v>889</c:v>
                </c:pt>
                <c:pt idx="3112">
                  <c:v>888</c:v>
                </c:pt>
                <c:pt idx="3113">
                  <c:v>887</c:v>
                </c:pt>
                <c:pt idx="3114">
                  <c:v>886</c:v>
                </c:pt>
                <c:pt idx="3115">
                  <c:v>885</c:v>
                </c:pt>
                <c:pt idx="3116">
                  <c:v>884</c:v>
                </c:pt>
                <c:pt idx="3117">
                  <c:v>883</c:v>
                </c:pt>
                <c:pt idx="3118">
                  <c:v>882</c:v>
                </c:pt>
                <c:pt idx="3119">
                  <c:v>881</c:v>
                </c:pt>
                <c:pt idx="3120">
                  <c:v>880</c:v>
                </c:pt>
                <c:pt idx="3121">
                  <c:v>879</c:v>
                </c:pt>
                <c:pt idx="3122">
                  <c:v>878</c:v>
                </c:pt>
                <c:pt idx="3123">
                  <c:v>877</c:v>
                </c:pt>
                <c:pt idx="3124">
                  <c:v>876</c:v>
                </c:pt>
                <c:pt idx="3125">
                  <c:v>875</c:v>
                </c:pt>
                <c:pt idx="3126">
                  <c:v>874</c:v>
                </c:pt>
                <c:pt idx="3127">
                  <c:v>873</c:v>
                </c:pt>
                <c:pt idx="3128">
                  <c:v>872</c:v>
                </c:pt>
                <c:pt idx="3129">
                  <c:v>871</c:v>
                </c:pt>
                <c:pt idx="3130">
                  <c:v>870</c:v>
                </c:pt>
                <c:pt idx="3131">
                  <c:v>869</c:v>
                </c:pt>
                <c:pt idx="3132">
                  <c:v>868</c:v>
                </c:pt>
                <c:pt idx="3133">
                  <c:v>867</c:v>
                </c:pt>
                <c:pt idx="3134">
                  <c:v>866</c:v>
                </c:pt>
                <c:pt idx="3135">
                  <c:v>865</c:v>
                </c:pt>
                <c:pt idx="3136">
                  <c:v>864</c:v>
                </c:pt>
                <c:pt idx="3137">
                  <c:v>863</c:v>
                </c:pt>
                <c:pt idx="3138">
                  <c:v>862</c:v>
                </c:pt>
                <c:pt idx="3139">
                  <c:v>861</c:v>
                </c:pt>
                <c:pt idx="3140">
                  <c:v>860</c:v>
                </c:pt>
                <c:pt idx="3141">
                  <c:v>859</c:v>
                </c:pt>
                <c:pt idx="3142">
                  <c:v>858</c:v>
                </c:pt>
                <c:pt idx="3143">
                  <c:v>857</c:v>
                </c:pt>
                <c:pt idx="3144">
                  <c:v>856</c:v>
                </c:pt>
                <c:pt idx="3145">
                  <c:v>855</c:v>
                </c:pt>
                <c:pt idx="3146">
                  <c:v>854</c:v>
                </c:pt>
                <c:pt idx="3147">
                  <c:v>853</c:v>
                </c:pt>
                <c:pt idx="3148">
                  <c:v>852</c:v>
                </c:pt>
                <c:pt idx="3149">
                  <c:v>851</c:v>
                </c:pt>
                <c:pt idx="3150">
                  <c:v>850</c:v>
                </c:pt>
                <c:pt idx="3151">
                  <c:v>849</c:v>
                </c:pt>
                <c:pt idx="3152">
                  <c:v>848</c:v>
                </c:pt>
                <c:pt idx="3153">
                  <c:v>847</c:v>
                </c:pt>
                <c:pt idx="3154">
                  <c:v>846</c:v>
                </c:pt>
                <c:pt idx="3155">
                  <c:v>845</c:v>
                </c:pt>
                <c:pt idx="3156">
                  <c:v>844</c:v>
                </c:pt>
                <c:pt idx="3157">
                  <c:v>843</c:v>
                </c:pt>
                <c:pt idx="3158">
                  <c:v>842</c:v>
                </c:pt>
                <c:pt idx="3159">
                  <c:v>841</c:v>
                </c:pt>
                <c:pt idx="3160">
                  <c:v>840</c:v>
                </c:pt>
                <c:pt idx="3161">
                  <c:v>839</c:v>
                </c:pt>
                <c:pt idx="3162">
                  <c:v>838</c:v>
                </c:pt>
                <c:pt idx="3163">
                  <c:v>837</c:v>
                </c:pt>
                <c:pt idx="3164">
                  <c:v>836</c:v>
                </c:pt>
                <c:pt idx="3165">
                  <c:v>835</c:v>
                </c:pt>
                <c:pt idx="3166">
                  <c:v>834</c:v>
                </c:pt>
                <c:pt idx="3167">
                  <c:v>833</c:v>
                </c:pt>
                <c:pt idx="3168">
                  <c:v>832</c:v>
                </c:pt>
                <c:pt idx="3169">
                  <c:v>831</c:v>
                </c:pt>
                <c:pt idx="3170">
                  <c:v>830</c:v>
                </c:pt>
                <c:pt idx="3171">
                  <c:v>829</c:v>
                </c:pt>
                <c:pt idx="3172">
                  <c:v>828</c:v>
                </c:pt>
                <c:pt idx="3173">
                  <c:v>827</c:v>
                </c:pt>
                <c:pt idx="3174">
                  <c:v>826</c:v>
                </c:pt>
                <c:pt idx="3175">
                  <c:v>825</c:v>
                </c:pt>
                <c:pt idx="3176">
                  <c:v>824</c:v>
                </c:pt>
                <c:pt idx="3177">
                  <c:v>823</c:v>
                </c:pt>
                <c:pt idx="3178">
                  <c:v>822</c:v>
                </c:pt>
                <c:pt idx="3179">
                  <c:v>821</c:v>
                </c:pt>
                <c:pt idx="3180">
                  <c:v>820</c:v>
                </c:pt>
                <c:pt idx="3181">
                  <c:v>819</c:v>
                </c:pt>
                <c:pt idx="3182">
                  <c:v>818</c:v>
                </c:pt>
                <c:pt idx="3183">
                  <c:v>817</c:v>
                </c:pt>
                <c:pt idx="3184">
                  <c:v>816</c:v>
                </c:pt>
                <c:pt idx="3185">
                  <c:v>815</c:v>
                </c:pt>
                <c:pt idx="3186">
                  <c:v>814</c:v>
                </c:pt>
                <c:pt idx="3187">
                  <c:v>813</c:v>
                </c:pt>
                <c:pt idx="3188">
                  <c:v>812</c:v>
                </c:pt>
                <c:pt idx="3189">
                  <c:v>811</c:v>
                </c:pt>
                <c:pt idx="3190">
                  <c:v>810</c:v>
                </c:pt>
                <c:pt idx="3191">
                  <c:v>809</c:v>
                </c:pt>
                <c:pt idx="3192">
                  <c:v>808</c:v>
                </c:pt>
                <c:pt idx="3193">
                  <c:v>807</c:v>
                </c:pt>
                <c:pt idx="3194">
                  <c:v>806</c:v>
                </c:pt>
                <c:pt idx="3195">
                  <c:v>805</c:v>
                </c:pt>
                <c:pt idx="3196">
                  <c:v>804</c:v>
                </c:pt>
                <c:pt idx="3197">
                  <c:v>803</c:v>
                </c:pt>
                <c:pt idx="3198">
                  <c:v>802</c:v>
                </c:pt>
                <c:pt idx="3199">
                  <c:v>801</c:v>
                </c:pt>
                <c:pt idx="3200">
                  <c:v>800</c:v>
                </c:pt>
                <c:pt idx="3201">
                  <c:v>799</c:v>
                </c:pt>
                <c:pt idx="3202">
                  <c:v>798</c:v>
                </c:pt>
                <c:pt idx="3203">
                  <c:v>797</c:v>
                </c:pt>
                <c:pt idx="3204">
                  <c:v>796</c:v>
                </c:pt>
                <c:pt idx="3205">
                  <c:v>795</c:v>
                </c:pt>
                <c:pt idx="3206">
                  <c:v>794</c:v>
                </c:pt>
                <c:pt idx="3207">
                  <c:v>793</c:v>
                </c:pt>
                <c:pt idx="3208">
                  <c:v>792</c:v>
                </c:pt>
                <c:pt idx="3209">
                  <c:v>791</c:v>
                </c:pt>
                <c:pt idx="3210">
                  <c:v>790</c:v>
                </c:pt>
                <c:pt idx="3211">
                  <c:v>789</c:v>
                </c:pt>
                <c:pt idx="3212">
                  <c:v>788</c:v>
                </c:pt>
                <c:pt idx="3213">
                  <c:v>787</c:v>
                </c:pt>
                <c:pt idx="3214">
                  <c:v>786</c:v>
                </c:pt>
                <c:pt idx="3215">
                  <c:v>785</c:v>
                </c:pt>
                <c:pt idx="3216">
                  <c:v>784</c:v>
                </c:pt>
                <c:pt idx="3217">
                  <c:v>783</c:v>
                </c:pt>
                <c:pt idx="3218">
                  <c:v>782</c:v>
                </c:pt>
                <c:pt idx="3219">
                  <c:v>781</c:v>
                </c:pt>
                <c:pt idx="3220">
                  <c:v>780</c:v>
                </c:pt>
                <c:pt idx="3221">
                  <c:v>779</c:v>
                </c:pt>
                <c:pt idx="3222">
                  <c:v>778</c:v>
                </c:pt>
                <c:pt idx="3223">
                  <c:v>777</c:v>
                </c:pt>
                <c:pt idx="3224">
                  <c:v>776</c:v>
                </c:pt>
                <c:pt idx="3225">
                  <c:v>775</c:v>
                </c:pt>
                <c:pt idx="3226">
                  <c:v>774</c:v>
                </c:pt>
                <c:pt idx="3227">
                  <c:v>773</c:v>
                </c:pt>
                <c:pt idx="3228">
                  <c:v>772</c:v>
                </c:pt>
                <c:pt idx="3229">
                  <c:v>771</c:v>
                </c:pt>
                <c:pt idx="3230">
                  <c:v>770</c:v>
                </c:pt>
                <c:pt idx="3231">
                  <c:v>769</c:v>
                </c:pt>
                <c:pt idx="3232">
                  <c:v>768</c:v>
                </c:pt>
                <c:pt idx="3233">
                  <c:v>767</c:v>
                </c:pt>
                <c:pt idx="3234">
                  <c:v>766</c:v>
                </c:pt>
                <c:pt idx="3235">
                  <c:v>765</c:v>
                </c:pt>
                <c:pt idx="3236">
                  <c:v>764</c:v>
                </c:pt>
                <c:pt idx="3237">
                  <c:v>763</c:v>
                </c:pt>
                <c:pt idx="3238">
                  <c:v>762</c:v>
                </c:pt>
                <c:pt idx="3239">
                  <c:v>761</c:v>
                </c:pt>
                <c:pt idx="3240">
                  <c:v>760</c:v>
                </c:pt>
                <c:pt idx="3241">
                  <c:v>759</c:v>
                </c:pt>
                <c:pt idx="3242">
                  <c:v>758</c:v>
                </c:pt>
                <c:pt idx="3243">
                  <c:v>757</c:v>
                </c:pt>
                <c:pt idx="3244">
                  <c:v>756</c:v>
                </c:pt>
                <c:pt idx="3245">
                  <c:v>755</c:v>
                </c:pt>
                <c:pt idx="3246">
                  <c:v>754</c:v>
                </c:pt>
                <c:pt idx="3247">
                  <c:v>753</c:v>
                </c:pt>
                <c:pt idx="3248">
                  <c:v>752</c:v>
                </c:pt>
                <c:pt idx="3249">
                  <c:v>751</c:v>
                </c:pt>
                <c:pt idx="3250">
                  <c:v>750</c:v>
                </c:pt>
                <c:pt idx="3251">
                  <c:v>749</c:v>
                </c:pt>
                <c:pt idx="3252">
                  <c:v>748</c:v>
                </c:pt>
                <c:pt idx="3253">
                  <c:v>747</c:v>
                </c:pt>
                <c:pt idx="3254">
                  <c:v>746</c:v>
                </c:pt>
                <c:pt idx="3255">
                  <c:v>745</c:v>
                </c:pt>
                <c:pt idx="3256">
                  <c:v>744</c:v>
                </c:pt>
                <c:pt idx="3257">
                  <c:v>743</c:v>
                </c:pt>
                <c:pt idx="3258">
                  <c:v>742</c:v>
                </c:pt>
                <c:pt idx="3259">
                  <c:v>741</c:v>
                </c:pt>
                <c:pt idx="3260">
                  <c:v>740</c:v>
                </c:pt>
                <c:pt idx="3261">
                  <c:v>739</c:v>
                </c:pt>
                <c:pt idx="3262">
                  <c:v>738</c:v>
                </c:pt>
                <c:pt idx="3263">
                  <c:v>737</c:v>
                </c:pt>
                <c:pt idx="3264">
                  <c:v>736</c:v>
                </c:pt>
                <c:pt idx="3265">
                  <c:v>735</c:v>
                </c:pt>
                <c:pt idx="3266">
                  <c:v>734</c:v>
                </c:pt>
                <c:pt idx="3267">
                  <c:v>733</c:v>
                </c:pt>
                <c:pt idx="3268">
                  <c:v>732</c:v>
                </c:pt>
                <c:pt idx="3269">
                  <c:v>731</c:v>
                </c:pt>
                <c:pt idx="3270">
                  <c:v>730</c:v>
                </c:pt>
                <c:pt idx="3271">
                  <c:v>729</c:v>
                </c:pt>
                <c:pt idx="3272">
                  <c:v>728</c:v>
                </c:pt>
                <c:pt idx="3273">
                  <c:v>727</c:v>
                </c:pt>
                <c:pt idx="3274">
                  <c:v>726</c:v>
                </c:pt>
                <c:pt idx="3275">
                  <c:v>725</c:v>
                </c:pt>
                <c:pt idx="3276">
                  <c:v>724</c:v>
                </c:pt>
                <c:pt idx="3277">
                  <c:v>723</c:v>
                </c:pt>
                <c:pt idx="3278">
                  <c:v>722</c:v>
                </c:pt>
                <c:pt idx="3279">
                  <c:v>721</c:v>
                </c:pt>
                <c:pt idx="3280">
                  <c:v>720</c:v>
                </c:pt>
                <c:pt idx="3281">
                  <c:v>719</c:v>
                </c:pt>
                <c:pt idx="3282">
                  <c:v>718</c:v>
                </c:pt>
                <c:pt idx="3283">
                  <c:v>717</c:v>
                </c:pt>
                <c:pt idx="3284">
                  <c:v>716</c:v>
                </c:pt>
                <c:pt idx="3285">
                  <c:v>715</c:v>
                </c:pt>
                <c:pt idx="3286">
                  <c:v>714</c:v>
                </c:pt>
                <c:pt idx="3287">
                  <c:v>713</c:v>
                </c:pt>
                <c:pt idx="3288">
                  <c:v>712</c:v>
                </c:pt>
                <c:pt idx="3289">
                  <c:v>711</c:v>
                </c:pt>
                <c:pt idx="3290">
                  <c:v>710</c:v>
                </c:pt>
                <c:pt idx="3291">
                  <c:v>709</c:v>
                </c:pt>
                <c:pt idx="3292">
                  <c:v>708</c:v>
                </c:pt>
                <c:pt idx="3293">
                  <c:v>707</c:v>
                </c:pt>
                <c:pt idx="3294">
                  <c:v>706</c:v>
                </c:pt>
                <c:pt idx="3295">
                  <c:v>705</c:v>
                </c:pt>
                <c:pt idx="3296">
                  <c:v>704</c:v>
                </c:pt>
                <c:pt idx="3297">
                  <c:v>703</c:v>
                </c:pt>
                <c:pt idx="3298">
                  <c:v>702</c:v>
                </c:pt>
                <c:pt idx="3299">
                  <c:v>701</c:v>
                </c:pt>
                <c:pt idx="3300">
                  <c:v>700</c:v>
                </c:pt>
                <c:pt idx="3301">
                  <c:v>699</c:v>
                </c:pt>
                <c:pt idx="3302">
                  <c:v>698</c:v>
                </c:pt>
                <c:pt idx="3303">
                  <c:v>697</c:v>
                </c:pt>
                <c:pt idx="3304">
                  <c:v>696</c:v>
                </c:pt>
                <c:pt idx="3305">
                  <c:v>695</c:v>
                </c:pt>
                <c:pt idx="3306">
                  <c:v>694</c:v>
                </c:pt>
                <c:pt idx="3307">
                  <c:v>693</c:v>
                </c:pt>
                <c:pt idx="3308">
                  <c:v>692</c:v>
                </c:pt>
                <c:pt idx="3309">
                  <c:v>691</c:v>
                </c:pt>
                <c:pt idx="3310">
                  <c:v>690</c:v>
                </c:pt>
                <c:pt idx="3311">
                  <c:v>689</c:v>
                </c:pt>
                <c:pt idx="3312">
                  <c:v>688</c:v>
                </c:pt>
                <c:pt idx="3313">
                  <c:v>687</c:v>
                </c:pt>
                <c:pt idx="3314">
                  <c:v>686</c:v>
                </c:pt>
                <c:pt idx="3315">
                  <c:v>685</c:v>
                </c:pt>
                <c:pt idx="3316">
                  <c:v>684</c:v>
                </c:pt>
                <c:pt idx="3317">
                  <c:v>683</c:v>
                </c:pt>
                <c:pt idx="3318">
                  <c:v>682</c:v>
                </c:pt>
                <c:pt idx="3319">
                  <c:v>681</c:v>
                </c:pt>
                <c:pt idx="3320">
                  <c:v>680</c:v>
                </c:pt>
                <c:pt idx="3321">
                  <c:v>679</c:v>
                </c:pt>
                <c:pt idx="3322">
                  <c:v>678</c:v>
                </c:pt>
                <c:pt idx="3323">
                  <c:v>677</c:v>
                </c:pt>
                <c:pt idx="3324">
                  <c:v>676</c:v>
                </c:pt>
                <c:pt idx="3325">
                  <c:v>675</c:v>
                </c:pt>
                <c:pt idx="3326">
                  <c:v>674</c:v>
                </c:pt>
                <c:pt idx="3327">
                  <c:v>673</c:v>
                </c:pt>
                <c:pt idx="3328">
                  <c:v>672</c:v>
                </c:pt>
                <c:pt idx="3329">
                  <c:v>671</c:v>
                </c:pt>
                <c:pt idx="3330">
                  <c:v>670</c:v>
                </c:pt>
                <c:pt idx="3331">
                  <c:v>669</c:v>
                </c:pt>
                <c:pt idx="3332">
                  <c:v>668</c:v>
                </c:pt>
                <c:pt idx="3333">
                  <c:v>667</c:v>
                </c:pt>
                <c:pt idx="3334">
                  <c:v>666</c:v>
                </c:pt>
                <c:pt idx="3335">
                  <c:v>665</c:v>
                </c:pt>
                <c:pt idx="3336">
                  <c:v>664</c:v>
                </c:pt>
                <c:pt idx="3337">
                  <c:v>663</c:v>
                </c:pt>
                <c:pt idx="3338">
                  <c:v>662</c:v>
                </c:pt>
                <c:pt idx="3339">
                  <c:v>661</c:v>
                </c:pt>
                <c:pt idx="3340">
                  <c:v>660</c:v>
                </c:pt>
                <c:pt idx="3341">
                  <c:v>659</c:v>
                </c:pt>
                <c:pt idx="3342">
                  <c:v>658</c:v>
                </c:pt>
                <c:pt idx="3343">
                  <c:v>657</c:v>
                </c:pt>
                <c:pt idx="3344">
                  <c:v>656</c:v>
                </c:pt>
                <c:pt idx="3345">
                  <c:v>655</c:v>
                </c:pt>
                <c:pt idx="3346">
                  <c:v>654</c:v>
                </c:pt>
                <c:pt idx="3347">
                  <c:v>653</c:v>
                </c:pt>
                <c:pt idx="3348">
                  <c:v>652</c:v>
                </c:pt>
                <c:pt idx="3349">
                  <c:v>651</c:v>
                </c:pt>
                <c:pt idx="3350">
                  <c:v>650</c:v>
                </c:pt>
                <c:pt idx="3351">
                  <c:v>649</c:v>
                </c:pt>
                <c:pt idx="3352">
                  <c:v>648</c:v>
                </c:pt>
                <c:pt idx="3353">
                  <c:v>647</c:v>
                </c:pt>
                <c:pt idx="3354">
                  <c:v>646</c:v>
                </c:pt>
                <c:pt idx="3355">
                  <c:v>645</c:v>
                </c:pt>
                <c:pt idx="3356">
                  <c:v>644</c:v>
                </c:pt>
                <c:pt idx="3357">
                  <c:v>643</c:v>
                </c:pt>
                <c:pt idx="3358">
                  <c:v>642</c:v>
                </c:pt>
                <c:pt idx="3359">
                  <c:v>641</c:v>
                </c:pt>
                <c:pt idx="3360">
                  <c:v>640</c:v>
                </c:pt>
                <c:pt idx="3361">
                  <c:v>639</c:v>
                </c:pt>
                <c:pt idx="3362">
                  <c:v>638</c:v>
                </c:pt>
                <c:pt idx="3363">
                  <c:v>637</c:v>
                </c:pt>
                <c:pt idx="3364">
                  <c:v>636</c:v>
                </c:pt>
                <c:pt idx="3365">
                  <c:v>635</c:v>
                </c:pt>
                <c:pt idx="3366">
                  <c:v>634</c:v>
                </c:pt>
                <c:pt idx="3367">
                  <c:v>633</c:v>
                </c:pt>
                <c:pt idx="3368">
                  <c:v>632</c:v>
                </c:pt>
                <c:pt idx="3369">
                  <c:v>631</c:v>
                </c:pt>
                <c:pt idx="3370">
                  <c:v>630</c:v>
                </c:pt>
                <c:pt idx="3371">
                  <c:v>629</c:v>
                </c:pt>
                <c:pt idx="3372">
                  <c:v>628</c:v>
                </c:pt>
                <c:pt idx="3373">
                  <c:v>627</c:v>
                </c:pt>
                <c:pt idx="3374">
                  <c:v>626</c:v>
                </c:pt>
                <c:pt idx="3375">
                  <c:v>625</c:v>
                </c:pt>
                <c:pt idx="3376">
                  <c:v>624</c:v>
                </c:pt>
                <c:pt idx="3377">
                  <c:v>623</c:v>
                </c:pt>
                <c:pt idx="3378">
                  <c:v>622</c:v>
                </c:pt>
                <c:pt idx="3379">
                  <c:v>621</c:v>
                </c:pt>
                <c:pt idx="3380">
                  <c:v>620</c:v>
                </c:pt>
                <c:pt idx="3381">
                  <c:v>619</c:v>
                </c:pt>
                <c:pt idx="3382">
                  <c:v>618</c:v>
                </c:pt>
                <c:pt idx="3383">
                  <c:v>617</c:v>
                </c:pt>
                <c:pt idx="3384">
                  <c:v>616</c:v>
                </c:pt>
                <c:pt idx="3385">
                  <c:v>615</c:v>
                </c:pt>
                <c:pt idx="3386">
                  <c:v>614</c:v>
                </c:pt>
                <c:pt idx="3387">
                  <c:v>613</c:v>
                </c:pt>
                <c:pt idx="3388">
                  <c:v>612</c:v>
                </c:pt>
                <c:pt idx="3389">
                  <c:v>611</c:v>
                </c:pt>
                <c:pt idx="3390">
                  <c:v>610</c:v>
                </c:pt>
                <c:pt idx="3391">
                  <c:v>609</c:v>
                </c:pt>
                <c:pt idx="3392">
                  <c:v>608</c:v>
                </c:pt>
                <c:pt idx="3393">
                  <c:v>607</c:v>
                </c:pt>
                <c:pt idx="3394">
                  <c:v>606</c:v>
                </c:pt>
                <c:pt idx="3395">
                  <c:v>605</c:v>
                </c:pt>
                <c:pt idx="3396">
                  <c:v>604</c:v>
                </c:pt>
                <c:pt idx="3397">
                  <c:v>603</c:v>
                </c:pt>
                <c:pt idx="3398">
                  <c:v>602</c:v>
                </c:pt>
                <c:pt idx="3399">
                  <c:v>601</c:v>
                </c:pt>
                <c:pt idx="3400">
                  <c:v>600</c:v>
                </c:pt>
                <c:pt idx="3401">
                  <c:v>599</c:v>
                </c:pt>
                <c:pt idx="3402">
                  <c:v>598</c:v>
                </c:pt>
                <c:pt idx="3403">
                  <c:v>597</c:v>
                </c:pt>
                <c:pt idx="3404">
                  <c:v>596</c:v>
                </c:pt>
                <c:pt idx="3405">
                  <c:v>595</c:v>
                </c:pt>
                <c:pt idx="3406">
                  <c:v>594</c:v>
                </c:pt>
                <c:pt idx="3407">
                  <c:v>593</c:v>
                </c:pt>
                <c:pt idx="3408">
                  <c:v>592</c:v>
                </c:pt>
                <c:pt idx="3409">
                  <c:v>591</c:v>
                </c:pt>
                <c:pt idx="3410">
                  <c:v>590</c:v>
                </c:pt>
                <c:pt idx="3411">
                  <c:v>589</c:v>
                </c:pt>
                <c:pt idx="3412">
                  <c:v>588</c:v>
                </c:pt>
                <c:pt idx="3413">
                  <c:v>587</c:v>
                </c:pt>
                <c:pt idx="3414">
                  <c:v>586</c:v>
                </c:pt>
                <c:pt idx="3415">
                  <c:v>585</c:v>
                </c:pt>
                <c:pt idx="3416">
                  <c:v>584</c:v>
                </c:pt>
                <c:pt idx="3417">
                  <c:v>583</c:v>
                </c:pt>
                <c:pt idx="3418">
                  <c:v>582</c:v>
                </c:pt>
                <c:pt idx="3419">
                  <c:v>581</c:v>
                </c:pt>
                <c:pt idx="3420">
                  <c:v>580</c:v>
                </c:pt>
                <c:pt idx="3421">
                  <c:v>579</c:v>
                </c:pt>
                <c:pt idx="3422">
                  <c:v>578</c:v>
                </c:pt>
                <c:pt idx="3423">
                  <c:v>577</c:v>
                </c:pt>
                <c:pt idx="3424">
                  <c:v>576</c:v>
                </c:pt>
                <c:pt idx="3425">
                  <c:v>575</c:v>
                </c:pt>
                <c:pt idx="3426">
                  <c:v>574</c:v>
                </c:pt>
                <c:pt idx="3427">
                  <c:v>573</c:v>
                </c:pt>
                <c:pt idx="3428">
                  <c:v>572</c:v>
                </c:pt>
                <c:pt idx="3429">
                  <c:v>571</c:v>
                </c:pt>
                <c:pt idx="3430">
                  <c:v>570</c:v>
                </c:pt>
                <c:pt idx="3431">
                  <c:v>569</c:v>
                </c:pt>
                <c:pt idx="3432">
                  <c:v>568</c:v>
                </c:pt>
                <c:pt idx="3433">
                  <c:v>567</c:v>
                </c:pt>
                <c:pt idx="3434">
                  <c:v>566</c:v>
                </c:pt>
                <c:pt idx="3435">
                  <c:v>565</c:v>
                </c:pt>
                <c:pt idx="3436">
                  <c:v>564</c:v>
                </c:pt>
                <c:pt idx="3437">
                  <c:v>563</c:v>
                </c:pt>
                <c:pt idx="3438">
                  <c:v>562</c:v>
                </c:pt>
                <c:pt idx="3439">
                  <c:v>561</c:v>
                </c:pt>
                <c:pt idx="3440">
                  <c:v>560</c:v>
                </c:pt>
                <c:pt idx="3441">
                  <c:v>559</c:v>
                </c:pt>
                <c:pt idx="3442">
                  <c:v>558</c:v>
                </c:pt>
                <c:pt idx="3443">
                  <c:v>557</c:v>
                </c:pt>
                <c:pt idx="3444">
                  <c:v>556</c:v>
                </c:pt>
                <c:pt idx="3445">
                  <c:v>555</c:v>
                </c:pt>
                <c:pt idx="3446">
                  <c:v>554</c:v>
                </c:pt>
                <c:pt idx="3447">
                  <c:v>553</c:v>
                </c:pt>
                <c:pt idx="3448">
                  <c:v>552</c:v>
                </c:pt>
                <c:pt idx="3449">
                  <c:v>551</c:v>
                </c:pt>
                <c:pt idx="3450">
                  <c:v>550</c:v>
                </c:pt>
                <c:pt idx="3451">
                  <c:v>549</c:v>
                </c:pt>
                <c:pt idx="3452">
                  <c:v>548</c:v>
                </c:pt>
                <c:pt idx="3453">
                  <c:v>547</c:v>
                </c:pt>
                <c:pt idx="3454">
                  <c:v>546</c:v>
                </c:pt>
                <c:pt idx="3455">
                  <c:v>545</c:v>
                </c:pt>
                <c:pt idx="3456">
                  <c:v>544</c:v>
                </c:pt>
                <c:pt idx="3457">
                  <c:v>543</c:v>
                </c:pt>
                <c:pt idx="3458">
                  <c:v>542</c:v>
                </c:pt>
                <c:pt idx="3459">
                  <c:v>541</c:v>
                </c:pt>
                <c:pt idx="3460">
                  <c:v>540</c:v>
                </c:pt>
                <c:pt idx="3461">
                  <c:v>539</c:v>
                </c:pt>
                <c:pt idx="3462">
                  <c:v>538</c:v>
                </c:pt>
                <c:pt idx="3463">
                  <c:v>537</c:v>
                </c:pt>
                <c:pt idx="3464">
                  <c:v>536</c:v>
                </c:pt>
                <c:pt idx="3465">
                  <c:v>535</c:v>
                </c:pt>
                <c:pt idx="3466">
                  <c:v>534</c:v>
                </c:pt>
                <c:pt idx="3467">
                  <c:v>533</c:v>
                </c:pt>
                <c:pt idx="3468">
                  <c:v>532</c:v>
                </c:pt>
                <c:pt idx="3469">
                  <c:v>531</c:v>
                </c:pt>
                <c:pt idx="3470">
                  <c:v>530</c:v>
                </c:pt>
                <c:pt idx="3471">
                  <c:v>529</c:v>
                </c:pt>
                <c:pt idx="3472">
                  <c:v>528</c:v>
                </c:pt>
                <c:pt idx="3473">
                  <c:v>527</c:v>
                </c:pt>
                <c:pt idx="3474">
                  <c:v>526</c:v>
                </c:pt>
                <c:pt idx="3475">
                  <c:v>525</c:v>
                </c:pt>
                <c:pt idx="3476">
                  <c:v>524</c:v>
                </c:pt>
                <c:pt idx="3477">
                  <c:v>523</c:v>
                </c:pt>
                <c:pt idx="3478">
                  <c:v>522</c:v>
                </c:pt>
                <c:pt idx="3479">
                  <c:v>521</c:v>
                </c:pt>
                <c:pt idx="3480">
                  <c:v>520</c:v>
                </c:pt>
                <c:pt idx="3481">
                  <c:v>519</c:v>
                </c:pt>
                <c:pt idx="3482">
                  <c:v>518</c:v>
                </c:pt>
                <c:pt idx="3483">
                  <c:v>517</c:v>
                </c:pt>
                <c:pt idx="3484">
                  <c:v>516</c:v>
                </c:pt>
                <c:pt idx="3485">
                  <c:v>515</c:v>
                </c:pt>
                <c:pt idx="3486">
                  <c:v>514</c:v>
                </c:pt>
                <c:pt idx="3487">
                  <c:v>513</c:v>
                </c:pt>
                <c:pt idx="3488">
                  <c:v>512</c:v>
                </c:pt>
                <c:pt idx="3489">
                  <c:v>511</c:v>
                </c:pt>
                <c:pt idx="3490">
                  <c:v>510</c:v>
                </c:pt>
                <c:pt idx="3491">
                  <c:v>509</c:v>
                </c:pt>
                <c:pt idx="3492">
                  <c:v>508</c:v>
                </c:pt>
                <c:pt idx="3493">
                  <c:v>507</c:v>
                </c:pt>
                <c:pt idx="3494">
                  <c:v>506</c:v>
                </c:pt>
                <c:pt idx="3495">
                  <c:v>505</c:v>
                </c:pt>
                <c:pt idx="3496">
                  <c:v>504</c:v>
                </c:pt>
                <c:pt idx="3497">
                  <c:v>503</c:v>
                </c:pt>
                <c:pt idx="3498">
                  <c:v>502</c:v>
                </c:pt>
                <c:pt idx="3499">
                  <c:v>501</c:v>
                </c:pt>
                <c:pt idx="3500">
                  <c:v>500</c:v>
                </c:pt>
                <c:pt idx="3501">
                  <c:v>499</c:v>
                </c:pt>
                <c:pt idx="3502">
                  <c:v>498</c:v>
                </c:pt>
                <c:pt idx="3503">
                  <c:v>497</c:v>
                </c:pt>
                <c:pt idx="3504">
                  <c:v>496</c:v>
                </c:pt>
                <c:pt idx="3505">
                  <c:v>495</c:v>
                </c:pt>
                <c:pt idx="3506">
                  <c:v>494</c:v>
                </c:pt>
                <c:pt idx="3507">
                  <c:v>493</c:v>
                </c:pt>
                <c:pt idx="3508">
                  <c:v>492</c:v>
                </c:pt>
                <c:pt idx="3509">
                  <c:v>491</c:v>
                </c:pt>
                <c:pt idx="3510">
                  <c:v>490</c:v>
                </c:pt>
                <c:pt idx="3511">
                  <c:v>489</c:v>
                </c:pt>
                <c:pt idx="3512">
                  <c:v>488</c:v>
                </c:pt>
                <c:pt idx="3513">
                  <c:v>487</c:v>
                </c:pt>
                <c:pt idx="3514">
                  <c:v>486</c:v>
                </c:pt>
                <c:pt idx="3515">
                  <c:v>485</c:v>
                </c:pt>
                <c:pt idx="3516">
                  <c:v>484</c:v>
                </c:pt>
                <c:pt idx="3517">
                  <c:v>483</c:v>
                </c:pt>
                <c:pt idx="3518">
                  <c:v>482</c:v>
                </c:pt>
                <c:pt idx="3519">
                  <c:v>481</c:v>
                </c:pt>
                <c:pt idx="3520">
                  <c:v>480</c:v>
                </c:pt>
                <c:pt idx="3521">
                  <c:v>479</c:v>
                </c:pt>
                <c:pt idx="3522">
                  <c:v>478</c:v>
                </c:pt>
                <c:pt idx="3523">
                  <c:v>477</c:v>
                </c:pt>
                <c:pt idx="3524">
                  <c:v>476</c:v>
                </c:pt>
                <c:pt idx="3525">
                  <c:v>475</c:v>
                </c:pt>
                <c:pt idx="3526">
                  <c:v>474</c:v>
                </c:pt>
                <c:pt idx="3527">
                  <c:v>473</c:v>
                </c:pt>
                <c:pt idx="3528">
                  <c:v>472</c:v>
                </c:pt>
                <c:pt idx="3529">
                  <c:v>471</c:v>
                </c:pt>
                <c:pt idx="3530">
                  <c:v>470</c:v>
                </c:pt>
                <c:pt idx="3531">
                  <c:v>469</c:v>
                </c:pt>
                <c:pt idx="3532">
                  <c:v>468</c:v>
                </c:pt>
                <c:pt idx="3533">
                  <c:v>467</c:v>
                </c:pt>
                <c:pt idx="3534">
                  <c:v>466</c:v>
                </c:pt>
                <c:pt idx="3535">
                  <c:v>465</c:v>
                </c:pt>
                <c:pt idx="3536">
                  <c:v>464</c:v>
                </c:pt>
                <c:pt idx="3537">
                  <c:v>463</c:v>
                </c:pt>
                <c:pt idx="3538">
                  <c:v>462</c:v>
                </c:pt>
                <c:pt idx="3539">
                  <c:v>461</c:v>
                </c:pt>
                <c:pt idx="3540">
                  <c:v>460</c:v>
                </c:pt>
                <c:pt idx="3541">
                  <c:v>459</c:v>
                </c:pt>
                <c:pt idx="3542">
                  <c:v>458</c:v>
                </c:pt>
                <c:pt idx="3543">
                  <c:v>457</c:v>
                </c:pt>
                <c:pt idx="3544">
                  <c:v>456</c:v>
                </c:pt>
                <c:pt idx="3545">
                  <c:v>455</c:v>
                </c:pt>
                <c:pt idx="3546">
                  <c:v>454</c:v>
                </c:pt>
                <c:pt idx="3547">
                  <c:v>453</c:v>
                </c:pt>
                <c:pt idx="3548">
                  <c:v>452</c:v>
                </c:pt>
                <c:pt idx="3549">
                  <c:v>451</c:v>
                </c:pt>
                <c:pt idx="3550">
                  <c:v>450</c:v>
                </c:pt>
                <c:pt idx="3551">
                  <c:v>449</c:v>
                </c:pt>
                <c:pt idx="3552">
                  <c:v>448</c:v>
                </c:pt>
                <c:pt idx="3553">
                  <c:v>447</c:v>
                </c:pt>
                <c:pt idx="3554">
                  <c:v>446</c:v>
                </c:pt>
                <c:pt idx="3555">
                  <c:v>445</c:v>
                </c:pt>
                <c:pt idx="3556">
                  <c:v>444</c:v>
                </c:pt>
                <c:pt idx="3557">
                  <c:v>443</c:v>
                </c:pt>
                <c:pt idx="3558">
                  <c:v>442</c:v>
                </c:pt>
                <c:pt idx="3559">
                  <c:v>441</c:v>
                </c:pt>
                <c:pt idx="3560">
                  <c:v>440</c:v>
                </c:pt>
                <c:pt idx="3561">
                  <c:v>439</c:v>
                </c:pt>
                <c:pt idx="3562">
                  <c:v>438</c:v>
                </c:pt>
                <c:pt idx="3563">
                  <c:v>437</c:v>
                </c:pt>
                <c:pt idx="3564">
                  <c:v>436</c:v>
                </c:pt>
                <c:pt idx="3565">
                  <c:v>435</c:v>
                </c:pt>
                <c:pt idx="3566">
                  <c:v>434</c:v>
                </c:pt>
                <c:pt idx="3567">
                  <c:v>433</c:v>
                </c:pt>
                <c:pt idx="3568">
                  <c:v>432</c:v>
                </c:pt>
                <c:pt idx="3569">
                  <c:v>431</c:v>
                </c:pt>
                <c:pt idx="3570">
                  <c:v>430</c:v>
                </c:pt>
                <c:pt idx="3571">
                  <c:v>429</c:v>
                </c:pt>
                <c:pt idx="3572">
                  <c:v>428</c:v>
                </c:pt>
                <c:pt idx="3573">
                  <c:v>427</c:v>
                </c:pt>
                <c:pt idx="3574">
                  <c:v>426</c:v>
                </c:pt>
                <c:pt idx="3575">
                  <c:v>425</c:v>
                </c:pt>
                <c:pt idx="3576">
                  <c:v>424</c:v>
                </c:pt>
                <c:pt idx="3577">
                  <c:v>423</c:v>
                </c:pt>
                <c:pt idx="3578">
                  <c:v>422</c:v>
                </c:pt>
                <c:pt idx="3579">
                  <c:v>421</c:v>
                </c:pt>
                <c:pt idx="3580">
                  <c:v>420</c:v>
                </c:pt>
                <c:pt idx="3581">
                  <c:v>419</c:v>
                </c:pt>
                <c:pt idx="3582">
                  <c:v>418</c:v>
                </c:pt>
                <c:pt idx="3583">
                  <c:v>417</c:v>
                </c:pt>
                <c:pt idx="3584">
                  <c:v>416</c:v>
                </c:pt>
                <c:pt idx="3585">
                  <c:v>415</c:v>
                </c:pt>
                <c:pt idx="3586">
                  <c:v>414</c:v>
                </c:pt>
                <c:pt idx="3587">
                  <c:v>413</c:v>
                </c:pt>
                <c:pt idx="3588">
                  <c:v>412</c:v>
                </c:pt>
                <c:pt idx="3589">
                  <c:v>411</c:v>
                </c:pt>
                <c:pt idx="3590">
                  <c:v>410</c:v>
                </c:pt>
                <c:pt idx="3591">
                  <c:v>409</c:v>
                </c:pt>
                <c:pt idx="3592">
                  <c:v>408</c:v>
                </c:pt>
                <c:pt idx="3593">
                  <c:v>407</c:v>
                </c:pt>
                <c:pt idx="3594">
                  <c:v>406</c:v>
                </c:pt>
                <c:pt idx="3595">
                  <c:v>405</c:v>
                </c:pt>
                <c:pt idx="3596">
                  <c:v>404</c:v>
                </c:pt>
                <c:pt idx="3597">
                  <c:v>403</c:v>
                </c:pt>
                <c:pt idx="3598">
                  <c:v>402</c:v>
                </c:pt>
                <c:pt idx="3599">
                  <c:v>401</c:v>
                </c:pt>
                <c:pt idx="3600">
                  <c:v>400</c:v>
                </c:pt>
              </c:numCache>
            </c:numRef>
          </c:xVal>
          <c:yVal>
            <c:numRef>
              <c:f>'FTIR 114'!$E$5:$E$3605</c:f>
              <c:numCache>
                <c:formatCode>General</c:formatCode>
                <c:ptCount val="3601"/>
                <c:pt idx="0">
                  <c:v>105.97</c:v>
                </c:pt>
                <c:pt idx="1">
                  <c:v>105.98</c:v>
                </c:pt>
                <c:pt idx="2">
                  <c:v>105.98</c:v>
                </c:pt>
                <c:pt idx="3">
                  <c:v>105.98</c:v>
                </c:pt>
                <c:pt idx="4">
                  <c:v>105.95</c:v>
                </c:pt>
                <c:pt idx="5">
                  <c:v>105.92</c:v>
                </c:pt>
                <c:pt idx="6">
                  <c:v>105.91</c:v>
                </c:pt>
                <c:pt idx="7">
                  <c:v>105.93</c:v>
                </c:pt>
                <c:pt idx="8">
                  <c:v>105.97</c:v>
                </c:pt>
                <c:pt idx="9">
                  <c:v>106.02</c:v>
                </c:pt>
                <c:pt idx="10">
                  <c:v>106.06</c:v>
                </c:pt>
                <c:pt idx="11">
                  <c:v>106.07</c:v>
                </c:pt>
                <c:pt idx="12">
                  <c:v>106.06</c:v>
                </c:pt>
                <c:pt idx="13">
                  <c:v>106.03</c:v>
                </c:pt>
                <c:pt idx="14">
                  <c:v>106.01</c:v>
                </c:pt>
                <c:pt idx="15">
                  <c:v>105.99</c:v>
                </c:pt>
                <c:pt idx="16">
                  <c:v>105.98</c:v>
                </c:pt>
                <c:pt idx="17">
                  <c:v>105.98</c:v>
                </c:pt>
                <c:pt idx="18">
                  <c:v>105.98</c:v>
                </c:pt>
                <c:pt idx="19">
                  <c:v>106</c:v>
                </c:pt>
                <c:pt idx="20">
                  <c:v>106.01</c:v>
                </c:pt>
                <c:pt idx="21">
                  <c:v>106.03</c:v>
                </c:pt>
                <c:pt idx="22">
                  <c:v>106.04</c:v>
                </c:pt>
                <c:pt idx="23">
                  <c:v>106.06</c:v>
                </c:pt>
                <c:pt idx="24">
                  <c:v>106.07</c:v>
                </c:pt>
                <c:pt idx="25">
                  <c:v>106.08</c:v>
                </c:pt>
                <c:pt idx="26">
                  <c:v>106.08</c:v>
                </c:pt>
                <c:pt idx="27">
                  <c:v>106.07</c:v>
                </c:pt>
                <c:pt idx="28">
                  <c:v>106.05</c:v>
                </c:pt>
                <c:pt idx="29">
                  <c:v>106.02</c:v>
                </c:pt>
                <c:pt idx="30">
                  <c:v>106</c:v>
                </c:pt>
                <c:pt idx="31">
                  <c:v>105.99</c:v>
                </c:pt>
                <c:pt idx="32">
                  <c:v>105.99</c:v>
                </c:pt>
                <c:pt idx="33">
                  <c:v>106.01</c:v>
                </c:pt>
                <c:pt idx="34">
                  <c:v>106.03</c:v>
                </c:pt>
                <c:pt idx="35">
                  <c:v>106.04</c:v>
                </c:pt>
                <c:pt idx="36">
                  <c:v>106.04</c:v>
                </c:pt>
                <c:pt idx="37">
                  <c:v>106.03</c:v>
                </c:pt>
                <c:pt idx="38">
                  <c:v>106</c:v>
                </c:pt>
                <c:pt idx="39">
                  <c:v>105.97</c:v>
                </c:pt>
                <c:pt idx="40">
                  <c:v>105.94</c:v>
                </c:pt>
                <c:pt idx="41">
                  <c:v>105.93</c:v>
                </c:pt>
                <c:pt idx="42">
                  <c:v>105.93</c:v>
                </c:pt>
                <c:pt idx="43">
                  <c:v>105.95</c:v>
                </c:pt>
                <c:pt idx="44">
                  <c:v>105.96</c:v>
                </c:pt>
                <c:pt idx="45">
                  <c:v>105.97</c:v>
                </c:pt>
                <c:pt idx="46">
                  <c:v>105.97</c:v>
                </c:pt>
                <c:pt idx="47">
                  <c:v>105.98</c:v>
                </c:pt>
                <c:pt idx="48">
                  <c:v>105.99</c:v>
                </c:pt>
                <c:pt idx="49">
                  <c:v>106.01</c:v>
                </c:pt>
                <c:pt idx="50">
                  <c:v>106.02</c:v>
                </c:pt>
                <c:pt idx="51">
                  <c:v>106.03</c:v>
                </c:pt>
                <c:pt idx="52">
                  <c:v>106.02</c:v>
                </c:pt>
                <c:pt idx="53">
                  <c:v>106.01</c:v>
                </c:pt>
                <c:pt idx="54">
                  <c:v>106</c:v>
                </c:pt>
                <c:pt idx="55">
                  <c:v>106.01</c:v>
                </c:pt>
                <c:pt idx="56">
                  <c:v>106.04</c:v>
                </c:pt>
                <c:pt idx="57">
                  <c:v>106.06</c:v>
                </c:pt>
                <c:pt idx="58">
                  <c:v>106.07</c:v>
                </c:pt>
                <c:pt idx="59">
                  <c:v>106.07</c:v>
                </c:pt>
                <c:pt idx="60">
                  <c:v>106.05</c:v>
                </c:pt>
                <c:pt idx="61">
                  <c:v>106.02</c:v>
                </c:pt>
                <c:pt idx="62">
                  <c:v>106</c:v>
                </c:pt>
                <c:pt idx="63">
                  <c:v>106</c:v>
                </c:pt>
                <c:pt idx="64">
                  <c:v>106.01</c:v>
                </c:pt>
                <c:pt idx="65">
                  <c:v>106.03</c:v>
                </c:pt>
                <c:pt idx="66">
                  <c:v>106.06</c:v>
                </c:pt>
                <c:pt idx="67">
                  <c:v>106.08</c:v>
                </c:pt>
                <c:pt idx="68">
                  <c:v>106.1</c:v>
                </c:pt>
                <c:pt idx="69">
                  <c:v>106.1</c:v>
                </c:pt>
                <c:pt idx="70">
                  <c:v>106.09</c:v>
                </c:pt>
                <c:pt idx="71">
                  <c:v>106.09</c:v>
                </c:pt>
                <c:pt idx="72">
                  <c:v>106.09</c:v>
                </c:pt>
                <c:pt idx="73">
                  <c:v>106.11</c:v>
                </c:pt>
                <c:pt idx="74">
                  <c:v>106.13</c:v>
                </c:pt>
                <c:pt idx="75">
                  <c:v>106.13</c:v>
                </c:pt>
                <c:pt idx="76">
                  <c:v>106.13</c:v>
                </c:pt>
                <c:pt idx="77">
                  <c:v>106.14</c:v>
                </c:pt>
                <c:pt idx="78">
                  <c:v>106.14</c:v>
                </c:pt>
                <c:pt idx="79">
                  <c:v>106.14</c:v>
                </c:pt>
                <c:pt idx="80">
                  <c:v>106.13</c:v>
                </c:pt>
                <c:pt idx="81">
                  <c:v>106.1</c:v>
                </c:pt>
                <c:pt idx="82">
                  <c:v>106.06</c:v>
                </c:pt>
                <c:pt idx="83">
                  <c:v>106.02</c:v>
                </c:pt>
                <c:pt idx="84">
                  <c:v>106.01</c:v>
                </c:pt>
                <c:pt idx="85">
                  <c:v>106.02</c:v>
                </c:pt>
                <c:pt idx="86">
                  <c:v>106.05</c:v>
                </c:pt>
                <c:pt idx="87">
                  <c:v>106.08</c:v>
                </c:pt>
                <c:pt idx="88">
                  <c:v>106.1</c:v>
                </c:pt>
                <c:pt idx="89">
                  <c:v>106.12</c:v>
                </c:pt>
                <c:pt idx="90">
                  <c:v>106.14</c:v>
                </c:pt>
                <c:pt idx="91">
                  <c:v>106.16</c:v>
                </c:pt>
                <c:pt idx="92">
                  <c:v>106.16</c:v>
                </c:pt>
                <c:pt idx="93">
                  <c:v>106.16</c:v>
                </c:pt>
                <c:pt idx="94">
                  <c:v>106.14</c:v>
                </c:pt>
                <c:pt idx="95">
                  <c:v>106.13</c:v>
                </c:pt>
                <c:pt idx="96">
                  <c:v>106.13</c:v>
                </c:pt>
                <c:pt idx="97">
                  <c:v>106.13</c:v>
                </c:pt>
                <c:pt idx="98">
                  <c:v>106.12</c:v>
                </c:pt>
                <c:pt idx="99">
                  <c:v>106.09</c:v>
                </c:pt>
                <c:pt idx="100">
                  <c:v>106.05</c:v>
                </c:pt>
                <c:pt idx="101">
                  <c:v>106.04</c:v>
                </c:pt>
                <c:pt idx="102">
                  <c:v>106.06</c:v>
                </c:pt>
                <c:pt idx="103">
                  <c:v>106.1</c:v>
                </c:pt>
                <c:pt idx="104">
                  <c:v>106.15</c:v>
                </c:pt>
                <c:pt idx="105">
                  <c:v>106.16</c:v>
                </c:pt>
                <c:pt idx="106">
                  <c:v>106.14</c:v>
                </c:pt>
                <c:pt idx="107">
                  <c:v>106.1</c:v>
                </c:pt>
                <c:pt idx="108">
                  <c:v>106.08</c:v>
                </c:pt>
                <c:pt idx="109">
                  <c:v>106.09</c:v>
                </c:pt>
                <c:pt idx="110">
                  <c:v>106.11</c:v>
                </c:pt>
                <c:pt idx="111">
                  <c:v>106.11</c:v>
                </c:pt>
                <c:pt idx="112">
                  <c:v>106.07</c:v>
                </c:pt>
                <c:pt idx="113">
                  <c:v>106.02</c:v>
                </c:pt>
                <c:pt idx="114">
                  <c:v>106</c:v>
                </c:pt>
                <c:pt idx="115">
                  <c:v>106.04</c:v>
                </c:pt>
                <c:pt idx="116">
                  <c:v>106.11</c:v>
                </c:pt>
                <c:pt idx="117">
                  <c:v>106.19</c:v>
                </c:pt>
                <c:pt idx="118">
                  <c:v>106.24</c:v>
                </c:pt>
                <c:pt idx="119">
                  <c:v>106.24</c:v>
                </c:pt>
                <c:pt idx="120">
                  <c:v>106.21</c:v>
                </c:pt>
                <c:pt idx="121">
                  <c:v>106.17</c:v>
                </c:pt>
                <c:pt idx="122">
                  <c:v>106.15</c:v>
                </c:pt>
                <c:pt idx="123">
                  <c:v>106.13</c:v>
                </c:pt>
                <c:pt idx="124">
                  <c:v>106.12</c:v>
                </c:pt>
                <c:pt idx="125">
                  <c:v>106.11</c:v>
                </c:pt>
                <c:pt idx="126">
                  <c:v>106.1</c:v>
                </c:pt>
                <c:pt idx="127">
                  <c:v>106.1</c:v>
                </c:pt>
                <c:pt idx="128">
                  <c:v>106.09</c:v>
                </c:pt>
                <c:pt idx="129">
                  <c:v>106.1</c:v>
                </c:pt>
                <c:pt idx="130">
                  <c:v>106.11</c:v>
                </c:pt>
                <c:pt idx="131">
                  <c:v>106.11</c:v>
                </c:pt>
                <c:pt idx="132">
                  <c:v>106.11</c:v>
                </c:pt>
                <c:pt idx="133">
                  <c:v>106.11</c:v>
                </c:pt>
                <c:pt idx="134">
                  <c:v>106.11</c:v>
                </c:pt>
                <c:pt idx="135">
                  <c:v>106.13</c:v>
                </c:pt>
                <c:pt idx="136">
                  <c:v>106.15</c:v>
                </c:pt>
                <c:pt idx="137">
                  <c:v>106.18</c:v>
                </c:pt>
                <c:pt idx="138">
                  <c:v>106.2</c:v>
                </c:pt>
                <c:pt idx="139">
                  <c:v>106.2</c:v>
                </c:pt>
                <c:pt idx="140">
                  <c:v>106.19</c:v>
                </c:pt>
                <c:pt idx="141">
                  <c:v>106.15</c:v>
                </c:pt>
                <c:pt idx="142">
                  <c:v>106.11</c:v>
                </c:pt>
                <c:pt idx="143">
                  <c:v>106.05</c:v>
                </c:pt>
                <c:pt idx="144">
                  <c:v>105.99</c:v>
                </c:pt>
                <c:pt idx="145">
                  <c:v>105.97</c:v>
                </c:pt>
                <c:pt idx="146">
                  <c:v>105.98</c:v>
                </c:pt>
                <c:pt idx="147">
                  <c:v>106.01</c:v>
                </c:pt>
                <c:pt idx="148">
                  <c:v>106.02</c:v>
                </c:pt>
                <c:pt idx="149">
                  <c:v>106.02</c:v>
                </c:pt>
                <c:pt idx="150">
                  <c:v>106.03</c:v>
                </c:pt>
                <c:pt idx="151">
                  <c:v>106.05</c:v>
                </c:pt>
                <c:pt idx="152">
                  <c:v>106.07</c:v>
                </c:pt>
                <c:pt idx="153">
                  <c:v>106.08</c:v>
                </c:pt>
                <c:pt idx="154">
                  <c:v>106.09</c:v>
                </c:pt>
                <c:pt idx="155">
                  <c:v>106.09</c:v>
                </c:pt>
                <c:pt idx="156">
                  <c:v>106.09</c:v>
                </c:pt>
                <c:pt idx="157">
                  <c:v>106.1</c:v>
                </c:pt>
                <c:pt idx="158">
                  <c:v>106.1</c:v>
                </c:pt>
                <c:pt idx="159">
                  <c:v>106.11</c:v>
                </c:pt>
                <c:pt idx="160">
                  <c:v>106.11</c:v>
                </c:pt>
                <c:pt idx="161">
                  <c:v>106.11</c:v>
                </c:pt>
                <c:pt idx="162">
                  <c:v>106.1</c:v>
                </c:pt>
                <c:pt idx="163">
                  <c:v>106.11</c:v>
                </c:pt>
                <c:pt idx="164">
                  <c:v>106.11</c:v>
                </c:pt>
                <c:pt idx="165">
                  <c:v>106.09</c:v>
                </c:pt>
                <c:pt idx="166">
                  <c:v>106.07</c:v>
                </c:pt>
                <c:pt idx="167">
                  <c:v>106.04</c:v>
                </c:pt>
                <c:pt idx="168">
                  <c:v>106.02</c:v>
                </c:pt>
                <c:pt idx="169">
                  <c:v>106.03</c:v>
                </c:pt>
                <c:pt idx="170">
                  <c:v>106.05</c:v>
                </c:pt>
                <c:pt idx="171">
                  <c:v>106.08</c:v>
                </c:pt>
                <c:pt idx="172">
                  <c:v>106.1</c:v>
                </c:pt>
                <c:pt idx="173">
                  <c:v>106.1</c:v>
                </c:pt>
                <c:pt idx="174">
                  <c:v>106.1</c:v>
                </c:pt>
                <c:pt idx="175">
                  <c:v>106.09</c:v>
                </c:pt>
                <c:pt idx="176">
                  <c:v>106.09</c:v>
                </c:pt>
                <c:pt idx="177">
                  <c:v>106.09</c:v>
                </c:pt>
                <c:pt idx="178">
                  <c:v>106.09</c:v>
                </c:pt>
                <c:pt idx="179">
                  <c:v>106.09</c:v>
                </c:pt>
                <c:pt idx="180">
                  <c:v>106.08</c:v>
                </c:pt>
                <c:pt idx="181">
                  <c:v>106.09</c:v>
                </c:pt>
                <c:pt idx="182">
                  <c:v>106.11</c:v>
                </c:pt>
                <c:pt idx="183">
                  <c:v>106.11</c:v>
                </c:pt>
                <c:pt idx="184">
                  <c:v>106.08</c:v>
                </c:pt>
                <c:pt idx="185">
                  <c:v>106.04</c:v>
                </c:pt>
                <c:pt idx="186">
                  <c:v>106</c:v>
                </c:pt>
                <c:pt idx="187">
                  <c:v>106</c:v>
                </c:pt>
                <c:pt idx="188">
                  <c:v>106.01</c:v>
                </c:pt>
                <c:pt idx="189">
                  <c:v>106.03</c:v>
                </c:pt>
                <c:pt idx="190">
                  <c:v>106.05</c:v>
                </c:pt>
                <c:pt idx="191">
                  <c:v>106.05</c:v>
                </c:pt>
                <c:pt idx="192">
                  <c:v>106.06</c:v>
                </c:pt>
                <c:pt idx="193">
                  <c:v>106.07</c:v>
                </c:pt>
                <c:pt idx="194">
                  <c:v>106.08</c:v>
                </c:pt>
                <c:pt idx="195">
                  <c:v>106.09</c:v>
                </c:pt>
                <c:pt idx="196">
                  <c:v>106.09</c:v>
                </c:pt>
                <c:pt idx="197">
                  <c:v>106.1</c:v>
                </c:pt>
                <c:pt idx="198">
                  <c:v>106.09</c:v>
                </c:pt>
                <c:pt idx="199">
                  <c:v>106.09</c:v>
                </c:pt>
                <c:pt idx="200">
                  <c:v>106.09</c:v>
                </c:pt>
                <c:pt idx="201">
                  <c:v>106.1</c:v>
                </c:pt>
                <c:pt idx="202">
                  <c:v>106.11</c:v>
                </c:pt>
                <c:pt idx="203">
                  <c:v>106.1</c:v>
                </c:pt>
                <c:pt idx="204">
                  <c:v>106.09</c:v>
                </c:pt>
                <c:pt idx="205">
                  <c:v>106.07</c:v>
                </c:pt>
                <c:pt idx="206">
                  <c:v>106.05</c:v>
                </c:pt>
                <c:pt idx="207">
                  <c:v>106.04</c:v>
                </c:pt>
                <c:pt idx="208">
                  <c:v>106.02</c:v>
                </c:pt>
                <c:pt idx="209">
                  <c:v>106.01</c:v>
                </c:pt>
                <c:pt idx="210">
                  <c:v>106.01</c:v>
                </c:pt>
                <c:pt idx="211">
                  <c:v>106.01</c:v>
                </c:pt>
                <c:pt idx="212">
                  <c:v>106.02</c:v>
                </c:pt>
                <c:pt idx="213">
                  <c:v>106.01</c:v>
                </c:pt>
                <c:pt idx="214">
                  <c:v>106.01</c:v>
                </c:pt>
                <c:pt idx="215">
                  <c:v>106.01</c:v>
                </c:pt>
                <c:pt idx="216">
                  <c:v>106.02</c:v>
                </c:pt>
                <c:pt idx="217">
                  <c:v>106.03</c:v>
                </c:pt>
                <c:pt idx="218">
                  <c:v>106.05</c:v>
                </c:pt>
                <c:pt idx="219">
                  <c:v>106.07</c:v>
                </c:pt>
                <c:pt idx="220">
                  <c:v>106.09</c:v>
                </c:pt>
                <c:pt idx="221">
                  <c:v>106.07</c:v>
                </c:pt>
                <c:pt idx="222">
                  <c:v>106.04</c:v>
                </c:pt>
                <c:pt idx="223">
                  <c:v>106</c:v>
                </c:pt>
                <c:pt idx="224">
                  <c:v>105.98</c:v>
                </c:pt>
                <c:pt idx="225">
                  <c:v>105.97</c:v>
                </c:pt>
                <c:pt idx="226">
                  <c:v>105.96</c:v>
                </c:pt>
                <c:pt idx="227">
                  <c:v>105.96</c:v>
                </c:pt>
                <c:pt idx="228">
                  <c:v>105.96</c:v>
                </c:pt>
                <c:pt idx="229">
                  <c:v>105.96</c:v>
                </c:pt>
                <c:pt idx="230">
                  <c:v>105.98</c:v>
                </c:pt>
                <c:pt idx="231">
                  <c:v>106</c:v>
                </c:pt>
                <c:pt idx="232">
                  <c:v>106.03</c:v>
                </c:pt>
                <c:pt idx="233">
                  <c:v>106.06</c:v>
                </c:pt>
                <c:pt idx="234">
                  <c:v>106.1</c:v>
                </c:pt>
                <c:pt idx="235">
                  <c:v>106.11</c:v>
                </c:pt>
                <c:pt idx="236">
                  <c:v>106.11</c:v>
                </c:pt>
                <c:pt idx="237">
                  <c:v>106.11</c:v>
                </c:pt>
                <c:pt idx="238">
                  <c:v>106.11</c:v>
                </c:pt>
                <c:pt idx="239">
                  <c:v>106.11</c:v>
                </c:pt>
                <c:pt idx="240">
                  <c:v>106.11</c:v>
                </c:pt>
                <c:pt idx="241">
                  <c:v>106.08</c:v>
                </c:pt>
                <c:pt idx="242">
                  <c:v>106.05</c:v>
                </c:pt>
                <c:pt idx="243">
                  <c:v>106.03</c:v>
                </c:pt>
                <c:pt idx="244">
                  <c:v>106.02</c:v>
                </c:pt>
                <c:pt idx="245">
                  <c:v>106.02</c:v>
                </c:pt>
                <c:pt idx="246">
                  <c:v>106.03</c:v>
                </c:pt>
                <c:pt idx="247">
                  <c:v>106.02</c:v>
                </c:pt>
                <c:pt idx="248">
                  <c:v>105.99</c:v>
                </c:pt>
                <c:pt idx="249">
                  <c:v>105.95</c:v>
                </c:pt>
                <c:pt idx="250">
                  <c:v>105.92</c:v>
                </c:pt>
                <c:pt idx="251">
                  <c:v>105.94</c:v>
                </c:pt>
                <c:pt idx="252">
                  <c:v>105.97</c:v>
                </c:pt>
                <c:pt idx="253">
                  <c:v>106.01</c:v>
                </c:pt>
                <c:pt idx="254">
                  <c:v>106.04</c:v>
                </c:pt>
                <c:pt idx="255">
                  <c:v>106.05</c:v>
                </c:pt>
                <c:pt idx="256">
                  <c:v>106.06</c:v>
                </c:pt>
                <c:pt idx="257">
                  <c:v>106.07</c:v>
                </c:pt>
                <c:pt idx="258">
                  <c:v>106.09</c:v>
                </c:pt>
                <c:pt idx="259">
                  <c:v>106.09</c:v>
                </c:pt>
                <c:pt idx="260">
                  <c:v>106.08</c:v>
                </c:pt>
                <c:pt idx="261">
                  <c:v>106.05</c:v>
                </c:pt>
                <c:pt idx="262">
                  <c:v>106.02</c:v>
                </c:pt>
                <c:pt idx="263">
                  <c:v>106</c:v>
                </c:pt>
                <c:pt idx="264">
                  <c:v>106</c:v>
                </c:pt>
                <c:pt idx="265">
                  <c:v>106.02</c:v>
                </c:pt>
                <c:pt idx="266">
                  <c:v>106.04</c:v>
                </c:pt>
                <c:pt idx="267">
                  <c:v>106.07</c:v>
                </c:pt>
                <c:pt idx="268">
                  <c:v>106.1</c:v>
                </c:pt>
                <c:pt idx="269">
                  <c:v>106.11</c:v>
                </c:pt>
                <c:pt idx="270">
                  <c:v>106.09</c:v>
                </c:pt>
                <c:pt idx="271">
                  <c:v>106.04</c:v>
                </c:pt>
                <c:pt idx="272">
                  <c:v>105.99</c:v>
                </c:pt>
                <c:pt idx="273">
                  <c:v>105.94</c:v>
                </c:pt>
                <c:pt idx="274">
                  <c:v>105.92</c:v>
                </c:pt>
                <c:pt idx="275">
                  <c:v>105.92</c:v>
                </c:pt>
                <c:pt idx="276">
                  <c:v>105.95</c:v>
                </c:pt>
                <c:pt idx="277">
                  <c:v>105.98</c:v>
                </c:pt>
                <c:pt idx="278">
                  <c:v>105.99</c:v>
                </c:pt>
                <c:pt idx="279">
                  <c:v>105.98</c:v>
                </c:pt>
                <c:pt idx="280">
                  <c:v>105.97</c:v>
                </c:pt>
                <c:pt idx="281">
                  <c:v>105.98</c:v>
                </c:pt>
                <c:pt idx="282">
                  <c:v>105.99</c:v>
                </c:pt>
                <c:pt idx="283">
                  <c:v>106</c:v>
                </c:pt>
                <c:pt idx="284">
                  <c:v>105.99</c:v>
                </c:pt>
                <c:pt idx="285">
                  <c:v>105.96</c:v>
                </c:pt>
                <c:pt idx="286">
                  <c:v>105.93</c:v>
                </c:pt>
                <c:pt idx="287">
                  <c:v>105.94</c:v>
                </c:pt>
                <c:pt idx="288">
                  <c:v>105.98</c:v>
                </c:pt>
                <c:pt idx="289">
                  <c:v>106.01</c:v>
                </c:pt>
                <c:pt idx="290">
                  <c:v>106.02</c:v>
                </c:pt>
                <c:pt idx="291">
                  <c:v>105.98</c:v>
                </c:pt>
                <c:pt idx="292">
                  <c:v>105.93</c:v>
                </c:pt>
                <c:pt idx="293">
                  <c:v>105.87</c:v>
                </c:pt>
                <c:pt idx="294">
                  <c:v>105.83</c:v>
                </c:pt>
                <c:pt idx="295">
                  <c:v>105.81</c:v>
                </c:pt>
                <c:pt idx="296">
                  <c:v>105.8</c:v>
                </c:pt>
                <c:pt idx="297">
                  <c:v>105.8</c:v>
                </c:pt>
                <c:pt idx="298">
                  <c:v>105.79</c:v>
                </c:pt>
                <c:pt idx="299">
                  <c:v>105.78</c:v>
                </c:pt>
                <c:pt idx="300">
                  <c:v>105.76</c:v>
                </c:pt>
                <c:pt idx="301">
                  <c:v>105.75</c:v>
                </c:pt>
                <c:pt idx="302">
                  <c:v>105.75</c:v>
                </c:pt>
                <c:pt idx="303">
                  <c:v>105.75</c:v>
                </c:pt>
                <c:pt idx="304">
                  <c:v>105.75</c:v>
                </c:pt>
                <c:pt idx="305">
                  <c:v>105.76</c:v>
                </c:pt>
                <c:pt idx="306">
                  <c:v>105.79</c:v>
                </c:pt>
                <c:pt idx="307">
                  <c:v>105.84</c:v>
                </c:pt>
                <c:pt idx="308">
                  <c:v>105.88</c:v>
                </c:pt>
                <c:pt idx="309">
                  <c:v>105.9</c:v>
                </c:pt>
                <c:pt idx="310">
                  <c:v>105.86</c:v>
                </c:pt>
                <c:pt idx="311">
                  <c:v>105.78</c:v>
                </c:pt>
                <c:pt idx="312">
                  <c:v>105.7</c:v>
                </c:pt>
                <c:pt idx="313">
                  <c:v>105.67</c:v>
                </c:pt>
                <c:pt idx="314">
                  <c:v>105.68</c:v>
                </c:pt>
                <c:pt idx="315">
                  <c:v>105.71</c:v>
                </c:pt>
                <c:pt idx="316">
                  <c:v>105.74</c:v>
                </c:pt>
                <c:pt idx="317">
                  <c:v>105.74</c:v>
                </c:pt>
                <c:pt idx="318">
                  <c:v>105.72</c:v>
                </c:pt>
                <c:pt idx="319">
                  <c:v>105.71</c:v>
                </c:pt>
                <c:pt idx="320">
                  <c:v>105.7</c:v>
                </c:pt>
                <c:pt idx="321">
                  <c:v>105.69</c:v>
                </c:pt>
                <c:pt idx="322">
                  <c:v>105.68</c:v>
                </c:pt>
                <c:pt idx="323">
                  <c:v>105.65</c:v>
                </c:pt>
                <c:pt idx="324">
                  <c:v>105.61</c:v>
                </c:pt>
                <c:pt idx="325">
                  <c:v>105.6</c:v>
                </c:pt>
                <c:pt idx="326">
                  <c:v>105.61</c:v>
                </c:pt>
                <c:pt idx="327">
                  <c:v>105.64</c:v>
                </c:pt>
                <c:pt idx="328">
                  <c:v>105.64</c:v>
                </c:pt>
                <c:pt idx="329">
                  <c:v>105.6</c:v>
                </c:pt>
                <c:pt idx="330">
                  <c:v>105.54</c:v>
                </c:pt>
                <c:pt idx="331">
                  <c:v>105.48</c:v>
                </c:pt>
                <c:pt idx="332">
                  <c:v>105.44</c:v>
                </c:pt>
                <c:pt idx="333">
                  <c:v>105.41</c:v>
                </c:pt>
                <c:pt idx="334">
                  <c:v>105.39</c:v>
                </c:pt>
                <c:pt idx="335">
                  <c:v>105.37</c:v>
                </c:pt>
                <c:pt idx="336">
                  <c:v>105.36</c:v>
                </c:pt>
                <c:pt idx="337">
                  <c:v>105.34</c:v>
                </c:pt>
                <c:pt idx="338">
                  <c:v>105.31</c:v>
                </c:pt>
                <c:pt idx="339">
                  <c:v>105.27</c:v>
                </c:pt>
                <c:pt idx="340">
                  <c:v>105.22</c:v>
                </c:pt>
                <c:pt idx="341">
                  <c:v>105.18</c:v>
                </c:pt>
                <c:pt idx="342">
                  <c:v>105.14</c:v>
                </c:pt>
                <c:pt idx="343">
                  <c:v>105.09</c:v>
                </c:pt>
                <c:pt idx="344">
                  <c:v>105.05</c:v>
                </c:pt>
                <c:pt idx="345">
                  <c:v>105.03</c:v>
                </c:pt>
                <c:pt idx="346">
                  <c:v>105.03</c:v>
                </c:pt>
                <c:pt idx="347">
                  <c:v>105.03</c:v>
                </c:pt>
                <c:pt idx="348">
                  <c:v>105</c:v>
                </c:pt>
                <c:pt idx="349">
                  <c:v>104.94</c:v>
                </c:pt>
                <c:pt idx="350">
                  <c:v>104.89</c:v>
                </c:pt>
                <c:pt idx="351">
                  <c:v>104.85</c:v>
                </c:pt>
                <c:pt idx="352">
                  <c:v>104.84</c:v>
                </c:pt>
                <c:pt idx="353">
                  <c:v>104.83</c:v>
                </c:pt>
                <c:pt idx="354">
                  <c:v>104.81</c:v>
                </c:pt>
                <c:pt idx="355">
                  <c:v>104.77</c:v>
                </c:pt>
                <c:pt idx="356">
                  <c:v>104.71</c:v>
                </c:pt>
                <c:pt idx="357">
                  <c:v>104.64</c:v>
                </c:pt>
                <c:pt idx="358">
                  <c:v>104.56</c:v>
                </c:pt>
                <c:pt idx="359">
                  <c:v>104.5</c:v>
                </c:pt>
                <c:pt idx="360">
                  <c:v>104.45</c:v>
                </c:pt>
                <c:pt idx="361">
                  <c:v>104.42</c:v>
                </c:pt>
                <c:pt idx="362">
                  <c:v>104.4</c:v>
                </c:pt>
                <c:pt idx="363">
                  <c:v>104.38</c:v>
                </c:pt>
                <c:pt idx="364">
                  <c:v>104.36</c:v>
                </c:pt>
                <c:pt idx="365">
                  <c:v>104.32</c:v>
                </c:pt>
                <c:pt idx="366">
                  <c:v>104.28</c:v>
                </c:pt>
                <c:pt idx="367">
                  <c:v>104.24</c:v>
                </c:pt>
                <c:pt idx="368">
                  <c:v>104.22</c:v>
                </c:pt>
                <c:pt idx="369">
                  <c:v>104.18</c:v>
                </c:pt>
                <c:pt idx="370">
                  <c:v>104.12</c:v>
                </c:pt>
                <c:pt idx="371">
                  <c:v>104.05</c:v>
                </c:pt>
                <c:pt idx="372">
                  <c:v>103.99</c:v>
                </c:pt>
                <c:pt idx="373">
                  <c:v>103.95</c:v>
                </c:pt>
                <c:pt idx="374">
                  <c:v>103.93</c:v>
                </c:pt>
                <c:pt idx="375">
                  <c:v>103.93</c:v>
                </c:pt>
                <c:pt idx="376">
                  <c:v>103.91</c:v>
                </c:pt>
                <c:pt idx="377">
                  <c:v>103.88</c:v>
                </c:pt>
                <c:pt idx="378">
                  <c:v>103.82</c:v>
                </c:pt>
                <c:pt idx="379">
                  <c:v>103.76</c:v>
                </c:pt>
                <c:pt idx="380">
                  <c:v>103.68</c:v>
                </c:pt>
                <c:pt idx="381">
                  <c:v>103.59</c:v>
                </c:pt>
                <c:pt idx="382">
                  <c:v>103.51</c:v>
                </c:pt>
                <c:pt idx="383">
                  <c:v>103.43</c:v>
                </c:pt>
                <c:pt idx="384">
                  <c:v>103.36</c:v>
                </c:pt>
                <c:pt idx="385">
                  <c:v>103.31</c:v>
                </c:pt>
                <c:pt idx="386">
                  <c:v>103.28</c:v>
                </c:pt>
                <c:pt idx="387">
                  <c:v>103.26</c:v>
                </c:pt>
                <c:pt idx="388">
                  <c:v>103.23</c:v>
                </c:pt>
                <c:pt idx="389">
                  <c:v>103.16</c:v>
                </c:pt>
                <c:pt idx="390">
                  <c:v>103.05</c:v>
                </c:pt>
                <c:pt idx="391">
                  <c:v>102.9</c:v>
                </c:pt>
                <c:pt idx="392">
                  <c:v>102.77</c:v>
                </c:pt>
                <c:pt idx="393">
                  <c:v>102.67</c:v>
                </c:pt>
                <c:pt idx="394">
                  <c:v>102.63</c:v>
                </c:pt>
                <c:pt idx="395">
                  <c:v>102.62</c:v>
                </c:pt>
                <c:pt idx="396">
                  <c:v>102.6</c:v>
                </c:pt>
                <c:pt idx="397">
                  <c:v>102.56</c:v>
                </c:pt>
                <c:pt idx="398">
                  <c:v>102.47</c:v>
                </c:pt>
                <c:pt idx="399">
                  <c:v>102.37</c:v>
                </c:pt>
                <c:pt idx="400">
                  <c:v>102.27</c:v>
                </c:pt>
                <c:pt idx="401">
                  <c:v>102.19</c:v>
                </c:pt>
                <c:pt idx="402">
                  <c:v>102.12</c:v>
                </c:pt>
                <c:pt idx="403">
                  <c:v>102.04</c:v>
                </c:pt>
                <c:pt idx="404">
                  <c:v>101.96</c:v>
                </c:pt>
                <c:pt idx="405">
                  <c:v>101.88</c:v>
                </c:pt>
                <c:pt idx="406">
                  <c:v>101.8</c:v>
                </c:pt>
                <c:pt idx="407">
                  <c:v>101.72</c:v>
                </c:pt>
                <c:pt idx="408">
                  <c:v>101.64</c:v>
                </c:pt>
                <c:pt idx="409">
                  <c:v>101.55</c:v>
                </c:pt>
                <c:pt idx="410">
                  <c:v>101.46</c:v>
                </c:pt>
                <c:pt idx="411">
                  <c:v>101.37</c:v>
                </c:pt>
                <c:pt idx="412">
                  <c:v>101.27</c:v>
                </c:pt>
                <c:pt idx="413">
                  <c:v>101.16</c:v>
                </c:pt>
                <c:pt idx="414">
                  <c:v>101.05</c:v>
                </c:pt>
                <c:pt idx="415">
                  <c:v>100.94</c:v>
                </c:pt>
                <c:pt idx="416">
                  <c:v>100.84</c:v>
                </c:pt>
                <c:pt idx="417">
                  <c:v>100.73</c:v>
                </c:pt>
                <c:pt idx="418">
                  <c:v>100.63</c:v>
                </c:pt>
                <c:pt idx="419">
                  <c:v>100.52</c:v>
                </c:pt>
                <c:pt idx="420">
                  <c:v>100.43</c:v>
                </c:pt>
                <c:pt idx="421">
                  <c:v>100.34</c:v>
                </c:pt>
                <c:pt idx="422">
                  <c:v>100.25</c:v>
                </c:pt>
                <c:pt idx="423">
                  <c:v>100.16</c:v>
                </c:pt>
                <c:pt idx="424">
                  <c:v>100.06</c:v>
                </c:pt>
                <c:pt idx="425">
                  <c:v>99.96</c:v>
                </c:pt>
                <c:pt idx="426">
                  <c:v>99.83</c:v>
                </c:pt>
                <c:pt idx="427">
                  <c:v>99.7</c:v>
                </c:pt>
                <c:pt idx="428">
                  <c:v>99.59</c:v>
                </c:pt>
                <c:pt idx="429">
                  <c:v>99.49</c:v>
                </c:pt>
                <c:pt idx="430">
                  <c:v>99.41</c:v>
                </c:pt>
                <c:pt idx="431">
                  <c:v>99.34</c:v>
                </c:pt>
                <c:pt idx="432">
                  <c:v>99.24</c:v>
                </c:pt>
                <c:pt idx="433">
                  <c:v>99.12</c:v>
                </c:pt>
                <c:pt idx="434">
                  <c:v>98.99</c:v>
                </c:pt>
                <c:pt idx="435">
                  <c:v>98.85</c:v>
                </c:pt>
                <c:pt idx="436">
                  <c:v>98.7</c:v>
                </c:pt>
                <c:pt idx="437">
                  <c:v>98.55</c:v>
                </c:pt>
                <c:pt idx="438">
                  <c:v>98.41</c:v>
                </c:pt>
                <c:pt idx="439">
                  <c:v>98.27</c:v>
                </c:pt>
                <c:pt idx="440">
                  <c:v>98.16</c:v>
                </c:pt>
                <c:pt idx="441">
                  <c:v>98.05</c:v>
                </c:pt>
                <c:pt idx="442">
                  <c:v>97.95</c:v>
                </c:pt>
                <c:pt idx="443">
                  <c:v>97.85</c:v>
                </c:pt>
                <c:pt idx="444">
                  <c:v>97.75</c:v>
                </c:pt>
                <c:pt idx="445">
                  <c:v>97.64</c:v>
                </c:pt>
                <c:pt idx="446">
                  <c:v>97.53</c:v>
                </c:pt>
                <c:pt idx="447">
                  <c:v>97.42</c:v>
                </c:pt>
                <c:pt idx="448">
                  <c:v>97.33</c:v>
                </c:pt>
                <c:pt idx="449">
                  <c:v>97.24</c:v>
                </c:pt>
                <c:pt idx="450">
                  <c:v>97.14</c:v>
                </c:pt>
                <c:pt idx="451">
                  <c:v>97.03</c:v>
                </c:pt>
                <c:pt idx="452">
                  <c:v>96.91</c:v>
                </c:pt>
                <c:pt idx="453">
                  <c:v>96.79</c:v>
                </c:pt>
                <c:pt idx="454">
                  <c:v>96.66</c:v>
                </c:pt>
                <c:pt idx="455">
                  <c:v>96.54</c:v>
                </c:pt>
                <c:pt idx="456">
                  <c:v>96.41</c:v>
                </c:pt>
                <c:pt idx="457">
                  <c:v>96.29</c:v>
                </c:pt>
                <c:pt idx="458">
                  <c:v>96.18</c:v>
                </c:pt>
                <c:pt idx="459">
                  <c:v>96.09</c:v>
                </c:pt>
                <c:pt idx="460">
                  <c:v>96.01</c:v>
                </c:pt>
                <c:pt idx="461">
                  <c:v>95.92</c:v>
                </c:pt>
                <c:pt idx="462">
                  <c:v>95.84</c:v>
                </c:pt>
                <c:pt idx="463">
                  <c:v>95.77</c:v>
                </c:pt>
                <c:pt idx="464">
                  <c:v>95.71</c:v>
                </c:pt>
                <c:pt idx="465">
                  <c:v>95.65</c:v>
                </c:pt>
                <c:pt idx="466">
                  <c:v>95.58</c:v>
                </c:pt>
                <c:pt idx="467">
                  <c:v>95.52</c:v>
                </c:pt>
                <c:pt idx="468">
                  <c:v>95.45</c:v>
                </c:pt>
                <c:pt idx="469">
                  <c:v>95.38</c:v>
                </c:pt>
                <c:pt idx="470">
                  <c:v>95.31</c:v>
                </c:pt>
                <c:pt idx="471">
                  <c:v>95.22</c:v>
                </c:pt>
                <c:pt idx="472">
                  <c:v>95.14</c:v>
                </c:pt>
                <c:pt idx="473">
                  <c:v>95.04</c:v>
                </c:pt>
                <c:pt idx="474">
                  <c:v>94.95</c:v>
                </c:pt>
                <c:pt idx="475">
                  <c:v>94.85</c:v>
                </c:pt>
                <c:pt idx="476">
                  <c:v>94.74</c:v>
                </c:pt>
                <c:pt idx="477">
                  <c:v>94.65</c:v>
                </c:pt>
                <c:pt idx="478">
                  <c:v>94.58</c:v>
                </c:pt>
                <c:pt idx="479">
                  <c:v>94.54</c:v>
                </c:pt>
                <c:pt idx="480">
                  <c:v>94.49</c:v>
                </c:pt>
                <c:pt idx="481">
                  <c:v>94.45</c:v>
                </c:pt>
                <c:pt idx="482">
                  <c:v>94.41</c:v>
                </c:pt>
                <c:pt idx="483">
                  <c:v>94.37</c:v>
                </c:pt>
                <c:pt idx="484">
                  <c:v>94.34</c:v>
                </c:pt>
                <c:pt idx="485">
                  <c:v>94.29</c:v>
                </c:pt>
                <c:pt idx="486">
                  <c:v>94.22</c:v>
                </c:pt>
                <c:pt idx="487">
                  <c:v>94.14</c:v>
                </c:pt>
                <c:pt idx="488">
                  <c:v>94.07</c:v>
                </c:pt>
                <c:pt idx="489">
                  <c:v>94.01</c:v>
                </c:pt>
                <c:pt idx="490">
                  <c:v>93.95</c:v>
                </c:pt>
                <c:pt idx="491">
                  <c:v>93.89</c:v>
                </c:pt>
                <c:pt idx="492">
                  <c:v>93.82</c:v>
                </c:pt>
                <c:pt idx="493">
                  <c:v>93.76</c:v>
                </c:pt>
                <c:pt idx="494">
                  <c:v>93.71</c:v>
                </c:pt>
                <c:pt idx="495">
                  <c:v>93.66</c:v>
                </c:pt>
                <c:pt idx="496">
                  <c:v>93.62</c:v>
                </c:pt>
                <c:pt idx="497">
                  <c:v>93.6</c:v>
                </c:pt>
                <c:pt idx="498">
                  <c:v>93.58</c:v>
                </c:pt>
                <c:pt idx="499">
                  <c:v>93.56</c:v>
                </c:pt>
                <c:pt idx="500">
                  <c:v>93.53</c:v>
                </c:pt>
                <c:pt idx="501">
                  <c:v>93.49</c:v>
                </c:pt>
                <c:pt idx="502">
                  <c:v>93.41</c:v>
                </c:pt>
                <c:pt idx="503">
                  <c:v>93.32</c:v>
                </c:pt>
                <c:pt idx="504">
                  <c:v>93.24</c:v>
                </c:pt>
                <c:pt idx="505">
                  <c:v>93.19</c:v>
                </c:pt>
                <c:pt idx="506">
                  <c:v>93.17</c:v>
                </c:pt>
                <c:pt idx="507">
                  <c:v>93.16</c:v>
                </c:pt>
                <c:pt idx="508">
                  <c:v>93.13</c:v>
                </c:pt>
                <c:pt idx="509">
                  <c:v>93.1</c:v>
                </c:pt>
                <c:pt idx="510">
                  <c:v>93.06</c:v>
                </c:pt>
                <c:pt idx="511">
                  <c:v>93.03</c:v>
                </c:pt>
                <c:pt idx="512">
                  <c:v>93</c:v>
                </c:pt>
                <c:pt idx="513">
                  <c:v>92.96</c:v>
                </c:pt>
                <c:pt idx="514">
                  <c:v>92.91</c:v>
                </c:pt>
                <c:pt idx="515">
                  <c:v>92.86</c:v>
                </c:pt>
                <c:pt idx="516">
                  <c:v>92.82</c:v>
                </c:pt>
                <c:pt idx="517">
                  <c:v>92.79</c:v>
                </c:pt>
                <c:pt idx="518">
                  <c:v>92.76</c:v>
                </c:pt>
                <c:pt idx="519">
                  <c:v>92.7</c:v>
                </c:pt>
                <c:pt idx="520">
                  <c:v>92.63</c:v>
                </c:pt>
                <c:pt idx="521">
                  <c:v>92.56</c:v>
                </c:pt>
                <c:pt idx="522">
                  <c:v>92.5</c:v>
                </c:pt>
                <c:pt idx="523">
                  <c:v>92.47</c:v>
                </c:pt>
                <c:pt idx="524">
                  <c:v>92.44</c:v>
                </c:pt>
                <c:pt idx="525">
                  <c:v>92.42</c:v>
                </c:pt>
                <c:pt idx="526">
                  <c:v>92.4</c:v>
                </c:pt>
                <c:pt idx="527">
                  <c:v>92.39</c:v>
                </c:pt>
                <c:pt idx="528">
                  <c:v>92.37</c:v>
                </c:pt>
                <c:pt idx="529">
                  <c:v>92.35</c:v>
                </c:pt>
                <c:pt idx="530">
                  <c:v>92.3</c:v>
                </c:pt>
                <c:pt idx="531">
                  <c:v>92.23</c:v>
                </c:pt>
                <c:pt idx="532">
                  <c:v>92.14</c:v>
                </c:pt>
                <c:pt idx="533">
                  <c:v>92.06</c:v>
                </c:pt>
                <c:pt idx="534">
                  <c:v>92.02</c:v>
                </c:pt>
                <c:pt idx="535">
                  <c:v>92.01</c:v>
                </c:pt>
                <c:pt idx="536">
                  <c:v>92.01</c:v>
                </c:pt>
                <c:pt idx="537">
                  <c:v>91.99</c:v>
                </c:pt>
                <c:pt idx="538">
                  <c:v>91.95</c:v>
                </c:pt>
                <c:pt idx="539">
                  <c:v>91.88</c:v>
                </c:pt>
                <c:pt idx="540">
                  <c:v>91.82</c:v>
                </c:pt>
                <c:pt idx="541">
                  <c:v>91.77</c:v>
                </c:pt>
                <c:pt idx="542">
                  <c:v>91.73</c:v>
                </c:pt>
                <c:pt idx="543">
                  <c:v>91.69</c:v>
                </c:pt>
                <c:pt idx="544">
                  <c:v>91.65</c:v>
                </c:pt>
                <c:pt idx="545">
                  <c:v>91.61</c:v>
                </c:pt>
                <c:pt idx="546">
                  <c:v>91.57</c:v>
                </c:pt>
                <c:pt idx="547">
                  <c:v>91.54</c:v>
                </c:pt>
                <c:pt idx="548">
                  <c:v>91.51</c:v>
                </c:pt>
                <c:pt idx="549">
                  <c:v>91.47</c:v>
                </c:pt>
                <c:pt idx="550">
                  <c:v>91.41</c:v>
                </c:pt>
                <c:pt idx="551">
                  <c:v>91.34</c:v>
                </c:pt>
                <c:pt idx="552">
                  <c:v>91.27</c:v>
                </c:pt>
                <c:pt idx="553">
                  <c:v>91.21</c:v>
                </c:pt>
                <c:pt idx="554">
                  <c:v>91.16</c:v>
                </c:pt>
                <c:pt idx="555">
                  <c:v>91.12</c:v>
                </c:pt>
                <c:pt idx="556">
                  <c:v>91.08</c:v>
                </c:pt>
                <c:pt idx="557">
                  <c:v>91.03</c:v>
                </c:pt>
                <c:pt idx="558">
                  <c:v>90.98</c:v>
                </c:pt>
                <c:pt idx="559">
                  <c:v>90.92</c:v>
                </c:pt>
                <c:pt idx="560">
                  <c:v>90.87</c:v>
                </c:pt>
                <c:pt idx="561">
                  <c:v>90.84</c:v>
                </c:pt>
                <c:pt idx="562">
                  <c:v>90.81</c:v>
                </c:pt>
                <c:pt idx="563">
                  <c:v>90.8</c:v>
                </c:pt>
                <c:pt idx="564">
                  <c:v>90.78</c:v>
                </c:pt>
                <c:pt idx="565">
                  <c:v>90.76</c:v>
                </c:pt>
                <c:pt idx="566">
                  <c:v>90.73</c:v>
                </c:pt>
                <c:pt idx="567">
                  <c:v>90.71</c:v>
                </c:pt>
                <c:pt idx="568">
                  <c:v>90.7</c:v>
                </c:pt>
                <c:pt idx="569">
                  <c:v>90.68</c:v>
                </c:pt>
                <c:pt idx="570">
                  <c:v>90.64</c:v>
                </c:pt>
                <c:pt idx="571">
                  <c:v>90.59</c:v>
                </c:pt>
                <c:pt idx="572">
                  <c:v>90.53</c:v>
                </c:pt>
                <c:pt idx="573">
                  <c:v>90.48</c:v>
                </c:pt>
                <c:pt idx="574">
                  <c:v>90.43</c:v>
                </c:pt>
                <c:pt idx="575">
                  <c:v>90.39</c:v>
                </c:pt>
                <c:pt idx="576">
                  <c:v>90.35</c:v>
                </c:pt>
                <c:pt idx="577">
                  <c:v>90.3</c:v>
                </c:pt>
                <c:pt idx="578">
                  <c:v>90.26</c:v>
                </c:pt>
                <c:pt idx="579">
                  <c:v>90.22</c:v>
                </c:pt>
                <c:pt idx="580">
                  <c:v>90.2</c:v>
                </c:pt>
                <c:pt idx="581">
                  <c:v>90.2</c:v>
                </c:pt>
                <c:pt idx="582">
                  <c:v>90.21</c:v>
                </c:pt>
                <c:pt idx="583">
                  <c:v>90.22</c:v>
                </c:pt>
                <c:pt idx="584">
                  <c:v>90.22</c:v>
                </c:pt>
                <c:pt idx="585">
                  <c:v>90.21</c:v>
                </c:pt>
                <c:pt idx="586">
                  <c:v>90.21</c:v>
                </c:pt>
                <c:pt idx="587">
                  <c:v>90.2</c:v>
                </c:pt>
                <c:pt idx="588">
                  <c:v>90.21</c:v>
                </c:pt>
                <c:pt idx="589">
                  <c:v>90.21</c:v>
                </c:pt>
                <c:pt idx="590">
                  <c:v>90.2</c:v>
                </c:pt>
                <c:pt idx="591">
                  <c:v>90.18</c:v>
                </c:pt>
                <c:pt idx="592">
                  <c:v>90.15</c:v>
                </c:pt>
                <c:pt idx="593">
                  <c:v>90.11</c:v>
                </c:pt>
                <c:pt idx="594">
                  <c:v>90.09</c:v>
                </c:pt>
                <c:pt idx="595">
                  <c:v>90.08</c:v>
                </c:pt>
                <c:pt idx="596">
                  <c:v>90.1</c:v>
                </c:pt>
                <c:pt idx="597">
                  <c:v>90.13</c:v>
                </c:pt>
                <c:pt idx="598">
                  <c:v>90.16</c:v>
                </c:pt>
                <c:pt idx="599">
                  <c:v>90.16</c:v>
                </c:pt>
                <c:pt idx="600">
                  <c:v>90.14</c:v>
                </c:pt>
                <c:pt idx="601">
                  <c:v>90.11</c:v>
                </c:pt>
                <c:pt idx="602">
                  <c:v>90.08</c:v>
                </c:pt>
                <c:pt idx="603">
                  <c:v>90.05</c:v>
                </c:pt>
                <c:pt idx="604">
                  <c:v>90.03</c:v>
                </c:pt>
                <c:pt idx="605">
                  <c:v>90.02</c:v>
                </c:pt>
                <c:pt idx="606">
                  <c:v>90.03</c:v>
                </c:pt>
                <c:pt idx="607">
                  <c:v>90.05</c:v>
                </c:pt>
                <c:pt idx="608">
                  <c:v>90.07</c:v>
                </c:pt>
                <c:pt idx="609">
                  <c:v>90.08</c:v>
                </c:pt>
                <c:pt idx="610">
                  <c:v>90.09</c:v>
                </c:pt>
                <c:pt idx="611">
                  <c:v>90.08</c:v>
                </c:pt>
                <c:pt idx="612">
                  <c:v>90.06</c:v>
                </c:pt>
                <c:pt idx="613">
                  <c:v>90.04</c:v>
                </c:pt>
                <c:pt idx="614">
                  <c:v>90.02</c:v>
                </c:pt>
                <c:pt idx="615">
                  <c:v>90.01</c:v>
                </c:pt>
                <c:pt idx="616">
                  <c:v>90.02</c:v>
                </c:pt>
                <c:pt idx="617">
                  <c:v>90.05</c:v>
                </c:pt>
                <c:pt idx="618">
                  <c:v>90.07</c:v>
                </c:pt>
                <c:pt idx="619">
                  <c:v>90.1</c:v>
                </c:pt>
                <c:pt idx="620">
                  <c:v>90.13</c:v>
                </c:pt>
                <c:pt idx="621">
                  <c:v>90.15</c:v>
                </c:pt>
                <c:pt idx="622">
                  <c:v>90.17</c:v>
                </c:pt>
                <c:pt idx="623">
                  <c:v>90.16</c:v>
                </c:pt>
                <c:pt idx="624">
                  <c:v>90.14</c:v>
                </c:pt>
                <c:pt idx="625">
                  <c:v>90.12</c:v>
                </c:pt>
                <c:pt idx="626">
                  <c:v>90.11</c:v>
                </c:pt>
                <c:pt idx="627">
                  <c:v>90.11</c:v>
                </c:pt>
                <c:pt idx="628">
                  <c:v>90.14</c:v>
                </c:pt>
                <c:pt idx="629">
                  <c:v>90.18</c:v>
                </c:pt>
                <c:pt idx="630">
                  <c:v>90.25</c:v>
                </c:pt>
                <c:pt idx="631">
                  <c:v>90.3</c:v>
                </c:pt>
                <c:pt idx="632">
                  <c:v>90.34</c:v>
                </c:pt>
                <c:pt idx="633">
                  <c:v>90.35</c:v>
                </c:pt>
                <c:pt idx="634">
                  <c:v>90.34</c:v>
                </c:pt>
                <c:pt idx="635">
                  <c:v>90.33</c:v>
                </c:pt>
                <c:pt idx="636">
                  <c:v>90.34</c:v>
                </c:pt>
                <c:pt idx="637">
                  <c:v>90.35</c:v>
                </c:pt>
                <c:pt idx="638">
                  <c:v>90.36</c:v>
                </c:pt>
                <c:pt idx="639">
                  <c:v>90.38</c:v>
                </c:pt>
                <c:pt idx="640">
                  <c:v>90.39</c:v>
                </c:pt>
                <c:pt idx="641">
                  <c:v>90.42</c:v>
                </c:pt>
                <c:pt idx="642">
                  <c:v>90.44</c:v>
                </c:pt>
                <c:pt idx="643">
                  <c:v>90.47</c:v>
                </c:pt>
                <c:pt idx="644">
                  <c:v>90.49</c:v>
                </c:pt>
                <c:pt idx="645">
                  <c:v>90.51</c:v>
                </c:pt>
                <c:pt idx="646">
                  <c:v>90.52</c:v>
                </c:pt>
                <c:pt idx="647">
                  <c:v>90.53</c:v>
                </c:pt>
                <c:pt idx="648">
                  <c:v>90.55</c:v>
                </c:pt>
                <c:pt idx="649">
                  <c:v>90.58</c:v>
                </c:pt>
                <c:pt idx="650">
                  <c:v>90.62</c:v>
                </c:pt>
                <c:pt idx="651">
                  <c:v>90.66</c:v>
                </c:pt>
                <c:pt idx="652">
                  <c:v>90.68</c:v>
                </c:pt>
                <c:pt idx="653">
                  <c:v>90.69</c:v>
                </c:pt>
                <c:pt idx="654">
                  <c:v>90.7</c:v>
                </c:pt>
                <c:pt idx="655">
                  <c:v>90.72</c:v>
                </c:pt>
                <c:pt idx="656">
                  <c:v>90.76</c:v>
                </c:pt>
                <c:pt idx="657">
                  <c:v>90.81</c:v>
                </c:pt>
                <c:pt idx="658">
                  <c:v>90.84</c:v>
                </c:pt>
                <c:pt idx="659">
                  <c:v>90.85</c:v>
                </c:pt>
                <c:pt idx="660">
                  <c:v>90.86</c:v>
                </c:pt>
                <c:pt idx="661">
                  <c:v>90.87</c:v>
                </c:pt>
                <c:pt idx="662">
                  <c:v>90.9</c:v>
                </c:pt>
                <c:pt idx="663">
                  <c:v>90.92</c:v>
                </c:pt>
                <c:pt idx="664">
                  <c:v>90.93</c:v>
                </c:pt>
                <c:pt idx="665">
                  <c:v>90.95</c:v>
                </c:pt>
                <c:pt idx="666">
                  <c:v>90.97</c:v>
                </c:pt>
                <c:pt idx="667">
                  <c:v>91.01</c:v>
                </c:pt>
                <c:pt idx="668">
                  <c:v>91.07</c:v>
                </c:pt>
                <c:pt idx="669">
                  <c:v>91.12</c:v>
                </c:pt>
                <c:pt idx="670">
                  <c:v>91.16</c:v>
                </c:pt>
                <c:pt idx="671">
                  <c:v>91.19</c:v>
                </c:pt>
                <c:pt idx="672">
                  <c:v>91.2</c:v>
                </c:pt>
                <c:pt idx="673">
                  <c:v>91.21</c:v>
                </c:pt>
                <c:pt idx="674">
                  <c:v>91.22</c:v>
                </c:pt>
                <c:pt idx="675">
                  <c:v>91.24</c:v>
                </c:pt>
                <c:pt idx="676">
                  <c:v>91.28</c:v>
                </c:pt>
                <c:pt idx="677">
                  <c:v>91.33</c:v>
                </c:pt>
                <c:pt idx="678">
                  <c:v>91.37</c:v>
                </c:pt>
                <c:pt idx="679">
                  <c:v>91.41</c:v>
                </c:pt>
                <c:pt idx="680">
                  <c:v>91.42</c:v>
                </c:pt>
                <c:pt idx="681">
                  <c:v>91.43</c:v>
                </c:pt>
                <c:pt idx="682">
                  <c:v>91.45</c:v>
                </c:pt>
                <c:pt idx="683">
                  <c:v>91.48</c:v>
                </c:pt>
                <c:pt idx="684">
                  <c:v>91.52</c:v>
                </c:pt>
                <c:pt idx="685">
                  <c:v>91.57</c:v>
                </c:pt>
                <c:pt idx="686">
                  <c:v>91.62</c:v>
                </c:pt>
                <c:pt idx="687">
                  <c:v>91.67</c:v>
                </c:pt>
                <c:pt idx="688">
                  <c:v>91.72</c:v>
                </c:pt>
                <c:pt idx="689">
                  <c:v>91.75</c:v>
                </c:pt>
                <c:pt idx="690">
                  <c:v>91.76</c:v>
                </c:pt>
                <c:pt idx="691">
                  <c:v>91.77</c:v>
                </c:pt>
                <c:pt idx="692">
                  <c:v>91.77</c:v>
                </c:pt>
                <c:pt idx="693">
                  <c:v>91.79</c:v>
                </c:pt>
                <c:pt idx="694">
                  <c:v>91.82</c:v>
                </c:pt>
                <c:pt idx="695">
                  <c:v>91.83</c:v>
                </c:pt>
                <c:pt idx="696">
                  <c:v>91.83</c:v>
                </c:pt>
                <c:pt idx="697">
                  <c:v>91.85</c:v>
                </c:pt>
                <c:pt idx="698">
                  <c:v>91.88</c:v>
                </c:pt>
                <c:pt idx="699">
                  <c:v>91.94</c:v>
                </c:pt>
                <c:pt idx="700">
                  <c:v>92.02</c:v>
                </c:pt>
                <c:pt idx="701">
                  <c:v>92.08</c:v>
                </c:pt>
                <c:pt idx="702">
                  <c:v>92.11</c:v>
                </c:pt>
                <c:pt idx="703">
                  <c:v>92.13</c:v>
                </c:pt>
                <c:pt idx="704">
                  <c:v>92.15</c:v>
                </c:pt>
                <c:pt idx="705">
                  <c:v>92.19</c:v>
                </c:pt>
                <c:pt idx="706">
                  <c:v>92.25</c:v>
                </c:pt>
                <c:pt idx="707">
                  <c:v>92.31</c:v>
                </c:pt>
                <c:pt idx="708">
                  <c:v>92.34</c:v>
                </c:pt>
                <c:pt idx="709">
                  <c:v>92.36</c:v>
                </c:pt>
                <c:pt idx="710">
                  <c:v>92.38</c:v>
                </c:pt>
                <c:pt idx="711">
                  <c:v>92.42</c:v>
                </c:pt>
                <c:pt idx="712">
                  <c:v>92.45</c:v>
                </c:pt>
                <c:pt idx="713">
                  <c:v>92.49</c:v>
                </c:pt>
                <c:pt idx="714">
                  <c:v>92.5</c:v>
                </c:pt>
                <c:pt idx="715">
                  <c:v>92.52</c:v>
                </c:pt>
                <c:pt idx="716">
                  <c:v>92.55</c:v>
                </c:pt>
                <c:pt idx="717">
                  <c:v>92.6</c:v>
                </c:pt>
                <c:pt idx="718">
                  <c:v>92.69</c:v>
                </c:pt>
                <c:pt idx="719">
                  <c:v>92.77</c:v>
                </c:pt>
                <c:pt idx="720">
                  <c:v>92.83</c:v>
                </c:pt>
                <c:pt idx="721">
                  <c:v>92.87</c:v>
                </c:pt>
                <c:pt idx="722">
                  <c:v>92.9</c:v>
                </c:pt>
                <c:pt idx="723">
                  <c:v>92.91</c:v>
                </c:pt>
                <c:pt idx="724">
                  <c:v>92.92</c:v>
                </c:pt>
                <c:pt idx="725">
                  <c:v>92.94</c:v>
                </c:pt>
                <c:pt idx="726">
                  <c:v>92.96</c:v>
                </c:pt>
                <c:pt idx="727">
                  <c:v>93</c:v>
                </c:pt>
                <c:pt idx="728">
                  <c:v>93.04</c:v>
                </c:pt>
                <c:pt idx="729">
                  <c:v>93.08</c:v>
                </c:pt>
                <c:pt idx="730">
                  <c:v>93.13</c:v>
                </c:pt>
                <c:pt idx="731">
                  <c:v>93.18</c:v>
                </c:pt>
                <c:pt idx="732">
                  <c:v>93.24</c:v>
                </c:pt>
                <c:pt idx="733">
                  <c:v>93.3</c:v>
                </c:pt>
                <c:pt idx="734">
                  <c:v>93.35</c:v>
                </c:pt>
                <c:pt idx="735">
                  <c:v>93.4</c:v>
                </c:pt>
                <c:pt idx="736">
                  <c:v>93.45</c:v>
                </c:pt>
                <c:pt idx="737">
                  <c:v>93.48</c:v>
                </c:pt>
                <c:pt idx="738">
                  <c:v>93.51</c:v>
                </c:pt>
                <c:pt idx="739">
                  <c:v>93.53</c:v>
                </c:pt>
                <c:pt idx="740">
                  <c:v>93.56</c:v>
                </c:pt>
                <c:pt idx="741">
                  <c:v>93.61</c:v>
                </c:pt>
                <c:pt idx="742">
                  <c:v>93.67</c:v>
                </c:pt>
                <c:pt idx="743">
                  <c:v>93.73</c:v>
                </c:pt>
                <c:pt idx="744">
                  <c:v>93.78</c:v>
                </c:pt>
                <c:pt idx="745">
                  <c:v>93.83</c:v>
                </c:pt>
                <c:pt idx="746">
                  <c:v>93.87</c:v>
                </c:pt>
                <c:pt idx="747">
                  <c:v>93.93</c:v>
                </c:pt>
                <c:pt idx="748">
                  <c:v>94.01</c:v>
                </c:pt>
                <c:pt idx="749">
                  <c:v>94.09</c:v>
                </c:pt>
                <c:pt idx="750">
                  <c:v>94.14</c:v>
                </c:pt>
                <c:pt idx="751">
                  <c:v>94.16</c:v>
                </c:pt>
                <c:pt idx="752">
                  <c:v>94.17</c:v>
                </c:pt>
                <c:pt idx="753">
                  <c:v>94.2</c:v>
                </c:pt>
                <c:pt idx="754">
                  <c:v>94.25</c:v>
                </c:pt>
                <c:pt idx="755">
                  <c:v>94.32</c:v>
                </c:pt>
                <c:pt idx="756">
                  <c:v>94.39</c:v>
                </c:pt>
                <c:pt idx="757">
                  <c:v>94.46</c:v>
                </c:pt>
                <c:pt idx="758">
                  <c:v>94.51</c:v>
                </c:pt>
                <c:pt idx="759">
                  <c:v>94.57</c:v>
                </c:pt>
                <c:pt idx="760">
                  <c:v>94.63</c:v>
                </c:pt>
                <c:pt idx="761">
                  <c:v>94.68</c:v>
                </c:pt>
                <c:pt idx="762">
                  <c:v>94.73</c:v>
                </c:pt>
                <c:pt idx="763">
                  <c:v>94.78</c:v>
                </c:pt>
                <c:pt idx="764">
                  <c:v>94.83</c:v>
                </c:pt>
                <c:pt idx="765">
                  <c:v>94.9</c:v>
                </c:pt>
                <c:pt idx="766">
                  <c:v>94.98</c:v>
                </c:pt>
                <c:pt idx="767">
                  <c:v>95.05</c:v>
                </c:pt>
                <c:pt idx="768">
                  <c:v>95.09</c:v>
                </c:pt>
                <c:pt idx="769">
                  <c:v>95.13</c:v>
                </c:pt>
                <c:pt idx="770">
                  <c:v>95.16</c:v>
                </c:pt>
                <c:pt idx="771">
                  <c:v>95.21</c:v>
                </c:pt>
                <c:pt idx="772">
                  <c:v>95.28</c:v>
                </c:pt>
                <c:pt idx="773">
                  <c:v>95.36</c:v>
                </c:pt>
                <c:pt idx="774">
                  <c:v>95.44</c:v>
                </c:pt>
                <c:pt idx="775">
                  <c:v>95.49</c:v>
                </c:pt>
                <c:pt idx="776">
                  <c:v>95.53</c:v>
                </c:pt>
                <c:pt idx="777">
                  <c:v>95.55</c:v>
                </c:pt>
                <c:pt idx="778">
                  <c:v>95.58</c:v>
                </c:pt>
                <c:pt idx="779">
                  <c:v>95.63</c:v>
                </c:pt>
                <c:pt idx="780">
                  <c:v>95.7</c:v>
                </c:pt>
                <c:pt idx="781">
                  <c:v>95.78</c:v>
                </c:pt>
                <c:pt idx="782">
                  <c:v>95.86</c:v>
                </c:pt>
                <c:pt idx="783">
                  <c:v>95.94</c:v>
                </c:pt>
                <c:pt idx="784">
                  <c:v>96.01</c:v>
                </c:pt>
                <c:pt idx="785">
                  <c:v>96.07</c:v>
                </c:pt>
                <c:pt idx="786">
                  <c:v>96.13</c:v>
                </c:pt>
                <c:pt idx="787">
                  <c:v>96.19</c:v>
                </c:pt>
                <c:pt idx="788">
                  <c:v>96.26</c:v>
                </c:pt>
                <c:pt idx="789">
                  <c:v>96.34</c:v>
                </c:pt>
                <c:pt idx="790">
                  <c:v>96.43</c:v>
                </c:pt>
                <c:pt idx="791">
                  <c:v>96.51</c:v>
                </c:pt>
                <c:pt idx="792">
                  <c:v>96.59</c:v>
                </c:pt>
                <c:pt idx="793">
                  <c:v>96.66</c:v>
                </c:pt>
                <c:pt idx="794">
                  <c:v>96.72</c:v>
                </c:pt>
                <c:pt idx="795">
                  <c:v>96.76</c:v>
                </c:pt>
                <c:pt idx="796">
                  <c:v>96.77</c:v>
                </c:pt>
                <c:pt idx="797">
                  <c:v>96.78</c:v>
                </c:pt>
                <c:pt idx="798">
                  <c:v>96.8</c:v>
                </c:pt>
                <c:pt idx="799">
                  <c:v>96.85</c:v>
                </c:pt>
                <c:pt idx="800">
                  <c:v>96.94</c:v>
                </c:pt>
                <c:pt idx="801">
                  <c:v>97.05</c:v>
                </c:pt>
                <c:pt idx="802">
                  <c:v>97.15</c:v>
                </c:pt>
                <c:pt idx="803">
                  <c:v>97.22</c:v>
                </c:pt>
                <c:pt idx="804">
                  <c:v>97.27</c:v>
                </c:pt>
                <c:pt idx="805">
                  <c:v>97.3</c:v>
                </c:pt>
                <c:pt idx="806">
                  <c:v>97.33</c:v>
                </c:pt>
                <c:pt idx="807">
                  <c:v>97.37</c:v>
                </c:pt>
                <c:pt idx="808">
                  <c:v>97.4</c:v>
                </c:pt>
                <c:pt idx="809">
                  <c:v>97.44</c:v>
                </c:pt>
                <c:pt idx="810">
                  <c:v>97.48</c:v>
                </c:pt>
                <c:pt idx="811">
                  <c:v>97.55</c:v>
                </c:pt>
                <c:pt idx="812">
                  <c:v>97.62</c:v>
                </c:pt>
                <c:pt idx="813">
                  <c:v>97.69</c:v>
                </c:pt>
                <c:pt idx="814">
                  <c:v>97.74</c:v>
                </c:pt>
                <c:pt idx="815">
                  <c:v>97.78</c:v>
                </c:pt>
                <c:pt idx="816">
                  <c:v>97.83</c:v>
                </c:pt>
                <c:pt idx="817">
                  <c:v>97.9</c:v>
                </c:pt>
                <c:pt idx="818">
                  <c:v>97.97</c:v>
                </c:pt>
                <c:pt idx="819">
                  <c:v>98.05</c:v>
                </c:pt>
                <c:pt idx="820">
                  <c:v>98.13</c:v>
                </c:pt>
                <c:pt idx="821">
                  <c:v>98.19</c:v>
                </c:pt>
                <c:pt idx="822">
                  <c:v>98.24</c:v>
                </c:pt>
                <c:pt idx="823">
                  <c:v>98.27</c:v>
                </c:pt>
                <c:pt idx="824">
                  <c:v>98.3</c:v>
                </c:pt>
                <c:pt idx="825">
                  <c:v>98.35</c:v>
                </c:pt>
                <c:pt idx="826">
                  <c:v>98.38</c:v>
                </c:pt>
                <c:pt idx="827">
                  <c:v>98.41</c:v>
                </c:pt>
                <c:pt idx="828">
                  <c:v>98.42</c:v>
                </c:pt>
                <c:pt idx="829">
                  <c:v>98.46</c:v>
                </c:pt>
                <c:pt idx="830">
                  <c:v>98.52</c:v>
                </c:pt>
                <c:pt idx="831">
                  <c:v>98.62</c:v>
                </c:pt>
                <c:pt idx="832">
                  <c:v>98.7</c:v>
                </c:pt>
                <c:pt idx="833">
                  <c:v>98.77</c:v>
                </c:pt>
                <c:pt idx="834">
                  <c:v>98.81</c:v>
                </c:pt>
                <c:pt idx="835">
                  <c:v>98.84</c:v>
                </c:pt>
                <c:pt idx="836">
                  <c:v>98.89</c:v>
                </c:pt>
                <c:pt idx="837">
                  <c:v>98.94</c:v>
                </c:pt>
                <c:pt idx="838">
                  <c:v>99</c:v>
                </c:pt>
                <c:pt idx="839">
                  <c:v>99.05</c:v>
                </c:pt>
                <c:pt idx="840">
                  <c:v>99.11</c:v>
                </c:pt>
                <c:pt idx="841">
                  <c:v>99.17</c:v>
                </c:pt>
                <c:pt idx="842">
                  <c:v>99.25</c:v>
                </c:pt>
                <c:pt idx="843">
                  <c:v>99.31</c:v>
                </c:pt>
                <c:pt idx="844">
                  <c:v>99.37</c:v>
                </c:pt>
                <c:pt idx="845">
                  <c:v>99.4</c:v>
                </c:pt>
                <c:pt idx="846">
                  <c:v>99.43</c:v>
                </c:pt>
                <c:pt idx="847">
                  <c:v>99.45</c:v>
                </c:pt>
                <c:pt idx="848">
                  <c:v>99.48</c:v>
                </c:pt>
                <c:pt idx="849">
                  <c:v>99.52</c:v>
                </c:pt>
                <c:pt idx="850">
                  <c:v>99.57</c:v>
                </c:pt>
                <c:pt idx="851">
                  <c:v>99.61</c:v>
                </c:pt>
                <c:pt idx="852">
                  <c:v>99.65</c:v>
                </c:pt>
                <c:pt idx="853">
                  <c:v>99.69</c:v>
                </c:pt>
                <c:pt idx="854">
                  <c:v>99.75</c:v>
                </c:pt>
                <c:pt idx="855">
                  <c:v>99.82</c:v>
                </c:pt>
                <c:pt idx="856">
                  <c:v>99.89</c:v>
                </c:pt>
                <c:pt idx="857">
                  <c:v>99.94</c:v>
                </c:pt>
                <c:pt idx="858">
                  <c:v>99.99</c:v>
                </c:pt>
                <c:pt idx="859">
                  <c:v>100.02</c:v>
                </c:pt>
                <c:pt idx="860">
                  <c:v>100.05</c:v>
                </c:pt>
                <c:pt idx="861">
                  <c:v>100.09</c:v>
                </c:pt>
                <c:pt idx="862">
                  <c:v>100.13</c:v>
                </c:pt>
                <c:pt idx="863">
                  <c:v>100.18</c:v>
                </c:pt>
                <c:pt idx="864">
                  <c:v>100.23</c:v>
                </c:pt>
                <c:pt idx="865">
                  <c:v>100.27</c:v>
                </c:pt>
                <c:pt idx="866">
                  <c:v>100.31</c:v>
                </c:pt>
                <c:pt idx="867">
                  <c:v>100.34</c:v>
                </c:pt>
                <c:pt idx="868">
                  <c:v>100.39</c:v>
                </c:pt>
                <c:pt idx="869">
                  <c:v>100.44</c:v>
                </c:pt>
                <c:pt idx="870">
                  <c:v>100.49</c:v>
                </c:pt>
                <c:pt idx="871">
                  <c:v>100.51</c:v>
                </c:pt>
                <c:pt idx="872">
                  <c:v>100.51</c:v>
                </c:pt>
                <c:pt idx="873">
                  <c:v>100.5</c:v>
                </c:pt>
                <c:pt idx="874">
                  <c:v>100.52</c:v>
                </c:pt>
                <c:pt idx="875">
                  <c:v>100.57</c:v>
                </c:pt>
                <c:pt idx="876">
                  <c:v>100.63</c:v>
                </c:pt>
                <c:pt idx="877">
                  <c:v>100.68</c:v>
                </c:pt>
                <c:pt idx="878">
                  <c:v>100.72</c:v>
                </c:pt>
                <c:pt idx="879">
                  <c:v>100.74</c:v>
                </c:pt>
                <c:pt idx="880">
                  <c:v>100.77</c:v>
                </c:pt>
                <c:pt idx="881">
                  <c:v>100.81</c:v>
                </c:pt>
                <c:pt idx="882">
                  <c:v>100.88</c:v>
                </c:pt>
                <c:pt idx="883">
                  <c:v>100.96</c:v>
                </c:pt>
                <c:pt idx="884">
                  <c:v>101.03</c:v>
                </c:pt>
                <c:pt idx="885">
                  <c:v>101.07</c:v>
                </c:pt>
                <c:pt idx="886">
                  <c:v>101.09</c:v>
                </c:pt>
                <c:pt idx="887">
                  <c:v>101.09</c:v>
                </c:pt>
                <c:pt idx="888">
                  <c:v>101.08</c:v>
                </c:pt>
                <c:pt idx="889">
                  <c:v>101.08</c:v>
                </c:pt>
                <c:pt idx="890">
                  <c:v>101.1</c:v>
                </c:pt>
                <c:pt idx="891">
                  <c:v>101.11</c:v>
                </c:pt>
                <c:pt idx="892">
                  <c:v>101.13</c:v>
                </c:pt>
                <c:pt idx="893">
                  <c:v>101.15</c:v>
                </c:pt>
                <c:pt idx="894">
                  <c:v>101.18</c:v>
                </c:pt>
                <c:pt idx="895">
                  <c:v>101.22</c:v>
                </c:pt>
                <c:pt idx="896">
                  <c:v>101.26</c:v>
                </c:pt>
                <c:pt idx="897">
                  <c:v>101.29</c:v>
                </c:pt>
                <c:pt idx="898">
                  <c:v>101.32</c:v>
                </c:pt>
                <c:pt idx="899">
                  <c:v>101.35</c:v>
                </c:pt>
                <c:pt idx="900">
                  <c:v>101.39</c:v>
                </c:pt>
                <c:pt idx="901">
                  <c:v>101.43</c:v>
                </c:pt>
                <c:pt idx="902">
                  <c:v>101.47</c:v>
                </c:pt>
                <c:pt idx="903">
                  <c:v>101.51</c:v>
                </c:pt>
                <c:pt idx="904">
                  <c:v>101.54</c:v>
                </c:pt>
                <c:pt idx="905">
                  <c:v>101.57</c:v>
                </c:pt>
                <c:pt idx="906">
                  <c:v>101.58</c:v>
                </c:pt>
                <c:pt idx="907">
                  <c:v>101.6</c:v>
                </c:pt>
                <c:pt idx="908">
                  <c:v>101.61</c:v>
                </c:pt>
                <c:pt idx="909">
                  <c:v>101.64</c:v>
                </c:pt>
                <c:pt idx="910">
                  <c:v>101.65</c:v>
                </c:pt>
                <c:pt idx="911">
                  <c:v>101.66</c:v>
                </c:pt>
                <c:pt idx="912">
                  <c:v>101.66</c:v>
                </c:pt>
                <c:pt idx="913">
                  <c:v>101.65</c:v>
                </c:pt>
                <c:pt idx="914">
                  <c:v>101.67</c:v>
                </c:pt>
                <c:pt idx="915">
                  <c:v>101.7</c:v>
                </c:pt>
                <c:pt idx="916">
                  <c:v>101.74</c:v>
                </c:pt>
                <c:pt idx="917">
                  <c:v>101.78</c:v>
                </c:pt>
                <c:pt idx="918">
                  <c:v>101.81</c:v>
                </c:pt>
                <c:pt idx="919">
                  <c:v>101.83</c:v>
                </c:pt>
                <c:pt idx="920">
                  <c:v>101.84</c:v>
                </c:pt>
                <c:pt idx="921">
                  <c:v>101.87</c:v>
                </c:pt>
                <c:pt idx="922">
                  <c:v>101.9</c:v>
                </c:pt>
                <c:pt idx="923">
                  <c:v>101.95</c:v>
                </c:pt>
                <c:pt idx="924">
                  <c:v>101.99</c:v>
                </c:pt>
                <c:pt idx="925">
                  <c:v>102.02</c:v>
                </c:pt>
                <c:pt idx="926">
                  <c:v>102.02</c:v>
                </c:pt>
                <c:pt idx="927">
                  <c:v>102</c:v>
                </c:pt>
                <c:pt idx="928">
                  <c:v>101.97</c:v>
                </c:pt>
                <c:pt idx="929">
                  <c:v>101.97</c:v>
                </c:pt>
                <c:pt idx="930">
                  <c:v>101.99</c:v>
                </c:pt>
                <c:pt idx="931">
                  <c:v>102.02</c:v>
                </c:pt>
                <c:pt idx="932">
                  <c:v>102.05</c:v>
                </c:pt>
                <c:pt idx="933">
                  <c:v>102.06</c:v>
                </c:pt>
                <c:pt idx="934">
                  <c:v>102.07</c:v>
                </c:pt>
                <c:pt idx="935">
                  <c:v>102.07</c:v>
                </c:pt>
                <c:pt idx="936">
                  <c:v>102.06</c:v>
                </c:pt>
                <c:pt idx="937">
                  <c:v>102.07</c:v>
                </c:pt>
                <c:pt idx="938">
                  <c:v>102.08</c:v>
                </c:pt>
                <c:pt idx="939">
                  <c:v>102.1</c:v>
                </c:pt>
                <c:pt idx="940">
                  <c:v>102.12</c:v>
                </c:pt>
                <c:pt idx="941">
                  <c:v>102.12</c:v>
                </c:pt>
                <c:pt idx="942">
                  <c:v>102.11</c:v>
                </c:pt>
                <c:pt idx="943">
                  <c:v>102.09</c:v>
                </c:pt>
                <c:pt idx="944">
                  <c:v>102.08</c:v>
                </c:pt>
                <c:pt idx="945">
                  <c:v>102.08</c:v>
                </c:pt>
                <c:pt idx="946">
                  <c:v>102.09</c:v>
                </c:pt>
                <c:pt idx="947">
                  <c:v>102.09</c:v>
                </c:pt>
                <c:pt idx="948">
                  <c:v>102.08</c:v>
                </c:pt>
                <c:pt idx="949">
                  <c:v>102.05</c:v>
                </c:pt>
                <c:pt idx="950">
                  <c:v>102.02</c:v>
                </c:pt>
                <c:pt idx="951">
                  <c:v>102.01</c:v>
                </c:pt>
                <c:pt idx="952">
                  <c:v>102.01</c:v>
                </c:pt>
                <c:pt idx="953">
                  <c:v>102.02</c:v>
                </c:pt>
                <c:pt idx="954">
                  <c:v>102.02</c:v>
                </c:pt>
                <c:pt idx="955">
                  <c:v>102.01</c:v>
                </c:pt>
                <c:pt idx="956">
                  <c:v>101.98</c:v>
                </c:pt>
                <c:pt idx="957">
                  <c:v>101.94</c:v>
                </c:pt>
                <c:pt idx="958">
                  <c:v>101.89</c:v>
                </c:pt>
                <c:pt idx="959">
                  <c:v>101.85</c:v>
                </c:pt>
                <c:pt idx="960">
                  <c:v>101.84</c:v>
                </c:pt>
                <c:pt idx="961">
                  <c:v>101.85</c:v>
                </c:pt>
                <c:pt idx="962">
                  <c:v>101.86</c:v>
                </c:pt>
                <c:pt idx="963">
                  <c:v>101.82</c:v>
                </c:pt>
                <c:pt idx="964">
                  <c:v>101.75</c:v>
                </c:pt>
                <c:pt idx="965">
                  <c:v>101.66</c:v>
                </c:pt>
                <c:pt idx="966">
                  <c:v>101.57</c:v>
                </c:pt>
                <c:pt idx="967">
                  <c:v>101.5</c:v>
                </c:pt>
                <c:pt idx="968">
                  <c:v>101.43</c:v>
                </c:pt>
                <c:pt idx="969">
                  <c:v>101.37</c:v>
                </c:pt>
                <c:pt idx="970">
                  <c:v>101.3</c:v>
                </c:pt>
                <c:pt idx="971">
                  <c:v>101.22</c:v>
                </c:pt>
                <c:pt idx="972">
                  <c:v>101.12</c:v>
                </c:pt>
                <c:pt idx="973">
                  <c:v>101.01</c:v>
                </c:pt>
                <c:pt idx="974">
                  <c:v>100.9</c:v>
                </c:pt>
                <c:pt idx="975">
                  <c:v>100.79</c:v>
                </c:pt>
                <c:pt idx="976">
                  <c:v>100.66</c:v>
                </c:pt>
                <c:pt idx="977">
                  <c:v>100.52</c:v>
                </c:pt>
                <c:pt idx="978">
                  <c:v>100.38</c:v>
                </c:pt>
                <c:pt idx="979">
                  <c:v>100.23</c:v>
                </c:pt>
                <c:pt idx="980">
                  <c:v>100.09</c:v>
                </c:pt>
                <c:pt idx="981">
                  <c:v>99.95</c:v>
                </c:pt>
                <c:pt idx="982">
                  <c:v>99.79</c:v>
                </c:pt>
                <c:pt idx="983">
                  <c:v>99.61</c:v>
                </c:pt>
                <c:pt idx="984">
                  <c:v>99.41</c:v>
                </c:pt>
                <c:pt idx="985">
                  <c:v>99.21</c:v>
                </c:pt>
                <c:pt idx="986">
                  <c:v>99.01</c:v>
                </c:pt>
                <c:pt idx="987">
                  <c:v>98.82</c:v>
                </c:pt>
                <c:pt idx="988">
                  <c:v>98.63</c:v>
                </c:pt>
                <c:pt idx="989">
                  <c:v>98.43</c:v>
                </c:pt>
                <c:pt idx="990">
                  <c:v>98.22</c:v>
                </c:pt>
                <c:pt idx="991">
                  <c:v>98</c:v>
                </c:pt>
                <c:pt idx="992">
                  <c:v>97.77</c:v>
                </c:pt>
                <c:pt idx="993">
                  <c:v>97.53</c:v>
                </c:pt>
                <c:pt idx="994">
                  <c:v>97.29</c:v>
                </c:pt>
                <c:pt idx="995">
                  <c:v>97.05</c:v>
                </c:pt>
                <c:pt idx="996">
                  <c:v>96.82</c:v>
                </c:pt>
                <c:pt idx="997">
                  <c:v>96.61</c:v>
                </c:pt>
                <c:pt idx="998">
                  <c:v>96.41</c:v>
                </c:pt>
                <c:pt idx="999">
                  <c:v>96.2</c:v>
                </c:pt>
                <c:pt idx="1000">
                  <c:v>96</c:v>
                </c:pt>
                <c:pt idx="1001">
                  <c:v>95.79</c:v>
                </c:pt>
                <c:pt idx="1002">
                  <c:v>95.57</c:v>
                </c:pt>
                <c:pt idx="1003">
                  <c:v>95.34</c:v>
                </c:pt>
                <c:pt idx="1004">
                  <c:v>95.1</c:v>
                </c:pt>
                <c:pt idx="1005">
                  <c:v>94.87</c:v>
                </c:pt>
                <c:pt idx="1006">
                  <c:v>94.64</c:v>
                </c:pt>
                <c:pt idx="1007">
                  <c:v>94.43</c:v>
                </c:pt>
                <c:pt idx="1008">
                  <c:v>94.24</c:v>
                </c:pt>
                <c:pt idx="1009">
                  <c:v>94.07</c:v>
                </c:pt>
                <c:pt idx="1010">
                  <c:v>93.92</c:v>
                </c:pt>
                <c:pt idx="1011">
                  <c:v>93.79</c:v>
                </c:pt>
                <c:pt idx="1012">
                  <c:v>93.67</c:v>
                </c:pt>
                <c:pt idx="1013">
                  <c:v>93.55</c:v>
                </c:pt>
                <c:pt idx="1014">
                  <c:v>93.43</c:v>
                </c:pt>
                <c:pt idx="1015">
                  <c:v>93.29</c:v>
                </c:pt>
                <c:pt idx="1016">
                  <c:v>93.14</c:v>
                </c:pt>
                <c:pt idx="1017">
                  <c:v>92.99</c:v>
                </c:pt>
                <c:pt idx="1018">
                  <c:v>92.85</c:v>
                </c:pt>
                <c:pt idx="1019">
                  <c:v>92.7</c:v>
                </c:pt>
                <c:pt idx="1020">
                  <c:v>92.52</c:v>
                </c:pt>
                <c:pt idx="1021">
                  <c:v>92.33</c:v>
                </c:pt>
                <c:pt idx="1022">
                  <c:v>92.12</c:v>
                </c:pt>
                <c:pt idx="1023">
                  <c:v>91.9</c:v>
                </c:pt>
                <c:pt idx="1024">
                  <c:v>91.67</c:v>
                </c:pt>
                <c:pt idx="1025">
                  <c:v>91.42</c:v>
                </c:pt>
                <c:pt idx="1026">
                  <c:v>91.17</c:v>
                </c:pt>
                <c:pt idx="1027">
                  <c:v>90.9</c:v>
                </c:pt>
                <c:pt idx="1028">
                  <c:v>90.62</c:v>
                </c:pt>
                <c:pt idx="1029">
                  <c:v>90.34</c:v>
                </c:pt>
                <c:pt idx="1030">
                  <c:v>90.06</c:v>
                </c:pt>
                <c:pt idx="1031">
                  <c:v>89.8</c:v>
                </c:pt>
                <c:pt idx="1032">
                  <c:v>89.58</c:v>
                </c:pt>
                <c:pt idx="1033">
                  <c:v>89.4</c:v>
                </c:pt>
                <c:pt idx="1034">
                  <c:v>89.28</c:v>
                </c:pt>
                <c:pt idx="1035">
                  <c:v>89.17</c:v>
                </c:pt>
                <c:pt idx="1036">
                  <c:v>89.07</c:v>
                </c:pt>
                <c:pt idx="1037">
                  <c:v>88.98</c:v>
                </c:pt>
                <c:pt idx="1038">
                  <c:v>88.89</c:v>
                </c:pt>
                <c:pt idx="1039">
                  <c:v>88.8</c:v>
                </c:pt>
                <c:pt idx="1040">
                  <c:v>88.71</c:v>
                </c:pt>
                <c:pt idx="1041">
                  <c:v>88.64</c:v>
                </c:pt>
                <c:pt idx="1042">
                  <c:v>88.58</c:v>
                </c:pt>
                <c:pt idx="1043">
                  <c:v>88.54</c:v>
                </c:pt>
                <c:pt idx="1044">
                  <c:v>88.52</c:v>
                </c:pt>
                <c:pt idx="1045">
                  <c:v>88.52</c:v>
                </c:pt>
                <c:pt idx="1046">
                  <c:v>88.51</c:v>
                </c:pt>
                <c:pt idx="1047">
                  <c:v>88.51</c:v>
                </c:pt>
                <c:pt idx="1048">
                  <c:v>88.51</c:v>
                </c:pt>
                <c:pt idx="1049">
                  <c:v>88.52</c:v>
                </c:pt>
                <c:pt idx="1050">
                  <c:v>88.53</c:v>
                </c:pt>
                <c:pt idx="1051">
                  <c:v>88.55</c:v>
                </c:pt>
                <c:pt idx="1052">
                  <c:v>88.58</c:v>
                </c:pt>
                <c:pt idx="1053">
                  <c:v>88.61</c:v>
                </c:pt>
                <c:pt idx="1054">
                  <c:v>88.64</c:v>
                </c:pt>
                <c:pt idx="1055">
                  <c:v>88.69</c:v>
                </c:pt>
                <c:pt idx="1056">
                  <c:v>88.75</c:v>
                </c:pt>
                <c:pt idx="1057">
                  <c:v>88.82</c:v>
                </c:pt>
                <c:pt idx="1058">
                  <c:v>88.88</c:v>
                </c:pt>
                <c:pt idx="1059">
                  <c:v>88.93</c:v>
                </c:pt>
                <c:pt idx="1060">
                  <c:v>88.99</c:v>
                </c:pt>
                <c:pt idx="1061">
                  <c:v>89.04</c:v>
                </c:pt>
                <c:pt idx="1062">
                  <c:v>89.11</c:v>
                </c:pt>
                <c:pt idx="1063">
                  <c:v>89.19</c:v>
                </c:pt>
                <c:pt idx="1064">
                  <c:v>89.27</c:v>
                </c:pt>
                <c:pt idx="1065">
                  <c:v>89.36</c:v>
                </c:pt>
                <c:pt idx="1066">
                  <c:v>89.45</c:v>
                </c:pt>
                <c:pt idx="1067">
                  <c:v>89.55</c:v>
                </c:pt>
                <c:pt idx="1068">
                  <c:v>89.65</c:v>
                </c:pt>
                <c:pt idx="1069">
                  <c:v>89.74</c:v>
                </c:pt>
                <c:pt idx="1070">
                  <c:v>89.82</c:v>
                </c:pt>
                <c:pt idx="1071">
                  <c:v>89.9</c:v>
                </c:pt>
                <c:pt idx="1072">
                  <c:v>89.97</c:v>
                </c:pt>
                <c:pt idx="1073">
                  <c:v>90.05</c:v>
                </c:pt>
                <c:pt idx="1074">
                  <c:v>90.14</c:v>
                </c:pt>
                <c:pt idx="1075">
                  <c:v>90.22</c:v>
                </c:pt>
                <c:pt idx="1076">
                  <c:v>90.31</c:v>
                </c:pt>
                <c:pt idx="1077">
                  <c:v>90.4</c:v>
                </c:pt>
                <c:pt idx="1078">
                  <c:v>90.5</c:v>
                </c:pt>
                <c:pt idx="1079">
                  <c:v>90.6</c:v>
                </c:pt>
                <c:pt idx="1080">
                  <c:v>90.73</c:v>
                </c:pt>
                <c:pt idx="1081">
                  <c:v>90.87</c:v>
                </c:pt>
                <c:pt idx="1082">
                  <c:v>91.06</c:v>
                </c:pt>
                <c:pt idx="1083">
                  <c:v>91.27</c:v>
                </c:pt>
                <c:pt idx="1084">
                  <c:v>91.53</c:v>
                </c:pt>
                <c:pt idx="1085">
                  <c:v>91.82</c:v>
                </c:pt>
                <c:pt idx="1086">
                  <c:v>92.12</c:v>
                </c:pt>
                <c:pt idx="1087">
                  <c:v>92.43</c:v>
                </c:pt>
                <c:pt idx="1088">
                  <c:v>92.71</c:v>
                </c:pt>
                <c:pt idx="1089">
                  <c:v>92.97</c:v>
                </c:pt>
                <c:pt idx="1090">
                  <c:v>93.21</c:v>
                </c:pt>
                <c:pt idx="1091">
                  <c:v>93.43</c:v>
                </c:pt>
                <c:pt idx="1092">
                  <c:v>93.64</c:v>
                </c:pt>
                <c:pt idx="1093">
                  <c:v>93.82</c:v>
                </c:pt>
                <c:pt idx="1094">
                  <c:v>93.97</c:v>
                </c:pt>
                <c:pt idx="1095">
                  <c:v>94.1</c:v>
                </c:pt>
                <c:pt idx="1096">
                  <c:v>94.21</c:v>
                </c:pt>
                <c:pt idx="1097">
                  <c:v>94.3</c:v>
                </c:pt>
                <c:pt idx="1098">
                  <c:v>94.36</c:v>
                </c:pt>
                <c:pt idx="1099">
                  <c:v>94.39</c:v>
                </c:pt>
                <c:pt idx="1100">
                  <c:v>94.39</c:v>
                </c:pt>
                <c:pt idx="1101">
                  <c:v>94.37</c:v>
                </c:pt>
                <c:pt idx="1102">
                  <c:v>94.34</c:v>
                </c:pt>
                <c:pt idx="1103">
                  <c:v>94.33</c:v>
                </c:pt>
                <c:pt idx="1104">
                  <c:v>94.32</c:v>
                </c:pt>
                <c:pt idx="1105">
                  <c:v>94.33</c:v>
                </c:pt>
                <c:pt idx="1106">
                  <c:v>94.32</c:v>
                </c:pt>
                <c:pt idx="1107">
                  <c:v>94.3</c:v>
                </c:pt>
                <c:pt idx="1108">
                  <c:v>94.26</c:v>
                </c:pt>
                <c:pt idx="1109">
                  <c:v>94.22</c:v>
                </c:pt>
                <c:pt idx="1110">
                  <c:v>94.19</c:v>
                </c:pt>
                <c:pt idx="1111">
                  <c:v>94.16</c:v>
                </c:pt>
                <c:pt idx="1112">
                  <c:v>94.14</c:v>
                </c:pt>
                <c:pt idx="1113">
                  <c:v>94.14</c:v>
                </c:pt>
                <c:pt idx="1114">
                  <c:v>94.16</c:v>
                </c:pt>
                <c:pt idx="1115">
                  <c:v>94.2</c:v>
                </c:pt>
                <c:pt idx="1116">
                  <c:v>94.23</c:v>
                </c:pt>
                <c:pt idx="1117">
                  <c:v>94.26</c:v>
                </c:pt>
                <c:pt idx="1118">
                  <c:v>94.32</c:v>
                </c:pt>
                <c:pt idx="1119">
                  <c:v>94.41</c:v>
                </c:pt>
                <c:pt idx="1120">
                  <c:v>94.5</c:v>
                </c:pt>
                <c:pt idx="1121">
                  <c:v>94.6</c:v>
                </c:pt>
                <c:pt idx="1122">
                  <c:v>94.7</c:v>
                </c:pt>
                <c:pt idx="1123">
                  <c:v>94.82</c:v>
                </c:pt>
                <c:pt idx="1124">
                  <c:v>94.95</c:v>
                </c:pt>
                <c:pt idx="1125">
                  <c:v>95.1</c:v>
                </c:pt>
                <c:pt idx="1126">
                  <c:v>95.24</c:v>
                </c:pt>
                <c:pt idx="1127">
                  <c:v>95.38</c:v>
                </c:pt>
                <c:pt idx="1128">
                  <c:v>95.51</c:v>
                </c:pt>
                <c:pt idx="1129">
                  <c:v>95.63</c:v>
                </c:pt>
                <c:pt idx="1130">
                  <c:v>95.75</c:v>
                </c:pt>
                <c:pt idx="1131">
                  <c:v>95.89</c:v>
                </c:pt>
                <c:pt idx="1132">
                  <c:v>96.04</c:v>
                </c:pt>
                <c:pt idx="1133">
                  <c:v>96.18</c:v>
                </c:pt>
                <c:pt idx="1134">
                  <c:v>96.31</c:v>
                </c:pt>
                <c:pt idx="1135">
                  <c:v>96.43</c:v>
                </c:pt>
                <c:pt idx="1136">
                  <c:v>96.51</c:v>
                </c:pt>
                <c:pt idx="1137">
                  <c:v>96.58</c:v>
                </c:pt>
                <c:pt idx="1138">
                  <c:v>96.65</c:v>
                </c:pt>
                <c:pt idx="1139">
                  <c:v>96.72</c:v>
                </c:pt>
                <c:pt idx="1140">
                  <c:v>96.81</c:v>
                </c:pt>
                <c:pt idx="1141">
                  <c:v>96.9</c:v>
                </c:pt>
                <c:pt idx="1142">
                  <c:v>97</c:v>
                </c:pt>
                <c:pt idx="1143">
                  <c:v>97.08</c:v>
                </c:pt>
                <c:pt idx="1144">
                  <c:v>97.15</c:v>
                </c:pt>
                <c:pt idx="1145">
                  <c:v>97.22</c:v>
                </c:pt>
                <c:pt idx="1146">
                  <c:v>97.29</c:v>
                </c:pt>
                <c:pt idx="1147">
                  <c:v>97.34</c:v>
                </c:pt>
                <c:pt idx="1148">
                  <c:v>97.38</c:v>
                </c:pt>
                <c:pt idx="1149">
                  <c:v>97.43</c:v>
                </c:pt>
                <c:pt idx="1150">
                  <c:v>97.52</c:v>
                </c:pt>
                <c:pt idx="1151">
                  <c:v>97.68</c:v>
                </c:pt>
                <c:pt idx="1152">
                  <c:v>97.91</c:v>
                </c:pt>
                <c:pt idx="1153">
                  <c:v>98.17</c:v>
                </c:pt>
                <c:pt idx="1154">
                  <c:v>98.42</c:v>
                </c:pt>
                <c:pt idx="1155">
                  <c:v>98.63</c:v>
                </c:pt>
                <c:pt idx="1156">
                  <c:v>98.8</c:v>
                </c:pt>
                <c:pt idx="1157">
                  <c:v>98.94</c:v>
                </c:pt>
                <c:pt idx="1158">
                  <c:v>99.07</c:v>
                </c:pt>
                <c:pt idx="1159">
                  <c:v>99.21</c:v>
                </c:pt>
                <c:pt idx="1160">
                  <c:v>99.34</c:v>
                </c:pt>
                <c:pt idx="1161">
                  <c:v>99.47</c:v>
                </c:pt>
                <c:pt idx="1162">
                  <c:v>99.59</c:v>
                </c:pt>
                <c:pt idx="1163">
                  <c:v>99.69</c:v>
                </c:pt>
                <c:pt idx="1164">
                  <c:v>99.78</c:v>
                </c:pt>
                <c:pt idx="1165">
                  <c:v>99.86</c:v>
                </c:pt>
                <c:pt idx="1166">
                  <c:v>99.94</c:v>
                </c:pt>
                <c:pt idx="1167">
                  <c:v>100.03</c:v>
                </c:pt>
                <c:pt idx="1168">
                  <c:v>100.14</c:v>
                </c:pt>
                <c:pt idx="1169">
                  <c:v>100.26</c:v>
                </c:pt>
                <c:pt idx="1170">
                  <c:v>100.36</c:v>
                </c:pt>
                <c:pt idx="1171">
                  <c:v>100.45</c:v>
                </c:pt>
                <c:pt idx="1172">
                  <c:v>100.52</c:v>
                </c:pt>
                <c:pt idx="1173">
                  <c:v>100.6</c:v>
                </c:pt>
                <c:pt idx="1174">
                  <c:v>100.68</c:v>
                </c:pt>
                <c:pt idx="1175">
                  <c:v>100.77</c:v>
                </c:pt>
                <c:pt idx="1176">
                  <c:v>100.86</c:v>
                </c:pt>
                <c:pt idx="1177">
                  <c:v>100.93</c:v>
                </c:pt>
                <c:pt idx="1178">
                  <c:v>101</c:v>
                </c:pt>
                <c:pt idx="1179">
                  <c:v>101.06</c:v>
                </c:pt>
                <c:pt idx="1180">
                  <c:v>101.12</c:v>
                </c:pt>
                <c:pt idx="1181">
                  <c:v>101.19</c:v>
                </c:pt>
                <c:pt idx="1182">
                  <c:v>101.24</c:v>
                </c:pt>
                <c:pt idx="1183">
                  <c:v>101.29</c:v>
                </c:pt>
                <c:pt idx="1184">
                  <c:v>101.34</c:v>
                </c:pt>
                <c:pt idx="1185">
                  <c:v>101.4</c:v>
                </c:pt>
                <c:pt idx="1186">
                  <c:v>101.46</c:v>
                </c:pt>
                <c:pt idx="1187">
                  <c:v>101.52</c:v>
                </c:pt>
                <c:pt idx="1188">
                  <c:v>101.57</c:v>
                </c:pt>
                <c:pt idx="1189">
                  <c:v>101.61</c:v>
                </c:pt>
                <c:pt idx="1190">
                  <c:v>101.66</c:v>
                </c:pt>
                <c:pt idx="1191">
                  <c:v>101.71</c:v>
                </c:pt>
                <c:pt idx="1192">
                  <c:v>101.76</c:v>
                </c:pt>
                <c:pt idx="1193">
                  <c:v>101.8</c:v>
                </c:pt>
                <c:pt idx="1194">
                  <c:v>101.83</c:v>
                </c:pt>
                <c:pt idx="1195">
                  <c:v>101.88</c:v>
                </c:pt>
                <c:pt idx="1196">
                  <c:v>101.93</c:v>
                </c:pt>
                <c:pt idx="1197">
                  <c:v>101.98</c:v>
                </c:pt>
                <c:pt idx="1198">
                  <c:v>102.01</c:v>
                </c:pt>
                <c:pt idx="1199">
                  <c:v>102.02</c:v>
                </c:pt>
                <c:pt idx="1200">
                  <c:v>102.01</c:v>
                </c:pt>
                <c:pt idx="1201">
                  <c:v>102.02</c:v>
                </c:pt>
                <c:pt idx="1202">
                  <c:v>102.05</c:v>
                </c:pt>
                <c:pt idx="1203">
                  <c:v>102.09</c:v>
                </c:pt>
                <c:pt idx="1204">
                  <c:v>102.14</c:v>
                </c:pt>
                <c:pt idx="1205">
                  <c:v>102.18</c:v>
                </c:pt>
                <c:pt idx="1206">
                  <c:v>102.22</c:v>
                </c:pt>
                <c:pt idx="1207">
                  <c:v>102.26</c:v>
                </c:pt>
                <c:pt idx="1208">
                  <c:v>102.28</c:v>
                </c:pt>
                <c:pt idx="1209">
                  <c:v>102.28</c:v>
                </c:pt>
                <c:pt idx="1210">
                  <c:v>102.28</c:v>
                </c:pt>
                <c:pt idx="1211">
                  <c:v>102.26</c:v>
                </c:pt>
                <c:pt idx="1212">
                  <c:v>102.26</c:v>
                </c:pt>
                <c:pt idx="1213">
                  <c:v>102.28</c:v>
                </c:pt>
                <c:pt idx="1214">
                  <c:v>102.32</c:v>
                </c:pt>
                <c:pt idx="1215">
                  <c:v>102.35</c:v>
                </c:pt>
                <c:pt idx="1216">
                  <c:v>102.37</c:v>
                </c:pt>
                <c:pt idx="1217">
                  <c:v>102.4</c:v>
                </c:pt>
                <c:pt idx="1218">
                  <c:v>102.42</c:v>
                </c:pt>
                <c:pt idx="1219">
                  <c:v>102.46</c:v>
                </c:pt>
                <c:pt idx="1220">
                  <c:v>102.48</c:v>
                </c:pt>
                <c:pt idx="1221">
                  <c:v>102.5</c:v>
                </c:pt>
                <c:pt idx="1222">
                  <c:v>102.5</c:v>
                </c:pt>
                <c:pt idx="1223">
                  <c:v>102.5</c:v>
                </c:pt>
                <c:pt idx="1224">
                  <c:v>102.5</c:v>
                </c:pt>
                <c:pt idx="1225">
                  <c:v>102.53</c:v>
                </c:pt>
                <c:pt idx="1226">
                  <c:v>102.56</c:v>
                </c:pt>
                <c:pt idx="1227">
                  <c:v>102.58</c:v>
                </c:pt>
                <c:pt idx="1228">
                  <c:v>102.6</c:v>
                </c:pt>
                <c:pt idx="1229">
                  <c:v>102.6</c:v>
                </c:pt>
                <c:pt idx="1230">
                  <c:v>102.61</c:v>
                </c:pt>
                <c:pt idx="1231">
                  <c:v>102.62</c:v>
                </c:pt>
                <c:pt idx="1232">
                  <c:v>102.63</c:v>
                </c:pt>
                <c:pt idx="1233">
                  <c:v>102.64</c:v>
                </c:pt>
                <c:pt idx="1234">
                  <c:v>102.66</c:v>
                </c:pt>
                <c:pt idx="1235">
                  <c:v>102.69</c:v>
                </c:pt>
                <c:pt idx="1236">
                  <c:v>102.73</c:v>
                </c:pt>
                <c:pt idx="1237">
                  <c:v>102.75</c:v>
                </c:pt>
                <c:pt idx="1238">
                  <c:v>102.74</c:v>
                </c:pt>
                <c:pt idx="1239">
                  <c:v>102.73</c:v>
                </c:pt>
                <c:pt idx="1240">
                  <c:v>102.72</c:v>
                </c:pt>
                <c:pt idx="1241">
                  <c:v>102.73</c:v>
                </c:pt>
                <c:pt idx="1242">
                  <c:v>102.74</c:v>
                </c:pt>
                <c:pt idx="1243">
                  <c:v>102.75</c:v>
                </c:pt>
                <c:pt idx="1244">
                  <c:v>102.77</c:v>
                </c:pt>
                <c:pt idx="1245">
                  <c:v>102.79</c:v>
                </c:pt>
                <c:pt idx="1246">
                  <c:v>102.8</c:v>
                </c:pt>
                <c:pt idx="1247">
                  <c:v>102.81</c:v>
                </c:pt>
                <c:pt idx="1248">
                  <c:v>102.81</c:v>
                </c:pt>
                <c:pt idx="1249">
                  <c:v>102.81</c:v>
                </c:pt>
                <c:pt idx="1250">
                  <c:v>102.81</c:v>
                </c:pt>
                <c:pt idx="1251">
                  <c:v>102.82</c:v>
                </c:pt>
                <c:pt idx="1252">
                  <c:v>102.83</c:v>
                </c:pt>
                <c:pt idx="1253">
                  <c:v>102.86</c:v>
                </c:pt>
                <c:pt idx="1254">
                  <c:v>102.87</c:v>
                </c:pt>
                <c:pt idx="1255">
                  <c:v>102.88</c:v>
                </c:pt>
                <c:pt idx="1256">
                  <c:v>102.87</c:v>
                </c:pt>
                <c:pt idx="1257">
                  <c:v>102.88</c:v>
                </c:pt>
                <c:pt idx="1258">
                  <c:v>102.9</c:v>
                </c:pt>
                <c:pt idx="1259">
                  <c:v>102.94</c:v>
                </c:pt>
                <c:pt idx="1260">
                  <c:v>102.97</c:v>
                </c:pt>
                <c:pt idx="1261">
                  <c:v>102.99</c:v>
                </c:pt>
                <c:pt idx="1262">
                  <c:v>103</c:v>
                </c:pt>
                <c:pt idx="1263">
                  <c:v>103</c:v>
                </c:pt>
                <c:pt idx="1264">
                  <c:v>103.01</c:v>
                </c:pt>
                <c:pt idx="1265">
                  <c:v>103.01</c:v>
                </c:pt>
                <c:pt idx="1266">
                  <c:v>103</c:v>
                </c:pt>
                <c:pt idx="1267">
                  <c:v>102.98</c:v>
                </c:pt>
                <c:pt idx="1268">
                  <c:v>102.97</c:v>
                </c:pt>
                <c:pt idx="1269">
                  <c:v>102.96</c:v>
                </c:pt>
                <c:pt idx="1270">
                  <c:v>102.96</c:v>
                </c:pt>
                <c:pt idx="1271">
                  <c:v>102.96</c:v>
                </c:pt>
                <c:pt idx="1272">
                  <c:v>102.95</c:v>
                </c:pt>
                <c:pt idx="1273">
                  <c:v>102.94</c:v>
                </c:pt>
                <c:pt idx="1274">
                  <c:v>102.94</c:v>
                </c:pt>
                <c:pt idx="1275">
                  <c:v>102.95</c:v>
                </c:pt>
                <c:pt idx="1276">
                  <c:v>102.96</c:v>
                </c:pt>
                <c:pt idx="1277">
                  <c:v>102.97</c:v>
                </c:pt>
                <c:pt idx="1278">
                  <c:v>102.99</c:v>
                </c:pt>
                <c:pt idx="1279">
                  <c:v>103.01</c:v>
                </c:pt>
                <c:pt idx="1280">
                  <c:v>103.04</c:v>
                </c:pt>
                <c:pt idx="1281">
                  <c:v>103.04</c:v>
                </c:pt>
                <c:pt idx="1282">
                  <c:v>103.03</c:v>
                </c:pt>
                <c:pt idx="1283">
                  <c:v>103.02</c:v>
                </c:pt>
                <c:pt idx="1284">
                  <c:v>103.02</c:v>
                </c:pt>
                <c:pt idx="1285">
                  <c:v>103.04</c:v>
                </c:pt>
                <c:pt idx="1286">
                  <c:v>103.08</c:v>
                </c:pt>
                <c:pt idx="1287">
                  <c:v>103.11</c:v>
                </c:pt>
                <c:pt idx="1288">
                  <c:v>103.12</c:v>
                </c:pt>
                <c:pt idx="1289">
                  <c:v>103.13</c:v>
                </c:pt>
                <c:pt idx="1290">
                  <c:v>103.15</c:v>
                </c:pt>
                <c:pt idx="1291">
                  <c:v>103.17</c:v>
                </c:pt>
                <c:pt idx="1292">
                  <c:v>103.17</c:v>
                </c:pt>
                <c:pt idx="1293">
                  <c:v>103.18</c:v>
                </c:pt>
                <c:pt idx="1294">
                  <c:v>103.18</c:v>
                </c:pt>
                <c:pt idx="1295">
                  <c:v>103.19</c:v>
                </c:pt>
                <c:pt idx="1296">
                  <c:v>103.21</c:v>
                </c:pt>
                <c:pt idx="1297">
                  <c:v>103.23</c:v>
                </c:pt>
                <c:pt idx="1298">
                  <c:v>103.23</c:v>
                </c:pt>
                <c:pt idx="1299">
                  <c:v>103.22</c:v>
                </c:pt>
                <c:pt idx="1300">
                  <c:v>103.21</c:v>
                </c:pt>
                <c:pt idx="1301">
                  <c:v>103.22</c:v>
                </c:pt>
                <c:pt idx="1302">
                  <c:v>103.24</c:v>
                </c:pt>
                <c:pt idx="1303">
                  <c:v>103.27</c:v>
                </c:pt>
                <c:pt idx="1304">
                  <c:v>103.3</c:v>
                </c:pt>
                <c:pt idx="1305">
                  <c:v>103.33</c:v>
                </c:pt>
                <c:pt idx="1306">
                  <c:v>103.34</c:v>
                </c:pt>
                <c:pt idx="1307">
                  <c:v>103.34</c:v>
                </c:pt>
                <c:pt idx="1308">
                  <c:v>103.35</c:v>
                </c:pt>
                <c:pt idx="1309">
                  <c:v>103.37</c:v>
                </c:pt>
                <c:pt idx="1310">
                  <c:v>103.38</c:v>
                </c:pt>
                <c:pt idx="1311">
                  <c:v>103.39</c:v>
                </c:pt>
                <c:pt idx="1312">
                  <c:v>103.38</c:v>
                </c:pt>
                <c:pt idx="1313">
                  <c:v>103.37</c:v>
                </c:pt>
                <c:pt idx="1314">
                  <c:v>103.37</c:v>
                </c:pt>
                <c:pt idx="1315">
                  <c:v>103.37</c:v>
                </c:pt>
                <c:pt idx="1316">
                  <c:v>103.37</c:v>
                </c:pt>
                <c:pt idx="1317">
                  <c:v>103.38</c:v>
                </c:pt>
                <c:pt idx="1318">
                  <c:v>103.4</c:v>
                </c:pt>
                <c:pt idx="1319">
                  <c:v>103.43</c:v>
                </c:pt>
                <c:pt idx="1320">
                  <c:v>103.47</c:v>
                </c:pt>
                <c:pt idx="1321">
                  <c:v>103.49</c:v>
                </c:pt>
                <c:pt idx="1322">
                  <c:v>103.5</c:v>
                </c:pt>
                <c:pt idx="1323">
                  <c:v>103.5</c:v>
                </c:pt>
                <c:pt idx="1324">
                  <c:v>103.48</c:v>
                </c:pt>
                <c:pt idx="1325">
                  <c:v>103.47</c:v>
                </c:pt>
                <c:pt idx="1326">
                  <c:v>103.47</c:v>
                </c:pt>
                <c:pt idx="1327">
                  <c:v>103.47</c:v>
                </c:pt>
                <c:pt idx="1328">
                  <c:v>103.48</c:v>
                </c:pt>
                <c:pt idx="1329">
                  <c:v>103.48</c:v>
                </c:pt>
                <c:pt idx="1330">
                  <c:v>103.46</c:v>
                </c:pt>
                <c:pt idx="1331">
                  <c:v>103.44</c:v>
                </c:pt>
                <c:pt idx="1332">
                  <c:v>103.44</c:v>
                </c:pt>
                <c:pt idx="1333">
                  <c:v>103.45</c:v>
                </c:pt>
                <c:pt idx="1334">
                  <c:v>103.47</c:v>
                </c:pt>
                <c:pt idx="1335">
                  <c:v>103.48</c:v>
                </c:pt>
                <c:pt idx="1336">
                  <c:v>103.48</c:v>
                </c:pt>
                <c:pt idx="1337">
                  <c:v>103.48</c:v>
                </c:pt>
                <c:pt idx="1338">
                  <c:v>103.48</c:v>
                </c:pt>
                <c:pt idx="1339">
                  <c:v>103.49</c:v>
                </c:pt>
                <c:pt idx="1340">
                  <c:v>103.51</c:v>
                </c:pt>
                <c:pt idx="1341">
                  <c:v>103.53</c:v>
                </c:pt>
                <c:pt idx="1342">
                  <c:v>103.54</c:v>
                </c:pt>
                <c:pt idx="1343">
                  <c:v>103.55</c:v>
                </c:pt>
                <c:pt idx="1344">
                  <c:v>103.56</c:v>
                </c:pt>
                <c:pt idx="1345">
                  <c:v>103.56</c:v>
                </c:pt>
                <c:pt idx="1346">
                  <c:v>103.57</c:v>
                </c:pt>
                <c:pt idx="1347">
                  <c:v>103.58</c:v>
                </c:pt>
                <c:pt idx="1348">
                  <c:v>103.59</c:v>
                </c:pt>
                <c:pt idx="1349">
                  <c:v>103.61</c:v>
                </c:pt>
                <c:pt idx="1350">
                  <c:v>103.63</c:v>
                </c:pt>
                <c:pt idx="1351">
                  <c:v>103.64</c:v>
                </c:pt>
                <c:pt idx="1352">
                  <c:v>103.63</c:v>
                </c:pt>
                <c:pt idx="1353">
                  <c:v>103.61</c:v>
                </c:pt>
                <c:pt idx="1354">
                  <c:v>103.6</c:v>
                </c:pt>
                <c:pt idx="1355">
                  <c:v>103.59</c:v>
                </c:pt>
                <c:pt idx="1356">
                  <c:v>103.59</c:v>
                </c:pt>
                <c:pt idx="1357">
                  <c:v>103.61</c:v>
                </c:pt>
                <c:pt idx="1358">
                  <c:v>103.64</c:v>
                </c:pt>
                <c:pt idx="1359">
                  <c:v>103.69</c:v>
                </c:pt>
                <c:pt idx="1360">
                  <c:v>103.75</c:v>
                </c:pt>
                <c:pt idx="1361">
                  <c:v>103.78</c:v>
                </c:pt>
                <c:pt idx="1362">
                  <c:v>103.79</c:v>
                </c:pt>
                <c:pt idx="1363">
                  <c:v>103.77</c:v>
                </c:pt>
                <c:pt idx="1364">
                  <c:v>103.74</c:v>
                </c:pt>
                <c:pt idx="1365">
                  <c:v>103.73</c:v>
                </c:pt>
                <c:pt idx="1366">
                  <c:v>103.72</c:v>
                </c:pt>
                <c:pt idx="1367">
                  <c:v>103.73</c:v>
                </c:pt>
                <c:pt idx="1368">
                  <c:v>103.75</c:v>
                </c:pt>
                <c:pt idx="1369">
                  <c:v>103.76</c:v>
                </c:pt>
                <c:pt idx="1370">
                  <c:v>103.78</c:v>
                </c:pt>
                <c:pt idx="1371">
                  <c:v>103.79</c:v>
                </c:pt>
                <c:pt idx="1372">
                  <c:v>103.79</c:v>
                </c:pt>
                <c:pt idx="1373">
                  <c:v>103.78</c:v>
                </c:pt>
                <c:pt idx="1374">
                  <c:v>103.77</c:v>
                </c:pt>
                <c:pt idx="1375">
                  <c:v>103.77</c:v>
                </c:pt>
                <c:pt idx="1376">
                  <c:v>103.79</c:v>
                </c:pt>
                <c:pt idx="1377">
                  <c:v>103.81</c:v>
                </c:pt>
                <c:pt idx="1378">
                  <c:v>103.82</c:v>
                </c:pt>
                <c:pt idx="1379">
                  <c:v>103.8</c:v>
                </c:pt>
                <c:pt idx="1380">
                  <c:v>103.77</c:v>
                </c:pt>
                <c:pt idx="1381">
                  <c:v>103.75</c:v>
                </c:pt>
                <c:pt idx="1382">
                  <c:v>103.76</c:v>
                </c:pt>
                <c:pt idx="1383">
                  <c:v>103.79</c:v>
                </c:pt>
                <c:pt idx="1384">
                  <c:v>103.81</c:v>
                </c:pt>
                <c:pt idx="1385">
                  <c:v>103.83</c:v>
                </c:pt>
                <c:pt idx="1386">
                  <c:v>103.86</c:v>
                </c:pt>
                <c:pt idx="1387">
                  <c:v>103.9</c:v>
                </c:pt>
                <c:pt idx="1388">
                  <c:v>103.93</c:v>
                </c:pt>
                <c:pt idx="1389">
                  <c:v>103.94</c:v>
                </c:pt>
                <c:pt idx="1390">
                  <c:v>103.94</c:v>
                </c:pt>
                <c:pt idx="1391">
                  <c:v>103.94</c:v>
                </c:pt>
                <c:pt idx="1392">
                  <c:v>103.93</c:v>
                </c:pt>
                <c:pt idx="1393">
                  <c:v>103.93</c:v>
                </c:pt>
                <c:pt idx="1394">
                  <c:v>103.91</c:v>
                </c:pt>
                <c:pt idx="1395">
                  <c:v>103.9</c:v>
                </c:pt>
                <c:pt idx="1396">
                  <c:v>103.89</c:v>
                </c:pt>
                <c:pt idx="1397">
                  <c:v>103.89</c:v>
                </c:pt>
                <c:pt idx="1398">
                  <c:v>103.89</c:v>
                </c:pt>
                <c:pt idx="1399">
                  <c:v>103.87</c:v>
                </c:pt>
                <c:pt idx="1400">
                  <c:v>103.86</c:v>
                </c:pt>
                <c:pt idx="1401">
                  <c:v>103.86</c:v>
                </c:pt>
                <c:pt idx="1402">
                  <c:v>103.88</c:v>
                </c:pt>
                <c:pt idx="1403">
                  <c:v>103.9</c:v>
                </c:pt>
                <c:pt idx="1404">
                  <c:v>103.91</c:v>
                </c:pt>
                <c:pt idx="1405">
                  <c:v>103.91</c:v>
                </c:pt>
                <c:pt idx="1406">
                  <c:v>103.9</c:v>
                </c:pt>
                <c:pt idx="1407">
                  <c:v>103.9</c:v>
                </c:pt>
                <c:pt idx="1408">
                  <c:v>103.91</c:v>
                </c:pt>
                <c:pt idx="1409">
                  <c:v>103.92</c:v>
                </c:pt>
                <c:pt idx="1410">
                  <c:v>103.92</c:v>
                </c:pt>
                <c:pt idx="1411">
                  <c:v>103.91</c:v>
                </c:pt>
                <c:pt idx="1412">
                  <c:v>103.9</c:v>
                </c:pt>
                <c:pt idx="1413">
                  <c:v>103.89</c:v>
                </c:pt>
                <c:pt idx="1414">
                  <c:v>103.88</c:v>
                </c:pt>
                <c:pt idx="1415">
                  <c:v>103.86</c:v>
                </c:pt>
                <c:pt idx="1416">
                  <c:v>103.85</c:v>
                </c:pt>
                <c:pt idx="1417">
                  <c:v>103.86</c:v>
                </c:pt>
                <c:pt idx="1418">
                  <c:v>103.88</c:v>
                </c:pt>
                <c:pt idx="1419">
                  <c:v>103.91</c:v>
                </c:pt>
                <c:pt idx="1420">
                  <c:v>103.93</c:v>
                </c:pt>
                <c:pt idx="1421">
                  <c:v>103.93</c:v>
                </c:pt>
                <c:pt idx="1422">
                  <c:v>103.93</c:v>
                </c:pt>
                <c:pt idx="1423">
                  <c:v>103.91</c:v>
                </c:pt>
                <c:pt idx="1424">
                  <c:v>103.89</c:v>
                </c:pt>
                <c:pt idx="1425">
                  <c:v>103.87</c:v>
                </c:pt>
                <c:pt idx="1426">
                  <c:v>103.87</c:v>
                </c:pt>
                <c:pt idx="1427">
                  <c:v>103.87</c:v>
                </c:pt>
                <c:pt idx="1428">
                  <c:v>103.87</c:v>
                </c:pt>
                <c:pt idx="1429">
                  <c:v>103.86</c:v>
                </c:pt>
                <c:pt idx="1430">
                  <c:v>103.84</c:v>
                </c:pt>
                <c:pt idx="1431">
                  <c:v>103.83</c:v>
                </c:pt>
                <c:pt idx="1432">
                  <c:v>103.82</c:v>
                </c:pt>
                <c:pt idx="1433">
                  <c:v>103.81</c:v>
                </c:pt>
                <c:pt idx="1434">
                  <c:v>103.78</c:v>
                </c:pt>
                <c:pt idx="1435">
                  <c:v>103.74</c:v>
                </c:pt>
                <c:pt idx="1436">
                  <c:v>103.72</c:v>
                </c:pt>
                <c:pt idx="1437">
                  <c:v>103.74</c:v>
                </c:pt>
                <c:pt idx="1438">
                  <c:v>103.77</c:v>
                </c:pt>
                <c:pt idx="1439">
                  <c:v>103.81</c:v>
                </c:pt>
                <c:pt idx="1440">
                  <c:v>103.85</c:v>
                </c:pt>
                <c:pt idx="1441">
                  <c:v>103.86</c:v>
                </c:pt>
                <c:pt idx="1442">
                  <c:v>103.87</c:v>
                </c:pt>
                <c:pt idx="1443">
                  <c:v>103.86</c:v>
                </c:pt>
                <c:pt idx="1444">
                  <c:v>103.86</c:v>
                </c:pt>
                <c:pt idx="1445">
                  <c:v>103.85</c:v>
                </c:pt>
                <c:pt idx="1446">
                  <c:v>103.85</c:v>
                </c:pt>
                <c:pt idx="1447">
                  <c:v>103.85</c:v>
                </c:pt>
                <c:pt idx="1448">
                  <c:v>103.86</c:v>
                </c:pt>
                <c:pt idx="1449">
                  <c:v>103.87</c:v>
                </c:pt>
                <c:pt idx="1450">
                  <c:v>103.87</c:v>
                </c:pt>
                <c:pt idx="1451">
                  <c:v>103.84</c:v>
                </c:pt>
                <c:pt idx="1452">
                  <c:v>103.81</c:v>
                </c:pt>
                <c:pt idx="1453">
                  <c:v>103.79</c:v>
                </c:pt>
                <c:pt idx="1454">
                  <c:v>103.79</c:v>
                </c:pt>
                <c:pt idx="1455">
                  <c:v>103.8</c:v>
                </c:pt>
                <c:pt idx="1456">
                  <c:v>103.81</c:v>
                </c:pt>
                <c:pt idx="1457">
                  <c:v>103.82</c:v>
                </c:pt>
                <c:pt idx="1458">
                  <c:v>103.82</c:v>
                </c:pt>
                <c:pt idx="1459">
                  <c:v>103.81</c:v>
                </c:pt>
                <c:pt idx="1460">
                  <c:v>103.79</c:v>
                </c:pt>
                <c:pt idx="1461">
                  <c:v>103.77</c:v>
                </c:pt>
                <c:pt idx="1462">
                  <c:v>103.74</c:v>
                </c:pt>
                <c:pt idx="1463">
                  <c:v>103.73</c:v>
                </c:pt>
                <c:pt idx="1464">
                  <c:v>103.73</c:v>
                </c:pt>
                <c:pt idx="1465">
                  <c:v>103.74</c:v>
                </c:pt>
                <c:pt idx="1466">
                  <c:v>103.76</c:v>
                </c:pt>
                <c:pt idx="1467">
                  <c:v>103.78</c:v>
                </c:pt>
                <c:pt idx="1468">
                  <c:v>103.78</c:v>
                </c:pt>
                <c:pt idx="1469">
                  <c:v>103.77</c:v>
                </c:pt>
                <c:pt idx="1470">
                  <c:v>103.77</c:v>
                </c:pt>
                <c:pt idx="1471">
                  <c:v>103.78</c:v>
                </c:pt>
                <c:pt idx="1472">
                  <c:v>103.79</c:v>
                </c:pt>
                <c:pt idx="1473">
                  <c:v>103.79</c:v>
                </c:pt>
                <c:pt idx="1474">
                  <c:v>103.78</c:v>
                </c:pt>
                <c:pt idx="1475">
                  <c:v>103.76</c:v>
                </c:pt>
                <c:pt idx="1476">
                  <c:v>103.75</c:v>
                </c:pt>
                <c:pt idx="1477">
                  <c:v>103.75</c:v>
                </c:pt>
                <c:pt idx="1478">
                  <c:v>103.77</c:v>
                </c:pt>
                <c:pt idx="1479">
                  <c:v>103.78</c:v>
                </c:pt>
                <c:pt idx="1480">
                  <c:v>103.77</c:v>
                </c:pt>
                <c:pt idx="1481">
                  <c:v>103.76</c:v>
                </c:pt>
                <c:pt idx="1482">
                  <c:v>103.73</c:v>
                </c:pt>
                <c:pt idx="1483">
                  <c:v>103.71</c:v>
                </c:pt>
                <c:pt idx="1484">
                  <c:v>103.68</c:v>
                </c:pt>
                <c:pt idx="1485">
                  <c:v>103.68</c:v>
                </c:pt>
                <c:pt idx="1486">
                  <c:v>103.69</c:v>
                </c:pt>
                <c:pt idx="1487">
                  <c:v>103.71</c:v>
                </c:pt>
                <c:pt idx="1488">
                  <c:v>103.72</c:v>
                </c:pt>
                <c:pt idx="1489">
                  <c:v>103.73</c:v>
                </c:pt>
                <c:pt idx="1490">
                  <c:v>103.73</c:v>
                </c:pt>
                <c:pt idx="1491">
                  <c:v>103.74</c:v>
                </c:pt>
                <c:pt idx="1492">
                  <c:v>103.74</c:v>
                </c:pt>
                <c:pt idx="1493">
                  <c:v>103.73</c:v>
                </c:pt>
                <c:pt idx="1494">
                  <c:v>103.72</c:v>
                </c:pt>
                <c:pt idx="1495">
                  <c:v>103.72</c:v>
                </c:pt>
                <c:pt idx="1496">
                  <c:v>103.73</c:v>
                </c:pt>
                <c:pt idx="1497">
                  <c:v>103.76</c:v>
                </c:pt>
                <c:pt idx="1498">
                  <c:v>103.78</c:v>
                </c:pt>
                <c:pt idx="1499">
                  <c:v>103.78</c:v>
                </c:pt>
                <c:pt idx="1500">
                  <c:v>103.76</c:v>
                </c:pt>
                <c:pt idx="1501">
                  <c:v>103.74</c:v>
                </c:pt>
                <c:pt idx="1502">
                  <c:v>103.75</c:v>
                </c:pt>
                <c:pt idx="1503">
                  <c:v>103.79</c:v>
                </c:pt>
                <c:pt idx="1504">
                  <c:v>103.84</c:v>
                </c:pt>
                <c:pt idx="1505">
                  <c:v>103.89</c:v>
                </c:pt>
                <c:pt idx="1506">
                  <c:v>103.92</c:v>
                </c:pt>
                <c:pt idx="1507">
                  <c:v>103.91</c:v>
                </c:pt>
                <c:pt idx="1508">
                  <c:v>103.9</c:v>
                </c:pt>
                <c:pt idx="1509">
                  <c:v>103.89</c:v>
                </c:pt>
                <c:pt idx="1510">
                  <c:v>103.87</c:v>
                </c:pt>
                <c:pt idx="1511">
                  <c:v>103.85</c:v>
                </c:pt>
                <c:pt idx="1512">
                  <c:v>103.82</c:v>
                </c:pt>
                <c:pt idx="1513">
                  <c:v>103.79</c:v>
                </c:pt>
                <c:pt idx="1514">
                  <c:v>103.77</c:v>
                </c:pt>
                <c:pt idx="1515">
                  <c:v>103.76</c:v>
                </c:pt>
                <c:pt idx="1516">
                  <c:v>103.77</c:v>
                </c:pt>
                <c:pt idx="1517">
                  <c:v>103.79</c:v>
                </c:pt>
                <c:pt idx="1518">
                  <c:v>103.8</c:v>
                </c:pt>
                <c:pt idx="1519">
                  <c:v>103.8</c:v>
                </c:pt>
                <c:pt idx="1520">
                  <c:v>103.78</c:v>
                </c:pt>
                <c:pt idx="1521">
                  <c:v>103.77</c:v>
                </c:pt>
                <c:pt idx="1522">
                  <c:v>103.77</c:v>
                </c:pt>
                <c:pt idx="1523">
                  <c:v>103.8</c:v>
                </c:pt>
                <c:pt idx="1524">
                  <c:v>103.84</c:v>
                </c:pt>
                <c:pt idx="1525">
                  <c:v>103.87</c:v>
                </c:pt>
                <c:pt idx="1526">
                  <c:v>103.9</c:v>
                </c:pt>
                <c:pt idx="1527">
                  <c:v>103.92</c:v>
                </c:pt>
                <c:pt idx="1528">
                  <c:v>103.94</c:v>
                </c:pt>
                <c:pt idx="1529">
                  <c:v>103.95</c:v>
                </c:pt>
                <c:pt idx="1530">
                  <c:v>103.95</c:v>
                </c:pt>
                <c:pt idx="1531">
                  <c:v>103.95</c:v>
                </c:pt>
                <c:pt idx="1532">
                  <c:v>103.94</c:v>
                </c:pt>
                <c:pt idx="1533">
                  <c:v>103.93</c:v>
                </c:pt>
                <c:pt idx="1534">
                  <c:v>103.94</c:v>
                </c:pt>
                <c:pt idx="1535">
                  <c:v>103.96</c:v>
                </c:pt>
                <c:pt idx="1536">
                  <c:v>103.98</c:v>
                </c:pt>
                <c:pt idx="1537">
                  <c:v>103.99</c:v>
                </c:pt>
                <c:pt idx="1538">
                  <c:v>103.99</c:v>
                </c:pt>
                <c:pt idx="1539">
                  <c:v>103.97</c:v>
                </c:pt>
                <c:pt idx="1540">
                  <c:v>103.95</c:v>
                </c:pt>
                <c:pt idx="1541">
                  <c:v>103.95</c:v>
                </c:pt>
                <c:pt idx="1542">
                  <c:v>103.96</c:v>
                </c:pt>
                <c:pt idx="1543">
                  <c:v>103.99</c:v>
                </c:pt>
                <c:pt idx="1544">
                  <c:v>104.03</c:v>
                </c:pt>
                <c:pt idx="1545">
                  <c:v>104.05</c:v>
                </c:pt>
                <c:pt idx="1546">
                  <c:v>104.06</c:v>
                </c:pt>
                <c:pt idx="1547">
                  <c:v>104.06</c:v>
                </c:pt>
                <c:pt idx="1548">
                  <c:v>104.05</c:v>
                </c:pt>
                <c:pt idx="1549">
                  <c:v>104.05</c:v>
                </c:pt>
                <c:pt idx="1550">
                  <c:v>104.05</c:v>
                </c:pt>
                <c:pt idx="1551">
                  <c:v>104.05</c:v>
                </c:pt>
                <c:pt idx="1552">
                  <c:v>104.06</c:v>
                </c:pt>
                <c:pt idx="1553">
                  <c:v>104.08</c:v>
                </c:pt>
                <c:pt idx="1554">
                  <c:v>104.11</c:v>
                </c:pt>
                <c:pt idx="1555">
                  <c:v>104.11</c:v>
                </c:pt>
                <c:pt idx="1556">
                  <c:v>104.11</c:v>
                </c:pt>
                <c:pt idx="1557">
                  <c:v>104.11</c:v>
                </c:pt>
                <c:pt idx="1558">
                  <c:v>104.12</c:v>
                </c:pt>
                <c:pt idx="1559">
                  <c:v>104.1</c:v>
                </c:pt>
                <c:pt idx="1560">
                  <c:v>104.07</c:v>
                </c:pt>
                <c:pt idx="1561">
                  <c:v>104.03</c:v>
                </c:pt>
                <c:pt idx="1562">
                  <c:v>104.01</c:v>
                </c:pt>
                <c:pt idx="1563">
                  <c:v>104.01</c:v>
                </c:pt>
                <c:pt idx="1564">
                  <c:v>104.03</c:v>
                </c:pt>
                <c:pt idx="1565">
                  <c:v>104.05</c:v>
                </c:pt>
                <c:pt idx="1566">
                  <c:v>104.04</c:v>
                </c:pt>
                <c:pt idx="1567">
                  <c:v>104.03</c:v>
                </c:pt>
                <c:pt idx="1568">
                  <c:v>104.02</c:v>
                </c:pt>
                <c:pt idx="1569">
                  <c:v>104.01</c:v>
                </c:pt>
                <c:pt idx="1570">
                  <c:v>104.02</c:v>
                </c:pt>
                <c:pt idx="1571">
                  <c:v>104.03</c:v>
                </c:pt>
                <c:pt idx="1572">
                  <c:v>104.05</c:v>
                </c:pt>
                <c:pt idx="1573">
                  <c:v>104.09</c:v>
                </c:pt>
                <c:pt idx="1574">
                  <c:v>104.13</c:v>
                </c:pt>
                <c:pt idx="1575">
                  <c:v>104.16</c:v>
                </c:pt>
                <c:pt idx="1576">
                  <c:v>104.16</c:v>
                </c:pt>
                <c:pt idx="1577">
                  <c:v>104.14</c:v>
                </c:pt>
                <c:pt idx="1578">
                  <c:v>104.14</c:v>
                </c:pt>
                <c:pt idx="1579">
                  <c:v>104.16</c:v>
                </c:pt>
                <c:pt idx="1580">
                  <c:v>104.19</c:v>
                </c:pt>
                <c:pt idx="1581">
                  <c:v>104.22</c:v>
                </c:pt>
                <c:pt idx="1582">
                  <c:v>104.24</c:v>
                </c:pt>
                <c:pt idx="1583">
                  <c:v>104.24</c:v>
                </c:pt>
                <c:pt idx="1584">
                  <c:v>104.23</c:v>
                </c:pt>
                <c:pt idx="1585">
                  <c:v>104.21</c:v>
                </c:pt>
                <c:pt idx="1586">
                  <c:v>104.19</c:v>
                </c:pt>
                <c:pt idx="1587">
                  <c:v>104.18</c:v>
                </c:pt>
                <c:pt idx="1588">
                  <c:v>104.19</c:v>
                </c:pt>
                <c:pt idx="1589">
                  <c:v>104.21</c:v>
                </c:pt>
                <c:pt idx="1590">
                  <c:v>104.24</c:v>
                </c:pt>
                <c:pt idx="1591">
                  <c:v>104.26</c:v>
                </c:pt>
                <c:pt idx="1592">
                  <c:v>104.26</c:v>
                </c:pt>
                <c:pt idx="1593">
                  <c:v>104.24</c:v>
                </c:pt>
                <c:pt idx="1594">
                  <c:v>104.2</c:v>
                </c:pt>
                <c:pt idx="1595">
                  <c:v>104.15</c:v>
                </c:pt>
                <c:pt idx="1596">
                  <c:v>104.11</c:v>
                </c:pt>
                <c:pt idx="1597">
                  <c:v>104.1</c:v>
                </c:pt>
                <c:pt idx="1598">
                  <c:v>104.13</c:v>
                </c:pt>
                <c:pt idx="1599">
                  <c:v>104.16</c:v>
                </c:pt>
                <c:pt idx="1600">
                  <c:v>104.18</c:v>
                </c:pt>
                <c:pt idx="1601">
                  <c:v>104.18</c:v>
                </c:pt>
                <c:pt idx="1602">
                  <c:v>104.16</c:v>
                </c:pt>
                <c:pt idx="1603">
                  <c:v>104.15</c:v>
                </c:pt>
                <c:pt idx="1604">
                  <c:v>104.16</c:v>
                </c:pt>
                <c:pt idx="1605">
                  <c:v>104.19</c:v>
                </c:pt>
                <c:pt idx="1606">
                  <c:v>104.22</c:v>
                </c:pt>
                <c:pt idx="1607">
                  <c:v>104.23</c:v>
                </c:pt>
                <c:pt idx="1608">
                  <c:v>104.22</c:v>
                </c:pt>
                <c:pt idx="1609">
                  <c:v>104.22</c:v>
                </c:pt>
                <c:pt idx="1610">
                  <c:v>104.23</c:v>
                </c:pt>
                <c:pt idx="1611">
                  <c:v>104.25</c:v>
                </c:pt>
                <c:pt idx="1612">
                  <c:v>104.27</c:v>
                </c:pt>
                <c:pt idx="1613">
                  <c:v>104.3</c:v>
                </c:pt>
                <c:pt idx="1614">
                  <c:v>104.32</c:v>
                </c:pt>
                <c:pt idx="1615">
                  <c:v>104.34</c:v>
                </c:pt>
                <c:pt idx="1616">
                  <c:v>104.34</c:v>
                </c:pt>
                <c:pt idx="1617">
                  <c:v>104.35</c:v>
                </c:pt>
                <c:pt idx="1618">
                  <c:v>104.36</c:v>
                </c:pt>
                <c:pt idx="1619">
                  <c:v>104.37</c:v>
                </c:pt>
                <c:pt idx="1620">
                  <c:v>104.39</c:v>
                </c:pt>
                <c:pt idx="1621">
                  <c:v>104.44</c:v>
                </c:pt>
                <c:pt idx="1622">
                  <c:v>104.51</c:v>
                </c:pt>
                <c:pt idx="1623">
                  <c:v>104.58</c:v>
                </c:pt>
                <c:pt idx="1624">
                  <c:v>104.61</c:v>
                </c:pt>
                <c:pt idx="1625">
                  <c:v>104.61</c:v>
                </c:pt>
                <c:pt idx="1626">
                  <c:v>104.6</c:v>
                </c:pt>
                <c:pt idx="1627">
                  <c:v>104.58</c:v>
                </c:pt>
                <c:pt idx="1628">
                  <c:v>104.56</c:v>
                </c:pt>
                <c:pt idx="1629">
                  <c:v>104.54</c:v>
                </c:pt>
                <c:pt idx="1630">
                  <c:v>104.52</c:v>
                </c:pt>
                <c:pt idx="1631">
                  <c:v>104.48</c:v>
                </c:pt>
                <c:pt idx="1632">
                  <c:v>104.44</c:v>
                </c:pt>
                <c:pt idx="1633">
                  <c:v>104.44</c:v>
                </c:pt>
                <c:pt idx="1634">
                  <c:v>104.48</c:v>
                </c:pt>
                <c:pt idx="1635">
                  <c:v>104.55</c:v>
                </c:pt>
                <c:pt idx="1636">
                  <c:v>104.59</c:v>
                </c:pt>
                <c:pt idx="1637">
                  <c:v>104.6</c:v>
                </c:pt>
                <c:pt idx="1638">
                  <c:v>104.61</c:v>
                </c:pt>
                <c:pt idx="1639">
                  <c:v>104.64</c:v>
                </c:pt>
                <c:pt idx="1640">
                  <c:v>104.68</c:v>
                </c:pt>
                <c:pt idx="1641">
                  <c:v>104.71</c:v>
                </c:pt>
                <c:pt idx="1642">
                  <c:v>104.72</c:v>
                </c:pt>
                <c:pt idx="1643">
                  <c:v>104.69</c:v>
                </c:pt>
                <c:pt idx="1644">
                  <c:v>104.67</c:v>
                </c:pt>
                <c:pt idx="1645">
                  <c:v>104.66</c:v>
                </c:pt>
                <c:pt idx="1646">
                  <c:v>104.67</c:v>
                </c:pt>
                <c:pt idx="1647">
                  <c:v>104.67</c:v>
                </c:pt>
                <c:pt idx="1648">
                  <c:v>104.67</c:v>
                </c:pt>
                <c:pt idx="1649">
                  <c:v>104.67</c:v>
                </c:pt>
                <c:pt idx="1650">
                  <c:v>104.68</c:v>
                </c:pt>
                <c:pt idx="1651">
                  <c:v>104.69</c:v>
                </c:pt>
                <c:pt idx="1652">
                  <c:v>104.67</c:v>
                </c:pt>
                <c:pt idx="1653">
                  <c:v>104.66</c:v>
                </c:pt>
                <c:pt idx="1654">
                  <c:v>104.67</c:v>
                </c:pt>
                <c:pt idx="1655">
                  <c:v>104.71</c:v>
                </c:pt>
                <c:pt idx="1656">
                  <c:v>104.75</c:v>
                </c:pt>
                <c:pt idx="1657">
                  <c:v>104.75</c:v>
                </c:pt>
                <c:pt idx="1658">
                  <c:v>104.72</c:v>
                </c:pt>
                <c:pt idx="1659">
                  <c:v>104.7</c:v>
                </c:pt>
                <c:pt idx="1660">
                  <c:v>104.7</c:v>
                </c:pt>
                <c:pt idx="1661">
                  <c:v>104.72</c:v>
                </c:pt>
                <c:pt idx="1662">
                  <c:v>104.72</c:v>
                </c:pt>
                <c:pt idx="1663">
                  <c:v>104.72</c:v>
                </c:pt>
                <c:pt idx="1664">
                  <c:v>104.71</c:v>
                </c:pt>
                <c:pt idx="1665">
                  <c:v>104.71</c:v>
                </c:pt>
                <c:pt idx="1666">
                  <c:v>104.7</c:v>
                </c:pt>
                <c:pt idx="1667">
                  <c:v>104.69</c:v>
                </c:pt>
                <c:pt idx="1668">
                  <c:v>104.68</c:v>
                </c:pt>
                <c:pt idx="1669">
                  <c:v>104.7</c:v>
                </c:pt>
                <c:pt idx="1670">
                  <c:v>104.72</c:v>
                </c:pt>
                <c:pt idx="1671">
                  <c:v>104.74</c:v>
                </c:pt>
                <c:pt idx="1672">
                  <c:v>104.72</c:v>
                </c:pt>
                <c:pt idx="1673">
                  <c:v>104.68</c:v>
                </c:pt>
                <c:pt idx="1674">
                  <c:v>104.65</c:v>
                </c:pt>
                <c:pt idx="1675">
                  <c:v>104.63</c:v>
                </c:pt>
                <c:pt idx="1676">
                  <c:v>104.63</c:v>
                </c:pt>
                <c:pt idx="1677">
                  <c:v>104.64</c:v>
                </c:pt>
                <c:pt idx="1678">
                  <c:v>104.63</c:v>
                </c:pt>
                <c:pt idx="1679">
                  <c:v>104.63</c:v>
                </c:pt>
                <c:pt idx="1680">
                  <c:v>104.63</c:v>
                </c:pt>
                <c:pt idx="1681">
                  <c:v>104.64</c:v>
                </c:pt>
                <c:pt idx="1682">
                  <c:v>104.64</c:v>
                </c:pt>
                <c:pt idx="1683">
                  <c:v>104.61</c:v>
                </c:pt>
                <c:pt idx="1684">
                  <c:v>104.55</c:v>
                </c:pt>
                <c:pt idx="1685">
                  <c:v>104.49</c:v>
                </c:pt>
                <c:pt idx="1686">
                  <c:v>104.47</c:v>
                </c:pt>
                <c:pt idx="1687">
                  <c:v>104.49</c:v>
                </c:pt>
                <c:pt idx="1688">
                  <c:v>104.53</c:v>
                </c:pt>
                <c:pt idx="1689">
                  <c:v>104.57</c:v>
                </c:pt>
                <c:pt idx="1690">
                  <c:v>104.57</c:v>
                </c:pt>
                <c:pt idx="1691">
                  <c:v>104.53</c:v>
                </c:pt>
                <c:pt idx="1692">
                  <c:v>104.47</c:v>
                </c:pt>
                <c:pt idx="1693">
                  <c:v>104.43</c:v>
                </c:pt>
                <c:pt idx="1694">
                  <c:v>104.41</c:v>
                </c:pt>
                <c:pt idx="1695">
                  <c:v>104.41</c:v>
                </c:pt>
                <c:pt idx="1696">
                  <c:v>104.41</c:v>
                </c:pt>
                <c:pt idx="1697">
                  <c:v>104.41</c:v>
                </c:pt>
                <c:pt idx="1698">
                  <c:v>104.39</c:v>
                </c:pt>
                <c:pt idx="1699">
                  <c:v>104.37</c:v>
                </c:pt>
                <c:pt idx="1700">
                  <c:v>104.34</c:v>
                </c:pt>
                <c:pt idx="1701">
                  <c:v>104.31</c:v>
                </c:pt>
                <c:pt idx="1702">
                  <c:v>104.29</c:v>
                </c:pt>
                <c:pt idx="1703">
                  <c:v>104.3</c:v>
                </c:pt>
                <c:pt idx="1704">
                  <c:v>104.32</c:v>
                </c:pt>
                <c:pt idx="1705">
                  <c:v>104.33</c:v>
                </c:pt>
                <c:pt idx="1706">
                  <c:v>104.32</c:v>
                </c:pt>
                <c:pt idx="1707">
                  <c:v>104.29</c:v>
                </c:pt>
                <c:pt idx="1708">
                  <c:v>104.27</c:v>
                </c:pt>
                <c:pt idx="1709">
                  <c:v>104.29</c:v>
                </c:pt>
                <c:pt idx="1710">
                  <c:v>104.33</c:v>
                </c:pt>
                <c:pt idx="1711">
                  <c:v>104.36</c:v>
                </c:pt>
                <c:pt idx="1712">
                  <c:v>104.35</c:v>
                </c:pt>
                <c:pt idx="1713">
                  <c:v>104.31</c:v>
                </c:pt>
                <c:pt idx="1714">
                  <c:v>104.29</c:v>
                </c:pt>
                <c:pt idx="1715">
                  <c:v>104.3</c:v>
                </c:pt>
                <c:pt idx="1716">
                  <c:v>104.33</c:v>
                </c:pt>
                <c:pt idx="1717">
                  <c:v>104.36</c:v>
                </c:pt>
                <c:pt idx="1718">
                  <c:v>104.35</c:v>
                </c:pt>
                <c:pt idx="1719">
                  <c:v>104.3</c:v>
                </c:pt>
                <c:pt idx="1720">
                  <c:v>104.24</c:v>
                </c:pt>
                <c:pt idx="1721">
                  <c:v>104.19</c:v>
                </c:pt>
                <c:pt idx="1722">
                  <c:v>104.18</c:v>
                </c:pt>
                <c:pt idx="1723">
                  <c:v>104.18</c:v>
                </c:pt>
                <c:pt idx="1724">
                  <c:v>104.19</c:v>
                </c:pt>
                <c:pt idx="1725">
                  <c:v>104.2</c:v>
                </c:pt>
                <c:pt idx="1726">
                  <c:v>104.18</c:v>
                </c:pt>
                <c:pt idx="1727">
                  <c:v>104.15</c:v>
                </c:pt>
                <c:pt idx="1728">
                  <c:v>104.1</c:v>
                </c:pt>
                <c:pt idx="1729">
                  <c:v>104.06</c:v>
                </c:pt>
                <c:pt idx="1730">
                  <c:v>104.04</c:v>
                </c:pt>
                <c:pt idx="1731">
                  <c:v>104.01</c:v>
                </c:pt>
                <c:pt idx="1732">
                  <c:v>103.97</c:v>
                </c:pt>
                <c:pt idx="1733">
                  <c:v>103.93</c:v>
                </c:pt>
                <c:pt idx="1734">
                  <c:v>103.93</c:v>
                </c:pt>
                <c:pt idx="1735">
                  <c:v>103.98</c:v>
                </c:pt>
                <c:pt idx="1736">
                  <c:v>104.03</c:v>
                </c:pt>
                <c:pt idx="1737">
                  <c:v>104.06</c:v>
                </c:pt>
                <c:pt idx="1738">
                  <c:v>104.04</c:v>
                </c:pt>
                <c:pt idx="1739">
                  <c:v>104.02</c:v>
                </c:pt>
                <c:pt idx="1740">
                  <c:v>104.01</c:v>
                </c:pt>
                <c:pt idx="1741">
                  <c:v>104.02</c:v>
                </c:pt>
                <c:pt idx="1742">
                  <c:v>104.04</c:v>
                </c:pt>
                <c:pt idx="1743">
                  <c:v>104.05</c:v>
                </c:pt>
                <c:pt idx="1744">
                  <c:v>104.04</c:v>
                </c:pt>
                <c:pt idx="1745">
                  <c:v>104.02</c:v>
                </c:pt>
                <c:pt idx="1746">
                  <c:v>103.99</c:v>
                </c:pt>
                <c:pt idx="1747">
                  <c:v>103.95</c:v>
                </c:pt>
                <c:pt idx="1748">
                  <c:v>103.93</c:v>
                </c:pt>
                <c:pt idx="1749">
                  <c:v>103.93</c:v>
                </c:pt>
                <c:pt idx="1750">
                  <c:v>103.94</c:v>
                </c:pt>
                <c:pt idx="1751">
                  <c:v>103.94</c:v>
                </c:pt>
                <c:pt idx="1752">
                  <c:v>103.93</c:v>
                </c:pt>
                <c:pt idx="1753">
                  <c:v>103.92</c:v>
                </c:pt>
                <c:pt idx="1754">
                  <c:v>103.93</c:v>
                </c:pt>
                <c:pt idx="1755">
                  <c:v>103.94</c:v>
                </c:pt>
                <c:pt idx="1756">
                  <c:v>103.96</c:v>
                </c:pt>
                <c:pt idx="1757">
                  <c:v>103.98</c:v>
                </c:pt>
                <c:pt idx="1758">
                  <c:v>103.97</c:v>
                </c:pt>
                <c:pt idx="1759">
                  <c:v>103.93</c:v>
                </c:pt>
                <c:pt idx="1760">
                  <c:v>103.88</c:v>
                </c:pt>
                <c:pt idx="1761">
                  <c:v>103.85</c:v>
                </c:pt>
                <c:pt idx="1762">
                  <c:v>103.85</c:v>
                </c:pt>
                <c:pt idx="1763">
                  <c:v>103.84</c:v>
                </c:pt>
                <c:pt idx="1764">
                  <c:v>103.85</c:v>
                </c:pt>
                <c:pt idx="1765">
                  <c:v>103.87</c:v>
                </c:pt>
                <c:pt idx="1766">
                  <c:v>103.9</c:v>
                </c:pt>
                <c:pt idx="1767">
                  <c:v>103.92</c:v>
                </c:pt>
                <c:pt idx="1768">
                  <c:v>103.93</c:v>
                </c:pt>
                <c:pt idx="1769">
                  <c:v>103.94</c:v>
                </c:pt>
                <c:pt idx="1770">
                  <c:v>103.95</c:v>
                </c:pt>
                <c:pt idx="1771">
                  <c:v>103.98</c:v>
                </c:pt>
                <c:pt idx="1772">
                  <c:v>104.02</c:v>
                </c:pt>
                <c:pt idx="1773">
                  <c:v>104.07</c:v>
                </c:pt>
                <c:pt idx="1774">
                  <c:v>104.1</c:v>
                </c:pt>
                <c:pt idx="1775">
                  <c:v>104.08</c:v>
                </c:pt>
                <c:pt idx="1776">
                  <c:v>104.01</c:v>
                </c:pt>
                <c:pt idx="1777">
                  <c:v>103.94</c:v>
                </c:pt>
                <c:pt idx="1778">
                  <c:v>103.84</c:v>
                </c:pt>
                <c:pt idx="1779">
                  <c:v>103.74</c:v>
                </c:pt>
                <c:pt idx="1780">
                  <c:v>103.67</c:v>
                </c:pt>
                <c:pt idx="1781">
                  <c:v>103.7</c:v>
                </c:pt>
                <c:pt idx="1782">
                  <c:v>103.82</c:v>
                </c:pt>
                <c:pt idx="1783">
                  <c:v>103.95</c:v>
                </c:pt>
                <c:pt idx="1784">
                  <c:v>104.01</c:v>
                </c:pt>
                <c:pt idx="1785">
                  <c:v>103.98</c:v>
                </c:pt>
                <c:pt idx="1786">
                  <c:v>103.91</c:v>
                </c:pt>
                <c:pt idx="1787">
                  <c:v>103.82</c:v>
                </c:pt>
                <c:pt idx="1788">
                  <c:v>103.75</c:v>
                </c:pt>
                <c:pt idx="1789">
                  <c:v>103.69</c:v>
                </c:pt>
                <c:pt idx="1790">
                  <c:v>103.66</c:v>
                </c:pt>
                <c:pt idx="1791">
                  <c:v>103.66</c:v>
                </c:pt>
                <c:pt idx="1792">
                  <c:v>103.7</c:v>
                </c:pt>
                <c:pt idx="1793">
                  <c:v>103.78</c:v>
                </c:pt>
                <c:pt idx="1794">
                  <c:v>103.85</c:v>
                </c:pt>
                <c:pt idx="1795">
                  <c:v>103.85</c:v>
                </c:pt>
                <c:pt idx="1796">
                  <c:v>103.76</c:v>
                </c:pt>
                <c:pt idx="1797">
                  <c:v>103.66</c:v>
                </c:pt>
                <c:pt idx="1798">
                  <c:v>103.62</c:v>
                </c:pt>
                <c:pt idx="1799">
                  <c:v>103.67</c:v>
                </c:pt>
                <c:pt idx="1800">
                  <c:v>103.72</c:v>
                </c:pt>
                <c:pt idx="1801">
                  <c:v>103.76</c:v>
                </c:pt>
                <c:pt idx="1802">
                  <c:v>103.77</c:v>
                </c:pt>
                <c:pt idx="1803">
                  <c:v>103.77</c:v>
                </c:pt>
                <c:pt idx="1804">
                  <c:v>103.76</c:v>
                </c:pt>
                <c:pt idx="1805">
                  <c:v>103.71</c:v>
                </c:pt>
                <c:pt idx="1806">
                  <c:v>103.64</c:v>
                </c:pt>
                <c:pt idx="1807">
                  <c:v>103.56</c:v>
                </c:pt>
                <c:pt idx="1808">
                  <c:v>103.49</c:v>
                </c:pt>
                <c:pt idx="1809">
                  <c:v>103.45</c:v>
                </c:pt>
                <c:pt idx="1810">
                  <c:v>103.46</c:v>
                </c:pt>
                <c:pt idx="1811">
                  <c:v>103.51</c:v>
                </c:pt>
                <c:pt idx="1812">
                  <c:v>103.61</c:v>
                </c:pt>
                <c:pt idx="1813">
                  <c:v>103.7</c:v>
                </c:pt>
                <c:pt idx="1814">
                  <c:v>103.74</c:v>
                </c:pt>
                <c:pt idx="1815">
                  <c:v>103.7</c:v>
                </c:pt>
                <c:pt idx="1816">
                  <c:v>103.59</c:v>
                </c:pt>
                <c:pt idx="1817">
                  <c:v>103.47</c:v>
                </c:pt>
                <c:pt idx="1818">
                  <c:v>103.38</c:v>
                </c:pt>
                <c:pt idx="1819">
                  <c:v>103.33</c:v>
                </c:pt>
                <c:pt idx="1820">
                  <c:v>103.32</c:v>
                </c:pt>
                <c:pt idx="1821">
                  <c:v>103.33</c:v>
                </c:pt>
                <c:pt idx="1822">
                  <c:v>103.35</c:v>
                </c:pt>
                <c:pt idx="1823">
                  <c:v>103.38</c:v>
                </c:pt>
                <c:pt idx="1824">
                  <c:v>103.39</c:v>
                </c:pt>
                <c:pt idx="1825">
                  <c:v>103.4</c:v>
                </c:pt>
                <c:pt idx="1826">
                  <c:v>103.39</c:v>
                </c:pt>
                <c:pt idx="1827">
                  <c:v>103.39</c:v>
                </c:pt>
                <c:pt idx="1828">
                  <c:v>103.42</c:v>
                </c:pt>
                <c:pt idx="1829">
                  <c:v>103.48</c:v>
                </c:pt>
                <c:pt idx="1830">
                  <c:v>103.55</c:v>
                </c:pt>
                <c:pt idx="1831">
                  <c:v>103.6</c:v>
                </c:pt>
                <c:pt idx="1832">
                  <c:v>103.59</c:v>
                </c:pt>
                <c:pt idx="1833">
                  <c:v>103.53</c:v>
                </c:pt>
                <c:pt idx="1834">
                  <c:v>103.44</c:v>
                </c:pt>
                <c:pt idx="1835">
                  <c:v>103.33</c:v>
                </c:pt>
                <c:pt idx="1836">
                  <c:v>103.25</c:v>
                </c:pt>
                <c:pt idx="1837">
                  <c:v>103.17</c:v>
                </c:pt>
                <c:pt idx="1838">
                  <c:v>103.07</c:v>
                </c:pt>
                <c:pt idx="1839">
                  <c:v>102.97</c:v>
                </c:pt>
                <c:pt idx="1840">
                  <c:v>102.9</c:v>
                </c:pt>
                <c:pt idx="1841">
                  <c:v>102.89</c:v>
                </c:pt>
                <c:pt idx="1842">
                  <c:v>102.89</c:v>
                </c:pt>
                <c:pt idx="1843">
                  <c:v>102.86</c:v>
                </c:pt>
                <c:pt idx="1844">
                  <c:v>102.82</c:v>
                </c:pt>
                <c:pt idx="1845">
                  <c:v>102.86</c:v>
                </c:pt>
                <c:pt idx="1846">
                  <c:v>103.02</c:v>
                </c:pt>
                <c:pt idx="1847">
                  <c:v>103.23</c:v>
                </c:pt>
                <c:pt idx="1848">
                  <c:v>103.4</c:v>
                </c:pt>
                <c:pt idx="1849">
                  <c:v>103.49</c:v>
                </c:pt>
                <c:pt idx="1850">
                  <c:v>103.52</c:v>
                </c:pt>
                <c:pt idx="1851">
                  <c:v>103.52</c:v>
                </c:pt>
                <c:pt idx="1852">
                  <c:v>103.53</c:v>
                </c:pt>
                <c:pt idx="1853">
                  <c:v>103.54</c:v>
                </c:pt>
                <c:pt idx="1854">
                  <c:v>103.53</c:v>
                </c:pt>
                <c:pt idx="1855">
                  <c:v>103.52</c:v>
                </c:pt>
                <c:pt idx="1856">
                  <c:v>103.52</c:v>
                </c:pt>
                <c:pt idx="1857">
                  <c:v>103.54</c:v>
                </c:pt>
                <c:pt idx="1858">
                  <c:v>103.59</c:v>
                </c:pt>
                <c:pt idx="1859">
                  <c:v>103.62</c:v>
                </c:pt>
                <c:pt idx="1860">
                  <c:v>103.61</c:v>
                </c:pt>
                <c:pt idx="1861">
                  <c:v>103.55</c:v>
                </c:pt>
                <c:pt idx="1862">
                  <c:v>103.48</c:v>
                </c:pt>
                <c:pt idx="1863">
                  <c:v>103.43</c:v>
                </c:pt>
                <c:pt idx="1864">
                  <c:v>103.43</c:v>
                </c:pt>
                <c:pt idx="1865">
                  <c:v>103.48</c:v>
                </c:pt>
                <c:pt idx="1866">
                  <c:v>103.55</c:v>
                </c:pt>
                <c:pt idx="1867">
                  <c:v>103.61</c:v>
                </c:pt>
                <c:pt idx="1868">
                  <c:v>103.68</c:v>
                </c:pt>
                <c:pt idx="1869">
                  <c:v>103.74</c:v>
                </c:pt>
                <c:pt idx="1870">
                  <c:v>103.79</c:v>
                </c:pt>
                <c:pt idx="1871">
                  <c:v>103.81</c:v>
                </c:pt>
                <c:pt idx="1872">
                  <c:v>103.8</c:v>
                </c:pt>
                <c:pt idx="1873">
                  <c:v>103.81</c:v>
                </c:pt>
                <c:pt idx="1874">
                  <c:v>103.84</c:v>
                </c:pt>
                <c:pt idx="1875">
                  <c:v>103.89</c:v>
                </c:pt>
                <c:pt idx="1876">
                  <c:v>103.94</c:v>
                </c:pt>
                <c:pt idx="1877">
                  <c:v>103.96</c:v>
                </c:pt>
                <c:pt idx="1878">
                  <c:v>103.96</c:v>
                </c:pt>
                <c:pt idx="1879">
                  <c:v>103.92</c:v>
                </c:pt>
                <c:pt idx="1880">
                  <c:v>103.88</c:v>
                </c:pt>
                <c:pt idx="1881">
                  <c:v>103.9</c:v>
                </c:pt>
                <c:pt idx="1882">
                  <c:v>103.96</c:v>
                </c:pt>
                <c:pt idx="1883">
                  <c:v>104.05</c:v>
                </c:pt>
                <c:pt idx="1884">
                  <c:v>104.11</c:v>
                </c:pt>
                <c:pt idx="1885">
                  <c:v>104.13</c:v>
                </c:pt>
                <c:pt idx="1886">
                  <c:v>104.1</c:v>
                </c:pt>
                <c:pt idx="1887">
                  <c:v>104.02</c:v>
                </c:pt>
                <c:pt idx="1888">
                  <c:v>103.92</c:v>
                </c:pt>
                <c:pt idx="1889">
                  <c:v>103.86</c:v>
                </c:pt>
                <c:pt idx="1890">
                  <c:v>103.86</c:v>
                </c:pt>
                <c:pt idx="1891">
                  <c:v>103.91</c:v>
                </c:pt>
                <c:pt idx="1892">
                  <c:v>103.96</c:v>
                </c:pt>
                <c:pt idx="1893">
                  <c:v>103.97</c:v>
                </c:pt>
                <c:pt idx="1894">
                  <c:v>103.94</c:v>
                </c:pt>
                <c:pt idx="1895">
                  <c:v>103.9</c:v>
                </c:pt>
                <c:pt idx="1896">
                  <c:v>103.9</c:v>
                </c:pt>
                <c:pt idx="1897">
                  <c:v>103.92</c:v>
                </c:pt>
                <c:pt idx="1898">
                  <c:v>103.95</c:v>
                </c:pt>
                <c:pt idx="1899">
                  <c:v>103.97</c:v>
                </c:pt>
                <c:pt idx="1900">
                  <c:v>103.96</c:v>
                </c:pt>
                <c:pt idx="1901">
                  <c:v>103.94</c:v>
                </c:pt>
                <c:pt idx="1902">
                  <c:v>103.93</c:v>
                </c:pt>
                <c:pt idx="1903">
                  <c:v>103.92</c:v>
                </c:pt>
                <c:pt idx="1904">
                  <c:v>103.9</c:v>
                </c:pt>
                <c:pt idx="1905">
                  <c:v>103.87</c:v>
                </c:pt>
                <c:pt idx="1906">
                  <c:v>103.86</c:v>
                </c:pt>
                <c:pt idx="1907">
                  <c:v>103.85</c:v>
                </c:pt>
                <c:pt idx="1908">
                  <c:v>103.84</c:v>
                </c:pt>
                <c:pt idx="1909">
                  <c:v>103.82</c:v>
                </c:pt>
                <c:pt idx="1910">
                  <c:v>103.8</c:v>
                </c:pt>
                <c:pt idx="1911">
                  <c:v>103.8</c:v>
                </c:pt>
                <c:pt idx="1912">
                  <c:v>103.84</c:v>
                </c:pt>
                <c:pt idx="1913">
                  <c:v>103.91</c:v>
                </c:pt>
                <c:pt idx="1914">
                  <c:v>103.96</c:v>
                </c:pt>
                <c:pt idx="1915">
                  <c:v>103.96</c:v>
                </c:pt>
                <c:pt idx="1916">
                  <c:v>103.91</c:v>
                </c:pt>
                <c:pt idx="1917">
                  <c:v>103.87</c:v>
                </c:pt>
                <c:pt idx="1918">
                  <c:v>103.85</c:v>
                </c:pt>
                <c:pt idx="1919">
                  <c:v>103.85</c:v>
                </c:pt>
                <c:pt idx="1920">
                  <c:v>103.86</c:v>
                </c:pt>
                <c:pt idx="1921">
                  <c:v>103.86</c:v>
                </c:pt>
                <c:pt idx="1922">
                  <c:v>103.86</c:v>
                </c:pt>
                <c:pt idx="1923">
                  <c:v>103.85</c:v>
                </c:pt>
                <c:pt idx="1924">
                  <c:v>103.82</c:v>
                </c:pt>
                <c:pt idx="1925">
                  <c:v>103.79</c:v>
                </c:pt>
                <c:pt idx="1926">
                  <c:v>103.77</c:v>
                </c:pt>
                <c:pt idx="1927">
                  <c:v>103.78</c:v>
                </c:pt>
                <c:pt idx="1928">
                  <c:v>103.81</c:v>
                </c:pt>
                <c:pt idx="1929">
                  <c:v>103.85</c:v>
                </c:pt>
                <c:pt idx="1930">
                  <c:v>103.9</c:v>
                </c:pt>
                <c:pt idx="1931">
                  <c:v>103.93</c:v>
                </c:pt>
                <c:pt idx="1932">
                  <c:v>103.91</c:v>
                </c:pt>
                <c:pt idx="1933">
                  <c:v>103.86</c:v>
                </c:pt>
                <c:pt idx="1934">
                  <c:v>103.82</c:v>
                </c:pt>
                <c:pt idx="1935">
                  <c:v>103.8</c:v>
                </c:pt>
                <c:pt idx="1936">
                  <c:v>103.76</c:v>
                </c:pt>
                <c:pt idx="1937">
                  <c:v>103.67</c:v>
                </c:pt>
                <c:pt idx="1938">
                  <c:v>103.55</c:v>
                </c:pt>
                <c:pt idx="1939">
                  <c:v>103.48</c:v>
                </c:pt>
                <c:pt idx="1940">
                  <c:v>103.49</c:v>
                </c:pt>
                <c:pt idx="1941">
                  <c:v>103.58</c:v>
                </c:pt>
                <c:pt idx="1942">
                  <c:v>103.68</c:v>
                </c:pt>
                <c:pt idx="1943">
                  <c:v>103.74</c:v>
                </c:pt>
                <c:pt idx="1944">
                  <c:v>103.75</c:v>
                </c:pt>
                <c:pt idx="1945">
                  <c:v>103.72</c:v>
                </c:pt>
                <c:pt idx="1946">
                  <c:v>103.67</c:v>
                </c:pt>
                <c:pt idx="1947">
                  <c:v>103.63</c:v>
                </c:pt>
                <c:pt idx="1948">
                  <c:v>103.62</c:v>
                </c:pt>
                <c:pt idx="1949">
                  <c:v>103.62</c:v>
                </c:pt>
                <c:pt idx="1950">
                  <c:v>103.57</c:v>
                </c:pt>
                <c:pt idx="1951">
                  <c:v>103.48</c:v>
                </c:pt>
                <c:pt idx="1952">
                  <c:v>103.38</c:v>
                </c:pt>
                <c:pt idx="1953">
                  <c:v>103.32</c:v>
                </c:pt>
                <c:pt idx="1954">
                  <c:v>103.31</c:v>
                </c:pt>
                <c:pt idx="1955">
                  <c:v>103.32</c:v>
                </c:pt>
                <c:pt idx="1956">
                  <c:v>103.35</c:v>
                </c:pt>
                <c:pt idx="1957">
                  <c:v>103.37</c:v>
                </c:pt>
                <c:pt idx="1958">
                  <c:v>103.38</c:v>
                </c:pt>
                <c:pt idx="1959">
                  <c:v>103.34</c:v>
                </c:pt>
                <c:pt idx="1960">
                  <c:v>103.31</c:v>
                </c:pt>
                <c:pt idx="1961">
                  <c:v>103.33</c:v>
                </c:pt>
                <c:pt idx="1962">
                  <c:v>103.39</c:v>
                </c:pt>
                <c:pt idx="1963">
                  <c:v>103.43</c:v>
                </c:pt>
                <c:pt idx="1964">
                  <c:v>103.41</c:v>
                </c:pt>
                <c:pt idx="1965">
                  <c:v>103.35</c:v>
                </c:pt>
                <c:pt idx="1966">
                  <c:v>103.31</c:v>
                </c:pt>
                <c:pt idx="1967">
                  <c:v>103.32</c:v>
                </c:pt>
                <c:pt idx="1968">
                  <c:v>103.39</c:v>
                </c:pt>
                <c:pt idx="1969">
                  <c:v>103.47</c:v>
                </c:pt>
                <c:pt idx="1970">
                  <c:v>103.53</c:v>
                </c:pt>
                <c:pt idx="1971">
                  <c:v>103.54</c:v>
                </c:pt>
                <c:pt idx="1972">
                  <c:v>103.51</c:v>
                </c:pt>
                <c:pt idx="1973">
                  <c:v>103.47</c:v>
                </c:pt>
                <c:pt idx="1974">
                  <c:v>103.4</c:v>
                </c:pt>
                <c:pt idx="1975">
                  <c:v>103.3</c:v>
                </c:pt>
                <c:pt idx="1976">
                  <c:v>103.21</c:v>
                </c:pt>
                <c:pt idx="1977">
                  <c:v>103.16</c:v>
                </c:pt>
                <c:pt idx="1978">
                  <c:v>103.17</c:v>
                </c:pt>
                <c:pt idx="1979">
                  <c:v>103.21</c:v>
                </c:pt>
                <c:pt idx="1980">
                  <c:v>103.24</c:v>
                </c:pt>
                <c:pt idx="1981">
                  <c:v>103.25</c:v>
                </c:pt>
                <c:pt idx="1982">
                  <c:v>103.28</c:v>
                </c:pt>
                <c:pt idx="1983">
                  <c:v>103.36</c:v>
                </c:pt>
                <c:pt idx="1984">
                  <c:v>103.47</c:v>
                </c:pt>
                <c:pt idx="1985">
                  <c:v>103.56</c:v>
                </c:pt>
                <c:pt idx="1986">
                  <c:v>103.57</c:v>
                </c:pt>
                <c:pt idx="1987">
                  <c:v>103.5</c:v>
                </c:pt>
                <c:pt idx="1988">
                  <c:v>103.38</c:v>
                </c:pt>
                <c:pt idx="1989">
                  <c:v>103.28</c:v>
                </c:pt>
                <c:pt idx="1990">
                  <c:v>103.23</c:v>
                </c:pt>
                <c:pt idx="1991">
                  <c:v>103.24</c:v>
                </c:pt>
                <c:pt idx="1992">
                  <c:v>103.3</c:v>
                </c:pt>
                <c:pt idx="1993">
                  <c:v>103.39</c:v>
                </c:pt>
                <c:pt idx="1994">
                  <c:v>103.45</c:v>
                </c:pt>
                <c:pt idx="1995">
                  <c:v>103.45</c:v>
                </c:pt>
                <c:pt idx="1996">
                  <c:v>103.4</c:v>
                </c:pt>
                <c:pt idx="1997">
                  <c:v>103.35</c:v>
                </c:pt>
                <c:pt idx="1998">
                  <c:v>103.31</c:v>
                </c:pt>
                <c:pt idx="1999">
                  <c:v>103.3</c:v>
                </c:pt>
                <c:pt idx="2000">
                  <c:v>103.31</c:v>
                </c:pt>
                <c:pt idx="2001">
                  <c:v>103.34</c:v>
                </c:pt>
                <c:pt idx="2002">
                  <c:v>103.41</c:v>
                </c:pt>
                <c:pt idx="2003">
                  <c:v>103.47</c:v>
                </c:pt>
                <c:pt idx="2004">
                  <c:v>103.5</c:v>
                </c:pt>
                <c:pt idx="2005">
                  <c:v>103.51</c:v>
                </c:pt>
                <c:pt idx="2006">
                  <c:v>103.47</c:v>
                </c:pt>
                <c:pt idx="2007">
                  <c:v>103.4</c:v>
                </c:pt>
                <c:pt idx="2008">
                  <c:v>103.33</c:v>
                </c:pt>
                <c:pt idx="2009">
                  <c:v>103.3</c:v>
                </c:pt>
                <c:pt idx="2010">
                  <c:v>103.33</c:v>
                </c:pt>
                <c:pt idx="2011">
                  <c:v>103.36</c:v>
                </c:pt>
                <c:pt idx="2012">
                  <c:v>103.35</c:v>
                </c:pt>
                <c:pt idx="2013">
                  <c:v>103.32</c:v>
                </c:pt>
                <c:pt idx="2014">
                  <c:v>103.31</c:v>
                </c:pt>
                <c:pt idx="2015">
                  <c:v>103.34</c:v>
                </c:pt>
                <c:pt idx="2016">
                  <c:v>103.35</c:v>
                </c:pt>
                <c:pt idx="2017">
                  <c:v>103.28</c:v>
                </c:pt>
                <c:pt idx="2018">
                  <c:v>103.18</c:v>
                </c:pt>
                <c:pt idx="2019">
                  <c:v>103.13</c:v>
                </c:pt>
                <c:pt idx="2020">
                  <c:v>103.17</c:v>
                </c:pt>
                <c:pt idx="2021">
                  <c:v>103.24</c:v>
                </c:pt>
                <c:pt idx="2022">
                  <c:v>103.27</c:v>
                </c:pt>
                <c:pt idx="2023">
                  <c:v>103.24</c:v>
                </c:pt>
                <c:pt idx="2024">
                  <c:v>103.2</c:v>
                </c:pt>
                <c:pt idx="2025">
                  <c:v>103.16</c:v>
                </c:pt>
                <c:pt idx="2026">
                  <c:v>103.09</c:v>
                </c:pt>
                <c:pt idx="2027">
                  <c:v>103</c:v>
                </c:pt>
                <c:pt idx="2028">
                  <c:v>102.93</c:v>
                </c:pt>
                <c:pt idx="2029">
                  <c:v>102.97</c:v>
                </c:pt>
                <c:pt idx="2030">
                  <c:v>103.11</c:v>
                </c:pt>
                <c:pt idx="2031">
                  <c:v>103.25</c:v>
                </c:pt>
                <c:pt idx="2032">
                  <c:v>103.34</c:v>
                </c:pt>
                <c:pt idx="2033">
                  <c:v>103.36</c:v>
                </c:pt>
                <c:pt idx="2034">
                  <c:v>103.37</c:v>
                </c:pt>
                <c:pt idx="2035">
                  <c:v>103.38</c:v>
                </c:pt>
                <c:pt idx="2036">
                  <c:v>103.41</c:v>
                </c:pt>
                <c:pt idx="2037">
                  <c:v>103.45</c:v>
                </c:pt>
                <c:pt idx="2038">
                  <c:v>103.5</c:v>
                </c:pt>
                <c:pt idx="2039">
                  <c:v>103.53</c:v>
                </c:pt>
                <c:pt idx="2040">
                  <c:v>103.55</c:v>
                </c:pt>
                <c:pt idx="2041">
                  <c:v>103.54</c:v>
                </c:pt>
                <c:pt idx="2042">
                  <c:v>103.49</c:v>
                </c:pt>
                <c:pt idx="2043">
                  <c:v>103.44</c:v>
                </c:pt>
                <c:pt idx="2044">
                  <c:v>103.43</c:v>
                </c:pt>
                <c:pt idx="2045">
                  <c:v>103.51</c:v>
                </c:pt>
                <c:pt idx="2046">
                  <c:v>103.64</c:v>
                </c:pt>
                <c:pt idx="2047">
                  <c:v>103.74</c:v>
                </c:pt>
                <c:pt idx="2048">
                  <c:v>103.77</c:v>
                </c:pt>
                <c:pt idx="2049">
                  <c:v>103.74</c:v>
                </c:pt>
                <c:pt idx="2050">
                  <c:v>103.71</c:v>
                </c:pt>
                <c:pt idx="2051">
                  <c:v>103.71</c:v>
                </c:pt>
                <c:pt idx="2052">
                  <c:v>103.72</c:v>
                </c:pt>
                <c:pt idx="2053">
                  <c:v>103.73</c:v>
                </c:pt>
                <c:pt idx="2054">
                  <c:v>103.73</c:v>
                </c:pt>
                <c:pt idx="2055">
                  <c:v>103.73</c:v>
                </c:pt>
                <c:pt idx="2056">
                  <c:v>103.73</c:v>
                </c:pt>
                <c:pt idx="2057">
                  <c:v>103.74</c:v>
                </c:pt>
                <c:pt idx="2058">
                  <c:v>103.76</c:v>
                </c:pt>
                <c:pt idx="2059">
                  <c:v>103.82</c:v>
                </c:pt>
                <c:pt idx="2060">
                  <c:v>103.9</c:v>
                </c:pt>
                <c:pt idx="2061">
                  <c:v>103.97</c:v>
                </c:pt>
                <c:pt idx="2062">
                  <c:v>103.99</c:v>
                </c:pt>
                <c:pt idx="2063">
                  <c:v>103.94</c:v>
                </c:pt>
                <c:pt idx="2064">
                  <c:v>103.87</c:v>
                </c:pt>
                <c:pt idx="2065">
                  <c:v>103.82</c:v>
                </c:pt>
                <c:pt idx="2066">
                  <c:v>103.83</c:v>
                </c:pt>
                <c:pt idx="2067">
                  <c:v>103.85</c:v>
                </c:pt>
                <c:pt idx="2068">
                  <c:v>103.88</c:v>
                </c:pt>
                <c:pt idx="2069">
                  <c:v>103.92</c:v>
                </c:pt>
                <c:pt idx="2070">
                  <c:v>103.97</c:v>
                </c:pt>
                <c:pt idx="2071">
                  <c:v>103.99</c:v>
                </c:pt>
                <c:pt idx="2072">
                  <c:v>103.99</c:v>
                </c:pt>
                <c:pt idx="2073">
                  <c:v>103.99</c:v>
                </c:pt>
                <c:pt idx="2074">
                  <c:v>104</c:v>
                </c:pt>
                <c:pt idx="2075">
                  <c:v>104.01</c:v>
                </c:pt>
                <c:pt idx="2076">
                  <c:v>104.01</c:v>
                </c:pt>
                <c:pt idx="2077">
                  <c:v>104.01</c:v>
                </c:pt>
                <c:pt idx="2078">
                  <c:v>104.01</c:v>
                </c:pt>
                <c:pt idx="2079">
                  <c:v>104.01</c:v>
                </c:pt>
                <c:pt idx="2080">
                  <c:v>104.03</c:v>
                </c:pt>
                <c:pt idx="2081">
                  <c:v>104.05</c:v>
                </c:pt>
                <c:pt idx="2082">
                  <c:v>104.06</c:v>
                </c:pt>
                <c:pt idx="2083">
                  <c:v>104.06</c:v>
                </c:pt>
                <c:pt idx="2084">
                  <c:v>104.03</c:v>
                </c:pt>
                <c:pt idx="2085">
                  <c:v>104.02</c:v>
                </c:pt>
                <c:pt idx="2086">
                  <c:v>104.02</c:v>
                </c:pt>
                <c:pt idx="2087">
                  <c:v>104.03</c:v>
                </c:pt>
                <c:pt idx="2088">
                  <c:v>104.03</c:v>
                </c:pt>
                <c:pt idx="2089">
                  <c:v>104</c:v>
                </c:pt>
                <c:pt idx="2090">
                  <c:v>103.96</c:v>
                </c:pt>
                <c:pt idx="2091">
                  <c:v>103.93</c:v>
                </c:pt>
                <c:pt idx="2092">
                  <c:v>103.93</c:v>
                </c:pt>
                <c:pt idx="2093">
                  <c:v>103.96</c:v>
                </c:pt>
                <c:pt idx="2094">
                  <c:v>104.01</c:v>
                </c:pt>
                <c:pt idx="2095">
                  <c:v>104.07</c:v>
                </c:pt>
                <c:pt idx="2096">
                  <c:v>104.09</c:v>
                </c:pt>
                <c:pt idx="2097">
                  <c:v>104.09</c:v>
                </c:pt>
                <c:pt idx="2098">
                  <c:v>104.08</c:v>
                </c:pt>
                <c:pt idx="2099">
                  <c:v>104.07</c:v>
                </c:pt>
                <c:pt idx="2100">
                  <c:v>104.06</c:v>
                </c:pt>
                <c:pt idx="2101">
                  <c:v>104.05</c:v>
                </c:pt>
                <c:pt idx="2102">
                  <c:v>104.04</c:v>
                </c:pt>
                <c:pt idx="2103">
                  <c:v>104.04</c:v>
                </c:pt>
                <c:pt idx="2104">
                  <c:v>104.04</c:v>
                </c:pt>
                <c:pt idx="2105">
                  <c:v>104.04</c:v>
                </c:pt>
                <c:pt idx="2106">
                  <c:v>104.06</c:v>
                </c:pt>
                <c:pt idx="2107">
                  <c:v>104.08</c:v>
                </c:pt>
                <c:pt idx="2108">
                  <c:v>104.1</c:v>
                </c:pt>
                <c:pt idx="2109">
                  <c:v>104.09</c:v>
                </c:pt>
                <c:pt idx="2110">
                  <c:v>104.06</c:v>
                </c:pt>
                <c:pt idx="2111">
                  <c:v>104.02</c:v>
                </c:pt>
                <c:pt idx="2112">
                  <c:v>104.02</c:v>
                </c:pt>
                <c:pt idx="2113">
                  <c:v>104.04</c:v>
                </c:pt>
                <c:pt idx="2114">
                  <c:v>104.06</c:v>
                </c:pt>
                <c:pt idx="2115">
                  <c:v>104.06</c:v>
                </c:pt>
                <c:pt idx="2116">
                  <c:v>104.04</c:v>
                </c:pt>
                <c:pt idx="2117">
                  <c:v>104.01</c:v>
                </c:pt>
                <c:pt idx="2118">
                  <c:v>104.01</c:v>
                </c:pt>
                <c:pt idx="2119">
                  <c:v>104.02</c:v>
                </c:pt>
                <c:pt idx="2120">
                  <c:v>104.04</c:v>
                </c:pt>
                <c:pt idx="2121">
                  <c:v>104.05</c:v>
                </c:pt>
                <c:pt idx="2122">
                  <c:v>104.06</c:v>
                </c:pt>
                <c:pt idx="2123">
                  <c:v>104.06</c:v>
                </c:pt>
                <c:pt idx="2124">
                  <c:v>104.05</c:v>
                </c:pt>
                <c:pt idx="2125">
                  <c:v>104.05</c:v>
                </c:pt>
                <c:pt idx="2126">
                  <c:v>104.06</c:v>
                </c:pt>
                <c:pt idx="2127">
                  <c:v>104.07</c:v>
                </c:pt>
                <c:pt idx="2128">
                  <c:v>104.1</c:v>
                </c:pt>
                <c:pt idx="2129">
                  <c:v>104.14</c:v>
                </c:pt>
                <c:pt idx="2130">
                  <c:v>104.19</c:v>
                </c:pt>
                <c:pt idx="2131">
                  <c:v>104.23</c:v>
                </c:pt>
                <c:pt idx="2132">
                  <c:v>104.25</c:v>
                </c:pt>
                <c:pt idx="2133">
                  <c:v>104.23</c:v>
                </c:pt>
                <c:pt idx="2134">
                  <c:v>104.17</c:v>
                </c:pt>
                <c:pt idx="2135">
                  <c:v>104.1</c:v>
                </c:pt>
                <c:pt idx="2136">
                  <c:v>104.06</c:v>
                </c:pt>
                <c:pt idx="2137">
                  <c:v>104.05</c:v>
                </c:pt>
                <c:pt idx="2138">
                  <c:v>104.07</c:v>
                </c:pt>
                <c:pt idx="2139">
                  <c:v>104.08</c:v>
                </c:pt>
                <c:pt idx="2140">
                  <c:v>104.08</c:v>
                </c:pt>
                <c:pt idx="2141">
                  <c:v>104.07</c:v>
                </c:pt>
                <c:pt idx="2142">
                  <c:v>104.08</c:v>
                </c:pt>
                <c:pt idx="2143">
                  <c:v>104.08</c:v>
                </c:pt>
                <c:pt idx="2144">
                  <c:v>104.07</c:v>
                </c:pt>
                <c:pt idx="2145">
                  <c:v>104.06</c:v>
                </c:pt>
                <c:pt idx="2146">
                  <c:v>104.05</c:v>
                </c:pt>
                <c:pt idx="2147">
                  <c:v>104.03</c:v>
                </c:pt>
                <c:pt idx="2148">
                  <c:v>104.01</c:v>
                </c:pt>
                <c:pt idx="2149">
                  <c:v>104</c:v>
                </c:pt>
                <c:pt idx="2150">
                  <c:v>104.01</c:v>
                </c:pt>
                <c:pt idx="2151">
                  <c:v>104.02</c:v>
                </c:pt>
                <c:pt idx="2152">
                  <c:v>104.04</c:v>
                </c:pt>
                <c:pt idx="2153">
                  <c:v>104.08</c:v>
                </c:pt>
                <c:pt idx="2154">
                  <c:v>104.14</c:v>
                </c:pt>
                <c:pt idx="2155">
                  <c:v>104.16</c:v>
                </c:pt>
                <c:pt idx="2156">
                  <c:v>104.14</c:v>
                </c:pt>
                <c:pt idx="2157">
                  <c:v>104.09</c:v>
                </c:pt>
                <c:pt idx="2158">
                  <c:v>104.05</c:v>
                </c:pt>
                <c:pt idx="2159">
                  <c:v>104.03</c:v>
                </c:pt>
                <c:pt idx="2160">
                  <c:v>104.01</c:v>
                </c:pt>
                <c:pt idx="2161">
                  <c:v>104.01</c:v>
                </c:pt>
                <c:pt idx="2162">
                  <c:v>104.01</c:v>
                </c:pt>
                <c:pt idx="2163">
                  <c:v>104.02</c:v>
                </c:pt>
                <c:pt idx="2164">
                  <c:v>104.02</c:v>
                </c:pt>
                <c:pt idx="2165">
                  <c:v>104.02</c:v>
                </c:pt>
                <c:pt idx="2166">
                  <c:v>104.03</c:v>
                </c:pt>
                <c:pt idx="2167">
                  <c:v>104.04</c:v>
                </c:pt>
                <c:pt idx="2168">
                  <c:v>104.04</c:v>
                </c:pt>
                <c:pt idx="2169">
                  <c:v>104.01</c:v>
                </c:pt>
                <c:pt idx="2170">
                  <c:v>103.96</c:v>
                </c:pt>
                <c:pt idx="2171">
                  <c:v>103.94</c:v>
                </c:pt>
                <c:pt idx="2172">
                  <c:v>103.96</c:v>
                </c:pt>
                <c:pt idx="2173">
                  <c:v>103.99</c:v>
                </c:pt>
                <c:pt idx="2174">
                  <c:v>104</c:v>
                </c:pt>
                <c:pt idx="2175">
                  <c:v>103.99</c:v>
                </c:pt>
                <c:pt idx="2176">
                  <c:v>103.96</c:v>
                </c:pt>
                <c:pt idx="2177">
                  <c:v>103.95</c:v>
                </c:pt>
                <c:pt idx="2178">
                  <c:v>103.94</c:v>
                </c:pt>
                <c:pt idx="2179">
                  <c:v>103.93</c:v>
                </c:pt>
                <c:pt idx="2180">
                  <c:v>103.94</c:v>
                </c:pt>
                <c:pt idx="2181">
                  <c:v>103.94</c:v>
                </c:pt>
                <c:pt idx="2182">
                  <c:v>103.95</c:v>
                </c:pt>
                <c:pt idx="2183">
                  <c:v>103.94</c:v>
                </c:pt>
                <c:pt idx="2184">
                  <c:v>103.93</c:v>
                </c:pt>
                <c:pt idx="2185">
                  <c:v>103.92</c:v>
                </c:pt>
                <c:pt idx="2186">
                  <c:v>103.92</c:v>
                </c:pt>
                <c:pt idx="2187">
                  <c:v>103.93</c:v>
                </c:pt>
                <c:pt idx="2188">
                  <c:v>103.92</c:v>
                </c:pt>
                <c:pt idx="2189">
                  <c:v>103.89</c:v>
                </c:pt>
                <c:pt idx="2190">
                  <c:v>103.86</c:v>
                </c:pt>
                <c:pt idx="2191">
                  <c:v>103.83</c:v>
                </c:pt>
                <c:pt idx="2192">
                  <c:v>103.81</c:v>
                </c:pt>
                <c:pt idx="2193">
                  <c:v>103.81</c:v>
                </c:pt>
                <c:pt idx="2194">
                  <c:v>103.83</c:v>
                </c:pt>
                <c:pt idx="2195">
                  <c:v>103.86</c:v>
                </c:pt>
                <c:pt idx="2196">
                  <c:v>103.88</c:v>
                </c:pt>
                <c:pt idx="2197">
                  <c:v>103.89</c:v>
                </c:pt>
                <c:pt idx="2198">
                  <c:v>103.89</c:v>
                </c:pt>
                <c:pt idx="2199">
                  <c:v>103.87</c:v>
                </c:pt>
                <c:pt idx="2200">
                  <c:v>103.82</c:v>
                </c:pt>
                <c:pt idx="2201">
                  <c:v>103.76</c:v>
                </c:pt>
                <c:pt idx="2202">
                  <c:v>103.71</c:v>
                </c:pt>
                <c:pt idx="2203">
                  <c:v>103.7</c:v>
                </c:pt>
                <c:pt idx="2204">
                  <c:v>103.7</c:v>
                </c:pt>
                <c:pt idx="2205">
                  <c:v>103.7</c:v>
                </c:pt>
                <c:pt idx="2206">
                  <c:v>103.69</c:v>
                </c:pt>
                <c:pt idx="2207">
                  <c:v>103.67</c:v>
                </c:pt>
                <c:pt idx="2208">
                  <c:v>103.62</c:v>
                </c:pt>
                <c:pt idx="2209">
                  <c:v>103.57</c:v>
                </c:pt>
                <c:pt idx="2210">
                  <c:v>103.53</c:v>
                </c:pt>
                <c:pt idx="2211">
                  <c:v>103.51</c:v>
                </c:pt>
                <c:pt idx="2212">
                  <c:v>103.51</c:v>
                </c:pt>
                <c:pt idx="2213">
                  <c:v>103.52</c:v>
                </c:pt>
                <c:pt idx="2214">
                  <c:v>103.53</c:v>
                </c:pt>
                <c:pt idx="2215">
                  <c:v>103.51</c:v>
                </c:pt>
                <c:pt idx="2216">
                  <c:v>103.46</c:v>
                </c:pt>
                <c:pt idx="2217">
                  <c:v>103.39</c:v>
                </c:pt>
                <c:pt idx="2218">
                  <c:v>103.31</c:v>
                </c:pt>
                <c:pt idx="2219">
                  <c:v>103.24</c:v>
                </c:pt>
                <c:pt idx="2220">
                  <c:v>103.18</c:v>
                </c:pt>
                <c:pt idx="2221">
                  <c:v>103.14</c:v>
                </c:pt>
                <c:pt idx="2222">
                  <c:v>103.11</c:v>
                </c:pt>
                <c:pt idx="2223">
                  <c:v>103.07</c:v>
                </c:pt>
                <c:pt idx="2224">
                  <c:v>103.02</c:v>
                </c:pt>
                <c:pt idx="2225">
                  <c:v>102.98</c:v>
                </c:pt>
                <c:pt idx="2226">
                  <c:v>102.94</c:v>
                </c:pt>
                <c:pt idx="2227">
                  <c:v>102.86</c:v>
                </c:pt>
                <c:pt idx="2228">
                  <c:v>102.76</c:v>
                </c:pt>
                <c:pt idx="2229">
                  <c:v>102.68</c:v>
                </c:pt>
                <c:pt idx="2230">
                  <c:v>102.64</c:v>
                </c:pt>
                <c:pt idx="2231">
                  <c:v>102.58</c:v>
                </c:pt>
                <c:pt idx="2232">
                  <c:v>102.48</c:v>
                </c:pt>
                <c:pt idx="2233">
                  <c:v>102.33</c:v>
                </c:pt>
                <c:pt idx="2234">
                  <c:v>102.18</c:v>
                </c:pt>
                <c:pt idx="2235">
                  <c:v>102.05</c:v>
                </c:pt>
                <c:pt idx="2236">
                  <c:v>101.94</c:v>
                </c:pt>
                <c:pt idx="2237">
                  <c:v>101.79</c:v>
                </c:pt>
                <c:pt idx="2238">
                  <c:v>101.6</c:v>
                </c:pt>
                <c:pt idx="2239">
                  <c:v>101.39</c:v>
                </c:pt>
                <c:pt idx="2240">
                  <c:v>101.18</c:v>
                </c:pt>
                <c:pt idx="2241">
                  <c:v>100.96</c:v>
                </c:pt>
                <c:pt idx="2242">
                  <c:v>100.69</c:v>
                </c:pt>
                <c:pt idx="2243">
                  <c:v>100.36</c:v>
                </c:pt>
                <c:pt idx="2244">
                  <c:v>99.96</c:v>
                </c:pt>
                <c:pt idx="2245">
                  <c:v>99.54</c:v>
                </c:pt>
                <c:pt idx="2246">
                  <c:v>99.1</c:v>
                </c:pt>
                <c:pt idx="2247">
                  <c:v>98.56</c:v>
                </c:pt>
                <c:pt idx="2248">
                  <c:v>97.84</c:v>
                </c:pt>
                <c:pt idx="2249">
                  <c:v>96.9</c:v>
                </c:pt>
                <c:pt idx="2250">
                  <c:v>95.79</c:v>
                </c:pt>
                <c:pt idx="2251">
                  <c:v>94.59</c:v>
                </c:pt>
                <c:pt idx="2252">
                  <c:v>93.28</c:v>
                </c:pt>
                <c:pt idx="2253">
                  <c:v>91.85</c:v>
                </c:pt>
                <c:pt idx="2254">
                  <c:v>90.26</c:v>
                </c:pt>
                <c:pt idx="2255">
                  <c:v>88.48</c:v>
                </c:pt>
                <c:pt idx="2256">
                  <c:v>86.51</c:v>
                </c:pt>
                <c:pt idx="2257">
                  <c:v>84.38</c:v>
                </c:pt>
                <c:pt idx="2258">
                  <c:v>82.1</c:v>
                </c:pt>
                <c:pt idx="2259">
                  <c:v>79.569999999999993</c:v>
                </c:pt>
                <c:pt idx="2260">
                  <c:v>76.75</c:v>
                </c:pt>
                <c:pt idx="2261">
                  <c:v>73.91</c:v>
                </c:pt>
                <c:pt idx="2262">
                  <c:v>71.41</c:v>
                </c:pt>
                <c:pt idx="2263">
                  <c:v>69.239999999999995</c:v>
                </c:pt>
                <c:pt idx="2264">
                  <c:v>66.959999999999994</c:v>
                </c:pt>
                <c:pt idx="2265">
                  <c:v>64.05</c:v>
                </c:pt>
                <c:pt idx="2266">
                  <c:v>60.68</c:v>
                </c:pt>
                <c:pt idx="2267">
                  <c:v>57.71</c:v>
                </c:pt>
                <c:pt idx="2268">
                  <c:v>55.44</c:v>
                </c:pt>
                <c:pt idx="2269">
                  <c:v>53.53</c:v>
                </c:pt>
                <c:pt idx="2270">
                  <c:v>51.68</c:v>
                </c:pt>
                <c:pt idx="2271">
                  <c:v>49.93</c:v>
                </c:pt>
                <c:pt idx="2272">
                  <c:v>48.36</c:v>
                </c:pt>
                <c:pt idx="2273">
                  <c:v>47</c:v>
                </c:pt>
                <c:pt idx="2274">
                  <c:v>45.82</c:v>
                </c:pt>
                <c:pt idx="2275">
                  <c:v>44.79</c:v>
                </c:pt>
                <c:pt idx="2276">
                  <c:v>43.93</c:v>
                </c:pt>
                <c:pt idx="2277">
                  <c:v>43.25</c:v>
                </c:pt>
                <c:pt idx="2278">
                  <c:v>42.81</c:v>
                </c:pt>
                <c:pt idx="2279">
                  <c:v>42.62</c:v>
                </c:pt>
                <c:pt idx="2280">
                  <c:v>42.64</c:v>
                </c:pt>
                <c:pt idx="2281">
                  <c:v>42.76</c:v>
                </c:pt>
                <c:pt idx="2282">
                  <c:v>42.95</c:v>
                </c:pt>
                <c:pt idx="2283">
                  <c:v>43.3</c:v>
                </c:pt>
                <c:pt idx="2284">
                  <c:v>43.8</c:v>
                </c:pt>
                <c:pt idx="2285">
                  <c:v>44.35</c:v>
                </c:pt>
                <c:pt idx="2286">
                  <c:v>44.91</c:v>
                </c:pt>
                <c:pt idx="2287">
                  <c:v>45.52</c:v>
                </c:pt>
                <c:pt idx="2288">
                  <c:v>46.16</c:v>
                </c:pt>
                <c:pt idx="2289">
                  <c:v>46.81</c:v>
                </c:pt>
                <c:pt idx="2290">
                  <c:v>47.45</c:v>
                </c:pt>
                <c:pt idx="2291">
                  <c:v>48.12</c:v>
                </c:pt>
                <c:pt idx="2292">
                  <c:v>48.83</c:v>
                </c:pt>
                <c:pt idx="2293">
                  <c:v>49.56</c:v>
                </c:pt>
                <c:pt idx="2294">
                  <c:v>50.34</c:v>
                </c:pt>
                <c:pt idx="2295">
                  <c:v>51.21</c:v>
                </c:pt>
                <c:pt idx="2296">
                  <c:v>52.15</c:v>
                </c:pt>
                <c:pt idx="2297">
                  <c:v>53.14</c:v>
                </c:pt>
                <c:pt idx="2298">
                  <c:v>54.31</c:v>
                </c:pt>
                <c:pt idx="2299">
                  <c:v>55.85</c:v>
                </c:pt>
                <c:pt idx="2300">
                  <c:v>57.64</c:v>
                </c:pt>
                <c:pt idx="2301">
                  <c:v>59.28</c:v>
                </c:pt>
                <c:pt idx="2302">
                  <c:v>60.81</c:v>
                </c:pt>
                <c:pt idx="2303">
                  <c:v>62.62</c:v>
                </c:pt>
                <c:pt idx="2304">
                  <c:v>64.87</c:v>
                </c:pt>
                <c:pt idx="2305">
                  <c:v>67.16</c:v>
                </c:pt>
                <c:pt idx="2306">
                  <c:v>69.180000000000007</c:v>
                </c:pt>
                <c:pt idx="2307">
                  <c:v>71.02</c:v>
                </c:pt>
                <c:pt idx="2308">
                  <c:v>72.89</c:v>
                </c:pt>
                <c:pt idx="2309">
                  <c:v>74.849999999999994</c:v>
                </c:pt>
                <c:pt idx="2310">
                  <c:v>76.819999999999993</c:v>
                </c:pt>
                <c:pt idx="2311">
                  <c:v>78.680000000000007</c:v>
                </c:pt>
                <c:pt idx="2312">
                  <c:v>80.34</c:v>
                </c:pt>
                <c:pt idx="2313">
                  <c:v>81.8</c:v>
                </c:pt>
                <c:pt idx="2314">
                  <c:v>83.2</c:v>
                </c:pt>
                <c:pt idx="2315">
                  <c:v>84.73</c:v>
                </c:pt>
                <c:pt idx="2316">
                  <c:v>86.26</c:v>
                </c:pt>
                <c:pt idx="2317">
                  <c:v>87.47</c:v>
                </c:pt>
                <c:pt idx="2318">
                  <c:v>88.36</c:v>
                </c:pt>
                <c:pt idx="2319">
                  <c:v>89.14</c:v>
                </c:pt>
                <c:pt idx="2320">
                  <c:v>89.91</c:v>
                </c:pt>
                <c:pt idx="2321">
                  <c:v>90.6</c:v>
                </c:pt>
                <c:pt idx="2322">
                  <c:v>91.21</c:v>
                </c:pt>
                <c:pt idx="2323">
                  <c:v>91.78</c:v>
                </c:pt>
                <c:pt idx="2324">
                  <c:v>92.33</c:v>
                </c:pt>
                <c:pt idx="2325">
                  <c:v>92.8</c:v>
                </c:pt>
                <c:pt idx="2326">
                  <c:v>93.15</c:v>
                </c:pt>
                <c:pt idx="2327">
                  <c:v>93.43</c:v>
                </c:pt>
                <c:pt idx="2328">
                  <c:v>93.7</c:v>
                </c:pt>
                <c:pt idx="2329">
                  <c:v>93.94</c:v>
                </c:pt>
                <c:pt idx="2330">
                  <c:v>94.13</c:v>
                </c:pt>
                <c:pt idx="2331">
                  <c:v>94.3</c:v>
                </c:pt>
                <c:pt idx="2332">
                  <c:v>94.43</c:v>
                </c:pt>
                <c:pt idx="2333">
                  <c:v>94.53</c:v>
                </c:pt>
                <c:pt idx="2334">
                  <c:v>94.6</c:v>
                </c:pt>
                <c:pt idx="2335">
                  <c:v>94.69</c:v>
                </c:pt>
                <c:pt idx="2336">
                  <c:v>94.77</c:v>
                </c:pt>
                <c:pt idx="2337">
                  <c:v>94.82</c:v>
                </c:pt>
                <c:pt idx="2338">
                  <c:v>94.86</c:v>
                </c:pt>
                <c:pt idx="2339">
                  <c:v>94.9</c:v>
                </c:pt>
                <c:pt idx="2340">
                  <c:v>94.97</c:v>
                </c:pt>
                <c:pt idx="2341">
                  <c:v>95.05</c:v>
                </c:pt>
                <c:pt idx="2342">
                  <c:v>95.17</c:v>
                </c:pt>
                <c:pt idx="2343">
                  <c:v>95.33</c:v>
                </c:pt>
                <c:pt idx="2344">
                  <c:v>95.54</c:v>
                </c:pt>
                <c:pt idx="2345">
                  <c:v>95.76</c:v>
                </c:pt>
                <c:pt idx="2346">
                  <c:v>95.91</c:v>
                </c:pt>
                <c:pt idx="2347">
                  <c:v>96.01</c:v>
                </c:pt>
                <c:pt idx="2348">
                  <c:v>96.09</c:v>
                </c:pt>
                <c:pt idx="2349">
                  <c:v>96.16</c:v>
                </c:pt>
                <c:pt idx="2350">
                  <c:v>96.26</c:v>
                </c:pt>
                <c:pt idx="2351">
                  <c:v>96.4</c:v>
                </c:pt>
                <c:pt idx="2352">
                  <c:v>96.55</c:v>
                </c:pt>
                <c:pt idx="2353">
                  <c:v>96.65</c:v>
                </c:pt>
                <c:pt idx="2354">
                  <c:v>96.71</c:v>
                </c:pt>
                <c:pt idx="2355">
                  <c:v>96.74</c:v>
                </c:pt>
                <c:pt idx="2356">
                  <c:v>96.77</c:v>
                </c:pt>
                <c:pt idx="2357">
                  <c:v>96.79</c:v>
                </c:pt>
                <c:pt idx="2358">
                  <c:v>96.82</c:v>
                </c:pt>
                <c:pt idx="2359">
                  <c:v>96.87</c:v>
                </c:pt>
                <c:pt idx="2360">
                  <c:v>96.94</c:v>
                </c:pt>
                <c:pt idx="2361">
                  <c:v>97.04</c:v>
                </c:pt>
                <c:pt idx="2362">
                  <c:v>97.15</c:v>
                </c:pt>
                <c:pt idx="2363">
                  <c:v>97.27</c:v>
                </c:pt>
                <c:pt idx="2364">
                  <c:v>97.4</c:v>
                </c:pt>
                <c:pt idx="2365">
                  <c:v>97.54</c:v>
                </c:pt>
                <c:pt idx="2366">
                  <c:v>97.65</c:v>
                </c:pt>
                <c:pt idx="2367">
                  <c:v>97.74</c:v>
                </c:pt>
                <c:pt idx="2368">
                  <c:v>97.85</c:v>
                </c:pt>
                <c:pt idx="2369">
                  <c:v>97.99</c:v>
                </c:pt>
                <c:pt idx="2370">
                  <c:v>98.13</c:v>
                </c:pt>
                <c:pt idx="2371">
                  <c:v>98.26</c:v>
                </c:pt>
                <c:pt idx="2372">
                  <c:v>98.37</c:v>
                </c:pt>
                <c:pt idx="2373">
                  <c:v>98.48</c:v>
                </c:pt>
                <c:pt idx="2374">
                  <c:v>98.6</c:v>
                </c:pt>
                <c:pt idx="2375">
                  <c:v>98.72</c:v>
                </c:pt>
                <c:pt idx="2376">
                  <c:v>98.83</c:v>
                </c:pt>
                <c:pt idx="2377">
                  <c:v>98.91</c:v>
                </c:pt>
                <c:pt idx="2378">
                  <c:v>98.98</c:v>
                </c:pt>
                <c:pt idx="2379">
                  <c:v>99.05</c:v>
                </c:pt>
                <c:pt idx="2380">
                  <c:v>99.13</c:v>
                </c:pt>
                <c:pt idx="2381">
                  <c:v>99.21</c:v>
                </c:pt>
                <c:pt idx="2382">
                  <c:v>99.27</c:v>
                </c:pt>
                <c:pt idx="2383">
                  <c:v>99.29</c:v>
                </c:pt>
                <c:pt idx="2384">
                  <c:v>99.29</c:v>
                </c:pt>
                <c:pt idx="2385">
                  <c:v>99.28</c:v>
                </c:pt>
                <c:pt idx="2386">
                  <c:v>99.28</c:v>
                </c:pt>
                <c:pt idx="2387">
                  <c:v>99.29</c:v>
                </c:pt>
                <c:pt idx="2388">
                  <c:v>99.3</c:v>
                </c:pt>
                <c:pt idx="2389">
                  <c:v>99.29</c:v>
                </c:pt>
                <c:pt idx="2390">
                  <c:v>99.26</c:v>
                </c:pt>
                <c:pt idx="2391">
                  <c:v>99.23</c:v>
                </c:pt>
                <c:pt idx="2392">
                  <c:v>99.18</c:v>
                </c:pt>
                <c:pt idx="2393">
                  <c:v>99.11</c:v>
                </c:pt>
                <c:pt idx="2394">
                  <c:v>99.02</c:v>
                </c:pt>
                <c:pt idx="2395">
                  <c:v>98.92</c:v>
                </c:pt>
                <c:pt idx="2396">
                  <c:v>98.8</c:v>
                </c:pt>
                <c:pt idx="2397">
                  <c:v>98.67</c:v>
                </c:pt>
                <c:pt idx="2398">
                  <c:v>98.52</c:v>
                </c:pt>
                <c:pt idx="2399">
                  <c:v>98.38</c:v>
                </c:pt>
                <c:pt idx="2400">
                  <c:v>98.26</c:v>
                </c:pt>
                <c:pt idx="2401">
                  <c:v>98.17</c:v>
                </c:pt>
                <c:pt idx="2402">
                  <c:v>98.1</c:v>
                </c:pt>
                <c:pt idx="2403">
                  <c:v>98.03</c:v>
                </c:pt>
                <c:pt idx="2404">
                  <c:v>97.96</c:v>
                </c:pt>
                <c:pt idx="2405">
                  <c:v>97.88</c:v>
                </c:pt>
                <c:pt idx="2406">
                  <c:v>97.79</c:v>
                </c:pt>
                <c:pt idx="2407">
                  <c:v>97.71</c:v>
                </c:pt>
                <c:pt idx="2408">
                  <c:v>97.63</c:v>
                </c:pt>
                <c:pt idx="2409">
                  <c:v>97.55</c:v>
                </c:pt>
                <c:pt idx="2410">
                  <c:v>97.47</c:v>
                </c:pt>
                <c:pt idx="2411">
                  <c:v>97.39</c:v>
                </c:pt>
                <c:pt idx="2412">
                  <c:v>97.31</c:v>
                </c:pt>
                <c:pt idx="2413">
                  <c:v>97.23</c:v>
                </c:pt>
                <c:pt idx="2414">
                  <c:v>97.13</c:v>
                </c:pt>
                <c:pt idx="2415">
                  <c:v>97.04</c:v>
                </c:pt>
                <c:pt idx="2416">
                  <c:v>96.96</c:v>
                </c:pt>
                <c:pt idx="2417">
                  <c:v>96.89</c:v>
                </c:pt>
                <c:pt idx="2418">
                  <c:v>96.84</c:v>
                </c:pt>
                <c:pt idx="2419">
                  <c:v>96.79</c:v>
                </c:pt>
                <c:pt idx="2420">
                  <c:v>96.75</c:v>
                </c:pt>
                <c:pt idx="2421">
                  <c:v>96.74</c:v>
                </c:pt>
                <c:pt idx="2422">
                  <c:v>96.77</c:v>
                </c:pt>
                <c:pt idx="2423">
                  <c:v>96.79</c:v>
                </c:pt>
                <c:pt idx="2424">
                  <c:v>96.81</c:v>
                </c:pt>
                <c:pt idx="2425">
                  <c:v>96.88</c:v>
                </c:pt>
                <c:pt idx="2426">
                  <c:v>96.98</c:v>
                </c:pt>
                <c:pt idx="2427">
                  <c:v>97.11</c:v>
                </c:pt>
                <c:pt idx="2428">
                  <c:v>97.25</c:v>
                </c:pt>
                <c:pt idx="2429">
                  <c:v>97.4</c:v>
                </c:pt>
                <c:pt idx="2430">
                  <c:v>97.52</c:v>
                </c:pt>
                <c:pt idx="2431">
                  <c:v>97.61</c:v>
                </c:pt>
                <c:pt idx="2432">
                  <c:v>97.7</c:v>
                </c:pt>
                <c:pt idx="2433">
                  <c:v>97.8</c:v>
                </c:pt>
                <c:pt idx="2434">
                  <c:v>97.93</c:v>
                </c:pt>
                <c:pt idx="2435">
                  <c:v>98.08</c:v>
                </c:pt>
                <c:pt idx="2436">
                  <c:v>98.24</c:v>
                </c:pt>
                <c:pt idx="2437">
                  <c:v>98.43</c:v>
                </c:pt>
                <c:pt idx="2438">
                  <c:v>98.66</c:v>
                </c:pt>
                <c:pt idx="2439">
                  <c:v>98.9</c:v>
                </c:pt>
                <c:pt idx="2440">
                  <c:v>99.05</c:v>
                </c:pt>
                <c:pt idx="2441">
                  <c:v>99.1</c:v>
                </c:pt>
                <c:pt idx="2442">
                  <c:v>99.15</c:v>
                </c:pt>
                <c:pt idx="2443">
                  <c:v>99.2</c:v>
                </c:pt>
                <c:pt idx="2444">
                  <c:v>99.26</c:v>
                </c:pt>
                <c:pt idx="2445">
                  <c:v>99.34</c:v>
                </c:pt>
                <c:pt idx="2446">
                  <c:v>99.41</c:v>
                </c:pt>
                <c:pt idx="2447">
                  <c:v>99.46</c:v>
                </c:pt>
                <c:pt idx="2448">
                  <c:v>99.51</c:v>
                </c:pt>
                <c:pt idx="2449">
                  <c:v>99.57</c:v>
                </c:pt>
                <c:pt idx="2450">
                  <c:v>99.61</c:v>
                </c:pt>
                <c:pt idx="2451">
                  <c:v>99.65</c:v>
                </c:pt>
                <c:pt idx="2452">
                  <c:v>99.7</c:v>
                </c:pt>
                <c:pt idx="2453">
                  <c:v>99.77</c:v>
                </c:pt>
                <c:pt idx="2454">
                  <c:v>99.85</c:v>
                </c:pt>
                <c:pt idx="2455">
                  <c:v>99.91</c:v>
                </c:pt>
                <c:pt idx="2456">
                  <c:v>99.96</c:v>
                </c:pt>
                <c:pt idx="2457">
                  <c:v>100.02</c:v>
                </c:pt>
                <c:pt idx="2458">
                  <c:v>100.08</c:v>
                </c:pt>
                <c:pt idx="2459">
                  <c:v>100.13</c:v>
                </c:pt>
                <c:pt idx="2460">
                  <c:v>100.17</c:v>
                </c:pt>
                <c:pt idx="2461">
                  <c:v>100.21</c:v>
                </c:pt>
                <c:pt idx="2462">
                  <c:v>100.25</c:v>
                </c:pt>
                <c:pt idx="2463">
                  <c:v>100.3</c:v>
                </c:pt>
                <c:pt idx="2464">
                  <c:v>100.37</c:v>
                </c:pt>
                <c:pt idx="2465">
                  <c:v>100.45</c:v>
                </c:pt>
                <c:pt idx="2466">
                  <c:v>100.51</c:v>
                </c:pt>
                <c:pt idx="2467">
                  <c:v>100.54</c:v>
                </c:pt>
                <c:pt idx="2468">
                  <c:v>100.56</c:v>
                </c:pt>
                <c:pt idx="2469">
                  <c:v>100.59</c:v>
                </c:pt>
                <c:pt idx="2470">
                  <c:v>100.64</c:v>
                </c:pt>
                <c:pt idx="2471">
                  <c:v>100.69</c:v>
                </c:pt>
                <c:pt idx="2472">
                  <c:v>100.72</c:v>
                </c:pt>
                <c:pt idx="2473">
                  <c:v>100.75</c:v>
                </c:pt>
                <c:pt idx="2474">
                  <c:v>100.77</c:v>
                </c:pt>
                <c:pt idx="2475">
                  <c:v>100.78</c:v>
                </c:pt>
                <c:pt idx="2476">
                  <c:v>100.79</c:v>
                </c:pt>
                <c:pt idx="2477">
                  <c:v>100.83</c:v>
                </c:pt>
                <c:pt idx="2478">
                  <c:v>100.85</c:v>
                </c:pt>
                <c:pt idx="2479">
                  <c:v>100.81</c:v>
                </c:pt>
                <c:pt idx="2480">
                  <c:v>100.75</c:v>
                </c:pt>
                <c:pt idx="2481">
                  <c:v>100.7</c:v>
                </c:pt>
                <c:pt idx="2482">
                  <c:v>100.65</c:v>
                </c:pt>
                <c:pt idx="2483">
                  <c:v>100.58</c:v>
                </c:pt>
                <c:pt idx="2484">
                  <c:v>100.51</c:v>
                </c:pt>
                <c:pt idx="2485">
                  <c:v>100.45</c:v>
                </c:pt>
                <c:pt idx="2486">
                  <c:v>100.41</c:v>
                </c:pt>
                <c:pt idx="2487">
                  <c:v>100.37</c:v>
                </c:pt>
                <c:pt idx="2488">
                  <c:v>100.33</c:v>
                </c:pt>
                <c:pt idx="2489">
                  <c:v>100.3</c:v>
                </c:pt>
                <c:pt idx="2490">
                  <c:v>100.29</c:v>
                </c:pt>
                <c:pt idx="2491">
                  <c:v>100.25</c:v>
                </c:pt>
                <c:pt idx="2492">
                  <c:v>100.12</c:v>
                </c:pt>
                <c:pt idx="2493">
                  <c:v>99.88</c:v>
                </c:pt>
                <c:pt idx="2494">
                  <c:v>99.59</c:v>
                </c:pt>
                <c:pt idx="2495">
                  <c:v>99.3</c:v>
                </c:pt>
                <c:pt idx="2496">
                  <c:v>99.02</c:v>
                </c:pt>
                <c:pt idx="2497">
                  <c:v>98.76</c:v>
                </c:pt>
                <c:pt idx="2498">
                  <c:v>98.47</c:v>
                </c:pt>
                <c:pt idx="2499">
                  <c:v>98.09</c:v>
                </c:pt>
                <c:pt idx="2500">
                  <c:v>97.6</c:v>
                </c:pt>
                <c:pt idx="2501">
                  <c:v>97.01</c:v>
                </c:pt>
                <c:pt idx="2502">
                  <c:v>96.27</c:v>
                </c:pt>
                <c:pt idx="2503">
                  <c:v>95.34</c:v>
                </c:pt>
                <c:pt idx="2504">
                  <c:v>94.29</c:v>
                </c:pt>
                <c:pt idx="2505">
                  <c:v>93.23</c:v>
                </c:pt>
                <c:pt idx="2506">
                  <c:v>92.23</c:v>
                </c:pt>
                <c:pt idx="2507">
                  <c:v>91.25</c:v>
                </c:pt>
                <c:pt idx="2508">
                  <c:v>90.22</c:v>
                </c:pt>
                <c:pt idx="2509">
                  <c:v>89.11</c:v>
                </c:pt>
                <c:pt idx="2510">
                  <c:v>87.97</c:v>
                </c:pt>
                <c:pt idx="2511">
                  <c:v>86.94</c:v>
                </c:pt>
                <c:pt idx="2512">
                  <c:v>86.11</c:v>
                </c:pt>
                <c:pt idx="2513">
                  <c:v>85.48</c:v>
                </c:pt>
                <c:pt idx="2514">
                  <c:v>85</c:v>
                </c:pt>
                <c:pt idx="2515">
                  <c:v>84.67</c:v>
                </c:pt>
                <c:pt idx="2516">
                  <c:v>84.45</c:v>
                </c:pt>
                <c:pt idx="2517">
                  <c:v>84.29</c:v>
                </c:pt>
                <c:pt idx="2518">
                  <c:v>84.14</c:v>
                </c:pt>
                <c:pt idx="2519">
                  <c:v>84.01</c:v>
                </c:pt>
                <c:pt idx="2520">
                  <c:v>83.91</c:v>
                </c:pt>
                <c:pt idx="2521">
                  <c:v>83.86</c:v>
                </c:pt>
                <c:pt idx="2522">
                  <c:v>83.84</c:v>
                </c:pt>
                <c:pt idx="2523">
                  <c:v>83.82</c:v>
                </c:pt>
                <c:pt idx="2524">
                  <c:v>83.81</c:v>
                </c:pt>
                <c:pt idx="2525">
                  <c:v>83.82</c:v>
                </c:pt>
                <c:pt idx="2526">
                  <c:v>83.83</c:v>
                </c:pt>
                <c:pt idx="2527">
                  <c:v>83.78</c:v>
                </c:pt>
                <c:pt idx="2528">
                  <c:v>83.68</c:v>
                </c:pt>
                <c:pt idx="2529">
                  <c:v>83.57</c:v>
                </c:pt>
                <c:pt idx="2530">
                  <c:v>83.44</c:v>
                </c:pt>
                <c:pt idx="2531">
                  <c:v>83.29</c:v>
                </c:pt>
                <c:pt idx="2532">
                  <c:v>83.13</c:v>
                </c:pt>
                <c:pt idx="2533">
                  <c:v>82.92</c:v>
                </c:pt>
                <c:pt idx="2534">
                  <c:v>82.64</c:v>
                </c:pt>
                <c:pt idx="2535">
                  <c:v>82.26</c:v>
                </c:pt>
                <c:pt idx="2536">
                  <c:v>81.819999999999993</c:v>
                </c:pt>
                <c:pt idx="2537">
                  <c:v>81.400000000000006</c:v>
                </c:pt>
                <c:pt idx="2538">
                  <c:v>81.010000000000005</c:v>
                </c:pt>
                <c:pt idx="2539">
                  <c:v>80.62</c:v>
                </c:pt>
                <c:pt idx="2540">
                  <c:v>80.23</c:v>
                </c:pt>
                <c:pt idx="2541">
                  <c:v>79.77</c:v>
                </c:pt>
                <c:pt idx="2542">
                  <c:v>79.11</c:v>
                </c:pt>
                <c:pt idx="2543">
                  <c:v>78.290000000000006</c:v>
                </c:pt>
                <c:pt idx="2544">
                  <c:v>77.56</c:v>
                </c:pt>
                <c:pt idx="2545">
                  <c:v>77.05</c:v>
                </c:pt>
                <c:pt idx="2546">
                  <c:v>76.680000000000007</c:v>
                </c:pt>
                <c:pt idx="2547">
                  <c:v>76.41</c:v>
                </c:pt>
                <c:pt idx="2548">
                  <c:v>76.23</c:v>
                </c:pt>
                <c:pt idx="2549">
                  <c:v>76.16</c:v>
                </c:pt>
                <c:pt idx="2550">
                  <c:v>76.209999999999994</c:v>
                </c:pt>
                <c:pt idx="2551">
                  <c:v>76.36</c:v>
                </c:pt>
                <c:pt idx="2552">
                  <c:v>76.63</c:v>
                </c:pt>
                <c:pt idx="2553">
                  <c:v>77.02</c:v>
                </c:pt>
                <c:pt idx="2554">
                  <c:v>77.489999999999995</c:v>
                </c:pt>
                <c:pt idx="2555">
                  <c:v>78.06</c:v>
                </c:pt>
                <c:pt idx="2556">
                  <c:v>78.709999999999994</c:v>
                </c:pt>
                <c:pt idx="2557">
                  <c:v>79.430000000000007</c:v>
                </c:pt>
                <c:pt idx="2558">
                  <c:v>80.17</c:v>
                </c:pt>
                <c:pt idx="2559">
                  <c:v>80.91</c:v>
                </c:pt>
                <c:pt idx="2560">
                  <c:v>81.64</c:v>
                </c:pt>
                <c:pt idx="2561">
                  <c:v>82.38</c:v>
                </c:pt>
                <c:pt idx="2562">
                  <c:v>83.13</c:v>
                </c:pt>
                <c:pt idx="2563">
                  <c:v>83.89</c:v>
                </c:pt>
                <c:pt idx="2564">
                  <c:v>84.59</c:v>
                </c:pt>
                <c:pt idx="2565">
                  <c:v>85.16</c:v>
                </c:pt>
                <c:pt idx="2566">
                  <c:v>85.65</c:v>
                </c:pt>
                <c:pt idx="2567">
                  <c:v>86.13</c:v>
                </c:pt>
                <c:pt idx="2568">
                  <c:v>86.64</c:v>
                </c:pt>
                <c:pt idx="2569">
                  <c:v>87.12</c:v>
                </c:pt>
                <c:pt idx="2570">
                  <c:v>87.55</c:v>
                </c:pt>
                <c:pt idx="2571">
                  <c:v>87.91</c:v>
                </c:pt>
                <c:pt idx="2572">
                  <c:v>88.18</c:v>
                </c:pt>
                <c:pt idx="2573">
                  <c:v>88.38</c:v>
                </c:pt>
                <c:pt idx="2574">
                  <c:v>88.53</c:v>
                </c:pt>
                <c:pt idx="2575">
                  <c:v>88.65</c:v>
                </c:pt>
                <c:pt idx="2576">
                  <c:v>88.74</c:v>
                </c:pt>
                <c:pt idx="2577">
                  <c:v>88.8</c:v>
                </c:pt>
                <c:pt idx="2578">
                  <c:v>88.85</c:v>
                </c:pt>
                <c:pt idx="2579">
                  <c:v>88.89</c:v>
                </c:pt>
                <c:pt idx="2580">
                  <c:v>88.85</c:v>
                </c:pt>
                <c:pt idx="2581">
                  <c:v>88.71</c:v>
                </c:pt>
                <c:pt idx="2582">
                  <c:v>88.49</c:v>
                </c:pt>
                <c:pt idx="2583">
                  <c:v>88.26</c:v>
                </c:pt>
                <c:pt idx="2584">
                  <c:v>88.01</c:v>
                </c:pt>
                <c:pt idx="2585">
                  <c:v>87.71</c:v>
                </c:pt>
                <c:pt idx="2586">
                  <c:v>87.35</c:v>
                </c:pt>
                <c:pt idx="2587">
                  <c:v>86.94</c:v>
                </c:pt>
                <c:pt idx="2588">
                  <c:v>86.5</c:v>
                </c:pt>
                <c:pt idx="2589">
                  <c:v>86.02</c:v>
                </c:pt>
                <c:pt idx="2590">
                  <c:v>85.52</c:v>
                </c:pt>
                <c:pt idx="2591">
                  <c:v>85.03</c:v>
                </c:pt>
                <c:pt idx="2592">
                  <c:v>84.54</c:v>
                </c:pt>
                <c:pt idx="2593">
                  <c:v>84.07</c:v>
                </c:pt>
                <c:pt idx="2594">
                  <c:v>83.61</c:v>
                </c:pt>
                <c:pt idx="2595">
                  <c:v>83.18</c:v>
                </c:pt>
                <c:pt idx="2596">
                  <c:v>82.8</c:v>
                </c:pt>
                <c:pt idx="2597">
                  <c:v>82.54</c:v>
                </c:pt>
                <c:pt idx="2598">
                  <c:v>82.39</c:v>
                </c:pt>
                <c:pt idx="2599">
                  <c:v>82.31</c:v>
                </c:pt>
                <c:pt idx="2600">
                  <c:v>82.26</c:v>
                </c:pt>
                <c:pt idx="2601">
                  <c:v>82.21</c:v>
                </c:pt>
                <c:pt idx="2602">
                  <c:v>82.16</c:v>
                </c:pt>
                <c:pt idx="2603">
                  <c:v>82.09</c:v>
                </c:pt>
                <c:pt idx="2604">
                  <c:v>81.97</c:v>
                </c:pt>
                <c:pt idx="2605">
                  <c:v>81.77</c:v>
                </c:pt>
                <c:pt idx="2606">
                  <c:v>81.489999999999995</c:v>
                </c:pt>
                <c:pt idx="2607">
                  <c:v>81.17</c:v>
                </c:pt>
                <c:pt idx="2608">
                  <c:v>80.849999999999994</c:v>
                </c:pt>
                <c:pt idx="2609">
                  <c:v>80.569999999999993</c:v>
                </c:pt>
                <c:pt idx="2610">
                  <c:v>80.319999999999993</c:v>
                </c:pt>
                <c:pt idx="2611">
                  <c:v>80.12</c:v>
                </c:pt>
                <c:pt idx="2612">
                  <c:v>79.959999999999994</c:v>
                </c:pt>
                <c:pt idx="2613">
                  <c:v>79.88</c:v>
                </c:pt>
                <c:pt idx="2614">
                  <c:v>79.91</c:v>
                </c:pt>
                <c:pt idx="2615">
                  <c:v>80.069999999999993</c:v>
                </c:pt>
                <c:pt idx="2616">
                  <c:v>80.34</c:v>
                </c:pt>
                <c:pt idx="2617">
                  <c:v>80.72</c:v>
                </c:pt>
                <c:pt idx="2618">
                  <c:v>81.2</c:v>
                </c:pt>
                <c:pt idx="2619">
                  <c:v>81.739999999999995</c:v>
                </c:pt>
                <c:pt idx="2620">
                  <c:v>82.33</c:v>
                </c:pt>
                <c:pt idx="2621">
                  <c:v>82.94</c:v>
                </c:pt>
                <c:pt idx="2622">
                  <c:v>83.53</c:v>
                </c:pt>
                <c:pt idx="2623">
                  <c:v>84.05</c:v>
                </c:pt>
                <c:pt idx="2624">
                  <c:v>84.5</c:v>
                </c:pt>
                <c:pt idx="2625">
                  <c:v>84.86</c:v>
                </c:pt>
                <c:pt idx="2626">
                  <c:v>85.11</c:v>
                </c:pt>
                <c:pt idx="2627">
                  <c:v>85.25</c:v>
                </c:pt>
                <c:pt idx="2628">
                  <c:v>85.29</c:v>
                </c:pt>
                <c:pt idx="2629">
                  <c:v>85.25</c:v>
                </c:pt>
                <c:pt idx="2630">
                  <c:v>85.17</c:v>
                </c:pt>
                <c:pt idx="2631">
                  <c:v>85.07</c:v>
                </c:pt>
                <c:pt idx="2632">
                  <c:v>85.01</c:v>
                </c:pt>
                <c:pt idx="2633">
                  <c:v>85.02</c:v>
                </c:pt>
                <c:pt idx="2634">
                  <c:v>85.1</c:v>
                </c:pt>
                <c:pt idx="2635">
                  <c:v>85.25</c:v>
                </c:pt>
                <c:pt idx="2636">
                  <c:v>85.48</c:v>
                </c:pt>
                <c:pt idx="2637">
                  <c:v>85.77</c:v>
                </c:pt>
                <c:pt idx="2638">
                  <c:v>86.11</c:v>
                </c:pt>
                <c:pt idx="2639">
                  <c:v>86.46</c:v>
                </c:pt>
                <c:pt idx="2640">
                  <c:v>86.84</c:v>
                </c:pt>
                <c:pt idx="2641">
                  <c:v>87.21</c:v>
                </c:pt>
                <c:pt idx="2642">
                  <c:v>87.57</c:v>
                </c:pt>
                <c:pt idx="2643">
                  <c:v>87.91</c:v>
                </c:pt>
                <c:pt idx="2644">
                  <c:v>88.22</c:v>
                </c:pt>
                <c:pt idx="2645">
                  <c:v>88.49</c:v>
                </c:pt>
                <c:pt idx="2646">
                  <c:v>88.71</c:v>
                </c:pt>
                <c:pt idx="2647">
                  <c:v>88.88</c:v>
                </c:pt>
                <c:pt idx="2648">
                  <c:v>89.01</c:v>
                </c:pt>
                <c:pt idx="2649">
                  <c:v>89.09</c:v>
                </c:pt>
                <c:pt idx="2650">
                  <c:v>89.15</c:v>
                </c:pt>
                <c:pt idx="2651">
                  <c:v>89.18</c:v>
                </c:pt>
                <c:pt idx="2652">
                  <c:v>89.22</c:v>
                </c:pt>
                <c:pt idx="2653">
                  <c:v>89.24</c:v>
                </c:pt>
                <c:pt idx="2654">
                  <c:v>89.26</c:v>
                </c:pt>
                <c:pt idx="2655">
                  <c:v>89.28</c:v>
                </c:pt>
                <c:pt idx="2656">
                  <c:v>89.3</c:v>
                </c:pt>
                <c:pt idx="2657">
                  <c:v>89.35</c:v>
                </c:pt>
                <c:pt idx="2658">
                  <c:v>89.41</c:v>
                </c:pt>
                <c:pt idx="2659">
                  <c:v>89.48</c:v>
                </c:pt>
                <c:pt idx="2660">
                  <c:v>89.55</c:v>
                </c:pt>
                <c:pt idx="2661">
                  <c:v>89.6</c:v>
                </c:pt>
                <c:pt idx="2662">
                  <c:v>89.64</c:v>
                </c:pt>
                <c:pt idx="2663">
                  <c:v>89.69</c:v>
                </c:pt>
                <c:pt idx="2664">
                  <c:v>89.75</c:v>
                </c:pt>
                <c:pt idx="2665">
                  <c:v>89.81</c:v>
                </c:pt>
                <c:pt idx="2666">
                  <c:v>89.84</c:v>
                </c:pt>
                <c:pt idx="2667">
                  <c:v>89.85</c:v>
                </c:pt>
                <c:pt idx="2668">
                  <c:v>89.82</c:v>
                </c:pt>
                <c:pt idx="2669">
                  <c:v>89.76</c:v>
                </c:pt>
                <c:pt idx="2670">
                  <c:v>89.7</c:v>
                </c:pt>
                <c:pt idx="2671">
                  <c:v>89.63</c:v>
                </c:pt>
                <c:pt idx="2672">
                  <c:v>89.54</c:v>
                </c:pt>
                <c:pt idx="2673">
                  <c:v>89.42</c:v>
                </c:pt>
                <c:pt idx="2674">
                  <c:v>89.27</c:v>
                </c:pt>
                <c:pt idx="2675">
                  <c:v>89.09</c:v>
                </c:pt>
                <c:pt idx="2676">
                  <c:v>88.91</c:v>
                </c:pt>
                <c:pt idx="2677">
                  <c:v>88.74</c:v>
                </c:pt>
                <c:pt idx="2678">
                  <c:v>88.6</c:v>
                </c:pt>
                <c:pt idx="2679">
                  <c:v>88.49</c:v>
                </c:pt>
                <c:pt idx="2680">
                  <c:v>88.41</c:v>
                </c:pt>
                <c:pt idx="2681">
                  <c:v>88.37</c:v>
                </c:pt>
                <c:pt idx="2682">
                  <c:v>88.34</c:v>
                </c:pt>
                <c:pt idx="2683">
                  <c:v>88.33</c:v>
                </c:pt>
                <c:pt idx="2684">
                  <c:v>88.32</c:v>
                </c:pt>
                <c:pt idx="2685">
                  <c:v>88.31</c:v>
                </c:pt>
                <c:pt idx="2686">
                  <c:v>88.3</c:v>
                </c:pt>
                <c:pt idx="2687">
                  <c:v>88.29</c:v>
                </c:pt>
                <c:pt idx="2688">
                  <c:v>88.25</c:v>
                </c:pt>
                <c:pt idx="2689">
                  <c:v>88.19</c:v>
                </c:pt>
                <c:pt idx="2690">
                  <c:v>88.11</c:v>
                </c:pt>
                <c:pt idx="2691">
                  <c:v>88</c:v>
                </c:pt>
                <c:pt idx="2692">
                  <c:v>87.86</c:v>
                </c:pt>
                <c:pt idx="2693">
                  <c:v>87.7</c:v>
                </c:pt>
                <c:pt idx="2694">
                  <c:v>87.5</c:v>
                </c:pt>
                <c:pt idx="2695">
                  <c:v>87.27</c:v>
                </c:pt>
                <c:pt idx="2696">
                  <c:v>86.98</c:v>
                </c:pt>
                <c:pt idx="2697">
                  <c:v>86.66</c:v>
                </c:pt>
                <c:pt idx="2698">
                  <c:v>86.31</c:v>
                </c:pt>
                <c:pt idx="2699">
                  <c:v>85.94</c:v>
                </c:pt>
                <c:pt idx="2700">
                  <c:v>85.56</c:v>
                </c:pt>
                <c:pt idx="2701">
                  <c:v>85.17</c:v>
                </c:pt>
                <c:pt idx="2702">
                  <c:v>84.76</c:v>
                </c:pt>
                <c:pt idx="2703">
                  <c:v>84.34</c:v>
                </c:pt>
                <c:pt idx="2704">
                  <c:v>83.91</c:v>
                </c:pt>
                <c:pt idx="2705">
                  <c:v>83.46</c:v>
                </c:pt>
                <c:pt idx="2706">
                  <c:v>82.98</c:v>
                </c:pt>
                <c:pt idx="2707">
                  <c:v>82.47</c:v>
                </c:pt>
                <c:pt idx="2708">
                  <c:v>81.92</c:v>
                </c:pt>
                <c:pt idx="2709">
                  <c:v>81.319999999999993</c:v>
                </c:pt>
                <c:pt idx="2710">
                  <c:v>80.69</c:v>
                </c:pt>
                <c:pt idx="2711">
                  <c:v>80</c:v>
                </c:pt>
                <c:pt idx="2712">
                  <c:v>79.25</c:v>
                </c:pt>
                <c:pt idx="2713">
                  <c:v>78.44</c:v>
                </c:pt>
                <c:pt idx="2714">
                  <c:v>77.58</c:v>
                </c:pt>
                <c:pt idx="2715">
                  <c:v>76.66</c:v>
                </c:pt>
                <c:pt idx="2716">
                  <c:v>75.709999999999994</c:v>
                </c:pt>
                <c:pt idx="2717">
                  <c:v>74.72</c:v>
                </c:pt>
                <c:pt idx="2718">
                  <c:v>73.7</c:v>
                </c:pt>
                <c:pt idx="2719">
                  <c:v>72.63</c:v>
                </c:pt>
                <c:pt idx="2720">
                  <c:v>71.55</c:v>
                </c:pt>
                <c:pt idx="2721">
                  <c:v>70.47</c:v>
                </c:pt>
                <c:pt idx="2722">
                  <c:v>69.44</c:v>
                </c:pt>
                <c:pt idx="2723">
                  <c:v>68.47</c:v>
                </c:pt>
                <c:pt idx="2724">
                  <c:v>67.58</c:v>
                </c:pt>
                <c:pt idx="2725">
                  <c:v>66.78</c:v>
                </c:pt>
                <c:pt idx="2726">
                  <c:v>66.08</c:v>
                </c:pt>
                <c:pt idx="2727">
                  <c:v>65.510000000000005</c:v>
                </c:pt>
                <c:pt idx="2728">
                  <c:v>65.069999999999993</c:v>
                </c:pt>
                <c:pt idx="2729">
                  <c:v>64.78</c:v>
                </c:pt>
                <c:pt idx="2730">
                  <c:v>64.62</c:v>
                </c:pt>
                <c:pt idx="2731">
                  <c:v>64.56</c:v>
                </c:pt>
                <c:pt idx="2732">
                  <c:v>64.59</c:v>
                </c:pt>
                <c:pt idx="2733">
                  <c:v>64.709999999999994</c:v>
                </c:pt>
                <c:pt idx="2734">
                  <c:v>64.91</c:v>
                </c:pt>
                <c:pt idx="2735">
                  <c:v>65.16</c:v>
                </c:pt>
                <c:pt idx="2736">
                  <c:v>65.430000000000007</c:v>
                </c:pt>
                <c:pt idx="2737">
                  <c:v>65.69</c:v>
                </c:pt>
                <c:pt idx="2738">
                  <c:v>65.91</c:v>
                </c:pt>
                <c:pt idx="2739">
                  <c:v>66.06</c:v>
                </c:pt>
                <c:pt idx="2740">
                  <c:v>66.11</c:v>
                </c:pt>
                <c:pt idx="2741">
                  <c:v>66.069999999999993</c:v>
                </c:pt>
                <c:pt idx="2742">
                  <c:v>65.95</c:v>
                </c:pt>
                <c:pt idx="2743">
                  <c:v>65.77</c:v>
                </c:pt>
                <c:pt idx="2744">
                  <c:v>65.56</c:v>
                </c:pt>
                <c:pt idx="2745">
                  <c:v>65.39</c:v>
                </c:pt>
                <c:pt idx="2746">
                  <c:v>65.260000000000005</c:v>
                </c:pt>
                <c:pt idx="2747">
                  <c:v>65.14</c:v>
                </c:pt>
                <c:pt idx="2748">
                  <c:v>65.010000000000005</c:v>
                </c:pt>
                <c:pt idx="2749">
                  <c:v>64.87</c:v>
                </c:pt>
                <c:pt idx="2750">
                  <c:v>64.709999999999994</c:v>
                </c:pt>
                <c:pt idx="2751">
                  <c:v>64.56</c:v>
                </c:pt>
                <c:pt idx="2752">
                  <c:v>64.41</c:v>
                </c:pt>
                <c:pt idx="2753">
                  <c:v>64.31</c:v>
                </c:pt>
                <c:pt idx="2754">
                  <c:v>64.25</c:v>
                </c:pt>
                <c:pt idx="2755">
                  <c:v>64.23</c:v>
                </c:pt>
                <c:pt idx="2756">
                  <c:v>64.27</c:v>
                </c:pt>
                <c:pt idx="2757">
                  <c:v>64.37</c:v>
                </c:pt>
                <c:pt idx="2758">
                  <c:v>64.53</c:v>
                </c:pt>
                <c:pt idx="2759">
                  <c:v>64.739999999999995</c:v>
                </c:pt>
                <c:pt idx="2760">
                  <c:v>65.010000000000005</c:v>
                </c:pt>
                <c:pt idx="2761">
                  <c:v>65.34</c:v>
                </c:pt>
                <c:pt idx="2762">
                  <c:v>65.75</c:v>
                </c:pt>
                <c:pt idx="2763">
                  <c:v>66.19</c:v>
                </c:pt>
                <c:pt idx="2764">
                  <c:v>66.66</c:v>
                </c:pt>
                <c:pt idx="2765">
                  <c:v>67.17</c:v>
                </c:pt>
                <c:pt idx="2766">
                  <c:v>67.72</c:v>
                </c:pt>
                <c:pt idx="2767">
                  <c:v>68.31</c:v>
                </c:pt>
                <c:pt idx="2768">
                  <c:v>68.930000000000007</c:v>
                </c:pt>
                <c:pt idx="2769">
                  <c:v>69.58</c:v>
                </c:pt>
                <c:pt idx="2770">
                  <c:v>70.25</c:v>
                </c:pt>
                <c:pt idx="2771">
                  <c:v>70.92</c:v>
                </c:pt>
                <c:pt idx="2772">
                  <c:v>71.56</c:v>
                </c:pt>
                <c:pt idx="2773">
                  <c:v>72.19</c:v>
                </c:pt>
                <c:pt idx="2774">
                  <c:v>72.81</c:v>
                </c:pt>
                <c:pt idx="2775">
                  <c:v>73.41</c:v>
                </c:pt>
                <c:pt idx="2776">
                  <c:v>74</c:v>
                </c:pt>
                <c:pt idx="2777">
                  <c:v>74.59</c:v>
                </c:pt>
                <c:pt idx="2778">
                  <c:v>75.180000000000007</c:v>
                </c:pt>
                <c:pt idx="2779">
                  <c:v>75.78</c:v>
                </c:pt>
                <c:pt idx="2780">
                  <c:v>76.39</c:v>
                </c:pt>
                <c:pt idx="2781">
                  <c:v>77.02</c:v>
                </c:pt>
                <c:pt idx="2782">
                  <c:v>77.650000000000006</c:v>
                </c:pt>
                <c:pt idx="2783">
                  <c:v>78.260000000000005</c:v>
                </c:pt>
                <c:pt idx="2784">
                  <c:v>78.84</c:v>
                </c:pt>
                <c:pt idx="2785">
                  <c:v>79.36</c:v>
                </c:pt>
                <c:pt idx="2786">
                  <c:v>79.819999999999993</c:v>
                </c:pt>
                <c:pt idx="2787">
                  <c:v>80.2</c:v>
                </c:pt>
                <c:pt idx="2788">
                  <c:v>80.48</c:v>
                </c:pt>
                <c:pt idx="2789">
                  <c:v>80.650000000000006</c:v>
                </c:pt>
                <c:pt idx="2790">
                  <c:v>80.709999999999994</c:v>
                </c:pt>
                <c:pt idx="2791">
                  <c:v>80.64</c:v>
                </c:pt>
                <c:pt idx="2792">
                  <c:v>80.45</c:v>
                </c:pt>
                <c:pt idx="2793">
                  <c:v>80.14</c:v>
                </c:pt>
                <c:pt idx="2794">
                  <c:v>79.709999999999994</c:v>
                </c:pt>
                <c:pt idx="2795">
                  <c:v>79.16</c:v>
                </c:pt>
                <c:pt idx="2796">
                  <c:v>78.5</c:v>
                </c:pt>
                <c:pt idx="2797">
                  <c:v>77.739999999999995</c:v>
                </c:pt>
                <c:pt idx="2798">
                  <c:v>76.900000000000006</c:v>
                </c:pt>
                <c:pt idx="2799">
                  <c:v>76</c:v>
                </c:pt>
                <c:pt idx="2800">
                  <c:v>75.069999999999993</c:v>
                </c:pt>
                <c:pt idx="2801">
                  <c:v>74.12</c:v>
                </c:pt>
                <c:pt idx="2802">
                  <c:v>73.16</c:v>
                </c:pt>
                <c:pt idx="2803">
                  <c:v>72.209999999999994</c:v>
                </c:pt>
                <c:pt idx="2804">
                  <c:v>71.28</c:v>
                </c:pt>
                <c:pt idx="2805">
                  <c:v>70.39</c:v>
                </c:pt>
                <c:pt idx="2806">
                  <c:v>69.52</c:v>
                </c:pt>
                <c:pt idx="2807">
                  <c:v>68.66</c:v>
                </c:pt>
                <c:pt idx="2808">
                  <c:v>67.790000000000006</c:v>
                </c:pt>
                <c:pt idx="2809">
                  <c:v>66.930000000000007</c:v>
                </c:pt>
                <c:pt idx="2810">
                  <c:v>66.06</c:v>
                </c:pt>
                <c:pt idx="2811">
                  <c:v>65.17</c:v>
                </c:pt>
                <c:pt idx="2812">
                  <c:v>64.260000000000005</c:v>
                </c:pt>
                <c:pt idx="2813">
                  <c:v>63.34</c:v>
                </c:pt>
                <c:pt idx="2814">
                  <c:v>62.42</c:v>
                </c:pt>
                <c:pt idx="2815">
                  <c:v>61.5</c:v>
                </c:pt>
                <c:pt idx="2816">
                  <c:v>60.57</c:v>
                </c:pt>
                <c:pt idx="2817">
                  <c:v>59.65</c:v>
                </c:pt>
                <c:pt idx="2818">
                  <c:v>58.72</c:v>
                </c:pt>
                <c:pt idx="2819">
                  <c:v>57.78</c:v>
                </c:pt>
                <c:pt idx="2820">
                  <c:v>56.86</c:v>
                </c:pt>
                <c:pt idx="2821">
                  <c:v>55.96</c:v>
                </c:pt>
                <c:pt idx="2822">
                  <c:v>55.09</c:v>
                </c:pt>
                <c:pt idx="2823">
                  <c:v>54.23</c:v>
                </c:pt>
                <c:pt idx="2824">
                  <c:v>53.4</c:v>
                </c:pt>
                <c:pt idx="2825">
                  <c:v>52.6</c:v>
                </c:pt>
                <c:pt idx="2826">
                  <c:v>51.81</c:v>
                </c:pt>
                <c:pt idx="2827">
                  <c:v>51.02</c:v>
                </c:pt>
                <c:pt idx="2828">
                  <c:v>50.22</c:v>
                </c:pt>
                <c:pt idx="2829">
                  <c:v>49.41</c:v>
                </c:pt>
                <c:pt idx="2830">
                  <c:v>48.59</c:v>
                </c:pt>
                <c:pt idx="2831">
                  <c:v>47.72</c:v>
                </c:pt>
                <c:pt idx="2832">
                  <c:v>46.8</c:v>
                </c:pt>
                <c:pt idx="2833">
                  <c:v>45.83</c:v>
                </c:pt>
                <c:pt idx="2834">
                  <c:v>44.82</c:v>
                </c:pt>
                <c:pt idx="2835">
                  <c:v>43.75</c:v>
                </c:pt>
                <c:pt idx="2836">
                  <c:v>42.63</c:v>
                </c:pt>
                <c:pt idx="2837">
                  <c:v>41.52</c:v>
                </c:pt>
                <c:pt idx="2838">
                  <c:v>40.409999999999997</c:v>
                </c:pt>
                <c:pt idx="2839">
                  <c:v>39.270000000000003</c:v>
                </c:pt>
                <c:pt idx="2840">
                  <c:v>38.1</c:v>
                </c:pt>
                <c:pt idx="2841">
                  <c:v>36.96</c:v>
                </c:pt>
                <c:pt idx="2842">
                  <c:v>35.89</c:v>
                </c:pt>
                <c:pt idx="2843">
                  <c:v>34.880000000000003</c:v>
                </c:pt>
                <c:pt idx="2844">
                  <c:v>33.950000000000003</c:v>
                </c:pt>
                <c:pt idx="2845">
                  <c:v>33.14</c:v>
                </c:pt>
                <c:pt idx="2846">
                  <c:v>32.43</c:v>
                </c:pt>
                <c:pt idx="2847">
                  <c:v>31.83</c:v>
                </c:pt>
                <c:pt idx="2848">
                  <c:v>31.34</c:v>
                </c:pt>
                <c:pt idx="2849">
                  <c:v>31.01</c:v>
                </c:pt>
                <c:pt idx="2850">
                  <c:v>30.83</c:v>
                </c:pt>
                <c:pt idx="2851">
                  <c:v>30.76</c:v>
                </c:pt>
                <c:pt idx="2852">
                  <c:v>30.8</c:v>
                </c:pt>
                <c:pt idx="2853">
                  <c:v>30.98</c:v>
                </c:pt>
                <c:pt idx="2854">
                  <c:v>31.32</c:v>
                </c:pt>
                <c:pt idx="2855">
                  <c:v>31.77</c:v>
                </c:pt>
                <c:pt idx="2856">
                  <c:v>32.31</c:v>
                </c:pt>
                <c:pt idx="2857">
                  <c:v>32.97</c:v>
                </c:pt>
                <c:pt idx="2858">
                  <c:v>33.729999999999997</c:v>
                </c:pt>
                <c:pt idx="2859">
                  <c:v>34.54</c:v>
                </c:pt>
                <c:pt idx="2860">
                  <c:v>35.409999999999997</c:v>
                </c:pt>
                <c:pt idx="2861">
                  <c:v>36.36</c:v>
                </c:pt>
                <c:pt idx="2862">
                  <c:v>37.35</c:v>
                </c:pt>
                <c:pt idx="2863">
                  <c:v>38.33</c:v>
                </c:pt>
                <c:pt idx="2864">
                  <c:v>39.29</c:v>
                </c:pt>
                <c:pt idx="2865">
                  <c:v>40.229999999999997</c:v>
                </c:pt>
                <c:pt idx="2866">
                  <c:v>41.15</c:v>
                </c:pt>
                <c:pt idx="2867">
                  <c:v>42.01</c:v>
                </c:pt>
                <c:pt idx="2868">
                  <c:v>42.8</c:v>
                </c:pt>
                <c:pt idx="2869">
                  <c:v>43.58</c:v>
                </c:pt>
                <c:pt idx="2870">
                  <c:v>44.36</c:v>
                </c:pt>
                <c:pt idx="2871">
                  <c:v>45.13</c:v>
                </c:pt>
                <c:pt idx="2872">
                  <c:v>45.92</c:v>
                </c:pt>
                <c:pt idx="2873">
                  <c:v>46.72</c:v>
                </c:pt>
                <c:pt idx="2874">
                  <c:v>47.52</c:v>
                </c:pt>
                <c:pt idx="2875">
                  <c:v>48.27</c:v>
                </c:pt>
                <c:pt idx="2876">
                  <c:v>48.99</c:v>
                </c:pt>
                <c:pt idx="2877">
                  <c:v>49.75</c:v>
                </c:pt>
                <c:pt idx="2878">
                  <c:v>50.58</c:v>
                </c:pt>
                <c:pt idx="2879">
                  <c:v>51.47</c:v>
                </c:pt>
                <c:pt idx="2880">
                  <c:v>52.43</c:v>
                </c:pt>
                <c:pt idx="2881">
                  <c:v>53.47</c:v>
                </c:pt>
                <c:pt idx="2882">
                  <c:v>54.59</c:v>
                </c:pt>
                <c:pt idx="2883">
                  <c:v>55.71</c:v>
                </c:pt>
                <c:pt idx="2884">
                  <c:v>56.79</c:v>
                </c:pt>
                <c:pt idx="2885">
                  <c:v>57.8</c:v>
                </c:pt>
                <c:pt idx="2886">
                  <c:v>58.73</c:v>
                </c:pt>
                <c:pt idx="2887">
                  <c:v>59.57</c:v>
                </c:pt>
                <c:pt idx="2888">
                  <c:v>60.31</c:v>
                </c:pt>
                <c:pt idx="2889">
                  <c:v>60.95</c:v>
                </c:pt>
                <c:pt idx="2890">
                  <c:v>61.46</c:v>
                </c:pt>
                <c:pt idx="2891">
                  <c:v>61.84</c:v>
                </c:pt>
                <c:pt idx="2892">
                  <c:v>62.12</c:v>
                </c:pt>
                <c:pt idx="2893">
                  <c:v>62.34</c:v>
                </c:pt>
                <c:pt idx="2894">
                  <c:v>62.51</c:v>
                </c:pt>
                <c:pt idx="2895">
                  <c:v>62.61</c:v>
                </c:pt>
                <c:pt idx="2896">
                  <c:v>62.63</c:v>
                </c:pt>
                <c:pt idx="2897">
                  <c:v>62.57</c:v>
                </c:pt>
                <c:pt idx="2898">
                  <c:v>62.42</c:v>
                </c:pt>
                <c:pt idx="2899">
                  <c:v>62.16</c:v>
                </c:pt>
                <c:pt idx="2900">
                  <c:v>61.81</c:v>
                </c:pt>
                <c:pt idx="2901">
                  <c:v>61.41</c:v>
                </c:pt>
                <c:pt idx="2902">
                  <c:v>60.95</c:v>
                </c:pt>
                <c:pt idx="2903">
                  <c:v>60.44</c:v>
                </c:pt>
                <c:pt idx="2904">
                  <c:v>59.89</c:v>
                </c:pt>
                <c:pt idx="2905">
                  <c:v>59.3</c:v>
                </c:pt>
                <c:pt idx="2906">
                  <c:v>58.68</c:v>
                </c:pt>
                <c:pt idx="2907">
                  <c:v>58</c:v>
                </c:pt>
                <c:pt idx="2908">
                  <c:v>57.27</c:v>
                </c:pt>
                <c:pt idx="2909">
                  <c:v>56.53</c:v>
                </c:pt>
                <c:pt idx="2910">
                  <c:v>55.79</c:v>
                </c:pt>
                <c:pt idx="2911">
                  <c:v>54.99</c:v>
                </c:pt>
                <c:pt idx="2912">
                  <c:v>54.13</c:v>
                </c:pt>
                <c:pt idx="2913">
                  <c:v>53.24</c:v>
                </c:pt>
                <c:pt idx="2914">
                  <c:v>52.33</c:v>
                </c:pt>
                <c:pt idx="2915">
                  <c:v>51.39</c:v>
                </c:pt>
                <c:pt idx="2916">
                  <c:v>50.45</c:v>
                </c:pt>
                <c:pt idx="2917">
                  <c:v>49.57</c:v>
                </c:pt>
                <c:pt idx="2918">
                  <c:v>48.78</c:v>
                </c:pt>
                <c:pt idx="2919">
                  <c:v>48.06</c:v>
                </c:pt>
                <c:pt idx="2920">
                  <c:v>47.4</c:v>
                </c:pt>
                <c:pt idx="2921">
                  <c:v>46.85</c:v>
                </c:pt>
                <c:pt idx="2922">
                  <c:v>46.42</c:v>
                </c:pt>
                <c:pt idx="2923">
                  <c:v>46.13</c:v>
                </c:pt>
                <c:pt idx="2924">
                  <c:v>45.97</c:v>
                </c:pt>
                <c:pt idx="2925">
                  <c:v>45.96</c:v>
                </c:pt>
                <c:pt idx="2926">
                  <c:v>46.1</c:v>
                </c:pt>
                <c:pt idx="2927">
                  <c:v>46.35</c:v>
                </c:pt>
                <c:pt idx="2928">
                  <c:v>46.69</c:v>
                </c:pt>
                <c:pt idx="2929">
                  <c:v>47.14</c:v>
                </c:pt>
                <c:pt idx="2930">
                  <c:v>47.68</c:v>
                </c:pt>
                <c:pt idx="2931">
                  <c:v>48.24</c:v>
                </c:pt>
                <c:pt idx="2932">
                  <c:v>48.79</c:v>
                </c:pt>
                <c:pt idx="2933">
                  <c:v>49.35</c:v>
                </c:pt>
                <c:pt idx="2934">
                  <c:v>49.92</c:v>
                </c:pt>
                <c:pt idx="2935">
                  <c:v>50.49</c:v>
                </c:pt>
                <c:pt idx="2936">
                  <c:v>51.06</c:v>
                </c:pt>
                <c:pt idx="2937">
                  <c:v>51.66</c:v>
                </c:pt>
                <c:pt idx="2938">
                  <c:v>52.28</c:v>
                </c:pt>
                <c:pt idx="2939">
                  <c:v>52.93</c:v>
                </c:pt>
                <c:pt idx="2940">
                  <c:v>53.6</c:v>
                </c:pt>
                <c:pt idx="2941">
                  <c:v>54.33</c:v>
                </c:pt>
                <c:pt idx="2942">
                  <c:v>55.1</c:v>
                </c:pt>
                <c:pt idx="2943">
                  <c:v>55.91</c:v>
                </c:pt>
                <c:pt idx="2944">
                  <c:v>56.75</c:v>
                </c:pt>
                <c:pt idx="2945">
                  <c:v>57.65</c:v>
                </c:pt>
                <c:pt idx="2946">
                  <c:v>58.58</c:v>
                </c:pt>
                <c:pt idx="2947">
                  <c:v>59.51</c:v>
                </c:pt>
                <c:pt idx="2948">
                  <c:v>60.38</c:v>
                </c:pt>
                <c:pt idx="2949">
                  <c:v>61.21</c:v>
                </c:pt>
                <c:pt idx="2950">
                  <c:v>61.97</c:v>
                </c:pt>
                <c:pt idx="2951">
                  <c:v>62.67</c:v>
                </c:pt>
                <c:pt idx="2952">
                  <c:v>63.36</c:v>
                </c:pt>
                <c:pt idx="2953">
                  <c:v>64.069999999999993</c:v>
                </c:pt>
                <c:pt idx="2954">
                  <c:v>64.78</c:v>
                </c:pt>
                <c:pt idx="2955">
                  <c:v>65.430000000000007</c:v>
                </c:pt>
                <c:pt idx="2956">
                  <c:v>65.989999999999995</c:v>
                </c:pt>
                <c:pt idx="2957">
                  <c:v>66.459999999999994</c:v>
                </c:pt>
                <c:pt idx="2958">
                  <c:v>66.84</c:v>
                </c:pt>
                <c:pt idx="2959">
                  <c:v>67.099999999999994</c:v>
                </c:pt>
                <c:pt idx="2960">
                  <c:v>67.209999999999994</c:v>
                </c:pt>
                <c:pt idx="2961">
                  <c:v>67.150000000000006</c:v>
                </c:pt>
                <c:pt idx="2962">
                  <c:v>66.900000000000006</c:v>
                </c:pt>
                <c:pt idx="2963">
                  <c:v>66.459999999999994</c:v>
                </c:pt>
                <c:pt idx="2964">
                  <c:v>65.849999999999994</c:v>
                </c:pt>
                <c:pt idx="2965">
                  <c:v>65.099999999999994</c:v>
                </c:pt>
                <c:pt idx="2966">
                  <c:v>64.25</c:v>
                </c:pt>
                <c:pt idx="2967">
                  <c:v>63.32</c:v>
                </c:pt>
                <c:pt idx="2968">
                  <c:v>62.39</c:v>
                </c:pt>
                <c:pt idx="2969">
                  <c:v>61.49</c:v>
                </c:pt>
                <c:pt idx="2970">
                  <c:v>60.65</c:v>
                </c:pt>
                <c:pt idx="2971">
                  <c:v>59.87</c:v>
                </c:pt>
                <c:pt idx="2972">
                  <c:v>59.17</c:v>
                </c:pt>
                <c:pt idx="2973">
                  <c:v>58.59</c:v>
                </c:pt>
                <c:pt idx="2974">
                  <c:v>58.17</c:v>
                </c:pt>
                <c:pt idx="2975">
                  <c:v>57.88</c:v>
                </c:pt>
                <c:pt idx="2976">
                  <c:v>57.72</c:v>
                </c:pt>
                <c:pt idx="2977">
                  <c:v>57.73</c:v>
                </c:pt>
                <c:pt idx="2978">
                  <c:v>57.91</c:v>
                </c:pt>
                <c:pt idx="2979">
                  <c:v>58.24</c:v>
                </c:pt>
                <c:pt idx="2980">
                  <c:v>58.71</c:v>
                </c:pt>
                <c:pt idx="2981">
                  <c:v>59.35</c:v>
                </c:pt>
                <c:pt idx="2982">
                  <c:v>60.13</c:v>
                </c:pt>
                <c:pt idx="2983">
                  <c:v>61.01</c:v>
                </c:pt>
                <c:pt idx="2984">
                  <c:v>61.99</c:v>
                </c:pt>
                <c:pt idx="2985">
                  <c:v>63.06</c:v>
                </c:pt>
                <c:pt idx="2986">
                  <c:v>64.2</c:v>
                </c:pt>
                <c:pt idx="2987">
                  <c:v>65.38</c:v>
                </c:pt>
                <c:pt idx="2988">
                  <c:v>66.59</c:v>
                </c:pt>
                <c:pt idx="2989">
                  <c:v>67.83</c:v>
                </c:pt>
                <c:pt idx="2990">
                  <c:v>69.09</c:v>
                </c:pt>
                <c:pt idx="2991">
                  <c:v>70.34</c:v>
                </c:pt>
                <c:pt idx="2992">
                  <c:v>71.569999999999993</c:v>
                </c:pt>
                <c:pt idx="2993">
                  <c:v>72.760000000000005</c:v>
                </c:pt>
                <c:pt idx="2994">
                  <c:v>73.900000000000006</c:v>
                </c:pt>
                <c:pt idx="2995">
                  <c:v>74.930000000000007</c:v>
                </c:pt>
                <c:pt idx="2996">
                  <c:v>75.819999999999993</c:v>
                </c:pt>
                <c:pt idx="2997">
                  <c:v>76.58</c:v>
                </c:pt>
                <c:pt idx="2998">
                  <c:v>77.22</c:v>
                </c:pt>
                <c:pt idx="2999">
                  <c:v>77.760000000000005</c:v>
                </c:pt>
                <c:pt idx="3000">
                  <c:v>78.25</c:v>
                </c:pt>
                <c:pt idx="3001">
                  <c:v>78.680000000000007</c:v>
                </c:pt>
                <c:pt idx="3002">
                  <c:v>79.08</c:v>
                </c:pt>
                <c:pt idx="3003">
                  <c:v>79.44</c:v>
                </c:pt>
                <c:pt idx="3004">
                  <c:v>79.77</c:v>
                </c:pt>
                <c:pt idx="3005">
                  <c:v>80.08</c:v>
                </c:pt>
                <c:pt idx="3006">
                  <c:v>80.400000000000006</c:v>
                </c:pt>
                <c:pt idx="3007">
                  <c:v>80.72</c:v>
                </c:pt>
                <c:pt idx="3008">
                  <c:v>81.03</c:v>
                </c:pt>
                <c:pt idx="3009">
                  <c:v>81.33</c:v>
                </c:pt>
                <c:pt idx="3010">
                  <c:v>81.62</c:v>
                </c:pt>
                <c:pt idx="3011">
                  <c:v>81.900000000000006</c:v>
                </c:pt>
                <c:pt idx="3012">
                  <c:v>82.18</c:v>
                </c:pt>
                <c:pt idx="3013">
                  <c:v>82.47</c:v>
                </c:pt>
                <c:pt idx="3014">
                  <c:v>82.74</c:v>
                </c:pt>
                <c:pt idx="3015">
                  <c:v>82.99</c:v>
                </c:pt>
                <c:pt idx="3016">
                  <c:v>83.2</c:v>
                </c:pt>
                <c:pt idx="3017">
                  <c:v>83.36</c:v>
                </c:pt>
                <c:pt idx="3018">
                  <c:v>83.43</c:v>
                </c:pt>
                <c:pt idx="3019">
                  <c:v>83.41</c:v>
                </c:pt>
                <c:pt idx="3020">
                  <c:v>83.31</c:v>
                </c:pt>
                <c:pt idx="3021">
                  <c:v>83.15</c:v>
                </c:pt>
                <c:pt idx="3022">
                  <c:v>82.92</c:v>
                </c:pt>
                <c:pt idx="3023">
                  <c:v>82.59</c:v>
                </c:pt>
                <c:pt idx="3024">
                  <c:v>82.16</c:v>
                </c:pt>
                <c:pt idx="3025">
                  <c:v>81.650000000000006</c:v>
                </c:pt>
                <c:pt idx="3026">
                  <c:v>81.06</c:v>
                </c:pt>
                <c:pt idx="3027">
                  <c:v>80.42</c:v>
                </c:pt>
                <c:pt idx="3028">
                  <c:v>79.75</c:v>
                </c:pt>
                <c:pt idx="3029">
                  <c:v>79.09</c:v>
                </c:pt>
                <c:pt idx="3030">
                  <c:v>78.48</c:v>
                </c:pt>
                <c:pt idx="3031">
                  <c:v>77.94</c:v>
                </c:pt>
                <c:pt idx="3032">
                  <c:v>77.510000000000005</c:v>
                </c:pt>
                <c:pt idx="3033">
                  <c:v>77.209999999999994</c:v>
                </c:pt>
                <c:pt idx="3034">
                  <c:v>77.010000000000005</c:v>
                </c:pt>
                <c:pt idx="3035">
                  <c:v>76.87</c:v>
                </c:pt>
                <c:pt idx="3036">
                  <c:v>76.739999999999995</c:v>
                </c:pt>
                <c:pt idx="3037">
                  <c:v>76.58</c:v>
                </c:pt>
                <c:pt idx="3038">
                  <c:v>76.36</c:v>
                </c:pt>
                <c:pt idx="3039">
                  <c:v>75.989999999999995</c:v>
                </c:pt>
                <c:pt idx="3040">
                  <c:v>75.430000000000007</c:v>
                </c:pt>
                <c:pt idx="3041">
                  <c:v>74.650000000000006</c:v>
                </c:pt>
                <c:pt idx="3042">
                  <c:v>73.650000000000006</c:v>
                </c:pt>
                <c:pt idx="3043">
                  <c:v>72.489999999999995</c:v>
                </c:pt>
                <c:pt idx="3044">
                  <c:v>71.2</c:v>
                </c:pt>
                <c:pt idx="3045">
                  <c:v>69.84</c:v>
                </c:pt>
                <c:pt idx="3046">
                  <c:v>68.489999999999995</c:v>
                </c:pt>
                <c:pt idx="3047">
                  <c:v>67.209999999999994</c:v>
                </c:pt>
                <c:pt idx="3048">
                  <c:v>66.099999999999994</c:v>
                </c:pt>
                <c:pt idx="3049">
                  <c:v>65.25</c:v>
                </c:pt>
                <c:pt idx="3050">
                  <c:v>64.709999999999994</c:v>
                </c:pt>
                <c:pt idx="3051">
                  <c:v>64.489999999999995</c:v>
                </c:pt>
                <c:pt idx="3052">
                  <c:v>64.56</c:v>
                </c:pt>
                <c:pt idx="3053">
                  <c:v>64.92</c:v>
                </c:pt>
                <c:pt idx="3054">
                  <c:v>65.510000000000005</c:v>
                </c:pt>
                <c:pt idx="3055">
                  <c:v>66.260000000000005</c:v>
                </c:pt>
                <c:pt idx="3056">
                  <c:v>67.099999999999994</c:v>
                </c:pt>
                <c:pt idx="3057">
                  <c:v>67.989999999999995</c:v>
                </c:pt>
                <c:pt idx="3058">
                  <c:v>68.89</c:v>
                </c:pt>
                <c:pt idx="3059">
                  <c:v>69.760000000000005</c:v>
                </c:pt>
                <c:pt idx="3060">
                  <c:v>70.569999999999993</c:v>
                </c:pt>
                <c:pt idx="3061">
                  <c:v>71.34</c:v>
                </c:pt>
                <c:pt idx="3062">
                  <c:v>72.069999999999993</c:v>
                </c:pt>
                <c:pt idx="3063">
                  <c:v>72.77</c:v>
                </c:pt>
                <c:pt idx="3064">
                  <c:v>73.45</c:v>
                </c:pt>
                <c:pt idx="3065">
                  <c:v>74.13</c:v>
                </c:pt>
                <c:pt idx="3066">
                  <c:v>74.819999999999993</c:v>
                </c:pt>
                <c:pt idx="3067">
                  <c:v>75.52</c:v>
                </c:pt>
                <c:pt idx="3068">
                  <c:v>76.209999999999994</c:v>
                </c:pt>
                <c:pt idx="3069">
                  <c:v>76.89</c:v>
                </c:pt>
                <c:pt idx="3070">
                  <c:v>77.55</c:v>
                </c:pt>
                <c:pt idx="3071">
                  <c:v>78.16</c:v>
                </c:pt>
                <c:pt idx="3072">
                  <c:v>78.680000000000007</c:v>
                </c:pt>
                <c:pt idx="3073">
                  <c:v>79.12</c:v>
                </c:pt>
                <c:pt idx="3074">
                  <c:v>79.47</c:v>
                </c:pt>
                <c:pt idx="3075">
                  <c:v>79.73</c:v>
                </c:pt>
                <c:pt idx="3076">
                  <c:v>79.91</c:v>
                </c:pt>
                <c:pt idx="3077">
                  <c:v>80.010000000000005</c:v>
                </c:pt>
                <c:pt idx="3078">
                  <c:v>80.05</c:v>
                </c:pt>
                <c:pt idx="3079">
                  <c:v>80.010000000000005</c:v>
                </c:pt>
                <c:pt idx="3080">
                  <c:v>79.88</c:v>
                </c:pt>
                <c:pt idx="3081">
                  <c:v>79.66</c:v>
                </c:pt>
                <c:pt idx="3082">
                  <c:v>79.349999999999994</c:v>
                </c:pt>
                <c:pt idx="3083">
                  <c:v>78.959999999999994</c:v>
                </c:pt>
                <c:pt idx="3084">
                  <c:v>78.5</c:v>
                </c:pt>
                <c:pt idx="3085">
                  <c:v>77.989999999999995</c:v>
                </c:pt>
                <c:pt idx="3086">
                  <c:v>77.42</c:v>
                </c:pt>
                <c:pt idx="3087">
                  <c:v>76.819999999999993</c:v>
                </c:pt>
                <c:pt idx="3088">
                  <c:v>76.22</c:v>
                </c:pt>
                <c:pt idx="3089">
                  <c:v>75.680000000000007</c:v>
                </c:pt>
                <c:pt idx="3090">
                  <c:v>75.180000000000007</c:v>
                </c:pt>
                <c:pt idx="3091">
                  <c:v>74.72</c:v>
                </c:pt>
                <c:pt idx="3092">
                  <c:v>74.260000000000005</c:v>
                </c:pt>
                <c:pt idx="3093">
                  <c:v>73.83</c:v>
                </c:pt>
                <c:pt idx="3094">
                  <c:v>73.430000000000007</c:v>
                </c:pt>
                <c:pt idx="3095">
                  <c:v>73.09</c:v>
                </c:pt>
                <c:pt idx="3096">
                  <c:v>72.81</c:v>
                </c:pt>
                <c:pt idx="3097">
                  <c:v>72.599999999999994</c:v>
                </c:pt>
                <c:pt idx="3098">
                  <c:v>72.430000000000007</c:v>
                </c:pt>
                <c:pt idx="3099">
                  <c:v>72.27</c:v>
                </c:pt>
                <c:pt idx="3100">
                  <c:v>72.17</c:v>
                </c:pt>
                <c:pt idx="3101">
                  <c:v>72.150000000000006</c:v>
                </c:pt>
                <c:pt idx="3102">
                  <c:v>72.209999999999994</c:v>
                </c:pt>
                <c:pt idx="3103">
                  <c:v>72.31</c:v>
                </c:pt>
                <c:pt idx="3104">
                  <c:v>72.430000000000007</c:v>
                </c:pt>
                <c:pt idx="3105">
                  <c:v>72.58</c:v>
                </c:pt>
                <c:pt idx="3106">
                  <c:v>72.77</c:v>
                </c:pt>
                <c:pt idx="3107">
                  <c:v>72.98</c:v>
                </c:pt>
                <c:pt idx="3108">
                  <c:v>73.22</c:v>
                </c:pt>
                <c:pt idx="3109">
                  <c:v>73.540000000000006</c:v>
                </c:pt>
                <c:pt idx="3110">
                  <c:v>73.97</c:v>
                </c:pt>
                <c:pt idx="3111">
                  <c:v>74.5</c:v>
                </c:pt>
                <c:pt idx="3112">
                  <c:v>75.099999999999994</c:v>
                </c:pt>
                <c:pt idx="3113">
                  <c:v>75.7</c:v>
                </c:pt>
                <c:pt idx="3114">
                  <c:v>76.23</c:v>
                </c:pt>
                <c:pt idx="3115">
                  <c:v>76.67</c:v>
                </c:pt>
                <c:pt idx="3116">
                  <c:v>76.989999999999995</c:v>
                </c:pt>
                <c:pt idx="3117">
                  <c:v>77.22</c:v>
                </c:pt>
                <c:pt idx="3118">
                  <c:v>77.349999999999994</c:v>
                </c:pt>
                <c:pt idx="3119">
                  <c:v>77.38</c:v>
                </c:pt>
                <c:pt idx="3120">
                  <c:v>77.3</c:v>
                </c:pt>
                <c:pt idx="3121">
                  <c:v>77.11</c:v>
                </c:pt>
                <c:pt idx="3122">
                  <c:v>76.77</c:v>
                </c:pt>
                <c:pt idx="3123">
                  <c:v>76.28</c:v>
                </c:pt>
                <c:pt idx="3124">
                  <c:v>75.66</c:v>
                </c:pt>
                <c:pt idx="3125">
                  <c:v>75.02</c:v>
                </c:pt>
                <c:pt idx="3126">
                  <c:v>74.48</c:v>
                </c:pt>
                <c:pt idx="3127">
                  <c:v>74.2</c:v>
                </c:pt>
                <c:pt idx="3128">
                  <c:v>74.27</c:v>
                </c:pt>
                <c:pt idx="3129">
                  <c:v>74.650000000000006</c:v>
                </c:pt>
                <c:pt idx="3130">
                  <c:v>75.239999999999995</c:v>
                </c:pt>
                <c:pt idx="3131">
                  <c:v>75.88</c:v>
                </c:pt>
                <c:pt idx="3132">
                  <c:v>76.489999999999995</c:v>
                </c:pt>
                <c:pt idx="3133">
                  <c:v>77.03</c:v>
                </c:pt>
                <c:pt idx="3134">
                  <c:v>77.48</c:v>
                </c:pt>
                <c:pt idx="3135">
                  <c:v>77.819999999999993</c:v>
                </c:pt>
                <c:pt idx="3136">
                  <c:v>78.02</c:v>
                </c:pt>
                <c:pt idx="3137">
                  <c:v>78.08</c:v>
                </c:pt>
                <c:pt idx="3138">
                  <c:v>77.98</c:v>
                </c:pt>
                <c:pt idx="3139">
                  <c:v>77.75</c:v>
                </c:pt>
                <c:pt idx="3140">
                  <c:v>77.41</c:v>
                </c:pt>
                <c:pt idx="3141">
                  <c:v>77.02</c:v>
                </c:pt>
                <c:pt idx="3142">
                  <c:v>76.61</c:v>
                </c:pt>
                <c:pt idx="3143">
                  <c:v>76.2</c:v>
                </c:pt>
                <c:pt idx="3144">
                  <c:v>75.78</c:v>
                </c:pt>
                <c:pt idx="3145">
                  <c:v>75.37</c:v>
                </c:pt>
                <c:pt idx="3146">
                  <c:v>75.010000000000005</c:v>
                </c:pt>
                <c:pt idx="3147">
                  <c:v>74.709999999999994</c:v>
                </c:pt>
                <c:pt idx="3148">
                  <c:v>74.489999999999995</c:v>
                </c:pt>
                <c:pt idx="3149">
                  <c:v>74.38</c:v>
                </c:pt>
                <c:pt idx="3150">
                  <c:v>74.37</c:v>
                </c:pt>
                <c:pt idx="3151">
                  <c:v>74.44</c:v>
                </c:pt>
                <c:pt idx="3152">
                  <c:v>74.58</c:v>
                </c:pt>
                <c:pt idx="3153">
                  <c:v>74.81</c:v>
                </c:pt>
                <c:pt idx="3154">
                  <c:v>75.13</c:v>
                </c:pt>
                <c:pt idx="3155">
                  <c:v>75.510000000000005</c:v>
                </c:pt>
                <c:pt idx="3156">
                  <c:v>75.94</c:v>
                </c:pt>
                <c:pt idx="3157">
                  <c:v>76.400000000000006</c:v>
                </c:pt>
                <c:pt idx="3158">
                  <c:v>76.87</c:v>
                </c:pt>
                <c:pt idx="3159">
                  <c:v>77.33</c:v>
                </c:pt>
                <c:pt idx="3160">
                  <c:v>77.790000000000006</c:v>
                </c:pt>
                <c:pt idx="3161">
                  <c:v>78.290000000000006</c:v>
                </c:pt>
                <c:pt idx="3162">
                  <c:v>78.83</c:v>
                </c:pt>
                <c:pt idx="3163">
                  <c:v>79.430000000000007</c:v>
                </c:pt>
                <c:pt idx="3164">
                  <c:v>80.05</c:v>
                </c:pt>
                <c:pt idx="3165">
                  <c:v>80.680000000000007</c:v>
                </c:pt>
                <c:pt idx="3166">
                  <c:v>81.31</c:v>
                </c:pt>
                <c:pt idx="3167">
                  <c:v>81.900000000000006</c:v>
                </c:pt>
                <c:pt idx="3168">
                  <c:v>82.45</c:v>
                </c:pt>
                <c:pt idx="3169">
                  <c:v>82.95</c:v>
                </c:pt>
                <c:pt idx="3170">
                  <c:v>83.43</c:v>
                </c:pt>
                <c:pt idx="3171">
                  <c:v>83.88</c:v>
                </c:pt>
                <c:pt idx="3172">
                  <c:v>84.27</c:v>
                </c:pt>
                <c:pt idx="3173">
                  <c:v>84.58</c:v>
                </c:pt>
                <c:pt idx="3174">
                  <c:v>84.79</c:v>
                </c:pt>
                <c:pt idx="3175">
                  <c:v>84.85</c:v>
                </c:pt>
                <c:pt idx="3176">
                  <c:v>84.74</c:v>
                </c:pt>
                <c:pt idx="3177">
                  <c:v>84.45</c:v>
                </c:pt>
                <c:pt idx="3178">
                  <c:v>83.98</c:v>
                </c:pt>
                <c:pt idx="3179">
                  <c:v>83.37</c:v>
                </c:pt>
                <c:pt idx="3180">
                  <c:v>82.65</c:v>
                </c:pt>
                <c:pt idx="3181">
                  <c:v>81.900000000000006</c:v>
                </c:pt>
                <c:pt idx="3182">
                  <c:v>81.25</c:v>
                </c:pt>
                <c:pt idx="3183">
                  <c:v>80.81</c:v>
                </c:pt>
                <c:pt idx="3184">
                  <c:v>80.680000000000007</c:v>
                </c:pt>
                <c:pt idx="3185">
                  <c:v>80.849999999999994</c:v>
                </c:pt>
                <c:pt idx="3186">
                  <c:v>81.319999999999993</c:v>
                </c:pt>
                <c:pt idx="3187">
                  <c:v>82.02</c:v>
                </c:pt>
                <c:pt idx="3188">
                  <c:v>82.83</c:v>
                </c:pt>
                <c:pt idx="3189">
                  <c:v>83.65</c:v>
                </c:pt>
                <c:pt idx="3190">
                  <c:v>84.41</c:v>
                </c:pt>
                <c:pt idx="3191">
                  <c:v>85.07</c:v>
                </c:pt>
                <c:pt idx="3192">
                  <c:v>85.64</c:v>
                </c:pt>
                <c:pt idx="3193">
                  <c:v>86.13</c:v>
                </c:pt>
                <c:pt idx="3194">
                  <c:v>86.55</c:v>
                </c:pt>
                <c:pt idx="3195">
                  <c:v>86.89</c:v>
                </c:pt>
                <c:pt idx="3196">
                  <c:v>87.16</c:v>
                </c:pt>
                <c:pt idx="3197">
                  <c:v>87.36</c:v>
                </c:pt>
                <c:pt idx="3198">
                  <c:v>87.52</c:v>
                </c:pt>
                <c:pt idx="3199">
                  <c:v>87.65</c:v>
                </c:pt>
                <c:pt idx="3200">
                  <c:v>87.76</c:v>
                </c:pt>
                <c:pt idx="3201">
                  <c:v>87.83</c:v>
                </c:pt>
                <c:pt idx="3202">
                  <c:v>87.86</c:v>
                </c:pt>
                <c:pt idx="3203">
                  <c:v>87.9</c:v>
                </c:pt>
                <c:pt idx="3204">
                  <c:v>87.96</c:v>
                </c:pt>
                <c:pt idx="3205">
                  <c:v>88.04</c:v>
                </c:pt>
                <c:pt idx="3206">
                  <c:v>88.11</c:v>
                </c:pt>
                <c:pt idx="3207">
                  <c:v>88.18</c:v>
                </c:pt>
                <c:pt idx="3208">
                  <c:v>88.24</c:v>
                </c:pt>
                <c:pt idx="3209">
                  <c:v>88.3</c:v>
                </c:pt>
                <c:pt idx="3210">
                  <c:v>88.35</c:v>
                </c:pt>
                <c:pt idx="3211">
                  <c:v>88.39</c:v>
                </c:pt>
                <c:pt idx="3212">
                  <c:v>88.41</c:v>
                </c:pt>
                <c:pt idx="3213">
                  <c:v>88.4</c:v>
                </c:pt>
                <c:pt idx="3214">
                  <c:v>88.35</c:v>
                </c:pt>
                <c:pt idx="3215">
                  <c:v>88.26</c:v>
                </c:pt>
                <c:pt idx="3216">
                  <c:v>88.15</c:v>
                </c:pt>
                <c:pt idx="3217">
                  <c:v>88</c:v>
                </c:pt>
                <c:pt idx="3218">
                  <c:v>87.8</c:v>
                </c:pt>
                <c:pt idx="3219">
                  <c:v>87.52</c:v>
                </c:pt>
                <c:pt idx="3220">
                  <c:v>87.17</c:v>
                </c:pt>
                <c:pt idx="3221">
                  <c:v>86.76</c:v>
                </c:pt>
                <c:pt idx="3222">
                  <c:v>86.33</c:v>
                </c:pt>
                <c:pt idx="3223">
                  <c:v>85.91</c:v>
                </c:pt>
                <c:pt idx="3224">
                  <c:v>85.54</c:v>
                </c:pt>
                <c:pt idx="3225">
                  <c:v>85.22</c:v>
                </c:pt>
                <c:pt idx="3226">
                  <c:v>84.93</c:v>
                </c:pt>
                <c:pt idx="3227">
                  <c:v>84.67</c:v>
                </c:pt>
                <c:pt idx="3228">
                  <c:v>84.41</c:v>
                </c:pt>
                <c:pt idx="3229">
                  <c:v>84.18</c:v>
                </c:pt>
                <c:pt idx="3230">
                  <c:v>83.98</c:v>
                </c:pt>
                <c:pt idx="3231">
                  <c:v>83.82</c:v>
                </c:pt>
                <c:pt idx="3232">
                  <c:v>83.71</c:v>
                </c:pt>
                <c:pt idx="3233">
                  <c:v>83.61</c:v>
                </c:pt>
                <c:pt idx="3234">
                  <c:v>83.5</c:v>
                </c:pt>
                <c:pt idx="3235">
                  <c:v>83.34</c:v>
                </c:pt>
                <c:pt idx="3236">
                  <c:v>83.11</c:v>
                </c:pt>
                <c:pt idx="3237">
                  <c:v>82.81</c:v>
                </c:pt>
                <c:pt idx="3238">
                  <c:v>82.44</c:v>
                </c:pt>
                <c:pt idx="3239">
                  <c:v>81.99</c:v>
                </c:pt>
                <c:pt idx="3240">
                  <c:v>81.459999999999994</c:v>
                </c:pt>
                <c:pt idx="3241">
                  <c:v>80.849999999999994</c:v>
                </c:pt>
                <c:pt idx="3242">
                  <c:v>80.180000000000007</c:v>
                </c:pt>
                <c:pt idx="3243">
                  <c:v>79.430000000000007</c:v>
                </c:pt>
                <c:pt idx="3244">
                  <c:v>78.58</c:v>
                </c:pt>
                <c:pt idx="3245">
                  <c:v>77.64</c:v>
                </c:pt>
                <c:pt idx="3246">
                  <c:v>76.59</c:v>
                </c:pt>
                <c:pt idx="3247">
                  <c:v>75.459999999999994</c:v>
                </c:pt>
                <c:pt idx="3248">
                  <c:v>74.3</c:v>
                </c:pt>
                <c:pt idx="3249">
                  <c:v>73.209999999999994</c:v>
                </c:pt>
                <c:pt idx="3250">
                  <c:v>72.31</c:v>
                </c:pt>
                <c:pt idx="3251">
                  <c:v>71.680000000000007</c:v>
                </c:pt>
                <c:pt idx="3252">
                  <c:v>71.42</c:v>
                </c:pt>
                <c:pt idx="3253">
                  <c:v>71.62</c:v>
                </c:pt>
                <c:pt idx="3254">
                  <c:v>72.34</c:v>
                </c:pt>
                <c:pt idx="3255">
                  <c:v>73.53</c:v>
                </c:pt>
                <c:pt idx="3256">
                  <c:v>75.040000000000006</c:v>
                </c:pt>
                <c:pt idx="3257">
                  <c:v>76.67</c:v>
                </c:pt>
                <c:pt idx="3258">
                  <c:v>78.22</c:v>
                </c:pt>
                <c:pt idx="3259">
                  <c:v>79.52</c:v>
                </c:pt>
                <c:pt idx="3260">
                  <c:v>80.510000000000005</c:v>
                </c:pt>
                <c:pt idx="3261">
                  <c:v>81.239999999999995</c:v>
                </c:pt>
                <c:pt idx="3262">
                  <c:v>81.77</c:v>
                </c:pt>
                <c:pt idx="3263">
                  <c:v>82.18</c:v>
                </c:pt>
                <c:pt idx="3264">
                  <c:v>82.49</c:v>
                </c:pt>
                <c:pt idx="3265">
                  <c:v>82.74</c:v>
                </c:pt>
                <c:pt idx="3266">
                  <c:v>82.94</c:v>
                </c:pt>
                <c:pt idx="3267">
                  <c:v>83.12</c:v>
                </c:pt>
                <c:pt idx="3268">
                  <c:v>83.26</c:v>
                </c:pt>
                <c:pt idx="3269">
                  <c:v>83.36</c:v>
                </c:pt>
                <c:pt idx="3270">
                  <c:v>83.43</c:v>
                </c:pt>
                <c:pt idx="3271">
                  <c:v>83.51</c:v>
                </c:pt>
                <c:pt idx="3272">
                  <c:v>83.62</c:v>
                </c:pt>
                <c:pt idx="3273">
                  <c:v>83.77</c:v>
                </c:pt>
                <c:pt idx="3274">
                  <c:v>83.92</c:v>
                </c:pt>
                <c:pt idx="3275">
                  <c:v>84.02</c:v>
                </c:pt>
                <c:pt idx="3276">
                  <c:v>84.06</c:v>
                </c:pt>
                <c:pt idx="3277">
                  <c:v>84.06</c:v>
                </c:pt>
                <c:pt idx="3278">
                  <c:v>84.01</c:v>
                </c:pt>
                <c:pt idx="3279">
                  <c:v>83.91</c:v>
                </c:pt>
                <c:pt idx="3280">
                  <c:v>83.79</c:v>
                </c:pt>
                <c:pt idx="3281">
                  <c:v>83.67</c:v>
                </c:pt>
                <c:pt idx="3282">
                  <c:v>83.54</c:v>
                </c:pt>
                <c:pt idx="3283">
                  <c:v>83.36</c:v>
                </c:pt>
                <c:pt idx="3284">
                  <c:v>83.1</c:v>
                </c:pt>
                <c:pt idx="3285">
                  <c:v>82.8</c:v>
                </c:pt>
                <c:pt idx="3286">
                  <c:v>82.47</c:v>
                </c:pt>
                <c:pt idx="3287">
                  <c:v>82.1</c:v>
                </c:pt>
                <c:pt idx="3288">
                  <c:v>81.7</c:v>
                </c:pt>
                <c:pt idx="3289">
                  <c:v>81.3</c:v>
                </c:pt>
                <c:pt idx="3290">
                  <c:v>80.959999999999994</c:v>
                </c:pt>
                <c:pt idx="3291">
                  <c:v>80.72</c:v>
                </c:pt>
                <c:pt idx="3292">
                  <c:v>80.61</c:v>
                </c:pt>
                <c:pt idx="3293">
                  <c:v>80.61</c:v>
                </c:pt>
                <c:pt idx="3294">
                  <c:v>80.67</c:v>
                </c:pt>
                <c:pt idx="3295">
                  <c:v>80.760000000000005</c:v>
                </c:pt>
                <c:pt idx="3296">
                  <c:v>80.849999999999994</c:v>
                </c:pt>
                <c:pt idx="3297">
                  <c:v>80.930000000000007</c:v>
                </c:pt>
                <c:pt idx="3298">
                  <c:v>81</c:v>
                </c:pt>
                <c:pt idx="3299">
                  <c:v>81.040000000000006</c:v>
                </c:pt>
                <c:pt idx="3300">
                  <c:v>81.069999999999993</c:v>
                </c:pt>
                <c:pt idx="3301">
                  <c:v>81.11</c:v>
                </c:pt>
                <c:pt idx="3302">
                  <c:v>81.16</c:v>
                </c:pt>
                <c:pt idx="3303">
                  <c:v>81.22</c:v>
                </c:pt>
                <c:pt idx="3304">
                  <c:v>81.290000000000006</c:v>
                </c:pt>
                <c:pt idx="3305">
                  <c:v>81.34</c:v>
                </c:pt>
                <c:pt idx="3306">
                  <c:v>81.36</c:v>
                </c:pt>
                <c:pt idx="3307">
                  <c:v>81.349999999999994</c:v>
                </c:pt>
                <c:pt idx="3308">
                  <c:v>81.349999999999994</c:v>
                </c:pt>
                <c:pt idx="3309">
                  <c:v>81.349999999999994</c:v>
                </c:pt>
                <c:pt idx="3310">
                  <c:v>81.319999999999993</c:v>
                </c:pt>
                <c:pt idx="3311">
                  <c:v>81.239999999999995</c:v>
                </c:pt>
                <c:pt idx="3312">
                  <c:v>81.150000000000006</c:v>
                </c:pt>
                <c:pt idx="3313">
                  <c:v>81.069999999999993</c:v>
                </c:pt>
                <c:pt idx="3314">
                  <c:v>81.02</c:v>
                </c:pt>
                <c:pt idx="3315">
                  <c:v>80.97</c:v>
                </c:pt>
                <c:pt idx="3316">
                  <c:v>80.92</c:v>
                </c:pt>
                <c:pt idx="3317">
                  <c:v>80.88</c:v>
                </c:pt>
                <c:pt idx="3318">
                  <c:v>80.84</c:v>
                </c:pt>
                <c:pt idx="3319">
                  <c:v>80.77</c:v>
                </c:pt>
                <c:pt idx="3320">
                  <c:v>80.64</c:v>
                </c:pt>
                <c:pt idx="3321">
                  <c:v>80.459999999999994</c:v>
                </c:pt>
                <c:pt idx="3322">
                  <c:v>80.28</c:v>
                </c:pt>
                <c:pt idx="3323">
                  <c:v>80.12</c:v>
                </c:pt>
                <c:pt idx="3324">
                  <c:v>79.989999999999995</c:v>
                </c:pt>
                <c:pt idx="3325">
                  <c:v>79.900000000000006</c:v>
                </c:pt>
                <c:pt idx="3326">
                  <c:v>79.84</c:v>
                </c:pt>
                <c:pt idx="3327">
                  <c:v>79.8</c:v>
                </c:pt>
                <c:pt idx="3328">
                  <c:v>79.78</c:v>
                </c:pt>
                <c:pt idx="3329">
                  <c:v>79.78</c:v>
                </c:pt>
                <c:pt idx="3330">
                  <c:v>79.77</c:v>
                </c:pt>
                <c:pt idx="3331">
                  <c:v>79.67</c:v>
                </c:pt>
                <c:pt idx="3332">
                  <c:v>79.42</c:v>
                </c:pt>
                <c:pt idx="3333">
                  <c:v>79.13</c:v>
                </c:pt>
                <c:pt idx="3334">
                  <c:v>78.930000000000007</c:v>
                </c:pt>
                <c:pt idx="3335">
                  <c:v>78.760000000000005</c:v>
                </c:pt>
                <c:pt idx="3336">
                  <c:v>78.599999999999994</c:v>
                </c:pt>
                <c:pt idx="3337">
                  <c:v>78.430000000000007</c:v>
                </c:pt>
                <c:pt idx="3338">
                  <c:v>78.28</c:v>
                </c:pt>
                <c:pt idx="3339">
                  <c:v>78.16</c:v>
                </c:pt>
                <c:pt idx="3340">
                  <c:v>78.08</c:v>
                </c:pt>
                <c:pt idx="3341">
                  <c:v>78.040000000000006</c:v>
                </c:pt>
                <c:pt idx="3342">
                  <c:v>78.02</c:v>
                </c:pt>
                <c:pt idx="3343">
                  <c:v>77.98</c:v>
                </c:pt>
                <c:pt idx="3344">
                  <c:v>77.91</c:v>
                </c:pt>
                <c:pt idx="3345">
                  <c:v>77.819999999999993</c:v>
                </c:pt>
                <c:pt idx="3346">
                  <c:v>77.739999999999995</c:v>
                </c:pt>
                <c:pt idx="3347">
                  <c:v>77.66</c:v>
                </c:pt>
                <c:pt idx="3348">
                  <c:v>77.55</c:v>
                </c:pt>
                <c:pt idx="3349">
                  <c:v>77.41</c:v>
                </c:pt>
                <c:pt idx="3350">
                  <c:v>77.3</c:v>
                </c:pt>
                <c:pt idx="3351">
                  <c:v>77.239999999999995</c:v>
                </c:pt>
                <c:pt idx="3352">
                  <c:v>77.239999999999995</c:v>
                </c:pt>
                <c:pt idx="3353">
                  <c:v>77.23</c:v>
                </c:pt>
                <c:pt idx="3354">
                  <c:v>77.16</c:v>
                </c:pt>
                <c:pt idx="3355">
                  <c:v>77</c:v>
                </c:pt>
                <c:pt idx="3356">
                  <c:v>76.8</c:v>
                </c:pt>
                <c:pt idx="3357">
                  <c:v>76.599999999999994</c:v>
                </c:pt>
                <c:pt idx="3358">
                  <c:v>76.37</c:v>
                </c:pt>
                <c:pt idx="3359">
                  <c:v>76.12</c:v>
                </c:pt>
                <c:pt idx="3360">
                  <c:v>75.900000000000006</c:v>
                </c:pt>
                <c:pt idx="3361">
                  <c:v>75.790000000000006</c:v>
                </c:pt>
                <c:pt idx="3362">
                  <c:v>75.84</c:v>
                </c:pt>
                <c:pt idx="3363">
                  <c:v>75.989999999999995</c:v>
                </c:pt>
                <c:pt idx="3364">
                  <c:v>76.150000000000006</c:v>
                </c:pt>
                <c:pt idx="3365">
                  <c:v>76.28</c:v>
                </c:pt>
                <c:pt idx="3366">
                  <c:v>76.33</c:v>
                </c:pt>
                <c:pt idx="3367">
                  <c:v>76.31</c:v>
                </c:pt>
                <c:pt idx="3368">
                  <c:v>76.22</c:v>
                </c:pt>
                <c:pt idx="3369">
                  <c:v>76.12</c:v>
                </c:pt>
                <c:pt idx="3370">
                  <c:v>76.040000000000006</c:v>
                </c:pt>
                <c:pt idx="3371">
                  <c:v>75.989999999999995</c:v>
                </c:pt>
                <c:pt idx="3372">
                  <c:v>75.959999999999994</c:v>
                </c:pt>
                <c:pt idx="3373">
                  <c:v>75.930000000000007</c:v>
                </c:pt>
                <c:pt idx="3374">
                  <c:v>75.89</c:v>
                </c:pt>
                <c:pt idx="3375">
                  <c:v>75.819999999999993</c:v>
                </c:pt>
                <c:pt idx="3376">
                  <c:v>75.739999999999995</c:v>
                </c:pt>
                <c:pt idx="3377">
                  <c:v>75.67</c:v>
                </c:pt>
                <c:pt idx="3378">
                  <c:v>75.599999999999994</c:v>
                </c:pt>
                <c:pt idx="3379">
                  <c:v>75.489999999999995</c:v>
                </c:pt>
                <c:pt idx="3380">
                  <c:v>75.349999999999994</c:v>
                </c:pt>
                <c:pt idx="3381">
                  <c:v>75.19</c:v>
                </c:pt>
                <c:pt idx="3382">
                  <c:v>75.02</c:v>
                </c:pt>
                <c:pt idx="3383">
                  <c:v>74.84</c:v>
                </c:pt>
                <c:pt idx="3384">
                  <c:v>74.62</c:v>
                </c:pt>
                <c:pt idx="3385">
                  <c:v>74.39</c:v>
                </c:pt>
                <c:pt idx="3386">
                  <c:v>74.22</c:v>
                </c:pt>
                <c:pt idx="3387">
                  <c:v>74.150000000000006</c:v>
                </c:pt>
                <c:pt idx="3388">
                  <c:v>74.19</c:v>
                </c:pt>
                <c:pt idx="3389">
                  <c:v>74.28</c:v>
                </c:pt>
                <c:pt idx="3390">
                  <c:v>74.34</c:v>
                </c:pt>
                <c:pt idx="3391">
                  <c:v>74.34</c:v>
                </c:pt>
                <c:pt idx="3392">
                  <c:v>74.31</c:v>
                </c:pt>
                <c:pt idx="3393">
                  <c:v>74.31</c:v>
                </c:pt>
                <c:pt idx="3394">
                  <c:v>74.33</c:v>
                </c:pt>
                <c:pt idx="3395">
                  <c:v>74.34</c:v>
                </c:pt>
                <c:pt idx="3396">
                  <c:v>74.33</c:v>
                </c:pt>
                <c:pt idx="3397">
                  <c:v>74.31</c:v>
                </c:pt>
                <c:pt idx="3398">
                  <c:v>74.260000000000005</c:v>
                </c:pt>
                <c:pt idx="3399">
                  <c:v>74.150000000000006</c:v>
                </c:pt>
                <c:pt idx="3400">
                  <c:v>74</c:v>
                </c:pt>
                <c:pt idx="3401">
                  <c:v>73.89</c:v>
                </c:pt>
                <c:pt idx="3402">
                  <c:v>73.84</c:v>
                </c:pt>
                <c:pt idx="3403">
                  <c:v>73.8</c:v>
                </c:pt>
                <c:pt idx="3404">
                  <c:v>73.75</c:v>
                </c:pt>
                <c:pt idx="3405">
                  <c:v>73.69</c:v>
                </c:pt>
                <c:pt idx="3406">
                  <c:v>73.67</c:v>
                </c:pt>
                <c:pt idx="3407">
                  <c:v>73.67</c:v>
                </c:pt>
                <c:pt idx="3408">
                  <c:v>73.67</c:v>
                </c:pt>
                <c:pt idx="3409">
                  <c:v>73.650000000000006</c:v>
                </c:pt>
                <c:pt idx="3410">
                  <c:v>73.61</c:v>
                </c:pt>
                <c:pt idx="3411">
                  <c:v>73.52</c:v>
                </c:pt>
                <c:pt idx="3412">
                  <c:v>73.38</c:v>
                </c:pt>
                <c:pt idx="3413">
                  <c:v>73.260000000000005</c:v>
                </c:pt>
                <c:pt idx="3414">
                  <c:v>73.22</c:v>
                </c:pt>
                <c:pt idx="3415">
                  <c:v>73.22</c:v>
                </c:pt>
                <c:pt idx="3416">
                  <c:v>73.22</c:v>
                </c:pt>
                <c:pt idx="3417">
                  <c:v>73.180000000000007</c:v>
                </c:pt>
                <c:pt idx="3418">
                  <c:v>73.12</c:v>
                </c:pt>
                <c:pt idx="3419">
                  <c:v>73.06</c:v>
                </c:pt>
                <c:pt idx="3420">
                  <c:v>73.05</c:v>
                </c:pt>
                <c:pt idx="3421">
                  <c:v>73.08</c:v>
                </c:pt>
                <c:pt idx="3422">
                  <c:v>73.11</c:v>
                </c:pt>
                <c:pt idx="3423">
                  <c:v>73.09</c:v>
                </c:pt>
                <c:pt idx="3424">
                  <c:v>73</c:v>
                </c:pt>
                <c:pt idx="3425">
                  <c:v>72.88</c:v>
                </c:pt>
                <c:pt idx="3426">
                  <c:v>72.78</c:v>
                </c:pt>
                <c:pt idx="3427">
                  <c:v>72.72</c:v>
                </c:pt>
                <c:pt idx="3428">
                  <c:v>72.7</c:v>
                </c:pt>
                <c:pt idx="3429">
                  <c:v>72.709999999999994</c:v>
                </c:pt>
                <c:pt idx="3430">
                  <c:v>72.680000000000007</c:v>
                </c:pt>
                <c:pt idx="3431">
                  <c:v>72.59</c:v>
                </c:pt>
                <c:pt idx="3432">
                  <c:v>72.45</c:v>
                </c:pt>
                <c:pt idx="3433">
                  <c:v>72.31</c:v>
                </c:pt>
                <c:pt idx="3434">
                  <c:v>72.209999999999994</c:v>
                </c:pt>
                <c:pt idx="3435">
                  <c:v>72.12</c:v>
                </c:pt>
                <c:pt idx="3436">
                  <c:v>72.02</c:v>
                </c:pt>
                <c:pt idx="3437">
                  <c:v>71.94</c:v>
                </c:pt>
                <c:pt idx="3438">
                  <c:v>71.88</c:v>
                </c:pt>
                <c:pt idx="3439">
                  <c:v>71.81</c:v>
                </c:pt>
                <c:pt idx="3440">
                  <c:v>71.72</c:v>
                </c:pt>
                <c:pt idx="3441">
                  <c:v>71.650000000000006</c:v>
                </c:pt>
                <c:pt idx="3442">
                  <c:v>71.59</c:v>
                </c:pt>
                <c:pt idx="3443">
                  <c:v>71.52</c:v>
                </c:pt>
                <c:pt idx="3444">
                  <c:v>71.42</c:v>
                </c:pt>
                <c:pt idx="3445">
                  <c:v>71.319999999999993</c:v>
                </c:pt>
                <c:pt idx="3446">
                  <c:v>71.23</c:v>
                </c:pt>
                <c:pt idx="3447">
                  <c:v>71.099999999999994</c:v>
                </c:pt>
                <c:pt idx="3448">
                  <c:v>70.900000000000006</c:v>
                </c:pt>
                <c:pt idx="3449">
                  <c:v>70.680000000000007</c:v>
                </c:pt>
                <c:pt idx="3450">
                  <c:v>70.510000000000005</c:v>
                </c:pt>
                <c:pt idx="3451">
                  <c:v>70.400000000000006</c:v>
                </c:pt>
                <c:pt idx="3452">
                  <c:v>70.349999999999994</c:v>
                </c:pt>
                <c:pt idx="3453">
                  <c:v>70.33</c:v>
                </c:pt>
                <c:pt idx="3454">
                  <c:v>70.3</c:v>
                </c:pt>
                <c:pt idx="3455">
                  <c:v>70.209999999999994</c:v>
                </c:pt>
                <c:pt idx="3456">
                  <c:v>70.069999999999993</c:v>
                </c:pt>
                <c:pt idx="3457">
                  <c:v>69.94</c:v>
                </c:pt>
                <c:pt idx="3458">
                  <c:v>69.84</c:v>
                </c:pt>
                <c:pt idx="3459">
                  <c:v>69.72</c:v>
                </c:pt>
                <c:pt idx="3460">
                  <c:v>69.52</c:v>
                </c:pt>
                <c:pt idx="3461">
                  <c:v>69.27</c:v>
                </c:pt>
                <c:pt idx="3462">
                  <c:v>69.040000000000006</c:v>
                </c:pt>
                <c:pt idx="3463">
                  <c:v>68.819999999999993</c:v>
                </c:pt>
                <c:pt idx="3464">
                  <c:v>68.56</c:v>
                </c:pt>
                <c:pt idx="3465">
                  <c:v>68.209999999999994</c:v>
                </c:pt>
                <c:pt idx="3466">
                  <c:v>67.760000000000005</c:v>
                </c:pt>
                <c:pt idx="3467">
                  <c:v>67.239999999999995</c:v>
                </c:pt>
                <c:pt idx="3468">
                  <c:v>66.709999999999994</c:v>
                </c:pt>
                <c:pt idx="3469">
                  <c:v>66.2</c:v>
                </c:pt>
                <c:pt idx="3470">
                  <c:v>65.67</c:v>
                </c:pt>
                <c:pt idx="3471">
                  <c:v>65.08</c:v>
                </c:pt>
                <c:pt idx="3472">
                  <c:v>64.42</c:v>
                </c:pt>
                <c:pt idx="3473">
                  <c:v>63.74</c:v>
                </c:pt>
                <c:pt idx="3474">
                  <c:v>63.08</c:v>
                </c:pt>
                <c:pt idx="3475">
                  <c:v>62.43</c:v>
                </c:pt>
                <c:pt idx="3476">
                  <c:v>61.81</c:v>
                </c:pt>
                <c:pt idx="3477">
                  <c:v>61.27</c:v>
                </c:pt>
                <c:pt idx="3478">
                  <c:v>60.83</c:v>
                </c:pt>
                <c:pt idx="3479">
                  <c:v>60.4</c:v>
                </c:pt>
                <c:pt idx="3480">
                  <c:v>59.93</c:v>
                </c:pt>
                <c:pt idx="3481">
                  <c:v>59.49</c:v>
                </c:pt>
                <c:pt idx="3482">
                  <c:v>59.17</c:v>
                </c:pt>
                <c:pt idx="3483">
                  <c:v>58.98</c:v>
                </c:pt>
                <c:pt idx="3484">
                  <c:v>58.92</c:v>
                </c:pt>
                <c:pt idx="3485">
                  <c:v>58.98</c:v>
                </c:pt>
                <c:pt idx="3486">
                  <c:v>59.13</c:v>
                </c:pt>
                <c:pt idx="3487">
                  <c:v>59.28</c:v>
                </c:pt>
                <c:pt idx="3488">
                  <c:v>59.41</c:v>
                </c:pt>
                <c:pt idx="3489">
                  <c:v>59.6</c:v>
                </c:pt>
                <c:pt idx="3490">
                  <c:v>59.92</c:v>
                </c:pt>
                <c:pt idx="3491">
                  <c:v>60.29</c:v>
                </c:pt>
                <c:pt idx="3492">
                  <c:v>60.61</c:v>
                </c:pt>
                <c:pt idx="3493">
                  <c:v>60.86</c:v>
                </c:pt>
                <c:pt idx="3494">
                  <c:v>61.06</c:v>
                </c:pt>
                <c:pt idx="3495">
                  <c:v>61.25</c:v>
                </c:pt>
                <c:pt idx="3496">
                  <c:v>61.42</c:v>
                </c:pt>
                <c:pt idx="3497">
                  <c:v>61.57</c:v>
                </c:pt>
                <c:pt idx="3498">
                  <c:v>61.69</c:v>
                </c:pt>
                <c:pt idx="3499">
                  <c:v>61.75</c:v>
                </c:pt>
                <c:pt idx="3500">
                  <c:v>61.83</c:v>
                </c:pt>
                <c:pt idx="3501">
                  <c:v>62.03</c:v>
                </c:pt>
                <c:pt idx="3502">
                  <c:v>62.33</c:v>
                </c:pt>
                <c:pt idx="3503">
                  <c:v>62.58</c:v>
                </c:pt>
                <c:pt idx="3504">
                  <c:v>62.68</c:v>
                </c:pt>
                <c:pt idx="3505">
                  <c:v>62.64</c:v>
                </c:pt>
                <c:pt idx="3506">
                  <c:v>62.5</c:v>
                </c:pt>
                <c:pt idx="3507">
                  <c:v>62.31</c:v>
                </c:pt>
                <c:pt idx="3508">
                  <c:v>62.12</c:v>
                </c:pt>
                <c:pt idx="3509">
                  <c:v>62.01</c:v>
                </c:pt>
                <c:pt idx="3510">
                  <c:v>61.99</c:v>
                </c:pt>
                <c:pt idx="3511">
                  <c:v>62.01</c:v>
                </c:pt>
                <c:pt idx="3512">
                  <c:v>62.03</c:v>
                </c:pt>
                <c:pt idx="3513">
                  <c:v>62.02</c:v>
                </c:pt>
                <c:pt idx="3514">
                  <c:v>61.9</c:v>
                </c:pt>
                <c:pt idx="3515">
                  <c:v>61.6</c:v>
                </c:pt>
                <c:pt idx="3516">
                  <c:v>61.23</c:v>
                </c:pt>
                <c:pt idx="3517">
                  <c:v>61</c:v>
                </c:pt>
                <c:pt idx="3518">
                  <c:v>60.92</c:v>
                </c:pt>
                <c:pt idx="3519">
                  <c:v>60.82</c:v>
                </c:pt>
                <c:pt idx="3520">
                  <c:v>60.61</c:v>
                </c:pt>
                <c:pt idx="3521">
                  <c:v>60.4</c:v>
                </c:pt>
                <c:pt idx="3522">
                  <c:v>60.28</c:v>
                </c:pt>
                <c:pt idx="3523">
                  <c:v>60.2</c:v>
                </c:pt>
                <c:pt idx="3524">
                  <c:v>60.08</c:v>
                </c:pt>
                <c:pt idx="3525">
                  <c:v>59.93</c:v>
                </c:pt>
                <c:pt idx="3526">
                  <c:v>59.76</c:v>
                </c:pt>
                <c:pt idx="3527">
                  <c:v>59.56</c:v>
                </c:pt>
                <c:pt idx="3528">
                  <c:v>59.38</c:v>
                </c:pt>
                <c:pt idx="3529">
                  <c:v>59.32</c:v>
                </c:pt>
                <c:pt idx="3530">
                  <c:v>59.36</c:v>
                </c:pt>
                <c:pt idx="3531">
                  <c:v>59.43</c:v>
                </c:pt>
                <c:pt idx="3532">
                  <c:v>59.57</c:v>
                </c:pt>
                <c:pt idx="3533">
                  <c:v>59.89</c:v>
                </c:pt>
                <c:pt idx="3534">
                  <c:v>60.31</c:v>
                </c:pt>
                <c:pt idx="3535">
                  <c:v>60.57</c:v>
                </c:pt>
                <c:pt idx="3536">
                  <c:v>60.59</c:v>
                </c:pt>
                <c:pt idx="3537">
                  <c:v>60.61</c:v>
                </c:pt>
                <c:pt idx="3538">
                  <c:v>60.87</c:v>
                </c:pt>
                <c:pt idx="3539">
                  <c:v>61.32</c:v>
                </c:pt>
                <c:pt idx="3540">
                  <c:v>61.83</c:v>
                </c:pt>
                <c:pt idx="3541">
                  <c:v>62.31</c:v>
                </c:pt>
                <c:pt idx="3542">
                  <c:v>62.68</c:v>
                </c:pt>
                <c:pt idx="3543">
                  <c:v>62.84</c:v>
                </c:pt>
                <c:pt idx="3544">
                  <c:v>62.86</c:v>
                </c:pt>
                <c:pt idx="3545">
                  <c:v>62.96</c:v>
                </c:pt>
                <c:pt idx="3546">
                  <c:v>63.27</c:v>
                </c:pt>
                <c:pt idx="3547">
                  <c:v>63.68</c:v>
                </c:pt>
                <c:pt idx="3548">
                  <c:v>64.08</c:v>
                </c:pt>
                <c:pt idx="3549">
                  <c:v>64.48</c:v>
                </c:pt>
                <c:pt idx="3550">
                  <c:v>64.92</c:v>
                </c:pt>
                <c:pt idx="3551">
                  <c:v>65.319999999999993</c:v>
                </c:pt>
                <c:pt idx="3552">
                  <c:v>65.67</c:v>
                </c:pt>
                <c:pt idx="3553">
                  <c:v>65.989999999999995</c:v>
                </c:pt>
                <c:pt idx="3554">
                  <c:v>66.290000000000006</c:v>
                </c:pt>
                <c:pt idx="3555">
                  <c:v>66.48</c:v>
                </c:pt>
                <c:pt idx="3556">
                  <c:v>66.569999999999993</c:v>
                </c:pt>
                <c:pt idx="3557">
                  <c:v>66.680000000000007</c:v>
                </c:pt>
                <c:pt idx="3558">
                  <c:v>66.88</c:v>
                </c:pt>
                <c:pt idx="3559">
                  <c:v>67.09</c:v>
                </c:pt>
                <c:pt idx="3560">
                  <c:v>67.260000000000005</c:v>
                </c:pt>
                <c:pt idx="3561">
                  <c:v>67.39</c:v>
                </c:pt>
                <c:pt idx="3562">
                  <c:v>67.44</c:v>
                </c:pt>
                <c:pt idx="3563">
                  <c:v>67.37</c:v>
                </c:pt>
                <c:pt idx="3564">
                  <c:v>67.239999999999995</c:v>
                </c:pt>
                <c:pt idx="3565">
                  <c:v>67.22</c:v>
                </c:pt>
                <c:pt idx="3566">
                  <c:v>67.3</c:v>
                </c:pt>
                <c:pt idx="3567">
                  <c:v>67.31</c:v>
                </c:pt>
                <c:pt idx="3568">
                  <c:v>67.17</c:v>
                </c:pt>
                <c:pt idx="3569">
                  <c:v>66.98</c:v>
                </c:pt>
                <c:pt idx="3570">
                  <c:v>66.77</c:v>
                </c:pt>
                <c:pt idx="3571">
                  <c:v>66.47</c:v>
                </c:pt>
                <c:pt idx="3572">
                  <c:v>66.11</c:v>
                </c:pt>
                <c:pt idx="3573">
                  <c:v>65.959999999999994</c:v>
                </c:pt>
                <c:pt idx="3574">
                  <c:v>66.14</c:v>
                </c:pt>
                <c:pt idx="3575">
                  <c:v>66.48</c:v>
                </c:pt>
                <c:pt idx="3576">
                  <c:v>66.83</c:v>
                </c:pt>
                <c:pt idx="3577">
                  <c:v>67.23</c:v>
                </c:pt>
                <c:pt idx="3578">
                  <c:v>67.67</c:v>
                </c:pt>
                <c:pt idx="3579">
                  <c:v>67.86</c:v>
                </c:pt>
                <c:pt idx="3580">
                  <c:v>67.430000000000007</c:v>
                </c:pt>
                <c:pt idx="3581">
                  <c:v>66.52</c:v>
                </c:pt>
                <c:pt idx="3582">
                  <c:v>65.84</c:v>
                </c:pt>
                <c:pt idx="3583">
                  <c:v>65.72</c:v>
                </c:pt>
                <c:pt idx="3584">
                  <c:v>65.94</c:v>
                </c:pt>
                <c:pt idx="3585">
                  <c:v>66.239999999999995</c:v>
                </c:pt>
                <c:pt idx="3586">
                  <c:v>66.489999999999995</c:v>
                </c:pt>
                <c:pt idx="3587">
                  <c:v>66.569999999999993</c:v>
                </c:pt>
                <c:pt idx="3588">
                  <c:v>66.489999999999995</c:v>
                </c:pt>
                <c:pt idx="3589">
                  <c:v>66.42</c:v>
                </c:pt>
                <c:pt idx="3590">
                  <c:v>66.47</c:v>
                </c:pt>
                <c:pt idx="3591">
                  <c:v>66.72</c:v>
                </c:pt>
                <c:pt idx="3592">
                  <c:v>67.2</c:v>
                </c:pt>
                <c:pt idx="3593">
                  <c:v>67.849999999999994</c:v>
                </c:pt>
                <c:pt idx="3594">
                  <c:v>68.3</c:v>
                </c:pt>
                <c:pt idx="3595">
                  <c:v>68.3</c:v>
                </c:pt>
                <c:pt idx="3596">
                  <c:v>68.05</c:v>
                </c:pt>
                <c:pt idx="3597">
                  <c:v>67.849999999999994</c:v>
                </c:pt>
                <c:pt idx="3598">
                  <c:v>67.38</c:v>
                </c:pt>
                <c:pt idx="3599">
                  <c:v>66.099999999999994</c:v>
                </c:pt>
                <c:pt idx="3600">
                  <c:v>64.25</c:v>
                </c:pt>
              </c:numCache>
            </c:numRef>
          </c:yVal>
          <c:smooth val="1"/>
        </c:ser>
        <c:ser>
          <c:idx val="1"/>
          <c:order val="2"/>
          <c:tx>
            <c:strRef>
              <c:f>'FTIR 114'!$G$2</c:f>
              <c:strCache>
                <c:ptCount val="1"/>
                <c:pt idx="0">
                  <c:v>TS1/114/3</c:v>
                </c:pt>
              </c:strCache>
            </c:strRef>
          </c:tx>
          <c:spPr>
            <a:ln w="19050"/>
          </c:spPr>
          <c:marker>
            <c:symbol val="none"/>
          </c:marker>
          <c:xVal>
            <c:numRef>
              <c:f>'FTIR 114'!$G$5:$G$3605</c:f>
              <c:numCache>
                <c:formatCode>General</c:formatCode>
                <c:ptCount val="3601"/>
                <c:pt idx="0">
                  <c:v>4000</c:v>
                </c:pt>
                <c:pt idx="1">
                  <c:v>3999</c:v>
                </c:pt>
                <c:pt idx="2">
                  <c:v>3998</c:v>
                </c:pt>
                <c:pt idx="3">
                  <c:v>3997</c:v>
                </c:pt>
                <c:pt idx="4">
                  <c:v>3996</c:v>
                </c:pt>
                <c:pt idx="5">
                  <c:v>3995</c:v>
                </c:pt>
                <c:pt idx="6">
                  <c:v>3994</c:v>
                </c:pt>
                <c:pt idx="7">
                  <c:v>3993</c:v>
                </c:pt>
                <c:pt idx="8">
                  <c:v>3992</c:v>
                </c:pt>
                <c:pt idx="9">
                  <c:v>3991</c:v>
                </c:pt>
                <c:pt idx="10">
                  <c:v>3990</c:v>
                </c:pt>
                <c:pt idx="11">
                  <c:v>3989</c:v>
                </c:pt>
                <c:pt idx="12">
                  <c:v>3988</c:v>
                </c:pt>
                <c:pt idx="13">
                  <c:v>3987</c:v>
                </c:pt>
                <c:pt idx="14">
                  <c:v>3986</c:v>
                </c:pt>
                <c:pt idx="15">
                  <c:v>3985</c:v>
                </c:pt>
                <c:pt idx="16">
                  <c:v>3984</c:v>
                </c:pt>
                <c:pt idx="17">
                  <c:v>3983</c:v>
                </c:pt>
                <c:pt idx="18">
                  <c:v>3982</c:v>
                </c:pt>
                <c:pt idx="19">
                  <c:v>3981</c:v>
                </c:pt>
                <c:pt idx="20">
                  <c:v>3980</c:v>
                </c:pt>
                <c:pt idx="21">
                  <c:v>3979</c:v>
                </c:pt>
                <c:pt idx="22">
                  <c:v>3978</c:v>
                </c:pt>
                <c:pt idx="23">
                  <c:v>3977</c:v>
                </c:pt>
                <c:pt idx="24">
                  <c:v>3976</c:v>
                </c:pt>
                <c:pt idx="25">
                  <c:v>3975</c:v>
                </c:pt>
                <c:pt idx="26">
                  <c:v>3974</c:v>
                </c:pt>
                <c:pt idx="27">
                  <c:v>3973</c:v>
                </c:pt>
                <c:pt idx="28">
                  <c:v>3972</c:v>
                </c:pt>
                <c:pt idx="29">
                  <c:v>3971</c:v>
                </c:pt>
                <c:pt idx="30">
                  <c:v>3970</c:v>
                </c:pt>
                <c:pt idx="31">
                  <c:v>3969</c:v>
                </c:pt>
                <c:pt idx="32">
                  <c:v>3968</c:v>
                </c:pt>
                <c:pt idx="33">
                  <c:v>3967</c:v>
                </c:pt>
                <c:pt idx="34">
                  <c:v>3966</c:v>
                </c:pt>
                <c:pt idx="35">
                  <c:v>3965</c:v>
                </c:pt>
                <c:pt idx="36">
                  <c:v>3964</c:v>
                </c:pt>
                <c:pt idx="37">
                  <c:v>3963</c:v>
                </c:pt>
                <c:pt idx="38">
                  <c:v>3962</c:v>
                </c:pt>
                <c:pt idx="39">
                  <c:v>3961</c:v>
                </c:pt>
                <c:pt idx="40">
                  <c:v>3960</c:v>
                </c:pt>
                <c:pt idx="41">
                  <c:v>3959</c:v>
                </c:pt>
                <c:pt idx="42">
                  <c:v>3958</c:v>
                </c:pt>
                <c:pt idx="43">
                  <c:v>3957</c:v>
                </c:pt>
                <c:pt idx="44">
                  <c:v>3956</c:v>
                </c:pt>
                <c:pt idx="45">
                  <c:v>3955</c:v>
                </c:pt>
                <c:pt idx="46">
                  <c:v>3954</c:v>
                </c:pt>
                <c:pt idx="47">
                  <c:v>3953</c:v>
                </c:pt>
                <c:pt idx="48">
                  <c:v>3952</c:v>
                </c:pt>
                <c:pt idx="49">
                  <c:v>3951</c:v>
                </c:pt>
                <c:pt idx="50">
                  <c:v>3950</c:v>
                </c:pt>
                <c:pt idx="51">
                  <c:v>3949</c:v>
                </c:pt>
                <c:pt idx="52">
                  <c:v>3948</c:v>
                </c:pt>
                <c:pt idx="53">
                  <c:v>3947</c:v>
                </c:pt>
                <c:pt idx="54">
                  <c:v>3946</c:v>
                </c:pt>
                <c:pt idx="55">
                  <c:v>3945</c:v>
                </c:pt>
                <c:pt idx="56">
                  <c:v>3944</c:v>
                </c:pt>
                <c:pt idx="57">
                  <c:v>3943</c:v>
                </c:pt>
                <c:pt idx="58">
                  <c:v>3942</c:v>
                </c:pt>
                <c:pt idx="59">
                  <c:v>3941</c:v>
                </c:pt>
                <c:pt idx="60">
                  <c:v>3940</c:v>
                </c:pt>
                <c:pt idx="61">
                  <c:v>3939</c:v>
                </c:pt>
                <c:pt idx="62">
                  <c:v>3938</c:v>
                </c:pt>
                <c:pt idx="63">
                  <c:v>3937</c:v>
                </c:pt>
                <c:pt idx="64">
                  <c:v>3936</c:v>
                </c:pt>
                <c:pt idx="65">
                  <c:v>3935</c:v>
                </c:pt>
                <c:pt idx="66">
                  <c:v>3934</c:v>
                </c:pt>
                <c:pt idx="67">
                  <c:v>3933</c:v>
                </c:pt>
                <c:pt idx="68">
                  <c:v>3932</c:v>
                </c:pt>
                <c:pt idx="69">
                  <c:v>3931</c:v>
                </c:pt>
                <c:pt idx="70">
                  <c:v>3930</c:v>
                </c:pt>
                <c:pt idx="71">
                  <c:v>3929</c:v>
                </c:pt>
                <c:pt idx="72">
                  <c:v>3928</c:v>
                </c:pt>
                <c:pt idx="73">
                  <c:v>3927</c:v>
                </c:pt>
                <c:pt idx="74">
                  <c:v>3926</c:v>
                </c:pt>
                <c:pt idx="75">
                  <c:v>3925</c:v>
                </c:pt>
                <c:pt idx="76">
                  <c:v>3924</c:v>
                </c:pt>
                <c:pt idx="77">
                  <c:v>3923</c:v>
                </c:pt>
                <c:pt idx="78">
                  <c:v>3922</c:v>
                </c:pt>
                <c:pt idx="79">
                  <c:v>3921</c:v>
                </c:pt>
                <c:pt idx="80">
                  <c:v>3920</c:v>
                </c:pt>
                <c:pt idx="81">
                  <c:v>3919</c:v>
                </c:pt>
                <c:pt idx="82">
                  <c:v>3918</c:v>
                </c:pt>
                <c:pt idx="83">
                  <c:v>3917</c:v>
                </c:pt>
                <c:pt idx="84">
                  <c:v>3916</c:v>
                </c:pt>
                <c:pt idx="85">
                  <c:v>3915</c:v>
                </c:pt>
                <c:pt idx="86">
                  <c:v>3914</c:v>
                </c:pt>
                <c:pt idx="87">
                  <c:v>3913</c:v>
                </c:pt>
                <c:pt idx="88">
                  <c:v>3912</c:v>
                </c:pt>
                <c:pt idx="89">
                  <c:v>3911</c:v>
                </c:pt>
                <c:pt idx="90">
                  <c:v>3910</c:v>
                </c:pt>
                <c:pt idx="91">
                  <c:v>3909</c:v>
                </c:pt>
                <c:pt idx="92">
                  <c:v>3908</c:v>
                </c:pt>
                <c:pt idx="93">
                  <c:v>3907</c:v>
                </c:pt>
                <c:pt idx="94">
                  <c:v>3906</c:v>
                </c:pt>
                <c:pt idx="95">
                  <c:v>3905</c:v>
                </c:pt>
                <c:pt idx="96">
                  <c:v>3904</c:v>
                </c:pt>
                <c:pt idx="97">
                  <c:v>3903</c:v>
                </c:pt>
                <c:pt idx="98">
                  <c:v>3902</c:v>
                </c:pt>
                <c:pt idx="99">
                  <c:v>3901</c:v>
                </c:pt>
                <c:pt idx="100">
                  <c:v>3900</c:v>
                </c:pt>
                <c:pt idx="101">
                  <c:v>3899</c:v>
                </c:pt>
                <c:pt idx="102">
                  <c:v>3898</c:v>
                </c:pt>
                <c:pt idx="103">
                  <c:v>3897</c:v>
                </c:pt>
                <c:pt idx="104">
                  <c:v>3896</c:v>
                </c:pt>
                <c:pt idx="105">
                  <c:v>3895</c:v>
                </c:pt>
                <c:pt idx="106">
                  <c:v>3894</c:v>
                </c:pt>
                <c:pt idx="107">
                  <c:v>3893</c:v>
                </c:pt>
                <c:pt idx="108">
                  <c:v>3892</c:v>
                </c:pt>
                <c:pt idx="109">
                  <c:v>3891</c:v>
                </c:pt>
                <c:pt idx="110">
                  <c:v>3890</c:v>
                </c:pt>
                <c:pt idx="111">
                  <c:v>3889</c:v>
                </c:pt>
                <c:pt idx="112">
                  <c:v>3888</c:v>
                </c:pt>
                <c:pt idx="113">
                  <c:v>3887</c:v>
                </c:pt>
                <c:pt idx="114">
                  <c:v>3886</c:v>
                </c:pt>
                <c:pt idx="115">
                  <c:v>3885</c:v>
                </c:pt>
                <c:pt idx="116">
                  <c:v>3884</c:v>
                </c:pt>
                <c:pt idx="117">
                  <c:v>3883</c:v>
                </c:pt>
                <c:pt idx="118">
                  <c:v>3882</c:v>
                </c:pt>
                <c:pt idx="119">
                  <c:v>3881</c:v>
                </c:pt>
                <c:pt idx="120">
                  <c:v>3880</c:v>
                </c:pt>
                <c:pt idx="121">
                  <c:v>3879</c:v>
                </c:pt>
                <c:pt idx="122">
                  <c:v>3878</c:v>
                </c:pt>
                <c:pt idx="123">
                  <c:v>3877</c:v>
                </c:pt>
                <c:pt idx="124">
                  <c:v>3876</c:v>
                </c:pt>
                <c:pt idx="125">
                  <c:v>3875</c:v>
                </c:pt>
                <c:pt idx="126">
                  <c:v>3874</c:v>
                </c:pt>
                <c:pt idx="127">
                  <c:v>3873</c:v>
                </c:pt>
                <c:pt idx="128">
                  <c:v>3872</c:v>
                </c:pt>
                <c:pt idx="129">
                  <c:v>3871</c:v>
                </c:pt>
                <c:pt idx="130">
                  <c:v>3870</c:v>
                </c:pt>
                <c:pt idx="131">
                  <c:v>3869</c:v>
                </c:pt>
                <c:pt idx="132">
                  <c:v>3868</c:v>
                </c:pt>
                <c:pt idx="133">
                  <c:v>3867</c:v>
                </c:pt>
                <c:pt idx="134">
                  <c:v>3866</c:v>
                </c:pt>
                <c:pt idx="135">
                  <c:v>3865</c:v>
                </c:pt>
                <c:pt idx="136">
                  <c:v>3864</c:v>
                </c:pt>
                <c:pt idx="137">
                  <c:v>3863</c:v>
                </c:pt>
                <c:pt idx="138">
                  <c:v>3862</c:v>
                </c:pt>
                <c:pt idx="139">
                  <c:v>3861</c:v>
                </c:pt>
                <c:pt idx="140">
                  <c:v>3860</c:v>
                </c:pt>
                <c:pt idx="141">
                  <c:v>3859</c:v>
                </c:pt>
                <c:pt idx="142">
                  <c:v>3858</c:v>
                </c:pt>
                <c:pt idx="143">
                  <c:v>3857</c:v>
                </c:pt>
                <c:pt idx="144">
                  <c:v>3856</c:v>
                </c:pt>
                <c:pt idx="145">
                  <c:v>3855</c:v>
                </c:pt>
                <c:pt idx="146">
                  <c:v>3854</c:v>
                </c:pt>
                <c:pt idx="147">
                  <c:v>3853</c:v>
                </c:pt>
                <c:pt idx="148">
                  <c:v>3852</c:v>
                </c:pt>
                <c:pt idx="149">
                  <c:v>3851</c:v>
                </c:pt>
                <c:pt idx="150">
                  <c:v>3850</c:v>
                </c:pt>
                <c:pt idx="151">
                  <c:v>3849</c:v>
                </c:pt>
                <c:pt idx="152">
                  <c:v>3848</c:v>
                </c:pt>
                <c:pt idx="153">
                  <c:v>3847</c:v>
                </c:pt>
                <c:pt idx="154">
                  <c:v>3846</c:v>
                </c:pt>
                <c:pt idx="155">
                  <c:v>3845</c:v>
                </c:pt>
                <c:pt idx="156">
                  <c:v>3844</c:v>
                </c:pt>
                <c:pt idx="157">
                  <c:v>3843</c:v>
                </c:pt>
                <c:pt idx="158">
                  <c:v>3842</c:v>
                </c:pt>
                <c:pt idx="159">
                  <c:v>3841</c:v>
                </c:pt>
                <c:pt idx="160">
                  <c:v>3840</c:v>
                </c:pt>
                <c:pt idx="161">
                  <c:v>3839</c:v>
                </c:pt>
                <c:pt idx="162">
                  <c:v>3838</c:v>
                </c:pt>
                <c:pt idx="163">
                  <c:v>3837</c:v>
                </c:pt>
                <c:pt idx="164">
                  <c:v>3836</c:v>
                </c:pt>
                <c:pt idx="165">
                  <c:v>3835</c:v>
                </c:pt>
                <c:pt idx="166">
                  <c:v>3834</c:v>
                </c:pt>
                <c:pt idx="167">
                  <c:v>3833</c:v>
                </c:pt>
                <c:pt idx="168">
                  <c:v>3832</c:v>
                </c:pt>
                <c:pt idx="169">
                  <c:v>3831</c:v>
                </c:pt>
                <c:pt idx="170">
                  <c:v>3830</c:v>
                </c:pt>
                <c:pt idx="171">
                  <c:v>3829</c:v>
                </c:pt>
                <c:pt idx="172">
                  <c:v>3828</c:v>
                </c:pt>
                <c:pt idx="173">
                  <c:v>3827</c:v>
                </c:pt>
                <c:pt idx="174">
                  <c:v>3826</c:v>
                </c:pt>
                <c:pt idx="175">
                  <c:v>3825</c:v>
                </c:pt>
                <c:pt idx="176">
                  <c:v>3824</c:v>
                </c:pt>
                <c:pt idx="177">
                  <c:v>3823</c:v>
                </c:pt>
                <c:pt idx="178">
                  <c:v>3822</c:v>
                </c:pt>
                <c:pt idx="179">
                  <c:v>3821</c:v>
                </c:pt>
                <c:pt idx="180">
                  <c:v>3820</c:v>
                </c:pt>
                <c:pt idx="181">
                  <c:v>3819</c:v>
                </c:pt>
                <c:pt idx="182">
                  <c:v>3818</c:v>
                </c:pt>
                <c:pt idx="183">
                  <c:v>3817</c:v>
                </c:pt>
                <c:pt idx="184">
                  <c:v>3816</c:v>
                </c:pt>
                <c:pt idx="185">
                  <c:v>3815</c:v>
                </c:pt>
                <c:pt idx="186">
                  <c:v>3814</c:v>
                </c:pt>
                <c:pt idx="187">
                  <c:v>3813</c:v>
                </c:pt>
                <c:pt idx="188">
                  <c:v>3812</c:v>
                </c:pt>
                <c:pt idx="189">
                  <c:v>3811</c:v>
                </c:pt>
                <c:pt idx="190">
                  <c:v>3810</c:v>
                </c:pt>
                <c:pt idx="191">
                  <c:v>3809</c:v>
                </c:pt>
                <c:pt idx="192">
                  <c:v>3808</c:v>
                </c:pt>
                <c:pt idx="193">
                  <c:v>3807</c:v>
                </c:pt>
                <c:pt idx="194">
                  <c:v>3806</c:v>
                </c:pt>
                <c:pt idx="195">
                  <c:v>3805</c:v>
                </c:pt>
                <c:pt idx="196">
                  <c:v>3804</c:v>
                </c:pt>
                <c:pt idx="197">
                  <c:v>3803</c:v>
                </c:pt>
                <c:pt idx="198">
                  <c:v>3802</c:v>
                </c:pt>
                <c:pt idx="199">
                  <c:v>3801</c:v>
                </c:pt>
                <c:pt idx="200">
                  <c:v>3800</c:v>
                </c:pt>
                <c:pt idx="201">
                  <c:v>3799</c:v>
                </c:pt>
                <c:pt idx="202">
                  <c:v>3798</c:v>
                </c:pt>
                <c:pt idx="203">
                  <c:v>3797</c:v>
                </c:pt>
                <c:pt idx="204">
                  <c:v>3796</c:v>
                </c:pt>
                <c:pt idx="205">
                  <c:v>3795</c:v>
                </c:pt>
                <c:pt idx="206">
                  <c:v>3794</c:v>
                </c:pt>
                <c:pt idx="207">
                  <c:v>3793</c:v>
                </c:pt>
                <c:pt idx="208">
                  <c:v>3792</c:v>
                </c:pt>
                <c:pt idx="209">
                  <c:v>3791</c:v>
                </c:pt>
                <c:pt idx="210">
                  <c:v>3790</c:v>
                </c:pt>
                <c:pt idx="211">
                  <c:v>3789</c:v>
                </c:pt>
                <c:pt idx="212">
                  <c:v>3788</c:v>
                </c:pt>
                <c:pt idx="213">
                  <c:v>3787</c:v>
                </c:pt>
                <c:pt idx="214">
                  <c:v>3786</c:v>
                </c:pt>
                <c:pt idx="215">
                  <c:v>3785</c:v>
                </c:pt>
                <c:pt idx="216">
                  <c:v>3784</c:v>
                </c:pt>
                <c:pt idx="217">
                  <c:v>3783</c:v>
                </c:pt>
                <c:pt idx="218">
                  <c:v>3782</c:v>
                </c:pt>
                <c:pt idx="219">
                  <c:v>3781</c:v>
                </c:pt>
                <c:pt idx="220">
                  <c:v>3780</c:v>
                </c:pt>
                <c:pt idx="221">
                  <c:v>3779</c:v>
                </c:pt>
                <c:pt idx="222">
                  <c:v>3778</c:v>
                </c:pt>
                <c:pt idx="223">
                  <c:v>3777</c:v>
                </c:pt>
                <c:pt idx="224">
                  <c:v>3776</c:v>
                </c:pt>
                <c:pt idx="225">
                  <c:v>3775</c:v>
                </c:pt>
                <c:pt idx="226">
                  <c:v>3774</c:v>
                </c:pt>
                <c:pt idx="227">
                  <c:v>3773</c:v>
                </c:pt>
                <c:pt idx="228">
                  <c:v>3772</c:v>
                </c:pt>
                <c:pt idx="229">
                  <c:v>3771</c:v>
                </c:pt>
                <c:pt idx="230">
                  <c:v>3770</c:v>
                </c:pt>
                <c:pt idx="231">
                  <c:v>3769</c:v>
                </c:pt>
                <c:pt idx="232">
                  <c:v>3768</c:v>
                </c:pt>
                <c:pt idx="233">
                  <c:v>3767</c:v>
                </c:pt>
                <c:pt idx="234">
                  <c:v>3766</c:v>
                </c:pt>
                <c:pt idx="235">
                  <c:v>3765</c:v>
                </c:pt>
                <c:pt idx="236">
                  <c:v>3764</c:v>
                </c:pt>
                <c:pt idx="237">
                  <c:v>3763</c:v>
                </c:pt>
                <c:pt idx="238">
                  <c:v>3762</c:v>
                </c:pt>
                <c:pt idx="239">
                  <c:v>3761</c:v>
                </c:pt>
                <c:pt idx="240">
                  <c:v>3760</c:v>
                </c:pt>
                <c:pt idx="241">
                  <c:v>3759</c:v>
                </c:pt>
                <c:pt idx="242">
                  <c:v>3758</c:v>
                </c:pt>
                <c:pt idx="243">
                  <c:v>3757</c:v>
                </c:pt>
                <c:pt idx="244">
                  <c:v>3756</c:v>
                </c:pt>
                <c:pt idx="245">
                  <c:v>3755</c:v>
                </c:pt>
                <c:pt idx="246">
                  <c:v>3754</c:v>
                </c:pt>
                <c:pt idx="247">
                  <c:v>3753</c:v>
                </c:pt>
                <c:pt idx="248">
                  <c:v>3752</c:v>
                </c:pt>
                <c:pt idx="249">
                  <c:v>3751</c:v>
                </c:pt>
                <c:pt idx="250">
                  <c:v>3750</c:v>
                </c:pt>
                <c:pt idx="251">
                  <c:v>3749</c:v>
                </c:pt>
                <c:pt idx="252">
                  <c:v>3748</c:v>
                </c:pt>
                <c:pt idx="253">
                  <c:v>3747</c:v>
                </c:pt>
                <c:pt idx="254">
                  <c:v>3746</c:v>
                </c:pt>
                <c:pt idx="255">
                  <c:v>3745</c:v>
                </c:pt>
                <c:pt idx="256">
                  <c:v>3744</c:v>
                </c:pt>
                <c:pt idx="257">
                  <c:v>3743</c:v>
                </c:pt>
                <c:pt idx="258">
                  <c:v>3742</c:v>
                </c:pt>
                <c:pt idx="259">
                  <c:v>3741</c:v>
                </c:pt>
                <c:pt idx="260">
                  <c:v>3740</c:v>
                </c:pt>
                <c:pt idx="261">
                  <c:v>3739</c:v>
                </c:pt>
                <c:pt idx="262">
                  <c:v>3738</c:v>
                </c:pt>
                <c:pt idx="263">
                  <c:v>3737</c:v>
                </c:pt>
                <c:pt idx="264">
                  <c:v>3736</c:v>
                </c:pt>
                <c:pt idx="265">
                  <c:v>3735</c:v>
                </c:pt>
                <c:pt idx="266">
                  <c:v>3734</c:v>
                </c:pt>
                <c:pt idx="267">
                  <c:v>3733</c:v>
                </c:pt>
                <c:pt idx="268">
                  <c:v>3732</c:v>
                </c:pt>
                <c:pt idx="269">
                  <c:v>3731</c:v>
                </c:pt>
                <c:pt idx="270">
                  <c:v>3730</c:v>
                </c:pt>
                <c:pt idx="271">
                  <c:v>3729</c:v>
                </c:pt>
                <c:pt idx="272">
                  <c:v>3728</c:v>
                </c:pt>
                <c:pt idx="273">
                  <c:v>3727</c:v>
                </c:pt>
                <c:pt idx="274">
                  <c:v>3726</c:v>
                </c:pt>
                <c:pt idx="275">
                  <c:v>3725</c:v>
                </c:pt>
                <c:pt idx="276">
                  <c:v>3724</c:v>
                </c:pt>
                <c:pt idx="277">
                  <c:v>3723</c:v>
                </c:pt>
                <c:pt idx="278">
                  <c:v>3722</c:v>
                </c:pt>
                <c:pt idx="279">
                  <c:v>3721</c:v>
                </c:pt>
                <c:pt idx="280">
                  <c:v>3720</c:v>
                </c:pt>
                <c:pt idx="281">
                  <c:v>3719</c:v>
                </c:pt>
                <c:pt idx="282">
                  <c:v>3718</c:v>
                </c:pt>
                <c:pt idx="283">
                  <c:v>3717</c:v>
                </c:pt>
                <c:pt idx="284">
                  <c:v>3716</c:v>
                </c:pt>
                <c:pt idx="285">
                  <c:v>3715</c:v>
                </c:pt>
                <c:pt idx="286">
                  <c:v>3714</c:v>
                </c:pt>
                <c:pt idx="287">
                  <c:v>3713</c:v>
                </c:pt>
                <c:pt idx="288">
                  <c:v>3712</c:v>
                </c:pt>
                <c:pt idx="289">
                  <c:v>3711</c:v>
                </c:pt>
                <c:pt idx="290">
                  <c:v>3710</c:v>
                </c:pt>
                <c:pt idx="291">
                  <c:v>3709</c:v>
                </c:pt>
                <c:pt idx="292">
                  <c:v>3708</c:v>
                </c:pt>
                <c:pt idx="293">
                  <c:v>3707</c:v>
                </c:pt>
                <c:pt idx="294">
                  <c:v>3706</c:v>
                </c:pt>
                <c:pt idx="295">
                  <c:v>3705</c:v>
                </c:pt>
                <c:pt idx="296">
                  <c:v>3704</c:v>
                </c:pt>
                <c:pt idx="297">
                  <c:v>3703</c:v>
                </c:pt>
                <c:pt idx="298">
                  <c:v>3702</c:v>
                </c:pt>
                <c:pt idx="299">
                  <c:v>3701</c:v>
                </c:pt>
                <c:pt idx="300">
                  <c:v>3700</c:v>
                </c:pt>
                <c:pt idx="301">
                  <c:v>3699</c:v>
                </c:pt>
                <c:pt idx="302">
                  <c:v>3698</c:v>
                </c:pt>
                <c:pt idx="303">
                  <c:v>3697</c:v>
                </c:pt>
                <c:pt idx="304">
                  <c:v>3696</c:v>
                </c:pt>
                <c:pt idx="305">
                  <c:v>3695</c:v>
                </c:pt>
                <c:pt idx="306">
                  <c:v>3694</c:v>
                </c:pt>
                <c:pt idx="307">
                  <c:v>3693</c:v>
                </c:pt>
                <c:pt idx="308">
                  <c:v>3692</c:v>
                </c:pt>
                <c:pt idx="309">
                  <c:v>3691</c:v>
                </c:pt>
                <c:pt idx="310">
                  <c:v>3690</c:v>
                </c:pt>
                <c:pt idx="311">
                  <c:v>3689</c:v>
                </c:pt>
                <c:pt idx="312">
                  <c:v>3688</c:v>
                </c:pt>
                <c:pt idx="313">
                  <c:v>3687</c:v>
                </c:pt>
                <c:pt idx="314">
                  <c:v>3686</c:v>
                </c:pt>
                <c:pt idx="315">
                  <c:v>3685</c:v>
                </c:pt>
                <c:pt idx="316">
                  <c:v>3684</c:v>
                </c:pt>
                <c:pt idx="317">
                  <c:v>3683</c:v>
                </c:pt>
                <c:pt idx="318">
                  <c:v>3682</c:v>
                </c:pt>
                <c:pt idx="319">
                  <c:v>3681</c:v>
                </c:pt>
                <c:pt idx="320">
                  <c:v>3680</c:v>
                </c:pt>
                <c:pt idx="321">
                  <c:v>3679</c:v>
                </c:pt>
                <c:pt idx="322">
                  <c:v>3678</c:v>
                </c:pt>
                <c:pt idx="323">
                  <c:v>3677</c:v>
                </c:pt>
                <c:pt idx="324">
                  <c:v>3676</c:v>
                </c:pt>
                <c:pt idx="325">
                  <c:v>3675</c:v>
                </c:pt>
                <c:pt idx="326">
                  <c:v>3674</c:v>
                </c:pt>
                <c:pt idx="327">
                  <c:v>3673</c:v>
                </c:pt>
                <c:pt idx="328">
                  <c:v>3672</c:v>
                </c:pt>
                <c:pt idx="329">
                  <c:v>3671</c:v>
                </c:pt>
                <c:pt idx="330">
                  <c:v>3670</c:v>
                </c:pt>
                <c:pt idx="331">
                  <c:v>3669</c:v>
                </c:pt>
                <c:pt idx="332">
                  <c:v>3668</c:v>
                </c:pt>
                <c:pt idx="333">
                  <c:v>3667</c:v>
                </c:pt>
                <c:pt idx="334">
                  <c:v>3666</c:v>
                </c:pt>
                <c:pt idx="335">
                  <c:v>3665</c:v>
                </c:pt>
                <c:pt idx="336">
                  <c:v>3664</c:v>
                </c:pt>
                <c:pt idx="337">
                  <c:v>3663</c:v>
                </c:pt>
                <c:pt idx="338">
                  <c:v>3662</c:v>
                </c:pt>
                <c:pt idx="339">
                  <c:v>3661</c:v>
                </c:pt>
                <c:pt idx="340">
                  <c:v>3660</c:v>
                </c:pt>
                <c:pt idx="341">
                  <c:v>3659</c:v>
                </c:pt>
                <c:pt idx="342">
                  <c:v>3658</c:v>
                </c:pt>
                <c:pt idx="343">
                  <c:v>3657</c:v>
                </c:pt>
                <c:pt idx="344">
                  <c:v>3656</c:v>
                </c:pt>
                <c:pt idx="345">
                  <c:v>3655</c:v>
                </c:pt>
                <c:pt idx="346">
                  <c:v>3654</c:v>
                </c:pt>
                <c:pt idx="347">
                  <c:v>3653</c:v>
                </c:pt>
                <c:pt idx="348">
                  <c:v>3652</c:v>
                </c:pt>
                <c:pt idx="349">
                  <c:v>3651</c:v>
                </c:pt>
                <c:pt idx="350">
                  <c:v>3650</c:v>
                </c:pt>
                <c:pt idx="351">
                  <c:v>3649</c:v>
                </c:pt>
                <c:pt idx="352">
                  <c:v>3648</c:v>
                </c:pt>
                <c:pt idx="353">
                  <c:v>3647</c:v>
                </c:pt>
                <c:pt idx="354">
                  <c:v>3646</c:v>
                </c:pt>
                <c:pt idx="355">
                  <c:v>3645</c:v>
                </c:pt>
                <c:pt idx="356">
                  <c:v>3644</c:v>
                </c:pt>
                <c:pt idx="357">
                  <c:v>3643</c:v>
                </c:pt>
                <c:pt idx="358">
                  <c:v>3642</c:v>
                </c:pt>
                <c:pt idx="359">
                  <c:v>3641</c:v>
                </c:pt>
                <c:pt idx="360">
                  <c:v>3640</c:v>
                </c:pt>
                <c:pt idx="361">
                  <c:v>3639</c:v>
                </c:pt>
                <c:pt idx="362">
                  <c:v>3638</c:v>
                </c:pt>
                <c:pt idx="363">
                  <c:v>3637</c:v>
                </c:pt>
                <c:pt idx="364">
                  <c:v>3636</c:v>
                </c:pt>
                <c:pt idx="365">
                  <c:v>3635</c:v>
                </c:pt>
                <c:pt idx="366">
                  <c:v>3634</c:v>
                </c:pt>
                <c:pt idx="367">
                  <c:v>3633</c:v>
                </c:pt>
                <c:pt idx="368">
                  <c:v>3632</c:v>
                </c:pt>
                <c:pt idx="369">
                  <c:v>3631</c:v>
                </c:pt>
                <c:pt idx="370">
                  <c:v>3630</c:v>
                </c:pt>
                <c:pt idx="371">
                  <c:v>3629</c:v>
                </c:pt>
                <c:pt idx="372">
                  <c:v>3628</c:v>
                </c:pt>
                <c:pt idx="373">
                  <c:v>3627</c:v>
                </c:pt>
                <c:pt idx="374">
                  <c:v>3626</c:v>
                </c:pt>
                <c:pt idx="375">
                  <c:v>3625</c:v>
                </c:pt>
                <c:pt idx="376">
                  <c:v>3624</c:v>
                </c:pt>
                <c:pt idx="377">
                  <c:v>3623</c:v>
                </c:pt>
                <c:pt idx="378">
                  <c:v>3622</c:v>
                </c:pt>
                <c:pt idx="379">
                  <c:v>3621</c:v>
                </c:pt>
                <c:pt idx="380">
                  <c:v>3620</c:v>
                </c:pt>
                <c:pt idx="381">
                  <c:v>3619</c:v>
                </c:pt>
                <c:pt idx="382">
                  <c:v>3618</c:v>
                </c:pt>
                <c:pt idx="383">
                  <c:v>3617</c:v>
                </c:pt>
                <c:pt idx="384">
                  <c:v>3616</c:v>
                </c:pt>
                <c:pt idx="385">
                  <c:v>3615</c:v>
                </c:pt>
                <c:pt idx="386">
                  <c:v>3614</c:v>
                </c:pt>
                <c:pt idx="387">
                  <c:v>3613</c:v>
                </c:pt>
                <c:pt idx="388">
                  <c:v>3612</c:v>
                </c:pt>
                <c:pt idx="389">
                  <c:v>3611</c:v>
                </c:pt>
                <c:pt idx="390">
                  <c:v>3610</c:v>
                </c:pt>
                <c:pt idx="391">
                  <c:v>3609</c:v>
                </c:pt>
                <c:pt idx="392">
                  <c:v>3608</c:v>
                </c:pt>
                <c:pt idx="393">
                  <c:v>3607</c:v>
                </c:pt>
                <c:pt idx="394">
                  <c:v>3606</c:v>
                </c:pt>
                <c:pt idx="395">
                  <c:v>3605</c:v>
                </c:pt>
                <c:pt idx="396">
                  <c:v>3604</c:v>
                </c:pt>
                <c:pt idx="397">
                  <c:v>3603</c:v>
                </c:pt>
                <c:pt idx="398">
                  <c:v>3602</c:v>
                </c:pt>
                <c:pt idx="399">
                  <c:v>3601</c:v>
                </c:pt>
                <c:pt idx="400">
                  <c:v>3600</c:v>
                </c:pt>
                <c:pt idx="401">
                  <c:v>3599</c:v>
                </c:pt>
                <c:pt idx="402">
                  <c:v>3598</c:v>
                </c:pt>
                <c:pt idx="403">
                  <c:v>3597</c:v>
                </c:pt>
                <c:pt idx="404">
                  <c:v>3596</c:v>
                </c:pt>
                <c:pt idx="405">
                  <c:v>3595</c:v>
                </c:pt>
                <c:pt idx="406">
                  <c:v>3594</c:v>
                </c:pt>
                <c:pt idx="407">
                  <c:v>3593</c:v>
                </c:pt>
                <c:pt idx="408">
                  <c:v>3592</c:v>
                </c:pt>
                <c:pt idx="409">
                  <c:v>3591</c:v>
                </c:pt>
                <c:pt idx="410">
                  <c:v>3590</c:v>
                </c:pt>
                <c:pt idx="411">
                  <c:v>3589</c:v>
                </c:pt>
                <c:pt idx="412">
                  <c:v>3588</c:v>
                </c:pt>
                <c:pt idx="413">
                  <c:v>3587</c:v>
                </c:pt>
                <c:pt idx="414">
                  <c:v>3586</c:v>
                </c:pt>
                <c:pt idx="415">
                  <c:v>3585</c:v>
                </c:pt>
                <c:pt idx="416">
                  <c:v>3584</c:v>
                </c:pt>
                <c:pt idx="417">
                  <c:v>3583</c:v>
                </c:pt>
                <c:pt idx="418">
                  <c:v>3582</c:v>
                </c:pt>
                <c:pt idx="419">
                  <c:v>3581</c:v>
                </c:pt>
                <c:pt idx="420">
                  <c:v>3580</c:v>
                </c:pt>
                <c:pt idx="421">
                  <c:v>3579</c:v>
                </c:pt>
                <c:pt idx="422">
                  <c:v>3578</c:v>
                </c:pt>
                <c:pt idx="423">
                  <c:v>3577</c:v>
                </c:pt>
                <c:pt idx="424">
                  <c:v>3576</c:v>
                </c:pt>
                <c:pt idx="425">
                  <c:v>3575</c:v>
                </c:pt>
                <c:pt idx="426">
                  <c:v>3574</c:v>
                </c:pt>
                <c:pt idx="427">
                  <c:v>3573</c:v>
                </c:pt>
                <c:pt idx="428">
                  <c:v>3572</c:v>
                </c:pt>
                <c:pt idx="429">
                  <c:v>3571</c:v>
                </c:pt>
                <c:pt idx="430">
                  <c:v>3570</c:v>
                </c:pt>
                <c:pt idx="431">
                  <c:v>3569</c:v>
                </c:pt>
                <c:pt idx="432">
                  <c:v>3568</c:v>
                </c:pt>
                <c:pt idx="433">
                  <c:v>3567</c:v>
                </c:pt>
                <c:pt idx="434">
                  <c:v>3566</c:v>
                </c:pt>
                <c:pt idx="435">
                  <c:v>3565</c:v>
                </c:pt>
                <c:pt idx="436">
                  <c:v>3564</c:v>
                </c:pt>
                <c:pt idx="437">
                  <c:v>3563</c:v>
                </c:pt>
                <c:pt idx="438">
                  <c:v>3562</c:v>
                </c:pt>
                <c:pt idx="439">
                  <c:v>3561</c:v>
                </c:pt>
                <c:pt idx="440">
                  <c:v>3560</c:v>
                </c:pt>
                <c:pt idx="441">
                  <c:v>3559</c:v>
                </c:pt>
                <c:pt idx="442">
                  <c:v>3558</c:v>
                </c:pt>
                <c:pt idx="443">
                  <c:v>3557</c:v>
                </c:pt>
                <c:pt idx="444">
                  <c:v>3556</c:v>
                </c:pt>
                <c:pt idx="445">
                  <c:v>3555</c:v>
                </c:pt>
                <c:pt idx="446">
                  <c:v>3554</c:v>
                </c:pt>
                <c:pt idx="447">
                  <c:v>3553</c:v>
                </c:pt>
                <c:pt idx="448">
                  <c:v>3552</c:v>
                </c:pt>
                <c:pt idx="449">
                  <c:v>3551</c:v>
                </c:pt>
                <c:pt idx="450">
                  <c:v>3550</c:v>
                </c:pt>
                <c:pt idx="451">
                  <c:v>3549</c:v>
                </c:pt>
                <c:pt idx="452">
                  <c:v>3548</c:v>
                </c:pt>
                <c:pt idx="453">
                  <c:v>3547</c:v>
                </c:pt>
                <c:pt idx="454">
                  <c:v>3546</c:v>
                </c:pt>
                <c:pt idx="455">
                  <c:v>3545</c:v>
                </c:pt>
                <c:pt idx="456">
                  <c:v>3544</c:v>
                </c:pt>
                <c:pt idx="457">
                  <c:v>3543</c:v>
                </c:pt>
                <c:pt idx="458">
                  <c:v>3542</c:v>
                </c:pt>
                <c:pt idx="459">
                  <c:v>3541</c:v>
                </c:pt>
                <c:pt idx="460">
                  <c:v>3540</c:v>
                </c:pt>
                <c:pt idx="461">
                  <c:v>3539</c:v>
                </c:pt>
                <c:pt idx="462">
                  <c:v>3538</c:v>
                </c:pt>
                <c:pt idx="463">
                  <c:v>3537</c:v>
                </c:pt>
                <c:pt idx="464">
                  <c:v>3536</c:v>
                </c:pt>
                <c:pt idx="465">
                  <c:v>3535</c:v>
                </c:pt>
                <c:pt idx="466">
                  <c:v>3534</c:v>
                </c:pt>
                <c:pt idx="467">
                  <c:v>3533</c:v>
                </c:pt>
                <c:pt idx="468">
                  <c:v>3532</c:v>
                </c:pt>
                <c:pt idx="469">
                  <c:v>3531</c:v>
                </c:pt>
                <c:pt idx="470">
                  <c:v>3530</c:v>
                </c:pt>
                <c:pt idx="471">
                  <c:v>3529</c:v>
                </c:pt>
                <c:pt idx="472">
                  <c:v>3528</c:v>
                </c:pt>
                <c:pt idx="473">
                  <c:v>3527</c:v>
                </c:pt>
                <c:pt idx="474">
                  <c:v>3526</c:v>
                </c:pt>
                <c:pt idx="475">
                  <c:v>3525</c:v>
                </c:pt>
                <c:pt idx="476">
                  <c:v>3524</c:v>
                </c:pt>
                <c:pt idx="477">
                  <c:v>3523</c:v>
                </c:pt>
                <c:pt idx="478">
                  <c:v>3522</c:v>
                </c:pt>
                <c:pt idx="479">
                  <c:v>3521</c:v>
                </c:pt>
                <c:pt idx="480">
                  <c:v>3520</c:v>
                </c:pt>
                <c:pt idx="481">
                  <c:v>3519</c:v>
                </c:pt>
                <c:pt idx="482">
                  <c:v>3518</c:v>
                </c:pt>
                <c:pt idx="483">
                  <c:v>3517</c:v>
                </c:pt>
                <c:pt idx="484">
                  <c:v>3516</c:v>
                </c:pt>
                <c:pt idx="485">
                  <c:v>3515</c:v>
                </c:pt>
                <c:pt idx="486">
                  <c:v>3514</c:v>
                </c:pt>
                <c:pt idx="487">
                  <c:v>3513</c:v>
                </c:pt>
                <c:pt idx="488">
                  <c:v>3512</c:v>
                </c:pt>
                <c:pt idx="489">
                  <c:v>3511</c:v>
                </c:pt>
                <c:pt idx="490">
                  <c:v>3510</c:v>
                </c:pt>
                <c:pt idx="491">
                  <c:v>3509</c:v>
                </c:pt>
                <c:pt idx="492">
                  <c:v>3508</c:v>
                </c:pt>
                <c:pt idx="493">
                  <c:v>3507</c:v>
                </c:pt>
                <c:pt idx="494">
                  <c:v>3506</c:v>
                </c:pt>
                <c:pt idx="495">
                  <c:v>3505</c:v>
                </c:pt>
                <c:pt idx="496">
                  <c:v>3504</c:v>
                </c:pt>
                <c:pt idx="497">
                  <c:v>3503</c:v>
                </c:pt>
                <c:pt idx="498">
                  <c:v>3502</c:v>
                </c:pt>
                <c:pt idx="499">
                  <c:v>3501</c:v>
                </c:pt>
                <c:pt idx="500">
                  <c:v>3500</c:v>
                </c:pt>
                <c:pt idx="501">
                  <c:v>3499</c:v>
                </c:pt>
                <c:pt idx="502">
                  <c:v>3498</c:v>
                </c:pt>
                <c:pt idx="503">
                  <c:v>3497</c:v>
                </c:pt>
                <c:pt idx="504">
                  <c:v>3496</c:v>
                </c:pt>
                <c:pt idx="505">
                  <c:v>3495</c:v>
                </c:pt>
                <c:pt idx="506">
                  <c:v>3494</c:v>
                </c:pt>
                <c:pt idx="507">
                  <c:v>3493</c:v>
                </c:pt>
                <c:pt idx="508">
                  <c:v>3492</c:v>
                </c:pt>
                <c:pt idx="509">
                  <c:v>3491</c:v>
                </c:pt>
                <c:pt idx="510">
                  <c:v>3490</c:v>
                </c:pt>
                <c:pt idx="511">
                  <c:v>3489</c:v>
                </c:pt>
                <c:pt idx="512">
                  <c:v>3488</c:v>
                </c:pt>
                <c:pt idx="513">
                  <c:v>3487</c:v>
                </c:pt>
                <c:pt idx="514">
                  <c:v>3486</c:v>
                </c:pt>
                <c:pt idx="515">
                  <c:v>3485</c:v>
                </c:pt>
                <c:pt idx="516">
                  <c:v>3484</c:v>
                </c:pt>
                <c:pt idx="517">
                  <c:v>3483</c:v>
                </c:pt>
                <c:pt idx="518">
                  <c:v>3482</c:v>
                </c:pt>
                <c:pt idx="519">
                  <c:v>3481</c:v>
                </c:pt>
                <c:pt idx="520">
                  <c:v>3480</c:v>
                </c:pt>
                <c:pt idx="521">
                  <c:v>3479</c:v>
                </c:pt>
                <c:pt idx="522">
                  <c:v>3478</c:v>
                </c:pt>
                <c:pt idx="523">
                  <c:v>3477</c:v>
                </c:pt>
                <c:pt idx="524">
                  <c:v>3476</c:v>
                </c:pt>
                <c:pt idx="525">
                  <c:v>3475</c:v>
                </c:pt>
                <c:pt idx="526">
                  <c:v>3474</c:v>
                </c:pt>
                <c:pt idx="527">
                  <c:v>3473</c:v>
                </c:pt>
                <c:pt idx="528">
                  <c:v>3472</c:v>
                </c:pt>
                <c:pt idx="529">
                  <c:v>3471</c:v>
                </c:pt>
                <c:pt idx="530">
                  <c:v>3470</c:v>
                </c:pt>
                <c:pt idx="531">
                  <c:v>3469</c:v>
                </c:pt>
                <c:pt idx="532">
                  <c:v>3468</c:v>
                </c:pt>
                <c:pt idx="533">
                  <c:v>3467</c:v>
                </c:pt>
                <c:pt idx="534">
                  <c:v>3466</c:v>
                </c:pt>
                <c:pt idx="535">
                  <c:v>3465</c:v>
                </c:pt>
                <c:pt idx="536">
                  <c:v>3464</c:v>
                </c:pt>
                <c:pt idx="537">
                  <c:v>3463</c:v>
                </c:pt>
                <c:pt idx="538">
                  <c:v>3462</c:v>
                </c:pt>
                <c:pt idx="539">
                  <c:v>3461</c:v>
                </c:pt>
                <c:pt idx="540">
                  <c:v>3460</c:v>
                </c:pt>
                <c:pt idx="541">
                  <c:v>3459</c:v>
                </c:pt>
                <c:pt idx="542">
                  <c:v>3458</c:v>
                </c:pt>
                <c:pt idx="543">
                  <c:v>3457</c:v>
                </c:pt>
                <c:pt idx="544">
                  <c:v>3456</c:v>
                </c:pt>
                <c:pt idx="545">
                  <c:v>3455</c:v>
                </c:pt>
                <c:pt idx="546">
                  <c:v>3454</c:v>
                </c:pt>
                <c:pt idx="547">
                  <c:v>3453</c:v>
                </c:pt>
                <c:pt idx="548">
                  <c:v>3452</c:v>
                </c:pt>
                <c:pt idx="549">
                  <c:v>3451</c:v>
                </c:pt>
                <c:pt idx="550">
                  <c:v>3450</c:v>
                </c:pt>
                <c:pt idx="551">
                  <c:v>3449</c:v>
                </c:pt>
                <c:pt idx="552">
                  <c:v>3448</c:v>
                </c:pt>
                <c:pt idx="553">
                  <c:v>3447</c:v>
                </c:pt>
                <c:pt idx="554">
                  <c:v>3446</c:v>
                </c:pt>
                <c:pt idx="555">
                  <c:v>3445</c:v>
                </c:pt>
                <c:pt idx="556">
                  <c:v>3444</c:v>
                </c:pt>
                <c:pt idx="557">
                  <c:v>3443</c:v>
                </c:pt>
                <c:pt idx="558">
                  <c:v>3442</c:v>
                </c:pt>
                <c:pt idx="559">
                  <c:v>3441</c:v>
                </c:pt>
                <c:pt idx="560">
                  <c:v>3440</c:v>
                </c:pt>
                <c:pt idx="561">
                  <c:v>3439</c:v>
                </c:pt>
                <c:pt idx="562">
                  <c:v>3438</c:v>
                </c:pt>
                <c:pt idx="563">
                  <c:v>3437</c:v>
                </c:pt>
                <c:pt idx="564">
                  <c:v>3436</c:v>
                </c:pt>
                <c:pt idx="565">
                  <c:v>3435</c:v>
                </c:pt>
                <c:pt idx="566">
                  <c:v>3434</c:v>
                </c:pt>
                <c:pt idx="567">
                  <c:v>3433</c:v>
                </c:pt>
                <c:pt idx="568">
                  <c:v>3432</c:v>
                </c:pt>
                <c:pt idx="569">
                  <c:v>3431</c:v>
                </c:pt>
                <c:pt idx="570">
                  <c:v>3430</c:v>
                </c:pt>
                <c:pt idx="571">
                  <c:v>3429</c:v>
                </c:pt>
                <c:pt idx="572">
                  <c:v>3428</c:v>
                </c:pt>
                <c:pt idx="573">
                  <c:v>3427</c:v>
                </c:pt>
                <c:pt idx="574">
                  <c:v>3426</c:v>
                </c:pt>
                <c:pt idx="575">
                  <c:v>3425</c:v>
                </c:pt>
                <c:pt idx="576">
                  <c:v>3424</c:v>
                </c:pt>
                <c:pt idx="577">
                  <c:v>3423</c:v>
                </c:pt>
                <c:pt idx="578">
                  <c:v>3422</c:v>
                </c:pt>
                <c:pt idx="579">
                  <c:v>3421</c:v>
                </c:pt>
                <c:pt idx="580">
                  <c:v>3420</c:v>
                </c:pt>
                <c:pt idx="581">
                  <c:v>3419</c:v>
                </c:pt>
                <c:pt idx="582">
                  <c:v>3418</c:v>
                </c:pt>
                <c:pt idx="583">
                  <c:v>3417</c:v>
                </c:pt>
                <c:pt idx="584">
                  <c:v>3416</c:v>
                </c:pt>
                <c:pt idx="585">
                  <c:v>3415</c:v>
                </c:pt>
                <c:pt idx="586">
                  <c:v>3414</c:v>
                </c:pt>
                <c:pt idx="587">
                  <c:v>3413</c:v>
                </c:pt>
                <c:pt idx="588">
                  <c:v>3412</c:v>
                </c:pt>
                <c:pt idx="589">
                  <c:v>3411</c:v>
                </c:pt>
                <c:pt idx="590">
                  <c:v>3410</c:v>
                </c:pt>
                <c:pt idx="591">
                  <c:v>3409</c:v>
                </c:pt>
                <c:pt idx="592">
                  <c:v>3408</c:v>
                </c:pt>
                <c:pt idx="593">
                  <c:v>3407</c:v>
                </c:pt>
                <c:pt idx="594">
                  <c:v>3406</c:v>
                </c:pt>
                <c:pt idx="595">
                  <c:v>3405</c:v>
                </c:pt>
                <c:pt idx="596">
                  <c:v>3404</c:v>
                </c:pt>
                <c:pt idx="597">
                  <c:v>3403</c:v>
                </c:pt>
                <c:pt idx="598">
                  <c:v>3402</c:v>
                </c:pt>
                <c:pt idx="599">
                  <c:v>3401</c:v>
                </c:pt>
                <c:pt idx="600">
                  <c:v>3400</c:v>
                </c:pt>
                <c:pt idx="601">
                  <c:v>3399</c:v>
                </c:pt>
                <c:pt idx="602">
                  <c:v>3398</c:v>
                </c:pt>
                <c:pt idx="603">
                  <c:v>3397</c:v>
                </c:pt>
                <c:pt idx="604">
                  <c:v>3396</c:v>
                </c:pt>
                <c:pt idx="605">
                  <c:v>3395</c:v>
                </c:pt>
                <c:pt idx="606">
                  <c:v>3394</c:v>
                </c:pt>
                <c:pt idx="607">
                  <c:v>3393</c:v>
                </c:pt>
                <c:pt idx="608">
                  <c:v>3392</c:v>
                </c:pt>
                <c:pt idx="609">
                  <c:v>3391</c:v>
                </c:pt>
                <c:pt idx="610">
                  <c:v>3390</c:v>
                </c:pt>
                <c:pt idx="611">
                  <c:v>3389</c:v>
                </c:pt>
                <c:pt idx="612">
                  <c:v>3388</c:v>
                </c:pt>
                <c:pt idx="613">
                  <c:v>3387</c:v>
                </c:pt>
                <c:pt idx="614">
                  <c:v>3386</c:v>
                </c:pt>
                <c:pt idx="615">
                  <c:v>3385</c:v>
                </c:pt>
                <c:pt idx="616">
                  <c:v>3384</c:v>
                </c:pt>
                <c:pt idx="617">
                  <c:v>3383</c:v>
                </c:pt>
                <c:pt idx="618">
                  <c:v>3382</c:v>
                </c:pt>
                <c:pt idx="619">
                  <c:v>3381</c:v>
                </c:pt>
                <c:pt idx="620">
                  <c:v>3380</c:v>
                </c:pt>
                <c:pt idx="621">
                  <c:v>3379</c:v>
                </c:pt>
                <c:pt idx="622">
                  <c:v>3378</c:v>
                </c:pt>
                <c:pt idx="623">
                  <c:v>3377</c:v>
                </c:pt>
                <c:pt idx="624">
                  <c:v>3376</c:v>
                </c:pt>
                <c:pt idx="625">
                  <c:v>3375</c:v>
                </c:pt>
                <c:pt idx="626">
                  <c:v>3374</c:v>
                </c:pt>
                <c:pt idx="627">
                  <c:v>3373</c:v>
                </c:pt>
                <c:pt idx="628">
                  <c:v>3372</c:v>
                </c:pt>
                <c:pt idx="629">
                  <c:v>3371</c:v>
                </c:pt>
                <c:pt idx="630">
                  <c:v>3370</c:v>
                </c:pt>
                <c:pt idx="631">
                  <c:v>3369</c:v>
                </c:pt>
                <c:pt idx="632">
                  <c:v>3368</c:v>
                </c:pt>
                <c:pt idx="633">
                  <c:v>3367</c:v>
                </c:pt>
                <c:pt idx="634">
                  <c:v>3366</c:v>
                </c:pt>
                <c:pt idx="635">
                  <c:v>3365</c:v>
                </c:pt>
                <c:pt idx="636">
                  <c:v>3364</c:v>
                </c:pt>
                <c:pt idx="637">
                  <c:v>3363</c:v>
                </c:pt>
                <c:pt idx="638">
                  <c:v>3362</c:v>
                </c:pt>
                <c:pt idx="639">
                  <c:v>3361</c:v>
                </c:pt>
                <c:pt idx="640">
                  <c:v>3360</c:v>
                </c:pt>
                <c:pt idx="641">
                  <c:v>3359</c:v>
                </c:pt>
                <c:pt idx="642">
                  <c:v>3358</c:v>
                </c:pt>
                <c:pt idx="643">
                  <c:v>3357</c:v>
                </c:pt>
                <c:pt idx="644">
                  <c:v>3356</c:v>
                </c:pt>
                <c:pt idx="645">
                  <c:v>3355</c:v>
                </c:pt>
                <c:pt idx="646">
                  <c:v>3354</c:v>
                </c:pt>
                <c:pt idx="647">
                  <c:v>3353</c:v>
                </c:pt>
                <c:pt idx="648">
                  <c:v>3352</c:v>
                </c:pt>
                <c:pt idx="649">
                  <c:v>3351</c:v>
                </c:pt>
                <c:pt idx="650">
                  <c:v>3350</c:v>
                </c:pt>
                <c:pt idx="651">
                  <c:v>3349</c:v>
                </c:pt>
                <c:pt idx="652">
                  <c:v>3348</c:v>
                </c:pt>
                <c:pt idx="653">
                  <c:v>3347</c:v>
                </c:pt>
                <c:pt idx="654">
                  <c:v>3346</c:v>
                </c:pt>
                <c:pt idx="655">
                  <c:v>3345</c:v>
                </c:pt>
                <c:pt idx="656">
                  <c:v>3344</c:v>
                </c:pt>
                <c:pt idx="657">
                  <c:v>3343</c:v>
                </c:pt>
                <c:pt idx="658">
                  <c:v>3342</c:v>
                </c:pt>
                <c:pt idx="659">
                  <c:v>3341</c:v>
                </c:pt>
                <c:pt idx="660">
                  <c:v>3340</c:v>
                </c:pt>
                <c:pt idx="661">
                  <c:v>3339</c:v>
                </c:pt>
                <c:pt idx="662">
                  <c:v>3338</c:v>
                </c:pt>
                <c:pt idx="663">
                  <c:v>3337</c:v>
                </c:pt>
                <c:pt idx="664">
                  <c:v>3336</c:v>
                </c:pt>
                <c:pt idx="665">
                  <c:v>3335</c:v>
                </c:pt>
                <c:pt idx="666">
                  <c:v>3334</c:v>
                </c:pt>
                <c:pt idx="667">
                  <c:v>3333</c:v>
                </c:pt>
                <c:pt idx="668">
                  <c:v>3332</c:v>
                </c:pt>
                <c:pt idx="669">
                  <c:v>3331</c:v>
                </c:pt>
                <c:pt idx="670">
                  <c:v>3330</c:v>
                </c:pt>
                <c:pt idx="671">
                  <c:v>3329</c:v>
                </c:pt>
                <c:pt idx="672">
                  <c:v>3328</c:v>
                </c:pt>
                <c:pt idx="673">
                  <c:v>3327</c:v>
                </c:pt>
                <c:pt idx="674">
                  <c:v>3326</c:v>
                </c:pt>
                <c:pt idx="675">
                  <c:v>3325</c:v>
                </c:pt>
                <c:pt idx="676">
                  <c:v>3324</c:v>
                </c:pt>
                <c:pt idx="677">
                  <c:v>3323</c:v>
                </c:pt>
                <c:pt idx="678">
                  <c:v>3322</c:v>
                </c:pt>
                <c:pt idx="679">
                  <c:v>3321</c:v>
                </c:pt>
                <c:pt idx="680">
                  <c:v>3320</c:v>
                </c:pt>
                <c:pt idx="681">
                  <c:v>3319</c:v>
                </c:pt>
                <c:pt idx="682">
                  <c:v>3318</c:v>
                </c:pt>
                <c:pt idx="683">
                  <c:v>3317</c:v>
                </c:pt>
                <c:pt idx="684">
                  <c:v>3316</c:v>
                </c:pt>
                <c:pt idx="685">
                  <c:v>3315</c:v>
                </c:pt>
                <c:pt idx="686">
                  <c:v>3314</c:v>
                </c:pt>
                <c:pt idx="687">
                  <c:v>3313</c:v>
                </c:pt>
                <c:pt idx="688">
                  <c:v>3312</c:v>
                </c:pt>
                <c:pt idx="689">
                  <c:v>3311</c:v>
                </c:pt>
                <c:pt idx="690">
                  <c:v>3310</c:v>
                </c:pt>
                <c:pt idx="691">
                  <c:v>3309</c:v>
                </c:pt>
                <c:pt idx="692">
                  <c:v>3308</c:v>
                </c:pt>
                <c:pt idx="693">
                  <c:v>3307</c:v>
                </c:pt>
                <c:pt idx="694">
                  <c:v>3306</c:v>
                </c:pt>
                <c:pt idx="695">
                  <c:v>3305</c:v>
                </c:pt>
                <c:pt idx="696">
                  <c:v>3304</c:v>
                </c:pt>
                <c:pt idx="697">
                  <c:v>3303</c:v>
                </c:pt>
                <c:pt idx="698">
                  <c:v>3302</c:v>
                </c:pt>
                <c:pt idx="699">
                  <c:v>3301</c:v>
                </c:pt>
                <c:pt idx="700">
                  <c:v>3300</c:v>
                </c:pt>
                <c:pt idx="701">
                  <c:v>3299</c:v>
                </c:pt>
                <c:pt idx="702">
                  <c:v>3298</c:v>
                </c:pt>
                <c:pt idx="703">
                  <c:v>3297</c:v>
                </c:pt>
                <c:pt idx="704">
                  <c:v>3296</c:v>
                </c:pt>
                <c:pt idx="705">
                  <c:v>3295</c:v>
                </c:pt>
                <c:pt idx="706">
                  <c:v>3294</c:v>
                </c:pt>
                <c:pt idx="707">
                  <c:v>3293</c:v>
                </c:pt>
                <c:pt idx="708">
                  <c:v>3292</c:v>
                </c:pt>
                <c:pt idx="709">
                  <c:v>3291</c:v>
                </c:pt>
                <c:pt idx="710">
                  <c:v>3290</c:v>
                </c:pt>
                <c:pt idx="711">
                  <c:v>3289</c:v>
                </c:pt>
                <c:pt idx="712">
                  <c:v>3288</c:v>
                </c:pt>
                <c:pt idx="713">
                  <c:v>3287</c:v>
                </c:pt>
                <c:pt idx="714">
                  <c:v>3286</c:v>
                </c:pt>
                <c:pt idx="715">
                  <c:v>3285</c:v>
                </c:pt>
                <c:pt idx="716">
                  <c:v>3284</c:v>
                </c:pt>
                <c:pt idx="717">
                  <c:v>3283</c:v>
                </c:pt>
                <c:pt idx="718">
                  <c:v>3282</c:v>
                </c:pt>
                <c:pt idx="719">
                  <c:v>3281</c:v>
                </c:pt>
                <c:pt idx="720">
                  <c:v>3280</c:v>
                </c:pt>
                <c:pt idx="721">
                  <c:v>3279</c:v>
                </c:pt>
                <c:pt idx="722">
                  <c:v>3278</c:v>
                </c:pt>
                <c:pt idx="723">
                  <c:v>3277</c:v>
                </c:pt>
                <c:pt idx="724">
                  <c:v>3276</c:v>
                </c:pt>
                <c:pt idx="725">
                  <c:v>3275</c:v>
                </c:pt>
                <c:pt idx="726">
                  <c:v>3274</c:v>
                </c:pt>
                <c:pt idx="727">
                  <c:v>3273</c:v>
                </c:pt>
                <c:pt idx="728">
                  <c:v>3272</c:v>
                </c:pt>
                <c:pt idx="729">
                  <c:v>3271</c:v>
                </c:pt>
                <c:pt idx="730">
                  <c:v>3270</c:v>
                </c:pt>
                <c:pt idx="731">
                  <c:v>3269</c:v>
                </c:pt>
                <c:pt idx="732">
                  <c:v>3268</c:v>
                </c:pt>
                <c:pt idx="733">
                  <c:v>3267</c:v>
                </c:pt>
                <c:pt idx="734">
                  <c:v>3266</c:v>
                </c:pt>
                <c:pt idx="735">
                  <c:v>3265</c:v>
                </c:pt>
                <c:pt idx="736">
                  <c:v>3264</c:v>
                </c:pt>
                <c:pt idx="737">
                  <c:v>3263</c:v>
                </c:pt>
                <c:pt idx="738">
                  <c:v>3262</c:v>
                </c:pt>
                <c:pt idx="739">
                  <c:v>3261</c:v>
                </c:pt>
                <c:pt idx="740">
                  <c:v>3260</c:v>
                </c:pt>
                <c:pt idx="741">
                  <c:v>3259</c:v>
                </c:pt>
                <c:pt idx="742">
                  <c:v>3258</c:v>
                </c:pt>
                <c:pt idx="743">
                  <c:v>3257</c:v>
                </c:pt>
                <c:pt idx="744">
                  <c:v>3256</c:v>
                </c:pt>
                <c:pt idx="745">
                  <c:v>3255</c:v>
                </c:pt>
                <c:pt idx="746">
                  <c:v>3254</c:v>
                </c:pt>
                <c:pt idx="747">
                  <c:v>3253</c:v>
                </c:pt>
                <c:pt idx="748">
                  <c:v>3252</c:v>
                </c:pt>
                <c:pt idx="749">
                  <c:v>3251</c:v>
                </c:pt>
                <c:pt idx="750">
                  <c:v>3250</c:v>
                </c:pt>
                <c:pt idx="751">
                  <c:v>3249</c:v>
                </c:pt>
                <c:pt idx="752">
                  <c:v>3248</c:v>
                </c:pt>
                <c:pt idx="753">
                  <c:v>3247</c:v>
                </c:pt>
                <c:pt idx="754">
                  <c:v>3246</c:v>
                </c:pt>
                <c:pt idx="755">
                  <c:v>3245</c:v>
                </c:pt>
                <c:pt idx="756">
                  <c:v>3244</c:v>
                </c:pt>
                <c:pt idx="757">
                  <c:v>3243</c:v>
                </c:pt>
                <c:pt idx="758">
                  <c:v>3242</c:v>
                </c:pt>
                <c:pt idx="759">
                  <c:v>3241</c:v>
                </c:pt>
                <c:pt idx="760">
                  <c:v>3240</c:v>
                </c:pt>
                <c:pt idx="761">
                  <c:v>3239</c:v>
                </c:pt>
                <c:pt idx="762">
                  <c:v>3238</c:v>
                </c:pt>
                <c:pt idx="763">
                  <c:v>3237</c:v>
                </c:pt>
                <c:pt idx="764">
                  <c:v>3236</c:v>
                </c:pt>
                <c:pt idx="765">
                  <c:v>3235</c:v>
                </c:pt>
                <c:pt idx="766">
                  <c:v>3234</c:v>
                </c:pt>
                <c:pt idx="767">
                  <c:v>3233</c:v>
                </c:pt>
                <c:pt idx="768">
                  <c:v>3232</c:v>
                </c:pt>
                <c:pt idx="769">
                  <c:v>3231</c:v>
                </c:pt>
                <c:pt idx="770">
                  <c:v>3230</c:v>
                </c:pt>
                <c:pt idx="771">
                  <c:v>3229</c:v>
                </c:pt>
                <c:pt idx="772">
                  <c:v>3228</c:v>
                </c:pt>
                <c:pt idx="773">
                  <c:v>3227</c:v>
                </c:pt>
                <c:pt idx="774">
                  <c:v>3226</c:v>
                </c:pt>
                <c:pt idx="775">
                  <c:v>3225</c:v>
                </c:pt>
                <c:pt idx="776">
                  <c:v>3224</c:v>
                </c:pt>
                <c:pt idx="777">
                  <c:v>3223</c:v>
                </c:pt>
                <c:pt idx="778">
                  <c:v>3222</c:v>
                </c:pt>
                <c:pt idx="779">
                  <c:v>3221</c:v>
                </c:pt>
                <c:pt idx="780">
                  <c:v>3220</c:v>
                </c:pt>
                <c:pt idx="781">
                  <c:v>3219</c:v>
                </c:pt>
                <c:pt idx="782">
                  <c:v>3218</c:v>
                </c:pt>
                <c:pt idx="783">
                  <c:v>3217</c:v>
                </c:pt>
                <c:pt idx="784">
                  <c:v>3216</c:v>
                </c:pt>
                <c:pt idx="785">
                  <c:v>3215</c:v>
                </c:pt>
                <c:pt idx="786">
                  <c:v>3214</c:v>
                </c:pt>
                <c:pt idx="787">
                  <c:v>3213</c:v>
                </c:pt>
                <c:pt idx="788">
                  <c:v>3212</c:v>
                </c:pt>
                <c:pt idx="789">
                  <c:v>3211</c:v>
                </c:pt>
                <c:pt idx="790">
                  <c:v>3210</c:v>
                </c:pt>
                <c:pt idx="791">
                  <c:v>3209</c:v>
                </c:pt>
                <c:pt idx="792">
                  <c:v>3208</c:v>
                </c:pt>
                <c:pt idx="793">
                  <c:v>3207</c:v>
                </c:pt>
                <c:pt idx="794">
                  <c:v>3206</c:v>
                </c:pt>
                <c:pt idx="795">
                  <c:v>3205</c:v>
                </c:pt>
                <c:pt idx="796">
                  <c:v>3204</c:v>
                </c:pt>
                <c:pt idx="797">
                  <c:v>3203</c:v>
                </c:pt>
                <c:pt idx="798">
                  <c:v>3202</c:v>
                </c:pt>
                <c:pt idx="799">
                  <c:v>3201</c:v>
                </c:pt>
                <c:pt idx="800">
                  <c:v>3200</c:v>
                </c:pt>
                <c:pt idx="801">
                  <c:v>3199</c:v>
                </c:pt>
                <c:pt idx="802">
                  <c:v>3198</c:v>
                </c:pt>
                <c:pt idx="803">
                  <c:v>3197</c:v>
                </c:pt>
                <c:pt idx="804">
                  <c:v>3196</c:v>
                </c:pt>
                <c:pt idx="805">
                  <c:v>3195</c:v>
                </c:pt>
                <c:pt idx="806">
                  <c:v>3194</c:v>
                </c:pt>
                <c:pt idx="807">
                  <c:v>3193</c:v>
                </c:pt>
                <c:pt idx="808">
                  <c:v>3192</c:v>
                </c:pt>
                <c:pt idx="809">
                  <c:v>3191</c:v>
                </c:pt>
                <c:pt idx="810">
                  <c:v>3190</c:v>
                </c:pt>
                <c:pt idx="811">
                  <c:v>3189</c:v>
                </c:pt>
                <c:pt idx="812">
                  <c:v>3188</c:v>
                </c:pt>
                <c:pt idx="813">
                  <c:v>3187</c:v>
                </c:pt>
                <c:pt idx="814">
                  <c:v>3186</c:v>
                </c:pt>
                <c:pt idx="815">
                  <c:v>3185</c:v>
                </c:pt>
                <c:pt idx="816">
                  <c:v>3184</c:v>
                </c:pt>
                <c:pt idx="817">
                  <c:v>3183</c:v>
                </c:pt>
                <c:pt idx="818">
                  <c:v>3182</c:v>
                </c:pt>
                <c:pt idx="819">
                  <c:v>3181</c:v>
                </c:pt>
                <c:pt idx="820">
                  <c:v>3180</c:v>
                </c:pt>
                <c:pt idx="821">
                  <c:v>3179</c:v>
                </c:pt>
                <c:pt idx="822">
                  <c:v>3178</c:v>
                </c:pt>
                <c:pt idx="823">
                  <c:v>3177</c:v>
                </c:pt>
                <c:pt idx="824">
                  <c:v>3176</c:v>
                </c:pt>
                <c:pt idx="825">
                  <c:v>3175</c:v>
                </c:pt>
                <c:pt idx="826">
                  <c:v>3174</c:v>
                </c:pt>
                <c:pt idx="827">
                  <c:v>3173</c:v>
                </c:pt>
                <c:pt idx="828">
                  <c:v>3172</c:v>
                </c:pt>
                <c:pt idx="829">
                  <c:v>3171</c:v>
                </c:pt>
                <c:pt idx="830">
                  <c:v>3170</c:v>
                </c:pt>
                <c:pt idx="831">
                  <c:v>3169</c:v>
                </c:pt>
                <c:pt idx="832">
                  <c:v>3168</c:v>
                </c:pt>
                <c:pt idx="833">
                  <c:v>3167</c:v>
                </c:pt>
                <c:pt idx="834">
                  <c:v>3166</c:v>
                </c:pt>
                <c:pt idx="835">
                  <c:v>3165</c:v>
                </c:pt>
                <c:pt idx="836">
                  <c:v>3164</c:v>
                </c:pt>
                <c:pt idx="837">
                  <c:v>3163</c:v>
                </c:pt>
                <c:pt idx="838">
                  <c:v>3162</c:v>
                </c:pt>
                <c:pt idx="839">
                  <c:v>3161</c:v>
                </c:pt>
                <c:pt idx="840">
                  <c:v>3160</c:v>
                </c:pt>
                <c:pt idx="841">
                  <c:v>3159</c:v>
                </c:pt>
                <c:pt idx="842">
                  <c:v>3158</c:v>
                </c:pt>
                <c:pt idx="843">
                  <c:v>3157</c:v>
                </c:pt>
                <c:pt idx="844">
                  <c:v>3156</c:v>
                </c:pt>
                <c:pt idx="845">
                  <c:v>3155</c:v>
                </c:pt>
                <c:pt idx="846">
                  <c:v>3154</c:v>
                </c:pt>
                <c:pt idx="847">
                  <c:v>3153</c:v>
                </c:pt>
                <c:pt idx="848">
                  <c:v>3152</c:v>
                </c:pt>
                <c:pt idx="849">
                  <c:v>3151</c:v>
                </c:pt>
                <c:pt idx="850">
                  <c:v>3150</c:v>
                </c:pt>
                <c:pt idx="851">
                  <c:v>3149</c:v>
                </c:pt>
                <c:pt idx="852">
                  <c:v>3148</c:v>
                </c:pt>
                <c:pt idx="853">
                  <c:v>3147</c:v>
                </c:pt>
                <c:pt idx="854">
                  <c:v>3146</c:v>
                </c:pt>
                <c:pt idx="855">
                  <c:v>3145</c:v>
                </c:pt>
                <c:pt idx="856">
                  <c:v>3144</c:v>
                </c:pt>
                <c:pt idx="857">
                  <c:v>3143</c:v>
                </c:pt>
                <c:pt idx="858">
                  <c:v>3142</c:v>
                </c:pt>
                <c:pt idx="859">
                  <c:v>3141</c:v>
                </c:pt>
                <c:pt idx="860">
                  <c:v>3140</c:v>
                </c:pt>
                <c:pt idx="861">
                  <c:v>3139</c:v>
                </c:pt>
                <c:pt idx="862">
                  <c:v>3138</c:v>
                </c:pt>
                <c:pt idx="863">
                  <c:v>3137</c:v>
                </c:pt>
                <c:pt idx="864">
                  <c:v>3136</c:v>
                </c:pt>
                <c:pt idx="865">
                  <c:v>3135</c:v>
                </c:pt>
                <c:pt idx="866">
                  <c:v>3134</c:v>
                </c:pt>
                <c:pt idx="867">
                  <c:v>3133</c:v>
                </c:pt>
                <c:pt idx="868">
                  <c:v>3132</c:v>
                </c:pt>
                <c:pt idx="869">
                  <c:v>3131</c:v>
                </c:pt>
                <c:pt idx="870">
                  <c:v>3130</c:v>
                </c:pt>
                <c:pt idx="871">
                  <c:v>3129</c:v>
                </c:pt>
                <c:pt idx="872">
                  <c:v>3128</c:v>
                </c:pt>
                <c:pt idx="873">
                  <c:v>3127</c:v>
                </c:pt>
                <c:pt idx="874">
                  <c:v>3126</c:v>
                </c:pt>
                <c:pt idx="875">
                  <c:v>3125</c:v>
                </c:pt>
                <c:pt idx="876">
                  <c:v>3124</c:v>
                </c:pt>
                <c:pt idx="877">
                  <c:v>3123</c:v>
                </c:pt>
                <c:pt idx="878">
                  <c:v>3122</c:v>
                </c:pt>
                <c:pt idx="879">
                  <c:v>3121</c:v>
                </c:pt>
                <c:pt idx="880">
                  <c:v>3120</c:v>
                </c:pt>
                <c:pt idx="881">
                  <c:v>3119</c:v>
                </c:pt>
                <c:pt idx="882">
                  <c:v>3118</c:v>
                </c:pt>
                <c:pt idx="883">
                  <c:v>3117</c:v>
                </c:pt>
                <c:pt idx="884">
                  <c:v>3116</c:v>
                </c:pt>
                <c:pt idx="885">
                  <c:v>3115</c:v>
                </c:pt>
                <c:pt idx="886">
                  <c:v>3114</c:v>
                </c:pt>
                <c:pt idx="887">
                  <c:v>3113</c:v>
                </c:pt>
                <c:pt idx="888">
                  <c:v>3112</c:v>
                </c:pt>
                <c:pt idx="889">
                  <c:v>3111</c:v>
                </c:pt>
                <c:pt idx="890">
                  <c:v>3110</c:v>
                </c:pt>
                <c:pt idx="891">
                  <c:v>3109</c:v>
                </c:pt>
                <c:pt idx="892">
                  <c:v>3108</c:v>
                </c:pt>
                <c:pt idx="893">
                  <c:v>3107</c:v>
                </c:pt>
                <c:pt idx="894">
                  <c:v>3106</c:v>
                </c:pt>
                <c:pt idx="895">
                  <c:v>3105</c:v>
                </c:pt>
                <c:pt idx="896">
                  <c:v>3104</c:v>
                </c:pt>
                <c:pt idx="897">
                  <c:v>3103</c:v>
                </c:pt>
                <c:pt idx="898">
                  <c:v>3102</c:v>
                </c:pt>
                <c:pt idx="899">
                  <c:v>3101</c:v>
                </c:pt>
                <c:pt idx="900">
                  <c:v>3100</c:v>
                </c:pt>
                <c:pt idx="901">
                  <c:v>3099</c:v>
                </c:pt>
                <c:pt idx="902">
                  <c:v>3098</c:v>
                </c:pt>
                <c:pt idx="903">
                  <c:v>3097</c:v>
                </c:pt>
                <c:pt idx="904">
                  <c:v>3096</c:v>
                </c:pt>
                <c:pt idx="905">
                  <c:v>3095</c:v>
                </c:pt>
                <c:pt idx="906">
                  <c:v>3094</c:v>
                </c:pt>
                <c:pt idx="907">
                  <c:v>3093</c:v>
                </c:pt>
                <c:pt idx="908">
                  <c:v>3092</c:v>
                </c:pt>
                <c:pt idx="909">
                  <c:v>3091</c:v>
                </c:pt>
                <c:pt idx="910">
                  <c:v>3090</c:v>
                </c:pt>
                <c:pt idx="911">
                  <c:v>3089</c:v>
                </c:pt>
                <c:pt idx="912">
                  <c:v>3088</c:v>
                </c:pt>
                <c:pt idx="913">
                  <c:v>3087</c:v>
                </c:pt>
                <c:pt idx="914">
                  <c:v>3086</c:v>
                </c:pt>
                <c:pt idx="915">
                  <c:v>3085</c:v>
                </c:pt>
                <c:pt idx="916">
                  <c:v>3084</c:v>
                </c:pt>
                <c:pt idx="917">
                  <c:v>3083</c:v>
                </c:pt>
                <c:pt idx="918">
                  <c:v>3082</c:v>
                </c:pt>
                <c:pt idx="919">
                  <c:v>3081</c:v>
                </c:pt>
                <c:pt idx="920">
                  <c:v>3080</c:v>
                </c:pt>
                <c:pt idx="921">
                  <c:v>3079</c:v>
                </c:pt>
                <c:pt idx="922">
                  <c:v>3078</c:v>
                </c:pt>
                <c:pt idx="923">
                  <c:v>3077</c:v>
                </c:pt>
                <c:pt idx="924">
                  <c:v>3076</c:v>
                </c:pt>
                <c:pt idx="925">
                  <c:v>3075</c:v>
                </c:pt>
                <c:pt idx="926">
                  <c:v>3074</c:v>
                </c:pt>
                <c:pt idx="927">
                  <c:v>3073</c:v>
                </c:pt>
                <c:pt idx="928">
                  <c:v>3072</c:v>
                </c:pt>
                <c:pt idx="929">
                  <c:v>3071</c:v>
                </c:pt>
                <c:pt idx="930">
                  <c:v>3070</c:v>
                </c:pt>
                <c:pt idx="931">
                  <c:v>3069</c:v>
                </c:pt>
                <c:pt idx="932">
                  <c:v>3068</c:v>
                </c:pt>
                <c:pt idx="933">
                  <c:v>3067</c:v>
                </c:pt>
                <c:pt idx="934">
                  <c:v>3066</c:v>
                </c:pt>
                <c:pt idx="935">
                  <c:v>3065</c:v>
                </c:pt>
                <c:pt idx="936">
                  <c:v>3064</c:v>
                </c:pt>
                <c:pt idx="937">
                  <c:v>3063</c:v>
                </c:pt>
                <c:pt idx="938">
                  <c:v>3062</c:v>
                </c:pt>
                <c:pt idx="939">
                  <c:v>3061</c:v>
                </c:pt>
                <c:pt idx="940">
                  <c:v>3060</c:v>
                </c:pt>
                <c:pt idx="941">
                  <c:v>3059</c:v>
                </c:pt>
                <c:pt idx="942">
                  <c:v>3058</c:v>
                </c:pt>
                <c:pt idx="943">
                  <c:v>3057</c:v>
                </c:pt>
                <c:pt idx="944">
                  <c:v>3056</c:v>
                </c:pt>
                <c:pt idx="945">
                  <c:v>3055</c:v>
                </c:pt>
                <c:pt idx="946">
                  <c:v>3054</c:v>
                </c:pt>
                <c:pt idx="947">
                  <c:v>3053</c:v>
                </c:pt>
                <c:pt idx="948">
                  <c:v>3052</c:v>
                </c:pt>
                <c:pt idx="949">
                  <c:v>3051</c:v>
                </c:pt>
                <c:pt idx="950">
                  <c:v>3050</c:v>
                </c:pt>
                <c:pt idx="951">
                  <c:v>3049</c:v>
                </c:pt>
                <c:pt idx="952">
                  <c:v>3048</c:v>
                </c:pt>
                <c:pt idx="953">
                  <c:v>3047</c:v>
                </c:pt>
                <c:pt idx="954">
                  <c:v>3046</c:v>
                </c:pt>
                <c:pt idx="955">
                  <c:v>3045</c:v>
                </c:pt>
                <c:pt idx="956">
                  <c:v>3044</c:v>
                </c:pt>
                <c:pt idx="957">
                  <c:v>3043</c:v>
                </c:pt>
                <c:pt idx="958">
                  <c:v>3042</c:v>
                </c:pt>
                <c:pt idx="959">
                  <c:v>3041</c:v>
                </c:pt>
                <c:pt idx="960">
                  <c:v>3040</c:v>
                </c:pt>
                <c:pt idx="961">
                  <c:v>3039</c:v>
                </c:pt>
                <c:pt idx="962">
                  <c:v>3038</c:v>
                </c:pt>
                <c:pt idx="963">
                  <c:v>3037</c:v>
                </c:pt>
                <c:pt idx="964">
                  <c:v>3036</c:v>
                </c:pt>
                <c:pt idx="965">
                  <c:v>3035</c:v>
                </c:pt>
                <c:pt idx="966">
                  <c:v>3034</c:v>
                </c:pt>
                <c:pt idx="967">
                  <c:v>3033</c:v>
                </c:pt>
                <c:pt idx="968">
                  <c:v>3032</c:v>
                </c:pt>
                <c:pt idx="969">
                  <c:v>3031</c:v>
                </c:pt>
                <c:pt idx="970">
                  <c:v>3030</c:v>
                </c:pt>
                <c:pt idx="971">
                  <c:v>3029</c:v>
                </c:pt>
                <c:pt idx="972">
                  <c:v>3028</c:v>
                </c:pt>
                <c:pt idx="973">
                  <c:v>3027</c:v>
                </c:pt>
                <c:pt idx="974">
                  <c:v>3026</c:v>
                </c:pt>
                <c:pt idx="975">
                  <c:v>3025</c:v>
                </c:pt>
                <c:pt idx="976">
                  <c:v>3024</c:v>
                </c:pt>
                <c:pt idx="977">
                  <c:v>3023</c:v>
                </c:pt>
                <c:pt idx="978">
                  <c:v>3022</c:v>
                </c:pt>
                <c:pt idx="979">
                  <c:v>3021</c:v>
                </c:pt>
                <c:pt idx="980">
                  <c:v>3020</c:v>
                </c:pt>
                <c:pt idx="981">
                  <c:v>3019</c:v>
                </c:pt>
                <c:pt idx="982">
                  <c:v>3018</c:v>
                </c:pt>
                <c:pt idx="983">
                  <c:v>3017</c:v>
                </c:pt>
                <c:pt idx="984">
                  <c:v>3016</c:v>
                </c:pt>
                <c:pt idx="985">
                  <c:v>3015</c:v>
                </c:pt>
                <c:pt idx="986">
                  <c:v>3014</c:v>
                </c:pt>
                <c:pt idx="987">
                  <c:v>3013</c:v>
                </c:pt>
                <c:pt idx="988">
                  <c:v>3012</c:v>
                </c:pt>
                <c:pt idx="989">
                  <c:v>3011</c:v>
                </c:pt>
                <c:pt idx="990">
                  <c:v>3010</c:v>
                </c:pt>
                <c:pt idx="991">
                  <c:v>3009</c:v>
                </c:pt>
                <c:pt idx="992">
                  <c:v>3008</c:v>
                </c:pt>
                <c:pt idx="993">
                  <c:v>3007</c:v>
                </c:pt>
                <c:pt idx="994">
                  <c:v>3006</c:v>
                </c:pt>
                <c:pt idx="995">
                  <c:v>3005</c:v>
                </c:pt>
                <c:pt idx="996">
                  <c:v>3004</c:v>
                </c:pt>
                <c:pt idx="997">
                  <c:v>3003</c:v>
                </c:pt>
                <c:pt idx="998">
                  <c:v>3002</c:v>
                </c:pt>
                <c:pt idx="999">
                  <c:v>3001</c:v>
                </c:pt>
                <c:pt idx="1000">
                  <c:v>3000</c:v>
                </c:pt>
                <c:pt idx="1001">
                  <c:v>2999</c:v>
                </c:pt>
                <c:pt idx="1002">
                  <c:v>2998</c:v>
                </c:pt>
                <c:pt idx="1003">
                  <c:v>2997</c:v>
                </c:pt>
                <c:pt idx="1004">
                  <c:v>2996</c:v>
                </c:pt>
                <c:pt idx="1005">
                  <c:v>2995</c:v>
                </c:pt>
                <c:pt idx="1006">
                  <c:v>2994</c:v>
                </c:pt>
                <c:pt idx="1007">
                  <c:v>2993</c:v>
                </c:pt>
                <c:pt idx="1008">
                  <c:v>2992</c:v>
                </c:pt>
                <c:pt idx="1009">
                  <c:v>2991</c:v>
                </c:pt>
                <c:pt idx="1010">
                  <c:v>2990</c:v>
                </c:pt>
                <c:pt idx="1011">
                  <c:v>2989</c:v>
                </c:pt>
                <c:pt idx="1012">
                  <c:v>2988</c:v>
                </c:pt>
                <c:pt idx="1013">
                  <c:v>2987</c:v>
                </c:pt>
                <c:pt idx="1014">
                  <c:v>2986</c:v>
                </c:pt>
                <c:pt idx="1015">
                  <c:v>2985</c:v>
                </c:pt>
                <c:pt idx="1016">
                  <c:v>2984</c:v>
                </c:pt>
                <c:pt idx="1017">
                  <c:v>2983</c:v>
                </c:pt>
                <c:pt idx="1018">
                  <c:v>2982</c:v>
                </c:pt>
                <c:pt idx="1019">
                  <c:v>2981</c:v>
                </c:pt>
                <c:pt idx="1020">
                  <c:v>2980</c:v>
                </c:pt>
                <c:pt idx="1021">
                  <c:v>2979</c:v>
                </c:pt>
                <c:pt idx="1022">
                  <c:v>2978</c:v>
                </c:pt>
                <c:pt idx="1023">
                  <c:v>2977</c:v>
                </c:pt>
                <c:pt idx="1024">
                  <c:v>2976</c:v>
                </c:pt>
                <c:pt idx="1025">
                  <c:v>2975</c:v>
                </c:pt>
                <c:pt idx="1026">
                  <c:v>2974</c:v>
                </c:pt>
                <c:pt idx="1027">
                  <c:v>2973</c:v>
                </c:pt>
                <c:pt idx="1028">
                  <c:v>2972</c:v>
                </c:pt>
                <c:pt idx="1029">
                  <c:v>2971</c:v>
                </c:pt>
                <c:pt idx="1030">
                  <c:v>2970</c:v>
                </c:pt>
                <c:pt idx="1031">
                  <c:v>2969</c:v>
                </c:pt>
                <c:pt idx="1032">
                  <c:v>2968</c:v>
                </c:pt>
                <c:pt idx="1033">
                  <c:v>2967</c:v>
                </c:pt>
                <c:pt idx="1034">
                  <c:v>2966</c:v>
                </c:pt>
                <c:pt idx="1035">
                  <c:v>2965</c:v>
                </c:pt>
                <c:pt idx="1036">
                  <c:v>2964</c:v>
                </c:pt>
                <c:pt idx="1037">
                  <c:v>2963</c:v>
                </c:pt>
                <c:pt idx="1038">
                  <c:v>2962</c:v>
                </c:pt>
                <c:pt idx="1039">
                  <c:v>2961</c:v>
                </c:pt>
                <c:pt idx="1040">
                  <c:v>2960</c:v>
                </c:pt>
                <c:pt idx="1041">
                  <c:v>2959</c:v>
                </c:pt>
                <c:pt idx="1042">
                  <c:v>2958</c:v>
                </c:pt>
                <c:pt idx="1043">
                  <c:v>2957</c:v>
                </c:pt>
                <c:pt idx="1044">
                  <c:v>2956</c:v>
                </c:pt>
                <c:pt idx="1045">
                  <c:v>2955</c:v>
                </c:pt>
                <c:pt idx="1046">
                  <c:v>2954</c:v>
                </c:pt>
                <c:pt idx="1047">
                  <c:v>2953</c:v>
                </c:pt>
                <c:pt idx="1048">
                  <c:v>2952</c:v>
                </c:pt>
                <c:pt idx="1049">
                  <c:v>2951</c:v>
                </c:pt>
                <c:pt idx="1050">
                  <c:v>2950</c:v>
                </c:pt>
                <c:pt idx="1051">
                  <c:v>2949</c:v>
                </c:pt>
                <c:pt idx="1052">
                  <c:v>2948</c:v>
                </c:pt>
                <c:pt idx="1053">
                  <c:v>2947</c:v>
                </c:pt>
                <c:pt idx="1054">
                  <c:v>2946</c:v>
                </c:pt>
                <c:pt idx="1055">
                  <c:v>2945</c:v>
                </c:pt>
                <c:pt idx="1056">
                  <c:v>2944</c:v>
                </c:pt>
                <c:pt idx="1057">
                  <c:v>2943</c:v>
                </c:pt>
                <c:pt idx="1058">
                  <c:v>2942</c:v>
                </c:pt>
                <c:pt idx="1059">
                  <c:v>2941</c:v>
                </c:pt>
                <c:pt idx="1060">
                  <c:v>2940</c:v>
                </c:pt>
                <c:pt idx="1061">
                  <c:v>2939</c:v>
                </c:pt>
                <c:pt idx="1062">
                  <c:v>2938</c:v>
                </c:pt>
                <c:pt idx="1063">
                  <c:v>2937</c:v>
                </c:pt>
                <c:pt idx="1064">
                  <c:v>2936</c:v>
                </c:pt>
                <c:pt idx="1065">
                  <c:v>2935</c:v>
                </c:pt>
                <c:pt idx="1066">
                  <c:v>2934</c:v>
                </c:pt>
                <c:pt idx="1067">
                  <c:v>2933</c:v>
                </c:pt>
                <c:pt idx="1068">
                  <c:v>2932</c:v>
                </c:pt>
                <c:pt idx="1069">
                  <c:v>2931</c:v>
                </c:pt>
                <c:pt idx="1070">
                  <c:v>2930</c:v>
                </c:pt>
                <c:pt idx="1071">
                  <c:v>2929</c:v>
                </c:pt>
                <c:pt idx="1072">
                  <c:v>2928</c:v>
                </c:pt>
                <c:pt idx="1073">
                  <c:v>2927</c:v>
                </c:pt>
                <c:pt idx="1074">
                  <c:v>2926</c:v>
                </c:pt>
                <c:pt idx="1075">
                  <c:v>2925</c:v>
                </c:pt>
                <c:pt idx="1076">
                  <c:v>2924</c:v>
                </c:pt>
                <c:pt idx="1077">
                  <c:v>2923</c:v>
                </c:pt>
                <c:pt idx="1078">
                  <c:v>2922</c:v>
                </c:pt>
                <c:pt idx="1079">
                  <c:v>2921</c:v>
                </c:pt>
                <c:pt idx="1080">
                  <c:v>2920</c:v>
                </c:pt>
                <c:pt idx="1081">
                  <c:v>2919</c:v>
                </c:pt>
                <c:pt idx="1082">
                  <c:v>2918</c:v>
                </c:pt>
                <c:pt idx="1083">
                  <c:v>2917</c:v>
                </c:pt>
                <c:pt idx="1084">
                  <c:v>2916</c:v>
                </c:pt>
                <c:pt idx="1085">
                  <c:v>2915</c:v>
                </c:pt>
                <c:pt idx="1086">
                  <c:v>2914</c:v>
                </c:pt>
                <c:pt idx="1087">
                  <c:v>2913</c:v>
                </c:pt>
                <c:pt idx="1088">
                  <c:v>2912</c:v>
                </c:pt>
                <c:pt idx="1089">
                  <c:v>2911</c:v>
                </c:pt>
                <c:pt idx="1090">
                  <c:v>2910</c:v>
                </c:pt>
                <c:pt idx="1091">
                  <c:v>2909</c:v>
                </c:pt>
                <c:pt idx="1092">
                  <c:v>2908</c:v>
                </c:pt>
                <c:pt idx="1093">
                  <c:v>2907</c:v>
                </c:pt>
                <c:pt idx="1094">
                  <c:v>2906</c:v>
                </c:pt>
                <c:pt idx="1095">
                  <c:v>2905</c:v>
                </c:pt>
                <c:pt idx="1096">
                  <c:v>2904</c:v>
                </c:pt>
                <c:pt idx="1097">
                  <c:v>2903</c:v>
                </c:pt>
                <c:pt idx="1098">
                  <c:v>2902</c:v>
                </c:pt>
                <c:pt idx="1099">
                  <c:v>2901</c:v>
                </c:pt>
                <c:pt idx="1100">
                  <c:v>2900</c:v>
                </c:pt>
                <c:pt idx="1101">
                  <c:v>2899</c:v>
                </c:pt>
                <c:pt idx="1102">
                  <c:v>2898</c:v>
                </c:pt>
                <c:pt idx="1103">
                  <c:v>2897</c:v>
                </c:pt>
                <c:pt idx="1104">
                  <c:v>2896</c:v>
                </c:pt>
                <c:pt idx="1105">
                  <c:v>2895</c:v>
                </c:pt>
                <c:pt idx="1106">
                  <c:v>2894</c:v>
                </c:pt>
                <c:pt idx="1107">
                  <c:v>2893</c:v>
                </c:pt>
                <c:pt idx="1108">
                  <c:v>2892</c:v>
                </c:pt>
                <c:pt idx="1109">
                  <c:v>2891</c:v>
                </c:pt>
                <c:pt idx="1110">
                  <c:v>2890</c:v>
                </c:pt>
                <c:pt idx="1111">
                  <c:v>2889</c:v>
                </c:pt>
                <c:pt idx="1112">
                  <c:v>2888</c:v>
                </c:pt>
                <c:pt idx="1113">
                  <c:v>2887</c:v>
                </c:pt>
                <c:pt idx="1114">
                  <c:v>2886</c:v>
                </c:pt>
                <c:pt idx="1115">
                  <c:v>2885</c:v>
                </c:pt>
                <c:pt idx="1116">
                  <c:v>2884</c:v>
                </c:pt>
                <c:pt idx="1117">
                  <c:v>2883</c:v>
                </c:pt>
                <c:pt idx="1118">
                  <c:v>2882</c:v>
                </c:pt>
                <c:pt idx="1119">
                  <c:v>2881</c:v>
                </c:pt>
                <c:pt idx="1120">
                  <c:v>2880</c:v>
                </c:pt>
                <c:pt idx="1121">
                  <c:v>2879</c:v>
                </c:pt>
                <c:pt idx="1122">
                  <c:v>2878</c:v>
                </c:pt>
                <c:pt idx="1123">
                  <c:v>2877</c:v>
                </c:pt>
                <c:pt idx="1124">
                  <c:v>2876</c:v>
                </c:pt>
                <c:pt idx="1125">
                  <c:v>2875</c:v>
                </c:pt>
                <c:pt idx="1126">
                  <c:v>2874</c:v>
                </c:pt>
                <c:pt idx="1127">
                  <c:v>2873</c:v>
                </c:pt>
                <c:pt idx="1128">
                  <c:v>2872</c:v>
                </c:pt>
                <c:pt idx="1129">
                  <c:v>2871</c:v>
                </c:pt>
                <c:pt idx="1130">
                  <c:v>2870</c:v>
                </c:pt>
                <c:pt idx="1131">
                  <c:v>2869</c:v>
                </c:pt>
                <c:pt idx="1132">
                  <c:v>2868</c:v>
                </c:pt>
                <c:pt idx="1133">
                  <c:v>2867</c:v>
                </c:pt>
                <c:pt idx="1134">
                  <c:v>2866</c:v>
                </c:pt>
                <c:pt idx="1135">
                  <c:v>2865</c:v>
                </c:pt>
                <c:pt idx="1136">
                  <c:v>2864</c:v>
                </c:pt>
                <c:pt idx="1137">
                  <c:v>2863</c:v>
                </c:pt>
                <c:pt idx="1138">
                  <c:v>2862</c:v>
                </c:pt>
                <c:pt idx="1139">
                  <c:v>2861</c:v>
                </c:pt>
                <c:pt idx="1140">
                  <c:v>2860</c:v>
                </c:pt>
                <c:pt idx="1141">
                  <c:v>2859</c:v>
                </c:pt>
                <c:pt idx="1142">
                  <c:v>2858</c:v>
                </c:pt>
                <c:pt idx="1143">
                  <c:v>2857</c:v>
                </c:pt>
                <c:pt idx="1144">
                  <c:v>2856</c:v>
                </c:pt>
                <c:pt idx="1145">
                  <c:v>2855</c:v>
                </c:pt>
                <c:pt idx="1146">
                  <c:v>2854</c:v>
                </c:pt>
                <c:pt idx="1147">
                  <c:v>2853</c:v>
                </c:pt>
                <c:pt idx="1148">
                  <c:v>2852</c:v>
                </c:pt>
                <c:pt idx="1149">
                  <c:v>2851</c:v>
                </c:pt>
                <c:pt idx="1150">
                  <c:v>2850</c:v>
                </c:pt>
                <c:pt idx="1151">
                  <c:v>2849</c:v>
                </c:pt>
                <c:pt idx="1152">
                  <c:v>2848</c:v>
                </c:pt>
                <c:pt idx="1153">
                  <c:v>2847</c:v>
                </c:pt>
                <c:pt idx="1154">
                  <c:v>2846</c:v>
                </c:pt>
                <c:pt idx="1155">
                  <c:v>2845</c:v>
                </c:pt>
                <c:pt idx="1156">
                  <c:v>2844</c:v>
                </c:pt>
                <c:pt idx="1157">
                  <c:v>2843</c:v>
                </c:pt>
                <c:pt idx="1158">
                  <c:v>2842</c:v>
                </c:pt>
                <c:pt idx="1159">
                  <c:v>2841</c:v>
                </c:pt>
                <c:pt idx="1160">
                  <c:v>2840</c:v>
                </c:pt>
                <c:pt idx="1161">
                  <c:v>2839</c:v>
                </c:pt>
                <c:pt idx="1162">
                  <c:v>2838</c:v>
                </c:pt>
                <c:pt idx="1163">
                  <c:v>2837</c:v>
                </c:pt>
                <c:pt idx="1164">
                  <c:v>2836</c:v>
                </c:pt>
                <c:pt idx="1165">
                  <c:v>2835</c:v>
                </c:pt>
                <c:pt idx="1166">
                  <c:v>2834</c:v>
                </c:pt>
                <c:pt idx="1167">
                  <c:v>2833</c:v>
                </c:pt>
                <c:pt idx="1168">
                  <c:v>2832</c:v>
                </c:pt>
                <c:pt idx="1169">
                  <c:v>2831</c:v>
                </c:pt>
                <c:pt idx="1170">
                  <c:v>2830</c:v>
                </c:pt>
                <c:pt idx="1171">
                  <c:v>2829</c:v>
                </c:pt>
                <c:pt idx="1172">
                  <c:v>2828</c:v>
                </c:pt>
                <c:pt idx="1173">
                  <c:v>2827</c:v>
                </c:pt>
                <c:pt idx="1174">
                  <c:v>2826</c:v>
                </c:pt>
                <c:pt idx="1175">
                  <c:v>2825</c:v>
                </c:pt>
                <c:pt idx="1176">
                  <c:v>2824</c:v>
                </c:pt>
                <c:pt idx="1177">
                  <c:v>2823</c:v>
                </c:pt>
                <c:pt idx="1178">
                  <c:v>2822</c:v>
                </c:pt>
                <c:pt idx="1179">
                  <c:v>2821</c:v>
                </c:pt>
                <c:pt idx="1180">
                  <c:v>2820</c:v>
                </c:pt>
                <c:pt idx="1181">
                  <c:v>2819</c:v>
                </c:pt>
                <c:pt idx="1182">
                  <c:v>2818</c:v>
                </c:pt>
                <c:pt idx="1183">
                  <c:v>2817</c:v>
                </c:pt>
                <c:pt idx="1184">
                  <c:v>2816</c:v>
                </c:pt>
                <c:pt idx="1185">
                  <c:v>2815</c:v>
                </c:pt>
                <c:pt idx="1186">
                  <c:v>2814</c:v>
                </c:pt>
                <c:pt idx="1187">
                  <c:v>2813</c:v>
                </c:pt>
                <c:pt idx="1188">
                  <c:v>2812</c:v>
                </c:pt>
                <c:pt idx="1189">
                  <c:v>2811</c:v>
                </c:pt>
                <c:pt idx="1190">
                  <c:v>2810</c:v>
                </c:pt>
                <c:pt idx="1191">
                  <c:v>2809</c:v>
                </c:pt>
                <c:pt idx="1192">
                  <c:v>2808</c:v>
                </c:pt>
                <c:pt idx="1193">
                  <c:v>2807</c:v>
                </c:pt>
                <c:pt idx="1194">
                  <c:v>2806</c:v>
                </c:pt>
                <c:pt idx="1195">
                  <c:v>2805</c:v>
                </c:pt>
                <c:pt idx="1196">
                  <c:v>2804</c:v>
                </c:pt>
                <c:pt idx="1197">
                  <c:v>2803</c:v>
                </c:pt>
                <c:pt idx="1198">
                  <c:v>2802</c:v>
                </c:pt>
                <c:pt idx="1199">
                  <c:v>2801</c:v>
                </c:pt>
                <c:pt idx="1200">
                  <c:v>2800</c:v>
                </c:pt>
                <c:pt idx="1201">
                  <c:v>2799</c:v>
                </c:pt>
                <c:pt idx="1202">
                  <c:v>2798</c:v>
                </c:pt>
                <c:pt idx="1203">
                  <c:v>2797</c:v>
                </c:pt>
                <c:pt idx="1204">
                  <c:v>2796</c:v>
                </c:pt>
                <c:pt idx="1205">
                  <c:v>2795</c:v>
                </c:pt>
                <c:pt idx="1206">
                  <c:v>2794</c:v>
                </c:pt>
                <c:pt idx="1207">
                  <c:v>2793</c:v>
                </c:pt>
                <c:pt idx="1208">
                  <c:v>2792</c:v>
                </c:pt>
                <c:pt idx="1209">
                  <c:v>2791</c:v>
                </c:pt>
                <c:pt idx="1210">
                  <c:v>2790</c:v>
                </c:pt>
                <c:pt idx="1211">
                  <c:v>2789</c:v>
                </c:pt>
                <c:pt idx="1212">
                  <c:v>2788</c:v>
                </c:pt>
                <c:pt idx="1213">
                  <c:v>2787</c:v>
                </c:pt>
                <c:pt idx="1214">
                  <c:v>2786</c:v>
                </c:pt>
                <c:pt idx="1215">
                  <c:v>2785</c:v>
                </c:pt>
                <c:pt idx="1216">
                  <c:v>2784</c:v>
                </c:pt>
                <c:pt idx="1217">
                  <c:v>2783</c:v>
                </c:pt>
                <c:pt idx="1218">
                  <c:v>2782</c:v>
                </c:pt>
                <c:pt idx="1219">
                  <c:v>2781</c:v>
                </c:pt>
                <c:pt idx="1220">
                  <c:v>2780</c:v>
                </c:pt>
                <c:pt idx="1221">
                  <c:v>2779</c:v>
                </c:pt>
                <c:pt idx="1222">
                  <c:v>2778</c:v>
                </c:pt>
                <c:pt idx="1223">
                  <c:v>2777</c:v>
                </c:pt>
                <c:pt idx="1224">
                  <c:v>2776</c:v>
                </c:pt>
                <c:pt idx="1225">
                  <c:v>2775</c:v>
                </c:pt>
                <c:pt idx="1226">
                  <c:v>2774</c:v>
                </c:pt>
                <c:pt idx="1227">
                  <c:v>2773</c:v>
                </c:pt>
                <c:pt idx="1228">
                  <c:v>2772</c:v>
                </c:pt>
                <c:pt idx="1229">
                  <c:v>2771</c:v>
                </c:pt>
                <c:pt idx="1230">
                  <c:v>2770</c:v>
                </c:pt>
                <c:pt idx="1231">
                  <c:v>2769</c:v>
                </c:pt>
                <c:pt idx="1232">
                  <c:v>2768</c:v>
                </c:pt>
                <c:pt idx="1233">
                  <c:v>2767</c:v>
                </c:pt>
                <c:pt idx="1234">
                  <c:v>2766</c:v>
                </c:pt>
                <c:pt idx="1235">
                  <c:v>2765</c:v>
                </c:pt>
                <c:pt idx="1236">
                  <c:v>2764</c:v>
                </c:pt>
                <c:pt idx="1237">
                  <c:v>2763</c:v>
                </c:pt>
                <c:pt idx="1238">
                  <c:v>2762</c:v>
                </c:pt>
                <c:pt idx="1239">
                  <c:v>2761</c:v>
                </c:pt>
                <c:pt idx="1240">
                  <c:v>2760</c:v>
                </c:pt>
                <c:pt idx="1241">
                  <c:v>2759</c:v>
                </c:pt>
                <c:pt idx="1242">
                  <c:v>2758</c:v>
                </c:pt>
                <c:pt idx="1243">
                  <c:v>2757</c:v>
                </c:pt>
                <c:pt idx="1244">
                  <c:v>2756</c:v>
                </c:pt>
                <c:pt idx="1245">
                  <c:v>2755</c:v>
                </c:pt>
                <c:pt idx="1246">
                  <c:v>2754</c:v>
                </c:pt>
                <c:pt idx="1247">
                  <c:v>2753</c:v>
                </c:pt>
                <c:pt idx="1248">
                  <c:v>2752</c:v>
                </c:pt>
                <c:pt idx="1249">
                  <c:v>2751</c:v>
                </c:pt>
                <c:pt idx="1250">
                  <c:v>2750</c:v>
                </c:pt>
                <c:pt idx="1251">
                  <c:v>2749</c:v>
                </c:pt>
                <c:pt idx="1252">
                  <c:v>2748</c:v>
                </c:pt>
                <c:pt idx="1253">
                  <c:v>2747</c:v>
                </c:pt>
                <c:pt idx="1254">
                  <c:v>2746</c:v>
                </c:pt>
                <c:pt idx="1255">
                  <c:v>2745</c:v>
                </c:pt>
                <c:pt idx="1256">
                  <c:v>2744</c:v>
                </c:pt>
                <c:pt idx="1257">
                  <c:v>2743</c:v>
                </c:pt>
                <c:pt idx="1258">
                  <c:v>2742</c:v>
                </c:pt>
                <c:pt idx="1259">
                  <c:v>2741</c:v>
                </c:pt>
                <c:pt idx="1260">
                  <c:v>2740</c:v>
                </c:pt>
                <c:pt idx="1261">
                  <c:v>2739</c:v>
                </c:pt>
                <c:pt idx="1262">
                  <c:v>2738</c:v>
                </c:pt>
                <c:pt idx="1263">
                  <c:v>2737</c:v>
                </c:pt>
                <c:pt idx="1264">
                  <c:v>2736</c:v>
                </c:pt>
                <c:pt idx="1265">
                  <c:v>2735</c:v>
                </c:pt>
                <c:pt idx="1266">
                  <c:v>2734</c:v>
                </c:pt>
                <c:pt idx="1267">
                  <c:v>2733</c:v>
                </c:pt>
                <c:pt idx="1268">
                  <c:v>2732</c:v>
                </c:pt>
                <c:pt idx="1269">
                  <c:v>2731</c:v>
                </c:pt>
                <c:pt idx="1270">
                  <c:v>2730</c:v>
                </c:pt>
                <c:pt idx="1271">
                  <c:v>2729</c:v>
                </c:pt>
                <c:pt idx="1272">
                  <c:v>2728</c:v>
                </c:pt>
                <c:pt idx="1273">
                  <c:v>2727</c:v>
                </c:pt>
                <c:pt idx="1274">
                  <c:v>2726</c:v>
                </c:pt>
                <c:pt idx="1275">
                  <c:v>2725</c:v>
                </c:pt>
                <c:pt idx="1276">
                  <c:v>2724</c:v>
                </c:pt>
                <c:pt idx="1277">
                  <c:v>2723</c:v>
                </c:pt>
                <c:pt idx="1278">
                  <c:v>2722</c:v>
                </c:pt>
                <c:pt idx="1279">
                  <c:v>2721</c:v>
                </c:pt>
                <c:pt idx="1280">
                  <c:v>2720</c:v>
                </c:pt>
                <c:pt idx="1281">
                  <c:v>2719</c:v>
                </c:pt>
                <c:pt idx="1282">
                  <c:v>2718</c:v>
                </c:pt>
                <c:pt idx="1283">
                  <c:v>2717</c:v>
                </c:pt>
                <c:pt idx="1284">
                  <c:v>2716</c:v>
                </c:pt>
                <c:pt idx="1285">
                  <c:v>2715</c:v>
                </c:pt>
                <c:pt idx="1286">
                  <c:v>2714</c:v>
                </c:pt>
                <c:pt idx="1287">
                  <c:v>2713</c:v>
                </c:pt>
                <c:pt idx="1288">
                  <c:v>2712</c:v>
                </c:pt>
                <c:pt idx="1289">
                  <c:v>2711</c:v>
                </c:pt>
                <c:pt idx="1290">
                  <c:v>2710</c:v>
                </c:pt>
                <c:pt idx="1291">
                  <c:v>2709</c:v>
                </c:pt>
                <c:pt idx="1292">
                  <c:v>2708</c:v>
                </c:pt>
                <c:pt idx="1293">
                  <c:v>2707</c:v>
                </c:pt>
                <c:pt idx="1294">
                  <c:v>2706</c:v>
                </c:pt>
                <c:pt idx="1295">
                  <c:v>2705</c:v>
                </c:pt>
                <c:pt idx="1296">
                  <c:v>2704</c:v>
                </c:pt>
                <c:pt idx="1297">
                  <c:v>2703</c:v>
                </c:pt>
                <c:pt idx="1298">
                  <c:v>2702</c:v>
                </c:pt>
                <c:pt idx="1299">
                  <c:v>2701</c:v>
                </c:pt>
                <c:pt idx="1300">
                  <c:v>2700</c:v>
                </c:pt>
                <c:pt idx="1301">
                  <c:v>2699</c:v>
                </c:pt>
                <c:pt idx="1302">
                  <c:v>2698</c:v>
                </c:pt>
                <c:pt idx="1303">
                  <c:v>2697</c:v>
                </c:pt>
                <c:pt idx="1304">
                  <c:v>2696</c:v>
                </c:pt>
                <c:pt idx="1305">
                  <c:v>2695</c:v>
                </c:pt>
                <c:pt idx="1306">
                  <c:v>2694</c:v>
                </c:pt>
                <c:pt idx="1307">
                  <c:v>2693</c:v>
                </c:pt>
                <c:pt idx="1308">
                  <c:v>2692</c:v>
                </c:pt>
                <c:pt idx="1309">
                  <c:v>2691</c:v>
                </c:pt>
                <c:pt idx="1310">
                  <c:v>2690</c:v>
                </c:pt>
                <c:pt idx="1311">
                  <c:v>2689</c:v>
                </c:pt>
                <c:pt idx="1312">
                  <c:v>2688</c:v>
                </c:pt>
                <c:pt idx="1313">
                  <c:v>2687</c:v>
                </c:pt>
                <c:pt idx="1314">
                  <c:v>2686</c:v>
                </c:pt>
                <c:pt idx="1315">
                  <c:v>2685</c:v>
                </c:pt>
                <c:pt idx="1316">
                  <c:v>2684</c:v>
                </c:pt>
                <c:pt idx="1317">
                  <c:v>2683</c:v>
                </c:pt>
                <c:pt idx="1318">
                  <c:v>2682</c:v>
                </c:pt>
                <c:pt idx="1319">
                  <c:v>2681</c:v>
                </c:pt>
                <c:pt idx="1320">
                  <c:v>2680</c:v>
                </c:pt>
                <c:pt idx="1321">
                  <c:v>2679</c:v>
                </c:pt>
                <c:pt idx="1322">
                  <c:v>2678</c:v>
                </c:pt>
                <c:pt idx="1323">
                  <c:v>2677</c:v>
                </c:pt>
                <c:pt idx="1324">
                  <c:v>2676</c:v>
                </c:pt>
                <c:pt idx="1325">
                  <c:v>2675</c:v>
                </c:pt>
                <c:pt idx="1326">
                  <c:v>2674</c:v>
                </c:pt>
                <c:pt idx="1327">
                  <c:v>2673</c:v>
                </c:pt>
                <c:pt idx="1328">
                  <c:v>2672</c:v>
                </c:pt>
                <c:pt idx="1329">
                  <c:v>2671</c:v>
                </c:pt>
                <c:pt idx="1330">
                  <c:v>2670</c:v>
                </c:pt>
                <c:pt idx="1331">
                  <c:v>2669</c:v>
                </c:pt>
                <c:pt idx="1332">
                  <c:v>2668</c:v>
                </c:pt>
                <c:pt idx="1333">
                  <c:v>2667</c:v>
                </c:pt>
                <c:pt idx="1334">
                  <c:v>2666</c:v>
                </c:pt>
                <c:pt idx="1335">
                  <c:v>2665</c:v>
                </c:pt>
                <c:pt idx="1336">
                  <c:v>2664</c:v>
                </c:pt>
                <c:pt idx="1337">
                  <c:v>2663</c:v>
                </c:pt>
                <c:pt idx="1338">
                  <c:v>2662</c:v>
                </c:pt>
                <c:pt idx="1339">
                  <c:v>2661</c:v>
                </c:pt>
                <c:pt idx="1340">
                  <c:v>2660</c:v>
                </c:pt>
                <c:pt idx="1341">
                  <c:v>2659</c:v>
                </c:pt>
                <c:pt idx="1342">
                  <c:v>2658</c:v>
                </c:pt>
                <c:pt idx="1343">
                  <c:v>2657</c:v>
                </c:pt>
                <c:pt idx="1344">
                  <c:v>2656</c:v>
                </c:pt>
                <c:pt idx="1345">
                  <c:v>2655</c:v>
                </c:pt>
                <c:pt idx="1346">
                  <c:v>2654</c:v>
                </c:pt>
                <c:pt idx="1347">
                  <c:v>2653</c:v>
                </c:pt>
                <c:pt idx="1348">
                  <c:v>2652</c:v>
                </c:pt>
                <c:pt idx="1349">
                  <c:v>2651</c:v>
                </c:pt>
                <c:pt idx="1350">
                  <c:v>2650</c:v>
                </c:pt>
                <c:pt idx="1351">
                  <c:v>2649</c:v>
                </c:pt>
                <c:pt idx="1352">
                  <c:v>2648</c:v>
                </c:pt>
                <c:pt idx="1353">
                  <c:v>2647</c:v>
                </c:pt>
                <c:pt idx="1354">
                  <c:v>2646</c:v>
                </c:pt>
                <c:pt idx="1355">
                  <c:v>2645</c:v>
                </c:pt>
                <c:pt idx="1356">
                  <c:v>2644</c:v>
                </c:pt>
                <c:pt idx="1357">
                  <c:v>2643</c:v>
                </c:pt>
                <c:pt idx="1358">
                  <c:v>2642</c:v>
                </c:pt>
                <c:pt idx="1359">
                  <c:v>2641</c:v>
                </c:pt>
                <c:pt idx="1360">
                  <c:v>2640</c:v>
                </c:pt>
                <c:pt idx="1361">
                  <c:v>2639</c:v>
                </c:pt>
                <c:pt idx="1362">
                  <c:v>2638</c:v>
                </c:pt>
                <c:pt idx="1363">
                  <c:v>2637</c:v>
                </c:pt>
                <c:pt idx="1364">
                  <c:v>2636</c:v>
                </c:pt>
                <c:pt idx="1365">
                  <c:v>2635</c:v>
                </c:pt>
                <c:pt idx="1366">
                  <c:v>2634</c:v>
                </c:pt>
                <c:pt idx="1367">
                  <c:v>2633</c:v>
                </c:pt>
                <c:pt idx="1368">
                  <c:v>2632</c:v>
                </c:pt>
                <c:pt idx="1369">
                  <c:v>2631</c:v>
                </c:pt>
                <c:pt idx="1370">
                  <c:v>2630</c:v>
                </c:pt>
                <c:pt idx="1371">
                  <c:v>2629</c:v>
                </c:pt>
                <c:pt idx="1372">
                  <c:v>2628</c:v>
                </c:pt>
                <c:pt idx="1373">
                  <c:v>2627</c:v>
                </c:pt>
                <c:pt idx="1374">
                  <c:v>2626</c:v>
                </c:pt>
                <c:pt idx="1375">
                  <c:v>2625</c:v>
                </c:pt>
                <c:pt idx="1376">
                  <c:v>2624</c:v>
                </c:pt>
                <c:pt idx="1377">
                  <c:v>2623</c:v>
                </c:pt>
                <c:pt idx="1378">
                  <c:v>2622</c:v>
                </c:pt>
                <c:pt idx="1379">
                  <c:v>2621</c:v>
                </c:pt>
                <c:pt idx="1380">
                  <c:v>2620</c:v>
                </c:pt>
                <c:pt idx="1381">
                  <c:v>2619</c:v>
                </c:pt>
                <c:pt idx="1382">
                  <c:v>2618</c:v>
                </c:pt>
                <c:pt idx="1383">
                  <c:v>2617</c:v>
                </c:pt>
                <c:pt idx="1384">
                  <c:v>2616</c:v>
                </c:pt>
                <c:pt idx="1385">
                  <c:v>2615</c:v>
                </c:pt>
                <c:pt idx="1386">
                  <c:v>2614</c:v>
                </c:pt>
                <c:pt idx="1387">
                  <c:v>2613</c:v>
                </c:pt>
                <c:pt idx="1388">
                  <c:v>2612</c:v>
                </c:pt>
                <c:pt idx="1389">
                  <c:v>2611</c:v>
                </c:pt>
                <c:pt idx="1390">
                  <c:v>2610</c:v>
                </c:pt>
                <c:pt idx="1391">
                  <c:v>2609</c:v>
                </c:pt>
                <c:pt idx="1392">
                  <c:v>2608</c:v>
                </c:pt>
                <c:pt idx="1393">
                  <c:v>2607</c:v>
                </c:pt>
                <c:pt idx="1394">
                  <c:v>2606</c:v>
                </c:pt>
                <c:pt idx="1395">
                  <c:v>2605</c:v>
                </c:pt>
                <c:pt idx="1396">
                  <c:v>2604</c:v>
                </c:pt>
                <c:pt idx="1397">
                  <c:v>2603</c:v>
                </c:pt>
                <c:pt idx="1398">
                  <c:v>2602</c:v>
                </c:pt>
                <c:pt idx="1399">
                  <c:v>2601</c:v>
                </c:pt>
                <c:pt idx="1400">
                  <c:v>2600</c:v>
                </c:pt>
                <c:pt idx="1401">
                  <c:v>2599</c:v>
                </c:pt>
                <c:pt idx="1402">
                  <c:v>2598</c:v>
                </c:pt>
                <c:pt idx="1403">
                  <c:v>2597</c:v>
                </c:pt>
                <c:pt idx="1404">
                  <c:v>2596</c:v>
                </c:pt>
                <c:pt idx="1405">
                  <c:v>2595</c:v>
                </c:pt>
                <c:pt idx="1406">
                  <c:v>2594</c:v>
                </c:pt>
                <c:pt idx="1407">
                  <c:v>2593</c:v>
                </c:pt>
                <c:pt idx="1408">
                  <c:v>2592</c:v>
                </c:pt>
                <c:pt idx="1409">
                  <c:v>2591</c:v>
                </c:pt>
                <c:pt idx="1410">
                  <c:v>2590</c:v>
                </c:pt>
                <c:pt idx="1411">
                  <c:v>2589</c:v>
                </c:pt>
                <c:pt idx="1412">
                  <c:v>2588</c:v>
                </c:pt>
                <c:pt idx="1413">
                  <c:v>2587</c:v>
                </c:pt>
                <c:pt idx="1414">
                  <c:v>2586</c:v>
                </c:pt>
                <c:pt idx="1415">
                  <c:v>2585</c:v>
                </c:pt>
                <c:pt idx="1416">
                  <c:v>2584</c:v>
                </c:pt>
                <c:pt idx="1417">
                  <c:v>2583</c:v>
                </c:pt>
                <c:pt idx="1418">
                  <c:v>2582</c:v>
                </c:pt>
                <c:pt idx="1419">
                  <c:v>2581</c:v>
                </c:pt>
                <c:pt idx="1420">
                  <c:v>2580</c:v>
                </c:pt>
                <c:pt idx="1421">
                  <c:v>2579</c:v>
                </c:pt>
                <c:pt idx="1422">
                  <c:v>2578</c:v>
                </c:pt>
                <c:pt idx="1423">
                  <c:v>2577</c:v>
                </c:pt>
                <c:pt idx="1424">
                  <c:v>2576</c:v>
                </c:pt>
                <c:pt idx="1425">
                  <c:v>2575</c:v>
                </c:pt>
                <c:pt idx="1426">
                  <c:v>2574</c:v>
                </c:pt>
                <c:pt idx="1427">
                  <c:v>2573</c:v>
                </c:pt>
                <c:pt idx="1428">
                  <c:v>2572</c:v>
                </c:pt>
                <c:pt idx="1429">
                  <c:v>2571</c:v>
                </c:pt>
                <c:pt idx="1430">
                  <c:v>2570</c:v>
                </c:pt>
                <c:pt idx="1431">
                  <c:v>2569</c:v>
                </c:pt>
                <c:pt idx="1432">
                  <c:v>2568</c:v>
                </c:pt>
                <c:pt idx="1433">
                  <c:v>2567</c:v>
                </c:pt>
                <c:pt idx="1434">
                  <c:v>2566</c:v>
                </c:pt>
                <c:pt idx="1435">
                  <c:v>2565</c:v>
                </c:pt>
                <c:pt idx="1436">
                  <c:v>2564</c:v>
                </c:pt>
                <c:pt idx="1437">
                  <c:v>2563</c:v>
                </c:pt>
                <c:pt idx="1438">
                  <c:v>2562</c:v>
                </c:pt>
                <c:pt idx="1439">
                  <c:v>2561</c:v>
                </c:pt>
                <c:pt idx="1440">
                  <c:v>2560</c:v>
                </c:pt>
                <c:pt idx="1441">
                  <c:v>2559</c:v>
                </c:pt>
                <c:pt idx="1442">
                  <c:v>2558</c:v>
                </c:pt>
                <c:pt idx="1443">
                  <c:v>2557</c:v>
                </c:pt>
                <c:pt idx="1444">
                  <c:v>2556</c:v>
                </c:pt>
                <c:pt idx="1445">
                  <c:v>2555</c:v>
                </c:pt>
                <c:pt idx="1446">
                  <c:v>2554</c:v>
                </c:pt>
                <c:pt idx="1447">
                  <c:v>2553</c:v>
                </c:pt>
                <c:pt idx="1448">
                  <c:v>2552</c:v>
                </c:pt>
                <c:pt idx="1449">
                  <c:v>2551</c:v>
                </c:pt>
                <c:pt idx="1450">
                  <c:v>2550</c:v>
                </c:pt>
                <c:pt idx="1451">
                  <c:v>2549</c:v>
                </c:pt>
                <c:pt idx="1452">
                  <c:v>2548</c:v>
                </c:pt>
                <c:pt idx="1453">
                  <c:v>2547</c:v>
                </c:pt>
                <c:pt idx="1454">
                  <c:v>2546</c:v>
                </c:pt>
                <c:pt idx="1455">
                  <c:v>2545</c:v>
                </c:pt>
                <c:pt idx="1456">
                  <c:v>2544</c:v>
                </c:pt>
                <c:pt idx="1457">
                  <c:v>2543</c:v>
                </c:pt>
                <c:pt idx="1458">
                  <c:v>2542</c:v>
                </c:pt>
                <c:pt idx="1459">
                  <c:v>2541</c:v>
                </c:pt>
                <c:pt idx="1460">
                  <c:v>2540</c:v>
                </c:pt>
                <c:pt idx="1461">
                  <c:v>2539</c:v>
                </c:pt>
                <c:pt idx="1462">
                  <c:v>2538</c:v>
                </c:pt>
                <c:pt idx="1463">
                  <c:v>2537</c:v>
                </c:pt>
                <c:pt idx="1464">
                  <c:v>2536</c:v>
                </c:pt>
                <c:pt idx="1465">
                  <c:v>2535</c:v>
                </c:pt>
                <c:pt idx="1466">
                  <c:v>2534</c:v>
                </c:pt>
                <c:pt idx="1467">
                  <c:v>2533</c:v>
                </c:pt>
                <c:pt idx="1468">
                  <c:v>2532</c:v>
                </c:pt>
                <c:pt idx="1469">
                  <c:v>2531</c:v>
                </c:pt>
                <c:pt idx="1470">
                  <c:v>2530</c:v>
                </c:pt>
                <c:pt idx="1471">
                  <c:v>2529</c:v>
                </c:pt>
                <c:pt idx="1472">
                  <c:v>2528</c:v>
                </c:pt>
                <c:pt idx="1473">
                  <c:v>2527</c:v>
                </c:pt>
                <c:pt idx="1474">
                  <c:v>2526</c:v>
                </c:pt>
                <c:pt idx="1475">
                  <c:v>2525</c:v>
                </c:pt>
                <c:pt idx="1476">
                  <c:v>2524</c:v>
                </c:pt>
                <c:pt idx="1477">
                  <c:v>2523</c:v>
                </c:pt>
                <c:pt idx="1478">
                  <c:v>2522</c:v>
                </c:pt>
                <c:pt idx="1479">
                  <c:v>2521</c:v>
                </c:pt>
                <c:pt idx="1480">
                  <c:v>2520</c:v>
                </c:pt>
                <c:pt idx="1481">
                  <c:v>2519</c:v>
                </c:pt>
                <c:pt idx="1482">
                  <c:v>2518</c:v>
                </c:pt>
                <c:pt idx="1483">
                  <c:v>2517</c:v>
                </c:pt>
                <c:pt idx="1484">
                  <c:v>2516</c:v>
                </c:pt>
                <c:pt idx="1485">
                  <c:v>2515</c:v>
                </c:pt>
                <c:pt idx="1486">
                  <c:v>2514</c:v>
                </c:pt>
                <c:pt idx="1487">
                  <c:v>2513</c:v>
                </c:pt>
                <c:pt idx="1488">
                  <c:v>2512</c:v>
                </c:pt>
                <c:pt idx="1489">
                  <c:v>2511</c:v>
                </c:pt>
                <c:pt idx="1490">
                  <c:v>2510</c:v>
                </c:pt>
                <c:pt idx="1491">
                  <c:v>2509</c:v>
                </c:pt>
                <c:pt idx="1492">
                  <c:v>2508</c:v>
                </c:pt>
                <c:pt idx="1493">
                  <c:v>2507</c:v>
                </c:pt>
                <c:pt idx="1494">
                  <c:v>2506</c:v>
                </c:pt>
                <c:pt idx="1495">
                  <c:v>2505</c:v>
                </c:pt>
                <c:pt idx="1496">
                  <c:v>2504</c:v>
                </c:pt>
                <c:pt idx="1497">
                  <c:v>2503</c:v>
                </c:pt>
                <c:pt idx="1498">
                  <c:v>2502</c:v>
                </c:pt>
                <c:pt idx="1499">
                  <c:v>2501</c:v>
                </c:pt>
                <c:pt idx="1500">
                  <c:v>2500</c:v>
                </c:pt>
                <c:pt idx="1501">
                  <c:v>2499</c:v>
                </c:pt>
                <c:pt idx="1502">
                  <c:v>2498</c:v>
                </c:pt>
                <c:pt idx="1503">
                  <c:v>2497</c:v>
                </c:pt>
                <c:pt idx="1504">
                  <c:v>2496</c:v>
                </c:pt>
                <c:pt idx="1505">
                  <c:v>2495</c:v>
                </c:pt>
                <c:pt idx="1506">
                  <c:v>2494</c:v>
                </c:pt>
                <c:pt idx="1507">
                  <c:v>2493</c:v>
                </c:pt>
                <c:pt idx="1508">
                  <c:v>2492</c:v>
                </c:pt>
                <c:pt idx="1509">
                  <c:v>2491</c:v>
                </c:pt>
                <c:pt idx="1510">
                  <c:v>2490</c:v>
                </c:pt>
                <c:pt idx="1511">
                  <c:v>2489</c:v>
                </c:pt>
                <c:pt idx="1512">
                  <c:v>2488</c:v>
                </c:pt>
                <c:pt idx="1513">
                  <c:v>2487</c:v>
                </c:pt>
                <c:pt idx="1514">
                  <c:v>2486</c:v>
                </c:pt>
                <c:pt idx="1515">
                  <c:v>2485</c:v>
                </c:pt>
                <c:pt idx="1516">
                  <c:v>2484</c:v>
                </c:pt>
                <c:pt idx="1517">
                  <c:v>2483</c:v>
                </c:pt>
                <c:pt idx="1518">
                  <c:v>2482</c:v>
                </c:pt>
                <c:pt idx="1519">
                  <c:v>2481</c:v>
                </c:pt>
                <c:pt idx="1520">
                  <c:v>2480</c:v>
                </c:pt>
                <c:pt idx="1521">
                  <c:v>2479</c:v>
                </c:pt>
                <c:pt idx="1522">
                  <c:v>2478</c:v>
                </c:pt>
                <c:pt idx="1523">
                  <c:v>2477</c:v>
                </c:pt>
                <c:pt idx="1524">
                  <c:v>2476</c:v>
                </c:pt>
                <c:pt idx="1525">
                  <c:v>2475</c:v>
                </c:pt>
                <c:pt idx="1526">
                  <c:v>2474</c:v>
                </c:pt>
                <c:pt idx="1527">
                  <c:v>2473</c:v>
                </c:pt>
                <c:pt idx="1528">
                  <c:v>2472</c:v>
                </c:pt>
                <c:pt idx="1529">
                  <c:v>2471</c:v>
                </c:pt>
                <c:pt idx="1530">
                  <c:v>2470</c:v>
                </c:pt>
                <c:pt idx="1531">
                  <c:v>2469</c:v>
                </c:pt>
                <c:pt idx="1532">
                  <c:v>2468</c:v>
                </c:pt>
                <c:pt idx="1533">
                  <c:v>2467</c:v>
                </c:pt>
                <c:pt idx="1534">
                  <c:v>2466</c:v>
                </c:pt>
                <c:pt idx="1535">
                  <c:v>2465</c:v>
                </c:pt>
                <c:pt idx="1536">
                  <c:v>2464</c:v>
                </c:pt>
                <c:pt idx="1537">
                  <c:v>2463</c:v>
                </c:pt>
                <c:pt idx="1538">
                  <c:v>2462</c:v>
                </c:pt>
                <c:pt idx="1539">
                  <c:v>2461</c:v>
                </c:pt>
                <c:pt idx="1540">
                  <c:v>2460</c:v>
                </c:pt>
                <c:pt idx="1541">
                  <c:v>2459</c:v>
                </c:pt>
                <c:pt idx="1542">
                  <c:v>2458</c:v>
                </c:pt>
                <c:pt idx="1543">
                  <c:v>2457</c:v>
                </c:pt>
                <c:pt idx="1544">
                  <c:v>2456</c:v>
                </c:pt>
                <c:pt idx="1545">
                  <c:v>2455</c:v>
                </c:pt>
                <c:pt idx="1546">
                  <c:v>2454</c:v>
                </c:pt>
                <c:pt idx="1547">
                  <c:v>2453</c:v>
                </c:pt>
                <c:pt idx="1548">
                  <c:v>2452</c:v>
                </c:pt>
                <c:pt idx="1549">
                  <c:v>2451</c:v>
                </c:pt>
                <c:pt idx="1550">
                  <c:v>2450</c:v>
                </c:pt>
                <c:pt idx="1551">
                  <c:v>2449</c:v>
                </c:pt>
                <c:pt idx="1552">
                  <c:v>2448</c:v>
                </c:pt>
                <c:pt idx="1553">
                  <c:v>2447</c:v>
                </c:pt>
                <c:pt idx="1554">
                  <c:v>2446</c:v>
                </c:pt>
                <c:pt idx="1555">
                  <c:v>2445</c:v>
                </c:pt>
                <c:pt idx="1556">
                  <c:v>2444</c:v>
                </c:pt>
                <c:pt idx="1557">
                  <c:v>2443</c:v>
                </c:pt>
                <c:pt idx="1558">
                  <c:v>2442</c:v>
                </c:pt>
                <c:pt idx="1559">
                  <c:v>2441</c:v>
                </c:pt>
                <c:pt idx="1560">
                  <c:v>2440</c:v>
                </c:pt>
                <c:pt idx="1561">
                  <c:v>2439</c:v>
                </c:pt>
                <c:pt idx="1562">
                  <c:v>2438</c:v>
                </c:pt>
                <c:pt idx="1563">
                  <c:v>2437</c:v>
                </c:pt>
                <c:pt idx="1564">
                  <c:v>2436</c:v>
                </c:pt>
                <c:pt idx="1565">
                  <c:v>2435</c:v>
                </c:pt>
                <c:pt idx="1566">
                  <c:v>2434</c:v>
                </c:pt>
                <c:pt idx="1567">
                  <c:v>2433</c:v>
                </c:pt>
                <c:pt idx="1568">
                  <c:v>2432</c:v>
                </c:pt>
                <c:pt idx="1569">
                  <c:v>2431</c:v>
                </c:pt>
                <c:pt idx="1570">
                  <c:v>2430</c:v>
                </c:pt>
                <c:pt idx="1571">
                  <c:v>2429</c:v>
                </c:pt>
                <c:pt idx="1572">
                  <c:v>2428</c:v>
                </c:pt>
                <c:pt idx="1573">
                  <c:v>2427</c:v>
                </c:pt>
                <c:pt idx="1574">
                  <c:v>2426</c:v>
                </c:pt>
                <c:pt idx="1575">
                  <c:v>2425</c:v>
                </c:pt>
                <c:pt idx="1576">
                  <c:v>2424</c:v>
                </c:pt>
                <c:pt idx="1577">
                  <c:v>2423</c:v>
                </c:pt>
                <c:pt idx="1578">
                  <c:v>2422</c:v>
                </c:pt>
                <c:pt idx="1579">
                  <c:v>2421</c:v>
                </c:pt>
                <c:pt idx="1580">
                  <c:v>2420</c:v>
                </c:pt>
                <c:pt idx="1581">
                  <c:v>2419</c:v>
                </c:pt>
                <c:pt idx="1582">
                  <c:v>2418</c:v>
                </c:pt>
                <c:pt idx="1583">
                  <c:v>2417</c:v>
                </c:pt>
                <c:pt idx="1584">
                  <c:v>2416</c:v>
                </c:pt>
                <c:pt idx="1585">
                  <c:v>2415</c:v>
                </c:pt>
                <c:pt idx="1586">
                  <c:v>2414</c:v>
                </c:pt>
                <c:pt idx="1587">
                  <c:v>2413</c:v>
                </c:pt>
                <c:pt idx="1588">
                  <c:v>2412</c:v>
                </c:pt>
                <c:pt idx="1589">
                  <c:v>2411</c:v>
                </c:pt>
                <c:pt idx="1590">
                  <c:v>2410</c:v>
                </c:pt>
                <c:pt idx="1591">
                  <c:v>2409</c:v>
                </c:pt>
                <c:pt idx="1592">
                  <c:v>2408</c:v>
                </c:pt>
                <c:pt idx="1593">
                  <c:v>2407</c:v>
                </c:pt>
                <c:pt idx="1594">
                  <c:v>2406</c:v>
                </c:pt>
                <c:pt idx="1595">
                  <c:v>2405</c:v>
                </c:pt>
                <c:pt idx="1596">
                  <c:v>2404</c:v>
                </c:pt>
                <c:pt idx="1597">
                  <c:v>2403</c:v>
                </c:pt>
                <c:pt idx="1598">
                  <c:v>2402</c:v>
                </c:pt>
                <c:pt idx="1599">
                  <c:v>2401</c:v>
                </c:pt>
                <c:pt idx="1600">
                  <c:v>2400</c:v>
                </c:pt>
                <c:pt idx="1601">
                  <c:v>2399</c:v>
                </c:pt>
                <c:pt idx="1602">
                  <c:v>2398</c:v>
                </c:pt>
                <c:pt idx="1603">
                  <c:v>2397</c:v>
                </c:pt>
                <c:pt idx="1604">
                  <c:v>2396</c:v>
                </c:pt>
                <c:pt idx="1605">
                  <c:v>2395</c:v>
                </c:pt>
                <c:pt idx="1606">
                  <c:v>2394</c:v>
                </c:pt>
                <c:pt idx="1607">
                  <c:v>2393</c:v>
                </c:pt>
                <c:pt idx="1608">
                  <c:v>2392</c:v>
                </c:pt>
                <c:pt idx="1609">
                  <c:v>2391</c:v>
                </c:pt>
                <c:pt idx="1610">
                  <c:v>2390</c:v>
                </c:pt>
                <c:pt idx="1611">
                  <c:v>2389</c:v>
                </c:pt>
                <c:pt idx="1612">
                  <c:v>2388</c:v>
                </c:pt>
                <c:pt idx="1613">
                  <c:v>2387</c:v>
                </c:pt>
                <c:pt idx="1614">
                  <c:v>2386</c:v>
                </c:pt>
                <c:pt idx="1615">
                  <c:v>2385</c:v>
                </c:pt>
                <c:pt idx="1616">
                  <c:v>2384</c:v>
                </c:pt>
                <c:pt idx="1617">
                  <c:v>2383</c:v>
                </c:pt>
                <c:pt idx="1618">
                  <c:v>2382</c:v>
                </c:pt>
                <c:pt idx="1619">
                  <c:v>2381</c:v>
                </c:pt>
                <c:pt idx="1620">
                  <c:v>2380</c:v>
                </c:pt>
                <c:pt idx="1621">
                  <c:v>2379</c:v>
                </c:pt>
                <c:pt idx="1622">
                  <c:v>2378</c:v>
                </c:pt>
                <c:pt idx="1623">
                  <c:v>2377</c:v>
                </c:pt>
                <c:pt idx="1624">
                  <c:v>2376</c:v>
                </c:pt>
                <c:pt idx="1625">
                  <c:v>2375</c:v>
                </c:pt>
                <c:pt idx="1626">
                  <c:v>2374</c:v>
                </c:pt>
                <c:pt idx="1627">
                  <c:v>2373</c:v>
                </c:pt>
                <c:pt idx="1628">
                  <c:v>2372</c:v>
                </c:pt>
                <c:pt idx="1629">
                  <c:v>2371</c:v>
                </c:pt>
                <c:pt idx="1630">
                  <c:v>2370</c:v>
                </c:pt>
                <c:pt idx="1631">
                  <c:v>2369</c:v>
                </c:pt>
                <c:pt idx="1632">
                  <c:v>2368</c:v>
                </c:pt>
                <c:pt idx="1633">
                  <c:v>2367</c:v>
                </c:pt>
                <c:pt idx="1634">
                  <c:v>2366</c:v>
                </c:pt>
                <c:pt idx="1635">
                  <c:v>2365</c:v>
                </c:pt>
                <c:pt idx="1636">
                  <c:v>2364</c:v>
                </c:pt>
                <c:pt idx="1637">
                  <c:v>2363</c:v>
                </c:pt>
                <c:pt idx="1638">
                  <c:v>2362</c:v>
                </c:pt>
                <c:pt idx="1639">
                  <c:v>2361</c:v>
                </c:pt>
                <c:pt idx="1640">
                  <c:v>2360</c:v>
                </c:pt>
                <c:pt idx="1641">
                  <c:v>2359</c:v>
                </c:pt>
                <c:pt idx="1642">
                  <c:v>2358</c:v>
                </c:pt>
                <c:pt idx="1643">
                  <c:v>2357</c:v>
                </c:pt>
                <c:pt idx="1644">
                  <c:v>2356</c:v>
                </c:pt>
                <c:pt idx="1645">
                  <c:v>2355</c:v>
                </c:pt>
                <c:pt idx="1646">
                  <c:v>2354</c:v>
                </c:pt>
                <c:pt idx="1647">
                  <c:v>2353</c:v>
                </c:pt>
                <c:pt idx="1648">
                  <c:v>2352</c:v>
                </c:pt>
                <c:pt idx="1649">
                  <c:v>2351</c:v>
                </c:pt>
                <c:pt idx="1650">
                  <c:v>2350</c:v>
                </c:pt>
                <c:pt idx="1651">
                  <c:v>2349</c:v>
                </c:pt>
                <c:pt idx="1652">
                  <c:v>2348</c:v>
                </c:pt>
                <c:pt idx="1653">
                  <c:v>2347</c:v>
                </c:pt>
                <c:pt idx="1654">
                  <c:v>2346</c:v>
                </c:pt>
                <c:pt idx="1655">
                  <c:v>2345</c:v>
                </c:pt>
                <c:pt idx="1656">
                  <c:v>2344</c:v>
                </c:pt>
                <c:pt idx="1657">
                  <c:v>2343</c:v>
                </c:pt>
                <c:pt idx="1658">
                  <c:v>2342</c:v>
                </c:pt>
                <c:pt idx="1659">
                  <c:v>2341</c:v>
                </c:pt>
                <c:pt idx="1660">
                  <c:v>2340</c:v>
                </c:pt>
                <c:pt idx="1661">
                  <c:v>2339</c:v>
                </c:pt>
                <c:pt idx="1662">
                  <c:v>2338</c:v>
                </c:pt>
                <c:pt idx="1663">
                  <c:v>2337</c:v>
                </c:pt>
                <c:pt idx="1664">
                  <c:v>2336</c:v>
                </c:pt>
                <c:pt idx="1665">
                  <c:v>2335</c:v>
                </c:pt>
                <c:pt idx="1666">
                  <c:v>2334</c:v>
                </c:pt>
                <c:pt idx="1667">
                  <c:v>2333</c:v>
                </c:pt>
                <c:pt idx="1668">
                  <c:v>2332</c:v>
                </c:pt>
                <c:pt idx="1669">
                  <c:v>2331</c:v>
                </c:pt>
                <c:pt idx="1670">
                  <c:v>2330</c:v>
                </c:pt>
                <c:pt idx="1671">
                  <c:v>2329</c:v>
                </c:pt>
                <c:pt idx="1672">
                  <c:v>2328</c:v>
                </c:pt>
                <c:pt idx="1673">
                  <c:v>2327</c:v>
                </c:pt>
                <c:pt idx="1674">
                  <c:v>2326</c:v>
                </c:pt>
                <c:pt idx="1675">
                  <c:v>2325</c:v>
                </c:pt>
                <c:pt idx="1676">
                  <c:v>2324</c:v>
                </c:pt>
                <c:pt idx="1677">
                  <c:v>2323</c:v>
                </c:pt>
                <c:pt idx="1678">
                  <c:v>2322</c:v>
                </c:pt>
                <c:pt idx="1679">
                  <c:v>2321</c:v>
                </c:pt>
                <c:pt idx="1680">
                  <c:v>2320</c:v>
                </c:pt>
                <c:pt idx="1681">
                  <c:v>2319</c:v>
                </c:pt>
                <c:pt idx="1682">
                  <c:v>2318</c:v>
                </c:pt>
                <c:pt idx="1683">
                  <c:v>2317</c:v>
                </c:pt>
                <c:pt idx="1684">
                  <c:v>2316</c:v>
                </c:pt>
                <c:pt idx="1685">
                  <c:v>2315</c:v>
                </c:pt>
                <c:pt idx="1686">
                  <c:v>2314</c:v>
                </c:pt>
                <c:pt idx="1687">
                  <c:v>2313</c:v>
                </c:pt>
                <c:pt idx="1688">
                  <c:v>2312</c:v>
                </c:pt>
                <c:pt idx="1689">
                  <c:v>2311</c:v>
                </c:pt>
                <c:pt idx="1690">
                  <c:v>2310</c:v>
                </c:pt>
                <c:pt idx="1691">
                  <c:v>2309</c:v>
                </c:pt>
                <c:pt idx="1692">
                  <c:v>2308</c:v>
                </c:pt>
                <c:pt idx="1693">
                  <c:v>2307</c:v>
                </c:pt>
                <c:pt idx="1694">
                  <c:v>2306</c:v>
                </c:pt>
                <c:pt idx="1695">
                  <c:v>2305</c:v>
                </c:pt>
                <c:pt idx="1696">
                  <c:v>2304</c:v>
                </c:pt>
                <c:pt idx="1697">
                  <c:v>2303</c:v>
                </c:pt>
                <c:pt idx="1698">
                  <c:v>2302</c:v>
                </c:pt>
                <c:pt idx="1699">
                  <c:v>2301</c:v>
                </c:pt>
                <c:pt idx="1700">
                  <c:v>2300</c:v>
                </c:pt>
                <c:pt idx="1701">
                  <c:v>2299</c:v>
                </c:pt>
                <c:pt idx="1702">
                  <c:v>2298</c:v>
                </c:pt>
                <c:pt idx="1703">
                  <c:v>2297</c:v>
                </c:pt>
                <c:pt idx="1704">
                  <c:v>2296</c:v>
                </c:pt>
                <c:pt idx="1705">
                  <c:v>2295</c:v>
                </c:pt>
                <c:pt idx="1706">
                  <c:v>2294</c:v>
                </c:pt>
                <c:pt idx="1707">
                  <c:v>2293</c:v>
                </c:pt>
                <c:pt idx="1708">
                  <c:v>2292</c:v>
                </c:pt>
                <c:pt idx="1709">
                  <c:v>2291</c:v>
                </c:pt>
                <c:pt idx="1710">
                  <c:v>2290</c:v>
                </c:pt>
                <c:pt idx="1711">
                  <c:v>2289</c:v>
                </c:pt>
                <c:pt idx="1712">
                  <c:v>2288</c:v>
                </c:pt>
                <c:pt idx="1713">
                  <c:v>2287</c:v>
                </c:pt>
                <c:pt idx="1714">
                  <c:v>2286</c:v>
                </c:pt>
                <c:pt idx="1715">
                  <c:v>2285</c:v>
                </c:pt>
                <c:pt idx="1716">
                  <c:v>2284</c:v>
                </c:pt>
                <c:pt idx="1717">
                  <c:v>2283</c:v>
                </c:pt>
                <c:pt idx="1718">
                  <c:v>2282</c:v>
                </c:pt>
                <c:pt idx="1719">
                  <c:v>2281</c:v>
                </c:pt>
                <c:pt idx="1720">
                  <c:v>2280</c:v>
                </c:pt>
                <c:pt idx="1721">
                  <c:v>2279</c:v>
                </c:pt>
                <c:pt idx="1722">
                  <c:v>2278</c:v>
                </c:pt>
                <c:pt idx="1723">
                  <c:v>2277</c:v>
                </c:pt>
                <c:pt idx="1724">
                  <c:v>2276</c:v>
                </c:pt>
                <c:pt idx="1725">
                  <c:v>2275</c:v>
                </c:pt>
                <c:pt idx="1726">
                  <c:v>2274</c:v>
                </c:pt>
                <c:pt idx="1727">
                  <c:v>2273</c:v>
                </c:pt>
                <c:pt idx="1728">
                  <c:v>2272</c:v>
                </c:pt>
                <c:pt idx="1729">
                  <c:v>2271</c:v>
                </c:pt>
                <c:pt idx="1730">
                  <c:v>2270</c:v>
                </c:pt>
                <c:pt idx="1731">
                  <c:v>2269</c:v>
                </c:pt>
                <c:pt idx="1732">
                  <c:v>2268</c:v>
                </c:pt>
                <c:pt idx="1733">
                  <c:v>2267</c:v>
                </c:pt>
                <c:pt idx="1734">
                  <c:v>2266</c:v>
                </c:pt>
                <c:pt idx="1735">
                  <c:v>2265</c:v>
                </c:pt>
                <c:pt idx="1736">
                  <c:v>2264</c:v>
                </c:pt>
                <c:pt idx="1737">
                  <c:v>2263</c:v>
                </c:pt>
                <c:pt idx="1738">
                  <c:v>2262</c:v>
                </c:pt>
                <c:pt idx="1739">
                  <c:v>2261</c:v>
                </c:pt>
                <c:pt idx="1740">
                  <c:v>2260</c:v>
                </c:pt>
                <c:pt idx="1741">
                  <c:v>2259</c:v>
                </c:pt>
                <c:pt idx="1742">
                  <c:v>2258</c:v>
                </c:pt>
                <c:pt idx="1743">
                  <c:v>2257</c:v>
                </c:pt>
                <c:pt idx="1744">
                  <c:v>2256</c:v>
                </c:pt>
                <c:pt idx="1745">
                  <c:v>2255</c:v>
                </c:pt>
                <c:pt idx="1746">
                  <c:v>2254</c:v>
                </c:pt>
                <c:pt idx="1747">
                  <c:v>2253</c:v>
                </c:pt>
                <c:pt idx="1748">
                  <c:v>2252</c:v>
                </c:pt>
                <c:pt idx="1749">
                  <c:v>2251</c:v>
                </c:pt>
                <c:pt idx="1750">
                  <c:v>2250</c:v>
                </c:pt>
                <c:pt idx="1751">
                  <c:v>2249</c:v>
                </c:pt>
                <c:pt idx="1752">
                  <c:v>2248</c:v>
                </c:pt>
                <c:pt idx="1753">
                  <c:v>2247</c:v>
                </c:pt>
                <c:pt idx="1754">
                  <c:v>2246</c:v>
                </c:pt>
                <c:pt idx="1755">
                  <c:v>2245</c:v>
                </c:pt>
                <c:pt idx="1756">
                  <c:v>2244</c:v>
                </c:pt>
                <c:pt idx="1757">
                  <c:v>2243</c:v>
                </c:pt>
                <c:pt idx="1758">
                  <c:v>2242</c:v>
                </c:pt>
                <c:pt idx="1759">
                  <c:v>2241</c:v>
                </c:pt>
                <c:pt idx="1760">
                  <c:v>2240</c:v>
                </c:pt>
                <c:pt idx="1761">
                  <c:v>2239</c:v>
                </c:pt>
                <c:pt idx="1762">
                  <c:v>2238</c:v>
                </c:pt>
                <c:pt idx="1763">
                  <c:v>2237</c:v>
                </c:pt>
                <c:pt idx="1764">
                  <c:v>2236</c:v>
                </c:pt>
                <c:pt idx="1765">
                  <c:v>2235</c:v>
                </c:pt>
                <c:pt idx="1766">
                  <c:v>2234</c:v>
                </c:pt>
                <c:pt idx="1767">
                  <c:v>2233</c:v>
                </c:pt>
                <c:pt idx="1768">
                  <c:v>2232</c:v>
                </c:pt>
                <c:pt idx="1769">
                  <c:v>2231</c:v>
                </c:pt>
                <c:pt idx="1770">
                  <c:v>2230</c:v>
                </c:pt>
                <c:pt idx="1771">
                  <c:v>2229</c:v>
                </c:pt>
                <c:pt idx="1772">
                  <c:v>2228</c:v>
                </c:pt>
                <c:pt idx="1773">
                  <c:v>2227</c:v>
                </c:pt>
                <c:pt idx="1774">
                  <c:v>2226</c:v>
                </c:pt>
                <c:pt idx="1775">
                  <c:v>2225</c:v>
                </c:pt>
                <c:pt idx="1776">
                  <c:v>2224</c:v>
                </c:pt>
                <c:pt idx="1777">
                  <c:v>2223</c:v>
                </c:pt>
                <c:pt idx="1778">
                  <c:v>2222</c:v>
                </c:pt>
                <c:pt idx="1779">
                  <c:v>2221</c:v>
                </c:pt>
                <c:pt idx="1780">
                  <c:v>2220</c:v>
                </c:pt>
                <c:pt idx="1781">
                  <c:v>2219</c:v>
                </c:pt>
                <c:pt idx="1782">
                  <c:v>2218</c:v>
                </c:pt>
                <c:pt idx="1783">
                  <c:v>2217</c:v>
                </c:pt>
                <c:pt idx="1784">
                  <c:v>2216</c:v>
                </c:pt>
                <c:pt idx="1785">
                  <c:v>2215</c:v>
                </c:pt>
                <c:pt idx="1786">
                  <c:v>2214</c:v>
                </c:pt>
                <c:pt idx="1787">
                  <c:v>2213</c:v>
                </c:pt>
                <c:pt idx="1788">
                  <c:v>2212</c:v>
                </c:pt>
                <c:pt idx="1789">
                  <c:v>2211</c:v>
                </c:pt>
                <c:pt idx="1790">
                  <c:v>2210</c:v>
                </c:pt>
                <c:pt idx="1791">
                  <c:v>2209</c:v>
                </c:pt>
                <c:pt idx="1792">
                  <c:v>2208</c:v>
                </c:pt>
                <c:pt idx="1793">
                  <c:v>2207</c:v>
                </c:pt>
                <c:pt idx="1794">
                  <c:v>2206</c:v>
                </c:pt>
                <c:pt idx="1795">
                  <c:v>2205</c:v>
                </c:pt>
                <c:pt idx="1796">
                  <c:v>2204</c:v>
                </c:pt>
                <c:pt idx="1797">
                  <c:v>2203</c:v>
                </c:pt>
                <c:pt idx="1798">
                  <c:v>2202</c:v>
                </c:pt>
                <c:pt idx="1799">
                  <c:v>2201</c:v>
                </c:pt>
                <c:pt idx="1800">
                  <c:v>2200</c:v>
                </c:pt>
                <c:pt idx="1801">
                  <c:v>2199</c:v>
                </c:pt>
                <c:pt idx="1802">
                  <c:v>2198</c:v>
                </c:pt>
                <c:pt idx="1803">
                  <c:v>2197</c:v>
                </c:pt>
                <c:pt idx="1804">
                  <c:v>2196</c:v>
                </c:pt>
                <c:pt idx="1805">
                  <c:v>2195</c:v>
                </c:pt>
                <c:pt idx="1806">
                  <c:v>2194</c:v>
                </c:pt>
                <c:pt idx="1807">
                  <c:v>2193</c:v>
                </c:pt>
                <c:pt idx="1808">
                  <c:v>2192</c:v>
                </c:pt>
                <c:pt idx="1809">
                  <c:v>2191</c:v>
                </c:pt>
                <c:pt idx="1810">
                  <c:v>2190</c:v>
                </c:pt>
                <c:pt idx="1811">
                  <c:v>2189</c:v>
                </c:pt>
                <c:pt idx="1812">
                  <c:v>2188</c:v>
                </c:pt>
                <c:pt idx="1813">
                  <c:v>2187</c:v>
                </c:pt>
                <c:pt idx="1814">
                  <c:v>2186</c:v>
                </c:pt>
                <c:pt idx="1815">
                  <c:v>2185</c:v>
                </c:pt>
                <c:pt idx="1816">
                  <c:v>2184</c:v>
                </c:pt>
                <c:pt idx="1817">
                  <c:v>2183</c:v>
                </c:pt>
                <c:pt idx="1818">
                  <c:v>2182</c:v>
                </c:pt>
                <c:pt idx="1819">
                  <c:v>2181</c:v>
                </c:pt>
                <c:pt idx="1820">
                  <c:v>2180</c:v>
                </c:pt>
                <c:pt idx="1821">
                  <c:v>2179</c:v>
                </c:pt>
                <c:pt idx="1822">
                  <c:v>2178</c:v>
                </c:pt>
                <c:pt idx="1823">
                  <c:v>2177</c:v>
                </c:pt>
                <c:pt idx="1824">
                  <c:v>2176</c:v>
                </c:pt>
                <c:pt idx="1825">
                  <c:v>2175</c:v>
                </c:pt>
                <c:pt idx="1826">
                  <c:v>2174</c:v>
                </c:pt>
                <c:pt idx="1827">
                  <c:v>2173</c:v>
                </c:pt>
                <c:pt idx="1828">
                  <c:v>2172</c:v>
                </c:pt>
                <c:pt idx="1829">
                  <c:v>2171</c:v>
                </c:pt>
                <c:pt idx="1830">
                  <c:v>2170</c:v>
                </c:pt>
                <c:pt idx="1831">
                  <c:v>2169</c:v>
                </c:pt>
                <c:pt idx="1832">
                  <c:v>2168</c:v>
                </c:pt>
                <c:pt idx="1833">
                  <c:v>2167</c:v>
                </c:pt>
                <c:pt idx="1834">
                  <c:v>2166</c:v>
                </c:pt>
                <c:pt idx="1835">
                  <c:v>2165</c:v>
                </c:pt>
                <c:pt idx="1836">
                  <c:v>2164</c:v>
                </c:pt>
                <c:pt idx="1837">
                  <c:v>2163</c:v>
                </c:pt>
                <c:pt idx="1838">
                  <c:v>2162</c:v>
                </c:pt>
                <c:pt idx="1839">
                  <c:v>2161</c:v>
                </c:pt>
                <c:pt idx="1840">
                  <c:v>2160</c:v>
                </c:pt>
                <c:pt idx="1841">
                  <c:v>2159</c:v>
                </c:pt>
                <c:pt idx="1842">
                  <c:v>2158</c:v>
                </c:pt>
                <c:pt idx="1843">
                  <c:v>2157</c:v>
                </c:pt>
                <c:pt idx="1844">
                  <c:v>2156</c:v>
                </c:pt>
                <c:pt idx="1845">
                  <c:v>2155</c:v>
                </c:pt>
                <c:pt idx="1846">
                  <c:v>2154</c:v>
                </c:pt>
                <c:pt idx="1847">
                  <c:v>2153</c:v>
                </c:pt>
                <c:pt idx="1848">
                  <c:v>2152</c:v>
                </c:pt>
                <c:pt idx="1849">
                  <c:v>2151</c:v>
                </c:pt>
                <c:pt idx="1850">
                  <c:v>2150</c:v>
                </c:pt>
                <c:pt idx="1851">
                  <c:v>2149</c:v>
                </c:pt>
                <c:pt idx="1852">
                  <c:v>2148</c:v>
                </c:pt>
                <c:pt idx="1853">
                  <c:v>2147</c:v>
                </c:pt>
                <c:pt idx="1854">
                  <c:v>2146</c:v>
                </c:pt>
                <c:pt idx="1855">
                  <c:v>2145</c:v>
                </c:pt>
                <c:pt idx="1856">
                  <c:v>2144</c:v>
                </c:pt>
                <c:pt idx="1857">
                  <c:v>2143</c:v>
                </c:pt>
                <c:pt idx="1858">
                  <c:v>2142</c:v>
                </c:pt>
                <c:pt idx="1859">
                  <c:v>2141</c:v>
                </c:pt>
                <c:pt idx="1860">
                  <c:v>2140</c:v>
                </c:pt>
                <c:pt idx="1861">
                  <c:v>2139</c:v>
                </c:pt>
                <c:pt idx="1862">
                  <c:v>2138</c:v>
                </c:pt>
                <c:pt idx="1863">
                  <c:v>2137</c:v>
                </c:pt>
                <c:pt idx="1864">
                  <c:v>2136</c:v>
                </c:pt>
                <c:pt idx="1865">
                  <c:v>2135</c:v>
                </c:pt>
                <c:pt idx="1866">
                  <c:v>2134</c:v>
                </c:pt>
                <c:pt idx="1867">
                  <c:v>2133</c:v>
                </c:pt>
                <c:pt idx="1868">
                  <c:v>2132</c:v>
                </c:pt>
                <c:pt idx="1869">
                  <c:v>2131</c:v>
                </c:pt>
                <c:pt idx="1870">
                  <c:v>2130</c:v>
                </c:pt>
                <c:pt idx="1871">
                  <c:v>2129</c:v>
                </c:pt>
                <c:pt idx="1872">
                  <c:v>2128</c:v>
                </c:pt>
                <c:pt idx="1873">
                  <c:v>2127</c:v>
                </c:pt>
                <c:pt idx="1874">
                  <c:v>2126</c:v>
                </c:pt>
                <c:pt idx="1875">
                  <c:v>2125</c:v>
                </c:pt>
                <c:pt idx="1876">
                  <c:v>2124</c:v>
                </c:pt>
                <c:pt idx="1877">
                  <c:v>2123</c:v>
                </c:pt>
                <c:pt idx="1878">
                  <c:v>2122</c:v>
                </c:pt>
                <c:pt idx="1879">
                  <c:v>2121</c:v>
                </c:pt>
                <c:pt idx="1880">
                  <c:v>2120</c:v>
                </c:pt>
                <c:pt idx="1881">
                  <c:v>2119</c:v>
                </c:pt>
                <c:pt idx="1882">
                  <c:v>2118</c:v>
                </c:pt>
                <c:pt idx="1883">
                  <c:v>2117</c:v>
                </c:pt>
                <c:pt idx="1884">
                  <c:v>2116</c:v>
                </c:pt>
                <c:pt idx="1885">
                  <c:v>2115</c:v>
                </c:pt>
                <c:pt idx="1886">
                  <c:v>2114</c:v>
                </c:pt>
                <c:pt idx="1887">
                  <c:v>2113</c:v>
                </c:pt>
                <c:pt idx="1888">
                  <c:v>2112</c:v>
                </c:pt>
                <c:pt idx="1889">
                  <c:v>2111</c:v>
                </c:pt>
                <c:pt idx="1890">
                  <c:v>2110</c:v>
                </c:pt>
                <c:pt idx="1891">
                  <c:v>2109</c:v>
                </c:pt>
                <c:pt idx="1892">
                  <c:v>2108</c:v>
                </c:pt>
                <c:pt idx="1893">
                  <c:v>2107</c:v>
                </c:pt>
                <c:pt idx="1894">
                  <c:v>2106</c:v>
                </c:pt>
                <c:pt idx="1895">
                  <c:v>2105</c:v>
                </c:pt>
                <c:pt idx="1896">
                  <c:v>2104</c:v>
                </c:pt>
                <c:pt idx="1897">
                  <c:v>2103</c:v>
                </c:pt>
                <c:pt idx="1898">
                  <c:v>2102</c:v>
                </c:pt>
                <c:pt idx="1899">
                  <c:v>2101</c:v>
                </c:pt>
                <c:pt idx="1900">
                  <c:v>2100</c:v>
                </c:pt>
                <c:pt idx="1901">
                  <c:v>2099</c:v>
                </c:pt>
                <c:pt idx="1902">
                  <c:v>2098</c:v>
                </c:pt>
                <c:pt idx="1903">
                  <c:v>2097</c:v>
                </c:pt>
                <c:pt idx="1904">
                  <c:v>2096</c:v>
                </c:pt>
                <c:pt idx="1905">
                  <c:v>2095</c:v>
                </c:pt>
                <c:pt idx="1906">
                  <c:v>2094</c:v>
                </c:pt>
                <c:pt idx="1907">
                  <c:v>2093</c:v>
                </c:pt>
                <c:pt idx="1908">
                  <c:v>2092</c:v>
                </c:pt>
                <c:pt idx="1909">
                  <c:v>2091</c:v>
                </c:pt>
                <c:pt idx="1910">
                  <c:v>2090</c:v>
                </c:pt>
                <c:pt idx="1911">
                  <c:v>2089</c:v>
                </c:pt>
                <c:pt idx="1912">
                  <c:v>2088</c:v>
                </c:pt>
                <c:pt idx="1913">
                  <c:v>2087</c:v>
                </c:pt>
                <c:pt idx="1914">
                  <c:v>2086</c:v>
                </c:pt>
                <c:pt idx="1915">
                  <c:v>2085</c:v>
                </c:pt>
                <c:pt idx="1916">
                  <c:v>2084</c:v>
                </c:pt>
                <c:pt idx="1917">
                  <c:v>2083</c:v>
                </c:pt>
                <c:pt idx="1918">
                  <c:v>2082</c:v>
                </c:pt>
                <c:pt idx="1919">
                  <c:v>2081</c:v>
                </c:pt>
                <c:pt idx="1920">
                  <c:v>2080</c:v>
                </c:pt>
                <c:pt idx="1921">
                  <c:v>2079</c:v>
                </c:pt>
                <c:pt idx="1922">
                  <c:v>2078</c:v>
                </c:pt>
                <c:pt idx="1923">
                  <c:v>2077</c:v>
                </c:pt>
                <c:pt idx="1924">
                  <c:v>2076</c:v>
                </c:pt>
                <c:pt idx="1925">
                  <c:v>2075</c:v>
                </c:pt>
                <c:pt idx="1926">
                  <c:v>2074</c:v>
                </c:pt>
                <c:pt idx="1927">
                  <c:v>2073</c:v>
                </c:pt>
                <c:pt idx="1928">
                  <c:v>2072</c:v>
                </c:pt>
                <c:pt idx="1929">
                  <c:v>2071</c:v>
                </c:pt>
                <c:pt idx="1930">
                  <c:v>2070</c:v>
                </c:pt>
                <c:pt idx="1931">
                  <c:v>2069</c:v>
                </c:pt>
                <c:pt idx="1932">
                  <c:v>2068</c:v>
                </c:pt>
                <c:pt idx="1933">
                  <c:v>2067</c:v>
                </c:pt>
                <c:pt idx="1934">
                  <c:v>2066</c:v>
                </c:pt>
                <c:pt idx="1935">
                  <c:v>2065</c:v>
                </c:pt>
                <c:pt idx="1936">
                  <c:v>2064</c:v>
                </c:pt>
                <c:pt idx="1937">
                  <c:v>2063</c:v>
                </c:pt>
                <c:pt idx="1938">
                  <c:v>2062</c:v>
                </c:pt>
                <c:pt idx="1939">
                  <c:v>2061</c:v>
                </c:pt>
                <c:pt idx="1940">
                  <c:v>2060</c:v>
                </c:pt>
                <c:pt idx="1941">
                  <c:v>2059</c:v>
                </c:pt>
                <c:pt idx="1942">
                  <c:v>2058</c:v>
                </c:pt>
                <c:pt idx="1943">
                  <c:v>2057</c:v>
                </c:pt>
                <c:pt idx="1944">
                  <c:v>2056</c:v>
                </c:pt>
                <c:pt idx="1945">
                  <c:v>2055</c:v>
                </c:pt>
                <c:pt idx="1946">
                  <c:v>2054</c:v>
                </c:pt>
                <c:pt idx="1947">
                  <c:v>2053</c:v>
                </c:pt>
                <c:pt idx="1948">
                  <c:v>2052</c:v>
                </c:pt>
                <c:pt idx="1949">
                  <c:v>2051</c:v>
                </c:pt>
                <c:pt idx="1950">
                  <c:v>2050</c:v>
                </c:pt>
                <c:pt idx="1951">
                  <c:v>2049</c:v>
                </c:pt>
                <c:pt idx="1952">
                  <c:v>2048</c:v>
                </c:pt>
                <c:pt idx="1953">
                  <c:v>2047</c:v>
                </c:pt>
                <c:pt idx="1954">
                  <c:v>2046</c:v>
                </c:pt>
                <c:pt idx="1955">
                  <c:v>2045</c:v>
                </c:pt>
                <c:pt idx="1956">
                  <c:v>2044</c:v>
                </c:pt>
                <c:pt idx="1957">
                  <c:v>2043</c:v>
                </c:pt>
                <c:pt idx="1958">
                  <c:v>2042</c:v>
                </c:pt>
                <c:pt idx="1959">
                  <c:v>2041</c:v>
                </c:pt>
                <c:pt idx="1960">
                  <c:v>2040</c:v>
                </c:pt>
                <c:pt idx="1961">
                  <c:v>2039</c:v>
                </c:pt>
                <c:pt idx="1962">
                  <c:v>2038</c:v>
                </c:pt>
                <c:pt idx="1963">
                  <c:v>2037</c:v>
                </c:pt>
                <c:pt idx="1964">
                  <c:v>2036</c:v>
                </c:pt>
                <c:pt idx="1965">
                  <c:v>2035</c:v>
                </c:pt>
                <c:pt idx="1966">
                  <c:v>2034</c:v>
                </c:pt>
                <c:pt idx="1967">
                  <c:v>2033</c:v>
                </c:pt>
                <c:pt idx="1968">
                  <c:v>2032</c:v>
                </c:pt>
                <c:pt idx="1969">
                  <c:v>2031</c:v>
                </c:pt>
                <c:pt idx="1970">
                  <c:v>2030</c:v>
                </c:pt>
                <c:pt idx="1971">
                  <c:v>2029</c:v>
                </c:pt>
                <c:pt idx="1972">
                  <c:v>2028</c:v>
                </c:pt>
                <c:pt idx="1973">
                  <c:v>2027</c:v>
                </c:pt>
                <c:pt idx="1974">
                  <c:v>2026</c:v>
                </c:pt>
                <c:pt idx="1975">
                  <c:v>2025</c:v>
                </c:pt>
                <c:pt idx="1976">
                  <c:v>2024</c:v>
                </c:pt>
                <c:pt idx="1977">
                  <c:v>2023</c:v>
                </c:pt>
                <c:pt idx="1978">
                  <c:v>2022</c:v>
                </c:pt>
                <c:pt idx="1979">
                  <c:v>2021</c:v>
                </c:pt>
                <c:pt idx="1980">
                  <c:v>2020</c:v>
                </c:pt>
                <c:pt idx="1981">
                  <c:v>2019</c:v>
                </c:pt>
                <c:pt idx="1982">
                  <c:v>2018</c:v>
                </c:pt>
                <c:pt idx="1983">
                  <c:v>2017</c:v>
                </c:pt>
                <c:pt idx="1984">
                  <c:v>2016</c:v>
                </c:pt>
                <c:pt idx="1985">
                  <c:v>2015</c:v>
                </c:pt>
                <c:pt idx="1986">
                  <c:v>2014</c:v>
                </c:pt>
                <c:pt idx="1987">
                  <c:v>2013</c:v>
                </c:pt>
                <c:pt idx="1988">
                  <c:v>2012</c:v>
                </c:pt>
                <c:pt idx="1989">
                  <c:v>2011</c:v>
                </c:pt>
                <c:pt idx="1990">
                  <c:v>2010</c:v>
                </c:pt>
                <c:pt idx="1991">
                  <c:v>2009</c:v>
                </c:pt>
                <c:pt idx="1992">
                  <c:v>2008</c:v>
                </c:pt>
                <c:pt idx="1993">
                  <c:v>2007</c:v>
                </c:pt>
                <c:pt idx="1994">
                  <c:v>2006</c:v>
                </c:pt>
                <c:pt idx="1995">
                  <c:v>2005</c:v>
                </c:pt>
                <c:pt idx="1996">
                  <c:v>2004</c:v>
                </c:pt>
                <c:pt idx="1997">
                  <c:v>2003</c:v>
                </c:pt>
                <c:pt idx="1998">
                  <c:v>2002</c:v>
                </c:pt>
                <c:pt idx="1999">
                  <c:v>2001</c:v>
                </c:pt>
                <c:pt idx="2000">
                  <c:v>2000</c:v>
                </c:pt>
                <c:pt idx="2001">
                  <c:v>1999</c:v>
                </c:pt>
                <c:pt idx="2002">
                  <c:v>1998</c:v>
                </c:pt>
                <c:pt idx="2003">
                  <c:v>1997</c:v>
                </c:pt>
                <c:pt idx="2004">
                  <c:v>1996</c:v>
                </c:pt>
                <c:pt idx="2005">
                  <c:v>1995</c:v>
                </c:pt>
                <c:pt idx="2006">
                  <c:v>1994</c:v>
                </c:pt>
                <c:pt idx="2007">
                  <c:v>1993</c:v>
                </c:pt>
                <c:pt idx="2008">
                  <c:v>1992</c:v>
                </c:pt>
                <c:pt idx="2009">
                  <c:v>1991</c:v>
                </c:pt>
                <c:pt idx="2010">
                  <c:v>1990</c:v>
                </c:pt>
                <c:pt idx="2011">
                  <c:v>1989</c:v>
                </c:pt>
                <c:pt idx="2012">
                  <c:v>1988</c:v>
                </c:pt>
                <c:pt idx="2013">
                  <c:v>1987</c:v>
                </c:pt>
                <c:pt idx="2014">
                  <c:v>1986</c:v>
                </c:pt>
                <c:pt idx="2015">
                  <c:v>1985</c:v>
                </c:pt>
                <c:pt idx="2016">
                  <c:v>1984</c:v>
                </c:pt>
                <c:pt idx="2017">
                  <c:v>1983</c:v>
                </c:pt>
                <c:pt idx="2018">
                  <c:v>1982</c:v>
                </c:pt>
                <c:pt idx="2019">
                  <c:v>1981</c:v>
                </c:pt>
                <c:pt idx="2020">
                  <c:v>1980</c:v>
                </c:pt>
                <c:pt idx="2021">
                  <c:v>1979</c:v>
                </c:pt>
                <c:pt idx="2022">
                  <c:v>1978</c:v>
                </c:pt>
                <c:pt idx="2023">
                  <c:v>1977</c:v>
                </c:pt>
                <c:pt idx="2024">
                  <c:v>1976</c:v>
                </c:pt>
                <c:pt idx="2025">
                  <c:v>1975</c:v>
                </c:pt>
                <c:pt idx="2026">
                  <c:v>1974</c:v>
                </c:pt>
                <c:pt idx="2027">
                  <c:v>1973</c:v>
                </c:pt>
                <c:pt idx="2028">
                  <c:v>1972</c:v>
                </c:pt>
                <c:pt idx="2029">
                  <c:v>1971</c:v>
                </c:pt>
                <c:pt idx="2030">
                  <c:v>1970</c:v>
                </c:pt>
                <c:pt idx="2031">
                  <c:v>1969</c:v>
                </c:pt>
                <c:pt idx="2032">
                  <c:v>1968</c:v>
                </c:pt>
                <c:pt idx="2033">
                  <c:v>1967</c:v>
                </c:pt>
                <c:pt idx="2034">
                  <c:v>1966</c:v>
                </c:pt>
                <c:pt idx="2035">
                  <c:v>1965</c:v>
                </c:pt>
                <c:pt idx="2036">
                  <c:v>1964</c:v>
                </c:pt>
                <c:pt idx="2037">
                  <c:v>1963</c:v>
                </c:pt>
                <c:pt idx="2038">
                  <c:v>1962</c:v>
                </c:pt>
                <c:pt idx="2039">
                  <c:v>1961</c:v>
                </c:pt>
                <c:pt idx="2040">
                  <c:v>1960</c:v>
                </c:pt>
                <c:pt idx="2041">
                  <c:v>1959</c:v>
                </c:pt>
                <c:pt idx="2042">
                  <c:v>1958</c:v>
                </c:pt>
                <c:pt idx="2043">
                  <c:v>1957</c:v>
                </c:pt>
                <c:pt idx="2044">
                  <c:v>1956</c:v>
                </c:pt>
                <c:pt idx="2045">
                  <c:v>1955</c:v>
                </c:pt>
                <c:pt idx="2046">
                  <c:v>1954</c:v>
                </c:pt>
                <c:pt idx="2047">
                  <c:v>1953</c:v>
                </c:pt>
                <c:pt idx="2048">
                  <c:v>1952</c:v>
                </c:pt>
                <c:pt idx="2049">
                  <c:v>1951</c:v>
                </c:pt>
                <c:pt idx="2050">
                  <c:v>1950</c:v>
                </c:pt>
                <c:pt idx="2051">
                  <c:v>1949</c:v>
                </c:pt>
                <c:pt idx="2052">
                  <c:v>1948</c:v>
                </c:pt>
                <c:pt idx="2053">
                  <c:v>1947</c:v>
                </c:pt>
                <c:pt idx="2054">
                  <c:v>1946</c:v>
                </c:pt>
                <c:pt idx="2055">
                  <c:v>1945</c:v>
                </c:pt>
                <c:pt idx="2056">
                  <c:v>1944</c:v>
                </c:pt>
                <c:pt idx="2057">
                  <c:v>1943</c:v>
                </c:pt>
                <c:pt idx="2058">
                  <c:v>1942</c:v>
                </c:pt>
                <c:pt idx="2059">
                  <c:v>1941</c:v>
                </c:pt>
                <c:pt idx="2060">
                  <c:v>1940</c:v>
                </c:pt>
                <c:pt idx="2061">
                  <c:v>1939</c:v>
                </c:pt>
                <c:pt idx="2062">
                  <c:v>1938</c:v>
                </c:pt>
                <c:pt idx="2063">
                  <c:v>1937</c:v>
                </c:pt>
                <c:pt idx="2064">
                  <c:v>1936</c:v>
                </c:pt>
                <c:pt idx="2065">
                  <c:v>1935</c:v>
                </c:pt>
                <c:pt idx="2066">
                  <c:v>1934</c:v>
                </c:pt>
                <c:pt idx="2067">
                  <c:v>1933</c:v>
                </c:pt>
                <c:pt idx="2068">
                  <c:v>1932</c:v>
                </c:pt>
                <c:pt idx="2069">
                  <c:v>1931</c:v>
                </c:pt>
                <c:pt idx="2070">
                  <c:v>1930</c:v>
                </c:pt>
                <c:pt idx="2071">
                  <c:v>1929</c:v>
                </c:pt>
                <c:pt idx="2072">
                  <c:v>1928</c:v>
                </c:pt>
                <c:pt idx="2073">
                  <c:v>1927</c:v>
                </c:pt>
                <c:pt idx="2074">
                  <c:v>1926</c:v>
                </c:pt>
                <c:pt idx="2075">
                  <c:v>1925</c:v>
                </c:pt>
                <c:pt idx="2076">
                  <c:v>1924</c:v>
                </c:pt>
                <c:pt idx="2077">
                  <c:v>1923</c:v>
                </c:pt>
                <c:pt idx="2078">
                  <c:v>1922</c:v>
                </c:pt>
                <c:pt idx="2079">
                  <c:v>1921</c:v>
                </c:pt>
                <c:pt idx="2080">
                  <c:v>1920</c:v>
                </c:pt>
                <c:pt idx="2081">
                  <c:v>1919</c:v>
                </c:pt>
                <c:pt idx="2082">
                  <c:v>1918</c:v>
                </c:pt>
                <c:pt idx="2083">
                  <c:v>1917</c:v>
                </c:pt>
                <c:pt idx="2084">
                  <c:v>1916</c:v>
                </c:pt>
                <c:pt idx="2085">
                  <c:v>1915</c:v>
                </c:pt>
                <c:pt idx="2086">
                  <c:v>1914</c:v>
                </c:pt>
                <c:pt idx="2087">
                  <c:v>1913</c:v>
                </c:pt>
                <c:pt idx="2088">
                  <c:v>1912</c:v>
                </c:pt>
                <c:pt idx="2089">
                  <c:v>1911</c:v>
                </c:pt>
                <c:pt idx="2090">
                  <c:v>1910</c:v>
                </c:pt>
                <c:pt idx="2091">
                  <c:v>1909</c:v>
                </c:pt>
                <c:pt idx="2092">
                  <c:v>1908</c:v>
                </c:pt>
                <c:pt idx="2093">
                  <c:v>1907</c:v>
                </c:pt>
                <c:pt idx="2094">
                  <c:v>1906</c:v>
                </c:pt>
                <c:pt idx="2095">
                  <c:v>1905</c:v>
                </c:pt>
                <c:pt idx="2096">
                  <c:v>1904</c:v>
                </c:pt>
                <c:pt idx="2097">
                  <c:v>1903</c:v>
                </c:pt>
                <c:pt idx="2098">
                  <c:v>1902</c:v>
                </c:pt>
                <c:pt idx="2099">
                  <c:v>1901</c:v>
                </c:pt>
                <c:pt idx="2100">
                  <c:v>1900</c:v>
                </c:pt>
                <c:pt idx="2101">
                  <c:v>1899</c:v>
                </c:pt>
                <c:pt idx="2102">
                  <c:v>1898</c:v>
                </c:pt>
                <c:pt idx="2103">
                  <c:v>1897</c:v>
                </c:pt>
                <c:pt idx="2104">
                  <c:v>1896</c:v>
                </c:pt>
                <c:pt idx="2105">
                  <c:v>1895</c:v>
                </c:pt>
                <c:pt idx="2106">
                  <c:v>1894</c:v>
                </c:pt>
                <c:pt idx="2107">
                  <c:v>1893</c:v>
                </c:pt>
                <c:pt idx="2108">
                  <c:v>1892</c:v>
                </c:pt>
                <c:pt idx="2109">
                  <c:v>1891</c:v>
                </c:pt>
                <c:pt idx="2110">
                  <c:v>1890</c:v>
                </c:pt>
                <c:pt idx="2111">
                  <c:v>1889</c:v>
                </c:pt>
                <c:pt idx="2112">
                  <c:v>1888</c:v>
                </c:pt>
                <c:pt idx="2113">
                  <c:v>1887</c:v>
                </c:pt>
                <c:pt idx="2114">
                  <c:v>1886</c:v>
                </c:pt>
                <c:pt idx="2115">
                  <c:v>1885</c:v>
                </c:pt>
                <c:pt idx="2116">
                  <c:v>1884</c:v>
                </c:pt>
                <c:pt idx="2117">
                  <c:v>1883</c:v>
                </c:pt>
                <c:pt idx="2118">
                  <c:v>1882</c:v>
                </c:pt>
                <c:pt idx="2119">
                  <c:v>1881</c:v>
                </c:pt>
                <c:pt idx="2120">
                  <c:v>1880</c:v>
                </c:pt>
                <c:pt idx="2121">
                  <c:v>1879</c:v>
                </c:pt>
                <c:pt idx="2122">
                  <c:v>1878</c:v>
                </c:pt>
                <c:pt idx="2123">
                  <c:v>1877</c:v>
                </c:pt>
                <c:pt idx="2124">
                  <c:v>1876</c:v>
                </c:pt>
                <c:pt idx="2125">
                  <c:v>1875</c:v>
                </c:pt>
                <c:pt idx="2126">
                  <c:v>1874</c:v>
                </c:pt>
                <c:pt idx="2127">
                  <c:v>1873</c:v>
                </c:pt>
                <c:pt idx="2128">
                  <c:v>1872</c:v>
                </c:pt>
                <c:pt idx="2129">
                  <c:v>1871</c:v>
                </c:pt>
                <c:pt idx="2130">
                  <c:v>1870</c:v>
                </c:pt>
                <c:pt idx="2131">
                  <c:v>1869</c:v>
                </c:pt>
                <c:pt idx="2132">
                  <c:v>1868</c:v>
                </c:pt>
                <c:pt idx="2133">
                  <c:v>1867</c:v>
                </c:pt>
                <c:pt idx="2134">
                  <c:v>1866</c:v>
                </c:pt>
                <c:pt idx="2135">
                  <c:v>1865</c:v>
                </c:pt>
                <c:pt idx="2136">
                  <c:v>1864</c:v>
                </c:pt>
                <c:pt idx="2137">
                  <c:v>1863</c:v>
                </c:pt>
                <c:pt idx="2138">
                  <c:v>1862</c:v>
                </c:pt>
                <c:pt idx="2139">
                  <c:v>1861</c:v>
                </c:pt>
                <c:pt idx="2140">
                  <c:v>1860</c:v>
                </c:pt>
                <c:pt idx="2141">
                  <c:v>1859</c:v>
                </c:pt>
                <c:pt idx="2142">
                  <c:v>1858</c:v>
                </c:pt>
                <c:pt idx="2143">
                  <c:v>1857</c:v>
                </c:pt>
                <c:pt idx="2144">
                  <c:v>1856</c:v>
                </c:pt>
                <c:pt idx="2145">
                  <c:v>1855</c:v>
                </c:pt>
                <c:pt idx="2146">
                  <c:v>1854</c:v>
                </c:pt>
                <c:pt idx="2147">
                  <c:v>1853</c:v>
                </c:pt>
                <c:pt idx="2148">
                  <c:v>1852</c:v>
                </c:pt>
                <c:pt idx="2149">
                  <c:v>1851</c:v>
                </c:pt>
                <c:pt idx="2150">
                  <c:v>1850</c:v>
                </c:pt>
                <c:pt idx="2151">
                  <c:v>1849</c:v>
                </c:pt>
                <c:pt idx="2152">
                  <c:v>1848</c:v>
                </c:pt>
                <c:pt idx="2153">
                  <c:v>1847</c:v>
                </c:pt>
                <c:pt idx="2154">
                  <c:v>1846</c:v>
                </c:pt>
                <c:pt idx="2155">
                  <c:v>1845</c:v>
                </c:pt>
                <c:pt idx="2156">
                  <c:v>1844</c:v>
                </c:pt>
                <c:pt idx="2157">
                  <c:v>1843</c:v>
                </c:pt>
                <c:pt idx="2158">
                  <c:v>1842</c:v>
                </c:pt>
                <c:pt idx="2159">
                  <c:v>1841</c:v>
                </c:pt>
                <c:pt idx="2160">
                  <c:v>1840</c:v>
                </c:pt>
                <c:pt idx="2161">
                  <c:v>1839</c:v>
                </c:pt>
                <c:pt idx="2162">
                  <c:v>1838</c:v>
                </c:pt>
                <c:pt idx="2163">
                  <c:v>1837</c:v>
                </c:pt>
                <c:pt idx="2164">
                  <c:v>1836</c:v>
                </c:pt>
                <c:pt idx="2165">
                  <c:v>1835</c:v>
                </c:pt>
                <c:pt idx="2166">
                  <c:v>1834</c:v>
                </c:pt>
                <c:pt idx="2167">
                  <c:v>1833</c:v>
                </c:pt>
                <c:pt idx="2168">
                  <c:v>1832</c:v>
                </c:pt>
                <c:pt idx="2169">
                  <c:v>1831</c:v>
                </c:pt>
                <c:pt idx="2170">
                  <c:v>1830</c:v>
                </c:pt>
                <c:pt idx="2171">
                  <c:v>1829</c:v>
                </c:pt>
                <c:pt idx="2172">
                  <c:v>1828</c:v>
                </c:pt>
                <c:pt idx="2173">
                  <c:v>1827</c:v>
                </c:pt>
                <c:pt idx="2174">
                  <c:v>1826</c:v>
                </c:pt>
                <c:pt idx="2175">
                  <c:v>1825</c:v>
                </c:pt>
                <c:pt idx="2176">
                  <c:v>1824</c:v>
                </c:pt>
                <c:pt idx="2177">
                  <c:v>1823</c:v>
                </c:pt>
                <c:pt idx="2178">
                  <c:v>1822</c:v>
                </c:pt>
                <c:pt idx="2179">
                  <c:v>1821</c:v>
                </c:pt>
                <c:pt idx="2180">
                  <c:v>1820</c:v>
                </c:pt>
                <c:pt idx="2181">
                  <c:v>1819</c:v>
                </c:pt>
                <c:pt idx="2182">
                  <c:v>1818</c:v>
                </c:pt>
                <c:pt idx="2183">
                  <c:v>1817</c:v>
                </c:pt>
                <c:pt idx="2184">
                  <c:v>1816</c:v>
                </c:pt>
                <c:pt idx="2185">
                  <c:v>1815</c:v>
                </c:pt>
                <c:pt idx="2186">
                  <c:v>1814</c:v>
                </c:pt>
                <c:pt idx="2187">
                  <c:v>1813</c:v>
                </c:pt>
                <c:pt idx="2188">
                  <c:v>1812</c:v>
                </c:pt>
                <c:pt idx="2189">
                  <c:v>1811</c:v>
                </c:pt>
                <c:pt idx="2190">
                  <c:v>1810</c:v>
                </c:pt>
                <c:pt idx="2191">
                  <c:v>1809</c:v>
                </c:pt>
                <c:pt idx="2192">
                  <c:v>1808</c:v>
                </c:pt>
                <c:pt idx="2193">
                  <c:v>1807</c:v>
                </c:pt>
                <c:pt idx="2194">
                  <c:v>1806</c:v>
                </c:pt>
                <c:pt idx="2195">
                  <c:v>1805</c:v>
                </c:pt>
                <c:pt idx="2196">
                  <c:v>1804</c:v>
                </c:pt>
                <c:pt idx="2197">
                  <c:v>1803</c:v>
                </c:pt>
                <c:pt idx="2198">
                  <c:v>1802</c:v>
                </c:pt>
                <c:pt idx="2199">
                  <c:v>1801</c:v>
                </c:pt>
                <c:pt idx="2200">
                  <c:v>1800</c:v>
                </c:pt>
                <c:pt idx="2201">
                  <c:v>1799</c:v>
                </c:pt>
                <c:pt idx="2202">
                  <c:v>1798</c:v>
                </c:pt>
                <c:pt idx="2203">
                  <c:v>1797</c:v>
                </c:pt>
                <c:pt idx="2204">
                  <c:v>1796</c:v>
                </c:pt>
                <c:pt idx="2205">
                  <c:v>1795</c:v>
                </c:pt>
                <c:pt idx="2206">
                  <c:v>1794</c:v>
                </c:pt>
                <c:pt idx="2207">
                  <c:v>1793</c:v>
                </c:pt>
                <c:pt idx="2208">
                  <c:v>1792</c:v>
                </c:pt>
                <c:pt idx="2209">
                  <c:v>1791</c:v>
                </c:pt>
                <c:pt idx="2210">
                  <c:v>1790</c:v>
                </c:pt>
                <c:pt idx="2211">
                  <c:v>1789</c:v>
                </c:pt>
                <c:pt idx="2212">
                  <c:v>1788</c:v>
                </c:pt>
                <c:pt idx="2213">
                  <c:v>1787</c:v>
                </c:pt>
                <c:pt idx="2214">
                  <c:v>1786</c:v>
                </c:pt>
                <c:pt idx="2215">
                  <c:v>1785</c:v>
                </c:pt>
                <c:pt idx="2216">
                  <c:v>1784</c:v>
                </c:pt>
                <c:pt idx="2217">
                  <c:v>1783</c:v>
                </c:pt>
                <c:pt idx="2218">
                  <c:v>1782</c:v>
                </c:pt>
                <c:pt idx="2219">
                  <c:v>1781</c:v>
                </c:pt>
                <c:pt idx="2220">
                  <c:v>1780</c:v>
                </c:pt>
                <c:pt idx="2221">
                  <c:v>1779</c:v>
                </c:pt>
                <c:pt idx="2222">
                  <c:v>1778</c:v>
                </c:pt>
                <c:pt idx="2223">
                  <c:v>1777</c:v>
                </c:pt>
                <c:pt idx="2224">
                  <c:v>1776</c:v>
                </c:pt>
                <c:pt idx="2225">
                  <c:v>1775</c:v>
                </c:pt>
                <c:pt idx="2226">
                  <c:v>1774</c:v>
                </c:pt>
                <c:pt idx="2227">
                  <c:v>1773</c:v>
                </c:pt>
                <c:pt idx="2228">
                  <c:v>1772</c:v>
                </c:pt>
                <c:pt idx="2229">
                  <c:v>1771</c:v>
                </c:pt>
                <c:pt idx="2230">
                  <c:v>1770</c:v>
                </c:pt>
                <c:pt idx="2231">
                  <c:v>1769</c:v>
                </c:pt>
                <c:pt idx="2232">
                  <c:v>1768</c:v>
                </c:pt>
                <c:pt idx="2233">
                  <c:v>1767</c:v>
                </c:pt>
                <c:pt idx="2234">
                  <c:v>1766</c:v>
                </c:pt>
                <c:pt idx="2235">
                  <c:v>1765</c:v>
                </c:pt>
                <c:pt idx="2236">
                  <c:v>1764</c:v>
                </c:pt>
                <c:pt idx="2237">
                  <c:v>1763</c:v>
                </c:pt>
                <c:pt idx="2238">
                  <c:v>1762</c:v>
                </c:pt>
                <c:pt idx="2239">
                  <c:v>1761</c:v>
                </c:pt>
                <c:pt idx="2240">
                  <c:v>1760</c:v>
                </c:pt>
                <c:pt idx="2241">
                  <c:v>1759</c:v>
                </c:pt>
                <c:pt idx="2242">
                  <c:v>1758</c:v>
                </c:pt>
                <c:pt idx="2243">
                  <c:v>1757</c:v>
                </c:pt>
                <c:pt idx="2244">
                  <c:v>1756</c:v>
                </c:pt>
                <c:pt idx="2245">
                  <c:v>1755</c:v>
                </c:pt>
                <c:pt idx="2246">
                  <c:v>1754</c:v>
                </c:pt>
                <c:pt idx="2247">
                  <c:v>1753</c:v>
                </c:pt>
                <c:pt idx="2248">
                  <c:v>1752</c:v>
                </c:pt>
                <c:pt idx="2249">
                  <c:v>1751</c:v>
                </c:pt>
                <c:pt idx="2250">
                  <c:v>1750</c:v>
                </c:pt>
                <c:pt idx="2251">
                  <c:v>1749</c:v>
                </c:pt>
                <c:pt idx="2252">
                  <c:v>1748</c:v>
                </c:pt>
                <c:pt idx="2253">
                  <c:v>1747</c:v>
                </c:pt>
                <c:pt idx="2254">
                  <c:v>1746</c:v>
                </c:pt>
                <c:pt idx="2255">
                  <c:v>1745</c:v>
                </c:pt>
                <c:pt idx="2256">
                  <c:v>1744</c:v>
                </c:pt>
                <c:pt idx="2257">
                  <c:v>1743</c:v>
                </c:pt>
                <c:pt idx="2258">
                  <c:v>1742</c:v>
                </c:pt>
                <c:pt idx="2259">
                  <c:v>1741</c:v>
                </c:pt>
                <c:pt idx="2260">
                  <c:v>1740</c:v>
                </c:pt>
                <c:pt idx="2261">
                  <c:v>1739</c:v>
                </c:pt>
                <c:pt idx="2262">
                  <c:v>1738</c:v>
                </c:pt>
                <c:pt idx="2263">
                  <c:v>1737</c:v>
                </c:pt>
                <c:pt idx="2264">
                  <c:v>1736</c:v>
                </c:pt>
                <c:pt idx="2265">
                  <c:v>1735</c:v>
                </c:pt>
                <c:pt idx="2266">
                  <c:v>1734</c:v>
                </c:pt>
                <c:pt idx="2267">
                  <c:v>1733</c:v>
                </c:pt>
                <c:pt idx="2268">
                  <c:v>1732</c:v>
                </c:pt>
                <c:pt idx="2269">
                  <c:v>1731</c:v>
                </c:pt>
                <c:pt idx="2270">
                  <c:v>1730</c:v>
                </c:pt>
                <c:pt idx="2271">
                  <c:v>1729</c:v>
                </c:pt>
                <c:pt idx="2272">
                  <c:v>1728</c:v>
                </c:pt>
                <c:pt idx="2273">
                  <c:v>1727</c:v>
                </c:pt>
                <c:pt idx="2274">
                  <c:v>1726</c:v>
                </c:pt>
                <c:pt idx="2275">
                  <c:v>1725</c:v>
                </c:pt>
                <c:pt idx="2276">
                  <c:v>1724</c:v>
                </c:pt>
                <c:pt idx="2277">
                  <c:v>1723</c:v>
                </c:pt>
                <c:pt idx="2278">
                  <c:v>1722</c:v>
                </c:pt>
                <c:pt idx="2279">
                  <c:v>1721</c:v>
                </c:pt>
                <c:pt idx="2280">
                  <c:v>1720</c:v>
                </c:pt>
                <c:pt idx="2281">
                  <c:v>1719</c:v>
                </c:pt>
                <c:pt idx="2282">
                  <c:v>1718</c:v>
                </c:pt>
                <c:pt idx="2283">
                  <c:v>1717</c:v>
                </c:pt>
                <c:pt idx="2284">
                  <c:v>1716</c:v>
                </c:pt>
                <c:pt idx="2285">
                  <c:v>1715</c:v>
                </c:pt>
                <c:pt idx="2286">
                  <c:v>1714</c:v>
                </c:pt>
                <c:pt idx="2287">
                  <c:v>1713</c:v>
                </c:pt>
                <c:pt idx="2288">
                  <c:v>1712</c:v>
                </c:pt>
                <c:pt idx="2289">
                  <c:v>1711</c:v>
                </c:pt>
                <c:pt idx="2290">
                  <c:v>1710</c:v>
                </c:pt>
                <c:pt idx="2291">
                  <c:v>1709</c:v>
                </c:pt>
                <c:pt idx="2292">
                  <c:v>1708</c:v>
                </c:pt>
                <c:pt idx="2293">
                  <c:v>1707</c:v>
                </c:pt>
                <c:pt idx="2294">
                  <c:v>1706</c:v>
                </c:pt>
                <c:pt idx="2295">
                  <c:v>1705</c:v>
                </c:pt>
                <c:pt idx="2296">
                  <c:v>1704</c:v>
                </c:pt>
                <c:pt idx="2297">
                  <c:v>1703</c:v>
                </c:pt>
                <c:pt idx="2298">
                  <c:v>1702</c:v>
                </c:pt>
                <c:pt idx="2299">
                  <c:v>1701</c:v>
                </c:pt>
                <c:pt idx="2300">
                  <c:v>1700</c:v>
                </c:pt>
                <c:pt idx="2301">
                  <c:v>1699</c:v>
                </c:pt>
                <c:pt idx="2302">
                  <c:v>1698</c:v>
                </c:pt>
                <c:pt idx="2303">
                  <c:v>1697</c:v>
                </c:pt>
                <c:pt idx="2304">
                  <c:v>1696</c:v>
                </c:pt>
                <c:pt idx="2305">
                  <c:v>1695</c:v>
                </c:pt>
                <c:pt idx="2306">
                  <c:v>1694</c:v>
                </c:pt>
                <c:pt idx="2307">
                  <c:v>1693</c:v>
                </c:pt>
                <c:pt idx="2308">
                  <c:v>1692</c:v>
                </c:pt>
                <c:pt idx="2309">
                  <c:v>1691</c:v>
                </c:pt>
                <c:pt idx="2310">
                  <c:v>1690</c:v>
                </c:pt>
                <c:pt idx="2311">
                  <c:v>1689</c:v>
                </c:pt>
                <c:pt idx="2312">
                  <c:v>1688</c:v>
                </c:pt>
                <c:pt idx="2313">
                  <c:v>1687</c:v>
                </c:pt>
                <c:pt idx="2314">
                  <c:v>1686</c:v>
                </c:pt>
                <c:pt idx="2315">
                  <c:v>1685</c:v>
                </c:pt>
                <c:pt idx="2316">
                  <c:v>1684</c:v>
                </c:pt>
                <c:pt idx="2317">
                  <c:v>1683</c:v>
                </c:pt>
                <c:pt idx="2318">
                  <c:v>1682</c:v>
                </c:pt>
                <c:pt idx="2319">
                  <c:v>1681</c:v>
                </c:pt>
                <c:pt idx="2320">
                  <c:v>1680</c:v>
                </c:pt>
                <c:pt idx="2321">
                  <c:v>1679</c:v>
                </c:pt>
                <c:pt idx="2322">
                  <c:v>1678</c:v>
                </c:pt>
                <c:pt idx="2323">
                  <c:v>1677</c:v>
                </c:pt>
                <c:pt idx="2324">
                  <c:v>1676</c:v>
                </c:pt>
                <c:pt idx="2325">
                  <c:v>1675</c:v>
                </c:pt>
                <c:pt idx="2326">
                  <c:v>1674</c:v>
                </c:pt>
                <c:pt idx="2327">
                  <c:v>1673</c:v>
                </c:pt>
                <c:pt idx="2328">
                  <c:v>1672</c:v>
                </c:pt>
                <c:pt idx="2329">
                  <c:v>1671</c:v>
                </c:pt>
                <c:pt idx="2330">
                  <c:v>1670</c:v>
                </c:pt>
                <c:pt idx="2331">
                  <c:v>1669</c:v>
                </c:pt>
                <c:pt idx="2332">
                  <c:v>1668</c:v>
                </c:pt>
                <c:pt idx="2333">
                  <c:v>1667</c:v>
                </c:pt>
                <c:pt idx="2334">
                  <c:v>1666</c:v>
                </c:pt>
                <c:pt idx="2335">
                  <c:v>1665</c:v>
                </c:pt>
                <c:pt idx="2336">
                  <c:v>1664</c:v>
                </c:pt>
                <c:pt idx="2337">
                  <c:v>1663</c:v>
                </c:pt>
                <c:pt idx="2338">
                  <c:v>1662</c:v>
                </c:pt>
                <c:pt idx="2339">
                  <c:v>1661</c:v>
                </c:pt>
                <c:pt idx="2340">
                  <c:v>1660</c:v>
                </c:pt>
                <c:pt idx="2341">
                  <c:v>1659</c:v>
                </c:pt>
                <c:pt idx="2342">
                  <c:v>1658</c:v>
                </c:pt>
                <c:pt idx="2343">
                  <c:v>1657</c:v>
                </c:pt>
                <c:pt idx="2344">
                  <c:v>1656</c:v>
                </c:pt>
                <c:pt idx="2345">
                  <c:v>1655</c:v>
                </c:pt>
                <c:pt idx="2346">
                  <c:v>1654</c:v>
                </c:pt>
                <c:pt idx="2347">
                  <c:v>1653</c:v>
                </c:pt>
                <c:pt idx="2348">
                  <c:v>1652</c:v>
                </c:pt>
                <c:pt idx="2349">
                  <c:v>1651</c:v>
                </c:pt>
                <c:pt idx="2350">
                  <c:v>1650</c:v>
                </c:pt>
                <c:pt idx="2351">
                  <c:v>1649</c:v>
                </c:pt>
                <c:pt idx="2352">
                  <c:v>1648</c:v>
                </c:pt>
                <c:pt idx="2353">
                  <c:v>1647</c:v>
                </c:pt>
                <c:pt idx="2354">
                  <c:v>1646</c:v>
                </c:pt>
                <c:pt idx="2355">
                  <c:v>1645</c:v>
                </c:pt>
                <c:pt idx="2356">
                  <c:v>1644</c:v>
                </c:pt>
                <c:pt idx="2357">
                  <c:v>1643</c:v>
                </c:pt>
                <c:pt idx="2358">
                  <c:v>1642</c:v>
                </c:pt>
                <c:pt idx="2359">
                  <c:v>1641</c:v>
                </c:pt>
                <c:pt idx="2360">
                  <c:v>1640</c:v>
                </c:pt>
                <c:pt idx="2361">
                  <c:v>1639</c:v>
                </c:pt>
                <c:pt idx="2362">
                  <c:v>1638</c:v>
                </c:pt>
                <c:pt idx="2363">
                  <c:v>1637</c:v>
                </c:pt>
                <c:pt idx="2364">
                  <c:v>1636</c:v>
                </c:pt>
                <c:pt idx="2365">
                  <c:v>1635</c:v>
                </c:pt>
                <c:pt idx="2366">
                  <c:v>1634</c:v>
                </c:pt>
                <c:pt idx="2367">
                  <c:v>1633</c:v>
                </c:pt>
                <c:pt idx="2368">
                  <c:v>1632</c:v>
                </c:pt>
                <c:pt idx="2369">
                  <c:v>1631</c:v>
                </c:pt>
                <c:pt idx="2370">
                  <c:v>1630</c:v>
                </c:pt>
                <c:pt idx="2371">
                  <c:v>1629</c:v>
                </c:pt>
                <c:pt idx="2372">
                  <c:v>1628</c:v>
                </c:pt>
                <c:pt idx="2373">
                  <c:v>1627</c:v>
                </c:pt>
                <c:pt idx="2374">
                  <c:v>1626</c:v>
                </c:pt>
                <c:pt idx="2375">
                  <c:v>1625</c:v>
                </c:pt>
                <c:pt idx="2376">
                  <c:v>1624</c:v>
                </c:pt>
                <c:pt idx="2377">
                  <c:v>1623</c:v>
                </c:pt>
                <c:pt idx="2378">
                  <c:v>1622</c:v>
                </c:pt>
                <c:pt idx="2379">
                  <c:v>1621</c:v>
                </c:pt>
                <c:pt idx="2380">
                  <c:v>1620</c:v>
                </c:pt>
                <c:pt idx="2381">
                  <c:v>1619</c:v>
                </c:pt>
                <c:pt idx="2382">
                  <c:v>1618</c:v>
                </c:pt>
                <c:pt idx="2383">
                  <c:v>1617</c:v>
                </c:pt>
                <c:pt idx="2384">
                  <c:v>1616</c:v>
                </c:pt>
                <c:pt idx="2385">
                  <c:v>1615</c:v>
                </c:pt>
                <c:pt idx="2386">
                  <c:v>1614</c:v>
                </c:pt>
                <c:pt idx="2387">
                  <c:v>1613</c:v>
                </c:pt>
                <c:pt idx="2388">
                  <c:v>1612</c:v>
                </c:pt>
                <c:pt idx="2389">
                  <c:v>1611</c:v>
                </c:pt>
                <c:pt idx="2390">
                  <c:v>1610</c:v>
                </c:pt>
                <c:pt idx="2391">
                  <c:v>1609</c:v>
                </c:pt>
                <c:pt idx="2392">
                  <c:v>1608</c:v>
                </c:pt>
                <c:pt idx="2393">
                  <c:v>1607</c:v>
                </c:pt>
                <c:pt idx="2394">
                  <c:v>1606</c:v>
                </c:pt>
                <c:pt idx="2395">
                  <c:v>1605</c:v>
                </c:pt>
                <c:pt idx="2396">
                  <c:v>1604</c:v>
                </c:pt>
                <c:pt idx="2397">
                  <c:v>1603</c:v>
                </c:pt>
                <c:pt idx="2398">
                  <c:v>1602</c:v>
                </c:pt>
                <c:pt idx="2399">
                  <c:v>1601</c:v>
                </c:pt>
                <c:pt idx="2400">
                  <c:v>1600</c:v>
                </c:pt>
                <c:pt idx="2401">
                  <c:v>1599</c:v>
                </c:pt>
                <c:pt idx="2402">
                  <c:v>1598</c:v>
                </c:pt>
                <c:pt idx="2403">
                  <c:v>1597</c:v>
                </c:pt>
                <c:pt idx="2404">
                  <c:v>1596</c:v>
                </c:pt>
                <c:pt idx="2405">
                  <c:v>1595</c:v>
                </c:pt>
                <c:pt idx="2406">
                  <c:v>1594</c:v>
                </c:pt>
                <c:pt idx="2407">
                  <c:v>1593</c:v>
                </c:pt>
                <c:pt idx="2408">
                  <c:v>1592</c:v>
                </c:pt>
                <c:pt idx="2409">
                  <c:v>1591</c:v>
                </c:pt>
                <c:pt idx="2410">
                  <c:v>1590</c:v>
                </c:pt>
                <c:pt idx="2411">
                  <c:v>1589</c:v>
                </c:pt>
                <c:pt idx="2412">
                  <c:v>1588</c:v>
                </c:pt>
                <c:pt idx="2413">
                  <c:v>1587</c:v>
                </c:pt>
                <c:pt idx="2414">
                  <c:v>1586</c:v>
                </c:pt>
                <c:pt idx="2415">
                  <c:v>1585</c:v>
                </c:pt>
                <c:pt idx="2416">
                  <c:v>1584</c:v>
                </c:pt>
                <c:pt idx="2417">
                  <c:v>1583</c:v>
                </c:pt>
                <c:pt idx="2418">
                  <c:v>1582</c:v>
                </c:pt>
                <c:pt idx="2419">
                  <c:v>1581</c:v>
                </c:pt>
                <c:pt idx="2420">
                  <c:v>1580</c:v>
                </c:pt>
                <c:pt idx="2421">
                  <c:v>1579</c:v>
                </c:pt>
                <c:pt idx="2422">
                  <c:v>1578</c:v>
                </c:pt>
                <c:pt idx="2423">
                  <c:v>1577</c:v>
                </c:pt>
                <c:pt idx="2424">
                  <c:v>1576</c:v>
                </c:pt>
                <c:pt idx="2425">
                  <c:v>1575</c:v>
                </c:pt>
                <c:pt idx="2426">
                  <c:v>1574</c:v>
                </c:pt>
                <c:pt idx="2427">
                  <c:v>1573</c:v>
                </c:pt>
                <c:pt idx="2428">
                  <c:v>1572</c:v>
                </c:pt>
                <c:pt idx="2429">
                  <c:v>1571</c:v>
                </c:pt>
                <c:pt idx="2430">
                  <c:v>1570</c:v>
                </c:pt>
                <c:pt idx="2431">
                  <c:v>1569</c:v>
                </c:pt>
                <c:pt idx="2432">
                  <c:v>1568</c:v>
                </c:pt>
                <c:pt idx="2433">
                  <c:v>1567</c:v>
                </c:pt>
                <c:pt idx="2434">
                  <c:v>1566</c:v>
                </c:pt>
                <c:pt idx="2435">
                  <c:v>1565</c:v>
                </c:pt>
                <c:pt idx="2436">
                  <c:v>1564</c:v>
                </c:pt>
                <c:pt idx="2437">
                  <c:v>1563</c:v>
                </c:pt>
                <c:pt idx="2438">
                  <c:v>1562</c:v>
                </c:pt>
                <c:pt idx="2439">
                  <c:v>1561</c:v>
                </c:pt>
                <c:pt idx="2440">
                  <c:v>1560</c:v>
                </c:pt>
                <c:pt idx="2441">
                  <c:v>1559</c:v>
                </c:pt>
                <c:pt idx="2442">
                  <c:v>1558</c:v>
                </c:pt>
                <c:pt idx="2443">
                  <c:v>1557</c:v>
                </c:pt>
                <c:pt idx="2444">
                  <c:v>1556</c:v>
                </c:pt>
                <c:pt idx="2445">
                  <c:v>1555</c:v>
                </c:pt>
                <c:pt idx="2446">
                  <c:v>1554</c:v>
                </c:pt>
                <c:pt idx="2447">
                  <c:v>1553</c:v>
                </c:pt>
                <c:pt idx="2448">
                  <c:v>1552</c:v>
                </c:pt>
                <c:pt idx="2449">
                  <c:v>1551</c:v>
                </c:pt>
                <c:pt idx="2450">
                  <c:v>1550</c:v>
                </c:pt>
                <c:pt idx="2451">
                  <c:v>1549</c:v>
                </c:pt>
                <c:pt idx="2452">
                  <c:v>1548</c:v>
                </c:pt>
                <c:pt idx="2453">
                  <c:v>1547</c:v>
                </c:pt>
                <c:pt idx="2454">
                  <c:v>1546</c:v>
                </c:pt>
                <c:pt idx="2455">
                  <c:v>1545</c:v>
                </c:pt>
                <c:pt idx="2456">
                  <c:v>1544</c:v>
                </c:pt>
                <c:pt idx="2457">
                  <c:v>1543</c:v>
                </c:pt>
                <c:pt idx="2458">
                  <c:v>1542</c:v>
                </c:pt>
                <c:pt idx="2459">
                  <c:v>1541</c:v>
                </c:pt>
                <c:pt idx="2460">
                  <c:v>1540</c:v>
                </c:pt>
                <c:pt idx="2461">
                  <c:v>1539</c:v>
                </c:pt>
                <c:pt idx="2462">
                  <c:v>1538</c:v>
                </c:pt>
                <c:pt idx="2463">
                  <c:v>1537</c:v>
                </c:pt>
                <c:pt idx="2464">
                  <c:v>1536</c:v>
                </c:pt>
                <c:pt idx="2465">
                  <c:v>1535</c:v>
                </c:pt>
                <c:pt idx="2466">
                  <c:v>1534</c:v>
                </c:pt>
                <c:pt idx="2467">
                  <c:v>1533</c:v>
                </c:pt>
                <c:pt idx="2468">
                  <c:v>1532</c:v>
                </c:pt>
                <c:pt idx="2469">
                  <c:v>1531</c:v>
                </c:pt>
                <c:pt idx="2470">
                  <c:v>1530</c:v>
                </c:pt>
                <c:pt idx="2471">
                  <c:v>1529</c:v>
                </c:pt>
                <c:pt idx="2472">
                  <c:v>1528</c:v>
                </c:pt>
                <c:pt idx="2473">
                  <c:v>1527</c:v>
                </c:pt>
                <c:pt idx="2474">
                  <c:v>1526</c:v>
                </c:pt>
                <c:pt idx="2475">
                  <c:v>1525</c:v>
                </c:pt>
                <c:pt idx="2476">
                  <c:v>1524</c:v>
                </c:pt>
                <c:pt idx="2477">
                  <c:v>1523</c:v>
                </c:pt>
                <c:pt idx="2478">
                  <c:v>1522</c:v>
                </c:pt>
                <c:pt idx="2479">
                  <c:v>1521</c:v>
                </c:pt>
                <c:pt idx="2480">
                  <c:v>1520</c:v>
                </c:pt>
                <c:pt idx="2481">
                  <c:v>1519</c:v>
                </c:pt>
                <c:pt idx="2482">
                  <c:v>1518</c:v>
                </c:pt>
                <c:pt idx="2483">
                  <c:v>1517</c:v>
                </c:pt>
                <c:pt idx="2484">
                  <c:v>1516</c:v>
                </c:pt>
                <c:pt idx="2485">
                  <c:v>1515</c:v>
                </c:pt>
                <c:pt idx="2486">
                  <c:v>1514</c:v>
                </c:pt>
                <c:pt idx="2487">
                  <c:v>1513</c:v>
                </c:pt>
                <c:pt idx="2488">
                  <c:v>1512</c:v>
                </c:pt>
                <c:pt idx="2489">
                  <c:v>1511</c:v>
                </c:pt>
                <c:pt idx="2490">
                  <c:v>1510</c:v>
                </c:pt>
                <c:pt idx="2491">
                  <c:v>1509</c:v>
                </c:pt>
                <c:pt idx="2492">
                  <c:v>1508</c:v>
                </c:pt>
                <c:pt idx="2493">
                  <c:v>1507</c:v>
                </c:pt>
                <c:pt idx="2494">
                  <c:v>1506</c:v>
                </c:pt>
                <c:pt idx="2495">
                  <c:v>1505</c:v>
                </c:pt>
                <c:pt idx="2496">
                  <c:v>1504</c:v>
                </c:pt>
                <c:pt idx="2497">
                  <c:v>1503</c:v>
                </c:pt>
                <c:pt idx="2498">
                  <c:v>1502</c:v>
                </c:pt>
                <c:pt idx="2499">
                  <c:v>1501</c:v>
                </c:pt>
                <c:pt idx="2500">
                  <c:v>1500</c:v>
                </c:pt>
                <c:pt idx="2501">
                  <c:v>1499</c:v>
                </c:pt>
                <c:pt idx="2502">
                  <c:v>1498</c:v>
                </c:pt>
                <c:pt idx="2503">
                  <c:v>1497</c:v>
                </c:pt>
                <c:pt idx="2504">
                  <c:v>1496</c:v>
                </c:pt>
                <c:pt idx="2505">
                  <c:v>1495</c:v>
                </c:pt>
                <c:pt idx="2506">
                  <c:v>1494</c:v>
                </c:pt>
                <c:pt idx="2507">
                  <c:v>1493</c:v>
                </c:pt>
                <c:pt idx="2508">
                  <c:v>1492</c:v>
                </c:pt>
                <c:pt idx="2509">
                  <c:v>1491</c:v>
                </c:pt>
                <c:pt idx="2510">
                  <c:v>1490</c:v>
                </c:pt>
                <c:pt idx="2511">
                  <c:v>1489</c:v>
                </c:pt>
                <c:pt idx="2512">
                  <c:v>1488</c:v>
                </c:pt>
                <c:pt idx="2513">
                  <c:v>1487</c:v>
                </c:pt>
                <c:pt idx="2514">
                  <c:v>1486</c:v>
                </c:pt>
                <c:pt idx="2515">
                  <c:v>1485</c:v>
                </c:pt>
                <c:pt idx="2516">
                  <c:v>1484</c:v>
                </c:pt>
                <c:pt idx="2517">
                  <c:v>1483</c:v>
                </c:pt>
                <c:pt idx="2518">
                  <c:v>1482</c:v>
                </c:pt>
                <c:pt idx="2519">
                  <c:v>1481</c:v>
                </c:pt>
                <c:pt idx="2520">
                  <c:v>1480</c:v>
                </c:pt>
                <c:pt idx="2521">
                  <c:v>1479</c:v>
                </c:pt>
                <c:pt idx="2522">
                  <c:v>1478</c:v>
                </c:pt>
                <c:pt idx="2523">
                  <c:v>1477</c:v>
                </c:pt>
                <c:pt idx="2524">
                  <c:v>1476</c:v>
                </c:pt>
                <c:pt idx="2525">
                  <c:v>1475</c:v>
                </c:pt>
                <c:pt idx="2526">
                  <c:v>1474</c:v>
                </c:pt>
                <c:pt idx="2527">
                  <c:v>1473</c:v>
                </c:pt>
                <c:pt idx="2528">
                  <c:v>1472</c:v>
                </c:pt>
                <c:pt idx="2529">
                  <c:v>1471</c:v>
                </c:pt>
                <c:pt idx="2530">
                  <c:v>1470</c:v>
                </c:pt>
                <c:pt idx="2531">
                  <c:v>1469</c:v>
                </c:pt>
                <c:pt idx="2532">
                  <c:v>1468</c:v>
                </c:pt>
                <c:pt idx="2533">
                  <c:v>1467</c:v>
                </c:pt>
                <c:pt idx="2534">
                  <c:v>1466</c:v>
                </c:pt>
                <c:pt idx="2535">
                  <c:v>1465</c:v>
                </c:pt>
                <c:pt idx="2536">
                  <c:v>1464</c:v>
                </c:pt>
                <c:pt idx="2537">
                  <c:v>1463</c:v>
                </c:pt>
                <c:pt idx="2538">
                  <c:v>1462</c:v>
                </c:pt>
                <c:pt idx="2539">
                  <c:v>1461</c:v>
                </c:pt>
                <c:pt idx="2540">
                  <c:v>1460</c:v>
                </c:pt>
                <c:pt idx="2541">
                  <c:v>1459</c:v>
                </c:pt>
                <c:pt idx="2542">
                  <c:v>1458</c:v>
                </c:pt>
                <c:pt idx="2543">
                  <c:v>1457</c:v>
                </c:pt>
                <c:pt idx="2544">
                  <c:v>1456</c:v>
                </c:pt>
                <c:pt idx="2545">
                  <c:v>1455</c:v>
                </c:pt>
                <c:pt idx="2546">
                  <c:v>1454</c:v>
                </c:pt>
                <c:pt idx="2547">
                  <c:v>1453</c:v>
                </c:pt>
                <c:pt idx="2548">
                  <c:v>1452</c:v>
                </c:pt>
                <c:pt idx="2549">
                  <c:v>1451</c:v>
                </c:pt>
                <c:pt idx="2550">
                  <c:v>1450</c:v>
                </c:pt>
                <c:pt idx="2551">
                  <c:v>1449</c:v>
                </c:pt>
                <c:pt idx="2552">
                  <c:v>1448</c:v>
                </c:pt>
                <c:pt idx="2553">
                  <c:v>1447</c:v>
                </c:pt>
                <c:pt idx="2554">
                  <c:v>1446</c:v>
                </c:pt>
                <c:pt idx="2555">
                  <c:v>1445</c:v>
                </c:pt>
                <c:pt idx="2556">
                  <c:v>1444</c:v>
                </c:pt>
                <c:pt idx="2557">
                  <c:v>1443</c:v>
                </c:pt>
                <c:pt idx="2558">
                  <c:v>1442</c:v>
                </c:pt>
                <c:pt idx="2559">
                  <c:v>1441</c:v>
                </c:pt>
                <c:pt idx="2560">
                  <c:v>1440</c:v>
                </c:pt>
                <c:pt idx="2561">
                  <c:v>1439</c:v>
                </c:pt>
                <c:pt idx="2562">
                  <c:v>1438</c:v>
                </c:pt>
                <c:pt idx="2563">
                  <c:v>1437</c:v>
                </c:pt>
                <c:pt idx="2564">
                  <c:v>1436</c:v>
                </c:pt>
                <c:pt idx="2565">
                  <c:v>1435</c:v>
                </c:pt>
                <c:pt idx="2566">
                  <c:v>1434</c:v>
                </c:pt>
                <c:pt idx="2567">
                  <c:v>1433</c:v>
                </c:pt>
                <c:pt idx="2568">
                  <c:v>1432</c:v>
                </c:pt>
                <c:pt idx="2569">
                  <c:v>1431</c:v>
                </c:pt>
                <c:pt idx="2570">
                  <c:v>1430</c:v>
                </c:pt>
                <c:pt idx="2571">
                  <c:v>1429</c:v>
                </c:pt>
                <c:pt idx="2572">
                  <c:v>1428</c:v>
                </c:pt>
                <c:pt idx="2573">
                  <c:v>1427</c:v>
                </c:pt>
                <c:pt idx="2574">
                  <c:v>1426</c:v>
                </c:pt>
                <c:pt idx="2575">
                  <c:v>1425</c:v>
                </c:pt>
                <c:pt idx="2576">
                  <c:v>1424</c:v>
                </c:pt>
                <c:pt idx="2577">
                  <c:v>1423</c:v>
                </c:pt>
                <c:pt idx="2578">
                  <c:v>1422</c:v>
                </c:pt>
                <c:pt idx="2579">
                  <c:v>1421</c:v>
                </c:pt>
                <c:pt idx="2580">
                  <c:v>1420</c:v>
                </c:pt>
                <c:pt idx="2581">
                  <c:v>1419</c:v>
                </c:pt>
                <c:pt idx="2582">
                  <c:v>1418</c:v>
                </c:pt>
                <c:pt idx="2583">
                  <c:v>1417</c:v>
                </c:pt>
                <c:pt idx="2584">
                  <c:v>1416</c:v>
                </c:pt>
                <c:pt idx="2585">
                  <c:v>1415</c:v>
                </c:pt>
                <c:pt idx="2586">
                  <c:v>1414</c:v>
                </c:pt>
                <c:pt idx="2587">
                  <c:v>1413</c:v>
                </c:pt>
                <c:pt idx="2588">
                  <c:v>1412</c:v>
                </c:pt>
                <c:pt idx="2589">
                  <c:v>1411</c:v>
                </c:pt>
                <c:pt idx="2590">
                  <c:v>1410</c:v>
                </c:pt>
                <c:pt idx="2591">
                  <c:v>1409</c:v>
                </c:pt>
                <c:pt idx="2592">
                  <c:v>1408</c:v>
                </c:pt>
                <c:pt idx="2593">
                  <c:v>1407</c:v>
                </c:pt>
                <c:pt idx="2594">
                  <c:v>1406</c:v>
                </c:pt>
                <c:pt idx="2595">
                  <c:v>1405</c:v>
                </c:pt>
                <c:pt idx="2596">
                  <c:v>1404</c:v>
                </c:pt>
                <c:pt idx="2597">
                  <c:v>1403</c:v>
                </c:pt>
                <c:pt idx="2598">
                  <c:v>1402</c:v>
                </c:pt>
                <c:pt idx="2599">
                  <c:v>1401</c:v>
                </c:pt>
                <c:pt idx="2600">
                  <c:v>1400</c:v>
                </c:pt>
                <c:pt idx="2601">
                  <c:v>1399</c:v>
                </c:pt>
                <c:pt idx="2602">
                  <c:v>1398</c:v>
                </c:pt>
                <c:pt idx="2603">
                  <c:v>1397</c:v>
                </c:pt>
                <c:pt idx="2604">
                  <c:v>1396</c:v>
                </c:pt>
                <c:pt idx="2605">
                  <c:v>1395</c:v>
                </c:pt>
                <c:pt idx="2606">
                  <c:v>1394</c:v>
                </c:pt>
                <c:pt idx="2607">
                  <c:v>1393</c:v>
                </c:pt>
                <c:pt idx="2608">
                  <c:v>1392</c:v>
                </c:pt>
                <c:pt idx="2609">
                  <c:v>1391</c:v>
                </c:pt>
                <c:pt idx="2610">
                  <c:v>1390</c:v>
                </c:pt>
                <c:pt idx="2611">
                  <c:v>1389</c:v>
                </c:pt>
                <c:pt idx="2612">
                  <c:v>1388</c:v>
                </c:pt>
                <c:pt idx="2613">
                  <c:v>1387</c:v>
                </c:pt>
                <c:pt idx="2614">
                  <c:v>1386</c:v>
                </c:pt>
                <c:pt idx="2615">
                  <c:v>1385</c:v>
                </c:pt>
                <c:pt idx="2616">
                  <c:v>1384</c:v>
                </c:pt>
                <c:pt idx="2617">
                  <c:v>1383</c:v>
                </c:pt>
                <c:pt idx="2618">
                  <c:v>1382</c:v>
                </c:pt>
                <c:pt idx="2619">
                  <c:v>1381</c:v>
                </c:pt>
                <c:pt idx="2620">
                  <c:v>1380</c:v>
                </c:pt>
                <c:pt idx="2621">
                  <c:v>1379</c:v>
                </c:pt>
                <c:pt idx="2622">
                  <c:v>1378</c:v>
                </c:pt>
                <c:pt idx="2623">
                  <c:v>1377</c:v>
                </c:pt>
                <c:pt idx="2624">
                  <c:v>1376</c:v>
                </c:pt>
                <c:pt idx="2625">
                  <c:v>1375</c:v>
                </c:pt>
                <c:pt idx="2626">
                  <c:v>1374</c:v>
                </c:pt>
                <c:pt idx="2627">
                  <c:v>1373</c:v>
                </c:pt>
                <c:pt idx="2628">
                  <c:v>1372</c:v>
                </c:pt>
                <c:pt idx="2629">
                  <c:v>1371</c:v>
                </c:pt>
                <c:pt idx="2630">
                  <c:v>1370</c:v>
                </c:pt>
                <c:pt idx="2631">
                  <c:v>1369</c:v>
                </c:pt>
                <c:pt idx="2632">
                  <c:v>1368</c:v>
                </c:pt>
                <c:pt idx="2633">
                  <c:v>1367</c:v>
                </c:pt>
                <c:pt idx="2634">
                  <c:v>1366</c:v>
                </c:pt>
                <c:pt idx="2635">
                  <c:v>1365</c:v>
                </c:pt>
                <c:pt idx="2636">
                  <c:v>1364</c:v>
                </c:pt>
                <c:pt idx="2637">
                  <c:v>1363</c:v>
                </c:pt>
                <c:pt idx="2638">
                  <c:v>1362</c:v>
                </c:pt>
                <c:pt idx="2639">
                  <c:v>1361</c:v>
                </c:pt>
                <c:pt idx="2640">
                  <c:v>1360</c:v>
                </c:pt>
                <c:pt idx="2641">
                  <c:v>1359</c:v>
                </c:pt>
                <c:pt idx="2642">
                  <c:v>1358</c:v>
                </c:pt>
                <c:pt idx="2643">
                  <c:v>1357</c:v>
                </c:pt>
                <c:pt idx="2644">
                  <c:v>1356</c:v>
                </c:pt>
                <c:pt idx="2645">
                  <c:v>1355</c:v>
                </c:pt>
                <c:pt idx="2646">
                  <c:v>1354</c:v>
                </c:pt>
                <c:pt idx="2647">
                  <c:v>1353</c:v>
                </c:pt>
                <c:pt idx="2648">
                  <c:v>1352</c:v>
                </c:pt>
                <c:pt idx="2649">
                  <c:v>1351</c:v>
                </c:pt>
                <c:pt idx="2650">
                  <c:v>1350</c:v>
                </c:pt>
                <c:pt idx="2651">
                  <c:v>1349</c:v>
                </c:pt>
                <c:pt idx="2652">
                  <c:v>1348</c:v>
                </c:pt>
                <c:pt idx="2653">
                  <c:v>1347</c:v>
                </c:pt>
                <c:pt idx="2654">
                  <c:v>1346</c:v>
                </c:pt>
                <c:pt idx="2655">
                  <c:v>1345</c:v>
                </c:pt>
                <c:pt idx="2656">
                  <c:v>1344</c:v>
                </c:pt>
                <c:pt idx="2657">
                  <c:v>1343</c:v>
                </c:pt>
                <c:pt idx="2658">
                  <c:v>1342</c:v>
                </c:pt>
                <c:pt idx="2659">
                  <c:v>1341</c:v>
                </c:pt>
                <c:pt idx="2660">
                  <c:v>1340</c:v>
                </c:pt>
                <c:pt idx="2661">
                  <c:v>1339</c:v>
                </c:pt>
                <c:pt idx="2662">
                  <c:v>1338</c:v>
                </c:pt>
                <c:pt idx="2663">
                  <c:v>1337</c:v>
                </c:pt>
                <c:pt idx="2664">
                  <c:v>1336</c:v>
                </c:pt>
                <c:pt idx="2665">
                  <c:v>1335</c:v>
                </c:pt>
                <c:pt idx="2666">
                  <c:v>1334</c:v>
                </c:pt>
                <c:pt idx="2667">
                  <c:v>1333</c:v>
                </c:pt>
                <c:pt idx="2668">
                  <c:v>1332</c:v>
                </c:pt>
                <c:pt idx="2669">
                  <c:v>1331</c:v>
                </c:pt>
                <c:pt idx="2670">
                  <c:v>1330</c:v>
                </c:pt>
                <c:pt idx="2671">
                  <c:v>1329</c:v>
                </c:pt>
                <c:pt idx="2672">
                  <c:v>1328</c:v>
                </c:pt>
                <c:pt idx="2673">
                  <c:v>1327</c:v>
                </c:pt>
                <c:pt idx="2674">
                  <c:v>1326</c:v>
                </c:pt>
                <c:pt idx="2675">
                  <c:v>1325</c:v>
                </c:pt>
                <c:pt idx="2676">
                  <c:v>1324</c:v>
                </c:pt>
                <c:pt idx="2677">
                  <c:v>1323</c:v>
                </c:pt>
                <c:pt idx="2678">
                  <c:v>1322</c:v>
                </c:pt>
                <c:pt idx="2679">
                  <c:v>1321</c:v>
                </c:pt>
                <c:pt idx="2680">
                  <c:v>1320</c:v>
                </c:pt>
                <c:pt idx="2681">
                  <c:v>1319</c:v>
                </c:pt>
                <c:pt idx="2682">
                  <c:v>1318</c:v>
                </c:pt>
                <c:pt idx="2683">
                  <c:v>1317</c:v>
                </c:pt>
                <c:pt idx="2684">
                  <c:v>1316</c:v>
                </c:pt>
                <c:pt idx="2685">
                  <c:v>1315</c:v>
                </c:pt>
                <c:pt idx="2686">
                  <c:v>1314</c:v>
                </c:pt>
                <c:pt idx="2687">
                  <c:v>1313</c:v>
                </c:pt>
                <c:pt idx="2688">
                  <c:v>1312</c:v>
                </c:pt>
                <c:pt idx="2689">
                  <c:v>1311</c:v>
                </c:pt>
                <c:pt idx="2690">
                  <c:v>1310</c:v>
                </c:pt>
                <c:pt idx="2691">
                  <c:v>1309</c:v>
                </c:pt>
                <c:pt idx="2692">
                  <c:v>1308</c:v>
                </c:pt>
                <c:pt idx="2693">
                  <c:v>1307</c:v>
                </c:pt>
                <c:pt idx="2694">
                  <c:v>1306</c:v>
                </c:pt>
                <c:pt idx="2695">
                  <c:v>1305</c:v>
                </c:pt>
                <c:pt idx="2696">
                  <c:v>1304</c:v>
                </c:pt>
                <c:pt idx="2697">
                  <c:v>1303</c:v>
                </c:pt>
                <c:pt idx="2698">
                  <c:v>1302</c:v>
                </c:pt>
                <c:pt idx="2699">
                  <c:v>1301</c:v>
                </c:pt>
                <c:pt idx="2700">
                  <c:v>1300</c:v>
                </c:pt>
                <c:pt idx="2701">
                  <c:v>1299</c:v>
                </c:pt>
                <c:pt idx="2702">
                  <c:v>1298</c:v>
                </c:pt>
                <c:pt idx="2703">
                  <c:v>1297</c:v>
                </c:pt>
                <c:pt idx="2704">
                  <c:v>1296</c:v>
                </c:pt>
                <c:pt idx="2705">
                  <c:v>1295</c:v>
                </c:pt>
                <c:pt idx="2706">
                  <c:v>1294</c:v>
                </c:pt>
                <c:pt idx="2707">
                  <c:v>1293</c:v>
                </c:pt>
                <c:pt idx="2708">
                  <c:v>1292</c:v>
                </c:pt>
                <c:pt idx="2709">
                  <c:v>1291</c:v>
                </c:pt>
                <c:pt idx="2710">
                  <c:v>1290</c:v>
                </c:pt>
                <c:pt idx="2711">
                  <c:v>1289</c:v>
                </c:pt>
                <c:pt idx="2712">
                  <c:v>1288</c:v>
                </c:pt>
                <c:pt idx="2713">
                  <c:v>1287</c:v>
                </c:pt>
                <c:pt idx="2714">
                  <c:v>1286</c:v>
                </c:pt>
                <c:pt idx="2715">
                  <c:v>1285</c:v>
                </c:pt>
                <c:pt idx="2716">
                  <c:v>1284</c:v>
                </c:pt>
                <c:pt idx="2717">
                  <c:v>1283</c:v>
                </c:pt>
                <c:pt idx="2718">
                  <c:v>1282</c:v>
                </c:pt>
                <c:pt idx="2719">
                  <c:v>1281</c:v>
                </c:pt>
                <c:pt idx="2720">
                  <c:v>1280</c:v>
                </c:pt>
                <c:pt idx="2721">
                  <c:v>1279</c:v>
                </c:pt>
                <c:pt idx="2722">
                  <c:v>1278</c:v>
                </c:pt>
                <c:pt idx="2723">
                  <c:v>1277</c:v>
                </c:pt>
                <c:pt idx="2724">
                  <c:v>1276</c:v>
                </c:pt>
                <c:pt idx="2725">
                  <c:v>1275</c:v>
                </c:pt>
                <c:pt idx="2726">
                  <c:v>1274</c:v>
                </c:pt>
                <c:pt idx="2727">
                  <c:v>1273</c:v>
                </c:pt>
                <c:pt idx="2728">
                  <c:v>1272</c:v>
                </c:pt>
                <c:pt idx="2729">
                  <c:v>1271</c:v>
                </c:pt>
                <c:pt idx="2730">
                  <c:v>1270</c:v>
                </c:pt>
                <c:pt idx="2731">
                  <c:v>1269</c:v>
                </c:pt>
                <c:pt idx="2732">
                  <c:v>1268</c:v>
                </c:pt>
                <c:pt idx="2733">
                  <c:v>1267</c:v>
                </c:pt>
                <c:pt idx="2734">
                  <c:v>1266</c:v>
                </c:pt>
                <c:pt idx="2735">
                  <c:v>1265</c:v>
                </c:pt>
                <c:pt idx="2736">
                  <c:v>1264</c:v>
                </c:pt>
                <c:pt idx="2737">
                  <c:v>1263</c:v>
                </c:pt>
                <c:pt idx="2738">
                  <c:v>1262</c:v>
                </c:pt>
                <c:pt idx="2739">
                  <c:v>1261</c:v>
                </c:pt>
                <c:pt idx="2740">
                  <c:v>1260</c:v>
                </c:pt>
                <c:pt idx="2741">
                  <c:v>1259</c:v>
                </c:pt>
                <c:pt idx="2742">
                  <c:v>1258</c:v>
                </c:pt>
                <c:pt idx="2743">
                  <c:v>1257</c:v>
                </c:pt>
                <c:pt idx="2744">
                  <c:v>1256</c:v>
                </c:pt>
                <c:pt idx="2745">
                  <c:v>1255</c:v>
                </c:pt>
                <c:pt idx="2746">
                  <c:v>1254</c:v>
                </c:pt>
                <c:pt idx="2747">
                  <c:v>1253</c:v>
                </c:pt>
                <c:pt idx="2748">
                  <c:v>1252</c:v>
                </c:pt>
                <c:pt idx="2749">
                  <c:v>1251</c:v>
                </c:pt>
                <c:pt idx="2750">
                  <c:v>1250</c:v>
                </c:pt>
                <c:pt idx="2751">
                  <c:v>1249</c:v>
                </c:pt>
                <c:pt idx="2752">
                  <c:v>1248</c:v>
                </c:pt>
                <c:pt idx="2753">
                  <c:v>1247</c:v>
                </c:pt>
                <c:pt idx="2754">
                  <c:v>1246</c:v>
                </c:pt>
                <c:pt idx="2755">
                  <c:v>1245</c:v>
                </c:pt>
                <c:pt idx="2756">
                  <c:v>1244</c:v>
                </c:pt>
                <c:pt idx="2757">
                  <c:v>1243</c:v>
                </c:pt>
                <c:pt idx="2758">
                  <c:v>1242</c:v>
                </c:pt>
                <c:pt idx="2759">
                  <c:v>1241</c:v>
                </c:pt>
                <c:pt idx="2760">
                  <c:v>1240</c:v>
                </c:pt>
                <c:pt idx="2761">
                  <c:v>1239</c:v>
                </c:pt>
                <c:pt idx="2762">
                  <c:v>1238</c:v>
                </c:pt>
                <c:pt idx="2763">
                  <c:v>1237</c:v>
                </c:pt>
                <c:pt idx="2764">
                  <c:v>1236</c:v>
                </c:pt>
                <c:pt idx="2765">
                  <c:v>1235</c:v>
                </c:pt>
                <c:pt idx="2766">
                  <c:v>1234</c:v>
                </c:pt>
                <c:pt idx="2767">
                  <c:v>1233</c:v>
                </c:pt>
                <c:pt idx="2768">
                  <c:v>1232</c:v>
                </c:pt>
                <c:pt idx="2769">
                  <c:v>1231</c:v>
                </c:pt>
                <c:pt idx="2770">
                  <c:v>1230</c:v>
                </c:pt>
                <c:pt idx="2771">
                  <c:v>1229</c:v>
                </c:pt>
                <c:pt idx="2772">
                  <c:v>1228</c:v>
                </c:pt>
                <c:pt idx="2773">
                  <c:v>1227</c:v>
                </c:pt>
                <c:pt idx="2774">
                  <c:v>1226</c:v>
                </c:pt>
                <c:pt idx="2775">
                  <c:v>1225</c:v>
                </c:pt>
                <c:pt idx="2776">
                  <c:v>1224</c:v>
                </c:pt>
                <c:pt idx="2777">
                  <c:v>1223</c:v>
                </c:pt>
                <c:pt idx="2778">
                  <c:v>1222</c:v>
                </c:pt>
                <c:pt idx="2779">
                  <c:v>1221</c:v>
                </c:pt>
                <c:pt idx="2780">
                  <c:v>1220</c:v>
                </c:pt>
                <c:pt idx="2781">
                  <c:v>1219</c:v>
                </c:pt>
                <c:pt idx="2782">
                  <c:v>1218</c:v>
                </c:pt>
                <c:pt idx="2783">
                  <c:v>1217</c:v>
                </c:pt>
                <c:pt idx="2784">
                  <c:v>1216</c:v>
                </c:pt>
                <c:pt idx="2785">
                  <c:v>1215</c:v>
                </c:pt>
                <c:pt idx="2786">
                  <c:v>1214</c:v>
                </c:pt>
                <c:pt idx="2787">
                  <c:v>1213</c:v>
                </c:pt>
                <c:pt idx="2788">
                  <c:v>1212</c:v>
                </c:pt>
                <c:pt idx="2789">
                  <c:v>1211</c:v>
                </c:pt>
                <c:pt idx="2790">
                  <c:v>1210</c:v>
                </c:pt>
                <c:pt idx="2791">
                  <c:v>1209</c:v>
                </c:pt>
                <c:pt idx="2792">
                  <c:v>1208</c:v>
                </c:pt>
                <c:pt idx="2793">
                  <c:v>1207</c:v>
                </c:pt>
                <c:pt idx="2794">
                  <c:v>1206</c:v>
                </c:pt>
                <c:pt idx="2795">
                  <c:v>1205</c:v>
                </c:pt>
                <c:pt idx="2796">
                  <c:v>1204</c:v>
                </c:pt>
                <c:pt idx="2797">
                  <c:v>1203</c:v>
                </c:pt>
                <c:pt idx="2798">
                  <c:v>1202</c:v>
                </c:pt>
                <c:pt idx="2799">
                  <c:v>1201</c:v>
                </c:pt>
                <c:pt idx="2800">
                  <c:v>1200</c:v>
                </c:pt>
                <c:pt idx="2801">
                  <c:v>1199</c:v>
                </c:pt>
                <c:pt idx="2802">
                  <c:v>1198</c:v>
                </c:pt>
                <c:pt idx="2803">
                  <c:v>1197</c:v>
                </c:pt>
                <c:pt idx="2804">
                  <c:v>1196</c:v>
                </c:pt>
                <c:pt idx="2805">
                  <c:v>1195</c:v>
                </c:pt>
                <c:pt idx="2806">
                  <c:v>1194</c:v>
                </c:pt>
                <c:pt idx="2807">
                  <c:v>1193</c:v>
                </c:pt>
                <c:pt idx="2808">
                  <c:v>1192</c:v>
                </c:pt>
                <c:pt idx="2809">
                  <c:v>1191</c:v>
                </c:pt>
                <c:pt idx="2810">
                  <c:v>1190</c:v>
                </c:pt>
                <c:pt idx="2811">
                  <c:v>1189</c:v>
                </c:pt>
                <c:pt idx="2812">
                  <c:v>1188</c:v>
                </c:pt>
                <c:pt idx="2813">
                  <c:v>1187</c:v>
                </c:pt>
                <c:pt idx="2814">
                  <c:v>1186</c:v>
                </c:pt>
                <c:pt idx="2815">
                  <c:v>1185</c:v>
                </c:pt>
                <c:pt idx="2816">
                  <c:v>1184</c:v>
                </c:pt>
                <c:pt idx="2817">
                  <c:v>1183</c:v>
                </c:pt>
                <c:pt idx="2818">
                  <c:v>1182</c:v>
                </c:pt>
                <c:pt idx="2819">
                  <c:v>1181</c:v>
                </c:pt>
                <c:pt idx="2820">
                  <c:v>1180</c:v>
                </c:pt>
                <c:pt idx="2821">
                  <c:v>1179</c:v>
                </c:pt>
                <c:pt idx="2822">
                  <c:v>1178</c:v>
                </c:pt>
                <c:pt idx="2823">
                  <c:v>1177</c:v>
                </c:pt>
                <c:pt idx="2824">
                  <c:v>1176</c:v>
                </c:pt>
                <c:pt idx="2825">
                  <c:v>1175</c:v>
                </c:pt>
                <c:pt idx="2826">
                  <c:v>1174</c:v>
                </c:pt>
                <c:pt idx="2827">
                  <c:v>1173</c:v>
                </c:pt>
                <c:pt idx="2828">
                  <c:v>1172</c:v>
                </c:pt>
                <c:pt idx="2829">
                  <c:v>1171</c:v>
                </c:pt>
                <c:pt idx="2830">
                  <c:v>1170</c:v>
                </c:pt>
                <c:pt idx="2831">
                  <c:v>1169</c:v>
                </c:pt>
                <c:pt idx="2832">
                  <c:v>1168</c:v>
                </c:pt>
                <c:pt idx="2833">
                  <c:v>1167</c:v>
                </c:pt>
                <c:pt idx="2834">
                  <c:v>1166</c:v>
                </c:pt>
                <c:pt idx="2835">
                  <c:v>1165</c:v>
                </c:pt>
                <c:pt idx="2836">
                  <c:v>1164</c:v>
                </c:pt>
                <c:pt idx="2837">
                  <c:v>1163</c:v>
                </c:pt>
                <c:pt idx="2838">
                  <c:v>1162</c:v>
                </c:pt>
                <c:pt idx="2839">
                  <c:v>1161</c:v>
                </c:pt>
                <c:pt idx="2840">
                  <c:v>1160</c:v>
                </c:pt>
                <c:pt idx="2841">
                  <c:v>1159</c:v>
                </c:pt>
                <c:pt idx="2842">
                  <c:v>1158</c:v>
                </c:pt>
                <c:pt idx="2843">
                  <c:v>1157</c:v>
                </c:pt>
                <c:pt idx="2844">
                  <c:v>1156</c:v>
                </c:pt>
                <c:pt idx="2845">
                  <c:v>1155</c:v>
                </c:pt>
                <c:pt idx="2846">
                  <c:v>1154</c:v>
                </c:pt>
                <c:pt idx="2847">
                  <c:v>1153</c:v>
                </c:pt>
                <c:pt idx="2848">
                  <c:v>1152</c:v>
                </c:pt>
                <c:pt idx="2849">
                  <c:v>1151</c:v>
                </c:pt>
                <c:pt idx="2850">
                  <c:v>1150</c:v>
                </c:pt>
                <c:pt idx="2851">
                  <c:v>1149</c:v>
                </c:pt>
                <c:pt idx="2852">
                  <c:v>1148</c:v>
                </c:pt>
                <c:pt idx="2853">
                  <c:v>1147</c:v>
                </c:pt>
                <c:pt idx="2854">
                  <c:v>1146</c:v>
                </c:pt>
                <c:pt idx="2855">
                  <c:v>1145</c:v>
                </c:pt>
                <c:pt idx="2856">
                  <c:v>1144</c:v>
                </c:pt>
                <c:pt idx="2857">
                  <c:v>1143</c:v>
                </c:pt>
                <c:pt idx="2858">
                  <c:v>1142</c:v>
                </c:pt>
                <c:pt idx="2859">
                  <c:v>1141</c:v>
                </c:pt>
                <c:pt idx="2860">
                  <c:v>1140</c:v>
                </c:pt>
                <c:pt idx="2861">
                  <c:v>1139</c:v>
                </c:pt>
                <c:pt idx="2862">
                  <c:v>1138</c:v>
                </c:pt>
                <c:pt idx="2863">
                  <c:v>1137</c:v>
                </c:pt>
                <c:pt idx="2864">
                  <c:v>1136</c:v>
                </c:pt>
                <c:pt idx="2865">
                  <c:v>1135</c:v>
                </c:pt>
                <c:pt idx="2866">
                  <c:v>1134</c:v>
                </c:pt>
                <c:pt idx="2867">
                  <c:v>1133</c:v>
                </c:pt>
                <c:pt idx="2868">
                  <c:v>1132</c:v>
                </c:pt>
                <c:pt idx="2869">
                  <c:v>1131</c:v>
                </c:pt>
                <c:pt idx="2870">
                  <c:v>1130</c:v>
                </c:pt>
                <c:pt idx="2871">
                  <c:v>1129</c:v>
                </c:pt>
                <c:pt idx="2872">
                  <c:v>1128</c:v>
                </c:pt>
                <c:pt idx="2873">
                  <c:v>1127</c:v>
                </c:pt>
                <c:pt idx="2874">
                  <c:v>1126</c:v>
                </c:pt>
                <c:pt idx="2875">
                  <c:v>1125</c:v>
                </c:pt>
                <c:pt idx="2876">
                  <c:v>1124</c:v>
                </c:pt>
                <c:pt idx="2877">
                  <c:v>1123</c:v>
                </c:pt>
                <c:pt idx="2878">
                  <c:v>1122</c:v>
                </c:pt>
                <c:pt idx="2879">
                  <c:v>1121</c:v>
                </c:pt>
                <c:pt idx="2880">
                  <c:v>1120</c:v>
                </c:pt>
                <c:pt idx="2881">
                  <c:v>1119</c:v>
                </c:pt>
                <c:pt idx="2882">
                  <c:v>1118</c:v>
                </c:pt>
                <c:pt idx="2883">
                  <c:v>1117</c:v>
                </c:pt>
                <c:pt idx="2884">
                  <c:v>1116</c:v>
                </c:pt>
                <c:pt idx="2885">
                  <c:v>1115</c:v>
                </c:pt>
                <c:pt idx="2886">
                  <c:v>1114</c:v>
                </c:pt>
                <c:pt idx="2887">
                  <c:v>1113</c:v>
                </c:pt>
                <c:pt idx="2888">
                  <c:v>1112</c:v>
                </c:pt>
                <c:pt idx="2889">
                  <c:v>1111</c:v>
                </c:pt>
                <c:pt idx="2890">
                  <c:v>1110</c:v>
                </c:pt>
                <c:pt idx="2891">
                  <c:v>1109</c:v>
                </c:pt>
                <c:pt idx="2892">
                  <c:v>1108</c:v>
                </c:pt>
                <c:pt idx="2893">
                  <c:v>1107</c:v>
                </c:pt>
                <c:pt idx="2894">
                  <c:v>1106</c:v>
                </c:pt>
                <c:pt idx="2895">
                  <c:v>1105</c:v>
                </c:pt>
                <c:pt idx="2896">
                  <c:v>1104</c:v>
                </c:pt>
                <c:pt idx="2897">
                  <c:v>1103</c:v>
                </c:pt>
                <c:pt idx="2898">
                  <c:v>1102</c:v>
                </c:pt>
                <c:pt idx="2899">
                  <c:v>1101</c:v>
                </c:pt>
                <c:pt idx="2900">
                  <c:v>1100</c:v>
                </c:pt>
                <c:pt idx="2901">
                  <c:v>1099</c:v>
                </c:pt>
                <c:pt idx="2902">
                  <c:v>1098</c:v>
                </c:pt>
                <c:pt idx="2903">
                  <c:v>1097</c:v>
                </c:pt>
                <c:pt idx="2904">
                  <c:v>1096</c:v>
                </c:pt>
                <c:pt idx="2905">
                  <c:v>1095</c:v>
                </c:pt>
                <c:pt idx="2906">
                  <c:v>1094</c:v>
                </c:pt>
                <c:pt idx="2907">
                  <c:v>1093</c:v>
                </c:pt>
                <c:pt idx="2908">
                  <c:v>1092</c:v>
                </c:pt>
                <c:pt idx="2909">
                  <c:v>1091</c:v>
                </c:pt>
                <c:pt idx="2910">
                  <c:v>1090</c:v>
                </c:pt>
                <c:pt idx="2911">
                  <c:v>1089</c:v>
                </c:pt>
                <c:pt idx="2912">
                  <c:v>1088</c:v>
                </c:pt>
                <c:pt idx="2913">
                  <c:v>1087</c:v>
                </c:pt>
                <c:pt idx="2914">
                  <c:v>1086</c:v>
                </c:pt>
                <c:pt idx="2915">
                  <c:v>1085</c:v>
                </c:pt>
                <c:pt idx="2916">
                  <c:v>1084</c:v>
                </c:pt>
                <c:pt idx="2917">
                  <c:v>1083</c:v>
                </c:pt>
                <c:pt idx="2918">
                  <c:v>1082</c:v>
                </c:pt>
                <c:pt idx="2919">
                  <c:v>1081</c:v>
                </c:pt>
                <c:pt idx="2920">
                  <c:v>1080</c:v>
                </c:pt>
                <c:pt idx="2921">
                  <c:v>1079</c:v>
                </c:pt>
                <c:pt idx="2922">
                  <c:v>1078</c:v>
                </c:pt>
                <c:pt idx="2923">
                  <c:v>1077</c:v>
                </c:pt>
                <c:pt idx="2924">
                  <c:v>1076</c:v>
                </c:pt>
                <c:pt idx="2925">
                  <c:v>1075</c:v>
                </c:pt>
                <c:pt idx="2926">
                  <c:v>1074</c:v>
                </c:pt>
                <c:pt idx="2927">
                  <c:v>1073</c:v>
                </c:pt>
                <c:pt idx="2928">
                  <c:v>1072</c:v>
                </c:pt>
                <c:pt idx="2929">
                  <c:v>1071</c:v>
                </c:pt>
                <c:pt idx="2930">
                  <c:v>1070</c:v>
                </c:pt>
                <c:pt idx="2931">
                  <c:v>1069</c:v>
                </c:pt>
                <c:pt idx="2932">
                  <c:v>1068</c:v>
                </c:pt>
                <c:pt idx="2933">
                  <c:v>1067</c:v>
                </c:pt>
                <c:pt idx="2934">
                  <c:v>1066</c:v>
                </c:pt>
                <c:pt idx="2935">
                  <c:v>1065</c:v>
                </c:pt>
                <c:pt idx="2936">
                  <c:v>1064</c:v>
                </c:pt>
                <c:pt idx="2937">
                  <c:v>1063</c:v>
                </c:pt>
                <c:pt idx="2938">
                  <c:v>1062</c:v>
                </c:pt>
                <c:pt idx="2939">
                  <c:v>1061</c:v>
                </c:pt>
                <c:pt idx="2940">
                  <c:v>1060</c:v>
                </c:pt>
                <c:pt idx="2941">
                  <c:v>1059</c:v>
                </c:pt>
                <c:pt idx="2942">
                  <c:v>1058</c:v>
                </c:pt>
                <c:pt idx="2943">
                  <c:v>1057</c:v>
                </c:pt>
                <c:pt idx="2944">
                  <c:v>1056</c:v>
                </c:pt>
                <c:pt idx="2945">
                  <c:v>1055</c:v>
                </c:pt>
                <c:pt idx="2946">
                  <c:v>1054</c:v>
                </c:pt>
                <c:pt idx="2947">
                  <c:v>1053</c:v>
                </c:pt>
                <c:pt idx="2948">
                  <c:v>1052</c:v>
                </c:pt>
                <c:pt idx="2949">
                  <c:v>1051</c:v>
                </c:pt>
                <c:pt idx="2950">
                  <c:v>1050</c:v>
                </c:pt>
                <c:pt idx="2951">
                  <c:v>1049</c:v>
                </c:pt>
                <c:pt idx="2952">
                  <c:v>1048</c:v>
                </c:pt>
                <c:pt idx="2953">
                  <c:v>1047</c:v>
                </c:pt>
                <c:pt idx="2954">
                  <c:v>1046</c:v>
                </c:pt>
                <c:pt idx="2955">
                  <c:v>1045</c:v>
                </c:pt>
                <c:pt idx="2956">
                  <c:v>1044</c:v>
                </c:pt>
                <c:pt idx="2957">
                  <c:v>1043</c:v>
                </c:pt>
                <c:pt idx="2958">
                  <c:v>1042</c:v>
                </c:pt>
                <c:pt idx="2959">
                  <c:v>1041</c:v>
                </c:pt>
                <c:pt idx="2960">
                  <c:v>1040</c:v>
                </c:pt>
                <c:pt idx="2961">
                  <c:v>1039</c:v>
                </c:pt>
                <c:pt idx="2962">
                  <c:v>1038</c:v>
                </c:pt>
                <c:pt idx="2963">
                  <c:v>1037</c:v>
                </c:pt>
                <c:pt idx="2964">
                  <c:v>1036</c:v>
                </c:pt>
                <c:pt idx="2965">
                  <c:v>1035</c:v>
                </c:pt>
                <c:pt idx="2966">
                  <c:v>1034</c:v>
                </c:pt>
                <c:pt idx="2967">
                  <c:v>1033</c:v>
                </c:pt>
                <c:pt idx="2968">
                  <c:v>1032</c:v>
                </c:pt>
                <c:pt idx="2969">
                  <c:v>1031</c:v>
                </c:pt>
                <c:pt idx="2970">
                  <c:v>1030</c:v>
                </c:pt>
                <c:pt idx="2971">
                  <c:v>1029</c:v>
                </c:pt>
                <c:pt idx="2972">
                  <c:v>1028</c:v>
                </c:pt>
                <c:pt idx="2973">
                  <c:v>1027</c:v>
                </c:pt>
                <c:pt idx="2974">
                  <c:v>1026</c:v>
                </c:pt>
                <c:pt idx="2975">
                  <c:v>1025</c:v>
                </c:pt>
                <c:pt idx="2976">
                  <c:v>1024</c:v>
                </c:pt>
                <c:pt idx="2977">
                  <c:v>1023</c:v>
                </c:pt>
                <c:pt idx="2978">
                  <c:v>1022</c:v>
                </c:pt>
                <c:pt idx="2979">
                  <c:v>1021</c:v>
                </c:pt>
                <c:pt idx="2980">
                  <c:v>1020</c:v>
                </c:pt>
                <c:pt idx="2981">
                  <c:v>1019</c:v>
                </c:pt>
                <c:pt idx="2982">
                  <c:v>1018</c:v>
                </c:pt>
                <c:pt idx="2983">
                  <c:v>1017</c:v>
                </c:pt>
                <c:pt idx="2984">
                  <c:v>1016</c:v>
                </c:pt>
                <c:pt idx="2985">
                  <c:v>1015</c:v>
                </c:pt>
                <c:pt idx="2986">
                  <c:v>1014</c:v>
                </c:pt>
                <c:pt idx="2987">
                  <c:v>1013</c:v>
                </c:pt>
                <c:pt idx="2988">
                  <c:v>1012</c:v>
                </c:pt>
                <c:pt idx="2989">
                  <c:v>1011</c:v>
                </c:pt>
                <c:pt idx="2990">
                  <c:v>1010</c:v>
                </c:pt>
                <c:pt idx="2991">
                  <c:v>1009</c:v>
                </c:pt>
                <c:pt idx="2992">
                  <c:v>1008</c:v>
                </c:pt>
                <c:pt idx="2993">
                  <c:v>1007</c:v>
                </c:pt>
                <c:pt idx="2994">
                  <c:v>1006</c:v>
                </c:pt>
                <c:pt idx="2995">
                  <c:v>1005</c:v>
                </c:pt>
                <c:pt idx="2996">
                  <c:v>1004</c:v>
                </c:pt>
                <c:pt idx="2997">
                  <c:v>1003</c:v>
                </c:pt>
                <c:pt idx="2998">
                  <c:v>1002</c:v>
                </c:pt>
                <c:pt idx="2999">
                  <c:v>1001</c:v>
                </c:pt>
                <c:pt idx="3000">
                  <c:v>1000</c:v>
                </c:pt>
                <c:pt idx="3001">
                  <c:v>999</c:v>
                </c:pt>
                <c:pt idx="3002">
                  <c:v>998</c:v>
                </c:pt>
                <c:pt idx="3003">
                  <c:v>997</c:v>
                </c:pt>
                <c:pt idx="3004">
                  <c:v>996</c:v>
                </c:pt>
                <c:pt idx="3005">
                  <c:v>995</c:v>
                </c:pt>
                <c:pt idx="3006">
                  <c:v>994</c:v>
                </c:pt>
                <c:pt idx="3007">
                  <c:v>993</c:v>
                </c:pt>
                <c:pt idx="3008">
                  <c:v>992</c:v>
                </c:pt>
                <c:pt idx="3009">
                  <c:v>991</c:v>
                </c:pt>
                <c:pt idx="3010">
                  <c:v>990</c:v>
                </c:pt>
                <c:pt idx="3011">
                  <c:v>989</c:v>
                </c:pt>
                <c:pt idx="3012">
                  <c:v>988</c:v>
                </c:pt>
                <c:pt idx="3013">
                  <c:v>987</c:v>
                </c:pt>
                <c:pt idx="3014">
                  <c:v>986</c:v>
                </c:pt>
                <c:pt idx="3015">
                  <c:v>985</c:v>
                </c:pt>
                <c:pt idx="3016">
                  <c:v>984</c:v>
                </c:pt>
                <c:pt idx="3017">
                  <c:v>983</c:v>
                </c:pt>
                <c:pt idx="3018">
                  <c:v>982</c:v>
                </c:pt>
                <c:pt idx="3019">
                  <c:v>981</c:v>
                </c:pt>
                <c:pt idx="3020">
                  <c:v>980</c:v>
                </c:pt>
                <c:pt idx="3021">
                  <c:v>979</c:v>
                </c:pt>
                <c:pt idx="3022">
                  <c:v>978</c:v>
                </c:pt>
                <c:pt idx="3023">
                  <c:v>977</c:v>
                </c:pt>
                <c:pt idx="3024">
                  <c:v>976</c:v>
                </c:pt>
                <c:pt idx="3025">
                  <c:v>975</c:v>
                </c:pt>
                <c:pt idx="3026">
                  <c:v>974</c:v>
                </c:pt>
                <c:pt idx="3027">
                  <c:v>973</c:v>
                </c:pt>
                <c:pt idx="3028">
                  <c:v>972</c:v>
                </c:pt>
                <c:pt idx="3029">
                  <c:v>971</c:v>
                </c:pt>
                <c:pt idx="3030">
                  <c:v>970</c:v>
                </c:pt>
                <c:pt idx="3031">
                  <c:v>969</c:v>
                </c:pt>
                <c:pt idx="3032">
                  <c:v>968</c:v>
                </c:pt>
                <c:pt idx="3033">
                  <c:v>967</c:v>
                </c:pt>
                <c:pt idx="3034">
                  <c:v>966</c:v>
                </c:pt>
                <c:pt idx="3035">
                  <c:v>965</c:v>
                </c:pt>
                <c:pt idx="3036">
                  <c:v>964</c:v>
                </c:pt>
                <c:pt idx="3037">
                  <c:v>963</c:v>
                </c:pt>
                <c:pt idx="3038">
                  <c:v>962</c:v>
                </c:pt>
                <c:pt idx="3039">
                  <c:v>961</c:v>
                </c:pt>
                <c:pt idx="3040">
                  <c:v>960</c:v>
                </c:pt>
                <c:pt idx="3041">
                  <c:v>959</c:v>
                </c:pt>
                <c:pt idx="3042">
                  <c:v>958</c:v>
                </c:pt>
                <c:pt idx="3043">
                  <c:v>957</c:v>
                </c:pt>
                <c:pt idx="3044">
                  <c:v>956</c:v>
                </c:pt>
                <c:pt idx="3045">
                  <c:v>955</c:v>
                </c:pt>
                <c:pt idx="3046">
                  <c:v>954</c:v>
                </c:pt>
                <c:pt idx="3047">
                  <c:v>953</c:v>
                </c:pt>
                <c:pt idx="3048">
                  <c:v>952</c:v>
                </c:pt>
                <c:pt idx="3049">
                  <c:v>951</c:v>
                </c:pt>
                <c:pt idx="3050">
                  <c:v>950</c:v>
                </c:pt>
                <c:pt idx="3051">
                  <c:v>949</c:v>
                </c:pt>
                <c:pt idx="3052">
                  <c:v>948</c:v>
                </c:pt>
                <c:pt idx="3053">
                  <c:v>947</c:v>
                </c:pt>
                <c:pt idx="3054">
                  <c:v>946</c:v>
                </c:pt>
                <c:pt idx="3055">
                  <c:v>945</c:v>
                </c:pt>
                <c:pt idx="3056">
                  <c:v>944</c:v>
                </c:pt>
                <c:pt idx="3057">
                  <c:v>943</c:v>
                </c:pt>
                <c:pt idx="3058">
                  <c:v>942</c:v>
                </c:pt>
                <c:pt idx="3059">
                  <c:v>941</c:v>
                </c:pt>
                <c:pt idx="3060">
                  <c:v>940</c:v>
                </c:pt>
                <c:pt idx="3061">
                  <c:v>939</c:v>
                </c:pt>
                <c:pt idx="3062">
                  <c:v>938</c:v>
                </c:pt>
                <c:pt idx="3063">
                  <c:v>937</c:v>
                </c:pt>
                <c:pt idx="3064">
                  <c:v>936</c:v>
                </c:pt>
                <c:pt idx="3065">
                  <c:v>935</c:v>
                </c:pt>
                <c:pt idx="3066">
                  <c:v>934</c:v>
                </c:pt>
                <c:pt idx="3067">
                  <c:v>933</c:v>
                </c:pt>
                <c:pt idx="3068">
                  <c:v>932</c:v>
                </c:pt>
                <c:pt idx="3069">
                  <c:v>931</c:v>
                </c:pt>
                <c:pt idx="3070">
                  <c:v>930</c:v>
                </c:pt>
                <c:pt idx="3071">
                  <c:v>929</c:v>
                </c:pt>
                <c:pt idx="3072">
                  <c:v>928</c:v>
                </c:pt>
                <c:pt idx="3073">
                  <c:v>927</c:v>
                </c:pt>
                <c:pt idx="3074">
                  <c:v>926</c:v>
                </c:pt>
                <c:pt idx="3075">
                  <c:v>925</c:v>
                </c:pt>
                <c:pt idx="3076">
                  <c:v>924</c:v>
                </c:pt>
                <c:pt idx="3077">
                  <c:v>923</c:v>
                </c:pt>
                <c:pt idx="3078">
                  <c:v>922</c:v>
                </c:pt>
                <c:pt idx="3079">
                  <c:v>921</c:v>
                </c:pt>
                <c:pt idx="3080">
                  <c:v>920</c:v>
                </c:pt>
                <c:pt idx="3081">
                  <c:v>919</c:v>
                </c:pt>
                <c:pt idx="3082">
                  <c:v>918</c:v>
                </c:pt>
                <c:pt idx="3083">
                  <c:v>917</c:v>
                </c:pt>
                <c:pt idx="3084">
                  <c:v>916</c:v>
                </c:pt>
                <c:pt idx="3085">
                  <c:v>915</c:v>
                </c:pt>
                <c:pt idx="3086">
                  <c:v>914</c:v>
                </c:pt>
                <c:pt idx="3087">
                  <c:v>913</c:v>
                </c:pt>
                <c:pt idx="3088">
                  <c:v>912</c:v>
                </c:pt>
                <c:pt idx="3089">
                  <c:v>911</c:v>
                </c:pt>
                <c:pt idx="3090">
                  <c:v>910</c:v>
                </c:pt>
                <c:pt idx="3091">
                  <c:v>909</c:v>
                </c:pt>
                <c:pt idx="3092">
                  <c:v>908</c:v>
                </c:pt>
                <c:pt idx="3093">
                  <c:v>907</c:v>
                </c:pt>
                <c:pt idx="3094">
                  <c:v>906</c:v>
                </c:pt>
                <c:pt idx="3095">
                  <c:v>905</c:v>
                </c:pt>
                <c:pt idx="3096">
                  <c:v>904</c:v>
                </c:pt>
                <c:pt idx="3097">
                  <c:v>903</c:v>
                </c:pt>
                <c:pt idx="3098">
                  <c:v>902</c:v>
                </c:pt>
                <c:pt idx="3099">
                  <c:v>901</c:v>
                </c:pt>
                <c:pt idx="3100">
                  <c:v>900</c:v>
                </c:pt>
                <c:pt idx="3101">
                  <c:v>899</c:v>
                </c:pt>
                <c:pt idx="3102">
                  <c:v>898</c:v>
                </c:pt>
                <c:pt idx="3103">
                  <c:v>897</c:v>
                </c:pt>
                <c:pt idx="3104">
                  <c:v>896</c:v>
                </c:pt>
                <c:pt idx="3105">
                  <c:v>895</c:v>
                </c:pt>
                <c:pt idx="3106">
                  <c:v>894</c:v>
                </c:pt>
                <c:pt idx="3107">
                  <c:v>893</c:v>
                </c:pt>
                <c:pt idx="3108">
                  <c:v>892</c:v>
                </c:pt>
                <c:pt idx="3109">
                  <c:v>891</c:v>
                </c:pt>
                <c:pt idx="3110">
                  <c:v>890</c:v>
                </c:pt>
                <c:pt idx="3111">
                  <c:v>889</c:v>
                </c:pt>
                <c:pt idx="3112">
                  <c:v>888</c:v>
                </c:pt>
                <c:pt idx="3113">
                  <c:v>887</c:v>
                </c:pt>
                <c:pt idx="3114">
                  <c:v>886</c:v>
                </c:pt>
                <c:pt idx="3115">
                  <c:v>885</c:v>
                </c:pt>
                <c:pt idx="3116">
                  <c:v>884</c:v>
                </c:pt>
                <c:pt idx="3117">
                  <c:v>883</c:v>
                </c:pt>
                <c:pt idx="3118">
                  <c:v>882</c:v>
                </c:pt>
                <c:pt idx="3119">
                  <c:v>881</c:v>
                </c:pt>
                <c:pt idx="3120">
                  <c:v>880</c:v>
                </c:pt>
                <c:pt idx="3121">
                  <c:v>879</c:v>
                </c:pt>
                <c:pt idx="3122">
                  <c:v>878</c:v>
                </c:pt>
                <c:pt idx="3123">
                  <c:v>877</c:v>
                </c:pt>
                <c:pt idx="3124">
                  <c:v>876</c:v>
                </c:pt>
                <c:pt idx="3125">
                  <c:v>875</c:v>
                </c:pt>
                <c:pt idx="3126">
                  <c:v>874</c:v>
                </c:pt>
                <c:pt idx="3127">
                  <c:v>873</c:v>
                </c:pt>
                <c:pt idx="3128">
                  <c:v>872</c:v>
                </c:pt>
                <c:pt idx="3129">
                  <c:v>871</c:v>
                </c:pt>
                <c:pt idx="3130">
                  <c:v>870</c:v>
                </c:pt>
                <c:pt idx="3131">
                  <c:v>869</c:v>
                </c:pt>
                <c:pt idx="3132">
                  <c:v>868</c:v>
                </c:pt>
                <c:pt idx="3133">
                  <c:v>867</c:v>
                </c:pt>
                <c:pt idx="3134">
                  <c:v>866</c:v>
                </c:pt>
                <c:pt idx="3135">
                  <c:v>865</c:v>
                </c:pt>
                <c:pt idx="3136">
                  <c:v>864</c:v>
                </c:pt>
                <c:pt idx="3137">
                  <c:v>863</c:v>
                </c:pt>
                <c:pt idx="3138">
                  <c:v>862</c:v>
                </c:pt>
                <c:pt idx="3139">
                  <c:v>861</c:v>
                </c:pt>
                <c:pt idx="3140">
                  <c:v>860</c:v>
                </c:pt>
                <c:pt idx="3141">
                  <c:v>859</c:v>
                </c:pt>
                <c:pt idx="3142">
                  <c:v>858</c:v>
                </c:pt>
                <c:pt idx="3143">
                  <c:v>857</c:v>
                </c:pt>
                <c:pt idx="3144">
                  <c:v>856</c:v>
                </c:pt>
                <c:pt idx="3145">
                  <c:v>855</c:v>
                </c:pt>
                <c:pt idx="3146">
                  <c:v>854</c:v>
                </c:pt>
                <c:pt idx="3147">
                  <c:v>853</c:v>
                </c:pt>
                <c:pt idx="3148">
                  <c:v>852</c:v>
                </c:pt>
                <c:pt idx="3149">
                  <c:v>851</c:v>
                </c:pt>
                <c:pt idx="3150">
                  <c:v>850</c:v>
                </c:pt>
                <c:pt idx="3151">
                  <c:v>849</c:v>
                </c:pt>
                <c:pt idx="3152">
                  <c:v>848</c:v>
                </c:pt>
                <c:pt idx="3153">
                  <c:v>847</c:v>
                </c:pt>
                <c:pt idx="3154">
                  <c:v>846</c:v>
                </c:pt>
                <c:pt idx="3155">
                  <c:v>845</c:v>
                </c:pt>
                <c:pt idx="3156">
                  <c:v>844</c:v>
                </c:pt>
                <c:pt idx="3157">
                  <c:v>843</c:v>
                </c:pt>
                <c:pt idx="3158">
                  <c:v>842</c:v>
                </c:pt>
                <c:pt idx="3159">
                  <c:v>841</c:v>
                </c:pt>
                <c:pt idx="3160">
                  <c:v>840</c:v>
                </c:pt>
                <c:pt idx="3161">
                  <c:v>839</c:v>
                </c:pt>
                <c:pt idx="3162">
                  <c:v>838</c:v>
                </c:pt>
                <c:pt idx="3163">
                  <c:v>837</c:v>
                </c:pt>
                <c:pt idx="3164">
                  <c:v>836</c:v>
                </c:pt>
                <c:pt idx="3165">
                  <c:v>835</c:v>
                </c:pt>
                <c:pt idx="3166">
                  <c:v>834</c:v>
                </c:pt>
                <c:pt idx="3167">
                  <c:v>833</c:v>
                </c:pt>
                <c:pt idx="3168">
                  <c:v>832</c:v>
                </c:pt>
                <c:pt idx="3169">
                  <c:v>831</c:v>
                </c:pt>
                <c:pt idx="3170">
                  <c:v>830</c:v>
                </c:pt>
                <c:pt idx="3171">
                  <c:v>829</c:v>
                </c:pt>
                <c:pt idx="3172">
                  <c:v>828</c:v>
                </c:pt>
                <c:pt idx="3173">
                  <c:v>827</c:v>
                </c:pt>
                <c:pt idx="3174">
                  <c:v>826</c:v>
                </c:pt>
                <c:pt idx="3175">
                  <c:v>825</c:v>
                </c:pt>
                <c:pt idx="3176">
                  <c:v>824</c:v>
                </c:pt>
                <c:pt idx="3177">
                  <c:v>823</c:v>
                </c:pt>
                <c:pt idx="3178">
                  <c:v>822</c:v>
                </c:pt>
                <c:pt idx="3179">
                  <c:v>821</c:v>
                </c:pt>
                <c:pt idx="3180">
                  <c:v>820</c:v>
                </c:pt>
                <c:pt idx="3181">
                  <c:v>819</c:v>
                </c:pt>
                <c:pt idx="3182">
                  <c:v>818</c:v>
                </c:pt>
                <c:pt idx="3183">
                  <c:v>817</c:v>
                </c:pt>
                <c:pt idx="3184">
                  <c:v>816</c:v>
                </c:pt>
                <c:pt idx="3185">
                  <c:v>815</c:v>
                </c:pt>
                <c:pt idx="3186">
                  <c:v>814</c:v>
                </c:pt>
                <c:pt idx="3187">
                  <c:v>813</c:v>
                </c:pt>
                <c:pt idx="3188">
                  <c:v>812</c:v>
                </c:pt>
                <c:pt idx="3189">
                  <c:v>811</c:v>
                </c:pt>
                <c:pt idx="3190">
                  <c:v>810</c:v>
                </c:pt>
                <c:pt idx="3191">
                  <c:v>809</c:v>
                </c:pt>
                <c:pt idx="3192">
                  <c:v>808</c:v>
                </c:pt>
                <c:pt idx="3193">
                  <c:v>807</c:v>
                </c:pt>
                <c:pt idx="3194">
                  <c:v>806</c:v>
                </c:pt>
                <c:pt idx="3195">
                  <c:v>805</c:v>
                </c:pt>
                <c:pt idx="3196">
                  <c:v>804</c:v>
                </c:pt>
                <c:pt idx="3197">
                  <c:v>803</c:v>
                </c:pt>
                <c:pt idx="3198">
                  <c:v>802</c:v>
                </c:pt>
                <c:pt idx="3199">
                  <c:v>801</c:v>
                </c:pt>
                <c:pt idx="3200">
                  <c:v>800</c:v>
                </c:pt>
                <c:pt idx="3201">
                  <c:v>799</c:v>
                </c:pt>
                <c:pt idx="3202">
                  <c:v>798</c:v>
                </c:pt>
                <c:pt idx="3203">
                  <c:v>797</c:v>
                </c:pt>
                <c:pt idx="3204">
                  <c:v>796</c:v>
                </c:pt>
                <c:pt idx="3205">
                  <c:v>795</c:v>
                </c:pt>
                <c:pt idx="3206">
                  <c:v>794</c:v>
                </c:pt>
                <c:pt idx="3207">
                  <c:v>793</c:v>
                </c:pt>
                <c:pt idx="3208">
                  <c:v>792</c:v>
                </c:pt>
                <c:pt idx="3209">
                  <c:v>791</c:v>
                </c:pt>
                <c:pt idx="3210">
                  <c:v>790</c:v>
                </c:pt>
                <c:pt idx="3211">
                  <c:v>789</c:v>
                </c:pt>
                <c:pt idx="3212">
                  <c:v>788</c:v>
                </c:pt>
                <c:pt idx="3213">
                  <c:v>787</c:v>
                </c:pt>
                <c:pt idx="3214">
                  <c:v>786</c:v>
                </c:pt>
                <c:pt idx="3215">
                  <c:v>785</c:v>
                </c:pt>
                <c:pt idx="3216">
                  <c:v>784</c:v>
                </c:pt>
                <c:pt idx="3217">
                  <c:v>783</c:v>
                </c:pt>
                <c:pt idx="3218">
                  <c:v>782</c:v>
                </c:pt>
                <c:pt idx="3219">
                  <c:v>781</c:v>
                </c:pt>
                <c:pt idx="3220">
                  <c:v>780</c:v>
                </c:pt>
                <c:pt idx="3221">
                  <c:v>779</c:v>
                </c:pt>
                <c:pt idx="3222">
                  <c:v>778</c:v>
                </c:pt>
                <c:pt idx="3223">
                  <c:v>777</c:v>
                </c:pt>
                <c:pt idx="3224">
                  <c:v>776</c:v>
                </c:pt>
                <c:pt idx="3225">
                  <c:v>775</c:v>
                </c:pt>
                <c:pt idx="3226">
                  <c:v>774</c:v>
                </c:pt>
                <c:pt idx="3227">
                  <c:v>773</c:v>
                </c:pt>
                <c:pt idx="3228">
                  <c:v>772</c:v>
                </c:pt>
                <c:pt idx="3229">
                  <c:v>771</c:v>
                </c:pt>
                <c:pt idx="3230">
                  <c:v>770</c:v>
                </c:pt>
                <c:pt idx="3231">
                  <c:v>769</c:v>
                </c:pt>
                <c:pt idx="3232">
                  <c:v>768</c:v>
                </c:pt>
                <c:pt idx="3233">
                  <c:v>767</c:v>
                </c:pt>
                <c:pt idx="3234">
                  <c:v>766</c:v>
                </c:pt>
                <c:pt idx="3235">
                  <c:v>765</c:v>
                </c:pt>
                <c:pt idx="3236">
                  <c:v>764</c:v>
                </c:pt>
                <c:pt idx="3237">
                  <c:v>763</c:v>
                </c:pt>
                <c:pt idx="3238">
                  <c:v>762</c:v>
                </c:pt>
                <c:pt idx="3239">
                  <c:v>761</c:v>
                </c:pt>
                <c:pt idx="3240">
                  <c:v>760</c:v>
                </c:pt>
                <c:pt idx="3241">
                  <c:v>759</c:v>
                </c:pt>
                <c:pt idx="3242">
                  <c:v>758</c:v>
                </c:pt>
                <c:pt idx="3243">
                  <c:v>757</c:v>
                </c:pt>
                <c:pt idx="3244">
                  <c:v>756</c:v>
                </c:pt>
                <c:pt idx="3245">
                  <c:v>755</c:v>
                </c:pt>
                <c:pt idx="3246">
                  <c:v>754</c:v>
                </c:pt>
                <c:pt idx="3247">
                  <c:v>753</c:v>
                </c:pt>
                <c:pt idx="3248">
                  <c:v>752</c:v>
                </c:pt>
                <c:pt idx="3249">
                  <c:v>751</c:v>
                </c:pt>
                <c:pt idx="3250">
                  <c:v>750</c:v>
                </c:pt>
                <c:pt idx="3251">
                  <c:v>749</c:v>
                </c:pt>
                <c:pt idx="3252">
                  <c:v>748</c:v>
                </c:pt>
                <c:pt idx="3253">
                  <c:v>747</c:v>
                </c:pt>
                <c:pt idx="3254">
                  <c:v>746</c:v>
                </c:pt>
                <c:pt idx="3255">
                  <c:v>745</c:v>
                </c:pt>
                <c:pt idx="3256">
                  <c:v>744</c:v>
                </c:pt>
                <c:pt idx="3257">
                  <c:v>743</c:v>
                </c:pt>
                <c:pt idx="3258">
                  <c:v>742</c:v>
                </c:pt>
                <c:pt idx="3259">
                  <c:v>741</c:v>
                </c:pt>
                <c:pt idx="3260">
                  <c:v>740</c:v>
                </c:pt>
                <c:pt idx="3261">
                  <c:v>739</c:v>
                </c:pt>
                <c:pt idx="3262">
                  <c:v>738</c:v>
                </c:pt>
                <c:pt idx="3263">
                  <c:v>737</c:v>
                </c:pt>
                <c:pt idx="3264">
                  <c:v>736</c:v>
                </c:pt>
                <c:pt idx="3265">
                  <c:v>735</c:v>
                </c:pt>
                <c:pt idx="3266">
                  <c:v>734</c:v>
                </c:pt>
                <c:pt idx="3267">
                  <c:v>733</c:v>
                </c:pt>
                <c:pt idx="3268">
                  <c:v>732</c:v>
                </c:pt>
                <c:pt idx="3269">
                  <c:v>731</c:v>
                </c:pt>
                <c:pt idx="3270">
                  <c:v>730</c:v>
                </c:pt>
                <c:pt idx="3271">
                  <c:v>729</c:v>
                </c:pt>
                <c:pt idx="3272">
                  <c:v>728</c:v>
                </c:pt>
                <c:pt idx="3273">
                  <c:v>727</c:v>
                </c:pt>
                <c:pt idx="3274">
                  <c:v>726</c:v>
                </c:pt>
                <c:pt idx="3275">
                  <c:v>725</c:v>
                </c:pt>
                <c:pt idx="3276">
                  <c:v>724</c:v>
                </c:pt>
                <c:pt idx="3277">
                  <c:v>723</c:v>
                </c:pt>
                <c:pt idx="3278">
                  <c:v>722</c:v>
                </c:pt>
                <c:pt idx="3279">
                  <c:v>721</c:v>
                </c:pt>
                <c:pt idx="3280">
                  <c:v>720</c:v>
                </c:pt>
                <c:pt idx="3281">
                  <c:v>719</c:v>
                </c:pt>
                <c:pt idx="3282">
                  <c:v>718</c:v>
                </c:pt>
                <c:pt idx="3283">
                  <c:v>717</c:v>
                </c:pt>
                <c:pt idx="3284">
                  <c:v>716</c:v>
                </c:pt>
                <c:pt idx="3285">
                  <c:v>715</c:v>
                </c:pt>
                <c:pt idx="3286">
                  <c:v>714</c:v>
                </c:pt>
                <c:pt idx="3287">
                  <c:v>713</c:v>
                </c:pt>
                <c:pt idx="3288">
                  <c:v>712</c:v>
                </c:pt>
                <c:pt idx="3289">
                  <c:v>711</c:v>
                </c:pt>
                <c:pt idx="3290">
                  <c:v>710</c:v>
                </c:pt>
                <c:pt idx="3291">
                  <c:v>709</c:v>
                </c:pt>
                <c:pt idx="3292">
                  <c:v>708</c:v>
                </c:pt>
                <c:pt idx="3293">
                  <c:v>707</c:v>
                </c:pt>
                <c:pt idx="3294">
                  <c:v>706</c:v>
                </c:pt>
                <c:pt idx="3295">
                  <c:v>705</c:v>
                </c:pt>
                <c:pt idx="3296">
                  <c:v>704</c:v>
                </c:pt>
                <c:pt idx="3297">
                  <c:v>703</c:v>
                </c:pt>
                <c:pt idx="3298">
                  <c:v>702</c:v>
                </c:pt>
                <c:pt idx="3299">
                  <c:v>701</c:v>
                </c:pt>
                <c:pt idx="3300">
                  <c:v>700</c:v>
                </c:pt>
                <c:pt idx="3301">
                  <c:v>699</c:v>
                </c:pt>
                <c:pt idx="3302">
                  <c:v>698</c:v>
                </c:pt>
                <c:pt idx="3303">
                  <c:v>697</c:v>
                </c:pt>
                <c:pt idx="3304">
                  <c:v>696</c:v>
                </c:pt>
                <c:pt idx="3305">
                  <c:v>695</c:v>
                </c:pt>
                <c:pt idx="3306">
                  <c:v>694</c:v>
                </c:pt>
                <c:pt idx="3307">
                  <c:v>693</c:v>
                </c:pt>
                <c:pt idx="3308">
                  <c:v>692</c:v>
                </c:pt>
                <c:pt idx="3309">
                  <c:v>691</c:v>
                </c:pt>
                <c:pt idx="3310">
                  <c:v>690</c:v>
                </c:pt>
                <c:pt idx="3311">
                  <c:v>689</c:v>
                </c:pt>
                <c:pt idx="3312">
                  <c:v>688</c:v>
                </c:pt>
                <c:pt idx="3313">
                  <c:v>687</c:v>
                </c:pt>
                <c:pt idx="3314">
                  <c:v>686</c:v>
                </c:pt>
                <c:pt idx="3315">
                  <c:v>685</c:v>
                </c:pt>
                <c:pt idx="3316">
                  <c:v>684</c:v>
                </c:pt>
                <c:pt idx="3317">
                  <c:v>683</c:v>
                </c:pt>
                <c:pt idx="3318">
                  <c:v>682</c:v>
                </c:pt>
                <c:pt idx="3319">
                  <c:v>681</c:v>
                </c:pt>
                <c:pt idx="3320">
                  <c:v>680</c:v>
                </c:pt>
                <c:pt idx="3321">
                  <c:v>679</c:v>
                </c:pt>
                <c:pt idx="3322">
                  <c:v>678</c:v>
                </c:pt>
                <c:pt idx="3323">
                  <c:v>677</c:v>
                </c:pt>
                <c:pt idx="3324">
                  <c:v>676</c:v>
                </c:pt>
                <c:pt idx="3325">
                  <c:v>675</c:v>
                </c:pt>
                <c:pt idx="3326">
                  <c:v>674</c:v>
                </c:pt>
                <c:pt idx="3327">
                  <c:v>673</c:v>
                </c:pt>
                <c:pt idx="3328">
                  <c:v>672</c:v>
                </c:pt>
                <c:pt idx="3329">
                  <c:v>671</c:v>
                </c:pt>
                <c:pt idx="3330">
                  <c:v>670</c:v>
                </c:pt>
                <c:pt idx="3331">
                  <c:v>669</c:v>
                </c:pt>
                <c:pt idx="3332">
                  <c:v>668</c:v>
                </c:pt>
                <c:pt idx="3333">
                  <c:v>667</c:v>
                </c:pt>
                <c:pt idx="3334">
                  <c:v>666</c:v>
                </c:pt>
                <c:pt idx="3335">
                  <c:v>665</c:v>
                </c:pt>
                <c:pt idx="3336">
                  <c:v>664</c:v>
                </c:pt>
                <c:pt idx="3337">
                  <c:v>663</c:v>
                </c:pt>
                <c:pt idx="3338">
                  <c:v>662</c:v>
                </c:pt>
                <c:pt idx="3339">
                  <c:v>661</c:v>
                </c:pt>
                <c:pt idx="3340">
                  <c:v>660</c:v>
                </c:pt>
                <c:pt idx="3341">
                  <c:v>659</c:v>
                </c:pt>
                <c:pt idx="3342">
                  <c:v>658</c:v>
                </c:pt>
                <c:pt idx="3343">
                  <c:v>657</c:v>
                </c:pt>
                <c:pt idx="3344">
                  <c:v>656</c:v>
                </c:pt>
                <c:pt idx="3345">
                  <c:v>655</c:v>
                </c:pt>
                <c:pt idx="3346">
                  <c:v>654</c:v>
                </c:pt>
                <c:pt idx="3347">
                  <c:v>653</c:v>
                </c:pt>
                <c:pt idx="3348">
                  <c:v>652</c:v>
                </c:pt>
                <c:pt idx="3349">
                  <c:v>651</c:v>
                </c:pt>
                <c:pt idx="3350">
                  <c:v>650</c:v>
                </c:pt>
                <c:pt idx="3351">
                  <c:v>649</c:v>
                </c:pt>
                <c:pt idx="3352">
                  <c:v>648</c:v>
                </c:pt>
                <c:pt idx="3353">
                  <c:v>647</c:v>
                </c:pt>
                <c:pt idx="3354">
                  <c:v>646</c:v>
                </c:pt>
                <c:pt idx="3355">
                  <c:v>645</c:v>
                </c:pt>
                <c:pt idx="3356">
                  <c:v>644</c:v>
                </c:pt>
                <c:pt idx="3357">
                  <c:v>643</c:v>
                </c:pt>
                <c:pt idx="3358">
                  <c:v>642</c:v>
                </c:pt>
                <c:pt idx="3359">
                  <c:v>641</c:v>
                </c:pt>
                <c:pt idx="3360">
                  <c:v>640</c:v>
                </c:pt>
                <c:pt idx="3361">
                  <c:v>639</c:v>
                </c:pt>
                <c:pt idx="3362">
                  <c:v>638</c:v>
                </c:pt>
                <c:pt idx="3363">
                  <c:v>637</c:v>
                </c:pt>
                <c:pt idx="3364">
                  <c:v>636</c:v>
                </c:pt>
                <c:pt idx="3365">
                  <c:v>635</c:v>
                </c:pt>
                <c:pt idx="3366">
                  <c:v>634</c:v>
                </c:pt>
                <c:pt idx="3367">
                  <c:v>633</c:v>
                </c:pt>
                <c:pt idx="3368">
                  <c:v>632</c:v>
                </c:pt>
                <c:pt idx="3369">
                  <c:v>631</c:v>
                </c:pt>
                <c:pt idx="3370">
                  <c:v>630</c:v>
                </c:pt>
                <c:pt idx="3371">
                  <c:v>629</c:v>
                </c:pt>
                <c:pt idx="3372">
                  <c:v>628</c:v>
                </c:pt>
                <c:pt idx="3373">
                  <c:v>627</c:v>
                </c:pt>
                <c:pt idx="3374">
                  <c:v>626</c:v>
                </c:pt>
                <c:pt idx="3375">
                  <c:v>625</c:v>
                </c:pt>
                <c:pt idx="3376">
                  <c:v>624</c:v>
                </c:pt>
                <c:pt idx="3377">
                  <c:v>623</c:v>
                </c:pt>
                <c:pt idx="3378">
                  <c:v>622</c:v>
                </c:pt>
                <c:pt idx="3379">
                  <c:v>621</c:v>
                </c:pt>
                <c:pt idx="3380">
                  <c:v>620</c:v>
                </c:pt>
                <c:pt idx="3381">
                  <c:v>619</c:v>
                </c:pt>
                <c:pt idx="3382">
                  <c:v>618</c:v>
                </c:pt>
                <c:pt idx="3383">
                  <c:v>617</c:v>
                </c:pt>
                <c:pt idx="3384">
                  <c:v>616</c:v>
                </c:pt>
                <c:pt idx="3385">
                  <c:v>615</c:v>
                </c:pt>
                <c:pt idx="3386">
                  <c:v>614</c:v>
                </c:pt>
                <c:pt idx="3387">
                  <c:v>613</c:v>
                </c:pt>
                <c:pt idx="3388">
                  <c:v>612</c:v>
                </c:pt>
                <c:pt idx="3389">
                  <c:v>611</c:v>
                </c:pt>
                <c:pt idx="3390">
                  <c:v>610</c:v>
                </c:pt>
                <c:pt idx="3391">
                  <c:v>609</c:v>
                </c:pt>
                <c:pt idx="3392">
                  <c:v>608</c:v>
                </c:pt>
                <c:pt idx="3393">
                  <c:v>607</c:v>
                </c:pt>
                <c:pt idx="3394">
                  <c:v>606</c:v>
                </c:pt>
                <c:pt idx="3395">
                  <c:v>605</c:v>
                </c:pt>
                <c:pt idx="3396">
                  <c:v>604</c:v>
                </c:pt>
                <c:pt idx="3397">
                  <c:v>603</c:v>
                </c:pt>
                <c:pt idx="3398">
                  <c:v>602</c:v>
                </c:pt>
                <c:pt idx="3399">
                  <c:v>601</c:v>
                </c:pt>
                <c:pt idx="3400">
                  <c:v>600</c:v>
                </c:pt>
                <c:pt idx="3401">
                  <c:v>599</c:v>
                </c:pt>
                <c:pt idx="3402">
                  <c:v>598</c:v>
                </c:pt>
                <c:pt idx="3403">
                  <c:v>597</c:v>
                </c:pt>
                <c:pt idx="3404">
                  <c:v>596</c:v>
                </c:pt>
                <c:pt idx="3405">
                  <c:v>595</c:v>
                </c:pt>
                <c:pt idx="3406">
                  <c:v>594</c:v>
                </c:pt>
                <c:pt idx="3407">
                  <c:v>593</c:v>
                </c:pt>
                <c:pt idx="3408">
                  <c:v>592</c:v>
                </c:pt>
                <c:pt idx="3409">
                  <c:v>591</c:v>
                </c:pt>
                <c:pt idx="3410">
                  <c:v>590</c:v>
                </c:pt>
                <c:pt idx="3411">
                  <c:v>589</c:v>
                </c:pt>
                <c:pt idx="3412">
                  <c:v>588</c:v>
                </c:pt>
                <c:pt idx="3413">
                  <c:v>587</c:v>
                </c:pt>
                <c:pt idx="3414">
                  <c:v>586</c:v>
                </c:pt>
                <c:pt idx="3415">
                  <c:v>585</c:v>
                </c:pt>
                <c:pt idx="3416">
                  <c:v>584</c:v>
                </c:pt>
                <c:pt idx="3417">
                  <c:v>583</c:v>
                </c:pt>
                <c:pt idx="3418">
                  <c:v>582</c:v>
                </c:pt>
                <c:pt idx="3419">
                  <c:v>581</c:v>
                </c:pt>
                <c:pt idx="3420">
                  <c:v>580</c:v>
                </c:pt>
                <c:pt idx="3421">
                  <c:v>579</c:v>
                </c:pt>
                <c:pt idx="3422">
                  <c:v>578</c:v>
                </c:pt>
                <c:pt idx="3423">
                  <c:v>577</c:v>
                </c:pt>
                <c:pt idx="3424">
                  <c:v>576</c:v>
                </c:pt>
                <c:pt idx="3425">
                  <c:v>575</c:v>
                </c:pt>
                <c:pt idx="3426">
                  <c:v>574</c:v>
                </c:pt>
                <c:pt idx="3427">
                  <c:v>573</c:v>
                </c:pt>
                <c:pt idx="3428">
                  <c:v>572</c:v>
                </c:pt>
                <c:pt idx="3429">
                  <c:v>571</c:v>
                </c:pt>
                <c:pt idx="3430">
                  <c:v>570</c:v>
                </c:pt>
                <c:pt idx="3431">
                  <c:v>569</c:v>
                </c:pt>
                <c:pt idx="3432">
                  <c:v>568</c:v>
                </c:pt>
                <c:pt idx="3433">
                  <c:v>567</c:v>
                </c:pt>
                <c:pt idx="3434">
                  <c:v>566</c:v>
                </c:pt>
                <c:pt idx="3435">
                  <c:v>565</c:v>
                </c:pt>
                <c:pt idx="3436">
                  <c:v>564</c:v>
                </c:pt>
                <c:pt idx="3437">
                  <c:v>563</c:v>
                </c:pt>
                <c:pt idx="3438">
                  <c:v>562</c:v>
                </c:pt>
                <c:pt idx="3439">
                  <c:v>561</c:v>
                </c:pt>
                <c:pt idx="3440">
                  <c:v>560</c:v>
                </c:pt>
                <c:pt idx="3441">
                  <c:v>559</c:v>
                </c:pt>
                <c:pt idx="3442">
                  <c:v>558</c:v>
                </c:pt>
                <c:pt idx="3443">
                  <c:v>557</c:v>
                </c:pt>
                <c:pt idx="3444">
                  <c:v>556</c:v>
                </c:pt>
                <c:pt idx="3445">
                  <c:v>555</c:v>
                </c:pt>
                <c:pt idx="3446">
                  <c:v>554</c:v>
                </c:pt>
                <c:pt idx="3447">
                  <c:v>553</c:v>
                </c:pt>
                <c:pt idx="3448">
                  <c:v>552</c:v>
                </c:pt>
                <c:pt idx="3449">
                  <c:v>551</c:v>
                </c:pt>
                <c:pt idx="3450">
                  <c:v>550</c:v>
                </c:pt>
                <c:pt idx="3451">
                  <c:v>549</c:v>
                </c:pt>
                <c:pt idx="3452">
                  <c:v>548</c:v>
                </c:pt>
                <c:pt idx="3453">
                  <c:v>547</c:v>
                </c:pt>
                <c:pt idx="3454">
                  <c:v>546</c:v>
                </c:pt>
                <c:pt idx="3455">
                  <c:v>545</c:v>
                </c:pt>
                <c:pt idx="3456">
                  <c:v>544</c:v>
                </c:pt>
                <c:pt idx="3457">
                  <c:v>543</c:v>
                </c:pt>
                <c:pt idx="3458">
                  <c:v>542</c:v>
                </c:pt>
                <c:pt idx="3459">
                  <c:v>541</c:v>
                </c:pt>
                <c:pt idx="3460">
                  <c:v>540</c:v>
                </c:pt>
                <c:pt idx="3461">
                  <c:v>539</c:v>
                </c:pt>
                <c:pt idx="3462">
                  <c:v>538</c:v>
                </c:pt>
                <c:pt idx="3463">
                  <c:v>537</c:v>
                </c:pt>
                <c:pt idx="3464">
                  <c:v>536</c:v>
                </c:pt>
                <c:pt idx="3465">
                  <c:v>535</c:v>
                </c:pt>
                <c:pt idx="3466">
                  <c:v>534</c:v>
                </c:pt>
                <c:pt idx="3467">
                  <c:v>533</c:v>
                </c:pt>
                <c:pt idx="3468">
                  <c:v>532</c:v>
                </c:pt>
                <c:pt idx="3469">
                  <c:v>531</c:v>
                </c:pt>
                <c:pt idx="3470">
                  <c:v>530</c:v>
                </c:pt>
                <c:pt idx="3471">
                  <c:v>529</c:v>
                </c:pt>
                <c:pt idx="3472">
                  <c:v>528</c:v>
                </c:pt>
                <c:pt idx="3473">
                  <c:v>527</c:v>
                </c:pt>
                <c:pt idx="3474">
                  <c:v>526</c:v>
                </c:pt>
                <c:pt idx="3475">
                  <c:v>525</c:v>
                </c:pt>
                <c:pt idx="3476">
                  <c:v>524</c:v>
                </c:pt>
                <c:pt idx="3477">
                  <c:v>523</c:v>
                </c:pt>
                <c:pt idx="3478">
                  <c:v>522</c:v>
                </c:pt>
                <c:pt idx="3479">
                  <c:v>521</c:v>
                </c:pt>
                <c:pt idx="3480">
                  <c:v>520</c:v>
                </c:pt>
                <c:pt idx="3481">
                  <c:v>519</c:v>
                </c:pt>
                <c:pt idx="3482">
                  <c:v>518</c:v>
                </c:pt>
                <c:pt idx="3483">
                  <c:v>517</c:v>
                </c:pt>
                <c:pt idx="3484">
                  <c:v>516</c:v>
                </c:pt>
                <c:pt idx="3485">
                  <c:v>515</c:v>
                </c:pt>
                <c:pt idx="3486">
                  <c:v>514</c:v>
                </c:pt>
                <c:pt idx="3487">
                  <c:v>513</c:v>
                </c:pt>
                <c:pt idx="3488">
                  <c:v>512</c:v>
                </c:pt>
                <c:pt idx="3489">
                  <c:v>511</c:v>
                </c:pt>
                <c:pt idx="3490">
                  <c:v>510</c:v>
                </c:pt>
                <c:pt idx="3491">
                  <c:v>509</c:v>
                </c:pt>
                <c:pt idx="3492">
                  <c:v>508</c:v>
                </c:pt>
                <c:pt idx="3493">
                  <c:v>507</c:v>
                </c:pt>
                <c:pt idx="3494">
                  <c:v>506</c:v>
                </c:pt>
                <c:pt idx="3495">
                  <c:v>505</c:v>
                </c:pt>
                <c:pt idx="3496">
                  <c:v>504</c:v>
                </c:pt>
                <c:pt idx="3497">
                  <c:v>503</c:v>
                </c:pt>
                <c:pt idx="3498">
                  <c:v>502</c:v>
                </c:pt>
                <c:pt idx="3499">
                  <c:v>501</c:v>
                </c:pt>
                <c:pt idx="3500">
                  <c:v>500</c:v>
                </c:pt>
                <c:pt idx="3501">
                  <c:v>499</c:v>
                </c:pt>
                <c:pt idx="3502">
                  <c:v>498</c:v>
                </c:pt>
                <c:pt idx="3503">
                  <c:v>497</c:v>
                </c:pt>
                <c:pt idx="3504">
                  <c:v>496</c:v>
                </c:pt>
                <c:pt idx="3505">
                  <c:v>495</c:v>
                </c:pt>
                <c:pt idx="3506">
                  <c:v>494</c:v>
                </c:pt>
                <c:pt idx="3507">
                  <c:v>493</c:v>
                </c:pt>
                <c:pt idx="3508">
                  <c:v>492</c:v>
                </c:pt>
                <c:pt idx="3509">
                  <c:v>491</c:v>
                </c:pt>
                <c:pt idx="3510">
                  <c:v>490</c:v>
                </c:pt>
                <c:pt idx="3511">
                  <c:v>489</c:v>
                </c:pt>
                <c:pt idx="3512">
                  <c:v>488</c:v>
                </c:pt>
                <c:pt idx="3513">
                  <c:v>487</c:v>
                </c:pt>
                <c:pt idx="3514">
                  <c:v>486</c:v>
                </c:pt>
                <c:pt idx="3515">
                  <c:v>485</c:v>
                </c:pt>
                <c:pt idx="3516">
                  <c:v>484</c:v>
                </c:pt>
                <c:pt idx="3517">
                  <c:v>483</c:v>
                </c:pt>
                <c:pt idx="3518">
                  <c:v>482</c:v>
                </c:pt>
                <c:pt idx="3519">
                  <c:v>481</c:v>
                </c:pt>
                <c:pt idx="3520">
                  <c:v>480</c:v>
                </c:pt>
                <c:pt idx="3521">
                  <c:v>479</c:v>
                </c:pt>
                <c:pt idx="3522">
                  <c:v>478</c:v>
                </c:pt>
                <c:pt idx="3523">
                  <c:v>477</c:v>
                </c:pt>
                <c:pt idx="3524">
                  <c:v>476</c:v>
                </c:pt>
                <c:pt idx="3525">
                  <c:v>475</c:v>
                </c:pt>
                <c:pt idx="3526">
                  <c:v>474</c:v>
                </c:pt>
                <c:pt idx="3527">
                  <c:v>473</c:v>
                </c:pt>
                <c:pt idx="3528">
                  <c:v>472</c:v>
                </c:pt>
                <c:pt idx="3529">
                  <c:v>471</c:v>
                </c:pt>
                <c:pt idx="3530">
                  <c:v>470</c:v>
                </c:pt>
                <c:pt idx="3531">
                  <c:v>469</c:v>
                </c:pt>
                <c:pt idx="3532">
                  <c:v>468</c:v>
                </c:pt>
                <c:pt idx="3533">
                  <c:v>467</c:v>
                </c:pt>
                <c:pt idx="3534">
                  <c:v>466</c:v>
                </c:pt>
                <c:pt idx="3535">
                  <c:v>465</c:v>
                </c:pt>
                <c:pt idx="3536">
                  <c:v>464</c:v>
                </c:pt>
                <c:pt idx="3537">
                  <c:v>463</c:v>
                </c:pt>
                <c:pt idx="3538">
                  <c:v>462</c:v>
                </c:pt>
                <c:pt idx="3539">
                  <c:v>461</c:v>
                </c:pt>
                <c:pt idx="3540">
                  <c:v>460</c:v>
                </c:pt>
                <c:pt idx="3541">
                  <c:v>459</c:v>
                </c:pt>
                <c:pt idx="3542">
                  <c:v>458</c:v>
                </c:pt>
                <c:pt idx="3543">
                  <c:v>457</c:v>
                </c:pt>
                <c:pt idx="3544">
                  <c:v>456</c:v>
                </c:pt>
                <c:pt idx="3545">
                  <c:v>455</c:v>
                </c:pt>
                <c:pt idx="3546">
                  <c:v>454</c:v>
                </c:pt>
                <c:pt idx="3547">
                  <c:v>453</c:v>
                </c:pt>
                <c:pt idx="3548">
                  <c:v>452</c:v>
                </c:pt>
                <c:pt idx="3549">
                  <c:v>451</c:v>
                </c:pt>
                <c:pt idx="3550">
                  <c:v>450</c:v>
                </c:pt>
                <c:pt idx="3551">
                  <c:v>449</c:v>
                </c:pt>
                <c:pt idx="3552">
                  <c:v>448</c:v>
                </c:pt>
                <c:pt idx="3553">
                  <c:v>447</c:v>
                </c:pt>
                <c:pt idx="3554">
                  <c:v>446</c:v>
                </c:pt>
                <c:pt idx="3555">
                  <c:v>445</c:v>
                </c:pt>
                <c:pt idx="3556">
                  <c:v>444</c:v>
                </c:pt>
                <c:pt idx="3557">
                  <c:v>443</c:v>
                </c:pt>
                <c:pt idx="3558">
                  <c:v>442</c:v>
                </c:pt>
                <c:pt idx="3559">
                  <c:v>441</c:v>
                </c:pt>
                <c:pt idx="3560">
                  <c:v>440</c:v>
                </c:pt>
                <c:pt idx="3561">
                  <c:v>439</c:v>
                </c:pt>
                <c:pt idx="3562">
                  <c:v>438</c:v>
                </c:pt>
                <c:pt idx="3563">
                  <c:v>437</c:v>
                </c:pt>
                <c:pt idx="3564">
                  <c:v>436</c:v>
                </c:pt>
                <c:pt idx="3565">
                  <c:v>435</c:v>
                </c:pt>
                <c:pt idx="3566">
                  <c:v>434</c:v>
                </c:pt>
                <c:pt idx="3567">
                  <c:v>433</c:v>
                </c:pt>
                <c:pt idx="3568">
                  <c:v>432</c:v>
                </c:pt>
                <c:pt idx="3569">
                  <c:v>431</c:v>
                </c:pt>
                <c:pt idx="3570">
                  <c:v>430</c:v>
                </c:pt>
                <c:pt idx="3571">
                  <c:v>429</c:v>
                </c:pt>
                <c:pt idx="3572">
                  <c:v>428</c:v>
                </c:pt>
                <c:pt idx="3573">
                  <c:v>427</c:v>
                </c:pt>
                <c:pt idx="3574">
                  <c:v>426</c:v>
                </c:pt>
                <c:pt idx="3575">
                  <c:v>425</c:v>
                </c:pt>
                <c:pt idx="3576">
                  <c:v>424</c:v>
                </c:pt>
                <c:pt idx="3577">
                  <c:v>423</c:v>
                </c:pt>
                <c:pt idx="3578">
                  <c:v>422</c:v>
                </c:pt>
                <c:pt idx="3579">
                  <c:v>421</c:v>
                </c:pt>
                <c:pt idx="3580">
                  <c:v>420</c:v>
                </c:pt>
                <c:pt idx="3581">
                  <c:v>419</c:v>
                </c:pt>
                <c:pt idx="3582">
                  <c:v>418</c:v>
                </c:pt>
                <c:pt idx="3583">
                  <c:v>417</c:v>
                </c:pt>
                <c:pt idx="3584">
                  <c:v>416</c:v>
                </c:pt>
                <c:pt idx="3585">
                  <c:v>415</c:v>
                </c:pt>
                <c:pt idx="3586">
                  <c:v>414</c:v>
                </c:pt>
                <c:pt idx="3587">
                  <c:v>413</c:v>
                </c:pt>
                <c:pt idx="3588">
                  <c:v>412</c:v>
                </c:pt>
                <c:pt idx="3589">
                  <c:v>411</c:v>
                </c:pt>
                <c:pt idx="3590">
                  <c:v>410</c:v>
                </c:pt>
                <c:pt idx="3591">
                  <c:v>409</c:v>
                </c:pt>
                <c:pt idx="3592">
                  <c:v>408</c:v>
                </c:pt>
                <c:pt idx="3593">
                  <c:v>407</c:v>
                </c:pt>
                <c:pt idx="3594">
                  <c:v>406</c:v>
                </c:pt>
                <c:pt idx="3595">
                  <c:v>405</c:v>
                </c:pt>
                <c:pt idx="3596">
                  <c:v>404</c:v>
                </c:pt>
                <c:pt idx="3597">
                  <c:v>403</c:v>
                </c:pt>
                <c:pt idx="3598">
                  <c:v>402</c:v>
                </c:pt>
                <c:pt idx="3599">
                  <c:v>401</c:v>
                </c:pt>
                <c:pt idx="3600">
                  <c:v>400</c:v>
                </c:pt>
              </c:numCache>
            </c:numRef>
          </c:xVal>
          <c:yVal>
            <c:numRef>
              <c:f>'FTIR 114'!$H$5:$H$3605</c:f>
              <c:numCache>
                <c:formatCode>General</c:formatCode>
                <c:ptCount val="3601"/>
                <c:pt idx="0">
                  <c:v>104.98</c:v>
                </c:pt>
                <c:pt idx="1">
                  <c:v>104.98</c:v>
                </c:pt>
                <c:pt idx="2">
                  <c:v>104.98</c:v>
                </c:pt>
                <c:pt idx="3">
                  <c:v>104.98</c:v>
                </c:pt>
                <c:pt idx="4">
                  <c:v>104.97</c:v>
                </c:pt>
                <c:pt idx="5">
                  <c:v>104.96</c:v>
                </c:pt>
                <c:pt idx="6">
                  <c:v>104.96</c:v>
                </c:pt>
                <c:pt idx="7">
                  <c:v>104.97</c:v>
                </c:pt>
                <c:pt idx="8">
                  <c:v>104.99</c:v>
                </c:pt>
                <c:pt idx="9">
                  <c:v>105.02</c:v>
                </c:pt>
                <c:pt idx="10">
                  <c:v>105.03</c:v>
                </c:pt>
                <c:pt idx="11">
                  <c:v>105.03</c:v>
                </c:pt>
                <c:pt idx="12">
                  <c:v>105.01</c:v>
                </c:pt>
                <c:pt idx="13">
                  <c:v>105</c:v>
                </c:pt>
                <c:pt idx="14">
                  <c:v>104.99</c:v>
                </c:pt>
                <c:pt idx="15">
                  <c:v>104.99</c:v>
                </c:pt>
                <c:pt idx="16">
                  <c:v>104.99</c:v>
                </c:pt>
                <c:pt idx="17">
                  <c:v>104.99</c:v>
                </c:pt>
                <c:pt idx="18">
                  <c:v>105</c:v>
                </c:pt>
                <c:pt idx="19">
                  <c:v>105</c:v>
                </c:pt>
                <c:pt idx="20">
                  <c:v>105.02</c:v>
                </c:pt>
                <c:pt idx="21">
                  <c:v>105.02</c:v>
                </c:pt>
                <c:pt idx="22">
                  <c:v>105.02</c:v>
                </c:pt>
                <c:pt idx="23">
                  <c:v>105.02</c:v>
                </c:pt>
                <c:pt idx="24">
                  <c:v>105.01</c:v>
                </c:pt>
                <c:pt idx="25">
                  <c:v>105.02</c:v>
                </c:pt>
                <c:pt idx="26">
                  <c:v>105.05</c:v>
                </c:pt>
                <c:pt idx="27">
                  <c:v>105.07</c:v>
                </c:pt>
                <c:pt idx="28">
                  <c:v>105.08</c:v>
                </c:pt>
                <c:pt idx="29">
                  <c:v>105.06</c:v>
                </c:pt>
                <c:pt idx="30">
                  <c:v>105.01</c:v>
                </c:pt>
                <c:pt idx="31">
                  <c:v>104.97</c:v>
                </c:pt>
                <c:pt idx="32">
                  <c:v>104.95</c:v>
                </c:pt>
                <c:pt idx="33">
                  <c:v>104.97</c:v>
                </c:pt>
                <c:pt idx="34">
                  <c:v>105</c:v>
                </c:pt>
                <c:pt idx="35">
                  <c:v>105.03</c:v>
                </c:pt>
                <c:pt idx="36">
                  <c:v>105.05</c:v>
                </c:pt>
                <c:pt idx="37">
                  <c:v>105.05</c:v>
                </c:pt>
                <c:pt idx="38">
                  <c:v>105.04</c:v>
                </c:pt>
                <c:pt idx="39">
                  <c:v>105.02</c:v>
                </c:pt>
                <c:pt idx="40">
                  <c:v>104.99</c:v>
                </c:pt>
                <c:pt idx="41">
                  <c:v>104.97</c:v>
                </c:pt>
                <c:pt idx="42">
                  <c:v>104.96</c:v>
                </c:pt>
                <c:pt idx="43">
                  <c:v>104.97</c:v>
                </c:pt>
                <c:pt idx="44">
                  <c:v>105</c:v>
                </c:pt>
                <c:pt idx="45">
                  <c:v>105.03</c:v>
                </c:pt>
                <c:pt idx="46">
                  <c:v>105.05</c:v>
                </c:pt>
                <c:pt idx="47">
                  <c:v>105.07</c:v>
                </c:pt>
                <c:pt idx="48">
                  <c:v>105.07</c:v>
                </c:pt>
                <c:pt idx="49">
                  <c:v>105.09</c:v>
                </c:pt>
                <c:pt idx="50">
                  <c:v>105.1</c:v>
                </c:pt>
                <c:pt idx="51">
                  <c:v>105.1</c:v>
                </c:pt>
                <c:pt idx="52">
                  <c:v>105.09</c:v>
                </c:pt>
                <c:pt idx="53">
                  <c:v>105.07</c:v>
                </c:pt>
                <c:pt idx="54">
                  <c:v>105.05</c:v>
                </c:pt>
                <c:pt idx="55">
                  <c:v>105.04</c:v>
                </c:pt>
                <c:pt idx="56">
                  <c:v>105.04</c:v>
                </c:pt>
                <c:pt idx="57">
                  <c:v>105.04</c:v>
                </c:pt>
                <c:pt idx="58">
                  <c:v>105.04</c:v>
                </c:pt>
                <c:pt idx="59">
                  <c:v>105.04</c:v>
                </c:pt>
                <c:pt idx="60">
                  <c:v>105.04</c:v>
                </c:pt>
                <c:pt idx="61">
                  <c:v>105.03</c:v>
                </c:pt>
                <c:pt idx="62">
                  <c:v>105.02</c:v>
                </c:pt>
                <c:pt idx="63">
                  <c:v>105.01</c:v>
                </c:pt>
                <c:pt idx="64">
                  <c:v>104.99</c:v>
                </c:pt>
                <c:pt idx="65">
                  <c:v>104.98</c:v>
                </c:pt>
                <c:pt idx="66">
                  <c:v>104.98</c:v>
                </c:pt>
                <c:pt idx="67">
                  <c:v>105</c:v>
                </c:pt>
                <c:pt idx="68">
                  <c:v>105.02</c:v>
                </c:pt>
                <c:pt idx="69">
                  <c:v>105.04</c:v>
                </c:pt>
                <c:pt idx="70">
                  <c:v>105.05</c:v>
                </c:pt>
                <c:pt idx="71">
                  <c:v>105.04</c:v>
                </c:pt>
                <c:pt idx="72">
                  <c:v>105.03</c:v>
                </c:pt>
                <c:pt idx="73">
                  <c:v>105.04</c:v>
                </c:pt>
                <c:pt idx="74">
                  <c:v>105.05</c:v>
                </c:pt>
                <c:pt idx="75">
                  <c:v>105.07</c:v>
                </c:pt>
                <c:pt idx="76">
                  <c:v>105.1</c:v>
                </c:pt>
                <c:pt idx="77">
                  <c:v>105.12</c:v>
                </c:pt>
                <c:pt idx="78">
                  <c:v>105.13</c:v>
                </c:pt>
                <c:pt idx="79">
                  <c:v>105.13</c:v>
                </c:pt>
                <c:pt idx="80">
                  <c:v>105.11</c:v>
                </c:pt>
                <c:pt idx="81">
                  <c:v>105.09</c:v>
                </c:pt>
                <c:pt idx="82">
                  <c:v>105.06</c:v>
                </c:pt>
                <c:pt idx="83">
                  <c:v>105.03</c:v>
                </c:pt>
                <c:pt idx="84">
                  <c:v>105.01</c:v>
                </c:pt>
                <c:pt idx="85">
                  <c:v>105.01</c:v>
                </c:pt>
                <c:pt idx="86">
                  <c:v>105.02</c:v>
                </c:pt>
                <c:pt idx="87">
                  <c:v>105.04</c:v>
                </c:pt>
                <c:pt idx="88">
                  <c:v>105.06</c:v>
                </c:pt>
                <c:pt idx="89">
                  <c:v>105.09</c:v>
                </c:pt>
                <c:pt idx="90">
                  <c:v>105.12</c:v>
                </c:pt>
                <c:pt idx="91">
                  <c:v>105.13</c:v>
                </c:pt>
                <c:pt idx="92">
                  <c:v>105.13</c:v>
                </c:pt>
                <c:pt idx="93">
                  <c:v>105.1</c:v>
                </c:pt>
                <c:pt idx="94">
                  <c:v>105.04</c:v>
                </c:pt>
                <c:pt idx="95">
                  <c:v>105</c:v>
                </c:pt>
                <c:pt idx="96">
                  <c:v>104.99</c:v>
                </c:pt>
                <c:pt idx="97">
                  <c:v>105.01</c:v>
                </c:pt>
                <c:pt idx="98">
                  <c:v>105.04</c:v>
                </c:pt>
                <c:pt idx="99">
                  <c:v>105.05</c:v>
                </c:pt>
                <c:pt idx="100">
                  <c:v>105.06</c:v>
                </c:pt>
                <c:pt idx="101">
                  <c:v>105.07</c:v>
                </c:pt>
                <c:pt idx="102">
                  <c:v>105.09</c:v>
                </c:pt>
                <c:pt idx="103">
                  <c:v>105.12</c:v>
                </c:pt>
                <c:pt idx="104">
                  <c:v>105.15</c:v>
                </c:pt>
                <c:pt idx="105">
                  <c:v>105.15</c:v>
                </c:pt>
                <c:pt idx="106">
                  <c:v>105.13</c:v>
                </c:pt>
                <c:pt idx="107">
                  <c:v>105.09</c:v>
                </c:pt>
                <c:pt idx="108">
                  <c:v>105.07</c:v>
                </c:pt>
                <c:pt idx="109">
                  <c:v>105.07</c:v>
                </c:pt>
                <c:pt idx="110">
                  <c:v>105.07</c:v>
                </c:pt>
                <c:pt idx="111">
                  <c:v>105.05</c:v>
                </c:pt>
                <c:pt idx="112">
                  <c:v>105.02</c:v>
                </c:pt>
                <c:pt idx="113">
                  <c:v>105</c:v>
                </c:pt>
                <c:pt idx="114">
                  <c:v>105.01</c:v>
                </c:pt>
                <c:pt idx="115">
                  <c:v>105.05</c:v>
                </c:pt>
                <c:pt idx="116">
                  <c:v>105.1</c:v>
                </c:pt>
                <c:pt idx="117">
                  <c:v>105.11</c:v>
                </c:pt>
                <c:pt idx="118">
                  <c:v>105.11</c:v>
                </c:pt>
                <c:pt idx="119">
                  <c:v>105.12</c:v>
                </c:pt>
                <c:pt idx="120">
                  <c:v>105.14</c:v>
                </c:pt>
                <c:pt idx="121">
                  <c:v>105.16</c:v>
                </c:pt>
                <c:pt idx="122">
                  <c:v>105.16</c:v>
                </c:pt>
                <c:pt idx="123">
                  <c:v>105.14</c:v>
                </c:pt>
                <c:pt idx="124">
                  <c:v>105.1</c:v>
                </c:pt>
                <c:pt idx="125">
                  <c:v>105.06</c:v>
                </c:pt>
                <c:pt idx="126">
                  <c:v>105.05</c:v>
                </c:pt>
                <c:pt idx="127">
                  <c:v>105.06</c:v>
                </c:pt>
                <c:pt idx="128">
                  <c:v>105.07</c:v>
                </c:pt>
                <c:pt idx="129">
                  <c:v>105.07</c:v>
                </c:pt>
                <c:pt idx="130">
                  <c:v>105.06</c:v>
                </c:pt>
                <c:pt idx="131">
                  <c:v>105.05</c:v>
                </c:pt>
                <c:pt idx="132">
                  <c:v>105.05</c:v>
                </c:pt>
                <c:pt idx="133">
                  <c:v>105.06</c:v>
                </c:pt>
                <c:pt idx="134">
                  <c:v>105.09</c:v>
                </c:pt>
                <c:pt idx="135">
                  <c:v>105.13</c:v>
                </c:pt>
                <c:pt idx="136">
                  <c:v>105.16</c:v>
                </c:pt>
                <c:pt idx="137">
                  <c:v>105.18</c:v>
                </c:pt>
                <c:pt idx="138">
                  <c:v>105.18</c:v>
                </c:pt>
                <c:pt idx="139">
                  <c:v>105.17</c:v>
                </c:pt>
                <c:pt idx="140">
                  <c:v>105.14</c:v>
                </c:pt>
                <c:pt idx="141">
                  <c:v>105.11</c:v>
                </c:pt>
                <c:pt idx="142">
                  <c:v>105.08</c:v>
                </c:pt>
                <c:pt idx="143">
                  <c:v>105.04</c:v>
                </c:pt>
                <c:pt idx="144">
                  <c:v>105.01</c:v>
                </c:pt>
                <c:pt idx="145">
                  <c:v>104.98</c:v>
                </c:pt>
                <c:pt idx="146">
                  <c:v>104.98</c:v>
                </c:pt>
                <c:pt idx="147">
                  <c:v>104.99</c:v>
                </c:pt>
                <c:pt idx="148">
                  <c:v>104.98</c:v>
                </c:pt>
                <c:pt idx="149">
                  <c:v>104.97</c:v>
                </c:pt>
                <c:pt idx="150">
                  <c:v>104.98</c:v>
                </c:pt>
                <c:pt idx="151">
                  <c:v>105.01</c:v>
                </c:pt>
                <c:pt idx="152">
                  <c:v>105.04</c:v>
                </c:pt>
                <c:pt idx="153">
                  <c:v>105.05</c:v>
                </c:pt>
                <c:pt idx="154">
                  <c:v>105.05</c:v>
                </c:pt>
                <c:pt idx="155">
                  <c:v>105.05</c:v>
                </c:pt>
                <c:pt idx="156">
                  <c:v>105.05</c:v>
                </c:pt>
                <c:pt idx="157">
                  <c:v>105.06</c:v>
                </c:pt>
                <c:pt idx="158">
                  <c:v>105.07</c:v>
                </c:pt>
                <c:pt idx="159">
                  <c:v>105.08</c:v>
                </c:pt>
                <c:pt idx="160">
                  <c:v>105.06</c:v>
                </c:pt>
                <c:pt idx="161">
                  <c:v>105.04</c:v>
                </c:pt>
                <c:pt idx="162">
                  <c:v>105.01</c:v>
                </c:pt>
                <c:pt idx="163">
                  <c:v>104.99</c:v>
                </c:pt>
                <c:pt idx="164">
                  <c:v>104.98</c:v>
                </c:pt>
                <c:pt idx="165">
                  <c:v>104.96</c:v>
                </c:pt>
                <c:pt idx="166">
                  <c:v>104.94</c:v>
                </c:pt>
                <c:pt idx="167">
                  <c:v>104.93</c:v>
                </c:pt>
                <c:pt idx="168">
                  <c:v>104.93</c:v>
                </c:pt>
                <c:pt idx="169">
                  <c:v>104.95</c:v>
                </c:pt>
                <c:pt idx="170">
                  <c:v>104.97</c:v>
                </c:pt>
                <c:pt idx="171">
                  <c:v>104.99</c:v>
                </c:pt>
                <c:pt idx="172">
                  <c:v>105.01</c:v>
                </c:pt>
                <c:pt idx="173">
                  <c:v>105.03</c:v>
                </c:pt>
                <c:pt idx="174">
                  <c:v>105.03</c:v>
                </c:pt>
                <c:pt idx="175">
                  <c:v>105.03</c:v>
                </c:pt>
                <c:pt idx="176">
                  <c:v>105</c:v>
                </c:pt>
                <c:pt idx="177">
                  <c:v>104.97</c:v>
                </c:pt>
                <c:pt idx="178">
                  <c:v>104.94</c:v>
                </c:pt>
                <c:pt idx="179">
                  <c:v>104.92</c:v>
                </c:pt>
                <c:pt idx="180">
                  <c:v>104.92</c:v>
                </c:pt>
                <c:pt idx="181">
                  <c:v>104.91</c:v>
                </c:pt>
                <c:pt idx="182">
                  <c:v>104.89</c:v>
                </c:pt>
                <c:pt idx="183">
                  <c:v>104.85</c:v>
                </c:pt>
                <c:pt idx="184">
                  <c:v>104.84</c:v>
                </c:pt>
                <c:pt idx="185">
                  <c:v>104.85</c:v>
                </c:pt>
                <c:pt idx="186">
                  <c:v>104.89</c:v>
                </c:pt>
                <c:pt idx="187">
                  <c:v>104.94</c:v>
                </c:pt>
                <c:pt idx="188">
                  <c:v>104.98</c:v>
                </c:pt>
                <c:pt idx="189">
                  <c:v>105.01</c:v>
                </c:pt>
                <c:pt idx="190">
                  <c:v>105.02</c:v>
                </c:pt>
                <c:pt idx="191">
                  <c:v>105</c:v>
                </c:pt>
                <c:pt idx="192">
                  <c:v>104.97</c:v>
                </c:pt>
                <c:pt idx="193">
                  <c:v>104.96</c:v>
                </c:pt>
                <c:pt idx="194">
                  <c:v>104.98</c:v>
                </c:pt>
                <c:pt idx="195">
                  <c:v>105</c:v>
                </c:pt>
                <c:pt idx="196">
                  <c:v>105.02</c:v>
                </c:pt>
                <c:pt idx="197">
                  <c:v>105.01</c:v>
                </c:pt>
                <c:pt idx="198">
                  <c:v>104.99</c:v>
                </c:pt>
                <c:pt idx="199">
                  <c:v>104.98</c:v>
                </c:pt>
                <c:pt idx="200">
                  <c:v>104.97</c:v>
                </c:pt>
                <c:pt idx="201">
                  <c:v>104.98</c:v>
                </c:pt>
                <c:pt idx="202">
                  <c:v>104.98</c:v>
                </c:pt>
                <c:pt idx="203">
                  <c:v>104.97</c:v>
                </c:pt>
                <c:pt idx="204">
                  <c:v>104.97</c:v>
                </c:pt>
                <c:pt idx="205">
                  <c:v>104.96</c:v>
                </c:pt>
                <c:pt idx="206">
                  <c:v>104.97</c:v>
                </c:pt>
                <c:pt idx="207">
                  <c:v>104.98</c:v>
                </c:pt>
                <c:pt idx="208">
                  <c:v>104.99</c:v>
                </c:pt>
                <c:pt idx="209">
                  <c:v>105</c:v>
                </c:pt>
                <c:pt idx="210">
                  <c:v>105</c:v>
                </c:pt>
                <c:pt idx="211">
                  <c:v>104.99</c:v>
                </c:pt>
                <c:pt idx="212">
                  <c:v>104.97</c:v>
                </c:pt>
                <c:pt idx="213">
                  <c:v>104.95</c:v>
                </c:pt>
                <c:pt idx="214">
                  <c:v>104.94</c:v>
                </c:pt>
                <c:pt idx="215">
                  <c:v>104.95</c:v>
                </c:pt>
                <c:pt idx="216">
                  <c:v>104.96</c:v>
                </c:pt>
                <c:pt idx="217">
                  <c:v>104.96</c:v>
                </c:pt>
                <c:pt idx="218">
                  <c:v>104.96</c:v>
                </c:pt>
                <c:pt idx="219">
                  <c:v>104.96</c:v>
                </c:pt>
                <c:pt idx="220">
                  <c:v>104.97</c:v>
                </c:pt>
                <c:pt idx="221">
                  <c:v>104.98</c:v>
                </c:pt>
                <c:pt idx="222">
                  <c:v>104.98</c:v>
                </c:pt>
                <c:pt idx="223">
                  <c:v>104.97</c:v>
                </c:pt>
                <c:pt idx="224">
                  <c:v>104.98</c:v>
                </c:pt>
                <c:pt idx="225">
                  <c:v>105</c:v>
                </c:pt>
                <c:pt idx="226">
                  <c:v>105.02</c:v>
                </c:pt>
                <c:pt idx="227">
                  <c:v>105.03</c:v>
                </c:pt>
                <c:pt idx="228">
                  <c:v>105.02</c:v>
                </c:pt>
                <c:pt idx="229">
                  <c:v>104.99</c:v>
                </c:pt>
                <c:pt idx="230">
                  <c:v>104.96</c:v>
                </c:pt>
                <c:pt idx="231">
                  <c:v>104.94</c:v>
                </c:pt>
                <c:pt idx="232">
                  <c:v>104.94</c:v>
                </c:pt>
                <c:pt idx="233">
                  <c:v>104.95</c:v>
                </c:pt>
                <c:pt idx="234">
                  <c:v>104.98</c:v>
                </c:pt>
                <c:pt idx="235">
                  <c:v>105.01</c:v>
                </c:pt>
                <c:pt idx="236">
                  <c:v>105.03</c:v>
                </c:pt>
                <c:pt idx="237">
                  <c:v>105.05</c:v>
                </c:pt>
                <c:pt idx="238">
                  <c:v>105.07</c:v>
                </c:pt>
                <c:pt idx="239">
                  <c:v>105.08</c:v>
                </c:pt>
                <c:pt idx="240">
                  <c:v>105.06</c:v>
                </c:pt>
                <c:pt idx="241">
                  <c:v>105.04</c:v>
                </c:pt>
                <c:pt idx="242">
                  <c:v>105.02</c:v>
                </c:pt>
                <c:pt idx="243">
                  <c:v>105.02</c:v>
                </c:pt>
                <c:pt idx="244">
                  <c:v>105.05</c:v>
                </c:pt>
                <c:pt idx="245">
                  <c:v>105.07</c:v>
                </c:pt>
                <c:pt idx="246">
                  <c:v>105.07</c:v>
                </c:pt>
                <c:pt idx="247">
                  <c:v>105.03</c:v>
                </c:pt>
                <c:pt idx="248">
                  <c:v>104.96</c:v>
                </c:pt>
                <c:pt idx="249">
                  <c:v>104.88</c:v>
                </c:pt>
                <c:pt idx="250">
                  <c:v>104.83</c:v>
                </c:pt>
                <c:pt idx="251">
                  <c:v>104.81</c:v>
                </c:pt>
                <c:pt idx="252">
                  <c:v>104.82</c:v>
                </c:pt>
                <c:pt idx="253">
                  <c:v>104.84</c:v>
                </c:pt>
                <c:pt idx="254">
                  <c:v>104.87</c:v>
                </c:pt>
                <c:pt idx="255">
                  <c:v>104.91</c:v>
                </c:pt>
                <c:pt idx="256">
                  <c:v>104.96</c:v>
                </c:pt>
                <c:pt idx="257">
                  <c:v>104.99</c:v>
                </c:pt>
                <c:pt idx="258">
                  <c:v>104.99</c:v>
                </c:pt>
                <c:pt idx="259">
                  <c:v>104.96</c:v>
                </c:pt>
                <c:pt idx="260">
                  <c:v>104.93</c:v>
                </c:pt>
                <c:pt idx="261">
                  <c:v>104.9</c:v>
                </c:pt>
                <c:pt idx="262">
                  <c:v>104.87</c:v>
                </c:pt>
                <c:pt idx="263">
                  <c:v>104.87</c:v>
                </c:pt>
                <c:pt idx="264">
                  <c:v>104.89</c:v>
                </c:pt>
                <c:pt idx="265">
                  <c:v>104.93</c:v>
                </c:pt>
                <c:pt idx="266">
                  <c:v>104.96</c:v>
                </c:pt>
                <c:pt idx="267">
                  <c:v>104.97</c:v>
                </c:pt>
                <c:pt idx="268">
                  <c:v>104.96</c:v>
                </c:pt>
                <c:pt idx="269">
                  <c:v>104.97</c:v>
                </c:pt>
                <c:pt idx="270">
                  <c:v>104.98</c:v>
                </c:pt>
                <c:pt idx="271">
                  <c:v>104.98</c:v>
                </c:pt>
                <c:pt idx="272">
                  <c:v>104.97</c:v>
                </c:pt>
                <c:pt idx="273">
                  <c:v>104.95</c:v>
                </c:pt>
                <c:pt idx="274">
                  <c:v>104.93</c:v>
                </c:pt>
                <c:pt idx="275">
                  <c:v>104.93</c:v>
                </c:pt>
                <c:pt idx="276">
                  <c:v>104.94</c:v>
                </c:pt>
                <c:pt idx="277">
                  <c:v>104.95</c:v>
                </c:pt>
                <c:pt idx="278">
                  <c:v>104.95</c:v>
                </c:pt>
                <c:pt idx="279">
                  <c:v>104.94</c:v>
                </c:pt>
                <c:pt idx="280">
                  <c:v>104.93</c:v>
                </c:pt>
                <c:pt idx="281">
                  <c:v>104.94</c:v>
                </c:pt>
                <c:pt idx="282">
                  <c:v>104.96</c:v>
                </c:pt>
                <c:pt idx="283">
                  <c:v>104.96</c:v>
                </c:pt>
                <c:pt idx="284">
                  <c:v>104.93</c:v>
                </c:pt>
                <c:pt idx="285">
                  <c:v>104.89</c:v>
                </c:pt>
                <c:pt idx="286">
                  <c:v>104.86</c:v>
                </c:pt>
                <c:pt idx="287">
                  <c:v>104.85</c:v>
                </c:pt>
                <c:pt idx="288">
                  <c:v>104.86</c:v>
                </c:pt>
                <c:pt idx="289">
                  <c:v>104.86</c:v>
                </c:pt>
                <c:pt idx="290">
                  <c:v>104.86</c:v>
                </c:pt>
                <c:pt idx="291">
                  <c:v>104.84</c:v>
                </c:pt>
                <c:pt idx="292">
                  <c:v>104.82</c:v>
                </c:pt>
                <c:pt idx="293">
                  <c:v>104.79</c:v>
                </c:pt>
                <c:pt idx="294">
                  <c:v>104.76</c:v>
                </c:pt>
                <c:pt idx="295">
                  <c:v>104.74</c:v>
                </c:pt>
                <c:pt idx="296">
                  <c:v>104.74</c:v>
                </c:pt>
                <c:pt idx="297">
                  <c:v>104.75</c:v>
                </c:pt>
                <c:pt idx="298">
                  <c:v>104.78</c:v>
                </c:pt>
                <c:pt idx="299">
                  <c:v>104.79</c:v>
                </c:pt>
                <c:pt idx="300">
                  <c:v>104.79</c:v>
                </c:pt>
                <c:pt idx="301">
                  <c:v>104.76</c:v>
                </c:pt>
                <c:pt idx="302">
                  <c:v>104.74</c:v>
                </c:pt>
                <c:pt idx="303">
                  <c:v>104.73</c:v>
                </c:pt>
                <c:pt idx="304">
                  <c:v>104.74</c:v>
                </c:pt>
                <c:pt idx="305">
                  <c:v>104.77</c:v>
                </c:pt>
                <c:pt idx="306">
                  <c:v>104.8</c:v>
                </c:pt>
                <c:pt idx="307">
                  <c:v>104.83</c:v>
                </c:pt>
                <c:pt idx="308">
                  <c:v>104.85</c:v>
                </c:pt>
                <c:pt idx="309">
                  <c:v>104.85</c:v>
                </c:pt>
                <c:pt idx="310">
                  <c:v>104.81</c:v>
                </c:pt>
                <c:pt idx="311">
                  <c:v>104.74</c:v>
                </c:pt>
                <c:pt idx="312">
                  <c:v>104.67</c:v>
                </c:pt>
                <c:pt idx="313">
                  <c:v>104.63</c:v>
                </c:pt>
                <c:pt idx="314">
                  <c:v>104.62</c:v>
                </c:pt>
                <c:pt idx="315">
                  <c:v>104.64</c:v>
                </c:pt>
                <c:pt idx="316">
                  <c:v>104.67</c:v>
                </c:pt>
                <c:pt idx="317">
                  <c:v>104.69</c:v>
                </c:pt>
                <c:pt idx="318">
                  <c:v>104.7</c:v>
                </c:pt>
                <c:pt idx="319">
                  <c:v>104.7</c:v>
                </c:pt>
                <c:pt idx="320">
                  <c:v>104.7</c:v>
                </c:pt>
                <c:pt idx="321">
                  <c:v>104.68</c:v>
                </c:pt>
                <c:pt idx="322">
                  <c:v>104.64</c:v>
                </c:pt>
                <c:pt idx="323">
                  <c:v>104.59</c:v>
                </c:pt>
                <c:pt idx="324">
                  <c:v>104.55</c:v>
                </c:pt>
                <c:pt idx="325">
                  <c:v>104.54</c:v>
                </c:pt>
                <c:pt idx="326">
                  <c:v>104.55</c:v>
                </c:pt>
                <c:pt idx="327">
                  <c:v>104.54</c:v>
                </c:pt>
                <c:pt idx="328">
                  <c:v>104.54</c:v>
                </c:pt>
                <c:pt idx="329">
                  <c:v>104.54</c:v>
                </c:pt>
                <c:pt idx="330">
                  <c:v>104.56</c:v>
                </c:pt>
                <c:pt idx="331">
                  <c:v>104.59</c:v>
                </c:pt>
                <c:pt idx="332">
                  <c:v>104.59</c:v>
                </c:pt>
                <c:pt idx="333">
                  <c:v>104.57</c:v>
                </c:pt>
                <c:pt idx="334">
                  <c:v>104.54</c:v>
                </c:pt>
                <c:pt idx="335">
                  <c:v>104.5</c:v>
                </c:pt>
                <c:pt idx="336">
                  <c:v>104.47</c:v>
                </c:pt>
                <c:pt idx="337">
                  <c:v>104.44</c:v>
                </c:pt>
                <c:pt idx="338">
                  <c:v>104.43</c:v>
                </c:pt>
                <c:pt idx="339">
                  <c:v>104.41</c:v>
                </c:pt>
                <c:pt idx="340">
                  <c:v>104.4</c:v>
                </c:pt>
                <c:pt idx="341">
                  <c:v>104.37</c:v>
                </c:pt>
                <c:pt idx="342">
                  <c:v>104.32</c:v>
                </c:pt>
                <c:pt idx="343">
                  <c:v>104.27</c:v>
                </c:pt>
                <c:pt idx="344">
                  <c:v>104.22</c:v>
                </c:pt>
                <c:pt idx="345">
                  <c:v>104.2</c:v>
                </c:pt>
                <c:pt idx="346">
                  <c:v>104.19</c:v>
                </c:pt>
                <c:pt idx="347">
                  <c:v>104.17</c:v>
                </c:pt>
                <c:pt idx="348">
                  <c:v>104.13</c:v>
                </c:pt>
                <c:pt idx="349">
                  <c:v>104.08</c:v>
                </c:pt>
                <c:pt idx="350">
                  <c:v>104.04</c:v>
                </c:pt>
                <c:pt idx="351">
                  <c:v>104.01</c:v>
                </c:pt>
                <c:pt idx="352">
                  <c:v>104.01</c:v>
                </c:pt>
                <c:pt idx="353">
                  <c:v>104.01</c:v>
                </c:pt>
                <c:pt idx="354">
                  <c:v>104.01</c:v>
                </c:pt>
                <c:pt idx="355">
                  <c:v>103.98</c:v>
                </c:pt>
                <c:pt idx="356">
                  <c:v>103.95</c:v>
                </c:pt>
                <c:pt idx="357">
                  <c:v>103.9</c:v>
                </c:pt>
                <c:pt idx="358">
                  <c:v>103.87</c:v>
                </c:pt>
                <c:pt idx="359">
                  <c:v>103.84</c:v>
                </c:pt>
                <c:pt idx="360">
                  <c:v>103.81</c:v>
                </c:pt>
                <c:pt idx="361">
                  <c:v>103.79</c:v>
                </c:pt>
                <c:pt idx="362">
                  <c:v>103.77</c:v>
                </c:pt>
                <c:pt idx="363">
                  <c:v>103.75</c:v>
                </c:pt>
                <c:pt idx="364">
                  <c:v>103.72</c:v>
                </c:pt>
                <c:pt idx="365">
                  <c:v>103.68</c:v>
                </c:pt>
                <c:pt idx="366">
                  <c:v>103.64</c:v>
                </c:pt>
                <c:pt idx="367">
                  <c:v>103.61</c:v>
                </c:pt>
                <c:pt idx="368">
                  <c:v>103.61</c:v>
                </c:pt>
                <c:pt idx="369">
                  <c:v>103.62</c:v>
                </c:pt>
                <c:pt idx="370">
                  <c:v>103.61</c:v>
                </c:pt>
                <c:pt idx="371">
                  <c:v>103.56</c:v>
                </c:pt>
                <c:pt idx="372">
                  <c:v>103.51</c:v>
                </c:pt>
                <c:pt idx="373">
                  <c:v>103.47</c:v>
                </c:pt>
                <c:pt idx="374">
                  <c:v>103.44</c:v>
                </c:pt>
                <c:pt idx="375">
                  <c:v>103.42</c:v>
                </c:pt>
                <c:pt idx="376">
                  <c:v>103.39</c:v>
                </c:pt>
                <c:pt idx="377">
                  <c:v>103.34</c:v>
                </c:pt>
                <c:pt idx="378">
                  <c:v>103.29</c:v>
                </c:pt>
                <c:pt idx="379">
                  <c:v>103.23</c:v>
                </c:pt>
                <c:pt idx="380">
                  <c:v>103.18</c:v>
                </c:pt>
                <c:pt idx="381">
                  <c:v>103.13</c:v>
                </c:pt>
                <c:pt idx="382">
                  <c:v>103.08</c:v>
                </c:pt>
                <c:pt idx="383">
                  <c:v>103.03</c:v>
                </c:pt>
                <c:pt idx="384">
                  <c:v>102.99</c:v>
                </c:pt>
                <c:pt idx="385">
                  <c:v>102.94</c:v>
                </c:pt>
                <c:pt idx="386">
                  <c:v>102.9</c:v>
                </c:pt>
                <c:pt idx="387">
                  <c:v>102.87</c:v>
                </c:pt>
                <c:pt idx="388">
                  <c:v>102.84</c:v>
                </c:pt>
                <c:pt idx="389">
                  <c:v>102.8</c:v>
                </c:pt>
                <c:pt idx="390">
                  <c:v>102.75</c:v>
                </c:pt>
                <c:pt idx="391">
                  <c:v>102.67</c:v>
                </c:pt>
                <c:pt idx="392">
                  <c:v>102.6</c:v>
                </c:pt>
                <c:pt idx="393">
                  <c:v>102.53</c:v>
                </c:pt>
                <c:pt idx="394">
                  <c:v>102.47</c:v>
                </c:pt>
                <c:pt idx="395">
                  <c:v>102.43</c:v>
                </c:pt>
                <c:pt idx="396">
                  <c:v>102.39</c:v>
                </c:pt>
                <c:pt idx="397">
                  <c:v>102.33</c:v>
                </c:pt>
                <c:pt idx="398">
                  <c:v>102.26</c:v>
                </c:pt>
                <c:pt idx="399">
                  <c:v>102.19</c:v>
                </c:pt>
                <c:pt idx="400">
                  <c:v>102.13</c:v>
                </c:pt>
                <c:pt idx="401">
                  <c:v>102.07</c:v>
                </c:pt>
                <c:pt idx="402">
                  <c:v>102.01</c:v>
                </c:pt>
                <c:pt idx="403">
                  <c:v>101.95</c:v>
                </c:pt>
                <c:pt idx="404">
                  <c:v>101.89</c:v>
                </c:pt>
                <c:pt idx="405">
                  <c:v>101.84</c:v>
                </c:pt>
                <c:pt idx="406">
                  <c:v>101.8</c:v>
                </c:pt>
                <c:pt idx="407">
                  <c:v>101.77</c:v>
                </c:pt>
                <c:pt idx="408">
                  <c:v>101.75</c:v>
                </c:pt>
                <c:pt idx="409">
                  <c:v>101.71</c:v>
                </c:pt>
                <c:pt idx="410">
                  <c:v>101.66</c:v>
                </c:pt>
                <c:pt idx="411">
                  <c:v>101.59</c:v>
                </c:pt>
                <c:pt idx="412">
                  <c:v>101.49</c:v>
                </c:pt>
                <c:pt idx="413">
                  <c:v>101.39</c:v>
                </c:pt>
                <c:pt idx="414">
                  <c:v>101.29</c:v>
                </c:pt>
                <c:pt idx="415">
                  <c:v>101.22</c:v>
                </c:pt>
                <c:pt idx="416">
                  <c:v>101.15</c:v>
                </c:pt>
                <c:pt idx="417">
                  <c:v>101.1</c:v>
                </c:pt>
                <c:pt idx="418">
                  <c:v>101.04</c:v>
                </c:pt>
                <c:pt idx="419">
                  <c:v>100.97</c:v>
                </c:pt>
                <c:pt idx="420">
                  <c:v>100.89</c:v>
                </c:pt>
                <c:pt idx="421">
                  <c:v>100.81</c:v>
                </c:pt>
                <c:pt idx="422">
                  <c:v>100.73</c:v>
                </c:pt>
                <c:pt idx="423">
                  <c:v>100.66</c:v>
                </c:pt>
                <c:pt idx="424">
                  <c:v>100.58</c:v>
                </c:pt>
                <c:pt idx="425">
                  <c:v>100.5</c:v>
                </c:pt>
                <c:pt idx="426">
                  <c:v>100.43</c:v>
                </c:pt>
                <c:pt idx="427">
                  <c:v>100.35</c:v>
                </c:pt>
                <c:pt idx="428">
                  <c:v>100.28</c:v>
                </c:pt>
                <c:pt idx="429">
                  <c:v>100.19</c:v>
                </c:pt>
                <c:pt idx="430">
                  <c:v>100.08</c:v>
                </c:pt>
                <c:pt idx="431">
                  <c:v>99.96</c:v>
                </c:pt>
                <c:pt idx="432">
                  <c:v>99.86</c:v>
                </c:pt>
                <c:pt idx="433">
                  <c:v>99.78</c:v>
                </c:pt>
                <c:pt idx="434">
                  <c:v>99.72</c:v>
                </c:pt>
                <c:pt idx="435">
                  <c:v>99.64</c:v>
                </c:pt>
                <c:pt idx="436">
                  <c:v>99.55</c:v>
                </c:pt>
                <c:pt idx="437">
                  <c:v>99.45</c:v>
                </c:pt>
                <c:pt idx="438">
                  <c:v>99.35</c:v>
                </c:pt>
                <c:pt idx="439">
                  <c:v>99.26</c:v>
                </c:pt>
                <c:pt idx="440">
                  <c:v>99.17</c:v>
                </c:pt>
                <c:pt idx="441">
                  <c:v>99.09</c:v>
                </c:pt>
                <c:pt idx="442">
                  <c:v>99.01</c:v>
                </c:pt>
                <c:pt idx="443">
                  <c:v>98.93</c:v>
                </c:pt>
                <c:pt idx="444">
                  <c:v>98.84</c:v>
                </c:pt>
                <c:pt idx="445">
                  <c:v>98.75</c:v>
                </c:pt>
                <c:pt idx="446">
                  <c:v>98.66</c:v>
                </c:pt>
                <c:pt idx="447">
                  <c:v>98.58</c:v>
                </c:pt>
                <c:pt idx="448">
                  <c:v>98.5</c:v>
                </c:pt>
                <c:pt idx="449">
                  <c:v>98.44</c:v>
                </c:pt>
                <c:pt idx="450">
                  <c:v>98.36</c:v>
                </c:pt>
                <c:pt idx="451">
                  <c:v>98.28</c:v>
                </c:pt>
                <c:pt idx="452">
                  <c:v>98.21</c:v>
                </c:pt>
                <c:pt idx="453">
                  <c:v>98.15</c:v>
                </c:pt>
                <c:pt idx="454">
                  <c:v>98.09</c:v>
                </c:pt>
                <c:pt idx="455">
                  <c:v>98.01</c:v>
                </c:pt>
                <c:pt idx="456">
                  <c:v>97.92</c:v>
                </c:pt>
                <c:pt idx="457">
                  <c:v>97.83</c:v>
                </c:pt>
                <c:pt idx="458">
                  <c:v>97.74</c:v>
                </c:pt>
                <c:pt idx="459">
                  <c:v>97.65</c:v>
                </c:pt>
                <c:pt idx="460">
                  <c:v>97.57</c:v>
                </c:pt>
                <c:pt idx="461">
                  <c:v>97.49</c:v>
                </c:pt>
                <c:pt idx="462">
                  <c:v>97.43</c:v>
                </c:pt>
                <c:pt idx="463">
                  <c:v>97.39</c:v>
                </c:pt>
                <c:pt idx="464">
                  <c:v>97.37</c:v>
                </c:pt>
                <c:pt idx="465">
                  <c:v>97.34</c:v>
                </c:pt>
                <c:pt idx="466">
                  <c:v>97.29</c:v>
                </c:pt>
                <c:pt idx="467">
                  <c:v>97.23</c:v>
                </c:pt>
                <c:pt idx="468">
                  <c:v>97.16</c:v>
                </c:pt>
                <c:pt idx="469">
                  <c:v>97.1</c:v>
                </c:pt>
                <c:pt idx="470">
                  <c:v>97.06</c:v>
                </c:pt>
                <c:pt idx="471">
                  <c:v>97.01</c:v>
                </c:pt>
                <c:pt idx="472">
                  <c:v>96.96</c:v>
                </c:pt>
                <c:pt idx="473">
                  <c:v>96.89</c:v>
                </c:pt>
                <c:pt idx="474">
                  <c:v>96.8</c:v>
                </c:pt>
                <c:pt idx="475">
                  <c:v>96.71</c:v>
                </c:pt>
                <c:pt idx="476">
                  <c:v>96.64</c:v>
                </c:pt>
                <c:pt idx="477">
                  <c:v>96.59</c:v>
                </c:pt>
                <c:pt idx="478">
                  <c:v>96.56</c:v>
                </c:pt>
                <c:pt idx="479">
                  <c:v>96.53</c:v>
                </c:pt>
                <c:pt idx="480">
                  <c:v>96.49</c:v>
                </c:pt>
                <c:pt idx="481">
                  <c:v>96.44</c:v>
                </c:pt>
                <c:pt idx="482">
                  <c:v>96.41</c:v>
                </c:pt>
                <c:pt idx="483">
                  <c:v>96.38</c:v>
                </c:pt>
                <c:pt idx="484">
                  <c:v>96.36</c:v>
                </c:pt>
                <c:pt idx="485">
                  <c:v>96.33</c:v>
                </c:pt>
                <c:pt idx="486">
                  <c:v>96.29</c:v>
                </c:pt>
                <c:pt idx="487">
                  <c:v>96.25</c:v>
                </c:pt>
                <c:pt idx="488">
                  <c:v>96.22</c:v>
                </c:pt>
                <c:pt idx="489">
                  <c:v>96.18</c:v>
                </c:pt>
                <c:pt idx="490">
                  <c:v>96.13</c:v>
                </c:pt>
                <c:pt idx="491">
                  <c:v>96.08</c:v>
                </c:pt>
                <c:pt idx="492">
                  <c:v>96.02</c:v>
                </c:pt>
                <c:pt idx="493">
                  <c:v>95.98</c:v>
                </c:pt>
                <c:pt idx="494">
                  <c:v>95.95</c:v>
                </c:pt>
                <c:pt idx="495">
                  <c:v>95.92</c:v>
                </c:pt>
                <c:pt idx="496">
                  <c:v>95.89</c:v>
                </c:pt>
                <c:pt idx="497">
                  <c:v>95.86</c:v>
                </c:pt>
                <c:pt idx="498">
                  <c:v>95.84</c:v>
                </c:pt>
                <c:pt idx="499">
                  <c:v>95.81</c:v>
                </c:pt>
                <c:pt idx="500">
                  <c:v>95.78</c:v>
                </c:pt>
                <c:pt idx="501">
                  <c:v>95.74</c:v>
                </c:pt>
                <c:pt idx="502">
                  <c:v>95.68</c:v>
                </c:pt>
                <c:pt idx="503">
                  <c:v>95.61</c:v>
                </c:pt>
                <c:pt idx="504">
                  <c:v>95.56</c:v>
                </c:pt>
                <c:pt idx="505">
                  <c:v>95.53</c:v>
                </c:pt>
                <c:pt idx="506">
                  <c:v>95.53</c:v>
                </c:pt>
                <c:pt idx="507">
                  <c:v>95.53</c:v>
                </c:pt>
                <c:pt idx="508">
                  <c:v>95.52</c:v>
                </c:pt>
                <c:pt idx="509">
                  <c:v>95.52</c:v>
                </c:pt>
                <c:pt idx="510">
                  <c:v>95.52</c:v>
                </c:pt>
                <c:pt idx="511">
                  <c:v>95.52</c:v>
                </c:pt>
                <c:pt idx="512">
                  <c:v>95.5</c:v>
                </c:pt>
                <c:pt idx="513">
                  <c:v>95.46</c:v>
                </c:pt>
                <c:pt idx="514">
                  <c:v>95.41</c:v>
                </c:pt>
                <c:pt idx="515">
                  <c:v>95.35</c:v>
                </c:pt>
                <c:pt idx="516">
                  <c:v>95.31</c:v>
                </c:pt>
                <c:pt idx="517">
                  <c:v>95.27</c:v>
                </c:pt>
                <c:pt idx="518">
                  <c:v>95.23</c:v>
                </c:pt>
                <c:pt idx="519">
                  <c:v>95.19</c:v>
                </c:pt>
                <c:pt idx="520">
                  <c:v>95.15</c:v>
                </c:pt>
                <c:pt idx="521">
                  <c:v>95.11</c:v>
                </c:pt>
                <c:pt idx="522">
                  <c:v>95.08</c:v>
                </c:pt>
                <c:pt idx="523">
                  <c:v>95.04</c:v>
                </c:pt>
                <c:pt idx="524">
                  <c:v>95.01</c:v>
                </c:pt>
                <c:pt idx="525">
                  <c:v>94.99</c:v>
                </c:pt>
                <c:pt idx="526">
                  <c:v>94.96</c:v>
                </c:pt>
                <c:pt idx="527">
                  <c:v>94.94</c:v>
                </c:pt>
                <c:pt idx="528">
                  <c:v>94.93</c:v>
                </c:pt>
                <c:pt idx="529">
                  <c:v>94.91</c:v>
                </c:pt>
                <c:pt idx="530">
                  <c:v>94.89</c:v>
                </c:pt>
                <c:pt idx="531">
                  <c:v>94.85</c:v>
                </c:pt>
                <c:pt idx="532">
                  <c:v>94.79</c:v>
                </c:pt>
                <c:pt idx="533">
                  <c:v>94.74</c:v>
                </c:pt>
                <c:pt idx="534">
                  <c:v>94.7</c:v>
                </c:pt>
                <c:pt idx="535">
                  <c:v>94.68</c:v>
                </c:pt>
                <c:pt idx="536">
                  <c:v>94.67</c:v>
                </c:pt>
                <c:pt idx="537">
                  <c:v>94.66</c:v>
                </c:pt>
                <c:pt idx="538">
                  <c:v>94.62</c:v>
                </c:pt>
                <c:pt idx="539">
                  <c:v>94.58</c:v>
                </c:pt>
                <c:pt idx="540">
                  <c:v>94.54</c:v>
                </c:pt>
                <c:pt idx="541">
                  <c:v>94.51</c:v>
                </c:pt>
                <c:pt idx="542">
                  <c:v>94.48</c:v>
                </c:pt>
                <c:pt idx="543">
                  <c:v>94.43</c:v>
                </c:pt>
                <c:pt idx="544">
                  <c:v>94.38</c:v>
                </c:pt>
                <c:pt idx="545">
                  <c:v>94.33</c:v>
                </c:pt>
                <c:pt idx="546">
                  <c:v>94.29</c:v>
                </c:pt>
                <c:pt idx="547">
                  <c:v>94.26</c:v>
                </c:pt>
                <c:pt idx="548">
                  <c:v>94.23</c:v>
                </c:pt>
                <c:pt idx="549">
                  <c:v>94.2</c:v>
                </c:pt>
                <c:pt idx="550">
                  <c:v>94.17</c:v>
                </c:pt>
                <c:pt idx="551">
                  <c:v>94.16</c:v>
                </c:pt>
                <c:pt idx="552">
                  <c:v>94.14</c:v>
                </c:pt>
                <c:pt idx="553">
                  <c:v>94.12</c:v>
                </c:pt>
                <c:pt idx="554">
                  <c:v>94.08</c:v>
                </c:pt>
                <c:pt idx="555">
                  <c:v>94.03</c:v>
                </c:pt>
                <c:pt idx="556">
                  <c:v>93.96</c:v>
                </c:pt>
                <c:pt idx="557">
                  <c:v>93.91</c:v>
                </c:pt>
                <c:pt idx="558">
                  <c:v>93.86</c:v>
                </c:pt>
                <c:pt idx="559">
                  <c:v>93.84</c:v>
                </c:pt>
                <c:pt idx="560">
                  <c:v>93.82</c:v>
                </c:pt>
                <c:pt idx="561">
                  <c:v>93.8</c:v>
                </c:pt>
                <c:pt idx="562">
                  <c:v>93.76</c:v>
                </c:pt>
                <c:pt idx="563">
                  <c:v>93.7</c:v>
                </c:pt>
                <c:pt idx="564">
                  <c:v>93.66</c:v>
                </c:pt>
                <c:pt idx="565">
                  <c:v>93.62</c:v>
                </c:pt>
                <c:pt idx="566">
                  <c:v>93.59</c:v>
                </c:pt>
                <c:pt idx="567">
                  <c:v>93.56</c:v>
                </c:pt>
                <c:pt idx="568">
                  <c:v>93.52</c:v>
                </c:pt>
                <c:pt idx="569">
                  <c:v>93.48</c:v>
                </c:pt>
                <c:pt idx="570">
                  <c:v>93.45</c:v>
                </c:pt>
                <c:pt idx="571">
                  <c:v>93.43</c:v>
                </c:pt>
                <c:pt idx="572">
                  <c:v>93.4</c:v>
                </c:pt>
                <c:pt idx="573">
                  <c:v>93.36</c:v>
                </c:pt>
                <c:pt idx="574">
                  <c:v>93.31</c:v>
                </c:pt>
                <c:pt idx="575">
                  <c:v>93.26</c:v>
                </c:pt>
                <c:pt idx="576">
                  <c:v>93.21</c:v>
                </c:pt>
                <c:pt idx="577">
                  <c:v>93.16</c:v>
                </c:pt>
                <c:pt idx="578">
                  <c:v>93.13</c:v>
                </c:pt>
                <c:pt idx="579">
                  <c:v>93.12</c:v>
                </c:pt>
                <c:pt idx="580">
                  <c:v>93.14</c:v>
                </c:pt>
                <c:pt idx="581">
                  <c:v>93.16</c:v>
                </c:pt>
                <c:pt idx="582">
                  <c:v>93.18</c:v>
                </c:pt>
                <c:pt idx="583">
                  <c:v>93.19</c:v>
                </c:pt>
                <c:pt idx="584">
                  <c:v>93.19</c:v>
                </c:pt>
                <c:pt idx="585">
                  <c:v>93.19</c:v>
                </c:pt>
                <c:pt idx="586">
                  <c:v>93.19</c:v>
                </c:pt>
                <c:pt idx="587">
                  <c:v>93.18</c:v>
                </c:pt>
                <c:pt idx="588">
                  <c:v>93.19</c:v>
                </c:pt>
                <c:pt idx="589">
                  <c:v>93.19</c:v>
                </c:pt>
                <c:pt idx="590">
                  <c:v>93.19</c:v>
                </c:pt>
                <c:pt idx="591">
                  <c:v>93.19</c:v>
                </c:pt>
                <c:pt idx="592">
                  <c:v>93.17</c:v>
                </c:pt>
                <c:pt idx="593">
                  <c:v>93.14</c:v>
                </c:pt>
                <c:pt idx="594">
                  <c:v>93.11</c:v>
                </c:pt>
                <c:pt idx="595">
                  <c:v>93.1</c:v>
                </c:pt>
                <c:pt idx="596">
                  <c:v>93.11</c:v>
                </c:pt>
                <c:pt idx="597">
                  <c:v>93.13</c:v>
                </c:pt>
                <c:pt idx="598">
                  <c:v>93.14</c:v>
                </c:pt>
                <c:pt idx="599">
                  <c:v>93.13</c:v>
                </c:pt>
                <c:pt idx="600">
                  <c:v>93.11</c:v>
                </c:pt>
                <c:pt idx="601">
                  <c:v>93.09</c:v>
                </c:pt>
                <c:pt idx="602">
                  <c:v>93.1</c:v>
                </c:pt>
                <c:pt idx="603">
                  <c:v>93.11</c:v>
                </c:pt>
                <c:pt idx="604">
                  <c:v>93.12</c:v>
                </c:pt>
                <c:pt idx="605">
                  <c:v>93.11</c:v>
                </c:pt>
                <c:pt idx="606">
                  <c:v>93.11</c:v>
                </c:pt>
                <c:pt idx="607">
                  <c:v>93.1</c:v>
                </c:pt>
                <c:pt idx="608">
                  <c:v>93.1</c:v>
                </c:pt>
                <c:pt idx="609">
                  <c:v>93.11</c:v>
                </c:pt>
                <c:pt idx="610">
                  <c:v>93.1</c:v>
                </c:pt>
                <c:pt idx="611">
                  <c:v>93.09</c:v>
                </c:pt>
                <c:pt idx="612">
                  <c:v>93.06</c:v>
                </c:pt>
                <c:pt idx="613">
                  <c:v>93.03</c:v>
                </c:pt>
                <c:pt idx="614">
                  <c:v>93.01</c:v>
                </c:pt>
                <c:pt idx="615">
                  <c:v>92.99</c:v>
                </c:pt>
                <c:pt idx="616">
                  <c:v>92.99</c:v>
                </c:pt>
                <c:pt idx="617">
                  <c:v>92.99</c:v>
                </c:pt>
                <c:pt idx="618">
                  <c:v>93.01</c:v>
                </c:pt>
                <c:pt idx="619">
                  <c:v>93.04</c:v>
                </c:pt>
                <c:pt idx="620">
                  <c:v>93.08</c:v>
                </c:pt>
                <c:pt idx="621">
                  <c:v>93.1</c:v>
                </c:pt>
                <c:pt idx="622">
                  <c:v>93.11</c:v>
                </c:pt>
                <c:pt idx="623">
                  <c:v>93.12</c:v>
                </c:pt>
                <c:pt idx="624">
                  <c:v>93.11</c:v>
                </c:pt>
                <c:pt idx="625">
                  <c:v>93.12</c:v>
                </c:pt>
                <c:pt idx="626">
                  <c:v>93.11</c:v>
                </c:pt>
                <c:pt idx="627">
                  <c:v>93.11</c:v>
                </c:pt>
                <c:pt idx="628">
                  <c:v>93.11</c:v>
                </c:pt>
                <c:pt idx="629">
                  <c:v>93.11</c:v>
                </c:pt>
                <c:pt idx="630">
                  <c:v>93.14</c:v>
                </c:pt>
                <c:pt idx="631">
                  <c:v>93.18</c:v>
                </c:pt>
                <c:pt idx="632">
                  <c:v>93.23</c:v>
                </c:pt>
                <c:pt idx="633">
                  <c:v>93.26</c:v>
                </c:pt>
                <c:pt idx="634">
                  <c:v>93.28</c:v>
                </c:pt>
                <c:pt idx="635">
                  <c:v>93.29</c:v>
                </c:pt>
                <c:pt idx="636">
                  <c:v>93.29</c:v>
                </c:pt>
                <c:pt idx="637">
                  <c:v>93.29</c:v>
                </c:pt>
                <c:pt idx="638">
                  <c:v>93.28</c:v>
                </c:pt>
                <c:pt idx="639">
                  <c:v>93.27</c:v>
                </c:pt>
                <c:pt idx="640">
                  <c:v>93.26</c:v>
                </c:pt>
                <c:pt idx="641">
                  <c:v>93.27</c:v>
                </c:pt>
                <c:pt idx="642">
                  <c:v>93.29</c:v>
                </c:pt>
                <c:pt idx="643">
                  <c:v>93.33</c:v>
                </c:pt>
                <c:pt idx="644">
                  <c:v>93.35</c:v>
                </c:pt>
                <c:pt idx="645">
                  <c:v>93.37</c:v>
                </c:pt>
                <c:pt idx="646">
                  <c:v>93.37</c:v>
                </c:pt>
                <c:pt idx="647">
                  <c:v>93.38</c:v>
                </c:pt>
                <c:pt idx="648">
                  <c:v>93.39</c:v>
                </c:pt>
                <c:pt idx="649">
                  <c:v>93.42</c:v>
                </c:pt>
                <c:pt idx="650">
                  <c:v>93.45</c:v>
                </c:pt>
                <c:pt idx="651">
                  <c:v>93.47</c:v>
                </c:pt>
                <c:pt idx="652">
                  <c:v>93.49</c:v>
                </c:pt>
                <c:pt idx="653">
                  <c:v>93.51</c:v>
                </c:pt>
                <c:pt idx="654">
                  <c:v>93.54</c:v>
                </c:pt>
                <c:pt idx="655">
                  <c:v>93.56</c:v>
                </c:pt>
                <c:pt idx="656">
                  <c:v>93.58</c:v>
                </c:pt>
                <c:pt idx="657">
                  <c:v>93.58</c:v>
                </c:pt>
                <c:pt idx="658">
                  <c:v>93.59</c:v>
                </c:pt>
                <c:pt idx="659">
                  <c:v>93.59</c:v>
                </c:pt>
                <c:pt idx="660">
                  <c:v>93.59</c:v>
                </c:pt>
                <c:pt idx="661">
                  <c:v>93.6</c:v>
                </c:pt>
                <c:pt idx="662">
                  <c:v>93.61</c:v>
                </c:pt>
                <c:pt idx="663">
                  <c:v>93.63</c:v>
                </c:pt>
                <c:pt idx="664">
                  <c:v>93.65</c:v>
                </c:pt>
                <c:pt idx="665">
                  <c:v>93.67</c:v>
                </c:pt>
                <c:pt idx="666">
                  <c:v>93.69</c:v>
                </c:pt>
                <c:pt idx="667">
                  <c:v>93.7</c:v>
                </c:pt>
                <c:pt idx="668">
                  <c:v>93.73</c:v>
                </c:pt>
                <c:pt idx="669">
                  <c:v>93.76</c:v>
                </c:pt>
                <c:pt idx="670">
                  <c:v>93.78</c:v>
                </c:pt>
                <c:pt idx="671">
                  <c:v>93.8</c:v>
                </c:pt>
                <c:pt idx="672">
                  <c:v>93.82</c:v>
                </c:pt>
                <c:pt idx="673">
                  <c:v>93.84</c:v>
                </c:pt>
                <c:pt idx="674">
                  <c:v>93.85</c:v>
                </c:pt>
                <c:pt idx="675">
                  <c:v>93.87</c:v>
                </c:pt>
                <c:pt idx="676">
                  <c:v>93.9</c:v>
                </c:pt>
                <c:pt idx="677">
                  <c:v>93.93</c:v>
                </c:pt>
                <c:pt idx="678">
                  <c:v>93.95</c:v>
                </c:pt>
                <c:pt idx="679">
                  <c:v>93.97</c:v>
                </c:pt>
                <c:pt idx="680">
                  <c:v>93.97</c:v>
                </c:pt>
                <c:pt idx="681">
                  <c:v>93.97</c:v>
                </c:pt>
                <c:pt idx="682">
                  <c:v>93.98</c:v>
                </c:pt>
                <c:pt idx="683">
                  <c:v>94</c:v>
                </c:pt>
                <c:pt idx="684">
                  <c:v>94.04</c:v>
                </c:pt>
                <c:pt idx="685">
                  <c:v>94.09</c:v>
                </c:pt>
                <c:pt idx="686">
                  <c:v>94.15</c:v>
                </c:pt>
                <c:pt idx="687">
                  <c:v>94.2</c:v>
                </c:pt>
                <c:pt idx="688">
                  <c:v>94.24</c:v>
                </c:pt>
                <c:pt idx="689">
                  <c:v>94.25</c:v>
                </c:pt>
                <c:pt idx="690">
                  <c:v>94.24</c:v>
                </c:pt>
                <c:pt idx="691">
                  <c:v>94.23</c:v>
                </c:pt>
                <c:pt idx="692">
                  <c:v>94.23</c:v>
                </c:pt>
                <c:pt idx="693">
                  <c:v>94.25</c:v>
                </c:pt>
                <c:pt idx="694">
                  <c:v>94.29</c:v>
                </c:pt>
                <c:pt idx="695">
                  <c:v>94.31</c:v>
                </c:pt>
                <c:pt idx="696">
                  <c:v>94.32</c:v>
                </c:pt>
                <c:pt idx="697">
                  <c:v>94.33</c:v>
                </c:pt>
                <c:pt idx="698">
                  <c:v>94.36</c:v>
                </c:pt>
                <c:pt idx="699">
                  <c:v>94.41</c:v>
                </c:pt>
                <c:pt idx="700">
                  <c:v>94.45</c:v>
                </c:pt>
                <c:pt idx="701">
                  <c:v>94.47</c:v>
                </c:pt>
                <c:pt idx="702">
                  <c:v>94.47</c:v>
                </c:pt>
                <c:pt idx="703">
                  <c:v>94.47</c:v>
                </c:pt>
                <c:pt idx="704">
                  <c:v>94.49</c:v>
                </c:pt>
                <c:pt idx="705">
                  <c:v>94.54</c:v>
                </c:pt>
                <c:pt idx="706">
                  <c:v>94.6</c:v>
                </c:pt>
                <c:pt idx="707">
                  <c:v>94.65</c:v>
                </c:pt>
                <c:pt idx="708">
                  <c:v>94.67</c:v>
                </c:pt>
                <c:pt idx="709">
                  <c:v>94.66</c:v>
                </c:pt>
                <c:pt idx="710">
                  <c:v>94.65</c:v>
                </c:pt>
                <c:pt idx="711">
                  <c:v>94.65</c:v>
                </c:pt>
                <c:pt idx="712">
                  <c:v>94.67</c:v>
                </c:pt>
                <c:pt idx="713">
                  <c:v>94.71</c:v>
                </c:pt>
                <c:pt idx="714">
                  <c:v>94.74</c:v>
                </c:pt>
                <c:pt idx="715">
                  <c:v>94.77</c:v>
                </c:pt>
                <c:pt idx="716">
                  <c:v>94.8</c:v>
                </c:pt>
                <c:pt idx="717">
                  <c:v>94.84</c:v>
                </c:pt>
                <c:pt idx="718">
                  <c:v>94.9</c:v>
                </c:pt>
                <c:pt idx="719">
                  <c:v>94.95</c:v>
                </c:pt>
                <c:pt idx="720">
                  <c:v>94.98</c:v>
                </c:pt>
                <c:pt idx="721">
                  <c:v>94.99</c:v>
                </c:pt>
                <c:pt idx="722">
                  <c:v>94.98</c:v>
                </c:pt>
                <c:pt idx="723">
                  <c:v>94.98</c:v>
                </c:pt>
                <c:pt idx="724">
                  <c:v>94.98</c:v>
                </c:pt>
                <c:pt idx="725">
                  <c:v>94.99</c:v>
                </c:pt>
                <c:pt idx="726">
                  <c:v>95</c:v>
                </c:pt>
                <c:pt idx="727">
                  <c:v>95.01</c:v>
                </c:pt>
                <c:pt idx="728">
                  <c:v>95.03</c:v>
                </c:pt>
                <c:pt idx="729">
                  <c:v>95.06</c:v>
                </c:pt>
                <c:pt idx="730">
                  <c:v>95.1</c:v>
                </c:pt>
                <c:pt idx="731">
                  <c:v>95.14</c:v>
                </c:pt>
                <c:pt idx="732">
                  <c:v>95.2</c:v>
                </c:pt>
                <c:pt idx="733">
                  <c:v>95.25</c:v>
                </c:pt>
                <c:pt idx="734">
                  <c:v>95.3</c:v>
                </c:pt>
                <c:pt idx="735">
                  <c:v>95.34</c:v>
                </c:pt>
                <c:pt idx="736">
                  <c:v>95.36</c:v>
                </c:pt>
                <c:pt idx="737">
                  <c:v>95.37</c:v>
                </c:pt>
                <c:pt idx="738">
                  <c:v>95.38</c:v>
                </c:pt>
                <c:pt idx="739">
                  <c:v>95.4</c:v>
                </c:pt>
                <c:pt idx="740">
                  <c:v>95.43</c:v>
                </c:pt>
                <c:pt idx="741">
                  <c:v>95.46</c:v>
                </c:pt>
                <c:pt idx="742">
                  <c:v>95.5</c:v>
                </c:pt>
                <c:pt idx="743">
                  <c:v>95.54</c:v>
                </c:pt>
                <c:pt idx="744">
                  <c:v>95.59</c:v>
                </c:pt>
                <c:pt idx="745">
                  <c:v>95.65</c:v>
                </c:pt>
                <c:pt idx="746">
                  <c:v>95.69</c:v>
                </c:pt>
                <c:pt idx="747">
                  <c:v>95.74</c:v>
                </c:pt>
                <c:pt idx="748">
                  <c:v>95.78</c:v>
                </c:pt>
                <c:pt idx="749">
                  <c:v>95.82</c:v>
                </c:pt>
                <c:pt idx="750">
                  <c:v>95.84</c:v>
                </c:pt>
                <c:pt idx="751">
                  <c:v>95.86</c:v>
                </c:pt>
                <c:pt idx="752">
                  <c:v>95.88</c:v>
                </c:pt>
                <c:pt idx="753">
                  <c:v>95.91</c:v>
                </c:pt>
                <c:pt idx="754">
                  <c:v>95.97</c:v>
                </c:pt>
                <c:pt idx="755">
                  <c:v>96.02</c:v>
                </c:pt>
                <c:pt idx="756">
                  <c:v>96.06</c:v>
                </c:pt>
                <c:pt idx="757">
                  <c:v>96.08</c:v>
                </c:pt>
                <c:pt idx="758">
                  <c:v>96.09</c:v>
                </c:pt>
                <c:pt idx="759">
                  <c:v>96.11</c:v>
                </c:pt>
                <c:pt idx="760">
                  <c:v>96.14</c:v>
                </c:pt>
                <c:pt idx="761">
                  <c:v>96.17</c:v>
                </c:pt>
                <c:pt idx="762">
                  <c:v>96.19</c:v>
                </c:pt>
                <c:pt idx="763">
                  <c:v>96.21</c:v>
                </c:pt>
                <c:pt idx="764">
                  <c:v>96.23</c:v>
                </c:pt>
                <c:pt idx="765">
                  <c:v>96.27</c:v>
                </c:pt>
                <c:pt idx="766">
                  <c:v>96.32</c:v>
                </c:pt>
                <c:pt idx="767">
                  <c:v>96.36</c:v>
                </c:pt>
                <c:pt idx="768">
                  <c:v>96.38</c:v>
                </c:pt>
                <c:pt idx="769">
                  <c:v>96.4</c:v>
                </c:pt>
                <c:pt idx="770">
                  <c:v>96.41</c:v>
                </c:pt>
                <c:pt idx="771">
                  <c:v>96.44</c:v>
                </c:pt>
                <c:pt idx="772">
                  <c:v>96.5</c:v>
                </c:pt>
                <c:pt idx="773">
                  <c:v>96.58</c:v>
                </c:pt>
                <c:pt idx="774">
                  <c:v>96.66</c:v>
                </c:pt>
                <c:pt idx="775">
                  <c:v>96.72</c:v>
                </c:pt>
                <c:pt idx="776">
                  <c:v>96.76</c:v>
                </c:pt>
                <c:pt idx="777">
                  <c:v>96.78</c:v>
                </c:pt>
                <c:pt idx="778">
                  <c:v>96.79</c:v>
                </c:pt>
                <c:pt idx="779">
                  <c:v>96.82</c:v>
                </c:pt>
                <c:pt idx="780">
                  <c:v>96.86</c:v>
                </c:pt>
                <c:pt idx="781">
                  <c:v>96.91</c:v>
                </c:pt>
                <c:pt idx="782">
                  <c:v>96.95</c:v>
                </c:pt>
                <c:pt idx="783">
                  <c:v>97</c:v>
                </c:pt>
                <c:pt idx="784">
                  <c:v>97.04</c:v>
                </c:pt>
                <c:pt idx="785">
                  <c:v>97.09</c:v>
                </c:pt>
                <c:pt idx="786">
                  <c:v>97.12</c:v>
                </c:pt>
                <c:pt idx="787">
                  <c:v>97.15</c:v>
                </c:pt>
                <c:pt idx="788">
                  <c:v>97.19</c:v>
                </c:pt>
                <c:pt idx="789">
                  <c:v>97.23</c:v>
                </c:pt>
                <c:pt idx="790">
                  <c:v>97.28</c:v>
                </c:pt>
                <c:pt idx="791">
                  <c:v>97.34</c:v>
                </c:pt>
                <c:pt idx="792">
                  <c:v>97.41</c:v>
                </c:pt>
                <c:pt idx="793">
                  <c:v>97.48</c:v>
                </c:pt>
                <c:pt idx="794">
                  <c:v>97.53</c:v>
                </c:pt>
                <c:pt idx="795">
                  <c:v>97.56</c:v>
                </c:pt>
                <c:pt idx="796">
                  <c:v>97.57</c:v>
                </c:pt>
                <c:pt idx="797">
                  <c:v>97.58</c:v>
                </c:pt>
                <c:pt idx="798">
                  <c:v>97.61</c:v>
                </c:pt>
                <c:pt idx="799">
                  <c:v>97.65</c:v>
                </c:pt>
                <c:pt idx="800">
                  <c:v>97.7</c:v>
                </c:pt>
                <c:pt idx="801">
                  <c:v>97.74</c:v>
                </c:pt>
                <c:pt idx="802">
                  <c:v>97.77</c:v>
                </c:pt>
                <c:pt idx="803">
                  <c:v>97.8</c:v>
                </c:pt>
                <c:pt idx="804">
                  <c:v>97.82</c:v>
                </c:pt>
                <c:pt idx="805">
                  <c:v>97.84</c:v>
                </c:pt>
                <c:pt idx="806">
                  <c:v>97.87</c:v>
                </c:pt>
                <c:pt idx="807">
                  <c:v>97.9</c:v>
                </c:pt>
                <c:pt idx="808">
                  <c:v>97.94</c:v>
                </c:pt>
                <c:pt idx="809">
                  <c:v>97.99</c:v>
                </c:pt>
                <c:pt idx="810">
                  <c:v>98.03</c:v>
                </c:pt>
                <c:pt idx="811">
                  <c:v>98.07</c:v>
                </c:pt>
                <c:pt idx="812">
                  <c:v>98.09</c:v>
                </c:pt>
                <c:pt idx="813">
                  <c:v>98.11</c:v>
                </c:pt>
                <c:pt idx="814">
                  <c:v>98.13</c:v>
                </c:pt>
                <c:pt idx="815">
                  <c:v>98.17</c:v>
                </c:pt>
                <c:pt idx="816">
                  <c:v>98.22</c:v>
                </c:pt>
                <c:pt idx="817">
                  <c:v>98.27</c:v>
                </c:pt>
                <c:pt idx="818">
                  <c:v>98.32</c:v>
                </c:pt>
                <c:pt idx="819">
                  <c:v>98.36</c:v>
                </c:pt>
                <c:pt idx="820">
                  <c:v>98.4</c:v>
                </c:pt>
                <c:pt idx="821">
                  <c:v>98.45</c:v>
                </c:pt>
                <c:pt idx="822">
                  <c:v>98.5</c:v>
                </c:pt>
                <c:pt idx="823">
                  <c:v>98.54</c:v>
                </c:pt>
                <c:pt idx="824">
                  <c:v>98.57</c:v>
                </c:pt>
                <c:pt idx="825">
                  <c:v>98.58</c:v>
                </c:pt>
                <c:pt idx="826">
                  <c:v>98.6</c:v>
                </c:pt>
                <c:pt idx="827">
                  <c:v>98.62</c:v>
                </c:pt>
                <c:pt idx="828">
                  <c:v>98.64</c:v>
                </c:pt>
                <c:pt idx="829">
                  <c:v>98.67</c:v>
                </c:pt>
                <c:pt idx="830">
                  <c:v>98.71</c:v>
                </c:pt>
                <c:pt idx="831">
                  <c:v>98.75</c:v>
                </c:pt>
                <c:pt idx="832">
                  <c:v>98.79</c:v>
                </c:pt>
                <c:pt idx="833">
                  <c:v>98.83</c:v>
                </c:pt>
                <c:pt idx="834">
                  <c:v>98.87</c:v>
                </c:pt>
                <c:pt idx="835">
                  <c:v>98.91</c:v>
                </c:pt>
                <c:pt idx="836">
                  <c:v>98.95</c:v>
                </c:pt>
                <c:pt idx="837">
                  <c:v>98.99</c:v>
                </c:pt>
                <c:pt idx="838">
                  <c:v>99.03</c:v>
                </c:pt>
                <c:pt idx="839">
                  <c:v>99.06</c:v>
                </c:pt>
                <c:pt idx="840">
                  <c:v>99.1</c:v>
                </c:pt>
                <c:pt idx="841">
                  <c:v>99.16</c:v>
                </c:pt>
                <c:pt idx="842">
                  <c:v>99.23</c:v>
                </c:pt>
                <c:pt idx="843">
                  <c:v>99.29</c:v>
                </c:pt>
                <c:pt idx="844">
                  <c:v>99.32</c:v>
                </c:pt>
                <c:pt idx="845">
                  <c:v>99.32</c:v>
                </c:pt>
                <c:pt idx="846">
                  <c:v>99.32</c:v>
                </c:pt>
                <c:pt idx="847">
                  <c:v>99.33</c:v>
                </c:pt>
                <c:pt idx="848">
                  <c:v>99.36</c:v>
                </c:pt>
                <c:pt idx="849">
                  <c:v>99.41</c:v>
                </c:pt>
                <c:pt idx="850">
                  <c:v>99.44</c:v>
                </c:pt>
                <c:pt idx="851">
                  <c:v>99.47</c:v>
                </c:pt>
                <c:pt idx="852">
                  <c:v>99.49</c:v>
                </c:pt>
                <c:pt idx="853">
                  <c:v>99.51</c:v>
                </c:pt>
                <c:pt idx="854">
                  <c:v>99.55</c:v>
                </c:pt>
                <c:pt idx="855">
                  <c:v>99.6</c:v>
                </c:pt>
                <c:pt idx="856">
                  <c:v>99.64</c:v>
                </c:pt>
                <c:pt idx="857">
                  <c:v>99.67</c:v>
                </c:pt>
                <c:pt idx="858">
                  <c:v>99.66</c:v>
                </c:pt>
                <c:pt idx="859">
                  <c:v>99.65</c:v>
                </c:pt>
                <c:pt idx="860">
                  <c:v>99.65</c:v>
                </c:pt>
                <c:pt idx="861">
                  <c:v>99.67</c:v>
                </c:pt>
                <c:pt idx="862">
                  <c:v>99.72</c:v>
                </c:pt>
                <c:pt idx="863">
                  <c:v>99.79</c:v>
                </c:pt>
                <c:pt idx="864">
                  <c:v>99.86</c:v>
                </c:pt>
                <c:pt idx="865">
                  <c:v>99.9</c:v>
                </c:pt>
                <c:pt idx="866">
                  <c:v>99.93</c:v>
                </c:pt>
                <c:pt idx="867">
                  <c:v>99.96</c:v>
                </c:pt>
                <c:pt idx="868">
                  <c:v>100</c:v>
                </c:pt>
                <c:pt idx="869">
                  <c:v>100.05</c:v>
                </c:pt>
                <c:pt idx="870">
                  <c:v>100.09</c:v>
                </c:pt>
                <c:pt idx="871">
                  <c:v>100.1</c:v>
                </c:pt>
                <c:pt idx="872">
                  <c:v>100.09</c:v>
                </c:pt>
                <c:pt idx="873">
                  <c:v>100.08</c:v>
                </c:pt>
                <c:pt idx="874">
                  <c:v>100.1</c:v>
                </c:pt>
                <c:pt idx="875">
                  <c:v>100.14</c:v>
                </c:pt>
                <c:pt idx="876">
                  <c:v>100.19</c:v>
                </c:pt>
                <c:pt idx="877">
                  <c:v>100.23</c:v>
                </c:pt>
                <c:pt idx="878">
                  <c:v>100.26</c:v>
                </c:pt>
                <c:pt idx="879">
                  <c:v>100.3</c:v>
                </c:pt>
                <c:pt idx="880">
                  <c:v>100.34</c:v>
                </c:pt>
                <c:pt idx="881">
                  <c:v>100.38</c:v>
                </c:pt>
                <c:pt idx="882">
                  <c:v>100.4</c:v>
                </c:pt>
                <c:pt idx="883">
                  <c:v>100.41</c:v>
                </c:pt>
                <c:pt idx="884">
                  <c:v>100.43</c:v>
                </c:pt>
                <c:pt idx="885">
                  <c:v>100.45</c:v>
                </c:pt>
                <c:pt idx="886">
                  <c:v>100.48</c:v>
                </c:pt>
                <c:pt idx="887">
                  <c:v>100.49</c:v>
                </c:pt>
                <c:pt idx="888">
                  <c:v>100.48</c:v>
                </c:pt>
                <c:pt idx="889">
                  <c:v>100.48</c:v>
                </c:pt>
                <c:pt idx="890">
                  <c:v>100.47</c:v>
                </c:pt>
                <c:pt idx="891">
                  <c:v>100.47</c:v>
                </c:pt>
                <c:pt idx="892">
                  <c:v>100.48</c:v>
                </c:pt>
                <c:pt idx="893">
                  <c:v>100.5</c:v>
                </c:pt>
                <c:pt idx="894">
                  <c:v>100.53</c:v>
                </c:pt>
                <c:pt idx="895">
                  <c:v>100.56</c:v>
                </c:pt>
                <c:pt idx="896">
                  <c:v>100.59</c:v>
                </c:pt>
                <c:pt idx="897">
                  <c:v>100.61</c:v>
                </c:pt>
                <c:pt idx="898">
                  <c:v>100.62</c:v>
                </c:pt>
                <c:pt idx="899">
                  <c:v>100.65</c:v>
                </c:pt>
                <c:pt idx="900">
                  <c:v>100.69</c:v>
                </c:pt>
                <c:pt idx="901">
                  <c:v>100.73</c:v>
                </c:pt>
                <c:pt idx="902">
                  <c:v>100.76</c:v>
                </c:pt>
                <c:pt idx="903">
                  <c:v>100.79</c:v>
                </c:pt>
                <c:pt idx="904">
                  <c:v>100.81</c:v>
                </c:pt>
                <c:pt idx="905">
                  <c:v>100.83</c:v>
                </c:pt>
                <c:pt idx="906">
                  <c:v>100.84</c:v>
                </c:pt>
                <c:pt idx="907">
                  <c:v>100.86</c:v>
                </c:pt>
                <c:pt idx="908">
                  <c:v>100.9</c:v>
                </c:pt>
                <c:pt idx="909">
                  <c:v>100.95</c:v>
                </c:pt>
                <c:pt idx="910">
                  <c:v>100.98</c:v>
                </c:pt>
                <c:pt idx="911">
                  <c:v>100.97</c:v>
                </c:pt>
                <c:pt idx="912">
                  <c:v>100.94</c:v>
                </c:pt>
                <c:pt idx="913">
                  <c:v>100.9</c:v>
                </c:pt>
                <c:pt idx="914">
                  <c:v>100.88</c:v>
                </c:pt>
                <c:pt idx="915">
                  <c:v>100.88</c:v>
                </c:pt>
                <c:pt idx="916">
                  <c:v>100.9</c:v>
                </c:pt>
                <c:pt idx="917">
                  <c:v>100.92</c:v>
                </c:pt>
                <c:pt idx="918">
                  <c:v>100.94</c:v>
                </c:pt>
                <c:pt idx="919">
                  <c:v>100.97</c:v>
                </c:pt>
                <c:pt idx="920">
                  <c:v>101.01</c:v>
                </c:pt>
                <c:pt idx="921">
                  <c:v>101.06</c:v>
                </c:pt>
                <c:pt idx="922">
                  <c:v>101.1</c:v>
                </c:pt>
                <c:pt idx="923">
                  <c:v>101.13</c:v>
                </c:pt>
                <c:pt idx="924">
                  <c:v>101.13</c:v>
                </c:pt>
                <c:pt idx="925">
                  <c:v>101.11</c:v>
                </c:pt>
                <c:pt idx="926">
                  <c:v>101.1</c:v>
                </c:pt>
                <c:pt idx="927">
                  <c:v>101.1</c:v>
                </c:pt>
                <c:pt idx="928">
                  <c:v>101.12</c:v>
                </c:pt>
                <c:pt idx="929">
                  <c:v>101.14</c:v>
                </c:pt>
                <c:pt idx="930">
                  <c:v>101.15</c:v>
                </c:pt>
                <c:pt idx="931">
                  <c:v>101.14</c:v>
                </c:pt>
                <c:pt idx="932">
                  <c:v>101.13</c:v>
                </c:pt>
                <c:pt idx="933">
                  <c:v>101.11</c:v>
                </c:pt>
                <c:pt idx="934">
                  <c:v>101.1</c:v>
                </c:pt>
                <c:pt idx="935">
                  <c:v>101.1</c:v>
                </c:pt>
                <c:pt idx="936">
                  <c:v>101.11</c:v>
                </c:pt>
                <c:pt idx="937">
                  <c:v>101.13</c:v>
                </c:pt>
                <c:pt idx="938">
                  <c:v>101.14</c:v>
                </c:pt>
                <c:pt idx="939">
                  <c:v>101.14</c:v>
                </c:pt>
                <c:pt idx="940">
                  <c:v>101.14</c:v>
                </c:pt>
                <c:pt idx="941">
                  <c:v>101.14</c:v>
                </c:pt>
                <c:pt idx="942">
                  <c:v>101.14</c:v>
                </c:pt>
                <c:pt idx="943">
                  <c:v>101.13</c:v>
                </c:pt>
                <c:pt idx="944">
                  <c:v>101.13</c:v>
                </c:pt>
                <c:pt idx="945">
                  <c:v>101.14</c:v>
                </c:pt>
                <c:pt idx="946">
                  <c:v>101.15</c:v>
                </c:pt>
                <c:pt idx="947">
                  <c:v>101.16</c:v>
                </c:pt>
                <c:pt idx="948">
                  <c:v>101.15</c:v>
                </c:pt>
                <c:pt idx="949">
                  <c:v>101.13</c:v>
                </c:pt>
                <c:pt idx="950">
                  <c:v>101.11</c:v>
                </c:pt>
                <c:pt idx="951">
                  <c:v>101.09</c:v>
                </c:pt>
                <c:pt idx="952">
                  <c:v>101.08</c:v>
                </c:pt>
                <c:pt idx="953">
                  <c:v>101.08</c:v>
                </c:pt>
                <c:pt idx="954">
                  <c:v>101.09</c:v>
                </c:pt>
                <c:pt idx="955">
                  <c:v>101.1</c:v>
                </c:pt>
                <c:pt idx="956">
                  <c:v>101.1</c:v>
                </c:pt>
                <c:pt idx="957">
                  <c:v>101.08</c:v>
                </c:pt>
                <c:pt idx="958">
                  <c:v>101.05</c:v>
                </c:pt>
                <c:pt idx="959">
                  <c:v>101.03</c:v>
                </c:pt>
                <c:pt idx="960">
                  <c:v>101.02</c:v>
                </c:pt>
                <c:pt idx="961">
                  <c:v>101.01</c:v>
                </c:pt>
                <c:pt idx="962">
                  <c:v>100.99</c:v>
                </c:pt>
                <c:pt idx="963">
                  <c:v>100.95</c:v>
                </c:pt>
                <c:pt idx="964">
                  <c:v>100.88</c:v>
                </c:pt>
                <c:pt idx="965">
                  <c:v>100.8</c:v>
                </c:pt>
                <c:pt idx="966">
                  <c:v>100.74</c:v>
                </c:pt>
                <c:pt idx="967">
                  <c:v>100.69</c:v>
                </c:pt>
                <c:pt idx="968">
                  <c:v>100.64</c:v>
                </c:pt>
                <c:pt idx="969">
                  <c:v>100.59</c:v>
                </c:pt>
                <c:pt idx="970">
                  <c:v>100.52</c:v>
                </c:pt>
                <c:pt idx="971">
                  <c:v>100.45</c:v>
                </c:pt>
                <c:pt idx="972">
                  <c:v>100.36</c:v>
                </c:pt>
                <c:pt idx="973">
                  <c:v>100.28</c:v>
                </c:pt>
                <c:pt idx="974">
                  <c:v>100.2</c:v>
                </c:pt>
                <c:pt idx="975">
                  <c:v>100.11</c:v>
                </c:pt>
                <c:pt idx="976">
                  <c:v>100</c:v>
                </c:pt>
                <c:pt idx="977">
                  <c:v>99.89</c:v>
                </c:pt>
                <c:pt idx="978">
                  <c:v>99.77</c:v>
                </c:pt>
                <c:pt idx="979">
                  <c:v>99.66</c:v>
                </c:pt>
                <c:pt idx="980">
                  <c:v>99.55</c:v>
                </c:pt>
                <c:pt idx="981">
                  <c:v>99.45</c:v>
                </c:pt>
                <c:pt idx="982">
                  <c:v>99.34</c:v>
                </c:pt>
                <c:pt idx="983">
                  <c:v>99.22</c:v>
                </c:pt>
                <c:pt idx="984">
                  <c:v>99.06</c:v>
                </c:pt>
                <c:pt idx="985">
                  <c:v>98.88</c:v>
                </c:pt>
                <c:pt idx="986">
                  <c:v>98.71</c:v>
                </c:pt>
                <c:pt idx="987">
                  <c:v>98.54</c:v>
                </c:pt>
                <c:pt idx="988">
                  <c:v>98.38</c:v>
                </c:pt>
                <c:pt idx="989">
                  <c:v>98.19</c:v>
                </c:pt>
                <c:pt idx="990">
                  <c:v>97.99</c:v>
                </c:pt>
                <c:pt idx="991">
                  <c:v>97.8</c:v>
                </c:pt>
                <c:pt idx="992">
                  <c:v>97.61</c:v>
                </c:pt>
                <c:pt idx="993">
                  <c:v>97.43</c:v>
                </c:pt>
                <c:pt idx="994">
                  <c:v>97.25</c:v>
                </c:pt>
                <c:pt idx="995">
                  <c:v>97.05</c:v>
                </c:pt>
                <c:pt idx="996">
                  <c:v>96.86</c:v>
                </c:pt>
                <c:pt idx="997">
                  <c:v>96.68</c:v>
                </c:pt>
                <c:pt idx="998">
                  <c:v>96.52</c:v>
                </c:pt>
                <c:pt idx="999">
                  <c:v>96.35</c:v>
                </c:pt>
                <c:pt idx="1000">
                  <c:v>96.18</c:v>
                </c:pt>
                <c:pt idx="1001">
                  <c:v>95.99</c:v>
                </c:pt>
                <c:pt idx="1002">
                  <c:v>95.79</c:v>
                </c:pt>
                <c:pt idx="1003">
                  <c:v>95.59</c:v>
                </c:pt>
                <c:pt idx="1004">
                  <c:v>95.41</c:v>
                </c:pt>
                <c:pt idx="1005">
                  <c:v>95.25</c:v>
                </c:pt>
                <c:pt idx="1006">
                  <c:v>95.09</c:v>
                </c:pt>
                <c:pt idx="1007">
                  <c:v>94.94</c:v>
                </c:pt>
                <c:pt idx="1008">
                  <c:v>94.79</c:v>
                </c:pt>
                <c:pt idx="1009">
                  <c:v>94.64</c:v>
                </c:pt>
                <c:pt idx="1010">
                  <c:v>94.49</c:v>
                </c:pt>
                <c:pt idx="1011">
                  <c:v>94.36</c:v>
                </c:pt>
                <c:pt idx="1012">
                  <c:v>94.25</c:v>
                </c:pt>
                <c:pt idx="1013">
                  <c:v>94.16</c:v>
                </c:pt>
                <c:pt idx="1014">
                  <c:v>94.06</c:v>
                </c:pt>
                <c:pt idx="1015">
                  <c:v>93.97</c:v>
                </c:pt>
                <c:pt idx="1016">
                  <c:v>93.87</c:v>
                </c:pt>
                <c:pt idx="1017">
                  <c:v>93.78</c:v>
                </c:pt>
                <c:pt idx="1018">
                  <c:v>93.69</c:v>
                </c:pt>
                <c:pt idx="1019">
                  <c:v>93.6</c:v>
                </c:pt>
                <c:pt idx="1020">
                  <c:v>93.49</c:v>
                </c:pt>
                <c:pt idx="1021">
                  <c:v>93.37</c:v>
                </c:pt>
                <c:pt idx="1022">
                  <c:v>93.24</c:v>
                </c:pt>
                <c:pt idx="1023">
                  <c:v>93.11</c:v>
                </c:pt>
                <c:pt idx="1024">
                  <c:v>92.97</c:v>
                </c:pt>
                <c:pt idx="1025">
                  <c:v>92.82</c:v>
                </c:pt>
                <c:pt idx="1026">
                  <c:v>92.66</c:v>
                </c:pt>
                <c:pt idx="1027">
                  <c:v>92.48</c:v>
                </c:pt>
                <c:pt idx="1028">
                  <c:v>92.28</c:v>
                </c:pt>
                <c:pt idx="1029">
                  <c:v>92.07</c:v>
                </c:pt>
                <c:pt idx="1030">
                  <c:v>91.84</c:v>
                </c:pt>
                <c:pt idx="1031">
                  <c:v>91.63</c:v>
                </c:pt>
                <c:pt idx="1032">
                  <c:v>91.46</c:v>
                </c:pt>
                <c:pt idx="1033">
                  <c:v>91.31</c:v>
                </c:pt>
                <c:pt idx="1034">
                  <c:v>91.19</c:v>
                </c:pt>
                <c:pt idx="1035">
                  <c:v>91.08</c:v>
                </c:pt>
                <c:pt idx="1036">
                  <c:v>90.96</c:v>
                </c:pt>
                <c:pt idx="1037">
                  <c:v>90.85</c:v>
                </c:pt>
                <c:pt idx="1038">
                  <c:v>90.73</c:v>
                </c:pt>
                <c:pt idx="1039">
                  <c:v>90.62</c:v>
                </c:pt>
                <c:pt idx="1040">
                  <c:v>90.51</c:v>
                </c:pt>
                <c:pt idx="1041">
                  <c:v>90.43</c:v>
                </c:pt>
                <c:pt idx="1042">
                  <c:v>90.38</c:v>
                </c:pt>
                <c:pt idx="1043">
                  <c:v>90.35</c:v>
                </c:pt>
                <c:pt idx="1044">
                  <c:v>90.33</c:v>
                </c:pt>
                <c:pt idx="1045">
                  <c:v>90.31</c:v>
                </c:pt>
                <c:pt idx="1046">
                  <c:v>90.3</c:v>
                </c:pt>
                <c:pt idx="1047">
                  <c:v>90.31</c:v>
                </c:pt>
                <c:pt idx="1048">
                  <c:v>90.32</c:v>
                </c:pt>
                <c:pt idx="1049">
                  <c:v>90.32</c:v>
                </c:pt>
                <c:pt idx="1050">
                  <c:v>90.33</c:v>
                </c:pt>
                <c:pt idx="1051">
                  <c:v>90.34</c:v>
                </c:pt>
                <c:pt idx="1052">
                  <c:v>90.36</c:v>
                </c:pt>
                <c:pt idx="1053">
                  <c:v>90.39</c:v>
                </c:pt>
                <c:pt idx="1054">
                  <c:v>90.45</c:v>
                </c:pt>
                <c:pt idx="1055">
                  <c:v>90.52</c:v>
                </c:pt>
                <c:pt idx="1056">
                  <c:v>90.61</c:v>
                </c:pt>
                <c:pt idx="1057">
                  <c:v>90.69</c:v>
                </c:pt>
                <c:pt idx="1058">
                  <c:v>90.76</c:v>
                </c:pt>
                <c:pt idx="1059">
                  <c:v>90.82</c:v>
                </c:pt>
                <c:pt idx="1060">
                  <c:v>90.87</c:v>
                </c:pt>
                <c:pt idx="1061">
                  <c:v>90.93</c:v>
                </c:pt>
                <c:pt idx="1062">
                  <c:v>91.01</c:v>
                </c:pt>
                <c:pt idx="1063">
                  <c:v>91.09</c:v>
                </c:pt>
                <c:pt idx="1064">
                  <c:v>91.16</c:v>
                </c:pt>
                <c:pt idx="1065">
                  <c:v>91.23</c:v>
                </c:pt>
                <c:pt idx="1066">
                  <c:v>91.3</c:v>
                </c:pt>
                <c:pt idx="1067">
                  <c:v>91.38</c:v>
                </c:pt>
                <c:pt idx="1068">
                  <c:v>91.48</c:v>
                </c:pt>
                <c:pt idx="1069">
                  <c:v>91.58</c:v>
                </c:pt>
                <c:pt idx="1070">
                  <c:v>91.67</c:v>
                </c:pt>
                <c:pt idx="1071">
                  <c:v>91.74</c:v>
                </c:pt>
                <c:pt idx="1072">
                  <c:v>91.79</c:v>
                </c:pt>
                <c:pt idx="1073">
                  <c:v>91.85</c:v>
                </c:pt>
                <c:pt idx="1074">
                  <c:v>91.93</c:v>
                </c:pt>
                <c:pt idx="1075">
                  <c:v>92.02</c:v>
                </c:pt>
                <c:pt idx="1076">
                  <c:v>92.1</c:v>
                </c:pt>
                <c:pt idx="1077">
                  <c:v>92.19</c:v>
                </c:pt>
                <c:pt idx="1078">
                  <c:v>92.28</c:v>
                </c:pt>
                <c:pt idx="1079">
                  <c:v>92.38</c:v>
                </c:pt>
                <c:pt idx="1080">
                  <c:v>92.48</c:v>
                </c:pt>
                <c:pt idx="1081">
                  <c:v>92.6</c:v>
                </c:pt>
                <c:pt idx="1082">
                  <c:v>92.73</c:v>
                </c:pt>
                <c:pt idx="1083">
                  <c:v>92.89</c:v>
                </c:pt>
                <c:pt idx="1084">
                  <c:v>93.08</c:v>
                </c:pt>
                <c:pt idx="1085">
                  <c:v>93.27</c:v>
                </c:pt>
                <c:pt idx="1086">
                  <c:v>93.48</c:v>
                </c:pt>
                <c:pt idx="1087">
                  <c:v>93.7</c:v>
                </c:pt>
                <c:pt idx="1088">
                  <c:v>93.92</c:v>
                </c:pt>
                <c:pt idx="1089">
                  <c:v>94.12</c:v>
                </c:pt>
                <c:pt idx="1090">
                  <c:v>94.3</c:v>
                </c:pt>
                <c:pt idx="1091">
                  <c:v>94.46</c:v>
                </c:pt>
                <c:pt idx="1092">
                  <c:v>94.61</c:v>
                </c:pt>
                <c:pt idx="1093">
                  <c:v>94.74</c:v>
                </c:pt>
                <c:pt idx="1094">
                  <c:v>94.84</c:v>
                </c:pt>
                <c:pt idx="1095">
                  <c:v>94.93</c:v>
                </c:pt>
                <c:pt idx="1096">
                  <c:v>95.01</c:v>
                </c:pt>
                <c:pt idx="1097">
                  <c:v>95.08</c:v>
                </c:pt>
                <c:pt idx="1098">
                  <c:v>95.13</c:v>
                </c:pt>
                <c:pt idx="1099">
                  <c:v>95.15</c:v>
                </c:pt>
                <c:pt idx="1100">
                  <c:v>95.16</c:v>
                </c:pt>
                <c:pt idx="1101">
                  <c:v>95.16</c:v>
                </c:pt>
                <c:pt idx="1102">
                  <c:v>95.17</c:v>
                </c:pt>
                <c:pt idx="1103">
                  <c:v>95.18</c:v>
                </c:pt>
                <c:pt idx="1104">
                  <c:v>95.18</c:v>
                </c:pt>
                <c:pt idx="1105">
                  <c:v>95.17</c:v>
                </c:pt>
                <c:pt idx="1106">
                  <c:v>95.16</c:v>
                </c:pt>
                <c:pt idx="1107">
                  <c:v>95.13</c:v>
                </c:pt>
                <c:pt idx="1108">
                  <c:v>95.1</c:v>
                </c:pt>
                <c:pt idx="1109">
                  <c:v>95.07</c:v>
                </c:pt>
                <c:pt idx="1110">
                  <c:v>95.04</c:v>
                </c:pt>
                <c:pt idx="1111">
                  <c:v>95.02</c:v>
                </c:pt>
                <c:pt idx="1112">
                  <c:v>95.01</c:v>
                </c:pt>
                <c:pt idx="1113">
                  <c:v>95.02</c:v>
                </c:pt>
                <c:pt idx="1114">
                  <c:v>95.05</c:v>
                </c:pt>
                <c:pt idx="1115">
                  <c:v>95.08</c:v>
                </c:pt>
                <c:pt idx="1116">
                  <c:v>95.09</c:v>
                </c:pt>
                <c:pt idx="1117">
                  <c:v>95.1</c:v>
                </c:pt>
                <c:pt idx="1118">
                  <c:v>95.13</c:v>
                </c:pt>
                <c:pt idx="1119">
                  <c:v>95.17</c:v>
                </c:pt>
                <c:pt idx="1120">
                  <c:v>95.24</c:v>
                </c:pt>
                <c:pt idx="1121">
                  <c:v>95.32</c:v>
                </c:pt>
                <c:pt idx="1122">
                  <c:v>95.42</c:v>
                </c:pt>
                <c:pt idx="1123">
                  <c:v>95.52</c:v>
                </c:pt>
                <c:pt idx="1124">
                  <c:v>95.63</c:v>
                </c:pt>
                <c:pt idx="1125">
                  <c:v>95.76</c:v>
                </c:pt>
                <c:pt idx="1126">
                  <c:v>95.89</c:v>
                </c:pt>
                <c:pt idx="1127">
                  <c:v>96.02</c:v>
                </c:pt>
                <c:pt idx="1128">
                  <c:v>96.13</c:v>
                </c:pt>
                <c:pt idx="1129">
                  <c:v>96.23</c:v>
                </c:pt>
                <c:pt idx="1130">
                  <c:v>96.32</c:v>
                </c:pt>
                <c:pt idx="1131">
                  <c:v>96.41</c:v>
                </c:pt>
                <c:pt idx="1132">
                  <c:v>96.51</c:v>
                </c:pt>
                <c:pt idx="1133">
                  <c:v>96.6</c:v>
                </c:pt>
                <c:pt idx="1134">
                  <c:v>96.7</c:v>
                </c:pt>
                <c:pt idx="1135">
                  <c:v>96.8</c:v>
                </c:pt>
                <c:pt idx="1136">
                  <c:v>96.89</c:v>
                </c:pt>
                <c:pt idx="1137">
                  <c:v>96.96</c:v>
                </c:pt>
                <c:pt idx="1138">
                  <c:v>97.03</c:v>
                </c:pt>
                <c:pt idx="1139">
                  <c:v>97.09</c:v>
                </c:pt>
                <c:pt idx="1140">
                  <c:v>97.15</c:v>
                </c:pt>
                <c:pt idx="1141">
                  <c:v>97.21</c:v>
                </c:pt>
                <c:pt idx="1142">
                  <c:v>97.28</c:v>
                </c:pt>
                <c:pt idx="1143">
                  <c:v>97.35</c:v>
                </c:pt>
                <c:pt idx="1144">
                  <c:v>97.42</c:v>
                </c:pt>
                <c:pt idx="1145">
                  <c:v>97.48</c:v>
                </c:pt>
                <c:pt idx="1146">
                  <c:v>97.55</c:v>
                </c:pt>
                <c:pt idx="1147">
                  <c:v>97.61</c:v>
                </c:pt>
                <c:pt idx="1148">
                  <c:v>97.66</c:v>
                </c:pt>
                <c:pt idx="1149">
                  <c:v>97.71</c:v>
                </c:pt>
                <c:pt idx="1150">
                  <c:v>97.79</c:v>
                </c:pt>
                <c:pt idx="1151">
                  <c:v>97.9</c:v>
                </c:pt>
                <c:pt idx="1152">
                  <c:v>98.05</c:v>
                </c:pt>
                <c:pt idx="1153">
                  <c:v>98.22</c:v>
                </c:pt>
                <c:pt idx="1154">
                  <c:v>98.39</c:v>
                </c:pt>
                <c:pt idx="1155">
                  <c:v>98.52</c:v>
                </c:pt>
                <c:pt idx="1156">
                  <c:v>98.64</c:v>
                </c:pt>
                <c:pt idx="1157">
                  <c:v>98.73</c:v>
                </c:pt>
                <c:pt idx="1158">
                  <c:v>98.83</c:v>
                </c:pt>
                <c:pt idx="1159">
                  <c:v>98.94</c:v>
                </c:pt>
                <c:pt idx="1160">
                  <c:v>99.05</c:v>
                </c:pt>
                <c:pt idx="1161">
                  <c:v>99.14</c:v>
                </c:pt>
                <c:pt idx="1162">
                  <c:v>99.2</c:v>
                </c:pt>
                <c:pt idx="1163">
                  <c:v>99.26</c:v>
                </c:pt>
                <c:pt idx="1164">
                  <c:v>99.32</c:v>
                </c:pt>
                <c:pt idx="1165">
                  <c:v>99.4</c:v>
                </c:pt>
                <c:pt idx="1166">
                  <c:v>99.49</c:v>
                </c:pt>
                <c:pt idx="1167">
                  <c:v>99.59</c:v>
                </c:pt>
                <c:pt idx="1168">
                  <c:v>99.68</c:v>
                </c:pt>
                <c:pt idx="1169">
                  <c:v>99.76</c:v>
                </c:pt>
                <c:pt idx="1170">
                  <c:v>99.83</c:v>
                </c:pt>
                <c:pt idx="1171">
                  <c:v>99.9</c:v>
                </c:pt>
                <c:pt idx="1172">
                  <c:v>99.96</c:v>
                </c:pt>
                <c:pt idx="1173">
                  <c:v>100.03</c:v>
                </c:pt>
                <c:pt idx="1174">
                  <c:v>100.09</c:v>
                </c:pt>
                <c:pt idx="1175">
                  <c:v>100.16</c:v>
                </c:pt>
                <c:pt idx="1176">
                  <c:v>100.23</c:v>
                </c:pt>
                <c:pt idx="1177">
                  <c:v>100.29</c:v>
                </c:pt>
                <c:pt idx="1178">
                  <c:v>100.34</c:v>
                </c:pt>
                <c:pt idx="1179">
                  <c:v>100.37</c:v>
                </c:pt>
                <c:pt idx="1180">
                  <c:v>100.4</c:v>
                </c:pt>
                <c:pt idx="1181">
                  <c:v>100.44</c:v>
                </c:pt>
                <c:pt idx="1182">
                  <c:v>100.48</c:v>
                </c:pt>
                <c:pt idx="1183">
                  <c:v>100.53</c:v>
                </c:pt>
                <c:pt idx="1184">
                  <c:v>100.57</c:v>
                </c:pt>
                <c:pt idx="1185">
                  <c:v>100.62</c:v>
                </c:pt>
                <c:pt idx="1186">
                  <c:v>100.67</c:v>
                </c:pt>
                <c:pt idx="1187">
                  <c:v>100.72</c:v>
                </c:pt>
                <c:pt idx="1188">
                  <c:v>100.77</c:v>
                </c:pt>
                <c:pt idx="1189">
                  <c:v>100.82</c:v>
                </c:pt>
                <c:pt idx="1190">
                  <c:v>100.86</c:v>
                </c:pt>
                <c:pt idx="1191">
                  <c:v>100.89</c:v>
                </c:pt>
                <c:pt idx="1192">
                  <c:v>100.93</c:v>
                </c:pt>
                <c:pt idx="1193">
                  <c:v>100.96</c:v>
                </c:pt>
                <c:pt idx="1194">
                  <c:v>101</c:v>
                </c:pt>
                <c:pt idx="1195">
                  <c:v>101.04</c:v>
                </c:pt>
                <c:pt idx="1196">
                  <c:v>101.08</c:v>
                </c:pt>
                <c:pt idx="1197">
                  <c:v>101.11</c:v>
                </c:pt>
                <c:pt idx="1198">
                  <c:v>101.13</c:v>
                </c:pt>
                <c:pt idx="1199">
                  <c:v>101.13</c:v>
                </c:pt>
                <c:pt idx="1200">
                  <c:v>101.14</c:v>
                </c:pt>
                <c:pt idx="1201">
                  <c:v>101.17</c:v>
                </c:pt>
                <c:pt idx="1202">
                  <c:v>101.21</c:v>
                </c:pt>
                <c:pt idx="1203">
                  <c:v>101.25</c:v>
                </c:pt>
                <c:pt idx="1204">
                  <c:v>101.28</c:v>
                </c:pt>
                <c:pt idx="1205">
                  <c:v>101.31</c:v>
                </c:pt>
                <c:pt idx="1206">
                  <c:v>101.34</c:v>
                </c:pt>
                <c:pt idx="1207">
                  <c:v>101.36</c:v>
                </c:pt>
                <c:pt idx="1208">
                  <c:v>101.38</c:v>
                </c:pt>
                <c:pt idx="1209">
                  <c:v>101.38</c:v>
                </c:pt>
                <c:pt idx="1210">
                  <c:v>101.39</c:v>
                </c:pt>
                <c:pt idx="1211">
                  <c:v>101.41</c:v>
                </c:pt>
                <c:pt idx="1212">
                  <c:v>101.43</c:v>
                </c:pt>
                <c:pt idx="1213">
                  <c:v>101.46</c:v>
                </c:pt>
                <c:pt idx="1214">
                  <c:v>101.48</c:v>
                </c:pt>
                <c:pt idx="1215">
                  <c:v>101.49</c:v>
                </c:pt>
                <c:pt idx="1216">
                  <c:v>101.5</c:v>
                </c:pt>
                <c:pt idx="1217">
                  <c:v>101.51</c:v>
                </c:pt>
                <c:pt idx="1218">
                  <c:v>101.54</c:v>
                </c:pt>
                <c:pt idx="1219">
                  <c:v>101.56</c:v>
                </c:pt>
                <c:pt idx="1220">
                  <c:v>101.57</c:v>
                </c:pt>
                <c:pt idx="1221">
                  <c:v>101.58</c:v>
                </c:pt>
                <c:pt idx="1222">
                  <c:v>101.58</c:v>
                </c:pt>
                <c:pt idx="1223">
                  <c:v>101.59</c:v>
                </c:pt>
                <c:pt idx="1224">
                  <c:v>101.59</c:v>
                </c:pt>
                <c:pt idx="1225">
                  <c:v>101.61</c:v>
                </c:pt>
                <c:pt idx="1226">
                  <c:v>101.62</c:v>
                </c:pt>
                <c:pt idx="1227">
                  <c:v>101.64</c:v>
                </c:pt>
                <c:pt idx="1228">
                  <c:v>101.64</c:v>
                </c:pt>
                <c:pt idx="1229">
                  <c:v>101.63</c:v>
                </c:pt>
                <c:pt idx="1230">
                  <c:v>101.63</c:v>
                </c:pt>
                <c:pt idx="1231">
                  <c:v>101.64</c:v>
                </c:pt>
                <c:pt idx="1232">
                  <c:v>101.65</c:v>
                </c:pt>
                <c:pt idx="1233">
                  <c:v>101.66</c:v>
                </c:pt>
                <c:pt idx="1234">
                  <c:v>101.69</c:v>
                </c:pt>
                <c:pt idx="1235">
                  <c:v>101.72</c:v>
                </c:pt>
                <c:pt idx="1236">
                  <c:v>101.74</c:v>
                </c:pt>
                <c:pt idx="1237">
                  <c:v>101.76</c:v>
                </c:pt>
                <c:pt idx="1238">
                  <c:v>101.76</c:v>
                </c:pt>
                <c:pt idx="1239">
                  <c:v>101.76</c:v>
                </c:pt>
                <c:pt idx="1240">
                  <c:v>101.76</c:v>
                </c:pt>
                <c:pt idx="1241">
                  <c:v>101.76</c:v>
                </c:pt>
                <c:pt idx="1242">
                  <c:v>101.76</c:v>
                </c:pt>
                <c:pt idx="1243">
                  <c:v>101.76</c:v>
                </c:pt>
                <c:pt idx="1244">
                  <c:v>101.77</c:v>
                </c:pt>
                <c:pt idx="1245">
                  <c:v>101.78</c:v>
                </c:pt>
                <c:pt idx="1246">
                  <c:v>101.79</c:v>
                </c:pt>
                <c:pt idx="1247">
                  <c:v>101.81</c:v>
                </c:pt>
                <c:pt idx="1248">
                  <c:v>101.82</c:v>
                </c:pt>
                <c:pt idx="1249">
                  <c:v>101.83</c:v>
                </c:pt>
                <c:pt idx="1250">
                  <c:v>101.83</c:v>
                </c:pt>
                <c:pt idx="1251">
                  <c:v>101.84</c:v>
                </c:pt>
                <c:pt idx="1252">
                  <c:v>101.85</c:v>
                </c:pt>
                <c:pt idx="1253">
                  <c:v>101.86</c:v>
                </c:pt>
                <c:pt idx="1254">
                  <c:v>101.88</c:v>
                </c:pt>
                <c:pt idx="1255">
                  <c:v>101.88</c:v>
                </c:pt>
                <c:pt idx="1256">
                  <c:v>101.89</c:v>
                </c:pt>
                <c:pt idx="1257">
                  <c:v>101.89</c:v>
                </c:pt>
                <c:pt idx="1258">
                  <c:v>101.91</c:v>
                </c:pt>
                <c:pt idx="1259">
                  <c:v>101.92</c:v>
                </c:pt>
                <c:pt idx="1260">
                  <c:v>101.92</c:v>
                </c:pt>
                <c:pt idx="1261">
                  <c:v>101.92</c:v>
                </c:pt>
                <c:pt idx="1262">
                  <c:v>101.93</c:v>
                </c:pt>
                <c:pt idx="1263">
                  <c:v>101.94</c:v>
                </c:pt>
                <c:pt idx="1264">
                  <c:v>101.97</c:v>
                </c:pt>
                <c:pt idx="1265">
                  <c:v>101.98</c:v>
                </c:pt>
                <c:pt idx="1266">
                  <c:v>101.98</c:v>
                </c:pt>
                <c:pt idx="1267">
                  <c:v>101.97</c:v>
                </c:pt>
                <c:pt idx="1268">
                  <c:v>101.97</c:v>
                </c:pt>
                <c:pt idx="1269">
                  <c:v>101.97</c:v>
                </c:pt>
                <c:pt idx="1270">
                  <c:v>101.99</c:v>
                </c:pt>
                <c:pt idx="1271">
                  <c:v>101.99</c:v>
                </c:pt>
                <c:pt idx="1272">
                  <c:v>101.96</c:v>
                </c:pt>
                <c:pt idx="1273">
                  <c:v>101.93</c:v>
                </c:pt>
                <c:pt idx="1274">
                  <c:v>101.91</c:v>
                </c:pt>
                <c:pt idx="1275">
                  <c:v>101.92</c:v>
                </c:pt>
                <c:pt idx="1276">
                  <c:v>101.93</c:v>
                </c:pt>
                <c:pt idx="1277">
                  <c:v>101.96</c:v>
                </c:pt>
                <c:pt idx="1278">
                  <c:v>101.98</c:v>
                </c:pt>
                <c:pt idx="1279">
                  <c:v>102</c:v>
                </c:pt>
                <c:pt idx="1280">
                  <c:v>102</c:v>
                </c:pt>
                <c:pt idx="1281">
                  <c:v>101.99</c:v>
                </c:pt>
                <c:pt idx="1282">
                  <c:v>101.97</c:v>
                </c:pt>
                <c:pt idx="1283">
                  <c:v>101.96</c:v>
                </c:pt>
                <c:pt idx="1284">
                  <c:v>101.97</c:v>
                </c:pt>
                <c:pt idx="1285">
                  <c:v>101.99</c:v>
                </c:pt>
                <c:pt idx="1286">
                  <c:v>102.02</c:v>
                </c:pt>
                <c:pt idx="1287">
                  <c:v>102.03</c:v>
                </c:pt>
                <c:pt idx="1288">
                  <c:v>102.03</c:v>
                </c:pt>
                <c:pt idx="1289">
                  <c:v>102.03</c:v>
                </c:pt>
                <c:pt idx="1290">
                  <c:v>102.05</c:v>
                </c:pt>
                <c:pt idx="1291">
                  <c:v>102.08</c:v>
                </c:pt>
                <c:pt idx="1292">
                  <c:v>102.09</c:v>
                </c:pt>
                <c:pt idx="1293">
                  <c:v>102.08</c:v>
                </c:pt>
                <c:pt idx="1294">
                  <c:v>102.06</c:v>
                </c:pt>
                <c:pt idx="1295">
                  <c:v>102.05</c:v>
                </c:pt>
                <c:pt idx="1296">
                  <c:v>102.05</c:v>
                </c:pt>
                <c:pt idx="1297">
                  <c:v>102.07</c:v>
                </c:pt>
                <c:pt idx="1298">
                  <c:v>102.08</c:v>
                </c:pt>
                <c:pt idx="1299">
                  <c:v>102.09</c:v>
                </c:pt>
                <c:pt idx="1300">
                  <c:v>102.1</c:v>
                </c:pt>
                <c:pt idx="1301">
                  <c:v>102.1</c:v>
                </c:pt>
                <c:pt idx="1302">
                  <c:v>102.11</c:v>
                </c:pt>
                <c:pt idx="1303">
                  <c:v>102.12</c:v>
                </c:pt>
                <c:pt idx="1304">
                  <c:v>102.14</c:v>
                </c:pt>
                <c:pt idx="1305">
                  <c:v>102.16</c:v>
                </c:pt>
                <c:pt idx="1306">
                  <c:v>102.18</c:v>
                </c:pt>
                <c:pt idx="1307">
                  <c:v>102.21</c:v>
                </c:pt>
                <c:pt idx="1308">
                  <c:v>102.23</c:v>
                </c:pt>
                <c:pt idx="1309">
                  <c:v>102.25</c:v>
                </c:pt>
                <c:pt idx="1310">
                  <c:v>102.24</c:v>
                </c:pt>
                <c:pt idx="1311">
                  <c:v>102.22</c:v>
                </c:pt>
                <c:pt idx="1312">
                  <c:v>102.2</c:v>
                </c:pt>
                <c:pt idx="1313">
                  <c:v>102.19</c:v>
                </c:pt>
                <c:pt idx="1314">
                  <c:v>102.21</c:v>
                </c:pt>
                <c:pt idx="1315">
                  <c:v>102.24</c:v>
                </c:pt>
                <c:pt idx="1316">
                  <c:v>102.26</c:v>
                </c:pt>
                <c:pt idx="1317">
                  <c:v>102.27</c:v>
                </c:pt>
                <c:pt idx="1318">
                  <c:v>102.29</c:v>
                </c:pt>
                <c:pt idx="1319">
                  <c:v>102.31</c:v>
                </c:pt>
                <c:pt idx="1320">
                  <c:v>102.33</c:v>
                </c:pt>
                <c:pt idx="1321">
                  <c:v>102.35</c:v>
                </c:pt>
                <c:pt idx="1322">
                  <c:v>102.36</c:v>
                </c:pt>
                <c:pt idx="1323">
                  <c:v>102.35</c:v>
                </c:pt>
                <c:pt idx="1324">
                  <c:v>102.34</c:v>
                </c:pt>
                <c:pt idx="1325">
                  <c:v>102.33</c:v>
                </c:pt>
                <c:pt idx="1326">
                  <c:v>102.33</c:v>
                </c:pt>
                <c:pt idx="1327">
                  <c:v>102.32</c:v>
                </c:pt>
                <c:pt idx="1328">
                  <c:v>102.31</c:v>
                </c:pt>
                <c:pt idx="1329">
                  <c:v>102.29</c:v>
                </c:pt>
                <c:pt idx="1330">
                  <c:v>102.28</c:v>
                </c:pt>
                <c:pt idx="1331">
                  <c:v>102.28</c:v>
                </c:pt>
                <c:pt idx="1332">
                  <c:v>102.29</c:v>
                </c:pt>
                <c:pt idx="1333">
                  <c:v>102.31</c:v>
                </c:pt>
                <c:pt idx="1334">
                  <c:v>102.32</c:v>
                </c:pt>
                <c:pt idx="1335">
                  <c:v>102.33</c:v>
                </c:pt>
                <c:pt idx="1336">
                  <c:v>102.33</c:v>
                </c:pt>
                <c:pt idx="1337">
                  <c:v>102.33</c:v>
                </c:pt>
                <c:pt idx="1338">
                  <c:v>102.33</c:v>
                </c:pt>
                <c:pt idx="1339">
                  <c:v>102.33</c:v>
                </c:pt>
                <c:pt idx="1340">
                  <c:v>102.33</c:v>
                </c:pt>
                <c:pt idx="1341">
                  <c:v>102.33</c:v>
                </c:pt>
                <c:pt idx="1342">
                  <c:v>102.33</c:v>
                </c:pt>
                <c:pt idx="1343">
                  <c:v>102.34</c:v>
                </c:pt>
                <c:pt idx="1344">
                  <c:v>102.36</c:v>
                </c:pt>
                <c:pt idx="1345">
                  <c:v>102.38</c:v>
                </c:pt>
                <c:pt idx="1346">
                  <c:v>102.4</c:v>
                </c:pt>
                <c:pt idx="1347">
                  <c:v>102.4</c:v>
                </c:pt>
                <c:pt idx="1348">
                  <c:v>102.4</c:v>
                </c:pt>
                <c:pt idx="1349">
                  <c:v>102.4</c:v>
                </c:pt>
                <c:pt idx="1350">
                  <c:v>102.41</c:v>
                </c:pt>
                <c:pt idx="1351">
                  <c:v>102.42</c:v>
                </c:pt>
                <c:pt idx="1352">
                  <c:v>102.42</c:v>
                </c:pt>
                <c:pt idx="1353">
                  <c:v>102.41</c:v>
                </c:pt>
                <c:pt idx="1354">
                  <c:v>102.4</c:v>
                </c:pt>
                <c:pt idx="1355">
                  <c:v>102.4</c:v>
                </c:pt>
                <c:pt idx="1356">
                  <c:v>102.41</c:v>
                </c:pt>
                <c:pt idx="1357">
                  <c:v>102.42</c:v>
                </c:pt>
                <c:pt idx="1358">
                  <c:v>102.44</c:v>
                </c:pt>
                <c:pt idx="1359">
                  <c:v>102.47</c:v>
                </c:pt>
                <c:pt idx="1360">
                  <c:v>102.5</c:v>
                </c:pt>
                <c:pt idx="1361">
                  <c:v>102.54</c:v>
                </c:pt>
                <c:pt idx="1362">
                  <c:v>102.56</c:v>
                </c:pt>
                <c:pt idx="1363">
                  <c:v>102.57</c:v>
                </c:pt>
                <c:pt idx="1364">
                  <c:v>102.56</c:v>
                </c:pt>
                <c:pt idx="1365">
                  <c:v>102.55</c:v>
                </c:pt>
                <c:pt idx="1366">
                  <c:v>102.53</c:v>
                </c:pt>
                <c:pt idx="1367">
                  <c:v>102.52</c:v>
                </c:pt>
                <c:pt idx="1368">
                  <c:v>102.52</c:v>
                </c:pt>
                <c:pt idx="1369">
                  <c:v>102.54</c:v>
                </c:pt>
                <c:pt idx="1370">
                  <c:v>102.55</c:v>
                </c:pt>
                <c:pt idx="1371">
                  <c:v>102.54</c:v>
                </c:pt>
                <c:pt idx="1372">
                  <c:v>102.52</c:v>
                </c:pt>
                <c:pt idx="1373">
                  <c:v>102.49</c:v>
                </c:pt>
                <c:pt idx="1374">
                  <c:v>102.47</c:v>
                </c:pt>
                <c:pt idx="1375">
                  <c:v>102.48</c:v>
                </c:pt>
                <c:pt idx="1376">
                  <c:v>102.51</c:v>
                </c:pt>
                <c:pt idx="1377">
                  <c:v>102.55</c:v>
                </c:pt>
                <c:pt idx="1378">
                  <c:v>102.56</c:v>
                </c:pt>
                <c:pt idx="1379">
                  <c:v>102.55</c:v>
                </c:pt>
                <c:pt idx="1380">
                  <c:v>102.52</c:v>
                </c:pt>
                <c:pt idx="1381">
                  <c:v>102.49</c:v>
                </c:pt>
                <c:pt idx="1382">
                  <c:v>102.49</c:v>
                </c:pt>
                <c:pt idx="1383">
                  <c:v>102.51</c:v>
                </c:pt>
                <c:pt idx="1384">
                  <c:v>102.53</c:v>
                </c:pt>
                <c:pt idx="1385">
                  <c:v>102.56</c:v>
                </c:pt>
                <c:pt idx="1386">
                  <c:v>102.6</c:v>
                </c:pt>
                <c:pt idx="1387">
                  <c:v>102.63</c:v>
                </c:pt>
                <c:pt idx="1388">
                  <c:v>102.66</c:v>
                </c:pt>
                <c:pt idx="1389">
                  <c:v>102.66</c:v>
                </c:pt>
                <c:pt idx="1390">
                  <c:v>102.65</c:v>
                </c:pt>
                <c:pt idx="1391">
                  <c:v>102.65</c:v>
                </c:pt>
                <c:pt idx="1392">
                  <c:v>102.64</c:v>
                </c:pt>
                <c:pt idx="1393">
                  <c:v>102.64</c:v>
                </c:pt>
                <c:pt idx="1394">
                  <c:v>102.64</c:v>
                </c:pt>
                <c:pt idx="1395">
                  <c:v>102.64</c:v>
                </c:pt>
                <c:pt idx="1396">
                  <c:v>102.65</c:v>
                </c:pt>
                <c:pt idx="1397">
                  <c:v>102.64</c:v>
                </c:pt>
                <c:pt idx="1398">
                  <c:v>102.61</c:v>
                </c:pt>
                <c:pt idx="1399">
                  <c:v>102.59</c:v>
                </c:pt>
                <c:pt idx="1400">
                  <c:v>102.58</c:v>
                </c:pt>
                <c:pt idx="1401">
                  <c:v>102.59</c:v>
                </c:pt>
                <c:pt idx="1402">
                  <c:v>102.62</c:v>
                </c:pt>
                <c:pt idx="1403">
                  <c:v>102.64</c:v>
                </c:pt>
                <c:pt idx="1404">
                  <c:v>102.64</c:v>
                </c:pt>
                <c:pt idx="1405">
                  <c:v>102.64</c:v>
                </c:pt>
                <c:pt idx="1406">
                  <c:v>102.64</c:v>
                </c:pt>
                <c:pt idx="1407">
                  <c:v>102.65</c:v>
                </c:pt>
                <c:pt idx="1408">
                  <c:v>102.66</c:v>
                </c:pt>
                <c:pt idx="1409">
                  <c:v>102.66</c:v>
                </c:pt>
                <c:pt idx="1410">
                  <c:v>102.65</c:v>
                </c:pt>
                <c:pt idx="1411">
                  <c:v>102.65</c:v>
                </c:pt>
                <c:pt idx="1412">
                  <c:v>102.64</c:v>
                </c:pt>
                <c:pt idx="1413">
                  <c:v>102.63</c:v>
                </c:pt>
                <c:pt idx="1414">
                  <c:v>102.63</c:v>
                </c:pt>
                <c:pt idx="1415">
                  <c:v>102.63</c:v>
                </c:pt>
                <c:pt idx="1416">
                  <c:v>102.64</c:v>
                </c:pt>
                <c:pt idx="1417">
                  <c:v>102.65</c:v>
                </c:pt>
                <c:pt idx="1418">
                  <c:v>102.65</c:v>
                </c:pt>
                <c:pt idx="1419">
                  <c:v>102.65</c:v>
                </c:pt>
                <c:pt idx="1420">
                  <c:v>102.66</c:v>
                </c:pt>
                <c:pt idx="1421">
                  <c:v>102.68</c:v>
                </c:pt>
                <c:pt idx="1422">
                  <c:v>102.71</c:v>
                </c:pt>
                <c:pt idx="1423">
                  <c:v>102.71</c:v>
                </c:pt>
                <c:pt idx="1424">
                  <c:v>102.69</c:v>
                </c:pt>
                <c:pt idx="1425">
                  <c:v>102.68</c:v>
                </c:pt>
                <c:pt idx="1426">
                  <c:v>102.68</c:v>
                </c:pt>
                <c:pt idx="1427">
                  <c:v>102.7</c:v>
                </c:pt>
                <c:pt idx="1428">
                  <c:v>102.7</c:v>
                </c:pt>
                <c:pt idx="1429">
                  <c:v>102.67</c:v>
                </c:pt>
                <c:pt idx="1430">
                  <c:v>102.63</c:v>
                </c:pt>
                <c:pt idx="1431">
                  <c:v>102.6</c:v>
                </c:pt>
                <c:pt idx="1432">
                  <c:v>102.59</c:v>
                </c:pt>
                <c:pt idx="1433">
                  <c:v>102.59</c:v>
                </c:pt>
                <c:pt idx="1434">
                  <c:v>102.57</c:v>
                </c:pt>
                <c:pt idx="1435">
                  <c:v>102.54</c:v>
                </c:pt>
                <c:pt idx="1436">
                  <c:v>102.52</c:v>
                </c:pt>
                <c:pt idx="1437">
                  <c:v>102.55</c:v>
                </c:pt>
                <c:pt idx="1438">
                  <c:v>102.59</c:v>
                </c:pt>
                <c:pt idx="1439">
                  <c:v>102.6</c:v>
                </c:pt>
                <c:pt idx="1440">
                  <c:v>102.59</c:v>
                </c:pt>
                <c:pt idx="1441">
                  <c:v>102.56</c:v>
                </c:pt>
                <c:pt idx="1442">
                  <c:v>102.55</c:v>
                </c:pt>
                <c:pt idx="1443">
                  <c:v>102.55</c:v>
                </c:pt>
                <c:pt idx="1444">
                  <c:v>102.57</c:v>
                </c:pt>
                <c:pt idx="1445">
                  <c:v>102.6</c:v>
                </c:pt>
                <c:pt idx="1446">
                  <c:v>102.63</c:v>
                </c:pt>
                <c:pt idx="1447">
                  <c:v>102.67</c:v>
                </c:pt>
                <c:pt idx="1448">
                  <c:v>102.68</c:v>
                </c:pt>
                <c:pt idx="1449">
                  <c:v>102.67</c:v>
                </c:pt>
                <c:pt idx="1450">
                  <c:v>102.64</c:v>
                </c:pt>
                <c:pt idx="1451">
                  <c:v>102.6</c:v>
                </c:pt>
                <c:pt idx="1452">
                  <c:v>102.59</c:v>
                </c:pt>
                <c:pt idx="1453">
                  <c:v>102.59</c:v>
                </c:pt>
                <c:pt idx="1454">
                  <c:v>102.6</c:v>
                </c:pt>
                <c:pt idx="1455">
                  <c:v>102.59</c:v>
                </c:pt>
                <c:pt idx="1456">
                  <c:v>102.57</c:v>
                </c:pt>
                <c:pt idx="1457">
                  <c:v>102.54</c:v>
                </c:pt>
                <c:pt idx="1458">
                  <c:v>102.53</c:v>
                </c:pt>
                <c:pt idx="1459">
                  <c:v>102.53</c:v>
                </c:pt>
                <c:pt idx="1460">
                  <c:v>102.55</c:v>
                </c:pt>
                <c:pt idx="1461">
                  <c:v>102.56</c:v>
                </c:pt>
                <c:pt idx="1462">
                  <c:v>102.56</c:v>
                </c:pt>
                <c:pt idx="1463">
                  <c:v>102.55</c:v>
                </c:pt>
                <c:pt idx="1464">
                  <c:v>102.56</c:v>
                </c:pt>
                <c:pt idx="1465">
                  <c:v>102.57</c:v>
                </c:pt>
                <c:pt idx="1466">
                  <c:v>102.58</c:v>
                </c:pt>
                <c:pt idx="1467">
                  <c:v>102.57</c:v>
                </c:pt>
                <c:pt idx="1468">
                  <c:v>102.54</c:v>
                </c:pt>
                <c:pt idx="1469">
                  <c:v>102.52</c:v>
                </c:pt>
                <c:pt idx="1470">
                  <c:v>102.52</c:v>
                </c:pt>
                <c:pt idx="1471">
                  <c:v>102.54</c:v>
                </c:pt>
                <c:pt idx="1472">
                  <c:v>102.55</c:v>
                </c:pt>
                <c:pt idx="1473">
                  <c:v>102.53</c:v>
                </c:pt>
                <c:pt idx="1474">
                  <c:v>102.49</c:v>
                </c:pt>
                <c:pt idx="1475">
                  <c:v>102.46</c:v>
                </c:pt>
                <c:pt idx="1476">
                  <c:v>102.45</c:v>
                </c:pt>
                <c:pt idx="1477">
                  <c:v>102.47</c:v>
                </c:pt>
                <c:pt idx="1478">
                  <c:v>102.49</c:v>
                </c:pt>
                <c:pt idx="1479">
                  <c:v>102.5</c:v>
                </c:pt>
                <c:pt idx="1480">
                  <c:v>102.51</c:v>
                </c:pt>
                <c:pt idx="1481">
                  <c:v>102.5</c:v>
                </c:pt>
                <c:pt idx="1482">
                  <c:v>102.5</c:v>
                </c:pt>
                <c:pt idx="1483">
                  <c:v>102.5</c:v>
                </c:pt>
                <c:pt idx="1484">
                  <c:v>102.51</c:v>
                </c:pt>
                <c:pt idx="1485">
                  <c:v>102.52</c:v>
                </c:pt>
                <c:pt idx="1486">
                  <c:v>102.53</c:v>
                </c:pt>
                <c:pt idx="1487">
                  <c:v>102.53</c:v>
                </c:pt>
                <c:pt idx="1488">
                  <c:v>102.53</c:v>
                </c:pt>
                <c:pt idx="1489">
                  <c:v>102.51</c:v>
                </c:pt>
                <c:pt idx="1490">
                  <c:v>102.49</c:v>
                </c:pt>
                <c:pt idx="1491">
                  <c:v>102.47</c:v>
                </c:pt>
                <c:pt idx="1492">
                  <c:v>102.47</c:v>
                </c:pt>
                <c:pt idx="1493">
                  <c:v>102.49</c:v>
                </c:pt>
                <c:pt idx="1494">
                  <c:v>102.52</c:v>
                </c:pt>
                <c:pt idx="1495">
                  <c:v>102.55</c:v>
                </c:pt>
                <c:pt idx="1496">
                  <c:v>102.58</c:v>
                </c:pt>
                <c:pt idx="1497">
                  <c:v>102.58</c:v>
                </c:pt>
                <c:pt idx="1498">
                  <c:v>102.57</c:v>
                </c:pt>
                <c:pt idx="1499">
                  <c:v>102.54</c:v>
                </c:pt>
                <c:pt idx="1500">
                  <c:v>102.52</c:v>
                </c:pt>
                <c:pt idx="1501">
                  <c:v>102.51</c:v>
                </c:pt>
                <c:pt idx="1502">
                  <c:v>102.51</c:v>
                </c:pt>
                <c:pt idx="1503">
                  <c:v>102.52</c:v>
                </c:pt>
                <c:pt idx="1504">
                  <c:v>102.51</c:v>
                </c:pt>
                <c:pt idx="1505">
                  <c:v>102.51</c:v>
                </c:pt>
                <c:pt idx="1506">
                  <c:v>102.5</c:v>
                </c:pt>
                <c:pt idx="1507">
                  <c:v>102.52</c:v>
                </c:pt>
                <c:pt idx="1508">
                  <c:v>102.53</c:v>
                </c:pt>
                <c:pt idx="1509">
                  <c:v>102.55</c:v>
                </c:pt>
                <c:pt idx="1510">
                  <c:v>102.55</c:v>
                </c:pt>
                <c:pt idx="1511">
                  <c:v>102.54</c:v>
                </c:pt>
                <c:pt idx="1512">
                  <c:v>102.53</c:v>
                </c:pt>
                <c:pt idx="1513">
                  <c:v>102.53</c:v>
                </c:pt>
                <c:pt idx="1514">
                  <c:v>102.54</c:v>
                </c:pt>
                <c:pt idx="1515">
                  <c:v>102.56</c:v>
                </c:pt>
                <c:pt idx="1516">
                  <c:v>102.59</c:v>
                </c:pt>
                <c:pt idx="1517">
                  <c:v>102.61</c:v>
                </c:pt>
                <c:pt idx="1518">
                  <c:v>102.62</c:v>
                </c:pt>
                <c:pt idx="1519">
                  <c:v>102.61</c:v>
                </c:pt>
                <c:pt idx="1520">
                  <c:v>102.59</c:v>
                </c:pt>
                <c:pt idx="1521">
                  <c:v>102.58</c:v>
                </c:pt>
                <c:pt idx="1522">
                  <c:v>102.59</c:v>
                </c:pt>
                <c:pt idx="1523">
                  <c:v>102.62</c:v>
                </c:pt>
                <c:pt idx="1524">
                  <c:v>102.65</c:v>
                </c:pt>
                <c:pt idx="1525">
                  <c:v>102.67</c:v>
                </c:pt>
                <c:pt idx="1526">
                  <c:v>102.69</c:v>
                </c:pt>
                <c:pt idx="1527">
                  <c:v>102.7</c:v>
                </c:pt>
                <c:pt idx="1528">
                  <c:v>102.72</c:v>
                </c:pt>
                <c:pt idx="1529">
                  <c:v>102.74</c:v>
                </c:pt>
                <c:pt idx="1530">
                  <c:v>102.76</c:v>
                </c:pt>
                <c:pt idx="1531">
                  <c:v>102.75</c:v>
                </c:pt>
                <c:pt idx="1532">
                  <c:v>102.73</c:v>
                </c:pt>
                <c:pt idx="1533">
                  <c:v>102.71</c:v>
                </c:pt>
                <c:pt idx="1534">
                  <c:v>102.7</c:v>
                </c:pt>
                <c:pt idx="1535">
                  <c:v>102.72</c:v>
                </c:pt>
                <c:pt idx="1536">
                  <c:v>102.75</c:v>
                </c:pt>
                <c:pt idx="1537">
                  <c:v>102.76</c:v>
                </c:pt>
                <c:pt idx="1538">
                  <c:v>102.75</c:v>
                </c:pt>
                <c:pt idx="1539">
                  <c:v>102.71</c:v>
                </c:pt>
                <c:pt idx="1540">
                  <c:v>102.67</c:v>
                </c:pt>
                <c:pt idx="1541">
                  <c:v>102.65</c:v>
                </c:pt>
                <c:pt idx="1542">
                  <c:v>102.66</c:v>
                </c:pt>
                <c:pt idx="1543">
                  <c:v>102.7</c:v>
                </c:pt>
                <c:pt idx="1544">
                  <c:v>102.75</c:v>
                </c:pt>
                <c:pt idx="1545">
                  <c:v>102.79</c:v>
                </c:pt>
                <c:pt idx="1546">
                  <c:v>102.82</c:v>
                </c:pt>
                <c:pt idx="1547">
                  <c:v>102.82</c:v>
                </c:pt>
                <c:pt idx="1548">
                  <c:v>102.82</c:v>
                </c:pt>
                <c:pt idx="1549">
                  <c:v>102.83</c:v>
                </c:pt>
                <c:pt idx="1550">
                  <c:v>102.84</c:v>
                </c:pt>
                <c:pt idx="1551">
                  <c:v>102.85</c:v>
                </c:pt>
                <c:pt idx="1552">
                  <c:v>102.86</c:v>
                </c:pt>
                <c:pt idx="1553">
                  <c:v>102.88</c:v>
                </c:pt>
                <c:pt idx="1554">
                  <c:v>102.88</c:v>
                </c:pt>
                <c:pt idx="1555">
                  <c:v>102.88</c:v>
                </c:pt>
                <c:pt idx="1556">
                  <c:v>102.86</c:v>
                </c:pt>
                <c:pt idx="1557">
                  <c:v>102.85</c:v>
                </c:pt>
                <c:pt idx="1558">
                  <c:v>102.85</c:v>
                </c:pt>
                <c:pt idx="1559">
                  <c:v>102.85</c:v>
                </c:pt>
                <c:pt idx="1560">
                  <c:v>102.86</c:v>
                </c:pt>
                <c:pt idx="1561">
                  <c:v>102.87</c:v>
                </c:pt>
                <c:pt idx="1562">
                  <c:v>102.87</c:v>
                </c:pt>
                <c:pt idx="1563">
                  <c:v>102.87</c:v>
                </c:pt>
                <c:pt idx="1564">
                  <c:v>102.86</c:v>
                </c:pt>
                <c:pt idx="1565">
                  <c:v>102.84</c:v>
                </c:pt>
                <c:pt idx="1566">
                  <c:v>102.81</c:v>
                </c:pt>
                <c:pt idx="1567">
                  <c:v>102.8</c:v>
                </c:pt>
                <c:pt idx="1568">
                  <c:v>102.8</c:v>
                </c:pt>
                <c:pt idx="1569">
                  <c:v>102.81</c:v>
                </c:pt>
                <c:pt idx="1570">
                  <c:v>102.82</c:v>
                </c:pt>
                <c:pt idx="1571">
                  <c:v>102.84</c:v>
                </c:pt>
                <c:pt idx="1572">
                  <c:v>102.86</c:v>
                </c:pt>
                <c:pt idx="1573">
                  <c:v>102.89</c:v>
                </c:pt>
                <c:pt idx="1574">
                  <c:v>102.92</c:v>
                </c:pt>
                <c:pt idx="1575">
                  <c:v>102.94</c:v>
                </c:pt>
                <c:pt idx="1576">
                  <c:v>102.94</c:v>
                </c:pt>
                <c:pt idx="1577">
                  <c:v>102.93</c:v>
                </c:pt>
                <c:pt idx="1578">
                  <c:v>102.93</c:v>
                </c:pt>
                <c:pt idx="1579">
                  <c:v>102.94</c:v>
                </c:pt>
                <c:pt idx="1580">
                  <c:v>102.96</c:v>
                </c:pt>
                <c:pt idx="1581">
                  <c:v>102.99</c:v>
                </c:pt>
                <c:pt idx="1582">
                  <c:v>103.02</c:v>
                </c:pt>
                <c:pt idx="1583">
                  <c:v>103.03</c:v>
                </c:pt>
                <c:pt idx="1584">
                  <c:v>103.04</c:v>
                </c:pt>
                <c:pt idx="1585">
                  <c:v>103.05</c:v>
                </c:pt>
                <c:pt idx="1586">
                  <c:v>103.07</c:v>
                </c:pt>
                <c:pt idx="1587">
                  <c:v>103.08</c:v>
                </c:pt>
                <c:pt idx="1588">
                  <c:v>103.09</c:v>
                </c:pt>
                <c:pt idx="1589">
                  <c:v>103.08</c:v>
                </c:pt>
                <c:pt idx="1590">
                  <c:v>103.06</c:v>
                </c:pt>
                <c:pt idx="1591">
                  <c:v>103.04</c:v>
                </c:pt>
                <c:pt idx="1592">
                  <c:v>103.02</c:v>
                </c:pt>
                <c:pt idx="1593">
                  <c:v>103</c:v>
                </c:pt>
                <c:pt idx="1594">
                  <c:v>102.98</c:v>
                </c:pt>
                <c:pt idx="1595">
                  <c:v>102.99</c:v>
                </c:pt>
                <c:pt idx="1596">
                  <c:v>103.03</c:v>
                </c:pt>
                <c:pt idx="1597">
                  <c:v>103.07</c:v>
                </c:pt>
                <c:pt idx="1598">
                  <c:v>103.11</c:v>
                </c:pt>
                <c:pt idx="1599">
                  <c:v>103.12</c:v>
                </c:pt>
                <c:pt idx="1600">
                  <c:v>103.11</c:v>
                </c:pt>
                <c:pt idx="1601">
                  <c:v>103.07</c:v>
                </c:pt>
                <c:pt idx="1602">
                  <c:v>103.03</c:v>
                </c:pt>
                <c:pt idx="1603">
                  <c:v>103.01</c:v>
                </c:pt>
                <c:pt idx="1604">
                  <c:v>103.02</c:v>
                </c:pt>
                <c:pt idx="1605">
                  <c:v>103.04</c:v>
                </c:pt>
                <c:pt idx="1606">
                  <c:v>103.05</c:v>
                </c:pt>
                <c:pt idx="1607">
                  <c:v>103.05</c:v>
                </c:pt>
                <c:pt idx="1608">
                  <c:v>103.04</c:v>
                </c:pt>
                <c:pt idx="1609">
                  <c:v>103.04</c:v>
                </c:pt>
                <c:pt idx="1610">
                  <c:v>103.04</c:v>
                </c:pt>
                <c:pt idx="1611">
                  <c:v>103.05</c:v>
                </c:pt>
                <c:pt idx="1612">
                  <c:v>103.06</c:v>
                </c:pt>
                <c:pt idx="1613">
                  <c:v>103.09</c:v>
                </c:pt>
                <c:pt idx="1614">
                  <c:v>103.13</c:v>
                </c:pt>
                <c:pt idx="1615">
                  <c:v>103.14</c:v>
                </c:pt>
                <c:pt idx="1616">
                  <c:v>103.13</c:v>
                </c:pt>
                <c:pt idx="1617">
                  <c:v>103.1</c:v>
                </c:pt>
                <c:pt idx="1618">
                  <c:v>103.08</c:v>
                </c:pt>
                <c:pt idx="1619">
                  <c:v>103.07</c:v>
                </c:pt>
                <c:pt idx="1620">
                  <c:v>103.07</c:v>
                </c:pt>
                <c:pt idx="1621">
                  <c:v>103.09</c:v>
                </c:pt>
                <c:pt idx="1622">
                  <c:v>103.13</c:v>
                </c:pt>
                <c:pt idx="1623">
                  <c:v>103.16</c:v>
                </c:pt>
                <c:pt idx="1624">
                  <c:v>103.16</c:v>
                </c:pt>
                <c:pt idx="1625">
                  <c:v>103.15</c:v>
                </c:pt>
                <c:pt idx="1626">
                  <c:v>103.13</c:v>
                </c:pt>
                <c:pt idx="1627">
                  <c:v>103.13</c:v>
                </c:pt>
                <c:pt idx="1628">
                  <c:v>103.15</c:v>
                </c:pt>
                <c:pt idx="1629">
                  <c:v>103.17</c:v>
                </c:pt>
                <c:pt idx="1630">
                  <c:v>103.18</c:v>
                </c:pt>
                <c:pt idx="1631">
                  <c:v>103.17</c:v>
                </c:pt>
                <c:pt idx="1632">
                  <c:v>103.14</c:v>
                </c:pt>
                <c:pt idx="1633">
                  <c:v>103.13</c:v>
                </c:pt>
                <c:pt idx="1634">
                  <c:v>103.14</c:v>
                </c:pt>
                <c:pt idx="1635">
                  <c:v>103.15</c:v>
                </c:pt>
                <c:pt idx="1636">
                  <c:v>103.13</c:v>
                </c:pt>
                <c:pt idx="1637">
                  <c:v>103.08</c:v>
                </c:pt>
                <c:pt idx="1638">
                  <c:v>103.06</c:v>
                </c:pt>
                <c:pt idx="1639">
                  <c:v>103.1</c:v>
                </c:pt>
                <c:pt idx="1640">
                  <c:v>103.18</c:v>
                </c:pt>
                <c:pt idx="1641">
                  <c:v>103.25</c:v>
                </c:pt>
                <c:pt idx="1642">
                  <c:v>103.27</c:v>
                </c:pt>
                <c:pt idx="1643">
                  <c:v>103.23</c:v>
                </c:pt>
                <c:pt idx="1644">
                  <c:v>103.19</c:v>
                </c:pt>
                <c:pt idx="1645">
                  <c:v>103.18</c:v>
                </c:pt>
                <c:pt idx="1646">
                  <c:v>103.2</c:v>
                </c:pt>
                <c:pt idx="1647">
                  <c:v>103.21</c:v>
                </c:pt>
                <c:pt idx="1648">
                  <c:v>103.19</c:v>
                </c:pt>
                <c:pt idx="1649">
                  <c:v>103.17</c:v>
                </c:pt>
                <c:pt idx="1650">
                  <c:v>103.18</c:v>
                </c:pt>
                <c:pt idx="1651">
                  <c:v>103.21</c:v>
                </c:pt>
                <c:pt idx="1652">
                  <c:v>103.23</c:v>
                </c:pt>
                <c:pt idx="1653">
                  <c:v>103.23</c:v>
                </c:pt>
                <c:pt idx="1654">
                  <c:v>103.22</c:v>
                </c:pt>
                <c:pt idx="1655">
                  <c:v>103.22</c:v>
                </c:pt>
                <c:pt idx="1656">
                  <c:v>103.22</c:v>
                </c:pt>
                <c:pt idx="1657">
                  <c:v>103.22</c:v>
                </c:pt>
                <c:pt idx="1658">
                  <c:v>103.19</c:v>
                </c:pt>
                <c:pt idx="1659">
                  <c:v>103.16</c:v>
                </c:pt>
                <c:pt idx="1660">
                  <c:v>103.16</c:v>
                </c:pt>
                <c:pt idx="1661">
                  <c:v>103.21</c:v>
                </c:pt>
                <c:pt idx="1662">
                  <c:v>103.28</c:v>
                </c:pt>
                <c:pt idx="1663">
                  <c:v>103.34</c:v>
                </c:pt>
                <c:pt idx="1664">
                  <c:v>103.37</c:v>
                </c:pt>
                <c:pt idx="1665">
                  <c:v>103.37</c:v>
                </c:pt>
                <c:pt idx="1666">
                  <c:v>103.34</c:v>
                </c:pt>
                <c:pt idx="1667">
                  <c:v>103.32</c:v>
                </c:pt>
                <c:pt idx="1668">
                  <c:v>103.3</c:v>
                </c:pt>
                <c:pt idx="1669">
                  <c:v>103.28</c:v>
                </c:pt>
                <c:pt idx="1670">
                  <c:v>103.27</c:v>
                </c:pt>
                <c:pt idx="1671">
                  <c:v>103.26</c:v>
                </c:pt>
                <c:pt idx="1672">
                  <c:v>103.27</c:v>
                </c:pt>
                <c:pt idx="1673">
                  <c:v>103.26</c:v>
                </c:pt>
                <c:pt idx="1674">
                  <c:v>103.22</c:v>
                </c:pt>
                <c:pt idx="1675">
                  <c:v>103.17</c:v>
                </c:pt>
                <c:pt idx="1676">
                  <c:v>103.14</c:v>
                </c:pt>
                <c:pt idx="1677">
                  <c:v>103.14</c:v>
                </c:pt>
                <c:pt idx="1678">
                  <c:v>103.14</c:v>
                </c:pt>
                <c:pt idx="1679">
                  <c:v>103.14</c:v>
                </c:pt>
                <c:pt idx="1680">
                  <c:v>103.14</c:v>
                </c:pt>
                <c:pt idx="1681">
                  <c:v>103.15</c:v>
                </c:pt>
                <c:pt idx="1682">
                  <c:v>103.17</c:v>
                </c:pt>
                <c:pt idx="1683">
                  <c:v>103.19</c:v>
                </c:pt>
                <c:pt idx="1684">
                  <c:v>103.2</c:v>
                </c:pt>
                <c:pt idx="1685">
                  <c:v>103.2</c:v>
                </c:pt>
                <c:pt idx="1686">
                  <c:v>103.19</c:v>
                </c:pt>
                <c:pt idx="1687">
                  <c:v>103.18</c:v>
                </c:pt>
                <c:pt idx="1688">
                  <c:v>103.19</c:v>
                </c:pt>
                <c:pt idx="1689">
                  <c:v>103.21</c:v>
                </c:pt>
                <c:pt idx="1690">
                  <c:v>103.24</c:v>
                </c:pt>
                <c:pt idx="1691">
                  <c:v>103.25</c:v>
                </c:pt>
                <c:pt idx="1692">
                  <c:v>103.22</c:v>
                </c:pt>
                <c:pt idx="1693">
                  <c:v>103.16</c:v>
                </c:pt>
                <c:pt idx="1694">
                  <c:v>103.12</c:v>
                </c:pt>
                <c:pt idx="1695">
                  <c:v>103.09</c:v>
                </c:pt>
                <c:pt idx="1696">
                  <c:v>103.09</c:v>
                </c:pt>
                <c:pt idx="1697">
                  <c:v>103.11</c:v>
                </c:pt>
                <c:pt idx="1698">
                  <c:v>103.14</c:v>
                </c:pt>
                <c:pt idx="1699">
                  <c:v>103.15</c:v>
                </c:pt>
                <c:pt idx="1700">
                  <c:v>103.15</c:v>
                </c:pt>
                <c:pt idx="1701">
                  <c:v>103.14</c:v>
                </c:pt>
                <c:pt idx="1702">
                  <c:v>103.14</c:v>
                </c:pt>
                <c:pt idx="1703">
                  <c:v>103.14</c:v>
                </c:pt>
                <c:pt idx="1704">
                  <c:v>103.16</c:v>
                </c:pt>
                <c:pt idx="1705">
                  <c:v>103.17</c:v>
                </c:pt>
                <c:pt idx="1706">
                  <c:v>103.17</c:v>
                </c:pt>
                <c:pt idx="1707">
                  <c:v>103.16</c:v>
                </c:pt>
                <c:pt idx="1708">
                  <c:v>103.15</c:v>
                </c:pt>
                <c:pt idx="1709">
                  <c:v>103.16</c:v>
                </c:pt>
                <c:pt idx="1710">
                  <c:v>103.17</c:v>
                </c:pt>
                <c:pt idx="1711">
                  <c:v>103.2</c:v>
                </c:pt>
                <c:pt idx="1712">
                  <c:v>103.22</c:v>
                </c:pt>
                <c:pt idx="1713">
                  <c:v>103.23</c:v>
                </c:pt>
                <c:pt idx="1714">
                  <c:v>103.22</c:v>
                </c:pt>
                <c:pt idx="1715">
                  <c:v>103.21</c:v>
                </c:pt>
                <c:pt idx="1716">
                  <c:v>103.19</c:v>
                </c:pt>
                <c:pt idx="1717">
                  <c:v>103.2</c:v>
                </c:pt>
                <c:pt idx="1718">
                  <c:v>103.21</c:v>
                </c:pt>
                <c:pt idx="1719">
                  <c:v>103.23</c:v>
                </c:pt>
                <c:pt idx="1720">
                  <c:v>103.23</c:v>
                </c:pt>
                <c:pt idx="1721">
                  <c:v>103.21</c:v>
                </c:pt>
                <c:pt idx="1722">
                  <c:v>103.18</c:v>
                </c:pt>
                <c:pt idx="1723">
                  <c:v>103.15</c:v>
                </c:pt>
                <c:pt idx="1724">
                  <c:v>103.14</c:v>
                </c:pt>
                <c:pt idx="1725">
                  <c:v>103.14</c:v>
                </c:pt>
                <c:pt idx="1726">
                  <c:v>103.16</c:v>
                </c:pt>
                <c:pt idx="1727">
                  <c:v>103.16</c:v>
                </c:pt>
                <c:pt idx="1728">
                  <c:v>103.14</c:v>
                </c:pt>
                <c:pt idx="1729">
                  <c:v>103.14</c:v>
                </c:pt>
                <c:pt idx="1730">
                  <c:v>103.13</c:v>
                </c:pt>
                <c:pt idx="1731">
                  <c:v>103.1</c:v>
                </c:pt>
                <c:pt idx="1732">
                  <c:v>103.03</c:v>
                </c:pt>
                <c:pt idx="1733">
                  <c:v>102.95</c:v>
                </c:pt>
                <c:pt idx="1734">
                  <c:v>102.91</c:v>
                </c:pt>
                <c:pt idx="1735">
                  <c:v>102.94</c:v>
                </c:pt>
                <c:pt idx="1736">
                  <c:v>103</c:v>
                </c:pt>
                <c:pt idx="1737">
                  <c:v>103.06</c:v>
                </c:pt>
                <c:pt idx="1738">
                  <c:v>103.09</c:v>
                </c:pt>
                <c:pt idx="1739">
                  <c:v>103.07</c:v>
                </c:pt>
                <c:pt idx="1740">
                  <c:v>103.03</c:v>
                </c:pt>
                <c:pt idx="1741">
                  <c:v>103</c:v>
                </c:pt>
                <c:pt idx="1742">
                  <c:v>103</c:v>
                </c:pt>
                <c:pt idx="1743">
                  <c:v>103.02</c:v>
                </c:pt>
                <c:pt idx="1744">
                  <c:v>103.04</c:v>
                </c:pt>
                <c:pt idx="1745">
                  <c:v>103.05</c:v>
                </c:pt>
                <c:pt idx="1746">
                  <c:v>103.03</c:v>
                </c:pt>
                <c:pt idx="1747">
                  <c:v>103</c:v>
                </c:pt>
                <c:pt idx="1748">
                  <c:v>102.98</c:v>
                </c:pt>
                <c:pt idx="1749">
                  <c:v>103</c:v>
                </c:pt>
                <c:pt idx="1750">
                  <c:v>103.02</c:v>
                </c:pt>
                <c:pt idx="1751">
                  <c:v>103.03</c:v>
                </c:pt>
                <c:pt idx="1752">
                  <c:v>103.02</c:v>
                </c:pt>
                <c:pt idx="1753">
                  <c:v>103</c:v>
                </c:pt>
                <c:pt idx="1754">
                  <c:v>103</c:v>
                </c:pt>
                <c:pt idx="1755">
                  <c:v>103.02</c:v>
                </c:pt>
                <c:pt idx="1756">
                  <c:v>103.05</c:v>
                </c:pt>
                <c:pt idx="1757">
                  <c:v>103.06</c:v>
                </c:pt>
                <c:pt idx="1758">
                  <c:v>103.06</c:v>
                </c:pt>
                <c:pt idx="1759">
                  <c:v>103.06</c:v>
                </c:pt>
                <c:pt idx="1760">
                  <c:v>103.07</c:v>
                </c:pt>
                <c:pt idx="1761">
                  <c:v>103.07</c:v>
                </c:pt>
                <c:pt idx="1762">
                  <c:v>103.04</c:v>
                </c:pt>
                <c:pt idx="1763">
                  <c:v>103</c:v>
                </c:pt>
                <c:pt idx="1764">
                  <c:v>102.98</c:v>
                </c:pt>
                <c:pt idx="1765">
                  <c:v>103.01</c:v>
                </c:pt>
                <c:pt idx="1766">
                  <c:v>103.06</c:v>
                </c:pt>
                <c:pt idx="1767">
                  <c:v>103.08</c:v>
                </c:pt>
                <c:pt idx="1768">
                  <c:v>103.08</c:v>
                </c:pt>
                <c:pt idx="1769">
                  <c:v>103.09</c:v>
                </c:pt>
                <c:pt idx="1770">
                  <c:v>103.12</c:v>
                </c:pt>
                <c:pt idx="1771">
                  <c:v>103.17</c:v>
                </c:pt>
                <c:pt idx="1772">
                  <c:v>103.23</c:v>
                </c:pt>
                <c:pt idx="1773">
                  <c:v>103.29</c:v>
                </c:pt>
                <c:pt idx="1774">
                  <c:v>103.32</c:v>
                </c:pt>
                <c:pt idx="1775">
                  <c:v>103.29</c:v>
                </c:pt>
                <c:pt idx="1776">
                  <c:v>103.21</c:v>
                </c:pt>
                <c:pt idx="1777">
                  <c:v>103.1</c:v>
                </c:pt>
                <c:pt idx="1778">
                  <c:v>103</c:v>
                </c:pt>
                <c:pt idx="1779">
                  <c:v>102.93</c:v>
                </c:pt>
                <c:pt idx="1780">
                  <c:v>102.9</c:v>
                </c:pt>
                <c:pt idx="1781">
                  <c:v>102.93</c:v>
                </c:pt>
                <c:pt idx="1782">
                  <c:v>103.02</c:v>
                </c:pt>
                <c:pt idx="1783">
                  <c:v>103.13</c:v>
                </c:pt>
                <c:pt idx="1784">
                  <c:v>103.19</c:v>
                </c:pt>
                <c:pt idx="1785">
                  <c:v>103.18</c:v>
                </c:pt>
                <c:pt idx="1786">
                  <c:v>103.13</c:v>
                </c:pt>
                <c:pt idx="1787">
                  <c:v>103.08</c:v>
                </c:pt>
                <c:pt idx="1788">
                  <c:v>103.03</c:v>
                </c:pt>
                <c:pt idx="1789">
                  <c:v>102.98</c:v>
                </c:pt>
                <c:pt idx="1790">
                  <c:v>102.93</c:v>
                </c:pt>
                <c:pt idx="1791">
                  <c:v>102.86</c:v>
                </c:pt>
                <c:pt idx="1792">
                  <c:v>102.83</c:v>
                </c:pt>
                <c:pt idx="1793">
                  <c:v>102.85</c:v>
                </c:pt>
                <c:pt idx="1794">
                  <c:v>102.91</c:v>
                </c:pt>
                <c:pt idx="1795">
                  <c:v>102.93</c:v>
                </c:pt>
                <c:pt idx="1796">
                  <c:v>102.9</c:v>
                </c:pt>
                <c:pt idx="1797">
                  <c:v>102.83</c:v>
                </c:pt>
                <c:pt idx="1798">
                  <c:v>102.78</c:v>
                </c:pt>
                <c:pt idx="1799">
                  <c:v>102.81</c:v>
                </c:pt>
                <c:pt idx="1800">
                  <c:v>102.89</c:v>
                </c:pt>
                <c:pt idx="1801">
                  <c:v>102.98</c:v>
                </c:pt>
                <c:pt idx="1802">
                  <c:v>103.03</c:v>
                </c:pt>
                <c:pt idx="1803">
                  <c:v>103.01</c:v>
                </c:pt>
                <c:pt idx="1804">
                  <c:v>102.93</c:v>
                </c:pt>
                <c:pt idx="1805">
                  <c:v>102.84</c:v>
                </c:pt>
                <c:pt idx="1806">
                  <c:v>102.79</c:v>
                </c:pt>
                <c:pt idx="1807">
                  <c:v>102.78</c:v>
                </c:pt>
                <c:pt idx="1808">
                  <c:v>102.79</c:v>
                </c:pt>
                <c:pt idx="1809">
                  <c:v>102.81</c:v>
                </c:pt>
                <c:pt idx="1810">
                  <c:v>102.81</c:v>
                </c:pt>
                <c:pt idx="1811">
                  <c:v>102.78</c:v>
                </c:pt>
                <c:pt idx="1812">
                  <c:v>102.75</c:v>
                </c:pt>
                <c:pt idx="1813">
                  <c:v>102.77</c:v>
                </c:pt>
                <c:pt idx="1814">
                  <c:v>102.86</c:v>
                </c:pt>
                <c:pt idx="1815">
                  <c:v>102.95</c:v>
                </c:pt>
                <c:pt idx="1816">
                  <c:v>102.98</c:v>
                </c:pt>
                <c:pt idx="1817">
                  <c:v>102.94</c:v>
                </c:pt>
                <c:pt idx="1818">
                  <c:v>102.86</c:v>
                </c:pt>
                <c:pt idx="1819">
                  <c:v>102.79</c:v>
                </c:pt>
                <c:pt idx="1820">
                  <c:v>102.72</c:v>
                </c:pt>
                <c:pt idx="1821">
                  <c:v>102.68</c:v>
                </c:pt>
                <c:pt idx="1822">
                  <c:v>102.67</c:v>
                </c:pt>
                <c:pt idx="1823">
                  <c:v>102.7</c:v>
                </c:pt>
                <c:pt idx="1824">
                  <c:v>102.74</c:v>
                </c:pt>
                <c:pt idx="1825">
                  <c:v>102.78</c:v>
                </c:pt>
                <c:pt idx="1826">
                  <c:v>102.8</c:v>
                </c:pt>
                <c:pt idx="1827">
                  <c:v>102.8</c:v>
                </c:pt>
                <c:pt idx="1828">
                  <c:v>102.81</c:v>
                </c:pt>
                <c:pt idx="1829">
                  <c:v>102.81</c:v>
                </c:pt>
                <c:pt idx="1830">
                  <c:v>102.81</c:v>
                </c:pt>
                <c:pt idx="1831">
                  <c:v>102.81</c:v>
                </c:pt>
                <c:pt idx="1832">
                  <c:v>102.81</c:v>
                </c:pt>
                <c:pt idx="1833">
                  <c:v>102.81</c:v>
                </c:pt>
                <c:pt idx="1834">
                  <c:v>102.83</c:v>
                </c:pt>
                <c:pt idx="1835">
                  <c:v>102.84</c:v>
                </c:pt>
                <c:pt idx="1836">
                  <c:v>102.84</c:v>
                </c:pt>
                <c:pt idx="1837">
                  <c:v>102.81</c:v>
                </c:pt>
                <c:pt idx="1838">
                  <c:v>102.75</c:v>
                </c:pt>
                <c:pt idx="1839">
                  <c:v>102.64</c:v>
                </c:pt>
                <c:pt idx="1840">
                  <c:v>102.49</c:v>
                </c:pt>
                <c:pt idx="1841">
                  <c:v>102.34</c:v>
                </c:pt>
                <c:pt idx="1842">
                  <c:v>102.21</c:v>
                </c:pt>
                <c:pt idx="1843">
                  <c:v>102.12</c:v>
                </c:pt>
                <c:pt idx="1844">
                  <c:v>102.1</c:v>
                </c:pt>
                <c:pt idx="1845">
                  <c:v>102.17</c:v>
                </c:pt>
                <c:pt idx="1846">
                  <c:v>102.31</c:v>
                </c:pt>
                <c:pt idx="1847">
                  <c:v>102.49</c:v>
                </c:pt>
                <c:pt idx="1848">
                  <c:v>102.63</c:v>
                </c:pt>
                <c:pt idx="1849">
                  <c:v>102.71</c:v>
                </c:pt>
                <c:pt idx="1850">
                  <c:v>102.73</c:v>
                </c:pt>
                <c:pt idx="1851">
                  <c:v>102.73</c:v>
                </c:pt>
                <c:pt idx="1852">
                  <c:v>102.71</c:v>
                </c:pt>
                <c:pt idx="1853">
                  <c:v>102.68</c:v>
                </c:pt>
                <c:pt idx="1854">
                  <c:v>102.66</c:v>
                </c:pt>
                <c:pt idx="1855">
                  <c:v>102.68</c:v>
                </c:pt>
                <c:pt idx="1856">
                  <c:v>102.76</c:v>
                </c:pt>
                <c:pt idx="1857">
                  <c:v>102.86</c:v>
                </c:pt>
                <c:pt idx="1858">
                  <c:v>102.91</c:v>
                </c:pt>
                <c:pt idx="1859">
                  <c:v>102.9</c:v>
                </c:pt>
                <c:pt idx="1860">
                  <c:v>102.84</c:v>
                </c:pt>
                <c:pt idx="1861">
                  <c:v>102.78</c:v>
                </c:pt>
                <c:pt idx="1862">
                  <c:v>102.73</c:v>
                </c:pt>
                <c:pt idx="1863">
                  <c:v>102.69</c:v>
                </c:pt>
                <c:pt idx="1864">
                  <c:v>102.66</c:v>
                </c:pt>
                <c:pt idx="1865">
                  <c:v>102.66</c:v>
                </c:pt>
                <c:pt idx="1866">
                  <c:v>102.72</c:v>
                </c:pt>
                <c:pt idx="1867">
                  <c:v>102.83</c:v>
                </c:pt>
                <c:pt idx="1868">
                  <c:v>102.96</c:v>
                </c:pt>
                <c:pt idx="1869">
                  <c:v>103.06</c:v>
                </c:pt>
                <c:pt idx="1870">
                  <c:v>103.09</c:v>
                </c:pt>
                <c:pt idx="1871">
                  <c:v>103.08</c:v>
                </c:pt>
                <c:pt idx="1872">
                  <c:v>103.08</c:v>
                </c:pt>
                <c:pt idx="1873">
                  <c:v>103.11</c:v>
                </c:pt>
                <c:pt idx="1874">
                  <c:v>103.17</c:v>
                </c:pt>
                <c:pt idx="1875">
                  <c:v>103.2</c:v>
                </c:pt>
                <c:pt idx="1876">
                  <c:v>103.19</c:v>
                </c:pt>
                <c:pt idx="1877">
                  <c:v>103.14</c:v>
                </c:pt>
                <c:pt idx="1878">
                  <c:v>103.08</c:v>
                </c:pt>
                <c:pt idx="1879">
                  <c:v>103.03</c:v>
                </c:pt>
                <c:pt idx="1880">
                  <c:v>103.03</c:v>
                </c:pt>
                <c:pt idx="1881">
                  <c:v>103.09</c:v>
                </c:pt>
                <c:pt idx="1882">
                  <c:v>103.18</c:v>
                </c:pt>
                <c:pt idx="1883">
                  <c:v>103.28</c:v>
                </c:pt>
                <c:pt idx="1884">
                  <c:v>103.36</c:v>
                </c:pt>
                <c:pt idx="1885">
                  <c:v>103.39</c:v>
                </c:pt>
                <c:pt idx="1886">
                  <c:v>103.38</c:v>
                </c:pt>
                <c:pt idx="1887">
                  <c:v>103.31</c:v>
                </c:pt>
                <c:pt idx="1888">
                  <c:v>103.25</c:v>
                </c:pt>
                <c:pt idx="1889">
                  <c:v>103.23</c:v>
                </c:pt>
                <c:pt idx="1890">
                  <c:v>103.26</c:v>
                </c:pt>
                <c:pt idx="1891">
                  <c:v>103.31</c:v>
                </c:pt>
                <c:pt idx="1892">
                  <c:v>103.34</c:v>
                </c:pt>
                <c:pt idx="1893">
                  <c:v>103.33</c:v>
                </c:pt>
                <c:pt idx="1894">
                  <c:v>103.29</c:v>
                </c:pt>
                <c:pt idx="1895">
                  <c:v>103.24</c:v>
                </c:pt>
                <c:pt idx="1896">
                  <c:v>103.19</c:v>
                </c:pt>
                <c:pt idx="1897">
                  <c:v>103.18</c:v>
                </c:pt>
                <c:pt idx="1898">
                  <c:v>103.18</c:v>
                </c:pt>
                <c:pt idx="1899">
                  <c:v>103.18</c:v>
                </c:pt>
                <c:pt idx="1900">
                  <c:v>103.18</c:v>
                </c:pt>
                <c:pt idx="1901">
                  <c:v>103.2</c:v>
                </c:pt>
                <c:pt idx="1902">
                  <c:v>103.25</c:v>
                </c:pt>
                <c:pt idx="1903">
                  <c:v>103.28</c:v>
                </c:pt>
                <c:pt idx="1904">
                  <c:v>103.29</c:v>
                </c:pt>
                <c:pt idx="1905">
                  <c:v>103.26</c:v>
                </c:pt>
                <c:pt idx="1906">
                  <c:v>103.2</c:v>
                </c:pt>
                <c:pt idx="1907">
                  <c:v>103.11</c:v>
                </c:pt>
                <c:pt idx="1908">
                  <c:v>103.01</c:v>
                </c:pt>
                <c:pt idx="1909">
                  <c:v>102.94</c:v>
                </c:pt>
                <c:pt idx="1910">
                  <c:v>102.92</c:v>
                </c:pt>
                <c:pt idx="1911">
                  <c:v>102.97</c:v>
                </c:pt>
                <c:pt idx="1912">
                  <c:v>103.08</c:v>
                </c:pt>
                <c:pt idx="1913">
                  <c:v>103.2</c:v>
                </c:pt>
                <c:pt idx="1914">
                  <c:v>103.29</c:v>
                </c:pt>
                <c:pt idx="1915">
                  <c:v>103.3</c:v>
                </c:pt>
                <c:pt idx="1916">
                  <c:v>103.24</c:v>
                </c:pt>
                <c:pt idx="1917">
                  <c:v>103.17</c:v>
                </c:pt>
                <c:pt idx="1918">
                  <c:v>103.15</c:v>
                </c:pt>
                <c:pt idx="1919">
                  <c:v>103.17</c:v>
                </c:pt>
                <c:pt idx="1920">
                  <c:v>103.19</c:v>
                </c:pt>
                <c:pt idx="1921">
                  <c:v>103.16</c:v>
                </c:pt>
                <c:pt idx="1922">
                  <c:v>103.09</c:v>
                </c:pt>
                <c:pt idx="1923">
                  <c:v>103.03</c:v>
                </c:pt>
                <c:pt idx="1924">
                  <c:v>103.01</c:v>
                </c:pt>
                <c:pt idx="1925">
                  <c:v>103.02</c:v>
                </c:pt>
                <c:pt idx="1926">
                  <c:v>103.05</c:v>
                </c:pt>
                <c:pt idx="1927">
                  <c:v>103.07</c:v>
                </c:pt>
                <c:pt idx="1928">
                  <c:v>103.07</c:v>
                </c:pt>
                <c:pt idx="1929">
                  <c:v>103.06</c:v>
                </c:pt>
                <c:pt idx="1930">
                  <c:v>103.06</c:v>
                </c:pt>
                <c:pt idx="1931">
                  <c:v>103.07</c:v>
                </c:pt>
                <c:pt idx="1932">
                  <c:v>103.06</c:v>
                </c:pt>
                <c:pt idx="1933">
                  <c:v>103.03</c:v>
                </c:pt>
                <c:pt idx="1934">
                  <c:v>103</c:v>
                </c:pt>
                <c:pt idx="1935">
                  <c:v>102.97</c:v>
                </c:pt>
                <c:pt idx="1936">
                  <c:v>102.97</c:v>
                </c:pt>
                <c:pt idx="1937">
                  <c:v>102.98</c:v>
                </c:pt>
                <c:pt idx="1938">
                  <c:v>102.98</c:v>
                </c:pt>
                <c:pt idx="1939">
                  <c:v>102.98</c:v>
                </c:pt>
                <c:pt idx="1940">
                  <c:v>102.97</c:v>
                </c:pt>
                <c:pt idx="1941">
                  <c:v>102.96</c:v>
                </c:pt>
                <c:pt idx="1942">
                  <c:v>102.91</c:v>
                </c:pt>
                <c:pt idx="1943">
                  <c:v>102.85</c:v>
                </c:pt>
                <c:pt idx="1944">
                  <c:v>102.79</c:v>
                </c:pt>
                <c:pt idx="1945">
                  <c:v>102.76</c:v>
                </c:pt>
                <c:pt idx="1946">
                  <c:v>102.77</c:v>
                </c:pt>
                <c:pt idx="1947">
                  <c:v>102.81</c:v>
                </c:pt>
                <c:pt idx="1948">
                  <c:v>102.86</c:v>
                </c:pt>
                <c:pt idx="1949">
                  <c:v>102.87</c:v>
                </c:pt>
                <c:pt idx="1950">
                  <c:v>102.81</c:v>
                </c:pt>
                <c:pt idx="1951">
                  <c:v>102.7</c:v>
                </c:pt>
                <c:pt idx="1952">
                  <c:v>102.6</c:v>
                </c:pt>
                <c:pt idx="1953">
                  <c:v>102.56</c:v>
                </c:pt>
                <c:pt idx="1954">
                  <c:v>102.59</c:v>
                </c:pt>
                <c:pt idx="1955">
                  <c:v>102.64</c:v>
                </c:pt>
                <c:pt idx="1956">
                  <c:v>102.69</c:v>
                </c:pt>
                <c:pt idx="1957">
                  <c:v>102.75</c:v>
                </c:pt>
                <c:pt idx="1958">
                  <c:v>102.79</c:v>
                </c:pt>
                <c:pt idx="1959">
                  <c:v>102.8</c:v>
                </c:pt>
                <c:pt idx="1960">
                  <c:v>102.78</c:v>
                </c:pt>
                <c:pt idx="1961">
                  <c:v>102.77</c:v>
                </c:pt>
                <c:pt idx="1962">
                  <c:v>102.78</c:v>
                </c:pt>
                <c:pt idx="1963">
                  <c:v>102.78</c:v>
                </c:pt>
                <c:pt idx="1964">
                  <c:v>102.76</c:v>
                </c:pt>
                <c:pt idx="1965">
                  <c:v>102.71</c:v>
                </c:pt>
                <c:pt idx="1966">
                  <c:v>102.67</c:v>
                </c:pt>
                <c:pt idx="1967">
                  <c:v>102.65</c:v>
                </c:pt>
                <c:pt idx="1968">
                  <c:v>102.65</c:v>
                </c:pt>
                <c:pt idx="1969">
                  <c:v>102.67</c:v>
                </c:pt>
                <c:pt idx="1970">
                  <c:v>102.68</c:v>
                </c:pt>
                <c:pt idx="1971">
                  <c:v>102.66</c:v>
                </c:pt>
                <c:pt idx="1972">
                  <c:v>102.6</c:v>
                </c:pt>
                <c:pt idx="1973">
                  <c:v>102.52</c:v>
                </c:pt>
                <c:pt idx="1974">
                  <c:v>102.48</c:v>
                </c:pt>
                <c:pt idx="1975">
                  <c:v>102.47</c:v>
                </c:pt>
                <c:pt idx="1976">
                  <c:v>102.49</c:v>
                </c:pt>
                <c:pt idx="1977">
                  <c:v>102.54</c:v>
                </c:pt>
                <c:pt idx="1978">
                  <c:v>102.6</c:v>
                </c:pt>
                <c:pt idx="1979">
                  <c:v>102.64</c:v>
                </c:pt>
                <c:pt idx="1980">
                  <c:v>102.64</c:v>
                </c:pt>
                <c:pt idx="1981">
                  <c:v>102.62</c:v>
                </c:pt>
                <c:pt idx="1982">
                  <c:v>102.61</c:v>
                </c:pt>
                <c:pt idx="1983">
                  <c:v>102.61</c:v>
                </c:pt>
                <c:pt idx="1984">
                  <c:v>102.63</c:v>
                </c:pt>
                <c:pt idx="1985">
                  <c:v>102.66</c:v>
                </c:pt>
                <c:pt idx="1986">
                  <c:v>102.7</c:v>
                </c:pt>
                <c:pt idx="1987">
                  <c:v>102.71</c:v>
                </c:pt>
                <c:pt idx="1988">
                  <c:v>102.68</c:v>
                </c:pt>
                <c:pt idx="1989">
                  <c:v>102.62</c:v>
                </c:pt>
                <c:pt idx="1990">
                  <c:v>102.56</c:v>
                </c:pt>
                <c:pt idx="1991">
                  <c:v>102.54</c:v>
                </c:pt>
                <c:pt idx="1992">
                  <c:v>102.55</c:v>
                </c:pt>
                <c:pt idx="1993">
                  <c:v>102.58</c:v>
                </c:pt>
                <c:pt idx="1994">
                  <c:v>102.61</c:v>
                </c:pt>
                <c:pt idx="1995">
                  <c:v>102.63</c:v>
                </c:pt>
                <c:pt idx="1996">
                  <c:v>102.64</c:v>
                </c:pt>
                <c:pt idx="1997">
                  <c:v>102.66</c:v>
                </c:pt>
                <c:pt idx="1998">
                  <c:v>102.67</c:v>
                </c:pt>
                <c:pt idx="1999">
                  <c:v>102.68</c:v>
                </c:pt>
                <c:pt idx="2000">
                  <c:v>102.68</c:v>
                </c:pt>
                <c:pt idx="2001">
                  <c:v>102.71</c:v>
                </c:pt>
                <c:pt idx="2002">
                  <c:v>102.78</c:v>
                </c:pt>
                <c:pt idx="2003">
                  <c:v>102.85</c:v>
                </c:pt>
                <c:pt idx="2004">
                  <c:v>102.86</c:v>
                </c:pt>
                <c:pt idx="2005">
                  <c:v>102.79</c:v>
                </c:pt>
                <c:pt idx="2006">
                  <c:v>102.67</c:v>
                </c:pt>
                <c:pt idx="2007">
                  <c:v>102.57</c:v>
                </c:pt>
                <c:pt idx="2008">
                  <c:v>102.53</c:v>
                </c:pt>
                <c:pt idx="2009">
                  <c:v>102.57</c:v>
                </c:pt>
                <c:pt idx="2010">
                  <c:v>102.66</c:v>
                </c:pt>
                <c:pt idx="2011">
                  <c:v>102.71</c:v>
                </c:pt>
                <c:pt idx="2012">
                  <c:v>102.71</c:v>
                </c:pt>
                <c:pt idx="2013">
                  <c:v>102.67</c:v>
                </c:pt>
                <c:pt idx="2014">
                  <c:v>102.65</c:v>
                </c:pt>
                <c:pt idx="2015">
                  <c:v>102.67</c:v>
                </c:pt>
                <c:pt idx="2016">
                  <c:v>102.66</c:v>
                </c:pt>
                <c:pt idx="2017">
                  <c:v>102.58</c:v>
                </c:pt>
                <c:pt idx="2018">
                  <c:v>102.47</c:v>
                </c:pt>
                <c:pt idx="2019">
                  <c:v>102.44</c:v>
                </c:pt>
                <c:pt idx="2020">
                  <c:v>102.51</c:v>
                </c:pt>
                <c:pt idx="2021">
                  <c:v>102.59</c:v>
                </c:pt>
                <c:pt idx="2022">
                  <c:v>102.63</c:v>
                </c:pt>
                <c:pt idx="2023">
                  <c:v>102.61</c:v>
                </c:pt>
                <c:pt idx="2024">
                  <c:v>102.56</c:v>
                </c:pt>
                <c:pt idx="2025">
                  <c:v>102.51</c:v>
                </c:pt>
                <c:pt idx="2026">
                  <c:v>102.44</c:v>
                </c:pt>
                <c:pt idx="2027">
                  <c:v>102.38</c:v>
                </c:pt>
                <c:pt idx="2028">
                  <c:v>102.36</c:v>
                </c:pt>
                <c:pt idx="2029">
                  <c:v>102.4</c:v>
                </c:pt>
                <c:pt idx="2030">
                  <c:v>102.46</c:v>
                </c:pt>
                <c:pt idx="2031">
                  <c:v>102.49</c:v>
                </c:pt>
                <c:pt idx="2032">
                  <c:v>102.46</c:v>
                </c:pt>
                <c:pt idx="2033">
                  <c:v>102.38</c:v>
                </c:pt>
                <c:pt idx="2034">
                  <c:v>102.32</c:v>
                </c:pt>
                <c:pt idx="2035">
                  <c:v>102.32</c:v>
                </c:pt>
                <c:pt idx="2036">
                  <c:v>102.36</c:v>
                </c:pt>
                <c:pt idx="2037">
                  <c:v>102.42</c:v>
                </c:pt>
                <c:pt idx="2038">
                  <c:v>102.48</c:v>
                </c:pt>
                <c:pt idx="2039">
                  <c:v>102.55</c:v>
                </c:pt>
                <c:pt idx="2040">
                  <c:v>102.64</c:v>
                </c:pt>
                <c:pt idx="2041">
                  <c:v>102.73</c:v>
                </c:pt>
                <c:pt idx="2042">
                  <c:v>102.79</c:v>
                </c:pt>
                <c:pt idx="2043">
                  <c:v>102.82</c:v>
                </c:pt>
                <c:pt idx="2044">
                  <c:v>102.86</c:v>
                </c:pt>
                <c:pt idx="2045">
                  <c:v>102.94</c:v>
                </c:pt>
                <c:pt idx="2046">
                  <c:v>103.03</c:v>
                </c:pt>
                <c:pt idx="2047">
                  <c:v>103.07</c:v>
                </c:pt>
                <c:pt idx="2048">
                  <c:v>103.06</c:v>
                </c:pt>
                <c:pt idx="2049">
                  <c:v>103.02</c:v>
                </c:pt>
                <c:pt idx="2050">
                  <c:v>103</c:v>
                </c:pt>
                <c:pt idx="2051">
                  <c:v>102.99</c:v>
                </c:pt>
                <c:pt idx="2052">
                  <c:v>102.98</c:v>
                </c:pt>
                <c:pt idx="2053">
                  <c:v>102.94</c:v>
                </c:pt>
                <c:pt idx="2054">
                  <c:v>102.88</c:v>
                </c:pt>
                <c:pt idx="2055">
                  <c:v>102.81</c:v>
                </c:pt>
                <c:pt idx="2056">
                  <c:v>102.74</c:v>
                </c:pt>
                <c:pt idx="2057">
                  <c:v>102.71</c:v>
                </c:pt>
                <c:pt idx="2058">
                  <c:v>102.76</c:v>
                </c:pt>
                <c:pt idx="2059">
                  <c:v>102.88</c:v>
                </c:pt>
                <c:pt idx="2060">
                  <c:v>103.05</c:v>
                </c:pt>
                <c:pt idx="2061">
                  <c:v>103.2</c:v>
                </c:pt>
                <c:pt idx="2062">
                  <c:v>103.28</c:v>
                </c:pt>
                <c:pt idx="2063">
                  <c:v>103.27</c:v>
                </c:pt>
                <c:pt idx="2064">
                  <c:v>103.22</c:v>
                </c:pt>
                <c:pt idx="2065">
                  <c:v>103.17</c:v>
                </c:pt>
                <c:pt idx="2066">
                  <c:v>103.14</c:v>
                </c:pt>
                <c:pt idx="2067">
                  <c:v>103.12</c:v>
                </c:pt>
                <c:pt idx="2068">
                  <c:v>103.14</c:v>
                </c:pt>
                <c:pt idx="2069">
                  <c:v>103.19</c:v>
                </c:pt>
                <c:pt idx="2070">
                  <c:v>103.24</c:v>
                </c:pt>
                <c:pt idx="2071">
                  <c:v>103.25</c:v>
                </c:pt>
                <c:pt idx="2072">
                  <c:v>103.22</c:v>
                </c:pt>
                <c:pt idx="2073">
                  <c:v>103.18</c:v>
                </c:pt>
                <c:pt idx="2074">
                  <c:v>103.16</c:v>
                </c:pt>
                <c:pt idx="2075">
                  <c:v>103.16</c:v>
                </c:pt>
                <c:pt idx="2076">
                  <c:v>103.17</c:v>
                </c:pt>
                <c:pt idx="2077">
                  <c:v>103.17</c:v>
                </c:pt>
                <c:pt idx="2078">
                  <c:v>103.15</c:v>
                </c:pt>
                <c:pt idx="2079">
                  <c:v>103.1</c:v>
                </c:pt>
                <c:pt idx="2080">
                  <c:v>103.07</c:v>
                </c:pt>
                <c:pt idx="2081">
                  <c:v>103.1</c:v>
                </c:pt>
                <c:pt idx="2082">
                  <c:v>103.18</c:v>
                </c:pt>
                <c:pt idx="2083">
                  <c:v>103.26</c:v>
                </c:pt>
                <c:pt idx="2084">
                  <c:v>103.31</c:v>
                </c:pt>
                <c:pt idx="2085">
                  <c:v>103.32</c:v>
                </c:pt>
                <c:pt idx="2086">
                  <c:v>103.3</c:v>
                </c:pt>
                <c:pt idx="2087">
                  <c:v>103.25</c:v>
                </c:pt>
                <c:pt idx="2088">
                  <c:v>103.18</c:v>
                </c:pt>
                <c:pt idx="2089">
                  <c:v>103.12</c:v>
                </c:pt>
                <c:pt idx="2090">
                  <c:v>103.08</c:v>
                </c:pt>
                <c:pt idx="2091">
                  <c:v>103.05</c:v>
                </c:pt>
                <c:pt idx="2092">
                  <c:v>103.03</c:v>
                </c:pt>
                <c:pt idx="2093">
                  <c:v>103.05</c:v>
                </c:pt>
                <c:pt idx="2094">
                  <c:v>103.11</c:v>
                </c:pt>
                <c:pt idx="2095">
                  <c:v>103.17</c:v>
                </c:pt>
                <c:pt idx="2096">
                  <c:v>103.23</c:v>
                </c:pt>
                <c:pt idx="2097">
                  <c:v>103.27</c:v>
                </c:pt>
                <c:pt idx="2098">
                  <c:v>103.3</c:v>
                </c:pt>
                <c:pt idx="2099">
                  <c:v>103.32</c:v>
                </c:pt>
                <c:pt idx="2100">
                  <c:v>103.32</c:v>
                </c:pt>
                <c:pt idx="2101">
                  <c:v>103.29</c:v>
                </c:pt>
                <c:pt idx="2102">
                  <c:v>103.26</c:v>
                </c:pt>
                <c:pt idx="2103">
                  <c:v>103.22</c:v>
                </c:pt>
                <c:pt idx="2104">
                  <c:v>103.18</c:v>
                </c:pt>
                <c:pt idx="2105">
                  <c:v>103.16</c:v>
                </c:pt>
                <c:pt idx="2106">
                  <c:v>103.17</c:v>
                </c:pt>
                <c:pt idx="2107">
                  <c:v>103.2</c:v>
                </c:pt>
                <c:pt idx="2108">
                  <c:v>103.23</c:v>
                </c:pt>
                <c:pt idx="2109">
                  <c:v>103.23</c:v>
                </c:pt>
                <c:pt idx="2110">
                  <c:v>103.22</c:v>
                </c:pt>
                <c:pt idx="2111">
                  <c:v>103.2</c:v>
                </c:pt>
                <c:pt idx="2112">
                  <c:v>103.2</c:v>
                </c:pt>
                <c:pt idx="2113">
                  <c:v>103.23</c:v>
                </c:pt>
                <c:pt idx="2114">
                  <c:v>103.29</c:v>
                </c:pt>
                <c:pt idx="2115">
                  <c:v>103.34</c:v>
                </c:pt>
                <c:pt idx="2116">
                  <c:v>103.34</c:v>
                </c:pt>
                <c:pt idx="2117">
                  <c:v>103.31</c:v>
                </c:pt>
                <c:pt idx="2118">
                  <c:v>103.3</c:v>
                </c:pt>
                <c:pt idx="2119">
                  <c:v>103.32</c:v>
                </c:pt>
                <c:pt idx="2120">
                  <c:v>103.35</c:v>
                </c:pt>
                <c:pt idx="2121">
                  <c:v>103.35</c:v>
                </c:pt>
                <c:pt idx="2122">
                  <c:v>103.32</c:v>
                </c:pt>
                <c:pt idx="2123">
                  <c:v>103.28</c:v>
                </c:pt>
                <c:pt idx="2124">
                  <c:v>103.26</c:v>
                </c:pt>
                <c:pt idx="2125">
                  <c:v>103.27</c:v>
                </c:pt>
                <c:pt idx="2126">
                  <c:v>103.27</c:v>
                </c:pt>
                <c:pt idx="2127">
                  <c:v>103.27</c:v>
                </c:pt>
                <c:pt idx="2128">
                  <c:v>103.27</c:v>
                </c:pt>
                <c:pt idx="2129">
                  <c:v>103.28</c:v>
                </c:pt>
                <c:pt idx="2130">
                  <c:v>103.3</c:v>
                </c:pt>
                <c:pt idx="2131">
                  <c:v>103.32</c:v>
                </c:pt>
                <c:pt idx="2132">
                  <c:v>103.31</c:v>
                </c:pt>
                <c:pt idx="2133">
                  <c:v>103.3</c:v>
                </c:pt>
                <c:pt idx="2134">
                  <c:v>103.29</c:v>
                </c:pt>
                <c:pt idx="2135">
                  <c:v>103.28</c:v>
                </c:pt>
                <c:pt idx="2136">
                  <c:v>103.26</c:v>
                </c:pt>
                <c:pt idx="2137">
                  <c:v>103.24</c:v>
                </c:pt>
                <c:pt idx="2138">
                  <c:v>103.22</c:v>
                </c:pt>
                <c:pt idx="2139">
                  <c:v>103.22</c:v>
                </c:pt>
                <c:pt idx="2140">
                  <c:v>103.25</c:v>
                </c:pt>
                <c:pt idx="2141">
                  <c:v>103.29</c:v>
                </c:pt>
                <c:pt idx="2142">
                  <c:v>103.31</c:v>
                </c:pt>
                <c:pt idx="2143">
                  <c:v>103.32</c:v>
                </c:pt>
                <c:pt idx="2144">
                  <c:v>103.3</c:v>
                </c:pt>
                <c:pt idx="2145">
                  <c:v>103.29</c:v>
                </c:pt>
                <c:pt idx="2146">
                  <c:v>103.28</c:v>
                </c:pt>
                <c:pt idx="2147">
                  <c:v>103.29</c:v>
                </c:pt>
                <c:pt idx="2148">
                  <c:v>103.28</c:v>
                </c:pt>
                <c:pt idx="2149">
                  <c:v>103.27</c:v>
                </c:pt>
                <c:pt idx="2150">
                  <c:v>103.26</c:v>
                </c:pt>
                <c:pt idx="2151">
                  <c:v>103.25</c:v>
                </c:pt>
                <c:pt idx="2152">
                  <c:v>103.22</c:v>
                </c:pt>
                <c:pt idx="2153">
                  <c:v>103.17</c:v>
                </c:pt>
                <c:pt idx="2154">
                  <c:v>103.15</c:v>
                </c:pt>
                <c:pt idx="2155">
                  <c:v>103.17</c:v>
                </c:pt>
                <c:pt idx="2156">
                  <c:v>103.2</c:v>
                </c:pt>
                <c:pt idx="2157">
                  <c:v>103.19</c:v>
                </c:pt>
                <c:pt idx="2158">
                  <c:v>103.15</c:v>
                </c:pt>
                <c:pt idx="2159">
                  <c:v>103.13</c:v>
                </c:pt>
                <c:pt idx="2160">
                  <c:v>103.14</c:v>
                </c:pt>
                <c:pt idx="2161">
                  <c:v>103.16</c:v>
                </c:pt>
                <c:pt idx="2162">
                  <c:v>103.18</c:v>
                </c:pt>
                <c:pt idx="2163">
                  <c:v>103.2</c:v>
                </c:pt>
                <c:pt idx="2164">
                  <c:v>103.21</c:v>
                </c:pt>
                <c:pt idx="2165">
                  <c:v>103.22</c:v>
                </c:pt>
                <c:pt idx="2166">
                  <c:v>103.22</c:v>
                </c:pt>
                <c:pt idx="2167">
                  <c:v>103.22</c:v>
                </c:pt>
                <c:pt idx="2168">
                  <c:v>103.22</c:v>
                </c:pt>
                <c:pt idx="2169">
                  <c:v>103.23</c:v>
                </c:pt>
                <c:pt idx="2170">
                  <c:v>103.21</c:v>
                </c:pt>
                <c:pt idx="2171">
                  <c:v>103.15</c:v>
                </c:pt>
                <c:pt idx="2172">
                  <c:v>103.07</c:v>
                </c:pt>
                <c:pt idx="2173">
                  <c:v>103.03</c:v>
                </c:pt>
                <c:pt idx="2174">
                  <c:v>103.04</c:v>
                </c:pt>
                <c:pt idx="2175">
                  <c:v>103.07</c:v>
                </c:pt>
                <c:pt idx="2176">
                  <c:v>103.11</c:v>
                </c:pt>
                <c:pt idx="2177">
                  <c:v>103.13</c:v>
                </c:pt>
                <c:pt idx="2178">
                  <c:v>103.15</c:v>
                </c:pt>
                <c:pt idx="2179">
                  <c:v>103.17</c:v>
                </c:pt>
                <c:pt idx="2180">
                  <c:v>103.17</c:v>
                </c:pt>
                <c:pt idx="2181">
                  <c:v>103.17</c:v>
                </c:pt>
                <c:pt idx="2182">
                  <c:v>103.17</c:v>
                </c:pt>
                <c:pt idx="2183">
                  <c:v>103.18</c:v>
                </c:pt>
                <c:pt idx="2184">
                  <c:v>103.2</c:v>
                </c:pt>
                <c:pt idx="2185">
                  <c:v>103.21</c:v>
                </c:pt>
                <c:pt idx="2186">
                  <c:v>103.2</c:v>
                </c:pt>
                <c:pt idx="2187">
                  <c:v>103.18</c:v>
                </c:pt>
                <c:pt idx="2188">
                  <c:v>103.16</c:v>
                </c:pt>
                <c:pt idx="2189">
                  <c:v>103.13</c:v>
                </c:pt>
                <c:pt idx="2190">
                  <c:v>103.11</c:v>
                </c:pt>
                <c:pt idx="2191">
                  <c:v>103.08</c:v>
                </c:pt>
                <c:pt idx="2192">
                  <c:v>103.09</c:v>
                </c:pt>
                <c:pt idx="2193">
                  <c:v>103.12</c:v>
                </c:pt>
                <c:pt idx="2194">
                  <c:v>103.16</c:v>
                </c:pt>
                <c:pt idx="2195">
                  <c:v>103.17</c:v>
                </c:pt>
                <c:pt idx="2196">
                  <c:v>103.15</c:v>
                </c:pt>
                <c:pt idx="2197">
                  <c:v>103.09</c:v>
                </c:pt>
                <c:pt idx="2198">
                  <c:v>103.03</c:v>
                </c:pt>
                <c:pt idx="2199">
                  <c:v>103</c:v>
                </c:pt>
                <c:pt idx="2200">
                  <c:v>102.98</c:v>
                </c:pt>
                <c:pt idx="2201">
                  <c:v>102.96</c:v>
                </c:pt>
                <c:pt idx="2202">
                  <c:v>102.93</c:v>
                </c:pt>
                <c:pt idx="2203">
                  <c:v>102.89</c:v>
                </c:pt>
                <c:pt idx="2204">
                  <c:v>102.85</c:v>
                </c:pt>
                <c:pt idx="2205">
                  <c:v>102.81</c:v>
                </c:pt>
                <c:pt idx="2206">
                  <c:v>102.8</c:v>
                </c:pt>
                <c:pt idx="2207">
                  <c:v>102.81</c:v>
                </c:pt>
                <c:pt idx="2208">
                  <c:v>102.81</c:v>
                </c:pt>
                <c:pt idx="2209">
                  <c:v>102.78</c:v>
                </c:pt>
                <c:pt idx="2210">
                  <c:v>102.74</c:v>
                </c:pt>
                <c:pt idx="2211">
                  <c:v>102.74</c:v>
                </c:pt>
                <c:pt idx="2212">
                  <c:v>102.78</c:v>
                </c:pt>
                <c:pt idx="2213">
                  <c:v>102.81</c:v>
                </c:pt>
                <c:pt idx="2214">
                  <c:v>102.82</c:v>
                </c:pt>
                <c:pt idx="2215">
                  <c:v>102.79</c:v>
                </c:pt>
                <c:pt idx="2216">
                  <c:v>102.74</c:v>
                </c:pt>
                <c:pt idx="2217">
                  <c:v>102.67</c:v>
                </c:pt>
                <c:pt idx="2218">
                  <c:v>102.6</c:v>
                </c:pt>
                <c:pt idx="2219">
                  <c:v>102.55</c:v>
                </c:pt>
                <c:pt idx="2220">
                  <c:v>102.5</c:v>
                </c:pt>
                <c:pt idx="2221">
                  <c:v>102.45</c:v>
                </c:pt>
                <c:pt idx="2222">
                  <c:v>102.4</c:v>
                </c:pt>
                <c:pt idx="2223">
                  <c:v>102.36</c:v>
                </c:pt>
                <c:pt idx="2224">
                  <c:v>102.3</c:v>
                </c:pt>
                <c:pt idx="2225">
                  <c:v>102.23</c:v>
                </c:pt>
                <c:pt idx="2226">
                  <c:v>102.18</c:v>
                </c:pt>
                <c:pt idx="2227">
                  <c:v>102.16</c:v>
                </c:pt>
                <c:pt idx="2228">
                  <c:v>102.11</c:v>
                </c:pt>
                <c:pt idx="2229">
                  <c:v>101.99</c:v>
                </c:pt>
                <c:pt idx="2230">
                  <c:v>101.87</c:v>
                </c:pt>
                <c:pt idx="2231">
                  <c:v>101.79</c:v>
                </c:pt>
                <c:pt idx="2232">
                  <c:v>101.73</c:v>
                </c:pt>
                <c:pt idx="2233">
                  <c:v>101.66</c:v>
                </c:pt>
                <c:pt idx="2234">
                  <c:v>101.54</c:v>
                </c:pt>
                <c:pt idx="2235">
                  <c:v>101.4</c:v>
                </c:pt>
                <c:pt idx="2236">
                  <c:v>101.27</c:v>
                </c:pt>
                <c:pt idx="2237">
                  <c:v>101.13</c:v>
                </c:pt>
                <c:pt idx="2238">
                  <c:v>100.97</c:v>
                </c:pt>
                <c:pt idx="2239">
                  <c:v>100.77</c:v>
                </c:pt>
                <c:pt idx="2240">
                  <c:v>100.54</c:v>
                </c:pt>
                <c:pt idx="2241">
                  <c:v>100.31</c:v>
                </c:pt>
                <c:pt idx="2242">
                  <c:v>100.08</c:v>
                </c:pt>
                <c:pt idx="2243">
                  <c:v>99.83</c:v>
                </c:pt>
                <c:pt idx="2244">
                  <c:v>99.51</c:v>
                </c:pt>
                <c:pt idx="2245">
                  <c:v>99.1</c:v>
                </c:pt>
                <c:pt idx="2246">
                  <c:v>98.63</c:v>
                </c:pt>
                <c:pt idx="2247">
                  <c:v>98.09</c:v>
                </c:pt>
                <c:pt idx="2248">
                  <c:v>97.41</c:v>
                </c:pt>
                <c:pt idx="2249">
                  <c:v>96.56</c:v>
                </c:pt>
                <c:pt idx="2250">
                  <c:v>95.56</c:v>
                </c:pt>
                <c:pt idx="2251">
                  <c:v>94.49</c:v>
                </c:pt>
                <c:pt idx="2252">
                  <c:v>93.37</c:v>
                </c:pt>
                <c:pt idx="2253">
                  <c:v>92.15</c:v>
                </c:pt>
                <c:pt idx="2254">
                  <c:v>90.8</c:v>
                </c:pt>
                <c:pt idx="2255">
                  <c:v>89.27</c:v>
                </c:pt>
                <c:pt idx="2256">
                  <c:v>87.56</c:v>
                </c:pt>
                <c:pt idx="2257">
                  <c:v>85.73</c:v>
                </c:pt>
                <c:pt idx="2258">
                  <c:v>83.79</c:v>
                </c:pt>
                <c:pt idx="2259">
                  <c:v>81.67</c:v>
                </c:pt>
                <c:pt idx="2260">
                  <c:v>79.319999999999993</c:v>
                </c:pt>
                <c:pt idx="2261">
                  <c:v>76.89</c:v>
                </c:pt>
                <c:pt idx="2262">
                  <c:v>74.64</c:v>
                </c:pt>
                <c:pt idx="2263">
                  <c:v>72.62</c:v>
                </c:pt>
                <c:pt idx="2264">
                  <c:v>70.58</c:v>
                </c:pt>
                <c:pt idx="2265">
                  <c:v>68.16</c:v>
                </c:pt>
                <c:pt idx="2266">
                  <c:v>65.42</c:v>
                </c:pt>
                <c:pt idx="2267">
                  <c:v>62.9</c:v>
                </c:pt>
                <c:pt idx="2268">
                  <c:v>60.88</c:v>
                </c:pt>
                <c:pt idx="2269">
                  <c:v>59.17</c:v>
                </c:pt>
                <c:pt idx="2270">
                  <c:v>57.57</c:v>
                </c:pt>
                <c:pt idx="2271">
                  <c:v>56.05</c:v>
                </c:pt>
                <c:pt idx="2272">
                  <c:v>54.67</c:v>
                </c:pt>
                <c:pt idx="2273">
                  <c:v>53.42</c:v>
                </c:pt>
                <c:pt idx="2274">
                  <c:v>52.31</c:v>
                </c:pt>
                <c:pt idx="2275">
                  <c:v>51.34</c:v>
                </c:pt>
                <c:pt idx="2276">
                  <c:v>50.53</c:v>
                </c:pt>
                <c:pt idx="2277">
                  <c:v>49.89</c:v>
                </c:pt>
                <c:pt idx="2278">
                  <c:v>49.42</c:v>
                </c:pt>
                <c:pt idx="2279">
                  <c:v>49.15</c:v>
                </c:pt>
                <c:pt idx="2280">
                  <c:v>49.06</c:v>
                </c:pt>
                <c:pt idx="2281">
                  <c:v>49.14</c:v>
                </c:pt>
                <c:pt idx="2282">
                  <c:v>49.39</c:v>
                </c:pt>
                <c:pt idx="2283">
                  <c:v>49.81</c:v>
                </c:pt>
                <c:pt idx="2284">
                  <c:v>50.37</c:v>
                </c:pt>
                <c:pt idx="2285">
                  <c:v>51</c:v>
                </c:pt>
                <c:pt idx="2286">
                  <c:v>51.7</c:v>
                </c:pt>
                <c:pt idx="2287">
                  <c:v>52.47</c:v>
                </c:pt>
                <c:pt idx="2288">
                  <c:v>53.29</c:v>
                </c:pt>
                <c:pt idx="2289">
                  <c:v>54.11</c:v>
                </c:pt>
                <c:pt idx="2290">
                  <c:v>54.95</c:v>
                </c:pt>
                <c:pt idx="2291">
                  <c:v>55.79</c:v>
                </c:pt>
                <c:pt idx="2292">
                  <c:v>56.65</c:v>
                </c:pt>
                <c:pt idx="2293">
                  <c:v>57.55</c:v>
                </c:pt>
                <c:pt idx="2294">
                  <c:v>58.55</c:v>
                </c:pt>
                <c:pt idx="2295">
                  <c:v>59.58</c:v>
                </c:pt>
                <c:pt idx="2296">
                  <c:v>60.53</c:v>
                </c:pt>
                <c:pt idx="2297">
                  <c:v>61.42</c:v>
                </c:pt>
                <c:pt idx="2298">
                  <c:v>62.51</c:v>
                </c:pt>
                <c:pt idx="2299">
                  <c:v>64.13</c:v>
                </c:pt>
                <c:pt idx="2300">
                  <c:v>66</c:v>
                </c:pt>
                <c:pt idx="2301">
                  <c:v>67.47</c:v>
                </c:pt>
                <c:pt idx="2302">
                  <c:v>68.64</c:v>
                </c:pt>
                <c:pt idx="2303">
                  <c:v>70.099999999999994</c:v>
                </c:pt>
                <c:pt idx="2304">
                  <c:v>72.05</c:v>
                </c:pt>
                <c:pt idx="2305">
                  <c:v>74.069999999999993</c:v>
                </c:pt>
                <c:pt idx="2306">
                  <c:v>75.73</c:v>
                </c:pt>
                <c:pt idx="2307">
                  <c:v>77.150000000000006</c:v>
                </c:pt>
                <c:pt idx="2308">
                  <c:v>78.599999999999994</c:v>
                </c:pt>
                <c:pt idx="2309">
                  <c:v>80.12</c:v>
                </c:pt>
                <c:pt idx="2310">
                  <c:v>81.599999999999994</c:v>
                </c:pt>
                <c:pt idx="2311">
                  <c:v>82.95</c:v>
                </c:pt>
                <c:pt idx="2312">
                  <c:v>84.08</c:v>
                </c:pt>
                <c:pt idx="2313">
                  <c:v>85.07</c:v>
                </c:pt>
                <c:pt idx="2314">
                  <c:v>86.08</c:v>
                </c:pt>
                <c:pt idx="2315">
                  <c:v>87.28</c:v>
                </c:pt>
                <c:pt idx="2316">
                  <c:v>88.48</c:v>
                </c:pt>
                <c:pt idx="2317">
                  <c:v>89.33</c:v>
                </c:pt>
                <c:pt idx="2318">
                  <c:v>89.89</c:v>
                </c:pt>
                <c:pt idx="2319">
                  <c:v>90.42</c:v>
                </c:pt>
                <c:pt idx="2320">
                  <c:v>91</c:v>
                </c:pt>
                <c:pt idx="2321">
                  <c:v>91.55</c:v>
                </c:pt>
                <c:pt idx="2322">
                  <c:v>92.04</c:v>
                </c:pt>
                <c:pt idx="2323">
                  <c:v>92.53</c:v>
                </c:pt>
                <c:pt idx="2324">
                  <c:v>93.05</c:v>
                </c:pt>
                <c:pt idx="2325">
                  <c:v>93.48</c:v>
                </c:pt>
                <c:pt idx="2326">
                  <c:v>93.71</c:v>
                </c:pt>
                <c:pt idx="2327">
                  <c:v>93.81</c:v>
                </c:pt>
                <c:pt idx="2328">
                  <c:v>93.92</c:v>
                </c:pt>
                <c:pt idx="2329">
                  <c:v>94.09</c:v>
                </c:pt>
                <c:pt idx="2330">
                  <c:v>94.25</c:v>
                </c:pt>
                <c:pt idx="2331">
                  <c:v>94.34</c:v>
                </c:pt>
                <c:pt idx="2332">
                  <c:v>94.35</c:v>
                </c:pt>
                <c:pt idx="2333">
                  <c:v>94.32</c:v>
                </c:pt>
                <c:pt idx="2334">
                  <c:v>94.3</c:v>
                </c:pt>
                <c:pt idx="2335">
                  <c:v>94.32</c:v>
                </c:pt>
                <c:pt idx="2336">
                  <c:v>94.34</c:v>
                </c:pt>
                <c:pt idx="2337">
                  <c:v>94.33</c:v>
                </c:pt>
                <c:pt idx="2338">
                  <c:v>94.25</c:v>
                </c:pt>
                <c:pt idx="2339">
                  <c:v>94.17</c:v>
                </c:pt>
                <c:pt idx="2340">
                  <c:v>94.15</c:v>
                </c:pt>
                <c:pt idx="2341">
                  <c:v>94.18</c:v>
                </c:pt>
                <c:pt idx="2342">
                  <c:v>94.26</c:v>
                </c:pt>
                <c:pt idx="2343">
                  <c:v>94.33</c:v>
                </c:pt>
                <c:pt idx="2344">
                  <c:v>94.41</c:v>
                </c:pt>
                <c:pt idx="2345">
                  <c:v>94.56</c:v>
                </c:pt>
                <c:pt idx="2346">
                  <c:v>94.87</c:v>
                </c:pt>
                <c:pt idx="2347">
                  <c:v>95.21</c:v>
                </c:pt>
                <c:pt idx="2348">
                  <c:v>95.35</c:v>
                </c:pt>
                <c:pt idx="2349">
                  <c:v>95.31</c:v>
                </c:pt>
                <c:pt idx="2350">
                  <c:v>95.34</c:v>
                </c:pt>
                <c:pt idx="2351">
                  <c:v>95.53</c:v>
                </c:pt>
                <c:pt idx="2352">
                  <c:v>95.78</c:v>
                </c:pt>
                <c:pt idx="2353">
                  <c:v>95.99</c:v>
                </c:pt>
                <c:pt idx="2354">
                  <c:v>96.14</c:v>
                </c:pt>
                <c:pt idx="2355">
                  <c:v>96.23</c:v>
                </c:pt>
                <c:pt idx="2356">
                  <c:v>96.29</c:v>
                </c:pt>
                <c:pt idx="2357">
                  <c:v>96.35</c:v>
                </c:pt>
                <c:pt idx="2358">
                  <c:v>96.4</c:v>
                </c:pt>
                <c:pt idx="2359">
                  <c:v>96.45</c:v>
                </c:pt>
                <c:pt idx="2360">
                  <c:v>96.47</c:v>
                </c:pt>
                <c:pt idx="2361">
                  <c:v>96.49</c:v>
                </c:pt>
                <c:pt idx="2362">
                  <c:v>96.53</c:v>
                </c:pt>
                <c:pt idx="2363">
                  <c:v>96.66</c:v>
                </c:pt>
                <c:pt idx="2364">
                  <c:v>96.86</c:v>
                </c:pt>
                <c:pt idx="2365">
                  <c:v>97.07</c:v>
                </c:pt>
                <c:pt idx="2366">
                  <c:v>97.19</c:v>
                </c:pt>
                <c:pt idx="2367">
                  <c:v>97.25</c:v>
                </c:pt>
                <c:pt idx="2368">
                  <c:v>97.37</c:v>
                </c:pt>
                <c:pt idx="2369">
                  <c:v>97.54</c:v>
                </c:pt>
                <c:pt idx="2370">
                  <c:v>97.73</c:v>
                </c:pt>
                <c:pt idx="2371">
                  <c:v>97.9</c:v>
                </c:pt>
                <c:pt idx="2372">
                  <c:v>98.02</c:v>
                </c:pt>
                <c:pt idx="2373">
                  <c:v>98.08</c:v>
                </c:pt>
                <c:pt idx="2374">
                  <c:v>98.13</c:v>
                </c:pt>
                <c:pt idx="2375">
                  <c:v>98.21</c:v>
                </c:pt>
                <c:pt idx="2376">
                  <c:v>98.33</c:v>
                </c:pt>
                <c:pt idx="2377">
                  <c:v>98.43</c:v>
                </c:pt>
                <c:pt idx="2378">
                  <c:v>98.48</c:v>
                </c:pt>
                <c:pt idx="2379">
                  <c:v>98.49</c:v>
                </c:pt>
                <c:pt idx="2380">
                  <c:v>98.5</c:v>
                </c:pt>
                <c:pt idx="2381">
                  <c:v>98.54</c:v>
                </c:pt>
                <c:pt idx="2382">
                  <c:v>98.59</c:v>
                </c:pt>
                <c:pt idx="2383">
                  <c:v>98.63</c:v>
                </c:pt>
                <c:pt idx="2384">
                  <c:v>98.6</c:v>
                </c:pt>
                <c:pt idx="2385">
                  <c:v>98.52</c:v>
                </c:pt>
                <c:pt idx="2386">
                  <c:v>98.47</c:v>
                </c:pt>
                <c:pt idx="2387">
                  <c:v>98.46</c:v>
                </c:pt>
                <c:pt idx="2388">
                  <c:v>98.47</c:v>
                </c:pt>
                <c:pt idx="2389">
                  <c:v>98.46</c:v>
                </c:pt>
                <c:pt idx="2390">
                  <c:v>98.39</c:v>
                </c:pt>
                <c:pt idx="2391">
                  <c:v>98.29</c:v>
                </c:pt>
                <c:pt idx="2392">
                  <c:v>98.17</c:v>
                </c:pt>
                <c:pt idx="2393">
                  <c:v>98.02</c:v>
                </c:pt>
                <c:pt idx="2394">
                  <c:v>97.86</c:v>
                </c:pt>
                <c:pt idx="2395">
                  <c:v>97.68</c:v>
                </c:pt>
                <c:pt idx="2396">
                  <c:v>97.46</c:v>
                </c:pt>
                <c:pt idx="2397">
                  <c:v>97.23</c:v>
                </c:pt>
                <c:pt idx="2398">
                  <c:v>97</c:v>
                </c:pt>
                <c:pt idx="2399">
                  <c:v>96.79</c:v>
                </c:pt>
                <c:pt idx="2400">
                  <c:v>96.6</c:v>
                </c:pt>
                <c:pt idx="2401">
                  <c:v>96.45</c:v>
                </c:pt>
                <c:pt idx="2402">
                  <c:v>96.33</c:v>
                </c:pt>
                <c:pt idx="2403">
                  <c:v>96.22</c:v>
                </c:pt>
                <c:pt idx="2404">
                  <c:v>96.11</c:v>
                </c:pt>
                <c:pt idx="2405">
                  <c:v>96</c:v>
                </c:pt>
                <c:pt idx="2406">
                  <c:v>95.9</c:v>
                </c:pt>
                <c:pt idx="2407">
                  <c:v>95.82</c:v>
                </c:pt>
                <c:pt idx="2408">
                  <c:v>95.74</c:v>
                </c:pt>
                <c:pt idx="2409">
                  <c:v>95.65</c:v>
                </c:pt>
                <c:pt idx="2410">
                  <c:v>95.56</c:v>
                </c:pt>
                <c:pt idx="2411">
                  <c:v>95.47</c:v>
                </c:pt>
                <c:pt idx="2412">
                  <c:v>95.38</c:v>
                </c:pt>
                <c:pt idx="2413">
                  <c:v>95.31</c:v>
                </c:pt>
                <c:pt idx="2414">
                  <c:v>95.24</c:v>
                </c:pt>
                <c:pt idx="2415">
                  <c:v>95.17</c:v>
                </c:pt>
                <c:pt idx="2416">
                  <c:v>95.08</c:v>
                </c:pt>
                <c:pt idx="2417">
                  <c:v>94.99</c:v>
                </c:pt>
                <c:pt idx="2418">
                  <c:v>94.9</c:v>
                </c:pt>
                <c:pt idx="2419">
                  <c:v>94.81</c:v>
                </c:pt>
                <c:pt idx="2420">
                  <c:v>94.69</c:v>
                </c:pt>
                <c:pt idx="2421">
                  <c:v>94.59</c:v>
                </c:pt>
                <c:pt idx="2422">
                  <c:v>94.54</c:v>
                </c:pt>
                <c:pt idx="2423">
                  <c:v>94.57</c:v>
                </c:pt>
                <c:pt idx="2424">
                  <c:v>94.64</c:v>
                </c:pt>
                <c:pt idx="2425">
                  <c:v>94.73</c:v>
                </c:pt>
                <c:pt idx="2426">
                  <c:v>94.83</c:v>
                </c:pt>
                <c:pt idx="2427">
                  <c:v>94.96</c:v>
                </c:pt>
                <c:pt idx="2428">
                  <c:v>95.15</c:v>
                </c:pt>
                <c:pt idx="2429">
                  <c:v>95.38</c:v>
                </c:pt>
                <c:pt idx="2430">
                  <c:v>95.59</c:v>
                </c:pt>
                <c:pt idx="2431">
                  <c:v>95.72</c:v>
                </c:pt>
                <c:pt idx="2432">
                  <c:v>95.78</c:v>
                </c:pt>
                <c:pt idx="2433">
                  <c:v>95.86</c:v>
                </c:pt>
                <c:pt idx="2434">
                  <c:v>96.01</c:v>
                </c:pt>
                <c:pt idx="2435">
                  <c:v>96.19</c:v>
                </c:pt>
                <c:pt idx="2436">
                  <c:v>96.33</c:v>
                </c:pt>
                <c:pt idx="2437">
                  <c:v>96.42</c:v>
                </c:pt>
                <c:pt idx="2438">
                  <c:v>96.53</c:v>
                </c:pt>
                <c:pt idx="2439">
                  <c:v>96.71</c:v>
                </c:pt>
                <c:pt idx="2440">
                  <c:v>97</c:v>
                </c:pt>
                <c:pt idx="2441">
                  <c:v>97.22</c:v>
                </c:pt>
                <c:pt idx="2442">
                  <c:v>97.3</c:v>
                </c:pt>
                <c:pt idx="2443">
                  <c:v>97.31</c:v>
                </c:pt>
                <c:pt idx="2444">
                  <c:v>97.36</c:v>
                </c:pt>
                <c:pt idx="2445">
                  <c:v>97.5</c:v>
                </c:pt>
                <c:pt idx="2446">
                  <c:v>97.7</c:v>
                </c:pt>
                <c:pt idx="2447">
                  <c:v>97.84</c:v>
                </c:pt>
                <c:pt idx="2448">
                  <c:v>97.91</c:v>
                </c:pt>
                <c:pt idx="2449">
                  <c:v>97.99</c:v>
                </c:pt>
                <c:pt idx="2450">
                  <c:v>98.09</c:v>
                </c:pt>
                <c:pt idx="2451">
                  <c:v>98.2</c:v>
                </c:pt>
                <c:pt idx="2452">
                  <c:v>98.31</c:v>
                </c:pt>
                <c:pt idx="2453">
                  <c:v>98.42</c:v>
                </c:pt>
                <c:pt idx="2454">
                  <c:v>98.53</c:v>
                </c:pt>
                <c:pt idx="2455">
                  <c:v>98.6</c:v>
                </c:pt>
                <c:pt idx="2456">
                  <c:v>98.61</c:v>
                </c:pt>
                <c:pt idx="2457">
                  <c:v>98.64</c:v>
                </c:pt>
                <c:pt idx="2458">
                  <c:v>98.72</c:v>
                </c:pt>
                <c:pt idx="2459">
                  <c:v>98.85</c:v>
                </c:pt>
                <c:pt idx="2460">
                  <c:v>98.97</c:v>
                </c:pt>
                <c:pt idx="2461">
                  <c:v>99.06</c:v>
                </c:pt>
                <c:pt idx="2462">
                  <c:v>99.1</c:v>
                </c:pt>
                <c:pt idx="2463">
                  <c:v>99.12</c:v>
                </c:pt>
                <c:pt idx="2464">
                  <c:v>99.19</c:v>
                </c:pt>
                <c:pt idx="2465">
                  <c:v>99.33</c:v>
                </c:pt>
                <c:pt idx="2466">
                  <c:v>99.47</c:v>
                </c:pt>
                <c:pt idx="2467">
                  <c:v>99.53</c:v>
                </c:pt>
                <c:pt idx="2468">
                  <c:v>99.54</c:v>
                </c:pt>
                <c:pt idx="2469">
                  <c:v>99.56</c:v>
                </c:pt>
                <c:pt idx="2470">
                  <c:v>99.63</c:v>
                </c:pt>
                <c:pt idx="2471">
                  <c:v>99.68</c:v>
                </c:pt>
                <c:pt idx="2472">
                  <c:v>99.69</c:v>
                </c:pt>
                <c:pt idx="2473">
                  <c:v>99.67</c:v>
                </c:pt>
                <c:pt idx="2474">
                  <c:v>99.65</c:v>
                </c:pt>
                <c:pt idx="2475">
                  <c:v>99.64</c:v>
                </c:pt>
                <c:pt idx="2476">
                  <c:v>99.63</c:v>
                </c:pt>
                <c:pt idx="2477">
                  <c:v>99.65</c:v>
                </c:pt>
                <c:pt idx="2478">
                  <c:v>99.69</c:v>
                </c:pt>
                <c:pt idx="2479">
                  <c:v>99.66</c:v>
                </c:pt>
                <c:pt idx="2480">
                  <c:v>99.59</c:v>
                </c:pt>
                <c:pt idx="2481">
                  <c:v>99.52</c:v>
                </c:pt>
                <c:pt idx="2482">
                  <c:v>99.52</c:v>
                </c:pt>
                <c:pt idx="2483">
                  <c:v>99.52</c:v>
                </c:pt>
                <c:pt idx="2484">
                  <c:v>99.5</c:v>
                </c:pt>
                <c:pt idx="2485">
                  <c:v>99.45</c:v>
                </c:pt>
                <c:pt idx="2486">
                  <c:v>99.43</c:v>
                </c:pt>
                <c:pt idx="2487">
                  <c:v>99.4</c:v>
                </c:pt>
                <c:pt idx="2488">
                  <c:v>99.36</c:v>
                </c:pt>
                <c:pt idx="2489">
                  <c:v>99.27</c:v>
                </c:pt>
                <c:pt idx="2490">
                  <c:v>99.14</c:v>
                </c:pt>
                <c:pt idx="2491">
                  <c:v>99.01</c:v>
                </c:pt>
                <c:pt idx="2492">
                  <c:v>98.88</c:v>
                </c:pt>
                <c:pt idx="2493">
                  <c:v>98.79</c:v>
                </c:pt>
                <c:pt idx="2494">
                  <c:v>98.77</c:v>
                </c:pt>
                <c:pt idx="2495">
                  <c:v>98.71</c:v>
                </c:pt>
                <c:pt idx="2496">
                  <c:v>98.56</c:v>
                </c:pt>
                <c:pt idx="2497">
                  <c:v>98.38</c:v>
                </c:pt>
                <c:pt idx="2498">
                  <c:v>98.2</c:v>
                </c:pt>
                <c:pt idx="2499">
                  <c:v>97.96</c:v>
                </c:pt>
                <c:pt idx="2500">
                  <c:v>97.62</c:v>
                </c:pt>
                <c:pt idx="2501">
                  <c:v>97.18</c:v>
                </c:pt>
                <c:pt idx="2502">
                  <c:v>96.6</c:v>
                </c:pt>
                <c:pt idx="2503">
                  <c:v>95.87</c:v>
                </c:pt>
                <c:pt idx="2504">
                  <c:v>95.05</c:v>
                </c:pt>
                <c:pt idx="2505">
                  <c:v>94.22</c:v>
                </c:pt>
                <c:pt idx="2506">
                  <c:v>93.42</c:v>
                </c:pt>
                <c:pt idx="2507">
                  <c:v>92.62</c:v>
                </c:pt>
                <c:pt idx="2508">
                  <c:v>91.78</c:v>
                </c:pt>
                <c:pt idx="2509">
                  <c:v>90.83</c:v>
                </c:pt>
                <c:pt idx="2510">
                  <c:v>89.81</c:v>
                </c:pt>
                <c:pt idx="2511">
                  <c:v>88.89</c:v>
                </c:pt>
                <c:pt idx="2512">
                  <c:v>88.2</c:v>
                </c:pt>
                <c:pt idx="2513">
                  <c:v>87.73</c:v>
                </c:pt>
                <c:pt idx="2514">
                  <c:v>87.38</c:v>
                </c:pt>
                <c:pt idx="2515">
                  <c:v>87.12</c:v>
                </c:pt>
                <c:pt idx="2516">
                  <c:v>86.91</c:v>
                </c:pt>
                <c:pt idx="2517">
                  <c:v>86.74</c:v>
                </c:pt>
                <c:pt idx="2518">
                  <c:v>86.58</c:v>
                </c:pt>
                <c:pt idx="2519">
                  <c:v>86.43</c:v>
                </c:pt>
                <c:pt idx="2520">
                  <c:v>86.3</c:v>
                </c:pt>
                <c:pt idx="2521">
                  <c:v>86.18</c:v>
                </c:pt>
                <c:pt idx="2522">
                  <c:v>86.08</c:v>
                </c:pt>
                <c:pt idx="2523">
                  <c:v>85.96</c:v>
                </c:pt>
                <c:pt idx="2524">
                  <c:v>85.85</c:v>
                </c:pt>
                <c:pt idx="2525">
                  <c:v>85.77</c:v>
                </c:pt>
                <c:pt idx="2526">
                  <c:v>85.73</c:v>
                </c:pt>
                <c:pt idx="2527">
                  <c:v>85.73</c:v>
                </c:pt>
                <c:pt idx="2528">
                  <c:v>85.72</c:v>
                </c:pt>
                <c:pt idx="2529">
                  <c:v>85.68</c:v>
                </c:pt>
                <c:pt idx="2530">
                  <c:v>85.62</c:v>
                </c:pt>
                <c:pt idx="2531">
                  <c:v>85.52</c:v>
                </c:pt>
                <c:pt idx="2532">
                  <c:v>85.39</c:v>
                </c:pt>
                <c:pt idx="2533">
                  <c:v>85.23</c:v>
                </c:pt>
                <c:pt idx="2534">
                  <c:v>85</c:v>
                </c:pt>
                <c:pt idx="2535">
                  <c:v>84.68</c:v>
                </c:pt>
                <c:pt idx="2536">
                  <c:v>84.3</c:v>
                </c:pt>
                <c:pt idx="2537">
                  <c:v>83.9</c:v>
                </c:pt>
                <c:pt idx="2538">
                  <c:v>83.5</c:v>
                </c:pt>
                <c:pt idx="2539">
                  <c:v>83.1</c:v>
                </c:pt>
                <c:pt idx="2540">
                  <c:v>82.68</c:v>
                </c:pt>
                <c:pt idx="2541">
                  <c:v>82.21</c:v>
                </c:pt>
                <c:pt idx="2542">
                  <c:v>81.61</c:v>
                </c:pt>
                <c:pt idx="2543">
                  <c:v>80.91</c:v>
                </c:pt>
                <c:pt idx="2544">
                  <c:v>80.27</c:v>
                </c:pt>
                <c:pt idx="2545">
                  <c:v>79.8</c:v>
                </c:pt>
                <c:pt idx="2546">
                  <c:v>79.459999999999994</c:v>
                </c:pt>
                <c:pt idx="2547">
                  <c:v>79.209999999999994</c:v>
                </c:pt>
                <c:pt idx="2548">
                  <c:v>79.02</c:v>
                </c:pt>
                <c:pt idx="2549">
                  <c:v>78.89</c:v>
                </c:pt>
                <c:pt idx="2550">
                  <c:v>78.83</c:v>
                </c:pt>
                <c:pt idx="2551">
                  <c:v>78.89</c:v>
                </c:pt>
                <c:pt idx="2552">
                  <c:v>79.069999999999993</c:v>
                </c:pt>
                <c:pt idx="2553">
                  <c:v>79.37</c:v>
                </c:pt>
                <c:pt idx="2554">
                  <c:v>79.760000000000005</c:v>
                </c:pt>
                <c:pt idx="2555">
                  <c:v>80.23</c:v>
                </c:pt>
                <c:pt idx="2556">
                  <c:v>80.8</c:v>
                </c:pt>
                <c:pt idx="2557">
                  <c:v>81.44</c:v>
                </c:pt>
                <c:pt idx="2558">
                  <c:v>82.09</c:v>
                </c:pt>
                <c:pt idx="2559">
                  <c:v>82.7</c:v>
                </c:pt>
                <c:pt idx="2560">
                  <c:v>83.25</c:v>
                </c:pt>
                <c:pt idx="2561">
                  <c:v>83.79</c:v>
                </c:pt>
                <c:pt idx="2562">
                  <c:v>84.36</c:v>
                </c:pt>
                <c:pt idx="2563">
                  <c:v>85</c:v>
                </c:pt>
                <c:pt idx="2564">
                  <c:v>85.62</c:v>
                </c:pt>
                <c:pt idx="2565">
                  <c:v>86.14</c:v>
                </c:pt>
                <c:pt idx="2566">
                  <c:v>86.6</c:v>
                </c:pt>
                <c:pt idx="2567">
                  <c:v>87.09</c:v>
                </c:pt>
                <c:pt idx="2568">
                  <c:v>87.59</c:v>
                </c:pt>
                <c:pt idx="2569">
                  <c:v>88.06</c:v>
                </c:pt>
                <c:pt idx="2570">
                  <c:v>88.46</c:v>
                </c:pt>
                <c:pt idx="2571">
                  <c:v>88.8</c:v>
                </c:pt>
                <c:pt idx="2572">
                  <c:v>89.06</c:v>
                </c:pt>
                <c:pt idx="2573">
                  <c:v>89.25</c:v>
                </c:pt>
                <c:pt idx="2574">
                  <c:v>89.39</c:v>
                </c:pt>
                <c:pt idx="2575">
                  <c:v>89.5</c:v>
                </c:pt>
                <c:pt idx="2576">
                  <c:v>89.57</c:v>
                </c:pt>
                <c:pt idx="2577">
                  <c:v>89.59</c:v>
                </c:pt>
                <c:pt idx="2578">
                  <c:v>89.58</c:v>
                </c:pt>
                <c:pt idx="2579">
                  <c:v>89.57</c:v>
                </c:pt>
                <c:pt idx="2580">
                  <c:v>89.51</c:v>
                </c:pt>
                <c:pt idx="2581">
                  <c:v>89.35</c:v>
                </c:pt>
                <c:pt idx="2582">
                  <c:v>89.12</c:v>
                </c:pt>
                <c:pt idx="2583">
                  <c:v>88.9</c:v>
                </c:pt>
                <c:pt idx="2584">
                  <c:v>88.71</c:v>
                </c:pt>
                <c:pt idx="2585">
                  <c:v>88.51</c:v>
                </c:pt>
                <c:pt idx="2586">
                  <c:v>88.26</c:v>
                </c:pt>
                <c:pt idx="2587">
                  <c:v>87.93</c:v>
                </c:pt>
                <c:pt idx="2588">
                  <c:v>87.53</c:v>
                </c:pt>
                <c:pt idx="2589">
                  <c:v>87.08</c:v>
                </c:pt>
                <c:pt idx="2590">
                  <c:v>86.61</c:v>
                </c:pt>
                <c:pt idx="2591">
                  <c:v>86.15</c:v>
                </c:pt>
                <c:pt idx="2592">
                  <c:v>85.69</c:v>
                </c:pt>
                <c:pt idx="2593">
                  <c:v>85.25</c:v>
                </c:pt>
                <c:pt idx="2594">
                  <c:v>84.83</c:v>
                </c:pt>
                <c:pt idx="2595">
                  <c:v>84.46</c:v>
                </c:pt>
                <c:pt idx="2596">
                  <c:v>84.17</c:v>
                </c:pt>
                <c:pt idx="2597">
                  <c:v>83.96</c:v>
                </c:pt>
                <c:pt idx="2598">
                  <c:v>83.83</c:v>
                </c:pt>
                <c:pt idx="2599">
                  <c:v>83.75</c:v>
                </c:pt>
                <c:pt idx="2600">
                  <c:v>83.69</c:v>
                </c:pt>
                <c:pt idx="2601">
                  <c:v>83.64</c:v>
                </c:pt>
                <c:pt idx="2602">
                  <c:v>83.57</c:v>
                </c:pt>
                <c:pt idx="2603">
                  <c:v>83.5</c:v>
                </c:pt>
                <c:pt idx="2604">
                  <c:v>83.43</c:v>
                </c:pt>
                <c:pt idx="2605">
                  <c:v>83.33</c:v>
                </c:pt>
                <c:pt idx="2606">
                  <c:v>83.19</c:v>
                </c:pt>
                <c:pt idx="2607">
                  <c:v>82.99</c:v>
                </c:pt>
                <c:pt idx="2608">
                  <c:v>82.77</c:v>
                </c:pt>
                <c:pt idx="2609">
                  <c:v>82.55</c:v>
                </c:pt>
                <c:pt idx="2610">
                  <c:v>82.34</c:v>
                </c:pt>
                <c:pt idx="2611">
                  <c:v>82.16</c:v>
                </c:pt>
                <c:pt idx="2612">
                  <c:v>82.04</c:v>
                </c:pt>
                <c:pt idx="2613">
                  <c:v>82.01</c:v>
                </c:pt>
                <c:pt idx="2614">
                  <c:v>82.08</c:v>
                </c:pt>
                <c:pt idx="2615">
                  <c:v>82.27</c:v>
                </c:pt>
                <c:pt idx="2616">
                  <c:v>82.55</c:v>
                </c:pt>
                <c:pt idx="2617">
                  <c:v>82.93</c:v>
                </c:pt>
                <c:pt idx="2618">
                  <c:v>83.37</c:v>
                </c:pt>
                <c:pt idx="2619">
                  <c:v>83.84</c:v>
                </c:pt>
                <c:pt idx="2620">
                  <c:v>84.35</c:v>
                </c:pt>
                <c:pt idx="2621">
                  <c:v>84.86</c:v>
                </c:pt>
                <c:pt idx="2622">
                  <c:v>85.35</c:v>
                </c:pt>
                <c:pt idx="2623">
                  <c:v>85.79</c:v>
                </c:pt>
                <c:pt idx="2624">
                  <c:v>86.16</c:v>
                </c:pt>
                <c:pt idx="2625">
                  <c:v>86.45</c:v>
                </c:pt>
                <c:pt idx="2626">
                  <c:v>86.68</c:v>
                </c:pt>
                <c:pt idx="2627">
                  <c:v>86.84</c:v>
                </c:pt>
                <c:pt idx="2628">
                  <c:v>86.94</c:v>
                </c:pt>
                <c:pt idx="2629">
                  <c:v>86.97</c:v>
                </c:pt>
                <c:pt idx="2630">
                  <c:v>86.94</c:v>
                </c:pt>
                <c:pt idx="2631">
                  <c:v>86.9</c:v>
                </c:pt>
                <c:pt idx="2632">
                  <c:v>86.88</c:v>
                </c:pt>
                <c:pt idx="2633">
                  <c:v>86.91</c:v>
                </c:pt>
                <c:pt idx="2634">
                  <c:v>86.96</c:v>
                </c:pt>
                <c:pt idx="2635">
                  <c:v>87.05</c:v>
                </c:pt>
                <c:pt idx="2636">
                  <c:v>87.17</c:v>
                </c:pt>
                <c:pt idx="2637">
                  <c:v>87.36</c:v>
                </c:pt>
                <c:pt idx="2638">
                  <c:v>87.6</c:v>
                </c:pt>
                <c:pt idx="2639">
                  <c:v>87.9</c:v>
                </c:pt>
                <c:pt idx="2640">
                  <c:v>88.22</c:v>
                </c:pt>
                <c:pt idx="2641">
                  <c:v>88.55</c:v>
                </c:pt>
                <c:pt idx="2642">
                  <c:v>88.85</c:v>
                </c:pt>
                <c:pt idx="2643">
                  <c:v>89.13</c:v>
                </c:pt>
                <c:pt idx="2644">
                  <c:v>89.36</c:v>
                </c:pt>
                <c:pt idx="2645">
                  <c:v>89.55</c:v>
                </c:pt>
                <c:pt idx="2646">
                  <c:v>89.68</c:v>
                </c:pt>
                <c:pt idx="2647">
                  <c:v>89.76</c:v>
                </c:pt>
                <c:pt idx="2648">
                  <c:v>89.82</c:v>
                </c:pt>
                <c:pt idx="2649">
                  <c:v>89.86</c:v>
                </c:pt>
                <c:pt idx="2650">
                  <c:v>89.87</c:v>
                </c:pt>
                <c:pt idx="2651">
                  <c:v>89.87</c:v>
                </c:pt>
                <c:pt idx="2652">
                  <c:v>89.87</c:v>
                </c:pt>
                <c:pt idx="2653">
                  <c:v>89.88</c:v>
                </c:pt>
                <c:pt idx="2654">
                  <c:v>89.9</c:v>
                </c:pt>
                <c:pt idx="2655">
                  <c:v>89.93</c:v>
                </c:pt>
                <c:pt idx="2656">
                  <c:v>89.98</c:v>
                </c:pt>
                <c:pt idx="2657">
                  <c:v>90.04</c:v>
                </c:pt>
                <c:pt idx="2658">
                  <c:v>90.09</c:v>
                </c:pt>
                <c:pt idx="2659">
                  <c:v>90.11</c:v>
                </c:pt>
                <c:pt idx="2660">
                  <c:v>90.11</c:v>
                </c:pt>
                <c:pt idx="2661">
                  <c:v>90.13</c:v>
                </c:pt>
                <c:pt idx="2662">
                  <c:v>90.18</c:v>
                </c:pt>
                <c:pt idx="2663">
                  <c:v>90.28</c:v>
                </c:pt>
                <c:pt idx="2664">
                  <c:v>90.39</c:v>
                </c:pt>
                <c:pt idx="2665">
                  <c:v>90.49</c:v>
                </c:pt>
                <c:pt idx="2666">
                  <c:v>90.55</c:v>
                </c:pt>
                <c:pt idx="2667">
                  <c:v>90.55</c:v>
                </c:pt>
                <c:pt idx="2668">
                  <c:v>90.51</c:v>
                </c:pt>
                <c:pt idx="2669">
                  <c:v>90.44</c:v>
                </c:pt>
                <c:pt idx="2670">
                  <c:v>90.35</c:v>
                </c:pt>
                <c:pt idx="2671">
                  <c:v>90.25</c:v>
                </c:pt>
                <c:pt idx="2672">
                  <c:v>90.11</c:v>
                </c:pt>
                <c:pt idx="2673">
                  <c:v>89.93</c:v>
                </c:pt>
                <c:pt idx="2674">
                  <c:v>89.71</c:v>
                </c:pt>
                <c:pt idx="2675">
                  <c:v>89.45</c:v>
                </c:pt>
                <c:pt idx="2676">
                  <c:v>89.16</c:v>
                </c:pt>
                <c:pt idx="2677">
                  <c:v>88.87</c:v>
                </c:pt>
                <c:pt idx="2678">
                  <c:v>88.59</c:v>
                </c:pt>
                <c:pt idx="2679">
                  <c:v>88.35</c:v>
                </c:pt>
                <c:pt idx="2680">
                  <c:v>88.18</c:v>
                </c:pt>
                <c:pt idx="2681">
                  <c:v>88.07</c:v>
                </c:pt>
                <c:pt idx="2682">
                  <c:v>88.03</c:v>
                </c:pt>
                <c:pt idx="2683">
                  <c:v>88.05</c:v>
                </c:pt>
                <c:pt idx="2684">
                  <c:v>88.1</c:v>
                </c:pt>
                <c:pt idx="2685">
                  <c:v>88.16</c:v>
                </c:pt>
                <c:pt idx="2686">
                  <c:v>88.22</c:v>
                </c:pt>
                <c:pt idx="2687">
                  <c:v>88.28</c:v>
                </c:pt>
                <c:pt idx="2688">
                  <c:v>88.32</c:v>
                </c:pt>
                <c:pt idx="2689">
                  <c:v>88.36</c:v>
                </c:pt>
                <c:pt idx="2690">
                  <c:v>88.36</c:v>
                </c:pt>
                <c:pt idx="2691">
                  <c:v>88.33</c:v>
                </c:pt>
                <c:pt idx="2692">
                  <c:v>88.24</c:v>
                </c:pt>
                <c:pt idx="2693">
                  <c:v>88.11</c:v>
                </c:pt>
                <c:pt idx="2694">
                  <c:v>87.94</c:v>
                </c:pt>
                <c:pt idx="2695">
                  <c:v>87.73</c:v>
                </c:pt>
                <c:pt idx="2696">
                  <c:v>87.47</c:v>
                </c:pt>
                <c:pt idx="2697">
                  <c:v>87.17</c:v>
                </c:pt>
                <c:pt idx="2698">
                  <c:v>86.85</c:v>
                </c:pt>
                <c:pt idx="2699">
                  <c:v>86.5</c:v>
                </c:pt>
                <c:pt idx="2700">
                  <c:v>86.13</c:v>
                </c:pt>
                <c:pt idx="2701">
                  <c:v>85.75</c:v>
                </c:pt>
                <c:pt idx="2702">
                  <c:v>85.37</c:v>
                </c:pt>
                <c:pt idx="2703">
                  <c:v>85</c:v>
                </c:pt>
                <c:pt idx="2704">
                  <c:v>84.65</c:v>
                </c:pt>
                <c:pt idx="2705">
                  <c:v>84.31</c:v>
                </c:pt>
                <c:pt idx="2706">
                  <c:v>83.94</c:v>
                </c:pt>
                <c:pt idx="2707">
                  <c:v>83.54</c:v>
                </c:pt>
                <c:pt idx="2708">
                  <c:v>83.1</c:v>
                </c:pt>
                <c:pt idx="2709">
                  <c:v>82.62</c:v>
                </c:pt>
                <c:pt idx="2710">
                  <c:v>82.11</c:v>
                </c:pt>
                <c:pt idx="2711">
                  <c:v>81.540000000000006</c:v>
                </c:pt>
                <c:pt idx="2712">
                  <c:v>80.91</c:v>
                </c:pt>
                <c:pt idx="2713">
                  <c:v>80.239999999999995</c:v>
                </c:pt>
                <c:pt idx="2714">
                  <c:v>79.510000000000005</c:v>
                </c:pt>
                <c:pt idx="2715">
                  <c:v>78.73</c:v>
                </c:pt>
                <c:pt idx="2716">
                  <c:v>77.92</c:v>
                </c:pt>
                <c:pt idx="2717">
                  <c:v>77.09</c:v>
                </c:pt>
                <c:pt idx="2718">
                  <c:v>76.23</c:v>
                </c:pt>
                <c:pt idx="2719">
                  <c:v>75.349999999999994</c:v>
                </c:pt>
                <c:pt idx="2720">
                  <c:v>74.47</c:v>
                </c:pt>
                <c:pt idx="2721">
                  <c:v>73.62</c:v>
                </c:pt>
                <c:pt idx="2722">
                  <c:v>72.83</c:v>
                </c:pt>
                <c:pt idx="2723">
                  <c:v>72.11</c:v>
                </c:pt>
                <c:pt idx="2724">
                  <c:v>71.48</c:v>
                </c:pt>
                <c:pt idx="2725">
                  <c:v>70.95</c:v>
                </c:pt>
                <c:pt idx="2726">
                  <c:v>70.510000000000005</c:v>
                </c:pt>
                <c:pt idx="2727">
                  <c:v>70.16</c:v>
                </c:pt>
                <c:pt idx="2728">
                  <c:v>69.930000000000007</c:v>
                </c:pt>
                <c:pt idx="2729">
                  <c:v>69.81</c:v>
                </c:pt>
                <c:pt idx="2730">
                  <c:v>69.790000000000006</c:v>
                </c:pt>
                <c:pt idx="2731">
                  <c:v>69.849999999999994</c:v>
                </c:pt>
                <c:pt idx="2732">
                  <c:v>69.97</c:v>
                </c:pt>
                <c:pt idx="2733">
                  <c:v>70.16</c:v>
                </c:pt>
                <c:pt idx="2734">
                  <c:v>70.400000000000006</c:v>
                </c:pt>
                <c:pt idx="2735">
                  <c:v>70.66</c:v>
                </c:pt>
                <c:pt idx="2736">
                  <c:v>70.92</c:v>
                </c:pt>
                <c:pt idx="2737">
                  <c:v>71.16</c:v>
                </c:pt>
                <c:pt idx="2738">
                  <c:v>71.36</c:v>
                </c:pt>
                <c:pt idx="2739">
                  <c:v>71.5</c:v>
                </c:pt>
                <c:pt idx="2740">
                  <c:v>71.569999999999993</c:v>
                </c:pt>
                <c:pt idx="2741">
                  <c:v>71.569999999999993</c:v>
                </c:pt>
                <c:pt idx="2742">
                  <c:v>71.489999999999995</c:v>
                </c:pt>
                <c:pt idx="2743">
                  <c:v>71.36</c:v>
                </c:pt>
                <c:pt idx="2744">
                  <c:v>71.2</c:v>
                </c:pt>
                <c:pt idx="2745">
                  <c:v>71.05</c:v>
                </c:pt>
                <c:pt idx="2746">
                  <c:v>70.94</c:v>
                </c:pt>
                <c:pt idx="2747">
                  <c:v>70.83</c:v>
                </c:pt>
                <c:pt idx="2748">
                  <c:v>70.73</c:v>
                </c:pt>
                <c:pt idx="2749">
                  <c:v>70.62</c:v>
                </c:pt>
                <c:pt idx="2750">
                  <c:v>70.5</c:v>
                </c:pt>
                <c:pt idx="2751">
                  <c:v>70.36</c:v>
                </c:pt>
                <c:pt idx="2752">
                  <c:v>70.209999999999994</c:v>
                </c:pt>
                <c:pt idx="2753">
                  <c:v>70.069999999999993</c:v>
                </c:pt>
                <c:pt idx="2754">
                  <c:v>69.97</c:v>
                </c:pt>
                <c:pt idx="2755">
                  <c:v>69.900000000000006</c:v>
                </c:pt>
                <c:pt idx="2756">
                  <c:v>69.89</c:v>
                </c:pt>
                <c:pt idx="2757">
                  <c:v>69.92</c:v>
                </c:pt>
                <c:pt idx="2758">
                  <c:v>69.989999999999995</c:v>
                </c:pt>
                <c:pt idx="2759">
                  <c:v>70.09</c:v>
                </c:pt>
                <c:pt idx="2760">
                  <c:v>70.239999999999995</c:v>
                </c:pt>
                <c:pt idx="2761">
                  <c:v>70.44</c:v>
                </c:pt>
                <c:pt idx="2762">
                  <c:v>70.7</c:v>
                </c:pt>
                <c:pt idx="2763">
                  <c:v>71</c:v>
                </c:pt>
                <c:pt idx="2764">
                  <c:v>71.349999999999994</c:v>
                </c:pt>
                <c:pt idx="2765">
                  <c:v>71.739999999999995</c:v>
                </c:pt>
                <c:pt idx="2766">
                  <c:v>72.17</c:v>
                </c:pt>
                <c:pt idx="2767">
                  <c:v>72.63</c:v>
                </c:pt>
                <c:pt idx="2768">
                  <c:v>73.11</c:v>
                </c:pt>
                <c:pt idx="2769">
                  <c:v>73.599999999999994</c:v>
                </c:pt>
                <c:pt idx="2770">
                  <c:v>74.099999999999994</c:v>
                </c:pt>
                <c:pt idx="2771">
                  <c:v>74.61</c:v>
                </c:pt>
                <c:pt idx="2772">
                  <c:v>75.11</c:v>
                </c:pt>
                <c:pt idx="2773">
                  <c:v>75.61</c:v>
                </c:pt>
                <c:pt idx="2774">
                  <c:v>76.11</c:v>
                </c:pt>
                <c:pt idx="2775">
                  <c:v>76.599999999999994</c:v>
                </c:pt>
                <c:pt idx="2776">
                  <c:v>77.09</c:v>
                </c:pt>
                <c:pt idx="2777">
                  <c:v>77.569999999999993</c:v>
                </c:pt>
                <c:pt idx="2778">
                  <c:v>78.05</c:v>
                </c:pt>
                <c:pt idx="2779">
                  <c:v>78.52</c:v>
                </c:pt>
                <c:pt idx="2780">
                  <c:v>78.989999999999995</c:v>
                </c:pt>
                <c:pt idx="2781">
                  <c:v>79.48</c:v>
                </c:pt>
                <c:pt idx="2782">
                  <c:v>79.98</c:v>
                </c:pt>
                <c:pt idx="2783">
                  <c:v>80.459999999999994</c:v>
                </c:pt>
                <c:pt idx="2784">
                  <c:v>80.91</c:v>
                </c:pt>
                <c:pt idx="2785">
                  <c:v>81.31</c:v>
                </c:pt>
                <c:pt idx="2786">
                  <c:v>81.66</c:v>
                </c:pt>
                <c:pt idx="2787">
                  <c:v>81.95</c:v>
                </c:pt>
                <c:pt idx="2788">
                  <c:v>82.17</c:v>
                </c:pt>
                <c:pt idx="2789">
                  <c:v>82.31</c:v>
                </c:pt>
                <c:pt idx="2790">
                  <c:v>82.37</c:v>
                </c:pt>
                <c:pt idx="2791">
                  <c:v>82.33</c:v>
                </c:pt>
                <c:pt idx="2792">
                  <c:v>82.19</c:v>
                </c:pt>
                <c:pt idx="2793">
                  <c:v>81.96</c:v>
                </c:pt>
                <c:pt idx="2794">
                  <c:v>81.64</c:v>
                </c:pt>
                <c:pt idx="2795">
                  <c:v>81.209999999999994</c:v>
                </c:pt>
                <c:pt idx="2796">
                  <c:v>80.709999999999994</c:v>
                </c:pt>
                <c:pt idx="2797">
                  <c:v>80.14</c:v>
                </c:pt>
                <c:pt idx="2798">
                  <c:v>79.510000000000005</c:v>
                </c:pt>
                <c:pt idx="2799">
                  <c:v>78.87</c:v>
                </c:pt>
                <c:pt idx="2800">
                  <c:v>78.209999999999994</c:v>
                </c:pt>
                <c:pt idx="2801">
                  <c:v>77.53</c:v>
                </c:pt>
                <c:pt idx="2802">
                  <c:v>76.83</c:v>
                </c:pt>
                <c:pt idx="2803">
                  <c:v>76.09</c:v>
                </c:pt>
                <c:pt idx="2804">
                  <c:v>75.36</c:v>
                </c:pt>
                <c:pt idx="2805">
                  <c:v>74.64</c:v>
                </c:pt>
                <c:pt idx="2806">
                  <c:v>73.930000000000007</c:v>
                </c:pt>
                <c:pt idx="2807">
                  <c:v>73.22</c:v>
                </c:pt>
                <c:pt idx="2808">
                  <c:v>72.5</c:v>
                </c:pt>
                <c:pt idx="2809">
                  <c:v>71.81</c:v>
                </c:pt>
                <c:pt idx="2810">
                  <c:v>71.11</c:v>
                </c:pt>
                <c:pt idx="2811">
                  <c:v>70.39</c:v>
                </c:pt>
                <c:pt idx="2812">
                  <c:v>69.64</c:v>
                </c:pt>
                <c:pt idx="2813">
                  <c:v>68.88</c:v>
                </c:pt>
                <c:pt idx="2814">
                  <c:v>68.099999999999994</c:v>
                </c:pt>
                <c:pt idx="2815">
                  <c:v>67.319999999999993</c:v>
                </c:pt>
                <c:pt idx="2816">
                  <c:v>66.540000000000006</c:v>
                </c:pt>
                <c:pt idx="2817">
                  <c:v>65.75</c:v>
                </c:pt>
                <c:pt idx="2818">
                  <c:v>64.94</c:v>
                </c:pt>
                <c:pt idx="2819">
                  <c:v>64.11</c:v>
                </c:pt>
                <c:pt idx="2820">
                  <c:v>63.28</c:v>
                </c:pt>
                <c:pt idx="2821">
                  <c:v>62.46</c:v>
                </c:pt>
                <c:pt idx="2822">
                  <c:v>61.7</c:v>
                </c:pt>
                <c:pt idx="2823">
                  <c:v>60.97</c:v>
                </c:pt>
                <c:pt idx="2824">
                  <c:v>60.28</c:v>
                </c:pt>
                <c:pt idx="2825">
                  <c:v>59.62</c:v>
                </c:pt>
                <c:pt idx="2826">
                  <c:v>58.98</c:v>
                </c:pt>
                <c:pt idx="2827">
                  <c:v>58.31</c:v>
                </c:pt>
                <c:pt idx="2828">
                  <c:v>57.63</c:v>
                </c:pt>
                <c:pt idx="2829">
                  <c:v>56.94</c:v>
                </c:pt>
                <c:pt idx="2830">
                  <c:v>56.28</c:v>
                </c:pt>
                <c:pt idx="2831">
                  <c:v>55.58</c:v>
                </c:pt>
                <c:pt idx="2832">
                  <c:v>54.84</c:v>
                </c:pt>
                <c:pt idx="2833">
                  <c:v>54.04</c:v>
                </c:pt>
                <c:pt idx="2834">
                  <c:v>53.19</c:v>
                </c:pt>
                <c:pt idx="2835">
                  <c:v>52.3</c:v>
                </c:pt>
                <c:pt idx="2836">
                  <c:v>51.37</c:v>
                </c:pt>
                <c:pt idx="2837">
                  <c:v>50.44</c:v>
                </c:pt>
                <c:pt idx="2838">
                  <c:v>49.5</c:v>
                </c:pt>
                <c:pt idx="2839">
                  <c:v>48.54</c:v>
                </c:pt>
                <c:pt idx="2840">
                  <c:v>47.56</c:v>
                </c:pt>
                <c:pt idx="2841">
                  <c:v>46.59</c:v>
                </c:pt>
                <c:pt idx="2842">
                  <c:v>45.65</c:v>
                </c:pt>
                <c:pt idx="2843">
                  <c:v>44.73</c:v>
                </c:pt>
                <c:pt idx="2844">
                  <c:v>43.86</c:v>
                </c:pt>
                <c:pt idx="2845">
                  <c:v>43.06</c:v>
                </c:pt>
                <c:pt idx="2846">
                  <c:v>42.34</c:v>
                </c:pt>
                <c:pt idx="2847">
                  <c:v>41.72</c:v>
                </c:pt>
                <c:pt idx="2848">
                  <c:v>41.2</c:v>
                </c:pt>
                <c:pt idx="2849">
                  <c:v>40.82</c:v>
                </c:pt>
                <c:pt idx="2850">
                  <c:v>40.58</c:v>
                </c:pt>
                <c:pt idx="2851">
                  <c:v>40.450000000000003</c:v>
                </c:pt>
                <c:pt idx="2852">
                  <c:v>40.43</c:v>
                </c:pt>
                <c:pt idx="2853">
                  <c:v>40.520000000000003</c:v>
                </c:pt>
                <c:pt idx="2854">
                  <c:v>40.74</c:v>
                </c:pt>
                <c:pt idx="2855">
                  <c:v>41.06</c:v>
                </c:pt>
                <c:pt idx="2856">
                  <c:v>41.48</c:v>
                </c:pt>
                <c:pt idx="2857">
                  <c:v>42.01</c:v>
                </c:pt>
                <c:pt idx="2858">
                  <c:v>42.63</c:v>
                </c:pt>
                <c:pt idx="2859">
                  <c:v>43.31</c:v>
                </c:pt>
                <c:pt idx="2860">
                  <c:v>44.03</c:v>
                </c:pt>
                <c:pt idx="2861">
                  <c:v>44.83</c:v>
                </c:pt>
                <c:pt idx="2862">
                  <c:v>45.67</c:v>
                </c:pt>
                <c:pt idx="2863">
                  <c:v>46.51</c:v>
                </c:pt>
                <c:pt idx="2864">
                  <c:v>47.34</c:v>
                </c:pt>
                <c:pt idx="2865">
                  <c:v>48.18</c:v>
                </c:pt>
                <c:pt idx="2866">
                  <c:v>49.02</c:v>
                </c:pt>
                <c:pt idx="2867">
                  <c:v>49.82</c:v>
                </c:pt>
                <c:pt idx="2868">
                  <c:v>50.56</c:v>
                </c:pt>
                <c:pt idx="2869">
                  <c:v>51.28</c:v>
                </c:pt>
                <c:pt idx="2870">
                  <c:v>51.98</c:v>
                </c:pt>
                <c:pt idx="2871">
                  <c:v>52.67</c:v>
                </c:pt>
                <c:pt idx="2872">
                  <c:v>53.33</c:v>
                </c:pt>
                <c:pt idx="2873">
                  <c:v>53.99</c:v>
                </c:pt>
                <c:pt idx="2874">
                  <c:v>54.64</c:v>
                </c:pt>
                <c:pt idx="2875">
                  <c:v>55.26</c:v>
                </c:pt>
                <c:pt idx="2876">
                  <c:v>55.88</c:v>
                </c:pt>
                <c:pt idx="2877">
                  <c:v>56.52</c:v>
                </c:pt>
                <c:pt idx="2878">
                  <c:v>57.21</c:v>
                </c:pt>
                <c:pt idx="2879">
                  <c:v>57.97</c:v>
                </c:pt>
                <c:pt idx="2880">
                  <c:v>58.8</c:v>
                </c:pt>
                <c:pt idx="2881">
                  <c:v>59.74</c:v>
                </c:pt>
                <c:pt idx="2882">
                  <c:v>60.73</c:v>
                </c:pt>
                <c:pt idx="2883">
                  <c:v>61.71</c:v>
                </c:pt>
                <c:pt idx="2884">
                  <c:v>62.65</c:v>
                </c:pt>
                <c:pt idx="2885">
                  <c:v>63.55</c:v>
                </c:pt>
                <c:pt idx="2886">
                  <c:v>64.41</c:v>
                </c:pt>
                <c:pt idx="2887">
                  <c:v>65.2</c:v>
                </c:pt>
                <c:pt idx="2888">
                  <c:v>65.89</c:v>
                </c:pt>
                <c:pt idx="2889">
                  <c:v>66.47</c:v>
                </c:pt>
                <c:pt idx="2890">
                  <c:v>66.930000000000007</c:v>
                </c:pt>
                <c:pt idx="2891">
                  <c:v>67.28</c:v>
                </c:pt>
                <c:pt idx="2892">
                  <c:v>67.59</c:v>
                </c:pt>
                <c:pt idx="2893">
                  <c:v>67.88</c:v>
                </c:pt>
                <c:pt idx="2894">
                  <c:v>68.12</c:v>
                </c:pt>
                <c:pt idx="2895">
                  <c:v>68.27</c:v>
                </c:pt>
                <c:pt idx="2896">
                  <c:v>68.31</c:v>
                </c:pt>
                <c:pt idx="2897">
                  <c:v>68.260000000000005</c:v>
                </c:pt>
                <c:pt idx="2898">
                  <c:v>68.14</c:v>
                </c:pt>
                <c:pt idx="2899">
                  <c:v>67.97</c:v>
                </c:pt>
                <c:pt idx="2900">
                  <c:v>67.739999999999995</c:v>
                </c:pt>
                <c:pt idx="2901">
                  <c:v>67.459999999999994</c:v>
                </c:pt>
                <c:pt idx="2902">
                  <c:v>67.13</c:v>
                </c:pt>
                <c:pt idx="2903">
                  <c:v>66.760000000000005</c:v>
                </c:pt>
                <c:pt idx="2904">
                  <c:v>66.36</c:v>
                </c:pt>
                <c:pt idx="2905">
                  <c:v>65.91</c:v>
                </c:pt>
                <c:pt idx="2906">
                  <c:v>65.39</c:v>
                </c:pt>
                <c:pt idx="2907">
                  <c:v>64.8</c:v>
                </c:pt>
                <c:pt idx="2908">
                  <c:v>64.19</c:v>
                </c:pt>
                <c:pt idx="2909">
                  <c:v>63.58</c:v>
                </c:pt>
                <c:pt idx="2910">
                  <c:v>62.98</c:v>
                </c:pt>
                <c:pt idx="2911">
                  <c:v>62.34</c:v>
                </c:pt>
                <c:pt idx="2912">
                  <c:v>61.65</c:v>
                </c:pt>
                <c:pt idx="2913">
                  <c:v>60.95</c:v>
                </c:pt>
                <c:pt idx="2914">
                  <c:v>60.25</c:v>
                </c:pt>
                <c:pt idx="2915">
                  <c:v>59.53</c:v>
                </c:pt>
                <c:pt idx="2916">
                  <c:v>58.82</c:v>
                </c:pt>
                <c:pt idx="2917">
                  <c:v>58.16</c:v>
                </c:pt>
                <c:pt idx="2918">
                  <c:v>57.58</c:v>
                </c:pt>
                <c:pt idx="2919">
                  <c:v>57.05</c:v>
                </c:pt>
                <c:pt idx="2920">
                  <c:v>56.58</c:v>
                </c:pt>
                <c:pt idx="2921">
                  <c:v>56.21</c:v>
                </c:pt>
                <c:pt idx="2922">
                  <c:v>55.94</c:v>
                </c:pt>
                <c:pt idx="2923">
                  <c:v>55.77</c:v>
                </c:pt>
                <c:pt idx="2924">
                  <c:v>55.71</c:v>
                </c:pt>
                <c:pt idx="2925">
                  <c:v>55.78</c:v>
                </c:pt>
                <c:pt idx="2926">
                  <c:v>55.96</c:v>
                </c:pt>
                <c:pt idx="2927">
                  <c:v>56.24</c:v>
                </c:pt>
                <c:pt idx="2928">
                  <c:v>56.61</c:v>
                </c:pt>
                <c:pt idx="2929">
                  <c:v>57.05</c:v>
                </c:pt>
                <c:pt idx="2930">
                  <c:v>57.53</c:v>
                </c:pt>
                <c:pt idx="2931">
                  <c:v>57.99</c:v>
                </c:pt>
                <c:pt idx="2932">
                  <c:v>58.43</c:v>
                </c:pt>
                <c:pt idx="2933">
                  <c:v>58.88</c:v>
                </c:pt>
                <c:pt idx="2934">
                  <c:v>59.36</c:v>
                </c:pt>
                <c:pt idx="2935">
                  <c:v>59.84</c:v>
                </c:pt>
                <c:pt idx="2936">
                  <c:v>60.33</c:v>
                </c:pt>
                <c:pt idx="2937">
                  <c:v>60.87</c:v>
                </c:pt>
                <c:pt idx="2938">
                  <c:v>61.42</c:v>
                </c:pt>
                <c:pt idx="2939">
                  <c:v>61.95</c:v>
                </c:pt>
                <c:pt idx="2940">
                  <c:v>62.45</c:v>
                </c:pt>
                <c:pt idx="2941">
                  <c:v>62.98</c:v>
                </c:pt>
                <c:pt idx="2942">
                  <c:v>63.52</c:v>
                </c:pt>
                <c:pt idx="2943">
                  <c:v>64.08</c:v>
                </c:pt>
                <c:pt idx="2944">
                  <c:v>64.66</c:v>
                </c:pt>
                <c:pt idx="2945">
                  <c:v>65.27</c:v>
                </c:pt>
                <c:pt idx="2946">
                  <c:v>65.89</c:v>
                </c:pt>
                <c:pt idx="2947">
                  <c:v>66.48</c:v>
                </c:pt>
                <c:pt idx="2948">
                  <c:v>67.03</c:v>
                </c:pt>
                <c:pt idx="2949">
                  <c:v>67.52</c:v>
                </c:pt>
                <c:pt idx="2950">
                  <c:v>67.959999999999994</c:v>
                </c:pt>
                <c:pt idx="2951">
                  <c:v>68.349999999999994</c:v>
                </c:pt>
                <c:pt idx="2952">
                  <c:v>68.72</c:v>
                </c:pt>
                <c:pt idx="2953">
                  <c:v>69.099999999999994</c:v>
                </c:pt>
                <c:pt idx="2954">
                  <c:v>69.5</c:v>
                </c:pt>
                <c:pt idx="2955">
                  <c:v>69.87</c:v>
                </c:pt>
                <c:pt idx="2956">
                  <c:v>70.19</c:v>
                </c:pt>
                <c:pt idx="2957">
                  <c:v>70.44</c:v>
                </c:pt>
                <c:pt idx="2958">
                  <c:v>70.61</c:v>
                </c:pt>
                <c:pt idx="2959">
                  <c:v>70.7</c:v>
                </c:pt>
                <c:pt idx="2960">
                  <c:v>70.72</c:v>
                </c:pt>
                <c:pt idx="2961">
                  <c:v>70.64</c:v>
                </c:pt>
                <c:pt idx="2962">
                  <c:v>70.430000000000007</c:v>
                </c:pt>
                <c:pt idx="2963">
                  <c:v>70.05</c:v>
                </c:pt>
                <c:pt idx="2964">
                  <c:v>69.510000000000005</c:v>
                </c:pt>
                <c:pt idx="2965">
                  <c:v>68.849999999999994</c:v>
                </c:pt>
                <c:pt idx="2966">
                  <c:v>68.11</c:v>
                </c:pt>
                <c:pt idx="2967">
                  <c:v>67.319999999999993</c:v>
                </c:pt>
                <c:pt idx="2968">
                  <c:v>66.510000000000005</c:v>
                </c:pt>
                <c:pt idx="2969">
                  <c:v>65.73</c:v>
                </c:pt>
                <c:pt idx="2970">
                  <c:v>65.010000000000005</c:v>
                </c:pt>
                <c:pt idx="2971">
                  <c:v>64.34</c:v>
                </c:pt>
                <c:pt idx="2972">
                  <c:v>63.75</c:v>
                </c:pt>
                <c:pt idx="2973">
                  <c:v>63.27</c:v>
                </c:pt>
                <c:pt idx="2974">
                  <c:v>62.89</c:v>
                </c:pt>
                <c:pt idx="2975">
                  <c:v>62.6</c:v>
                </c:pt>
                <c:pt idx="2976">
                  <c:v>62.42</c:v>
                </c:pt>
                <c:pt idx="2977">
                  <c:v>62.37</c:v>
                </c:pt>
                <c:pt idx="2978">
                  <c:v>62.47</c:v>
                </c:pt>
                <c:pt idx="2979">
                  <c:v>62.69</c:v>
                </c:pt>
                <c:pt idx="2980">
                  <c:v>63.02</c:v>
                </c:pt>
                <c:pt idx="2981">
                  <c:v>63.47</c:v>
                </c:pt>
                <c:pt idx="2982">
                  <c:v>64.02</c:v>
                </c:pt>
                <c:pt idx="2983">
                  <c:v>64.66</c:v>
                </c:pt>
                <c:pt idx="2984">
                  <c:v>65.38</c:v>
                </c:pt>
                <c:pt idx="2985">
                  <c:v>66.19</c:v>
                </c:pt>
                <c:pt idx="2986">
                  <c:v>67.08</c:v>
                </c:pt>
                <c:pt idx="2987">
                  <c:v>68.010000000000005</c:v>
                </c:pt>
                <c:pt idx="2988">
                  <c:v>68.959999999999994</c:v>
                </c:pt>
                <c:pt idx="2989">
                  <c:v>69.930000000000007</c:v>
                </c:pt>
                <c:pt idx="2990">
                  <c:v>70.95</c:v>
                </c:pt>
                <c:pt idx="2991">
                  <c:v>71.989999999999995</c:v>
                </c:pt>
                <c:pt idx="2992">
                  <c:v>73.02</c:v>
                </c:pt>
                <c:pt idx="2993">
                  <c:v>74.02</c:v>
                </c:pt>
                <c:pt idx="2994">
                  <c:v>74.98</c:v>
                </c:pt>
                <c:pt idx="2995">
                  <c:v>75.89</c:v>
                </c:pt>
                <c:pt idx="2996">
                  <c:v>76.72</c:v>
                </c:pt>
                <c:pt idx="2997">
                  <c:v>77.45</c:v>
                </c:pt>
                <c:pt idx="2998">
                  <c:v>78.099999999999994</c:v>
                </c:pt>
                <c:pt idx="2999">
                  <c:v>78.66</c:v>
                </c:pt>
                <c:pt idx="3000">
                  <c:v>79.16</c:v>
                </c:pt>
                <c:pt idx="3001">
                  <c:v>79.63</c:v>
                </c:pt>
                <c:pt idx="3002">
                  <c:v>80.06</c:v>
                </c:pt>
                <c:pt idx="3003">
                  <c:v>80.47</c:v>
                </c:pt>
                <c:pt idx="3004">
                  <c:v>80.86</c:v>
                </c:pt>
                <c:pt idx="3005">
                  <c:v>81.22</c:v>
                </c:pt>
                <c:pt idx="3006">
                  <c:v>81.56</c:v>
                </c:pt>
                <c:pt idx="3007">
                  <c:v>81.900000000000006</c:v>
                </c:pt>
                <c:pt idx="3008">
                  <c:v>82.23</c:v>
                </c:pt>
                <c:pt idx="3009">
                  <c:v>82.54</c:v>
                </c:pt>
                <c:pt idx="3010">
                  <c:v>82.83</c:v>
                </c:pt>
                <c:pt idx="3011">
                  <c:v>83.11</c:v>
                </c:pt>
                <c:pt idx="3012">
                  <c:v>83.39</c:v>
                </c:pt>
                <c:pt idx="3013">
                  <c:v>83.67</c:v>
                </c:pt>
                <c:pt idx="3014">
                  <c:v>83.96</c:v>
                </c:pt>
                <c:pt idx="3015">
                  <c:v>84.24</c:v>
                </c:pt>
                <c:pt idx="3016">
                  <c:v>84.5</c:v>
                </c:pt>
                <c:pt idx="3017">
                  <c:v>84.7</c:v>
                </c:pt>
                <c:pt idx="3018">
                  <c:v>84.85</c:v>
                </c:pt>
                <c:pt idx="3019">
                  <c:v>84.92</c:v>
                </c:pt>
                <c:pt idx="3020">
                  <c:v>84.93</c:v>
                </c:pt>
                <c:pt idx="3021">
                  <c:v>84.89</c:v>
                </c:pt>
                <c:pt idx="3022">
                  <c:v>84.78</c:v>
                </c:pt>
                <c:pt idx="3023">
                  <c:v>84.58</c:v>
                </c:pt>
                <c:pt idx="3024">
                  <c:v>84.3</c:v>
                </c:pt>
                <c:pt idx="3025">
                  <c:v>83.94</c:v>
                </c:pt>
                <c:pt idx="3026">
                  <c:v>83.51</c:v>
                </c:pt>
                <c:pt idx="3027">
                  <c:v>83.01</c:v>
                </c:pt>
                <c:pt idx="3028">
                  <c:v>82.48</c:v>
                </c:pt>
                <c:pt idx="3029">
                  <c:v>81.95</c:v>
                </c:pt>
                <c:pt idx="3030">
                  <c:v>81.459999999999994</c:v>
                </c:pt>
                <c:pt idx="3031">
                  <c:v>81.040000000000006</c:v>
                </c:pt>
                <c:pt idx="3032">
                  <c:v>80.69</c:v>
                </c:pt>
                <c:pt idx="3033">
                  <c:v>80.42</c:v>
                </c:pt>
                <c:pt idx="3034">
                  <c:v>80.19</c:v>
                </c:pt>
                <c:pt idx="3035">
                  <c:v>80</c:v>
                </c:pt>
                <c:pt idx="3036">
                  <c:v>79.819999999999993</c:v>
                </c:pt>
                <c:pt idx="3037">
                  <c:v>79.62</c:v>
                </c:pt>
                <c:pt idx="3038">
                  <c:v>79.34</c:v>
                </c:pt>
                <c:pt idx="3039">
                  <c:v>78.95</c:v>
                </c:pt>
                <c:pt idx="3040">
                  <c:v>78.400000000000006</c:v>
                </c:pt>
                <c:pt idx="3041">
                  <c:v>77.7</c:v>
                </c:pt>
                <c:pt idx="3042">
                  <c:v>76.83</c:v>
                </c:pt>
                <c:pt idx="3043">
                  <c:v>75.819999999999993</c:v>
                </c:pt>
                <c:pt idx="3044">
                  <c:v>74.7</c:v>
                </c:pt>
                <c:pt idx="3045">
                  <c:v>73.55</c:v>
                </c:pt>
                <c:pt idx="3046">
                  <c:v>72.45</c:v>
                </c:pt>
                <c:pt idx="3047">
                  <c:v>71.48</c:v>
                </c:pt>
                <c:pt idx="3048">
                  <c:v>70.7</c:v>
                </c:pt>
                <c:pt idx="3049">
                  <c:v>70.14</c:v>
                </c:pt>
                <c:pt idx="3050">
                  <c:v>69.790000000000006</c:v>
                </c:pt>
                <c:pt idx="3051">
                  <c:v>69.680000000000007</c:v>
                </c:pt>
                <c:pt idx="3052">
                  <c:v>69.8</c:v>
                </c:pt>
                <c:pt idx="3053">
                  <c:v>70.14</c:v>
                </c:pt>
                <c:pt idx="3054">
                  <c:v>70.63</c:v>
                </c:pt>
                <c:pt idx="3055">
                  <c:v>71.19</c:v>
                </c:pt>
                <c:pt idx="3056">
                  <c:v>71.81</c:v>
                </c:pt>
                <c:pt idx="3057">
                  <c:v>72.48</c:v>
                </c:pt>
                <c:pt idx="3058">
                  <c:v>73.19</c:v>
                </c:pt>
                <c:pt idx="3059">
                  <c:v>73.89</c:v>
                </c:pt>
                <c:pt idx="3060">
                  <c:v>74.55</c:v>
                </c:pt>
                <c:pt idx="3061">
                  <c:v>75.17</c:v>
                </c:pt>
                <c:pt idx="3062">
                  <c:v>75.78</c:v>
                </c:pt>
                <c:pt idx="3063">
                  <c:v>76.37</c:v>
                </c:pt>
                <c:pt idx="3064">
                  <c:v>76.95</c:v>
                </c:pt>
                <c:pt idx="3065">
                  <c:v>77.55</c:v>
                </c:pt>
                <c:pt idx="3066">
                  <c:v>78.13</c:v>
                </c:pt>
                <c:pt idx="3067">
                  <c:v>78.69</c:v>
                </c:pt>
                <c:pt idx="3068">
                  <c:v>79.22</c:v>
                </c:pt>
                <c:pt idx="3069">
                  <c:v>79.75</c:v>
                </c:pt>
                <c:pt idx="3070">
                  <c:v>80.260000000000005</c:v>
                </c:pt>
                <c:pt idx="3071">
                  <c:v>80.72</c:v>
                </c:pt>
                <c:pt idx="3072">
                  <c:v>81.12</c:v>
                </c:pt>
                <c:pt idx="3073">
                  <c:v>81.459999999999994</c:v>
                </c:pt>
                <c:pt idx="3074">
                  <c:v>81.75</c:v>
                </c:pt>
                <c:pt idx="3075">
                  <c:v>81.98</c:v>
                </c:pt>
                <c:pt idx="3076">
                  <c:v>82.16</c:v>
                </c:pt>
                <c:pt idx="3077">
                  <c:v>82.3</c:v>
                </c:pt>
                <c:pt idx="3078">
                  <c:v>82.4</c:v>
                </c:pt>
                <c:pt idx="3079">
                  <c:v>82.44</c:v>
                </c:pt>
                <c:pt idx="3080">
                  <c:v>82.44</c:v>
                </c:pt>
                <c:pt idx="3081">
                  <c:v>82.39</c:v>
                </c:pt>
                <c:pt idx="3082">
                  <c:v>82.29</c:v>
                </c:pt>
                <c:pt idx="3083">
                  <c:v>82.13</c:v>
                </c:pt>
                <c:pt idx="3084">
                  <c:v>81.88</c:v>
                </c:pt>
                <c:pt idx="3085">
                  <c:v>81.56</c:v>
                </c:pt>
                <c:pt idx="3086">
                  <c:v>81.17</c:v>
                </c:pt>
                <c:pt idx="3087">
                  <c:v>80.75</c:v>
                </c:pt>
                <c:pt idx="3088">
                  <c:v>80.319999999999993</c:v>
                </c:pt>
                <c:pt idx="3089">
                  <c:v>79.92</c:v>
                </c:pt>
                <c:pt idx="3090">
                  <c:v>79.540000000000006</c:v>
                </c:pt>
                <c:pt idx="3091">
                  <c:v>79.17</c:v>
                </c:pt>
                <c:pt idx="3092">
                  <c:v>78.81</c:v>
                </c:pt>
                <c:pt idx="3093">
                  <c:v>78.48</c:v>
                </c:pt>
                <c:pt idx="3094">
                  <c:v>78.19</c:v>
                </c:pt>
                <c:pt idx="3095">
                  <c:v>77.95</c:v>
                </c:pt>
                <c:pt idx="3096">
                  <c:v>77.760000000000005</c:v>
                </c:pt>
                <c:pt idx="3097">
                  <c:v>77.58</c:v>
                </c:pt>
                <c:pt idx="3098">
                  <c:v>77.42</c:v>
                </c:pt>
                <c:pt idx="3099">
                  <c:v>77.28</c:v>
                </c:pt>
                <c:pt idx="3100">
                  <c:v>77.17</c:v>
                </c:pt>
                <c:pt idx="3101">
                  <c:v>77.12</c:v>
                </c:pt>
                <c:pt idx="3102">
                  <c:v>77.13</c:v>
                </c:pt>
                <c:pt idx="3103">
                  <c:v>77.19</c:v>
                </c:pt>
                <c:pt idx="3104">
                  <c:v>77.28</c:v>
                </c:pt>
                <c:pt idx="3105">
                  <c:v>77.42</c:v>
                </c:pt>
                <c:pt idx="3106">
                  <c:v>77.58</c:v>
                </c:pt>
                <c:pt idx="3107">
                  <c:v>77.739999999999995</c:v>
                </c:pt>
                <c:pt idx="3108">
                  <c:v>77.89</c:v>
                </c:pt>
                <c:pt idx="3109">
                  <c:v>78.09</c:v>
                </c:pt>
                <c:pt idx="3110">
                  <c:v>78.38</c:v>
                </c:pt>
                <c:pt idx="3111">
                  <c:v>78.760000000000005</c:v>
                </c:pt>
                <c:pt idx="3112">
                  <c:v>79.209999999999994</c:v>
                </c:pt>
                <c:pt idx="3113">
                  <c:v>79.67</c:v>
                </c:pt>
                <c:pt idx="3114">
                  <c:v>80.09</c:v>
                </c:pt>
                <c:pt idx="3115">
                  <c:v>80.45</c:v>
                </c:pt>
                <c:pt idx="3116">
                  <c:v>80.75</c:v>
                </c:pt>
                <c:pt idx="3117">
                  <c:v>80.97</c:v>
                </c:pt>
                <c:pt idx="3118">
                  <c:v>81.13</c:v>
                </c:pt>
                <c:pt idx="3119">
                  <c:v>81.180000000000007</c:v>
                </c:pt>
                <c:pt idx="3120">
                  <c:v>81.11</c:v>
                </c:pt>
                <c:pt idx="3121">
                  <c:v>80.91</c:v>
                </c:pt>
                <c:pt idx="3122">
                  <c:v>80.59</c:v>
                </c:pt>
                <c:pt idx="3123">
                  <c:v>80.17</c:v>
                </c:pt>
                <c:pt idx="3124">
                  <c:v>79.67</c:v>
                </c:pt>
                <c:pt idx="3125">
                  <c:v>79.150000000000006</c:v>
                </c:pt>
                <c:pt idx="3126">
                  <c:v>78.72</c:v>
                </c:pt>
                <c:pt idx="3127">
                  <c:v>78.48</c:v>
                </c:pt>
                <c:pt idx="3128">
                  <c:v>78.52</c:v>
                </c:pt>
                <c:pt idx="3129">
                  <c:v>78.83</c:v>
                </c:pt>
                <c:pt idx="3130">
                  <c:v>79.319999999999993</c:v>
                </c:pt>
                <c:pt idx="3131">
                  <c:v>79.88</c:v>
                </c:pt>
                <c:pt idx="3132">
                  <c:v>80.42</c:v>
                </c:pt>
                <c:pt idx="3133">
                  <c:v>80.89</c:v>
                </c:pt>
                <c:pt idx="3134">
                  <c:v>81.260000000000005</c:v>
                </c:pt>
                <c:pt idx="3135">
                  <c:v>81.489999999999995</c:v>
                </c:pt>
                <c:pt idx="3136">
                  <c:v>81.61</c:v>
                </c:pt>
                <c:pt idx="3137">
                  <c:v>81.63</c:v>
                </c:pt>
                <c:pt idx="3138">
                  <c:v>81.58</c:v>
                </c:pt>
                <c:pt idx="3139">
                  <c:v>81.459999999999994</c:v>
                </c:pt>
                <c:pt idx="3140">
                  <c:v>81.239999999999995</c:v>
                </c:pt>
                <c:pt idx="3141">
                  <c:v>80.930000000000007</c:v>
                </c:pt>
                <c:pt idx="3142">
                  <c:v>80.569999999999993</c:v>
                </c:pt>
                <c:pt idx="3143">
                  <c:v>80.2</c:v>
                </c:pt>
                <c:pt idx="3144">
                  <c:v>79.84</c:v>
                </c:pt>
                <c:pt idx="3145">
                  <c:v>79.52</c:v>
                </c:pt>
                <c:pt idx="3146">
                  <c:v>79.239999999999995</c:v>
                </c:pt>
                <c:pt idx="3147">
                  <c:v>79</c:v>
                </c:pt>
                <c:pt idx="3148">
                  <c:v>78.83</c:v>
                </c:pt>
                <c:pt idx="3149">
                  <c:v>78.72</c:v>
                </c:pt>
                <c:pt idx="3150">
                  <c:v>78.66</c:v>
                </c:pt>
                <c:pt idx="3151">
                  <c:v>78.650000000000006</c:v>
                </c:pt>
                <c:pt idx="3152">
                  <c:v>78.680000000000007</c:v>
                </c:pt>
                <c:pt idx="3153">
                  <c:v>78.77</c:v>
                </c:pt>
                <c:pt idx="3154">
                  <c:v>78.930000000000007</c:v>
                </c:pt>
                <c:pt idx="3155">
                  <c:v>79.150000000000006</c:v>
                </c:pt>
                <c:pt idx="3156">
                  <c:v>79.44</c:v>
                </c:pt>
                <c:pt idx="3157">
                  <c:v>79.81</c:v>
                </c:pt>
                <c:pt idx="3158">
                  <c:v>80.2</c:v>
                </c:pt>
                <c:pt idx="3159">
                  <c:v>80.53</c:v>
                </c:pt>
                <c:pt idx="3160">
                  <c:v>80.77</c:v>
                </c:pt>
                <c:pt idx="3161">
                  <c:v>80.98</c:v>
                </c:pt>
                <c:pt idx="3162">
                  <c:v>81.260000000000005</c:v>
                </c:pt>
                <c:pt idx="3163">
                  <c:v>81.66</c:v>
                </c:pt>
                <c:pt idx="3164">
                  <c:v>82.14</c:v>
                </c:pt>
                <c:pt idx="3165">
                  <c:v>82.68</c:v>
                </c:pt>
                <c:pt idx="3166">
                  <c:v>83.23</c:v>
                </c:pt>
                <c:pt idx="3167">
                  <c:v>83.75</c:v>
                </c:pt>
                <c:pt idx="3168">
                  <c:v>84.25</c:v>
                </c:pt>
                <c:pt idx="3169">
                  <c:v>84.75</c:v>
                </c:pt>
                <c:pt idx="3170">
                  <c:v>85.23</c:v>
                </c:pt>
                <c:pt idx="3171">
                  <c:v>85.65</c:v>
                </c:pt>
                <c:pt idx="3172">
                  <c:v>85.99</c:v>
                </c:pt>
                <c:pt idx="3173">
                  <c:v>86.23</c:v>
                </c:pt>
                <c:pt idx="3174">
                  <c:v>86.38</c:v>
                </c:pt>
                <c:pt idx="3175">
                  <c:v>86.42</c:v>
                </c:pt>
                <c:pt idx="3176">
                  <c:v>86.35</c:v>
                </c:pt>
                <c:pt idx="3177">
                  <c:v>86.17</c:v>
                </c:pt>
                <c:pt idx="3178">
                  <c:v>85.89</c:v>
                </c:pt>
                <c:pt idx="3179">
                  <c:v>85.51</c:v>
                </c:pt>
                <c:pt idx="3180">
                  <c:v>85.03</c:v>
                </c:pt>
                <c:pt idx="3181">
                  <c:v>84.48</c:v>
                </c:pt>
                <c:pt idx="3182">
                  <c:v>83.96</c:v>
                </c:pt>
                <c:pt idx="3183">
                  <c:v>83.56</c:v>
                </c:pt>
                <c:pt idx="3184">
                  <c:v>83.37</c:v>
                </c:pt>
                <c:pt idx="3185">
                  <c:v>83.43</c:v>
                </c:pt>
                <c:pt idx="3186">
                  <c:v>83.73</c:v>
                </c:pt>
                <c:pt idx="3187">
                  <c:v>84.23</c:v>
                </c:pt>
                <c:pt idx="3188">
                  <c:v>84.85</c:v>
                </c:pt>
                <c:pt idx="3189">
                  <c:v>85.49</c:v>
                </c:pt>
                <c:pt idx="3190">
                  <c:v>86.09</c:v>
                </c:pt>
                <c:pt idx="3191">
                  <c:v>86.63</c:v>
                </c:pt>
                <c:pt idx="3192">
                  <c:v>87.11</c:v>
                </c:pt>
                <c:pt idx="3193">
                  <c:v>87.52</c:v>
                </c:pt>
                <c:pt idx="3194">
                  <c:v>87.88</c:v>
                </c:pt>
                <c:pt idx="3195">
                  <c:v>88.17</c:v>
                </c:pt>
                <c:pt idx="3196">
                  <c:v>88.41</c:v>
                </c:pt>
                <c:pt idx="3197">
                  <c:v>88.61</c:v>
                </c:pt>
                <c:pt idx="3198">
                  <c:v>88.78</c:v>
                </c:pt>
                <c:pt idx="3199">
                  <c:v>88.93</c:v>
                </c:pt>
                <c:pt idx="3200">
                  <c:v>89.04</c:v>
                </c:pt>
                <c:pt idx="3201">
                  <c:v>89.1</c:v>
                </c:pt>
                <c:pt idx="3202">
                  <c:v>89.13</c:v>
                </c:pt>
                <c:pt idx="3203">
                  <c:v>89.16</c:v>
                </c:pt>
                <c:pt idx="3204">
                  <c:v>89.23</c:v>
                </c:pt>
                <c:pt idx="3205">
                  <c:v>89.32</c:v>
                </c:pt>
                <c:pt idx="3206">
                  <c:v>89.4</c:v>
                </c:pt>
                <c:pt idx="3207">
                  <c:v>89.45</c:v>
                </c:pt>
                <c:pt idx="3208">
                  <c:v>89.49</c:v>
                </c:pt>
                <c:pt idx="3209">
                  <c:v>89.53</c:v>
                </c:pt>
                <c:pt idx="3210">
                  <c:v>89.56</c:v>
                </c:pt>
                <c:pt idx="3211">
                  <c:v>89.6</c:v>
                </c:pt>
                <c:pt idx="3212">
                  <c:v>89.65</c:v>
                </c:pt>
                <c:pt idx="3213">
                  <c:v>89.72</c:v>
                </c:pt>
                <c:pt idx="3214">
                  <c:v>89.76</c:v>
                </c:pt>
                <c:pt idx="3215">
                  <c:v>89.75</c:v>
                </c:pt>
                <c:pt idx="3216">
                  <c:v>89.69</c:v>
                </c:pt>
                <c:pt idx="3217">
                  <c:v>89.57</c:v>
                </c:pt>
                <c:pt idx="3218">
                  <c:v>89.41</c:v>
                </c:pt>
                <c:pt idx="3219">
                  <c:v>89.2</c:v>
                </c:pt>
                <c:pt idx="3220">
                  <c:v>88.97</c:v>
                </c:pt>
                <c:pt idx="3221">
                  <c:v>88.7</c:v>
                </c:pt>
                <c:pt idx="3222">
                  <c:v>88.4</c:v>
                </c:pt>
                <c:pt idx="3223">
                  <c:v>88.08</c:v>
                </c:pt>
                <c:pt idx="3224">
                  <c:v>87.77</c:v>
                </c:pt>
                <c:pt idx="3225">
                  <c:v>87.47</c:v>
                </c:pt>
                <c:pt idx="3226">
                  <c:v>87.16</c:v>
                </c:pt>
                <c:pt idx="3227">
                  <c:v>86.85</c:v>
                </c:pt>
                <c:pt idx="3228">
                  <c:v>86.54</c:v>
                </c:pt>
                <c:pt idx="3229">
                  <c:v>86.25</c:v>
                </c:pt>
                <c:pt idx="3230">
                  <c:v>86.01</c:v>
                </c:pt>
                <c:pt idx="3231">
                  <c:v>85.82</c:v>
                </c:pt>
                <c:pt idx="3232">
                  <c:v>85.68</c:v>
                </c:pt>
                <c:pt idx="3233">
                  <c:v>85.57</c:v>
                </c:pt>
                <c:pt idx="3234">
                  <c:v>85.48</c:v>
                </c:pt>
                <c:pt idx="3235">
                  <c:v>85.37</c:v>
                </c:pt>
                <c:pt idx="3236">
                  <c:v>85.22</c:v>
                </c:pt>
                <c:pt idx="3237">
                  <c:v>85.03</c:v>
                </c:pt>
                <c:pt idx="3238">
                  <c:v>84.78</c:v>
                </c:pt>
                <c:pt idx="3239">
                  <c:v>84.45</c:v>
                </c:pt>
                <c:pt idx="3240">
                  <c:v>84.05</c:v>
                </c:pt>
                <c:pt idx="3241">
                  <c:v>83.6</c:v>
                </c:pt>
                <c:pt idx="3242">
                  <c:v>83.1</c:v>
                </c:pt>
                <c:pt idx="3243">
                  <c:v>82.52</c:v>
                </c:pt>
                <c:pt idx="3244">
                  <c:v>81.849999999999994</c:v>
                </c:pt>
                <c:pt idx="3245">
                  <c:v>81.08</c:v>
                </c:pt>
                <c:pt idx="3246">
                  <c:v>80.25</c:v>
                </c:pt>
                <c:pt idx="3247">
                  <c:v>79.36</c:v>
                </c:pt>
                <c:pt idx="3248">
                  <c:v>78.45</c:v>
                </c:pt>
                <c:pt idx="3249">
                  <c:v>77.61</c:v>
                </c:pt>
                <c:pt idx="3250">
                  <c:v>76.92</c:v>
                </c:pt>
                <c:pt idx="3251">
                  <c:v>76.44</c:v>
                </c:pt>
                <c:pt idx="3252">
                  <c:v>76.27</c:v>
                </c:pt>
                <c:pt idx="3253">
                  <c:v>76.48</c:v>
                </c:pt>
                <c:pt idx="3254">
                  <c:v>77.11</c:v>
                </c:pt>
                <c:pt idx="3255">
                  <c:v>78.14</c:v>
                </c:pt>
                <c:pt idx="3256">
                  <c:v>79.45</c:v>
                </c:pt>
                <c:pt idx="3257">
                  <c:v>80.84</c:v>
                </c:pt>
                <c:pt idx="3258">
                  <c:v>82.13</c:v>
                </c:pt>
                <c:pt idx="3259">
                  <c:v>83.23</c:v>
                </c:pt>
                <c:pt idx="3260">
                  <c:v>84.08</c:v>
                </c:pt>
                <c:pt idx="3261">
                  <c:v>84.72</c:v>
                </c:pt>
                <c:pt idx="3262">
                  <c:v>85.18</c:v>
                </c:pt>
                <c:pt idx="3263">
                  <c:v>85.53</c:v>
                </c:pt>
                <c:pt idx="3264">
                  <c:v>85.81</c:v>
                </c:pt>
                <c:pt idx="3265">
                  <c:v>86.04</c:v>
                </c:pt>
                <c:pt idx="3266">
                  <c:v>86.22</c:v>
                </c:pt>
                <c:pt idx="3267">
                  <c:v>86.36</c:v>
                </c:pt>
                <c:pt idx="3268">
                  <c:v>86.47</c:v>
                </c:pt>
                <c:pt idx="3269">
                  <c:v>86.59</c:v>
                </c:pt>
                <c:pt idx="3270">
                  <c:v>86.72</c:v>
                </c:pt>
                <c:pt idx="3271">
                  <c:v>86.85</c:v>
                </c:pt>
                <c:pt idx="3272">
                  <c:v>86.96</c:v>
                </c:pt>
                <c:pt idx="3273">
                  <c:v>87.05</c:v>
                </c:pt>
                <c:pt idx="3274">
                  <c:v>87.09</c:v>
                </c:pt>
                <c:pt idx="3275">
                  <c:v>87.1</c:v>
                </c:pt>
                <c:pt idx="3276">
                  <c:v>87.06</c:v>
                </c:pt>
                <c:pt idx="3277">
                  <c:v>87</c:v>
                </c:pt>
                <c:pt idx="3278">
                  <c:v>86.9</c:v>
                </c:pt>
                <c:pt idx="3279">
                  <c:v>86.77</c:v>
                </c:pt>
                <c:pt idx="3280">
                  <c:v>86.62</c:v>
                </c:pt>
                <c:pt idx="3281">
                  <c:v>86.44</c:v>
                </c:pt>
                <c:pt idx="3282">
                  <c:v>86.21</c:v>
                </c:pt>
                <c:pt idx="3283">
                  <c:v>85.86</c:v>
                </c:pt>
                <c:pt idx="3284">
                  <c:v>85.38</c:v>
                </c:pt>
                <c:pt idx="3285">
                  <c:v>84.76</c:v>
                </c:pt>
                <c:pt idx="3286">
                  <c:v>84.03</c:v>
                </c:pt>
                <c:pt idx="3287">
                  <c:v>83.22</c:v>
                </c:pt>
                <c:pt idx="3288">
                  <c:v>82.41</c:v>
                </c:pt>
                <c:pt idx="3289">
                  <c:v>81.7</c:v>
                </c:pt>
                <c:pt idx="3290">
                  <c:v>81.150000000000006</c:v>
                </c:pt>
                <c:pt idx="3291">
                  <c:v>80.8</c:v>
                </c:pt>
                <c:pt idx="3292">
                  <c:v>80.67</c:v>
                </c:pt>
                <c:pt idx="3293">
                  <c:v>80.739999999999995</c:v>
                </c:pt>
                <c:pt idx="3294">
                  <c:v>80.94</c:v>
                </c:pt>
                <c:pt idx="3295">
                  <c:v>81.23</c:v>
                </c:pt>
                <c:pt idx="3296">
                  <c:v>81.569999999999993</c:v>
                </c:pt>
                <c:pt idx="3297">
                  <c:v>81.93</c:v>
                </c:pt>
                <c:pt idx="3298">
                  <c:v>82.26</c:v>
                </c:pt>
                <c:pt idx="3299">
                  <c:v>82.53</c:v>
                </c:pt>
                <c:pt idx="3300">
                  <c:v>82.75</c:v>
                </c:pt>
                <c:pt idx="3301">
                  <c:v>82.96</c:v>
                </c:pt>
                <c:pt idx="3302">
                  <c:v>83.19</c:v>
                </c:pt>
                <c:pt idx="3303">
                  <c:v>83.45</c:v>
                </c:pt>
                <c:pt idx="3304">
                  <c:v>83.71</c:v>
                </c:pt>
                <c:pt idx="3305">
                  <c:v>83.94</c:v>
                </c:pt>
                <c:pt idx="3306">
                  <c:v>84.09</c:v>
                </c:pt>
                <c:pt idx="3307">
                  <c:v>84.15</c:v>
                </c:pt>
                <c:pt idx="3308">
                  <c:v>84.16</c:v>
                </c:pt>
                <c:pt idx="3309">
                  <c:v>84.16</c:v>
                </c:pt>
                <c:pt idx="3310">
                  <c:v>84.17</c:v>
                </c:pt>
                <c:pt idx="3311">
                  <c:v>84.16</c:v>
                </c:pt>
                <c:pt idx="3312">
                  <c:v>84.17</c:v>
                </c:pt>
                <c:pt idx="3313">
                  <c:v>84.19</c:v>
                </c:pt>
                <c:pt idx="3314">
                  <c:v>84.21</c:v>
                </c:pt>
                <c:pt idx="3315">
                  <c:v>84.2</c:v>
                </c:pt>
                <c:pt idx="3316">
                  <c:v>84.14</c:v>
                </c:pt>
                <c:pt idx="3317">
                  <c:v>84.06</c:v>
                </c:pt>
                <c:pt idx="3318">
                  <c:v>83.99</c:v>
                </c:pt>
                <c:pt idx="3319">
                  <c:v>83.89</c:v>
                </c:pt>
                <c:pt idx="3320">
                  <c:v>83.76</c:v>
                </c:pt>
                <c:pt idx="3321">
                  <c:v>83.63</c:v>
                </c:pt>
                <c:pt idx="3322">
                  <c:v>83.52</c:v>
                </c:pt>
                <c:pt idx="3323">
                  <c:v>83.44</c:v>
                </c:pt>
                <c:pt idx="3324">
                  <c:v>83.39</c:v>
                </c:pt>
                <c:pt idx="3325">
                  <c:v>83.36</c:v>
                </c:pt>
                <c:pt idx="3326">
                  <c:v>83.35</c:v>
                </c:pt>
                <c:pt idx="3327">
                  <c:v>83.33</c:v>
                </c:pt>
                <c:pt idx="3328">
                  <c:v>83.3</c:v>
                </c:pt>
                <c:pt idx="3329">
                  <c:v>83.31</c:v>
                </c:pt>
                <c:pt idx="3330">
                  <c:v>83.35</c:v>
                </c:pt>
                <c:pt idx="3331">
                  <c:v>83.36</c:v>
                </c:pt>
                <c:pt idx="3332">
                  <c:v>83.23</c:v>
                </c:pt>
                <c:pt idx="3333">
                  <c:v>83.02</c:v>
                </c:pt>
                <c:pt idx="3334">
                  <c:v>82.8</c:v>
                </c:pt>
                <c:pt idx="3335">
                  <c:v>82.57</c:v>
                </c:pt>
                <c:pt idx="3336">
                  <c:v>82.37</c:v>
                </c:pt>
                <c:pt idx="3337">
                  <c:v>82.19</c:v>
                </c:pt>
                <c:pt idx="3338">
                  <c:v>82.04</c:v>
                </c:pt>
                <c:pt idx="3339">
                  <c:v>81.91</c:v>
                </c:pt>
                <c:pt idx="3340">
                  <c:v>81.83</c:v>
                </c:pt>
                <c:pt idx="3341">
                  <c:v>81.81</c:v>
                </c:pt>
                <c:pt idx="3342">
                  <c:v>81.81</c:v>
                </c:pt>
                <c:pt idx="3343">
                  <c:v>81.77</c:v>
                </c:pt>
                <c:pt idx="3344">
                  <c:v>81.67</c:v>
                </c:pt>
                <c:pt idx="3345">
                  <c:v>81.569999999999993</c:v>
                </c:pt>
                <c:pt idx="3346">
                  <c:v>81.48</c:v>
                </c:pt>
                <c:pt idx="3347">
                  <c:v>81.42</c:v>
                </c:pt>
                <c:pt idx="3348">
                  <c:v>81.38</c:v>
                </c:pt>
                <c:pt idx="3349">
                  <c:v>81.349999999999994</c:v>
                </c:pt>
                <c:pt idx="3350">
                  <c:v>81.34</c:v>
                </c:pt>
                <c:pt idx="3351">
                  <c:v>81.33</c:v>
                </c:pt>
                <c:pt idx="3352">
                  <c:v>81.3</c:v>
                </c:pt>
                <c:pt idx="3353">
                  <c:v>81.25</c:v>
                </c:pt>
                <c:pt idx="3354">
                  <c:v>81.19</c:v>
                </c:pt>
                <c:pt idx="3355">
                  <c:v>81.12</c:v>
                </c:pt>
                <c:pt idx="3356">
                  <c:v>80.989999999999995</c:v>
                </c:pt>
                <c:pt idx="3357">
                  <c:v>80.680000000000007</c:v>
                </c:pt>
                <c:pt idx="3358">
                  <c:v>80.12</c:v>
                </c:pt>
                <c:pt idx="3359">
                  <c:v>79.38</c:v>
                </c:pt>
                <c:pt idx="3360">
                  <c:v>78.75</c:v>
                </c:pt>
                <c:pt idx="3361">
                  <c:v>78.52</c:v>
                </c:pt>
                <c:pt idx="3362">
                  <c:v>78.760000000000005</c:v>
                </c:pt>
                <c:pt idx="3363">
                  <c:v>79.260000000000005</c:v>
                </c:pt>
                <c:pt idx="3364">
                  <c:v>79.760000000000005</c:v>
                </c:pt>
                <c:pt idx="3365">
                  <c:v>80.13</c:v>
                </c:pt>
                <c:pt idx="3366">
                  <c:v>80.36</c:v>
                </c:pt>
                <c:pt idx="3367">
                  <c:v>80.48</c:v>
                </c:pt>
                <c:pt idx="3368">
                  <c:v>80.55</c:v>
                </c:pt>
                <c:pt idx="3369">
                  <c:v>80.58</c:v>
                </c:pt>
                <c:pt idx="3370">
                  <c:v>80.569999999999993</c:v>
                </c:pt>
                <c:pt idx="3371">
                  <c:v>80.510000000000005</c:v>
                </c:pt>
                <c:pt idx="3372">
                  <c:v>80.400000000000006</c:v>
                </c:pt>
                <c:pt idx="3373">
                  <c:v>80.31</c:v>
                </c:pt>
                <c:pt idx="3374">
                  <c:v>80.28</c:v>
                </c:pt>
                <c:pt idx="3375">
                  <c:v>80.319999999999993</c:v>
                </c:pt>
                <c:pt idx="3376">
                  <c:v>80.38</c:v>
                </c:pt>
                <c:pt idx="3377">
                  <c:v>80.42</c:v>
                </c:pt>
                <c:pt idx="3378">
                  <c:v>80.400000000000006</c:v>
                </c:pt>
                <c:pt idx="3379">
                  <c:v>80.3</c:v>
                </c:pt>
                <c:pt idx="3380">
                  <c:v>80.13</c:v>
                </c:pt>
                <c:pt idx="3381">
                  <c:v>79.91</c:v>
                </c:pt>
                <c:pt idx="3382">
                  <c:v>79.66</c:v>
                </c:pt>
                <c:pt idx="3383">
                  <c:v>79.41</c:v>
                </c:pt>
                <c:pt idx="3384">
                  <c:v>79.180000000000007</c:v>
                </c:pt>
                <c:pt idx="3385">
                  <c:v>79.02</c:v>
                </c:pt>
                <c:pt idx="3386">
                  <c:v>78.97</c:v>
                </c:pt>
                <c:pt idx="3387">
                  <c:v>79.02</c:v>
                </c:pt>
                <c:pt idx="3388">
                  <c:v>79.14</c:v>
                </c:pt>
                <c:pt idx="3389">
                  <c:v>79.28</c:v>
                </c:pt>
                <c:pt idx="3390">
                  <c:v>79.39</c:v>
                </c:pt>
                <c:pt idx="3391">
                  <c:v>79.42</c:v>
                </c:pt>
                <c:pt idx="3392">
                  <c:v>79.400000000000006</c:v>
                </c:pt>
                <c:pt idx="3393">
                  <c:v>79.36</c:v>
                </c:pt>
                <c:pt idx="3394">
                  <c:v>79.31</c:v>
                </c:pt>
                <c:pt idx="3395">
                  <c:v>79.239999999999995</c:v>
                </c:pt>
                <c:pt idx="3396">
                  <c:v>79.17</c:v>
                </c:pt>
                <c:pt idx="3397">
                  <c:v>79.14</c:v>
                </c:pt>
                <c:pt idx="3398">
                  <c:v>79.16</c:v>
                </c:pt>
                <c:pt idx="3399">
                  <c:v>79.180000000000007</c:v>
                </c:pt>
                <c:pt idx="3400">
                  <c:v>79.17</c:v>
                </c:pt>
                <c:pt idx="3401">
                  <c:v>79.14</c:v>
                </c:pt>
                <c:pt idx="3402">
                  <c:v>79.099999999999994</c:v>
                </c:pt>
                <c:pt idx="3403">
                  <c:v>79.06</c:v>
                </c:pt>
                <c:pt idx="3404">
                  <c:v>79.02</c:v>
                </c:pt>
                <c:pt idx="3405">
                  <c:v>79</c:v>
                </c:pt>
                <c:pt idx="3406">
                  <c:v>78.98</c:v>
                </c:pt>
                <c:pt idx="3407">
                  <c:v>78.930000000000007</c:v>
                </c:pt>
                <c:pt idx="3408">
                  <c:v>78.849999999999994</c:v>
                </c:pt>
                <c:pt idx="3409">
                  <c:v>78.790000000000006</c:v>
                </c:pt>
                <c:pt idx="3410">
                  <c:v>78.760000000000005</c:v>
                </c:pt>
                <c:pt idx="3411">
                  <c:v>78.72</c:v>
                </c:pt>
                <c:pt idx="3412">
                  <c:v>78.64</c:v>
                </c:pt>
                <c:pt idx="3413">
                  <c:v>78.56</c:v>
                </c:pt>
                <c:pt idx="3414">
                  <c:v>78.55</c:v>
                </c:pt>
                <c:pt idx="3415">
                  <c:v>78.59</c:v>
                </c:pt>
                <c:pt idx="3416">
                  <c:v>78.63</c:v>
                </c:pt>
                <c:pt idx="3417">
                  <c:v>78.63</c:v>
                </c:pt>
                <c:pt idx="3418">
                  <c:v>78.62</c:v>
                </c:pt>
                <c:pt idx="3419">
                  <c:v>78.599999999999994</c:v>
                </c:pt>
                <c:pt idx="3420">
                  <c:v>78.61</c:v>
                </c:pt>
                <c:pt idx="3421">
                  <c:v>78.64</c:v>
                </c:pt>
                <c:pt idx="3422">
                  <c:v>78.67</c:v>
                </c:pt>
                <c:pt idx="3423">
                  <c:v>78.63</c:v>
                </c:pt>
                <c:pt idx="3424">
                  <c:v>78.52</c:v>
                </c:pt>
                <c:pt idx="3425">
                  <c:v>78.39</c:v>
                </c:pt>
                <c:pt idx="3426">
                  <c:v>78.28</c:v>
                </c:pt>
                <c:pt idx="3427">
                  <c:v>78.239999999999995</c:v>
                </c:pt>
                <c:pt idx="3428">
                  <c:v>78.23</c:v>
                </c:pt>
                <c:pt idx="3429">
                  <c:v>78.260000000000005</c:v>
                </c:pt>
                <c:pt idx="3430">
                  <c:v>78.28</c:v>
                </c:pt>
                <c:pt idx="3431">
                  <c:v>78.25</c:v>
                </c:pt>
                <c:pt idx="3432">
                  <c:v>78.17</c:v>
                </c:pt>
                <c:pt idx="3433">
                  <c:v>78.05</c:v>
                </c:pt>
                <c:pt idx="3434">
                  <c:v>77.91</c:v>
                </c:pt>
                <c:pt idx="3435">
                  <c:v>77.739999999999995</c:v>
                </c:pt>
                <c:pt idx="3436">
                  <c:v>77.59</c:v>
                </c:pt>
                <c:pt idx="3437">
                  <c:v>77.5</c:v>
                </c:pt>
                <c:pt idx="3438">
                  <c:v>77.489999999999995</c:v>
                </c:pt>
                <c:pt idx="3439">
                  <c:v>77.5</c:v>
                </c:pt>
                <c:pt idx="3440">
                  <c:v>77.45</c:v>
                </c:pt>
                <c:pt idx="3441">
                  <c:v>77.34</c:v>
                </c:pt>
                <c:pt idx="3442">
                  <c:v>77.22</c:v>
                </c:pt>
                <c:pt idx="3443">
                  <c:v>77.099999999999994</c:v>
                </c:pt>
                <c:pt idx="3444">
                  <c:v>76.94</c:v>
                </c:pt>
                <c:pt idx="3445">
                  <c:v>76.760000000000005</c:v>
                </c:pt>
                <c:pt idx="3446">
                  <c:v>76.599999999999994</c:v>
                </c:pt>
                <c:pt idx="3447">
                  <c:v>76.47</c:v>
                </c:pt>
                <c:pt idx="3448">
                  <c:v>76.34</c:v>
                </c:pt>
                <c:pt idx="3449">
                  <c:v>76.19</c:v>
                </c:pt>
                <c:pt idx="3450">
                  <c:v>76.05</c:v>
                </c:pt>
                <c:pt idx="3451">
                  <c:v>75.98</c:v>
                </c:pt>
                <c:pt idx="3452">
                  <c:v>75.989999999999995</c:v>
                </c:pt>
                <c:pt idx="3453">
                  <c:v>76.06</c:v>
                </c:pt>
                <c:pt idx="3454">
                  <c:v>76.13</c:v>
                </c:pt>
                <c:pt idx="3455">
                  <c:v>76.12</c:v>
                </c:pt>
                <c:pt idx="3456">
                  <c:v>76.02</c:v>
                </c:pt>
                <c:pt idx="3457">
                  <c:v>75.84</c:v>
                </c:pt>
                <c:pt idx="3458">
                  <c:v>75.62</c:v>
                </c:pt>
                <c:pt idx="3459">
                  <c:v>75.39</c:v>
                </c:pt>
                <c:pt idx="3460">
                  <c:v>75.17</c:v>
                </c:pt>
                <c:pt idx="3461">
                  <c:v>74.989999999999995</c:v>
                </c:pt>
                <c:pt idx="3462">
                  <c:v>74.849999999999994</c:v>
                </c:pt>
                <c:pt idx="3463">
                  <c:v>74.680000000000007</c:v>
                </c:pt>
                <c:pt idx="3464">
                  <c:v>74.44</c:v>
                </c:pt>
                <c:pt idx="3465">
                  <c:v>74.16</c:v>
                </c:pt>
                <c:pt idx="3466">
                  <c:v>73.849999999999994</c:v>
                </c:pt>
                <c:pt idx="3467">
                  <c:v>73.489999999999995</c:v>
                </c:pt>
                <c:pt idx="3468">
                  <c:v>73.010000000000005</c:v>
                </c:pt>
                <c:pt idx="3469">
                  <c:v>72.430000000000007</c:v>
                </c:pt>
                <c:pt idx="3470">
                  <c:v>71.84</c:v>
                </c:pt>
                <c:pt idx="3471">
                  <c:v>71.33</c:v>
                </c:pt>
                <c:pt idx="3472">
                  <c:v>70.89</c:v>
                </c:pt>
                <c:pt idx="3473">
                  <c:v>70.430000000000007</c:v>
                </c:pt>
                <c:pt idx="3474">
                  <c:v>69.900000000000006</c:v>
                </c:pt>
                <c:pt idx="3475">
                  <c:v>69.33</c:v>
                </c:pt>
                <c:pt idx="3476">
                  <c:v>68.81</c:v>
                </c:pt>
                <c:pt idx="3477">
                  <c:v>68.39</c:v>
                </c:pt>
                <c:pt idx="3478">
                  <c:v>68.03</c:v>
                </c:pt>
                <c:pt idx="3479">
                  <c:v>67.64</c:v>
                </c:pt>
                <c:pt idx="3480">
                  <c:v>67.239999999999995</c:v>
                </c:pt>
                <c:pt idx="3481">
                  <c:v>66.900000000000006</c:v>
                </c:pt>
                <c:pt idx="3482">
                  <c:v>66.680000000000007</c:v>
                </c:pt>
                <c:pt idx="3483">
                  <c:v>66.55</c:v>
                </c:pt>
                <c:pt idx="3484">
                  <c:v>66.47</c:v>
                </c:pt>
                <c:pt idx="3485">
                  <c:v>66.45</c:v>
                </c:pt>
                <c:pt idx="3486">
                  <c:v>66.5</c:v>
                </c:pt>
                <c:pt idx="3487">
                  <c:v>66.569999999999993</c:v>
                </c:pt>
                <c:pt idx="3488">
                  <c:v>66.66</c:v>
                </c:pt>
                <c:pt idx="3489">
                  <c:v>66.849999999999994</c:v>
                </c:pt>
                <c:pt idx="3490">
                  <c:v>67.180000000000007</c:v>
                </c:pt>
                <c:pt idx="3491">
                  <c:v>67.56</c:v>
                </c:pt>
                <c:pt idx="3492">
                  <c:v>67.92</c:v>
                </c:pt>
                <c:pt idx="3493">
                  <c:v>68.23</c:v>
                </c:pt>
                <c:pt idx="3494">
                  <c:v>68.489999999999995</c:v>
                </c:pt>
                <c:pt idx="3495">
                  <c:v>68.67</c:v>
                </c:pt>
                <c:pt idx="3496">
                  <c:v>68.8</c:v>
                </c:pt>
                <c:pt idx="3497">
                  <c:v>68.959999999999994</c:v>
                </c:pt>
                <c:pt idx="3498">
                  <c:v>69.150000000000006</c:v>
                </c:pt>
                <c:pt idx="3499">
                  <c:v>69.3</c:v>
                </c:pt>
                <c:pt idx="3500">
                  <c:v>69.42</c:v>
                </c:pt>
                <c:pt idx="3501">
                  <c:v>69.59</c:v>
                </c:pt>
                <c:pt idx="3502">
                  <c:v>69.819999999999993</c:v>
                </c:pt>
                <c:pt idx="3503">
                  <c:v>69.959999999999994</c:v>
                </c:pt>
                <c:pt idx="3504">
                  <c:v>69.92</c:v>
                </c:pt>
                <c:pt idx="3505">
                  <c:v>69.77</c:v>
                </c:pt>
                <c:pt idx="3506">
                  <c:v>69.66</c:v>
                </c:pt>
                <c:pt idx="3507">
                  <c:v>69.58</c:v>
                </c:pt>
                <c:pt idx="3508">
                  <c:v>69.41</c:v>
                </c:pt>
                <c:pt idx="3509">
                  <c:v>69.13</c:v>
                </c:pt>
                <c:pt idx="3510">
                  <c:v>68.87</c:v>
                </c:pt>
                <c:pt idx="3511">
                  <c:v>68.77</c:v>
                </c:pt>
                <c:pt idx="3512">
                  <c:v>68.87</c:v>
                </c:pt>
                <c:pt idx="3513">
                  <c:v>69.06</c:v>
                </c:pt>
                <c:pt idx="3514">
                  <c:v>69.2</c:v>
                </c:pt>
                <c:pt idx="3515">
                  <c:v>69.2</c:v>
                </c:pt>
                <c:pt idx="3516">
                  <c:v>69.069999999999993</c:v>
                </c:pt>
                <c:pt idx="3517">
                  <c:v>68.94</c:v>
                </c:pt>
                <c:pt idx="3518">
                  <c:v>68.84</c:v>
                </c:pt>
                <c:pt idx="3519">
                  <c:v>68.69</c:v>
                </c:pt>
                <c:pt idx="3520">
                  <c:v>68.45</c:v>
                </c:pt>
                <c:pt idx="3521">
                  <c:v>68.150000000000006</c:v>
                </c:pt>
                <c:pt idx="3522">
                  <c:v>67.900000000000006</c:v>
                </c:pt>
                <c:pt idx="3523">
                  <c:v>67.680000000000007</c:v>
                </c:pt>
                <c:pt idx="3524">
                  <c:v>67.52</c:v>
                </c:pt>
                <c:pt idx="3525">
                  <c:v>67.459999999999994</c:v>
                </c:pt>
                <c:pt idx="3526">
                  <c:v>67.48</c:v>
                </c:pt>
                <c:pt idx="3527">
                  <c:v>67.5</c:v>
                </c:pt>
                <c:pt idx="3528">
                  <c:v>67.41</c:v>
                </c:pt>
                <c:pt idx="3529">
                  <c:v>67.239999999999995</c:v>
                </c:pt>
                <c:pt idx="3530">
                  <c:v>67.05</c:v>
                </c:pt>
                <c:pt idx="3531">
                  <c:v>66.900000000000006</c:v>
                </c:pt>
                <c:pt idx="3532">
                  <c:v>66.89</c:v>
                </c:pt>
                <c:pt idx="3533">
                  <c:v>67.19</c:v>
                </c:pt>
                <c:pt idx="3534">
                  <c:v>67.760000000000005</c:v>
                </c:pt>
                <c:pt idx="3535">
                  <c:v>68.31</c:v>
                </c:pt>
                <c:pt idx="3536">
                  <c:v>68.61</c:v>
                </c:pt>
                <c:pt idx="3537">
                  <c:v>68.67</c:v>
                </c:pt>
                <c:pt idx="3538">
                  <c:v>68.72</c:v>
                </c:pt>
                <c:pt idx="3539">
                  <c:v>68.92</c:v>
                </c:pt>
                <c:pt idx="3540">
                  <c:v>69.31</c:v>
                </c:pt>
                <c:pt idx="3541">
                  <c:v>69.819999999999993</c:v>
                </c:pt>
                <c:pt idx="3542">
                  <c:v>70.37</c:v>
                </c:pt>
                <c:pt idx="3543">
                  <c:v>70.790000000000006</c:v>
                </c:pt>
                <c:pt idx="3544">
                  <c:v>70.989999999999995</c:v>
                </c:pt>
                <c:pt idx="3545">
                  <c:v>70.989999999999995</c:v>
                </c:pt>
                <c:pt idx="3546">
                  <c:v>70.930000000000007</c:v>
                </c:pt>
                <c:pt idx="3547">
                  <c:v>71</c:v>
                </c:pt>
                <c:pt idx="3548">
                  <c:v>71.3</c:v>
                </c:pt>
                <c:pt idx="3549">
                  <c:v>71.739999999999995</c:v>
                </c:pt>
                <c:pt idx="3550">
                  <c:v>72.14</c:v>
                </c:pt>
                <c:pt idx="3551">
                  <c:v>72.349999999999994</c:v>
                </c:pt>
                <c:pt idx="3552">
                  <c:v>72.42</c:v>
                </c:pt>
                <c:pt idx="3553">
                  <c:v>72.47</c:v>
                </c:pt>
                <c:pt idx="3554">
                  <c:v>72.5</c:v>
                </c:pt>
                <c:pt idx="3555">
                  <c:v>72.459999999999994</c:v>
                </c:pt>
                <c:pt idx="3556">
                  <c:v>72.44</c:v>
                </c:pt>
                <c:pt idx="3557">
                  <c:v>72.58</c:v>
                </c:pt>
                <c:pt idx="3558">
                  <c:v>72.95</c:v>
                </c:pt>
                <c:pt idx="3559">
                  <c:v>73.41</c:v>
                </c:pt>
                <c:pt idx="3560">
                  <c:v>73.819999999999993</c:v>
                </c:pt>
                <c:pt idx="3561">
                  <c:v>74.14</c:v>
                </c:pt>
                <c:pt idx="3562">
                  <c:v>74.38</c:v>
                </c:pt>
                <c:pt idx="3563">
                  <c:v>74.58</c:v>
                </c:pt>
                <c:pt idx="3564">
                  <c:v>74.78</c:v>
                </c:pt>
                <c:pt idx="3565">
                  <c:v>75.010000000000005</c:v>
                </c:pt>
                <c:pt idx="3566">
                  <c:v>75.209999999999994</c:v>
                </c:pt>
                <c:pt idx="3567">
                  <c:v>75.34</c:v>
                </c:pt>
                <c:pt idx="3568">
                  <c:v>75.44</c:v>
                </c:pt>
                <c:pt idx="3569">
                  <c:v>75.47</c:v>
                </c:pt>
                <c:pt idx="3570">
                  <c:v>75.27</c:v>
                </c:pt>
                <c:pt idx="3571">
                  <c:v>74.78</c:v>
                </c:pt>
                <c:pt idx="3572">
                  <c:v>74.239999999999995</c:v>
                </c:pt>
                <c:pt idx="3573">
                  <c:v>73.92</c:v>
                </c:pt>
                <c:pt idx="3574">
                  <c:v>73.83</c:v>
                </c:pt>
                <c:pt idx="3575">
                  <c:v>73.790000000000006</c:v>
                </c:pt>
                <c:pt idx="3576">
                  <c:v>73.77</c:v>
                </c:pt>
                <c:pt idx="3577">
                  <c:v>73.92</c:v>
                </c:pt>
                <c:pt idx="3578">
                  <c:v>74.2</c:v>
                </c:pt>
                <c:pt idx="3579">
                  <c:v>74.28</c:v>
                </c:pt>
                <c:pt idx="3580">
                  <c:v>73.86</c:v>
                </c:pt>
                <c:pt idx="3581">
                  <c:v>73.16</c:v>
                </c:pt>
                <c:pt idx="3582">
                  <c:v>72.75</c:v>
                </c:pt>
                <c:pt idx="3583">
                  <c:v>72.790000000000006</c:v>
                </c:pt>
                <c:pt idx="3584">
                  <c:v>73.03</c:v>
                </c:pt>
                <c:pt idx="3585">
                  <c:v>73.33</c:v>
                </c:pt>
                <c:pt idx="3586">
                  <c:v>73.64</c:v>
                </c:pt>
                <c:pt idx="3587">
                  <c:v>73.94</c:v>
                </c:pt>
                <c:pt idx="3588">
                  <c:v>74.2</c:v>
                </c:pt>
                <c:pt idx="3589">
                  <c:v>74.290000000000006</c:v>
                </c:pt>
                <c:pt idx="3590">
                  <c:v>74.09</c:v>
                </c:pt>
                <c:pt idx="3591">
                  <c:v>73.7</c:v>
                </c:pt>
                <c:pt idx="3592">
                  <c:v>73.5</c:v>
                </c:pt>
                <c:pt idx="3593">
                  <c:v>73.7</c:v>
                </c:pt>
                <c:pt idx="3594">
                  <c:v>74.040000000000006</c:v>
                </c:pt>
                <c:pt idx="3595">
                  <c:v>74.180000000000007</c:v>
                </c:pt>
                <c:pt idx="3596">
                  <c:v>74.16</c:v>
                </c:pt>
                <c:pt idx="3597">
                  <c:v>74.17</c:v>
                </c:pt>
                <c:pt idx="3598">
                  <c:v>74</c:v>
                </c:pt>
                <c:pt idx="3599">
                  <c:v>73.260000000000005</c:v>
                </c:pt>
                <c:pt idx="3600">
                  <c:v>72.11</c:v>
                </c:pt>
              </c:numCache>
            </c:numRef>
          </c:yVal>
          <c:smooth val="1"/>
        </c:ser>
        <c:ser>
          <c:idx val="0"/>
          <c:order val="3"/>
          <c:tx>
            <c:strRef>
              <c:f>'FTIR 114'!$J$2</c:f>
              <c:strCache>
                <c:ptCount val="1"/>
                <c:pt idx="0">
                  <c:v>TS1/114/4</c:v>
                </c:pt>
              </c:strCache>
            </c:strRef>
          </c:tx>
          <c:spPr>
            <a:ln w="19050"/>
          </c:spPr>
          <c:marker>
            <c:symbol val="none"/>
          </c:marker>
          <c:xVal>
            <c:numRef>
              <c:f>'FTIR 114'!$J$5:$J$3605</c:f>
              <c:numCache>
                <c:formatCode>General</c:formatCode>
                <c:ptCount val="3601"/>
                <c:pt idx="0">
                  <c:v>4000</c:v>
                </c:pt>
                <c:pt idx="1">
                  <c:v>3999</c:v>
                </c:pt>
                <c:pt idx="2">
                  <c:v>3998</c:v>
                </c:pt>
                <c:pt idx="3">
                  <c:v>3997</c:v>
                </c:pt>
                <c:pt idx="4">
                  <c:v>3996</c:v>
                </c:pt>
                <c:pt idx="5">
                  <c:v>3995</c:v>
                </c:pt>
                <c:pt idx="6">
                  <c:v>3994</c:v>
                </c:pt>
                <c:pt idx="7">
                  <c:v>3993</c:v>
                </c:pt>
                <c:pt idx="8">
                  <c:v>3992</c:v>
                </c:pt>
                <c:pt idx="9">
                  <c:v>3991</c:v>
                </c:pt>
                <c:pt idx="10">
                  <c:v>3990</c:v>
                </c:pt>
                <c:pt idx="11">
                  <c:v>3989</c:v>
                </c:pt>
                <c:pt idx="12">
                  <c:v>3988</c:v>
                </c:pt>
                <c:pt idx="13">
                  <c:v>3987</c:v>
                </c:pt>
                <c:pt idx="14">
                  <c:v>3986</c:v>
                </c:pt>
                <c:pt idx="15">
                  <c:v>3985</c:v>
                </c:pt>
                <c:pt idx="16">
                  <c:v>3984</c:v>
                </c:pt>
                <c:pt idx="17">
                  <c:v>3983</c:v>
                </c:pt>
                <c:pt idx="18">
                  <c:v>3982</c:v>
                </c:pt>
                <c:pt idx="19">
                  <c:v>3981</c:v>
                </c:pt>
                <c:pt idx="20">
                  <c:v>3980</c:v>
                </c:pt>
                <c:pt idx="21">
                  <c:v>3979</c:v>
                </c:pt>
                <c:pt idx="22">
                  <c:v>3978</c:v>
                </c:pt>
                <c:pt idx="23">
                  <c:v>3977</c:v>
                </c:pt>
                <c:pt idx="24">
                  <c:v>3976</c:v>
                </c:pt>
                <c:pt idx="25">
                  <c:v>3975</c:v>
                </c:pt>
                <c:pt idx="26">
                  <c:v>3974</c:v>
                </c:pt>
                <c:pt idx="27">
                  <c:v>3973</c:v>
                </c:pt>
                <c:pt idx="28">
                  <c:v>3972</c:v>
                </c:pt>
                <c:pt idx="29">
                  <c:v>3971</c:v>
                </c:pt>
                <c:pt idx="30">
                  <c:v>3970</c:v>
                </c:pt>
                <c:pt idx="31">
                  <c:v>3969</c:v>
                </c:pt>
                <c:pt idx="32">
                  <c:v>3968</c:v>
                </c:pt>
                <c:pt idx="33">
                  <c:v>3967</c:v>
                </c:pt>
                <c:pt idx="34">
                  <c:v>3966</c:v>
                </c:pt>
                <c:pt idx="35">
                  <c:v>3965</c:v>
                </c:pt>
                <c:pt idx="36">
                  <c:v>3964</c:v>
                </c:pt>
                <c:pt idx="37">
                  <c:v>3963</c:v>
                </c:pt>
                <c:pt idx="38">
                  <c:v>3962</c:v>
                </c:pt>
                <c:pt idx="39">
                  <c:v>3961</c:v>
                </c:pt>
                <c:pt idx="40">
                  <c:v>3960</c:v>
                </c:pt>
                <c:pt idx="41">
                  <c:v>3959</c:v>
                </c:pt>
                <c:pt idx="42">
                  <c:v>3958</c:v>
                </c:pt>
                <c:pt idx="43">
                  <c:v>3957</c:v>
                </c:pt>
                <c:pt idx="44">
                  <c:v>3956</c:v>
                </c:pt>
                <c:pt idx="45">
                  <c:v>3955</c:v>
                </c:pt>
                <c:pt idx="46">
                  <c:v>3954</c:v>
                </c:pt>
                <c:pt idx="47">
                  <c:v>3953</c:v>
                </c:pt>
                <c:pt idx="48">
                  <c:v>3952</c:v>
                </c:pt>
                <c:pt idx="49">
                  <c:v>3951</c:v>
                </c:pt>
                <c:pt idx="50">
                  <c:v>3950</c:v>
                </c:pt>
                <c:pt idx="51">
                  <c:v>3949</c:v>
                </c:pt>
                <c:pt idx="52">
                  <c:v>3948</c:v>
                </c:pt>
                <c:pt idx="53">
                  <c:v>3947</c:v>
                </c:pt>
                <c:pt idx="54">
                  <c:v>3946</c:v>
                </c:pt>
                <c:pt idx="55">
                  <c:v>3945</c:v>
                </c:pt>
                <c:pt idx="56">
                  <c:v>3944</c:v>
                </c:pt>
                <c:pt idx="57">
                  <c:v>3943</c:v>
                </c:pt>
                <c:pt idx="58">
                  <c:v>3942</c:v>
                </c:pt>
                <c:pt idx="59">
                  <c:v>3941</c:v>
                </c:pt>
                <c:pt idx="60">
                  <c:v>3940</c:v>
                </c:pt>
                <c:pt idx="61">
                  <c:v>3939</c:v>
                </c:pt>
                <c:pt idx="62">
                  <c:v>3938</c:v>
                </c:pt>
                <c:pt idx="63">
                  <c:v>3937</c:v>
                </c:pt>
                <c:pt idx="64">
                  <c:v>3936</c:v>
                </c:pt>
                <c:pt idx="65">
                  <c:v>3935</c:v>
                </c:pt>
                <c:pt idx="66">
                  <c:v>3934</c:v>
                </c:pt>
                <c:pt idx="67">
                  <c:v>3933</c:v>
                </c:pt>
                <c:pt idx="68">
                  <c:v>3932</c:v>
                </c:pt>
                <c:pt idx="69">
                  <c:v>3931</c:v>
                </c:pt>
                <c:pt idx="70">
                  <c:v>3930</c:v>
                </c:pt>
                <c:pt idx="71">
                  <c:v>3929</c:v>
                </c:pt>
                <c:pt idx="72">
                  <c:v>3928</c:v>
                </c:pt>
                <c:pt idx="73">
                  <c:v>3927</c:v>
                </c:pt>
                <c:pt idx="74">
                  <c:v>3926</c:v>
                </c:pt>
                <c:pt idx="75">
                  <c:v>3925</c:v>
                </c:pt>
                <c:pt idx="76">
                  <c:v>3924</c:v>
                </c:pt>
                <c:pt idx="77">
                  <c:v>3923</c:v>
                </c:pt>
                <c:pt idx="78">
                  <c:v>3922</c:v>
                </c:pt>
                <c:pt idx="79">
                  <c:v>3921</c:v>
                </c:pt>
                <c:pt idx="80">
                  <c:v>3920</c:v>
                </c:pt>
                <c:pt idx="81">
                  <c:v>3919</c:v>
                </c:pt>
                <c:pt idx="82">
                  <c:v>3918</c:v>
                </c:pt>
                <c:pt idx="83">
                  <c:v>3917</c:v>
                </c:pt>
                <c:pt idx="84">
                  <c:v>3916</c:v>
                </c:pt>
                <c:pt idx="85">
                  <c:v>3915</c:v>
                </c:pt>
                <c:pt idx="86">
                  <c:v>3914</c:v>
                </c:pt>
                <c:pt idx="87">
                  <c:v>3913</c:v>
                </c:pt>
                <c:pt idx="88">
                  <c:v>3912</c:v>
                </c:pt>
                <c:pt idx="89">
                  <c:v>3911</c:v>
                </c:pt>
                <c:pt idx="90">
                  <c:v>3910</c:v>
                </c:pt>
                <c:pt idx="91">
                  <c:v>3909</c:v>
                </c:pt>
                <c:pt idx="92">
                  <c:v>3908</c:v>
                </c:pt>
                <c:pt idx="93">
                  <c:v>3907</c:v>
                </c:pt>
                <c:pt idx="94">
                  <c:v>3906</c:v>
                </c:pt>
                <c:pt idx="95">
                  <c:v>3905</c:v>
                </c:pt>
                <c:pt idx="96">
                  <c:v>3904</c:v>
                </c:pt>
                <c:pt idx="97">
                  <c:v>3903</c:v>
                </c:pt>
                <c:pt idx="98">
                  <c:v>3902</c:v>
                </c:pt>
                <c:pt idx="99">
                  <c:v>3901</c:v>
                </c:pt>
                <c:pt idx="100">
                  <c:v>3900</c:v>
                </c:pt>
                <c:pt idx="101">
                  <c:v>3899</c:v>
                </c:pt>
                <c:pt idx="102">
                  <c:v>3898</c:v>
                </c:pt>
                <c:pt idx="103">
                  <c:v>3897</c:v>
                </c:pt>
                <c:pt idx="104">
                  <c:v>3896</c:v>
                </c:pt>
                <c:pt idx="105">
                  <c:v>3895</c:v>
                </c:pt>
                <c:pt idx="106">
                  <c:v>3894</c:v>
                </c:pt>
                <c:pt idx="107">
                  <c:v>3893</c:v>
                </c:pt>
                <c:pt idx="108">
                  <c:v>3892</c:v>
                </c:pt>
                <c:pt idx="109">
                  <c:v>3891</c:v>
                </c:pt>
                <c:pt idx="110">
                  <c:v>3890</c:v>
                </c:pt>
                <c:pt idx="111">
                  <c:v>3889</c:v>
                </c:pt>
                <c:pt idx="112">
                  <c:v>3888</c:v>
                </c:pt>
                <c:pt idx="113">
                  <c:v>3887</c:v>
                </c:pt>
                <c:pt idx="114">
                  <c:v>3886</c:v>
                </c:pt>
                <c:pt idx="115">
                  <c:v>3885</c:v>
                </c:pt>
                <c:pt idx="116">
                  <c:v>3884</c:v>
                </c:pt>
                <c:pt idx="117">
                  <c:v>3883</c:v>
                </c:pt>
                <c:pt idx="118">
                  <c:v>3882</c:v>
                </c:pt>
                <c:pt idx="119">
                  <c:v>3881</c:v>
                </c:pt>
                <c:pt idx="120">
                  <c:v>3880</c:v>
                </c:pt>
                <c:pt idx="121">
                  <c:v>3879</c:v>
                </c:pt>
                <c:pt idx="122">
                  <c:v>3878</c:v>
                </c:pt>
                <c:pt idx="123">
                  <c:v>3877</c:v>
                </c:pt>
                <c:pt idx="124">
                  <c:v>3876</c:v>
                </c:pt>
                <c:pt idx="125">
                  <c:v>3875</c:v>
                </c:pt>
                <c:pt idx="126">
                  <c:v>3874</c:v>
                </c:pt>
                <c:pt idx="127">
                  <c:v>3873</c:v>
                </c:pt>
                <c:pt idx="128">
                  <c:v>3872</c:v>
                </c:pt>
                <c:pt idx="129">
                  <c:v>3871</c:v>
                </c:pt>
                <c:pt idx="130">
                  <c:v>3870</c:v>
                </c:pt>
                <c:pt idx="131">
                  <c:v>3869</c:v>
                </c:pt>
                <c:pt idx="132">
                  <c:v>3868</c:v>
                </c:pt>
                <c:pt idx="133">
                  <c:v>3867</c:v>
                </c:pt>
                <c:pt idx="134">
                  <c:v>3866</c:v>
                </c:pt>
                <c:pt idx="135">
                  <c:v>3865</c:v>
                </c:pt>
                <c:pt idx="136">
                  <c:v>3864</c:v>
                </c:pt>
                <c:pt idx="137">
                  <c:v>3863</c:v>
                </c:pt>
                <c:pt idx="138">
                  <c:v>3862</c:v>
                </c:pt>
                <c:pt idx="139">
                  <c:v>3861</c:v>
                </c:pt>
                <c:pt idx="140">
                  <c:v>3860</c:v>
                </c:pt>
                <c:pt idx="141">
                  <c:v>3859</c:v>
                </c:pt>
                <c:pt idx="142">
                  <c:v>3858</c:v>
                </c:pt>
                <c:pt idx="143">
                  <c:v>3857</c:v>
                </c:pt>
                <c:pt idx="144">
                  <c:v>3856</c:v>
                </c:pt>
                <c:pt idx="145">
                  <c:v>3855</c:v>
                </c:pt>
                <c:pt idx="146">
                  <c:v>3854</c:v>
                </c:pt>
                <c:pt idx="147">
                  <c:v>3853</c:v>
                </c:pt>
                <c:pt idx="148">
                  <c:v>3852</c:v>
                </c:pt>
                <c:pt idx="149">
                  <c:v>3851</c:v>
                </c:pt>
                <c:pt idx="150">
                  <c:v>3850</c:v>
                </c:pt>
                <c:pt idx="151">
                  <c:v>3849</c:v>
                </c:pt>
                <c:pt idx="152">
                  <c:v>3848</c:v>
                </c:pt>
                <c:pt idx="153">
                  <c:v>3847</c:v>
                </c:pt>
                <c:pt idx="154">
                  <c:v>3846</c:v>
                </c:pt>
                <c:pt idx="155">
                  <c:v>3845</c:v>
                </c:pt>
                <c:pt idx="156">
                  <c:v>3844</c:v>
                </c:pt>
                <c:pt idx="157">
                  <c:v>3843</c:v>
                </c:pt>
                <c:pt idx="158">
                  <c:v>3842</c:v>
                </c:pt>
                <c:pt idx="159">
                  <c:v>3841</c:v>
                </c:pt>
                <c:pt idx="160">
                  <c:v>3840</c:v>
                </c:pt>
                <c:pt idx="161">
                  <c:v>3839</c:v>
                </c:pt>
                <c:pt idx="162">
                  <c:v>3838</c:v>
                </c:pt>
                <c:pt idx="163">
                  <c:v>3837</c:v>
                </c:pt>
                <c:pt idx="164">
                  <c:v>3836</c:v>
                </c:pt>
                <c:pt idx="165">
                  <c:v>3835</c:v>
                </c:pt>
                <c:pt idx="166">
                  <c:v>3834</c:v>
                </c:pt>
                <c:pt idx="167">
                  <c:v>3833</c:v>
                </c:pt>
                <c:pt idx="168">
                  <c:v>3832</c:v>
                </c:pt>
                <c:pt idx="169">
                  <c:v>3831</c:v>
                </c:pt>
                <c:pt idx="170">
                  <c:v>3830</c:v>
                </c:pt>
                <c:pt idx="171">
                  <c:v>3829</c:v>
                </c:pt>
                <c:pt idx="172">
                  <c:v>3828</c:v>
                </c:pt>
                <c:pt idx="173">
                  <c:v>3827</c:v>
                </c:pt>
                <c:pt idx="174">
                  <c:v>3826</c:v>
                </c:pt>
                <c:pt idx="175">
                  <c:v>3825</c:v>
                </c:pt>
                <c:pt idx="176">
                  <c:v>3824</c:v>
                </c:pt>
                <c:pt idx="177">
                  <c:v>3823</c:v>
                </c:pt>
                <c:pt idx="178">
                  <c:v>3822</c:v>
                </c:pt>
                <c:pt idx="179">
                  <c:v>3821</c:v>
                </c:pt>
                <c:pt idx="180">
                  <c:v>3820</c:v>
                </c:pt>
                <c:pt idx="181">
                  <c:v>3819</c:v>
                </c:pt>
                <c:pt idx="182">
                  <c:v>3818</c:v>
                </c:pt>
                <c:pt idx="183">
                  <c:v>3817</c:v>
                </c:pt>
                <c:pt idx="184">
                  <c:v>3816</c:v>
                </c:pt>
                <c:pt idx="185">
                  <c:v>3815</c:v>
                </c:pt>
                <c:pt idx="186">
                  <c:v>3814</c:v>
                </c:pt>
                <c:pt idx="187">
                  <c:v>3813</c:v>
                </c:pt>
                <c:pt idx="188">
                  <c:v>3812</c:v>
                </c:pt>
                <c:pt idx="189">
                  <c:v>3811</c:v>
                </c:pt>
                <c:pt idx="190">
                  <c:v>3810</c:v>
                </c:pt>
                <c:pt idx="191">
                  <c:v>3809</c:v>
                </c:pt>
                <c:pt idx="192">
                  <c:v>3808</c:v>
                </c:pt>
                <c:pt idx="193">
                  <c:v>3807</c:v>
                </c:pt>
                <c:pt idx="194">
                  <c:v>3806</c:v>
                </c:pt>
                <c:pt idx="195">
                  <c:v>3805</c:v>
                </c:pt>
                <c:pt idx="196">
                  <c:v>3804</c:v>
                </c:pt>
                <c:pt idx="197">
                  <c:v>3803</c:v>
                </c:pt>
                <c:pt idx="198">
                  <c:v>3802</c:v>
                </c:pt>
                <c:pt idx="199">
                  <c:v>3801</c:v>
                </c:pt>
                <c:pt idx="200">
                  <c:v>3800</c:v>
                </c:pt>
                <c:pt idx="201">
                  <c:v>3799</c:v>
                </c:pt>
                <c:pt idx="202">
                  <c:v>3798</c:v>
                </c:pt>
                <c:pt idx="203">
                  <c:v>3797</c:v>
                </c:pt>
                <c:pt idx="204">
                  <c:v>3796</c:v>
                </c:pt>
                <c:pt idx="205">
                  <c:v>3795</c:v>
                </c:pt>
                <c:pt idx="206">
                  <c:v>3794</c:v>
                </c:pt>
                <c:pt idx="207">
                  <c:v>3793</c:v>
                </c:pt>
                <c:pt idx="208">
                  <c:v>3792</c:v>
                </c:pt>
                <c:pt idx="209">
                  <c:v>3791</c:v>
                </c:pt>
                <c:pt idx="210">
                  <c:v>3790</c:v>
                </c:pt>
                <c:pt idx="211">
                  <c:v>3789</c:v>
                </c:pt>
                <c:pt idx="212">
                  <c:v>3788</c:v>
                </c:pt>
                <c:pt idx="213">
                  <c:v>3787</c:v>
                </c:pt>
                <c:pt idx="214">
                  <c:v>3786</c:v>
                </c:pt>
                <c:pt idx="215">
                  <c:v>3785</c:v>
                </c:pt>
                <c:pt idx="216">
                  <c:v>3784</c:v>
                </c:pt>
                <c:pt idx="217">
                  <c:v>3783</c:v>
                </c:pt>
                <c:pt idx="218">
                  <c:v>3782</c:v>
                </c:pt>
                <c:pt idx="219">
                  <c:v>3781</c:v>
                </c:pt>
                <c:pt idx="220">
                  <c:v>3780</c:v>
                </c:pt>
                <c:pt idx="221">
                  <c:v>3779</c:v>
                </c:pt>
                <c:pt idx="222">
                  <c:v>3778</c:v>
                </c:pt>
                <c:pt idx="223">
                  <c:v>3777</c:v>
                </c:pt>
                <c:pt idx="224">
                  <c:v>3776</c:v>
                </c:pt>
                <c:pt idx="225">
                  <c:v>3775</c:v>
                </c:pt>
                <c:pt idx="226">
                  <c:v>3774</c:v>
                </c:pt>
                <c:pt idx="227">
                  <c:v>3773</c:v>
                </c:pt>
                <c:pt idx="228">
                  <c:v>3772</c:v>
                </c:pt>
                <c:pt idx="229">
                  <c:v>3771</c:v>
                </c:pt>
                <c:pt idx="230">
                  <c:v>3770</c:v>
                </c:pt>
                <c:pt idx="231">
                  <c:v>3769</c:v>
                </c:pt>
                <c:pt idx="232">
                  <c:v>3768</c:v>
                </c:pt>
                <c:pt idx="233">
                  <c:v>3767</c:v>
                </c:pt>
                <c:pt idx="234">
                  <c:v>3766</c:v>
                </c:pt>
                <c:pt idx="235">
                  <c:v>3765</c:v>
                </c:pt>
                <c:pt idx="236">
                  <c:v>3764</c:v>
                </c:pt>
                <c:pt idx="237">
                  <c:v>3763</c:v>
                </c:pt>
                <c:pt idx="238">
                  <c:v>3762</c:v>
                </c:pt>
                <c:pt idx="239">
                  <c:v>3761</c:v>
                </c:pt>
                <c:pt idx="240">
                  <c:v>3760</c:v>
                </c:pt>
                <c:pt idx="241">
                  <c:v>3759</c:v>
                </c:pt>
                <c:pt idx="242">
                  <c:v>3758</c:v>
                </c:pt>
                <c:pt idx="243">
                  <c:v>3757</c:v>
                </c:pt>
                <c:pt idx="244">
                  <c:v>3756</c:v>
                </c:pt>
                <c:pt idx="245">
                  <c:v>3755</c:v>
                </c:pt>
                <c:pt idx="246">
                  <c:v>3754</c:v>
                </c:pt>
                <c:pt idx="247">
                  <c:v>3753</c:v>
                </c:pt>
                <c:pt idx="248">
                  <c:v>3752</c:v>
                </c:pt>
                <c:pt idx="249">
                  <c:v>3751</c:v>
                </c:pt>
                <c:pt idx="250">
                  <c:v>3750</c:v>
                </c:pt>
                <c:pt idx="251">
                  <c:v>3749</c:v>
                </c:pt>
                <c:pt idx="252">
                  <c:v>3748</c:v>
                </c:pt>
                <c:pt idx="253">
                  <c:v>3747</c:v>
                </c:pt>
                <c:pt idx="254">
                  <c:v>3746</c:v>
                </c:pt>
                <c:pt idx="255">
                  <c:v>3745</c:v>
                </c:pt>
                <c:pt idx="256">
                  <c:v>3744</c:v>
                </c:pt>
                <c:pt idx="257">
                  <c:v>3743</c:v>
                </c:pt>
                <c:pt idx="258">
                  <c:v>3742</c:v>
                </c:pt>
                <c:pt idx="259">
                  <c:v>3741</c:v>
                </c:pt>
                <c:pt idx="260">
                  <c:v>3740</c:v>
                </c:pt>
                <c:pt idx="261">
                  <c:v>3739</c:v>
                </c:pt>
                <c:pt idx="262">
                  <c:v>3738</c:v>
                </c:pt>
                <c:pt idx="263">
                  <c:v>3737</c:v>
                </c:pt>
                <c:pt idx="264">
                  <c:v>3736</c:v>
                </c:pt>
                <c:pt idx="265">
                  <c:v>3735</c:v>
                </c:pt>
                <c:pt idx="266">
                  <c:v>3734</c:v>
                </c:pt>
                <c:pt idx="267">
                  <c:v>3733</c:v>
                </c:pt>
                <c:pt idx="268">
                  <c:v>3732</c:v>
                </c:pt>
                <c:pt idx="269">
                  <c:v>3731</c:v>
                </c:pt>
                <c:pt idx="270">
                  <c:v>3730</c:v>
                </c:pt>
                <c:pt idx="271">
                  <c:v>3729</c:v>
                </c:pt>
                <c:pt idx="272">
                  <c:v>3728</c:v>
                </c:pt>
                <c:pt idx="273">
                  <c:v>3727</c:v>
                </c:pt>
                <c:pt idx="274">
                  <c:v>3726</c:v>
                </c:pt>
                <c:pt idx="275">
                  <c:v>3725</c:v>
                </c:pt>
                <c:pt idx="276">
                  <c:v>3724</c:v>
                </c:pt>
                <c:pt idx="277">
                  <c:v>3723</c:v>
                </c:pt>
                <c:pt idx="278">
                  <c:v>3722</c:v>
                </c:pt>
                <c:pt idx="279">
                  <c:v>3721</c:v>
                </c:pt>
                <c:pt idx="280">
                  <c:v>3720</c:v>
                </c:pt>
                <c:pt idx="281">
                  <c:v>3719</c:v>
                </c:pt>
                <c:pt idx="282">
                  <c:v>3718</c:v>
                </c:pt>
                <c:pt idx="283">
                  <c:v>3717</c:v>
                </c:pt>
                <c:pt idx="284">
                  <c:v>3716</c:v>
                </c:pt>
                <c:pt idx="285">
                  <c:v>3715</c:v>
                </c:pt>
                <c:pt idx="286">
                  <c:v>3714</c:v>
                </c:pt>
                <c:pt idx="287">
                  <c:v>3713</c:v>
                </c:pt>
                <c:pt idx="288">
                  <c:v>3712</c:v>
                </c:pt>
                <c:pt idx="289">
                  <c:v>3711</c:v>
                </c:pt>
                <c:pt idx="290">
                  <c:v>3710</c:v>
                </c:pt>
                <c:pt idx="291">
                  <c:v>3709</c:v>
                </c:pt>
                <c:pt idx="292">
                  <c:v>3708</c:v>
                </c:pt>
                <c:pt idx="293">
                  <c:v>3707</c:v>
                </c:pt>
                <c:pt idx="294">
                  <c:v>3706</c:v>
                </c:pt>
                <c:pt idx="295">
                  <c:v>3705</c:v>
                </c:pt>
                <c:pt idx="296">
                  <c:v>3704</c:v>
                </c:pt>
                <c:pt idx="297">
                  <c:v>3703</c:v>
                </c:pt>
                <c:pt idx="298">
                  <c:v>3702</c:v>
                </c:pt>
                <c:pt idx="299">
                  <c:v>3701</c:v>
                </c:pt>
                <c:pt idx="300">
                  <c:v>3700</c:v>
                </c:pt>
                <c:pt idx="301">
                  <c:v>3699</c:v>
                </c:pt>
                <c:pt idx="302">
                  <c:v>3698</c:v>
                </c:pt>
                <c:pt idx="303">
                  <c:v>3697</c:v>
                </c:pt>
                <c:pt idx="304">
                  <c:v>3696</c:v>
                </c:pt>
                <c:pt idx="305">
                  <c:v>3695</c:v>
                </c:pt>
                <c:pt idx="306">
                  <c:v>3694</c:v>
                </c:pt>
                <c:pt idx="307">
                  <c:v>3693</c:v>
                </c:pt>
                <c:pt idx="308">
                  <c:v>3692</c:v>
                </c:pt>
                <c:pt idx="309">
                  <c:v>3691</c:v>
                </c:pt>
                <c:pt idx="310">
                  <c:v>3690</c:v>
                </c:pt>
                <c:pt idx="311">
                  <c:v>3689</c:v>
                </c:pt>
                <c:pt idx="312">
                  <c:v>3688</c:v>
                </c:pt>
                <c:pt idx="313">
                  <c:v>3687</c:v>
                </c:pt>
                <c:pt idx="314">
                  <c:v>3686</c:v>
                </c:pt>
                <c:pt idx="315">
                  <c:v>3685</c:v>
                </c:pt>
                <c:pt idx="316">
                  <c:v>3684</c:v>
                </c:pt>
                <c:pt idx="317">
                  <c:v>3683</c:v>
                </c:pt>
                <c:pt idx="318">
                  <c:v>3682</c:v>
                </c:pt>
                <c:pt idx="319">
                  <c:v>3681</c:v>
                </c:pt>
                <c:pt idx="320">
                  <c:v>3680</c:v>
                </c:pt>
                <c:pt idx="321">
                  <c:v>3679</c:v>
                </c:pt>
                <c:pt idx="322">
                  <c:v>3678</c:v>
                </c:pt>
                <c:pt idx="323">
                  <c:v>3677</c:v>
                </c:pt>
                <c:pt idx="324">
                  <c:v>3676</c:v>
                </c:pt>
                <c:pt idx="325">
                  <c:v>3675</c:v>
                </c:pt>
                <c:pt idx="326">
                  <c:v>3674</c:v>
                </c:pt>
                <c:pt idx="327">
                  <c:v>3673</c:v>
                </c:pt>
                <c:pt idx="328">
                  <c:v>3672</c:v>
                </c:pt>
                <c:pt idx="329">
                  <c:v>3671</c:v>
                </c:pt>
                <c:pt idx="330">
                  <c:v>3670</c:v>
                </c:pt>
                <c:pt idx="331">
                  <c:v>3669</c:v>
                </c:pt>
                <c:pt idx="332">
                  <c:v>3668</c:v>
                </c:pt>
                <c:pt idx="333">
                  <c:v>3667</c:v>
                </c:pt>
                <c:pt idx="334">
                  <c:v>3666</c:v>
                </c:pt>
                <c:pt idx="335">
                  <c:v>3665</c:v>
                </c:pt>
                <c:pt idx="336">
                  <c:v>3664</c:v>
                </c:pt>
                <c:pt idx="337">
                  <c:v>3663</c:v>
                </c:pt>
                <c:pt idx="338">
                  <c:v>3662</c:v>
                </c:pt>
                <c:pt idx="339">
                  <c:v>3661</c:v>
                </c:pt>
                <c:pt idx="340">
                  <c:v>3660</c:v>
                </c:pt>
                <c:pt idx="341">
                  <c:v>3659</c:v>
                </c:pt>
                <c:pt idx="342">
                  <c:v>3658</c:v>
                </c:pt>
                <c:pt idx="343">
                  <c:v>3657</c:v>
                </c:pt>
                <c:pt idx="344">
                  <c:v>3656</c:v>
                </c:pt>
                <c:pt idx="345">
                  <c:v>3655</c:v>
                </c:pt>
                <c:pt idx="346">
                  <c:v>3654</c:v>
                </c:pt>
                <c:pt idx="347">
                  <c:v>3653</c:v>
                </c:pt>
                <c:pt idx="348">
                  <c:v>3652</c:v>
                </c:pt>
                <c:pt idx="349">
                  <c:v>3651</c:v>
                </c:pt>
                <c:pt idx="350">
                  <c:v>3650</c:v>
                </c:pt>
                <c:pt idx="351">
                  <c:v>3649</c:v>
                </c:pt>
                <c:pt idx="352">
                  <c:v>3648</c:v>
                </c:pt>
                <c:pt idx="353">
                  <c:v>3647</c:v>
                </c:pt>
                <c:pt idx="354">
                  <c:v>3646</c:v>
                </c:pt>
                <c:pt idx="355">
                  <c:v>3645</c:v>
                </c:pt>
                <c:pt idx="356">
                  <c:v>3644</c:v>
                </c:pt>
                <c:pt idx="357">
                  <c:v>3643</c:v>
                </c:pt>
                <c:pt idx="358">
                  <c:v>3642</c:v>
                </c:pt>
                <c:pt idx="359">
                  <c:v>3641</c:v>
                </c:pt>
                <c:pt idx="360">
                  <c:v>3640</c:v>
                </c:pt>
                <c:pt idx="361">
                  <c:v>3639</c:v>
                </c:pt>
                <c:pt idx="362">
                  <c:v>3638</c:v>
                </c:pt>
                <c:pt idx="363">
                  <c:v>3637</c:v>
                </c:pt>
                <c:pt idx="364">
                  <c:v>3636</c:v>
                </c:pt>
                <c:pt idx="365">
                  <c:v>3635</c:v>
                </c:pt>
                <c:pt idx="366">
                  <c:v>3634</c:v>
                </c:pt>
                <c:pt idx="367">
                  <c:v>3633</c:v>
                </c:pt>
                <c:pt idx="368">
                  <c:v>3632</c:v>
                </c:pt>
                <c:pt idx="369">
                  <c:v>3631</c:v>
                </c:pt>
                <c:pt idx="370">
                  <c:v>3630</c:v>
                </c:pt>
                <c:pt idx="371">
                  <c:v>3629</c:v>
                </c:pt>
                <c:pt idx="372">
                  <c:v>3628</c:v>
                </c:pt>
                <c:pt idx="373">
                  <c:v>3627</c:v>
                </c:pt>
                <c:pt idx="374">
                  <c:v>3626</c:v>
                </c:pt>
                <c:pt idx="375">
                  <c:v>3625</c:v>
                </c:pt>
                <c:pt idx="376">
                  <c:v>3624</c:v>
                </c:pt>
                <c:pt idx="377">
                  <c:v>3623</c:v>
                </c:pt>
                <c:pt idx="378">
                  <c:v>3622</c:v>
                </c:pt>
                <c:pt idx="379">
                  <c:v>3621</c:v>
                </c:pt>
                <c:pt idx="380">
                  <c:v>3620</c:v>
                </c:pt>
                <c:pt idx="381">
                  <c:v>3619</c:v>
                </c:pt>
                <c:pt idx="382">
                  <c:v>3618</c:v>
                </c:pt>
                <c:pt idx="383">
                  <c:v>3617</c:v>
                </c:pt>
                <c:pt idx="384">
                  <c:v>3616</c:v>
                </c:pt>
                <c:pt idx="385">
                  <c:v>3615</c:v>
                </c:pt>
                <c:pt idx="386">
                  <c:v>3614</c:v>
                </c:pt>
                <c:pt idx="387">
                  <c:v>3613</c:v>
                </c:pt>
                <c:pt idx="388">
                  <c:v>3612</c:v>
                </c:pt>
                <c:pt idx="389">
                  <c:v>3611</c:v>
                </c:pt>
                <c:pt idx="390">
                  <c:v>3610</c:v>
                </c:pt>
                <c:pt idx="391">
                  <c:v>3609</c:v>
                </c:pt>
                <c:pt idx="392">
                  <c:v>3608</c:v>
                </c:pt>
                <c:pt idx="393">
                  <c:v>3607</c:v>
                </c:pt>
                <c:pt idx="394">
                  <c:v>3606</c:v>
                </c:pt>
                <c:pt idx="395">
                  <c:v>3605</c:v>
                </c:pt>
                <c:pt idx="396">
                  <c:v>3604</c:v>
                </c:pt>
                <c:pt idx="397">
                  <c:v>3603</c:v>
                </c:pt>
                <c:pt idx="398">
                  <c:v>3602</c:v>
                </c:pt>
                <c:pt idx="399">
                  <c:v>3601</c:v>
                </c:pt>
                <c:pt idx="400">
                  <c:v>3600</c:v>
                </c:pt>
                <c:pt idx="401">
                  <c:v>3599</c:v>
                </c:pt>
                <c:pt idx="402">
                  <c:v>3598</c:v>
                </c:pt>
                <c:pt idx="403">
                  <c:v>3597</c:v>
                </c:pt>
                <c:pt idx="404">
                  <c:v>3596</c:v>
                </c:pt>
                <c:pt idx="405">
                  <c:v>3595</c:v>
                </c:pt>
                <c:pt idx="406">
                  <c:v>3594</c:v>
                </c:pt>
                <c:pt idx="407">
                  <c:v>3593</c:v>
                </c:pt>
                <c:pt idx="408">
                  <c:v>3592</c:v>
                </c:pt>
                <c:pt idx="409">
                  <c:v>3591</c:v>
                </c:pt>
                <c:pt idx="410">
                  <c:v>3590</c:v>
                </c:pt>
                <c:pt idx="411">
                  <c:v>3589</c:v>
                </c:pt>
                <c:pt idx="412">
                  <c:v>3588</c:v>
                </c:pt>
                <c:pt idx="413">
                  <c:v>3587</c:v>
                </c:pt>
                <c:pt idx="414">
                  <c:v>3586</c:v>
                </c:pt>
                <c:pt idx="415">
                  <c:v>3585</c:v>
                </c:pt>
                <c:pt idx="416">
                  <c:v>3584</c:v>
                </c:pt>
                <c:pt idx="417">
                  <c:v>3583</c:v>
                </c:pt>
                <c:pt idx="418">
                  <c:v>3582</c:v>
                </c:pt>
                <c:pt idx="419">
                  <c:v>3581</c:v>
                </c:pt>
                <c:pt idx="420">
                  <c:v>3580</c:v>
                </c:pt>
                <c:pt idx="421">
                  <c:v>3579</c:v>
                </c:pt>
                <c:pt idx="422">
                  <c:v>3578</c:v>
                </c:pt>
                <c:pt idx="423">
                  <c:v>3577</c:v>
                </c:pt>
                <c:pt idx="424">
                  <c:v>3576</c:v>
                </c:pt>
                <c:pt idx="425">
                  <c:v>3575</c:v>
                </c:pt>
                <c:pt idx="426">
                  <c:v>3574</c:v>
                </c:pt>
                <c:pt idx="427">
                  <c:v>3573</c:v>
                </c:pt>
                <c:pt idx="428">
                  <c:v>3572</c:v>
                </c:pt>
                <c:pt idx="429">
                  <c:v>3571</c:v>
                </c:pt>
                <c:pt idx="430">
                  <c:v>3570</c:v>
                </c:pt>
                <c:pt idx="431">
                  <c:v>3569</c:v>
                </c:pt>
                <c:pt idx="432">
                  <c:v>3568</c:v>
                </c:pt>
                <c:pt idx="433">
                  <c:v>3567</c:v>
                </c:pt>
                <c:pt idx="434">
                  <c:v>3566</c:v>
                </c:pt>
                <c:pt idx="435">
                  <c:v>3565</c:v>
                </c:pt>
                <c:pt idx="436">
                  <c:v>3564</c:v>
                </c:pt>
                <c:pt idx="437">
                  <c:v>3563</c:v>
                </c:pt>
                <c:pt idx="438">
                  <c:v>3562</c:v>
                </c:pt>
                <c:pt idx="439">
                  <c:v>3561</c:v>
                </c:pt>
                <c:pt idx="440">
                  <c:v>3560</c:v>
                </c:pt>
                <c:pt idx="441">
                  <c:v>3559</c:v>
                </c:pt>
                <c:pt idx="442">
                  <c:v>3558</c:v>
                </c:pt>
                <c:pt idx="443">
                  <c:v>3557</c:v>
                </c:pt>
                <c:pt idx="444">
                  <c:v>3556</c:v>
                </c:pt>
                <c:pt idx="445">
                  <c:v>3555</c:v>
                </c:pt>
                <c:pt idx="446">
                  <c:v>3554</c:v>
                </c:pt>
                <c:pt idx="447">
                  <c:v>3553</c:v>
                </c:pt>
                <c:pt idx="448">
                  <c:v>3552</c:v>
                </c:pt>
                <c:pt idx="449">
                  <c:v>3551</c:v>
                </c:pt>
                <c:pt idx="450">
                  <c:v>3550</c:v>
                </c:pt>
                <c:pt idx="451">
                  <c:v>3549</c:v>
                </c:pt>
                <c:pt idx="452">
                  <c:v>3548</c:v>
                </c:pt>
                <c:pt idx="453">
                  <c:v>3547</c:v>
                </c:pt>
                <c:pt idx="454">
                  <c:v>3546</c:v>
                </c:pt>
                <c:pt idx="455">
                  <c:v>3545</c:v>
                </c:pt>
                <c:pt idx="456">
                  <c:v>3544</c:v>
                </c:pt>
                <c:pt idx="457">
                  <c:v>3543</c:v>
                </c:pt>
                <c:pt idx="458">
                  <c:v>3542</c:v>
                </c:pt>
                <c:pt idx="459">
                  <c:v>3541</c:v>
                </c:pt>
                <c:pt idx="460">
                  <c:v>3540</c:v>
                </c:pt>
                <c:pt idx="461">
                  <c:v>3539</c:v>
                </c:pt>
                <c:pt idx="462">
                  <c:v>3538</c:v>
                </c:pt>
                <c:pt idx="463">
                  <c:v>3537</c:v>
                </c:pt>
                <c:pt idx="464">
                  <c:v>3536</c:v>
                </c:pt>
                <c:pt idx="465">
                  <c:v>3535</c:v>
                </c:pt>
                <c:pt idx="466">
                  <c:v>3534</c:v>
                </c:pt>
                <c:pt idx="467">
                  <c:v>3533</c:v>
                </c:pt>
                <c:pt idx="468">
                  <c:v>3532</c:v>
                </c:pt>
                <c:pt idx="469">
                  <c:v>3531</c:v>
                </c:pt>
                <c:pt idx="470">
                  <c:v>3530</c:v>
                </c:pt>
                <c:pt idx="471">
                  <c:v>3529</c:v>
                </c:pt>
                <c:pt idx="472">
                  <c:v>3528</c:v>
                </c:pt>
                <c:pt idx="473">
                  <c:v>3527</c:v>
                </c:pt>
                <c:pt idx="474">
                  <c:v>3526</c:v>
                </c:pt>
                <c:pt idx="475">
                  <c:v>3525</c:v>
                </c:pt>
                <c:pt idx="476">
                  <c:v>3524</c:v>
                </c:pt>
                <c:pt idx="477">
                  <c:v>3523</c:v>
                </c:pt>
                <c:pt idx="478">
                  <c:v>3522</c:v>
                </c:pt>
                <c:pt idx="479">
                  <c:v>3521</c:v>
                </c:pt>
                <c:pt idx="480">
                  <c:v>3520</c:v>
                </c:pt>
                <c:pt idx="481">
                  <c:v>3519</c:v>
                </c:pt>
                <c:pt idx="482">
                  <c:v>3518</c:v>
                </c:pt>
                <c:pt idx="483">
                  <c:v>3517</c:v>
                </c:pt>
                <c:pt idx="484">
                  <c:v>3516</c:v>
                </c:pt>
                <c:pt idx="485">
                  <c:v>3515</c:v>
                </c:pt>
                <c:pt idx="486">
                  <c:v>3514</c:v>
                </c:pt>
                <c:pt idx="487">
                  <c:v>3513</c:v>
                </c:pt>
                <c:pt idx="488">
                  <c:v>3512</c:v>
                </c:pt>
                <c:pt idx="489">
                  <c:v>3511</c:v>
                </c:pt>
                <c:pt idx="490">
                  <c:v>3510</c:v>
                </c:pt>
                <c:pt idx="491">
                  <c:v>3509</c:v>
                </c:pt>
                <c:pt idx="492">
                  <c:v>3508</c:v>
                </c:pt>
                <c:pt idx="493">
                  <c:v>3507</c:v>
                </c:pt>
                <c:pt idx="494">
                  <c:v>3506</c:v>
                </c:pt>
                <c:pt idx="495">
                  <c:v>3505</c:v>
                </c:pt>
                <c:pt idx="496">
                  <c:v>3504</c:v>
                </c:pt>
                <c:pt idx="497">
                  <c:v>3503</c:v>
                </c:pt>
                <c:pt idx="498">
                  <c:v>3502</c:v>
                </c:pt>
                <c:pt idx="499">
                  <c:v>3501</c:v>
                </c:pt>
                <c:pt idx="500">
                  <c:v>3500</c:v>
                </c:pt>
                <c:pt idx="501">
                  <c:v>3499</c:v>
                </c:pt>
                <c:pt idx="502">
                  <c:v>3498</c:v>
                </c:pt>
                <c:pt idx="503">
                  <c:v>3497</c:v>
                </c:pt>
                <c:pt idx="504">
                  <c:v>3496</c:v>
                </c:pt>
                <c:pt idx="505">
                  <c:v>3495</c:v>
                </c:pt>
                <c:pt idx="506">
                  <c:v>3494</c:v>
                </c:pt>
                <c:pt idx="507">
                  <c:v>3493</c:v>
                </c:pt>
                <c:pt idx="508">
                  <c:v>3492</c:v>
                </c:pt>
                <c:pt idx="509">
                  <c:v>3491</c:v>
                </c:pt>
                <c:pt idx="510">
                  <c:v>3490</c:v>
                </c:pt>
                <c:pt idx="511">
                  <c:v>3489</c:v>
                </c:pt>
                <c:pt idx="512">
                  <c:v>3488</c:v>
                </c:pt>
                <c:pt idx="513">
                  <c:v>3487</c:v>
                </c:pt>
                <c:pt idx="514">
                  <c:v>3486</c:v>
                </c:pt>
                <c:pt idx="515">
                  <c:v>3485</c:v>
                </c:pt>
                <c:pt idx="516">
                  <c:v>3484</c:v>
                </c:pt>
                <c:pt idx="517">
                  <c:v>3483</c:v>
                </c:pt>
                <c:pt idx="518">
                  <c:v>3482</c:v>
                </c:pt>
                <c:pt idx="519">
                  <c:v>3481</c:v>
                </c:pt>
                <c:pt idx="520">
                  <c:v>3480</c:v>
                </c:pt>
                <c:pt idx="521">
                  <c:v>3479</c:v>
                </c:pt>
                <c:pt idx="522">
                  <c:v>3478</c:v>
                </c:pt>
                <c:pt idx="523">
                  <c:v>3477</c:v>
                </c:pt>
                <c:pt idx="524">
                  <c:v>3476</c:v>
                </c:pt>
                <c:pt idx="525">
                  <c:v>3475</c:v>
                </c:pt>
                <c:pt idx="526">
                  <c:v>3474</c:v>
                </c:pt>
                <c:pt idx="527">
                  <c:v>3473</c:v>
                </c:pt>
                <c:pt idx="528">
                  <c:v>3472</c:v>
                </c:pt>
                <c:pt idx="529">
                  <c:v>3471</c:v>
                </c:pt>
                <c:pt idx="530">
                  <c:v>3470</c:v>
                </c:pt>
                <c:pt idx="531">
                  <c:v>3469</c:v>
                </c:pt>
                <c:pt idx="532">
                  <c:v>3468</c:v>
                </c:pt>
                <c:pt idx="533">
                  <c:v>3467</c:v>
                </c:pt>
                <c:pt idx="534">
                  <c:v>3466</c:v>
                </c:pt>
                <c:pt idx="535">
                  <c:v>3465</c:v>
                </c:pt>
                <c:pt idx="536">
                  <c:v>3464</c:v>
                </c:pt>
                <c:pt idx="537">
                  <c:v>3463</c:v>
                </c:pt>
                <c:pt idx="538">
                  <c:v>3462</c:v>
                </c:pt>
                <c:pt idx="539">
                  <c:v>3461</c:v>
                </c:pt>
                <c:pt idx="540">
                  <c:v>3460</c:v>
                </c:pt>
                <c:pt idx="541">
                  <c:v>3459</c:v>
                </c:pt>
                <c:pt idx="542">
                  <c:v>3458</c:v>
                </c:pt>
                <c:pt idx="543">
                  <c:v>3457</c:v>
                </c:pt>
                <c:pt idx="544">
                  <c:v>3456</c:v>
                </c:pt>
                <c:pt idx="545">
                  <c:v>3455</c:v>
                </c:pt>
                <c:pt idx="546">
                  <c:v>3454</c:v>
                </c:pt>
                <c:pt idx="547">
                  <c:v>3453</c:v>
                </c:pt>
                <c:pt idx="548">
                  <c:v>3452</c:v>
                </c:pt>
                <c:pt idx="549">
                  <c:v>3451</c:v>
                </c:pt>
                <c:pt idx="550">
                  <c:v>3450</c:v>
                </c:pt>
                <c:pt idx="551">
                  <c:v>3449</c:v>
                </c:pt>
                <c:pt idx="552">
                  <c:v>3448</c:v>
                </c:pt>
                <c:pt idx="553">
                  <c:v>3447</c:v>
                </c:pt>
                <c:pt idx="554">
                  <c:v>3446</c:v>
                </c:pt>
                <c:pt idx="555">
                  <c:v>3445</c:v>
                </c:pt>
                <c:pt idx="556">
                  <c:v>3444</c:v>
                </c:pt>
                <c:pt idx="557">
                  <c:v>3443</c:v>
                </c:pt>
                <c:pt idx="558">
                  <c:v>3442</c:v>
                </c:pt>
                <c:pt idx="559">
                  <c:v>3441</c:v>
                </c:pt>
                <c:pt idx="560">
                  <c:v>3440</c:v>
                </c:pt>
                <c:pt idx="561">
                  <c:v>3439</c:v>
                </c:pt>
                <c:pt idx="562">
                  <c:v>3438</c:v>
                </c:pt>
                <c:pt idx="563">
                  <c:v>3437</c:v>
                </c:pt>
                <c:pt idx="564">
                  <c:v>3436</c:v>
                </c:pt>
                <c:pt idx="565">
                  <c:v>3435</c:v>
                </c:pt>
                <c:pt idx="566">
                  <c:v>3434</c:v>
                </c:pt>
                <c:pt idx="567">
                  <c:v>3433</c:v>
                </c:pt>
                <c:pt idx="568">
                  <c:v>3432</c:v>
                </c:pt>
                <c:pt idx="569">
                  <c:v>3431</c:v>
                </c:pt>
                <c:pt idx="570">
                  <c:v>3430</c:v>
                </c:pt>
                <c:pt idx="571">
                  <c:v>3429</c:v>
                </c:pt>
                <c:pt idx="572">
                  <c:v>3428</c:v>
                </c:pt>
                <c:pt idx="573">
                  <c:v>3427</c:v>
                </c:pt>
                <c:pt idx="574">
                  <c:v>3426</c:v>
                </c:pt>
                <c:pt idx="575">
                  <c:v>3425</c:v>
                </c:pt>
                <c:pt idx="576">
                  <c:v>3424</c:v>
                </c:pt>
                <c:pt idx="577">
                  <c:v>3423</c:v>
                </c:pt>
                <c:pt idx="578">
                  <c:v>3422</c:v>
                </c:pt>
                <c:pt idx="579">
                  <c:v>3421</c:v>
                </c:pt>
                <c:pt idx="580">
                  <c:v>3420</c:v>
                </c:pt>
                <c:pt idx="581">
                  <c:v>3419</c:v>
                </c:pt>
                <c:pt idx="582">
                  <c:v>3418</c:v>
                </c:pt>
                <c:pt idx="583">
                  <c:v>3417</c:v>
                </c:pt>
                <c:pt idx="584">
                  <c:v>3416</c:v>
                </c:pt>
                <c:pt idx="585">
                  <c:v>3415</c:v>
                </c:pt>
                <c:pt idx="586">
                  <c:v>3414</c:v>
                </c:pt>
                <c:pt idx="587">
                  <c:v>3413</c:v>
                </c:pt>
                <c:pt idx="588">
                  <c:v>3412</c:v>
                </c:pt>
                <c:pt idx="589">
                  <c:v>3411</c:v>
                </c:pt>
                <c:pt idx="590">
                  <c:v>3410</c:v>
                </c:pt>
                <c:pt idx="591">
                  <c:v>3409</c:v>
                </c:pt>
                <c:pt idx="592">
                  <c:v>3408</c:v>
                </c:pt>
                <c:pt idx="593">
                  <c:v>3407</c:v>
                </c:pt>
                <c:pt idx="594">
                  <c:v>3406</c:v>
                </c:pt>
                <c:pt idx="595">
                  <c:v>3405</c:v>
                </c:pt>
                <c:pt idx="596">
                  <c:v>3404</c:v>
                </c:pt>
                <c:pt idx="597">
                  <c:v>3403</c:v>
                </c:pt>
                <c:pt idx="598">
                  <c:v>3402</c:v>
                </c:pt>
                <c:pt idx="599">
                  <c:v>3401</c:v>
                </c:pt>
                <c:pt idx="600">
                  <c:v>3400</c:v>
                </c:pt>
                <c:pt idx="601">
                  <c:v>3399</c:v>
                </c:pt>
                <c:pt idx="602">
                  <c:v>3398</c:v>
                </c:pt>
                <c:pt idx="603">
                  <c:v>3397</c:v>
                </c:pt>
                <c:pt idx="604">
                  <c:v>3396</c:v>
                </c:pt>
                <c:pt idx="605">
                  <c:v>3395</c:v>
                </c:pt>
                <c:pt idx="606">
                  <c:v>3394</c:v>
                </c:pt>
                <c:pt idx="607">
                  <c:v>3393</c:v>
                </c:pt>
                <c:pt idx="608">
                  <c:v>3392</c:v>
                </c:pt>
                <c:pt idx="609">
                  <c:v>3391</c:v>
                </c:pt>
                <c:pt idx="610">
                  <c:v>3390</c:v>
                </c:pt>
                <c:pt idx="611">
                  <c:v>3389</c:v>
                </c:pt>
                <c:pt idx="612">
                  <c:v>3388</c:v>
                </c:pt>
                <c:pt idx="613">
                  <c:v>3387</c:v>
                </c:pt>
                <c:pt idx="614">
                  <c:v>3386</c:v>
                </c:pt>
                <c:pt idx="615">
                  <c:v>3385</c:v>
                </c:pt>
                <c:pt idx="616">
                  <c:v>3384</c:v>
                </c:pt>
                <c:pt idx="617">
                  <c:v>3383</c:v>
                </c:pt>
                <c:pt idx="618">
                  <c:v>3382</c:v>
                </c:pt>
                <c:pt idx="619">
                  <c:v>3381</c:v>
                </c:pt>
                <c:pt idx="620">
                  <c:v>3380</c:v>
                </c:pt>
                <c:pt idx="621">
                  <c:v>3379</c:v>
                </c:pt>
                <c:pt idx="622">
                  <c:v>3378</c:v>
                </c:pt>
                <c:pt idx="623">
                  <c:v>3377</c:v>
                </c:pt>
                <c:pt idx="624">
                  <c:v>3376</c:v>
                </c:pt>
                <c:pt idx="625">
                  <c:v>3375</c:v>
                </c:pt>
                <c:pt idx="626">
                  <c:v>3374</c:v>
                </c:pt>
                <c:pt idx="627">
                  <c:v>3373</c:v>
                </c:pt>
                <c:pt idx="628">
                  <c:v>3372</c:v>
                </c:pt>
                <c:pt idx="629">
                  <c:v>3371</c:v>
                </c:pt>
                <c:pt idx="630">
                  <c:v>3370</c:v>
                </c:pt>
                <c:pt idx="631">
                  <c:v>3369</c:v>
                </c:pt>
                <c:pt idx="632">
                  <c:v>3368</c:v>
                </c:pt>
                <c:pt idx="633">
                  <c:v>3367</c:v>
                </c:pt>
                <c:pt idx="634">
                  <c:v>3366</c:v>
                </c:pt>
                <c:pt idx="635">
                  <c:v>3365</c:v>
                </c:pt>
                <c:pt idx="636">
                  <c:v>3364</c:v>
                </c:pt>
                <c:pt idx="637">
                  <c:v>3363</c:v>
                </c:pt>
                <c:pt idx="638">
                  <c:v>3362</c:v>
                </c:pt>
                <c:pt idx="639">
                  <c:v>3361</c:v>
                </c:pt>
                <c:pt idx="640">
                  <c:v>3360</c:v>
                </c:pt>
                <c:pt idx="641">
                  <c:v>3359</c:v>
                </c:pt>
                <c:pt idx="642">
                  <c:v>3358</c:v>
                </c:pt>
                <c:pt idx="643">
                  <c:v>3357</c:v>
                </c:pt>
                <c:pt idx="644">
                  <c:v>3356</c:v>
                </c:pt>
                <c:pt idx="645">
                  <c:v>3355</c:v>
                </c:pt>
                <c:pt idx="646">
                  <c:v>3354</c:v>
                </c:pt>
                <c:pt idx="647">
                  <c:v>3353</c:v>
                </c:pt>
                <c:pt idx="648">
                  <c:v>3352</c:v>
                </c:pt>
                <c:pt idx="649">
                  <c:v>3351</c:v>
                </c:pt>
                <c:pt idx="650">
                  <c:v>3350</c:v>
                </c:pt>
                <c:pt idx="651">
                  <c:v>3349</c:v>
                </c:pt>
                <c:pt idx="652">
                  <c:v>3348</c:v>
                </c:pt>
                <c:pt idx="653">
                  <c:v>3347</c:v>
                </c:pt>
                <c:pt idx="654">
                  <c:v>3346</c:v>
                </c:pt>
                <c:pt idx="655">
                  <c:v>3345</c:v>
                </c:pt>
                <c:pt idx="656">
                  <c:v>3344</c:v>
                </c:pt>
                <c:pt idx="657">
                  <c:v>3343</c:v>
                </c:pt>
                <c:pt idx="658">
                  <c:v>3342</c:v>
                </c:pt>
                <c:pt idx="659">
                  <c:v>3341</c:v>
                </c:pt>
                <c:pt idx="660">
                  <c:v>3340</c:v>
                </c:pt>
                <c:pt idx="661">
                  <c:v>3339</c:v>
                </c:pt>
                <c:pt idx="662">
                  <c:v>3338</c:v>
                </c:pt>
                <c:pt idx="663">
                  <c:v>3337</c:v>
                </c:pt>
                <c:pt idx="664">
                  <c:v>3336</c:v>
                </c:pt>
                <c:pt idx="665">
                  <c:v>3335</c:v>
                </c:pt>
                <c:pt idx="666">
                  <c:v>3334</c:v>
                </c:pt>
                <c:pt idx="667">
                  <c:v>3333</c:v>
                </c:pt>
                <c:pt idx="668">
                  <c:v>3332</c:v>
                </c:pt>
                <c:pt idx="669">
                  <c:v>3331</c:v>
                </c:pt>
                <c:pt idx="670">
                  <c:v>3330</c:v>
                </c:pt>
                <c:pt idx="671">
                  <c:v>3329</c:v>
                </c:pt>
                <c:pt idx="672">
                  <c:v>3328</c:v>
                </c:pt>
                <c:pt idx="673">
                  <c:v>3327</c:v>
                </c:pt>
                <c:pt idx="674">
                  <c:v>3326</c:v>
                </c:pt>
                <c:pt idx="675">
                  <c:v>3325</c:v>
                </c:pt>
                <c:pt idx="676">
                  <c:v>3324</c:v>
                </c:pt>
                <c:pt idx="677">
                  <c:v>3323</c:v>
                </c:pt>
                <c:pt idx="678">
                  <c:v>3322</c:v>
                </c:pt>
                <c:pt idx="679">
                  <c:v>3321</c:v>
                </c:pt>
                <c:pt idx="680">
                  <c:v>3320</c:v>
                </c:pt>
                <c:pt idx="681">
                  <c:v>3319</c:v>
                </c:pt>
                <c:pt idx="682">
                  <c:v>3318</c:v>
                </c:pt>
                <c:pt idx="683">
                  <c:v>3317</c:v>
                </c:pt>
                <c:pt idx="684">
                  <c:v>3316</c:v>
                </c:pt>
                <c:pt idx="685">
                  <c:v>3315</c:v>
                </c:pt>
                <c:pt idx="686">
                  <c:v>3314</c:v>
                </c:pt>
                <c:pt idx="687">
                  <c:v>3313</c:v>
                </c:pt>
                <c:pt idx="688">
                  <c:v>3312</c:v>
                </c:pt>
                <c:pt idx="689">
                  <c:v>3311</c:v>
                </c:pt>
                <c:pt idx="690">
                  <c:v>3310</c:v>
                </c:pt>
                <c:pt idx="691">
                  <c:v>3309</c:v>
                </c:pt>
                <c:pt idx="692">
                  <c:v>3308</c:v>
                </c:pt>
                <c:pt idx="693">
                  <c:v>3307</c:v>
                </c:pt>
                <c:pt idx="694">
                  <c:v>3306</c:v>
                </c:pt>
                <c:pt idx="695">
                  <c:v>3305</c:v>
                </c:pt>
                <c:pt idx="696">
                  <c:v>3304</c:v>
                </c:pt>
                <c:pt idx="697">
                  <c:v>3303</c:v>
                </c:pt>
                <c:pt idx="698">
                  <c:v>3302</c:v>
                </c:pt>
                <c:pt idx="699">
                  <c:v>3301</c:v>
                </c:pt>
                <c:pt idx="700">
                  <c:v>3300</c:v>
                </c:pt>
                <c:pt idx="701">
                  <c:v>3299</c:v>
                </c:pt>
                <c:pt idx="702">
                  <c:v>3298</c:v>
                </c:pt>
                <c:pt idx="703">
                  <c:v>3297</c:v>
                </c:pt>
                <c:pt idx="704">
                  <c:v>3296</c:v>
                </c:pt>
                <c:pt idx="705">
                  <c:v>3295</c:v>
                </c:pt>
                <c:pt idx="706">
                  <c:v>3294</c:v>
                </c:pt>
                <c:pt idx="707">
                  <c:v>3293</c:v>
                </c:pt>
                <c:pt idx="708">
                  <c:v>3292</c:v>
                </c:pt>
                <c:pt idx="709">
                  <c:v>3291</c:v>
                </c:pt>
                <c:pt idx="710">
                  <c:v>3290</c:v>
                </c:pt>
                <c:pt idx="711">
                  <c:v>3289</c:v>
                </c:pt>
                <c:pt idx="712">
                  <c:v>3288</c:v>
                </c:pt>
                <c:pt idx="713">
                  <c:v>3287</c:v>
                </c:pt>
                <c:pt idx="714">
                  <c:v>3286</c:v>
                </c:pt>
                <c:pt idx="715">
                  <c:v>3285</c:v>
                </c:pt>
                <c:pt idx="716">
                  <c:v>3284</c:v>
                </c:pt>
                <c:pt idx="717">
                  <c:v>3283</c:v>
                </c:pt>
                <c:pt idx="718">
                  <c:v>3282</c:v>
                </c:pt>
                <c:pt idx="719">
                  <c:v>3281</c:v>
                </c:pt>
                <c:pt idx="720">
                  <c:v>3280</c:v>
                </c:pt>
                <c:pt idx="721">
                  <c:v>3279</c:v>
                </c:pt>
                <c:pt idx="722">
                  <c:v>3278</c:v>
                </c:pt>
                <c:pt idx="723">
                  <c:v>3277</c:v>
                </c:pt>
                <c:pt idx="724">
                  <c:v>3276</c:v>
                </c:pt>
                <c:pt idx="725">
                  <c:v>3275</c:v>
                </c:pt>
                <c:pt idx="726">
                  <c:v>3274</c:v>
                </c:pt>
                <c:pt idx="727">
                  <c:v>3273</c:v>
                </c:pt>
                <c:pt idx="728">
                  <c:v>3272</c:v>
                </c:pt>
                <c:pt idx="729">
                  <c:v>3271</c:v>
                </c:pt>
                <c:pt idx="730">
                  <c:v>3270</c:v>
                </c:pt>
                <c:pt idx="731">
                  <c:v>3269</c:v>
                </c:pt>
                <c:pt idx="732">
                  <c:v>3268</c:v>
                </c:pt>
                <c:pt idx="733">
                  <c:v>3267</c:v>
                </c:pt>
                <c:pt idx="734">
                  <c:v>3266</c:v>
                </c:pt>
                <c:pt idx="735">
                  <c:v>3265</c:v>
                </c:pt>
                <c:pt idx="736">
                  <c:v>3264</c:v>
                </c:pt>
                <c:pt idx="737">
                  <c:v>3263</c:v>
                </c:pt>
                <c:pt idx="738">
                  <c:v>3262</c:v>
                </c:pt>
                <c:pt idx="739">
                  <c:v>3261</c:v>
                </c:pt>
                <c:pt idx="740">
                  <c:v>3260</c:v>
                </c:pt>
                <c:pt idx="741">
                  <c:v>3259</c:v>
                </c:pt>
                <c:pt idx="742">
                  <c:v>3258</c:v>
                </c:pt>
                <c:pt idx="743">
                  <c:v>3257</c:v>
                </c:pt>
                <c:pt idx="744">
                  <c:v>3256</c:v>
                </c:pt>
                <c:pt idx="745">
                  <c:v>3255</c:v>
                </c:pt>
                <c:pt idx="746">
                  <c:v>3254</c:v>
                </c:pt>
                <c:pt idx="747">
                  <c:v>3253</c:v>
                </c:pt>
                <c:pt idx="748">
                  <c:v>3252</c:v>
                </c:pt>
                <c:pt idx="749">
                  <c:v>3251</c:v>
                </c:pt>
                <c:pt idx="750">
                  <c:v>3250</c:v>
                </c:pt>
                <c:pt idx="751">
                  <c:v>3249</c:v>
                </c:pt>
                <c:pt idx="752">
                  <c:v>3248</c:v>
                </c:pt>
                <c:pt idx="753">
                  <c:v>3247</c:v>
                </c:pt>
                <c:pt idx="754">
                  <c:v>3246</c:v>
                </c:pt>
                <c:pt idx="755">
                  <c:v>3245</c:v>
                </c:pt>
                <c:pt idx="756">
                  <c:v>3244</c:v>
                </c:pt>
                <c:pt idx="757">
                  <c:v>3243</c:v>
                </c:pt>
                <c:pt idx="758">
                  <c:v>3242</c:v>
                </c:pt>
                <c:pt idx="759">
                  <c:v>3241</c:v>
                </c:pt>
                <c:pt idx="760">
                  <c:v>3240</c:v>
                </c:pt>
                <c:pt idx="761">
                  <c:v>3239</c:v>
                </c:pt>
                <c:pt idx="762">
                  <c:v>3238</c:v>
                </c:pt>
                <c:pt idx="763">
                  <c:v>3237</c:v>
                </c:pt>
                <c:pt idx="764">
                  <c:v>3236</c:v>
                </c:pt>
                <c:pt idx="765">
                  <c:v>3235</c:v>
                </c:pt>
                <c:pt idx="766">
                  <c:v>3234</c:v>
                </c:pt>
                <c:pt idx="767">
                  <c:v>3233</c:v>
                </c:pt>
                <c:pt idx="768">
                  <c:v>3232</c:v>
                </c:pt>
                <c:pt idx="769">
                  <c:v>3231</c:v>
                </c:pt>
                <c:pt idx="770">
                  <c:v>3230</c:v>
                </c:pt>
                <c:pt idx="771">
                  <c:v>3229</c:v>
                </c:pt>
                <c:pt idx="772">
                  <c:v>3228</c:v>
                </c:pt>
                <c:pt idx="773">
                  <c:v>3227</c:v>
                </c:pt>
                <c:pt idx="774">
                  <c:v>3226</c:v>
                </c:pt>
                <c:pt idx="775">
                  <c:v>3225</c:v>
                </c:pt>
                <c:pt idx="776">
                  <c:v>3224</c:v>
                </c:pt>
                <c:pt idx="777">
                  <c:v>3223</c:v>
                </c:pt>
                <c:pt idx="778">
                  <c:v>3222</c:v>
                </c:pt>
                <c:pt idx="779">
                  <c:v>3221</c:v>
                </c:pt>
                <c:pt idx="780">
                  <c:v>3220</c:v>
                </c:pt>
                <c:pt idx="781">
                  <c:v>3219</c:v>
                </c:pt>
                <c:pt idx="782">
                  <c:v>3218</c:v>
                </c:pt>
                <c:pt idx="783">
                  <c:v>3217</c:v>
                </c:pt>
                <c:pt idx="784">
                  <c:v>3216</c:v>
                </c:pt>
                <c:pt idx="785">
                  <c:v>3215</c:v>
                </c:pt>
                <c:pt idx="786">
                  <c:v>3214</c:v>
                </c:pt>
                <c:pt idx="787">
                  <c:v>3213</c:v>
                </c:pt>
                <c:pt idx="788">
                  <c:v>3212</c:v>
                </c:pt>
                <c:pt idx="789">
                  <c:v>3211</c:v>
                </c:pt>
                <c:pt idx="790">
                  <c:v>3210</c:v>
                </c:pt>
                <c:pt idx="791">
                  <c:v>3209</c:v>
                </c:pt>
                <c:pt idx="792">
                  <c:v>3208</c:v>
                </c:pt>
                <c:pt idx="793">
                  <c:v>3207</c:v>
                </c:pt>
                <c:pt idx="794">
                  <c:v>3206</c:v>
                </c:pt>
                <c:pt idx="795">
                  <c:v>3205</c:v>
                </c:pt>
                <c:pt idx="796">
                  <c:v>3204</c:v>
                </c:pt>
                <c:pt idx="797">
                  <c:v>3203</c:v>
                </c:pt>
                <c:pt idx="798">
                  <c:v>3202</c:v>
                </c:pt>
                <c:pt idx="799">
                  <c:v>3201</c:v>
                </c:pt>
                <c:pt idx="800">
                  <c:v>3200</c:v>
                </c:pt>
                <c:pt idx="801">
                  <c:v>3199</c:v>
                </c:pt>
                <c:pt idx="802">
                  <c:v>3198</c:v>
                </c:pt>
                <c:pt idx="803">
                  <c:v>3197</c:v>
                </c:pt>
                <c:pt idx="804">
                  <c:v>3196</c:v>
                </c:pt>
                <c:pt idx="805">
                  <c:v>3195</c:v>
                </c:pt>
                <c:pt idx="806">
                  <c:v>3194</c:v>
                </c:pt>
                <c:pt idx="807">
                  <c:v>3193</c:v>
                </c:pt>
                <c:pt idx="808">
                  <c:v>3192</c:v>
                </c:pt>
                <c:pt idx="809">
                  <c:v>3191</c:v>
                </c:pt>
                <c:pt idx="810">
                  <c:v>3190</c:v>
                </c:pt>
                <c:pt idx="811">
                  <c:v>3189</c:v>
                </c:pt>
                <c:pt idx="812">
                  <c:v>3188</c:v>
                </c:pt>
                <c:pt idx="813">
                  <c:v>3187</c:v>
                </c:pt>
                <c:pt idx="814">
                  <c:v>3186</c:v>
                </c:pt>
                <c:pt idx="815">
                  <c:v>3185</c:v>
                </c:pt>
                <c:pt idx="816">
                  <c:v>3184</c:v>
                </c:pt>
                <c:pt idx="817">
                  <c:v>3183</c:v>
                </c:pt>
                <c:pt idx="818">
                  <c:v>3182</c:v>
                </c:pt>
                <c:pt idx="819">
                  <c:v>3181</c:v>
                </c:pt>
                <c:pt idx="820">
                  <c:v>3180</c:v>
                </c:pt>
                <c:pt idx="821">
                  <c:v>3179</c:v>
                </c:pt>
                <c:pt idx="822">
                  <c:v>3178</c:v>
                </c:pt>
                <c:pt idx="823">
                  <c:v>3177</c:v>
                </c:pt>
                <c:pt idx="824">
                  <c:v>3176</c:v>
                </c:pt>
                <c:pt idx="825">
                  <c:v>3175</c:v>
                </c:pt>
                <c:pt idx="826">
                  <c:v>3174</c:v>
                </c:pt>
                <c:pt idx="827">
                  <c:v>3173</c:v>
                </c:pt>
                <c:pt idx="828">
                  <c:v>3172</c:v>
                </c:pt>
                <c:pt idx="829">
                  <c:v>3171</c:v>
                </c:pt>
                <c:pt idx="830">
                  <c:v>3170</c:v>
                </c:pt>
                <c:pt idx="831">
                  <c:v>3169</c:v>
                </c:pt>
                <c:pt idx="832">
                  <c:v>3168</c:v>
                </c:pt>
                <c:pt idx="833">
                  <c:v>3167</c:v>
                </c:pt>
                <c:pt idx="834">
                  <c:v>3166</c:v>
                </c:pt>
                <c:pt idx="835">
                  <c:v>3165</c:v>
                </c:pt>
                <c:pt idx="836">
                  <c:v>3164</c:v>
                </c:pt>
                <c:pt idx="837">
                  <c:v>3163</c:v>
                </c:pt>
                <c:pt idx="838">
                  <c:v>3162</c:v>
                </c:pt>
                <c:pt idx="839">
                  <c:v>3161</c:v>
                </c:pt>
                <c:pt idx="840">
                  <c:v>3160</c:v>
                </c:pt>
                <c:pt idx="841">
                  <c:v>3159</c:v>
                </c:pt>
                <c:pt idx="842">
                  <c:v>3158</c:v>
                </c:pt>
                <c:pt idx="843">
                  <c:v>3157</c:v>
                </c:pt>
                <c:pt idx="844">
                  <c:v>3156</c:v>
                </c:pt>
                <c:pt idx="845">
                  <c:v>3155</c:v>
                </c:pt>
                <c:pt idx="846">
                  <c:v>3154</c:v>
                </c:pt>
                <c:pt idx="847">
                  <c:v>3153</c:v>
                </c:pt>
                <c:pt idx="848">
                  <c:v>3152</c:v>
                </c:pt>
                <c:pt idx="849">
                  <c:v>3151</c:v>
                </c:pt>
                <c:pt idx="850">
                  <c:v>3150</c:v>
                </c:pt>
                <c:pt idx="851">
                  <c:v>3149</c:v>
                </c:pt>
                <c:pt idx="852">
                  <c:v>3148</c:v>
                </c:pt>
                <c:pt idx="853">
                  <c:v>3147</c:v>
                </c:pt>
                <c:pt idx="854">
                  <c:v>3146</c:v>
                </c:pt>
                <c:pt idx="855">
                  <c:v>3145</c:v>
                </c:pt>
                <c:pt idx="856">
                  <c:v>3144</c:v>
                </c:pt>
                <c:pt idx="857">
                  <c:v>3143</c:v>
                </c:pt>
                <c:pt idx="858">
                  <c:v>3142</c:v>
                </c:pt>
                <c:pt idx="859">
                  <c:v>3141</c:v>
                </c:pt>
                <c:pt idx="860">
                  <c:v>3140</c:v>
                </c:pt>
                <c:pt idx="861">
                  <c:v>3139</c:v>
                </c:pt>
                <c:pt idx="862">
                  <c:v>3138</c:v>
                </c:pt>
                <c:pt idx="863">
                  <c:v>3137</c:v>
                </c:pt>
                <c:pt idx="864">
                  <c:v>3136</c:v>
                </c:pt>
                <c:pt idx="865">
                  <c:v>3135</c:v>
                </c:pt>
                <c:pt idx="866">
                  <c:v>3134</c:v>
                </c:pt>
                <c:pt idx="867">
                  <c:v>3133</c:v>
                </c:pt>
                <c:pt idx="868">
                  <c:v>3132</c:v>
                </c:pt>
                <c:pt idx="869">
                  <c:v>3131</c:v>
                </c:pt>
                <c:pt idx="870">
                  <c:v>3130</c:v>
                </c:pt>
                <c:pt idx="871">
                  <c:v>3129</c:v>
                </c:pt>
                <c:pt idx="872">
                  <c:v>3128</c:v>
                </c:pt>
                <c:pt idx="873">
                  <c:v>3127</c:v>
                </c:pt>
                <c:pt idx="874">
                  <c:v>3126</c:v>
                </c:pt>
                <c:pt idx="875">
                  <c:v>3125</c:v>
                </c:pt>
                <c:pt idx="876">
                  <c:v>3124</c:v>
                </c:pt>
                <c:pt idx="877">
                  <c:v>3123</c:v>
                </c:pt>
                <c:pt idx="878">
                  <c:v>3122</c:v>
                </c:pt>
                <c:pt idx="879">
                  <c:v>3121</c:v>
                </c:pt>
                <c:pt idx="880">
                  <c:v>3120</c:v>
                </c:pt>
                <c:pt idx="881">
                  <c:v>3119</c:v>
                </c:pt>
                <c:pt idx="882">
                  <c:v>3118</c:v>
                </c:pt>
                <c:pt idx="883">
                  <c:v>3117</c:v>
                </c:pt>
                <c:pt idx="884">
                  <c:v>3116</c:v>
                </c:pt>
                <c:pt idx="885">
                  <c:v>3115</c:v>
                </c:pt>
                <c:pt idx="886">
                  <c:v>3114</c:v>
                </c:pt>
                <c:pt idx="887">
                  <c:v>3113</c:v>
                </c:pt>
                <c:pt idx="888">
                  <c:v>3112</c:v>
                </c:pt>
                <c:pt idx="889">
                  <c:v>3111</c:v>
                </c:pt>
                <c:pt idx="890">
                  <c:v>3110</c:v>
                </c:pt>
                <c:pt idx="891">
                  <c:v>3109</c:v>
                </c:pt>
                <c:pt idx="892">
                  <c:v>3108</c:v>
                </c:pt>
                <c:pt idx="893">
                  <c:v>3107</c:v>
                </c:pt>
                <c:pt idx="894">
                  <c:v>3106</c:v>
                </c:pt>
                <c:pt idx="895">
                  <c:v>3105</c:v>
                </c:pt>
                <c:pt idx="896">
                  <c:v>3104</c:v>
                </c:pt>
                <c:pt idx="897">
                  <c:v>3103</c:v>
                </c:pt>
                <c:pt idx="898">
                  <c:v>3102</c:v>
                </c:pt>
                <c:pt idx="899">
                  <c:v>3101</c:v>
                </c:pt>
                <c:pt idx="900">
                  <c:v>3100</c:v>
                </c:pt>
                <c:pt idx="901">
                  <c:v>3099</c:v>
                </c:pt>
                <c:pt idx="902">
                  <c:v>3098</c:v>
                </c:pt>
                <c:pt idx="903">
                  <c:v>3097</c:v>
                </c:pt>
                <c:pt idx="904">
                  <c:v>3096</c:v>
                </c:pt>
                <c:pt idx="905">
                  <c:v>3095</c:v>
                </c:pt>
                <c:pt idx="906">
                  <c:v>3094</c:v>
                </c:pt>
                <c:pt idx="907">
                  <c:v>3093</c:v>
                </c:pt>
                <c:pt idx="908">
                  <c:v>3092</c:v>
                </c:pt>
                <c:pt idx="909">
                  <c:v>3091</c:v>
                </c:pt>
                <c:pt idx="910">
                  <c:v>3090</c:v>
                </c:pt>
                <c:pt idx="911">
                  <c:v>3089</c:v>
                </c:pt>
                <c:pt idx="912">
                  <c:v>3088</c:v>
                </c:pt>
                <c:pt idx="913">
                  <c:v>3087</c:v>
                </c:pt>
                <c:pt idx="914">
                  <c:v>3086</c:v>
                </c:pt>
                <c:pt idx="915">
                  <c:v>3085</c:v>
                </c:pt>
                <c:pt idx="916">
                  <c:v>3084</c:v>
                </c:pt>
                <c:pt idx="917">
                  <c:v>3083</c:v>
                </c:pt>
                <c:pt idx="918">
                  <c:v>3082</c:v>
                </c:pt>
                <c:pt idx="919">
                  <c:v>3081</c:v>
                </c:pt>
                <c:pt idx="920">
                  <c:v>3080</c:v>
                </c:pt>
                <c:pt idx="921">
                  <c:v>3079</c:v>
                </c:pt>
                <c:pt idx="922">
                  <c:v>3078</c:v>
                </c:pt>
                <c:pt idx="923">
                  <c:v>3077</c:v>
                </c:pt>
                <c:pt idx="924">
                  <c:v>3076</c:v>
                </c:pt>
                <c:pt idx="925">
                  <c:v>3075</c:v>
                </c:pt>
                <c:pt idx="926">
                  <c:v>3074</c:v>
                </c:pt>
                <c:pt idx="927">
                  <c:v>3073</c:v>
                </c:pt>
                <c:pt idx="928">
                  <c:v>3072</c:v>
                </c:pt>
                <c:pt idx="929">
                  <c:v>3071</c:v>
                </c:pt>
                <c:pt idx="930">
                  <c:v>3070</c:v>
                </c:pt>
                <c:pt idx="931">
                  <c:v>3069</c:v>
                </c:pt>
                <c:pt idx="932">
                  <c:v>3068</c:v>
                </c:pt>
                <c:pt idx="933">
                  <c:v>3067</c:v>
                </c:pt>
                <c:pt idx="934">
                  <c:v>3066</c:v>
                </c:pt>
                <c:pt idx="935">
                  <c:v>3065</c:v>
                </c:pt>
                <c:pt idx="936">
                  <c:v>3064</c:v>
                </c:pt>
                <c:pt idx="937">
                  <c:v>3063</c:v>
                </c:pt>
                <c:pt idx="938">
                  <c:v>3062</c:v>
                </c:pt>
                <c:pt idx="939">
                  <c:v>3061</c:v>
                </c:pt>
                <c:pt idx="940">
                  <c:v>3060</c:v>
                </c:pt>
                <c:pt idx="941">
                  <c:v>3059</c:v>
                </c:pt>
                <c:pt idx="942">
                  <c:v>3058</c:v>
                </c:pt>
                <c:pt idx="943">
                  <c:v>3057</c:v>
                </c:pt>
                <c:pt idx="944">
                  <c:v>3056</c:v>
                </c:pt>
                <c:pt idx="945">
                  <c:v>3055</c:v>
                </c:pt>
                <c:pt idx="946">
                  <c:v>3054</c:v>
                </c:pt>
                <c:pt idx="947">
                  <c:v>3053</c:v>
                </c:pt>
                <c:pt idx="948">
                  <c:v>3052</c:v>
                </c:pt>
                <c:pt idx="949">
                  <c:v>3051</c:v>
                </c:pt>
                <c:pt idx="950">
                  <c:v>3050</c:v>
                </c:pt>
                <c:pt idx="951">
                  <c:v>3049</c:v>
                </c:pt>
                <c:pt idx="952">
                  <c:v>3048</c:v>
                </c:pt>
                <c:pt idx="953">
                  <c:v>3047</c:v>
                </c:pt>
                <c:pt idx="954">
                  <c:v>3046</c:v>
                </c:pt>
                <c:pt idx="955">
                  <c:v>3045</c:v>
                </c:pt>
                <c:pt idx="956">
                  <c:v>3044</c:v>
                </c:pt>
                <c:pt idx="957">
                  <c:v>3043</c:v>
                </c:pt>
                <c:pt idx="958">
                  <c:v>3042</c:v>
                </c:pt>
                <c:pt idx="959">
                  <c:v>3041</c:v>
                </c:pt>
                <c:pt idx="960">
                  <c:v>3040</c:v>
                </c:pt>
                <c:pt idx="961">
                  <c:v>3039</c:v>
                </c:pt>
                <c:pt idx="962">
                  <c:v>3038</c:v>
                </c:pt>
                <c:pt idx="963">
                  <c:v>3037</c:v>
                </c:pt>
                <c:pt idx="964">
                  <c:v>3036</c:v>
                </c:pt>
                <c:pt idx="965">
                  <c:v>3035</c:v>
                </c:pt>
                <c:pt idx="966">
                  <c:v>3034</c:v>
                </c:pt>
                <c:pt idx="967">
                  <c:v>3033</c:v>
                </c:pt>
                <c:pt idx="968">
                  <c:v>3032</c:v>
                </c:pt>
                <c:pt idx="969">
                  <c:v>3031</c:v>
                </c:pt>
                <c:pt idx="970">
                  <c:v>3030</c:v>
                </c:pt>
                <c:pt idx="971">
                  <c:v>3029</c:v>
                </c:pt>
                <c:pt idx="972">
                  <c:v>3028</c:v>
                </c:pt>
                <c:pt idx="973">
                  <c:v>3027</c:v>
                </c:pt>
                <c:pt idx="974">
                  <c:v>3026</c:v>
                </c:pt>
                <c:pt idx="975">
                  <c:v>3025</c:v>
                </c:pt>
                <c:pt idx="976">
                  <c:v>3024</c:v>
                </c:pt>
                <c:pt idx="977">
                  <c:v>3023</c:v>
                </c:pt>
                <c:pt idx="978">
                  <c:v>3022</c:v>
                </c:pt>
                <c:pt idx="979">
                  <c:v>3021</c:v>
                </c:pt>
                <c:pt idx="980">
                  <c:v>3020</c:v>
                </c:pt>
                <c:pt idx="981">
                  <c:v>3019</c:v>
                </c:pt>
                <c:pt idx="982">
                  <c:v>3018</c:v>
                </c:pt>
                <c:pt idx="983">
                  <c:v>3017</c:v>
                </c:pt>
                <c:pt idx="984">
                  <c:v>3016</c:v>
                </c:pt>
                <c:pt idx="985">
                  <c:v>3015</c:v>
                </c:pt>
                <c:pt idx="986">
                  <c:v>3014</c:v>
                </c:pt>
                <c:pt idx="987">
                  <c:v>3013</c:v>
                </c:pt>
                <c:pt idx="988">
                  <c:v>3012</c:v>
                </c:pt>
                <c:pt idx="989">
                  <c:v>3011</c:v>
                </c:pt>
                <c:pt idx="990">
                  <c:v>3010</c:v>
                </c:pt>
                <c:pt idx="991">
                  <c:v>3009</c:v>
                </c:pt>
                <c:pt idx="992">
                  <c:v>3008</c:v>
                </c:pt>
                <c:pt idx="993">
                  <c:v>3007</c:v>
                </c:pt>
                <c:pt idx="994">
                  <c:v>3006</c:v>
                </c:pt>
                <c:pt idx="995">
                  <c:v>3005</c:v>
                </c:pt>
                <c:pt idx="996">
                  <c:v>3004</c:v>
                </c:pt>
                <c:pt idx="997">
                  <c:v>3003</c:v>
                </c:pt>
                <c:pt idx="998">
                  <c:v>3002</c:v>
                </c:pt>
                <c:pt idx="999">
                  <c:v>3001</c:v>
                </c:pt>
                <c:pt idx="1000">
                  <c:v>3000</c:v>
                </c:pt>
                <c:pt idx="1001">
                  <c:v>2999</c:v>
                </c:pt>
                <c:pt idx="1002">
                  <c:v>2998</c:v>
                </c:pt>
                <c:pt idx="1003">
                  <c:v>2997</c:v>
                </c:pt>
                <c:pt idx="1004">
                  <c:v>2996</c:v>
                </c:pt>
                <c:pt idx="1005">
                  <c:v>2995</c:v>
                </c:pt>
                <c:pt idx="1006">
                  <c:v>2994</c:v>
                </c:pt>
                <c:pt idx="1007">
                  <c:v>2993</c:v>
                </c:pt>
                <c:pt idx="1008">
                  <c:v>2992</c:v>
                </c:pt>
                <c:pt idx="1009">
                  <c:v>2991</c:v>
                </c:pt>
                <c:pt idx="1010">
                  <c:v>2990</c:v>
                </c:pt>
                <c:pt idx="1011">
                  <c:v>2989</c:v>
                </c:pt>
                <c:pt idx="1012">
                  <c:v>2988</c:v>
                </c:pt>
                <c:pt idx="1013">
                  <c:v>2987</c:v>
                </c:pt>
                <c:pt idx="1014">
                  <c:v>2986</c:v>
                </c:pt>
                <c:pt idx="1015">
                  <c:v>2985</c:v>
                </c:pt>
                <c:pt idx="1016">
                  <c:v>2984</c:v>
                </c:pt>
                <c:pt idx="1017">
                  <c:v>2983</c:v>
                </c:pt>
                <c:pt idx="1018">
                  <c:v>2982</c:v>
                </c:pt>
                <c:pt idx="1019">
                  <c:v>2981</c:v>
                </c:pt>
                <c:pt idx="1020">
                  <c:v>2980</c:v>
                </c:pt>
                <c:pt idx="1021">
                  <c:v>2979</c:v>
                </c:pt>
                <c:pt idx="1022">
                  <c:v>2978</c:v>
                </c:pt>
                <c:pt idx="1023">
                  <c:v>2977</c:v>
                </c:pt>
                <c:pt idx="1024">
                  <c:v>2976</c:v>
                </c:pt>
                <c:pt idx="1025">
                  <c:v>2975</c:v>
                </c:pt>
                <c:pt idx="1026">
                  <c:v>2974</c:v>
                </c:pt>
                <c:pt idx="1027">
                  <c:v>2973</c:v>
                </c:pt>
                <c:pt idx="1028">
                  <c:v>2972</c:v>
                </c:pt>
                <c:pt idx="1029">
                  <c:v>2971</c:v>
                </c:pt>
                <c:pt idx="1030">
                  <c:v>2970</c:v>
                </c:pt>
                <c:pt idx="1031">
                  <c:v>2969</c:v>
                </c:pt>
                <c:pt idx="1032">
                  <c:v>2968</c:v>
                </c:pt>
                <c:pt idx="1033">
                  <c:v>2967</c:v>
                </c:pt>
                <c:pt idx="1034">
                  <c:v>2966</c:v>
                </c:pt>
                <c:pt idx="1035">
                  <c:v>2965</c:v>
                </c:pt>
                <c:pt idx="1036">
                  <c:v>2964</c:v>
                </c:pt>
                <c:pt idx="1037">
                  <c:v>2963</c:v>
                </c:pt>
                <c:pt idx="1038">
                  <c:v>2962</c:v>
                </c:pt>
                <c:pt idx="1039">
                  <c:v>2961</c:v>
                </c:pt>
                <c:pt idx="1040">
                  <c:v>2960</c:v>
                </c:pt>
                <c:pt idx="1041">
                  <c:v>2959</c:v>
                </c:pt>
                <c:pt idx="1042">
                  <c:v>2958</c:v>
                </c:pt>
                <c:pt idx="1043">
                  <c:v>2957</c:v>
                </c:pt>
                <c:pt idx="1044">
                  <c:v>2956</c:v>
                </c:pt>
                <c:pt idx="1045">
                  <c:v>2955</c:v>
                </c:pt>
                <c:pt idx="1046">
                  <c:v>2954</c:v>
                </c:pt>
                <c:pt idx="1047">
                  <c:v>2953</c:v>
                </c:pt>
                <c:pt idx="1048">
                  <c:v>2952</c:v>
                </c:pt>
                <c:pt idx="1049">
                  <c:v>2951</c:v>
                </c:pt>
                <c:pt idx="1050">
                  <c:v>2950</c:v>
                </c:pt>
                <c:pt idx="1051">
                  <c:v>2949</c:v>
                </c:pt>
                <c:pt idx="1052">
                  <c:v>2948</c:v>
                </c:pt>
                <c:pt idx="1053">
                  <c:v>2947</c:v>
                </c:pt>
                <c:pt idx="1054">
                  <c:v>2946</c:v>
                </c:pt>
                <c:pt idx="1055">
                  <c:v>2945</c:v>
                </c:pt>
                <c:pt idx="1056">
                  <c:v>2944</c:v>
                </c:pt>
                <c:pt idx="1057">
                  <c:v>2943</c:v>
                </c:pt>
                <c:pt idx="1058">
                  <c:v>2942</c:v>
                </c:pt>
                <c:pt idx="1059">
                  <c:v>2941</c:v>
                </c:pt>
                <c:pt idx="1060">
                  <c:v>2940</c:v>
                </c:pt>
                <c:pt idx="1061">
                  <c:v>2939</c:v>
                </c:pt>
                <c:pt idx="1062">
                  <c:v>2938</c:v>
                </c:pt>
                <c:pt idx="1063">
                  <c:v>2937</c:v>
                </c:pt>
                <c:pt idx="1064">
                  <c:v>2936</c:v>
                </c:pt>
                <c:pt idx="1065">
                  <c:v>2935</c:v>
                </c:pt>
                <c:pt idx="1066">
                  <c:v>2934</c:v>
                </c:pt>
                <c:pt idx="1067">
                  <c:v>2933</c:v>
                </c:pt>
                <c:pt idx="1068">
                  <c:v>2932</c:v>
                </c:pt>
                <c:pt idx="1069">
                  <c:v>2931</c:v>
                </c:pt>
                <c:pt idx="1070">
                  <c:v>2930</c:v>
                </c:pt>
                <c:pt idx="1071">
                  <c:v>2929</c:v>
                </c:pt>
                <c:pt idx="1072">
                  <c:v>2928</c:v>
                </c:pt>
                <c:pt idx="1073">
                  <c:v>2927</c:v>
                </c:pt>
                <c:pt idx="1074">
                  <c:v>2926</c:v>
                </c:pt>
                <c:pt idx="1075">
                  <c:v>2925</c:v>
                </c:pt>
                <c:pt idx="1076">
                  <c:v>2924</c:v>
                </c:pt>
                <c:pt idx="1077">
                  <c:v>2923</c:v>
                </c:pt>
                <c:pt idx="1078">
                  <c:v>2922</c:v>
                </c:pt>
                <c:pt idx="1079">
                  <c:v>2921</c:v>
                </c:pt>
                <c:pt idx="1080">
                  <c:v>2920</c:v>
                </c:pt>
                <c:pt idx="1081">
                  <c:v>2919</c:v>
                </c:pt>
                <c:pt idx="1082">
                  <c:v>2918</c:v>
                </c:pt>
                <c:pt idx="1083">
                  <c:v>2917</c:v>
                </c:pt>
                <c:pt idx="1084">
                  <c:v>2916</c:v>
                </c:pt>
                <c:pt idx="1085">
                  <c:v>2915</c:v>
                </c:pt>
                <c:pt idx="1086">
                  <c:v>2914</c:v>
                </c:pt>
                <c:pt idx="1087">
                  <c:v>2913</c:v>
                </c:pt>
                <c:pt idx="1088">
                  <c:v>2912</c:v>
                </c:pt>
                <c:pt idx="1089">
                  <c:v>2911</c:v>
                </c:pt>
                <c:pt idx="1090">
                  <c:v>2910</c:v>
                </c:pt>
                <c:pt idx="1091">
                  <c:v>2909</c:v>
                </c:pt>
                <c:pt idx="1092">
                  <c:v>2908</c:v>
                </c:pt>
                <c:pt idx="1093">
                  <c:v>2907</c:v>
                </c:pt>
                <c:pt idx="1094">
                  <c:v>2906</c:v>
                </c:pt>
                <c:pt idx="1095">
                  <c:v>2905</c:v>
                </c:pt>
                <c:pt idx="1096">
                  <c:v>2904</c:v>
                </c:pt>
                <c:pt idx="1097">
                  <c:v>2903</c:v>
                </c:pt>
                <c:pt idx="1098">
                  <c:v>2902</c:v>
                </c:pt>
                <c:pt idx="1099">
                  <c:v>2901</c:v>
                </c:pt>
                <c:pt idx="1100">
                  <c:v>2900</c:v>
                </c:pt>
                <c:pt idx="1101">
                  <c:v>2899</c:v>
                </c:pt>
                <c:pt idx="1102">
                  <c:v>2898</c:v>
                </c:pt>
                <c:pt idx="1103">
                  <c:v>2897</c:v>
                </c:pt>
                <c:pt idx="1104">
                  <c:v>2896</c:v>
                </c:pt>
                <c:pt idx="1105">
                  <c:v>2895</c:v>
                </c:pt>
                <c:pt idx="1106">
                  <c:v>2894</c:v>
                </c:pt>
                <c:pt idx="1107">
                  <c:v>2893</c:v>
                </c:pt>
                <c:pt idx="1108">
                  <c:v>2892</c:v>
                </c:pt>
                <c:pt idx="1109">
                  <c:v>2891</c:v>
                </c:pt>
                <c:pt idx="1110">
                  <c:v>2890</c:v>
                </c:pt>
                <c:pt idx="1111">
                  <c:v>2889</c:v>
                </c:pt>
                <c:pt idx="1112">
                  <c:v>2888</c:v>
                </c:pt>
                <c:pt idx="1113">
                  <c:v>2887</c:v>
                </c:pt>
                <c:pt idx="1114">
                  <c:v>2886</c:v>
                </c:pt>
                <c:pt idx="1115">
                  <c:v>2885</c:v>
                </c:pt>
                <c:pt idx="1116">
                  <c:v>2884</c:v>
                </c:pt>
                <c:pt idx="1117">
                  <c:v>2883</c:v>
                </c:pt>
                <c:pt idx="1118">
                  <c:v>2882</c:v>
                </c:pt>
                <c:pt idx="1119">
                  <c:v>2881</c:v>
                </c:pt>
                <c:pt idx="1120">
                  <c:v>2880</c:v>
                </c:pt>
                <c:pt idx="1121">
                  <c:v>2879</c:v>
                </c:pt>
                <c:pt idx="1122">
                  <c:v>2878</c:v>
                </c:pt>
                <c:pt idx="1123">
                  <c:v>2877</c:v>
                </c:pt>
                <c:pt idx="1124">
                  <c:v>2876</c:v>
                </c:pt>
                <c:pt idx="1125">
                  <c:v>2875</c:v>
                </c:pt>
                <c:pt idx="1126">
                  <c:v>2874</c:v>
                </c:pt>
                <c:pt idx="1127">
                  <c:v>2873</c:v>
                </c:pt>
                <c:pt idx="1128">
                  <c:v>2872</c:v>
                </c:pt>
                <c:pt idx="1129">
                  <c:v>2871</c:v>
                </c:pt>
                <c:pt idx="1130">
                  <c:v>2870</c:v>
                </c:pt>
                <c:pt idx="1131">
                  <c:v>2869</c:v>
                </c:pt>
                <c:pt idx="1132">
                  <c:v>2868</c:v>
                </c:pt>
                <c:pt idx="1133">
                  <c:v>2867</c:v>
                </c:pt>
                <c:pt idx="1134">
                  <c:v>2866</c:v>
                </c:pt>
                <c:pt idx="1135">
                  <c:v>2865</c:v>
                </c:pt>
                <c:pt idx="1136">
                  <c:v>2864</c:v>
                </c:pt>
                <c:pt idx="1137">
                  <c:v>2863</c:v>
                </c:pt>
                <c:pt idx="1138">
                  <c:v>2862</c:v>
                </c:pt>
                <c:pt idx="1139">
                  <c:v>2861</c:v>
                </c:pt>
                <c:pt idx="1140">
                  <c:v>2860</c:v>
                </c:pt>
                <c:pt idx="1141">
                  <c:v>2859</c:v>
                </c:pt>
                <c:pt idx="1142">
                  <c:v>2858</c:v>
                </c:pt>
                <c:pt idx="1143">
                  <c:v>2857</c:v>
                </c:pt>
                <c:pt idx="1144">
                  <c:v>2856</c:v>
                </c:pt>
                <c:pt idx="1145">
                  <c:v>2855</c:v>
                </c:pt>
                <c:pt idx="1146">
                  <c:v>2854</c:v>
                </c:pt>
                <c:pt idx="1147">
                  <c:v>2853</c:v>
                </c:pt>
                <c:pt idx="1148">
                  <c:v>2852</c:v>
                </c:pt>
                <c:pt idx="1149">
                  <c:v>2851</c:v>
                </c:pt>
                <c:pt idx="1150">
                  <c:v>2850</c:v>
                </c:pt>
                <c:pt idx="1151">
                  <c:v>2849</c:v>
                </c:pt>
                <c:pt idx="1152">
                  <c:v>2848</c:v>
                </c:pt>
                <c:pt idx="1153">
                  <c:v>2847</c:v>
                </c:pt>
                <c:pt idx="1154">
                  <c:v>2846</c:v>
                </c:pt>
                <c:pt idx="1155">
                  <c:v>2845</c:v>
                </c:pt>
                <c:pt idx="1156">
                  <c:v>2844</c:v>
                </c:pt>
                <c:pt idx="1157">
                  <c:v>2843</c:v>
                </c:pt>
                <c:pt idx="1158">
                  <c:v>2842</c:v>
                </c:pt>
                <c:pt idx="1159">
                  <c:v>2841</c:v>
                </c:pt>
                <c:pt idx="1160">
                  <c:v>2840</c:v>
                </c:pt>
                <c:pt idx="1161">
                  <c:v>2839</c:v>
                </c:pt>
                <c:pt idx="1162">
                  <c:v>2838</c:v>
                </c:pt>
                <c:pt idx="1163">
                  <c:v>2837</c:v>
                </c:pt>
                <c:pt idx="1164">
                  <c:v>2836</c:v>
                </c:pt>
                <c:pt idx="1165">
                  <c:v>2835</c:v>
                </c:pt>
                <c:pt idx="1166">
                  <c:v>2834</c:v>
                </c:pt>
                <c:pt idx="1167">
                  <c:v>2833</c:v>
                </c:pt>
                <c:pt idx="1168">
                  <c:v>2832</c:v>
                </c:pt>
                <c:pt idx="1169">
                  <c:v>2831</c:v>
                </c:pt>
                <c:pt idx="1170">
                  <c:v>2830</c:v>
                </c:pt>
                <c:pt idx="1171">
                  <c:v>2829</c:v>
                </c:pt>
                <c:pt idx="1172">
                  <c:v>2828</c:v>
                </c:pt>
                <c:pt idx="1173">
                  <c:v>2827</c:v>
                </c:pt>
                <c:pt idx="1174">
                  <c:v>2826</c:v>
                </c:pt>
                <c:pt idx="1175">
                  <c:v>2825</c:v>
                </c:pt>
                <c:pt idx="1176">
                  <c:v>2824</c:v>
                </c:pt>
                <c:pt idx="1177">
                  <c:v>2823</c:v>
                </c:pt>
                <c:pt idx="1178">
                  <c:v>2822</c:v>
                </c:pt>
                <c:pt idx="1179">
                  <c:v>2821</c:v>
                </c:pt>
                <c:pt idx="1180">
                  <c:v>2820</c:v>
                </c:pt>
                <c:pt idx="1181">
                  <c:v>2819</c:v>
                </c:pt>
                <c:pt idx="1182">
                  <c:v>2818</c:v>
                </c:pt>
                <c:pt idx="1183">
                  <c:v>2817</c:v>
                </c:pt>
                <c:pt idx="1184">
                  <c:v>2816</c:v>
                </c:pt>
                <c:pt idx="1185">
                  <c:v>2815</c:v>
                </c:pt>
                <c:pt idx="1186">
                  <c:v>2814</c:v>
                </c:pt>
                <c:pt idx="1187">
                  <c:v>2813</c:v>
                </c:pt>
                <c:pt idx="1188">
                  <c:v>2812</c:v>
                </c:pt>
                <c:pt idx="1189">
                  <c:v>2811</c:v>
                </c:pt>
                <c:pt idx="1190">
                  <c:v>2810</c:v>
                </c:pt>
                <c:pt idx="1191">
                  <c:v>2809</c:v>
                </c:pt>
                <c:pt idx="1192">
                  <c:v>2808</c:v>
                </c:pt>
                <c:pt idx="1193">
                  <c:v>2807</c:v>
                </c:pt>
                <c:pt idx="1194">
                  <c:v>2806</c:v>
                </c:pt>
                <c:pt idx="1195">
                  <c:v>2805</c:v>
                </c:pt>
                <c:pt idx="1196">
                  <c:v>2804</c:v>
                </c:pt>
                <c:pt idx="1197">
                  <c:v>2803</c:v>
                </c:pt>
                <c:pt idx="1198">
                  <c:v>2802</c:v>
                </c:pt>
                <c:pt idx="1199">
                  <c:v>2801</c:v>
                </c:pt>
                <c:pt idx="1200">
                  <c:v>2800</c:v>
                </c:pt>
                <c:pt idx="1201">
                  <c:v>2799</c:v>
                </c:pt>
                <c:pt idx="1202">
                  <c:v>2798</c:v>
                </c:pt>
                <c:pt idx="1203">
                  <c:v>2797</c:v>
                </c:pt>
                <c:pt idx="1204">
                  <c:v>2796</c:v>
                </c:pt>
                <c:pt idx="1205">
                  <c:v>2795</c:v>
                </c:pt>
                <c:pt idx="1206">
                  <c:v>2794</c:v>
                </c:pt>
                <c:pt idx="1207">
                  <c:v>2793</c:v>
                </c:pt>
                <c:pt idx="1208">
                  <c:v>2792</c:v>
                </c:pt>
                <c:pt idx="1209">
                  <c:v>2791</c:v>
                </c:pt>
                <c:pt idx="1210">
                  <c:v>2790</c:v>
                </c:pt>
                <c:pt idx="1211">
                  <c:v>2789</c:v>
                </c:pt>
                <c:pt idx="1212">
                  <c:v>2788</c:v>
                </c:pt>
                <c:pt idx="1213">
                  <c:v>2787</c:v>
                </c:pt>
                <c:pt idx="1214">
                  <c:v>2786</c:v>
                </c:pt>
                <c:pt idx="1215">
                  <c:v>2785</c:v>
                </c:pt>
                <c:pt idx="1216">
                  <c:v>2784</c:v>
                </c:pt>
                <c:pt idx="1217">
                  <c:v>2783</c:v>
                </c:pt>
                <c:pt idx="1218">
                  <c:v>2782</c:v>
                </c:pt>
                <c:pt idx="1219">
                  <c:v>2781</c:v>
                </c:pt>
                <c:pt idx="1220">
                  <c:v>2780</c:v>
                </c:pt>
                <c:pt idx="1221">
                  <c:v>2779</c:v>
                </c:pt>
                <c:pt idx="1222">
                  <c:v>2778</c:v>
                </c:pt>
                <c:pt idx="1223">
                  <c:v>2777</c:v>
                </c:pt>
                <c:pt idx="1224">
                  <c:v>2776</c:v>
                </c:pt>
                <c:pt idx="1225">
                  <c:v>2775</c:v>
                </c:pt>
                <c:pt idx="1226">
                  <c:v>2774</c:v>
                </c:pt>
                <c:pt idx="1227">
                  <c:v>2773</c:v>
                </c:pt>
                <c:pt idx="1228">
                  <c:v>2772</c:v>
                </c:pt>
                <c:pt idx="1229">
                  <c:v>2771</c:v>
                </c:pt>
                <c:pt idx="1230">
                  <c:v>2770</c:v>
                </c:pt>
                <c:pt idx="1231">
                  <c:v>2769</c:v>
                </c:pt>
                <c:pt idx="1232">
                  <c:v>2768</c:v>
                </c:pt>
                <c:pt idx="1233">
                  <c:v>2767</c:v>
                </c:pt>
                <c:pt idx="1234">
                  <c:v>2766</c:v>
                </c:pt>
                <c:pt idx="1235">
                  <c:v>2765</c:v>
                </c:pt>
                <c:pt idx="1236">
                  <c:v>2764</c:v>
                </c:pt>
                <c:pt idx="1237">
                  <c:v>2763</c:v>
                </c:pt>
                <c:pt idx="1238">
                  <c:v>2762</c:v>
                </c:pt>
                <c:pt idx="1239">
                  <c:v>2761</c:v>
                </c:pt>
                <c:pt idx="1240">
                  <c:v>2760</c:v>
                </c:pt>
                <c:pt idx="1241">
                  <c:v>2759</c:v>
                </c:pt>
                <c:pt idx="1242">
                  <c:v>2758</c:v>
                </c:pt>
                <c:pt idx="1243">
                  <c:v>2757</c:v>
                </c:pt>
                <c:pt idx="1244">
                  <c:v>2756</c:v>
                </c:pt>
                <c:pt idx="1245">
                  <c:v>2755</c:v>
                </c:pt>
                <c:pt idx="1246">
                  <c:v>2754</c:v>
                </c:pt>
                <c:pt idx="1247">
                  <c:v>2753</c:v>
                </c:pt>
                <c:pt idx="1248">
                  <c:v>2752</c:v>
                </c:pt>
                <c:pt idx="1249">
                  <c:v>2751</c:v>
                </c:pt>
                <c:pt idx="1250">
                  <c:v>2750</c:v>
                </c:pt>
                <c:pt idx="1251">
                  <c:v>2749</c:v>
                </c:pt>
                <c:pt idx="1252">
                  <c:v>2748</c:v>
                </c:pt>
                <c:pt idx="1253">
                  <c:v>2747</c:v>
                </c:pt>
                <c:pt idx="1254">
                  <c:v>2746</c:v>
                </c:pt>
                <c:pt idx="1255">
                  <c:v>2745</c:v>
                </c:pt>
                <c:pt idx="1256">
                  <c:v>2744</c:v>
                </c:pt>
                <c:pt idx="1257">
                  <c:v>2743</c:v>
                </c:pt>
                <c:pt idx="1258">
                  <c:v>2742</c:v>
                </c:pt>
                <c:pt idx="1259">
                  <c:v>2741</c:v>
                </c:pt>
                <c:pt idx="1260">
                  <c:v>2740</c:v>
                </c:pt>
                <c:pt idx="1261">
                  <c:v>2739</c:v>
                </c:pt>
                <c:pt idx="1262">
                  <c:v>2738</c:v>
                </c:pt>
                <c:pt idx="1263">
                  <c:v>2737</c:v>
                </c:pt>
                <c:pt idx="1264">
                  <c:v>2736</c:v>
                </c:pt>
                <c:pt idx="1265">
                  <c:v>2735</c:v>
                </c:pt>
                <c:pt idx="1266">
                  <c:v>2734</c:v>
                </c:pt>
                <c:pt idx="1267">
                  <c:v>2733</c:v>
                </c:pt>
                <c:pt idx="1268">
                  <c:v>2732</c:v>
                </c:pt>
                <c:pt idx="1269">
                  <c:v>2731</c:v>
                </c:pt>
                <c:pt idx="1270">
                  <c:v>2730</c:v>
                </c:pt>
                <c:pt idx="1271">
                  <c:v>2729</c:v>
                </c:pt>
                <c:pt idx="1272">
                  <c:v>2728</c:v>
                </c:pt>
                <c:pt idx="1273">
                  <c:v>2727</c:v>
                </c:pt>
                <c:pt idx="1274">
                  <c:v>2726</c:v>
                </c:pt>
                <c:pt idx="1275">
                  <c:v>2725</c:v>
                </c:pt>
                <c:pt idx="1276">
                  <c:v>2724</c:v>
                </c:pt>
                <c:pt idx="1277">
                  <c:v>2723</c:v>
                </c:pt>
                <c:pt idx="1278">
                  <c:v>2722</c:v>
                </c:pt>
                <c:pt idx="1279">
                  <c:v>2721</c:v>
                </c:pt>
                <c:pt idx="1280">
                  <c:v>2720</c:v>
                </c:pt>
                <c:pt idx="1281">
                  <c:v>2719</c:v>
                </c:pt>
                <c:pt idx="1282">
                  <c:v>2718</c:v>
                </c:pt>
                <c:pt idx="1283">
                  <c:v>2717</c:v>
                </c:pt>
                <c:pt idx="1284">
                  <c:v>2716</c:v>
                </c:pt>
                <c:pt idx="1285">
                  <c:v>2715</c:v>
                </c:pt>
                <c:pt idx="1286">
                  <c:v>2714</c:v>
                </c:pt>
                <c:pt idx="1287">
                  <c:v>2713</c:v>
                </c:pt>
                <c:pt idx="1288">
                  <c:v>2712</c:v>
                </c:pt>
                <c:pt idx="1289">
                  <c:v>2711</c:v>
                </c:pt>
                <c:pt idx="1290">
                  <c:v>2710</c:v>
                </c:pt>
                <c:pt idx="1291">
                  <c:v>2709</c:v>
                </c:pt>
                <c:pt idx="1292">
                  <c:v>2708</c:v>
                </c:pt>
                <c:pt idx="1293">
                  <c:v>2707</c:v>
                </c:pt>
                <c:pt idx="1294">
                  <c:v>2706</c:v>
                </c:pt>
                <c:pt idx="1295">
                  <c:v>2705</c:v>
                </c:pt>
                <c:pt idx="1296">
                  <c:v>2704</c:v>
                </c:pt>
                <c:pt idx="1297">
                  <c:v>2703</c:v>
                </c:pt>
                <c:pt idx="1298">
                  <c:v>2702</c:v>
                </c:pt>
                <c:pt idx="1299">
                  <c:v>2701</c:v>
                </c:pt>
                <c:pt idx="1300">
                  <c:v>2700</c:v>
                </c:pt>
                <c:pt idx="1301">
                  <c:v>2699</c:v>
                </c:pt>
                <c:pt idx="1302">
                  <c:v>2698</c:v>
                </c:pt>
                <c:pt idx="1303">
                  <c:v>2697</c:v>
                </c:pt>
                <c:pt idx="1304">
                  <c:v>2696</c:v>
                </c:pt>
                <c:pt idx="1305">
                  <c:v>2695</c:v>
                </c:pt>
                <c:pt idx="1306">
                  <c:v>2694</c:v>
                </c:pt>
                <c:pt idx="1307">
                  <c:v>2693</c:v>
                </c:pt>
                <c:pt idx="1308">
                  <c:v>2692</c:v>
                </c:pt>
                <c:pt idx="1309">
                  <c:v>2691</c:v>
                </c:pt>
                <c:pt idx="1310">
                  <c:v>2690</c:v>
                </c:pt>
                <c:pt idx="1311">
                  <c:v>2689</c:v>
                </c:pt>
                <c:pt idx="1312">
                  <c:v>2688</c:v>
                </c:pt>
                <c:pt idx="1313">
                  <c:v>2687</c:v>
                </c:pt>
                <c:pt idx="1314">
                  <c:v>2686</c:v>
                </c:pt>
                <c:pt idx="1315">
                  <c:v>2685</c:v>
                </c:pt>
                <c:pt idx="1316">
                  <c:v>2684</c:v>
                </c:pt>
                <c:pt idx="1317">
                  <c:v>2683</c:v>
                </c:pt>
                <c:pt idx="1318">
                  <c:v>2682</c:v>
                </c:pt>
                <c:pt idx="1319">
                  <c:v>2681</c:v>
                </c:pt>
                <c:pt idx="1320">
                  <c:v>2680</c:v>
                </c:pt>
                <c:pt idx="1321">
                  <c:v>2679</c:v>
                </c:pt>
                <c:pt idx="1322">
                  <c:v>2678</c:v>
                </c:pt>
                <c:pt idx="1323">
                  <c:v>2677</c:v>
                </c:pt>
                <c:pt idx="1324">
                  <c:v>2676</c:v>
                </c:pt>
                <c:pt idx="1325">
                  <c:v>2675</c:v>
                </c:pt>
                <c:pt idx="1326">
                  <c:v>2674</c:v>
                </c:pt>
                <c:pt idx="1327">
                  <c:v>2673</c:v>
                </c:pt>
                <c:pt idx="1328">
                  <c:v>2672</c:v>
                </c:pt>
                <c:pt idx="1329">
                  <c:v>2671</c:v>
                </c:pt>
                <c:pt idx="1330">
                  <c:v>2670</c:v>
                </c:pt>
                <c:pt idx="1331">
                  <c:v>2669</c:v>
                </c:pt>
                <c:pt idx="1332">
                  <c:v>2668</c:v>
                </c:pt>
                <c:pt idx="1333">
                  <c:v>2667</c:v>
                </c:pt>
                <c:pt idx="1334">
                  <c:v>2666</c:v>
                </c:pt>
                <c:pt idx="1335">
                  <c:v>2665</c:v>
                </c:pt>
                <c:pt idx="1336">
                  <c:v>2664</c:v>
                </c:pt>
                <c:pt idx="1337">
                  <c:v>2663</c:v>
                </c:pt>
                <c:pt idx="1338">
                  <c:v>2662</c:v>
                </c:pt>
                <c:pt idx="1339">
                  <c:v>2661</c:v>
                </c:pt>
                <c:pt idx="1340">
                  <c:v>2660</c:v>
                </c:pt>
                <c:pt idx="1341">
                  <c:v>2659</c:v>
                </c:pt>
                <c:pt idx="1342">
                  <c:v>2658</c:v>
                </c:pt>
                <c:pt idx="1343">
                  <c:v>2657</c:v>
                </c:pt>
                <c:pt idx="1344">
                  <c:v>2656</c:v>
                </c:pt>
                <c:pt idx="1345">
                  <c:v>2655</c:v>
                </c:pt>
                <c:pt idx="1346">
                  <c:v>2654</c:v>
                </c:pt>
                <c:pt idx="1347">
                  <c:v>2653</c:v>
                </c:pt>
                <c:pt idx="1348">
                  <c:v>2652</c:v>
                </c:pt>
                <c:pt idx="1349">
                  <c:v>2651</c:v>
                </c:pt>
                <c:pt idx="1350">
                  <c:v>2650</c:v>
                </c:pt>
                <c:pt idx="1351">
                  <c:v>2649</c:v>
                </c:pt>
                <c:pt idx="1352">
                  <c:v>2648</c:v>
                </c:pt>
                <c:pt idx="1353">
                  <c:v>2647</c:v>
                </c:pt>
                <c:pt idx="1354">
                  <c:v>2646</c:v>
                </c:pt>
                <c:pt idx="1355">
                  <c:v>2645</c:v>
                </c:pt>
                <c:pt idx="1356">
                  <c:v>2644</c:v>
                </c:pt>
                <c:pt idx="1357">
                  <c:v>2643</c:v>
                </c:pt>
                <c:pt idx="1358">
                  <c:v>2642</c:v>
                </c:pt>
                <c:pt idx="1359">
                  <c:v>2641</c:v>
                </c:pt>
                <c:pt idx="1360">
                  <c:v>2640</c:v>
                </c:pt>
                <c:pt idx="1361">
                  <c:v>2639</c:v>
                </c:pt>
                <c:pt idx="1362">
                  <c:v>2638</c:v>
                </c:pt>
                <c:pt idx="1363">
                  <c:v>2637</c:v>
                </c:pt>
                <c:pt idx="1364">
                  <c:v>2636</c:v>
                </c:pt>
                <c:pt idx="1365">
                  <c:v>2635</c:v>
                </c:pt>
                <c:pt idx="1366">
                  <c:v>2634</c:v>
                </c:pt>
                <c:pt idx="1367">
                  <c:v>2633</c:v>
                </c:pt>
                <c:pt idx="1368">
                  <c:v>2632</c:v>
                </c:pt>
                <c:pt idx="1369">
                  <c:v>2631</c:v>
                </c:pt>
                <c:pt idx="1370">
                  <c:v>2630</c:v>
                </c:pt>
                <c:pt idx="1371">
                  <c:v>2629</c:v>
                </c:pt>
                <c:pt idx="1372">
                  <c:v>2628</c:v>
                </c:pt>
                <c:pt idx="1373">
                  <c:v>2627</c:v>
                </c:pt>
                <c:pt idx="1374">
                  <c:v>2626</c:v>
                </c:pt>
                <c:pt idx="1375">
                  <c:v>2625</c:v>
                </c:pt>
                <c:pt idx="1376">
                  <c:v>2624</c:v>
                </c:pt>
                <c:pt idx="1377">
                  <c:v>2623</c:v>
                </c:pt>
                <c:pt idx="1378">
                  <c:v>2622</c:v>
                </c:pt>
                <c:pt idx="1379">
                  <c:v>2621</c:v>
                </c:pt>
                <c:pt idx="1380">
                  <c:v>2620</c:v>
                </c:pt>
                <c:pt idx="1381">
                  <c:v>2619</c:v>
                </c:pt>
                <c:pt idx="1382">
                  <c:v>2618</c:v>
                </c:pt>
                <c:pt idx="1383">
                  <c:v>2617</c:v>
                </c:pt>
                <c:pt idx="1384">
                  <c:v>2616</c:v>
                </c:pt>
                <c:pt idx="1385">
                  <c:v>2615</c:v>
                </c:pt>
                <c:pt idx="1386">
                  <c:v>2614</c:v>
                </c:pt>
                <c:pt idx="1387">
                  <c:v>2613</c:v>
                </c:pt>
                <c:pt idx="1388">
                  <c:v>2612</c:v>
                </c:pt>
                <c:pt idx="1389">
                  <c:v>2611</c:v>
                </c:pt>
                <c:pt idx="1390">
                  <c:v>2610</c:v>
                </c:pt>
                <c:pt idx="1391">
                  <c:v>2609</c:v>
                </c:pt>
                <c:pt idx="1392">
                  <c:v>2608</c:v>
                </c:pt>
                <c:pt idx="1393">
                  <c:v>2607</c:v>
                </c:pt>
                <c:pt idx="1394">
                  <c:v>2606</c:v>
                </c:pt>
                <c:pt idx="1395">
                  <c:v>2605</c:v>
                </c:pt>
                <c:pt idx="1396">
                  <c:v>2604</c:v>
                </c:pt>
                <c:pt idx="1397">
                  <c:v>2603</c:v>
                </c:pt>
                <c:pt idx="1398">
                  <c:v>2602</c:v>
                </c:pt>
                <c:pt idx="1399">
                  <c:v>2601</c:v>
                </c:pt>
                <c:pt idx="1400">
                  <c:v>2600</c:v>
                </c:pt>
                <c:pt idx="1401">
                  <c:v>2599</c:v>
                </c:pt>
                <c:pt idx="1402">
                  <c:v>2598</c:v>
                </c:pt>
                <c:pt idx="1403">
                  <c:v>2597</c:v>
                </c:pt>
                <c:pt idx="1404">
                  <c:v>2596</c:v>
                </c:pt>
                <c:pt idx="1405">
                  <c:v>2595</c:v>
                </c:pt>
                <c:pt idx="1406">
                  <c:v>2594</c:v>
                </c:pt>
                <c:pt idx="1407">
                  <c:v>2593</c:v>
                </c:pt>
                <c:pt idx="1408">
                  <c:v>2592</c:v>
                </c:pt>
                <c:pt idx="1409">
                  <c:v>2591</c:v>
                </c:pt>
                <c:pt idx="1410">
                  <c:v>2590</c:v>
                </c:pt>
                <c:pt idx="1411">
                  <c:v>2589</c:v>
                </c:pt>
                <c:pt idx="1412">
                  <c:v>2588</c:v>
                </c:pt>
                <c:pt idx="1413">
                  <c:v>2587</c:v>
                </c:pt>
                <c:pt idx="1414">
                  <c:v>2586</c:v>
                </c:pt>
                <c:pt idx="1415">
                  <c:v>2585</c:v>
                </c:pt>
                <c:pt idx="1416">
                  <c:v>2584</c:v>
                </c:pt>
                <c:pt idx="1417">
                  <c:v>2583</c:v>
                </c:pt>
                <c:pt idx="1418">
                  <c:v>2582</c:v>
                </c:pt>
                <c:pt idx="1419">
                  <c:v>2581</c:v>
                </c:pt>
                <c:pt idx="1420">
                  <c:v>2580</c:v>
                </c:pt>
                <c:pt idx="1421">
                  <c:v>2579</c:v>
                </c:pt>
                <c:pt idx="1422">
                  <c:v>2578</c:v>
                </c:pt>
                <c:pt idx="1423">
                  <c:v>2577</c:v>
                </c:pt>
                <c:pt idx="1424">
                  <c:v>2576</c:v>
                </c:pt>
                <c:pt idx="1425">
                  <c:v>2575</c:v>
                </c:pt>
                <c:pt idx="1426">
                  <c:v>2574</c:v>
                </c:pt>
                <c:pt idx="1427">
                  <c:v>2573</c:v>
                </c:pt>
                <c:pt idx="1428">
                  <c:v>2572</c:v>
                </c:pt>
                <c:pt idx="1429">
                  <c:v>2571</c:v>
                </c:pt>
                <c:pt idx="1430">
                  <c:v>2570</c:v>
                </c:pt>
                <c:pt idx="1431">
                  <c:v>2569</c:v>
                </c:pt>
                <c:pt idx="1432">
                  <c:v>2568</c:v>
                </c:pt>
                <c:pt idx="1433">
                  <c:v>2567</c:v>
                </c:pt>
                <c:pt idx="1434">
                  <c:v>2566</c:v>
                </c:pt>
                <c:pt idx="1435">
                  <c:v>2565</c:v>
                </c:pt>
                <c:pt idx="1436">
                  <c:v>2564</c:v>
                </c:pt>
                <c:pt idx="1437">
                  <c:v>2563</c:v>
                </c:pt>
                <c:pt idx="1438">
                  <c:v>2562</c:v>
                </c:pt>
                <c:pt idx="1439">
                  <c:v>2561</c:v>
                </c:pt>
                <c:pt idx="1440">
                  <c:v>2560</c:v>
                </c:pt>
                <c:pt idx="1441">
                  <c:v>2559</c:v>
                </c:pt>
                <c:pt idx="1442">
                  <c:v>2558</c:v>
                </c:pt>
                <c:pt idx="1443">
                  <c:v>2557</c:v>
                </c:pt>
                <c:pt idx="1444">
                  <c:v>2556</c:v>
                </c:pt>
                <c:pt idx="1445">
                  <c:v>2555</c:v>
                </c:pt>
                <c:pt idx="1446">
                  <c:v>2554</c:v>
                </c:pt>
                <c:pt idx="1447">
                  <c:v>2553</c:v>
                </c:pt>
                <c:pt idx="1448">
                  <c:v>2552</c:v>
                </c:pt>
                <c:pt idx="1449">
                  <c:v>2551</c:v>
                </c:pt>
                <c:pt idx="1450">
                  <c:v>2550</c:v>
                </c:pt>
                <c:pt idx="1451">
                  <c:v>2549</c:v>
                </c:pt>
                <c:pt idx="1452">
                  <c:v>2548</c:v>
                </c:pt>
                <c:pt idx="1453">
                  <c:v>2547</c:v>
                </c:pt>
                <c:pt idx="1454">
                  <c:v>2546</c:v>
                </c:pt>
                <c:pt idx="1455">
                  <c:v>2545</c:v>
                </c:pt>
                <c:pt idx="1456">
                  <c:v>2544</c:v>
                </c:pt>
                <c:pt idx="1457">
                  <c:v>2543</c:v>
                </c:pt>
                <c:pt idx="1458">
                  <c:v>2542</c:v>
                </c:pt>
                <c:pt idx="1459">
                  <c:v>2541</c:v>
                </c:pt>
                <c:pt idx="1460">
                  <c:v>2540</c:v>
                </c:pt>
                <c:pt idx="1461">
                  <c:v>2539</c:v>
                </c:pt>
                <c:pt idx="1462">
                  <c:v>2538</c:v>
                </c:pt>
                <c:pt idx="1463">
                  <c:v>2537</c:v>
                </c:pt>
                <c:pt idx="1464">
                  <c:v>2536</c:v>
                </c:pt>
                <c:pt idx="1465">
                  <c:v>2535</c:v>
                </c:pt>
                <c:pt idx="1466">
                  <c:v>2534</c:v>
                </c:pt>
                <c:pt idx="1467">
                  <c:v>2533</c:v>
                </c:pt>
                <c:pt idx="1468">
                  <c:v>2532</c:v>
                </c:pt>
                <c:pt idx="1469">
                  <c:v>2531</c:v>
                </c:pt>
                <c:pt idx="1470">
                  <c:v>2530</c:v>
                </c:pt>
                <c:pt idx="1471">
                  <c:v>2529</c:v>
                </c:pt>
                <c:pt idx="1472">
                  <c:v>2528</c:v>
                </c:pt>
                <c:pt idx="1473">
                  <c:v>2527</c:v>
                </c:pt>
                <c:pt idx="1474">
                  <c:v>2526</c:v>
                </c:pt>
                <c:pt idx="1475">
                  <c:v>2525</c:v>
                </c:pt>
                <c:pt idx="1476">
                  <c:v>2524</c:v>
                </c:pt>
                <c:pt idx="1477">
                  <c:v>2523</c:v>
                </c:pt>
                <c:pt idx="1478">
                  <c:v>2522</c:v>
                </c:pt>
                <c:pt idx="1479">
                  <c:v>2521</c:v>
                </c:pt>
                <c:pt idx="1480">
                  <c:v>2520</c:v>
                </c:pt>
                <c:pt idx="1481">
                  <c:v>2519</c:v>
                </c:pt>
                <c:pt idx="1482">
                  <c:v>2518</c:v>
                </c:pt>
                <c:pt idx="1483">
                  <c:v>2517</c:v>
                </c:pt>
                <c:pt idx="1484">
                  <c:v>2516</c:v>
                </c:pt>
                <c:pt idx="1485">
                  <c:v>2515</c:v>
                </c:pt>
                <c:pt idx="1486">
                  <c:v>2514</c:v>
                </c:pt>
                <c:pt idx="1487">
                  <c:v>2513</c:v>
                </c:pt>
                <c:pt idx="1488">
                  <c:v>2512</c:v>
                </c:pt>
                <c:pt idx="1489">
                  <c:v>2511</c:v>
                </c:pt>
                <c:pt idx="1490">
                  <c:v>2510</c:v>
                </c:pt>
                <c:pt idx="1491">
                  <c:v>2509</c:v>
                </c:pt>
                <c:pt idx="1492">
                  <c:v>2508</c:v>
                </c:pt>
                <c:pt idx="1493">
                  <c:v>2507</c:v>
                </c:pt>
                <c:pt idx="1494">
                  <c:v>2506</c:v>
                </c:pt>
                <c:pt idx="1495">
                  <c:v>2505</c:v>
                </c:pt>
                <c:pt idx="1496">
                  <c:v>2504</c:v>
                </c:pt>
                <c:pt idx="1497">
                  <c:v>2503</c:v>
                </c:pt>
                <c:pt idx="1498">
                  <c:v>2502</c:v>
                </c:pt>
                <c:pt idx="1499">
                  <c:v>2501</c:v>
                </c:pt>
                <c:pt idx="1500">
                  <c:v>2500</c:v>
                </c:pt>
                <c:pt idx="1501">
                  <c:v>2499</c:v>
                </c:pt>
                <c:pt idx="1502">
                  <c:v>2498</c:v>
                </c:pt>
                <c:pt idx="1503">
                  <c:v>2497</c:v>
                </c:pt>
                <c:pt idx="1504">
                  <c:v>2496</c:v>
                </c:pt>
                <c:pt idx="1505">
                  <c:v>2495</c:v>
                </c:pt>
                <c:pt idx="1506">
                  <c:v>2494</c:v>
                </c:pt>
                <c:pt idx="1507">
                  <c:v>2493</c:v>
                </c:pt>
                <c:pt idx="1508">
                  <c:v>2492</c:v>
                </c:pt>
                <c:pt idx="1509">
                  <c:v>2491</c:v>
                </c:pt>
                <c:pt idx="1510">
                  <c:v>2490</c:v>
                </c:pt>
                <c:pt idx="1511">
                  <c:v>2489</c:v>
                </c:pt>
                <c:pt idx="1512">
                  <c:v>2488</c:v>
                </c:pt>
                <c:pt idx="1513">
                  <c:v>2487</c:v>
                </c:pt>
                <c:pt idx="1514">
                  <c:v>2486</c:v>
                </c:pt>
                <c:pt idx="1515">
                  <c:v>2485</c:v>
                </c:pt>
                <c:pt idx="1516">
                  <c:v>2484</c:v>
                </c:pt>
                <c:pt idx="1517">
                  <c:v>2483</c:v>
                </c:pt>
                <c:pt idx="1518">
                  <c:v>2482</c:v>
                </c:pt>
                <c:pt idx="1519">
                  <c:v>2481</c:v>
                </c:pt>
                <c:pt idx="1520">
                  <c:v>2480</c:v>
                </c:pt>
                <c:pt idx="1521">
                  <c:v>2479</c:v>
                </c:pt>
                <c:pt idx="1522">
                  <c:v>2478</c:v>
                </c:pt>
                <c:pt idx="1523">
                  <c:v>2477</c:v>
                </c:pt>
                <c:pt idx="1524">
                  <c:v>2476</c:v>
                </c:pt>
                <c:pt idx="1525">
                  <c:v>2475</c:v>
                </c:pt>
                <c:pt idx="1526">
                  <c:v>2474</c:v>
                </c:pt>
                <c:pt idx="1527">
                  <c:v>2473</c:v>
                </c:pt>
                <c:pt idx="1528">
                  <c:v>2472</c:v>
                </c:pt>
                <c:pt idx="1529">
                  <c:v>2471</c:v>
                </c:pt>
                <c:pt idx="1530">
                  <c:v>2470</c:v>
                </c:pt>
                <c:pt idx="1531">
                  <c:v>2469</c:v>
                </c:pt>
                <c:pt idx="1532">
                  <c:v>2468</c:v>
                </c:pt>
                <c:pt idx="1533">
                  <c:v>2467</c:v>
                </c:pt>
                <c:pt idx="1534">
                  <c:v>2466</c:v>
                </c:pt>
                <c:pt idx="1535">
                  <c:v>2465</c:v>
                </c:pt>
                <c:pt idx="1536">
                  <c:v>2464</c:v>
                </c:pt>
                <c:pt idx="1537">
                  <c:v>2463</c:v>
                </c:pt>
                <c:pt idx="1538">
                  <c:v>2462</c:v>
                </c:pt>
                <c:pt idx="1539">
                  <c:v>2461</c:v>
                </c:pt>
                <c:pt idx="1540">
                  <c:v>2460</c:v>
                </c:pt>
                <c:pt idx="1541">
                  <c:v>2459</c:v>
                </c:pt>
                <c:pt idx="1542">
                  <c:v>2458</c:v>
                </c:pt>
                <c:pt idx="1543">
                  <c:v>2457</c:v>
                </c:pt>
                <c:pt idx="1544">
                  <c:v>2456</c:v>
                </c:pt>
                <c:pt idx="1545">
                  <c:v>2455</c:v>
                </c:pt>
                <c:pt idx="1546">
                  <c:v>2454</c:v>
                </c:pt>
                <c:pt idx="1547">
                  <c:v>2453</c:v>
                </c:pt>
                <c:pt idx="1548">
                  <c:v>2452</c:v>
                </c:pt>
                <c:pt idx="1549">
                  <c:v>2451</c:v>
                </c:pt>
                <c:pt idx="1550">
                  <c:v>2450</c:v>
                </c:pt>
                <c:pt idx="1551">
                  <c:v>2449</c:v>
                </c:pt>
                <c:pt idx="1552">
                  <c:v>2448</c:v>
                </c:pt>
                <c:pt idx="1553">
                  <c:v>2447</c:v>
                </c:pt>
                <c:pt idx="1554">
                  <c:v>2446</c:v>
                </c:pt>
                <c:pt idx="1555">
                  <c:v>2445</c:v>
                </c:pt>
                <c:pt idx="1556">
                  <c:v>2444</c:v>
                </c:pt>
                <c:pt idx="1557">
                  <c:v>2443</c:v>
                </c:pt>
                <c:pt idx="1558">
                  <c:v>2442</c:v>
                </c:pt>
                <c:pt idx="1559">
                  <c:v>2441</c:v>
                </c:pt>
                <c:pt idx="1560">
                  <c:v>2440</c:v>
                </c:pt>
                <c:pt idx="1561">
                  <c:v>2439</c:v>
                </c:pt>
                <c:pt idx="1562">
                  <c:v>2438</c:v>
                </c:pt>
                <c:pt idx="1563">
                  <c:v>2437</c:v>
                </c:pt>
                <c:pt idx="1564">
                  <c:v>2436</c:v>
                </c:pt>
                <c:pt idx="1565">
                  <c:v>2435</c:v>
                </c:pt>
                <c:pt idx="1566">
                  <c:v>2434</c:v>
                </c:pt>
                <c:pt idx="1567">
                  <c:v>2433</c:v>
                </c:pt>
                <c:pt idx="1568">
                  <c:v>2432</c:v>
                </c:pt>
                <c:pt idx="1569">
                  <c:v>2431</c:v>
                </c:pt>
                <c:pt idx="1570">
                  <c:v>2430</c:v>
                </c:pt>
                <c:pt idx="1571">
                  <c:v>2429</c:v>
                </c:pt>
                <c:pt idx="1572">
                  <c:v>2428</c:v>
                </c:pt>
                <c:pt idx="1573">
                  <c:v>2427</c:v>
                </c:pt>
                <c:pt idx="1574">
                  <c:v>2426</c:v>
                </c:pt>
                <c:pt idx="1575">
                  <c:v>2425</c:v>
                </c:pt>
                <c:pt idx="1576">
                  <c:v>2424</c:v>
                </c:pt>
                <c:pt idx="1577">
                  <c:v>2423</c:v>
                </c:pt>
                <c:pt idx="1578">
                  <c:v>2422</c:v>
                </c:pt>
                <c:pt idx="1579">
                  <c:v>2421</c:v>
                </c:pt>
                <c:pt idx="1580">
                  <c:v>2420</c:v>
                </c:pt>
                <c:pt idx="1581">
                  <c:v>2419</c:v>
                </c:pt>
                <c:pt idx="1582">
                  <c:v>2418</c:v>
                </c:pt>
                <c:pt idx="1583">
                  <c:v>2417</c:v>
                </c:pt>
                <c:pt idx="1584">
                  <c:v>2416</c:v>
                </c:pt>
                <c:pt idx="1585">
                  <c:v>2415</c:v>
                </c:pt>
                <c:pt idx="1586">
                  <c:v>2414</c:v>
                </c:pt>
                <c:pt idx="1587">
                  <c:v>2413</c:v>
                </c:pt>
                <c:pt idx="1588">
                  <c:v>2412</c:v>
                </c:pt>
                <c:pt idx="1589">
                  <c:v>2411</c:v>
                </c:pt>
                <c:pt idx="1590">
                  <c:v>2410</c:v>
                </c:pt>
                <c:pt idx="1591">
                  <c:v>2409</c:v>
                </c:pt>
                <c:pt idx="1592">
                  <c:v>2408</c:v>
                </c:pt>
                <c:pt idx="1593">
                  <c:v>2407</c:v>
                </c:pt>
                <c:pt idx="1594">
                  <c:v>2406</c:v>
                </c:pt>
                <c:pt idx="1595">
                  <c:v>2405</c:v>
                </c:pt>
                <c:pt idx="1596">
                  <c:v>2404</c:v>
                </c:pt>
                <c:pt idx="1597">
                  <c:v>2403</c:v>
                </c:pt>
                <c:pt idx="1598">
                  <c:v>2402</c:v>
                </c:pt>
                <c:pt idx="1599">
                  <c:v>2401</c:v>
                </c:pt>
                <c:pt idx="1600">
                  <c:v>2400</c:v>
                </c:pt>
                <c:pt idx="1601">
                  <c:v>2399</c:v>
                </c:pt>
                <c:pt idx="1602">
                  <c:v>2398</c:v>
                </c:pt>
                <c:pt idx="1603">
                  <c:v>2397</c:v>
                </c:pt>
                <c:pt idx="1604">
                  <c:v>2396</c:v>
                </c:pt>
                <c:pt idx="1605">
                  <c:v>2395</c:v>
                </c:pt>
                <c:pt idx="1606">
                  <c:v>2394</c:v>
                </c:pt>
                <c:pt idx="1607">
                  <c:v>2393</c:v>
                </c:pt>
                <c:pt idx="1608">
                  <c:v>2392</c:v>
                </c:pt>
                <c:pt idx="1609">
                  <c:v>2391</c:v>
                </c:pt>
                <c:pt idx="1610">
                  <c:v>2390</c:v>
                </c:pt>
                <c:pt idx="1611">
                  <c:v>2389</c:v>
                </c:pt>
                <c:pt idx="1612">
                  <c:v>2388</c:v>
                </c:pt>
                <c:pt idx="1613">
                  <c:v>2387</c:v>
                </c:pt>
                <c:pt idx="1614">
                  <c:v>2386</c:v>
                </c:pt>
                <c:pt idx="1615">
                  <c:v>2385</c:v>
                </c:pt>
                <c:pt idx="1616">
                  <c:v>2384</c:v>
                </c:pt>
                <c:pt idx="1617">
                  <c:v>2383</c:v>
                </c:pt>
                <c:pt idx="1618">
                  <c:v>2382</c:v>
                </c:pt>
                <c:pt idx="1619">
                  <c:v>2381</c:v>
                </c:pt>
                <c:pt idx="1620">
                  <c:v>2380</c:v>
                </c:pt>
                <c:pt idx="1621">
                  <c:v>2379</c:v>
                </c:pt>
                <c:pt idx="1622">
                  <c:v>2378</c:v>
                </c:pt>
                <c:pt idx="1623">
                  <c:v>2377</c:v>
                </c:pt>
                <c:pt idx="1624">
                  <c:v>2376</c:v>
                </c:pt>
                <c:pt idx="1625">
                  <c:v>2375</c:v>
                </c:pt>
                <c:pt idx="1626">
                  <c:v>2374</c:v>
                </c:pt>
                <c:pt idx="1627">
                  <c:v>2373</c:v>
                </c:pt>
                <c:pt idx="1628">
                  <c:v>2372</c:v>
                </c:pt>
                <c:pt idx="1629">
                  <c:v>2371</c:v>
                </c:pt>
                <c:pt idx="1630">
                  <c:v>2370</c:v>
                </c:pt>
                <c:pt idx="1631">
                  <c:v>2369</c:v>
                </c:pt>
                <c:pt idx="1632">
                  <c:v>2368</c:v>
                </c:pt>
                <c:pt idx="1633">
                  <c:v>2367</c:v>
                </c:pt>
                <c:pt idx="1634">
                  <c:v>2366</c:v>
                </c:pt>
                <c:pt idx="1635">
                  <c:v>2365</c:v>
                </c:pt>
                <c:pt idx="1636">
                  <c:v>2364</c:v>
                </c:pt>
                <c:pt idx="1637">
                  <c:v>2363</c:v>
                </c:pt>
                <c:pt idx="1638">
                  <c:v>2362</c:v>
                </c:pt>
                <c:pt idx="1639">
                  <c:v>2361</c:v>
                </c:pt>
                <c:pt idx="1640">
                  <c:v>2360</c:v>
                </c:pt>
                <c:pt idx="1641">
                  <c:v>2359</c:v>
                </c:pt>
                <c:pt idx="1642">
                  <c:v>2358</c:v>
                </c:pt>
                <c:pt idx="1643">
                  <c:v>2357</c:v>
                </c:pt>
                <c:pt idx="1644">
                  <c:v>2356</c:v>
                </c:pt>
                <c:pt idx="1645">
                  <c:v>2355</c:v>
                </c:pt>
                <c:pt idx="1646">
                  <c:v>2354</c:v>
                </c:pt>
                <c:pt idx="1647">
                  <c:v>2353</c:v>
                </c:pt>
                <c:pt idx="1648">
                  <c:v>2352</c:v>
                </c:pt>
                <c:pt idx="1649">
                  <c:v>2351</c:v>
                </c:pt>
                <c:pt idx="1650">
                  <c:v>2350</c:v>
                </c:pt>
                <c:pt idx="1651">
                  <c:v>2349</c:v>
                </c:pt>
                <c:pt idx="1652">
                  <c:v>2348</c:v>
                </c:pt>
                <c:pt idx="1653">
                  <c:v>2347</c:v>
                </c:pt>
                <c:pt idx="1654">
                  <c:v>2346</c:v>
                </c:pt>
                <c:pt idx="1655">
                  <c:v>2345</c:v>
                </c:pt>
                <c:pt idx="1656">
                  <c:v>2344</c:v>
                </c:pt>
                <c:pt idx="1657">
                  <c:v>2343</c:v>
                </c:pt>
                <c:pt idx="1658">
                  <c:v>2342</c:v>
                </c:pt>
                <c:pt idx="1659">
                  <c:v>2341</c:v>
                </c:pt>
                <c:pt idx="1660">
                  <c:v>2340</c:v>
                </c:pt>
                <c:pt idx="1661">
                  <c:v>2339</c:v>
                </c:pt>
                <c:pt idx="1662">
                  <c:v>2338</c:v>
                </c:pt>
                <c:pt idx="1663">
                  <c:v>2337</c:v>
                </c:pt>
                <c:pt idx="1664">
                  <c:v>2336</c:v>
                </c:pt>
                <c:pt idx="1665">
                  <c:v>2335</c:v>
                </c:pt>
                <c:pt idx="1666">
                  <c:v>2334</c:v>
                </c:pt>
                <c:pt idx="1667">
                  <c:v>2333</c:v>
                </c:pt>
                <c:pt idx="1668">
                  <c:v>2332</c:v>
                </c:pt>
                <c:pt idx="1669">
                  <c:v>2331</c:v>
                </c:pt>
                <c:pt idx="1670">
                  <c:v>2330</c:v>
                </c:pt>
                <c:pt idx="1671">
                  <c:v>2329</c:v>
                </c:pt>
                <c:pt idx="1672">
                  <c:v>2328</c:v>
                </c:pt>
                <c:pt idx="1673">
                  <c:v>2327</c:v>
                </c:pt>
                <c:pt idx="1674">
                  <c:v>2326</c:v>
                </c:pt>
                <c:pt idx="1675">
                  <c:v>2325</c:v>
                </c:pt>
                <c:pt idx="1676">
                  <c:v>2324</c:v>
                </c:pt>
                <c:pt idx="1677">
                  <c:v>2323</c:v>
                </c:pt>
                <c:pt idx="1678">
                  <c:v>2322</c:v>
                </c:pt>
                <c:pt idx="1679">
                  <c:v>2321</c:v>
                </c:pt>
                <c:pt idx="1680">
                  <c:v>2320</c:v>
                </c:pt>
                <c:pt idx="1681">
                  <c:v>2319</c:v>
                </c:pt>
                <c:pt idx="1682">
                  <c:v>2318</c:v>
                </c:pt>
                <c:pt idx="1683">
                  <c:v>2317</c:v>
                </c:pt>
                <c:pt idx="1684">
                  <c:v>2316</c:v>
                </c:pt>
                <c:pt idx="1685">
                  <c:v>2315</c:v>
                </c:pt>
                <c:pt idx="1686">
                  <c:v>2314</c:v>
                </c:pt>
                <c:pt idx="1687">
                  <c:v>2313</c:v>
                </c:pt>
                <c:pt idx="1688">
                  <c:v>2312</c:v>
                </c:pt>
                <c:pt idx="1689">
                  <c:v>2311</c:v>
                </c:pt>
                <c:pt idx="1690">
                  <c:v>2310</c:v>
                </c:pt>
                <c:pt idx="1691">
                  <c:v>2309</c:v>
                </c:pt>
                <c:pt idx="1692">
                  <c:v>2308</c:v>
                </c:pt>
                <c:pt idx="1693">
                  <c:v>2307</c:v>
                </c:pt>
                <c:pt idx="1694">
                  <c:v>2306</c:v>
                </c:pt>
                <c:pt idx="1695">
                  <c:v>2305</c:v>
                </c:pt>
                <c:pt idx="1696">
                  <c:v>2304</c:v>
                </c:pt>
                <c:pt idx="1697">
                  <c:v>2303</c:v>
                </c:pt>
                <c:pt idx="1698">
                  <c:v>2302</c:v>
                </c:pt>
                <c:pt idx="1699">
                  <c:v>2301</c:v>
                </c:pt>
                <c:pt idx="1700">
                  <c:v>2300</c:v>
                </c:pt>
                <c:pt idx="1701">
                  <c:v>2299</c:v>
                </c:pt>
                <c:pt idx="1702">
                  <c:v>2298</c:v>
                </c:pt>
                <c:pt idx="1703">
                  <c:v>2297</c:v>
                </c:pt>
                <c:pt idx="1704">
                  <c:v>2296</c:v>
                </c:pt>
                <c:pt idx="1705">
                  <c:v>2295</c:v>
                </c:pt>
                <c:pt idx="1706">
                  <c:v>2294</c:v>
                </c:pt>
                <c:pt idx="1707">
                  <c:v>2293</c:v>
                </c:pt>
                <c:pt idx="1708">
                  <c:v>2292</c:v>
                </c:pt>
                <c:pt idx="1709">
                  <c:v>2291</c:v>
                </c:pt>
                <c:pt idx="1710">
                  <c:v>2290</c:v>
                </c:pt>
                <c:pt idx="1711">
                  <c:v>2289</c:v>
                </c:pt>
                <c:pt idx="1712">
                  <c:v>2288</c:v>
                </c:pt>
                <c:pt idx="1713">
                  <c:v>2287</c:v>
                </c:pt>
                <c:pt idx="1714">
                  <c:v>2286</c:v>
                </c:pt>
                <c:pt idx="1715">
                  <c:v>2285</c:v>
                </c:pt>
                <c:pt idx="1716">
                  <c:v>2284</c:v>
                </c:pt>
                <c:pt idx="1717">
                  <c:v>2283</c:v>
                </c:pt>
                <c:pt idx="1718">
                  <c:v>2282</c:v>
                </c:pt>
                <c:pt idx="1719">
                  <c:v>2281</c:v>
                </c:pt>
                <c:pt idx="1720">
                  <c:v>2280</c:v>
                </c:pt>
                <c:pt idx="1721">
                  <c:v>2279</c:v>
                </c:pt>
                <c:pt idx="1722">
                  <c:v>2278</c:v>
                </c:pt>
                <c:pt idx="1723">
                  <c:v>2277</c:v>
                </c:pt>
                <c:pt idx="1724">
                  <c:v>2276</c:v>
                </c:pt>
                <c:pt idx="1725">
                  <c:v>2275</c:v>
                </c:pt>
                <c:pt idx="1726">
                  <c:v>2274</c:v>
                </c:pt>
                <c:pt idx="1727">
                  <c:v>2273</c:v>
                </c:pt>
                <c:pt idx="1728">
                  <c:v>2272</c:v>
                </c:pt>
                <c:pt idx="1729">
                  <c:v>2271</c:v>
                </c:pt>
                <c:pt idx="1730">
                  <c:v>2270</c:v>
                </c:pt>
                <c:pt idx="1731">
                  <c:v>2269</c:v>
                </c:pt>
                <c:pt idx="1732">
                  <c:v>2268</c:v>
                </c:pt>
                <c:pt idx="1733">
                  <c:v>2267</c:v>
                </c:pt>
                <c:pt idx="1734">
                  <c:v>2266</c:v>
                </c:pt>
                <c:pt idx="1735">
                  <c:v>2265</c:v>
                </c:pt>
                <c:pt idx="1736">
                  <c:v>2264</c:v>
                </c:pt>
                <c:pt idx="1737">
                  <c:v>2263</c:v>
                </c:pt>
                <c:pt idx="1738">
                  <c:v>2262</c:v>
                </c:pt>
                <c:pt idx="1739">
                  <c:v>2261</c:v>
                </c:pt>
                <c:pt idx="1740">
                  <c:v>2260</c:v>
                </c:pt>
                <c:pt idx="1741">
                  <c:v>2259</c:v>
                </c:pt>
                <c:pt idx="1742">
                  <c:v>2258</c:v>
                </c:pt>
                <c:pt idx="1743">
                  <c:v>2257</c:v>
                </c:pt>
                <c:pt idx="1744">
                  <c:v>2256</c:v>
                </c:pt>
                <c:pt idx="1745">
                  <c:v>2255</c:v>
                </c:pt>
                <c:pt idx="1746">
                  <c:v>2254</c:v>
                </c:pt>
                <c:pt idx="1747">
                  <c:v>2253</c:v>
                </c:pt>
                <c:pt idx="1748">
                  <c:v>2252</c:v>
                </c:pt>
                <c:pt idx="1749">
                  <c:v>2251</c:v>
                </c:pt>
                <c:pt idx="1750">
                  <c:v>2250</c:v>
                </c:pt>
                <c:pt idx="1751">
                  <c:v>2249</c:v>
                </c:pt>
                <c:pt idx="1752">
                  <c:v>2248</c:v>
                </c:pt>
                <c:pt idx="1753">
                  <c:v>2247</c:v>
                </c:pt>
                <c:pt idx="1754">
                  <c:v>2246</c:v>
                </c:pt>
                <c:pt idx="1755">
                  <c:v>2245</c:v>
                </c:pt>
                <c:pt idx="1756">
                  <c:v>2244</c:v>
                </c:pt>
                <c:pt idx="1757">
                  <c:v>2243</c:v>
                </c:pt>
                <c:pt idx="1758">
                  <c:v>2242</c:v>
                </c:pt>
                <c:pt idx="1759">
                  <c:v>2241</c:v>
                </c:pt>
                <c:pt idx="1760">
                  <c:v>2240</c:v>
                </c:pt>
                <c:pt idx="1761">
                  <c:v>2239</c:v>
                </c:pt>
                <c:pt idx="1762">
                  <c:v>2238</c:v>
                </c:pt>
                <c:pt idx="1763">
                  <c:v>2237</c:v>
                </c:pt>
                <c:pt idx="1764">
                  <c:v>2236</c:v>
                </c:pt>
                <c:pt idx="1765">
                  <c:v>2235</c:v>
                </c:pt>
                <c:pt idx="1766">
                  <c:v>2234</c:v>
                </c:pt>
                <c:pt idx="1767">
                  <c:v>2233</c:v>
                </c:pt>
                <c:pt idx="1768">
                  <c:v>2232</c:v>
                </c:pt>
                <c:pt idx="1769">
                  <c:v>2231</c:v>
                </c:pt>
                <c:pt idx="1770">
                  <c:v>2230</c:v>
                </c:pt>
                <c:pt idx="1771">
                  <c:v>2229</c:v>
                </c:pt>
                <c:pt idx="1772">
                  <c:v>2228</c:v>
                </c:pt>
                <c:pt idx="1773">
                  <c:v>2227</c:v>
                </c:pt>
                <c:pt idx="1774">
                  <c:v>2226</c:v>
                </c:pt>
                <c:pt idx="1775">
                  <c:v>2225</c:v>
                </c:pt>
                <c:pt idx="1776">
                  <c:v>2224</c:v>
                </c:pt>
                <c:pt idx="1777">
                  <c:v>2223</c:v>
                </c:pt>
                <c:pt idx="1778">
                  <c:v>2222</c:v>
                </c:pt>
                <c:pt idx="1779">
                  <c:v>2221</c:v>
                </c:pt>
                <c:pt idx="1780">
                  <c:v>2220</c:v>
                </c:pt>
                <c:pt idx="1781">
                  <c:v>2219</c:v>
                </c:pt>
                <c:pt idx="1782">
                  <c:v>2218</c:v>
                </c:pt>
                <c:pt idx="1783">
                  <c:v>2217</c:v>
                </c:pt>
                <c:pt idx="1784">
                  <c:v>2216</c:v>
                </c:pt>
                <c:pt idx="1785">
                  <c:v>2215</c:v>
                </c:pt>
                <c:pt idx="1786">
                  <c:v>2214</c:v>
                </c:pt>
                <c:pt idx="1787">
                  <c:v>2213</c:v>
                </c:pt>
                <c:pt idx="1788">
                  <c:v>2212</c:v>
                </c:pt>
                <c:pt idx="1789">
                  <c:v>2211</c:v>
                </c:pt>
                <c:pt idx="1790">
                  <c:v>2210</c:v>
                </c:pt>
                <c:pt idx="1791">
                  <c:v>2209</c:v>
                </c:pt>
                <c:pt idx="1792">
                  <c:v>2208</c:v>
                </c:pt>
                <c:pt idx="1793">
                  <c:v>2207</c:v>
                </c:pt>
                <c:pt idx="1794">
                  <c:v>2206</c:v>
                </c:pt>
                <c:pt idx="1795">
                  <c:v>2205</c:v>
                </c:pt>
                <c:pt idx="1796">
                  <c:v>2204</c:v>
                </c:pt>
                <c:pt idx="1797">
                  <c:v>2203</c:v>
                </c:pt>
                <c:pt idx="1798">
                  <c:v>2202</c:v>
                </c:pt>
                <c:pt idx="1799">
                  <c:v>2201</c:v>
                </c:pt>
                <c:pt idx="1800">
                  <c:v>2200</c:v>
                </c:pt>
                <c:pt idx="1801">
                  <c:v>2199</c:v>
                </c:pt>
                <c:pt idx="1802">
                  <c:v>2198</c:v>
                </c:pt>
                <c:pt idx="1803">
                  <c:v>2197</c:v>
                </c:pt>
                <c:pt idx="1804">
                  <c:v>2196</c:v>
                </c:pt>
                <c:pt idx="1805">
                  <c:v>2195</c:v>
                </c:pt>
                <c:pt idx="1806">
                  <c:v>2194</c:v>
                </c:pt>
                <c:pt idx="1807">
                  <c:v>2193</c:v>
                </c:pt>
                <c:pt idx="1808">
                  <c:v>2192</c:v>
                </c:pt>
                <c:pt idx="1809">
                  <c:v>2191</c:v>
                </c:pt>
                <c:pt idx="1810">
                  <c:v>2190</c:v>
                </c:pt>
                <c:pt idx="1811">
                  <c:v>2189</c:v>
                </c:pt>
                <c:pt idx="1812">
                  <c:v>2188</c:v>
                </c:pt>
                <c:pt idx="1813">
                  <c:v>2187</c:v>
                </c:pt>
                <c:pt idx="1814">
                  <c:v>2186</c:v>
                </c:pt>
                <c:pt idx="1815">
                  <c:v>2185</c:v>
                </c:pt>
                <c:pt idx="1816">
                  <c:v>2184</c:v>
                </c:pt>
                <c:pt idx="1817">
                  <c:v>2183</c:v>
                </c:pt>
                <c:pt idx="1818">
                  <c:v>2182</c:v>
                </c:pt>
                <c:pt idx="1819">
                  <c:v>2181</c:v>
                </c:pt>
                <c:pt idx="1820">
                  <c:v>2180</c:v>
                </c:pt>
                <c:pt idx="1821">
                  <c:v>2179</c:v>
                </c:pt>
                <c:pt idx="1822">
                  <c:v>2178</c:v>
                </c:pt>
                <c:pt idx="1823">
                  <c:v>2177</c:v>
                </c:pt>
                <c:pt idx="1824">
                  <c:v>2176</c:v>
                </c:pt>
                <c:pt idx="1825">
                  <c:v>2175</c:v>
                </c:pt>
                <c:pt idx="1826">
                  <c:v>2174</c:v>
                </c:pt>
                <c:pt idx="1827">
                  <c:v>2173</c:v>
                </c:pt>
                <c:pt idx="1828">
                  <c:v>2172</c:v>
                </c:pt>
                <c:pt idx="1829">
                  <c:v>2171</c:v>
                </c:pt>
                <c:pt idx="1830">
                  <c:v>2170</c:v>
                </c:pt>
                <c:pt idx="1831">
                  <c:v>2169</c:v>
                </c:pt>
                <c:pt idx="1832">
                  <c:v>2168</c:v>
                </c:pt>
                <c:pt idx="1833">
                  <c:v>2167</c:v>
                </c:pt>
                <c:pt idx="1834">
                  <c:v>2166</c:v>
                </c:pt>
                <c:pt idx="1835">
                  <c:v>2165</c:v>
                </c:pt>
                <c:pt idx="1836">
                  <c:v>2164</c:v>
                </c:pt>
                <c:pt idx="1837">
                  <c:v>2163</c:v>
                </c:pt>
                <c:pt idx="1838">
                  <c:v>2162</c:v>
                </c:pt>
                <c:pt idx="1839">
                  <c:v>2161</c:v>
                </c:pt>
                <c:pt idx="1840">
                  <c:v>2160</c:v>
                </c:pt>
                <c:pt idx="1841">
                  <c:v>2159</c:v>
                </c:pt>
                <c:pt idx="1842">
                  <c:v>2158</c:v>
                </c:pt>
                <c:pt idx="1843">
                  <c:v>2157</c:v>
                </c:pt>
                <c:pt idx="1844">
                  <c:v>2156</c:v>
                </c:pt>
                <c:pt idx="1845">
                  <c:v>2155</c:v>
                </c:pt>
                <c:pt idx="1846">
                  <c:v>2154</c:v>
                </c:pt>
                <c:pt idx="1847">
                  <c:v>2153</c:v>
                </c:pt>
                <c:pt idx="1848">
                  <c:v>2152</c:v>
                </c:pt>
                <c:pt idx="1849">
                  <c:v>2151</c:v>
                </c:pt>
                <c:pt idx="1850">
                  <c:v>2150</c:v>
                </c:pt>
                <c:pt idx="1851">
                  <c:v>2149</c:v>
                </c:pt>
                <c:pt idx="1852">
                  <c:v>2148</c:v>
                </c:pt>
                <c:pt idx="1853">
                  <c:v>2147</c:v>
                </c:pt>
                <c:pt idx="1854">
                  <c:v>2146</c:v>
                </c:pt>
                <c:pt idx="1855">
                  <c:v>2145</c:v>
                </c:pt>
                <c:pt idx="1856">
                  <c:v>2144</c:v>
                </c:pt>
                <c:pt idx="1857">
                  <c:v>2143</c:v>
                </c:pt>
                <c:pt idx="1858">
                  <c:v>2142</c:v>
                </c:pt>
                <c:pt idx="1859">
                  <c:v>2141</c:v>
                </c:pt>
                <c:pt idx="1860">
                  <c:v>2140</c:v>
                </c:pt>
                <c:pt idx="1861">
                  <c:v>2139</c:v>
                </c:pt>
                <c:pt idx="1862">
                  <c:v>2138</c:v>
                </c:pt>
                <c:pt idx="1863">
                  <c:v>2137</c:v>
                </c:pt>
                <c:pt idx="1864">
                  <c:v>2136</c:v>
                </c:pt>
                <c:pt idx="1865">
                  <c:v>2135</c:v>
                </c:pt>
                <c:pt idx="1866">
                  <c:v>2134</c:v>
                </c:pt>
                <c:pt idx="1867">
                  <c:v>2133</c:v>
                </c:pt>
                <c:pt idx="1868">
                  <c:v>2132</c:v>
                </c:pt>
                <c:pt idx="1869">
                  <c:v>2131</c:v>
                </c:pt>
                <c:pt idx="1870">
                  <c:v>2130</c:v>
                </c:pt>
                <c:pt idx="1871">
                  <c:v>2129</c:v>
                </c:pt>
                <c:pt idx="1872">
                  <c:v>2128</c:v>
                </c:pt>
                <c:pt idx="1873">
                  <c:v>2127</c:v>
                </c:pt>
                <c:pt idx="1874">
                  <c:v>2126</c:v>
                </c:pt>
                <c:pt idx="1875">
                  <c:v>2125</c:v>
                </c:pt>
                <c:pt idx="1876">
                  <c:v>2124</c:v>
                </c:pt>
                <c:pt idx="1877">
                  <c:v>2123</c:v>
                </c:pt>
                <c:pt idx="1878">
                  <c:v>2122</c:v>
                </c:pt>
                <c:pt idx="1879">
                  <c:v>2121</c:v>
                </c:pt>
                <c:pt idx="1880">
                  <c:v>2120</c:v>
                </c:pt>
                <c:pt idx="1881">
                  <c:v>2119</c:v>
                </c:pt>
                <c:pt idx="1882">
                  <c:v>2118</c:v>
                </c:pt>
                <c:pt idx="1883">
                  <c:v>2117</c:v>
                </c:pt>
                <c:pt idx="1884">
                  <c:v>2116</c:v>
                </c:pt>
                <c:pt idx="1885">
                  <c:v>2115</c:v>
                </c:pt>
                <c:pt idx="1886">
                  <c:v>2114</c:v>
                </c:pt>
                <c:pt idx="1887">
                  <c:v>2113</c:v>
                </c:pt>
                <c:pt idx="1888">
                  <c:v>2112</c:v>
                </c:pt>
                <c:pt idx="1889">
                  <c:v>2111</c:v>
                </c:pt>
                <c:pt idx="1890">
                  <c:v>2110</c:v>
                </c:pt>
                <c:pt idx="1891">
                  <c:v>2109</c:v>
                </c:pt>
                <c:pt idx="1892">
                  <c:v>2108</c:v>
                </c:pt>
                <c:pt idx="1893">
                  <c:v>2107</c:v>
                </c:pt>
                <c:pt idx="1894">
                  <c:v>2106</c:v>
                </c:pt>
                <c:pt idx="1895">
                  <c:v>2105</c:v>
                </c:pt>
                <c:pt idx="1896">
                  <c:v>2104</c:v>
                </c:pt>
                <c:pt idx="1897">
                  <c:v>2103</c:v>
                </c:pt>
                <c:pt idx="1898">
                  <c:v>2102</c:v>
                </c:pt>
                <c:pt idx="1899">
                  <c:v>2101</c:v>
                </c:pt>
                <c:pt idx="1900">
                  <c:v>2100</c:v>
                </c:pt>
                <c:pt idx="1901">
                  <c:v>2099</c:v>
                </c:pt>
                <c:pt idx="1902">
                  <c:v>2098</c:v>
                </c:pt>
                <c:pt idx="1903">
                  <c:v>2097</c:v>
                </c:pt>
                <c:pt idx="1904">
                  <c:v>2096</c:v>
                </c:pt>
                <c:pt idx="1905">
                  <c:v>2095</c:v>
                </c:pt>
                <c:pt idx="1906">
                  <c:v>2094</c:v>
                </c:pt>
                <c:pt idx="1907">
                  <c:v>2093</c:v>
                </c:pt>
                <c:pt idx="1908">
                  <c:v>2092</c:v>
                </c:pt>
                <c:pt idx="1909">
                  <c:v>2091</c:v>
                </c:pt>
                <c:pt idx="1910">
                  <c:v>2090</c:v>
                </c:pt>
                <c:pt idx="1911">
                  <c:v>2089</c:v>
                </c:pt>
                <c:pt idx="1912">
                  <c:v>2088</c:v>
                </c:pt>
                <c:pt idx="1913">
                  <c:v>2087</c:v>
                </c:pt>
                <c:pt idx="1914">
                  <c:v>2086</c:v>
                </c:pt>
                <c:pt idx="1915">
                  <c:v>2085</c:v>
                </c:pt>
                <c:pt idx="1916">
                  <c:v>2084</c:v>
                </c:pt>
                <c:pt idx="1917">
                  <c:v>2083</c:v>
                </c:pt>
                <c:pt idx="1918">
                  <c:v>2082</c:v>
                </c:pt>
                <c:pt idx="1919">
                  <c:v>2081</c:v>
                </c:pt>
                <c:pt idx="1920">
                  <c:v>2080</c:v>
                </c:pt>
                <c:pt idx="1921">
                  <c:v>2079</c:v>
                </c:pt>
                <c:pt idx="1922">
                  <c:v>2078</c:v>
                </c:pt>
                <c:pt idx="1923">
                  <c:v>2077</c:v>
                </c:pt>
                <c:pt idx="1924">
                  <c:v>2076</c:v>
                </c:pt>
                <c:pt idx="1925">
                  <c:v>2075</c:v>
                </c:pt>
                <c:pt idx="1926">
                  <c:v>2074</c:v>
                </c:pt>
                <c:pt idx="1927">
                  <c:v>2073</c:v>
                </c:pt>
                <c:pt idx="1928">
                  <c:v>2072</c:v>
                </c:pt>
                <c:pt idx="1929">
                  <c:v>2071</c:v>
                </c:pt>
                <c:pt idx="1930">
                  <c:v>2070</c:v>
                </c:pt>
                <c:pt idx="1931">
                  <c:v>2069</c:v>
                </c:pt>
                <c:pt idx="1932">
                  <c:v>2068</c:v>
                </c:pt>
                <c:pt idx="1933">
                  <c:v>2067</c:v>
                </c:pt>
                <c:pt idx="1934">
                  <c:v>2066</c:v>
                </c:pt>
                <c:pt idx="1935">
                  <c:v>2065</c:v>
                </c:pt>
                <c:pt idx="1936">
                  <c:v>2064</c:v>
                </c:pt>
                <c:pt idx="1937">
                  <c:v>2063</c:v>
                </c:pt>
                <c:pt idx="1938">
                  <c:v>2062</c:v>
                </c:pt>
                <c:pt idx="1939">
                  <c:v>2061</c:v>
                </c:pt>
                <c:pt idx="1940">
                  <c:v>2060</c:v>
                </c:pt>
                <c:pt idx="1941">
                  <c:v>2059</c:v>
                </c:pt>
                <c:pt idx="1942">
                  <c:v>2058</c:v>
                </c:pt>
                <c:pt idx="1943">
                  <c:v>2057</c:v>
                </c:pt>
                <c:pt idx="1944">
                  <c:v>2056</c:v>
                </c:pt>
                <c:pt idx="1945">
                  <c:v>2055</c:v>
                </c:pt>
                <c:pt idx="1946">
                  <c:v>2054</c:v>
                </c:pt>
                <c:pt idx="1947">
                  <c:v>2053</c:v>
                </c:pt>
                <c:pt idx="1948">
                  <c:v>2052</c:v>
                </c:pt>
                <c:pt idx="1949">
                  <c:v>2051</c:v>
                </c:pt>
                <c:pt idx="1950">
                  <c:v>2050</c:v>
                </c:pt>
                <c:pt idx="1951">
                  <c:v>2049</c:v>
                </c:pt>
                <c:pt idx="1952">
                  <c:v>2048</c:v>
                </c:pt>
                <c:pt idx="1953">
                  <c:v>2047</c:v>
                </c:pt>
                <c:pt idx="1954">
                  <c:v>2046</c:v>
                </c:pt>
                <c:pt idx="1955">
                  <c:v>2045</c:v>
                </c:pt>
                <c:pt idx="1956">
                  <c:v>2044</c:v>
                </c:pt>
                <c:pt idx="1957">
                  <c:v>2043</c:v>
                </c:pt>
                <c:pt idx="1958">
                  <c:v>2042</c:v>
                </c:pt>
                <c:pt idx="1959">
                  <c:v>2041</c:v>
                </c:pt>
                <c:pt idx="1960">
                  <c:v>2040</c:v>
                </c:pt>
                <c:pt idx="1961">
                  <c:v>2039</c:v>
                </c:pt>
                <c:pt idx="1962">
                  <c:v>2038</c:v>
                </c:pt>
                <c:pt idx="1963">
                  <c:v>2037</c:v>
                </c:pt>
                <c:pt idx="1964">
                  <c:v>2036</c:v>
                </c:pt>
                <c:pt idx="1965">
                  <c:v>2035</c:v>
                </c:pt>
                <c:pt idx="1966">
                  <c:v>2034</c:v>
                </c:pt>
                <c:pt idx="1967">
                  <c:v>2033</c:v>
                </c:pt>
                <c:pt idx="1968">
                  <c:v>2032</c:v>
                </c:pt>
                <c:pt idx="1969">
                  <c:v>2031</c:v>
                </c:pt>
                <c:pt idx="1970">
                  <c:v>2030</c:v>
                </c:pt>
                <c:pt idx="1971">
                  <c:v>2029</c:v>
                </c:pt>
                <c:pt idx="1972">
                  <c:v>2028</c:v>
                </c:pt>
                <c:pt idx="1973">
                  <c:v>2027</c:v>
                </c:pt>
                <c:pt idx="1974">
                  <c:v>2026</c:v>
                </c:pt>
                <c:pt idx="1975">
                  <c:v>2025</c:v>
                </c:pt>
                <c:pt idx="1976">
                  <c:v>2024</c:v>
                </c:pt>
                <c:pt idx="1977">
                  <c:v>2023</c:v>
                </c:pt>
                <c:pt idx="1978">
                  <c:v>2022</c:v>
                </c:pt>
                <c:pt idx="1979">
                  <c:v>2021</c:v>
                </c:pt>
                <c:pt idx="1980">
                  <c:v>2020</c:v>
                </c:pt>
                <c:pt idx="1981">
                  <c:v>2019</c:v>
                </c:pt>
                <c:pt idx="1982">
                  <c:v>2018</c:v>
                </c:pt>
                <c:pt idx="1983">
                  <c:v>2017</c:v>
                </c:pt>
                <c:pt idx="1984">
                  <c:v>2016</c:v>
                </c:pt>
                <c:pt idx="1985">
                  <c:v>2015</c:v>
                </c:pt>
                <c:pt idx="1986">
                  <c:v>2014</c:v>
                </c:pt>
                <c:pt idx="1987">
                  <c:v>2013</c:v>
                </c:pt>
                <c:pt idx="1988">
                  <c:v>2012</c:v>
                </c:pt>
                <c:pt idx="1989">
                  <c:v>2011</c:v>
                </c:pt>
                <c:pt idx="1990">
                  <c:v>2010</c:v>
                </c:pt>
                <c:pt idx="1991">
                  <c:v>2009</c:v>
                </c:pt>
                <c:pt idx="1992">
                  <c:v>2008</c:v>
                </c:pt>
                <c:pt idx="1993">
                  <c:v>2007</c:v>
                </c:pt>
                <c:pt idx="1994">
                  <c:v>2006</c:v>
                </c:pt>
                <c:pt idx="1995">
                  <c:v>2005</c:v>
                </c:pt>
                <c:pt idx="1996">
                  <c:v>2004</c:v>
                </c:pt>
                <c:pt idx="1997">
                  <c:v>2003</c:v>
                </c:pt>
                <c:pt idx="1998">
                  <c:v>2002</c:v>
                </c:pt>
                <c:pt idx="1999">
                  <c:v>2001</c:v>
                </c:pt>
                <c:pt idx="2000">
                  <c:v>2000</c:v>
                </c:pt>
                <c:pt idx="2001">
                  <c:v>1999</c:v>
                </c:pt>
                <c:pt idx="2002">
                  <c:v>1998</c:v>
                </c:pt>
                <c:pt idx="2003">
                  <c:v>1997</c:v>
                </c:pt>
                <c:pt idx="2004">
                  <c:v>1996</c:v>
                </c:pt>
                <c:pt idx="2005">
                  <c:v>1995</c:v>
                </c:pt>
                <c:pt idx="2006">
                  <c:v>1994</c:v>
                </c:pt>
                <c:pt idx="2007">
                  <c:v>1993</c:v>
                </c:pt>
                <c:pt idx="2008">
                  <c:v>1992</c:v>
                </c:pt>
                <c:pt idx="2009">
                  <c:v>1991</c:v>
                </c:pt>
                <c:pt idx="2010">
                  <c:v>1990</c:v>
                </c:pt>
                <c:pt idx="2011">
                  <c:v>1989</c:v>
                </c:pt>
                <c:pt idx="2012">
                  <c:v>1988</c:v>
                </c:pt>
                <c:pt idx="2013">
                  <c:v>1987</c:v>
                </c:pt>
                <c:pt idx="2014">
                  <c:v>1986</c:v>
                </c:pt>
                <c:pt idx="2015">
                  <c:v>1985</c:v>
                </c:pt>
                <c:pt idx="2016">
                  <c:v>1984</c:v>
                </c:pt>
                <c:pt idx="2017">
                  <c:v>1983</c:v>
                </c:pt>
                <c:pt idx="2018">
                  <c:v>1982</c:v>
                </c:pt>
                <c:pt idx="2019">
                  <c:v>1981</c:v>
                </c:pt>
                <c:pt idx="2020">
                  <c:v>1980</c:v>
                </c:pt>
                <c:pt idx="2021">
                  <c:v>1979</c:v>
                </c:pt>
                <c:pt idx="2022">
                  <c:v>1978</c:v>
                </c:pt>
                <c:pt idx="2023">
                  <c:v>1977</c:v>
                </c:pt>
                <c:pt idx="2024">
                  <c:v>1976</c:v>
                </c:pt>
                <c:pt idx="2025">
                  <c:v>1975</c:v>
                </c:pt>
                <c:pt idx="2026">
                  <c:v>1974</c:v>
                </c:pt>
                <c:pt idx="2027">
                  <c:v>1973</c:v>
                </c:pt>
                <c:pt idx="2028">
                  <c:v>1972</c:v>
                </c:pt>
                <c:pt idx="2029">
                  <c:v>1971</c:v>
                </c:pt>
                <c:pt idx="2030">
                  <c:v>1970</c:v>
                </c:pt>
                <c:pt idx="2031">
                  <c:v>1969</c:v>
                </c:pt>
                <c:pt idx="2032">
                  <c:v>1968</c:v>
                </c:pt>
                <c:pt idx="2033">
                  <c:v>1967</c:v>
                </c:pt>
                <c:pt idx="2034">
                  <c:v>1966</c:v>
                </c:pt>
                <c:pt idx="2035">
                  <c:v>1965</c:v>
                </c:pt>
                <c:pt idx="2036">
                  <c:v>1964</c:v>
                </c:pt>
                <c:pt idx="2037">
                  <c:v>1963</c:v>
                </c:pt>
                <c:pt idx="2038">
                  <c:v>1962</c:v>
                </c:pt>
                <c:pt idx="2039">
                  <c:v>1961</c:v>
                </c:pt>
                <c:pt idx="2040">
                  <c:v>1960</c:v>
                </c:pt>
                <c:pt idx="2041">
                  <c:v>1959</c:v>
                </c:pt>
                <c:pt idx="2042">
                  <c:v>1958</c:v>
                </c:pt>
                <c:pt idx="2043">
                  <c:v>1957</c:v>
                </c:pt>
                <c:pt idx="2044">
                  <c:v>1956</c:v>
                </c:pt>
                <c:pt idx="2045">
                  <c:v>1955</c:v>
                </c:pt>
                <c:pt idx="2046">
                  <c:v>1954</c:v>
                </c:pt>
                <c:pt idx="2047">
                  <c:v>1953</c:v>
                </c:pt>
                <c:pt idx="2048">
                  <c:v>1952</c:v>
                </c:pt>
                <c:pt idx="2049">
                  <c:v>1951</c:v>
                </c:pt>
                <c:pt idx="2050">
                  <c:v>1950</c:v>
                </c:pt>
                <c:pt idx="2051">
                  <c:v>1949</c:v>
                </c:pt>
                <c:pt idx="2052">
                  <c:v>1948</c:v>
                </c:pt>
                <c:pt idx="2053">
                  <c:v>1947</c:v>
                </c:pt>
                <c:pt idx="2054">
                  <c:v>1946</c:v>
                </c:pt>
                <c:pt idx="2055">
                  <c:v>1945</c:v>
                </c:pt>
                <c:pt idx="2056">
                  <c:v>1944</c:v>
                </c:pt>
                <c:pt idx="2057">
                  <c:v>1943</c:v>
                </c:pt>
                <c:pt idx="2058">
                  <c:v>1942</c:v>
                </c:pt>
                <c:pt idx="2059">
                  <c:v>1941</c:v>
                </c:pt>
                <c:pt idx="2060">
                  <c:v>1940</c:v>
                </c:pt>
                <c:pt idx="2061">
                  <c:v>1939</c:v>
                </c:pt>
                <c:pt idx="2062">
                  <c:v>1938</c:v>
                </c:pt>
                <c:pt idx="2063">
                  <c:v>1937</c:v>
                </c:pt>
                <c:pt idx="2064">
                  <c:v>1936</c:v>
                </c:pt>
                <c:pt idx="2065">
                  <c:v>1935</c:v>
                </c:pt>
                <c:pt idx="2066">
                  <c:v>1934</c:v>
                </c:pt>
                <c:pt idx="2067">
                  <c:v>1933</c:v>
                </c:pt>
                <c:pt idx="2068">
                  <c:v>1932</c:v>
                </c:pt>
                <c:pt idx="2069">
                  <c:v>1931</c:v>
                </c:pt>
                <c:pt idx="2070">
                  <c:v>1930</c:v>
                </c:pt>
                <c:pt idx="2071">
                  <c:v>1929</c:v>
                </c:pt>
                <c:pt idx="2072">
                  <c:v>1928</c:v>
                </c:pt>
                <c:pt idx="2073">
                  <c:v>1927</c:v>
                </c:pt>
                <c:pt idx="2074">
                  <c:v>1926</c:v>
                </c:pt>
                <c:pt idx="2075">
                  <c:v>1925</c:v>
                </c:pt>
                <c:pt idx="2076">
                  <c:v>1924</c:v>
                </c:pt>
                <c:pt idx="2077">
                  <c:v>1923</c:v>
                </c:pt>
                <c:pt idx="2078">
                  <c:v>1922</c:v>
                </c:pt>
                <c:pt idx="2079">
                  <c:v>1921</c:v>
                </c:pt>
                <c:pt idx="2080">
                  <c:v>1920</c:v>
                </c:pt>
                <c:pt idx="2081">
                  <c:v>1919</c:v>
                </c:pt>
                <c:pt idx="2082">
                  <c:v>1918</c:v>
                </c:pt>
                <c:pt idx="2083">
                  <c:v>1917</c:v>
                </c:pt>
                <c:pt idx="2084">
                  <c:v>1916</c:v>
                </c:pt>
                <c:pt idx="2085">
                  <c:v>1915</c:v>
                </c:pt>
                <c:pt idx="2086">
                  <c:v>1914</c:v>
                </c:pt>
                <c:pt idx="2087">
                  <c:v>1913</c:v>
                </c:pt>
                <c:pt idx="2088">
                  <c:v>1912</c:v>
                </c:pt>
                <c:pt idx="2089">
                  <c:v>1911</c:v>
                </c:pt>
                <c:pt idx="2090">
                  <c:v>1910</c:v>
                </c:pt>
                <c:pt idx="2091">
                  <c:v>1909</c:v>
                </c:pt>
                <c:pt idx="2092">
                  <c:v>1908</c:v>
                </c:pt>
                <c:pt idx="2093">
                  <c:v>1907</c:v>
                </c:pt>
                <c:pt idx="2094">
                  <c:v>1906</c:v>
                </c:pt>
                <c:pt idx="2095">
                  <c:v>1905</c:v>
                </c:pt>
                <c:pt idx="2096">
                  <c:v>1904</c:v>
                </c:pt>
                <c:pt idx="2097">
                  <c:v>1903</c:v>
                </c:pt>
                <c:pt idx="2098">
                  <c:v>1902</c:v>
                </c:pt>
                <c:pt idx="2099">
                  <c:v>1901</c:v>
                </c:pt>
                <c:pt idx="2100">
                  <c:v>1900</c:v>
                </c:pt>
                <c:pt idx="2101">
                  <c:v>1899</c:v>
                </c:pt>
                <c:pt idx="2102">
                  <c:v>1898</c:v>
                </c:pt>
                <c:pt idx="2103">
                  <c:v>1897</c:v>
                </c:pt>
                <c:pt idx="2104">
                  <c:v>1896</c:v>
                </c:pt>
                <c:pt idx="2105">
                  <c:v>1895</c:v>
                </c:pt>
                <c:pt idx="2106">
                  <c:v>1894</c:v>
                </c:pt>
                <c:pt idx="2107">
                  <c:v>1893</c:v>
                </c:pt>
                <c:pt idx="2108">
                  <c:v>1892</c:v>
                </c:pt>
                <c:pt idx="2109">
                  <c:v>1891</c:v>
                </c:pt>
                <c:pt idx="2110">
                  <c:v>1890</c:v>
                </c:pt>
                <c:pt idx="2111">
                  <c:v>1889</c:v>
                </c:pt>
                <c:pt idx="2112">
                  <c:v>1888</c:v>
                </c:pt>
                <c:pt idx="2113">
                  <c:v>1887</c:v>
                </c:pt>
                <c:pt idx="2114">
                  <c:v>1886</c:v>
                </c:pt>
                <c:pt idx="2115">
                  <c:v>1885</c:v>
                </c:pt>
                <c:pt idx="2116">
                  <c:v>1884</c:v>
                </c:pt>
                <c:pt idx="2117">
                  <c:v>1883</c:v>
                </c:pt>
                <c:pt idx="2118">
                  <c:v>1882</c:v>
                </c:pt>
                <c:pt idx="2119">
                  <c:v>1881</c:v>
                </c:pt>
                <c:pt idx="2120">
                  <c:v>1880</c:v>
                </c:pt>
                <c:pt idx="2121">
                  <c:v>1879</c:v>
                </c:pt>
                <c:pt idx="2122">
                  <c:v>1878</c:v>
                </c:pt>
                <c:pt idx="2123">
                  <c:v>1877</c:v>
                </c:pt>
                <c:pt idx="2124">
                  <c:v>1876</c:v>
                </c:pt>
                <c:pt idx="2125">
                  <c:v>1875</c:v>
                </c:pt>
                <c:pt idx="2126">
                  <c:v>1874</c:v>
                </c:pt>
                <c:pt idx="2127">
                  <c:v>1873</c:v>
                </c:pt>
                <c:pt idx="2128">
                  <c:v>1872</c:v>
                </c:pt>
                <c:pt idx="2129">
                  <c:v>1871</c:v>
                </c:pt>
                <c:pt idx="2130">
                  <c:v>1870</c:v>
                </c:pt>
                <c:pt idx="2131">
                  <c:v>1869</c:v>
                </c:pt>
                <c:pt idx="2132">
                  <c:v>1868</c:v>
                </c:pt>
                <c:pt idx="2133">
                  <c:v>1867</c:v>
                </c:pt>
                <c:pt idx="2134">
                  <c:v>1866</c:v>
                </c:pt>
                <c:pt idx="2135">
                  <c:v>1865</c:v>
                </c:pt>
                <c:pt idx="2136">
                  <c:v>1864</c:v>
                </c:pt>
                <c:pt idx="2137">
                  <c:v>1863</c:v>
                </c:pt>
                <c:pt idx="2138">
                  <c:v>1862</c:v>
                </c:pt>
                <c:pt idx="2139">
                  <c:v>1861</c:v>
                </c:pt>
                <c:pt idx="2140">
                  <c:v>1860</c:v>
                </c:pt>
                <c:pt idx="2141">
                  <c:v>1859</c:v>
                </c:pt>
                <c:pt idx="2142">
                  <c:v>1858</c:v>
                </c:pt>
                <c:pt idx="2143">
                  <c:v>1857</c:v>
                </c:pt>
                <c:pt idx="2144">
                  <c:v>1856</c:v>
                </c:pt>
                <c:pt idx="2145">
                  <c:v>1855</c:v>
                </c:pt>
                <c:pt idx="2146">
                  <c:v>1854</c:v>
                </c:pt>
                <c:pt idx="2147">
                  <c:v>1853</c:v>
                </c:pt>
                <c:pt idx="2148">
                  <c:v>1852</c:v>
                </c:pt>
                <c:pt idx="2149">
                  <c:v>1851</c:v>
                </c:pt>
                <c:pt idx="2150">
                  <c:v>1850</c:v>
                </c:pt>
                <c:pt idx="2151">
                  <c:v>1849</c:v>
                </c:pt>
                <c:pt idx="2152">
                  <c:v>1848</c:v>
                </c:pt>
                <c:pt idx="2153">
                  <c:v>1847</c:v>
                </c:pt>
                <c:pt idx="2154">
                  <c:v>1846</c:v>
                </c:pt>
                <c:pt idx="2155">
                  <c:v>1845</c:v>
                </c:pt>
                <c:pt idx="2156">
                  <c:v>1844</c:v>
                </c:pt>
                <c:pt idx="2157">
                  <c:v>1843</c:v>
                </c:pt>
                <c:pt idx="2158">
                  <c:v>1842</c:v>
                </c:pt>
                <c:pt idx="2159">
                  <c:v>1841</c:v>
                </c:pt>
                <c:pt idx="2160">
                  <c:v>1840</c:v>
                </c:pt>
                <c:pt idx="2161">
                  <c:v>1839</c:v>
                </c:pt>
                <c:pt idx="2162">
                  <c:v>1838</c:v>
                </c:pt>
                <c:pt idx="2163">
                  <c:v>1837</c:v>
                </c:pt>
                <c:pt idx="2164">
                  <c:v>1836</c:v>
                </c:pt>
                <c:pt idx="2165">
                  <c:v>1835</c:v>
                </c:pt>
                <c:pt idx="2166">
                  <c:v>1834</c:v>
                </c:pt>
                <c:pt idx="2167">
                  <c:v>1833</c:v>
                </c:pt>
                <c:pt idx="2168">
                  <c:v>1832</c:v>
                </c:pt>
                <c:pt idx="2169">
                  <c:v>1831</c:v>
                </c:pt>
                <c:pt idx="2170">
                  <c:v>1830</c:v>
                </c:pt>
                <c:pt idx="2171">
                  <c:v>1829</c:v>
                </c:pt>
                <c:pt idx="2172">
                  <c:v>1828</c:v>
                </c:pt>
                <c:pt idx="2173">
                  <c:v>1827</c:v>
                </c:pt>
                <c:pt idx="2174">
                  <c:v>1826</c:v>
                </c:pt>
                <c:pt idx="2175">
                  <c:v>1825</c:v>
                </c:pt>
                <c:pt idx="2176">
                  <c:v>1824</c:v>
                </c:pt>
                <c:pt idx="2177">
                  <c:v>1823</c:v>
                </c:pt>
                <c:pt idx="2178">
                  <c:v>1822</c:v>
                </c:pt>
                <c:pt idx="2179">
                  <c:v>1821</c:v>
                </c:pt>
                <c:pt idx="2180">
                  <c:v>1820</c:v>
                </c:pt>
                <c:pt idx="2181">
                  <c:v>1819</c:v>
                </c:pt>
                <c:pt idx="2182">
                  <c:v>1818</c:v>
                </c:pt>
                <c:pt idx="2183">
                  <c:v>1817</c:v>
                </c:pt>
                <c:pt idx="2184">
                  <c:v>1816</c:v>
                </c:pt>
                <c:pt idx="2185">
                  <c:v>1815</c:v>
                </c:pt>
                <c:pt idx="2186">
                  <c:v>1814</c:v>
                </c:pt>
                <c:pt idx="2187">
                  <c:v>1813</c:v>
                </c:pt>
                <c:pt idx="2188">
                  <c:v>1812</c:v>
                </c:pt>
                <c:pt idx="2189">
                  <c:v>1811</c:v>
                </c:pt>
                <c:pt idx="2190">
                  <c:v>1810</c:v>
                </c:pt>
                <c:pt idx="2191">
                  <c:v>1809</c:v>
                </c:pt>
                <c:pt idx="2192">
                  <c:v>1808</c:v>
                </c:pt>
                <c:pt idx="2193">
                  <c:v>1807</c:v>
                </c:pt>
                <c:pt idx="2194">
                  <c:v>1806</c:v>
                </c:pt>
                <c:pt idx="2195">
                  <c:v>1805</c:v>
                </c:pt>
                <c:pt idx="2196">
                  <c:v>1804</c:v>
                </c:pt>
                <c:pt idx="2197">
                  <c:v>1803</c:v>
                </c:pt>
                <c:pt idx="2198">
                  <c:v>1802</c:v>
                </c:pt>
                <c:pt idx="2199">
                  <c:v>1801</c:v>
                </c:pt>
                <c:pt idx="2200">
                  <c:v>1800</c:v>
                </c:pt>
                <c:pt idx="2201">
                  <c:v>1799</c:v>
                </c:pt>
                <c:pt idx="2202">
                  <c:v>1798</c:v>
                </c:pt>
                <c:pt idx="2203">
                  <c:v>1797</c:v>
                </c:pt>
                <c:pt idx="2204">
                  <c:v>1796</c:v>
                </c:pt>
                <c:pt idx="2205">
                  <c:v>1795</c:v>
                </c:pt>
                <c:pt idx="2206">
                  <c:v>1794</c:v>
                </c:pt>
                <c:pt idx="2207">
                  <c:v>1793</c:v>
                </c:pt>
                <c:pt idx="2208">
                  <c:v>1792</c:v>
                </c:pt>
                <c:pt idx="2209">
                  <c:v>1791</c:v>
                </c:pt>
                <c:pt idx="2210">
                  <c:v>1790</c:v>
                </c:pt>
                <c:pt idx="2211">
                  <c:v>1789</c:v>
                </c:pt>
                <c:pt idx="2212">
                  <c:v>1788</c:v>
                </c:pt>
                <c:pt idx="2213">
                  <c:v>1787</c:v>
                </c:pt>
                <c:pt idx="2214">
                  <c:v>1786</c:v>
                </c:pt>
                <c:pt idx="2215">
                  <c:v>1785</c:v>
                </c:pt>
                <c:pt idx="2216">
                  <c:v>1784</c:v>
                </c:pt>
                <c:pt idx="2217">
                  <c:v>1783</c:v>
                </c:pt>
                <c:pt idx="2218">
                  <c:v>1782</c:v>
                </c:pt>
                <c:pt idx="2219">
                  <c:v>1781</c:v>
                </c:pt>
                <c:pt idx="2220">
                  <c:v>1780</c:v>
                </c:pt>
                <c:pt idx="2221">
                  <c:v>1779</c:v>
                </c:pt>
                <c:pt idx="2222">
                  <c:v>1778</c:v>
                </c:pt>
                <c:pt idx="2223">
                  <c:v>1777</c:v>
                </c:pt>
                <c:pt idx="2224">
                  <c:v>1776</c:v>
                </c:pt>
                <c:pt idx="2225">
                  <c:v>1775</c:v>
                </c:pt>
                <c:pt idx="2226">
                  <c:v>1774</c:v>
                </c:pt>
                <c:pt idx="2227">
                  <c:v>1773</c:v>
                </c:pt>
                <c:pt idx="2228">
                  <c:v>1772</c:v>
                </c:pt>
                <c:pt idx="2229">
                  <c:v>1771</c:v>
                </c:pt>
                <c:pt idx="2230">
                  <c:v>1770</c:v>
                </c:pt>
                <c:pt idx="2231">
                  <c:v>1769</c:v>
                </c:pt>
                <c:pt idx="2232">
                  <c:v>1768</c:v>
                </c:pt>
                <c:pt idx="2233">
                  <c:v>1767</c:v>
                </c:pt>
                <c:pt idx="2234">
                  <c:v>1766</c:v>
                </c:pt>
                <c:pt idx="2235">
                  <c:v>1765</c:v>
                </c:pt>
                <c:pt idx="2236">
                  <c:v>1764</c:v>
                </c:pt>
                <c:pt idx="2237">
                  <c:v>1763</c:v>
                </c:pt>
                <c:pt idx="2238">
                  <c:v>1762</c:v>
                </c:pt>
                <c:pt idx="2239">
                  <c:v>1761</c:v>
                </c:pt>
                <c:pt idx="2240">
                  <c:v>1760</c:v>
                </c:pt>
                <c:pt idx="2241">
                  <c:v>1759</c:v>
                </c:pt>
                <c:pt idx="2242">
                  <c:v>1758</c:v>
                </c:pt>
                <c:pt idx="2243">
                  <c:v>1757</c:v>
                </c:pt>
                <c:pt idx="2244">
                  <c:v>1756</c:v>
                </c:pt>
                <c:pt idx="2245">
                  <c:v>1755</c:v>
                </c:pt>
                <c:pt idx="2246">
                  <c:v>1754</c:v>
                </c:pt>
                <c:pt idx="2247">
                  <c:v>1753</c:v>
                </c:pt>
                <c:pt idx="2248">
                  <c:v>1752</c:v>
                </c:pt>
                <c:pt idx="2249">
                  <c:v>1751</c:v>
                </c:pt>
                <c:pt idx="2250">
                  <c:v>1750</c:v>
                </c:pt>
                <c:pt idx="2251">
                  <c:v>1749</c:v>
                </c:pt>
                <c:pt idx="2252">
                  <c:v>1748</c:v>
                </c:pt>
                <c:pt idx="2253">
                  <c:v>1747</c:v>
                </c:pt>
                <c:pt idx="2254">
                  <c:v>1746</c:v>
                </c:pt>
                <c:pt idx="2255">
                  <c:v>1745</c:v>
                </c:pt>
                <c:pt idx="2256">
                  <c:v>1744</c:v>
                </c:pt>
                <c:pt idx="2257">
                  <c:v>1743</c:v>
                </c:pt>
                <c:pt idx="2258">
                  <c:v>1742</c:v>
                </c:pt>
                <c:pt idx="2259">
                  <c:v>1741</c:v>
                </c:pt>
                <c:pt idx="2260">
                  <c:v>1740</c:v>
                </c:pt>
                <c:pt idx="2261">
                  <c:v>1739</c:v>
                </c:pt>
                <c:pt idx="2262">
                  <c:v>1738</c:v>
                </c:pt>
                <c:pt idx="2263">
                  <c:v>1737</c:v>
                </c:pt>
                <c:pt idx="2264">
                  <c:v>1736</c:v>
                </c:pt>
                <c:pt idx="2265">
                  <c:v>1735</c:v>
                </c:pt>
                <c:pt idx="2266">
                  <c:v>1734</c:v>
                </c:pt>
                <c:pt idx="2267">
                  <c:v>1733</c:v>
                </c:pt>
                <c:pt idx="2268">
                  <c:v>1732</c:v>
                </c:pt>
                <c:pt idx="2269">
                  <c:v>1731</c:v>
                </c:pt>
                <c:pt idx="2270">
                  <c:v>1730</c:v>
                </c:pt>
                <c:pt idx="2271">
                  <c:v>1729</c:v>
                </c:pt>
                <c:pt idx="2272">
                  <c:v>1728</c:v>
                </c:pt>
                <c:pt idx="2273">
                  <c:v>1727</c:v>
                </c:pt>
                <c:pt idx="2274">
                  <c:v>1726</c:v>
                </c:pt>
                <c:pt idx="2275">
                  <c:v>1725</c:v>
                </c:pt>
                <c:pt idx="2276">
                  <c:v>1724</c:v>
                </c:pt>
                <c:pt idx="2277">
                  <c:v>1723</c:v>
                </c:pt>
                <c:pt idx="2278">
                  <c:v>1722</c:v>
                </c:pt>
                <c:pt idx="2279">
                  <c:v>1721</c:v>
                </c:pt>
                <c:pt idx="2280">
                  <c:v>1720</c:v>
                </c:pt>
                <c:pt idx="2281">
                  <c:v>1719</c:v>
                </c:pt>
                <c:pt idx="2282">
                  <c:v>1718</c:v>
                </c:pt>
                <c:pt idx="2283">
                  <c:v>1717</c:v>
                </c:pt>
                <c:pt idx="2284">
                  <c:v>1716</c:v>
                </c:pt>
                <c:pt idx="2285">
                  <c:v>1715</c:v>
                </c:pt>
                <c:pt idx="2286">
                  <c:v>1714</c:v>
                </c:pt>
                <c:pt idx="2287">
                  <c:v>1713</c:v>
                </c:pt>
                <c:pt idx="2288">
                  <c:v>1712</c:v>
                </c:pt>
                <c:pt idx="2289">
                  <c:v>1711</c:v>
                </c:pt>
                <c:pt idx="2290">
                  <c:v>1710</c:v>
                </c:pt>
                <c:pt idx="2291">
                  <c:v>1709</c:v>
                </c:pt>
                <c:pt idx="2292">
                  <c:v>1708</c:v>
                </c:pt>
                <c:pt idx="2293">
                  <c:v>1707</c:v>
                </c:pt>
                <c:pt idx="2294">
                  <c:v>1706</c:v>
                </c:pt>
                <c:pt idx="2295">
                  <c:v>1705</c:v>
                </c:pt>
                <c:pt idx="2296">
                  <c:v>1704</c:v>
                </c:pt>
                <c:pt idx="2297">
                  <c:v>1703</c:v>
                </c:pt>
                <c:pt idx="2298">
                  <c:v>1702</c:v>
                </c:pt>
                <c:pt idx="2299">
                  <c:v>1701</c:v>
                </c:pt>
                <c:pt idx="2300">
                  <c:v>1700</c:v>
                </c:pt>
                <c:pt idx="2301">
                  <c:v>1699</c:v>
                </c:pt>
                <c:pt idx="2302">
                  <c:v>1698</c:v>
                </c:pt>
                <c:pt idx="2303">
                  <c:v>1697</c:v>
                </c:pt>
                <c:pt idx="2304">
                  <c:v>1696</c:v>
                </c:pt>
                <c:pt idx="2305">
                  <c:v>1695</c:v>
                </c:pt>
                <c:pt idx="2306">
                  <c:v>1694</c:v>
                </c:pt>
                <c:pt idx="2307">
                  <c:v>1693</c:v>
                </c:pt>
                <c:pt idx="2308">
                  <c:v>1692</c:v>
                </c:pt>
                <c:pt idx="2309">
                  <c:v>1691</c:v>
                </c:pt>
                <c:pt idx="2310">
                  <c:v>1690</c:v>
                </c:pt>
                <c:pt idx="2311">
                  <c:v>1689</c:v>
                </c:pt>
                <c:pt idx="2312">
                  <c:v>1688</c:v>
                </c:pt>
                <c:pt idx="2313">
                  <c:v>1687</c:v>
                </c:pt>
                <c:pt idx="2314">
                  <c:v>1686</c:v>
                </c:pt>
                <c:pt idx="2315">
                  <c:v>1685</c:v>
                </c:pt>
                <c:pt idx="2316">
                  <c:v>1684</c:v>
                </c:pt>
                <c:pt idx="2317">
                  <c:v>1683</c:v>
                </c:pt>
                <c:pt idx="2318">
                  <c:v>1682</c:v>
                </c:pt>
                <c:pt idx="2319">
                  <c:v>1681</c:v>
                </c:pt>
                <c:pt idx="2320">
                  <c:v>1680</c:v>
                </c:pt>
                <c:pt idx="2321">
                  <c:v>1679</c:v>
                </c:pt>
                <c:pt idx="2322">
                  <c:v>1678</c:v>
                </c:pt>
                <c:pt idx="2323">
                  <c:v>1677</c:v>
                </c:pt>
                <c:pt idx="2324">
                  <c:v>1676</c:v>
                </c:pt>
                <c:pt idx="2325">
                  <c:v>1675</c:v>
                </c:pt>
                <c:pt idx="2326">
                  <c:v>1674</c:v>
                </c:pt>
                <c:pt idx="2327">
                  <c:v>1673</c:v>
                </c:pt>
                <c:pt idx="2328">
                  <c:v>1672</c:v>
                </c:pt>
                <c:pt idx="2329">
                  <c:v>1671</c:v>
                </c:pt>
                <c:pt idx="2330">
                  <c:v>1670</c:v>
                </c:pt>
                <c:pt idx="2331">
                  <c:v>1669</c:v>
                </c:pt>
                <c:pt idx="2332">
                  <c:v>1668</c:v>
                </c:pt>
                <c:pt idx="2333">
                  <c:v>1667</c:v>
                </c:pt>
                <c:pt idx="2334">
                  <c:v>1666</c:v>
                </c:pt>
                <c:pt idx="2335">
                  <c:v>1665</c:v>
                </c:pt>
                <c:pt idx="2336">
                  <c:v>1664</c:v>
                </c:pt>
                <c:pt idx="2337">
                  <c:v>1663</c:v>
                </c:pt>
                <c:pt idx="2338">
                  <c:v>1662</c:v>
                </c:pt>
                <c:pt idx="2339">
                  <c:v>1661</c:v>
                </c:pt>
                <c:pt idx="2340">
                  <c:v>1660</c:v>
                </c:pt>
                <c:pt idx="2341">
                  <c:v>1659</c:v>
                </c:pt>
                <c:pt idx="2342">
                  <c:v>1658</c:v>
                </c:pt>
                <c:pt idx="2343">
                  <c:v>1657</c:v>
                </c:pt>
                <c:pt idx="2344">
                  <c:v>1656</c:v>
                </c:pt>
                <c:pt idx="2345">
                  <c:v>1655</c:v>
                </c:pt>
                <c:pt idx="2346">
                  <c:v>1654</c:v>
                </c:pt>
                <c:pt idx="2347">
                  <c:v>1653</c:v>
                </c:pt>
                <c:pt idx="2348">
                  <c:v>1652</c:v>
                </c:pt>
                <c:pt idx="2349">
                  <c:v>1651</c:v>
                </c:pt>
                <c:pt idx="2350">
                  <c:v>1650</c:v>
                </c:pt>
                <c:pt idx="2351">
                  <c:v>1649</c:v>
                </c:pt>
                <c:pt idx="2352">
                  <c:v>1648</c:v>
                </c:pt>
                <c:pt idx="2353">
                  <c:v>1647</c:v>
                </c:pt>
                <c:pt idx="2354">
                  <c:v>1646</c:v>
                </c:pt>
                <c:pt idx="2355">
                  <c:v>1645</c:v>
                </c:pt>
                <c:pt idx="2356">
                  <c:v>1644</c:v>
                </c:pt>
                <c:pt idx="2357">
                  <c:v>1643</c:v>
                </c:pt>
                <c:pt idx="2358">
                  <c:v>1642</c:v>
                </c:pt>
                <c:pt idx="2359">
                  <c:v>1641</c:v>
                </c:pt>
                <c:pt idx="2360">
                  <c:v>1640</c:v>
                </c:pt>
                <c:pt idx="2361">
                  <c:v>1639</c:v>
                </c:pt>
                <c:pt idx="2362">
                  <c:v>1638</c:v>
                </c:pt>
                <c:pt idx="2363">
                  <c:v>1637</c:v>
                </c:pt>
                <c:pt idx="2364">
                  <c:v>1636</c:v>
                </c:pt>
                <c:pt idx="2365">
                  <c:v>1635</c:v>
                </c:pt>
                <c:pt idx="2366">
                  <c:v>1634</c:v>
                </c:pt>
                <c:pt idx="2367">
                  <c:v>1633</c:v>
                </c:pt>
                <c:pt idx="2368">
                  <c:v>1632</c:v>
                </c:pt>
                <c:pt idx="2369">
                  <c:v>1631</c:v>
                </c:pt>
                <c:pt idx="2370">
                  <c:v>1630</c:v>
                </c:pt>
                <c:pt idx="2371">
                  <c:v>1629</c:v>
                </c:pt>
                <c:pt idx="2372">
                  <c:v>1628</c:v>
                </c:pt>
                <c:pt idx="2373">
                  <c:v>1627</c:v>
                </c:pt>
                <c:pt idx="2374">
                  <c:v>1626</c:v>
                </c:pt>
                <c:pt idx="2375">
                  <c:v>1625</c:v>
                </c:pt>
                <c:pt idx="2376">
                  <c:v>1624</c:v>
                </c:pt>
                <c:pt idx="2377">
                  <c:v>1623</c:v>
                </c:pt>
                <c:pt idx="2378">
                  <c:v>1622</c:v>
                </c:pt>
                <c:pt idx="2379">
                  <c:v>1621</c:v>
                </c:pt>
                <c:pt idx="2380">
                  <c:v>1620</c:v>
                </c:pt>
                <c:pt idx="2381">
                  <c:v>1619</c:v>
                </c:pt>
                <c:pt idx="2382">
                  <c:v>1618</c:v>
                </c:pt>
                <c:pt idx="2383">
                  <c:v>1617</c:v>
                </c:pt>
                <c:pt idx="2384">
                  <c:v>1616</c:v>
                </c:pt>
                <c:pt idx="2385">
                  <c:v>1615</c:v>
                </c:pt>
                <c:pt idx="2386">
                  <c:v>1614</c:v>
                </c:pt>
                <c:pt idx="2387">
                  <c:v>1613</c:v>
                </c:pt>
                <c:pt idx="2388">
                  <c:v>1612</c:v>
                </c:pt>
                <c:pt idx="2389">
                  <c:v>1611</c:v>
                </c:pt>
                <c:pt idx="2390">
                  <c:v>1610</c:v>
                </c:pt>
                <c:pt idx="2391">
                  <c:v>1609</c:v>
                </c:pt>
                <c:pt idx="2392">
                  <c:v>1608</c:v>
                </c:pt>
                <c:pt idx="2393">
                  <c:v>1607</c:v>
                </c:pt>
                <c:pt idx="2394">
                  <c:v>1606</c:v>
                </c:pt>
                <c:pt idx="2395">
                  <c:v>1605</c:v>
                </c:pt>
                <c:pt idx="2396">
                  <c:v>1604</c:v>
                </c:pt>
                <c:pt idx="2397">
                  <c:v>1603</c:v>
                </c:pt>
                <c:pt idx="2398">
                  <c:v>1602</c:v>
                </c:pt>
                <c:pt idx="2399">
                  <c:v>1601</c:v>
                </c:pt>
                <c:pt idx="2400">
                  <c:v>1600</c:v>
                </c:pt>
                <c:pt idx="2401">
                  <c:v>1599</c:v>
                </c:pt>
                <c:pt idx="2402">
                  <c:v>1598</c:v>
                </c:pt>
                <c:pt idx="2403">
                  <c:v>1597</c:v>
                </c:pt>
                <c:pt idx="2404">
                  <c:v>1596</c:v>
                </c:pt>
                <c:pt idx="2405">
                  <c:v>1595</c:v>
                </c:pt>
                <c:pt idx="2406">
                  <c:v>1594</c:v>
                </c:pt>
                <c:pt idx="2407">
                  <c:v>1593</c:v>
                </c:pt>
                <c:pt idx="2408">
                  <c:v>1592</c:v>
                </c:pt>
                <c:pt idx="2409">
                  <c:v>1591</c:v>
                </c:pt>
                <c:pt idx="2410">
                  <c:v>1590</c:v>
                </c:pt>
                <c:pt idx="2411">
                  <c:v>1589</c:v>
                </c:pt>
                <c:pt idx="2412">
                  <c:v>1588</c:v>
                </c:pt>
                <c:pt idx="2413">
                  <c:v>1587</c:v>
                </c:pt>
                <c:pt idx="2414">
                  <c:v>1586</c:v>
                </c:pt>
                <c:pt idx="2415">
                  <c:v>1585</c:v>
                </c:pt>
                <c:pt idx="2416">
                  <c:v>1584</c:v>
                </c:pt>
                <c:pt idx="2417">
                  <c:v>1583</c:v>
                </c:pt>
                <c:pt idx="2418">
                  <c:v>1582</c:v>
                </c:pt>
                <c:pt idx="2419">
                  <c:v>1581</c:v>
                </c:pt>
                <c:pt idx="2420">
                  <c:v>1580</c:v>
                </c:pt>
                <c:pt idx="2421">
                  <c:v>1579</c:v>
                </c:pt>
                <c:pt idx="2422">
                  <c:v>1578</c:v>
                </c:pt>
                <c:pt idx="2423">
                  <c:v>1577</c:v>
                </c:pt>
                <c:pt idx="2424">
                  <c:v>1576</c:v>
                </c:pt>
                <c:pt idx="2425">
                  <c:v>1575</c:v>
                </c:pt>
                <c:pt idx="2426">
                  <c:v>1574</c:v>
                </c:pt>
                <c:pt idx="2427">
                  <c:v>1573</c:v>
                </c:pt>
                <c:pt idx="2428">
                  <c:v>1572</c:v>
                </c:pt>
                <c:pt idx="2429">
                  <c:v>1571</c:v>
                </c:pt>
                <c:pt idx="2430">
                  <c:v>1570</c:v>
                </c:pt>
                <c:pt idx="2431">
                  <c:v>1569</c:v>
                </c:pt>
                <c:pt idx="2432">
                  <c:v>1568</c:v>
                </c:pt>
                <c:pt idx="2433">
                  <c:v>1567</c:v>
                </c:pt>
                <c:pt idx="2434">
                  <c:v>1566</c:v>
                </c:pt>
                <c:pt idx="2435">
                  <c:v>1565</c:v>
                </c:pt>
                <c:pt idx="2436">
                  <c:v>1564</c:v>
                </c:pt>
                <c:pt idx="2437">
                  <c:v>1563</c:v>
                </c:pt>
                <c:pt idx="2438">
                  <c:v>1562</c:v>
                </c:pt>
                <c:pt idx="2439">
                  <c:v>1561</c:v>
                </c:pt>
                <c:pt idx="2440">
                  <c:v>1560</c:v>
                </c:pt>
                <c:pt idx="2441">
                  <c:v>1559</c:v>
                </c:pt>
                <c:pt idx="2442">
                  <c:v>1558</c:v>
                </c:pt>
                <c:pt idx="2443">
                  <c:v>1557</c:v>
                </c:pt>
                <c:pt idx="2444">
                  <c:v>1556</c:v>
                </c:pt>
                <c:pt idx="2445">
                  <c:v>1555</c:v>
                </c:pt>
                <c:pt idx="2446">
                  <c:v>1554</c:v>
                </c:pt>
                <c:pt idx="2447">
                  <c:v>1553</c:v>
                </c:pt>
                <c:pt idx="2448">
                  <c:v>1552</c:v>
                </c:pt>
                <c:pt idx="2449">
                  <c:v>1551</c:v>
                </c:pt>
                <c:pt idx="2450">
                  <c:v>1550</c:v>
                </c:pt>
                <c:pt idx="2451">
                  <c:v>1549</c:v>
                </c:pt>
                <c:pt idx="2452">
                  <c:v>1548</c:v>
                </c:pt>
                <c:pt idx="2453">
                  <c:v>1547</c:v>
                </c:pt>
                <c:pt idx="2454">
                  <c:v>1546</c:v>
                </c:pt>
                <c:pt idx="2455">
                  <c:v>1545</c:v>
                </c:pt>
                <c:pt idx="2456">
                  <c:v>1544</c:v>
                </c:pt>
                <c:pt idx="2457">
                  <c:v>1543</c:v>
                </c:pt>
                <c:pt idx="2458">
                  <c:v>1542</c:v>
                </c:pt>
                <c:pt idx="2459">
                  <c:v>1541</c:v>
                </c:pt>
                <c:pt idx="2460">
                  <c:v>1540</c:v>
                </c:pt>
                <c:pt idx="2461">
                  <c:v>1539</c:v>
                </c:pt>
                <c:pt idx="2462">
                  <c:v>1538</c:v>
                </c:pt>
                <c:pt idx="2463">
                  <c:v>1537</c:v>
                </c:pt>
                <c:pt idx="2464">
                  <c:v>1536</c:v>
                </c:pt>
                <c:pt idx="2465">
                  <c:v>1535</c:v>
                </c:pt>
                <c:pt idx="2466">
                  <c:v>1534</c:v>
                </c:pt>
                <c:pt idx="2467">
                  <c:v>1533</c:v>
                </c:pt>
                <c:pt idx="2468">
                  <c:v>1532</c:v>
                </c:pt>
                <c:pt idx="2469">
                  <c:v>1531</c:v>
                </c:pt>
                <c:pt idx="2470">
                  <c:v>1530</c:v>
                </c:pt>
                <c:pt idx="2471">
                  <c:v>1529</c:v>
                </c:pt>
                <c:pt idx="2472">
                  <c:v>1528</c:v>
                </c:pt>
                <c:pt idx="2473">
                  <c:v>1527</c:v>
                </c:pt>
                <c:pt idx="2474">
                  <c:v>1526</c:v>
                </c:pt>
                <c:pt idx="2475">
                  <c:v>1525</c:v>
                </c:pt>
                <c:pt idx="2476">
                  <c:v>1524</c:v>
                </c:pt>
                <c:pt idx="2477">
                  <c:v>1523</c:v>
                </c:pt>
                <c:pt idx="2478">
                  <c:v>1522</c:v>
                </c:pt>
                <c:pt idx="2479">
                  <c:v>1521</c:v>
                </c:pt>
                <c:pt idx="2480">
                  <c:v>1520</c:v>
                </c:pt>
                <c:pt idx="2481">
                  <c:v>1519</c:v>
                </c:pt>
                <c:pt idx="2482">
                  <c:v>1518</c:v>
                </c:pt>
                <c:pt idx="2483">
                  <c:v>1517</c:v>
                </c:pt>
                <c:pt idx="2484">
                  <c:v>1516</c:v>
                </c:pt>
                <c:pt idx="2485">
                  <c:v>1515</c:v>
                </c:pt>
                <c:pt idx="2486">
                  <c:v>1514</c:v>
                </c:pt>
                <c:pt idx="2487">
                  <c:v>1513</c:v>
                </c:pt>
                <c:pt idx="2488">
                  <c:v>1512</c:v>
                </c:pt>
                <c:pt idx="2489">
                  <c:v>1511</c:v>
                </c:pt>
                <c:pt idx="2490">
                  <c:v>1510</c:v>
                </c:pt>
                <c:pt idx="2491">
                  <c:v>1509</c:v>
                </c:pt>
                <c:pt idx="2492">
                  <c:v>1508</c:v>
                </c:pt>
                <c:pt idx="2493">
                  <c:v>1507</c:v>
                </c:pt>
                <c:pt idx="2494">
                  <c:v>1506</c:v>
                </c:pt>
                <c:pt idx="2495">
                  <c:v>1505</c:v>
                </c:pt>
                <c:pt idx="2496">
                  <c:v>1504</c:v>
                </c:pt>
                <c:pt idx="2497">
                  <c:v>1503</c:v>
                </c:pt>
                <c:pt idx="2498">
                  <c:v>1502</c:v>
                </c:pt>
                <c:pt idx="2499">
                  <c:v>1501</c:v>
                </c:pt>
                <c:pt idx="2500">
                  <c:v>1500</c:v>
                </c:pt>
                <c:pt idx="2501">
                  <c:v>1499</c:v>
                </c:pt>
                <c:pt idx="2502">
                  <c:v>1498</c:v>
                </c:pt>
                <c:pt idx="2503">
                  <c:v>1497</c:v>
                </c:pt>
                <c:pt idx="2504">
                  <c:v>1496</c:v>
                </c:pt>
                <c:pt idx="2505">
                  <c:v>1495</c:v>
                </c:pt>
                <c:pt idx="2506">
                  <c:v>1494</c:v>
                </c:pt>
                <c:pt idx="2507">
                  <c:v>1493</c:v>
                </c:pt>
                <c:pt idx="2508">
                  <c:v>1492</c:v>
                </c:pt>
                <c:pt idx="2509">
                  <c:v>1491</c:v>
                </c:pt>
                <c:pt idx="2510">
                  <c:v>1490</c:v>
                </c:pt>
                <c:pt idx="2511">
                  <c:v>1489</c:v>
                </c:pt>
                <c:pt idx="2512">
                  <c:v>1488</c:v>
                </c:pt>
                <c:pt idx="2513">
                  <c:v>1487</c:v>
                </c:pt>
                <c:pt idx="2514">
                  <c:v>1486</c:v>
                </c:pt>
                <c:pt idx="2515">
                  <c:v>1485</c:v>
                </c:pt>
                <c:pt idx="2516">
                  <c:v>1484</c:v>
                </c:pt>
                <c:pt idx="2517">
                  <c:v>1483</c:v>
                </c:pt>
                <c:pt idx="2518">
                  <c:v>1482</c:v>
                </c:pt>
                <c:pt idx="2519">
                  <c:v>1481</c:v>
                </c:pt>
                <c:pt idx="2520">
                  <c:v>1480</c:v>
                </c:pt>
                <c:pt idx="2521">
                  <c:v>1479</c:v>
                </c:pt>
                <c:pt idx="2522">
                  <c:v>1478</c:v>
                </c:pt>
                <c:pt idx="2523">
                  <c:v>1477</c:v>
                </c:pt>
                <c:pt idx="2524">
                  <c:v>1476</c:v>
                </c:pt>
                <c:pt idx="2525">
                  <c:v>1475</c:v>
                </c:pt>
                <c:pt idx="2526">
                  <c:v>1474</c:v>
                </c:pt>
                <c:pt idx="2527">
                  <c:v>1473</c:v>
                </c:pt>
                <c:pt idx="2528">
                  <c:v>1472</c:v>
                </c:pt>
                <c:pt idx="2529">
                  <c:v>1471</c:v>
                </c:pt>
                <c:pt idx="2530">
                  <c:v>1470</c:v>
                </c:pt>
                <c:pt idx="2531">
                  <c:v>1469</c:v>
                </c:pt>
                <c:pt idx="2532">
                  <c:v>1468</c:v>
                </c:pt>
                <c:pt idx="2533">
                  <c:v>1467</c:v>
                </c:pt>
                <c:pt idx="2534">
                  <c:v>1466</c:v>
                </c:pt>
                <c:pt idx="2535">
                  <c:v>1465</c:v>
                </c:pt>
                <c:pt idx="2536">
                  <c:v>1464</c:v>
                </c:pt>
                <c:pt idx="2537">
                  <c:v>1463</c:v>
                </c:pt>
                <c:pt idx="2538">
                  <c:v>1462</c:v>
                </c:pt>
                <c:pt idx="2539">
                  <c:v>1461</c:v>
                </c:pt>
                <c:pt idx="2540">
                  <c:v>1460</c:v>
                </c:pt>
                <c:pt idx="2541">
                  <c:v>1459</c:v>
                </c:pt>
                <c:pt idx="2542">
                  <c:v>1458</c:v>
                </c:pt>
                <c:pt idx="2543">
                  <c:v>1457</c:v>
                </c:pt>
                <c:pt idx="2544">
                  <c:v>1456</c:v>
                </c:pt>
                <c:pt idx="2545">
                  <c:v>1455</c:v>
                </c:pt>
                <c:pt idx="2546">
                  <c:v>1454</c:v>
                </c:pt>
                <c:pt idx="2547">
                  <c:v>1453</c:v>
                </c:pt>
                <c:pt idx="2548">
                  <c:v>1452</c:v>
                </c:pt>
                <c:pt idx="2549">
                  <c:v>1451</c:v>
                </c:pt>
                <c:pt idx="2550">
                  <c:v>1450</c:v>
                </c:pt>
                <c:pt idx="2551">
                  <c:v>1449</c:v>
                </c:pt>
                <c:pt idx="2552">
                  <c:v>1448</c:v>
                </c:pt>
                <c:pt idx="2553">
                  <c:v>1447</c:v>
                </c:pt>
                <c:pt idx="2554">
                  <c:v>1446</c:v>
                </c:pt>
                <c:pt idx="2555">
                  <c:v>1445</c:v>
                </c:pt>
                <c:pt idx="2556">
                  <c:v>1444</c:v>
                </c:pt>
                <c:pt idx="2557">
                  <c:v>1443</c:v>
                </c:pt>
                <c:pt idx="2558">
                  <c:v>1442</c:v>
                </c:pt>
                <c:pt idx="2559">
                  <c:v>1441</c:v>
                </c:pt>
                <c:pt idx="2560">
                  <c:v>1440</c:v>
                </c:pt>
                <c:pt idx="2561">
                  <c:v>1439</c:v>
                </c:pt>
                <c:pt idx="2562">
                  <c:v>1438</c:v>
                </c:pt>
                <c:pt idx="2563">
                  <c:v>1437</c:v>
                </c:pt>
                <c:pt idx="2564">
                  <c:v>1436</c:v>
                </c:pt>
                <c:pt idx="2565">
                  <c:v>1435</c:v>
                </c:pt>
                <c:pt idx="2566">
                  <c:v>1434</c:v>
                </c:pt>
                <c:pt idx="2567">
                  <c:v>1433</c:v>
                </c:pt>
                <c:pt idx="2568">
                  <c:v>1432</c:v>
                </c:pt>
                <c:pt idx="2569">
                  <c:v>1431</c:v>
                </c:pt>
                <c:pt idx="2570">
                  <c:v>1430</c:v>
                </c:pt>
                <c:pt idx="2571">
                  <c:v>1429</c:v>
                </c:pt>
                <c:pt idx="2572">
                  <c:v>1428</c:v>
                </c:pt>
                <c:pt idx="2573">
                  <c:v>1427</c:v>
                </c:pt>
                <c:pt idx="2574">
                  <c:v>1426</c:v>
                </c:pt>
                <c:pt idx="2575">
                  <c:v>1425</c:v>
                </c:pt>
                <c:pt idx="2576">
                  <c:v>1424</c:v>
                </c:pt>
                <c:pt idx="2577">
                  <c:v>1423</c:v>
                </c:pt>
                <c:pt idx="2578">
                  <c:v>1422</c:v>
                </c:pt>
                <c:pt idx="2579">
                  <c:v>1421</c:v>
                </c:pt>
                <c:pt idx="2580">
                  <c:v>1420</c:v>
                </c:pt>
                <c:pt idx="2581">
                  <c:v>1419</c:v>
                </c:pt>
                <c:pt idx="2582">
                  <c:v>1418</c:v>
                </c:pt>
                <c:pt idx="2583">
                  <c:v>1417</c:v>
                </c:pt>
                <c:pt idx="2584">
                  <c:v>1416</c:v>
                </c:pt>
                <c:pt idx="2585">
                  <c:v>1415</c:v>
                </c:pt>
                <c:pt idx="2586">
                  <c:v>1414</c:v>
                </c:pt>
                <c:pt idx="2587">
                  <c:v>1413</c:v>
                </c:pt>
                <c:pt idx="2588">
                  <c:v>1412</c:v>
                </c:pt>
                <c:pt idx="2589">
                  <c:v>1411</c:v>
                </c:pt>
                <c:pt idx="2590">
                  <c:v>1410</c:v>
                </c:pt>
                <c:pt idx="2591">
                  <c:v>1409</c:v>
                </c:pt>
                <c:pt idx="2592">
                  <c:v>1408</c:v>
                </c:pt>
                <c:pt idx="2593">
                  <c:v>1407</c:v>
                </c:pt>
                <c:pt idx="2594">
                  <c:v>1406</c:v>
                </c:pt>
                <c:pt idx="2595">
                  <c:v>1405</c:v>
                </c:pt>
                <c:pt idx="2596">
                  <c:v>1404</c:v>
                </c:pt>
                <c:pt idx="2597">
                  <c:v>1403</c:v>
                </c:pt>
                <c:pt idx="2598">
                  <c:v>1402</c:v>
                </c:pt>
                <c:pt idx="2599">
                  <c:v>1401</c:v>
                </c:pt>
                <c:pt idx="2600">
                  <c:v>1400</c:v>
                </c:pt>
                <c:pt idx="2601">
                  <c:v>1399</c:v>
                </c:pt>
                <c:pt idx="2602">
                  <c:v>1398</c:v>
                </c:pt>
                <c:pt idx="2603">
                  <c:v>1397</c:v>
                </c:pt>
                <c:pt idx="2604">
                  <c:v>1396</c:v>
                </c:pt>
                <c:pt idx="2605">
                  <c:v>1395</c:v>
                </c:pt>
                <c:pt idx="2606">
                  <c:v>1394</c:v>
                </c:pt>
                <c:pt idx="2607">
                  <c:v>1393</c:v>
                </c:pt>
                <c:pt idx="2608">
                  <c:v>1392</c:v>
                </c:pt>
                <c:pt idx="2609">
                  <c:v>1391</c:v>
                </c:pt>
                <c:pt idx="2610">
                  <c:v>1390</c:v>
                </c:pt>
                <c:pt idx="2611">
                  <c:v>1389</c:v>
                </c:pt>
                <c:pt idx="2612">
                  <c:v>1388</c:v>
                </c:pt>
                <c:pt idx="2613">
                  <c:v>1387</c:v>
                </c:pt>
                <c:pt idx="2614">
                  <c:v>1386</c:v>
                </c:pt>
                <c:pt idx="2615">
                  <c:v>1385</c:v>
                </c:pt>
                <c:pt idx="2616">
                  <c:v>1384</c:v>
                </c:pt>
                <c:pt idx="2617">
                  <c:v>1383</c:v>
                </c:pt>
                <c:pt idx="2618">
                  <c:v>1382</c:v>
                </c:pt>
                <c:pt idx="2619">
                  <c:v>1381</c:v>
                </c:pt>
                <c:pt idx="2620">
                  <c:v>1380</c:v>
                </c:pt>
                <c:pt idx="2621">
                  <c:v>1379</c:v>
                </c:pt>
                <c:pt idx="2622">
                  <c:v>1378</c:v>
                </c:pt>
                <c:pt idx="2623">
                  <c:v>1377</c:v>
                </c:pt>
                <c:pt idx="2624">
                  <c:v>1376</c:v>
                </c:pt>
                <c:pt idx="2625">
                  <c:v>1375</c:v>
                </c:pt>
                <c:pt idx="2626">
                  <c:v>1374</c:v>
                </c:pt>
                <c:pt idx="2627">
                  <c:v>1373</c:v>
                </c:pt>
                <c:pt idx="2628">
                  <c:v>1372</c:v>
                </c:pt>
                <c:pt idx="2629">
                  <c:v>1371</c:v>
                </c:pt>
                <c:pt idx="2630">
                  <c:v>1370</c:v>
                </c:pt>
                <c:pt idx="2631">
                  <c:v>1369</c:v>
                </c:pt>
                <c:pt idx="2632">
                  <c:v>1368</c:v>
                </c:pt>
                <c:pt idx="2633">
                  <c:v>1367</c:v>
                </c:pt>
                <c:pt idx="2634">
                  <c:v>1366</c:v>
                </c:pt>
                <c:pt idx="2635">
                  <c:v>1365</c:v>
                </c:pt>
                <c:pt idx="2636">
                  <c:v>1364</c:v>
                </c:pt>
                <c:pt idx="2637">
                  <c:v>1363</c:v>
                </c:pt>
                <c:pt idx="2638">
                  <c:v>1362</c:v>
                </c:pt>
                <c:pt idx="2639">
                  <c:v>1361</c:v>
                </c:pt>
                <c:pt idx="2640">
                  <c:v>1360</c:v>
                </c:pt>
                <c:pt idx="2641">
                  <c:v>1359</c:v>
                </c:pt>
                <c:pt idx="2642">
                  <c:v>1358</c:v>
                </c:pt>
                <c:pt idx="2643">
                  <c:v>1357</c:v>
                </c:pt>
                <c:pt idx="2644">
                  <c:v>1356</c:v>
                </c:pt>
                <c:pt idx="2645">
                  <c:v>1355</c:v>
                </c:pt>
                <c:pt idx="2646">
                  <c:v>1354</c:v>
                </c:pt>
                <c:pt idx="2647">
                  <c:v>1353</c:v>
                </c:pt>
                <c:pt idx="2648">
                  <c:v>1352</c:v>
                </c:pt>
                <c:pt idx="2649">
                  <c:v>1351</c:v>
                </c:pt>
                <c:pt idx="2650">
                  <c:v>1350</c:v>
                </c:pt>
                <c:pt idx="2651">
                  <c:v>1349</c:v>
                </c:pt>
                <c:pt idx="2652">
                  <c:v>1348</c:v>
                </c:pt>
                <c:pt idx="2653">
                  <c:v>1347</c:v>
                </c:pt>
                <c:pt idx="2654">
                  <c:v>1346</c:v>
                </c:pt>
                <c:pt idx="2655">
                  <c:v>1345</c:v>
                </c:pt>
                <c:pt idx="2656">
                  <c:v>1344</c:v>
                </c:pt>
                <c:pt idx="2657">
                  <c:v>1343</c:v>
                </c:pt>
                <c:pt idx="2658">
                  <c:v>1342</c:v>
                </c:pt>
                <c:pt idx="2659">
                  <c:v>1341</c:v>
                </c:pt>
                <c:pt idx="2660">
                  <c:v>1340</c:v>
                </c:pt>
                <c:pt idx="2661">
                  <c:v>1339</c:v>
                </c:pt>
                <c:pt idx="2662">
                  <c:v>1338</c:v>
                </c:pt>
                <c:pt idx="2663">
                  <c:v>1337</c:v>
                </c:pt>
                <c:pt idx="2664">
                  <c:v>1336</c:v>
                </c:pt>
                <c:pt idx="2665">
                  <c:v>1335</c:v>
                </c:pt>
                <c:pt idx="2666">
                  <c:v>1334</c:v>
                </c:pt>
                <c:pt idx="2667">
                  <c:v>1333</c:v>
                </c:pt>
                <c:pt idx="2668">
                  <c:v>1332</c:v>
                </c:pt>
                <c:pt idx="2669">
                  <c:v>1331</c:v>
                </c:pt>
                <c:pt idx="2670">
                  <c:v>1330</c:v>
                </c:pt>
                <c:pt idx="2671">
                  <c:v>1329</c:v>
                </c:pt>
                <c:pt idx="2672">
                  <c:v>1328</c:v>
                </c:pt>
                <c:pt idx="2673">
                  <c:v>1327</c:v>
                </c:pt>
                <c:pt idx="2674">
                  <c:v>1326</c:v>
                </c:pt>
                <c:pt idx="2675">
                  <c:v>1325</c:v>
                </c:pt>
                <c:pt idx="2676">
                  <c:v>1324</c:v>
                </c:pt>
                <c:pt idx="2677">
                  <c:v>1323</c:v>
                </c:pt>
                <c:pt idx="2678">
                  <c:v>1322</c:v>
                </c:pt>
                <c:pt idx="2679">
                  <c:v>1321</c:v>
                </c:pt>
                <c:pt idx="2680">
                  <c:v>1320</c:v>
                </c:pt>
                <c:pt idx="2681">
                  <c:v>1319</c:v>
                </c:pt>
                <c:pt idx="2682">
                  <c:v>1318</c:v>
                </c:pt>
                <c:pt idx="2683">
                  <c:v>1317</c:v>
                </c:pt>
                <c:pt idx="2684">
                  <c:v>1316</c:v>
                </c:pt>
                <c:pt idx="2685">
                  <c:v>1315</c:v>
                </c:pt>
                <c:pt idx="2686">
                  <c:v>1314</c:v>
                </c:pt>
                <c:pt idx="2687">
                  <c:v>1313</c:v>
                </c:pt>
                <c:pt idx="2688">
                  <c:v>1312</c:v>
                </c:pt>
                <c:pt idx="2689">
                  <c:v>1311</c:v>
                </c:pt>
                <c:pt idx="2690">
                  <c:v>1310</c:v>
                </c:pt>
                <c:pt idx="2691">
                  <c:v>1309</c:v>
                </c:pt>
                <c:pt idx="2692">
                  <c:v>1308</c:v>
                </c:pt>
                <c:pt idx="2693">
                  <c:v>1307</c:v>
                </c:pt>
                <c:pt idx="2694">
                  <c:v>1306</c:v>
                </c:pt>
                <c:pt idx="2695">
                  <c:v>1305</c:v>
                </c:pt>
                <c:pt idx="2696">
                  <c:v>1304</c:v>
                </c:pt>
                <c:pt idx="2697">
                  <c:v>1303</c:v>
                </c:pt>
                <c:pt idx="2698">
                  <c:v>1302</c:v>
                </c:pt>
                <c:pt idx="2699">
                  <c:v>1301</c:v>
                </c:pt>
                <c:pt idx="2700">
                  <c:v>1300</c:v>
                </c:pt>
                <c:pt idx="2701">
                  <c:v>1299</c:v>
                </c:pt>
                <c:pt idx="2702">
                  <c:v>1298</c:v>
                </c:pt>
                <c:pt idx="2703">
                  <c:v>1297</c:v>
                </c:pt>
                <c:pt idx="2704">
                  <c:v>1296</c:v>
                </c:pt>
                <c:pt idx="2705">
                  <c:v>1295</c:v>
                </c:pt>
                <c:pt idx="2706">
                  <c:v>1294</c:v>
                </c:pt>
                <c:pt idx="2707">
                  <c:v>1293</c:v>
                </c:pt>
                <c:pt idx="2708">
                  <c:v>1292</c:v>
                </c:pt>
                <c:pt idx="2709">
                  <c:v>1291</c:v>
                </c:pt>
                <c:pt idx="2710">
                  <c:v>1290</c:v>
                </c:pt>
                <c:pt idx="2711">
                  <c:v>1289</c:v>
                </c:pt>
                <c:pt idx="2712">
                  <c:v>1288</c:v>
                </c:pt>
                <c:pt idx="2713">
                  <c:v>1287</c:v>
                </c:pt>
                <c:pt idx="2714">
                  <c:v>1286</c:v>
                </c:pt>
                <c:pt idx="2715">
                  <c:v>1285</c:v>
                </c:pt>
                <c:pt idx="2716">
                  <c:v>1284</c:v>
                </c:pt>
                <c:pt idx="2717">
                  <c:v>1283</c:v>
                </c:pt>
                <c:pt idx="2718">
                  <c:v>1282</c:v>
                </c:pt>
                <c:pt idx="2719">
                  <c:v>1281</c:v>
                </c:pt>
                <c:pt idx="2720">
                  <c:v>1280</c:v>
                </c:pt>
                <c:pt idx="2721">
                  <c:v>1279</c:v>
                </c:pt>
                <c:pt idx="2722">
                  <c:v>1278</c:v>
                </c:pt>
                <c:pt idx="2723">
                  <c:v>1277</c:v>
                </c:pt>
                <c:pt idx="2724">
                  <c:v>1276</c:v>
                </c:pt>
                <c:pt idx="2725">
                  <c:v>1275</c:v>
                </c:pt>
                <c:pt idx="2726">
                  <c:v>1274</c:v>
                </c:pt>
                <c:pt idx="2727">
                  <c:v>1273</c:v>
                </c:pt>
                <c:pt idx="2728">
                  <c:v>1272</c:v>
                </c:pt>
                <c:pt idx="2729">
                  <c:v>1271</c:v>
                </c:pt>
                <c:pt idx="2730">
                  <c:v>1270</c:v>
                </c:pt>
                <c:pt idx="2731">
                  <c:v>1269</c:v>
                </c:pt>
                <c:pt idx="2732">
                  <c:v>1268</c:v>
                </c:pt>
                <c:pt idx="2733">
                  <c:v>1267</c:v>
                </c:pt>
                <c:pt idx="2734">
                  <c:v>1266</c:v>
                </c:pt>
                <c:pt idx="2735">
                  <c:v>1265</c:v>
                </c:pt>
                <c:pt idx="2736">
                  <c:v>1264</c:v>
                </c:pt>
                <c:pt idx="2737">
                  <c:v>1263</c:v>
                </c:pt>
                <c:pt idx="2738">
                  <c:v>1262</c:v>
                </c:pt>
                <c:pt idx="2739">
                  <c:v>1261</c:v>
                </c:pt>
                <c:pt idx="2740">
                  <c:v>1260</c:v>
                </c:pt>
                <c:pt idx="2741">
                  <c:v>1259</c:v>
                </c:pt>
                <c:pt idx="2742">
                  <c:v>1258</c:v>
                </c:pt>
                <c:pt idx="2743">
                  <c:v>1257</c:v>
                </c:pt>
                <c:pt idx="2744">
                  <c:v>1256</c:v>
                </c:pt>
                <c:pt idx="2745">
                  <c:v>1255</c:v>
                </c:pt>
                <c:pt idx="2746">
                  <c:v>1254</c:v>
                </c:pt>
                <c:pt idx="2747">
                  <c:v>1253</c:v>
                </c:pt>
                <c:pt idx="2748">
                  <c:v>1252</c:v>
                </c:pt>
                <c:pt idx="2749">
                  <c:v>1251</c:v>
                </c:pt>
                <c:pt idx="2750">
                  <c:v>1250</c:v>
                </c:pt>
                <c:pt idx="2751">
                  <c:v>1249</c:v>
                </c:pt>
                <c:pt idx="2752">
                  <c:v>1248</c:v>
                </c:pt>
                <c:pt idx="2753">
                  <c:v>1247</c:v>
                </c:pt>
                <c:pt idx="2754">
                  <c:v>1246</c:v>
                </c:pt>
                <c:pt idx="2755">
                  <c:v>1245</c:v>
                </c:pt>
                <c:pt idx="2756">
                  <c:v>1244</c:v>
                </c:pt>
                <c:pt idx="2757">
                  <c:v>1243</c:v>
                </c:pt>
                <c:pt idx="2758">
                  <c:v>1242</c:v>
                </c:pt>
                <c:pt idx="2759">
                  <c:v>1241</c:v>
                </c:pt>
                <c:pt idx="2760">
                  <c:v>1240</c:v>
                </c:pt>
                <c:pt idx="2761">
                  <c:v>1239</c:v>
                </c:pt>
                <c:pt idx="2762">
                  <c:v>1238</c:v>
                </c:pt>
                <c:pt idx="2763">
                  <c:v>1237</c:v>
                </c:pt>
                <c:pt idx="2764">
                  <c:v>1236</c:v>
                </c:pt>
                <c:pt idx="2765">
                  <c:v>1235</c:v>
                </c:pt>
                <c:pt idx="2766">
                  <c:v>1234</c:v>
                </c:pt>
                <c:pt idx="2767">
                  <c:v>1233</c:v>
                </c:pt>
                <c:pt idx="2768">
                  <c:v>1232</c:v>
                </c:pt>
                <c:pt idx="2769">
                  <c:v>1231</c:v>
                </c:pt>
                <c:pt idx="2770">
                  <c:v>1230</c:v>
                </c:pt>
                <c:pt idx="2771">
                  <c:v>1229</c:v>
                </c:pt>
                <c:pt idx="2772">
                  <c:v>1228</c:v>
                </c:pt>
                <c:pt idx="2773">
                  <c:v>1227</c:v>
                </c:pt>
                <c:pt idx="2774">
                  <c:v>1226</c:v>
                </c:pt>
                <c:pt idx="2775">
                  <c:v>1225</c:v>
                </c:pt>
                <c:pt idx="2776">
                  <c:v>1224</c:v>
                </c:pt>
                <c:pt idx="2777">
                  <c:v>1223</c:v>
                </c:pt>
                <c:pt idx="2778">
                  <c:v>1222</c:v>
                </c:pt>
                <c:pt idx="2779">
                  <c:v>1221</c:v>
                </c:pt>
                <c:pt idx="2780">
                  <c:v>1220</c:v>
                </c:pt>
                <c:pt idx="2781">
                  <c:v>1219</c:v>
                </c:pt>
                <c:pt idx="2782">
                  <c:v>1218</c:v>
                </c:pt>
                <c:pt idx="2783">
                  <c:v>1217</c:v>
                </c:pt>
                <c:pt idx="2784">
                  <c:v>1216</c:v>
                </c:pt>
                <c:pt idx="2785">
                  <c:v>1215</c:v>
                </c:pt>
                <c:pt idx="2786">
                  <c:v>1214</c:v>
                </c:pt>
                <c:pt idx="2787">
                  <c:v>1213</c:v>
                </c:pt>
                <c:pt idx="2788">
                  <c:v>1212</c:v>
                </c:pt>
                <c:pt idx="2789">
                  <c:v>1211</c:v>
                </c:pt>
                <c:pt idx="2790">
                  <c:v>1210</c:v>
                </c:pt>
                <c:pt idx="2791">
                  <c:v>1209</c:v>
                </c:pt>
                <c:pt idx="2792">
                  <c:v>1208</c:v>
                </c:pt>
                <c:pt idx="2793">
                  <c:v>1207</c:v>
                </c:pt>
                <c:pt idx="2794">
                  <c:v>1206</c:v>
                </c:pt>
                <c:pt idx="2795">
                  <c:v>1205</c:v>
                </c:pt>
                <c:pt idx="2796">
                  <c:v>1204</c:v>
                </c:pt>
                <c:pt idx="2797">
                  <c:v>1203</c:v>
                </c:pt>
                <c:pt idx="2798">
                  <c:v>1202</c:v>
                </c:pt>
                <c:pt idx="2799">
                  <c:v>1201</c:v>
                </c:pt>
                <c:pt idx="2800">
                  <c:v>1200</c:v>
                </c:pt>
                <c:pt idx="2801">
                  <c:v>1199</c:v>
                </c:pt>
                <c:pt idx="2802">
                  <c:v>1198</c:v>
                </c:pt>
                <c:pt idx="2803">
                  <c:v>1197</c:v>
                </c:pt>
                <c:pt idx="2804">
                  <c:v>1196</c:v>
                </c:pt>
                <c:pt idx="2805">
                  <c:v>1195</c:v>
                </c:pt>
                <c:pt idx="2806">
                  <c:v>1194</c:v>
                </c:pt>
                <c:pt idx="2807">
                  <c:v>1193</c:v>
                </c:pt>
                <c:pt idx="2808">
                  <c:v>1192</c:v>
                </c:pt>
                <c:pt idx="2809">
                  <c:v>1191</c:v>
                </c:pt>
                <c:pt idx="2810">
                  <c:v>1190</c:v>
                </c:pt>
                <c:pt idx="2811">
                  <c:v>1189</c:v>
                </c:pt>
                <c:pt idx="2812">
                  <c:v>1188</c:v>
                </c:pt>
                <c:pt idx="2813">
                  <c:v>1187</c:v>
                </c:pt>
                <c:pt idx="2814">
                  <c:v>1186</c:v>
                </c:pt>
                <c:pt idx="2815">
                  <c:v>1185</c:v>
                </c:pt>
                <c:pt idx="2816">
                  <c:v>1184</c:v>
                </c:pt>
                <c:pt idx="2817">
                  <c:v>1183</c:v>
                </c:pt>
                <c:pt idx="2818">
                  <c:v>1182</c:v>
                </c:pt>
                <c:pt idx="2819">
                  <c:v>1181</c:v>
                </c:pt>
                <c:pt idx="2820">
                  <c:v>1180</c:v>
                </c:pt>
                <c:pt idx="2821">
                  <c:v>1179</c:v>
                </c:pt>
                <c:pt idx="2822">
                  <c:v>1178</c:v>
                </c:pt>
                <c:pt idx="2823">
                  <c:v>1177</c:v>
                </c:pt>
                <c:pt idx="2824">
                  <c:v>1176</c:v>
                </c:pt>
                <c:pt idx="2825">
                  <c:v>1175</c:v>
                </c:pt>
                <c:pt idx="2826">
                  <c:v>1174</c:v>
                </c:pt>
                <c:pt idx="2827">
                  <c:v>1173</c:v>
                </c:pt>
                <c:pt idx="2828">
                  <c:v>1172</c:v>
                </c:pt>
                <c:pt idx="2829">
                  <c:v>1171</c:v>
                </c:pt>
                <c:pt idx="2830">
                  <c:v>1170</c:v>
                </c:pt>
                <c:pt idx="2831">
                  <c:v>1169</c:v>
                </c:pt>
                <c:pt idx="2832">
                  <c:v>1168</c:v>
                </c:pt>
                <c:pt idx="2833">
                  <c:v>1167</c:v>
                </c:pt>
                <c:pt idx="2834">
                  <c:v>1166</c:v>
                </c:pt>
                <c:pt idx="2835">
                  <c:v>1165</c:v>
                </c:pt>
                <c:pt idx="2836">
                  <c:v>1164</c:v>
                </c:pt>
                <c:pt idx="2837">
                  <c:v>1163</c:v>
                </c:pt>
                <c:pt idx="2838">
                  <c:v>1162</c:v>
                </c:pt>
                <c:pt idx="2839">
                  <c:v>1161</c:v>
                </c:pt>
                <c:pt idx="2840">
                  <c:v>1160</c:v>
                </c:pt>
                <c:pt idx="2841">
                  <c:v>1159</c:v>
                </c:pt>
                <c:pt idx="2842">
                  <c:v>1158</c:v>
                </c:pt>
                <c:pt idx="2843">
                  <c:v>1157</c:v>
                </c:pt>
                <c:pt idx="2844">
                  <c:v>1156</c:v>
                </c:pt>
                <c:pt idx="2845">
                  <c:v>1155</c:v>
                </c:pt>
                <c:pt idx="2846">
                  <c:v>1154</c:v>
                </c:pt>
                <c:pt idx="2847">
                  <c:v>1153</c:v>
                </c:pt>
                <c:pt idx="2848">
                  <c:v>1152</c:v>
                </c:pt>
                <c:pt idx="2849">
                  <c:v>1151</c:v>
                </c:pt>
                <c:pt idx="2850">
                  <c:v>1150</c:v>
                </c:pt>
                <c:pt idx="2851">
                  <c:v>1149</c:v>
                </c:pt>
                <c:pt idx="2852">
                  <c:v>1148</c:v>
                </c:pt>
                <c:pt idx="2853">
                  <c:v>1147</c:v>
                </c:pt>
                <c:pt idx="2854">
                  <c:v>1146</c:v>
                </c:pt>
                <c:pt idx="2855">
                  <c:v>1145</c:v>
                </c:pt>
                <c:pt idx="2856">
                  <c:v>1144</c:v>
                </c:pt>
                <c:pt idx="2857">
                  <c:v>1143</c:v>
                </c:pt>
                <c:pt idx="2858">
                  <c:v>1142</c:v>
                </c:pt>
                <c:pt idx="2859">
                  <c:v>1141</c:v>
                </c:pt>
                <c:pt idx="2860">
                  <c:v>1140</c:v>
                </c:pt>
                <c:pt idx="2861">
                  <c:v>1139</c:v>
                </c:pt>
                <c:pt idx="2862">
                  <c:v>1138</c:v>
                </c:pt>
                <c:pt idx="2863">
                  <c:v>1137</c:v>
                </c:pt>
                <c:pt idx="2864">
                  <c:v>1136</c:v>
                </c:pt>
                <c:pt idx="2865">
                  <c:v>1135</c:v>
                </c:pt>
                <c:pt idx="2866">
                  <c:v>1134</c:v>
                </c:pt>
                <c:pt idx="2867">
                  <c:v>1133</c:v>
                </c:pt>
                <c:pt idx="2868">
                  <c:v>1132</c:v>
                </c:pt>
                <c:pt idx="2869">
                  <c:v>1131</c:v>
                </c:pt>
                <c:pt idx="2870">
                  <c:v>1130</c:v>
                </c:pt>
                <c:pt idx="2871">
                  <c:v>1129</c:v>
                </c:pt>
                <c:pt idx="2872">
                  <c:v>1128</c:v>
                </c:pt>
                <c:pt idx="2873">
                  <c:v>1127</c:v>
                </c:pt>
                <c:pt idx="2874">
                  <c:v>1126</c:v>
                </c:pt>
                <c:pt idx="2875">
                  <c:v>1125</c:v>
                </c:pt>
                <c:pt idx="2876">
                  <c:v>1124</c:v>
                </c:pt>
                <c:pt idx="2877">
                  <c:v>1123</c:v>
                </c:pt>
                <c:pt idx="2878">
                  <c:v>1122</c:v>
                </c:pt>
                <c:pt idx="2879">
                  <c:v>1121</c:v>
                </c:pt>
                <c:pt idx="2880">
                  <c:v>1120</c:v>
                </c:pt>
                <c:pt idx="2881">
                  <c:v>1119</c:v>
                </c:pt>
                <c:pt idx="2882">
                  <c:v>1118</c:v>
                </c:pt>
                <c:pt idx="2883">
                  <c:v>1117</c:v>
                </c:pt>
                <c:pt idx="2884">
                  <c:v>1116</c:v>
                </c:pt>
                <c:pt idx="2885">
                  <c:v>1115</c:v>
                </c:pt>
                <c:pt idx="2886">
                  <c:v>1114</c:v>
                </c:pt>
                <c:pt idx="2887">
                  <c:v>1113</c:v>
                </c:pt>
                <c:pt idx="2888">
                  <c:v>1112</c:v>
                </c:pt>
                <c:pt idx="2889">
                  <c:v>1111</c:v>
                </c:pt>
                <c:pt idx="2890">
                  <c:v>1110</c:v>
                </c:pt>
                <c:pt idx="2891">
                  <c:v>1109</c:v>
                </c:pt>
                <c:pt idx="2892">
                  <c:v>1108</c:v>
                </c:pt>
                <c:pt idx="2893">
                  <c:v>1107</c:v>
                </c:pt>
                <c:pt idx="2894">
                  <c:v>1106</c:v>
                </c:pt>
                <c:pt idx="2895">
                  <c:v>1105</c:v>
                </c:pt>
                <c:pt idx="2896">
                  <c:v>1104</c:v>
                </c:pt>
                <c:pt idx="2897">
                  <c:v>1103</c:v>
                </c:pt>
                <c:pt idx="2898">
                  <c:v>1102</c:v>
                </c:pt>
                <c:pt idx="2899">
                  <c:v>1101</c:v>
                </c:pt>
                <c:pt idx="2900">
                  <c:v>1100</c:v>
                </c:pt>
                <c:pt idx="2901">
                  <c:v>1099</c:v>
                </c:pt>
                <c:pt idx="2902">
                  <c:v>1098</c:v>
                </c:pt>
                <c:pt idx="2903">
                  <c:v>1097</c:v>
                </c:pt>
                <c:pt idx="2904">
                  <c:v>1096</c:v>
                </c:pt>
                <c:pt idx="2905">
                  <c:v>1095</c:v>
                </c:pt>
                <c:pt idx="2906">
                  <c:v>1094</c:v>
                </c:pt>
                <c:pt idx="2907">
                  <c:v>1093</c:v>
                </c:pt>
                <c:pt idx="2908">
                  <c:v>1092</c:v>
                </c:pt>
                <c:pt idx="2909">
                  <c:v>1091</c:v>
                </c:pt>
                <c:pt idx="2910">
                  <c:v>1090</c:v>
                </c:pt>
                <c:pt idx="2911">
                  <c:v>1089</c:v>
                </c:pt>
                <c:pt idx="2912">
                  <c:v>1088</c:v>
                </c:pt>
                <c:pt idx="2913">
                  <c:v>1087</c:v>
                </c:pt>
                <c:pt idx="2914">
                  <c:v>1086</c:v>
                </c:pt>
                <c:pt idx="2915">
                  <c:v>1085</c:v>
                </c:pt>
                <c:pt idx="2916">
                  <c:v>1084</c:v>
                </c:pt>
                <c:pt idx="2917">
                  <c:v>1083</c:v>
                </c:pt>
                <c:pt idx="2918">
                  <c:v>1082</c:v>
                </c:pt>
                <c:pt idx="2919">
                  <c:v>1081</c:v>
                </c:pt>
                <c:pt idx="2920">
                  <c:v>1080</c:v>
                </c:pt>
                <c:pt idx="2921">
                  <c:v>1079</c:v>
                </c:pt>
                <c:pt idx="2922">
                  <c:v>1078</c:v>
                </c:pt>
                <c:pt idx="2923">
                  <c:v>1077</c:v>
                </c:pt>
                <c:pt idx="2924">
                  <c:v>1076</c:v>
                </c:pt>
                <c:pt idx="2925">
                  <c:v>1075</c:v>
                </c:pt>
                <c:pt idx="2926">
                  <c:v>1074</c:v>
                </c:pt>
                <c:pt idx="2927">
                  <c:v>1073</c:v>
                </c:pt>
                <c:pt idx="2928">
                  <c:v>1072</c:v>
                </c:pt>
                <c:pt idx="2929">
                  <c:v>1071</c:v>
                </c:pt>
                <c:pt idx="2930">
                  <c:v>1070</c:v>
                </c:pt>
                <c:pt idx="2931">
                  <c:v>1069</c:v>
                </c:pt>
                <c:pt idx="2932">
                  <c:v>1068</c:v>
                </c:pt>
                <c:pt idx="2933">
                  <c:v>1067</c:v>
                </c:pt>
                <c:pt idx="2934">
                  <c:v>1066</c:v>
                </c:pt>
                <c:pt idx="2935">
                  <c:v>1065</c:v>
                </c:pt>
                <c:pt idx="2936">
                  <c:v>1064</c:v>
                </c:pt>
                <c:pt idx="2937">
                  <c:v>1063</c:v>
                </c:pt>
                <c:pt idx="2938">
                  <c:v>1062</c:v>
                </c:pt>
                <c:pt idx="2939">
                  <c:v>1061</c:v>
                </c:pt>
                <c:pt idx="2940">
                  <c:v>1060</c:v>
                </c:pt>
                <c:pt idx="2941">
                  <c:v>1059</c:v>
                </c:pt>
                <c:pt idx="2942">
                  <c:v>1058</c:v>
                </c:pt>
                <c:pt idx="2943">
                  <c:v>1057</c:v>
                </c:pt>
                <c:pt idx="2944">
                  <c:v>1056</c:v>
                </c:pt>
                <c:pt idx="2945">
                  <c:v>1055</c:v>
                </c:pt>
                <c:pt idx="2946">
                  <c:v>1054</c:v>
                </c:pt>
                <c:pt idx="2947">
                  <c:v>1053</c:v>
                </c:pt>
                <c:pt idx="2948">
                  <c:v>1052</c:v>
                </c:pt>
                <c:pt idx="2949">
                  <c:v>1051</c:v>
                </c:pt>
                <c:pt idx="2950">
                  <c:v>1050</c:v>
                </c:pt>
                <c:pt idx="2951">
                  <c:v>1049</c:v>
                </c:pt>
                <c:pt idx="2952">
                  <c:v>1048</c:v>
                </c:pt>
                <c:pt idx="2953">
                  <c:v>1047</c:v>
                </c:pt>
                <c:pt idx="2954">
                  <c:v>1046</c:v>
                </c:pt>
                <c:pt idx="2955">
                  <c:v>1045</c:v>
                </c:pt>
                <c:pt idx="2956">
                  <c:v>1044</c:v>
                </c:pt>
                <c:pt idx="2957">
                  <c:v>1043</c:v>
                </c:pt>
                <c:pt idx="2958">
                  <c:v>1042</c:v>
                </c:pt>
                <c:pt idx="2959">
                  <c:v>1041</c:v>
                </c:pt>
                <c:pt idx="2960">
                  <c:v>1040</c:v>
                </c:pt>
                <c:pt idx="2961">
                  <c:v>1039</c:v>
                </c:pt>
                <c:pt idx="2962">
                  <c:v>1038</c:v>
                </c:pt>
                <c:pt idx="2963">
                  <c:v>1037</c:v>
                </c:pt>
                <c:pt idx="2964">
                  <c:v>1036</c:v>
                </c:pt>
                <c:pt idx="2965">
                  <c:v>1035</c:v>
                </c:pt>
                <c:pt idx="2966">
                  <c:v>1034</c:v>
                </c:pt>
                <c:pt idx="2967">
                  <c:v>1033</c:v>
                </c:pt>
                <c:pt idx="2968">
                  <c:v>1032</c:v>
                </c:pt>
                <c:pt idx="2969">
                  <c:v>1031</c:v>
                </c:pt>
                <c:pt idx="2970">
                  <c:v>1030</c:v>
                </c:pt>
                <c:pt idx="2971">
                  <c:v>1029</c:v>
                </c:pt>
                <c:pt idx="2972">
                  <c:v>1028</c:v>
                </c:pt>
                <c:pt idx="2973">
                  <c:v>1027</c:v>
                </c:pt>
                <c:pt idx="2974">
                  <c:v>1026</c:v>
                </c:pt>
                <c:pt idx="2975">
                  <c:v>1025</c:v>
                </c:pt>
                <c:pt idx="2976">
                  <c:v>1024</c:v>
                </c:pt>
                <c:pt idx="2977">
                  <c:v>1023</c:v>
                </c:pt>
                <c:pt idx="2978">
                  <c:v>1022</c:v>
                </c:pt>
                <c:pt idx="2979">
                  <c:v>1021</c:v>
                </c:pt>
                <c:pt idx="2980">
                  <c:v>1020</c:v>
                </c:pt>
                <c:pt idx="2981">
                  <c:v>1019</c:v>
                </c:pt>
                <c:pt idx="2982">
                  <c:v>1018</c:v>
                </c:pt>
                <c:pt idx="2983">
                  <c:v>1017</c:v>
                </c:pt>
                <c:pt idx="2984">
                  <c:v>1016</c:v>
                </c:pt>
                <c:pt idx="2985">
                  <c:v>1015</c:v>
                </c:pt>
                <c:pt idx="2986">
                  <c:v>1014</c:v>
                </c:pt>
                <c:pt idx="2987">
                  <c:v>1013</c:v>
                </c:pt>
                <c:pt idx="2988">
                  <c:v>1012</c:v>
                </c:pt>
                <c:pt idx="2989">
                  <c:v>1011</c:v>
                </c:pt>
                <c:pt idx="2990">
                  <c:v>1010</c:v>
                </c:pt>
                <c:pt idx="2991">
                  <c:v>1009</c:v>
                </c:pt>
                <c:pt idx="2992">
                  <c:v>1008</c:v>
                </c:pt>
                <c:pt idx="2993">
                  <c:v>1007</c:v>
                </c:pt>
                <c:pt idx="2994">
                  <c:v>1006</c:v>
                </c:pt>
                <c:pt idx="2995">
                  <c:v>1005</c:v>
                </c:pt>
                <c:pt idx="2996">
                  <c:v>1004</c:v>
                </c:pt>
                <c:pt idx="2997">
                  <c:v>1003</c:v>
                </c:pt>
                <c:pt idx="2998">
                  <c:v>1002</c:v>
                </c:pt>
                <c:pt idx="2999">
                  <c:v>1001</c:v>
                </c:pt>
                <c:pt idx="3000">
                  <c:v>1000</c:v>
                </c:pt>
                <c:pt idx="3001">
                  <c:v>999</c:v>
                </c:pt>
                <c:pt idx="3002">
                  <c:v>998</c:v>
                </c:pt>
                <c:pt idx="3003">
                  <c:v>997</c:v>
                </c:pt>
                <c:pt idx="3004">
                  <c:v>996</c:v>
                </c:pt>
                <c:pt idx="3005">
                  <c:v>995</c:v>
                </c:pt>
                <c:pt idx="3006">
                  <c:v>994</c:v>
                </c:pt>
                <c:pt idx="3007">
                  <c:v>993</c:v>
                </c:pt>
                <c:pt idx="3008">
                  <c:v>992</c:v>
                </c:pt>
                <c:pt idx="3009">
                  <c:v>991</c:v>
                </c:pt>
                <c:pt idx="3010">
                  <c:v>990</c:v>
                </c:pt>
                <c:pt idx="3011">
                  <c:v>989</c:v>
                </c:pt>
                <c:pt idx="3012">
                  <c:v>988</c:v>
                </c:pt>
                <c:pt idx="3013">
                  <c:v>987</c:v>
                </c:pt>
                <c:pt idx="3014">
                  <c:v>986</c:v>
                </c:pt>
                <c:pt idx="3015">
                  <c:v>985</c:v>
                </c:pt>
                <c:pt idx="3016">
                  <c:v>984</c:v>
                </c:pt>
                <c:pt idx="3017">
                  <c:v>983</c:v>
                </c:pt>
                <c:pt idx="3018">
                  <c:v>982</c:v>
                </c:pt>
                <c:pt idx="3019">
                  <c:v>981</c:v>
                </c:pt>
                <c:pt idx="3020">
                  <c:v>980</c:v>
                </c:pt>
                <c:pt idx="3021">
                  <c:v>979</c:v>
                </c:pt>
                <c:pt idx="3022">
                  <c:v>978</c:v>
                </c:pt>
                <c:pt idx="3023">
                  <c:v>977</c:v>
                </c:pt>
                <c:pt idx="3024">
                  <c:v>976</c:v>
                </c:pt>
                <c:pt idx="3025">
                  <c:v>975</c:v>
                </c:pt>
                <c:pt idx="3026">
                  <c:v>974</c:v>
                </c:pt>
                <c:pt idx="3027">
                  <c:v>973</c:v>
                </c:pt>
                <c:pt idx="3028">
                  <c:v>972</c:v>
                </c:pt>
                <c:pt idx="3029">
                  <c:v>971</c:v>
                </c:pt>
                <c:pt idx="3030">
                  <c:v>970</c:v>
                </c:pt>
                <c:pt idx="3031">
                  <c:v>969</c:v>
                </c:pt>
                <c:pt idx="3032">
                  <c:v>968</c:v>
                </c:pt>
                <c:pt idx="3033">
                  <c:v>967</c:v>
                </c:pt>
                <c:pt idx="3034">
                  <c:v>966</c:v>
                </c:pt>
                <c:pt idx="3035">
                  <c:v>965</c:v>
                </c:pt>
                <c:pt idx="3036">
                  <c:v>964</c:v>
                </c:pt>
                <c:pt idx="3037">
                  <c:v>963</c:v>
                </c:pt>
                <c:pt idx="3038">
                  <c:v>962</c:v>
                </c:pt>
                <c:pt idx="3039">
                  <c:v>961</c:v>
                </c:pt>
                <c:pt idx="3040">
                  <c:v>960</c:v>
                </c:pt>
                <c:pt idx="3041">
                  <c:v>959</c:v>
                </c:pt>
                <c:pt idx="3042">
                  <c:v>958</c:v>
                </c:pt>
                <c:pt idx="3043">
                  <c:v>957</c:v>
                </c:pt>
                <c:pt idx="3044">
                  <c:v>956</c:v>
                </c:pt>
                <c:pt idx="3045">
                  <c:v>955</c:v>
                </c:pt>
                <c:pt idx="3046">
                  <c:v>954</c:v>
                </c:pt>
                <c:pt idx="3047">
                  <c:v>953</c:v>
                </c:pt>
                <c:pt idx="3048">
                  <c:v>952</c:v>
                </c:pt>
                <c:pt idx="3049">
                  <c:v>951</c:v>
                </c:pt>
                <c:pt idx="3050">
                  <c:v>950</c:v>
                </c:pt>
                <c:pt idx="3051">
                  <c:v>949</c:v>
                </c:pt>
                <c:pt idx="3052">
                  <c:v>948</c:v>
                </c:pt>
                <c:pt idx="3053">
                  <c:v>947</c:v>
                </c:pt>
                <c:pt idx="3054">
                  <c:v>946</c:v>
                </c:pt>
                <c:pt idx="3055">
                  <c:v>945</c:v>
                </c:pt>
                <c:pt idx="3056">
                  <c:v>944</c:v>
                </c:pt>
                <c:pt idx="3057">
                  <c:v>943</c:v>
                </c:pt>
                <c:pt idx="3058">
                  <c:v>942</c:v>
                </c:pt>
                <c:pt idx="3059">
                  <c:v>941</c:v>
                </c:pt>
                <c:pt idx="3060">
                  <c:v>940</c:v>
                </c:pt>
                <c:pt idx="3061">
                  <c:v>939</c:v>
                </c:pt>
                <c:pt idx="3062">
                  <c:v>938</c:v>
                </c:pt>
                <c:pt idx="3063">
                  <c:v>937</c:v>
                </c:pt>
                <c:pt idx="3064">
                  <c:v>936</c:v>
                </c:pt>
                <c:pt idx="3065">
                  <c:v>935</c:v>
                </c:pt>
                <c:pt idx="3066">
                  <c:v>934</c:v>
                </c:pt>
                <c:pt idx="3067">
                  <c:v>933</c:v>
                </c:pt>
                <c:pt idx="3068">
                  <c:v>932</c:v>
                </c:pt>
                <c:pt idx="3069">
                  <c:v>931</c:v>
                </c:pt>
                <c:pt idx="3070">
                  <c:v>930</c:v>
                </c:pt>
                <c:pt idx="3071">
                  <c:v>929</c:v>
                </c:pt>
                <c:pt idx="3072">
                  <c:v>928</c:v>
                </c:pt>
                <c:pt idx="3073">
                  <c:v>927</c:v>
                </c:pt>
                <c:pt idx="3074">
                  <c:v>926</c:v>
                </c:pt>
                <c:pt idx="3075">
                  <c:v>925</c:v>
                </c:pt>
                <c:pt idx="3076">
                  <c:v>924</c:v>
                </c:pt>
                <c:pt idx="3077">
                  <c:v>923</c:v>
                </c:pt>
                <c:pt idx="3078">
                  <c:v>922</c:v>
                </c:pt>
                <c:pt idx="3079">
                  <c:v>921</c:v>
                </c:pt>
                <c:pt idx="3080">
                  <c:v>920</c:v>
                </c:pt>
                <c:pt idx="3081">
                  <c:v>919</c:v>
                </c:pt>
                <c:pt idx="3082">
                  <c:v>918</c:v>
                </c:pt>
                <c:pt idx="3083">
                  <c:v>917</c:v>
                </c:pt>
                <c:pt idx="3084">
                  <c:v>916</c:v>
                </c:pt>
                <c:pt idx="3085">
                  <c:v>915</c:v>
                </c:pt>
                <c:pt idx="3086">
                  <c:v>914</c:v>
                </c:pt>
                <c:pt idx="3087">
                  <c:v>913</c:v>
                </c:pt>
                <c:pt idx="3088">
                  <c:v>912</c:v>
                </c:pt>
                <c:pt idx="3089">
                  <c:v>911</c:v>
                </c:pt>
                <c:pt idx="3090">
                  <c:v>910</c:v>
                </c:pt>
                <c:pt idx="3091">
                  <c:v>909</c:v>
                </c:pt>
                <c:pt idx="3092">
                  <c:v>908</c:v>
                </c:pt>
                <c:pt idx="3093">
                  <c:v>907</c:v>
                </c:pt>
                <c:pt idx="3094">
                  <c:v>906</c:v>
                </c:pt>
                <c:pt idx="3095">
                  <c:v>905</c:v>
                </c:pt>
                <c:pt idx="3096">
                  <c:v>904</c:v>
                </c:pt>
                <c:pt idx="3097">
                  <c:v>903</c:v>
                </c:pt>
                <c:pt idx="3098">
                  <c:v>902</c:v>
                </c:pt>
                <c:pt idx="3099">
                  <c:v>901</c:v>
                </c:pt>
                <c:pt idx="3100">
                  <c:v>900</c:v>
                </c:pt>
                <c:pt idx="3101">
                  <c:v>899</c:v>
                </c:pt>
                <c:pt idx="3102">
                  <c:v>898</c:v>
                </c:pt>
                <c:pt idx="3103">
                  <c:v>897</c:v>
                </c:pt>
                <c:pt idx="3104">
                  <c:v>896</c:v>
                </c:pt>
                <c:pt idx="3105">
                  <c:v>895</c:v>
                </c:pt>
                <c:pt idx="3106">
                  <c:v>894</c:v>
                </c:pt>
                <c:pt idx="3107">
                  <c:v>893</c:v>
                </c:pt>
                <c:pt idx="3108">
                  <c:v>892</c:v>
                </c:pt>
                <c:pt idx="3109">
                  <c:v>891</c:v>
                </c:pt>
                <c:pt idx="3110">
                  <c:v>890</c:v>
                </c:pt>
                <c:pt idx="3111">
                  <c:v>889</c:v>
                </c:pt>
                <c:pt idx="3112">
                  <c:v>888</c:v>
                </c:pt>
                <c:pt idx="3113">
                  <c:v>887</c:v>
                </c:pt>
                <c:pt idx="3114">
                  <c:v>886</c:v>
                </c:pt>
                <c:pt idx="3115">
                  <c:v>885</c:v>
                </c:pt>
                <c:pt idx="3116">
                  <c:v>884</c:v>
                </c:pt>
                <c:pt idx="3117">
                  <c:v>883</c:v>
                </c:pt>
                <c:pt idx="3118">
                  <c:v>882</c:v>
                </c:pt>
                <c:pt idx="3119">
                  <c:v>881</c:v>
                </c:pt>
                <c:pt idx="3120">
                  <c:v>880</c:v>
                </c:pt>
                <c:pt idx="3121">
                  <c:v>879</c:v>
                </c:pt>
                <c:pt idx="3122">
                  <c:v>878</c:v>
                </c:pt>
                <c:pt idx="3123">
                  <c:v>877</c:v>
                </c:pt>
                <c:pt idx="3124">
                  <c:v>876</c:v>
                </c:pt>
                <c:pt idx="3125">
                  <c:v>875</c:v>
                </c:pt>
                <c:pt idx="3126">
                  <c:v>874</c:v>
                </c:pt>
                <c:pt idx="3127">
                  <c:v>873</c:v>
                </c:pt>
                <c:pt idx="3128">
                  <c:v>872</c:v>
                </c:pt>
                <c:pt idx="3129">
                  <c:v>871</c:v>
                </c:pt>
                <c:pt idx="3130">
                  <c:v>870</c:v>
                </c:pt>
                <c:pt idx="3131">
                  <c:v>869</c:v>
                </c:pt>
                <c:pt idx="3132">
                  <c:v>868</c:v>
                </c:pt>
                <c:pt idx="3133">
                  <c:v>867</c:v>
                </c:pt>
                <c:pt idx="3134">
                  <c:v>866</c:v>
                </c:pt>
                <c:pt idx="3135">
                  <c:v>865</c:v>
                </c:pt>
                <c:pt idx="3136">
                  <c:v>864</c:v>
                </c:pt>
                <c:pt idx="3137">
                  <c:v>863</c:v>
                </c:pt>
                <c:pt idx="3138">
                  <c:v>862</c:v>
                </c:pt>
                <c:pt idx="3139">
                  <c:v>861</c:v>
                </c:pt>
                <c:pt idx="3140">
                  <c:v>860</c:v>
                </c:pt>
                <c:pt idx="3141">
                  <c:v>859</c:v>
                </c:pt>
                <c:pt idx="3142">
                  <c:v>858</c:v>
                </c:pt>
                <c:pt idx="3143">
                  <c:v>857</c:v>
                </c:pt>
                <c:pt idx="3144">
                  <c:v>856</c:v>
                </c:pt>
                <c:pt idx="3145">
                  <c:v>855</c:v>
                </c:pt>
                <c:pt idx="3146">
                  <c:v>854</c:v>
                </c:pt>
                <c:pt idx="3147">
                  <c:v>853</c:v>
                </c:pt>
                <c:pt idx="3148">
                  <c:v>852</c:v>
                </c:pt>
                <c:pt idx="3149">
                  <c:v>851</c:v>
                </c:pt>
                <c:pt idx="3150">
                  <c:v>850</c:v>
                </c:pt>
                <c:pt idx="3151">
                  <c:v>849</c:v>
                </c:pt>
                <c:pt idx="3152">
                  <c:v>848</c:v>
                </c:pt>
                <c:pt idx="3153">
                  <c:v>847</c:v>
                </c:pt>
                <c:pt idx="3154">
                  <c:v>846</c:v>
                </c:pt>
                <c:pt idx="3155">
                  <c:v>845</c:v>
                </c:pt>
                <c:pt idx="3156">
                  <c:v>844</c:v>
                </c:pt>
                <c:pt idx="3157">
                  <c:v>843</c:v>
                </c:pt>
                <c:pt idx="3158">
                  <c:v>842</c:v>
                </c:pt>
                <c:pt idx="3159">
                  <c:v>841</c:v>
                </c:pt>
                <c:pt idx="3160">
                  <c:v>840</c:v>
                </c:pt>
                <c:pt idx="3161">
                  <c:v>839</c:v>
                </c:pt>
                <c:pt idx="3162">
                  <c:v>838</c:v>
                </c:pt>
                <c:pt idx="3163">
                  <c:v>837</c:v>
                </c:pt>
                <c:pt idx="3164">
                  <c:v>836</c:v>
                </c:pt>
                <c:pt idx="3165">
                  <c:v>835</c:v>
                </c:pt>
                <c:pt idx="3166">
                  <c:v>834</c:v>
                </c:pt>
                <c:pt idx="3167">
                  <c:v>833</c:v>
                </c:pt>
                <c:pt idx="3168">
                  <c:v>832</c:v>
                </c:pt>
                <c:pt idx="3169">
                  <c:v>831</c:v>
                </c:pt>
                <c:pt idx="3170">
                  <c:v>830</c:v>
                </c:pt>
                <c:pt idx="3171">
                  <c:v>829</c:v>
                </c:pt>
                <c:pt idx="3172">
                  <c:v>828</c:v>
                </c:pt>
                <c:pt idx="3173">
                  <c:v>827</c:v>
                </c:pt>
                <c:pt idx="3174">
                  <c:v>826</c:v>
                </c:pt>
                <c:pt idx="3175">
                  <c:v>825</c:v>
                </c:pt>
                <c:pt idx="3176">
                  <c:v>824</c:v>
                </c:pt>
                <c:pt idx="3177">
                  <c:v>823</c:v>
                </c:pt>
                <c:pt idx="3178">
                  <c:v>822</c:v>
                </c:pt>
                <c:pt idx="3179">
                  <c:v>821</c:v>
                </c:pt>
                <c:pt idx="3180">
                  <c:v>820</c:v>
                </c:pt>
                <c:pt idx="3181">
                  <c:v>819</c:v>
                </c:pt>
                <c:pt idx="3182">
                  <c:v>818</c:v>
                </c:pt>
                <c:pt idx="3183">
                  <c:v>817</c:v>
                </c:pt>
                <c:pt idx="3184">
                  <c:v>816</c:v>
                </c:pt>
                <c:pt idx="3185">
                  <c:v>815</c:v>
                </c:pt>
                <c:pt idx="3186">
                  <c:v>814</c:v>
                </c:pt>
                <c:pt idx="3187">
                  <c:v>813</c:v>
                </c:pt>
                <c:pt idx="3188">
                  <c:v>812</c:v>
                </c:pt>
                <c:pt idx="3189">
                  <c:v>811</c:v>
                </c:pt>
                <c:pt idx="3190">
                  <c:v>810</c:v>
                </c:pt>
                <c:pt idx="3191">
                  <c:v>809</c:v>
                </c:pt>
                <c:pt idx="3192">
                  <c:v>808</c:v>
                </c:pt>
                <c:pt idx="3193">
                  <c:v>807</c:v>
                </c:pt>
                <c:pt idx="3194">
                  <c:v>806</c:v>
                </c:pt>
                <c:pt idx="3195">
                  <c:v>805</c:v>
                </c:pt>
                <c:pt idx="3196">
                  <c:v>804</c:v>
                </c:pt>
                <c:pt idx="3197">
                  <c:v>803</c:v>
                </c:pt>
                <c:pt idx="3198">
                  <c:v>802</c:v>
                </c:pt>
                <c:pt idx="3199">
                  <c:v>801</c:v>
                </c:pt>
                <c:pt idx="3200">
                  <c:v>800</c:v>
                </c:pt>
                <c:pt idx="3201">
                  <c:v>799</c:v>
                </c:pt>
                <c:pt idx="3202">
                  <c:v>798</c:v>
                </c:pt>
                <c:pt idx="3203">
                  <c:v>797</c:v>
                </c:pt>
                <c:pt idx="3204">
                  <c:v>796</c:v>
                </c:pt>
                <c:pt idx="3205">
                  <c:v>795</c:v>
                </c:pt>
                <c:pt idx="3206">
                  <c:v>794</c:v>
                </c:pt>
                <c:pt idx="3207">
                  <c:v>793</c:v>
                </c:pt>
                <c:pt idx="3208">
                  <c:v>792</c:v>
                </c:pt>
                <c:pt idx="3209">
                  <c:v>791</c:v>
                </c:pt>
                <c:pt idx="3210">
                  <c:v>790</c:v>
                </c:pt>
                <c:pt idx="3211">
                  <c:v>789</c:v>
                </c:pt>
                <c:pt idx="3212">
                  <c:v>788</c:v>
                </c:pt>
                <c:pt idx="3213">
                  <c:v>787</c:v>
                </c:pt>
                <c:pt idx="3214">
                  <c:v>786</c:v>
                </c:pt>
                <c:pt idx="3215">
                  <c:v>785</c:v>
                </c:pt>
                <c:pt idx="3216">
                  <c:v>784</c:v>
                </c:pt>
                <c:pt idx="3217">
                  <c:v>783</c:v>
                </c:pt>
                <c:pt idx="3218">
                  <c:v>782</c:v>
                </c:pt>
                <c:pt idx="3219">
                  <c:v>781</c:v>
                </c:pt>
                <c:pt idx="3220">
                  <c:v>780</c:v>
                </c:pt>
                <c:pt idx="3221">
                  <c:v>779</c:v>
                </c:pt>
                <c:pt idx="3222">
                  <c:v>778</c:v>
                </c:pt>
                <c:pt idx="3223">
                  <c:v>777</c:v>
                </c:pt>
                <c:pt idx="3224">
                  <c:v>776</c:v>
                </c:pt>
                <c:pt idx="3225">
                  <c:v>775</c:v>
                </c:pt>
                <c:pt idx="3226">
                  <c:v>774</c:v>
                </c:pt>
                <c:pt idx="3227">
                  <c:v>773</c:v>
                </c:pt>
                <c:pt idx="3228">
                  <c:v>772</c:v>
                </c:pt>
                <c:pt idx="3229">
                  <c:v>771</c:v>
                </c:pt>
                <c:pt idx="3230">
                  <c:v>770</c:v>
                </c:pt>
                <c:pt idx="3231">
                  <c:v>769</c:v>
                </c:pt>
                <c:pt idx="3232">
                  <c:v>768</c:v>
                </c:pt>
                <c:pt idx="3233">
                  <c:v>767</c:v>
                </c:pt>
                <c:pt idx="3234">
                  <c:v>766</c:v>
                </c:pt>
                <c:pt idx="3235">
                  <c:v>765</c:v>
                </c:pt>
                <c:pt idx="3236">
                  <c:v>764</c:v>
                </c:pt>
                <c:pt idx="3237">
                  <c:v>763</c:v>
                </c:pt>
                <c:pt idx="3238">
                  <c:v>762</c:v>
                </c:pt>
                <c:pt idx="3239">
                  <c:v>761</c:v>
                </c:pt>
                <c:pt idx="3240">
                  <c:v>760</c:v>
                </c:pt>
                <c:pt idx="3241">
                  <c:v>759</c:v>
                </c:pt>
                <c:pt idx="3242">
                  <c:v>758</c:v>
                </c:pt>
                <c:pt idx="3243">
                  <c:v>757</c:v>
                </c:pt>
                <c:pt idx="3244">
                  <c:v>756</c:v>
                </c:pt>
                <c:pt idx="3245">
                  <c:v>755</c:v>
                </c:pt>
                <c:pt idx="3246">
                  <c:v>754</c:v>
                </c:pt>
                <c:pt idx="3247">
                  <c:v>753</c:v>
                </c:pt>
                <c:pt idx="3248">
                  <c:v>752</c:v>
                </c:pt>
                <c:pt idx="3249">
                  <c:v>751</c:v>
                </c:pt>
                <c:pt idx="3250">
                  <c:v>750</c:v>
                </c:pt>
                <c:pt idx="3251">
                  <c:v>749</c:v>
                </c:pt>
                <c:pt idx="3252">
                  <c:v>748</c:v>
                </c:pt>
                <c:pt idx="3253">
                  <c:v>747</c:v>
                </c:pt>
                <c:pt idx="3254">
                  <c:v>746</c:v>
                </c:pt>
                <c:pt idx="3255">
                  <c:v>745</c:v>
                </c:pt>
                <c:pt idx="3256">
                  <c:v>744</c:v>
                </c:pt>
                <c:pt idx="3257">
                  <c:v>743</c:v>
                </c:pt>
                <c:pt idx="3258">
                  <c:v>742</c:v>
                </c:pt>
                <c:pt idx="3259">
                  <c:v>741</c:v>
                </c:pt>
                <c:pt idx="3260">
                  <c:v>740</c:v>
                </c:pt>
                <c:pt idx="3261">
                  <c:v>739</c:v>
                </c:pt>
                <c:pt idx="3262">
                  <c:v>738</c:v>
                </c:pt>
                <c:pt idx="3263">
                  <c:v>737</c:v>
                </c:pt>
                <c:pt idx="3264">
                  <c:v>736</c:v>
                </c:pt>
                <c:pt idx="3265">
                  <c:v>735</c:v>
                </c:pt>
                <c:pt idx="3266">
                  <c:v>734</c:v>
                </c:pt>
                <c:pt idx="3267">
                  <c:v>733</c:v>
                </c:pt>
                <c:pt idx="3268">
                  <c:v>732</c:v>
                </c:pt>
                <c:pt idx="3269">
                  <c:v>731</c:v>
                </c:pt>
                <c:pt idx="3270">
                  <c:v>730</c:v>
                </c:pt>
                <c:pt idx="3271">
                  <c:v>729</c:v>
                </c:pt>
                <c:pt idx="3272">
                  <c:v>728</c:v>
                </c:pt>
                <c:pt idx="3273">
                  <c:v>727</c:v>
                </c:pt>
                <c:pt idx="3274">
                  <c:v>726</c:v>
                </c:pt>
                <c:pt idx="3275">
                  <c:v>725</c:v>
                </c:pt>
                <c:pt idx="3276">
                  <c:v>724</c:v>
                </c:pt>
                <c:pt idx="3277">
                  <c:v>723</c:v>
                </c:pt>
                <c:pt idx="3278">
                  <c:v>722</c:v>
                </c:pt>
                <c:pt idx="3279">
                  <c:v>721</c:v>
                </c:pt>
                <c:pt idx="3280">
                  <c:v>720</c:v>
                </c:pt>
                <c:pt idx="3281">
                  <c:v>719</c:v>
                </c:pt>
                <c:pt idx="3282">
                  <c:v>718</c:v>
                </c:pt>
                <c:pt idx="3283">
                  <c:v>717</c:v>
                </c:pt>
                <c:pt idx="3284">
                  <c:v>716</c:v>
                </c:pt>
                <c:pt idx="3285">
                  <c:v>715</c:v>
                </c:pt>
                <c:pt idx="3286">
                  <c:v>714</c:v>
                </c:pt>
                <c:pt idx="3287">
                  <c:v>713</c:v>
                </c:pt>
                <c:pt idx="3288">
                  <c:v>712</c:v>
                </c:pt>
                <c:pt idx="3289">
                  <c:v>711</c:v>
                </c:pt>
                <c:pt idx="3290">
                  <c:v>710</c:v>
                </c:pt>
                <c:pt idx="3291">
                  <c:v>709</c:v>
                </c:pt>
                <c:pt idx="3292">
                  <c:v>708</c:v>
                </c:pt>
                <c:pt idx="3293">
                  <c:v>707</c:v>
                </c:pt>
                <c:pt idx="3294">
                  <c:v>706</c:v>
                </c:pt>
                <c:pt idx="3295">
                  <c:v>705</c:v>
                </c:pt>
                <c:pt idx="3296">
                  <c:v>704</c:v>
                </c:pt>
                <c:pt idx="3297">
                  <c:v>703</c:v>
                </c:pt>
                <c:pt idx="3298">
                  <c:v>702</c:v>
                </c:pt>
                <c:pt idx="3299">
                  <c:v>701</c:v>
                </c:pt>
                <c:pt idx="3300">
                  <c:v>700</c:v>
                </c:pt>
                <c:pt idx="3301">
                  <c:v>699</c:v>
                </c:pt>
                <c:pt idx="3302">
                  <c:v>698</c:v>
                </c:pt>
                <c:pt idx="3303">
                  <c:v>697</c:v>
                </c:pt>
                <c:pt idx="3304">
                  <c:v>696</c:v>
                </c:pt>
                <c:pt idx="3305">
                  <c:v>695</c:v>
                </c:pt>
                <c:pt idx="3306">
                  <c:v>694</c:v>
                </c:pt>
                <c:pt idx="3307">
                  <c:v>693</c:v>
                </c:pt>
                <c:pt idx="3308">
                  <c:v>692</c:v>
                </c:pt>
                <c:pt idx="3309">
                  <c:v>691</c:v>
                </c:pt>
                <c:pt idx="3310">
                  <c:v>690</c:v>
                </c:pt>
                <c:pt idx="3311">
                  <c:v>689</c:v>
                </c:pt>
                <c:pt idx="3312">
                  <c:v>688</c:v>
                </c:pt>
                <c:pt idx="3313">
                  <c:v>687</c:v>
                </c:pt>
                <c:pt idx="3314">
                  <c:v>686</c:v>
                </c:pt>
                <c:pt idx="3315">
                  <c:v>685</c:v>
                </c:pt>
                <c:pt idx="3316">
                  <c:v>684</c:v>
                </c:pt>
                <c:pt idx="3317">
                  <c:v>683</c:v>
                </c:pt>
                <c:pt idx="3318">
                  <c:v>682</c:v>
                </c:pt>
                <c:pt idx="3319">
                  <c:v>681</c:v>
                </c:pt>
                <c:pt idx="3320">
                  <c:v>680</c:v>
                </c:pt>
                <c:pt idx="3321">
                  <c:v>679</c:v>
                </c:pt>
                <c:pt idx="3322">
                  <c:v>678</c:v>
                </c:pt>
                <c:pt idx="3323">
                  <c:v>677</c:v>
                </c:pt>
                <c:pt idx="3324">
                  <c:v>676</c:v>
                </c:pt>
                <c:pt idx="3325">
                  <c:v>675</c:v>
                </c:pt>
                <c:pt idx="3326">
                  <c:v>674</c:v>
                </c:pt>
                <c:pt idx="3327">
                  <c:v>673</c:v>
                </c:pt>
                <c:pt idx="3328">
                  <c:v>672</c:v>
                </c:pt>
                <c:pt idx="3329">
                  <c:v>671</c:v>
                </c:pt>
                <c:pt idx="3330">
                  <c:v>670</c:v>
                </c:pt>
                <c:pt idx="3331">
                  <c:v>669</c:v>
                </c:pt>
                <c:pt idx="3332">
                  <c:v>668</c:v>
                </c:pt>
                <c:pt idx="3333">
                  <c:v>667</c:v>
                </c:pt>
                <c:pt idx="3334">
                  <c:v>666</c:v>
                </c:pt>
                <c:pt idx="3335">
                  <c:v>665</c:v>
                </c:pt>
                <c:pt idx="3336">
                  <c:v>664</c:v>
                </c:pt>
                <c:pt idx="3337">
                  <c:v>663</c:v>
                </c:pt>
                <c:pt idx="3338">
                  <c:v>662</c:v>
                </c:pt>
                <c:pt idx="3339">
                  <c:v>661</c:v>
                </c:pt>
                <c:pt idx="3340">
                  <c:v>660</c:v>
                </c:pt>
                <c:pt idx="3341">
                  <c:v>659</c:v>
                </c:pt>
                <c:pt idx="3342">
                  <c:v>658</c:v>
                </c:pt>
                <c:pt idx="3343">
                  <c:v>657</c:v>
                </c:pt>
                <c:pt idx="3344">
                  <c:v>656</c:v>
                </c:pt>
                <c:pt idx="3345">
                  <c:v>655</c:v>
                </c:pt>
                <c:pt idx="3346">
                  <c:v>654</c:v>
                </c:pt>
                <c:pt idx="3347">
                  <c:v>653</c:v>
                </c:pt>
                <c:pt idx="3348">
                  <c:v>652</c:v>
                </c:pt>
                <c:pt idx="3349">
                  <c:v>651</c:v>
                </c:pt>
                <c:pt idx="3350">
                  <c:v>650</c:v>
                </c:pt>
                <c:pt idx="3351">
                  <c:v>649</c:v>
                </c:pt>
                <c:pt idx="3352">
                  <c:v>648</c:v>
                </c:pt>
                <c:pt idx="3353">
                  <c:v>647</c:v>
                </c:pt>
                <c:pt idx="3354">
                  <c:v>646</c:v>
                </c:pt>
                <c:pt idx="3355">
                  <c:v>645</c:v>
                </c:pt>
                <c:pt idx="3356">
                  <c:v>644</c:v>
                </c:pt>
                <c:pt idx="3357">
                  <c:v>643</c:v>
                </c:pt>
                <c:pt idx="3358">
                  <c:v>642</c:v>
                </c:pt>
                <c:pt idx="3359">
                  <c:v>641</c:v>
                </c:pt>
                <c:pt idx="3360">
                  <c:v>640</c:v>
                </c:pt>
                <c:pt idx="3361">
                  <c:v>639</c:v>
                </c:pt>
                <c:pt idx="3362">
                  <c:v>638</c:v>
                </c:pt>
                <c:pt idx="3363">
                  <c:v>637</c:v>
                </c:pt>
                <c:pt idx="3364">
                  <c:v>636</c:v>
                </c:pt>
                <c:pt idx="3365">
                  <c:v>635</c:v>
                </c:pt>
                <c:pt idx="3366">
                  <c:v>634</c:v>
                </c:pt>
                <c:pt idx="3367">
                  <c:v>633</c:v>
                </c:pt>
                <c:pt idx="3368">
                  <c:v>632</c:v>
                </c:pt>
                <c:pt idx="3369">
                  <c:v>631</c:v>
                </c:pt>
                <c:pt idx="3370">
                  <c:v>630</c:v>
                </c:pt>
                <c:pt idx="3371">
                  <c:v>629</c:v>
                </c:pt>
                <c:pt idx="3372">
                  <c:v>628</c:v>
                </c:pt>
                <c:pt idx="3373">
                  <c:v>627</c:v>
                </c:pt>
                <c:pt idx="3374">
                  <c:v>626</c:v>
                </c:pt>
                <c:pt idx="3375">
                  <c:v>625</c:v>
                </c:pt>
                <c:pt idx="3376">
                  <c:v>624</c:v>
                </c:pt>
                <c:pt idx="3377">
                  <c:v>623</c:v>
                </c:pt>
                <c:pt idx="3378">
                  <c:v>622</c:v>
                </c:pt>
                <c:pt idx="3379">
                  <c:v>621</c:v>
                </c:pt>
                <c:pt idx="3380">
                  <c:v>620</c:v>
                </c:pt>
                <c:pt idx="3381">
                  <c:v>619</c:v>
                </c:pt>
                <c:pt idx="3382">
                  <c:v>618</c:v>
                </c:pt>
                <c:pt idx="3383">
                  <c:v>617</c:v>
                </c:pt>
                <c:pt idx="3384">
                  <c:v>616</c:v>
                </c:pt>
                <c:pt idx="3385">
                  <c:v>615</c:v>
                </c:pt>
                <c:pt idx="3386">
                  <c:v>614</c:v>
                </c:pt>
                <c:pt idx="3387">
                  <c:v>613</c:v>
                </c:pt>
                <c:pt idx="3388">
                  <c:v>612</c:v>
                </c:pt>
                <c:pt idx="3389">
                  <c:v>611</c:v>
                </c:pt>
                <c:pt idx="3390">
                  <c:v>610</c:v>
                </c:pt>
                <c:pt idx="3391">
                  <c:v>609</c:v>
                </c:pt>
                <c:pt idx="3392">
                  <c:v>608</c:v>
                </c:pt>
                <c:pt idx="3393">
                  <c:v>607</c:v>
                </c:pt>
                <c:pt idx="3394">
                  <c:v>606</c:v>
                </c:pt>
                <c:pt idx="3395">
                  <c:v>605</c:v>
                </c:pt>
                <c:pt idx="3396">
                  <c:v>604</c:v>
                </c:pt>
                <c:pt idx="3397">
                  <c:v>603</c:v>
                </c:pt>
                <c:pt idx="3398">
                  <c:v>602</c:v>
                </c:pt>
                <c:pt idx="3399">
                  <c:v>601</c:v>
                </c:pt>
                <c:pt idx="3400">
                  <c:v>600</c:v>
                </c:pt>
                <c:pt idx="3401">
                  <c:v>599</c:v>
                </c:pt>
                <c:pt idx="3402">
                  <c:v>598</c:v>
                </c:pt>
                <c:pt idx="3403">
                  <c:v>597</c:v>
                </c:pt>
                <c:pt idx="3404">
                  <c:v>596</c:v>
                </c:pt>
                <c:pt idx="3405">
                  <c:v>595</c:v>
                </c:pt>
                <c:pt idx="3406">
                  <c:v>594</c:v>
                </c:pt>
                <c:pt idx="3407">
                  <c:v>593</c:v>
                </c:pt>
                <c:pt idx="3408">
                  <c:v>592</c:v>
                </c:pt>
                <c:pt idx="3409">
                  <c:v>591</c:v>
                </c:pt>
                <c:pt idx="3410">
                  <c:v>590</c:v>
                </c:pt>
                <c:pt idx="3411">
                  <c:v>589</c:v>
                </c:pt>
                <c:pt idx="3412">
                  <c:v>588</c:v>
                </c:pt>
                <c:pt idx="3413">
                  <c:v>587</c:v>
                </c:pt>
                <c:pt idx="3414">
                  <c:v>586</c:v>
                </c:pt>
                <c:pt idx="3415">
                  <c:v>585</c:v>
                </c:pt>
                <c:pt idx="3416">
                  <c:v>584</c:v>
                </c:pt>
                <c:pt idx="3417">
                  <c:v>583</c:v>
                </c:pt>
                <c:pt idx="3418">
                  <c:v>582</c:v>
                </c:pt>
                <c:pt idx="3419">
                  <c:v>581</c:v>
                </c:pt>
                <c:pt idx="3420">
                  <c:v>580</c:v>
                </c:pt>
                <c:pt idx="3421">
                  <c:v>579</c:v>
                </c:pt>
                <c:pt idx="3422">
                  <c:v>578</c:v>
                </c:pt>
                <c:pt idx="3423">
                  <c:v>577</c:v>
                </c:pt>
                <c:pt idx="3424">
                  <c:v>576</c:v>
                </c:pt>
                <c:pt idx="3425">
                  <c:v>575</c:v>
                </c:pt>
                <c:pt idx="3426">
                  <c:v>574</c:v>
                </c:pt>
                <c:pt idx="3427">
                  <c:v>573</c:v>
                </c:pt>
                <c:pt idx="3428">
                  <c:v>572</c:v>
                </c:pt>
                <c:pt idx="3429">
                  <c:v>571</c:v>
                </c:pt>
                <c:pt idx="3430">
                  <c:v>570</c:v>
                </c:pt>
                <c:pt idx="3431">
                  <c:v>569</c:v>
                </c:pt>
                <c:pt idx="3432">
                  <c:v>568</c:v>
                </c:pt>
                <c:pt idx="3433">
                  <c:v>567</c:v>
                </c:pt>
                <c:pt idx="3434">
                  <c:v>566</c:v>
                </c:pt>
                <c:pt idx="3435">
                  <c:v>565</c:v>
                </c:pt>
                <c:pt idx="3436">
                  <c:v>564</c:v>
                </c:pt>
                <c:pt idx="3437">
                  <c:v>563</c:v>
                </c:pt>
                <c:pt idx="3438">
                  <c:v>562</c:v>
                </c:pt>
                <c:pt idx="3439">
                  <c:v>561</c:v>
                </c:pt>
                <c:pt idx="3440">
                  <c:v>560</c:v>
                </c:pt>
                <c:pt idx="3441">
                  <c:v>559</c:v>
                </c:pt>
                <c:pt idx="3442">
                  <c:v>558</c:v>
                </c:pt>
                <c:pt idx="3443">
                  <c:v>557</c:v>
                </c:pt>
                <c:pt idx="3444">
                  <c:v>556</c:v>
                </c:pt>
                <c:pt idx="3445">
                  <c:v>555</c:v>
                </c:pt>
                <c:pt idx="3446">
                  <c:v>554</c:v>
                </c:pt>
                <c:pt idx="3447">
                  <c:v>553</c:v>
                </c:pt>
                <c:pt idx="3448">
                  <c:v>552</c:v>
                </c:pt>
                <c:pt idx="3449">
                  <c:v>551</c:v>
                </c:pt>
                <c:pt idx="3450">
                  <c:v>550</c:v>
                </c:pt>
                <c:pt idx="3451">
                  <c:v>549</c:v>
                </c:pt>
                <c:pt idx="3452">
                  <c:v>548</c:v>
                </c:pt>
                <c:pt idx="3453">
                  <c:v>547</c:v>
                </c:pt>
                <c:pt idx="3454">
                  <c:v>546</c:v>
                </c:pt>
                <c:pt idx="3455">
                  <c:v>545</c:v>
                </c:pt>
                <c:pt idx="3456">
                  <c:v>544</c:v>
                </c:pt>
                <c:pt idx="3457">
                  <c:v>543</c:v>
                </c:pt>
                <c:pt idx="3458">
                  <c:v>542</c:v>
                </c:pt>
                <c:pt idx="3459">
                  <c:v>541</c:v>
                </c:pt>
                <c:pt idx="3460">
                  <c:v>540</c:v>
                </c:pt>
                <c:pt idx="3461">
                  <c:v>539</c:v>
                </c:pt>
                <c:pt idx="3462">
                  <c:v>538</c:v>
                </c:pt>
                <c:pt idx="3463">
                  <c:v>537</c:v>
                </c:pt>
                <c:pt idx="3464">
                  <c:v>536</c:v>
                </c:pt>
                <c:pt idx="3465">
                  <c:v>535</c:v>
                </c:pt>
                <c:pt idx="3466">
                  <c:v>534</c:v>
                </c:pt>
                <c:pt idx="3467">
                  <c:v>533</c:v>
                </c:pt>
                <c:pt idx="3468">
                  <c:v>532</c:v>
                </c:pt>
                <c:pt idx="3469">
                  <c:v>531</c:v>
                </c:pt>
                <c:pt idx="3470">
                  <c:v>530</c:v>
                </c:pt>
                <c:pt idx="3471">
                  <c:v>529</c:v>
                </c:pt>
                <c:pt idx="3472">
                  <c:v>528</c:v>
                </c:pt>
                <c:pt idx="3473">
                  <c:v>527</c:v>
                </c:pt>
                <c:pt idx="3474">
                  <c:v>526</c:v>
                </c:pt>
                <c:pt idx="3475">
                  <c:v>525</c:v>
                </c:pt>
                <c:pt idx="3476">
                  <c:v>524</c:v>
                </c:pt>
                <c:pt idx="3477">
                  <c:v>523</c:v>
                </c:pt>
                <c:pt idx="3478">
                  <c:v>522</c:v>
                </c:pt>
                <c:pt idx="3479">
                  <c:v>521</c:v>
                </c:pt>
                <c:pt idx="3480">
                  <c:v>520</c:v>
                </c:pt>
                <c:pt idx="3481">
                  <c:v>519</c:v>
                </c:pt>
                <c:pt idx="3482">
                  <c:v>518</c:v>
                </c:pt>
                <c:pt idx="3483">
                  <c:v>517</c:v>
                </c:pt>
                <c:pt idx="3484">
                  <c:v>516</c:v>
                </c:pt>
                <c:pt idx="3485">
                  <c:v>515</c:v>
                </c:pt>
                <c:pt idx="3486">
                  <c:v>514</c:v>
                </c:pt>
                <c:pt idx="3487">
                  <c:v>513</c:v>
                </c:pt>
                <c:pt idx="3488">
                  <c:v>512</c:v>
                </c:pt>
                <c:pt idx="3489">
                  <c:v>511</c:v>
                </c:pt>
                <c:pt idx="3490">
                  <c:v>510</c:v>
                </c:pt>
                <c:pt idx="3491">
                  <c:v>509</c:v>
                </c:pt>
                <c:pt idx="3492">
                  <c:v>508</c:v>
                </c:pt>
                <c:pt idx="3493">
                  <c:v>507</c:v>
                </c:pt>
                <c:pt idx="3494">
                  <c:v>506</c:v>
                </c:pt>
                <c:pt idx="3495">
                  <c:v>505</c:v>
                </c:pt>
                <c:pt idx="3496">
                  <c:v>504</c:v>
                </c:pt>
                <c:pt idx="3497">
                  <c:v>503</c:v>
                </c:pt>
                <c:pt idx="3498">
                  <c:v>502</c:v>
                </c:pt>
                <c:pt idx="3499">
                  <c:v>501</c:v>
                </c:pt>
                <c:pt idx="3500">
                  <c:v>500</c:v>
                </c:pt>
                <c:pt idx="3501">
                  <c:v>499</c:v>
                </c:pt>
                <c:pt idx="3502">
                  <c:v>498</c:v>
                </c:pt>
                <c:pt idx="3503">
                  <c:v>497</c:v>
                </c:pt>
                <c:pt idx="3504">
                  <c:v>496</c:v>
                </c:pt>
                <c:pt idx="3505">
                  <c:v>495</c:v>
                </c:pt>
                <c:pt idx="3506">
                  <c:v>494</c:v>
                </c:pt>
                <c:pt idx="3507">
                  <c:v>493</c:v>
                </c:pt>
                <c:pt idx="3508">
                  <c:v>492</c:v>
                </c:pt>
                <c:pt idx="3509">
                  <c:v>491</c:v>
                </c:pt>
                <c:pt idx="3510">
                  <c:v>490</c:v>
                </c:pt>
                <c:pt idx="3511">
                  <c:v>489</c:v>
                </c:pt>
                <c:pt idx="3512">
                  <c:v>488</c:v>
                </c:pt>
                <c:pt idx="3513">
                  <c:v>487</c:v>
                </c:pt>
                <c:pt idx="3514">
                  <c:v>486</c:v>
                </c:pt>
                <c:pt idx="3515">
                  <c:v>485</c:v>
                </c:pt>
                <c:pt idx="3516">
                  <c:v>484</c:v>
                </c:pt>
                <c:pt idx="3517">
                  <c:v>483</c:v>
                </c:pt>
                <c:pt idx="3518">
                  <c:v>482</c:v>
                </c:pt>
                <c:pt idx="3519">
                  <c:v>481</c:v>
                </c:pt>
                <c:pt idx="3520">
                  <c:v>480</c:v>
                </c:pt>
                <c:pt idx="3521">
                  <c:v>479</c:v>
                </c:pt>
                <c:pt idx="3522">
                  <c:v>478</c:v>
                </c:pt>
                <c:pt idx="3523">
                  <c:v>477</c:v>
                </c:pt>
                <c:pt idx="3524">
                  <c:v>476</c:v>
                </c:pt>
                <c:pt idx="3525">
                  <c:v>475</c:v>
                </c:pt>
                <c:pt idx="3526">
                  <c:v>474</c:v>
                </c:pt>
                <c:pt idx="3527">
                  <c:v>473</c:v>
                </c:pt>
                <c:pt idx="3528">
                  <c:v>472</c:v>
                </c:pt>
                <c:pt idx="3529">
                  <c:v>471</c:v>
                </c:pt>
                <c:pt idx="3530">
                  <c:v>470</c:v>
                </c:pt>
                <c:pt idx="3531">
                  <c:v>469</c:v>
                </c:pt>
                <c:pt idx="3532">
                  <c:v>468</c:v>
                </c:pt>
                <c:pt idx="3533">
                  <c:v>467</c:v>
                </c:pt>
                <c:pt idx="3534">
                  <c:v>466</c:v>
                </c:pt>
                <c:pt idx="3535">
                  <c:v>465</c:v>
                </c:pt>
                <c:pt idx="3536">
                  <c:v>464</c:v>
                </c:pt>
                <c:pt idx="3537">
                  <c:v>463</c:v>
                </c:pt>
                <c:pt idx="3538">
                  <c:v>462</c:v>
                </c:pt>
                <c:pt idx="3539">
                  <c:v>461</c:v>
                </c:pt>
                <c:pt idx="3540">
                  <c:v>460</c:v>
                </c:pt>
                <c:pt idx="3541">
                  <c:v>459</c:v>
                </c:pt>
                <c:pt idx="3542">
                  <c:v>458</c:v>
                </c:pt>
                <c:pt idx="3543">
                  <c:v>457</c:v>
                </c:pt>
                <c:pt idx="3544">
                  <c:v>456</c:v>
                </c:pt>
                <c:pt idx="3545">
                  <c:v>455</c:v>
                </c:pt>
                <c:pt idx="3546">
                  <c:v>454</c:v>
                </c:pt>
                <c:pt idx="3547">
                  <c:v>453</c:v>
                </c:pt>
                <c:pt idx="3548">
                  <c:v>452</c:v>
                </c:pt>
                <c:pt idx="3549">
                  <c:v>451</c:v>
                </c:pt>
                <c:pt idx="3550">
                  <c:v>450</c:v>
                </c:pt>
                <c:pt idx="3551">
                  <c:v>449</c:v>
                </c:pt>
                <c:pt idx="3552">
                  <c:v>448</c:v>
                </c:pt>
                <c:pt idx="3553">
                  <c:v>447</c:v>
                </c:pt>
                <c:pt idx="3554">
                  <c:v>446</c:v>
                </c:pt>
                <c:pt idx="3555">
                  <c:v>445</c:v>
                </c:pt>
                <c:pt idx="3556">
                  <c:v>444</c:v>
                </c:pt>
                <c:pt idx="3557">
                  <c:v>443</c:v>
                </c:pt>
                <c:pt idx="3558">
                  <c:v>442</c:v>
                </c:pt>
                <c:pt idx="3559">
                  <c:v>441</c:v>
                </c:pt>
                <c:pt idx="3560">
                  <c:v>440</c:v>
                </c:pt>
                <c:pt idx="3561">
                  <c:v>439</c:v>
                </c:pt>
                <c:pt idx="3562">
                  <c:v>438</c:v>
                </c:pt>
                <c:pt idx="3563">
                  <c:v>437</c:v>
                </c:pt>
                <c:pt idx="3564">
                  <c:v>436</c:v>
                </c:pt>
                <c:pt idx="3565">
                  <c:v>435</c:v>
                </c:pt>
                <c:pt idx="3566">
                  <c:v>434</c:v>
                </c:pt>
                <c:pt idx="3567">
                  <c:v>433</c:v>
                </c:pt>
                <c:pt idx="3568">
                  <c:v>432</c:v>
                </c:pt>
                <c:pt idx="3569">
                  <c:v>431</c:v>
                </c:pt>
                <c:pt idx="3570">
                  <c:v>430</c:v>
                </c:pt>
                <c:pt idx="3571">
                  <c:v>429</c:v>
                </c:pt>
                <c:pt idx="3572">
                  <c:v>428</c:v>
                </c:pt>
                <c:pt idx="3573">
                  <c:v>427</c:v>
                </c:pt>
                <c:pt idx="3574">
                  <c:v>426</c:v>
                </c:pt>
                <c:pt idx="3575">
                  <c:v>425</c:v>
                </c:pt>
                <c:pt idx="3576">
                  <c:v>424</c:v>
                </c:pt>
                <c:pt idx="3577">
                  <c:v>423</c:v>
                </c:pt>
                <c:pt idx="3578">
                  <c:v>422</c:v>
                </c:pt>
                <c:pt idx="3579">
                  <c:v>421</c:v>
                </c:pt>
                <c:pt idx="3580">
                  <c:v>420</c:v>
                </c:pt>
                <c:pt idx="3581">
                  <c:v>419</c:v>
                </c:pt>
                <c:pt idx="3582">
                  <c:v>418</c:v>
                </c:pt>
                <c:pt idx="3583">
                  <c:v>417</c:v>
                </c:pt>
                <c:pt idx="3584">
                  <c:v>416</c:v>
                </c:pt>
                <c:pt idx="3585">
                  <c:v>415</c:v>
                </c:pt>
                <c:pt idx="3586">
                  <c:v>414</c:v>
                </c:pt>
                <c:pt idx="3587">
                  <c:v>413</c:v>
                </c:pt>
                <c:pt idx="3588">
                  <c:v>412</c:v>
                </c:pt>
                <c:pt idx="3589">
                  <c:v>411</c:v>
                </c:pt>
                <c:pt idx="3590">
                  <c:v>410</c:v>
                </c:pt>
                <c:pt idx="3591">
                  <c:v>409</c:v>
                </c:pt>
                <c:pt idx="3592">
                  <c:v>408</c:v>
                </c:pt>
                <c:pt idx="3593">
                  <c:v>407</c:v>
                </c:pt>
                <c:pt idx="3594">
                  <c:v>406</c:v>
                </c:pt>
                <c:pt idx="3595">
                  <c:v>405</c:v>
                </c:pt>
                <c:pt idx="3596">
                  <c:v>404</c:v>
                </c:pt>
                <c:pt idx="3597">
                  <c:v>403</c:v>
                </c:pt>
                <c:pt idx="3598">
                  <c:v>402</c:v>
                </c:pt>
                <c:pt idx="3599">
                  <c:v>401</c:v>
                </c:pt>
                <c:pt idx="3600">
                  <c:v>400</c:v>
                </c:pt>
              </c:numCache>
            </c:numRef>
          </c:xVal>
          <c:yVal>
            <c:numRef>
              <c:f>'FTIR 114'!$K$5:$K$3605</c:f>
              <c:numCache>
                <c:formatCode>General</c:formatCode>
                <c:ptCount val="3601"/>
                <c:pt idx="0">
                  <c:v>107.68</c:v>
                </c:pt>
                <c:pt idx="1">
                  <c:v>107.69</c:v>
                </c:pt>
                <c:pt idx="2">
                  <c:v>107.7</c:v>
                </c:pt>
                <c:pt idx="3">
                  <c:v>107.71</c:v>
                </c:pt>
                <c:pt idx="4">
                  <c:v>107.72</c:v>
                </c:pt>
                <c:pt idx="5">
                  <c:v>107.74</c:v>
                </c:pt>
                <c:pt idx="6">
                  <c:v>107.75</c:v>
                </c:pt>
                <c:pt idx="7">
                  <c:v>107.77</c:v>
                </c:pt>
                <c:pt idx="8">
                  <c:v>107.79</c:v>
                </c:pt>
                <c:pt idx="9">
                  <c:v>107.81</c:v>
                </c:pt>
                <c:pt idx="10">
                  <c:v>107.81</c:v>
                </c:pt>
                <c:pt idx="11">
                  <c:v>107.81</c:v>
                </c:pt>
                <c:pt idx="12">
                  <c:v>107.81</c:v>
                </c:pt>
                <c:pt idx="13">
                  <c:v>107.79</c:v>
                </c:pt>
                <c:pt idx="14">
                  <c:v>107.78</c:v>
                </c:pt>
                <c:pt idx="15">
                  <c:v>107.77</c:v>
                </c:pt>
                <c:pt idx="16">
                  <c:v>107.77</c:v>
                </c:pt>
                <c:pt idx="17">
                  <c:v>107.78</c:v>
                </c:pt>
                <c:pt idx="18">
                  <c:v>107.8</c:v>
                </c:pt>
                <c:pt idx="19">
                  <c:v>107.83</c:v>
                </c:pt>
                <c:pt idx="20">
                  <c:v>107.86</c:v>
                </c:pt>
                <c:pt idx="21">
                  <c:v>107.87</c:v>
                </c:pt>
                <c:pt idx="22">
                  <c:v>107.87</c:v>
                </c:pt>
                <c:pt idx="23">
                  <c:v>107.86</c:v>
                </c:pt>
                <c:pt idx="24">
                  <c:v>107.84</c:v>
                </c:pt>
                <c:pt idx="25">
                  <c:v>107.84</c:v>
                </c:pt>
                <c:pt idx="26">
                  <c:v>107.85</c:v>
                </c:pt>
                <c:pt idx="27">
                  <c:v>107.84</c:v>
                </c:pt>
                <c:pt idx="28">
                  <c:v>107.82</c:v>
                </c:pt>
                <c:pt idx="29">
                  <c:v>107.79</c:v>
                </c:pt>
                <c:pt idx="30">
                  <c:v>107.77</c:v>
                </c:pt>
                <c:pt idx="31">
                  <c:v>107.78</c:v>
                </c:pt>
                <c:pt idx="32">
                  <c:v>107.8</c:v>
                </c:pt>
                <c:pt idx="33">
                  <c:v>107.83</c:v>
                </c:pt>
                <c:pt idx="34">
                  <c:v>107.84</c:v>
                </c:pt>
                <c:pt idx="35">
                  <c:v>107.83</c:v>
                </c:pt>
                <c:pt idx="36">
                  <c:v>107.81</c:v>
                </c:pt>
                <c:pt idx="37">
                  <c:v>107.79</c:v>
                </c:pt>
                <c:pt idx="38">
                  <c:v>107.75</c:v>
                </c:pt>
                <c:pt idx="39">
                  <c:v>107.71</c:v>
                </c:pt>
                <c:pt idx="40">
                  <c:v>107.67</c:v>
                </c:pt>
                <c:pt idx="41">
                  <c:v>107.65</c:v>
                </c:pt>
                <c:pt idx="42">
                  <c:v>107.66</c:v>
                </c:pt>
                <c:pt idx="43">
                  <c:v>107.69</c:v>
                </c:pt>
                <c:pt idx="44">
                  <c:v>107.74</c:v>
                </c:pt>
                <c:pt idx="45">
                  <c:v>107.77</c:v>
                </c:pt>
                <c:pt idx="46">
                  <c:v>107.79</c:v>
                </c:pt>
                <c:pt idx="47">
                  <c:v>107.8</c:v>
                </c:pt>
                <c:pt idx="48">
                  <c:v>107.8</c:v>
                </c:pt>
                <c:pt idx="49">
                  <c:v>107.8</c:v>
                </c:pt>
                <c:pt idx="50">
                  <c:v>107.79</c:v>
                </c:pt>
                <c:pt idx="51">
                  <c:v>107.79</c:v>
                </c:pt>
                <c:pt idx="52">
                  <c:v>107.78</c:v>
                </c:pt>
                <c:pt idx="53">
                  <c:v>107.78</c:v>
                </c:pt>
                <c:pt idx="54">
                  <c:v>107.78</c:v>
                </c:pt>
                <c:pt idx="55">
                  <c:v>107.79</c:v>
                </c:pt>
                <c:pt idx="56">
                  <c:v>107.8</c:v>
                </c:pt>
                <c:pt idx="57">
                  <c:v>107.81</c:v>
                </c:pt>
                <c:pt idx="58">
                  <c:v>107.82</c:v>
                </c:pt>
                <c:pt idx="59">
                  <c:v>107.82</c:v>
                </c:pt>
                <c:pt idx="60">
                  <c:v>107.81</c:v>
                </c:pt>
                <c:pt idx="61">
                  <c:v>107.8</c:v>
                </c:pt>
                <c:pt idx="62">
                  <c:v>107.8</c:v>
                </c:pt>
                <c:pt idx="63">
                  <c:v>107.79</c:v>
                </c:pt>
                <c:pt idx="64">
                  <c:v>107.79</c:v>
                </c:pt>
                <c:pt idx="65">
                  <c:v>107.79</c:v>
                </c:pt>
                <c:pt idx="66">
                  <c:v>107.79</c:v>
                </c:pt>
                <c:pt idx="67">
                  <c:v>107.81</c:v>
                </c:pt>
                <c:pt idx="68">
                  <c:v>107.84</c:v>
                </c:pt>
                <c:pt idx="69">
                  <c:v>107.86</c:v>
                </c:pt>
                <c:pt idx="70">
                  <c:v>107.86</c:v>
                </c:pt>
                <c:pt idx="71">
                  <c:v>107.86</c:v>
                </c:pt>
                <c:pt idx="72">
                  <c:v>107.86</c:v>
                </c:pt>
                <c:pt idx="73">
                  <c:v>107.86</c:v>
                </c:pt>
                <c:pt idx="74">
                  <c:v>107.87</c:v>
                </c:pt>
                <c:pt idx="75">
                  <c:v>107.88</c:v>
                </c:pt>
                <c:pt idx="76">
                  <c:v>107.88</c:v>
                </c:pt>
                <c:pt idx="77">
                  <c:v>107.87</c:v>
                </c:pt>
                <c:pt idx="78">
                  <c:v>107.86</c:v>
                </c:pt>
                <c:pt idx="79">
                  <c:v>107.84</c:v>
                </c:pt>
                <c:pt idx="80">
                  <c:v>107.83</c:v>
                </c:pt>
                <c:pt idx="81">
                  <c:v>107.81</c:v>
                </c:pt>
                <c:pt idx="82">
                  <c:v>107.78</c:v>
                </c:pt>
                <c:pt idx="83">
                  <c:v>107.76</c:v>
                </c:pt>
                <c:pt idx="84">
                  <c:v>107.75</c:v>
                </c:pt>
                <c:pt idx="85">
                  <c:v>107.75</c:v>
                </c:pt>
                <c:pt idx="86">
                  <c:v>107.77</c:v>
                </c:pt>
                <c:pt idx="87">
                  <c:v>107.8</c:v>
                </c:pt>
                <c:pt idx="88">
                  <c:v>107.83</c:v>
                </c:pt>
                <c:pt idx="89">
                  <c:v>107.87</c:v>
                </c:pt>
                <c:pt idx="90">
                  <c:v>107.91</c:v>
                </c:pt>
                <c:pt idx="91">
                  <c:v>107.95</c:v>
                </c:pt>
                <c:pt idx="92">
                  <c:v>107.97</c:v>
                </c:pt>
                <c:pt idx="93">
                  <c:v>107.97</c:v>
                </c:pt>
                <c:pt idx="94">
                  <c:v>107.95</c:v>
                </c:pt>
                <c:pt idx="95">
                  <c:v>107.92</c:v>
                </c:pt>
                <c:pt idx="96">
                  <c:v>107.91</c:v>
                </c:pt>
                <c:pt idx="97">
                  <c:v>107.9</c:v>
                </c:pt>
                <c:pt idx="98">
                  <c:v>107.88</c:v>
                </c:pt>
                <c:pt idx="99">
                  <c:v>107.85</c:v>
                </c:pt>
                <c:pt idx="100">
                  <c:v>107.82</c:v>
                </c:pt>
                <c:pt idx="101">
                  <c:v>107.82</c:v>
                </c:pt>
                <c:pt idx="102">
                  <c:v>107.84</c:v>
                </c:pt>
                <c:pt idx="103">
                  <c:v>107.86</c:v>
                </c:pt>
                <c:pt idx="104">
                  <c:v>107.88</c:v>
                </c:pt>
                <c:pt idx="105">
                  <c:v>107.88</c:v>
                </c:pt>
                <c:pt idx="106">
                  <c:v>107.86</c:v>
                </c:pt>
                <c:pt idx="107">
                  <c:v>107.84</c:v>
                </c:pt>
                <c:pt idx="108">
                  <c:v>107.83</c:v>
                </c:pt>
                <c:pt idx="109">
                  <c:v>107.84</c:v>
                </c:pt>
                <c:pt idx="110">
                  <c:v>107.86</c:v>
                </c:pt>
                <c:pt idx="111">
                  <c:v>107.84</c:v>
                </c:pt>
                <c:pt idx="112">
                  <c:v>107.8</c:v>
                </c:pt>
                <c:pt idx="113">
                  <c:v>107.76</c:v>
                </c:pt>
                <c:pt idx="114">
                  <c:v>107.77</c:v>
                </c:pt>
                <c:pt idx="115">
                  <c:v>107.82</c:v>
                </c:pt>
                <c:pt idx="116">
                  <c:v>107.89</c:v>
                </c:pt>
                <c:pt idx="117">
                  <c:v>107.94</c:v>
                </c:pt>
                <c:pt idx="118">
                  <c:v>107.95</c:v>
                </c:pt>
                <c:pt idx="119">
                  <c:v>107.94</c:v>
                </c:pt>
                <c:pt idx="120">
                  <c:v>107.92</c:v>
                </c:pt>
                <c:pt idx="121">
                  <c:v>107.9</c:v>
                </c:pt>
                <c:pt idx="122">
                  <c:v>107.89</c:v>
                </c:pt>
                <c:pt idx="123">
                  <c:v>107.87</c:v>
                </c:pt>
                <c:pt idx="124">
                  <c:v>107.86</c:v>
                </c:pt>
                <c:pt idx="125">
                  <c:v>107.85</c:v>
                </c:pt>
                <c:pt idx="126">
                  <c:v>107.85</c:v>
                </c:pt>
                <c:pt idx="127">
                  <c:v>107.86</c:v>
                </c:pt>
                <c:pt idx="128">
                  <c:v>107.86</c:v>
                </c:pt>
                <c:pt idx="129">
                  <c:v>107.86</c:v>
                </c:pt>
                <c:pt idx="130">
                  <c:v>107.86</c:v>
                </c:pt>
                <c:pt idx="131">
                  <c:v>107.86</c:v>
                </c:pt>
                <c:pt idx="132">
                  <c:v>107.83</c:v>
                </c:pt>
                <c:pt idx="133">
                  <c:v>107.8</c:v>
                </c:pt>
                <c:pt idx="134">
                  <c:v>107.79</c:v>
                </c:pt>
                <c:pt idx="135">
                  <c:v>107.82</c:v>
                </c:pt>
                <c:pt idx="136">
                  <c:v>107.87</c:v>
                </c:pt>
                <c:pt idx="137">
                  <c:v>107.92</c:v>
                </c:pt>
                <c:pt idx="138">
                  <c:v>107.94</c:v>
                </c:pt>
                <c:pt idx="139">
                  <c:v>107.93</c:v>
                </c:pt>
                <c:pt idx="140">
                  <c:v>107.9</c:v>
                </c:pt>
                <c:pt idx="141">
                  <c:v>107.86</c:v>
                </c:pt>
                <c:pt idx="142">
                  <c:v>107.83</c:v>
                </c:pt>
                <c:pt idx="143">
                  <c:v>107.82</c:v>
                </c:pt>
                <c:pt idx="144">
                  <c:v>107.83</c:v>
                </c:pt>
                <c:pt idx="145">
                  <c:v>107.84</c:v>
                </c:pt>
                <c:pt idx="146">
                  <c:v>107.87</c:v>
                </c:pt>
                <c:pt idx="147">
                  <c:v>107.9</c:v>
                </c:pt>
                <c:pt idx="148">
                  <c:v>107.91</c:v>
                </c:pt>
                <c:pt idx="149">
                  <c:v>107.89</c:v>
                </c:pt>
                <c:pt idx="150">
                  <c:v>107.87</c:v>
                </c:pt>
                <c:pt idx="151">
                  <c:v>107.85</c:v>
                </c:pt>
                <c:pt idx="152">
                  <c:v>107.83</c:v>
                </c:pt>
                <c:pt idx="153">
                  <c:v>107.81</c:v>
                </c:pt>
                <c:pt idx="154">
                  <c:v>107.78</c:v>
                </c:pt>
                <c:pt idx="155">
                  <c:v>107.76</c:v>
                </c:pt>
                <c:pt idx="156">
                  <c:v>107.77</c:v>
                </c:pt>
                <c:pt idx="157">
                  <c:v>107.81</c:v>
                </c:pt>
                <c:pt idx="158">
                  <c:v>107.85</c:v>
                </c:pt>
                <c:pt idx="159">
                  <c:v>107.88</c:v>
                </c:pt>
                <c:pt idx="160">
                  <c:v>107.9</c:v>
                </c:pt>
                <c:pt idx="161">
                  <c:v>107.91</c:v>
                </c:pt>
                <c:pt idx="162">
                  <c:v>107.9</c:v>
                </c:pt>
                <c:pt idx="163">
                  <c:v>107.87</c:v>
                </c:pt>
                <c:pt idx="164">
                  <c:v>107.82</c:v>
                </c:pt>
                <c:pt idx="165">
                  <c:v>107.77</c:v>
                </c:pt>
                <c:pt idx="166">
                  <c:v>107.73</c:v>
                </c:pt>
                <c:pt idx="167">
                  <c:v>107.71</c:v>
                </c:pt>
                <c:pt idx="168">
                  <c:v>107.71</c:v>
                </c:pt>
                <c:pt idx="169">
                  <c:v>107.72</c:v>
                </c:pt>
                <c:pt idx="170">
                  <c:v>107.75</c:v>
                </c:pt>
                <c:pt idx="171">
                  <c:v>107.78</c:v>
                </c:pt>
                <c:pt idx="172">
                  <c:v>107.8</c:v>
                </c:pt>
                <c:pt idx="173">
                  <c:v>107.81</c:v>
                </c:pt>
                <c:pt idx="174">
                  <c:v>107.82</c:v>
                </c:pt>
                <c:pt idx="175">
                  <c:v>107.83</c:v>
                </c:pt>
                <c:pt idx="176">
                  <c:v>107.84</c:v>
                </c:pt>
                <c:pt idx="177">
                  <c:v>107.83</c:v>
                </c:pt>
                <c:pt idx="178">
                  <c:v>107.83</c:v>
                </c:pt>
                <c:pt idx="179">
                  <c:v>107.82</c:v>
                </c:pt>
                <c:pt idx="180">
                  <c:v>107.81</c:v>
                </c:pt>
                <c:pt idx="181">
                  <c:v>107.78</c:v>
                </c:pt>
                <c:pt idx="182">
                  <c:v>107.75</c:v>
                </c:pt>
                <c:pt idx="183">
                  <c:v>107.71</c:v>
                </c:pt>
                <c:pt idx="184">
                  <c:v>107.7</c:v>
                </c:pt>
                <c:pt idx="185">
                  <c:v>107.69</c:v>
                </c:pt>
                <c:pt idx="186">
                  <c:v>107.69</c:v>
                </c:pt>
                <c:pt idx="187">
                  <c:v>107.7</c:v>
                </c:pt>
                <c:pt idx="188">
                  <c:v>107.73</c:v>
                </c:pt>
                <c:pt idx="189">
                  <c:v>107.76</c:v>
                </c:pt>
                <c:pt idx="190">
                  <c:v>107.79</c:v>
                </c:pt>
                <c:pt idx="191">
                  <c:v>107.81</c:v>
                </c:pt>
                <c:pt idx="192">
                  <c:v>107.83</c:v>
                </c:pt>
                <c:pt idx="193">
                  <c:v>107.85</c:v>
                </c:pt>
                <c:pt idx="194">
                  <c:v>107.87</c:v>
                </c:pt>
                <c:pt idx="195">
                  <c:v>107.87</c:v>
                </c:pt>
                <c:pt idx="196">
                  <c:v>107.84</c:v>
                </c:pt>
                <c:pt idx="197">
                  <c:v>107.8</c:v>
                </c:pt>
                <c:pt idx="198">
                  <c:v>107.77</c:v>
                </c:pt>
                <c:pt idx="199">
                  <c:v>107.76</c:v>
                </c:pt>
                <c:pt idx="200">
                  <c:v>107.75</c:v>
                </c:pt>
                <c:pt idx="201">
                  <c:v>107.73</c:v>
                </c:pt>
                <c:pt idx="202">
                  <c:v>107.7</c:v>
                </c:pt>
                <c:pt idx="203">
                  <c:v>107.69</c:v>
                </c:pt>
                <c:pt idx="204">
                  <c:v>107.7</c:v>
                </c:pt>
                <c:pt idx="205">
                  <c:v>107.72</c:v>
                </c:pt>
                <c:pt idx="206">
                  <c:v>107.74</c:v>
                </c:pt>
                <c:pt idx="207">
                  <c:v>107.75</c:v>
                </c:pt>
                <c:pt idx="208">
                  <c:v>107.76</c:v>
                </c:pt>
                <c:pt idx="209">
                  <c:v>107.75</c:v>
                </c:pt>
                <c:pt idx="210">
                  <c:v>107.75</c:v>
                </c:pt>
                <c:pt idx="211">
                  <c:v>107.75</c:v>
                </c:pt>
                <c:pt idx="212">
                  <c:v>107.74</c:v>
                </c:pt>
                <c:pt idx="213">
                  <c:v>107.73</c:v>
                </c:pt>
                <c:pt idx="214">
                  <c:v>107.72</c:v>
                </c:pt>
                <c:pt idx="215">
                  <c:v>107.73</c:v>
                </c:pt>
                <c:pt idx="216">
                  <c:v>107.73</c:v>
                </c:pt>
                <c:pt idx="217">
                  <c:v>107.73</c:v>
                </c:pt>
                <c:pt idx="218">
                  <c:v>107.72</c:v>
                </c:pt>
                <c:pt idx="219">
                  <c:v>107.7</c:v>
                </c:pt>
                <c:pt idx="220">
                  <c:v>107.68</c:v>
                </c:pt>
                <c:pt idx="221">
                  <c:v>107.67</c:v>
                </c:pt>
                <c:pt idx="222">
                  <c:v>107.66</c:v>
                </c:pt>
                <c:pt idx="223">
                  <c:v>107.67</c:v>
                </c:pt>
                <c:pt idx="224">
                  <c:v>107.69</c:v>
                </c:pt>
                <c:pt idx="225">
                  <c:v>107.72</c:v>
                </c:pt>
                <c:pt idx="226">
                  <c:v>107.74</c:v>
                </c:pt>
                <c:pt idx="227">
                  <c:v>107.75</c:v>
                </c:pt>
                <c:pt idx="228">
                  <c:v>107.73</c:v>
                </c:pt>
                <c:pt idx="229">
                  <c:v>107.71</c:v>
                </c:pt>
                <c:pt idx="230">
                  <c:v>107.69</c:v>
                </c:pt>
                <c:pt idx="231">
                  <c:v>107.68</c:v>
                </c:pt>
                <c:pt idx="232">
                  <c:v>107.68</c:v>
                </c:pt>
                <c:pt idx="233">
                  <c:v>107.69</c:v>
                </c:pt>
                <c:pt idx="234">
                  <c:v>107.71</c:v>
                </c:pt>
                <c:pt idx="235">
                  <c:v>107.74</c:v>
                </c:pt>
                <c:pt idx="236">
                  <c:v>107.76</c:v>
                </c:pt>
                <c:pt idx="237">
                  <c:v>107.77</c:v>
                </c:pt>
                <c:pt idx="238">
                  <c:v>107.76</c:v>
                </c:pt>
                <c:pt idx="239">
                  <c:v>107.76</c:v>
                </c:pt>
                <c:pt idx="240">
                  <c:v>107.76</c:v>
                </c:pt>
                <c:pt idx="241">
                  <c:v>107.75</c:v>
                </c:pt>
                <c:pt idx="242">
                  <c:v>107.75</c:v>
                </c:pt>
                <c:pt idx="243">
                  <c:v>107.75</c:v>
                </c:pt>
                <c:pt idx="244">
                  <c:v>107.76</c:v>
                </c:pt>
                <c:pt idx="245">
                  <c:v>107.79</c:v>
                </c:pt>
                <c:pt idx="246">
                  <c:v>107.8</c:v>
                </c:pt>
                <c:pt idx="247">
                  <c:v>107.8</c:v>
                </c:pt>
                <c:pt idx="248">
                  <c:v>107.78</c:v>
                </c:pt>
                <c:pt idx="249">
                  <c:v>107.75</c:v>
                </c:pt>
                <c:pt idx="250">
                  <c:v>107.73</c:v>
                </c:pt>
                <c:pt idx="251">
                  <c:v>107.73</c:v>
                </c:pt>
                <c:pt idx="252">
                  <c:v>107.74</c:v>
                </c:pt>
                <c:pt idx="253">
                  <c:v>107.73</c:v>
                </c:pt>
                <c:pt idx="254">
                  <c:v>107.71</c:v>
                </c:pt>
                <c:pt idx="255">
                  <c:v>107.71</c:v>
                </c:pt>
                <c:pt idx="256">
                  <c:v>107.72</c:v>
                </c:pt>
                <c:pt idx="257">
                  <c:v>107.73</c:v>
                </c:pt>
                <c:pt idx="258">
                  <c:v>107.72</c:v>
                </c:pt>
                <c:pt idx="259">
                  <c:v>107.71</c:v>
                </c:pt>
                <c:pt idx="260">
                  <c:v>107.71</c:v>
                </c:pt>
                <c:pt idx="261">
                  <c:v>107.69</c:v>
                </c:pt>
                <c:pt idx="262">
                  <c:v>107.66</c:v>
                </c:pt>
                <c:pt idx="263">
                  <c:v>107.63</c:v>
                </c:pt>
                <c:pt idx="264">
                  <c:v>107.63</c:v>
                </c:pt>
                <c:pt idx="265">
                  <c:v>107.63</c:v>
                </c:pt>
                <c:pt idx="266">
                  <c:v>107.64</c:v>
                </c:pt>
                <c:pt idx="267">
                  <c:v>107.63</c:v>
                </c:pt>
                <c:pt idx="268">
                  <c:v>107.64</c:v>
                </c:pt>
                <c:pt idx="269">
                  <c:v>107.66</c:v>
                </c:pt>
                <c:pt idx="270">
                  <c:v>107.69</c:v>
                </c:pt>
                <c:pt idx="271">
                  <c:v>107.72</c:v>
                </c:pt>
                <c:pt idx="272">
                  <c:v>107.75</c:v>
                </c:pt>
                <c:pt idx="273">
                  <c:v>107.76</c:v>
                </c:pt>
                <c:pt idx="274">
                  <c:v>107.75</c:v>
                </c:pt>
                <c:pt idx="275">
                  <c:v>107.72</c:v>
                </c:pt>
                <c:pt idx="276">
                  <c:v>107.67</c:v>
                </c:pt>
                <c:pt idx="277">
                  <c:v>107.63</c:v>
                </c:pt>
                <c:pt idx="278">
                  <c:v>107.61</c:v>
                </c:pt>
                <c:pt idx="279">
                  <c:v>107.61</c:v>
                </c:pt>
                <c:pt idx="280">
                  <c:v>107.63</c:v>
                </c:pt>
                <c:pt idx="281">
                  <c:v>107.64</c:v>
                </c:pt>
                <c:pt idx="282">
                  <c:v>107.66</c:v>
                </c:pt>
                <c:pt idx="283">
                  <c:v>107.65</c:v>
                </c:pt>
                <c:pt idx="284">
                  <c:v>107.63</c:v>
                </c:pt>
                <c:pt idx="285">
                  <c:v>107.61</c:v>
                </c:pt>
                <c:pt idx="286">
                  <c:v>107.59</c:v>
                </c:pt>
                <c:pt idx="287">
                  <c:v>107.6</c:v>
                </c:pt>
                <c:pt idx="288">
                  <c:v>107.63</c:v>
                </c:pt>
                <c:pt idx="289">
                  <c:v>107.65</c:v>
                </c:pt>
                <c:pt idx="290">
                  <c:v>107.64</c:v>
                </c:pt>
                <c:pt idx="291">
                  <c:v>107.61</c:v>
                </c:pt>
                <c:pt idx="292">
                  <c:v>107.58</c:v>
                </c:pt>
                <c:pt idx="293">
                  <c:v>107.55</c:v>
                </c:pt>
                <c:pt idx="294">
                  <c:v>107.53</c:v>
                </c:pt>
                <c:pt idx="295">
                  <c:v>107.53</c:v>
                </c:pt>
                <c:pt idx="296">
                  <c:v>107.53</c:v>
                </c:pt>
                <c:pt idx="297">
                  <c:v>107.54</c:v>
                </c:pt>
                <c:pt idx="298">
                  <c:v>107.54</c:v>
                </c:pt>
                <c:pt idx="299">
                  <c:v>107.53</c:v>
                </c:pt>
                <c:pt idx="300">
                  <c:v>107.5</c:v>
                </c:pt>
                <c:pt idx="301">
                  <c:v>107.47</c:v>
                </c:pt>
                <c:pt idx="302">
                  <c:v>107.45</c:v>
                </c:pt>
                <c:pt idx="303">
                  <c:v>107.45</c:v>
                </c:pt>
                <c:pt idx="304">
                  <c:v>107.46</c:v>
                </c:pt>
                <c:pt idx="305">
                  <c:v>107.48</c:v>
                </c:pt>
                <c:pt idx="306">
                  <c:v>107.5</c:v>
                </c:pt>
                <c:pt idx="307">
                  <c:v>107.54</c:v>
                </c:pt>
                <c:pt idx="308">
                  <c:v>107.58</c:v>
                </c:pt>
                <c:pt idx="309">
                  <c:v>107.6</c:v>
                </c:pt>
                <c:pt idx="310">
                  <c:v>107.6</c:v>
                </c:pt>
                <c:pt idx="311">
                  <c:v>107.57</c:v>
                </c:pt>
                <c:pt idx="312">
                  <c:v>107.52</c:v>
                </c:pt>
                <c:pt idx="313">
                  <c:v>107.48</c:v>
                </c:pt>
                <c:pt idx="314">
                  <c:v>107.44</c:v>
                </c:pt>
                <c:pt idx="315">
                  <c:v>107.41</c:v>
                </c:pt>
                <c:pt idx="316">
                  <c:v>107.39</c:v>
                </c:pt>
                <c:pt idx="317">
                  <c:v>107.37</c:v>
                </c:pt>
                <c:pt idx="318">
                  <c:v>107.35</c:v>
                </c:pt>
                <c:pt idx="319">
                  <c:v>107.34</c:v>
                </c:pt>
                <c:pt idx="320">
                  <c:v>107.32</c:v>
                </c:pt>
                <c:pt idx="321">
                  <c:v>107.3</c:v>
                </c:pt>
                <c:pt idx="322">
                  <c:v>107.25</c:v>
                </c:pt>
                <c:pt idx="323">
                  <c:v>107.2</c:v>
                </c:pt>
                <c:pt idx="324">
                  <c:v>107.17</c:v>
                </c:pt>
                <c:pt idx="325">
                  <c:v>107.17</c:v>
                </c:pt>
                <c:pt idx="326">
                  <c:v>107.17</c:v>
                </c:pt>
                <c:pt idx="327">
                  <c:v>107.17</c:v>
                </c:pt>
                <c:pt idx="328">
                  <c:v>107.17</c:v>
                </c:pt>
                <c:pt idx="329">
                  <c:v>107.17</c:v>
                </c:pt>
                <c:pt idx="330">
                  <c:v>107.17</c:v>
                </c:pt>
                <c:pt idx="331">
                  <c:v>107.16</c:v>
                </c:pt>
                <c:pt idx="332">
                  <c:v>107.14</c:v>
                </c:pt>
                <c:pt idx="333">
                  <c:v>107.1</c:v>
                </c:pt>
                <c:pt idx="334">
                  <c:v>107.05</c:v>
                </c:pt>
                <c:pt idx="335">
                  <c:v>107.01</c:v>
                </c:pt>
                <c:pt idx="336">
                  <c:v>106.98</c:v>
                </c:pt>
                <c:pt idx="337">
                  <c:v>106.96</c:v>
                </c:pt>
                <c:pt idx="338">
                  <c:v>106.93</c:v>
                </c:pt>
                <c:pt idx="339">
                  <c:v>106.9</c:v>
                </c:pt>
                <c:pt idx="340">
                  <c:v>106.88</c:v>
                </c:pt>
                <c:pt idx="341">
                  <c:v>106.85</c:v>
                </c:pt>
                <c:pt idx="342">
                  <c:v>106.81</c:v>
                </c:pt>
                <c:pt idx="343">
                  <c:v>106.76</c:v>
                </c:pt>
                <c:pt idx="344">
                  <c:v>106.72</c:v>
                </c:pt>
                <c:pt idx="345">
                  <c:v>106.7</c:v>
                </c:pt>
                <c:pt idx="346">
                  <c:v>106.69</c:v>
                </c:pt>
                <c:pt idx="347">
                  <c:v>106.67</c:v>
                </c:pt>
                <c:pt idx="348">
                  <c:v>106.63</c:v>
                </c:pt>
                <c:pt idx="349">
                  <c:v>106.57</c:v>
                </c:pt>
                <c:pt idx="350">
                  <c:v>106.49</c:v>
                </c:pt>
                <c:pt idx="351">
                  <c:v>106.45</c:v>
                </c:pt>
                <c:pt idx="352">
                  <c:v>106.44</c:v>
                </c:pt>
                <c:pt idx="353">
                  <c:v>106.44</c:v>
                </c:pt>
                <c:pt idx="354">
                  <c:v>106.44</c:v>
                </c:pt>
                <c:pt idx="355">
                  <c:v>106.42</c:v>
                </c:pt>
                <c:pt idx="356">
                  <c:v>106.37</c:v>
                </c:pt>
                <c:pt idx="357">
                  <c:v>106.32</c:v>
                </c:pt>
                <c:pt idx="358">
                  <c:v>106.26</c:v>
                </c:pt>
                <c:pt idx="359">
                  <c:v>106.22</c:v>
                </c:pt>
                <c:pt idx="360">
                  <c:v>106.18</c:v>
                </c:pt>
                <c:pt idx="361">
                  <c:v>106.14</c:v>
                </c:pt>
                <c:pt idx="362">
                  <c:v>106.1</c:v>
                </c:pt>
                <c:pt idx="363">
                  <c:v>106.06</c:v>
                </c:pt>
                <c:pt idx="364">
                  <c:v>106.02</c:v>
                </c:pt>
                <c:pt idx="365">
                  <c:v>105.99</c:v>
                </c:pt>
                <c:pt idx="366">
                  <c:v>105.97</c:v>
                </c:pt>
                <c:pt idx="367">
                  <c:v>105.97</c:v>
                </c:pt>
                <c:pt idx="368">
                  <c:v>105.97</c:v>
                </c:pt>
                <c:pt idx="369">
                  <c:v>105.96</c:v>
                </c:pt>
                <c:pt idx="370">
                  <c:v>105.91</c:v>
                </c:pt>
                <c:pt idx="371">
                  <c:v>105.84</c:v>
                </c:pt>
                <c:pt idx="372">
                  <c:v>105.78</c:v>
                </c:pt>
                <c:pt idx="373">
                  <c:v>105.72</c:v>
                </c:pt>
                <c:pt idx="374">
                  <c:v>105.66</c:v>
                </c:pt>
                <c:pt idx="375">
                  <c:v>105.62</c:v>
                </c:pt>
                <c:pt idx="376">
                  <c:v>105.58</c:v>
                </c:pt>
                <c:pt idx="377">
                  <c:v>105.53</c:v>
                </c:pt>
                <c:pt idx="378">
                  <c:v>105.47</c:v>
                </c:pt>
                <c:pt idx="379">
                  <c:v>105.41</c:v>
                </c:pt>
                <c:pt idx="380">
                  <c:v>105.35</c:v>
                </c:pt>
                <c:pt idx="381">
                  <c:v>105.28</c:v>
                </c:pt>
                <c:pt idx="382">
                  <c:v>105.22</c:v>
                </c:pt>
                <c:pt idx="383">
                  <c:v>105.15</c:v>
                </c:pt>
                <c:pt idx="384">
                  <c:v>105.08</c:v>
                </c:pt>
                <c:pt idx="385">
                  <c:v>105.04</c:v>
                </c:pt>
                <c:pt idx="386">
                  <c:v>105.01</c:v>
                </c:pt>
                <c:pt idx="387">
                  <c:v>104.99</c:v>
                </c:pt>
                <c:pt idx="388">
                  <c:v>104.97</c:v>
                </c:pt>
                <c:pt idx="389">
                  <c:v>104.93</c:v>
                </c:pt>
                <c:pt idx="390">
                  <c:v>104.85</c:v>
                </c:pt>
                <c:pt idx="391">
                  <c:v>104.75</c:v>
                </c:pt>
                <c:pt idx="392">
                  <c:v>104.66</c:v>
                </c:pt>
                <c:pt idx="393">
                  <c:v>104.57</c:v>
                </c:pt>
                <c:pt idx="394">
                  <c:v>104.5</c:v>
                </c:pt>
                <c:pt idx="395">
                  <c:v>104.44</c:v>
                </c:pt>
                <c:pt idx="396">
                  <c:v>104.39</c:v>
                </c:pt>
                <c:pt idx="397">
                  <c:v>104.32</c:v>
                </c:pt>
                <c:pt idx="398">
                  <c:v>104.26</c:v>
                </c:pt>
                <c:pt idx="399">
                  <c:v>104.19</c:v>
                </c:pt>
                <c:pt idx="400">
                  <c:v>104.14</c:v>
                </c:pt>
                <c:pt idx="401">
                  <c:v>104.09</c:v>
                </c:pt>
                <c:pt idx="402">
                  <c:v>104.04</c:v>
                </c:pt>
                <c:pt idx="403">
                  <c:v>103.97</c:v>
                </c:pt>
                <c:pt idx="404">
                  <c:v>103.89</c:v>
                </c:pt>
                <c:pt idx="405">
                  <c:v>103.8</c:v>
                </c:pt>
                <c:pt idx="406">
                  <c:v>103.7</c:v>
                </c:pt>
                <c:pt idx="407">
                  <c:v>103.61</c:v>
                </c:pt>
                <c:pt idx="408">
                  <c:v>103.54</c:v>
                </c:pt>
                <c:pt idx="409">
                  <c:v>103.49</c:v>
                </c:pt>
                <c:pt idx="410">
                  <c:v>103.44</c:v>
                </c:pt>
                <c:pt idx="411">
                  <c:v>103.37</c:v>
                </c:pt>
                <c:pt idx="412">
                  <c:v>103.27</c:v>
                </c:pt>
                <c:pt idx="413">
                  <c:v>103.14</c:v>
                </c:pt>
                <c:pt idx="414">
                  <c:v>103.02</c:v>
                </c:pt>
                <c:pt idx="415">
                  <c:v>102.9</c:v>
                </c:pt>
                <c:pt idx="416">
                  <c:v>102.81</c:v>
                </c:pt>
                <c:pt idx="417">
                  <c:v>102.73</c:v>
                </c:pt>
                <c:pt idx="418">
                  <c:v>102.66</c:v>
                </c:pt>
                <c:pt idx="419">
                  <c:v>102.59</c:v>
                </c:pt>
                <c:pt idx="420">
                  <c:v>102.51</c:v>
                </c:pt>
                <c:pt idx="421">
                  <c:v>102.42</c:v>
                </c:pt>
                <c:pt idx="422">
                  <c:v>102.32</c:v>
                </c:pt>
                <c:pt idx="423">
                  <c:v>102.2</c:v>
                </c:pt>
                <c:pt idx="424">
                  <c:v>102.08</c:v>
                </c:pt>
                <c:pt idx="425">
                  <c:v>101.96</c:v>
                </c:pt>
                <c:pt idx="426">
                  <c:v>101.85</c:v>
                </c:pt>
                <c:pt idx="427">
                  <c:v>101.76</c:v>
                </c:pt>
                <c:pt idx="428">
                  <c:v>101.68</c:v>
                </c:pt>
                <c:pt idx="429">
                  <c:v>101.6</c:v>
                </c:pt>
                <c:pt idx="430">
                  <c:v>101.51</c:v>
                </c:pt>
                <c:pt idx="431">
                  <c:v>101.39</c:v>
                </c:pt>
                <c:pt idx="432">
                  <c:v>101.28</c:v>
                </c:pt>
                <c:pt idx="433">
                  <c:v>101.17</c:v>
                </c:pt>
                <c:pt idx="434">
                  <c:v>101.08</c:v>
                </c:pt>
                <c:pt idx="435">
                  <c:v>100.97</c:v>
                </c:pt>
                <c:pt idx="436">
                  <c:v>100.84</c:v>
                </c:pt>
                <c:pt idx="437">
                  <c:v>100.71</c:v>
                </c:pt>
                <c:pt idx="438">
                  <c:v>100.58</c:v>
                </c:pt>
                <c:pt idx="439">
                  <c:v>100.47</c:v>
                </c:pt>
                <c:pt idx="440">
                  <c:v>100.36</c:v>
                </c:pt>
                <c:pt idx="441">
                  <c:v>100.24</c:v>
                </c:pt>
                <c:pt idx="442">
                  <c:v>100.11</c:v>
                </c:pt>
                <c:pt idx="443">
                  <c:v>99.97</c:v>
                </c:pt>
                <c:pt idx="444">
                  <c:v>99.85</c:v>
                </c:pt>
                <c:pt idx="445">
                  <c:v>99.75</c:v>
                </c:pt>
                <c:pt idx="446">
                  <c:v>99.65</c:v>
                </c:pt>
                <c:pt idx="447">
                  <c:v>99.56</c:v>
                </c:pt>
                <c:pt idx="448">
                  <c:v>99.47</c:v>
                </c:pt>
                <c:pt idx="449">
                  <c:v>99.39</c:v>
                </c:pt>
                <c:pt idx="450">
                  <c:v>99.31</c:v>
                </c:pt>
                <c:pt idx="451">
                  <c:v>99.23</c:v>
                </c:pt>
                <c:pt idx="452">
                  <c:v>99.14</c:v>
                </c:pt>
                <c:pt idx="453">
                  <c:v>99.03</c:v>
                </c:pt>
                <c:pt idx="454">
                  <c:v>98.91</c:v>
                </c:pt>
                <c:pt idx="455">
                  <c:v>98.79</c:v>
                </c:pt>
                <c:pt idx="456">
                  <c:v>98.68</c:v>
                </c:pt>
                <c:pt idx="457">
                  <c:v>98.58</c:v>
                </c:pt>
                <c:pt idx="458">
                  <c:v>98.49</c:v>
                </c:pt>
                <c:pt idx="459">
                  <c:v>98.4</c:v>
                </c:pt>
                <c:pt idx="460">
                  <c:v>98.31</c:v>
                </c:pt>
                <c:pt idx="461">
                  <c:v>98.22</c:v>
                </c:pt>
                <c:pt idx="462">
                  <c:v>98.14</c:v>
                </c:pt>
                <c:pt idx="463">
                  <c:v>98.06</c:v>
                </c:pt>
                <c:pt idx="464">
                  <c:v>97.99</c:v>
                </c:pt>
                <c:pt idx="465">
                  <c:v>97.93</c:v>
                </c:pt>
                <c:pt idx="466">
                  <c:v>97.87</c:v>
                </c:pt>
                <c:pt idx="467">
                  <c:v>97.81</c:v>
                </c:pt>
                <c:pt idx="468">
                  <c:v>97.76</c:v>
                </c:pt>
                <c:pt idx="469">
                  <c:v>97.7</c:v>
                </c:pt>
                <c:pt idx="470">
                  <c:v>97.63</c:v>
                </c:pt>
                <c:pt idx="471">
                  <c:v>97.56</c:v>
                </c:pt>
                <c:pt idx="472">
                  <c:v>97.48</c:v>
                </c:pt>
                <c:pt idx="473">
                  <c:v>97.4</c:v>
                </c:pt>
                <c:pt idx="474">
                  <c:v>97.34</c:v>
                </c:pt>
                <c:pt idx="475">
                  <c:v>97.27</c:v>
                </c:pt>
                <c:pt idx="476">
                  <c:v>97.21</c:v>
                </c:pt>
                <c:pt idx="477">
                  <c:v>97.15</c:v>
                </c:pt>
                <c:pt idx="478">
                  <c:v>97.09</c:v>
                </c:pt>
                <c:pt idx="479">
                  <c:v>97.04</c:v>
                </c:pt>
                <c:pt idx="480">
                  <c:v>96.98</c:v>
                </c:pt>
                <c:pt idx="481">
                  <c:v>96.93</c:v>
                </c:pt>
                <c:pt idx="482">
                  <c:v>96.89</c:v>
                </c:pt>
                <c:pt idx="483">
                  <c:v>96.86</c:v>
                </c:pt>
                <c:pt idx="484">
                  <c:v>96.83</c:v>
                </c:pt>
                <c:pt idx="485">
                  <c:v>96.77</c:v>
                </c:pt>
                <c:pt idx="486">
                  <c:v>96.69</c:v>
                </c:pt>
                <c:pt idx="487">
                  <c:v>96.61</c:v>
                </c:pt>
                <c:pt idx="488">
                  <c:v>96.54</c:v>
                </c:pt>
                <c:pt idx="489">
                  <c:v>96.47</c:v>
                </c:pt>
                <c:pt idx="490">
                  <c:v>96.41</c:v>
                </c:pt>
                <c:pt idx="491">
                  <c:v>96.34</c:v>
                </c:pt>
                <c:pt idx="492">
                  <c:v>96.28</c:v>
                </c:pt>
                <c:pt idx="493">
                  <c:v>96.23</c:v>
                </c:pt>
                <c:pt idx="494">
                  <c:v>96.2</c:v>
                </c:pt>
                <c:pt idx="495">
                  <c:v>96.16</c:v>
                </c:pt>
                <c:pt idx="496">
                  <c:v>96.12</c:v>
                </c:pt>
                <c:pt idx="497">
                  <c:v>96.09</c:v>
                </c:pt>
                <c:pt idx="498">
                  <c:v>96.06</c:v>
                </c:pt>
                <c:pt idx="499">
                  <c:v>96.04</c:v>
                </c:pt>
                <c:pt idx="500">
                  <c:v>96.01</c:v>
                </c:pt>
                <c:pt idx="501">
                  <c:v>95.97</c:v>
                </c:pt>
                <c:pt idx="502">
                  <c:v>95.9</c:v>
                </c:pt>
                <c:pt idx="503">
                  <c:v>95.84</c:v>
                </c:pt>
                <c:pt idx="504">
                  <c:v>95.78</c:v>
                </c:pt>
                <c:pt idx="505">
                  <c:v>95.74</c:v>
                </c:pt>
                <c:pt idx="506">
                  <c:v>95.72</c:v>
                </c:pt>
                <c:pt idx="507">
                  <c:v>95.71</c:v>
                </c:pt>
                <c:pt idx="508">
                  <c:v>95.69</c:v>
                </c:pt>
                <c:pt idx="509">
                  <c:v>95.68</c:v>
                </c:pt>
                <c:pt idx="510">
                  <c:v>95.66</c:v>
                </c:pt>
                <c:pt idx="511">
                  <c:v>95.62</c:v>
                </c:pt>
                <c:pt idx="512">
                  <c:v>95.57</c:v>
                </c:pt>
                <c:pt idx="513">
                  <c:v>95.52</c:v>
                </c:pt>
                <c:pt idx="514">
                  <c:v>95.48</c:v>
                </c:pt>
                <c:pt idx="515">
                  <c:v>95.44</c:v>
                </c:pt>
                <c:pt idx="516">
                  <c:v>95.42</c:v>
                </c:pt>
                <c:pt idx="517">
                  <c:v>95.38</c:v>
                </c:pt>
                <c:pt idx="518">
                  <c:v>95.33</c:v>
                </c:pt>
                <c:pt idx="519">
                  <c:v>95.28</c:v>
                </c:pt>
                <c:pt idx="520">
                  <c:v>95.24</c:v>
                </c:pt>
                <c:pt idx="521">
                  <c:v>95.21</c:v>
                </c:pt>
                <c:pt idx="522">
                  <c:v>95.19</c:v>
                </c:pt>
                <c:pt idx="523">
                  <c:v>95.16</c:v>
                </c:pt>
                <c:pt idx="524">
                  <c:v>95.13</c:v>
                </c:pt>
                <c:pt idx="525">
                  <c:v>95.09</c:v>
                </c:pt>
                <c:pt idx="526">
                  <c:v>95.04</c:v>
                </c:pt>
                <c:pt idx="527">
                  <c:v>94.98</c:v>
                </c:pt>
                <c:pt idx="528">
                  <c:v>94.92</c:v>
                </c:pt>
                <c:pt idx="529">
                  <c:v>94.88</c:v>
                </c:pt>
                <c:pt idx="530">
                  <c:v>94.83</c:v>
                </c:pt>
                <c:pt idx="531">
                  <c:v>94.78</c:v>
                </c:pt>
                <c:pt idx="532">
                  <c:v>94.71</c:v>
                </c:pt>
                <c:pt idx="533">
                  <c:v>94.64</c:v>
                </c:pt>
                <c:pt idx="534">
                  <c:v>94.58</c:v>
                </c:pt>
                <c:pt idx="535">
                  <c:v>94.54</c:v>
                </c:pt>
                <c:pt idx="536">
                  <c:v>94.51</c:v>
                </c:pt>
                <c:pt idx="537">
                  <c:v>94.5</c:v>
                </c:pt>
                <c:pt idx="538">
                  <c:v>94.49</c:v>
                </c:pt>
                <c:pt idx="539">
                  <c:v>94.47</c:v>
                </c:pt>
                <c:pt idx="540">
                  <c:v>94.44</c:v>
                </c:pt>
                <c:pt idx="541">
                  <c:v>94.39</c:v>
                </c:pt>
                <c:pt idx="542">
                  <c:v>94.32</c:v>
                </c:pt>
                <c:pt idx="543">
                  <c:v>94.24</c:v>
                </c:pt>
                <c:pt idx="544">
                  <c:v>94.18</c:v>
                </c:pt>
                <c:pt idx="545">
                  <c:v>94.13</c:v>
                </c:pt>
                <c:pt idx="546">
                  <c:v>94.09</c:v>
                </c:pt>
                <c:pt idx="547">
                  <c:v>94.05</c:v>
                </c:pt>
                <c:pt idx="548">
                  <c:v>94.01</c:v>
                </c:pt>
                <c:pt idx="549">
                  <c:v>93.98</c:v>
                </c:pt>
                <c:pt idx="550">
                  <c:v>93.96</c:v>
                </c:pt>
                <c:pt idx="551">
                  <c:v>93.93</c:v>
                </c:pt>
                <c:pt idx="552">
                  <c:v>93.89</c:v>
                </c:pt>
                <c:pt idx="553">
                  <c:v>93.84</c:v>
                </c:pt>
                <c:pt idx="554">
                  <c:v>93.77</c:v>
                </c:pt>
                <c:pt idx="555">
                  <c:v>93.7</c:v>
                </c:pt>
                <c:pt idx="556">
                  <c:v>93.64</c:v>
                </c:pt>
                <c:pt idx="557">
                  <c:v>93.58</c:v>
                </c:pt>
                <c:pt idx="558">
                  <c:v>93.54</c:v>
                </c:pt>
                <c:pt idx="559">
                  <c:v>93.5</c:v>
                </c:pt>
                <c:pt idx="560">
                  <c:v>93.48</c:v>
                </c:pt>
                <c:pt idx="561">
                  <c:v>93.45</c:v>
                </c:pt>
                <c:pt idx="562">
                  <c:v>93.43</c:v>
                </c:pt>
                <c:pt idx="563">
                  <c:v>93.41</c:v>
                </c:pt>
                <c:pt idx="564">
                  <c:v>93.39</c:v>
                </c:pt>
                <c:pt idx="565">
                  <c:v>93.35</c:v>
                </c:pt>
                <c:pt idx="566">
                  <c:v>93.3</c:v>
                </c:pt>
                <c:pt idx="567">
                  <c:v>93.24</c:v>
                </c:pt>
                <c:pt idx="568">
                  <c:v>93.19</c:v>
                </c:pt>
                <c:pt idx="569">
                  <c:v>93.16</c:v>
                </c:pt>
                <c:pt idx="570">
                  <c:v>93.15</c:v>
                </c:pt>
                <c:pt idx="571">
                  <c:v>93.14</c:v>
                </c:pt>
                <c:pt idx="572">
                  <c:v>93.11</c:v>
                </c:pt>
                <c:pt idx="573">
                  <c:v>93.07</c:v>
                </c:pt>
                <c:pt idx="574">
                  <c:v>93.02</c:v>
                </c:pt>
                <c:pt idx="575">
                  <c:v>92.96</c:v>
                </c:pt>
                <c:pt idx="576">
                  <c:v>92.91</c:v>
                </c:pt>
                <c:pt idx="577">
                  <c:v>92.86</c:v>
                </c:pt>
                <c:pt idx="578">
                  <c:v>92.81</c:v>
                </c:pt>
                <c:pt idx="579">
                  <c:v>92.78</c:v>
                </c:pt>
                <c:pt idx="580">
                  <c:v>92.76</c:v>
                </c:pt>
                <c:pt idx="581">
                  <c:v>92.77</c:v>
                </c:pt>
                <c:pt idx="582">
                  <c:v>92.78</c:v>
                </c:pt>
                <c:pt idx="583">
                  <c:v>92.79</c:v>
                </c:pt>
                <c:pt idx="584">
                  <c:v>92.8</c:v>
                </c:pt>
                <c:pt idx="585">
                  <c:v>92.8</c:v>
                </c:pt>
                <c:pt idx="586">
                  <c:v>92.79</c:v>
                </c:pt>
                <c:pt idx="587">
                  <c:v>92.78</c:v>
                </c:pt>
                <c:pt idx="588">
                  <c:v>92.77</c:v>
                </c:pt>
                <c:pt idx="589">
                  <c:v>92.78</c:v>
                </c:pt>
                <c:pt idx="590">
                  <c:v>92.79</c:v>
                </c:pt>
                <c:pt idx="591">
                  <c:v>92.79</c:v>
                </c:pt>
                <c:pt idx="592">
                  <c:v>92.78</c:v>
                </c:pt>
                <c:pt idx="593">
                  <c:v>92.76</c:v>
                </c:pt>
                <c:pt idx="594">
                  <c:v>92.73</c:v>
                </c:pt>
                <c:pt idx="595">
                  <c:v>92.72</c:v>
                </c:pt>
                <c:pt idx="596">
                  <c:v>92.72</c:v>
                </c:pt>
                <c:pt idx="597">
                  <c:v>92.72</c:v>
                </c:pt>
                <c:pt idx="598">
                  <c:v>92.7</c:v>
                </c:pt>
                <c:pt idx="599">
                  <c:v>92.68</c:v>
                </c:pt>
                <c:pt idx="600">
                  <c:v>92.66</c:v>
                </c:pt>
                <c:pt idx="601">
                  <c:v>92.65</c:v>
                </c:pt>
                <c:pt idx="602">
                  <c:v>92.65</c:v>
                </c:pt>
                <c:pt idx="603">
                  <c:v>92.66</c:v>
                </c:pt>
                <c:pt idx="604">
                  <c:v>92.67</c:v>
                </c:pt>
                <c:pt idx="605">
                  <c:v>92.66</c:v>
                </c:pt>
                <c:pt idx="606">
                  <c:v>92.65</c:v>
                </c:pt>
                <c:pt idx="607">
                  <c:v>92.64</c:v>
                </c:pt>
                <c:pt idx="608">
                  <c:v>92.65</c:v>
                </c:pt>
                <c:pt idx="609">
                  <c:v>92.68</c:v>
                </c:pt>
                <c:pt idx="610">
                  <c:v>92.7</c:v>
                </c:pt>
                <c:pt idx="611">
                  <c:v>92.7</c:v>
                </c:pt>
                <c:pt idx="612">
                  <c:v>92.68</c:v>
                </c:pt>
                <c:pt idx="613">
                  <c:v>92.65</c:v>
                </c:pt>
                <c:pt idx="614">
                  <c:v>92.63</c:v>
                </c:pt>
                <c:pt idx="615">
                  <c:v>92.62</c:v>
                </c:pt>
                <c:pt idx="616">
                  <c:v>92.62</c:v>
                </c:pt>
                <c:pt idx="617">
                  <c:v>92.63</c:v>
                </c:pt>
                <c:pt idx="618">
                  <c:v>92.65</c:v>
                </c:pt>
                <c:pt idx="619">
                  <c:v>92.67</c:v>
                </c:pt>
                <c:pt idx="620">
                  <c:v>92.7</c:v>
                </c:pt>
                <c:pt idx="621">
                  <c:v>92.72</c:v>
                </c:pt>
                <c:pt idx="622">
                  <c:v>92.73</c:v>
                </c:pt>
                <c:pt idx="623">
                  <c:v>92.75</c:v>
                </c:pt>
                <c:pt idx="624">
                  <c:v>92.76</c:v>
                </c:pt>
                <c:pt idx="625">
                  <c:v>92.77</c:v>
                </c:pt>
                <c:pt idx="626">
                  <c:v>92.79</c:v>
                </c:pt>
                <c:pt idx="627">
                  <c:v>92.8</c:v>
                </c:pt>
                <c:pt idx="628">
                  <c:v>92.82</c:v>
                </c:pt>
                <c:pt idx="629">
                  <c:v>92.84</c:v>
                </c:pt>
                <c:pt idx="630">
                  <c:v>92.85</c:v>
                </c:pt>
                <c:pt idx="631">
                  <c:v>92.86</c:v>
                </c:pt>
                <c:pt idx="632">
                  <c:v>92.88</c:v>
                </c:pt>
                <c:pt idx="633">
                  <c:v>92.9</c:v>
                </c:pt>
                <c:pt idx="634">
                  <c:v>92.91</c:v>
                </c:pt>
                <c:pt idx="635">
                  <c:v>92.93</c:v>
                </c:pt>
                <c:pt idx="636">
                  <c:v>92.94</c:v>
                </c:pt>
                <c:pt idx="637">
                  <c:v>92.94</c:v>
                </c:pt>
                <c:pt idx="638">
                  <c:v>92.94</c:v>
                </c:pt>
                <c:pt idx="639">
                  <c:v>92.93</c:v>
                </c:pt>
                <c:pt idx="640">
                  <c:v>92.94</c:v>
                </c:pt>
                <c:pt idx="641">
                  <c:v>92.97</c:v>
                </c:pt>
                <c:pt idx="642">
                  <c:v>93</c:v>
                </c:pt>
                <c:pt idx="643">
                  <c:v>93.03</c:v>
                </c:pt>
                <c:pt idx="644">
                  <c:v>93.06</c:v>
                </c:pt>
                <c:pt idx="645">
                  <c:v>93.08</c:v>
                </c:pt>
                <c:pt idx="646">
                  <c:v>93.1</c:v>
                </c:pt>
                <c:pt idx="647">
                  <c:v>93.12</c:v>
                </c:pt>
                <c:pt idx="648">
                  <c:v>93.15</c:v>
                </c:pt>
                <c:pt idx="649">
                  <c:v>93.19</c:v>
                </c:pt>
                <c:pt idx="650">
                  <c:v>93.22</c:v>
                </c:pt>
                <c:pt idx="651">
                  <c:v>93.25</c:v>
                </c:pt>
                <c:pt idx="652">
                  <c:v>93.28</c:v>
                </c:pt>
                <c:pt idx="653">
                  <c:v>93.3</c:v>
                </c:pt>
                <c:pt idx="654">
                  <c:v>93.31</c:v>
                </c:pt>
                <c:pt idx="655">
                  <c:v>93.31</c:v>
                </c:pt>
                <c:pt idx="656">
                  <c:v>93.31</c:v>
                </c:pt>
                <c:pt idx="657">
                  <c:v>93.32</c:v>
                </c:pt>
                <c:pt idx="658">
                  <c:v>93.34</c:v>
                </c:pt>
                <c:pt idx="659">
                  <c:v>93.37</c:v>
                </c:pt>
                <c:pt idx="660">
                  <c:v>93.41</c:v>
                </c:pt>
                <c:pt idx="661">
                  <c:v>93.44</c:v>
                </c:pt>
                <c:pt idx="662">
                  <c:v>93.47</c:v>
                </c:pt>
                <c:pt idx="663">
                  <c:v>93.5</c:v>
                </c:pt>
                <c:pt idx="664">
                  <c:v>93.51</c:v>
                </c:pt>
                <c:pt idx="665">
                  <c:v>93.52</c:v>
                </c:pt>
                <c:pt idx="666">
                  <c:v>93.52</c:v>
                </c:pt>
                <c:pt idx="667">
                  <c:v>93.55</c:v>
                </c:pt>
                <c:pt idx="668">
                  <c:v>93.59</c:v>
                </c:pt>
                <c:pt idx="669">
                  <c:v>93.63</c:v>
                </c:pt>
                <c:pt idx="670">
                  <c:v>93.68</c:v>
                </c:pt>
                <c:pt idx="671">
                  <c:v>93.71</c:v>
                </c:pt>
                <c:pt idx="672">
                  <c:v>93.75</c:v>
                </c:pt>
                <c:pt idx="673">
                  <c:v>93.78</c:v>
                </c:pt>
                <c:pt idx="674">
                  <c:v>93.81</c:v>
                </c:pt>
                <c:pt idx="675">
                  <c:v>93.84</c:v>
                </c:pt>
                <c:pt idx="676">
                  <c:v>93.88</c:v>
                </c:pt>
                <c:pt idx="677">
                  <c:v>93.93</c:v>
                </c:pt>
                <c:pt idx="678">
                  <c:v>93.97</c:v>
                </c:pt>
                <c:pt idx="679">
                  <c:v>93.99</c:v>
                </c:pt>
                <c:pt idx="680">
                  <c:v>94</c:v>
                </c:pt>
                <c:pt idx="681">
                  <c:v>94</c:v>
                </c:pt>
                <c:pt idx="682">
                  <c:v>94.01</c:v>
                </c:pt>
                <c:pt idx="683">
                  <c:v>94.03</c:v>
                </c:pt>
                <c:pt idx="684">
                  <c:v>94.05</c:v>
                </c:pt>
                <c:pt idx="685">
                  <c:v>94.09</c:v>
                </c:pt>
                <c:pt idx="686">
                  <c:v>94.13</c:v>
                </c:pt>
                <c:pt idx="687">
                  <c:v>94.18</c:v>
                </c:pt>
                <c:pt idx="688">
                  <c:v>94.23</c:v>
                </c:pt>
                <c:pt idx="689">
                  <c:v>94.26</c:v>
                </c:pt>
                <c:pt idx="690">
                  <c:v>94.27</c:v>
                </c:pt>
                <c:pt idx="691">
                  <c:v>94.27</c:v>
                </c:pt>
                <c:pt idx="692">
                  <c:v>94.27</c:v>
                </c:pt>
                <c:pt idx="693">
                  <c:v>94.29</c:v>
                </c:pt>
                <c:pt idx="694">
                  <c:v>94.31</c:v>
                </c:pt>
                <c:pt idx="695">
                  <c:v>94.34</c:v>
                </c:pt>
                <c:pt idx="696">
                  <c:v>94.36</c:v>
                </c:pt>
                <c:pt idx="697">
                  <c:v>94.38</c:v>
                </c:pt>
                <c:pt idx="698">
                  <c:v>94.42</c:v>
                </c:pt>
                <c:pt idx="699">
                  <c:v>94.48</c:v>
                </c:pt>
                <c:pt idx="700">
                  <c:v>94.53</c:v>
                </c:pt>
                <c:pt idx="701">
                  <c:v>94.56</c:v>
                </c:pt>
                <c:pt idx="702">
                  <c:v>94.58</c:v>
                </c:pt>
                <c:pt idx="703">
                  <c:v>94.58</c:v>
                </c:pt>
                <c:pt idx="704">
                  <c:v>94.61</c:v>
                </c:pt>
                <c:pt idx="705">
                  <c:v>94.66</c:v>
                </c:pt>
                <c:pt idx="706">
                  <c:v>94.72</c:v>
                </c:pt>
                <c:pt idx="707">
                  <c:v>94.78</c:v>
                </c:pt>
                <c:pt idx="708">
                  <c:v>94.81</c:v>
                </c:pt>
                <c:pt idx="709">
                  <c:v>94.83</c:v>
                </c:pt>
                <c:pt idx="710">
                  <c:v>94.84</c:v>
                </c:pt>
                <c:pt idx="711">
                  <c:v>94.88</c:v>
                </c:pt>
                <c:pt idx="712">
                  <c:v>94.92</c:v>
                </c:pt>
                <c:pt idx="713">
                  <c:v>94.97</c:v>
                </c:pt>
                <c:pt idx="714">
                  <c:v>95.01</c:v>
                </c:pt>
                <c:pt idx="715">
                  <c:v>95.04</c:v>
                </c:pt>
                <c:pt idx="716">
                  <c:v>95.07</c:v>
                </c:pt>
                <c:pt idx="717">
                  <c:v>95.1</c:v>
                </c:pt>
                <c:pt idx="718">
                  <c:v>95.14</c:v>
                </c:pt>
                <c:pt idx="719">
                  <c:v>95.17</c:v>
                </c:pt>
                <c:pt idx="720">
                  <c:v>95.2</c:v>
                </c:pt>
                <c:pt idx="721">
                  <c:v>95.23</c:v>
                </c:pt>
                <c:pt idx="722">
                  <c:v>95.26</c:v>
                </c:pt>
                <c:pt idx="723">
                  <c:v>95.27</c:v>
                </c:pt>
                <c:pt idx="724">
                  <c:v>95.28</c:v>
                </c:pt>
                <c:pt idx="725">
                  <c:v>95.28</c:v>
                </c:pt>
                <c:pt idx="726">
                  <c:v>95.3</c:v>
                </c:pt>
                <c:pt idx="727">
                  <c:v>95.34</c:v>
                </c:pt>
                <c:pt idx="728">
                  <c:v>95.39</c:v>
                </c:pt>
                <c:pt idx="729">
                  <c:v>95.45</c:v>
                </c:pt>
                <c:pt idx="730">
                  <c:v>95.5</c:v>
                </c:pt>
                <c:pt idx="731">
                  <c:v>95.55</c:v>
                </c:pt>
                <c:pt idx="732">
                  <c:v>95.6</c:v>
                </c:pt>
                <c:pt idx="733">
                  <c:v>95.64</c:v>
                </c:pt>
                <c:pt idx="734">
                  <c:v>95.68</c:v>
                </c:pt>
                <c:pt idx="735">
                  <c:v>95.73</c:v>
                </c:pt>
                <c:pt idx="736">
                  <c:v>95.78</c:v>
                </c:pt>
                <c:pt idx="737">
                  <c:v>95.83</c:v>
                </c:pt>
                <c:pt idx="738">
                  <c:v>95.86</c:v>
                </c:pt>
                <c:pt idx="739">
                  <c:v>95.88</c:v>
                </c:pt>
                <c:pt idx="740">
                  <c:v>95.89</c:v>
                </c:pt>
                <c:pt idx="741">
                  <c:v>95.9</c:v>
                </c:pt>
                <c:pt idx="742">
                  <c:v>95.92</c:v>
                </c:pt>
                <c:pt idx="743">
                  <c:v>95.96</c:v>
                </c:pt>
                <c:pt idx="744">
                  <c:v>96.01</c:v>
                </c:pt>
                <c:pt idx="745">
                  <c:v>96.08</c:v>
                </c:pt>
                <c:pt idx="746">
                  <c:v>96.15</c:v>
                </c:pt>
                <c:pt idx="747">
                  <c:v>96.22</c:v>
                </c:pt>
                <c:pt idx="748">
                  <c:v>96.29</c:v>
                </c:pt>
                <c:pt idx="749">
                  <c:v>96.35</c:v>
                </c:pt>
                <c:pt idx="750">
                  <c:v>96.4</c:v>
                </c:pt>
                <c:pt idx="751">
                  <c:v>96.44</c:v>
                </c:pt>
                <c:pt idx="752">
                  <c:v>96.47</c:v>
                </c:pt>
                <c:pt idx="753">
                  <c:v>96.51</c:v>
                </c:pt>
                <c:pt idx="754">
                  <c:v>96.55</c:v>
                </c:pt>
                <c:pt idx="755">
                  <c:v>96.6</c:v>
                </c:pt>
                <c:pt idx="756">
                  <c:v>96.64</c:v>
                </c:pt>
                <c:pt idx="757">
                  <c:v>96.67</c:v>
                </c:pt>
                <c:pt idx="758">
                  <c:v>96.72</c:v>
                </c:pt>
                <c:pt idx="759">
                  <c:v>96.77</c:v>
                </c:pt>
                <c:pt idx="760">
                  <c:v>96.84</c:v>
                </c:pt>
                <c:pt idx="761">
                  <c:v>96.9</c:v>
                </c:pt>
                <c:pt idx="762">
                  <c:v>96.95</c:v>
                </c:pt>
                <c:pt idx="763">
                  <c:v>97</c:v>
                </c:pt>
                <c:pt idx="764">
                  <c:v>97.04</c:v>
                </c:pt>
                <c:pt idx="765">
                  <c:v>97.09</c:v>
                </c:pt>
                <c:pt idx="766">
                  <c:v>97.12</c:v>
                </c:pt>
                <c:pt idx="767">
                  <c:v>97.15</c:v>
                </c:pt>
                <c:pt idx="768">
                  <c:v>97.16</c:v>
                </c:pt>
                <c:pt idx="769">
                  <c:v>97.19</c:v>
                </c:pt>
                <c:pt idx="770">
                  <c:v>97.24</c:v>
                </c:pt>
                <c:pt idx="771">
                  <c:v>97.31</c:v>
                </c:pt>
                <c:pt idx="772">
                  <c:v>97.38</c:v>
                </c:pt>
                <c:pt idx="773">
                  <c:v>97.46</c:v>
                </c:pt>
                <c:pt idx="774">
                  <c:v>97.53</c:v>
                </c:pt>
                <c:pt idx="775">
                  <c:v>97.59</c:v>
                </c:pt>
                <c:pt idx="776">
                  <c:v>97.62</c:v>
                </c:pt>
                <c:pt idx="777">
                  <c:v>97.65</c:v>
                </c:pt>
                <c:pt idx="778">
                  <c:v>97.68</c:v>
                </c:pt>
                <c:pt idx="779">
                  <c:v>97.73</c:v>
                </c:pt>
                <c:pt idx="780">
                  <c:v>97.79</c:v>
                </c:pt>
                <c:pt idx="781">
                  <c:v>97.85</c:v>
                </c:pt>
                <c:pt idx="782">
                  <c:v>97.92</c:v>
                </c:pt>
                <c:pt idx="783">
                  <c:v>97.98</c:v>
                </c:pt>
                <c:pt idx="784">
                  <c:v>98.05</c:v>
                </c:pt>
                <c:pt idx="785">
                  <c:v>98.1</c:v>
                </c:pt>
                <c:pt idx="786">
                  <c:v>98.15</c:v>
                </c:pt>
                <c:pt idx="787">
                  <c:v>98.19</c:v>
                </c:pt>
                <c:pt idx="788">
                  <c:v>98.22</c:v>
                </c:pt>
                <c:pt idx="789">
                  <c:v>98.25</c:v>
                </c:pt>
                <c:pt idx="790">
                  <c:v>98.29</c:v>
                </c:pt>
                <c:pt idx="791">
                  <c:v>98.35</c:v>
                </c:pt>
                <c:pt idx="792">
                  <c:v>98.42</c:v>
                </c:pt>
                <c:pt idx="793">
                  <c:v>98.51</c:v>
                </c:pt>
                <c:pt idx="794">
                  <c:v>98.58</c:v>
                </c:pt>
                <c:pt idx="795">
                  <c:v>98.63</c:v>
                </c:pt>
                <c:pt idx="796">
                  <c:v>98.67</c:v>
                </c:pt>
                <c:pt idx="797">
                  <c:v>98.7</c:v>
                </c:pt>
                <c:pt idx="798">
                  <c:v>98.74</c:v>
                </c:pt>
                <c:pt idx="799">
                  <c:v>98.8</c:v>
                </c:pt>
                <c:pt idx="800">
                  <c:v>98.87</c:v>
                </c:pt>
                <c:pt idx="801">
                  <c:v>98.94</c:v>
                </c:pt>
                <c:pt idx="802">
                  <c:v>98.99</c:v>
                </c:pt>
                <c:pt idx="803">
                  <c:v>99.03</c:v>
                </c:pt>
                <c:pt idx="804">
                  <c:v>99.04</c:v>
                </c:pt>
                <c:pt idx="805">
                  <c:v>99.06</c:v>
                </c:pt>
                <c:pt idx="806">
                  <c:v>99.09</c:v>
                </c:pt>
                <c:pt idx="807">
                  <c:v>99.13</c:v>
                </c:pt>
                <c:pt idx="808">
                  <c:v>99.18</c:v>
                </c:pt>
                <c:pt idx="809">
                  <c:v>99.23</c:v>
                </c:pt>
                <c:pt idx="810">
                  <c:v>99.27</c:v>
                </c:pt>
                <c:pt idx="811">
                  <c:v>99.32</c:v>
                </c:pt>
                <c:pt idx="812">
                  <c:v>99.38</c:v>
                </c:pt>
                <c:pt idx="813">
                  <c:v>99.43</c:v>
                </c:pt>
                <c:pt idx="814">
                  <c:v>99.49</c:v>
                </c:pt>
                <c:pt idx="815">
                  <c:v>99.55</c:v>
                </c:pt>
                <c:pt idx="816">
                  <c:v>99.61</c:v>
                </c:pt>
                <c:pt idx="817">
                  <c:v>99.66</c:v>
                </c:pt>
                <c:pt idx="818">
                  <c:v>99.7</c:v>
                </c:pt>
                <c:pt idx="819">
                  <c:v>99.75</c:v>
                </c:pt>
                <c:pt idx="820">
                  <c:v>99.8</c:v>
                </c:pt>
                <c:pt idx="821">
                  <c:v>99.86</c:v>
                </c:pt>
                <c:pt idx="822">
                  <c:v>99.91</c:v>
                </c:pt>
                <c:pt idx="823">
                  <c:v>99.96</c:v>
                </c:pt>
                <c:pt idx="824">
                  <c:v>99.99</c:v>
                </c:pt>
                <c:pt idx="825">
                  <c:v>100.01</c:v>
                </c:pt>
                <c:pt idx="826">
                  <c:v>100.03</c:v>
                </c:pt>
                <c:pt idx="827">
                  <c:v>100.05</c:v>
                </c:pt>
                <c:pt idx="828">
                  <c:v>100.07</c:v>
                </c:pt>
                <c:pt idx="829">
                  <c:v>100.13</c:v>
                </c:pt>
                <c:pt idx="830">
                  <c:v>100.2</c:v>
                </c:pt>
                <c:pt idx="831">
                  <c:v>100.29</c:v>
                </c:pt>
                <c:pt idx="832">
                  <c:v>100.37</c:v>
                </c:pt>
                <c:pt idx="833">
                  <c:v>100.42</c:v>
                </c:pt>
                <c:pt idx="834">
                  <c:v>100.45</c:v>
                </c:pt>
                <c:pt idx="835">
                  <c:v>100.48</c:v>
                </c:pt>
                <c:pt idx="836">
                  <c:v>100.52</c:v>
                </c:pt>
                <c:pt idx="837">
                  <c:v>100.58</c:v>
                </c:pt>
                <c:pt idx="838">
                  <c:v>100.64</c:v>
                </c:pt>
                <c:pt idx="839">
                  <c:v>100.69</c:v>
                </c:pt>
                <c:pt idx="840">
                  <c:v>100.73</c:v>
                </c:pt>
                <c:pt idx="841">
                  <c:v>100.79</c:v>
                </c:pt>
                <c:pt idx="842">
                  <c:v>100.86</c:v>
                </c:pt>
                <c:pt idx="843">
                  <c:v>100.93</c:v>
                </c:pt>
                <c:pt idx="844">
                  <c:v>100.98</c:v>
                </c:pt>
                <c:pt idx="845">
                  <c:v>101.01</c:v>
                </c:pt>
                <c:pt idx="846">
                  <c:v>101.02</c:v>
                </c:pt>
                <c:pt idx="847">
                  <c:v>101.04</c:v>
                </c:pt>
                <c:pt idx="848">
                  <c:v>101.08</c:v>
                </c:pt>
                <c:pt idx="849">
                  <c:v>101.12</c:v>
                </c:pt>
                <c:pt idx="850">
                  <c:v>101.15</c:v>
                </c:pt>
                <c:pt idx="851">
                  <c:v>101.17</c:v>
                </c:pt>
                <c:pt idx="852">
                  <c:v>101.18</c:v>
                </c:pt>
                <c:pt idx="853">
                  <c:v>101.2</c:v>
                </c:pt>
                <c:pt idx="854">
                  <c:v>101.25</c:v>
                </c:pt>
                <c:pt idx="855">
                  <c:v>101.33</c:v>
                </c:pt>
                <c:pt idx="856">
                  <c:v>101.41</c:v>
                </c:pt>
                <c:pt idx="857">
                  <c:v>101.49</c:v>
                </c:pt>
                <c:pt idx="858">
                  <c:v>101.54</c:v>
                </c:pt>
                <c:pt idx="859">
                  <c:v>101.57</c:v>
                </c:pt>
                <c:pt idx="860">
                  <c:v>101.58</c:v>
                </c:pt>
                <c:pt idx="861">
                  <c:v>101.6</c:v>
                </c:pt>
                <c:pt idx="862">
                  <c:v>101.64</c:v>
                </c:pt>
                <c:pt idx="863">
                  <c:v>101.7</c:v>
                </c:pt>
                <c:pt idx="864">
                  <c:v>101.75</c:v>
                </c:pt>
                <c:pt idx="865">
                  <c:v>101.79</c:v>
                </c:pt>
                <c:pt idx="866">
                  <c:v>101.81</c:v>
                </c:pt>
                <c:pt idx="867">
                  <c:v>101.83</c:v>
                </c:pt>
                <c:pt idx="868">
                  <c:v>101.86</c:v>
                </c:pt>
                <c:pt idx="869">
                  <c:v>101.9</c:v>
                </c:pt>
                <c:pt idx="870">
                  <c:v>101.95</c:v>
                </c:pt>
                <c:pt idx="871">
                  <c:v>101.98</c:v>
                </c:pt>
                <c:pt idx="872">
                  <c:v>101.99</c:v>
                </c:pt>
                <c:pt idx="873">
                  <c:v>101.99</c:v>
                </c:pt>
                <c:pt idx="874">
                  <c:v>101.99</c:v>
                </c:pt>
                <c:pt idx="875">
                  <c:v>102.02</c:v>
                </c:pt>
                <c:pt idx="876">
                  <c:v>102.05</c:v>
                </c:pt>
                <c:pt idx="877">
                  <c:v>102.1</c:v>
                </c:pt>
                <c:pt idx="878">
                  <c:v>102.15</c:v>
                </c:pt>
                <c:pt idx="879">
                  <c:v>102.19</c:v>
                </c:pt>
                <c:pt idx="880">
                  <c:v>102.22</c:v>
                </c:pt>
                <c:pt idx="881">
                  <c:v>102.23</c:v>
                </c:pt>
                <c:pt idx="882">
                  <c:v>102.25</c:v>
                </c:pt>
                <c:pt idx="883">
                  <c:v>102.29</c:v>
                </c:pt>
                <c:pt idx="884">
                  <c:v>102.35</c:v>
                </c:pt>
                <c:pt idx="885">
                  <c:v>102.4</c:v>
                </c:pt>
                <c:pt idx="886">
                  <c:v>102.43</c:v>
                </c:pt>
                <c:pt idx="887">
                  <c:v>102.45</c:v>
                </c:pt>
                <c:pt idx="888">
                  <c:v>102.47</c:v>
                </c:pt>
                <c:pt idx="889">
                  <c:v>102.48</c:v>
                </c:pt>
                <c:pt idx="890">
                  <c:v>102.48</c:v>
                </c:pt>
                <c:pt idx="891">
                  <c:v>102.48</c:v>
                </c:pt>
                <c:pt idx="892">
                  <c:v>102.49</c:v>
                </c:pt>
                <c:pt idx="893">
                  <c:v>102.51</c:v>
                </c:pt>
                <c:pt idx="894">
                  <c:v>102.55</c:v>
                </c:pt>
                <c:pt idx="895">
                  <c:v>102.59</c:v>
                </c:pt>
                <c:pt idx="896">
                  <c:v>102.63</c:v>
                </c:pt>
                <c:pt idx="897">
                  <c:v>102.66</c:v>
                </c:pt>
                <c:pt idx="898">
                  <c:v>102.68</c:v>
                </c:pt>
                <c:pt idx="899">
                  <c:v>102.69</c:v>
                </c:pt>
                <c:pt idx="900">
                  <c:v>102.72</c:v>
                </c:pt>
                <c:pt idx="901">
                  <c:v>102.75</c:v>
                </c:pt>
                <c:pt idx="902">
                  <c:v>102.79</c:v>
                </c:pt>
                <c:pt idx="903">
                  <c:v>102.82</c:v>
                </c:pt>
                <c:pt idx="904">
                  <c:v>102.85</c:v>
                </c:pt>
                <c:pt idx="905">
                  <c:v>102.89</c:v>
                </c:pt>
                <c:pt idx="906">
                  <c:v>102.92</c:v>
                </c:pt>
                <c:pt idx="907">
                  <c:v>102.94</c:v>
                </c:pt>
                <c:pt idx="908">
                  <c:v>102.96</c:v>
                </c:pt>
                <c:pt idx="909">
                  <c:v>102.98</c:v>
                </c:pt>
                <c:pt idx="910">
                  <c:v>102.98</c:v>
                </c:pt>
                <c:pt idx="911">
                  <c:v>102.98</c:v>
                </c:pt>
                <c:pt idx="912">
                  <c:v>102.98</c:v>
                </c:pt>
                <c:pt idx="913">
                  <c:v>102.99</c:v>
                </c:pt>
                <c:pt idx="914">
                  <c:v>103.02</c:v>
                </c:pt>
                <c:pt idx="915">
                  <c:v>103.06</c:v>
                </c:pt>
                <c:pt idx="916">
                  <c:v>103.1</c:v>
                </c:pt>
                <c:pt idx="917">
                  <c:v>103.12</c:v>
                </c:pt>
                <c:pt idx="918">
                  <c:v>103.15</c:v>
                </c:pt>
                <c:pt idx="919">
                  <c:v>103.17</c:v>
                </c:pt>
                <c:pt idx="920">
                  <c:v>103.2</c:v>
                </c:pt>
                <c:pt idx="921">
                  <c:v>103.22</c:v>
                </c:pt>
                <c:pt idx="922">
                  <c:v>103.24</c:v>
                </c:pt>
                <c:pt idx="923">
                  <c:v>103.24</c:v>
                </c:pt>
                <c:pt idx="924">
                  <c:v>103.23</c:v>
                </c:pt>
                <c:pt idx="925">
                  <c:v>103.22</c:v>
                </c:pt>
                <c:pt idx="926">
                  <c:v>103.21</c:v>
                </c:pt>
                <c:pt idx="927">
                  <c:v>103.21</c:v>
                </c:pt>
                <c:pt idx="928">
                  <c:v>103.23</c:v>
                </c:pt>
                <c:pt idx="929">
                  <c:v>103.26</c:v>
                </c:pt>
                <c:pt idx="930">
                  <c:v>103.29</c:v>
                </c:pt>
                <c:pt idx="931">
                  <c:v>103.31</c:v>
                </c:pt>
                <c:pt idx="932">
                  <c:v>103.31</c:v>
                </c:pt>
                <c:pt idx="933">
                  <c:v>103.29</c:v>
                </c:pt>
                <c:pt idx="934">
                  <c:v>103.26</c:v>
                </c:pt>
                <c:pt idx="935">
                  <c:v>103.25</c:v>
                </c:pt>
                <c:pt idx="936">
                  <c:v>103.25</c:v>
                </c:pt>
                <c:pt idx="937">
                  <c:v>103.26</c:v>
                </c:pt>
                <c:pt idx="938">
                  <c:v>103.27</c:v>
                </c:pt>
                <c:pt idx="939">
                  <c:v>103.28</c:v>
                </c:pt>
                <c:pt idx="940">
                  <c:v>103.3</c:v>
                </c:pt>
                <c:pt idx="941">
                  <c:v>103.31</c:v>
                </c:pt>
                <c:pt idx="942">
                  <c:v>103.3</c:v>
                </c:pt>
                <c:pt idx="943">
                  <c:v>103.28</c:v>
                </c:pt>
                <c:pt idx="944">
                  <c:v>103.26</c:v>
                </c:pt>
                <c:pt idx="945">
                  <c:v>103.27</c:v>
                </c:pt>
                <c:pt idx="946">
                  <c:v>103.28</c:v>
                </c:pt>
                <c:pt idx="947">
                  <c:v>103.29</c:v>
                </c:pt>
                <c:pt idx="948">
                  <c:v>103.29</c:v>
                </c:pt>
                <c:pt idx="949">
                  <c:v>103.29</c:v>
                </c:pt>
                <c:pt idx="950">
                  <c:v>103.28</c:v>
                </c:pt>
                <c:pt idx="951">
                  <c:v>103.27</c:v>
                </c:pt>
                <c:pt idx="952">
                  <c:v>103.25</c:v>
                </c:pt>
                <c:pt idx="953">
                  <c:v>103.25</c:v>
                </c:pt>
                <c:pt idx="954">
                  <c:v>103.27</c:v>
                </c:pt>
                <c:pt idx="955">
                  <c:v>103.27</c:v>
                </c:pt>
                <c:pt idx="956">
                  <c:v>103.26</c:v>
                </c:pt>
                <c:pt idx="957">
                  <c:v>103.22</c:v>
                </c:pt>
                <c:pt idx="958">
                  <c:v>103.17</c:v>
                </c:pt>
                <c:pt idx="959">
                  <c:v>103.13</c:v>
                </c:pt>
                <c:pt idx="960">
                  <c:v>103.1</c:v>
                </c:pt>
                <c:pt idx="961">
                  <c:v>103.09</c:v>
                </c:pt>
                <c:pt idx="962">
                  <c:v>103.07</c:v>
                </c:pt>
                <c:pt idx="963">
                  <c:v>103.02</c:v>
                </c:pt>
                <c:pt idx="964">
                  <c:v>102.94</c:v>
                </c:pt>
                <c:pt idx="965">
                  <c:v>102.84</c:v>
                </c:pt>
                <c:pt idx="966">
                  <c:v>102.75</c:v>
                </c:pt>
                <c:pt idx="967">
                  <c:v>102.66</c:v>
                </c:pt>
                <c:pt idx="968">
                  <c:v>102.58</c:v>
                </c:pt>
                <c:pt idx="969">
                  <c:v>102.5</c:v>
                </c:pt>
                <c:pt idx="970">
                  <c:v>102.42</c:v>
                </c:pt>
                <c:pt idx="971">
                  <c:v>102.34</c:v>
                </c:pt>
                <c:pt idx="972">
                  <c:v>102.24</c:v>
                </c:pt>
                <c:pt idx="973">
                  <c:v>102.14</c:v>
                </c:pt>
                <c:pt idx="974">
                  <c:v>102.04</c:v>
                </c:pt>
                <c:pt idx="975">
                  <c:v>101.94</c:v>
                </c:pt>
                <c:pt idx="976">
                  <c:v>101.83</c:v>
                </c:pt>
                <c:pt idx="977">
                  <c:v>101.7</c:v>
                </c:pt>
                <c:pt idx="978">
                  <c:v>101.55</c:v>
                </c:pt>
                <c:pt idx="979">
                  <c:v>101.39</c:v>
                </c:pt>
                <c:pt idx="980">
                  <c:v>101.23</c:v>
                </c:pt>
                <c:pt idx="981">
                  <c:v>101.09</c:v>
                </c:pt>
                <c:pt idx="982">
                  <c:v>100.96</c:v>
                </c:pt>
                <c:pt idx="983">
                  <c:v>100.81</c:v>
                </c:pt>
                <c:pt idx="984">
                  <c:v>100.64</c:v>
                </c:pt>
                <c:pt idx="985">
                  <c:v>100.46</c:v>
                </c:pt>
                <c:pt idx="986">
                  <c:v>100.27</c:v>
                </c:pt>
                <c:pt idx="987">
                  <c:v>100.07</c:v>
                </c:pt>
                <c:pt idx="988">
                  <c:v>99.86</c:v>
                </c:pt>
                <c:pt idx="989">
                  <c:v>99.63</c:v>
                </c:pt>
                <c:pt idx="990">
                  <c:v>99.41</c:v>
                </c:pt>
                <c:pt idx="991">
                  <c:v>99.19</c:v>
                </c:pt>
                <c:pt idx="992">
                  <c:v>98.97</c:v>
                </c:pt>
                <c:pt idx="993">
                  <c:v>98.75</c:v>
                </c:pt>
                <c:pt idx="994">
                  <c:v>98.53</c:v>
                </c:pt>
                <c:pt idx="995">
                  <c:v>98.31</c:v>
                </c:pt>
                <c:pt idx="996">
                  <c:v>98.09</c:v>
                </c:pt>
                <c:pt idx="997">
                  <c:v>97.88</c:v>
                </c:pt>
                <c:pt idx="998">
                  <c:v>97.68</c:v>
                </c:pt>
                <c:pt idx="999">
                  <c:v>97.48</c:v>
                </c:pt>
                <c:pt idx="1000">
                  <c:v>97.26</c:v>
                </c:pt>
                <c:pt idx="1001">
                  <c:v>97.04</c:v>
                </c:pt>
                <c:pt idx="1002">
                  <c:v>96.82</c:v>
                </c:pt>
                <c:pt idx="1003">
                  <c:v>96.61</c:v>
                </c:pt>
                <c:pt idx="1004">
                  <c:v>96.4</c:v>
                </c:pt>
                <c:pt idx="1005">
                  <c:v>96.2</c:v>
                </c:pt>
                <c:pt idx="1006">
                  <c:v>96.01</c:v>
                </c:pt>
                <c:pt idx="1007">
                  <c:v>95.81</c:v>
                </c:pt>
                <c:pt idx="1008">
                  <c:v>95.61</c:v>
                </c:pt>
                <c:pt idx="1009">
                  <c:v>95.42</c:v>
                </c:pt>
                <c:pt idx="1010">
                  <c:v>95.26</c:v>
                </c:pt>
                <c:pt idx="1011">
                  <c:v>95.13</c:v>
                </c:pt>
                <c:pt idx="1012">
                  <c:v>95.02</c:v>
                </c:pt>
                <c:pt idx="1013">
                  <c:v>94.92</c:v>
                </c:pt>
                <c:pt idx="1014">
                  <c:v>94.81</c:v>
                </c:pt>
                <c:pt idx="1015">
                  <c:v>94.68</c:v>
                </c:pt>
                <c:pt idx="1016">
                  <c:v>94.54</c:v>
                </c:pt>
                <c:pt idx="1017">
                  <c:v>94.4</c:v>
                </c:pt>
                <c:pt idx="1018">
                  <c:v>94.27</c:v>
                </c:pt>
                <c:pt idx="1019">
                  <c:v>94.15</c:v>
                </c:pt>
                <c:pt idx="1020">
                  <c:v>94</c:v>
                </c:pt>
                <c:pt idx="1021">
                  <c:v>93.85</c:v>
                </c:pt>
                <c:pt idx="1022">
                  <c:v>93.68</c:v>
                </c:pt>
                <c:pt idx="1023">
                  <c:v>93.5</c:v>
                </c:pt>
                <c:pt idx="1024">
                  <c:v>93.31</c:v>
                </c:pt>
                <c:pt idx="1025">
                  <c:v>93.11</c:v>
                </c:pt>
                <c:pt idx="1026">
                  <c:v>92.88</c:v>
                </c:pt>
                <c:pt idx="1027">
                  <c:v>92.63</c:v>
                </c:pt>
                <c:pt idx="1028">
                  <c:v>92.36</c:v>
                </c:pt>
                <c:pt idx="1029">
                  <c:v>92.1</c:v>
                </c:pt>
                <c:pt idx="1030">
                  <c:v>91.84</c:v>
                </c:pt>
                <c:pt idx="1031">
                  <c:v>91.59</c:v>
                </c:pt>
                <c:pt idx="1032">
                  <c:v>91.37</c:v>
                </c:pt>
                <c:pt idx="1033">
                  <c:v>91.18</c:v>
                </c:pt>
                <c:pt idx="1034">
                  <c:v>91.02</c:v>
                </c:pt>
                <c:pt idx="1035">
                  <c:v>90.88</c:v>
                </c:pt>
                <c:pt idx="1036">
                  <c:v>90.75</c:v>
                </c:pt>
                <c:pt idx="1037">
                  <c:v>90.62</c:v>
                </c:pt>
                <c:pt idx="1038">
                  <c:v>90.5</c:v>
                </c:pt>
                <c:pt idx="1039">
                  <c:v>90.4</c:v>
                </c:pt>
                <c:pt idx="1040">
                  <c:v>90.31</c:v>
                </c:pt>
                <c:pt idx="1041">
                  <c:v>90.22</c:v>
                </c:pt>
                <c:pt idx="1042">
                  <c:v>90.16</c:v>
                </c:pt>
                <c:pt idx="1043">
                  <c:v>90.11</c:v>
                </c:pt>
                <c:pt idx="1044">
                  <c:v>90.08</c:v>
                </c:pt>
                <c:pt idx="1045">
                  <c:v>90.05</c:v>
                </c:pt>
                <c:pt idx="1046">
                  <c:v>90.03</c:v>
                </c:pt>
                <c:pt idx="1047">
                  <c:v>90.01</c:v>
                </c:pt>
                <c:pt idx="1048">
                  <c:v>90</c:v>
                </c:pt>
                <c:pt idx="1049">
                  <c:v>90</c:v>
                </c:pt>
                <c:pt idx="1050">
                  <c:v>90.01</c:v>
                </c:pt>
                <c:pt idx="1051">
                  <c:v>90.02</c:v>
                </c:pt>
                <c:pt idx="1052">
                  <c:v>90.04</c:v>
                </c:pt>
                <c:pt idx="1053">
                  <c:v>90.06</c:v>
                </c:pt>
                <c:pt idx="1054">
                  <c:v>90.11</c:v>
                </c:pt>
                <c:pt idx="1055">
                  <c:v>90.17</c:v>
                </c:pt>
                <c:pt idx="1056">
                  <c:v>90.25</c:v>
                </c:pt>
                <c:pt idx="1057">
                  <c:v>90.33</c:v>
                </c:pt>
                <c:pt idx="1058">
                  <c:v>90.4</c:v>
                </c:pt>
                <c:pt idx="1059">
                  <c:v>90.47</c:v>
                </c:pt>
                <c:pt idx="1060">
                  <c:v>90.54</c:v>
                </c:pt>
                <c:pt idx="1061">
                  <c:v>90.61</c:v>
                </c:pt>
                <c:pt idx="1062">
                  <c:v>90.7</c:v>
                </c:pt>
                <c:pt idx="1063">
                  <c:v>90.79</c:v>
                </c:pt>
                <c:pt idx="1064">
                  <c:v>90.87</c:v>
                </c:pt>
                <c:pt idx="1065">
                  <c:v>90.95</c:v>
                </c:pt>
                <c:pt idx="1066">
                  <c:v>91.03</c:v>
                </c:pt>
                <c:pt idx="1067">
                  <c:v>91.11</c:v>
                </c:pt>
                <c:pt idx="1068">
                  <c:v>91.18</c:v>
                </c:pt>
                <c:pt idx="1069">
                  <c:v>91.25</c:v>
                </c:pt>
                <c:pt idx="1070">
                  <c:v>91.31</c:v>
                </c:pt>
                <c:pt idx="1071">
                  <c:v>91.38</c:v>
                </c:pt>
                <c:pt idx="1072">
                  <c:v>91.46</c:v>
                </c:pt>
                <c:pt idx="1073">
                  <c:v>91.54</c:v>
                </c:pt>
                <c:pt idx="1074">
                  <c:v>91.63</c:v>
                </c:pt>
                <c:pt idx="1075">
                  <c:v>91.69</c:v>
                </c:pt>
                <c:pt idx="1076">
                  <c:v>91.75</c:v>
                </c:pt>
                <c:pt idx="1077">
                  <c:v>91.82</c:v>
                </c:pt>
                <c:pt idx="1078">
                  <c:v>91.91</c:v>
                </c:pt>
                <c:pt idx="1079">
                  <c:v>92.02</c:v>
                </c:pt>
                <c:pt idx="1080">
                  <c:v>92.17</c:v>
                </c:pt>
                <c:pt idx="1081">
                  <c:v>92.34</c:v>
                </c:pt>
                <c:pt idx="1082">
                  <c:v>92.54</c:v>
                </c:pt>
                <c:pt idx="1083">
                  <c:v>92.77</c:v>
                </c:pt>
                <c:pt idx="1084">
                  <c:v>93.03</c:v>
                </c:pt>
                <c:pt idx="1085">
                  <c:v>93.31</c:v>
                </c:pt>
                <c:pt idx="1086">
                  <c:v>93.59</c:v>
                </c:pt>
                <c:pt idx="1087">
                  <c:v>93.88</c:v>
                </c:pt>
                <c:pt idx="1088">
                  <c:v>94.15</c:v>
                </c:pt>
                <c:pt idx="1089">
                  <c:v>94.41</c:v>
                </c:pt>
                <c:pt idx="1090">
                  <c:v>94.66</c:v>
                </c:pt>
                <c:pt idx="1091">
                  <c:v>94.89</c:v>
                </c:pt>
                <c:pt idx="1092">
                  <c:v>95.08</c:v>
                </c:pt>
                <c:pt idx="1093">
                  <c:v>95.24</c:v>
                </c:pt>
                <c:pt idx="1094">
                  <c:v>95.38</c:v>
                </c:pt>
                <c:pt idx="1095">
                  <c:v>95.49</c:v>
                </c:pt>
                <c:pt idx="1096">
                  <c:v>95.58</c:v>
                </c:pt>
                <c:pt idx="1097">
                  <c:v>95.66</c:v>
                </c:pt>
                <c:pt idx="1098">
                  <c:v>95.74</c:v>
                </c:pt>
                <c:pt idx="1099">
                  <c:v>95.8</c:v>
                </c:pt>
                <c:pt idx="1100">
                  <c:v>95.85</c:v>
                </c:pt>
                <c:pt idx="1101">
                  <c:v>95.87</c:v>
                </c:pt>
                <c:pt idx="1102">
                  <c:v>95.87</c:v>
                </c:pt>
                <c:pt idx="1103">
                  <c:v>95.86</c:v>
                </c:pt>
                <c:pt idx="1104">
                  <c:v>95.84</c:v>
                </c:pt>
                <c:pt idx="1105">
                  <c:v>95.83</c:v>
                </c:pt>
                <c:pt idx="1106">
                  <c:v>95.83</c:v>
                </c:pt>
                <c:pt idx="1107">
                  <c:v>95.82</c:v>
                </c:pt>
                <c:pt idx="1108">
                  <c:v>95.79</c:v>
                </c:pt>
                <c:pt idx="1109">
                  <c:v>95.75</c:v>
                </c:pt>
                <c:pt idx="1110">
                  <c:v>95.71</c:v>
                </c:pt>
                <c:pt idx="1111">
                  <c:v>95.66</c:v>
                </c:pt>
                <c:pt idx="1112">
                  <c:v>95.65</c:v>
                </c:pt>
                <c:pt idx="1113">
                  <c:v>95.68</c:v>
                </c:pt>
                <c:pt idx="1114">
                  <c:v>95.73</c:v>
                </c:pt>
                <c:pt idx="1115">
                  <c:v>95.76</c:v>
                </c:pt>
                <c:pt idx="1116">
                  <c:v>95.77</c:v>
                </c:pt>
                <c:pt idx="1117">
                  <c:v>95.78</c:v>
                </c:pt>
                <c:pt idx="1118">
                  <c:v>95.83</c:v>
                </c:pt>
                <c:pt idx="1119">
                  <c:v>95.92</c:v>
                </c:pt>
                <c:pt idx="1120">
                  <c:v>96.03</c:v>
                </c:pt>
                <c:pt idx="1121">
                  <c:v>96.14</c:v>
                </c:pt>
                <c:pt idx="1122">
                  <c:v>96.26</c:v>
                </c:pt>
                <c:pt idx="1123">
                  <c:v>96.38</c:v>
                </c:pt>
                <c:pt idx="1124">
                  <c:v>96.5</c:v>
                </c:pt>
                <c:pt idx="1125">
                  <c:v>96.63</c:v>
                </c:pt>
                <c:pt idx="1126">
                  <c:v>96.77</c:v>
                </c:pt>
                <c:pt idx="1127">
                  <c:v>96.91</c:v>
                </c:pt>
                <c:pt idx="1128">
                  <c:v>97.04</c:v>
                </c:pt>
                <c:pt idx="1129">
                  <c:v>97.17</c:v>
                </c:pt>
                <c:pt idx="1130">
                  <c:v>97.29</c:v>
                </c:pt>
                <c:pt idx="1131">
                  <c:v>97.4</c:v>
                </c:pt>
                <c:pt idx="1132">
                  <c:v>97.52</c:v>
                </c:pt>
                <c:pt idx="1133">
                  <c:v>97.64</c:v>
                </c:pt>
                <c:pt idx="1134">
                  <c:v>97.76</c:v>
                </c:pt>
                <c:pt idx="1135">
                  <c:v>97.87</c:v>
                </c:pt>
                <c:pt idx="1136">
                  <c:v>97.95</c:v>
                </c:pt>
                <c:pt idx="1137">
                  <c:v>98</c:v>
                </c:pt>
                <c:pt idx="1138">
                  <c:v>98.04</c:v>
                </c:pt>
                <c:pt idx="1139">
                  <c:v>98.08</c:v>
                </c:pt>
                <c:pt idx="1140">
                  <c:v>98.13</c:v>
                </c:pt>
                <c:pt idx="1141">
                  <c:v>98.2</c:v>
                </c:pt>
                <c:pt idx="1142">
                  <c:v>98.29</c:v>
                </c:pt>
                <c:pt idx="1143">
                  <c:v>98.37</c:v>
                </c:pt>
                <c:pt idx="1144">
                  <c:v>98.44</c:v>
                </c:pt>
                <c:pt idx="1145">
                  <c:v>98.5</c:v>
                </c:pt>
                <c:pt idx="1146">
                  <c:v>98.55</c:v>
                </c:pt>
                <c:pt idx="1147">
                  <c:v>98.59</c:v>
                </c:pt>
                <c:pt idx="1148">
                  <c:v>98.64</c:v>
                </c:pt>
                <c:pt idx="1149">
                  <c:v>98.71</c:v>
                </c:pt>
                <c:pt idx="1150">
                  <c:v>98.83</c:v>
                </c:pt>
                <c:pt idx="1151">
                  <c:v>99</c:v>
                </c:pt>
                <c:pt idx="1152">
                  <c:v>99.22</c:v>
                </c:pt>
                <c:pt idx="1153">
                  <c:v>99.46</c:v>
                </c:pt>
                <c:pt idx="1154">
                  <c:v>99.68</c:v>
                </c:pt>
                <c:pt idx="1155">
                  <c:v>99.88</c:v>
                </c:pt>
                <c:pt idx="1156">
                  <c:v>100.05</c:v>
                </c:pt>
                <c:pt idx="1157">
                  <c:v>100.21</c:v>
                </c:pt>
                <c:pt idx="1158">
                  <c:v>100.35</c:v>
                </c:pt>
                <c:pt idx="1159">
                  <c:v>100.49</c:v>
                </c:pt>
                <c:pt idx="1160">
                  <c:v>100.63</c:v>
                </c:pt>
                <c:pt idx="1161">
                  <c:v>100.74</c:v>
                </c:pt>
                <c:pt idx="1162">
                  <c:v>100.84</c:v>
                </c:pt>
                <c:pt idx="1163">
                  <c:v>100.93</c:v>
                </c:pt>
                <c:pt idx="1164">
                  <c:v>101.02</c:v>
                </c:pt>
                <c:pt idx="1165">
                  <c:v>101.12</c:v>
                </c:pt>
                <c:pt idx="1166">
                  <c:v>101.22</c:v>
                </c:pt>
                <c:pt idx="1167">
                  <c:v>101.33</c:v>
                </c:pt>
                <c:pt idx="1168">
                  <c:v>101.44</c:v>
                </c:pt>
                <c:pt idx="1169">
                  <c:v>101.55</c:v>
                </c:pt>
                <c:pt idx="1170">
                  <c:v>101.64</c:v>
                </c:pt>
                <c:pt idx="1171">
                  <c:v>101.7</c:v>
                </c:pt>
                <c:pt idx="1172">
                  <c:v>101.77</c:v>
                </c:pt>
                <c:pt idx="1173">
                  <c:v>101.84</c:v>
                </c:pt>
                <c:pt idx="1174">
                  <c:v>101.94</c:v>
                </c:pt>
                <c:pt idx="1175">
                  <c:v>102.04</c:v>
                </c:pt>
                <c:pt idx="1176">
                  <c:v>102.13</c:v>
                </c:pt>
                <c:pt idx="1177">
                  <c:v>102.21</c:v>
                </c:pt>
                <c:pt idx="1178">
                  <c:v>102.27</c:v>
                </c:pt>
                <c:pt idx="1179">
                  <c:v>102.33</c:v>
                </c:pt>
                <c:pt idx="1180">
                  <c:v>102.4</c:v>
                </c:pt>
                <c:pt idx="1181">
                  <c:v>102.46</c:v>
                </c:pt>
                <c:pt idx="1182">
                  <c:v>102.51</c:v>
                </c:pt>
                <c:pt idx="1183">
                  <c:v>102.55</c:v>
                </c:pt>
                <c:pt idx="1184">
                  <c:v>102.59</c:v>
                </c:pt>
                <c:pt idx="1185">
                  <c:v>102.63</c:v>
                </c:pt>
                <c:pt idx="1186">
                  <c:v>102.69</c:v>
                </c:pt>
                <c:pt idx="1187">
                  <c:v>102.76</c:v>
                </c:pt>
                <c:pt idx="1188">
                  <c:v>102.82</c:v>
                </c:pt>
                <c:pt idx="1189">
                  <c:v>102.88</c:v>
                </c:pt>
                <c:pt idx="1190">
                  <c:v>102.94</c:v>
                </c:pt>
                <c:pt idx="1191">
                  <c:v>102.98</c:v>
                </c:pt>
                <c:pt idx="1192">
                  <c:v>103.03</c:v>
                </c:pt>
                <c:pt idx="1193">
                  <c:v>103.08</c:v>
                </c:pt>
                <c:pt idx="1194">
                  <c:v>103.13</c:v>
                </c:pt>
                <c:pt idx="1195">
                  <c:v>103.19</c:v>
                </c:pt>
                <c:pt idx="1196">
                  <c:v>103.24</c:v>
                </c:pt>
                <c:pt idx="1197">
                  <c:v>103.27</c:v>
                </c:pt>
                <c:pt idx="1198">
                  <c:v>103.28</c:v>
                </c:pt>
                <c:pt idx="1199">
                  <c:v>103.28</c:v>
                </c:pt>
                <c:pt idx="1200">
                  <c:v>103.28</c:v>
                </c:pt>
                <c:pt idx="1201">
                  <c:v>103.29</c:v>
                </c:pt>
                <c:pt idx="1202">
                  <c:v>103.33</c:v>
                </c:pt>
                <c:pt idx="1203">
                  <c:v>103.38</c:v>
                </c:pt>
                <c:pt idx="1204">
                  <c:v>103.44</c:v>
                </c:pt>
                <c:pt idx="1205">
                  <c:v>103.48</c:v>
                </c:pt>
                <c:pt idx="1206">
                  <c:v>103.5</c:v>
                </c:pt>
                <c:pt idx="1207">
                  <c:v>103.51</c:v>
                </c:pt>
                <c:pt idx="1208">
                  <c:v>103.53</c:v>
                </c:pt>
                <c:pt idx="1209">
                  <c:v>103.54</c:v>
                </c:pt>
                <c:pt idx="1210">
                  <c:v>103.55</c:v>
                </c:pt>
                <c:pt idx="1211">
                  <c:v>103.57</c:v>
                </c:pt>
                <c:pt idx="1212">
                  <c:v>103.59</c:v>
                </c:pt>
                <c:pt idx="1213">
                  <c:v>103.61</c:v>
                </c:pt>
                <c:pt idx="1214">
                  <c:v>103.64</c:v>
                </c:pt>
                <c:pt idx="1215">
                  <c:v>103.65</c:v>
                </c:pt>
                <c:pt idx="1216">
                  <c:v>103.66</c:v>
                </c:pt>
                <c:pt idx="1217">
                  <c:v>103.67</c:v>
                </c:pt>
                <c:pt idx="1218">
                  <c:v>103.68</c:v>
                </c:pt>
                <c:pt idx="1219">
                  <c:v>103.69</c:v>
                </c:pt>
                <c:pt idx="1220">
                  <c:v>103.7</c:v>
                </c:pt>
                <c:pt idx="1221">
                  <c:v>103.7</c:v>
                </c:pt>
                <c:pt idx="1222">
                  <c:v>103.71</c:v>
                </c:pt>
                <c:pt idx="1223">
                  <c:v>103.73</c:v>
                </c:pt>
                <c:pt idx="1224">
                  <c:v>103.76</c:v>
                </c:pt>
                <c:pt idx="1225">
                  <c:v>103.79</c:v>
                </c:pt>
                <c:pt idx="1226">
                  <c:v>103.82</c:v>
                </c:pt>
                <c:pt idx="1227">
                  <c:v>103.83</c:v>
                </c:pt>
                <c:pt idx="1228">
                  <c:v>103.84</c:v>
                </c:pt>
                <c:pt idx="1229">
                  <c:v>103.86</c:v>
                </c:pt>
                <c:pt idx="1230">
                  <c:v>103.87</c:v>
                </c:pt>
                <c:pt idx="1231">
                  <c:v>103.87</c:v>
                </c:pt>
                <c:pt idx="1232">
                  <c:v>103.86</c:v>
                </c:pt>
                <c:pt idx="1233">
                  <c:v>103.85</c:v>
                </c:pt>
                <c:pt idx="1234">
                  <c:v>103.86</c:v>
                </c:pt>
                <c:pt idx="1235">
                  <c:v>103.89</c:v>
                </c:pt>
                <c:pt idx="1236">
                  <c:v>103.92</c:v>
                </c:pt>
                <c:pt idx="1237">
                  <c:v>103.94</c:v>
                </c:pt>
                <c:pt idx="1238">
                  <c:v>103.95</c:v>
                </c:pt>
                <c:pt idx="1239">
                  <c:v>103.96</c:v>
                </c:pt>
                <c:pt idx="1240">
                  <c:v>103.98</c:v>
                </c:pt>
                <c:pt idx="1241">
                  <c:v>104</c:v>
                </c:pt>
                <c:pt idx="1242">
                  <c:v>104.02</c:v>
                </c:pt>
                <c:pt idx="1243">
                  <c:v>104.03</c:v>
                </c:pt>
                <c:pt idx="1244">
                  <c:v>104.02</c:v>
                </c:pt>
                <c:pt idx="1245">
                  <c:v>104.01</c:v>
                </c:pt>
                <c:pt idx="1246">
                  <c:v>104</c:v>
                </c:pt>
                <c:pt idx="1247">
                  <c:v>104.02</c:v>
                </c:pt>
                <c:pt idx="1248">
                  <c:v>104.04</c:v>
                </c:pt>
                <c:pt idx="1249">
                  <c:v>104.05</c:v>
                </c:pt>
                <c:pt idx="1250">
                  <c:v>104.06</c:v>
                </c:pt>
                <c:pt idx="1251">
                  <c:v>104.07</c:v>
                </c:pt>
                <c:pt idx="1252">
                  <c:v>104.09</c:v>
                </c:pt>
                <c:pt idx="1253">
                  <c:v>104.11</c:v>
                </c:pt>
                <c:pt idx="1254">
                  <c:v>104.12</c:v>
                </c:pt>
                <c:pt idx="1255">
                  <c:v>104.11</c:v>
                </c:pt>
                <c:pt idx="1256">
                  <c:v>104.1</c:v>
                </c:pt>
                <c:pt idx="1257">
                  <c:v>104.11</c:v>
                </c:pt>
                <c:pt idx="1258">
                  <c:v>104.14</c:v>
                </c:pt>
                <c:pt idx="1259">
                  <c:v>104.17</c:v>
                </c:pt>
                <c:pt idx="1260">
                  <c:v>104.19</c:v>
                </c:pt>
                <c:pt idx="1261">
                  <c:v>104.18</c:v>
                </c:pt>
                <c:pt idx="1262">
                  <c:v>104.17</c:v>
                </c:pt>
                <c:pt idx="1263">
                  <c:v>104.16</c:v>
                </c:pt>
                <c:pt idx="1264">
                  <c:v>104.17</c:v>
                </c:pt>
                <c:pt idx="1265">
                  <c:v>104.18</c:v>
                </c:pt>
                <c:pt idx="1266">
                  <c:v>104.18</c:v>
                </c:pt>
                <c:pt idx="1267">
                  <c:v>104.19</c:v>
                </c:pt>
                <c:pt idx="1268">
                  <c:v>104.2</c:v>
                </c:pt>
                <c:pt idx="1269">
                  <c:v>104.2</c:v>
                </c:pt>
                <c:pt idx="1270">
                  <c:v>104.21</c:v>
                </c:pt>
                <c:pt idx="1271">
                  <c:v>104.2</c:v>
                </c:pt>
                <c:pt idx="1272">
                  <c:v>104.19</c:v>
                </c:pt>
                <c:pt idx="1273">
                  <c:v>104.18</c:v>
                </c:pt>
                <c:pt idx="1274">
                  <c:v>104.16</c:v>
                </c:pt>
                <c:pt idx="1275">
                  <c:v>104.14</c:v>
                </c:pt>
                <c:pt idx="1276">
                  <c:v>104.14</c:v>
                </c:pt>
                <c:pt idx="1277">
                  <c:v>104.16</c:v>
                </c:pt>
                <c:pt idx="1278">
                  <c:v>104.18</c:v>
                </c:pt>
                <c:pt idx="1279">
                  <c:v>104.21</c:v>
                </c:pt>
                <c:pt idx="1280">
                  <c:v>104.23</c:v>
                </c:pt>
                <c:pt idx="1281">
                  <c:v>104.24</c:v>
                </c:pt>
                <c:pt idx="1282">
                  <c:v>104.24</c:v>
                </c:pt>
                <c:pt idx="1283">
                  <c:v>104.24</c:v>
                </c:pt>
                <c:pt idx="1284">
                  <c:v>104.25</c:v>
                </c:pt>
                <c:pt idx="1285">
                  <c:v>104.27</c:v>
                </c:pt>
                <c:pt idx="1286">
                  <c:v>104.31</c:v>
                </c:pt>
                <c:pt idx="1287">
                  <c:v>104.33</c:v>
                </c:pt>
                <c:pt idx="1288">
                  <c:v>104.35</c:v>
                </c:pt>
                <c:pt idx="1289">
                  <c:v>104.35</c:v>
                </c:pt>
                <c:pt idx="1290">
                  <c:v>104.36</c:v>
                </c:pt>
                <c:pt idx="1291">
                  <c:v>104.37</c:v>
                </c:pt>
                <c:pt idx="1292">
                  <c:v>104.37</c:v>
                </c:pt>
                <c:pt idx="1293">
                  <c:v>104.36</c:v>
                </c:pt>
                <c:pt idx="1294">
                  <c:v>104.36</c:v>
                </c:pt>
                <c:pt idx="1295">
                  <c:v>104.37</c:v>
                </c:pt>
                <c:pt idx="1296">
                  <c:v>104.38</c:v>
                </c:pt>
                <c:pt idx="1297">
                  <c:v>104.39</c:v>
                </c:pt>
                <c:pt idx="1298">
                  <c:v>104.37</c:v>
                </c:pt>
                <c:pt idx="1299">
                  <c:v>104.36</c:v>
                </c:pt>
                <c:pt idx="1300">
                  <c:v>104.36</c:v>
                </c:pt>
                <c:pt idx="1301">
                  <c:v>104.36</c:v>
                </c:pt>
                <c:pt idx="1302">
                  <c:v>104.38</c:v>
                </c:pt>
                <c:pt idx="1303">
                  <c:v>104.4</c:v>
                </c:pt>
                <c:pt idx="1304">
                  <c:v>104.43</c:v>
                </c:pt>
                <c:pt idx="1305">
                  <c:v>104.46</c:v>
                </c:pt>
                <c:pt idx="1306">
                  <c:v>104.49</c:v>
                </c:pt>
                <c:pt idx="1307">
                  <c:v>104.52</c:v>
                </c:pt>
                <c:pt idx="1308">
                  <c:v>104.55</c:v>
                </c:pt>
                <c:pt idx="1309">
                  <c:v>104.57</c:v>
                </c:pt>
                <c:pt idx="1310">
                  <c:v>104.57</c:v>
                </c:pt>
                <c:pt idx="1311">
                  <c:v>104.56</c:v>
                </c:pt>
                <c:pt idx="1312">
                  <c:v>104.55</c:v>
                </c:pt>
                <c:pt idx="1313">
                  <c:v>104.54</c:v>
                </c:pt>
                <c:pt idx="1314">
                  <c:v>104.55</c:v>
                </c:pt>
                <c:pt idx="1315">
                  <c:v>104.56</c:v>
                </c:pt>
                <c:pt idx="1316">
                  <c:v>104.58</c:v>
                </c:pt>
                <c:pt idx="1317">
                  <c:v>104.59</c:v>
                </c:pt>
                <c:pt idx="1318">
                  <c:v>104.61</c:v>
                </c:pt>
                <c:pt idx="1319">
                  <c:v>104.63</c:v>
                </c:pt>
                <c:pt idx="1320">
                  <c:v>104.65</c:v>
                </c:pt>
                <c:pt idx="1321">
                  <c:v>104.67</c:v>
                </c:pt>
                <c:pt idx="1322">
                  <c:v>104.67</c:v>
                </c:pt>
                <c:pt idx="1323">
                  <c:v>104.66</c:v>
                </c:pt>
                <c:pt idx="1324">
                  <c:v>104.64</c:v>
                </c:pt>
                <c:pt idx="1325">
                  <c:v>104.63</c:v>
                </c:pt>
                <c:pt idx="1326">
                  <c:v>104.62</c:v>
                </c:pt>
                <c:pt idx="1327">
                  <c:v>104.62</c:v>
                </c:pt>
                <c:pt idx="1328">
                  <c:v>104.63</c:v>
                </c:pt>
                <c:pt idx="1329">
                  <c:v>104.63</c:v>
                </c:pt>
                <c:pt idx="1330">
                  <c:v>104.63</c:v>
                </c:pt>
                <c:pt idx="1331">
                  <c:v>104.64</c:v>
                </c:pt>
                <c:pt idx="1332">
                  <c:v>104.65</c:v>
                </c:pt>
                <c:pt idx="1333">
                  <c:v>104.67</c:v>
                </c:pt>
                <c:pt idx="1334">
                  <c:v>104.68</c:v>
                </c:pt>
                <c:pt idx="1335">
                  <c:v>104.67</c:v>
                </c:pt>
                <c:pt idx="1336">
                  <c:v>104.66</c:v>
                </c:pt>
                <c:pt idx="1337">
                  <c:v>104.66</c:v>
                </c:pt>
                <c:pt idx="1338">
                  <c:v>104.66</c:v>
                </c:pt>
                <c:pt idx="1339">
                  <c:v>104.67</c:v>
                </c:pt>
                <c:pt idx="1340">
                  <c:v>104.68</c:v>
                </c:pt>
                <c:pt idx="1341">
                  <c:v>104.7</c:v>
                </c:pt>
                <c:pt idx="1342">
                  <c:v>104.71</c:v>
                </c:pt>
                <c:pt idx="1343">
                  <c:v>104.73</c:v>
                </c:pt>
                <c:pt idx="1344">
                  <c:v>104.75</c:v>
                </c:pt>
                <c:pt idx="1345">
                  <c:v>104.76</c:v>
                </c:pt>
                <c:pt idx="1346">
                  <c:v>104.77</c:v>
                </c:pt>
                <c:pt idx="1347">
                  <c:v>104.76</c:v>
                </c:pt>
                <c:pt idx="1348">
                  <c:v>104.75</c:v>
                </c:pt>
                <c:pt idx="1349">
                  <c:v>104.76</c:v>
                </c:pt>
                <c:pt idx="1350">
                  <c:v>104.76</c:v>
                </c:pt>
                <c:pt idx="1351">
                  <c:v>104.78</c:v>
                </c:pt>
                <c:pt idx="1352">
                  <c:v>104.79</c:v>
                </c:pt>
                <c:pt idx="1353">
                  <c:v>104.8</c:v>
                </c:pt>
                <c:pt idx="1354">
                  <c:v>104.81</c:v>
                </c:pt>
                <c:pt idx="1355">
                  <c:v>104.8</c:v>
                </c:pt>
                <c:pt idx="1356">
                  <c:v>104.8</c:v>
                </c:pt>
                <c:pt idx="1357">
                  <c:v>104.8</c:v>
                </c:pt>
                <c:pt idx="1358">
                  <c:v>104.81</c:v>
                </c:pt>
                <c:pt idx="1359">
                  <c:v>104.82</c:v>
                </c:pt>
                <c:pt idx="1360">
                  <c:v>104.84</c:v>
                </c:pt>
                <c:pt idx="1361">
                  <c:v>104.87</c:v>
                </c:pt>
                <c:pt idx="1362">
                  <c:v>104.91</c:v>
                </c:pt>
                <c:pt idx="1363">
                  <c:v>104.93</c:v>
                </c:pt>
                <c:pt idx="1364">
                  <c:v>104.94</c:v>
                </c:pt>
                <c:pt idx="1365">
                  <c:v>104.94</c:v>
                </c:pt>
                <c:pt idx="1366">
                  <c:v>104.93</c:v>
                </c:pt>
                <c:pt idx="1367">
                  <c:v>104.93</c:v>
                </c:pt>
                <c:pt idx="1368">
                  <c:v>104.93</c:v>
                </c:pt>
                <c:pt idx="1369">
                  <c:v>104.92</c:v>
                </c:pt>
                <c:pt idx="1370">
                  <c:v>104.91</c:v>
                </c:pt>
                <c:pt idx="1371">
                  <c:v>104.9</c:v>
                </c:pt>
                <c:pt idx="1372">
                  <c:v>104.87</c:v>
                </c:pt>
                <c:pt idx="1373">
                  <c:v>104.86</c:v>
                </c:pt>
                <c:pt idx="1374">
                  <c:v>104.84</c:v>
                </c:pt>
                <c:pt idx="1375">
                  <c:v>104.84</c:v>
                </c:pt>
                <c:pt idx="1376">
                  <c:v>104.86</c:v>
                </c:pt>
                <c:pt idx="1377">
                  <c:v>104.89</c:v>
                </c:pt>
                <c:pt idx="1378">
                  <c:v>104.91</c:v>
                </c:pt>
                <c:pt idx="1379">
                  <c:v>104.9</c:v>
                </c:pt>
                <c:pt idx="1380">
                  <c:v>104.87</c:v>
                </c:pt>
                <c:pt idx="1381">
                  <c:v>104.85</c:v>
                </c:pt>
                <c:pt idx="1382">
                  <c:v>104.85</c:v>
                </c:pt>
                <c:pt idx="1383">
                  <c:v>104.86</c:v>
                </c:pt>
                <c:pt idx="1384">
                  <c:v>104.87</c:v>
                </c:pt>
                <c:pt idx="1385">
                  <c:v>104.88</c:v>
                </c:pt>
                <c:pt idx="1386">
                  <c:v>104.92</c:v>
                </c:pt>
                <c:pt idx="1387">
                  <c:v>104.96</c:v>
                </c:pt>
                <c:pt idx="1388">
                  <c:v>104.99</c:v>
                </c:pt>
                <c:pt idx="1389">
                  <c:v>104.99</c:v>
                </c:pt>
                <c:pt idx="1390">
                  <c:v>104.97</c:v>
                </c:pt>
                <c:pt idx="1391">
                  <c:v>104.96</c:v>
                </c:pt>
                <c:pt idx="1392">
                  <c:v>104.96</c:v>
                </c:pt>
                <c:pt idx="1393">
                  <c:v>104.97</c:v>
                </c:pt>
                <c:pt idx="1394">
                  <c:v>104.98</c:v>
                </c:pt>
                <c:pt idx="1395">
                  <c:v>104.98</c:v>
                </c:pt>
                <c:pt idx="1396">
                  <c:v>104.98</c:v>
                </c:pt>
                <c:pt idx="1397">
                  <c:v>104.97</c:v>
                </c:pt>
                <c:pt idx="1398">
                  <c:v>104.95</c:v>
                </c:pt>
                <c:pt idx="1399">
                  <c:v>104.91</c:v>
                </c:pt>
                <c:pt idx="1400">
                  <c:v>104.88</c:v>
                </c:pt>
                <c:pt idx="1401">
                  <c:v>104.86</c:v>
                </c:pt>
                <c:pt idx="1402">
                  <c:v>104.85</c:v>
                </c:pt>
                <c:pt idx="1403">
                  <c:v>104.85</c:v>
                </c:pt>
                <c:pt idx="1404">
                  <c:v>104.87</c:v>
                </c:pt>
                <c:pt idx="1405">
                  <c:v>104.88</c:v>
                </c:pt>
                <c:pt idx="1406">
                  <c:v>104.88</c:v>
                </c:pt>
                <c:pt idx="1407">
                  <c:v>104.88</c:v>
                </c:pt>
                <c:pt idx="1408">
                  <c:v>104.87</c:v>
                </c:pt>
                <c:pt idx="1409">
                  <c:v>104.86</c:v>
                </c:pt>
                <c:pt idx="1410">
                  <c:v>104.86</c:v>
                </c:pt>
                <c:pt idx="1411">
                  <c:v>104.85</c:v>
                </c:pt>
                <c:pt idx="1412">
                  <c:v>104.85</c:v>
                </c:pt>
                <c:pt idx="1413">
                  <c:v>104.85</c:v>
                </c:pt>
                <c:pt idx="1414">
                  <c:v>104.86</c:v>
                </c:pt>
                <c:pt idx="1415">
                  <c:v>104.86</c:v>
                </c:pt>
                <c:pt idx="1416">
                  <c:v>104.87</c:v>
                </c:pt>
                <c:pt idx="1417">
                  <c:v>104.88</c:v>
                </c:pt>
                <c:pt idx="1418">
                  <c:v>104.9</c:v>
                </c:pt>
                <c:pt idx="1419">
                  <c:v>104.92</c:v>
                </c:pt>
                <c:pt idx="1420">
                  <c:v>104.93</c:v>
                </c:pt>
                <c:pt idx="1421">
                  <c:v>104.94</c:v>
                </c:pt>
                <c:pt idx="1422">
                  <c:v>104.94</c:v>
                </c:pt>
                <c:pt idx="1423">
                  <c:v>104.91</c:v>
                </c:pt>
                <c:pt idx="1424">
                  <c:v>104.87</c:v>
                </c:pt>
                <c:pt idx="1425">
                  <c:v>104.84</c:v>
                </c:pt>
                <c:pt idx="1426">
                  <c:v>104.83</c:v>
                </c:pt>
                <c:pt idx="1427">
                  <c:v>104.82</c:v>
                </c:pt>
                <c:pt idx="1428">
                  <c:v>104.8</c:v>
                </c:pt>
                <c:pt idx="1429">
                  <c:v>104.77</c:v>
                </c:pt>
                <c:pt idx="1430">
                  <c:v>104.75</c:v>
                </c:pt>
                <c:pt idx="1431">
                  <c:v>104.76</c:v>
                </c:pt>
                <c:pt idx="1432">
                  <c:v>104.78</c:v>
                </c:pt>
                <c:pt idx="1433">
                  <c:v>104.79</c:v>
                </c:pt>
                <c:pt idx="1434">
                  <c:v>104.78</c:v>
                </c:pt>
                <c:pt idx="1435">
                  <c:v>104.75</c:v>
                </c:pt>
                <c:pt idx="1436">
                  <c:v>104.73</c:v>
                </c:pt>
                <c:pt idx="1437">
                  <c:v>104.73</c:v>
                </c:pt>
                <c:pt idx="1438">
                  <c:v>104.75</c:v>
                </c:pt>
                <c:pt idx="1439">
                  <c:v>104.78</c:v>
                </c:pt>
                <c:pt idx="1440">
                  <c:v>104.82</c:v>
                </c:pt>
                <c:pt idx="1441">
                  <c:v>104.84</c:v>
                </c:pt>
                <c:pt idx="1442">
                  <c:v>104.84</c:v>
                </c:pt>
                <c:pt idx="1443">
                  <c:v>104.81</c:v>
                </c:pt>
                <c:pt idx="1444">
                  <c:v>104.76</c:v>
                </c:pt>
                <c:pt idx="1445">
                  <c:v>104.71</c:v>
                </c:pt>
                <c:pt idx="1446">
                  <c:v>104.7</c:v>
                </c:pt>
                <c:pt idx="1447">
                  <c:v>104.72</c:v>
                </c:pt>
                <c:pt idx="1448">
                  <c:v>104.76</c:v>
                </c:pt>
                <c:pt idx="1449">
                  <c:v>104.8</c:v>
                </c:pt>
                <c:pt idx="1450">
                  <c:v>104.8</c:v>
                </c:pt>
                <c:pt idx="1451">
                  <c:v>104.77</c:v>
                </c:pt>
                <c:pt idx="1452">
                  <c:v>104.73</c:v>
                </c:pt>
                <c:pt idx="1453">
                  <c:v>104.71</c:v>
                </c:pt>
                <c:pt idx="1454">
                  <c:v>104.71</c:v>
                </c:pt>
                <c:pt idx="1455">
                  <c:v>104.72</c:v>
                </c:pt>
                <c:pt idx="1456">
                  <c:v>104.72</c:v>
                </c:pt>
                <c:pt idx="1457">
                  <c:v>104.71</c:v>
                </c:pt>
                <c:pt idx="1458">
                  <c:v>104.72</c:v>
                </c:pt>
                <c:pt idx="1459">
                  <c:v>104.73</c:v>
                </c:pt>
                <c:pt idx="1460">
                  <c:v>104.73</c:v>
                </c:pt>
                <c:pt idx="1461">
                  <c:v>104.71</c:v>
                </c:pt>
                <c:pt idx="1462">
                  <c:v>104.68</c:v>
                </c:pt>
                <c:pt idx="1463">
                  <c:v>104.65</c:v>
                </c:pt>
                <c:pt idx="1464">
                  <c:v>104.66</c:v>
                </c:pt>
                <c:pt idx="1465">
                  <c:v>104.69</c:v>
                </c:pt>
                <c:pt idx="1466">
                  <c:v>104.72</c:v>
                </c:pt>
                <c:pt idx="1467">
                  <c:v>104.7</c:v>
                </c:pt>
                <c:pt idx="1468">
                  <c:v>104.65</c:v>
                </c:pt>
                <c:pt idx="1469">
                  <c:v>104.6</c:v>
                </c:pt>
                <c:pt idx="1470">
                  <c:v>104.58</c:v>
                </c:pt>
                <c:pt idx="1471">
                  <c:v>104.6</c:v>
                </c:pt>
                <c:pt idx="1472">
                  <c:v>104.64</c:v>
                </c:pt>
                <c:pt idx="1473">
                  <c:v>104.67</c:v>
                </c:pt>
                <c:pt idx="1474">
                  <c:v>104.67</c:v>
                </c:pt>
                <c:pt idx="1475">
                  <c:v>104.67</c:v>
                </c:pt>
                <c:pt idx="1476">
                  <c:v>104.68</c:v>
                </c:pt>
                <c:pt idx="1477">
                  <c:v>104.69</c:v>
                </c:pt>
                <c:pt idx="1478">
                  <c:v>104.71</c:v>
                </c:pt>
                <c:pt idx="1479">
                  <c:v>104.72</c:v>
                </c:pt>
                <c:pt idx="1480">
                  <c:v>104.7</c:v>
                </c:pt>
                <c:pt idx="1481">
                  <c:v>104.67</c:v>
                </c:pt>
                <c:pt idx="1482">
                  <c:v>104.65</c:v>
                </c:pt>
                <c:pt idx="1483">
                  <c:v>104.66</c:v>
                </c:pt>
                <c:pt idx="1484">
                  <c:v>104.7</c:v>
                </c:pt>
                <c:pt idx="1485">
                  <c:v>104.73</c:v>
                </c:pt>
                <c:pt idx="1486">
                  <c:v>104.73</c:v>
                </c:pt>
                <c:pt idx="1487">
                  <c:v>104.69</c:v>
                </c:pt>
                <c:pt idx="1488">
                  <c:v>104.65</c:v>
                </c:pt>
                <c:pt idx="1489">
                  <c:v>104.63</c:v>
                </c:pt>
                <c:pt idx="1490">
                  <c:v>104.65</c:v>
                </c:pt>
                <c:pt idx="1491">
                  <c:v>104.68</c:v>
                </c:pt>
                <c:pt idx="1492">
                  <c:v>104.71</c:v>
                </c:pt>
                <c:pt idx="1493">
                  <c:v>104.74</c:v>
                </c:pt>
                <c:pt idx="1494">
                  <c:v>104.75</c:v>
                </c:pt>
                <c:pt idx="1495">
                  <c:v>104.75</c:v>
                </c:pt>
                <c:pt idx="1496">
                  <c:v>104.73</c:v>
                </c:pt>
                <c:pt idx="1497">
                  <c:v>104.7</c:v>
                </c:pt>
                <c:pt idx="1498">
                  <c:v>104.67</c:v>
                </c:pt>
                <c:pt idx="1499">
                  <c:v>104.66</c:v>
                </c:pt>
                <c:pt idx="1500">
                  <c:v>104.65</c:v>
                </c:pt>
                <c:pt idx="1501">
                  <c:v>104.64</c:v>
                </c:pt>
                <c:pt idx="1502">
                  <c:v>104.63</c:v>
                </c:pt>
                <c:pt idx="1503">
                  <c:v>104.63</c:v>
                </c:pt>
                <c:pt idx="1504">
                  <c:v>104.66</c:v>
                </c:pt>
                <c:pt idx="1505">
                  <c:v>104.67</c:v>
                </c:pt>
                <c:pt idx="1506">
                  <c:v>104.69</c:v>
                </c:pt>
                <c:pt idx="1507">
                  <c:v>104.7</c:v>
                </c:pt>
                <c:pt idx="1508">
                  <c:v>104.72</c:v>
                </c:pt>
                <c:pt idx="1509">
                  <c:v>104.77</c:v>
                </c:pt>
                <c:pt idx="1510">
                  <c:v>104.81</c:v>
                </c:pt>
                <c:pt idx="1511">
                  <c:v>104.84</c:v>
                </c:pt>
                <c:pt idx="1512">
                  <c:v>104.84</c:v>
                </c:pt>
                <c:pt idx="1513">
                  <c:v>104.81</c:v>
                </c:pt>
                <c:pt idx="1514">
                  <c:v>104.79</c:v>
                </c:pt>
                <c:pt idx="1515">
                  <c:v>104.76</c:v>
                </c:pt>
                <c:pt idx="1516">
                  <c:v>104.73</c:v>
                </c:pt>
                <c:pt idx="1517">
                  <c:v>104.71</c:v>
                </c:pt>
                <c:pt idx="1518">
                  <c:v>104.7</c:v>
                </c:pt>
                <c:pt idx="1519">
                  <c:v>104.7</c:v>
                </c:pt>
                <c:pt idx="1520">
                  <c:v>104.71</c:v>
                </c:pt>
                <c:pt idx="1521">
                  <c:v>104.75</c:v>
                </c:pt>
                <c:pt idx="1522">
                  <c:v>104.8</c:v>
                </c:pt>
                <c:pt idx="1523">
                  <c:v>104.86</c:v>
                </c:pt>
                <c:pt idx="1524">
                  <c:v>104.89</c:v>
                </c:pt>
                <c:pt idx="1525">
                  <c:v>104.88</c:v>
                </c:pt>
                <c:pt idx="1526">
                  <c:v>104.87</c:v>
                </c:pt>
                <c:pt idx="1527">
                  <c:v>104.87</c:v>
                </c:pt>
                <c:pt idx="1528">
                  <c:v>104.89</c:v>
                </c:pt>
                <c:pt idx="1529">
                  <c:v>104.92</c:v>
                </c:pt>
                <c:pt idx="1530">
                  <c:v>104.93</c:v>
                </c:pt>
                <c:pt idx="1531">
                  <c:v>104.93</c:v>
                </c:pt>
                <c:pt idx="1532">
                  <c:v>104.92</c:v>
                </c:pt>
                <c:pt idx="1533">
                  <c:v>104.92</c:v>
                </c:pt>
                <c:pt idx="1534">
                  <c:v>104.93</c:v>
                </c:pt>
                <c:pt idx="1535">
                  <c:v>104.96</c:v>
                </c:pt>
                <c:pt idx="1536">
                  <c:v>104.97</c:v>
                </c:pt>
                <c:pt idx="1537">
                  <c:v>104.96</c:v>
                </c:pt>
                <c:pt idx="1538">
                  <c:v>104.93</c:v>
                </c:pt>
                <c:pt idx="1539">
                  <c:v>104.91</c:v>
                </c:pt>
                <c:pt idx="1540">
                  <c:v>104.89</c:v>
                </c:pt>
                <c:pt idx="1541">
                  <c:v>104.89</c:v>
                </c:pt>
                <c:pt idx="1542">
                  <c:v>104.9</c:v>
                </c:pt>
                <c:pt idx="1543">
                  <c:v>104.93</c:v>
                </c:pt>
                <c:pt idx="1544">
                  <c:v>104.99</c:v>
                </c:pt>
                <c:pt idx="1545">
                  <c:v>105.04</c:v>
                </c:pt>
                <c:pt idx="1546">
                  <c:v>105.07</c:v>
                </c:pt>
                <c:pt idx="1547">
                  <c:v>105.09</c:v>
                </c:pt>
                <c:pt idx="1548">
                  <c:v>105.09</c:v>
                </c:pt>
                <c:pt idx="1549">
                  <c:v>105.07</c:v>
                </c:pt>
                <c:pt idx="1550">
                  <c:v>105.03</c:v>
                </c:pt>
                <c:pt idx="1551">
                  <c:v>105</c:v>
                </c:pt>
                <c:pt idx="1552">
                  <c:v>104.99</c:v>
                </c:pt>
                <c:pt idx="1553">
                  <c:v>105.01</c:v>
                </c:pt>
                <c:pt idx="1554">
                  <c:v>105.03</c:v>
                </c:pt>
                <c:pt idx="1555">
                  <c:v>105.03</c:v>
                </c:pt>
                <c:pt idx="1556">
                  <c:v>105.01</c:v>
                </c:pt>
                <c:pt idx="1557">
                  <c:v>105.01</c:v>
                </c:pt>
                <c:pt idx="1558">
                  <c:v>105.03</c:v>
                </c:pt>
                <c:pt idx="1559">
                  <c:v>105.06</c:v>
                </c:pt>
                <c:pt idx="1560">
                  <c:v>105.06</c:v>
                </c:pt>
                <c:pt idx="1561">
                  <c:v>105.05</c:v>
                </c:pt>
                <c:pt idx="1562">
                  <c:v>105.02</c:v>
                </c:pt>
                <c:pt idx="1563">
                  <c:v>104.99</c:v>
                </c:pt>
                <c:pt idx="1564">
                  <c:v>104.98</c:v>
                </c:pt>
                <c:pt idx="1565">
                  <c:v>104.98</c:v>
                </c:pt>
                <c:pt idx="1566">
                  <c:v>104.98</c:v>
                </c:pt>
                <c:pt idx="1567">
                  <c:v>104.99</c:v>
                </c:pt>
                <c:pt idx="1568">
                  <c:v>104.99</c:v>
                </c:pt>
                <c:pt idx="1569">
                  <c:v>104.98</c:v>
                </c:pt>
                <c:pt idx="1570">
                  <c:v>104.97</c:v>
                </c:pt>
                <c:pt idx="1571">
                  <c:v>104.99</c:v>
                </c:pt>
                <c:pt idx="1572">
                  <c:v>105.02</c:v>
                </c:pt>
                <c:pt idx="1573">
                  <c:v>105.07</c:v>
                </c:pt>
                <c:pt idx="1574">
                  <c:v>105.11</c:v>
                </c:pt>
                <c:pt idx="1575">
                  <c:v>105.15</c:v>
                </c:pt>
                <c:pt idx="1576">
                  <c:v>105.16</c:v>
                </c:pt>
                <c:pt idx="1577">
                  <c:v>105.15</c:v>
                </c:pt>
                <c:pt idx="1578">
                  <c:v>105.14</c:v>
                </c:pt>
                <c:pt idx="1579">
                  <c:v>105.13</c:v>
                </c:pt>
                <c:pt idx="1580">
                  <c:v>105.15</c:v>
                </c:pt>
                <c:pt idx="1581">
                  <c:v>105.2</c:v>
                </c:pt>
                <c:pt idx="1582">
                  <c:v>105.23</c:v>
                </c:pt>
                <c:pt idx="1583">
                  <c:v>105.25</c:v>
                </c:pt>
                <c:pt idx="1584">
                  <c:v>105.24</c:v>
                </c:pt>
                <c:pt idx="1585">
                  <c:v>105.23</c:v>
                </c:pt>
                <c:pt idx="1586">
                  <c:v>105.23</c:v>
                </c:pt>
                <c:pt idx="1587">
                  <c:v>105.24</c:v>
                </c:pt>
                <c:pt idx="1588">
                  <c:v>105.26</c:v>
                </c:pt>
                <c:pt idx="1589">
                  <c:v>105.27</c:v>
                </c:pt>
                <c:pt idx="1590">
                  <c:v>105.26</c:v>
                </c:pt>
                <c:pt idx="1591">
                  <c:v>105.25</c:v>
                </c:pt>
                <c:pt idx="1592">
                  <c:v>105.24</c:v>
                </c:pt>
                <c:pt idx="1593">
                  <c:v>105.23</c:v>
                </c:pt>
                <c:pt idx="1594">
                  <c:v>105.22</c:v>
                </c:pt>
                <c:pt idx="1595">
                  <c:v>105.2</c:v>
                </c:pt>
                <c:pt idx="1596">
                  <c:v>105.18</c:v>
                </c:pt>
                <c:pt idx="1597">
                  <c:v>105.18</c:v>
                </c:pt>
                <c:pt idx="1598">
                  <c:v>105.19</c:v>
                </c:pt>
                <c:pt idx="1599">
                  <c:v>105.22</c:v>
                </c:pt>
                <c:pt idx="1600">
                  <c:v>105.24</c:v>
                </c:pt>
                <c:pt idx="1601">
                  <c:v>105.24</c:v>
                </c:pt>
                <c:pt idx="1602">
                  <c:v>105.22</c:v>
                </c:pt>
                <c:pt idx="1603">
                  <c:v>105.2</c:v>
                </c:pt>
                <c:pt idx="1604">
                  <c:v>105.21</c:v>
                </c:pt>
                <c:pt idx="1605">
                  <c:v>105.23</c:v>
                </c:pt>
                <c:pt idx="1606">
                  <c:v>105.25</c:v>
                </c:pt>
                <c:pt idx="1607">
                  <c:v>105.26</c:v>
                </c:pt>
                <c:pt idx="1608">
                  <c:v>105.24</c:v>
                </c:pt>
                <c:pt idx="1609">
                  <c:v>105.24</c:v>
                </c:pt>
                <c:pt idx="1610">
                  <c:v>105.24</c:v>
                </c:pt>
                <c:pt idx="1611">
                  <c:v>105.25</c:v>
                </c:pt>
                <c:pt idx="1612">
                  <c:v>105.28</c:v>
                </c:pt>
                <c:pt idx="1613">
                  <c:v>105.33</c:v>
                </c:pt>
                <c:pt idx="1614">
                  <c:v>105.38</c:v>
                </c:pt>
                <c:pt idx="1615">
                  <c:v>105.42</c:v>
                </c:pt>
                <c:pt idx="1616">
                  <c:v>105.44</c:v>
                </c:pt>
                <c:pt idx="1617">
                  <c:v>105.46</c:v>
                </c:pt>
                <c:pt idx="1618">
                  <c:v>105.49</c:v>
                </c:pt>
                <c:pt idx="1619">
                  <c:v>105.52</c:v>
                </c:pt>
                <c:pt idx="1620">
                  <c:v>105.54</c:v>
                </c:pt>
                <c:pt idx="1621">
                  <c:v>105.55</c:v>
                </c:pt>
                <c:pt idx="1622">
                  <c:v>105.56</c:v>
                </c:pt>
                <c:pt idx="1623">
                  <c:v>105.57</c:v>
                </c:pt>
                <c:pt idx="1624">
                  <c:v>105.58</c:v>
                </c:pt>
                <c:pt idx="1625">
                  <c:v>105.59</c:v>
                </c:pt>
                <c:pt idx="1626">
                  <c:v>105.6</c:v>
                </c:pt>
                <c:pt idx="1627">
                  <c:v>105.62</c:v>
                </c:pt>
                <c:pt idx="1628">
                  <c:v>105.65</c:v>
                </c:pt>
                <c:pt idx="1629">
                  <c:v>105.66</c:v>
                </c:pt>
                <c:pt idx="1630">
                  <c:v>105.66</c:v>
                </c:pt>
                <c:pt idx="1631">
                  <c:v>105.64</c:v>
                </c:pt>
                <c:pt idx="1632">
                  <c:v>105.6</c:v>
                </c:pt>
                <c:pt idx="1633">
                  <c:v>105.58</c:v>
                </c:pt>
                <c:pt idx="1634">
                  <c:v>105.58</c:v>
                </c:pt>
                <c:pt idx="1635">
                  <c:v>105.62</c:v>
                </c:pt>
                <c:pt idx="1636">
                  <c:v>105.67</c:v>
                </c:pt>
                <c:pt idx="1637">
                  <c:v>105.71</c:v>
                </c:pt>
                <c:pt idx="1638">
                  <c:v>105.76</c:v>
                </c:pt>
                <c:pt idx="1639">
                  <c:v>105.81</c:v>
                </c:pt>
                <c:pt idx="1640">
                  <c:v>105.88</c:v>
                </c:pt>
                <c:pt idx="1641">
                  <c:v>105.93</c:v>
                </c:pt>
                <c:pt idx="1642">
                  <c:v>105.91</c:v>
                </c:pt>
                <c:pt idx="1643">
                  <c:v>105.82</c:v>
                </c:pt>
                <c:pt idx="1644">
                  <c:v>105.72</c:v>
                </c:pt>
                <c:pt idx="1645">
                  <c:v>105.66</c:v>
                </c:pt>
                <c:pt idx="1646">
                  <c:v>105.66</c:v>
                </c:pt>
                <c:pt idx="1647">
                  <c:v>105.7</c:v>
                </c:pt>
                <c:pt idx="1648">
                  <c:v>105.72</c:v>
                </c:pt>
                <c:pt idx="1649">
                  <c:v>105.73</c:v>
                </c:pt>
                <c:pt idx="1650">
                  <c:v>105.74</c:v>
                </c:pt>
                <c:pt idx="1651">
                  <c:v>105.75</c:v>
                </c:pt>
                <c:pt idx="1652">
                  <c:v>105.78</c:v>
                </c:pt>
                <c:pt idx="1653">
                  <c:v>105.82</c:v>
                </c:pt>
                <c:pt idx="1654">
                  <c:v>105.86</c:v>
                </c:pt>
                <c:pt idx="1655">
                  <c:v>105.87</c:v>
                </c:pt>
                <c:pt idx="1656">
                  <c:v>105.86</c:v>
                </c:pt>
                <c:pt idx="1657">
                  <c:v>105.84</c:v>
                </c:pt>
                <c:pt idx="1658">
                  <c:v>105.81</c:v>
                </c:pt>
                <c:pt idx="1659">
                  <c:v>105.78</c:v>
                </c:pt>
                <c:pt idx="1660">
                  <c:v>105.76</c:v>
                </c:pt>
                <c:pt idx="1661">
                  <c:v>105.76</c:v>
                </c:pt>
                <c:pt idx="1662">
                  <c:v>105.78</c:v>
                </c:pt>
                <c:pt idx="1663">
                  <c:v>105.8</c:v>
                </c:pt>
                <c:pt idx="1664">
                  <c:v>105.81</c:v>
                </c:pt>
                <c:pt idx="1665">
                  <c:v>105.78</c:v>
                </c:pt>
                <c:pt idx="1666">
                  <c:v>105.73</c:v>
                </c:pt>
                <c:pt idx="1667">
                  <c:v>105.68</c:v>
                </c:pt>
                <c:pt idx="1668">
                  <c:v>105.66</c:v>
                </c:pt>
                <c:pt idx="1669">
                  <c:v>105.67</c:v>
                </c:pt>
                <c:pt idx="1670">
                  <c:v>105.71</c:v>
                </c:pt>
                <c:pt idx="1671">
                  <c:v>105.76</c:v>
                </c:pt>
                <c:pt idx="1672">
                  <c:v>105.79</c:v>
                </c:pt>
                <c:pt idx="1673">
                  <c:v>105.8</c:v>
                </c:pt>
                <c:pt idx="1674">
                  <c:v>105.79</c:v>
                </c:pt>
                <c:pt idx="1675">
                  <c:v>105.78</c:v>
                </c:pt>
                <c:pt idx="1676">
                  <c:v>105.77</c:v>
                </c:pt>
                <c:pt idx="1677">
                  <c:v>105.74</c:v>
                </c:pt>
                <c:pt idx="1678">
                  <c:v>105.71</c:v>
                </c:pt>
                <c:pt idx="1679">
                  <c:v>105.66</c:v>
                </c:pt>
                <c:pt idx="1680">
                  <c:v>105.62</c:v>
                </c:pt>
                <c:pt idx="1681">
                  <c:v>105.61</c:v>
                </c:pt>
                <c:pt idx="1682">
                  <c:v>105.6</c:v>
                </c:pt>
                <c:pt idx="1683">
                  <c:v>105.59</c:v>
                </c:pt>
                <c:pt idx="1684">
                  <c:v>105.57</c:v>
                </c:pt>
                <c:pt idx="1685">
                  <c:v>105.57</c:v>
                </c:pt>
                <c:pt idx="1686">
                  <c:v>105.57</c:v>
                </c:pt>
                <c:pt idx="1687">
                  <c:v>105.57</c:v>
                </c:pt>
                <c:pt idx="1688">
                  <c:v>105.56</c:v>
                </c:pt>
                <c:pt idx="1689">
                  <c:v>105.55</c:v>
                </c:pt>
                <c:pt idx="1690">
                  <c:v>105.54</c:v>
                </c:pt>
                <c:pt idx="1691">
                  <c:v>105.53</c:v>
                </c:pt>
                <c:pt idx="1692">
                  <c:v>105.52</c:v>
                </c:pt>
                <c:pt idx="1693">
                  <c:v>105.5</c:v>
                </c:pt>
                <c:pt idx="1694">
                  <c:v>105.48</c:v>
                </c:pt>
                <c:pt idx="1695">
                  <c:v>105.46</c:v>
                </c:pt>
                <c:pt idx="1696">
                  <c:v>105.45</c:v>
                </c:pt>
                <c:pt idx="1697">
                  <c:v>105.44</c:v>
                </c:pt>
                <c:pt idx="1698">
                  <c:v>105.44</c:v>
                </c:pt>
                <c:pt idx="1699">
                  <c:v>105.43</c:v>
                </c:pt>
                <c:pt idx="1700">
                  <c:v>105.4</c:v>
                </c:pt>
                <c:pt idx="1701">
                  <c:v>105.37</c:v>
                </c:pt>
                <c:pt idx="1702">
                  <c:v>105.33</c:v>
                </c:pt>
                <c:pt idx="1703">
                  <c:v>105.31</c:v>
                </c:pt>
                <c:pt idx="1704">
                  <c:v>105.3</c:v>
                </c:pt>
                <c:pt idx="1705">
                  <c:v>105.33</c:v>
                </c:pt>
                <c:pt idx="1706">
                  <c:v>105.36</c:v>
                </c:pt>
                <c:pt idx="1707">
                  <c:v>105.38</c:v>
                </c:pt>
                <c:pt idx="1708">
                  <c:v>105.36</c:v>
                </c:pt>
                <c:pt idx="1709">
                  <c:v>105.32</c:v>
                </c:pt>
                <c:pt idx="1710">
                  <c:v>105.27</c:v>
                </c:pt>
                <c:pt idx="1711">
                  <c:v>105.24</c:v>
                </c:pt>
                <c:pt idx="1712">
                  <c:v>105.22</c:v>
                </c:pt>
                <c:pt idx="1713">
                  <c:v>105.2</c:v>
                </c:pt>
                <c:pt idx="1714">
                  <c:v>105.18</c:v>
                </c:pt>
                <c:pt idx="1715">
                  <c:v>105.17</c:v>
                </c:pt>
                <c:pt idx="1716">
                  <c:v>105.16</c:v>
                </c:pt>
                <c:pt idx="1717">
                  <c:v>105.16</c:v>
                </c:pt>
                <c:pt idx="1718">
                  <c:v>105.15</c:v>
                </c:pt>
                <c:pt idx="1719">
                  <c:v>105.13</c:v>
                </c:pt>
                <c:pt idx="1720">
                  <c:v>105.1</c:v>
                </c:pt>
                <c:pt idx="1721">
                  <c:v>105.06</c:v>
                </c:pt>
                <c:pt idx="1722">
                  <c:v>105.02</c:v>
                </c:pt>
                <c:pt idx="1723">
                  <c:v>104.98</c:v>
                </c:pt>
                <c:pt idx="1724">
                  <c:v>104.97</c:v>
                </c:pt>
                <c:pt idx="1725">
                  <c:v>104.98</c:v>
                </c:pt>
                <c:pt idx="1726">
                  <c:v>105</c:v>
                </c:pt>
                <c:pt idx="1727">
                  <c:v>105.02</c:v>
                </c:pt>
                <c:pt idx="1728">
                  <c:v>105.02</c:v>
                </c:pt>
                <c:pt idx="1729">
                  <c:v>105</c:v>
                </c:pt>
                <c:pt idx="1730">
                  <c:v>104.93</c:v>
                </c:pt>
                <c:pt idx="1731">
                  <c:v>104.83</c:v>
                </c:pt>
                <c:pt idx="1732">
                  <c:v>104.73</c:v>
                </c:pt>
                <c:pt idx="1733">
                  <c:v>104.66</c:v>
                </c:pt>
                <c:pt idx="1734">
                  <c:v>104.62</c:v>
                </c:pt>
                <c:pt idx="1735">
                  <c:v>104.63</c:v>
                </c:pt>
                <c:pt idx="1736">
                  <c:v>104.64</c:v>
                </c:pt>
                <c:pt idx="1737">
                  <c:v>104.68</c:v>
                </c:pt>
                <c:pt idx="1738">
                  <c:v>104.73</c:v>
                </c:pt>
                <c:pt idx="1739">
                  <c:v>104.79</c:v>
                </c:pt>
                <c:pt idx="1740">
                  <c:v>104.83</c:v>
                </c:pt>
                <c:pt idx="1741">
                  <c:v>104.83</c:v>
                </c:pt>
                <c:pt idx="1742">
                  <c:v>104.81</c:v>
                </c:pt>
                <c:pt idx="1743">
                  <c:v>104.77</c:v>
                </c:pt>
                <c:pt idx="1744">
                  <c:v>104.74</c:v>
                </c:pt>
                <c:pt idx="1745">
                  <c:v>104.69</c:v>
                </c:pt>
                <c:pt idx="1746">
                  <c:v>104.65</c:v>
                </c:pt>
                <c:pt idx="1747">
                  <c:v>104.6</c:v>
                </c:pt>
                <c:pt idx="1748">
                  <c:v>104.55</c:v>
                </c:pt>
                <c:pt idx="1749">
                  <c:v>104.52</c:v>
                </c:pt>
                <c:pt idx="1750">
                  <c:v>104.5</c:v>
                </c:pt>
                <c:pt idx="1751">
                  <c:v>104.51</c:v>
                </c:pt>
                <c:pt idx="1752">
                  <c:v>104.52</c:v>
                </c:pt>
                <c:pt idx="1753">
                  <c:v>104.55</c:v>
                </c:pt>
                <c:pt idx="1754">
                  <c:v>104.57</c:v>
                </c:pt>
                <c:pt idx="1755">
                  <c:v>104.58</c:v>
                </c:pt>
                <c:pt idx="1756">
                  <c:v>104.59</c:v>
                </c:pt>
                <c:pt idx="1757">
                  <c:v>104.58</c:v>
                </c:pt>
                <c:pt idx="1758">
                  <c:v>104.55</c:v>
                </c:pt>
                <c:pt idx="1759">
                  <c:v>104.52</c:v>
                </c:pt>
                <c:pt idx="1760">
                  <c:v>104.49</c:v>
                </c:pt>
                <c:pt idx="1761">
                  <c:v>104.47</c:v>
                </c:pt>
                <c:pt idx="1762">
                  <c:v>104.45</c:v>
                </c:pt>
                <c:pt idx="1763">
                  <c:v>104.42</c:v>
                </c:pt>
                <c:pt idx="1764">
                  <c:v>104.39</c:v>
                </c:pt>
                <c:pt idx="1765">
                  <c:v>104.38</c:v>
                </c:pt>
                <c:pt idx="1766">
                  <c:v>104.38</c:v>
                </c:pt>
                <c:pt idx="1767">
                  <c:v>104.38</c:v>
                </c:pt>
                <c:pt idx="1768">
                  <c:v>104.4</c:v>
                </c:pt>
                <c:pt idx="1769">
                  <c:v>104.42</c:v>
                </c:pt>
                <c:pt idx="1770">
                  <c:v>104.43</c:v>
                </c:pt>
                <c:pt idx="1771">
                  <c:v>104.43</c:v>
                </c:pt>
                <c:pt idx="1772">
                  <c:v>104.41</c:v>
                </c:pt>
                <c:pt idx="1773">
                  <c:v>104.39</c:v>
                </c:pt>
                <c:pt idx="1774">
                  <c:v>104.39</c:v>
                </c:pt>
                <c:pt idx="1775">
                  <c:v>104.42</c:v>
                </c:pt>
                <c:pt idx="1776">
                  <c:v>104.44</c:v>
                </c:pt>
                <c:pt idx="1777">
                  <c:v>104.41</c:v>
                </c:pt>
                <c:pt idx="1778">
                  <c:v>104.31</c:v>
                </c:pt>
                <c:pt idx="1779">
                  <c:v>104.16</c:v>
                </c:pt>
                <c:pt idx="1780">
                  <c:v>104.03</c:v>
                </c:pt>
                <c:pt idx="1781">
                  <c:v>104</c:v>
                </c:pt>
                <c:pt idx="1782">
                  <c:v>104.07</c:v>
                </c:pt>
                <c:pt idx="1783">
                  <c:v>104.18</c:v>
                </c:pt>
                <c:pt idx="1784">
                  <c:v>104.26</c:v>
                </c:pt>
                <c:pt idx="1785">
                  <c:v>104.3</c:v>
                </c:pt>
                <c:pt idx="1786">
                  <c:v>104.29</c:v>
                </c:pt>
                <c:pt idx="1787">
                  <c:v>104.27</c:v>
                </c:pt>
                <c:pt idx="1788">
                  <c:v>104.23</c:v>
                </c:pt>
                <c:pt idx="1789">
                  <c:v>104.2</c:v>
                </c:pt>
                <c:pt idx="1790">
                  <c:v>104.18</c:v>
                </c:pt>
                <c:pt idx="1791">
                  <c:v>104.16</c:v>
                </c:pt>
                <c:pt idx="1792">
                  <c:v>104.15</c:v>
                </c:pt>
                <c:pt idx="1793">
                  <c:v>104.18</c:v>
                </c:pt>
                <c:pt idx="1794">
                  <c:v>104.25</c:v>
                </c:pt>
                <c:pt idx="1795">
                  <c:v>104.27</c:v>
                </c:pt>
                <c:pt idx="1796">
                  <c:v>104.22</c:v>
                </c:pt>
                <c:pt idx="1797">
                  <c:v>104.12</c:v>
                </c:pt>
                <c:pt idx="1798">
                  <c:v>104.04</c:v>
                </c:pt>
                <c:pt idx="1799">
                  <c:v>104.01</c:v>
                </c:pt>
                <c:pt idx="1800">
                  <c:v>104.01</c:v>
                </c:pt>
                <c:pt idx="1801">
                  <c:v>103.99</c:v>
                </c:pt>
                <c:pt idx="1802">
                  <c:v>103.96</c:v>
                </c:pt>
                <c:pt idx="1803">
                  <c:v>103.94</c:v>
                </c:pt>
                <c:pt idx="1804">
                  <c:v>103.92</c:v>
                </c:pt>
                <c:pt idx="1805">
                  <c:v>103.92</c:v>
                </c:pt>
                <c:pt idx="1806">
                  <c:v>103.92</c:v>
                </c:pt>
                <c:pt idx="1807">
                  <c:v>103.92</c:v>
                </c:pt>
                <c:pt idx="1808">
                  <c:v>103.91</c:v>
                </c:pt>
                <c:pt idx="1809">
                  <c:v>103.88</c:v>
                </c:pt>
                <c:pt idx="1810">
                  <c:v>103.86</c:v>
                </c:pt>
                <c:pt idx="1811">
                  <c:v>103.84</c:v>
                </c:pt>
                <c:pt idx="1812">
                  <c:v>103.81</c:v>
                </c:pt>
                <c:pt idx="1813">
                  <c:v>103.78</c:v>
                </c:pt>
                <c:pt idx="1814">
                  <c:v>103.73</c:v>
                </c:pt>
                <c:pt idx="1815">
                  <c:v>103.67</c:v>
                </c:pt>
                <c:pt idx="1816">
                  <c:v>103.62</c:v>
                </c:pt>
                <c:pt idx="1817">
                  <c:v>103.57</c:v>
                </c:pt>
                <c:pt idx="1818">
                  <c:v>103.55</c:v>
                </c:pt>
                <c:pt idx="1819">
                  <c:v>103.54</c:v>
                </c:pt>
                <c:pt idx="1820">
                  <c:v>103.5</c:v>
                </c:pt>
                <c:pt idx="1821">
                  <c:v>103.45</c:v>
                </c:pt>
                <c:pt idx="1822">
                  <c:v>103.38</c:v>
                </c:pt>
                <c:pt idx="1823">
                  <c:v>103.35</c:v>
                </c:pt>
                <c:pt idx="1824">
                  <c:v>103.36</c:v>
                </c:pt>
                <c:pt idx="1825">
                  <c:v>103.43</c:v>
                </c:pt>
                <c:pt idx="1826">
                  <c:v>103.5</c:v>
                </c:pt>
                <c:pt idx="1827">
                  <c:v>103.54</c:v>
                </c:pt>
                <c:pt idx="1828">
                  <c:v>103.54</c:v>
                </c:pt>
                <c:pt idx="1829">
                  <c:v>103.52</c:v>
                </c:pt>
                <c:pt idx="1830">
                  <c:v>103.51</c:v>
                </c:pt>
                <c:pt idx="1831">
                  <c:v>103.52</c:v>
                </c:pt>
                <c:pt idx="1832">
                  <c:v>103.54</c:v>
                </c:pt>
                <c:pt idx="1833">
                  <c:v>103.54</c:v>
                </c:pt>
                <c:pt idx="1834">
                  <c:v>103.47</c:v>
                </c:pt>
                <c:pt idx="1835">
                  <c:v>103.35</c:v>
                </c:pt>
                <c:pt idx="1836">
                  <c:v>103.23</c:v>
                </c:pt>
                <c:pt idx="1837">
                  <c:v>103.13</c:v>
                </c:pt>
                <c:pt idx="1838">
                  <c:v>103.02</c:v>
                </c:pt>
                <c:pt idx="1839">
                  <c:v>102.9</c:v>
                </c:pt>
                <c:pt idx="1840">
                  <c:v>102.79</c:v>
                </c:pt>
                <c:pt idx="1841">
                  <c:v>102.74</c:v>
                </c:pt>
                <c:pt idx="1842">
                  <c:v>102.75</c:v>
                </c:pt>
                <c:pt idx="1843">
                  <c:v>102.83</c:v>
                </c:pt>
                <c:pt idx="1844">
                  <c:v>102.94</c:v>
                </c:pt>
                <c:pt idx="1845">
                  <c:v>103.08</c:v>
                </c:pt>
                <c:pt idx="1846">
                  <c:v>103.24</c:v>
                </c:pt>
                <c:pt idx="1847">
                  <c:v>103.39</c:v>
                </c:pt>
                <c:pt idx="1848">
                  <c:v>103.5</c:v>
                </c:pt>
                <c:pt idx="1849">
                  <c:v>103.58</c:v>
                </c:pt>
                <c:pt idx="1850">
                  <c:v>103.65</c:v>
                </c:pt>
                <c:pt idx="1851">
                  <c:v>103.71</c:v>
                </c:pt>
                <c:pt idx="1852">
                  <c:v>103.75</c:v>
                </c:pt>
                <c:pt idx="1853">
                  <c:v>103.77</c:v>
                </c:pt>
                <c:pt idx="1854">
                  <c:v>103.78</c:v>
                </c:pt>
                <c:pt idx="1855">
                  <c:v>103.8</c:v>
                </c:pt>
                <c:pt idx="1856">
                  <c:v>103.83</c:v>
                </c:pt>
                <c:pt idx="1857">
                  <c:v>103.88</c:v>
                </c:pt>
                <c:pt idx="1858">
                  <c:v>103.93</c:v>
                </c:pt>
                <c:pt idx="1859">
                  <c:v>103.96</c:v>
                </c:pt>
                <c:pt idx="1860">
                  <c:v>103.94</c:v>
                </c:pt>
                <c:pt idx="1861">
                  <c:v>103.88</c:v>
                </c:pt>
                <c:pt idx="1862">
                  <c:v>103.82</c:v>
                </c:pt>
                <c:pt idx="1863">
                  <c:v>103.79</c:v>
                </c:pt>
                <c:pt idx="1864">
                  <c:v>103.83</c:v>
                </c:pt>
                <c:pt idx="1865">
                  <c:v>103.91</c:v>
                </c:pt>
                <c:pt idx="1866">
                  <c:v>103.99</c:v>
                </c:pt>
                <c:pt idx="1867">
                  <c:v>104.08</c:v>
                </c:pt>
                <c:pt idx="1868">
                  <c:v>104.15</c:v>
                </c:pt>
                <c:pt idx="1869">
                  <c:v>104.22</c:v>
                </c:pt>
                <c:pt idx="1870">
                  <c:v>104.26</c:v>
                </c:pt>
                <c:pt idx="1871">
                  <c:v>104.29</c:v>
                </c:pt>
                <c:pt idx="1872">
                  <c:v>104.33</c:v>
                </c:pt>
                <c:pt idx="1873">
                  <c:v>104.41</c:v>
                </c:pt>
                <c:pt idx="1874">
                  <c:v>104.5</c:v>
                </c:pt>
                <c:pt idx="1875">
                  <c:v>104.6</c:v>
                </c:pt>
                <c:pt idx="1876">
                  <c:v>104.66</c:v>
                </c:pt>
                <c:pt idx="1877">
                  <c:v>104.66</c:v>
                </c:pt>
                <c:pt idx="1878">
                  <c:v>104.6</c:v>
                </c:pt>
                <c:pt idx="1879">
                  <c:v>104.52</c:v>
                </c:pt>
                <c:pt idx="1880">
                  <c:v>104.48</c:v>
                </c:pt>
                <c:pt idx="1881">
                  <c:v>104.5</c:v>
                </c:pt>
                <c:pt idx="1882">
                  <c:v>104.57</c:v>
                </c:pt>
                <c:pt idx="1883">
                  <c:v>104.64</c:v>
                </c:pt>
                <c:pt idx="1884">
                  <c:v>104.68</c:v>
                </c:pt>
                <c:pt idx="1885">
                  <c:v>104.7</c:v>
                </c:pt>
                <c:pt idx="1886">
                  <c:v>104.69</c:v>
                </c:pt>
                <c:pt idx="1887">
                  <c:v>104.63</c:v>
                </c:pt>
                <c:pt idx="1888">
                  <c:v>104.58</c:v>
                </c:pt>
                <c:pt idx="1889">
                  <c:v>104.55</c:v>
                </c:pt>
                <c:pt idx="1890">
                  <c:v>104.58</c:v>
                </c:pt>
                <c:pt idx="1891">
                  <c:v>104.63</c:v>
                </c:pt>
                <c:pt idx="1892">
                  <c:v>104.68</c:v>
                </c:pt>
                <c:pt idx="1893">
                  <c:v>104.69</c:v>
                </c:pt>
                <c:pt idx="1894">
                  <c:v>104.65</c:v>
                </c:pt>
                <c:pt idx="1895">
                  <c:v>104.59</c:v>
                </c:pt>
                <c:pt idx="1896">
                  <c:v>104.54</c:v>
                </c:pt>
                <c:pt idx="1897">
                  <c:v>104.53</c:v>
                </c:pt>
                <c:pt idx="1898">
                  <c:v>104.54</c:v>
                </c:pt>
                <c:pt idx="1899">
                  <c:v>104.54</c:v>
                </c:pt>
                <c:pt idx="1900">
                  <c:v>104.56</c:v>
                </c:pt>
                <c:pt idx="1901">
                  <c:v>104.59</c:v>
                </c:pt>
                <c:pt idx="1902">
                  <c:v>104.62</c:v>
                </c:pt>
                <c:pt idx="1903">
                  <c:v>104.62</c:v>
                </c:pt>
                <c:pt idx="1904">
                  <c:v>104.58</c:v>
                </c:pt>
                <c:pt idx="1905">
                  <c:v>104.54</c:v>
                </c:pt>
                <c:pt idx="1906">
                  <c:v>104.51</c:v>
                </c:pt>
                <c:pt idx="1907">
                  <c:v>104.48</c:v>
                </c:pt>
                <c:pt idx="1908">
                  <c:v>104.44</c:v>
                </c:pt>
                <c:pt idx="1909">
                  <c:v>104.41</c:v>
                </c:pt>
                <c:pt idx="1910">
                  <c:v>104.43</c:v>
                </c:pt>
                <c:pt idx="1911">
                  <c:v>104.48</c:v>
                </c:pt>
                <c:pt idx="1912">
                  <c:v>104.56</c:v>
                </c:pt>
                <c:pt idx="1913">
                  <c:v>104.62</c:v>
                </c:pt>
                <c:pt idx="1914">
                  <c:v>104.63</c:v>
                </c:pt>
                <c:pt idx="1915">
                  <c:v>104.59</c:v>
                </c:pt>
                <c:pt idx="1916">
                  <c:v>104.55</c:v>
                </c:pt>
                <c:pt idx="1917">
                  <c:v>104.52</c:v>
                </c:pt>
                <c:pt idx="1918">
                  <c:v>104.51</c:v>
                </c:pt>
                <c:pt idx="1919">
                  <c:v>104.49</c:v>
                </c:pt>
                <c:pt idx="1920">
                  <c:v>104.44</c:v>
                </c:pt>
                <c:pt idx="1921">
                  <c:v>104.39</c:v>
                </c:pt>
                <c:pt idx="1922">
                  <c:v>104.34</c:v>
                </c:pt>
                <c:pt idx="1923">
                  <c:v>104.31</c:v>
                </c:pt>
                <c:pt idx="1924">
                  <c:v>104.3</c:v>
                </c:pt>
                <c:pt idx="1925">
                  <c:v>104.3</c:v>
                </c:pt>
                <c:pt idx="1926">
                  <c:v>104.31</c:v>
                </c:pt>
                <c:pt idx="1927">
                  <c:v>104.31</c:v>
                </c:pt>
                <c:pt idx="1928">
                  <c:v>104.31</c:v>
                </c:pt>
                <c:pt idx="1929">
                  <c:v>104.34</c:v>
                </c:pt>
                <c:pt idx="1930">
                  <c:v>104.39</c:v>
                </c:pt>
                <c:pt idx="1931">
                  <c:v>104.43</c:v>
                </c:pt>
                <c:pt idx="1932">
                  <c:v>104.4</c:v>
                </c:pt>
                <c:pt idx="1933">
                  <c:v>104.31</c:v>
                </c:pt>
                <c:pt idx="1934">
                  <c:v>104.22</c:v>
                </c:pt>
                <c:pt idx="1935">
                  <c:v>104.16</c:v>
                </c:pt>
                <c:pt idx="1936">
                  <c:v>104.14</c:v>
                </c:pt>
                <c:pt idx="1937">
                  <c:v>104.13</c:v>
                </c:pt>
                <c:pt idx="1938">
                  <c:v>104.13</c:v>
                </c:pt>
                <c:pt idx="1939">
                  <c:v>104.13</c:v>
                </c:pt>
                <c:pt idx="1940">
                  <c:v>104.16</c:v>
                </c:pt>
                <c:pt idx="1941">
                  <c:v>104.18</c:v>
                </c:pt>
                <c:pt idx="1942">
                  <c:v>104.18</c:v>
                </c:pt>
                <c:pt idx="1943">
                  <c:v>104.15</c:v>
                </c:pt>
                <c:pt idx="1944">
                  <c:v>104.1</c:v>
                </c:pt>
                <c:pt idx="1945">
                  <c:v>104.05</c:v>
                </c:pt>
                <c:pt idx="1946">
                  <c:v>104.03</c:v>
                </c:pt>
                <c:pt idx="1947">
                  <c:v>104.02</c:v>
                </c:pt>
                <c:pt idx="1948">
                  <c:v>104.01</c:v>
                </c:pt>
                <c:pt idx="1949">
                  <c:v>103.94</c:v>
                </c:pt>
                <c:pt idx="1950">
                  <c:v>103.8</c:v>
                </c:pt>
                <c:pt idx="1951">
                  <c:v>103.62</c:v>
                </c:pt>
                <c:pt idx="1952">
                  <c:v>103.48</c:v>
                </c:pt>
                <c:pt idx="1953">
                  <c:v>103.46</c:v>
                </c:pt>
                <c:pt idx="1954">
                  <c:v>103.54</c:v>
                </c:pt>
                <c:pt idx="1955">
                  <c:v>103.59</c:v>
                </c:pt>
                <c:pt idx="1956">
                  <c:v>103.57</c:v>
                </c:pt>
                <c:pt idx="1957">
                  <c:v>103.48</c:v>
                </c:pt>
                <c:pt idx="1958">
                  <c:v>103.39</c:v>
                </c:pt>
                <c:pt idx="1959">
                  <c:v>103.32</c:v>
                </c:pt>
                <c:pt idx="1960">
                  <c:v>103.29</c:v>
                </c:pt>
                <c:pt idx="1961">
                  <c:v>103.31</c:v>
                </c:pt>
                <c:pt idx="1962">
                  <c:v>103.36</c:v>
                </c:pt>
                <c:pt idx="1963">
                  <c:v>103.42</c:v>
                </c:pt>
                <c:pt idx="1964">
                  <c:v>103.43</c:v>
                </c:pt>
                <c:pt idx="1965">
                  <c:v>103.4</c:v>
                </c:pt>
                <c:pt idx="1966">
                  <c:v>103.35</c:v>
                </c:pt>
                <c:pt idx="1967">
                  <c:v>103.29</c:v>
                </c:pt>
                <c:pt idx="1968">
                  <c:v>103.26</c:v>
                </c:pt>
                <c:pt idx="1969">
                  <c:v>103.25</c:v>
                </c:pt>
                <c:pt idx="1970">
                  <c:v>103.25</c:v>
                </c:pt>
                <c:pt idx="1971">
                  <c:v>103.21</c:v>
                </c:pt>
                <c:pt idx="1972">
                  <c:v>103.15</c:v>
                </c:pt>
                <c:pt idx="1973">
                  <c:v>103.09</c:v>
                </c:pt>
                <c:pt idx="1974">
                  <c:v>103.08</c:v>
                </c:pt>
                <c:pt idx="1975">
                  <c:v>103.12</c:v>
                </c:pt>
                <c:pt idx="1976">
                  <c:v>103.17</c:v>
                </c:pt>
                <c:pt idx="1977">
                  <c:v>103.24</c:v>
                </c:pt>
                <c:pt idx="1978">
                  <c:v>103.3</c:v>
                </c:pt>
                <c:pt idx="1979">
                  <c:v>103.33</c:v>
                </c:pt>
                <c:pt idx="1980">
                  <c:v>103.32</c:v>
                </c:pt>
                <c:pt idx="1981">
                  <c:v>103.27</c:v>
                </c:pt>
                <c:pt idx="1982">
                  <c:v>103.21</c:v>
                </c:pt>
                <c:pt idx="1983">
                  <c:v>103.18</c:v>
                </c:pt>
                <c:pt idx="1984">
                  <c:v>103.18</c:v>
                </c:pt>
                <c:pt idx="1985">
                  <c:v>103.2</c:v>
                </c:pt>
                <c:pt idx="1986">
                  <c:v>103.21</c:v>
                </c:pt>
                <c:pt idx="1987">
                  <c:v>103.2</c:v>
                </c:pt>
                <c:pt idx="1988">
                  <c:v>103.18</c:v>
                </c:pt>
                <c:pt idx="1989">
                  <c:v>103.16</c:v>
                </c:pt>
                <c:pt idx="1990">
                  <c:v>103.14</c:v>
                </c:pt>
                <c:pt idx="1991">
                  <c:v>103.15</c:v>
                </c:pt>
                <c:pt idx="1992">
                  <c:v>103.19</c:v>
                </c:pt>
                <c:pt idx="1993">
                  <c:v>103.26</c:v>
                </c:pt>
                <c:pt idx="1994">
                  <c:v>103.31</c:v>
                </c:pt>
                <c:pt idx="1995">
                  <c:v>103.34</c:v>
                </c:pt>
                <c:pt idx="1996">
                  <c:v>103.36</c:v>
                </c:pt>
                <c:pt idx="1997">
                  <c:v>103.4</c:v>
                </c:pt>
                <c:pt idx="1998">
                  <c:v>103.45</c:v>
                </c:pt>
                <c:pt idx="1999">
                  <c:v>103.48</c:v>
                </c:pt>
                <c:pt idx="2000">
                  <c:v>103.49</c:v>
                </c:pt>
                <c:pt idx="2001">
                  <c:v>103.52</c:v>
                </c:pt>
                <c:pt idx="2002">
                  <c:v>103.56</c:v>
                </c:pt>
                <c:pt idx="2003">
                  <c:v>103.58</c:v>
                </c:pt>
                <c:pt idx="2004">
                  <c:v>103.56</c:v>
                </c:pt>
                <c:pt idx="2005">
                  <c:v>103.49</c:v>
                </c:pt>
                <c:pt idx="2006">
                  <c:v>103.41</c:v>
                </c:pt>
                <c:pt idx="2007">
                  <c:v>103.31</c:v>
                </c:pt>
                <c:pt idx="2008">
                  <c:v>103.26</c:v>
                </c:pt>
                <c:pt idx="2009">
                  <c:v>103.28</c:v>
                </c:pt>
                <c:pt idx="2010">
                  <c:v>103.37</c:v>
                </c:pt>
                <c:pt idx="2011">
                  <c:v>103.43</c:v>
                </c:pt>
                <c:pt idx="2012">
                  <c:v>103.41</c:v>
                </c:pt>
                <c:pt idx="2013">
                  <c:v>103.35</c:v>
                </c:pt>
                <c:pt idx="2014">
                  <c:v>103.34</c:v>
                </c:pt>
                <c:pt idx="2015">
                  <c:v>103.4</c:v>
                </c:pt>
                <c:pt idx="2016">
                  <c:v>103.44</c:v>
                </c:pt>
                <c:pt idx="2017">
                  <c:v>103.39</c:v>
                </c:pt>
                <c:pt idx="2018">
                  <c:v>103.29</c:v>
                </c:pt>
                <c:pt idx="2019">
                  <c:v>103.22</c:v>
                </c:pt>
                <c:pt idx="2020">
                  <c:v>103.2</c:v>
                </c:pt>
                <c:pt idx="2021">
                  <c:v>103.19</c:v>
                </c:pt>
                <c:pt idx="2022">
                  <c:v>103.14</c:v>
                </c:pt>
                <c:pt idx="2023">
                  <c:v>103.07</c:v>
                </c:pt>
                <c:pt idx="2024">
                  <c:v>103.03</c:v>
                </c:pt>
                <c:pt idx="2025">
                  <c:v>103.02</c:v>
                </c:pt>
                <c:pt idx="2026">
                  <c:v>103.04</c:v>
                </c:pt>
                <c:pt idx="2027">
                  <c:v>103.05</c:v>
                </c:pt>
                <c:pt idx="2028">
                  <c:v>103.09</c:v>
                </c:pt>
                <c:pt idx="2029">
                  <c:v>103.16</c:v>
                </c:pt>
                <c:pt idx="2030">
                  <c:v>103.2</c:v>
                </c:pt>
                <c:pt idx="2031">
                  <c:v>103.16</c:v>
                </c:pt>
                <c:pt idx="2032">
                  <c:v>103.07</c:v>
                </c:pt>
                <c:pt idx="2033">
                  <c:v>103.02</c:v>
                </c:pt>
                <c:pt idx="2034">
                  <c:v>103.07</c:v>
                </c:pt>
                <c:pt idx="2035">
                  <c:v>103.19</c:v>
                </c:pt>
                <c:pt idx="2036">
                  <c:v>103.33</c:v>
                </c:pt>
                <c:pt idx="2037">
                  <c:v>103.45</c:v>
                </c:pt>
                <c:pt idx="2038">
                  <c:v>103.53</c:v>
                </c:pt>
                <c:pt idx="2039">
                  <c:v>103.57</c:v>
                </c:pt>
                <c:pt idx="2040">
                  <c:v>103.59</c:v>
                </c:pt>
                <c:pt idx="2041">
                  <c:v>103.61</c:v>
                </c:pt>
                <c:pt idx="2042">
                  <c:v>103.65</c:v>
                </c:pt>
                <c:pt idx="2043">
                  <c:v>103.71</c:v>
                </c:pt>
                <c:pt idx="2044">
                  <c:v>103.81</c:v>
                </c:pt>
                <c:pt idx="2045">
                  <c:v>103.94</c:v>
                </c:pt>
                <c:pt idx="2046">
                  <c:v>104.05</c:v>
                </c:pt>
                <c:pt idx="2047">
                  <c:v>104.1</c:v>
                </c:pt>
                <c:pt idx="2048">
                  <c:v>104.06</c:v>
                </c:pt>
                <c:pt idx="2049">
                  <c:v>104.01</c:v>
                </c:pt>
                <c:pt idx="2050">
                  <c:v>103.98</c:v>
                </c:pt>
                <c:pt idx="2051">
                  <c:v>103.96</c:v>
                </c:pt>
                <c:pt idx="2052">
                  <c:v>103.95</c:v>
                </c:pt>
                <c:pt idx="2053">
                  <c:v>103.94</c:v>
                </c:pt>
                <c:pt idx="2054">
                  <c:v>103.97</c:v>
                </c:pt>
                <c:pt idx="2055">
                  <c:v>104.01</c:v>
                </c:pt>
                <c:pt idx="2056">
                  <c:v>104.04</c:v>
                </c:pt>
                <c:pt idx="2057">
                  <c:v>104.06</c:v>
                </c:pt>
                <c:pt idx="2058">
                  <c:v>104.12</c:v>
                </c:pt>
                <c:pt idx="2059">
                  <c:v>104.22</c:v>
                </c:pt>
                <c:pt idx="2060">
                  <c:v>104.36</c:v>
                </c:pt>
                <c:pt idx="2061">
                  <c:v>104.47</c:v>
                </c:pt>
                <c:pt idx="2062">
                  <c:v>104.52</c:v>
                </c:pt>
                <c:pt idx="2063">
                  <c:v>104.51</c:v>
                </c:pt>
                <c:pt idx="2064">
                  <c:v>104.48</c:v>
                </c:pt>
                <c:pt idx="2065">
                  <c:v>104.47</c:v>
                </c:pt>
                <c:pt idx="2066">
                  <c:v>104.49</c:v>
                </c:pt>
                <c:pt idx="2067">
                  <c:v>104.54</c:v>
                </c:pt>
                <c:pt idx="2068">
                  <c:v>104.61</c:v>
                </c:pt>
                <c:pt idx="2069">
                  <c:v>104.69</c:v>
                </c:pt>
                <c:pt idx="2070">
                  <c:v>104.73</c:v>
                </c:pt>
                <c:pt idx="2071">
                  <c:v>104.72</c:v>
                </c:pt>
                <c:pt idx="2072">
                  <c:v>104.68</c:v>
                </c:pt>
                <c:pt idx="2073">
                  <c:v>104.65</c:v>
                </c:pt>
                <c:pt idx="2074">
                  <c:v>104.64</c:v>
                </c:pt>
                <c:pt idx="2075">
                  <c:v>104.63</c:v>
                </c:pt>
                <c:pt idx="2076">
                  <c:v>104.62</c:v>
                </c:pt>
                <c:pt idx="2077">
                  <c:v>104.61</c:v>
                </c:pt>
                <c:pt idx="2078">
                  <c:v>104.62</c:v>
                </c:pt>
                <c:pt idx="2079">
                  <c:v>104.64</c:v>
                </c:pt>
                <c:pt idx="2080">
                  <c:v>104.65</c:v>
                </c:pt>
                <c:pt idx="2081">
                  <c:v>104.67</c:v>
                </c:pt>
                <c:pt idx="2082">
                  <c:v>104.71</c:v>
                </c:pt>
                <c:pt idx="2083">
                  <c:v>104.75</c:v>
                </c:pt>
                <c:pt idx="2084">
                  <c:v>104.8</c:v>
                </c:pt>
                <c:pt idx="2085">
                  <c:v>104.84</c:v>
                </c:pt>
                <c:pt idx="2086">
                  <c:v>104.85</c:v>
                </c:pt>
                <c:pt idx="2087">
                  <c:v>104.83</c:v>
                </c:pt>
                <c:pt idx="2088">
                  <c:v>104.77</c:v>
                </c:pt>
                <c:pt idx="2089">
                  <c:v>104.72</c:v>
                </c:pt>
                <c:pt idx="2090">
                  <c:v>104.67</c:v>
                </c:pt>
                <c:pt idx="2091">
                  <c:v>104.63</c:v>
                </c:pt>
                <c:pt idx="2092">
                  <c:v>104.61</c:v>
                </c:pt>
                <c:pt idx="2093">
                  <c:v>104.62</c:v>
                </c:pt>
                <c:pt idx="2094">
                  <c:v>104.66</c:v>
                </c:pt>
                <c:pt idx="2095">
                  <c:v>104.72</c:v>
                </c:pt>
                <c:pt idx="2096">
                  <c:v>104.77</c:v>
                </c:pt>
                <c:pt idx="2097">
                  <c:v>104.82</c:v>
                </c:pt>
                <c:pt idx="2098">
                  <c:v>104.86</c:v>
                </c:pt>
                <c:pt idx="2099">
                  <c:v>104.89</c:v>
                </c:pt>
                <c:pt idx="2100">
                  <c:v>104.92</c:v>
                </c:pt>
                <c:pt idx="2101">
                  <c:v>104.93</c:v>
                </c:pt>
                <c:pt idx="2102">
                  <c:v>104.89</c:v>
                </c:pt>
                <c:pt idx="2103">
                  <c:v>104.83</c:v>
                </c:pt>
                <c:pt idx="2104">
                  <c:v>104.76</c:v>
                </c:pt>
                <c:pt idx="2105">
                  <c:v>104.72</c:v>
                </c:pt>
                <c:pt idx="2106">
                  <c:v>104.73</c:v>
                </c:pt>
                <c:pt idx="2107">
                  <c:v>104.77</c:v>
                </c:pt>
                <c:pt idx="2108">
                  <c:v>104.81</c:v>
                </c:pt>
                <c:pt idx="2109">
                  <c:v>104.83</c:v>
                </c:pt>
                <c:pt idx="2110">
                  <c:v>104.81</c:v>
                </c:pt>
                <c:pt idx="2111">
                  <c:v>104.8</c:v>
                </c:pt>
                <c:pt idx="2112">
                  <c:v>104.82</c:v>
                </c:pt>
                <c:pt idx="2113">
                  <c:v>104.87</c:v>
                </c:pt>
                <c:pt idx="2114">
                  <c:v>104.9</c:v>
                </c:pt>
                <c:pt idx="2115">
                  <c:v>104.89</c:v>
                </c:pt>
                <c:pt idx="2116">
                  <c:v>104.87</c:v>
                </c:pt>
                <c:pt idx="2117">
                  <c:v>104.87</c:v>
                </c:pt>
                <c:pt idx="2118">
                  <c:v>104.9</c:v>
                </c:pt>
                <c:pt idx="2119">
                  <c:v>104.92</c:v>
                </c:pt>
                <c:pt idx="2120">
                  <c:v>104.93</c:v>
                </c:pt>
                <c:pt idx="2121">
                  <c:v>104.95</c:v>
                </c:pt>
                <c:pt idx="2122">
                  <c:v>104.98</c:v>
                </c:pt>
                <c:pt idx="2123">
                  <c:v>105</c:v>
                </c:pt>
                <c:pt idx="2124">
                  <c:v>105</c:v>
                </c:pt>
                <c:pt idx="2125">
                  <c:v>104.99</c:v>
                </c:pt>
                <c:pt idx="2126">
                  <c:v>104.97</c:v>
                </c:pt>
                <c:pt idx="2127">
                  <c:v>104.93</c:v>
                </c:pt>
                <c:pt idx="2128">
                  <c:v>104.9</c:v>
                </c:pt>
                <c:pt idx="2129">
                  <c:v>104.89</c:v>
                </c:pt>
                <c:pt idx="2130">
                  <c:v>104.89</c:v>
                </c:pt>
                <c:pt idx="2131">
                  <c:v>104.89</c:v>
                </c:pt>
                <c:pt idx="2132">
                  <c:v>104.89</c:v>
                </c:pt>
                <c:pt idx="2133">
                  <c:v>104.89</c:v>
                </c:pt>
                <c:pt idx="2134">
                  <c:v>104.9</c:v>
                </c:pt>
                <c:pt idx="2135">
                  <c:v>104.89</c:v>
                </c:pt>
                <c:pt idx="2136">
                  <c:v>104.89</c:v>
                </c:pt>
                <c:pt idx="2137">
                  <c:v>104.89</c:v>
                </c:pt>
                <c:pt idx="2138">
                  <c:v>104.91</c:v>
                </c:pt>
                <c:pt idx="2139">
                  <c:v>104.93</c:v>
                </c:pt>
                <c:pt idx="2140">
                  <c:v>104.92</c:v>
                </c:pt>
                <c:pt idx="2141">
                  <c:v>104.9</c:v>
                </c:pt>
                <c:pt idx="2142">
                  <c:v>104.88</c:v>
                </c:pt>
                <c:pt idx="2143">
                  <c:v>104.87</c:v>
                </c:pt>
                <c:pt idx="2144">
                  <c:v>104.87</c:v>
                </c:pt>
                <c:pt idx="2145">
                  <c:v>104.9</c:v>
                </c:pt>
                <c:pt idx="2146">
                  <c:v>104.93</c:v>
                </c:pt>
                <c:pt idx="2147">
                  <c:v>104.95</c:v>
                </c:pt>
                <c:pt idx="2148">
                  <c:v>104.95</c:v>
                </c:pt>
                <c:pt idx="2149">
                  <c:v>104.93</c:v>
                </c:pt>
                <c:pt idx="2150">
                  <c:v>104.91</c:v>
                </c:pt>
                <c:pt idx="2151">
                  <c:v>104.88</c:v>
                </c:pt>
                <c:pt idx="2152">
                  <c:v>104.85</c:v>
                </c:pt>
                <c:pt idx="2153">
                  <c:v>104.84</c:v>
                </c:pt>
                <c:pt idx="2154">
                  <c:v>104.88</c:v>
                </c:pt>
                <c:pt idx="2155">
                  <c:v>104.95</c:v>
                </c:pt>
                <c:pt idx="2156">
                  <c:v>104.98</c:v>
                </c:pt>
                <c:pt idx="2157">
                  <c:v>104.96</c:v>
                </c:pt>
                <c:pt idx="2158">
                  <c:v>104.92</c:v>
                </c:pt>
                <c:pt idx="2159">
                  <c:v>104.88</c:v>
                </c:pt>
                <c:pt idx="2160">
                  <c:v>104.85</c:v>
                </c:pt>
                <c:pt idx="2161">
                  <c:v>104.83</c:v>
                </c:pt>
                <c:pt idx="2162">
                  <c:v>104.82</c:v>
                </c:pt>
                <c:pt idx="2163">
                  <c:v>104.83</c:v>
                </c:pt>
                <c:pt idx="2164">
                  <c:v>104.86</c:v>
                </c:pt>
                <c:pt idx="2165">
                  <c:v>104.9</c:v>
                </c:pt>
                <c:pt idx="2166">
                  <c:v>104.93</c:v>
                </c:pt>
                <c:pt idx="2167">
                  <c:v>104.93</c:v>
                </c:pt>
                <c:pt idx="2168">
                  <c:v>104.92</c:v>
                </c:pt>
                <c:pt idx="2169">
                  <c:v>104.89</c:v>
                </c:pt>
                <c:pt idx="2170">
                  <c:v>104.84</c:v>
                </c:pt>
                <c:pt idx="2171">
                  <c:v>104.77</c:v>
                </c:pt>
                <c:pt idx="2172">
                  <c:v>104.73</c:v>
                </c:pt>
                <c:pt idx="2173">
                  <c:v>104.73</c:v>
                </c:pt>
                <c:pt idx="2174">
                  <c:v>104.77</c:v>
                </c:pt>
                <c:pt idx="2175">
                  <c:v>104.81</c:v>
                </c:pt>
                <c:pt idx="2176">
                  <c:v>104.83</c:v>
                </c:pt>
                <c:pt idx="2177">
                  <c:v>104.84</c:v>
                </c:pt>
                <c:pt idx="2178">
                  <c:v>104.85</c:v>
                </c:pt>
                <c:pt idx="2179">
                  <c:v>104.87</c:v>
                </c:pt>
                <c:pt idx="2180">
                  <c:v>104.88</c:v>
                </c:pt>
                <c:pt idx="2181">
                  <c:v>104.87</c:v>
                </c:pt>
                <c:pt idx="2182">
                  <c:v>104.86</c:v>
                </c:pt>
                <c:pt idx="2183">
                  <c:v>104.86</c:v>
                </c:pt>
                <c:pt idx="2184">
                  <c:v>104.88</c:v>
                </c:pt>
                <c:pt idx="2185">
                  <c:v>104.89</c:v>
                </c:pt>
                <c:pt idx="2186">
                  <c:v>104.9</c:v>
                </c:pt>
                <c:pt idx="2187">
                  <c:v>104.89</c:v>
                </c:pt>
                <c:pt idx="2188">
                  <c:v>104.86</c:v>
                </c:pt>
                <c:pt idx="2189">
                  <c:v>104.81</c:v>
                </c:pt>
                <c:pt idx="2190">
                  <c:v>104.76</c:v>
                </c:pt>
                <c:pt idx="2191">
                  <c:v>104.72</c:v>
                </c:pt>
                <c:pt idx="2192">
                  <c:v>104.73</c:v>
                </c:pt>
                <c:pt idx="2193">
                  <c:v>104.77</c:v>
                </c:pt>
                <c:pt idx="2194">
                  <c:v>104.82</c:v>
                </c:pt>
                <c:pt idx="2195">
                  <c:v>104.84</c:v>
                </c:pt>
                <c:pt idx="2196">
                  <c:v>104.82</c:v>
                </c:pt>
                <c:pt idx="2197">
                  <c:v>104.76</c:v>
                </c:pt>
                <c:pt idx="2198">
                  <c:v>104.7</c:v>
                </c:pt>
                <c:pt idx="2199">
                  <c:v>104.65</c:v>
                </c:pt>
                <c:pt idx="2200">
                  <c:v>104.62</c:v>
                </c:pt>
                <c:pt idx="2201">
                  <c:v>104.59</c:v>
                </c:pt>
                <c:pt idx="2202">
                  <c:v>104.57</c:v>
                </c:pt>
                <c:pt idx="2203">
                  <c:v>104.54</c:v>
                </c:pt>
                <c:pt idx="2204">
                  <c:v>104.5</c:v>
                </c:pt>
                <c:pt idx="2205">
                  <c:v>104.47</c:v>
                </c:pt>
                <c:pt idx="2206">
                  <c:v>104.46</c:v>
                </c:pt>
                <c:pt idx="2207">
                  <c:v>104.47</c:v>
                </c:pt>
                <c:pt idx="2208">
                  <c:v>104.47</c:v>
                </c:pt>
                <c:pt idx="2209">
                  <c:v>104.44</c:v>
                </c:pt>
                <c:pt idx="2210">
                  <c:v>104.41</c:v>
                </c:pt>
                <c:pt idx="2211">
                  <c:v>104.41</c:v>
                </c:pt>
                <c:pt idx="2212">
                  <c:v>104.44</c:v>
                </c:pt>
                <c:pt idx="2213">
                  <c:v>104.47</c:v>
                </c:pt>
                <c:pt idx="2214">
                  <c:v>104.47</c:v>
                </c:pt>
                <c:pt idx="2215">
                  <c:v>104.44</c:v>
                </c:pt>
                <c:pt idx="2216">
                  <c:v>104.38</c:v>
                </c:pt>
                <c:pt idx="2217">
                  <c:v>104.29</c:v>
                </c:pt>
                <c:pt idx="2218">
                  <c:v>104.2</c:v>
                </c:pt>
                <c:pt idx="2219">
                  <c:v>104.11</c:v>
                </c:pt>
                <c:pt idx="2220">
                  <c:v>104.04</c:v>
                </c:pt>
                <c:pt idx="2221">
                  <c:v>104</c:v>
                </c:pt>
                <c:pt idx="2222">
                  <c:v>103.96</c:v>
                </c:pt>
                <c:pt idx="2223">
                  <c:v>103.92</c:v>
                </c:pt>
                <c:pt idx="2224">
                  <c:v>103.86</c:v>
                </c:pt>
                <c:pt idx="2225">
                  <c:v>103.77</c:v>
                </c:pt>
                <c:pt idx="2226">
                  <c:v>103.7</c:v>
                </c:pt>
                <c:pt idx="2227">
                  <c:v>103.64</c:v>
                </c:pt>
                <c:pt idx="2228">
                  <c:v>103.55</c:v>
                </c:pt>
                <c:pt idx="2229">
                  <c:v>103.46</c:v>
                </c:pt>
                <c:pt idx="2230">
                  <c:v>103.39</c:v>
                </c:pt>
                <c:pt idx="2231">
                  <c:v>103.35</c:v>
                </c:pt>
                <c:pt idx="2232">
                  <c:v>103.31</c:v>
                </c:pt>
                <c:pt idx="2233">
                  <c:v>103.21</c:v>
                </c:pt>
                <c:pt idx="2234">
                  <c:v>103.06</c:v>
                </c:pt>
                <c:pt idx="2235">
                  <c:v>102.9</c:v>
                </c:pt>
                <c:pt idx="2236">
                  <c:v>102.77</c:v>
                </c:pt>
                <c:pt idx="2237">
                  <c:v>102.63</c:v>
                </c:pt>
                <c:pt idx="2238">
                  <c:v>102.46</c:v>
                </c:pt>
                <c:pt idx="2239">
                  <c:v>102.24</c:v>
                </c:pt>
                <c:pt idx="2240">
                  <c:v>101.98</c:v>
                </c:pt>
                <c:pt idx="2241">
                  <c:v>101.71</c:v>
                </c:pt>
                <c:pt idx="2242">
                  <c:v>101.42</c:v>
                </c:pt>
                <c:pt idx="2243">
                  <c:v>101.09</c:v>
                </c:pt>
                <c:pt idx="2244">
                  <c:v>100.69</c:v>
                </c:pt>
                <c:pt idx="2245">
                  <c:v>100.23</c:v>
                </c:pt>
                <c:pt idx="2246">
                  <c:v>99.7</c:v>
                </c:pt>
                <c:pt idx="2247">
                  <c:v>99.09</c:v>
                </c:pt>
                <c:pt idx="2248">
                  <c:v>98.29</c:v>
                </c:pt>
                <c:pt idx="2249">
                  <c:v>97.26</c:v>
                </c:pt>
                <c:pt idx="2250">
                  <c:v>96.06</c:v>
                </c:pt>
                <c:pt idx="2251">
                  <c:v>94.8</c:v>
                </c:pt>
                <c:pt idx="2252">
                  <c:v>93.48</c:v>
                </c:pt>
                <c:pt idx="2253">
                  <c:v>92.05</c:v>
                </c:pt>
                <c:pt idx="2254">
                  <c:v>90.46</c:v>
                </c:pt>
                <c:pt idx="2255">
                  <c:v>88.67</c:v>
                </c:pt>
                <c:pt idx="2256">
                  <c:v>86.68</c:v>
                </c:pt>
                <c:pt idx="2257">
                  <c:v>84.54</c:v>
                </c:pt>
                <c:pt idx="2258">
                  <c:v>82.29</c:v>
                </c:pt>
                <c:pt idx="2259">
                  <c:v>79.81</c:v>
                </c:pt>
                <c:pt idx="2260">
                  <c:v>77.040000000000006</c:v>
                </c:pt>
                <c:pt idx="2261">
                  <c:v>74.19</c:v>
                </c:pt>
                <c:pt idx="2262">
                  <c:v>71.62</c:v>
                </c:pt>
                <c:pt idx="2263">
                  <c:v>69.38</c:v>
                </c:pt>
                <c:pt idx="2264">
                  <c:v>67.069999999999993</c:v>
                </c:pt>
                <c:pt idx="2265">
                  <c:v>64.17</c:v>
                </c:pt>
                <c:pt idx="2266">
                  <c:v>60.81</c:v>
                </c:pt>
                <c:pt idx="2267">
                  <c:v>57.79</c:v>
                </c:pt>
                <c:pt idx="2268">
                  <c:v>55.48</c:v>
                </c:pt>
                <c:pt idx="2269">
                  <c:v>53.54</c:v>
                </c:pt>
                <c:pt idx="2270">
                  <c:v>51.69</c:v>
                </c:pt>
                <c:pt idx="2271">
                  <c:v>49.89</c:v>
                </c:pt>
                <c:pt idx="2272">
                  <c:v>48.27</c:v>
                </c:pt>
                <c:pt idx="2273">
                  <c:v>46.84</c:v>
                </c:pt>
                <c:pt idx="2274">
                  <c:v>45.59</c:v>
                </c:pt>
                <c:pt idx="2275">
                  <c:v>44.5</c:v>
                </c:pt>
                <c:pt idx="2276">
                  <c:v>43.58</c:v>
                </c:pt>
                <c:pt idx="2277">
                  <c:v>42.82</c:v>
                </c:pt>
                <c:pt idx="2278">
                  <c:v>42.29</c:v>
                </c:pt>
                <c:pt idx="2279">
                  <c:v>42.01</c:v>
                </c:pt>
                <c:pt idx="2280">
                  <c:v>41.94</c:v>
                </c:pt>
                <c:pt idx="2281">
                  <c:v>41.99</c:v>
                </c:pt>
                <c:pt idx="2282">
                  <c:v>42.13</c:v>
                </c:pt>
                <c:pt idx="2283">
                  <c:v>42.45</c:v>
                </c:pt>
                <c:pt idx="2284">
                  <c:v>42.98</c:v>
                </c:pt>
                <c:pt idx="2285">
                  <c:v>43.64</c:v>
                </c:pt>
                <c:pt idx="2286">
                  <c:v>44.36</c:v>
                </c:pt>
                <c:pt idx="2287">
                  <c:v>45.17</c:v>
                </c:pt>
                <c:pt idx="2288">
                  <c:v>46.03</c:v>
                </c:pt>
                <c:pt idx="2289">
                  <c:v>46.9</c:v>
                </c:pt>
                <c:pt idx="2290">
                  <c:v>47.76</c:v>
                </c:pt>
                <c:pt idx="2291">
                  <c:v>48.65</c:v>
                </c:pt>
                <c:pt idx="2292">
                  <c:v>49.59</c:v>
                </c:pt>
                <c:pt idx="2293">
                  <c:v>50.57</c:v>
                </c:pt>
                <c:pt idx="2294">
                  <c:v>51.59</c:v>
                </c:pt>
                <c:pt idx="2295">
                  <c:v>52.66</c:v>
                </c:pt>
                <c:pt idx="2296">
                  <c:v>53.73</c:v>
                </c:pt>
                <c:pt idx="2297">
                  <c:v>54.83</c:v>
                </c:pt>
                <c:pt idx="2298">
                  <c:v>56.16</c:v>
                </c:pt>
                <c:pt idx="2299">
                  <c:v>57.93</c:v>
                </c:pt>
                <c:pt idx="2300">
                  <c:v>59.88</c:v>
                </c:pt>
                <c:pt idx="2301">
                  <c:v>61.51</c:v>
                </c:pt>
                <c:pt idx="2302">
                  <c:v>62.94</c:v>
                </c:pt>
                <c:pt idx="2303">
                  <c:v>64.709999999999994</c:v>
                </c:pt>
                <c:pt idx="2304">
                  <c:v>66.97</c:v>
                </c:pt>
                <c:pt idx="2305">
                  <c:v>69.290000000000006</c:v>
                </c:pt>
                <c:pt idx="2306">
                  <c:v>71.25</c:v>
                </c:pt>
                <c:pt idx="2307">
                  <c:v>72.989999999999995</c:v>
                </c:pt>
                <c:pt idx="2308">
                  <c:v>74.760000000000005</c:v>
                </c:pt>
                <c:pt idx="2309">
                  <c:v>76.599999999999994</c:v>
                </c:pt>
                <c:pt idx="2310">
                  <c:v>78.42</c:v>
                </c:pt>
                <c:pt idx="2311">
                  <c:v>80.099999999999994</c:v>
                </c:pt>
                <c:pt idx="2312">
                  <c:v>81.58</c:v>
                </c:pt>
                <c:pt idx="2313">
                  <c:v>82.89</c:v>
                </c:pt>
                <c:pt idx="2314">
                  <c:v>84.2</c:v>
                </c:pt>
                <c:pt idx="2315">
                  <c:v>85.67</c:v>
                </c:pt>
                <c:pt idx="2316">
                  <c:v>87.14</c:v>
                </c:pt>
                <c:pt idx="2317">
                  <c:v>88.29</c:v>
                </c:pt>
                <c:pt idx="2318">
                  <c:v>89.13</c:v>
                </c:pt>
                <c:pt idx="2319">
                  <c:v>89.89</c:v>
                </c:pt>
                <c:pt idx="2320">
                  <c:v>90.65</c:v>
                </c:pt>
                <c:pt idx="2321">
                  <c:v>91.36</c:v>
                </c:pt>
                <c:pt idx="2322">
                  <c:v>92</c:v>
                </c:pt>
                <c:pt idx="2323">
                  <c:v>92.62</c:v>
                </c:pt>
                <c:pt idx="2324">
                  <c:v>93.23</c:v>
                </c:pt>
                <c:pt idx="2325">
                  <c:v>93.71</c:v>
                </c:pt>
                <c:pt idx="2326">
                  <c:v>93.98</c:v>
                </c:pt>
                <c:pt idx="2327">
                  <c:v>94.15</c:v>
                </c:pt>
                <c:pt idx="2328">
                  <c:v>94.33</c:v>
                </c:pt>
                <c:pt idx="2329">
                  <c:v>94.52</c:v>
                </c:pt>
                <c:pt idx="2330">
                  <c:v>94.67</c:v>
                </c:pt>
                <c:pt idx="2331">
                  <c:v>94.77</c:v>
                </c:pt>
                <c:pt idx="2332">
                  <c:v>94.83</c:v>
                </c:pt>
                <c:pt idx="2333">
                  <c:v>94.85</c:v>
                </c:pt>
                <c:pt idx="2334">
                  <c:v>94.85</c:v>
                </c:pt>
                <c:pt idx="2335">
                  <c:v>94.85</c:v>
                </c:pt>
                <c:pt idx="2336">
                  <c:v>94.85</c:v>
                </c:pt>
                <c:pt idx="2337">
                  <c:v>94.79</c:v>
                </c:pt>
                <c:pt idx="2338">
                  <c:v>94.7</c:v>
                </c:pt>
                <c:pt idx="2339">
                  <c:v>94.64</c:v>
                </c:pt>
                <c:pt idx="2340">
                  <c:v>94.64</c:v>
                </c:pt>
                <c:pt idx="2341">
                  <c:v>94.69</c:v>
                </c:pt>
                <c:pt idx="2342">
                  <c:v>94.77</c:v>
                </c:pt>
                <c:pt idx="2343">
                  <c:v>94.87</c:v>
                </c:pt>
                <c:pt idx="2344">
                  <c:v>95.01</c:v>
                </c:pt>
                <c:pt idx="2345">
                  <c:v>95.22</c:v>
                </c:pt>
                <c:pt idx="2346">
                  <c:v>95.49</c:v>
                </c:pt>
                <c:pt idx="2347">
                  <c:v>95.72</c:v>
                </c:pt>
                <c:pt idx="2348">
                  <c:v>95.84</c:v>
                </c:pt>
                <c:pt idx="2349">
                  <c:v>95.84</c:v>
                </c:pt>
                <c:pt idx="2350">
                  <c:v>95.88</c:v>
                </c:pt>
                <c:pt idx="2351">
                  <c:v>96.05</c:v>
                </c:pt>
                <c:pt idx="2352">
                  <c:v>96.27</c:v>
                </c:pt>
                <c:pt idx="2353">
                  <c:v>96.47</c:v>
                </c:pt>
                <c:pt idx="2354">
                  <c:v>96.65</c:v>
                </c:pt>
                <c:pt idx="2355">
                  <c:v>96.8</c:v>
                </c:pt>
                <c:pt idx="2356">
                  <c:v>96.9</c:v>
                </c:pt>
                <c:pt idx="2357">
                  <c:v>96.95</c:v>
                </c:pt>
                <c:pt idx="2358">
                  <c:v>96.99</c:v>
                </c:pt>
                <c:pt idx="2359">
                  <c:v>97.03</c:v>
                </c:pt>
                <c:pt idx="2360">
                  <c:v>97.05</c:v>
                </c:pt>
                <c:pt idx="2361">
                  <c:v>97.08</c:v>
                </c:pt>
                <c:pt idx="2362">
                  <c:v>97.12</c:v>
                </c:pt>
                <c:pt idx="2363">
                  <c:v>97.23</c:v>
                </c:pt>
                <c:pt idx="2364">
                  <c:v>97.41</c:v>
                </c:pt>
                <c:pt idx="2365">
                  <c:v>97.66</c:v>
                </c:pt>
                <c:pt idx="2366">
                  <c:v>97.87</c:v>
                </c:pt>
                <c:pt idx="2367">
                  <c:v>98.02</c:v>
                </c:pt>
                <c:pt idx="2368">
                  <c:v>98.16</c:v>
                </c:pt>
                <c:pt idx="2369">
                  <c:v>98.33</c:v>
                </c:pt>
                <c:pt idx="2370">
                  <c:v>98.5</c:v>
                </c:pt>
                <c:pt idx="2371">
                  <c:v>98.63</c:v>
                </c:pt>
                <c:pt idx="2372">
                  <c:v>98.73</c:v>
                </c:pt>
                <c:pt idx="2373">
                  <c:v>98.82</c:v>
                </c:pt>
                <c:pt idx="2374">
                  <c:v>98.93</c:v>
                </c:pt>
                <c:pt idx="2375">
                  <c:v>99.06</c:v>
                </c:pt>
                <c:pt idx="2376">
                  <c:v>99.19</c:v>
                </c:pt>
                <c:pt idx="2377">
                  <c:v>99.28</c:v>
                </c:pt>
                <c:pt idx="2378">
                  <c:v>99.33</c:v>
                </c:pt>
                <c:pt idx="2379">
                  <c:v>99.36</c:v>
                </c:pt>
                <c:pt idx="2380">
                  <c:v>99.41</c:v>
                </c:pt>
                <c:pt idx="2381">
                  <c:v>99.47</c:v>
                </c:pt>
                <c:pt idx="2382">
                  <c:v>99.54</c:v>
                </c:pt>
                <c:pt idx="2383">
                  <c:v>99.56</c:v>
                </c:pt>
                <c:pt idx="2384">
                  <c:v>99.54</c:v>
                </c:pt>
                <c:pt idx="2385">
                  <c:v>99.51</c:v>
                </c:pt>
                <c:pt idx="2386">
                  <c:v>99.48</c:v>
                </c:pt>
                <c:pt idx="2387">
                  <c:v>99.48</c:v>
                </c:pt>
                <c:pt idx="2388">
                  <c:v>99.49</c:v>
                </c:pt>
                <c:pt idx="2389">
                  <c:v>99.46</c:v>
                </c:pt>
                <c:pt idx="2390">
                  <c:v>99.4</c:v>
                </c:pt>
                <c:pt idx="2391">
                  <c:v>99.3</c:v>
                </c:pt>
                <c:pt idx="2392">
                  <c:v>99.19</c:v>
                </c:pt>
                <c:pt idx="2393">
                  <c:v>99.07</c:v>
                </c:pt>
                <c:pt idx="2394">
                  <c:v>98.93</c:v>
                </c:pt>
                <c:pt idx="2395">
                  <c:v>98.76</c:v>
                </c:pt>
                <c:pt idx="2396">
                  <c:v>98.55</c:v>
                </c:pt>
                <c:pt idx="2397">
                  <c:v>98.3</c:v>
                </c:pt>
                <c:pt idx="2398">
                  <c:v>98.06</c:v>
                </c:pt>
                <c:pt idx="2399">
                  <c:v>97.84</c:v>
                </c:pt>
                <c:pt idx="2400">
                  <c:v>97.65</c:v>
                </c:pt>
                <c:pt idx="2401">
                  <c:v>97.5</c:v>
                </c:pt>
                <c:pt idx="2402">
                  <c:v>97.39</c:v>
                </c:pt>
                <c:pt idx="2403">
                  <c:v>97.29</c:v>
                </c:pt>
                <c:pt idx="2404">
                  <c:v>97.22</c:v>
                </c:pt>
                <c:pt idx="2405">
                  <c:v>97.17</c:v>
                </c:pt>
                <c:pt idx="2406">
                  <c:v>97.13</c:v>
                </c:pt>
                <c:pt idx="2407">
                  <c:v>97.1</c:v>
                </c:pt>
                <c:pt idx="2408">
                  <c:v>97.06</c:v>
                </c:pt>
                <c:pt idx="2409">
                  <c:v>97.02</c:v>
                </c:pt>
                <c:pt idx="2410">
                  <c:v>96.97</c:v>
                </c:pt>
                <c:pt idx="2411">
                  <c:v>96.91</c:v>
                </c:pt>
                <c:pt idx="2412">
                  <c:v>96.83</c:v>
                </c:pt>
                <c:pt idx="2413">
                  <c:v>96.74</c:v>
                </c:pt>
                <c:pt idx="2414">
                  <c:v>96.65</c:v>
                </c:pt>
                <c:pt idx="2415">
                  <c:v>96.55</c:v>
                </c:pt>
                <c:pt idx="2416">
                  <c:v>96.44</c:v>
                </c:pt>
                <c:pt idx="2417">
                  <c:v>96.32</c:v>
                </c:pt>
                <c:pt idx="2418">
                  <c:v>96.2</c:v>
                </c:pt>
                <c:pt idx="2419">
                  <c:v>96.06</c:v>
                </c:pt>
                <c:pt idx="2420">
                  <c:v>95.92</c:v>
                </c:pt>
                <c:pt idx="2421">
                  <c:v>95.82</c:v>
                </c:pt>
                <c:pt idx="2422">
                  <c:v>95.78</c:v>
                </c:pt>
                <c:pt idx="2423">
                  <c:v>95.79</c:v>
                </c:pt>
                <c:pt idx="2424">
                  <c:v>95.84</c:v>
                </c:pt>
                <c:pt idx="2425">
                  <c:v>95.94</c:v>
                </c:pt>
                <c:pt idx="2426">
                  <c:v>96.06</c:v>
                </c:pt>
                <c:pt idx="2427">
                  <c:v>96.21</c:v>
                </c:pt>
                <c:pt idx="2428">
                  <c:v>96.41</c:v>
                </c:pt>
                <c:pt idx="2429">
                  <c:v>96.64</c:v>
                </c:pt>
                <c:pt idx="2430">
                  <c:v>96.81</c:v>
                </c:pt>
                <c:pt idx="2431">
                  <c:v>96.94</c:v>
                </c:pt>
                <c:pt idx="2432">
                  <c:v>97</c:v>
                </c:pt>
                <c:pt idx="2433">
                  <c:v>97.21</c:v>
                </c:pt>
                <c:pt idx="2434">
                  <c:v>97.42</c:v>
                </c:pt>
                <c:pt idx="2435">
                  <c:v>97.54</c:v>
                </c:pt>
                <c:pt idx="2436">
                  <c:v>97.71</c:v>
                </c:pt>
                <c:pt idx="2437">
                  <c:v>97.86</c:v>
                </c:pt>
                <c:pt idx="2438">
                  <c:v>98.02</c:v>
                </c:pt>
                <c:pt idx="2439">
                  <c:v>98.15</c:v>
                </c:pt>
                <c:pt idx="2440">
                  <c:v>98.27</c:v>
                </c:pt>
                <c:pt idx="2441">
                  <c:v>98.41</c:v>
                </c:pt>
                <c:pt idx="2442">
                  <c:v>98.58</c:v>
                </c:pt>
                <c:pt idx="2443">
                  <c:v>98.75</c:v>
                </c:pt>
                <c:pt idx="2444">
                  <c:v>98.89</c:v>
                </c:pt>
                <c:pt idx="2445">
                  <c:v>99.03</c:v>
                </c:pt>
                <c:pt idx="2446">
                  <c:v>99.16</c:v>
                </c:pt>
                <c:pt idx="2447">
                  <c:v>99.3</c:v>
                </c:pt>
                <c:pt idx="2448">
                  <c:v>99.37</c:v>
                </c:pt>
                <c:pt idx="2449">
                  <c:v>99.51</c:v>
                </c:pt>
                <c:pt idx="2450">
                  <c:v>99.43</c:v>
                </c:pt>
                <c:pt idx="2451">
                  <c:v>99.43</c:v>
                </c:pt>
                <c:pt idx="2452">
                  <c:v>99.6</c:v>
                </c:pt>
                <c:pt idx="2453">
                  <c:v>99.71</c:v>
                </c:pt>
                <c:pt idx="2454">
                  <c:v>99.83</c:v>
                </c:pt>
                <c:pt idx="2455">
                  <c:v>99.86</c:v>
                </c:pt>
                <c:pt idx="2456">
                  <c:v>99.86</c:v>
                </c:pt>
                <c:pt idx="2457">
                  <c:v>99.86</c:v>
                </c:pt>
                <c:pt idx="2458">
                  <c:v>99.91</c:v>
                </c:pt>
                <c:pt idx="2459">
                  <c:v>99.96</c:v>
                </c:pt>
                <c:pt idx="2460">
                  <c:v>100.03</c:v>
                </c:pt>
                <c:pt idx="2461">
                  <c:v>100.18</c:v>
                </c:pt>
                <c:pt idx="2462">
                  <c:v>100.32</c:v>
                </c:pt>
                <c:pt idx="2463">
                  <c:v>100.41</c:v>
                </c:pt>
                <c:pt idx="2464">
                  <c:v>100.53</c:v>
                </c:pt>
                <c:pt idx="2465">
                  <c:v>100.68</c:v>
                </c:pt>
                <c:pt idx="2466">
                  <c:v>100.79</c:v>
                </c:pt>
                <c:pt idx="2467">
                  <c:v>100.83</c:v>
                </c:pt>
                <c:pt idx="2468">
                  <c:v>100.86</c:v>
                </c:pt>
                <c:pt idx="2469">
                  <c:v>100.92</c:v>
                </c:pt>
                <c:pt idx="2470">
                  <c:v>100.99</c:v>
                </c:pt>
                <c:pt idx="2471">
                  <c:v>101.04</c:v>
                </c:pt>
                <c:pt idx="2472">
                  <c:v>101.05</c:v>
                </c:pt>
                <c:pt idx="2473">
                  <c:v>101.04</c:v>
                </c:pt>
                <c:pt idx="2474">
                  <c:v>101.04</c:v>
                </c:pt>
                <c:pt idx="2475">
                  <c:v>101.02</c:v>
                </c:pt>
                <c:pt idx="2476">
                  <c:v>101.01</c:v>
                </c:pt>
                <c:pt idx="2477">
                  <c:v>101.02</c:v>
                </c:pt>
                <c:pt idx="2478">
                  <c:v>101.03</c:v>
                </c:pt>
                <c:pt idx="2479">
                  <c:v>101.01</c:v>
                </c:pt>
                <c:pt idx="2480">
                  <c:v>100.96</c:v>
                </c:pt>
                <c:pt idx="2481">
                  <c:v>100.9</c:v>
                </c:pt>
                <c:pt idx="2482">
                  <c:v>100.86</c:v>
                </c:pt>
                <c:pt idx="2483">
                  <c:v>100.8</c:v>
                </c:pt>
                <c:pt idx="2484">
                  <c:v>100.74</c:v>
                </c:pt>
                <c:pt idx="2485">
                  <c:v>100.72</c:v>
                </c:pt>
                <c:pt idx="2486">
                  <c:v>100.73</c:v>
                </c:pt>
                <c:pt idx="2487">
                  <c:v>100.73</c:v>
                </c:pt>
                <c:pt idx="2488">
                  <c:v>100.67</c:v>
                </c:pt>
                <c:pt idx="2489">
                  <c:v>100.55</c:v>
                </c:pt>
                <c:pt idx="2490">
                  <c:v>100.41</c:v>
                </c:pt>
                <c:pt idx="2491">
                  <c:v>100.25</c:v>
                </c:pt>
                <c:pt idx="2492">
                  <c:v>100.06</c:v>
                </c:pt>
                <c:pt idx="2493">
                  <c:v>99.9</c:v>
                </c:pt>
                <c:pt idx="2494">
                  <c:v>99.87</c:v>
                </c:pt>
                <c:pt idx="2495">
                  <c:v>99.82</c:v>
                </c:pt>
                <c:pt idx="2496">
                  <c:v>99.61</c:v>
                </c:pt>
                <c:pt idx="2497">
                  <c:v>99.37</c:v>
                </c:pt>
                <c:pt idx="2498">
                  <c:v>99.11</c:v>
                </c:pt>
                <c:pt idx="2499">
                  <c:v>98.78</c:v>
                </c:pt>
                <c:pt idx="2500">
                  <c:v>98.35</c:v>
                </c:pt>
                <c:pt idx="2501">
                  <c:v>97.79</c:v>
                </c:pt>
                <c:pt idx="2502">
                  <c:v>97.08</c:v>
                </c:pt>
                <c:pt idx="2503">
                  <c:v>96.2</c:v>
                </c:pt>
                <c:pt idx="2504">
                  <c:v>95.22</c:v>
                </c:pt>
                <c:pt idx="2505">
                  <c:v>94.24</c:v>
                </c:pt>
                <c:pt idx="2506">
                  <c:v>93.29</c:v>
                </c:pt>
                <c:pt idx="2507">
                  <c:v>92.35</c:v>
                </c:pt>
                <c:pt idx="2508">
                  <c:v>91.34</c:v>
                </c:pt>
                <c:pt idx="2509">
                  <c:v>90.2</c:v>
                </c:pt>
                <c:pt idx="2510">
                  <c:v>89</c:v>
                </c:pt>
                <c:pt idx="2511">
                  <c:v>87.93</c:v>
                </c:pt>
                <c:pt idx="2512">
                  <c:v>87.15</c:v>
                </c:pt>
                <c:pt idx="2513">
                  <c:v>86.59</c:v>
                </c:pt>
                <c:pt idx="2514">
                  <c:v>86.18</c:v>
                </c:pt>
                <c:pt idx="2515">
                  <c:v>85.86</c:v>
                </c:pt>
                <c:pt idx="2516">
                  <c:v>85.6</c:v>
                </c:pt>
                <c:pt idx="2517">
                  <c:v>85.38</c:v>
                </c:pt>
                <c:pt idx="2518">
                  <c:v>85.17</c:v>
                </c:pt>
                <c:pt idx="2519">
                  <c:v>84.98</c:v>
                </c:pt>
                <c:pt idx="2520">
                  <c:v>84.82</c:v>
                </c:pt>
                <c:pt idx="2521">
                  <c:v>84.72</c:v>
                </c:pt>
                <c:pt idx="2522">
                  <c:v>84.62</c:v>
                </c:pt>
                <c:pt idx="2523">
                  <c:v>84.51</c:v>
                </c:pt>
                <c:pt idx="2524">
                  <c:v>84.41</c:v>
                </c:pt>
                <c:pt idx="2525">
                  <c:v>84.35</c:v>
                </c:pt>
                <c:pt idx="2526">
                  <c:v>84.32</c:v>
                </c:pt>
                <c:pt idx="2527">
                  <c:v>84.29</c:v>
                </c:pt>
                <c:pt idx="2528">
                  <c:v>84.24</c:v>
                </c:pt>
                <c:pt idx="2529">
                  <c:v>84.19</c:v>
                </c:pt>
                <c:pt idx="2530">
                  <c:v>84.1</c:v>
                </c:pt>
                <c:pt idx="2531">
                  <c:v>83.97</c:v>
                </c:pt>
                <c:pt idx="2532">
                  <c:v>83.83</c:v>
                </c:pt>
                <c:pt idx="2533">
                  <c:v>83.65</c:v>
                </c:pt>
                <c:pt idx="2534">
                  <c:v>83.4</c:v>
                </c:pt>
                <c:pt idx="2535">
                  <c:v>83.04</c:v>
                </c:pt>
                <c:pt idx="2536">
                  <c:v>82.6</c:v>
                </c:pt>
                <c:pt idx="2537">
                  <c:v>82.16</c:v>
                </c:pt>
                <c:pt idx="2538">
                  <c:v>81.739999999999995</c:v>
                </c:pt>
                <c:pt idx="2539">
                  <c:v>81.31</c:v>
                </c:pt>
                <c:pt idx="2540">
                  <c:v>80.87</c:v>
                </c:pt>
                <c:pt idx="2541">
                  <c:v>80.33</c:v>
                </c:pt>
                <c:pt idx="2542">
                  <c:v>79.61</c:v>
                </c:pt>
                <c:pt idx="2543">
                  <c:v>78.760000000000005</c:v>
                </c:pt>
                <c:pt idx="2544">
                  <c:v>78.02</c:v>
                </c:pt>
                <c:pt idx="2545">
                  <c:v>77.5</c:v>
                </c:pt>
                <c:pt idx="2546">
                  <c:v>77.11</c:v>
                </c:pt>
                <c:pt idx="2547">
                  <c:v>76.819999999999993</c:v>
                </c:pt>
                <c:pt idx="2548">
                  <c:v>76.61</c:v>
                </c:pt>
                <c:pt idx="2549">
                  <c:v>76.48</c:v>
                </c:pt>
                <c:pt idx="2550">
                  <c:v>76.430000000000007</c:v>
                </c:pt>
                <c:pt idx="2551">
                  <c:v>76.489999999999995</c:v>
                </c:pt>
                <c:pt idx="2552">
                  <c:v>76.7</c:v>
                </c:pt>
                <c:pt idx="2553">
                  <c:v>77.05</c:v>
                </c:pt>
                <c:pt idx="2554">
                  <c:v>77.53</c:v>
                </c:pt>
                <c:pt idx="2555">
                  <c:v>78.11</c:v>
                </c:pt>
                <c:pt idx="2556">
                  <c:v>78.78</c:v>
                </c:pt>
                <c:pt idx="2557">
                  <c:v>79.510000000000005</c:v>
                </c:pt>
                <c:pt idx="2558">
                  <c:v>80.25</c:v>
                </c:pt>
                <c:pt idx="2559">
                  <c:v>80.94</c:v>
                </c:pt>
                <c:pt idx="2560">
                  <c:v>81.59</c:v>
                </c:pt>
                <c:pt idx="2561">
                  <c:v>82.25</c:v>
                </c:pt>
                <c:pt idx="2562">
                  <c:v>82.95</c:v>
                </c:pt>
                <c:pt idx="2563">
                  <c:v>83.68</c:v>
                </c:pt>
                <c:pt idx="2564">
                  <c:v>84.36</c:v>
                </c:pt>
                <c:pt idx="2565">
                  <c:v>84.94</c:v>
                </c:pt>
                <c:pt idx="2566">
                  <c:v>85.47</c:v>
                </c:pt>
                <c:pt idx="2567">
                  <c:v>86.02</c:v>
                </c:pt>
                <c:pt idx="2568">
                  <c:v>86.6</c:v>
                </c:pt>
                <c:pt idx="2569">
                  <c:v>87.14</c:v>
                </c:pt>
                <c:pt idx="2570">
                  <c:v>87.62</c:v>
                </c:pt>
                <c:pt idx="2571">
                  <c:v>88.03</c:v>
                </c:pt>
                <c:pt idx="2572">
                  <c:v>88.36</c:v>
                </c:pt>
                <c:pt idx="2573">
                  <c:v>88.59</c:v>
                </c:pt>
                <c:pt idx="2574">
                  <c:v>88.75</c:v>
                </c:pt>
                <c:pt idx="2575">
                  <c:v>88.87</c:v>
                </c:pt>
                <c:pt idx="2576">
                  <c:v>88.95</c:v>
                </c:pt>
                <c:pt idx="2577">
                  <c:v>88.99</c:v>
                </c:pt>
                <c:pt idx="2578">
                  <c:v>89.02</c:v>
                </c:pt>
                <c:pt idx="2579">
                  <c:v>89.04</c:v>
                </c:pt>
                <c:pt idx="2580">
                  <c:v>88.98</c:v>
                </c:pt>
                <c:pt idx="2581">
                  <c:v>88.8</c:v>
                </c:pt>
                <c:pt idx="2582">
                  <c:v>88.55</c:v>
                </c:pt>
                <c:pt idx="2583">
                  <c:v>88.32</c:v>
                </c:pt>
                <c:pt idx="2584">
                  <c:v>88.12</c:v>
                </c:pt>
                <c:pt idx="2585">
                  <c:v>87.89</c:v>
                </c:pt>
                <c:pt idx="2586">
                  <c:v>87.6</c:v>
                </c:pt>
                <c:pt idx="2587">
                  <c:v>87.22</c:v>
                </c:pt>
                <c:pt idx="2588">
                  <c:v>86.76</c:v>
                </c:pt>
                <c:pt idx="2589">
                  <c:v>86.26</c:v>
                </c:pt>
                <c:pt idx="2590">
                  <c:v>85.76</c:v>
                </c:pt>
                <c:pt idx="2591">
                  <c:v>85.27</c:v>
                </c:pt>
                <c:pt idx="2592">
                  <c:v>84.79</c:v>
                </c:pt>
                <c:pt idx="2593">
                  <c:v>84.32</c:v>
                </c:pt>
                <c:pt idx="2594">
                  <c:v>83.87</c:v>
                </c:pt>
                <c:pt idx="2595">
                  <c:v>83.44</c:v>
                </c:pt>
                <c:pt idx="2596">
                  <c:v>83.1</c:v>
                </c:pt>
                <c:pt idx="2597">
                  <c:v>82.87</c:v>
                </c:pt>
                <c:pt idx="2598">
                  <c:v>82.75</c:v>
                </c:pt>
                <c:pt idx="2599">
                  <c:v>82.69</c:v>
                </c:pt>
                <c:pt idx="2600">
                  <c:v>82.64</c:v>
                </c:pt>
                <c:pt idx="2601">
                  <c:v>82.56</c:v>
                </c:pt>
                <c:pt idx="2602">
                  <c:v>82.47</c:v>
                </c:pt>
                <c:pt idx="2603">
                  <c:v>82.38</c:v>
                </c:pt>
                <c:pt idx="2604">
                  <c:v>82.28</c:v>
                </c:pt>
                <c:pt idx="2605">
                  <c:v>82.13</c:v>
                </c:pt>
                <c:pt idx="2606">
                  <c:v>81.93</c:v>
                </c:pt>
                <c:pt idx="2607">
                  <c:v>81.69</c:v>
                </c:pt>
                <c:pt idx="2608">
                  <c:v>81.42</c:v>
                </c:pt>
                <c:pt idx="2609">
                  <c:v>81.150000000000006</c:v>
                </c:pt>
                <c:pt idx="2610">
                  <c:v>80.91</c:v>
                </c:pt>
                <c:pt idx="2611">
                  <c:v>80.709999999999994</c:v>
                </c:pt>
                <c:pt idx="2612">
                  <c:v>80.569999999999993</c:v>
                </c:pt>
                <c:pt idx="2613">
                  <c:v>80.52</c:v>
                </c:pt>
                <c:pt idx="2614">
                  <c:v>80.62</c:v>
                </c:pt>
                <c:pt idx="2615">
                  <c:v>80.849999999999994</c:v>
                </c:pt>
                <c:pt idx="2616">
                  <c:v>81.2</c:v>
                </c:pt>
                <c:pt idx="2617">
                  <c:v>81.63</c:v>
                </c:pt>
                <c:pt idx="2618">
                  <c:v>82.12</c:v>
                </c:pt>
                <c:pt idx="2619">
                  <c:v>82.66</c:v>
                </c:pt>
                <c:pt idx="2620">
                  <c:v>83.24</c:v>
                </c:pt>
                <c:pt idx="2621">
                  <c:v>83.83</c:v>
                </c:pt>
                <c:pt idx="2622">
                  <c:v>84.4</c:v>
                </c:pt>
                <c:pt idx="2623">
                  <c:v>84.9</c:v>
                </c:pt>
                <c:pt idx="2624">
                  <c:v>85.32</c:v>
                </c:pt>
                <c:pt idx="2625">
                  <c:v>85.64</c:v>
                </c:pt>
                <c:pt idx="2626">
                  <c:v>85.87</c:v>
                </c:pt>
                <c:pt idx="2627">
                  <c:v>86.02</c:v>
                </c:pt>
                <c:pt idx="2628">
                  <c:v>86.1</c:v>
                </c:pt>
                <c:pt idx="2629">
                  <c:v>86.09</c:v>
                </c:pt>
                <c:pt idx="2630">
                  <c:v>86.03</c:v>
                </c:pt>
                <c:pt idx="2631">
                  <c:v>85.95</c:v>
                </c:pt>
                <c:pt idx="2632">
                  <c:v>85.91</c:v>
                </c:pt>
                <c:pt idx="2633">
                  <c:v>85.93</c:v>
                </c:pt>
                <c:pt idx="2634">
                  <c:v>86</c:v>
                </c:pt>
                <c:pt idx="2635">
                  <c:v>86.12</c:v>
                </c:pt>
                <c:pt idx="2636">
                  <c:v>86.29</c:v>
                </c:pt>
                <c:pt idx="2637">
                  <c:v>86.52</c:v>
                </c:pt>
                <c:pt idx="2638">
                  <c:v>86.83</c:v>
                </c:pt>
                <c:pt idx="2639">
                  <c:v>87.18</c:v>
                </c:pt>
                <c:pt idx="2640">
                  <c:v>87.57</c:v>
                </c:pt>
                <c:pt idx="2641">
                  <c:v>87.95</c:v>
                </c:pt>
                <c:pt idx="2642">
                  <c:v>88.31</c:v>
                </c:pt>
                <c:pt idx="2643">
                  <c:v>88.61</c:v>
                </c:pt>
                <c:pt idx="2644">
                  <c:v>88.86</c:v>
                </c:pt>
                <c:pt idx="2645">
                  <c:v>89.07</c:v>
                </c:pt>
                <c:pt idx="2646">
                  <c:v>89.25</c:v>
                </c:pt>
                <c:pt idx="2647">
                  <c:v>89.39</c:v>
                </c:pt>
                <c:pt idx="2648">
                  <c:v>89.49</c:v>
                </c:pt>
                <c:pt idx="2649">
                  <c:v>89.54</c:v>
                </c:pt>
                <c:pt idx="2650">
                  <c:v>89.55</c:v>
                </c:pt>
                <c:pt idx="2651">
                  <c:v>89.54</c:v>
                </c:pt>
                <c:pt idx="2652">
                  <c:v>89.55</c:v>
                </c:pt>
                <c:pt idx="2653">
                  <c:v>89.58</c:v>
                </c:pt>
                <c:pt idx="2654">
                  <c:v>89.63</c:v>
                </c:pt>
                <c:pt idx="2655">
                  <c:v>89.67</c:v>
                </c:pt>
                <c:pt idx="2656">
                  <c:v>89.71</c:v>
                </c:pt>
                <c:pt idx="2657">
                  <c:v>89.76</c:v>
                </c:pt>
                <c:pt idx="2658">
                  <c:v>89.8</c:v>
                </c:pt>
                <c:pt idx="2659">
                  <c:v>89.83</c:v>
                </c:pt>
                <c:pt idx="2660">
                  <c:v>89.85</c:v>
                </c:pt>
                <c:pt idx="2661">
                  <c:v>89.88</c:v>
                </c:pt>
                <c:pt idx="2662">
                  <c:v>89.95</c:v>
                </c:pt>
                <c:pt idx="2663">
                  <c:v>90.06</c:v>
                </c:pt>
                <c:pt idx="2664">
                  <c:v>90.18</c:v>
                </c:pt>
                <c:pt idx="2665">
                  <c:v>90.26</c:v>
                </c:pt>
                <c:pt idx="2666">
                  <c:v>90.29</c:v>
                </c:pt>
                <c:pt idx="2667">
                  <c:v>90.27</c:v>
                </c:pt>
                <c:pt idx="2668">
                  <c:v>90.21</c:v>
                </c:pt>
                <c:pt idx="2669">
                  <c:v>90.12</c:v>
                </c:pt>
                <c:pt idx="2670">
                  <c:v>90.01</c:v>
                </c:pt>
                <c:pt idx="2671">
                  <c:v>89.86</c:v>
                </c:pt>
                <c:pt idx="2672">
                  <c:v>89.68</c:v>
                </c:pt>
                <c:pt idx="2673">
                  <c:v>89.46</c:v>
                </c:pt>
                <c:pt idx="2674">
                  <c:v>89.2</c:v>
                </c:pt>
                <c:pt idx="2675">
                  <c:v>88.91</c:v>
                </c:pt>
                <c:pt idx="2676">
                  <c:v>88.58</c:v>
                </c:pt>
                <c:pt idx="2677">
                  <c:v>88.25</c:v>
                </c:pt>
                <c:pt idx="2678">
                  <c:v>87.94</c:v>
                </c:pt>
                <c:pt idx="2679">
                  <c:v>87.68</c:v>
                </c:pt>
                <c:pt idx="2680">
                  <c:v>87.48</c:v>
                </c:pt>
                <c:pt idx="2681">
                  <c:v>87.38</c:v>
                </c:pt>
                <c:pt idx="2682">
                  <c:v>87.35</c:v>
                </c:pt>
                <c:pt idx="2683">
                  <c:v>87.39</c:v>
                </c:pt>
                <c:pt idx="2684">
                  <c:v>87.46</c:v>
                </c:pt>
                <c:pt idx="2685">
                  <c:v>87.54</c:v>
                </c:pt>
                <c:pt idx="2686">
                  <c:v>87.62</c:v>
                </c:pt>
                <c:pt idx="2687">
                  <c:v>87.68</c:v>
                </c:pt>
                <c:pt idx="2688">
                  <c:v>87.74</c:v>
                </c:pt>
                <c:pt idx="2689">
                  <c:v>87.78</c:v>
                </c:pt>
                <c:pt idx="2690">
                  <c:v>87.78</c:v>
                </c:pt>
                <c:pt idx="2691">
                  <c:v>87.74</c:v>
                </c:pt>
                <c:pt idx="2692">
                  <c:v>87.65</c:v>
                </c:pt>
                <c:pt idx="2693">
                  <c:v>87.53</c:v>
                </c:pt>
                <c:pt idx="2694">
                  <c:v>87.37</c:v>
                </c:pt>
                <c:pt idx="2695">
                  <c:v>87.16</c:v>
                </c:pt>
                <c:pt idx="2696">
                  <c:v>86.88</c:v>
                </c:pt>
                <c:pt idx="2697">
                  <c:v>86.55</c:v>
                </c:pt>
                <c:pt idx="2698">
                  <c:v>86.17</c:v>
                </c:pt>
                <c:pt idx="2699">
                  <c:v>85.76</c:v>
                </c:pt>
                <c:pt idx="2700">
                  <c:v>85.34</c:v>
                </c:pt>
                <c:pt idx="2701">
                  <c:v>84.92</c:v>
                </c:pt>
                <c:pt idx="2702">
                  <c:v>84.52</c:v>
                </c:pt>
                <c:pt idx="2703">
                  <c:v>84.13</c:v>
                </c:pt>
                <c:pt idx="2704">
                  <c:v>83.76</c:v>
                </c:pt>
                <c:pt idx="2705">
                  <c:v>83.38</c:v>
                </c:pt>
                <c:pt idx="2706">
                  <c:v>82.97</c:v>
                </c:pt>
                <c:pt idx="2707">
                  <c:v>82.53</c:v>
                </c:pt>
                <c:pt idx="2708">
                  <c:v>82.04</c:v>
                </c:pt>
                <c:pt idx="2709">
                  <c:v>81.5</c:v>
                </c:pt>
                <c:pt idx="2710">
                  <c:v>80.900000000000006</c:v>
                </c:pt>
                <c:pt idx="2711">
                  <c:v>80.22</c:v>
                </c:pt>
                <c:pt idx="2712">
                  <c:v>79.48</c:v>
                </c:pt>
                <c:pt idx="2713">
                  <c:v>78.67</c:v>
                </c:pt>
                <c:pt idx="2714">
                  <c:v>77.819999999999993</c:v>
                </c:pt>
                <c:pt idx="2715">
                  <c:v>76.91</c:v>
                </c:pt>
                <c:pt idx="2716">
                  <c:v>75.95</c:v>
                </c:pt>
                <c:pt idx="2717">
                  <c:v>74.94</c:v>
                </c:pt>
                <c:pt idx="2718">
                  <c:v>73.91</c:v>
                </c:pt>
                <c:pt idx="2719">
                  <c:v>72.849999999999994</c:v>
                </c:pt>
                <c:pt idx="2720">
                  <c:v>71.8</c:v>
                </c:pt>
                <c:pt idx="2721">
                  <c:v>70.77</c:v>
                </c:pt>
                <c:pt idx="2722">
                  <c:v>69.81</c:v>
                </c:pt>
                <c:pt idx="2723">
                  <c:v>68.900000000000006</c:v>
                </c:pt>
                <c:pt idx="2724">
                  <c:v>68.069999999999993</c:v>
                </c:pt>
                <c:pt idx="2725">
                  <c:v>67.349999999999994</c:v>
                </c:pt>
                <c:pt idx="2726">
                  <c:v>66.760000000000005</c:v>
                </c:pt>
                <c:pt idx="2727">
                  <c:v>66.3</c:v>
                </c:pt>
                <c:pt idx="2728">
                  <c:v>65.95</c:v>
                </c:pt>
                <c:pt idx="2729">
                  <c:v>65.72</c:v>
                </c:pt>
                <c:pt idx="2730">
                  <c:v>65.599999999999994</c:v>
                </c:pt>
                <c:pt idx="2731">
                  <c:v>65.55</c:v>
                </c:pt>
                <c:pt idx="2732">
                  <c:v>65.58</c:v>
                </c:pt>
                <c:pt idx="2733">
                  <c:v>65.69</c:v>
                </c:pt>
                <c:pt idx="2734">
                  <c:v>65.88</c:v>
                </c:pt>
                <c:pt idx="2735">
                  <c:v>66.11</c:v>
                </c:pt>
                <c:pt idx="2736">
                  <c:v>66.37</c:v>
                </c:pt>
                <c:pt idx="2737">
                  <c:v>66.62</c:v>
                </c:pt>
                <c:pt idx="2738">
                  <c:v>66.84</c:v>
                </c:pt>
                <c:pt idx="2739">
                  <c:v>66.98</c:v>
                </c:pt>
                <c:pt idx="2740">
                  <c:v>67.03</c:v>
                </c:pt>
                <c:pt idx="2741">
                  <c:v>66.98</c:v>
                </c:pt>
                <c:pt idx="2742">
                  <c:v>66.86</c:v>
                </c:pt>
                <c:pt idx="2743">
                  <c:v>66.67</c:v>
                </c:pt>
                <c:pt idx="2744">
                  <c:v>66.47</c:v>
                </c:pt>
                <c:pt idx="2745">
                  <c:v>66.3</c:v>
                </c:pt>
                <c:pt idx="2746">
                  <c:v>66.17</c:v>
                </c:pt>
                <c:pt idx="2747">
                  <c:v>66.08</c:v>
                </c:pt>
                <c:pt idx="2748">
                  <c:v>65.989999999999995</c:v>
                </c:pt>
                <c:pt idx="2749">
                  <c:v>65.900000000000006</c:v>
                </c:pt>
                <c:pt idx="2750">
                  <c:v>65.790000000000006</c:v>
                </c:pt>
                <c:pt idx="2751">
                  <c:v>65.66</c:v>
                </c:pt>
                <c:pt idx="2752">
                  <c:v>65.52</c:v>
                </c:pt>
                <c:pt idx="2753">
                  <c:v>65.39</c:v>
                </c:pt>
                <c:pt idx="2754">
                  <c:v>65.3</c:v>
                </c:pt>
                <c:pt idx="2755">
                  <c:v>65.260000000000005</c:v>
                </c:pt>
                <c:pt idx="2756">
                  <c:v>65.260000000000005</c:v>
                </c:pt>
                <c:pt idx="2757">
                  <c:v>65.31</c:v>
                </c:pt>
                <c:pt idx="2758">
                  <c:v>65.42</c:v>
                </c:pt>
                <c:pt idx="2759">
                  <c:v>65.58</c:v>
                </c:pt>
                <c:pt idx="2760">
                  <c:v>65.790000000000006</c:v>
                </c:pt>
                <c:pt idx="2761">
                  <c:v>66.06</c:v>
                </c:pt>
                <c:pt idx="2762">
                  <c:v>66.39</c:v>
                </c:pt>
                <c:pt idx="2763">
                  <c:v>66.760000000000005</c:v>
                </c:pt>
                <c:pt idx="2764">
                  <c:v>67.17</c:v>
                </c:pt>
                <c:pt idx="2765">
                  <c:v>67.61</c:v>
                </c:pt>
                <c:pt idx="2766">
                  <c:v>68.11</c:v>
                </c:pt>
                <c:pt idx="2767">
                  <c:v>68.64</c:v>
                </c:pt>
                <c:pt idx="2768">
                  <c:v>69.19</c:v>
                </c:pt>
                <c:pt idx="2769">
                  <c:v>69.77</c:v>
                </c:pt>
                <c:pt idx="2770">
                  <c:v>70.38</c:v>
                </c:pt>
                <c:pt idx="2771">
                  <c:v>71</c:v>
                </c:pt>
                <c:pt idx="2772">
                  <c:v>71.61</c:v>
                </c:pt>
                <c:pt idx="2773">
                  <c:v>72.209999999999994</c:v>
                </c:pt>
                <c:pt idx="2774">
                  <c:v>72.81</c:v>
                </c:pt>
                <c:pt idx="2775">
                  <c:v>73.38</c:v>
                </c:pt>
                <c:pt idx="2776">
                  <c:v>73.959999999999994</c:v>
                </c:pt>
                <c:pt idx="2777">
                  <c:v>74.55</c:v>
                </c:pt>
                <c:pt idx="2778">
                  <c:v>75.16</c:v>
                </c:pt>
                <c:pt idx="2779">
                  <c:v>75.790000000000006</c:v>
                </c:pt>
                <c:pt idx="2780">
                  <c:v>76.42</c:v>
                </c:pt>
                <c:pt idx="2781">
                  <c:v>77.03</c:v>
                </c:pt>
                <c:pt idx="2782">
                  <c:v>77.61</c:v>
                </c:pt>
                <c:pt idx="2783">
                  <c:v>78.16</c:v>
                </c:pt>
                <c:pt idx="2784">
                  <c:v>78.650000000000006</c:v>
                </c:pt>
                <c:pt idx="2785">
                  <c:v>79.099999999999994</c:v>
                </c:pt>
                <c:pt idx="2786">
                  <c:v>79.5</c:v>
                </c:pt>
                <c:pt idx="2787">
                  <c:v>79.83</c:v>
                </c:pt>
                <c:pt idx="2788">
                  <c:v>80.08</c:v>
                </c:pt>
                <c:pt idx="2789">
                  <c:v>80.25</c:v>
                </c:pt>
                <c:pt idx="2790">
                  <c:v>80.319999999999993</c:v>
                </c:pt>
                <c:pt idx="2791">
                  <c:v>80.290000000000006</c:v>
                </c:pt>
                <c:pt idx="2792">
                  <c:v>80.14</c:v>
                </c:pt>
                <c:pt idx="2793">
                  <c:v>79.87</c:v>
                </c:pt>
                <c:pt idx="2794">
                  <c:v>79.48</c:v>
                </c:pt>
                <c:pt idx="2795">
                  <c:v>78.98</c:v>
                </c:pt>
                <c:pt idx="2796">
                  <c:v>78.38</c:v>
                </c:pt>
                <c:pt idx="2797">
                  <c:v>77.69</c:v>
                </c:pt>
                <c:pt idx="2798">
                  <c:v>76.930000000000007</c:v>
                </c:pt>
                <c:pt idx="2799">
                  <c:v>76.12</c:v>
                </c:pt>
                <c:pt idx="2800">
                  <c:v>75.260000000000005</c:v>
                </c:pt>
                <c:pt idx="2801">
                  <c:v>74.37</c:v>
                </c:pt>
                <c:pt idx="2802">
                  <c:v>73.459999999999994</c:v>
                </c:pt>
                <c:pt idx="2803">
                  <c:v>72.540000000000006</c:v>
                </c:pt>
                <c:pt idx="2804">
                  <c:v>71.61</c:v>
                </c:pt>
                <c:pt idx="2805">
                  <c:v>70.72</c:v>
                </c:pt>
                <c:pt idx="2806">
                  <c:v>69.849999999999994</c:v>
                </c:pt>
                <c:pt idx="2807">
                  <c:v>69</c:v>
                </c:pt>
                <c:pt idx="2808">
                  <c:v>68.14</c:v>
                </c:pt>
                <c:pt idx="2809">
                  <c:v>67.27</c:v>
                </c:pt>
                <c:pt idx="2810">
                  <c:v>66.39</c:v>
                </c:pt>
                <c:pt idx="2811">
                  <c:v>65.5</c:v>
                </c:pt>
                <c:pt idx="2812">
                  <c:v>64.59</c:v>
                </c:pt>
                <c:pt idx="2813">
                  <c:v>63.67</c:v>
                </c:pt>
                <c:pt idx="2814">
                  <c:v>62.75</c:v>
                </c:pt>
                <c:pt idx="2815">
                  <c:v>61.81</c:v>
                </c:pt>
                <c:pt idx="2816">
                  <c:v>60.88</c:v>
                </c:pt>
                <c:pt idx="2817">
                  <c:v>59.95</c:v>
                </c:pt>
                <c:pt idx="2818">
                  <c:v>59.03</c:v>
                </c:pt>
                <c:pt idx="2819">
                  <c:v>58.11</c:v>
                </c:pt>
                <c:pt idx="2820">
                  <c:v>57.19</c:v>
                </c:pt>
                <c:pt idx="2821">
                  <c:v>56.28</c:v>
                </c:pt>
                <c:pt idx="2822">
                  <c:v>55.39</c:v>
                </c:pt>
                <c:pt idx="2823">
                  <c:v>54.51</c:v>
                </c:pt>
                <c:pt idx="2824">
                  <c:v>53.66</c:v>
                </c:pt>
                <c:pt idx="2825">
                  <c:v>52.84</c:v>
                </c:pt>
                <c:pt idx="2826">
                  <c:v>52.06</c:v>
                </c:pt>
                <c:pt idx="2827">
                  <c:v>51.29</c:v>
                </c:pt>
                <c:pt idx="2828">
                  <c:v>50.52</c:v>
                </c:pt>
                <c:pt idx="2829">
                  <c:v>49.75</c:v>
                </c:pt>
                <c:pt idx="2830">
                  <c:v>48.99</c:v>
                </c:pt>
                <c:pt idx="2831">
                  <c:v>48.19</c:v>
                </c:pt>
                <c:pt idx="2832">
                  <c:v>47.34</c:v>
                </c:pt>
                <c:pt idx="2833">
                  <c:v>46.45</c:v>
                </c:pt>
                <c:pt idx="2834">
                  <c:v>45.51</c:v>
                </c:pt>
                <c:pt idx="2835">
                  <c:v>44.51</c:v>
                </c:pt>
                <c:pt idx="2836">
                  <c:v>43.47</c:v>
                </c:pt>
                <c:pt idx="2837">
                  <c:v>42.42</c:v>
                </c:pt>
                <c:pt idx="2838">
                  <c:v>41.37</c:v>
                </c:pt>
                <c:pt idx="2839">
                  <c:v>40.299999999999997</c:v>
                </c:pt>
                <c:pt idx="2840">
                  <c:v>39.21</c:v>
                </c:pt>
                <c:pt idx="2841">
                  <c:v>38.14</c:v>
                </c:pt>
                <c:pt idx="2842">
                  <c:v>37.119999999999997</c:v>
                </c:pt>
                <c:pt idx="2843">
                  <c:v>36.130000000000003</c:v>
                </c:pt>
                <c:pt idx="2844">
                  <c:v>35.18</c:v>
                </c:pt>
                <c:pt idx="2845">
                  <c:v>34.31</c:v>
                </c:pt>
                <c:pt idx="2846">
                  <c:v>33.56</c:v>
                </c:pt>
                <c:pt idx="2847">
                  <c:v>32.909999999999997</c:v>
                </c:pt>
                <c:pt idx="2848">
                  <c:v>32.369999999999997</c:v>
                </c:pt>
                <c:pt idx="2849">
                  <c:v>31.98</c:v>
                </c:pt>
                <c:pt idx="2850">
                  <c:v>31.72</c:v>
                </c:pt>
                <c:pt idx="2851">
                  <c:v>31.58</c:v>
                </c:pt>
                <c:pt idx="2852">
                  <c:v>31.56</c:v>
                </c:pt>
                <c:pt idx="2853">
                  <c:v>31.68</c:v>
                </c:pt>
                <c:pt idx="2854">
                  <c:v>31.94</c:v>
                </c:pt>
                <c:pt idx="2855">
                  <c:v>32.29</c:v>
                </c:pt>
                <c:pt idx="2856">
                  <c:v>32.74</c:v>
                </c:pt>
                <c:pt idx="2857">
                  <c:v>33.32</c:v>
                </c:pt>
                <c:pt idx="2858">
                  <c:v>34.020000000000003</c:v>
                </c:pt>
                <c:pt idx="2859">
                  <c:v>34.79</c:v>
                </c:pt>
                <c:pt idx="2860">
                  <c:v>35.61</c:v>
                </c:pt>
                <c:pt idx="2861">
                  <c:v>36.47</c:v>
                </c:pt>
                <c:pt idx="2862">
                  <c:v>37.369999999999997</c:v>
                </c:pt>
                <c:pt idx="2863">
                  <c:v>38.28</c:v>
                </c:pt>
                <c:pt idx="2864">
                  <c:v>39.19</c:v>
                </c:pt>
                <c:pt idx="2865">
                  <c:v>40.1</c:v>
                </c:pt>
                <c:pt idx="2866">
                  <c:v>41</c:v>
                </c:pt>
                <c:pt idx="2867">
                  <c:v>41.87</c:v>
                </c:pt>
                <c:pt idx="2868">
                  <c:v>42.69</c:v>
                </c:pt>
                <c:pt idx="2869">
                  <c:v>43.48</c:v>
                </c:pt>
                <c:pt idx="2870">
                  <c:v>44.25</c:v>
                </c:pt>
                <c:pt idx="2871">
                  <c:v>45</c:v>
                </c:pt>
                <c:pt idx="2872">
                  <c:v>45.75</c:v>
                </c:pt>
                <c:pt idx="2873">
                  <c:v>46.51</c:v>
                </c:pt>
                <c:pt idx="2874">
                  <c:v>47.23</c:v>
                </c:pt>
                <c:pt idx="2875">
                  <c:v>47.91</c:v>
                </c:pt>
                <c:pt idx="2876">
                  <c:v>48.56</c:v>
                </c:pt>
                <c:pt idx="2877">
                  <c:v>49.24</c:v>
                </c:pt>
                <c:pt idx="2878">
                  <c:v>49.99</c:v>
                </c:pt>
                <c:pt idx="2879">
                  <c:v>50.82</c:v>
                </c:pt>
                <c:pt idx="2880">
                  <c:v>51.75</c:v>
                </c:pt>
                <c:pt idx="2881">
                  <c:v>52.81</c:v>
                </c:pt>
                <c:pt idx="2882">
                  <c:v>53.95</c:v>
                </c:pt>
                <c:pt idx="2883">
                  <c:v>55.12</c:v>
                </c:pt>
                <c:pt idx="2884">
                  <c:v>56.26</c:v>
                </c:pt>
                <c:pt idx="2885">
                  <c:v>57.36</c:v>
                </c:pt>
                <c:pt idx="2886">
                  <c:v>58.38</c:v>
                </c:pt>
                <c:pt idx="2887">
                  <c:v>59.28</c:v>
                </c:pt>
                <c:pt idx="2888">
                  <c:v>60.05</c:v>
                </c:pt>
                <c:pt idx="2889">
                  <c:v>60.71</c:v>
                </c:pt>
                <c:pt idx="2890">
                  <c:v>61.26</c:v>
                </c:pt>
                <c:pt idx="2891">
                  <c:v>61.71</c:v>
                </c:pt>
                <c:pt idx="2892">
                  <c:v>62.1</c:v>
                </c:pt>
                <c:pt idx="2893">
                  <c:v>62.45</c:v>
                </c:pt>
                <c:pt idx="2894">
                  <c:v>62.75</c:v>
                </c:pt>
                <c:pt idx="2895">
                  <c:v>62.93</c:v>
                </c:pt>
                <c:pt idx="2896">
                  <c:v>63</c:v>
                </c:pt>
                <c:pt idx="2897">
                  <c:v>62.97</c:v>
                </c:pt>
                <c:pt idx="2898">
                  <c:v>62.87</c:v>
                </c:pt>
                <c:pt idx="2899">
                  <c:v>62.67</c:v>
                </c:pt>
                <c:pt idx="2900">
                  <c:v>62.37</c:v>
                </c:pt>
                <c:pt idx="2901">
                  <c:v>62.02</c:v>
                </c:pt>
                <c:pt idx="2902">
                  <c:v>61.64</c:v>
                </c:pt>
                <c:pt idx="2903">
                  <c:v>61.21</c:v>
                </c:pt>
                <c:pt idx="2904">
                  <c:v>60.73</c:v>
                </c:pt>
                <c:pt idx="2905">
                  <c:v>60.22</c:v>
                </c:pt>
                <c:pt idx="2906">
                  <c:v>59.65</c:v>
                </c:pt>
                <c:pt idx="2907">
                  <c:v>59.04</c:v>
                </c:pt>
                <c:pt idx="2908">
                  <c:v>58.37</c:v>
                </c:pt>
                <c:pt idx="2909">
                  <c:v>57.68</c:v>
                </c:pt>
                <c:pt idx="2910">
                  <c:v>56.97</c:v>
                </c:pt>
                <c:pt idx="2911">
                  <c:v>56.21</c:v>
                </c:pt>
                <c:pt idx="2912">
                  <c:v>55.43</c:v>
                </c:pt>
                <c:pt idx="2913">
                  <c:v>54.64</c:v>
                </c:pt>
                <c:pt idx="2914">
                  <c:v>53.83</c:v>
                </c:pt>
                <c:pt idx="2915">
                  <c:v>52.97</c:v>
                </c:pt>
                <c:pt idx="2916">
                  <c:v>52.1</c:v>
                </c:pt>
                <c:pt idx="2917">
                  <c:v>51.27</c:v>
                </c:pt>
                <c:pt idx="2918">
                  <c:v>50.53</c:v>
                </c:pt>
                <c:pt idx="2919">
                  <c:v>49.9</c:v>
                </c:pt>
                <c:pt idx="2920">
                  <c:v>49.4</c:v>
                </c:pt>
                <c:pt idx="2921">
                  <c:v>49.03</c:v>
                </c:pt>
                <c:pt idx="2922">
                  <c:v>48.79</c:v>
                </c:pt>
                <c:pt idx="2923">
                  <c:v>48.63</c:v>
                </c:pt>
                <c:pt idx="2924">
                  <c:v>48.54</c:v>
                </c:pt>
                <c:pt idx="2925">
                  <c:v>48.56</c:v>
                </c:pt>
                <c:pt idx="2926">
                  <c:v>48.72</c:v>
                </c:pt>
                <c:pt idx="2927">
                  <c:v>49</c:v>
                </c:pt>
                <c:pt idx="2928">
                  <c:v>49.4</c:v>
                </c:pt>
                <c:pt idx="2929">
                  <c:v>49.9</c:v>
                </c:pt>
                <c:pt idx="2930">
                  <c:v>50.45</c:v>
                </c:pt>
                <c:pt idx="2931">
                  <c:v>50.99</c:v>
                </c:pt>
                <c:pt idx="2932">
                  <c:v>51.51</c:v>
                </c:pt>
                <c:pt idx="2933">
                  <c:v>52.02</c:v>
                </c:pt>
                <c:pt idx="2934">
                  <c:v>52.53</c:v>
                </c:pt>
                <c:pt idx="2935">
                  <c:v>53.06</c:v>
                </c:pt>
                <c:pt idx="2936">
                  <c:v>53.58</c:v>
                </c:pt>
                <c:pt idx="2937">
                  <c:v>54.12</c:v>
                </c:pt>
                <c:pt idx="2938">
                  <c:v>54.65</c:v>
                </c:pt>
                <c:pt idx="2939">
                  <c:v>55.18</c:v>
                </c:pt>
                <c:pt idx="2940">
                  <c:v>55.71</c:v>
                </c:pt>
                <c:pt idx="2941">
                  <c:v>56.29</c:v>
                </c:pt>
                <c:pt idx="2942">
                  <c:v>56.92</c:v>
                </c:pt>
                <c:pt idx="2943">
                  <c:v>57.58</c:v>
                </c:pt>
                <c:pt idx="2944">
                  <c:v>58.26</c:v>
                </c:pt>
                <c:pt idx="2945">
                  <c:v>58.95</c:v>
                </c:pt>
                <c:pt idx="2946">
                  <c:v>59.65</c:v>
                </c:pt>
                <c:pt idx="2947">
                  <c:v>60.31</c:v>
                </c:pt>
                <c:pt idx="2948">
                  <c:v>60.94</c:v>
                </c:pt>
                <c:pt idx="2949">
                  <c:v>61.53</c:v>
                </c:pt>
                <c:pt idx="2950">
                  <c:v>62.08</c:v>
                </c:pt>
                <c:pt idx="2951">
                  <c:v>62.58</c:v>
                </c:pt>
                <c:pt idx="2952">
                  <c:v>63.05</c:v>
                </c:pt>
                <c:pt idx="2953">
                  <c:v>63.55</c:v>
                </c:pt>
                <c:pt idx="2954">
                  <c:v>64.08</c:v>
                </c:pt>
                <c:pt idx="2955">
                  <c:v>64.62</c:v>
                </c:pt>
                <c:pt idx="2956">
                  <c:v>65.11</c:v>
                </c:pt>
                <c:pt idx="2957">
                  <c:v>65.540000000000006</c:v>
                </c:pt>
                <c:pt idx="2958">
                  <c:v>65.849999999999994</c:v>
                </c:pt>
                <c:pt idx="2959">
                  <c:v>66.03</c:v>
                </c:pt>
                <c:pt idx="2960">
                  <c:v>66.040000000000006</c:v>
                </c:pt>
                <c:pt idx="2961">
                  <c:v>65.91</c:v>
                </c:pt>
                <c:pt idx="2962">
                  <c:v>65.61</c:v>
                </c:pt>
                <c:pt idx="2963">
                  <c:v>65.14</c:v>
                </c:pt>
                <c:pt idx="2964">
                  <c:v>64.510000000000005</c:v>
                </c:pt>
                <c:pt idx="2965">
                  <c:v>63.76</c:v>
                </c:pt>
                <c:pt idx="2966">
                  <c:v>62.91</c:v>
                </c:pt>
                <c:pt idx="2967">
                  <c:v>61.98</c:v>
                </c:pt>
                <c:pt idx="2968">
                  <c:v>60.99</c:v>
                </c:pt>
                <c:pt idx="2969">
                  <c:v>60.01</c:v>
                </c:pt>
                <c:pt idx="2970">
                  <c:v>59.09</c:v>
                </c:pt>
                <c:pt idx="2971">
                  <c:v>58.24</c:v>
                </c:pt>
                <c:pt idx="2972">
                  <c:v>57.49</c:v>
                </c:pt>
                <c:pt idx="2973">
                  <c:v>56.87</c:v>
                </c:pt>
                <c:pt idx="2974">
                  <c:v>56.41</c:v>
                </c:pt>
                <c:pt idx="2975">
                  <c:v>56.09</c:v>
                </c:pt>
                <c:pt idx="2976">
                  <c:v>55.94</c:v>
                </c:pt>
                <c:pt idx="2977">
                  <c:v>55.95</c:v>
                </c:pt>
                <c:pt idx="2978">
                  <c:v>56.13</c:v>
                </c:pt>
                <c:pt idx="2979">
                  <c:v>56.43</c:v>
                </c:pt>
                <c:pt idx="2980">
                  <c:v>56.88</c:v>
                </c:pt>
                <c:pt idx="2981">
                  <c:v>57.48</c:v>
                </c:pt>
                <c:pt idx="2982">
                  <c:v>58.22</c:v>
                </c:pt>
                <c:pt idx="2983">
                  <c:v>59.04</c:v>
                </c:pt>
                <c:pt idx="2984">
                  <c:v>59.9</c:v>
                </c:pt>
                <c:pt idx="2985">
                  <c:v>60.8</c:v>
                </c:pt>
                <c:pt idx="2986">
                  <c:v>61.73</c:v>
                </c:pt>
                <c:pt idx="2987">
                  <c:v>62.66</c:v>
                </c:pt>
                <c:pt idx="2988">
                  <c:v>63.61</c:v>
                </c:pt>
                <c:pt idx="2989">
                  <c:v>64.59</c:v>
                </c:pt>
                <c:pt idx="2990">
                  <c:v>65.62</c:v>
                </c:pt>
                <c:pt idx="2991">
                  <c:v>66.67</c:v>
                </c:pt>
                <c:pt idx="2992">
                  <c:v>67.760000000000005</c:v>
                </c:pt>
                <c:pt idx="2993">
                  <c:v>68.88</c:v>
                </c:pt>
                <c:pt idx="2994">
                  <c:v>70</c:v>
                </c:pt>
                <c:pt idx="2995">
                  <c:v>71.069999999999993</c:v>
                </c:pt>
                <c:pt idx="2996">
                  <c:v>72.03</c:v>
                </c:pt>
                <c:pt idx="2997">
                  <c:v>72.88</c:v>
                </c:pt>
                <c:pt idx="2998">
                  <c:v>73.63</c:v>
                </c:pt>
                <c:pt idx="2999">
                  <c:v>74.27</c:v>
                </c:pt>
                <c:pt idx="3000">
                  <c:v>74.86</c:v>
                </c:pt>
                <c:pt idx="3001">
                  <c:v>75.42</c:v>
                </c:pt>
                <c:pt idx="3002">
                  <c:v>75.959999999999994</c:v>
                </c:pt>
                <c:pt idx="3003">
                  <c:v>76.45</c:v>
                </c:pt>
                <c:pt idx="3004">
                  <c:v>76.900000000000006</c:v>
                </c:pt>
                <c:pt idx="3005">
                  <c:v>77.319999999999993</c:v>
                </c:pt>
                <c:pt idx="3006">
                  <c:v>77.72</c:v>
                </c:pt>
                <c:pt idx="3007">
                  <c:v>78.099999999999994</c:v>
                </c:pt>
                <c:pt idx="3008">
                  <c:v>78.48</c:v>
                </c:pt>
                <c:pt idx="3009">
                  <c:v>78.86</c:v>
                </c:pt>
                <c:pt idx="3010">
                  <c:v>79.25</c:v>
                </c:pt>
                <c:pt idx="3011">
                  <c:v>79.64</c:v>
                </c:pt>
                <c:pt idx="3012">
                  <c:v>80.03</c:v>
                </c:pt>
                <c:pt idx="3013">
                  <c:v>80.41</c:v>
                </c:pt>
                <c:pt idx="3014">
                  <c:v>80.77</c:v>
                </c:pt>
                <c:pt idx="3015">
                  <c:v>81.11</c:v>
                </c:pt>
                <c:pt idx="3016">
                  <c:v>81.39</c:v>
                </c:pt>
                <c:pt idx="3017">
                  <c:v>81.62</c:v>
                </c:pt>
                <c:pt idx="3018">
                  <c:v>81.790000000000006</c:v>
                </c:pt>
                <c:pt idx="3019">
                  <c:v>81.89</c:v>
                </c:pt>
                <c:pt idx="3020">
                  <c:v>81.93</c:v>
                </c:pt>
                <c:pt idx="3021">
                  <c:v>81.900000000000006</c:v>
                </c:pt>
                <c:pt idx="3022">
                  <c:v>81.8</c:v>
                </c:pt>
                <c:pt idx="3023">
                  <c:v>81.599999999999994</c:v>
                </c:pt>
                <c:pt idx="3024">
                  <c:v>81.28</c:v>
                </c:pt>
                <c:pt idx="3025">
                  <c:v>80.87</c:v>
                </c:pt>
                <c:pt idx="3026">
                  <c:v>80.38</c:v>
                </c:pt>
                <c:pt idx="3027">
                  <c:v>79.849999999999994</c:v>
                </c:pt>
                <c:pt idx="3028">
                  <c:v>79.31</c:v>
                </c:pt>
                <c:pt idx="3029">
                  <c:v>78.78</c:v>
                </c:pt>
                <c:pt idx="3030">
                  <c:v>78.28</c:v>
                </c:pt>
                <c:pt idx="3031">
                  <c:v>77.83</c:v>
                </c:pt>
                <c:pt idx="3032">
                  <c:v>77.44</c:v>
                </c:pt>
                <c:pt idx="3033">
                  <c:v>77.13</c:v>
                </c:pt>
                <c:pt idx="3034">
                  <c:v>76.87</c:v>
                </c:pt>
                <c:pt idx="3035">
                  <c:v>76.650000000000006</c:v>
                </c:pt>
                <c:pt idx="3036">
                  <c:v>76.430000000000007</c:v>
                </c:pt>
                <c:pt idx="3037">
                  <c:v>76.2</c:v>
                </c:pt>
                <c:pt idx="3038">
                  <c:v>75.91</c:v>
                </c:pt>
                <c:pt idx="3039">
                  <c:v>75.5</c:v>
                </c:pt>
                <c:pt idx="3040">
                  <c:v>74.930000000000007</c:v>
                </c:pt>
                <c:pt idx="3041">
                  <c:v>74.16</c:v>
                </c:pt>
                <c:pt idx="3042">
                  <c:v>73.2</c:v>
                </c:pt>
                <c:pt idx="3043">
                  <c:v>72.06</c:v>
                </c:pt>
                <c:pt idx="3044">
                  <c:v>70.790000000000006</c:v>
                </c:pt>
                <c:pt idx="3045">
                  <c:v>69.489999999999995</c:v>
                </c:pt>
                <c:pt idx="3046">
                  <c:v>68.25</c:v>
                </c:pt>
                <c:pt idx="3047">
                  <c:v>67.150000000000006</c:v>
                </c:pt>
                <c:pt idx="3048">
                  <c:v>66.23</c:v>
                </c:pt>
                <c:pt idx="3049">
                  <c:v>65.55</c:v>
                </c:pt>
                <c:pt idx="3050">
                  <c:v>65.150000000000006</c:v>
                </c:pt>
                <c:pt idx="3051">
                  <c:v>65.02</c:v>
                </c:pt>
                <c:pt idx="3052">
                  <c:v>65.150000000000006</c:v>
                </c:pt>
                <c:pt idx="3053">
                  <c:v>65.48</c:v>
                </c:pt>
                <c:pt idx="3054">
                  <c:v>65.97</c:v>
                </c:pt>
                <c:pt idx="3055">
                  <c:v>66.58</c:v>
                </c:pt>
                <c:pt idx="3056">
                  <c:v>67.3</c:v>
                </c:pt>
                <c:pt idx="3057">
                  <c:v>68.09</c:v>
                </c:pt>
                <c:pt idx="3058">
                  <c:v>68.91</c:v>
                </c:pt>
                <c:pt idx="3059">
                  <c:v>69.7</c:v>
                </c:pt>
                <c:pt idx="3060">
                  <c:v>70.45</c:v>
                </c:pt>
                <c:pt idx="3061">
                  <c:v>71.17</c:v>
                </c:pt>
                <c:pt idx="3062">
                  <c:v>71.87</c:v>
                </c:pt>
                <c:pt idx="3063">
                  <c:v>72.56</c:v>
                </c:pt>
                <c:pt idx="3064">
                  <c:v>73.239999999999995</c:v>
                </c:pt>
                <c:pt idx="3065">
                  <c:v>73.930000000000007</c:v>
                </c:pt>
                <c:pt idx="3066">
                  <c:v>74.63</c:v>
                </c:pt>
                <c:pt idx="3067">
                  <c:v>75.3</c:v>
                </c:pt>
                <c:pt idx="3068">
                  <c:v>75.95</c:v>
                </c:pt>
                <c:pt idx="3069">
                  <c:v>76.569999999999993</c:v>
                </c:pt>
                <c:pt idx="3070">
                  <c:v>77.16</c:v>
                </c:pt>
                <c:pt idx="3071">
                  <c:v>77.680000000000007</c:v>
                </c:pt>
                <c:pt idx="3072">
                  <c:v>78.12</c:v>
                </c:pt>
                <c:pt idx="3073">
                  <c:v>78.489999999999995</c:v>
                </c:pt>
                <c:pt idx="3074">
                  <c:v>78.790000000000006</c:v>
                </c:pt>
                <c:pt idx="3075">
                  <c:v>79.05</c:v>
                </c:pt>
                <c:pt idx="3076">
                  <c:v>79.260000000000005</c:v>
                </c:pt>
                <c:pt idx="3077">
                  <c:v>79.42</c:v>
                </c:pt>
                <c:pt idx="3078">
                  <c:v>79.55</c:v>
                </c:pt>
                <c:pt idx="3079">
                  <c:v>79.62</c:v>
                </c:pt>
                <c:pt idx="3080">
                  <c:v>79.59</c:v>
                </c:pt>
                <c:pt idx="3081">
                  <c:v>79.48</c:v>
                </c:pt>
                <c:pt idx="3082">
                  <c:v>79.28</c:v>
                </c:pt>
                <c:pt idx="3083">
                  <c:v>79.02</c:v>
                </c:pt>
                <c:pt idx="3084">
                  <c:v>78.680000000000007</c:v>
                </c:pt>
                <c:pt idx="3085">
                  <c:v>78.27</c:v>
                </c:pt>
                <c:pt idx="3086">
                  <c:v>77.790000000000006</c:v>
                </c:pt>
                <c:pt idx="3087">
                  <c:v>77.28</c:v>
                </c:pt>
                <c:pt idx="3088">
                  <c:v>76.78</c:v>
                </c:pt>
                <c:pt idx="3089">
                  <c:v>76.319999999999993</c:v>
                </c:pt>
                <c:pt idx="3090">
                  <c:v>75.89</c:v>
                </c:pt>
                <c:pt idx="3091">
                  <c:v>75.47</c:v>
                </c:pt>
                <c:pt idx="3092">
                  <c:v>75.05</c:v>
                </c:pt>
                <c:pt idx="3093">
                  <c:v>74.650000000000006</c:v>
                </c:pt>
                <c:pt idx="3094">
                  <c:v>74.3</c:v>
                </c:pt>
                <c:pt idx="3095">
                  <c:v>74.02</c:v>
                </c:pt>
                <c:pt idx="3096">
                  <c:v>73.81</c:v>
                </c:pt>
                <c:pt idx="3097">
                  <c:v>73.62</c:v>
                </c:pt>
                <c:pt idx="3098">
                  <c:v>73.44</c:v>
                </c:pt>
                <c:pt idx="3099">
                  <c:v>73.27</c:v>
                </c:pt>
                <c:pt idx="3100">
                  <c:v>73.150000000000006</c:v>
                </c:pt>
                <c:pt idx="3101">
                  <c:v>73.12</c:v>
                </c:pt>
                <c:pt idx="3102">
                  <c:v>73.16</c:v>
                </c:pt>
                <c:pt idx="3103">
                  <c:v>73.239999999999995</c:v>
                </c:pt>
                <c:pt idx="3104">
                  <c:v>73.33</c:v>
                </c:pt>
                <c:pt idx="3105">
                  <c:v>73.44</c:v>
                </c:pt>
                <c:pt idx="3106">
                  <c:v>73.55</c:v>
                </c:pt>
                <c:pt idx="3107">
                  <c:v>73.67</c:v>
                </c:pt>
                <c:pt idx="3108">
                  <c:v>73.84</c:v>
                </c:pt>
                <c:pt idx="3109">
                  <c:v>74.099999999999994</c:v>
                </c:pt>
                <c:pt idx="3110">
                  <c:v>74.489999999999995</c:v>
                </c:pt>
                <c:pt idx="3111">
                  <c:v>74.98</c:v>
                </c:pt>
                <c:pt idx="3112">
                  <c:v>75.55</c:v>
                </c:pt>
                <c:pt idx="3113">
                  <c:v>76.13</c:v>
                </c:pt>
                <c:pt idx="3114">
                  <c:v>76.67</c:v>
                </c:pt>
                <c:pt idx="3115">
                  <c:v>77.13</c:v>
                </c:pt>
                <c:pt idx="3116">
                  <c:v>77.48</c:v>
                </c:pt>
                <c:pt idx="3117">
                  <c:v>77.72</c:v>
                </c:pt>
                <c:pt idx="3118">
                  <c:v>77.87</c:v>
                </c:pt>
                <c:pt idx="3119">
                  <c:v>77.91</c:v>
                </c:pt>
                <c:pt idx="3120">
                  <c:v>77.819999999999993</c:v>
                </c:pt>
                <c:pt idx="3121">
                  <c:v>77.569999999999993</c:v>
                </c:pt>
                <c:pt idx="3122">
                  <c:v>77.14</c:v>
                </c:pt>
                <c:pt idx="3123">
                  <c:v>76.52</c:v>
                </c:pt>
                <c:pt idx="3124">
                  <c:v>75.77</c:v>
                </c:pt>
                <c:pt idx="3125">
                  <c:v>75.03</c:v>
                </c:pt>
                <c:pt idx="3126">
                  <c:v>74.44</c:v>
                </c:pt>
                <c:pt idx="3127">
                  <c:v>74.16</c:v>
                </c:pt>
                <c:pt idx="3128">
                  <c:v>74.239999999999995</c:v>
                </c:pt>
                <c:pt idx="3129">
                  <c:v>74.66</c:v>
                </c:pt>
                <c:pt idx="3130">
                  <c:v>75.34</c:v>
                </c:pt>
                <c:pt idx="3131">
                  <c:v>76.13</c:v>
                </c:pt>
                <c:pt idx="3132">
                  <c:v>76.89</c:v>
                </c:pt>
                <c:pt idx="3133">
                  <c:v>77.52</c:v>
                </c:pt>
                <c:pt idx="3134">
                  <c:v>77.989999999999995</c:v>
                </c:pt>
                <c:pt idx="3135">
                  <c:v>78.28</c:v>
                </c:pt>
                <c:pt idx="3136">
                  <c:v>78.430000000000007</c:v>
                </c:pt>
                <c:pt idx="3137">
                  <c:v>78.489999999999995</c:v>
                </c:pt>
                <c:pt idx="3138">
                  <c:v>78.45</c:v>
                </c:pt>
                <c:pt idx="3139">
                  <c:v>78.31</c:v>
                </c:pt>
                <c:pt idx="3140">
                  <c:v>78.069999999999993</c:v>
                </c:pt>
                <c:pt idx="3141">
                  <c:v>77.73</c:v>
                </c:pt>
                <c:pt idx="3142">
                  <c:v>77.34</c:v>
                </c:pt>
                <c:pt idx="3143">
                  <c:v>76.92</c:v>
                </c:pt>
                <c:pt idx="3144">
                  <c:v>76.489999999999995</c:v>
                </c:pt>
                <c:pt idx="3145">
                  <c:v>76.08</c:v>
                </c:pt>
                <c:pt idx="3146">
                  <c:v>75.73</c:v>
                </c:pt>
                <c:pt idx="3147">
                  <c:v>75.45</c:v>
                </c:pt>
                <c:pt idx="3148">
                  <c:v>75.239999999999995</c:v>
                </c:pt>
                <c:pt idx="3149">
                  <c:v>75.13</c:v>
                </c:pt>
                <c:pt idx="3150">
                  <c:v>75.099999999999994</c:v>
                </c:pt>
                <c:pt idx="3151">
                  <c:v>75.16</c:v>
                </c:pt>
                <c:pt idx="3152">
                  <c:v>75.28</c:v>
                </c:pt>
                <c:pt idx="3153">
                  <c:v>75.459999999999994</c:v>
                </c:pt>
                <c:pt idx="3154">
                  <c:v>75.709999999999994</c:v>
                </c:pt>
                <c:pt idx="3155">
                  <c:v>76.010000000000005</c:v>
                </c:pt>
                <c:pt idx="3156">
                  <c:v>76.37</c:v>
                </c:pt>
                <c:pt idx="3157">
                  <c:v>76.77</c:v>
                </c:pt>
                <c:pt idx="3158">
                  <c:v>77.19</c:v>
                </c:pt>
                <c:pt idx="3159">
                  <c:v>77.599999999999994</c:v>
                </c:pt>
                <c:pt idx="3160">
                  <c:v>77.97</c:v>
                </c:pt>
                <c:pt idx="3161">
                  <c:v>78.319999999999993</c:v>
                </c:pt>
                <c:pt idx="3162">
                  <c:v>78.72</c:v>
                </c:pt>
                <c:pt idx="3163">
                  <c:v>79.180000000000007</c:v>
                </c:pt>
                <c:pt idx="3164">
                  <c:v>79.73</c:v>
                </c:pt>
                <c:pt idx="3165">
                  <c:v>80.319999999999993</c:v>
                </c:pt>
                <c:pt idx="3166">
                  <c:v>80.91</c:v>
                </c:pt>
                <c:pt idx="3167">
                  <c:v>81.459999999999994</c:v>
                </c:pt>
                <c:pt idx="3168">
                  <c:v>81.98</c:v>
                </c:pt>
                <c:pt idx="3169">
                  <c:v>82.46</c:v>
                </c:pt>
                <c:pt idx="3170">
                  <c:v>82.89</c:v>
                </c:pt>
                <c:pt idx="3171">
                  <c:v>83.27</c:v>
                </c:pt>
                <c:pt idx="3172">
                  <c:v>83.62</c:v>
                </c:pt>
                <c:pt idx="3173">
                  <c:v>83.92</c:v>
                </c:pt>
                <c:pt idx="3174">
                  <c:v>84.13</c:v>
                </c:pt>
                <c:pt idx="3175">
                  <c:v>84.21</c:v>
                </c:pt>
                <c:pt idx="3176">
                  <c:v>84.13</c:v>
                </c:pt>
                <c:pt idx="3177">
                  <c:v>83.92</c:v>
                </c:pt>
                <c:pt idx="3178">
                  <c:v>83.56</c:v>
                </c:pt>
                <c:pt idx="3179">
                  <c:v>83.09</c:v>
                </c:pt>
                <c:pt idx="3180">
                  <c:v>82.53</c:v>
                </c:pt>
                <c:pt idx="3181">
                  <c:v>81.94</c:v>
                </c:pt>
                <c:pt idx="3182">
                  <c:v>81.42</c:v>
                </c:pt>
                <c:pt idx="3183">
                  <c:v>81.05</c:v>
                </c:pt>
                <c:pt idx="3184">
                  <c:v>80.88</c:v>
                </c:pt>
                <c:pt idx="3185">
                  <c:v>80.95</c:v>
                </c:pt>
                <c:pt idx="3186">
                  <c:v>81.28</c:v>
                </c:pt>
                <c:pt idx="3187">
                  <c:v>81.83</c:v>
                </c:pt>
                <c:pt idx="3188">
                  <c:v>82.55</c:v>
                </c:pt>
                <c:pt idx="3189">
                  <c:v>83.35</c:v>
                </c:pt>
                <c:pt idx="3190">
                  <c:v>84.12</c:v>
                </c:pt>
                <c:pt idx="3191">
                  <c:v>84.79</c:v>
                </c:pt>
                <c:pt idx="3192">
                  <c:v>85.34</c:v>
                </c:pt>
                <c:pt idx="3193">
                  <c:v>85.81</c:v>
                </c:pt>
                <c:pt idx="3194">
                  <c:v>86.24</c:v>
                </c:pt>
                <c:pt idx="3195">
                  <c:v>86.62</c:v>
                </c:pt>
                <c:pt idx="3196">
                  <c:v>86.92</c:v>
                </c:pt>
                <c:pt idx="3197">
                  <c:v>87.12</c:v>
                </c:pt>
                <c:pt idx="3198">
                  <c:v>87.28</c:v>
                </c:pt>
                <c:pt idx="3199">
                  <c:v>87.42</c:v>
                </c:pt>
                <c:pt idx="3200">
                  <c:v>87.59</c:v>
                </c:pt>
                <c:pt idx="3201">
                  <c:v>87.73</c:v>
                </c:pt>
                <c:pt idx="3202">
                  <c:v>87.84</c:v>
                </c:pt>
                <c:pt idx="3203">
                  <c:v>87.91</c:v>
                </c:pt>
                <c:pt idx="3204">
                  <c:v>87.97</c:v>
                </c:pt>
                <c:pt idx="3205">
                  <c:v>88.03</c:v>
                </c:pt>
                <c:pt idx="3206">
                  <c:v>88.1</c:v>
                </c:pt>
                <c:pt idx="3207">
                  <c:v>88.18</c:v>
                </c:pt>
                <c:pt idx="3208">
                  <c:v>88.27</c:v>
                </c:pt>
                <c:pt idx="3209">
                  <c:v>88.34</c:v>
                </c:pt>
                <c:pt idx="3210">
                  <c:v>88.37</c:v>
                </c:pt>
                <c:pt idx="3211">
                  <c:v>88.38</c:v>
                </c:pt>
                <c:pt idx="3212">
                  <c:v>88.41</c:v>
                </c:pt>
                <c:pt idx="3213">
                  <c:v>88.46</c:v>
                </c:pt>
                <c:pt idx="3214">
                  <c:v>88.5</c:v>
                </c:pt>
                <c:pt idx="3215">
                  <c:v>88.52</c:v>
                </c:pt>
                <c:pt idx="3216">
                  <c:v>88.5</c:v>
                </c:pt>
                <c:pt idx="3217">
                  <c:v>88.43</c:v>
                </c:pt>
                <c:pt idx="3218">
                  <c:v>88.31</c:v>
                </c:pt>
                <c:pt idx="3219">
                  <c:v>88.16</c:v>
                </c:pt>
                <c:pt idx="3220">
                  <c:v>87.98</c:v>
                </c:pt>
                <c:pt idx="3221">
                  <c:v>87.8</c:v>
                </c:pt>
                <c:pt idx="3222">
                  <c:v>87.61</c:v>
                </c:pt>
                <c:pt idx="3223">
                  <c:v>87.41</c:v>
                </c:pt>
                <c:pt idx="3224">
                  <c:v>87.18</c:v>
                </c:pt>
                <c:pt idx="3225">
                  <c:v>86.9</c:v>
                </c:pt>
                <c:pt idx="3226">
                  <c:v>86.57</c:v>
                </c:pt>
                <c:pt idx="3227">
                  <c:v>86.18</c:v>
                </c:pt>
                <c:pt idx="3228">
                  <c:v>85.78</c:v>
                </c:pt>
                <c:pt idx="3229">
                  <c:v>85.38</c:v>
                </c:pt>
                <c:pt idx="3230">
                  <c:v>85.01</c:v>
                </c:pt>
                <c:pt idx="3231">
                  <c:v>84.67</c:v>
                </c:pt>
                <c:pt idx="3232">
                  <c:v>84.37</c:v>
                </c:pt>
                <c:pt idx="3233">
                  <c:v>84.1</c:v>
                </c:pt>
                <c:pt idx="3234">
                  <c:v>83.85</c:v>
                </c:pt>
                <c:pt idx="3235">
                  <c:v>83.6</c:v>
                </c:pt>
                <c:pt idx="3236">
                  <c:v>83.32</c:v>
                </c:pt>
                <c:pt idx="3237">
                  <c:v>82.99</c:v>
                </c:pt>
                <c:pt idx="3238">
                  <c:v>82.59</c:v>
                </c:pt>
                <c:pt idx="3239">
                  <c:v>82.14</c:v>
                </c:pt>
                <c:pt idx="3240">
                  <c:v>81.66</c:v>
                </c:pt>
                <c:pt idx="3241">
                  <c:v>81.11</c:v>
                </c:pt>
                <c:pt idx="3242">
                  <c:v>80.47</c:v>
                </c:pt>
                <c:pt idx="3243">
                  <c:v>79.709999999999994</c:v>
                </c:pt>
                <c:pt idx="3244">
                  <c:v>78.849999999999994</c:v>
                </c:pt>
                <c:pt idx="3245">
                  <c:v>77.95</c:v>
                </c:pt>
                <c:pt idx="3246">
                  <c:v>76.989999999999995</c:v>
                </c:pt>
                <c:pt idx="3247">
                  <c:v>76</c:v>
                </c:pt>
                <c:pt idx="3248">
                  <c:v>74.989999999999995</c:v>
                </c:pt>
                <c:pt idx="3249">
                  <c:v>74.040000000000006</c:v>
                </c:pt>
                <c:pt idx="3250">
                  <c:v>73.239999999999995</c:v>
                </c:pt>
                <c:pt idx="3251">
                  <c:v>72.7</c:v>
                </c:pt>
                <c:pt idx="3252">
                  <c:v>72.53</c:v>
                </c:pt>
                <c:pt idx="3253">
                  <c:v>72.83</c:v>
                </c:pt>
                <c:pt idx="3254">
                  <c:v>73.61</c:v>
                </c:pt>
                <c:pt idx="3255">
                  <c:v>74.819999999999993</c:v>
                </c:pt>
                <c:pt idx="3256">
                  <c:v>76.290000000000006</c:v>
                </c:pt>
                <c:pt idx="3257">
                  <c:v>77.84</c:v>
                </c:pt>
                <c:pt idx="3258">
                  <c:v>79.290000000000006</c:v>
                </c:pt>
                <c:pt idx="3259">
                  <c:v>80.510000000000005</c:v>
                </c:pt>
                <c:pt idx="3260">
                  <c:v>81.45</c:v>
                </c:pt>
                <c:pt idx="3261">
                  <c:v>82.15</c:v>
                </c:pt>
                <c:pt idx="3262">
                  <c:v>82.67</c:v>
                </c:pt>
                <c:pt idx="3263">
                  <c:v>83.07</c:v>
                </c:pt>
                <c:pt idx="3264">
                  <c:v>83.4</c:v>
                </c:pt>
                <c:pt idx="3265">
                  <c:v>83.66</c:v>
                </c:pt>
                <c:pt idx="3266">
                  <c:v>83.86</c:v>
                </c:pt>
                <c:pt idx="3267">
                  <c:v>84.04</c:v>
                </c:pt>
                <c:pt idx="3268">
                  <c:v>84.19</c:v>
                </c:pt>
                <c:pt idx="3269">
                  <c:v>84.31</c:v>
                </c:pt>
                <c:pt idx="3270">
                  <c:v>84.37</c:v>
                </c:pt>
                <c:pt idx="3271">
                  <c:v>84.42</c:v>
                </c:pt>
                <c:pt idx="3272">
                  <c:v>84.48</c:v>
                </c:pt>
                <c:pt idx="3273">
                  <c:v>84.57</c:v>
                </c:pt>
                <c:pt idx="3274">
                  <c:v>84.65</c:v>
                </c:pt>
                <c:pt idx="3275">
                  <c:v>84.69</c:v>
                </c:pt>
                <c:pt idx="3276">
                  <c:v>84.65</c:v>
                </c:pt>
                <c:pt idx="3277">
                  <c:v>84.55</c:v>
                </c:pt>
                <c:pt idx="3278">
                  <c:v>84.42</c:v>
                </c:pt>
                <c:pt idx="3279">
                  <c:v>84.28</c:v>
                </c:pt>
                <c:pt idx="3280">
                  <c:v>84.13</c:v>
                </c:pt>
                <c:pt idx="3281">
                  <c:v>83.96</c:v>
                </c:pt>
                <c:pt idx="3282">
                  <c:v>83.7</c:v>
                </c:pt>
                <c:pt idx="3283">
                  <c:v>83.31</c:v>
                </c:pt>
                <c:pt idx="3284">
                  <c:v>82.78</c:v>
                </c:pt>
                <c:pt idx="3285">
                  <c:v>82.14</c:v>
                </c:pt>
                <c:pt idx="3286">
                  <c:v>81.38</c:v>
                </c:pt>
                <c:pt idx="3287">
                  <c:v>80.52</c:v>
                </c:pt>
                <c:pt idx="3288">
                  <c:v>79.599999999999994</c:v>
                </c:pt>
                <c:pt idx="3289">
                  <c:v>78.7</c:v>
                </c:pt>
                <c:pt idx="3290">
                  <c:v>77.959999999999994</c:v>
                </c:pt>
                <c:pt idx="3291">
                  <c:v>77.489999999999995</c:v>
                </c:pt>
                <c:pt idx="3292">
                  <c:v>77.31</c:v>
                </c:pt>
                <c:pt idx="3293">
                  <c:v>77.38</c:v>
                </c:pt>
                <c:pt idx="3294">
                  <c:v>77.64</c:v>
                </c:pt>
                <c:pt idx="3295">
                  <c:v>78</c:v>
                </c:pt>
                <c:pt idx="3296">
                  <c:v>78.430000000000007</c:v>
                </c:pt>
                <c:pt idx="3297">
                  <c:v>78.87</c:v>
                </c:pt>
                <c:pt idx="3298">
                  <c:v>79.260000000000005</c:v>
                </c:pt>
                <c:pt idx="3299">
                  <c:v>79.56</c:v>
                </c:pt>
                <c:pt idx="3300">
                  <c:v>79.77</c:v>
                </c:pt>
                <c:pt idx="3301">
                  <c:v>79.94</c:v>
                </c:pt>
                <c:pt idx="3302">
                  <c:v>80.11</c:v>
                </c:pt>
                <c:pt idx="3303">
                  <c:v>80.34</c:v>
                </c:pt>
                <c:pt idx="3304">
                  <c:v>80.62</c:v>
                </c:pt>
                <c:pt idx="3305">
                  <c:v>80.900000000000006</c:v>
                </c:pt>
                <c:pt idx="3306">
                  <c:v>81.13</c:v>
                </c:pt>
                <c:pt idx="3307">
                  <c:v>81.27</c:v>
                </c:pt>
                <c:pt idx="3308">
                  <c:v>81.349999999999994</c:v>
                </c:pt>
                <c:pt idx="3309">
                  <c:v>81.41</c:v>
                </c:pt>
                <c:pt idx="3310">
                  <c:v>81.45</c:v>
                </c:pt>
                <c:pt idx="3311">
                  <c:v>81.48</c:v>
                </c:pt>
                <c:pt idx="3312">
                  <c:v>81.459999999999994</c:v>
                </c:pt>
                <c:pt idx="3313">
                  <c:v>81.42</c:v>
                </c:pt>
                <c:pt idx="3314">
                  <c:v>81.349999999999994</c:v>
                </c:pt>
                <c:pt idx="3315">
                  <c:v>81.27</c:v>
                </c:pt>
                <c:pt idx="3316">
                  <c:v>81.2</c:v>
                </c:pt>
                <c:pt idx="3317">
                  <c:v>81.16</c:v>
                </c:pt>
                <c:pt idx="3318">
                  <c:v>81.11</c:v>
                </c:pt>
                <c:pt idx="3319">
                  <c:v>81.03</c:v>
                </c:pt>
                <c:pt idx="3320">
                  <c:v>80.92</c:v>
                </c:pt>
                <c:pt idx="3321">
                  <c:v>80.81</c:v>
                </c:pt>
                <c:pt idx="3322">
                  <c:v>80.7</c:v>
                </c:pt>
                <c:pt idx="3323">
                  <c:v>80.569999999999993</c:v>
                </c:pt>
                <c:pt idx="3324">
                  <c:v>80.42</c:v>
                </c:pt>
                <c:pt idx="3325">
                  <c:v>80.28</c:v>
                </c:pt>
                <c:pt idx="3326">
                  <c:v>80.180000000000007</c:v>
                </c:pt>
                <c:pt idx="3327">
                  <c:v>80.12</c:v>
                </c:pt>
                <c:pt idx="3328">
                  <c:v>80.11</c:v>
                </c:pt>
                <c:pt idx="3329">
                  <c:v>80.13</c:v>
                </c:pt>
                <c:pt idx="3330">
                  <c:v>80.13</c:v>
                </c:pt>
                <c:pt idx="3331">
                  <c:v>80.03</c:v>
                </c:pt>
                <c:pt idx="3332">
                  <c:v>79.75</c:v>
                </c:pt>
                <c:pt idx="3333">
                  <c:v>79.47</c:v>
                </c:pt>
                <c:pt idx="3334">
                  <c:v>79.319999999999993</c:v>
                </c:pt>
                <c:pt idx="3335">
                  <c:v>79.239999999999995</c:v>
                </c:pt>
                <c:pt idx="3336">
                  <c:v>79.14</c:v>
                </c:pt>
                <c:pt idx="3337">
                  <c:v>79.010000000000005</c:v>
                </c:pt>
                <c:pt idx="3338">
                  <c:v>78.89</c:v>
                </c:pt>
                <c:pt idx="3339">
                  <c:v>78.790000000000006</c:v>
                </c:pt>
                <c:pt idx="3340">
                  <c:v>78.72</c:v>
                </c:pt>
                <c:pt idx="3341">
                  <c:v>78.69</c:v>
                </c:pt>
                <c:pt idx="3342">
                  <c:v>78.66</c:v>
                </c:pt>
                <c:pt idx="3343">
                  <c:v>78.599999999999994</c:v>
                </c:pt>
                <c:pt idx="3344">
                  <c:v>78.510000000000005</c:v>
                </c:pt>
                <c:pt idx="3345">
                  <c:v>78.42</c:v>
                </c:pt>
                <c:pt idx="3346">
                  <c:v>78.36</c:v>
                </c:pt>
                <c:pt idx="3347">
                  <c:v>78.3</c:v>
                </c:pt>
                <c:pt idx="3348">
                  <c:v>78.239999999999995</c:v>
                </c:pt>
                <c:pt idx="3349">
                  <c:v>78.16</c:v>
                </c:pt>
                <c:pt idx="3350">
                  <c:v>78.09</c:v>
                </c:pt>
                <c:pt idx="3351">
                  <c:v>78.03</c:v>
                </c:pt>
                <c:pt idx="3352">
                  <c:v>78</c:v>
                </c:pt>
                <c:pt idx="3353">
                  <c:v>77.959999999999994</c:v>
                </c:pt>
                <c:pt idx="3354">
                  <c:v>77.89</c:v>
                </c:pt>
                <c:pt idx="3355">
                  <c:v>77.75</c:v>
                </c:pt>
                <c:pt idx="3356">
                  <c:v>77.52</c:v>
                </c:pt>
                <c:pt idx="3357">
                  <c:v>77.12</c:v>
                </c:pt>
                <c:pt idx="3358">
                  <c:v>76.489999999999995</c:v>
                </c:pt>
                <c:pt idx="3359">
                  <c:v>75.72</c:v>
                </c:pt>
                <c:pt idx="3360">
                  <c:v>75.06</c:v>
                </c:pt>
                <c:pt idx="3361">
                  <c:v>74.8</c:v>
                </c:pt>
                <c:pt idx="3362">
                  <c:v>75.02</c:v>
                </c:pt>
                <c:pt idx="3363">
                  <c:v>75.53</c:v>
                </c:pt>
                <c:pt idx="3364">
                  <c:v>76.08</c:v>
                </c:pt>
                <c:pt idx="3365">
                  <c:v>76.52</c:v>
                </c:pt>
                <c:pt idx="3366">
                  <c:v>76.81</c:v>
                </c:pt>
                <c:pt idx="3367">
                  <c:v>77</c:v>
                </c:pt>
                <c:pt idx="3368">
                  <c:v>77.09</c:v>
                </c:pt>
                <c:pt idx="3369">
                  <c:v>77.11</c:v>
                </c:pt>
                <c:pt idx="3370">
                  <c:v>77.069999999999993</c:v>
                </c:pt>
                <c:pt idx="3371">
                  <c:v>76.98</c:v>
                </c:pt>
                <c:pt idx="3372">
                  <c:v>76.89</c:v>
                </c:pt>
                <c:pt idx="3373">
                  <c:v>76.83</c:v>
                </c:pt>
                <c:pt idx="3374">
                  <c:v>76.8</c:v>
                </c:pt>
                <c:pt idx="3375">
                  <c:v>76.760000000000005</c:v>
                </c:pt>
                <c:pt idx="3376">
                  <c:v>76.680000000000007</c:v>
                </c:pt>
                <c:pt idx="3377">
                  <c:v>76.59</c:v>
                </c:pt>
                <c:pt idx="3378">
                  <c:v>76.489999999999995</c:v>
                </c:pt>
                <c:pt idx="3379">
                  <c:v>76.37</c:v>
                </c:pt>
                <c:pt idx="3380">
                  <c:v>76.23</c:v>
                </c:pt>
                <c:pt idx="3381">
                  <c:v>76.05</c:v>
                </c:pt>
                <c:pt idx="3382">
                  <c:v>75.84</c:v>
                </c:pt>
                <c:pt idx="3383">
                  <c:v>75.61</c:v>
                </c:pt>
                <c:pt idx="3384">
                  <c:v>75.38</c:v>
                </c:pt>
                <c:pt idx="3385">
                  <c:v>75.209999999999994</c:v>
                </c:pt>
                <c:pt idx="3386">
                  <c:v>75.11</c:v>
                </c:pt>
                <c:pt idx="3387">
                  <c:v>75.069999999999993</c:v>
                </c:pt>
                <c:pt idx="3388">
                  <c:v>75.069999999999993</c:v>
                </c:pt>
                <c:pt idx="3389">
                  <c:v>75.09</c:v>
                </c:pt>
                <c:pt idx="3390">
                  <c:v>75.12</c:v>
                </c:pt>
                <c:pt idx="3391">
                  <c:v>75.150000000000006</c:v>
                </c:pt>
                <c:pt idx="3392">
                  <c:v>75.180000000000007</c:v>
                </c:pt>
                <c:pt idx="3393">
                  <c:v>75.23</c:v>
                </c:pt>
                <c:pt idx="3394">
                  <c:v>75.28</c:v>
                </c:pt>
                <c:pt idx="3395">
                  <c:v>75.28</c:v>
                </c:pt>
                <c:pt idx="3396">
                  <c:v>75.260000000000005</c:v>
                </c:pt>
                <c:pt idx="3397">
                  <c:v>75.239999999999995</c:v>
                </c:pt>
                <c:pt idx="3398">
                  <c:v>75.2</c:v>
                </c:pt>
                <c:pt idx="3399">
                  <c:v>75.13</c:v>
                </c:pt>
                <c:pt idx="3400">
                  <c:v>75.040000000000006</c:v>
                </c:pt>
                <c:pt idx="3401">
                  <c:v>74.959999999999994</c:v>
                </c:pt>
                <c:pt idx="3402">
                  <c:v>74.91</c:v>
                </c:pt>
                <c:pt idx="3403">
                  <c:v>74.86</c:v>
                </c:pt>
                <c:pt idx="3404">
                  <c:v>74.790000000000006</c:v>
                </c:pt>
                <c:pt idx="3405">
                  <c:v>74.7</c:v>
                </c:pt>
                <c:pt idx="3406">
                  <c:v>74.599999999999994</c:v>
                </c:pt>
                <c:pt idx="3407">
                  <c:v>74.53</c:v>
                </c:pt>
                <c:pt idx="3408">
                  <c:v>74.52</c:v>
                </c:pt>
                <c:pt idx="3409">
                  <c:v>74.56</c:v>
                </c:pt>
                <c:pt idx="3410">
                  <c:v>74.62</c:v>
                </c:pt>
                <c:pt idx="3411">
                  <c:v>74.61</c:v>
                </c:pt>
                <c:pt idx="3412">
                  <c:v>74.540000000000006</c:v>
                </c:pt>
                <c:pt idx="3413">
                  <c:v>74.45</c:v>
                </c:pt>
                <c:pt idx="3414">
                  <c:v>74.39</c:v>
                </c:pt>
                <c:pt idx="3415">
                  <c:v>74.36</c:v>
                </c:pt>
                <c:pt idx="3416">
                  <c:v>74.34</c:v>
                </c:pt>
                <c:pt idx="3417">
                  <c:v>74.31</c:v>
                </c:pt>
                <c:pt idx="3418">
                  <c:v>74.27</c:v>
                </c:pt>
                <c:pt idx="3419">
                  <c:v>74.22</c:v>
                </c:pt>
                <c:pt idx="3420">
                  <c:v>74.180000000000007</c:v>
                </c:pt>
                <c:pt idx="3421">
                  <c:v>74.209999999999994</c:v>
                </c:pt>
                <c:pt idx="3422">
                  <c:v>74.260000000000005</c:v>
                </c:pt>
                <c:pt idx="3423">
                  <c:v>74.239999999999995</c:v>
                </c:pt>
                <c:pt idx="3424">
                  <c:v>74.12</c:v>
                </c:pt>
                <c:pt idx="3425">
                  <c:v>73.97</c:v>
                </c:pt>
                <c:pt idx="3426">
                  <c:v>73.88</c:v>
                </c:pt>
                <c:pt idx="3427">
                  <c:v>73.88</c:v>
                </c:pt>
                <c:pt idx="3428">
                  <c:v>73.91</c:v>
                </c:pt>
                <c:pt idx="3429">
                  <c:v>73.930000000000007</c:v>
                </c:pt>
                <c:pt idx="3430">
                  <c:v>73.88</c:v>
                </c:pt>
                <c:pt idx="3431">
                  <c:v>73.73</c:v>
                </c:pt>
                <c:pt idx="3432">
                  <c:v>73.540000000000006</c:v>
                </c:pt>
                <c:pt idx="3433">
                  <c:v>73.39</c:v>
                </c:pt>
                <c:pt idx="3434">
                  <c:v>73.319999999999993</c:v>
                </c:pt>
                <c:pt idx="3435">
                  <c:v>73.290000000000006</c:v>
                </c:pt>
                <c:pt idx="3436">
                  <c:v>73.25</c:v>
                </c:pt>
                <c:pt idx="3437">
                  <c:v>73.180000000000007</c:v>
                </c:pt>
                <c:pt idx="3438">
                  <c:v>73.099999999999994</c:v>
                </c:pt>
                <c:pt idx="3439">
                  <c:v>73</c:v>
                </c:pt>
                <c:pt idx="3440">
                  <c:v>72.91</c:v>
                </c:pt>
                <c:pt idx="3441">
                  <c:v>72.81</c:v>
                </c:pt>
                <c:pt idx="3442">
                  <c:v>72.72</c:v>
                </c:pt>
                <c:pt idx="3443">
                  <c:v>72.599999999999994</c:v>
                </c:pt>
                <c:pt idx="3444">
                  <c:v>72.45</c:v>
                </c:pt>
                <c:pt idx="3445">
                  <c:v>72.31</c:v>
                </c:pt>
                <c:pt idx="3446">
                  <c:v>72.23</c:v>
                </c:pt>
                <c:pt idx="3447">
                  <c:v>72.180000000000007</c:v>
                </c:pt>
                <c:pt idx="3448">
                  <c:v>72.099999999999994</c:v>
                </c:pt>
                <c:pt idx="3449">
                  <c:v>71.959999999999994</c:v>
                </c:pt>
                <c:pt idx="3450">
                  <c:v>71.8</c:v>
                </c:pt>
                <c:pt idx="3451">
                  <c:v>71.67</c:v>
                </c:pt>
                <c:pt idx="3452">
                  <c:v>71.599999999999994</c:v>
                </c:pt>
                <c:pt idx="3453">
                  <c:v>71.59</c:v>
                </c:pt>
                <c:pt idx="3454">
                  <c:v>71.58</c:v>
                </c:pt>
                <c:pt idx="3455">
                  <c:v>71.52</c:v>
                </c:pt>
                <c:pt idx="3456">
                  <c:v>71.400000000000006</c:v>
                </c:pt>
                <c:pt idx="3457">
                  <c:v>71.28</c:v>
                </c:pt>
                <c:pt idx="3458">
                  <c:v>71.16</c:v>
                </c:pt>
                <c:pt idx="3459">
                  <c:v>70.989999999999995</c:v>
                </c:pt>
                <c:pt idx="3460">
                  <c:v>70.77</c:v>
                </c:pt>
                <c:pt idx="3461">
                  <c:v>70.53</c:v>
                </c:pt>
                <c:pt idx="3462">
                  <c:v>70.3</c:v>
                </c:pt>
                <c:pt idx="3463">
                  <c:v>70.06</c:v>
                </c:pt>
                <c:pt idx="3464">
                  <c:v>69.77</c:v>
                </c:pt>
                <c:pt idx="3465">
                  <c:v>69.41</c:v>
                </c:pt>
                <c:pt idx="3466">
                  <c:v>68.989999999999995</c:v>
                </c:pt>
                <c:pt idx="3467">
                  <c:v>68.510000000000005</c:v>
                </c:pt>
                <c:pt idx="3468">
                  <c:v>67.95</c:v>
                </c:pt>
                <c:pt idx="3469">
                  <c:v>67.33</c:v>
                </c:pt>
                <c:pt idx="3470">
                  <c:v>66.7</c:v>
                </c:pt>
                <c:pt idx="3471">
                  <c:v>66.069999999999993</c:v>
                </c:pt>
                <c:pt idx="3472">
                  <c:v>65.45</c:v>
                </c:pt>
                <c:pt idx="3473">
                  <c:v>64.91</c:v>
                </c:pt>
                <c:pt idx="3474">
                  <c:v>64.44</c:v>
                </c:pt>
                <c:pt idx="3475">
                  <c:v>63.97</c:v>
                </c:pt>
                <c:pt idx="3476">
                  <c:v>63.43</c:v>
                </c:pt>
                <c:pt idx="3477">
                  <c:v>62.85</c:v>
                </c:pt>
                <c:pt idx="3478">
                  <c:v>62.32</c:v>
                </c:pt>
                <c:pt idx="3479">
                  <c:v>61.88</c:v>
                </c:pt>
                <c:pt idx="3480">
                  <c:v>61.5</c:v>
                </c:pt>
                <c:pt idx="3481">
                  <c:v>61.19</c:v>
                </c:pt>
                <c:pt idx="3482">
                  <c:v>60.91</c:v>
                </c:pt>
                <c:pt idx="3483">
                  <c:v>60.71</c:v>
                </c:pt>
                <c:pt idx="3484">
                  <c:v>60.63</c:v>
                </c:pt>
                <c:pt idx="3485">
                  <c:v>60.67</c:v>
                </c:pt>
                <c:pt idx="3486">
                  <c:v>60.74</c:v>
                </c:pt>
                <c:pt idx="3487">
                  <c:v>60.75</c:v>
                </c:pt>
                <c:pt idx="3488">
                  <c:v>60.77</c:v>
                </c:pt>
                <c:pt idx="3489">
                  <c:v>60.91</c:v>
                </c:pt>
                <c:pt idx="3490">
                  <c:v>61.2</c:v>
                </c:pt>
                <c:pt idx="3491">
                  <c:v>61.46</c:v>
                </c:pt>
                <c:pt idx="3492">
                  <c:v>61.62</c:v>
                </c:pt>
                <c:pt idx="3493">
                  <c:v>61.79</c:v>
                </c:pt>
                <c:pt idx="3494">
                  <c:v>62.1</c:v>
                </c:pt>
                <c:pt idx="3495">
                  <c:v>62.53</c:v>
                </c:pt>
                <c:pt idx="3496">
                  <c:v>62.94</c:v>
                </c:pt>
                <c:pt idx="3497">
                  <c:v>63.21</c:v>
                </c:pt>
                <c:pt idx="3498">
                  <c:v>63.31</c:v>
                </c:pt>
                <c:pt idx="3499">
                  <c:v>63.33</c:v>
                </c:pt>
                <c:pt idx="3500">
                  <c:v>63.4</c:v>
                </c:pt>
                <c:pt idx="3501">
                  <c:v>63.57</c:v>
                </c:pt>
                <c:pt idx="3502">
                  <c:v>63.74</c:v>
                </c:pt>
                <c:pt idx="3503">
                  <c:v>63.8</c:v>
                </c:pt>
                <c:pt idx="3504">
                  <c:v>63.8</c:v>
                </c:pt>
                <c:pt idx="3505">
                  <c:v>63.85</c:v>
                </c:pt>
                <c:pt idx="3506">
                  <c:v>63.96</c:v>
                </c:pt>
                <c:pt idx="3507">
                  <c:v>64.02</c:v>
                </c:pt>
                <c:pt idx="3508">
                  <c:v>63.98</c:v>
                </c:pt>
                <c:pt idx="3509">
                  <c:v>63.92</c:v>
                </c:pt>
                <c:pt idx="3510">
                  <c:v>63.87</c:v>
                </c:pt>
                <c:pt idx="3511">
                  <c:v>63.79</c:v>
                </c:pt>
                <c:pt idx="3512">
                  <c:v>63.65</c:v>
                </c:pt>
                <c:pt idx="3513">
                  <c:v>63.5</c:v>
                </c:pt>
                <c:pt idx="3514">
                  <c:v>63.32</c:v>
                </c:pt>
                <c:pt idx="3515">
                  <c:v>63.04</c:v>
                </c:pt>
                <c:pt idx="3516">
                  <c:v>62.66</c:v>
                </c:pt>
                <c:pt idx="3517">
                  <c:v>62.33</c:v>
                </c:pt>
                <c:pt idx="3518">
                  <c:v>62.16</c:v>
                </c:pt>
                <c:pt idx="3519">
                  <c:v>62.1</c:v>
                </c:pt>
                <c:pt idx="3520">
                  <c:v>62.07</c:v>
                </c:pt>
                <c:pt idx="3521">
                  <c:v>62.04</c:v>
                </c:pt>
                <c:pt idx="3522">
                  <c:v>61.99</c:v>
                </c:pt>
                <c:pt idx="3523">
                  <c:v>61.87</c:v>
                </c:pt>
                <c:pt idx="3524">
                  <c:v>61.68</c:v>
                </c:pt>
                <c:pt idx="3525">
                  <c:v>61.5</c:v>
                </c:pt>
                <c:pt idx="3526">
                  <c:v>61.36</c:v>
                </c:pt>
                <c:pt idx="3527">
                  <c:v>61.24</c:v>
                </c:pt>
                <c:pt idx="3528">
                  <c:v>61.13</c:v>
                </c:pt>
                <c:pt idx="3529">
                  <c:v>61.03</c:v>
                </c:pt>
                <c:pt idx="3530">
                  <c:v>60.9</c:v>
                </c:pt>
                <c:pt idx="3531">
                  <c:v>60.74</c:v>
                </c:pt>
                <c:pt idx="3532">
                  <c:v>60.71</c:v>
                </c:pt>
                <c:pt idx="3533">
                  <c:v>61</c:v>
                </c:pt>
                <c:pt idx="3534">
                  <c:v>61.55</c:v>
                </c:pt>
                <c:pt idx="3535">
                  <c:v>62.07</c:v>
                </c:pt>
                <c:pt idx="3536">
                  <c:v>62.37</c:v>
                </c:pt>
                <c:pt idx="3537">
                  <c:v>62.48</c:v>
                </c:pt>
                <c:pt idx="3538">
                  <c:v>62.57</c:v>
                </c:pt>
                <c:pt idx="3539">
                  <c:v>62.69</c:v>
                </c:pt>
                <c:pt idx="3540">
                  <c:v>62.9</c:v>
                </c:pt>
                <c:pt idx="3541">
                  <c:v>63.27</c:v>
                </c:pt>
                <c:pt idx="3542">
                  <c:v>63.67</c:v>
                </c:pt>
                <c:pt idx="3543">
                  <c:v>63.93</c:v>
                </c:pt>
                <c:pt idx="3544">
                  <c:v>64.08</c:v>
                </c:pt>
                <c:pt idx="3545">
                  <c:v>64.260000000000005</c:v>
                </c:pt>
                <c:pt idx="3546">
                  <c:v>64.53</c:v>
                </c:pt>
                <c:pt idx="3547">
                  <c:v>64.81</c:v>
                </c:pt>
                <c:pt idx="3548">
                  <c:v>65.06</c:v>
                </c:pt>
                <c:pt idx="3549">
                  <c:v>65.33</c:v>
                </c:pt>
                <c:pt idx="3550">
                  <c:v>65.67</c:v>
                </c:pt>
                <c:pt idx="3551">
                  <c:v>66.069999999999993</c:v>
                </c:pt>
                <c:pt idx="3552">
                  <c:v>66.56</c:v>
                </c:pt>
                <c:pt idx="3553">
                  <c:v>67.14</c:v>
                </c:pt>
                <c:pt idx="3554">
                  <c:v>67.55</c:v>
                </c:pt>
                <c:pt idx="3555">
                  <c:v>67.59</c:v>
                </c:pt>
                <c:pt idx="3556">
                  <c:v>67.400000000000006</c:v>
                </c:pt>
                <c:pt idx="3557">
                  <c:v>67.37</c:v>
                </c:pt>
                <c:pt idx="3558">
                  <c:v>67.7</c:v>
                </c:pt>
                <c:pt idx="3559">
                  <c:v>68.2</c:v>
                </c:pt>
                <c:pt idx="3560">
                  <c:v>68.62</c:v>
                </c:pt>
                <c:pt idx="3561">
                  <c:v>68.95</c:v>
                </c:pt>
                <c:pt idx="3562">
                  <c:v>69.2</c:v>
                </c:pt>
                <c:pt idx="3563">
                  <c:v>69.31</c:v>
                </c:pt>
                <c:pt idx="3564">
                  <c:v>69.260000000000005</c:v>
                </c:pt>
                <c:pt idx="3565">
                  <c:v>69.150000000000006</c:v>
                </c:pt>
                <c:pt idx="3566">
                  <c:v>69.010000000000005</c:v>
                </c:pt>
                <c:pt idx="3567">
                  <c:v>68.86</c:v>
                </c:pt>
                <c:pt idx="3568">
                  <c:v>68.87</c:v>
                </c:pt>
                <c:pt idx="3569">
                  <c:v>69.22</c:v>
                </c:pt>
                <c:pt idx="3570">
                  <c:v>69.69</c:v>
                </c:pt>
                <c:pt idx="3571">
                  <c:v>69.78</c:v>
                </c:pt>
                <c:pt idx="3572">
                  <c:v>69.36</c:v>
                </c:pt>
                <c:pt idx="3573">
                  <c:v>68.790000000000006</c:v>
                </c:pt>
                <c:pt idx="3574">
                  <c:v>68.42</c:v>
                </c:pt>
                <c:pt idx="3575">
                  <c:v>68.209999999999994</c:v>
                </c:pt>
                <c:pt idx="3576">
                  <c:v>68.010000000000005</c:v>
                </c:pt>
                <c:pt idx="3577">
                  <c:v>67.86</c:v>
                </c:pt>
                <c:pt idx="3578">
                  <c:v>67.849999999999994</c:v>
                </c:pt>
                <c:pt idx="3579">
                  <c:v>67.87</c:v>
                </c:pt>
                <c:pt idx="3580">
                  <c:v>67.84</c:v>
                </c:pt>
                <c:pt idx="3581">
                  <c:v>67.94</c:v>
                </c:pt>
                <c:pt idx="3582">
                  <c:v>68.260000000000005</c:v>
                </c:pt>
                <c:pt idx="3583">
                  <c:v>68.489999999999995</c:v>
                </c:pt>
                <c:pt idx="3584">
                  <c:v>68.489999999999995</c:v>
                </c:pt>
                <c:pt idx="3585">
                  <c:v>68.459999999999994</c:v>
                </c:pt>
                <c:pt idx="3586">
                  <c:v>68.489999999999995</c:v>
                </c:pt>
                <c:pt idx="3587">
                  <c:v>68.48</c:v>
                </c:pt>
                <c:pt idx="3588">
                  <c:v>68.400000000000006</c:v>
                </c:pt>
                <c:pt idx="3589">
                  <c:v>68.45</c:v>
                </c:pt>
                <c:pt idx="3590">
                  <c:v>68.650000000000006</c:v>
                </c:pt>
                <c:pt idx="3591">
                  <c:v>68.66</c:v>
                </c:pt>
                <c:pt idx="3592">
                  <c:v>68.27</c:v>
                </c:pt>
                <c:pt idx="3593">
                  <c:v>67.650000000000006</c:v>
                </c:pt>
                <c:pt idx="3594">
                  <c:v>66.98</c:v>
                </c:pt>
                <c:pt idx="3595">
                  <c:v>66.239999999999995</c:v>
                </c:pt>
                <c:pt idx="3596">
                  <c:v>65.569999999999993</c:v>
                </c:pt>
                <c:pt idx="3597">
                  <c:v>65.34</c:v>
                </c:pt>
                <c:pt idx="3598">
                  <c:v>65.58</c:v>
                </c:pt>
                <c:pt idx="3599">
                  <c:v>65.66</c:v>
                </c:pt>
                <c:pt idx="3600">
                  <c:v>65.17</c:v>
                </c:pt>
              </c:numCache>
            </c:numRef>
          </c:yVal>
          <c:smooth val="1"/>
        </c:ser>
        <c:dLbls>
          <c:showLegendKey val="0"/>
          <c:showVal val="0"/>
          <c:showCatName val="0"/>
          <c:showSerName val="0"/>
          <c:showPercent val="0"/>
          <c:showBubbleSize val="0"/>
        </c:dLbls>
        <c:axId val="310160384"/>
        <c:axId val="310166656"/>
      </c:scatterChart>
      <c:valAx>
        <c:axId val="310160384"/>
        <c:scaling>
          <c:orientation val="minMax"/>
          <c:max val="4000"/>
          <c:min val="350"/>
        </c:scaling>
        <c:delete val="0"/>
        <c:axPos val="b"/>
        <c:title>
          <c:tx>
            <c:rich>
              <a:bodyPr/>
              <a:lstStyle/>
              <a:p>
                <a:pPr>
                  <a:defRPr/>
                </a:pPr>
                <a:r>
                  <a:rPr lang="en-GB"/>
                  <a:t>wavenumber / cm</a:t>
                </a:r>
                <a:r>
                  <a:rPr lang="en-GB" baseline="30000"/>
                  <a:t>-1</a:t>
                </a:r>
              </a:p>
            </c:rich>
          </c:tx>
          <c:overlay val="0"/>
        </c:title>
        <c:numFmt formatCode="General" sourceLinked="1"/>
        <c:majorTickMark val="out"/>
        <c:minorTickMark val="none"/>
        <c:tickLblPos val="nextTo"/>
        <c:crossAx val="310166656"/>
        <c:crosses val="autoZero"/>
        <c:crossBetween val="midCat"/>
        <c:majorUnit val="1000"/>
      </c:valAx>
      <c:valAx>
        <c:axId val="310166656"/>
        <c:scaling>
          <c:orientation val="minMax"/>
          <c:max val="110"/>
          <c:min val="30"/>
        </c:scaling>
        <c:delete val="0"/>
        <c:axPos val="l"/>
        <c:title>
          <c:tx>
            <c:rich>
              <a:bodyPr rot="-5400000" vert="horz"/>
              <a:lstStyle/>
              <a:p>
                <a:pPr>
                  <a:defRPr/>
                </a:pPr>
                <a:r>
                  <a:rPr lang="en-GB"/>
                  <a:t>% T</a:t>
                </a:r>
              </a:p>
            </c:rich>
          </c:tx>
          <c:overlay val="0"/>
        </c:title>
        <c:numFmt formatCode="General" sourceLinked="1"/>
        <c:majorTickMark val="out"/>
        <c:minorTickMark val="none"/>
        <c:tickLblPos val="nextTo"/>
        <c:crossAx val="310160384"/>
        <c:crosses val="autoZero"/>
        <c:crossBetween val="midCat"/>
      </c:valAx>
    </c:plotArea>
    <c:legend>
      <c:legendPos val="r"/>
      <c:overlay val="0"/>
    </c:legend>
    <c:plotVisOnly val="1"/>
    <c:dispBlanksAs val="gap"/>
    <c:showDLblsOverMax val="0"/>
  </c:chart>
  <c:spPr>
    <a:ln>
      <a:noFill/>
    </a:ln>
  </c:spPr>
  <c:externalData r:id="rId1">
    <c:autoUpdate val="0"/>
  </c:externalData>
</c:chartSpace>
</file>

<file path=word/charts/chart15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2013'!$K$61</c:f>
              <c:strCache>
                <c:ptCount val="1"/>
                <c:pt idx="0">
                  <c:v>pH 1.5</c:v>
                </c:pt>
              </c:strCache>
            </c:strRef>
          </c:tx>
          <c:invertIfNegative val="0"/>
          <c:errBars>
            <c:errBarType val="both"/>
            <c:errValType val="cust"/>
            <c:noEndCap val="0"/>
            <c:plus>
              <c:numRef>
                <c:f>'2013'!$M$65:$P$65</c:f>
                <c:numCache>
                  <c:formatCode>General</c:formatCode>
                  <c:ptCount val="4"/>
                  <c:pt idx="0">
                    <c:v>5.4573501853243118E-2</c:v>
                  </c:pt>
                  <c:pt idx="1">
                    <c:v>4.9484480879814254E-2</c:v>
                  </c:pt>
                  <c:pt idx="2">
                    <c:v>5.27292778019159E-2</c:v>
                  </c:pt>
                  <c:pt idx="3">
                    <c:v>5.0397880373263371E-2</c:v>
                  </c:pt>
                </c:numCache>
              </c:numRef>
            </c:plus>
            <c:minus>
              <c:numRef>
                <c:f>'2013'!$M$65:$P$65</c:f>
                <c:numCache>
                  <c:formatCode>General</c:formatCode>
                  <c:ptCount val="4"/>
                  <c:pt idx="0">
                    <c:v>5.4573501853243118E-2</c:v>
                  </c:pt>
                  <c:pt idx="1">
                    <c:v>4.9484480879814254E-2</c:v>
                  </c:pt>
                  <c:pt idx="2">
                    <c:v>5.27292778019159E-2</c:v>
                  </c:pt>
                  <c:pt idx="3">
                    <c:v>5.0397880373263371E-2</c:v>
                  </c:pt>
                </c:numCache>
              </c:numRef>
            </c:minus>
          </c:errBars>
          <c:cat>
            <c:numRef>
              <c:f>'2013'!$M$69:$P$69</c:f>
              <c:numCache>
                <c:formatCode>General</c:formatCode>
                <c:ptCount val="4"/>
                <c:pt idx="0">
                  <c:v>0</c:v>
                </c:pt>
                <c:pt idx="1">
                  <c:v>0.06</c:v>
                </c:pt>
                <c:pt idx="2">
                  <c:v>0.11</c:v>
                </c:pt>
                <c:pt idx="3">
                  <c:v>0.19</c:v>
                </c:pt>
              </c:numCache>
            </c:numRef>
          </c:cat>
          <c:val>
            <c:numRef>
              <c:f>'2013'!$M$61:$P$61</c:f>
              <c:numCache>
                <c:formatCode>0.00</c:formatCode>
                <c:ptCount val="4"/>
                <c:pt idx="0">
                  <c:v>1.2181109669790287</c:v>
                </c:pt>
                <c:pt idx="1">
                  <c:v>1.1030044791619233</c:v>
                </c:pt>
                <c:pt idx="2">
                  <c:v>1.1759429927476912</c:v>
                </c:pt>
                <c:pt idx="3">
                  <c:v>1.1223566416294293</c:v>
                </c:pt>
              </c:numCache>
            </c:numRef>
          </c:val>
        </c:ser>
        <c:ser>
          <c:idx val="1"/>
          <c:order val="1"/>
          <c:tx>
            <c:strRef>
              <c:f>'2013'!$K$62</c:f>
              <c:strCache>
                <c:ptCount val="1"/>
                <c:pt idx="0">
                  <c:v>pH 6.5</c:v>
                </c:pt>
              </c:strCache>
            </c:strRef>
          </c:tx>
          <c:invertIfNegative val="0"/>
          <c:errBars>
            <c:errBarType val="both"/>
            <c:errValType val="cust"/>
            <c:noEndCap val="0"/>
            <c:plus>
              <c:numRef>
                <c:f>'2013'!$M$66:$P$66</c:f>
                <c:numCache>
                  <c:formatCode>General</c:formatCode>
                  <c:ptCount val="4"/>
                  <c:pt idx="0">
                    <c:v>5.4568437470342068E-2</c:v>
                  </c:pt>
                  <c:pt idx="1">
                    <c:v>5.086293078576197E-2</c:v>
                  </c:pt>
                  <c:pt idx="2">
                    <c:v>5.4873135897938227E-2</c:v>
                  </c:pt>
                  <c:pt idx="3">
                    <c:v>5.1514852571281369E-2</c:v>
                  </c:pt>
                </c:numCache>
              </c:numRef>
            </c:plus>
            <c:minus>
              <c:numRef>
                <c:f>'2013'!$M$66:$P$66</c:f>
                <c:numCache>
                  <c:formatCode>General</c:formatCode>
                  <c:ptCount val="4"/>
                  <c:pt idx="0">
                    <c:v>5.4568437470342068E-2</c:v>
                  </c:pt>
                  <c:pt idx="1">
                    <c:v>5.086293078576197E-2</c:v>
                  </c:pt>
                  <c:pt idx="2">
                    <c:v>5.4873135897938227E-2</c:v>
                  </c:pt>
                  <c:pt idx="3">
                    <c:v>5.1514852571281369E-2</c:v>
                  </c:pt>
                </c:numCache>
              </c:numRef>
            </c:minus>
          </c:errBars>
          <c:cat>
            <c:numRef>
              <c:f>'2013'!$M$69:$P$69</c:f>
              <c:numCache>
                <c:formatCode>General</c:formatCode>
                <c:ptCount val="4"/>
                <c:pt idx="0">
                  <c:v>0</c:v>
                </c:pt>
                <c:pt idx="1">
                  <c:v>0.06</c:v>
                </c:pt>
                <c:pt idx="2">
                  <c:v>0.11</c:v>
                </c:pt>
                <c:pt idx="3">
                  <c:v>0.19</c:v>
                </c:pt>
              </c:numCache>
            </c:numRef>
          </c:cat>
          <c:val>
            <c:numRef>
              <c:f>'2013'!$M$62:$P$62</c:f>
              <c:numCache>
                <c:formatCode>0.00</c:formatCode>
                <c:ptCount val="4"/>
                <c:pt idx="0">
                  <c:v>1.218048942649524</c:v>
                </c:pt>
                <c:pt idx="1">
                  <c:v>1.1367531455775073</c:v>
                </c:pt>
                <c:pt idx="2">
                  <c:v>1.2244804347327491</c:v>
                </c:pt>
                <c:pt idx="3">
                  <c:v>1.1464642625777526</c:v>
                </c:pt>
              </c:numCache>
            </c:numRef>
          </c:val>
        </c:ser>
        <c:ser>
          <c:idx val="2"/>
          <c:order val="2"/>
          <c:tx>
            <c:strRef>
              <c:f>'2013'!$K$63</c:f>
              <c:strCache>
                <c:ptCount val="1"/>
                <c:pt idx="0">
                  <c:v>pH 8.5</c:v>
                </c:pt>
              </c:strCache>
            </c:strRef>
          </c:tx>
          <c:invertIfNegative val="0"/>
          <c:errBars>
            <c:errBarType val="both"/>
            <c:errValType val="cust"/>
            <c:noEndCap val="0"/>
            <c:plus>
              <c:numRef>
                <c:f>'2013'!$M$67:$P$67</c:f>
                <c:numCache>
                  <c:formatCode>General</c:formatCode>
                  <c:ptCount val="4"/>
                  <c:pt idx="0">
                    <c:v>5.7264992819147494E-2</c:v>
                  </c:pt>
                  <c:pt idx="1">
                    <c:v>5.6339840326626631E-2</c:v>
                  </c:pt>
                  <c:pt idx="2">
                    <c:v>0</c:v>
                  </c:pt>
                  <c:pt idx="3">
                    <c:v>0</c:v>
                  </c:pt>
                </c:numCache>
              </c:numRef>
            </c:plus>
            <c:minus>
              <c:numRef>
                <c:f>'2013'!$M$67:$P$67</c:f>
                <c:numCache>
                  <c:formatCode>General</c:formatCode>
                  <c:ptCount val="4"/>
                  <c:pt idx="0">
                    <c:v>5.7264992819147494E-2</c:v>
                  </c:pt>
                  <c:pt idx="1">
                    <c:v>5.6339840326626631E-2</c:v>
                  </c:pt>
                  <c:pt idx="2">
                    <c:v>0</c:v>
                  </c:pt>
                  <c:pt idx="3">
                    <c:v>0</c:v>
                  </c:pt>
                </c:numCache>
              </c:numRef>
            </c:minus>
          </c:errBars>
          <c:cat>
            <c:numRef>
              <c:f>'2013'!$M$69:$P$69</c:f>
              <c:numCache>
                <c:formatCode>General</c:formatCode>
                <c:ptCount val="4"/>
                <c:pt idx="0">
                  <c:v>0</c:v>
                </c:pt>
                <c:pt idx="1">
                  <c:v>0.06</c:v>
                </c:pt>
                <c:pt idx="2">
                  <c:v>0.11</c:v>
                </c:pt>
                <c:pt idx="3">
                  <c:v>0.19</c:v>
                </c:pt>
              </c:numCache>
            </c:numRef>
          </c:cat>
          <c:val>
            <c:numRef>
              <c:f>'2013'!$M$63:$P$63</c:f>
              <c:numCache>
                <c:formatCode>0.00</c:formatCode>
                <c:ptCount val="4"/>
                <c:pt idx="0">
                  <c:v>1.2779607697124502</c:v>
                </c:pt>
                <c:pt idx="1">
                  <c:v>1.2583612584716346</c:v>
                </c:pt>
                <c:pt idx="2">
                  <c:v>0</c:v>
                </c:pt>
                <c:pt idx="3">
                  <c:v>0</c:v>
                </c:pt>
              </c:numCache>
            </c:numRef>
          </c:val>
        </c:ser>
        <c:dLbls>
          <c:showLegendKey val="0"/>
          <c:showVal val="0"/>
          <c:showCatName val="0"/>
          <c:showSerName val="0"/>
          <c:showPercent val="0"/>
          <c:showBubbleSize val="0"/>
        </c:dLbls>
        <c:gapWidth val="150"/>
        <c:axId val="310308864"/>
        <c:axId val="310310784"/>
      </c:barChart>
      <c:catAx>
        <c:axId val="310308864"/>
        <c:scaling>
          <c:orientation val="minMax"/>
        </c:scaling>
        <c:delete val="0"/>
        <c:axPos val="b"/>
        <c:title>
          <c:tx>
            <c:rich>
              <a:bodyPr/>
              <a:lstStyle/>
              <a:p>
                <a:pPr>
                  <a:defRPr/>
                </a:pPr>
                <a:r>
                  <a:rPr lang="en-GB"/>
                  <a:t>M</a:t>
                </a:r>
                <a:r>
                  <a:rPr lang="en-GB" baseline="-25000"/>
                  <a:t>AA</a:t>
                </a:r>
                <a:r>
                  <a:rPr lang="en-GB" baseline="0"/>
                  <a:t> / M</a:t>
                </a:r>
                <a:r>
                  <a:rPr lang="en-GB" baseline="-25000"/>
                  <a:t>HEMA</a:t>
                </a:r>
              </a:p>
            </c:rich>
          </c:tx>
          <c:overlay val="0"/>
        </c:title>
        <c:numFmt formatCode="General" sourceLinked="1"/>
        <c:majorTickMark val="out"/>
        <c:minorTickMark val="none"/>
        <c:tickLblPos val="nextTo"/>
        <c:crossAx val="310310784"/>
        <c:crosses val="autoZero"/>
        <c:auto val="1"/>
        <c:lblAlgn val="ctr"/>
        <c:lblOffset val="100"/>
        <c:noMultiLvlLbl val="0"/>
      </c:catAx>
      <c:valAx>
        <c:axId val="310310784"/>
        <c:scaling>
          <c:orientation val="minMax"/>
          <c:max val="1.35"/>
          <c:min val="1.05"/>
        </c:scaling>
        <c:delete val="0"/>
        <c:axPos val="l"/>
        <c:title>
          <c:tx>
            <c:rich>
              <a:bodyPr rot="-5400000" vert="horz"/>
              <a:lstStyle/>
              <a:p>
                <a:pPr>
                  <a:defRPr/>
                </a:pPr>
                <a:r>
                  <a:rPr lang="en-GB"/>
                  <a:t>Sw</a:t>
                </a:r>
              </a:p>
            </c:rich>
          </c:tx>
          <c:overlay val="0"/>
        </c:title>
        <c:numFmt formatCode="0.00" sourceLinked="1"/>
        <c:majorTickMark val="out"/>
        <c:minorTickMark val="none"/>
        <c:tickLblPos val="nextTo"/>
        <c:crossAx val="310308864"/>
        <c:crosses val="autoZero"/>
        <c:crossBetween val="between"/>
      </c:valAx>
    </c:plotArea>
    <c:legend>
      <c:legendPos val="r"/>
      <c:overlay val="0"/>
    </c:legend>
    <c:plotVisOnly val="1"/>
    <c:dispBlanksAs val="gap"/>
    <c:showDLblsOverMax val="0"/>
  </c:chart>
  <c:spPr>
    <a:ln>
      <a:noFill/>
    </a:ln>
  </c:spPr>
  <c:externalData r:id="rId1">
    <c:autoUpdate val="0"/>
  </c:externalData>
</c:chartSpace>
</file>

<file path=word/charts/chart153.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2268316460442442E-2"/>
          <c:y val="4.7025636011256616E-2"/>
          <c:w val="0.81440854893138359"/>
          <c:h val="0.76393357934830708"/>
        </c:manualLayout>
      </c:layout>
      <c:barChart>
        <c:barDir val="col"/>
        <c:grouping val="clustered"/>
        <c:varyColors val="0"/>
        <c:ser>
          <c:idx val="0"/>
          <c:order val="0"/>
          <c:tx>
            <c:strRef>
              <c:f>Sheet2!$D$3</c:f>
              <c:strCache>
                <c:ptCount val="1"/>
                <c:pt idx="0">
                  <c:v>Wet</c:v>
                </c:pt>
              </c:strCache>
            </c:strRef>
          </c:tx>
          <c:invertIfNegative val="0"/>
          <c:errBars>
            <c:errBarType val="both"/>
            <c:errValType val="cust"/>
            <c:noEndCap val="0"/>
            <c:plus>
              <c:numRef>
                <c:f>Sheet2!$H$4:$H$9</c:f>
                <c:numCache>
                  <c:formatCode>General</c:formatCode>
                  <c:ptCount val="6"/>
                  <c:pt idx="0">
                    <c:v>0.44909425015866078</c:v>
                  </c:pt>
                  <c:pt idx="1">
                    <c:v>0.79840361360525047</c:v>
                  </c:pt>
                  <c:pt idx="2">
                    <c:v>1.797642336186783</c:v>
                  </c:pt>
                  <c:pt idx="3">
                    <c:v>1.2757589844743757</c:v>
                  </c:pt>
                  <c:pt idx="4">
                    <c:v>0.37536134371952851</c:v>
                  </c:pt>
                  <c:pt idx="5">
                    <c:v>0.48830827551765404</c:v>
                  </c:pt>
                </c:numCache>
              </c:numRef>
            </c:plus>
            <c:minus>
              <c:numRef>
                <c:f>Sheet2!$H$4:$H$9</c:f>
                <c:numCache>
                  <c:formatCode>General</c:formatCode>
                  <c:ptCount val="6"/>
                  <c:pt idx="0">
                    <c:v>0.44909425015866078</c:v>
                  </c:pt>
                  <c:pt idx="1">
                    <c:v>0.79840361360525047</c:v>
                  </c:pt>
                  <c:pt idx="2">
                    <c:v>1.797642336186783</c:v>
                  </c:pt>
                  <c:pt idx="3">
                    <c:v>1.2757589844743757</c:v>
                  </c:pt>
                  <c:pt idx="4">
                    <c:v>0.37536134371952851</c:v>
                  </c:pt>
                  <c:pt idx="5">
                    <c:v>0.48830827551765404</c:v>
                  </c:pt>
                </c:numCache>
              </c:numRef>
            </c:minus>
          </c:errBars>
          <c:cat>
            <c:strRef>
              <c:f>Sheet2!$B$4:$B$8</c:f>
              <c:strCache>
                <c:ptCount val="5"/>
                <c:pt idx="0">
                  <c:v>TS1/114/1</c:v>
                </c:pt>
                <c:pt idx="1">
                  <c:v>TS1/114/2</c:v>
                </c:pt>
                <c:pt idx="2">
                  <c:v>TS1/114/3</c:v>
                </c:pt>
                <c:pt idx="3">
                  <c:v>TS1/114/4</c:v>
                </c:pt>
                <c:pt idx="4">
                  <c:v>TS1/56/2</c:v>
                </c:pt>
              </c:strCache>
            </c:strRef>
          </c:cat>
          <c:val>
            <c:numRef>
              <c:f>Sheet2!$D$4:$D$8</c:f>
              <c:numCache>
                <c:formatCode>0.00</c:formatCode>
                <c:ptCount val="5"/>
                <c:pt idx="0">
                  <c:v>123.49463625871017</c:v>
                </c:pt>
                <c:pt idx="1">
                  <c:v>114.84417418571702</c:v>
                </c:pt>
                <c:pt idx="2">
                  <c:v>115.18096864280717</c:v>
                </c:pt>
                <c:pt idx="3">
                  <c:v>112.77475136035295</c:v>
                </c:pt>
                <c:pt idx="4">
                  <c:v>105.38665833095006</c:v>
                </c:pt>
              </c:numCache>
            </c:numRef>
          </c:val>
        </c:ser>
        <c:ser>
          <c:idx val="1"/>
          <c:order val="1"/>
          <c:tx>
            <c:strRef>
              <c:f>Sheet2!$E$3</c:f>
              <c:strCache>
                <c:ptCount val="1"/>
                <c:pt idx="0">
                  <c:v>Poly</c:v>
                </c:pt>
              </c:strCache>
            </c:strRef>
          </c:tx>
          <c:invertIfNegative val="0"/>
          <c:errBars>
            <c:errBarType val="both"/>
            <c:errValType val="cust"/>
            <c:noEndCap val="0"/>
            <c:plus>
              <c:numRef>
                <c:f>Sheet2!$I$4:$I$9</c:f>
                <c:numCache>
                  <c:formatCode>General</c:formatCode>
                  <c:ptCount val="6"/>
                  <c:pt idx="0">
                    <c:v>0.61253999805580195</c:v>
                  </c:pt>
                  <c:pt idx="1">
                    <c:v>0.6782980627903582</c:v>
                  </c:pt>
                  <c:pt idx="2">
                    <c:v>0.95520450975379179</c:v>
                  </c:pt>
                  <c:pt idx="3">
                    <c:v>0.92279400146909729</c:v>
                  </c:pt>
                  <c:pt idx="4">
                    <c:v>1.0417551664966875</c:v>
                  </c:pt>
                  <c:pt idx="5">
                    <c:v>0.75341888940544244</c:v>
                  </c:pt>
                </c:numCache>
              </c:numRef>
            </c:plus>
            <c:minus>
              <c:numRef>
                <c:f>Sheet2!$I$4:$I$9</c:f>
                <c:numCache>
                  <c:formatCode>General</c:formatCode>
                  <c:ptCount val="6"/>
                  <c:pt idx="0">
                    <c:v>0.61253999805580195</c:v>
                  </c:pt>
                  <c:pt idx="1">
                    <c:v>0.6782980627903582</c:v>
                  </c:pt>
                  <c:pt idx="2">
                    <c:v>0.95520450975379179</c:v>
                  </c:pt>
                  <c:pt idx="3">
                    <c:v>0.92279400146909729</c:v>
                  </c:pt>
                  <c:pt idx="4">
                    <c:v>1.0417551664966875</c:v>
                  </c:pt>
                  <c:pt idx="5">
                    <c:v>0.75341888940544244</c:v>
                  </c:pt>
                </c:numCache>
              </c:numRef>
            </c:minus>
          </c:errBars>
          <c:cat>
            <c:strRef>
              <c:f>Sheet2!$B$4:$B$8</c:f>
              <c:strCache>
                <c:ptCount val="5"/>
                <c:pt idx="0">
                  <c:v>TS1/114/1</c:v>
                </c:pt>
                <c:pt idx="1">
                  <c:v>TS1/114/2</c:v>
                </c:pt>
                <c:pt idx="2">
                  <c:v>TS1/114/3</c:v>
                </c:pt>
                <c:pt idx="3">
                  <c:v>TS1/114/4</c:v>
                </c:pt>
                <c:pt idx="4">
                  <c:v>TS1/56/2</c:v>
                </c:pt>
              </c:strCache>
            </c:strRef>
          </c:cat>
          <c:val>
            <c:numRef>
              <c:f>Sheet2!$E$4:$E$8</c:f>
              <c:numCache>
                <c:formatCode>0.00</c:formatCode>
                <c:ptCount val="5"/>
                <c:pt idx="0">
                  <c:v>123.63495890853326</c:v>
                </c:pt>
                <c:pt idx="1">
                  <c:v>111.84612120830576</c:v>
                </c:pt>
                <c:pt idx="2">
                  <c:v>113.16911464996988</c:v>
                </c:pt>
                <c:pt idx="3">
                  <c:v>114.13188673772197</c:v>
                </c:pt>
                <c:pt idx="4">
                  <c:v>107.9256827359075</c:v>
                </c:pt>
              </c:numCache>
            </c:numRef>
          </c:val>
        </c:ser>
        <c:dLbls>
          <c:showLegendKey val="0"/>
          <c:showVal val="0"/>
          <c:showCatName val="0"/>
          <c:showSerName val="0"/>
          <c:showPercent val="0"/>
          <c:showBubbleSize val="0"/>
        </c:dLbls>
        <c:gapWidth val="150"/>
        <c:axId val="311025024"/>
        <c:axId val="306124288"/>
      </c:barChart>
      <c:catAx>
        <c:axId val="311025024"/>
        <c:scaling>
          <c:orientation val="minMax"/>
        </c:scaling>
        <c:delete val="0"/>
        <c:axPos val="b"/>
        <c:title>
          <c:tx>
            <c:rich>
              <a:bodyPr/>
              <a:lstStyle/>
              <a:p>
                <a:pPr>
                  <a:defRPr/>
                </a:pPr>
                <a:r>
                  <a:rPr lang="en-GB"/>
                  <a:t>Polymer</a:t>
                </a:r>
              </a:p>
            </c:rich>
          </c:tx>
          <c:overlay val="0"/>
        </c:title>
        <c:majorTickMark val="out"/>
        <c:minorTickMark val="none"/>
        <c:tickLblPos val="nextTo"/>
        <c:crossAx val="306124288"/>
        <c:crosses val="autoZero"/>
        <c:auto val="1"/>
        <c:lblAlgn val="ctr"/>
        <c:lblOffset val="100"/>
        <c:noMultiLvlLbl val="0"/>
      </c:catAx>
      <c:valAx>
        <c:axId val="306124288"/>
        <c:scaling>
          <c:orientation val="minMax"/>
          <c:max val="125"/>
          <c:min val="100"/>
        </c:scaling>
        <c:delete val="0"/>
        <c:axPos val="l"/>
        <c:title>
          <c:tx>
            <c:rich>
              <a:bodyPr rot="-5400000" vert="horz"/>
              <a:lstStyle/>
              <a:p>
                <a:pPr>
                  <a:defRPr/>
                </a:pPr>
                <a:r>
                  <a:rPr lang="en-GB"/>
                  <a:t>Sw</a:t>
                </a:r>
              </a:p>
            </c:rich>
          </c:tx>
          <c:overlay val="0"/>
        </c:title>
        <c:numFmt formatCode="0" sourceLinked="0"/>
        <c:majorTickMark val="out"/>
        <c:minorTickMark val="none"/>
        <c:tickLblPos val="nextTo"/>
        <c:crossAx val="311025024"/>
        <c:crosses val="autoZero"/>
        <c:crossBetween val="between"/>
      </c:valAx>
    </c:plotArea>
    <c:legend>
      <c:legendPos val="r"/>
      <c:overlay val="0"/>
    </c:legend>
    <c:plotVisOnly val="1"/>
    <c:dispBlanksAs val="gap"/>
    <c:showDLblsOverMax val="0"/>
  </c:chart>
  <c:spPr>
    <a:ln>
      <a:noFill/>
    </a:ln>
  </c:spPr>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561122086629928"/>
          <c:y val="5.1400554097404488E-2"/>
          <c:w val="0.43413060762362687"/>
          <c:h val="0.73444808982210552"/>
        </c:manualLayout>
      </c:layout>
      <c:scatterChart>
        <c:scatterStyle val="smoothMarker"/>
        <c:varyColors val="0"/>
        <c:ser>
          <c:idx val="2"/>
          <c:order val="0"/>
          <c:tx>
            <c:v>Dioxane (340nm emission)</c:v>
          </c:tx>
          <c:spPr>
            <a:ln w="19050"/>
          </c:spPr>
          <c:marker>
            <c:symbol val="none"/>
          </c:marker>
          <c:xVal>
            <c:numRef>
              <c:f>SS!$C$2:$C$172</c:f>
              <c:numCache>
                <c:formatCode>General</c:formatCode>
                <c:ptCount val="171"/>
                <c:pt idx="0">
                  <c:v>240</c:v>
                </c:pt>
                <c:pt idx="1">
                  <c:v>241</c:v>
                </c:pt>
                <c:pt idx="2">
                  <c:v>242</c:v>
                </c:pt>
                <c:pt idx="3">
                  <c:v>243</c:v>
                </c:pt>
                <c:pt idx="4">
                  <c:v>244</c:v>
                </c:pt>
                <c:pt idx="5">
                  <c:v>245</c:v>
                </c:pt>
                <c:pt idx="6">
                  <c:v>246</c:v>
                </c:pt>
                <c:pt idx="7">
                  <c:v>247</c:v>
                </c:pt>
                <c:pt idx="8">
                  <c:v>248</c:v>
                </c:pt>
                <c:pt idx="9">
                  <c:v>249</c:v>
                </c:pt>
                <c:pt idx="10">
                  <c:v>250</c:v>
                </c:pt>
                <c:pt idx="11">
                  <c:v>251</c:v>
                </c:pt>
                <c:pt idx="12">
                  <c:v>252</c:v>
                </c:pt>
                <c:pt idx="13">
                  <c:v>253</c:v>
                </c:pt>
                <c:pt idx="14">
                  <c:v>254</c:v>
                </c:pt>
                <c:pt idx="15">
                  <c:v>255</c:v>
                </c:pt>
                <c:pt idx="16">
                  <c:v>256</c:v>
                </c:pt>
                <c:pt idx="17">
                  <c:v>257</c:v>
                </c:pt>
                <c:pt idx="18">
                  <c:v>258</c:v>
                </c:pt>
                <c:pt idx="19">
                  <c:v>259</c:v>
                </c:pt>
                <c:pt idx="20">
                  <c:v>260</c:v>
                </c:pt>
                <c:pt idx="21">
                  <c:v>261</c:v>
                </c:pt>
                <c:pt idx="22">
                  <c:v>262</c:v>
                </c:pt>
                <c:pt idx="23">
                  <c:v>263</c:v>
                </c:pt>
                <c:pt idx="24">
                  <c:v>264</c:v>
                </c:pt>
                <c:pt idx="25">
                  <c:v>265</c:v>
                </c:pt>
                <c:pt idx="26">
                  <c:v>266</c:v>
                </c:pt>
                <c:pt idx="27">
                  <c:v>267</c:v>
                </c:pt>
                <c:pt idx="28">
                  <c:v>268</c:v>
                </c:pt>
                <c:pt idx="29">
                  <c:v>269</c:v>
                </c:pt>
                <c:pt idx="30">
                  <c:v>270</c:v>
                </c:pt>
                <c:pt idx="31">
                  <c:v>271</c:v>
                </c:pt>
                <c:pt idx="32">
                  <c:v>272</c:v>
                </c:pt>
                <c:pt idx="33">
                  <c:v>273</c:v>
                </c:pt>
                <c:pt idx="34">
                  <c:v>274</c:v>
                </c:pt>
                <c:pt idx="35">
                  <c:v>275</c:v>
                </c:pt>
                <c:pt idx="36">
                  <c:v>276</c:v>
                </c:pt>
                <c:pt idx="37">
                  <c:v>277</c:v>
                </c:pt>
                <c:pt idx="38">
                  <c:v>278</c:v>
                </c:pt>
                <c:pt idx="39">
                  <c:v>279</c:v>
                </c:pt>
                <c:pt idx="40">
                  <c:v>280</c:v>
                </c:pt>
                <c:pt idx="41">
                  <c:v>281</c:v>
                </c:pt>
                <c:pt idx="42">
                  <c:v>282</c:v>
                </c:pt>
                <c:pt idx="43">
                  <c:v>283</c:v>
                </c:pt>
                <c:pt idx="44">
                  <c:v>284</c:v>
                </c:pt>
                <c:pt idx="45">
                  <c:v>285</c:v>
                </c:pt>
                <c:pt idx="46">
                  <c:v>286</c:v>
                </c:pt>
                <c:pt idx="47">
                  <c:v>287</c:v>
                </c:pt>
                <c:pt idx="48">
                  <c:v>288</c:v>
                </c:pt>
                <c:pt idx="49">
                  <c:v>289</c:v>
                </c:pt>
                <c:pt idx="50">
                  <c:v>290</c:v>
                </c:pt>
                <c:pt idx="51">
                  <c:v>291</c:v>
                </c:pt>
                <c:pt idx="52">
                  <c:v>292</c:v>
                </c:pt>
                <c:pt idx="53">
                  <c:v>293</c:v>
                </c:pt>
                <c:pt idx="54">
                  <c:v>294</c:v>
                </c:pt>
                <c:pt idx="55">
                  <c:v>295</c:v>
                </c:pt>
                <c:pt idx="56">
                  <c:v>296</c:v>
                </c:pt>
                <c:pt idx="57">
                  <c:v>297</c:v>
                </c:pt>
                <c:pt idx="58">
                  <c:v>298</c:v>
                </c:pt>
                <c:pt idx="59">
                  <c:v>299</c:v>
                </c:pt>
                <c:pt idx="60">
                  <c:v>300</c:v>
                </c:pt>
                <c:pt idx="61">
                  <c:v>301</c:v>
                </c:pt>
                <c:pt idx="62">
                  <c:v>302</c:v>
                </c:pt>
                <c:pt idx="63">
                  <c:v>303</c:v>
                </c:pt>
                <c:pt idx="64">
                  <c:v>304</c:v>
                </c:pt>
                <c:pt idx="65">
                  <c:v>305</c:v>
                </c:pt>
                <c:pt idx="66">
                  <c:v>306</c:v>
                </c:pt>
                <c:pt idx="67">
                  <c:v>307</c:v>
                </c:pt>
                <c:pt idx="68">
                  <c:v>308</c:v>
                </c:pt>
                <c:pt idx="69">
                  <c:v>309</c:v>
                </c:pt>
                <c:pt idx="70">
                  <c:v>310</c:v>
                </c:pt>
                <c:pt idx="71">
                  <c:v>311</c:v>
                </c:pt>
                <c:pt idx="72">
                  <c:v>312</c:v>
                </c:pt>
                <c:pt idx="73">
                  <c:v>313</c:v>
                </c:pt>
                <c:pt idx="74">
                  <c:v>314</c:v>
                </c:pt>
                <c:pt idx="75">
                  <c:v>315</c:v>
                </c:pt>
                <c:pt idx="76">
                  <c:v>316</c:v>
                </c:pt>
                <c:pt idx="77">
                  <c:v>317</c:v>
                </c:pt>
                <c:pt idx="78">
                  <c:v>318</c:v>
                </c:pt>
                <c:pt idx="79">
                  <c:v>319</c:v>
                </c:pt>
                <c:pt idx="80">
                  <c:v>320</c:v>
                </c:pt>
                <c:pt idx="81">
                  <c:v>321</c:v>
                </c:pt>
                <c:pt idx="82">
                  <c:v>322</c:v>
                </c:pt>
                <c:pt idx="83">
                  <c:v>323</c:v>
                </c:pt>
                <c:pt idx="84">
                  <c:v>324</c:v>
                </c:pt>
                <c:pt idx="85">
                  <c:v>325</c:v>
                </c:pt>
                <c:pt idx="86">
                  <c:v>326</c:v>
                </c:pt>
                <c:pt idx="87">
                  <c:v>327</c:v>
                </c:pt>
                <c:pt idx="88">
                  <c:v>328</c:v>
                </c:pt>
                <c:pt idx="89">
                  <c:v>329</c:v>
                </c:pt>
                <c:pt idx="90">
                  <c:v>330</c:v>
                </c:pt>
                <c:pt idx="91">
                  <c:v>331</c:v>
                </c:pt>
                <c:pt idx="92">
                  <c:v>332</c:v>
                </c:pt>
                <c:pt idx="93">
                  <c:v>333</c:v>
                </c:pt>
                <c:pt idx="94">
                  <c:v>334</c:v>
                </c:pt>
                <c:pt idx="95">
                  <c:v>335</c:v>
                </c:pt>
              </c:numCache>
            </c:numRef>
          </c:xVal>
          <c:yVal>
            <c:numRef>
              <c:f>SS!$D$2:$D$172</c:f>
              <c:numCache>
                <c:formatCode>General</c:formatCode>
                <c:ptCount val="171"/>
                <c:pt idx="0">
                  <c:v>705</c:v>
                </c:pt>
                <c:pt idx="1">
                  <c:v>726</c:v>
                </c:pt>
                <c:pt idx="2">
                  <c:v>673</c:v>
                </c:pt>
                <c:pt idx="3">
                  <c:v>761</c:v>
                </c:pt>
                <c:pt idx="4">
                  <c:v>691</c:v>
                </c:pt>
                <c:pt idx="5">
                  <c:v>709</c:v>
                </c:pt>
                <c:pt idx="6">
                  <c:v>734</c:v>
                </c:pt>
                <c:pt idx="7">
                  <c:v>702</c:v>
                </c:pt>
                <c:pt idx="8">
                  <c:v>742</c:v>
                </c:pt>
                <c:pt idx="9">
                  <c:v>734</c:v>
                </c:pt>
                <c:pt idx="10">
                  <c:v>731</c:v>
                </c:pt>
                <c:pt idx="11">
                  <c:v>740</c:v>
                </c:pt>
                <c:pt idx="12">
                  <c:v>757</c:v>
                </c:pt>
                <c:pt idx="13">
                  <c:v>684</c:v>
                </c:pt>
                <c:pt idx="14">
                  <c:v>669</c:v>
                </c:pt>
                <c:pt idx="15">
                  <c:v>737</c:v>
                </c:pt>
                <c:pt idx="16">
                  <c:v>660</c:v>
                </c:pt>
                <c:pt idx="17">
                  <c:v>721</c:v>
                </c:pt>
                <c:pt idx="18">
                  <c:v>675</c:v>
                </c:pt>
                <c:pt idx="19">
                  <c:v>733</c:v>
                </c:pt>
                <c:pt idx="20">
                  <c:v>703</c:v>
                </c:pt>
                <c:pt idx="21">
                  <c:v>696</c:v>
                </c:pt>
                <c:pt idx="22">
                  <c:v>662</c:v>
                </c:pt>
                <c:pt idx="23">
                  <c:v>645</c:v>
                </c:pt>
                <c:pt idx="24">
                  <c:v>730</c:v>
                </c:pt>
                <c:pt idx="25">
                  <c:v>659</c:v>
                </c:pt>
                <c:pt idx="26">
                  <c:v>699</c:v>
                </c:pt>
                <c:pt idx="27">
                  <c:v>763</c:v>
                </c:pt>
                <c:pt idx="28">
                  <c:v>689</c:v>
                </c:pt>
                <c:pt idx="29">
                  <c:v>742</c:v>
                </c:pt>
                <c:pt idx="30">
                  <c:v>687</c:v>
                </c:pt>
                <c:pt idx="31">
                  <c:v>659</c:v>
                </c:pt>
                <c:pt idx="32">
                  <c:v>732</c:v>
                </c:pt>
                <c:pt idx="33">
                  <c:v>733</c:v>
                </c:pt>
                <c:pt idx="34">
                  <c:v>719</c:v>
                </c:pt>
                <c:pt idx="35">
                  <c:v>748</c:v>
                </c:pt>
                <c:pt idx="36">
                  <c:v>727</c:v>
                </c:pt>
                <c:pt idx="37">
                  <c:v>769</c:v>
                </c:pt>
                <c:pt idx="38">
                  <c:v>711</c:v>
                </c:pt>
                <c:pt idx="39">
                  <c:v>754</c:v>
                </c:pt>
                <c:pt idx="40">
                  <c:v>660</c:v>
                </c:pt>
                <c:pt idx="41">
                  <c:v>712</c:v>
                </c:pt>
                <c:pt idx="42">
                  <c:v>731</c:v>
                </c:pt>
                <c:pt idx="43">
                  <c:v>687</c:v>
                </c:pt>
                <c:pt idx="44">
                  <c:v>740</c:v>
                </c:pt>
                <c:pt idx="45">
                  <c:v>714</c:v>
                </c:pt>
                <c:pt idx="46">
                  <c:v>731</c:v>
                </c:pt>
                <c:pt idx="47">
                  <c:v>733</c:v>
                </c:pt>
                <c:pt idx="48">
                  <c:v>793</c:v>
                </c:pt>
                <c:pt idx="49">
                  <c:v>735</c:v>
                </c:pt>
                <c:pt idx="50">
                  <c:v>752</c:v>
                </c:pt>
                <c:pt idx="51">
                  <c:v>716</c:v>
                </c:pt>
                <c:pt idx="52">
                  <c:v>728</c:v>
                </c:pt>
                <c:pt idx="53">
                  <c:v>766</c:v>
                </c:pt>
                <c:pt idx="54">
                  <c:v>768</c:v>
                </c:pt>
                <c:pt idx="55">
                  <c:v>737</c:v>
                </c:pt>
                <c:pt idx="56">
                  <c:v>780</c:v>
                </c:pt>
                <c:pt idx="57">
                  <c:v>733</c:v>
                </c:pt>
                <c:pt idx="58">
                  <c:v>723</c:v>
                </c:pt>
                <c:pt idx="59">
                  <c:v>674</c:v>
                </c:pt>
                <c:pt idx="60">
                  <c:v>655</c:v>
                </c:pt>
                <c:pt idx="61">
                  <c:v>768</c:v>
                </c:pt>
                <c:pt idx="62">
                  <c:v>682</c:v>
                </c:pt>
                <c:pt idx="63">
                  <c:v>751</c:v>
                </c:pt>
                <c:pt idx="64">
                  <c:v>712</c:v>
                </c:pt>
                <c:pt idx="65">
                  <c:v>665</c:v>
                </c:pt>
                <c:pt idx="66">
                  <c:v>699</c:v>
                </c:pt>
                <c:pt idx="67">
                  <c:v>732</c:v>
                </c:pt>
                <c:pt idx="68">
                  <c:v>865</c:v>
                </c:pt>
                <c:pt idx="69">
                  <c:v>857</c:v>
                </c:pt>
                <c:pt idx="70">
                  <c:v>918</c:v>
                </c:pt>
                <c:pt idx="71">
                  <c:v>879</c:v>
                </c:pt>
                <c:pt idx="72">
                  <c:v>1088</c:v>
                </c:pt>
                <c:pt idx="73">
                  <c:v>1220</c:v>
                </c:pt>
                <c:pt idx="74">
                  <c:v>1224</c:v>
                </c:pt>
                <c:pt idx="75">
                  <c:v>981</c:v>
                </c:pt>
                <c:pt idx="76">
                  <c:v>766</c:v>
                </c:pt>
                <c:pt idx="77">
                  <c:v>691</c:v>
                </c:pt>
                <c:pt idx="78">
                  <c:v>784</c:v>
                </c:pt>
                <c:pt idx="79">
                  <c:v>752</c:v>
                </c:pt>
                <c:pt idx="80">
                  <c:v>797</c:v>
                </c:pt>
                <c:pt idx="81">
                  <c:v>793</c:v>
                </c:pt>
                <c:pt idx="82">
                  <c:v>680</c:v>
                </c:pt>
                <c:pt idx="83">
                  <c:v>674</c:v>
                </c:pt>
                <c:pt idx="84">
                  <c:v>720</c:v>
                </c:pt>
                <c:pt idx="85">
                  <c:v>737</c:v>
                </c:pt>
                <c:pt idx="86">
                  <c:v>734</c:v>
                </c:pt>
                <c:pt idx="87">
                  <c:v>781</c:v>
                </c:pt>
                <c:pt idx="88">
                  <c:v>798</c:v>
                </c:pt>
                <c:pt idx="89">
                  <c:v>765</c:v>
                </c:pt>
                <c:pt idx="90">
                  <c:v>705</c:v>
                </c:pt>
                <c:pt idx="91">
                  <c:v>766</c:v>
                </c:pt>
                <c:pt idx="92">
                  <c:v>778</c:v>
                </c:pt>
                <c:pt idx="93">
                  <c:v>831</c:v>
                </c:pt>
                <c:pt idx="94">
                  <c:v>701</c:v>
                </c:pt>
                <c:pt idx="95">
                  <c:v>745</c:v>
                </c:pt>
              </c:numCache>
            </c:numRef>
          </c:yVal>
          <c:smooth val="1"/>
        </c:ser>
        <c:ser>
          <c:idx val="3"/>
          <c:order val="1"/>
          <c:tx>
            <c:v>ACE (340nm emission)</c:v>
          </c:tx>
          <c:spPr>
            <a:ln w="19050"/>
          </c:spPr>
          <c:marker>
            <c:symbol val="none"/>
          </c:marker>
          <c:xVal>
            <c:numRef>
              <c:f>SS!$K$2:$K$172</c:f>
              <c:numCache>
                <c:formatCode>General</c:formatCode>
                <c:ptCount val="171"/>
                <c:pt idx="0">
                  <c:v>240</c:v>
                </c:pt>
                <c:pt idx="1">
                  <c:v>241</c:v>
                </c:pt>
                <c:pt idx="2">
                  <c:v>242</c:v>
                </c:pt>
                <c:pt idx="3">
                  <c:v>243</c:v>
                </c:pt>
                <c:pt idx="4">
                  <c:v>244</c:v>
                </c:pt>
                <c:pt idx="5">
                  <c:v>245</c:v>
                </c:pt>
                <c:pt idx="6">
                  <c:v>246</c:v>
                </c:pt>
                <c:pt idx="7">
                  <c:v>247</c:v>
                </c:pt>
                <c:pt idx="8">
                  <c:v>248</c:v>
                </c:pt>
                <c:pt idx="9">
                  <c:v>249</c:v>
                </c:pt>
                <c:pt idx="10">
                  <c:v>250</c:v>
                </c:pt>
                <c:pt idx="11">
                  <c:v>251</c:v>
                </c:pt>
                <c:pt idx="12">
                  <c:v>252</c:v>
                </c:pt>
                <c:pt idx="13">
                  <c:v>253</c:v>
                </c:pt>
                <c:pt idx="14">
                  <c:v>254</c:v>
                </c:pt>
                <c:pt idx="15">
                  <c:v>255</c:v>
                </c:pt>
                <c:pt idx="16">
                  <c:v>256</c:v>
                </c:pt>
                <c:pt idx="17">
                  <c:v>257</c:v>
                </c:pt>
                <c:pt idx="18">
                  <c:v>258</c:v>
                </c:pt>
                <c:pt idx="19">
                  <c:v>259</c:v>
                </c:pt>
                <c:pt idx="20">
                  <c:v>260</c:v>
                </c:pt>
                <c:pt idx="21">
                  <c:v>261</c:v>
                </c:pt>
                <c:pt idx="22">
                  <c:v>262</c:v>
                </c:pt>
                <c:pt idx="23">
                  <c:v>263</c:v>
                </c:pt>
                <c:pt idx="24">
                  <c:v>264</c:v>
                </c:pt>
                <c:pt idx="25">
                  <c:v>265</c:v>
                </c:pt>
                <c:pt idx="26">
                  <c:v>266</c:v>
                </c:pt>
                <c:pt idx="27">
                  <c:v>267</c:v>
                </c:pt>
                <c:pt idx="28">
                  <c:v>268</c:v>
                </c:pt>
                <c:pt idx="29">
                  <c:v>269</c:v>
                </c:pt>
                <c:pt idx="30">
                  <c:v>270</c:v>
                </c:pt>
                <c:pt idx="31">
                  <c:v>271</c:v>
                </c:pt>
                <c:pt idx="32">
                  <c:v>272</c:v>
                </c:pt>
                <c:pt idx="33">
                  <c:v>273</c:v>
                </c:pt>
                <c:pt idx="34">
                  <c:v>274</c:v>
                </c:pt>
                <c:pt idx="35">
                  <c:v>275</c:v>
                </c:pt>
                <c:pt idx="36">
                  <c:v>276</c:v>
                </c:pt>
                <c:pt idx="37">
                  <c:v>277</c:v>
                </c:pt>
                <c:pt idx="38">
                  <c:v>278</c:v>
                </c:pt>
                <c:pt idx="39">
                  <c:v>279</c:v>
                </c:pt>
                <c:pt idx="40">
                  <c:v>280</c:v>
                </c:pt>
                <c:pt idx="41">
                  <c:v>281</c:v>
                </c:pt>
                <c:pt idx="42">
                  <c:v>282</c:v>
                </c:pt>
                <c:pt idx="43">
                  <c:v>283</c:v>
                </c:pt>
                <c:pt idx="44">
                  <c:v>284</c:v>
                </c:pt>
                <c:pt idx="45">
                  <c:v>285</c:v>
                </c:pt>
                <c:pt idx="46">
                  <c:v>286</c:v>
                </c:pt>
                <c:pt idx="47">
                  <c:v>287</c:v>
                </c:pt>
                <c:pt idx="48">
                  <c:v>288</c:v>
                </c:pt>
                <c:pt idx="49">
                  <c:v>289</c:v>
                </c:pt>
                <c:pt idx="50">
                  <c:v>290</c:v>
                </c:pt>
                <c:pt idx="51">
                  <c:v>291</c:v>
                </c:pt>
                <c:pt idx="52">
                  <c:v>292</c:v>
                </c:pt>
                <c:pt idx="53">
                  <c:v>293</c:v>
                </c:pt>
                <c:pt idx="54">
                  <c:v>294</c:v>
                </c:pt>
                <c:pt idx="55">
                  <c:v>295</c:v>
                </c:pt>
                <c:pt idx="56">
                  <c:v>296</c:v>
                </c:pt>
                <c:pt idx="57">
                  <c:v>297</c:v>
                </c:pt>
                <c:pt idx="58">
                  <c:v>298</c:v>
                </c:pt>
                <c:pt idx="59">
                  <c:v>299</c:v>
                </c:pt>
                <c:pt idx="60">
                  <c:v>300</c:v>
                </c:pt>
                <c:pt idx="61">
                  <c:v>301</c:v>
                </c:pt>
                <c:pt idx="62">
                  <c:v>302</c:v>
                </c:pt>
                <c:pt idx="63">
                  <c:v>303</c:v>
                </c:pt>
                <c:pt idx="64">
                  <c:v>304</c:v>
                </c:pt>
                <c:pt idx="65">
                  <c:v>305</c:v>
                </c:pt>
                <c:pt idx="66">
                  <c:v>306</c:v>
                </c:pt>
                <c:pt idx="67">
                  <c:v>307</c:v>
                </c:pt>
                <c:pt idx="68">
                  <c:v>308</c:v>
                </c:pt>
                <c:pt idx="69">
                  <c:v>309</c:v>
                </c:pt>
                <c:pt idx="70">
                  <c:v>310</c:v>
                </c:pt>
                <c:pt idx="71">
                  <c:v>311</c:v>
                </c:pt>
                <c:pt idx="72">
                  <c:v>312</c:v>
                </c:pt>
                <c:pt idx="73">
                  <c:v>313</c:v>
                </c:pt>
                <c:pt idx="74">
                  <c:v>314</c:v>
                </c:pt>
                <c:pt idx="75">
                  <c:v>315</c:v>
                </c:pt>
                <c:pt idx="76">
                  <c:v>316</c:v>
                </c:pt>
                <c:pt idx="77">
                  <c:v>317</c:v>
                </c:pt>
                <c:pt idx="78">
                  <c:v>318</c:v>
                </c:pt>
                <c:pt idx="79">
                  <c:v>319</c:v>
                </c:pt>
                <c:pt idx="80">
                  <c:v>320</c:v>
                </c:pt>
                <c:pt idx="81">
                  <c:v>321</c:v>
                </c:pt>
                <c:pt idx="82">
                  <c:v>322</c:v>
                </c:pt>
                <c:pt idx="83">
                  <c:v>323</c:v>
                </c:pt>
                <c:pt idx="84">
                  <c:v>324</c:v>
                </c:pt>
                <c:pt idx="85">
                  <c:v>325</c:v>
                </c:pt>
                <c:pt idx="86">
                  <c:v>326</c:v>
                </c:pt>
                <c:pt idx="87">
                  <c:v>327</c:v>
                </c:pt>
                <c:pt idx="88">
                  <c:v>328</c:v>
                </c:pt>
                <c:pt idx="89">
                  <c:v>329</c:v>
                </c:pt>
                <c:pt idx="90">
                  <c:v>330</c:v>
                </c:pt>
                <c:pt idx="91">
                  <c:v>331</c:v>
                </c:pt>
                <c:pt idx="92">
                  <c:v>332</c:v>
                </c:pt>
                <c:pt idx="93">
                  <c:v>333</c:v>
                </c:pt>
                <c:pt idx="94">
                  <c:v>334</c:v>
                </c:pt>
                <c:pt idx="95">
                  <c:v>335</c:v>
                </c:pt>
              </c:numCache>
            </c:numRef>
          </c:xVal>
          <c:yVal>
            <c:numRef>
              <c:f>SS!$L$2:$L$172</c:f>
              <c:numCache>
                <c:formatCode>General</c:formatCode>
                <c:ptCount val="171"/>
                <c:pt idx="0">
                  <c:v>2883</c:v>
                </c:pt>
                <c:pt idx="1">
                  <c:v>2824</c:v>
                </c:pt>
                <c:pt idx="2">
                  <c:v>2950</c:v>
                </c:pt>
                <c:pt idx="3">
                  <c:v>2893</c:v>
                </c:pt>
                <c:pt idx="4">
                  <c:v>3047</c:v>
                </c:pt>
                <c:pt idx="5">
                  <c:v>3042</c:v>
                </c:pt>
                <c:pt idx="6">
                  <c:v>3105</c:v>
                </c:pt>
                <c:pt idx="7">
                  <c:v>3118</c:v>
                </c:pt>
                <c:pt idx="8">
                  <c:v>3187</c:v>
                </c:pt>
                <c:pt idx="9">
                  <c:v>3256</c:v>
                </c:pt>
                <c:pt idx="10">
                  <c:v>3353</c:v>
                </c:pt>
                <c:pt idx="11">
                  <c:v>3465</c:v>
                </c:pt>
                <c:pt idx="12">
                  <c:v>3477</c:v>
                </c:pt>
                <c:pt idx="13">
                  <c:v>3872</c:v>
                </c:pt>
                <c:pt idx="14">
                  <c:v>4042</c:v>
                </c:pt>
                <c:pt idx="15">
                  <c:v>4144</c:v>
                </c:pt>
                <c:pt idx="16">
                  <c:v>4276</c:v>
                </c:pt>
                <c:pt idx="17">
                  <c:v>4682</c:v>
                </c:pt>
                <c:pt idx="18">
                  <c:v>4580</c:v>
                </c:pt>
                <c:pt idx="19">
                  <c:v>5032</c:v>
                </c:pt>
                <c:pt idx="20">
                  <c:v>5174</c:v>
                </c:pt>
                <c:pt idx="21">
                  <c:v>5349</c:v>
                </c:pt>
                <c:pt idx="22">
                  <c:v>5564</c:v>
                </c:pt>
                <c:pt idx="23">
                  <c:v>5776</c:v>
                </c:pt>
                <c:pt idx="24">
                  <c:v>6187</c:v>
                </c:pt>
                <c:pt idx="25">
                  <c:v>6641</c:v>
                </c:pt>
                <c:pt idx="26">
                  <c:v>6995</c:v>
                </c:pt>
                <c:pt idx="27">
                  <c:v>7253</c:v>
                </c:pt>
                <c:pt idx="28">
                  <c:v>7685</c:v>
                </c:pt>
                <c:pt idx="29">
                  <c:v>8162</c:v>
                </c:pt>
                <c:pt idx="30">
                  <c:v>8978</c:v>
                </c:pt>
                <c:pt idx="31">
                  <c:v>9309</c:v>
                </c:pt>
                <c:pt idx="32">
                  <c:v>9898</c:v>
                </c:pt>
                <c:pt idx="33">
                  <c:v>10594</c:v>
                </c:pt>
                <c:pt idx="34">
                  <c:v>11227</c:v>
                </c:pt>
                <c:pt idx="35">
                  <c:v>11857</c:v>
                </c:pt>
                <c:pt idx="36">
                  <c:v>12634</c:v>
                </c:pt>
                <c:pt idx="37">
                  <c:v>13421</c:v>
                </c:pt>
                <c:pt idx="38">
                  <c:v>14709</c:v>
                </c:pt>
                <c:pt idx="39">
                  <c:v>15634</c:v>
                </c:pt>
                <c:pt idx="40">
                  <c:v>16389</c:v>
                </c:pt>
                <c:pt idx="41">
                  <c:v>17531</c:v>
                </c:pt>
                <c:pt idx="42">
                  <c:v>18411</c:v>
                </c:pt>
                <c:pt idx="43">
                  <c:v>19755</c:v>
                </c:pt>
                <c:pt idx="44">
                  <c:v>21160</c:v>
                </c:pt>
                <c:pt idx="45">
                  <c:v>22208</c:v>
                </c:pt>
                <c:pt idx="46">
                  <c:v>23194</c:v>
                </c:pt>
                <c:pt idx="47">
                  <c:v>24236</c:v>
                </c:pt>
                <c:pt idx="48">
                  <c:v>25377</c:v>
                </c:pt>
                <c:pt idx="49">
                  <c:v>26600</c:v>
                </c:pt>
                <c:pt idx="50">
                  <c:v>27256</c:v>
                </c:pt>
                <c:pt idx="51">
                  <c:v>28347</c:v>
                </c:pt>
                <c:pt idx="52">
                  <c:v>28840</c:v>
                </c:pt>
                <c:pt idx="53">
                  <c:v>28917</c:v>
                </c:pt>
                <c:pt idx="54">
                  <c:v>29281</c:v>
                </c:pt>
                <c:pt idx="55">
                  <c:v>29449</c:v>
                </c:pt>
                <c:pt idx="56">
                  <c:v>29603</c:v>
                </c:pt>
                <c:pt idx="57">
                  <c:v>30005</c:v>
                </c:pt>
                <c:pt idx="58">
                  <c:v>29738</c:v>
                </c:pt>
                <c:pt idx="59">
                  <c:v>30078</c:v>
                </c:pt>
                <c:pt idx="60">
                  <c:v>29347</c:v>
                </c:pt>
                <c:pt idx="61">
                  <c:v>29153</c:v>
                </c:pt>
                <c:pt idx="62">
                  <c:v>28254</c:v>
                </c:pt>
                <c:pt idx="63">
                  <c:v>28106</c:v>
                </c:pt>
                <c:pt idx="64">
                  <c:v>26676</c:v>
                </c:pt>
                <c:pt idx="65">
                  <c:v>26604</c:v>
                </c:pt>
                <c:pt idx="66">
                  <c:v>25594</c:v>
                </c:pt>
                <c:pt idx="67">
                  <c:v>24706</c:v>
                </c:pt>
                <c:pt idx="68">
                  <c:v>24155</c:v>
                </c:pt>
                <c:pt idx="69">
                  <c:v>23571</c:v>
                </c:pt>
                <c:pt idx="70">
                  <c:v>22823</c:v>
                </c:pt>
                <c:pt idx="71">
                  <c:v>22729</c:v>
                </c:pt>
                <c:pt idx="72">
                  <c:v>22014</c:v>
                </c:pt>
                <c:pt idx="73">
                  <c:v>20735</c:v>
                </c:pt>
                <c:pt idx="74">
                  <c:v>19167</c:v>
                </c:pt>
                <c:pt idx="75">
                  <c:v>17608</c:v>
                </c:pt>
                <c:pt idx="76">
                  <c:v>16201</c:v>
                </c:pt>
                <c:pt idx="77">
                  <c:v>15162</c:v>
                </c:pt>
                <c:pt idx="78">
                  <c:v>14194</c:v>
                </c:pt>
                <c:pt idx="79">
                  <c:v>13604</c:v>
                </c:pt>
                <c:pt idx="80">
                  <c:v>12731</c:v>
                </c:pt>
                <c:pt idx="81">
                  <c:v>12115</c:v>
                </c:pt>
                <c:pt idx="82">
                  <c:v>11945</c:v>
                </c:pt>
                <c:pt idx="83">
                  <c:v>11906</c:v>
                </c:pt>
                <c:pt idx="84">
                  <c:v>11750</c:v>
                </c:pt>
                <c:pt idx="85">
                  <c:v>11738</c:v>
                </c:pt>
                <c:pt idx="86">
                  <c:v>11768</c:v>
                </c:pt>
                <c:pt idx="87">
                  <c:v>11743</c:v>
                </c:pt>
                <c:pt idx="88">
                  <c:v>11498</c:v>
                </c:pt>
                <c:pt idx="89">
                  <c:v>10723</c:v>
                </c:pt>
                <c:pt idx="90">
                  <c:v>10534</c:v>
                </c:pt>
                <c:pt idx="91">
                  <c:v>9838</c:v>
                </c:pt>
                <c:pt idx="92">
                  <c:v>9227</c:v>
                </c:pt>
                <c:pt idx="93">
                  <c:v>8572</c:v>
                </c:pt>
                <c:pt idx="94">
                  <c:v>8008</c:v>
                </c:pt>
                <c:pt idx="95">
                  <c:v>7300</c:v>
                </c:pt>
              </c:numCache>
            </c:numRef>
          </c:yVal>
          <c:smooth val="1"/>
        </c:ser>
        <c:ser>
          <c:idx val="4"/>
          <c:order val="2"/>
          <c:tx>
            <c:v>Dioxane (295nm excitation)</c:v>
          </c:tx>
          <c:spPr>
            <a:ln w="19050"/>
          </c:spPr>
          <c:marker>
            <c:symbol val="none"/>
          </c:marker>
          <c:xVal>
            <c:numRef>
              <c:f>SS!$E$2:$E$172</c:f>
              <c:numCache>
                <c:formatCode>General</c:formatCode>
                <c:ptCount val="171"/>
                <c:pt idx="0">
                  <c:v>300</c:v>
                </c:pt>
                <c:pt idx="1">
                  <c:v>301</c:v>
                </c:pt>
                <c:pt idx="2">
                  <c:v>302</c:v>
                </c:pt>
                <c:pt idx="3">
                  <c:v>303</c:v>
                </c:pt>
                <c:pt idx="4">
                  <c:v>304</c:v>
                </c:pt>
                <c:pt idx="5">
                  <c:v>305</c:v>
                </c:pt>
                <c:pt idx="6">
                  <c:v>306</c:v>
                </c:pt>
                <c:pt idx="7">
                  <c:v>307</c:v>
                </c:pt>
                <c:pt idx="8">
                  <c:v>308</c:v>
                </c:pt>
                <c:pt idx="9">
                  <c:v>309</c:v>
                </c:pt>
                <c:pt idx="10">
                  <c:v>310</c:v>
                </c:pt>
                <c:pt idx="11">
                  <c:v>311</c:v>
                </c:pt>
                <c:pt idx="12">
                  <c:v>312</c:v>
                </c:pt>
                <c:pt idx="13">
                  <c:v>313</c:v>
                </c:pt>
                <c:pt idx="14">
                  <c:v>314</c:v>
                </c:pt>
                <c:pt idx="15">
                  <c:v>315</c:v>
                </c:pt>
                <c:pt idx="16">
                  <c:v>316</c:v>
                </c:pt>
                <c:pt idx="17">
                  <c:v>317</c:v>
                </c:pt>
                <c:pt idx="18">
                  <c:v>318</c:v>
                </c:pt>
                <c:pt idx="19">
                  <c:v>319</c:v>
                </c:pt>
                <c:pt idx="20">
                  <c:v>320</c:v>
                </c:pt>
                <c:pt idx="21">
                  <c:v>321</c:v>
                </c:pt>
                <c:pt idx="22">
                  <c:v>322</c:v>
                </c:pt>
                <c:pt idx="23">
                  <c:v>323</c:v>
                </c:pt>
                <c:pt idx="24">
                  <c:v>324</c:v>
                </c:pt>
                <c:pt idx="25">
                  <c:v>325</c:v>
                </c:pt>
                <c:pt idx="26">
                  <c:v>326</c:v>
                </c:pt>
                <c:pt idx="27">
                  <c:v>327</c:v>
                </c:pt>
                <c:pt idx="28">
                  <c:v>328</c:v>
                </c:pt>
                <c:pt idx="29">
                  <c:v>329</c:v>
                </c:pt>
                <c:pt idx="30">
                  <c:v>330</c:v>
                </c:pt>
                <c:pt idx="31">
                  <c:v>331</c:v>
                </c:pt>
                <c:pt idx="32">
                  <c:v>332</c:v>
                </c:pt>
                <c:pt idx="33">
                  <c:v>333</c:v>
                </c:pt>
                <c:pt idx="34">
                  <c:v>334</c:v>
                </c:pt>
                <c:pt idx="35">
                  <c:v>335</c:v>
                </c:pt>
                <c:pt idx="36">
                  <c:v>336</c:v>
                </c:pt>
                <c:pt idx="37">
                  <c:v>337</c:v>
                </c:pt>
                <c:pt idx="38">
                  <c:v>338</c:v>
                </c:pt>
                <c:pt idx="39">
                  <c:v>339</c:v>
                </c:pt>
                <c:pt idx="40">
                  <c:v>340</c:v>
                </c:pt>
                <c:pt idx="41">
                  <c:v>341</c:v>
                </c:pt>
                <c:pt idx="42">
                  <c:v>342</c:v>
                </c:pt>
                <c:pt idx="43">
                  <c:v>343</c:v>
                </c:pt>
                <c:pt idx="44">
                  <c:v>344</c:v>
                </c:pt>
                <c:pt idx="45">
                  <c:v>345</c:v>
                </c:pt>
                <c:pt idx="46">
                  <c:v>346</c:v>
                </c:pt>
                <c:pt idx="47">
                  <c:v>347</c:v>
                </c:pt>
                <c:pt idx="48">
                  <c:v>348</c:v>
                </c:pt>
                <c:pt idx="49">
                  <c:v>349</c:v>
                </c:pt>
                <c:pt idx="50">
                  <c:v>350</c:v>
                </c:pt>
                <c:pt idx="51">
                  <c:v>351</c:v>
                </c:pt>
                <c:pt idx="52">
                  <c:v>352</c:v>
                </c:pt>
                <c:pt idx="53">
                  <c:v>353</c:v>
                </c:pt>
                <c:pt idx="54">
                  <c:v>354</c:v>
                </c:pt>
                <c:pt idx="55">
                  <c:v>355</c:v>
                </c:pt>
                <c:pt idx="56">
                  <c:v>356</c:v>
                </c:pt>
                <c:pt idx="57">
                  <c:v>357</c:v>
                </c:pt>
                <c:pt idx="58">
                  <c:v>358</c:v>
                </c:pt>
                <c:pt idx="59">
                  <c:v>359</c:v>
                </c:pt>
                <c:pt idx="60">
                  <c:v>360</c:v>
                </c:pt>
                <c:pt idx="61">
                  <c:v>361</c:v>
                </c:pt>
                <c:pt idx="62">
                  <c:v>362</c:v>
                </c:pt>
                <c:pt idx="63">
                  <c:v>363</c:v>
                </c:pt>
                <c:pt idx="64">
                  <c:v>364</c:v>
                </c:pt>
                <c:pt idx="65">
                  <c:v>365</c:v>
                </c:pt>
                <c:pt idx="66">
                  <c:v>366</c:v>
                </c:pt>
                <c:pt idx="67">
                  <c:v>367</c:v>
                </c:pt>
                <c:pt idx="68">
                  <c:v>368</c:v>
                </c:pt>
                <c:pt idx="69">
                  <c:v>369</c:v>
                </c:pt>
                <c:pt idx="70">
                  <c:v>370</c:v>
                </c:pt>
                <c:pt idx="71">
                  <c:v>371</c:v>
                </c:pt>
                <c:pt idx="72">
                  <c:v>372</c:v>
                </c:pt>
                <c:pt idx="73">
                  <c:v>373</c:v>
                </c:pt>
                <c:pt idx="74">
                  <c:v>374</c:v>
                </c:pt>
                <c:pt idx="75">
                  <c:v>375</c:v>
                </c:pt>
                <c:pt idx="76">
                  <c:v>376</c:v>
                </c:pt>
                <c:pt idx="77">
                  <c:v>377</c:v>
                </c:pt>
                <c:pt idx="78">
                  <c:v>378</c:v>
                </c:pt>
                <c:pt idx="79">
                  <c:v>379</c:v>
                </c:pt>
                <c:pt idx="80">
                  <c:v>380</c:v>
                </c:pt>
                <c:pt idx="81">
                  <c:v>381</c:v>
                </c:pt>
                <c:pt idx="82">
                  <c:v>382</c:v>
                </c:pt>
                <c:pt idx="83">
                  <c:v>383</c:v>
                </c:pt>
                <c:pt idx="84">
                  <c:v>384</c:v>
                </c:pt>
                <c:pt idx="85">
                  <c:v>385</c:v>
                </c:pt>
                <c:pt idx="86">
                  <c:v>386</c:v>
                </c:pt>
                <c:pt idx="87">
                  <c:v>387</c:v>
                </c:pt>
                <c:pt idx="88">
                  <c:v>388</c:v>
                </c:pt>
                <c:pt idx="89">
                  <c:v>389</c:v>
                </c:pt>
                <c:pt idx="90">
                  <c:v>390</c:v>
                </c:pt>
                <c:pt idx="91">
                  <c:v>391</c:v>
                </c:pt>
                <c:pt idx="92">
                  <c:v>392</c:v>
                </c:pt>
                <c:pt idx="93">
                  <c:v>393</c:v>
                </c:pt>
                <c:pt idx="94">
                  <c:v>394</c:v>
                </c:pt>
                <c:pt idx="95">
                  <c:v>395</c:v>
                </c:pt>
                <c:pt idx="96">
                  <c:v>396</c:v>
                </c:pt>
                <c:pt idx="97">
                  <c:v>397</c:v>
                </c:pt>
                <c:pt idx="98">
                  <c:v>398</c:v>
                </c:pt>
                <c:pt idx="99">
                  <c:v>399</c:v>
                </c:pt>
                <c:pt idx="100">
                  <c:v>400</c:v>
                </c:pt>
                <c:pt idx="101">
                  <c:v>401</c:v>
                </c:pt>
                <c:pt idx="102">
                  <c:v>402</c:v>
                </c:pt>
                <c:pt idx="103">
                  <c:v>403</c:v>
                </c:pt>
                <c:pt idx="104">
                  <c:v>404</c:v>
                </c:pt>
                <c:pt idx="105">
                  <c:v>405</c:v>
                </c:pt>
                <c:pt idx="106">
                  <c:v>406</c:v>
                </c:pt>
                <c:pt idx="107">
                  <c:v>407</c:v>
                </c:pt>
                <c:pt idx="108">
                  <c:v>408</c:v>
                </c:pt>
                <c:pt idx="109">
                  <c:v>409</c:v>
                </c:pt>
                <c:pt idx="110">
                  <c:v>410</c:v>
                </c:pt>
                <c:pt idx="111">
                  <c:v>411</c:v>
                </c:pt>
                <c:pt idx="112">
                  <c:v>412</c:v>
                </c:pt>
                <c:pt idx="113">
                  <c:v>413</c:v>
                </c:pt>
                <c:pt idx="114">
                  <c:v>414</c:v>
                </c:pt>
                <c:pt idx="115">
                  <c:v>415</c:v>
                </c:pt>
                <c:pt idx="116">
                  <c:v>416</c:v>
                </c:pt>
                <c:pt idx="117">
                  <c:v>417</c:v>
                </c:pt>
                <c:pt idx="118">
                  <c:v>418</c:v>
                </c:pt>
                <c:pt idx="119">
                  <c:v>419</c:v>
                </c:pt>
                <c:pt idx="120">
                  <c:v>420</c:v>
                </c:pt>
                <c:pt idx="121">
                  <c:v>421</c:v>
                </c:pt>
                <c:pt idx="122">
                  <c:v>422</c:v>
                </c:pt>
                <c:pt idx="123">
                  <c:v>423</c:v>
                </c:pt>
                <c:pt idx="124">
                  <c:v>424</c:v>
                </c:pt>
                <c:pt idx="125">
                  <c:v>425</c:v>
                </c:pt>
                <c:pt idx="126">
                  <c:v>426</c:v>
                </c:pt>
                <c:pt idx="127">
                  <c:v>427</c:v>
                </c:pt>
                <c:pt idx="128">
                  <c:v>428</c:v>
                </c:pt>
                <c:pt idx="129">
                  <c:v>429</c:v>
                </c:pt>
                <c:pt idx="130">
                  <c:v>430</c:v>
                </c:pt>
                <c:pt idx="131">
                  <c:v>431</c:v>
                </c:pt>
                <c:pt idx="132">
                  <c:v>432</c:v>
                </c:pt>
                <c:pt idx="133">
                  <c:v>433</c:v>
                </c:pt>
                <c:pt idx="134">
                  <c:v>434</c:v>
                </c:pt>
                <c:pt idx="135">
                  <c:v>435</c:v>
                </c:pt>
                <c:pt idx="136">
                  <c:v>436</c:v>
                </c:pt>
                <c:pt idx="137">
                  <c:v>437</c:v>
                </c:pt>
                <c:pt idx="138">
                  <c:v>438</c:v>
                </c:pt>
                <c:pt idx="139">
                  <c:v>439</c:v>
                </c:pt>
                <c:pt idx="140">
                  <c:v>440</c:v>
                </c:pt>
                <c:pt idx="141">
                  <c:v>441</c:v>
                </c:pt>
                <c:pt idx="142">
                  <c:v>442</c:v>
                </c:pt>
                <c:pt idx="143">
                  <c:v>443</c:v>
                </c:pt>
                <c:pt idx="144">
                  <c:v>444</c:v>
                </c:pt>
                <c:pt idx="145">
                  <c:v>445</c:v>
                </c:pt>
                <c:pt idx="146">
                  <c:v>446</c:v>
                </c:pt>
                <c:pt idx="147">
                  <c:v>447</c:v>
                </c:pt>
                <c:pt idx="148">
                  <c:v>448</c:v>
                </c:pt>
                <c:pt idx="149">
                  <c:v>449</c:v>
                </c:pt>
                <c:pt idx="150">
                  <c:v>450</c:v>
                </c:pt>
                <c:pt idx="151">
                  <c:v>451</c:v>
                </c:pt>
                <c:pt idx="152">
                  <c:v>452</c:v>
                </c:pt>
                <c:pt idx="153">
                  <c:v>453</c:v>
                </c:pt>
                <c:pt idx="154">
                  <c:v>454</c:v>
                </c:pt>
                <c:pt idx="155">
                  <c:v>455</c:v>
                </c:pt>
                <c:pt idx="156">
                  <c:v>456</c:v>
                </c:pt>
                <c:pt idx="157">
                  <c:v>457</c:v>
                </c:pt>
                <c:pt idx="158">
                  <c:v>458</c:v>
                </c:pt>
                <c:pt idx="159">
                  <c:v>459</c:v>
                </c:pt>
                <c:pt idx="160">
                  <c:v>460</c:v>
                </c:pt>
                <c:pt idx="161">
                  <c:v>461</c:v>
                </c:pt>
                <c:pt idx="162">
                  <c:v>462</c:v>
                </c:pt>
                <c:pt idx="163">
                  <c:v>463</c:v>
                </c:pt>
                <c:pt idx="164">
                  <c:v>464</c:v>
                </c:pt>
                <c:pt idx="165">
                  <c:v>465</c:v>
                </c:pt>
                <c:pt idx="166">
                  <c:v>466</c:v>
                </c:pt>
                <c:pt idx="167">
                  <c:v>467</c:v>
                </c:pt>
                <c:pt idx="168">
                  <c:v>468</c:v>
                </c:pt>
                <c:pt idx="169">
                  <c:v>469</c:v>
                </c:pt>
                <c:pt idx="170">
                  <c:v>470</c:v>
                </c:pt>
              </c:numCache>
            </c:numRef>
          </c:xVal>
          <c:yVal>
            <c:numRef>
              <c:f>SS!$F$2:$F$172</c:f>
              <c:numCache>
                <c:formatCode>General</c:formatCode>
                <c:ptCount val="171"/>
                <c:pt idx="0">
                  <c:v>913</c:v>
                </c:pt>
                <c:pt idx="1">
                  <c:v>898</c:v>
                </c:pt>
                <c:pt idx="2">
                  <c:v>976</c:v>
                </c:pt>
                <c:pt idx="3">
                  <c:v>913</c:v>
                </c:pt>
                <c:pt idx="4">
                  <c:v>941</c:v>
                </c:pt>
                <c:pt idx="5">
                  <c:v>915</c:v>
                </c:pt>
                <c:pt idx="6">
                  <c:v>882</c:v>
                </c:pt>
                <c:pt idx="7">
                  <c:v>972</c:v>
                </c:pt>
                <c:pt idx="8">
                  <c:v>910</c:v>
                </c:pt>
                <c:pt idx="9">
                  <c:v>880</c:v>
                </c:pt>
                <c:pt idx="10">
                  <c:v>875</c:v>
                </c:pt>
                <c:pt idx="11">
                  <c:v>909</c:v>
                </c:pt>
                <c:pt idx="12">
                  <c:v>947</c:v>
                </c:pt>
                <c:pt idx="13">
                  <c:v>915</c:v>
                </c:pt>
                <c:pt idx="14">
                  <c:v>983</c:v>
                </c:pt>
                <c:pt idx="15">
                  <c:v>1016</c:v>
                </c:pt>
                <c:pt idx="16">
                  <c:v>1007</c:v>
                </c:pt>
                <c:pt idx="17">
                  <c:v>1224</c:v>
                </c:pt>
                <c:pt idx="18">
                  <c:v>1299</c:v>
                </c:pt>
                <c:pt idx="19">
                  <c:v>1220</c:v>
                </c:pt>
                <c:pt idx="20">
                  <c:v>1143</c:v>
                </c:pt>
                <c:pt idx="21">
                  <c:v>1023</c:v>
                </c:pt>
                <c:pt idx="22">
                  <c:v>955</c:v>
                </c:pt>
                <c:pt idx="23">
                  <c:v>1015</c:v>
                </c:pt>
                <c:pt idx="24">
                  <c:v>882</c:v>
                </c:pt>
                <c:pt idx="25">
                  <c:v>970</c:v>
                </c:pt>
                <c:pt idx="26">
                  <c:v>935</c:v>
                </c:pt>
                <c:pt idx="27">
                  <c:v>874</c:v>
                </c:pt>
                <c:pt idx="28">
                  <c:v>873</c:v>
                </c:pt>
                <c:pt idx="29">
                  <c:v>855</c:v>
                </c:pt>
                <c:pt idx="30">
                  <c:v>925</c:v>
                </c:pt>
                <c:pt idx="31">
                  <c:v>877</c:v>
                </c:pt>
                <c:pt idx="32">
                  <c:v>897</c:v>
                </c:pt>
                <c:pt idx="33">
                  <c:v>845</c:v>
                </c:pt>
                <c:pt idx="34">
                  <c:v>898</c:v>
                </c:pt>
                <c:pt idx="35">
                  <c:v>845</c:v>
                </c:pt>
                <c:pt idx="36">
                  <c:v>889</c:v>
                </c:pt>
                <c:pt idx="37">
                  <c:v>875</c:v>
                </c:pt>
                <c:pt idx="38">
                  <c:v>878</c:v>
                </c:pt>
                <c:pt idx="39">
                  <c:v>942</c:v>
                </c:pt>
                <c:pt idx="40">
                  <c:v>901</c:v>
                </c:pt>
                <c:pt idx="41">
                  <c:v>917</c:v>
                </c:pt>
                <c:pt idx="42">
                  <c:v>896</c:v>
                </c:pt>
                <c:pt idx="43">
                  <c:v>856</c:v>
                </c:pt>
                <c:pt idx="44">
                  <c:v>888</c:v>
                </c:pt>
                <c:pt idx="45">
                  <c:v>890</c:v>
                </c:pt>
                <c:pt idx="46">
                  <c:v>881</c:v>
                </c:pt>
                <c:pt idx="47">
                  <c:v>899</c:v>
                </c:pt>
                <c:pt idx="48">
                  <c:v>854</c:v>
                </c:pt>
                <c:pt idx="49">
                  <c:v>895</c:v>
                </c:pt>
                <c:pt idx="50">
                  <c:v>896</c:v>
                </c:pt>
                <c:pt idx="51">
                  <c:v>883</c:v>
                </c:pt>
                <c:pt idx="52">
                  <c:v>888</c:v>
                </c:pt>
                <c:pt idx="53">
                  <c:v>903</c:v>
                </c:pt>
                <c:pt idx="54">
                  <c:v>838</c:v>
                </c:pt>
                <c:pt idx="55">
                  <c:v>848</c:v>
                </c:pt>
                <c:pt idx="56">
                  <c:v>864</c:v>
                </c:pt>
                <c:pt idx="57">
                  <c:v>864</c:v>
                </c:pt>
                <c:pt idx="58">
                  <c:v>840</c:v>
                </c:pt>
                <c:pt idx="59">
                  <c:v>822</c:v>
                </c:pt>
                <c:pt idx="60">
                  <c:v>781</c:v>
                </c:pt>
                <c:pt idx="61">
                  <c:v>903</c:v>
                </c:pt>
                <c:pt idx="62">
                  <c:v>860</c:v>
                </c:pt>
                <c:pt idx="63">
                  <c:v>889</c:v>
                </c:pt>
                <c:pt idx="64">
                  <c:v>914</c:v>
                </c:pt>
                <c:pt idx="65">
                  <c:v>875</c:v>
                </c:pt>
                <c:pt idx="66">
                  <c:v>827</c:v>
                </c:pt>
                <c:pt idx="67">
                  <c:v>954</c:v>
                </c:pt>
                <c:pt idx="68">
                  <c:v>868</c:v>
                </c:pt>
                <c:pt idx="69">
                  <c:v>821</c:v>
                </c:pt>
                <c:pt idx="70">
                  <c:v>922</c:v>
                </c:pt>
                <c:pt idx="71">
                  <c:v>819</c:v>
                </c:pt>
                <c:pt idx="72">
                  <c:v>854</c:v>
                </c:pt>
                <c:pt idx="73">
                  <c:v>832</c:v>
                </c:pt>
                <c:pt idx="74">
                  <c:v>912</c:v>
                </c:pt>
                <c:pt idx="75">
                  <c:v>866</c:v>
                </c:pt>
                <c:pt idx="76">
                  <c:v>847</c:v>
                </c:pt>
                <c:pt idx="77">
                  <c:v>901</c:v>
                </c:pt>
                <c:pt idx="78">
                  <c:v>818</c:v>
                </c:pt>
                <c:pt idx="79">
                  <c:v>846</c:v>
                </c:pt>
                <c:pt idx="80">
                  <c:v>868</c:v>
                </c:pt>
                <c:pt idx="81">
                  <c:v>892</c:v>
                </c:pt>
                <c:pt idx="82">
                  <c:v>855</c:v>
                </c:pt>
                <c:pt idx="83">
                  <c:v>897</c:v>
                </c:pt>
                <c:pt idx="84">
                  <c:v>897</c:v>
                </c:pt>
                <c:pt idx="85">
                  <c:v>858</c:v>
                </c:pt>
                <c:pt idx="86">
                  <c:v>843</c:v>
                </c:pt>
                <c:pt idx="87">
                  <c:v>779</c:v>
                </c:pt>
                <c:pt idx="88">
                  <c:v>848</c:v>
                </c:pt>
                <c:pt idx="89">
                  <c:v>879</c:v>
                </c:pt>
                <c:pt idx="90">
                  <c:v>840</c:v>
                </c:pt>
                <c:pt idx="91">
                  <c:v>858</c:v>
                </c:pt>
                <c:pt idx="92">
                  <c:v>878</c:v>
                </c:pt>
                <c:pt idx="93">
                  <c:v>933</c:v>
                </c:pt>
                <c:pt idx="94">
                  <c:v>863</c:v>
                </c:pt>
                <c:pt idx="95">
                  <c:v>808</c:v>
                </c:pt>
                <c:pt idx="96">
                  <c:v>968</c:v>
                </c:pt>
                <c:pt idx="97">
                  <c:v>828</c:v>
                </c:pt>
                <c:pt idx="98">
                  <c:v>838</c:v>
                </c:pt>
                <c:pt idx="99">
                  <c:v>960</c:v>
                </c:pt>
                <c:pt idx="100">
                  <c:v>893</c:v>
                </c:pt>
                <c:pt idx="101">
                  <c:v>880</c:v>
                </c:pt>
                <c:pt idx="102">
                  <c:v>876</c:v>
                </c:pt>
                <c:pt idx="103">
                  <c:v>796</c:v>
                </c:pt>
                <c:pt idx="104">
                  <c:v>885</c:v>
                </c:pt>
                <c:pt idx="105">
                  <c:v>861</c:v>
                </c:pt>
                <c:pt idx="106">
                  <c:v>892</c:v>
                </c:pt>
                <c:pt idx="107">
                  <c:v>854</c:v>
                </c:pt>
                <c:pt idx="108">
                  <c:v>842</c:v>
                </c:pt>
                <c:pt idx="109">
                  <c:v>822</c:v>
                </c:pt>
                <c:pt idx="110">
                  <c:v>791</c:v>
                </c:pt>
                <c:pt idx="111">
                  <c:v>910</c:v>
                </c:pt>
                <c:pt idx="112">
                  <c:v>889</c:v>
                </c:pt>
                <c:pt idx="113">
                  <c:v>833</c:v>
                </c:pt>
                <c:pt idx="114">
                  <c:v>828</c:v>
                </c:pt>
                <c:pt idx="115">
                  <c:v>876</c:v>
                </c:pt>
                <c:pt idx="116">
                  <c:v>890</c:v>
                </c:pt>
                <c:pt idx="117">
                  <c:v>954</c:v>
                </c:pt>
                <c:pt idx="118">
                  <c:v>896</c:v>
                </c:pt>
                <c:pt idx="119">
                  <c:v>877</c:v>
                </c:pt>
                <c:pt idx="120">
                  <c:v>855</c:v>
                </c:pt>
                <c:pt idx="121">
                  <c:v>844</c:v>
                </c:pt>
                <c:pt idx="122">
                  <c:v>877</c:v>
                </c:pt>
                <c:pt idx="123">
                  <c:v>756</c:v>
                </c:pt>
                <c:pt idx="124">
                  <c:v>855</c:v>
                </c:pt>
                <c:pt idx="125">
                  <c:v>840</c:v>
                </c:pt>
                <c:pt idx="126">
                  <c:v>863</c:v>
                </c:pt>
                <c:pt idx="127">
                  <c:v>865</c:v>
                </c:pt>
                <c:pt idx="128">
                  <c:v>879</c:v>
                </c:pt>
                <c:pt idx="129">
                  <c:v>847</c:v>
                </c:pt>
                <c:pt idx="130">
                  <c:v>851</c:v>
                </c:pt>
                <c:pt idx="131">
                  <c:v>855</c:v>
                </c:pt>
                <c:pt idx="132">
                  <c:v>893</c:v>
                </c:pt>
                <c:pt idx="133">
                  <c:v>892</c:v>
                </c:pt>
                <c:pt idx="134">
                  <c:v>777</c:v>
                </c:pt>
                <c:pt idx="135">
                  <c:v>878</c:v>
                </c:pt>
                <c:pt idx="136">
                  <c:v>810</c:v>
                </c:pt>
                <c:pt idx="137">
                  <c:v>859</c:v>
                </c:pt>
                <c:pt idx="138">
                  <c:v>813</c:v>
                </c:pt>
                <c:pt idx="139">
                  <c:v>901</c:v>
                </c:pt>
                <c:pt idx="140">
                  <c:v>814</c:v>
                </c:pt>
                <c:pt idx="141">
                  <c:v>841</c:v>
                </c:pt>
                <c:pt idx="142">
                  <c:v>840</c:v>
                </c:pt>
                <c:pt idx="143">
                  <c:v>885</c:v>
                </c:pt>
                <c:pt idx="144">
                  <c:v>843</c:v>
                </c:pt>
                <c:pt idx="145">
                  <c:v>930</c:v>
                </c:pt>
                <c:pt idx="146">
                  <c:v>879</c:v>
                </c:pt>
                <c:pt idx="147">
                  <c:v>864</c:v>
                </c:pt>
                <c:pt idx="148">
                  <c:v>916</c:v>
                </c:pt>
                <c:pt idx="149">
                  <c:v>879</c:v>
                </c:pt>
                <c:pt idx="150">
                  <c:v>844</c:v>
                </c:pt>
                <c:pt idx="151">
                  <c:v>811</c:v>
                </c:pt>
                <c:pt idx="152">
                  <c:v>829</c:v>
                </c:pt>
                <c:pt idx="153">
                  <c:v>783</c:v>
                </c:pt>
                <c:pt idx="154">
                  <c:v>866</c:v>
                </c:pt>
                <c:pt idx="155">
                  <c:v>773</c:v>
                </c:pt>
                <c:pt idx="156">
                  <c:v>840</c:v>
                </c:pt>
                <c:pt idx="157">
                  <c:v>837</c:v>
                </c:pt>
                <c:pt idx="158">
                  <c:v>826</c:v>
                </c:pt>
                <c:pt idx="159">
                  <c:v>792</c:v>
                </c:pt>
                <c:pt idx="160">
                  <c:v>889</c:v>
                </c:pt>
                <c:pt idx="161">
                  <c:v>830</c:v>
                </c:pt>
                <c:pt idx="162">
                  <c:v>801</c:v>
                </c:pt>
                <c:pt idx="163">
                  <c:v>866</c:v>
                </c:pt>
                <c:pt idx="164">
                  <c:v>887</c:v>
                </c:pt>
                <c:pt idx="165">
                  <c:v>883</c:v>
                </c:pt>
                <c:pt idx="166">
                  <c:v>842</c:v>
                </c:pt>
                <c:pt idx="167">
                  <c:v>871</c:v>
                </c:pt>
                <c:pt idx="168">
                  <c:v>918</c:v>
                </c:pt>
                <c:pt idx="169">
                  <c:v>817</c:v>
                </c:pt>
                <c:pt idx="170">
                  <c:v>895</c:v>
                </c:pt>
              </c:numCache>
            </c:numRef>
          </c:yVal>
          <c:smooth val="1"/>
        </c:ser>
        <c:ser>
          <c:idx val="5"/>
          <c:order val="3"/>
          <c:tx>
            <c:v>ACE (295nm excitation)</c:v>
          </c:tx>
          <c:spPr>
            <a:ln w="19050"/>
          </c:spPr>
          <c:marker>
            <c:symbol val="none"/>
          </c:marker>
          <c:xVal>
            <c:numRef>
              <c:f>SS!$M$2:$M$172</c:f>
              <c:numCache>
                <c:formatCode>General</c:formatCode>
                <c:ptCount val="171"/>
                <c:pt idx="0">
                  <c:v>300</c:v>
                </c:pt>
                <c:pt idx="1">
                  <c:v>301</c:v>
                </c:pt>
                <c:pt idx="2">
                  <c:v>302</c:v>
                </c:pt>
                <c:pt idx="3">
                  <c:v>303</c:v>
                </c:pt>
                <c:pt idx="4">
                  <c:v>304</c:v>
                </c:pt>
                <c:pt idx="5">
                  <c:v>305</c:v>
                </c:pt>
                <c:pt idx="6">
                  <c:v>306</c:v>
                </c:pt>
                <c:pt idx="7">
                  <c:v>307</c:v>
                </c:pt>
                <c:pt idx="8">
                  <c:v>308</c:v>
                </c:pt>
                <c:pt idx="9">
                  <c:v>309</c:v>
                </c:pt>
                <c:pt idx="10">
                  <c:v>310</c:v>
                </c:pt>
                <c:pt idx="11">
                  <c:v>311</c:v>
                </c:pt>
                <c:pt idx="12">
                  <c:v>312</c:v>
                </c:pt>
                <c:pt idx="13">
                  <c:v>313</c:v>
                </c:pt>
                <c:pt idx="14">
                  <c:v>314</c:v>
                </c:pt>
                <c:pt idx="15">
                  <c:v>315</c:v>
                </c:pt>
                <c:pt idx="16">
                  <c:v>316</c:v>
                </c:pt>
                <c:pt idx="17">
                  <c:v>317</c:v>
                </c:pt>
                <c:pt idx="18">
                  <c:v>318</c:v>
                </c:pt>
                <c:pt idx="19">
                  <c:v>319</c:v>
                </c:pt>
                <c:pt idx="20">
                  <c:v>320</c:v>
                </c:pt>
                <c:pt idx="21">
                  <c:v>321</c:v>
                </c:pt>
                <c:pt idx="22">
                  <c:v>322</c:v>
                </c:pt>
                <c:pt idx="23">
                  <c:v>323</c:v>
                </c:pt>
                <c:pt idx="24">
                  <c:v>324</c:v>
                </c:pt>
                <c:pt idx="25">
                  <c:v>325</c:v>
                </c:pt>
                <c:pt idx="26">
                  <c:v>326</c:v>
                </c:pt>
                <c:pt idx="27">
                  <c:v>327</c:v>
                </c:pt>
                <c:pt idx="28">
                  <c:v>328</c:v>
                </c:pt>
                <c:pt idx="29">
                  <c:v>329</c:v>
                </c:pt>
                <c:pt idx="30">
                  <c:v>330</c:v>
                </c:pt>
                <c:pt idx="31">
                  <c:v>331</c:v>
                </c:pt>
                <c:pt idx="32">
                  <c:v>332</c:v>
                </c:pt>
                <c:pt idx="33">
                  <c:v>333</c:v>
                </c:pt>
                <c:pt idx="34">
                  <c:v>334</c:v>
                </c:pt>
                <c:pt idx="35">
                  <c:v>335</c:v>
                </c:pt>
                <c:pt idx="36">
                  <c:v>336</c:v>
                </c:pt>
                <c:pt idx="37">
                  <c:v>337</c:v>
                </c:pt>
                <c:pt idx="38">
                  <c:v>338</c:v>
                </c:pt>
                <c:pt idx="39">
                  <c:v>339</c:v>
                </c:pt>
                <c:pt idx="40">
                  <c:v>340</c:v>
                </c:pt>
                <c:pt idx="41">
                  <c:v>341</c:v>
                </c:pt>
                <c:pt idx="42">
                  <c:v>342</c:v>
                </c:pt>
                <c:pt idx="43">
                  <c:v>343</c:v>
                </c:pt>
                <c:pt idx="44">
                  <c:v>344</c:v>
                </c:pt>
                <c:pt idx="45">
                  <c:v>345</c:v>
                </c:pt>
                <c:pt idx="46">
                  <c:v>346</c:v>
                </c:pt>
                <c:pt idx="47">
                  <c:v>347</c:v>
                </c:pt>
                <c:pt idx="48">
                  <c:v>348</c:v>
                </c:pt>
                <c:pt idx="49">
                  <c:v>349</c:v>
                </c:pt>
                <c:pt idx="50">
                  <c:v>350</c:v>
                </c:pt>
                <c:pt idx="51">
                  <c:v>351</c:v>
                </c:pt>
                <c:pt idx="52">
                  <c:v>352</c:v>
                </c:pt>
                <c:pt idx="53">
                  <c:v>353</c:v>
                </c:pt>
                <c:pt idx="54">
                  <c:v>354</c:v>
                </c:pt>
                <c:pt idx="55">
                  <c:v>355</c:v>
                </c:pt>
                <c:pt idx="56">
                  <c:v>356</c:v>
                </c:pt>
                <c:pt idx="57">
                  <c:v>357</c:v>
                </c:pt>
                <c:pt idx="58">
                  <c:v>358</c:v>
                </c:pt>
                <c:pt idx="59">
                  <c:v>359</c:v>
                </c:pt>
                <c:pt idx="60">
                  <c:v>360</c:v>
                </c:pt>
                <c:pt idx="61">
                  <c:v>361</c:v>
                </c:pt>
                <c:pt idx="62">
                  <c:v>362</c:v>
                </c:pt>
                <c:pt idx="63">
                  <c:v>363</c:v>
                </c:pt>
                <c:pt idx="64">
                  <c:v>364</c:v>
                </c:pt>
                <c:pt idx="65">
                  <c:v>365</c:v>
                </c:pt>
                <c:pt idx="66">
                  <c:v>366</c:v>
                </c:pt>
                <c:pt idx="67">
                  <c:v>367</c:v>
                </c:pt>
                <c:pt idx="68">
                  <c:v>368</c:v>
                </c:pt>
                <c:pt idx="69">
                  <c:v>369</c:v>
                </c:pt>
                <c:pt idx="70">
                  <c:v>370</c:v>
                </c:pt>
                <c:pt idx="71">
                  <c:v>371</c:v>
                </c:pt>
                <c:pt idx="72">
                  <c:v>372</c:v>
                </c:pt>
                <c:pt idx="73">
                  <c:v>373</c:v>
                </c:pt>
                <c:pt idx="74">
                  <c:v>374</c:v>
                </c:pt>
                <c:pt idx="75">
                  <c:v>375</c:v>
                </c:pt>
                <c:pt idx="76">
                  <c:v>376</c:v>
                </c:pt>
                <c:pt idx="77">
                  <c:v>377</c:v>
                </c:pt>
                <c:pt idx="78">
                  <c:v>378</c:v>
                </c:pt>
                <c:pt idx="79">
                  <c:v>379</c:v>
                </c:pt>
                <c:pt idx="80">
                  <c:v>380</c:v>
                </c:pt>
                <c:pt idx="81">
                  <c:v>381</c:v>
                </c:pt>
                <c:pt idx="82">
                  <c:v>382</c:v>
                </c:pt>
                <c:pt idx="83">
                  <c:v>383</c:v>
                </c:pt>
                <c:pt idx="84">
                  <c:v>384</c:v>
                </c:pt>
                <c:pt idx="85">
                  <c:v>385</c:v>
                </c:pt>
                <c:pt idx="86">
                  <c:v>386</c:v>
                </c:pt>
                <c:pt idx="87">
                  <c:v>387</c:v>
                </c:pt>
                <c:pt idx="88">
                  <c:v>388</c:v>
                </c:pt>
                <c:pt idx="89">
                  <c:v>389</c:v>
                </c:pt>
                <c:pt idx="90">
                  <c:v>390</c:v>
                </c:pt>
                <c:pt idx="91">
                  <c:v>391</c:v>
                </c:pt>
                <c:pt idx="92">
                  <c:v>392</c:v>
                </c:pt>
                <c:pt idx="93">
                  <c:v>393</c:v>
                </c:pt>
                <c:pt idx="94">
                  <c:v>394</c:v>
                </c:pt>
                <c:pt idx="95">
                  <c:v>395</c:v>
                </c:pt>
                <c:pt idx="96">
                  <c:v>396</c:v>
                </c:pt>
                <c:pt idx="97">
                  <c:v>397</c:v>
                </c:pt>
                <c:pt idx="98">
                  <c:v>398</c:v>
                </c:pt>
                <c:pt idx="99">
                  <c:v>399</c:v>
                </c:pt>
                <c:pt idx="100">
                  <c:v>400</c:v>
                </c:pt>
                <c:pt idx="101">
                  <c:v>401</c:v>
                </c:pt>
                <c:pt idx="102">
                  <c:v>402</c:v>
                </c:pt>
                <c:pt idx="103">
                  <c:v>403</c:v>
                </c:pt>
                <c:pt idx="104">
                  <c:v>404</c:v>
                </c:pt>
                <c:pt idx="105">
                  <c:v>405</c:v>
                </c:pt>
                <c:pt idx="106">
                  <c:v>406</c:v>
                </c:pt>
                <c:pt idx="107">
                  <c:v>407</c:v>
                </c:pt>
                <c:pt idx="108">
                  <c:v>408</c:v>
                </c:pt>
                <c:pt idx="109">
                  <c:v>409</c:v>
                </c:pt>
                <c:pt idx="110">
                  <c:v>410</c:v>
                </c:pt>
                <c:pt idx="111">
                  <c:v>411</c:v>
                </c:pt>
                <c:pt idx="112">
                  <c:v>412</c:v>
                </c:pt>
                <c:pt idx="113">
                  <c:v>413</c:v>
                </c:pt>
                <c:pt idx="114">
                  <c:v>414</c:v>
                </c:pt>
                <c:pt idx="115">
                  <c:v>415</c:v>
                </c:pt>
                <c:pt idx="116">
                  <c:v>416</c:v>
                </c:pt>
                <c:pt idx="117">
                  <c:v>417</c:v>
                </c:pt>
                <c:pt idx="118">
                  <c:v>418</c:v>
                </c:pt>
                <c:pt idx="119">
                  <c:v>419</c:v>
                </c:pt>
                <c:pt idx="120">
                  <c:v>420</c:v>
                </c:pt>
                <c:pt idx="121">
                  <c:v>421</c:v>
                </c:pt>
                <c:pt idx="122">
                  <c:v>422</c:v>
                </c:pt>
                <c:pt idx="123">
                  <c:v>423</c:v>
                </c:pt>
                <c:pt idx="124">
                  <c:v>424</c:v>
                </c:pt>
                <c:pt idx="125">
                  <c:v>425</c:v>
                </c:pt>
                <c:pt idx="126">
                  <c:v>426</c:v>
                </c:pt>
                <c:pt idx="127">
                  <c:v>427</c:v>
                </c:pt>
                <c:pt idx="128">
                  <c:v>428</c:v>
                </c:pt>
                <c:pt idx="129">
                  <c:v>429</c:v>
                </c:pt>
                <c:pt idx="130">
                  <c:v>430</c:v>
                </c:pt>
                <c:pt idx="131">
                  <c:v>431</c:v>
                </c:pt>
                <c:pt idx="132">
                  <c:v>432</c:v>
                </c:pt>
                <c:pt idx="133">
                  <c:v>433</c:v>
                </c:pt>
                <c:pt idx="134">
                  <c:v>434</c:v>
                </c:pt>
                <c:pt idx="135">
                  <c:v>435</c:v>
                </c:pt>
                <c:pt idx="136">
                  <c:v>436</c:v>
                </c:pt>
                <c:pt idx="137">
                  <c:v>437</c:v>
                </c:pt>
                <c:pt idx="138">
                  <c:v>438</c:v>
                </c:pt>
                <c:pt idx="139">
                  <c:v>439</c:v>
                </c:pt>
                <c:pt idx="140">
                  <c:v>440</c:v>
                </c:pt>
                <c:pt idx="141">
                  <c:v>441</c:v>
                </c:pt>
                <c:pt idx="142">
                  <c:v>442</c:v>
                </c:pt>
                <c:pt idx="143">
                  <c:v>443</c:v>
                </c:pt>
                <c:pt idx="144">
                  <c:v>444</c:v>
                </c:pt>
                <c:pt idx="145">
                  <c:v>445</c:v>
                </c:pt>
                <c:pt idx="146">
                  <c:v>446</c:v>
                </c:pt>
                <c:pt idx="147">
                  <c:v>447</c:v>
                </c:pt>
                <c:pt idx="148">
                  <c:v>448</c:v>
                </c:pt>
                <c:pt idx="149">
                  <c:v>449</c:v>
                </c:pt>
                <c:pt idx="150">
                  <c:v>450</c:v>
                </c:pt>
                <c:pt idx="151">
                  <c:v>451</c:v>
                </c:pt>
                <c:pt idx="152">
                  <c:v>452</c:v>
                </c:pt>
                <c:pt idx="153">
                  <c:v>453</c:v>
                </c:pt>
                <c:pt idx="154">
                  <c:v>454</c:v>
                </c:pt>
                <c:pt idx="155">
                  <c:v>455</c:v>
                </c:pt>
                <c:pt idx="156">
                  <c:v>456</c:v>
                </c:pt>
                <c:pt idx="157">
                  <c:v>457</c:v>
                </c:pt>
                <c:pt idx="158">
                  <c:v>458</c:v>
                </c:pt>
                <c:pt idx="159">
                  <c:v>459</c:v>
                </c:pt>
                <c:pt idx="160">
                  <c:v>460</c:v>
                </c:pt>
                <c:pt idx="161">
                  <c:v>461</c:v>
                </c:pt>
                <c:pt idx="162">
                  <c:v>462</c:v>
                </c:pt>
                <c:pt idx="163">
                  <c:v>463</c:v>
                </c:pt>
                <c:pt idx="164">
                  <c:v>464</c:v>
                </c:pt>
                <c:pt idx="165">
                  <c:v>465</c:v>
                </c:pt>
                <c:pt idx="166">
                  <c:v>466</c:v>
                </c:pt>
                <c:pt idx="167">
                  <c:v>467</c:v>
                </c:pt>
                <c:pt idx="168">
                  <c:v>468</c:v>
                </c:pt>
                <c:pt idx="169">
                  <c:v>469</c:v>
                </c:pt>
                <c:pt idx="170">
                  <c:v>470</c:v>
                </c:pt>
              </c:numCache>
            </c:numRef>
          </c:xVal>
          <c:yVal>
            <c:numRef>
              <c:f>SS!$N$2:$N$172</c:f>
              <c:numCache>
                <c:formatCode>General</c:formatCode>
                <c:ptCount val="171"/>
                <c:pt idx="0">
                  <c:v>5302</c:v>
                </c:pt>
                <c:pt idx="1">
                  <c:v>6371</c:v>
                </c:pt>
                <c:pt idx="2">
                  <c:v>7434</c:v>
                </c:pt>
                <c:pt idx="3">
                  <c:v>8513</c:v>
                </c:pt>
                <c:pt idx="4">
                  <c:v>9781</c:v>
                </c:pt>
                <c:pt idx="5">
                  <c:v>10468</c:v>
                </c:pt>
                <c:pt idx="6">
                  <c:v>11529</c:v>
                </c:pt>
                <c:pt idx="7">
                  <c:v>12450</c:v>
                </c:pt>
                <c:pt idx="8">
                  <c:v>13790</c:v>
                </c:pt>
                <c:pt idx="9">
                  <c:v>14254</c:v>
                </c:pt>
                <c:pt idx="10">
                  <c:v>15018</c:v>
                </c:pt>
                <c:pt idx="11">
                  <c:v>15680</c:v>
                </c:pt>
                <c:pt idx="12">
                  <c:v>16444</c:v>
                </c:pt>
                <c:pt idx="13">
                  <c:v>17072</c:v>
                </c:pt>
                <c:pt idx="14">
                  <c:v>17951</c:v>
                </c:pt>
                <c:pt idx="15">
                  <c:v>18338</c:v>
                </c:pt>
                <c:pt idx="16">
                  <c:v>19291</c:v>
                </c:pt>
                <c:pt idx="17">
                  <c:v>20023</c:v>
                </c:pt>
                <c:pt idx="18">
                  <c:v>20602</c:v>
                </c:pt>
                <c:pt idx="19">
                  <c:v>21857</c:v>
                </c:pt>
                <c:pt idx="20">
                  <c:v>22446</c:v>
                </c:pt>
                <c:pt idx="21">
                  <c:v>23242</c:v>
                </c:pt>
                <c:pt idx="22">
                  <c:v>24327</c:v>
                </c:pt>
                <c:pt idx="23">
                  <c:v>25579</c:v>
                </c:pt>
                <c:pt idx="24">
                  <c:v>26848</c:v>
                </c:pt>
                <c:pt idx="25">
                  <c:v>27860</c:v>
                </c:pt>
                <c:pt idx="26">
                  <c:v>28787</c:v>
                </c:pt>
                <c:pt idx="27">
                  <c:v>29822</c:v>
                </c:pt>
                <c:pt idx="28">
                  <c:v>29983</c:v>
                </c:pt>
                <c:pt idx="29">
                  <c:v>29903</c:v>
                </c:pt>
                <c:pt idx="30">
                  <c:v>29885</c:v>
                </c:pt>
                <c:pt idx="31">
                  <c:v>29453</c:v>
                </c:pt>
                <c:pt idx="32">
                  <c:v>29389</c:v>
                </c:pt>
                <c:pt idx="33">
                  <c:v>28953</c:v>
                </c:pt>
                <c:pt idx="34">
                  <c:v>29110</c:v>
                </c:pt>
                <c:pt idx="35">
                  <c:v>28733</c:v>
                </c:pt>
                <c:pt idx="36">
                  <c:v>28651</c:v>
                </c:pt>
                <c:pt idx="37">
                  <c:v>28666</c:v>
                </c:pt>
                <c:pt idx="38">
                  <c:v>28780</c:v>
                </c:pt>
                <c:pt idx="39">
                  <c:v>29076</c:v>
                </c:pt>
                <c:pt idx="40">
                  <c:v>29204</c:v>
                </c:pt>
                <c:pt idx="41">
                  <c:v>29593</c:v>
                </c:pt>
                <c:pt idx="42">
                  <c:v>29744</c:v>
                </c:pt>
                <c:pt idx="43">
                  <c:v>29333</c:v>
                </c:pt>
                <c:pt idx="44">
                  <c:v>29048</c:v>
                </c:pt>
                <c:pt idx="45">
                  <c:v>28773</c:v>
                </c:pt>
                <c:pt idx="46">
                  <c:v>28219</c:v>
                </c:pt>
                <c:pt idx="47">
                  <c:v>27951</c:v>
                </c:pt>
                <c:pt idx="48">
                  <c:v>27312</c:v>
                </c:pt>
                <c:pt idx="49">
                  <c:v>26964</c:v>
                </c:pt>
                <c:pt idx="50">
                  <c:v>26349</c:v>
                </c:pt>
                <c:pt idx="51">
                  <c:v>26470</c:v>
                </c:pt>
                <c:pt idx="52">
                  <c:v>25962</c:v>
                </c:pt>
                <c:pt idx="53">
                  <c:v>26162</c:v>
                </c:pt>
                <c:pt idx="54">
                  <c:v>25719</c:v>
                </c:pt>
                <c:pt idx="55">
                  <c:v>25542</c:v>
                </c:pt>
                <c:pt idx="56">
                  <c:v>24771</c:v>
                </c:pt>
                <c:pt idx="57">
                  <c:v>24313</c:v>
                </c:pt>
                <c:pt idx="58">
                  <c:v>24110</c:v>
                </c:pt>
                <c:pt idx="59">
                  <c:v>23368</c:v>
                </c:pt>
                <c:pt idx="60">
                  <c:v>22512</c:v>
                </c:pt>
                <c:pt idx="61">
                  <c:v>22456</c:v>
                </c:pt>
                <c:pt idx="62">
                  <c:v>21792</c:v>
                </c:pt>
                <c:pt idx="63">
                  <c:v>21461</c:v>
                </c:pt>
                <c:pt idx="64">
                  <c:v>20799</c:v>
                </c:pt>
                <c:pt idx="65">
                  <c:v>20166</c:v>
                </c:pt>
                <c:pt idx="66">
                  <c:v>19714</c:v>
                </c:pt>
                <c:pt idx="67">
                  <c:v>19348</c:v>
                </c:pt>
                <c:pt idx="68">
                  <c:v>19263</c:v>
                </c:pt>
                <c:pt idx="69">
                  <c:v>18709</c:v>
                </c:pt>
                <c:pt idx="70">
                  <c:v>18349</c:v>
                </c:pt>
                <c:pt idx="71">
                  <c:v>18050</c:v>
                </c:pt>
                <c:pt idx="72">
                  <c:v>17790</c:v>
                </c:pt>
                <c:pt idx="73">
                  <c:v>17430</c:v>
                </c:pt>
                <c:pt idx="74">
                  <c:v>16965</c:v>
                </c:pt>
                <c:pt idx="75">
                  <c:v>16845</c:v>
                </c:pt>
                <c:pt idx="76">
                  <c:v>15979</c:v>
                </c:pt>
                <c:pt idx="77">
                  <c:v>15518</c:v>
                </c:pt>
                <c:pt idx="78">
                  <c:v>15388</c:v>
                </c:pt>
                <c:pt idx="79">
                  <c:v>15129</c:v>
                </c:pt>
                <c:pt idx="80">
                  <c:v>14938</c:v>
                </c:pt>
                <c:pt idx="81">
                  <c:v>14416</c:v>
                </c:pt>
                <c:pt idx="82">
                  <c:v>13951</c:v>
                </c:pt>
                <c:pt idx="83">
                  <c:v>13476</c:v>
                </c:pt>
                <c:pt idx="84">
                  <c:v>13132</c:v>
                </c:pt>
                <c:pt idx="85">
                  <c:v>12417</c:v>
                </c:pt>
                <c:pt idx="86">
                  <c:v>12152</c:v>
                </c:pt>
                <c:pt idx="87">
                  <c:v>11672</c:v>
                </c:pt>
                <c:pt idx="88">
                  <c:v>11599</c:v>
                </c:pt>
                <c:pt idx="89">
                  <c:v>11109</c:v>
                </c:pt>
                <c:pt idx="90">
                  <c:v>10740</c:v>
                </c:pt>
                <c:pt idx="91">
                  <c:v>10476</c:v>
                </c:pt>
                <c:pt idx="92">
                  <c:v>10360</c:v>
                </c:pt>
                <c:pt idx="93">
                  <c:v>10345</c:v>
                </c:pt>
                <c:pt idx="94">
                  <c:v>9881</c:v>
                </c:pt>
                <c:pt idx="95">
                  <c:v>9974</c:v>
                </c:pt>
                <c:pt idx="96">
                  <c:v>9680</c:v>
                </c:pt>
                <c:pt idx="97">
                  <c:v>9523</c:v>
                </c:pt>
                <c:pt idx="98">
                  <c:v>9144</c:v>
                </c:pt>
                <c:pt idx="99">
                  <c:v>9088</c:v>
                </c:pt>
                <c:pt idx="100">
                  <c:v>8794</c:v>
                </c:pt>
                <c:pt idx="101">
                  <c:v>8578</c:v>
                </c:pt>
                <c:pt idx="102">
                  <c:v>8374</c:v>
                </c:pt>
                <c:pt idx="103">
                  <c:v>8250</c:v>
                </c:pt>
                <c:pt idx="104">
                  <c:v>8035</c:v>
                </c:pt>
                <c:pt idx="105">
                  <c:v>7883</c:v>
                </c:pt>
                <c:pt idx="106">
                  <c:v>7766</c:v>
                </c:pt>
                <c:pt idx="107">
                  <c:v>7588</c:v>
                </c:pt>
                <c:pt idx="108">
                  <c:v>7514</c:v>
                </c:pt>
                <c:pt idx="109">
                  <c:v>7278</c:v>
                </c:pt>
                <c:pt idx="110">
                  <c:v>7324</c:v>
                </c:pt>
                <c:pt idx="111">
                  <c:v>6898</c:v>
                </c:pt>
                <c:pt idx="112">
                  <c:v>6978</c:v>
                </c:pt>
                <c:pt idx="113">
                  <c:v>6835</c:v>
                </c:pt>
                <c:pt idx="114">
                  <c:v>6629</c:v>
                </c:pt>
                <c:pt idx="115">
                  <c:v>6675</c:v>
                </c:pt>
                <c:pt idx="116">
                  <c:v>6510</c:v>
                </c:pt>
                <c:pt idx="117">
                  <c:v>6260</c:v>
                </c:pt>
                <c:pt idx="118">
                  <c:v>6284</c:v>
                </c:pt>
                <c:pt idx="119">
                  <c:v>6045</c:v>
                </c:pt>
                <c:pt idx="120">
                  <c:v>6038</c:v>
                </c:pt>
                <c:pt idx="121">
                  <c:v>5942</c:v>
                </c:pt>
                <c:pt idx="122">
                  <c:v>5934</c:v>
                </c:pt>
                <c:pt idx="123">
                  <c:v>5555</c:v>
                </c:pt>
                <c:pt idx="124">
                  <c:v>5638</c:v>
                </c:pt>
                <c:pt idx="125">
                  <c:v>5597</c:v>
                </c:pt>
                <c:pt idx="126">
                  <c:v>5383</c:v>
                </c:pt>
                <c:pt idx="127">
                  <c:v>5425</c:v>
                </c:pt>
                <c:pt idx="128">
                  <c:v>5530</c:v>
                </c:pt>
                <c:pt idx="129">
                  <c:v>5095</c:v>
                </c:pt>
                <c:pt idx="130">
                  <c:v>5090</c:v>
                </c:pt>
                <c:pt idx="131">
                  <c:v>5018</c:v>
                </c:pt>
                <c:pt idx="132">
                  <c:v>4857</c:v>
                </c:pt>
                <c:pt idx="133">
                  <c:v>4890</c:v>
                </c:pt>
                <c:pt idx="134">
                  <c:v>4885</c:v>
                </c:pt>
                <c:pt idx="135">
                  <c:v>4802</c:v>
                </c:pt>
                <c:pt idx="136">
                  <c:v>4949</c:v>
                </c:pt>
                <c:pt idx="137">
                  <c:v>4691</c:v>
                </c:pt>
                <c:pt idx="138">
                  <c:v>4677</c:v>
                </c:pt>
                <c:pt idx="139">
                  <c:v>4558</c:v>
                </c:pt>
                <c:pt idx="140">
                  <c:v>4677</c:v>
                </c:pt>
                <c:pt idx="141">
                  <c:v>4438</c:v>
                </c:pt>
                <c:pt idx="142">
                  <c:v>4524</c:v>
                </c:pt>
                <c:pt idx="143">
                  <c:v>4300</c:v>
                </c:pt>
                <c:pt idx="144">
                  <c:v>4334</c:v>
                </c:pt>
                <c:pt idx="145">
                  <c:v>4326</c:v>
                </c:pt>
                <c:pt idx="146">
                  <c:v>4240</c:v>
                </c:pt>
                <c:pt idx="147">
                  <c:v>4221</c:v>
                </c:pt>
                <c:pt idx="148">
                  <c:v>4099</c:v>
                </c:pt>
                <c:pt idx="149">
                  <c:v>4004</c:v>
                </c:pt>
                <c:pt idx="150">
                  <c:v>3987</c:v>
                </c:pt>
                <c:pt idx="151">
                  <c:v>3903</c:v>
                </c:pt>
                <c:pt idx="152">
                  <c:v>3951</c:v>
                </c:pt>
                <c:pt idx="153">
                  <c:v>3970</c:v>
                </c:pt>
                <c:pt idx="154">
                  <c:v>3953</c:v>
                </c:pt>
                <c:pt idx="155">
                  <c:v>3762</c:v>
                </c:pt>
                <c:pt idx="156">
                  <c:v>3740</c:v>
                </c:pt>
                <c:pt idx="157">
                  <c:v>3905</c:v>
                </c:pt>
                <c:pt idx="158">
                  <c:v>3940</c:v>
                </c:pt>
                <c:pt idx="159">
                  <c:v>3919</c:v>
                </c:pt>
                <c:pt idx="160">
                  <c:v>3692</c:v>
                </c:pt>
                <c:pt idx="161">
                  <c:v>3708</c:v>
                </c:pt>
                <c:pt idx="162">
                  <c:v>3786</c:v>
                </c:pt>
                <c:pt idx="163">
                  <c:v>3685</c:v>
                </c:pt>
                <c:pt idx="164">
                  <c:v>3793</c:v>
                </c:pt>
                <c:pt idx="165">
                  <c:v>3627</c:v>
                </c:pt>
                <c:pt idx="166">
                  <c:v>3658</c:v>
                </c:pt>
                <c:pt idx="167">
                  <c:v>3514</c:v>
                </c:pt>
                <c:pt idx="168">
                  <c:v>3628</c:v>
                </c:pt>
                <c:pt idx="169">
                  <c:v>3547</c:v>
                </c:pt>
                <c:pt idx="170">
                  <c:v>3501</c:v>
                </c:pt>
              </c:numCache>
            </c:numRef>
          </c:yVal>
          <c:smooth val="1"/>
        </c:ser>
        <c:dLbls>
          <c:showLegendKey val="0"/>
          <c:showVal val="0"/>
          <c:showCatName val="0"/>
          <c:showSerName val="0"/>
          <c:showPercent val="0"/>
          <c:showBubbleSize val="0"/>
        </c:dLbls>
        <c:axId val="265236864"/>
        <c:axId val="265238784"/>
      </c:scatterChart>
      <c:valAx>
        <c:axId val="265236864"/>
        <c:scaling>
          <c:orientation val="minMax"/>
          <c:max val="440"/>
          <c:min val="240"/>
        </c:scaling>
        <c:delete val="0"/>
        <c:axPos val="b"/>
        <c:title>
          <c:tx>
            <c:rich>
              <a:bodyPr/>
              <a:lstStyle/>
              <a:p>
                <a:pPr>
                  <a:defRPr/>
                </a:pPr>
                <a:r>
                  <a:rPr lang="en-GB"/>
                  <a:t>Wavelength / nm</a:t>
                </a:r>
              </a:p>
            </c:rich>
          </c:tx>
          <c:overlay val="0"/>
        </c:title>
        <c:numFmt formatCode="General" sourceLinked="1"/>
        <c:majorTickMark val="out"/>
        <c:minorTickMark val="none"/>
        <c:tickLblPos val="nextTo"/>
        <c:crossAx val="265238784"/>
        <c:crosses val="autoZero"/>
        <c:crossBetween val="midCat"/>
      </c:valAx>
      <c:valAx>
        <c:axId val="265238784"/>
        <c:scaling>
          <c:orientation val="minMax"/>
        </c:scaling>
        <c:delete val="0"/>
        <c:axPos val="l"/>
        <c:title>
          <c:tx>
            <c:rich>
              <a:bodyPr rot="-5400000" vert="horz"/>
              <a:lstStyle/>
              <a:p>
                <a:pPr>
                  <a:defRPr/>
                </a:pPr>
                <a:r>
                  <a:rPr lang="en-GB"/>
                  <a:t>Intensity</a:t>
                </a:r>
              </a:p>
            </c:rich>
          </c:tx>
          <c:overlay val="0"/>
        </c:title>
        <c:numFmt formatCode="General" sourceLinked="1"/>
        <c:majorTickMark val="out"/>
        <c:minorTickMark val="none"/>
        <c:tickLblPos val="nextTo"/>
        <c:crossAx val="265236864"/>
        <c:crosses val="autoZero"/>
        <c:crossBetween val="midCat"/>
      </c:valAx>
    </c:plotArea>
    <c:legend>
      <c:legendPos val="r"/>
      <c:layout>
        <c:manualLayout>
          <c:xMode val="edge"/>
          <c:yMode val="edge"/>
          <c:x val="0.61808045306358539"/>
          <c:y val="0.23457567804024496"/>
          <c:w val="0.37929922625218065"/>
          <c:h val="0.38270049577136189"/>
        </c:manualLayout>
      </c:layout>
      <c:overlay val="0"/>
    </c:legend>
    <c:plotVisOnly val="1"/>
    <c:dispBlanksAs val="gap"/>
    <c:showDLblsOverMax val="0"/>
  </c:chart>
  <c:spPr>
    <a:ln>
      <a:noFill/>
    </a:ln>
  </c:spPr>
  <c:externalData r:id="rId1">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314129483814522"/>
          <c:y val="5.1400554097404488E-2"/>
          <c:w val="0.42219160104986875"/>
          <c:h val="0.73444808982210552"/>
        </c:manualLayout>
      </c:layout>
      <c:scatterChart>
        <c:scatterStyle val="smoothMarker"/>
        <c:varyColors val="0"/>
        <c:ser>
          <c:idx val="2"/>
          <c:order val="0"/>
          <c:tx>
            <c:v>Dioxane (410nm emission)</c:v>
          </c:tx>
          <c:spPr>
            <a:ln w="19050"/>
          </c:spPr>
          <c:marker>
            <c:symbol val="none"/>
          </c:marker>
          <c:xVal>
            <c:numRef>
              <c:f>'SS AMMA'!$A$2:$A$172</c:f>
              <c:numCache>
                <c:formatCode>General</c:formatCode>
                <c:ptCount val="171"/>
                <c:pt idx="0">
                  <c:v>240</c:v>
                </c:pt>
                <c:pt idx="1">
                  <c:v>241</c:v>
                </c:pt>
                <c:pt idx="2">
                  <c:v>242</c:v>
                </c:pt>
                <c:pt idx="3">
                  <c:v>243</c:v>
                </c:pt>
                <c:pt idx="4">
                  <c:v>244</c:v>
                </c:pt>
                <c:pt idx="5">
                  <c:v>245</c:v>
                </c:pt>
                <c:pt idx="6">
                  <c:v>246</c:v>
                </c:pt>
                <c:pt idx="7">
                  <c:v>247</c:v>
                </c:pt>
                <c:pt idx="8">
                  <c:v>248</c:v>
                </c:pt>
                <c:pt idx="9">
                  <c:v>249</c:v>
                </c:pt>
                <c:pt idx="10">
                  <c:v>250</c:v>
                </c:pt>
                <c:pt idx="11">
                  <c:v>251</c:v>
                </c:pt>
                <c:pt idx="12">
                  <c:v>252</c:v>
                </c:pt>
                <c:pt idx="13">
                  <c:v>253</c:v>
                </c:pt>
                <c:pt idx="14">
                  <c:v>254</c:v>
                </c:pt>
                <c:pt idx="15">
                  <c:v>255</c:v>
                </c:pt>
                <c:pt idx="16">
                  <c:v>256</c:v>
                </c:pt>
                <c:pt idx="17">
                  <c:v>257</c:v>
                </c:pt>
                <c:pt idx="18">
                  <c:v>258</c:v>
                </c:pt>
                <c:pt idx="19">
                  <c:v>259</c:v>
                </c:pt>
                <c:pt idx="20">
                  <c:v>260</c:v>
                </c:pt>
                <c:pt idx="21">
                  <c:v>261</c:v>
                </c:pt>
                <c:pt idx="22">
                  <c:v>262</c:v>
                </c:pt>
                <c:pt idx="23">
                  <c:v>263</c:v>
                </c:pt>
                <c:pt idx="24">
                  <c:v>264</c:v>
                </c:pt>
                <c:pt idx="25">
                  <c:v>265</c:v>
                </c:pt>
                <c:pt idx="26">
                  <c:v>266</c:v>
                </c:pt>
                <c:pt idx="27">
                  <c:v>267</c:v>
                </c:pt>
                <c:pt idx="28">
                  <c:v>268</c:v>
                </c:pt>
                <c:pt idx="29">
                  <c:v>269</c:v>
                </c:pt>
                <c:pt idx="30">
                  <c:v>270</c:v>
                </c:pt>
                <c:pt idx="31">
                  <c:v>271</c:v>
                </c:pt>
                <c:pt idx="32">
                  <c:v>272</c:v>
                </c:pt>
                <c:pt idx="33">
                  <c:v>273</c:v>
                </c:pt>
                <c:pt idx="34">
                  <c:v>274</c:v>
                </c:pt>
                <c:pt idx="35">
                  <c:v>275</c:v>
                </c:pt>
                <c:pt idx="36">
                  <c:v>276</c:v>
                </c:pt>
                <c:pt idx="37">
                  <c:v>277</c:v>
                </c:pt>
                <c:pt idx="38">
                  <c:v>278</c:v>
                </c:pt>
                <c:pt idx="39">
                  <c:v>279</c:v>
                </c:pt>
                <c:pt idx="40">
                  <c:v>280</c:v>
                </c:pt>
                <c:pt idx="41">
                  <c:v>281</c:v>
                </c:pt>
                <c:pt idx="42">
                  <c:v>282</c:v>
                </c:pt>
                <c:pt idx="43">
                  <c:v>283</c:v>
                </c:pt>
                <c:pt idx="44">
                  <c:v>284</c:v>
                </c:pt>
                <c:pt idx="45">
                  <c:v>285</c:v>
                </c:pt>
                <c:pt idx="46">
                  <c:v>286</c:v>
                </c:pt>
                <c:pt idx="47">
                  <c:v>287</c:v>
                </c:pt>
                <c:pt idx="48">
                  <c:v>288</c:v>
                </c:pt>
                <c:pt idx="49">
                  <c:v>289</c:v>
                </c:pt>
                <c:pt idx="50">
                  <c:v>290</c:v>
                </c:pt>
                <c:pt idx="51">
                  <c:v>291</c:v>
                </c:pt>
                <c:pt idx="52">
                  <c:v>292</c:v>
                </c:pt>
                <c:pt idx="53">
                  <c:v>293</c:v>
                </c:pt>
                <c:pt idx="54">
                  <c:v>294</c:v>
                </c:pt>
                <c:pt idx="55">
                  <c:v>295</c:v>
                </c:pt>
                <c:pt idx="56">
                  <c:v>296</c:v>
                </c:pt>
                <c:pt idx="57">
                  <c:v>297</c:v>
                </c:pt>
                <c:pt idx="58">
                  <c:v>298</c:v>
                </c:pt>
                <c:pt idx="59">
                  <c:v>299</c:v>
                </c:pt>
                <c:pt idx="60">
                  <c:v>300</c:v>
                </c:pt>
                <c:pt idx="61">
                  <c:v>301</c:v>
                </c:pt>
                <c:pt idx="62">
                  <c:v>302</c:v>
                </c:pt>
                <c:pt idx="63">
                  <c:v>303</c:v>
                </c:pt>
                <c:pt idx="64">
                  <c:v>304</c:v>
                </c:pt>
                <c:pt idx="65">
                  <c:v>305</c:v>
                </c:pt>
                <c:pt idx="66">
                  <c:v>306</c:v>
                </c:pt>
                <c:pt idx="67">
                  <c:v>307</c:v>
                </c:pt>
                <c:pt idx="68">
                  <c:v>308</c:v>
                </c:pt>
                <c:pt idx="69">
                  <c:v>309</c:v>
                </c:pt>
                <c:pt idx="70">
                  <c:v>310</c:v>
                </c:pt>
                <c:pt idx="71">
                  <c:v>311</c:v>
                </c:pt>
                <c:pt idx="72">
                  <c:v>312</c:v>
                </c:pt>
                <c:pt idx="73">
                  <c:v>313</c:v>
                </c:pt>
                <c:pt idx="74">
                  <c:v>314</c:v>
                </c:pt>
                <c:pt idx="75">
                  <c:v>315</c:v>
                </c:pt>
                <c:pt idx="76">
                  <c:v>316</c:v>
                </c:pt>
                <c:pt idx="77">
                  <c:v>317</c:v>
                </c:pt>
                <c:pt idx="78">
                  <c:v>318</c:v>
                </c:pt>
                <c:pt idx="79">
                  <c:v>319</c:v>
                </c:pt>
                <c:pt idx="80">
                  <c:v>320</c:v>
                </c:pt>
                <c:pt idx="81">
                  <c:v>321</c:v>
                </c:pt>
                <c:pt idx="82">
                  <c:v>322</c:v>
                </c:pt>
                <c:pt idx="83">
                  <c:v>323</c:v>
                </c:pt>
                <c:pt idx="84">
                  <c:v>324</c:v>
                </c:pt>
                <c:pt idx="85">
                  <c:v>325</c:v>
                </c:pt>
                <c:pt idx="86">
                  <c:v>326</c:v>
                </c:pt>
                <c:pt idx="87">
                  <c:v>327</c:v>
                </c:pt>
                <c:pt idx="88">
                  <c:v>328</c:v>
                </c:pt>
                <c:pt idx="89">
                  <c:v>329</c:v>
                </c:pt>
                <c:pt idx="90">
                  <c:v>330</c:v>
                </c:pt>
                <c:pt idx="91">
                  <c:v>331</c:v>
                </c:pt>
                <c:pt idx="92">
                  <c:v>332</c:v>
                </c:pt>
                <c:pt idx="93">
                  <c:v>333</c:v>
                </c:pt>
                <c:pt idx="94">
                  <c:v>334</c:v>
                </c:pt>
                <c:pt idx="95">
                  <c:v>335</c:v>
                </c:pt>
                <c:pt idx="96">
                  <c:v>336</c:v>
                </c:pt>
                <c:pt idx="97">
                  <c:v>337</c:v>
                </c:pt>
                <c:pt idx="98">
                  <c:v>338</c:v>
                </c:pt>
                <c:pt idx="99">
                  <c:v>339</c:v>
                </c:pt>
                <c:pt idx="100">
                  <c:v>340</c:v>
                </c:pt>
                <c:pt idx="101">
                  <c:v>341</c:v>
                </c:pt>
                <c:pt idx="102">
                  <c:v>342</c:v>
                </c:pt>
                <c:pt idx="103">
                  <c:v>343</c:v>
                </c:pt>
                <c:pt idx="104">
                  <c:v>344</c:v>
                </c:pt>
                <c:pt idx="105">
                  <c:v>345</c:v>
                </c:pt>
                <c:pt idx="106">
                  <c:v>346</c:v>
                </c:pt>
                <c:pt idx="107">
                  <c:v>347</c:v>
                </c:pt>
                <c:pt idx="108">
                  <c:v>348</c:v>
                </c:pt>
                <c:pt idx="109">
                  <c:v>349</c:v>
                </c:pt>
                <c:pt idx="110">
                  <c:v>350</c:v>
                </c:pt>
                <c:pt idx="111">
                  <c:v>351</c:v>
                </c:pt>
                <c:pt idx="112">
                  <c:v>352</c:v>
                </c:pt>
                <c:pt idx="113">
                  <c:v>353</c:v>
                </c:pt>
                <c:pt idx="114">
                  <c:v>354</c:v>
                </c:pt>
                <c:pt idx="115">
                  <c:v>355</c:v>
                </c:pt>
                <c:pt idx="116">
                  <c:v>356</c:v>
                </c:pt>
                <c:pt idx="117">
                  <c:v>357</c:v>
                </c:pt>
                <c:pt idx="118">
                  <c:v>358</c:v>
                </c:pt>
                <c:pt idx="119">
                  <c:v>359</c:v>
                </c:pt>
                <c:pt idx="120">
                  <c:v>360</c:v>
                </c:pt>
                <c:pt idx="121">
                  <c:v>361</c:v>
                </c:pt>
                <c:pt idx="122">
                  <c:v>362</c:v>
                </c:pt>
                <c:pt idx="123">
                  <c:v>363</c:v>
                </c:pt>
                <c:pt idx="124">
                  <c:v>364</c:v>
                </c:pt>
                <c:pt idx="125">
                  <c:v>365</c:v>
                </c:pt>
                <c:pt idx="126">
                  <c:v>366</c:v>
                </c:pt>
                <c:pt idx="127">
                  <c:v>367</c:v>
                </c:pt>
                <c:pt idx="128">
                  <c:v>368</c:v>
                </c:pt>
                <c:pt idx="129">
                  <c:v>369</c:v>
                </c:pt>
                <c:pt idx="130">
                  <c:v>370</c:v>
                </c:pt>
                <c:pt idx="131">
                  <c:v>371</c:v>
                </c:pt>
                <c:pt idx="132">
                  <c:v>372</c:v>
                </c:pt>
                <c:pt idx="133">
                  <c:v>373</c:v>
                </c:pt>
                <c:pt idx="134">
                  <c:v>374</c:v>
                </c:pt>
                <c:pt idx="135">
                  <c:v>375</c:v>
                </c:pt>
                <c:pt idx="136">
                  <c:v>376</c:v>
                </c:pt>
                <c:pt idx="137">
                  <c:v>377</c:v>
                </c:pt>
                <c:pt idx="138">
                  <c:v>378</c:v>
                </c:pt>
                <c:pt idx="139">
                  <c:v>379</c:v>
                </c:pt>
                <c:pt idx="140">
                  <c:v>380</c:v>
                </c:pt>
                <c:pt idx="141">
                  <c:v>381</c:v>
                </c:pt>
                <c:pt idx="142">
                  <c:v>382</c:v>
                </c:pt>
                <c:pt idx="143">
                  <c:v>383</c:v>
                </c:pt>
                <c:pt idx="144">
                  <c:v>384</c:v>
                </c:pt>
                <c:pt idx="145">
                  <c:v>385</c:v>
                </c:pt>
                <c:pt idx="146">
                  <c:v>386</c:v>
                </c:pt>
                <c:pt idx="147">
                  <c:v>387</c:v>
                </c:pt>
                <c:pt idx="148">
                  <c:v>388</c:v>
                </c:pt>
                <c:pt idx="149">
                  <c:v>389</c:v>
                </c:pt>
                <c:pt idx="150">
                  <c:v>390</c:v>
                </c:pt>
                <c:pt idx="151">
                  <c:v>391</c:v>
                </c:pt>
                <c:pt idx="152">
                  <c:v>392</c:v>
                </c:pt>
                <c:pt idx="153">
                  <c:v>393</c:v>
                </c:pt>
                <c:pt idx="154">
                  <c:v>394</c:v>
                </c:pt>
                <c:pt idx="155">
                  <c:v>395</c:v>
                </c:pt>
                <c:pt idx="156">
                  <c:v>396</c:v>
                </c:pt>
                <c:pt idx="157">
                  <c:v>397</c:v>
                </c:pt>
                <c:pt idx="158">
                  <c:v>398</c:v>
                </c:pt>
                <c:pt idx="159">
                  <c:v>399</c:v>
                </c:pt>
                <c:pt idx="160">
                  <c:v>400</c:v>
                </c:pt>
                <c:pt idx="161">
                  <c:v>401</c:v>
                </c:pt>
                <c:pt idx="162">
                  <c:v>402</c:v>
                </c:pt>
                <c:pt idx="163">
                  <c:v>403</c:v>
                </c:pt>
                <c:pt idx="164">
                  <c:v>404</c:v>
                </c:pt>
                <c:pt idx="165">
                  <c:v>405</c:v>
                </c:pt>
                <c:pt idx="166">
                  <c:v>406</c:v>
                </c:pt>
                <c:pt idx="167">
                  <c:v>407</c:v>
                </c:pt>
                <c:pt idx="168">
                  <c:v>408</c:v>
                </c:pt>
                <c:pt idx="169">
                  <c:v>409</c:v>
                </c:pt>
                <c:pt idx="170">
                  <c:v>410</c:v>
                </c:pt>
              </c:numCache>
            </c:numRef>
          </c:xVal>
          <c:yVal>
            <c:numRef>
              <c:f>'SS AMMA'!$B$2:$B$172</c:f>
              <c:numCache>
                <c:formatCode>General</c:formatCode>
                <c:ptCount val="171"/>
                <c:pt idx="0">
                  <c:v>7892</c:v>
                </c:pt>
                <c:pt idx="1">
                  <c:v>6551</c:v>
                </c:pt>
                <c:pt idx="2">
                  <c:v>5419</c:v>
                </c:pt>
                <c:pt idx="3">
                  <c:v>4055</c:v>
                </c:pt>
                <c:pt idx="4">
                  <c:v>2607</c:v>
                </c:pt>
                <c:pt idx="5">
                  <c:v>1753</c:v>
                </c:pt>
                <c:pt idx="6">
                  <c:v>1315</c:v>
                </c:pt>
                <c:pt idx="7">
                  <c:v>1084</c:v>
                </c:pt>
                <c:pt idx="8">
                  <c:v>903</c:v>
                </c:pt>
                <c:pt idx="9">
                  <c:v>867</c:v>
                </c:pt>
                <c:pt idx="10">
                  <c:v>844</c:v>
                </c:pt>
                <c:pt idx="11">
                  <c:v>828</c:v>
                </c:pt>
                <c:pt idx="12">
                  <c:v>781</c:v>
                </c:pt>
                <c:pt idx="13">
                  <c:v>757</c:v>
                </c:pt>
                <c:pt idx="14">
                  <c:v>768</c:v>
                </c:pt>
                <c:pt idx="15">
                  <c:v>722</c:v>
                </c:pt>
                <c:pt idx="16">
                  <c:v>754</c:v>
                </c:pt>
                <c:pt idx="17">
                  <c:v>790</c:v>
                </c:pt>
                <c:pt idx="18">
                  <c:v>799</c:v>
                </c:pt>
                <c:pt idx="19">
                  <c:v>798</c:v>
                </c:pt>
                <c:pt idx="20">
                  <c:v>810</c:v>
                </c:pt>
                <c:pt idx="21">
                  <c:v>743</c:v>
                </c:pt>
                <c:pt idx="22">
                  <c:v>725</c:v>
                </c:pt>
                <c:pt idx="23">
                  <c:v>814</c:v>
                </c:pt>
                <c:pt idx="24">
                  <c:v>817</c:v>
                </c:pt>
                <c:pt idx="25">
                  <c:v>789</c:v>
                </c:pt>
                <c:pt idx="26">
                  <c:v>813</c:v>
                </c:pt>
                <c:pt idx="27">
                  <c:v>720</c:v>
                </c:pt>
                <c:pt idx="28">
                  <c:v>797</c:v>
                </c:pt>
                <c:pt idx="29">
                  <c:v>831</c:v>
                </c:pt>
                <c:pt idx="30">
                  <c:v>717</c:v>
                </c:pt>
                <c:pt idx="31">
                  <c:v>770</c:v>
                </c:pt>
                <c:pt idx="32">
                  <c:v>725</c:v>
                </c:pt>
                <c:pt idx="33">
                  <c:v>773</c:v>
                </c:pt>
                <c:pt idx="34">
                  <c:v>756</c:v>
                </c:pt>
                <c:pt idx="35">
                  <c:v>688</c:v>
                </c:pt>
                <c:pt idx="36">
                  <c:v>845</c:v>
                </c:pt>
                <c:pt idx="37">
                  <c:v>748</c:v>
                </c:pt>
                <c:pt idx="38">
                  <c:v>695</c:v>
                </c:pt>
                <c:pt idx="39">
                  <c:v>787</c:v>
                </c:pt>
                <c:pt idx="40">
                  <c:v>794</c:v>
                </c:pt>
                <c:pt idx="41">
                  <c:v>740</c:v>
                </c:pt>
                <c:pt idx="42">
                  <c:v>752</c:v>
                </c:pt>
                <c:pt idx="43">
                  <c:v>758</c:v>
                </c:pt>
                <c:pt idx="44">
                  <c:v>790</c:v>
                </c:pt>
                <c:pt idx="45">
                  <c:v>694</c:v>
                </c:pt>
                <c:pt idx="46">
                  <c:v>780</c:v>
                </c:pt>
                <c:pt idx="47">
                  <c:v>815</c:v>
                </c:pt>
                <c:pt idx="48">
                  <c:v>709</c:v>
                </c:pt>
                <c:pt idx="49">
                  <c:v>743</c:v>
                </c:pt>
                <c:pt idx="50">
                  <c:v>766</c:v>
                </c:pt>
                <c:pt idx="51">
                  <c:v>716</c:v>
                </c:pt>
                <c:pt idx="52">
                  <c:v>743</c:v>
                </c:pt>
                <c:pt idx="53">
                  <c:v>841</c:v>
                </c:pt>
                <c:pt idx="54">
                  <c:v>753</c:v>
                </c:pt>
                <c:pt idx="55">
                  <c:v>739</c:v>
                </c:pt>
                <c:pt idx="56">
                  <c:v>704</c:v>
                </c:pt>
                <c:pt idx="57">
                  <c:v>723</c:v>
                </c:pt>
                <c:pt idx="58">
                  <c:v>722</c:v>
                </c:pt>
                <c:pt idx="59">
                  <c:v>731</c:v>
                </c:pt>
                <c:pt idx="60">
                  <c:v>757</c:v>
                </c:pt>
                <c:pt idx="61">
                  <c:v>791</c:v>
                </c:pt>
                <c:pt idx="62">
                  <c:v>801</c:v>
                </c:pt>
                <c:pt idx="63">
                  <c:v>714</c:v>
                </c:pt>
                <c:pt idx="64">
                  <c:v>791</c:v>
                </c:pt>
                <c:pt idx="65">
                  <c:v>752</c:v>
                </c:pt>
                <c:pt idx="66">
                  <c:v>767</c:v>
                </c:pt>
                <c:pt idx="67">
                  <c:v>762</c:v>
                </c:pt>
                <c:pt idx="68">
                  <c:v>788</c:v>
                </c:pt>
                <c:pt idx="69">
                  <c:v>752</c:v>
                </c:pt>
                <c:pt idx="70">
                  <c:v>734</c:v>
                </c:pt>
                <c:pt idx="71">
                  <c:v>750</c:v>
                </c:pt>
                <c:pt idx="72">
                  <c:v>696</c:v>
                </c:pt>
                <c:pt idx="73">
                  <c:v>811</c:v>
                </c:pt>
                <c:pt idx="74">
                  <c:v>735</c:v>
                </c:pt>
                <c:pt idx="75">
                  <c:v>799</c:v>
                </c:pt>
                <c:pt idx="76">
                  <c:v>795</c:v>
                </c:pt>
                <c:pt idx="77">
                  <c:v>809</c:v>
                </c:pt>
                <c:pt idx="78">
                  <c:v>736</c:v>
                </c:pt>
                <c:pt idx="79">
                  <c:v>754</c:v>
                </c:pt>
                <c:pt idx="80">
                  <c:v>813</c:v>
                </c:pt>
                <c:pt idx="81">
                  <c:v>719</c:v>
                </c:pt>
                <c:pt idx="82">
                  <c:v>730</c:v>
                </c:pt>
                <c:pt idx="83">
                  <c:v>708</c:v>
                </c:pt>
                <c:pt idx="84">
                  <c:v>803</c:v>
                </c:pt>
                <c:pt idx="85">
                  <c:v>728</c:v>
                </c:pt>
                <c:pt idx="86">
                  <c:v>706</c:v>
                </c:pt>
                <c:pt idx="87">
                  <c:v>759</c:v>
                </c:pt>
                <c:pt idx="88">
                  <c:v>741</c:v>
                </c:pt>
                <c:pt idx="89">
                  <c:v>678</c:v>
                </c:pt>
                <c:pt idx="90">
                  <c:v>766</c:v>
                </c:pt>
                <c:pt idx="91">
                  <c:v>732</c:v>
                </c:pt>
                <c:pt idx="92">
                  <c:v>768</c:v>
                </c:pt>
                <c:pt idx="93">
                  <c:v>742</c:v>
                </c:pt>
                <c:pt idx="94">
                  <c:v>742</c:v>
                </c:pt>
                <c:pt idx="95">
                  <c:v>695</c:v>
                </c:pt>
                <c:pt idx="96">
                  <c:v>732</c:v>
                </c:pt>
                <c:pt idx="97">
                  <c:v>722</c:v>
                </c:pt>
                <c:pt idx="98">
                  <c:v>694</c:v>
                </c:pt>
                <c:pt idx="99">
                  <c:v>758</c:v>
                </c:pt>
                <c:pt idx="100">
                  <c:v>694</c:v>
                </c:pt>
                <c:pt idx="101">
                  <c:v>728</c:v>
                </c:pt>
                <c:pt idx="102">
                  <c:v>738</c:v>
                </c:pt>
                <c:pt idx="103">
                  <c:v>746</c:v>
                </c:pt>
                <c:pt idx="104">
                  <c:v>689</c:v>
                </c:pt>
                <c:pt idx="105">
                  <c:v>713</c:v>
                </c:pt>
                <c:pt idx="106">
                  <c:v>729</c:v>
                </c:pt>
                <c:pt idx="107">
                  <c:v>718</c:v>
                </c:pt>
                <c:pt idx="108">
                  <c:v>768</c:v>
                </c:pt>
                <c:pt idx="109">
                  <c:v>758</c:v>
                </c:pt>
                <c:pt idx="110">
                  <c:v>644</c:v>
                </c:pt>
                <c:pt idx="111">
                  <c:v>754</c:v>
                </c:pt>
                <c:pt idx="112">
                  <c:v>757</c:v>
                </c:pt>
                <c:pt idx="113">
                  <c:v>764</c:v>
                </c:pt>
                <c:pt idx="114">
                  <c:v>746</c:v>
                </c:pt>
                <c:pt idx="115">
                  <c:v>750</c:v>
                </c:pt>
                <c:pt idx="116">
                  <c:v>687</c:v>
                </c:pt>
                <c:pt idx="117">
                  <c:v>839</c:v>
                </c:pt>
                <c:pt idx="118">
                  <c:v>749</c:v>
                </c:pt>
                <c:pt idx="119">
                  <c:v>766</c:v>
                </c:pt>
                <c:pt idx="120">
                  <c:v>782</c:v>
                </c:pt>
                <c:pt idx="121">
                  <c:v>771</c:v>
                </c:pt>
                <c:pt idx="122">
                  <c:v>743</c:v>
                </c:pt>
                <c:pt idx="123">
                  <c:v>680</c:v>
                </c:pt>
                <c:pt idx="124">
                  <c:v>794</c:v>
                </c:pt>
                <c:pt idx="125">
                  <c:v>762</c:v>
                </c:pt>
                <c:pt idx="126">
                  <c:v>729</c:v>
                </c:pt>
                <c:pt idx="127">
                  <c:v>769</c:v>
                </c:pt>
                <c:pt idx="128">
                  <c:v>777</c:v>
                </c:pt>
                <c:pt idx="129">
                  <c:v>836</c:v>
                </c:pt>
                <c:pt idx="130">
                  <c:v>851</c:v>
                </c:pt>
                <c:pt idx="131">
                  <c:v>895</c:v>
                </c:pt>
                <c:pt idx="132">
                  <c:v>852</c:v>
                </c:pt>
                <c:pt idx="133">
                  <c:v>836</c:v>
                </c:pt>
                <c:pt idx="134">
                  <c:v>854</c:v>
                </c:pt>
                <c:pt idx="135">
                  <c:v>857</c:v>
                </c:pt>
                <c:pt idx="136">
                  <c:v>1177</c:v>
                </c:pt>
                <c:pt idx="137">
                  <c:v>1236</c:v>
                </c:pt>
                <c:pt idx="138">
                  <c:v>1156</c:v>
                </c:pt>
                <c:pt idx="139">
                  <c:v>1059</c:v>
                </c:pt>
                <c:pt idx="140">
                  <c:v>899</c:v>
                </c:pt>
                <c:pt idx="141">
                  <c:v>805</c:v>
                </c:pt>
                <c:pt idx="142">
                  <c:v>795</c:v>
                </c:pt>
                <c:pt idx="143">
                  <c:v>760</c:v>
                </c:pt>
                <c:pt idx="144">
                  <c:v>811</c:v>
                </c:pt>
                <c:pt idx="145">
                  <c:v>758</c:v>
                </c:pt>
                <c:pt idx="146">
                  <c:v>745</c:v>
                </c:pt>
                <c:pt idx="147">
                  <c:v>776</c:v>
                </c:pt>
                <c:pt idx="148">
                  <c:v>730</c:v>
                </c:pt>
                <c:pt idx="149">
                  <c:v>770</c:v>
                </c:pt>
                <c:pt idx="150">
                  <c:v>726</c:v>
                </c:pt>
                <c:pt idx="151">
                  <c:v>808</c:v>
                </c:pt>
                <c:pt idx="152">
                  <c:v>752</c:v>
                </c:pt>
                <c:pt idx="153">
                  <c:v>785</c:v>
                </c:pt>
                <c:pt idx="154">
                  <c:v>788</c:v>
                </c:pt>
                <c:pt idx="155">
                  <c:v>792</c:v>
                </c:pt>
                <c:pt idx="156">
                  <c:v>783</c:v>
                </c:pt>
                <c:pt idx="157">
                  <c:v>723</c:v>
                </c:pt>
                <c:pt idx="158">
                  <c:v>813</c:v>
                </c:pt>
                <c:pt idx="159">
                  <c:v>815</c:v>
                </c:pt>
                <c:pt idx="160">
                  <c:v>866</c:v>
                </c:pt>
                <c:pt idx="161">
                  <c:v>781</c:v>
                </c:pt>
                <c:pt idx="162">
                  <c:v>766</c:v>
                </c:pt>
                <c:pt idx="163">
                  <c:v>807</c:v>
                </c:pt>
                <c:pt idx="164">
                  <c:v>799</c:v>
                </c:pt>
                <c:pt idx="165">
                  <c:v>851</c:v>
                </c:pt>
                <c:pt idx="166">
                  <c:v>804</c:v>
                </c:pt>
                <c:pt idx="167">
                  <c:v>831</c:v>
                </c:pt>
                <c:pt idx="168">
                  <c:v>763</c:v>
                </c:pt>
                <c:pt idx="169">
                  <c:v>790</c:v>
                </c:pt>
                <c:pt idx="170">
                  <c:v>778</c:v>
                </c:pt>
              </c:numCache>
            </c:numRef>
          </c:yVal>
          <c:smooth val="1"/>
        </c:ser>
        <c:ser>
          <c:idx val="3"/>
          <c:order val="1"/>
          <c:tx>
            <c:v>AMMA (410nm emission)</c:v>
          </c:tx>
          <c:spPr>
            <a:ln w="19050"/>
          </c:spPr>
          <c:marker>
            <c:symbol val="none"/>
          </c:marker>
          <c:xVal>
            <c:numRef>
              <c:f>'SS AMMA'!$I$2:$I$172</c:f>
              <c:numCache>
                <c:formatCode>General</c:formatCode>
                <c:ptCount val="171"/>
                <c:pt idx="0">
                  <c:v>240</c:v>
                </c:pt>
                <c:pt idx="1">
                  <c:v>241</c:v>
                </c:pt>
                <c:pt idx="2">
                  <c:v>242</c:v>
                </c:pt>
                <c:pt idx="3">
                  <c:v>243</c:v>
                </c:pt>
                <c:pt idx="4">
                  <c:v>244</c:v>
                </c:pt>
                <c:pt idx="5">
                  <c:v>245</c:v>
                </c:pt>
                <c:pt idx="6">
                  <c:v>246</c:v>
                </c:pt>
                <c:pt idx="7">
                  <c:v>247</c:v>
                </c:pt>
                <c:pt idx="8">
                  <c:v>248</c:v>
                </c:pt>
                <c:pt idx="9">
                  <c:v>249</c:v>
                </c:pt>
                <c:pt idx="10">
                  <c:v>250</c:v>
                </c:pt>
                <c:pt idx="11">
                  <c:v>251</c:v>
                </c:pt>
                <c:pt idx="12">
                  <c:v>252</c:v>
                </c:pt>
                <c:pt idx="13">
                  <c:v>253</c:v>
                </c:pt>
                <c:pt idx="14">
                  <c:v>254</c:v>
                </c:pt>
                <c:pt idx="15">
                  <c:v>255</c:v>
                </c:pt>
                <c:pt idx="16">
                  <c:v>256</c:v>
                </c:pt>
                <c:pt idx="17">
                  <c:v>257</c:v>
                </c:pt>
                <c:pt idx="18">
                  <c:v>258</c:v>
                </c:pt>
                <c:pt idx="19">
                  <c:v>259</c:v>
                </c:pt>
                <c:pt idx="20">
                  <c:v>260</c:v>
                </c:pt>
                <c:pt idx="21">
                  <c:v>261</c:v>
                </c:pt>
                <c:pt idx="22">
                  <c:v>262</c:v>
                </c:pt>
                <c:pt idx="23">
                  <c:v>263</c:v>
                </c:pt>
                <c:pt idx="24">
                  <c:v>264</c:v>
                </c:pt>
                <c:pt idx="25">
                  <c:v>265</c:v>
                </c:pt>
                <c:pt idx="26">
                  <c:v>266</c:v>
                </c:pt>
                <c:pt idx="27">
                  <c:v>267</c:v>
                </c:pt>
                <c:pt idx="28">
                  <c:v>268</c:v>
                </c:pt>
                <c:pt idx="29">
                  <c:v>269</c:v>
                </c:pt>
                <c:pt idx="30">
                  <c:v>270</c:v>
                </c:pt>
                <c:pt idx="31">
                  <c:v>271</c:v>
                </c:pt>
                <c:pt idx="32">
                  <c:v>272</c:v>
                </c:pt>
                <c:pt idx="33">
                  <c:v>273</c:v>
                </c:pt>
                <c:pt idx="34">
                  <c:v>274</c:v>
                </c:pt>
                <c:pt idx="35">
                  <c:v>275</c:v>
                </c:pt>
                <c:pt idx="36">
                  <c:v>276</c:v>
                </c:pt>
                <c:pt idx="37">
                  <c:v>277</c:v>
                </c:pt>
                <c:pt idx="38">
                  <c:v>278</c:v>
                </c:pt>
                <c:pt idx="39">
                  <c:v>279</c:v>
                </c:pt>
                <c:pt idx="40">
                  <c:v>280</c:v>
                </c:pt>
                <c:pt idx="41">
                  <c:v>281</c:v>
                </c:pt>
                <c:pt idx="42">
                  <c:v>282</c:v>
                </c:pt>
                <c:pt idx="43">
                  <c:v>283</c:v>
                </c:pt>
                <c:pt idx="44">
                  <c:v>284</c:v>
                </c:pt>
                <c:pt idx="45">
                  <c:v>285</c:v>
                </c:pt>
                <c:pt idx="46">
                  <c:v>286</c:v>
                </c:pt>
                <c:pt idx="47">
                  <c:v>287</c:v>
                </c:pt>
                <c:pt idx="48">
                  <c:v>288</c:v>
                </c:pt>
                <c:pt idx="49">
                  <c:v>289</c:v>
                </c:pt>
                <c:pt idx="50">
                  <c:v>290</c:v>
                </c:pt>
                <c:pt idx="51">
                  <c:v>291</c:v>
                </c:pt>
                <c:pt idx="52">
                  <c:v>292</c:v>
                </c:pt>
                <c:pt idx="53">
                  <c:v>293</c:v>
                </c:pt>
                <c:pt idx="54">
                  <c:v>294</c:v>
                </c:pt>
                <c:pt idx="55">
                  <c:v>295</c:v>
                </c:pt>
                <c:pt idx="56">
                  <c:v>296</c:v>
                </c:pt>
                <c:pt idx="57">
                  <c:v>297</c:v>
                </c:pt>
                <c:pt idx="58">
                  <c:v>298</c:v>
                </c:pt>
                <c:pt idx="59">
                  <c:v>299</c:v>
                </c:pt>
                <c:pt idx="60">
                  <c:v>300</c:v>
                </c:pt>
                <c:pt idx="61">
                  <c:v>301</c:v>
                </c:pt>
                <c:pt idx="62">
                  <c:v>302</c:v>
                </c:pt>
                <c:pt idx="63">
                  <c:v>303</c:v>
                </c:pt>
                <c:pt idx="64">
                  <c:v>304</c:v>
                </c:pt>
                <c:pt idx="65">
                  <c:v>305</c:v>
                </c:pt>
                <c:pt idx="66">
                  <c:v>306</c:v>
                </c:pt>
                <c:pt idx="67">
                  <c:v>307</c:v>
                </c:pt>
                <c:pt idx="68">
                  <c:v>308</c:v>
                </c:pt>
                <c:pt idx="69">
                  <c:v>309</c:v>
                </c:pt>
                <c:pt idx="70">
                  <c:v>310</c:v>
                </c:pt>
                <c:pt idx="71">
                  <c:v>311</c:v>
                </c:pt>
                <c:pt idx="72">
                  <c:v>312</c:v>
                </c:pt>
                <c:pt idx="73">
                  <c:v>313</c:v>
                </c:pt>
                <c:pt idx="74">
                  <c:v>314</c:v>
                </c:pt>
                <c:pt idx="75">
                  <c:v>315</c:v>
                </c:pt>
                <c:pt idx="76">
                  <c:v>316</c:v>
                </c:pt>
                <c:pt idx="77">
                  <c:v>317</c:v>
                </c:pt>
                <c:pt idx="78">
                  <c:v>318</c:v>
                </c:pt>
                <c:pt idx="79">
                  <c:v>319</c:v>
                </c:pt>
                <c:pt idx="80">
                  <c:v>320</c:v>
                </c:pt>
                <c:pt idx="81">
                  <c:v>321</c:v>
                </c:pt>
                <c:pt idx="82">
                  <c:v>322</c:v>
                </c:pt>
                <c:pt idx="83">
                  <c:v>323</c:v>
                </c:pt>
                <c:pt idx="84">
                  <c:v>324</c:v>
                </c:pt>
                <c:pt idx="85">
                  <c:v>325</c:v>
                </c:pt>
                <c:pt idx="86">
                  <c:v>326</c:v>
                </c:pt>
                <c:pt idx="87">
                  <c:v>327</c:v>
                </c:pt>
                <c:pt idx="88">
                  <c:v>328</c:v>
                </c:pt>
                <c:pt idx="89">
                  <c:v>329</c:v>
                </c:pt>
                <c:pt idx="90">
                  <c:v>330</c:v>
                </c:pt>
                <c:pt idx="91">
                  <c:v>331</c:v>
                </c:pt>
                <c:pt idx="92">
                  <c:v>332</c:v>
                </c:pt>
                <c:pt idx="93">
                  <c:v>333</c:v>
                </c:pt>
                <c:pt idx="94">
                  <c:v>334</c:v>
                </c:pt>
                <c:pt idx="95">
                  <c:v>335</c:v>
                </c:pt>
                <c:pt idx="96">
                  <c:v>336</c:v>
                </c:pt>
                <c:pt idx="97">
                  <c:v>337</c:v>
                </c:pt>
                <c:pt idx="98">
                  <c:v>338</c:v>
                </c:pt>
                <c:pt idx="99">
                  <c:v>339</c:v>
                </c:pt>
                <c:pt idx="100">
                  <c:v>340</c:v>
                </c:pt>
                <c:pt idx="101">
                  <c:v>341</c:v>
                </c:pt>
                <c:pt idx="102">
                  <c:v>342</c:v>
                </c:pt>
                <c:pt idx="103">
                  <c:v>343</c:v>
                </c:pt>
                <c:pt idx="104">
                  <c:v>344</c:v>
                </c:pt>
                <c:pt idx="105">
                  <c:v>345</c:v>
                </c:pt>
                <c:pt idx="106">
                  <c:v>346</c:v>
                </c:pt>
                <c:pt idx="107">
                  <c:v>347</c:v>
                </c:pt>
                <c:pt idx="108">
                  <c:v>348</c:v>
                </c:pt>
                <c:pt idx="109">
                  <c:v>349</c:v>
                </c:pt>
                <c:pt idx="110">
                  <c:v>350</c:v>
                </c:pt>
                <c:pt idx="111">
                  <c:v>351</c:v>
                </c:pt>
                <c:pt idx="112">
                  <c:v>352</c:v>
                </c:pt>
                <c:pt idx="113">
                  <c:v>353</c:v>
                </c:pt>
                <c:pt idx="114">
                  <c:v>354</c:v>
                </c:pt>
                <c:pt idx="115">
                  <c:v>355</c:v>
                </c:pt>
                <c:pt idx="116">
                  <c:v>356</c:v>
                </c:pt>
                <c:pt idx="117">
                  <c:v>357</c:v>
                </c:pt>
                <c:pt idx="118">
                  <c:v>358</c:v>
                </c:pt>
                <c:pt idx="119">
                  <c:v>359</c:v>
                </c:pt>
                <c:pt idx="120">
                  <c:v>360</c:v>
                </c:pt>
                <c:pt idx="121">
                  <c:v>361</c:v>
                </c:pt>
                <c:pt idx="122">
                  <c:v>362</c:v>
                </c:pt>
                <c:pt idx="123">
                  <c:v>363</c:v>
                </c:pt>
                <c:pt idx="124">
                  <c:v>364</c:v>
                </c:pt>
                <c:pt idx="125">
                  <c:v>365</c:v>
                </c:pt>
                <c:pt idx="126">
                  <c:v>366</c:v>
                </c:pt>
                <c:pt idx="127">
                  <c:v>367</c:v>
                </c:pt>
                <c:pt idx="128">
                  <c:v>368</c:v>
                </c:pt>
                <c:pt idx="129">
                  <c:v>369</c:v>
                </c:pt>
                <c:pt idx="130">
                  <c:v>370</c:v>
                </c:pt>
                <c:pt idx="131">
                  <c:v>371</c:v>
                </c:pt>
                <c:pt idx="132">
                  <c:v>372</c:v>
                </c:pt>
                <c:pt idx="133">
                  <c:v>373</c:v>
                </c:pt>
                <c:pt idx="134">
                  <c:v>374</c:v>
                </c:pt>
                <c:pt idx="135">
                  <c:v>375</c:v>
                </c:pt>
                <c:pt idx="136">
                  <c:v>376</c:v>
                </c:pt>
                <c:pt idx="137">
                  <c:v>377</c:v>
                </c:pt>
                <c:pt idx="138">
                  <c:v>378</c:v>
                </c:pt>
                <c:pt idx="139">
                  <c:v>379</c:v>
                </c:pt>
                <c:pt idx="140">
                  <c:v>380</c:v>
                </c:pt>
                <c:pt idx="141">
                  <c:v>381</c:v>
                </c:pt>
                <c:pt idx="142">
                  <c:v>382</c:v>
                </c:pt>
                <c:pt idx="143">
                  <c:v>383</c:v>
                </c:pt>
                <c:pt idx="144">
                  <c:v>384</c:v>
                </c:pt>
                <c:pt idx="145">
                  <c:v>385</c:v>
                </c:pt>
                <c:pt idx="146">
                  <c:v>386</c:v>
                </c:pt>
                <c:pt idx="147">
                  <c:v>387</c:v>
                </c:pt>
                <c:pt idx="148">
                  <c:v>388</c:v>
                </c:pt>
                <c:pt idx="149">
                  <c:v>389</c:v>
                </c:pt>
                <c:pt idx="150">
                  <c:v>390</c:v>
                </c:pt>
                <c:pt idx="151">
                  <c:v>391</c:v>
                </c:pt>
                <c:pt idx="152">
                  <c:v>392</c:v>
                </c:pt>
                <c:pt idx="153">
                  <c:v>393</c:v>
                </c:pt>
                <c:pt idx="154">
                  <c:v>394</c:v>
                </c:pt>
                <c:pt idx="155">
                  <c:v>395</c:v>
                </c:pt>
                <c:pt idx="156">
                  <c:v>396</c:v>
                </c:pt>
                <c:pt idx="157">
                  <c:v>397</c:v>
                </c:pt>
                <c:pt idx="158">
                  <c:v>398</c:v>
                </c:pt>
                <c:pt idx="159">
                  <c:v>399</c:v>
                </c:pt>
                <c:pt idx="160">
                  <c:v>400</c:v>
                </c:pt>
                <c:pt idx="161">
                  <c:v>401</c:v>
                </c:pt>
                <c:pt idx="162">
                  <c:v>402</c:v>
                </c:pt>
                <c:pt idx="163">
                  <c:v>403</c:v>
                </c:pt>
                <c:pt idx="164">
                  <c:v>404</c:v>
                </c:pt>
                <c:pt idx="165">
                  <c:v>405</c:v>
                </c:pt>
                <c:pt idx="166">
                  <c:v>406</c:v>
                </c:pt>
                <c:pt idx="167">
                  <c:v>407</c:v>
                </c:pt>
                <c:pt idx="168">
                  <c:v>408</c:v>
                </c:pt>
                <c:pt idx="169">
                  <c:v>409</c:v>
                </c:pt>
                <c:pt idx="170">
                  <c:v>410</c:v>
                </c:pt>
              </c:numCache>
            </c:numRef>
          </c:xVal>
          <c:yVal>
            <c:numRef>
              <c:f>'SS AMMA'!$J$2:$J$172</c:f>
              <c:numCache>
                <c:formatCode>General</c:formatCode>
                <c:ptCount val="171"/>
                <c:pt idx="0">
                  <c:v>2269</c:v>
                </c:pt>
                <c:pt idx="1">
                  <c:v>2410</c:v>
                </c:pt>
                <c:pt idx="2">
                  <c:v>2285</c:v>
                </c:pt>
                <c:pt idx="3">
                  <c:v>2397</c:v>
                </c:pt>
                <c:pt idx="4">
                  <c:v>2383</c:v>
                </c:pt>
                <c:pt idx="5">
                  <c:v>2511</c:v>
                </c:pt>
                <c:pt idx="6">
                  <c:v>2721</c:v>
                </c:pt>
                <c:pt idx="7">
                  <c:v>2905</c:v>
                </c:pt>
                <c:pt idx="8">
                  <c:v>3091</c:v>
                </c:pt>
                <c:pt idx="9">
                  <c:v>3254</c:v>
                </c:pt>
                <c:pt idx="10">
                  <c:v>3670</c:v>
                </c:pt>
                <c:pt idx="11">
                  <c:v>3948</c:v>
                </c:pt>
                <c:pt idx="12">
                  <c:v>4335</c:v>
                </c:pt>
                <c:pt idx="13">
                  <c:v>4489</c:v>
                </c:pt>
                <c:pt idx="14">
                  <c:v>4939</c:v>
                </c:pt>
                <c:pt idx="15">
                  <c:v>5611</c:v>
                </c:pt>
                <c:pt idx="16">
                  <c:v>6352</c:v>
                </c:pt>
                <c:pt idx="17">
                  <c:v>7074</c:v>
                </c:pt>
                <c:pt idx="18">
                  <c:v>7758</c:v>
                </c:pt>
                <c:pt idx="19">
                  <c:v>7687</c:v>
                </c:pt>
                <c:pt idx="20">
                  <c:v>7921</c:v>
                </c:pt>
                <c:pt idx="21">
                  <c:v>7295</c:v>
                </c:pt>
                <c:pt idx="22">
                  <c:v>6763</c:v>
                </c:pt>
                <c:pt idx="23">
                  <c:v>5974</c:v>
                </c:pt>
                <c:pt idx="24">
                  <c:v>5465</c:v>
                </c:pt>
                <c:pt idx="25">
                  <c:v>4843</c:v>
                </c:pt>
                <c:pt idx="26">
                  <c:v>4554</c:v>
                </c:pt>
                <c:pt idx="27">
                  <c:v>4195</c:v>
                </c:pt>
                <c:pt idx="28">
                  <c:v>3807</c:v>
                </c:pt>
                <c:pt idx="29">
                  <c:v>3622</c:v>
                </c:pt>
                <c:pt idx="30">
                  <c:v>3612</c:v>
                </c:pt>
                <c:pt idx="31">
                  <c:v>3482</c:v>
                </c:pt>
                <c:pt idx="32">
                  <c:v>3176</c:v>
                </c:pt>
                <c:pt idx="33">
                  <c:v>3235</c:v>
                </c:pt>
                <c:pt idx="34">
                  <c:v>3108</c:v>
                </c:pt>
                <c:pt idx="35">
                  <c:v>2920</c:v>
                </c:pt>
                <c:pt idx="36">
                  <c:v>3118</c:v>
                </c:pt>
                <c:pt idx="37">
                  <c:v>2882</c:v>
                </c:pt>
                <c:pt idx="38">
                  <c:v>2869</c:v>
                </c:pt>
                <c:pt idx="39">
                  <c:v>2868</c:v>
                </c:pt>
                <c:pt idx="40">
                  <c:v>2849</c:v>
                </c:pt>
                <c:pt idx="41">
                  <c:v>3028</c:v>
                </c:pt>
                <c:pt idx="42">
                  <c:v>2965</c:v>
                </c:pt>
                <c:pt idx="43">
                  <c:v>2859</c:v>
                </c:pt>
                <c:pt idx="44">
                  <c:v>2891</c:v>
                </c:pt>
                <c:pt idx="45">
                  <c:v>2901</c:v>
                </c:pt>
                <c:pt idx="46">
                  <c:v>2941</c:v>
                </c:pt>
                <c:pt idx="47">
                  <c:v>2913</c:v>
                </c:pt>
                <c:pt idx="48">
                  <c:v>2937</c:v>
                </c:pt>
                <c:pt idx="49">
                  <c:v>2907</c:v>
                </c:pt>
                <c:pt idx="50">
                  <c:v>2971</c:v>
                </c:pt>
                <c:pt idx="51">
                  <c:v>2927</c:v>
                </c:pt>
                <c:pt idx="52">
                  <c:v>2996</c:v>
                </c:pt>
                <c:pt idx="53">
                  <c:v>2936</c:v>
                </c:pt>
                <c:pt idx="54">
                  <c:v>2905</c:v>
                </c:pt>
                <c:pt idx="55">
                  <c:v>3039</c:v>
                </c:pt>
                <c:pt idx="56">
                  <c:v>3149</c:v>
                </c:pt>
                <c:pt idx="57">
                  <c:v>3095</c:v>
                </c:pt>
                <c:pt idx="58">
                  <c:v>3002</c:v>
                </c:pt>
                <c:pt idx="59">
                  <c:v>3068</c:v>
                </c:pt>
                <c:pt idx="60">
                  <c:v>3262</c:v>
                </c:pt>
                <c:pt idx="61">
                  <c:v>3151</c:v>
                </c:pt>
                <c:pt idx="62">
                  <c:v>3124</c:v>
                </c:pt>
                <c:pt idx="63">
                  <c:v>3241</c:v>
                </c:pt>
                <c:pt idx="64">
                  <c:v>3341</c:v>
                </c:pt>
                <c:pt idx="65">
                  <c:v>3283</c:v>
                </c:pt>
                <c:pt idx="66">
                  <c:v>3186</c:v>
                </c:pt>
                <c:pt idx="67">
                  <c:v>3324</c:v>
                </c:pt>
                <c:pt idx="68">
                  <c:v>3384</c:v>
                </c:pt>
                <c:pt idx="69">
                  <c:v>3340</c:v>
                </c:pt>
                <c:pt idx="70">
                  <c:v>3415</c:v>
                </c:pt>
                <c:pt idx="71">
                  <c:v>3463</c:v>
                </c:pt>
                <c:pt idx="72">
                  <c:v>3654</c:v>
                </c:pt>
                <c:pt idx="73">
                  <c:v>3447</c:v>
                </c:pt>
                <c:pt idx="74">
                  <c:v>3745</c:v>
                </c:pt>
                <c:pt idx="75">
                  <c:v>3834</c:v>
                </c:pt>
                <c:pt idx="76">
                  <c:v>3975</c:v>
                </c:pt>
                <c:pt idx="77">
                  <c:v>4147</c:v>
                </c:pt>
                <c:pt idx="78">
                  <c:v>4079</c:v>
                </c:pt>
                <c:pt idx="79">
                  <c:v>4188</c:v>
                </c:pt>
                <c:pt idx="80">
                  <c:v>4430</c:v>
                </c:pt>
                <c:pt idx="81">
                  <c:v>4334</c:v>
                </c:pt>
                <c:pt idx="82">
                  <c:v>4356</c:v>
                </c:pt>
                <c:pt idx="83">
                  <c:v>4501</c:v>
                </c:pt>
                <c:pt idx="84">
                  <c:v>4735</c:v>
                </c:pt>
                <c:pt idx="85">
                  <c:v>4695</c:v>
                </c:pt>
                <c:pt idx="86">
                  <c:v>4905</c:v>
                </c:pt>
                <c:pt idx="87">
                  <c:v>4984</c:v>
                </c:pt>
                <c:pt idx="88">
                  <c:v>5468</c:v>
                </c:pt>
                <c:pt idx="89">
                  <c:v>5804</c:v>
                </c:pt>
                <c:pt idx="90">
                  <c:v>5964</c:v>
                </c:pt>
                <c:pt idx="91">
                  <c:v>6416</c:v>
                </c:pt>
                <c:pt idx="92">
                  <c:v>6755</c:v>
                </c:pt>
                <c:pt idx="93">
                  <c:v>6940</c:v>
                </c:pt>
                <c:pt idx="94">
                  <c:v>6939</c:v>
                </c:pt>
                <c:pt idx="95">
                  <c:v>7059</c:v>
                </c:pt>
                <c:pt idx="96">
                  <c:v>7084</c:v>
                </c:pt>
                <c:pt idx="97">
                  <c:v>7124</c:v>
                </c:pt>
                <c:pt idx="98">
                  <c:v>7129</c:v>
                </c:pt>
                <c:pt idx="99">
                  <c:v>7041</c:v>
                </c:pt>
                <c:pt idx="100">
                  <c:v>7370</c:v>
                </c:pt>
                <c:pt idx="101">
                  <c:v>7673</c:v>
                </c:pt>
                <c:pt idx="102">
                  <c:v>7893</c:v>
                </c:pt>
                <c:pt idx="103">
                  <c:v>8411</c:v>
                </c:pt>
                <c:pt idx="104">
                  <c:v>9062</c:v>
                </c:pt>
                <c:pt idx="105">
                  <c:v>9552</c:v>
                </c:pt>
                <c:pt idx="106">
                  <c:v>10522</c:v>
                </c:pt>
                <c:pt idx="107">
                  <c:v>11257</c:v>
                </c:pt>
                <c:pt idx="108">
                  <c:v>12187</c:v>
                </c:pt>
                <c:pt idx="109">
                  <c:v>12781</c:v>
                </c:pt>
                <c:pt idx="110">
                  <c:v>13102</c:v>
                </c:pt>
                <c:pt idx="111">
                  <c:v>13296</c:v>
                </c:pt>
                <c:pt idx="112">
                  <c:v>13366</c:v>
                </c:pt>
                <c:pt idx="113">
                  <c:v>13048</c:v>
                </c:pt>
                <c:pt idx="114">
                  <c:v>12979</c:v>
                </c:pt>
                <c:pt idx="115">
                  <c:v>12623</c:v>
                </c:pt>
                <c:pt idx="116">
                  <c:v>12241</c:v>
                </c:pt>
                <c:pt idx="117">
                  <c:v>11576</c:v>
                </c:pt>
                <c:pt idx="118">
                  <c:v>11587</c:v>
                </c:pt>
                <c:pt idx="119">
                  <c:v>11486</c:v>
                </c:pt>
                <c:pt idx="120">
                  <c:v>11656</c:v>
                </c:pt>
                <c:pt idx="121">
                  <c:v>12513</c:v>
                </c:pt>
                <c:pt idx="122">
                  <c:v>13538</c:v>
                </c:pt>
                <c:pt idx="123">
                  <c:v>14283</c:v>
                </c:pt>
                <c:pt idx="124">
                  <c:v>15495</c:v>
                </c:pt>
                <c:pt idx="125">
                  <c:v>17205</c:v>
                </c:pt>
                <c:pt idx="126">
                  <c:v>19068</c:v>
                </c:pt>
                <c:pt idx="127">
                  <c:v>20226</c:v>
                </c:pt>
                <c:pt idx="128">
                  <c:v>21196</c:v>
                </c:pt>
                <c:pt idx="129">
                  <c:v>21593</c:v>
                </c:pt>
                <c:pt idx="130">
                  <c:v>21441</c:v>
                </c:pt>
                <c:pt idx="131">
                  <c:v>20867</c:v>
                </c:pt>
                <c:pt idx="132">
                  <c:v>20247</c:v>
                </c:pt>
                <c:pt idx="133">
                  <c:v>18895</c:v>
                </c:pt>
                <c:pt idx="134">
                  <c:v>17609</c:v>
                </c:pt>
                <c:pt idx="135">
                  <c:v>16273</c:v>
                </c:pt>
                <c:pt idx="136">
                  <c:v>15298</c:v>
                </c:pt>
                <c:pt idx="137">
                  <c:v>14398</c:v>
                </c:pt>
                <c:pt idx="138">
                  <c:v>12975</c:v>
                </c:pt>
                <c:pt idx="139">
                  <c:v>12781</c:v>
                </c:pt>
                <c:pt idx="140">
                  <c:v>13026</c:v>
                </c:pt>
                <c:pt idx="141">
                  <c:v>13733</c:v>
                </c:pt>
                <c:pt idx="142">
                  <c:v>14545</c:v>
                </c:pt>
                <c:pt idx="143">
                  <c:v>15568</c:v>
                </c:pt>
                <c:pt idx="144">
                  <c:v>16516</c:v>
                </c:pt>
                <c:pt idx="145">
                  <c:v>18283</c:v>
                </c:pt>
                <c:pt idx="146">
                  <c:v>19987</c:v>
                </c:pt>
                <c:pt idx="147">
                  <c:v>21679</c:v>
                </c:pt>
                <c:pt idx="148">
                  <c:v>22799</c:v>
                </c:pt>
                <c:pt idx="149">
                  <c:v>23401</c:v>
                </c:pt>
                <c:pt idx="150">
                  <c:v>23157</c:v>
                </c:pt>
                <c:pt idx="151">
                  <c:v>22780</c:v>
                </c:pt>
                <c:pt idx="152">
                  <c:v>21647</c:v>
                </c:pt>
                <c:pt idx="153">
                  <c:v>20433</c:v>
                </c:pt>
                <c:pt idx="154">
                  <c:v>18998</c:v>
                </c:pt>
                <c:pt idx="155">
                  <c:v>16935</c:v>
                </c:pt>
                <c:pt idx="156">
                  <c:v>14719</c:v>
                </c:pt>
                <c:pt idx="157">
                  <c:v>12380</c:v>
                </c:pt>
                <c:pt idx="158">
                  <c:v>10461</c:v>
                </c:pt>
                <c:pt idx="159">
                  <c:v>8700</c:v>
                </c:pt>
                <c:pt idx="160">
                  <c:v>7278</c:v>
                </c:pt>
                <c:pt idx="161">
                  <c:v>6537</c:v>
                </c:pt>
                <c:pt idx="162">
                  <c:v>5833</c:v>
                </c:pt>
                <c:pt idx="163">
                  <c:v>5284</c:v>
                </c:pt>
                <c:pt idx="164">
                  <c:v>5074</c:v>
                </c:pt>
                <c:pt idx="165">
                  <c:v>4962</c:v>
                </c:pt>
                <c:pt idx="166">
                  <c:v>4758</c:v>
                </c:pt>
                <c:pt idx="167">
                  <c:v>4693</c:v>
                </c:pt>
                <c:pt idx="168">
                  <c:v>4602</c:v>
                </c:pt>
                <c:pt idx="169">
                  <c:v>4545</c:v>
                </c:pt>
                <c:pt idx="170">
                  <c:v>4385</c:v>
                </c:pt>
              </c:numCache>
            </c:numRef>
          </c:yVal>
          <c:smooth val="1"/>
        </c:ser>
        <c:ser>
          <c:idx val="4"/>
          <c:order val="2"/>
          <c:tx>
            <c:v>Dioxane (370 nm excitation)</c:v>
          </c:tx>
          <c:spPr>
            <a:ln w="19050"/>
          </c:spPr>
          <c:marker>
            <c:symbol val="none"/>
          </c:marker>
          <c:xVal>
            <c:numRef>
              <c:f>'SS AMMA'!$G$2:$G$172</c:f>
              <c:numCache>
                <c:formatCode>General</c:formatCode>
                <c:ptCount val="171"/>
                <c:pt idx="0">
                  <c:v>380</c:v>
                </c:pt>
                <c:pt idx="1">
                  <c:v>381</c:v>
                </c:pt>
                <c:pt idx="2">
                  <c:v>382</c:v>
                </c:pt>
                <c:pt idx="3">
                  <c:v>383</c:v>
                </c:pt>
                <c:pt idx="4">
                  <c:v>384</c:v>
                </c:pt>
                <c:pt idx="5">
                  <c:v>385</c:v>
                </c:pt>
                <c:pt idx="6">
                  <c:v>386</c:v>
                </c:pt>
                <c:pt idx="7">
                  <c:v>387</c:v>
                </c:pt>
                <c:pt idx="8">
                  <c:v>388</c:v>
                </c:pt>
                <c:pt idx="9">
                  <c:v>389</c:v>
                </c:pt>
                <c:pt idx="10">
                  <c:v>390</c:v>
                </c:pt>
                <c:pt idx="11">
                  <c:v>391</c:v>
                </c:pt>
                <c:pt idx="12">
                  <c:v>392</c:v>
                </c:pt>
                <c:pt idx="13">
                  <c:v>393</c:v>
                </c:pt>
                <c:pt idx="14">
                  <c:v>394</c:v>
                </c:pt>
                <c:pt idx="15">
                  <c:v>395</c:v>
                </c:pt>
                <c:pt idx="16">
                  <c:v>396</c:v>
                </c:pt>
                <c:pt idx="17">
                  <c:v>397</c:v>
                </c:pt>
                <c:pt idx="18">
                  <c:v>398</c:v>
                </c:pt>
                <c:pt idx="19">
                  <c:v>399</c:v>
                </c:pt>
                <c:pt idx="20">
                  <c:v>400</c:v>
                </c:pt>
                <c:pt idx="21">
                  <c:v>401</c:v>
                </c:pt>
                <c:pt idx="22">
                  <c:v>402</c:v>
                </c:pt>
                <c:pt idx="23">
                  <c:v>403</c:v>
                </c:pt>
                <c:pt idx="24">
                  <c:v>404</c:v>
                </c:pt>
                <c:pt idx="25">
                  <c:v>405</c:v>
                </c:pt>
                <c:pt idx="26">
                  <c:v>406</c:v>
                </c:pt>
                <c:pt idx="27">
                  <c:v>407</c:v>
                </c:pt>
                <c:pt idx="28">
                  <c:v>408</c:v>
                </c:pt>
                <c:pt idx="29">
                  <c:v>409</c:v>
                </c:pt>
                <c:pt idx="30">
                  <c:v>410</c:v>
                </c:pt>
                <c:pt idx="31">
                  <c:v>411</c:v>
                </c:pt>
                <c:pt idx="32">
                  <c:v>412</c:v>
                </c:pt>
                <c:pt idx="33">
                  <c:v>413</c:v>
                </c:pt>
                <c:pt idx="34">
                  <c:v>414</c:v>
                </c:pt>
                <c:pt idx="35">
                  <c:v>415</c:v>
                </c:pt>
                <c:pt idx="36">
                  <c:v>416</c:v>
                </c:pt>
                <c:pt idx="37">
                  <c:v>417</c:v>
                </c:pt>
                <c:pt idx="38">
                  <c:v>418</c:v>
                </c:pt>
                <c:pt idx="39">
                  <c:v>419</c:v>
                </c:pt>
                <c:pt idx="40">
                  <c:v>420</c:v>
                </c:pt>
                <c:pt idx="41">
                  <c:v>421</c:v>
                </c:pt>
                <c:pt idx="42">
                  <c:v>422</c:v>
                </c:pt>
                <c:pt idx="43">
                  <c:v>423</c:v>
                </c:pt>
                <c:pt idx="44">
                  <c:v>424</c:v>
                </c:pt>
                <c:pt idx="45">
                  <c:v>425</c:v>
                </c:pt>
                <c:pt idx="46">
                  <c:v>426</c:v>
                </c:pt>
                <c:pt idx="47">
                  <c:v>427</c:v>
                </c:pt>
                <c:pt idx="48">
                  <c:v>428</c:v>
                </c:pt>
                <c:pt idx="49">
                  <c:v>429</c:v>
                </c:pt>
                <c:pt idx="50">
                  <c:v>430</c:v>
                </c:pt>
                <c:pt idx="51">
                  <c:v>431</c:v>
                </c:pt>
                <c:pt idx="52">
                  <c:v>432</c:v>
                </c:pt>
                <c:pt idx="53">
                  <c:v>433</c:v>
                </c:pt>
                <c:pt idx="54">
                  <c:v>434</c:v>
                </c:pt>
                <c:pt idx="55">
                  <c:v>435</c:v>
                </c:pt>
                <c:pt idx="56">
                  <c:v>436</c:v>
                </c:pt>
                <c:pt idx="57">
                  <c:v>437</c:v>
                </c:pt>
                <c:pt idx="58">
                  <c:v>438</c:v>
                </c:pt>
                <c:pt idx="59">
                  <c:v>439</c:v>
                </c:pt>
                <c:pt idx="60">
                  <c:v>440</c:v>
                </c:pt>
                <c:pt idx="61">
                  <c:v>441</c:v>
                </c:pt>
                <c:pt idx="62">
                  <c:v>442</c:v>
                </c:pt>
                <c:pt idx="63">
                  <c:v>443</c:v>
                </c:pt>
                <c:pt idx="64">
                  <c:v>444</c:v>
                </c:pt>
                <c:pt idx="65">
                  <c:v>445</c:v>
                </c:pt>
                <c:pt idx="66">
                  <c:v>446</c:v>
                </c:pt>
                <c:pt idx="67">
                  <c:v>447</c:v>
                </c:pt>
                <c:pt idx="68">
                  <c:v>448</c:v>
                </c:pt>
                <c:pt idx="69">
                  <c:v>449</c:v>
                </c:pt>
                <c:pt idx="70">
                  <c:v>450</c:v>
                </c:pt>
                <c:pt idx="71">
                  <c:v>451</c:v>
                </c:pt>
                <c:pt idx="72">
                  <c:v>452</c:v>
                </c:pt>
                <c:pt idx="73">
                  <c:v>453</c:v>
                </c:pt>
                <c:pt idx="74">
                  <c:v>454</c:v>
                </c:pt>
                <c:pt idx="75">
                  <c:v>455</c:v>
                </c:pt>
                <c:pt idx="76">
                  <c:v>456</c:v>
                </c:pt>
                <c:pt idx="77">
                  <c:v>457</c:v>
                </c:pt>
                <c:pt idx="78">
                  <c:v>458</c:v>
                </c:pt>
                <c:pt idx="79">
                  <c:v>459</c:v>
                </c:pt>
                <c:pt idx="80">
                  <c:v>460</c:v>
                </c:pt>
                <c:pt idx="81">
                  <c:v>461</c:v>
                </c:pt>
                <c:pt idx="82">
                  <c:v>462</c:v>
                </c:pt>
                <c:pt idx="83">
                  <c:v>463</c:v>
                </c:pt>
                <c:pt idx="84">
                  <c:v>464</c:v>
                </c:pt>
                <c:pt idx="85">
                  <c:v>465</c:v>
                </c:pt>
                <c:pt idx="86">
                  <c:v>466</c:v>
                </c:pt>
                <c:pt idx="87">
                  <c:v>467</c:v>
                </c:pt>
                <c:pt idx="88">
                  <c:v>468</c:v>
                </c:pt>
                <c:pt idx="89">
                  <c:v>469</c:v>
                </c:pt>
                <c:pt idx="90">
                  <c:v>470</c:v>
                </c:pt>
                <c:pt idx="91">
                  <c:v>471</c:v>
                </c:pt>
                <c:pt idx="92">
                  <c:v>472</c:v>
                </c:pt>
                <c:pt idx="93">
                  <c:v>473</c:v>
                </c:pt>
                <c:pt idx="94">
                  <c:v>474</c:v>
                </c:pt>
                <c:pt idx="95">
                  <c:v>475</c:v>
                </c:pt>
                <c:pt idx="96">
                  <c:v>476</c:v>
                </c:pt>
                <c:pt idx="97">
                  <c:v>477</c:v>
                </c:pt>
                <c:pt idx="98">
                  <c:v>478</c:v>
                </c:pt>
                <c:pt idx="99">
                  <c:v>479</c:v>
                </c:pt>
                <c:pt idx="100">
                  <c:v>480</c:v>
                </c:pt>
                <c:pt idx="101">
                  <c:v>481</c:v>
                </c:pt>
                <c:pt idx="102">
                  <c:v>482</c:v>
                </c:pt>
                <c:pt idx="103">
                  <c:v>483</c:v>
                </c:pt>
                <c:pt idx="104">
                  <c:v>484</c:v>
                </c:pt>
                <c:pt idx="105">
                  <c:v>485</c:v>
                </c:pt>
                <c:pt idx="106">
                  <c:v>486</c:v>
                </c:pt>
                <c:pt idx="107">
                  <c:v>487</c:v>
                </c:pt>
                <c:pt idx="108">
                  <c:v>488</c:v>
                </c:pt>
                <c:pt idx="109">
                  <c:v>489</c:v>
                </c:pt>
                <c:pt idx="110">
                  <c:v>490</c:v>
                </c:pt>
                <c:pt idx="111">
                  <c:v>491</c:v>
                </c:pt>
                <c:pt idx="112">
                  <c:v>492</c:v>
                </c:pt>
                <c:pt idx="113">
                  <c:v>493</c:v>
                </c:pt>
                <c:pt idx="114">
                  <c:v>494</c:v>
                </c:pt>
                <c:pt idx="115">
                  <c:v>495</c:v>
                </c:pt>
                <c:pt idx="116">
                  <c:v>496</c:v>
                </c:pt>
                <c:pt idx="117">
                  <c:v>497</c:v>
                </c:pt>
                <c:pt idx="118">
                  <c:v>498</c:v>
                </c:pt>
                <c:pt idx="119">
                  <c:v>499</c:v>
                </c:pt>
                <c:pt idx="120">
                  <c:v>500</c:v>
                </c:pt>
              </c:numCache>
            </c:numRef>
          </c:xVal>
          <c:yVal>
            <c:numRef>
              <c:f>'SS AMMA'!$H$2:$H$172</c:f>
              <c:numCache>
                <c:formatCode>General</c:formatCode>
                <c:ptCount val="171"/>
                <c:pt idx="0">
                  <c:v>1103</c:v>
                </c:pt>
                <c:pt idx="1">
                  <c:v>996</c:v>
                </c:pt>
                <c:pt idx="2">
                  <c:v>1030</c:v>
                </c:pt>
                <c:pt idx="3">
                  <c:v>1000</c:v>
                </c:pt>
                <c:pt idx="4">
                  <c:v>1047</c:v>
                </c:pt>
                <c:pt idx="5">
                  <c:v>1001</c:v>
                </c:pt>
                <c:pt idx="6">
                  <c:v>1137</c:v>
                </c:pt>
                <c:pt idx="7">
                  <c:v>1016</c:v>
                </c:pt>
                <c:pt idx="8">
                  <c:v>1053</c:v>
                </c:pt>
                <c:pt idx="9">
                  <c:v>960</c:v>
                </c:pt>
                <c:pt idx="10">
                  <c:v>1030</c:v>
                </c:pt>
                <c:pt idx="11">
                  <c:v>998</c:v>
                </c:pt>
                <c:pt idx="12">
                  <c:v>979</c:v>
                </c:pt>
                <c:pt idx="13">
                  <c:v>933</c:v>
                </c:pt>
                <c:pt idx="14">
                  <c:v>912</c:v>
                </c:pt>
                <c:pt idx="15">
                  <c:v>1006</c:v>
                </c:pt>
                <c:pt idx="16">
                  <c:v>1070</c:v>
                </c:pt>
                <c:pt idx="17">
                  <c:v>995</c:v>
                </c:pt>
                <c:pt idx="18">
                  <c:v>1043</c:v>
                </c:pt>
                <c:pt idx="19">
                  <c:v>914</c:v>
                </c:pt>
                <c:pt idx="20">
                  <c:v>975</c:v>
                </c:pt>
                <c:pt idx="21">
                  <c:v>918</c:v>
                </c:pt>
                <c:pt idx="22">
                  <c:v>964</c:v>
                </c:pt>
                <c:pt idx="23">
                  <c:v>1073</c:v>
                </c:pt>
                <c:pt idx="24">
                  <c:v>1019</c:v>
                </c:pt>
                <c:pt idx="25">
                  <c:v>1032</c:v>
                </c:pt>
                <c:pt idx="26">
                  <c:v>1037</c:v>
                </c:pt>
                <c:pt idx="27">
                  <c:v>995</c:v>
                </c:pt>
                <c:pt idx="28">
                  <c:v>1188</c:v>
                </c:pt>
                <c:pt idx="29">
                  <c:v>1398</c:v>
                </c:pt>
                <c:pt idx="30">
                  <c:v>1503</c:v>
                </c:pt>
                <c:pt idx="31">
                  <c:v>1509</c:v>
                </c:pt>
                <c:pt idx="32">
                  <c:v>1443</c:v>
                </c:pt>
                <c:pt idx="33">
                  <c:v>1184</c:v>
                </c:pt>
                <c:pt idx="34">
                  <c:v>1127</c:v>
                </c:pt>
                <c:pt idx="35">
                  <c:v>1081</c:v>
                </c:pt>
                <c:pt idx="36">
                  <c:v>1000</c:v>
                </c:pt>
                <c:pt idx="37">
                  <c:v>1075</c:v>
                </c:pt>
                <c:pt idx="38">
                  <c:v>1076</c:v>
                </c:pt>
                <c:pt idx="39">
                  <c:v>1045</c:v>
                </c:pt>
                <c:pt idx="40">
                  <c:v>1070</c:v>
                </c:pt>
                <c:pt idx="41">
                  <c:v>1119</c:v>
                </c:pt>
                <c:pt idx="42">
                  <c:v>1077</c:v>
                </c:pt>
                <c:pt idx="43">
                  <c:v>995</c:v>
                </c:pt>
                <c:pt idx="44">
                  <c:v>1039</c:v>
                </c:pt>
                <c:pt idx="45">
                  <c:v>966</c:v>
                </c:pt>
                <c:pt idx="46">
                  <c:v>999</c:v>
                </c:pt>
                <c:pt idx="47">
                  <c:v>973</c:v>
                </c:pt>
                <c:pt idx="48">
                  <c:v>935</c:v>
                </c:pt>
                <c:pt idx="49">
                  <c:v>990</c:v>
                </c:pt>
                <c:pt idx="50">
                  <c:v>931</c:v>
                </c:pt>
                <c:pt idx="51">
                  <c:v>974</c:v>
                </c:pt>
                <c:pt idx="52">
                  <c:v>906</c:v>
                </c:pt>
                <c:pt idx="53">
                  <c:v>979</c:v>
                </c:pt>
                <c:pt idx="54">
                  <c:v>962</c:v>
                </c:pt>
                <c:pt idx="55">
                  <c:v>1001</c:v>
                </c:pt>
                <c:pt idx="56">
                  <c:v>931</c:v>
                </c:pt>
                <c:pt idx="57">
                  <c:v>1021</c:v>
                </c:pt>
                <c:pt idx="58">
                  <c:v>962</c:v>
                </c:pt>
                <c:pt idx="59">
                  <c:v>1037</c:v>
                </c:pt>
                <c:pt idx="60">
                  <c:v>982</c:v>
                </c:pt>
                <c:pt idx="61">
                  <c:v>999</c:v>
                </c:pt>
                <c:pt idx="62">
                  <c:v>993</c:v>
                </c:pt>
                <c:pt idx="63">
                  <c:v>945</c:v>
                </c:pt>
                <c:pt idx="64">
                  <c:v>970</c:v>
                </c:pt>
                <c:pt idx="65">
                  <c:v>983</c:v>
                </c:pt>
                <c:pt idx="66">
                  <c:v>996</c:v>
                </c:pt>
                <c:pt idx="67">
                  <c:v>918</c:v>
                </c:pt>
                <c:pt idx="68">
                  <c:v>1007</c:v>
                </c:pt>
                <c:pt idx="69">
                  <c:v>927</c:v>
                </c:pt>
                <c:pt idx="70">
                  <c:v>1021</c:v>
                </c:pt>
                <c:pt idx="71">
                  <c:v>952</c:v>
                </c:pt>
                <c:pt idx="72">
                  <c:v>992</c:v>
                </c:pt>
                <c:pt idx="73">
                  <c:v>933</c:v>
                </c:pt>
                <c:pt idx="74">
                  <c:v>997</c:v>
                </c:pt>
                <c:pt idx="75">
                  <c:v>998</c:v>
                </c:pt>
                <c:pt idx="76">
                  <c:v>959</c:v>
                </c:pt>
                <c:pt idx="77">
                  <c:v>923</c:v>
                </c:pt>
                <c:pt idx="78">
                  <c:v>965</c:v>
                </c:pt>
                <c:pt idx="79">
                  <c:v>916</c:v>
                </c:pt>
                <c:pt idx="80">
                  <c:v>975</c:v>
                </c:pt>
                <c:pt idx="81">
                  <c:v>1042</c:v>
                </c:pt>
                <c:pt idx="82">
                  <c:v>971</c:v>
                </c:pt>
                <c:pt idx="83">
                  <c:v>955</c:v>
                </c:pt>
                <c:pt idx="84">
                  <c:v>1039</c:v>
                </c:pt>
                <c:pt idx="85">
                  <c:v>948</c:v>
                </c:pt>
                <c:pt idx="86">
                  <c:v>950</c:v>
                </c:pt>
                <c:pt idx="87">
                  <c:v>934</c:v>
                </c:pt>
                <c:pt idx="88">
                  <c:v>982</c:v>
                </c:pt>
                <c:pt idx="89">
                  <c:v>936</c:v>
                </c:pt>
                <c:pt idx="90">
                  <c:v>980</c:v>
                </c:pt>
                <c:pt idx="91">
                  <c:v>1054</c:v>
                </c:pt>
                <c:pt idx="92">
                  <c:v>987</c:v>
                </c:pt>
                <c:pt idx="93">
                  <c:v>958</c:v>
                </c:pt>
                <c:pt idx="94">
                  <c:v>1000</c:v>
                </c:pt>
                <c:pt idx="95">
                  <c:v>1000</c:v>
                </c:pt>
                <c:pt idx="96">
                  <c:v>982</c:v>
                </c:pt>
                <c:pt idx="97">
                  <c:v>1026</c:v>
                </c:pt>
                <c:pt idx="98">
                  <c:v>1011</c:v>
                </c:pt>
                <c:pt idx="99">
                  <c:v>898</c:v>
                </c:pt>
                <c:pt idx="100">
                  <c:v>1014</c:v>
                </c:pt>
                <c:pt idx="101">
                  <c:v>1035</c:v>
                </c:pt>
                <c:pt idx="102">
                  <c:v>967</c:v>
                </c:pt>
                <c:pt idx="103">
                  <c:v>1001</c:v>
                </c:pt>
                <c:pt idx="104">
                  <c:v>951</c:v>
                </c:pt>
                <c:pt idx="105">
                  <c:v>932</c:v>
                </c:pt>
                <c:pt idx="106">
                  <c:v>976</c:v>
                </c:pt>
                <c:pt idx="107">
                  <c:v>1033</c:v>
                </c:pt>
                <c:pt idx="108">
                  <c:v>986</c:v>
                </c:pt>
                <c:pt idx="109">
                  <c:v>945</c:v>
                </c:pt>
                <c:pt idx="110">
                  <c:v>1055</c:v>
                </c:pt>
                <c:pt idx="111">
                  <c:v>975</c:v>
                </c:pt>
                <c:pt idx="112">
                  <c:v>880</c:v>
                </c:pt>
                <c:pt idx="113">
                  <c:v>950</c:v>
                </c:pt>
                <c:pt idx="114">
                  <c:v>980</c:v>
                </c:pt>
                <c:pt idx="115">
                  <c:v>954</c:v>
                </c:pt>
                <c:pt idx="116">
                  <c:v>935</c:v>
                </c:pt>
                <c:pt idx="117">
                  <c:v>976</c:v>
                </c:pt>
                <c:pt idx="118">
                  <c:v>1031</c:v>
                </c:pt>
                <c:pt idx="119">
                  <c:v>939</c:v>
                </c:pt>
                <c:pt idx="120">
                  <c:v>907</c:v>
                </c:pt>
              </c:numCache>
            </c:numRef>
          </c:yVal>
          <c:smooth val="1"/>
        </c:ser>
        <c:ser>
          <c:idx val="5"/>
          <c:order val="3"/>
          <c:tx>
            <c:v>AMMA (370nm excitation)</c:v>
          </c:tx>
          <c:spPr>
            <a:ln w="19050"/>
          </c:spPr>
          <c:marker>
            <c:symbol val="none"/>
          </c:marker>
          <c:xVal>
            <c:numRef>
              <c:f>'SS AMMA'!$O$2:$O$172</c:f>
              <c:numCache>
                <c:formatCode>General</c:formatCode>
                <c:ptCount val="171"/>
                <c:pt idx="0">
                  <c:v>380</c:v>
                </c:pt>
                <c:pt idx="1">
                  <c:v>381</c:v>
                </c:pt>
                <c:pt idx="2">
                  <c:v>382</c:v>
                </c:pt>
                <c:pt idx="3">
                  <c:v>383</c:v>
                </c:pt>
                <c:pt idx="4">
                  <c:v>384</c:v>
                </c:pt>
                <c:pt idx="5">
                  <c:v>385</c:v>
                </c:pt>
                <c:pt idx="6">
                  <c:v>386</c:v>
                </c:pt>
                <c:pt idx="7">
                  <c:v>387</c:v>
                </c:pt>
                <c:pt idx="8">
                  <c:v>388</c:v>
                </c:pt>
                <c:pt idx="9">
                  <c:v>389</c:v>
                </c:pt>
                <c:pt idx="10">
                  <c:v>390</c:v>
                </c:pt>
                <c:pt idx="11">
                  <c:v>391</c:v>
                </c:pt>
                <c:pt idx="12">
                  <c:v>392</c:v>
                </c:pt>
                <c:pt idx="13">
                  <c:v>393</c:v>
                </c:pt>
                <c:pt idx="14">
                  <c:v>394</c:v>
                </c:pt>
                <c:pt idx="15">
                  <c:v>395</c:v>
                </c:pt>
                <c:pt idx="16">
                  <c:v>396</c:v>
                </c:pt>
                <c:pt idx="17">
                  <c:v>397</c:v>
                </c:pt>
                <c:pt idx="18">
                  <c:v>398</c:v>
                </c:pt>
                <c:pt idx="19">
                  <c:v>399</c:v>
                </c:pt>
                <c:pt idx="20">
                  <c:v>400</c:v>
                </c:pt>
                <c:pt idx="21">
                  <c:v>401</c:v>
                </c:pt>
                <c:pt idx="22">
                  <c:v>402</c:v>
                </c:pt>
                <c:pt idx="23">
                  <c:v>403</c:v>
                </c:pt>
                <c:pt idx="24">
                  <c:v>404</c:v>
                </c:pt>
                <c:pt idx="25">
                  <c:v>405</c:v>
                </c:pt>
                <c:pt idx="26">
                  <c:v>406</c:v>
                </c:pt>
                <c:pt idx="27">
                  <c:v>407</c:v>
                </c:pt>
                <c:pt idx="28">
                  <c:v>408</c:v>
                </c:pt>
                <c:pt idx="29">
                  <c:v>409</c:v>
                </c:pt>
                <c:pt idx="30">
                  <c:v>410</c:v>
                </c:pt>
                <c:pt idx="31">
                  <c:v>411</c:v>
                </c:pt>
                <c:pt idx="32">
                  <c:v>412</c:v>
                </c:pt>
                <c:pt idx="33">
                  <c:v>413</c:v>
                </c:pt>
                <c:pt idx="34">
                  <c:v>414</c:v>
                </c:pt>
                <c:pt idx="35">
                  <c:v>415</c:v>
                </c:pt>
                <c:pt idx="36">
                  <c:v>416</c:v>
                </c:pt>
                <c:pt idx="37">
                  <c:v>417</c:v>
                </c:pt>
                <c:pt idx="38">
                  <c:v>418</c:v>
                </c:pt>
                <c:pt idx="39">
                  <c:v>419</c:v>
                </c:pt>
                <c:pt idx="40">
                  <c:v>420</c:v>
                </c:pt>
                <c:pt idx="41">
                  <c:v>421</c:v>
                </c:pt>
                <c:pt idx="42">
                  <c:v>422</c:v>
                </c:pt>
                <c:pt idx="43">
                  <c:v>423</c:v>
                </c:pt>
                <c:pt idx="44">
                  <c:v>424</c:v>
                </c:pt>
                <c:pt idx="45">
                  <c:v>425</c:v>
                </c:pt>
                <c:pt idx="46">
                  <c:v>426</c:v>
                </c:pt>
                <c:pt idx="47">
                  <c:v>427</c:v>
                </c:pt>
                <c:pt idx="48">
                  <c:v>428</c:v>
                </c:pt>
                <c:pt idx="49">
                  <c:v>429</c:v>
                </c:pt>
                <c:pt idx="50">
                  <c:v>430</c:v>
                </c:pt>
                <c:pt idx="51">
                  <c:v>431</c:v>
                </c:pt>
                <c:pt idx="52">
                  <c:v>432</c:v>
                </c:pt>
                <c:pt idx="53">
                  <c:v>433</c:v>
                </c:pt>
                <c:pt idx="54">
                  <c:v>434</c:v>
                </c:pt>
                <c:pt idx="55">
                  <c:v>435</c:v>
                </c:pt>
                <c:pt idx="56">
                  <c:v>436</c:v>
                </c:pt>
                <c:pt idx="57">
                  <c:v>437</c:v>
                </c:pt>
                <c:pt idx="58">
                  <c:v>438</c:v>
                </c:pt>
                <c:pt idx="59">
                  <c:v>439</c:v>
                </c:pt>
                <c:pt idx="60">
                  <c:v>440</c:v>
                </c:pt>
                <c:pt idx="61">
                  <c:v>441</c:v>
                </c:pt>
                <c:pt idx="62">
                  <c:v>442</c:v>
                </c:pt>
                <c:pt idx="63">
                  <c:v>443</c:v>
                </c:pt>
                <c:pt idx="64">
                  <c:v>444</c:v>
                </c:pt>
                <c:pt idx="65">
                  <c:v>445</c:v>
                </c:pt>
                <c:pt idx="66">
                  <c:v>446</c:v>
                </c:pt>
                <c:pt idx="67">
                  <c:v>447</c:v>
                </c:pt>
                <c:pt idx="68">
                  <c:v>448</c:v>
                </c:pt>
                <c:pt idx="69">
                  <c:v>449</c:v>
                </c:pt>
                <c:pt idx="70">
                  <c:v>450</c:v>
                </c:pt>
                <c:pt idx="71">
                  <c:v>451</c:v>
                </c:pt>
                <c:pt idx="72">
                  <c:v>452</c:v>
                </c:pt>
                <c:pt idx="73">
                  <c:v>453</c:v>
                </c:pt>
                <c:pt idx="74">
                  <c:v>454</c:v>
                </c:pt>
                <c:pt idx="75">
                  <c:v>455</c:v>
                </c:pt>
                <c:pt idx="76">
                  <c:v>456</c:v>
                </c:pt>
                <c:pt idx="77">
                  <c:v>457</c:v>
                </c:pt>
                <c:pt idx="78">
                  <c:v>458</c:v>
                </c:pt>
                <c:pt idx="79">
                  <c:v>459</c:v>
                </c:pt>
                <c:pt idx="80">
                  <c:v>460</c:v>
                </c:pt>
                <c:pt idx="81">
                  <c:v>461</c:v>
                </c:pt>
                <c:pt idx="82">
                  <c:v>462</c:v>
                </c:pt>
                <c:pt idx="83">
                  <c:v>463</c:v>
                </c:pt>
                <c:pt idx="84">
                  <c:v>464</c:v>
                </c:pt>
                <c:pt idx="85">
                  <c:v>465</c:v>
                </c:pt>
                <c:pt idx="86">
                  <c:v>466</c:v>
                </c:pt>
                <c:pt idx="87">
                  <c:v>467</c:v>
                </c:pt>
                <c:pt idx="88">
                  <c:v>468</c:v>
                </c:pt>
                <c:pt idx="89">
                  <c:v>469</c:v>
                </c:pt>
                <c:pt idx="90">
                  <c:v>470</c:v>
                </c:pt>
                <c:pt idx="91">
                  <c:v>471</c:v>
                </c:pt>
                <c:pt idx="92">
                  <c:v>472</c:v>
                </c:pt>
                <c:pt idx="93">
                  <c:v>473</c:v>
                </c:pt>
                <c:pt idx="94">
                  <c:v>474</c:v>
                </c:pt>
                <c:pt idx="95">
                  <c:v>475</c:v>
                </c:pt>
                <c:pt idx="96">
                  <c:v>476</c:v>
                </c:pt>
                <c:pt idx="97">
                  <c:v>477</c:v>
                </c:pt>
                <c:pt idx="98">
                  <c:v>478</c:v>
                </c:pt>
                <c:pt idx="99">
                  <c:v>479</c:v>
                </c:pt>
                <c:pt idx="100">
                  <c:v>480</c:v>
                </c:pt>
                <c:pt idx="101">
                  <c:v>481</c:v>
                </c:pt>
                <c:pt idx="102">
                  <c:v>482</c:v>
                </c:pt>
                <c:pt idx="103">
                  <c:v>483</c:v>
                </c:pt>
                <c:pt idx="104">
                  <c:v>484</c:v>
                </c:pt>
                <c:pt idx="105">
                  <c:v>485</c:v>
                </c:pt>
                <c:pt idx="106">
                  <c:v>486</c:v>
                </c:pt>
                <c:pt idx="107">
                  <c:v>487</c:v>
                </c:pt>
                <c:pt idx="108">
                  <c:v>488</c:v>
                </c:pt>
                <c:pt idx="109">
                  <c:v>489</c:v>
                </c:pt>
                <c:pt idx="110">
                  <c:v>490</c:v>
                </c:pt>
                <c:pt idx="111">
                  <c:v>491</c:v>
                </c:pt>
                <c:pt idx="112">
                  <c:v>492</c:v>
                </c:pt>
                <c:pt idx="113">
                  <c:v>493</c:v>
                </c:pt>
                <c:pt idx="114">
                  <c:v>494</c:v>
                </c:pt>
                <c:pt idx="115">
                  <c:v>495</c:v>
                </c:pt>
                <c:pt idx="116">
                  <c:v>496</c:v>
                </c:pt>
                <c:pt idx="117">
                  <c:v>497</c:v>
                </c:pt>
                <c:pt idx="118">
                  <c:v>498</c:v>
                </c:pt>
                <c:pt idx="119">
                  <c:v>499</c:v>
                </c:pt>
                <c:pt idx="120">
                  <c:v>500</c:v>
                </c:pt>
              </c:numCache>
            </c:numRef>
          </c:xVal>
          <c:yVal>
            <c:numRef>
              <c:f>'SS AMMA'!$P$2:$P$172</c:f>
              <c:numCache>
                <c:formatCode>General</c:formatCode>
                <c:ptCount val="171"/>
                <c:pt idx="0">
                  <c:v>3778</c:v>
                </c:pt>
                <c:pt idx="1">
                  <c:v>4759</c:v>
                </c:pt>
                <c:pt idx="2">
                  <c:v>5682</c:v>
                </c:pt>
                <c:pt idx="3">
                  <c:v>7246</c:v>
                </c:pt>
                <c:pt idx="4">
                  <c:v>9659</c:v>
                </c:pt>
                <c:pt idx="5">
                  <c:v>11919</c:v>
                </c:pt>
                <c:pt idx="6">
                  <c:v>14362</c:v>
                </c:pt>
                <c:pt idx="7">
                  <c:v>16929</c:v>
                </c:pt>
                <c:pt idx="8">
                  <c:v>19179</c:v>
                </c:pt>
                <c:pt idx="9">
                  <c:v>20507</c:v>
                </c:pt>
                <c:pt idx="10">
                  <c:v>21752</c:v>
                </c:pt>
                <c:pt idx="11">
                  <c:v>22293</c:v>
                </c:pt>
                <c:pt idx="12">
                  <c:v>22530</c:v>
                </c:pt>
                <c:pt idx="13">
                  <c:v>21583</c:v>
                </c:pt>
                <c:pt idx="14">
                  <c:v>20491</c:v>
                </c:pt>
                <c:pt idx="15">
                  <c:v>19503</c:v>
                </c:pt>
                <c:pt idx="16">
                  <c:v>18220</c:v>
                </c:pt>
                <c:pt idx="17">
                  <c:v>17132</c:v>
                </c:pt>
                <c:pt idx="18">
                  <c:v>16326</c:v>
                </c:pt>
                <c:pt idx="19">
                  <c:v>15534</c:v>
                </c:pt>
                <c:pt idx="20">
                  <c:v>14663</c:v>
                </c:pt>
                <c:pt idx="21">
                  <c:v>14498</c:v>
                </c:pt>
                <c:pt idx="22">
                  <c:v>13918</c:v>
                </c:pt>
                <c:pt idx="23">
                  <c:v>14107</c:v>
                </c:pt>
                <c:pt idx="24">
                  <c:v>14515</c:v>
                </c:pt>
                <c:pt idx="25">
                  <c:v>15355</c:v>
                </c:pt>
                <c:pt idx="26">
                  <c:v>16445</c:v>
                </c:pt>
                <c:pt idx="27">
                  <c:v>17899</c:v>
                </c:pt>
                <c:pt idx="28">
                  <c:v>19216</c:v>
                </c:pt>
                <c:pt idx="29">
                  <c:v>20359</c:v>
                </c:pt>
                <c:pt idx="30">
                  <c:v>21879</c:v>
                </c:pt>
                <c:pt idx="31">
                  <c:v>23344</c:v>
                </c:pt>
                <c:pt idx="32">
                  <c:v>23856</c:v>
                </c:pt>
                <c:pt idx="33">
                  <c:v>24425</c:v>
                </c:pt>
                <c:pt idx="34">
                  <c:v>24096</c:v>
                </c:pt>
                <c:pt idx="35">
                  <c:v>23701</c:v>
                </c:pt>
                <c:pt idx="36">
                  <c:v>22956</c:v>
                </c:pt>
                <c:pt idx="37">
                  <c:v>22361</c:v>
                </c:pt>
                <c:pt idx="38">
                  <c:v>21137</c:v>
                </c:pt>
                <c:pt idx="39">
                  <c:v>20307</c:v>
                </c:pt>
                <c:pt idx="40">
                  <c:v>19218</c:v>
                </c:pt>
                <c:pt idx="41">
                  <c:v>18086</c:v>
                </c:pt>
                <c:pt idx="42">
                  <c:v>17204</c:v>
                </c:pt>
                <c:pt idx="43">
                  <c:v>16133</c:v>
                </c:pt>
                <c:pt idx="44">
                  <c:v>15491</c:v>
                </c:pt>
                <c:pt idx="45">
                  <c:v>14725</c:v>
                </c:pt>
                <c:pt idx="46">
                  <c:v>14106</c:v>
                </c:pt>
                <c:pt idx="47">
                  <c:v>13529</c:v>
                </c:pt>
                <c:pt idx="48">
                  <c:v>13355</c:v>
                </c:pt>
                <c:pt idx="49">
                  <c:v>13058</c:v>
                </c:pt>
                <c:pt idx="50">
                  <c:v>13209</c:v>
                </c:pt>
                <c:pt idx="51">
                  <c:v>13271</c:v>
                </c:pt>
                <c:pt idx="52">
                  <c:v>13401</c:v>
                </c:pt>
                <c:pt idx="53">
                  <c:v>13824</c:v>
                </c:pt>
                <c:pt idx="54">
                  <c:v>13670</c:v>
                </c:pt>
                <c:pt idx="55">
                  <c:v>13543</c:v>
                </c:pt>
                <c:pt idx="56">
                  <c:v>13839</c:v>
                </c:pt>
                <c:pt idx="57">
                  <c:v>13573</c:v>
                </c:pt>
                <c:pt idx="58">
                  <c:v>13680</c:v>
                </c:pt>
                <c:pt idx="59">
                  <c:v>13402</c:v>
                </c:pt>
                <c:pt idx="60">
                  <c:v>13472</c:v>
                </c:pt>
                <c:pt idx="61">
                  <c:v>12978</c:v>
                </c:pt>
                <c:pt idx="62">
                  <c:v>12524</c:v>
                </c:pt>
                <c:pt idx="63">
                  <c:v>12334</c:v>
                </c:pt>
                <c:pt idx="64">
                  <c:v>11747</c:v>
                </c:pt>
                <c:pt idx="65">
                  <c:v>11217</c:v>
                </c:pt>
                <c:pt idx="66">
                  <c:v>10859</c:v>
                </c:pt>
                <c:pt idx="67">
                  <c:v>10102</c:v>
                </c:pt>
                <c:pt idx="68">
                  <c:v>9793</c:v>
                </c:pt>
                <c:pt idx="69">
                  <c:v>9283</c:v>
                </c:pt>
                <c:pt idx="70">
                  <c:v>8942</c:v>
                </c:pt>
                <c:pt idx="71">
                  <c:v>8490</c:v>
                </c:pt>
                <c:pt idx="72">
                  <c:v>8203</c:v>
                </c:pt>
                <c:pt idx="73">
                  <c:v>7881</c:v>
                </c:pt>
                <c:pt idx="74">
                  <c:v>7615</c:v>
                </c:pt>
                <c:pt idx="75">
                  <c:v>7446</c:v>
                </c:pt>
                <c:pt idx="76">
                  <c:v>7191</c:v>
                </c:pt>
                <c:pt idx="77">
                  <c:v>6991</c:v>
                </c:pt>
                <c:pt idx="78">
                  <c:v>6925</c:v>
                </c:pt>
                <c:pt idx="79">
                  <c:v>6829</c:v>
                </c:pt>
                <c:pt idx="80">
                  <c:v>6621</c:v>
                </c:pt>
                <c:pt idx="81">
                  <c:v>6558</c:v>
                </c:pt>
                <c:pt idx="82">
                  <c:v>6511</c:v>
                </c:pt>
                <c:pt idx="83">
                  <c:v>6492</c:v>
                </c:pt>
                <c:pt idx="84">
                  <c:v>6371</c:v>
                </c:pt>
                <c:pt idx="85">
                  <c:v>6106</c:v>
                </c:pt>
                <c:pt idx="86">
                  <c:v>6169</c:v>
                </c:pt>
                <c:pt idx="87">
                  <c:v>6248</c:v>
                </c:pt>
                <c:pt idx="88">
                  <c:v>5983</c:v>
                </c:pt>
                <c:pt idx="89">
                  <c:v>5934</c:v>
                </c:pt>
                <c:pt idx="90">
                  <c:v>5614</c:v>
                </c:pt>
                <c:pt idx="91">
                  <c:v>5750</c:v>
                </c:pt>
                <c:pt idx="92">
                  <c:v>5349</c:v>
                </c:pt>
                <c:pt idx="93">
                  <c:v>5189</c:v>
                </c:pt>
                <c:pt idx="94">
                  <c:v>5125</c:v>
                </c:pt>
                <c:pt idx="95">
                  <c:v>4960</c:v>
                </c:pt>
                <c:pt idx="96">
                  <c:v>4921</c:v>
                </c:pt>
                <c:pt idx="97">
                  <c:v>4716</c:v>
                </c:pt>
                <c:pt idx="98">
                  <c:v>4553</c:v>
                </c:pt>
                <c:pt idx="99">
                  <c:v>4403</c:v>
                </c:pt>
                <c:pt idx="100">
                  <c:v>4282</c:v>
                </c:pt>
                <c:pt idx="101">
                  <c:v>4294</c:v>
                </c:pt>
                <c:pt idx="102">
                  <c:v>4151</c:v>
                </c:pt>
                <c:pt idx="103">
                  <c:v>4044</c:v>
                </c:pt>
                <c:pt idx="104">
                  <c:v>3970</c:v>
                </c:pt>
                <c:pt idx="105">
                  <c:v>3830</c:v>
                </c:pt>
                <c:pt idx="106">
                  <c:v>3880</c:v>
                </c:pt>
                <c:pt idx="107">
                  <c:v>3806</c:v>
                </c:pt>
                <c:pt idx="108">
                  <c:v>3806</c:v>
                </c:pt>
                <c:pt idx="109">
                  <c:v>3751</c:v>
                </c:pt>
                <c:pt idx="110">
                  <c:v>3614</c:v>
                </c:pt>
                <c:pt idx="111">
                  <c:v>3737</c:v>
                </c:pt>
                <c:pt idx="112">
                  <c:v>3566</c:v>
                </c:pt>
                <c:pt idx="113">
                  <c:v>3601</c:v>
                </c:pt>
                <c:pt idx="114">
                  <c:v>3462</c:v>
                </c:pt>
                <c:pt idx="115">
                  <c:v>3418</c:v>
                </c:pt>
                <c:pt idx="116">
                  <c:v>3365</c:v>
                </c:pt>
                <c:pt idx="117">
                  <c:v>3323</c:v>
                </c:pt>
                <c:pt idx="118">
                  <c:v>3284</c:v>
                </c:pt>
                <c:pt idx="119">
                  <c:v>3196</c:v>
                </c:pt>
                <c:pt idx="120">
                  <c:v>3300</c:v>
                </c:pt>
              </c:numCache>
            </c:numRef>
          </c:yVal>
          <c:smooth val="1"/>
        </c:ser>
        <c:dLbls>
          <c:showLegendKey val="0"/>
          <c:showVal val="0"/>
          <c:showCatName val="0"/>
          <c:showSerName val="0"/>
          <c:showPercent val="0"/>
          <c:showBubbleSize val="0"/>
        </c:dLbls>
        <c:axId val="265282304"/>
        <c:axId val="265284224"/>
      </c:scatterChart>
      <c:valAx>
        <c:axId val="265282304"/>
        <c:scaling>
          <c:orientation val="minMax"/>
          <c:max val="500"/>
          <c:min val="300"/>
        </c:scaling>
        <c:delete val="0"/>
        <c:axPos val="b"/>
        <c:title>
          <c:tx>
            <c:rich>
              <a:bodyPr/>
              <a:lstStyle/>
              <a:p>
                <a:pPr>
                  <a:defRPr/>
                </a:pPr>
                <a:r>
                  <a:rPr lang="en-GB"/>
                  <a:t>Wavelength / nm</a:t>
                </a:r>
              </a:p>
            </c:rich>
          </c:tx>
          <c:overlay val="0"/>
        </c:title>
        <c:numFmt formatCode="General" sourceLinked="1"/>
        <c:majorTickMark val="out"/>
        <c:minorTickMark val="none"/>
        <c:tickLblPos val="nextTo"/>
        <c:crossAx val="265284224"/>
        <c:crosses val="autoZero"/>
        <c:crossBetween val="midCat"/>
      </c:valAx>
      <c:valAx>
        <c:axId val="265284224"/>
        <c:scaling>
          <c:orientation val="minMax"/>
        </c:scaling>
        <c:delete val="0"/>
        <c:axPos val="l"/>
        <c:title>
          <c:tx>
            <c:rich>
              <a:bodyPr rot="-5400000" vert="horz"/>
              <a:lstStyle/>
              <a:p>
                <a:pPr>
                  <a:defRPr/>
                </a:pPr>
                <a:r>
                  <a:rPr lang="en-GB"/>
                  <a:t>Intensity</a:t>
                </a:r>
              </a:p>
            </c:rich>
          </c:tx>
          <c:overlay val="0"/>
        </c:title>
        <c:numFmt formatCode="General" sourceLinked="1"/>
        <c:majorTickMark val="out"/>
        <c:minorTickMark val="none"/>
        <c:tickLblPos val="nextTo"/>
        <c:crossAx val="265282304"/>
        <c:crosses val="autoZero"/>
        <c:crossBetween val="midCat"/>
      </c:valAx>
    </c:plotArea>
    <c:legend>
      <c:legendPos val="r"/>
      <c:layout>
        <c:manualLayout>
          <c:xMode val="edge"/>
          <c:yMode val="edge"/>
          <c:x val="0.61368004307425561"/>
          <c:y val="0.25772382618839312"/>
          <c:w val="0.36965332458442696"/>
          <c:h val="0.368811606882473"/>
        </c:manualLayout>
      </c:layout>
      <c:overlay val="0"/>
    </c:legend>
    <c:plotVisOnly val="1"/>
    <c:dispBlanksAs val="gap"/>
    <c:showDLblsOverMax val="0"/>
  </c:chart>
  <c:spPr>
    <a:ln>
      <a:noFill/>
    </a:ln>
  </c:spPr>
  <c:externalData r:id="rId1">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050"/>
            </a:pPr>
            <a:r>
              <a:rPr lang="en-GB" sz="1050" b="1"/>
              <a:t>Instrumental</a:t>
            </a:r>
          </a:p>
          <a:p>
            <a:pPr>
              <a:defRPr sz="1050"/>
            </a:pPr>
            <a:r>
              <a:rPr lang="en-GB" sz="1050" b="1"/>
              <a:t>Time Delay (ns)</a:t>
            </a:r>
          </a:p>
        </c:rich>
      </c:tx>
      <c:layout>
        <c:manualLayout>
          <c:xMode val="edge"/>
          <c:yMode val="edge"/>
          <c:x val="0.74844444444444447"/>
          <c:y val="0.18981481481481483"/>
        </c:manualLayout>
      </c:layout>
      <c:overlay val="1"/>
    </c:title>
    <c:autoTitleDeleted val="0"/>
    <c:plotArea>
      <c:layout>
        <c:manualLayout>
          <c:layoutTarget val="inner"/>
          <c:xMode val="edge"/>
          <c:yMode val="edge"/>
          <c:x val="0.17314129483814544"/>
          <c:y val="5.1400554097404488E-2"/>
          <c:w val="0.52757392825896621"/>
          <c:h val="0.73444808982210552"/>
        </c:manualLayout>
      </c:layout>
      <c:scatterChart>
        <c:scatterStyle val="smoothMarker"/>
        <c:varyColors val="0"/>
        <c:ser>
          <c:idx val="0"/>
          <c:order val="0"/>
          <c:tx>
            <c:strRef>
              <c:f>'June 2013 (2)'!$C$8</c:f>
              <c:strCache>
                <c:ptCount val="1"/>
                <c:pt idx="0">
                  <c:v>0</c:v>
                </c:pt>
              </c:strCache>
            </c:strRef>
          </c:tx>
          <c:spPr>
            <a:ln w="19050"/>
          </c:spPr>
          <c:marker>
            <c:symbol val="none"/>
          </c:marker>
          <c:xVal>
            <c:numRef>
              <c:f>'June 2013 (2)'!$B$9:$B$519</c:f>
              <c:numCache>
                <c:formatCode>General</c:formatCode>
                <c:ptCount val="511"/>
                <c:pt idx="0">
                  <c:v>2</c:v>
                </c:pt>
                <c:pt idx="1">
                  <c:v>3</c:v>
                </c:pt>
                <c:pt idx="2">
                  <c:v>4</c:v>
                </c:pt>
                <c:pt idx="3">
                  <c:v>5</c:v>
                </c:pt>
                <c:pt idx="4">
                  <c:v>6</c:v>
                </c:pt>
                <c:pt idx="5">
                  <c:v>7</c:v>
                </c:pt>
                <c:pt idx="6">
                  <c:v>8</c:v>
                </c:pt>
                <c:pt idx="7">
                  <c:v>9</c:v>
                </c:pt>
                <c:pt idx="8">
                  <c:v>10</c:v>
                </c:pt>
                <c:pt idx="9">
                  <c:v>11</c:v>
                </c:pt>
                <c:pt idx="10">
                  <c:v>12</c:v>
                </c:pt>
                <c:pt idx="11">
                  <c:v>13</c:v>
                </c:pt>
                <c:pt idx="12">
                  <c:v>14</c:v>
                </c:pt>
                <c:pt idx="13">
                  <c:v>15</c:v>
                </c:pt>
                <c:pt idx="14">
                  <c:v>16</c:v>
                </c:pt>
                <c:pt idx="15">
                  <c:v>17</c:v>
                </c:pt>
                <c:pt idx="16">
                  <c:v>18</c:v>
                </c:pt>
                <c:pt idx="17">
                  <c:v>19</c:v>
                </c:pt>
                <c:pt idx="18">
                  <c:v>20</c:v>
                </c:pt>
                <c:pt idx="19">
                  <c:v>21</c:v>
                </c:pt>
                <c:pt idx="20">
                  <c:v>22</c:v>
                </c:pt>
                <c:pt idx="21">
                  <c:v>23</c:v>
                </c:pt>
                <c:pt idx="22">
                  <c:v>24</c:v>
                </c:pt>
                <c:pt idx="23">
                  <c:v>25</c:v>
                </c:pt>
                <c:pt idx="24">
                  <c:v>26</c:v>
                </c:pt>
                <c:pt idx="25">
                  <c:v>27</c:v>
                </c:pt>
                <c:pt idx="26">
                  <c:v>28</c:v>
                </c:pt>
                <c:pt idx="27">
                  <c:v>29</c:v>
                </c:pt>
                <c:pt idx="28">
                  <c:v>30</c:v>
                </c:pt>
                <c:pt idx="29">
                  <c:v>31</c:v>
                </c:pt>
                <c:pt idx="30">
                  <c:v>32</c:v>
                </c:pt>
                <c:pt idx="31">
                  <c:v>33</c:v>
                </c:pt>
                <c:pt idx="32">
                  <c:v>34</c:v>
                </c:pt>
                <c:pt idx="33">
                  <c:v>35</c:v>
                </c:pt>
                <c:pt idx="34">
                  <c:v>36</c:v>
                </c:pt>
                <c:pt idx="35">
                  <c:v>37</c:v>
                </c:pt>
                <c:pt idx="36">
                  <c:v>38</c:v>
                </c:pt>
                <c:pt idx="37">
                  <c:v>39</c:v>
                </c:pt>
                <c:pt idx="38">
                  <c:v>40</c:v>
                </c:pt>
                <c:pt idx="39">
                  <c:v>41</c:v>
                </c:pt>
                <c:pt idx="40">
                  <c:v>42</c:v>
                </c:pt>
                <c:pt idx="41">
                  <c:v>43</c:v>
                </c:pt>
                <c:pt idx="42">
                  <c:v>44</c:v>
                </c:pt>
                <c:pt idx="43">
                  <c:v>45</c:v>
                </c:pt>
                <c:pt idx="44">
                  <c:v>46</c:v>
                </c:pt>
                <c:pt idx="45">
                  <c:v>47</c:v>
                </c:pt>
                <c:pt idx="46">
                  <c:v>48</c:v>
                </c:pt>
                <c:pt idx="47">
                  <c:v>49</c:v>
                </c:pt>
                <c:pt idx="48">
                  <c:v>50</c:v>
                </c:pt>
                <c:pt idx="49">
                  <c:v>51</c:v>
                </c:pt>
                <c:pt idx="50">
                  <c:v>52</c:v>
                </c:pt>
                <c:pt idx="51">
                  <c:v>53</c:v>
                </c:pt>
                <c:pt idx="52">
                  <c:v>54</c:v>
                </c:pt>
                <c:pt idx="53">
                  <c:v>55</c:v>
                </c:pt>
                <c:pt idx="54">
                  <c:v>56</c:v>
                </c:pt>
                <c:pt idx="55">
                  <c:v>57</c:v>
                </c:pt>
                <c:pt idx="56">
                  <c:v>58</c:v>
                </c:pt>
                <c:pt idx="57">
                  <c:v>59</c:v>
                </c:pt>
                <c:pt idx="58">
                  <c:v>60</c:v>
                </c:pt>
                <c:pt idx="59">
                  <c:v>61</c:v>
                </c:pt>
                <c:pt idx="60">
                  <c:v>62</c:v>
                </c:pt>
                <c:pt idx="61">
                  <c:v>63</c:v>
                </c:pt>
                <c:pt idx="62">
                  <c:v>64</c:v>
                </c:pt>
                <c:pt idx="63">
                  <c:v>65</c:v>
                </c:pt>
                <c:pt idx="64">
                  <c:v>66</c:v>
                </c:pt>
                <c:pt idx="65">
                  <c:v>67</c:v>
                </c:pt>
                <c:pt idx="66">
                  <c:v>68</c:v>
                </c:pt>
                <c:pt idx="67">
                  <c:v>69</c:v>
                </c:pt>
                <c:pt idx="68">
                  <c:v>70</c:v>
                </c:pt>
                <c:pt idx="69">
                  <c:v>71</c:v>
                </c:pt>
                <c:pt idx="70">
                  <c:v>72</c:v>
                </c:pt>
                <c:pt idx="71">
                  <c:v>73</c:v>
                </c:pt>
                <c:pt idx="72">
                  <c:v>74</c:v>
                </c:pt>
                <c:pt idx="73">
                  <c:v>75</c:v>
                </c:pt>
                <c:pt idx="74">
                  <c:v>76</c:v>
                </c:pt>
                <c:pt idx="75">
                  <c:v>77</c:v>
                </c:pt>
                <c:pt idx="76">
                  <c:v>78</c:v>
                </c:pt>
                <c:pt idx="77">
                  <c:v>79</c:v>
                </c:pt>
                <c:pt idx="78">
                  <c:v>80</c:v>
                </c:pt>
                <c:pt idx="79">
                  <c:v>81</c:v>
                </c:pt>
                <c:pt idx="80">
                  <c:v>82</c:v>
                </c:pt>
                <c:pt idx="81">
                  <c:v>83</c:v>
                </c:pt>
                <c:pt idx="82">
                  <c:v>84</c:v>
                </c:pt>
                <c:pt idx="83">
                  <c:v>85</c:v>
                </c:pt>
                <c:pt idx="84">
                  <c:v>86</c:v>
                </c:pt>
                <c:pt idx="85">
                  <c:v>87</c:v>
                </c:pt>
                <c:pt idx="86">
                  <c:v>88</c:v>
                </c:pt>
                <c:pt idx="87">
                  <c:v>89</c:v>
                </c:pt>
                <c:pt idx="88">
                  <c:v>90</c:v>
                </c:pt>
                <c:pt idx="89">
                  <c:v>91</c:v>
                </c:pt>
                <c:pt idx="90">
                  <c:v>92</c:v>
                </c:pt>
                <c:pt idx="91">
                  <c:v>93</c:v>
                </c:pt>
                <c:pt idx="92">
                  <c:v>94</c:v>
                </c:pt>
                <c:pt idx="93">
                  <c:v>95</c:v>
                </c:pt>
                <c:pt idx="94">
                  <c:v>96</c:v>
                </c:pt>
                <c:pt idx="95">
                  <c:v>97</c:v>
                </c:pt>
                <c:pt idx="96">
                  <c:v>98</c:v>
                </c:pt>
                <c:pt idx="97">
                  <c:v>99</c:v>
                </c:pt>
                <c:pt idx="98">
                  <c:v>100</c:v>
                </c:pt>
                <c:pt idx="99">
                  <c:v>101</c:v>
                </c:pt>
                <c:pt idx="100">
                  <c:v>102</c:v>
                </c:pt>
                <c:pt idx="101">
                  <c:v>103</c:v>
                </c:pt>
                <c:pt idx="102">
                  <c:v>104</c:v>
                </c:pt>
                <c:pt idx="103">
                  <c:v>105</c:v>
                </c:pt>
                <c:pt idx="104">
                  <c:v>106</c:v>
                </c:pt>
                <c:pt idx="105">
                  <c:v>107</c:v>
                </c:pt>
                <c:pt idx="106">
                  <c:v>108</c:v>
                </c:pt>
                <c:pt idx="107">
                  <c:v>109</c:v>
                </c:pt>
                <c:pt idx="108">
                  <c:v>110</c:v>
                </c:pt>
                <c:pt idx="109">
                  <c:v>111</c:v>
                </c:pt>
                <c:pt idx="110">
                  <c:v>112</c:v>
                </c:pt>
                <c:pt idx="111">
                  <c:v>113</c:v>
                </c:pt>
                <c:pt idx="112">
                  <c:v>114</c:v>
                </c:pt>
                <c:pt idx="113">
                  <c:v>115</c:v>
                </c:pt>
                <c:pt idx="114">
                  <c:v>116</c:v>
                </c:pt>
                <c:pt idx="115">
                  <c:v>117</c:v>
                </c:pt>
                <c:pt idx="116">
                  <c:v>118</c:v>
                </c:pt>
                <c:pt idx="117">
                  <c:v>119</c:v>
                </c:pt>
                <c:pt idx="118">
                  <c:v>120</c:v>
                </c:pt>
                <c:pt idx="119">
                  <c:v>121</c:v>
                </c:pt>
                <c:pt idx="120">
                  <c:v>122</c:v>
                </c:pt>
                <c:pt idx="121">
                  <c:v>123</c:v>
                </c:pt>
                <c:pt idx="122">
                  <c:v>124</c:v>
                </c:pt>
                <c:pt idx="123">
                  <c:v>125</c:v>
                </c:pt>
                <c:pt idx="124">
                  <c:v>126</c:v>
                </c:pt>
                <c:pt idx="125">
                  <c:v>127</c:v>
                </c:pt>
                <c:pt idx="126">
                  <c:v>128</c:v>
                </c:pt>
                <c:pt idx="127">
                  <c:v>129</c:v>
                </c:pt>
                <c:pt idx="128">
                  <c:v>130</c:v>
                </c:pt>
                <c:pt idx="129">
                  <c:v>131</c:v>
                </c:pt>
                <c:pt idx="130">
                  <c:v>132</c:v>
                </c:pt>
                <c:pt idx="131">
                  <c:v>133</c:v>
                </c:pt>
                <c:pt idx="132">
                  <c:v>134</c:v>
                </c:pt>
                <c:pt idx="133">
                  <c:v>135</c:v>
                </c:pt>
                <c:pt idx="134">
                  <c:v>136</c:v>
                </c:pt>
                <c:pt idx="135">
                  <c:v>137</c:v>
                </c:pt>
                <c:pt idx="136">
                  <c:v>138</c:v>
                </c:pt>
                <c:pt idx="137">
                  <c:v>139</c:v>
                </c:pt>
                <c:pt idx="138">
                  <c:v>140</c:v>
                </c:pt>
                <c:pt idx="139">
                  <c:v>141</c:v>
                </c:pt>
                <c:pt idx="140">
                  <c:v>142</c:v>
                </c:pt>
                <c:pt idx="141">
                  <c:v>143</c:v>
                </c:pt>
                <c:pt idx="142">
                  <c:v>144</c:v>
                </c:pt>
                <c:pt idx="143">
                  <c:v>145</c:v>
                </c:pt>
                <c:pt idx="144">
                  <c:v>146</c:v>
                </c:pt>
                <c:pt idx="145">
                  <c:v>147</c:v>
                </c:pt>
                <c:pt idx="146">
                  <c:v>148</c:v>
                </c:pt>
                <c:pt idx="147">
                  <c:v>149</c:v>
                </c:pt>
                <c:pt idx="148">
                  <c:v>150</c:v>
                </c:pt>
                <c:pt idx="149">
                  <c:v>151</c:v>
                </c:pt>
                <c:pt idx="150">
                  <c:v>152</c:v>
                </c:pt>
                <c:pt idx="151">
                  <c:v>153</c:v>
                </c:pt>
                <c:pt idx="152">
                  <c:v>154</c:v>
                </c:pt>
                <c:pt idx="153">
                  <c:v>155</c:v>
                </c:pt>
                <c:pt idx="154">
                  <c:v>156</c:v>
                </c:pt>
                <c:pt idx="155">
                  <c:v>157</c:v>
                </c:pt>
                <c:pt idx="156">
                  <c:v>158</c:v>
                </c:pt>
                <c:pt idx="157">
                  <c:v>159</c:v>
                </c:pt>
                <c:pt idx="158">
                  <c:v>160</c:v>
                </c:pt>
                <c:pt idx="159">
                  <c:v>161</c:v>
                </c:pt>
                <c:pt idx="160">
                  <c:v>162</c:v>
                </c:pt>
                <c:pt idx="161">
                  <c:v>163</c:v>
                </c:pt>
                <c:pt idx="162">
                  <c:v>164</c:v>
                </c:pt>
                <c:pt idx="163">
                  <c:v>165</c:v>
                </c:pt>
                <c:pt idx="164">
                  <c:v>166</c:v>
                </c:pt>
                <c:pt idx="165">
                  <c:v>167</c:v>
                </c:pt>
                <c:pt idx="166">
                  <c:v>168</c:v>
                </c:pt>
                <c:pt idx="167">
                  <c:v>169</c:v>
                </c:pt>
                <c:pt idx="168">
                  <c:v>170</c:v>
                </c:pt>
                <c:pt idx="169">
                  <c:v>171</c:v>
                </c:pt>
                <c:pt idx="170">
                  <c:v>172</c:v>
                </c:pt>
                <c:pt idx="171">
                  <c:v>173</c:v>
                </c:pt>
                <c:pt idx="172">
                  <c:v>174</c:v>
                </c:pt>
                <c:pt idx="173">
                  <c:v>175</c:v>
                </c:pt>
                <c:pt idx="174">
                  <c:v>176</c:v>
                </c:pt>
                <c:pt idx="175">
                  <c:v>177</c:v>
                </c:pt>
                <c:pt idx="176">
                  <c:v>178</c:v>
                </c:pt>
                <c:pt idx="177">
                  <c:v>179</c:v>
                </c:pt>
                <c:pt idx="178">
                  <c:v>180</c:v>
                </c:pt>
                <c:pt idx="179">
                  <c:v>181</c:v>
                </c:pt>
                <c:pt idx="180">
                  <c:v>182</c:v>
                </c:pt>
                <c:pt idx="181">
                  <c:v>183</c:v>
                </c:pt>
                <c:pt idx="182">
                  <c:v>184</c:v>
                </c:pt>
                <c:pt idx="183">
                  <c:v>185</c:v>
                </c:pt>
                <c:pt idx="184">
                  <c:v>186</c:v>
                </c:pt>
                <c:pt idx="185">
                  <c:v>187</c:v>
                </c:pt>
                <c:pt idx="186">
                  <c:v>188</c:v>
                </c:pt>
                <c:pt idx="187">
                  <c:v>189</c:v>
                </c:pt>
                <c:pt idx="188">
                  <c:v>190</c:v>
                </c:pt>
                <c:pt idx="189">
                  <c:v>191</c:v>
                </c:pt>
                <c:pt idx="190">
                  <c:v>192</c:v>
                </c:pt>
                <c:pt idx="191">
                  <c:v>193</c:v>
                </c:pt>
                <c:pt idx="192">
                  <c:v>194</c:v>
                </c:pt>
                <c:pt idx="193">
                  <c:v>195</c:v>
                </c:pt>
                <c:pt idx="194">
                  <c:v>196</c:v>
                </c:pt>
                <c:pt idx="195">
                  <c:v>197</c:v>
                </c:pt>
                <c:pt idx="196">
                  <c:v>198</c:v>
                </c:pt>
                <c:pt idx="197">
                  <c:v>199</c:v>
                </c:pt>
                <c:pt idx="198">
                  <c:v>200</c:v>
                </c:pt>
                <c:pt idx="199">
                  <c:v>201</c:v>
                </c:pt>
                <c:pt idx="200">
                  <c:v>202</c:v>
                </c:pt>
                <c:pt idx="201">
                  <c:v>203</c:v>
                </c:pt>
                <c:pt idx="202">
                  <c:v>204</c:v>
                </c:pt>
                <c:pt idx="203">
                  <c:v>205</c:v>
                </c:pt>
                <c:pt idx="204">
                  <c:v>206</c:v>
                </c:pt>
                <c:pt idx="205">
                  <c:v>207</c:v>
                </c:pt>
                <c:pt idx="206">
                  <c:v>208</c:v>
                </c:pt>
                <c:pt idx="207">
                  <c:v>209</c:v>
                </c:pt>
                <c:pt idx="208">
                  <c:v>210</c:v>
                </c:pt>
                <c:pt idx="209">
                  <c:v>211</c:v>
                </c:pt>
                <c:pt idx="210">
                  <c:v>212</c:v>
                </c:pt>
                <c:pt idx="211">
                  <c:v>213</c:v>
                </c:pt>
                <c:pt idx="212">
                  <c:v>214</c:v>
                </c:pt>
                <c:pt idx="213">
                  <c:v>215</c:v>
                </c:pt>
                <c:pt idx="214">
                  <c:v>216</c:v>
                </c:pt>
                <c:pt idx="215">
                  <c:v>217</c:v>
                </c:pt>
                <c:pt idx="216">
                  <c:v>218</c:v>
                </c:pt>
                <c:pt idx="217">
                  <c:v>219</c:v>
                </c:pt>
                <c:pt idx="218">
                  <c:v>220</c:v>
                </c:pt>
                <c:pt idx="219">
                  <c:v>221</c:v>
                </c:pt>
                <c:pt idx="220">
                  <c:v>222</c:v>
                </c:pt>
                <c:pt idx="221">
                  <c:v>223</c:v>
                </c:pt>
                <c:pt idx="222">
                  <c:v>224</c:v>
                </c:pt>
                <c:pt idx="223">
                  <c:v>225</c:v>
                </c:pt>
                <c:pt idx="224">
                  <c:v>226</c:v>
                </c:pt>
                <c:pt idx="225">
                  <c:v>227</c:v>
                </c:pt>
                <c:pt idx="226">
                  <c:v>228</c:v>
                </c:pt>
                <c:pt idx="227">
                  <c:v>229</c:v>
                </c:pt>
                <c:pt idx="228">
                  <c:v>230</c:v>
                </c:pt>
                <c:pt idx="229">
                  <c:v>231</c:v>
                </c:pt>
                <c:pt idx="230">
                  <c:v>232</c:v>
                </c:pt>
                <c:pt idx="231">
                  <c:v>233</c:v>
                </c:pt>
                <c:pt idx="232">
                  <c:v>234</c:v>
                </c:pt>
                <c:pt idx="233">
                  <c:v>235</c:v>
                </c:pt>
                <c:pt idx="234">
                  <c:v>236</c:v>
                </c:pt>
                <c:pt idx="235">
                  <c:v>237</c:v>
                </c:pt>
                <c:pt idx="236">
                  <c:v>238</c:v>
                </c:pt>
                <c:pt idx="237">
                  <c:v>239</c:v>
                </c:pt>
                <c:pt idx="238">
                  <c:v>240</c:v>
                </c:pt>
                <c:pt idx="239">
                  <c:v>241</c:v>
                </c:pt>
                <c:pt idx="240">
                  <c:v>242</c:v>
                </c:pt>
                <c:pt idx="241">
                  <c:v>243</c:v>
                </c:pt>
                <c:pt idx="242">
                  <c:v>244</c:v>
                </c:pt>
                <c:pt idx="243">
                  <c:v>245</c:v>
                </c:pt>
                <c:pt idx="244">
                  <c:v>246</c:v>
                </c:pt>
                <c:pt idx="245">
                  <c:v>247</c:v>
                </c:pt>
                <c:pt idx="246">
                  <c:v>248</c:v>
                </c:pt>
                <c:pt idx="247">
                  <c:v>249</c:v>
                </c:pt>
                <c:pt idx="248">
                  <c:v>250</c:v>
                </c:pt>
                <c:pt idx="249">
                  <c:v>251</c:v>
                </c:pt>
                <c:pt idx="250">
                  <c:v>252</c:v>
                </c:pt>
                <c:pt idx="251">
                  <c:v>253</c:v>
                </c:pt>
                <c:pt idx="252">
                  <c:v>254</c:v>
                </c:pt>
                <c:pt idx="253">
                  <c:v>255</c:v>
                </c:pt>
                <c:pt idx="254">
                  <c:v>256</c:v>
                </c:pt>
                <c:pt idx="255">
                  <c:v>257</c:v>
                </c:pt>
                <c:pt idx="256">
                  <c:v>258</c:v>
                </c:pt>
                <c:pt idx="257">
                  <c:v>259</c:v>
                </c:pt>
                <c:pt idx="258">
                  <c:v>260</c:v>
                </c:pt>
                <c:pt idx="259">
                  <c:v>261</c:v>
                </c:pt>
                <c:pt idx="260">
                  <c:v>262</c:v>
                </c:pt>
                <c:pt idx="261">
                  <c:v>263</c:v>
                </c:pt>
                <c:pt idx="262">
                  <c:v>264</c:v>
                </c:pt>
                <c:pt idx="263">
                  <c:v>265</c:v>
                </c:pt>
                <c:pt idx="264">
                  <c:v>266</c:v>
                </c:pt>
                <c:pt idx="265">
                  <c:v>267</c:v>
                </c:pt>
                <c:pt idx="266">
                  <c:v>268</c:v>
                </c:pt>
                <c:pt idx="267">
                  <c:v>269</c:v>
                </c:pt>
                <c:pt idx="268">
                  <c:v>270</c:v>
                </c:pt>
                <c:pt idx="269">
                  <c:v>271</c:v>
                </c:pt>
                <c:pt idx="270">
                  <c:v>272</c:v>
                </c:pt>
                <c:pt idx="271">
                  <c:v>273</c:v>
                </c:pt>
                <c:pt idx="272">
                  <c:v>274</c:v>
                </c:pt>
                <c:pt idx="273">
                  <c:v>275</c:v>
                </c:pt>
                <c:pt idx="274">
                  <c:v>276</c:v>
                </c:pt>
                <c:pt idx="275">
                  <c:v>277</c:v>
                </c:pt>
                <c:pt idx="276">
                  <c:v>278</c:v>
                </c:pt>
                <c:pt idx="277">
                  <c:v>279</c:v>
                </c:pt>
                <c:pt idx="278">
                  <c:v>280</c:v>
                </c:pt>
                <c:pt idx="279">
                  <c:v>281</c:v>
                </c:pt>
                <c:pt idx="280">
                  <c:v>282</c:v>
                </c:pt>
                <c:pt idx="281">
                  <c:v>283</c:v>
                </c:pt>
                <c:pt idx="282">
                  <c:v>284</c:v>
                </c:pt>
                <c:pt idx="283">
                  <c:v>285</c:v>
                </c:pt>
                <c:pt idx="284">
                  <c:v>286</c:v>
                </c:pt>
                <c:pt idx="285">
                  <c:v>287</c:v>
                </c:pt>
                <c:pt idx="286">
                  <c:v>288</c:v>
                </c:pt>
                <c:pt idx="287">
                  <c:v>289</c:v>
                </c:pt>
                <c:pt idx="288">
                  <c:v>290</c:v>
                </c:pt>
                <c:pt idx="289">
                  <c:v>291</c:v>
                </c:pt>
                <c:pt idx="290">
                  <c:v>292</c:v>
                </c:pt>
                <c:pt idx="291">
                  <c:v>293</c:v>
                </c:pt>
                <c:pt idx="292">
                  <c:v>294</c:v>
                </c:pt>
                <c:pt idx="293">
                  <c:v>295</c:v>
                </c:pt>
                <c:pt idx="294">
                  <c:v>296</c:v>
                </c:pt>
                <c:pt idx="295">
                  <c:v>297</c:v>
                </c:pt>
                <c:pt idx="296">
                  <c:v>298</c:v>
                </c:pt>
                <c:pt idx="297">
                  <c:v>299</c:v>
                </c:pt>
                <c:pt idx="298">
                  <c:v>300</c:v>
                </c:pt>
                <c:pt idx="299">
                  <c:v>301</c:v>
                </c:pt>
                <c:pt idx="300">
                  <c:v>302</c:v>
                </c:pt>
                <c:pt idx="301">
                  <c:v>303</c:v>
                </c:pt>
                <c:pt idx="302">
                  <c:v>304</c:v>
                </c:pt>
                <c:pt idx="303">
                  <c:v>305</c:v>
                </c:pt>
                <c:pt idx="304">
                  <c:v>306</c:v>
                </c:pt>
                <c:pt idx="305">
                  <c:v>307</c:v>
                </c:pt>
                <c:pt idx="306">
                  <c:v>308</c:v>
                </c:pt>
                <c:pt idx="307">
                  <c:v>309</c:v>
                </c:pt>
                <c:pt idx="308">
                  <c:v>310</c:v>
                </c:pt>
                <c:pt idx="309">
                  <c:v>311</c:v>
                </c:pt>
                <c:pt idx="310">
                  <c:v>312</c:v>
                </c:pt>
                <c:pt idx="311">
                  <c:v>313</c:v>
                </c:pt>
                <c:pt idx="312">
                  <c:v>314</c:v>
                </c:pt>
                <c:pt idx="313">
                  <c:v>315</c:v>
                </c:pt>
                <c:pt idx="314">
                  <c:v>316</c:v>
                </c:pt>
                <c:pt idx="315">
                  <c:v>317</c:v>
                </c:pt>
                <c:pt idx="316">
                  <c:v>318</c:v>
                </c:pt>
                <c:pt idx="317">
                  <c:v>319</c:v>
                </c:pt>
                <c:pt idx="318">
                  <c:v>320</c:v>
                </c:pt>
                <c:pt idx="319">
                  <c:v>321</c:v>
                </c:pt>
                <c:pt idx="320">
                  <c:v>322</c:v>
                </c:pt>
                <c:pt idx="321">
                  <c:v>323</c:v>
                </c:pt>
                <c:pt idx="322">
                  <c:v>324</c:v>
                </c:pt>
                <c:pt idx="323">
                  <c:v>325</c:v>
                </c:pt>
                <c:pt idx="324">
                  <c:v>326</c:v>
                </c:pt>
                <c:pt idx="325">
                  <c:v>327</c:v>
                </c:pt>
                <c:pt idx="326">
                  <c:v>328</c:v>
                </c:pt>
                <c:pt idx="327">
                  <c:v>329</c:v>
                </c:pt>
                <c:pt idx="328">
                  <c:v>330</c:v>
                </c:pt>
                <c:pt idx="329">
                  <c:v>331</c:v>
                </c:pt>
                <c:pt idx="330">
                  <c:v>332</c:v>
                </c:pt>
                <c:pt idx="331">
                  <c:v>333</c:v>
                </c:pt>
                <c:pt idx="332">
                  <c:v>334</c:v>
                </c:pt>
                <c:pt idx="333">
                  <c:v>335</c:v>
                </c:pt>
                <c:pt idx="334">
                  <c:v>336</c:v>
                </c:pt>
                <c:pt idx="335">
                  <c:v>337</c:v>
                </c:pt>
                <c:pt idx="336">
                  <c:v>338</c:v>
                </c:pt>
                <c:pt idx="337">
                  <c:v>339</c:v>
                </c:pt>
                <c:pt idx="338">
                  <c:v>340</c:v>
                </c:pt>
                <c:pt idx="339">
                  <c:v>341</c:v>
                </c:pt>
                <c:pt idx="340">
                  <c:v>342</c:v>
                </c:pt>
                <c:pt idx="341">
                  <c:v>343</c:v>
                </c:pt>
                <c:pt idx="342">
                  <c:v>344</c:v>
                </c:pt>
                <c:pt idx="343">
                  <c:v>345</c:v>
                </c:pt>
                <c:pt idx="344">
                  <c:v>346</c:v>
                </c:pt>
                <c:pt idx="345">
                  <c:v>347</c:v>
                </c:pt>
                <c:pt idx="346">
                  <c:v>348</c:v>
                </c:pt>
                <c:pt idx="347">
                  <c:v>349</c:v>
                </c:pt>
                <c:pt idx="348">
                  <c:v>350</c:v>
                </c:pt>
                <c:pt idx="349">
                  <c:v>351</c:v>
                </c:pt>
                <c:pt idx="350">
                  <c:v>352</c:v>
                </c:pt>
                <c:pt idx="351">
                  <c:v>353</c:v>
                </c:pt>
                <c:pt idx="352">
                  <c:v>354</c:v>
                </c:pt>
                <c:pt idx="353">
                  <c:v>355</c:v>
                </c:pt>
                <c:pt idx="354">
                  <c:v>356</c:v>
                </c:pt>
                <c:pt idx="355">
                  <c:v>357</c:v>
                </c:pt>
                <c:pt idx="356">
                  <c:v>358</c:v>
                </c:pt>
                <c:pt idx="357">
                  <c:v>359</c:v>
                </c:pt>
                <c:pt idx="358">
                  <c:v>360</c:v>
                </c:pt>
                <c:pt idx="359">
                  <c:v>361</c:v>
                </c:pt>
                <c:pt idx="360">
                  <c:v>362</c:v>
                </c:pt>
                <c:pt idx="361">
                  <c:v>363</c:v>
                </c:pt>
                <c:pt idx="362">
                  <c:v>364</c:v>
                </c:pt>
                <c:pt idx="363">
                  <c:v>365</c:v>
                </c:pt>
                <c:pt idx="364">
                  <c:v>366</c:v>
                </c:pt>
                <c:pt idx="365">
                  <c:v>367</c:v>
                </c:pt>
                <c:pt idx="366">
                  <c:v>368</c:v>
                </c:pt>
                <c:pt idx="367">
                  <c:v>369</c:v>
                </c:pt>
                <c:pt idx="368">
                  <c:v>370</c:v>
                </c:pt>
                <c:pt idx="369">
                  <c:v>371</c:v>
                </c:pt>
                <c:pt idx="370">
                  <c:v>372</c:v>
                </c:pt>
                <c:pt idx="371">
                  <c:v>373</c:v>
                </c:pt>
                <c:pt idx="372">
                  <c:v>374</c:v>
                </c:pt>
                <c:pt idx="373">
                  <c:v>375</c:v>
                </c:pt>
                <c:pt idx="374">
                  <c:v>376</c:v>
                </c:pt>
                <c:pt idx="375">
                  <c:v>377</c:v>
                </c:pt>
                <c:pt idx="376">
                  <c:v>378</c:v>
                </c:pt>
                <c:pt idx="377">
                  <c:v>379</c:v>
                </c:pt>
                <c:pt idx="378">
                  <c:v>380</c:v>
                </c:pt>
                <c:pt idx="379">
                  <c:v>381</c:v>
                </c:pt>
                <c:pt idx="380">
                  <c:v>382</c:v>
                </c:pt>
                <c:pt idx="381">
                  <c:v>383</c:v>
                </c:pt>
                <c:pt idx="382">
                  <c:v>384</c:v>
                </c:pt>
                <c:pt idx="383">
                  <c:v>385</c:v>
                </c:pt>
                <c:pt idx="384">
                  <c:v>386</c:v>
                </c:pt>
                <c:pt idx="385">
                  <c:v>387</c:v>
                </c:pt>
                <c:pt idx="386">
                  <c:v>388</c:v>
                </c:pt>
                <c:pt idx="387">
                  <c:v>389</c:v>
                </c:pt>
                <c:pt idx="388">
                  <c:v>390</c:v>
                </c:pt>
                <c:pt idx="389">
                  <c:v>391</c:v>
                </c:pt>
                <c:pt idx="390">
                  <c:v>392</c:v>
                </c:pt>
                <c:pt idx="391">
                  <c:v>393</c:v>
                </c:pt>
                <c:pt idx="392">
                  <c:v>394</c:v>
                </c:pt>
                <c:pt idx="393">
                  <c:v>395</c:v>
                </c:pt>
                <c:pt idx="394">
                  <c:v>396</c:v>
                </c:pt>
                <c:pt idx="395">
                  <c:v>397</c:v>
                </c:pt>
                <c:pt idx="396">
                  <c:v>398</c:v>
                </c:pt>
                <c:pt idx="397">
                  <c:v>399</c:v>
                </c:pt>
                <c:pt idx="398">
                  <c:v>400</c:v>
                </c:pt>
                <c:pt idx="399">
                  <c:v>401</c:v>
                </c:pt>
                <c:pt idx="400">
                  <c:v>402</c:v>
                </c:pt>
                <c:pt idx="401">
                  <c:v>403</c:v>
                </c:pt>
                <c:pt idx="402">
                  <c:v>404</c:v>
                </c:pt>
                <c:pt idx="403">
                  <c:v>405</c:v>
                </c:pt>
                <c:pt idx="404">
                  <c:v>406</c:v>
                </c:pt>
                <c:pt idx="405">
                  <c:v>407</c:v>
                </c:pt>
                <c:pt idx="406">
                  <c:v>408</c:v>
                </c:pt>
                <c:pt idx="407">
                  <c:v>409</c:v>
                </c:pt>
                <c:pt idx="408">
                  <c:v>410</c:v>
                </c:pt>
                <c:pt idx="409">
                  <c:v>411</c:v>
                </c:pt>
                <c:pt idx="410">
                  <c:v>412</c:v>
                </c:pt>
                <c:pt idx="411">
                  <c:v>413</c:v>
                </c:pt>
                <c:pt idx="412">
                  <c:v>414</c:v>
                </c:pt>
                <c:pt idx="413">
                  <c:v>415</c:v>
                </c:pt>
                <c:pt idx="414">
                  <c:v>416</c:v>
                </c:pt>
                <c:pt idx="415">
                  <c:v>417</c:v>
                </c:pt>
                <c:pt idx="416">
                  <c:v>418</c:v>
                </c:pt>
                <c:pt idx="417">
                  <c:v>419</c:v>
                </c:pt>
                <c:pt idx="418">
                  <c:v>420</c:v>
                </c:pt>
                <c:pt idx="419">
                  <c:v>421</c:v>
                </c:pt>
                <c:pt idx="420">
                  <c:v>422</c:v>
                </c:pt>
                <c:pt idx="421">
                  <c:v>423</c:v>
                </c:pt>
                <c:pt idx="422">
                  <c:v>424</c:v>
                </c:pt>
                <c:pt idx="423">
                  <c:v>425</c:v>
                </c:pt>
                <c:pt idx="424">
                  <c:v>426</c:v>
                </c:pt>
                <c:pt idx="425">
                  <c:v>427</c:v>
                </c:pt>
                <c:pt idx="426">
                  <c:v>428</c:v>
                </c:pt>
                <c:pt idx="427">
                  <c:v>429</c:v>
                </c:pt>
                <c:pt idx="428">
                  <c:v>430</c:v>
                </c:pt>
                <c:pt idx="429">
                  <c:v>431</c:v>
                </c:pt>
                <c:pt idx="430">
                  <c:v>432</c:v>
                </c:pt>
                <c:pt idx="431">
                  <c:v>433</c:v>
                </c:pt>
                <c:pt idx="432">
                  <c:v>434</c:v>
                </c:pt>
                <c:pt idx="433">
                  <c:v>435</c:v>
                </c:pt>
                <c:pt idx="434">
                  <c:v>436</c:v>
                </c:pt>
                <c:pt idx="435">
                  <c:v>437</c:v>
                </c:pt>
                <c:pt idx="436">
                  <c:v>438</c:v>
                </c:pt>
                <c:pt idx="437">
                  <c:v>439</c:v>
                </c:pt>
                <c:pt idx="438">
                  <c:v>440</c:v>
                </c:pt>
                <c:pt idx="439">
                  <c:v>441</c:v>
                </c:pt>
                <c:pt idx="440">
                  <c:v>442</c:v>
                </c:pt>
                <c:pt idx="441">
                  <c:v>443</c:v>
                </c:pt>
                <c:pt idx="442">
                  <c:v>444</c:v>
                </c:pt>
                <c:pt idx="443">
                  <c:v>445</c:v>
                </c:pt>
                <c:pt idx="444">
                  <c:v>446</c:v>
                </c:pt>
                <c:pt idx="445">
                  <c:v>447</c:v>
                </c:pt>
                <c:pt idx="446">
                  <c:v>448</c:v>
                </c:pt>
                <c:pt idx="447">
                  <c:v>449</c:v>
                </c:pt>
                <c:pt idx="448">
                  <c:v>450</c:v>
                </c:pt>
                <c:pt idx="449">
                  <c:v>451</c:v>
                </c:pt>
                <c:pt idx="450">
                  <c:v>452</c:v>
                </c:pt>
                <c:pt idx="451">
                  <c:v>453</c:v>
                </c:pt>
                <c:pt idx="452">
                  <c:v>454</c:v>
                </c:pt>
                <c:pt idx="453">
                  <c:v>455</c:v>
                </c:pt>
                <c:pt idx="454">
                  <c:v>456</c:v>
                </c:pt>
                <c:pt idx="455">
                  <c:v>457</c:v>
                </c:pt>
                <c:pt idx="456">
                  <c:v>458</c:v>
                </c:pt>
                <c:pt idx="457">
                  <c:v>459</c:v>
                </c:pt>
                <c:pt idx="458">
                  <c:v>460</c:v>
                </c:pt>
                <c:pt idx="459">
                  <c:v>461</c:v>
                </c:pt>
                <c:pt idx="460">
                  <c:v>462</c:v>
                </c:pt>
                <c:pt idx="461">
                  <c:v>463</c:v>
                </c:pt>
                <c:pt idx="462">
                  <c:v>464</c:v>
                </c:pt>
                <c:pt idx="463">
                  <c:v>465</c:v>
                </c:pt>
                <c:pt idx="464">
                  <c:v>466</c:v>
                </c:pt>
                <c:pt idx="465">
                  <c:v>467</c:v>
                </c:pt>
                <c:pt idx="466">
                  <c:v>468</c:v>
                </c:pt>
                <c:pt idx="467">
                  <c:v>469</c:v>
                </c:pt>
                <c:pt idx="468">
                  <c:v>470</c:v>
                </c:pt>
                <c:pt idx="469">
                  <c:v>471</c:v>
                </c:pt>
                <c:pt idx="470">
                  <c:v>472</c:v>
                </c:pt>
                <c:pt idx="471">
                  <c:v>473</c:v>
                </c:pt>
                <c:pt idx="472">
                  <c:v>474</c:v>
                </c:pt>
                <c:pt idx="473">
                  <c:v>475</c:v>
                </c:pt>
                <c:pt idx="474">
                  <c:v>476</c:v>
                </c:pt>
                <c:pt idx="475">
                  <c:v>477</c:v>
                </c:pt>
                <c:pt idx="476">
                  <c:v>478</c:v>
                </c:pt>
                <c:pt idx="477">
                  <c:v>479</c:v>
                </c:pt>
                <c:pt idx="478">
                  <c:v>480</c:v>
                </c:pt>
                <c:pt idx="479">
                  <c:v>481</c:v>
                </c:pt>
                <c:pt idx="480">
                  <c:v>482</c:v>
                </c:pt>
                <c:pt idx="481">
                  <c:v>483</c:v>
                </c:pt>
                <c:pt idx="482">
                  <c:v>484</c:v>
                </c:pt>
                <c:pt idx="483">
                  <c:v>485</c:v>
                </c:pt>
                <c:pt idx="484">
                  <c:v>486</c:v>
                </c:pt>
                <c:pt idx="485">
                  <c:v>487</c:v>
                </c:pt>
                <c:pt idx="486">
                  <c:v>488</c:v>
                </c:pt>
                <c:pt idx="487">
                  <c:v>489</c:v>
                </c:pt>
                <c:pt idx="488">
                  <c:v>490</c:v>
                </c:pt>
                <c:pt idx="489">
                  <c:v>491</c:v>
                </c:pt>
                <c:pt idx="490">
                  <c:v>492</c:v>
                </c:pt>
                <c:pt idx="491">
                  <c:v>493</c:v>
                </c:pt>
                <c:pt idx="492">
                  <c:v>494</c:v>
                </c:pt>
                <c:pt idx="493">
                  <c:v>495</c:v>
                </c:pt>
                <c:pt idx="494">
                  <c:v>496</c:v>
                </c:pt>
                <c:pt idx="495">
                  <c:v>497</c:v>
                </c:pt>
                <c:pt idx="496">
                  <c:v>498</c:v>
                </c:pt>
                <c:pt idx="497">
                  <c:v>499</c:v>
                </c:pt>
                <c:pt idx="498">
                  <c:v>500</c:v>
                </c:pt>
                <c:pt idx="499">
                  <c:v>501</c:v>
                </c:pt>
                <c:pt idx="500">
                  <c:v>502</c:v>
                </c:pt>
                <c:pt idx="501">
                  <c:v>503</c:v>
                </c:pt>
                <c:pt idx="502">
                  <c:v>504</c:v>
                </c:pt>
                <c:pt idx="503">
                  <c:v>505</c:v>
                </c:pt>
                <c:pt idx="504">
                  <c:v>506</c:v>
                </c:pt>
                <c:pt idx="505">
                  <c:v>507</c:v>
                </c:pt>
                <c:pt idx="506">
                  <c:v>508</c:v>
                </c:pt>
                <c:pt idx="507">
                  <c:v>509</c:v>
                </c:pt>
                <c:pt idx="508">
                  <c:v>510</c:v>
                </c:pt>
                <c:pt idx="509">
                  <c:v>511</c:v>
                </c:pt>
                <c:pt idx="510">
                  <c:v>512</c:v>
                </c:pt>
              </c:numCache>
            </c:numRef>
          </c:xVal>
          <c:yVal>
            <c:numRef>
              <c:f>'June 2013 (2)'!$C$9:$C$519</c:f>
              <c:numCache>
                <c:formatCode>General</c:formatCode>
                <c:ptCount val="511"/>
                <c:pt idx="0">
                  <c:v>0</c:v>
                </c:pt>
                <c:pt idx="1">
                  <c:v>0</c:v>
                </c:pt>
                <c:pt idx="2">
                  <c:v>0</c:v>
                </c:pt>
                <c:pt idx="3">
                  <c:v>0</c:v>
                </c:pt>
                <c:pt idx="4">
                  <c:v>0</c:v>
                </c:pt>
                <c:pt idx="5">
                  <c:v>0</c:v>
                </c:pt>
                <c:pt idx="6">
                  <c:v>0</c:v>
                </c:pt>
                <c:pt idx="7">
                  <c:v>0</c:v>
                </c:pt>
                <c:pt idx="8">
                  <c:v>0</c:v>
                </c:pt>
                <c:pt idx="9">
                  <c:v>1</c:v>
                </c:pt>
                <c:pt idx="10">
                  <c:v>1</c:v>
                </c:pt>
                <c:pt idx="11">
                  <c:v>0</c:v>
                </c:pt>
                <c:pt idx="12">
                  <c:v>0</c:v>
                </c:pt>
                <c:pt idx="13">
                  <c:v>0</c:v>
                </c:pt>
                <c:pt idx="14">
                  <c:v>0</c:v>
                </c:pt>
                <c:pt idx="15">
                  <c:v>0</c:v>
                </c:pt>
                <c:pt idx="16">
                  <c:v>0</c:v>
                </c:pt>
                <c:pt idx="17">
                  <c:v>0</c:v>
                </c:pt>
                <c:pt idx="18">
                  <c:v>0</c:v>
                </c:pt>
                <c:pt idx="19">
                  <c:v>1</c:v>
                </c:pt>
                <c:pt idx="20">
                  <c:v>0</c:v>
                </c:pt>
                <c:pt idx="21">
                  <c:v>0</c:v>
                </c:pt>
                <c:pt idx="22">
                  <c:v>0</c:v>
                </c:pt>
                <c:pt idx="23">
                  <c:v>1</c:v>
                </c:pt>
                <c:pt idx="24">
                  <c:v>0</c:v>
                </c:pt>
                <c:pt idx="25">
                  <c:v>1</c:v>
                </c:pt>
                <c:pt idx="26">
                  <c:v>0</c:v>
                </c:pt>
                <c:pt idx="27">
                  <c:v>0</c:v>
                </c:pt>
                <c:pt idx="28">
                  <c:v>0</c:v>
                </c:pt>
                <c:pt idx="29">
                  <c:v>0</c:v>
                </c:pt>
                <c:pt idx="30">
                  <c:v>0</c:v>
                </c:pt>
                <c:pt idx="31">
                  <c:v>0</c:v>
                </c:pt>
                <c:pt idx="32">
                  <c:v>0</c:v>
                </c:pt>
                <c:pt idx="33">
                  <c:v>1</c:v>
                </c:pt>
                <c:pt idx="34">
                  <c:v>0</c:v>
                </c:pt>
                <c:pt idx="35">
                  <c:v>0</c:v>
                </c:pt>
                <c:pt idx="36">
                  <c:v>0</c:v>
                </c:pt>
                <c:pt idx="37">
                  <c:v>2</c:v>
                </c:pt>
                <c:pt idx="38">
                  <c:v>0</c:v>
                </c:pt>
                <c:pt idx="39">
                  <c:v>0</c:v>
                </c:pt>
                <c:pt idx="40">
                  <c:v>0</c:v>
                </c:pt>
                <c:pt idx="41">
                  <c:v>0</c:v>
                </c:pt>
                <c:pt idx="42">
                  <c:v>0</c:v>
                </c:pt>
                <c:pt idx="43">
                  <c:v>0</c:v>
                </c:pt>
                <c:pt idx="44">
                  <c:v>0</c:v>
                </c:pt>
                <c:pt idx="45">
                  <c:v>0</c:v>
                </c:pt>
                <c:pt idx="46">
                  <c:v>1</c:v>
                </c:pt>
                <c:pt idx="47">
                  <c:v>1</c:v>
                </c:pt>
                <c:pt idx="48">
                  <c:v>0</c:v>
                </c:pt>
                <c:pt idx="49">
                  <c:v>1</c:v>
                </c:pt>
                <c:pt idx="50">
                  <c:v>0</c:v>
                </c:pt>
                <c:pt idx="51">
                  <c:v>0</c:v>
                </c:pt>
                <c:pt idx="52">
                  <c:v>0</c:v>
                </c:pt>
                <c:pt idx="53">
                  <c:v>0</c:v>
                </c:pt>
                <c:pt idx="54">
                  <c:v>0</c:v>
                </c:pt>
                <c:pt idx="55">
                  <c:v>0</c:v>
                </c:pt>
                <c:pt idx="56">
                  <c:v>0</c:v>
                </c:pt>
                <c:pt idx="57">
                  <c:v>1</c:v>
                </c:pt>
                <c:pt idx="58">
                  <c:v>0</c:v>
                </c:pt>
                <c:pt idx="59">
                  <c:v>0</c:v>
                </c:pt>
                <c:pt idx="60">
                  <c:v>0</c:v>
                </c:pt>
                <c:pt idx="61">
                  <c:v>0</c:v>
                </c:pt>
                <c:pt idx="62">
                  <c:v>0</c:v>
                </c:pt>
                <c:pt idx="63">
                  <c:v>0</c:v>
                </c:pt>
                <c:pt idx="64">
                  <c:v>1</c:v>
                </c:pt>
                <c:pt idx="65">
                  <c:v>1</c:v>
                </c:pt>
                <c:pt idx="66">
                  <c:v>0</c:v>
                </c:pt>
                <c:pt idx="67">
                  <c:v>1</c:v>
                </c:pt>
                <c:pt idx="68">
                  <c:v>0</c:v>
                </c:pt>
                <c:pt idx="69">
                  <c:v>0</c:v>
                </c:pt>
                <c:pt idx="70">
                  <c:v>1</c:v>
                </c:pt>
                <c:pt idx="71">
                  <c:v>2</c:v>
                </c:pt>
                <c:pt idx="72">
                  <c:v>0</c:v>
                </c:pt>
                <c:pt idx="73">
                  <c:v>0</c:v>
                </c:pt>
                <c:pt idx="74">
                  <c:v>0</c:v>
                </c:pt>
                <c:pt idx="75">
                  <c:v>0</c:v>
                </c:pt>
                <c:pt idx="76">
                  <c:v>0</c:v>
                </c:pt>
                <c:pt idx="77">
                  <c:v>0</c:v>
                </c:pt>
                <c:pt idx="78">
                  <c:v>0</c:v>
                </c:pt>
                <c:pt idx="79">
                  <c:v>0</c:v>
                </c:pt>
                <c:pt idx="80">
                  <c:v>0</c:v>
                </c:pt>
                <c:pt idx="81">
                  <c:v>0</c:v>
                </c:pt>
                <c:pt idx="82">
                  <c:v>1</c:v>
                </c:pt>
                <c:pt idx="83">
                  <c:v>2</c:v>
                </c:pt>
                <c:pt idx="84">
                  <c:v>0</c:v>
                </c:pt>
                <c:pt idx="85">
                  <c:v>2</c:v>
                </c:pt>
                <c:pt idx="86">
                  <c:v>0</c:v>
                </c:pt>
                <c:pt idx="87">
                  <c:v>0</c:v>
                </c:pt>
                <c:pt idx="88">
                  <c:v>0</c:v>
                </c:pt>
                <c:pt idx="89">
                  <c:v>0</c:v>
                </c:pt>
                <c:pt idx="90">
                  <c:v>1</c:v>
                </c:pt>
                <c:pt idx="91">
                  <c:v>1</c:v>
                </c:pt>
                <c:pt idx="92">
                  <c:v>0</c:v>
                </c:pt>
                <c:pt idx="93">
                  <c:v>0</c:v>
                </c:pt>
                <c:pt idx="94">
                  <c:v>0</c:v>
                </c:pt>
                <c:pt idx="95">
                  <c:v>1</c:v>
                </c:pt>
                <c:pt idx="96">
                  <c:v>0</c:v>
                </c:pt>
                <c:pt idx="97">
                  <c:v>0</c:v>
                </c:pt>
                <c:pt idx="98">
                  <c:v>0</c:v>
                </c:pt>
                <c:pt idx="99">
                  <c:v>0</c:v>
                </c:pt>
                <c:pt idx="100">
                  <c:v>0</c:v>
                </c:pt>
                <c:pt idx="101">
                  <c:v>0</c:v>
                </c:pt>
                <c:pt idx="102">
                  <c:v>0</c:v>
                </c:pt>
                <c:pt idx="103">
                  <c:v>0</c:v>
                </c:pt>
                <c:pt idx="104">
                  <c:v>0</c:v>
                </c:pt>
                <c:pt idx="105">
                  <c:v>0</c:v>
                </c:pt>
                <c:pt idx="106">
                  <c:v>1</c:v>
                </c:pt>
                <c:pt idx="107">
                  <c:v>0</c:v>
                </c:pt>
                <c:pt idx="108">
                  <c:v>0</c:v>
                </c:pt>
                <c:pt idx="109">
                  <c:v>0</c:v>
                </c:pt>
                <c:pt idx="110">
                  <c:v>0</c:v>
                </c:pt>
                <c:pt idx="111">
                  <c:v>1</c:v>
                </c:pt>
                <c:pt idx="112">
                  <c:v>0</c:v>
                </c:pt>
                <c:pt idx="113">
                  <c:v>0</c:v>
                </c:pt>
                <c:pt idx="114">
                  <c:v>0</c:v>
                </c:pt>
                <c:pt idx="115">
                  <c:v>0</c:v>
                </c:pt>
                <c:pt idx="116">
                  <c:v>0</c:v>
                </c:pt>
                <c:pt idx="117">
                  <c:v>0</c:v>
                </c:pt>
                <c:pt idx="118">
                  <c:v>0</c:v>
                </c:pt>
                <c:pt idx="119">
                  <c:v>0</c:v>
                </c:pt>
                <c:pt idx="120">
                  <c:v>1</c:v>
                </c:pt>
                <c:pt idx="121">
                  <c:v>0</c:v>
                </c:pt>
                <c:pt idx="122">
                  <c:v>0</c:v>
                </c:pt>
                <c:pt idx="123">
                  <c:v>1</c:v>
                </c:pt>
                <c:pt idx="124">
                  <c:v>0</c:v>
                </c:pt>
                <c:pt idx="125">
                  <c:v>0</c:v>
                </c:pt>
                <c:pt idx="126">
                  <c:v>1</c:v>
                </c:pt>
                <c:pt idx="127">
                  <c:v>0</c:v>
                </c:pt>
                <c:pt idx="128">
                  <c:v>0</c:v>
                </c:pt>
                <c:pt idx="129">
                  <c:v>0</c:v>
                </c:pt>
                <c:pt idx="130">
                  <c:v>0</c:v>
                </c:pt>
                <c:pt idx="131">
                  <c:v>0</c:v>
                </c:pt>
                <c:pt idx="132">
                  <c:v>0</c:v>
                </c:pt>
                <c:pt idx="133">
                  <c:v>0</c:v>
                </c:pt>
                <c:pt idx="134">
                  <c:v>0</c:v>
                </c:pt>
                <c:pt idx="135">
                  <c:v>0</c:v>
                </c:pt>
                <c:pt idx="136">
                  <c:v>0</c:v>
                </c:pt>
                <c:pt idx="137">
                  <c:v>1</c:v>
                </c:pt>
                <c:pt idx="138">
                  <c:v>0</c:v>
                </c:pt>
                <c:pt idx="139">
                  <c:v>1</c:v>
                </c:pt>
                <c:pt idx="140">
                  <c:v>0</c:v>
                </c:pt>
                <c:pt idx="141">
                  <c:v>0</c:v>
                </c:pt>
                <c:pt idx="142">
                  <c:v>0</c:v>
                </c:pt>
                <c:pt idx="143">
                  <c:v>0</c:v>
                </c:pt>
                <c:pt idx="144">
                  <c:v>0</c:v>
                </c:pt>
                <c:pt idx="145">
                  <c:v>1</c:v>
                </c:pt>
                <c:pt idx="146">
                  <c:v>0</c:v>
                </c:pt>
                <c:pt idx="147">
                  <c:v>0</c:v>
                </c:pt>
                <c:pt idx="148">
                  <c:v>0</c:v>
                </c:pt>
                <c:pt idx="149">
                  <c:v>1</c:v>
                </c:pt>
                <c:pt idx="150">
                  <c:v>0</c:v>
                </c:pt>
                <c:pt idx="151">
                  <c:v>0</c:v>
                </c:pt>
                <c:pt idx="152">
                  <c:v>2</c:v>
                </c:pt>
                <c:pt idx="153">
                  <c:v>0</c:v>
                </c:pt>
                <c:pt idx="154">
                  <c:v>0</c:v>
                </c:pt>
                <c:pt idx="155">
                  <c:v>0</c:v>
                </c:pt>
                <c:pt idx="156">
                  <c:v>1</c:v>
                </c:pt>
                <c:pt idx="157">
                  <c:v>1</c:v>
                </c:pt>
                <c:pt idx="158">
                  <c:v>1</c:v>
                </c:pt>
                <c:pt idx="159">
                  <c:v>1</c:v>
                </c:pt>
                <c:pt idx="160">
                  <c:v>3</c:v>
                </c:pt>
                <c:pt idx="161">
                  <c:v>0</c:v>
                </c:pt>
                <c:pt idx="162">
                  <c:v>2</c:v>
                </c:pt>
                <c:pt idx="163">
                  <c:v>0</c:v>
                </c:pt>
                <c:pt idx="164">
                  <c:v>1</c:v>
                </c:pt>
                <c:pt idx="165">
                  <c:v>1</c:v>
                </c:pt>
                <c:pt idx="166">
                  <c:v>1</c:v>
                </c:pt>
                <c:pt idx="167">
                  <c:v>2</c:v>
                </c:pt>
                <c:pt idx="168">
                  <c:v>7</c:v>
                </c:pt>
                <c:pt idx="169">
                  <c:v>5</c:v>
                </c:pt>
                <c:pt idx="170">
                  <c:v>3</c:v>
                </c:pt>
                <c:pt idx="171">
                  <c:v>4</c:v>
                </c:pt>
                <c:pt idx="172">
                  <c:v>3</c:v>
                </c:pt>
                <c:pt idx="173">
                  <c:v>2</c:v>
                </c:pt>
                <c:pt idx="174">
                  <c:v>2</c:v>
                </c:pt>
                <c:pt idx="175">
                  <c:v>0</c:v>
                </c:pt>
                <c:pt idx="176">
                  <c:v>4</c:v>
                </c:pt>
                <c:pt idx="177">
                  <c:v>2</c:v>
                </c:pt>
                <c:pt idx="178">
                  <c:v>4</c:v>
                </c:pt>
                <c:pt idx="179">
                  <c:v>0</c:v>
                </c:pt>
                <c:pt idx="180">
                  <c:v>1</c:v>
                </c:pt>
                <c:pt idx="181">
                  <c:v>0</c:v>
                </c:pt>
                <c:pt idx="182">
                  <c:v>1</c:v>
                </c:pt>
                <c:pt idx="183">
                  <c:v>1</c:v>
                </c:pt>
                <c:pt idx="184">
                  <c:v>1</c:v>
                </c:pt>
                <c:pt idx="185">
                  <c:v>0</c:v>
                </c:pt>
                <c:pt idx="186">
                  <c:v>2</c:v>
                </c:pt>
                <c:pt idx="187">
                  <c:v>0</c:v>
                </c:pt>
                <c:pt idx="188">
                  <c:v>2</c:v>
                </c:pt>
                <c:pt idx="189">
                  <c:v>0</c:v>
                </c:pt>
                <c:pt idx="190">
                  <c:v>1</c:v>
                </c:pt>
                <c:pt idx="191">
                  <c:v>0</c:v>
                </c:pt>
                <c:pt idx="192">
                  <c:v>0</c:v>
                </c:pt>
                <c:pt idx="193">
                  <c:v>1</c:v>
                </c:pt>
                <c:pt idx="194">
                  <c:v>0</c:v>
                </c:pt>
                <c:pt idx="195">
                  <c:v>1</c:v>
                </c:pt>
                <c:pt idx="196">
                  <c:v>0</c:v>
                </c:pt>
                <c:pt idx="197">
                  <c:v>0</c:v>
                </c:pt>
                <c:pt idx="198">
                  <c:v>0</c:v>
                </c:pt>
                <c:pt idx="199">
                  <c:v>1</c:v>
                </c:pt>
                <c:pt idx="200">
                  <c:v>0</c:v>
                </c:pt>
                <c:pt idx="201">
                  <c:v>0</c:v>
                </c:pt>
                <c:pt idx="202">
                  <c:v>1</c:v>
                </c:pt>
                <c:pt idx="203">
                  <c:v>0</c:v>
                </c:pt>
                <c:pt idx="204">
                  <c:v>1</c:v>
                </c:pt>
                <c:pt idx="205">
                  <c:v>1</c:v>
                </c:pt>
                <c:pt idx="206">
                  <c:v>0</c:v>
                </c:pt>
                <c:pt idx="207">
                  <c:v>1</c:v>
                </c:pt>
                <c:pt idx="208">
                  <c:v>1</c:v>
                </c:pt>
                <c:pt idx="209">
                  <c:v>0</c:v>
                </c:pt>
                <c:pt idx="210">
                  <c:v>0</c:v>
                </c:pt>
                <c:pt idx="211">
                  <c:v>0</c:v>
                </c:pt>
                <c:pt idx="212">
                  <c:v>0</c:v>
                </c:pt>
                <c:pt idx="213">
                  <c:v>0</c:v>
                </c:pt>
                <c:pt idx="214">
                  <c:v>1</c:v>
                </c:pt>
                <c:pt idx="215">
                  <c:v>0</c:v>
                </c:pt>
                <c:pt idx="216">
                  <c:v>0</c:v>
                </c:pt>
                <c:pt idx="217">
                  <c:v>1</c:v>
                </c:pt>
                <c:pt idx="218">
                  <c:v>0</c:v>
                </c:pt>
                <c:pt idx="219">
                  <c:v>0</c:v>
                </c:pt>
                <c:pt idx="220">
                  <c:v>0</c:v>
                </c:pt>
                <c:pt idx="221">
                  <c:v>0</c:v>
                </c:pt>
                <c:pt idx="222">
                  <c:v>0</c:v>
                </c:pt>
                <c:pt idx="223">
                  <c:v>0</c:v>
                </c:pt>
                <c:pt idx="224">
                  <c:v>1</c:v>
                </c:pt>
                <c:pt idx="225">
                  <c:v>0</c:v>
                </c:pt>
                <c:pt idx="226">
                  <c:v>0</c:v>
                </c:pt>
                <c:pt idx="227">
                  <c:v>0</c:v>
                </c:pt>
                <c:pt idx="228">
                  <c:v>0</c:v>
                </c:pt>
                <c:pt idx="229">
                  <c:v>3</c:v>
                </c:pt>
                <c:pt idx="230">
                  <c:v>0</c:v>
                </c:pt>
                <c:pt idx="231">
                  <c:v>1</c:v>
                </c:pt>
                <c:pt idx="232">
                  <c:v>2</c:v>
                </c:pt>
                <c:pt idx="233">
                  <c:v>2</c:v>
                </c:pt>
                <c:pt idx="234">
                  <c:v>1</c:v>
                </c:pt>
                <c:pt idx="235">
                  <c:v>0</c:v>
                </c:pt>
                <c:pt idx="236">
                  <c:v>1</c:v>
                </c:pt>
                <c:pt idx="237">
                  <c:v>0</c:v>
                </c:pt>
                <c:pt idx="238">
                  <c:v>0</c:v>
                </c:pt>
                <c:pt idx="239">
                  <c:v>1</c:v>
                </c:pt>
                <c:pt idx="240">
                  <c:v>0</c:v>
                </c:pt>
                <c:pt idx="241">
                  <c:v>0</c:v>
                </c:pt>
                <c:pt idx="242">
                  <c:v>0</c:v>
                </c:pt>
                <c:pt idx="243">
                  <c:v>1</c:v>
                </c:pt>
                <c:pt idx="244">
                  <c:v>1</c:v>
                </c:pt>
                <c:pt idx="245">
                  <c:v>1</c:v>
                </c:pt>
                <c:pt idx="246">
                  <c:v>2</c:v>
                </c:pt>
                <c:pt idx="247">
                  <c:v>1</c:v>
                </c:pt>
                <c:pt idx="248">
                  <c:v>0</c:v>
                </c:pt>
                <c:pt idx="249">
                  <c:v>4</c:v>
                </c:pt>
                <c:pt idx="250">
                  <c:v>0</c:v>
                </c:pt>
                <c:pt idx="251">
                  <c:v>1</c:v>
                </c:pt>
                <c:pt idx="252">
                  <c:v>3</c:v>
                </c:pt>
                <c:pt idx="253">
                  <c:v>2</c:v>
                </c:pt>
                <c:pt idx="254">
                  <c:v>2</c:v>
                </c:pt>
                <c:pt idx="255">
                  <c:v>1</c:v>
                </c:pt>
                <c:pt idx="256">
                  <c:v>1</c:v>
                </c:pt>
                <c:pt idx="257">
                  <c:v>0</c:v>
                </c:pt>
                <c:pt idx="258">
                  <c:v>0</c:v>
                </c:pt>
                <c:pt idx="259">
                  <c:v>0</c:v>
                </c:pt>
                <c:pt idx="260">
                  <c:v>0</c:v>
                </c:pt>
                <c:pt idx="261">
                  <c:v>1</c:v>
                </c:pt>
                <c:pt idx="262">
                  <c:v>1</c:v>
                </c:pt>
                <c:pt idx="263">
                  <c:v>1</c:v>
                </c:pt>
                <c:pt idx="264">
                  <c:v>1</c:v>
                </c:pt>
                <c:pt idx="265">
                  <c:v>0</c:v>
                </c:pt>
                <c:pt idx="266">
                  <c:v>2</c:v>
                </c:pt>
                <c:pt idx="267">
                  <c:v>1</c:v>
                </c:pt>
                <c:pt idx="268">
                  <c:v>0</c:v>
                </c:pt>
                <c:pt idx="269">
                  <c:v>0</c:v>
                </c:pt>
                <c:pt idx="270">
                  <c:v>2</c:v>
                </c:pt>
                <c:pt idx="271">
                  <c:v>3</c:v>
                </c:pt>
                <c:pt idx="272">
                  <c:v>0</c:v>
                </c:pt>
                <c:pt idx="273">
                  <c:v>1</c:v>
                </c:pt>
                <c:pt idx="274">
                  <c:v>1</c:v>
                </c:pt>
                <c:pt idx="275">
                  <c:v>0</c:v>
                </c:pt>
                <c:pt idx="276">
                  <c:v>1</c:v>
                </c:pt>
                <c:pt idx="277">
                  <c:v>0</c:v>
                </c:pt>
                <c:pt idx="278">
                  <c:v>1</c:v>
                </c:pt>
                <c:pt idx="279">
                  <c:v>0</c:v>
                </c:pt>
                <c:pt idx="280">
                  <c:v>1</c:v>
                </c:pt>
                <c:pt idx="281">
                  <c:v>3</c:v>
                </c:pt>
                <c:pt idx="282">
                  <c:v>2</c:v>
                </c:pt>
                <c:pt idx="283">
                  <c:v>2</c:v>
                </c:pt>
                <c:pt idx="284">
                  <c:v>0</c:v>
                </c:pt>
                <c:pt idx="285">
                  <c:v>1</c:v>
                </c:pt>
                <c:pt idx="286">
                  <c:v>1</c:v>
                </c:pt>
                <c:pt idx="287">
                  <c:v>0</c:v>
                </c:pt>
                <c:pt idx="288">
                  <c:v>1</c:v>
                </c:pt>
                <c:pt idx="289">
                  <c:v>0</c:v>
                </c:pt>
                <c:pt idx="290">
                  <c:v>3</c:v>
                </c:pt>
                <c:pt idx="291">
                  <c:v>1</c:v>
                </c:pt>
                <c:pt idx="292">
                  <c:v>0</c:v>
                </c:pt>
                <c:pt idx="293">
                  <c:v>0</c:v>
                </c:pt>
                <c:pt idx="294">
                  <c:v>0</c:v>
                </c:pt>
                <c:pt idx="295">
                  <c:v>0</c:v>
                </c:pt>
                <c:pt idx="296">
                  <c:v>1</c:v>
                </c:pt>
                <c:pt idx="297">
                  <c:v>0</c:v>
                </c:pt>
                <c:pt idx="298">
                  <c:v>0</c:v>
                </c:pt>
                <c:pt idx="299">
                  <c:v>0</c:v>
                </c:pt>
                <c:pt idx="300">
                  <c:v>0</c:v>
                </c:pt>
                <c:pt idx="301">
                  <c:v>2</c:v>
                </c:pt>
                <c:pt idx="302">
                  <c:v>0</c:v>
                </c:pt>
                <c:pt idx="303">
                  <c:v>4</c:v>
                </c:pt>
                <c:pt idx="304">
                  <c:v>1</c:v>
                </c:pt>
                <c:pt idx="305">
                  <c:v>0</c:v>
                </c:pt>
                <c:pt idx="306">
                  <c:v>0</c:v>
                </c:pt>
                <c:pt idx="307">
                  <c:v>1</c:v>
                </c:pt>
                <c:pt idx="308">
                  <c:v>0</c:v>
                </c:pt>
                <c:pt idx="309">
                  <c:v>1</c:v>
                </c:pt>
                <c:pt idx="310">
                  <c:v>1</c:v>
                </c:pt>
                <c:pt idx="311">
                  <c:v>1</c:v>
                </c:pt>
                <c:pt idx="312">
                  <c:v>0</c:v>
                </c:pt>
                <c:pt idx="313">
                  <c:v>0</c:v>
                </c:pt>
                <c:pt idx="314">
                  <c:v>0</c:v>
                </c:pt>
                <c:pt idx="315">
                  <c:v>0</c:v>
                </c:pt>
                <c:pt idx="316">
                  <c:v>0</c:v>
                </c:pt>
                <c:pt idx="317">
                  <c:v>0</c:v>
                </c:pt>
                <c:pt idx="318">
                  <c:v>1</c:v>
                </c:pt>
                <c:pt idx="319">
                  <c:v>1</c:v>
                </c:pt>
                <c:pt idx="320">
                  <c:v>1</c:v>
                </c:pt>
                <c:pt idx="321">
                  <c:v>0</c:v>
                </c:pt>
                <c:pt idx="322">
                  <c:v>2</c:v>
                </c:pt>
                <c:pt idx="323">
                  <c:v>1</c:v>
                </c:pt>
                <c:pt idx="324">
                  <c:v>1</c:v>
                </c:pt>
                <c:pt idx="325">
                  <c:v>1</c:v>
                </c:pt>
                <c:pt idx="326">
                  <c:v>0</c:v>
                </c:pt>
                <c:pt idx="327">
                  <c:v>1</c:v>
                </c:pt>
                <c:pt idx="328">
                  <c:v>0</c:v>
                </c:pt>
                <c:pt idx="329">
                  <c:v>0</c:v>
                </c:pt>
                <c:pt idx="330">
                  <c:v>1</c:v>
                </c:pt>
                <c:pt idx="331">
                  <c:v>1</c:v>
                </c:pt>
                <c:pt idx="332">
                  <c:v>1</c:v>
                </c:pt>
                <c:pt idx="333">
                  <c:v>1</c:v>
                </c:pt>
                <c:pt idx="334">
                  <c:v>1</c:v>
                </c:pt>
                <c:pt idx="335">
                  <c:v>1</c:v>
                </c:pt>
                <c:pt idx="336">
                  <c:v>0</c:v>
                </c:pt>
                <c:pt idx="337">
                  <c:v>1</c:v>
                </c:pt>
                <c:pt idx="338">
                  <c:v>0</c:v>
                </c:pt>
                <c:pt idx="339">
                  <c:v>1</c:v>
                </c:pt>
                <c:pt idx="340">
                  <c:v>0</c:v>
                </c:pt>
                <c:pt idx="341">
                  <c:v>0</c:v>
                </c:pt>
                <c:pt idx="342">
                  <c:v>1</c:v>
                </c:pt>
                <c:pt idx="343">
                  <c:v>0</c:v>
                </c:pt>
                <c:pt idx="344">
                  <c:v>1</c:v>
                </c:pt>
                <c:pt idx="345">
                  <c:v>1</c:v>
                </c:pt>
                <c:pt idx="346">
                  <c:v>2</c:v>
                </c:pt>
                <c:pt idx="347">
                  <c:v>2</c:v>
                </c:pt>
                <c:pt idx="348">
                  <c:v>1</c:v>
                </c:pt>
                <c:pt idx="349">
                  <c:v>0</c:v>
                </c:pt>
                <c:pt idx="350">
                  <c:v>0</c:v>
                </c:pt>
                <c:pt idx="351">
                  <c:v>0</c:v>
                </c:pt>
                <c:pt idx="352">
                  <c:v>0</c:v>
                </c:pt>
                <c:pt idx="353">
                  <c:v>2</c:v>
                </c:pt>
                <c:pt idx="354">
                  <c:v>1</c:v>
                </c:pt>
                <c:pt idx="355">
                  <c:v>0</c:v>
                </c:pt>
                <c:pt idx="356">
                  <c:v>0</c:v>
                </c:pt>
                <c:pt idx="357">
                  <c:v>0</c:v>
                </c:pt>
                <c:pt idx="358">
                  <c:v>0</c:v>
                </c:pt>
                <c:pt idx="359">
                  <c:v>2</c:v>
                </c:pt>
                <c:pt idx="360">
                  <c:v>1</c:v>
                </c:pt>
                <c:pt idx="361">
                  <c:v>1</c:v>
                </c:pt>
                <c:pt idx="362">
                  <c:v>0</c:v>
                </c:pt>
                <c:pt idx="363">
                  <c:v>0</c:v>
                </c:pt>
                <c:pt idx="364">
                  <c:v>0</c:v>
                </c:pt>
                <c:pt idx="365">
                  <c:v>0</c:v>
                </c:pt>
                <c:pt idx="366">
                  <c:v>0</c:v>
                </c:pt>
                <c:pt idx="367">
                  <c:v>1</c:v>
                </c:pt>
                <c:pt idx="368">
                  <c:v>0</c:v>
                </c:pt>
                <c:pt idx="369">
                  <c:v>2</c:v>
                </c:pt>
                <c:pt idx="370">
                  <c:v>0</c:v>
                </c:pt>
                <c:pt idx="371">
                  <c:v>0</c:v>
                </c:pt>
                <c:pt idx="372">
                  <c:v>0</c:v>
                </c:pt>
                <c:pt idx="373">
                  <c:v>2</c:v>
                </c:pt>
                <c:pt idx="374">
                  <c:v>1</c:v>
                </c:pt>
                <c:pt idx="375">
                  <c:v>1</c:v>
                </c:pt>
                <c:pt idx="376">
                  <c:v>0</c:v>
                </c:pt>
                <c:pt idx="377">
                  <c:v>1</c:v>
                </c:pt>
                <c:pt idx="378">
                  <c:v>0</c:v>
                </c:pt>
                <c:pt idx="379">
                  <c:v>0</c:v>
                </c:pt>
                <c:pt idx="380">
                  <c:v>1</c:v>
                </c:pt>
                <c:pt idx="381">
                  <c:v>0</c:v>
                </c:pt>
                <c:pt idx="382">
                  <c:v>1</c:v>
                </c:pt>
                <c:pt idx="383">
                  <c:v>0</c:v>
                </c:pt>
                <c:pt idx="384">
                  <c:v>0</c:v>
                </c:pt>
                <c:pt idx="385">
                  <c:v>0</c:v>
                </c:pt>
                <c:pt idx="386">
                  <c:v>0</c:v>
                </c:pt>
                <c:pt idx="387">
                  <c:v>0</c:v>
                </c:pt>
                <c:pt idx="388">
                  <c:v>1</c:v>
                </c:pt>
                <c:pt idx="389">
                  <c:v>0</c:v>
                </c:pt>
                <c:pt idx="390">
                  <c:v>1</c:v>
                </c:pt>
                <c:pt idx="391">
                  <c:v>2</c:v>
                </c:pt>
                <c:pt idx="392">
                  <c:v>1</c:v>
                </c:pt>
                <c:pt idx="393">
                  <c:v>1</c:v>
                </c:pt>
                <c:pt idx="394">
                  <c:v>1</c:v>
                </c:pt>
                <c:pt idx="395">
                  <c:v>0</c:v>
                </c:pt>
                <c:pt idx="396">
                  <c:v>0</c:v>
                </c:pt>
                <c:pt idx="397">
                  <c:v>1</c:v>
                </c:pt>
                <c:pt idx="398">
                  <c:v>0</c:v>
                </c:pt>
                <c:pt idx="399">
                  <c:v>1</c:v>
                </c:pt>
                <c:pt idx="400">
                  <c:v>0</c:v>
                </c:pt>
                <c:pt idx="401">
                  <c:v>0</c:v>
                </c:pt>
                <c:pt idx="402">
                  <c:v>2</c:v>
                </c:pt>
                <c:pt idx="403">
                  <c:v>1</c:v>
                </c:pt>
                <c:pt idx="404">
                  <c:v>0</c:v>
                </c:pt>
                <c:pt idx="405">
                  <c:v>1</c:v>
                </c:pt>
                <c:pt idx="406">
                  <c:v>0</c:v>
                </c:pt>
                <c:pt idx="407">
                  <c:v>2</c:v>
                </c:pt>
                <c:pt idx="408">
                  <c:v>0</c:v>
                </c:pt>
                <c:pt idx="409">
                  <c:v>1</c:v>
                </c:pt>
                <c:pt idx="410">
                  <c:v>4</c:v>
                </c:pt>
                <c:pt idx="411">
                  <c:v>1</c:v>
                </c:pt>
                <c:pt idx="412">
                  <c:v>1</c:v>
                </c:pt>
                <c:pt idx="413">
                  <c:v>3</c:v>
                </c:pt>
                <c:pt idx="414">
                  <c:v>3</c:v>
                </c:pt>
                <c:pt idx="415">
                  <c:v>21</c:v>
                </c:pt>
                <c:pt idx="416">
                  <c:v>63</c:v>
                </c:pt>
                <c:pt idx="417">
                  <c:v>78</c:v>
                </c:pt>
                <c:pt idx="418">
                  <c:v>59</c:v>
                </c:pt>
                <c:pt idx="419">
                  <c:v>17</c:v>
                </c:pt>
                <c:pt idx="420">
                  <c:v>3</c:v>
                </c:pt>
                <c:pt idx="421">
                  <c:v>7</c:v>
                </c:pt>
                <c:pt idx="422">
                  <c:v>4</c:v>
                </c:pt>
                <c:pt idx="423">
                  <c:v>7</c:v>
                </c:pt>
                <c:pt idx="424">
                  <c:v>4</c:v>
                </c:pt>
                <c:pt idx="425">
                  <c:v>7</c:v>
                </c:pt>
                <c:pt idx="426">
                  <c:v>6</c:v>
                </c:pt>
                <c:pt idx="427">
                  <c:v>12</c:v>
                </c:pt>
                <c:pt idx="428">
                  <c:v>14</c:v>
                </c:pt>
                <c:pt idx="429">
                  <c:v>33</c:v>
                </c:pt>
                <c:pt idx="430">
                  <c:v>101</c:v>
                </c:pt>
                <c:pt idx="431">
                  <c:v>177</c:v>
                </c:pt>
                <c:pt idx="432">
                  <c:v>267</c:v>
                </c:pt>
                <c:pt idx="433">
                  <c:v>443</c:v>
                </c:pt>
                <c:pt idx="434">
                  <c:v>1117</c:v>
                </c:pt>
                <c:pt idx="435">
                  <c:v>4348</c:v>
                </c:pt>
                <c:pt idx="436">
                  <c:v>13770</c:v>
                </c:pt>
                <c:pt idx="437">
                  <c:v>20102</c:v>
                </c:pt>
                <c:pt idx="438">
                  <c:v>9633</c:v>
                </c:pt>
                <c:pt idx="439">
                  <c:v>995</c:v>
                </c:pt>
                <c:pt idx="440">
                  <c:v>3</c:v>
                </c:pt>
                <c:pt idx="441">
                  <c:v>1</c:v>
                </c:pt>
                <c:pt idx="442">
                  <c:v>0</c:v>
                </c:pt>
                <c:pt idx="443">
                  <c:v>0</c:v>
                </c:pt>
                <c:pt idx="444">
                  <c:v>0</c:v>
                </c:pt>
                <c:pt idx="445">
                  <c:v>0</c:v>
                </c:pt>
                <c:pt idx="446">
                  <c:v>0</c:v>
                </c:pt>
                <c:pt idx="447">
                  <c:v>0</c:v>
                </c:pt>
                <c:pt idx="448">
                  <c:v>0</c:v>
                </c:pt>
                <c:pt idx="449">
                  <c:v>0</c:v>
                </c:pt>
                <c:pt idx="450">
                  <c:v>0</c:v>
                </c:pt>
                <c:pt idx="451">
                  <c:v>1</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1</c:v>
                </c:pt>
                <c:pt idx="470">
                  <c:v>0</c:v>
                </c:pt>
                <c:pt idx="471">
                  <c:v>1</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numCache>
            </c:numRef>
          </c:yVal>
          <c:smooth val="1"/>
        </c:ser>
        <c:ser>
          <c:idx val="1"/>
          <c:order val="1"/>
          <c:tx>
            <c:strRef>
              <c:f>'June 2013 (2)'!$D$8</c:f>
              <c:strCache>
                <c:ptCount val="1"/>
                <c:pt idx="0">
                  <c:v>1</c:v>
                </c:pt>
              </c:strCache>
            </c:strRef>
          </c:tx>
          <c:spPr>
            <a:ln w="19050"/>
          </c:spPr>
          <c:marker>
            <c:symbol val="none"/>
          </c:marker>
          <c:xVal>
            <c:numRef>
              <c:f>'June 2013 (2)'!$B$9:$B$519</c:f>
              <c:numCache>
                <c:formatCode>General</c:formatCode>
                <c:ptCount val="511"/>
                <c:pt idx="0">
                  <c:v>2</c:v>
                </c:pt>
                <c:pt idx="1">
                  <c:v>3</c:v>
                </c:pt>
                <c:pt idx="2">
                  <c:v>4</c:v>
                </c:pt>
                <c:pt idx="3">
                  <c:v>5</c:v>
                </c:pt>
                <c:pt idx="4">
                  <c:v>6</c:v>
                </c:pt>
                <c:pt idx="5">
                  <c:v>7</c:v>
                </c:pt>
                <c:pt idx="6">
                  <c:v>8</c:v>
                </c:pt>
                <c:pt idx="7">
                  <c:v>9</c:v>
                </c:pt>
                <c:pt idx="8">
                  <c:v>10</c:v>
                </c:pt>
                <c:pt idx="9">
                  <c:v>11</c:v>
                </c:pt>
                <c:pt idx="10">
                  <c:v>12</c:v>
                </c:pt>
                <c:pt idx="11">
                  <c:v>13</c:v>
                </c:pt>
                <c:pt idx="12">
                  <c:v>14</c:v>
                </c:pt>
                <c:pt idx="13">
                  <c:v>15</c:v>
                </c:pt>
                <c:pt idx="14">
                  <c:v>16</c:v>
                </c:pt>
                <c:pt idx="15">
                  <c:v>17</c:v>
                </c:pt>
                <c:pt idx="16">
                  <c:v>18</c:v>
                </c:pt>
                <c:pt idx="17">
                  <c:v>19</c:v>
                </c:pt>
                <c:pt idx="18">
                  <c:v>20</c:v>
                </c:pt>
                <c:pt idx="19">
                  <c:v>21</c:v>
                </c:pt>
                <c:pt idx="20">
                  <c:v>22</c:v>
                </c:pt>
                <c:pt idx="21">
                  <c:v>23</c:v>
                </c:pt>
                <c:pt idx="22">
                  <c:v>24</c:v>
                </c:pt>
                <c:pt idx="23">
                  <c:v>25</c:v>
                </c:pt>
                <c:pt idx="24">
                  <c:v>26</c:v>
                </c:pt>
                <c:pt idx="25">
                  <c:v>27</c:v>
                </c:pt>
                <c:pt idx="26">
                  <c:v>28</c:v>
                </c:pt>
                <c:pt idx="27">
                  <c:v>29</c:v>
                </c:pt>
                <c:pt idx="28">
                  <c:v>30</c:v>
                </c:pt>
                <c:pt idx="29">
                  <c:v>31</c:v>
                </c:pt>
                <c:pt idx="30">
                  <c:v>32</c:v>
                </c:pt>
                <c:pt idx="31">
                  <c:v>33</c:v>
                </c:pt>
                <c:pt idx="32">
                  <c:v>34</c:v>
                </c:pt>
                <c:pt idx="33">
                  <c:v>35</c:v>
                </c:pt>
                <c:pt idx="34">
                  <c:v>36</c:v>
                </c:pt>
                <c:pt idx="35">
                  <c:v>37</c:v>
                </c:pt>
                <c:pt idx="36">
                  <c:v>38</c:v>
                </c:pt>
                <c:pt idx="37">
                  <c:v>39</c:v>
                </c:pt>
                <c:pt idx="38">
                  <c:v>40</c:v>
                </c:pt>
                <c:pt idx="39">
                  <c:v>41</c:v>
                </c:pt>
                <c:pt idx="40">
                  <c:v>42</c:v>
                </c:pt>
                <c:pt idx="41">
                  <c:v>43</c:v>
                </c:pt>
                <c:pt idx="42">
                  <c:v>44</c:v>
                </c:pt>
                <c:pt idx="43">
                  <c:v>45</c:v>
                </c:pt>
                <c:pt idx="44">
                  <c:v>46</c:v>
                </c:pt>
                <c:pt idx="45">
                  <c:v>47</c:v>
                </c:pt>
                <c:pt idx="46">
                  <c:v>48</c:v>
                </c:pt>
                <c:pt idx="47">
                  <c:v>49</c:v>
                </c:pt>
                <c:pt idx="48">
                  <c:v>50</c:v>
                </c:pt>
                <c:pt idx="49">
                  <c:v>51</c:v>
                </c:pt>
                <c:pt idx="50">
                  <c:v>52</c:v>
                </c:pt>
                <c:pt idx="51">
                  <c:v>53</c:v>
                </c:pt>
                <c:pt idx="52">
                  <c:v>54</c:v>
                </c:pt>
                <c:pt idx="53">
                  <c:v>55</c:v>
                </c:pt>
                <c:pt idx="54">
                  <c:v>56</c:v>
                </c:pt>
                <c:pt idx="55">
                  <c:v>57</c:v>
                </c:pt>
                <c:pt idx="56">
                  <c:v>58</c:v>
                </c:pt>
                <c:pt idx="57">
                  <c:v>59</c:v>
                </c:pt>
                <c:pt idx="58">
                  <c:v>60</c:v>
                </c:pt>
                <c:pt idx="59">
                  <c:v>61</c:v>
                </c:pt>
                <c:pt idx="60">
                  <c:v>62</c:v>
                </c:pt>
                <c:pt idx="61">
                  <c:v>63</c:v>
                </c:pt>
                <c:pt idx="62">
                  <c:v>64</c:v>
                </c:pt>
                <c:pt idx="63">
                  <c:v>65</c:v>
                </c:pt>
                <c:pt idx="64">
                  <c:v>66</c:v>
                </c:pt>
                <c:pt idx="65">
                  <c:v>67</c:v>
                </c:pt>
                <c:pt idx="66">
                  <c:v>68</c:v>
                </c:pt>
                <c:pt idx="67">
                  <c:v>69</c:v>
                </c:pt>
                <c:pt idx="68">
                  <c:v>70</c:v>
                </c:pt>
                <c:pt idx="69">
                  <c:v>71</c:v>
                </c:pt>
                <c:pt idx="70">
                  <c:v>72</c:v>
                </c:pt>
                <c:pt idx="71">
                  <c:v>73</c:v>
                </c:pt>
                <c:pt idx="72">
                  <c:v>74</c:v>
                </c:pt>
                <c:pt idx="73">
                  <c:v>75</c:v>
                </c:pt>
                <c:pt idx="74">
                  <c:v>76</c:v>
                </c:pt>
                <c:pt idx="75">
                  <c:v>77</c:v>
                </c:pt>
                <c:pt idx="76">
                  <c:v>78</c:v>
                </c:pt>
                <c:pt idx="77">
                  <c:v>79</c:v>
                </c:pt>
                <c:pt idx="78">
                  <c:v>80</c:v>
                </c:pt>
                <c:pt idx="79">
                  <c:v>81</c:v>
                </c:pt>
                <c:pt idx="80">
                  <c:v>82</c:v>
                </c:pt>
                <c:pt idx="81">
                  <c:v>83</c:v>
                </c:pt>
                <c:pt idx="82">
                  <c:v>84</c:v>
                </c:pt>
                <c:pt idx="83">
                  <c:v>85</c:v>
                </c:pt>
                <c:pt idx="84">
                  <c:v>86</c:v>
                </c:pt>
                <c:pt idx="85">
                  <c:v>87</c:v>
                </c:pt>
                <c:pt idx="86">
                  <c:v>88</c:v>
                </c:pt>
                <c:pt idx="87">
                  <c:v>89</c:v>
                </c:pt>
                <c:pt idx="88">
                  <c:v>90</c:v>
                </c:pt>
                <c:pt idx="89">
                  <c:v>91</c:v>
                </c:pt>
                <c:pt idx="90">
                  <c:v>92</c:v>
                </c:pt>
                <c:pt idx="91">
                  <c:v>93</c:v>
                </c:pt>
                <c:pt idx="92">
                  <c:v>94</c:v>
                </c:pt>
                <c:pt idx="93">
                  <c:v>95</c:v>
                </c:pt>
                <c:pt idx="94">
                  <c:v>96</c:v>
                </c:pt>
                <c:pt idx="95">
                  <c:v>97</c:v>
                </c:pt>
                <c:pt idx="96">
                  <c:v>98</c:v>
                </c:pt>
                <c:pt idx="97">
                  <c:v>99</c:v>
                </c:pt>
                <c:pt idx="98">
                  <c:v>100</c:v>
                </c:pt>
                <c:pt idx="99">
                  <c:v>101</c:v>
                </c:pt>
                <c:pt idx="100">
                  <c:v>102</c:v>
                </c:pt>
                <c:pt idx="101">
                  <c:v>103</c:v>
                </c:pt>
                <c:pt idx="102">
                  <c:v>104</c:v>
                </c:pt>
                <c:pt idx="103">
                  <c:v>105</c:v>
                </c:pt>
                <c:pt idx="104">
                  <c:v>106</c:v>
                </c:pt>
                <c:pt idx="105">
                  <c:v>107</c:v>
                </c:pt>
                <c:pt idx="106">
                  <c:v>108</c:v>
                </c:pt>
                <c:pt idx="107">
                  <c:v>109</c:v>
                </c:pt>
                <c:pt idx="108">
                  <c:v>110</c:v>
                </c:pt>
                <c:pt idx="109">
                  <c:v>111</c:v>
                </c:pt>
                <c:pt idx="110">
                  <c:v>112</c:v>
                </c:pt>
                <c:pt idx="111">
                  <c:v>113</c:v>
                </c:pt>
                <c:pt idx="112">
                  <c:v>114</c:v>
                </c:pt>
                <c:pt idx="113">
                  <c:v>115</c:v>
                </c:pt>
                <c:pt idx="114">
                  <c:v>116</c:v>
                </c:pt>
                <c:pt idx="115">
                  <c:v>117</c:v>
                </c:pt>
                <c:pt idx="116">
                  <c:v>118</c:v>
                </c:pt>
                <c:pt idx="117">
                  <c:v>119</c:v>
                </c:pt>
                <c:pt idx="118">
                  <c:v>120</c:v>
                </c:pt>
                <c:pt idx="119">
                  <c:v>121</c:v>
                </c:pt>
                <c:pt idx="120">
                  <c:v>122</c:v>
                </c:pt>
                <c:pt idx="121">
                  <c:v>123</c:v>
                </c:pt>
                <c:pt idx="122">
                  <c:v>124</c:v>
                </c:pt>
                <c:pt idx="123">
                  <c:v>125</c:v>
                </c:pt>
                <c:pt idx="124">
                  <c:v>126</c:v>
                </c:pt>
                <c:pt idx="125">
                  <c:v>127</c:v>
                </c:pt>
                <c:pt idx="126">
                  <c:v>128</c:v>
                </c:pt>
                <c:pt idx="127">
                  <c:v>129</c:v>
                </c:pt>
                <c:pt idx="128">
                  <c:v>130</c:v>
                </c:pt>
                <c:pt idx="129">
                  <c:v>131</c:v>
                </c:pt>
                <c:pt idx="130">
                  <c:v>132</c:v>
                </c:pt>
                <c:pt idx="131">
                  <c:v>133</c:v>
                </c:pt>
                <c:pt idx="132">
                  <c:v>134</c:v>
                </c:pt>
                <c:pt idx="133">
                  <c:v>135</c:v>
                </c:pt>
                <c:pt idx="134">
                  <c:v>136</c:v>
                </c:pt>
                <c:pt idx="135">
                  <c:v>137</c:v>
                </c:pt>
                <c:pt idx="136">
                  <c:v>138</c:v>
                </c:pt>
                <c:pt idx="137">
                  <c:v>139</c:v>
                </c:pt>
                <c:pt idx="138">
                  <c:v>140</c:v>
                </c:pt>
                <c:pt idx="139">
                  <c:v>141</c:v>
                </c:pt>
                <c:pt idx="140">
                  <c:v>142</c:v>
                </c:pt>
                <c:pt idx="141">
                  <c:v>143</c:v>
                </c:pt>
                <c:pt idx="142">
                  <c:v>144</c:v>
                </c:pt>
                <c:pt idx="143">
                  <c:v>145</c:v>
                </c:pt>
                <c:pt idx="144">
                  <c:v>146</c:v>
                </c:pt>
                <c:pt idx="145">
                  <c:v>147</c:v>
                </c:pt>
                <c:pt idx="146">
                  <c:v>148</c:v>
                </c:pt>
                <c:pt idx="147">
                  <c:v>149</c:v>
                </c:pt>
                <c:pt idx="148">
                  <c:v>150</c:v>
                </c:pt>
                <c:pt idx="149">
                  <c:v>151</c:v>
                </c:pt>
                <c:pt idx="150">
                  <c:v>152</c:v>
                </c:pt>
                <c:pt idx="151">
                  <c:v>153</c:v>
                </c:pt>
                <c:pt idx="152">
                  <c:v>154</c:v>
                </c:pt>
                <c:pt idx="153">
                  <c:v>155</c:v>
                </c:pt>
                <c:pt idx="154">
                  <c:v>156</c:v>
                </c:pt>
                <c:pt idx="155">
                  <c:v>157</c:v>
                </c:pt>
                <c:pt idx="156">
                  <c:v>158</c:v>
                </c:pt>
                <c:pt idx="157">
                  <c:v>159</c:v>
                </c:pt>
                <c:pt idx="158">
                  <c:v>160</c:v>
                </c:pt>
                <c:pt idx="159">
                  <c:v>161</c:v>
                </c:pt>
                <c:pt idx="160">
                  <c:v>162</c:v>
                </c:pt>
                <c:pt idx="161">
                  <c:v>163</c:v>
                </c:pt>
                <c:pt idx="162">
                  <c:v>164</c:v>
                </c:pt>
                <c:pt idx="163">
                  <c:v>165</c:v>
                </c:pt>
                <c:pt idx="164">
                  <c:v>166</c:v>
                </c:pt>
                <c:pt idx="165">
                  <c:v>167</c:v>
                </c:pt>
                <c:pt idx="166">
                  <c:v>168</c:v>
                </c:pt>
                <c:pt idx="167">
                  <c:v>169</c:v>
                </c:pt>
                <c:pt idx="168">
                  <c:v>170</c:v>
                </c:pt>
                <c:pt idx="169">
                  <c:v>171</c:v>
                </c:pt>
                <c:pt idx="170">
                  <c:v>172</c:v>
                </c:pt>
                <c:pt idx="171">
                  <c:v>173</c:v>
                </c:pt>
                <c:pt idx="172">
                  <c:v>174</c:v>
                </c:pt>
                <c:pt idx="173">
                  <c:v>175</c:v>
                </c:pt>
                <c:pt idx="174">
                  <c:v>176</c:v>
                </c:pt>
                <c:pt idx="175">
                  <c:v>177</c:v>
                </c:pt>
                <c:pt idx="176">
                  <c:v>178</c:v>
                </c:pt>
                <c:pt idx="177">
                  <c:v>179</c:v>
                </c:pt>
                <c:pt idx="178">
                  <c:v>180</c:v>
                </c:pt>
                <c:pt idx="179">
                  <c:v>181</c:v>
                </c:pt>
                <c:pt idx="180">
                  <c:v>182</c:v>
                </c:pt>
                <c:pt idx="181">
                  <c:v>183</c:v>
                </c:pt>
                <c:pt idx="182">
                  <c:v>184</c:v>
                </c:pt>
                <c:pt idx="183">
                  <c:v>185</c:v>
                </c:pt>
                <c:pt idx="184">
                  <c:v>186</c:v>
                </c:pt>
                <c:pt idx="185">
                  <c:v>187</c:v>
                </c:pt>
                <c:pt idx="186">
                  <c:v>188</c:v>
                </c:pt>
                <c:pt idx="187">
                  <c:v>189</c:v>
                </c:pt>
                <c:pt idx="188">
                  <c:v>190</c:v>
                </c:pt>
                <c:pt idx="189">
                  <c:v>191</c:v>
                </c:pt>
                <c:pt idx="190">
                  <c:v>192</c:v>
                </c:pt>
                <c:pt idx="191">
                  <c:v>193</c:v>
                </c:pt>
                <c:pt idx="192">
                  <c:v>194</c:v>
                </c:pt>
                <c:pt idx="193">
                  <c:v>195</c:v>
                </c:pt>
                <c:pt idx="194">
                  <c:v>196</c:v>
                </c:pt>
                <c:pt idx="195">
                  <c:v>197</c:v>
                </c:pt>
                <c:pt idx="196">
                  <c:v>198</c:v>
                </c:pt>
                <c:pt idx="197">
                  <c:v>199</c:v>
                </c:pt>
                <c:pt idx="198">
                  <c:v>200</c:v>
                </c:pt>
                <c:pt idx="199">
                  <c:v>201</c:v>
                </c:pt>
                <c:pt idx="200">
                  <c:v>202</c:v>
                </c:pt>
                <c:pt idx="201">
                  <c:v>203</c:v>
                </c:pt>
                <c:pt idx="202">
                  <c:v>204</c:v>
                </c:pt>
                <c:pt idx="203">
                  <c:v>205</c:v>
                </c:pt>
                <c:pt idx="204">
                  <c:v>206</c:v>
                </c:pt>
                <c:pt idx="205">
                  <c:v>207</c:v>
                </c:pt>
                <c:pt idx="206">
                  <c:v>208</c:v>
                </c:pt>
                <c:pt idx="207">
                  <c:v>209</c:v>
                </c:pt>
                <c:pt idx="208">
                  <c:v>210</c:v>
                </c:pt>
                <c:pt idx="209">
                  <c:v>211</c:v>
                </c:pt>
                <c:pt idx="210">
                  <c:v>212</c:v>
                </c:pt>
                <c:pt idx="211">
                  <c:v>213</c:v>
                </c:pt>
                <c:pt idx="212">
                  <c:v>214</c:v>
                </c:pt>
                <c:pt idx="213">
                  <c:v>215</c:v>
                </c:pt>
                <c:pt idx="214">
                  <c:v>216</c:v>
                </c:pt>
                <c:pt idx="215">
                  <c:v>217</c:v>
                </c:pt>
                <c:pt idx="216">
                  <c:v>218</c:v>
                </c:pt>
                <c:pt idx="217">
                  <c:v>219</c:v>
                </c:pt>
                <c:pt idx="218">
                  <c:v>220</c:v>
                </c:pt>
                <c:pt idx="219">
                  <c:v>221</c:v>
                </c:pt>
                <c:pt idx="220">
                  <c:v>222</c:v>
                </c:pt>
                <c:pt idx="221">
                  <c:v>223</c:v>
                </c:pt>
                <c:pt idx="222">
                  <c:v>224</c:v>
                </c:pt>
                <c:pt idx="223">
                  <c:v>225</c:v>
                </c:pt>
                <c:pt idx="224">
                  <c:v>226</c:v>
                </c:pt>
                <c:pt idx="225">
                  <c:v>227</c:v>
                </c:pt>
                <c:pt idx="226">
                  <c:v>228</c:v>
                </c:pt>
                <c:pt idx="227">
                  <c:v>229</c:v>
                </c:pt>
                <c:pt idx="228">
                  <c:v>230</c:v>
                </c:pt>
                <c:pt idx="229">
                  <c:v>231</c:v>
                </c:pt>
                <c:pt idx="230">
                  <c:v>232</c:v>
                </c:pt>
                <c:pt idx="231">
                  <c:v>233</c:v>
                </c:pt>
                <c:pt idx="232">
                  <c:v>234</c:v>
                </c:pt>
                <c:pt idx="233">
                  <c:v>235</c:v>
                </c:pt>
                <c:pt idx="234">
                  <c:v>236</c:v>
                </c:pt>
                <c:pt idx="235">
                  <c:v>237</c:v>
                </c:pt>
                <c:pt idx="236">
                  <c:v>238</c:v>
                </c:pt>
                <c:pt idx="237">
                  <c:v>239</c:v>
                </c:pt>
                <c:pt idx="238">
                  <c:v>240</c:v>
                </c:pt>
                <c:pt idx="239">
                  <c:v>241</c:v>
                </c:pt>
                <c:pt idx="240">
                  <c:v>242</c:v>
                </c:pt>
                <c:pt idx="241">
                  <c:v>243</c:v>
                </c:pt>
                <c:pt idx="242">
                  <c:v>244</c:v>
                </c:pt>
                <c:pt idx="243">
                  <c:v>245</c:v>
                </c:pt>
                <c:pt idx="244">
                  <c:v>246</c:v>
                </c:pt>
                <c:pt idx="245">
                  <c:v>247</c:v>
                </c:pt>
                <c:pt idx="246">
                  <c:v>248</c:v>
                </c:pt>
                <c:pt idx="247">
                  <c:v>249</c:v>
                </c:pt>
                <c:pt idx="248">
                  <c:v>250</c:v>
                </c:pt>
                <c:pt idx="249">
                  <c:v>251</c:v>
                </c:pt>
                <c:pt idx="250">
                  <c:v>252</c:v>
                </c:pt>
                <c:pt idx="251">
                  <c:v>253</c:v>
                </c:pt>
                <c:pt idx="252">
                  <c:v>254</c:v>
                </c:pt>
                <c:pt idx="253">
                  <c:v>255</c:v>
                </c:pt>
                <c:pt idx="254">
                  <c:v>256</c:v>
                </c:pt>
                <c:pt idx="255">
                  <c:v>257</c:v>
                </c:pt>
                <c:pt idx="256">
                  <c:v>258</c:v>
                </c:pt>
                <c:pt idx="257">
                  <c:v>259</c:v>
                </c:pt>
                <c:pt idx="258">
                  <c:v>260</c:v>
                </c:pt>
                <c:pt idx="259">
                  <c:v>261</c:v>
                </c:pt>
                <c:pt idx="260">
                  <c:v>262</c:v>
                </c:pt>
                <c:pt idx="261">
                  <c:v>263</c:v>
                </c:pt>
                <c:pt idx="262">
                  <c:v>264</c:v>
                </c:pt>
                <c:pt idx="263">
                  <c:v>265</c:v>
                </c:pt>
                <c:pt idx="264">
                  <c:v>266</c:v>
                </c:pt>
                <c:pt idx="265">
                  <c:v>267</c:v>
                </c:pt>
                <c:pt idx="266">
                  <c:v>268</c:v>
                </c:pt>
                <c:pt idx="267">
                  <c:v>269</c:v>
                </c:pt>
                <c:pt idx="268">
                  <c:v>270</c:v>
                </c:pt>
                <c:pt idx="269">
                  <c:v>271</c:v>
                </c:pt>
                <c:pt idx="270">
                  <c:v>272</c:v>
                </c:pt>
                <c:pt idx="271">
                  <c:v>273</c:v>
                </c:pt>
                <c:pt idx="272">
                  <c:v>274</c:v>
                </c:pt>
                <c:pt idx="273">
                  <c:v>275</c:v>
                </c:pt>
                <c:pt idx="274">
                  <c:v>276</c:v>
                </c:pt>
                <c:pt idx="275">
                  <c:v>277</c:v>
                </c:pt>
                <c:pt idx="276">
                  <c:v>278</c:v>
                </c:pt>
                <c:pt idx="277">
                  <c:v>279</c:v>
                </c:pt>
                <c:pt idx="278">
                  <c:v>280</c:v>
                </c:pt>
                <c:pt idx="279">
                  <c:v>281</c:v>
                </c:pt>
                <c:pt idx="280">
                  <c:v>282</c:v>
                </c:pt>
                <c:pt idx="281">
                  <c:v>283</c:v>
                </c:pt>
                <c:pt idx="282">
                  <c:v>284</c:v>
                </c:pt>
                <c:pt idx="283">
                  <c:v>285</c:v>
                </c:pt>
                <c:pt idx="284">
                  <c:v>286</c:v>
                </c:pt>
                <c:pt idx="285">
                  <c:v>287</c:v>
                </c:pt>
                <c:pt idx="286">
                  <c:v>288</c:v>
                </c:pt>
                <c:pt idx="287">
                  <c:v>289</c:v>
                </c:pt>
                <c:pt idx="288">
                  <c:v>290</c:v>
                </c:pt>
                <c:pt idx="289">
                  <c:v>291</c:v>
                </c:pt>
                <c:pt idx="290">
                  <c:v>292</c:v>
                </c:pt>
                <c:pt idx="291">
                  <c:v>293</c:v>
                </c:pt>
                <c:pt idx="292">
                  <c:v>294</c:v>
                </c:pt>
                <c:pt idx="293">
                  <c:v>295</c:v>
                </c:pt>
                <c:pt idx="294">
                  <c:v>296</c:v>
                </c:pt>
                <c:pt idx="295">
                  <c:v>297</c:v>
                </c:pt>
                <c:pt idx="296">
                  <c:v>298</c:v>
                </c:pt>
                <c:pt idx="297">
                  <c:v>299</c:v>
                </c:pt>
                <c:pt idx="298">
                  <c:v>300</c:v>
                </c:pt>
                <c:pt idx="299">
                  <c:v>301</c:v>
                </c:pt>
                <c:pt idx="300">
                  <c:v>302</c:v>
                </c:pt>
                <c:pt idx="301">
                  <c:v>303</c:v>
                </c:pt>
                <c:pt idx="302">
                  <c:v>304</c:v>
                </c:pt>
                <c:pt idx="303">
                  <c:v>305</c:v>
                </c:pt>
                <c:pt idx="304">
                  <c:v>306</c:v>
                </c:pt>
                <c:pt idx="305">
                  <c:v>307</c:v>
                </c:pt>
                <c:pt idx="306">
                  <c:v>308</c:v>
                </c:pt>
                <c:pt idx="307">
                  <c:v>309</c:v>
                </c:pt>
                <c:pt idx="308">
                  <c:v>310</c:v>
                </c:pt>
                <c:pt idx="309">
                  <c:v>311</c:v>
                </c:pt>
                <c:pt idx="310">
                  <c:v>312</c:v>
                </c:pt>
                <c:pt idx="311">
                  <c:v>313</c:v>
                </c:pt>
                <c:pt idx="312">
                  <c:v>314</c:v>
                </c:pt>
                <c:pt idx="313">
                  <c:v>315</c:v>
                </c:pt>
                <c:pt idx="314">
                  <c:v>316</c:v>
                </c:pt>
                <c:pt idx="315">
                  <c:v>317</c:v>
                </c:pt>
                <c:pt idx="316">
                  <c:v>318</c:v>
                </c:pt>
                <c:pt idx="317">
                  <c:v>319</c:v>
                </c:pt>
                <c:pt idx="318">
                  <c:v>320</c:v>
                </c:pt>
                <c:pt idx="319">
                  <c:v>321</c:v>
                </c:pt>
                <c:pt idx="320">
                  <c:v>322</c:v>
                </c:pt>
                <c:pt idx="321">
                  <c:v>323</c:v>
                </c:pt>
                <c:pt idx="322">
                  <c:v>324</c:v>
                </c:pt>
                <c:pt idx="323">
                  <c:v>325</c:v>
                </c:pt>
                <c:pt idx="324">
                  <c:v>326</c:v>
                </c:pt>
                <c:pt idx="325">
                  <c:v>327</c:v>
                </c:pt>
                <c:pt idx="326">
                  <c:v>328</c:v>
                </c:pt>
                <c:pt idx="327">
                  <c:v>329</c:v>
                </c:pt>
                <c:pt idx="328">
                  <c:v>330</c:v>
                </c:pt>
                <c:pt idx="329">
                  <c:v>331</c:v>
                </c:pt>
                <c:pt idx="330">
                  <c:v>332</c:v>
                </c:pt>
                <c:pt idx="331">
                  <c:v>333</c:v>
                </c:pt>
                <c:pt idx="332">
                  <c:v>334</c:v>
                </c:pt>
                <c:pt idx="333">
                  <c:v>335</c:v>
                </c:pt>
                <c:pt idx="334">
                  <c:v>336</c:v>
                </c:pt>
                <c:pt idx="335">
                  <c:v>337</c:v>
                </c:pt>
                <c:pt idx="336">
                  <c:v>338</c:v>
                </c:pt>
                <c:pt idx="337">
                  <c:v>339</c:v>
                </c:pt>
                <c:pt idx="338">
                  <c:v>340</c:v>
                </c:pt>
                <c:pt idx="339">
                  <c:v>341</c:v>
                </c:pt>
                <c:pt idx="340">
                  <c:v>342</c:v>
                </c:pt>
                <c:pt idx="341">
                  <c:v>343</c:v>
                </c:pt>
                <c:pt idx="342">
                  <c:v>344</c:v>
                </c:pt>
                <c:pt idx="343">
                  <c:v>345</c:v>
                </c:pt>
                <c:pt idx="344">
                  <c:v>346</c:v>
                </c:pt>
                <c:pt idx="345">
                  <c:v>347</c:v>
                </c:pt>
                <c:pt idx="346">
                  <c:v>348</c:v>
                </c:pt>
                <c:pt idx="347">
                  <c:v>349</c:v>
                </c:pt>
                <c:pt idx="348">
                  <c:v>350</c:v>
                </c:pt>
                <c:pt idx="349">
                  <c:v>351</c:v>
                </c:pt>
                <c:pt idx="350">
                  <c:v>352</c:v>
                </c:pt>
                <c:pt idx="351">
                  <c:v>353</c:v>
                </c:pt>
                <c:pt idx="352">
                  <c:v>354</c:v>
                </c:pt>
                <c:pt idx="353">
                  <c:v>355</c:v>
                </c:pt>
                <c:pt idx="354">
                  <c:v>356</c:v>
                </c:pt>
                <c:pt idx="355">
                  <c:v>357</c:v>
                </c:pt>
                <c:pt idx="356">
                  <c:v>358</c:v>
                </c:pt>
                <c:pt idx="357">
                  <c:v>359</c:v>
                </c:pt>
                <c:pt idx="358">
                  <c:v>360</c:v>
                </c:pt>
                <c:pt idx="359">
                  <c:v>361</c:v>
                </c:pt>
                <c:pt idx="360">
                  <c:v>362</c:v>
                </c:pt>
                <c:pt idx="361">
                  <c:v>363</c:v>
                </c:pt>
                <c:pt idx="362">
                  <c:v>364</c:v>
                </c:pt>
                <c:pt idx="363">
                  <c:v>365</c:v>
                </c:pt>
                <c:pt idx="364">
                  <c:v>366</c:v>
                </c:pt>
                <c:pt idx="365">
                  <c:v>367</c:v>
                </c:pt>
                <c:pt idx="366">
                  <c:v>368</c:v>
                </c:pt>
                <c:pt idx="367">
                  <c:v>369</c:v>
                </c:pt>
                <c:pt idx="368">
                  <c:v>370</c:v>
                </c:pt>
                <c:pt idx="369">
                  <c:v>371</c:v>
                </c:pt>
                <c:pt idx="370">
                  <c:v>372</c:v>
                </c:pt>
                <c:pt idx="371">
                  <c:v>373</c:v>
                </c:pt>
                <c:pt idx="372">
                  <c:v>374</c:v>
                </c:pt>
                <c:pt idx="373">
                  <c:v>375</c:v>
                </c:pt>
                <c:pt idx="374">
                  <c:v>376</c:v>
                </c:pt>
                <c:pt idx="375">
                  <c:v>377</c:v>
                </c:pt>
                <c:pt idx="376">
                  <c:v>378</c:v>
                </c:pt>
                <c:pt idx="377">
                  <c:v>379</c:v>
                </c:pt>
                <c:pt idx="378">
                  <c:v>380</c:v>
                </c:pt>
                <c:pt idx="379">
                  <c:v>381</c:v>
                </c:pt>
                <c:pt idx="380">
                  <c:v>382</c:v>
                </c:pt>
                <c:pt idx="381">
                  <c:v>383</c:v>
                </c:pt>
                <c:pt idx="382">
                  <c:v>384</c:v>
                </c:pt>
                <c:pt idx="383">
                  <c:v>385</c:v>
                </c:pt>
                <c:pt idx="384">
                  <c:v>386</c:v>
                </c:pt>
                <c:pt idx="385">
                  <c:v>387</c:v>
                </c:pt>
                <c:pt idx="386">
                  <c:v>388</c:v>
                </c:pt>
                <c:pt idx="387">
                  <c:v>389</c:v>
                </c:pt>
                <c:pt idx="388">
                  <c:v>390</c:v>
                </c:pt>
                <c:pt idx="389">
                  <c:v>391</c:v>
                </c:pt>
                <c:pt idx="390">
                  <c:v>392</c:v>
                </c:pt>
                <c:pt idx="391">
                  <c:v>393</c:v>
                </c:pt>
                <c:pt idx="392">
                  <c:v>394</c:v>
                </c:pt>
                <c:pt idx="393">
                  <c:v>395</c:v>
                </c:pt>
                <c:pt idx="394">
                  <c:v>396</c:v>
                </c:pt>
                <c:pt idx="395">
                  <c:v>397</c:v>
                </c:pt>
                <c:pt idx="396">
                  <c:v>398</c:v>
                </c:pt>
                <c:pt idx="397">
                  <c:v>399</c:v>
                </c:pt>
                <c:pt idx="398">
                  <c:v>400</c:v>
                </c:pt>
                <c:pt idx="399">
                  <c:v>401</c:v>
                </c:pt>
                <c:pt idx="400">
                  <c:v>402</c:v>
                </c:pt>
                <c:pt idx="401">
                  <c:v>403</c:v>
                </c:pt>
                <c:pt idx="402">
                  <c:v>404</c:v>
                </c:pt>
                <c:pt idx="403">
                  <c:v>405</c:v>
                </c:pt>
                <c:pt idx="404">
                  <c:v>406</c:v>
                </c:pt>
                <c:pt idx="405">
                  <c:v>407</c:v>
                </c:pt>
                <c:pt idx="406">
                  <c:v>408</c:v>
                </c:pt>
                <c:pt idx="407">
                  <c:v>409</c:v>
                </c:pt>
                <c:pt idx="408">
                  <c:v>410</c:v>
                </c:pt>
                <c:pt idx="409">
                  <c:v>411</c:v>
                </c:pt>
                <c:pt idx="410">
                  <c:v>412</c:v>
                </c:pt>
                <c:pt idx="411">
                  <c:v>413</c:v>
                </c:pt>
                <c:pt idx="412">
                  <c:v>414</c:v>
                </c:pt>
                <c:pt idx="413">
                  <c:v>415</c:v>
                </c:pt>
                <c:pt idx="414">
                  <c:v>416</c:v>
                </c:pt>
                <c:pt idx="415">
                  <c:v>417</c:v>
                </c:pt>
                <c:pt idx="416">
                  <c:v>418</c:v>
                </c:pt>
                <c:pt idx="417">
                  <c:v>419</c:v>
                </c:pt>
                <c:pt idx="418">
                  <c:v>420</c:v>
                </c:pt>
                <c:pt idx="419">
                  <c:v>421</c:v>
                </c:pt>
                <c:pt idx="420">
                  <c:v>422</c:v>
                </c:pt>
                <c:pt idx="421">
                  <c:v>423</c:v>
                </c:pt>
                <c:pt idx="422">
                  <c:v>424</c:v>
                </c:pt>
                <c:pt idx="423">
                  <c:v>425</c:v>
                </c:pt>
                <c:pt idx="424">
                  <c:v>426</c:v>
                </c:pt>
                <c:pt idx="425">
                  <c:v>427</c:v>
                </c:pt>
                <c:pt idx="426">
                  <c:v>428</c:v>
                </c:pt>
                <c:pt idx="427">
                  <c:v>429</c:v>
                </c:pt>
                <c:pt idx="428">
                  <c:v>430</c:v>
                </c:pt>
                <c:pt idx="429">
                  <c:v>431</c:v>
                </c:pt>
                <c:pt idx="430">
                  <c:v>432</c:v>
                </c:pt>
                <c:pt idx="431">
                  <c:v>433</c:v>
                </c:pt>
                <c:pt idx="432">
                  <c:v>434</c:v>
                </c:pt>
                <c:pt idx="433">
                  <c:v>435</c:v>
                </c:pt>
                <c:pt idx="434">
                  <c:v>436</c:v>
                </c:pt>
                <c:pt idx="435">
                  <c:v>437</c:v>
                </c:pt>
                <c:pt idx="436">
                  <c:v>438</c:v>
                </c:pt>
                <c:pt idx="437">
                  <c:v>439</c:v>
                </c:pt>
                <c:pt idx="438">
                  <c:v>440</c:v>
                </c:pt>
                <c:pt idx="439">
                  <c:v>441</c:v>
                </c:pt>
                <c:pt idx="440">
                  <c:v>442</c:v>
                </c:pt>
                <c:pt idx="441">
                  <c:v>443</c:v>
                </c:pt>
                <c:pt idx="442">
                  <c:v>444</c:v>
                </c:pt>
                <c:pt idx="443">
                  <c:v>445</c:v>
                </c:pt>
                <c:pt idx="444">
                  <c:v>446</c:v>
                </c:pt>
                <c:pt idx="445">
                  <c:v>447</c:v>
                </c:pt>
                <c:pt idx="446">
                  <c:v>448</c:v>
                </c:pt>
                <c:pt idx="447">
                  <c:v>449</c:v>
                </c:pt>
                <c:pt idx="448">
                  <c:v>450</c:v>
                </c:pt>
                <c:pt idx="449">
                  <c:v>451</c:v>
                </c:pt>
                <c:pt idx="450">
                  <c:v>452</c:v>
                </c:pt>
                <c:pt idx="451">
                  <c:v>453</c:v>
                </c:pt>
                <c:pt idx="452">
                  <c:v>454</c:v>
                </c:pt>
                <c:pt idx="453">
                  <c:v>455</c:v>
                </c:pt>
                <c:pt idx="454">
                  <c:v>456</c:v>
                </c:pt>
                <c:pt idx="455">
                  <c:v>457</c:v>
                </c:pt>
                <c:pt idx="456">
                  <c:v>458</c:v>
                </c:pt>
                <c:pt idx="457">
                  <c:v>459</c:v>
                </c:pt>
                <c:pt idx="458">
                  <c:v>460</c:v>
                </c:pt>
                <c:pt idx="459">
                  <c:v>461</c:v>
                </c:pt>
                <c:pt idx="460">
                  <c:v>462</c:v>
                </c:pt>
                <c:pt idx="461">
                  <c:v>463</c:v>
                </c:pt>
                <c:pt idx="462">
                  <c:v>464</c:v>
                </c:pt>
                <c:pt idx="463">
                  <c:v>465</c:v>
                </c:pt>
                <c:pt idx="464">
                  <c:v>466</c:v>
                </c:pt>
                <c:pt idx="465">
                  <c:v>467</c:v>
                </c:pt>
                <c:pt idx="466">
                  <c:v>468</c:v>
                </c:pt>
                <c:pt idx="467">
                  <c:v>469</c:v>
                </c:pt>
                <c:pt idx="468">
                  <c:v>470</c:v>
                </c:pt>
                <c:pt idx="469">
                  <c:v>471</c:v>
                </c:pt>
                <c:pt idx="470">
                  <c:v>472</c:v>
                </c:pt>
                <c:pt idx="471">
                  <c:v>473</c:v>
                </c:pt>
                <c:pt idx="472">
                  <c:v>474</c:v>
                </c:pt>
                <c:pt idx="473">
                  <c:v>475</c:v>
                </c:pt>
                <c:pt idx="474">
                  <c:v>476</c:v>
                </c:pt>
                <c:pt idx="475">
                  <c:v>477</c:v>
                </c:pt>
                <c:pt idx="476">
                  <c:v>478</c:v>
                </c:pt>
                <c:pt idx="477">
                  <c:v>479</c:v>
                </c:pt>
                <c:pt idx="478">
                  <c:v>480</c:v>
                </c:pt>
                <c:pt idx="479">
                  <c:v>481</c:v>
                </c:pt>
                <c:pt idx="480">
                  <c:v>482</c:v>
                </c:pt>
                <c:pt idx="481">
                  <c:v>483</c:v>
                </c:pt>
                <c:pt idx="482">
                  <c:v>484</c:v>
                </c:pt>
                <c:pt idx="483">
                  <c:v>485</c:v>
                </c:pt>
                <c:pt idx="484">
                  <c:v>486</c:v>
                </c:pt>
                <c:pt idx="485">
                  <c:v>487</c:v>
                </c:pt>
                <c:pt idx="486">
                  <c:v>488</c:v>
                </c:pt>
                <c:pt idx="487">
                  <c:v>489</c:v>
                </c:pt>
                <c:pt idx="488">
                  <c:v>490</c:v>
                </c:pt>
                <c:pt idx="489">
                  <c:v>491</c:v>
                </c:pt>
                <c:pt idx="490">
                  <c:v>492</c:v>
                </c:pt>
                <c:pt idx="491">
                  <c:v>493</c:v>
                </c:pt>
                <c:pt idx="492">
                  <c:v>494</c:v>
                </c:pt>
                <c:pt idx="493">
                  <c:v>495</c:v>
                </c:pt>
                <c:pt idx="494">
                  <c:v>496</c:v>
                </c:pt>
                <c:pt idx="495">
                  <c:v>497</c:v>
                </c:pt>
                <c:pt idx="496">
                  <c:v>498</c:v>
                </c:pt>
                <c:pt idx="497">
                  <c:v>499</c:v>
                </c:pt>
                <c:pt idx="498">
                  <c:v>500</c:v>
                </c:pt>
                <c:pt idx="499">
                  <c:v>501</c:v>
                </c:pt>
                <c:pt idx="500">
                  <c:v>502</c:v>
                </c:pt>
                <c:pt idx="501">
                  <c:v>503</c:v>
                </c:pt>
                <c:pt idx="502">
                  <c:v>504</c:v>
                </c:pt>
                <c:pt idx="503">
                  <c:v>505</c:v>
                </c:pt>
                <c:pt idx="504">
                  <c:v>506</c:v>
                </c:pt>
                <c:pt idx="505">
                  <c:v>507</c:v>
                </c:pt>
                <c:pt idx="506">
                  <c:v>508</c:v>
                </c:pt>
                <c:pt idx="507">
                  <c:v>509</c:v>
                </c:pt>
                <c:pt idx="508">
                  <c:v>510</c:v>
                </c:pt>
                <c:pt idx="509">
                  <c:v>511</c:v>
                </c:pt>
                <c:pt idx="510">
                  <c:v>512</c:v>
                </c:pt>
              </c:numCache>
            </c:numRef>
          </c:xVal>
          <c:yVal>
            <c:numRef>
              <c:f>'June 2013 (2)'!$D$9:$D$519</c:f>
              <c:numCache>
                <c:formatCode>General</c:formatCode>
                <c:ptCount val="511"/>
                <c:pt idx="0">
                  <c:v>0</c:v>
                </c:pt>
                <c:pt idx="1">
                  <c:v>0</c:v>
                </c:pt>
                <c:pt idx="2">
                  <c:v>0</c:v>
                </c:pt>
                <c:pt idx="3">
                  <c:v>0</c:v>
                </c:pt>
                <c:pt idx="4">
                  <c:v>0</c:v>
                </c:pt>
                <c:pt idx="5">
                  <c:v>0</c:v>
                </c:pt>
                <c:pt idx="6">
                  <c:v>1</c:v>
                </c:pt>
                <c:pt idx="7">
                  <c:v>0</c:v>
                </c:pt>
                <c:pt idx="8">
                  <c:v>0</c:v>
                </c:pt>
                <c:pt idx="9">
                  <c:v>1</c:v>
                </c:pt>
                <c:pt idx="10">
                  <c:v>0</c:v>
                </c:pt>
                <c:pt idx="11">
                  <c:v>0</c:v>
                </c:pt>
                <c:pt idx="12">
                  <c:v>1</c:v>
                </c:pt>
                <c:pt idx="13">
                  <c:v>0</c:v>
                </c:pt>
                <c:pt idx="14">
                  <c:v>0</c:v>
                </c:pt>
                <c:pt idx="15">
                  <c:v>0</c:v>
                </c:pt>
                <c:pt idx="16">
                  <c:v>0</c:v>
                </c:pt>
                <c:pt idx="17">
                  <c:v>0</c:v>
                </c:pt>
                <c:pt idx="18">
                  <c:v>0</c:v>
                </c:pt>
                <c:pt idx="19">
                  <c:v>0</c:v>
                </c:pt>
                <c:pt idx="20">
                  <c:v>0</c:v>
                </c:pt>
                <c:pt idx="21">
                  <c:v>1</c:v>
                </c:pt>
                <c:pt idx="22">
                  <c:v>0</c:v>
                </c:pt>
                <c:pt idx="23">
                  <c:v>1</c:v>
                </c:pt>
                <c:pt idx="24">
                  <c:v>1</c:v>
                </c:pt>
                <c:pt idx="25">
                  <c:v>0</c:v>
                </c:pt>
                <c:pt idx="26">
                  <c:v>1</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1</c:v>
                </c:pt>
                <c:pt idx="43">
                  <c:v>0</c:v>
                </c:pt>
                <c:pt idx="44">
                  <c:v>0</c:v>
                </c:pt>
                <c:pt idx="45">
                  <c:v>0</c:v>
                </c:pt>
                <c:pt idx="46">
                  <c:v>0</c:v>
                </c:pt>
                <c:pt idx="47">
                  <c:v>1</c:v>
                </c:pt>
                <c:pt idx="48">
                  <c:v>0</c:v>
                </c:pt>
                <c:pt idx="49">
                  <c:v>2</c:v>
                </c:pt>
                <c:pt idx="50">
                  <c:v>0</c:v>
                </c:pt>
                <c:pt idx="51">
                  <c:v>1</c:v>
                </c:pt>
                <c:pt idx="52">
                  <c:v>1</c:v>
                </c:pt>
                <c:pt idx="53">
                  <c:v>0</c:v>
                </c:pt>
                <c:pt idx="54">
                  <c:v>1</c:v>
                </c:pt>
                <c:pt idx="55">
                  <c:v>0</c:v>
                </c:pt>
                <c:pt idx="56">
                  <c:v>0</c:v>
                </c:pt>
                <c:pt idx="57">
                  <c:v>1</c:v>
                </c:pt>
                <c:pt idx="58">
                  <c:v>2</c:v>
                </c:pt>
                <c:pt idx="59">
                  <c:v>1</c:v>
                </c:pt>
                <c:pt idx="60">
                  <c:v>0</c:v>
                </c:pt>
                <c:pt idx="61">
                  <c:v>0</c:v>
                </c:pt>
                <c:pt idx="62">
                  <c:v>0</c:v>
                </c:pt>
                <c:pt idx="63">
                  <c:v>0</c:v>
                </c:pt>
                <c:pt idx="64">
                  <c:v>0</c:v>
                </c:pt>
                <c:pt idx="65">
                  <c:v>1</c:v>
                </c:pt>
                <c:pt idx="66">
                  <c:v>0</c:v>
                </c:pt>
                <c:pt idx="67">
                  <c:v>0</c:v>
                </c:pt>
                <c:pt idx="68">
                  <c:v>1</c:v>
                </c:pt>
                <c:pt idx="69">
                  <c:v>0</c:v>
                </c:pt>
                <c:pt idx="70">
                  <c:v>1</c:v>
                </c:pt>
                <c:pt idx="71">
                  <c:v>0</c:v>
                </c:pt>
                <c:pt idx="72">
                  <c:v>0</c:v>
                </c:pt>
                <c:pt idx="73">
                  <c:v>1</c:v>
                </c:pt>
                <c:pt idx="74">
                  <c:v>0</c:v>
                </c:pt>
                <c:pt idx="75">
                  <c:v>0</c:v>
                </c:pt>
                <c:pt idx="76">
                  <c:v>0</c:v>
                </c:pt>
                <c:pt idx="77">
                  <c:v>1</c:v>
                </c:pt>
                <c:pt idx="78">
                  <c:v>0</c:v>
                </c:pt>
                <c:pt idx="79">
                  <c:v>0</c:v>
                </c:pt>
                <c:pt idx="80">
                  <c:v>1</c:v>
                </c:pt>
                <c:pt idx="81">
                  <c:v>0</c:v>
                </c:pt>
                <c:pt idx="82">
                  <c:v>0</c:v>
                </c:pt>
                <c:pt idx="83">
                  <c:v>0</c:v>
                </c:pt>
                <c:pt idx="84">
                  <c:v>0</c:v>
                </c:pt>
                <c:pt idx="85">
                  <c:v>0</c:v>
                </c:pt>
                <c:pt idx="86">
                  <c:v>0</c:v>
                </c:pt>
                <c:pt idx="87">
                  <c:v>0</c:v>
                </c:pt>
                <c:pt idx="88">
                  <c:v>0</c:v>
                </c:pt>
                <c:pt idx="89">
                  <c:v>1</c:v>
                </c:pt>
                <c:pt idx="90">
                  <c:v>1</c:v>
                </c:pt>
                <c:pt idx="91">
                  <c:v>0</c:v>
                </c:pt>
                <c:pt idx="92">
                  <c:v>1</c:v>
                </c:pt>
                <c:pt idx="93">
                  <c:v>0</c:v>
                </c:pt>
                <c:pt idx="94">
                  <c:v>0</c:v>
                </c:pt>
                <c:pt idx="95">
                  <c:v>0</c:v>
                </c:pt>
                <c:pt idx="96">
                  <c:v>0</c:v>
                </c:pt>
                <c:pt idx="97">
                  <c:v>1</c:v>
                </c:pt>
                <c:pt idx="98">
                  <c:v>0</c:v>
                </c:pt>
                <c:pt idx="99">
                  <c:v>0</c:v>
                </c:pt>
                <c:pt idx="100">
                  <c:v>0</c:v>
                </c:pt>
                <c:pt idx="101">
                  <c:v>0</c:v>
                </c:pt>
                <c:pt idx="102">
                  <c:v>0</c:v>
                </c:pt>
                <c:pt idx="103">
                  <c:v>1</c:v>
                </c:pt>
                <c:pt idx="104">
                  <c:v>1</c:v>
                </c:pt>
                <c:pt idx="105">
                  <c:v>0</c:v>
                </c:pt>
                <c:pt idx="106">
                  <c:v>0</c:v>
                </c:pt>
                <c:pt idx="107">
                  <c:v>0</c:v>
                </c:pt>
                <c:pt idx="108">
                  <c:v>0</c:v>
                </c:pt>
                <c:pt idx="109">
                  <c:v>1</c:v>
                </c:pt>
                <c:pt idx="110">
                  <c:v>0</c:v>
                </c:pt>
                <c:pt idx="111">
                  <c:v>0</c:v>
                </c:pt>
                <c:pt idx="112">
                  <c:v>0</c:v>
                </c:pt>
                <c:pt idx="113">
                  <c:v>0</c:v>
                </c:pt>
                <c:pt idx="114">
                  <c:v>0</c:v>
                </c:pt>
                <c:pt idx="115">
                  <c:v>1</c:v>
                </c:pt>
                <c:pt idx="116">
                  <c:v>0</c:v>
                </c:pt>
                <c:pt idx="117">
                  <c:v>0</c:v>
                </c:pt>
                <c:pt idx="118">
                  <c:v>0</c:v>
                </c:pt>
                <c:pt idx="119">
                  <c:v>0</c:v>
                </c:pt>
                <c:pt idx="120">
                  <c:v>1</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1</c:v>
                </c:pt>
                <c:pt idx="137">
                  <c:v>0</c:v>
                </c:pt>
                <c:pt idx="138">
                  <c:v>1</c:v>
                </c:pt>
                <c:pt idx="139">
                  <c:v>0</c:v>
                </c:pt>
                <c:pt idx="140">
                  <c:v>0</c:v>
                </c:pt>
                <c:pt idx="141">
                  <c:v>1</c:v>
                </c:pt>
                <c:pt idx="142">
                  <c:v>1</c:v>
                </c:pt>
                <c:pt idx="143">
                  <c:v>0</c:v>
                </c:pt>
                <c:pt idx="144">
                  <c:v>0</c:v>
                </c:pt>
                <c:pt idx="145">
                  <c:v>0</c:v>
                </c:pt>
                <c:pt idx="146">
                  <c:v>1</c:v>
                </c:pt>
                <c:pt idx="147">
                  <c:v>0</c:v>
                </c:pt>
                <c:pt idx="148">
                  <c:v>0</c:v>
                </c:pt>
                <c:pt idx="149">
                  <c:v>0</c:v>
                </c:pt>
                <c:pt idx="150">
                  <c:v>1</c:v>
                </c:pt>
                <c:pt idx="151">
                  <c:v>0</c:v>
                </c:pt>
                <c:pt idx="152">
                  <c:v>0</c:v>
                </c:pt>
                <c:pt idx="153">
                  <c:v>0</c:v>
                </c:pt>
                <c:pt idx="154">
                  <c:v>0</c:v>
                </c:pt>
                <c:pt idx="155">
                  <c:v>1</c:v>
                </c:pt>
                <c:pt idx="156">
                  <c:v>1</c:v>
                </c:pt>
                <c:pt idx="157">
                  <c:v>1</c:v>
                </c:pt>
                <c:pt idx="158">
                  <c:v>0</c:v>
                </c:pt>
                <c:pt idx="159">
                  <c:v>0</c:v>
                </c:pt>
                <c:pt idx="160">
                  <c:v>0</c:v>
                </c:pt>
                <c:pt idx="161">
                  <c:v>3</c:v>
                </c:pt>
                <c:pt idx="162">
                  <c:v>1</c:v>
                </c:pt>
                <c:pt idx="163">
                  <c:v>2</c:v>
                </c:pt>
                <c:pt idx="164">
                  <c:v>2</c:v>
                </c:pt>
                <c:pt idx="165">
                  <c:v>1</c:v>
                </c:pt>
                <c:pt idx="166">
                  <c:v>5</c:v>
                </c:pt>
                <c:pt idx="167">
                  <c:v>0</c:v>
                </c:pt>
                <c:pt idx="168">
                  <c:v>2</c:v>
                </c:pt>
                <c:pt idx="169">
                  <c:v>2</c:v>
                </c:pt>
                <c:pt idx="170">
                  <c:v>3</c:v>
                </c:pt>
                <c:pt idx="171">
                  <c:v>2</c:v>
                </c:pt>
                <c:pt idx="172">
                  <c:v>3</c:v>
                </c:pt>
                <c:pt idx="173">
                  <c:v>3</c:v>
                </c:pt>
                <c:pt idx="174">
                  <c:v>2</c:v>
                </c:pt>
                <c:pt idx="175">
                  <c:v>3</c:v>
                </c:pt>
                <c:pt idx="176">
                  <c:v>5</c:v>
                </c:pt>
                <c:pt idx="177">
                  <c:v>1</c:v>
                </c:pt>
                <c:pt idx="178">
                  <c:v>4</c:v>
                </c:pt>
                <c:pt idx="179">
                  <c:v>2</c:v>
                </c:pt>
                <c:pt idx="180">
                  <c:v>1</c:v>
                </c:pt>
                <c:pt idx="181">
                  <c:v>1</c:v>
                </c:pt>
                <c:pt idx="182">
                  <c:v>0</c:v>
                </c:pt>
                <c:pt idx="183">
                  <c:v>0</c:v>
                </c:pt>
                <c:pt idx="184">
                  <c:v>1</c:v>
                </c:pt>
                <c:pt idx="185">
                  <c:v>0</c:v>
                </c:pt>
                <c:pt idx="186">
                  <c:v>2</c:v>
                </c:pt>
                <c:pt idx="187">
                  <c:v>0</c:v>
                </c:pt>
                <c:pt idx="188">
                  <c:v>1</c:v>
                </c:pt>
                <c:pt idx="189">
                  <c:v>0</c:v>
                </c:pt>
                <c:pt idx="190">
                  <c:v>1</c:v>
                </c:pt>
                <c:pt idx="191">
                  <c:v>0</c:v>
                </c:pt>
                <c:pt idx="192">
                  <c:v>0</c:v>
                </c:pt>
                <c:pt idx="193">
                  <c:v>1</c:v>
                </c:pt>
                <c:pt idx="194">
                  <c:v>1</c:v>
                </c:pt>
                <c:pt idx="195">
                  <c:v>0</c:v>
                </c:pt>
                <c:pt idx="196">
                  <c:v>0</c:v>
                </c:pt>
                <c:pt idx="197">
                  <c:v>0</c:v>
                </c:pt>
                <c:pt idx="198">
                  <c:v>2</c:v>
                </c:pt>
                <c:pt idx="199">
                  <c:v>1</c:v>
                </c:pt>
                <c:pt idx="200">
                  <c:v>0</c:v>
                </c:pt>
                <c:pt idx="201">
                  <c:v>2</c:v>
                </c:pt>
                <c:pt idx="202">
                  <c:v>0</c:v>
                </c:pt>
                <c:pt idx="203">
                  <c:v>2</c:v>
                </c:pt>
                <c:pt idx="204">
                  <c:v>0</c:v>
                </c:pt>
                <c:pt idx="205">
                  <c:v>0</c:v>
                </c:pt>
                <c:pt idx="206">
                  <c:v>0</c:v>
                </c:pt>
                <c:pt idx="207">
                  <c:v>0</c:v>
                </c:pt>
                <c:pt idx="208">
                  <c:v>0</c:v>
                </c:pt>
                <c:pt idx="209">
                  <c:v>0</c:v>
                </c:pt>
                <c:pt idx="210">
                  <c:v>2</c:v>
                </c:pt>
                <c:pt idx="211">
                  <c:v>1</c:v>
                </c:pt>
                <c:pt idx="212">
                  <c:v>0</c:v>
                </c:pt>
                <c:pt idx="213">
                  <c:v>0</c:v>
                </c:pt>
                <c:pt idx="214">
                  <c:v>0</c:v>
                </c:pt>
                <c:pt idx="215">
                  <c:v>0</c:v>
                </c:pt>
                <c:pt idx="216">
                  <c:v>0</c:v>
                </c:pt>
                <c:pt idx="217">
                  <c:v>1</c:v>
                </c:pt>
                <c:pt idx="218">
                  <c:v>2</c:v>
                </c:pt>
                <c:pt idx="219">
                  <c:v>0</c:v>
                </c:pt>
                <c:pt idx="220">
                  <c:v>0</c:v>
                </c:pt>
                <c:pt idx="221">
                  <c:v>1</c:v>
                </c:pt>
                <c:pt idx="222">
                  <c:v>0</c:v>
                </c:pt>
                <c:pt idx="223">
                  <c:v>0</c:v>
                </c:pt>
                <c:pt idx="224">
                  <c:v>1</c:v>
                </c:pt>
                <c:pt idx="225">
                  <c:v>1</c:v>
                </c:pt>
                <c:pt idx="226">
                  <c:v>1</c:v>
                </c:pt>
                <c:pt idx="227">
                  <c:v>1</c:v>
                </c:pt>
                <c:pt idx="228">
                  <c:v>1</c:v>
                </c:pt>
                <c:pt idx="229">
                  <c:v>0</c:v>
                </c:pt>
                <c:pt idx="230">
                  <c:v>0</c:v>
                </c:pt>
                <c:pt idx="231">
                  <c:v>1</c:v>
                </c:pt>
                <c:pt idx="232">
                  <c:v>1</c:v>
                </c:pt>
                <c:pt idx="233">
                  <c:v>1</c:v>
                </c:pt>
                <c:pt idx="234">
                  <c:v>1</c:v>
                </c:pt>
                <c:pt idx="235">
                  <c:v>0</c:v>
                </c:pt>
                <c:pt idx="236">
                  <c:v>0</c:v>
                </c:pt>
                <c:pt idx="237">
                  <c:v>1</c:v>
                </c:pt>
                <c:pt idx="238">
                  <c:v>1</c:v>
                </c:pt>
                <c:pt idx="239">
                  <c:v>0</c:v>
                </c:pt>
                <c:pt idx="240">
                  <c:v>1</c:v>
                </c:pt>
                <c:pt idx="241">
                  <c:v>1</c:v>
                </c:pt>
                <c:pt idx="242">
                  <c:v>1</c:v>
                </c:pt>
                <c:pt idx="243">
                  <c:v>3</c:v>
                </c:pt>
                <c:pt idx="244">
                  <c:v>2</c:v>
                </c:pt>
                <c:pt idx="245">
                  <c:v>1</c:v>
                </c:pt>
                <c:pt idx="246">
                  <c:v>3</c:v>
                </c:pt>
                <c:pt idx="247">
                  <c:v>3</c:v>
                </c:pt>
                <c:pt idx="248">
                  <c:v>2</c:v>
                </c:pt>
                <c:pt idx="249">
                  <c:v>0</c:v>
                </c:pt>
                <c:pt idx="250">
                  <c:v>1</c:v>
                </c:pt>
                <c:pt idx="251">
                  <c:v>0</c:v>
                </c:pt>
                <c:pt idx="252">
                  <c:v>1</c:v>
                </c:pt>
                <c:pt idx="253">
                  <c:v>1</c:v>
                </c:pt>
                <c:pt idx="254">
                  <c:v>0</c:v>
                </c:pt>
                <c:pt idx="255">
                  <c:v>2</c:v>
                </c:pt>
                <c:pt idx="256">
                  <c:v>1</c:v>
                </c:pt>
                <c:pt idx="257">
                  <c:v>1</c:v>
                </c:pt>
                <c:pt idx="258">
                  <c:v>0</c:v>
                </c:pt>
                <c:pt idx="259">
                  <c:v>2</c:v>
                </c:pt>
                <c:pt idx="260">
                  <c:v>1</c:v>
                </c:pt>
                <c:pt idx="261">
                  <c:v>0</c:v>
                </c:pt>
                <c:pt idx="262">
                  <c:v>0</c:v>
                </c:pt>
                <c:pt idx="263">
                  <c:v>2</c:v>
                </c:pt>
                <c:pt idx="264">
                  <c:v>0</c:v>
                </c:pt>
                <c:pt idx="265">
                  <c:v>0</c:v>
                </c:pt>
                <c:pt idx="266">
                  <c:v>0</c:v>
                </c:pt>
                <c:pt idx="267">
                  <c:v>0</c:v>
                </c:pt>
                <c:pt idx="268">
                  <c:v>0</c:v>
                </c:pt>
                <c:pt idx="269">
                  <c:v>1</c:v>
                </c:pt>
                <c:pt idx="270">
                  <c:v>0</c:v>
                </c:pt>
                <c:pt idx="271">
                  <c:v>0</c:v>
                </c:pt>
                <c:pt idx="272">
                  <c:v>0</c:v>
                </c:pt>
                <c:pt idx="273">
                  <c:v>1</c:v>
                </c:pt>
                <c:pt idx="274">
                  <c:v>0</c:v>
                </c:pt>
                <c:pt idx="275">
                  <c:v>0</c:v>
                </c:pt>
                <c:pt idx="276">
                  <c:v>0</c:v>
                </c:pt>
                <c:pt idx="277">
                  <c:v>1</c:v>
                </c:pt>
                <c:pt idx="278">
                  <c:v>1</c:v>
                </c:pt>
                <c:pt idx="279">
                  <c:v>0</c:v>
                </c:pt>
                <c:pt idx="280">
                  <c:v>0</c:v>
                </c:pt>
                <c:pt idx="281">
                  <c:v>0</c:v>
                </c:pt>
                <c:pt idx="282">
                  <c:v>1</c:v>
                </c:pt>
                <c:pt idx="283">
                  <c:v>1</c:v>
                </c:pt>
                <c:pt idx="284">
                  <c:v>0</c:v>
                </c:pt>
                <c:pt idx="285">
                  <c:v>3</c:v>
                </c:pt>
                <c:pt idx="286">
                  <c:v>0</c:v>
                </c:pt>
                <c:pt idx="287">
                  <c:v>0</c:v>
                </c:pt>
                <c:pt idx="288">
                  <c:v>1</c:v>
                </c:pt>
                <c:pt idx="289">
                  <c:v>2</c:v>
                </c:pt>
                <c:pt idx="290">
                  <c:v>0</c:v>
                </c:pt>
                <c:pt idx="291">
                  <c:v>1</c:v>
                </c:pt>
                <c:pt idx="292">
                  <c:v>1</c:v>
                </c:pt>
                <c:pt idx="293">
                  <c:v>1</c:v>
                </c:pt>
                <c:pt idx="294">
                  <c:v>1</c:v>
                </c:pt>
                <c:pt idx="295">
                  <c:v>0</c:v>
                </c:pt>
                <c:pt idx="296">
                  <c:v>0</c:v>
                </c:pt>
                <c:pt idx="297">
                  <c:v>0</c:v>
                </c:pt>
                <c:pt idx="298">
                  <c:v>1</c:v>
                </c:pt>
                <c:pt idx="299">
                  <c:v>2</c:v>
                </c:pt>
                <c:pt idx="300">
                  <c:v>1</c:v>
                </c:pt>
                <c:pt idx="301">
                  <c:v>2</c:v>
                </c:pt>
                <c:pt idx="302">
                  <c:v>0</c:v>
                </c:pt>
                <c:pt idx="303">
                  <c:v>0</c:v>
                </c:pt>
                <c:pt idx="304">
                  <c:v>1</c:v>
                </c:pt>
                <c:pt idx="305">
                  <c:v>0</c:v>
                </c:pt>
                <c:pt idx="306">
                  <c:v>1</c:v>
                </c:pt>
                <c:pt idx="307">
                  <c:v>0</c:v>
                </c:pt>
                <c:pt idx="308">
                  <c:v>1</c:v>
                </c:pt>
                <c:pt idx="309">
                  <c:v>1</c:v>
                </c:pt>
                <c:pt idx="310">
                  <c:v>0</c:v>
                </c:pt>
                <c:pt idx="311">
                  <c:v>1</c:v>
                </c:pt>
                <c:pt idx="312">
                  <c:v>0</c:v>
                </c:pt>
                <c:pt idx="313">
                  <c:v>0</c:v>
                </c:pt>
                <c:pt idx="314">
                  <c:v>0</c:v>
                </c:pt>
                <c:pt idx="315">
                  <c:v>1</c:v>
                </c:pt>
                <c:pt idx="316">
                  <c:v>0</c:v>
                </c:pt>
                <c:pt idx="317">
                  <c:v>0</c:v>
                </c:pt>
                <c:pt idx="318">
                  <c:v>0</c:v>
                </c:pt>
                <c:pt idx="319">
                  <c:v>0</c:v>
                </c:pt>
                <c:pt idx="320">
                  <c:v>0</c:v>
                </c:pt>
                <c:pt idx="321">
                  <c:v>0</c:v>
                </c:pt>
                <c:pt idx="322">
                  <c:v>1</c:v>
                </c:pt>
                <c:pt idx="323">
                  <c:v>0</c:v>
                </c:pt>
                <c:pt idx="324">
                  <c:v>1</c:v>
                </c:pt>
                <c:pt idx="325">
                  <c:v>1</c:v>
                </c:pt>
                <c:pt idx="326">
                  <c:v>1</c:v>
                </c:pt>
                <c:pt idx="327">
                  <c:v>0</c:v>
                </c:pt>
                <c:pt idx="328">
                  <c:v>0</c:v>
                </c:pt>
                <c:pt idx="329">
                  <c:v>0</c:v>
                </c:pt>
                <c:pt idx="330">
                  <c:v>0</c:v>
                </c:pt>
                <c:pt idx="331">
                  <c:v>1</c:v>
                </c:pt>
                <c:pt idx="332">
                  <c:v>1</c:v>
                </c:pt>
                <c:pt idx="333">
                  <c:v>0</c:v>
                </c:pt>
                <c:pt idx="334">
                  <c:v>0</c:v>
                </c:pt>
                <c:pt idx="335">
                  <c:v>2</c:v>
                </c:pt>
                <c:pt idx="336">
                  <c:v>0</c:v>
                </c:pt>
                <c:pt idx="337">
                  <c:v>1</c:v>
                </c:pt>
                <c:pt idx="338">
                  <c:v>2</c:v>
                </c:pt>
                <c:pt idx="339">
                  <c:v>2</c:v>
                </c:pt>
                <c:pt idx="340">
                  <c:v>0</c:v>
                </c:pt>
                <c:pt idx="341">
                  <c:v>1</c:v>
                </c:pt>
                <c:pt idx="342">
                  <c:v>1</c:v>
                </c:pt>
                <c:pt idx="343">
                  <c:v>1</c:v>
                </c:pt>
                <c:pt idx="344">
                  <c:v>0</c:v>
                </c:pt>
                <c:pt idx="345">
                  <c:v>0</c:v>
                </c:pt>
                <c:pt idx="346">
                  <c:v>0</c:v>
                </c:pt>
                <c:pt idx="347">
                  <c:v>1</c:v>
                </c:pt>
                <c:pt idx="348">
                  <c:v>1</c:v>
                </c:pt>
                <c:pt idx="349">
                  <c:v>1</c:v>
                </c:pt>
                <c:pt idx="350">
                  <c:v>2</c:v>
                </c:pt>
                <c:pt idx="351">
                  <c:v>2</c:v>
                </c:pt>
                <c:pt idx="352">
                  <c:v>0</c:v>
                </c:pt>
                <c:pt idx="353">
                  <c:v>0</c:v>
                </c:pt>
                <c:pt idx="354">
                  <c:v>1</c:v>
                </c:pt>
                <c:pt idx="355">
                  <c:v>1</c:v>
                </c:pt>
                <c:pt idx="356">
                  <c:v>0</c:v>
                </c:pt>
                <c:pt idx="357">
                  <c:v>0</c:v>
                </c:pt>
                <c:pt idx="358">
                  <c:v>2</c:v>
                </c:pt>
                <c:pt idx="359">
                  <c:v>2</c:v>
                </c:pt>
                <c:pt idx="360">
                  <c:v>0</c:v>
                </c:pt>
                <c:pt idx="361">
                  <c:v>0</c:v>
                </c:pt>
                <c:pt idx="362">
                  <c:v>0</c:v>
                </c:pt>
                <c:pt idx="363">
                  <c:v>0</c:v>
                </c:pt>
                <c:pt idx="364">
                  <c:v>0</c:v>
                </c:pt>
                <c:pt idx="365">
                  <c:v>1</c:v>
                </c:pt>
                <c:pt idx="366">
                  <c:v>1</c:v>
                </c:pt>
                <c:pt idx="367">
                  <c:v>0</c:v>
                </c:pt>
                <c:pt idx="368">
                  <c:v>1</c:v>
                </c:pt>
                <c:pt idx="369">
                  <c:v>0</c:v>
                </c:pt>
                <c:pt idx="370">
                  <c:v>0</c:v>
                </c:pt>
                <c:pt idx="371">
                  <c:v>1</c:v>
                </c:pt>
                <c:pt idx="372">
                  <c:v>0</c:v>
                </c:pt>
                <c:pt idx="373">
                  <c:v>0</c:v>
                </c:pt>
                <c:pt idx="374">
                  <c:v>0</c:v>
                </c:pt>
                <c:pt idx="375">
                  <c:v>0</c:v>
                </c:pt>
                <c:pt idx="376">
                  <c:v>1</c:v>
                </c:pt>
                <c:pt idx="377">
                  <c:v>0</c:v>
                </c:pt>
                <c:pt idx="378">
                  <c:v>2</c:v>
                </c:pt>
                <c:pt idx="379">
                  <c:v>0</c:v>
                </c:pt>
                <c:pt idx="380">
                  <c:v>0</c:v>
                </c:pt>
                <c:pt idx="381">
                  <c:v>0</c:v>
                </c:pt>
                <c:pt idx="382">
                  <c:v>0</c:v>
                </c:pt>
                <c:pt idx="383">
                  <c:v>0</c:v>
                </c:pt>
                <c:pt idx="384">
                  <c:v>2</c:v>
                </c:pt>
                <c:pt idx="385">
                  <c:v>2</c:v>
                </c:pt>
                <c:pt idx="386">
                  <c:v>1</c:v>
                </c:pt>
                <c:pt idx="387">
                  <c:v>0</c:v>
                </c:pt>
                <c:pt idx="388">
                  <c:v>0</c:v>
                </c:pt>
                <c:pt idx="389">
                  <c:v>0</c:v>
                </c:pt>
                <c:pt idx="390">
                  <c:v>1</c:v>
                </c:pt>
                <c:pt idx="391">
                  <c:v>2</c:v>
                </c:pt>
                <c:pt idx="392">
                  <c:v>0</c:v>
                </c:pt>
                <c:pt idx="393">
                  <c:v>1</c:v>
                </c:pt>
                <c:pt idx="394">
                  <c:v>1</c:v>
                </c:pt>
                <c:pt idx="395">
                  <c:v>1</c:v>
                </c:pt>
                <c:pt idx="396">
                  <c:v>3</c:v>
                </c:pt>
                <c:pt idx="397">
                  <c:v>1</c:v>
                </c:pt>
                <c:pt idx="398">
                  <c:v>1</c:v>
                </c:pt>
                <c:pt idx="399">
                  <c:v>0</c:v>
                </c:pt>
                <c:pt idx="400">
                  <c:v>0</c:v>
                </c:pt>
                <c:pt idx="401">
                  <c:v>0</c:v>
                </c:pt>
                <c:pt idx="402">
                  <c:v>0</c:v>
                </c:pt>
                <c:pt idx="403">
                  <c:v>1</c:v>
                </c:pt>
                <c:pt idx="404">
                  <c:v>2</c:v>
                </c:pt>
                <c:pt idx="405">
                  <c:v>0</c:v>
                </c:pt>
                <c:pt idx="406">
                  <c:v>1</c:v>
                </c:pt>
                <c:pt idx="407">
                  <c:v>0</c:v>
                </c:pt>
                <c:pt idx="408">
                  <c:v>2</c:v>
                </c:pt>
                <c:pt idx="409">
                  <c:v>3</c:v>
                </c:pt>
                <c:pt idx="410">
                  <c:v>1</c:v>
                </c:pt>
                <c:pt idx="411">
                  <c:v>1</c:v>
                </c:pt>
                <c:pt idx="412">
                  <c:v>7</c:v>
                </c:pt>
                <c:pt idx="413">
                  <c:v>12</c:v>
                </c:pt>
                <c:pt idx="414">
                  <c:v>47</c:v>
                </c:pt>
                <c:pt idx="415">
                  <c:v>53</c:v>
                </c:pt>
                <c:pt idx="416">
                  <c:v>59</c:v>
                </c:pt>
                <c:pt idx="417">
                  <c:v>19</c:v>
                </c:pt>
                <c:pt idx="418">
                  <c:v>7</c:v>
                </c:pt>
                <c:pt idx="419">
                  <c:v>1</c:v>
                </c:pt>
                <c:pt idx="420">
                  <c:v>4</c:v>
                </c:pt>
                <c:pt idx="421">
                  <c:v>4</c:v>
                </c:pt>
                <c:pt idx="422">
                  <c:v>1</c:v>
                </c:pt>
                <c:pt idx="423">
                  <c:v>4</c:v>
                </c:pt>
                <c:pt idx="424">
                  <c:v>7</c:v>
                </c:pt>
                <c:pt idx="425">
                  <c:v>12</c:v>
                </c:pt>
                <c:pt idx="426">
                  <c:v>14</c:v>
                </c:pt>
                <c:pt idx="427">
                  <c:v>27</c:v>
                </c:pt>
                <c:pt idx="428">
                  <c:v>69</c:v>
                </c:pt>
                <c:pt idx="429">
                  <c:v>141</c:v>
                </c:pt>
                <c:pt idx="430">
                  <c:v>206</c:v>
                </c:pt>
                <c:pt idx="431">
                  <c:v>371</c:v>
                </c:pt>
                <c:pt idx="432">
                  <c:v>791</c:v>
                </c:pt>
                <c:pt idx="433">
                  <c:v>2725</c:v>
                </c:pt>
                <c:pt idx="434">
                  <c:v>10020</c:v>
                </c:pt>
                <c:pt idx="435">
                  <c:v>20027</c:v>
                </c:pt>
                <c:pt idx="436">
                  <c:v>14488</c:v>
                </c:pt>
                <c:pt idx="437">
                  <c:v>2803</c:v>
                </c:pt>
                <c:pt idx="438">
                  <c:v>46</c:v>
                </c:pt>
                <c:pt idx="439">
                  <c:v>0</c:v>
                </c:pt>
                <c:pt idx="440">
                  <c:v>0</c:v>
                </c:pt>
                <c:pt idx="441">
                  <c:v>0</c:v>
                </c:pt>
                <c:pt idx="442">
                  <c:v>0</c:v>
                </c:pt>
                <c:pt idx="443">
                  <c:v>1</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1</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numCache>
            </c:numRef>
          </c:yVal>
          <c:smooth val="1"/>
        </c:ser>
        <c:ser>
          <c:idx val="2"/>
          <c:order val="2"/>
          <c:tx>
            <c:strRef>
              <c:f>'June 2013 (2)'!$E$8</c:f>
              <c:strCache>
                <c:ptCount val="1"/>
                <c:pt idx="0">
                  <c:v>2</c:v>
                </c:pt>
              </c:strCache>
            </c:strRef>
          </c:tx>
          <c:spPr>
            <a:ln w="19050"/>
          </c:spPr>
          <c:marker>
            <c:symbol val="none"/>
          </c:marker>
          <c:xVal>
            <c:numRef>
              <c:f>'June 2013 (2)'!$B$9:$B$519</c:f>
              <c:numCache>
                <c:formatCode>General</c:formatCode>
                <c:ptCount val="511"/>
                <c:pt idx="0">
                  <c:v>2</c:v>
                </c:pt>
                <c:pt idx="1">
                  <c:v>3</c:v>
                </c:pt>
                <c:pt idx="2">
                  <c:v>4</c:v>
                </c:pt>
                <c:pt idx="3">
                  <c:v>5</c:v>
                </c:pt>
                <c:pt idx="4">
                  <c:v>6</c:v>
                </c:pt>
                <c:pt idx="5">
                  <c:v>7</c:v>
                </c:pt>
                <c:pt idx="6">
                  <c:v>8</c:v>
                </c:pt>
                <c:pt idx="7">
                  <c:v>9</c:v>
                </c:pt>
                <c:pt idx="8">
                  <c:v>10</c:v>
                </c:pt>
                <c:pt idx="9">
                  <c:v>11</c:v>
                </c:pt>
                <c:pt idx="10">
                  <c:v>12</c:v>
                </c:pt>
                <c:pt idx="11">
                  <c:v>13</c:v>
                </c:pt>
                <c:pt idx="12">
                  <c:v>14</c:v>
                </c:pt>
                <c:pt idx="13">
                  <c:v>15</c:v>
                </c:pt>
                <c:pt idx="14">
                  <c:v>16</c:v>
                </c:pt>
                <c:pt idx="15">
                  <c:v>17</c:v>
                </c:pt>
                <c:pt idx="16">
                  <c:v>18</c:v>
                </c:pt>
                <c:pt idx="17">
                  <c:v>19</c:v>
                </c:pt>
                <c:pt idx="18">
                  <c:v>20</c:v>
                </c:pt>
                <c:pt idx="19">
                  <c:v>21</c:v>
                </c:pt>
                <c:pt idx="20">
                  <c:v>22</c:v>
                </c:pt>
                <c:pt idx="21">
                  <c:v>23</c:v>
                </c:pt>
                <c:pt idx="22">
                  <c:v>24</c:v>
                </c:pt>
                <c:pt idx="23">
                  <c:v>25</c:v>
                </c:pt>
                <c:pt idx="24">
                  <c:v>26</c:v>
                </c:pt>
                <c:pt idx="25">
                  <c:v>27</c:v>
                </c:pt>
                <c:pt idx="26">
                  <c:v>28</c:v>
                </c:pt>
                <c:pt idx="27">
                  <c:v>29</c:v>
                </c:pt>
                <c:pt idx="28">
                  <c:v>30</c:v>
                </c:pt>
                <c:pt idx="29">
                  <c:v>31</c:v>
                </c:pt>
                <c:pt idx="30">
                  <c:v>32</c:v>
                </c:pt>
                <c:pt idx="31">
                  <c:v>33</c:v>
                </c:pt>
                <c:pt idx="32">
                  <c:v>34</c:v>
                </c:pt>
                <c:pt idx="33">
                  <c:v>35</c:v>
                </c:pt>
                <c:pt idx="34">
                  <c:v>36</c:v>
                </c:pt>
                <c:pt idx="35">
                  <c:v>37</c:v>
                </c:pt>
                <c:pt idx="36">
                  <c:v>38</c:v>
                </c:pt>
                <c:pt idx="37">
                  <c:v>39</c:v>
                </c:pt>
                <c:pt idx="38">
                  <c:v>40</c:v>
                </c:pt>
                <c:pt idx="39">
                  <c:v>41</c:v>
                </c:pt>
                <c:pt idx="40">
                  <c:v>42</c:v>
                </c:pt>
                <c:pt idx="41">
                  <c:v>43</c:v>
                </c:pt>
                <c:pt idx="42">
                  <c:v>44</c:v>
                </c:pt>
                <c:pt idx="43">
                  <c:v>45</c:v>
                </c:pt>
                <c:pt idx="44">
                  <c:v>46</c:v>
                </c:pt>
                <c:pt idx="45">
                  <c:v>47</c:v>
                </c:pt>
                <c:pt idx="46">
                  <c:v>48</c:v>
                </c:pt>
                <c:pt idx="47">
                  <c:v>49</c:v>
                </c:pt>
                <c:pt idx="48">
                  <c:v>50</c:v>
                </c:pt>
                <c:pt idx="49">
                  <c:v>51</c:v>
                </c:pt>
                <c:pt idx="50">
                  <c:v>52</c:v>
                </c:pt>
                <c:pt idx="51">
                  <c:v>53</c:v>
                </c:pt>
                <c:pt idx="52">
                  <c:v>54</c:v>
                </c:pt>
                <c:pt idx="53">
                  <c:v>55</c:v>
                </c:pt>
                <c:pt idx="54">
                  <c:v>56</c:v>
                </c:pt>
                <c:pt idx="55">
                  <c:v>57</c:v>
                </c:pt>
                <c:pt idx="56">
                  <c:v>58</c:v>
                </c:pt>
                <c:pt idx="57">
                  <c:v>59</c:v>
                </c:pt>
                <c:pt idx="58">
                  <c:v>60</c:v>
                </c:pt>
                <c:pt idx="59">
                  <c:v>61</c:v>
                </c:pt>
                <c:pt idx="60">
                  <c:v>62</c:v>
                </c:pt>
                <c:pt idx="61">
                  <c:v>63</c:v>
                </c:pt>
                <c:pt idx="62">
                  <c:v>64</c:v>
                </c:pt>
                <c:pt idx="63">
                  <c:v>65</c:v>
                </c:pt>
                <c:pt idx="64">
                  <c:v>66</c:v>
                </c:pt>
                <c:pt idx="65">
                  <c:v>67</c:v>
                </c:pt>
                <c:pt idx="66">
                  <c:v>68</c:v>
                </c:pt>
                <c:pt idx="67">
                  <c:v>69</c:v>
                </c:pt>
                <c:pt idx="68">
                  <c:v>70</c:v>
                </c:pt>
                <c:pt idx="69">
                  <c:v>71</c:v>
                </c:pt>
                <c:pt idx="70">
                  <c:v>72</c:v>
                </c:pt>
                <c:pt idx="71">
                  <c:v>73</c:v>
                </c:pt>
                <c:pt idx="72">
                  <c:v>74</c:v>
                </c:pt>
                <c:pt idx="73">
                  <c:v>75</c:v>
                </c:pt>
                <c:pt idx="74">
                  <c:v>76</c:v>
                </c:pt>
                <c:pt idx="75">
                  <c:v>77</c:v>
                </c:pt>
                <c:pt idx="76">
                  <c:v>78</c:v>
                </c:pt>
                <c:pt idx="77">
                  <c:v>79</c:v>
                </c:pt>
                <c:pt idx="78">
                  <c:v>80</c:v>
                </c:pt>
                <c:pt idx="79">
                  <c:v>81</c:v>
                </c:pt>
                <c:pt idx="80">
                  <c:v>82</c:v>
                </c:pt>
                <c:pt idx="81">
                  <c:v>83</c:v>
                </c:pt>
                <c:pt idx="82">
                  <c:v>84</c:v>
                </c:pt>
                <c:pt idx="83">
                  <c:v>85</c:v>
                </c:pt>
                <c:pt idx="84">
                  <c:v>86</c:v>
                </c:pt>
                <c:pt idx="85">
                  <c:v>87</c:v>
                </c:pt>
                <c:pt idx="86">
                  <c:v>88</c:v>
                </c:pt>
                <c:pt idx="87">
                  <c:v>89</c:v>
                </c:pt>
                <c:pt idx="88">
                  <c:v>90</c:v>
                </c:pt>
                <c:pt idx="89">
                  <c:v>91</c:v>
                </c:pt>
                <c:pt idx="90">
                  <c:v>92</c:v>
                </c:pt>
                <c:pt idx="91">
                  <c:v>93</c:v>
                </c:pt>
                <c:pt idx="92">
                  <c:v>94</c:v>
                </c:pt>
                <c:pt idx="93">
                  <c:v>95</c:v>
                </c:pt>
                <c:pt idx="94">
                  <c:v>96</c:v>
                </c:pt>
                <c:pt idx="95">
                  <c:v>97</c:v>
                </c:pt>
                <c:pt idx="96">
                  <c:v>98</c:v>
                </c:pt>
                <c:pt idx="97">
                  <c:v>99</c:v>
                </c:pt>
                <c:pt idx="98">
                  <c:v>100</c:v>
                </c:pt>
                <c:pt idx="99">
                  <c:v>101</c:v>
                </c:pt>
                <c:pt idx="100">
                  <c:v>102</c:v>
                </c:pt>
                <c:pt idx="101">
                  <c:v>103</c:v>
                </c:pt>
                <c:pt idx="102">
                  <c:v>104</c:v>
                </c:pt>
                <c:pt idx="103">
                  <c:v>105</c:v>
                </c:pt>
                <c:pt idx="104">
                  <c:v>106</c:v>
                </c:pt>
                <c:pt idx="105">
                  <c:v>107</c:v>
                </c:pt>
                <c:pt idx="106">
                  <c:v>108</c:v>
                </c:pt>
                <c:pt idx="107">
                  <c:v>109</c:v>
                </c:pt>
                <c:pt idx="108">
                  <c:v>110</c:v>
                </c:pt>
                <c:pt idx="109">
                  <c:v>111</c:v>
                </c:pt>
                <c:pt idx="110">
                  <c:v>112</c:v>
                </c:pt>
                <c:pt idx="111">
                  <c:v>113</c:v>
                </c:pt>
                <c:pt idx="112">
                  <c:v>114</c:v>
                </c:pt>
                <c:pt idx="113">
                  <c:v>115</c:v>
                </c:pt>
                <c:pt idx="114">
                  <c:v>116</c:v>
                </c:pt>
                <c:pt idx="115">
                  <c:v>117</c:v>
                </c:pt>
                <c:pt idx="116">
                  <c:v>118</c:v>
                </c:pt>
                <c:pt idx="117">
                  <c:v>119</c:v>
                </c:pt>
                <c:pt idx="118">
                  <c:v>120</c:v>
                </c:pt>
                <c:pt idx="119">
                  <c:v>121</c:v>
                </c:pt>
                <c:pt idx="120">
                  <c:v>122</c:v>
                </c:pt>
                <c:pt idx="121">
                  <c:v>123</c:v>
                </c:pt>
                <c:pt idx="122">
                  <c:v>124</c:v>
                </c:pt>
                <c:pt idx="123">
                  <c:v>125</c:v>
                </c:pt>
                <c:pt idx="124">
                  <c:v>126</c:v>
                </c:pt>
                <c:pt idx="125">
                  <c:v>127</c:v>
                </c:pt>
                <c:pt idx="126">
                  <c:v>128</c:v>
                </c:pt>
                <c:pt idx="127">
                  <c:v>129</c:v>
                </c:pt>
                <c:pt idx="128">
                  <c:v>130</c:v>
                </c:pt>
                <c:pt idx="129">
                  <c:v>131</c:v>
                </c:pt>
                <c:pt idx="130">
                  <c:v>132</c:v>
                </c:pt>
                <c:pt idx="131">
                  <c:v>133</c:v>
                </c:pt>
                <c:pt idx="132">
                  <c:v>134</c:v>
                </c:pt>
                <c:pt idx="133">
                  <c:v>135</c:v>
                </c:pt>
                <c:pt idx="134">
                  <c:v>136</c:v>
                </c:pt>
                <c:pt idx="135">
                  <c:v>137</c:v>
                </c:pt>
                <c:pt idx="136">
                  <c:v>138</c:v>
                </c:pt>
                <c:pt idx="137">
                  <c:v>139</c:v>
                </c:pt>
                <c:pt idx="138">
                  <c:v>140</c:v>
                </c:pt>
                <c:pt idx="139">
                  <c:v>141</c:v>
                </c:pt>
                <c:pt idx="140">
                  <c:v>142</c:v>
                </c:pt>
                <c:pt idx="141">
                  <c:v>143</c:v>
                </c:pt>
                <c:pt idx="142">
                  <c:v>144</c:v>
                </c:pt>
                <c:pt idx="143">
                  <c:v>145</c:v>
                </c:pt>
                <c:pt idx="144">
                  <c:v>146</c:v>
                </c:pt>
                <c:pt idx="145">
                  <c:v>147</c:v>
                </c:pt>
                <c:pt idx="146">
                  <c:v>148</c:v>
                </c:pt>
                <c:pt idx="147">
                  <c:v>149</c:v>
                </c:pt>
                <c:pt idx="148">
                  <c:v>150</c:v>
                </c:pt>
                <c:pt idx="149">
                  <c:v>151</c:v>
                </c:pt>
                <c:pt idx="150">
                  <c:v>152</c:v>
                </c:pt>
                <c:pt idx="151">
                  <c:v>153</c:v>
                </c:pt>
                <c:pt idx="152">
                  <c:v>154</c:v>
                </c:pt>
                <c:pt idx="153">
                  <c:v>155</c:v>
                </c:pt>
                <c:pt idx="154">
                  <c:v>156</c:v>
                </c:pt>
                <c:pt idx="155">
                  <c:v>157</c:v>
                </c:pt>
                <c:pt idx="156">
                  <c:v>158</c:v>
                </c:pt>
                <c:pt idx="157">
                  <c:v>159</c:v>
                </c:pt>
                <c:pt idx="158">
                  <c:v>160</c:v>
                </c:pt>
                <c:pt idx="159">
                  <c:v>161</c:v>
                </c:pt>
                <c:pt idx="160">
                  <c:v>162</c:v>
                </c:pt>
                <c:pt idx="161">
                  <c:v>163</c:v>
                </c:pt>
                <c:pt idx="162">
                  <c:v>164</c:v>
                </c:pt>
                <c:pt idx="163">
                  <c:v>165</c:v>
                </c:pt>
                <c:pt idx="164">
                  <c:v>166</c:v>
                </c:pt>
                <c:pt idx="165">
                  <c:v>167</c:v>
                </c:pt>
                <c:pt idx="166">
                  <c:v>168</c:v>
                </c:pt>
                <c:pt idx="167">
                  <c:v>169</c:v>
                </c:pt>
                <c:pt idx="168">
                  <c:v>170</c:v>
                </c:pt>
                <c:pt idx="169">
                  <c:v>171</c:v>
                </c:pt>
                <c:pt idx="170">
                  <c:v>172</c:v>
                </c:pt>
                <c:pt idx="171">
                  <c:v>173</c:v>
                </c:pt>
                <c:pt idx="172">
                  <c:v>174</c:v>
                </c:pt>
                <c:pt idx="173">
                  <c:v>175</c:v>
                </c:pt>
                <c:pt idx="174">
                  <c:v>176</c:v>
                </c:pt>
                <c:pt idx="175">
                  <c:v>177</c:v>
                </c:pt>
                <c:pt idx="176">
                  <c:v>178</c:v>
                </c:pt>
                <c:pt idx="177">
                  <c:v>179</c:v>
                </c:pt>
                <c:pt idx="178">
                  <c:v>180</c:v>
                </c:pt>
                <c:pt idx="179">
                  <c:v>181</c:v>
                </c:pt>
                <c:pt idx="180">
                  <c:v>182</c:v>
                </c:pt>
                <c:pt idx="181">
                  <c:v>183</c:v>
                </c:pt>
                <c:pt idx="182">
                  <c:v>184</c:v>
                </c:pt>
                <c:pt idx="183">
                  <c:v>185</c:v>
                </c:pt>
                <c:pt idx="184">
                  <c:v>186</c:v>
                </c:pt>
                <c:pt idx="185">
                  <c:v>187</c:v>
                </c:pt>
                <c:pt idx="186">
                  <c:v>188</c:v>
                </c:pt>
                <c:pt idx="187">
                  <c:v>189</c:v>
                </c:pt>
                <c:pt idx="188">
                  <c:v>190</c:v>
                </c:pt>
                <c:pt idx="189">
                  <c:v>191</c:v>
                </c:pt>
                <c:pt idx="190">
                  <c:v>192</c:v>
                </c:pt>
                <c:pt idx="191">
                  <c:v>193</c:v>
                </c:pt>
                <c:pt idx="192">
                  <c:v>194</c:v>
                </c:pt>
                <c:pt idx="193">
                  <c:v>195</c:v>
                </c:pt>
                <c:pt idx="194">
                  <c:v>196</c:v>
                </c:pt>
                <c:pt idx="195">
                  <c:v>197</c:v>
                </c:pt>
                <c:pt idx="196">
                  <c:v>198</c:v>
                </c:pt>
                <c:pt idx="197">
                  <c:v>199</c:v>
                </c:pt>
                <c:pt idx="198">
                  <c:v>200</c:v>
                </c:pt>
                <c:pt idx="199">
                  <c:v>201</c:v>
                </c:pt>
                <c:pt idx="200">
                  <c:v>202</c:v>
                </c:pt>
                <c:pt idx="201">
                  <c:v>203</c:v>
                </c:pt>
                <c:pt idx="202">
                  <c:v>204</c:v>
                </c:pt>
                <c:pt idx="203">
                  <c:v>205</c:v>
                </c:pt>
                <c:pt idx="204">
                  <c:v>206</c:v>
                </c:pt>
                <c:pt idx="205">
                  <c:v>207</c:v>
                </c:pt>
                <c:pt idx="206">
                  <c:v>208</c:v>
                </c:pt>
                <c:pt idx="207">
                  <c:v>209</c:v>
                </c:pt>
                <c:pt idx="208">
                  <c:v>210</c:v>
                </c:pt>
                <c:pt idx="209">
                  <c:v>211</c:v>
                </c:pt>
                <c:pt idx="210">
                  <c:v>212</c:v>
                </c:pt>
                <c:pt idx="211">
                  <c:v>213</c:v>
                </c:pt>
                <c:pt idx="212">
                  <c:v>214</c:v>
                </c:pt>
                <c:pt idx="213">
                  <c:v>215</c:v>
                </c:pt>
                <c:pt idx="214">
                  <c:v>216</c:v>
                </c:pt>
                <c:pt idx="215">
                  <c:v>217</c:v>
                </c:pt>
                <c:pt idx="216">
                  <c:v>218</c:v>
                </c:pt>
                <c:pt idx="217">
                  <c:v>219</c:v>
                </c:pt>
                <c:pt idx="218">
                  <c:v>220</c:v>
                </c:pt>
                <c:pt idx="219">
                  <c:v>221</c:v>
                </c:pt>
                <c:pt idx="220">
                  <c:v>222</c:v>
                </c:pt>
                <c:pt idx="221">
                  <c:v>223</c:v>
                </c:pt>
                <c:pt idx="222">
                  <c:v>224</c:v>
                </c:pt>
                <c:pt idx="223">
                  <c:v>225</c:v>
                </c:pt>
                <c:pt idx="224">
                  <c:v>226</c:v>
                </c:pt>
                <c:pt idx="225">
                  <c:v>227</c:v>
                </c:pt>
                <c:pt idx="226">
                  <c:v>228</c:v>
                </c:pt>
                <c:pt idx="227">
                  <c:v>229</c:v>
                </c:pt>
                <c:pt idx="228">
                  <c:v>230</c:v>
                </c:pt>
                <c:pt idx="229">
                  <c:v>231</c:v>
                </c:pt>
                <c:pt idx="230">
                  <c:v>232</c:v>
                </c:pt>
                <c:pt idx="231">
                  <c:v>233</c:v>
                </c:pt>
                <c:pt idx="232">
                  <c:v>234</c:v>
                </c:pt>
                <c:pt idx="233">
                  <c:v>235</c:v>
                </c:pt>
                <c:pt idx="234">
                  <c:v>236</c:v>
                </c:pt>
                <c:pt idx="235">
                  <c:v>237</c:v>
                </c:pt>
                <c:pt idx="236">
                  <c:v>238</c:v>
                </c:pt>
                <c:pt idx="237">
                  <c:v>239</c:v>
                </c:pt>
                <c:pt idx="238">
                  <c:v>240</c:v>
                </c:pt>
                <c:pt idx="239">
                  <c:v>241</c:v>
                </c:pt>
                <c:pt idx="240">
                  <c:v>242</c:v>
                </c:pt>
                <c:pt idx="241">
                  <c:v>243</c:v>
                </c:pt>
                <c:pt idx="242">
                  <c:v>244</c:v>
                </c:pt>
                <c:pt idx="243">
                  <c:v>245</c:v>
                </c:pt>
                <c:pt idx="244">
                  <c:v>246</c:v>
                </c:pt>
                <c:pt idx="245">
                  <c:v>247</c:v>
                </c:pt>
                <c:pt idx="246">
                  <c:v>248</c:v>
                </c:pt>
                <c:pt idx="247">
                  <c:v>249</c:v>
                </c:pt>
                <c:pt idx="248">
                  <c:v>250</c:v>
                </c:pt>
                <c:pt idx="249">
                  <c:v>251</c:v>
                </c:pt>
                <c:pt idx="250">
                  <c:v>252</c:v>
                </c:pt>
                <c:pt idx="251">
                  <c:v>253</c:v>
                </c:pt>
                <c:pt idx="252">
                  <c:v>254</c:v>
                </c:pt>
                <c:pt idx="253">
                  <c:v>255</c:v>
                </c:pt>
                <c:pt idx="254">
                  <c:v>256</c:v>
                </c:pt>
                <c:pt idx="255">
                  <c:v>257</c:v>
                </c:pt>
                <c:pt idx="256">
                  <c:v>258</c:v>
                </c:pt>
                <c:pt idx="257">
                  <c:v>259</c:v>
                </c:pt>
                <c:pt idx="258">
                  <c:v>260</c:v>
                </c:pt>
                <c:pt idx="259">
                  <c:v>261</c:v>
                </c:pt>
                <c:pt idx="260">
                  <c:v>262</c:v>
                </c:pt>
                <c:pt idx="261">
                  <c:v>263</c:v>
                </c:pt>
                <c:pt idx="262">
                  <c:v>264</c:v>
                </c:pt>
                <c:pt idx="263">
                  <c:v>265</c:v>
                </c:pt>
                <c:pt idx="264">
                  <c:v>266</c:v>
                </c:pt>
                <c:pt idx="265">
                  <c:v>267</c:v>
                </c:pt>
                <c:pt idx="266">
                  <c:v>268</c:v>
                </c:pt>
                <c:pt idx="267">
                  <c:v>269</c:v>
                </c:pt>
                <c:pt idx="268">
                  <c:v>270</c:v>
                </c:pt>
                <c:pt idx="269">
                  <c:v>271</c:v>
                </c:pt>
                <c:pt idx="270">
                  <c:v>272</c:v>
                </c:pt>
                <c:pt idx="271">
                  <c:v>273</c:v>
                </c:pt>
                <c:pt idx="272">
                  <c:v>274</c:v>
                </c:pt>
                <c:pt idx="273">
                  <c:v>275</c:v>
                </c:pt>
                <c:pt idx="274">
                  <c:v>276</c:v>
                </c:pt>
                <c:pt idx="275">
                  <c:v>277</c:v>
                </c:pt>
                <c:pt idx="276">
                  <c:v>278</c:v>
                </c:pt>
                <c:pt idx="277">
                  <c:v>279</c:v>
                </c:pt>
                <c:pt idx="278">
                  <c:v>280</c:v>
                </c:pt>
                <c:pt idx="279">
                  <c:v>281</c:v>
                </c:pt>
                <c:pt idx="280">
                  <c:v>282</c:v>
                </c:pt>
                <c:pt idx="281">
                  <c:v>283</c:v>
                </c:pt>
                <c:pt idx="282">
                  <c:v>284</c:v>
                </c:pt>
                <c:pt idx="283">
                  <c:v>285</c:v>
                </c:pt>
                <c:pt idx="284">
                  <c:v>286</c:v>
                </c:pt>
                <c:pt idx="285">
                  <c:v>287</c:v>
                </c:pt>
                <c:pt idx="286">
                  <c:v>288</c:v>
                </c:pt>
                <c:pt idx="287">
                  <c:v>289</c:v>
                </c:pt>
                <c:pt idx="288">
                  <c:v>290</c:v>
                </c:pt>
                <c:pt idx="289">
                  <c:v>291</c:v>
                </c:pt>
                <c:pt idx="290">
                  <c:v>292</c:v>
                </c:pt>
                <c:pt idx="291">
                  <c:v>293</c:v>
                </c:pt>
                <c:pt idx="292">
                  <c:v>294</c:v>
                </c:pt>
                <c:pt idx="293">
                  <c:v>295</c:v>
                </c:pt>
                <c:pt idx="294">
                  <c:v>296</c:v>
                </c:pt>
                <c:pt idx="295">
                  <c:v>297</c:v>
                </c:pt>
                <c:pt idx="296">
                  <c:v>298</c:v>
                </c:pt>
                <c:pt idx="297">
                  <c:v>299</c:v>
                </c:pt>
                <c:pt idx="298">
                  <c:v>300</c:v>
                </c:pt>
                <c:pt idx="299">
                  <c:v>301</c:v>
                </c:pt>
                <c:pt idx="300">
                  <c:v>302</c:v>
                </c:pt>
                <c:pt idx="301">
                  <c:v>303</c:v>
                </c:pt>
                <c:pt idx="302">
                  <c:v>304</c:v>
                </c:pt>
                <c:pt idx="303">
                  <c:v>305</c:v>
                </c:pt>
                <c:pt idx="304">
                  <c:v>306</c:v>
                </c:pt>
                <c:pt idx="305">
                  <c:v>307</c:v>
                </c:pt>
                <c:pt idx="306">
                  <c:v>308</c:v>
                </c:pt>
                <c:pt idx="307">
                  <c:v>309</c:v>
                </c:pt>
                <c:pt idx="308">
                  <c:v>310</c:v>
                </c:pt>
                <c:pt idx="309">
                  <c:v>311</c:v>
                </c:pt>
                <c:pt idx="310">
                  <c:v>312</c:v>
                </c:pt>
                <c:pt idx="311">
                  <c:v>313</c:v>
                </c:pt>
                <c:pt idx="312">
                  <c:v>314</c:v>
                </c:pt>
                <c:pt idx="313">
                  <c:v>315</c:v>
                </c:pt>
                <c:pt idx="314">
                  <c:v>316</c:v>
                </c:pt>
                <c:pt idx="315">
                  <c:v>317</c:v>
                </c:pt>
                <c:pt idx="316">
                  <c:v>318</c:v>
                </c:pt>
                <c:pt idx="317">
                  <c:v>319</c:v>
                </c:pt>
                <c:pt idx="318">
                  <c:v>320</c:v>
                </c:pt>
                <c:pt idx="319">
                  <c:v>321</c:v>
                </c:pt>
                <c:pt idx="320">
                  <c:v>322</c:v>
                </c:pt>
                <c:pt idx="321">
                  <c:v>323</c:v>
                </c:pt>
                <c:pt idx="322">
                  <c:v>324</c:v>
                </c:pt>
                <c:pt idx="323">
                  <c:v>325</c:v>
                </c:pt>
                <c:pt idx="324">
                  <c:v>326</c:v>
                </c:pt>
                <c:pt idx="325">
                  <c:v>327</c:v>
                </c:pt>
                <c:pt idx="326">
                  <c:v>328</c:v>
                </c:pt>
                <c:pt idx="327">
                  <c:v>329</c:v>
                </c:pt>
                <c:pt idx="328">
                  <c:v>330</c:v>
                </c:pt>
                <c:pt idx="329">
                  <c:v>331</c:v>
                </c:pt>
                <c:pt idx="330">
                  <c:v>332</c:v>
                </c:pt>
                <c:pt idx="331">
                  <c:v>333</c:v>
                </c:pt>
                <c:pt idx="332">
                  <c:v>334</c:v>
                </c:pt>
                <c:pt idx="333">
                  <c:v>335</c:v>
                </c:pt>
                <c:pt idx="334">
                  <c:v>336</c:v>
                </c:pt>
                <c:pt idx="335">
                  <c:v>337</c:v>
                </c:pt>
                <c:pt idx="336">
                  <c:v>338</c:v>
                </c:pt>
                <c:pt idx="337">
                  <c:v>339</c:v>
                </c:pt>
                <c:pt idx="338">
                  <c:v>340</c:v>
                </c:pt>
                <c:pt idx="339">
                  <c:v>341</c:v>
                </c:pt>
                <c:pt idx="340">
                  <c:v>342</c:v>
                </c:pt>
                <c:pt idx="341">
                  <c:v>343</c:v>
                </c:pt>
                <c:pt idx="342">
                  <c:v>344</c:v>
                </c:pt>
                <c:pt idx="343">
                  <c:v>345</c:v>
                </c:pt>
                <c:pt idx="344">
                  <c:v>346</c:v>
                </c:pt>
                <c:pt idx="345">
                  <c:v>347</c:v>
                </c:pt>
                <c:pt idx="346">
                  <c:v>348</c:v>
                </c:pt>
                <c:pt idx="347">
                  <c:v>349</c:v>
                </c:pt>
                <c:pt idx="348">
                  <c:v>350</c:v>
                </c:pt>
                <c:pt idx="349">
                  <c:v>351</c:v>
                </c:pt>
                <c:pt idx="350">
                  <c:v>352</c:v>
                </c:pt>
                <c:pt idx="351">
                  <c:v>353</c:v>
                </c:pt>
                <c:pt idx="352">
                  <c:v>354</c:v>
                </c:pt>
                <c:pt idx="353">
                  <c:v>355</c:v>
                </c:pt>
                <c:pt idx="354">
                  <c:v>356</c:v>
                </c:pt>
                <c:pt idx="355">
                  <c:v>357</c:v>
                </c:pt>
                <c:pt idx="356">
                  <c:v>358</c:v>
                </c:pt>
                <c:pt idx="357">
                  <c:v>359</c:v>
                </c:pt>
                <c:pt idx="358">
                  <c:v>360</c:v>
                </c:pt>
                <c:pt idx="359">
                  <c:v>361</c:v>
                </c:pt>
                <c:pt idx="360">
                  <c:v>362</c:v>
                </c:pt>
                <c:pt idx="361">
                  <c:v>363</c:v>
                </c:pt>
                <c:pt idx="362">
                  <c:v>364</c:v>
                </c:pt>
                <c:pt idx="363">
                  <c:v>365</c:v>
                </c:pt>
                <c:pt idx="364">
                  <c:v>366</c:v>
                </c:pt>
                <c:pt idx="365">
                  <c:v>367</c:v>
                </c:pt>
                <c:pt idx="366">
                  <c:v>368</c:v>
                </c:pt>
                <c:pt idx="367">
                  <c:v>369</c:v>
                </c:pt>
                <c:pt idx="368">
                  <c:v>370</c:v>
                </c:pt>
                <c:pt idx="369">
                  <c:v>371</c:v>
                </c:pt>
                <c:pt idx="370">
                  <c:v>372</c:v>
                </c:pt>
                <c:pt idx="371">
                  <c:v>373</c:v>
                </c:pt>
                <c:pt idx="372">
                  <c:v>374</c:v>
                </c:pt>
                <c:pt idx="373">
                  <c:v>375</c:v>
                </c:pt>
                <c:pt idx="374">
                  <c:v>376</c:v>
                </c:pt>
                <c:pt idx="375">
                  <c:v>377</c:v>
                </c:pt>
                <c:pt idx="376">
                  <c:v>378</c:v>
                </c:pt>
                <c:pt idx="377">
                  <c:v>379</c:v>
                </c:pt>
                <c:pt idx="378">
                  <c:v>380</c:v>
                </c:pt>
                <c:pt idx="379">
                  <c:v>381</c:v>
                </c:pt>
                <c:pt idx="380">
                  <c:v>382</c:v>
                </c:pt>
                <c:pt idx="381">
                  <c:v>383</c:v>
                </c:pt>
                <c:pt idx="382">
                  <c:v>384</c:v>
                </c:pt>
                <c:pt idx="383">
                  <c:v>385</c:v>
                </c:pt>
                <c:pt idx="384">
                  <c:v>386</c:v>
                </c:pt>
                <c:pt idx="385">
                  <c:v>387</c:v>
                </c:pt>
                <c:pt idx="386">
                  <c:v>388</c:v>
                </c:pt>
                <c:pt idx="387">
                  <c:v>389</c:v>
                </c:pt>
                <c:pt idx="388">
                  <c:v>390</c:v>
                </c:pt>
                <c:pt idx="389">
                  <c:v>391</c:v>
                </c:pt>
                <c:pt idx="390">
                  <c:v>392</c:v>
                </c:pt>
                <c:pt idx="391">
                  <c:v>393</c:v>
                </c:pt>
                <c:pt idx="392">
                  <c:v>394</c:v>
                </c:pt>
                <c:pt idx="393">
                  <c:v>395</c:v>
                </c:pt>
                <c:pt idx="394">
                  <c:v>396</c:v>
                </c:pt>
                <c:pt idx="395">
                  <c:v>397</c:v>
                </c:pt>
                <c:pt idx="396">
                  <c:v>398</c:v>
                </c:pt>
                <c:pt idx="397">
                  <c:v>399</c:v>
                </c:pt>
                <c:pt idx="398">
                  <c:v>400</c:v>
                </c:pt>
                <c:pt idx="399">
                  <c:v>401</c:v>
                </c:pt>
                <c:pt idx="400">
                  <c:v>402</c:v>
                </c:pt>
                <c:pt idx="401">
                  <c:v>403</c:v>
                </c:pt>
                <c:pt idx="402">
                  <c:v>404</c:v>
                </c:pt>
                <c:pt idx="403">
                  <c:v>405</c:v>
                </c:pt>
                <c:pt idx="404">
                  <c:v>406</c:v>
                </c:pt>
                <c:pt idx="405">
                  <c:v>407</c:v>
                </c:pt>
                <c:pt idx="406">
                  <c:v>408</c:v>
                </c:pt>
                <c:pt idx="407">
                  <c:v>409</c:v>
                </c:pt>
                <c:pt idx="408">
                  <c:v>410</c:v>
                </c:pt>
                <c:pt idx="409">
                  <c:v>411</c:v>
                </c:pt>
                <c:pt idx="410">
                  <c:v>412</c:v>
                </c:pt>
                <c:pt idx="411">
                  <c:v>413</c:v>
                </c:pt>
                <c:pt idx="412">
                  <c:v>414</c:v>
                </c:pt>
                <c:pt idx="413">
                  <c:v>415</c:v>
                </c:pt>
                <c:pt idx="414">
                  <c:v>416</c:v>
                </c:pt>
                <c:pt idx="415">
                  <c:v>417</c:v>
                </c:pt>
                <c:pt idx="416">
                  <c:v>418</c:v>
                </c:pt>
                <c:pt idx="417">
                  <c:v>419</c:v>
                </c:pt>
                <c:pt idx="418">
                  <c:v>420</c:v>
                </c:pt>
                <c:pt idx="419">
                  <c:v>421</c:v>
                </c:pt>
                <c:pt idx="420">
                  <c:v>422</c:v>
                </c:pt>
                <c:pt idx="421">
                  <c:v>423</c:v>
                </c:pt>
                <c:pt idx="422">
                  <c:v>424</c:v>
                </c:pt>
                <c:pt idx="423">
                  <c:v>425</c:v>
                </c:pt>
                <c:pt idx="424">
                  <c:v>426</c:v>
                </c:pt>
                <c:pt idx="425">
                  <c:v>427</c:v>
                </c:pt>
                <c:pt idx="426">
                  <c:v>428</c:v>
                </c:pt>
                <c:pt idx="427">
                  <c:v>429</c:v>
                </c:pt>
                <c:pt idx="428">
                  <c:v>430</c:v>
                </c:pt>
                <c:pt idx="429">
                  <c:v>431</c:v>
                </c:pt>
                <c:pt idx="430">
                  <c:v>432</c:v>
                </c:pt>
                <c:pt idx="431">
                  <c:v>433</c:v>
                </c:pt>
                <c:pt idx="432">
                  <c:v>434</c:v>
                </c:pt>
                <c:pt idx="433">
                  <c:v>435</c:v>
                </c:pt>
                <c:pt idx="434">
                  <c:v>436</c:v>
                </c:pt>
                <c:pt idx="435">
                  <c:v>437</c:v>
                </c:pt>
                <c:pt idx="436">
                  <c:v>438</c:v>
                </c:pt>
                <c:pt idx="437">
                  <c:v>439</c:v>
                </c:pt>
                <c:pt idx="438">
                  <c:v>440</c:v>
                </c:pt>
                <c:pt idx="439">
                  <c:v>441</c:v>
                </c:pt>
                <c:pt idx="440">
                  <c:v>442</c:v>
                </c:pt>
                <c:pt idx="441">
                  <c:v>443</c:v>
                </c:pt>
                <c:pt idx="442">
                  <c:v>444</c:v>
                </c:pt>
                <c:pt idx="443">
                  <c:v>445</c:v>
                </c:pt>
                <c:pt idx="444">
                  <c:v>446</c:v>
                </c:pt>
                <c:pt idx="445">
                  <c:v>447</c:v>
                </c:pt>
                <c:pt idx="446">
                  <c:v>448</c:v>
                </c:pt>
                <c:pt idx="447">
                  <c:v>449</c:v>
                </c:pt>
                <c:pt idx="448">
                  <c:v>450</c:v>
                </c:pt>
                <c:pt idx="449">
                  <c:v>451</c:v>
                </c:pt>
                <c:pt idx="450">
                  <c:v>452</c:v>
                </c:pt>
                <c:pt idx="451">
                  <c:v>453</c:v>
                </c:pt>
                <c:pt idx="452">
                  <c:v>454</c:v>
                </c:pt>
                <c:pt idx="453">
                  <c:v>455</c:v>
                </c:pt>
                <c:pt idx="454">
                  <c:v>456</c:v>
                </c:pt>
                <c:pt idx="455">
                  <c:v>457</c:v>
                </c:pt>
                <c:pt idx="456">
                  <c:v>458</c:v>
                </c:pt>
                <c:pt idx="457">
                  <c:v>459</c:v>
                </c:pt>
                <c:pt idx="458">
                  <c:v>460</c:v>
                </c:pt>
                <c:pt idx="459">
                  <c:v>461</c:v>
                </c:pt>
                <c:pt idx="460">
                  <c:v>462</c:v>
                </c:pt>
                <c:pt idx="461">
                  <c:v>463</c:v>
                </c:pt>
                <c:pt idx="462">
                  <c:v>464</c:v>
                </c:pt>
                <c:pt idx="463">
                  <c:v>465</c:v>
                </c:pt>
                <c:pt idx="464">
                  <c:v>466</c:v>
                </c:pt>
                <c:pt idx="465">
                  <c:v>467</c:v>
                </c:pt>
                <c:pt idx="466">
                  <c:v>468</c:v>
                </c:pt>
                <c:pt idx="467">
                  <c:v>469</c:v>
                </c:pt>
                <c:pt idx="468">
                  <c:v>470</c:v>
                </c:pt>
                <c:pt idx="469">
                  <c:v>471</c:v>
                </c:pt>
                <c:pt idx="470">
                  <c:v>472</c:v>
                </c:pt>
                <c:pt idx="471">
                  <c:v>473</c:v>
                </c:pt>
                <c:pt idx="472">
                  <c:v>474</c:v>
                </c:pt>
                <c:pt idx="473">
                  <c:v>475</c:v>
                </c:pt>
                <c:pt idx="474">
                  <c:v>476</c:v>
                </c:pt>
                <c:pt idx="475">
                  <c:v>477</c:v>
                </c:pt>
                <c:pt idx="476">
                  <c:v>478</c:v>
                </c:pt>
                <c:pt idx="477">
                  <c:v>479</c:v>
                </c:pt>
                <c:pt idx="478">
                  <c:v>480</c:v>
                </c:pt>
                <c:pt idx="479">
                  <c:v>481</c:v>
                </c:pt>
                <c:pt idx="480">
                  <c:v>482</c:v>
                </c:pt>
                <c:pt idx="481">
                  <c:v>483</c:v>
                </c:pt>
                <c:pt idx="482">
                  <c:v>484</c:v>
                </c:pt>
                <c:pt idx="483">
                  <c:v>485</c:v>
                </c:pt>
                <c:pt idx="484">
                  <c:v>486</c:v>
                </c:pt>
                <c:pt idx="485">
                  <c:v>487</c:v>
                </c:pt>
                <c:pt idx="486">
                  <c:v>488</c:v>
                </c:pt>
                <c:pt idx="487">
                  <c:v>489</c:v>
                </c:pt>
                <c:pt idx="488">
                  <c:v>490</c:v>
                </c:pt>
                <c:pt idx="489">
                  <c:v>491</c:v>
                </c:pt>
                <c:pt idx="490">
                  <c:v>492</c:v>
                </c:pt>
                <c:pt idx="491">
                  <c:v>493</c:v>
                </c:pt>
                <c:pt idx="492">
                  <c:v>494</c:v>
                </c:pt>
                <c:pt idx="493">
                  <c:v>495</c:v>
                </c:pt>
                <c:pt idx="494">
                  <c:v>496</c:v>
                </c:pt>
                <c:pt idx="495">
                  <c:v>497</c:v>
                </c:pt>
                <c:pt idx="496">
                  <c:v>498</c:v>
                </c:pt>
                <c:pt idx="497">
                  <c:v>499</c:v>
                </c:pt>
                <c:pt idx="498">
                  <c:v>500</c:v>
                </c:pt>
                <c:pt idx="499">
                  <c:v>501</c:v>
                </c:pt>
                <c:pt idx="500">
                  <c:v>502</c:v>
                </c:pt>
                <c:pt idx="501">
                  <c:v>503</c:v>
                </c:pt>
                <c:pt idx="502">
                  <c:v>504</c:v>
                </c:pt>
                <c:pt idx="503">
                  <c:v>505</c:v>
                </c:pt>
                <c:pt idx="504">
                  <c:v>506</c:v>
                </c:pt>
                <c:pt idx="505">
                  <c:v>507</c:v>
                </c:pt>
                <c:pt idx="506">
                  <c:v>508</c:v>
                </c:pt>
                <c:pt idx="507">
                  <c:v>509</c:v>
                </c:pt>
                <c:pt idx="508">
                  <c:v>510</c:v>
                </c:pt>
                <c:pt idx="509">
                  <c:v>511</c:v>
                </c:pt>
                <c:pt idx="510">
                  <c:v>512</c:v>
                </c:pt>
              </c:numCache>
            </c:numRef>
          </c:xVal>
          <c:yVal>
            <c:numRef>
              <c:f>'June 2013 (2)'!$E$9:$E$519</c:f>
              <c:numCache>
                <c:formatCode>General</c:formatCode>
                <c:ptCount val="5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1</c:v>
                </c:pt>
                <c:pt idx="31">
                  <c:v>0</c:v>
                </c:pt>
                <c:pt idx="32">
                  <c:v>0</c:v>
                </c:pt>
                <c:pt idx="33">
                  <c:v>0</c:v>
                </c:pt>
                <c:pt idx="34">
                  <c:v>0</c:v>
                </c:pt>
                <c:pt idx="35">
                  <c:v>1</c:v>
                </c:pt>
                <c:pt idx="36">
                  <c:v>1</c:v>
                </c:pt>
                <c:pt idx="37">
                  <c:v>1</c:v>
                </c:pt>
                <c:pt idx="38">
                  <c:v>0</c:v>
                </c:pt>
                <c:pt idx="39">
                  <c:v>0</c:v>
                </c:pt>
                <c:pt idx="40">
                  <c:v>1</c:v>
                </c:pt>
                <c:pt idx="41">
                  <c:v>0</c:v>
                </c:pt>
                <c:pt idx="42">
                  <c:v>0</c:v>
                </c:pt>
                <c:pt idx="43">
                  <c:v>1</c:v>
                </c:pt>
                <c:pt idx="44">
                  <c:v>0</c:v>
                </c:pt>
                <c:pt idx="45">
                  <c:v>0</c:v>
                </c:pt>
                <c:pt idx="46">
                  <c:v>0</c:v>
                </c:pt>
                <c:pt idx="47">
                  <c:v>0</c:v>
                </c:pt>
                <c:pt idx="48">
                  <c:v>0</c:v>
                </c:pt>
                <c:pt idx="49">
                  <c:v>1</c:v>
                </c:pt>
                <c:pt idx="50">
                  <c:v>1</c:v>
                </c:pt>
                <c:pt idx="51">
                  <c:v>0</c:v>
                </c:pt>
                <c:pt idx="52">
                  <c:v>1</c:v>
                </c:pt>
                <c:pt idx="53">
                  <c:v>0</c:v>
                </c:pt>
                <c:pt idx="54">
                  <c:v>1</c:v>
                </c:pt>
                <c:pt idx="55">
                  <c:v>0</c:v>
                </c:pt>
                <c:pt idx="56">
                  <c:v>0</c:v>
                </c:pt>
                <c:pt idx="57">
                  <c:v>0</c:v>
                </c:pt>
                <c:pt idx="58">
                  <c:v>0</c:v>
                </c:pt>
                <c:pt idx="59">
                  <c:v>1</c:v>
                </c:pt>
                <c:pt idx="60">
                  <c:v>0</c:v>
                </c:pt>
                <c:pt idx="61">
                  <c:v>0</c:v>
                </c:pt>
                <c:pt idx="62">
                  <c:v>0</c:v>
                </c:pt>
                <c:pt idx="63">
                  <c:v>0</c:v>
                </c:pt>
                <c:pt idx="64">
                  <c:v>0</c:v>
                </c:pt>
                <c:pt idx="65">
                  <c:v>0</c:v>
                </c:pt>
                <c:pt idx="66">
                  <c:v>0</c:v>
                </c:pt>
                <c:pt idx="67">
                  <c:v>0</c:v>
                </c:pt>
                <c:pt idx="68">
                  <c:v>0</c:v>
                </c:pt>
                <c:pt idx="69">
                  <c:v>0</c:v>
                </c:pt>
                <c:pt idx="70">
                  <c:v>0</c:v>
                </c:pt>
                <c:pt idx="71">
                  <c:v>0</c:v>
                </c:pt>
                <c:pt idx="72">
                  <c:v>0</c:v>
                </c:pt>
                <c:pt idx="73">
                  <c:v>1</c:v>
                </c:pt>
                <c:pt idx="74">
                  <c:v>0</c:v>
                </c:pt>
                <c:pt idx="75">
                  <c:v>0</c:v>
                </c:pt>
                <c:pt idx="76">
                  <c:v>0</c:v>
                </c:pt>
                <c:pt idx="77">
                  <c:v>0</c:v>
                </c:pt>
                <c:pt idx="78">
                  <c:v>0</c:v>
                </c:pt>
                <c:pt idx="79">
                  <c:v>0</c:v>
                </c:pt>
                <c:pt idx="80">
                  <c:v>1</c:v>
                </c:pt>
                <c:pt idx="81">
                  <c:v>2</c:v>
                </c:pt>
                <c:pt idx="82">
                  <c:v>0</c:v>
                </c:pt>
                <c:pt idx="83">
                  <c:v>0</c:v>
                </c:pt>
                <c:pt idx="84">
                  <c:v>1</c:v>
                </c:pt>
                <c:pt idx="85">
                  <c:v>0</c:v>
                </c:pt>
                <c:pt idx="86">
                  <c:v>0</c:v>
                </c:pt>
                <c:pt idx="87">
                  <c:v>1</c:v>
                </c:pt>
                <c:pt idx="88">
                  <c:v>0</c:v>
                </c:pt>
                <c:pt idx="89">
                  <c:v>0</c:v>
                </c:pt>
                <c:pt idx="90">
                  <c:v>0</c:v>
                </c:pt>
                <c:pt idx="91">
                  <c:v>1</c:v>
                </c:pt>
                <c:pt idx="92">
                  <c:v>1</c:v>
                </c:pt>
                <c:pt idx="93">
                  <c:v>0</c:v>
                </c:pt>
                <c:pt idx="94">
                  <c:v>0</c:v>
                </c:pt>
                <c:pt idx="95">
                  <c:v>1</c:v>
                </c:pt>
                <c:pt idx="96">
                  <c:v>1</c:v>
                </c:pt>
                <c:pt idx="97">
                  <c:v>0</c:v>
                </c:pt>
                <c:pt idx="98">
                  <c:v>0</c:v>
                </c:pt>
                <c:pt idx="99">
                  <c:v>0</c:v>
                </c:pt>
                <c:pt idx="100">
                  <c:v>1</c:v>
                </c:pt>
                <c:pt idx="101">
                  <c:v>0</c:v>
                </c:pt>
                <c:pt idx="102">
                  <c:v>0</c:v>
                </c:pt>
                <c:pt idx="103">
                  <c:v>0</c:v>
                </c:pt>
                <c:pt idx="104">
                  <c:v>0</c:v>
                </c:pt>
                <c:pt idx="105">
                  <c:v>0</c:v>
                </c:pt>
                <c:pt idx="106">
                  <c:v>1</c:v>
                </c:pt>
                <c:pt idx="107">
                  <c:v>1</c:v>
                </c:pt>
                <c:pt idx="108">
                  <c:v>0</c:v>
                </c:pt>
                <c:pt idx="109">
                  <c:v>0</c:v>
                </c:pt>
                <c:pt idx="110">
                  <c:v>1</c:v>
                </c:pt>
                <c:pt idx="111">
                  <c:v>1</c:v>
                </c:pt>
                <c:pt idx="112">
                  <c:v>0</c:v>
                </c:pt>
                <c:pt idx="113">
                  <c:v>0</c:v>
                </c:pt>
                <c:pt idx="114">
                  <c:v>0</c:v>
                </c:pt>
                <c:pt idx="115">
                  <c:v>0</c:v>
                </c:pt>
                <c:pt idx="116">
                  <c:v>1</c:v>
                </c:pt>
                <c:pt idx="117">
                  <c:v>0</c:v>
                </c:pt>
                <c:pt idx="118">
                  <c:v>1</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1</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1</c:v>
                </c:pt>
                <c:pt idx="156">
                  <c:v>2</c:v>
                </c:pt>
                <c:pt idx="157">
                  <c:v>1</c:v>
                </c:pt>
                <c:pt idx="158">
                  <c:v>2</c:v>
                </c:pt>
                <c:pt idx="159">
                  <c:v>1</c:v>
                </c:pt>
                <c:pt idx="160">
                  <c:v>1</c:v>
                </c:pt>
                <c:pt idx="161">
                  <c:v>1</c:v>
                </c:pt>
                <c:pt idx="162">
                  <c:v>4</c:v>
                </c:pt>
                <c:pt idx="163">
                  <c:v>0</c:v>
                </c:pt>
                <c:pt idx="164">
                  <c:v>3</c:v>
                </c:pt>
                <c:pt idx="165">
                  <c:v>3</c:v>
                </c:pt>
                <c:pt idx="166">
                  <c:v>4</c:v>
                </c:pt>
                <c:pt idx="167">
                  <c:v>5</c:v>
                </c:pt>
                <c:pt idx="168">
                  <c:v>0</c:v>
                </c:pt>
                <c:pt idx="169">
                  <c:v>4</c:v>
                </c:pt>
                <c:pt idx="170">
                  <c:v>1</c:v>
                </c:pt>
                <c:pt idx="171">
                  <c:v>2</c:v>
                </c:pt>
                <c:pt idx="172">
                  <c:v>1</c:v>
                </c:pt>
                <c:pt idx="173">
                  <c:v>3</c:v>
                </c:pt>
                <c:pt idx="174">
                  <c:v>1</c:v>
                </c:pt>
                <c:pt idx="175">
                  <c:v>1</c:v>
                </c:pt>
                <c:pt idx="176">
                  <c:v>1</c:v>
                </c:pt>
                <c:pt idx="177">
                  <c:v>3</c:v>
                </c:pt>
                <c:pt idx="178">
                  <c:v>2</c:v>
                </c:pt>
                <c:pt idx="179">
                  <c:v>1</c:v>
                </c:pt>
                <c:pt idx="180">
                  <c:v>0</c:v>
                </c:pt>
                <c:pt idx="181">
                  <c:v>2</c:v>
                </c:pt>
                <c:pt idx="182">
                  <c:v>0</c:v>
                </c:pt>
                <c:pt idx="183">
                  <c:v>2</c:v>
                </c:pt>
                <c:pt idx="184">
                  <c:v>0</c:v>
                </c:pt>
                <c:pt idx="185">
                  <c:v>0</c:v>
                </c:pt>
                <c:pt idx="186">
                  <c:v>2</c:v>
                </c:pt>
                <c:pt idx="187">
                  <c:v>0</c:v>
                </c:pt>
                <c:pt idx="188">
                  <c:v>0</c:v>
                </c:pt>
                <c:pt idx="189">
                  <c:v>1</c:v>
                </c:pt>
                <c:pt idx="190">
                  <c:v>0</c:v>
                </c:pt>
                <c:pt idx="191">
                  <c:v>0</c:v>
                </c:pt>
                <c:pt idx="192">
                  <c:v>0</c:v>
                </c:pt>
                <c:pt idx="193">
                  <c:v>1</c:v>
                </c:pt>
                <c:pt idx="194">
                  <c:v>0</c:v>
                </c:pt>
                <c:pt idx="195">
                  <c:v>1</c:v>
                </c:pt>
                <c:pt idx="196">
                  <c:v>0</c:v>
                </c:pt>
                <c:pt idx="197">
                  <c:v>0</c:v>
                </c:pt>
                <c:pt idx="198">
                  <c:v>2</c:v>
                </c:pt>
                <c:pt idx="199">
                  <c:v>0</c:v>
                </c:pt>
                <c:pt idx="200">
                  <c:v>3</c:v>
                </c:pt>
                <c:pt idx="201">
                  <c:v>0</c:v>
                </c:pt>
                <c:pt idx="202">
                  <c:v>0</c:v>
                </c:pt>
                <c:pt idx="203">
                  <c:v>0</c:v>
                </c:pt>
                <c:pt idx="204">
                  <c:v>0</c:v>
                </c:pt>
                <c:pt idx="205">
                  <c:v>0</c:v>
                </c:pt>
                <c:pt idx="206">
                  <c:v>0</c:v>
                </c:pt>
                <c:pt idx="207">
                  <c:v>0</c:v>
                </c:pt>
                <c:pt idx="208">
                  <c:v>0</c:v>
                </c:pt>
                <c:pt idx="209">
                  <c:v>0</c:v>
                </c:pt>
                <c:pt idx="210">
                  <c:v>1</c:v>
                </c:pt>
                <c:pt idx="211">
                  <c:v>0</c:v>
                </c:pt>
                <c:pt idx="212">
                  <c:v>0</c:v>
                </c:pt>
                <c:pt idx="213">
                  <c:v>0</c:v>
                </c:pt>
                <c:pt idx="214">
                  <c:v>0</c:v>
                </c:pt>
                <c:pt idx="215">
                  <c:v>1</c:v>
                </c:pt>
                <c:pt idx="216">
                  <c:v>0</c:v>
                </c:pt>
                <c:pt idx="217">
                  <c:v>1</c:v>
                </c:pt>
                <c:pt idx="218">
                  <c:v>1</c:v>
                </c:pt>
                <c:pt idx="219">
                  <c:v>2</c:v>
                </c:pt>
                <c:pt idx="220">
                  <c:v>1</c:v>
                </c:pt>
                <c:pt idx="221">
                  <c:v>0</c:v>
                </c:pt>
                <c:pt idx="222">
                  <c:v>0</c:v>
                </c:pt>
                <c:pt idx="223">
                  <c:v>0</c:v>
                </c:pt>
                <c:pt idx="224">
                  <c:v>0</c:v>
                </c:pt>
                <c:pt idx="225">
                  <c:v>0</c:v>
                </c:pt>
                <c:pt idx="226">
                  <c:v>0</c:v>
                </c:pt>
                <c:pt idx="227">
                  <c:v>2</c:v>
                </c:pt>
                <c:pt idx="228">
                  <c:v>0</c:v>
                </c:pt>
                <c:pt idx="229">
                  <c:v>0</c:v>
                </c:pt>
                <c:pt idx="230">
                  <c:v>1</c:v>
                </c:pt>
                <c:pt idx="231">
                  <c:v>0</c:v>
                </c:pt>
                <c:pt idx="232">
                  <c:v>1</c:v>
                </c:pt>
                <c:pt idx="233">
                  <c:v>0</c:v>
                </c:pt>
                <c:pt idx="234">
                  <c:v>1</c:v>
                </c:pt>
                <c:pt idx="235">
                  <c:v>1</c:v>
                </c:pt>
                <c:pt idx="236">
                  <c:v>0</c:v>
                </c:pt>
                <c:pt idx="237">
                  <c:v>2</c:v>
                </c:pt>
                <c:pt idx="238">
                  <c:v>0</c:v>
                </c:pt>
                <c:pt idx="239">
                  <c:v>5</c:v>
                </c:pt>
                <c:pt idx="240">
                  <c:v>1</c:v>
                </c:pt>
                <c:pt idx="241">
                  <c:v>3</c:v>
                </c:pt>
                <c:pt idx="242">
                  <c:v>3</c:v>
                </c:pt>
                <c:pt idx="243">
                  <c:v>5</c:v>
                </c:pt>
                <c:pt idx="244">
                  <c:v>0</c:v>
                </c:pt>
                <c:pt idx="245">
                  <c:v>0</c:v>
                </c:pt>
                <c:pt idx="246">
                  <c:v>2</c:v>
                </c:pt>
                <c:pt idx="247">
                  <c:v>1</c:v>
                </c:pt>
                <c:pt idx="248">
                  <c:v>0</c:v>
                </c:pt>
                <c:pt idx="249">
                  <c:v>1</c:v>
                </c:pt>
                <c:pt idx="250">
                  <c:v>0</c:v>
                </c:pt>
                <c:pt idx="251">
                  <c:v>1</c:v>
                </c:pt>
                <c:pt idx="252">
                  <c:v>0</c:v>
                </c:pt>
                <c:pt idx="253">
                  <c:v>0</c:v>
                </c:pt>
                <c:pt idx="254">
                  <c:v>0</c:v>
                </c:pt>
                <c:pt idx="255">
                  <c:v>2</c:v>
                </c:pt>
                <c:pt idx="256">
                  <c:v>0</c:v>
                </c:pt>
                <c:pt idx="257">
                  <c:v>1</c:v>
                </c:pt>
                <c:pt idx="258">
                  <c:v>0</c:v>
                </c:pt>
                <c:pt idx="259">
                  <c:v>2</c:v>
                </c:pt>
                <c:pt idx="260">
                  <c:v>1</c:v>
                </c:pt>
                <c:pt idx="261">
                  <c:v>0</c:v>
                </c:pt>
                <c:pt idx="262">
                  <c:v>1</c:v>
                </c:pt>
                <c:pt idx="263">
                  <c:v>2</c:v>
                </c:pt>
                <c:pt idx="264">
                  <c:v>0</c:v>
                </c:pt>
                <c:pt idx="265">
                  <c:v>2</c:v>
                </c:pt>
                <c:pt idx="266">
                  <c:v>1</c:v>
                </c:pt>
                <c:pt idx="267">
                  <c:v>0</c:v>
                </c:pt>
                <c:pt idx="268">
                  <c:v>1</c:v>
                </c:pt>
                <c:pt idx="269">
                  <c:v>1</c:v>
                </c:pt>
                <c:pt idx="270">
                  <c:v>0</c:v>
                </c:pt>
                <c:pt idx="271">
                  <c:v>0</c:v>
                </c:pt>
                <c:pt idx="272">
                  <c:v>0</c:v>
                </c:pt>
                <c:pt idx="273">
                  <c:v>2</c:v>
                </c:pt>
                <c:pt idx="274">
                  <c:v>0</c:v>
                </c:pt>
                <c:pt idx="275">
                  <c:v>1</c:v>
                </c:pt>
                <c:pt idx="276">
                  <c:v>0</c:v>
                </c:pt>
                <c:pt idx="277">
                  <c:v>1</c:v>
                </c:pt>
                <c:pt idx="278">
                  <c:v>0</c:v>
                </c:pt>
                <c:pt idx="279">
                  <c:v>1</c:v>
                </c:pt>
                <c:pt idx="280">
                  <c:v>0</c:v>
                </c:pt>
                <c:pt idx="281">
                  <c:v>3</c:v>
                </c:pt>
                <c:pt idx="282">
                  <c:v>1</c:v>
                </c:pt>
                <c:pt idx="283">
                  <c:v>1</c:v>
                </c:pt>
                <c:pt idx="284">
                  <c:v>0</c:v>
                </c:pt>
                <c:pt idx="285">
                  <c:v>0</c:v>
                </c:pt>
                <c:pt idx="286">
                  <c:v>0</c:v>
                </c:pt>
                <c:pt idx="287">
                  <c:v>1</c:v>
                </c:pt>
                <c:pt idx="288">
                  <c:v>1</c:v>
                </c:pt>
                <c:pt idx="289">
                  <c:v>0</c:v>
                </c:pt>
                <c:pt idx="290">
                  <c:v>2</c:v>
                </c:pt>
                <c:pt idx="291">
                  <c:v>0</c:v>
                </c:pt>
                <c:pt idx="292">
                  <c:v>1</c:v>
                </c:pt>
                <c:pt idx="293">
                  <c:v>1</c:v>
                </c:pt>
                <c:pt idx="294">
                  <c:v>1</c:v>
                </c:pt>
                <c:pt idx="295">
                  <c:v>0</c:v>
                </c:pt>
                <c:pt idx="296">
                  <c:v>1</c:v>
                </c:pt>
                <c:pt idx="297">
                  <c:v>2</c:v>
                </c:pt>
                <c:pt idx="298">
                  <c:v>0</c:v>
                </c:pt>
                <c:pt idx="299">
                  <c:v>1</c:v>
                </c:pt>
                <c:pt idx="300">
                  <c:v>1</c:v>
                </c:pt>
                <c:pt idx="301">
                  <c:v>1</c:v>
                </c:pt>
                <c:pt idx="302">
                  <c:v>1</c:v>
                </c:pt>
                <c:pt idx="303">
                  <c:v>1</c:v>
                </c:pt>
                <c:pt idx="304">
                  <c:v>0</c:v>
                </c:pt>
                <c:pt idx="305">
                  <c:v>1</c:v>
                </c:pt>
                <c:pt idx="306">
                  <c:v>2</c:v>
                </c:pt>
                <c:pt idx="307">
                  <c:v>1</c:v>
                </c:pt>
                <c:pt idx="308">
                  <c:v>0</c:v>
                </c:pt>
                <c:pt idx="309">
                  <c:v>1</c:v>
                </c:pt>
                <c:pt idx="310">
                  <c:v>1</c:v>
                </c:pt>
                <c:pt idx="311">
                  <c:v>0</c:v>
                </c:pt>
                <c:pt idx="312">
                  <c:v>1</c:v>
                </c:pt>
                <c:pt idx="313">
                  <c:v>1</c:v>
                </c:pt>
                <c:pt idx="314">
                  <c:v>0</c:v>
                </c:pt>
                <c:pt idx="315">
                  <c:v>1</c:v>
                </c:pt>
                <c:pt idx="316">
                  <c:v>0</c:v>
                </c:pt>
                <c:pt idx="317">
                  <c:v>0</c:v>
                </c:pt>
                <c:pt idx="318">
                  <c:v>4</c:v>
                </c:pt>
                <c:pt idx="319">
                  <c:v>1</c:v>
                </c:pt>
                <c:pt idx="320">
                  <c:v>1</c:v>
                </c:pt>
                <c:pt idx="321">
                  <c:v>0</c:v>
                </c:pt>
                <c:pt idx="322">
                  <c:v>0</c:v>
                </c:pt>
                <c:pt idx="323">
                  <c:v>0</c:v>
                </c:pt>
                <c:pt idx="324">
                  <c:v>1</c:v>
                </c:pt>
                <c:pt idx="325">
                  <c:v>2</c:v>
                </c:pt>
                <c:pt idx="326">
                  <c:v>1</c:v>
                </c:pt>
                <c:pt idx="327">
                  <c:v>0</c:v>
                </c:pt>
                <c:pt idx="328">
                  <c:v>0</c:v>
                </c:pt>
                <c:pt idx="329">
                  <c:v>0</c:v>
                </c:pt>
                <c:pt idx="330">
                  <c:v>0</c:v>
                </c:pt>
                <c:pt idx="331">
                  <c:v>0</c:v>
                </c:pt>
                <c:pt idx="332">
                  <c:v>0</c:v>
                </c:pt>
                <c:pt idx="333">
                  <c:v>0</c:v>
                </c:pt>
                <c:pt idx="334">
                  <c:v>1</c:v>
                </c:pt>
                <c:pt idx="335">
                  <c:v>1</c:v>
                </c:pt>
                <c:pt idx="336">
                  <c:v>1</c:v>
                </c:pt>
                <c:pt idx="337">
                  <c:v>0</c:v>
                </c:pt>
                <c:pt idx="338">
                  <c:v>0</c:v>
                </c:pt>
                <c:pt idx="339">
                  <c:v>0</c:v>
                </c:pt>
                <c:pt idx="340">
                  <c:v>1</c:v>
                </c:pt>
                <c:pt idx="341">
                  <c:v>1</c:v>
                </c:pt>
                <c:pt idx="342">
                  <c:v>0</c:v>
                </c:pt>
                <c:pt idx="343">
                  <c:v>0</c:v>
                </c:pt>
                <c:pt idx="344">
                  <c:v>1</c:v>
                </c:pt>
                <c:pt idx="345">
                  <c:v>2</c:v>
                </c:pt>
                <c:pt idx="346">
                  <c:v>1</c:v>
                </c:pt>
                <c:pt idx="347">
                  <c:v>0</c:v>
                </c:pt>
                <c:pt idx="348">
                  <c:v>2</c:v>
                </c:pt>
                <c:pt idx="349">
                  <c:v>1</c:v>
                </c:pt>
                <c:pt idx="350">
                  <c:v>0</c:v>
                </c:pt>
                <c:pt idx="351">
                  <c:v>1</c:v>
                </c:pt>
                <c:pt idx="352">
                  <c:v>0</c:v>
                </c:pt>
                <c:pt idx="353">
                  <c:v>0</c:v>
                </c:pt>
                <c:pt idx="354">
                  <c:v>1</c:v>
                </c:pt>
                <c:pt idx="355">
                  <c:v>0</c:v>
                </c:pt>
                <c:pt idx="356">
                  <c:v>1</c:v>
                </c:pt>
                <c:pt idx="357">
                  <c:v>1</c:v>
                </c:pt>
                <c:pt idx="358">
                  <c:v>0</c:v>
                </c:pt>
                <c:pt idx="359">
                  <c:v>2</c:v>
                </c:pt>
                <c:pt idx="360">
                  <c:v>2</c:v>
                </c:pt>
                <c:pt idx="361">
                  <c:v>0</c:v>
                </c:pt>
                <c:pt idx="362">
                  <c:v>0</c:v>
                </c:pt>
                <c:pt idx="363">
                  <c:v>1</c:v>
                </c:pt>
                <c:pt idx="364">
                  <c:v>0</c:v>
                </c:pt>
                <c:pt idx="365">
                  <c:v>4</c:v>
                </c:pt>
                <c:pt idx="366">
                  <c:v>2</c:v>
                </c:pt>
                <c:pt idx="367">
                  <c:v>1</c:v>
                </c:pt>
                <c:pt idx="368">
                  <c:v>1</c:v>
                </c:pt>
                <c:pt idx="369">
                  <c:v>0</c:v>
                </c:pt>
                <c:pt idx="370">
                  <c:v>0</c:v>
                </c:pt>
                <c:pt idx="371">
                  <c:v>1</c:v>
                </c:pt>
                <c:pt idx="372">
                  <c:v>1</c:v>
                </c:pt>
                <c:pt idx="373">
                  <c:v>1</c:v>
                </c:pt>
                <c:pt idx="374">
                  <c:v>1</c:v>
                </c:pt>
                <c:pt idx="375">
                  <c:v>0</c:v>
                </c:pt>
                <c:pt idx="376">
                  <c:v>1</c:v>
                </c:pt>
                <c:pt idx="377">
                  <c:v>0</c:v>
                </c:pt>
                <c:pt idx="378">
                  <c:v>1</c:v>
                </c:pt>
                <c:pt idx="379">
                  <c:v>0</c:v>
                </c:pt>
                <c:pt idx="380">
                  <c:v>0</c:v>
                </c:pt>
                <c:pt idx="381">
                  <c:v>2</c:v>
                </c:pt>
                <c:pt idx="382">
                  <c:v>0</c:v>
                </c:pt>
                <c:pt idx="383">
                  <c:v>1</c:v>
                </c:pt>
                <c:pt idx="384">
                  <c:v>0</c:v>
                </c:pt>
                <c:pt idx="385">
                  <c:v>0</c:v>
                </c:pt>
                <c:pt idx="386">
                  <c:v>0</c:v>
                </c:pt>
                <c:pt idx="387">
                  <c:v>1</c:v>
                </c:pt>
                <c:pt idx="388">
                  <c:v>1</c:v>
                </c:pt>
                <c:pt idx="389">
                  <c:v>0</c:v>
                </c:pt>
                <c:pt idx="390">
                  <c:v>1</c:v>
                </c:pt>
                <c:pt idx="391">
                  <c:v>1</c:v>
                </c:pt>
                <c:pt idx="392">
                  <c:v>0</c:v>
                </c:pt>
                <c:pt idx="393">
                  <c:v>1</c:v>
                </c:pt>
                <c:pt idx="394">
                  <c:v>0</c:v>
                </c:pt>
                <c:pt idx="395">
                  <c:v>0</c:v>
                </c:pt>
                <c:pt idx="396">
                  <c:v>1</c:v>
                </c:pt>
                <c:pt idx="397">
                  <c:v>1</c:v>
                </c:pt>
                <c:pt idx="398">
                  <c:v>2</c:v>
                </c:pt>
                <c:pt idx="399">
                  <c:v>2</c:v>
                </c:pt>
                <c:pt idx="400">
                  <c:v>3</c:v>
                </c:pt>
                <c:pt idx="401">
                  <c:v>0</c:v>
                </c:pt>
                <c:pt idx="402">
                  <c:v>2</c:v>
                </c:pt>
                <c:pt idx="403">
                  <c:v>1</c:v>
                </c:pt>
                <c:pt idx="404">
                  <c:v>3</c:v>
                </c:pt>
                <c:pt idx="405">
                  <c:v>1</c:v>
                </c:pt>
                <c:pt idx="406">
                  <c:v>0</c:v>
                </c:pt>
                <c:pt idx="407">
                  <c:v>6</c:v>
                </c:pt>
                <c:pt idx="408">
                  <c:v>3</c:v>
                </c:pt>
                <c:pt idx="409">
                  <c:v>5</c:v>
                </c:pt>
                <c:pt idx="410">
                  <c:v>20</c:v>
                </c:pt>
                <c:pt idx="411">
                  <c:v>50</c:v>
                </c:pt>
                <c:pt idx="412">
                  <c:v>68</c:v>
                </c:pt>
                <c:pt idx="413">
                  <c:v>50</c:v>
                </c:pt>
                <c:pt idx="414">
                  <c:v>9</c:v>
                </c:pt>
                <c:pt idx="415">
                  <c:v>2</c:v>
                </c:pt>
                <c:pt idx="416">
                  <c:v>2</c:v>
                </c:pt>
                <c:pt idx="417">
                  <c:v>3</c:v>
                </c:pt>
                <c:pt idx="418">
                  <c:v>1</c:v>
                </c:pt>
                <c:pt idx="419">
                  <c:v>2</c:v>
                </c:pt>
                <c:pt idx="420">
                  <c:v>13</c:v>
                </c:pt>
                <c:pt idx="421">
                  <c:v>9</c:v>
                </c:pt>
                <c:pt idx="422">
                  <c:v>13</c:v>
                </c:pt>
                <c:pt idx="423">
                  <c:v>20</c:v>
                </c:pt>
                <c:pt idx="424">
                  <c:v>40</c:v>
                </c:pt>
                <c:pt idx="425">
                  <c:v>91</c:v>
                </c:pt>
                <c:pt idx="426">
                  <c:v>171</c:v>
                </c:pt>
                <c:pt idx="427">
                  <c:v>246</c:v>
                </c:pt>
                <c:pt idx="428">
                  <c:v>466</c:v>
                </c:pt>
                <c:pt idx="429">
                  <c:v>1147</c:v>
                </c:pt>
                <c:pt idx="430">
                  <c:v>4317</c:v>
                </c:pt>
                <c:pt idx="431">
                  <c:v>13937</c:v>
                </c:pt>
                <c:pt idx="432">
                  <c:v>20032</c:v>
                </c:pt>
                <c:pt idx="433">
                  <c:v>9740</c:v>
                </c:pt>
                <c:pt idx="434">
                  <c:v>917</c:v>
                </c:pt>
                <c:pt idx="435">
                  <c:v>2</c:v>
                </c:pt>
                <c:pt idx="436">
                  <c:v>0</c:v>
                </c:pt>
                <c:pt idx="437">
                  <c:v>0</c:v>
                </c:pt>
                <c:pt idx="438">
                  <c:v>1</c:v>
                </c:pt>
                <c:pt idx="439">
                  <c:v>0</c:v>
                </c:pt>
                <c:pt idx="440">
                  <c:v>0</c:v>
                </c:pt>
                <c:pt idx="441">
                  <c:v>1</c:v>
                </c:pt>
                <c:pt idx="442">
                  <c:v>0</c:v>
                </c:pt>
                <c:pt idx="443">
                  <c:v>0</c:v>
                </c:pt>
                <c:pt idx="444">
                  <c:v>0</c:v>
                </c:pt>
                <c:pt idx="445">
                  <c:v>0</c:v>
                </c:pt>
                <c:pt idx="446">
                  <c:v>0</c:v>
                </c:pt>
                <c:pt idx="447">
                  <c:v>0</c:v>
                </c:pt>
                <c:pt idx="448">
                  <c:v>0</c:v>
                </c:pt>
                <c:pt idx="449">
                  <c:v>0</c:v>
                </c:pt>
                <c:pt idx="450">
                  <c:v>0</c:v>
                </c:pt>
                <c:pt idx="451">
                  <c:v>0</c:v>
                </c:pt>
                <c:pt idx="452">
                  <c:v>0</c:v>
                </c:pt>
                <c:pt idx="453">
                  <c:v>0</c:v>
                </c:pt>
                <c:pt idx="454">
                  <c:v>1</c:v>
                </c:pt>
                <c:pt idx="455">
                  <c:v>0</c:v>
                </c:pt>
                <c:pt idx="456">
                  <c:v>0</c:v>
                </c:pt>
                <c:pt idx="457">
                  <c:v>0</c:v>
                </c:pt>
                <c:pt idx="458">
                  <c:v>1</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numCache>
            </c:numRef>
          </c:yVal>
          <c:smooth val="1"/>
        </c:ser>
        <c:ser>
          <c:idx val="3"/>
          <c:order val="3"/>
          <c:tx>
            <c:strRef>
              <c:f>'June 2013 (2)'!$F$8</c:f>
              <c:strCache>
                <c:ptCount val="1"/>
                <c:pt idx="0">
                  <c:v>4</c:v>
                </c:pt>
              </c:strCache>
            </c:strRef>
          </c:tx>
          <c:spPr>
            <a:ln w="19050"/>
          </c:spPr>
          <c:marker>
            <c:symbol val="none"/>
          </c:marker>
          <c:xVal>
            <c:numRef>
              <c:f>'June 2013 (2)'!$B$9:$B$519</c:f>
              <c:numCache>
                <c:formatCode>General</c:formatCode>
                <c:ptCount val="511"/>
                <c:pt idx="0">
                  <c:v>2</c:v>
                </c:pt>
                <c:pt idx="1">
                  <c:v>3</c:v>
                </c:pt>
                <c:pt idx="2">
                  <c:v>4</c:v>
                </c:pt>
                <c:pt idx="3">
                  <c:v>5</c:v>
                </c:pt>
                <c:pt idx="4">
                  <c:v>6</c:v>
                </c:pt>
                <c:pt idx="5">
                  <c:v>7</c:v>
                </c:pt>
                <c:pt idx="6">
                  <c:v>8</c:v>
                </c:pt>
                <c:pt idx="7">
                  <c:v>9</c:v>
                </c:pt>
                <c:pt idx="8">
                  <c:v>10</c:v>
                </c:pt>
                <c:pt idx="9">
                  <c:v>11</c:v>
                </c:pt>
                <c:pt idx="10">
                  <c:v>12</c:v>
                </c:pt>
                <c:pt idx="11">
                  <c:v>13</c:v>
                </c:pt>
                <c:pt idx="12">
                  <c:v>14</c:v>
                </c:pt>
                <c:pt idx="13">
                  <c:v>15</c:v>
                </c:pt>
                <c:pt idx="14">
                  <c:v>16</c:v>
                </c:pt>
                <c:pt idx="15">
                  <c:v>17</c:v>
                </c:pt>
                <c:pt idx="16">
                  <c:v>18</c:v>
                </c:pt>
                <c:pt idx="17">
                  <c:v>19</c:v>
                </c:pt>
                <c:pt idx="18">
                  <c:v>20</c:v>
                </c:pt>
                <c:pt idx="19">
                  <c:v>21</c:v>
                </c:pt>
                <c:pt idx="20">
                  <c:v>22</c:v>
                </c:pt>
                <c:pt idx="21">
                  <c:v>23</c:v>
                </c:pt>
                <c:pt idx="22">
                  <c:v>24</c:v>
                </c:pt>
                <c:pt idx="23">
                  <c:v>25</c:v>
                </c:pt>
                <c:pt idx="24">
                  <c:v>26</c:v>
                </c:pt>
                <c:pt idx="25">
                  <c:v>27</c:v>
                </c:pt>
                <c:pt idx="26">
                  <c:v>28</c:v>
                </c:pt>
                <c:pt idx="27">
                  <c:v>29</c:v>
                </c:pt>
                <c:pt idx="28">
                  <c:v>30</c:v>
                </c:pt>
                <c:pt idx="29">
                  <c:v>31</c:v>
                </c:pt>
                <c:pt idx="30">
                  <c:v>32</c:v>
                </c:pt>
                <c:pt idx="31">
                  <c:v>33</c:v>
                </c:pt>
                <c:pt idx="32">
                  <c:v>34</c:v>
                </c:pt>
                <c:pt idx="33">
                  <c:v>35</c:v>
                </c:pt>
                <c:pt idx="34">
                  <c:v>36</c:v>
                </c:pt>
                <c:pt idx="35">
                  <c:v>37</c:v>
                </c:pt>
                <c:pt idx="36">
                  <c:v>38</c:v>
                </c:pt>
                <c:pt idx="37">
                  <c:v>39</c:v>
                </c:pt>
                <c:pt idx="38">
                  <c:v>40</c:v>
                </c:pt>
                <c:pt idx="39">
                  <c:v>41</c:v>
                </c:pt>
                <c:pt idx="40">
                  <c:v>42</c:v>
                </c:pt>
                <c:pt idx="41">
                  <c:v>43</c:v>
                </c:pt>
                <c:pt idx="42">
                  <c:v>44</c:v>
                </c:pt>
                <c:pt idx="43">
                  <c:v>45</c:v>
                </c:pt>
                <c:pt idx="44">
                  <c:v>46</c:v>
                </c:pt>
                <c:pt idx="45">
                  <c:v>47</c:v>
                </c:pt>
                <c:pt idx="46">
                  <c:v>48</c:v>
                </c:pt>
                <c:pt idx="47">
                  <c:v>49</c:v>
                </c:pt>
                <c:pt idx="48">
                  <c:v>50</c:v>
                </c:pt>
                <c:pt idx="49">
                  <c:v>51</c:v>
                </c:pt>
                <c:pt idx="50">
                  <c:v>52</c:v>
                </c:pt>
                <c:pt idx="51">
                  <c:v>53</c:v>
                </c:pt>
                <c:pt idx="52">
                  <c:v>54</c:v>
                </c:pt>
                <c:pt idx="53">
                  <c:v>55</c:v>
                </c:pt>
                <c:pt idx="54">
                  <c:v>56</c:v>
                </c:pt>
                <c:pt idx="55">
                  <c:v>57</c:v>
                </c:pt>
                <c:pt idx="56">
                  <c:v>58</c:v>
                </c:pt>
                <c:pt idx="57">
                  <c:v>59</c:v>
                </c:pt>
                <c:pt idx="58">
                  <c:v>60</c:v>
                </c:pt>
                <c:pt idx="59">
                  <c:v>61</c:v>
                </c:pt>
                <c:pt idx="60">
                  <c:v>62</c:v>
                </c:pt>
                <c:pt idx="61">
                  <c:v>63</c:v>
                </c:pt>
                <c:pt idx="62">
                  <c:v>64</c:v>
                </c:pt>
                <c:pt idx="63">
                  <c:v>65</c:v>
                </c:pt>
                <c:pt idx="64">
                  <c:v>66</c:v>
                </c:pt>
                <c:pt idx="65">
                  <c:v>67</c:v>
                </c:pt>
                <c:pt idx="66">
                  <c:v>68</c:v>
                </c:pt>
                <c:pt idx="67">
                  <c:v>69</c:v>
                </c:pt>
                <c:pt idx="68">
                  <c:v>70</c:v>
                </c:pt>
                <c:pt idx="69">
                  <c:v>71</c:v>
                </c:pt>
                <c:pt idx="70">
                  <c:v>72</c:v>
                </c:pt>
                <c:pt idx="71">
                  <c:v>73</c:v>
                </c:pt>
                <c:pt idx="72">
                  <c:v>74</c:v>
                </c:pt>
                <c:pt idx="73">
                  <c:v>75</c:v>
                </c:pt>
                <c:pt idx="74">
                  <c:v>76</c:v>
                </c:pt>
                <c:pt idx="75">
                  <c:v>77</c:v>
                </c:pt>
                <c:pt idx="76">
                  <c:v>78</c:v>
                </c:pt>
                <c:pt idx="77">
                  <c:v>79</c:v>
                </c:pt>
                <c:pt idx="78">
                  <c:v>80</c:v>
                </c:pt>
                <c:pt idx="79">
                  <c:v>81</c:v>
                </c:pt>
                <c:pt idx="80">
                  <c:v>82</c:v>
                </c:pt>
                <c:pt idx="81">
                  <c:v>83</c:v>
                </c:pt>
                <c:pt idx="82">
                  <c:v>84</c:v>
                </c:pt>
                <c:pt idx="83">
                  <c:v>85</c:v>
                </c:pt>
                <c:pt idx="84">
                  <c:v>86</c:v>
                </c:pt>
                <c:pt idx="85">
                  <c:v>87</c:v>
                </c:pt>
                <c:pt idx="86">
                  <c:v>88</c:v>
                </c:pt>
                <c:pt idx="87">
                  <c:v>89</c:v>
                </c:pt>
                <c:pt idx="88">
                  <c:v>90</c:v>
                </c:pt>
                <c:pt idx="89">
                  <c:v>91</c:v>
                </c:pt>
                <c:pt idx="90">
                  <c:v>92</c:v>
                </c:pt>
                <c:pt idx="91">
                  <c:v>93</c:v>
                </c:pt>
                <c:pt idx="92">
                  <c:v>94</c:v>
                </c:pt>
                <c:pt idx="93">
                  <c:v>95</c:v>
                </c:pt>
                <c:pt idx="94">
                  <c:v>96</c:v>
                </c:pt>
                <c:pt idx="95">
                  <c:v>97</c:v>
                </c:pt>
                <c:pt idx="96">
                  <c:v>98</c:v>
                </c:pt>
                <c:pt idx="97">
                  <c:v>99</c:v>
                </c:pt>
                <c:pt idx="98">
                  <c:v>100</c:v>
                </c:pt>
                <c:pt idx="99">
                  <c:v>101</c:v>
                </c:pt>
                <c:pt idx="100">
                  <c:v>102</c:v>
                </c:pt>
                <c:pt idx="101">
                  <c:v>103</c:v>
                </c:pt>
                <c:pt idx="102">
                  <c:v>104</c:v>
                </c:pt>
                <c:pt idx="103">
                  <c:v>105</c:v>
                </c:pt>
                <c:pt idx="104">
                  <c:v>106</c:v>
                </c:pt>
                <c:pt idx="105">
                  <c:v>107</c:v>
                </c:pt>
                <c:pt idx="106">
                  <c:v>108</c:v>
                </c:pt>
                <c:pt idx="107">
                  <c:v>109</c:v>
                </c:pt>
                <c:pt idx="108">
                  <c:v>110</c:v>
                </c:pt>
                <c:pt idx="109">
                  <c:v>111</c:v>
                </c:pt>
                <c:pt idx="110">
                  <c:v>112</c:v>
                </c:pt>
                <c:pt idx="111">
                  <c:v>113</c:v>
                </c:pt>
                <c:pt idx="112">
                  <c:v>114</c:v>
                </c:pt>
                <c:pt idx="113">
                  <c:v>115</c:v>
                </c:pt>
                <c:pt idx="114">
                  <c:v>116</c:v>
                </c:pt>
                <c:pt idx="115">
                  <c:v>117</c:v>
                </c:pt>
                <c:pt idx="116">
                  <c:v>118</c:v>
                </c:pt>
                <c:pt idx="117">
                  <c:v>119</c:v>
                </c:pt>
                <c:pt idx="118">
                  <c:v>120</c:v>
                </c:pt>
                <c:pt idx="119">
                  <c:v>121</c:v>
                </c:pt>
                <c:pt idx="120">
                  <c:v>122</c:v>
                </c:pt>
                <c:pt idx="121">
                  <c:v>123</c:v>
                </c:pt>
                <c:pt idx="122">
                  <c:v>124</c:v>
                </c:pt>
                <c:pt idx="123">
                  <c:v>125</c:v>
                </c:pt>
                <c:pt idx="124">
                  <c:v>126</c:v>
                </c:pt>
                <c:pt idx="125">
                  <c:v>127</c:v>
                </c:pt>
                <c:pt idx="126">
                  <c:v>128</c:v>
                </c:pt>
                <c:pt idx="127">
                  <c:v>129</c:v>
                </c:pt>
                <c:pt idx="128">
                  <c:v>130</c:v>
                </c:pt>
                <c:pt idx="129">
                  <c:v>131</c:v>
                </c:pt>
                <c:pt idx="130">
                  <c:v>132</c:v>
                </c:pt>
                <c:pt idx="131">
                  <c:v>133</c:v>
                </c:pt>
                <c:pt idx="132">
                  <c:v>134</c:v>
                </c:pt>
                <c:pt idx="133">
                  <c:v>135</c:v>
                </c:pt>
                <c:pt idx="134">
                  <c:v>136</c:v>
                </c:pt>
                <c:pt idx="135">
                  <c:v>137</c:v>
                </c:pt>
                <c:pt idx="136">
                  <c:v>138</c:v>
                </c:pt>
                <c:pt idx="137">
                  <c:v>139</c:v>
                </c:pt>
                <c:pt idx="138">
                  <c:v>140</c:v>
                </c:pt>
                <c:pt idx="139">
                  <c:v>141</c:v>
                </c:pt>
                <c:pt idx="140">
                  <c:v>142</c:v>
                </c:pt>
                <c:pt idx="141">
                  <c:v>143</c:v>
                </c:pt>
                <c:pt idx="142">
                  <c:v>144</c:v>
                </c:pt>
                <c:pt idx="143">
                  <c:v>145</c:v>
                </c:pt>
                <c:pt idx="144">
                  <c:v>146</c:v>
                </c:pt>
                <c:pt idx="145">
                  <c:v>147</c:v>
                </c:pt>
                <c:pt idx="146">
                  <c:v>148</c:v>
                </c:pt>
                <c:pt idx="147">
                  <c:v>149</c:v>
                </c:pt>
                <c:pt idx="148">
                  <c:v>150</c:v>
                </c:pt>
                <c:pt idx="149">
                  <c:v>151</c:v>
                </c:pt>
                <c:pt idx="150">
                  <c:v>152</c:v>
                </c:pt>
                <c:pt idx="151">
                  <c:v>153</c:v>
                </c:pt>
                <c:pt idx="152">
                  <c:v>154</c:v>
                </c:pt>
                <c:pt idx="153">
                  <c:v>155</c:v>
                </c:pt>
                <c:pt idx="154">
                  <c:v>156</c:v>
                </c:pt>
                <c:pt idx="155">
                  <c:v>157</c:v>
                </c:pt>
                <c:pt idx="156">
                  <c:v>158</c:v>
                </c:pt>
                <c:pt idx="157">
                  <c:v>159</c:v>
                </c:pt>
                <c:pt idx="158">
                  <c:v>160</c:v>
                </c:pt>
                <c:pt idx="159">
                  <c:v>161</c:v>
                </c:pt>
                <c:pt idx="160">
                  <c:v>162</c:v>
                </c:pt>
                <c:pt idx="161">
                  <c:v>163</c:v>
                </c:pt>
                <c:pt idx="162">
                  <c:v>164</c:v>
                </c:pt>
                <c:pt idx="163">
                  <c:v>165</c:v>
                </c:pt>
                <c:pt idx="164">
                  <c:v>166</c:v>
                </c:pt>
                <c:pt idx="165">
                  <c:v>167</c:v>
                </c:pt>
                <c:pt idx="166">
                  <c:v>168</c:v>
                </c:pt>
                <c:pt idx="167">
                  <c:v>169</c:v>
                </c:pt>
                <c:pt idx="168">
                  <c:v>170</c:v>
                </c:pt>
                <c:pt idx="169">
                  <c:v>171</c:v>
                </c:pt>
                <c:pt idx="170">
                  <c:v>172</c:v>
                </c:pt>
                <c:pt idx="171">
                  <c:v>173</c:v>
                </c:pt>
                <c:pt idx="172">
                  <c:v>174</c:v>
                </c:pt>
                <c:pt idx="173">
                  <c:v>175</c:v>
                </c:pt>
                <c:pt idx="174">
                  <c:v>176</c:v>
                </c:pt>
                <c:pt idx="175">
                  <c:v>177</c:v>
                </c:pt>
                <c:pt idx="176">
                  <c:v>178</c:v>
                </c:pt>
                <c:pt idx="177">
                  <c:v>179</c:v>
                </c:pt>
                <c:pt idx="178">
                  <c:v>180</c:v>
                </c:pt>
                <c:pt idx="179">
                  <c:v>181</c:v>
                </c:pt>
                <c:pt idx="180">
                  <c:v>182</c:v>
                </c:pt>
                <c:pt idx="181">
                  <c:v>183</c:v>
                </c:pt>
                <c:pt idx="182">
                  <c:v>184</c:v>
                </c:pt>
                <c:pt idx="183">
                  <c:v>185</c:v>
                </c:pt>
                <c:pt idx="184">
                  <c:v>186</c:v>
                </c:pt>
                <c:pt idx="185">
                  <c:v>187</c:v>
                </c:pt>
                <c:pt idx="186">
                  <c:v>188</c:v>
                </c:pt>
                <c:pt idx="187">
                  <c:v>189</c:v>
                </c:pt>
                <c:pt idx="188">
                  <c:v>190</c:v>
                </c:pt>
                <c:pt idx="189">
                  <c:v>191</c:v>
                </c:pt>
                <c:pt idx="190">
                  <c:v>192</c:v>
                </c:pt>
                <c:pt idx="191">
                  <c:v>193</c:v>
                </c:pt>
                <c:pt idx="192">
                  <c:v>194</c:v>
                </c:pt>
                <c:pt idx="193">
                  <c:v>195</c:v>
                </c:pt>
                <c:pt idx="194">
                  <c:v>196</c:v>
                </c:pt>
                <c:pt idx="195">
                  <c:v>197</c:v>
                </c:pt>
                <c:pt idx="196">
                  <c:v>198</c:v>
                </c:pt>
                <c:pt idx="197">
                  <c:v>199</c:v>
                </c:pt>
                <c:pt idx="198">
                  <c:v>200</c:v>
                </c:pt>
                <c:pt idx="199">
                  <c:v>201</c:v>
                </c:pt>
                <c:pt idx="200">
                  <c:v>202</c:v>
                </c:pt>
                <c:pt idx="201">
                  <c:v>203</c:v>
                </c:pt>
                <c:pt idx="202">
                  <c:v>204</c:v>
                </c:pt>
                <c:pt idx="203">
                  <c:v>205</c:v>
                </c:pt>
                <c:pt idx="204">
                  <c:v>206</c:v>
                </c:pt>
                <c:pt idx="205">
                  <c:v>207</c:v>
                </c:pt>
                <c:pt idx="206">
                  <c:v>208</c:v>
                </c:pt>
                <c:pt idx="207">
                  <c:v>209</c:v>
                </c:pt>
                <c:pt idx="208">
                  <c:v>210</c:v>
                </c:pt>
                <c:pt idx="209">
                  <c:v>211</c:v>
                </c:pt>
                <c:pt idx="210">
                  <c:v>212</c:v>
                </c:pt>
                <c:pt idx="211">
                  <c:v>213</c:v>
                </c:pt>
                <c:pt idx="212">
                  <c:v>214</c:v>
                </c:pt>
                <c:pt idx="213">
                  <c:v>215</c:v>
                </c:pt>
                <c:pt idx="214">
                  <c:v>216</c:v>
                </c:pt>
                <c:pt idx="215">
                  <c:v>217</c:v>
                </c:pt>
                <c:pt idx="216">
                  <c:v>218</c:v>
                </c:pt>
                <c:pt idx="217">
                  <c:v>219</c:v>
                </c:pt>
                <c:pt idx="218">
                  <c:v>220</c:v>
                </c:pt>
                <c:pt idx="219">
                  <c:v>221</c:v>
                </c:pt>
                <c:pt idx="220">
                  <c:v>222</c:v>
                </c:pt>
                <c:pt idx="221">
                  <c:v>223</c:v>
                </c:pt>
                <c:pt idx="222">
                  <c:v>224</c:v>
                </c:pt>
                <c:pt idx="223">
                  <c:v>225</c:v>
                </c:pt>
                <c:pt idx="224">
                  <c:v>226</c:v>
                </c:pt>
                <c:pt idx="225">
                  <c:v>227</c:v>
                </c:pt>
                <c:pt idx="226">
                  <c:v>228</c:v>
                </c:pt>
                <c:pt idx="227">
                  <c:v>229</c:v>
                </c:pt>
                <c:pt idx="228">
                  <c:v>230</c:v>
                </c:pt>
                <c:pt idx="229">
                  <c:v>231</c:v>
                </c:pt>
                <c:pt idx="230">
                  <c:v>232</c:v>
                </c:pt>
                <c:pt idx="231">
                  <c:v>233</c:v>
                </c:pt>
                <c:pt idx="232">
                  <c:v>234</c:v>
                </c:pt>
                <c:pt idx="233">
                  <c:v>235</c:v>
                </c:pt>
                <c:pt idx="234">
                  <c:v>236</c:v>
                </c:pt>
                <c:pt idx="235">
                  <c:v>237</c:v>
                </c:pt>
                <c:pt idx="236">
                  <c:v>238</c:v>
                </c:pt>
                <c:pt idx="237">
                  <c:v>239</c:v>
                </c:pt>
                <c:pt idx="238">
                  <c:v>240</c:v>
                </c:pt>
                <c:pt idx="239">
                  <c:v>241</c:v>
                </c:pt>
                <c:pt idx="240">
                  <c:v>242</c:v>
                </c:pt>
                <c:pt idx="241">
                  <c:v>243</c:v>
                </c:pt>
                <c:pt idx="242">
                  <c:v>244</c:v>
                </c:pt>
                <c:pt idx="243">
                  <c:v>245</c:v>
                </c:pt>
                <c:pt idx="244">
                  <c:v>246</c:v>
                </c:pt>
                <c:pt idx="245">
                  <c:v>247</c:v>
                </c:pt>
                <c:pt idx="246">
                  <c:v>248</c:v>
                </c:pt>
                <c:pt idx="247">
                  <c:v>249</c:v>
                </c:pt>
                <c:pt idx="248">
                  <c:v>250</c:v>
                </c:pt>
                <c:pt idx="249">
                  <c:v>251</c:v>
                </c:pt>
                <c:pt idx="250">
                  <c:v>252</c:v>
                </c:pt>
                <c:pt idx="251">
                  <c:v>253</c:v>
                </c:pt>
                <c:pt idx="252">
                  <c:v>254</c:v>
                </c:pt>
                <c:pt idx="253">
                  <c:v>255</c:v>
                </c:pt>
                <c:pt idx="254">
                  <c:v>256</c:v>
                </c:pt>
                <c:pt idx="255">
                  <c:v>257</c:v>
                </c:pt>
                <c:pt idx="256">
                  <c:v>258</c:v>
                </c:pt>
                <c:pt idx="257">
                  <c:v>259</c:v>
                </c:pt>
                <c:pt idx="258">
                  <c:v>260</c:v>
                </c:pt>
                <c:pt idx="259">
                  <c:v>261</c:v>
                </c:pt>
                <c:pt idx="260">
                  <c:v>262</c:v>
                </c:pt>
                <c:pt idx="261">
                  <c:v>263</c:v>
                </c:pt>
                <c:pt idx="262">
                  <c:v>264</c:v>
                </c:pt>
                <c:pt idx="263">
                  <c:v>265</c:v>
                </c:pt>
                <c:pt idx="264">
                  <c:v>266</c:v>
                </c:pt>
                <c:pt idx="265">
                  <c:v>267</c:v>
                </c:pt>
                <c:pt idx="266">
                  <c:v>268</c:v>
                </c:pt>
                <c:pt idx="267">
                  <c:v>269</c:v>
                </c:pt>
                <c:pt idx="268">
                  <c:v>270</c:v>
                </c:pt>
                <c:pt idx="269">
                  <c:v>271</c:v>
                </c:pt>
                <c:pt idx="270">
                  <c:v>272</c:v>
                </c:pt>
                <c:pt idx="271">
                  <c:v>273</c:v>
                </c:pt>
                <c:pt idx="272">
                  <c:v>274</c:v>
                </c:pt>
                <c:pt idx="273">
                  <c:v>275</c:v>
                </c:pt>
                <c:pt idx="274">
                  <c:v>276</c:v>
                </c:pt>
                <c:pt idx="275">
                  <c:v>277</c:v>
                </c:pt>
                <c:pt idx="276">
                  <c:v>278</c:v>
                </c:pt>
                <c:pt idx="277">
                  <c:v>279</c:v>
                </c:pt>
                <c:pt idx="278">
                  <c:v>280</c:v>
                </c:pt>
                <c:pt idx="279">
                  <c:v>281</c:v>
                </c:pt>
                <c:pt idx="280">
                  <c:v>282</c:v>
                </c:pt>
                <c:pt idx="281">
                  <c:v>283</c:v>
                </c:pt>
                <c:pt idx="282">
                  <c:v>284</c:v>
                </c:pt>
                <c:pt idx="283">
                  <c:v>285</c:v>
                </c:pt>
                <c:pt idx="284">
                  <c:v>286</c:v>
                </c:pt>
                <c:pt idx="285">
                  <c:v>287</c:v>
                </c:pt>
                <c:pt idx="286">
                  <c:v>288</c:v>
                </c:pt>
                <c:pt idx="287">
                  <c:v>289</c:v>
                </c:pt>
                <c:pt idx="288">
                  <c:v>290</c:v>
                </c:pt>
                <c:pt idx="289">
                  <c:v>291</c:v>
                </c:pt>
                <c:pt idx="290">
                  <c:v>292</c:v>
                </c:pt>
                <c:pt idx="291">
                  <c:v>293</c:v>
                </c:pt>
                <c:pt idx="292">
                  <c:v>294</c:v>
                </c:pt>
                <c:pt idx="293">
                  <c:v>295</c:v>
                </c:pt>
                <c:pt idx="294">
                  <c:v>296</c:v>
                </c:pt>
                <c:pt idx="295">
                  <c:v>297</c:v>
                </c:pt>
                <c:pt idx="296">
                  <c:v>298</c:v>
                </c:pt>
                <c:pt idx="297">
                  <c:v>299</c:v>
                </c:pt>
                <c:pt idx="298">
                  <c:v>300</c:v>
                </c:pt>
                <c:pt idx="299">
                  <c:v>301</c:v>
                </c:pt>
                <c:pt idx="300">
                  <c:v>302</c:v>
                </c:pt>
                <c:pt idx="301">
                  <c:v>303</c:v>
                </c:pt>
                <c:pt idx="302">
                  <c:v>304</c:v>
                </c:pt>
                <c:pt idx="303">
                  <c:v>305</c:v>
                </c:pt>
                <c:pt idx="304">
                  <c:v>306</c:v>
                </c:pt>
                <c:pt idx="305">
                  <c:v>307</c:v>
                </c:pt>
                <c:pt idx="306">
                  <c:v>308</c:v>
                </c:pt>
                <c:pt idx="307">
                  <c:v>309</c:v>
                </c:pt>
                <c:pt idx="308">
                  <c:v>310</c:v>
                </c:pt>
                <c:pt idx="309">
                  <c:v>311</c:v>
                </c:pt>
                <c:pt idx="310">
                  <c:v>312</c:v>
                </c:pt>
                <c:pt idx="311">
                  <c:v>313</c:v>
                </c:pt>
                <c:pt idx="312">
                  <c:v>314</c:v>
                </c:pt>
                <c:pt idx="313">
                  <c:v>315</c:v>
                </c:pt>
                <c:pt idx="314">
                  <c:v>316</c:v>
                </c:pt>
                <c:pt idx="315">
                  <c:v>317</c:v>
                </c:pt>
                <c:pt idx="316">
                  <c:v>318</c:v>
                </c:pt>
                <c:pt idx="317">
                  <c:v>319</c:v>
                </c:pt>
                <c:pt idx="318">
                  <c:v>320</c:v>
                </c:pt>
                <c:pt idx="319">
                  <c:v>321</c:v>
                </c:pt>
                <c:pt idx="320">
                  <c:v>322</c:v>
                </c:pt>
                <c:pt idx="321">
                  <c:v>323</c:v>
                </c:pt>
                <c:pt idx="322">
                  <c:v>324</c:v>
                </c:pt>
                <c:pt idx="323">
                  <c:v>325</c:v>
                </c:pt>
                <c:pt idx="324">
                  <c:v>326</c:v>
                </c:pt>
                <c:pt idx="325">
                  <c:v>327</c:v>
                </c:pt>
                <c:pt idx="326">
                  <c:v>328</c:v>
                </c:pt>
                <c:pt idx="327">
                  <c:v>329</c:v>
                </c:pt>
                <c:pt idx="328">
                  <c:v>330</c:v>
                </c:pt>
                <c:pt idx="329">
                  <c:v>331</c:v>
                </c:pt>
                <c:pt idx="330">
                  <c:v>332</c:v>
                </c:pt>
                <c:pt idx="331">
                  <c:v>333</c:v>
                </c:pt>
                <c:pt idx="332">
                  <c:v>334</c:v>
                </c:pt>
                <c:pt idx="333">
                  <c:v>335</c:v>
                </c:pt>
                <c:pt idx="334">
                  <c:v>336</c:v>
                </c:pt>
                <c:pt idx="335">
                  <c:v>337</c:v>
                </c:pt>
                <c:pt idx="336">
                  <c:v>338</c:v>
                </c:pt>
                <c:pt idx="337">
                  <c:v>339</c:v>
                </c:pt>
                <c:pt idx="338">
                  <c:v>340</c:v>
                </c:pt>
                <c:pt idx="339">
                  <c:v>341</c:v>
                </c:pt>
                <c:pt idx="340">
                  <c:v>342</c:v>
                </c:pt>
                <c:pt idx="341">
                  <c:v>343</c:v>
                </c:pt>
                <c:pt idx="342">
                  <c:v>344</c:v>
                </c:pt>
                <c:pt idx="343">
                  <c:v>345</c:v>
                </c:pt>
                <c:pt idx="344">
                  <c:v>346</c:v>
                </c:pt>
                <c:pt idx="345">
                  <c:v>347</c:v>
                </c:pt>
                <c:pt idx="346">
                  <c:v>348</c:v>
                </c:pt>
                <c:pt idx="347">
                  <c:v>349</c:v>
                </c:pt>
                <c:pt idx="348">
                  <c:v>350</c:v>
                </c:pt>
                <c:pt idx="349">
                  <c:v>351</c:v>
                </c:pt>
                <c:pt idx="350">
                  <c:v>352</c:v>
                </c:pt>
                <c:pt idx="351">
                  <c:v>353</c:v>
                </c:pt>
                <c:pt idx="352">
                  <c:v>354</c:v>
                </c:pt>
                <c:pt idx="353">
                  <c:v>355</c:v>
                </c:pt>
                <c:pt idx="354">
                  <c:v>356</c:v>
                </c:pt>
                <c:pt idx="355">
                  <c:v>357</c:v>
                </c:pt>
                <c:pt idx="356">
                  <c:v>358</c:v>
                </c:pt>
                <c:pt idx="357">
                  <c:v>359</c:v>
                </c:pt>
                <c:pt idx="358">
                  <c:v>360</c:v>
                </c:pt>
                <c:pt idx="359">
                  <c:v>361</c:v>
                </c:pt>
                <c:pt idx="360">
                  <c:v>362</c:v>
                </c:pt>
                <c:pt idx="361">
                  <c:v>363</c:v>
                </c:pt>
                <c:pt idx="362">
                  <c:v>364</c:v>
                </c:pt>
                <c:pt idx="363">
                  <c:v>365</c:v>
                </c:pt>
                <c:pt idx="364">
                  <c:v>366</c:v>
                </c:pt>
                <c:pt idx="365">
                  <c:v>367</c:v>
                </c:pt>
                <c:pt idx="366">
                  <c:v>368</c:v>
                </c:pt>
                <c:pt idx="367">
                  <c:v>369</c:v>
                </c:pt>
                <c:pt idx="368">
                  <c:v>370</c:v>
                </c:pt>
                <c:pt idx="369">
                  <c:v>371</c:v>
                </c:pt>
                <c:pt idx="370">
                  <c:v>372</c:v>
                </c:pt>
                <c:pt idx="371">
                  <c:v>373</c:v>
                </c:pt>
                <c:pt idx="372">
                  <c:v>374</c:v>
                </c:pt>
                <c:pt idx="373">
                  <c:v>375</c:v>
                </c:pt>
                <c:pt idx="374">
                  <c:v>376</c:v>
                </c:pt>
                <c:pt idx="375">
                  <c:v>377</c:v>
                </c:pt>
                <c:pt idx="376">
                  <c:v>378</c:v>
                </c:pt>
                <c:pt idx="377">
                  <c:v>379</c:v>
                </c:pt>
                <c:pt idx="378">
                  <c:v>380</c:v>
                </c:pt>
                <c:pt idx="379">
                  <c:v>381</c:v>
                </c:pt>
                <c:pt idx="380">
                  <c:v>382</c:v>
                </c:pt>
                <c:pt idx="381">
                  <c:v>383</c:v>
                </c:pt>
                <c:pt idx="382">
                  <c:v>384</c:v>
                </c:pt>
                <c:pt idx="383">
                  <c:v>385</c:v>
                </c:pt>
                <c:pt idx="384">
                  <c:v>386</c:v>
                </c:pt>
                <c:pt idx="385">
                  <c:v>387</c:v>
                </c:pt>
                <c:pt idx="386">
                  <c:v>388</c:v>
                </c:pt>
                <c:pt idx="387">
                  <c:v>389</c:v>
                </c:pt>
                <c:pt idx="388">
                  <c:v>390</c:v>
                </c:pt>
                <c:pt idx="389">
                  <c:v>391</c:v>
                </c:pt>
                <c:pt idx="390">
                  <c:v>392</c:v>
                </c:pt>
                <c:pt idx="391">
                  <c:v>393</c:v>
                </c:pt>
                <c:pt idx="392">
                  <c:v>394</c:v>
                </c:pt>
                <c:pt idx="393">
                  <c:v>395</c:v>
                </c:pt>
                <c:pt idx="394">
                  <c:v>396</c:v>
                </c:pt>
                <c:pt idx="395">
                  <c:v>397</c:v>
                </c:pt>
                <c:pt idx="396">
                  <c:v>398</c:v>
                </c:pt>
                <c:pt idx="397">
                  <c:v>399</c:v>
                </c:pt>
                <c:pt idx="398">
                  <c:v>400</c:v>
                </c:pt>
                <c:pt idx="399">
                  <c:v>401</c:v>
                </c:pt>
                <c:pt idx="400">
                  <c:v>402</c:v>
                </c:pt>
                <c:pt idx="401">
                  <c:v>403</c:v>
                </c:pt>
                <c:pt idx="402">
                  <c:v>404</c:v>
                </c:pt>
                <c:pt idx="403">
                  <c:v>405</c:v>
                </c:pt>
                <c:pt idx="404">
                  <c:v>406</c:v>
                </c:pt>
                <c:pt idx="405">
                  <c:v>407</c:v>
                </c:pt>
                <c:pt idx="406">
                  <c:v>408</c:v>
                </c:pt>
                <c:pt idx="407">
                  <c:v>409</c:v>
                </c:pt>
                <c:pt idx="408">
                  <c:v>410</c:v>
                </c:pt>
                <c:pt idx="409">
                  <c:v>411</c:v>
                </c:pt>
                <c:pt idx="410">
                  <c:v>412</c:v>
                </c:pt>
                <c:pt idx="411">
                  <c:v>413</c:v>
                </c:pt>
                <c:pt idx="412">
                  <c:v>414</c:v>
                </c:pt>
                <c:pt idx="413">
                  <c:v>415</c:v>
                </c:pt>
                <c:pt idx="414">
                  <c:v>416</c:v>
                </c:pt>
                <c:pt idx="415">
                  <c:v>417</c:v>
                </c:pt>
                <c:pt idx="416">
                  <c:v>418</c:v>
                </c:pt>
                <c:pt idx="417">
                  <c:v>419</c:v>
                </c:pt>
                <c:pt idx="418">
                  <c:v>420</c:v>
                </c:pt>
                <c:pt idx="419">
                  <c:v>421</c:v>
                </c:pt>
                <c:pt idx="420">
                  <c:v>422</c:v>
                </c:pt>
                <c:pt idx="421">
                  <c:v>423</c:v>
                </c:pt>
                <c:pt idx="422">
                  <c:v>424</c:v>
                </c:pt>
                <c:pt idx="423">
                  <c:v>425</c:v>
                </c:pt>
                <c:pt idx="424">
                  <c:v>426</c:v>
                </c:pt>
                <c:pt idx="425">
                  <c:v>427</c:v>
                </c:pt>
                <c:pt idx="426">
                  <c:v>428</c:v>
                </c:pt>
                <c:pt idx="427">
                  <c:v>429</c:v>
                </c:pt>
                <c:pt idx="428">
                  <c:v>430</c:v>
                </c:pt>
                <c:pt idx="429">
                  <c:v>431</c:v>
                </c:pt>
                <c:pt idx="430">
                  <c:v>432</c:v>
                </c:pt>
                <c:pt idx="431">
                  <c:v>433</c:v>
                </c:pt>
                <c:pt idx="432">
                  <c:v>434</c:v>
                </c:pt>
                <c:pt idx="433">
                  <c:v>435</c:v>
                </c:pt>
                <c:pt idx="434">
                  <c:v>436</c:v>
                </c:pt>
                <c:pt idx="435">
                  <c:v>437</c:v>
                </c:pt>
                <c:pt idx="436">
                  <c:v>438</c:v>
                </c:pt>
                <c:pt idx="437">
                  <c:v>439</c:v>
                </c:pt>
                <c:pt idx="438">
                  <c:v>440</c:v>
                </c:pt>
                <c:pt idx="439">
                  <c:v>441</c:v>
                </c:pt>
                <c:pt idx="440">
                  <c:v>442</c:v>
                </c:pt>
                <c:pt idx="441">
                  <c:v>443</c:v>
                </c:pt>
                <c:pt idx="442">
                  <c:v>444</c:v>
                </c:pt>
                <c:pt idx="443">
                  <c:v>445</c:v>
                </c:pt>
                <c:pt idx="444">
                  <c:v>446</c:v>
                </c:pt>
                <c:pt idx="445">
                  <c:v>447</c:v>
                </c:pt>
                <c:pt idx="446">
                  <c:v>448</c:v>
                </c:pt>
                <c:pt idx="447">
                  <c:v>449</c:v>
                </c:pt>
                <c:pt idx="448">
                  <c:v>450</c:v>
                </c:pt>
                <c:pt idx="449">
                  <c:v>451</c:v>
                </c:pt>
                <c:pt idx="450">
                  <c:v>452</c:v>
                </c:pt>
                <c:pt idx="451">
                  <c:v>453</c:v>
                </c:pt>
                <c:pt idx="452">
                  <c:v>454</c:v>
                </c:pt>
                <c:pt idx="453">
                  <c:v>455</c:v>
                </c:pt>
                <c:pt idx="454">
                  <c:v>456</c:v>
                </c:pt>
                <c:pt idx="455">
                  <c:v>457</c:v>
                </c:pt>
                <c:pt idx="456">
                  <c:v>458</c:v>
                </c:pt>
                <c:pt idx="457">
                  <c:v>459</c:v>
                </c:pt>
                <c:pt idx="458">
                  <c:v>460</c:v>
                </c:pt>
                <c:pt idx="459">
                  <c:v>461</c:v>
                </c:pt>
                <c:pt idx="460">
                  <c:v>462</c:v>
                </c:pt>
                <c:pt idx="461">
                  <c:v>463</c:v>
                </c:pt>
                <c:pt idx="462">
                  <c:v>464</c:v>
                </c:pt>
                <c:pt idx="463">
                  <c:v>465</c:v>
                </c:pt>
                <c:pt idx="464">
                  <c:v>466</c:v>
                </c:pt>
                <c:pt idx="465">
                  <c:v>467</c:v>
                </c:pt>
                <c:pt idx="466">
                  <c:v>468</c:v>
                </c:pt>
                <c:pt idx="467">
                  <c:v>469</c:v>
                </c:pt>
                <c:pt idx="468">
                  <c:v>470</c:v>
                </c:pt>
                <c:pt idx="469">
                  <c:v>471</c:v>
                </c:pt>
                <c:pt idx="470">
                  <c:v>472</c:v>
                </c:pt>
                <c:pt idx="471">
                  <c:v>473</c:v>
                </c:pt>
                <c:pt idx="472">
                  <c:v>474</c:v>
                </c:pt>
                <c:pt idx="473">
                  <c:v>475</c:v>
                </c:pt>
                <c:pt idx="474">
                  <c:v>476</c:v>
                </c:pt>
                <c:pt idx="475">
                  <c:v>477</c:v>
                </c:pt>
                <c:pt idx="476">
                  <c:v>478</c:v>
                </c:pt>
                <c:pt idx="477">
                  <c:v>479</c:v>
                </c:pt>
                <c:pt idx="478">
                  <c:v>480</c:v>
                </c:pt>
                <c:pt idx="479">
                  <c:v>481</c:v>
                </c:pt>
                <c:pt idx="480">
                  <c:v>482</c:v>
                </c:pt>
                <c:pt idx="481">
                  <c:v>483</c:v>
                </c:pt>
                <c:pt idx="482">
                  <c:v>484</c:v>
                </c:pt>
                <c:pt idx="483">
                  <c:v>485</c:v>
                </c:pt>
                <c:pt idx="484">
                  <c:v>486</c:v>
                </c:pt>
                <c:pt idx="485">
                  <c:v>487</c:v>
                </c:pt>
                <c:pt idx="486">
                  <c:v>488</c:v>
                </c:pt>
                <c:pt idx="487">
                  <c:v>489</c:v>
                </c:pt>
                <c:pt idx="488">
                  <c:v>490</c:v>
                </c:pt>
                <c:pt idx="489">
                  <c:v>491</c:v>
                </c:pt>
                <c:pt idx="490">
                  <c:v>492</c:v>
                </c:pt>
                <c:pt idx="491">
                  <c:v>493</c:v>
                </c:pt>
                <c:pt idx="492">
                  <c:v>494</c:v>
                </c:pt>
                <c:pt idx="493">
                  <c:v>495</c:v>
                </c:pt>
                <c:pt idx="494">
                  <c:v>496</c:v>
                </c:pt>
                <c:pt idx="495">
                  <c:v>497</c:v>
                </c:pt>
                <c:pt idx="496">
                  <c:v>498</c:v>
                </c:pt>
                <c:pt idx="497">
                  <c:v>499</c:v>
                </c:pt>
                <c:pt idx="498">
                  <c:v>500</c:v>
                </c:pt>
                <c:pt idx="499">
                  <c:v>501</c:v>
                </c:pt>
                <c:pt idx="500">
                  <c:v>502</c:v>
                </c:pt>
                <c:pt idx="501">
                  <c:v>503</c:v>
                </c:pt>
                <c:pt idx="502">
                  <c:v>504</c:v>
                </c:pt>
                <c:pt idx="503">
                  <c:v>505</c:v>
                </c:pt>
                <c:pt idx="504">
                  <c:v>506</c:v>
                </c:pt>
                <c:pt idx="505">
                  <c:v>507</c:v>
                </c:pt>
                <c:pt idx="506">
                  <c:v>508</c:v>
                </c:pt>
                <c:pt idx="507">
                  <c:v>509</c:v>
                </c:pt>
                <c:pt idx="508">
                  <c:v>510</c:v>
                </c:pt>
                <c:pt idx="509">
                  <c:v>511</c:v>
                </c:pt>
                <c:pt idx="510">
                  <c:v>512</c:v>
                </c:pt>
              </c:numCache>
            </c:numRef>
          </c:xVal>
          <c:yVal>
            <c:numRef>
              <c:f>'June 2013 (2)'!$F$9:$F$519</c:f>
              <c:numCache>
                <c:formatCode>General</c:formatCode>
                <c:ptCount val="511"/>
                <c:pt idx="0">
                  <c:v>0</c:v>
                </c:pt>
                <c:pt idx="1">
                  <c:v>0</c:v>
                </c:pt>
                <c:pt idx="2">
                  <c:v>0</c:v>
                </c:pt>
                <c:pt idx="3">
                  <c:v>0</c:v>
                </c:pt>
                <c:pt idx="4">
                  <c:v>0</c:v>
                </c:pt>
                <c:pt idx="5">
                  <c:v>0</c:v>
                </c:pt>
                <c:pt idx="6">
                  <c:v>0</c:v>
                </c:pt>
                <c:pt idx="7">
                  <c:v>0</c:v>
                </c:pt>
                <c:pt idx="8">
                  <c:v>0</c:v>
                </c:pt>
                <c:pt idx="9">
                  <c:v>0</c:v>
                </c:pt>
                <c:pt idx="10">
                  <c:v>1</c:v>
                </c:pt>
                <c:pt idx="11">
                  <c:v>0</c:v>
                </c:pt>
                <c:pt idx="12">
                  <c:v>0</c:v>
                </c:pt>
                <c:pt idx="13">
                  <c:v>0</c:v>
                </c:pt>
                <c:pt idx="14">
                  <c:v>0</c:v>
                </c:pt>
                <c:pt idx="15">
                  <c:v>0</c:v>
                </c:pt>
                <c:pt idx="16">
                  <c:v>0</c:v>
                </c:pt>
                <c:pt idx="17">
                  <c:v>0</c:v>
                </c:pt>
                <c:pt idx="18">
                  <c:v>0</c:v>
                </c:pt>
                <c:pt idx="19">
                  <c:v>1</c:v>
                </c:pt>
                <c:pt idx="20">
                  <c:v>0</c:v>
                </c:pt>
                <c:pt idx="21">
                  <c:v>1</c:v>
                </c:pt>
                <c:pt idx="22">
                  <c:v>0</c:v>
                </c:pt>
                <c:pt idx="23">
                  <c:v>0</c:v>
                </c:pt>
                <c:pt idx="24">
                  <c:v>0</c:v>
                </c:pt>
                <c:pt idx="25">
                  <c:v>0</c:v>
                </c:pt>
                <c:pt idx="26">
                  <c:v>0</c:v>
                </c:pt>
                <c:pt idx="27">
                  <c:v>0</c:v>
                </c:pt>
                <c:pt idx="28">
                  <c:v>0</c:v>
                </c:pt>
                <c:pt idx="29">
                  <c:v>0</c:v>
                </c:pt>
                <c:pt idx="30">
                  <c:v>0</c:v>
                </c:pt>
                <c:pt idx="31">
                  <c:v>0</c:v>
                </c:pt>
                <c:pt idx="32">
                  <c:v>0</c:v>
                </c:pt>
                <c:pt idx="33">
                  <c:v>0</c:v>
                </c:pt>
                <c:pt idx="34">
                  <c:v>0</c:v>
                </c:pt>
                <c:pt idx="35">
                  <c:v>1</c:v>
                </c:pt>
                <c:pt idx="36">
                  <c:v>0</c:v>
                </c:pt>
                <c:pt idx="37">
                  <c:v>1</c:v>
                </c:pt>
                <c:pt idx="38">
                  <c:v>1</c:v>
                </c:pt>
                <c:pt idx="39">
                  <c:v>0</c:v>
                </c:pt>
                <c:pt idx="40">
                  <c:v>0</c:v>
                </c:pt>
                <c:pt idx="41">
                  <c:v>0</c:v>
                </c:pt>
                <c:pt idx="42">
                  <c:v>0</c:v>
                </c:pt>
                <c:pt idx="43">
                  <c:v>0</c:v>
                </c:pt>
                <c:pt idx="44">
                  <c:v>1</c:v>
                </c:pt>
                <c:pt idx="45">
                  <c:v>0</c:v>
                </c:pt>
                <c:pt idx="46">
                  <c:v>2</c:v>
                </c:pt>
                <c:pt idx="47">
                  <c:v>0</c:v>
                </c:pt>
                <c:pt idx="48">
                  <c:v>0</c:v>
                </c:pt>
                <c:pt idx="49">
                  <c:v>0</c:v>
                </c:pt>
                <c:pt idx="50">
                  <c:v>0</c:v>
                </c:pt>
                <c:pt idx="51">
                  <c:v>1</c:v>
                </c:pt>
                <c:pt idx="52">
                  <c:v>0</c:v>
                </c:pt>
                <c:pt idx="53">
                  <c:v>1</c:v>
                </c:pt>
                <c:pt idx="54">
                  <c:v>0</c:v>
                </c:pt>
                <c:pt idx="55">
                  <c:v>0</c:v>
                </c:pt>
                <c:pt idx="56">
                  <c:v>1</c:v>
                </c:pt>
                <c:pt idx="57">
                  <c:v>0</c:v>
                </c:pt>
                <c:pt idx="58">
                  <c:v>0</c:v>
                </c:pt>
                <c:pt idx="59">
                  <c:v>2</c:v>
                </c:pt>
                <c:pt idx="60">
                  <c:v>0</c:v>
                </c:pt>
                <c:pt idx="61">
                  <c:v>0</c:v>
                </c:pt>
                <c:pt idx="62">
                  <c:v>0</c:v>
                </c:pt>
                <c:pt idx="63">
                  <c:v>0</c:v>
                </c:pt>
                <c:pt idx="64">
                  <c:v>0</c:v>
                </c:pt>
                <c:pt idx="65">
                  <c:v>0</c:v>
                </c:pt>
                <c:pt idx="66">
                  <c:v>0</c:v>
                </c:pt>
                <c:pt idx="67">
                  <c:v>0</c:v>
                </c:pt>
                <c:pt idx="68">
                  <c:v>0</c:v>
                </c:pt>
                <c:pt idx="69">
                  <c:v>1</c:v>
                </c:pt>
                <c:pt idx="70">
                  <c:v>0</c:v>
                </c:pt>
                <c:pt idx="71">
                  <c:v>0</c:v>
                </c:pt>
                <c:pt idx="72">
                  <c:v>1</c:v>
                </c:pt>
                <c:pt idx="73">
                  <c:v>0</c:v>
                </c:pt>
                <c:pt idx="74">
                  <c:v>0</c:v>
                </c:pt>
                <c:pt idx="75">
                  <c:v>0</c:v>
                </c:pt>
                <c:pt idx="76">
                  <c:v>0</c:v>
                </c:pt>
                <c:pt idx="77">
                  <c:v>1</c:v>
                </c:pt>
                <c:pt idx="78">
                  <c:v>0</c:v>
                </c:pt>
                <c:pt idx="79">
                  <c:v>0</c:v>
                </c:pt>
                <c:pt idx="80">
                  <c:v>0</c:v>
                </c:pt>
                <c:pt idx="81">
                  <c:v>0</c:v>
                </c:pt>
                <c:pt idx="82">
                  <c:v>0</c:v>
                </c:pt>
                <c:pt idx="83">
                  <c:v>0</c:v>
                </c:pt>
                <c:pt idx="84">
                  <c:v>0</c:v>
                </c:pt>
                <c:pt idx="85">
                  <c:v>0</c:v>
                </c:pt>
                <c:pt idx="86">
                  <c:v>0</c:v>
                </c:pt>
                <c:pt idx="87">
                  <c:v>0</c:v>
                </c:pt>
                <c:pt idx="88">
                  <c:v>0</c:v>
                </c:pt>
                <c:pt idx="89">
                  <c:v>1</c:v>
                </c:pt>
                <c:pt idx="90">
                  <c:v>0</c:v>
                </c:pt>
                <c:pt idx="91">
                  <c:v>0</c:v>
                </c:pt>
                <c:pt idx="92">
                  <c:v>0</c:v>
                </c:pt>
                <c:pt idx="93">
                  <c:v>1</c:v>
                </c:pt>
                <c:pt idx="94">
                  <c:v>0</c:v>
                </c:pt>
                <c:pt idx="95">
                  <c:v>0</c:v>
                </c:pt>
                <c:pt idx="96">
                  <c:v>0</c:v>
                </c:pt>
                <c:pt idx="97">
                  <c:v>0</c:v>
                </c:pt>
                <c:pt idx="98">
                  <c:v>0</c:v>
                </c:pt>
                <c:pt idx="99">
                  <c:v>0</c:v>
                </c:pt>
                <c:pt idx="100">
                  <c:v>0</c:v>
                </c:pt>
                <c:pt idx="101">
                  <c:v>0</c:v>
                </c:pt>
                <c:pt idx="102">
                  <c:v>0</c:v>
                </c:pt>
                <c:pt idx="103">
                  <c:v>0</c:v>
                </c:pt>
                <c:pt idx="104">
                  <c:v>0</c:v>
                </c:pt>
                <c:pt idx="105">
                  <c:v>1</c:v>
                </c:pt>
                <c:pt idx="106">
                  <c:v>0</c:v>
                </c:pt>
                <c:pt idx="107">
                  <c:v>1</c:v>
                </c:pt>
                <c:pt idx="108">
                  <c:v>1</c:v>
                </c:pt>
                <c:pt idx="109">
                  <c:v>0</c:v>
                </c:pt>
                <c:pt idx="110">
                  <c:v>0</c:v>
                </c:pt>
                <c:pt idx="111">
                  <c:v>0</c:v>
                </c:pt>
                <c:pt idx="112">
                  <c:v>1</c:v>
                </c:pt>
                <c:pt idx="113">
                  <c:v>1</c:v>
                </c:pt>
                <c:pt idx="114">
                  <c:v>1</c:v>
                </c:pt>
                <c:pt idx="115">
                  <c:v>0</c:v>
                </c:pt>
                <c:pt idx="116">
                  <c:v>0</c:v>
                </c:pt>
                <c:pt idx="117">
                  <c:v>0</c:v>
                </c:pt>
                <c:pt idx="118">
                  <c:v>1</c:v>
                </c:pt>
                <c:pt idx="119">
                  <c:v>0</c:v>
                </c:pt>
                <c:pt idx="120">
                  <c:v>0</c:v>
                </c:pt>
                <c:pt idx="121">
                  <c:v>1</c:v>
                </c:pt>
                <c:pt idx="122">
                  <c:v>0</c:v>
                </c:pt>
                <c:pt idx="123">
                  <c:v>0</c:v>
                </c:pt>
                <c:pt idx="124">
                  <c:v>0</c:v>
                </c:pt>
                <c:pt idx="125">
                  <c:v>2</c:v>
                </c:pt>
                <c:pt idx="126">
                  <c:v>0</c:v>
                </c:pt>
                <c:pt idx="127">
                  <c:v>0</c:v>
                </c:pt>
                <c:pt idx="128">
                  <c:v>0</c:v>
                </c:pt>
                <c:pt idx="129">
                  <c:v>0</c:v>
                </c:pt>
                <c:pt idx="130">
                  <c:v>0</c:v>
                </c:pt>
                <c:pt idx="131">
                  <c:v>0</c:v>
                </c:pt>
                <c:pt idx="132">
                  <c:v>0</c:v>
                </c:pt>
                <c:pt idx="133">
                  <c:v>1</c:v>
                </c:pt>
                <c:pt idx="134">
                  <c:v>0</c:v>
                </c:pt>
                <c:pt idx="135">
                  <c:v>0</c:v>
                </c:pt>
                <c:pt idx="136">
                  <c:v>0</c:v>
                </c:pt>
                <c:pt idx="137">
                  <c:v>1</c:v>
                </c:pt>
                <c:pt idx="138">
                  <c:v>0</c:v>
                </c:pt>
                <c:pt idx="139">
                  <c:v>0</c:v>
                </c:pt>
                <c:pt idx="140">
                  <c:v>1</c:v>
                </c:pt>
                <c:pt idx="141">
                  <c:v>0</c:v>
                </c:pt>
                <c:pt idx="142">
                  <c:v>1</c:v>
                </c:pt>
                <c:pt idx="143">
                  <c:v>1</c:v>
                </c:pt>
                <c:pt idx="144">
                  <c:v>1</c:v>
                </c:pt>
                <c:pt idx="145">
                  <c:v>0</c:v>
                </c:pt>
                <c:pt idx="146">
                  <c:v>1</c:v>
                </c:pt>
                <c:pt idx="147">
                  <c:v>0</c:v>
                </c:pt>
                <c:pt idx="148">
                  <c:v>0</c:v>
                </c:pt>
                <c:pt idx="149">
                  <c:v>0</c:v>
                </c:pt>
                <c:pt idx="150">
                  <c:v>0</c:v>
                </c:pt>
                <c:pt idx="151">
                  <c:v>2</c:v>
                </c:pt>
                <c:pt idx="152">
                  <c:v>0</c:v>
                </c:pt>
                <c:pt idx="153">
                  <c:v>0</c:v>
                </c:pt>
                <c:pt idx="154">
                  <c:v>0</c:v>
                </c:pt>
                <c:pt idx="155">
                  <c:v>0</c:v>
                </c:pt>
                <c:pt idx="156">
                  <c:v>1</c:v>
                </c:pt>
                <c:pt idx="157">
                  <c:v>1</c:v>
                </c:pt>
                <c:pt idx="158">
                  <c:v>3</c:v>
                </c:pt>
                <c:pt idx="159">
                  <c:v>1</c:v>
                </c:pt>
                <c:pt idx="160">
                  <c:v>1</c:v>
                </c:pt>
                <c:pt idx="161">
                  <c:v>5</c:v>
                </c:pt>
                <c:pt idx="162">
                  <c:v>3</c:v>
                </c:pt>
                <c:pt idx="163">
                  <c:v>2</c:v>
                </c:pt>
                <c:pt idx="164">
                  <c:v>0</c:v>
                </c:pt>
                <c:pt idx="165">
                  <c:v>0</c:v>
                </c:pt>
                <c:pt idx="166">
                  <c:v>2</c:v>
                </c:pt>
                <c:pt idx="167">
                  <c:v>2</c:v>
                </c:pt>
                <c:pt idx="168">
                  <c:v>2</c:v>
                </c:pt>
                <c:pt idx="169">
                  <c:v>0</c:v>
                </c:pt>
                <c:pt idx="170">
                  <c:v>2</c:v>
                </c:pt>
                <c:pt idx="171">
                  <c:v>2</c:v>
                </c:pt>
                <c:pt idx="172">
                  <c:v>0</c:v>
                </c:pt>
                <c:pt idx="173">
                  <c:v>1</c:v>
                </c:pt>
                <c:pt idx="174">
                  <c:v>1</c:v>
                </c:pt>
                <c:pt idx="175">
                  <c:v>2</c:v>
                </c:pt>
                <c:pt idx="176">
                  <c:v>3</c:v>
                </c:pt>
                <c:pt idx="177">
                  <c:v>2</c:v>
                </c:pt>
                <c:pt idx="178">
                  <c:v>0</c:v>
                </c:pt>
                <c:pt idx="179">
                  <c:v>1</c:v>
                </c:pt>
                <c:pt idx="180">
                  <c:v>1</c:v>
                </c:pt>
                <c:pt idx="181">
                  <c:v>1</c:v>
                </c:pt>
                <c:pt idx="182">
                  <c:v>0</c:v>
                </c:pt>
                <c:pt idx="183">
                  <c:v>2</c:v>
                </c:pt>
                <c:pt idx="184">
                  <c:v>1</c:v>
                </c:pt>
                <c:pt idx="185">
                  <c:v>3</c:v>
                </c:pt>
                <c:pt idx="186">
                  <c:v>0</c:v>
                </c:pt>
                <c:pt idx="187">
                  <c:v>1</c:v>
                </c:pt>
                <c:pt idx="188">
                  <c:v>1</c:v>
                </c:pt>
                <c:pt idx="189">
                  <c:v>3</c:v>
                </c:pt>
                <c:pt idx="190">
                  <c:v>0</c:v>
                </c:pt>
                <c:pt idx="191">
                  <c:v>1</c:v>
                </c:pt>
                <c:pt idx="192">
                  <c:v>2</c:v>
                </c:pt>
                <c:pt idx="193">
                  <c:v>1</c:v>
                </c:pt>
                <c:pt idx="194">
                  <c:v>0</c:v>
                </c:pt>
                <c:pt idx="195">
                  <c:v>1</c:v>
                </c:pt>
                <c:pt idx="196">
                  <c:v>0</c:v>
                </c:pt>
                <c:pt idx="197">
                  <c:v>0</c:v>
                </c:pt>
                <c:pt idx="198">
                  <c:v>1</c:v>
                </c:pt>
                <c:pt idx="199">
                  <c:v>1</c:v>
                </c:pt>
                <c:pt idx="200">
                  <c:v>0</c:v>
                </c:pt>
                <c:pt idx="201">
                  <c:v>0</c:v>
                </c:pt>
                <c:pt idx="202">
                  <c:v>0</c:v>
                </c:pt>
                <c:pt idx="203">
                  <c:v>0</c:v>
                </c:pt>
                <c:pt idx="204">
                  <c:v>0</c:v>
                </c:pt>
                <c:pt idx="205">
                  <c:v>0</c:v>
                </c:pt>
                <c:pt idx="206">
                  <c:v>0</c:v>
                </c:pt>
                <c:pt idx="207">
                  <c:v>1</c:v>
                </c:pt>
                <c:pt idx="208">
                  <c:v>2</c:v>
                </c:pt>
                <c:pt idx="209">
                  <c:v>1</c:v>
                </c:pt>
                <c:pt idx="210">
                  <c:v>0</c:v>
                </c:pt>
                <c:pt idx="211">
                  <c:v>0</c:v>
                </c:pt>
                <c:pt idx="212">
                  <c:v>1</c:v>
                </c:pt>
                <c:pt idx="213">
                  <c:v>2</c:v>
                </c:pt>
                <c:pt idx="214">
                  <c:v>2</c:v>
                </c:pt>
                <c:pt idx="215">
                  <c:v>1</c:v>
                </c:pt>
                <c:pt idx="216">
                  <c:v>0</c:v>
                </c:pt>
                <c:pt idx="217">
                  <c:v>1</c:v>
                </c:pt>
                <c:pt idx="218">
                  <c:v>0</c:v>
                </c:pt>
                <c:pt idx="219">
                  <c:v>0</c:v>
                </c:pt>
                <c:pt idx="220">
                  <c:v>1</c:v>
                </c:pt>
                <c:pt idx="221">
                  <c:v>0</c:v>
                </c:pt>
                <c:pt idx="222">
                  <c:v>0</c:v>
                </c:pt>
                <c:pt idx="223">
                  <c:v>0</c:v>
                </c:pt>
                <c:pt idx="224">
                  <c:v>0</c:v>
                </c:pt>
                <c:pt idx="225">
                  <c:v>0</c:v>
                </c:pt>
                <c:pt idx="226">
                  <c:v>1</c:v>
                </c:pt>
                <c:pt idx="227">
                  <c:v>1</c:v>
                </c:pt>
                <c:pt idx="228">
                  <c:v>1</c:v>
                </c:pt>
                <c:pt idx="229">
                  <c:v>0</c:v>
                </c:pt>
                <c:pt idx="230">
                  <c:v>0</c:v>
                </c:pt>
                <c:pt idx="231">
                  <c:v>0</c:v>
                </c:pt>
                <c:pt idx="232">
                  <c:v>2</c:v>
                </c:pt>
                <c:pt idx="233">
                  <c:v>0</c:v>
                </c:pt>
                <c:pt idx="234">
                  <c:v>2</c:v>
                </c:pt>
                <c:pt idx="235">
                  <c:v>0</c:v>
                </c:pt>
                <c:pt idx="236">
                  <c:v>1</c:v>
                </c:pt>
                <c:pt idx="237">
                  <c:v>1</c:v>
                </c:pt>
                <c:pt idx="238">
                  <c:v>3</c:v>
                </c:pt>
                <c:pt idx="239">
                  <c:v>2</c:v>
                </c:pt>
                <c:pt idx="240">
                  <c:v>2</c:v>
                </c:pt>
                <c:pt idx="241">
                  <c:v>0</c:v>
                </c:pt>
                <c:pt idx="242">
                  <c:v>0</c:v>
                </c:pt>
                <c:pt idx="243">
                  <c:v>1</c:v>
                </c:pt>
                <c:pt idx="244">
                  <c:v>0</c:v>
                </c:pt>
                <c:pt idx="245">
                  <c:v>1</c:v>
                </c:pt>
                <c:pt idx="246">
                  <c:v>0</c:v>
                </c:pt>
                <c:pt idx="247">
                  <c:v>1</c:v>
                </c:pt>
                <c:pt idx="248">
                  <c:v>3</c:v>
                </c:pt>
                <c:pt idx="249">
                  <c:v>2</c:v>
                </c:pt>
                <c:pt idx="250">
                  <c:v>1</c:v>
                </c:pt>
                <c:pt idx="251">
                  <c:v>1</c:v>
                </c:pt>
                <c:pt idx="252">
                  <c:v>0</c:v>
                </c:pt>
                <c:pt idx="253">
                  <c:v>0</c:v>
                </c:pt>
                <c:pt idx="254">
                  <c:v>2</c:v>
                </c:pt>
                <c:pt idx="255">
                  <c:v>0</c:v>
                </c:pt>
                <c:pt idx="256">
                  <c:v>0</c:v>
                </c:pt>
                <c:pt idx="257">
                  <c:v>0</c:v>
                </c:pt>
                <c:pt idx="258">
                  <c:v>1</c:v>
                </c:pt>
                <c:pt idx="259">
                  <c:v>0</c:v>
                </c:pt>
                <c:pt idx="260">
                  <c:v>3</c:v>
                </c:pt>
                <c:pt idx="261">
                  <c:v>0</c:v>
                </c:pt>
                <c:pt idx="262">
                  <c:v>0</c:v>
                </c:pt>
                <c:pt idx="263">
                  <c:v>1</c:v>
                </c:pt>
                <c:pt idx="264">
                  <c:v>2</c:v>
                </c:pt>
                <c:pt idx="265">
                  <c:v>1</c:v>
                </c:pt>
                <c:pt idx="266">
                  <c:v>1</c:v>
                </c:pt>
                <c:pt idx="267">
                  <c:v>2</c:v>
                </c:pt>
                <c:pt idx="268">
                  <c:v>1</c:v>
                </c:pt>
                <c:pt idx="269">
                  <c:v>0</c:v>
                </c:pt>
                <c:pt idx="270">
                  <c:v>0</c:v>
                </c:pt>
                <c:pt idx="271">
                  <c:v>0</c:v>
                </c:pt>
                <c:pt idx="272">
                  <c:v>0</c:v>
                </c:pt>
                <c:pt idx="273">
                  <c:v>0</c:v>
                </c:pt>
                <c:pt idx="274">
                  <c:v>0</c:v>
                </c:pt>
                <c:pt idx="275">
                  <c:v>1</c:v>
                </c:pt>
                <c:pt idx="276">
                  <c:v>0</c:v>
                </c:pt>
                <c:pt idx="277">
                  <c:v>0</c:v>
                </c:pt>
                <c:pt idx="278">
                  <c:v>1</c:v>
                </c:pt>
                <c:pt idx="279">
                  <c:v>4</c:v>
                </c:pt>
                <c:pt idx="280">
                  <c:v>1</c:v>
                </c:pt>
                <c:pt idx="281">
                  <c:v>0</c:v>
                </c:pt>
                <c:pt idx="282">
                  <c:v>0</c:v>
                </c:pt>
                <c:pt idx="283">
                  <c:v>0</c:v>
                </c:pt>
                <c:pt idx="284">
                  <c:v>0</c:v>
                </c:pt>
                <c:pt idx="285">
                  <c:v>2</c:v>
                </c:pt>
                <c:pt idx="286">
                  <c:v>1</c:v>
                </c:pt>
                <c:pt idx="287">
                  <c:v>0</c:v>
                </c:pt>
                <c:pt idx="288">
                  <c:v>1</c:v>
                </c:pt>
                <c:pt idx="289">
                  <c:v>0</c:v>
                </c:pt>
                <c:pt idx="290">
                  <c:v>0</c:v>
                </c:pt>
                <c:pt idx="291">
                  <c:v>1</c:v>
                </c:pt>
                <c:pt idx="292">
                  <c:v>1</c:v>
                </c:pt>
                <c:pt idx="293">
                  <c:v>0</c:v>
                </c:pt>
                <c:pt idx="294">
                  <c:v>0</c:v>
                </c:pt>
                <c:pt idx="295">
                  <c:v>0</c:v>
                </c:pt>
                <c:pt idx="296">
                  <c:v>0</c:v>
                </c:pt>
                <c:pt idx="297">
                  <c:v>0</c:v>
                </c:pt>
                <c:pt idx="298">
                  <c:v>3</c:v>
                </c:pt>
                <c:pt idx="299">
                  <c:v>1</c:v>
                </c:pt>
                <c:pt idx="300">
                  <c:v>0</c:v>
                </c:pt>
                <c:pt idx="301">
                  <c:v>2</c:v>
                </c:pt>
                <c:pt idx="302">
                  <c:v>1</c:v>
                </c:pt>
                <c:pt idx="303">
                  <c:v>0</c:v>
                </c:pt>
                <c:pt idx="304">
                  <c:v>1</c:v>
                </c:pt>
                <c:pt idx="305">
                  <c:v>1</c:v>
                </c:pt>
                <c:pt idx="306">
                  <c:v>2</c:v>
                </c:pt>
                <c:pt idx="307">
                  <c:v>0</c:v>
                </c:pt>
                <c:pt idx="308">
                  <c:v>2</c:v>
                </c:pt>
                <c:pt idx="309">
                  <c:v>1</c:v>
                </c:pt>
                <c:pt idx="310">
                  <c:v>0</c:v>
                </c:pt>
                <c:pt idx="311">
                  <c:v>1</c:v>
                </c:pt>
                <c:pt idx="312">
                  <c:v>1</c:v>
                </c:pt>
                <c:pt idx="313">
                  <c:v>0</c:v>
                </c:pt>
                <c:pt idx="314">
                  <c:v>0</c:v>
                </c:pt>
                <c:pt idx="315">
                  <c:v>0</c:v>
                </c:pt>
                <c:pt idx="316">
                  <c:v>1</c:v>
                </c:pt>
                <c:pt idx="317">
                  <c:v>1</c:v>
                </c:pt>
                <c:pt idx="318">
                  <c:v>0</c:v>
                </c:pt>
                <c:pt idx="319">
                  <c:v>1</c:v>
                </c:pt>
                <c:pt idx="320">
                  <c:v>1</c:v>
                </c:pt>
                <c:pt idx="321">
                  <c:v>0</c:v>
                </c:pt>
                <c:pt idx="322">
                  <c:v>0</c:v>
                </c:pt>
                <c:pt idx="323">
                  <c:v>0</c:v>
                </c:pt>
                <c:pt idx="324">
                  <c:v>0</c:v>
                </c:pt>
                <c:pt idx="325">
                  <c:v>0</c:v>
                </c:pt>
                <c:pt idx="326">
                  <c:v>1</c:v>
                </c:pt>
                <c:pt idx="327">
                  <c:v>1</c:v>
                </c:pt>
                <c:pt idx="328">
                  <c:v>1</c:v>
                </c:pt>
                <c:pt idx="329">
                  <c:v>0</c:v>
                </c:pt>
                <c:pt idx="330">
                  <c:v>1</c:v>
                </c:pt>
                <c:pt idx="331">
                  <c:v>0</c:v>
                </c:pt>
                <c:pt idx="332">
                  <c:v>1</c:v>
                </c:pt>
                <c:pt idx="333">
                  <c:v>2</c:v>
                </c:pt>
                <c:pt idx="334">
                  <c:v>1</c:v>
                </c:pt>
                <c:pt idx="335">
                  <c:v>0</c:v>
                </c:pt>
                <c:pt idx="336">
                  <c:v>0</c:v>
                </c:pt>
                <c:pt idx="337">
                  <c:v>1</c:v>
                </c:pt>
                <c:pt idx="338">
                  <c:v>1</c:v>
                </c:pt>
                <c:pt idx="339">
                  <c:v>0</c:v>
                </c:pt>
                <c:pt idx="340">
                  <c:v>0</c:v>
                </c:pt>
                <c:pt idx="341">
                  <c:v>0</c:v>
                </c:pt>
                <c:pt idx="342">
                  <c:v>1</c:v>
                </c:pt>
                <c:pt idx="343">
                  <c:v>1</c:v>
                </c:pt>
                <c:pt idx="344">
                  <c:v>0</c:v>
                </c:pt>
                <c:pt idx="345">
                  <c:v>0</c:v>
                </c:pt>
                <c:pt idx="346">
                  <c:v>0</c:v>
                </c:pt>
                <c:pt idx="347">
                  <c:v>0</c:v>
                </c:pt>
                <c:pt idx="348">
                  <c:v>0</c:v>
                </c:pt>
                <c:pt idx="349">
                  <c:v>2</c:v>
                </c:pt>
                <c:pt idx="350">
                  <c:v>0</c:v>
                </c:pt>
                <c:pt idx="351">
                  <c:v>0</c:v>
                </c:pt>
                <c:pt idx="352">
                  <c:v>0</c:v>
                </c:pt>
                <c:pt idx="353">
                  <c:v>0</c:v>
                </c:pt>
                <c:pt idx="354">
                  <c:v>0</c:v>
                </c:pt>
                <c:pt idx="355">
                  <c:v>1</c:v>
                </c:pt>
                <c:pt idx="356">
                  <c:v>0</c:v>
                </c:pt>
                <c:pt idx="357">
                  <c:v>0</c:v>
                </c:pt>
                <c:pt idx="358">
                  <c:v>0</c:v>
                </c:pt>
                <c:pt idx="359">
                  <c:v>0</c:v>
                </c:pt>
                <c:pt idx="360">
                  <c:v>0</c:v>
                </c:pt>
                <c:pt idx="361">
                  <c:v>0</c:v>
                </c:pt>
                <c:pt idx="362">
                  <c:v>2</c:v>
                </c:pt>
                <c:pt idx="363">
                  <c:v>0</c:v>
                </c:pt>
                <c:pt idx="364">
                  <c:v>2</c:v>
                </c:pt>
                <c:pt idx="365">
                  <c:v>1</c:v>
                </c:pt>
                <c:pt idx="366">
                  <c:v>0</c:v>
                </c:pt>
                <c:pt idx="367">
                  <c:v>1</c:v>
                </c:pt>
                <c:pt idx="368">
                  <c:v>2</c:v>
                </c:pt>
                <c:pt idx="369">
                  <c:v>0</c:v>
                </c:pt>
                <c:pt idx="370">
                  <c:v>1</c:v>
                </c:pt>
                <c:pt idx="371">
                  <c:v>1</c:v>
                </c:pt>
                <c:pt idx="372">
                  <c:v>0</c:v>
                </c:pt>
                <c:pt idx="373">
                  <c:v>0</c:v>
                </c:pt>
                <c:pt idx="374">
                  <c:v>0</c:v>
                </c:pt>
                <c:pt idx="375">
                  <c:v>0</c:v>
                </c:pt>
                <c:pt idx="376">
                  <c:v>1</c:v>
                </c:pt>
                <c:pt idx="377">
                  <c:v>1</c:v>
                </c:pt>
                <c:pt idx="378">
                  <c:v>0</c:v>
                </c:pt>
                <c:pt idx="379">
                  <c:v>2</c:v>
                </c:pt>
                <c:pt idx="380">
                  <c:v>1</c:v>
                </c:pt>
                <c:pt idx="381">
                  <c:v>1</c:v>
                </c:pt>
                <c:pt idx="382">
                  <c:v>0</c:v>
                </c:pt>
                <c:pt idx="383">
                  <c:v>1</c:v>
                </c:pt>
                <c:pt idx="384">
                  <c:v>0</c:v>
                </c:pt>
                <c:pt idx="385">
                  <c:v>1</c:v>
                </c:pt>
                <c:pt idx="386">
                  <c:v>0</c:v>
                </c:pt>
                <c:pt idx="387">
                  <c:v>1</c:v>
                </c:pt>
                <c:pt idx="388">
                  <c:v>0</c:v>
                </c:pt>
                <c:pt idx="389">
                  <c:v>2</c:v>
                </c:pt>
                <c:pt idx="390">
                  <c:v>1</c:v>
                </c:pt>
                <c:pt idx="391">
                  <c:v>3</c:v>
                </c:pt>
                <c:pt idx="392">
                  <c:v>0</c:v>
                </c:pt>
                <c:pt idx="393">
                  <c:v>0</c:v>
                </c:pt>
                <c:pt idx="394">
                  <c:v>1</c:v>
                </c:pt>
                <c:pt idx="395">
                  <c:v>0</c:v>
                </c:pt>
                <c:pt idx="396">
                  <c:v>1</c:v>
                </c:pt>
                <c:pt idx="397">
                  <c:v>1</c:v>
                </c:pt>
                <c:pt idx="398">
                  <c:v>1</c:v>
                </c:pt>
                <c:pt idx="399">
                  <c:v>1</c:v>
                </c:pt>
                <c:pt idx="400">
                  <c:v>0</c:v>
                </c:pt>
                <c:pt idx="401">
                  <c:v>3</c:v>
                </c:pt>
                <c:pt idx="402">
                  <c:v>3</c:v>
                </c:pt>
                <c:pt idx="403">
                  <c:v>2</c:v>
                </c:pt>
                <c:pt idx="404">
                  <c:v>1</c:v>
                </c:pt>
                <c:pt idx="405">
                  <c:v>8</c:v>
                </c:pt>
                <c:pt idx="406">
                  <c:v>14</c:v>
                </c:pt>
                <c:pt idx="407">
                  <c:v>41</c:v>
                </c:pt>
                <c:pt idx="408">
                  <c:v>76</c:v>
                </c:pt>
                <c:pt idx="409">
                  <c:v>61</c:v>
                </c:pt>
                <c:pt idx="410">
                  <c:v>26</c:v>
                </c:pt>
                <c:pt idx="411">
                  <c:v>9</c:v>
                </c:pt>
                <c:pt idx="412">
                  <c:v>1</c:v>
                </c:pt>
                <c:pt idx="413">
                  <c:v>3</c:v>
                </c:pt>
                <c:pt idx="414">
                  <c:v>3</c:v>
                </c:pt>
                <c:pt idx="415">
                  <c:v>2</c:v>
                </c:pt>
                <c:pt idx="416">
                  <c:v>7</c:v>
                </c:pt>
                <c:pt idx="417">
                  <c:v>6</c:v>
                </c:pt>
                <c:pt idx="418">
                  <c:v>10</c:v>
                </c:pt>
                <c:pt idx="419">
                  <c:v>20</c:v>
                </c:pt>
                <c:pt idx="420">
                  <c:v>36</c:v>
                </c:pt>
                <c:pt idx="421">
                  <c:v>75</c:v>
                </c:pt>
                <c:pt idx="422">
                  <c:v>146</c:v>
                </c:pt>
                <c:pt idx="423">
                  <c:v>244</c:v>
                </c:pt>
                <c:pt idx="424">
                  <c:v>380</c:v>
                </c:pt>
                <c:pt idx="425">
                  <c:v>911</c:v>
                </c:pt>
                <c:pt idx="426">
                  <c:v>3383</c:v>
                </c:pt>
                <c:pt idx="427">
                  <c:v>11714</c:v>
                </c:pt>
                <c:pt idx="428">
                  <c:v>20058</c:v>
                </c:pt>
                <c:pt idx="429">
                  <c:v>12146</c:v>
                </c:pt>
                <c:pt idx="430">
                  <c:v>1672</c:v>
                </c:pt>
                <c:pt idx="431">
                  <c:v>15</c:v>
                </c:pt>
                <c:pt idx="432">
                  <c:v>0</c:v>
                </c:pt>
                <c:pt idx="433">
                  <c:v>0</c:v>
                </c:pt>
                <c:pt idx="434">
                  <c:v>0</c:v>
                </c:pt>
                <c:pt idx="435">
                  <c:v>0</c:v>
                </c:pt>
                <c:pt idx="436">
                  <c:v>0</c:v>
                </c:pt>
                <c:pt idx="437">
                  <c:v>0</c:v>
                </c:pt>
                <c:pt idx="438">
                  <c:v>0</c:v>
                </c:pt>
                <c:pt idx="439">
                  <c:v>0</c:v>
                </c:pt>
                <c:pt idx="440">
                  <c:v>0</c:v>
                </c:pt>
                <c:pt idx="441">
                  <c:v>0</c:v>
                </c:pt>
                <c:pt idx="442">
                  <c:v>1</c:v>
                </c:pt>
                <c:pt idx="443">
                  <c:v>0</c:v>
                </c:pt>
                <c:pt idx="444">
                  <c:v>0</c:v>
                </c:pt>
                <c:pt idx="445">
                  <c:v>0</c:v>
                </c:pt>
                <c:pt idx="446">
                  <c:v>1</c:v>
                </c:pt>
                <c:pt idx="447">
                  <c:v>0</c:v>
                </c:pt>
                <c:pt idx="448">
                  <c:v>0</c:v>
                </c:pt>
                <c:pt idx="449">
                  <c:v>0</c:v>
                </c:pt>
                <c:pt idx="450">
                  <c:v>0</c:v>
                </c:pt>
                <c:pt idx="451">
                  <c:v>0</c:v>
                </c:pt>
                <c:pt idx="452">
                  <c:v>0</c:v>
                </c:pt>
                <c:pt idx="453">
                  <c:v>0</c:v>
                </c:pt>
                <c:pt idx="454">
                  <c:v>0</c:v>
                </c:pt>
                <c:pt idx="455">
                  <c:v>0</c:v>
                </c:pt>
                <c:pt idx="456">
                  <c:v>0</c:v>
                </c:pt>
                <c:pt idx="457">
                  <c:v>1</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1</c:v>
                </c:pt>
                <c:pt idx="473">
                  <c:v>0</c:v>
                </c:pt>
                <c:pt idx="474">
                  <c:v>0</c:v>
                </c:pt>
                <c:pt idx="475">
                  <c:v>1</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numCache>
            </c:numRef>
          </c:yVal>
          <c:smooth val="1"/>
        </c:ser>
        <c:ser>
          <c:idx val="4"/>
          <c:order val="4"/>
          <c:tx>
            <c:strRef>
              <c:f>'June 2013 (2)'!$G$8</c:f>
              <c:strCache>
                <c:ptCount val="1"/>
                <c:pt idx="0">
                  <c:v>8</c:v>
                </c:pt>
              </c:strCache>
            </c:strRef>
          </c:tx>
          <c:spPr>
            <a:ln w="19050"/>
          </c:spPr>
          <c:marker>
            <c:symbol val="none"/>
          </c:marker>
          <c:xVal>
            <c:numRef>
              <c:f>'June 2013 (2)'!$B$9:$B$519</c:f>
              <c:numCache>
                <c:formatCode>General</c:formatCode>
                <c:ptCount val="511"/>
                <c:pt idx="0">
                  <c:v>2</c:v>
                </c:pt>
                <c:pt idx="1">
                  <c:v>3</c:v>
                </c:pt>
                <c:pt idx="2">
                  <c:v>4</c:v>
                </c:pt>
                <c:pt idx="3">
                  <c:v>5</c:v>
                </c:pt>
                <c:pt idx="4">
                  <c:v>6</c:v>
                </c:pt>
                <c:pt idx="5">
                  <c:v>7</c:v>
                </c:pt>
                <c:pt idx="6">
                  <c:v>8</c:v>
                </c:pt>
                <c:pt idx="7">
                  <c:v>9</c:v>
                </c:pt>
                <c:pt idx="8">
                  <c:v>10</c:v>
                </c:pt>
                <c:pt idx="9">
                  <c:v>11</c:v>
                </c:pt>
                <c:pt idx="10">
                  <c:v>12</c:v>
                </c:pt>
                <c:pt idx="11">
                  <c:v>13</c:v>
                </c:pt>
                <c:pt idx="12">
                  <c:v>14</c:v>
                </c:pt>
                <c:pt idx="13">
                  <c:v>15</c:v>
                </c:pt>
                <c:pt idx="14">
                  <c:v>16</c:v>
                </c:pt>
                <c:pt idx="15">
                  <c:v>17</c:v>
                </c:pt>
                <c:pt idx="16">
                  <c:v>18</c:v>
                </c:pt>
                <c:pt idx="17">
                  <c:v>19</c:v>
                </c:pt>
                <c:pt idx="18">
                  <c:v>20</c:v>
                </c:pt>
                <c:pt idx="19">
                  <c:v>21</c:v>
                </c:pt>
                <c:pt idx="20">
                  <c:v>22</c:v>
                </c:pt>
                <c:pt idx="21">
                  <c:v>23</c:v>
                </c:pt>
                <c:pt idx="22">
                  <c:v>24</c:v>
                </c:pt>
                <c:pt idx="23">
                  <c:v>25</c:v>
                </c:pt>
                <c:pt idx="24">
                  <c:v>26</c:v>
                </c:pt>
                <c:pt idx="25">
                  <c:v>27</c:v>
                </c:pt>
                <c:pt idx="26">
                  <c:v>28</c:v>
                </c:pt>
                <c:pt idx="27">
                  <c:v>29</c:v>
                </c:pt>
                <c:pt idx="28">
                  <c:v>30</c:v>
                </c:pt>
                <c:pt idx="29">
                  <c:v>31</c:v>
                </c:pt>
                <c:pt idx="30">
                  <c:v>32</c:v>
                </c:pt>
                <c:pt idx="31">
                  <c:v>33</c:v>
                </c:pt>
                <c:pt idx="32">
                  <c:v>34</c:v>
                </c:pt>
                <c:pt idx="33">
                  <c:v>35</c:v>
                </c:pt>
                <c:pt idx="34">
                  <c:v>36</c:v>
                </c:pt>
                <c:pt idx="35">
                  <c:v>37</c:v>
                </c:pt>
                <c:pt idx="36">
                  <c:v>38</c:v>
                </c:pt>
                <c:pt idx="37">
                  <c:v>39</c:v>
                </c:pt>
                <c:pt idx="38">
                  <c:v>40</c:v>
                </c:pt>
                <c:pt idx="39">
                  <c:v>41</c:v>
                </c:pt>
                <c:pt idx="40">
                  <c:v>42</c:v>
                </c:pt>
                <c:pt idx="41">
                  <c:v>43</c:v>
                </c:pt>
                <c:pt idx="42">
                  <c:v>44</c:v>
                </c:pt>
                <c:pt idx="43">
                  <c:v>45</c:v>
                </c:pt>
                <c:pt idx="44">
                  <c:v>46</c:v>
                </c:pt>
                <c:pt idx="45">
                  <c:v>47</c:v>
                </c:pt>
                <c:pt idx="46">
                  <c:v>48</c:v>
                </c:pt>
                <c:pt idx="47">
                  <c:v>49</c:v>
                </c:pt>
                <c:pt idx="48">
                  <c:v>50</c:v>
                </c:pt>
                <c:pt idx="49">
                  <c:v>51</c:v>
                </c:pt>
                <c:pt idx="50">
                  <c:v>52</c:v>
                </c:pt>
                <c:pt idx="51">
                  <c:v>53</c:v>
                </c:pt>
                <c:pt idx="52">
                  <c:v>54</c:v>
                </c:pt>
                <c:pt idx="53">
                  <c:v>55</c:v>
                </c:pt>
                <c:pt idx="54">
                  <c:v>56</c:v>
                </c:pt>
                <c:pt idx="55">
                  <c:v>57</c:v>
                </c:pt>
                <c:pt idx="56">
                  <c:v>58</c:v>
                </c:pt>
                <c:pt idx="57">
                  <c:v>59</c:v>
                </c:pt>
                <c:pt idx="58">
                  <c:v>60</c:v>
                </c:pt>
                <c:pt idx="59">
                  <c:v>61</c:v>
                </c:pt>
                <c:pt idx="60">
                  <c:v>62</c:v>
                </c:pt>
                <c:pt idx="61">
                  <c:v>63</c:v>
                </c:pt>
                <c:pt idx="62">
                  <c:v>64</c:v>
                </c:pt>
                <c:pt idx="63">
                  <c:v>65</c:v>
                </c:pt>
                <c:pt idx="64">
                  <c:v>66</c:v>
                </c:pt>
                <c:pt idx="65">
                  <c:v>67</c:v>
                </c:pt>
                <c:pt idx="66">
                  <c:v>68</c:v>
                </c:pt>
                <c:pt idx="67">
                  <c:v>69</c:v>
                </c:pt>
                <c:pt idx="68">
                  <c:v>70</c:v>
                </c:pt>
                <c:pt idx="69">
                  <c:v>71</c:v>
                </c:pt>
                <c:pt idx="70">
                  <c:v>72</c:v>
                </c:pt>
                <c:pt idx="71">
                  <c:v>73</c:v>
                </c:pt>
                <c:pt idx="72">
                  <c:v>74</c:v>
                </c:pt>
                <c:pt idx="73">
                  <c:v>75</c:v>
                </c:pt>
                <c:pt idx="74">
                  <c:v>76</c:v>
                </c:pt>
                <c:pt idx="75">
                  <c:v>77</c:v>
                </c:pt>
                <c:pt idx="76">
                  <c:v>78</c:v>
                </c:pt>
                <c:pt idx="77">
                  <c:v>79</c:v>
                </c:pt>
                <c:pt idx="78">
                  <c:v>80</c:v>
                </c:pt>
                <c:pt idx="79">
                  <c:v>81</c:v>
                </c:pt>
                <c:pt idx="80">
                  <c:v>82</c:v>
                </c:pt>
                <c:pt idx="81">
                  <c:v>83</c:v>
                </c:pt>
                <c:pt idx="82">
                  <c:v>84</c:v>
                </c:pt>
                <c:pt idx="83">
                  <c:v>85</c:v>
                </c:pt>
                <c:pt idx="84">
                  <c:v>86</c:v>
                </c:pt>
                <c:pt idx="85">
                  <c:v>87</c:v>
                </c:pt>
                <c:pt idx="86">
                  <c:v>88</c:v>
                </c:pt>
                <c:pt idx="87">
                  <c:v>89</c:v>
                </c:pt>
                <c:pt idx="88">
                  <c:v>90</c:v>
                </c:pt>
                <c:pt idx="89">
                  <c:v>91</c:v>
                </c:pt>
                <c:pt idx="90">
                  <c:v>92</c:v>
                </c:pt>
                <c:pt idx="91">
                  <c:v>93</c:v>
                </c:pt>
                <c:pt idx="92">
                  <c:v>94</c:v>
                </c:pt>
                <c:pt idx="93">
                  <c:v>95</c:v>
                </c:pt>
                <c:pt idx="94">
                  <c:v>96</c:v>
                </c:pt>
                <c:pt idx="95">
                  <c:v>97</c:v>
                </c:pt>
                <c:pt idx="96">
                  <c:v>98</c:v>
                </c:pt>
                <c:pt idx="97">
                  <c:v>99</c:v>
                </c:pt>
                <c:pt idx="98">
                  <c:v>100</c:v>
                </c:pt>
                <c:pt idx="99">
                  <c:v>101</c:v>
                </c:pt>
                <c:pt idx="100">
                  <c:v>102</c:v>
                </c:pt>
                <c:pt idx="101">
                  <c:v>103</c:v>
                </c:pt>
                <c:pt idx="102">
                  <c:v>104</c:v>
                </c:pt>
                <c:pt idx="103">
                  <c:v>105</c:v>
                </c:pt>
                <c:pt idx="104">
                  <c:v>106</c:v>
                </c:pt>
                <c:pt idx="105">
                  <c:v>107</c:v>
                </c:pt>
                <c:pt idx="106">
                  <c:v>108</c:v>
                </c:pt>
                <c:pt idx="107">
                  <c:v>109</c:v>
                </c:pt>
                <c:pt idx="108">
                  <c:v>110</c:v>
                </c:pt>
                <c:pt idx="109">
                  <c:v>111</c:v>
                </c:pt>
                <c:pt idx="110">
                  <c:v>112</c:v>
                </c:pt>
                <c:pt idx="111">
                  <c:v>113</c:v>
                </c:pt>
                <c:pt idx="112">
                  <c:v>114</c:v>
                </c:pt>
                <c:pt idx="113">
                  <c:v>115</c:v>
                </c:pt>
                <c:pt idx="114">
                  <c:v>116</c:v>
                </c:pt>
                <c:pt idx="115">
                  <c:v>117</c:v>
                </c:pt>
                <c:pt idx="116">
                  <c:v>118</c:v>
                </c:pt>
                <c:pt idx="117">
                  <c:v>119</c:v>
                </c:pt>
                <c:pt idx="118">
                  <c:v>120</c:v>
                </c:pt>
                <c:pt idx="119">
                  <c:v>121</c:v>
                </c:pt>
                <c:pt idx="120">
                  <c:v>122</c:v>
                </c:pt>
                <c:pt idx="121">
                  <c:v>123</c:v>
                </c:pt>
                <c:pt idx="122">
                  <c:v>124</c:v>
                </c:pt>
                <c:pt idx="123">
                  <c:v>125</c:v>
                </c:pt>
                <c:pt idx="124">
                  <c:v>126</c:v>
                </c:pt>
                <c:pt idx="125">
                  <c:v>127</c:v>
                </c:pt>
                <c:pt idx="126">
                  <c:v>128</c:v>
                </c:pt>
                <c:pt idx="127">
                  <c:v>129</c:v>
                </c:pt>
                <c:pt idx="128">
                  <c:v>130</c:v>
                </c:pt>
                <c:pt idx="129">
                  <c:v>131</c:v>
                </c:pt>
                <c:pt idx="130">
                  <c:v>132</c:v>
                </c:pt>
                <c:pt idx="131">
                  <c:v>133</c:v>
                </c:pt>
                <c:pt idx="132">
                  <c:v>134</c:v>
                </c:pt>
                <c:pt idx="133">
                  <c:v>135</c:v>
                </c:pt>
                <c:pt idx="134">
                  <c:v>136</c:v>
                </c:pt>
                <c:pt idx="135">
                  <c:v>137</c:v>
                </c:pt>
                <c:pt idx="136">
                  <c:v>138</c:v>
                </c:pt>
                <c:pt idx="137">
                  <c:v>139</c:v>
                </c:pt>
                <c:pt idx="138">
                  <c:v>140</c:v>
                </c:pt>
                <c:pt idx="139">
                  <c:v>141</c:v>
                </c:pt>
                <c:pt idx="140">
                  <c:v>142</c:v>
                </c:pt>
                <c:pt idx="141">
                  <c:v>143</c:v>
                </c:pt>
                <c:pt idx="142">
                  <c:v>144</c:v>
                </c:pt>
                <c:pt idx="143">
                  <c:v>145</c:v>
                </c:pt>
                <c:pt idx="144">
                  <c:v>146</c:v>
                </c:pt>
                <c:pt idx="145">
                  <c:v>147</c:v>
                </c:pt>
                <c:pt idx="146">
                  <c:v>148</c:v>
                </c:pt>
                <c:pt idx="147">
                  <c:v>149</c:v>
                </c:pt>
                <c:pt idx="148">
                  <c:v>150</c:v>
                </c:pt>
                <c:pt idx="149">
                  <c:v>151</c:v>
                </c:pt>
                <c:pt idx="150">
                  <c:v>152</c:v>
                </c:pt>
                <c:pt idx="151">
                  <c:v>153</c:v>
                </c:pt>
                <c:pt idx="152">
                  <c:v>154</c:v>
                </c:pt>
                <c:pt idx="153">
                  <c:v>155</c:v>
                </c:pt>
                <c:pt idx="154">
                  <c:v>156</c:v>
                </c:pt>
                <c:pt idx="155">
                  <c:v>157</c:v>
                </c:pt>
                <c:pt idx="156">
                  <c:v>158</c:v>
                </c:pt>
                <c:pt idx="157">
                  <c:v>159</c:v>
                </c:pt>
                <c:pt idx="158">
                  <c:v>160</c:v>
                </c:pt>
                <c:pt idx="159">
                  <c:v>161</c:v>
                </c:pt>
                <c:pt idx="160">
                  <c:v>162</c:v>
                </c:pt>
                <c:pt idx="161">
                  <c:v>163</c:v>
                </c:pt>
                <c:pt idx="162">
                  <c:v>164</c:v>
                </c:pt>
                <c:pt idx="163">
                  <c:v>165</c:v>
                </c:pt>
                <c:pt idx="164">
                  <c:v>166</c:v>
                </c:pt>
                <c:pt idx="165">
                  <c:v>167</c:v>
                </c:pt>
                <c:pt idx="166">
                  <c:v>168</c:v>
                </c:pt>
                <c:pt idx="167">
                  <c:v>169</c:v>
                </c:pt>
                <c:pt idx="168">
                  <c:v>170</c:v>
                </c:pt>
                <c:pt idx="169">
                  <c:v>171</c:v>
                </c:pt>
                <c:pt idx="170">
                  <c:v>172</c:v>
                </c:pt>
                <c:pt idx="171">
                  <c:v>173</c:v>
                </c:pt>
                <c:pt idx="172">
                  <c:v>174</c:v>
                </c:pt>
                <c:pt idx="173">
                  <c:v>175</c:v>
                </c:pt>
                <c:pt idx="174">
                  <c:v>176</c:v>
                </c:pt>
                <c:pt idx="175">
                  <c:v>177</c:v>
                </c:pt>
                <c:pt idx="176">
                  <c:v>178</c:v>
                </c:pt>
                <c:pt idx="177">
                  <c:v>179</c:v>
                </c:pt>
                <c:pt idx="178">
                  <c:v>180</c:v>
                </c:pt>
                <c:pt idx="179">
                  <c:v>181</c:v>
                </c:pt>
                <c:pt idx="180">
                  <c:v>182</c:v>
                </c:pt>
                <c:pt idx="181">
                  <c:v>183</c:v>
                </c:pt>
                <c:pt idx="182">
                  <c:v>184</c:v>
                </c:pt>
                <c:pt idx="183">
                  <c:v>185</c:v>
                </c:pt>
                <c:pt idx="184">
                  <c:v>186</c:v>
                </c:pt>
                <c:pt idx="185">
                  <c:v>187</c:v>
                </c:pt>
                <c:pt idx="186">
                  <c:v>188</c:v>
                </c:pt>
                <c:pt idx="187">
                  <c:v>189</c:v>
                </c:pt>
                <c:pt idx="188">
                  <c:v>190</c:v>
                </c:pt>
                <c:pt idx="189">
                  <c:v>191</c:v>
                </c:pt>
                <c:pt idx="190">
                  <c:v>192</c:v>
                </c:pt>
                <c:pt idx="191">
                  <c:v>193</c:v>
                </c:pt>
                <c:pt idx="192">
                  <c:v>194</c:v>
                </c:pt>
                <c:pt idx="193">
                  <c:v>195</c:v>
                </c:pt>
                <c:pt idx="194">
                  <c:v>196</c:v>
                </c:pt>
                <c:pt idx="195">
                  <c:v>197</c:v>
                </c:pt>
                <c:pt idx="196">
                  <c:v>198</c:v>
                </c:pt>
                <c:pt idx="197">
                  <c:v>199</c:v>
                </c:pt>
                <c:pt idx="198">
                  <c:v>200</c:v>
                </c:pt>
                <c:pt idx="199">
                  <c:v>201</c:v>
                </c:pt>
                <c:pt idx="200">
                  <c:v>202</c:v>
                </c:pt>
                <c:pt idx="201">
                  <c:v>203</c:v>
                </c:pt>
                <c:pt idx="202">
                  <c:v>204</c:v>
                </c:pt>
                <c:pt idx="203">
                  <c:v>205</c:v>
                </c:pt>
                <c:pt idx="204">
                  <c:v>206</c:v>
                </c:pt>
                <c:pt idx="205">
                  <c:v>207</c:v>
                </c:pt>
                <c:pt idx="206">
                  <c:v>208</c:v>
                </c:pt>
                <c:pt idx="207">
                  <c:v>209</c:v>
                </c:pt>
                <c:pt idx="208">
                  <c:v>210</c:v>
                </c:pt>
                <c:pt idx="209">
                  <c:v>211</c:v>
                </c:pt>
                <c:pt idx="210">
                  <c:v>212</c:v>
                </c:pt>
                <c:pt idx="211">
                  <c:v>213</c:v>
                </c:pt>
                <c:pt idx="212">
                  <c:v>214</c:v>
                </c:pt>
                <c:pt idx="213">
                  <c:v>215</c:v>
                </c:pt>
                <c:pt idx="214">
                  <c:v>216</c:v>
                </c:pt>
                <c:pt idx="215">
                  <c:v>217</c:v>
                </c:pt>
                <c:pt idx="216">
                  <c:v>218</c:v>
                </c:pt>
                <c:pt idx="217">
                  <c:v>219</c:v>
                </c:pt>
                <c:pt idx="218">
                  <c:v>220</c:v>
                </c:pt>
                <c:pt idx="219">
                  <c:v>221</c:v>
                </c:pt>
                <c:pt idx="220">
                  <c:v>222</c:v>
                </c:pt>
                <c:pt idx="221">
                  <c:v>223</c:v>
                </c:pt>
                <c:pt idx="222">
                  <c:v>224</c:v>
                </c:pt>
                <c:pt idx="223">
                  <c:v>225</c:v>
                </c:pt>
                <c:pt idx="224">
                  <c:v>226</c:v>
                </c:pt>
                <c:pt idx="225">
                  <c:v>227</c:v>
                </c:pt>
                <c:pt idx="226">
                  <c:v>228</c:v>
                </c:pt>
                <c:pt idx="227">
                  <c:v>229</c:v>
                </c:pt>
                <c:pt idx="228">
                  <c:v>230</c:v>
                </c:pt>
                <c:pt idx="229">
                  <c:v>231</c:v>
                </c:pt>
                <c:pt idx="230">
                  <c:v>232</c:v>
                </c:pt>
                <c:pt idx="231">
                  <c:v>233</c:v>
                </c:pt>
                <c:pt idx="232">
                  <c:v>234</c:v>
                </c:pt>
                <c:pt idx="233">
                  <c:v>235</c:v>
                </c:pt>
                <c:pt idx="234">
                  <c:v>236</c:v>
                </c:pt>
                <c:pt idx="235">
                  <c:v>237</c:v>
                </c:pt>
                <c:pt idx="236">
                  <c:v>238</c:v>
                </c:pt>
                <c:pt idx="237">
                  <c:v>239</c:v>
                </c:pt>
                <c:pt idx="238">
                  <c:v>240</c:v>
                </c:pt>
                <c:pt idx="239">
                  <c:v>241</c:v>
                </c:pt>
                <c:pt idx="240">
                  <c:v>242</c:v>
                </c:pt>
                <c:pt idx="241">
                  <c:v>243</c:v>
                </c:pt>
                <c:pt idx="242">
                  <c:v>244</c:v>
                </c:pt>
                <c:pt idx="243">
                  <c:v>245</c:v>
                </c:pt>
                <c:pt idx="244">
                  <c:v>246</c:v>
                </c:pt>
                <c:pt idx="245">
                  <c:v>247</c:v>
                </c:pt>
                <c:pt idx="246">
                  <c:v>248</c:v>
                </c:pt>
                <c:pt idx="247">
                  <c:v>249</c:v>
                </c:pt>
                <c:pt idx="248">
                  <c:v>250</c:v>
                </c:pt>
                <c:pt idx="249">
                  <c:v>251</c:v>
                </c:pt>
                <c:pt idx="250">
                  <c:v>252</c:v>
                </c:pt>
                <c:pt idx="251">
                  <c:v>253</c:v>
                </c:pt>
                <c:pt idx="252">
                  <c:v>254</c:v>
                </c:pt>
                <c:pt idx="253">
                  <c:v>255</c:v>
                </c:pt>
                <c:pt idx="254">
                  <c:v>256</c:v>
                </c:pt>
                <c:pt idx="255">
                  <c:v>257</c:v>
                </c:pt>
                <c:pt idx="256">
                  <c:v>258</c:v>
                </c:pt>
                <c:pt idx="257">
                  <c:v>259</c:v>
                </c:pt>
                <c:pt idx="258">
                  <c:v>260</c:v>
                </c:pt>
                <c:pt idx="259">
                  <c:v>261</c:v>
                </c:pt>
                <c:pt idx="260">
                  <c:v>262</c:v>
                </c:pt>
                <c:pt idx="261">
                  <c:v>263</c:v>
                </c:pt>
                <c:pt idx="262">
                  <c:v>264</c:v>
                </c:pt>
                <c:pt idx="263">
                  <c:v>265</c:v>
                </c:pt>
                <c:pt idx="264">
                  <c:v>266</c:v>
                </c:pt>
                <c:pt idx="265">
                  <c:v>267</c:v>
                </c:pt>
                <c:pt idx="266">
                  <c:v>268</c:v>
                </c:pt>
                <c:pt idx="267">
                  <c:v>269</c:v>
                </c:pt>
                <c:pt idx="268">
                  <c:v>270</c:v>
                </c:pt>
                <c:pt idx="269">
                  <c:v>271</c:v>
                </c:pt>
                <c:pt idx="270">
                  <c:v>272</c:v>
                </c:pt>
                <c:pt idx="271">
                  <c:v>273</c:v>
                </c:pt>
                <c:pt idx="272">
                  <c:v>274</c:v>
                </c:pt>
                <c:pt idx="273">
                  <c:v>275</c:v>
                </c:pt>
                <c:pt idx="274">
                  <c:v>276</c:v>
                </c:pt>
                <c:pt idx="275">
                  <c:v>277</c:v>
                </c:pt>
                <c:pt idx="276">
                  <c:v>278</c:v>
                </c:pt>
                <c:pt idx="277">
                  <c:v>279</c:v>
                </c:pt>
                <c:pt idx="278">
                  <c:v>280</c:v>
                </c:pt>
                <c:pt idx="279">
                  <c:v>281</c:v>
                </c:pt>
                <c:pt idx="280">
                  <c:v>282</c:v>
                </c:pt>
                <c:pt idx="281">
                  <c:v>283</c:v>
                </c:pt>
                <c:pt idx="282">
                  <c:v>284</c:v>
                </c:pt>
                <c:pt idx="283">
                  <c:v>285</c:v>
                </c:pt>
                <c:pt idx="284">
                  <c:v>286</c:v>
                </c:pt>
                <c:pt idx="285">
                  <c:v>287</c:v>
                </c:pt>
                <c:pt idx="286">
                  <c:v>288</c:v>
                </c:pt>
                <c:pt idx="287">
                  <c:v>289</c:v>
                </c:pt>
                <c:pt idx="288">
                  <c:v>290</c:v>
                </c:pt>
                <c:pt idx="289">
                  <c:v>291</c:v>
                </c:pt>
                <c:pt idx="290">
                  <c:v>292</c:v>
                </c:pt>
                <c:pt idx="291">
                  <c:v>293</c:v>
                </c:pt>
                <c:pt idx="292">
                  <c:v>294</c:v>
                </c:pt>
                <c:pt idx="293">
                  <c:v>295</c:v>
                </c:pt>
                <c:pt idx="294">
                  <c:v>296</c:v>
                </c:pt>
                <c:pt idx="295">
                  <c:v>297</c:v>
                </c:pt>
                <c:pt idx="296">
                  <c:v>298</c:v>
                </c:pt>
                <c:pt idx="297">
                  <c:v>299</c:v>
                </c:pt>
                <c:pt idx="298">
                  <c:v>300</c:v>
                </c:pt>
                <c:pt idx="299">
                  <c:v>301</c:v>
                </c:pt>
                <c:pt idx="300">
                  <c:v>302</c:v>
                </c:pt>
                <c:pt idx="301">
                  <c:v>303</c:v>
                </c:pt>
                <c:pt idx="302">
                  <c:v>304</c:v>
                </c:pt>
                <c:pt idx="303">
                  <c:v>305</c:v>
                </c:pt>
                <c:pt idx="304">
                  <c:v>306</c:v>
                </c:pt>
                <c:pt idx="305">
                  <c:v>307</c:v>
                </c:pt>
                <c:pt idx="306">
                  <c:v>308</c:v>
                </c:pt>
                <c:pt idx="307">
                  <c:v>309</c:v>
                </c:pt>
                <c:pt idx="308">
                  <c:v>310</c:v>
                </c:pt>
                <c:pt idx="309">
                  <c:v>311</c:v>
                </c:pt>
                <c:pt idx="310">
                  <c:v>312</c:v>
                </c:pt>
                <c:pt idx="311">
                  <c:v>313</c:v>
                </c:pt>
                <c:pt idx="312">
                  <c:v>314</c:v>
                </c:pt>
                <c:pt idx="313">
                  <c:v>315</c:v>
                </c:pt>
                <c:pt idx="314">
                  <c:v>316</c:v>
                </c:pt>
                <c:pt idx="315">
                  <c:v>317</c:v>
                </c:pt>
                <c:pt idx="316">
                  <c:v>318</c:v>
                </c:pt>
                <c:pt idx="317">
                  <c:v>319</c:v>
                </c:pt>
                <c:pt idx="318">
                  <c:v>320</c:v>
                </c:pt>
                <c:pt idx="319">
                  <c:v>321</c:v>
                </c:pt>
                <c:pt idx="320">
                  <c:v>322</c:v>
                </c:pt>
                <c:pt idx="321">
                  <c:v>323</c:v>
                </c:pt>
                <c:pt idx="322">
                  <c:v>324</c:v>
                </c:pt>
                <c:pt idx="323">
                  <c:v>325</c:v>
                </c:pt>
                <c:pt idx="324">
                  <c:v>326</c:v>
                </c:pt>
                <c:pt idx="325">
                  <c:v>327</c:v>
                </c:pt>
                <c:pt idx="326">
                  <c:v>328</c:v>
                </c:pt>
                <c:pt idx="327">
                  <c:v>329</c:v>
                </c:pt>
                <c:pt idx="328">
                  <c:v>330</c:v>
                </c:pt>
                <c:pt idx="329">
                  <c:v>331</c:v>
                </c:pt>
                <c:pt idx="330">
                  <c:v>332</c:v>
                </c:pt>
                <c:pt idx="331">
                  <c:v>333</c:v>
                </c:pt>
                <c:pt idx="332">
                  <c:v>334</c:v>
                </c:pt>
                <c:pt idx="333">
                  <c:v>335</c:v>
                </c:pt>
                <c:pt idx="334">
                  <c:v>336</c:v>
                </c:pt>
                <c:pt idx="335">
                  <c:v>337</c:v>
                </c:pt>
                <c:pt idx="336">
                  <c:v>338</c:v>
                </c:pt>
                <c:pt idx="337">
                  <c:v>339</c:v>
                </c:pt>
                <c:pt idx="338">
                  <c:v>340</c:v>
                </c:pt>
                <c:pt idx="339">
                  <c:v>341</c:v>
                </c:pt>
                <c:pt idx="340">
                  <c:v>342</c:v>
                </c:pt>
                <c:pt idx="341">
                  <c:v>343</c:v>
                </c:pt>
                <c:pt idx="342">
                  <c:v>344</c:v>
                </c:pt>
                <c:pt idx="343">
                  <c:v>345</c:v>
                </c:pt>
                <c:pt idx="344">
                  <c:v>346</c:v>
                </c:pt>
                <c:pt idx="345">
                  <c:v>347</c:v>
                </c:pt>
                <c:pt idx="346">
                  <c:v>348</c:v>
                </c:pt>
                <c:pt idx="347">
                  <c:v>349</c:v>
                </c:pt>
                <c:pt idx="348">
                  <c:v>350</c:v>
                </c:pt>
                <c:pt idx="349">
                  <c:v>351</c:v>
                </c:pt>
                <c:pt idx="350">
                  <c:v>352</c:v>
                </c:pt>
                <c:pt idx="351">
                  <c:v>353</c:v>
                </c:pt>
                <c:pt idx="352">
                  <c:v>354</c:v>
                </c:pt>
                <c:pt idx="353">
                  <c:v>355</c:v>
                </c:pt>
                <c:pt idx="354">
                  <c:v>356</c:v>
                </c:pt>
                <c:pt idx="355">
                  <c:v>357</c:v>
                </c:pt>
                <c:pt idx="356">
                  <c:v>358</c:v>
                </c:pt>
                <c:pt idx="357">
                  <c:v>359</c:v>
                </c:pt>
                <c:pt idx="358">
                  <c:v>360</c:v>
                </c:pt>
                <c:pt idx="359">
                  <c:v>361</c:v>
                </c:pt>
                <c:pt idx="360">
                  <c:v>362</c:v>
                </c:pt>
                <c:pt idx="361">
                  <c:v>363</c:v>
                </c:pt>
                <c:pt idx="362">
                  <c:v>364</c:v>
                </c:pt>
                <c:pt idx="363">
                  <c:v>365</c:v>
                </c:pt>
                <c:pt idx="364">
                  <c:v>366</c:v>
                </c:pt>
                <c:pt idx="365">
                  <c:v>367</c:v>
                </c:pt>
                <c:pt idx="366">
                  <c:v>368</c:v>
                </c:pt>
                <c:pt idx="367">
                  <c:v>369</c:v>
                </c:pt>
                <c:pt idx="368">
                  <c:v>370</c:v>
                </c:pt>
                <c:pt idx="369">
                  <c:v>371</c:v>
                </c:pt>
                <c:pt idx="370">
                  <c:v>372</c:v>
                </c:pt>
                <c:pt idx="371">
                  <c:v>373</c:v>
                </c:pt>
                <c:pt idx="372">
                  <c:v>374</c:v>
                </c:pt>
                <c:pt idx="373">
                  <c:v>375</c:v>
                </c:pt>
                <c:pt idx="374">
                  <c:v>376</c:v>
                </c:pt>
                <c:pt idx="375">
                  <c:v>377</c:v>
                </c:pt>
                <c:pt idx="376">
                  <c:v>378</c:v>
                </c:pt>
                <c:pt idx="377">
                  <c:v>379</c:v>
                </c:pt>
                <c:pt idx="378">
                  <c:v>380</c:v>
                </c:pt>
                <c:pt idx="379">
                  <c:v>381</c:v>
                </c:pt>
                <c:pt idx="380">
                  <c:v>382</c:v>
                </c:pt>
                <c:pt idx="381">
                  <c:v>383</c:v>
                </c:pt>
                <c:pt idx="382">
                  <c:v>384</c:v>
                </c:pt>
                <c:pt idx="383">
                  <c:v>385</c:v>
                </c:pt>
                <c:pt idx="384">
                  <c:v>386</c:v>
                </c:pt>
                <c:pt idx="385">
                  <c:v>387</c:v>
                </c:pt>
                <c:pt idx="386">
                  <c:v>388</c:v>
                </c:pt>
                <c:pt idx="387">
                  <c:v>389</c:v>
                </c:pt>
                <c:pt idx="388">
                  <c:v>390</c:v>
                </c:pt>
                <c:pt idx="389">
                  <c:v>391</c:v>
                </c:pt>
                <c:pt idx="390">
                  <c:v>392</c:v>
                </c:pt>
                <c:pt idx="391">
                  <c:v>393</c:v>
                </c:pt>
                <c:pt idx="392">
                  <c:v>394</c:v>
                </c:pt>
                <c:pt idx="393">
                  <c:v>395</c:v>
                </c:pt>
                <c:pt idx="394">
                  <c:v>396</c:v>
                </c:pt>
                <c:pt idx="395">
                  <c:v>397</c:v>
                </c:pt>
                <c:pt idx="396">
                  <c:v>398</c:v>
                </c:pt>
                <c:pt idx="397">
                  <c:v>399</c:v>
                </c:pt>
                <c:pt idx="398">
                  <c:v>400</c:v>
                </c:pt>
                <c:pt idx="399">
                  <c:v>401</c:v>
                </c:pt>
                <c:pt idx="400">
                  <c:v>402</c:v>
                </c:pt>
                <c:pt idx="401">
                  <c:v>403</c:v>
                </c:pt>
                <c:pt idx="402">
                  <c:v>404</c:v>
                </c:pt>
                <c:pt idx="403">
                  <c:v>405</c:v>
                </c:pt>
                <c:pt idx="404">
                  <c:v>406</c:v>
                </c:pt>
                <c:pt idx="405">
                  <c:v>407</c:v>
                </c:pt>
                <c:pt idx="406">
                  <c:v>408</c:v>
                </c:pt>
                <c:pt idx="407">
                  <c:v>409</c:v>
                </c:pt>
                <c:pt idx="408">
                  <c:v>410</c:v>
                </c:pt>
                <c:pt idx="409">
                  <c:v>411</c:v>
                </c:pt>
                <c:pt idx="410">
                  <c:v>412</c:v>
                </c:pt>
                <c:pt idx="411">
                  <c:v>413</c:v>
                </c:pt>
                <c:pt idx="412">
                  <c:v>414</c:v>
                </c:pt>
                <c:pt idx="413">
                  <c:v>415</c:v>
                </c:pt>
                <c:pt idx="414">
                  <c:v>416</c:v>
                </c:pt>
                <c:pt idx="415">
                  <c:v>417</c:v>
                </c:pt>
                <c:pt idx="416">
                  <c:v>418</c:v>
                </c:pt>
                <c:pt idx="417">
                  <c:v>419</c:v>
                </c:pt>
                <c:pt idx="418">
                  <c:v>420</c:v>
                </c:pt>
                <c:pt idx="419">
                  <c:v>421</c:v>
                </c:pt>
                <c:pt idx="420">
                  <c:v>422</c:v>
                </c:pt>
                <c:pt idx="421">
                  <c:v>423</c:v>
                </c:pt>
                <c:pt idx="422">
                  <c:v>424</c:v>
                </c:pt>
                <c:pt idx="423">
                  <c:v>425</c:v>
                </c:pt>
                <c:pt idx="424">
                  <c:v>426</c:v>
                </c:pt>
                <c:pt idx="425">
                  <c:v>427</c:v>
                </c:pt>
                <c:pt idx="426">
                  <c:v>428</c:v>
                </c:pt>
                <c:pt idx="427">
                  <c:v>429</c:v>
                </c:pt>
                <c:pt idx="428">
                  <c:v>430</c:v>
                </c:pt>
                <c:pt idx="429">
                  <c:v>431</c:v>
                </c:pt>
                <c:pt idx="430">
                  <c:v>432</c:v>
                </c:pt>
                <c:pt idx="431">
                  <c:v>433</c:v>
                </c:pt>
                <c:pt idx="432">
                  <c:v>434</c:v>
                </c:pt>
                <c:pt idx="433">
                  <c:v>435</c:v>
                </c:pt>
                <c:pt idx="434">
                  <c:v>436</c:v>
                </c:pt>
                <c:pt idx="435">
                  <c:v>437</c:v>
                </c:pt>
                <c:pt idx="436">
                  <c:v>438</c:v>
                </c:pt>
                <c:pt idx="437">
                  <c:v>439</c:v>
                </c:pt>
                <c:pt idx="438">
                  <c:v>440</c:v>
                </c:pt>
                <c:pt idx="439">
                  <c:v>441</c:v>
                </c:pt>
                <c:pt idx="440">
                  <c:v>442</c:v>
                </c:pt>
                <c:pt idx="441">
                  <c:v>443</c:v>
                </c:pt>
                <c:pt idx="442">
                  <c:v>444</c:v>
                </c:pt>
                <c:pt idx="443">
                  <c:v>445</c:v>
                </c:pt>
                <c:pt idx="444">
                  <c:v>446</c:v>
                </c:pt>
                <c:pt idx="445">
                  <c:v>447</c:v>
                </c:pt>
                <c:pt idx="446">
                  <c:v>448</c:v>
                </c:pt>
                <c:pt idx="447">
                  <c:v>449</c:v>
                </c:pt>
                <c:pt idx="448">
                  <c:v>450</c:v>
                </c:pt>
                <c:pt idx="449">
                  <c:v>451</c:v>
                </c:pt>
                <c:pt idx="450">
                  <c:v>452</c:v>
                </c:pt>
                <c:pt idx="451">
                  <c:v>453</c:v>
                </c:pt>
                <c:pt idx="452">
                  <c:v>454</c:v>
                </c:pt>
                <c:pt idx="453">
                  <c:v>455</c:v>
                </c:pt>
                <c:pt idx="454">
                  <c:v>456</c:v>
                </c:pt>
                <c:pt idx="455">
                  <c:v>457</c:v>
                </c:pt>
                <c:pt idx="456">
                  <c:v>458</c:v>
                </c:pt>
                <c:pt idx="457">
                  <c:v>459</c:v>
                </c:pt>
                <c:pt idx="458">
                  <c:v>460</c:v>
                </c:pt>
                <c:pt idx="459">
                  <c:v>461</c:v>
                </c:pt>
                <c:pt idx="460">
                  <c:v>462</c:v>
                </c:pt>
                <c:pt idx="461">
                  <c:v>463</c:v>
                </c:pt>
                <c:pt idx="462">
                  <c:v>464</c:v>
                </c:pt>
                <c:pt idx="463">
                  <c:v>465</c:v>
                </c:pt>
                <c:pt idx="464">
                  <c:v>466</c:v>
                </c:pt>
                <c:pt idx="465">
                  <c:v>467</c:v>
                </c:pt>
                <c:pt idx="466">
                  <c:v>468</c:v>
                </c:pt>
                <c:pt idx="467">
                  <c:v>469</c:v>
                </c:pt>
                <c:pt idx="468">
                  <c:v>470</c:v>
                </c:pt>
                <c:pt idx="469">
                  <c:v>471</c:v>
                </c:pt>
                <c:pt idx="470">
                  <c:v>472</c:v>
                </c:pt>
                <c:pt idx="471">
                  <c:v>473</c:v>
                </c:pt>
                <c:pt idx="472">
                  <c:v>474</c:v>
                </c:pt>
                <c:pt idx="473">
                  <c:v>475</c:v>
                </c:pt>
                <c:pt idx="474">
                  <c:v>476</c:v>
                </c:pt>
                <c:pt idx="475">
                  <c:v>477</c:v>
                </c:pt>
                <c:pt idx="476">
                  <c:v>478</c:v>
                </c:pt>
                <c:pt idx="477">
                  <c:v>479</c:v>
                </c:pt>
                <c:pt idx="478">
                  <c:v>480</c:v>
                </c:pt>
                <c:pt idx="479">
                  <c:v>481</c:v>
                </c:pt>
                <c:pt idx="480">
                  <c:v>482</c:v>
                </c:pt>
                <c:pt idx="481">
                  <c:v>483</c:v>
                </c:pt>
                <c:pt idx="482">
                  <c:v>484</c:v>
                </c:pt>
                <c:pt idx="483">
                  <c:v>485</c:v>
                </c:pt>
                <c:pt idx="484">
                  <c:v>486</c:v>
                </c:pt>
                <c:pt idx="485">
                  <c:v>487</c:v>
                </c:pt>
                <c:pt idx="486">
                  <c:v>488</c:v>
                </c:pt>
                <c:pt idx="487">
                  <c:v>489</c:v>
                </c:pt>
                <c:pt idx="488">
                  <c:v>490</c:v>
                </c:pt>
                <c:pt idx="489">
                  <c:v>491</c:v>
                </c:pt>
                <c:pt idx="490">
                  <c:v>492</c:v>
                </c:pt>
                <c:pt idx="491">
                  <c:v>493</c:v>
                </c:pt>
                <c:pt idx="492">
                  <c:v>494</c:v>
                </c:pt>
                <c:pt idx="493">
                  <c:v>495</c:v>
                </c:pt>
                <c:pt idx="494">
                  <c:v>496</c:v>
                </c:pt>
                <c:pt idx="495">
                  <c:v>497</c:v>
                </c:pt>
                <c:pt idx="496">
                  <c:v>498</c:v>
                </c:pt>
                <c:pt idx="497">
                  <c:v>499</c:v>
                </c:pt>
                <c:pt idx="498">
                  <c:v>500</c:v>
                </c:pt>
                <c:pt idx="499">
                  <c:v>501</c:v>
                </c:pt>
                <c:pt idx="500">
                  <c:v>502</c:v>
                </c:pt>
                <c:pt idx="501">
                  <c:v>503</c:v>
                </c:pt>
                <c:pt idx="502">
                  <c:v>504</c:v>
                </c:pt>
                <c:pt idx="503">
                  <c:v>505</c:v>
                </c:pt>
                <c:pt idx="504">
                  <c:v>506</c:v>
                </c:pt>
                <c:pt idx="505">
                  <c:v>507</c:v>
                </c:pt>
                <c:pt idx="506">
                  <c:v>508</c:v>
                </c:pt>
                <c:pt idx="507">
                  <c:v>509</c:v>
                </c:pt>
                <c:pt idx="508">
                  <c:v>510</c:v>
                </c:pt>
                <c:pt idx="509">
                  <c:v>511</c:v>
                </c:pt>
                <c:pt idx="510">
                  <c:v>512</c:v>
                </c:pt>
              </c:numCache>
            </c:numRef>
          </c:xVal>
          <c:yVal>
            <c:numRef>
              <c:f>'June 2013 (2)'!$G$9:$G$519</c:f>
              <c:numCache>
                <c:formatCode>General</c:formatCode>
                <c:ptCount val="511"/>
                <c:pt idx="0">
                  <c:v>0</c:v>
                </c:pt>
                <c:pt idx="1">
                  <c:v>0</c:v>
                </c:pt>
                <c:pt idx="2">
                  <c:v>0</c:v>
                </c:pt>
                <c:pt idx="3">
                  <c:v>0</c:v>
                </c:pt>
                <c:pt idx="4">
                  <c:v>0</c:v>
                </c:pt>
                <c:pt idx="5">
                  <c:v>0</c:v>
                </c:pt>
                <c:pt idx="6">
                  <c:v>2</c:v>
                </c:pt>
                <c:pt idx="7">
                  <c:v>0</c:v>
                </c:pt>
                <c:pt idx="8">
                  <c:v>0</c:v>
                </c:pt>
                <c:pt idx="9">
                  <c:v>0</c:v>
                </c:pt>
                <c:pt idx="10">
                  <c:v>0</c:v>
                </c:pt>
                <c:pt idx="11">
                  <c:v>0</c:v>
                </c:pt>
                <c:pt idx="12">
                  <c:v>1</c:v>
                </c:pt>
                <c:pt idx="13">
                  <c:v>0</c:v>
                </c:pt>
                <c:pt idx="14">
                  <c:v>0</c:v>
                </c:pt>
                <c:pt idx="15">
                  <c:v>0</c:v>
                </c:pt>
                <c:pt idx="16">
                  <c:v>0</c:v>
                </c:pt>
                <c:pt idx="17">
                  <c:v>0</c:v>
                </c:pt>
                <c:pt idx="18">
                  <c:v>0</c:v>
                </c:pt>
                <c:pt idx="19">
                  <c:v>2</c:v>
                </c:pt>
                <c:pt idx="20">
                  <c:v>0</c:v>
                </c:pt>
                <c:pt idx="21">
                  <c:v>0</c:v>
                </c:pt>
                <c:pt idx="22">
                  <c:v>0</c:v>
                </c:pt>
                <c:pt idx="23">
                  <c:v>0</c:v>
                </c:pt>
                <c:pt idx="24">
                  <c:v>0</c:v>
                </c:pt>
                <c:pt idx="25">
                  <c:v>0</c:v>
                </c:pt>
                <c:pt idx="26">
                  <c:v>0</c:v>
                </c:pt>
                <c:pt idx="27">
                  <c:v>0</c:v>
                </c:pt>
                <c:pt idx="28">
                  <c:v>0</c:v>
                </c:pt>
                <c:pt idx="29">
                  <c:v>0</c:v>
                </c:pt>
                <c:pt idx="30">
                  <c:v>2</c:v>
                </c:pt>
                <c:pt idx="31">
                  <c:v>0</c:v>
                </c:pt>
                <c:pt idx="32">
                  <c:v>0</c:v>
                </c:pt>
                <c:pt idx="33">
                  <c:v>0</c:v>
                </c:pt>
                <c:pt idx="34">
                  <c:v>1</c:v>
                </c:pt>
                <c:pt idx="35">
                  <c:v>0</c:v>
                </c:pt>
                <c:pt idx="36">
                  <c:v>0</c:v>
                </c:pt>
                <c:pt idx="37">
                  <c:v>1</c:v>
                </c:pt>
                <c:pt idx="38">
                  <c:v>1</c:v>
                </c:pt>
                <c:pt idx="39">
                  <c:v>0</c:v>
                </c:pt>
                <c:pt idx="40">
                  <c:v>0</c:v>
                </c:pt>
                <c:pt idx="41">
                  <c:v>0</c:v>
                </c:pt>
                <c:pt idx="42">
                  <c:v>0</c:v>
                </c:pt>
                <c:pt idx="43">
                  <c:v>0</c:v>
                </c:pt>
                <c:pt idx="44">
                  <c:v>0</c:v>
                </c:pt>
                <c:pt idx="45">
                  <c:v>0</c:v>
                </c:pt>
                <c:pt idx="46">
                  <c:v>0</c:v>
                </c:pt>
                <c:pt idx="47">
                  <c:v>0</c:v>
                </c:pt>
                <c:pt idx="48">
                  <c:v>1</c:v>
                </c:pt>
                <c:pt idx="49">
                  <c:v>0</c:v>
                </c:pt>
                <c:pt idx="50">
                  <c:v>0</c:v>
                </c:pt>
                <c:pt idx="51">
                  <c:v>0</c:v>
                </c:pt>
                <c:pt idx="52">
                  <c:v>0</c:v>
                </c:pt>
                <c:pt idx="53">
                  <c:v>0</c:v>
                </c:pt>
                <c:pt idx="54">
                  <c:v>0</c:v>
                </c:pt>
                <c:pt idx="55">
                  <c:v>1</c:v>
                </c:pt>
                <c:pt idx="56">
                  <c:v>0</c:v>
                </c:pt>
                <c:pt idx="57">
                  <c:v>0</c:v>
                </c:pt>
                <c:pt idx="58">
                  <c:v>0</c:v>
                </c:pt>
                <c:pt idx="59">
                  <c:v>1</c:v>
                </c:pt>
                <c:pt idx="60">
                  <c:v>0</c:v>
                </c:pt>
                <c:pt idx="61">
                  <c:v>0</c:v>
                </c:pt>
                <c:pt idx="62">
                  <c:v>0</c:v>
                </c:pt>
                <c:pt idx="63">
                  <c:v>0</c:v>
                </c:pt>
                <c:pt idx="64">
                  <c:v>0</c:v>
                </c:pt>
                <c:pt idx="65">
                  <c:v>1</c:v>
                </c:pt>
                <c:pt idx="66">
                  <c:v>1</c:v>
                </c:pt>
                <c:pt idx="67">
                  <c:v>0</c:v>
                </c:pt>
                <c:pt idx="68">
                  <c:v>1</c:v>
                </c:pt>
                <c:pt idx="69">
                  <c:v>1</c:v>
                </c:pt>
                <c:pt idx="70">
                  <c:v>0</c:v>
                </c:pt>
                <c:pt idx="71">
                  <c:v>0</c:v>
                </c:pt>
                <c:pt idx="72">
                  <c:v>0</c:v>
                </c:pt>
                <c:pt idx="73">
                  <c:v>0</c:v>
                </c:pt>
                <c:pt idx="74">
                  <c:v>0</c:v>
                </c:pt>
                <c:pt idx="75">
                  <c:v>0</c:v>
                </c:pt>
                <c:pt idx="76">
                  <c:v>0</c:v>
                </c:pt>
                <c:pt idx="77">
                  <c:v>1</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1</c:v>
                </c:pt>
                <c:pt idx="94">
                  <c:v>0</c:v>
                </c:pt>
                <c:pt idx="95">
                  <c:v>1</c:v>
                </c:pt>
                <c:pt idx="96">
                  <c:v>0</c:v>
                </c:pt>
                <c:pt idx="97">
                  <c:v>0</c:v>
                </c:pt>
                <c:pt idx="98">
                  <c:v>0</c:v>
                </c:pt>
                <c:pt idx="99">
                  <c:v>0</c:v>
                </c:pt>
                <c:pt idx="100">
                  <c:v>0</c:v>
                </c:pt>
                <c:pt idx="101">
                  <c:v>3</c:v>
                </c:pt>
                <c:pt idx="102">
                  <c:v>0</c:v>
                </c:pt>
                <c:pt idx="103">
                  <c:v>0</c:v>
                </c:pt>
                <c:pt idx="104">
                  <c:v>0</c:v>
                </c:pt>
                <c:pt idx="105">
                  <c:v>0</c:v>
                </c:pt>
                <c:pt idx="106">
                  <c:v>0</c:v>
                </c:pt>
                <c:pt idx="107">
                  <c:v>0</c:v>
                </c:pt>
                <c:pt idx="108">
                  <c:v>0</c:v>
                </c:pt>
                <c:pt idx="109">
                  <c:v>1</c:v>
                </c:pt>
                <c:pt idx="110">
                  <c:v>1</c:v>
                </c:pt>
                <c:pt idx="111">
                  <c:v>0</c:v>
                </c:pt>
                <c:pt idx="112">
                  <c:v>0</c:v>
                </c:pt>
                <c:pt idx="113">
                  <c:v>0</c:v>
                </c:pt>
                <c:pt idx="114">
                  <c:v>0</c:v>
                </c:pt>
                <c:pt idx="115">
                  <c:v>0</c:v>
                </c:pt>
                <c:pt idx="116">
                  <c:v>0</c:v>
                </c:pt>
                <c:pt idx="117">
                  <c:v>0</c:v>
                </c:pt>
                <c:pt idx="118">
                  <c:v>1</c:v>
                </c:pt>
                <c:pt idx="119">
                  <c:v>0</c:v>
                </c:pt>
                <c:pt idx="120">
                  <c:v>0</c:v>
                </c:pt>
                <c:pt idx="121">
                  <c:v>1</c:v>
                </c:pt>
                <c:pt idx="122">
                  <c:v>0</c:v>
                </c:pt>
                <c:pt idx="123">
                  <c:v>0</c:v>
                </c:pt>
                <c:pt idx="124">
                  <c:v>0</c:v>
                </c:pt>
                <c:pt idx="125">
                  <c:v>0</c:v>
                </c:pt>
                <c:pt idx="126">
                  <c:v>0</c:v>
                </c:pt>
                <c:pt idx="127">
                  <c:v>2</c:v>
                </c:pt>
                <c:pt idx="128">
                  <c:v>0</c:v>
                </c:pt>
                <c:pt idx="129">
                  <c:v>1</c:v>
                </c:pt>
                <c:pt idx="130">
                  <c:v>0</c:v>
                </c:pt>
                <c:pt idx="131">
                  <c:v>0</c:v>
                </c:pt>
                <c:pt idx="132">
                  <c:v>0</c:v>
                </c:pt>
                <c:pt idx="133">
                  <c:v>0</c:v>
                </c:pt>
                <c:pt idx="134">
                  <c:v>0</c:v>
                </c:pt>
                <c:pt idx="135">
                  <c:v>0</c:v>
                </c:pt>
                <c:pt idx="136">
                  <c:v>0</c:v>
                </c:pt>
                <c:pt idx="137">
                  <c:v>1</c:v>
                </c:pt>
                <c:pt idx="138">
                  <c:v>0</c:v>
                </c:pt>
                <c:pt idx="139">
                  <c:v>0</c:v>
                </c:pt>
                <c:pt idx="140">
                  <c:v>0</c:v>
                </c:pt>
                <c:pt idx="141">
                  <c:v>0</c:v>
                </c:pt>
                <c:pt idx="142">
                  <c:v>3</c:v>
                </c:pt>
                <c:pt idx="143">
                  <c:v>2</c:v>
                </c:pt>
                <c:pt idx="144">
                  <c:v>2</c:v>
                </c:pt>
                <c:pt idx="145">
                  <c:v>3</c:v>
                </c:pt>
                <c:pt idx="146">
                  <c:v>2</c:v>
                </c:pt>
                <c:pt idx="147">
                  <c:v>1</c:v>
                </c:pt>
                <c:pt idx="148">
                  <c:v>0</c:v>
                </c:pt>
                <c:pt idx="149">
                  <c:v>3</c:v>
                </c:pt>
                <c:pt idx="150">
                  <c:v>1</c:v>
                </c:pt>
                <c:pt idx="151">
                  <c:v>3</c:v>
                </c:pt>
                <c:pt idx="152">
                  <c:v>2</c:v>
                </c:pt>
                <c:pt idx="153">
                  <c:v>1</c:v>
                </c:pt>
                <c:pt idx="154">
                  <c:v>4</c:v>
                </c:pt>
                <c:pt idx="155">
                  <c:v>1</c:v>
                </c:pt>
                <c:pt idx="156">
                  <c:v>0</c:v>
                </c:pt>
                <c:pt idx="157">
                  <c:v>1</c:v>
                </c:pt>
                <c:pt idx="158">
                  <c:v>2</c:v>
                </c:pt>
                <c:pt idx="159">
                  <c:v>0</c:v>
                </c:pt>
                <c:pt idx="160">
                  <c:v>3</c:v>
                </c:pt>
                <c:pt idx="161">
                  <c:v>1</c:v>
                </c:pt>
                <c:pt idx="162">
                  <c:v>3</c:v>
                </c:pt>
                <c:pt idx="163">
                  <c:v>3</c:v>
                </c:pt>
                <c:pt idx="164">
                  <c:v>0</c:v>
                </c:pt>
                <c:pt idx="165">
                  <c:v>2</c:v>
                </c:pt>
                <c:pt idx="166">
                  <c:v>1</c:v>
                </c:pt>
                <c:pt idx="167">
                  <c:v>1</c:v>
                </c:pt>
                <c:pt idx="168">
                  <c:v>1</c:v>
                </c:pt>
                <c:pt idx="169">
                  <c:v>1</c:v>
                </c:pt>
                <c:pt idx="170">
                  <c:v>0</c:v>
                </c:pt>
                <c:pt idx="171">
                  <c:v>1</c:v>
                </c:pt>
                <c:pt idx="172">
                  <c:v>4</c:v>
                </c:pt>
                <c:pt idx="173">
                  <c:v>1</c:v>
                </c:pt>
                <c:pt idx="174">
                  <c:v>1</c:v>
                </c:pt>
                <c:pt idx="175">
                  <c:v>2</c:v>
                </c:pt>
                <c:pt idx="176">
                  <c:v>0</c:v>
                </c:pt>
                <c:pt idx="177">
                  <c:v>1</c:v>
                </c:pt>
                <c:pt idx="178">
                  <c:v>0</c:v>
                </c:pt>
                <c:pt idx="179">
                  <c:v>0</c:v>
                </c:pt>
                <c:pt idx="180">
                  <c:v>0</c:v>
                </c:pt>
                <c:pt idx="181">
                  <c:v>3</c:v>
                </c:pt>
                <c:pt idx="182">
                  <c:v>0</c:v>
                </c:pt>
                <c:pt idx="183">
                  <c:v>1</c:v>
                </c:pt>
                <c:pt idx="184">
                  <c:v>0</c:v>
                </c:pt>
                <c:pt idx="185">
                  <c:v>1</c:v>
                </c:pt>
                <c:pt idx="186">
                  <c:v>0</c:v>
                </c:pt>
                <c:pt idx="187">
                  <c:v>2</c:v>
                </c:pt>
                <c:pt idx="188">
                  <c:v>0</c:v>
                </c:pt>
                <c:pt idx="189">
                  <c:v>0</c:v>
                </c:pt>
                <c:pt idx="190">
                  <c:v>1</c:v>
                </c:pt>
                <c:pt idx="191">
                  <c:v>0</c:v>
                </c:pt>
                <c:pt idx="192">
                  <c:v>0</c:v>
                </c:pt>
                <c:pt idx="193">
                  <c:v>0</c:v>
                </c:pt>
                <c:pt idx="194">
                  <c:v>1</c:v>
                </c:pt>
                <c:pt idx="195">
                  <c:v>0</c:v>
                </c:pt>
                <c:pt idx="196">
                  <c:v>0</c:v>
                </c:pt>
                <c:pt idx="197">
                  <c:v>1</c:v>
                </c:pt>
                <c:pt idx="198">
                  <c:v>0</c:v>
                </c:pt>
                <c:pt idx="199">
                  <c:v>1</c:v>
                </c:pt>
                <c:pt idx="200">
                  <c:v>0</c:v>
                </c:pt>
                <c:pt idx="201">
                  <c:v>0</c:v>
                </c:pt>
                <c:pt idx="202">
                  <c:v>0</c:v>
                </c:pt>
                <c:pt idx="203">
                  <c:v>1</c:v>
                </c:pt>
                <c:pt idx="204">
                  <c:v>1</c:v>
                </c:pt>
                <c:pt idx="205">
                  <c:v>2</c:v>
                </c:pt>
                <c:pt idx="206">
                  <c:v>0</c:v>
                </c:pt>
                <c:pt idx="207">
                  <c:v>1</c:v>
                </c:pt>
                <c:pt idx="208">
                  <c:v>0</c:v>
                </c:pt>
                <c:pt idx="209">
                  <c:v>0</c:v>
                </c:pt>
                <c:pt idx="210">
                  <c:v>1</c:v>
                </c:pt>
                <c:pt idx="211">
                  <c:v>2</c:v>
                </c:pt>
                <c:pt idx="212">
                  <c:v>1</c:v>
                </c:pt>
                <c:pt idx="213">
                  <c:v>1</c:v>
                </c:pt>
                <c:pt idx="214">
                  <c:v>2</c:v>
                </c:pt>
                <c:pt idx="215">
                  <c:v>1</c:v>
                </c:pt>
                <c:pt idx="216">
                  <c:v>1</c:v>
                </c:pt>
                <c:pt idx="217">
                  <c:v>1</c:v>
                </c:pt>
                <c:pt idx="218">
                  <c:v>0</c:v>
                </c:pt>
                <c:pt idx="219">
                  <c:v>1</c:v>
                </c:pt>
                <c:pt idx="220">
                  <c:v>0</c:v>
                </c:pt>
                <c:pt idx="221">
                  <c:v>0</c:v>
                </c:pt>
                <c:pt idx="222">
                  <c:v>0</c:v>
                </c:pt>
                <c:pt idx="223">
                  <c:v>1</c:v>
                </c:pt>
                <c:pt idx="224">
                  <c:v>2</c:v>
                </c:pt>
                <c:pt idx="225">
                  <c:v>1</c:v>
                </c:pt>
                <c:pt idx="226">
                  <c:v>1</c:v>
                </c:pt>
                <c:pt idx="227">
                  <c:v>0</c:v>
                </c:pt>
                <c:pt idx="228">
                  <c:v>2</c:v>
                </c:pt>
                <c:pt idx="229">
                  <c:v>1</c:v>
                </c:pt>
                <c:pt idx="230">
                  <c:v>4</c:v>
                </c:pt>
                <c:pt idx="231">
                  <c:v>1</c:v>
                </c:pt>
                <c:pt idx="232">
                  <c:v>1</c:v>
                </c:pt>
                <c:pt idx="233">
                  <c:v>1</c:v>
                </c:pt>
                <c:pt idx="234">
                  <c:v>1</c:v>
                </c:pt>
                <c:pt idx="235">
                  <c:v>0</c:v>
                </c:pt>
                <c:pt idx="236">
                  <c:v>1</c:v>
                </c:pt>
                <c:pt idx="237">
                  <c:v>2</c:v>
                </c:pt>
                <c:pt idx="238">
                  <c:v>0</c:v>
                </c:pt>
                <c:pt idx="239">
                  <c:v>1</c:v>
                </c:pt>
                <c:pt idx="240">
                  <c:v>1</c:v>
                </c:pt>
                <c:pt idx="241">
                  <c:v>1</c:v>
                </c:pt>
                <c:pt idx="242">
                  <c:v>2</c:v>
                </c:pt>
                <c:pt idx="243">
                  <c:v>1</c:v>
                </c:pt>
                <c:pt idx="244">
                  <c:v>0</c:v>
                </c:pt>
                <c:pt idx="245">
                  <c:v>0</c:v>
                </c:pt>
                <c:pt idx="246">
                  <c:v>1</c:v>
                </c:pt>
                <c:pt idx="247">
                  <c:v>1</c:v>
                </c:pt>
                <c:pt idx="248">
                  <c:v>1</c:v>
                </c:pt>
                <c:pt idx="249">
                  <c:v>2</c:v>
                </c:pt>
                <c:pt idx="250">
                  <c:v>2</c:v>
                </c:pt>
                <c:pt idx="251">
                  <c:v>2</c:v>
                </c:pt>
                <c:pt idx="252">
                  <c:v>1</c:v>
                </c:pt>
                <c:pt idx="253">
                  <c:v>3</c:v>
                </c:pt>
                <c:pt idx="254">
                  <c:v>1</c:v>
                </c:pt>
                <c:pt idx="255">
                  <c:v>0</c:v>
                </c:pt>
                <c:pt idx="256">
                  <c:v>1</c:v>
                </c:pt>
                <c:pt idx="257">
                  <c:v>1</c:v>
                </c:pt>
                <c:pt idx="258">
                  <c:v>0</c:v>
                </c:pt>
                <c:pt idx="259">
                  <c:v>0</c:v>
                </c:pt>
                <c:pt idx="260">
                  <c:v>0</c:v>
                </c:pt>
                <c:pt idx="261">
                  <c:v>1</c:v>
                </c:pt>
                <c:pt idx="262">
                  <c:v>1</c:v>
                </c:pt>
                <c:pt idx="263">
                  <c:v>1</c:v>
                </c:pt>
                <c:pt idx="264">
                  <c:v>1</c:v>
                </c:pt>
                <c:pt idx="265">
                  <c:v>2</c:v>
                </c:pt>
                <c:pt idx="266">
                  <c:v>0</c:v>
                </c:pt>
                <c:pt idx="267">
                  <c:v>0</c:v>
                </c:pt>
                <c:pt idx="268">
                  <c:v>1</c:v>
                </c:pt>
                <c:pt idx="269">
                  <c:v>1</c:v>
                </c:pt>
                <c:pt idx="270">
                  <c:v>1</c:v>
                </c:pt>
                <c:pt idx="271">
                  <c:v>0</c:v>
                </c:pt>
                <c:pt idx="272">
                  <c:v>1</c:v>
                </c:pt>
                <c:pt idx="273">
                  <c:v>0</c:v>
                </c:pt>
                <c:pt idx="274">
                  <c:v>0</c:v>
                </c:pt>
                <c:pt idx="275">
                  <c:v>1</c:v>
                </c:pt>
                <c:pt idx="276">
                  <c:v>0</c:v>
                </c:pt>
                <c:pt idx="277">
                  <c:v>1</c:v>
                </c:pt>
                <c:pt idx="278">
                  <c:v>0</c:v>
                </c:pt>
                <c:pt idx="279">
                  <c:v>0</c:v>
                </c:pt>
                <c:pt idx="280">
                  <c:v>1</c:v>
                </c:pt>
                <c:pt idx="281">
                  <c:v>0</c:v>
                </c:pt>
                <c:pt idx="282">
                  <c:v>1</c:v>
                </c:pt>
                <c:pt idx="283">
                  <c:v>0</c:v>
                </c:pt>
                <c:pt idx="284">
                  <c:v>1</c:v>
                </c:pt>
                <c:pt idx="285">
                  <c:v>0</c:v>
                </c:pt>
                <c:pt idx="286">
                  <c:v>1</c:v>
                </c:pt>
                <c:pt idx="287">
                  <c:v>0</c:v>
                </c:pt>
                <c:pt idx="288">
                  <c:v>0</c:v>
                </c:pt>
                <c:pt idx="289">
                  <c:v>0</c:v>
                </c:pt>
                <c:pt idx="290">
                  <c:v>1</c:v>
                </c:pt>
                <c:pt idx="291">
                  <c:v>1</c:v>
                </c:pt>
                <c:pt idx="292">
                  <c:v>3</c:v>
                </c:pt>
                <c:pt idx="293">
                  <c:v>0</c:v>
                </c:pt>
                <c:pt idx="294">
                  <c:v>0</c:v>
                </c:pt>
                <c:pt idx="295">
                  <c:v>0</c:v>
                </c:pt>
                <c:pt idx="296">
                  <c:v>0</c:v>
                </c:pt>
                <c:pt idx="297">
                  <c:v>1</c:v>
                </c:pt>
                <c:pt idx="298">
                  <c:v>1</c:v>
                </c:pt>
                <c:pt idx="299">
                  <c:v>1</c:v>
                </c:pt>
                <c:pt idx="300">
                  <c:v>0</c:v>
                </c:pt>
                <c:pt idx="301">
                  <c:v>3</c:v>
                </c:pt>
                <c:pt idx="302">
                  <c:v>1</c:v>
                </c:pt>
                <c:pt idx="303">
                  <c:v>0</c:v>
                </c:pt>
                <c:pt idx="304">
                  <c:v>1</c:v>
                </c:pt>
                <c:pt idx="305">
                  <c:v>1</c:v>
                </c:pt>
                <c:pt idx="306">
                  <c:v>3</c:v>
                </c:pt>
                <c:pt idx="307">
                  <c:v>1</c:v>
                </c:pt>
                <c:pt idx="308">
                  <c:v>0</c:v>
                </c:pt>
                <c:pt idx="309">
                  <c:v>0</c:v>
                </c:pt>
                <c:pt idx="310">
                  <c:v>1</c:v>
                </c:pt>
                <c:pt idx="311">
                  <c:v>0</c:v>
                </c:pt>
                <c:pt idx="312">
                  <c:v>0</c:v>
                </c:pt>
                <c:pt idx="313">
                  <c:v>0</c:v>
                </c:pt>
                <c:pt idx="314">
                  <c:v>0</c:v>
                </c:pt>
                <c:pt idx="315">
                  <c:v>1</c:v>
                </c:pt>
                <c:pt idx="316">
                  <c:v>2</c:v>
                </c:pt>
                <c:pt idx="317">
                  <c:v>1</c:v>
                </c:pt>
                <c:pt idx="318">
                  <c:v>0</c:v>
                </c:pt>
                <c:pt idx="319">
                  <c:v>0</c:v>
                </c:pt>
                <c:pt idx="320">
                  <c:v>1</c:v>
                </c:pt>
                <c:pt idx="321">
                  <c:v>1</c:v>
                </c:pt>
                <c:pt idx="322">
                  <c:v>1</c:v>
                </c:pt>
                <c:pt idx="323">
                  <c:v>0</c:v>
                </c:pt>
                <c:pt idx="324">
                  <c:v>1</c:v>
                </c:pt>
                <c:pt idx="325">
                  <c:v>1</c:v>
                </c:pt>
                <c:pt idx="326">
                  <c:v>0</c:v>
                </c:pt>
                <c:pt idx="327">
                  <c:v>1</c:v>
                </c:pt>
                <c:pt idx="328">
                  <c:v>1</c:v>
                </c:pt>
                <c:pt idx="329">
                  <c:v>0</c:v>
                </c:pt>
                <c:pt idx="330">
                  <c:v>1</c:v>
                </c:pt>
                <c:pt idx="331">
                  <c:v>1</c:v>
                </c:pt>
                <c:pt idx="332">
                  <c:v>0</c:v>
                </c:pt>
                <c:pt idx="333">
                  <c:v>1</c:v>
                </c:pt>
                <c:pt idx="334">
                  <c:v>0</c:v>
                </c:pt>
                <c:pt idx="335">
                  <c:v>2</c:v>
                </c:pt>
                <c:pt idx="336">
                  <c:v>1</c:v>
                </c:pt>
                <c:pt idx="337">
                  <c:v>0</c:v>
                </c:pt>
                <c:pt idx="338">
                  <c:v>1</c:v>
                </c:pt>
                <c:pt idx="339">
                  <c:v>0</c:v>
                </c:pt>
                <c:pt idx="340">
                  <c:v>0</c:v>
                </c:pt>
                <c:pt idx="341">
                  <c:v>0</c:v>
                </c:pt>
                <c:pt idx="342">
                  <c:v>0</c:v>
                </c:pt>
                <c:pt idx="343">
                  <c:v>0</c:v>
                </c:pt>
                <c:pt idx="344">
                  <c:v>2</c:v>
                </c:pt>
                <c:pt idx="345">
                  <c:v>0</c:v>
                </c:pt>
                <c:pt idx="346">
                  <c:v>0</c:v>
                </c:pt>
                <c:pt idx="347">
                  <c:v>0</c:v>
                </c:pt>
                <c:pt idx="348">
                  <c:v>1</c:v>
                </c:pt>
                <c:pt idx="349">
                  <c:v>1</c:v>
                </c:pt>
                <c:pt idx="350">
                  <c:v>1</c:v>
                </c:pt>
                <c:pt idx="351">
                  <c:v>0</c:v>
                </c:pt>
                <c:pt idx="352">
                  <c:v>0</c:v>
                </c:pt>
                <c:pt idx="353">
                  <c:v>0</c:v>
                </c:pt>
                <c:pt idx="354">
                  <c:v>2</c:v>
                </c:pt>
                <c:pt idx="355">
                  <c:v>0</c:v>
                </c:pt>
                <c:pt idx="356">
                  <c:v>0</c:v>
                </c:pt>
                <c:pt idx="357">
                  <c:v>0</c:v>
                </c:pt>
                <c:pt idx="358">
                  <c:v>0</c:v>
                </c:pt>
                <c:pt idx="359">
                  <c:v>0</c:v>
                </c:pt>
                <c:pt idx="360">
                  <c:v>0</c:v>
                </c:pt>
                <c:pt idx="361">
                  <c:v>1</c:v>
                </c:pt>
                <c:pt idx="362">
                  <c:v>0</c:v>
                </c:pt>
                <c:pt idx="363">
                  <c:v>2</c:v>
                </c:pt>
                <c:pt idx="364">
                  <c:v>1</c:v>
                </c:pt>
                <c:pt idx="365">
                  <c:v>0</c:v>
                </c:pt>
                <c:pt idx="366">
                  <c:v>0</c:v>
                </c:pt>
                <c:pt idx="367">
                  <c:v>0</c:v>
                </c:pt>
                <c:pt idx="368">
                  <c:v>1</c:v>
                </c:pt>
                <c:pt idx="369">
                  <c:v>1</c:v>
                </c:pt>
                <c:pt idx="370">
                  <c:v>0</c:v>
                </c:pt>
                <c:pt idx="371">
                  <c:v>0</c:v>
                </c:pt>
                <c:pt idx="372">
                  <c:v>0</c:v>
                </c:pt>
                <c:pt idx="373">
                  <c:v>1</c:v>
                </c:pt>
                <c:pt idx="374">
                  <c:v>0</c:v>
                </c:pt>
                <c:pt idx="375">
                  <c:v>1</c:v>
                </c:pt>
                <c:pt idx="376">
                  <c:v>1</c:v>
                </c:pt>
                <c:pt idx="377">
                  <c:v>0</c:v>
                </c:pt>
                <c:pt idx="378">
                  <c:v>0</c:v>
                </c:pt>
                <c:pt idx="379">
                  <c:v>1</c:v>
                </c:pt>
                <c:pt idx="380">
                  <c:v>1</c:v>
                </c:pt>
                <c:pt idx="381">
                  <c:v>1</c:v>
                </c:pt>
                <c:pt idx="382">
                  <c:v>0</c:v>
                </c:pt>
                <c:pt idx="383">
                  <c:v>1</c:v>
                </c:pt>
                <c:pt idx="384">
                  <c:v>1</c:v>
                </c:pt>
                <c:pt idx="385">
                  <c:v>3</c:v>
                </c:pt>
                <c:pt idx="386">
                  <c:v>1</c:v>
                </c:pt>
                <c:pt idx="387">
                  <c:v>2</c:v>
                </c:pt>
                <c:pt idx="388">
                  <c:v>0</c:v>
                </c:pt>
                <c:pt idx="389">
                  <c:v>2</c:v>
                </c:pt>
                <c:pt idx="390">
                  <c:v>0</c:v>
                </c:pt>
                <c:pt idx="391">
                  <c:v>4</c:v>
                </c:pt>
                <c:pt idx="392">
                  <c:v>3</c:v>
                </c:pt>
                <c:pt idx="393">
                  <c:v>4</c:v>
                </c:pt>
                <c:pt idx="394">
                  <c:v>5</c:v>
                </c:pt>
                <c:pt idx="395">
                  <c:v>19</c:v>
                </c:pt>
                <c:pt idx="396">
                  <c:v>44</c:v>
                </c:pt>
                <c:pt idx="397">
                  <c:v>73</c:v>
                </c:pt>
                <c:pt idx="398">
                  <c:v>47</c:v>
                </c:pt>
                <c:pt idx="399">
                  <c:v>14</c:v>
                </c:pt>
                <c:pt idx="400">
                  <c:v>7</c:v>
                </c:pt>
                <c:pt idx="401">
                  <c:v>5</c:v>
                </c:pt>
                <c:pt idx="402">
                  <c:v>6</c:v>
                </c:pt>
                <c:pt idx="403">
                  <c:v>6</c:v>
                </c:pt>
                <c:pt idx="404">
                  <c:v>6</c:v>
                </c:pt>
                <c:pt idx="405">
                  <c:v>8</c:v>
                </c:pt>
                <c:pt idx="406">
                  <c:v>8</c:v>
                </c:pt>
                <c:pt idx="407">
                  <c:v>9</c:v>
                </c:pt>
                <c:pt idx="408">
                  <c:v>9</c:v>
                </c:pt>
                <c:pt idx="409">
                  <c:v>44</c:v>
                </c:pt>
                <c:pt idx="410">
                  <c:v>81</c:v>
                </c:pt>
                <c:pt idx="411">
                  <c:v>139</c:v>
                </c:pt>
                <c:pt idx="412">
                  <c:v>239</c:v>
                </c:pt>
                <c:pt idx="413">
                  <c:v>447</c:v>
                </c:pt>
                <c:pt idx="414">
                  <c:v>1097</c:v>
                </c:pt>
                <c:pt idx="415">
                  <c:v>4204</c:v>
                </c:pt>
                <c:pt idx="416">
                  <c:v>13667</c:v>
                </c:pt>
                <c:pt idx="417">
                  <c:v>20021</c:v>
                </c:pt>
                <c:pt idx="418">
                  <c:v>9359</c:v>
                </c:pt>
                <c:pt idx="419">
                  <c:v>834</c:v>
                </c:pt>
                <c:pt idx="420">
                  <c:v>2</c:v>
                </c:pt>
                <c:pt idx="421">
                  <c:v>0</c:v>
                </c:pt>
                <c:pt idx="422">
                  <c:v>0</c:v>
                </c:pt>
                <c:pt idx="423">
                  <c:v>0</c:v>
                </c:pt>
                <c:pt idx="424">
                  <c:v>0</c:v>
                </c:pt>
                <c:pt idx="425">
                  <c:v>0</c:v>
                </c:pt>
                <c:pt idx="426">
                  <c:v>1</c:v>
                </c:pt>
                <c:pt idx="427">
                  <c:v>0</c:v>
                </c:pt>
                <c:pt idx="428">
                  <c:v>0</c:v>
                </c:pt>
                <c:pt idx="429">
                  <c:v>0</c:v>
                </c:pt>
                <c:pt idx="430">
                  <c:v>1</c:v>
                </c:pt>
                <c:pt idx="431">
                  <c:v>0</c:v>
                </c:pt>
                <c:pt idx="432">
                  <c:v>0</c:v>
                </c:pt>
                <c:pt idx="433">
                  <c:v>0</c:v>
                </c:pt>
                <c:pt idx="434">
                  <c:v>0</c:v>
                </c:pt>
                <c:pt idx="435">
                  <c:v>0</c:v>
                </c:pt>
                <c:pt idx="436">
                  <c:v>0</c:v>
                </c:pt>
                <c:pt idx="437">
                  <c:v>0</c:v>
                </c:pt>
                <c:pt idx="438">
                  <c:v>1</c:v>
                </c:pt>
                <c:pt idx="439">
                  <c:v>0</c:v>
                </c:pt>
                <c:pt idx="440">
                  <c:v>0</c:v>
                </c:pt>
                <c:pt idx="441">
                  <c:v>0</c:v>
                </c:pt>
                <c:pt idx="442">
                  <c:v>0</c:v>
                </c:pt>
                <c:pt idx="443">
                  <c:v>0</c:v>
                </c:pt>
                <c:pt idx="444">
                  <c:v>0</c:v>
                </c:pt>
                <c:pt idx="445">
                  <c:v>1</c:v>
                </c:pt>
                <c:pt idx="446">
                  <c:v>0</c:v>
                </c:pt>
                <c:pt idx="447">
                  <c:v>0</c:v>
                </c:pt>
                <c:pt idx="448">
                  <c:v>0</c:v>
                </c:pt>
                <c:pt idx="449">
                  <c:v>0</c:v>
                </c:pt>
                <c:pt idx="450">
                  <c:v>0</c:v>
                </c:pt>
                <c:pt idx="451">
                  <c:v>0</c:v>
                </c:pt>
                <c:pt idx="452">
                  <c:v>0</c:v>
                </c:pt>
                <c:pt idx="453">
                  <c:v>1</c:v>
                </c:pt>
                <c:pt idx="454">
                  <c:v>0</c:v>
                </c:pt>
                <c:pt idx="455">
                  <c:v>0</c:v>
                </c:pt>
                <c:pt idx="456">
                  <c:v>0</c:v>
                </c:pt>
                <c:pt idx="457">
                  <c:v>0</c:v>
                </c:pt>
                <c:pt idx="458">
                  <c:v>0</c:v>
                </c:pt>
                <c:pt idx="459">
                  <c:v>0</c:v>
                </c:pt>
                <c:pt idx="460">
                  <c:v>0</c:v>
                </c:pt>
                <c:pt idx="461">
                  <c:v>0</c:v>
                </c:pt>
                <c:pt idx="462">
                  <c:v>0</c:v>
                </c:pt>
                <c:pt idx="463">
                  <c:v>1</c:v>
                </c:pt>
                <c:pt idx="464">
                  <c:v>0</c:v>
                </c:pt>
                <c:pt idx="465">
                  <c:v>0</c:v>
                </c:pt>
                <c:pt idx="466">
                  <c:v>0</c:v>
                </c:pt>
                <c:pt idx="467">
                  <c:v>0</c:v>
                </c:pt>
                <c:pt idx="468">
                  <c:v>1</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numCache>
            </c:numRef>
          </c:yVal>
          <c:smooth val="1"/>
        </c:ser>
        <c:ser>
          <c:idx val="5"/>
          <c:order val="5"/>
          <c:tx>
            <c:strRef>
              <c:f>'June 2013 (2)'!$H$8</c:f>
              <c:strCache>
                <c:ptCount val="1"/>
                <c:pt idx="0">
                  <c:v>16</c:v>
                </c:pt>
              </c:strCache>
            </c:strRef>
          </c:tx>
          <c:spPr>
            <a:ln w="19050"/>
          </c:spPr>
          <c:marker>
            <c:symbol val="none"/>
          </c:marker>
          <c:xVal>
            <c:numRef>
              <c:f>'June 2013 (2)'!$B$9:$B$519</c:f>
              <c:numCache>
                <c:formatCode>General</c:formatCode>
                <c:ptCount val="511"/>
                <c:pt idx="0">
                  <c:v>2</c:v>
                </c:pt>
                <c:pt idx="1">
                  <c:v>3</c:v>
                </c:pt>
                <c:pt idx="2">
                  <c:v>4</c:v>
                </c:pt>
                <c:pt idx="3">
                  <c:v>5</c:v>
                </c:pt>
                <c:pt idx="4">
                  <c:v>6</c:v>
                </c:pt>
                <c:pt idx="5">
                  <c:v>7</c:v>
                </c:pt>
                <c:pt idx="6">
                  <c:v>8</c:v>
                </c:pt>
                <c:pt idx="7">
                  <c:v>9</c:v>
                </c:pt>
                <c:pt idx="8">
                  <c:v>10</c:v>
                </c:pt>
                <c:pt idx="9">
                  <c:v>11</c:v>
                </c:pt>
                <c:pt idx="10">
                  <c:v>12</c:v>
                </c:pt>
                <c:pt idx="11">
                  <c:v>13</c:v>
                </c:pt>
                <c:pt idx="12">
                  <c:v>14</c:v>
                </c:pt>
                <c:pt idx="13">
                  <c:v>15</c:v>
                </c:pt>
                <c:pt idx="14">
                  <c:v>16</c:v>
                </c:pt>
                <c:pt idx="15">
                  <c:v>17</c:v>
                </c:pt>
                <c:pt idx="16">
                  <c:v>18</c:v>
                </c:pt>
                <c:pt idx="17">
                  <c:v>19</c:v>
                </c:pt>
                <c:pt idx="18">
                  <c:v>20</c:v>
                </c:pt>
                <c:pt idx="19">
                  <c:v>21</c:v>
                </c:pt>
                <c:pt idx="20">
                  <c:v>22</c:v>
                </c:pt>
                <c:pt idx="21">
                  <c:v>23</c:v>
                </c:pt>
                <c:pt idx="22">
                  <c:v>24</c:v>
                </c:pt>
                <c:pt idx="23">
                  <c:v>25</c:v>
                </c:pt>
                <c:pt idx="24">
                  <c:v>26</c:v>
                </c:pt>
                <c:pt idx="25">
                  <c:v>27</c:v>
                </c:pt>
                <c:pt idx="26">
                  <c:v>28</c:v>
                </c:pt>
                <c:pt idx="27">
                  <c:v>29</c:v>
                </c:pt>
                <c:pt idx="28">
                  <c:v>30</c:v>
                </c:pt>
                <c:pt idx="29">
                  <c:v>31</c:v>
                </c:pt>
                <c:pt idx="30">
                  <c:v>32</c:v>
                </c:pt>
                <c:pt idx="31">
                  <c:v>33</c:v>
                </c:pt>
                <c:pt idx="32">
                  <c:v>34</c:v>
                </c:pt>
                <c:pt idx="33">
                  <c:v>35</c:v>
                </c:pt>
                <c:pt idx="34">
                  <c:v>36</c:v>
                </c:pt>
                <c:pt idx="35">
                  <c:v>37</c:v>
                </c:pt>
                <c:pt idx="36">
                  <c:v>38</c:v>
                </c:pt>
                <c:pt idx="37">
                  <c:v>39</c:v>
                </c:pt>
                <c:pt idx="38">
                  <c:v>40</c:v>
                </c:pt>
                <c:pt idx="39">
                  <c:v>41</c:v>
                </c:pt>
                <c:pt idx="40">
                  <c:v>42</c:v>
                </c:pt>
                <c:pt idx="41">
                  <c:v>43</c:v>
                </c:pt>
                <c:pt idx="42">
                  <c:v>44</c:v>
                </c:pt>
                <c:pt idx="43">
                  <c:v>45</c:v>
                </c:pt>
                <c:pt idx="44">
                  <c:v>46</c:v>
                </c:pt>
                <c:pt idx="45">
                  <c:v>47</c:v>
                </c:pt>
                <c:pt idx="46">
                  <c:v>48</c:v>
                </c:pt>
                <c:pt idx="47">
                  <c:v>49</c:v>
                </c:pt>
                <c:pt idx="48">
                  <c:v>50</c:v>
                </c:pt>
                <c:pt idx="49">
                  <c:v>51</c:v>
                </c:pt>
                <c:pt idx="50">
                  <c:v>52</c:v>
                </c:pt>
                <c:pt idx="51">
                  <c:v>53</c:v>
                </c:pt>
                <c:pt idx="52">
                  <c:v>54</c:v>
                </c:pt>
                <c:pt idx="53">
                  <c:v>55</c:v>
                </c:pt>
                <c:pt idx="54">
                  <c:v>56</c:v>
                </c:pt>
                <c:pt idx="55">
                  <c:v>57</c:v>
                </c:pt>
                <c:pt idx="56">
                  <c:v>58</c:v>
                </c:pt>
                <c:pt idx="57">
                  <c:v>59</c:v>
                </c:pt>
                <c:pt idx="58">
                  <c:v>60</c:v>
                </c:pt>
                <c:pt idx="59">
                  <c:v>61</c:v>
                </c:pt>
                <c:pt idx="60">
                  <c:v>62</c:v>
                </c:pt>
                <c:pt idx="61">
                  <c:v>63</c:v>
                </c:pt>
                <c:pt idx="62">
                  <c:v>64</c:v>
                </c:pt>
                <c:pt idx="63">
                  <c:v>65</c:v>
                </c:pt>
                <c:pt idx="64">
                  <c:v>66</c:v>
                </c:pt>
                <c:pt idx="65">
                  <c:v>67</c:v>
                </c:pt>
                <c:pt idx="66">
                  <c:v>68</c:v>
                </c:pt>
                <c:pt idx="67">
                  <c:v>69</c:v>
                </c:pt>
                <c:pt idx="68">
                  <c:v>70</c:v>
                </c:pt>
                <c:pt idx="69">
                  <c:v>71</c:v>
                </c:pt>
                <c:pt idx="70">
                  <c:v>72</c:v>
                </c:pt>
                <c:pt idx="71">
                  <c:v>73</c:v>
                </c:pt>
                <c:pt idx="72">
                  <c:v>74</c:v>
                </c:pt>
                <c:pt idx="73">
                  <c:v>75</c:v>
                </c:pt>
                <c:pt idx="74">
                  <c:v>76</c:v>
                </c:pt>
                <c:pt idx="75">
                  <c:v>77</c:v>
                </c:pt>
                <c:pt idx="76">
                  <c:v>78</c:v>
                </c:pt>
                <c:pt idx="77">
                  <c:v>79</c:v>
                </c:pt>
                <c:pt idx="78">
                  <c:v>80</c:v>
                </c:pt>
                <c:pt idx="79">
                  <c:v>81</c:v>
                </c:pt>
                <c:pt idx="80">
                  <c:v>82</c:v>
                </c:pt>
                <c:pt idx="81">
                  <c:v>83</c:v>
                </c:pt>
                <c:pt idx="82">
                  <c:v>84</c:v>
                </c:pt>
                <c:pt idx="83">
                  <c:v>85</c:v>
                </c:pt>
                <c:pt idx="84">
                  <c:v>86</c:v>
                </c:pt>
                <c:pt idx="85">
                  <c:v>87</c:v>
                </c:pt>
                <c:pt idx="86">
                  <c:v>88</c:v>
                </c:pt>
                <c:pt idx="87">
                  <c:v>89</c:v>
                </c:pt>
                <c:pt idx="88">
                  <c:v>90</c:v>
                </c:pt>
                <c:pt idx="89">
                  <c:v>91</c:v>
                </c:pt>
                <c:pt idx="90">
                  <c:v>92</c:v>
                </c:pt>
                <c:pt idx="91">
                  <c:v>93</c:v>
                </c:pt>
                <c:pt idx="92">
                  <c:v>94</c:v>
                </c:pt>
                <c:pt idx="93">
                  <c:v>95</c:v>
                </c:pt>
                <c:pt idx="94">
                  <c:v>96</c:v>
                </c:pt>
                <c:pt idx="95">
                  <c:v>97</c:v>
                </c:pt>
                <c:pt idx="96">
                  <c:v>98</c:v>
                </c:pt>
                <c:pt idx="97">
                  <c:v>99</c:v>
                </c:pt>
                <c:pt idx="98">
                  <c:v>100</c:v>
                </c:pt>
                <c:pt idx="99">
                  <c:v>101</c:v>
                </c:pt>
                <c:pt idx="100">
                  <c:v>102</c:v>
                </c:pt>
                <c:pt idx="101">
                  <c:v>103</c:v>
                </c:pt>
                <c:pt idx="102">
                  <c:v>104</c:v>
                </c:pt>
                <c:pt idx="103">
                  <c:v>105</c:v>
                </c:pt>
                <c:pt idx="104">
                  <c:v>106</c:v>
                </c:pt>
                <c:pt idx="105">
                  <c:v>107</c:v>
                </c:pt>
                <c:pt idx="106">
                  <c:v>108</c:v>
                </c:pt>
                <c:pt idx="107">
                  <c:v>109</c:v>
                </c:pt>
                <c:pt idx="108">
                  <c:v>110</c:v>
                </c:pt>
                <c:pt idx="109">
                  <c:v>111</c:v>
                </c:pt>
                <c:pt idx="110">
                  <c:v>112</c:v>
                </c:pt>
                <c:pt idx="111">
                  <c:v>113</c:v>
                </c:pt>
                <c:pt idx="112">
                  <c:v>114</c:v>
                </c:pt>
                <c:pt idx="113">
                  <c:v>115</c:v>
                </c:pt>
                <c:pt idx="114">
                  <c:v>116</c:v>
                </c:pt>
                <c:pt idx="115">
                  <c:v>117</c:v>
                </c:pt>
                <c:pt idx="116">
                  <c:v>118</c:v>
                </c:pt>
                <c:pt idx="117">
                  <c:v>119</c:v>
                </c:pt>
                <c:pt idx="118">
                  <c:v>120</c:v>
                </c:pt>
                <c:pt idx="119">
                  <c:v>121</c:v>
                </c:pt>
                <c:pt idx="120">
                  <c:v>122</c:v>
                </c:pt>
                <c:pt idx="121">
                  <c:v>123</c:v>
                </c:pt>
                <c:pt idx="122">
                  <c:v>124</c:v>
                </c:pt>
                <c:pt idx="123">
                  <c:v>125</c:v>
                </c:pt>
                <c:pt idx="124">
                  <c:v>126</c:v>
                </c:pt>
                <c:pt idx="125">
                  <c:v>127</c:v>
                </c:pt>
                <c:pt idx="126">
                  <c:v>128</c:v>
                </c:pt>
                <c:pt idx="127">
                  <c:v>129</c:v>
                </c:pt>
                <c:pt idx="128">
                  <c:v>130</c:v>
                </c:pt>
                <c:pt idx="129">
                  <c:v>131</c:v>
                </c:pt>
                <c:pt idx="130">
                  <c:v>132</c:v>
                </c:pt>
                <c:pt idx="131">
                  <c:v>133</c:v>
                </c:pt>
                <c:pt idx="132">
                  <c:v>134</c:v>
                </c:pt>
                <c:pt idx="133">
                  <c:v>135</c:v>
                </c:pt>
                <c:pt idx="134">
                  <c:v>136</c:v>
                </c:pt>
                <c:pt idx="135">
                  <c:v>137</c:v>
                </c:pt>
                <c:pt idx="136">
                  <c:v>138</c:v>
                </c:pt>
                <c:pt idx="137">
                  <c:v>139</c:v>
                </c:pt>
                <c:pt idx="138">
                  <c:v>140</c:v>
                </c:pt>
                <c:pt idx="139">
                  <c:v>141</c:v>
                </c:pt>
                <c:pt idx="140">
                  <c:v>142</c:v>
                </c:pt>
                <c:pt idx="141">
                  <c:v>143</c:v>
                </c:pt>
                <c:pt idx="142">
                  <c:v>144</c:v>
                </c:pt>
                <c:pt idx="143">
                  <c:v>145</c:v>
                </c:pt>
                <c:pt idx="144">
                  <c:v>146</c:v>
                </c:pt>
                <c:pt idx="145">
                  <c:v>147</c:v>
                </c:pt>
                <c:pt idx="146">
                  <c:v>148</c:v>
                </c:pt>
                <c:pt idx="147">
                  <c:v>149</c:v>
                </c:pt>
                <c:pt idx="148">
                  <c:v>150</c:v>
                </c:pt>
                <c:pt idx="149">
                  <c:v>151</c:v>
                </c:pt>
                <c:pt idx="150">
                  <c:v>152</c:v>
                </c:pt>
                <c:pt idx="151">
                  <c:v>153</c:v>
                </c:pt>
                <c:pt idx="152">
                  <c:v>154</c:v>
                </c:pt>
                <c:pt idx="153">
                  <c:v>155</c:v>
                </c:pt>
                <c:pt idx="154">
                  <c:v>156</c:v>
                </c:pt>
                <c:pt idx="155">
                  <c:v>157</c:v>
                </c:pt>
                <c:pt idx="156">
                  <c:v>158</c:v>
                </c:pt>
                <c:pt idx="157">
                  <c:v>159</c:v>
                </c:pt>
                <c:pt idx="158">
                  <c:v>160</c:v>
                </c:pt>
                <c:pt idx="159">
                  <c:v>161</c:v>
                </c:pt>
                <c:pt idx="160">
                  <c:v>162</c:v>
                </c:pt>
                <c:pt idx="161">
                  <c:v>163</c:v>
                </c:pt>
                <c:pt idx="162">
                  <c:v>164</c:v>
                </c:pt>
                <c:pt idx="163">
                  <c:v>165</c:v>
                </c:pt>
                <c:pt idx="164">
                  <c:v>166</c:v>
                </c:pt>
                <c:pt idx="165">
                  <c:v>167</c:v>
                </c:pt>
                <c:pt idx="166">
                  <c:v>168</c:v>
                </c:pt>
                <c:pt idx="167">
                  <c:v>169</c:v>
                </c:pt>
                <c:pt idx="168">
                  <c:v>170</c:v>
                </c:pt>
                <c:pt idx="169">
                  <c:v>171</c:v>
                </c:pt>
                <c:pt idx="170">
                  <c:v>172</c:v>
                </c:pt>
                <c:pt idx="171">
                  <c:v>173</c:v>
                </c:pt>
                <c:pt idx="172">
                  <c:v>174</c:v>
                </c:pt>
                <c:pt idx="173">
                  <c:v>175</c:v>
                </c:pt>
                <c:pt idx="174">
                  <c:v>176</c:v>
                </c:pt>
                <c:pt idx="175">
                  <c:v>177</c:v>
                </c:pt>
                <c:pt idx="176">
                  <c:v>178</c:v>
                </c:pt>
                <c:pt idx="177">
                  <c:v>179</c:v>
                </c:pt>
                <c:pt idx="178">
                  <c:v>180</c:v>
                </c:pt>
                <c:pt idx="179">
                  <c:v>181</c:v>
                </c:pt>
                <c:pt idx="180">
                  <c:v>182</c:v>
                </c:pt>
                <c:pt idx="181">
                  <c:v>183</c:v>
                </c:pt>
                <c:pt idx="182">
                  <c:v>184</c:v>
                </c:pt>
                <c:pt idx="183">
                  <c:v>185</c:v>
                </c:pt>
                <c:pt idx="184">
                  <c:v>186</c:v>
                </c:pt>
                <c:pt idx="185">
                  <c:v>187</c:v>
                </c:pt>
                <c:pt idx="186">
                  <c:v>188</c:v>
                </c:pt>
                <c:pt idx="187">
                  <c:v>189</c:v>
                </c:pt>
                <c:pt idx="188">
                  <c:v>190</c:v>
                </c:pt>
                <c:pt idx="189">
                  <c:v>191</c:v>
                </c:pt>
                <c:pt idx="190">
                  <c:v>192</c:v>
                </c:pt>
                <c:pt idx="191">
                  <c:v>193</c:v>
                </c:pt>
                <c:pt idx="192">
                  <c:v>194</c:v>
                </c:pt>
                <c:pt idx="193">
                  <c:v>195</c:v>
                </c:pt>
                <c:pt idx="194">
                  <c:v>196</c:v>
                </c:pt>
                <c:pt idx="195">
                  <c:v>197</c:v>
                </c:pt>
                <c:pt idx="196">
                  <c:v>198</c:v>
                </c:pt>
                <c:pt idx="197">
                  <c:v>199</c:v>
                </c:pt>
                <c:pt idx="198">
                  <c:v>200</c:v>
                </c:pt>
                <c:pt idx="199">
                  <c:v>201</c:v>
                </c:pt>
                <c:pt idx="200">
                  <c:v>202</c:v>
                </c:pt>
                <c:pt idx="201">
                  <c:v>203</c:v>
                </c:pt>
                <c:pt idx="202">
                  <c:v>204</c:v>
                </c:pt>
                <c:pt idx="203">
                  <c:v>205</c:v>
                </c:pt>
                <c:pt idx="204">
                  <c:v>206</c:v>
                </c:pt>
                <c:pt idx="205">
                  <c:v>207</c:v>
                </c:pt>
                <c:pt idx="206">
                  <c:v>208</c:v>
                </c:pt>
                <c:pt idx="207">
                  <c:v>209</c:v>
                </c:pt>
                <c:pt idx="208">
                  <c:v>210</c:v>
                </c:pt>
                <c:pt idx="209">
                  <c:v>211</c:v>
                </c:pt>
                <c:pt idx="210">
                  <c:v>212</c:v>
                </c:pt>
                <c:pt idx="211">
                  <c:v>213</c:v>
                </c:pt>
                <c:pt idx="212">
                  <c:v>214</c:v>
                </c:pt>
                <c:pt idx="213">
                  <c:v>215</c:v>
                </c:pt>
                <c:pt idx="214">
                  <c:v>216</c:v>
                </c:pt>
                <c:pt idx="215">
                  <c:v>217</c:v>
                </c:pt>
                <c:pt idx="216">
                  <c:v>218</c:v>
                </c:pt>
                <c:pt idx="217">
                  <c:v>219</c:v>
                </c:pt>
                <c:pt idx="218">
                  <c:v>220</c:v>
                </c:pt>
                <c:pt idx="219">
                  <c:v>221</c:v>
                </c:pt>
                <c:pt idx="220">
                  <c:v>222</c:v>
                </c:pt>
                <c:pt idx="221">
                  <c:v>223</c:v>
                </c:pt>
                <c:pt idx="222">
                  <c:v>224</c:v>
                </c:pt>
                <c:pt idx="223">
                  <c:v>225</c:v>
                </c:pt>
                <c:pt idx="224">
                  <c:v>226</c:v>
                </c:pt>
                <c:pt idx="225">
                  <c:v>227</c:v>
                </c:pt>
                <c:pt idx="226">
                  <c:v>228</c:v>
                </c:pt>
                <c:pt idx="227">
                  <c:v>229</c:v>
                </c:pt>
                <c:pt idx="228">
                  <c:v>230</c:v>
                </c:pt>
                <c:pt idx="229">
                  <c:v>231</c:v>
                </c:pt>
                <c:pt idx="230">
                  <c:v>232</c:v>
                </c:pt>
                <c:pt idx="231">
                  <c:v>233</c:v>
                </c:pt>
                <c:pt idx="232">
                  <c:v>234</c:v>
                </c:pt>
                <c:pt idx="233">
                  <c:v>235</c:v>
                </c:pt>
                <c:pt idx="234">
                  <c:v>236</c:v>
                </c:pt>
                <c:pt idx="235">
                  <c:v>237</c:v>
                </c:pt>
                <c:pt idx="236">
                  <c:v>238</c:v>
                </c:pt>
                <c:pt idx="237">
                  <c:v>239</c:v>
                </c:pt>
                <c:pt idx="238">
                  <c:v>240</c:v>
                </c:pt>
                <c:pt idx="239">
                  <c:v>241</c:v>
                </c:pt>
                <c:pt idx="240">
                  <c:v>242</c:v>
                </c:pt>
                <c:pt idx="241">
                  <c:v>243</c:v>
                </c:pt>
                <c:pt idx="242">
                  <c:v>244</c:v>
                </c:pt>
                <c:pt idx="243">
                  <c:v>245</c:v>
                </c:pt>
                <c:pt idx="244">
                  <c:v>246</c:v>
                </c:pt>
                <c:pt idx="245">
                  <c:v>247</c:v>
                </c:pt>
                <c:pt idx="246">
                  <c:v>248</c:v>
                </c:pt>
                <c:pt idx="247">
                  <c:v>249</c:v>
                </c:pt>
                <c:pt idx="248">
                  <c:v>250</c:v>
                </c:pt>
                <c:pt idx="249">
                  <c:v>251</c:v>
                </c:pt>
                <c:pt idx="250">
                  <c:v>252</c:v>
                </c:pt>
                <c:pt idx="251">
                  <c:v>253</c:v>
                </c:pt>
                <c:pt idx="252">
                  <c:v>254</c:v>
                </c:pt>
                <c:pt idx="253">
                  <c:v>255</c:v>
                </c:pt>
                <c:pt idx="254">
                  <c:v>256</c:v>
                </c:pt>
                <c:pt idx="255">
                  <c:v>257</c:v>
                </c:pt>
                <c:pt idx="256">
                  <c:v>258</c:v>
                </c:pt>
                <c:pt idx="257">
                  <c:v>259</c:v>
                </c:pt>
                <c:pt idx="258">
                  <c:v>260</c:v>
                </c:pt>
                <c:pt idx="259">
                  <c:v>261</c:v>
                </c:pt>
                <c:pt idx="260">
                  <c:v>262</c:v>
                </c:pt>
                <c:pt idx="261">
                  <c:v>263</c:v>
                </c:pt>
                <c:pt idx="262">
                  <c:v>264</c:v>
                </c:pt>
                <c:pt idx="263">
                  <c:v>265</c:v>
                </c:pt>
                <c:pt idx="264">
                  <c:v>266</c:v>
                </c:pt>
                <c:pt idx="265">
                  <c:v>267</c:v>
                </c:pt>
                <c:pt idx="266">
                  <c:v>268</c:v>
                </c:pt>
                <c:pt idx="267">
                  <c:v>269</c:v>
                </c:pt>
                <c:pt idx="268">
                  <c:v>270</c:v>
                </c:pt>
                <c:pt idx="269">
                  <c:v>271</c:v>
                </c:pt>
                <c:pt idx="270">
                  <c:v>272</c:v>
                </c:pt>
                <c:pt idx="271">
                  <c:v>273</c:v>
                </c:pt>
                <c:pt idx="272">
                  <c:v>274</c:v>
                </c:pt>
                <c:pt idx="273">
                  <c:v>275</c:v>
                </c:pt>
                <c:pt idx="274">
                  <c:v>276</c:v>
                </c:pt>
                <c:pt idx="275">
                  <c:v>277</c:v>
                </c:pt>
                <c:pt idx="276">
                  <c:v>278</c:v>
                </c:pt>
                <c:pt idx="277">
                  <c:v>279</c:v>
                </c:pt>
                <c:pt idx="278">
                  <c:v>280</c:v>
                </c:pt>
                <c:pt idx="279">
                  <c:v>281</c:v>
                </c:pt>
                <c:pt idx="280">
                  <c:v>282</c:v>
                </c:pt>
                <c:pt idx="281">
                  <c:v>283</c:v>
                </c:pt>
                <c:pt idx="282">
                  <c:v>284</c:v>
                </c:pt>
                <c:pt idx="283">
                  <c:v>285</c:v>
                </c:pt>
                <c:pt idx="284">
                  <c:v>286</c:v>
                </c:pt>
                <c:pt idx="285">
                  <c:v>287</c:v>
                </c:pt>
                <c:pt idx="286">
                  <c:v>288</c:v>
                </c:pt>
                <c:pt idx="287">
                  <c:v>289</c:v>
                </c:pt>
                <c:pt idx="288">
                  <c:v>290</c:v>
                </c:pt>
                <c:pt idx="289">
                  <c:v>291</c:v>
                </c:pt>
                <c:pt idx="290">
                  <c:v>292</c:v>
                </c:pt>
                <c:pt idx="291">
                  <c:v>293</c:v>
                </c:pt>
                <c:pt idx="292">
                  <c:v>294</c:v>
                </c:pt>
                <c:pt idx="293">
                  <c:v>295</c:v>
                </c:pt>
                <c:pt idx="294">
                  <c:v>296</c:v>
                </c:pt>
                <c:pt idx="295">
                  <c:v>297</c:v>
                </c:pt>
                <c:pt idx="296">
                  <c:v>298</c:v>
                </c:pt>
                <c:pt idx="297">
                  <c:v>299</c:v>
                </c:pt>
                <c:pt idx="298">
                  <c:v>300</c:v>
                </c:pt>
                <c:pt idx="299">
                  <c:v>301</c:v>
                </c:pt>
                <c:pt idx="300">
                  <c:v>302</c:v>
                </c:pt>
                <c:pt idx="301">
                  <c:v>303</c:v>
                </c:pt>
                <c:pt idx="302">
                  <c:v>304</c:v>
                </c:pt>
                <c:pt idx="303">
                  <c:v>305</c:v>
                </c:pt>
                <c:pt idx="304">
                  <c:v>306</c:v>
                </c:pt>
                <c:pt idx="305">
                  <c:v>307</c:v>
                </c:pt>
                <c:pt idx="306">
                  <c:v>308</c:v>
                </c:pt>
                <c:pt idx="307">
                  <c:v>309</c:v>
                </c:pt>
                <c:pt idx="308">
                  <c:v>310</c:v>
                </c:pt>
                <c:pt idx="309">
                  <c:v>311</c:v>
                </c:pt>
                <c:pt idx="310">
                  <c:v>312</c:v>
                </c:pt>
                <c:pt idx="311">
                  <c:v>313</c:v>
                </c:pt>
                <c:pt idx="312">
                  <c:v>314</c:v>
                </c:pt>
                <c:pt idx="313">
                  <c:v>315</c:v>
                </c:pt>
                <c:pt idx="314">
                  <c:v>316</c:v>
                </c:pt>
                <c:pt idx="315">
                  <c:v>317</c:v>
                </c:pt>
                <c:pt idx="316">
                  <c:v>318</c:v>
                </c:pt>
                <c:pt idx="317">
                  <c:v>319</c:v>
                </c:pt>
                <c:pt idx="318">
                  <c:v>320</c:v>
                </c:pt>
                <c:pt idx="319">
                  <c:v>321</c:v>
                </c:pt>
                <c:pt idx="320">
                  <c:v>322</c:v>
                </c:pt>
                <c:pt idx="321">
                  <c:v>323</c:v>
                </c:pt>
                <c:pt idx="322">
                  <c:v>324</c:v>
                </c:pt>
                <c:pt idx="323">
                  <c:v>325</c:v>
                </c:pt>
                <c:pt idx="324">
                  <c:v>326</c:v>
                </c:pt>
                <c:pt idx="325">
                  <c:v>327</c:v>
                </c:pt>
                <c:pt idx="326">
                  <c:v>328</c:v>
                </c:pt>
                <c:pt idx="327">
                  <c:v>329</c:v>
                </c:pt>
                <c:pt idx="328">
                  <c:v>330</c:v>
                </c:pt>
                <c:pt idx="329">
                  <c:v>331</c:v>
                </c:pt>
                <c:pt idx="330">
                  <c:v>332</c:v>
                </c:pt>
                <c:pt idx="331">
                  <c:v>333</c:v>
                </c:pt>
                <c:pt idx="332">
                  <c:v>334</c:v>
                </c:pt>
                <c:pt idx="333">
                  <c:v>335</c:v>
                </c:pt>
                <c:pt idx="334">
                  <c:v>336</c:v>
                </c:pt>
                <c:pt idx="335">
                  <c:v>337</c:v>
                </c:pt>
                <c:pt idx="336">
                  <c:v>338</c:v>
                </c:pt>
                <c:pt idx="337">
                  <c:v>339</c:v>
                </c:pt>
                <c:pt idx="338">
                  <c:v>340</c:v>
                </c:pt>
                <c:pt idx="339">
                  <c:v>341</c:v>
                </c:pt>
                <c:pt idx="340">
                  <c:v>342</c:v>
                </c:pt>
                <c:pt idx="341">
                  <c:v>343</c:v>
                </c:pt>
                <c:pt idx="342">
                  <c:v>344</c:v>
                </c:pt>
                <c:pt idx="343">
                  <c:v>345</c:v>
                </c:pt>
                <c:pt idx="344">
                  <c:v>346</c:v>
                </c:pt>
                <c:pt idx="345">
                  <c:v>347</c:v>
                </c:pt>
                <c:pt idx="346">
                  <c:v>348</c:v>
                </c:pt>
                <c:pt idx="347">
                  <c:v>349</c:v>
                </c:pt>
                <c:pt idx="348">
                  <c:v>350</c:v>
                </c:pt>
                <c:pt idx="349">
                  <c:v>351</c:v>
                </c:pt>
                <c:pt idx="350">
                  <c:v>352</c:v>
                </c:pt>
                <c:pt idx="351">
                  <c:v>353</c:v>
                </c:pt>
                <c:pt idx="352">
                  <c:v>354</c:v>
                </c:pt>
                <c:pt idx="353">
                  <c:v>355</c:v>
                </c:pt>
                <c:pt idx="354">
                  <c:v>356</c:v>
                </c:pt>
                <c:pt idx="355">
                  <c:v>357</c:v>
                </c:pt>
                <c:pt idx="356">
                  <c:v>358</c:v>
                </c:pt>
                <c:pt idx="357">
                  <c:v>359</c:v>
                </c:pt>
                <c:pt idx="358">
                  <c:v>360</c:v>
                </c:pt>
                <c:pt idx="359">
                  <c:v>361</c:v>
                </c:pt>
                <c:pt idx="360">
                  <c:v>362</c:v>
                </c:pt>
                <c:pt idx="361">
                  <c:v>363</c:v>
                </c:pt>
                <c:pt idx="362">
                  <c:v>364</c:v>
                </c:pt>
                <c:pt idx="363">
                  <c:v>365</c:v>
                </c:pt>
                <c:pt idx="364">
                  <c:v>366</c:v>
                </c:pt>
                <c:pt idx="365">
                  <c:v>367</c:v>
                </c:pt>
                <c:pt idx="366">
                  <c:v>368</c:v>
                </c:pt>
                <c:pt idx="367">
                  <c:v>369</c:v>
                </c:pt>
                <c:pt idx="368">
                  <c:v>370</c:v>
                </c:pt>
                <c:pt idx="369">
                  <c:v>371</c:v>
                </c:pt>
                <c:pt idx="370">
                  <c:v>372</c:v>
                </c:pt>
                <c:pt idx="371">
                  <c:v>373</c:v>
                </c:pt>
                <c:pt idx="372">
                  <c:v>374</c:v>
                </c:pt>
                <c:pt idx="373">
                  <c:v>375</c:v>
                </c:pt>
                <c:pt idx="374">
                  <c:v>376</c:v>
                </c:pt>
                <c:pt idx="375">
                  <c:v>377</c:v>
                </c:pt>
                <c:pt idx="376">
                  <c:v>378</c:v>
                </c:pt>
                <c:pt idx="377">
                  <c:v>379</c:v>
                </c:pt>
                <c:pt idx="378">
                  <c:v>380</c:v>
                </c:pt>
                <c:pt idx="379">
                  <c:v>381</c:v>
                </c:pt>
                <c:pt idx="380">
                  <c:v>382</c:v>
                </c:pt>
                <c:pt idx="381">
                  <c:v>383</c:v>
                </c:pt>
                <c:pt idx="382">
                  <c:v>384</c:v>
                </c:pt>
                <c:pt idx="383">
                  <c:v>385</c:v>
                </c:pt>
                <c:pt idx="384">
                  <c:v>386</c:v>
                </c:pt>
                <c:pt idx="385">
                  <c:v>387</c:v>
                </c:pt>
                <c:pt idx="386">
                  <c:v>388</c:v>
                </c:pt>
                <c:pt idx="387">
                  <c:v>389</c:v>
                </c:pt>
                <c:pt idx="388">
                  <c:v>390</c:v>
                </c:pt>
                <c:pt idx="389">
                  <c:v>391</c:v>
                </c:pt>
                <c:pt idx="390">
                  <c:v>392</c:v>
                </c:pt>
                <c:pt idx="391">
                  <c:v>393</c:v>
                </c:pt>
                <c:pt idx="392">
                  <c:v>394</c:v>
                </c:pt>
                <c:pt idx="393">
                  <c:v>395</c:v>
                </c:pt>
                <c:pt idx="394">
                  <c:v>396</c:v>
                </c:pt>
                <c:pt idx="395">
                  <c:v>397</c:v>
                </c:pt>
                <c:pt idx="396">
                  <c:v>398</c:v>
                </c:pt>
                <c:pt idx="397">
                  <c:v>399</c:v>
                </c:pt>
                <c:pt idx="398">
                  <c:v>400</c:v>
                </c:pt>
                <c:pt idx="399">
                  <c:v>401</c:v>
                </c:pt>
                <c:pt idx="400">
                  <c:v>402</c:v>
                </c:pt>
                <c:pt idx="401">
                  <c:v>403</c:v>
                </c:pt>
                <c:pt idx="402">
                  <c:v>404</c:v>
                </c:pt>
                <c:pt idx="403">
                  <c:v>405</c:v>
                </c:pt>
                <c:pt idx="404">
                  <c:v>406</c:v>
                </c:pt>
                <c:pt idx="405">
                  <c:v>407</c:v>
                </c:pt>
                <c:pt idx="406">
                  <c:v>408</c:v>
                </c:pt>
                <c:pt idx="407">
                  <c:v>409</c:v>
                </c:pt>
                <c:pt idx="408">
                  <c:v>410</c:v>
                </c:pt>
                <c:pt idx="409">
                  <c:v>411</c:v>
                </c:pt>
                <c:pt idx="410">
                  <c:v>412</c:v>
                </c:pt>
                <c:pt idx="411">
                  <c:v>413</c:v>
                </c:pt>
                <c:pt idx="412">
                  <c:v>414</c:v>
                </c:pt>
                <c:pt idx="413">
                  <c:v>415</c:v>
                </c:pt>
                <c:pt idx="414">
                  <c:v>416</c:v>
                </c:pt>
                <c:pt idx="415">
                  <c:v>417</c:v>
                </c:pt>
                <c:pt idx="416">
                  <c:v>418</c:v>
                </c:pt>
                <c:pt idx="417">
                  <c:v>419</c:v>
                </c:pt>
                <c:pt idx="418">
                  <c:v>420</c:v>
                </c:pt>
                <c:pt idx="419">
                  <c:v>421</c:v>
                </c:pt>
                <c:pt idx="420">
                  <c:v>422</c:v>
                </c:pt>
                <c:pt idx="421">
                  <c:v>423</c:v>
                </c:pt>
                <c:pt idx="422">
                  <c:v>424</c:v>
                </c:pt>
                <c:pt idx="423">
                  <c:v>425</c:v>
                </c:pt>
                <c:pt idx="424">
                  <c:v>426</c:v>
                </c:pt>
                <c:pt idx="425">
                  <c:v>427</c:v>
                </c:pt>
                <c:pt idx="426">
                  <c:v>428</c:v>
                </c:pt>
                <c:pt idx="427">
                  <c:v>429</c:v>
                </c:pt>
                <c:pt idx="428">
                  <c:v>430</c:v>
                </c:pt>
                <c:pt idx="429">
                  <c:v>431</c:v>
                </c:pt>
                <c:pt idx="430">
                  <c:v>432</c:v>
                </c:pt>
                <c:pt idx="431">
                  <c:v>433</c:v>
                </c:pt>
                <c:pt idx="432">
                  <c:v>434</c:v>
                </c:pt>
                <c:pt idx="433">
                  <c:v>435</c:v>
                </c:pt>
                <c:pt idx="434">
                  <c:v>436</c:v>
                </c:pt>
                <c:pt idx="435">
                  <c:v>437</c:v>
                </c:pt>
                <c:pt idx="436">
                  <c:v>438</c:v>
                </c:pt>
                <c:pt idx="437">
                  <c:v>439</c:v>
                </c:pt>
                <c:pt idx="438">
                  <c:v>440</c:v>
                </c:pt>
                <c:pt idx="439">
                  <c:v>441</c:v>
                </c:pt>
                <c:pt idx="440">
                  <c:v>442</c:v>
                </c:pt>
                <c:pt idx="441">
                  <c:v>443</c:v>
                </c:pt>
                <c:pt idx="442">
                  <c:v>444</c:v>
                </c:pt>
                <c:pt idx="443">
                  <c:v>445</c:v>
                </c:pt>
                <c:pt idx="444">
                  <c:v>446</c:v>
                </c:pt>
                <c:pt idx="445">
                  <c:v>447</c:v>
                </c:pt>
                <c:pt idx="446">
                  <c:v>448</c:v>
                </c:pt>
                <c:pt idx="447">
                  <c:v>449</c:v>
                </c:pt>
                <c:pt idx="448">
                  <c:v>450</c:v>
                </c:pt>
                <c:pt idx="449">
                  <c:v>451</c:v>
                </c:pt>
                <c:pt idx="450">
                  <c:v>452</c:v>
                </c:pt>
                <c:pt idx="451">
                  <c:v>453</c:v>
                </c:pt>
                <c:pt idx="452">
                  <c:v>454</c:v>
                </c:pt>
                <c:pt idx="453">
                  <c:v>455</c:v>
                </c:pt>
                <c:pt idx="454">
                  <c:v>456</c:v>
                </c:pt>
                <c:pt idx="455">
                  <c:v>457</c:v>
                </c:pt>
                <c:pt idx="456">
                  <c:v>458</c:v>
                </c:pt>
                <c:pt idx="457">
                  <c:v>459</c:v>
                </c:pt>
                <c:pt idx="458">
                  <c:v>460</c:v>
                </c:pt>
                <c:pt idx="459">
                  <c:v>461</c:v>
                </c:pt>
                <c:pt idx="460">
                  <c:v>462</c:v>
                </c:pt>
                <c:pt idx="461">
                  <c:v>463</c:v>
                </c:pt>
                <c:pt idx="462">
                  <c:v>464</c:v>
                </c:pt>
                <c:pt idx="463">
                  <c:v>465</c:v>
                </c:pt>
                <c:pt idx="464">
                  <c:v>466</c:v>
                </c:pt>
                <c:pt idx="465">
                  <c:v>467</c:v>
                </c:pt>
                <c:pt idx="466">
                  <c:v>468</c:v>
                </c:pt>
                <c:pt idx="467">
                  <c:v>469</c:v>
                </c:pt>
                <c:pt idx="468">
                  <c:v>470</c:v>
                </c:pt>
                <c:pt idx="469">
                  <c:v>471</c:v>
                </c:pt>
                <c:pt idx="470">
                  <c:v>472</c:v>
                </c:pt>
                <c:pt idx="471">
                  <c:v>473</c:v>
                </c:pt>
                <c:pt idx="472">
                  <c:v>474</c:v>
                </c:pt>
                <c:pt idx="473">
                  <c:v>475</c:v>
                </c:pt>
                <c:pt idx="474">
                  <c:v>476</c:v>
                </c:pt>
                <c:pt idx="475">
                  <c:v>477</c:v>
                </c:pt>
                <c:pt idx="476">
                  <c:v>478</c:v>
                </c:pt>
                <c:pt idx="477">
                  <c:v>479</c:v>
                </c:pt>
                <c:pt idx="478">
                  <c:v>480</c:v>
                </c:pt>
                <c:pt idx="479">
                  <c:v>481</c:v>
                </c:pt>
                <c:pt idx="480">
                  <c:v>482</c:v>
                </c:pt>
                <c:pt idx="481">
                  <c:v>483</c:v>
                </c:pt>
                <c:pt idx="482">
                  <c:v>484</c:v>
                </c:pt>
                <c:pt idx="483">
                  <c:v>485</c:v>
                </c:pt>
                <c:pt idx="484">
                  <c:v>486</c:v>
                </c:pt>
                <c:pt idx="485">
                  <c:v>487</c:v>
                </c:pt>
                <c:pt idx="486">
                  <c:v>488</c:v>
                </c:pt>
                <c:pt idx="487">
                  <c:v>489</c:v>
                </c:pt>
                <c:pt idx="488">
                  <c:v>490</c:v>
                </c:pt>
                <c:pt idx="489">
                  <c:v>491</c:v>
                </c:pt>
                <c:pt idx="490">
                  <c:v>492</c:v>
                </c:pt>
                <c:pt idx="491">
                  <c:v>493</c:v>
                </c:pt>
                <c:pt idx="492">
                  <c:v>494</c:v>
                </c:pt>
                <c:pt idx="493">
                  <c:v>495</c:v>
                </c:pt>
                <c:pt idx="494">
                  <c:v>496</c:v>
                </c:pt>
                <c:pt idx="495">
                  <c:v>497</c:v>
                </c:pt>
                <c:pt idx="496">
                  <c:v>498</c:v>
                </c:pt>
                <c:pt idx="497">
                  <c:v>499</c:v>
                </c:pt>
                <c:pt idx="498">
                  <c:v>500</c:v>
                </c:pt>
                <c:pt idx="499">
                  <c:v>501</c:v>
                </c:pt>
                <c:pt idx="500">
                  <c:v>502</c:v>
                </c:pt>
                <c:pt idx="501">
                  <c:v>503</c:v>
                </c:pt>
                <c:pt idx="502">
                  <c:v>504</c:v>
                </c:pt>
                <c:pt idx="503">
                  <c:v>505</c:v>
                </c:pt>
                <c:pt idx="504">
                  <c:v>506</c:v>
                </c:pt>
                <c:pt idx="505">
                  <c:v>507</c:v>
                </c:pt>
                <c:pt idx="506">
                  <c:v>508</c:v>
                </c:pt>
                <c:pt idx="507">
                  <c:v>509</c:v>
                </c:pt>
                <c:pt idx="508">
                  <c:v>510</c:v>
                </c:pt>
                <c:pt idx="509">
                  <c:v>511</c:v>
                </c:pt>
                <c:pt idx="510">
                  <c:v>512</c:v>
                </c:pt>
              </c:numCache>
            </c:numRef>
          </c:xVal>
          <c:yVal>
            <c:numRef>
              <c:f>'June 2013 (2)'!$H$9:$H$519</c:f>
              <c:numCache>
                <c:formatCode>General</c:formatCode>
                <c:ptCount val="511"/>
                <c:pt idx="0">
                  <c:v>0</c:v>
                </c:pt>
                <c:pt idx="1">
                  <c:v>0</c:v>
                </c:pt>
                <c:pt idx="2">
                  <c:v>0</c:v>
                </c:pt>
                <c:pt idx="3">
                  <c:v>0</c:v>
                </c:pt>
                <c:pt idx="4">
                  <c:v>1</c:v>
                </c:pt>
                <c:pt idx="5">
                  <c:v>0</c:v>
                </c:pt>
                <c:pt idx="6">
                  <c:v>1</c:v>
                </c:pt>
                <c:pt idx="7">
                  <c:v>0</c:v>
                </c:pt>
                <c:pt idx="8">
                  <c:v>0</c:v>
                </c:pt>
                <c:pt idx="9">
                  <c:v>0</c:v>
                </c:pt>
                <c:pt idx="10">
                  <c:v>0</c:v>
                </c:pt>
                <c:pt idx="11">
                  <c:v>0</c:v>
                </c:pt>
                <c:pt idx="12">
                  <c:v>0</c:v>
                </c:pt>
                <c:pt idx="13">
                  <c:v>1</c:v>
                </c:pt>
                <c:pt idx="14">
                  <c:v>0</c:v>
                </c:pt>
                <c:pt idx="15">
                  <c:v>0</c:v>
                </c:pt>
                <c:pt idx="16">
                  <c:v>0</c:v>
                </c:pt>
                <c:pt idx="17">
                  <c:v>0</c:v>
                </c:pt>
                <c:pt idx="18">
                  <c:v>1</c:v>
                </c:pt>
                <c:pt idx="19">
                  <c:v>0</c:v>
                </c:pt>
                <c:pt idx="20">
                  <c:v>0</c:v>
                </c:pt>
                <c:pt idx="21">
                  <c:v>0</c:v>
                </c:pt>
                <c:pt idx="22">
                  <c:v>0</c:v>
                </c:pt>
                <c:pt idx="23">
                  <c:v>0</c:v>
                </c:pt>
                <c:pt idx="24">
                  <c:v>0</c:v>
                </c:pt>
                <c:pt idx="25">
                  <c:v>0</c:v>
                </c:pt>
                <c:pt idx="26">
                  <c:v>0</c:v>
                </c:pt>
                <c:pt idx="27">
                  <c:v>1</c:v>
                </c:pt>
                <c:pt idx="28">
                  <c:v>0</c:v>
                </c:pt>
                <c:pt idx="29">
                  <c:v>0</c:v>
                </c:pt>
                <c:pt idx="30">
                  <c:v>1</c:v>
                </c:pt>
                <c:pt idx="31">
                  <c:v>0</c:v>
                </c:pt>
                <c:pt idx="32">
                  <c:v>1</c:v>
                </c:pt>
                <c:pt idx="33">
                  <c:v>0</c:v>
                </c:pt>
                <c:pt idx="34">
                  <c:v>0</c:v>
                </c:pt>
                <c:pt idx="35">
                  <c:v>0</c:v>
                </c:pt>
                <c:pt idx="36">
                  <c:v>0</c:v>
                </c:pt>
                <c:pt idx="37">
                  <c:v>1</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1</c:v>
                </c:pt>
                <c:pt idx="67">
                  <c:v>0</c:v>
                </c:pt>
                <c:pt idx="68">
                  <c:v>0</c:v>
                </c:pt>
                <c:pt idx="69">
                  <c:v>0</c:v>
                </c:pt>
                <c:pt idx="70">
                  <c:v>0</c:v>
                </c:pt>
                <c:pt idx="71">
                  <c:v>0</c:v>
                </c:pt>
                <c:pt idx="72">
                  <c:v>0</c:v>
                </c:pt>
                <c:pt idx="73">
                  <c:v>2</c:v>
                </c:pt>
                <c:pt idx="74">
                  <c:v>1</c:v>
                </c:pt>
                <c:pt idx="75">
                  <c:v>0</c:v>
                </c:pt>
                <c:pt idx="76">
                  <c:v>0</c:v>
                </c:pt>
                <c:pt idx="77">
                  <c:v>1</c:v>
                </c:pt>
                <c:pt idx="78">
                  <c:v>1</c:v>
                </c:pt>
                <c:pt idx="79">
                  <c:v>0</c:v>
                </c:pt>
                <c:pt idx="80">
                  <c:v>0</c:v>
                </c:pt>
                <c:pt idx="81">
                  <c:v>0</c:v>
                </c:pt>
                <c:pt idx="82">
                  <c:v>0</c:v>
                </c:pt>
                <c:pt idx="83">
                  <c:v>0</c:v>
                </c:pt>
                <c:pt idx="84">
                  <c:v>1</c:v>
                </c:pt>
                <c:pt idx="85">
                  <c:v>0</c:v>
                </c:pt>
                <c:pt idx="86">
                  <c:v>0</c:v>
                </c:pt>
                <c:pt idx="87">
                  <c:v>1</c:v>
                </c:pt>
                <c:pt idx="88">
                  <c:v>0</c:v>
                </c:pt>
                <c:pt idx="89">
                  <c:v>1</c:v>
                </c:pt>
                <c:pt idx="90">
                  <c:v>0</c:v>
                </c:pt>
                <c:pt idx="91">
                  <c:v>0</c:v>
                </c:pt>
                <c:pt idx="92">
                  <c:v>1</c:v>
                </c:pt>
                <c:pt idx="93">
                  <c:v>1</c:v>
                </c:pt>
                <c:pt idx="94">
                  <c:v>0</c:v>
                </c:pt>
                <c:pt idx="95">
                  <c:v>0</c:v>
                </c:pt>
                <c:pt idx="96">
                  <c:v>0</c:v>
                </c:pt>
                <c:pt idx="97">
                  <c:v>0</c:v>
                </c:pt>
                <c:pt idx="98">
                  <c:v>0</c:v>
                </c:pt>
                <c:pt idx="99">
                  <c:v>0</c:v>
                </c:pt>
                <c:pt idx="100">
                  <c:v>0</c:v>
                </c:pt>
                <c:pt idx="101">
                  <c:v>0</c:v>
                </c:pt>
                <c:pt idx="102">
                  <c:v>0</c:v>
                </c:pt>
                <c:pt idx="103">
                  <c:v>0</c:v>
                </c:pt>
                <c:pt idx="104">
                  <c:v>1</c:v>
                </c:pt>
                <c:pt idx="105">
                  <c:v>0</c:v>
                </c:pt>
                <c:pt idx="106">
                  <c:v>1</c:v>
                </c:pt>
                <c:pt idx="107">
                  <c:v>1</c:v>
                </c:pt>
                <c:pt idx="108">
                  <c:v>0</c:v>
                </c:pt>
                <c:pt idx="109">
                  <c:v>1</c:v>
                </c:pt>
                <c:pt idx="110">
                  <c:v>0</c:v>
                </c:pt>
                <c:pt idx="111">
                  <c:v>3</c:v>
                </c:pt>
                <c:pt idx="112">
                  <c:v>1</c:v>
                </c:pt>
                <c:pt idx="113">
                  <c:v>2</c:v>
                </c:pt>
                <c:pt idx="114">
                  <c:v>1</c:v>
                </c:pt>
                <c:pt idx="115">
                  <c:v>0</c:v>
                </c:pt>
                <c:pt idx="116">
                  <c:v>2</c:v>
                </c:pt>
                <c:pt idx="117">
                  <c:v>1</c:v>
                </c:pt>
                <c:pt idx="118">
                  <c:v>1</c:v>
                </c:pt>
                <c:pt idx="119">
                  <c:v>0</c:v>
                </c:pt>
                <c:pt idx="120">
                  <c:v>0</c:v>
                </c:pt>
                <c:pt idx="121">
                  <c:v>2</c:v>
                </c:pt>
                <c:pt idx="122">
                  <c:v>1</c:v>
                </c:pt>
                <c:pt idx="123">
                  <c:v>3</c:v>
                </c:pt>
                <c:pt idx="124">
                  <c:v>0</c:v>
                </c:pt>
                <c:pt idx="125">
                  <c:v>0</c:v>
                </c:pt>
                <c:pt idx="126">
                  <c:v>6</c:v>
                </c:pt>
                <c:pt idx="127">
                  <c:v>1</c:v>
                </c:pt>
                <c:pt idx="128">
                  <c:v>2</c:v>
                </c:pt>
                <c:pt idx="129">
                  <c:v>2</c:v>
                </c:pt>
                <c:pt idx="130">
                  <c:v>4</c:v>
                </c:pt>
                <c:pt idx="131">
                  <c:v>3</c:v>
                </c:pt>
                <c:pt idx="132">
                  <c:v>1</c:v>
                </c:pt>
                <c:pt idx="133">
                  <c:v>2</c:v>
                </c:pt>
                <c:pt idx="134">
                  <c:v>2</c:v>
                </c:pt>
                <c:pt idx="135">
                  <c:v>1</c:v>
                </c:pt>
                <c:pt idx="136">
                  <c:v>2</c:v>
                </c:pt>
                <c:pt idx="137">
                  <c:v>1</c:v>
                </c:pt>
                <c:pt idx="138">
                  <c:v>0</c:v>
                </c:pt>
                <c:pt idx="139">
                  <c:v>1</c:v>
                </c:pt>
                <c:pt idx="140">
                  <c:v>0</c:v>
                </c:pt>
                <c:pt idx="141">
                  <c:v>0</c:v>
                </c:pt>
                <c:pt idx="142">
                  <c:v>2</c:v>
                </c:pt>
                <c:pt idx="143">
                  <c:v>0</c:v>
                </c:pt>
                <c:pt idx="144">
                  <c:v>1</c:v>
                </c:pt>
                <c:pt idx="145">
                  <c:v>3</c:v>
                </c:pt>
                <c:pt idx="146">
                  <c:v>2</c:v>
                </c:pt>
                <c:pt idx="147">
                  <c:v>0</c:v>
                </c:pt>
                <c:pt idx="148">
                  <c:v>0</c:v>
                </c:pt>
                <c:pt idx="149">
                  <c:v>1</c:v>
                </c:pt>
                <c:pt idx="150">
                  <c:v>0</c:v>
                </c:pt>
                <c:pt idx="151">
                  <c:v>1</c:v>
                </c:pt>
                <c:pt idx="152">
                  <c:v>1</c:v>
                </c:pt>
                <c:pt idx="153">
                  <c:v>0</c:v>
                </c:pt>
                <c:pt idx="154">
                  <c:v>0</c:v>
                </c:pt>
                <c:pt idx="155">
                  <c:v>1</c:v>
                </c:pt>
                <c:pt idx="156">
                  <c:v>1</c:v>
                </c:pt>
                <c:pt idx="157">
                  <c:v>0</c:v>
                </c:pt>
                <c:pt idx="158">
                  <c:v>0</c:v>
                </c:pt>
                <c:pt idx="159">
                  <c:v>0</c:v>
                </c:pt>
                <c:pt idx="160">
                  <c:v>3</c:v>
                </c:pt>
                <c:pt idx="161">
                  <c:v>0</c:v>
                </c:pt>
                <c:pt idx="162">
                  <c:v>1</c:v>
                </c:pt>
                <c:pt idx="163">
                  <c:v>0</c:v>
                </c:pt>
                <c:pt idx="164">
                  <c:v>0</c:v>
                </c:pt>
                <c:pt idx="165">
                  <c:v>2</c:v>
                </c:pt>
                <c:pt idx="166">
                  <c:v>1</c:v>
                </c:pt>
                <c:pt idx="167">
                  <c:v>0</c:v>
                </c:pt>
                <c:pt idx="168">
                  <c:v>1</c:v>
                </c:pt>
                <c:pt idx="169">
                  <c:v>0</c:v>
                </c:pt>
                <c:pt idx="170">
                  <c:v>1</c:v>
                </c:pt>
                <c:pt idx="171">
                  <c:v>0</c:v>
                </c:pt>
                <c:pt idx="172">
                  <c:v>0</c:v>
                </c:pt>
                <c:pt idx="173">
                  <c:v>0</c:v>
                </c:pt>
                <c:pt idx="174">
                  <c:v>0</c:v>
                </c:pt>
                <c:pt idx="175">
                  <c:v>1</c:v>
                </c:pt>
                <c:pt idx="176">
                  <c:v>0</c:v>
                </c:pt>
                <c:pt idx="177">
                  <c:v>0</c:v>
                </c:pt>
                <c:pt idx="178">
                  <c:v>0</c:v>
                </c:pt>
                <c:pt idx="179">
                  <c:v>1</c:v>
                </c:pt>
                <c:pt idx="180">
                  <c:v>0</c:v>
                </c:pt>
                <c:pt idx="181">
                  <c:v>1</c:v>
                </c:pt>
                <c:pt idx="182">
                  <c:v>0</c:v>
                </c:pt>
                <c:pt idx="183">
                  <c:v>1</c:v>
                </c:pt>
                <c:pt idx="184">
                  <c:v>0</c:v>
                </c:pt>
                <c:pt idx="185">
                  <c:v>1</c:v>
                </c:pt>
                <c:pt idx="186">
                  <c:v>2</c:v>
                </c:pt>
                <c:pt idx="187">
                  <c:v>1</c:v>
                </c:pt>
                <c:pt idx="188">
                  <c:v>0</c:v>
                </c:pt>
                <c:pt idx="189">
                  <c:v>0</c:v>
                </c:pt>
                <c:pt idx="190">
                  <c:v>0</c:v>
                </c:pt>
                <c:pt idx="191">
                  <c:v>1</c:v>
                </c:pt>
                <c:pt idx="192">
                  <c:v>0</c:v>
                </c:pt>
                <c:pt idx="193">
                  <c:v>0</c:v>
                </c:pt>
                <c:pt idx="194">
                  <c:v>1</c:v>
                </c:pt>
                <c:pt idx="195">
                  <c:v>2</c:v>
                </c:pt>
                <c:pt idx="196">
                  <c:v>1</c:v>
                </c:pt>
                <c:pt idx="197">
                  <c:v>1</c:v>
                </c:pt>
                <c:pt idx="198">
                  <c:v>3</c:v>
                </c:pt>
                <c:pt idx="199">
                  <c:v>0</c:v>
                </c:pt>
                <c:pt idx="200">
                  <c:v>1</c:v>
                </c:pt>
                <c:pt idx="201">
                  <c:v>1</c:v>
                </c:pt>
                <c:pt idx="202">
                  <c:v>0</c:v>
                </c:pt>
                <c:pt idx="203">
                  <c:v>1</c:v>
                </c:pt>
                <c:pt idx="204">
                  <c:v>0</c:v>
                </c:pt>
                <c:pt idx="205">
                  <c:v>2</c:v>
                </c:pt>
                <c:pt idx="206">
                  <c:v>5</c:v>
                </c:pt>
                <c:pt idx="207">
                  <c:v>0</c:v>
                </c:pt>
                <c:pt idx="208">
                  <c:v>0</c:v>
                </c:pt>
                <c:pt idx="209">
                  <c:v>1</c:v>
                </c:pt>
                <c:pt idx="210">
                  <c:v>3</c:v>
                </c:pt>
                <c:pt idx="211">
                  <c:v>2</c:v>
                </c:pt>
                <c:pt idx="212">
                  <c:v>1</c:v>
                </c:pt>
                <c:pt idx="213">
                  <c:v>0</c:v>
                </c:pt>
                <c:pt idx="214">
                  <c:v>0</c:v>
                </c:pt>
                <c:pt idx="215">
                  <c:v>1</c:v>
                </c:pt>
                <c:pt idx="216">
                  <c:v>0</c:v>
                </c:pt>
                <c:pt idx="217">
                  <c:v>1</c:v>
                </c:pt>
                <c:pt idx="218">
                  <c:v>0</c:v>
                </c:pt>
                <c:pt idx="219">
                  <c:v>5</c:v>
                </c:pt>
                <c:pt idx="220">
                  <c:v>0</c:v>
                </c:pt>
                <c:pt idx="221">
                  <c:v>1</c:v>
                </c:pt>
                <c:pt idx="222">
                  <c:v>0</c:v>
                </c:pt>
                <c:pt idx="223">
                  <c:v>0</c:v>
                </c:pt>
                <c:pt idx="224">
                  <c:v>0</c:v>
                </c:pt>
                <c:pt idx="225">
                  <c:v>1</c:v>
                </c:pt>
                <c:pt idx="226">
                  <c:v>3</c:v>
                </c:pt>
                <c:pt idx="227">
                  <c:v>3</c:v>
                </c:pt>
                <c:pt idx="228">
                  <c:v>0</c:v>
                </c:pt>
                <c:pt idx="229">
                  <c:v>0</c:v>
                </c:pt>
                <c:pt idx="230">
                  <c:v>2</c:v>
                </c:pt>
                <c:pt idx="231">
                  <c:v>0</c:v>
                </c:pt>
                <c:pt idx="232">
                  <c:v>0</c:v>
                </c:pt>
                <c:pt idx="233">
                  <c:v>1</c:v>
                </c:pt>
                <c:pt idx="234">
                  <c:v>1</c:v>
                </c:pt>
                <c:pt idx="235">
                  <c:v>0</c:v>
                </c:pt>
                <c:pt idx="236">
                  <c:v>0</c:v>
                </c:pt>
                <c:pt idx="237">
                  <c:v>0</c:v>
                </c:pt>
                <c:pt idx="238">
                  <c:v>2</c:v>
                </c:pt>
                <c:pt idx="239">
                  <c:v>1</c:v>
                </c:pt>
                <c:pt idx="240">
                  <c:v>0</c:v>
                </c:pt>
                <c:pt idx="241">
                  <c:v>0</c:v>
                </c:pt>
                <c:pt idx="242">
                  <c:v>0</c:v>
                </c:pt>
                <c:pt idx="243">
                  <c:v>0</c:v>
                </c:pt>
                <c:pt idx="244">
                  <c:v>0</c:v>
                </c:pt>
                <c:pt idx="245">
                  <c:v>1</c:v>
                </c:pt>
                <c:pt idx="246">
                  <c:v>2</c:v>
                </c:pt>
                <c:pt idx="247">
                  <c:v>0</c:v>
                </c:pt>
                <c:pt idx="248">
                  <c:v>1</c:v>
                </c:pt>
                <c:pt idx="249">
                  <c:v>2</c:v>
                </c:pt>
                <c:pt idx="250">
                  <c:v>2</c:v>
                </c:pt>
                <c:pt idx="251">
                  <c:v>1</c:v>
                </c:pt>
                <c:pt idx="252">
                  <c:v>0</c:v>
                </c:pt>
                <c:pt idx="253">
                  <c:v>0</c:v>
                </c:pt>
                <c:pt idx="254">
                  <c:v>2</c:v>
                </c:pt>
                <c:pt idx="255">
                  <c:v>2</c:v>
                </c:pt>
                <c:pt idx="256">
                  <c:v>1</c:v>
                </c:pt>
                <c:pt idx="257">
                  <c:v>1</c:v>
                </c:pt>
                <c:pt idx="258">
                  <c:v>1</c:v>
                </c:pt>
                <c:pt idx="259">
                  <c:v>4</c:v>
                </c:pt>
                <c:pt idx="260">
                  <c:v>1</c:v>
                </c:pt>
                <c:pt idx="261">
                  <c:v>1</c:v>
                </c:pt>
                <c:pt idx="262">
                  <c:v>1</c:v>
                </c:pt>
                <c:pt idx="263">
                  <c:v>0</c:v>
                </c:pt>
                <c:pt idx="264">
                  <c:v>2</c:v>
                </c:pt>
                <c:pt idx="265">
                  <c:v>0</c:v>
                </c:pt>
                <c:pt idx="266">
                  <c:v>0</c:v>
                </c:pt>
                <c:pt idx="267">
                  <c:v>0</c:v>
                </c:pt>
                <c:pt idx="268">
                  <c:v>1</c:v>
                </c:pt>
                <c:pt idx="269">
                  <c:v>0</c:v>
                </c:pt>
                <c:pt idx="270">
                  <c:v>0</c:v>
                </c:pt>
                <c:pt idx="271">
                  <c:v>0</c:v>
                </c:pt>
                <c:pt idx="272">
                  <c:v>0</c:v>
                </c:pt>
                <c:pt idx="273">
                  <c:v>2</c:v>
                </c:pt>
                <c:pt idx="274">
                  <c:v>0</c:v>
                </c:pt>
                <c:pt idx="275">
                  <c:v>1</c:v>
                </c:pt>
                <c:pt idx="276">
                  <c:v>0</c:v>
                </c:pt>
                <c:pt idx="277">
                  <c:v>0</c:v>
                </c:pt>
                <c:pt idx="278">
                  <c:v>0</c:v>
                </c:pt>
                <c:pt idx="279">
                  <c:v>1</c:v>
                </c:pt>
                <c:pt idx="280">
                  <c:v>1</c:v>
                </c:pt>
                <c:pt idx="281">
                  <c:v>2</c:v>
                </c:pt>
                <c:pt idx="282">
                  <c:v>0</c:v>
                </c:pt>
                <c:pt idx="283">
                  <c:v>0</c:v>
                </c:pt>
                <c:pt idx="284">
                  <c:v>1</c:v>
                </c:pt>
                <c:pt idx="285">
                  <c:v>0</c:v>
                </c:pt>
                <c:pt idx="286">
                  <c:v>1</c:v>
                </c:pt>
                <c:pt idx="287">
                  <c:v>0</c:v>
                </c:pt>
                <c:pt idx="288">
                  <c:v>0</c:v>
                </c:pt>
                <c:pt idx="289">
                  <c:v>0</c:v>
                </c:pt>
                <c:pt idx="290">
                  <c:v>0</c:v>
                </c:pt>
                <c:pt idx="291">
                  <c:v>0</c:v>
                </c:pt>
                <c:pt idx="292">
                  <c:v>1</c:v>
                </c:pt>
                <c:pt idx="293">
                  <c:v>0</c:v>
                </c:pt>
                <c:pt idx="294">
                  <c:v>1</c:v>
                </c:pt>
                <c:pt idx="295">
                  <c:v>1</c:v>
                </c:pt>
                <c:pt idx="296">
                  <c:v>0</c:v>
                </c:pt>
                <c:pt idx="297">
                  <c:v>0</c:v>
                </c:pt>
                <c:pt idx="298">
                  <c:v>0</c:v>
                </c:pt>
                <c:pt idx="299">
                  <c:v>0</c:v>
                </c:pt>
                <c:pt idx="300">
                  <c:v>0</c:v>
                </c:pt>
                <c:pt idx="301">
                  <c:v>0</c:v>
                </c:pt>
                <c:pt idx="302">
                  <c:v>1</c:v>
                </c:pt>
                <c:pt idx="303">
                  <c:v>0</c:v>
                </c:pt>
                <c:pt idx="304">
                  <c:v>0</c:v>
                </c:pt>
                <c:pt idx="305">
                  <c:v>0</c:v>
                </c:pt>
                <c:pt idx="306">
                  <c:v>0</c:v>
                </c:pt>
                <c:pt idx="307">
                  <c:v>0</c:v>
                </c:pt>
                <c:pt idx="308">
                  <c:v>0</c:v>
                </c:pt>
                <c:pt idx="309">
                  <c:v>2</c:v>
                </c:pt>
                <c:pt idx="310">
                  <c:v>1</c:v>
                </c:pt>
                <c:pt idx="311">
                  <c:v>1</c:v>
                </c:pt>
                <c:pt idx="312">
                  <c:v>0</c:v>
                </c:pt>
                <c:pt idx="313">
                  <c:v>0</c:v>
                </c:pt>
                <c:pt idx="314">
                  <c:v>0</c:v>
                </c:pt>
                <c:pt idx="315">
                  <c:v>0</c:v>
                </c:pt>
                <c:pt idx="316">
                  <c:v>0</c:v>
                </c:pt>
                <c:pt idx="317">
                  <c:v>0</c:v>
                </c:pt>
                <c:pt idx="318">
                  <c:v>1</c:v>
                </c:pt>
                <c:pt idx="319">
                  <c:v>1</c:v>
                </c:pt>
                <c:pt idx="320">
                  <c:v>0</c:v>
                </c:pt>
                <c:pt idx="321">
                  <c:v>1</c:v>
                </c:pt>
                <c:pt idx="322">
                  <c:v>0</c:v>
                </c:pt>
                <c:pt idx="323">
                  <c:v>0</c:v>
                </c:pt>
                <c:pt idx="324">
                  <c:v>1</c:v>
                </c:pt>
                <c:pt idx="325">
                  <c:v>1</c:v>
                </c:pt>
                <c:pt idx="326">
                  <c:v>1</c:v>
                </c:pt>
                <c:pt idx="327">
                  <c:v>1</c:v>
                </c:pt>
                <c:pt idx="328">
                  <c:v>0</c:v>
                </c:pt>
                <c:pt idx="329">
                  <c:v>0</c:v>
                </c:pt>
                <c:pt idx="330">
                  <c:v>0</c:v>
                </c:pt>
                <c:pt idx="331">
                  <c:v>2</c:v>
                </c:pt>
                <c:pt idx="332">
                  <c:v>1</c:v>
                </c:pt>
                <c:pt idx="333">
                  <c:v>0</c:v>
                </c:pt>
                <c:pt idx="334">
                  <c:v>0</c:v>
                </c:pt>
                <c:pt idx="335">
                  <c:v>0</c:v>
                </c:pt>
                <c:pt idx="336">
                  <c:v>0</c:v>
                </c:pt>
                <c:pt idx="337">
                  <c:v>1</c:v>
                </c:pt>
                <c:pt idx="338">
                  <c:v>0</c:v>
                </c:pt>
                <c:pt idx="339">
                  <c:v>1</c:v>
                </c:pt>
                <c:pt idx="340">
                  <c:v>0</c:v>
                </c:pt>
                <c:pt idx="341">
                  <c:v>0</c:v>
                </c:pt>
                <c:pt idx="342">
                  <c:v>0</c:v>
                </c:pt>
                <c:pt idx="343">
                  <c:v>0</c:v>
                </c:pt>
                <c:pt idx="344">
                  <c:v>0</c:v>
                </c:pt>
                <c:pt idx="345">
                  <c:v>0</c:v>
                </c:pt>
                <c:pt idx="346">
                  <c:v>1</c:v>
                </c:pt>
                <c:pt idx="347">
                  <c:v>0</c:v>
                </c:pt>
                <c:pt idx="348">
                  <c:v>2</c:v>
                </c:pt>
                <c:pt idx="349">
                  <c:v>1</c:v>
                </c:pt>
                <c:pt idx="350">
                  <c:v>1</c:v>
                </c:pt>
                <c:pt idx="351">
                  <c:v>0</c:v>
                </c:pt>
                <c:pt idx="352">
                  <c:v>0</c:v>
                </c:pt>
                <c:pt idx="353">
                  <c:v>1</c:v>
                </c:pt>
                <c:pt idx="354">
                  <c:v>1</c:v>
                </c:pt>
                <c:pt idx="355">
                  <c:v>0</c:v>
                </c:pt>
                <c:pt idx="356">
                  <c:v>1</c:v>
                </c:pt>
                <c:pt idx="357">
                  <c:v>0</c:v>
                </c:pt>
                <c:pt idx="358">
                  <c:v>2</c:v>
                </c:pt>
                <c:pt idx="359">
                  <c:v>2</c:v>
                </c:pt>
                <c:pt idx="360">
                  <c:v>0</c:v>
                </c:pt>
                <c:pt idx="361">
                  <c:v>1</c:v>
                </c:pt>
                <c:pt idx="362">
                  <c:v>0</c:v>
                </c:pt>
                <c:pt idx="363">
                  <c:v>2</c:v>
                </c:pt>
                <c:pt idx="364">
                  <c:v>1</c:v>
                </c:pt>
                <c:pt idx="365">
                  <c:v>4</c:v>
                </c:pt>
                <c:pt idx="366">
                  <c:v>2</c:v>
                </c:pt>
                <c:pt idx="367">
                  <c:v>2</c:v>
                </c:pt>
                <c:pt idx="368">
                  <c:v>0</c:v>
                </c:pt>
                <c:pt idx="369">
                  <c:v>1</c:v>
                </c:pt>
                <c:pt idx="370">
                  <c:v>2</c:v>
                </c:pt>
                <c:pt idx="371">
                  <c:v>3</c:v>
                </c:pt>
                <c:pt idx="372">
                  <c:v>5</c:v>
                </c:pt>
                <c:pt idx="373">
                  <c:v>4</c:v>
                </c:pt>
                <c:pt idx="374">
                  <c:v>8</c:v>
                </c:pt>
                <c:pt idx="375">
                  <c:v>20</c:v>
                </c:pt>
                <c:pt idx="376">
                  <c:v>57</c:v>
                </c:pt>
                <c:pt idx="377">
                  <c:v>67</c:v>
                </c:pt>
                <c:pt idx="378">
                  <c:v>46</c:v>
                </c:pt>
                <c:pt idx="379">
                  <c:v>15</c:v>
                </c:pt>
                <c:pt idx="380">
                  <c:v>2</c:v>
                </c:pt>
                <c:pt idx="381">
                  <c:v>1</c:v>
                </c:pt>
                <c:pt idx="382">
                  <c:v>2</c:v>
                </c:pt>
                <c:pt idx="383">
                  <c:v>4</c:v>
                </c:pt>
                <c:pt idx="384">
                  <c:v>5</c:v>
                </c:pt>
                <c:pt idx="385">
                  <c:v>6</c:v>
                </c:pt>
                <c:pt idx="386">
                  <c:v>10</c:v>
                </c:pt>
                <c:pt idx="387">
                  <c:v>9</c:v>
                </c:pt>
                <c:pt idx="388">
                  <c:v>15</c:v>
                </c:pt>
                <c:pt idx="389">
                  <c:v>45</c:v>
                </c:pt>
                <c:pt idx="390">
                  <c:v>105</c:v>
                </c:pt>
                <c:pt idx="391">
                  <c:v>180</c:v>
                </c:pt>
                <c:pt idx="392">
                  <c:v>268</c:v>
                </c:pt>
                <c:pt idx="393">
                  <c:v>503</c:v>
                </c:pt>
                <c:pt idx="394">
                  <c:v>1350</c:v>
                </c:pt>
                <c:pt idx="395">
                  <c:v>5525</c:v>
                </c:pt>
                <c:pt idx="396">
                  <c:v>16913</c:v>
                </c:pt>
                <c:pt idx="397">
                  <c:v>20074</c:v>
                </c:pt>
                <c:pt idx="398">
                  <c:v>6564</c:v>
                </c:pt>
                <c:pt idx="399">
                  <c:v>237</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1</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1</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numCache>
            </c:numRef>
          </c:yVal>
          <c:smooth val="1"/>
        </c:ser>
        <c:ser>
          <c:idx val="6"/>
          <c:order val="6"/>
          <c:tx>
            <c:strRef>
              <c:f>'June 2013 (2)'!$I$8</c:f>
              <c:strCache>
                <c:ptCount val="1"/>
                <c:pt idx="0">
                  <c:v>32</c:v>
                </c:pt>
              </c:strCache>
            </c:strRef>
          </c:tx>
          <c:spPr>
            <a:ln w="19050"/>
          </c:spPr>
          <c:marker>
            <c:symbol val="none"/>
          </c:marker>
          <c:xVal>
            <c:numRef>
              <c:f>'June 2013 (2)'!$B$9:$B$519</c:f>
              <c:numCache>
                <c:formatCode>General</c:formatCode>
                <c:ptCount val="511"/>
                <c:pt idx="0">
                  <c:v>2</c:v>
                </c:pt>
                <c:pt idx="1">
                  <c:v>3</c:v>
                </c:pt>
                <c:pt idx="2">
                  <c:v>4</c:v>
                </c:pt>
                <c:pt idx="3">
                  <c:v>5</c:v>
                </c:pt>
                <c:pt idx="4">
                  <c:v>6</c:v>
                </c:pt>
                <c:pt idx="5">
                  <c:v>7</c:v>
                </c:pt>
                <c:pt idx="6">
                  <c:v>8</c:v>
                </c:pt>
                <c:pt idx="7">
                  <c:v>9</c:v>
                </c:pt>
                <c:pt idx="8">
                  <c:v>10</c:v>
                </c:pt>
                <c:pt idx="9">
                  <c:v>11</c:v>
                </c:pt>
                <c:pt idx="10">
                  <c:v>12</c:v>
                </c:pt>
                <c:pt idx="11">
                  <c:v>13</c:v>
                </c:pt>
                <c:pt idx="12">
                  <c:v>14</c:v>
                </c:pt>
                <c:pt idx="13">
                  <c:v>15</c:v>
                </c:pt>
                <c:pt idx="14">
                  <c:v>16</c:v>
                </c:pt>
                <c:pt idx="15">
                  <c:v>17</c:v>
                </c:pt>
                <c:pt idx="16">
                  <c:v>18</c:v>
                </c:pt>
                <c:pt idx="17">
                  <c:v>19</c:v>
                </c:pt>
                <c:pt idx="18">
                  <c:v>20</c:v>
                </c:pt>
                <c:pt idx="19">
                  <c:v>21</c:v>
                </c:pt>
                <c:pt idx="20">
                  <c:v>22</c:v>
                </c:pt>
                <c:pt idx="21">
                  <c:v>23</c:v>
                </c:pt>
                <c:pt idx="22">
                  <c:v>24</c:v>
                </c:pt>
                <c:pt idx="23">
                  <c:v>25</c:v>
                </c:pt>
                <c:pt idx="24">
                  <c:v>26</c:v>
                </c:pt>
                <c:pt idx="25">
                  <c:v>27</c:v>
                </c:pt>
                <c:pt idx="26">
                  <c:v>28</c:v>
                </c:pt>
                <c:pt idx="27">
                  <c:v>29</c:v>
                </c:pt>
                <c:pt idx="28">
                  <c:v>30</c:v>
                </c:pt>
                <c:pt idx="29">
                  <c:v>31</c:v>
                </c:pt>
                <c:pt idx="30">
                  <c:v>32</c:v>
                </c:pt>
                <c:pt idx="31">
                  <c:v>33</c:v>
                </c:pt>
                <c:pt idx="32">
                  <c:v>34</c:v>
                </c:pt>
                <c:pt idx="33">
                  <c:v>35</c:v>
                </c:pt>
                <c:pt idx="34">
                  <c:v>36</c:v>
                </c:pt>
                <c:pt idx="35">
                  <c:v>37</c:v>
                </c:pt>
                <c:pt idx="36">
                  <c:v>38</c:v>
                </c:pt>
                <c:pt idx="37">
                  <c:v>39</c:v>
                </c:pt>
                <c:pt idx="38">
                  <c:v>40</c:v>
                </c:pt>
                <c:pt idx="39">
                  <c:v>41</c:v>
                </c:pt>
                <c:pt idx="40">
                  <c:v>42</c:v>
                </c:pt>
                <c:pt idx="41">
                  <c:v>43</c:v>
                </c:pt>
                <c:pt idx="42">
                  <c:v>44</c:v>
                </c:pt>
                <c:pt idx="43">
                  <c:v>45</c:v>
                </c:pt>
                <c:pt idx="44">
                  <c:v>46</c:v>
                </c:pt>
                <c:pt idx="45">
                  <c:v>47</c:v>
                </c:pt>
                <c:pt idx="46">
                  <c:v>48</c:v>
                </c:pt>
                <c:pt idx="47">
                  <c:v>49</c:v>
                </c:pt>
                <c:pt idx="48">
                  <c:v>50</c:v>
                </c:pt>
                <c:pt idx="49">
                  <c:v>51</c:v>
                </c:pt>
                <c:pt idx="50">
                  <c:v>52</c:v>
                </c:pt>
                <c:pt idx="51">
                  <c:v>53</c:v>
                </c:pt>
                <c:pt idx="52">
                  <c:v>54</c:v>
                </c:pt>
                <c:pt idx="53">
                  <c:v>55</c:v>
                </c:pt>
                <c:pt idx="54">
                  <c:v>56</c:v>
                </c:pt>
                <c:pt idx="55">
                  <c:v>57</c:v>
                </c:pt>
                <c:pt idx="56">
                  <c:v>58</c:v>
                </c:pt>
                <c:pt idx="57">
                  <c:v>59</c:v>
                </c:pt>
                <c:pt idx="58">
                  <c:v>60</c:v>
                </c:pt>
                <c:pt idx="59">
                  <c:v>61</c:v>
                </c:pt>
                <c:pt idx="60">
                  <c:v>62</c:v>
                </c:pt>
                <c:pt idx="61">
                  <c:v>63</c:v>
                </c:pt>
                <c:pt idx="62">
                  <c:v>64</c:v>
                </c:pt>
                <c:pt idx="63">
                  <c:v>65</c:v>
                </c:pt>
                <c:pt idx="64">
                  <c:v>66</c:v>
                </c:pt>
                <c:pt idx="65">
                  <c:v>67</c:v>
                </c:pt>
                <c:pt idx="66">
                  <c:v>68</c:v>
                </c:pt>
                <c:pt idx="67">
                  <c:v>69</c:v>
                </c:pt>
                <c:pt idx="68">
                  <c:v>70</c:v>
                </c:pt>
                <c:pt idx="69">
                  <c:v>71</c:v>
                </c:pt>
                <c:pt idx="70">
                  <c:v>72</c:v>
                </c:pt>
                <c:pt idx="71">
                  <c:v>73</c:v>
                </c:pt>
                <c:pt idx="72">
                  <c:v>74</c:v>
                </c:pt>
                <c:pt idx="73">
                  <c:v>75</c:v>
                </c:pt>
                <c:pt idx="74">
                  <c:v>76</c:v>
                </c:pt>
                <c:pt idx="75">
                  <c:v>77</c:v>
                </c:pt>
                <c:pt idx="76">
                  <c:v>78</c:v>
                </c:pt>
                <c:pt idx="77">
                  <c:v>79</c:v>
                </c:pt>
                <c:pt idx="78">
                  <c:v>80</c:v>
                </c:pt>
                <c:pt idx="79">
                  <c:v>81</c:v>
                </c:pt>
                <c:pt idx="80">
                  <c:v>82</c:v>
                </c:pt>
                <c:pt idx="81">
                  <c:v>83</c:v>
                </c:pt>
                <c:pt idx="82">
                  <c:v>84</c:v>
                </c:pt>
                <c:pt idx="83">
                  <c:v>85</c:v>
                </c:pt>
                <c:pt idx="84">
                  <c:v>86</c:v>
                </c:pt>
                <c:pt idx="85">
                  <c:v>87</c:v>
                </c:pt>
                <c:pt idx="86">
                  <c:v>88</c:v>
                </c:pt>
                <c:pt idx="87">
                  <c:v>89</c:v>
                </c:pt>
                <c:pt idx="88">
                  <c:v>90</c:v>
                </c:pt>
                <c:pt idx="89">
                  <c:v>91</c:v>
                </c:pt>
                <c:pt idx="90">
                  <c:v>92</c:v>
                </c:pt>
                <c:pt idx="91">
                  <c:v>93</c:v>
                </c:pt>
                <c:pt idx="92">
                  <c:v>94</c:v>
                </c:pt>
                <c:pt idx="93">
                  <c:v>95</c:v>
                </c:pt>
                <c:pt idx="94">
                  <c:v>96</c:v>
                </c:pt>
                <c:pt idx="95">
                  <c:v>97</c:v>
                </c:pt>
                <c:pt idx="96">
                  <c:v>98</c:v>
                </c:pt>
                <c:pt idx="97">
                  <c:v>99</c:v>
                </c:pt>
                <c:pt idx="98">
                  <c:v>100</c:v>
                </c:pt>
                <c:pt idx="99">
                  <c:v>101</c:v>
                </c:pt>
                <c:pt idx="100">
                  <c:v>102</c:v>
                </c:pt>
                <c:pt idx="101">
                  <c:v>103</c:v>
                </c:pt>
                <c:pt idx="102">
                  <c:v>104</c:v>
                </c:pt>
                <c:pt idx="103">
                  <c:v>105</c:v>
                </c:pt>
                <c:pt idx="104">
                  <c:v>106</c:v>
                </c:pt>
                <c:pt idx="105">
                  <c:v>107</c:v>
                </c:pt>
                <c:pt idx="106">
                  <c:v>108</c:v>
                </c:pt>
                <c:pt idx="107">
                  <c:v>109</c:v>
                </c:pt>
                <c:pt idx="108">
                  <c:v>110</c:v>
                </c:pt>
                <c:pt idx="109">
                  <c:v>111</c:v>
                </c:pt>
                <c:pt idx="110">
                  <c:v>112</c:v>
                </c:pt>
                <c:pt idx="111">
                  <c:v>113</c:v>
                </c:pt>
                <c:pt idx="112">
                  <c:v>114</c:v>
                </c:pt>
                <c:pt idx="113">
                  <c:v>115</c:v>
                </c:pt>
                <c:pt idx="114">
                  <c:v>116</c:v>
                </c:pt>
                <c:pt idx="115">
                  <c:v>117</c:v>
                </c:pt>
                <c:pt idx="116">
                  <c:v>118</c:v>
                </c:pt>
                <c:pt idx="117">
                  <c:v>119</c:v>
                </c:pt>
                <c:pt idx="118">
                  <c:v>120</c:v>
                </c:pt>
                <c:pt idx="119">
                  <c:v>121</c:v>
                </c:pt>
                <c:pt idx="120">
                  <c:v>122</c:v>
                </c:pt>
                <c:pt idx="121">
                  <c:v>123</c:v>
                </c:pt>
                <c:pt idx="122">
                  <c:v>124</c:v>
                </c:pt>
                <c:pt idx="123">
                  <c:v>125</c:v>
                </c:pt>
                <c:pt idx="124">
                  <c:v>126</c:v>
                </c:pt>
                <c:pt idx="125">
                  <c:v>127</c:v>
                </c:pt>
                <c:pt idx="126">
                  <c:v>128</c:v>
                </c:pt>
                <c:pt idx="127">
                  <c:v>129</c:v>
                </c:pt>
                <c:pt idx="128">
                  <c:v>130</c:v>
                </c:pt>
                <c:pt idx="129">
                  <c:v>131</c:v>
                </c:pt>
                <c:pt idx="130">
                  <c:v>132</c:v>
                </c:pt>
                <c:pt idx="131">
                  <c:v>133</c:v>
                </c:pt>
                <c:pt idx="132">
                  <c:v>134</c:v>
                </c:pt>
                <c:pt idx="133">
                  <c:v>135</c:v>
                </c:pt>
                <c:pt idx="134">
                  <c:v>136</c:v>
                </c:pt>
                <c:pt idx="135">
                  <c:v>137</c:v>
                </c:pt>
                <c:pt idx="136">
                  <c:v>138</c:v>
                </c:pt>
                <c:pt idx="137">
                  <c:v>139</c:v>
                </c:pt>
                <c:pt idx="138">
                  <c:v>140</c:v>
                </c:pt>
                <c:pt idx="139">
                  <c:v>141</c:v>
                </c:pt>
                <c:pt idx="140">
                  <c:v>142</c:v>
                </c:pt>
                <c:pt idx="141">
                  <c:v>143</c:v>
                </c:pt>
                <c:pt idx="142">
                  <c:v>144</c:v>
                </c:pt>
                <c:pt idx="143">
                  <c:v>145</c:v>
                </c:pt>
                <c:pt idx="144">
                  <c:v>146</c:v>
                </c:pt>
                <c:pt idx="145">
                  <c:v>147</c:v>
                </c:pt>
                <c:pt idx="146">
                  <c:v>148</c:v>
                </c:pt>
                <c:pt idx="147">
                  <c:v>149</c:v>
                </c:pt>
                <c:pt idx="148">
                  <c:v>150</c:v>
                </c:pt>
                <c:pt idx="149">
                  <c:v>151</c:v>
                </c:pt>
                <c:pt idx="150">
                  <c:v>152</c:v>
                </c:pt>
                <c:pt idx="151">
                  <c:v>153</c:v>
                </c:pt>
                <c:pt idx="152">
                  <c:v>154</c:v>
                </c:pt>
                <c:pt idx="153">
                  <c:v>155</c:v>
                </c:pt>
                <c:pt idx="154">
                  <c:v>156</c:v>
                </c:pt>
                <c:pt idx="155">
                  <c:v>157</c:v>
                </c:pt>
                <c:pt idx="156">
                  <c:v>158</c:v>
                </c:pt>
                <c:pt idx="157">
                  <c:v>159</c:v>
                </c:pt>
                <c:pt idx="158">
                  <c:v>160</c:v>
                </c:pt>
                <c:pt idx="159">
                  <c:v>161</c:v>
                </c:pt>
                <c:pt idx="160">
                  <c:v>162</c:v>
                </c:pt>
                <c:pt idx="161">
                  <c:v>163</c:v>
                </c:pt>
                <c:pt idx="162">
                  <c:v>164</c:v>
                </c:pt>
                <c:pt idx="163">
                  <c:v>165</c:v>
                </c:pt>
                <c:pt idx="164">
                  <c:v>166</c:v>
                </c:pt>
                <c:pt idx="165">
                  <c:v>167</c:v>
                </c:pt>
                <c:pt idx="166">
                  <c:v>168</c:v>
                </c:pt>
                <c:pt idx="167">
                  <c:v>169</c:v>
                </c:pt>
                <c:pt idx="168">
                  <c:v>170</c:v>
                </c:pt>
                <c:pt idx="169">
                  <c:v>171</c:v>
                </c:pt>
                <c:pt idx="170">
                  <c:v>172</c:v>
                </c:pt>
                <c:pt idx="171">
                  <c:v>173</c:v>
                </c:pt>
                <c:pt idx="172">
                  <c:v>174</c:v>
                </c:pt>
                <c:pt idx="173">
                  <c:v>175</c:v>
                </c:pt>
                <c:pt idx="174">
                  <c:v>176</c:v>
                </c:pt>
                <c:pt idx="175">
                  <c:v>177</c:v>
                </c:pt>
                <c:pt idx="176">
                  <c:v>178</c:v>
                </c:pt>
                <c:pt idx="177">
                  <c:v>179</c:v>
                </c:pt>
                <c:pt idx="178">
                  <c:v>180</c:v>
                </c:pt>
                <c:pt idx="179">
                  <c:v>181</c:v>
                </c:pt>
                <c:pt idx="180">
                  <c:v>182</c:v>
                </c:pt>
                <c:pt idx="181">
                  <c:v>183</c:v>
                </c:pt>
                <c:pt idx="182">
                  <c:v>184</c:v>
                </c:pt>
                <c:pt idx="183">
                  <c:v>185</c:v>
                </c:pt>
                <c:pt idx="184">
                  <c:v>186</c:v>
                </c:pt>
                <c:pt idx="185">
                  <c:v>187</c:v>
                </c:pt>
                <c:pt idx="186">
                  <c:v>188</c:v>
                </c:pt>
                <c:pt idx="187">
                  <c:v>189</c:v>
                </c:pt>
                <c:pt idx="188">
                  <c:v>190</c:v>
                </c:pt>
                <c:pt idx="189">
                  <c:v>191</c:v>
                </c:pt>
                <c:pt idx="190">
                  <c:v>192</c:v>
                </c:pt>
                <c:pt idx="191">
                  <c:v>193</c:v>
                </c:pt>
                <c:pt idx="192">
                  <c:v>194</c:v>
                </c:pt>
                <c:pt idx="193">
                  <c:v>195</c:v>
                </c:pt>
                <c:pt idx="194">
                  <c:v>196</c:v>
                </c:pt>
                <c:pt idx="195">
                  <c:v>197</c:v>
                </c:pt>
                <c:pt idx="196">
                  <c:v>198</c:v>
                </c:pt>
                <c:pt idx="197">
                  <c:v>199</c:v>
                </c:pt>
                <c:pt idx="198">
                  <c:v>200</c:v>
                </c:pt>
                <c:pt idx="199">
                  <c:v>201</c:v>
                </c:pt>
                <c:pt idx="200">
                  <c:v>202</c:v>
                </c:pt>
                <c:pt idx="201">
                  <c:v>203</c:v>
                </c:pt>
                <c:pt idx="202">
                  <c:v>204</c:v>
                </c:pt>
                <c:pt idx="203">
                  <c:v>205</c:v>
                </c:pt>
                <c:pt idx="204">
                  <c:v>206</c:v>
                </c:pt>
                <c:pt idx="205">
                  <c:v>207</c:v>
                </c:pt>
                <c:pt idx="206">
                  <c:v>208</c:v>
                </c:pt>
                <c:pt idx="207">
                  <c:v>209</c:v>
                </c:pt>
                <c:pt idx="208">
                  <c:v>210</c:v>
                </c:pt>
                <c:pt idx="209">
                  <c:v>211</c:v>
                </c:pt>
                <c:pt idx="210">
                  <c:v>212</c:v>
                </c:pt>
                <c:pt idx="211">
                  <c:v>213</c:v>
                </c:pt>
                <c:pt idx="212">
                  <c:v>214</c:v>
                </c:pt>
                <c:pt idx="213">
                  <c:v>215</c:v>
                </c:pt>
                <c:pt idx="214">
                  <c:v>216</c:v>
                </c:pt>
                <c:pt idx="215">
                  <c:v>217</c:v>
                </c:pt>
                <c:pt idx="216">
                  <c:v>218</c:v>
                </c:pt>
                <c:pt idx="217">
                  <c:v>219</c:v>
                </c:pt>
                <c:pt idx="218">
                  <c:v>220</c:v>
                </c:pt>
                <c:pt idx="219">
                  <c:v>221</c:v>
                </c:pt>
                <c:pt idx="220">
                  <c:v>222</c:v>
                </c:pt>
                <c:pt idx="221">
                  <c:v>223</c:v>
                </c:pt>
                <c:pt idx="222">
                  <c:v>224</c:v>
                </c:pt>
                <c:pt idx="223">
                  <c:v>225</c:v>
                </c:pt>
                <c:pt idx="224">
                  <c:v>226</c:v>
                </c:pt>
                <c:pt idx="225">
                  <c:v>227</c:v>
                </c:pt>
                <c:pt idx="226">
                  <c:v>228</c:v>
                </c:pt>
                <c:pt idx="227">
                  <c:v>229</c:v>
                </c:pt>
                <c:pt idx="228">
                  <c:v>230</c:v>
                </c:pt>
                <c:pt idx="229">
                  <c:v>231</c:v>
                </c:pt>
                <c:pt idx="230">
                  <c:v>232</c:v>
                </c:pt>
                <c:pt idx="231">
                  <c:v>233</c:v>
                </c:pt>
                <c:pt idx="232">
                  <c:v>234</c:v>
                </c:pt>
                <c:pt idx="233">
                  <c:v>235</c:v>
                </c:pt>
                <c:pt idx="234">
                  <c:v>236</c:v>
                </c:pt>
                <c:pt idx="235">
                  <c:v>237</c:v>
                </c:pt>
                <c:pt idx="236">
                  <c:v>238</c:v>
                </c:pt>
                <c:pt idx="237">
                  <c:v>239</c:v>
                </c:pt>
                <c:pt idx="238">
                  <c:v>240</c:v>
                </c:pt>
                <c:pt idx="239">
                  <c:v>241</c:v>
                </c:pt>
                <c:pt idx="240">
                  <c:v>242</c:v>
                </c:pt>
                <c:pt idx="241">
                  <c:v>243</c:v>
                </c:pt>
                <c:pt idx="242">
                  <c:v>244</c:v>
                </c:pt>
                <c:pt idx="243">
                  <c:v>245</c:v>
                </c:pt>
                <c:pt idx="244">
                  <c:v>246</c:v>
                </c:pt>
                <c:pt idx="245">
                  <c:v>247</c:v>
                </c:pt>
                <c:pt idx="246">
                  <c:v>248</c:v>
                </c:pt>
                <c:pt idx="247">
                  <c:v>249</c:v>
                </c:pt>
                <c:pt idx="248">
                  <c:v>250</c:v>
                </c:pt>
                <c:pt idx="249">
                  <c:v>251</c:v>
                </c:pt>
                <c:pt idx="250">
                  <c:v>252</c:v>
                </c:pt>
                <c:pt idx="251">
                  <c:v>253</c:v>
                </c:pt>
                <c:pt idx="252">
                  <c:v>254</c:v>
                </c:pt>
                <c:pt idx="253">
                  <c:v>255</c:v>
                </c:pt>
                <c:pt idx="254">
                  <c:v>256</c:v>
                </c:pt>
                <c:pt idx="255">
                  <c:v>257</c:v>
                </c:pt>
                <c:pt idx="256">
                  <c:v>258</c:v>
                </c:pt>
                <c:pt idx="257">
                  <c:v>259</c:v>
                </c:pt>
                <c:pt idx="258">
                  <c:v>260</c:v>
                </c:pt>
                <c:pt idx="259">
                  <c:v>261</c:v>
                </c:pt>
                <c:pt idx="260">
                  <c:v>262</c:v>
                </c:pt>
                <c:pt idx="261">
                  <c:v>263</c:v>
                </c:pt>
                <c:pt idx="262">
                  <c:v>264</c:v>
                </c:pt>
                <c:pt idx="263">
                  <c:v>265</c:v>
                </c:pt>
                <c:pt idx="264">
                  <c:v>266</c:v>
                </c:pt>
                <c:pt idx="265">
                  <c:v>267</c:v>
                </c:pt>
                <c:pt idx="266">
                  <c:v>268</c:v>
                </c:pt>
                <c:pt idx="267">
                  <c:v>269</c:v>
                </c:pt>
                <c:pt idx="268">
                  <c:v>270</c:v>
                </c:pt>
                <c:pt idx="269">
                  <c:v>271</c:v>
                </c:pt>
                <c:pt idx="270">
                  <c:v>272</c:v>
                </c:pt>
                <c:pt idx="271">
                  <c:v>273</c:v>
                </c:pt>
                <c:pt idx="272">
                  <c:v>274</c:v>
                </c:pt>
                <c:pt idx="273">
                  <c:v>275</c:v>
                </c:pt>
                <c:pt idx="274">
                  <c:v>276</c:v>
                </c:pt>
                <c:pt idx="275">
                  <c:v>277</c:v>
                </c:pt>
                <c:pt idx="276">
                  <c:v>278</c:v>
                </c:pt>
                <c:pt idx="277">
                  <c:v>279</c:v>
                </c:pt>
                <c:pt idx="278">
                  <c:v>280</c:v>
                </c:pt>
                <c:pt idx="279">
                  <c:v>281</c:v>
                </c:pt>
                <c:pt idx="280">
                  <c:v>282</c:v>
                </c:pt>
                <c:pt idx="281">
                  <c:v>283</c:v>
                </c:pt>
                <c:pt idx="282">
                  <c:v>284</c:v>
                </c:pt>
                <c:pt idx="283">
                  <c:v>285</c:v>
                </c:pt>
                <c:pt idx="284">
                  <c:v>286</c:v>
                </c:pt>
                <c:pt idx="285">
                  <c:v>287</c:v>
                </c:pt>
                <c:pt idx="286">
                  <c:v>288</c:v>
                </c:pt>
                <c:pt idx="287">
                  <c:v>289</c:v>
                </c:pt>
                <c:pt idx="288">
                  <c:v>290</c:v>
                </c:pt>
                <c:pt idx="289">
                  <c:v>291</c:v>
                </c:pt>
                <c:pt idx="290">
                  <c:v>292</c:v>
                </c:pt>
                <c:pt idx="291">
                  <c:v>293</c:v>
                </c:pt>
                <c:pt idx="292">
                  <c:v>294</c:v>
                </c:pt>
                <c:pt idx="293">
                  <c:v>295</c:v>
                </c:pt>
                <c:pt idx="294">
                  <c:v>296</c:v>
                </c:pt>
                <c:pt idx="295">
                  <c:v>297</c:v>
                </c:pt>
                <c:pt idx="296">
                  <c:v>298</c:v>
                </c:pt>
                <c:pt idx="297">
                  <c:v>299</c:v>
                </c:pt>
                <c:pt idx="298">
                  <c:v>300</c:v>
                </c:pt>
                <c:pt idx="299">
                  <c:v>301</c:v>
                </c:pt>
                <c:pt idx="300">
                  <c:v>302</c:v>
                </c:pt>
                <c:pt idx="301">
                  <c:v>303</c:v>
                </c:pt>
                <c:pt idx="302">
                  <c:v>304</c:v>
                </c:pt>
                <c:pt idx="303">
                  <c:v>305</c:v>
                </c:pt>
                <c:pt idx="304">
                  <c:v>306</c:v>
                </c:pt>
                <c:pt idx="305">
                  <c:v>307</c:v>
                </c:pt>
                <c:pt idx="306">
                  <c:v>308</c:v>
                </c:pt>
                <c:pt idx="307">
                  <c:v>309</c:v>
                </c:pt>
                <c:pt idx="308">
                  <c:v>310</c:v>
                </c:pt>
                <c:pt idx="309">
                  <c:v>311</c:v>
                </c:pt>
                <c:pt idx="310">
                  <c:v>312</c:v>
                </c:pt>
                <c:pt idx="311">
                  <c:v>313</c:v>
                </c:pt>
                <c:pt idx="312">
                  <c:v>314</c:v>
                </c:pt>
                <c:pt idx="313">
                  <c:v>315</c:v>
                </c:pt>
                <c:pt idx="314">
                  <c:v>316</c:v>
                </c:pt>
                <c:pt idx="315">
                  <c:v>317</c:v>
                </c:pt>
                <c:pt idx="316">
                  <c:v>318</c:v>
                </c:pt>
                <c:pt idx="317">
                  <c:v>319</c:v>
                </c:pt>
                <c:pt idx="318">
                  <c:v>320</c:v>
                </c:pt>
                <c:pt idx="319">
                  <c:v>321</c:v>
                </c:pt>
                <c:pt idx="320">
                  <c:v>322</c:v>
                </c:pt>
                <c:pt idx="321">
                  <c:v>323</c:v>
                </c:pt>
                <c:pt idx="322">
                  <c:v>324</c:v>
                </c:pt>
                <c:pt idx="323">
                  <c:v>325</c:v>
                </c:pt>
                <c:pt idx="324">
                  <c:v>326</c:v>
                </c:pt>
                <c:pt idx="325">
                  <c:v>327</c:v>
                </c:pt>
                <c:pt idx="326">
                  <c:v>328</c:v>
                </c:pt>
                <c:pt idx="327">
                  <c:v>329</c:v>
                </c:pt>
                <c:pt idx="328">
                  <c:v>330</c:v>
                </c:pt>
                <c:pt idx="329">
                  <c:v>331</c:v>
                </c:pt>
                <c:pt idx="330">
                  <c:v>332</c:v>
                </c:pt>
                <c:pt idx="331">
                  <c:v>333</c:v>
                </c:pt>
                <c:pt idx="332">
                  <c:v>334</c:v>
                </c:pt>
                <c:pt idx="333">
                  <c:v>335</c:v>
                </c:pt>
                <c:pt idx="334">
                  <c:v>336</c:v>
                </c:pt>
                <c:pt idx="335">
                  <c:v>337</c:v>
                </c:pt>
                <c:pt idx="336">
                  <c:v>338</c:v>
                </c:pt>
                <c:pt idx="337">
                  <c:v>339</c:v>
                </c:pt>
                <c:pt idx="338">
                  <c:v>340</c:v>
                </c:pt>
                <c:pt idx="339">
                  <c:v>341</c:v>
                </c:pt>
                <c:pt idx="340">
                  <c:v>342</c:v>
                </c:pt>
                <c:pt idx="341">
                  <c:v>343</c:v>
                </c:pt>
                <c:pt idx="342">
                  <c:v>344</c:v>
                </c:pt>
                <c:pt idx="343">
                  <c:v>345</c:v>
                </c:pt>
                <c:pt idx="344">
                  <c:v>346</c:v>
                </c:pt>
                <c:pt idx="345">
                  <c:v>347</c:v>
                </c:pt>
                <c:pt idx="346">
                  <c:v>348</c:v>
                </c:pt>
                <c:pt idx="347">
                  <c:v>349</c:v>
                </c:pt>
                <c:pt idx="348">
                  <c:v>350</c:v>
                </c:pt>
                <c:pt idx="349">
                  <c:v>351</c:v>
                </c:pt>
                <c:pt idx="350">
                  <c:v>352</c:v>
                </c:pt>
                <c:pt idx="351">
                  <c:v>353</c:v>
                </c:pt>
                <c:pt idx="352">
                  <c:v>354</c:v>
                </c:pt>
                <c:pt idx="353">
                  <c:v>355</c:v>
                </c:pt>
                <c:pt idx="354">
                  <c:v>356</c:v>
                </c:pt>
                <c:pt idx="355">
                  <c:v>357</c:v>
                </c:pt>
                <c:pt idx="356">
                  <c:v>358</c:v>
                </c:pt>
                <c:pt idx="357">
                  <c:v>359</c:v>
                </c:pt>
                <c:pt idx="358">
                  <c:v>360</c:v>
                </c:pt>
                <c:pt idx="359">
                  <c:v>361</c:v>
                </c:pt>
                <c:pt idx="360">
                  <c:v>362</c:v>
                </c:pt>
                <c:pt idx="361">
                  <c:v>363</c:v>
                </c:pt>
                <c:pt idx="362">
                  <c:v>364</c:v>
                </c:pt>
                <c:pt idx="363">
                  <c:v>365</c:v>
                </c:pt>
                <c:pt idx="364">
                  <c:v>366</c:v>
                </c:pt>
                <c:pt idx="365">
                  <c:v>367</c:v>
                </c:pt>
                <c:pt idx="366">
                  <c:v>368</c:v>
                </c:pt>
                <c:pt idx="367">
                  <c:v>369</c:v>
                </c:pt>
                <c:pt idx="368">
                  <c:v>370</c:v>
                </c:pt>
                <c:pt idx="369">
                  <c:v>371</c:v>
                </c:pt>
                <c:pt idx="370">
                  <c:v>372</c:v>
                </c:pt>
                <c:pt idx="371">
                  <c:v>373</c:v>
                </c:pt>
                <c:pt idx="372">
                  <c:v>374</c:v>
                </c:pt>
                <c:pt idx="373">
                  <c:v>375</c:v>
                </c:pt>
                <c:pt idx="374">
                  <c:v>376</c:v>
                </c:pt>
                <c:pt idx="375">
                  <c:v>377</c:v>
                </c:pt>
                <c:pt idx="376">
                  <c:v>378</c:v>
                </c:pt>
                <c:pt idx="377">
                  <c:v>379</c:v>
                </c:pt>
                <c:pt idx="378">
                  <c:v>380</c:v>
                </c:pt>
                <c:pt idx="379">
                  <c:v>381</c:v>
                </c:pt>
                <c:pt idx="380">
                  <c:v>382</c:v>
                </c:pt>
                <c:pt idx="381">
                  <c:v>383</c:v>
                </c:pt>
                <c:pt idx="382">
                  <c:v>384</c:v>
                </c:pt>
                <c:pt idx="383">
                  <c:v>385</c:v>
                </c:pt>
                <c:pt idx="384">
                  <c:v>386</c:v>
                </c:pt>
                <c:pt idx="385">
                  <c:v>387</c:v>
                </c:pt>
                <c:pt idx="386">
                  <c:v>388</c:v>
                </c:pt>
                <c:pt idx="387">
                  <c:v>389</c:v>
                </c:pt>
                <c:pt idx="388">
                  <c:v>390</c:v>
                </c:pt>
                <c:pt idx="389">
                  <c:v>391</c:v>
                </c:pt>
                <c:pt idx="390">
                  <c:v>392</c:v>
                </c:pt>
                <c:pt idx="391">
                  <c:v>393</c:v>
                </c:pt>
                <c:pt idx="392">
                  <c:v>394</c:v>
                </c:pt>
                <c:pt idx="393">
                  <c:v>395</c:v>
                </c:pt>
                <c:pt idx="394">
                  <c:v>396</c:v>
                </c:pt>
                <c:pt idx="395">
                  <c:v>397</c:v>
                </c:pt>
                <c:pt idx="396">
                  <c:v>398</c:v>
                </c:pt>
                <c:pt idx="397">
                  <c:v>399</c:v>
                </c:pt>
                <c:pt idx="398">
                  <c:v>400</c:v>
                </c:pt>
                <c:pt idx="399">
                  <c:v>401</c:v>
                </c:pt>
                <c:pt idx="400">
                  <c:v>402</c:v>
                </c:pt>
                <c:pt idx="401">
                  <c:v>403</c:v>
                </c:pt>
                <c:pt idx="402">
                  <c:v>404</c:v>
                </c:pt>
                <c:pt idx="403">
                  <c:v>405</c:v>
                </c:pt>
                <c:pt idx="404">
                  <c:v>406</c:v>
                </c:pt>
                <c:pt idx="405">
                  <c:v>407</c:v>
                </c:pt>
                <c:pt idx="406">
                  <c:v>408</c:v>
                </c:pt>
                <c:pt idx="407">
                  <c:v>409</c:v>
                </c:pt>
                <c:pt idx="408">
                  <c:v>410</c:v>
                </c:pt>
                <c:pt idx="409">
                  <c:v>411</c:v>
                </c:pt>
                <c:pt idx="410">
                  <c:v>412</c:v>
                </c:pt>
                <c:pt idx="411">
                  <c:v>413</c:v>
                </c:pt>
                <c:pt idx="412">
                  <c:v>414</c:v>
                </c:pt>
                <c:pt idx="413">
                  <c:v>415</c:v>
                </c:pt>
                <c:pt idx="414">
                  <c:v>416</c:v>
                </c:pt>
                <c:pt idx="415">
                  <c:v>417</c:v>
                </c:pt>
                <c:pt idx="416">
                  <c:v>418</c:v>
                </c:pt>
                <c:pt idx="417">
                  <c:v>419</c:v>
                </c:pt>
                <c:pt idx="418">
                  <c:v>420</c:v>
                </c:pt>
                <c:pt idx="419">
                  <c:v>421</c:v>
                </c:pt>
                <c:pt idx="420">
                  <c:v>422</c:v>
                </c:pt>
                <c:pt idx="421">
                  <c:v>423</c:v>
                </c:pt>
                <c:pt idx="422">
                  <c:v>424</c:v>
                </c:pt>
                <c:pt idx="423">
                  <c:v>425</c:v>
                </c:pt>
                <c:pt idx="424">
                  <c:v>426</c:v>
                </c:pt>
                <c:pt idx="425">
                  <c:v>427</c:v>
                </c:pt>
                <c:pt idx="426">
                  <c:v>428</c:v>
                </c:pt>
                <c:pt idx="427">
                  <c:v>429</c:v>
                </c:pt>
                <c:pt idx="428">
                  <c:v>430</c:v>
                </c:pt>
                <c:pt idx="429">
                  <c:v>431</c:v>
                </c:pt>
                <c:pt idx="430">
                  <c:v>432</c:v>
                </c:pt>
                <c:pt idx="431">
                  <c:v>433</c:v>
                </c:pt>
                <c:pt idx="432">
                  <c:v>434</c:v>
                </c:pt>
                <c:pt idx="433">
                  <c:v>435</c:v>
                </c:pt>
                <c:pt idx="434">
                  <c:v>436</c:v>
                </c:pt>
                <c:pt idx="435">
                  <c:v>437</c:v>
                </c:pt>
                <c:pt idx="436">
                  <c:v>438</c:v>
                </c:pt>
                <c:pt idx="437">
                  <c:v>439</c:v>
                </c:pt>
                <c:pt idx="438">
                  <c:v>440</c:v>
                </c:pt>
                <c:pt idx="439">
                  <c:v>441</c:v>
                </c:pt>
                <c:pt idx="440">
                  <c:v>442</c:v>
                </c:pt>
                <c:pt idx="441">
                  <c:v>443</c:v>
                </c:pt>
                <c:pt idx="442">
                  <c:v>444</c:v>
                </c:pt>
                <c:pt idx="443">
                  <c:v>445</c:v>
                </c:pt>
                <c:pt idx="444">
                  <c:v>446</c:v>
                </c:pt>
                <c:pt idx="445">
                  <c:v>447</c:v>
                </c:pt>
                <c:pt idx="446">
                  <c:v>448</c:v>
                </c:pt>
                <c:pt idx="447">
                  <c:v>449</c:v>
                </c:pt>
                <c:pt idx="448">
                  <c:v>450</c:v>
                </c:pt>
                <c:pt idx="449">
                  <c:v>451</c:v>
                </c:pt>
                <c:pt idx="450">
                  <c:v>452</c:v>
                </c:pt>
                <c:pt idx="451">
                  <c:v>453</c:v>
                </c:pt>
                <c:pt idx="452">
                  <c:v>454</c:v>
                </c:pt>
                <c:pt idx="453">
                  <c:v>455</c:v>
                </c:pt>
                <c:pt idx="454">
                  <c:v>456</c:v>
                </c:pt>
                <c:pt idx="455">
                  <c:v>457</c:v>
                </c:pt>
                <c:pt idx="456">
                  <c:v>458</c:v>
                </c:pt>
                <c:pt idx="457">
                  <c:v>459</c:v>
                </c:pt>
                <c:pt idx="458">
                  <c:v>460</c:v>
                </c:pt>
                <c:pt idx="459">
                  <c:v>461</c:v>
                </c:pt>
                <c:pt idx="460">
                  <c:v>462</c:v>
                </c:pt>
                <c:pt idx="461">
                  <c:v>463</c:v>
                </c:pt>
                <c:pt idx="462">
                  <c:v>464</c:v>
                </c:pt>
                <c:pt idx="463">
                  <c:v>465</c:v>
                </c:pt>
                <c:pt idx="464">
                  <c:v>466</c:v>
                </c:pt>
                <c:pt idx="465">
                  <c:v>467</c:v>
                </c:pt>
                <c:pt idx="466">
                  <c:v>468</c:v>
                </c:pt>
                <c:pt idx="467">
                  <c:v>469</c:v>
                </c:pt>
                <c:pt idx="468">
                  <c:v>470</c:v>
                </c:pt>
                <c:pt idx="469">
                  <c:v>471</c:v>
                </c:pt>
                <c:pt idx="470">
                  <c:v>472</c:v>
                </c:pt>
                <c:pt idx="471">
                  <c:v>473</c:v>
                </c:pt>
                <c:pt idx="472">
                  <c:v>474</c:v>
                </c:pt>
                <c:pt idx="473">
                  <c:v>475</c:v>
                </c:pt>
                <c:pt idx="474">
                  <c:v>476</c:v>
                </c:pt>
                <c:pt idx="475">
                  <c:v>477</c:v>
                </c:pt>
                <c:pt idx="476">
                  <c:v>478</c:v>
                </c:pt>
                <c:pt idx="477">
                  <c:v>479</c:v>
                </c:pt>
                <c:pt idx="478">
                  <c:v>480</c:v>
                </c:pt>
                <c:pt idx="479">
                  <c:v>481</c:v>
                </c:pt>
                <c:pt idx="480">
                  <c:v>482</c:v>
                </c:pt>
                <c:pt idx="481">
                  <c:v>483</c:v>
                </c:pt>
                <c:pt idx="482">
                  <c:v>484</c:v>
                </c:pt>
                <c:pt idx="483">
                  <c:v>485</c:v>
                </c:pt>
                <c:pt idx="484">
                  <c:v>486</c:v>
                </c:pt>
                <c:pt idx="485">
                  <c:v>487</c:v>
                </c:pt>
                <c:pt idx="486">
                  <c:v>488</c:v>
                </c:pt>
                <c:pt idx="487">
                  <c:v>489</c:v>
                </c:pt>
                <c:pt idx="488">
                  <c:v>490</c:v>
                </c:pt>
                <c:pt idx="489">
                  <c:v>491</c:v>
                </c:pt>
                <c:pt idx="490">
                  <c:v>492</c:v>
                </c:pt>
                <c:pt idx="491">
                  <c:v>493</c:v>
                </c:pt>
                <c:pt idx="492">
                  <c:v>494</c:v>
                </c:pt>
                <c:pt idx="493">
                  <c:v>495</c:v>
                </c:pt>
                <c:pt idx="494">
                  <c:v>496</c:v>
                </c:pt>
                <c:pt idx="495">
                  <c:v>497</c:v>
                </c:pt>
                <c:pt idx="496">
                  <c:v>498</c:v>
                </c:pt>
                <c:pt idx="497">
                  <c:v>499</c:v>
                </c:pt>
                <c:pt idx="498">
                  <c:v>500</c:v>
                </c:pt>
                <c:pt idx="499">
                  <c:v>501</c:v>
                </c:pt>
                <c:pt idx="500">
                  <c:v>502</c:v>
                </c:pt>
                <c:pt idx="501">
                  <c:v>503</c:v>
                </c:pt>
                <c:pt idx="502">
                  <c:v>504</c:v>
                </c:pt>
                <c:pt idx="503">
                  <c:v>505</c:v>
                </c:pt>
                <c:pt idx="504">
                  <c:v>506</c:v>
                </c:pt>
                <c:pt idx="505">
                  <c:v>507</c:v>
                </c:pt>
                <c:pt idx="506">
                  <c:v>508</c:v>
                </c:pt>
                <c:pt idx="507">
                  <c:v>509</c:v>
                </c:pt>
                <c:pt idx="508">
                  <c:v>510</c:v>
                </c:pt>
                <c:pt idx="509">
                  <c:v>511</c:v>
                </c:pt>
                <c:pt idx="510">
                  <c:v>512</c:v>
                </c:pt>
              </c:numCache>
            </c:numRef>
          </c:xVal>
          <c:yVal>
            <c:numRef>
              <c:f>'June 2013 (2)'!$I$9:$I$519</c:f>
              <c:numCache>
                <c:formatCode>General</c:formatCode>
                <c:ptCount val="511"/>
                <c:pt idx="0">
                  <c:v>0</c:v>
                </c:pt>
                <c:pt idx="1">
                  <c:v>0</c:v>
                </c:pt>
                <c:pt idx="2">
                  <c:v>0</c:v>
                </c:pt>
                <c:pt idx="3">
                  <c:v>0</c:v>
                </c:pt>
                <c:pt idx="4">
                  <c:v>0</c:v>
                </c:pt>
                <c:pt idx="5">
                  <c:v>2</c:v>
                </c:pt>
                <c:pt idx="6">
                  <c:v>0</c:v>
                </c:pt>
                <c:pt idx="7">
                  <c:v>0</c:v>
                </c:pt>
                <c:pt idx="8">
                  <c:v>0</c:v>
                </c:pt>
                <c:pt idx="9">
                  <c:v>0</c:v>
                </c:pt>
                <c:pt idx="10">
                  <c:v>1</c:v>
                </c:pt>
                <c:pt idx="11">
                  <c:v>0</c:v>
                </c:pt>
                <c:pt idx="12">
                  <c:v>1</c:v>
                </c:pt>
                <c:pt idx="13">
                  <c:v>0</c:v>
                </c:pt>
                <c:pt idx="14">
                  <c:v>1</c:v>
                </c:pt>
                <c:pt idx="15">
                  <c:v>0</c:v>
                </c:pt>
                <c:pt idx="16">
                  <c:v>0</c:v>
                </c:pt>
                <c:pt idx="17">
                  <c:v>0</c:v>
                </c:pt>
                <c:pt idx="18">
                  <c:v>0</c:v>
                </c:pt>
                <c:pt idx="19">
                  <c:v>0</c:v>
                </c:pt>
                <c:pt idx="20">
                  <c:v>1</c:v>
                </c:pt>
                <c:pt idx="21">
                  <c:v>0</c:v>
                </c:pt>
                <c:pt idx="22">
                  <c:v>0</c:v>
                </c:pt>
                <c:pt idx="23">
                  <c:v>0</c:v>
                </c:pt>
                <c:pt idx="24">
                  <c:v>0</c:v>
                </c:pt>
                <c:pt idx="25">
                  <c:v>1</c:v>
                </c:pt>
                <c:pt idx="26">
                  <c:v>0</c:v>
                </c:pt>
                <c:pt idx="27">
                  <c:v>0</c:v>
                </c:pt>
                <c:pt idx="28">
                  <c:v>0</c:v>
                </c:pt>
                <c:pt idx="29">
                  <c:v>0</c:v>
                </c:pt>
                <c:pt idx="30">
                  <c:v>0</c:v>
                </c:pt>
                <c:pt idx="31">
                  <c:v>1</c:v>
                </c:pt>
                <c:pt idx="32">
                  <c:v>0</c:v>
                </c:pt>
                <c:pt idx="33">
                  <c:v>0</c:v>
                </c:pt>
                <c:pt idx="34">
                  <c:v>0</c:v>
                </c:pt>
                <c:pt idx="35">
                  <c:v>1</c:v>
                </c:pt>
                <c:pt idx="36">
                  <c:v>0</c:v>
                </c:pt>
                <c:pt idx="37">
                  <c:v>0</c:v>
                </c:pt>
                <c:pt idx="38">
                  <c:v>0</c:v>
                </c:pt>
                <c:pt idx="39">
                  <c:v>0</c:v>
                </c:pt>
                <c:pt idx="40">
                  <c:v>0</c:v>
                </c:pt>
                <c:pt idx="41">
                  <c:v>0</c:v>
                </c:pt>
                <c:pt idx="42">
                  <c:v>0</c:v>
                </c:pt>
                <c:pt idx="43">
                  <c:v>1</c:v>
                </c:pt>
                <c:pt idx="44">
                  <c:v>0</c:v>
                </c:pt>
                <c:pt idx="45">
                  <c:v>0</c:v>
                </c:pt>
                <c:pt idx="46">
                  <c:v>1</c:v>
                </c:pt>
                <c:pt idx="47">
                  <c:v>0</c:v>
                </c:pt>
                <c:pt idx="48">
                  <c:v>0</c:v>
                </c:pt>
                <c:pt idx="49">
                  <c:v>0</c:v>
                </c:pt>
                <c:pt idx="50">
                  <c:v>0</c:v>
                </c:pt>
                <c:pt idx="51">
                  <c:v>0</c:v>
                </c:pt>
                <c:pt idx="52">
                  <c:v>1</c:v>
                </c:pt>
                <c:pt idx="53">
                  <c:v>0</c:v>
                </c:pt>
                <c:pt idx="54">
                  <c:v>0</c:v>
                </c:pt>
                <c:pt idx="55">
                  <c:v>0</c:v>
                </c:pt>
                <c:pt idx="56">
                  <c:v>0</c:v>
                </c:pt>
                <c:pt idx="57">
                  <c:v>1</c:v>
                </c:pt>
                <c:pt idx="58">
                  <c:v>0</c:v>
                </c:pt>
                <c:pt idx="59">
                  <c:v>0</c:v>
                </c:pt>
                <c:pt idx="60">
                  <c:v>1</c:v>
                </c:pt>
                <c:pt idx="61">
                  <c:v>0</c:v>
                </c:pt>
                <c:pt idx="62">
                  <c:v>0</c:v>
                </c:pt>
                <c:pt idx="63">
                  <c:v>0</c:v>
                </c:pt>
                <c:pt idx="64">
                  <c:v>0</c:v>
                </c:pt>
                <c:pt idx="65">
                  <c:v>0</c:v>
                </c:pt>
                <c:pt idx="66">
                  <c:v>0</c:v>
                </c:pt>
                <c:pt idx="67">
                  <c:v>0</c:v>
                </c:pt>
                <c:pt idx="68">
                  <c:v>1</c:v>
                </c:pt>
                <c:pt idx="69">
                  <c:v>0</c:v>
                </c:pt>
                <c:pt idx="70">
                  <c:v>0</c:v>
                </c:pt>
                <c:pt idx="71">
                  <c:v>0</c:v>
                </c:pt>
                <c:pt idx="72">
                  <c:v>0</c:v>
                </c:pt>
                <c:pt idx="73">
                  <c:v>1</c:v>
                </c:pt>
                <c:pt idx="74">
                  <c:v>1</c:v>
                </c:pt>
                <c:pt idx="75">
                  <c:v>0</c:v>
                </c:pt>
                <c:pt idx="76">
                  <c:v>0</c:v>
                </c:pt>
                <c:pt idx="77">
                  <c:v>2</c:v>
                </c:pt>
                <c:pt idx="78">
                  <c:v>1</c:v>
                </c:pt>
                <c:pt idx="79">
                  <c:v>2</c:v>
                </c:pt>
                <c:pt idx="80">
                  <c:v>0</c:v>
                </c:pt>
                <c:pt idx="81">
                  <c:v>0</c:v>
                </c:pt>
                <c:pt idx="82">
                  <c:v>0</c:v>
                </c:pt>
                <c:pt idx="83">
                  <c:v>0</c:v>
                </c:pt>
                <c:pt idx="84">
                  <c:v>1</c:v>
                </c:pt>
                <c:pt idx="85">
                  <c:v>3</c:v>
                </c:pt>
                <c:pt idx="86">
                  <c:v>4</c:v>
                </c:pt>
                <c:pt idx="87">
                  <c:v>2</c:v>
                </c:pt>
                <c:pt idx="88">
                  <c:v>4</c:v>
                </c:pt>
                <c:pt idx="89">
                  <c:v>6</c:v>
                </c:pt>
                <c:pt idx="90">
                  <c:v>2</c:v>
                </c:pt>
                <c:pt idx="91">
                  <c:v>4</c:v>
                </c:pt>
                <c:pt idx="92">
                  <c:v>1</c:v>
                </c:pt>
                <c:pt idx="93">
                  <c:v>4</c:v>
                </c:pt>
                <c:pt idx="94">
                  <c:v>0</c:v>
                </c:pt>
                <c:pt idx="95">
                  <c:v>1</c:v>
                </c:pt>
                <c:pt idx="96">
                  <c:v>0</c:v>
                </c:pt>
                <c:pt idx="97">
                  <c:v>3</c:v>
                </c:pt>
                <c:pt idx="98">
                  <c:v>0</c:v>
                </c:pt>
                <c:pt idx="99">
                  <c:v>3</c:v>
                </c:pt>
                <c:pt idx="100">
                  <c:v>1</c:v>
                </c:pt>
                <c:pt idx="101">
                  <c:v>0</c:v>
                </c:pt>
                <c:pt idx="102">
                  <c:v>2</c:v>
                </c:pt>
                <c:pt idx="103">
                  <c:v>2</c:v>
                </c:pt>
                <c:pt idx="104">
                  <c:v>0</c:v>
                </c:pt>
                <c:pt idx="105">
                  <c:v>0</c:v>
                </c:pt>
                <c:pt idx="106">
                  <c:v>1</c:v>
                </c:pt>
                <c:pt idx="107">
                  <c:v>1</c:v>
                </c:pt>
                <c:pt idx="108">
                  <c:v>1</c:v>
                </c:pt>
                <c:pt idx="109">
                  <c:v>0</c:v>
                </c:pt>
                <c:pt idx="110">
                  <c:v>1</c:v>
                </c:pt>
                <c:pt idx="111">
                  <c:v>0</c:v>
                </c:pt>
                <c:pt idx="112">
                  <c:v>0</c:v>
                </c:pt>
                <c:pt idx="113">
                  <c:v>1</c:v>
                </c:pt>
                <c:pt idx="114">
                  <c:v>0</c:v>
                </c:pt>
                <c:pt idx="115">
                  <c:v>0</c:v>
                </c:pt>
                <c:pt idx="116">
                  <c:v>0</c:v>
                </c:pt>
                <c:pt idx="117">
                  <c:v>1</c:v>
                </c:pt>
                <c:pt idx="118">
                  <c:v>0</c:v>
                </c:pt>
                <c:pt idx="119">
                  <c:v>2</c:v>
                </c:pt>
                <c:pt idx="120">
                  <c:v>1</c:v>
                </c:pt>
                <c:pt idx="121">
                  <c:v>1</c:v>
                </c:pt>
                <c:pt idx="122">
                  <c:v>0</c:v>
                </c:pt>
                <c:pt idx="123">
                  <c:v>0</c:v>
                </c:pt>
                <c:pt idx="124">
                  <c:v>0</c:v>
                </c:pt>
                <c:pt idx="125">
                  <c:v>0</c:v>
                </c:pt>
                <c:pt idx="126">
                  <c:v>0</c:v>
                </c:pt>
                <c:pt idx="127">
                  <c:v>1</c:v>
                </c:pt>
                <c:pt idx="128">
                  <c:v>0</c:v>
                </c:pt>
                <c:pt idx="129">
                  <c:v>1</c:v>
                </c:pt>
                <c:pt idx="130">
                  <c:v>0</c:v>
                </c:pt>
                <c:pt idx="131">
                  <c:v>0</c:v>
                </c:pt>
                <c:pt idx="132">
                  <c:v>0</c:v>
                </c:pt>
                <c:pt idx="133">
                  <c:v>0</c:v>
                </c:pt>
                <c:pt idx="134">
                  <c:v>0</c:v>
                </c:pt>
                <c:pt idx="135">
                  <c:v>0</c:v>
                </c:pt>
                <c:pt idx="136">
                  <c:v>0</c:v>
                </c:pt>
                <c:pt idx="137">
                  <c:v>1</c:v>
                </c:pt>
                <c:pt idx="138">
                  <c:v>1</c:v>
                </c:pt>
                <c:pt idx="139">
                  <c:v>0</c:v>
                </c:pt>
                <c:pt idx="140">
                  <c:v>0</c:v>
                </c:pt>
                <c:pt idx="141">
                  <c:v>0</c:v>
                </c:pt>
                <c:pt idx="142">
                  <c:v>1</c:v>
                </c:pt>
                <c:pt idx="143">
                  <c:v>0</c:v>
                </c:pt>
                <c:pt idx="144">
                  <c:v>2</c:v>
                </c:pt>
                <c:pt idx="145">
                  <c:v>0</c:v>
                </c:pt>
                <c:pt idx="146">
                  <c:v>2</c:v>
                </c:pt>
                <c:pt idx="147">
                  <c:v>1</c:v>
                </c:pt>
                <c:pt idx="148">
                  <c:v>0</c:v>
                </c:pt>
                <c:pt idx="149">
                  <c:v>0</c:v>
                </c:pt>
                <c:pt idx="150">
                  <c:v>1</c:v>
                </c:pt>
                <c:pt idx="151">
                  <c:v>2</c:v>
                </c:pt>
                <c:pt idx="152">
                  <c:v>0</c:v>
                </c:pt>
                <c:pt idx="153">
                  <c:v>0</c:v>
                </c:pt>
                <c:pt idx="154">
                  <c:v>1</c:v>
                </c:pt>
                <c:pt idx="155">
                  <c:v>1</c:v>
                </c:pt>
                <c:pt idx="156">
                  <c:v>0</c:v>
                </c:pt>
                <c:pt idx="157">
                  <c:v>1</c:v>
                </c:pt>
                <c:pt idx="158">
                  <c:v>1</c:v>
                </c:pt>
                <c:pt idx="159">
                  <c:v>0</c:v>
                </c:pt>
                <c:pt idx="160">
                  <c:v>0</c:v>
                </c:pt>
                <c:pt idx="161">
                  <c:v>0</c:v>
                </c:pt>
                <c:pt idx="162">
                  <c:v>1</c:v>
                </c:pt>
                <c:pt idx="163">
                  <c:v>0</c:v>
                </c:pt>
                <c:pt idx="164">
                  <c:v>2</c:v>
                </c:pt>
                <c:pt idx="165">
                  <c:v>2</c:v>
                </c:pt>
                <c:pt idx="166">
                  <c:v>0</c:v>
                </c:pt>
                <c:pt idx="167">
                  <c:v>0</c:v>
                </c:pt>
                <c:pt idx="168">
                  <c:v>0</c:v>
                </c:pt>
                <c:pt idx="169">
                  <c:v>2</c:v>
                </c:pt>
                <c:pt idx="170">
                  <c:v>0</c:v>
                </c:pt>
                <c:pt idx="171">
                  <c:v>1</c:v>
                </c:pt>
                <c:pt idx="172">
                  <c:v>3</c:v>
                </c:pt>
                <c:pt idx="173">
                  <c:v>0</c:v>
                </c:pt>
                <c:pt idx="174">
                  <c:v>2</c:v>
                </c:pt>
                <c:pt idx="175">
                  <c:v>1</c:v>
                </c:pt>
                <c:pt idx="176">
                  <c:v>0</c:v>
                </c:pt>
                <c:pt idx="177">
                  <c:v>1</c:v>
                </c:pt>
                <c:pt idx="178">
                  <c:v>0</c:v>
                </c:pt>
                <c:pt idx="179">
                  <c:v>0</c:v>
                </c:pt>
                <c:pt idx="180">
                  <c:v>1</c:v>
                </c:pt>
                <c:pt idx="181">
                  <c:v>1</c:v>
                </c:pt>
                <c:pt idx="182">
                  <c:v>0</c:v>
                </c:pt>
                <c:pt idx="183">
                  <c:v>1</c:v>
                </c:pt>
                <c:pt idx="184">
                  <c:v>1</c:v>
                </c:pt>
                <c:pt idx="185">
                  <c:v>0</c:v>
                </c:pt>
                <c:pt idx="186">
                  <c:v>2</c:v>
                </c:pt>
                <c:pt idx="187">
                  <c:v>0</c:v>
                </c:pt>
                <c:pt idx="188">
                  <c:v>1</c:v>
                </c:pt>
                <c:pt idx="189">
                  <c:v>3</c:v>
                </c:pt>
                <c:pt idx="190">
                  <c:v>1</c:v>
                </c:pt>
                <c:pt idx="191">
                  <c:v>1</c:v>
                </c:pt>
                <c:pt idx="192">
                  <c:v>1</c:v>
                </c:pt>
                <c:pt idx="193">
                  <c:v>1</c:v>
                </c:pt>
                <c:pt idx="194">
                  <c:v>1</c:v>
                </c:pt>
                <c:pt idx="195">
                  <c:v>0</c:v>
                </c:pt>
                <c:pt idx="196">
                  <c:v>0</c:v>
                </c:pt>
                <c:pt idx="197">
                  <c:v>0</c:v>
                </c:pt>
                <c:pt idx="198">
                  <c:v>0</c:v>
                </c:pt>
                <c:pt idx="199">
                  <c:v>1</c:v>
                </c:pt>
                <c:pt idx="200">
                  <c:v>1</c:v>
                </c:pt>
                <c:pt idx="201">
                  <c:v>1</c:v>
                </c:pt>
                <c:pt idx="202">
                  <c:v>0</c:v>
                </c:pt>
                <c:pt idx="203">
                  <c:v>2</c:v>
                </c:pt>
                <c:pt idx="204">
                  <c:v>0</c:v>
                </c:pt>
                <c:pt idx="205">
                  <c:v>2</c:v>
                </c:pt>
                <c:pt idx="206">
                  <c:v>1</c:v>
                </c:pt>
                <c:pt idx="207">
                  <c:v>2</c:v>
                </c:pt>
                <c:pt idx="208">
                  <c:v>0</c:v>
                </c:pt>
                <c:pt idx="209">
                  <c:v>0</c:v>
                </c:pt>
                <c:pt idx="210">
                  <c:v>1</c:v>
                </c:pt>
                <c:pt idx="211">
                  <c:v>0</c:v>
                </c:pt>
                <c:pt idx="212">
                  <c:v>0</c:v>
                </c:pt>
                <c:pt idx="213">
                  <c:v>0</c:v>
                </c:pt>
                <c:pt idx="214">
                  <c:v>0</c:v>
                </c:pt>
                <c:pt idx="215">
                  <c:v>2</c:v>
                </c:pt>
                <c:pt idx="216">
                  <c:v>1</c:v>
                </c:pt>
                <c:pt idx="217">
                  <c:v>1</c:v>
                </c:pt>
                <c:pt idx="218">
                  <c:v>0</c:v>
                </c:pt>
                <c:pt idx="219">
                  <c:v>1</c:v>
                </c:pt>
                <c:pt idx="220">
                  <c:v>1</c:v>
                </c:pt>
                <c:pt idx="221">
                  <c:v>0</c:v>
                </c:pt>
                <c:pt idx="222">
                  <c:v>3</c:v>
                </c:pt>
                <c:pt idx="223">
                  <c:v>0</c:v>
                </c:pt>
                <c:pt idx="224">
                  <c:v>1</c:v>
                </c:pt>
                <c:pt idx="225">
                  <c:v>1</c:v>
                </c:pt>
                <c:pt idx="226">
                  <c:v>0</c:v>
                </c:pt>
                <c:pt idx="227">
                  <c:v>1</c:v>
                </c:pt>
                <c:pt idx="228">
                  <c:v>0</c:v>
                </c:pt>
                <c:pt idx="229">
                  <c:v>1</c:v>
                </c:pt>
                <c:pt idx="230">
                  <c:v>0</c:v>
                </c:pt>
                <c:pt idx="231">
                  <c:v>2</c:v>
                </c:pt>
                <c:pt idx="232">
                  <c:v>0</c:v>
                </c:pt>
                <c:pt idx="233">
                  <c:v>1</c:v>
                </c:pt>
                <c:pt idx="234">
                  <c:v>0</c:v>
                </c:pt>
                <c:pt idx="235">
                  <c:v>0</c:v>
                </c:pt>
                <c:pt idx="236">
                  <c:v>0</c:v>
                </c:pt>
                <c:pt idx="237">
                  <c:v>1</c:v>
                </c:pt>
                <c:pt idx="238">
                  <c:v>1</c:v>
                </c:pt>
                <c:pt idx="239">
                  <c:v>0</c:v>
                </c:pt>
                <c:pt idx="240">
                  <c:v>0</c:v>
                </c:pt>
                <c:pt idx="241">
                  <c:v>1</c:v>
                </c:pt>
                <c:pt idx="242">
                  <c:v>1</c:v>
                </c:pt>
                <c:pt idx="243">
                  <c:v>0</c:v>
                </c:pt>
                <c:pt idx="244">
                  <c:v>1</c:v>
                </c:pt>
                <c:pt idx="245">
                  <c:v>1</c:v>
                </c:pt>
                <c:pt idx="246">
                  <c:v>0</c:v>
                </c:pt>
                <c:pt idx="247">
                  <c:v>0</c:v>
                </c:pt>
                <c:pt idx="248">
                  <c:v>2</c:v>
                </c:pt>
                <c:pt idx="249">
                  <c:v>2</c:v>
                </c:pt>
                <c:pt idx="250">
                  <c:v>0</c:v>
                </c:pt>
                <c:pt idx="251">
                  <c:v>0</c:v>
                </c:pt>
                <c:pt idx="252">
                  <c:v>2</c:v>
                </c:pt>
                <c:pt idx="253">
                  <c:v>0</c:v>
                </c:pt>
                <c:pt idx="254">
                  <c:v>0</c:v>
                </c:pt>
                <c:pt idx="255">
                  <c:v>2</c:v>
                </c:pt>
                <c:pt idx="256">
                  <c:v>0</c:v>
                </c:pt>
                <c:pt idx="257">
                  <c:v>0</c:v>
                </c:pt>
                <c:pt idx="258">
                  <c:v>0</c:v>
                </c:pt>
                <c:pt idx="259">
                  <c:v>2</c:v>
                </c:pt>
                <c:pt idx="260">
                  <c:v>0</c:v>
                </c:pt>
                <c:pt idx="261">
                  <c:v>0</c:v>
                </c:pt>
                <c:pt idx="262">
                  <c:v>0</c:v>
                </c:pt>
                <c:pt idx="263">
                  <c:v>0</c:v>
                </c:pt>
                <c:pt idx="264">
                  <c:v>1</c:v>
                </c:pt>
                <c:pt idx="265">
                  <c:v>0</c:v>
                </c:pt>
                <c:pt idx="266">
                  <c:v>2</c:v>
                </c:pt>
                <c:pt idx="267">
                  <c:v>1</c:v>
                </c:pt>
                <c:pt idx="268">
                  <c:v>0</c:v>
                </c:pt>
                <c:pt idx="269">
                  <c:v>0</c:v>
                </c:pt>
                <c:pt idx="270">
                  <c:v>0</c:v>
                </c:pt>
                <c:pt idx="271">
                  <c:v>0</c:v>
                </c:pt>
                <c:pt idx="272">
                  <c:v>0</c:v>
                </c:pt>
                <c:pt idx="273">
                  <c:v>0</c:v>
                </c:pt>
                <c:pt idx="274">
                  <c:v>0</c:v>
                </c:pt>
                <c:pt idx="275">
                  <c:v>0</c:v>
                </c:pt>
                <c:pt idx="276">
                  <c:v>2</c:v>
                </c:pt>
                <c:pt idx="277">
                  <c:v>1</c:v>
                </c:pt>
                <c:pt idx="278">
                  <c:v>0</c:v>
                </c:pt>
                <c:pt idx="279">
                  <c:v>0</c:v>
                </c:pt>
                <c:pt idx="280">
                  <c:v>0</c:v>
                </c:pt>
                <c:pt idx="281">
                  <c:v>0</c:v>
                </c:pt>
                <c:pt idx="282">
                  <c:v>0</c:v>
                </c:pt>
                <c:pt idx="283">
                  <c:v>0</c:v>
                </c:pt>
                <c:pt idx="284">
                  <c:v>1</c:v>
                </c:pt>
                <c:pt idx="285">
                  <c:v>1</c:v>
                </c:pt>
                <c:pt idx="286">
                  <c:v>0</c:v>
                </c:pt>
                <c:pt idx="287">
                  <c:v>0</c:v>
                </c:pt>
                <c:pt idx="288">
                  <c:v>1</c:v>
                </c:pt>
                <c:pt idx="289">
                  <c:v>0</c:v>
                </c:pt>
                <c:pt idx="290">
                  <c:v>0</c:v>
                </c:pt>
                <c:pt idx="291">
                  <c:v>0</c:v>
                </c:pt>
                <c:pt idx="292">
                  <c:v>2</c:v>
                </c:pt>
                <c:pt idx="293">
                  <c:v>0</c:v>
                </c:pt>
                <c:pt idx="294">
                  <c:v>0</c:v>
                </c:pt>
                <c:pt idx="295">
                  <c:v>1</c:v>
                </c:pt>
                <c:pt idx="296">
                  <c:v>0</c:v>
                </c:pt>
                <c:pt idx="297">
                  <c:v>0</c:v>
                </c:pt>
                <c:pt idx="298">
                  <c:v>0</c:v>
                </c:pt>
                <c:pt idx="299">
                  <c:v>0</c:v>
                </c:pt>
                <c:pt idx="300">
                  <c:v>1</c:v>
                </c:pt>
                <c:pt idx="301">
                  <c:v>0</c:v>
                </c:pt>
                <c:pt idx="302">
                  <c:v>1</c:v>
                </c:pt>
                <c:pt idx="303">
                  <c:v>1</c:v>
                </c:pt>
                <c:pt idx="304">
                  <c:v>0</c:v>
                </c:pt>
                <c:pt idx="305">
                  <c:v>0</c:v>
                </c:pt>
                <c:pt idx="306">
                  <c:v>1</c:v>
                </c:pt>
                <c:pt idx="307">
                  <c:v>0</c:v>
                </c:pt>
                <c:pt idx="308">
                  <c:v>0</c:v>
                </c:pt>
                <c:pt idx="309">
                  <c:v>1</c:v>
                </c:pt>
                <c:pt idx="310">
                  <c:v>0</c:v>
                </c:pt>
                <c:pt idx="311">
                  <c:v>0</c:v>
                </c:pt>
                <c:pt idx="312">
                  <c:v>1</c:v>
                </c:pt>
                <c:pt idx="313">
                  <c:v>1</c:v>
                </c:pt>
                <c:pt idx="314">
                  <c:v>3</c:v>
                </c:pt>
                <c:pt idx="315">
                  <c:v>2</c:v>
                </c:pt>
                <c:pt idx="316">
                  <c:v>1</c:v>
                </c:pt>
                <c:pt idx="317">
                  <c:v>1</c:v>
                </c:pt>
                <c:pt idx="318">
                  <c:v>2</c:v>
                </c:pt>
                <c:pt idx="319">
                  <c:v>3</c:v>
                </c:pt>
                <c:pt idx="320">
                  <c:v>0</c:v>
                </c:pt>
                <c:pt idx="321">
                  <c:v>0</c:v>
                </c:pt>
                <c:pt idx="322">
                  <c:v>0</c:v>
                </c:pt>
                <c:pt idx="323">
                  <c:v>1</c:v>
                </c:pt>
                <c:pt idx="324">
                  <c:v>0</c:v>
                </c:pt>
                <c:pt idx="325">
                  <c:v>1</c:v>
                </c:pt>
                <c:pt idx="326">
                  <c:v>1</c:v>
                </c:pt>
                <c:pt idx="327">
                  <c:v>3</c:v>
                </c:pt>
                <c:pt idx="328">
                  <c:v>0</c:v>
                </c:pt>
                <c:pt idx="329">
                  <c:v>2</c:v>
                </c:pt>
                <c:pt idx="330">
                  <c:v>0</c:v>
                </c:pt>
                <c:pt idx="331">
                  <c:v>5</c:v>
                </c:pt>
                <c:pt idx="332">
                  <c:v>4</c:v>
                </c:pt>
                <c:pt idx="333">
                  <c:v>7</c:v>
                </c:pt>
                <c:pt idx="334">
                  <c:v>7</c:v>
                </c:pt>
                <c:pt idx="335">
                  <c:v>33</c:v>
                </c:pt>
                <c:pt idx="336">
                  <c:v>66</c:v>
                </c:pt>
                <c:pt idx="337">
                  <c:v>52</c:v>
                </c:pt>
                <c:pt idx="338">
                  <c:v>32</c:v>
                </c:pt>
                <c:pt idx="339">
                  <c:v>5</c:v>
                </c:pt>
                <c:pt idx="340">
                  <c:v>4</c:v>
                </c:pt>
                <c:pt idx="341">
                  <c:v>5</c:v>
                </c:pt>
                <c:pt idx="342">
                  <c:v>3</c:v>
                </c:pt>
                <c:pt idx="343">
                  <c:v>2</c:v>
                </c:pt>
                <c:pt idx="344">
                  <c:v>3</c:v>
                </c:pt>
                <c:pt idx="345">
                  <c:v>9</c:v>
                </c:pt>
                <c:pt idx="346">
                  <c:v>8</c:v>
                </c:pt>
                <c:pt idx="347">
                  <c:v>14</c:v>
                </c:pt>
                <c:pt idx="348">
                  <c:v>29</c:v>
                </c:pt>
                <c:pt idx="349">
                  <c:v>68</c:v>
                </c:pt>
                <c:pt idx="350">
                  <c:v>113</c:v>
                </c:pt>
                <c:pt idx="351">
                  <c:v>202</c:v>
                </c:pt>
                <c:pt idx="352">
                  <c:v>322</c:v>
                </c:pt>
                <c:pt idx="353">
                  <c:v>618</c:v>
                </c:pt>
                <c:pt idx="354">
                  <c:v>2118</c:v>
                </c:pt>
                <c:pt idx="355">
                  <c:v>8810</c:v>
                </c:pt>
                <c:pt idx="356">
                  <c:v>20088</c:v>
                </c:pt>
                <c:pt idx="357">
                  <c:v>14705</c:v>
                </c:pt>
                <c:pt idx="358">
                  <c:v>2017</c:v>
                </c:pt>
                <c:pt idx="359">
                  <c:v>17</c:v>
                </c:pt>
                <c:pt idx="360">
                  <c:v>0</c:v>
                </c:pt>
                <c:pt idx="361">
                  <c:v>0</c:v>
                </c:pt>
                <c:pt idx="362">
                  <c:v>0</c:v>
                </c:pt>
                <c:pt idx="363">
                  <c:v>0</c:v>
                </c:pt>
                <c:pt idx="364">
                  <c:v>0</c:v>
                </c:pt>
                <c:pt idx="365">
                  <c:v>0</c:v>
                </c:pt>
                <c:pt idx="366">
                  <c:v>0</c:v>
                </c:pt>
                <c:pt idx="367">
                  <c:v>0</c:v>
                </c:pt>
                <c:pt idx="368">
                  <c:v>0</c:v>
                </c:pt>
                <c:pt idx="369">
                  <c:v>1</c:v>
                </c:pt>
                <c:pt idx="370">
                  <c:v>0</c:v>
                </c:pt>
                <c:pt idx="371">
                  <c:v>0</c:v>
                </c:pt>
                <c:pt idx="372">
                  <c:v>0</c:v>
                </c:pt>
                <c:pt idx="373">
                  <c:v>0</c:v>
                </c:pt>
                <c:pt idx="374">
                  <c:v>1</c:v>
                </c:pt>
                <c:pt idx="375">
                  <c:v>0</c:v>
                </c:pt>
                <c:pt idx="376">
                  <c:v>2</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1</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1</c:v>
                </c:pt>
                <c:pt idx="414">
                  <c:v>0</c:v>
                </c:pt>
                <c:pt idx="415">
                  <c:v>0</c:v>
                </c:pt>
                <c:pt idx="416">
                  <c:v>0</c:v>
                </c:pt>
                <c:pt idx="417">
                  <c:v>0</c:v>
                </c:pt>
                <c:pt idx="418">
                  <c:v>0</c:v>
                </c:pt>
                <c:pt idx="419">
                  <c:v>0</c:v>
                </c:pt>
                <c:pt idx="420">
                  <c:v>0</c:v>
                </c:pt>
                <c:pt idx="421">
                  <c:v>1</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1</c:v>
                </c:pt>
                <c:pt idx="440">
                  <c:v>0</c:v>
                </c:pt>
                <c:pt idx="441">
                  <c:v>0</c:v>
                </c:pt>
                <c:pt idx="442">
                  <c:v>0</c:v>
                </c:pt>
                <c:pt idx="443">
                  <c:v>0</c:v>
                </c:pt>
                <c:pt idx="444">
                  <c:v>1</c:v>
                </c:pt>
                <c:pt idx="445">
                  <c:v>0</c:v>
                </c:pt>
                <c:pt idx="446">
                  <c:v>1</c:v>
                </c:pt>
                <c:pt idx="447">
                  <c:v>0</c:v>
                </c:pt>
                <c:pt idx="448">
                  <c:v>0</c:v>
                </c:pt>
                <c:pt idx="449">
                  <c:v>0</c:v>
                </c:pt>
                <c:pt idx="450">
                  <c:v>0</c:v>
                </c:pt>
                <c:pt idx="451">
                  <c:v>0</c:v>
                </c:pt>
                <c:pt idx="452">
                  <c:v>0</c:v>
                </c:pt>
                <c:pt idx="453">
                  <c:v>0</c:v>
                </c:pt>
                <c:pt idx="454">
                  <c:v>0</c:v>
                </c:pt>
                <c:pt idx="455">
                  <c:v>0</c:v>
                </c:pt>
                <c:pt idx="456">
                  <c:v>0</c:v>
                </c:pt>
                <c:pt idx="457">
                  <c:v>0</c:v>
                </c:pt>
                <c:pt idx="458">
                  <c:v>1</c:v>
                </c:pt>
                <c:pt idx="459">
                  <c:v>0</c:v>
                </c:pt>
                <c:pt idx="460">
                  <c:v>0</c:v>
                </c:pt>
                <c:pt idx="461">
                  <c:v>0</c:v>
                </c:pt>
                <c:pt idx="462">
                  <c:v>0</c:v>
                </c:pt>
                <c:pt idx="463">
                  <c:v>0</c:v>
                </c:pt>
                <c:pt idx="464">
                  <c:v>0</c:v>
                </c:pt>
                <c:pt idx="465">
                  <c:v>0</c:v>
                </c:pt>
                <c:pt idx="466">
                  <c:v>1</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numCache>
            </c:numRef>
          </c:yVal>
          <c:smooth val="1"/>
        </c:ser>
        <c:dLbls>
          <c:showLegendKey val="0"/>
          <c:showVal val="0"/>
          <c:showCatName val="0"/>
          <c:showSerName val="0"/>
          <c:showPercent val="0"/>
          <c:showBubbleSize val="0"/>
        </c:dLbls>
        <c:axId val="263118208"/>
        <c:axId val="303949312"/>
      </c:scatterChart>
      <c:valAx>
        <c:axId val="263118208"/>
        <c:scaling>
          <c:orientation val="minMax"/>
          <c:max val="450"/>
          <c:min val="350"/>
        </c:scaling>
        <c:delete val="0"/>
        <c:axPos val="b"/>
        <c:title>
          <c:tx>
            <c:rich>
              <a:bodyPr/>
              <a:lstStyle/>
              <a:p>
                <a:pPr>
                  <a:defRPr/>
                </a:pPr>
                <a:r>
                  <a:rPr lang="en-GB"/>
                  <a:t>Delay </a:t>
                </a:r>
                <a:r>
                  <a:rPr lang="en-GB" baseline="0"/>
                  <a:t> / Channels</a:t>
                </a:r>
                <a:endParaRPr lang="en-GB"/>
              </a:p>
            </c:rich>
          </c:tx>
          <c:overlay val="0"/>
        </c:title>
        <c:numFmt formatCode="General" sourceLinked="1"/>
        <c:majorTickMark val="out"/>
        <c:minorTickMark val="none"/>
        <c:tickLblPos val="nextTo"/>
        <c:crossAx val="303949312"/>
        <c:crosses val="autoZero"/>
        <c:crossBetween val="midCat"/>
      </c:valAx>
      <c:valAx>
        <c:axId val="303949312"/>
        <c:scaling>
          <c:orientation val="minMax"/>
          <c:max val="20000"/>
          <c:min val="0"/>
        </c:scaling>
        <c:delete val="0"/>
        <c:axPos val="l"/>
        <c:title>
          <c:tx>
            <c:rich>
              <a:bodyPr rot="-5400000" vert="horz"/>
              <a:lstStyle/>
              <a:p>
                <a:pPr>
                  <a:defRPr/>
                </a:pPr>
                <a:r>
                  <a:rPr lang="en-GB"/>
                  <a:t>Photons</a:t>
                </a:r>
                <a:r>
                  <a:rPr lang="en-GB" baseline="0"/>
                  <a:t> Counted</a:t>
                </a:r>
                <a:endParaRPr lang="en-GB"/>
              </a:p>
            </c:rich>
          </c:tx>
          <c:overlay val="0"/>
        </c:title>
        <c:numFmt formatCode="General" sourceLinked="1"/>
        <c:majorTickMark val="out"/>
        <c:minorTickMark val="none"/>
        <c:tickLblPos val="nextTo"/>
        <c:crossAx val="263118208"/>
        <c:crosses val="autoZero"/>
        <c:crossBetween val="midCat"/>
        <c:majorUnit val="2000"/>
      </c:valAx>
    </c:plotArea>
    <c:legend>
      <c:legendPos val="r"/>
      <c:layout>
        <c:manualLayout>
          <c:xMode val="edge"/>
          <c:yMode val="edge"/>
          <c:x val="0.73850000000000005"/>
          <c:y val="0.30363626421697287"/>
          <c:w val="0.21705555555555556"/>
          <c:h val="0.39735710119568385"/>
        </c:manualLayout>
      </c:layout>
      <c:overlay val="0"/>
    </c:legend>
    <c:plotVisOnly val="1"/>
    <c:dispBlanksAs val="gap"/>
    <c:showDLblsOverMax val="0"/>
  </c:chart>
  <c:spPr>
    <a:ln>
      <a:noFill/>
    </a:ln>
  </c:spPr>
  <c:externalData r:id="rId1">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050"/>
            </a:pPr>
            <a:r>
              <a:rPr lang="en-GB" sz="1050" b="1"/>
              <a:t>Instrumental</a:t>
            </a:r>
          </a:p>
          <a:p>
            <a:pPr>
              <a:defRPr sz="1050"/>
            </a:pPr>
            <a:r>
              <a:rPr lang="en-GB" sz="1050" b="1"/>
              <a:t>Time Delay (ns)</a:t>
            </a:r>
          </a:p>
        </c:rich>
      </c:tx>
      <c:layout>
        <c:manualLayout>
          <c:xMode val="edge"/>
          <c:yMode val="edge"/>
          <c:x val="0.7456666666666667"/>
          <c:y val="0.14814814814814814"/>
        </c:manualLayout>
      </c:layout>
      <c:overlay val="1"/>
    </c:title>
    <c:autoTitleDeleted val="0"/>
    <c:plotArea>
      <c:layout>
        <c:manualLayout>
          <c:layoutTarget val="inner"/>
          <c:xMode val="edge"/>
          <c:yMode val="edge"/>
          <c:x val="0.17314129483814544"/>
          <c:y val="5.1400554097404488E-2"/>
          <c:w val="0.52757392825896621"/>
          <c:h val="0.73444808982210552"/>
        </c:manualLayout>
      </c:layout>
      <c:scatterChart>
        <c:scatterStyle val="smoothMarker"/>
        <c:varyColors val="0"/>
        <c:ser>
          <c:idx val="0"/>
          <c:order val="0"/>
          <c:tx>
            <c:strRef>
              <c:f>'October 2011'!$C$8</c:f>
              <c:strCache>
                <c:ptCount val="1"/>
                <c:pt idx="0">
                  <c:v>0</c:v>
                </c:pt>
              </c:strCache>
            </c:strRef>
          </c:tx>
          <c:spPr>
            <a:ln w="19050"/>
          </c:spPr>
          <c:marker>
            <c:symbol val="none"/>
          </c:marker>
          <c:xVal>
            <c:numRef>
              <c:f>'October 2011'!$B$9:$B$519</c:f>
              <c:numCache>
                <c:formatCode>General</c:formatCode>
                <c:ptCount val="511"/>
                <c:pt idx="0">
                  <c:v>2</c:v>
                </c:pt>
                <c:pt idx="1">
                  <c:v>3</c:v>
                </c:pt>
                <c:pt idx="2">
                  <c:v>4</c:v>
                </c:pt>
                <c:pt idx="3">
                  <c:v>5</c:v>
                </c:pt>
                <c:pt idx="4">
                  <c:v>6</c:v>
                </c:pt>
                <c:pt idx="5">
                  <c:v>7</c:v>
                </c:pt>
                <c:pt idx="6">
                  <c:v>8</c:v>
                </c:pt>
                <c:pt idx="7">
                  <c:v>9</c:v>
                </c:pt>
                <c:pt idx="8">
                  <c:v>10</c:v>
                </c:pt>
                <c:pt idx="9">
                  <c:v>11</c:v>
                </c:pt>
                <c:pt idx="10">
                  <c:v>12</c:v>
                </c:pt>
                <c:pt idx="11">
                  <c:v>13</c:v>
                </c:pt>
                <c:pt idx="12">
                  <c:v>14</c:v>
                </c:pt>
                <c:pt idx="13">
                  <c:v>15</c:v>
                </c:pt>
                <c:pt idx="14">
                  <c:v>16</c:v>
                </c:pt>
                <c:pt idx="15">
                  <c:v>17</c:v>
                </c:pt>
                <c:pt idx="16">
                  <c:v>18</c:v>
                </c:pt>
                <c:pt idx="17">
                  <c:v>19</c:v>
                </c:pt>
                <c:pt idx="18">
                  <c:v>20</c:v>
                </c:pt>
                <c:pt idx="19">
                  <c:v>21</c:v>
                </c:pt>
                <c:pt idx="20">
                  <c:v>22</c:v>
                </c:pt>
                <c:pt idx="21">
                  <c:v>23</c:v>
                </c:pt>
                <c:pt idx="22">
                  <c:v>24</c:v>
                </c:pt>
                <c:pt idx="23">
                  <c:v>25</c:v>
                </c:pt>
                <c:pt idx="24">
                  <c:v>26</c:v>
                </c:pt>
                <c:pt idx="25">
                  <c:v>27</c:v>
                </c:pt>
                <c:pt idx="26">
                  <c:v>28</c:v>
                </c:pt>
                <c:pt idx="27">
                  <c:v>29</c:v>
                </c:pt>
                <c:pt idx="28">
                  <c:v>30</c:v>
                </c:pt>
                <c:pt idx="29">
                  <c:v>31</c:v>
                </c:pt>
                <c:pt idx="30">
                  <c:v>32</c:v>
                </c:pt>
                <c:pt idx="31">
                  <c:v>33</c:v>
                </c:pt>
                <c:pt idx="32">
                  <c:v>34</c:v>
                </c:pt>
                <c:pt idx="33">
                  <c:v>35</c:v>
                </c:pt>
                <c:pt idx="34">
                  <c:v>36</c:v>
                </c:pt>
                <c:pt idx="35">
                  <c:v>37</c:v>
                </c:pt>
                <c:pt idx="36">
                  <c:v>38</c:v>
                </c:pt>
                <c:pt idx="37">
                  <c:v>39</c:v>
                </c:pt>
                <c:pt idx="38">
                  <c:v>40</c:v>
                </c:pt>
                <c:pt idx="39">
                  <c:v>41</c:v>
                </c:pt>
                <c:pt idx="40">
                  <c:v>42</c:v>
                </c:pt>
                <c:pt idx="41">
                  <c:v>43</c:v>
                </c:pt>
                <c:pt idx="42">
                  <c:v>44</c:v>
                </c:pt>
                <c:pt idx="43">
                  <c:v>45</c:v>
                </c:pt>
                <c:pt idx="44">
                  <c:v>46</c:v>
                </c:pt>
                <c:pt idx="45">
                  <c:v>47</c:v>
                </c:pt>
                <c:pt idx="46">
                  <c:v>48</c:v>
                </c:pt>
                <c:pt idx="47">
                  <c:v>49</c:v>
                </c:pt>
                <c:pt idx="48">
                  <c:v>50</c:v>
                </c:pt>
                <c:pt idx="49">
                  <c:v>51</c:v>
                </c:pt>
                <c:pt idx="50">
                  <c:v>52</c:v>
                </c:pt>
                <c:pt idx="51">
                  <c:v>53</c:v>
                </c:pt>
                <c:pt idx="52">
                  <c:v>54</c:v>
                </c:pt>
                <c:pt idx="53">
                  <c:v>55</c:v>
                </c:pt>
                <c:pt idx="54">
                  <c:v>56</c:v>
                </c:pt>
                <c:pt idx="55">
                  <c:v>57</c:v>
                </c:pt>
                <c:pt idx="56">
                  <c:v>58</c:v>
                </c:pt>
                <c:pt idx="57">
                  <c:v>59</c:v>
                </c:pt>
                <c:pt idx="58">
                  <c:v>60</c:v>
                </c:pt>
                <c:pt idx="59">
                  <c:v>61</c:v>
                </c:pt>
                <c:pt idx="60">
                  <c:v>62</c:v>
                </c:pt>
                <c:pt idx="61">
                  <c:v>63</c:v>
                </c:pt>
                <c:pt idx="62">
                  <c:v>64</c:v>
                </c:pt>
                <c:pt idx="63">
                  <c:v>65</c:v>
                </c:pt>
                <c:pt idx="64">
                  <c:v>66</c:v>
                </c:pt>
                <c:pt idx="65">
                  <c:v>67</c:v>
                </c:pt>
                <c:pt idx="66">
                  <c:v>68</c:v>
                </c:pt>
                <c:pt idx="67">
                  <c:v>69</c:v>
                </c:pt>
                <c:pt idx="68">
                  <c:v>70</c:v>
                </c:pt>
                <c:pt idx="69">
                  <c:v>71</c:v>
                </c:pt>
                <c:pt idx="70">
                  <c:v>72</c:v>
                </c:pt>
                <c:pt idx="71">
                  <c:v>73</c:v>
                </c:pt>
                <c:pt idx="72">
                  <c:v>74</c:v>
                </c:pt>
                <c:pt idx="73">
                  <c:v>75</c:v>
                </c:pt>
                <c:pt idx="74">
                  <c:v>76</c:v>
                </c:pt>
                <c:pt idx="75">
                  <c:v>77</c:v>
                </c:pt>
                <c:pt idx="76">
                  <c:v>78</c:v>
                </c:pt>
                <c:pt idx="77">
                  <c:v>79</c:v>
                </c:pt>
                <c:pt idx="78">
                  <c:v>80</c:v>
                </c:pt>
                <c:pt idx="79">
                  <c:v>81</c:v>
                </c:pt>
                <c:pt idx="80">
                  <c:v>82</c:v>
                </c:pt>
                <c:pt idx="81">
                  <c:v>83</c:v>
                </c:pt>
                <c:pt idx="82">
                  <c:v>84</c:v>
                </c:pt>
                <c:pt idx="83">
                  <c:v>85</c:v>
                </c:pt>
                <c:pt idx="84">
                  <c:v>86</c:v>
                </c:pt>
                <c:pt idx="85">
                  <c:v>87</c:v>
                </c:pt>
                <c:pt idx="86">
                  <c:v>88</c:v>
                </c:pt>
                <c:pt idx="87">
                  <c:v>89</c:v>
                </c:pt>
                <c:pt idx="88">
                  <c:v>90</c:v>
                </c:pt>
                <c:pt idx="89">
                  <c:v>91</c:v>
                </c:pt>
                <c:pt idx="90">
                  <c:v>92</c:v>
                </c:pt>
                <c:pt idx="91">
                  <c:v>93</c:v>
                </c:pt>
                <c:pt idx="92">
                  <c:v>94</c:v>
                </c:pt>
                <c:pt idx="93">
                  <c:v>95</c:v>
                </c:pt>
                <c:pt idx="94">
                  <c:v>96</c:v>
                </c:pt>
                <c:pt idx="95">
                  <c:v>97</c:v>
                </c:pt>
                <c:pt idx="96">
                  <c:v>98</c:v>
                </c:pt>
                <c:pt idx="97">
                  <c:v>99</c:v>
                </c:pt>
                <c:pt idx="98">
                  <c:v>100</c:v>
                </c:pt>
                <c:pt idx="99">
                  <c:v>101</c:v>
                </c:pt>
                <c:pt idx="100">
                  <c:v>102</c:v>
                </c:pt>
                <c:pt idx="101">
                  <c:v>103</c:v>
                </c:pt>
                <c:pt idx="102">
                  <c:v>104</c:v>
                </c:pt>
                <c:pt idx="103">
                  <c:v>105</c:v>
                </c:pt>
                <c:pt idx="104">
                  <c:v>106</c:v>
                </c:pt>
                <c:pt idx="105">
                  <c:v>107</c:v>
                </c:pt>
                <c:pt idx="106">
                  <c:v>108</c:v>
                </c:pt>
                <c:pt idx="107">
                  <c:v>109</c:v>
                </c:pt>
                <c:pt idx="108">
                  <c:v>110</c:v>
                </c:pt>
                <c:pt idx="109">
                  <c:v>111</c:v>
                </c:pt>
                <c:pt idx="110">
                  <c:v>112</c:v>
                </c:pt>
                <c:pt idx="111">
                  <c:v>113</c:v>
                </c:pt>
                <c:pt idx="112">
                  <c:v>114</c:v>
                </c:pt>
                <c:pt idx="113">
                  <c:v>115</c:v>
                </c:pt>
                <c:pt idx="114">
                  <c:v>116</c:v>
                </c:pt>
                <c:pt idx="115">
                  <c:v>117</c:v>
                </c:pt>
                <c:pt idx="116">
                  <c:v>118</c:v>
                </c:pt>
                <c:pt idx="117">
                  <c:v>119</c:v>
                </c:pt>
                <c:pt idx="118">
                  <c:v>120</c:v>
                </c:pt>
                <c:pt idx="119">
                  <c:v>121</c:v>
                </c:pt>
                <c:pt idx="120">
                  <c:v>122</c:v>
                </c:pt>
                <c:pt idx="121">
                  <c:v>123</c:v>
                </c:pt>
                <c:pt idx="122">
                  <c:v>124</c:v>
                </c:pt>
                <c:pt idx="123">
                  <c:v>125</c:v>
                </c:pt>
                <c:pt idx="124">
                  <c:v>126</c:v>
                </c:pt>
                <c:pt idx="125">
                  <c:v>127</c:v>
                </c:pt>
                <c:pt idx="126">
                  <c:v>128</c:v>
                </c:pt>
                <c:pt idx="127">
                  <c:v>129</c:v>
                </c:pt>
                <c:pt idx="128">
                  <c:v>130</c:v>
                </c:pt>
                <c:pt idx="129">
                  <c:v>131</c:v>
                </c:pt>
                <c:pt idx="130">
                  <c:v>132</c:v>
                </c:pt>
                <c:pt idx="131">
                  <c:v>133</c:v>
                </c:pt>
                <c:pt idx="132">
                  <c:v>134</c:v>
                </c:pt>
                <c:pt idx="133">
                  <c:v>135</c:v>
                </c:pt>
                <c:pt idx="134">
                  <c:v>136</c:v>
                </c:pt>
                <c:pt idx="135">
                  <c:v>137</c:v>
                </c:pt>
                <c:pt idx="136">
                  <c:v>138</c:v>
                </c:pt>
                <c:pt idx="137">
                  <c:v>139</c:v>
                </c:pt>
                <c:pt idx="138">
                  <c:v>140</c:v>
                </c:pt>
                <c:pt idx="139">
                  <c:v>141</c:v>
                </c:pt>
                <c:pt idx="140">
                  <c:v>142</c:v>
                </c:pt>
                <c:pt idx="141">
                  <c:v>143</c:v>
                </c:pt>
                <c:pt idx="142">
                  <c:v>144</c:v>
                </c:pt>
                <c:pt idx="143">
                  <c:v>145</c:v>
                </c:pt>
                <c:pt idx="144">
                  <c:v>146</c:v>
                </c:pt>
                <c:pt idx="145">
                  <c:v>147</c:v>
                </c:pt>
                <c:pt idx="146">
                  <c:v>148</c:v>
                </c:pt>
                <c:pt idx="147">
                  <c:v>149</c:v>
                </c:pt>
                <c:pt idx="148">
                  <c:v>150</c:v>
                </c:pt>
                <c:pt idx="149">
                  <c:v>151</c:v>
                </c:pt>
                <c:pt idx="150">
                  <c:v>152</c:v>
                </c:pt>
                <c:pt idx="151">
                  <c:v>153</c:v>
                </c:pt>
                <c:pt idx="152">
                  <c:v>154</c:v>
                </c:pt>
                <c:pt idx="153">
                  <c:v>155</c:v>
                </c:pt>
                <c:pt idx="154">
                  <c:v>156</c:v>
                </c:pt>
                <c:pt idx="155">
                  <c:v>157</c:v>
                </c:pt>
                <c:pt idx="156">
                  <c:v>158</c:v>
                </c:pt>
                <c:pt idx="157">
                  <c:v>159</c:v>
                </c:pt>
                <c:pt idx="158">
                  <c:v>160</c:v>
                </c:pt>
                <c:pt idx="159">
                  <c:v>161</c:v>
                </c:pt>
                <c:pt idx="160">
                  <c:v>162</c:v>
                </c:pt>
                <c:pt idx="161">
                  <c:v>163</c:v>
                </c:pt>
                <c:pt idx="162">
                  <c:v>164</c:v>
                </c:pt>
                <c:pt idx="163">
                  <c:v>165</c:v>
                </c:pt>
                <c:pt idx="164">
                  <c:v>166</c:v>
                </c:pt>
                <c:pt idx="165">
                  <c:v>167</c:v>
                </c:pt>
                <c:pt idx="166">
                  <c:v>168</c:v>
                </c:pt>
                <c:pt idx="167">
                  <c:v>169</c:v>
                </c:pt>
                <c:pt idx="168">
                  <c:v>170</c:v>
                </c:pt>
                <c:pt idx="169">
                  <c:v>171</c:v>
                </c:pt>
                <c:pt idx="170">
                  <c:v>172</c:v>
                </c:pt>
                <c:pt idx="171">
                  <c:v>173</c:v>
                </c:pt>
                <c:pt idx="172">
                  <c:v>174</c:v>
                </c:pt>
                <c:pt idx="173">
                  <c:v>175</c:v>
                </c:pt>
                <c:pt idx="174">
                  <c:v>176</c:v>
                </c:pt>
                <c:pt idx="175">
                  <c:v>177</c:v>
                </c:pt>
                <c:pt idx="176">
                  <c:v>178</c:v>
                </c:pt>
                <c:pt idx="177">
                  <c:v>179</c:v>
                </c:pt>
                <c:pt idx="178">
                  <c:v>180</c:v>
                </c:pt>
                <c:pt idx="179">
                  <c:v>181</c:v>
                </c:pt>
                <c:pt idx="180">
                  <c:v>182</c:v>
                </c:pt>
                <c:pt idx="181">
                  <c:v>183</c:v>
                </c:pt>
                <c:pt idx="182">
                  <c:v>184</c:v>
                </c:pt>
                <c:pt idx="183">
                  <c:v>185</c:v>
                </c:pt>
                <c:pt idx="184">
                  <c:v>186</c:v>
                </c:pt>
                <c:pt idx="185">
                  <c:v>187</c:v>
                </c:pt>
                <c:pt idx="186">
                  <c:v>188</c:v>
                </c:pt>
                <c:pt idx="187">
                  <c:v>189</c:v>
                </c:pt>
                <c:pt idx="188">
                  <c:v>190</c:v>
                </c:pt>
                <c:pt idx="189">
                  <c:v>191</c:v>
                </c:pt>
                <c:pt idx="190">
                  <c:v>192</c:v>
                </c:pt>
                <c:pt idx="191">
                  <c:v>193</c:v>
                </c:pt>
                <c:pt idx="192">
                  <c:v>194</c:v>
                </c:pt>
                <c:pt idx="193">
                  <c:v>195</c:v>
                </c:pt>
                <c:pt idx="194">
                  <c:v>196</c:v>
                </c:pt>
                <c:pt idx="195">
                  <c:v>197</c:v>
                </c:pt>
                <c:pt idx="196">
                  <c:v>198</c:v>
                </c:pt>
                <c:pt idx="197">
                  <c:v>199</c:v>
                </c:pt>
                <c:pt idx="198">
                  <c:v>200</c:v>
                </c:pt>
                <c:pt idx="199">
                  <c:v>201</c:v>
                </c:pt>
                <c:pt idx="200">
                  <c:v>202</c:v>
                </c:pt>
                <c:pt idx="201">
                  <c:v>203</c:v>
                </c:pt>
                <c:pt idx="202">
                  <c:v>204</c:v>
                </c:pt>
                <c:pt idx="203">
                  <c:v>205</c:v>
                </c:pt>
                <c:pt idx="204">
                  <c:v>206</c:v>
                </c:pt>
                <c:pt idx="205">
                  <c:v>207</c:v>
                </c:pt>
                <c:pt idx="206">
                  <c:v>208</c:v>
                </c:pt>
                <c:pt idx="207">
                  <c:v>209</c:v>
                </c:pt>
                <c:pt idx="208">
                  <c:v>210</c:v>
                </c:pt>
                <c:pt idx="209">
                  <c:v>211</c:v>
                </c:pt>
                <c:pt idx="210">
                  <c:v>212</c:v>
                </c:pt>
                <c:pt idx="211">
                  <c:v>213</c:v>
                </c:pt>
                <c:pt idx="212">
                  <c:v>214</c:v>
                </c:pt>
                <c:pt idx="213">
                  <c:v>215</c:v>
                </c:pt>
                <c:pt idx="214">
                  <c:v>216</c:v>
                </c:pt>
                <c:pt idx="215">
                  <c:v>217</c:v>
                </c:pt>
                <c:pt idx="216">
                  <c:v>218</c:v>
                </c:pt>
                <c:pt idx="217">
                  <c:v>219</c:v>
                </c:pt>
                <c:pt idx="218">
                  <c:v>220</c:v>
                </c:pt>
                <c:pt idx="219">
                  <c:v>221</c:v>
                </c:pt>
                <c:pt idx="220">
                  <c:v>222</c:v>
                </c:pt>
                <c:pt idx="221">
                  <c:v>223</c:v>
                </c:pt>
                <c:pt idx="222">
                  <c:v>224</c:v>
                </c:pt>
                <c:pt idx="223">
                  <c:v>225</c:v>
                </c:pt>
                <c:pt idx="224">
                  <c:v>226</c:v>
                </c:pt>
                <c:pt idx="225">
                  <c:v>227</c:v>
                </c:pt>
                <c:pt idx="226">
                  <c:v>228</c:v>
                </c:pt>
                <c:pt idx="227">
                  <c:v>229</c:v>
                </c:pt>
                <c:pt idx="228">
                  <c:v>230</c:v>
                </c:pt>
                <c:pt idx="229">
                  <c:v>231</c:v>
                </c:pt>
                <c:pt idx="230">
                  <c:v>232</c:v>
                </c:pt>
                <c:pt idx="231">
                  <c:v>233</c:v>
                </c:pt>
                <c:pt idx="232">
                  <c:v>234</c:v>
                </c:pt>
                <c:pt idx="233">
                  <c:v>235</c:v>
                </c:pt>
                <c:pt idx="234">
                  <c:v>236</c:v>
                </c:pt>
                <c:pt idx="235">
                  <c:v>237</c:v>
                </c:pt>
                <c:pt idx="236">
                  <c:v>238</c:v>
                </c:pt>
                <c:pt idx="237">
                  <c:v>239</c:v>
                </c:pt>
                <c:pt idx="238">
                  <c:v>240</c:v>
                </c:pt>
                <c:pt idx="239">
                  <c:v>241</c:v>
                </c:pt>
                <c:pt idx="240">
                  <c:v>242</c:v>
                </c:pt>
                <c:pt idx="241">
                  <c:v>243</c:v>
                </c:pt>
                <c:pt idx="242">
                  <c:v>244</c:v>
                </c:pt>
                <c:pt idx="243">
                  <c:v>245</c:v>
                </c:pt>
                <c:pt idx="244">
                  <c:v>246</c:v>
                </c:pt>
                <c:pt idx="245">
                  <c:v>247</c:v>
                </c:pt>
                <c:pt idx="246">
                  <c:v>248</c:v>
                </c:pt>
                <c:pt idx="247">
                  <c:v>249</c:v>
                </c:pt>
                <c:pt idx="248">
                  <c:v>250</c:v>
                </c:pt>
                <c:pt idx="249">
                  <c:v>251</c:v>
                </c:pt>
                <c:pt idx="250">
                  <c:v>252</c:v>
                </c:pt>
                <c:pt idx="251">
                  <c:v>253</c:v>
                </c:pt>
                <c:pt idx="252">
                  <c:v>254</c:v>
                </c:pt>
                <c:pt idx="253">
                  <c:v>255</c:v>
                </c:pt>
                <c:pt idx="254">
                  <c:v>256</c:v>
                </c:pt>
                <c:pt idx="255">
                  <c:v>257</c:v>
                </c:pt>
                <c:pt idx="256">
                  <c:v>258</c:v>
                </c:pt>
                <c:pt idx="257">
                  <c:v>259</c:v>
                </c:pt>
                <c:pt idx="258">
                  <c:v>260</c:v>
                </c:pt>
                <c:pt idx="259">
                  <c:v>261</c:v>
                </c:pt>
                <c:pt idx="260">
                  <c:v>262</c:v>
                </c:pt>
                <c:pt idx="261">
                  <c:v>263</c:v>
                </c:pt>
                <c:pt idx="262">
                  <c:v>264</c:v>
                </c:pt>
                <c:pt idx="263">
                  <c:v>265</c:v>
                </c:pt>
                <c:pt idx="264">
                  <c:v>266</c:v>
                </c:pt>
                <c:pt idx="265">
                  <c:v>267</c:v>
                </c:pt>
                <c:pt idx="266">
                  <c:v>268</c:v>
                </c:pt>
                <c:pt idx="267">
                  <c:v>269</c:v>
                </c:pt>
                <c:pt idx="268">
                  <c:v>270</c:v>
                </c:pt>
                <c:pt idx="269">
                  <c:v>271</c:v>
                </c:pt>
                <c:pt idx="270">
                  <c:v>272</c:v>
                </c:pt>
                <c:pt idx="271">
                  <c:v>273</c:v>
                </c:pt>
                <c:pt idx="272">
                  <c:v>274</c:v>
                </c:pt>
                <c:pt idx="273">
                  <c:v>275</c:v>
                </c:pt>
                <c:pt idx="274">
                  <c:v>276</c:v>
                </c:pt>
                <c:pt idx="275">
                  <c:v>277</c:v>
                </c:pt>
                <c:pt idx="276">
                  <c:v>278</c:v>
                </c:pt>
                <c:pt idx="277">
                  <c:v>279</c:v>
                </c:pt>
                <c:pt idx="278">
                  <c:v>280</c:v>
                </c:pt>
                <c:pt idx="279">
                  <c:v>281</c:v>
                </c:pt>
                <c:pt idx="280">
                  <c:v>282</c:v>
                </c:pt>
                <c:pt idx="281">
                  <c:v>283</c:v>
                </c:pt>
                <c:pt idx="282">
                  <c:v>284</c:v>
                </c:pt>
                <c:pt idx="283">
                  <c:v>285</c:v>
                </c:pt>
                <c:pt idx="284">
                  <c:v>286</c:v>
                </c:pt>
                <c:pt idx="285">
                  <c:v>287</c:v>
                </c:pt>
                <c:pt idx="286">
                  <c:v>288</c:v>
                </c:pt>
                <c:pt idx="287">
                  <c:v>289</c:v>
                </c:pt>
                <c:pt idx="288">
                  <c:v>290</c:v>
                </c:pt>
                <c:pt idx="289">
                  <c:v>291</c:v>
                </c:pt>
                <c:pt idx="290">
                  <c:v>292</c:v>
                </c:pt>
                <c:pt idx="291">
                  <c:v>293</c:v>
                </c:pt>
                <c:pt idx="292">
                  <c:v>294</c:v>
                </c:pt>
                <c:pt idx="293">
                  <c:v>295</c:v>
                </c:pt>
                <c:pt idx="294">
                  <c:v>296</c:v>
                </c:pt>
                <c:pt idx="295">
                  <c:v>297</c:v>
                </c:pt>
                <c:pt idx="296">
                  <c:v>298</c:v>
                </c:pt>
                <c:pt idx="297">
                  <c:v>299</c:v>
                </c:pt>
                <c:pt idx="298">
                  <c:v>300</c:v>
                </c:pt>
                <c:pt idx="299">
                  <c:v>301</c:v>
                </c:pt>
                <c:pt idx="300">
                  <c:v>302</c:v>
                </c:pt>
                <c:pt idx="301">
                  <c:v>303</c:v>
                </c:pt>
                <c:pt idx="302">
                  <c:v>304</c:v>
                </c:pt>
                <c:pt idx="303">
                  <c:v>305</c:v>
                </c:pt>
                <c:pt idx="304">
                  <c:v>306</c:v>
                </c:pt>
                <c:pt idx="305">
                  <c:v>307</c:v>
                </c:pt>
                <c:pt idx="306">
                  <c:v>308</c:v>
                </c:pt>
                <c:pt idx="307">
                  <c:v>309</c:v>
                </c:pt>
                <c:pt idx="308">
                  <c:v>310</c:v>
                </c:pt>
                <c:pt idx="309">
                  <c:v>311</c:v>
                </c:pt>
                <c:pt idx="310">
                  <c:v>312</c:v>
                </c:pt>
                <c:pt idx="311">
                  <c:v>313</c:v>
                </c:pt>
                <c:pt idx="312">
                  <c:v>314</c:v>
                </c:pt>
                <c:pt idx="313">
                  <c:v>315</c:v>
                </c:pt>
                <c:pt idx="314">
                  <c:v>316</c:v>
                </c:pt>
                <c:pt idx="315">
                  <c:v>317</c:v>
                </c:pt>
                <c:pt idx="316">
                  <c:v>318</c:v>
                </c:pt>
                <c:pt idx="317">
                  <c:v>319</c:v>
                </c:pt>
                <c:pt idx="318">
                  <c:v>320</c:v>
                </c:pt>
                <c:pt idx="319">
                  <c:v>321</c:v>
                </c:pt>
                <c:pt idx="320">
                  <c:v>322</c:v>
                </c:pt>
                <c:pt idx="321">
                  <c:v>323</c:v>
                </c:pt>
                <c:pt idx="322">
                  <c:v>324</c:v>
                </c:pt>
                <c:pt idx="323">
                  <c:v>325</c:v>
                </c:pt>
                <c:pt idx="324">
                  <c:v>326</c:v>
                </c:pt>
                <c:pt idx="325">
                  <c:v>327</c:v>
                </c:pt>
                <c:pt idx="326">
                  <c:v>328</c:v>
                </c:pt>
                <c:pt idx="327">
                  <c:v>329</c:v>
                </c:pt>
                <c:pt idx="328">
                  <c:v>330</c:v>
                </c:pt>
                <c:pt idx="329">
                  <c:v>331</c:v>
                </c:pt>
                <c:pt idx="330">
                  <c:v>332</c:v>
                </c:pt>
                <c:pt idx="331">
                  <c:v>333</c:v>
                </c:pt>
                <c:pt idx="332">
                  <c:v>334</c:v>
                </c:pt>
                <c:pt idx="333">
                  <c:v>335</c:v>
                </c:pt>
                <c:pt idx="334">
                  <c:v>336</c:v>
                </c:pt>
                <c:pt idx="335">
                  <c:v>337</c:v>
                </c:pt>
                <c:pt idx="336">
                  <c:v>338</c:v>
                </c:pt>
                <c:pt idx="337">
                  <c:v>339</c:v>
                </c:pt>
                <c:pt idx="338">
                  <c:v>340</c:v>
                </c:pt>
                <c:pt idx="339">
                  <c:v>341</c:v>
                </c:pt>
                <c:pt idx="340">
                  <c:v>342</c:v>
                </c:pt>
                <c:pt idx="341">
                  <c:v>343</c:v>
                </c:pt>
                <c:pt idx="342">
                  <c:v>344</c:v>
                </c:pt>
                <c:pt idx="343">
                  <c:v>345</c:v>
                </c:pt>
                <c:pt idx="344">
                  <c:v>346</c:v>
                </c:pt>
                <c:pt idx="345">
                  <c:v>347</c:v>
                </c:pt>
                <c:pt idx="346">
                  <c:v>348</c:v>
                </c:pt>
                <c:pt idx="347">
                  <c:v>349</c:v>
                </c:pt>
                <c:pt idx="348">
                  <c:v>350</c:v>
                </c:pt>
                <c:pt idx="349">
                  <c:v>351</c:v>
                </c:pt>
                <c:pt idx="350">
                  <c:v>352</c:v>
                </c:pt>
                <c:pt idx="351">
                  <c:v>353</c:v>
                </c:pt>
                <c:pt idx="352">
                  <c:v>354</c:v>
                </c:pt>
                <c:pt idx="353">
                  <c:v>355</c:v>
                </c:pt>
                <c:pt idx="354">
                  <c:v>356</c:v>
                </c:pt>
                <c:pt idx="355">
                  <c:v>357</c:v>
                </c:pt>
                <c:pt idx="356">
                  <c:v>358</c:v>
                </c:pt>
                <c:pt idx="357">
                  <c:v>359</c:v>
                </c:pt>
                <c:pt idx="358">
                  <c:v>360</c:v>
                </c:pt>
                <c:pt idx="359">
                  <c:v>361</c:v>
                </c:pt>
                <c:pt idx="360">
                  <c:v>362</c:v>
                </c:pt>
                <c:pt idx="361">
                  <c:v>363</c:v>
                </c:pt>
                <c:pt idx="362">
                  <c:v>364</c:v>
                </c:pt>
                <c:pt idx="363">
                  <c:v>365</c:v>
                </c:pt>
                <c:pt idx="364">
                  <c:v>366</c:v>
                </c:pt>
                <c:pt idx="365">
                  <c:v>367</c:v>
                </c:pt>
                <c:pt idx="366">
                  <c:v>368</c:v>
                </c:pt>
                <c:pt idx="367">
                  <c:v>369</c:v>
                </c:pt>
                <c:pt idx="368">
                  <c:v>370</c:v>
                </c:pt>
                <c:pt idx="369">
                  <c:v>371</c:v>
                </c:pt>
                <c:pt idx="370">
                  <c:v>372</c:v>
                </c:pt>
                <c:pt idx="371">
                  <c:v>373</c:v>
                </c:pt>
                <c:pt idx="372">
                  <c:v>374</c:v>
                </c:pt>
                <c:pt idx="373">
                  <c:v>375</c:v>
                </c:pt>
                <c:pt idx="374">
                  <c:v>376</c:v>
                </c:pt>
                <c:pt idx="375">
                  <c:v>377</c:v>
                </c:pt>
                <c:pt idx="376">
                  <c:v>378</c:v>
                </c:pt>
                <c:pt idx="377">
                  <c:v>379</c:v>
                </c:pt>
                <c:pt idx="378">
                  <c:v>380</c:v>
                </c:pt>
                <c:pt idx="379">
                  <c:v>381</c:v>
                </c:pt>
                <c:pt idx="380">
                  <c:v>382</c:v>
                </c:pt>
                <c:pt idx="381">
                  <c:v>383</c:v>
                </c:pt>
                <c:pt idx="382">
                  <c:v>384</c:v>
                </c:pt>
                <c:pt idx="383">
                  <c:v>385</c:v>
                </c:pt>
                <c:pt idx="384">
                  <c:v>386</c:v>
                </c:pt>
                <c:pt idx="385">
                  <c:v>387</c:v>
                </c:pt>
                <c:pt idx="386">
                  <c:v>388</c:v>
                </c:pt>
                <c:pt idx="387">
                  <c:v>389</c:v>
                </c:pt>
                <c:pt idx="388">
                  <c:v>390</c:v>
                </c:pt>
                <c:pt idx="389">
                  <c:v>391</c:v>
                </c:pt>
                <c:pt idx="390">
                  <c:v>392</c:v>
                </c:pt>
                <c:pt idx="391">
                  <c:v>393</c:v>
                </c:pt>
                <c:pt idx="392">
                  <c:v>394</c:v>
                </c:pt>
                <c:pt idx="393">
                  <c:v>395</c:v>
                </c:pt>
                <c:pt idx="394">
                  <c:v>396</c:v>
                </c:pt>
                <c:pt idx="395">
                  <c:v>397</c:v>
                </c:pt>
                <c:pt idx="396">
                  <c:v>398</c:v>
                </c:pt>
                <c:pt idx="397">
                  <c:v>399</c:v>
                </c:pt>
                <c:pt idx="398">
                  <c:v>400</c:v>
                </c:pt>
                <c:pt idx="399">
                  <c:v>401</c:v>
                </c:pt>
                <c:pt idx="400">
                  <c:v>402</c:v>
                </c:pt>
                <c:pt idx="401">
                  <c:v>403</c:v>
                </c:pt>
                <c:pt idx="402">
                  <c:v>404</c:v>
                </c:pt>
                <c:pt idx="403">
                  <c:v>405</c:v>
                </c:pt>
                <c:pt idx="404">
                  <c:v>406</c:v>
                </c:pt>
                <c:pt idx="405">
                  <c:v>407</c:v>
                </c:pt>
                <c:pt idx="406">
                  <c:v>408</c:v>
                </c:pt>
                <c:pt idx="407">
                  <c:v>409</c:v>
                </c:pt>
                <c:pt idx="408">
                  <c:v>410</c:v>
                </c:pt>
                <c:pt idx="409">
                  <c:v>411</c:v>
                </c:pt>
                <c:pt idx="410">
                  <c:v>412</c:v>
                </c:pt>
                <c:pt idx="411">
                  <c:v>413</c:v>
                </c:pt>
                <c:pt idx="412">
                  <c:v>414</c:v>
                </c:pt>
                <c:pt idx="413">
                  <c:v>415</c:v>
                </c:pt>
                <c:pt idx="414">
                  <c:v>416</c:v>
                </c:pt>
                <c:pt idx="415">
                  <c:v>417</c:v>
                </c:pt>
                <c:pt idx="416">
                  <c:v>418</c:v>
                </c:pt>
                <c:pt idx="417">
                  <c:v>419</c:v>
                </c:pt>
                <c:pt idx="418">
                  <c:v>420</c:v>
                </c:pt>
                <c:pt idx="419">
                  <c:v>421</c:v>
                </c:pt>
                <c:pt idx="420">
                  <c:v>422</c:v>
                </c:pt>
                <c:pt idx="421">
                  <c:v>423</c:v>
                </c:pt>
                <c:pt idx="422">
                  <c:v>424</c:v>
                </c:pt>
                <c:pt idx="423">
                  <c:v>425</c:v>
                </c:pt>
                <c:pt idx="424">
                  <c:v>426</c:v>
                </c:pt>
                <c:pt idx="425">
                  <c:v>427</c:v>
                </c:pt>
                <c:pt idx="426">
                  <c:v>428</c:v>
                </c:pt>
                <c:pt idx="427">
                  <c:v>429</c:v>
                </c:pt>
                <c:pt idx="428">
                  <c:v>430</c:v>
                </c:pt>
                <c:pt idx="429">
                  <c:v>431</c:v>
                </c:pt>
                <c:pt idx="430">
                  <c:v>432</c:v>
                </c:pt>
                <c:pt idx="431">
                  <c:v>433</c:v>
                </c:pt>
                <c:pt idx="432">
                  <c:v>434</c:v>
                </c:pt>
                <c:pt idx="433">
                  <c:v>435</c:v>
                </c:pt>
                <c:pt idx="434">
                  <c:v>436</c:v>
                </c:pt>
                <c:pt idx="435">
                  <c:v>437</c:v>
                </c:pt>
                <c:pt idx="436">
                  <c:v>438</c:v>
                </c:pt>
                <c:pt idx="437">
                  <c:v>439</c:v>
                </c:pt>
                <c:pt idx="438">
                  <c:v>440</c:v>
                </c:pt>
                <c:pt idx="439">
                  <c:v>441</c:v>
                </c:pt>
                <c:pt idx="440">
                  <c:v>442</c:v>
                </c:pt>
                <c:pt idx="441">
                  <c:v>443</c:v>
                </c:pt>
                <c:pt idx="442">
                  <c:v>444</c:v>
                </c:pt>
                <c:pt idx="443">
                  <c:v>445</c:v>
                </c:pt>
                <c:pt idx="444">
                  <c:v>446</c:v>
                </c:pt>
                <c:pt idx="445">
                  <c:v>447</c:v>
                </c:pt>
                <c:pt idx="446">
                  <c:v>448</c:v>
                </c:pt>
                <c:pt idx="447">
                  <c:v>449</c:v>
                </c:pt>
                <c:pt idx="448">
                  <c:v>450</c:v>
                </c:pt>
                <c:pt idx="449">
                  <c:v>451</c:v>
                </c:pt>
                <c:pt idx="450">
                  <c:v>452</c:v>
                </c:pt>
                <c:pt idx="451">
                  <c:v>453</c:v>
                </c:pt>
                <c:pt idx="452">
                  <c:v>454</c:v>
                </c:pt>
                <c:pt idx="453">
                  <c:v>455</c:v>
                </c:pt>
                <c:pt idx="454">
                  <c:v>456</c:v>
                </c:pt>
                <c:pt idx="455">
                  <c:v>457</c:v>
                </c:pt>
                <c:pt idx="456">
                  <c:v>458</c:v>
                </c:pt>
                <c:pt idx="457">
                  <c:v>459</c:v>
                </c:pt>
                <c:pt idx="458">
                  <c:v>460</c:v>
                </c:pt>
                <c:pt idx="459">
                  <c:v>461</c:v>
                </c:pt>
                <c:pt idx="460">
                  <c:v>462</c:v>
                </c:pt>
                <c:pt idx="461">
                  <c:v>463</c:v>
                </c:pt>
                <c:pt idx="462">
                  <c:v>464</c:v>
                </c:pt>
                <c:pt idx="463">
                  <c:v>465</c:v>
                </c:pt>
                <c:pt idx="464">
                  <c:v>466</c:v>
                </c:pt>
                <c:pt idx="465">
                  <c:v>467</c:v>
                </c:pt>
                <c:pt idx="466">
                  <c:v>468</c:v>
                </c:pt>
                <c:pt idx="467">
                  <c:v>469</c:v>
                </c:pt>
                <c:pt idx="468">
                  <c:v>470</c:v>
                </c:pt>
                <c:pt idx="469">
                  <c:v>471</c:v>
                </c:pt>
                <c:pt idx="470">
                  <c:v>472</c:v>
                </c:pt>
                <c:pt idx="471">
                  <c:v>473</c:v>
                </c:pt>
                <c:pt idx="472">
                  <c:v>474</c:v>
                </c:pt>
                <c:pt idx="473">
                  <c:v>475</c:v>
                </c:pt>
                <c:pt idx="474">
                  <c:v>476</c:v>
                </c:pt>
                <c:pt idx="475">
                  <c:v>477</c:v>
                </c:pt>
                <c:pt idx="476">
                  <c:v>478</c:v>
                </c:pt>
                <c:pt idx="477">
                  <c:v>479</c:v>
                </c:pt>
                <c:pt idx="478">
                  <c:v>480</c:v>
                </c:pt>
                <c:pt idx="479">
                  <c:v>481</c:v>
                </c:pt>
                <c:pt idx="480">
                  <c:v>482</c:v>
                </c:pt>
                <c:pt idx="481">
                  <c:v>483</c:v>
                </c:pt>
                <c:pt idx="482">
                  <c:v>484</c:v>
                </c:pt>
                <c:pt idx="483">
                  <c:v>485</c:v>
                </c:pt>
                <c:pt idx="484">
                  <c:v>486</c:v>
                </c:pt>
                <c:pt idx="485">
                  <c:v>487</c:v>
                </c:pt>
                <c:pt idx="486">
                  <c:v>488</c:v>
                </c:pt>
                <c:pt idx="487">
                  <c:v>489</c:v>
                </c:pt>
                <c:pt idx="488">
                  <c:v>490</c:v>
                </c:pt>
                <c:pt idx="489">
                  <c:v>491</c:v>
                </c:pt>
                <c:pt idx="490">
                  <c:v>492</c:v>
                </c:pt>
                <c:pt idx="491">
                  <c:v>493</c:v>
                </c:pt>
                <c:pt idx="492">
                  <c:v>494</c:v>
                </c:pt>
                <c:pt idx="493">
                  <c:v>495</c:v>
                </c:pt>
                <c:pt idx="494">
                  <c:v>496</c:v>
                </c:pt>
                <c:pt idx="495">
                  <c:v>497</c:v>
                </c:pt>
                <c:pt idx="496">
                  <c:v>498</c:v>
                </c:pt>
                <c:pt idx="497">
                  <c:v>499</c:v>
                </c:pt>
                <c:pt idx="498">
                  <c:v>500</c:v>
                </c:pt>
                <c:pt idx="499">
                  <c:v>501</c:v>
                </c:pt>
                <c:pt idx="500">
                  <c:v>502</c:v>
                </c:pt>
                <c:pt idx="501">
                  <c:v>503</c:v>
                </c:pt>
                <c:pt idx="502">
                  <c:v>504</c:v>
                </c:pt>
                <c:pt idx="503">
                  <c:v>505</c:v>
                </c:pt>
                <c:pt idx="504">
                  <c:v>506</c:v>
                </c:pt>
                <c:pt idx="505">
                  <c:v>507</c:v>
                </c:pt>
                <c:pt idx="506">
                  <c:v>508</c:v>
                </c:pt>
                <c:pt idx="507">
                  <c:v>509</c:v>
                </c:pt>
                <c:pt idx="508">
                  <c:v>510</c:v>
                </c:pt>
                <c:pt idx="509">
                  <c:v>511</c:v>
                </c:pt>
                <c:pt idx="510">
                  <c:v>512</c:v>
                </c:pt>
              </c:numCache>
            </c:numRef>
          </c:xVal>
          <c:yVal>
            <c:numRef>
              <c:f>'October 2011'!$C$9:$C$519</c:f>
              <c:numCache>
                <c:formatCode>General</c:formatCode>
                <c:ptCount val="5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1</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1</c:v>
                </c:pt>
                <c:pt idx="184">
                  <c:v>1</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1</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1</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1</c:v>
                </c:pt>
                <c:pt idx="415">
                  <c:v>2</c:v>
                </c:pt>
                <c:pt idx="416">
                  <c:v>3</c:v>
                </c:pt>
                <c:pt idx="417">
                  <c:v>1</c:v>
                </c:pt>
                <c:pt idx="418">
                  <c:v>0</c:v>
                </c:pt>
                <c:pt idx="419">
                  <c:v>0</c:v>
                </c:pt>
                <c:pt idx="420">
                  <c:v>0</c:v>
                </c:pt>
                <c:pt idx="421">
                  <c:v>0</c:v>
                </c:pt>
                <c:pt idx="422">
                  <c:v>0</c:v>
                </c:pt>
                <c:pt idx="423">
                  <c:v>0</c:v>
                </c:pt>
                <c:pt idx="424">
                  <c:v>0</c:v>
                </c:pt>
                <c:pt idx="425">
                  <c:v>0</c:v>
                </c:pt>
                <c:pt idx="426">
                  <c:v>0</c:v>
                </c:pt>
                <c:pt idx="427">
                  <c:v>0</c:v>
                </c:pt>
                <c:pt idx="428">
                  <c:v>0</c:v>
                </c:pt>
                <c:pt idx="429">
                  <c:v>3</c:v>
                </c:pt>
                <c:pt idx="430">
                  <c:v>5</c:v>
                </c:pt>
                <c:pt idx="431">
                  <c:v>3</c:v>
                </c:pt>
                <c:pt idx="432">
                  <c:v>11</c:v>
                </c:pt>
                <c:pt idx="433">
                  <c:v>251</c:v>
                </c:pt>
                <c:pt idx="434">
                  <c:v>3151</c:v>
                </c:pt>
                <c:pt idx="435">
                  <c:v>13362</c:v>
                </c:pt>
                <c:pt idx="436">
                  <c:v>8954</c:v>
                </c:pt>
                <c:pt idx="437">
                  <c:v>445</c:v>
                </c:pt>
                <c:pt idx="438">
                  <c:v>4</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1</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numCache>
            </c:numRef>
          </c:yVal>
          <c:smooth val="1"/>
        </c:ser>
        <c:ser>
          <c:idx val="1"/>
          <c:order val="1"/>
          <c:tx>
            <c:strRef>
              <c:f>'October 2011'!$D$8</c:f>
              <c:strCache>
                <c:ptCount val="1"/>
                <c:pt idx="0">
                  <c:v>1</c:v>
                </c:pt>
              </c:strCache>
            </c:strRef>
          </c:tx>
          <c:spPr>
            <a:ln w="19050"/>
          </c:spPr>
          <c:marker>
            <c:symbol val="none"/>
          </c:marker>
          <c:xVal>
            <c:numRef>
              <c:f>'October 2011'!$B$9:$B$519</c:f>
              <c:numCache>
                <c:formatCode>General</c:formatCode>
                <c:ptCount val="511"/>
                <c:pt idx="0">
                  <c:v>2</c:v>
                </c:pt>
                <c:pt idx="1">
                  <c:v>3</c:v>
                </c:pt>
                <c:pt idx="2">
                  <c:v>4</c:v>
                </c:pt>
                <c:pt idx="3">
                  <c:v>5</c:v>
                </c:pt>
                <c:pt idx="4">
                  <c:v>6</c:v>
                </c:pt>
                <c:pt idx="5">
                  <c:v>7</c:v>
                </c:pt>
                <c:pt idx="6">
                  <c:v>8</c:v>
                </c:pt>
                <c:pt idx="7">
                  <c:v>9</c:v>
                </c:pt>
                <c:pt idx="8">
                  <c:v>10</c:v>
                </c:pt>
                <c:pt idx="9">
                  <c:v>11</c:v>
                </c:pt>
                <c:pt idx="10">
                  <c:v>12</c:v>
                </c:pt>
                <c:pt idx="11">
                  <c:v>13</c:v>
                </c:pt>
                <c:pt idx="12">
                  <c:v>14</c:v>
                </c:pt>
                <c:pt idx="13">
                  <c:v>15</c:v>
                </c:pt>
                <c:pt idx="14">
                  <c:v>16</c:v>
                </c:pt>
                <c:pt idx="15">
                  <c:v>17</c:v>
                </c:pt>
                <c:pt idx="16">
                  <c:v>18</c:v>
                </c:pt>
                <c:pt idx="17">
                  <c:v>19</c:v>
                </c:pt>
                <c:pt idx="18">
                  <c:v>20</c:v>
                </c:pt>
                <c:pt idx="19">
                  <c:v>21</c:v>
                </c:pt>
                <c:pt idx="20">
                  <c:v>22</c:v>
                </c:pt>
                <c:pt idx="21">
                  <c:v>23</c:v>
                </c:pt>
                <c:pt idx="22">
                  <c:v>24</c:v>
                </c:pt>
                <c:pt idx="23">
                  <c:v>25</c:v>
                </c:pt>
                <c:pt idx="24">
                  <c:v>26</c:v>
                </c:pt>
                <c:pt idx="25">
                  <c:v>27</c:v>
                </c:pt>
                <c:pt idx="26">
                  <c:v>28</c:v>
                </c:pt>
                <c:pt idx="27">
                  <c:v>29</c:v>
                </c:pt>
                <c:pt idx="28">
                  <c:v>30</c:v>
                </c:pt>
                <c:pt idx="29">
                  <c:v>31</c:v>
                </c:pt>
                <c:pt idx="30">
                  <c:v>32</c:v>
                </c:pt>
                <c:pt idx="31">
                  <c:v>33</c:v>
                </c:pt>
                <c:pt idx="32">
                  <c:v>34</c:v>
                </c:pt>
                <c:pt idx="33">
                  <c:v>35</c:v>
                </c:pt>
                <c:pt idx="34">
                  <c:v>36</c:v>
                </c:pt>
                <c:pt idx="35">
                  <c:v>37</c:v>
                </c:pt>
                <c:pt idx="36">
                  <c:v>38</c:v>
                </c:pt>
                <c:pt idx="37">
                  <c:v>39</c:v>
                </c:pt>
                <c:pt idx="38">
                  <c:v>40</c:v>
                </c:pt>
                <c:pt idx="39">
                  <c:v>41</c:v>
                </c:pt>
                <c:pt idx="40">
                  <c:v>42</c:v>
                </c:pt>
                <c:pt idx="41">
                  <c:v>43</c:v>
                </c:pt>
                <c:pt idx="42">
                  <c:v>44</c:v>
                </c:pt>
                <c:pt idx="43">
                  <c:v>45</c:v>
                </c:pt>
                <c:pt idx="44">
                  <c:v>46</c:v>
                </c:pt>
                <c:pt idx="45">
                  <c:v>47</c:v>
                </c:pt>
                <c:pt idx="46">
                  <c:v>48</c:v>
                </c:pt>
                <c:pt idx="47">
                  <c:v>49</c:v>
                </c:pt>
                <c:pt idx="48">
                  <c:v>50</c:v>
                </c:pt>
                <c:pt idx="49">
                  <c:v>51</c:v>
                </c:pt>
                <c:pt idx="50">
                  <c:v>52</c:v>
                </c:pt>
                <c:pt idx="51">
                  <c:v>53</c:v>
                </c:pt>
                <c:pt idx="52">
                  <c:v>54</c:v>
                </c:pt>
                <c:pt idx="53">
                  <c:v>55</c:v>
                </c:pt>
                <c:pt idx="54">
                  <c:v>56</c:v>
                </c:pt>
                <c:pt idx="55">
                  <c:v>57</c:v>
                </c:pt>
                <c:pt idx="56">
                  <c:v>58</c:v>
                </c:pt>
                <c:pt idx="57">
                  <c:v>59</c:v>
                </c:pt>
                <c:pt idx="58">
                  <c:v>60</c:v>
                </c:pt>
                <c:pt idx="59">
                  <c:v>61</c:v>
                </c:pt>
                <c:pt idx="60">
                  <c:v>62</c:v>
                </c:pt>
                <c:pt idx="61">
                  <c:v>63</c:v>
                </c:pt>
                <c:pt idx="62">
                  <c:v>64</c:v>
                </c:pt>
                <c:pt idx="63">
                  <c:v>65</c:v>
                </c:pt>
                <c:pt idx="64">
                  <c:v>66</c:v>
                </c:pt>
                <c:pt idx="65">
                  <c:v>67</c:v>
                </c:pt>
                <c:pt idx="66">
                  <c:v>68</c:v>
                </c:pt>
                <c:pt idx="67">
                  <c:v>69</c:v>
                </c:pt>
                <c:pt idx="68">
                  <c:v>70</c:v>
                </c:pt>
                <c:pt idx="69">
                  <c:v>71</c:v>
                </c:pt>
                <c:pt idx="70">
                  <c:v>72</c:v>
                </c:pt>
                <c:pt idx="71">
                  <c:v>73</c:v>
                </c:pt>
                <c:pt idx="72">
                  <c:v>74</c:v>
                </c:pt>
                <c:pt idx="73">
                  <c:v>75</c:v>
                </c:pt>
                <c:pt idx="74">
                  <c:v>76</c:v>
                </c:pt>
                <c:pt idx="75">
                  <c:v>77</c:v>
                </c:pt>
                <c:pt idx="76">
                  <c:v>78</c:v>
                </c:pt>
                <c:pt idx="77">
                  <c:v>79</c:v>
                </c:pt>
                <c:pt idx="78">
                  <c:v>80</c:v>
                </c:pt>
                <c:pt idx="79">
                  <c:v>81</c:v>
                </c:pt>
                <c:pt idx="80">
                  <c:v>82</c:v>
                </c:pt>
                <c:pt idx="81">
                  <c:v>83</c:v>
                </c:pt>
                <c:pt idx="82">
                  <c:v>84</c:v>
                </c:pt>
                <c:pt idx="83">
                  <c:v>85</c:v>
                </c:pt>
                <c:pt idx="84">
                  <c:v>86</c:v>
                </c:pt>
                <c:pt idx="85">
                  <c:v>87</c:v>
                </c:pt>
                <c:pt idx="86">
                  <c:v>88</c:v>
                </c:pt>
                <c:pt idx="87">
                  <c:v>89</c:v>
                </c:pt>
                <c:pt idx="88">
                  <c:v>90</c:v>
                </c:pt>
                <c:pt idx="89">
                  <c:v>91</c:v>
                </c:pt>
                <c:pt idx="90">
                  <c:v>92</c:v>
                </c:pt>
                <c:pt idx="91">
                  <c:v>93</c:v>
                </c:pt>
                <c:pt idx="92">
                  <c:v>94</c:v>
                </c:pt>
                <c:pt idx="93">
                  <c:v>95</c:v>
                </c:pt>
                <c:pt idx="94">
                  <c:v>96</c:v>
                </c:pt>
                <c:pt idx="95">
                  <c:v>97</c:v>
                </c:pt>
                <c:pt idx="96">
                  <c:v>98</c:v>
                </c:pt>
                <c:pt idx="97">
                  <c:v>99</c:v>
                </c:pt>
                <c:pt idx="98">
                  <c:v>100</c:v>
                </c:pt>
                <c:pt idx="99">
                  <c:v>101</c:v>
                </c:pt>
                <c:pt idx="100">
                  <c:v>102</c:v>
                </c:pt>
                <c:pt idx="101">
                  <c:v>103</c:v>
                </c:pt>
                <c:pt idx="102">
                  <c:v>104</c:v>
                </c:pt>
                <c:pt idx="103">
                  <c:v>105</c:v>
                </c:pt>
                <c:pt idx="104">
                  <c:v>106</c:v>
                </c:pt>
                <c:pt idx="105">
                  <c:v>107</c:v>
                </c:pt>
                <c:pt idx="106">
                  <c:v>108</c:v>
                </c:pt>
                <c:pt idx="107">
                  <c:v>109</c:v>
                </c:pt>
                <c:pt idx="108">
                  <c:v>110</c:v>
                </c:pt>
                <c:pt idx="109">
                  <c:v>111</c:v>
                </c:pt>
                <c:pt idx="110">
                  <c:v>112</c:v>
                </c:pt>
                <c:pt idx="111">
                  <c:v>113</c:v>
                </c:pt>
                <c:pt idx="112">
                  <c:v>114</c:v>
                </c:pt>
                <c:pt idx="113">
                  <c:v>115</c:v>
                </c:pt>
                <c:pt idx="114">
                  <c:v>116</c:v>
                </c:pt>
                <c:pt idx="115">
                  <c:v>117</c:v>
                </c:pt>
                <c:pt idx="116">
                  <c:v>118</c:v>
                </c:pt>
                <c:pt idx="117">
                  <c:v>119</c:v>
                </c:pt>
                <c:pt idx="118">
                  <c:v>120</c:v>
                </c:pt>
                <c:pt idx="119">
                  <c:v>121</c:v>
                </c:pt>
                <c:pt idx="120">
                  <c:v>122</c:v>
                </c:pt>
                <c:pt idx="121">
                  <c:v>123</c:v>
                </c:pt>
                <c:pt idx="122">
                  <c:v>124</c:v>
                </c:pt>
                <c:pt idx="123">
                  <c:v>125</c:v>
                </c:pt>
                <c:pt idx="124">
                  <c:v>126</c:v>
                </c:pt>
                <c:pt idx="125">
                  <c:v>127</c:v>
                </c:pt>
                <c:pt idx="126">
                  <c:v>128</c:v>
                </c:pt>
                <c:pt idx="127">
                  <c:v>129</c:v>
                </c:pt>
                <c:pt idx="128">
                  <c:v>130</c:v>
                </c:pt>
                <c:pt idx="129">
                  <c:v>131</c:v>
                </c:pt>
                <c:pt idx="130">
                  <c:v>132</c:v>
                </c:pt>
                <c:pt idx="131">
                  <c:v>133</c:v>
                </c:pt>
                <c:pt idx="132">
                  <c:v>134</c:v>
                </c:pt>
                <c:pt idx="133">
                  <c:v>135</c:v>
                </c:pt>
                <c:pt idx="134">
                  <c:v>136</c:v>
                </c:pt>
                <c:pt idx="135">
                  <c:v>137</c:v>
                </c:pt>
                <c:pt idx="136">
                  <c:v>138</c:v>
                </c:pt>
                <c:pt idx="137">
                  <c:v>139</c:v>
                </c:pt>
                <c:pt idx="138">
                  <c:v>140</c:v>
                </c:pt>
                <c:pt idx="139">
                  <c:v>141</c:v>
                </c:pt>
                <c:pt idx="140">
                  <c:v>142</c:v>
                </c:pt>
                <c:pt idx="141">
                  <c:v>143</c:v>
                </c:pt>
                <c:pt idx="142">
                  <c:v>144</c:v>
                </c:pt>
                <c:pt idx="143">
                  <c:v>145</c:v>
                </c:pt>
                <c:pt idx="144">
                  <c:v>146</c:v>
                </c:pt>
                <c:pt idx="145">
                  <c:v>147</c:v>
                </c:pt>
                <c:pt idx="146">
                  <c:v>148</c:v>
                </c:pt>
                <c:pt idx="147">
                  <c:v>149</c:v>
                </c:pt>
                <c:pt idx="148">
                  <c:v>150</c:v>
                </c:pt>
                <c:pt idx="149">
                  <c:v>151</c:v>
                </c:pt>
                <c:pt idx="150">
                  <c:v>152</c:v>
                </c:pt>
                <c:pt idx="151">
                  <c:v>153</c:v>
                </c:pt>
                <c:pt idx="152">
                  <c:v>154</c:v>
                </c:pt>
                <c:pt idx="153">
                  <c:v>155</c:v>
                </c:pt>
                <c:pt idx="154">
                  <c:v>156</c:v>
                </c:pt>
                <c:pt idx="155">
                  <c:v>157</c:v>
                </c:pt>
                <c:pt idx="156">
                  <c:v>158</c:v>
                </c:pt>
                <c:pt idx="157">
                  <c:v>159</c:v>
                </c:pt>
                <c:pt idx="158">
                  <c:v>160</c:v>
                </c:pt>
                <c:pt idx="159">
                  <c:v>161</c:v>
                </c:pt>
                <c:pt idx="160">
                  <c:v>162</c:v>
                </c:pt>
                <c:pt idx="161">
                  <c:v>163</c:v>
                </c:pt>
                <c:pt idx="162">
                  <c:v>164</c:v>
                </c:pt>
                <c:pt idx="163">
                  <c:v>165</c:v>
                </c:pt>
                <c:pt idx="164">
                  <c:v>166</c:v>
                </c:pt>
                <c:pt idx="165">
                  <c:v>167</c:v>
                </c:pt>
                <c:pt idx="166">
                  <c:v>168</c:v>
                </c:pt>
                <c:pt idx="167">
                  <c:v>169</c:v>
                </c:pt>
                <c:pt idx="168">
                  <c:v>170</c:v>
                </c:pt>
                <c:pt idx="169">
                  <c:v>171</c:v>
                </c:pt>
                <c:pt idx="170">
                  <c:v>172</c:v>
                </c:pt>
                <c:pt idx="171">
                  <c:v>173</c:v>
                </c:pt>
                <c:pt idx="172">
                  <c:v>174</c:v>
                </c:pt>
                <c:pt idx="173">
                  <c:v>175</c:v>
                </c:pt>
                <c:pt idx="174">
                  <c:v>176</c:v>
                </c:pt>
                <c:pt idx="175">
                  <c:v>177</c:v>
                </c:pt>
                <c:pt idx="176">
                  <c:v>178</c:v>
                </c:pt>
                <c:pt idx="177">
                  <c:v>179</c:v>
                </c:pt>
                <c:pt idx="178">
                  <c:v>180</c:v>
                </c:pt>
                <c:pt idx="179">
                  <c:v>181</c:v>
                </c:pt>
                <c:pt idx="180">
                  <c:v>182</c:v>
                </c:pt>
                <c:pt idx="181">
                  <c:v>183</c:v>
                </c:pt>
                <c:pt idx="182">
                  <c:v>184</c:v>
                </c:pt>
                <c:pt idx="183">
                  <c:v>185</c:v>
                </c:pt>
                <c:pt idx="184">
                  <c:v>186</c:v>
                </c:pt>
                <c:pt idx="185">
                  <c:v>187</c:v>
                </c:pt>
                <c:pt idx="186">
                  <c:v>188</c:v>
                </c:pt>
                <c:pt idx="187">
                  <c:v>189</c:v>
                </c:pt>
                <c:pt idx="188">
                  <c:v>190</c:v>
                </c:pt>
                <c:pt idx="189">
                  <c:v>191</c:v>
                </c:pt>
                <c:pt idx="190">
                  <c:v>192</c:v>
                </c:pt>
                <c:pt idx="191">
                  <c:v>193</c:v>
                </c:pt>
                <c:pt idx="192">
                  <c:v>194</c:v>
                </c:pt>
                <c:pt idx="193">
                  <c:v>195</c:v>
                </c:pt>
                <c:pt idx="194">
                  <c:v>196</c:v>
                </c:pt>
                <c:pt idx="195">
                  <c:v>197</c:v>
                </c:pt>
                <c:pt idx="196">
                  <c:v>198</c:v>
                </c:pt>
                <c:pt idx="197">
                  <c:v>199</c:v>
                </c:pt>
                <c:pt idx="198">
                  <c:v>200</c:v>
                </c:pt>
                <c:pt idx="199">
                  <c:v>201</c:v>
                </c:pt>
                <c:pt idx="200">
                  <c:v>202</c:v>
                </c:pt>
                <c:pt idx="201">
                  <c:v>203</c:v>
                </c:pt>
                <c:pt idx="202">
                  <c:v>204</c:v>
                </c:pt>
                <c:pt idx="203">
                  <c:v>205</c:v>
                </c:pt>
                <c:pt idx="204">
                  <c:v>206</c:v>
                </c:pt>
                <c:pt idx="205">
                  <c:v>207</c:v>
                </c:pt>
                <c:pt idx="206">
                  <c:v>208</c:v>
                </c:pt>
                <c:pt idx="207">
                  <c:v>209</c:v>
                </c:pt>
                <c:pt idx="208">
                  <c:v>210</c:v>
                </c:pt>
                <c:pt idx="209">
                  <c:v>211</c:v>
                </c:pt>
                <c:pt idx="210">
                  <c:v>212</c:v>
                </c:pt>
                <c:pt idx="211">
                  <c:v>213</c:v>
                </c:pt>
                <c:pt idx="212">
                  <c:v>214</c:v>
                </c:pt>
                <c:pt idx="213">
                  <c:v>215</c:v>
                </c:pt>
                <c:pt idx="214">
                  <c:v>216</c:v>
                </c:pt>
                <c:pt idx="215">
                  <c:v>217</c:v>
                </c:pt>
                <c:pt idx="216">
                  <c:v>218</c:v>
                </c:pt>
                <c:pt idx="217">
                  <c:v>219</c:v>
                </c:pt>
                <c:pt idx="218">
                  <c:v>220</c:v>
                </c:pt>
                <c:pt idx="219">
                  <c:v>221</c:v>
                </c:pt>
                <c:pt idx="220">
                  <c:v>222</c:v>
                </c:pt>
                <c:pt idx="221">
                  <c:v>223</c:v>
                </c:pt>
                <c:pt idx="222">
                  <c:v>224</c:v>
                </c:pt>
                <c:pt idx="223">
                  <c:v>225</c:v>
                </c:pt>
                <c:pt idx="224">
                  <c:v>226</c:v>
                </c:pt>
                <c:pt idx="225">
                  <c:v>227</c:v>
                </c:pt>
                <c:pt idx="226">
                  <c:v>228</c:v>
                </c:pt>
                <c:pt idx="227">
                  <c:v>229</c:v>
                </c:pt>
                <c:pt idx="228">
                  <c:v>230</c:v>
                </c:pt>
                <c:pt idx="229">
                  <c:v>231</c:v>
                </c:pt>
                <c:pt idx="230">
                  <c:v>232</c:v>
                </c:pt>
                <c:pt idx="231">
                  <c:v>233</c:v>
                </c:pt>
                <c:pt idx="232">
                  <c:v>234</c:v>
                </c:pt>
                <c:pt idx="233">
                  <c:v>235</c:v>
                </c:pt>
                <c:pt idx="234">
                  <c:v>236</c:v>
                </c:pt>
                <c:pt idx="235">
                  <c:v>237</c:v>
                </c:pt>
                <c:pt idx="236">
                  <c:v>238</c:v>
                </c:pt>
                <c:pt idx="237">
                  <c:v>239</c:v>
                </c:pt>
                <c:pt idx="238">
                  <c:v>240</c:v>
                </c:pt>
                <c:pt idx="239">
                  <c:v>241</c:v>
                </c:pt>
                <c:pt idx="240">
                  <c:v>242</c:v>
                </c:pt>
                <c:pt idx="241">
                  <c:v>243</c:v>
                </c:pt>
                <c:pt idx="242">
                  <c:v>244</c:v>
                </c:pt>
                <c:pt idx="243">
                  <c:v>245</c:v>
                </c:pt>
                <c:pt idx="244">
                  <c:v>246</c:v>
                </c:pt>
                <c:pt idx="245">
                  <c:v>247</c:v>
                </c:pt>
                <c:pt idx="246">
                  <c:v>248</c:v>
                </c:pt>
                <c:pt idx="247">
                  <c:v>249</c:v>
                </c:pt>
                <c:pt idx="248">
                  <c:v>250</c:v>
                </c:pt>
                <c:pt idx="249">
                  <c:v>251</c:v>
                </c:pt>
                <c:pt idx="250">
                  <c:v>252</c:v>
                </c:pt>
                <c:pt idx="251">
                  <c:v>253</c:v>
                </c:pt>
                <c:pt idx="252">
                  <c:v>254</c:v>
                </c:pt>
                <c:pt idx="253">
                  <c:v>255</c:v>
                </c:pt>
                <c:pt idx="254">
                  <c:v>256</c:v>
                </c:pt>
                <c:pt idx="255">
                  <c:v>257</c:v>
                </c:pt>
                <c:pt idx="256">
                  <c:v>258</c:v>
                </c:pt>
                <c:pt idx="257">
                  <c:v>259</c:v>
                </c:pt>
                <c:pt idx="258">
                  <c:v>260</c:v>
                </c:pt>
                <c:pt idx="259">
                  <c:v>261</c:v>
                </c:pt>
                <c:pt idx="260">
                  <c:v>262</c:v>
                </c:pt>
                <c:pt idx="261">
                  <c:v>263</c:v>
                </c:pt>
                <c:pt idx="262">
                  <c:v>264</c:v>
                </c:pt>
                <c:pt idx="263">
                  <c:v>265</c:v>
                </c:pt>
                <c:pt idx="264">
                  <c:v>266</c:v>
                </c:pt>
                <c:pt idx="265">
                  <c:v>267</c:v>
                </c:pt>
                <c:pt idx="266">
                  <c:v>268</c:v>
                </c:pt>
                <c:pt idx="267">
                  <c:v>269</c:v>
                </c:pt>
                <c:pt idx="268">
                  <c:v>270</c:v>
                </c:pt>
                <c:pt idx="269">
                  <c:v>271</c:v>
                </c:pt>
                <c:pt idx="270">
                  <c:v>272</c:v>
                </c:pt>
                <c:pt idx="271">
                  <c:v>273</c:v>
                </c:pt>
                <c:pt idx="272">
                  <c:v>274</c:v>
                </c:pt>
                <c:pt idx="273">
                  <c:v>275</c:v>
                </c:pt>
                <c:pt idx="274">
                  <c:v>276</c:v>
                </c:pt>
                <c:pt idx="275">
                  <c:v>277</c:v>
                </c:pt>
                <c:pt idx="276">
                  <c:v>278</c:v>
                </c:pt>
                <c:pt idx="277">
                  <c:v>279</c:v>
                </c:pt>
                <c:pt idx="278">
                  <c:v>280</c:v>
                </c:pt>
                <c:pt idx="279">
                  <c:v>281</c:v>
                </c:pt>
                <c:pt idx="280">
                  <c:v>282</c:v>
                </c:pt>
                <c:pt idx="281">
                  <c:v>283</c:v>
                </c:pt>
                <c:pt idx="282">
                  <c:v>284</c:v>
                </c:pt>
                <c:pt idx="283">
                  <c:v>285</c:v>
                </c:pt>
                <c:pt idx="284">
                  <c:v>286</c:v>
                </c:pt>
                <c:pt idx="285">
                  <c:v>287</c:v>
                </c:pt>
                <c:pt idx="286">
                  <c:v>288</c:v>
                </c:pt>
                <c:pt idx="287">
                  <c:v>289</c:v>
                </c:pt>
                <c:pt idx="288">
                  <c:v>290</c:v>
                </c:pt>
                <c:pt idx="289">
                  <c:v>291</c:v>
                </c:pt>
                <c:pt idx="290">
                  <c:v>292</c:v>
                </c:pt>
                <c:pt idx="291">
                  <c:v>293</c:v>
                </c:pt>
                <c:pt idx="292">
                  <c:v>294</c:v>
                </c:pt>
                <c:pt idx="293">
                  <c:v>295</c:v>
                </c:pt>
                <c:pt idx="294">
                  <c:v>296</c:v>
                </c:pt>
                <c:pt idx="295">
                  <c:v>297</c:v>
                </c:pt>
                <c:pt idx="296">
                  <c:v>298</c:v>
                </c:pt>
                <c:pt idx="297">
                  <c:v>299</c:v>
                </c:pt>
                <c:pt idx="298">
                  <c:v>300</c:v>
                </c:pt>
                <c:pt idx="299">
                  <c:v>301</c:v>
                </c:pt>
                <c:pt idx="300">
                  <c:v>302</c:v>
                </c:pt>
                <c:pt idx="301">
                  <c:v>303</c:v>
                </c:pt>
                <c:pt idx="302">
                  <c:v>304</c:v>
                </c:pt>
                <c:pt idx="303">
                  <c:v>305</c:v>
                </c:pt>
                <c:pt idx="304">
                  <c:v>306</c:v>
                </c:pt>
                <c:pt idx="305">
                  <c:v>307</c:v>
                </c:pt>
                <c:pt idx="306">
                  <c:v>308</c:v>
                </c:pt>
                <c:pt idx="307">
                  <c:v>309</c:v>
                </c:pt>
                <c:pt idx="308">
                  <c:v>310</c:v>
                </c:pt>
                <c:pt idx="309">
                  <c:v>311</c:v>
                </c:pt>
                <c:pt idx="310">
                  <c:v>312</c:v>
                </c:pt>
                <c:pt idx="311">
                  <c:v>313</c:v>
                </c:pt>
                <c:pt idx="312">
                  <c:v>314</c:v>
                </c:pt>
                <c:pt idx="313">
                  <c:v>315</c:v>
                </c:pt>
                <c:pt idx="314">
                  <c:v>316</c:v>
                </c:pt>
                <c:pt idx="315">
                  <c:v>317</c:v>
                </c:pt>
                <c:pt idx="316">
                  <c:v>318</c:v>
                </c:pt>
                <c:pt idx="317">
                  <c:v>319</c:v>
                </c:pt>
                <c:pt idx="318">
                  <c:v>320</c:v>
                </c:pt>
                <c:pt idx="319">
                  <c:v>321</c:v>
                </c:pt>
                <c:pt idx="320">
                  <c:v>322</c:v>
                </c:pt>
                <c:pt idx="321">
                  <c:v>323</c:v>
                </c:pt>
                <c:pt idx="322">
                  <c:v>324</c:v>
                </c:pt>
                <c:pt idx="323">
                  <c:v>325</c:v>
                </c:pt>
                <c:pt idx="324">
                  <c:v>326</c:v>
                </c:pt>
                <c:pt idx="325">
                  <c:v>327</c:v>
                </c:pt>
                <c:pt idx="326">
                  <c:v>328</c:v>
                </c:pt>
                <c:pt idx="327">
                  <c:v>329</c:v>
                </c:pt>
                <c:pt idx="328">
                  <c:v>330</c:v>
                </c:pt>
                <c:pt idx="329">
                  <c:v>331</c:v>
                </c:pt>
                <c:pt idx="330">
                  <c:v>332</c:v>
                </c:pt>
                <c:pt idx="331">
                  <c:v>333</c:v>
                </c:pt>
                <c:pt idx="332">
                  <c:v>334</c:v>
                </c:pt>
                <c:pt idx="333">
                  <c:v>335</c:v>
                </c:pt>
                <c:pt idx="334">
                  <c:v>336</c:v>
                </c:pt>
                <c:pt idx="335">
                  <c:v>337</c:v>
                </c:pt>
                <c:pt idx="336">
                  <c:v>338</c:v>
                </c:pt>
                <c:pt idx="337">
                  <c:v>339</c:v>
                </c:pt>
                <c:pt idx="338">
                  <c:v>340</c:v>
                </c:pt>
                <c:pt idx="339">
                  <c:v>341</c:v>
                </c:pt>
                <c:pt idx="340">
                  <c:v>342</c:v>
                </c:pt>
                <c:pt idx="341">
                  <c:v>343</c:v>
                </c:pt>
                <c:pt idx="342">
                  <c:v>344</c:v>
                </c:pt>
                <c:pt idx="343">
                  <c:v>345</c:v>
                </c:pt>
                <c:pt idx="344">
                  <c:v>346</c:v>
                </c:pt>
                <c:pt idx="345">
                  <c:v>347</c:v>
                </c:pt>
                <c:pt idx="346">
                  <c:v>348</c:v>
                </c:pt>
                <c:pt idx="347">
                  <c:v>349</c:v>
                </c:pt>
                <c:pt idx="348">
                  <c:v>350</c:v>
                </c:pt>
                <c:pt idx="349">
                  <c:v>351</c:v>
                </c:pt>
                <c:pt idx="350">
                  <c:v>352</c:v>
                </c:pt>
                <c:pt idx="351">
                  <c:v>353</c:v>
                </c:pt>
                <c:pt idx="352">
                  <c:v>354</c:v>
                </c:pt>
                <c:pt idx="353">
                  <c:v>355</c:v>
                </c:pt>
                <c:pt idx="354">
                  <c:v>356</c:v>
                </c:pt>
                <c:pt idx="355">
                  <c:v>357</c:v>
                </c:pt>
                <c:pt idx="356">
                  <c:v>358</c:v>
                </c:pt>
                <c:pt idx="357">
                  <c:v>359</c:v>
                </c:pt>
                <c:pt idx="358">
                  <c:v>360</c:v>
                </c:pt>
                <c:pt idx="359">
                  <c:v>361</c:v>
                </c:pt>
                <c:pt idx="360">
                  <c:v>362</c:v>
                </c:pt>
                <c:pt idx="361">
                  <c:v>363</c:v>
                </c:pt>
                <c:pt idx="362">
                  <c:v>364</c:v>
                </c:pt>
                <c:pt idx="363">
                  <c:v>365</c:v>
                </c:pt>
                <c:pt idx="364">
                  <c:v>366</c:v>
                </c:pt>
                <c:pt idx="365">
                  <c:v>367</c:v>
                </c:pt>
                <c:pt idx="366">
                  <c:v>368</c:v>
                </c:pt>
                <c:pt idx="367">
                  <c:v>369</c:v>
                </c:pt>
                <c:pt idx="368">
                  <c:v>370</c:v>
                </c:pt>
                <c:pt idx="369">
                  <c:v>371</c:v>
                </c:pt>
                <c:pt idx="370">
                  <c:v>372</c:v>
                </c:pt>
                <c:pt idx="371">
                  <c:v>373</c:v>
                </c:pt>
                <c:pt idx="372">
                  <c:v>374</c:v>
                </c:pt>
                <c:pt idx="373">
                  <c:v>375</c:v>
                </c:pt>
                <c:pt idx="374">
                  <c:v>376</c:v>
                </c:pt>
                <c:pt idx="375">
                  <c:v>377</c:v>
                </c:pt>
                <c:pt idx="376">
                  <c:v>378</c:v>
                </c:pt>
                <c:pt idx="377">
                  <c:v>379</c:v>
                </c:pt>
                <c:pt idx="378">
                  <c:v>380</c:v>
                </c:pt>
                <c:pt idx="379">
                  <c:v>381</c:v>
                </c:pt>
                <c:pt idx="380">
                  <c:v>382</c:v>
                </c:pt>
                <c:pt idx="381">
                  <c:v>383</c:v>
                </c:pt>
                <c:pt idx="382">
                  <c:v>384</c:v>
                </c:pt>
                <c:pt idx="383">
                  <c:v>385</c:v>
                </c:pt>
                <c:pt idx="384">
                  <c:v>386</c:v>
                </c:pt>
                <c:pt idx="385">
                  <c:v>387</c:v>
                </c:pt>
                <c:pt idx="386">
                  <c:v>388</c:v>
                </c:pt>
                <c:pt idx="387">
                  <c:v>389</c:v>
                </c:pt>
                <c:pt idx="388">
                  <c:v>390</c:v>
                </c:pt>
                <c:pt idx="389">
                  <c:v>391</c:v>
                </c:pt>
                <c:pt idx="390">
                  <c:v>392</c:v>
                </c:pt>
                <c:pt idx="391">
                  <c:v>393</c:v>
                </c:pt>
                <c:pt idx="392">
                  <c:v>394</c:v>
                </c:pt>
                <c:pt idx="393">
                  <c:v>395</c:v>
                </c:pt>
                <c:pt idx="394">
                  <c:v>396</c:v>
                </c:pt>
                <c:pt idx="395">
                  <c:v>397</c:v>
                </c:pt>
                <c:pt idx="396">
                  <c:v>398</c:v>
                </c:pt>
                <c:pt idx="397">
                  <c:v>399</c:v>
                </c:pt>
                <c:pt idx="398">
                  <c:v>400</c:v>
                </c:pt>
                <c:pt idx="399">
                  <c:v>401</c:v>
                </c:pt>
                <c:pt idx="400">
                  <c:v>402</c:v>
                </c:pt>
                <c:pt idx="401">
                  <c:v>403</c:v>
                </c:pt>
                <c:pt idx="402">
                  <c:v>404</c:v>
                </c:pt>
                <c:pt idx="403">
                  <c:v>405</c:v>
                </c:pt>
                <c:pt idx="404">
                  <c:v>406</c:v>
                </c:pt>
                <c:pt idx="405">
                  <c:v>407</c:v>
                </c:pt>
                <c:pt idx="406">
                  <c:v>408</c:v>
                </c:pt>
                <c:pt idx="407">
                  <c:v>409</c:v>
                </c:pt>
                <c:pt idx="408">
                  <c:v>410</c:v>
                </c:pt>
                <c:pt idx="409">
                  <c:v>411</c:v>
                </c:pt>
                <c:pt idx="410">
                  <c:v>412</c:v>
                </c:pt>
                <c:pt idx="411">
                  <c:v>413</c:v>
                </c:pt>
                <c:pt idx="412">
                  <c:v>414</c:v>
                </c:pt>
                <c:pt idx="413">
                  <c:v>415</c:v>
                </c:pt>
                <c:pt idx="414">
                  <c:v>416</c:v>
                </c:pt>
                <c:pt idx="415">
                  <c:v>417</c:v>
                </c:pt>
                <c:pt idx="416">
                  <c:v>418</c:v>
                </c:pt>
                <c:pt idx="417">
                  <c:v>419</c:v>
                </c:pt>
                <c:pt idx="418">
                  <c:v>420</c:v>
                </c:pt>
                <c:pt idx="419">
                  <c:v>421</c:v>
                </c:pt>
                <c:pt idx="420">
                  <c:v>422</c:v>
                </c:pt>
                <c:pt idx="421">
                  <c:v>423</c:v>
                </c:pt>
                <c:pt idx="422">
                  <c:v>424</c:v>
                </c:pt>
                <c:pt idx="423">
                  <c:v>425</c:v>
                </c:pt>
                <c:pt idx="424">
                  <c:v>426</c:v>
                </c:pt>
                <c:pt idx="425">
                  <c:v>427</c:v>
                </c:pt>
                <c:pt idx="426">
                  <c:v>428</c:v>
                </c:pt>
                <c:pt idx="427">
                  <c:v>429</c:v>
                </c:pt>
                <c:pt idx="428">
                  <c:v>430</c:v>
                </c:pt>
                <c:pt idx="429">
                  <c:v>431</c:v>
                </c:pt>
                <c:pt idx="430">
                  <c:v>432</c:v>
                </c:pt>
                <c:pt idx="431">
                  <c:v>433</c:v>
                </c:pt>
                <c:pt idx="432">
                  <c:v>434</c:v>
                </c:pt>
                <c:pt idx="433">
                  <c:v>435</c:v>
                </c:pt>
                <c:pt idx="434">
                  <c:v>436</c:v>
                </c:pt>
                <c:pt idx="435">
                  <c:v>437</c:v>
                </c:pt>
                <c:pt idx="436">
                  <c:v>438</c:v>
                </c:pt>
                <c:pt idx="437">
                  <c:v>439</c:v>
                </c:pt>
                <c:pt idx="438">
                  <c:v>440</c:v>
                </c:pt>
                <c:pt idx="439">
                  <c:v>441</c:v>
                </c:pt>
                <c:pt idx="440">
                  <c:v>442</c:v>
                </c:pt>
                <c:pt idx="441">
                  <c:v>443</c:v>
                </c:pt>
                <c:pt idx="442">
                  <c:v>444</c:v>
                </c:pt>
                <c:pt idx="443">
                  <c:v>445</c:v>
                </c:pt>
                <c:pt idx="444">
                  <c:v>446</c:v>
                </c:pt>
                <c:pt idx="445">
                  <c:v>447</c:v>
                </c:pt>
                <c:pt idx="446">
                  <c:v>448</c:v>
                </c:pt>
                <c:pt idx="447">
                  <c:v>449</c:v>
                </c:pt>
                <c:pt idx="448">
                  <c:v>450</c:v>
                </c:pt>
                <c:pt idx="449">
                  <c:v>451</c:v>
                </c:pt>
                <c:pt idx="450">
                  <c:v>452</c:v>
                </c:pt>
                <c:pt idx="451">
                  <c:v>453</c:v>
                </c:pt>
                <c:pt idx="452">
                  <c:v>454</c:v>
                </c:pt>
                <c:pt idx="453">
                  <c:v>455</c:v>
                </c:pt>
                <c:pt idx="454">
                  <c:v>456</c:v>
                </c:pt>
                <c:pt idx="455">
                  <c:v>457</c:v>
                </c:pt>
                <c:pt idx="456">
                  <c:v>458</c:v>
                </c:pt>
                <c:pt idx="457">
                  <c:v>459</c:v>
                </c:pt>
                <c:pt idx="458">
                  <c:v>460</c:v>
                </c:pt>
                <c:pt idx="459">
                  <c:v>461</c:v>
                </c:pt>
                <c:pt idx="460">
                  <c:v>462</c:v>
                </c:pt>
                <c:pt idx="461">
                  <c:v>463</c:v>
                </c:pt>
                <c:pt idx="462">
                  <c:v>464</c:v>
                </c:pt>
                <c:pt idx="463">
                  <c:v>465</c:v>
                </c:pt>
                <c:pt idx="464">
                  <c:v>466</c:v>
                </c:pt>
                <c:pt idx="465">
                  <c:v>467</c:v>
                </c:pt>
                <c:pt idx="466">
                  <c:v>468</c:v>
                </c:pt>
                <c:pt idx="467">
                  <c:v>469</c:v>
                </c:pt>
                <c:pt idx="468">
                  <c:v>470</c:v>
                </c:pt>
                <c:pt idx="469">
                  <c:v>471</c:v>
                </c:pt>
                <c:pt idx="470">
                  <c:v>472</c:v>
                </c:pt>
                <c:pt idx="471">
                  <c:v>473</c:v>
                </c:pt>
                <c:pt idx="472">
                  <c:v>474</c:v>
                </c:pt>
                <c:pt idx="473">
                  <c:v>475</c:v>
                </c:pt>
                <c:pt idx="474">
                  <c:v>476</c:v>
                </c:pt>
                <c:pt idx="475">
                  <c:v>477</c:v>
                </c:pt>
                <c:pt idx="476">
                  <c:v>478</c:v>
                </c:pt>
                <c:pt idx="477">
                  <c:v>479</c:v>
                </c:pt>
                <c:pt idx="478">
                  <c:v>480</c:v>
                </c:pt>
                <c:pt idx="479">
                  <c:v>481</c:v>
                </c:pt>
                <c:pt idx="480">
                  <c:v>482</c:v>
                </c:pt>
                <c:pt idx="481">
                  <c:v>483</c:v>
                </c:pt>
                <c:pt idx="482">
                  <c:v>484</c:v>
                </c:pt>
                <c:pt idx="483">
                  <c:v>485</c:v>
                </c:pt>
                <c:pt idx="484">
                  <c:v>486</c:v>
                </c:pt>
                <c:pt idx="485">
                  <c:v>487</c:v>
                </c:pt>
                <c:pt idx="486">
                  <c:v>488</c:v>
                </c:pt>
                <c:pt idx="487">
                  <c:v>489</c:v>
                </c:pt>
                <c:pt idx="488">
                  <c:v>490</c:v>
                </c:pt>
                <c:pt idx="489">
                  <c:v>491</c:v>
                </c:pt>
                <c:pt idx="490">
                  <c:v>492</c:v>
                </c:pt>
                <c:pt idx="491">
                  <c:v>493</c:v>
                </c:pt>
                <c:pt idx="492">
                  <c:v>494</c:v>
                </c:pt>
                <c:pt idx="493">
                  <c:v>495</c:v>
                </c:pt>
                <c:pt idx="494">
                  <c:v>496</c:v>
                </c:pt>
                <c:pt idx="495">
                  <c:v>497</c:v>
                </c:pt>
                <c:pt idx="496">
                  <c:v>498</c:v>
                </c:pt>
                <c:pt idx="497">
                  <c:v>499</c:v>
                </c:pt>
                <c:pt idx="498">
                  <c:v>500</c:v>
                </c:pt>
                <c:pt idx="499">
                  <c:v>501</c:v>
                </c:pt>
                <c:pt idx="500">
                  <c:v>502</c:v>
                </c:pt>
                <c:pt idx="501">
                  <c:v>503</c:v>
                </c:pt>
                <c:pt idx="502">
                  <c:v>504</c:v>
                </c:pt>
                <c:pt idx="503">
                  <c:v>505</c:v>
                </c:pt>
                <c:pt idx="504">
                  <c:v>506</c:v>
                </c:pt>
                <c:pt idx="505">
                  <c:v>507</c:v>
                </c:pt>
                <c:pt idx="506">
                  <c:v>508</c:v>
                </c:pt>
                <c:pt idx="507">
                  <c:v>509</c:v>
                </c:pt>
                <c:pt idx="508">
                  <c:v>510</c:v>
                </c:pt>
                <c:pt idx="509">
                  <c:v>511</c:v>
                </c:pt>
                <c:pt idx="510">
                  <c:v>512</c:v>
                </c:pt>
              </c:numCache>
            </c:numRef>
          </c:xVal>
          <c:yVal>
            <c:numRef>
              <c:f>'October 2011'!$D$9:$D$519</c:f>
              <c:numCache>
                <c:formatCode>General</c:formatCode>
                <c:ptCount val="5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1</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1</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1</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1</c:v>
                </c:pt>
                <c:pt idx="376">
                  <c:v>0</c:v>
                </c:pt>
                <c:pt idx="377">
                  <c:v>0</c:v>
                </c:pt>
                <c:pt idx="378">
                  <c:v>0</c:v>
                </c:pt>
                <c:pt idx="379">
                  <c:v>0</c:v>
                </c:pt>
                <c:pt idx="380">
                  <c:v>0</c:v>
                </c:pt>
                <c:pt idx="381">
                  <c:v>0</c:v>
                </c:pt>
                <c:pt idx="382">
                  <c:v>1</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2</c:v>
                </c:pt>
                <c:pt idx="414">
                  <c:v>2</c:v>
                </c:pt>
                <c:pt idx="415">
                  <c:v>0</c:v>
                </c:pt>
                <c:pt idx="416">
                  <c:v>0</c:v>
                </c:pt>
                <c:pt idx="417">
                  <c:v>0</c:v>
                </c:pt>
                <c:pt idx="418">
                  <c:v>0</c:v>
                </c:pt>
                <c:pt idx="419">
                  <c:v>0</c:v>
                </c:pt>
                <c:pt idx="420">
                  <c:v>0</c:v>
                </c:pt>
                <c:pt idx="421">
                  <c:v>0</c:v>
                </c:pt>
                <c:pt idx="422">
                  <c:v>0</c:v>
                </c:pt>
                <c:pt idx="423">
                  <c:v>0</c:v>
                </c:pt>
                <c:pt idx="424">
                  <c:v>0</c:v>
                </c:pt>
                <c:pt idx="425">
                  <c:v>1</c:v>
                </c:pt>
                <c:pt idx="426">
                  <c:v>1</c:v>
                </c:pt>
                <c:pt idx="427">
                  <c:v>2</c:v>
                </c:pt>
                <c:pt idx="428">
                  <c:v>1</c:v>
                </c:pt>
                <c:pt idx="429">
                  <c:v>7</c:v>
                </c:pt>
                <c:pt idx="430">
                  <c:v>28</c:v>
                </c:pt>
                <c:pt idx="431">
                  <c:v>386</c:v>
                </c:pt>
                <c:pt idx="432">
                  <c:v>4257</c:v>
                </c:pt>
                <c:pt idx="433">
                  <c:v>11601</c:v>
                </c:pt>
                <c:pt idx="434">
                  <c:v>4329</c:v>
                </c:pt>
                <c:pt idx="435">
                  <c:v>81</c:v>
                </c:pt>
                <c:pt idx="436">
                  <c:v>0</c:v>
                </c:pt>
                <c:pt idx="437">
                  <c:v>0</c:v>
                </c:pt>
                <c:pt idx="438">
                  <c:v>0</c:v>
                </c:pt>
                <c:pt idx="439">
                  <c:v>0</c:v>
                </c:pt>
                <c:pt idx="440">
                  <c:v>0</c:v>
                </c:pt>
                <c:pt idx="441">
                  <c:v>0</c:v>
                </c:pt>
                <c:pt idx="442">
                  <c:v>0</c:v>
                </c:pt>
                <c:pt idx="443">
                  <c:v>0</c:v>
                </c:pt>
                <c:pt idx="444">
                  <c:v>1</c:v>
                </c:pt>
                <c:pt idx="445">
                  <c:v>0</c:v>
                </c:pt>
                <c:pt idx="446">
                  <c:v>0</c:v>
                </c:pt>
                <c:pt idx="447">
                  <c:v>0</c:v>
                </c:pt>
                <c:pt idx="448">
                  <c:v>0</c:v>
                </c:pt>
                <c:pt idx="449">
                  <c:v>0</c:v>
                </c:pt>
                <c:pt idx="450">
                  <c:v>0</c:v>
                </c:pt>
                <c:pt idx="451">
                  <c:v>0</c:v>
                </c:pt>
                <c:pt idx="452">
                  <c:v>0</c:v>
                </c:pt>
                <c:pt idx="453">
                  <c:v>1</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numCache>
            </c:numRef>
          </c:yVal>
          <c:smooth val="1"/>
        </c:ser>
        <c:ser>
          <c:idx val="2"/>
          <c:order val="2"/>
          <c:tx>
            <c:strRef>
              <c:f>'October 2011'!$E$8</c:f>
              <c:strCache>
                <c:ptCount val="1"/>
                <c:pt idx="0">
                  <c:v>2</c:v>
                </c:pt>
              </c:strCache>
            </c:strRef>
          </c:tx>
          <c:spPr>
            <a:ln w="19050"/>
          </c:spPr>
          <c:marker>
            <c:symbol val="none"/>
          </c:marker>
          <c:xVal>
            <c:numRef>
              <c:f>'October 2011'!$B$9:$B$519</c:f>
              <c:numCache>
                <c:formatCode>General</c:formatCode>
                <c:ptCount val="511"/>
                <c:pt idx="0">
                  <c:v>2</c:v>
                </c:pt>
                <c:pt idx="1">
                  <c:v>3</c:v>
                </c:pt>
                <c:pt idx="2">
                  <c:v>4</c:v>
                </c:pt>
                <c:pt idx="3">
                  <c:v>5</c:v>
                </c:pt>
                <c:pt idx="4">
                  <c:v>6</c:v>
                </c:pt>
                <c:pt idx="5">
                  <c:v>7</c:v>
                </c:pt>
                <c:pt idx="6">
                  <c:v>8</c:v>
                </c:pt>
                <c:pt idx="7">
                  <c:v>9</c:v>
                </c:pt>
                <c:pt idx="8">
                  <c:v>10</c:v>
                </c:pt>
                <c:pt idx="9">
                  <c:v>11</c:v>
                </c:pt>
                <c:pt idx="10">
                  <c:v>12</c:v>
                </c:pt>
                <c:pt idx="11">
                  <c:v>13</c:v>
                </c:pt>
                <c:pt idx="12">
                  <c:v>14</c:v>
                </c:pt>
                <c:pt idx="13">
                  <c:v>15</c:v>
                </c:pt>
                <c:pt idx="14">
                  <c:v>16</c:v>
                </c:pt>
                <c:pt idx="15">
                  <c:v>17</c:v>
                </c:pt>
                <c:pt idx="16">
                  <c:v>18</c:v>
                </c:pt>
                <c:pt idx="17">
                  <c:v>19</c:v>
                </c:pt>
                <c:pt idx="18">
                  <c:v>20</c:v>
                </c:pt>
                <c:pt idx="19">
                  <c:v>21</c:v>
                </c:pt>
                <c:pt idx="20">
                  <c:v>22</c:v>
                </c:pt>
                <c:pt idx="21">
                  <c:v>23</c:v>
                </c:pt>
                <c:pt idx="22">
                  <c:v>24</c:v>
                </c:pt>
                <c:pt idx="23">
                  <c:v>25</c:v>
                </c:pt>
                <c:pt idx="24">
                  <c:v>26</c:v>
                </c:pt>
                <c:pt idx="25">
                  <c:v>27</c:v>
                </c:pt>
                <c:pt idx="26">
                  <c:v>28</c:v>
                </c:pt>
                <c:pt idx="27">
                  <c:v>29</c:v>
                </c:pt>
                <c:pt idx="28">
                  <c:v>30</c:v>
                </c:pt>
                <c:pt idx="29">
                  <c:v>31</c:v>
                </c:pt>
                <c:pt idx="30">
                  <c:v>32</c:v>
                </c:pt>
                <c:pt idx="31">
                  <c:v>33</c:v>
                </c:pt>
                <c:pt idx="32">
                  <c:v>34</c:v>
                </c:pt>
                <c:pt idx="33">
                  <c:v>35</c:v>
                </c:pt>
                <c:pt idx="34">
                  <c:v>36</c:v>
                </c:pt>
                <c:pt idx="35">
                  <c:v>37</c:v>
                </c:pt>
                <c:pt idx="36">
                  <c:v>38</c:v>
                </c:pt>
                <c:pt idx="37">
                  <c:v>39</c:v>
                </c:pt>
                <c:pt idx="38">
                  <c:v>40</c:v>
                </c:pt>
                <c:pt idx="39">
                  <c:v>41</c:v>
                </c:pt>
                <c:pt idx="40">
                  <c:v>42</c:v>
                </c:pt>
                <c:pt idx="41">
                  <c:v>43</c:v>
                </c:pt>
                <c:pt idx="42">
                  <c:v>44</c:v>
                </c:pt>
                <c:pt idx="43">
                  <c:v>45</c:v>
                </c:pt>
                <c:pt idx="44">
                  <c:v>46</c:v>
                </c:pt>
                <c:pt idx="45">
                  <c:v>47</c:v>
                </c:pt>
                <c:pt idx="46">
                  <c:v>48</c:v>
                </c:pt>
                <c:pt idx="47">
                  <c:v>49</c:v>
                </c:pt>
                <c:pt idx="48">
                  <c:v>50</c:v>
                </c:pt>
                <c:pt idx="49">
                  <c:v>51</c:v>
                </c:pt>
                <c:pt idx="50">
                  <c:v>52</c:v>
                </c:pt>
                <c:pt idx="51">
                  <c:v>53</c:v>
                </c:pt>
                <c:pt idx="52">
                  <c:v>54</c:v>
                </c:pt>
                <c:pt idx="53">
                  <c:v>55</c:v>
                </c:pt>
                <c:pt idx="54">
                  <c:v>56</c:v>
                </c:pt>
                <c:pt idx="55">
                  <c:v>57</c:v>
                </c:pt>
                <c:pt idx="56">
                  <c:v>58</c:v>
                </c:pt>
                <c:pt idx="57">
                  <c:v>59</c:v>
                </c:pt>
                <c:pt idx="58">
                  <c:v>60</c:v>
                </c:pt>
                <c:pt idx="59">
                  <c:v>61</c:v>
                </c:pt>
                <c:pt idx="60">
                  <c:v>62</c:v>
                </c:pt>
                <c:pt idx="61">
                  <c:v>63</c:v>
                </c:pt>
                <c:pt idx="62">
                  <c:v>64</c:v>
                </c:pt>
                <c:pt idx="63">
                  <c:v>65</c:v>
                </c:pt>
                <c:pt idx="64">
                  <c:v>66</c:v>
                </c:pt>
                <c:pt idx="65">
                  <c:v>67</c:v>
                </c:pt>
                <c:pt idx="66">
                  <c:v>68</c:v>
                </c:pt>
                <c:pt idx="67">
                  <c:v>69</c:v>
                </c:pt>
                <c:pt idx="68">
                  <c:v>70</c:v>
                </c:pt>
                <c:pt idx="69">
                  <c:v>71</c:v>
                </c:pt>
                <c:pt idx="70">
                  <c:v>72</c:v>
                </c:pt>
                <c:pt idx="71">
                  <c:v>73</c:v>
                </c:pt>
                <c:pt idx="72">
                  <c:v>74</c:v>
                </c:pt>
                <c:pt idx="73">
                  <c:v>75</c:v>
                </c:pt>
                <c:pt idx="74">
                  <c:v>76</c:v>
                </c:pt>
                <c:pt idx="75">
                  <c:v>77</c:v>
                </c:pt>
                <c:pt idx="76">
                  <c:v>78</c:v>
                </c:pt>
                <c:pt idx="77">
                  <c:v>79</c:v>
                </c:pt>
                <c:pt idx="78">
                  <c:v>80</c:v>
                </c:pt>
                <c:pt idx="79">
                  <c:v>81</c:v>
                </c:pt>
                <c:pt idx="80">
                  <c:v>82</c:v>
                </c:pt>
                <c:pt idx="81">
                  <c:v>83</c:v>
                </c:pt>
                <c:pt idx="82">
                  <c:v>84</c:v>
                </c:pt>
                <c:pt idx="83">
                  <c:v>85</c:v>
                </c:pt>
                <c:pt idx="84">
                  <c:v>86</c:v>
                </c:pt>
                <c:pt idx="85">
                  <c:v>87</c:v>
                </c:pt>
                <c:pt idx="86">
                  <c:v>88</c:v>
                </c:pt>
                <c:pt idx="87">
                  <c:v>89</c:v>
                </c:pt>
                <c:pt idx="88">
                  <c:v>90</c:v>
                </c:pt>
                <c:pt idx="89">
                  <c:v>91</c:v>
                </c:pt>
                <c:pt idx="90">
                  <c:v>92</c:v>
                </c:pt>
                <c:pt idx="91">
                  <c:v>93</c:v>
                </c:pt>
                <c:pt idx="92">
                  <c:v>94</c:v>
                </c:pt>
                <c:pt idx="93">
                  <c:v>95</c:v>
                </c:pt>
                <c:pt idx="94">
                  <c:v>96</c:v>
                </c:pt>
                <c:pt idx="95">
                  <c:v>97</c:v>
                </c:pt>
                <c:pt idx="96">
                  <c:v>98</c:v>
                </c:pt>
                <c:pt idx="97">
                  <c:v>99</c:v>
                </c:pt>
                <c:pt idx="98">
                  <c:v>100</c:v>
                </c:pt>
                <c:pt idx="99">
                  <c:v>101</c:v>
                </c:pt>
                <c:pt idx="100">
                  <c:v>102</c:v>
                </c:pt>
                <c:pt idx="101">
                  <c:v>103</c:v>
                </c:pt>
                <c:pt idx="102">
                  <c:v>104</c:v>
                </c:pt>
                <c:pt idx="103">
                  <c:v>105</c:v>
                </c:pt>
                <c:pt idx="104">
                  <c:v>106</c:v>
                </c:pt>
                <c:pt idx="105">
                  <c:v>107</c:v>
                </c:pt>
                <c:pt idx="106">
                  <c:v>108</c:v>
                </c:pt>
                <c:pt idx="107">
                  <c:v>109</c:v>
                </c:pt>
                <c:pt idx="108">
                  <c:v>110</c:v>
                </c:pt>
                <c:pt idx="109">
                  <c:v>111</c:v>
                </c:pt>
                <c:pt idx="110">
                  <c:v>112</c:v>
                </c:pt>
                <c:pt idx="111">
                  <c:v>113</c:v>
                </c:pt>
                <c:pt idx="112">
                  <c:v>114</c:v>
                </c:pt>
                <c:pt idx="113">
                  <c:v>115</c:v>
                </c:pt>
                <c:pt idx="114">
                  <c:v>116</c:v>
                </c:pt>
                <c:pt idx="115">
                  <c:v>117</c:v>
                </c:pt>
                <c:pt idx="116">
                  <c:v>118</c:v>
                </c:pt>
                <c:pt idx="117">
                  <c:v>119</c:v>
                </c:pt>
                <c:pt idx="118">
                  <c:v>120</c:v>
                </c:pt>
                <c:pt idx="119">
                  <c:v>121</c:v>
                </c:pt>
                <c:pt idx="120">
                  <c:v>122</c:v>
                </c:pt>
                <c:pt idx="121">
                  <c:v>123</c:v>
                </c:pt>
                <c:pt idx="122">
                  <c:v>124</c:v>
                </c:pt>
                <c:pt idx="123">
                  <c:v>125</c:v>
                </c:pt>
                <c:pt idx="124">
                  <c:v>126</c:v>
                </c:pt>
                <c:pt idx="125">
                  <c:v>127</c:v>
                </c:pt>
                <c:pt idx="126">
                  <c:v>128</c:v>
                </c:pt>
                <c:pt idx="127">
                  <c:v>129</c:v>
                </c:pt>
                <c:pt idx="128">
                  <c:v>130</c:v>
                </c:pt>
                <c:pt idx="129">
                  <c:v>131</c:v>
                </c:pt>
                <c:pt idx="130">
                  <c:v>132</c:v>
                </c:pt>
                <c:pt idx="131">
                  <c:v>133</c:v>
                </c:pt>
                <c:pt idx="132">
                  <c:v>134</c:v>
                </c:pt>
                <c:pt idx="133">
                  <c:v>135</c:v>
                </c:pt>
                <c:pt idx="134">
                  <c:v>136</c:v>
                </c:pt>
                <c:pt idx="135">
                  <c:v>137</c:v>
                </c:pt>
                <c:pt idx="136">
                  <c:v>138</c:v>
                </c:pt>
                <c:pt idx="137">
                  <c:v>139</c:v>
                </c:pt>
                <c:pt idx="138">
                  <c:v>140</c:v>
                </c:pt>
                <c:pt idx="139">
                  <c:v>141</c:v>
                </c:pt>
                <c:pt idx="140">
                  <c:v>142</c:v>
                </c:pt>
                <c:pt idx="141">
                  <c:v>143</c:v>
                </c:pt>
                <c:pt idx="142">
                  <c:v>144</c:v>
                </c:pt>
                <c:pt idx="143">
                  <c:v>145</c:v>
                </c:pt>
                <c:pt idx="144">
                  <c:v>146</c:v>
                </c:pt>
                <c:pt idx="145">
                  <c:v>147</c:v>
                </c:pt>
                <c:pt idx="146">
                  <c:v>148</c:v>
                </c:pt>
                <c:pt idx="147">
                  <c:v>149</c:v>
                </c:pt>
                <c:pt idx="148">
                  <c:v>150</c:v>
                </c:pt>
                <c:pt idx="149">
                  <c:v>151</c:v>
                </c:pt>
                <c:pt idx="150">
                  <c:v>152</c:v>
                </c:pt>
                <c:pt idx="151">
                  <c:v>153</c:v>
                </c:pt>
                <c:pt idx="152">
                  <c:v>154</c:v>
                </c:pt>
                <c:pt idx="153">
                  <c:v>155</c:v>
                </c:pt>
                <c:pt idx="154">
                  <c:v>156</c:v>
                </c:pt>
                <c:pt idx="155">
                  <c:v>157</c:v>
                </c:pt>
                <c:pt idx="156">
                  <c:v>158</c:v>
                </c:pt>
                <c:pt idx="157">
                  <c:v>159</c:v>
                </c:pt>
                <c:pt idx="158">
                  <c:v>160</c:v>
                </c:pt>
                <c:pt idx="159">
                  <c:v>161</c:v>
                </c:pt>
                <c:pt idx="160">
                  <c:v>162</c:v>
                </c:pt>
                <c:pt idx="161">
                  <c:v>163</c:v>
                </c:pt>
                <c:pt idx="162">
                  <c:v>164</c:v>
                </c:pt>
                <c:pt idx="163">
                  <c:v>165</c:v>
                </c:pt>
                <c:pt idx="164">
                  <c:v>166</c:v>
                </c:pt>
                <c:pt idx="165">
                  <c:v>167</c:v>
                </c:pt>
                <c:pt idx="166">
                  <c:v>168</c:v>
                </c:pt>
                <c:pt idx="167">
                  <c:v>169</c:v>
                </c:pt>
                <c:pt idx="168">
                  <c:v>170</c:v>
                </c:pt>
                <c:pt idx="169">
                  <c:v>171</c:v>
                </c:pt>
                <c:pt idx="170">
                  <c:v>172</c:v>
                </c:pt>
                <c:pt idx="171">
                  <c:v>173</c:v>
                </c:pt>
                <c:pt idx="172">
                  <c:v>174</c:v>
                </c:pt>
                <c:pt idx="173">
                  <c:v>175</c:v>
                </c:pt>
                <c:pt idx="174">
                  <c:v>176</c:v>
                </c:pt>
                <c:pt idx="175">
                  <c:v>177</c:v>
                </c:pt>
                <c:pt idx="176">
                  <c:v>178</c:v>
                </c:pt>
                <c:pt idx="177">
                  <c:v>179</c:v>
                </c:pt>
                <c:pt idx="178">
                  <c:v>180</c:v>
                </c:pt>
                <c:pt idx="179">
                  <c:v>181</c:v>
                </c:pt>
                <c:pt idx="180">
                  <c:v>182</c:v>
                </c:pt>
                <c:pt idx="181">
                  <c:v>183</c:v>
                </c:pt>
                <c:pt idx="182">
                  <c:v>184</c:v>
                </c:pt>
                <c:pt idx="183">
                  <c:v>185</c:v>
                </c:pt>
                <c:pt idx="184">
                  <c:v>186</c:v>
                </c:pt>
                <c:pt idx="185">
                  <c:v>187</c:v>
                </c:pt>
                <c:pt idx="186">
                  <c:v>188</c:v>
                </c:pt>
                <c:pt idx="187">
                  <c:v>189</c:v>
                </c:pt>
                <c:pt idx="188">
                  <c:v>190</c:v>
                </c:pt>
                <c:pt idx="189">
                  <c:v>191</c:v>
                </c:pt>
                <c:pt idx="190">
                  <c:v>192</c:v>
                </c:pt>
                <c:pt idx="191">
                  <c:v>193</c:v>
                </c:pt>
                <c:pt idx="192">
                  <c:v>194</c:v>
                </c:pt>
                <c:pt idx="193">
                  <c:v>195</c:v>
                </c:pt>
                <c:pt idx="194">
                  <c:v>196</c:v>
                </c:pt>
                <c:pt idx="195">
                  <c:v>197</c:v>
                </c:pt>
                <c:pt idx="196">
                  <c:v>198</c:v>
                </c:pt>
                <c:pt idx="197">
                  <c:v>199</c:v>
                </c:pt>
                <c:pt idx="198">
                  <c:v>200</c:v>
                </c:pt>
                <c:pt idx="199">
                  <c:v>201</c:v>
                </c:pt>
                <c:pt idx="200">
                  <c:v>202</c:v>
                </c:pt>
                <c:pt idx="201">
                  <c:v>203</c:v>
                </c:pt>
                <c:pt idx="202">
                  <c:v>204</c:v>
                </c:pt>
                <c:pt idx="203">
                  <c:v>205</c:v>
                </c:pt>
                <c:pt idx="204">
                  <c:v>206</c:v>
                </c:pt>
                <c:pt idx="205">
                  <c:v>207</c:v>
                </c:pt>
                <c:pt idx="206">
                  <c:v>208</c:v>
                </c:pt>
                <c:pt idx="207">
                  <c:v>209</c:v>
                </c:pt>
                <c:pt idx="208">
                  <c:v>210</c:v>
                </c:pt>
                <c:pt idx="209">
                  <c:v>211</c:v>
                </c:pt>
                <c:pt idx="210">
                  <c:v>212</c:v>
                </c:pt>
                <c:pt idx="211">
                  <c:v>213</c:v>
                </c:pt>
                <c:pt idx="212">
                  <c:v>214</c:v>
                </c:pt>
                <c:pt idx="213">
                  <c:v>215</c:v>
                </c:pt>
                <c:pt idx="214">
                  <c:v>216</c:v>
                </c:pt>
                <c:pt idx="215">
                  <c:v>217</c:v>
                </c:pt>
                <c:pt idx="216">
                  <c:v>218</c:v>
                </c:pt>
                <c:pt idx="217">
                  <c:v>219</c:v>
                </c:pt>
                <c:pt idx="218">
                  <c:v>220</c:v>
                </c:pt>
                <c:pt idx="219">
                  <c:v>221</c:v>
                </c:pt>
                <c:pt idx="220">
                  <c:v>222</c:v>
                </c:pt>
                <c:pt idx="221">
                  <c:v>223</c:v>
                </c:pt>
                <c:pt idx="222">
                  <c:v>224</c:v>
                </c:pt>
                <c:pt idx="223">
                  <c:v>225</c:v>
                </c:pt>
                <c:pt idx="224">
                  <c:v>226</c:v>
                </c:pt>
                <c:pt idx="225">
                  <c:v>227</c:v>
                </c:pt>
                <c:pt idx="226">
                  <c:v>228</c:v>
                </c:pt>
                <c:pt idx="227">
                  <c:v>229</c:v>
                </c:pt>
                <c:pt idx="228">
                  <c:v>230</c:v>
                </c:pt>
                <c:pt idx="229">
                  <c:v>231</c:v>
                </c:pt>
                <c:pt idx="230">
                  <c:v>232</c:v>
                </c:pt>
                <c:pt idx="231">
                  <c:v>233</c:v>
                </c:pt>
                <c:pt idx="232">
                  <c:v>234</c:v>
                </c:pt>
                <c:pt idx="233">
                  <c:v>235</c:v>
                </c:pt>
                <c:pt idx="234">
                  <c:v>236</c:v>
                </c:pt>
                <c:pt idx="235">
                  <c:v>237</c:v>
                </c:pt>
                <c:pt idx="236">
                  <c:v>238</c:v>
                </c:pt>
                <c:pt idx="237">
                  <c:v>239</c:v>
                </c:pt>
                <c:pt idx="238">
                  <c:v>240</c:v>
                </c:pt>
                <c:pt idx="239">
                  <c:v>241</c:v>
                </c:pt>
                <c:pt idx="240">
                  <c:v>242</c:v>
                </c:pt>
                <c:pt idx="241">
                  <c:v>243</c:v>
                </c:pt>
                <c:pt idx="242">
                  <c:v>244</c:v>
                </c:pt>
                <c:pt idx="243">
                  <c:v>245</c:v>
                </c:pt>
                <c:pt idx="244">
                  <c:v>246</c:v>
                </c:pt>
                <c:pt idx="245">
                  <c:v>247</c:v>
                </c:pt>
                <c:pt idx="246">
                  <c:v>248</c:v>
                </c:pt>
                <c:pt idx="247">
                  <c:v>249</c:v>
                </c:pt>
                <c:pt idx="248">
                  <c:v>250</c:v>
                </c:pt>
                <c:pt idx="249">
                  <c:v>251</c:v>
                </c:pt>
                <c:pt idx="250">
                  <c:v>252</c:v>
                </c:pt>
                <c:pt idx="251">
                  <c:v>253</c:v>
                </c:pt>
                <c:pt idx="252">
                  <c:v>254</c:v>
                </c:pt>
                <c:pt idx="253">
                  <c:v>255</c:v>
                </c:pt>
                <c:pt idx="254">
                  <c:v>256</c:v>
                </c:pt>
                <c:pt idx="255">
                  <c:v>257</c:v>
                </c:pt>
                <c:pt idx="256">
                  <c:v>258</c:v>
                </c:pt>
                <c:pt idx="257">
                  <c:v>259</c:v>
                </c:pt>
                <c:pt idx="258">
                  <c:v>260</c:v>
                </c:pt>
                <c:pt idx="259">
                  <c:v>261</c:v>
                </c:pt>
                <c:pt idx="260">
                  <c:v>262</c:v>
                </c:pt>
                <c:pt idx="261">
                  <c:v>263</c:v>
                </c:pt>
                <c:pt idx="262">
                  <c:v>264</c:v>
                </c:pt>
                <c:pt idx="263">
                  <c:v>265</c:v>
                </c:pt>
                <c:pt idx="264">
                  <c:v>266</c:v>
                </c:pt>
                <c:pt idx="265">
                  <c:v>267</c:v>
                </c:pt>
                <c:pt idx="266">
                  <c:v>268</c:v>
                </c:pt>
                <c:pt idx="267">
                  <c:v>269</c:v>
                </c:pt>
                <c:pt idx="268">
                  <c:v>270</c:v>
                </c:pt>
                <c:pt idx="269">
                  <c:v>271</c:v>
                </c:pt>
                <c:pt idx="270">
                  <c:v>272</c:v>
                </c:pt>
                <c:pt idx="271">
                  <c:v>273</c:v>
                </c:pt>
                <c:pt idx="272">
                  <c:v>274</c:v>
                </c:pt>
                <c:pt idx="273">
                  <c:v>275</c:v>
                </c:pt>
                <c:pt idx="274">
                  <c:v>276</c:v>
                </c:pt>
                <c:pt idx="275">
                  <c:v>277</c:v>
                </c:pt>
                <c:pt idx="276">
                  <c:v>278</c:v>
                </c:pt>
                <c:pt idx="277">
                  <c:v>279</c:v>
                </c:pt>
                <c:pt idx="278">
                  <c:v>280</c:v>
                </c:pt>
                <c:pt idx="279">
                  <c:v>281</c:v>
                </c:pt>
                <c:pt idx="280">
                  <c:v>282</c:v>
                </c:pt>
                <c:pt idx="281">
                  <c:v>283</c:v>
                </c:pt>
                <c:pt idx="282">
                  <c:v>284</c:v>
                </c:pt>
                <c:pt idx="283">
                  <c:v>285</c:v>
                </c:pt>
                <c:pt idx="284">
                  <c:v>286</c:v>
                </c:pt>
                <c:pt idx="285">
                  <c:v>287</c:v>
                </c:pt>
                <c:pt idx="286">
                  <c:v>288</c:v>
                </c:pt>
                <c:pt idx="287">
                  <c:v>289</c:v>
                </c:pt>
                <c:pt idx="288">
                  <c:v>290</c:v>
                </c:pt>
                <c:pt idx="289">
                  <c:v>291</c:v>
                </c:pt>
                <c:pt idx="290">
                  <c:v>292</c:v>
                </c:pt>
                <c:pt idx="291">
                  <c:v>293</c:v>
                </c:pt>
                <c:pt idx="292">
                  <c:v>294</c:v>
                </c:pt>
                <c:pt idx="293">
                  <c:v>295</c:v>
                </c:pt>
                <c:pt idx="294">
                  <c:v>296</c:v>
                </c:pt>
                <c:pt idx="295">
                  <c:v>297</c:v>
                </c:pt>
                <c:pt idx="296">
                  <c:v>298</c:v>
                </c:pt>
                <c:pt idx="297">
                  <c:v>299</c:v>
                </c:pt>
                <c:pt idx="298">
                  <c:v>300</c:v>
                </c:pt>
                <c:pt idx="299">
                  <c:v>301</c:v>
                </c:pt>
                <c:pt idx="300">
                  <c:v>302</c:v>
                </c:pt>
                <c:pt idx="301">
                  <c:v>303</c:v>
                </c:pt>
                <c:pt idx="302">
                  <c:v>304</c:v>
                </c:pt>
                <c:pt idx="303">
                  <c:v>305</c:v>
                </c:pt>
                <c:pt idx="304">
                  <c:v>306</c:v>
                </c:pt>
                <c:pt idx="305">
                  <c:v>307</c:v>
                </c:pt>
                <c:pt idx="306">
                  <c:v>308</c:v>
                </c:pt>
                <c:pt idx="307">
                  <c:v>309</c:v>
                </c:pt>
                <c:pt idx="308">
                  <c:v>310</c:v>
                </c:pt>
                <c:pt idx="309">
                  <c:v>311</c:v>
                </c:pt>
                <c:pt idx="310">
                  <c:v>312</c:v>
                </c:pt>
                <c:pt idx="311">
                  <c:v>313</c:v>
                </c:pt>
                <c:pt idx="312">
                  <c:v>314</c:v>
                </c:pt>
                <c:pt idx="313">
                  <c:v>315</c:v>
                </c:pt>
                <c:pt idx="314">
                  <c:v>316</c:v>
                </c:pt>
                <c:pt idx="315">
                  <c:v>317</c:v>
                </c:pt>
                <c:pt idx="316">
                  <c:v>318</c:v>
                </c:pt>
                <c:pt idx="317">
                  <c:v>319</c:v>
                </c:pt>
                <c:pt idx="318">
                  <c:v>320</c:v>
                </c:pt>
                <c:pt idx="319">
                  <c:v>321</c:v>
                </c:pt>
                <c:pt idx="320">
                  <c:v>322</c:v>
                </c:pt>
                <c:pt idx="321">
                  <c:v>323</c:v>
                </c:pt>
                <c:pt idx="322">
                  <c:v>324</c:v>
                </c:pt>
                <c:pt idx="323">
                  <c:v>325</c:v>
                </c:pt>
                <c:pt idx="324">
                  <c:v>326</c:v>
                </c:pt>
                <c:pt idx="325">
                  <c:v>327</c:v>
                </c:pt>
                <c:pt idx="326">
                  <c:v>328</c:v>
                </c:pt>
                <c:pt idx="327">
                  <c:v>329</c:v>
                </c:pt>
                <c:pt idx="328">
                  <c:v>330</c:v>
                </c:pt>
                <c:pt idx="329">
                  <c:v>331</c:v>
                </c:pt>
                <c:pt idx="330">
                  <c:v>332</c:v>
                </c:pt>
                <c:pt idx="331">
                  <c:v>333</c:v>
                </c:pt>
                <c:pt idx="332">
                  <c:v>334</c:v>
                </c:pt>
                <c:pt idx="333">
                  <c:v>335</c:v>
                </c:pt>
                <c:pt idx="334">
                  <c:v>336</c:v>
                </c:pt>
                <c:pt idx="335">
                  <c:v>337</c:v>
                </c:pt>
                <c:pt idx="336">
                  <c:v>338</c:v>
                </c:pt>
                <c:pt idx="337">
                  <c:v>339</c:v>
                </c:pt>
                <c:pt idx="338">
                  <c:v>340</c:v>
                </c:pt>
                <c:pt idx="339">
                  <c:v>341</c:v>
                </c:pt>
                <c:pt idx="340">
                  <c:v>342</c:v>
                </c:pt>
                <c:pt idx="341">
                  <c:v>343</c:v>
                </c:pt>
                <c:pt idx="342">
                  <c:v>344</c:v>
                </c:pt>
                <c:pt idx="343">
                  <c:v>345</c:v>
                </c:pt>
                <c:pt idx="344">
                  <c:v>346</c:v>
                </c:pt>
                <c:pt idx="345">
                  <c:v>347</c:v>
                </c:pt>
                <c:pt idx="346">
                  <c:v>348</c:v>
                </c:pt>
                <c:pt idx="347">
                  <c:v>349</c:v>
                </c:pt>
                <c:pt idx="348">
                  <c:v>350</c:v>
                </c:pt>
                <c:pt idx="349">
                  <c:v>351</c:v>
                </c:pt>
                <c:pt idx="350">
                  <c:v>352</c:v>
                </c:pt>
                <c:pt idx="351">
                  <c:v>353</c:v>
                </c:pt>
                <c:pt idx="352">
                  <c:v>354</c:v>
                </c:pt>
                <c:pt idx="353">
                  <c:v>355</c:v>
                </c:pt>
                <c:pt idx="354">
                  <c:v>356</c:v>
                </c:pt>
                <c:pt idx="355">
                  <c:v>357</c:v>
                </c:pt>
                <c:pt idx="356">
                  <c:v>358</c:v>
                </c:pt>
                <c:pt idx="357">
                  <c:v>359</c:v>
                </c:pt>
                <c:pt idx="358">
                  <c:v>360</c:v>
                </c:pt>
                <c:pt idx="359">
                  <c:v>361</c:v>
                </c:pt>
                <c:pt idx="360">
                  <c:v>362</c:v>
                </c:pt>
                <c:pt idx="361">
                  <c:v>363</c:v>
                </c:pt>
                <c:pt idx="362">
                  <c:v>364</c:v>
                </c:pt>
                <c:pt idx="363">
                  <c:v>365</c:v>
                </c:pt>
                <c:pt idx="364">
                  <c:v>366</c:v>
                </c:pt>
                <c:pt idx="365">
                  <c:v>367</c:v>
                </c:pt>
                <c:pt idx="366">
                  <c:v>368</c:v>
                </c:pt>
                <c:pt idx="367">
                  <c:v>369</c:v>
                </c:pt>
                <c:pt idx="368">
                  <c:v>370</c:v>
                </c:pt>
                <c:pt idx="369">
                  <c:v>371</c:v>
                </c:pt>
                <c:pt idx="370">
                  <c:v>372</c:v>
                </c:pt>
                <c:pt idx="371">
                  <c:v>373</c:v>
                </c:pt>
                <c:pt idx="372">
                  <c:v>374</c:v>
                </c:pt>
                <c:pt idx="373">
                  <c:v>375</c:v>
                </c:pt>
                <c:pt idx="374">
                  <c:v>376</c:v>
                </c:pt>
                <c:pt idx="375">
                  <c:v>377</c:v>
                </c:pt>
                <c:pt idx="376">
                  <c:v>378</c:v>
                </c:pt>
                <c:pt idx="377">
                  <c:v>379</c:v>
                </c:pt>
                <c:pt idx="378">
                  <c:v>380</c:v>
                </c:pt>
                <c:pt idx="379">
                  <c:v>381</c:v>
                </c:pt>
                <c:pt idx="380">
                  <c:v>382</c:v>
                </c:pt>
                <c:pt idx="381">
                  <c:v>383</c:v>
                </c:pt>
                <c:pt idx="382">
                  <c:v>384</c:v>
                </c:pt>
                <c:pt idx="383">
                  <c:v>385</c:v>
                </c:pt>
                <c:pt idx="384">
                  <c:v>386</c:v>
                </c:pt>
                <c:pt idx="385">
                  <c:v>387</c:v>
                </c:pt>
                <c:pt idx="386">
                  <c:v>388</c:v>
                </c:pt>
                <c:pt idx="387">
                  <c:v>389</c:v>
                </c:pt>
                <c:pt idx="388">
                  <c:v>390</c:v>
                </c:pt>
                <c:pt idx="389">
                  <c:v>391</c:v>
                </c:pt>
                <c:pt idx="390">
                  <c:v>392</c:v>
                </c:pt>
                <c:pt idx="391">
                  <c:v>393</c:v>
                </c:pt>
                <c:pt idx="392">
                  <c:v>394</c:v>
                </c:pt>
                <c:pt idx="393">
                  <c:v>395</c:v>
                </c:pt>
                <c:pt idx="394">
                  <c:v>396</c:v>
                </c:pt>
                <c:pt idx="395">
                  <c:v>397</c:v>
                </c:pt>
                <c:pt idx="396">
                  <c:v>398</c:v>
                </c:pt>
                <c:pt idx="397">
                  <c:v>399</c:v>
                </c:pt>
                <c:pt idx="398">
                  <c:v>400</c:v>
                </c:pt>
                <c:pt idx="399">
                  <c:v>401</c:v>
                </c:pt>
                <c:pt idx="400">
                  <c:v>402</c:v>
                </c:pt>
                <c:pt idx="401">
                  <c:v>403</c:v>
                </c:pt>
                <c:pt idx="402">
                  <c:v>404</c:v>
                </c:pt>
                <c:pt idx="403">
                  <c:v>405</c:v>
                </c:pt>
                <c:pt idx="404">
                  <c:v>406</c:v>
                </c:pt>
                <c:pt idx="405">
                  <c:v>407</c:v>
                </c:pt>
                <c:pt idx="406">
                  <c:v>408</c:v>
                </c:pt>
                <c:pt idx="407">
                  <c:v>409</c:v>
                </c:pt>
                <c:pt idx="408">
                  <c:v>410</c:v>
                </c:pt>
                <c:pt idx="409">
                  <c:v>411</c:v>
                </c:pt>
                <c:pt idx="410">
                  <c:v>412</c:v>
                </c:pt>
                <c:pt idx="411">
                  <c:v>413</c:v>
                </c:pt>
                <c:pt idx="412">
                  <c:v>414</c:v>
                </c:pt>
                <c:pt idx="413">
                  <c:v>415</c:v>
                </c:pt>
                <c:pt idx="414">
                  <c:v>416</c:v>
                </c:pt>
                <c:pt idx="415">
                  <c:v>417</c:v>
                </c:pt>
                <c:pt idx="416">
                  <c:v>418</c:v>
                </c:pt>
                <c:pt idx="417">
                  <c:v>419</c:v>
                </c:pt>
                <c:pt idx="418">
                  <c:v>420</c:v>
                </c:pt>
                <c:pt idx="419">
                  <c:v>421</c:v>
                </c:pt>
                <c:pt idx="420">
                  <c:v>422</c:v>
                </c:pt>
                <c:pt idx="421">
                  <c:v>423</c:v>
                </c:pt>
                <c:pt idx="422">
                  <c:v>424</c:v>
                </c:pt>
                <c:pt idx="423">
                  <c:v>425</c:v>
                </c:pt>
                <c:pt idx="424">
                  <c:v>426</c:v>
                </c:pt>
                <c:pt idx="425">
                  <c:v>427</c:v>
                </c:pt>
                <c:pt idx="426">
                  <c:v>428</c:v>
                </c:pt>
                <c:pt idx="427">
                  <c:v>429</c:v>
                </c:pt>
                <c:pt idx="428">
                  <c:v>430</c:v>
                </c:pt>
                <c:pt idx="429">
                  <c:v>431</c:v>
                </c:pt>
                <c:pt idx="430">
                  <c:v>432</c:v>
                </c:pt>
                <c:pt idx="431">
                  <c:v>433</c:v>
                </c:pt>
                <c:pt idx="432">
                  <c:v>434</c:v>
                </c:pt>
                <c:pt idx="433">
                  <c:v>435</c:v>
                </c:pt>
                <c:pt idx="434">
                  <c:v>436</c:v>
                </c:pt>
                <c:pt idx="435">
                  <c:v>437</c:v>
                </c:pt>
                <c:pt idx="436">
                  <c:v>438</c:v>
                </c:pt>
                <c:pt idx="437">
                  <c:v>439</c:v>
                </c:pt>
                <c:pt idx="438">
                  <c:v>440</c:v>
                </c:pt>
                <c:pt idx="439">
                  <c:v>441</c:v>
                </c:pt>
                <c:pt idx="440">
                  <c:v>442</c:v>
                </c:pt>
                <c:pt idx="441">
                  <c:v>443</c:v>
                </c:pt>
                <c:pt idx="442">
                  <c:v>444</c:v>
                </c:pt>
                <c:pt idx="443">
                  <c:v>445</c:v>
                </c:pt>
                <c:pt idx="444">
                  <c:v>446</c:v>
                </c:pt>
                <c:pt idx="445">
                  <c:v>447</c:v>
                </c:pt>
                <c:pt idx="446">
                  <c:v>448</c:v>
                </c:pt>
                <c:pt idx="447">
                  <c:v>449</c:v>
                </c:pt>
                <c:pt idx="448">
                  <c:v>450</c:v>
                </c:pt>
                <c:pt idx="449">
                  <c:v>451</c:v>
                </c:pt>
                <c:pt idx="450">
                  <c:v>452</c:v>
                </c:pt>
                <c:pt idx="451">
                  <c:v>453</c:v>
                </c:pt>
                <c:pt idx="452">
                  <c:v>454</c:v>
                </c:pt>
                <c:pt idx="453">
                  <c:v>455</c:v>
                </c:pt>
                <c:pt idx="454">
                  <c:v>456</c:v>
                </c:pt>
                <c:pt idx="455">
                  <c:v>457</c:v>
                </c:pt>
                <c:pt idx="456">
                  <c:v>458</c:v>
                </c:pt>
                <c:pt idx="457">
                  <c:v>459</c:v>
                </c:pt>
                <c:pt idx="458">
                  <c:v>460</c:v>
                </c:pt>
                <c:pt idx="459">
                  <c:v>461</c:v>
                </c:pt>
                <c:pt idx="460">
                  <c:v>462</c:v>
                </c:pt>
                <c:pt idx="461">
                  <c:v>463</c:v>
                </c:pt>
                <c:pt idx="462">
                  <c:v>464</c:v>
                </c:pt>
                <c:pt idx="463">
                  <c:v>465</c:v>
                </c:pt>
                <c:pt idx="464">
                  <c:v>466</c:v>
                </c:pt>
                <c:pt idx="465">
                  <c:v>467</c:v>
                </c:pt>
                <c:pt idx="466">
                  <c:v>468</c:v>
                </c:pt>
                <c:pt idx="467">
                  <c:v>469</c:v>
                </c:pt>
                <c:pt idx="468">
                  <c:v>470</c:v>
                </c:pt>
                <c:pt idx="469">
                  <c:v>471</c:v>
                </c:pt>
                <c:pt idx="470">
                  <c:v>472</c:v>
                </c:pt>
                <c:pt idx="471">
                  <c:v>473</c:v>
                </c:pt>
                <c:pt idx="472">
                  <c:v>474</c:v>
                </c:pt>
                <c:pt idx="473">
                  <c:v>475</c:v>
                </c:pt>
                <c:pt idx="474">
                  <c:v>476</c:v>
                </c:pt>
                <c:pt idx="475">
                  <c:v>477</c:v>
                </c:pt>
                <c:pt idx="476">
                  <c:v>478</c:v>
                </c:pt>
                <c:pt idx="477">
                  <c:v>479</c:v>
                </c:pt>
                <c:pt idx="478">
                  <c:v>480</c:v>
                </c:pt>
                <c:pt idx="479">
                  <c:v>481</c:v>
                </c:pt>
                <c:pt idx="480">
                  <c:v>482</c:v>
                </c:pt>
                <c:pt idx="481">
                  <c:v>483</c:v>
                </c:pt>
                <c:pt idx="482">
                  <c:v>484</c:v>
                </c:pt>
                <c:pt idx="483">
                  <c:v>485</c:v>
                </c:pt>
                <c:pt idx="484">
                  <c:v>486</c:v>
                </c:pt>
                <c:pt idx="485">
                  <c:v>487</c:v>
                </c:pt>
                <c:pt idx="486">
                  <c:v>488</c:v>
                </c:pt>
                <c:pt idx="487">
                  <c:v>489</c:v>
                </c:pt>
                <c:pt idx="488">
                  <c:v>490</c:v>
                </c:pt>
                <c:pt idx="489">
                  <c:v>491</c:v>
                </c:pt>
                <c:pt idx="490">
                  <c:v>492</c:v>
                </c:pt>
                <c:pt idx="491">
                  <c:v>493</c:v>
                </c:pt>
                <c:pt idx="492">
                  <c:v>494</c:v>
                </c:pt>
                <c:pt idx="493">
                  <c:v>495</c:v>
                </c:pt>
                <c:pt idx="494">
                  <c:v>496</c:v>
                </c:pt>
                <c:pt idx="495">
                  <c:v>497</c:v>
                </c:pt>
                <c:pt idx="496">
                  <c:v>498</c:v>
                </c:pt>
                <c:pt idx="497">
                  <c:v>499</c:v>
                </c:pt>
                <c:pt idx="498">
                  <c:v>500</c:v>
                </c:pt>
                <c:pt idx="499">
                  <c:v>501</c:v>
                </c:pt>
                <c:pt idx="500">
                  <c:v>502</c:v>
                </c:pt>
                <c:pt idx="501">
                  <c:v>503</c:v>
                </c:pt>
                <c:pt idx="502">
                  <c:v>504</c:v>
                </c:pt>
                <c:pt idx="503">
                  <c:v>505</c:v>
                </c:pt>
                <c:pt idx="504">
                  <c:v>506</c:v>
                </c:pt>
                <c:pt idx="505">
                  <c:v>507</c:v>
                </c:pt>
                <c:pt idx="506">
                  <c:v>508</c:v>
                </c:pt>
                <c:pt idx="507">
                  <c:v>509</c:v>
                </c:pt>
                <c:pt idx="508">
                  <c:v>510</c:v>
                </c:pt>
                <c:pt idx="509">
                  <c:v>511</c:v>
                </c:pt>
                <c:pt idx="510">
                  <c:v>512</c:v>
                </c:pt>
              </c:numCache>
            </c:numRef>
          </c:xVal>
          <c:yVal>
            <c:numRef>
              <c:f>'October 2011'!$E$9:$E$519</c:f>
              <c:numCache>
                <c:formatCode>General</c:formatCode>
                <c:ptCount val="5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1</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1</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1</c:v>
                </c:pt>
                <c:pt idx="167">
                  <c:v>0</c:v>
                </c:pt>
                <c:pt idx="168">
                  <c:v>0</c:v>
                </c:pt>
                <c:pt idx="169">
                  <c:v>0</c:v>
                </c:pt>
                <c:pt idx="170">
                  <c:v>0</c:v>
                </c:pt>
                <c:pt idx="171">
                  <c:v>0</c:v>
                </c:pt>
                <c:pt idx="172">
                  <c:v>0</c:v>
                </c:pt>
                <c:pt idx="173">
                  <c:v>0</c:v>
                </c:pt>
                <c:pt idx="174">
                  <c:v>0</c:v>
                </c:pt>
                <c:pt idx="175">
                  <c:v>0</c:v>
                </c:pt>
                <c:pt idx="176">
                  <c:v>1</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1</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1</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1</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1</c:v>
                </c:pt>
                <c:pt idx="400">
                  <c:v>0</c:v>
                </c:pt>
                <c:pt idx="401">
                  <c:v>0</c:v>
                </c:pt>
                <c:pt idx="402">
                  <c:v>0</c:v>
                </c:pt>
                <c:pt idx="403">
                  <c:v>0</c:v>
                </c:pt>
                <c:pt idx="404">
                  <c:v>0</c:v>
                </c:pt>
                <c:pt idx="405">
                  <c:v>0</c:v>
                </c:pt>
                <c:pt idx="406">
                  <c:v>2</c:v>
                </c:pt>
                <c:pt idx="407">
                  <c:v>0</c:v>
                </c:pt>
                <c:pt idx="408">
                  <c:v>0</c:v>
                </c:pt>
                <c:pt idx="409">
                  <c:v>0</c:v>
                </c:pt>
                <c:pt idx="410">
                  <c:v>3</c:v>
                </c:pt>
                <c:pt idx="411">
                  <c:v>1</c:v>
                </c:pt>
                <c:pt idx="412">
                  <c:v>0</c:v>
                </c:pt>
                <c:pt idx="413">
                  <c:v>0</c:v>
                </c:pt>
                <c:pt idx="414">
                  <c:v>0</c:v>
                </c:pt>
                <c:pt idx="415">
                  <c:v>0</c:v>
                </c:pt>
                <c:pt idx="416">
                  <c:v>0</c:v>
                </c:pt>
                <c:pt idx="417">
                  <c:v>0</c:v>
                </c:pt>
                <c:pt idx="418">
                  <c:v>0</c:v>
                </c:pt>
                <c:pt idx="419">
                  <c:v>0</c:v>
                </c:pt>
                <c:pt idx="420">
                  <c:v>0</c:v>
                </c:pt>
                <c:pt idx="421">
                  <c:v>0</c:v>
                </c:pt>
                <c:pt idx="422">
                  <c:v>0</c:v>
                </c:pt>
                <c:pt idx="423">
                  <c:v>1</c:v>
                </c:pt>
                <c:pt idx="424">
                  <c:v>0</c:v>
                </c:pt>
                <c:pt idx="425">
                  <c:v>2</c:v>
                </c:pt>
                <c:pt idx="426">
                  <c:v>1</c:v>
                </c:pt>
                <c:pt idx="427">
                  <c:v>6</c:v>
                </c:pt>
                <c:pt idx="428">
                  <c:v>27</c:v>
                </c:pt>
                <c:pt idx="429">
                  <c:v>105</c:v>
                </c:pt>
                <c:pt idx="430">
                  <c:v>1143</c:v>
                </c:pt>
                <c:pt idx="431">
                  <c:v>11276</c:v>
                </c:pt>
                <c:pt idx="432">
                  <c:v>21380</c:v>
                </c:pt>
                <c:pt idx="433">
                  <c:v>5422</c:v>
                </c:pt>
                <c:pt idx="434">
                  <c:v>93</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1</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numCache>
            </c:numRef>
          </c:yVal>
          <c:smooth val="1"/>
        </c:ser>
        <c:ser>
          <c:idx val="3"/>
          <c:order val="3"/>
          <c:tx>
            <c:strRef>
              <c:f>'October 2011'!$F$8</c:f>
              <c:strCache>
                <c:ptCount val="1"/>
                <c:pt idx="0">
                  <c:v>4</c:v>
                </c:pt>
              </c:strCache>
            </c:strRef>
          </c:tx>
          <c:spPr>
            <a:ln w="19050"/>
          </c:spPr>
          <c:marker>
            <c:symbol val="none"/>
          </c:marker>
          <c:xVal>
            <c:numRef>
              <c:f>'October 2011'!$B$9:$B$519</c:f>
              <c:numCache>
                <c:formatCode>General</c:formatCode>
                <c:ptCount val="511"/>
                <c:pt idx="0">
                  <c:v>2</c:v>
                </c:pt>
                <c:pt idx="1">
                  <c:v>3</c:v>
                </c:pt>
                <c:pt idx="2">
                  <c:v>4</c:v>
                </c:pt>
                <c:pt idx="3">
                  <c:v>5</c:v>
                </c:pt>
                <c:pt idx="4">
                  <c:v>6</c:v>
                </c:pt>
                <c:pt idx="5">
                  <c:v>7</c:v>
                </c:pt>
                <c:pt idx="6">
                  <c:v>8</c:v>
                </c:pt>
                <c:pt idx="7">
                  <c:v>9</c:v>
                </c:pt>
                <c:pt idx="8">
                  <c:v>10</c:v>
                </c:pt>
                <c:pt idx="9">
                  <c:v>11</c:v>
                </c:pt>
                <c:pt idx="10">
                  <c:v>12</c:v>
                </c:pt>
                <c:pt idx="11">
                  <c:v>13</c:v>
                </c:pt>
                <c:pt idx="12">
                  <c:v>14</c:v>
                </c:pt>
                <c:pt idx="13">
                  <c:v>15</c:v>
                </c:pt>
                <c:pt idx="14">
                  <c:v>16</c:v>
                </c:pt>
                <c:pt idx="15">
                  <c:v>17</c:v>
                </c:pt>
                <c:pt idx="16">
                  <c:v>18</c:v>
                </c:pt>
                <c:pt idx="17">
                  <c:v>19</c:v>
                </c:pt>
                <c:pt idx="18">
                  <c:v>20</c:v>
                </c:pt>
                <c:pt idx="19">
                  <c:v>21</c:v>
                </c:pt>
                <c:pt idx="20">
                  <c:v>22</c:v>
                </c:pt>
                <c:pt idx="21">
                  <c:v>23</c:v>
                </c:pt>
                <c:pt idx="22">
                  <c:v>24</c:v>
                </c:pt>
                <c:pt idx="23">
                  <c:v>25</c:v>
                </c:pt>
                <c:pt idx="24">
                  <c:v>26</c:v>
                </c:pt>
                <c:pt idx="25">
                  <c:v>27</c:v>
                </c:pt>
                <c:pt idx="26">
                  <c:v>28</c:v>
                </c:pt>
                <c:pt idx="27">
                  <c:v>29</c:v>
                </c:pt>
                <c:pt idx="28">
                  <c:v>30</c:v>
                </c:pt>
                <c:pt idx="29">
                  <c:v>31</c:v>
                </c:pt>
                <c:pt idx="30">
                  <c:v>32</c:v>
                </c:pt>
                <c:pt idx="31">
                  <c:v>33</c:v>
                </c:pt>
                <c:pt idx="32">
                  <c:v>34</c:v>
                </c:pt>
                <c:pt idx="33">
                  <c:v>35</c:v>
                </c:pt>
                <c:pt idx="34">
                  <c:v>36</c:v>
                </c:pt>
                <c:pt idx="35">
                  <c:v>37</c:v>
                </c:pt>
                <c:pt idx="36">
                  <c:v>38</c:v>
                </c:pt>
                <c:pt idx="37">
                  <c:v>39</c:v>
                </c:pt>
                <c:pt idx="38">
                  <c:v>40</c:v>
                </c:pt>
                <c:pt idx="39">
                  <c:v>41</c:v>
                </c:pt>
                <c:pt idx="40">
                  <c:v>42</c:v>
                </c:pt>
                <c:pt idx="41">
                  <c:v>43</c:v>
                </c:pt>
                <c:pt idx="42">
                  <c:v>44</c:v>
                </c:pt>
                <c:pt idx="43">
                  <c:v>45</c:v>
                </c:pt>
                <c:pt idx="44">
                  <c:v>46</c:v>
                </c:pt>
                <c:pt idx="45">
                  <c:v>47</c:v>
                </c:pt>
                <c:pt idx="46">
                  <c:v>48</c:v>
                </c:pt>
                <c:pt idx="47">
                  <c:v>49</c:v>
                </c:pt>
                <c:pt idx="48">
                  <c:v>50</c:v>
                </c:pt>
                <c:pt idx="49">
                  <c:v>51</c:v>
                </c:pt>
                <c:pt idx="50">
                  <c:v>52</c:v>
                </c:pt>
                <c:pt idx="51">
                  <c:v>53</c:v>
                </c:pt>
                <c:pt idx="52">
                  <c:v>54</c:v>
                </c:pt>
                <c:pt idx="53">
                  <c:v>55</c:v>
                </c:pt>
                <c:pt idx="54">
                  <c:v>56</c:v>
                </c:pt>
                <c:pt idx="55">
                  <c:v>57</c:v>
                </c:pt>
                <c:pt idx="56">
                  <c:v>58</c:v>
                </c:pt>
                <c:pt idx="57">
                  <c:v>59</c:v>
                </c:pt>
                <c:pt idx="58">
                  <c:v>60</c:v>
                </c:pt>
                <c:pt idx="59">
                  <c:v>61</c:v>
                </c:pt>
                <c:pt idx="60">
                  <c:v>62</c:v>
                </c:pt>
                <c:pt idx="61">
                  <c:v>63</c:v>
                </c:pt>
                <c:pt idx="62">
                  <c:v>64</c:v>
                </c:pt>
                <c:pt idx="63">
                  <c:v>65</c:v>
                </c:pt>
                <c:pt idx="64">
                  <c:v>66</c:v>
                </c:pt>
                <c:pt idx="65">
                  <c:v>67</c:v>
                </c:pt>
                <c:pt idx="66">
                  <c:v>68</c:v>
                </c:pt>
                <c:pt idx="67">
                  <c:v>69</c:v>
                </c:pt>
                <c:pt idx="68">
                  <c:v>70</c:v>
                </c:pt>
                <c:pt idx="69">
                  <c:v>71</c:v>
                </c:pt>
                <c:pt idx="70">
                  <c:v>72</c:v>
                </c:pt>
                <c:pt idx="71">
                  <c:v>73</c:v>
                </c:pt>
                <c:pt idx="72">
                  <c:v>74</c:v>
                </c:pt>
                <c:pt idx="73">
                  <c:v>75</c:v>
                </c:pt>
                <c:pt idx="74">
                  <c:v>76</c:v>
                </c:pt>
                <c:pt idx="75">
                  <c:v>77</c:v>
                </c:pt>
                <c:pt idx="76">
                  <c:v>78</c:v>
                </c:pt>
                <c:pt idx="77">
                  <c:v>79</c:v>
                </c:pt>
                <c:pt idx="78">
                  <c:v>80</c:v>
                </c:pt>
                <c:pt idx="79">
                  <c:v>81</c:v>
                </c:pt>
                <c:pt idx="80">
                  <c:v>82</c:v>
                </c:pt>
                <c:pt idx="81">
                  <c:v>83</c:v>
                </c:pt>
                <c:pt idx="82">
                  <c:v>84</c:v>
                </c:pt>
                <c:pt idx="83">
                  <c:v>85</c:v>
                </c:pt>
                <c:pt idx="84">
                  <c:v>86</c:v>
                </c:pt>
                <c:pt idx="85">
                  <c:v>87</c:v>
                </c:pt>
                <c:pt idx="86">
                  <c:v>88</c:v>
                </c:pt>
                <c:pt idx="87">
                  <c:v>89</c:v>
                </c:pt>
                <c:pt idx="88">
                  <c:v>90</c:v>
                </c:pt>
                <c:pt idx="89">
                  <c:v>91</c:v>
                </c:pt>
                <c:pt idx="90">
                  <c:v>92</c:v>
                </c:pt>
                <c:pt idx="91">
                  <c:v>93</c:v>
                </c:pt>
                <c:pt idx="92">
                  <c:v>94</c:v>
                </c:pt>
                <c:pt idx="93">
                  <c:v>95</c:v>
                </c:pt>
                <c:pt idx="94">
                  <c:v>96</c:v>
                </c:pt>
                <c:pt idx="95">
                  <c:v>97</c:v>
                </c:pt>
                <c:pt idx="96">
                  <c:v>98</c:v>
                </c:pt>
                <c:pt idx="97">
                  <c:v>99</c:v>
                </c:pt>
                <c:pt idx="98">
                  <c:v>100</c:v>
                </c:pt>
                <c:pt idx="99">
                  <c:v>101</c:v>
                </c:pt>
                <c:pt idx="100">
                  <c:v>102</c:v>
                </c:pt>
                <c:pt idx="101">
                  <c:v>103</c:v>
                </c:pt>
                <c:pt idx="102">
                  <c:v>104</c:v>
                </c:pt>
                <c:pt idx="103">
                  <c:v>105</c:v>
                </c:pt>
                <c:pt idx="104">
                  <c:v>106</c:v>
                </c:pt>
                <c:pt idx="105">
                  <c:v>107</c:v>
                </c:pt>
                <c:pt idx="106">
                  <c:v>108</c:v>
                </c:pt>
                <c:pt idx="107">
                  <c:v>109</c:v>
                </c:pt>
                <c:pt idx="108">
                  <c:v>110</c:v>
                </c:pt>
                <c:pt idx="109">
                  <c:v>111</c:v>
                </c:pt>
                <c:pt idx="110">
                  <c:v>112</c:v>
                </c:pt>
                <c:pt idx="111">
                  <c:v>113</c:v>
                </c:pt>
                <c:pt idx="112">
                  <c:v>114</c:v>
                </c:pt>
                <c:pt idx="113">
                  <c:v>115</c:v>
                </c:pt>
                <c:pt idx="114">
                  <c:v>116</c:v>
                </c:pt>
                <c:pt idx="115">
                  <c:v>117</c:v>
                </c:pt>
                <c:pt idx="116">
                  <c:v>118</c:v>
                </c:pt>
                <c:pt idx="117">
                  <c:v>119</c:v>
                </c:pt>
                <c:pt idx="118">
                  <c:v>120</c:v>
                </c:pt>
                <c:pt idx="119">
                  <c:v>121</c:v>
                </c:pt>
                <c:pt idx="120">
                  <c:v>122</c:v>
                </c:pt>
                <c:pt idx="121">
                  <c:v>123</c:v>
                </c:pt>
                <c:pt idx="122">
                  <c:v>124</c:v>
                </c:pt>
                <c:pt idx="123">
                  <c:v>125</c:v>
                </c:pt>
                <c:pt idx="124">
                  <c:v>126</c:v>
                </c:pt>
                <c:pt idx="125">
                  <c:v>127</c:v>
                </c:pt>
                <c:pt idx="126">
                  <c:v>128</c:v>
                </c:pt>
                <c:pt idx="127">
                  <c:v>129</c:v>
                </c:pt>
                <c:pt idx="128">
                  <c:v>130</c:v>
                </c:pt>
                <c:pt idx="129">
                  <c:v>131</c:v>
                </c:pt>
                <c:pt idx="130">
                  <c:v>132</c:v>
                </c:pt>
                <c:pt idx="131">
                  <c:v>133</c:v>
                </c:pt>
                <c:pt idx="132">
                  <c:v>134</c:v>
                </c:pt>
                <c:pt idx="133">
                  <c:v>135</c:v>
                </c:pt>
                <c:pt idx="134">
                  <c:v>136</c:v>
                </c:pt>
                <c:pt idx="135">
                  <c:v>137</c:v>
                </c:pt>
                <c:pt idx="136">
                  <c:v>138</c:v>
                </c:pt>
                <c:pt idx="137">
                  <c:v>139</c:v>
                </c:pt>
                <c:pt idx="138">
                  <c:v>140</c:v>
                </c:pt>
                <c:pt idx="139">
                  <c:v>141</c:v>
                </c:pt>
                <c:pt idx="140">
                  <c:v>142</c:v>
                </c:pt>
                <c:pt idx="141">
                  <c:v>143</c:v>
                </c:pt>
                <c:pt idx="142">
                  <c:v>144</c:v>
                </c:pt>
                <c:pt idx="143">
                  <c:v>145</c:v>
                </c:pt>
                <c:pt idx="144">
                  <c:v>146</c:v>
                </c:pt>
                <c:pt idx="145">
                  <c:v>147</c:v>
                </c:pt>
                <c:pt idx="146">
                  <c:v>148</c:v>
                </c:pt>
                <c:pt idx="147">
                  <c:v>149</c:v>
                </c:pt>
                <c:pt idx="148">
                  <c:v>150</c:v>
                </c:pt>
                <c:pt idx="149">
                  <c:v>151</c:v>
                </c:pt>
                <c:pt idx="150">
                  <c:v>152</c:v>
                </c:pt>
                <c:pt idx="151">
                  <c:v>153</c:v>
                </c:pt>
                <c:pt idx="152">
                  <c:v>154</c:v>
                </c:pt>
                <c:pt idx="153">
                  <c:v>155</c:v>
                </c:pt>
                <c:pt idx="154">
                  <c:v>156</c:v>
                </c:pt>
                <c:pt idx="155">
                  <c:v>157</c:v>
                </c:pt>
                <c:pt idx="156">
                  <c:v>158</c:v>
                </c:pt>
                <c:pt idx="157">
                  <c:v>159</c:v>
                </c:pt>
                <c:pt idx="158">
                  <c:v>160</c:v>
                </c:pt>
                <c:pt idx="159">
                  <c:v>161</c:v>
                </c:pt>
                <c:pt idx="160">
                  <c:v>162</c:v>
                </c:pt>
                <c:pt idx="161">
                  <c:v>163</c:v>
                </c:pt>
                <c:pt idx="162">
                  <c:v>164</c:v>
                </c:pt>
                <c:pt idx="163">
                  <c:v>165</c:v>
                </c:pt>
                <c:pt idx="164">
                  <c:v>166</c:v>
                </c:pt>
                <c:pt idx="165">
                  <c:v>167</c:v>
                </c:pt>
                <c:pt idx="166">
                  <c:v>168</c:v>
                </c:pt>
                <c:pt idx="167">
                  <c:v>169</c:v>
                </c:pt>
                <c:pt idx="168">
                  <c:v>170</c:v>
                </c:pt>
                <c:pt idx="169">
                  <c:v>171</c:v>
                </c:pt>
                <c:pt idx="170">
                  <c:v>172</c:v>
                </c:pt>
                <c:pt idx="171">
                  <c:v>173</c:v>
                </c:pt>
                <c:pt idx="172">
                  <c:v>174</c:v>
                </c:pt>
                <c:pt idx="173">
                  <c:v>175</c:v>
                </c:pt>
                <c:pt idx="174">
                  <c:v>176</c:v>
                </c:pt>
                <c:pt idx="175">
                  <c:v>177</c:v>
                </c:pt>
                <c:pt idx="176">
                  <c:v>178</c:v>
                </c:pt>
                <c:pt idx="177">
                  <c:v>179</c:v>
                </c:pt>
                <c:pt idx="178">
                  <c:v>180</c:v>
                </c:pt>
                <c:pt idx="179">
                  <c:v>181</c:v>
                </c:pt>
                <c:pt idx="180">
                  <c:v>182</c:v>
                </c:pt>
                <c:pt idx="181">
                  <c:v>183</c:v>
                </c:pt>
                <c:pt idx="182">
                  <c:v>184</c:v>
                </c:pt>
                <c:pt idx="183">
                  <c:v>185</c:v>
                </c:pt>
                <c:pt idx="184">
                  <c:v>186</c:v>
                </c:pt>
                <c:pt idx="185">
                  <c:v>187</c:v>
                </c:pt>
                <c:pt idx="186">
                  <c:v>188</c:v>
                </c:pt>
                <c:pt idx="187">
                  <c:v>189</c:v>
                </c:pt>
                <c:pt idx="188">
                  <c:v>190</c:v>
                </c:pt>
                <c:pt idx="189">
                  <c:v>191</c:v>
                </c:pt>
                <c:pt idx="190">
                  <c:v>192</c:v>
                </c:pt>
                <c:pt idx="191">
                  <c:v>193</c:v>
                </c:pt>
                <c:pt idx="192">
                  <c:v>194</c:v>
                </c:pt>
                <c:pt idx="193">
                  <c:v>195</c:v>
                </c:pt>
                <c:pt idx="194">
                  <c:v>196</c:v>
                </c:pt>
                <c:pt idx="195">
                  <c:v>197</c:v>
                </c:pt>
                <c:pt idx="196">
                  <c:v>198</c:v>
                </c:pt>
                <c:pt idx="197">
                  <c:v>199</c:v>
                </c:pt>
                <c:pt idx="198">
                  <c:v>200</c:v>
                </c:pt>
                <c:pt idx="199">
                  <c:v>201</c:v>
                </c:pt>
                <c:pt idx="200">
                  <c:v>202</c:v>
                </c:pt>
                <c:pt idx="201">
                  <c:v>203</c:v>
                </c:pt>
                <c:pt idx="202">
                  <c:v>204</c:v>
                </c:pt>
                <c:pt idx="203">
                  <c:v>205</c:v>
                </c:pt>
                <c:pt idx="204">
                  <c:v>206</c:v>
                </c:pt>
                <c:pt idx="205">
                  <c:v>207</c:v>
                </c:pt>
                <c:pt idx="206">
                  <c:v>208</c:v>
                </c:pt>
                <c:pt idx="207">
                  <c:v>209</c:v>
                </c:pt>
                <c:pt idx="208">
                  <c:v>210</c:v>
                </c:pt>
                <c:pt idx="209">
                  <c:v>211</c:v>
                </c:pt>
                <c:pt idx="210">
                  <c:v>212</c:v>
                </c:pt>
                <c:pt idx="211">
                  <c:v>213</c:v>
                </c:pt>
                <c:pt idx="212">
                  <c:v>214</c:v>
                </c:pt>
                <c:pt idx="213">
                  <c:v>215</c:v>
                </c:pt>
                <c:pt idx="214">
                  <c:v>216</c:v>
                </c:pt>
                <c:pt idx="215">
                  <c:v>217</c:v>
                </c:pt>
                <c:pt idx="216">
                  <c:v>218</c:v>
                </c:pt>
                <c:pt idx="217">
                  <c:v>219</c:v>
                </c:pt>
                <c:pt idx="218">
                  <c:v>220</c:v>
                </c:pt>
                <c:pt idx="219">
                  <c:v>221</c:v>
                </c:pt>
                <c:pt idx="220">
                  <c:v>222</c:v>
                </c:pt>
                <c:pt idx="221">
                  <c:v>223</c:v>
                </c:pt>
                <c:pt idx="222">
                  <c:v>224</c:v>
                </c:pt>
                <c:pt idx="223">
                  <c:v>225</c:v>
                </c:pt>
                <c:pt idx="224">
                  <c:v>226</c:v>
                </c:pt>
                <c:pt idx="225">
                  <c:v>227</c:v>
                </c:pt>
                <c:pt idx="226">
                  <c:v>228</c:v>
                </c:pt>
                <c:pt idx="227">
                  <c:v>229</c:v>
                </c:pt>
                <c:pt idx="228">
                  <c:v>230</c:v>
                </c:pt>
                <c:pt idx="229">
                  <c:v>231</c:v>
                </c:pt>
                <c:pt idx="230">
                  <c:v>232</c:v>
                </c:pt>
                <c:pt idx="231">
                  <c:v>233</c:v>
                </c:pt>
                <c:pt idx="232">
                  <c:v>234</c:v>
                </c:pt>
                <c:pt idx="233">
                  <c:v>235</c:v>
                </c:pt>
                <c:pt idx="234">
                  <c:v>236</c:v>
                </c:pt>
                <c:pt idx="235">
                  <c:v>237</c:v>
                </c:pt>
                <c:pt idx="236">
                  <c:v>238</c:v>
                </c:pt>
                <c:pt idx="237">
                  <c:v>239</c:v>
                </c:pt>
                <c:pt idx="238">
                  <c:v>240</c:v>
                </c:pt>
                <c:pt idx="239">
                  <c:v>241</c:v>
                </c:pt>
                <c:pt idx="240">
                  <c:v>242</c:v>
                </c:pt>
                <c:pt idx="241">
                  <c:v>243</c:v>
                </c:pt>
                <c:pt idx="242">
                  <c:v>244</c:v>
                </c:pt>
                <c:pt idx="243">
                  <c:v>245</c:v>
                </c:pt>
                <c:pt idx="244">
                  <c:v>246</c:v>
                </c:pt>
                <c:pt idx="245">
                  <c:v>247</c:v>
                </c:pt>
                <c:pt idx="246">
                  <c:v>248</c:v>
                </c:pt>
                <c:pt idx="247">
                  <c:v>249</c:v>
                </c:pt>
                <c:pt idx="248">
                  <c:v>250</c:v>
                </c:pt>
                <c:pt idx="249">
                  <c:v>251</c:v>
                </c:pt>
                <c:pt idx="250">
                  <c:v>252</c:v>
                </c:pt>
                <c:pt idx="251">
                  <c:v>253</c:v>
                </c:pt>
                <c:pt idx="252">
                  <c:v>254</c:v>
                </c:pt>
                <c:pt idx="253">
                  <c:v>255</c:v>
                </c:pt>
                <c:pt idx="254">
                  <c:v>256</c:v>
                </c:pt>
                <c:pt idx="255">
                  <c:v>257</c:v>
                </c:pt>
                <c:pt idx="256">
                  <c:v>258</c:v>
                </c:pt>
                <c:pt idx="257">
                  <c:v>259</c:v>
                </c:pt>
                <c:pt idx="258">
                  <c:v>260</c:v>
                </c:pt>
                <c:pt idx="259">
                  <c:v>261</c:v>
                </c:pt>
                <c:pt idx="260">
                  <c:v>262</c:v>
                </c:pt>
                <c:pt idx="261">
                  <c:v>263</c:v>
                </c:pt>
                <c:pt idx="262">
                  <c:v>264</c:v>
                </c:pt>
                <c:pt idx="263">
                  <c:v>265</c:v>
                </c:pt>
                <c:pt idx="264">
                  <c:v>266</c:v>
                </c:pt>
                <c:pt idx="265">
                  <c:v>267</c:v>
                </c:pt>
                <c:pt idx="266">
                  <c:v>268</c:v>
                </c:pt>
                <c:pt idx="267">
                  <c:v>269</c:v>
                </c:pt>
                <c:pt idx="268">
                  <c:v>270</c:v>
                </c:pt>
                <c:pt idx="269">
                  <c:v>271</c:v>
                </c:pt>
                <c:pt idx="270">
                  <c:v>272</c:v>
                </c:pt>
                <c:pt idx="271">
                  <c:v>273</c:v>
                </c:pt>
                <c:pt idx="272">
                  <c:v>274</c:v>
                </c:pt>
                <c:pt idx="273">
                  <c:v>275</c:v>
                </c:pt>
                <c:pt idx="274">
                  <c:v>276</c:v>
                </c:pt>
                <c:pt idx="275">
                  <c:v>277</c:v>
                </c:pt>
                <c:pt idx="276">
                  <c:v>278</c:v>
                </c:pt>
                <c:pt idx="277">
                  <c:v>279</c:v>
                </c:pt>
                <c:pt idx="278">
                  <c:v>280</c:v>
                </c:pt>
                <c:pt idx="279">
                  <c:v>281</c:v>
                </c:pt>
                <c:pt idx="280">
                  <c:v>282</c:v>
                </c:pt>
                <c:pt idx="281">
                  <c:v>283</c:v>
                </c:pt>
                <c:pt idx="282">
                  <c:v>284</c:v>
                </c:pt>
                <c:pt idx="283">
                  <c:v>285</c:v>
                </c:pt>
                <c:pt idx="284">
                  <c:v>286</c:v>
                </c:pt>
                <c:pt idx="285">
                  <c:v>287</c:v>
                </c:pt>
                <c:pt idx="286">
                  <c:v>288</c:v>
                </c:pt>
                <c:pt idx="287">
                  <c:v>289</c:v>
                </c:pt>
                <c:pt idx="288">
                  <c:v>290</c:v>
                </c:pt>
                <c:pt idx="289">
                  <c:v>291</c:v>
                </c:pt>
                <c:pt idx="290">
                  <c:v>292</c:v>
                </c:pt>
                <c:pt idx="291">
                  <c:v>293</c:v>
                </c:pt>
                <c:pt idx="292">
                  <c:v>294</c:v>
                </c:pt>
                <c:pt idx="293">
                  <c:v>295</c:v>
                </c:pt>
                <c:pt idx="294">
                  <c:v>296</c:v>
                </c:pt>
                <c:pt idx="295">
                  <c:v>297</c:v>
                </c:pt>
                <c:pt idx="296">
                  <c:v>298</c:v>
                </c:pt>
                <c:pt idx="297">
                  <c:v>299</c:v>
                </c:pt>
                <c:pt idx="298">
                  <c:v>300</c:v>
                </c:pt>
                <c:pt idx="299">
                  <c:v>301</c:v>
                </c:pt>
                <c:pt idx="300">
                  <c:v>302</c:v>
                </c:pt>
                <c:pt idx="301">
                  <c:v>303</c:v>
                </c:pt>
                <c:pt idx="302">
                  <c:v>304</c:v>
                </c:pt>
                <c:pt idx="303">
                  <c:v>305</c:v>
                </c:pt>
                <c:pt idx="304">
                  <c:v>306</c:v>
                </c:pt>
                <c:pt idx="305">
                  <c:v>307</c:v>
                </c:pt>
                <c:pt idx="306">
                  <c:v>308</c:v>
                </c:pt>
                <c:pt idx="307">
                  <c:v>309</c:v>
                </c:pt>
                <c:pt idx="308">
                  <c:v>310</c:v>
                </c:pt>
                <c:pt idx="309">
                  <c:v>311</c:v>
                </c:pt>
                <c:pt idx="310">
                  <c:v>312</c:v>
                </c:pt>
                <c:pt idx="311">
                  <c:v>313</c:v>
                </c:pt>
                <c:pt idx="312">
                  <c:v>314</c:v>
                </c:pt>
                <c:pt idx="313">
                  <c:v>315</c:v>
                </c:pt>
                <c:pt idx="314">
                  <c:v>316</c:v>
                </c:pt>
                <c:pt idx="315">
                  <c:v>317</c:v>
                </c:pt>
                <c:pt idx="316">
                  <c:v>318</c:v>
                </c:pt>
                <c:pt idx="317">
                  <c:v>319</c:v>
                </c:pt>
                <c:pt idx="318">
                  <c:v>320</c:v>
                </c:pt>
                <c:pt idx="319">
                  <c:v>321</c:v>
                </c:pt>
                <c:pt idx="320">
                  <c:v>322</c:v>
                </c:pt>
                <c:pt idx="321">
                  <c:v>323</c:v>
                </c:pt>
                <c:pt idx="322">
                  <c:v>324</c:v>
                </c:pt>
                <c:pt idx="323">
                  <c:v>325</c:v>
                </c:pt>
                <c:pt idx="324">
                  <c:v>326</c:v>
                </c:pt>
                <c:pt idx="325">
                  <c:v>327</c:v>
                </c:pt>
                <c:pt idx="326">
                  <c:v>328</c:v>
                </c:pt>
                <c:pt idx="327">
                  <c:v>329</c:v>
                </c:pt>
                <c:pt idx="328">
                  <c:v>330</c:v>
                </c:pt>
                <c:pt idx="329">
                  <c:v>331</c:v>
                </c:pt>
                <c:pt idx="330">
                  <c:v>332</c:v>
                </c:pt>
                <c:pt idx="331">
                  <c:v>333</c:v>
                </c:pt>
                <c:pt idx="332">
                  <c:v>334</c:v>
                </c:pt>
                <c:pt idx="333">
                  <c:v>335</c:v>
                </c:pt>
                <c:pt idx="334">
                  <c:v>336</c:v>
                </c:pt>
                <c:pt idx="335">
                  <c:v>337</c:v>
                </c:pt>
                <c:pt idx="336">
                  <c:v>338</c:v>
                </c:pt>
                <c:pt idx="337">
                  <c:v>339</c:v>
                </c:pt>
                <c:pt idx="338">
                  <c:v>340</c:v>
                </c:pt>
                <c:pt idx="339">
                  <c:v>341</c:v>
                </c:pt>
                <c:pt idx="340">
                  <c:v>342</c:v>
                </c:pt>
                <c:pt idx="341">
                  <c:v>343</c:v>
                </c:pt>
                <c:pt idx="342">
                  <c:v>344</c:v>
                </c:pt>
                <c:pt idx="343">
                  <c:v>345</c:v>
                </c:pt>
                <c:pt idx="344">
                  <c:v>346</c:v>
                </c:pt>
                <c:pt idx="345">
                  <c:v>347</c:v>
                </c:pt>
                <c:pt idx="346">
                  <c:v>348</c:v>
                </c:pt>
                <c:pt idx="347">
                  <c:v>349</c:v>
                </c:pt>
                <c:pt idx="348">
                  <c:v>350</c:v>
                </c:pt>
                <c:pt idx="349">
                  <c:v>351</c:v>
                </c:pt>
                <c:pt idx="350">
                  <c:v>352</c:v>
                </c:pt>
                <c:pt idx="351">
                  <c:v>353</c:v>
                </c:pt>
                <c:pt idx="352">
                  <c:v>354</c:v>
                </c:pt>
                <c:pt idx="353">
                  <c:v>355</c:v>
                </c:pt>
                <c:pt idx="354">
                  <c:v>356</c:v>
                </c:pt>
                <c:pt idx="355">
                  <c:v>357</c:v>
                </c:pt>
                <c:pt idx="356">
                  <c:v>358</c:v>
                </c:pt>
                <c:pt idx="357">
                  <c:v>359</c:v>
                </c:pt>
                <c:pt idx="358">
                  <c:v>360</c:v>
                </c:pt>
                <c:pt idx="359">
                  <c:v>361</c:v>
                </c:pt>
                <c:pt idx="360">
                  <c:v>362</c:v>
                </c:pt>
                <c:pt idx="361">
                  <c:v>363</c:v>
                </c:pt>
                <c:pt idx="362">
                  <c:v>364</c:v>
                </c:pt>
                <c:pt idx="363">
                  <c:v>365</c:v>
                </c:pt>
                <c:pt idx="364">
                  <c:v>366</c:v>
                </c:pt>
                <c:pt idx="365">
                  <c:v>367</c:v>
                </c:pt>
                <c:pt idx="366">
                  <c:v>368</c:v>
                </c:pt>
                <c:pt idx="367">
                  <c:v>369</c:v>
                </c:pt>
                <c:pt idx="368">
                  <c:v>370</c:v>
                </c:pt>
                <c:pt idx="369">
                  <c:v>371</c:v>
                </c:pt>
                <c:pt idx="370">
                  <c:v>372</c:v>
                </c:pt>
                <c:pt idx="371">
                  <c:v>373</c:v>
                </c:pt>
                <c:pt idx="372">
                  <c:v>374</c:v>
                </c:pt>
                <c:pt idx="373">
                  <c:v>375</c:v>
                </c:pt>
                <c:pt idx="374">
                  <c:v>376</c:v>
                </c:pt>
                <c:pt idx="375">
                  <c:v>377</c:v>
                </c:pt>
                <c:pt idx="376">
                  <c:v>378</c:v>
                </c:pt>
                <c:pt idx="377">
                  <c:v>379</c:v>
                </c:pt>
                <c:pt idx="378">
                  <c:v>380</c:v>
                </c:pt>
                <c:pt idx="379">
                  <c:v>381</c:v>
                </c:pt>
                <c:pt idx="380">
                  <c:v>382</c:v>
                </c:pt>
                <c:pt idx="381">
                  <c:v>383</c:v>
                </c:pt>
                <c:pt idx="382">
                  <c:v>384</c:v>
                </c:pt>
                <c:pt idx="383">
                  <c:v>385</c:v>
                </c:pt>
                <c:pt idx="384">
                  <c:v>386</c:v>
                </c:pt>
                <c:pt idx="385">
                  <c:v>387</c:v>
                </c:pt>
                <c:pt idx="386">
                  <c:v>388</c:v>
                </c:pt>
                <c:pt idx="387">
                  <c:v>389</c:v>
                </c:pt>
                <c:pt idx="388">
                  <c:v>390</c:v>
                </c:pt>
                <c:pt idx="389">
                  <c:v>391</c:v>
                </c:pt>
                <c:pt idx="390">
                  <c:v>392</c:v>
                </c:pt>
                <c:pt idx="391">
                  <c:v>393</c:v>
                </c:pt>
                <c:pt idx="392">
                  <c:v>394</c:v>
                </c:pt>
                <c:pt idx="393">
                  <c:v>395</c:v>
                </c:pt>
                <c:pt idx="394">
                  <c:v>396</c:v>
                </c:pt>
                <c:pt idx="395">
                  <c:v>397</c:v>
                </c:pt>
                <c:pt idx="396">
                  <c:v>398</c:v>
                </c:pt>
                <c:pt idx="397">
                  <c:v>399</c:v>
                </c:pt>
                <c:pt idx="398">
                  <c:v>400</c:v>
                </c:pt>
                <c:pt idx="399">
                  <c:v>401</c:v>
                </c:pt>
                <c:pt idx="400">
                  <c:v>402</c:v>
                </c:pt>
                <c:pt idx="401">
                  <c:v>403</c:v>
                </c:pt>
                <c:pt idx="402">
                  <c:v>404</c:v>
                </c:pt>
                <c:pt idx="403">
                  <c:v>405</c:v>
                </c:pt>
                <c:pt idx="404">
                  <c:v>406</c:v>
                </c:pt>
                <c:pt idx="405">
                  <c:v>407</c:v>
                </c:pt>
                <c:pt idx="406">
                  <c:v>408</c:v>
                </c:pt>
                <c:pt idx="407">
                  <c:v>409</c:v>
                </c:pt>
                <c:pt idx="408">
                  <c:v>410</c:v>
                </c:pt>
                <c:pt idx="409">
                  <c:v>411</c:v>
                </c:pt>
                <c:pt idx="410">
                  <c:v>412</c:v>
                </c:pt>
                <c:pt idx="411">
                  <c:v>413</c:v>
                </c:pt>
                <c:pt idx="412">
                  <c:v>414</c:v>
                </c:pt>
                <c:pt idx="413">
                  <c:v>415</c:v>
                </c:pt>
                <c:pt idx="414">
                  <c:v>416</c:v>
                </c:pt>
                <c:pt idx="415">
                  <c:v>417</c:v>
                </c:pt>
                <c:pt idx="416">
                  <c:v>418</c:v>
                </c:pt>
                <c:pt idx="417">
                  <c:v>419</c:v>
                </c:pt>
                <c:pt idx="418">
                  <c:v>420</c:v>
                </c:pt>
                <c:pt idx="419">
                  <c:v>421</c:v>
                </c:pt>
                <c:pt idx="420">
                  <c:v>422</c:v>
                </c:pt>
                <c:pt idx="421">
                  <c:v>423</c:v>
                </c:pt>
                <c:pt idx="422">
                  <c:v>424</c:v>
                </c:pt>
                <c:pt idx="423">
                  <c:v>425</c:v>
                </c:pt>
                <c:pt idx="424">
                  <c:v>426</c:v>
                </c:pt>
                <c:pt idx="425">
                  <c:v>427</c:v>
                </c:pt>
                <c:pt idx="426">
                  <c:v>428</c:v>
                </c:pt>
                <c:pt idx="427">
                  <c:v>429</c:v>
                </c:pt>
                <c:pt idx="428">
                  <c:v>430</c:v>
                </c:pt>
                <c:pt idx="429">
                  <c:v>431</c:v>
                </c:pt>
                <c:pt idx="430">
                  <c:v>432</c:v>
                </c:pt>
                <c:pt idx="431">
                  <c:v>433</c:v>
                </c:pt>
                <c:pt idx="432">
                  <c:v>434</c:v>
                </c:pt>
                <c:pt idx="433">
                  <c:v>435</c:v>
                </c:pt>
                <c:pt idx="434">
                  <c:v>436</c:v>
                </c:pt>
                <c:pt idx="435">
                  <c:v>437</c:v>
                </c:pt>
                <c:pt idx="436">
                  <c:v>438</c:v>
                </c:pt>
                <c:pt idx="437">
                  <c:v>439</c:v>
                </c:pt>
                <c:pt idx="438">
                  <c:v>440</c:v>
                </c:pt>
                <c:pt idx="439">
                  <c:v>441</c:v>
                </c:pt>
                <c:pt idx="440">
                  <c:v>442</c:v>
                </c:pt>
                <c:pt idx="441">
                  <c:v>443</c:v>
                </c:pt>
                <c:pt idx="442">
                  <c:v>444</c:v>
                </c:pt>
                <c:pt idx="443">
                  <c:v>445</c:v>
                </c:pt>
                <c:pt idx="444">
                  <c:v>446</c:v>
                </c:pt>
                <c:pt idx="445">
                  <c:v>447</c:v>
                </c:pt>
                <c:pt idx="446">
                  <c:v>448</c:v>
                </c:pt>
                <c:pt idx="447">
                  <c:v>449</c:v>
                </c:pt>
                <c:pt idx="448">
                  <c:v>450</c:v>
                </c:pt>
                <c:pt idx="449">
                  <c:v>451</c:v>
                </c:pt>
                <c:pt idx="450">
                  <c:v>452</c:v>
                </c:pt>
                <c:pt idx="451">
                  <c:v>453</c:v>
                </c:pt>
                <c:pt idx="452">
                  <c:v>454</c:v>
                </c:pt>
                <c:pt idx="453">
                  <c:v>455</c:v>
                </c:pt>
                <c:pt idx="454">
                  <c:v>456</c:v>
                </c:pt>
                <c:pt idx="455">
                  <c:v>457</c:v>
                </c:pt>
                <c:pt idx="456">
                  <c:v>458</c:v>
                </c:pt>
                <c:pt idx="457">
                  <c:v>459</c:v>
                </c:pt>
                <c:pt idx="458">
                  <c:v>460</c:v>
                </c:pt>
                <c:pt idx="459">
                  <c:v>461</c:v>
                </c:pt>
                <c:pt idx="460">
                  <c:v>462</c:v>
                </c:pt>
                <c:pt idx="461">
                  <c:v>463</c:v>
                </c:pt>
                <c:pt idx="462">
                  <c:v>464</c:v>
                </c:pt>
                <c:pt idx="463">
                  <c:v>465</c:v>
                </c:pt>
                <c:pt idx="464">
                  <c:v>466</c:v>
                </c:pt>
                <c:pt idx="465">
                  <c:v>467</c:v>
                </c:pt>
                <c:pt idx="466">
                  <c:v>468</c:v>
                </c:pt>
                <c:pt idx="467">
                  <c:v>469</c:v>
                </c:pt>
                <c:pt idx="468">
                  <c:v>470</c:v>
                </c:pt>
                <c:pt idx="469">
                  <c:v>471</c:v>
                </c:pt>
                <c:pt idx="470">
                  <c:v>472</c:v>
                </c:pt>
                <c:pt idx="471">
                  <c:v>473</c:v>
                </c:pt>
                <c:pt idx="472">
                  <c:v>474</c:v>
                </c:pt>
                <c:pt idx="473">
                  <c:v>475</c:v>
                </c:pt>
                <c:pt idx="474">
                  <c:v>476</c:v>
                </c:pt>
                <c:pt idx="475">
                  <c:v>477</c:v>
                </c:pt>
                <c:pt idx="476">
                  <c:v>478</c:v>
                </c:pt>
                <c:pt idx="477">
                  <c:v>479</c:v>
                </c:pt>
                <c:pt idx="478">
                  <c:v>480</c:v>
                </c:pt>
                <c:pt idx="479">
                  <c:v>481</c:v>
                </c:pt>
                <c:pt idx="480">
                  <c:v>482</c:v>
                </c:pt>
                <c:pt idx="481">
                  <c:v>483</c:v>
                </c:pt>
                <c:pt idx="482">
                  <c:v>484</c:v>
                </c:pt>
                <c:pt idx="483">
                  <c:v>485</c:v>
                </c:pt>
                <c:pt idx="484">
                  <c:v>486</c:v>
                </c:pt>
                <c:pt idx="485">
                  <c:v>487</c:v>
                </c:pt>
                <c:pt idx="486">
                  <c:v>488</c:v>
                </c:pt>
                <c:pt idx="487">
                  <c:v>489</c:v>
                </c:pt>
                <c:pt idx="488">
                  <c:v>490</c:v>
                </c:pt>
                <c:pt idx="489">
                  <c:v>491</c:v>
                </c:pt>
                <c:pt idx="490">
                  <c:v>492</c:v>
                </c:pt>
                <c:pt idx="491">
                  <c:v>493</c:v>
                </c:pt>
                <c:pt idx="492">
                  <c:v>494</c:v>
                </c:pt>
                <c:pt idx="493">
                  <c:v>495</c:v>
                </c:pt>
                <c:pt idx="494">
                  <c:v>496</c:v>
                </c:pt>
                <c:pt idx="495">
                  <c:v>497</c:v>
                </c:pt>
                <c:pt idx="496">
                  <c:v>498</c:v>
                </c:pt>
                <c:pt idx="497">
                  <c:v>499</c:v>
                </c:pt>
                <c:pt idx="498">
                  <c:v>500</c:v>
                </c:pt>
                <c:pt idx="499">
                  <c:v>501</c:v>
                </c:pt>
                <c:pt idx="500">
                  <c:v>502</c:v>
                </c:pt>
                <c:pt idx="501">
                  <c:v>503</c:v>
                </c:pt>
                <c:pt idx="502">
                  <c:v>504</c:v>
                </c:pt>
                <c:pt idx="503">
                  <c:v>505</c:v>
                </c:pt>
                <c:pt idx="504">
                  <c:v>506</c:v>
                </c:pt>
                <c:pt idx="505">
                  <c:v>507</c:v>
                </c:pt>
                <c:pt idx="506">
                  <c:v>508</c:v>
                </c:pt>
                <c:pt idx="507">
                  <c:v>509</c:v>
                </c:pt>
                <c:pt idx="508">
                  <c:v>510</c:v>
                </c:pt>
                <c:pt idx="509">
                  <c:v>511</c:v>
                </c:pt>
                <c:pt idx="510">
                  <c:v>512</c:v>
                </c:pt>
              </c:numCache>
            </c:numRef>
          </c:xVal>
          <c:yVal>
            <c:numRef>
              <c:f>'October 2011'!$F$9:$F$519</c:f>
              <c:numCache>
                <c:formatCode>General</c:formatCode>
                <c:ptCount val="5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1</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1</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1</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1</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1</c:v>
                </c:pt>
                <c:pt idx="263">
                  <c:v>0</c:v>
                </c:pt>
                <c:pt idx="264">
                  <c:v>0</c:v>
                </c:pt>
                <c:pt idx="265">
                  <c:v>0</c:v>
                </c:pt>
                <c:pt idx="266">
                  <c:v>1</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1</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1</c:v>
                </c:pt>
                <c:pt idx="404">
                  <c:v>2</c:v>
                </c:pt>
                <c:pt idx="405">
                  <c:v>3</c:v>
                </c:pt>
                <c:pt idx="406">
                  <c:v>1</c:v>
                </c:pt>
                <c:pt idx="407">
                  <c:v>0</c:v>
                </c:pt>
                <c:pt idx="408">
                  <c:v>0</c:v>
                </c:pt>
                <c:pt idx="409">
                  <c:v>0</c:v>
                </c:pt>
                <c:pt idx="410">
                  <c:v>0</c:v>
                </c:pt>
                <c:pt idx="411">
                  <c:v>0</c:v>
                </c:pt>
                <c:pt idx="412">
                  <c:v>0</c:v>
                </c:pt>
                <c:pt idx="413">
                  <c:v>0</c:v>
                </c:pt>
                <c:pt idx="414">
                  <c:v>0</c:v>
                </c:pt>
                <c:pt idx="415">
                  <c:v>0</c:v>
                </c:pt>
                <c:pt idx="416">
                  <c:v>0</c:v>
                </c:pt>
                <c:pt idx="417">
                  <c:v>1</c:v>
                </c:pt>
                <c:pt idx="418">
                  <c:v>0</c:v>
                </c:pt>
                <c:pt idx="419">
                  <c:v>2</c:v>
                </c:pt>
                <c:pt idx="420">
                  <c:v>6</c:v>
                </c:pt>
                <c:pt idx="421">
                  <c:v>10</c:v>
                </c:pt>
                <c:pt idx="422">
                  <c:v>37</c:v>
                </c:pt>
                <c:pt idx="423">
                  <c:v>323</c:v>
                </c:pt>
                <c:pt idx="424">
                  <c:v>4046</c:v>
                </c:pt>
                <c:pt idx="425">
                  <c:v>16124</c:v>
                </c:pt>
                <c:pt idx="426">
                  <c:v>8768</c:v>
                </c:pt>
                <c:pt idx="427">
                  <c:v>267</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numCache>
            </c:numRef>
          </c:yVal>
          <c:smooth val="1"/>
        </c:ser>
        <c:ser>
          <c:idx val="4"/>
          <c:order val="4"/>
          <c:tx>
            <c:strRef>
              <c:f>'October 2011'!$G$8</c:f>
              <c:strCache>
                <c:ptCount val="1"/>
                <c:pt idx="0">
                  <c:v>8</c:v>
                </c:pt>
              </c:strCache>
            </c:strRef>
          </c:tx>
          <c:spPr>
            <a:ln w="19050"/>
          </c:spPr>
          <c:marker>
            <c:symbol val="none"/>
          </c:marker>
          <c:xVal>
            <c:numRef>
              <c:f>'October 2011'!$B$9:$B$519</c:f>
              <c:numCache>
                <c:formatCode>General</c:formatCode>
                <c:ptCount val="511"/>
                <c:pt idx="0">
                  <c:v>2</c:v>
                </c:pt>
                <c:pt idx="1">
                  <c:v>3</c:v>
                </c:pt>
                <c:pt idx="2">
                  <c:v>4</c:v>
                </c:pt>
                <c:pt idx="3">
                  <c:v>5</c:v>
                </c:pt>
                <c:pt idx="4">
                  <c:v>6</c:v>
                </c:pt>
                <c:pt idx="5">
                  <c:v>7</c:v>
                </c:pt>
                <c:pt idx="6">
                  <c:v>8</c:v>
                </c:pt>
                <c:pt idx="7">
                  <c:v>9</c:v>
                </c:pt>
                <c:pt idx="8">
                  <c:v>10</c:v>
                </c:pt>
                <c:pt idx="9">
                  <c:v>11</c:v>
                </c:pt>
                <c:pt idx="10">
                  <c:v>12</c:v>
                </c:pt>
                <c:pt idx="11">
                  <c:v>13</c:v>
                </c:pt>
                <c:pt idx="12">
                  <c:v>14</c:v>
                </c:pt>
                <c:pt idx="13">
                  <c:v>15</c:v>
                </c:pt>
                <c:pt idx="14">
                  <c:v>16</c:v>
                </c:pt>
                <c:pt idx="15">
                  <c:v>17</c:v>
                </c:pt>
                <c:pt idx="16">
                  <c:v>18</c:v>
                </c:pt>
                <c:pt idx="17">
                  <c:v>19</c:v>
                </c:pt>
                <c:pt idx="18">
                  <c:v>20</c:v>
                </c:pt>
                <c:pt idx="19">
                  <c:v>21</c:v>
                </c:pt>
                <c:pt idx="20">
                  <c:v>22</c:v>
                </c:pt>
                <c:pt idx="21">
                  <c:v>23</c:v>
                </c:pt>
                <c:pt idx="22">
                  <c:v>24</c:v>
                </c:pt>
                <c:pt idx="23">
                  <c:v>25</c:v>
                </c:pt>
                <c:pt idx="24">
                  <c:v>26</c:v>
                </c:pt>
                <c:pt idx="25">
                  <c:v>27</c:v>
                </c:pt>
                <c:pt idx="26">
                  <c:v>28</c:v>
                </c:pt>
                <c:pt idx="27">
                  <c:v>29</c:v>
                </c:pt>
                <c:pt idx="28">
                  <c:v>30</c:v>
                </c:pt>
                <c:pt idx="29">
                  <c:v>31</c:v>
                </c:pt>
                <c:pt idx="30">
                  <c:v>32</c:v>
                </c:pt>
                <c:pt idx="31">
                  <c:v>33</c:v>
                </c:pt>
                <c:pt idx="32">
                  <c:v>34</c:v>
                </c:pt>
                <c:pt idx="33">
                  <c:v>35</c:v>
                </c:pt>
                <c:pt idx="34">
                  <c:v>36</c:v>
                </c:pt>
                <c:pt idx="35">
                  <c:v>37</c:v>
                </c:pt>
                <c:pt idx="36">
                  <c:v>38</c:v>
                </c:pt>
                <c:pt idx="37">
                  <c:v>39</c:v>
                </c:pt>
                <c:pt idx="38">
                  <c:v>40</c:v>
                </c:pt>
                <c:pt idx="39">
                  <c:v>41</c:v>
                </c:pt>
                <c:pt idx="40">
                  <c:v>42</c:v>
                </c:pt>
                <c:pt idx="41">
                  <c:v>43</c:v>
                </c:pt>
                <c:pt idx="42">
                  <c:v>44</c:v>
                </c:pt>
                <c:pt idx="43">
                  <c:v>45</c:v>
                </c:pt>
                <c:pt idx="44">
                  <c:v>46</c:v>
                </c:pt>
                <c:pt idx="45">
                  <c:v>47</c:v>
                </c:pt>
                <c:pt idx="46">
                  <c:v>48</c:v>
                </c:pt>
                <c:pt idx="47">
                  <c:v>49</c:v>
                </c:pt>
                <c:pt idx="48">
                  <c:v>50</c:v>
                </c:pt>
                <c:pt idx="49">
                  <c:v>51</c:v>
                </c:pt>
                <c:pt idx="50">
                  <c:v>52</c:v>
                </c:pt>
                <c:pt idx="51">
                  <c:v>53</c:v>
                </c:pt>
                <c:pt idx="52">
                  <c:v>54</c:v>
                </c:pt>
                <c:pt idx="53">
                  <c:v>55</c:v>
                </c:pt>
                <c:pt idx="54">
                  <c:v>56</c:v>
                </c:pt>
                <c:pt idx="55">
                  <c:v>57</c:v>
                </c:pt>
                <c:pt idx="56">
                  <c:v>58</c:v>
                </c:pt>
                <c:pt idx="57">
                  <c:v>59</c:v>
                </c:pt>
                <c:pt idx="58">
                  <c:v>60</c:v>
                </c:pt>
                <c:pt idx="59">
                  <c:v>61</c:v>
                </c:pt>
                <c:pt idx="60">
                  <c:v>62</c:v>
                </c:pt>
                <c:pt idx="61">
                  <c:v>63</c:v>
                </c:pt>
                <c:pt idx="62">
                  <c:v>64</c:v>
                </c:pt>
                <c:pt idx="63">
                  <c:v>65</c:v>
                </c:pt>
                <c:pt idx="64">
                  <c:v>66</c:v>
                </c:pt>
                <c:pt idx="65">
                  <c:v>67</c:v>
                </c:pt>
                <c:pt idx="66">
                  <c:v>68</c:v>
                </c:pt>
                <c:pt idx="67">
                  <c:v>69</c:v>
                </c:pt>
                <c:pt idx="68">
                  <c:v>70</c:v>
                </c:pt>
                <c:pt idx="69">
                  <c:v>71</c:v>
                </c:pt>
                <c:pt idx="70">
                  <c:v>72</c:v>
                </c:pt>
                <c:pt idx="71">
                  <c:v>73</c:v>
                </c:pt>
                <c:pt idx="72">
                  <c:v>74</c:v>
                </c:pt>
                <c:pt idx="73">
                  <c:v>75</c:v>
                </c:pt>
                <c:pt idx="74">
                  <c:v>76</c:v>
                </c:pt>
                <c:pt idx="75">
                  <c:v>77</c:v>
                </c:pt>
                <c:pt idx="76">
                  <c:v>78</c:v>
                </c:pt>
                <c:pt idx="77">
                  <c:v>79</c:v>
                </c:pt>
                <c:pt idx="78">
                  <c:v>80</c:v>
                </c:pt>
                <c:pt idx="79">
                  <c:v>81</c:v>
                </c:pt>
                <c:pt idx="80">
                  <c:v>82</c:v>
                </c:pt>
                <c:pt idx="81">
                  <c:v>83</c:v>
                </c:pt>
                <c:pt idx="82">
                  <c:v>84</c:v>
                </c:pt>
                <c:pt idx="83">
                  <c:v>85</c:v>
                </c:pt>
                <c:pt idx="84">
                  <c:v>86</c:v>
                </c:pt>
                <c:pt idx="85">
                  <c:v>87</c:v>
                </c:pt>
                <c:pt idx="86">
                  <c:v>88</c:v>
                </c:pt>
                <c:pt idx="87">
                  <c:v>89</c:v>
                </c:pt>
                <c:pt idx="88">
                  <c:v>90</c:v>
                </c:pt>
                <c:pt idx="89">
                  <c:v>91</c:v>
                </c:pt>
                <c:pt idx="90">
                  <c:v>92</c:v>
                </c:pt>
                <c:pt idx="91">
                  <c:v>93</c:v>
                </c:pt>
                <c:pt idx="92">
                  <c:v>94</c:v>
                </c:pt>
                <c:pt idx="93">
                  <c:v>95</c:v>
                </c:pt>
                <c:pt idx="94">
                  <c:v>96</c:v>
                </c:pt>
                <c:pt idx="95">
                  <c:v>97</c:v>
                </c:pt>
                <c:pt idx="96">
                  <c:v>98</c:v>
                </c:pt>
                <c:pt idx="97">
                  <c:v>99</c:v>
                </c:pt>
                <c:pt idx="98">
                  <c:v>100</c:v>
                </c:pt>
                <c:pt idx="99">
                  <c:v>101</c:v>
                </c:pt>
                <c:pt idx="100">
                  <c:v>102</c:v>
                </c:pt>
                <c:pt idx="101">
                  <c:v>103</c:v>
                </c:pt>
                <c:pt idx="102">
                  <c:v>104</c:v>
                </c:pt>
                <c:pt idx="103">
                  <c:v>105</c:v>
                </c:pt>
                <c:pt idx="104">
                  <c:v>106</c:v>
                </c:pt>
                <c:pt idx="105">
                  <c:v>107</c:v>
                </c:pt>
                <c:pt idx="106">
                  <c:v>108</c:v>
                </c:pt>
                <c:pt idx="107">
                  <c:v>109</c:v>
                </c:pt>
                <c:pt idx="108">
                  <c:v>110</c:v>
                </c:pt>
                <c:pt idx="109">
                  <c:v>111</c:v>
                </c:pt>
                <c:pt idx="110">
                  <c:v>112</c:v>
                </c:pt>
                <c:pt idx="111">
                  <c:v>113</c:v>
                </c:pt>
                <c:pt idx="112">
                  <c:v>114</c:v>
                </c:pt>
                <c:pt idx="113">
                  <c:v>115</c:v>
                </c:pt>
                <c:pt idx="114">
                  <c:v>116</c:v>
                </c:pt>
                <c:pt idx="115">
                  <c:v>117</c:v>
                </c:pt>
                <c:pt idx="116">
                  <c:v>118</c:v>
                </c:pt>
                <c:pt idx="117">
                  <c:v>119</c:v>
                </c:pt>
                <c:pt idx="118">
                  <c:v>120</c:v>
                </c:pt>
                <c:pt idx="119">
                  <c:v>121</c:v>
                </c:pt>
                <c:pt idx="120">
                  <c:v>122</c:v>
                </c:pt>
                <c:pt idx="121">
                  <c:v>123</c:v>
                </c:pt>
                <c:pt idx="122">
                  <c:v>124</c:v>
                </c:pt>
                <c:pt idx="123">
                  <c:v>125</c:v>
                </c:pt>
                <c:pt idx="124">
                  <c:v>126</c:v>
                </c:pt>
                <c:pt idx="125">
                  <c:v>127</c:v>
                </c:pt>
                <c:pt idx="126">
                  <c:v>128</c:v>
                </c:pt>
                <c:pt idx="127">
                  <c:v>129</c:v>
                </c:pt>
                <c:pt idx="128">
                  <c:v>130</c:v>
                </c:pt>
                <c:pt idx="129">
                  <c:v>131</c:v>
                </c:pt>
                <c:pt idx="130">
                  <c:v>132</c:v>
                </c:pt>
                <c:pt idx="131">
                  <c:v>133</c:v>
                </c:pt>
                <c:pt idx="132">
                  <c:v>134</c:v>
                </c:pt>
                <c:pt idx="133">
                  <c:v>135</c:v>
                </c:pt>
                <c:pt idx="134">
                  <c:v>136</c:v>
                </c:pt>
                <c:pt idx="135">
                  <c:v>137</c:v>
                </c:pt>
                <c:pt idx="136">
                  <c:v>138</c:v>
                </c:pt>
                <c:pt idx="137">
                  <c:v>139</c:v>
                </c:pt>
                <c:pt idx="138">
                  <c:v>140</c:v>
                </c:pt>
                <c:pt idx="139">
                  <c:v>141</c:v>
                </c:pt>
                <c:pt idx="140">
                  <c:v>142</c:v>
                </c:pt>
                <c:pt idx="141">
                  <c:v>143</c:v>
                </c:pt>
                <c:pt idx="142">
                  <c:v>144</c:v>
                </c:pt>
                <c:pt idx="143">
                  <c:v>145</c:v>
                </c:pt>
                <c:pt idx="144">
                  <c:v>146</c:v>
                </c:pt>
                <c:pt idx="145">
                  <c:v>147</c:v>
                </c:pt>
                <c:pt idx="146">
                  <c:v>148</c:v>
                </c:pt>
                <c:pt idx="147">
                  <c:v>149</c:v>
                </c:pt>
                <c:pt idx="148">
                  <c:v>150</c:v>
                </c:pt>
                <c:pt idx="149">
                  <c:v>151</c:v>
                </c:pt>
                <c:pt idx="150">
                  <c:v>152</c:v>
                </c:pt>
                <c:pt idx="151">
                  <c:v>153</c:v>
                </c:pt>
                <c:pt idx="152">
                  <c:v>154</c:v>
                </c:pt>
                <c:pt idx="153">
                  <c:v>155</c:v>
                </c:pt>
                <c:pt idx="154">
                  <c:v>156</c:v>
                </c:pt>
                <c:pt idx="155">
                  <c:v>157</c:v>
                </c:pt>
                <c:pt idx="156">
                  <c:v>158</c:v>
                </c:pt>
                <c:pt idx="157">
                  <c:v>159</c:v>
                </c:pt>
                <c:pt idx="158">
                  <c:v>160</c:v>
                </c:pt>
                <c:pt idx="159">
                  <c:v>161</c:v>
                </c:pt>
                <c:pt idx="160">
                  <c:v>162</c:v>
                </c:pt>
                <c:pt idx="161">
                  <c:v>163</c:v>
                </c:pt>
                <c:pt idx="162">
                  <c:v>164</c:v>
                </c:pt>
                <c:pt idx="163">
                  <c:v>165</c:v>
                </c:pt>
                <c:pt idx="164">
                  <c:v>166</c:v>
                </c:pt>
                <c:pt idx="165">
                  <c:v>167</c:v>
                </c:pt>
                <c:pt idx="166">
                  <c:v>168</c:v>
                </c:pt>
                <c:pt idx="167">
                  <c:v>169</c:v>
                </c:pt>
                <c:pt idx="168">
                  <c:v>170</c:v>
                </c:pt>
                <c:pt idx="169">
                  <c:v>171</c:v>
                </c:pt>
                <c:pt idx="170">
                  <c:v>172</c:v>
                </c:pt>
                <c:pt idx="171">
                  <c:v>173</c:v>
                </c:pt>
                <c:pt idx="172">
                  <c:v>174</c:v>
                </c:pt>
                <c:pt idx="173">
                  <c:v>175</c:v>
                </c:pt>
                <c:pt idx="174">
                  <c:v>176</c:v>
                </c:pt>
                <c:pt idx="175">
                  <c:v>177</c:v>
                </c:pt>
                <c:pt idx="176">
                  <c:v>178</c:v>
                </c:pt>
                <c:pt idx="177">
                  <c:v>179</c:v>
                </c:pt>
                <c:pt idx="178">
                  <c:v>180</c:v>
                </c:pt>
                <c:pt idx="179">
                  <c:v>181</c:v>
                </c:pt>
                <c:pt idx="180">
                  <c:v>182</c:v>
                </c:pt>
                <c:pt idx="181">
                  <c:v>183</c:v>
                </c:pt>
                <c:pt idx="182">
                  <c:v>184</c:v>
                </c:pt>
                <c:pt idx="183">
                  <c:v>185</c:v>
                </c:pt>
                <c:pt idx="184">
                  <c:v>186</c:v>
                </c:pt>
                <c:pt idx="185">
                  <c:v>187</c:v>
                </c:pt>
                <c:pt idx="186">
                  <c:v>188</c:v>
                </c:pt>
                <c:pt idx="187">
                  <c:v>189</c:v>
                </c:pt>
                <c:pt idx="188">
                  <c:v>190</c:v>
                </c:pt>
                <c:pt idx="189">
                  <c:v>191</c:v>
                </c:pt>
                <c:pt idx="190">
                  <c:v>192</c:v>
                </c:pt>
                <c:pt idx="191">
                  <c:v>193</c:v>
                </c:pt>
                <c:pt idx="192">
                  <c:v>194</c:v>
                </c:pt>
                <c:pt idx="193">
                  <c:v>195</c:v>
                </c:pt>
                <c:pt idx="194">
                  <c:v>196</c:v>
                </c:pt>
                <c:pt idx="195">
                  <c:v>197</c:v>
                </c:pt>
                <c:pt idx="196">
                  <c:v>198</c:v>
                </c:pt>
                <c:pt idx="197">
                  <c:v>199</c:v>
                </c:pt>
                <c:pt idx="198">
                  <c:v>200</c:v>
                </c:pt>
                <c:pt idx="199">
                  <c:v>201</c:v>
                </c:pt>
                <c:pt idx="200">
                  <c:v>202</c:v>
                </c:pt>
                <c:pt idx="201">
                  <c:v>203</c:v>
                </c:pt>
                <c:pt idx="202">
                  <c:v>204</c:v>
                </c:pt>
                <c:pt idx="203">
                  <c:v>205</c:v>
                </c:pt>
                <c:pt idx="204">
                  <c:v>206</c:v>
                </c:pt>
                <c:pt idx="205">
                  <c:v>207</c:v>
                </c:pt>
                <c:pt idx="206">
                  <c:v>208</c:v>
                </c:pt>
                <c:pt idx="207">
                  <c:v>209</c:v>
                </c:pt>
                <c:pt idx="208">
                  <c:v>210</c:v>
                </c:pt>
                <c:pt idx="209">
                  <c:v>211</c:v>
                </c:pt>
                <c:pt idx="210">
                  <c:v>212</c:v>
                </c:pt>
                <c:pt idx="211">
                  <c:v>213</c:v>
                </c:pt>
                <c:pt idx="212">
                  <c:v>214</c:v>
                </c:pt>
                <c:pt idx="213">
                  <c:v>215</c:v>
                </c:pt>
                <c:pt idx="214">
                  <c:v>216</c:v>
                </c:pt>
                <c:pt idx="215">
                  <c:v>217</c:v>
                </c:pt>
                <c:pt idx="216">
                  <c:v>218</c:v>
                </c:pt>
                <c:pt idx="217">
                  <c:v>219</c:v>
                </c:pt>
                <c:pt idx="218">
                  <c:v>220</c:v>
                </c:pt>
                <c:pt idx="219">
                  <c:v>221</c:v>
                </c:pt>
                <c:pt idx="220">
                  <c:v>222</c:v>
                </c:pt>
                <c:pt idx="221">
                  <c:v>223</c:v>
                </c:pt>
                <c:pt idx="222">
                  <c:v>224</c:v>
                </c:pt>
                <c:pt idx="223">
                  <c:v>225</c:v>
                </c:pt>
                <c:pt idx="224">
                  <c:v>226</c:v>
                </c:pt>
                <c:pt idx="225">
                  <c:v>227</c:v>
                </c:pt>
                <c:pt idx="226">
                  <c:v>228</c:v>
                </c:pt>
                <c:pt idx="227">
                  <c:v>229</c:v>
                </c:pt>
                <c:pt idx="228">
                  <c:v>230</c:v>
                </c:pt>
                <c:pt idx="229">
                  <c:v>231</c:v>
                </c:pt>
                <c:pt idx="230">
                  <c:v>232</c:v>
                </c:pt>
                <c:pt idx="231">
                  <c:v>233</c:v>
                </c:pt>
                <c:pt idx="232">
                  <c:v>234</c:v>
                </c:pt>
                <c:pt idx="233">
                  <c:v>235</c:v>
                </c:pt>
                <c:pt idx="234">
                  <c:v>236</c:v>
                </c:pt>
                <c:pt idx="235">
                  <c:v>237</c:v>
                </c:pt>
                <c:pt idx="236">
                  <c:v>238</c:v>
                </c:pt>
                <c:pt idx="237">
                  <c:v>239</c:v>
                </c:pt>
                <c:pt idx="238">
                  <c:v>240</c:v>
                </c:pt>
                <c:pt idx="239">
                  <c:v>241</c:v>
                </c:pt>
                <c:pt idx="240">
                  <c:v>242</c:v>
                </c:pt>
                <c:pt idx="241">
                  <c:v>243</c:v>
                </c:pt>
                <c:pt idx="242">
                  <c:v>244</c:v>
                </c:pt>
                <c:pt idx="243">
                  <c:v>245</c:v>
                </c:pt>
                <c:pt idx="244">
                  <c:v>246</c:v>
                </c:pt>
                <c:pt idx="245">
                  <c:v>247</c:v>
                </c:pt>
                <c:pt idx="246">
                  <c:v>248</c:v>
                </c:pt>
                <c:pt idx="247">
                  <c:v>249</c:v>
                </c:pt>
                <c:pt idx="248">
                  <c:v>250</c:v>
                </c:pt>
                <c:pt idx="249">
                  <c:v>251</c:v>
                </c:pt>
                <c:pt idx="250">
                  <c:v>252</c:v>
                </c:pt>
                <c:pt idx="251">
                  <c:v>253</c:v>
                </c:pt>
                <c:pt idx="252">
                  <c:v>254</c:v>
                </c:pt>
                <c:pt idx="253">
                  <c:v>255</c:v>
                </c:pt>
                <c:pt idx="254">
                  <c:v>256</c:v>
                </c:pt>
                <c:pt idx="255">
                  <c:v>257</c:v>
                </c:pt>
                <c:pt idx="256">
                  <c:v>258</c:v>
                </c:pt>
                <c:pt idx="257">
                  <c:v>259</c:v>
                </c:pt>
                <c:pt idx="258">
                  <c:v>260</c:v>
                </c:pt>
                <c:pt idx="259">
                  <c:v>261</c:v>
                </c:pt>
                <c:pt idx="260">
                  <c:v>262</c:v>
                </c:pt>
                <c:pt idx="261">
                  <c:v>263</c:v>
                </c:pt>
                <c:pt idx="262">
                  <c:v>264</c:v>
                </c:pt>
                <c:pt idx="263">
                  <c:v>265</c:v>
                </c:pt>
                <c:pt idx="264">
                  <c:v>266</c:v>
                </c:pt>
                <c:pt idx="265">
                  <c:v>267</c:v>
                </c:pt>
                <c:pt idx="266">
                  <c:v>268</c:v>
                </c:pt>
                <c:pt idx="267">
                  <c:v>269</c:v>
                </c:pt>
                <c:pt idx="268">
                  <c:v>270</c:v>
                </c:pt>
                <c:pt idx="269">
                  <c:v>271</c:v>
                </c:pt>
                <c:pt idx="270">
                  <c:v>272</c:v>
                </c:pt>
                <c:pt idx="271">
                  <c:v>273</c:v>
                </c:pt>
                <c:pt idx="272">
                  <c:v>274</c:v>
                </c:pt>
                <c:pt idx="273">
                  <c:v>275</c:v>
                </c:pt>
                <c:pt idx="274">
                  <c:v>276</c:v>
                </c:pt>
                <c:pt idx="275">
                  <c:v>277</c:v>
                </c:pt>
                <c:pt idx="276">
                  <c:v>278</c:v>
                </c:pt>
                <c:pt idx="277">
                  <c:v>279</c:v>
                </c:pt>
                <c:pt idx="278">
                  <c:v>280</c:v>
                </c:pt>
                <c:pt idx="279">
                  <c:v>281</c:v>
                </c:pt>
                <c:pt idx="280">
                  <c:v>282</c:v>
                </c:pt>
                <c:pt idx="281">
                  <c:v>283</c:v>
                </c:pt>
                <c:pt idx="282">
                  <c:v>284</c:v>
                </c:pt>
                <c:pt idx="283">
                  <c:v>285</c:v>
                </c:pt>
                <c:pt idx="284">
                  <c:v>286</c:v>
                </c:pt>
                <c:pt idx="285">
                  <c:v>287</c:v>
                </c:pt>
                <c:pt idx="286">
                  <c:v>288</c:v>
                </c:pt>
                <c:pt idx="287">
                  <c:v>289</c:v>
                </c:pt>
                <c:pt idx="288">
                  <c:v>290</c:v>
                </c:pt>
                <c:pt idx="289">
                  <c:v>291</c:v>
                </c:pt>
                <c:pt idx="290">
                  <c:v>292</c:v>
                </c:pt>
                <c:pt idx="291">
                  <c:v>293</c:v>
                </c:pt>
                <c:pt idx="292">
                  <c:v>294</c:v>
                </c:pt>
                <c:pt idx="293">
                  <c:v>295</c:v>
                </c:pt>
                <c:pt idx="294">
                  <c:v>296</c:v>
                </c:pt>
                <c:pt idx="295">
                  <c:v>297</c:v>
                </c:pt>
                <c:pt idx="296">
                  <c:v>298</c:v>
                </c:pt>
                <c:pt idx="297">
                  <c:v>299</c:v>
                </c:pt>
                <c:pt idx="298">
                  <c:v>300</c:v>
                </c:pt>
                <c:pt idx="299">
                  <c:v>301</c:v>
                </c:pt>
                <c:pt idx="300">
                  <c:v>302</c:v>
                </c:pt>
                <c:pt idx="301">
                  <c:v>303</c:v>
                </c:pt>
                <c:pt idx="302">
                  <c:v>304</c:v>
                </c:pt>
                <c:pt idx="303">
                  <c:v>305</c:v>
                </c:pt>
                <c:pt idx="304">
                  <c:v>306</c:v>
                </c:pt>
                <c:pt idx="305">
                  <c:v>307</c:v>
                </c:pt>
                <c:pt idx="306">
                  <c:v>308</c:v>
                </c:pt>
                <c:pt idx="307">
                  <c:v>309</c:v>
                </c:pt>
                <c:pt idx="308">
                  <c:v>310</c:v>
                </c:pt>
                <c:pt idx="309">
                  <c:v>311</c:v>
                </c:pt>
                <c:pt idx="310">
                  <c:v>312</c:v>
                </c:pt>
                <c:pt idx="311">
                  <c:v>313</c:v>
                </c:pt>
                <c:pt idx="312">
                  <c:v>314</c:v>
                </c:pt>
                <c:pt idx="313">
                  <c:v>315</c:v>
                </c:pt>
                <c:pt idx="314">
                  <c:v>316</c:v>
                </c:pt>
                <c:pt idx="315">
                  <c:v>317</c:v>
                </c:pt>
                <c:pt idx="316">
                  <c:v>318</c:v>
                </c:pt>
                <c:pt idx="317">
                  <c:v>319</c:v>
                </c:pt>
                <c:pt idx="318">
                  <c:v>320</c:v>
                </c:pt>
                <c:pt idx="319">
                  <c:v>321</c:v>
                </c:pt>
                <c:pt idx="320">
                  <c:v>322</c:v>
                </c:pt>
                <c:pt idx="321">
                  <c:v>323</c:v>
                </c:pt>
                <c:pt idx="322">
                  <c:v>324</c:v>
                </c:pt>
                <c:pt idx="323">
                  <c:v>325</c:v>
                </c:pt>
                <c:pt idx="324">
                  <c:v>326</c:v>
                </c:pt>
                <c:pt idx="325">
                  <c:v>327</c:v>
                </c:pt>
                <c:pt idx="326">
                  <c:v>328</c:v>
                </c:pt>
                <c:pt idx="327">
                  <c:v>329</c:v>
                </c:pt>
                <c:pt idx="328">
                  <c:v>330</c:v>
                </c:pt>
                <c:pt idx="329">
                  <c:v>331</c:v>
                </c:pt>
                <c:pt idx="330">
                  <c:v>332</c:v>
                </c:pt>
                <c:pt idx="331">
                  <c:v>333</c:v>
                </c:pt>
                <c:pt idx="332">
                  <c:v>334</c:v>
                </c:pt>
                <c:pt idx="333">
                  <c:v>335</c:v>
                </c:pt>
                <c:pt idx="334">
                  <c:v>336</c:v>
                </c:pt>
                <c:pt idx="335">
                  <c:v>337</c:v>
                </c:pt>
                <c:pt idx="336">
                  <c:v>338</c:v>
                </c:pt>
                <c:pt idx="337">
                  <c:v>339</c:v>
                </c:pt>
                <c:pt idx="338">
                  <c:v>340</c:v>
                </c:pt>
                <c:pt idx="339">
                  <c:v>341</c:v>
                </c:pt>
                <c:pt idx="340">
                  <c:v>342</c:v>
                </c:pt>
                <c:pt idx="341">
                  <c:v>343</c:v>
                </c:pt>
                <c:pt idx="342">
                  <c:v>344</c:v>
                </c:pt>
                <c:pt idx="343">
                  <c:v>345</c:v>
                </c:pt>
                <c:pt idx="344">
                  <c:v>346</c:v>
                </c:pt>
                <c:pt idx="345">
                  <c:v>347</c:v>
                </c:pt>
                <c:pt idx="346">
                  <c:v>348</c:v>
                </c:pt>
                <c:pt idx="347">
                  <c:v>349</c:v>
                </c:pt>
                <c:pt idx="348">
                  <c:v>350</c:v>
                </c:pt>
                <c:pt idx="349">
                  <c:v>351</c:v>
                </c:pt>
                <c:pt idx="350">
                  <c:v>352</c:v>
                </c:pt>
                <c:pt idx="351">
                  <c:v>353</c:v>
                </c:pt>
                <c:pt idx="352">
                  <c:v>354</c:v>
                </c:pt>
                <c:pt idx="353">
                  <c:v>355</c:v>
                </c:pt>
                <c:pt idx="354">
                  <c:v>356</c:v>
                </c:pt>
                <c:pt idx="355">
                  <c:v>357</c:v>
                </c:pt>
                <c:pt idx="356">
                  <c:v>358</c:v>
                </c:pt>
                <c:pt idx="357">
                  <c:v>359</c:v>
                </c:pt>
                <c:pt idx="358">
                  <c:v>360</c:v>
                </c:pt>
                <c:pt idx="359">
                  <c:v>361</c:v>
                </c:pt>
                <c:pt idx="360">
                  <c:v>362</c:v>
                </c:pt>
                <c:pt idx="361">
                  <c:v>363</c:v>
                </c:pt>
                <c:pt idx="362">
                  <c:v>364</c:v>
                </c:pt>
                <c:pt idx="363">
                  <c:v>365</c:v>
                </c:pt>
                <c:pt idx="364">
                  <c:v>366</c:v>
                </c:pt>
                <c:pt idx="365">
                  <c:v>367</c:v>
                </c:pt>
                <c:pt idx="366">
                  <c:v>368</c:v>
                </c:pt>
                <c:pt idx="367">
                  <c:v>369</c:v>
                </c:pt>
                <c:pt idx="368">
                  <c:v>370</c:v>
                </c:pt>
                <c:pt idx="369">
                  <c:v>371</c:v>
                </c:pt>
                <c:pt idx="370">
                  <c:v>372</c:v>
                </c:pt>
                <c:pt idx="371">
                  <c:v>373</c:v>
                </c:pt>
                <c:pt idx="372">
                  <c:v>374</c:v>
                </c:pt>
                <c:pt idx="373">
                  <c:v>375</c:v>
                </c:pt>
                <c:pt idx="374">
                  <c:v>376</c:v>
                </c:pt>
                <c:pt idx="375">
                  <c:v>377</c:v>
                </c:pt>
                <c:pt idx="376">
                  <c:v>378</c:v>
                </c:pt>
                <c:pt idx="377">
                  <c:v>379</c:v>
                </c:pt>
                <c:pt idx="378">
                  <c:v>380</c:v>
                </c:pt>
                <c:pt idx="379">
                  <c:v>381</c:v>
                </c:pt>
                <c:pt idx="380">
                  <c:v>382</c:v>
                </c:pt>
                <c:pt idx="381">
                  <c:v>383</c:v>
                </c:pt>
                <c:pt idx="382">
                  <c:v>384</c:v>
                </c:pt>
                <c:pt idx="383">
                  <c:v>385</c:v>
                </c:pt>
                <c:pt idx="384">
                  <c:v>386</c:v>
                </c:pt>
                <c:pt idx="385">
                  <c:v>387</c:v>
                </c:pt>
                <c:pt idx="386">
                  <c:v>388</c:v>
                </c:pt>
                <c:pt idx="387">
                  <c:v>389</c:v>
                </c:pt>
                <c:pt idx="388">
                  <c:v>390</c:v>
                </c:pt>
                <c:pt idx="389">
                  <c:v>391</c:v>
                </c:pt>
                <c:pt idx="390">
                  <c:v>392</c:v>
                </c:pt>
                <c:pt idx="391">
                  <c:v>393</c:v>
                </c:pt>
                <c:pt idx="392">
                  <c:v>394</c:v>
                </c:pt>
                <c:pt idx="393">
                  <c:v>395</c:v>
                </c:pt>
                <c:pt idx="394">
                  <c:v>396</c:v>
                </c:pt>
                <c:pt idx="395">
                  <c:v>397</c:v>
                </c:pt>
                <c:pt idx="396">
                  <c:v>398</c:v>
                </c:pt>
                <c:pt idx="397">
                  <c:v>399</c:v>
                </c:pt>
                <c:pt idx="398">
                  <c:v>400</c:v>
                </c:pt>
                <c:pt idx="399">
                  <c:v>401</c:v>
                </c:pt>
                <c:pt idx="400">
                  <c:v>402</c:v>
                </c:pt>
                <c:pt idx="401">
                  <c:v>403</c:v>
                </c:pt>
                <c:pt idx="402">
                  <c:v>404</c:v>
                </c:pt>
                <c:pt idx="403">
                  <c:v>405</c:v>
                </c:pt>
                <c:pt idx="404">
                  <c:v>406</c:v>
                </c:pt>
                <c:pt idx="405">
                  <c:v>407</c:v>
                </c:pt>
                <c:pt idx="406">
                  <c:v>408</c:v>
                </c:pt>
                <c:pt idx="407">
                  <c:v>409</c:v>
                </c:pt>
                <c:pt idx="408">
                  <c:v>410</c:v>
                </c:pt>
                <c:pt idx="409">
                  <c:v>411</c:v>
                </c:pt>
                <c:pt idx="410">
                  <c:v>412</c:v>
                </c:pt>
                <c:pt idx="411">
                  <c:v>413</c:v>
                </c:pt>
                <c:pt idx="412">
                  <c:v>414</c:v>
                </c:pt>
                <c:pt idx="413">
                  <c:v>415</c:v>
                </c:pt>
                <c:pt idx="414">
                  <c:v>416</c:v>
                </c:pt>
                <c:pt idx="415">
                  <c:v>417</c:v>
                </c:pt>
                <c:pt idx="416">
                  <c:v>418</c:v>
                </c:pt>
                <c:pt idx="417">
                  <c:v>419</c:v>
                </c:pt>
                <c:pt idx="418">
                  <c:v>420</c:v>
                </c:pt>
                <c:pt idx="419">
                  <c:v>421</c:v>
                </c:pt>
                <c:pt idx="420">
                  <c:v>422</c:v>
                </c:pt>
                <c:pt idx="421">
                  <c:v>423</c:v>
                </c:pt>
                <c:pt idx="422">
                  <c:v>424</c:v>
                </c:pt>
                <c:pt idx="423">
                  <c:v>425</c:v>
                </c:pt>
                <c:pt idx="424">
                  <c:v>426</c:v>
                </c:pt>
                <c:pt idx="425">
                  <c:v>427</c:v>
                </c:pt>
                <c:pt idx="426">
                  <c:v>428</c:v>
                </c:pt>
                <c:pt idx="427">
                  <c:v>429</c:v>
                </c:pt>
                <c:pt idx="428">
                  <c:v>430</c:v>
                </c:pt>
                <c:pt idx="429">
                  <c:v>431</c:v>
                </c:pt>
                <c:pt idx="430">
                  <c:v>432</c:v>
                </c:pt>
                <c:pt idx="431">
                  <c:v>433</c:v>
                </c:pt>
                <c:pt idx="432">
                  <c:v>434</c:v>
                </c:pt>
                <c:pt idx="433">
                  <c:v>435</c:v>
                </c:pt>
                <c:pt idx="434">
                  <c:v>436</c:v>
                </c:pt>
                <c:pt idx="435">
                  <c:v>437</c:v>
                </c:pt>
                <c:pt idx="436">
                  <c:v>438</c:v>
                </c:pt>
                <c:pt idx="437">
                  <c:v>439</c:v>
                </c:pt>
                <c:pt idx="438">
                  <c:v>440</c:v>
                </c:pt>
                <c:pt idx="439">
                  <c:v>441</c:v>
                </c:pt>
                <c:pt idx="440">
                  <c:v>442</c:v>
                </c:pt>
                <c:pt idx="441">
                  <c:v>443</c:v>
                </c:pt>
                <c:pt idx="442">
                  <c:v>444</c:v>
                </c:pt>
                <c:pt idx="443">
                  <c:v>445</c:v>
                </c:pt>
                <c:pt idx="444">
                  <c:v>446</c:v>
                </c:pt>
                <c:pt idx="445">
                  <c:v>447</c:v>
                </c:pt>
                <c:pt idx="446">
                  <c:v>448</c:v>
                </c:pt>
                <c:pt idx="447">
                  <c:v>449</c:v>
                </c:pt>
                <c:pt idx="448">
                  <c:v>450</c:v>
                </c:pt>
                <c:pt idx="449">
                  <c:v>451</c:v>
                </c:pt>
                <c:pt idx="450">
                  <c:v>452</c:v>
                </c:pt>
                <c:pt idx="451">
                  <c:v>453</c:v>
                </c:pt>
                <c:pt idx="452">
                  <c:v>454</c:v>
                </c:pt>
                <c:pt idx="453">
                  <c:v>455</c:v>
                </c:pt>
                <c:pt idx="454">
                  <c:v>456</c:v>
                </c:pt>
                <c:pt idx="455">
                  <c:v>457</c:v>
                </c:pt>
                <c:pt idx="456">
                  <c:v>458</c:v>
                </c:pt>
                <c:pt idx="457">
                  <c:v>459</c:v>
                </c:pt>
                <c:pt idx="458">
                  <c:v>460</c:v>
                </c:pt>
                <c:pt idx="459">
                  <c:v>461</c:v>
                </c:pt>
                <c:pt idx="460">
                  <c:v>462</c:v>
                </c:pt>
                <c:pt idx="461">
                  <c:v>463</c:v>
                </c:pt>
                <c:pt idx="462">
                  <c:v>464</c:v>
                </c:pt>
                <c:pt idx="463">
                  <c:v>465</c:v>
                </c:pt>
                <c:pt idx="464">
                  <c:v>466</c:v>
                </c:pt>
                <c:pt idx="465">
                  <c:v>467</c:v>
                </c:pt>
                <c:pt idx="466">
                  <c:v>468</c:v>
                </c:pt>
                <c:pt idx="467">
                  <c:v>469</c:v>
                </c:pt>
                <c:pt idx="468">
                  <c:v>470</c:v>
                </c:pt>
                <c:pt idx="469">
                  <c:v>471</c:v>
                </c:pt>
                <c:pt idx="470">
                  <c:v>472</c:v>
                </c:pt>
                <c:pt idx="471">
                  <c:v>473</c:v>
                </c:pt>
                <c:pt idx="472">
                  <c:v>474</c:v>
                </c:pt>
                <c:pt idx="473">
                  <c:v>475</c:v>
                </c:pt>
                <c:pt idx="474">
                  <c:v>476</c:v>
                </c:pt>
                <c:pt idx="475">
                  <c:v>477</c:v>
                </c:pt>
                <c:pt idx="476">
                  <c:v>478</c:v>
                </c:pt>
                <c:pt idx="477">
                  <c:v>479</c:v>
                </c:pt>
                <c:pt idx="478">
                  <c:v>480</c:v>
                </c:pt>
                <c:pt idx="479">
                  <c:v>481</c:v>
                </c:pt>
                <c:pt idx="480">
                  <c:v>482</c:v>
                </c:pt>
                <c:pt idx="481">
                  <c:v>483</c:v>
                </c:pt>
                <c:pt idx="482">
                  <c:v>484</c:v>
                </c:pt>
                <c:pt idx="483">
                  <c:v>485</c:v>
                </c:pt>
                <c:pt idx="484">
                  <c:v>486</c:v>
                </c:pt>
                <c:pt idx="485">
                  <c:v>487</c:v>
                </c:pt>
                <c:pt idx="486">
                  <c:v>488</c:v>
                </c:pt>
                <c:pt idx="487">
                  <c:v>489</c:v>
                </c:pt>
                <c:pt idx="488">
                  <c:v>490</c:v>
                </c:pt>
                <c:pt idx="489">
                  <c:v>491</c:v>
                </c:pt>
                <c:pt idx="490">
                  <c:v>492</c:v>
                </c:pt>
                <c:pt idx="491">
                  <c:v>493</c:v>
                </c:pt>
                <c:pt idx="492">
                  <c:v>494</c:v>
                </c:pt>
                <c:pt idx="493">
                  <c:v>495</c:v>
                </c:pt>
                <c:pt idx="494">
                  <c:v>496</c:v>
                </c:pt>
                <c:pt idx="495">
                  <c:v>497</c:v>
                </c:pt>
                <c:pt idx="496">
                  <c:v>498</c:v>
                </c:pt>
                <c:pt idx="497">
                  <c:v>499</c:v>
                </c:pt>
                <c:pt idx="498">
                  <c:v>500</c:v>
                </c:pt>
                <c:pt idx="499">
                  <c:v>501</c:v>
                </c:pt>
                <c:pt idx="500">
                  <c:v>502</c:v>
                </c:pt>
                <c:pt idx="501">
                  <c:v>503</c:v>
                </c:pt>
                <c:pt idx="502">
                  <c:v>504</c:v>
                </c:pt>
                <c:pt idx="503">
                  <c:v>505</c:v>
                </c:pt>
                <c:pt idx="504">
                  <c:v>506</c:v>
                </c:pt>
                <c:pt idx="505">
                  <c:v>507</c:v>
                </c:pt>
                <c:pt idx="506">
                  <c:v>508</c:v>
                </c:pt>
                <c:pt idx="507">
                  <c:v>509</c:v>
                </c:pt>
                <c:pt idx="508">
                  <c:v>510</c:v>
                </c:pt>
                <c:pt idx="509">
                  <c:v>511</c:v>
                </c:pt>
                <c:pt idx="510">
                  <c:v>512</c:v>
                </c:pt>
              </c:numCache>
            </c:numRef>
          </c:xVal>
          <c:yVal>
            <c:numRef>
              <c:f>'October 2011'!$G$9:$G$519</c:f>
              <c:numCache>
                <c:formatCode>General</c:formatCode>
                <c:ptCount val="5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1</c:v>
                </c:pt>
                <c:pt idx="150">
                  <c:v>0</c:v>
                </c:pt>
                <c:pt idx="151">
                  <c:v>0</c:v>
                </c:pt>
                <c:pt idx="152">
                  <c:v>1</c:v>
                </c:pt>
                <c:pt idx="153">
                  <c:v>0</c:v>
                </c:pt>
                <c:pt idx="154">
                  <c:v>0</c:v>
                </c:pt>
                <c:pt idx="155">
                  <c:v>0</c:v>
                </c:pt>
                <c:pt idx="156">
                  <c:v>0</c:v>
                </c:pt>
                <c:pt idx="157">
                  <c:v>0</c:v>
                </c:pt>
                <c:pt idx="158">
                  <c:v>0</c:v>
                </c:pt>
                <c:pt idx="159">
                  <c:v>1</c:v>
                </c:pt>
                <c:pt idx="160">
                  <c:v>0</c:v>
                </c:pt>
                <c:pt idx="161">
                  <c:v>1</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1</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1</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1</c:v>
                </c:pt>
                <c:pt idx="399">
                  <c:v>1</c:v>
                </c:pt>
                <c:pt idx="400">
                  <c:v>2</c:v>
                </c:pt>
                <c:pt idx="401">
                  <c:v>1</c:v>
                </c:pt>
                <c:pt idx="402">
                  <c:v>0</c:v>
                </c:pt>
                <c:pt idx="403">
                  <c:v>0</c:v>
                </c:pt>
                <c:pt idx="404">
                  <c:v>0</c:v>
                </c:pt>
                <c:pt idx="405">
                  <c:v>0</c:v>
                </c:pt>
                <c:pt idx="406">
                  <c:v>0</c:v>
                </c:pt>
                <c:pt idx="407">
                  <c:v>0</c:v>
                </c:pt>
                <c:pt idx="408">
                  <c:v>0</c:v>
                </c:pt>
                <c:pt idx="409">
                  <c:v>0</c:v>
                </c:pt>
                <c:pt idx="410">
                  <c:v>0</c:v>
                </c:pt>
                <c:pt idx="411">
                  <c:v>0</c:v>
                </c:pt>
                <c:pt idx="412">
                  <c:v>0</c:v>
                </c:pt>
                <c:pt idx="413">
                  <c:v>3</c:v>
                </c:pt>
                <c:pt idx="414">
                  <c:v>5</c:v>
                </c:pt>
                <c:pt idx="415">
                  <c:v>9</c:v>
                </c:pt>
                <c:pt idx="416">
                  <c:v>18</c:v>
                </c:pt>
                <c:pt idx="417">
                  <c:v>201</c:v>
                </c:pt>
                <c:pt idx="418">
                  <c:v>2390</c:v>
                </c:pt>
                <c:pt idx="419">
                  <c:v>14730</c:v>
                </c:pt>
                <c:pt idx="420">
                  <c:v>20766</c:v>
                </c:pt>
                <c:pt idx="421">
                  <c:v>5609</c:v>
                </c:pt>
                <c:pt idx="422">
                  <c:v>180</c:v>
                </c:pt>
                <c:pt idx="423">
                  <c:v>0</c:v>
                </c:pt>
                <c:pt idx="424">
                  <c:v>0</c:v>
                </c:pt>
                <c:pt idx="425">
                  <c:v>0</c:v>
                </c:pt>
                <c:pt idx="426">
                  <c:v>0</c:v>
                </c:pt>
                <c:pt idx="427">
                  <c:v>0</c:v>
                </c:pt>
                <c:pt idx="428">
                  <c:v>0</c:v>
                </c:pt>
                <c:pt idx="429">
                  <c:v>0</c:v>
                </c:pt>
                <c:pt idx="430">
                  <c:v>0</c:v>
                </c:pt>
                <c:pt idx="431">
                  <c:v>0</c:v>
                </c:pt>
                <c:pt idx="432">
                  <c:v>0</c:v>
                </c:pt>
                <c:pt idx="433">
                  <c:v>0</c:v>
                </c:pt>
                <c:pt idx="434">
                  <c:v>0</c:v>
                </c:pt>
                <c:pt idx="435">
                  <c:v>1</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1</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numCache>
            </c:numRef>
          </c:yVal>
          <c:smooth val="1"/>
        </c:ser>
        <c:ser>
          <c:idx val="5"/>
          <c:order val="5"/>
          <c:tx>
            <c:strRef>
              <c:f>'October 2011'!$H$8</c:f>
              <c:strCache>
                <c:ptCount val="1"/>
                <c:pt idx="0">
                  <c:v>10</c:v>
                </c:pt>
              </c:strCache>
            </c:strRef>
          </c:tx>
          <c:spPr>
            <a:ln w="19050"/>
          </c:spPr>
          <c:marker>
            <c:symbol val="none"/>
          </c:marker>
          <c:xVal>
            <c:numRef>
              <c:f>'October 2011'!$B$9:$B$519</c:f>
              <c:numCache>
                <c:formatCode>General</c:formatCode>
                <c:ptCount val="511"/>
                <c:pt idx="0">
                  <c:v>2</c:v>
                </c:pt>
                <c:pt idx="1">
                  <c:v>3</c:v>
                </c:pt>
                <c:pt idx="2">
                  <c:v>4</c:v>
                </c:pt>
                <c:pt idx="3">
                  <c:v>5</c:v>
                </c:pt>
                <c:pt idx="4">
                  <c:v>6</c:v>
                </c:pt>
                <c:pt idx="5">
                  <c:v>7</c:v>
                </c:pt>
                <c:pt idx="6">
                  <c:v>8</c:v>
                </c:pt>
                <c:pt idx="7">
                  <c:v>9</c:v>
                </c:pt>
                <c:pt idx="8">
                  <c:v>10</c:v>
                </c:pt>
                <c:pt idx="9">
                  <c:v>11</c:v>
                </c:pt>
                <c:pt idx="10">
                  <c:v>12</c:v>
                </c:pt>
                <c:pt idx="11">
                  <c:v>13</c:v>
                </c:pt>
                <c:pt idx="12">
                  <c:v>14</c:v>
                </c:pt>
                <c:pt idx="13">
                  <c:v>15</c:v>
                </c:pt>
                <c:pt idx="14">
                  <c:v>16</c:v>
                </c:pt>
                <c:pt idx="15">
                  <c:v>17</c:v>
                </c:pt>
                <c:pt idx="16">
                  <c:v>18</c:v>
                </c:pt>
                <c:pt idx="17">
                  <c:v>19</c:v>
                </c:pt>
                <c:pt idx="18">
                  <c:v>20</c:v>
                </c:pt>
                <c:pt idx="19">
                  <c:v>21</c:v>
                </c:pt>
                <c:pt idx="20">
                  <c:v>22</c:v>
                </c:pt>
                <c:pt idx="21">
                  <c:v>23</c:v>
                </c:pt>
                <c:pt idx="22">
                  <c:v>24</c:v>
                </c:pt>
                <c:pt idx="23">
                  <c:v>25</c:v>
                </c:pt>
                <c:pt idx="24">
                  <c:v>26</c:v>
                </c:pt>
                <c:pt idx="25">
                  <c:v>27</c:v>
                </c:pt>
                <c:pt idx="26">
                  <c:v>28</c:v>
                </c:pt>
                <c:pt idx="27">
                  <c:v>29</c:v>
                </c:pt>
                <c:pt idx="28">
                  <c:v>30</c:v>
                </c:pt>
                <c:pt idx="29">
                  <c:v>31</c:v>
                </c:pt>
                <c:pt idx="30">
                  <c:v>32</c:v>
                </c:pt>
                <c:pt idx="31">
                  <c:v>33</c:v>
                </c:pt>
                <c:pt idx="32">
                  <c:v>34</c:v>
                </c:pt>
                <c:pt idx="33">
                  <c:v>35</c:v>
                </c:pt>
                <c:pt idx="34">
                  <c:v>36</c:v>
                </c:pt>
                <c:pt idx="35">
                  <c:v>37</c:v>
                </c:pt>
                <c:pt idx="36">
                  <c:v>38</c:v>
                </c:pt>
                <c:pt idx="37">
                  <c:v>39</c:v>
                </c:pt>
                <c:pt idx="38">
                  <c:v>40</c:v>
                </c:pt>
                <c:pt idx="39">
                  <c:v>41</c:v>
                </c:pt>
                <c:pt idx="40">
                  <c:v>42</c:v>
                </c:pt>
                <c:pt idx="41">
                  <c:v>43</c:v>
                </c:pt>
                <c:pt idx="42">
                  <c:v>44</c:v>
                </c:pt>
                <c:pt idx="43">
                  <c:v>45</c:v>
                </c:pt>
                <c:pt idx="44">
                  <c:v>46</c:v>
                </c:pt>
                <c:pt idx="45">
                  <c:v>47</c:v>
                </c:pt>
                <c:pt idx="46">
                  <c:v>48</c:v>
                </c:pt>
                <c:pt idx="47">
                  <c:v>49</c:v>
                </c:pt>
                <c:pt idx="48">
                  <c:v>50</c:v>
                </c:pt>
                <c:pt idx="49">
                  <c:v>51</c:v>
                </c:pt>
                <c:pt idx="50">
                  <c:v>52</c:v>
                </c:pt>
                <c:pt idx="51">
                  <c:v>53</c:v>
                </c:pt>
                <c:pt idx="52">
                  <c:v>54</c:v>
                </c:pt>
                <c:pt idx="53">
                  <c:v>55</c:v>
                </c:pt>
                <c:pt idx="54">
                  <c:v>56</c:v>
                </c:pt>
                <c:pt idx="55">
                  <c:v>57</c:v>
                </c:pt>
                <c:pt idx="56">
                  <c:v>58</c:v>
                </c:pt>
                <c:pt idx="57">
                  <c:v>59</c:v>
                </c:pt>
                <c:pt idx="58">
                  <c:v>60</c:v>
                </c:pt>
                <c:pt idx="59">
                  <c:v>61</c:v>
                </c:pt>
                <c:pt idx="60">
                  <c:v>62</c:v>
                </c:pt>
                <c:pt idx="61">
                  <c:v>63</c:v>
                </c:pt>
                <c:pt idx="62">
                  <c:v>64</c:v>
                </c:pt>
                <c:pt idx="63">
                  <c:v>65</c:v>
                </c:pt>
                <c:pt idx="64">
                  <c:v>66</c:v>
                </c:pt>
                <c:pt idx="65">
                  <c:v>67</c:v>
                </c:pt>
                <c:pt idx="66">
                  <c:v>68</c:v>
                </c:pt>
                <c:pt idx="67">
                  <c:v>69</c:v>
                </c:pt>
                <c:pt idx="68">
                  <c:v>70</c:v>
                </c:pt>
                <c:pt idx="69">
                  <c:v>71</c:v>
                </c:pt>
                <c:pt idx="70">
                  <c:v>72</c:v>
                </c:pt>
                <c:pt idx="71">
                  <c:v>73</c:v>
                </c:pt>
                <c:pt idx="72">
                  <c:v>74</c:v>
                </c:pt>
                <c:pt idx="73">
                  <c:v>75</c:v>
                </c:pt>
                <c:pt idx="74">
                  <c:v>76</c:v>
                </c:pt>
                <c:pt idx="75">
                  <c:v>77</c:v>
                </c:pt>
                <c:pt idx="76">
                  <c:v>78</c:v>
                </c:pt>
                <c:pt idx="77">
                  <c:v>79</c:v>
                </c:pt>
                <c:pt idx="78">
                  <c:v>80</c:v>
                </c:pt>
                <c:pt idx="79">
                  <c:v>81</c:v>
                </c:pt>
                <c:pt idx="80">
                  <c:v>82</c:v>
                </c:pt>
                <c:pt idx="81">
                  <c:v>83</c:v>
                </c:pt>
                <c:pt idx="82">
                  <c:v>84</c:v>
                </c:pt>
                <c:pt idx="83">
                  <c:v>85</c:v>
                </c:pt>
                <c:pt idx="84">
                  <c:v>86</c:v>
                </c:pt>
                <c:pt idx="85">
                  <c:v>87</c:v>
                </c:pt>
                <c:pt idx="86">
                  <c:v>88</c:v>
                </c:pt>
                <c:pt idx="87">
                  <c:v>89</c:v>
                </c:pt>
                <c:pt idx="88">
                  <c:v>90</c:v>
                </c:pt>
                <c:pt idx="89">
                  <c:v>91</c:v>
                </c:pt>
                <c:pt idx="90">
                  <c:v>92</c:v>
                </c:pt>
                <c:pt idx="91">
                  <c:v>93</c:v>
                </c:pt>
                <c:pt idx="92">
                  <c:v>94</c:v>
                </c:pt>
                <c:pt idx="93">
                  <c:v>95</c:v>
                </c:pt>
                <c:pt idx="94">
                  <c:v>96</c:v>
                </c:pt>
                <c:pt idx="95">
                  <c:v>97</c:v>
                </c:pt>
                <c:pt idx="96">
                  <c:v>98</c:v>
                </c:pt>
                <c:pt idx="97">
                  <c:v>99</c:v>
                </c:pt>
                <c:pt idx="98">
                  <c:v>100</c:v>
                </c:pt>
                <c:pt idx="99">
                  <c:v>101</c:v>
                </c:pt>
                <c:pt idx="100">
                  <c:v>102</c:v>
                </c:pt>
                <c:pt idx="101">
                  <c:v>103</c:v>
                </c:pt>
                <c:pt idx="102">
                  <c:v>104</c:v>
                </c:pt>
                <c:pt idx="103">
                  <c:v>105</c:v>
                </c:pt>
                <c:pt idx="104">
                  <c:v>106</c:v>
                </c:pt>
                <c:pt idx="105">
                  <c:v>107</c:v>
                </c:pt>
                <c:pt idx="106">
                  <c:v>108</c:v>
                </c:pt>
                <c:pt idx="107">
                  <c:v>109</c:v>
                </c:pt>
                <c:pt idx="108">
                  <c:v>110</c:v>
                </c:pt>
                <c:pt idx="109">
                  <c:v>111</c:v>
                </c:pt>
                <c:pt idx="110">
                  <c:v>112</c:v>
                </c:pt>
                <c:pt idx="111">
                  <c:v>113</c:v>
                </c:pt>
                <c:pt idx="112">
                  <c:v>114</c:v>
                </c:pt>
                <c:pt idx="113">
                  <c:v>115</c:v>
                </c:pt>
                <c:pt idx="114">
                  <c:v>116</c:v>
                </c:pt>
                <c:pt idx="115">
                  <c:v>117</c:v>
                </c:pt>
                <c:pt idx="116">
                  <c:v>118</c:v>
                </c:pt>
                <c:pt idx="117">
                  <c:v>119</c:v>
                </c:pt>
                <c:pt idx="118">
                  <c:v>120</c:v>
                </c:pt>
                <c:pt idx="119">
                  <c:v>121</c:v>
                </c:pt>
                <c:pt idx="120">
                  <c:v>122</c:v>
                </c:pt>
                <c:pt idx="121">
                  <c:v>123</c:v>
                </c:pt>
                <c:pt idx="122">
                  <c:v>124</c:v>
                </c:pt>
                <c:pt idx="123">
                  <c:v>125</c:v>
                </c:pt>
                <c:pt idx="124">
                  <c:v>126</c:v>
                </c:pt>
                <c:pt idx="125">
                  <c:v>127</c:v>
                </c:pt>
                <c:pt idx="126">
                  <c:v>128</c:v>
                </c:pt>
                <c:pt idx="127">
                  <c:v>129</c:v>
                </c:pt>
                <c:pt idx="128">
                  <c:v>130</c:v>
                </c:pt>
                <c:pt idx="129">
                  <c:v>131</c:v>
                </c:pt>
                <c:pt idx="130">
                  <c:v>132</c:v>
                </c:pt>
                <c:pt idx="131">
                  <c:v>133</c:v>
                </c:pt>
                <c:pt idx="132">
                  <c:v>134</c:v>
                </c:pt>
                <c:pt idx="133">
                  <c:v>135</c:v>
                </c:pt>
                <c:pt idx="134">
                  <c:v>136</c:v>
                </c:pt>
                <c:pt idx="135">
                  <c:v>137</c:v>
                </c:pt>
                <c:pt idx="136">
                  <c:v>138</c:v>
                </c:pt>
                <c:pt idx="137">
                  <c:v>139</c:v>
                </c:pt>
                <c:pt idx="138">
                  <c:v>140</c:v>
                </c:pt>
                <c:pt idx="139">
                  <c:v>141</c:v>
                </c:pt>
                <c:pt idx="140">
                  <c:v>142</c:v>
                </c:pt>
                <c:pt idx="141">
                  <c:v>143</c:v>
                </c:pt>
                <c:pt idx="142">
                  <c:v>144</c:v>
                </c:pt>
                <c:pt idx="143">
                  <c:v>145</c:v>
                </c:pt>
                <c:pt idx="144">
                  <c:v>146</c:v>
                </c:pt>
                <c:pt idx="145">
                  <c:v>147</c:v>
                </c:pt>
                <c:pt idx="146">
                  <c:v>148</c:v>
                </c:pt>
                <c:pt idx="147">
                  <c:v>149</c:v>
                </c:pt>
                <c:pt idx="148">
                  <c:v>150</c:v>
                </c:pt>
                <c:pt idx="149">
                  <c:v>151</c:v>
                </c:pt>
                <c:pt idx="150">
                  <c:v>152</c:v>
                </c:pt>
                <c:pt idx="151">
                  <c:v>153</c:v>
                </c:pt>
                <c:pt idx="152">
                  <c:v>154</c:v>
                </c:pt>
                <c:pt idx="153">
                  <c:v>155</c:v>
                </c:pt>
                <c:pt idx="154">
                  <c:v>156</c:v>
                </c:pt>
                <c:pt idx="155">
                  <c:v>157</c:v>
                </c:pt>
                <c:pt idx="156">
                  <c:v>158</c:v>
                </c:pt>
                <c:pt idx="157">
                  <c:v>159</c:v>
                </c:pt>
                <c:pt idx="158">
                  <c:v>160</c:v>
                </c:pt>
                <c:pt idx="159">
                  <c:v>161</c:v>
                </c:pt>
                <c:pt idx="160">
                  <c:v>162</c:v>
                </c:pt>
                <c:pt idx="161">
                  <c:v>163</c:v>
                </c:pt>
                <c:pt idx="162">
                  <c:v>164</c:v>
                </c:pt>
                <c:pt idx="163">
                  <c:v>165</c:v>
                </c:pt>
                <c:pt idx="164">
                  <c:v>166</c:v>
                </c:pt>
                <c:pt idx="165">
                  <c:v>167</c:v>
                </c:pt>
                <c:pt idx="166">
                  <c:v>168</c:v>
                </c:pt>
                <c:pt idx="167">
                  <c:v>169</c:v>
                </c:pt>
                <c:pt idx="168">
                  <c:v>170</c:v>
                </c:pt>
                <c:pt idx="169">
                  <c:v>171</c:v>
                </c:pt>
                <c:pt idx="170">
                  <c:v>172</c:v>
                </c:pt>
                <c:pt idx="171">
                  <c:v>173</c:v>
                </c:pt>
                <c:pt idx="172">
                  <c:v>174</c:v>
                </c:pt>
                <c:pt idx="173">
                  <c:v>175</c:v>
                </c:pt>
                <c:pt idx="174">
                  <c:v>176</c:v>
                </c:pt>
                <c:pt idx="175">
                  <c:v>177</c:v>
                </c:pt>
                <c:pt idx="176">
                  <c:v>178</c:v>
                </c:pt>
                <c:pt idx="177">
                  <c:v>179</c:v>
                </c:pt>
                <c:pt idx="178">
                  <c:v>180</c:v>
                </c:pt>
                <c:pt idx="179">
                  <c:v>181</c:v>
                </c:pt>
                <c:pt idx="180">
                  <c:v>182</c:v>
                </c:pt>
                <c:pt idx="181">
                  <c:v>183</c:v>
                </c:pt>
                <c:pt idx="182">
                  <c:v>184</c:v>
                </c:pt>
                <c:pt idx="183">
                  <c:v>185</c:v>
                </c:pt>
                <c:pt idx="184">
                  <c:v>186</c:v>
                </c:pt>
                <c:pt idx="185">
                  <c:v>187</c:v>
                </c:pt>
                <c:pt idx="186">
                  <c:v>188</c:v>
                </c:pt>
                <c:pt idx="187">
                  <c:v>189</c:v>
                </c:pt>
                <c:pt idx="188">
                  <c:v>190</c:v>
                </c:pt>
                <c:pt idx="189">
                  <c:v>191</c:v>
                </c:pt>
                <c:pt idx="190">
                  <c:v>192</c:v>
                </c:pt>
                <c:pt idx="191">
                  <c:v>193</c:v>
                </c:pt>
                <c:pt idx="192">
                  <c:v>194</c:v>
                </c:pt>
                <c:pt idx="193">
                  <c:v>195</c:v>
                </c:pt>
                <c:pt idx="194">
                  <c:v>196</c:v>
                </c:pt>
                <c:pt idx="195">
                  <c:v>197</c:v>
                </c:pt>
                <c:pt idx="196">
                  <c:v>198</c:v>
                </c:pt>
                <c:pt idx="197">
                  <c:v>199</c:v>
                </c:pt>
                <c:pt idx="198">
                  <c:v>200</c:v>
                </c:pt>
                <c:pt idx="199">
                  <c:v>201</c:v>
                </c:pt>
                <c:pt idx="200">
                  <c:v>202</c:v>
                </c:pt>
                <c:pt idx="201">
                  <c:v>203</c:v>
                </c:pt>
                <c:pt idx="202">
                  <c:v>204</c:v>
                </c:pt>
                <c:pt idx="203">
                  <c:v>205</c:v>
                </c:pt>
                <c:pt idx="204">
                  <c:v>206</c:v>
                </c:pt>
                <c:pt idx="205">
                  <c:v>207</c:v>
                </c:pt>
                <c:pt idx="206">
                  <c:v>208</c:v>
                </c:pt>
                <c:pt idx="207">
                  <c:v>209</c:v>
                </c:pt>
                <c:pt idx="208">
                  <c:v>210</c:v>
                </c:pt>
                <c:pt idx="209">
                  <c:v>211</c:v>
                </c:pt>
                <c:pt idx="210">
                  <c:v>212</c:v>
                </c:pt>
                <c:pt idx="211">
                  <c:v>213</c:v>
                </c:pt>
                <c:pt idx="212">
                  <c:v>214</c:v>
                </c:pt>
                <c:pt idx="213">
                  <c:v>215</c:v>
                </c:pt>
                <c:pt idx="214">
                  <c:v>216</c:v>
                </c:pt>
                <c:pt idx="215">
                  <c:v>217</c:v>
                </c:pt>
                <c:pt idx="216">
                  <c:v>218</c:v>
                </c:pt>
                <c:pt idx="217">
                  <c:v>219</c:v>
                </c:pt>
                <c:pt idx="218">
                  <c:v>220</c:v>
                </c:pt>
                <c:pt idx="219">
                  <c:v>221</c:v>
                </c:pt>
                <c:pt idx="220">
                  <c:v>222</c:v>
                </c:pt>
                <c:pt idx="221">
                  <c:v>223</c:v>
                </c:pt>
                <c:pt idx="222">
                  <c:v>224</c:v>
                </c:pt>
                <c:pt idx="223">
                  <c:v>225</c:v>
                </c:pt>
                <c:pt idx="224">
                  <c:v>226</c:v>
                </c:pt>
                <c:pt idx="225">
                  <c:v>227</c:v>
                </c:pt>
                <c:pt idx="226">
                  <c:v>228</c:v>
                </c:pt>
                <c:pt idx="227">
                  <c:v>229</c:v>
                </c:pt>
                <c:pt idx="228">
                  <c:v>230</c:v>
                </c:pt>
                <c:pt idx="229">
                  <c:v>231</c:v>
                </c:pt>
                <c:pt idx="230">
                  <c:v>232</c:v>
                </c:pt>
                <c:pt idx="231">
                  <c:v>233</c:v>
                </c:pt>
                <c:pt idx="232">
                  <c:v>234</c:v>
                </c:pt>
                <c:pt idx="233">
                  <c:v>235</c:v>
                </c:pt>
                <c:pt idx="234">
                  <c:v>236</c:v>
                </c:pt>
                <c:pt idx="235">
                  <c:v>237</c:v>
                </c:pt>
                <c:pt idx="236">
                  <c:v>238</c:v>
                </c:pt>
                <c:pt idx="237">
                  <c:v>239</c:v>
                </c:pt>
                <c:pt idx="238">
                  <c:v>240</c:v>
                </c:pt>
                <c:pt idx="239">
                  <c:v>241</c:v>
                </c:pt>
                <c:pt idx="240">
                  <c:v>242</c:v>
                </c:pt>
                <c:pt idx="241">
                  <c:v>243</c:v>
                </c:pt>
                <c:pt idx="242">
                  <c:v>244</c:v>
                </c:pt>
                <c:pt idx="243">
                  <c:v>245</c:v>
                </c:pt>
                <c:pt idx="244">
                  <c:v>246</c:v>
                </c:pt>
                <c:pt idx="245">
                  <c:v>247</c:v>
                </c:pt>
                <c:pt idx="246">
                  <c:v>248</c:v>
                </c:pt>
                <c:pt idx="247">
                  <c:v>249</c:v>
                </c:pt>
                <c:pt idx="248">
                  <c:v>250</c:v>
                </c:pt>
                <c:pt idx="249">
                  <c:v>251</c:v>
                </c:pt>
                <c:pt idx="250">
                  <c:v>252</c:v>
                </c:pt>
                <c:pt idx="251">
                  <c:v>253</c:v>
                </c:pt>
                <c:pt idx="252">
                  <c:v>254</c:v>
                </c:pt>
                <c:pt idx="253">
                  <c:v>255</c:v>
                </c:pt>
                <c:pt idx="254">
                  <c:v>256</c:v>
                </c:pt>
                <c:pt idx="255">
                  <c:v>257</c:v>
                </c:pt>
                <c:pt idx="256">
                  <c:v>258</c:v>
                </c:pt>
                <c:pt idx="257">
                  <c:v>259</c:v>
                </c:pt>
                <c:pt idx="258">
                  <c:v>260</c:v>
                </c:pt>
                <c:pt idx="259">
                  <c:v>261</c:v>
                </c:pt>
                <c:pt idx="260">
                  <c:v>262</c:v>
                </c:pt>
                <c:pt idx="261">
                  <c:v>263</c:v>
                </c:pt>
                <c:pt idx="262">
                  <c:v>264</c:v>
                </c:pt>
                <c:pt idx="263">
                  <c:v>265</c:v>
                </c:pt>
                <c:pt idx="264">
                  <c:v>266</c:v>
                </c:pt>
                <c:pt idx="265">
                  <c:v>267</c:v>
                </c:pt>
                <c:pt idx="266">
                  <c:v>268</c:v>
                </c:pt>
                <c:pt idx="267">
                  <c:v>269</c:v>
                </c:pt>
                <c:pt idx="268">
                  <c:v>270</c:v>
                </c:pt>
                <c:pt idx="269">
                  <c:v>271</c:v>
                </c:pt>
                <c:pt idx="270">
                  <c:v>272</c:v>
                </c:pt>
                <c:pt idx="271">
                  <c:v>273</c:v>
                </c:pt>
                <c:pt idx="272">
                  <c:v>274</c:v>
                </c:pt>
                <c:pt idx="273">
                  <c:v>275</c:v>
                </c:pt>
                <c:pt idx="274">
                  <c:v>276</c:v>
                </c:pt>
                <c:pt idx="275">
                  <c:v>277</c:v>
                </c:pt>
                <c:pt idx="276">
                  <c:v>278</c:v>
                </c:pt>
                <c:pt idx="277">
                  <c:v>279</c:v>
                </c:pt>
                <c:pt idx="278">
                  <c:v>280</c:v>
                </c:pt>
                <c:pt idx="279">
                  <c:v>281</c:v>
                </c:pt>
                <c:pt idx="280">
                  <c:v>282</c:v>
                </c:pt>
                <c:pt idx="281">
                  <c:v>283</c:v>
                </c:pt>
                <c:pt idx="282">
                  <c:v>284</c:v>
                </c:pt>
                <c:pt idx="283">
                  <c:v>285</c:v>
                </c:pt>
                <c:pt idx="284">
                  <c:v>286</c:v>
                </c:pt>
                <c:pt idx="285">
                  <c:v>287</c:v>
                </c:pt>
                <c:pt idx="286">
                  <c:v>288</c:v>
                </c:pt>
                <c:pt idx="287">
                  <c:v>289</c:v>
                </c:pt>
                <c:pt idx="288">
                  <c:v>290</c:v>
                </c:pt>
                <c:pt idx="289">
                  <c:v>291</c:v>
                </c:pt>
                <c:pt idx="290">
                  <c:v>292</c:v>
                </c:pt>
                <c:pt idx="291">
                  <c:v>293</c:v>
                </c:pt>
                <c:pt idx="292">
                  <c:v>294</c:v>
                </c:pt>
                <c:pt idx="293">
                  <c:v>295</c:v>
                </c:pt>
                <c:pt idx="294">
                  <c:v>296</c:v>
                </c:pt>
                <c:pt idx="295">
                  <c:v>297</c:v>
                </c:pt>
                <c:pt idx="296">
                  <c:v>298</c:v>
                </c:pt>
                <c:pt idx="297">
                  <c:v>299</c:v>
                </c:pt>
                <c:pt idx="298">
                  <c:v>300</c:v>
                </c:pt>
                <c:pt idx="299">
                  <c:v>301</c:v>
                </c:pt>
                <c:pt idx="300">
                  <c:v>302</c:v>
                </c:pt>
                <c:pt idx="301">
                  <c:v>303</c:v>
                </c:pt>
                <c:pt idx="302">
                  <c:v>304</c:v>
                </c:pt>
                <c:pt idx="303">
                  <c:v>305</c:v>
                </c:pt>
                <c:pt idx="304">
                  <c:v>306</c:v>
                </c:pt>
                <c:pt idx="305">
                  <c:v>307</c:v>
                </c:pt>
                <c:pt idx="306">
                  <c:v>308</c:v>
                </c:pt>
                <c:pt idx="307">
                  <c:v>309</c:v>
                </c:pt>
                <c:pt idx="308">
                  <c:v>310</c:v>
                </c:pt>
                <c:pt idx="309">
                  <c:v>311</c:v>
                </c:pt>
                <c:pt idx="310">
                  <c:v>312</c:v>
                </c:pt>
                <c:pt idx="311">
                  <c:v>313</c:v>
                </c:pt>
                <c:pt idx="312">
                  <c:v>314</c:v>
                </c:pt>
                <c:pt idx="313">
                  <c:v>315</c:v>
                </c:pt>
                <c:pt idx="314">
                  <c:v>316</c:v>
                </c:pt>
                <c:pt idx="315">
                  <c:v>317</c:v>
                </c:pt>
                <c:pt idx="316">
                  <c:v>318</c:v>
                </c:pt>
                <c:pt idx="317">
                  <c:v>319</c:v>
                </c:pt>
                <c:pt idx="318">
                  <c:v>320</c:v>
                </c:pt>
                <c:pt idx="319">
                  <c:v>321</c:v>
                </c:pt>
                <c:pt idx="320">
                  <c:v>322</c:v>
                </c:pt>
                <c:pt idx="321">
                  <c:v>323</c:v>
                </c:pt>
                <c:pt idx="322">
                  <c:v>324</c:v>
                </c:pt>
                <c:pt idx="323">
                  <c:v>325</c:v>
                </c:pt>
                <c:pt idx="324">
                  <c:v>326</c:v>
                </c:pt>
                <c:pt idx="325">
                  <c:v>327</c:v>
                </c:pt>
                <c:pt idx="326">
                  <c:v>328</c:v>
                </c:pt>
                <c:pt idx="327">
                  <c:v>329</c:v>
                </c:pt>
                <c:pt idx="328">
                  <c:v>330</c:v>
                </c:pt>
                <c:pt idx="329">
                  <c:v>331</c:v>
                </c:pt>
                <c:pt idx="330">
                  <c:v>332</c:v>
                </c:pt>
                <c:pt idx="331">
                  <c:v>333</c:v>
                </c:pt>
                <c:pt idx="332">
                  <c:v>334</c:v>
                </c:pt>
                <c:pt idx="333">
                  <c:v>335</c:v>
                </c:pt>
                <c:pt idx="334">
                  <c:v>336</c:v>
                </c:pt>
                <c:pt idx="335">
                  <c:v>337</c:v>
                </c:pt>
                <c:pt idx="336">
                  <c:v>338</c:v>
                </c:pt>
                <c:pt idx="337">
                  <c:v>339</c:v>
                </c:pt>
                <c:pt idx="338">
                  <c:v>340</c:v>
                </c:pt>
                <c:pt idx="339">
                  <c:v>341</c:v>
                </c:pt>
                <c:pt idx="340">
                  <c:v>342</c:v>
                </c:pt>
                <c:pt idx="341">
                  <c:v>343</c:v>
                </c:pt>
                <c:pt idx="342">
                  <c:v>344</c:v>
                </c:pt>
                <c:pt idx="343">
                  <c:v>345</c:v>
                </c:pt>
                <c:pt idx="344">
                  <c:v>346</c:v>
                </c:pt>
                <c:pt idx="345">
                  <c:v>347</c:v>
                </c:pt>
                <c:pt idx="346">
                  <c:v>348</c:v>
                </c:pt>
                <c:pt idx="347">
                  <c:v>349</c:v>
                </c:pt>
                <c:pt idx="348">
                  <c:v>350</c:v>
                </c:pt>
                <c:pt idx="349">
                  <c:v>351</c:v>
                </c:pt>
                <c:pt idx="350">
                  <c:v>352</c:v>
                </c:pt>
                <c:pt idx="351">
                  <c:v>353</c:v>
                </c:pt>
                <c:pt idx="352">
                  <c:v>354</c:v>
                </c:pt>
                <c:pt idx="353">
                  <c:v>355</c:v>
                </c:pt>
                <c:pt idx="354">
                  <c:v>356</c:v>
                </c:pt>
                <c:pt idx="355">
                  <c:v>357</c:v>
                </c:pt>
                <c:pt idx="356">
                  <c:v>358</c:v>
                </c:pt>
                <c:pt idx="357">
                  <c:v>359</c:v>
                </c:pt>
                <c:pt idx="358">
                  <c:v>360</c:v>
                </c:pt>
                <c:pt idx="359">
                  <c:v>361</c:v>
                </c:pt>
                <c:pt idx="360">
                  <c:v>362</c:v>
                </c:pt>
                <c:pt idx="361">
                  <c:v>363</c:v>
                </c:pt>
                <c:pt idx="362">
                  <c:v>364</c:v>
                </c:pt>
                <c:pt idx="363">
                  <c:v>365</c:v>
                </c:pt>
                <c:pt idx="364">
                  <c:v>366</c:v>
                </c:pt>
                <c:pt idx="365">
                  <c:v>367</c:v>
                </c:pt>
                <c:pt idx="366">
                  <c:v>368</c:v>
                </c:pt>
                <c:pt idx="367">
                  <c:v>369</c:v>
                </c:pt>
                <c:pt idx="368">
                  <c:v>370</c:v>
                </c:pt>
                <c:pt idx="369">
                  <c:v>371</c:v>
                </c:pt>
                <c:pt idx="370">
                  <c:v>372</c:v>
                </c:pt>
                <c:pt idx="371">
                  <c:v>373</c:v>
                </c:pt>
                <c:pt idx="372">
                  <c:v>374</c:v>
                </c:pt>
                <c:pt idx="373">
                  <c:v>375</c:v>
                </c:pt>
                <c:pt idx="374">
                  <c:v>376</c:v>
                </c:pt>
                <c:pt idx="375">
                  <c:v>377</c:v>
                </c:pt>
                <c:pt idx="376">
                  <c:v>378</c:v>
                </c:pt>
                <c:pt idx="377">
                  <c:v>379</c:v>
                </c:pt>
                <c:pt idx="378">
                  <c:v>380</c:v>
                </c:pt>
                <c:pt idx="379">
                  <c:v>381</c:v>
                </c:pt>
                <c:pt idx="380">
                  <c:v>382</c:v>
                </c:pt>
                <c:pt idx="381">
                  <c:v>383</c:v>
                </c:pt>
                <c:pt idx="382">
                  <c:v>384</c:v>
                </c:pt>
                <c:pt idx="383">
                  <c:v>385</c:v>
                </c:pt>
                <c:pt idx="384">
                  <c:v>386</c:v>
                </c:pt>
                <c:pt idx="385">
                  <c:v>387</c:v>
                </c:pt>
                <c:pt idx="386">
                  <c:v>388</c:v>
                </c:pt>
                <c:pt idx="387">
                  <c:v>389</c:v>
                </c:pt>
                <c:pt idx="388">
                  <c:v>390</c:v>
                </c:pt>
                <c:pt idx="389">
                  <c:v>391</c:v>
                </c:pt>
                <c:pt idx="390">
                  <c:v>392</c:v>
                </c:pt>
                <c:pt idx="391">
                  <c:v>393</c:v>
                </c:pt>
                <c:pt idx="392">
                  <c:v>394</c:v>
                </c:pt>
                <c:pt idx="393">
                  <c:v>395</c:v>
                </c:pt>
                <c:pt idx="394">
                  <c:v>396</c:v>
                </c:pt>
                <c:pt idx="395">
                  <c:v>397</c:v>
                </c:pt>
                <c:pt idx="396">
                  <c:v>398</c:v>
                </c:pt>
                <c:pt idx="397">
                  <c:v>399</c:v>
                </c:pt>
                <c:pt idx="398">
                  <c:v>400</c:v>
                </c:pt>
                <c:pt idx="399">
                  <c:v>401</c:v>
                </c:pt>
                <c:pt idx="400">
                  <c:v>402</c:v>
                </c:pt>
                <c:pt idx="401">
                  <c:v>403</c:v>
                </c:pt>
                <c:pt idx="402">
                  <c:v>404</c:v>
                </c:pt>
                <c:pt idx="403">
                  <c:v>405</c:v>
                </c:pt>
                <c:pt idx="404">
                  <c:v>406</c:v>
                </c:pt>
                <c:pt idx="405">
                  <c:v>407</c:v>
                </c:pt>
                <c:pt idx="406">
                  <c:v>408</c:v>
                </c:pt>
                <c:pt idx="407">
                  <c:v>409</c:v>
                </c:pt>
                <c:pt idx="408">
                  <c:v>410</c:v>
                </c:pt>
                <c:pt idx="409">
                  <c:v>411</c:v>
                </c:pt>
                <c:pt idx="410">
                  <c:v>412</c:v>
                </c:pt>
                <c:pt idx="411">
                  <c:v>413</c:v>
                </c:pt>
                <c:pt idx="412">
                  <c:v>414</c:v>
                </c:pt>
                <c:pt idx="413">
                  <c:v>415</c:v>
                </c:pt>
                <c:pt idx="414">
                  <c:v>416</c:v>
                </c:pt>
                <c:pt idx="415">
                  <c:v>417</c:v>
                </c:pt>
                <c:pt idx="416">
                  <c:v>418</c:v>
                </c:pt>
                <c:pt idx="417">
                  <c:v>419</c:v>
                </c:pt>
                <c:pt idx="418">
                  <c:v>420</c:v>
                </c:pt>
                <c:pt idx="419">
                  <c:v>421</c:v>
                </c:pt>
                <c:pt idx="420">
                  <c:v>422</c:v>
                </c:pt>
                <c:pt idx="421">
                  <c:v>423</c:v>
                </c:pt>
                <c:pt idx="422">
                  <c:v>424</c:v>
                </c:pt>
                <c:pt idx="423">
                  <c:v>425</c:v>
                </c:pt>
                <c:pt idx="424">
                  <c:v>426</c:v>
                </c:pt>
                <c:pt idx="425">
                  <c:v>427</c:v>
                </c:pt>
                <c:pt idx="426">
                  <c:v>428</c:v>
                </c:pt>
                <c:pt idx="427">
                  <c:v>429</c:v>
                </c:pt>
                <c:pt idx="428">
                  <c:v>430</c:v>
                </c:pt>
                <c:pt idx="429">
                  <c:v>431</c:v>
                </c:pt>
                <c:pt idx="430">
                  <c:v>432</c:v>
                </c:pt>
                <c:pt idx="431">
                  <c:v>433</c:v>
                </c:pt>
                <c:pt idx="432">
                  <c:v>434</c:v>
                </c:pt>
                <c:pt idx="433">
                  <c:v>435</c:v>
                </c:pt>
                <c:pt idx="434">
                  <c:v>436</c:v>
                </c:pt>
                <c:pt idx="435">
                  <c:v>437</c:v>
                </c:pt>
                <c:pt idx="436">
                  <c:v>438</c:v>
                </c:pt>
                <c:pt idx="437">
                  <c:v>439</c:v>
                </c:pt>
                <c:pt idx="438">
                  <c:v>440</c:v>
                </c:pt>
                <c:pt idx="439">
                  <c:v>441</c:v>
                </c:pt>
                <c:pt idx="440">
                  <c:v>442</c:v>
                </c:pt>
                <c:pt idx="441">
                  <c:v>443</c:v>
                </c:pt>
                <c:pt idx="442">
                  <c:v>444</c:v>
                </c:pt>
                <c:pt idx="443">
                  <c:v>445</c:v>
                </c:pt>
                <c:pt idx="444">
                  <c:v>446</c:v>
                </c:pt>
                <c:pt idx="445">
                  <c:v>447</c:v>
                </c:pt>
                <c:pt idx="446">
                  <c:v>448</c:v>
                </c:pt>
                <c:pt idx="447">
                  <c:v>449</c:v>
                </c:pt>
                <c:pt idx="448">
                  <c:v>450</c:v>
                </c:pt>
                <c:pt idx="449">
                  <c:v>451</c:v>
                </c:pt>
                <c:pt idx="450">
                  <c:v>452</c:v>
                </c:pt>
                <c:pt idx="451">
                  <c:v>453</c:v>
                </c:pt>
                <c:pt idx="452">
                  <c:v>454</c:v>
                </c:pt>
                <c:pt idx="453">
                  <c:v>455</c:v>
                </c:pt>
                <c:pt idx="454">
                  <c:v>456</c:v>
                </c:pt>
                <c:pt idx="455">
                  <c:v>457</c:v>
                </c:pt>
                <c:pt idx="456">
                  <c:v>458</c:v>
                </c:pt>
                <c:pt idx="457">
                  <c:v>459</c:v>
                </c:pt>
                <c:pt idx="458">
                  <c:v>460</c:v>
                </c:pt>
                <c:pt idx="459">
                  <c:v>461</c:v>
                </c:pt>
                <c:pt idx="460">
                  <c:v>462</c:v>
                </c:pt>
                <c:pt idx="461">
                  <c:v>463</c:v>
                </c:pt>
                <c:pt idx="462">
                  <c:v>464</c:v>
                </c:pt>
                <c:pt idx="463">
                  <c:v>465</c:v>
                </c:pt>
                <c:pt idx="464">
                  <c:v>466</c:v>
                </c:pt>
                <c:pt idx="465">
                  <c:v>467</c:v>
                </c:pt>
                <c:pt idx="466">
                  <c:v>468</c:v>
                </c:pt>
                <c:pt idx="467">
                  <c:v>469</c:v>
                </c:pt>
                <c:pt idx="468">
                  <c:v>470</c:v>
                </c:pt>
                <c:pt idx="469">
                  <c:v>471</c:v>
                </c:pt>
                <c:pt idx="470">
                  <c:v>472</c:v>
                </c:pt>
                <c:pt idx="471">
                  <c:v>473</c:v>
                </c:pt>
                <c:pt idx="472">
                  <c:v>474</c:v>
                </c:pt>
                <c:pt idx="473">
                  <c:v>475</c:v>
                </c:pt>
                <c:pt idx="474">
                  <c:v>476</c:v>
                </c:pt>
                <c:pt idx="475">
                  <c:v>477</c:v>
                </c:pt>
                <c:pt idx="476">
                  <c:v>478</c:v>
                </c:pt>
                <c:pt idx="477">
                  <c:v>479</c:v>
                </c:pt>
                <c:pt idx="478">
                  <c:v>480</c:v>
                </c:pt>
                <c:pt idx="479">
                  <c:v>481</c:v>
                </c:pt>
                <c:pt idx="480">
                  <c:v>482</c:v>
                </c:pt>
                <c:pt idx="481">
                  <c:v>483</c:v>
                </c:pt>
                <c:pt idx="482">
                  <c:v>484</c:v>
                </c:pt>
                <c:pt idx="483">
                  <c:v>485</c:v>
                </c:pt>
                <c:pt idx="484">
                  <c:v>486</c:v>
                </c:pt>
                <c:pt idx="485">
                  <c:v>487</c:v>
                </c:pt>
                <c:pt idx="486">
                  <c:v>488</c:v>
                </c:pt>
                <c:pt idx="487">
                  <c:v>489</c:v>
                </c:pt>
                <c:pt idx="488">
                  <c:v>490</c:v>
                </c:pt>
                <c:pt idx="489">
                  <c:v>491</c:v>
                </c:pt>
                <c:pt idx="490">
                  <c:v>492</c:v>
                </c:pt>
                <c:pt idx="491">
                  <c:v>493</c:v>
                </c:pt>
                <c:pt idx="492">
                  <c:v>494</c:v>
                </c:pt>
                <c:pt idx="493">
                  <c:v>495</c:v>
                </c:pt>
                <c:pt idx="494">
                  <c:v>496</c:v>
                </c:pt>
                <c:pt idx="495">
                  <c:v>497</c:v>
                </c:pt>
                <c:pt idx="496">
                  <c:v>498</c:v>
                </c:pt>
                <c:pt idx="497">
                  <c:v>499</c:v>
                </c:pt>
                <c:pt idx="498">
                  <c:v>500</c:v>
                </c:pt>
                <c:pt idx="499">
                  <c:v>501</c:v>
                </c:pt>
                <c:pt idx="500">
                  <c:v>502</c:v>
                </c:pt>
                <c:pt idx="501">
                  <c:v>503</c:v>
                </c:pt>
                <c:pt idx="502">
                  <c:v>504</c:v>
                </c:pt>
                <c:pt idx="503">
                  <c:v>505</c:v>
                </c:pt>
                <c:pt idx="504">
                  <c:v>506</c:v>
                </c:pt>
                <c:pt idx="505">
                  <c:v>507</c:v>
                </c:pt>
                <c:pt idx="506">
                  <c:v>508</c:v>
                </c:pt>
                <c:pt idx="507">
                  <c:v>509</c:v>
                </c:pt>
                <c:pt idx="508">
                  <c:v>510</c:v>
                </c:pt>
                <c:pt idx="509">
                  <c:v>511</c:v>
                </c:pt>
                <c:pt idx="510">
                  <c:v>512</c:v>
                </c:pt>
              </c:numCache>
            </c:numRef>
          </c:xVal>
          <c:yVal>
            <c:numRef>
              <c:f>'October 2011'!$H$9:$H$519</c:f>
              <c:numCache>
                <c:formatCode>General</c:formatCode>
                <c:ptCount val="5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1</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1</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1</c:v>
                </c:pt>
                <c:pt idx="160">
                  <c:v>0</c:v>
                </c:pt>
                <c:pt idx="161">
                  <c:v>0</c:v>
                </c:pt>
                <c:pt idx="162">
                  <c:v>1</c:v>
                </c:pt>
                <c:pt idx="163">
                  <c:v>0</c:v>
                </c:pt>
                <c:pt idx="164">
                  <c:v>0</c:v>
                </c:pt>
                <c:pt idx="165">
                  <c:v>0</c:v>
                </c:pt>
                <c:pt idx="166">
                  <c:v>0</c:v>
                </c:pt>
                <c:pt idx="167">
                  <c:v>0</c:v>
                </c:pt>
                <c:pt idx="168">
                  <c:v>1</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1</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1</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1</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1</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1</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1</c:v>
                </c:pt>
                <c:pt idx="365">
                  <c:v>0</c:v>
                </c:pt>
                <c:pt idx="366">
                  <c:v>0</c:v>
                </c:pt>
                <c:pt idx="367">
                  <c:v>0</c:v>
                </c:pt>
                <c:pt idx="368">
                  <c:v>0</c:v>
                </c:pt>
                <c:pt idx="369">
                  <c:v>0</c:v>
                </c:pt>
                <c:pt idx="370">
                  <c:v>0</c:v>
                </c:pt>
                <c:pt idx="371">
                  <c:v>0</c:v>
                </c:pt>
                <c:pt idx="372">
                  <c:v>1</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2</c:v>
                </c:pt>
                <c:pt idx="389">
                  <c:v>0</c:v>
                </c:pt>
                <c:pt idx="390">
                  <c:v>3</c:v>
                </c:pt>
                <c:pt idx="391">
                  <c:v>7</c:v>
                </c:pt>
                <c:pt idx="392">
                  <c:v>0</c:v>
                </c:pt>
                <c:pt idx="393">
                  <c:v>0</c:v>
                </c:pt>
                <c:pt idx="394">
                  <c:v>0</c:v>
                </c:pt>
                <c:pt idx="395">
                  <c:v>0</c:v>
                </c:pt>
                <c:pt idx="396">
                  <c:v>0</c:v>
                </c:pt>
                <c:pt idx="397">
                  <c:v>0</c:v>
                </c:pt>
                <c:pt idx="398">
                  <c:v>0</c:v>
                </c:pt>
                <c:pt idx="399">
                  <c:v>0</c:v>
                </c:pt>
                <c:pt idx="400">
                  <c:v>0</c:v>
                </c:pt>
                <c:pt idx="401">
                  <c:v>1</c:v>
                </c:pt>
                <c:pt idx="402">
                  <c:v>0</c:v>
                </c:pt>
                <c:pt idx="403">
                  <c:v>1</c:v>
                </c:pt>
                <c:pt idx="404">
                  <c:v>2</c:v>
                </c:pt>
                <c:pt idx="405">
                  <c:v>4</c:v>
                </c:pt>
                <c:pt idx="406">
                  <c:v>5</c:v>
                </c:pt>
                <c:pt idx="407">
                  <c:v>35</c:v>
                </c:pt>
                <c:pt idx="408">
                  <c:v>244</c:v>
                </c:pt>
                <c:pt idx="409">
                  <c:v>3446</c:v>
                </c:pt>
                <c:pt idx="410">
                  <c:v>20761</c:v>
                </c:pt>
                <c:pt idx="411">
                  <c:v>17995</c:v>
                </c:pt>
                <c:pt idx="412">
                  <c:v>1131</c:v>
                </c:pt>
                <c:pt idx="413">
                  <c:v>5</c:v>
                </c:pt>
                <c:pt idx="414">
                  <c:v>0</c:v>
                </c:pt>
                <c:pt idx="415">
                  <c:v>0</c:v>
                </c:pt>
                <c:pt idx="416">
                  <c:v>0</c:v>
                </c:pt>
                <c:pt idx="417">
                  <c:v>1</c:v>
                </c:pt>
                <c:pt idx="418">
                  <c:v>0</c:v>
                </c:pt>
                <c:pt idx="419">
                  <c:v>0</c:v>
                </c:pt>
                <c:pt idx="420">
                  <c:v>0</c:v>
                </c:pt>
                <c:pt idx="421">
                  <c:v>0</c:v>
                </c:pt>
                <c:pt idx="422">
                  <c:v>1</c:v>
                </c:pt>
                <c:pt idx="423">
                  <c:v>0</c:v>
                </c:pt>
                <c:pt idx="424">
                  <c:v>0</c:v>
                </c:pt>
                <c:pt idx="425">
                  <c:v>0</c:v>
                </c:pt>
                <c:pt idx="426">
                  <c:v>0</c:v>
                </c:pt>
                <c:pt idx="427">
                  <c:v>0</c:v>
                </c:pt>
                <c:pt idx="428">
                  <c:v>0</c:v>
                </c:pt>
                <c:pt idx="429">
                  <c:v>1</c:v>
                </c:pt>
                <c:pt idx="430">
                  <c:v>1</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1</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numCache>
            </c:numRef>
          </c:yVal>
          <c:smooth val="1"/>
        </c:ser>
        <c:ser>
          <c:idx val="6"/>
          <c:order val="6"/>
          <c:tx>
            <c:strRef>
              <c:f>'October 2011'!$I$8</c:f>
              <c:strCache>
                <c:ptCount val="1"/>
                <c:pt idx="0">
                  <c:v>16</c:v>
                </c:pt>
              </c:strCache>
            </c:strRef>
          </c:tx>
          <c:spPr>
            <a:ln w="19050"/>
          </c:spPr>
          <c:marker>
            <c:symbol val="none"/>
          </c:marker>
          <c:xVal>
            <c:numRef>
              <c:f>'October 2011'!$B$9:$B$519</c:f>
              <c:numCache>
                <c:formatCode>General</c:formatCode>
                <c:ptCount val="511"/>
                <c:pt idx="0">
                  <c:v>2</c:v>
                </c:pt>
                <c:pt idx="1">
                  <c:v>3</c:v>
                </c:pt>
                <c:pt idx="2">
                  <c:v>4</c:v>
                </c:pt>
                <c:pt idx="3">
                  <c:v>5</c:v>
                </c:pt>
                <c:pt idx="4">
                  <c:v>6</c:v>
                </c:pt>
                <c:pt idx="5">
                  <c:v>7</c:v>
                </c:pt>
                <c:pt idx="6">
                  <c:v>8</c:v>
                </c:pt>
                <c:pt idx="7">
                  <c:v>9</c:v>
                </c:pt>
                <c:pt idx="8">
                  <c:v>10</c:v>
                </c:pt>
                <c:pt idx="9">
                  <c:v>11</c:v>
                </c:pt>
                <c:pt idx="10">
                  <c:v>12</c:v>
                </c:pt>
                <c:pt idx="11">
                  <c:v>13</c:v>
                </c:pt>
                <c:pt idx="12">
                  <c:v>14</c:v>
                </c:pt>
                <c:pt idx="13">
                  <c:v>15</c:v>
                </c:pt>
                <c:pt idx="14">
                  <c:v>16</c:v>
                </c:pt>
                <c:pt idx="15">
                  <c:v>17</c:v>
                </c:pt>
                <c:pt idx="16">
                  <c:v>18</c:v>
                </c:pt>
                <c:pt idx="17">
                  <c:v>19</c:v>
                </c:pt>
                <c:pt idx="18">
                  <c:v>20</c:v>
                </c:pt>
                <c:pt idx="19">
                  <c:v>21</c:v>
                </c:pt>
                <c:pt idx="20">
                  <c:v>22</c:v>
                </c:pt>
                <c:pt idx="21">
                  <c:v>23</c:v>
                </c:pt>
                <c:pt idx="22">
                  <c:v>24</c:v>
                </c:pt>
                <c:pt idx="23">
                  <c:v>25</c:v>
                </c:pt>
                <c:pt idx="24">
                  <c:v>26</c:v>
                </c:pt>
                <c:pt idx="25">
                  <c:v>27</c:v>
                </c:pt>
                <c:pt idx="26">
                  <c:v>28</c:v>
                </c:pt>
                <c:pt idx="27">
                  <c:v>29</c:v>
                </c:pt>
                <c:pt idx="28">
                  <c:v>30</c:v>
                </c:pt>
                <c:pt idx="29">
                  <c:v>31</c:v>
                </c:pt>
                <c:pt idx="30">
                  <c:v>32</c:v>
                </c:pt>
                <c:pt idx="31">
                  <c:v>33</c:v>
                </c:pt>
                <c:pt idx="32">
                  <c:v>34</c:v>
                </c:pt>
                <c:pt idx="33">
                  <c:v>35</c:v>
                </c:pt>
                <c:pt idx="34">
                  <c:v>36</c:v>
                </c:pt>
                <c:pt idx="35">
                  <c:v>37</c:v>
                </c:pt>
                <c:pt idx="36">
                  <c:v>38</c:v>
                </c:pt>
                <c:pt idx="37">
                  <c:v>39</c:v>
                </c:pt>
                <c:pt idx="38">
                  <c:v>40</c:v>
                </c:pt>
                <c:pt idx="39">
                  <c:v>41</c:v>
                </c:pt>
                <c:pt idx="40">
                  <c:v>42</c:v>
                </c:pt>
                <c:pt idx="41">
                  <c:v>43</c:v>
                </c:pt>
                <c:pt idx="42">
                  <c:v>44</c:v>
                </c:pt>
                <c:pt idx="43">
                  <c:v>45</c:v>
                </c:pt>
                <c:pt idx="44">
                  <c:v>46</c:v>
                </c:pt>
                <c:pt idx="45">
                  <c:v>47</c:v>
                </c:pt>
                <c:pt idx="46">
                  <c:v>48</c:v>
                </c:pt>
                <c:pt idx="47">
                  <c:v>49</c:v>
                </c:pt>
                <c:pt idx="48">
                  <c:v>50</c:v>
                </c:pt>
                <c:pt idx="49">
                  <c:v>51</c:v>
                </c:pt>
                <c:pt idx="50">
                  <c:v>52</c:v>
                </c:pt>
                <c:pt idx="51">
                  <c:v>53</c:v>
                </c:pt>
                <c:pt idx="52">
                  <c:v>54</c:v>
                </c:pt>
                <c:pt idx="53">
                  <c:v>55</c:v>
                </c:pt>
                <c:pt idx="54">
                  <c:v>56</c:v>
                </c:pt>
                <c:pt idx="55">
                  <c:v>57</c:v>
                </c:pt>
                <c:pt idx="56">
                  <c:v>58</c:v>
                </c:pt>
                <c:pt idx="57">
                  <c:v>59</c:v>
                </c:pt>
                <c:pt idx="58">
                  <c:v>60</c:v>
                </c:pt>
                <c:pt idx="59">
                  <c:v>61</c:v>
                </c:pt>
                <c:pt idx="60">
                  <c:v>62</c:v>
                </c:pt>
                <c:pt idx="61">
                  <c:v>63</c:v>
                </c:pt>
                <c:pt idx="62">
                  <c:v>64</c:v>
                </c:pt>
                <c:pt idx="63">
                  <c:v>65</c:v>
                </c:pt>
                <c:pt idx="64">
                  <c:v>66</c:v>
                </c:pt>
                <c:pt idx="65">
                  <c:v>67</c:v>
                </c:pt>
                <c:pt idx="66">
                  <c:v>68</c:v>
                </c:pt>
                <c:pt idx="67">
                  <c:v>69</c:v>
                </c:pt>
                <c:pt idx="68">
                  <c:v>70</c:v>
                </c:pt>
                <c:pt idx="69">
                  <c:v>71</c:v>
                </c:pt>
                <c:pt idx="70">
                  <c:v>72</c:v>
                </c:pt>
                <c:pt idx="71">
                  <c:v>73</c:v>
                </c:pt>
                <c:pt idx="72">
                  <c:v>74</c:v>
                </c:pt>
                <c:pt idx="73">
                  <c:v>75</c:v>
                </c:pt>
                <c:pt idx="74">
                  <c:v>76</c:v>
                </c:pt>
                <c:pt idx="75">
                  <c:v>77</c:v>
                </c:pt>
                <c:pt idx="76">
                  <c:v>78</c:v>
                </c:pt>
                <c:pt idx="77">
                  <c:v>79</c:v>
                </c:pt>
                <c:pt idx="78">
                  <c:v>80</c:v>
                </c:pt>
                <c:pt idx="79">
                  <c:v>81</c:v>
                </c:pt>
                <c:pt idx="80">
                  <c:v>82</c:v>
                </c:pt>
                <c:pt idx="81">
                  <c:v>83</c:v>
                </c:pt>
                <c:pt idx="82">
                  <c:v>84</c:v>
                </c:pt>
                <c:pt idx="83">
                  <c:v>85</c:v>
                </c:pt>
                <c:pt idx="84">
                  <c:v>86</c:v>
                </c:pt>
                <c:pt idx="85">
                  <c:v>87</c:v>
                </c:pt>
                <c:pt idx="86">
                  <c:v>88</c:v>
                </c:pt>
                <c:pt idx="87">
                  <c:v>89</c:v>
                </c:pt>
                <c:pt idx="88">
                  <c:v>90</c:v>
                </c:pt>
                <c:pt idx="89">
                  <c:v>91</c:v>
                </c:pt>
                <c:pt idx="90">
                  <c:v>92</c:v>
                </c:pt>
                <c:pt idx="91">
                  <c:v>93</c:v>
                </c:pt>
                <c:pt idx="92">
                  <c:v>94</c:v>
                </c:pt>
                <c:pt idx="93">
                  <c:v>95</c:v>
                </c:pt>
                <c:pt idx="94">
                  <c:v>96</c:v>
                </c:pt>
                <c:pt idx="95">
                  <c:v>97</c:v>
                </c:pt>
                <c:pt idx="96">
                  <c:v>98</c:v>
                </c:pt>
                <c:pt idx="97">
                  <c:v>99</c:v>
                </c:pt>
                <c:pt idx="98">
                  <c:v>100</c:v>
                </c:pt>
                <c:pt idx="99">
                  <c:v>101</c:v>
                </c:pt>
                <c:pt idx="100">
                  <c:v>102</c:v>
                </c:pt>
                <c:pt idx="101">
                  <c:v>103</c:v>
                </c:pt>
                <c:pt idx="102">
                  <c:v>104</c:v>
                </c:pt>
                <c:pt idx="103">
                  <c:v>105</c:v>
                </c:pt>
                <c:pt idx="104">
                  <c:v>106</c:v>
                </c:pt>
                <c:pt idx="105">
                  <c:v>107</c:v>
                </c:pt>
                <c:pt idx="106">
                  <c:v>108</c:v>
                </c:pt>
                <c:pt idx="107">
                  <c:v>109</c:v>
                </c:pt>
                <c:pt idx="108">
                  <c:v>110</c:v>
                </c:pt>
                <c:pt idx="109">
                  <c:v>111</c:v>
                </c:pt>
                <c:pt idx="110">
                  <c:v>112</c:v>
                </c:pt>
                <c:pt idx="111">
                  <c:v>113</c:v>
                </c:pt>
                <c:pt idx="112">
                  <c:v>114</c:v>
                </c:pt>
                <c:pt idx="113">
                  <c:v>115</c:v>
                </c:pt>
                <c:pt idx="114">
                  <c:v>116</c:v>
                </c:pt>
                <c:pt idx="115">
                  <c:v>117</c:v>
                </c:pt>
                <c:pt idx="116">
                  <c:v>118</c:v>
                </c:pt>
                <c:pt idx="117">
                  <c:v>119</c:v>
                </c:pt>
                <c:pt idx="118">
                  <c:v>120</c:v>
                </c:pt>
                <c:pt idx="119">
                  <c:v>121</c:v>
                </c:pt>
                <c:pt idx="120">
                  <c:v>122</c:v>
                </c:pt>
                <c:pt idx="121">
                  <c:v>123</c:v>
                </c:pt>
                <c:pt idx="122">
                  <c:v>124</c:v>
                </c:pt>
                <c:pt idx="123">
                  <c:v>125</c:v>
                </c:pt>
                <c:pt idx="124">
                  <c:v>126</c:v>
                </c:pt>
                <c:pt idx="125">
                  <c:v>127</c:v>
                </c:pt>
                <c:pt idx="126">
                  <c:v>128</c:v>
                </c:pt>
                <c:pt idx="127">
                  <c:v>129</c:v>
                </c:pt>
                <c:pt idx="128">
                  <c:v>130</c:v>
                </c:pt>
                <c:pt idx="129">
                  <c:v>131</c:v>
                </c:pt>
                <c:pt idx="130">
                  <c:v>132</c:v>
                </c:pt>
                <c:pt idx="131">
                  <c:v>133</c:v>
                </c:pt>
                <c:pt idx="132">
                  <c:v>134</c:v>
                </c:pt>
                <c:pt idx="133">
                  <c:v>135</c:v>
                </c:pt>
                <c:pt idx="134">
                  <c:v>136</c:v>
                </c:pt>
                <c:pt idx="135">
                  <c:v>137</c:v>
                </c:pt>
                <c:pt idx="136">
                  <c:v>138</c:v>
                </c:pt>
                <c:pt idx="137">
                  <c:v>139</c:v>
                </c:pt>
                <c:pt idx="138">
                  <c:v>140</c:v>
                </c:pt>
                <c:pt idx="139">
                  <c:v>141</c:v>
                </c:pt>
                <c:pt idx="140">
                  <c:v>142</c:v>
                </c:pt>
                <c:pt idx="141">
                  <c:v>143</c:v>
                </c:pt>
                <c:pt idx="142">
                  <c:v>144</c:v>
                </c:pt>
                <c:pt idx="143">
                  <c:v>145</c:v>
                </c:pt>
                <c:pt idx="144">
                  <c:v>146</c:v>
                </c:pt>
                <c:pt idx="145">
                  <c:v>147</c:v>
                </c:pt>
                <c:pt idx="146">
                  <c:v>148</c:v>
                </c:pt>
                <c:pt idx="147">
                  <c:v>149</c:v>
                </c:pt>
                <c:pt idx="148">
                  <c:v>150</c:v>
                </c:pt>
                <c:pt idx="149">
                  <c:v>151</c:v>
                </c:pt>
                <c:pt idx="150">
                  <c:v>152</c:v>
                </c:pt>
                <c:pt idx="151">
                  <c:v>153</c:v>
                </c:pt>
                <c:pt idx="152">
                  <c:v>154</c:v>
                </c:pt>
                <c:pt idx="153">
                  <c:v>155</c:v>
                </c:pt>
                <c:pt idx="154">
                  <c:v>156</c:v>
                </c:pt>
                <c:pt idx="155">
                  <c:v>157</c:v>
                </c:pt>
                <c:pt idx="156">
                  <c:v>158</c:v>
                </c:pt>
                <c:pt idx="157">
                  <c:v>159</c:v>
                </c:pt>
                <c:pt idx="158">
                  <c:v>160</c:v>
                </c:pt>
                <c:pt idx="159">
                  <c:v>161</c:v>
                </c:pt>
                <c:pt idx="160">
                  <c:v>162</c:v>
                </c:pt>
                <c:pt idx="161">
                  <c:v>163</c:v>
                </c:pt>
                <c:pt idx="162">
                  <c:v>164</c:v>
                </c:pt>
                <c:pt idx="163">
                  <c:v>165</c:v>
                </c:pt>
                <c:pt idx="164">
                  <c:v>166</c:v>
                </c:pt>
                <c:pt idx="165">
                  <c:v>167</c:v>
                </c:pt>
                <c:pt idx="166">
                  <c:v>168</c:v>
                </c:pt>
                <c:pt idx="167">
                  <c:v>169</c:v>
                </c:pt>
                <c:pt idx="168">
                  <c:v>170</c:v>
                </c:pt>
                <c:pt idx="169">
                  <c:v>171</c:v>
                </c:pt>
                <c:pt idx="170">
                  <c:v>172</c:v>
                </c:pt>
                <c:pt idx="171">
                  <c:v>173</c:v>
                </c:pt>
                <c:pt idx="172">
                  <c:v>174</c:v>
                </c:pt>
                <c:pt idx="173">
                  <c:v>175</c:v>
                </c:pt>
                <c:pt idx="174">
                  <c:v>176</c:v>
                </c:pt>
                <c:pt idx="175">
                  <c:v>177</c:v>
                </c:pt>
                <c:pt idx="176">
                  <c:v>178</c:v>
                </c:pt>
                <c:pt idx="177">
                  <c:v>179</c:v>
                </c:pt>
                <c:pt idx="178">
                  <c:v>180</c:v>
                </c:pt>
                <c:pt idx="179">
                  <c:v>181</c:v>
                </c:pt>
                <c:pt idx="180">
                  <c:v>182</c:v>
                </c:pt>
                <c:pt idx="181">
                  <c:v>183</c:v>
                </c:pt>
                <c:pt idx="182">
                  <c:v>184</c:v>
                </c:pt>
                <c:pt idx="183">
                  <c:v>185</c:v>
                </c:pt>
                <c:pt idx="184">
                  <c:v>186</c:v>
                </c:pt>
                <c:pt idx="185">
                  <c:v>187</c:v>
                </c:pt>
                <c:pt idx="186">
                  <c:v>188</c:v>
                </c:pt>
                <c:pt idx="187">
                  <c:v>189</c:v>
                </c:pt>
                <c:pt idx="188">
                  <c:v>190</c:v>
                </c:pt>
                <c:pt idx="189">
                  <c:v>191</c:v>
                </c:pt>
                <c:pt idx="190">
                  <c:v>192</c:v>
                </c:pt>
                <c:pt idx="191">
                  <c:v>193</c:v>
                </c:pt>
                <c:pt idx="192">
                  <c:v>194</c:v>
                </c:pt>
                <c:pt idx="193">
                  <c:v>195</c:v>
                </c:pt>
                <c:pt idx="194">
                  <c:v>196</c:v>
                </c:pt>
                <c:pt idx="195">
                  <c:v>197</c:v>
                </c:pt>
                <c:pt idx="196">
                  <c:v>198</c:v>
                </c:pt>
                <c:pt idx="197">
                  <c:v>199</c:v>
                </c:pt>
                <c:pt idx="198">
                  <c:v>200</c:v>
                </c:pt>
                <c:pt idx="199">
                  <c:v>201</c:v>
                </c:pt>
                <c:pt idx="200">
                  <c:v>202</c:v>
                </c:pt>
                <c:pt idx="201">
                  <c:v>203</c:v>
                </c:pt>
                <c:pt idx="202">
                  <c:v>204</c:v>
                </c:pt>
                <c:pt idx="203">
                  <c:v>205</c:v>
                </c:pt>
                <c:pt idx="204">
                  <c:v>206</c:v>
                </c:pt>
                <c:pt idx="205">
                  <c:v>207</c:v>
                </c:pt>
                <c:pt idx="206">
                  <c:v>208</c:v>
                </c:pt>
                <c:pt idx="207">
                  <c:v>209</c:v>
                </c:pt>
                <c:pt idx="208">
                  <c:v>210</c:v>
                </c:pt>
                <c:pt idx="209">
                  <c:v>211</c:v>
                </c:pt>
                <c:pt idx="210">
                  <c:v>212</c:v>
                </c:pt>
                <c:pt idx="211">
                  <c:v>213</c:v>
                </c:pt>
                <c:pt idx="212">
                  <c:v>214</c:v>
                </c:pt>
                <c:pt idx="213">
                  <c:v>215</c:v>
                </c:pt>
                <c:pt idx="214">
                  <c:v>216</c:v>
                </c:pt>
                <c:pt idx="215">
                  <c:v>217</c:v>
                </c:pt>
                <c:pt idx="216">
                  <c:v>218</c:v>
                </c:pt>
                <c:pt idx="217">
                  <c:v>219</c:v>
                </c:pt>
                <c:pt idx="218">
                  <c:v>220</c:v>
                </c:pt>
                <c:pt idx="219">
                  <c:v>221</c:v>
                </c:pt>
                <c:pt idx="220">
                  <c:v>222</c:v>
                </c:pt>
                <c:pt idx="221">
                  <c:v>223</c:v>
                </c:pt>
                <c:pt idx="222">
                  <c:v>224</c:v>
                </c:pt>
                <c:pt idx="223">
                  <c:v>225</c:v>
                </c:pt>
                <c:pt idx="224">
                  <c:v>226</c:v>
                </c:pt>
                <c:pt idx="225">
                  <c:v>227</c:v>
                </c:pt>
                <c:pt idx="226">
                  <c:v>228</c:v>
                </c:pt>
                <c:pt idx="227">
                  <c:v>229</c:v>
                </c:pt>
                <c:pt idx="228">
                  <c:v>230</c:v>
                </c:pt>
                <c:pt idx="229">
                  <c:v>231</c:v>
                </c:pt>
                <c:pt idx="230">
                  <c:v>232</c:v>
                </c:pt>
                <c:pt idx="231">
                  <c:v>233</c:v>
                </c:pt>
                <c:pt idx="232">
                  <c:v>234</c:v>
                </c:pt>
                <c:pt idx="233">
                  <c:v>235</c:v>
                </c:pt>
                <c:pt idx="234">
                  <c:v>236</c:v>
                </c:pt>
                <c:pt idx="235">
                  <c:v>237</c:v>
                </c:pt>
                <c:pt idx="236">
                  <c:v>238</c:v>
                </c:pt>
                <c:pt idx="237">
                  <c:v>239</c:v>
                </c:pt>
                <c:pt idx="238">
                  <c:v>240</c:v>
                </c:pt>
                <c:pt idx="239">
                  <c:v>241</c:v>
                </c:pt>
                <c:pt idx="240">
                  <c:v>242</c:v>
                </c:pt>
                <c:pt idx="241">
                  <c:v>243</c:v>
                </c:pt>
                <c:pt idx="242">
                  <c:v>244</c:v>
                </c:pt>
                <c:pt idx="243">
                  <c:v>245</c:v>
                </c:pt>
                <c:pt idx="244">
                  <c:v>246</c:v>
                </c:pt>
                <c:pt idx="245">
                  <c:v>247</c:v>
                </c:pt>
                <c:pt idx="246">
                  <c:v>248</c:v>
                </c:pt>
                <c:pt idx="247">
                  <c:v>249</c:v>
                </c:pt>
                <c:pt idx="248">
                  <c:v>250</c:v>
                </c:pt>
                <c:pt idx="249">
                  <c:v>251</c:v>
                </c:pt>
                <c:pt idx="250">
                  <c:v>252</c:v>
                </c:pt>
                <c:pt idx="251">
                  <c:v>253</c:v>
                </c:pt>
                <c:pt idx="252">
                  <c:v>254</c:v>
                </c:pt>
                <c:pt idx="253">
                  <c:v>255</c:v>
                </c:pt>
                <c:pt idx="254">
                  <c:v>256</c:v>
                </c:pt>
                <c:pt idx="255">
                  <c:v>257</c:v>
                </c:pt>
                <c:pt idx="256">
                  <c:v>258</c:v>
                </c:pt>
                <c:pt idx="257">
                  <c:v>259</c:v>
                </c:pt>
                <c:pt idx="258">
                  <c:v>260</c:v>
                </c:pt>
                <c:pt idx="259">
                  <c:v>261</c:v>
                </c:pt>
                <c:pt idx="260">
                  <c:v>262</c:v>
                </c:pt>
                <c:pt idx="261">
                  <c:v>263</c:v>
                </c:pt>
                <c:pt idx="262">
                  <c:v>264</c:v>
                </c:pt>
                <c:pt idx="263">
                  <c:v>265</c:v>
                </c:pt>
                <c:pt idx="264">
                  <c:v>266</c:v>
                </c:pt>
                <c:pt idx="265">
                  <c:v>267</c:v>
                </c:pt>
                <c:pt idx="266">
                  <c:v>268</c:v>
                </c:pt>
                <c:pt idx="267">
                  <c:v>269</c:v>
                </c:pt>
                <c:pt idx="268">
                  <c:v>270</c:v>
                </c:pt>
                <c:pt idx="269">
                  <c:v>271</c:v>
                </c:pt>
                <c:pt idx="270">
                  <c:v>272</c:v>
                </c:pt>
                <c:pt idx="271">
                  <c:v>273</c:v>
                </c:pt>
                <c:pt idx="272">
                  <c:v>274</c:v>
                </c:pt>
                <c:pt idx="273">
                  <c:v>275</c:v>
                </c:pt>
                <c:pt idx="274">
                  <c:v>276</c:v>
                </c:pt>
                <c:pt idx="275">
                  <c:v>277</c:v>
                </c:pt>
                <c:pt idx="276">
                  <c:v>278</c:v>
                </c:pt>
                <c:pt idx="277">
                  <c:v>279</c:v>
                </c:pt>
                <c:pt idx="278">
                  <c:v>280</c:v>
                </c:pt>
                <c:pt idx="279">
                  <c:v>281</c:v>
                </c:pt>
                <c:pt idx="280">
                  <c:v>282</c:v>
                </c:pt>
                <c:pt idx="281">
                  <c:v>283</c:v>
                </c:pt>
                <c:pt idx="282">
                  <c:v>284</c:v>
                </c:pt>
                <c:pt idx="283">
                  <c:v>285</c:v>
                </c:pt>
                <c:pt idx="284">
                  <c:v>286</c:v>
                </c:pt>
                <c:pt idx="285">
                  <c:v>287</c:v>
                </c:pt>
                <c:pt idx="286">
                  <c:v>288</c:v>
                </c:pt>
                <c:pt idx="287">
                  <c:v>289</c:v>
                </c:pt>
                <c:pt idx="288">
                  <c:v>290</c:v>
                </c:pt>
                <c:pt idx="289">
                  <c:v>291</c:v>
                </c:pt>
                <c:pt idx="290">
                  <c:v>292</c:v>
                </c:pt>
                <c:pt idx="291">
                  <c:v>293</c:v>
                </c:pt>
                <c:pt idx="292">
                  <c:v>294</c:v>
                </c:pt>
                <c:pt idx="293">
                  <c:v>295</c:v>
                </c:pt>
                <c:pt idx="294">
                  <c:v>296</c:v>
                </c:pt>
                <c:pt idx="295">
                  <c:v>297</c:v>
                </c:pt>
                <c:pt idx="296">
                  <c:v>298</c:v>
                </c:pt>
                <c:pt idx="297">
                  <c:v>299</c:v>
                </c:pt>
                <c:pt idx="298">
                  <c:v>300</c:v>
                </c:pt>
                <c:pt idx="299">
                  <c:v>301</c:v>
                </c:pt>
                <c:pt idx="300">
                  <c:v>302</c:v>
                </c:pt>
                <c:pt idx="301">
                  <c:v>303</c:v>
                </c:pt>
                <c:pt idx="302">
                  <c:v>304</c:v>
                </c:pt>
                <c:pt idx="303">
                  <c:v>305</c:v>
                </c:pt>
                <c:pt idx="304">
                  <c:v>306</c:v>
                </c:pt>
                <c:pt idx="305">
                  <c:v>307</c:v>
                </c:pt>
                <c:pt idx="306">
                  <c:v>308</c:v>
                </c:pt>
                <c:pt idx="307">
                  <c:v>309</c:v>
                </c:pt>
                <c:pt idx="308">
                  <c:v>310</c:v>
                </c:pt>
                <c:pt idx="309">
                  <c:v>311</c:v>
                </c:pt>
                <c:pt idx="310">
                  <c:v>312</c:v>
                </c:pt>
                <c:pt idx="311">
                  <c:v>313</c:v>
                </c:pt>
                <c:pt idx="312">
                  <c:v>314</c:v>
                </c:pt>
                <c:pt idx="313">
                  <c:v>315</c:v>
                </c:pt>
                <c:pt idx="314">
                  <c:v>316</c:v>
                </c:pt>
                <c:pt idx="315">
                  <c:v>317</c:v>
                </c:pt>
                <c:pt idx="316">
                  <c:v>318</c:v>
                </c:pt>
                <c:pt idx="317">
                  <c:v>319</c:v>
                </c:pt>
                <c:pt idx="318">
                  <c:v>320</c:v>
                </c:pt>
                <c:pt idx="319">
                  <c:v>321</c:v>
                </c:pt>
                <c:pt idx="320">
                  <c:v>322</c:v>
                </c:pt>
                <c:pt idx="321">
                  <c:v>323</c:v>
                </c:pt>
                <c:pt idx="322">
                  <c:v>324</c:v>
                </c:pt>
                <c:pt idx="323">
                  <c:v>325</c:v>
                </c:pt>
                <c:pt idx="324">
                  <c:v>326</c:v>
                </c:pt>
                <c:pt idx="325">
                  <c:v>327</c:v>
                </c:pt>
                <c:pt idx="326">
                  <c:v>328</c:v>
                </c:pt>
                <c:pt idx="327">
                  <c:v>329</c:v>
                </c:pt>
                <c:pt idx="328">
                  <c:v>330</c:v>
                </c:pt>
                <c:pt idx="329">
                  <c:v>331</c:v>
                </c:pt>
                <c:pt idx="330">
                  <c:v>332</c:v>
                </c:pt>
                <c:pt idx="331">
                  <c:v>333</c:v>
                </c:pt>
                <c:pt idx="332">
                  <c:v>334</c:v>
                </c:pt>
                <c:pt idx="333">
                  <c:v>335</c:v>
                </c:pt>
                <c:pt idx="334">
                  <c:v>336</c:v>
                </c:pt>
                <c:pt idx="335">
                  <c:v>337</c:v>
                </c:pt>
                <c:pt idx="336">
                  <c:v>338</c:v>
                </c:pt>
                <c:pt idx="337">
                  <c:v>339</c:v>
                </c:pt>
                <c:pt idx="338">
                  <c:v>340</c:v>
                </c:pt>
                <c:pt idx="339">
                  <c:v>341</c:v>
                </c:pt>
                <c:pt idx="340">
                  <c:v>342</c:v>
                </c:pt>
                <c:pt idx="341">
                  <c:v>343</c:v>
                </c:pt>
                <c:pt idx="342">
                  <c:v>344</c:v>
                </c:pt>
                <c:pt idx="343">
                  <c:v>345</c:v>
                </c:pt>
                <c:pt idx="344">
                  <c:v>346</c:v>
                </c:pt>
                <c:pt idx="345">
                  <c:v>347</c:v>
                </c:pt>
                <c:pt idx="346">
                  <c:v>348</c:v>
                </c:pt>
                <c:pt idx="347">
                  <c:v>349</c:v>
                </c:pt>
                <c:pt idx="348">
                  <c:v>350</c:v>
                </c:pt>
                <c:pt idx="349">
                  <c:v>351</c:v>
                </c:pt>
                <c:pt idx="350">
                  <c:v>352</c:v>
                </c:pt>
                <c:pt idx="351">
                  <c:v>353</c:v>
                </c:pt>
                <c:pt idx="352">
                  <c:v>354</c:v>
                </c:pt>
                <c:pt idx="353">
                  <c:v>355</c:v>
                </c:pt>
                <c:pt idx="354">
                  <c:v>356</c:v>
                </c:pt>
                <c:pt idx="355">
                  <c:v>357</c:v>
                </c:pt>
                <c:pt idx="356">
                  <c:v>358</c:v>
                </c:pt>
                <c:pt idx="357">
                  <c:v>359</c:v>
                </c:pt>
                <c:pt idx="358">
                  <c:v>360</c:v>
                </c:pt>
                <c:pt idx="359">
                  <c:v>361</c:v>
                </c:pt>
                <c:pt idx="360">
                  <c:v>362</c:v>
                </c:pt>
                <c:pt idx="361">
                  <c:v>363</c:v>
                </c:pt>
                <c:pt idx="362">
                  <c:v>364</c:v>
                </c:pt>
                <c:pt idx="363">
                  <c:v>365</c:v>
                </c:pt>
                <c:pt idx="364">
                  <c:v>366</c:v>
                </c:pt>
                <c:pt idx="365">
                  <c:v>367</c:v>
                </c:pt>
                <c:pt idx="366">
                  <c:v>368</c:v>
                </c:pt>
                <c:pt idx="367">
                  <c:v>369</c:v>
                </c:pt>
                <c:pt idx="368">
                  <c:v>370</c:v>
                </c:pt>
                <c:pt idx="369">
                  <c:v>371</c:v>
                </c:pt>
                <c:pt idx="370">
                  <c:v>372</c:v>
                </c:pt>
                <c:pt idx="371">
                  <c:v>373</c:v>
                </c:pt>
                <c:pt idx="372">
                  <c:v>374</c:v>
                </c:pt>
                <c:pt idx="373">
                  <c:v>375</c:v>
                </c:pt>
                <c:pt idx="374">
                  <c:v>376</c:v>
                </c:pt>
                <c:pt idx="375">
                  <c:v>377</c:v>
                </c:pt>
                <c:pt idx="376">
                  <c:v>378</c:v>
                </c:pt>
                <c:pt idx="377">
                  <c:v>379</c:v>
                </c:pt>
                <c:pt idx="378">
                  <c:v>380</c:v>
                </c:pt>
                <c:pt idx="379">
                  <c:v>381</c:v>
                </c:pt>
                <c:pt idx="380">
                  <c:v>382</c:v>
                </c:pt>
                <c:pt idx="381">
                  <c:v>383</c:v>
                </c:pt>
                <c:pt idx="382">
                  <c:v>384</c:v>
                </c:pt>
                <c:pt idx="383">
                  <c:v>385</c:v>
                </c:pt>
                <c:pt idx="384">
                  <c:v>386</c:v>
                </c:pt>
                <c:pt idx="385">
                  <c:v>387</c:v>
                </c:pt>
                <c:pt idx="386">
                  <c:v>388</c:v>
                </c:pt>
                <c:pt idx="387">
                  <c:v>389</c:v>
                </c:pt>
                <c:pt idx="388">
                  <c:v>390</c:v>
                </c:pt>
                <c:pt idx="389">
                  <c:v>391</c:v>
                </c:pt>
                <c:pt idx="390">
                  <c:v>392</c:v>
                </c:pt>
                <c:pt idx="391">
                  <c:v>393</c:v>
                </c:pt>
                <c:pt idx="392">
                  <c:v>394</c:v>
                </c:pt>
                <c:pt idx="393">
                  <c:v>395</c:v>
                </c:pt>
                <c:pt idx="394">
                  <c:v>396</c:v>
                </c:pt>
                <c:pt idx="395">
                  <c:v>397</c:v>
                </c:pt>
                <c:pt idx="396">
                  <c:v>398</c:v>
                </c:pt>
                <c:pt idx="397">
                  <c:v>399</c:v>
                </c:pt>
                <c:pt idx="398">
                  <c:v>400</c:v>
                </c:pt>
                <c:pt idx="399">
                  <c:v>401</c:v>
                </c:pt>
                <c:pt idx="400">
                  <c:v>402</c:v>
                </c:pt>
                <c:pt idx="401">
                  <c:v>403</c:v>
                </c:pt>
                <c:pt idx="402">
                  <c:v>404</c:v>
                </c:pt>
                <c:pt idx="403">
                  <c:v>405</c:v>
                </c:pt>
                <c:pt idx="404">
                  <c:v>406</c:v>
                </c:pt>
                <c:pt idx="405">
                  <c:v>407</c:v>
                </c:pt>
                <c:pt idx="406">
                  <c:v>408</c:v>
                </c:pt>
                <c:pt idx="407">
                  <c:v>409</c:v>
                </c:pt>
                <c:pt idx="408">
                  <c:v>410</c:v>
                </c:pt>
                <c:pt idx="409">
                  <c:v>411</c:v>
                </c:pt>
                <c:pt idx="410">
                  <c:v>412</c:v>
                </c:pt>
                <c:pt idx="411">
                  <c:v>413</c:v>
                </c:pt>
                <c:pt idx="412">
                  <c:v>414</c:v>
                </c:pt>
                <c:pt idx="413">
                  <c:v>415</c:v>
                </c:pt>
                <c:pt idx="414">
                  <c:v>416</c:v>
                </c:pt>
                <c:pt idx="415">
                  <c:v>417</c:v>
                </c:pt>
                <c:pt idx="416">
                  <c:v>418</c:v>
                </c:pt>
                <c:pt idx="417">
                  <c:v>419</c:v>
                </c:pt>
                <c:pt idx="418">
                  <c:v>420</c:v>
                </c:pt>
                <c:pt idx="419">
                  <c:v>421</c:v>
                </c:pt>
                <c:pt idx="420">
                  <c:v>422</c:v>
                </c:pt>
                <c:pt idx="421">
                  <c:v>423</c:v>
                </c:pt>
                <c:pt idx="422">
                  <c:v>424</c:v>
                </c:pt>
                <c:pt idx="423">
                  <c:v>425</c:v>
                </c:pt>
                <c:pt idx="424">
                  <c:v>426</c:v>
                </c:pt>
                <c:pt idx="425">
                  <c:v>427</c:v>
                </c:pt>
                <c:pt idx="426">
                  <c:v>428</c:v>
                </c:pt>
                <c:pt idx="427">
                  <c:v>429</c:v>
                </c:pt>
                <c:pt idx="428">
                  <c:v>430</c:v>
                </c:pt>
                <c:pt idx="429">
                  <c:v>431</c:v>
                </c:pt>
                <c:pt idx="430">
                  <c:v>432</c:v>
                </c:pt>
                <c:pt idx="431">
                  <c:v>433</c:v>
                </c:pt>
                <c:pt idx="432">
                  <c:v>434</c:v>
                </c:pt>
                <c:pt idx="433">
                  <c:v>435</c:v>
                </c:pt>
                <c:pt idx="434">
                  <c:v>436</c:v>
                </c:pt>
                <c:pt idx="435">
                  <c:v>437</c:v>
                </c:pt>
                <c:pt idx="436">
                  <c:v>438</c:v>
                </c:pt>
                <c:pt idx="437">
                  <c:v>439</c:v>
                </c:pt>
                <c:pt idx="438">
                  <c:v>440</c:v>
                </c:pt>
                <c:pt idx="439">
                  <c:v>441</c:v>
                </c:pt>
                <c:pt idx="440">
                  <c:v>442</c:v>
                </c:pt>
                <c:pt idx="441">
                  <c:v>443</c:v>
                </c:pt>
                <c:pt idx="442">
                  <c:v>444</c:v>
                </c:pt>
                <c:pt idx="443">
                  <c:v>445</c:v>
                </c:pt>
                <c:pt idx="444">
                  <c:v>446</c:v>
                </c:pt>
                <c:pt idx="445">
                  <c:v>447</c:v>
                </c:pt>
                <c:pt idx="446">
                  <c:v>448</c:v>
                </c:pt>
                <c:pt idx="447">
                  <c:v>449</c:v>
                </c:pt>
                <c:pt idx="448">
                  <c:v>450</c:v>
                </c:pt>
                <c:pt idx="449">
                  <c:v>451</c:v>
                </c:pt>
                <c:pt idx="450">
                  <c:v>452</c:v>
                </c:pt>
                <c:pt idx="451">
                  <c:v>453</c:v>
                </c:pt>
                <c:pt idx="452">
                  <c:v>454</c:v>
                </c:pt>
                <c:pt idx="453">
                  <c:v>455</c:v>
                </c:pt>
                <c:pt idx="454">
                  <c:v>456</c:v>
                </c:pt>
                <c:pt idx="455">
                  <c:v>457</c:v>
                </c:pt>
                <c:pt idx="456">
                  <c:v>458</c:v>
                </c:pt>
                <c:pt idx="457">
                  <c:v>459</c:v>
                </c:pt>
                <c:pt idx="458">
                  <c:v>460</c:v>
                </c:pt>
                <c:pt idx="459">
                  <c:v>461</c:v>
                </c:pt>
                <c:pt idx="460">
                  <c:v>462</c:v>
                </c:pt>
                <c:pt idx="461">
                  <c:v>463</c:v>
                </c:pt>
                <c:pt idx="462">
                  <c:v>464</c:v>
                </c:pt>
                <c:pt idx="463">
                  <c:v>465</c:v>
                </c:pt>
                <c:pt idx="464">
                  <c:v>466</c:v>
                </c:pt>
                <c:pt idx="465">
                  <c:v>467</c:v>
                </c:pt>
                <c:pt idx="466">
                  <c:v>468</c:v>
                </c:pt>
                <c:pt idx="467">
                  <c:v>469</c:v>
                </c:pt>
                <c:pt idx="468">
                  <c:v>470</c:v>
                </c:pt>
                <c:pt idx="469">
                  <c:v>471</c:v>
                </c:pt>
                <c:pt idx="470">
                  <c:v>472</c:v>
                </c:pt>
                <c:pt idx="471">
                  <c:v>473</c:v>
                </c:pt>
                <c:pt idx="472">
                  <c:v>474</c:v>
                </c:pt>
                <c:pt idx="473">
                  <c:v>475</c:v>
                </c:pt>
                <c:pt idx="474">
                  <c:v>476</c:v>
                </c:pt>
                <c:pt idx="475">
                  <c:v>477</c:v>
                </c:pt>
                <c:pt idx="476">
                  <c:v>478</c:v>
                </c:pt>
                <c:pt idx="477">
                  <c:v>479</c:v>
                </c:pt>
                <c:pt idx="478">
                  <c:v>480</c:v>
                </c:pt>
                <c:pt idx="479">
                  <c:v>481</c:v>
                </c:pt>
                <c:pt idx="480">
                  <c:v>482</c:v>
                </c:pt>
                <c:pt idx="481">
                  <c:v>483</c:v>
                </c:pt>
                <c:pt idx="482">
                  <c:v>484</c:v>
                </c:pt>
                <c:pt idx="483">
                  <c:v>485</c:v>
                </c:pt>
                <c:pt idx="484">
                  <c:v>486</c:v>
                </c:pt>
                <c:pt idx="485">
                  <c:v>487</c:v>
                </c:pt>
                <c:pt idx="486">
                  <c:v>488</c:v>
                </c:pt>
                <c:pt idx="487">
                  <c:v>489</c:v>
                </c:pt>
                <c:pt idx="488">
                  <c:v>490</c:v>
                </c:pt>
                <c:pt idx="489">
                  <c:v>491</c:v>
                </c:pt>
                <c:pt idx="490">
                  <c:v>492</c:v>
                </c:pt>
                <c:pt idx="491">
                  <c:v>493</c:v>
                </c:pt>
                <c:pt idx="492">
                  <c:v>494</c:v>
                </c:pt>
                <c:pt idx="493">
                  <c:v>495</c:v>
                </c:pt>
                <c:pt idx="494">
                  <c:v>496</c:v>
                </c:pt>
                <c:pt idx="495">
                  <c:v>497</c:v>
                </c:pt>
                <c:pt idx="496">
                  <c:v>498</c:v>
                </c:pt>
                <c:pt idx="497">
                  <c:v>499</c:v>
                </c:pt>
                <c:pt idx="498">
                  <c:v>500</c:v>
                </c:pt>
                <c:pt idx="499">
                  <c:v>501</c:v>
                </c:pt>
                <c:pt idx="500">
                  <c:v>502</c:v>
                </c:pt>
                <c:pt idx="501">
                  <c:v>503</c:v>
                </c:pt>
                <c:pt idx="502">
                  <c:v>504</c:v>
                </c:pt>
                <c:pt idx="503">
                  <c:v>505</c:v>
                </c:pt>
                <c:pt idx="504">
                  <c:v>506</c:v>
                </c:pt>
                <c:pt idx="505">
                  <c:v>507</c:v>
                </c:pt>
                <c:pt idx="506">
                  <c:v>508</c:v>
                </c:pt>
                <c:pt idx="507">
                  <c:v>509</c:v>
                </c:pt>
                <c:pt idx="508">
                  <c:v>510</c:v>
                </c:pt>
                <c:pt idx="509">
                  <c:v>511</c:v>
                </c:pt>
                <c:pt idx="510">
                  <c:v>512</c:v>
                </c:pt>
              </c:numCache>
            </c:numRef>
          </c:xVal>
          <c:yVal>
            <c:numRef>
              <c:f>'October 2011'!$I$9:$I$519</c:f>
              <c:numCache>
                <c:formatCode>General</c:formatCode>
                <c:ptCount val="5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1</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1</c:v>
                </c:pt>
                <c:pt idx="130">
                  <c:v>0</c:v>
                </c:pt>
                <c:pt idx="131">
                  <c:v>0</c:v>
                </c:pt>
                <c:pt idx="132">
                  <c:v>1</c:v>
                </c:pt>
                <c:pt idx="133">
                  <c:v>0</c:v>
                </c:pt>
                <c:pt idx="134">
                  <c:v>0</c:v>
                </c:pt>
                <c:pt idx="135">
                  <c:v>0</c:v>
                </c:pt>
                <c:pt idx="136">
                  <c:v>0</c:v>
                </c:pt>
                <c:pt idx="137">
                  <c:v>1</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1</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1</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1</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1</c:v>
                </c:pt>
                <c:pt idx="352">
                  <c:v>0</c:v>
                </c:pt>
                <c:pt idx="353">
                  <c:v>0</c:v>
                </c:pt>
                <c:pt idx="354">
                  <c:v>0</c:v>
                </c:pt>
                <c:pt idx="355">
                  <c:v>0</c:v>
                </c:pt>
                <c:pt idx="356">
                  <c:v>0</c:v>
                </c:pt>
                <c:pt idx="357">
                  <c:v>0</c:v>
                </c:pt>
                <c:pt idx="358">
                  <c:v>0</c:v>
                </c:pt>
                <c:pt idx="359">
                  <c:v>0</c:v>
                </c:pt>
                <c:pt idx="360">
                  <c:v>0</c:v>
                </c:pt>
                <c:pt idx="361">
                  <c:v>0</c:v>
                </c:pt>
                <c:pt idx="362">
                  <c:v>1</c:v>
                </c:pt>
                <c:pt idx="363">
                  <c:v>1</c:v>
                </c:pt>
                <c:pt idx="364">
                  <c:v>0</c:v>
                </c:pt>
                <c:pt idx="365">
                  <c:v>0</c:v>
                </c:pt>
                <c:pt idx="366">
                  <c:v>0</c:v>
                </c:pt>
                <c:pt idx="367">
                  <c:v>0</c:v>
                </c:pt>
                <c:pt idx="368">
                  <c:v>0</c:v>
                </c:pt>
                <c:pt idx="369">
                  <c:v>1</c:v>
                </c:pt>
                <c:pt idx="370">
                  <c:v>0</c:v>
                </c:pt>
                <c:pt idx="371">
                  <c:v>2</c:v>
                </c:pt>
                <c:pt idx="372">
                  <c:v>3</c:v>
                </c:pt>
                <c:pt idx="373">
                  <c:v>4</c:v>
                </c:pt>
                <c:pt idx="374">
                  <c:v>2</c:v>
                </c:pt>
                <c:pt idx="375">
                  <c:v>2</c:v>
                </c:pt>
                <c:pt idx="376">
                  <c:v>0</c:v>
                </c:pt>
                <c:pt idx="377">
                  <c:v>0</c:v>
                </c:pt>
                <c:pt idx="378">
                  <c:v>0</c:v>
                </c:pt>
                <c:pt idx="379">
                  <c:v>0</c:v>
                </c:pt>
                <c:pt idx="380">
                  <c:v>0</c:v>
                </c:pt>
                <c:pt idx="381">
                  <c:v>0</c:v>
                </c:pt>
                <c:pt idx="382">
                  <c:v>0</c:v>
                </c:pt>
                <c:pt idx="383">
                  <c:v>0</c:v>
                </c:pt>
                <c:pt idx="384">
                  <c:v>0</c:v>
                </c:pt>
                <c:pt idx="385">
                  <c:v>0</c:v>
                </c:pt>
                <c:pt idx="386">
                  <c:v>3</c:v>
                </c:pt>
                <c:pt idx="387">
                  <c:v>4</c:v>
                </c:pt>
                <c:pt idx="388">
                  <c:v>8</c:v>
                </c:pt>
                <c:pt idx="389">
                  <c:v>11</c:v>
                </c:pt>
                <c:pt idx="390">
                  <c:v>22</c:v>
                </c:pt>
                <c:pt idx="391">
                  <c:v>156</c:v>
                </c:pt>
                <c:pt idx="392">
                  <c:v>1703</c:v>
                </c:pt>
                <c:pt idx="393">
                  <c:v>13072</c:v>
                </c:pt>
                <c:pt idx="394">
                  <c:v>17241</c:v>
                </c:pt>
                <c:pt idx="395">
                  <c:v>1658</c:v>
                </c:pt>
                <c:pt idx="396">
                  <c:v>4</c:v>
                </c:pt>
                <c:pt idx="397">
                  <c:v>0</c:v>
                </c:pt>
                <c:pt idx="398">
                  <c:v>0</c:v>
                </c:pt>
                <c:pt idx="399">
                  <c:v>1</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1</c:v>
                </c:pt>
                <c:pt idx="444">
                  <c:v>0</c:v>
                </c:pt>
                <c:pt idx="445">
                  <c:v>0</c:v>
                </c:pt>
                <c:pt idx="446">
                  <c:v>0</c:v>
                </c:pt>
                <c:pt idx="447">
                  <c:v>0</c:v>
                </c:pt>
                <c:pt idx="448">
                  <c:v>0</c:v>
                </c:pt>
                <c:pt idx="449">
                  <c:v>0</c:v>
                </c:pt>
                <c:pt idx="450">
                  <c:v>0</c:v>
                </c:pt>
                <c:pt idx="451">
                  <c:v>0</c:v>
                </c:pt>
                <c:pt idx="452">
                  <c:v>0</c:v>
                </c:pt>
                <c:pt idx="453">
                  <c:v>1</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1</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numCache>
            </c:numRef>
          </c:yVal>
          <c:smooth val="1"/>
        </c:ser>
        <c:ser>
          <c:idx val="7"/>
          <c:order val="7"/>
          <c:tx>
            <c:strRef>
              <c:f>'October 2011'!$J$8</c:f>
              <c:strCache>
                <c:ptCount val="1"/>
                <c:pt idx="0">
                  <c:v>20</c:v>
                </c:pt>
              </c:strCache>
            </c:strRef>
          </c:tx>
          <c:spPr>
            <a:ln w="19050"/>
          </c:spPr>
          <c:marker>
            <c:symbol val="none"/>
          </c:marker>
          <c:xVal>
            <c:numRef>
              <c:f>'October 2011'!$B$9:$B$519</c:f>
              <c:numCache>
                <c:formatCode>General</c:formatCode>
                <c:ptCount val="511"/>
                <c:pt idx="0">
                  <c:v>2</c:v>
                </c:pt>
                <c:pt idx="1">
                  <c:v>3</c:v>
                </c:pt>
                <c:pt idx="2">
                  <c:v>4</c:v>
                </c:pt>
                <c:pt idx="3">
                  <c:v>5</c:v>
                </c:pt>
                <c:pt idx="4">
                  <c:v>6</c:v>
                </c:pt>
                <c:pt idx="5">
                  <c:v>7</c:v>
                </c:pt>
                <c:pt idx="6">
                  <c:v>8</c:v>
                </c:pt>
                <c:pt idx="7">
                  <c:v>9</c:v>
                </c:pt>
                <c:pt idx="8">
                  <c:v>10</c:v>
                </c:pt>
                <c:pt idx="9">
                  <c:v>11</c:v>
                </c:pt>
                <c:pt idx="10">
                  <c:v>12</c:v>
                </c:pt>
                <c:pt idx="11">
                  <c:v>13</c:v>
                </c:pt>
                <c:pt idx="12">
                  <c:v>14</c:v>
                </c:pt>
                <c:pt idx="13">
                  <c:v>15</c:v>
                </c:pt>
                <c:pt idx="14">
                  <c:v>16</c:v>
                </c:pt>
                <c:pt idx="15">
                  <c:v>17</c:v>
                </c:pt>
                <c:pt idx="16">
                  <c:v>18</c:v>
                </c:pt>
                <c:pt idx="17">
                  <c:v>19</c:v>
                </c:pt>
                <c:pt idx="18">
                  <c:v>20</c:v>
                </c:pt>
                <c:pt idx="19">
                  <c:v>21</c:v>
                </c:pt>
                <c:pt idx="20">
                  <c:v>22</c:v>
                </c:pt>
                <c:pt idx="21">
                  <c:v>23</c:v>
                </c:pt>
                <c:pt idx="22">
                  <c:v>24</c:v>
                </c:pt>
                <c:pt idx="23">
                  <c:v>25</c:v>
                </c:pt>
                <c:pt idx="24">
                  <c:v>26</c:v>
                </c:pt>
                <c:pt idx="25">
                  <c:v>27</c:v>
                </c:pt>
                <c:pt idx="26">
                  <c:v>28</c:v>
                </c:pt>
                <c:pt idx="27">
                  <c:v>29</c:v>
                </c:pt>
                <c:pt idx="28">
                  <c:v>30</c:v>
                </c:pt>
                <c:pt idx="29">
                  <c:v>31</c:v>
                </c:pt>
                <c:pt idx="30">
                  <c:v>32</c:v>
                </c:pt>
                <c:pt idx="31">
                  <c:v>33</c:v>
                </c:pt>
                <c:pt idx="32">
                  <c:v>34</c:v>
                </c:pt>
                <c:pt idx="33">
                  <c:v>35</c:v>
                </c:pt>
                <c:pt idx="34">
                  <c:v>36</c:v>
                </c:pt>
                <c:pt idx="35">
                  <c:v>37</c:v>
                </c:pt>
                <c:pt idx="36">
                  <c:v>38</c:v>
                </c:pt>
                <c:pt idx="37">
                  <c:v>39</c:v>
                </c:pt>
                <c:pt idx="38">
                  <c:v>40</c:v>
                </c:pt>
                <c:pt idx="39">
                  <c:v>41</c:v>
                </c:pt>
                <c:pt idx="40">
                  <c:v>42</c:v>
                </c:pt>
                <c:pt idx="41">
                  <c:v>43</c:v>
                </c:pt>
                <c:pt idx="42">
                  <c:v>44</c:v>
                </c:pt>
                <c:pt idx="43">
                  <c:v>45</c:v>
                </c:pt>
                <c:pt idx="44">
                  <c:v>46</c:v>
                </c:pt>
                <c:pt idx="45">
                  <c:v>47</c:v>
                </c:pt>
                <c:pt idx="46">
                  <c:v>48</c:v>
                </c:pt>
                <c:pt idx="47">
                  <c:v>49</c:v>
                </c:pt>
                <c:pt idx="48">
                  <c:v>50</c:v>
                </c:pt>
                <c:pt idx="49">
                  <c:v>51</c:v>
                </c:pt>
                <c:pt idx="50">
                  <c:v>52</c:v>
                </c:pt>
                <c:pt idx="51">
                  <c:v>53</c:v>
                </c:pt>
                <c:pt idx="52">
                  <c:v>54</c:v>
                </c:pt>
                <c:pt idx="53">
                  <c:v>55</c:v>
                </c:pt>
                <c:pt idx="54">
                  <c:v>56</c:v>
                </c:pt>
                <c:pt idx="55">
                  <c:v>57</c:v>
                </c:pt>
                <c:pt idx="56">
                  <c:v>58</c:v>
                </c:pt>
                <c:pt idx="57">
                  <c:v>59</c:v>
                </c:pt>
                <c:pt idx="58">
                  <c:v>60</c:v>
                </c:pt>
                <c:pt idx="59">
                  <c:v>61</c:v>
                </c:pt>
                <c:pt idx="60">
                  <c:v>62</c:v>
                </c:pt>
                <c:pt idx="61">
                  <c:v>63</c:v>
                </c:pt>
                <c:pt idx="62">
                  <c:v>64</c:v>
                </c:pt>
                <c:pt idx="63">
                  <c:v>65</c:v>
                </c:pt>
                <c:pt idx="64">
                  <c:v>66</c:v>
                </c:pt>
                <c:pt idx="65">
                  <c:v>67</c:v>
                </c:pt>
                <c:pt idx="66">
                  <c:v>68</c:v>
                </c:pt>
                <c:pt idx="67">
                  <c:v>69</c:v>
                </c:pt>
                <c:pt idx="68">
                  <c:v>70</c:v>
                </c:pt>
                <c:pt idx="69">
                  <c:v>71</c:v>
                </c:pt>
                <c:pt idx="70">
                  <c:v>72</c:v>
                </c:pt>
                <c:pt idx="71">
                  <c:v>73</c:v>
                </c:pt>
                <c:pt idx="72">
                  <c:v>74</c:v>
                </c:pt>
                <c:pt idx="73">
                  <c:v>75</c:v>
                </c:pt>
                <c:pt idx="74">
                  <c:v>76</c:v>
                </c:pt>
                <c:pt idx="75">
                  <c:v>77</c:v>
                </c:pt>
                <c:pt idx="76">
                  <c:v>78</c:v>
                </c:pt>
                <c:pt idx="77">
                  <c:v>79</c:v>
                </c:pt>
                <c:pt idx="78">
                  <c:v>80</c:v>
                </c:pt>
                <c:pt idx="79">
                  <c:v>81</c:v>
                </c:pt>
                <c:pt idx="80">
                  <c:v>82</c:v>
                </c:pt>
                <c:pt idx="81">
                  <c:v>83</c:v>
                </c:pt>
                <c:pt idx="82">
                  <c:v>84</c:v>
                </c:pt>
                <c:pt idx="83">
                  <c:v>85</c:v>
                </c:pt>
                <c:pt idx="84">
                  <c:v>86</c:v>
                </c:pt>
                <c:pt idx="85">
                  <c:v>87</c:v>
                </c:pt>
                <c:pt idx="86">
                  <c:v>88</c:v>
                </c:pt>
                <c:pt idx="87">
                  <c:v>89</c:v>
                </c:pt>
                <c:pt idx="88">
                  <c:v>90</c:v>
                </c:pt>
                <c:pt idx="89">
                  <c:v>91</c:v>
                </c:pt>
                <c:pt idx="90">
                  <c:v>92</c:v>
                </c:pt>
                <c:pt idx="91">
                  <c:v>93</c:v>
                </c:pt>
                <c:pt idx="92">
                  <c:v>94</c:v>
                </c:pt>
                <c:pt idx="93">
                  <c:v>95</c:v>
                </c:pt>
                <c:pt idx="94">
                  <c:v>96</c:v>
                </c:pt>
                <c:pt idx="95">
                  <c:v>97</c:v>
                </c:pt>
                <c:pt idx="96">
                  <c:v>98</c:v>
                </c:pt>
                <c:pt idx="97">
                  <c:v>99</c:v>
                </c:pt>
                <c:pt idx="98">
                  <c:v>100</c:v>
                </c:pt>
                <c:pt idx="99">
                  <c:v>101</c:v>
                </c:pt>
                <c:pt idx="100">
                  <c:v>102</c:v>
                </c:pt>
                <c:pt idx="101">
                  <c:v>103</c:v>
                </c:pt>
                <c:pt idx="102">
                  <c:v>104</c:v>
                </c:pt>
                <c:pt idx="103">
                  <c:v>105</c:v>
                </c:pt>
                <c:pt idx="104">
                  <c:v>106</c:v>
                </c:pt>
                <c:pt idx="105">
                  <c:v>107</c:v>
                </c:pt>
                <c:pt idx="106">
                  <c:v>108</c:v>
                </c:pt>
                <c:pt idx="107">
                  <c:v>109</c:v>
                </c:pt>
                <c:pt idx="108">
                  <c:v>110</c:v>
                </c:pt>
                <c:pt idx="109">
                  <c:v>111</c:v>
                </c:pt>
                <c:pt idx="110">
                  <c:v>112</c:v>
                </c:pt>
                <c:pt idx="111">
                  <c:v>113</c:v>
                </c:pt>
                <c:pt idx="112">
                  <c:v>114</c:v>
                </c:pt>
                <c:pt idx="113">
                  <c:v>115</c:v>
                </c:pt>
                <c:pt idx="114">
                  <c:v>116</c:v>
                </c:pt>
                <c:pt idx="115">
                  <c:v>117</c:v>
                </c:pt>
                <c:pt idx="116">
                  <c:v>118</c:v>
                </c:pt>
                <c:pt idx="117">
                  <c:v>119</c:v>
                </c:pt>
                <c:pt idx="118">
                  <c:v>120</c:v>
                </c:pt>
                <c:pt idx="119">
                  <c:v>121</c:v>
                </c:pt>
                <c:pt idx="120">
                  <c:v>122</c:v>
                </c:pt>
                <c:pt idx="121">
                  <c:v>123</c:v>
                </c:pt>
                <c:pt idx="122">
                  <c:v>124</c:v>
                </c:pt>
                <c:pt idx="123">
                  <c:v>125</c:v>
                </c:pt>
                <c:pt idx="124">
                  <c:v>126</c:v>
                </c:pt>
                <c:pt idx="125">
                  <c:v>127</c:v>
                </c:pt>
                <c:pt idx="126">
                  <c:v>128</c:v>
                </c:pt>
                <c:pt idx="127">
                  <c:v>129</c:v>
                </c:pt>
                <c:pt idx="128">
                  <c:v>130</c:v>
                </c:pt>
                <c:pt idx="129">
                  <c:v>131</c:v>
                </c:pt>
                <c:pt idx="130">
                  <c:v>132</c:v>
                </c:pt>
                <c:pt idx="131">
                  <c:v>133</c:v>
                </c:pt>
                <c:pt idx="132">
                  <c:v>134</c:v>
                </c:pt>
                <c:pt idx="133">
                  <c:v>135</c:v>
                </c:pt>
                <c:pt idx="134">
                  <c:v>136</c:v>
                </c:pt>
                <c:pt idx="135">
                  <c:v>137</c:v>
                </c:pt>
                <c:pt idx="136">
                  <c:v>138</c:v>
                </c:pt>
                <c:pt idx="137">
                  <c:v>139</c:v>
                </c:pt>
                <c:pt idx="138">
                  <c:v>140</c:v>
                </c:pt>
                <c:pt idx="139">
                  <c:v>141</c:v>
                </c:pt>
                <c:pt idx="140">
                  <c:v>142</c:v>
                </c:pt>
                <c:pt idx="141">
                  <c:v>143</c:v>
                </c:pt>
                <c:pt idx="142">
                  <c:v>144</c:v>
                </c:pt>
                <c:pt idx="143">
                  <c:v>145</c:v>
                </c:pt>
                <c:pt idx="144">
                  <c:v>146</c:v>
                </c:pt>
                <c:pt idx="145">
                  <c:v>147</c:v>
                </c:pt>
                <c:pt idx="146">
                  <c:v>148</c:v>
                </c:pt>
                <c:pt idx="147">
                  <c:v>149</c:v>
                </c:pt>
                <c:pt idx="148">
                  <c:v>150</c:v>
                </c:pt>
                <c:pt idx="149">
                  <c:v>151</c:v>
                </c:pt>
                <c:pt idx="150">
                  <c:v>152</c:v>
                </c:pt>
                <c:pt idx="151">
                  <c:v>153</c:v>
                </c:pt>
                <c:pt idx="152">
                  <c:v>154</c:v>
                </c:pt>
                <c:pt idx="153">
                  <c:v>155</c:v>
                </c:pt>
                <c:pt idx="154">
                  <c:v>156</c:v>
                </c:pt>
                <c:pt idx="155">
                  <c:v>157</c:v>
                </c:pt>
                <c:pt idx="156">
                  <c:v>158</c:v>
                </c:pt>
                <c:pt idx="157">
                  <c:v>159</c:v>
                </c:pt>
                <c:pt idx="158">
                  <c:v>160</c:v>
                </c:pt>
                <c:pt idx="159">
                  <c:v>161</c:v>
                </c:pt>
                <c:pt idx="160">
                  <c:v>162</c:v>
                </c:pt>
                <c:pt idx="161">
                  <c:v>163</c:v>
                </c:pt>
                <c:pt idx="162">
                  <c:v>164</c:v>
                </c:pt>
                <c:pt idx="163">
                  <c:v>165</c:v>
                </c:pt>
                <c:pt idx="164">
                  <c:v>166</c:v>
                </c:pt>
                <c:pt idx="165">
                  <c:v>167</c:v>
                </c:pt>
                <c:pt idx="166">
                  <c:v>168</c:v>
                </c:pt>
                <c:pt idx="167">
                  <c:v>169</c:v>
                </c:pt>
                <c:pt idx="168">
                  <c:v>170</c:v>
                </c:pt>
                <c:pt idx="169">
                  <c:v>171</c:v>
                </c:pt>
                <c:pt idx="170">
                  <c:v>172</c:v>
                </c:pt>
                <c:pt idx="171">
                  <c:v>173</c:v>
                </c:pt>
                <c:pt idx="172">
                  <c:v>174</c:v>
                </c:pt>
                <c:pt idx="173">
                  <c:v>175</c:v>
                </c:pt>
                <c:pt idx="174">
                  <c:v>176</c:v>
                </c:pt>
                <c:pt idx="175">
                  <c:v>177</c:v>
                </c:pt>
                <c:pt idx="176">
                  <c:v>178</c:v>
                </c:pt>
                <c:pt idx="177">
                  <c:v>179</c:v>
                </c:pt>
                <c:pt idx="178">
                  <c:v>180</c:v>
                </c:pt>
                <c:pt idx="179">
                  <c:v>181</c:v>
                </c:pt>
                <c:pt idx="180">
                  <c:v>182</c:v>
                </c:pt>
                <c:pt idx="181">
                  <c:v>183</c:v>
                </c:pt>
                <c:pt idx="182">
                  <c:v>184</c:v>
                </c:pt>
                <c:pt idx="183">
                  <c:v>185</c:v>
                </c:pt>
                <c:pt idx="184">
                  <c:v>186</c:v>
                </c:pt>
                <c:pt idx="185">
                  <c:v>187</c:v>
                </c:pt>
                <c:pt idx="186">
                  <c:v>188</c:v>
                </c:pt>
                <c:pt idx="187">
                  <c:v>189</c:v>
                </c:pt>
                <c:pt idx="188">
                  <c:v>190</c:v>
                </c:pt>
                <c:pt idx="189">
                  <c:v>191</c:v>
                </c:pt>
                <c:pt idx="190">
                  <c:v>192</c:v>
                </c:pt>
                <c:pt idx="191">
                  <c:v>193</c:v>
                </c:pt>
                <c:pt idx="192">
                  <c:v>194</c:v>
                </c:pt>
                <c:pt idx="193">
                  <c:v>195</c:v>
                </c:pt>
                <c:pt idx="194">
                  <c:v>196</c:v>
                </c:pt>
                <c:pt idx="195">
                  <c:v>197</c:v>
                </c:pt>
                <c:pt idx="196">
                  <c:v>198</c:v>
                </c:pt>
                <c:pt idx="197">
                  <c:v>199</c:v>
                </c:pt>
                <c:pt idx="198">
                  <c:v>200</c:v>
                </c:pt>
                <c:pt idx="199">
                  <c:v>201</c:v>
                </c:pt>
                <c:pt idx="200">
                  <c:v>202</c:v>
                </c:pt>
                <c:pt idx="201">
                  <c:v>203</c:v>
                </c:pt>
                <c:pt idx="202">
                  <c:v>204</c:v>
                </c:pt>
                <c:pt idx="203">
                  <c:v>205</c:v>
                </c:pt>
                <c:pt idx="204">
                  <c:v>206</c:v>
                </c:pt>
                <c:pt idx="205">
                  <c:v>207</c:v>
                </c:pt>
                <c:pt idx="206">
                  <c:v>208</c:v>
                </c:pt>
                <c:pt idx="207">
                  <c:v>209</c:v>
                </c:pt>
                <c:pt idx="208">
                  <c:v>210</c:v>
                </c:pt>
                <c:pt idx="209">
                  <c:v>211</c:v>
                </c:pt>
                <c:pt idx="210">
                  <c:v>212</c:v>
                </c:pt>
                <c:pt idx="211">
                  <c:v>213</c:v>
                </c:pt>
                <c:pt idx="212">
                  <c:v>214</c:v>
                </c:pt>
                <c:pt idx="213">
                  <c:v>215</c:v>
                </c:pt>
                <c:pt idx="214">
                  <c:v>216</c:v>
                </c:pt>
                <c:pt idx="215">
                  <c:v>217</c:v>
                </c:pt>
                <c:pt idx="216">
                  <c:v>218</c:v>
                </c:pt>
                <c:pt idx="217">
                  <c:v>219</c:v>
                </c:pt>
                <c:pt idx="218">
                  <c:v>220</c:v>
                </c:pt>
                <c:pt idx="219">
                  <c:v>221</c:v>
                </c:pt>
                <c:pt idx="220">
                  <c:v>222</c:v>
                </c:pt>
                <c:pt idx="221">
                  <c:v>223</c:v>
                </c:pt>
                <c:pt idx="222">
                  <c:v>224</c:v>
                </c:pt>
                <c:pt idx="223">
                  <c:v>225</c:v>
                </c:pt>
                <c:pt idx="224">
                  <c:v>226</c:v>
                </c:pt>
                <c:pt idx="225">
                  <c:v>227</c:v>
                </c:pt>
                <c:pt idx="226">
                  <c:v>228</c:v>
                </c:pt>
                <c:pt idx="227">
                  <c:v>229</c:v>
                </c:pt>
                <c:pt idx="228">
                  <c:v>230</c:v>
                </c:pt>
                <c:pt idx="229">
                  <c:v>231</c:v>
                </c:pt>
                <c:pt idx="230">
                  <c:v>232</c:v>
                </c:pt>
                <c:pt idx="231">
                  <c:v>233</c:v>
                </c:pt>
                <c:pt idx="232">
                  <c:v>234</c:v>
                </c:pt>
                <c:pt idx="233">
                  <c:v>235</c:v>
                </c:pt>
                <c:pt idx="234">
                  <c:v>236</c:v>
                </c:pt>
                <c:pt idx="235">
                  <c:v>237</c:v>
                </c:pt>
                <c:pt idx="236">
                  <c:v>238</c:v>
                </c:pt>
                <c:pt idx="237">
                  <c:v>239</c:v>
                </c:pt>
                <c:pt idx="238">
                  <c:v>240</c:v>
                </c:pt>
                <c:pt idx="239">
                  <c:v>241</c:v>
                </c:pt>
                <c:pt idx="240">
                  <c:v>242</c:v>
                </c:pt>
                <c:pt idx="241">
                  <c:v>243</c:v>
                </c:pt>
                <c:pt idx="242">
                  <c:v>244</c:v>
                </c:pt>
                <c:pt idx="243">
                  <c:v>245</c:v>
                </c:pt>
                <c:pt idx="244">
                  <c:v>246</c:v>
                </c:pt>
                <c:pt idx="245">
                  <c:v>247</c:v>
                </c:pt>
                <c:pt idx="246">
                  <c:v>248</c:v>
                </c:pt>
                <c:pt idx="247">
                  <c:v>249</c:v>
                </c:pt>
                <c:pt idx="248">
                  <c:v>250</c:v>
                </c:pt>
                <c:pt idx="249">
                  <c:v>251</c:v>
                </c:pt>
                <c:pt idx="250">
                  <c:v>252</c:v>
                </c:pt>
                <c:pt idx="251">
                  <c:v>253</c:v>
                </c:pt>
                <c:pt idx="252">
                  <c:v>254</c:v>
                </c:pt>
                <c:pt idx="253">
                  <c:v>255</c:v>
                </c:pt>
                <c:pt idx="254">
                  <c:v>256</c:v>
                </c:pt>
                <c:pt idx="255">
                  <c:v>257</c:v>
                </c:pt>
                <c:pt idx="256">
                  <c:v>258</c:v>
                </c:pt>
                <c:pt idx="257">
                  <c:v>259</c:v>
                </c:pt>
                <c:pt idx="258">
                  <c:v>260</c:v>
                </c:pt>
                <c:pt idx="259">
                  <c:v>261</c:v>
                </c:pt>
                <c:pt idx="260">
                  <c:v>262</c:v>
                </c:pt>
                <c:pt idx="261">
                  <c:v>263</c:v>
                </c:pt>
                <c:pt idx="262">
                  <c:v>264</c:v>
                </c:pt>
                <c:pt idx="263">
                  <c:v>265</c:v>
                </c:pt>
                <c:pt idx="264">
                  <c:v>266</c:v>
                </c:pt>
                <c:pt idx="265">
                  <c:v>267</c:v>
                </c:pt>
                <c:pt idx="266">
                  <c:v>268</c:v>
                </c:pt>
                <c:pt idx="267">
                  <c:v>269</c:v>
                </c:pt>
                <c:pt idx="268">
                  <c:v>270</c:v>
                </c:pt>
                <c:pt idx="269">
                  <c:v>271</c:v>
                </c:pt>
                <c:pt idx="270">
                  <c:v>272</c:v>
                </c:pt>
                <c:pt idx="271">
                  <c:v>273</c:v>
                </c:pt>
                <c:pt idx="272">
                  <c:v>274</c:v>
                </c:pt>
                <c:pt idx="273">
                  <c:v>275</c:v>
                </c:pt>
                <c:pt idx="274">
                  <c:v>276</c:v>
                </c:pt>
                <c:pt idx="275">
                  <c:v>277</c:v>
                </c:pt>
                <c:pt idx="276">
                  <c:v>278</c:v>
                </c:pt>
                <c:pt idx="277">
                  <c:v>279</c:v>
                </c:pt>
                <c:pt idx="278">
                  <c:v>280</c:v>
                </c:pt>
                <c:pt idx="279">
                  <c:v>281</c:v>
                </c:pt>
                <c:pt idx="280">
                  <c:v>282</c:v>
                </c:pt>
                <c:pt idx="281">
                  <c:v>283</c:v>
                </c:pt>
                <c:pt idx="282">
                  <c:v>284</c:v>
                </c:pt>
                <c:pt idx="283">
                  <c:v>285</c:v>
                </c:pt>
                <c:pt idx="284">
                  <c:v>286</c:v>
                </c:pt>
                <c:pt idx="285">
                  <c:v>287</c:v>
                </c:pt>
                <c:pt idx="286">
                  <c:v>288</c:v>
                </c:pt>
                <c:pt idx="287">
                  <c:v>289</c:v>
                </c:pt>
                <c:pt idx="288">
                  <c:v>290</c:v>
                </c:pt>
                <c:pt idx="289">
                  <c:v>291</c:v>
                </c:pt>
                <c:pt idx="290">
                  <c:v>292</c:v>
                </c:pt>
                <c:pt idx="291">
                  <c:v>293</c:v>
                </c:pt>
                <c:pt idx="292">
                  <c:v>294</c:v>
                </c:pt>
                <c:pt idx="293">
                  <c:v>295</c:v>
                </c:pt>
                <c:pt idx="294">
                  <c:v>296</c:v>
                </c:pt>
                <c:pt idx="295">
                  <c:v>297</c:v>
                </c:pt>
                <c:pt idx="296">
                  <c:v>298</c:v>
                </c:pt>
                <c:pt idx="297">
                  <c:v>299</c:v>
                </c:pt>
                <c:pt idx="298">
                  <c:v>300</c:v>
                </c:pt>
                <c:pt idx="299">
                  <c:v>301</c:v>
                </c:pt>
                <c:pt idx="300">
                  <c:v>302</c:v>
                </c:pt>
                <c:pt idx="301">
                  <c:v>303</c:v>
                </c:pt>
                <c:pt idx="302">
                  <c:v>304</c:v>
                </c:pt>
                <c:pt idx="303">
                  <c:v>305</c:v>
                </c:pt>
                <c:pt idx="304">
                  <c:v>306</c:v>
                </c:pt>
                <c:pt idx="305">
                  <c:v>307</c:v>
                </c:pt>
                <c:pt idx="306">
                  <c:v>308</c:v>
                </c:pt>
                <c:pt idx="307">
                  <c:v>309</c:v>
                </c:pt>
                <c:pt idx="308">
                  <c:v>310</c:v>
                </c:pt>
                <c:pt idx="309">
                  <c:v>311</c:v>
                </c:pt>
                <c:pt idx="310">
                  <c:v>312</c:v>
                </c:pt>
                <c:pt idx="311">
                  <c:v>313</c:v>
                </c:pt>
                <c:pt idx="312">
                  <c:v>314</c:v>
                </c:pt>
                <c:pt idx="313">
                  <c:v>315</c:v>
                </c:pt>
                <c:pt idx="314">
                  <c:v>316</c:v>
                </c:pt>
                <c:pt idx="315">
                  <c:v>317</c:v>
                </c:pt>
                <c:pt idx="316">
                  <c:v>318</c:v>
                </c:pt>
                <c:pt idx="317">
                  <c:v>319</c:v>
                </c:pt>
                <c:pt idx="318">
                  <c:v>320</c:v>
                </c:pt>
                <c:pt idx="319">
                  <c:v>321</c:v>
                </c:pt>
                <c:pt idx="320">
                  <c:v>322</c:v>
                </c:pt>
                <c:pt idx="321">
                  <c:v>323</c:v>
                </c:pt>
                <c:pt idx="322">
                  <c:v>324</c:v>
                </c:pt>
                <c:pt idx="323">
                  <c:v>325</c:v>
                </c:pt>
                <c:pt idx="324">
                  <c:v>326</c:v>
                </c:pt>
                <c:pt idx="325">
                  <c:v>327</c:v>
                </c:pt>
                <c:pt idx="326">
                  <c:v>328</c:v>
                </c:pt>
                <c:pt idx="327">
                  <c:v>329</c:v>
                </c:pt>
                <c:pt idx="328">
                  <c:v>330</c:v>
                </c:pt>
                <c:pt idx="329">
                  <c:v>331</c:v>
                </c:pt>
                <c:pt idx="330">
                  <c:v>332</c:v>
                </c:pt>
                <c:pt idx="331">
                  <c:v>333</c:v>
                </c:pt>
                <c:pt idx="332">
                  <c:v>334</c:v>
                </c:pt>
                <c:pt idx="333">
                  <c:v>335</c:v>
                </c:pt>
                <c:pt idx="334">
                  <c:v>336</c:v>
                </c:pt>
                <c:pt idx="335">
                  <c:v>337</c:v>
                </c:pt>
                <c:pt idx="336">
                  <c:v>338</c:v>
                </c:pt>
                <c:pt idx="337">
                  <c:v>339</c:v>
                </c:pt>
                <c:pt idx="338">
                  <c:v>340</c:v>
                </c:pt>
                <c:pt idx="339">
                  <c:v>341</c:v>
                </c:pt>
                <c:pt idx="340">
                  <c:v>342</c:v>
                </c:pt>
                <c:pt idx="341">
                  <c:v>343</c:v>
                </c:pt>
                <c:pt idx="342">
                  <c:v>344</c:v>
                </c:pt>
                <c:pt idx="343">
                  <c:v>345</c:v>
                </c:pt>
                <c:pt idx="344">
                  <c:v>346</c:v>
                </c:pt>
                <c:pt idx="345">
                  <c:v>347</c:v>
                </c:pt>
                <c:pt idx="346">
                  <c:v>348</c:v>
                </c:pt>
                <c:pt idx="347">
                  <c:v>349</c:v>
                </c:pt>
                <c:pt idx="348">
                  <c:v>350</c:v>
                </c:pt>
                <c:pt idx="349">
                  <c:v>351</c:v>
                </c:pt>
                <c:pt idx="350">
                  <c:v>352</c:v>
                </c:pt>
                <c:pt idx="351">
                  <c:v>353</c:v>
                </c:pt>
                <c:pt idx="352">
                  <c:v>354</c:v>
                </c:pt>
                <c:pt idx="353">
                  <c:v>355</c:v>
                </c:pt>
                <c:pt idx="354">
                  <c:v>356</c:v>
                </c:pt>
                <c:pt idx="355">
                  <c:v>357</c:v>
                </c:pt>
                <c:pt idx="356">
                  <c:v>358</c:v>
                </c:pt>
                <c:pt idx="357">
                  <c:v>359</c:v>
                </c:pt>
                <c:pt idx="358">
                  <c:v>360</c:v>
                </c:pt>
                <c:pt idx="359">
                  <c:v>361</c:v>
                </c:pt>
                <c:pt idx="360">
                  <c:v>362</c:v>
                </c:pt>
                <c:pt idx="361">
                  <c:v>363</c:v>
                </c:pt>
                <c:pt idx="362">
                  <c:v>364</c:v>
                </c:pt>
                <c:pt idx="363">
                  <c:v>365</c:v>
                </c:pt>
                <c:pt idx="364">
                  <c:v>366</c:v>
                </c:pt>
                <c:pt idx="365">
                  <c:v>367</c:v>
                </c:pt>
                <c:pt idx="366">
                  <c:v>368</c:v>
                </c:pt>
                <c:pt idx="367">
                  <c:v>369</c:v>
                </c:pt>
                <c:pt idx="368">
                  <c:v>370</c:v>
                </c:pt>
                <c:pt idx="369">
                  <c:v>371</c:v>
                </c:pt>
                <c:pt idx="370">
                  <c:v>372</c:v>
                </c:pt>
                <c:pt idx="371">
                  <c:v>373</c:v>
                </c:pt>
                <c:pt idx="372">
                  <c:v>374</c:v>
                </c:pt>
                <c:pt idx="373">
                  <c:v>375</c:v>
                </c:pt>
                <c:pt idx="374">
                  <c:v>376</c:v>
                </c:pt>
                <c:pt idx="375">
                  <c:v>377</c:v>
                </c:pt>
                <c:pt idx="376">
                  <c:v>378</c:v>
                </c:pt>
                <c:pt idx="377">
                  <c:v>379</c:v>
                </c:pt>
                <c:pt idx="378">
                  <c:v>380</c:v>
                </c:pt>
                <c:pt idx="379">
                  <c:v>381</c:v>
                </c:pt>
                <c:pt idx="380">
                  <c:v>382</c:v>
                </c:pt>
                <c:pt idx="381">
                  <c:v>383</c:v>
                </c:pt>
                <c:pt idx="382">
                  <c:v>384</c:v>
                </c:pt>
                <c:pt idx="383">
                  <c:v>385</c:v>
                </c:pt>
                <c:pt idx="384">
                  <c:v>386</c:v>
                </c:pt>
                <c:pt idx="385">
                  <c:v>387</c:v>
                </c:pt>
                <c:pt idx="386">
                  <c:v>388</c:v>
                </c:pt>
                <c:pt idx="387">
                  <c:v>389</c:v>
                </c:pt>
                <c:pt idx="388">
                  <c:v>390</c:v>
                </c:pt>
                <c:pt idx="389">
                  <c:v>391</c:v>
                </c:pt>
                <c:pt idx="390">
                  <c:v>392</c:v>
                </c:pt>
                <c:pt idx="391">
                  <c:v>393</c:v>
                </c:pt>
                <c:pt idx="392">
                  <c:v>394</c:v>
                </c:pt>
                <c:pt idx="393">
                  <c:v>395</c:v>
                </c:pt>
                <c:pt idx="394">
                  <c:v>396</c:v>
                </c:pt>
                <c:pt idx="395">
                  <c:v>397</c:v>
                </c:pt>
                <c:pt idx="396">
                  <c:v>398</c:v>
                </c:pt>
                <c:pt idx="397">
                  <c:v>399</c:v>
                </c:pt>
                <c:pt idx="398">
                  <c:v>400</c:v>
                </c:pt>
                <c:pt idx="399">
                  <c:v>401</c:v>
                </c:pt>
                <c:pt idx="400">
                  <c:v>402</c:v>
                </c:pt>
                <c:pt idx="401">
                  <c:v>403</c:v>
                </c:pt>
                <c:pt idx="402">
                  <c:v>404</c:v>
                </c:pt>
                <c:pt idx="403">
                  <c:v>405</c:v>
                </c:pt>
                <c:pt idx="404">
                  <c:v>406</c:v>
                </c:pt>
                <c:pt idx="405">
                  <c:v>407</c:v>
                </c:pt>
                <c:pt idx="406">
                  <c:v>408</c:v>
                </c:pt>
                <c:pt idx="407">
                  <c:v>409</c:v>
                </c:pt>
                <c:pt idx="408">
                  <c:v>410</c:v>
                </c:pt>
                <c:pt idx="409">
                  <c:v>411</c:v>
                </c:pt>
                <c:pt idx="410">
                  <c:v>412</c:v>
                </c:pt>
                <c:pt idx="411">
                  <c:v>413</c:v>
                </c:pt>
                <c:pt idx="412">
                  <c:v>414</c:v>
                </c:pt>
                <c:pt idx="413">
                  <c:v>415</c:v>
                </c:pt>
                <c:pt idx="414">
                  <c:v>416</c:v>
                </c:pt>
                <c:pt idx="415">
                  <c:v>417</c:v>
                </c:pt>
                <c:pt idx="416">
                  <c:v>418</c:v>
                </c:pt>
                <c:pt idx="417">
                  <c:v>419</c:v>
                </c:pt>
                <c:pt idx="418">
                  <c:v>420</c:v>
                </c:pt>
                <c:pt idx="419">
                  <c:v>421</c:v>
                </c:pt>
                <c:pt idx="420">
                  <c:v>422</c:v>
                </c:pt>
                <c:pt idx="421">
                  <c:v>423</c:v>
                </c:pt>
                <c:pt idx="422">
                  <c:v>424</c:v>
                </c:pt>
                <c:pt idx="423">
                  <c:v>425</c:v>
                </c:pt>
                <c:pt idx="424">
                  <c:v>426</c:v>
                </c:pt>
                <c:pt idx="425">
                  <c:v>427</c:v>
                </c:pt>
                <c:pt idx="426">
                  <c:v>428</c:v>
                </c:pt>
                <c:pt idx="427">
                  <c:v>429</c:v>
                </c:pt>
                <c:pt idx="428">
                  <c:v>430</c:v>
                </c:pt>
                <c:pt idx="429">
                  <c:v>431</c:v>
                </c:pt>
                <c:pt idx="430">
                  <c:v>432</c:v>
                </c:pt>
                <c:pt idx="431">
                  <c:v>433</c:v>
                </c:pt>
                <c:pt idx="432">
                  <c:v>434</c:v>
                </c:pt>
                <c:pt idx="433">
                  <c:v>435</c:v>
                </c:pt>
                <c:pt idx="434">
                  <c:v>436</c:v>
                </c:pt>
                <c:pt idx="435">
                  <c:v>437</c:v>
                </c:pt>
                <c:pt idx="436">
                  <c:v>438</c:v>
                </c:pt>
                <c:pt idx="437">
                  <c:v>439</c:v>
                </c:pt>
                <c:pt idx="438">
                  <c:v>440</c:v>
                </c:pt>
                <c:pt idx="439">
                  <c:v>441</c:v>
                </c:pt>
                <c:pt idx="440">
                  <c:v>442</c:v>
                </c:pt>
                <c:pt idx="441">
                  <c:v>443</c:v>
                </c:pt>
                <c:pt idx="442">
                  <c:v>444</c:v>
                </c:pt>
                <c:pt idx="443">
                  <c:v>445</c:v>
                </c:pt>
                <c:pt idx="444">
                  <c:v>446</c:v>
                </c:pt>
                <c:pt idx="445">
                  <c:v>447</c:v>
                </c:pt>
                <c:pt idx="446">
                  <c:v>448</c:v>
                </c:pt>
                <c:pt idx="447">
                  <c:v>449</c:v>
                </c:pt>
                <c:pt idx="448">
                  <c:v>450</c:v>
                </c:pt>
                <c:pt idx="449">
                  <c:v>451</c:v>
                </c:pt>
                <c:pt idx="450">
                  <c:v>452</c:v>
                </c:pt>
                <c:pt idx="451">
                  <c:v>453</c:v>
                </c:pt>
                <c:pt idx="452">
                  <c:v>454</c:v>
                </c:pt>
                <c:pt idx="453">
                  <c:v>455</c:v>
                </c:pt>
                <c:pt idx="454">
                  <c:v>456</c:v>
                </c:pt>
                <c:pt idx="455">
                  <c:v>457</c:v>
                </c:pt>
                <c:pt idx="456">
                  <c:v>458</c:v>
                </c:pt>
                <c:pt idx="457">
                  <c:v>459</c:v>
                </c:pt>
                <c:pt idx="458">
                  <c:v>460</c:v>
                </c:pt>
                <c:pt idx="459">
                  <c:v>461</c:v>
                </c:pt>
                <c:pt idx="460">
                  <c:v>462</c:v>
                </c:pt>
                <c:pt idx="461">
                  <c:v>463</c:v>
                </c:pt>
                <c:pt idx="462">
                  <c:v>464</c:v>
                </c:pt>
                <c:pt idx="463">
                  <c:v>465</c:v>
                </c:pt>
                <c:pt idx="464">
                  <c:v>466</c:v>
                </c:pt>
                <c:pt idx="465">
                  <c:v>467</c:v>
                </c:pt>
                <c:pt idx="466">
                  <c:v>468</c:v>
                </c:pt>
                <c:pt idx="467">
                  <c:v>469</c:v>
                </c:pt>
                <c:pt idx="468">
                  <c:v>470</c:v>
                </c:pt>
                <c:pt idx="469">
                  <c:v>471</c:v>
                </c:pt>
                <c:pt idx="470">
                  <c:v>472</c:v>
                </c:pt>
                <c:pt idx="471">
                  <c:v>473</c:v>
                </c:pt>
                <c:pt idx="472">
                  <c:v>474</c:v>
                </c:pt>
                <c:pt idx="473">
                  <c:v>475</c:v>
                </c:pt>
                <c:pt idx="474">
                  <c:v>476</c:v>
                </c:pt>
                <c:pt idx="475">
                  <c:v>477</c:v>
                </c:pt>
                <c:pt idx="476">
                  <c:v>478</c:v>
                </c:pt>
                <c:pt idx="477">
                  <c:v>479</c:v>
                </c:pt>
                <c:pt idx="478">
                  <c:v>480</c:v>
                </c:pt>
                <c:pt idx="479">
                  <c:v>481</c:v>
                </c:pt>
                <c:pt idx="480">
                  <c:v>482</c:v>
                </c:pt>
                <c:pt idx="481">
                  <c:v>483</c:v>
                </c:pt>
                <c:pt idx="482">
                  <c:v>484</c:v>
                </c:pt>
                <c:pt idx="483">
                  <c:v>485</c:v>
                </c:pt>
                <c:pt idx="484">
                  <c:v>486</c:v>
                </c:pt>
                <c:pt idx="485">
                  <c:v>487</c:v>
                </c:pt>
                <c:pt idx="486">
                  <c:v>488</c:v>
                </c:pt>
                <c:pt idx="487">
                  <c:v>489</c:v>
                </c:pt>
                <c:pt idx="488">
                  <c:v>490</c:v>
                </c:pt>
                <c:pt idx="489">
                  <c:v>491</c:v>
                </c:pt>
                <c:pt idx="490">
                  <c:v>492</c:v>
                </c:pt>
                <c:pt idx="491">
                  <c:v>493</c:v>
                </c:pt>
                <c:pt idx="492">
                  <c:v>494</c:v>
                </c:pt>
                <c:pt idx="493">
                  <c:v>495</c:v>
                </c:pt>
                <c:pt idx="494">
                  <c:v>496</c:v>
                </c:pt>
                <c:pt idx="495">
                  <c:v>497</c:v>
                </c:pt>
                <c:pt idx="496">
                  <c:v>498</c:v>
                </c:pt>
                <c:pt idx="497">
                  <c:v>499</c:v>
                </c:pt>
                <c:pt idx="498">
                  <c:v>500</c:v>
                </c:pt>
                <c:pt idx="499">
                  <c:v>501</c:v>
                </c:pt>
                <c:pt idx="500">
                  <c:v>502</c:v>
                </c:pt>
                <c:pt idx="501">
                  <c:v>503</c:v>
                </c:pt>
                <c:pt idx="502">
                  <c:v>504</c:v>
                </c:pt>
                <c:pt idx="503">
                  <c:v>505</c:v>
                </c:pt>
                <c:pt idx="504">
                  <c:v>506</c:v>
                </c:pt>
                <c:pt idx="505">
                  <c:v>507</c:v>
                </c:pt>
                <c:pt idx="506">
                  <c:v>508</c:v>
                </c:pt>
                <c:pt idx="507">
                  <c:v>509</c:v>
                </c:pt>
                <c:pt idx="508">
                  <c:v>510</c:v>
                </c:pt>
                <c:pt idx="509">
                  <c:v>511</c:v>
                </c:pt>
                <c:pt idx="510">
                  <c:v>512</c:v>
                </c:pt>
              </c:numCache>
            </c:numRef>
          </c:xVal>
          <c:yVal>
            <c:numRef>
              <c:f>'October 2011'!$J$9:$J$519</c:f>
              <c:numCache>
                <c:formatCode>General</c:formatCode>
                <c:ptCount val="5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1</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1</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1</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1</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1</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3</c:v>
                </c:pt>
                <c:pt idx="365">
                  <c:v>5</c:v>
                </c:pt>
                <c:pt idx="366">
                  <c:v>0</c:v>
                </c:pt>
                <c:pt idx="367">
                  <c:v>0</c:v>
                </c:pt>
                <c:pt idx="368">
                  <c:v>0</c:v>
                </c:pt>
                <c:pt idx="369">
                  <c:v>0</c:v>
                </c:pt>
                <c:pt idx="370">
                  <c:v>0</c:v>
                </c:pt>
                <c:pt idx="371">
                  <c:v>1</c:v>
                </c:pt>
                <c:pt idx="372">
                  <c:v>0</c:v>
                </c:pt>
                <c:pt idx="373">
                  <c:v>0</c:v>
                </c:pt>
                <c:pt idx="374">
                  <c:v>0</c:v>
                </c:pt>
                <c:pt idx="375">
                  <c:v>0</c:v>
                </c:pt>
                <c:pt idx="376">
                  <c:v>0</c:v>
                </c:pt>
                <c:pt idx="377">
                  <c:v>0</c:v>
                </c:pt>
                <c:pt idx="378">
                  <c:v>1</c:v>
                </c:pt>
                <c:pt idx="379">
                  <c:v>3</c:v>
                </c:pt>
                <c:pt idx="380">
                  <c:v>5</c:v>
                </c:pt>
                <c:pt idx="381">
                  <c:v>25</c:v>
                </c:pt>
                <c:pt idx="382">
                  <c:v>126</c:v>
                </c:pt>
                <c:pt idx="383">
                  <c:v>1644</c:v>
                </c:pt>
                <c:pt idx="384">
                  <c:v>11130</c:v>
                </c:pt>
                <c:pt idx="385">
                  <c:v>9158</c:v>
                </c:pt>
                <c:pt idx="386">
                  <c:v>388</c:v>
                </c:pt>
                <c:pt idx="387">
                  <c:v>1</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1</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1</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numCache>
            </c:numRef>
          </c:yVal>
          <c:smooth val="1"/>
        </c:ser>
        <c:ser>
          <c:idx val="8"/>
          <c:order val="8"/>
          <c:tx>
            <c:strRef>
              <c:f>'October 2011'!$K$8</c:f>
              <c:strCache>
                <c:ptCount val="1"/>
                <c:pt idx="0">
                  <c:v>22</c:v>
                </c:pt>
              </c:strCache>
            </c:strRef>
          </c:tx>
          <c:spPr>
            <a:ln w="19050"/>
          </c:spPr>
          <c:marker>
            <c:symbol val="none"/>
          </c:marker>
          <c:xVal>
            <c:numRef>
              <c:f>'October 2011'!$B$9:$B$519</c:f>
              <c:numCache>
                <c:formatCode>General</c:formatCode>
                <c:ptCount val="511"/>
                <c:pt idx="0">
                  <c:v>2</c:v>
                </c:pt>
                <c:pt idx="1">
                  <c:v>3</c:v>
                </c:pt>
                <c:pt idx="2">
                  <c:v>4</c:v>
                </c:pt>
                <c:pt idx="3">
                  <c:v>5</c:v>
                </c:pt>
                <c:pt idx="4">
                  <c:v>6</c:v>
                </c:pt>
                <c:pt idx="5">
                  <c:v>7</c:v>
                </c:pt>
                <c:pt idx="6">
                  <c:v>8</c:v>
                </c:pt>
                <c:pt idx="7">
                  <c:v>9</c:v>
                </c:pt>
                <c:pt idx="8">
                  <c:v>10</c:v>
                </c:pt>
                <c:pt idx="9">
                  <c:v>11</c:v>
                </c:pt>
                <c:pt idx="10">
                  <c:v>12</c:v>
                </c:pt>
                <c:pt idx="11">
                  <c:v>13</c:v>
                </c:pt>
                <c:pt idx="12">
                  <c:v>14</c:v>
                </c:pt>
                <c:pt idx="13">
                  <c:v>15</c:v>
                </c:pt>
                <c:pt idx="14">
                  <c:v>16</c:v>
                </c:pt>
                <c:pt idx="15">
                  <c:v>17</c:v>
                </c:pt>
                <c:pt idx="16">
                  <c:v>18</c:v>
                </c:pt>
                <c:pt idx="17">
                  <c:v>19</c:v>
                </c:pt>
                <c:pt idx="18">
                  <c:v>20</c:v>
                </c:pt>
                <c:pt idx="19">
                  <c:v>21</c:v>
                </c:pt>
                <c:pt idx="20">
                  <c:v>22</c:v>
                </c:pt>
                <c:pt idx="21">
                  <c:v>23</c:v>
                </c:pt>
                <c:pt idx="22">
                  <c:v>24</c:v>
                </c:pt>
                <c:pt idx="23">
                  <c:v>25</c:v>
                </c:pt>
                <c:pt idx="24">
                  <c:v>26</c:v>
                </c:pt>
                <c:pt idx="25">
                  <c:v>27</c:v>
                </c:pt>
                <c:pt idx="26">
                  <c:v>28</c:v>
                </c:pt>
                <c:pt idx="27">
                  <c:v>29</c:v>
                </c:pt>
                <c:pt idx="28">
                  <c:v>30</c:v>
                </c:pt>
                <c:pt idx="29">
                  <c:v>31</c:v>
                </c:pt>
                <c:pt idx="30">
                  <c:v>32</c:v>
                </c:pt>
                <c:pt idx="31">
                  <c:v>33</c:v>
                </c:pt>
                <c:pt idx="32">
                  <c:v>34</c:v>
                </c:pt>
                <c:pt idx="33">
                  <c:v>35</c:v>
                </c:pt>
                <c:pt idx="34">
                  <c:v>36</c:v>
                </c:pt>
                <c:pt idx="35">
                  <c:v>37</c:v>
                </c:pt>
                <c:pt idx="36">
                  <c:v>38</c:v>
                </c:pt>
                <c:pt idx="37">
                  <c:v>39</c:v>
                </c:pt>
                <c:pt idx="38">
                  <c:v>40</c:v>
                </c:pt>
                <c:pt idx="39">
                  <c:v>41</c:v>
                </c:pt>
                <c:pt idx="40">
                  <c:v>42</c:v>
                </c:pt>
                <c:pt idx="41">
                  <c:v>43</c:v>
                </c:pt>
                <c:pt idx="42">
                  <c:v>44</c:v>
                </c:pt>
                <c:pt idx="43">
                  <c:v>45</c:v>
                </c:pt>
                <c:pt idx="44">
                  <c:v>46</c:v>
                </c:pt>
                <c:pt idx="45">
                  <c:v>47</c:v>
                </c:pt>
                <c:pt idx="46">
                  <c:v>48</c:v>
                </c:pt>
                <c:pt idx="47">
                  <c:v>49</c:v>
                </c:pt>
                <c:pt idx="48">
                  <c:v>50</c:v>
                </c:pt>
                <c:pt idx="49">
                  <c:v>51</c:v>
                </c:pt>
                <c:pt idx="50">
                  <c:v>52</c:v>
                </c:pt>
                <c:pt idx="51">
                  <c:v>53</c:v>
                </c:pt>
                <c:pt idx="52">
                  <c:v>54</c:v>
                </c:pt>
                <c:pt idx="53">
                  <c:v>55</c:v>
                </c:pt>
                <c:pt idx="54">
                  <c:v>56</c:v>
                </c:pt>
                <c:pt idx="55">
                  <c:v>57</c:v>
                </c:pt>
                <c:pt idx="56">
                  <c:v>58</c:v>
                </c:pt>
                <c:pt idx="57">
                  <c:v>59</c:v>
                </c:pt>
                <c:pt idx="58">
                  <c:v>60</c:v>
                </c:pt>
                <c:pt idx="59">
                  <c:v>61</c:v>
                </c:pt>
                <c:pt idx="60">
                  <c:v>62</c:v>
                </c:pt>
                <c:pt idx="61">
                  <c:v>63</c:v>
                </c:pt>
                <c:pt idx="62">
                  <c:v>64</c:v>
                </c:pt>
                <c:pt idx="63">
                  <c:v>65</c:v>
                </c:pt>
                <c:pt idx="64">
                  <c:v>66</c:v>
                </c:pt>
                <c:pt idx="65">
                  <c:v>67</c:v>
                </c:pt>
                <c:pt idx="66">
                  <c:v>68</c:v>
                </c:pt>
                <c:pt idx="67">
                  <c:v>69</c:v>
                </c:pt>
                <c:pt idx="68">
                  <c:v>70</c:v>
                </c:pt>
                <c:pt idx="69">
                  <c:v>71</c:v>
                </c:pt>
                <c:pt idx="70">
                  <c:v>72</c:v>
                </c:pt>
                <c:pt idx="71">
                  <c:v>73</c:v>
                </c:pt>
                <c:pt idx="72">
                  <c:v>74</c:v>
                </c:pt>
                <c:pt idx="73">
                  <c:v>75</c:v>
                </c:pt>
                <c:pt idx="74">
                  <c:v>76</c:v>
                </c:pt>
                <c:pt idx="75">
                  <c:v>77</c:v>
                </c:pt>
                <c:pt idx="76">
                  <c:v>78</c:v>
                </c:pt>
                <c:pt idx="77">
                  <c:v>79</c:v>
                </c:pt>
                <c:pt idx="78">
                  <c:v>80</c:v>
                </c:pt>
                <c:pt idx="79">
                  <c:v>81</c:v>
                </c:pt>
                <c:pt idx="80">
                  <c:v>82</c:v>
                </c:pt>
                <c:pt idx="81">
                  <c:v>83</c:v>
                </c:pt>
                <c:pt idx="82">
                  <c:v>84</c:v>
                </c:pt>
                <c:pt idx="83">
                  <c:v>85</c:v>
                </c:pt>
                <c:pt idx="84">
                  <c:v>86</c:v>
                </c:pt>
                <c:pt idx="85">
                  <c:v>87</c:v>
                </c:pt>
                <c:pt idx="86">
                  <c:v>88</c:v>
                </c:pt>
                <c:pt idx="87">
                  <c:v>89</c:v>
                </c:pt>
                <c:pt idx="88">
                  <c:v>90</c:v>
                </c:pt>
                <c:pt idx="89">
                  <c:v>91</c:v>
                </c:pt>
                <c:pt idx="90">
                  <c:v>92</c:v>
                </c:pt>
                <c:pt idx="91">
                  <c:v>93</c:v>
                </c:pt>
                <c:pt idx="92">
                  <c:v>94</c:v>
                </c:pt>
                <c:pt idx="93">
                  <c:v>95</c:v>
                </c:pt>
                <c:pt idx="94">
                  <c:v>96</c:v>
                </c:pt>
                <c:pt idx="95">
                  <c:v>97</c:v>
                </c:pt>
                <c:pt idx="96">
                  <c:v>98</c:v>
                </c:pt>
                <c:pt idx="97">
                  <c:v>99</c:v>
                </c:pt>
                <c:pt idx="98">
                  <c:v>100</c:v>
                </c:pt>
                <c:pt idx="99">
                  <c:v>101</c:v>
                </c:pt>
                <c:pt idx="100">
                  <c:v>102</c:v>
                </c:pt>
                <c:pt idx="101">
                  <c:v>103</c:v>
                </c:pt>
                <c:pt idx="102">
                  <c:v>104</c:v>
                </c:pt>
                <c:pt idx="103">
                  <c:v>105</c:v>
                </c:pt>
                <c:pt idx="104">
                  <c:v>106</c:v>
                </c:pt>
                <c:pt idx="105">
                  <c:v>107</c:v>
                </c:pt>
                <c:pt idx="106">
                  <c:v>108</c:v>
                </c:pt>
                <c:pt idx="107">
                  <c:v>109</c:v>
                </c:pt>
                <c:pt idx="108">
                  <c:v>110</c:v>
                </c:pt>
                <c:pt idx="109">
                  <c:v>111</c:v>
                </c:pt>
                <c:pt idx="110">
                  <c:v>112</c:v>
                </c:pt>
                <c:pt idx="111">
                  <c:v>113</c:v>
                </c:pt>
                <c:pt idx="112">
                  <c:v>114</c:v>
                </c:pt>
                <c:pt idx="113">
                  <c:v>115</c:v>
                </c:pt>
                <c:pt idx="114">
                  <c:v>116</c:v>
                </c:pt>
                <c:pt idx="115">
                  <c:v>117</c:v>
                </c:pt>
                <c:pt idx="116">
                  <c:v>118</c:v>
                </c:pt>
                <c:pt idx="117">
                  <c:v>119</c:v>
                </c:pt>
                <c:pt idx="118">
                  <c:v>120</c:v>
                </c:pt>
                <c:pt idx="119">
                  <c:v>121</c:v>
                </c:pt>
                <c:pt idx="120">
                  <c:v>122</c:v>
                </c:pt>
                <c:pt idx="121">
                  <c:v>123</c:v>
                </c:pt>
                <c:pt idx="122">
                  <c:v>124</c:v>
                </c:pt>
                <c:pt idx="123">
                  <c:v>125</c:v>
                </c:pt>
                <c:pt idx="124">
                  <c:v>126</c:v>
                </c:pt>
                <c:pt idx="125">
                  <c:v>127</c:v>
                </c:pt>
                <c:pt idx="126">
                  <c:v>128</c:v>
                </c:pt>
                <c:pt idx="127">
                  <c:v>129</c:v>
                </c:pt>
                <c:pt idx="128">
                  <c:v>130</c:v>
                </c:pt>
                <c:pt idx="129">
                  <c:v>131</c:v>
                </c:pt>
                <c:pt idx="130">
                  <c:v>132</c:v>
                </c:pt>
                <c:pt idx="131">
                  <c:v>133</c:v>
                </c:pt>
                <c:pt idx="132">
                  <c:v>134</c:v>
                </c:pt>
                <c:pt idx="133">
                  <c:v>135</c:v>
                </c:pt>
                <c:pt idx="134">
                  <c:v>136</c:v>
                </c:pt>
                <c:pt idx="135">
                  <c:v>137</c:v>
                </c:pt>
                <c:pt idx="136">
                  <c:v>138</c:v>
                </c:pt>
                <c:pt idx="137">
                  <c:v>139</c:v>
                </c:pt>
                <c:pt idx="138">
                  <c:v>140</c:v>
                </c:pt>
                <c:pt idx="139">
                  <c:v>141</c:v>
                </c:pt>
                <c:pt idx="140">
                  <c:v>142</c:v>
                </c:pt>
                <c:pt idx="141">
                  <c:v>143</c:v>
                </c:pt>
                <c:pt idx="142">
                  <c:v>144</c:v>
                </c:pt>
                <c:pt idx="143">
                  <c:v>145</c:v>
                </c:pt>
                <c:pt idx="144">
                  <c:v>146</c:v>
                </c:pt>
                <c:pt idx="145">
                  <c:v>147</c:v>
                </c:pt>
                <c:pt idx="146">
                  <c:v>148</c:v>
                </c:pt>
                <c:pt idx="147">
                  <c:v>149</c:v>
                </c:pt>
                <c:pt idx="148">
                  <c:v>150</c:v>
                </c:pt>
                <c:pt idx="149">
                  <c:v>151</c:v>
                </c:pt>
                <c:pt idx="150">
                  <c:v>152</c:v>
                </c:pt>
                <c:pt idx="151">
                  <c:v>153</c:v>
                </c:pt>
                <c:pt idx="152">
                  <c:v>154</c:v>
                </c:pt>
                <c:pt idx="153">
                  <c:v>155</c:v>
                </c:pt>
                <c:pt idx="154">
                  <c:v>156</c:v>
                </c:pt>
                <c:pt idx="155">
                  <c:v>157</c:v>
                </c:pt>
                <c:pt idx="156">
                  <c:v>158</c:v>
                </c:pt>
                <c:pt idx="157">
                  <c:v>159</c:v>
                </c:pt>
                <c:pt idx="158">
                  <c:v>160</c:v>
                </c:pt>
                <c:pt idx="159">
                  <c:v>161</c:v>
                </c:pt>
                <c:pt idx="160">
                  <c:v>162</c:v>
                </c:pt>
                <c:pt idx="161">
                  <c:v>163</c:v>
                </c:pt>
                <c:pt idx="162">
                  <c:v>164</c:v>
                </c:pt>
                <c:pt idx="163">
                  <c:v>165</c:v>
                </c:pt>
                <c:pt idx="164">
                  <c:v>166</c:v>
                </c:pt>
                <c:pt idx="165">
                  <c:v>167</c:v>
                </c:pt>
                <c:pt idx="166">
                  <c:v>168</c:v>
                </c:pt>
                <c:pt idx="167">
                  <c:v>169</c:v>
                </c:pt>
                <c:pt idx="168">
                  <c:v>170</c:v>
                </c:pt>
                <c:pt idx="169">
                  <c:v>171</c:v>
                </c:pt>
                <c:pt idx="170">
                  <c:v>172</c:v>
                </c:pt>
                <c:pt idx="171">
                  <c:v>173</c:v>
                </c:pt>
                <c:pt idx="172">
                  <c:v>174</c:v>
                </c:pt>
                <c:pt idx="173">
                  <c:v>175</c:v>
                </c:pt>
                <c:pt idx="174">
                  <c:v>176</c:v>
                </c:pt>
                <c:pt idx="175">
                  <c:v>177</c:v>
                </c:pt>
                <c:pt idx="176">
                  <c:v>178</c:v>
                </c:pt>
                <c:pt idx="177">
                  <c:v>179</c:v>
                </c:pt>
                <c:pt idx="178">
                  <c:v>180</c:v>
                </c:pt>
                <c:pt idx="179">
                  <c:v>181</c:v>
                </c:pt>
                <c:pt idx="180">
                  <c:v>182</c:v>
                </c:pt>
                <c:pt idx="181">
                  <c:v>183</c:v>
                </c:pt>
                <c:pt idx="182">
                  <c:v>184</c:v>
                </c:pt>
                <c:pt idx="183">
                  <c:v>185</c:v>
                </c:pt>
                <c:pt idx="184">
                  <c:v>186</c:v>
                </c:pt>
                <c:pt idx="185">
                  <c:v>187</c:v>
                </c:pt>
                <c:pt idx="186">
                  <c:v>188</c:v>
                </c:pt>
                <c:pt idx="187">
                  <c:v>189</c:v>
                </c:pt>
                <c:pt idx="188">
                  <c:v>190</c:v>
                </c:pt>
                <c:pt idx="189">
                  <c:v>191</c:v>
                </c:pt>
                <c:pt idx="190">
                  <c:v>192</c:v>
                </c:pt>
                <c:pt idx="191">
                  <c:v>193</c:v>
                </c:pt>
                <c:pt idx="192">
                  <c:v>194</c:v>
                </c:pt>
                <c:pt idx="193">
                  <c:v>195</c:v>
                </c:pt>
                <c:pt idx="194">
                  <c:v>196</c:v>
                </c:pt>
                <c:pt idx="195">
                  <c:v>197</c:v>
                </c:pt>
                <c:pt idx="196">
                  <c:v>198</c:v>
                </c:pt>
                <c:pt idx="197">
                  <c:v>199</c:v>
                </c:pt>
                <c:pt idx="198">
                  <c:v>200</c:v>
                </c:pt>
                <c:pt idx="199">
                  <c:v>201</c:v>
                </c:pt>
                <c:pt idx="200">
                  <c:v>202</c:v>
                </c:pt>
                <c:pt idx="201">
                  <c:v>203</c:v>
                </c:pt>
                <c:pt idx="202">
                  <c:v>204</c:v>
                </c:pt>
                <c:pt idx="203">
                  <c:v>205</c:v>
                </c:pt>
                <c:pt idx="204">
                  <c:v>206</c:v>
                </c:pt>
                <c:pt idx="205">
                  <c:v>207</c:v>
                </c:pt>
                <c:pt idx="206">
                  <c:v>208</c:v>
                </c:pt>
                <c:pt idx="207">
                  <c:v>209</c:v>
                </c:pt>
                <c:pt idx="208">
                  <c:v>210</c:v>
                </c:pt>
                <c:pt idx="209">
                  <c:v>211</c:v>
                </c:pt>
                <c:pt idx="210">
                  <c:v>212</c:v>
                </c:pt>
                <c:pt idx="211">
                  <c:v>213</c:v>
                </c:pt>
                <c:pt idx="212">
                  <c:v>214</c:v>
                </c:pt>
                <c:pt idx="213">
                  <c:v>215</c:v>
                </c:pt>
                <c:pt idx="214">
                  <c:v>216</c:v>
                </c:pt>
                <c:pt idx="215">
                  <c:v>217</c:v>
                </c:pt>
                <c:pt idx="216">
                  <c:v>218</c:v>
                </c:pt>
                <c:pt idx="217">
                  <c:v>219</c:v>
                </c:pt>
                <c:pt idx="218">
                  <c:v>220</c:v>
                </c:pt>
                <c:pt idx="219">
                  <c:v>221</c:v>
                </c:pt>
                <c:pt idx="220">
                  <c:v>222</c:v>
                </c:pt>
                <c:pt idx="221">
                  <c:v>223</c:v>
                </c:pt>
                <c:pt idx="222">
                  <c:v>224</c:v>
                </c:pt>
                <c:pt idx="223">
                  <c:v>225</c:v>
                </c:pt>
                <c:pt idx="224">
                  <c:v>226</c:v>
                </c:pt>
                <c:pt idx="225">
                  <c:v>227</c:v>
                </c:pt>
                <c:pt idx="226">
                  <c:v>228</c:v>
                </c:pt>
                <c:pt idx="227">
                  <c:v>229</c:v>
                </c:pt>
                <c:pt idx="228">
                  <c:v>230</c:v>
                </c:pt>
                <c:pt idx="229">
                  <c:v>231</c:v>
                </c:pt>
                <c:pt idx="230">
                  <c:v>232</c:v>
                </c:pt>
                <c:pt idx="231">
                  <c:v>233</c:v>
                </c:pt>
                <c:pt idx="232">
                  <c:v>234</c:v>
                </c:pt>
                <c:pt idx="233">
                  <c:v>235</c:v>
                </c:pt>
                <c:pt idx="234">
                  <c:v>236</c:v>
                </c:pt>
                <c:pt idx="235">
                  <c:v>237</c:v>
                </c:pt>
                <c:pt idx="236">
                  <c:v>238</c:v>
                </c:pt>
                <c:pt idx="237">
                  <c:v>239</c:v>
                </c:pt>
                <c:pt idx="238">
                  <c:v>240</c:v>
                </c:pt>
                <c:pt idx="239">
                  <c:v>241</c:v>
                </c:pt>
                <c:pt idx="240">
                  <c:v>242</c:v>
                </c:pt>
                <c:pt idx="241">
                  <c:v>243</c:v>
                </c:pt>
                <c:pt idx="242">
                  <c:v>244</c:v>
                </c:pt>
                <c:pt idx="243">
                  <c:v>245</c:v>
                </c:pt>
                <c:pt idx="244">
                  <c:v>246</c:v>
                </c:pt>
                <c:pt idx="245">
                  <c:v>247</c:v>
                </c:pt>
                <c:pt idx="246">
                  <c:v>248</c:v>
                </c:pt>
                <c:pt idx="247">
                  <c:v>249</c:v>
                </c:pt>
                <c:pt idx="248">
                  <c:v>250</c:v>
                </c:pt>
                <c:pt idx="249">
                  <c:v>251</c:v>
                </c:pt>
                <c:pt idx="250">
                  <c:v>252</c:v>
                </c:pt>
                <c:pt idx="251">
                  <c:v>253</c:v>
                </c:pt>
                <c:pt idx="252">
                  <c:v>254</c:v>
                </c:pt>
                <c:pt idx="253">
                  <c:v>255</c:v>
                </c:pt>
                <c:pt idx="254">
                  <c:v>256</c:v>
                </c:pt>
                <c:pt idx="255">
                  <c:v>257</c:v>
                </c:pt>
                <c:pt idx="256">
                  <c:v>258</c:v>
                </c:pt>
                <c:pt idx="257">
                  <c:v>259</c:v>
                </c:pt>
                <c:pt idx="258">
                  <c:v>260</c:v>
                </c:pt>
                <c:pt idx="259">
                  <c:v>261</c:v>
                </c:pt>
                <c:pt idx="260">
                  <c:v>262</c:v>
                </c:pt>
                <c:pt idx="261">
                  <c:v>263</c:v>
                </c:pt>
                <c:pt idx="262">
                  <c:v>264</c:v>
                </c:pt>
                <c:pt idx="263">
                  <c:v>265</c:v>
                </c:pt>
                <c:pt idx="264">
                  <c:v>266</c:v>
                </c:pt>
                <c:pt idx="265">
                  <c:v>267</c:v>
                </c:pt>
                <c:pt idx="266">
                  <c:v>268</c:v>
                </c:pt>
                <c:pt idx="267">
                  <c:v>269</c:v>
                </c:pt>
                <c:pt idx="268">
                  <c:v>270</c:v>
                </c:pt>
                <c:pt idx="269">
                  <c:v>271</c:v>
                </c:pt>
                <c:pt idx="270">
                  <c:v>272</c:v>
                </c:pt>
                <c:pt idx="271">
                  <c:v>273</c:v>
                </c:pt>
                <c:pt idx="272">
                  <c:v>274</c:v>
                </c:pt>
                <c:pt idx="273">
                  <c:v>275</c:v>
                </c:pt>
                <c:pt idx="274">
                  <c:v>276</c:v>
                </c:pt>
                <c:pt idx="275">
                  <c:v>277</c:v>
                </c:pt>
                <c:pt idx="276">
                  <c:v>278</c:v>
                </c:pt>
                <c:pt idx="277">
                  <c:v>279</c:v>
                </c:pt>
                <c:pt idx="278">
                  <c:v>280</c:v>
                </c:pt>
                <c:pt idx="279">
                  <c:v>281</c:v>
                </c:pt>
                <c:pt idx="280">
                  <c:v>282</c:v>
                </c:pt>
                <c:pt idx="281">
                  <c:v>283</c:v>
                </c:pt>
                <c:pt idx="282">
                  <c:v>284</c:v>
                </c:pt>
                <c:pt idx="283">
                  <c:v>285</c:v>
                </c:pt>
                <c:pt idx="284">
                  <c:v>286</c:v>
                </c:pt>
                <c:pt idx="285">
                  <c:v>287</c:v>
                </c:pt>
                <c:pt idx="286">
                  <c:v>288</c:v>
                </c:pt>
                <c:pt idx="287">
                  <c:v>289</c:v>
                </c:pt>
                <c:pt idx="288">
                  <c:v>290</c:v>
                </c:pt>
                <c:pt idx="289">
                  <c:v>291</c:v>
                </c:pt>
                <c:pt idx="290">
                  <c:v>292</c:v>
                </c:pt>
                <c:pt idx="291">
                  <c:v>293</c:v>
                </c:pt>
                <c:pt idx="292">
                  <c:v>294</c:v>
                </c:pt>
                <c:pt idx="293">
                  <c:v>295</c:v>
                </c:pt>
                <c:pt idx="294">
                  <c:v>296</c:v>
                </c:pt>
                <c:pt idx="295">
                  <c:v>297</c:v>
                </c:pt>
                <c:pt idx="296">
                  <c:v>298</c:v>
                </c:pt>
                <c:pt idx="297">
                  <c:v>299</c:v>
                </c:pt>
                <c:pt idx="298">
                  <c:v>300</c:v>
                </c:pt>
                <c:pt idx="299">
                  <c:v>301</c:v>
                </c:pt>
                <c:pt idx="300">
                  <c:v>302</c:v>
                </c:pt>
                <c:pt idx="301">
                  <c:v>303</c:v>
                </c:pt>
                <c:pt idx="302">
                  <c:v>304</c:v>
                </c:pt>
                <c:pt idx="303">
                  <c:v>305</c:v>
                </c:pt>
                <c:pt idx="304">
                  <c:v>306</c:v>
                </c:pt>
                <c:pt idx="305">
                  <c:v>307</c:v>
                </c:pt>
                <c:pt idx="306">
                  <c:v>308</c:v>
                </c:pt>
                <c:pt idx="307">
                  <c:v>309</c:v>
                </c:pt>
                <c:pt idx="308">
                  <c:v>310</c:v>
                </c:pt>
                <c:pt idx="309">
                  <c:v>311</c:v>
                </c:pt>
                <c:pt idx="310">
                  <c:v>312</c:v>
                </c:pt>
                <c:pt idx="311">
                  <c:v>313</c:v>
                </c:pt>
                <c:pt idx="312">
                  <c:v>314</c:v>
                </c:pt>
                <c:pt idx="313">
                  <c:v>315</c:v>
                </c:pt>
                <c:pt idx="314">
                  <c:v>316</c:v>
                </c:pt>
                <c:pt idx="315">
                  <c:v>317</c:v>
                </c:pt>
                <c:pt idx="316">
                  <c:v>318</c:v>
                </c:pt>
                <c:pt idx="317">
                  <c:v>319</c:v>
                </c:pt>
                <c:pt idx="318">
                  <c:v>320</c:v>
                </c:pt>
                <c:pt idx="319">
                  <c:v>321</c:v>
                </c:pt>
                <c:pt idx="320">
                  <c:v>322</c:v>
                </c:pt>
                <c:pt idx="321">
                  <c:v>323</c:v>
                </c:pt>
                <c:pt idx="322">
                  <c:v>324</c:v>
                </c:pt>
                <c:pt idx="323">
                  <c:v>325</c:v>
                </c:pt>
                <c:pt idx="324">
                  <c:v>326</c:v>
                </c:pt>
                <c:pt idx="325">
                  <c:v>327</c:v>
                </c:pt>
                <c:pt idx="326">
                  <c:v>328</c:v>
                </c:pt>
                <c:pt idx="327">
                  <c:v>329</c:v>
                </c:pt>
                <c:pt idx="328">
                  <c:v>330</c:v>
                </c:pt>
                <c:pt idx="329">
                  <c:v>331</c:v>
                </c:pt>
                <c:pt idx="330">
                  <c:v>332</c:v>
                </c:pt>
                <c:pt idx="331">
                  <c:v>333</c:v>
                </c:pt>
                <c:pt idx="332">
                  <c:v>334</c:v>
                </c:pt>
                <c:pt idx="333">
                  <c:v>335</c:v>
                </c:pt>
                <c:pt idx="334">
                  <c:v>336</c:v>
                </c:pt>
                <c:pt idx="335">
                  <c:v>337</c:v>
                </c:pt>
                <c:pt idx="336">
                  <c:v>338</c:v>
                </c:pt>
                <c:pt idx="337">
                  <c:v>339</c:v>
                </c:pt>
                <c:pt idx="338">
                  <c:v>340</c:v>
                </c:pt>
                <c:pt idx="339">
                  <c:v>341</c:v>
                </c:pt>
                <c:pt idx="340">
                  <c:v>342</c:v>
                </c:pt>
                <c:pt idx="341">
                  <c:v>343</c:v>
                </c:pt>
                <c:pt idx="342">
                  <c:v>344</c:v>
                </c:pt>
                <c:pt idx="343">
                  <c:v>345</c:v>
                </c:pt>
                <c:pt idx="344">
                  <c:v>346</c:v>
                </c:pt>
                <c:pt idx="345">
                  <c:v>347</c:v>
                </c:pt>
                <c:pt idx="346">
                  <c:v>348</c:v>
                </c:pt>
                <c:pt idx="347">
                  <c:v>349</c:v>
                </c:pt>
                <c:pt idx="348">
                  <c:v>350</c:v>
                </c:pt>
                <c:pt idx="349">
                  <c:v>351</c:v>
                </c:pt>
                <c:pt idx="350">
                  <c:v>352</c:v>
                </c:pt>
                <c:pt idx="351">
                  <c:v>353</c:v>
                </c:pt>
                <c:pt idx="352">
                  <c:v>354</c:v>
                </c:pt>
                <c:pt idx="353">
                  <c:v>355</c:v>
                </c:pt>
                <c:pt idx="354">
                  <c:v>356</c:v>
                </c:pt>
                <c:pt idx="355">
                  <c:v>357</c:v>
                </c:pt>
                <c:pt idx="356">
                  <c:v>358</c:v>
                </c:pt>
                <c:pt idx="357">
                  <c:v>359</c:v>
                </c:pt>
                <c:pt idx="358">
                  <c:v>360</c:v>
                </c:pt>
                <c:pt idx="359">
                  <c:v>361</c:v>
                </c:pt>
                <c:pt idx="360">
                  <c:v>362</c:v>
                </c:pt>
                <c:pt idx="361">
                  <c:v>363</c:v>
                </c:pt>
                <c:pt idx="362">
                  <c:v>364</c:v>
                </c:pt>
                <c:pt idx="363">
                  <c:v>365</c:v>
                </c:pt>
                <c:pt idx="364">
                  <c:v>366</c:v>
                </c:pt>
                <c:pt idx="365">
                  <c:v>367</c:v>
                </c:pt>
                <c:pt idx="366">
                  <c:v>368</c:v>
                </c:pt>
                <c:pt idx="367">
                  <c:v>369</c:v>
                </c:pt>
                <c:pt idx="368">
                  <c:v>370</c:v>
                </c:pt>
                <c:pt idx="369">
                  <c:v>371</c:v>
                </c:pt>
                <c:pt idx="370">
                  <c:v>372</c:v>
                </c:pt>
                <c:pt idx="371">
                  <c:v>373</c:v>
                </c:pt>
                <c:pt idx="372">
                  <c:v>374</c:v>
                </c:pt>
                <c:pt idx="373">
                  <c:v>375</c:v>
                </c:pt>
                <c:pt idx="374">
                  <c:v>376</c:v>
                </c:pt>
                <c:pt idx="375">
                  <c:v>377</c:v>
                </c:pt>
                <c:pt idx="376">
                  <c:v>378</c:v>
                </c:pt>
                <c:pt idx="377">
                  <c:v>379</c:v>
                </c:pt>
                <c:pt idx="378">
                  <c:v>380</c:v>
                </c:pt>
                <c:pt idx="379">
                  <c:v>381</c:v>
                </c:pt>
                <c:pt idx="380">
                  <c:v>382</c:v>
                </c:pt>
                <c:pt idx="381">
                  <c:v>383</c:v>
                </c:pt>
                <c:pt idx="382">
                  <c:v>384</c:v>
                </c:pt>
                <c:pt idx="383">
                  <c:v>385</c:v>
                </c:pt>
                <c:pt idx="384">
                  <c:v>386</c:v>
                </c:pt>
                <c:pt idx="385">
                  <c:v>387</c:v>
                </c:pt>
                <c:pt idx="386">
                  <c:v>388</c:v>
                </c:pt>
                <c:pt idx="387">
                  <c:v>389</c:v>
                </c:pt>
                <c:pt idx="388">
                  <c:v>390</c:v>
                </c:pt>
                <c:pt idx="389">
                  <c:v>391</c:v>
                </c:pt>
                <c:pt idx="390">
                  <c:v>392</c:v>
                </c:pt>
                <c:pt idx="391">
                  <c:v>393</c:v>
                </c:pt>
                <c:pt idx="392">
                  <c:v>394</c:v>
                </c:pt>
                <c:pt idx="393">
                  <c:v>395</c:v>
                </c:pt>
                <c:pt idx="394">
                  <c:v>396</c:v>
                </c:pt>
                <c:pt idx="395">
                  <c:v>397</c:v>
                </c:pt>
                <c:pt idx="396">
                  <c:v>398</c:v>
                </c:pt>
                <c:pt idx="397">
                  <c:v>399</c:v>
                </c:pt>
                <c:pt idx="398">
                  <c:v>400</c:v>
                </c:pt>
                <c:pt idx="399">
                  <c:v>401</c:v>
                </c:pt>
                <c:pt idx="400">
                  <c:v>402</c:v>
                </c:pt>
                <c:pt idx="401">
                  <c:v>403</c:v>
                </c:pt>
                <c:pt idx="402">
                  <c:v>404</c:v>
                </c:pt>
                <c:pt idx="403">
                  <c:v>405</c:v>
                </c:pt>
                <c:pt idx="404">
                  <c:v>406</c:v>
                </c:pt>
                <c:pt idx="405">
                  <c:v>407</c:v>
                </c:pt>
                <c:pt idx="406">
                  <c:v>408</c:v>
                </c:pt>
                <c:pt idx="407">
                  <c:v>409</c:v>
                </c:pt>
                <c:pt idx="408">
                  <c:v>410</c:v>
                </c:pt>
                <c:pt idx="409">
                  <c:v>411</c:v>
                </c:pt>
                <c:pt idx="410">
                  <c:v>412</c:v>
                </c:pt>
                <c:pt idx="411">
                  <c:v>413</c:v>
                </c:pt>
                <c:pt idx="412">
                  <c:v>414</c:v>
                </c:pt>
                <c:pt idx="413">
                  <c:v>415</c:v>
                </c:pt>
                <c:pt idx="414">
                  <c:v>416</c:v>
                </c:pt>
                <c:pt idx="415">
                  <c:v>417</c:v>
                </c:pt>
                <c:pt idx="416">
                  <c:v>418</c:v>
                </c:pt>
                <c:pt idx="417">
                  <c:v>419</c:v>
                </c:pt>
                <c:pt idx="418">
                  <c:v>420</c:v>
                </c:pt>
                <c:pt idx="419">
                  <c:v>421</c:v>
                </c:pt>
                <c:pt idx="420">
                  <c:v>422</c:v>
                </c:pt>
                <c:pt idx="421">
                  <c:v>423</c:v>
                </c:pt>
                <c:pt idx="422">
                  <c:v>424</c:v>
                </c:pt>
                <c:pt idx="423">
                  <c:v>425</c:v>
                </c:pt>
                <c:pt idx="424">
                  <c:v>426</c:v>
                </c:pt>
                <c:pt idx="425">
                  <c:v>427</c:v>
                </c:pt>
                <c:pt idx="426">
                  <c:v>428</c:v>
                </c:pt>
                <c:pt idx="427">
                  <c:v>429</c:v>
                </c:pt>
                <c:pt idx="428">
                  <c:v>430</c:v>
                </c:pt>
                <c:pt idx="429">
                  <c:v>431</c:v>
                </c:pt>
                <c:pt idx="430">
                  <c:v>432</c:v>
                </c:pt>
                <c:pt idx="431">
                  <c:v>433</c:v>
                </c:pt>
                <c:pt idx="432">
                  <c:v>434</c:v>
                </c:pt>
                <c:pt idx="433">
                  <c:v>435</c:v>
                </c:pt>
                <c:pt idx="434">
                  <c:v>436</c:v>
                </c:pt>
                <c:pt idx="435">
                  <c:v>437</c:v>
                </c:pt>
                <c:pt idx="436">
                  <c:v>438</c:v>
                </c:pt>
                <c:pt idx="437">
                  <c:v>439</c:v>
                </c:pt>
                <c:pt idx="438">
                  <c:v>440</c:v>
                </c:pt>
                <c:pt idx="439">
                  <c:v>441</c:v>
                </c:pt>
                <c:pt idx="440">
                  <c:v>442</c:v>
                </c:pt>
                <c:pt idx="441">
                  <c:v>443</c:v>
                </c:pt>
                <c:pt idx="442">
                  <c:v>444</c:v>
                </c:pt>
                <c:pt idx="443">
                  <c:v>445</c:v>
                </c:pt>
                <c:pt idx="444">
                  <c:v>446</c:v>
                </c:pt>
                <c:pt idx="445">
                  <c:v>447</c:v>
                </c:pt>
                <c:pt idx="446">
                  <c:v>448</c:v>
                </c:pt>
                <c:pt idx="447">
                  <c:v>449</c:v>
                </c:pt>
                <c:pt idx="448">
                  <c:v>450</c:v>
                </c:pt>
                <c:pt idx="449">
                  <c:v>451</c:v>
                </c:pt>
                <c:pt idx="450">
                  <c:v>452</c:v>
                </c:pt>
                <c:pt idx="451">
                  <c:v>453</c:v>
                </c:pt>
                <c:pt idx="452">
                  <c:v>454</c:v>
                </c:pt>
                <c:pt idx="453">
                  <c:v>455</c:v>
                </c:pt>
                <c:pt idx="454">
                  <c:v>456</c:v>
                </c:pt>
                <c:pt idx="455">
                  <c:v>457</c:v>
                </c:pt>
                <c:pt idx="456">
                  <c:v>458</c:v>
                </c:pt>
                <c:pt idx="457">
                  <c:v>459</c:v>
                </c:pt>
                <c:pt idx="458">
                  <c:v>460</c:v>
                </c:pt>
                <c:pt idx="459">
                  <c:v>461</c:v>
                </c:pt>
                <c:pt idx="460">
                  <c:v>462</c:v>
                </c:pt>
                <c:pt idx="461">
                  <c:v>463</c:v>
                </c:pt>
                <c:pt idx="462">
                  <c:v>464</c:v>
                </c:pt>
                <c:pt idx="463">
                  <c:v>465</c:v>
                </c:pt>
                <c:pt idx="464">
                  <c:v>466</c:v>
                </c:pt>
                <c:pt idx="465">
                  <c:v>467</c:v>
                </c:pt>
                <c:pt idx="466">
                  <c:v>468</c:v>
                </c:pt>
                <c:pt idx="467">
                  <c:v>469</c:v>
                </c:pt>
                <c:pt idx="468">
                  <c:v>470</c:v>
                </c:pt>
                <c:pt idx="469">
                  <c:v>471</c:v>
                </c:pt>
                <c:pt idx="470">
                  <c:v>472</c:v>
                </c:pt>
                <c:pt idx="471">
                  <c:v>473</c:v>
                </c:pt>
                <c:pt idx="472">
                  <c:v>474</c:v>
                </c:pt>
                <c:pt idx="473">
                  <c:v>475</c:v>
                </c:pt>
                <c:pt idx="474">
                  <c:v>476</c:v>
                </c:pt>
                <c:pt idx="475">
                  <c:v>477</c:v>
                </c:pt>
                <c:pt idx="476">
                  <c:v>478</c:v>
                </c:pt>
                <c:pt idx="477">
                  <c:v>479</c:v>
                </c:pt>
                <c:pt idx="478">
                  <c:v>480</c:v>
                </c:pt>
                <c:pt idx="479">
                  <c:v>481</c:v>
                </c:pt>
                <c:pt idx="480">
                  <c:v>482</c:v>
                </c:pt>
                <c:pt idx="481">
                  <c:v>483</c:v>
                </c:pt>
                <c:pt idx="482">
                  <c:v>484</c:v>
                </c:pt>
                <c:pt idx="483">
                  <c:v>485</c:v>
                </c:pt>
                <c:pt idx="484">
                  <c:v>486</c:v>
                </c:pt>
                <c:pt idx="485">
                  <c:v>487</c:v>
                </c:pt>
                <c:pt idx="486">
                  <c:v>488</c:v>
                </c:pt>
                <c:pt idx="487">
                  <c:v>489</c:v>
                </c:pt>
                <c:pt idx="488">
                  <c:v>490</c:v>
                </c:pt>
                <c:pt idx="489">
                  <c:v>491</c:v>
                </c:pt>
                <c:pt idx="490">
                  <c:v>492</c:v>
                </c:pt>
                <c:pt idx="491">
                  <c:v>493</c:v>
                </c:pt>
                <c:pt idx="492">
                  <c:v>494</c:v>
                </c:pt>
                <c:pt idx="493">
                  <c:v>495</c:v>
                </c:pt>
                <c:pt idx="494">
                  <c:v>496</c:v>
                </c:pt>
                <c:pt idx="495">
                  <c:v>497</c:v>
                </c:pt>
                <c:pt idx="496">
                  <c:v>498</c:v>
                </c:pt>
                <c:pt idx="497">
                  <c:v>499</c:v>
                </c:pt>
                <c:pt idx="498">
                  <c:v>500</c:v>
                </c:pt>
                <c:pt idx="499">
                  <c:v>501</c:v>
                </c:pt>
                <c:pt idx="500">
                  <c:v>502</c:v>
                </c:pt>
                <c:pt idx="501">
                  <c:v>503</c:v>
                </c:pt>
                <c:pt idx="502">
                  <c:v>504</c:v>
                </c:pt>
                <c:pt idx="503">
                  <c:v>505</c:v>
                </c:pt>
                <c:pt idx="504">
                  <c:v>506</c:v>
                </c:pt>
                <c:pt idx="505">
                  <c:v>507</c:v>
                </c:pt>
                <c:pt idx="506">
                  <c:v>508</c:v>
                </c:pt>
                <c:pt idx="507">
                  <c:v>509</c:v>
                </c:pt>
                <c:pt idx="508">
                  <c:v>510</c:v>
                </c:pt>
                <c:pt idx="509">
                  <c:v>511</c:v>
                </c:pt>
                <c:pt idx="510">
                  <c:v>512</c:v>
                </c:pt>
              </c:numCache>
            </c:numRef>
          </c:xVal>
          <c:yVal>
            <c:numRef>
              <c:f>'October 2011'!$K$9:$K$519</c:f>
              <c:numCache>
                <c:formatCode>General</c:formatCode>
                <c:ptCount val="5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1</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1</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1</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1</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1</c:v>
                </c:pt>
                <c:pt idx="312">
                  <c:v>0</c:v>
                </c:pt>
                <c:pt idx="313">
                  <c:v>0</c:v>
                </c:pt>
                <c:pt idx="314">
                  <c:v>0</c:v>
                </c:pt>
                <c:pt idx="315">
                  <c:v>0</c:v>
                </c:pt>
                <c:pt idx="316">
                  <c:v>0</c:v>
                </c:pt>
                <c:pt idx="317">
                  <c:v>0</c:v>
                </c:pt>
                <c:pt idx="318">
                  <c:v>1</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1</c:v>
                </c:pt>
                <c:pt idx="350">
                  <c:v>0</c:v>
                </c:pt>
                <c:pt idx="351">
                  <c:v>0</c:v>
                </c:pt>
                <c:pt idx="352">
                  <c:v>0</c:v>
                </c:pt>
                <c:pt idx="353">
                  <c:v>0</c:v>
                </c:pt>
                <c:pt idx="354">
                  <c:v>0</c:v>
                </c:pt>
                <c:pt idx="355">
                  <c:v>0</c:v>
                </c:pt>
                <c:pt idx="356">
                  <c:v>0</c:v>
                </c:pt>
                <c:pt idx="357">
                  <c:v>0</c:v>
                </c:pt>
                <c:pt idx="358">
                  <c:v>0</c:v>
                </c:pt>
                <c:pt idx="359">
                  <c:v>2</c:v>
                </c:pt>
                <c:pt idx="360">
                  <c:v>1</c:v>
                </c:pt>
                <c:pt idx="361">
                  <c:v>1</c:v>
                </c:pt>
                <c:pt idx="362">
                  <c:v>1</c:v>
                </c:pt>
                <c:pt idx="363">
                  <c:v>0</c:v>
                </c:pt>
                <c:pt idx="364">
                  <c:v>0</c:v>
                </c:pt>
                <c:pt idx="365">
                  <c:v>0</c:v>
                </c:pt>
                <c:pt idx="366">
                  <c:v>0</c:v>
                </c:pt>
                <c:pt idx="367">
                  <c:v>0</c:v>
                </c:pt>
                <c:pt idx="368">
                  <c:v>1</c:v>
                </c:pt>
                <c:pt idx="369">
                  <c:v>0</c:v>
                </c:pt>
                <c:pt idx="370">
                  <c:v>0</c:v>
                </c:pt>
                <c:pt idx="371">
                  <c:v>2</c:v>
                </c:pt>
                <c:pt idx="372">
                  <c:v>1</c:v>
                </c:pt>
                <c:pt idx="373">
                  <c:v>3</c:v>
                </c:pt>
                <c:pt idx="374">
                  <c:v>4</c:v>
                </c:pt>
                <c:pt idx="375">
                  <c:v>5</c:v>
                </c:pt>
                <c:pt idx="376">
                  <c:v>40</c:v>
                </c:pt>
                <c:pt idx="377">
                  <c:v>304</c:v>
                </c:pt>
                <c:pt idx="378">
                  <c:v>4564</c:v>
                </c:pt>
                <c:pt idx="379">
                  <c:v>19115</c:v>
                </c:pt>
                <c:pt idx="380">
                  <c:v>7580</c:v>
                </c:pt>
                <c:pt idx="381">
                  <c:v>129</c:v>
                </c:pt>
                <c:pt idx="382">
                  <c:v>0</c:v>
                </c:pt>
                <c:pt idx="383">
                  <c:v>0</c:v>
                </c:pt>
                <c:pt idx="384">
                  <c:v>0</c:v>
                </c:pt>
                <c:pt idx="385">
                  <c:v>0</c:v>
                </c:pt>
                <c:pt idx="386">
                  <c:v>0</c:v>
                </c:pt>
                <c:pt idx="387">
                  <c:v>0</c:v>
                </c:pt>
                <c:pt idx="388">
                  <c:v>1</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1</c:v>
                </c:pt>
                <c:pt idx="405">
                  <c:v>0</c:v>
                </c:pt>
                <c:pt idx="406">
                  <c:v>0</c:v>
                </c:pt>
                <c:pt idx="407">
                  <c:v>0</c:v>
                </c:pt>
                <c:pt idx="408">
                  <c:v>0</c:v>
                </c:pt>
                <c:pt idx="409">
                  <c:v>0</c:v>
                </c:pt>
                <c:pt idx="410">
                  <c:v>0</c:v>
                </c:pt>
                <c:pt idx="411">
                  <c:v>1</c:v>
                </c:pt>
                <c:pt idx="412">
                  <c:v>0</c:v>
                </c:pt>
                <c:pt idx="413">
                  <c:v>0</c:v>
                </c:pt>
                <c:pt idx="414">
                  <c:v>0</c:v>
                </c:pt>
                <c:pt idx="415">
                  <c:v>0</c:v>
                </c:pt>
                <c:pt idx="416">
                  <c:v>0</c:v>
                </c:pt>
                <c:pt idx="417">
                  <c:v>0</c:v>
                </c:pt>
                <c:pt idx="418">
                  <c:v>1</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numCache>
            </c:numRef>
          </c:yVal>
          <c:smooth val="1"/>
        </c:ser>
        <c:ser>
          <c:idx val="9"/>
          <c:order val="9"/>
          <c:tx>
            <c:strRef>
              <c:f>'October 2011'!$L$8</c:f>
              <c:strCache>
                <c:ptCount val="1"/>
                <c:pt idx="0">
                  <c:v>32</c:v>
                </c:pt>
              </c:strCache>
            </c:strRef>
          </c:tx>
          <c:spPr>
            <a:ln w="19050"/>
          </c:spPr>
          <c:marker>
            <c:symbol val="none"/>
          </c:marker>
          <c:xVal>
            <c:numRef>
              <c:f>'October 2011'!$B$9:$B$519</c:f>
              <c:numCache>
                <c:formatCode>General</c:formatCode>
                <c:ptCount val="511"/>
                <c:pt idx="0">
                  <c:v>2</c:v>
                </c:pt>
                <c:pt idx="1">
                  <c:v>3</c:v>
                </c:pt>
                <c:pt idx="2">
                  <c:v>4</c:v>
                </c:pt>
                <c:pt idx="3">
                  <c:v>5</c:v>
                </c:pt>
                <c:pt idx="4">
                  <c:v>6</c:v>
                </c:pt>
                <c:pt idx="5">
                  <c:v>7</c:v>
                </c:pt>
                <c:pt idx="6">
                  <c:v>8</c:v>
                </c:pt>
                <c:pt idx="7">
                  <c:v>9</c:v>
                </c:pt>
                <c:pt idx="8">
                  <c:v>10</c:v>
                </c:pt>
                <c:pt idx="9">
                  <c:v>11</c:v>
                </c:pt>
                <c:pt idx="10">
                  <c:v>12</c:v>
                </c:pt>
                <c:pt idx="11">
                  <c:v>13</c:v>
                </c:pt>
                <c:pt idx="12">
                  <c:v>14</c:v>
                </c:pt>
                <c:pt idx="13">
                  <c:v>15</c:v>
                </c:pt>
                <c:pt idx="14">
                  <c:v>16</c:v>
                </c:pt>
                <c:pt idx="15">
                  <c:v>17</c:v>
                </c:pt>
                <c:pt idx="16">
                  <c:v>18</c:v>
                </c:pt>
                <c:pt idx="17">
                  <c:v>19</c:v>
                </c:pt>
                <c:pt idx="18">
                  <c:v>20</c:v>
                </c:pt>
                <c:pt idx="19">
                  <c:v>21</c:v>
                </c:pt>
                <c:pt idx="20">
                  <c:v>22</c:v>
                </c:pt>
                <c:pt idx="21">
                  <c:v>23</c:v>
                </c:pt>
                <c:pt idx="22">
                  <c:v>24</c:v>
                </c:pt>
                <c:pt idx="23">
                  <c:v>25</c:v>
                </c:pt>
                <c:pt idx="24">
                  <c:v>26</c:v>
                </c:pt>
                <c:pt idx="25">
                  <c:v>27</c:v>
                </c:pt>
                <c:pt idx="26">
                  <c:v>28</c:v>
                </c:pt>
                <c:pt idx="27">
                  <c:v>29</c:v>
                </c:pt>
                <c:pt idx="28">
                  <c:v>30</c:v>
                </c:pt>
                <c:pt idx="29">
                  <c:v>31</c:v>
                </c:pt>
                <c:pt idx="30">
                  <c:v>32</c:v>
                </c:pt>
                <c:pt idx="31">
                  <c:v>33</c:v>
                </c:pt>
                <c:pt idx="32">
                  <c:v>34</c:v>
                </c:pt>
                <c:pt idx="33">
                  <c:v>35</c:v>
                </c:pt>
                <c:pt idx="34">
                  <c:v>36</c:v>
                </c:pt>
                <c:pt idx="35">
                  <c:v>37</c:v>
                </c:pt>
                <c:pt idx="36">
                  <c:v>38</c:v>
                </c:pt>
                <c:pt idx="37">
                  <c:v>39</c:v>
                </c:pt>
                <c:pt idx="38">
                  <c:v>40</c:v>
                </c:pt>
                <c:pt idx="39">
                  <c:v>41</c:v>
                </c:pt>
                <c:pt idx="40">
                  <c:v>42</c:v>
                </c:pt>
                <c:pt idx="41">
                  <c:v>43</c:v>
                </c:pt>
                <c:pt idx="42">
                  <c:v>44</c:v>
                </c:pt>
                <c:pt idx="43">
                  <c:v>45</c:v>
                </c:pt>
                <c:pt idx="44">
                  <c:v>46</c:v>
                </c:pt>
                <c:pt idx="45">
                  <c:v>47</c:v>
                </c:pt>
                <c:pt idx="46">
                  <c:v>48</c:v>
                </c:pt>
                <c:pt idx="47">
                  <c:v>49</c:v>
                </c:pt>
                <c:pt idx="48">
                  <c:v>50</c:v>
                </c:pt>
                <c:pt idx="49">
                  <c:v>51</c:v>
                </c:pt>
                <c:pt idx="50">
                  <c:v>52</c:v>
                </c:pt>
                <c:pt idx="51">
                  <c:v>53</c:v>
                </c:pt>
                <c:pt idx="52">
                  <c:v>54</c:v>
                </c:pt>
                <c:pt idx="53">
                  <c:v>55</c:v>
                </c:pt>
                <c:pt idx="54">
                  <c:v>56</c:v>
                </c:pt>
                <c:pt idx="55">
                  <c:v>57</c:v>
                </c:pt>
                <c:pt idx="56">
                  <c:v>58</c:v>
                </c:pt>
                <c:pt idx="57">
                  <c:v>59</c:v>
                </c:pt>
                <c:pt idx="58">
                  <c:v>60</c:v>
                </c:pt>
                <c:pt idx="59">
                  <c:v>61</c:v>
                </c:pt>
                <c:pt idx="60">
                  <c:v>62</c:v>
                </c:pt>
                <c:pt idx="61">
                  <c:v>63</c:v>
                </c:pt>
                <c:pt idx="62">
                  <c:v>64</c:v>
                </c:pt>
                <c:pt idx="63">
                  <c:v>65</c:v>
                </c:pt>
                <c:pt idx="64">
                  <c:v>66</c:v>
                </c:pt>
                <c:pt idx="65">
                  <c:v>67</c:v>
                </c:pt>
                <c:pt idx="66">
                  <c:v>68</c:v>
                </c:pt>
                <c:pt idx="67">
                  <c:v>69</c:v>
                </c:pt>
                <c:pt idx="68">
                  <c:v>70</c:v>
                </c:pt>
                <c:pt idx="69">
                  <c:v>71</c:v>
                </c:pt>
                <c:pt idx="70">
                  <c:v>72</c:v>
                </c:pt>
                <c:pt idx="71">
                  <c:v>73</c:v>
                </c:pt>
                <c:pt idx="72">
                  <c:v>74</c:v>
                </c:pt>
                <c:pt idx="73">
                  <c:v>75</c:v>
                </c:pt>
                <c:pt idx="74">
                  <c:v>76</c:v>
                </c:pt>
                <c:pt idx="75">
                  <c:v>77</c:v>
                </c:pt>
                <c:pt idx="76">
                  <c:v>78</c:v>
                </c:pt>
                <c:pt idx="77">
                  <c:v>79</c:v>
                </c:pt>
                <c:pt idx="78">
                  <c:v>80</c:v>
                </c:pt>
                <c:pt idx="79">
                  <c:v>81</c:v>
                </c:pt>
                <c:pt idx="80">
                  <c:v>82</c:v>
                </c:pt>
                <c:pt idx="81">
                  <c:v>83</c:v>
                </c:pt>
                <c:pt idx="82">
                  <c:v>84</c:v>
                </c:pt>
                <c:pt idx="83">
                  <c:v>85</c:v>
                </c:pt>
                <c:pt idx="84">
                  <c:v>86</c:v>
                </c:pt>
                <c:pt idx="85">
                  <c:v>87</c:v>
                </c:pt>
                <c:pt idx="86">
                  <c:v>88</c:v>
                </c:pt>
                <c:pt idx="87">
                  <c:v>89</c:v>
                </c:pt>
                <c:pt idx="88">
                  <c:v>90</c:v>
                </c:pt>
                <c:pt idx="89">
                  <c:v>91</c:v>
                </c:pt>
                <c:pt idx="90">
                  <c:v>92</c:v>
                </c:pt>
                <c:pt idx="91">
                  <c:v>93</c:v>
                </c:pt>
                <c:pt idx="92">
                  <c:v>94</c:v>
                </c:pt>
                <c:pt idx="93">
                  <c:v>95</c:v>
                </c:pt>
                <c:pt idx="94">
                  <c:v>96</c:v>
                </c:pt>
                <c:pt idx="95">
                  <c:v>97</c:v>
                </c:pt>
                <c:pt idx="96">
                  <c:v>98</c:v>
                </c:pt>
                <c:pt idx="97">
                  <c:v>99</c:v>
                </c:pt>
                <c:pt idx="98">
                  <c:v>100</c:v>
                </c:pt>
                <c:pt idx="99">
                  <c:v>101</c:v>
                </c:pt>
                <c:pt idx="100">
                  <c:v>102</c:v>
                </c:pt>
                <c:pt idx="101">
                  <c:v>103</c:v>
                </c:pt>
                <c:pt idx="102">
                  <c:v>104</c:v>
                </c:pt>
                <c:pt idx="103">
                  <c:v>105</c:v>
                </c:pt>
                <c:pt idx="104">
                  <c:v>106</c:v>
                </c:pt>
                <c:pt idx="105">
                  <c:v>107</c:v>
                </c:pt>
                <c:pt idx="106">
                  <c:v>108</c:v>
                </c:pt>
                <c:pt idx="107">
                  <c:v>109</c:v>
                </c:pt>
                <c:pt idx="108">
                  <c:v>110</c:v>
                </c:pt>
                <c:pt idx="109">
                  <c:v>111</c:v>
                </c:pt>
                <c:pt idx="110">
                  <c:v>112</c:v>
                </c:pt>
                <c:pt idx="111">
                  <c:v>113</c:v>
                </c:pt>
                <c:pt idx="112">
                  <c:v>114</c:v>
                </c:pt>
                <c:pt idx="113">
                  <c:v>115</c:v>
                </c:pt>
                <c:pt idx="114">
                  <c:v>116</c:v>
                </c:pt>
                <c:pt idx="115">
                  <c:v>117</c:v>
                </c:pt>
                <c:pt idx="116">
                  <c:v>118</c:v>
                </c:pt>
                <c:pt idx="117">
                  <c:v>119</c:v>
                </c:pt>
                <c:pt idx="118">
                  <c:v>120</c:v>
                </c:pt>
                <c:pt idx="119">
                  <c:v>121</c:v>
                </c:pt>
                <c:pt idx="120">
                  <c:v>122</c:v>
                </c:pt>
                <c:pt idx="121">
                  <c:v>123</c:v>
                </c:pt>
                <c:pt idx="122">
                  <c:v>124</c:v>
                </c:pt>
                <c:pt idx="123">
                  <c:v>125</c:v>
                </c:pt>
                <c:pt idx="124">
                  <c:v>126</c:v>
                </c:pt>
                <c:pt idx="125">
                  <c:v>127</c:v>
                </c:pt>
                <c:pt idx="126">
                  <c:v>128</c:v>
                </c:pt>
                <c:pt idx="127">
                  <c:v>129</c:v>
                </c:pt>
                <c:pt idx="128">
                  <c:v>130</c:v>
                </c:pt>
                <c:pt idx="129">
                  <c:v>131</c:v>
                </c:pt>
                <c:pt idx="130">
                  <c:v>132</c:v>
                </c:pt>
                <c:pt idx="131">
                  <c:v>133</c:v>
                </c:pt>
                <c:pt idx="132">
                  <c:v>134</c:v>
                </c:pt>
                <c:pt idx="133">
                  <c:v>135</c:v>
                </c:pt>
                <c:pt idx="134">
                  <c:v>136</c:v>
                </c:pt>
                <c:pt idx="135">
                  <c:v>137</c:v>
                </c:pt>
                <c:pt idx="136">
                  <c:v>138</c:v>
                </c:pt>
                <c:pt idx="137">
                  <c:v>139</c:v>
                </c:pt>
                <c:pt idx="138">
                  <c:v>140</c:v>
                </c:pt>
                <c:pt idx="139">
                  <c:v>141</c:v>
                </c:pt>
                <c:pt idx="140">
                  <c:v>142</c:v>
                </c:pt>
                <c:pt idx="141">
                  <c:v>143</c:v>
                </c:pt>
                <c:pt idx="142">
                  <c:v>144</c:v>
                </c:pt>
                <c:pt idx="143">
                  <c:v>145</c:v>
                </c:pt>
                <c:pt idx="144">
                  <c:v>146</c:v>
                </c:pt>
                <c:pt idx="145">
                  <c:v>147</c:v>
                </c:pt>
                <c:pt idx="146">
                  <c:v>148</c:v>
                </c:pt>
                <c:pt idx="147">
                  <c:v>149</c:v>
                </c:pt>
                <c:pt idx="148">
                  <c:v>150</c:v>
                </c:pt>
                <c:pt idx="149">
                  <c:v>151</c:v>
                </c:pt>
                <c:pt idx="150">
                  <c:v>152</c:v>
                </c:pt>
                <c:pt idx="151">
                  <c:v>153</c:v>
                </c:pt>
                <c:pt idx="152">
                  <c:v>154</c:v>
                </c:pt>
                <c:pt idx="153">
                  <c:v>155</c:v>
                </c:pt>
                <c:pt idx="154">
                  <c:v>156</c:v>
                </c:pt>
                <c:pt idx="155">
                  <c:v>157</c:v>
                </c:pt>
                <c:pt idx="156">
                  <c:v>158</c:v>
                </c:pt>
                <c:pt idx="157">
                  <c:v>159</c:v>
                </c:pt>
                <c:pt idx="158">
                  <c:v>160</c:v>
                </c:pt>
                <c:pt idx="159">
                  <c:v>161</c:v>
                </c:pt>
                <c:pt idx="160">
                  <c:v>162</c:v>
                </c:pt>
                <c:pt idx="161">
                  <c:v>163</c:v>
                </c:pt>
                <c:pt idx="162">
                  <c:v>164</c:v>
                </c:pt>
                <c:pt idx="163">
                  <c:v>165</c:v>
                </c:pt>
                <c:pt idx="164">
                  <c:v>166</c:v>
                </c:pt>
                <c:pt idx="165">
                  <c:v>167</c:v>
                </c:pt>
                <c:pt idx="166">
                  <c:v>168</c:v>
                </c:pt>
                <c:pt idx="167">
                  <c:v>169</c:v>
                </c:pt>
                <c:pt idx="168">
                  <c:v>170</c:v>
                </c:pt>
                <c:pt idx="169">
                  <c:v>171</c:v>
                </c:pt>
                <c:pt idx="170">
                  <c:v>172</c:v>
                </c:pt>
                <c:pt idx="171">
                  <c:v>173</c:v>
                </c:pt>
                <c:pt idx="172">
                  <c:v>174</c:v>
                </c:pt>
                <c:pt idx="173">
                  <c:v>175</c:v>
                </c:pt>
                <c:pt idx="174">
                  <c:v>176</c:v>
                </c:pt>
                <c:pt idx="175">
                  <c:v>177</c:v>
                </c:pt>
                <c:pt idx="176">
                  <c:v>178</c:v>
                </c:pt>
                <c:pt idx="177">
                  <c:v>179</c:v>
                </c:pt>
                <c:pt idx="178">
                  <c:v>180</c:v>
                </c:pt>
                <c:pt idx="179">
                  <c:v>181</c:v>
                </c:pt>
                <c:pt idx="180">
                  <c:v>182</c:v>
                </c:pt>
                <c:pt idx="181">
                  <c:v>183</c:v>
                </c:pt>
                <c:pt idx="182">
                  <c:v>184</c:v>
                </c:pt>
                <c:pt idx="183">
                  <c:v>185</c:v>
                </c:pt>
                <c:pt idx="184">
                  <c:v>186</c:v>
                </c:pt>
                <c:pt idx="185">
                  <c:v>187</c:v>
                </c:pt>
                <c:pt idx="186">
                  <c:v>188</c:v>
                </c:pt>
                <c:pt idx="187">
                  <c:v>189</c:v>
                </c:pt>
                <c:pt idx="188">
                  <c:v>190</c:v>
                </c:pt>
                <c:pt idx="189">
                  <c:v>191</c:v>
                </c:pt>
                <c:pt idx="190">
                  <c:v>192</c:v>
                </c:pt>
                <c:pt idx="191">
                  <c:v>193</c:v>
                </c:pt>
                <c:pt idx="192">
                  <c:v>194</c:v>
                </c:pt>
                <c:pt idx="193">
                  <c:v>195</c:v>
                </c:pt>
                <c:pt idx="194">
                  <c:v>196</c:v>
                </c:pt>
                <c:pt idx="195">
                  <c:v>197</c:v>
                </c:pt>
                <c:pt idx="196">
                  <c:v>198</c:v>
                </c:pt>
                <c:pt idx="197">
                  <c:v>199</c:v>
                </c:pt>
                <c:pt idx="198">
                  <c:v>200</c:v>
                </c:pt>
                <c:pt idx="199">
                  <c:v>201</c:v>
                </c:pt>
                <c:pt idx="200">
                  <c:v>202</c:v>
                </c:pt>
                <c:pt idx="201">
                  <c:v>203</c:v>
                </c:pt>
                <c:pt idx="202">
                  <c:v>204</c:v>
                </c:pt>
                <c:pt idx="203">
                  <c:v>205</c:v>
                </c:pt>
                <c:pt idx="204">
                  <c:v>206</c:v>
                </c:pt>
                <c:pt idx="205">
                  <c:v>207</c:v>
                </c:pt>
                <c:pt idx="206">
                  <c:v>208</c:v>
                </c:pt>
                <c:pt idx="207">
                  <c:v>209</c:v>
                </c:pt>
                <c:pt idx="208">
                  <c:v>210</c:v>
                </c:pt>
                <c:pt idx="209">
                  <c:v>211</c:v>
                </c:pt>
                <c:pt idx="210">
                  <c:v>212</c:v>
                </c:pt>
                <c:pt idx="211">
                  <c:v>213</c:v>
                </c:pt>
                <c:pt idx="212">
                  <c:v>214</c:v>
                </c:pt>
                <c:pt idx="213">
                  <c:v>215</c:v>
                </c:pt>
                <c:pt idx="214">
                  <c:v>216</c:v>
                </c:pt>
                <c:pt idx="215">
                  <c:v>217</c:v>
                </c:pt>
                <c:pt idx="216">
                  <c:v>218</c:v>
                </c:pt>
                <c:pt idx="217">
                  <c:v>219</c:v>
                </c:pt>
                <c:pt idx="218">
                  <c:v>220</c:v>
                </c:pt>
                <c:pt idx="219">
                  <c:v>221</c:v>
                </c:pt>
                <c:pt idx="220">
                  <c:v>222</c:v>
                </c:pt>
                <c:pt idx="221">
                  <c:v>223</c:v>
                </c:pt>
                <c:pt idx="222">
                  <c:v>224</c:v>
                </c:pt>
                <c:pt idx="223">
                  <c:v>225</c:v>
                </c:pt>
                <c:pt idx="224">
                  <c:v>226</c:v>
                </c:pt>
                <c:pt idx="225">
                  <c:v>227</c:v>
                </c:pt>
                <c:pt idx="226">
                  <c:v>228</c:v>
                </c:pt>
                <c:pt idx="227">
                  <c:v>229</c:v>
                </c:pt>
                <c:pt idx="228">
                  <c:v>230</c:v>
                </c:pt>
                <c:pt idx="229">
                  <c:v>231</c:v>
                </c:pt>
                <c:pt idx="230">
                  <c:v>232</c:v>
                </c:pt>
                <c:pt idx="231">
                  <c:v>233</c:v>
                </c:pt>
                <c:pt idx="232">
                  <c:v>234</c:v>
                </c:pt>
                <c:pt idx="233">
                  <c:v>235</c:v>
                </c:pt>
                <c:pt idx="234">
                  <c:v>236</c:v>
                </c:pt>
                <c:pt idx="235">
                  <c:v>237</c:v>
                </c:pt>
                <c:pt idx="236">
                  <c:v>238</c:v>
                </c:pt>
                <c:pt idx="237">
                  <c:v>239</c:v>
                </c:pt>
                <c:pt idx="238">
                  <c:v>240</c:v>
                </c:pt>
                <c:pt idx="239">
                  <c:v>241</c:v>
                </c:pt>
                <c:pt idx="240">
                  <c:v>242</c:v>
                </c:pt>
                <c:pt idx="241">
                  <c:v>243</c:v>
                </c:pt>
                <c:pt idx="242">
                  <c:v>244</c:v>
                </c:pt>
                <c:pt idx="243">
                  <c:v>245</c:v>
                </c:pt>
                <c:pt idx="244">
                  <c:v>246</c:v>
                </c:pt>
                <c:pt idx="245">
                  <c:v>247</c:v>
                </c:pt>
                <c:pt idx="246">
                  <c:v>248</c:v>
                </c:pt>
                <c:pt idx="247">
                  <c:v>249</c:v>
                </c:pt>
                <c:pt idx="248">
                  <c:v>250</c:v>
                </c:pt>
                <c:pt idx="249">
                  <c:v>251</c:v>
                </c:pt>
                <c:pt idx="250">
                  <c:v>252</c:v>
                </c:pt>
                <c:pt idx="251">
                  <c:v>253</c:v>
                </c:pt>
                <c:pt idx="252">
                  <c:v>254</c:v>
                </c:pt>
                <c:pt idx="253">
                  <c:v>255</c:v>
                </c:pt>
                <c:pt idx="254">
                  <c:v>256</c:v>
                </c:pt>
                <c:pt idx="255">
                  <c:v>257</c:v>
                </c:pt>
                <c:pt idx="256">
                  <c:v>258</c:v>
                </c:pt>
                <c:pt idx="257">
                  <c:v>259</c:v>
                </c:pt>
                <c:pt idx="258">
                  <c:v>260</c:v>
                </c:pt>
                <c:pt idx="259">
                  <c:v>261</c:v>
                </c:pt>
                <c:pt idx="260">
                  <c:v>262</c:v>
                </c:pt>
                <c:pt idx="261">
                  <c:v>263</c:v>
                </c:pt>
                <c:pt idx="262">
                  <c:v>264</c:v>
                </c:pt>
                <c:pt idx="263">
                  <c:v>265</c:v>
                </c:pt>
                <c:pt idx="264">
                  <c:v>266</c:v>
                </c:pt>
                <c:pt idx="265">
                  <c:v>267</c:v>
                </c:pt>
                <c:pt idx="266">
                  <c:v>268</c:v>
                </c:pt>
                <c:pt idx="267">
                  <c:v>269</c:v>
                </c:pt>
                <c:pt idx="268">
                  <c:v>270</c:v>
                </c:pt>
                <c:pt idx="269">
                  <c:v>271</c:v>
                </c:pt>
                <c:pt idx="270">
                  <c:v>272</c:v>
                </c:pt>
                <c:pt idx="271">
                  <c:v>273</c:v>
                </c:pt>
                <c:pt idx="272">
                  <c:v>274</c:v>
                </c:pt>
                <c:pt idx="273">
                  <c:v>275</c:v>
                </c:pt>
                <c:pt idx="274">
                  <c:v>276</c:v>
                </c:pt>
                <c:pt idx="275">
                  <c:v>277</c:v>
                </c:pt>
                <c:pt idx="276">
                  <c:v>278</c:v>
                </c:pt>
                <c:pt idx="277">
                  <c:v>279</c:v>
                </c:pt>
                <c:pt idx="278">
                  <c:v>280</c:v>
                </c:pt>
                <c:pt idx="279">
                  <c:v>281</c:v>
                </c:pt>
                <c:pt idx="280">
                  <c:v>282</c:v>
                </c:pt>
                <c:pt idx="281">
                  <c:v>283</c:v>
                </c:pt>
                <c:pt idx="282">
                  <c:v>284</c:v>
                </c:pt>
                <c:pt idx="283">
                  <c:v>285</c:v>
                </c:pt>
                <c:pt idx="284">
                  <c:v>286</c:v>
                </c:pt>
                <c:pt idx="285">
                  <c:v>287</c:v>
                </c:pt>
                <c:pt idx="286">
                  <c:v>288</c:v>
                </c:pt>
                <c:pt idx="287">
                  <c:v>289</c:v>
                </c:pt>
                <c:pt idx="288">
                  <c:v>290</c:v>
                </c:pt>
                <c:pt idx="289">
                  <c:v>291</c:v>
                </c:pt>
                <c:pt idx="290">
                  <c:v>292</c:v>
                </c:pt>
                <c:pt idx="291">
                  <c:v>293</c:v>
                </c:pt>
                <c:pt idx="292">
                  <c:v>294</c:v>
                </c:pt>
                <c:pt idx="293">
                  <c:v>295</c:v>
                </c:pt>
                <c:pt idx="294">
                  <c:v>296</c:v>
                </c:pt>
                <c:pt idx="295">
                  <c:v>297</c:v>
                </c:pt>
                <c:pt idx="296">
                  <c:v>298</c:v>
                </c:pt>
                <c:pt idx="297">
                  <c:v>299</c:v>
                </c:pt>
                <c:pt idx="298">
                  <c:v>300</c:v>
                </c:pt>
                <c:pt idx="299">
                  <c:v>301</c:v>
                </c:pt>
                <c:pt idx="300">
                  <c:v>302</c:v>
                </c:pt>
                <c:pt idx="301">
                  <c:v>303</c:v>
                </c:pt>
                <c:pt idx="302">
                  <c:v>304</c:v>
                </c:pt>
                <c:pt idx="303">
                  <c:v>305</c:v>
                </c:pt>
                <c:pt idx="304">
                  <c:v>306</c:v>
                </c:pt>
                <c:pt idx="305">
                  <c:v>307</c:v>
                </c:pt>
                <c:pt idx="306">
                  <c:v>308</c:v>
                </c:pt>
                <c:pt idx="307">
                  <c:v>309</c:v>
                </c:pt>
                <c:pt idx="308">
                  <c:v>310</c:v>
                </c:pt>
                <c:pt idx="309">
                  <c:v>311</c:v>
                </c:pt>
                <c:pt idx="310">
                  <c:v>312</c:v>
                </c:pt>
                <c:pt idx="311">
                  <c:v>313</c:v>
                </c:pt>
                <c:pt idx="312">
                  <c:v>314</c:v>
                </c:pt>
                <c:pt idx="313">
                  <c:v>315</c:v>
                </c:pt>
                <c:pt idx="314">
                  <c:v>316</c:v>
                </c:pt>
                <c:pt idx="315">
                  <c:v>317</c:v>
                </c:pt>
                <c:pt idx="316">
                  <c:v>318</c:v>
                </c:pt>
                <c:pt idx="317">
                  <c:v>319</c:v>
                </c:pt>
                <c:pt idx="318">
                  <c:v>320</c:v>
                </c:pt>
                <c:pt idx="319">
                  <c:v>321</c:v>
                </c:pt>
                <c:pt idx="320">
                  <c:v>322</c:v>
                </c:pt>
                <c:pt idx="321">
                  <c:v>323</c:v>
                </c:pt>
                <c:pt idx="322">
                  <c:v>324</c:v>
                </c:pt>
                <c:pt idx="323">
                  <c:v>325</c:v>
                </c:pt>
                <c:pt idx="324">
                  <c:v>326</c:v>
                </c:pt>
                <c:pt idx="325">
                  <c:v>327</c:v>
                </c:pt>
                <c:pt idx="326">
                  <c:v>328</c:v>
                </c:pt>
                <c:pt idx="327">
                  <c:v>329</c:v>
                </c:pt>
                <c:pt idx="328">
                  <c:v>330</c:v>
                </c:pt>
                <c:pt idx="329">
                  <c:v>331</c:v>
                </c:pt>
                <c:pt idx="330">
                  <c:v>332</c:v>
                </c:pt>
                <c:pt idx="331">
                  <c:v>333</c:v>
                </c:pt>
                <c:pt idx="332">
                  <c:v>334</c:v>
                </c:pt>
                <c:pt idx="333">
                  <c:v>335</c:v>
                </c:pt>
                <c:pt idx="334">
                  <c:v>336</c:v>
                </c:pt>
                <c:pt idx="335">
                  <c:v>337</c:v>
                </c:pt>
                <c:pt idx="336">
                  <c:v>338</c:v>
                </c:pt>
                <c:pt idx="337">
                  <c:v>339</c:v>
                </c:pt>
                <c:pt idx="338">
                  <c:v>340</c:v>
                </c:pt>
                <c:pt idx="339">
                  <c:v>341</c:v>
                </c:pt>
                <c:pt idx="340">
                  <c:v>342</c:v>
                </c:pt>
                <c:pt idx="341">
                  <c:v>343</c:v>
                </c:pt>
                <c:pt idx="342">
                  <c:v>344</c:v>
                </c:pt>
                <c:pt idx="343">
                  <c:v>345</c:v>
                </c:pt>
                <c:pt idx="344">
                  <c:v>346</c:v>
                </c:pt>
                <c:pt idx="345">
                  <c:v>347</c:v>
                </c:pt>
                <c:pt idx="346">
                  <c:v>348</c:v>
                </c:pt>
                <c:pt idx="347">
                  <c:v>349</c:v>
                </c:pt>
                <c:pt idx="348">
                  <c:v>350</c:v>
                </c:pt>
                <c:pt idx="349">
                  <c:v>351</c:v>
                </c:pt>
                <c:pt idx="350">
                  <c:v>352</c:v>
                </c:pt>
                <c:pt idx="351">
                  <c:v>353</c:v>
                </c:pt>
                <c:pt idx="352">
                  <c:v>354</c:v>
                </c:pt>
                <c:pt idx="353">
                  <c:v>355</c:v>
                </c:pt>
                <c:pt idx="354">
                  <c:v>356</c:v>
                </c:pt>
                <c:pt idx="355">
                  <c:v>357</c:v>
                </c:pt>
                <c:pt idx="356">
                  <c:v>358</c:v>
                </c:pt>
                <c:pt idx="357">
                  <c:v>359</c:v>
                </c:pt>
                <c:pt idx="358">
                  <c:v>360</c:v>
                </c:pt>
                <c:pt idx="359">
                  <c:v>361</c:v>
                </c:pt>
                <c:pt idx="360">
                  <c:v>362</c:v>
                </c:pt>
                <c:pt idx="361">
                  <c:v>363</c:v>
                </c:pt>
                <c:pt idx="362">
                  <c:v>364</c:v>
                </c:pt>
                <c:pt idx="363">
                  <c:v>365</c:v>
                </c:pt>
                <c:pt idx="364">
                  <c:v>366</c:v>
                </c:pt>
                <c:pt idx="365">
                  <c:v>367</c:v>
                </c:pt>
                <c:pt idx="366">
                  <c:v>368</c:v>
                </c:pt>
                <c:pt idx="367">
                  <c:v>369</c:v>
                </c:pt>
                <c:pt idx="368">
                  <c:v>370</c:v>
                </c:pt>
                <c:pt idx="369">
                  <c:v>371</c:v>
                </c:pt>
                <c:pt idx="370">
                  <c:v>372</c:v>
                </c:pt>
                <c:pt idx="371">
                  <c:v>373</c:v>
                </c:pt>
                <c:pt idx="372">
                  <c:v>374</c:v>
                </c:pt>
                <c:pt idx="373">
                  <c:v>375</c:v>
                </c:pt>
                <c:pt idx="374">
                  <c:v>376</c:v>
                </c:pt>
                <c:pt idx="375">
                  <c:v>377</c:v>
                </c:pt>
                <c:pt idx="376">
                  <c:v>378</c:v>
                </c:pt>
                <c:pt idx="377">
                  <c:v>379</c:v>
                </c:pt>
                <c:pt idx="378">
                  <c:v>380</c:v>
                </c:pt>
                <c:pt idx="379">
                  <c:v>381</c:v>
                </c:pt>
                <c:pt idx="380">
                  <c:v>382</c:v>
                </c:pt>
                <c:pt idx="381">
                  <c:v>383</c:v>
                </c:pt>
                <c:pt idx="382">
                  <c:v>384</c:v>
                </c:pt>
                <c:pt idx="383">
                  <c:v>385</c:v>
                </c:pt>
                <c:pt idx="384">
                  <c:v>386</c:v>
                </c:pt>
                <c:pt idx="385">
                  <c:v>387</c:v>
                </c:pt>
                <c:pt idx="386">
                  <c:v>388</c:v>
                </c:pt>
                <c:pt idx="387">
                  <c:v>389</c:v>
                </c:pt>
                <c:pt idx="388">
                  <c:v>390</c:v>
                </c:pt>
                <c:pt idx="389">
                  <c:v>391</c:v>
                </c:pt>
                <c:pt idx="390">
                  <c:v>392</c:v>
                </c:pt>
                <c:pt idx="391">
                  <c:v>393</c:v>
                </c:pt>
                <c:pt idx="392">
                  <c:v>394</c:v>
                </c:pt>
                <c:pt idx="393">
                  <c:v>395</c:v>
                </c:pt>
                <c:pt idx="394">
                  <c:v>396</c:v>
                </c:pt>
                <c:pt idx="395">
                  <c:v>397</c:v>
                </c:pt>
                <c:pt idx="396">
                  <c:v>398</c:v>
                </c:pt>
                <c:pt idx="397">
                  <c:v>399</c:v>
                </c:pt>
                <c:pt idx="398">
                  <c:v>400</c:v>
                </c:pt>
                <c:pt idx="399">
                  <c:v>401</c:v>
                </c:pt>
                <c:pt idx="400">
                  <c:v>402</c:v>
                </c:pt>
                <c:pt idx="401">
                  <c:v>403</c:v>
                </c:pt>
                <c:pt idx="402">
                  <c:v>404</c:v>
                </c:pt>
                <c:pt idx="403">
                  <c:v>405</c:v>
                </c:pt>
                <c:pt idx="404">
                  <c:v>406</c:v>
                </c:pt>
                <c:pt idx="405">
                  <c:v>407</c:v>
                </c:pt>
                <c:pt idx="406">
                  <c:v>408</c:v>
                </c:pt>
                <c:pt idx="407">
                  <c:v>409</c:v>
                </c:pt>
                <c:pt idx="408">
                  <c:v>410</c:v>
                </c:pt>
                <c:pt idx="409">
                  <c:v>411</c:v>
                </c:pt>
                <c:pt idx="410">
                  <c:v>412</c:v>
                </c:pt>
                <c:pt idx="411">
                  <c:v>413</c:v>
                </c:pt>
                <c:pt idx="412">
                  <c:v>414</c:v>
                </c:pt>
                <c:pt idx="413">
                  <c:v>415</c:v>
                </c:pt>
                <c:pt idx="414">
                  <c:v>416</c:v>
                </c:pt>
                <c:pt idx="415">
                  <c:v>417</c:v>
                </c:pt>
                <c:pt idx="416">
                  <c:v>418</c:v>
                </c:pt>
                <c:pt idx="417">
                  <c:v>419</c:v>
                </c:pt>
                <c:pt idx="418">
                  <c:v>420</c:v>
                </c:pt>
                <c:pt idx="419">
                  <c:v>421</c:v>
                </c:pt>
                <c:pt idx="420">
                  <c:v>422</c:v>
                </c:pt>
                <c:pt idx="421">
                  <c:v>423</c:v>
                </c:pt>
                <c:pt idx="422">
                  <c:v>424</c:v>
                </c:pt>
                <c:pt idx="423">
                  <c:v>425</c:v>
                </c:pt>
                <c:pt idx="424">
                  <c:v>426</c:v>
                </c:pt>
                <c:pt idx="425">
                  <c:v>427</c:v>
                </c:pt>
                <c:pt idx="426">
                  <c:v>428</c:v>
                </c:pt>
                <c:pt idx="427">
                  <c:v>429</c:v>
                </c:pt>
                <c:pt idx="428">
                  <c:v>430</c:v>
                </c:pt>
                <c:pt idx="429">
                  <c:v>431</c:v>
                </c:pt>
                <c:pt idx="430">
                  <c:v>432</c:v>
                </c:pt>
                <c:pt idx="431">
                  <c:v>433</c:v>
                </c:pt>
                <c:pt idx="432">
                  <c:v>434</c:v>
                </c:pt>
                <c:pt idx="433">
                  <c:v>435</c:v>
                </c:pt>
                <c:pt idx="434">
                  <c:v>436</c:v>
                </c:pt>
                <c:pt idx="435">
                  <c:v>437</c:v>
                </c:pt>
                <c:pt idx="436">
                  <c:v>438</c:v>
                </c:pt>
                <c:pt idx="437">
                  <c:v>439</c:v>
                </c:pt>
                <c:pt idx="438">
                  <c:v>440</c:v>
                </c:pt>
                <c:pt idx="439">
                  <c:v>441</c:v>
                </c:pt>
                <c:pt idx="440">
                  <c:v>442</c:v>
                </c:pt>
                <c:pt idx="441">
                  <c:v>443</c:v>
                </c:pt>
                <c:pt idx="442">
                  <c:v>444</c:v>
                </c:pt>
                <c:pt idx="443">
                  <c:v>445</c:v>
                </c:pt>
                <c:pt idx="444">
                  <c:v>446</c:v>
                </c:pt>
                <c:pt idx="445">
                  <c:v>447</c:v>
                </c:pt>
                <c:pt idx="446">
                  <c:v>448</c:v>
                </c:pt>
                <c:pt idx="447">
                  <c:v>449</c:v>
                </c:pt>
                <c:pt idx="448">
                  <c:v>450</c:v>
                </c:pt>
                <c:pt idx="449">
                  <c:v>451</c:v>
                </c:pt>
                <c:pt idx="450">
                  <c:v>452</c:v>
                </c:pt>
                <c:pt idx="451">
                  <c:v>453</c:v>
                </c:pt>
                <c:pt idx="452">
                  <c:v>454</c:v>
                </c:pt>
                <c:pt idx="453">
                  <c:v>455</c:v>
                </c:pt>
                <c:pt idx="454">
                  <c:v>456</c:v>
                </c:pt>
                <c:pt idx="455">
                  <c:v>457</c:v>
                </c:pt>
                <c:pt idx="456">
                  <c:v>458</c:v>
                </c:pt>
                <c:pt idx="457">
                  <c:v>459</c:v>
                </c:pt>
                <c:pt idx="458">
                  <c:v>460</c:v>
                </c:pt>
                <c:pt idx="459">
                  <c:v>461</c:v>
                </c:pt>
                <c:pt idx="460">
                  <c:v>462</c:v>
                </c:pt>
                <c:pt idx="461">
                  <c:v>463</c:v>
                </c:pt>
                <c:pt idx="462">
                  <c:v>464</c:v>
                </c:pt>
                <c:pt idx="463">
                  <c:v>465</c:v>
                </c:pt>
                <c:pt idx="464">
                  <c:v>466</c:v>
                </c:pt>
                <c:pt idx="465">
                  <c:v>467</c:v>
                </c:pt>
                <c:pt idx="466">
                  <c:v>468</c:v>
                </c:pt>
                <c:pt idx="467">
                  <c:v>469</c:v>
                </c:pt>
                <c:pt idx="468">
                  <c:v>470</c:v>
                </c:pt>
                <c:pt idx="469">
                  <c:v>471</c:v>
                </c:pt>
                <c:pt idx="470">
                  <c:v>472</c:v>
                </c:pt>
                <c:pt idx="471">
                  <c:v>473</c:v>
                </c:pt>
                <c:pt idx="472">
                  <c:v>474</c:v>
                </c:pt>
                <c:pt idx="473">
                  <c:v>475</c:v>
                </c:pt>
                <c:pt idx="474">
                  <c:v>476</c:v>
                </c:pt>
                <c:pt idx="475">
                  <c:v>477</c:v>
                </c:pt>
                <c:pt idx="476">
                  <c:v>478</c:v>
                </c:pt>
                <c:pt idx="477">
                  <c:v>479</c:v>
                </c:pt>
                <c:pt idx="478">
                  <c:v>480</c:v>
                </c:pt>
                <c:pt idx="479">
                  <c:v>481</c:v>
                </c:pt>
                <c:pt idx="480">
                  <c:v>482</c:v>
                </c:pt>
                <c:pt idx="481">
                  <c:v>483</c:v>
                </c:pt>
                <c:pt idx="482">
                  <c:v>484</c:v>
                </c:pt>
                <c:pt idx="483">
                  <c:v>485</c:v>
                </c:pt>
                <c:pt idx="484">
                  <c:v>486</c:v>
                </c:pt>
                <c:pt idx="485">
                  <c:v>487</c:v>
                </c:pt>
                <c:pt idx="486">
                  <c:v>488</c:v>
                </c:pt>
                <c:pt idx="487">
                  <c:v>489</c:v>
                </c:pt>
                <c:pt idx="488">
                  <c:v>490</c:v>
                </c:pt>
                <c:pt idx="489">
                  <c:v>491</c:v>
                </c:pt>
                <c:pt idx="490">
                  <c:v>492</c:v>
                </c:pt>
                <c:pt idx="491">
                  <c:v>493</c:v>
                </c:pt>
                <c:pt idx="492">
                  <c:v>494</c:v>
                </c:pt>
                <c:pt idx="493">
                  <c:v>495</c:v>
                </c:pt>
                <c:pt idx="494">
                  <c:v>496</c:v>
                </c:pt>
                <c:pt idx="495">
                  <c:v>497</c:v>
                </c:pt>
                <c:pt idx="496">
                  <c:v>498</c:v>
                </c:pt>
                <c:pt idx="497">
                  <c:v>499</c:v>
                </c:pt>
                <c:pt idx="498">
                  <c:v>500</c:v>
                </c:pt>
                <c:pt idx="499">
                  <c:v>501</c:v>
                </c:pt>
                <c:pt idx="500">
                  <c:v>502</c:v>
                </c:pt>
                <c:pt idx="501">
                  <c:v>503</c:v>
                </c:pt>
                <c:pt idx="502">
                  <c:v>504</c:v>
                </c:pt>
                <c:pt idx="503">
                  <c:v>505</c:v>
                </c:pt>
                <c:pt idx="504">
                  <c:v>506</c:v>
                </c:pt>
                <c:pt idx="505">
                  <c:v>507</c:v>
                </c:pt>
                <c:pt idx="506">
                  <c:v>508</c:v>
                </c:pt>
                <c:pt idx="507">
                  <c:v>509</c:v>
                </c:pt>
                <c:pt idx="508">
                  <c:v>510</c:v>
                </c:pt>
                <c:pt idx="509">
                  <c:v>511</c:v>
                </c:pt>
                <c:pt idx="510">
                  <c:v>512</c:v>
                </c:pt>
              </c:numCache>
            </c:numRef>
          </c:xVal>
          <c:yVal>
            <c:numRef>
              <c:f>'October 2011'!$L$9:$L$519</c:f>
              <c:numCache>
                <c:formatCode>General</c:formatCode>
                <c:ptCount val="5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1</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1</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2</c:v>
                </c:pt>
                <c:pt idx="86">
                  <c:v>0</c:v>
                </c:pt>
                <c:pt idx="87">
                  <c:v>1</c:v>
                </c:pt>
                <c:pt idx="88">
                  <c:v>1</c:v>
                </c:pt>
                <c:pt idx="89">
                  <c:v>0</c:v>
                </c:pt>
                <c:pt idx="90">
                  <c:v>0</c:v>
                </c:pt>
                <c:pt idx="91">
                  <c:v>0</c:v>
                </c:pt>
                <c:pt idx="92">
                  <c:v>0</c:v>
                </c:pt>
                <c:pt idx="93">
                  <c:v>0</c:v>
                </c:pt>
                <c:pt idx="94">
                  <c:v>0</c:v>
                </c:pt>
                <c:pt idx="95">
                  <c:v>1</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1</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1</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1</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1</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1</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1</c:v>
                </c:pt>
                <c:pt idx="310">
                  <c:v>0</c:v>
                </c:pt>
                <c:pt idx="311">
                  <c:v>0</c:v>
                </c:pt>
                <c:pt idx="312">
                  <c:v>0</c:v>
                </c:pt>
                <c:pt idx="313">
                  <c:v>1</c:v>
                </c:pt>
                <c:pt idx="314">
                  <c:v>0</c:v>
                </c:pt>
                <c:pt idx="315">
                  <c:v>0</c:v>
                </c:pt>
                <c:pt idx="316">
                  <c:v>0</c:v>
                </c:pt>
                <c:pt idx="317">
                  <c:v>0</c:v>
                </c:pt>
                <c:pt idx="318">
                  <c:v>0</c:v>
                </c:pt>
                <c:pt idx="319">
                  <c:v>0</c:v>
                </c:pt>
                <c:pt idx="320">
                  <c:v>0</c:v>
                </c:pt>
                <c:pt idx="321">
                  <c:v>0</c:v>
                </c:pt>
                <c:pt idx="322">
                  <c:v>0</c:v>
                </c:pt>
                <c:pt idx="323">
                  <c:v>0</c:v>
                </c:pt>
                <c:pt idx="324">
                  <c:v>0</c:v>
                </c:pt>
                <c:pt idx="325">
                  <c:v>1</c:v>
                </c:pt>
                <c:pt idx="326">
                  <c:v>0</c:v>
                </c:pt>
                <c:pt idx="327">
                  <c:v>0</c:v>
                </c:pt>
                <c:pt idx="328">
                  <c:v>0</c:v>
                </c:pt>
                <c:pt idx="329">
                  <c:v>0</c:v>
                </c:pt>
                <c:pt idx="330">
                  <c:v>0</c:v>
                </c:pt>
                <c:pt idx="331">
                  <c:v>0</c:v>
                </c:pt>
                <c:pt idx="332">
                  <c:v>0</c:v>
                </c:pt>
                <c:pt idx="333">
                  <c:v>6</c:v>
                </c:pt>
                <c:pt idx="334">
                  <c:v>6</c:v>
                </c:pt>
                <c:pt idx="335">
                  <c:v>3</c:v>
                </c:pt>
                <c:pt idx="336">
                  <c:v>0</c:v>
                </c:pt>
                <c:pt idx="337">
                  <c:v>0</c:v>
                </c:pt>
                <c:pt idx="338">
                  <c:v>0</c:v>
                </c:pt>
                <c:pt idx="339">
                  <c:v>0</c:v>
                </c:pt>
                <c:pt idx="340">
                  <c:v>0</c:v>
                </c:pt>
                <c:pt idx="341">
                  <c:v>0</c:v>
                </c:pt>
                <c:pt idx="342">
                  <c:v>0</c:v>
                </c:pt>
                <c:pt idx="343">
                  <c:v>0</c:v>
                </c:pt>
                <c:pt idx="344">
                  <c:v>0</c:v>
                </c:pt>
                <c:pt idx="345">
                  <c:v>0</c:v>
                </c:pt>
                <c:pt idx="346">
                  <c:v>3</c:v>
                </c:pt>
                <c:pt idx="347">
                  <c:v>1</c:v>
                </c:pt>
                <c:pt idx="348">
                  <c:v>2</c:v>
                </c:pt>
                <c:pt idx="349">
                  <c:v>1</c:v>
                </c:pt>
                <c:pt idx="350">
                  <c:v>13</c:v>
                </c:pt>
                <c:pt idx="351">
                  <c:v>40</c:v>
                </c:pt>
                <c:pt idx="352">
                  <c:v>289</c:v>
                </c:pt>
                <c:pt idx="353">
                  <c:v>3267</c:v>
                </c:pt>
                <c:pt idx="354">
                  <c:v>18682</c:v>
                </c:pt>
                <c:pt idx="355">
                  <c:v>11690</c:v>
                </c:pt>
                <c:pt idx="356">
                  <c:v>385</c:v>
                </c:pt>
                <c:pt idx="357">
                  <c:v>0</c:v>
                </c:pt>
                <c:pt idx="358">
                  <c:v>0</c:v>
                </c:pt>
                <c:pt idx="359">
                  <c:v>0</c:v>
                </c:pt>
                <c:pt idx="360">
                  <c:v>1</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numCache>
            </c:numRef>
          </c:yVal>
          <c:smooth val="1"/>
        </c:ser>
        <c:ser>
          <c:idx val="10"/>
          <c:order val="10"/>
          <c:tx>
            <c:strRef>
              <c:f>'October 2011'!$M$8</c:f>
              <c:strCache>
                <c:ptCount val="1"/>
                <c:pt idx="0">
                  <c:v>48</c:v>
                </c:pt>
              </c:strCache>
            </c:strRef>
          </c:tx>
          <c:spPr>
            <a:ln w="19050"/>
          </c:spPr>
          <c:marker>
            <c:symbol val="none"/>
          </c:marker>
          <c:xVal>
            <c:numRef>
              <c:f>'October 2011'!$B$9:$B$519</c:f>
              <c:numCache>
                <c:formatCode>General</c:formatCode>
                <c:ptCount val="511"/>
                <c:pt idx="0">
                  <c:v>2</c:v>
                </c:pt>
                <c:pt idx="1">
                  <c:v>3</c:v>
                </c:pt>
                <c:pt idx="2">
                  <c:v>4</c:v>
                </c:pt>
                <c:pt idx="3">
                  <c:v>5</c:v>
                </c:pt>
                <c:pt idx="4">
                  <c:v>6</c:v>
                </c:pt>
                <c:pt idx="5">
                  <c:v>7</c:v>
                </c:pt>
                <c:pt idx="6">
                  <c:v>8</c:v>
                </c:pt>
                <c:pt idx="7">
                  <c:v>9</c:v>
                </c:pt>
                <c:pt idx="8">
                  <c:v>10</c:v>
                </c:pt>
                <c:pt idx="9">
                  <c:v>11</c:v>
                </c:pt>
                <c:pt idx="10">
                  <c:v>12</c:v>
                </c:pt>
                <c:pt idx="11">
                  <c:v>13</c:v>
                </c:pt>
                <c:pt idx="12">
                  <c:v>14</c:v>
                </c:pt>
                <c:pt idx="13">
                  <c:v>15</c:v>
                </c:pt>
                <c:pt idx="14">
                  <c:v>16</c:v>
                </c:pt>
                <c:pt idx="15">
                  <c:v>17</c:v>
                </c:pt>
                <c:pt idx="16">
                  <c:v>18</c:v>
                </c:pt>
                <c:pt idx="17">
                  <c:v>19</c:v>
                </c:pt>
                <c:pt idx="18">
                  <c:v>20</c:v>
                </c:pt>
                <c:pt idx="19">
                  <c:v>21</c:v>
                </c:pt>
                <c:pt idx="20">
                  <c:v>22</c:v>
                </c:pt>
                <c:pt idx="21">
                  <c:v>23</c:v>
                </c:pt>
                <c:pt idx="22">
                  <c:v>24</c:v>
                </c:pt>
                <c:pt idx="23">
                  <c:v>25</c:v>
                </c:pt>
                <c:pt idx="24">
                  <c:v>26</c:v>
                </c:pt>
                <c:pt idx="25">
                  <c:v>27</c:v>
                </c:pt>
                <c:pt idx="26">
                  <c:v>28</c:v>
                </c:pt>
                <c:pt idx="27">
                  <c:v>29</c:v>
                </c:pt>
                <c:pt idx="28">
                  <c:v>30</c:v>
                </c:pt>
                <c:pt idx="29">
                  <c:v>31</c:v>
                </c:pt>
                <c:pt idx="30">
                  <c:v>32</c:v>
                </c:pt>
                <c:pt idx="31">
                  <c:v>33</c:v>
                </c:pt>
                <c:pt idx="32">
                  <c:v>34</c:v>
                </c:pt>
                <c:pt idx="33">
                  <c:v>35</c:v>
                </c:pt>
                <c:pt idx="34">
                  <c:v>36</c:v>
                </c:pt>
                <c:pt idx="35">
                  <c:v>37</c:v>
                </c:pt>
                <c:pt idx="36">
                  <c:v>38</c:v>
                </c:pt>
                <c:pt idx="37">
                  <c:v>39</c:v>
                </c:pt>
                <c:pt idx="38">
                  <c:v>40</c:v>
                </c:pt>
                <c:pt idx="39">
                  <c:v>41</c:v>
                </c:pt>
                <c:pt idx="40">
                  <c:v>42</c:v>
                </c:pt>
                <c:pt idx="41">
                  <c:v>43</c:v>
                </c:pt>
                <c:pt idx="42">
                  <c:v>44</c:v>
                </c:pt>
                <c:pt idx="43">
                  <c:v>45</c:v>
                </c:pt>
                <c:pt idx="44">
                  <c:v>46</c:v>
                </c:pt>
                <c:pt idx="45">
                  <c:v>47</c:v>
                </c:pt>
                <c:pt idx="46">
                  <c:v>48</c:v>
                </c:pt>
                <c:pt idx="47">
                  <c:v>49</c:v>
                </c:pt>
                <c:pt idx="48">
                  <c:v>50</c:v>
                </c:pt>
                <c:pt idx="49">
                  <c:v>51</c:v>
                </c:pt>
                <c:pt idx="50">
                  <c:v>52</c:v>
                </c:pt>
                <c:pt idx="51">
                  <c:v>53</c:v>
                </c:pt>
                <c:pt idx="52">
                  <c:v>54</c:v>
                </c:pt>
                <c:pt idx="53">
                  <c:v>55</c:v>
                </c:pt>
                <c:pt idx="54">
                  <c:v>56</c:v>
                </c:pt>
                <c:pt idx="55">
                  <c:v>57</c:v>
                </c:pt>
                <c:pt idx="56">
                  <c:v>58</c:v>
                </c:pt>
                <c:pt idx="57">
                  <c:v>59</c:v>
                </c:pt>
                <c:pt idx="58">
                  <c:v>60</c:v>
                </c:pt>
                <c:pt idx="59">
                  <c:v>61</c:v>
                </c:pt>
                <c:pt idx="60">
                  <c:v>62</c:v>
                </c:pt>
                <c:pt idx="61">
                  <c:v>63</c:v>
                </c:pt>
                <c:pt idx="62">
                  <c:v>64</c:v>
                </c:pt>
                <c:pt idx="63">
                  <c:v>65</c:v>
                </c:pt>
                <c:pt idx="64">
                  <c:v>66</c:v>
                </c:pt>
                <c:pt idx="65">
                  <c:v>67</c:v>
                </c:pt>
                <c:pt idx="66">
                  <c:v>68</c:v>
                </c:pt>
                <c:pt idx="67">
                  <c:v>69</c:v>
                </c:pt>
                <c:pt idx="68">
                  <c:v>70</c:v>
                </c:pt>
                <c:pt idx="69">
                  <c:v>71</c:v>
                </c:pt>
                <c:pt idx="70">
                  <c:v>72</c:v>
                </c:pt>
                <c:pt idx="71">
                  <c:v>73</c:v>
                </c:pt>
                <c:pt idx="72">
                  <c:v>74</c:v>
                </c:pt>
                <c:pt idx="73">
                  <c:v>75</c:v>
                </c:pt>
                <c:pt idx="74">
                  <c:v>76</c:v>
                </c:pt>
                <c:pt idx="75">
                  <c:v>77</c:v>
                </c:pt>
                <c:pt idx="76">
                  <c:v>78</c:v>
                </c:pt>
                <c:pt idx="77">
                  <c:v>79</c:v>
                </c:pt>
                <c:pt idx="78">
                  <c:v>80</c:v>
                </c:pt>
                <c:pt idx="79">
                  <c:v>81</c:v>
                </c:pt>
                <c:pt idx="80">
                  <c:v>82</c:v>
                </c:pt>
                <c:pt idx="81">
                  <c:v>83</c:v>
                </c:pt>
                <c:pt idx="82">
                  <c:v>84</c:v>
                </c:pt>
                <c:pt idx="83">
                  <c:v>85</c:v>
                </c:pt>
                <c:pt idx="84">
                  <c:v>86</c:v>
                </c:pt>
                <c:pt idx="85">
                  <c:v>87</c:v>
                </c:pt>
                <c:pt idx="86">
                  <c:v>88</c:v>
                </c:pt>
                <c:pt idx="87">
                  <c:v>89</c:v>
                </c:pt>
                <c:pt idx="88">
                  <c:v>90</c:v>
                </c:pt>
                <c:pt idx="89">
                  <c:v>91</c:v>
                </c:pt>
                <c:pt idx="90">
                  <c:v>92</c:v>
                </c:pt>
                <c:pt idx="91">
                  <c:v>93</c:v>
                </c:pt>
                <c:pt idx="92">
                  <c:v>94</c:v>
                </c:pt>
                <c:pt idx="93">
                  <c:v>95</c:v>
                </c:pt>
                <c:pt idx="94">
                  <c:v>96</c:v>
                </c:pt>
                <c:pt idx="95">
                  <c:v>97</c:v>
                </c:pt>
                <c:pt idx="96">
                  <c:v>98</c:v>
                </c:pt>
                <c:pt idx="97">
                  <c:v>99</c:v>
                </c:pt>
                <c:pt idx="98">
                  <c:v>100</c:v>
                </c:pt>
                <c:pt idx="99">
                  <c:v>101</c:v>
                </c:pt>
                <c:pt idx="100">
                  <c:v>102</c:v>
                </c:pt>
                <c:pt idx="101">
                  <c:v>103</c:v>
                </c:pt>
                <c:pt idx="102">
                  <c:v>104</c:v>
                </c:pt>
                <c:pt idx="103">
                  <c:v>105</c:v>
                </c:pt>
                <c:pt idx="104">
                  <c:v>106</c:v>
                </c:pt>
                <c:pt idx="105">
                  <c:v>107</c:v>
                </c:pt>
                <c:pt idx="106">
                  <c:v>108</c:v>
                </c:pt>
                <c:pt idx="107">
                  <c:v>109</c:v>
                </c:pt>
                <c:pt idx="108">
                  <c:v>110</c:v>
                </c:pt>
                <c:pt idx="109">
                  <c:v>111</c:v>
                </c:pt>
                <c:pt idx="110">
                  <c:v>112</c:v>
                </c:pt>
                <c:pt idx="111">
                  <c:v>113</c:v>
                </c:pt>
                <c:pt idx="112">
                  <c:v>114</c:v>
                </c:pt>
                <c:pt idx="113">
                  <c:v>115</c:v>
                </c:pt>
                <c:pt idx="114">
                  <c:v>116</c:v>
                </c:pt>
                <c:pt idx="115">
                  <c:v>117</c:v>
                </c:pt>
                <c:pt idx="116">
                  <c:v>118</c:v>
                </c:pt>
                <c:pt idx="117">
                  <c:v>119</c:v>
                </c:pt>
                <c:pt idx="118">
                  <c:v>120</c:v>
                </c:pt>
                <c:pt idx="119">
                  <c:v>121</c:v>
                </c:pt>
                <c:pt idx="120">
                  <c:v>122</c:v>
                </c:pt>
                <c:pt idx="121">
                  <c:v>123</c:v>
                </c:pt>
                <c:pt idx="122">
                  <c:v>124</c:v>
                </c:pt>
                <c:pt idx="123">
                  <c:v>125</c:v>
                </c:pt>
                <c:pt idx="124">
                  <c:v>126</c:v>
                </c:pt>
                <c:pt idx="125">
                  <c:v>127</c:v>
                </c:pt>
                <c:pt idx="126">
                  <c:v>128</c:v>
                </c:pt>
                <c:pt idx="127">
                  <c:v>129</c:v>
                </c:pt>
                <c:pt idx="128">
                  <c:v>130</c:v>
                </c:pt>
                <c:pt idx="129">
                  <c:v>131</c:v>
                </c:pt>
                <c:pt idx="130">
                  <c:v>132</c:v>
                </c:pt>
                <c:pt idx="131">
                  <c:v>133</c:v>
                </c:pt>
                <c:pt idx="132">
                  <c:v>134</c:v>
                </c:pt>
                <c:pt idx="133">
                  <c:v>135</c:v>
                </c:pt>
                <c:pt idx="134">
                  <c:v>136</c:v>
                </c:pt>
                <c:pt idx="135">
                  <c:v>137</c:v>
                </c:pt>
                <c:pt idx="136">
                  <c:v>138</c:v>
                </c:pt>
                <c:pt idx="137">
                  <c:v>139</c:v>
                </c:pt>
                <c:pt idx="138">
                  <c:v>140</c:v>
                </c:pt>
                <c:pt idx="139">
                  <c:v>141</c:v>
                </c:pt>
                <c:pt idx="140">
                  <c:v>142</c:v>
                </c:pt>
                <c:pt idx="141">
                  <c:v>143</c:v>
                </c:pt>
                <c:pt idx="142">
                  <c:v>144</c:v>
                </c:pt>
                <c:pt idx="143">
                  <c:v>145</c:v>
                </c:pt>
                <c:pt idx="144">
                  <c:v>146</c:v>
                </c:pt>
                <c:pt idx="145">
                  <c:v>147</c:v>
                </c:pt>
                <c:pt idx="146">
                  <c:v>148</c:v>
                </c:pt>
                <c:pt idx="147">
                  <c:v>149</c:v>
                </c:pt>
                <c:pt idx="148">
                  <c:v>150</c:v>
                </c:pt>
                <c:pt idx="149">
                  <c:v>151</c:v>
                </c:pt>
                <c:pt idx="150">
                  <c:v>152</c:v>
                </c:pt>
                <c:pt idx="151">
                  <c:v>153</c:v>
                </c:pt>
                <c:pt idx="152">
                  <c:v>154</c:v>
                </c:pt>
                <c:pt idx="153">
                  <c:v>155</c:v>
                </c:pt>
                <c:pt idx="154">
                  <c:v>156</c:v>
                </c:pt>
                <c:pt idx="155">
                  <c:v>157</c:v>
                </c:pt>
                <c:pt idx="156">
                  <c:v>158</c:v>
                </c:pt>
                <c:pt idx="157">
                  <c:v>159</c:v>
                </c:pt>
                <c:pt idx="158">
                  <c:v>160</c:v>
                </c:pt>
                <c:pt idx="159">
                  <c:v>161</c:v>
                </c:pt>
                <c:pt idx="160">
                  <c:v>162</c:v>
                </c:pt>
                <c:pt idx="161">
                  <c:v>163</c:v>
                </c:pt>
                <c:pt idx="162">
                  <c:v>164</c:v>
                </c:pt>
                <c:pt idx="163">
                  <c:v>165</c:v>
                </c:pt>
                <c:pt idx="164">
                  <c:v>166</c:v>
                </c:pt>
                <c:pt idx="165">
                  <c:v>167</c:v>
                </c:pt>
                <c:pt idx="166">
                  <c:v>168</c:v>
                </c:pt>
                <c:pt idx="167">
                  <c:v>169</c:v>
                </c:pt>
                <c:pt idx="168">
                  <c:v>170</c:v>
                </c:pt>
                <c:pt idx="169">
                  <c:v>171</c:v>
                </c:pt>
                <c:pt idx="170">
                  <c:v>172</c:v>
                </c:pt>
                <c:pt idx="171">
                  <c:v>173</c:v>
                </c:pt>
                <c:pt idx="172">
                  <c:v>174</c:v>
                </c:pt>
                <c:pt idx="173">
                  <c:v>175</c:v>
                </c:pt>
                <c:pt idx="174">
                  <c:v>176</c:v>
                </c:pt>
                <c:pt idx="175">
                  <c:v>177</c:v>
                </c:pt>
                <c:pt idx="176">
                  <c:v>178</c:v>
                </c:pt>
                <c:pt idx="177">
                  <c:v>179</c:v>
                </c:pt>
                <c:pt idx="178">
                  <c:v>180</c:v>
                </c:pt>
                <c:pt idx="179">
                  <c:v>181</c:v>
                </c:pt>
                <c:pt idx="180">
                  <c:v>182</c:v>
                </c:pt>
                <c:pt idx="181">
                  <c:v>183</c:v>
                </c:pt>
                <c:pt idx="182">
                  <c:v>184</c:v>
                </c:pt>
                <c:pt idx="183">
                  <c:v>185</c:v>
                </c:pt>
                <c:pt idx="184">
                  <c:v>186</c:v>
                </c:pt>
                <c:pt idx="185">
                  <c:v>187</c:v>
                </c:pt>
                <c:pt idx="186">
                  <c:v>188</c:v>
                </c:pt>
                <c:pt idx="187">
                  <c:v>189</c:v>
                </c:pt>
                <c:pt idx="188">
                  <c:v>190</c:v>
                </c:pt>
                <c:pt idx="189">
                  <c:v>191</c:v>
                </c:pt>
                <c:pt idx="190">
                  <c:v>192</c:v>
                </c:pt>
                <c:pt idx="191">
                  <c:v>193</c:v>
                </c:pt>
                <c:pt idx="192">
                  <c:v>194</c:v>
                </c:pt>
                <c:pt idx="193">
                  <c:v>195</c:v>
                </c:pt>
                <c:pt idx="194">
                  <c:v>196</c:v>
                </c:pt>
                <c:pt idx="195">
                  <c:v>197</c:v>
                </c:pt>
                <c:pt idx="196">
                  <c:v>198</c:v>
                </c:pt>
                <c:pt idx="197">
                  <c:v>199</c:v>
                </c:pt>
                <c:pt idx="198">
                  <c:v>200</c:v>
                </c:pt>
                <c:pt idx="199">
                  <c:v>201</c:v>
                </c:pt>
                <c:pt idx="200">
                  <c:v>202</c:v>
                </c:pt>
                <c:pt idx="201">
                  <c:v>203</c:v>
                </c:pt>
                <c:pt idx="202">
                  <c:v>204</c:v>
                </c:pt>
                <c:pt idx="203">
                  <c:v>205</c:v>
                </c:pt>
                <c:pt idx="204">
                  <c:v>206</c:v>
                </c:pt>
                <c:pt idx="205">
                  <c:v>207</c:v>
                </c:pt>
                <c:pt idx="206">
                  <c:v>208</c:v>
                </c:pt>
                <c:pt idx="207">
                  <c:v>209</c:v>
                </c:pt>
                <c:pt idx="208">
                  <c:v>210</c:v>
                </c:pt>
                <c:pt idx="209">
                  <c:v>211</c:v>
                </c:pt>
                <c:pt idx="210">
                  <c:v>212</c:v>
                </c:pt>
                <c:pt idx="211">
                  <c:v>213</c:v>
                </c:pt>
                <c:pt idx="212">
                  <c:v>214</c:v>
                </c:pt>
                <c:pt idx="213">
                  <c:v>215</c:v>
                </c:pt>
                <c:pt idx="214">
                  <c:v>216</c:v>
                </c:pt>
                <c:pt idx="215">
                  <c:v>217</c:v>
                </c:pt>
                <c:pt idx="216">
                  <c:v>218</c:v>
                </c:pt>
                <c:pt idx="217">
                  <c:v>219</c:v>
                </c:pt>
                <c:pt idx="218">
                  <c:v>220</c:v>
                </c:pt>
                <c:pt idx="219">
                  <c:v>221</c:v>
                </c:pt>
                <c:pt idx="220">
                  <c:v>222</c:v>
                </c:pt>
                <c:pt idx="221">
                  <c:v>223</c:v>
                </c:pt>
                <c:pt idx="222">
                  <c:v>224</c:v>
                </c:pt>
                <c:pt idx="223">
                  <c:v>225</c:v>
                </c:pt>
                <c:pt idx="224">
                  <c:v>226</c:v>
                </c:pt>
                <c:pt idx="225">
                  <c:v>227</c:v>
                </c:pt>
                <c:pt idx="226">
                  <c:v>228</c:v>
                </c:pt>
                <c:pt idx="227">
                  <c:v>229</c:v>
                </c:pt>
                <c:pt idx="228">
                  <c:v>230</c:v>
                </c:pt>
                <c:pt idx="229">
                  <c:v>231</c:v>
                </c:pt>
                <c:pt idx="230">
                  <c:v>232</c:v>
                </c:pt>
                <c:pt idx="231">
                  <c:v>233</c:v>
                </c:pt>
                <c:pt idx="232">
                  <c:v>234</c:v>
                </c:pt>
                <c:pt idx="233">
                  <c:v>235</c:v>
                </c:pt>
                <c:pt idx="234">
                  <c:v>236</c:v>
                </c:pt>
                <c:pt idx="235">
                  <c:v>237</c:v>
                </c:pt>
                <c:pt idx="236">
                  <c:v>238</c:v>
                </c:pt>
                <c:pt idx="237">
                  <c:v>239</c:v>
                </c:pt>
                <c:pt idx="238">
                  <c:v>240</c:v>
                </c:pt>
                <c:pt idx="239">
                  <c:v>241</c:v>
                </c:pt>
                <c:pt idx="240">
                  <c:v>242</c:v>
                </c:pt>
                <c:pt idx="241">
                  <c:v>243</c:v>
                </c:pt>
                <c:pt idx="242">
                  <c:v>244</c:v>
                </c:pt>
                <c:pt idx="243">
                  <c:v>245</c:v>
                </c:pt>
                <c:pt idx="244">
                  <c:v>246</c:v>
                </c:pt>
                <c:pt idx="245">
                  <c:v>247</c:v>
                </c:pt>
                <c:pt idx="246">
                  <c:v>248</c:v>
                </c:pt>
                <c:pt idx="247">
                  <c:v>249</c:v>
                </c:pt>
                <c:pt idx="248">
                  <c:v>250</c:v>
                </c:pt>
                <c:pt idx="249">
                  <c:v>251</c:v>
                </c:pt>
                <c:pt idx="250">
                  <c:v>252</c:v>
                </c:pt>
                <c:pt idx="251">
                  <c:v>253</c:v>
                </c:pt>
                <c:pt idx="252">
                  <c:v>254</c:v>
                </c:pt>
                <c:pt idx="253">
                  <c:v>255</c:v>
                </c:pt>
                <c:pt idx="254">
                  <c:v>256</c:v>
                </c:pt>
                <c:pt idx="255">
                  <c:v>257</c:v>
                </c:pt>
                <c:pt idx="256">
                  <c:v>258</c:v>
                </c:pt>
                <c:pt idx="257">
                  <c:v>259</c:v>
                </c:pt>
                <c:pt idx="258">
                  <c:v>260</c:v>
                </c:pt>
                <c:pt idx="259">
                  <c:v>261</c:v>
                </c:pt>
                <c:pt idx="260">
                  <c:v>262</c:v>
                </c:pt>
                <c:pt idx="261">
                  <c:v>263</c:v>
                </c:pt>
                <c:pt idx="262">
                  <c:v>264</c:v>
                </c:pt>
                <c:pt idx="263">
                  <c:v>265</c:v>
                </c:pt>
                <c:pt idx="264">
                  <c:v>266</c:v>
                </c:pt>
                <c:pt idx="265">
                  <c:v>267</c:v>
                </c:pt>
                <c:pt idx="266">
                  <c:v>268</c:v>
                </c:pt>
                <c:pt idx="267">
                  <c:v>269</c:v>
                </c:pt>
                <c:pt idx="268">
                  <c:v>270</c:v>
                </c:pt>
                <c:pt idx="269">
                  <c:v>271</c:v>
                </c:pt>
                <c:pt idx="270">
                  <c:v>272</c:v>
                </c:pt>
                <c:pt idx="271">
                  <c:v>273</c:v>
                </c:pt>
                <c:pt idx="272">
                  <c:v>274</c:v>
                </c:pt>
                <c:pt idx="273">
                  <c:v>275</c:v>
                </c:pt>
                <c:pt idx="274">
                  <c:v>276</c:v>
                </c:pt>
                <c:pt idx="275">
                  <c:v>277</c:v>
                </c:pt>
                <c:pt idx="276">
                  <c:v>278</c:v>
                </c:pt>
                <c:pt idx="277">
                  <c:v>279</c:v>
                </c:pt>
                <c:pt idx="278">
                  <c:v>280</c:v>
                </c:pt>
                <c:pt idx="279">
                  <c:v>281</c:v>
                </c:pt>
                <c:pt idx="280">
                  <c:v>282</c:v>
                </c:pt>
                <c:pt idx="281">
                  <c:v>283</c:v>
                </c:pt>
                <c:pt idx="282">
                  <c:v>284</c:v>
                </c:pt>
                <c:pt idx="283">
                  <c:v>285</c:v>
                </c:pt>
                <c:pt idx="284">
                  <c:v>286</c:v>
                </c:pt>
                <c:pt idx="285">
                  <c:v>287</c:v>
                </c:pt>
                <c:pt idx="286">
                  <c:v>288</c:v>
                </c:pt>
                <c:pt idx="287">
                  <c:v>289</c:v>
                </c:pt>
                <c:pt idx="288">
                  <c:v>290</c:v>
                </c:pt>
                <c:pt idx="289">
                  <c:v>291</c:v>
                </c:pt>
                <c:pt idx="290">
                  <c:v>292</c:v>
                </c:pt>
                <c:pt idx="291">
                  <c:v>293</c:v>
                </c:pt>
                <c:pt idx="292">
                  <c:v>294</c:v>
                </c:pt>
                <c:pt idx="293">
                  <c:v>295</c:v>
                </c:pt>
                <c:pt idx="294">
                  <c:v>296</c:v>
                </c:pt>
                <c:pt idx="295">
                  <c:v>297</c:v>
                </c:pt>
                <c:pt idx="296">
                  <c:v>298</c:v>
                </c:pt>
                <c:pt idx="297">
                  <c:v>299</c:v>
                </c:pt>
                <c:pt idx="298">
                  <c:v>300</c:v>
                </c:pt>
                <c:pt idx="299">
                  <c:v>301</c:v>
                </c:pt>
                <c:pt idx="300">
                  <c:v>302</c:v>
                </c:pt>
                <c:pt idx="301">
                  <c:v>303</c:v>
                </c:pt>
                <c:pt idx="302">
                  <c:v>304</c:v>
                </c:pt>
                <c:pt idx="303">
                  <c:v>305</c:v>
                </c:pt>
                <c:pt idx="304">
                  <c:v>306</c:v>
                </c:pt>
                <c:pt idx="305">
                  <c:v>307</c:v>
                </c:pt>
                <c:pt idx="306">
                  <c:v>308</c:v>
                </c:pt>
                <c:pt idx="307">
                  <c:v>309</c:v>
                </c:pt>
                <c:pt idx="308">
                  <c:v>310</c:v>
                </c:pt>
                <c:pt idx="309">
                  <c:v>311</c:v>
                </c:pt>
                <c:pt idx="310">
                  <c:v>312</c:v>
                </c:pt>
                <c:pt idx="311">
                  <c:v>313</c:v>
                </c:pt>
                <c:pt idx="312">
                  <c:v>314</c:v>
                </c:pt>
                <c:pt idx="313">
                  <c:v>315</c:v>
                </c:pt>
                <c:pt idx="314">
                  <c:v>316</c:v>
                </c:pt>
                <c:pt idx="315">
                  <c:v>317</c:v>
                </c:pt>
                <c:pt idx="316">
                  <c:v>318</c:v>
                </c:pt>
                <c:pt idx="317">
                  <c:v>319</c:v>
                </c:pt>
                <c:pt idx="318">
                  <c:v>320</c:v>
                </c:pt>
                <c:pt idx="319">
                  <c:v>321</c:v>
                </c:pt>
                <c:pt idx="320">
                  <c:v>322</c:v>
                </c:pt>
                <c:pt idx="321">
                  <c:v>323</c:v>
                </c:pt>
                <c:pt idx="322">
                  <c:v>324</c:v>
                </c:pt>
                <c:pt idx="323">
                  <c:v>325</c:v>
                </c:pt>
                <c:pt idx="324">
                  <c:v>326</c:v>
                </c:pt>
                <c:pt idx="325">
                  <c:v>327</c:v>
                </c:pt>
                <c:pt idx="326">
                  <c:v>328</c:v>
                </c:pt>
                <c:pt idx="327">
                  <c:v>329</c:v>
                </c:pt>
                <c:pt idx="328">
                  <c:v>330</c:v>
                </c:pt>
                <c:pt idx="329">
                  <c:v>331</c:v>
                </c:pt>
                <c:pt idx="330">
                  <c:v>332</c:v>
                </c:pt>
                <c:pt idx="331">
                  <c:v>333</c:v>
                </c:pt>
                <c:pt idx="332">
                  <c:v>334</c:v>
                </c:pt>
                <c:pt idx="333">
                  <c:v>335</c:v>
                </c:pt>
                <c:pt idx="334">
                  <c:v>336</c:v>
                </c:pt>
                <c:pt idx="335">
                  <c:v>337</c:v>
                </c:pt>
                <c:pt idx="336">
                  <c:v>338</c:v>
                </c:pt>
                <c:pt idx="337">
                  <c:v>339</c:v>
                </c:pt>
                <c:pt idx="338">
                  <c:v>340</c:v>
                </c:pt>
                <c:pt idx="339">
                  <c:v>341</c:v>
                </c:pt>
                <c:pt idx="340">
                  <c:v>342</c:v>
                </c:pt>
                <c:pt idx="341">
                  <c:v>343</c:v>
                </c:pt>
                <c:pt idx="342">
                  <c:v>344</c:v>
                </c:pt>
                <c:pt idx="343">
                  <c:v>345</c:v>
                </c:pt>
                <c:pt idx="344">
                  <c:v>346</c:v>
                </c:pt>
                <c:pt idx="345">
                  <c:v>347</c:v>
                </c:pt>
                <c:pt idx="346">
                  <c:v>348</c:v>
                </c:pt>
                <c:pt idx="347">
                  <c:v>349</c:v>
                </c:pt>
                <c:pt idx="348">
                  <c:v>350</c:v>
                </c:pt>
                <c:pt idx="349">
                  <c:v>351</c:v>
                </c:pt>
                <c:pt idx="350">
                  <c:v>352</c:v>
                </c:pt>
                <c:pt idx="351">
                  <c:v>353</c:v>
                </c:pt>
                <c:pt idx="352">
                  <c:v>354</c:v>
                </c:pt>
                <c:pt idx="353">
                  <c:v>355</c:v>
                </c:pt>
                <c:pt idx="354">
                  <c:v>356</c:v>
                </c:pt>
                <c:pt idx="355">
                  <c:v>357</c:v>
                </c:pt>
                <c:pt idx="356">
                  <c:v>358</c:v>
                </c:pt>
                <c:pt idx="357">
                  <c:v>359</c:v>
                </c:pt>
                <c:pt idx="358">
                  <c:v>360</c:v>
                </c:pt>
                <c:pt idx="359">
                  <c:v>361</c:v>
                </c:pt>
                <c:pt idx="360">
                  <c:v>362</c:v>
                </c:pt>
                <c:pt idx="361">
                  <c:v>363</c:v>
                </c:pt>
                <c:pt idx="362">
                  <c:v>364</c:v>
                </c:pt>
                <c:pt idx="363">
                  <c:v>365</c:v>
                </c:pt>
                <c:pt idx="364">
                  <c:v>366</c:v>
                </c:pt>
                <c:pt idx="365">
                  <c:v>367</c:v>
                </c:pt>
                <c:pt idx="366">
                  <c:v>368</c:v>
                </c:pt>
                <c:pt idx="367">
                  <c:v>369</c:v>
                </c:pt>
                <c:pt idx="368">
                  <c:v>370</c:v>
                </c:pt>
                <c:pt idx="369">
                  <c:v>371</c:v>
                </c:pt>
                <c:pt idx="370">
                  <c:v>372</c:v>
                </c:pt>
                <c:pt idx="371">
                  <c:v>373</c:v>
                </c:pt>
                <c:pt idx="372">
                  <c:v>374</c:v>
                </c:pt>
                <c:pt idx="373">
                  <c:v>375</c:v>
                </c:pt>
                <c:pt idx="374">
                  <c:v>376</c:v>
                </c:pt>
                <c:pt idx="375">
                  <c:v>377</c:v>
                </c:pt>
                <c:pt idx="376">
                  <c:v>378</c:v>
                </c:pt>
                <c:pt idx="377">
                  <c:v>379</c:v>
                </c:pt>
                <c:pt idx="378">
                  <c:v>380</c:v>
                </c:pt>
                <c:pt idx="379">
                  <c:v>381</c:v>
                </c:pt>
                <c:pt idx="380">
                  <c:v>382</c:v>
                </c:pt>
                <c:pt idx="381">
                  <c:v>383</c:v>
                </c:pt>
                <c:pt idx="382">
                  <c:v>384</c:v>
                </c:pt>
                <c:pt idx="383">
                  <c:v>385</c:v>
                </c:pt>
                <c:pt idx="384">
                  <c:v>386</c:v>
                </c:pt>
                <c:pt idx="385">
                  <c:v>387</c:v>
                </c:pt>
                <c:pt idx="386">
                  <c:v>388</c:v>
                </c:pt>
                <c:pt idx="387">
                  <c:v>389</c:v>
                </c:pt>
                <c:pt idx="388">
                  <c:v>390</c:v>
                </c:pt>
                <c:pt idx="389">
                  <c:v>391</c:v>
                </c:pt>
                <c:pt idx="390">
                  <c:v>392</c:v>
                </c:pt>
                <c:pt idx="391">
                  <c:v>393</c:v>
                </c:pt>
                <c:pt idx="392">
                  <c:v>394</c:v>
                </c:pt>
                <c:pt idx="393">
                  <c:v>395</c:v>
                </c:pt>
                <c:pt idx="394">
                  <c:v>396</c:v>
                </c:pt>
                <c:pt idx="395">
                  <c:v>397</c:v>
                </c:pt>
                <c:pt idx="396">
                  <c:v>398</c:v>
                </c:pt>
                <c:pt idx="397">
                  <c:v>399</c:v>
                </c:pt>
                <c:pt idx="398">
                  <c:v>400</c:v>
                </c:pt>
                <c:pt idx="399">
                  <c:v>401</c:v>
                </c:pt>
                <c:pt idx="400">
                  <c:v>402</c:v>
                </c:pt>
                <c:pt idx="401">
                  <c:v>403</c:v>
                </c:pt>
                <c:pt idx="402">
                  <c:v>404</c:v>
                </c:pt>
                <c:pt idx="403">
                  <c:v>405</c:v>
                </c:pt>
                <c:pt idx="404">
                  <c:v>406</c:v>
                </c:pt>
                <c:pt idx="405">
                  <c:v>407</c:v>
                </c:pt>
                <c:pt idx="406">
                  <c:v>408</c:v>
                </c:pt>
                <c:pt idx="407">
                  <c:v>409</c:v>
                </c:pt>
                <c:pt idx="408">
                  <c:v>410</c:v>
                </c:pt>
                <c:pt idx="409">
                  <c:v>411</c:v>
                </c:pt>
                <c:pt idx="410">
                  <c:v>412</c:v>
                </c:pt>
                <c:pt idx="411">
                  <c:v>413</c:v>
                </c:pt>
                <c:pt idx="412">
                  <c:v>414</c:v>
                </c:pt>
                <c:pt idx="413">
                  <c:v>415</c:v>
                </c:pt>
                <c:pt idx="414">
                  <c:v>416</c:v>
                </c:pt>
                <c:pt idx="415">
                  <c:v>417</c:v>
                </c:pt>
                <c:pt idx="416">
                  <c:v>418</c:v>
                </c:pt>
                <c:pt idx="417">
                  <c:v>419</c:v>
                </c:pt>
                <c:pt idx="418">
                  <c:v>420</c:v>
                </c:pt>
                <c:pt idx="419">
                  <c:v>421</c:v>
                </c:pt>
                <c:pt idx="420">
                  <c:v>422</c:v>
                </c:pt>
                <c:pt idx="421">
                  <c:v>423</c:v>
                </c:pt>
                <c:pt idx="422">
                  <c:v>424</c:v>
                </c:pt>
                <c:pt idx="423">
                  <c:v>425</c:v>
                </c:pt>
                <c:pt idx="424">
                  <c:v>426</c:v>
                </c:pt>
                <c:pt idx="425">
                  <c:v>427</c:v>
                </c:pt>
                <c:pt idx="426">
                  <c:v>428</c:v>
                </c:pt>
                <c:pt idx="427">
                  <c:v>429</c:v>
                </c:pt>
                <c:pt idx="428">
                  <c:v>430</c:v>
                </c:pt>
                <c:pt idx="429">
                  <c:v>431</c:v>
                </c:pt>
                <c:pt idx="430">
                  <c:v>432</c:v>
                </c:pt>
                <c:pt idx="431">
                  <c:v>433</c:v>
                </c:pt>
                <c:pt idx="432">
                  <c:v>434</c:v>
                </c:pt>
                <c:pt idx="433">
                  <c:v>435</c:v>
                </c:pt>
                <c:pt idx="434">
                  <c:v>436</c:v>
                </c:pt>
                <c:pt idx="435">
                  <c:v>437</c:v>
                </c:pt>
                <c:pt idx="436">
                  <c:v>438</c:v>
                </c:pt>
                <c:pt idx="437">
                  <c:v>439</c:v>
                </c:pt>
                <c:pt idx="438">
                  <c:v>440</c:v>
                </c:pt>
                <c:pt idx="439">
                  <c:v>441</c:v>
                </c:pt>
                <c:pt idx="440">
                  <c:v>442</c:v>
                </c:pt>
                <c:pt idx="441">
                  <c:v>443</c:v>
                </c:pt>
                <c:pt idx="442">
                  <c:v>444</c:v>
                </c:pt>
                <c:pt idx="443">
                  <c:v>445</c:v>
                </c:pt>
                <c:pt idx="444">
                  <c:v>446</c:v>
                </c:pt>
                <c:pt idx="445">
                  <c:v>447</c:v>
                </c:pt>
                <c:pt idx="446">
                  <c:v>448</c:v>
                </c:pt>
                <c:pt idx="447">
                  <c:v>449</c:v>
                </c:pt>
                <c:pt idx="448">
                  <c:v>450</c:v>
                </c:pt>
                <c:pt idx="449">
                  <c:v>451</c:v>
                </c:pt>
                <c:pt idx="450">
                  <c:v>452</c:v>
                </c:pt>
                <c:pt idx="451">
                  <c:v>453</c:v>
                </c:pt>
                <c:pt idx="452">
                  <c:v>454</c:v>
                </c:pt>
                <c:pt idx="453">
                  <c:v>455</c:v>
                </c:pt>
                <c:pt idx="454">
                  <c:v>456</c:v>
                </c:pt>
                <c:pt idx="455">
                  <c:v>457</c:v>
                </c:pt>
                <c:pt idx="456">
                  <c:v>458</c:v>
                </c:pt>
                <c:pt idx="457">
                  <c:v>459</c:v>
                </c:pt>
                <c:pt idx="458">
                  <c:v>460</c:v>
                </c:pt>
                <c:pt idx="459">
                  <c:v>461</c:v>
                </c:pt>
                <c:pt idx="460">
                  <c:v>462</c:v>
                </c:pt>
                <c:pt idx="461">
                  <c:v>463</c:v>
                </c:pt>
                <c:pt idx="462">
                  <c:v>464</c:v>
                </c:pt>
                <c:pt idx="463">
                  <c:v>465</c:v>
                </c:pt>
                <c:pt idx="464">
                  <c:v>466</c:v>
                </c:pt>
                <c:pt idx="465">
                  <c:v>467</c:v>
                </c:pt>
                <c:pt idx="466">
                  <c:v>468</c:v>
                </c:pt>
                <c:pt idx="467">
                  <c:v>469</c:v>
                </c:pt>
                <c:pt idx="468">
                  <c:v>470</c:v>
                </c:pt>
                <c:pt idx="469">
                  <c:v>471</c:v>
                </c:pt>
                <c:pt idx="470">
                  <c:v>472</c:v>
                </c:pt>
                <c:pt idx="471">
                  <c:v>473</c:v>
                </c:pt>
                <c:pt idx="472">
                  <c:v>474</c:v>
                </c:pt>
                <c:pt idx="473">
                  <c:v>475</c:v>
                </c:pt>
                <c:pt idx="474">
                  <c:v>476</c:v>
                </c:pt>
                <c:pt idx="475">
                  <c:v>477</c:v>
                </c:pt>
                <c:pt idx="476">
                  <c:v>478</c:v>
                </c:pt>
                <c:pt idx="477">
                  <c:v>479</c:v>
                </c:pt>
                <c:pt idx="478">
                  <c:v>480</c:v>
                </c:pt>
                <c:pt idx="479">
                  <c:v>481</c:v>
                </c:pt>
                <c:pt idx="480">
                  <c:v>482</c:v>
                </c:pt>
                <c:pt idx="481">
                  <c:v>483</c:v>
                </c:pt>
                <c:pt idx="482">
                  <c:v>484</c:v>
                </c:pt>
                <c:pt idx="483">
                  <c:v>485</c:v>
                </c:pt>
                <c:pt idx="484">
                  <c:v>486</c:v>
                </c:pt>
                <c:pt idx="485">
                  <c:v>487</c:v>
                </c:pt>
                <c:pt idx="486">
                  <c:v>488</c:v>
                </c:pt>
                <c:pt idx="487">
                  <c:v>489</c:v>
                </c:pt>
                <c:pt idx="488">
                  <c:v>490</c:v>
                </c:pt>
                <c:pt idx="489">
                  <c:v>491</c:v>
                </c:pt>
                <c:pt idx="490">
                  <c:v>492</c:v>
                </c:pt>
                <c:pt idx="491">
                  <c:v>493</c:v>
                </c:pt>
                <c:pt idx="492">
                  <c:v>494</c:v>
                </c:pt>
                <c:pt idx="493">
                  <c:v>495</c:v>
                </c:pt>
                <c:pt idx="494">
                  <c:v>496</c:v>
                </c:pt>
                <c:pt idx="495">
                  <c:v>497</c:v>
                </c:pt>
                <c:pt idx="496">
                  <c:v>498</c:v>
                </c:pt>
                <c:pt idx="497">
                  <c:v>499</c:v>
                </c:pt>
                <c:pt idx="498">
                  <c:v>500</c:v>
                </c:pt>
                <c:pt idx="499">
                  <c:v>501</c:v>
                </c:pt>
                <c:pt idx="500">
                  <c:v>502</c:v>
                </c:pt>
                <c:pt idx="501">
                  <c:v>503</c:v>
                </c:pt>
                <c:pt idx="502">
                  <c:v>504</c:v>
                </c:pt>
                <c:pt idx="503">
                  <c:v>505</c:v>
                </c:pt>
                <c:pt idx="504">
                  <c:v>506</c:v>
                </c:pt>
                <c:pt idx="505">
                  <c:v>507</c:v>
                </c:pt>
                <c:pt idx="506">
                  <c:v>508</c:v>
                </c:pt>
                <c:pt idx="507">
                  <c:v>509</c:v>
                </c:pt>
                <c:pt idx="508">
                  <c:v>510</c:v>
                </c:pt>
                <c:pt idx="509">
                  <c:v>511</c:v>
                </c:pt>
                <c:pt idx="510">
                  <c:v>512</c:v>
                </c:pt>
              </c:numCache>
            </c:numRef>
          </c:xVal>
          <c:yVal>
            <c:numRef>
              <c:f>'October 2011'!$M$9:$M$519</c:f>
              <c:numCache>
                <c:formatCode>General</c:formatCode>
                <c:ptCount val="5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1</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1</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1</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1</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2</c:v>
                </c:pt>
                <c:pt idx="260">
                  <c:v>0</c:v>
                </c:pt>
                <c:pt idx="261">
                  <c:v>0</c:v>
                </c:pt>
                <c:pt idx="262">
                  <c:v>0</c:v>
                </c:pt>
                <c:pt idx="263">
                  <c:v>1</c:v>
                </c:pt>
                <c:pt idx="264">
                  <c:v>0</c:v>
                </c:pt>
                <c:pt idx="265">
                  <c:v>0</c:v>
                </c:pt>
                <c:pt idx="266">
                  <c:v>0</c:v>
                </c:pt>
                <c:pt idx="267">
                  <c:v>0</c:v>
                </c:pt>
                <c:pt idx="268">
                  <c:v>0</c:v>
                </c:pt>
                <c:pt idx="269">
                  <c:v>0</c:v>
                </c:pt>
                <c:pt idx="270">
                  <c:v>0</c:v>
                </c:pt>
                <c:pt idx="271">
                  <c:v>1</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1</c:v>
                </c:pt>
                <c:pt idx="289">
                  <c:v>0</c:v>
                </c:pt>
                <c:pt idx="290">
                  <c:v>0</c:v>
                </c:pt>
                <c:pt idx="291">
                  <c:v>0</c:v>
                </c:pt>
                <c:pt idx="292">
                  <c:v>1</c:v>
                </c:pt>
                <c:pt idx="293">
                  <c:v>5</c:v>
                </c:pt>
                <c:pt idx="294">
                  <c:v>3</c:v>
                </c:pt>
                <c:pt idx="295">
                  <c:v>0</c:v>
                </c:pt>
                <c:pt idx="296">
                  <c:v>0</c:v>
                </c:pt>
                <c:pt idx="297">
                  <c:v>0</c:v>
                </c:pt>
                <c:pt idx="298">
                  <c:v>0</c:v>
                </c:pt>
                <c:pt idx="299">
                  <c:v>0</c:v>
                </c:pt>
                <c:pt idx="300">
                  <c:v>0</c:v>
                </c:pt>
                <c:pt idx="301">
                  <c:v>0</c:v>
                </c:pt>
                <c:pt idx="302">
                  <c:v>0</c:v>
                </c:pt>
                <c:pt idx="303">
                  <c:v>2</c:v>
                </c:pt>
                <c:pt idx="304">
                  <c:v>0</c:v>
                </c:pt>
                <c:pt idx="305">
                  <c:v>0</c:v>
                </c:pt>
                <c:pt idx="306">
                  <c:v>2</c:v>
                </c:pt>
                <c:pt idx="307">
                  <c:v>4</c:v>
                </c:pt>
                <c:pt idx="308">
                  <c:v>2</c:v>
                </c:pt>
                <c:pt idx="309">
                  <c:v>12</c:v>
                </c:pt>
                <c:pt idx="310">
                  <c:v>40</c:v>
                </c:pt>
                <c:pt idx="311">
                  <c:v>268</c:v>
                </c:pt>
                <c:pt idx="312">
                  <c:v>3327</c:v>
                </c:pt>
                <c:pt idx="313">
                  <c:v>17121</c:v>
                </c:pt>
                <c:pt idx="314">
                  <c:v>8642</c:v>
                </c:pt>
                <c:pt idx="315">
                  <c:v>173</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1</c:v>
                </c:pt>
                <c:pt idx="404">
                  <c:v>0</c:v>
                </c:pt>
                <c:pt idx="405">
                  <c:v>0</c:v>
                </c:pt>
                <c:pt idx="406">
                  <c:v>0</c:v>
                </c:pt>
                <c:pt idx="407">
                  <c:v>0</c:v>
                </c:pt>
                <c:pt idx="408">
                  <c:v>0</c:v>
                </c:pt>
                <c:pt idx="409">
                  <c:v>0</c:v>
                </c:pt>
                <c:pt idx="410">
                  <c:v>0</c:v>
                </c:pt>
                <c:pt idx="411">
                  <c:v>0</c:v>
                </c:pt>
                <c:pt idx="412">
                  <c:v>0</c:v>
                </c:pt>
                <c:pt idx="413">
                  <c:v>0</c:v>
                </c:pt>
                <c:pt idx="414">
                  <c:v>0</c:v>
                </c:pt>
                <c:pt idx="415">
                  <c:v>1</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1</c:v>
                </c:pt>
                <c:pt idx="450">
                  <c:v>0</c:v>
                </c:pt>
                <c:pt idx="451">
                  <c:v>0</c:v>
                </c:pt>
                <c:pt idx="452">
                  <c:v>0</c:v>
                </c:pt>
                <c:pt idx="453">
                  <c:v>0</c:v>
                </c:pt>
                <c:pt idx="454">
                  <c:v>0</c:v>
                </c:pt>
                <c:pt idx="455">
                  <c:v>0</c:v>
                </c:pt>
                <c:pt idx="456">
                  <c:v>0</c:v>
                </c:pt>
                <c:pt idx="457">
                  <c:v>0</c:v>
                </c:pt>
                <c:pt idx="458">
                  <c:v>0</c:v>
                </c:pt>
                <c:pt idx="459">
                  <c:v>1</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numCache>
            </c:numRef>
          </c:yVal>
          <c:smooth val="1"/>
        </c:ser>
        <c:ser>
          <c:idx val="11"/>
          <c:order val="11"/>
          <c:tx>
            <c:strRef>
              <c:f>'October 2011'!$N$8</c:f>
              <c:strCache>
                <c:ptCount val="1"/>
                <c:pt idx="0">
                  <c:v>56</c:v>
                </c:pt>
              </c:strCache>
            </c:strRef>
          </c:tx>
          <c:spPr>
            <a:ln w="19050"/>
          </c:spPr>
          <c:marker>
            <c:symbol val="none"/>
          </c:marker>
          <c:xVal>
            <c:numRef>
              <c:f>'October 2011'!$B$9:$B$519</c:f>
              <c:numCache>
                <c:formatCode>General</c:formatCode>
                <c:ptCount val="511"/>
                <c:pt idx="0">
                  <c:v>2</c:v>
                </c:pt>
                <c:pt idx="1">
                  <c:v>3</c:v>
                </c:pt>
                <c:pt idx="2">
                  <c:v>4</c:v>
                </c:pt>
                <c:pt idx="3">
                  <c:v>5</c:v>
                </c:pt>
                <c:pt idx="4">
                  <c:v>6</c:v>
                </c:pt>
                <c:pt idx="5">
                  <c:v>7</c:v>
                </c:pt>
                <c:pt idx="6">
                  <c:v>8</c:v>
                </c:pt>
                <c:pt idx="7">
                  <c:v>9</c:v>
                </c:pt>
                <c:pt idx="8">
                  <c:v>10</c:v>
                </c:pt>
                <c:pt idx="9">
                  <c:v>11</c:v>
                </c:pt>
                <c:pt idx="10">
                  <c:v>12</c:v>
                </c:pt>
                <c:pt idx="11">
                  <c:v>13</c:v>
                </c:pt>
                <c:pt idx="12">
                  <c:v>14</c:v>
                </c:pt>
                <c:pt idx="13">
                  <c:v>15</c:v>
                </c:pt>
                <c:pt idx="14">
                  <c:v>16</c:v>
                </c:pt>
                <c:pt idx="15">
                  <c:v>17</c:v>
                </c:pt>
                <c:pt idx="16">
                  <c:v>18</c:v>
                </c:pt>
                <c:pt idx="17">
                  <c:v>19</c:v>
                </c:pt>
                <c:pt idx="18">
                  <c:v>20</c:v>
                </c:pt>
                <c:pt idx="19">
                  <c:v>21</c:v>
                </c:pt>
                <c:pt idx="20">
                  <c:v>22</c:v>
                </c:pt>
                <c:pt idx="21">
                  <c:v>23</c:v>
                </c:pt>
                <c:pt idx="22">
                  <c:v>24</c:v>
                </c:pt>
                <c:pt idx="23">
                  <c:v>25</c:v>
                </c:pt>
                <c:pt idx="24">
                  <c:v>26</c:v>
                </c:pt>
                <c:pt idx="25">
                  <c:v>27</c:v>
                </c:pt>
                <c:pt idx="26">
                  <c:v>28</c:v>
                </c:pt>
                <c:pt idx="27">
                  <c:v>29</c:v>
                </c:pt>
                <c:pt idx="28">
                  <c:v>30</c:v>
                </c:pt>
                <c:pt idx="29">
                  <c:v>31</c:v>
                </c:pt>
                <c:pt idx="30">
                  <c:v>32</c:v>
                </c:pt>
                <c:pt idx="31">
                  <c:v>33</c:v>
                </c:pt>
                <c:pt idx="32">
                  <c:v>34</c:v>
                </c:pt>
                <c:pt idx="33">
                  <c:v>35</c:v>
                </c:pt>
                <c:pt idx="34">
                  <c:v>36</c:v>
                </c:pt>
                <c:pt idx="35">
                  <c:v>37</c:v>
                </c:pt>
                <c:pt idx="36">
                  <c:v>38</c:v>
                </c:pt>
                <c:pt idx="37">
                  <c:v>39</c:v>
                </c:pt>
                <c:pt idx="38">
                  <c:v>40</c:v>
                </c:pt>
                <c:pt idx="39">
                  <c:v>41</c:v>
                </c:pt>
                <c:pt idx="40">
                  <c:v>42</c:v>
                </c:pt>
                <c:pt idx="41">
                  <c:v>43</c:v>
                </c:pt>
                <c:pt idx="42">
                  <c:v>44</c:v>
                </c:pt>
                <c:pt idx="43">
                  <c:v>45</c:v>
                </c:pt>
                <c:pt idx="44">
                  <c:v>46</c:v>
                </c:pt>
                <c:pt idx="45">
                  <c:v>47</c:v>
                </c:pt>
                <c:pt idx="46">
                  <c:v>48</c:v>
                </c:pt>
                <c:pt idx="47">
                  <c:v>49</c:v>
                </c:pt>
                <c:pt idx="48">
                  <c:v>50</c:v>
                </c:pt>
                <c:pt idx="49">
                  <c:v>51</c:v>
                </c:pt>
                <c:pt idx="50">
                  <c:v>52</c:v>
                </c:pt>
                <c:pt idx="51">
                  <c:v>53</c:v>
                </c:pt>
                <c:pt idx="52">
                  <c:v>54</c:v>
                </c:pt>
                <c:pt idx="53">
                  <c:v>55</c:v>
                </c:pt>
                <c:pt idx="54">
                  <c:v>56</c:v>
                </c:pt>
                <c:pt idx="55">
                  <c:v>57</c:v>
                </c:pt>
                <c:pt idx="56">
                  <c:v>58</c:v>
                </c:pt>
                <c:pt idx="57">
                  <c:v>59</c:v>
                </c:pt>
                <c:pt idx="58">
                  <c:v>60</c:v>
                </c:pt>
                <c:pt idx="59">
                  <c:v>61</c:v>
                </c:pt>
                <c:pt idx="60">
                  <c:v>62</c:v>
                </c:pt>
                <c:pt idx="61">
                  <c:v>63</c:v>
                </c:pt>
                <c:pt idx="62">
                  <c:v>64</c:v>
                </c:pt>
                <c:pt idx="63">
                  <c:v>65</c:v>
                </c:pt>
                <c:pt idx="64">
                  <c:v>66</c:v>
                </c:pt>
                <c:pt idx="65">
                  <c:v>67</c:v>
                </c:pt>
                <c:pt idx="66">
                  <c:v>68</c:v>
                </c:pt>
                <c:pt idx="67">
                  <c:v>69</c:v>
                </c:pt>
                <c:pt idx="68">
                  <c:v>70</c:v>
                </c:pt>
                <c:pt idx="69">
                  <c:v>71</c:v>
                </c:pt>
                <c:pt idx="70">
                  <c:v>72</c:v>
                </c:pt>
                <c:pt idx="71">
                  <c:v>73</c:v>
                </c:pt>
                <c:pt idx="72">
                  <c:v>74</c:v>
                </c:pt>
                <c:pt idx="73">
                  <c:v>75</c:v>
                </c:pt>
                <c:pt idx="74">
                  <c:v>76</c:v>
                </c:pt>
                <c:pt idx="75">
                  <c:v>77</c:v>
                </c:pt>
                <c:pt idx="76">
                  <c:v>78</c:v>
                </c:pt>
                <c:pt idx="77">
                  <c:v>79</c:v>
                </c:pt>
                <c:pt idx="78">
                  <c:v>80</c:v>
                </c:pt>
                <c:pt idx="79">
                  <c:v>81</c:v>
                </c:pt>
                <c:pt idx="80">
                  <c:v>82</c:v>
                </c:pt>
                <c:pt idx="81">
                  <c:v>83</c:v>
                </c:pt>
                <c:pt idx="82">
                  <c:v>84</c:v>
                </c:pt>
                <c:pt idx="83">
                  <c:v>85</c:v>
                </c:pt>
                <c:pt idx="84">
                  <c:v>86</c:v>
                </c:pt>
                <c:pt idx="85">
                  <c:v>87</c:v>
                </c:pt>
                <c:pt idx="86">
                  <c:v>88</c:v>
                </c:pt>
                <c:pt idx="87">
                  <c:v>89</c:v>
                </c:pt>
                <c:pt idx="88">
                  <c:v>90</c:v>
                </c:pt>
                <c:pt idx="89">
                  <c:v>91</c:v>
                </c:pt>
                <c:pt idx="90">
                  <c:v>92</c:v>
                </c:pt>
                <c:pt idx="91">
                  <c:v>93</c:v>
                </c:pt>
                <c:pt idx="92">
                  <c:v>94</c:v>
                </c:pt>
                <c:pt idx="93">
                  <c:v>95</c:v>
                </c:pt>
                <c:pt idx="94">
                  <c:v>96</c:v>
                </c:pt>
                <c:pt idx="95">
                  <c:v>97</c:v>
                </c:pt>
                <c:pt idx="96">
                  <c:v>98</c:v>
                </c:pt>
                <c:pt idx="97">
                  <c:v>99</c:v>
                </c:pt>
                <c:pt idx="98">
                  <c:v>100</c:v>
                </c:pt>
                <c:pt idx="99">
                  <c:v>101</c:v>
                </c:pt>
                <c:pt idx="100">
                  <c:v>102</c:v>
                </c:pt>
                <c:pt idx="101">
                  <c:v>103</c:v>
                </c:pt>
                <c:pt idx="102">
                  <c:v>104</c:v>
                </c:pt>
                <c:pt idx="103">
                  <c:v>105</c:v>
                </c:pt>
                <c:pt idx="104">
                  <c:v>106</c:v>
                </c:pt>
                <c:pt idx="105">
                  <c:v>107</c:v>
                </c:pt>
                <c:pt idx="106">
                  <c:v>108</c:v>
                </c:pt>
                <c:pt idx="107">
                  <c:v>109</c:v>
                </c:pt>
                <c:pt idx="108">
                  <c:v>110</c:v>
                </c:pt>
                <c:pt idx="109">
                  <c:v>111</c:v>
                </c:pt>
                <c:pt idx="110">
                  <c:v>112</c:v>
                </c:pt>
                <c:pt idx="111">
                  <c:v>113</c:v>
                </c:pt>
                <c:pt idx="112">
                  <c:v>114</c:v>
                </c:pt>
                <c:pt idx="113">
                  <c:v>115</c:v>
                </c:pt>
                <c:pt idx="114">
                  <c:v>116</c:v>
                </c:pt>
                <c:pt idx="115">
                  <c:v>117</c:v>
                </c:pt>
                <c:pt idx="116">
                  <c:v>118</c:v>
                </c:pt>
                <c:pt idx="117">
                  <c:v>119</c:v>
                </c:pt>
                <c:pt idx="118">
                  <c:v>120</c:v>
                </c:pt>
                <c:pt idx="119">
                  <c:v>121</c:v>
                </c:pt>
                <c:pt idx="120">
                  <c:v>122</c:v>
                </c:pt>
                <c:pt idx="121">
                  <c:v>123</c:v>
                </c:pt>
                <c:pt idx="122">
                  <c:v>124</c:v>
                </c:pt>
                <c:pt idx="123">
                  <c:v>125</c:v>
                </c:pt>
                <c:pt idx="124">
                  <c:v>126</c:v>
                </c:pt>
                <c:pt idx="125">
                  <c:v>127</c:v>
                </c:pt>
                <c:pt idx="126">
                  <c:v>128</c:v>
                </c:pt>
                <c:pt idx="127">
                  <c:v>129</c:v>
                </c:pt>
                <c:pt idx="128">
                  <c:v>130</c:v>
                </c:pt>
                <c:pt idx="129">
                  <c:v>131</c:v>
                </c:pt>
                <c:pt idx="130">
                  <c:v>132</c:v>
                </c:pt>
                <c:pt idx="131">
                  <c:v>133</c:v>
                </c:pt>
                <c:pt idx="132">
                  <c:v>134</c:v>
                </c:pt>
                <c:pt idx="133">
                  <c:v>135</c:v>
                </c:pt>
                <c:pt idx="134">
                  <c:v>136</c:v>
                </c:pt>
                <c:pt idx="135">
                  <c:v>137</c:v>
                </c:pt>
                <c:pt idx="136">
                  <c:v>138</c:v>
                </c:pt>
                <c:pt idx="137">
                  <c:v>139</c:v>
                </c:pt>
                <c:pt idx="138">
                  <c:v>140</c:v>
                </c:pt>
                <c:pt idx="139">
                  <c:v>141</c:v>
                </c:pt>
                <c:pt idx="140">
                  <c:v>142</c:v>
                </c:pt>
                <c:pt idx="141">
                  <c:v>143</c:v>
                </c:pt>
                <c:pt idx="142">
                  <c:v>144</c:v>
                </c:pt>
                <c:pt idx="143">
                  <c:v>145</c:v>
                </c:pt>
                <c:pt idx="144">
                  <c:v>146</c:v>
                </c:pt>
                <c:pt idx="145">
                  <c:v>147</c:v>
                </c:pt>
                <c:pt idx="146">
                  <c:v>148</c:v>
                </c:pt>
                <c:pt idx="147">
                  <c:v>149</c:v>
                </c:pt>
                <c:pt idx="148">
                  <c:v>150</c:v>
                </c:pt>
                <c:pt idx="149">
                  <c:v>151</c:v>
                </c:pt>
                <c:pt idx="150">
                  <c:v>152</c:v>
                </c:pt>
                <c:pt idx="151">
                  <c:v>153</c:v>
                </c:pt>
                <c:pt idx="152">
                  <c:v>154</c:v>
                </c:pt>
                <c:pt idx="153">
                  <c:v>155</c:v>
                </c:pt>
                <c:pt idx="154">
                  <c:v>156</c:v>
                </c:pt>
                <c:pt idx="155">
                  <c:v>157</c:v>
                </c:pt>
                <c:pt idx="156">
                  <c:v>158</c:v>
                </c:pt>
                <c:pt idx="157">
                  <c:v>159</c:v>
                </c:pt>
                <c:pt idx="158">
                  <c:v>160</c:v>
                </c:pt>
                <c:pt idx="159">
                  <c:v>161</c:v>
                </c:pt>
                <c:pt idx="160">
                  <c:v>162</c:v>
                </c:pt>
                <c:pt idx="161">
                  <c:v>163</c:v>
                </c:pt>
                <c:pt idx="162">
                  <c:v>164</c:v>
                </c:pt>
                <c:pt idx="163">
                  <c:v>165</c:v>
                </c:pt>
                <c:pt idx="164">
                  <c:v>166</c:v>
                </c:pt>
                <c:pt idx="165">
                  <c:v>167</c:v>
                </c:pt>
                <c:pt idx="166">
                  <c:v>168</c:v>
                </c:pt>
                <c:pt idx="167">
                  <c:v>169</c:v>
                </c:pt>
                <c:pt idx="168">
                  <c:v>170</c:v>
                </c:pt>
                <c:pt idx="169">
                  <c:v>171</c:v>
                </c:pt>
                <c:pt idx="170">
                  <c:v>172</c:v>
                </c:pt>
                <c:pt idx="171">
                  <c:v>173</c:v>
                </c:pt>
                <c:pt idx="172">
                  <c:v>174</c:v>
                </c:pt>
                <c:pt idx="173">
                  <c:v>175</c:v>
                </c:pt>
                <c:pt idx="174">
                  <c:v>176</c:v>
                </c:pt>
                <c:pt idx="175">
                  <c:v>177</c:v>
                </c:pt>
                <c:pt idx="176">
                  <c:v>178</c:v>
                </c:pt>
                <c:pt idx="177">
                  <c:v>179</c:v>
                </c:pt>
                <c:pt idx="178">
                  <c:v>180</c:v>
                </c:pt>
                <c:pt idx="179">
                  <c:v>181</c:v>
                </c:pt>
                <c:pt idx="180">
                  <c:v>182</c:v>
                </c:pt>
                <c:pt idx="181">
                  <c:v>183</c:v>
                </c:pt>
                <c:pt idx="182">
                  <c:v>184</c:v>
                </c:pt>
                <c:pt idx="183">
                  <c:v>185</c:v>
                </c:pt>
                <c:pt idx="184">
                  <c:v>186</c:v>
                </c:pt>
                <c:pt idx="185">
                  <c:v>187</c:v>
                </c:pt>
                <c:pt idx="186">
                  <c:v>188</c:v>
                </c:pt>
                <c:pt idx="187">
                  <c:v>189</c:v>
                </c:pt>
                <c:pt idx="188">
                  <c:v>190</c:v>
                </c:pt>
                <c:pt idx="189">
                  <c:v>191</c:v>
                </c:pt>
                <c:pt idx="190">
                  <c:v>192</c:v>
                </c:pt>
                <c:pt idx="191">
                  <c:v>193</c:v>
                </c:pt>
                <c:pt idx="192">
                  <c:v>194</c:v>
                </c:pt>
                <c:pt idx="193">
                  <c:v>195</c:v>
                </c:pt>
                <c:pt idx="194">
                  <c:v>196</c:v>
                </c:pt>
                <c:pt idx="195">
                  <c:v>197</c:v>
                </c:pt>
                <c:pt idx="196">
                  <c:v>198</c:v>
                </c:pt>
                <c:pt idx="197">
                  <c:v>199</c:v>
                </c:pt>
                <c:pt idx="198">
                  <c:v>200</c:v>
                </c:pt>
                <c:pt idx="199">
                  <c:v>201</c:v>
                </c:pt>
                <c:pt idx="200">
                  <c:v>202</c:v>
                </c:pt>
                <c:pt idx="201">
                  <c:v>203</c:v>
                </c:pt>
                <c:pt idx="202">
                  <c:v>204</c:v>
                </c:pt>
                <c:pt idx="203">
                  <c:v>205</c:v>
                </c:pt>
                <c:pt idx="204">
                  <c:v>206</c:v>
                </c:pt>
                <c:pt idx="205">
                  <c:v>207</c:v>
                </c:pt>
                <c:pt idx="206">
                  <c:v>208</c:v>
                </c:pt>
                <c:pt idx="207">
                  <c:v>209</c:v>
                </c:pt>
                <c:pt idx="208">
                  <c:v>210</c:v>
                </c:pt>
                <c:pt idx="209">
                  <c:v>211</c:v>
                </c:pt>
                <c:pt idx="210">
                  <c:v>212</c:v>
                </c:pt>
                <c:pt idx="211">
                  <c:v>213</c:v>
                </c:pt>
                <c:pt idx="212">
                  <c:v>214</c:v>
                </c:pt>
                <c:pt idx="213">
                  <c:v>215</c:v>
                </c:pt>
                <c:pt idx="214">
                  <c:v>216</c:v>
                </c:pt>
                <c:pt idx="215">
                  <c:v>217</c:v>
                </c:pt>
                <c:pt idx="216">
                  <c:v>218</c:v>
                </c:pt>
                <c:pt idx="217">
                  <c:v>219</c:v>
                </c:pt>
                <c:pt idx="218">
                  <c:v>220</c:v>
                </c:pt>
                <c:pt idx="219">
                  <c:v>221</c:v>
                </c:pt>
                <c:pt idx="220">
                  <c:v>222</c:v>
                </c:pt>
                <c:pt idx="221">
                  <c:v>223</c:v>
                </c:pt>
                <c:pt idx="222">
                  <c:v>224</c:v>
                </c:pt>
                <c:pt idx="223">
                  <c:v>225</c:v>
                </c:pt>
                <c:pt idx="224">
                  <c:v>226</c:v>
                </c:pt>
                <c:pt idx="225">
                  <c:v>227</c:v>
                </c:pt>
                <c:pt idx="226">
                  <c:v>228</c:v>
                </c:pt>
                <c:pt idx="227">
                  <c:v>229</c:v>
                </c:pt>
                <c:pt idx="228">
                  <c:v>230</c:v>
                </c:pt>
                <c:pt idx="229">
                  <c:v>231</c:v>
                </c:pt>
                <c:pt idx="230">
                  <c:v>232</c:v>
                </c:pt>
                <c:pt idx="231">
                  <c:v>233</c:v>
                </c:pt>
                <c:pt idx="232">
                  <c:v>234</c:v>
                </c:pt>
                <c:pt idx="233">
                  <c:v>235</c:v>
                </c:pt>
                <c:pt idx="234">
                  <c:v>236</c:v>
                </c:pt>
                <c:pt idx="235">
                  <c:v>237</c:v>
                </c:pt>
                <c:pt idx="236">
                  <c:v>238</c:v>
                </c:pt>
                <c:pt idx="237">
                  <c:v>239</c:v>
                </c:pt>
                <c:pt idx="238">
                  <c:v>240</c:v>
                </c:pt>
                <c:pt idx="239">
                  <c:v>241</c:v>
                </c:pt>
                <c:pt idx="240">
                  <c:v>242</c:v>
                </c:pt>
                <c:pt idx="241">
                  <c:v>243</c:v>
                </c:pt>
                <c:pt idx="242">
                  <c:v>244</c:v>
                </c:pt>
                <c:pt idx="243">
                  <c:v>245</c:v>
                </c:pt>
                <c:pt idx="244">
                  <c:v>246</c:v>
                </c:pt>
                <c:pt idx="245">
                  <c:v>247</c:v>
                </c:pt>
                <c:pt idx="246">
                  <c:v>248</c:v>
                </c:pt>
                <c:pt idx="247">
                  <c:v>249</c:v>
                </c:pt>
                <c:pt idx="248">
                  <c:v>250</c:v>
                </c:pt>
                <c:pt idx="249">
                  <c:v>251</c:v>
                </c:pt>
                <c:pt idx="250">
                  <c:v>252</c:v>
                </c:pt>
                <c:pt idx="251">
                  <c:v>253</c:v>
                </c:pt>
                <c:pt idx="252">
                  <c:v>254</c:v>
                </c:pt>
                <c:pt idx="253">
                  <c:v>255</c:v>
                </c:pt>
                <c:pt idx="254">
                  <c:v>256</c:v>
                </c:pt>
                <c:pt idx="255">
                  <c:v>257</c:v>
                </c:pt>
                <c:pt idx="256">
                  <c:v>258</c:v>
                </c:pt>
                <c:pt idx="257">
                  <c:v>259</c:v>
                </c:pt>
                <c:pt idx="258">
                  <c:v>260</c:v>
                </c:pt>
                <c:pt idx="259">
                  <c:v>261</c:v>
                </c:pt>
                <c:pt idx="260">
                  <c:v>262</c:v>
                </c:pt>
                <c:pt idx="261">
                  <c:v>263</c:v>
                </c:pt>
                <c:pt idx="262">
                  <c:v>264</c:v>
                </c:pt>
                <c:pt idx="263">
                  <c:v>265</c:v>
                </c:pt>
                <c:pt idx="264">
                  <c:v>266</c:v>
                </c:pt>
                <c:pt idx="265">
                  <c:v>267</c:v>
                </c:pt>
                <c:pt idx="266">
                  <c:v>268</c:v>
                </c:pt>
                <c:pt idx="267">
                  <c:v>269</c:v>
                </c:pt>
                <c:pt idx="268">
                  <c:v>270</c:v>
                </c:pt>
                <c:pt idx="269">
                  <c:v>271</c:v>
                </c:pt>
                <c:pt idx="270">
                  <c:v>272</c:v>
                </c:pt>
                <c:pt idx="271">
                  <c:v>273</c:v>
                </c:pt>
                <c:pt idx="272">
                  <c:v>274</c:v>
                </c:pt>
                <c:pt idx="273">
                  <c:v>275</c:v>
                </c:pt>
                <c:pt idx="274">
                  <c:v>276</c:v>
                </c:pt>
                <c:pt idx="275">
                  <c:v>277</c:v>
                </c:pt>
                <c:pt idx="276">
                  <c:v>278</c:v>
                </c:pt>
                <c:pt idx="277">
                  <c:v>279</c:v>
                </c:pt>
                <c:pt idx="278">
                  <c:v>280</c:v>
                </c:pt>
                <c:pt idx="279">
                  <c:v>281</c:v>
                </c:pt>
                <c:pt idx="280">
                  <c:v>282</c:v>
                </c:pt>
                <c:pt idx="281">
                  <c:v>283</c:v>
                </c:pt>
                <c:pt idx="282">
                  <c:v>284</c:v>
                </c:pt>
                <c:pt idx="283">
                  <c:v>285</c:v>
                </c:pt>
                <c:pt idx="284">
                  <c:v>286</c:v>
                </c:pt>
                <c:pt idx="285">
                  <c:v>287</c:v>
                </c:pt>
                <c:pt idx="286">
                  <c:v>288</c:v>
                </c:pt>
                <c:pt idx="287">
                  <c:v>289</c:v>
                </c:pt>
                <c:pt idx="288">
                  <c:v>290</c:v>
                </c:pt>
                <c:pt idx="289">
                  <c:v>291</c:v>
                </c:pt>
                <c:pt idx="290">
                  <c:v>292</c:v>
                </c:pt>
                <c:pt idx="291">
                  <c:v>293</c:v>
                </c:pt>
                <c:pt idx="292">
                  <c:v>294</c:v>
                </c:pt>
                <c:pt idx="293">
                  <c:v>295</c:v>
                </c:pt>
                <c:pt idx="294">
                  <c:v>296</c:v>
                </c:pt>
                <c:pt idx="295">
                  <c:v>297</c:v>
                </c:pt>
                <c:pt idx="296">
                  <c:v>298</c:v>
                </c:pt>
                <c:pt idx="297">
                  <c:v>299</c:v>
                </c:pt>
                <c:pt idx="298">
                  <c:v>300</c:v>
                </c:pt>
                <c:pt idx="299">
                  <c:v>301</c:v>
                </c:pt>
                <c:pt idx="300">
                  <c:v>302</c:v>
                </c:pt>
                <c:pt idx="301">
                  <c:v>303</c:v>
                </c:pt>
                <c:pt idx="302">
                  <c:v>304</c:v>
                </c:pt>
                <c:pt idx="303">
                  <c:v>305</c:v>
                </c:pt>
                <c:pt idx="304">
                  <c:v>306</c:v>
                </c:pt>
                <c:pt idx="305">
                  <c:v>307</c:v>
                </c:pt>
                <c:pt idx="306">
                  <c:v>308</c:v>
                </c:pt>
                <c:pt idx="307">
                  <c:v>309</c:v>
                </c:pt>
                <c:pt idx="308">
                  <c:v>310</c:v>
                </c:pt>
                <c:pt idx="309">
                  <c:v>311</c:v>
                </c:pt>
                <c:pt idx="310">
                  <c:v>312</c:v>
                </c:pt>
                <c:pt idx="311">
                  <c:v>313</c:v>
                </c:pt>
                <c:pt idx="312">
                  <c:v>314</c:v>
                </c:pt>
                <c:pt idx="313">
                  <c:v>315</c:v>
                </c:pt>
                <c:pt idx="314">
                  <c:v>316</c:v>
                </c:pt>
                <c:pt idx="315">
                  <c:v>317</c:v>
                </c:pt>
                <c:pt idx="316">
                  <c:v>318</c:v>
                </c:pt>
                <c:pt idx="317">
                  <c:v>319</c:v>
                </c:pt>
                <c:pt idx="318">
                  <c:v>320</c:v>
                </c:pt>
                <c:pt idx="319">
                  <c:v>321</c:v>
                </c:pt>
                <c:pt idx="320">
                  <c:v>322</c:v>
                </c:pt>
                <c:pt idx="321">
                  <c:v>323</c:v>
                </c:pt>
                <c:pt idx="322">
                  <c:v>324</c:v>
                </c:pt>
                <c:pt idx="323">
                  <c:v>325</c:v>
                </c:pt>
                <c:pt idx="324">
                  <c:v>326</c:v>
                </c:pt>
                <c:pt idx="325">
                  <c:v>327</c:v>
                </c:pt>
                <c:pt idx="326">
                  <c:v>328</c:v>
                </c:pt>
                <c:pt idx="327">
                  <c:v>329</c:v>
                </c:pt>
                <c:pt idx="328">
                  <c:v>330</c:v>
                </c:pt>
                <c:pt idx="329">
                  <c:v>331</c:v>
                </c:pt>
                <c:pt idx="330">
                  <c:v>332</c:v>
                </c:pt>
                <c:pt idx="331">
                  <c:v>333</c:v>
                </c:pt>
                <c:pt idx="332">
                  <c:v>334</c:v>
                </c:pt>
                <c:pt idx="333">
                  <c:v>335</c:v>
                </c:pt>
                <c:pt idx="334">
                  <c:v>336</c:v>
                </c:pt>
                <c:pt idx="335">
                  <c:v>337</c:v>
                </c:pt>
                <c:pt idx="336">
                  <c:v>338</c:v>
                </c:pt>
                <c:pt idx="337">
                  <c:v>339</c:v>
                </c:pt>
                <c:pt idx="338">
                  <c:v>340</c:v>
                </c:pt>
                <c:pt idx="339">
                  <c:v>341</c:v>
                </c:pt>
                <c:pt idx="340">
                  <c:v>342</c:v>
                </c:pt>
                <c:pt idx="341">
                  <c:v>343</c:v>
                </c:pt>
                <c:pt idx="342">
                  <c:v>344</c:v>
                </c:pt>
                <c:pt idx="343">
                  <c:v>345</c:v>
                </c:pt>
                <c:pt idx="344">
                  <c:v>346</c:v>
                </c:pt>
                <c:pt idx="345">
                  <c:v>347</c:v>
                </c:pt>
                <c:pt idx="346">
                  <c:v>348</c:v>
                </c:pt>
                <c:pt idx="347">
                  <c:v>349</c:v>
                </c:pt>
                <c:pt idx="348">
                  <c:v>350</c:v>
                </c:pt>
                <c:pt idx="349">
                  <c:v>351</c:v>
                </c:pt>
                <c:pt idx="350">
                  <c:v>352</c:v>
                </c:pt>
                <c:pt idx="351">
                  <c:v>353</c:v>
                </c:pt>
                <c:pt idx="352">
                  <c:v>354</c:v>
                </c:pt>
                <c:pt idx="353">
                  <c:v>355</c:v>
                </c:pt>
                <c:pt idx="354">
                  <c:v>356</c:v>
                </c:pt>
                <c:pt idx="355">
                  <c:v>357</c:v>
                </c:pt>
                <c:pt idx="356">
                  <c:v>358</c:v>
                </c:pt>
                <c:pt idx="357">
                  <c:v>359</c:v>
                </c:pt>
                <c:pt idx="358">
                  <c:v>360</c:v>
                </c:pt>
                <c:pt idx="359">
                  <c:v>361</c:v>
                </c:pt>
                <c:pt idx="360">
                  <c:v>362</c:v>
                </c:pt>
                <c:pt idx="361">
                  <c:v>363</c:v>
                </c:pt>
                <c:pt idx="362">
                  <c:v>364</c:v>
                </c:pt>
                <c:pt idx="363">
                  <c:v>365</c:v>
                </c:pt>
                <c:pt idx="364">
                  <c:v>366</c:v>
                </c:pt>
                <c:pt idx="365">
                  <c:v>367</c:v>
                </c:pt>
                <c:pt idx="366">
                  <c:v>368</c:v>
                </c:pt>
                <c:pt idx="367">
                  <c:v>369</c:v>
                </c:pt>
                <c:pt idx="368">
                  <c:v>370</c:v>
                </c:pt>
                <c:pt idx="369">
                  <c:v>371</c:v>
                </c:pt>
                <c:pt idx="370">
                  <c:v>372</c:v>
                </c:pt>
                <c:pt idx="371">
                  <c:v>373</c:v>
                </c:pt>
                <c:pt idx="372">
                  <c:v>374</c:v>
                </c:pt>
                <c:pt idx="373">
                  <c:v>375</c:v>
                </c:pt>
                <c:pt idx="374">
                  <c:v>376</c:v>
                </c:pt>
                <c:pt idx="375">
                  <c:v>377</c:v>
                </c:pt>
                <c:pt idx="376">
                  <c:v>378</c:v>
                </c:pt>
                <c:pt idx="377">
                  <c:v>379</c:v>
                </c:pt>
                <c:pt idx="378">
                  <c:v>380</c:v>
                </c:pt>
                <c:pt idx="379">
                  <c:v>381</c:v>
                </c:pt>
                <c:pt idx="380">
                  <c:v>382</c:v>
                </c:pt>
                <c:pt idx="381">
                  <c:v>383</c:v>
                </c:pt>
                <c:pt idx="382">
                  <c:v>384</c:v>
                </c:pt>
                <c:pt idx="383">
                  <c:v>385</c:v>
                </c:pt>
                <c:pt idx="384">
                  <c:v>386</c:v>
                </c:pt>
                <c:pt idx="385">
                  <c:v>387</c:v>
                </c:pt>
                <c:pt idx="386">
                  <c:v>388</c:v>
                </c:pt>
                <c:pt idx="387">
                  <c:v>389</c:v>
                </c:pt>
                <c:pt idx="388">
                  <c:v>390</c:v>
                </c:pt>
                <c:pt idx="389">
                  <c:v>391</c:v>
                </c:pt>
                <c:pt idx="390">
                  <c:v>392</c:v>
                </c:pt>
                <c:pt idx="391">
                  <c:v>393</c:v>
                </c:pt>
                <c:pt idx="392">
                  <c:v>394</c:v>
                </c:pt>
                <c:pt idx="393">
                  <c:v>395</c:v>
                </c:pt>
                <c:pt idx="394">
                  <c:v>396</c:v>
                </c:pt>
                <c:pt idx="395">
                  <c:v>397</c:v>
                </c:pt>
                <c:pt idx="396">
                  <c:v>398</c:v>
                </c:pt>
                <c:pt idx="397">
                  <c:v>399</c:v>
                </c:pt>
                <c:pt idx="398">
                  <c:v>400</c:v>
                </c:pt>
                <c:pt idx="399">
                  <c:v>401</c:v>
                </c:pt>
                <c:pt idx="400">
                  <c:v>402</c:v>
                </c:pt>
                <c:pt idx="401">
                  <c:v>403</c:v>
                </c:pt>
                <c:pt idx="402">
                  <c:v>404</c:v>
                </c:pt>
                <c:pt idx="403">
                  <c:v>405</c:v>
                </c:pt>
                <c:pt idx="404">
                  <c:v>406</c:v>
                </c:pt>
                <c:pt idx="405">
                  <c:v>407</c:v>
                </c:pt>
                <c:pt idx="406">
                  <c:v>408</c:v>
                </c:pt>
                <c:pt idx="407">
                  <c:v>409</c:v>
                </c:pt>
                <c:pt idx="408">
                  <c:v>410</c:v>
                </c:pt>
                <c:pt idx="409">
                  <c:v>411</c:v>
                </c:pt>
                <c:pt idx="410">
                  <c:v>412</c:v>
                </c:pt>
                <c:pt idx="411">
                  <c:v>413</c:v>
                </c:pt>
                <c:pt idx="412">
                  <c:v>414</c:v>
                </c:pt>
                <c:pt idx="413">
                  <c:v>415</c:v>
                </c:pt>
                <c:pt idx="414">
                  <c:v>416</c:v>
                </c:pt>
                <c:pt idx="415">
                  <c:v>417</c:v>
                </c:pt>
                <c:pt idx="416">
                  <c:v>418</c:v>
                </c:pt>
                <c:pt idx="417">
                  <c:v>419</c:v>
                </c:pt>
                <c:pt idx="418">
                  <c:v>420</c:v>
                </c:pt>
                <c:pt idx="419">
                  <c:v>421</c:v>
                </c:pt>
                <c:pt idx="420">
                  <c:v>422</c:v>
                </c:pt>
                <c:pt idx="421">
                  <c:v>423</c:v>
                </c:pt>
                <c:pt idx="422">
                  <c:v>424</c:v>
                </c:pt>
                <c:pt idx="423">
                  <c:v>425</c:v>
                </c:pt>
                <c:pt idx="424">
                  <c:v>426</c:v>
                </c:pt>
                <c:pt idx="425">
                  <c:v>427</c:v>
                </c:pt>
                <c:pt idx="426">
                  <c:v>428</c:v>
                </c:pt>
                <c:pt idx="427">
                  <c:v>429</c:v>
                </c:pt>
                <c:pt idx="428">
                  <c:v>430</c:v>
                </c:pt>
                <c:pt idx="429">
                  <c:v>431</c:v>
                </c:pt>
                <c:pt idx="430">
                  <c:v>432</c:v>
                </c:pt>
                <c:pt idx="431">
                  <c:v>433</c:v>
                </c:pt>
                <c:pt idx="432">
                  <c:v>434</c:v>
                </c:pt>
                <c:pt idx="433">
                  <c:v>435</c:v>
                </c:pt>
                <c:pt idx="434">
                  <c:v>436</c:v>
                </c:pt>
                <c:pt idx="435">
                  <c:v>437</c:v>
                </c:pt>
                <c:pt idx="436">
                  <c:v>438</c:v>
                </c:pt>
                <c:pt idx="437">
                  <c:v>439</c:v>
                </c:pt>
                <c:pt idx="438">
                  <c:v>440</c:v>
                </c:pt>
                <c:pt idx="439">
                  <c:v>441</c:v>
                </c:pt>
                <c:pt idx="440">
                  <c:v>442</c:v>
                </c:pt>
                <c:pt idx="441">
                  <c:v>443</c:v>
                </c:pt>
                <c:pt idx="442">
                  <c:v>444</c:v>
                </c:pt>
                <c:pt idx="443">
                  <c:v>445</c:v>
                </c:pt>
                <c:pt idx="444">
                  <c:v>446</c:v>
                </c:pt>
                <c:pt idx="445">
                  <c:v>447</c:v>
                </c:pt>
                <c:pt idx="446">
                  <c:v>448</c:v>
                </c:pt>
                <c:pt idx="447">
                  <c:v>449</c:v>
                </c:pt>
                <c:pt idx="448">
                  <c:v>450</c:v>
                </c:pt>
                <c:pt idx="449">
                  <c:v>451</c:v>
                </c:pt>
                <c:pt idx="450">
                  <c:v>452</c:v>
                </c:pt>
                <c:pt idx="451">
                  <c:v>453</c:v>
                </c:pt>
                <c:pt idx="452">
                  <c:v>454</c:v>
                </c:pt>
                <c:pt idx="453">
                  <c:v>455</c:v>
                </c:pt>
                <c:pt idx="454">
                  <c:v>456</c:v>
                </c:pt>
                <c:pt idx="455">
                  <c:v>457</c:v>
                </c:pt>
                <c:pt idx="456">
                  <c:v>458</c:v>
                </c:pt>
                <c:pt idx="457">
                  <c:v>459</c:v>
                </c:pt>
                <c:pt idx="458">
                  <c:v>460</c:v>
                </c:pt>
                <c:pt idx="459">
                  <c:v>461</c:v>
                </c:pt>
                <c:pt idx="460">
                  <c:v>462</c:v>
                </c:pt>
                <c:pt idx="461">
                  <c:v>463</c:v>
                </c:pt>
                <c:pt idx="462">
                  <c:v>464</c:v>
                </c:pt>
                <c:pt idx="463">
                  <c:v>465</c:v>
                </c:pt>
                <c:pt idx="464">
                  <c:v>466</c:v>
                </c:pt>
                <c:pt idx="465">
                  <c:v>467</c:v>
                </c:pt>
                <c:pt idx="466">
                  <c:v>468</c:v>
                </c:pt>
                <c:pt idx="467">
                  <c:v>469</c:v>
                </c:pt>
                <c:pt idx="468">
                  <c:v>470</c:v>
                </c:pt>
                <c:pt idx="469">
                  <c:v>471</c:v>
                </c:pt>
                <c:pt idx="470">
                  <c:v>472</c:v>
                </c:pt>
                <c:pt idx="471">
                  <c:v>473</c:v>
                </c:pt>
                <c:pt idx="472">
                  <c:v>474</c:v>
                </c:pt>
                <c:pt idx="473">
                  <c:v>475</c:v>
                </c:pt>
                <c:pt idx="474">
                  <c:v>476</c:v>
                </c:pt>
                <c:pt idx="475">
                  <c:v>477</c:v>
                </c:pt>
                <c:pt idx="476">
                  <c:v>478</c:v>
                </c:pt>
                <c:pt idx="477">
                  <c:v>479</c:v>
                </c:pt>
                <c:pt idx="478">
                  <c:v>480</c:v>
                </c:pt>
                <c:pt idx="479">
                  <c:v>481</c:v>
                </c:pt>
                <c:pt idx="480">
                  <c:v>482</c:v>
                </c:pt>
                <c:pt idx="481">
                  <c:v>483</c:v>
                </c:pt>
                <c:pt idx="482">
                  <c:v>484</c:v>
                </c:pt>
                <c:pt idx="483">
                  <c:v>485</c:v>
                </c:pt>
                <c:pt idx="484">
                  <c:v>486</c:v>
                </c:pt>
                <c:pt idx="485">
                  <c:v>487</c:v>
                </c:pt>
                <c:pt idx="486">
                  <c:v>488</c:v>
                </c:pt>
                <c:pt idx="487">
                  <c:v>489</c:v>
                </c:pt>
                <c:pt idx="488">
                  <c:v>490</c:v>
                </c:pt>
                <c:pt idx="489">
                  <c:v>491</c:v>
                </c:pt>
                <c:pt idx="490">
                  <c:v>492</c:v>
                </c:pt>
                <c:pt idx="491">
                  <c:v>493</c:v>
                </c:pt>
                <c:pt idx="492">
                  <c:v>494</c:v>
                </c:pt>
                <c:pt idx="493">
                  <c:v>495</c:v>
                </c:pt>
                <c:pt idx="494">
                  <c:v>496</c:v>
                </c:pt>
                <c:pt idx="495">
                  <c:v>497</c:v>
                </c:pt>
                <c:pt idx="496">
                  <c:v>498</c:v>
                </c:pt>
                <c:pt idx="497">
                  <c:v>499</c:v>
                </c:pt>
                <c:pt idx="498">
                  <c:v>500</c:v>
                </c:pt>
                <c:pt idx="499">
                  <c:v>501</c:v>
                </c:pt>
                <c:pt idx="500">
                  <c:v>502</c:v>
                </c:pt>
                <c:pt idx="501">
                  <c:v>503</c:v>
                </c:pt>
                <c:pt idx="502">
                  <c:v>504</c:v>
                </c:pt>
                <c:pt idx="503">
                  <c:v>505</c:v>
                </c:pt>
                <c:pt idx="504">
                  <c:v>506</c:v>
                </c:pt>
                <c:pt idx="505">
                  <c:v>507</c:v>
                </c:pt>
                <c:pt idx="506">
                  <c:v>508</c:v>
                </c:pt>
                <c:pt idx="507">
                  <c:v>509</c:v>
                </c:pt>
                <c:pt idx="508">
                  <c:v>510</c:v>
                </c:pt>
                <c:pt idx="509">
                  <c:v>511</c:v>
                </c:pt>
                <c:pt idx="510">
                  <c:v>512</c:v>
                </c:pt>
              </c:numCache>
            </c:numRef>
          </c:xVal>
          <c:yVal>
            <c:numRef>
              <c:f>'October 2011'!$N$9:$N$519</c:f>
              <c:numCache>
                <c:formatCode>General</c:formatCode>
                <c:ptCount val="5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1</c:v>
                </c:pt>
                <c:pt idx="26">
                  <c:v>1</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1</c:v>
                </c:pt>
                <c:pt idx="253">
                  <c:v>0</c:v>
                </c:pt>
                <c:pt idx="254">
                  <c:v>1</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2</c:v>
                </c:pt>
                <c:pt idx="273">
                  <c:v>0</c:v>
                </c:pt>
                <c:pt idx="274">
                  <c:v>1</c:v>
                </c:pt>
                <c:pt idx="275">
                  <c:v>1</c:v>
                </c:pt>
                <c:pt idx="276">
                  <c:v>0</c:v>
                </c:pt>
                <c:pt idx="277">
                  <c:v>0</c:v>
                </c:pt>
                <c:pt idx="278">
                  <c:v>0</c:v>
                </c:pt>
                <c:pt idx="279">
                  <c:v>0</c:v>
                </c:pt>
                <c:pt idx="280">
                  <c:v>0</c:v>
                </c:pt>
                <c:pt idx="281">
                  <c:v>0</c:v>
                </c:pt>
                <c:pt idx="282">
                  <c:v>0</c:v>
                </c:pt>
                <c:pt idx="283">
                  <c:v>0</c:v>
                </c:pt>
                <c:pt idx="284">
                  <c:v>0</c:v>
                </c:pt>
                <c:pt idx="285">
                  <c:v>0</c:v>
                </c:pt>
                <c:pt idx="286">
                  <c:v>0</c:v>
                </c:pt>
                <c:pt idx="287">
                  <c:v>2</c:v>
                </c:pt>
                <c:pt idx="288">
                  <c:v>3</c:v>
                </c:pt>
                <c:pt idx="289">
                  <c:v>12</c:v>
                </c:pt>
                <c:pt idx="290">
                  <c:v>37</c:v>
                </c:pt>
                <c:pt idx="291">
                  <c:v>233</c:v>
                </c:pt>
                <c:pt idx="292">
                  <c:v>2841</c:v>
                </c:pt>
                <c:pt idx="293">
                  <c:v>14169</c:v>
                </c:pt>
                <c:pt idx="294">
                  <c:v>6182</c:v>
                </c:pt>
                <c:pt idx="295">
                  <c:v>86</c:v>
                </c:pt>
                <c:pt idx="296">
                  <c:v>0</c:v>
                </c:pt>
                <c:pt idx="297">
                  <c:v>0</c:v>
                </c:pt>
                <c:pt idx="298">
                  <c:v>0</c:v>
                </c:pt>
                <c:pt idx="299">
                  <c:v>0</c:v>
                </c:pt>
                <c:pt idx="300">
                  <c:v>1</c:v>
                </c:pt>
                <c:pt idx="301">
                  <c:v>0</c:v>
                </c:pt>
                <c:pt idx="302">
                  <c:v>0</c:v>
                </c:pt>
                <c:pt idx="303">
                  <c:v>0</c:v>
                </c:pt>
                <c:pt idx="304">
                  <c:v>1</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1</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numCache>
            </c:numRef>
          </c:yVal>
          <c:smooth val="1"/>
        </c:ser>
        <c:ser>
          <c:idx val="12"/>
          <c:order val="12"/>
          <c:tx>
            <c:strRef>
              <c:f>'October 2011'!$O$8</c:f>
              <c:strCache>
                <c:ptCount val="1"/>
                <c:pt idx="0">
                  <c:v>63</c:v>
                </c:pt>
              </c:strCache>
            </c:strRef>
          </c:tx>
          <c:spPr>
            <a:ln w="19050"/>
          </c:spPr>
          <c:marker>
            <c:symbol val="none"/>
          </c:marker>
          <c:xVal>
            <c:numRef>
              <c:f>'October 2011'!$B$9:$B$519</c:f>
              <c:numCache>
                <c:formatCode>General</c:formatCode>
                <c:ptCount val="511"/>
                <c:pt idx="0">
                  <c:v>2</c:v>
                </c:pt>
                <c:pt idx="1">
                  <c:v>3</c:v>
                </c:pt>
                <c:pt idx="2">
                  <c:v>4</c:v>
                </c:pt>
                <c:pt idx="3">
                  <c:v>5</c:v>
                </c:pt>
                <c:pt idx="4">
                  <c:v>6</c:v>
                </c:pt>
                <c:pt idx="5">
                  <c:v>7</c:v>
                </c:pt>
                <c:pt idx="6">
                  <c:v>8</c:v>
                </c:pt>
                <c:pt idx="7">
                  <c:v>9</c:v>
                </c:pt>
                <c:pt idx="8">
                  <c:v>10</c:v>
                </c:pt>
                <c:pt idx="9">
                  <c:v>11</c:v>
                </c:pt>
                <c:pt idx="10">
                  <c:v>12</c:v>
                </c:pt>
                <c:pt idx="11">
                  <c:v>13</c:v>
                </c:pt>
                <c:pt idx="12">
                  <c:v>14</c:v>
                </c:pt>
                <c:pt idx="13">
                  <c:v>15</c:v>
                </c:pt>
                <c:pt idx="14">
                  <c:v>16</c:v>
                </c:pt>
                <c:pt idx="15">
                  <c:v>17</c:v>
                </c:pt>
                <c:pt idx="16">
                  <c:v>18</c:v>
                </c:pt>
                <c:pt idx="17">
                  <c:v>19</c:v>
                </c:pt>
                <c:pt idx="18">
                  <c:v>20</c:v>
                </c:pt>
                <c:pt idx="19">
                  <c:v>21</c:v>
                </c:pt>
                <c:pt idx="20">
                  <c:v>22</c:v>
                </c:pt>
                <c:pt idx="21">
                  <c:v>23</c:v>
                </c:pt>
                <c:pt idx="22">
                  <c:v>24</c:v>
                </c:pt>
                <c:pt idx="23">
                  <c:v>25</c:v>
                </c:pt>
                <c:pt idx="24">
                  <c:v>26</c:v>
                </c:pt>
                <c:pt idx="25">
                  <c:v>27</c:v>
                </c:pt>
                <c:pt idx="26">
                  <c:v>28</c:v>
                </c:pt>
                <c:pt idx="27">
                  <c:v>29</c:v>
                </c:pt>
                <c:pt idx="28">
                  <c:v>30</c:v>
                </c:pt>
                <c:pt idx="29">
                  <c:v>31</c:v>
                </c:pt>
                <c:pt idx="30">
                  <c:v>32</c:v>
                </c:pt>
                <c:pt idx="31">
                  <c:v>33</c:v>
                </c:pt>
                <c:pt idx="32">
                  <c:v>34</c:v>
                </c:pt>
                <c:pt idx="33">
                  <c:v>35</c:v>
                </c:pt>
                <c:pt idx="34">
                  <c:v>36</c:v>
                </c:pt>
                <c:pt idx="35">
                  <c:v>37</c:v>
                </c:pt>
                <c:pt idx="36">
                  <c:v>38</c:v>
                </c:pt>
                <c:pt idx="37">
                  <c:v>39</c:v>
                </c:pt>
                <c:pt idx="38">
                  <c:v>40</c:v>
                </c:pt>
                <c:pt idx="39">
                  <c:v>41</c:v>
                </c:pt>
                <c:pt idx="40">
                  <c:v>42</c:v>
                </c:pt>
                <c:pt idx="41">
                  <c:v>43</c:v>
                </c:pt>
                <c:pt idx="42">
                  <c:v>44</c:v>
                </c:pt>
                <c:pt idx="43">
                  <c:v>45</c:v>
                </c:pt>
                <c:pt idx="44">
                  <c:v>46</c:v>
                </c:pt>
                <c:pt idx="45">
                  <c:v>47</c:v>
                </c:pt>
                <c:pt idx="46">
                  <c:v>48</c:v>
                </c:pt>
                <c:pt idx="47">
                  <c:v>49</c:v>
                </c:pt>
                <c:pt idx="48">
                  <c:v>50</c:v>
                </c:pt>
                <c:pt idx="49">
                  <c:v>51</c:v>
                </c:pt>
                <c:pt idx="50">
                  <c:v>52</c:v>
                </c:pt>
                <c:pt idx="51">
                  <c:v>53</c:v>
                </c:pt>
                <c:pt idx="52">
                  <c:v>54</c:v>
                </c:pt>
                <c:pt idx="53">
                  <c:v>55</c:v>
                </c:pt>
                <c:pt idx="54">
                  <c:v>56</c:v>
                </c:pt>
                <c:pt idx="55">
                  <c:v>57</c:v>
                </c:pt>
                <c:pt idx="56">
                  <c:v>58</c:v>
                </c:pt>
                <c:pt idx="57">
                  <c:v>59</c:v>
                </c:pt>
                <c:pt idx="58">
                  <c:v>60</c:v>
                </c:pt>
                <c:pt idx="59">
                  <c:v>61</c:v>
                </c:pt>
                <c:pt idx="60">
                  <c:v>62</c:v>
                </c:pt>
                <c:pt idx="61">
                  <c:v>63</c:v>
                </c:pt>
                <c:pt idx="62">
                  <c:v>64</c:v>
                </c:pt>
                <c:pt idx="63">
                  <c:v>65</c:v>
                </c:pt>
                <c:pt idx="64">
                  <c:v>66</c:v>
                </c:pt>
                <c:pt idx="65">
                  <c:v>67</c:v>
                </c:pt>
                <c:pt idx="66">
                  <c:v>68</c:v>
                </c:pt>
                <c:pt idx="67">
                  <c:v>69</c:v>
                </c:pt>
                <c:pt idx="68">
                  <c:v>70</c:v>
                </c:pt>
                <c:pt idx="69">
                  <c:v>71</c:v>
                </c:pt>
                <c:pt idx="70">
                  <c:v>72</c:v>
                </c:pt>
                <c:pt idx="71">
                  <c:v>73</c:v>
                </c:pt>
                <c:pt idx="72">
                  <c:v>74</c:v>
                </c:pt>
                <c:pt idx="73">
                  <c:v>75</c:v>
                </c:pt>
                <c:pt idx="74">
                  <c:v>76</c:v>
                </c:pt>
                <c:pt idx="75">
                  <c:v>77</c:v>
                </c:pt>
                <c:pt idx="76">
                  <c:v>78</c:v>
                </c:pt>
                <c:pt idx="77">
                  <c:v>79</c:v>
                </c:pt>
                <c:pt idx="78">
                  <c:v>80</c:v>
                </c:pt>
                <c:pt idx="79">
                  <c:v>81</c:v>
                </c:pt>
                <c:pt idx="80">
                  <c:v>82</c:v>
                </c:pt>
                <c:pt idx="81">
                  <c:v>83</c:v>
                </c:pt>
                <c:pt idx="82">
                  <c:v>84</c:v>
                </c:pt>
                <c:pt idx="83">
                  <c:v>85</c:v>
                </c:pt>
                <c:pt idx="84">
                  <c:v>86</c:v>
                </c:pt>
                <c:pt idx="85">
                  <c:v>87</c:v>
                </c:pt>
                <c:pt idx="86">
                  <c:v>88</c:v>
                </c:pt>
                <c:pt idx="87">
                  <c:v>89</c:v>
                </c:pt>
                <c:pt idx="88">
                  <c:v>90</c:v>
                </c:pt>
                <c:pt idx="89">
                  <c:v>91</c:v>
                </c:pt>
                <c:pt idx="90">
                  <c:v>92</c:v>
                </c:pt>
                <c:pt idx="91">
                  <c:v>93</c:v>
                </c:pt>
                <c:pt idx="92">
                  <c:v>94</c:v>
                </c:pt>
                <c:pt idx="93">
                  <c:v>95</c:v>
                </c:pt>
                <c:pt idx="94">
                  <c:v>96</c:v>
                </c:pt>
                <c:pt idx="95">
                  <c:v>97</c:v>
                </c:pt>
                <c:pt idx="96">
                  <c:v>98</c:v>
                </c:pt>
                <c:pt idx="97">
                  <c:v>99</c:v>
                </c:pt>
                <c:pt idx="98">
                  <c:v>100</c:v>
                </c:pt>
                <c:pt idx="99">
                  <c:v>101</c:v>
                </c:pt>
                <c:pt idx="100">
                  <c:v>102</c:v>
                </c:pt>
                <c:pt idx="101">
                  <c:v>103</c:v>
                </c:pt>
                <c:pt idx="102">
                  <c:v>104</c:v>
                </c:pt>
                <c:pt idx="103">
                  <c:v>105</c:v>
                </c:pt>
                <c:pt idx="104">
                  <c:v>106</c:v>
                </c:pt>
                <c:pt idx="105">
                  <c:v>107</c:v>
                </c:pt>
                <c:pt idx="106">
                  <c:v>108</c:v>
                </c:pt>
                <c:pt idx="107">
                  <c:v>109</c:v>
                </c:pt>
                <c:pt idx="108">
                  <c:v>110</c:v>
                </c:pt>
                <c:pt idx="109">
                  <c:v>111</c:v>
                </c:pt>
                <c:pt idx="110">
                  <c:v>112</c:v>
                </c:pt>
                <c:pt idx="111">
                  <c:v>113</c:v>
                </c:pt>
                <c:pt idx="112">
                  <c:v>114</c:v>
                </c:pt>
                <c:pt idx="113">
                  <c:v>115</c:v>
                </c:pt>
                <c:pt idx="114">
                  <c:v>116</c:v>
                </c:pt>
                <c:pt idx="115">
                  <c:v>117</c:v>
                </c:pt>
                <c:pt idx="116">
                  <c:v>118</c:v>
                </c:pt>
                <c:pt idx="117">
                  <c:v>119</c:v>
                </c:pt>
                <c:pt idx="118">
                  <c:v>120</c:v>
                </c:pt>
                <c:pt idx="119">
                  <c:v>121</c:v>
                </c:pt>
                <c:pt idx="120">
                  <c:v>122</c:v>
                </c:pt>
                <c:pt idx="121">
                  <c:v>123</c:v>
                </c:pt>
                <c:pt idx="122">
                  <c:v>124</c:v>
                </c:pt>
                <c:pt idx="123">
                  <c:v>125</c:v>
                </c:pt>
                <c:pt idx="124">
                  <c:v>126</c:v>
                </c:pt>
                <c:pt idx="125">
                  <c:v>127</c:v>
                </c:pt>
                <c:pt idx="126">
                  <c:v>128</c:v>
                </c:pt>
                <c:pt idx="127">
                  <c:v>129</c:v>
                </c:pt>
                <c:pt idx="128">
                  <c:v>130</c:v>
                </c:pt>
                <c:pt idx="129">
                  <c:v>131</c:v>
                </c:pt>
                <c:pt idx="130">
                  <c:v>132</c:v>
                </c:pt>
                <c:pt idx="131">
                  <c:v>133</c:v>
                </c:pt>
                <c:pt idx="132">
                  <c:v>134</c:v>
                </c:pt>
                <c:pt idx="133">
                  <c:v>135</c:v>
                </c:pt>
                <c:pt idx="134">
                  <c:v>136</c:v>
                </c:pt>
                <c:pt idx="135">
                  <c:v>137</c:v>
                </c:pt>
                <c:pt idx="136">
                  <c:v>138</c:v>
                </c:pt>
                <c:pt idx="137">
                  <c:v>139</c:v>
                </c:pt>
                <c:pt idx="138">
                  <c:v>140</c:v>
                </c:pt>
                <c:pt idx="139">
                  <c:v>141</c:v>
                </c:pt>
                <c:pt idx="140">
                  <c:v>142</c:v>
                </c:pt>
                <c:pt idx="141">
                  <c:v>143</c:v>
                </c:pt>
                <c:pt idx="142">
                  <c:v>144</c:v>
                </c:pt>
                <c:pt idx="143">
                  <c:v>145</c:v>
                </c:pt>
                <c:pt idx="144">
                  <c:v>146</c:v>
                </c:pt>
                <c:pt idx="145">
                  <c:v>147</c:v>
                </c:pt>
                <c:pt idx="146">
                  <c:v>148</c:v>
                </c:pt>
                <c:pt idx="147">
                  <c:v>149</c:v>
                </c:pt>
                <c:pt idx="148">
                  <c:v>150</c:v>
                </c:pt>
                <c:pt idx="149">
                  <c:v>151</c:v>
                </c:pt>
                <c:pt idx="150">
                  <c:v>152</c:v>
                </c:pt>
                <c:pt idx="151">
                  <c:v>153</c:v>
                </c:pt>
                <c:pt idx="152">
                  <c:v>154</c:v>
                </c:pt>
                <c:pt idx="153">
                  <c:v>155</c:v>
                </c:pt>
                <c:pt idx="154">
                  <c:v>156</c:v>
                </c:pt>
                <c:pt idx="155">
                  <c:v>157</c:v>
                </c:pt>
                <c:pt idx="156">
                  <c:v>158</c:v>
                </c:pt>
                <c:pt idx="157">
                  <c:v>159</c:v>
                </c:pt>
                <c:pt idx="158">
                  <c:v>160</c:v>
                </c:pt>
                <c:pt idx="159">
                  <c:v>161</c:v>
                </c:pt>
                <c:pt idx="160">
                  <c:v>162</c:v>
                </c:pt>
                <c:pt idx="161">
                  <c:v>163</c:v>
                </c:pt>
                <c:pt idx="162">
                  <c:v>164</c:v>
                </c:pt>
                <c:pt idx="163">
                  <c:v>165</c:v>
                </c:pt>
                <c:pt idx="164">
                  <c:v>166</c:v>
                </c:pt>
                <c:pt idx="165">
                  <c:v>167</c:v>
                </c:pt>
                <c:pt idx="166">
                  <c:v>168</c:v>
                </c:pt>
                <c:pt idx="167">
                  <c:v>169</c:v>
                </c:pt>
                <c:pt idx="168">
                  <c:v>170</c:v>
                </c:pt>
                <c:pt idx="169">
                  <c:v>171</c:v>
                </c:pt>
                <c:pt idx="170">
                  <c:v>172</c:v>
                </c:pt>
                <c:pt idx="171">
                  <c:v>173</c:v>
                </c:pt>
                <c:pt idx="172">
                  <c:v>174</c:v>
                </c:pt>
                <c:pt idx="173">
                  <c:v>175</c:v>
                </c:pt>
                <c:pt idx="174">
                  <c:v>176</c:v>
                </c:pt>
                <c:pt idx="175">
                  <c:v>177</c:v>
                </c:pt>
                <c:pt idx="176">
                  <c:v>178</c:v>
                </c:pt>
                <c:pt idx="177">
                  <c:v>179</c:v>
                </c:pt>
                <c:pt idx="178">
                  <c:v>180</c:v>
                </c:pt>
                <c:pt idx="179">
                  <c:v>181</c:v>
                </c:pt>
                <c:pt idx="180">
                  <c:v>182</c:v>
                </c:pt>
                <c:pt idx="181">
                  <c:v>183</c:v>
                </c:pt>
                <c:pt idx="182">
                  <c:v>184</c:v>
                </c:pt>
                <c:pt idx="183">
                  <c:v>185</c:v>
                </c:pt>
                <c:pt idx="184">
                  <c:v>186</c:v>
                </c:pt>
                <c:pt idx="185">
                  <c:v>187</c:v>
                </c:pt>
                <c:pt idx="186">
                  <c:v>188</c:v>
                </c:pt>
                <c:pt idx="187">
                  <c:v>189</c:v>
                </c:pt>
                <c:pt idx="188">
                  <c:v>190</c:v>
                </c:pt>
                <c:pt idx="189">
                  <c:v>191</c:v>
                </c:pt>
                <c:pt idx="190">
                  <c:v>192</c:v>
                </c:pt>
                <c:pt idx="191">
                  <c:v>193</c:v>
                </c:pt>
                <c:pt idx="192">
                  <c:v>194</c:v>
                </c:pt>
                <c:pt idx="193">
                  <c:v>195</c:v>
                </c:pt>
                <c:pt idx="194">
                  <c:v>196</c:v>
                </c:pt>
                <c:pt idx="195">
                  <c:v>197</c:v>
                </c:pt>
                <c:pt idx="196">
                  <c:v>198</c:v>
                </c:pt>
                <c:pt idx="197">
                  <c:v>199</c:v>
                </c:pt>
                <c:pt idx="198">
                  <c:v>200</c:v>
                </c:pt>
                <c:pt idx="199">
                  <c:v>201</c:v>
                </c:pt>
                <c:pt idx="200">
                  <c:v>202</c:v>
                </c:pt>
                <c:pt idx="201">
                  <c:v>203</c:v>
                </c:pt>
                <c:pt idx="202">
                  <c:v>204</c:v>
                </c:pt>
                <c:pt idx="203">
                  <c:v>205</c:v>
                </c:pt>
                <c:pt idx="204">
                  <c:v>206</c:v>
                </c:pt>
                <c:pt idx="205">
                  <c:v>207</c:v>
                </c:pt>
                <c:pt idx="206">
                  <c:v>208</c:v>
                </c:pt>
                <c:pt idx="207">
                  <c:v>209</c:v>
                </c:pt>
                <c:pt idx="208">
                  <c:v>210</c:v>
                </c:pt>
                <c:pt idx="209">
                  <c:v>211</c:v>
                </c:pt>
                <c:pt idx="210">
                  <c:v>212</c:v>
                </c:pt>
                <c:pt idx="211">
                  <c:v>213</c:v>
                </c:pt>
                <c:pt idx="212">
                  <c:v>214</c:v>
                </c:pt>
                <c:pt idx="213">
                  <c:v>215</c:v>
                </c:pt>
                <c:pt idx="214">
                  <c:v>216</c:v>
                </c:pt>
                <c:pt idx="215">
                  <c:v>217</c:v>
                </c:pt>
                <c:pt idx="216">
                  <c:v>218</c:v>
                </c:pt>
                <c:pt idx="217">
                  <c:v>219</c:v>
                </c:pt>
                <c:pt idx="218">
                  <c:v>220</c:v>
                </c:pt>
                <c:pt idx="219">
                  <c:v>221</c:v>
                </c:pt>
                <c:pt idx="220">
                  <c:v>222</c:v>
                </c:pt>
                <c:pt idx="221">
                  <c:v>223</c:v>
                </c:pt>
                <c:pt idx="222">
                  <c:v>224</c:v>
                </c:pt>
                <c:pt idx="223">
                  <c:v>225</c:v>
                </c:pt>
                <c:pt idx="224">
                  <c:v>226</c:v>
                </c:pt>
                <c:pt idx="225">
                  <c:v>227</c:v>
                </c:pt>
                <c:pt idx="226">
                  <c:v>228</c:v>
                </c:pt>
                <c:pt idx="227">
                  <c:v>229</c:v>
                </c:pt>
                <c:pt idx="228">
                  <c:v>230</c:v>
                </c:pt>
                <c:pt idx="229">
                  <c:v>231</c:v>
                </c:pt>
                <c:pt idx="230">
                  <c:v>232</c:v>
                </c:pt>
                <c:pt idx="231">
                  <c:v>233</c:v>
                </c:pt>
                <c:pt idx="232">
                  <c:v>234</c:v>
                </c:pt>
                <c:pt idx="233">
                  <c:v>235</c:v>
                </c:pt>
                <c:pt idx="234">
                  <c:v>236</c:v>
                </c:pt>
                <c:pt idx="235">
                  <c:v>237</c:v>
                </c:pt>
                <c:pt idx="236">
                  <c:v>238</c:v>
                </c:pt>
                <c:pt idx="237">
                  <c:v>239</c:v>
                </c:pt>
                <c:pt idx="238">
                  <c:v>240</c:v>
                </c:pt>
                <c:pt idx="239">
                  <c:v>241</c:v>
                </c:pt>
                <c:pt idx="240">
                  <c:v>242</c:v>
                </c:pt>
                <c:pt idx="241">
                  <c:v>243</c:v>
                </c:pt>
                <c:pt idx="242">
                  <c:v>244</c:v>
                </c:pt>
                <c:pt idx="243">
                  <c:v>245</c:v>
                </c:pt>
                <c:pt idx="244">
                  <c:v>246</c:v>
                </c:pt>
                <c:pt idx="245">
                  <c:v>247</c:v>
                </c:pt>
                <c:pt idx="246">
                  <c:v>248</c:v>
                </c:pt>
                <c:pt idx="247">
                  <c:v>249</c:v>
                </c:pt>
                <c:pt idx="248">
                  <c:v>250</c:v>
                </c:pt>
                <c:pt idx="249">
                  <c:v>251</c:v>
                </c:pt>
                <c:pt idx="250">
                  <c:v>252</c:v>
                </c:pt>
                <c:pt idx="251">
                  <c:v>253</c:v>
                </c:pt>
                <c:pt idx="252">
                  <c:v>254</c:v>
                </c:pt>
                <c:pt idx="253">
                  <c:v>255</c:v>
                </c:pt>
                <c:pt idx="254">
                  <c:v>256</c:v>
                </c:pt>
                <c:pt idx="255">
                  <c:v>257</c:v>
                </c:pt>
                <c:pt idx="256">
                  <c:v>258</c:v>
                </c:pt>
                <c:pt idx="257">
                  <c:v>259</c:v>
                </c:pt>
                <c:pt idx="258">
                  <c:v>260</c:v>
                </c:pt>
                <c:pt idx="259">
                  <c:v>261</c:v>
                </c:pt>
                <c:pt idx="260">
                  <c:v>262</c:v>
                </c:pt>
                <c:pt idx="261">
                  <c:v>263</c:v>
                </c:pt>
                <c:pt idx="262">
                  <c:v>264</c:v>
                </c:pt>
                <c:pt idx="263">
                  <c:v>265</c:v>
                </c:pt>
                <c:pt idx="264">
                  <c:v>266</c:v>
                </c:pt>
                <c:pt idx="265">
                  <c:v>267</c:v>
                </c:pt>
                <c:pt idx="266">
                  <c:v>268</c:v>
                </c:pt>
                <c:pt idx="267">
                  <c:v>269</c:v>
                </c:pt>
                <c:pt idx="268">
                  <c:v>270</c:v>
                </c:pt>
                <c:pt idx="269">
                  <c:v>271</c:v>
                </c:pt>
                <c:pt idx="270">
                  <c:v>272</c:v>
                </c:pt>
                <c:pt idx="271">
                  <c:v>273</c:v>
                </c:pt>
                <c:pt idx="272">
                  <c:v>274</c:v>
                </c:pt>
                <c:pt idx="273">
                  <c:v>275</c:v>
                </c:pt>
                <c:pt idx="274">
                  <c:v>276</c:v>
                </c:pt>
                <c:pt idx="275">
                  <c:v>277</c:v>
                </c:pt>
                <c:pt idx="276">
                  <c:v>278</c:v>
                </c:pt>
                <c:pt idx="277">
                  <c:v>279</c:v>
                </c:pt>
                <c:pt idx="278">
                  <c:v>280</c:v>
                </c:pt>
                <c:pt idx="279">
                  <c:v>281</c:v>
                </c:pt>
                <c:pt idx="280">
                  <c:v>282</c:v>
                </c:pt>
                <c:pt idx="281">
                  <c:v>283</c:v>
                </c:pt>
                <c:pt idx="282">
                  <c:v>284</c:v>
                </c:pt>
                <c:pt idx="283">
                  <c:v>285</c:v>
                </c:pt>
                <c:pt idx="284">
                  <c:v>286</c:v>
                </c:pt>
                <c:pt idx="285">
                  <c:v>287</c:v>
                </c:pt>
                <c:pt idx="286">
                  <c:v>288</c:v>
                </c:pt>
                <c:pt idx="287">
                  <c:v>289</c:v>
                </c:pt>
                <c:pt idx="288">
                  <c:v>290</c:v>
                </c:pt>
                <c:pt idx="289">
                  <c:v>291</c:v>
                </c:pt>
                <c:pt idx="290">
                  <c:v>292</c:v>
                </c:pt>
                <c:pt idx="291">
                  <c:v>293</c:v>
                </c:pt>
                <c:pt idx="292">
                  <c:v>294</c:v>
                </c:pt>
                <c:pt idx="293">
                  <c:v>295</c:v>
                </c:pt>
                <c:pt idx="294">
                  <c:v>296</c:v>
                </c:pt>
                <c:pt idx="295">
                  <c:v>297</c:v>
                </c:pt>
                <c:pt idx="296">
                  <c:v>298</c:v>
                </c:pt>
                <c:pt idx="297">
                  <c:v>299</c:v>
                </c:pt>
                <c:pt idx="298">
                  <c:v>300</c:v>
                </c:pt>
                <c:pt idx="299">
                  <c:v>301</c:v>
                </c:pt>
                <c:pt idx="300">
                  <c:v>302</c:v>
                </c:pt>
                <c:pt idx="301">
                  <c:v>303</c:v>
                </c:pt>
                <c:pt idx="302">
                  <c:v>304</c:v>
                </c:pt>
                <c:pt idx="303">
                  <c:v>305</c:v>
                </c:pt>
                <c:pt idx="304">
                  <c:v>306</c:v>
                </c:pt>
                <c:pt idx="305">
                  <c:v>307</c:v>
                </c:pt>
                <c:pt idx="306">
                  <c:v>308</c:v>
                </c:pt>
                <c:pt idx="307">
                  <c:v>309</c:v>
                </c:pt>
                <c:pt idx="308">
                  <c:v>310</c:v>
                </c:pt>
                <c:pt idx="309">
                  <c:v>311</c:v>
                </c:pt>
                <c:pt idx="310">
                  <c:v>312</c:v>
                </c:pt>
                <c:pt idx="311">
                  <c:v>313</c:v>
                </c:pt>
                <c:pt idx="312">
                  <c:v>314</c:v>
                </c:pt>
                <c:pt idx="313">
                  <c:v>315</c:v>
                </c:pt>
                <c:pt idx="314">
                  <c:v>316</c:v>
                </c:pt>
                <c:pt idx="315">
                  <c:v>317</c:v>
                </c:pt>
                <c:pt idx="316">
                  <c:v>318</c:v>
                </c:pt>
                <c:pt idx="317">
                  <c:v>319</c:v>
                </c:pt>
                <c:pt idx="318">
                  <c:v>320</c:v>
                </c:pt>
                <c:pt idx="319">
                  <c:v>321</c:v>
                </c:pt>
                <c:pt idx="320">
                  <c:v>322</c:v>
                </c:pt>
                <c:pt idx="321">
                  <c:v>323</c:v>
                </c:pt>
                <c:pt idx="322">
                  <c:v>324</c:v>
                </c:pt>
                <c:pt idx="323">
                  <c:v>325</c:v>
                </c:pt>
                <c:pt idx="324">
                  <c:v>326</c:v>
                </c:pt>
                <c:pt idx="325">
                  <c:v>327</c:v>
                </c:pt>
                <c:pt idx="326">
                  <c:v>328</c:v>
                </c:pt>
                <c:pt idx="327">
                  <c:v>329</c:v>
                </c:pt>
                <c:pt idx="328">
                  <c:v>330</c:v>
                </c:pt>
                <c:pt idx="329">
                  <c:v>331</c:v>
                </c:pt>
                <c:pt idx="330">
                  <c:v>332</c:v>
                </c:pt>
                <c:pt idx="331">
                  <c:v>333</c:v>
                </c:pt>
                <c:pt idx="332">
                  <c:v>334</c:v>
                </c:pt>
                <c:pt idx="333">
                  <c:v>335</c:v>
                </c:pt>
                <c:pt idx="334">
                  <c:v>336</c:v>
                </c:pt>
                <c:pt idx="335">
                  <c:v>337</c:v>
                </c:pt>
                <c:pt idx="336">
                  <c:v>338</c:v>
                </c:pt>
                <c:pt idx="337">
                  <c:v>339</c:v>
                </c:pt>
                <c:pt idx="338">
                  <c:v>340</c:v>
                </c:pt>
                <c:pt idx="339">
                  <c:v>341</c:v>
                </c:pt>
                <c:pt idx="340">
                  <c:v>342</c:v>
                </c:pt>
                <c:pt idx="341">
                  <c:v>343</c:v>
                </c:pt>
                <c:pt idx="342">
                  <c:v>344</c:v>
                </c:pt>
                <c:pt idx="343">
                  <c:v>345</c:v>
                </c:pt>
                <c:pt idx="344">
                  <c:v>346</c:v>
                </c:pt>
                <c:pt idx="345">
                  <c:v>347</c:v>
                </c:pt>
                <c:pt idx="346">
                  <c:v>348</c:v>
                </c:pt>
                <c:pt idx="347">
                  <c:v>349</c:v>
                </c:pt>
                <c:pt idx="348">
                  <c:v>350</c:v>
                </c:pt>
                <c:pt idx="349">
                  <c:v>351</c:v>
                </c:pt>
                <c:pt idx="350">
                  <c:v>352</c:v>
                </c:pt>
                <c:pt idx="351">
                  <c:v>353</c:v>
                </c:pt>
                <c:pt idx="352">
                  <c:v>354</c:v>
                </c:pt>
                <c:pt idx="353">
                  <c:v>355</c:v>
                </c:pt>
                <c:pt idx="354">
                  <c:v>356</c:v>
                </c:pt>
                <c:pt idx="355">
                  <c:v>357</c:v>
                </c:pt>
                <c:pt idx="356">
                  <c:v>358</c:v>
                </c:pt>
                <c:pt idx="357">
                  <c:v>359</c:v>
                </c:pt>
                <c:pt idx="358">
                  <c:v>360</c:v>
                </c:pt>
                <c:pt idx="359">
                  <c:v>361</c:v>
                </c:pt>
                <c:pt idx="360">
                  <c:v>362</c:v>
                </c:pt>
                <c:pt idx="361">
                  <c:v>363</c:v>
                </c:pt>
                <c:pt idx="362">
                  <c:v>364</c:v>
                </c:pt>
                <c:pt idx="363">
                  <c:v>365</c:v>
                </c:pt>
                <c:pt idx="364">
                  <c:v>366</c:v>
                </c:pt>
                <c:pt idx="365">
                  <c:v>367</c:v>
                </c:pt>
                <c:pt idx="366">
                  <c:v>368</c:v>
                </c:pt>
                <c:pt idx="367">
                  <c:v>369</c:v>
                </c:pt>
                <c:pt idx="368">
                  <c:v>370</c:v>
                </c:pt>
                <c:pt idx="369">
                  <c:v>371</c:v>
                </c:pt>
                <c:pt idx="370">
                  <c:v>372</c:v>
                </c:pt>
                <c:pt idx="371">
                  <c:v>373</c:v>
                </c:pt>
                <c:pt idx="372">
                  <c:v>374</c:v>
                </c:pt>
                <c:pt idx="373">
                  <c:v>375</c:v>
                </c:pt>
                <c:pt idx="374">
                  <c:v>376</c:v>
                </c:pt>
                <c:pt idx="375">
                  <c:v>377</c:v>
                </c:pt>
                <c:pt idx="376">
                  <c:v>378</c:v>
                </c:pt>
                <c:pt idx="377">
                  <c:v>379</c:v>
                </c:pt>
                <c:pt idx="378">
                  <c:v>380</c:v>
                </c:pt>
                <c:pt idx="379">
                  <c:v>381</c:v>
                </c:pt>
                <c:pt idx="380">
                  <c:v>382</c:v>
                </c:pt>
                <c:pt idx="381">
                  <c:v>383</c:v>
                </c:pt>
                <c:pt idx="382">
                  <c:v>384</c:v>
                </c:pt>
                <c:pt idx="383">
                  <c:v>385</c:v>
                </c:pt>
                <c:pt idx="384">
                  <c:v>386</c:v>
                </c:pt>
                <c:pt idx="385">
                  <c:v>387</c:v>
                </c:pt>
                <c:pt idx="386">
                  <c:v>388</c:v>
                </c:pt>
                <c:pt idx="387">
                  <c:v>389</c:v>
                </c:pt>
                <c:pt idx="388">
                  <c:v>390</c:v>
                </c:pt>
                <c:pt idx="389">
                  <c:v>391</c:v>
                </c:pt>
                <c:pt idx="390">
                  <c:v>392</c:v>
                </c:pt>
                <c:pt idx="391">
                  <c:v>393</c:v>
                </c:pt>
                <c:pt idx="392">
                  <c:v>394</c:v>
                </c:pt>
                <c:pt idx="393">
                  <c:v>395</c:v>
                </c:pt>
                <c:pt idx="394">
                  <c:v>396</c:v>
                </c:pt>
                <c:pt idx="395">
                  <c:v>397</c:v>
                </c:pt>
                <c:pt idx="396">
                  <c:v>398</c:v>
                </c:pt>
                <c:pt idx="397">
                  <c:v>399</c:v>
                </c:pt>
                <c:pt idx="398">
                  <c:v>400</c:v>
                </c:pt>
                <c:pt idx="399">
                  <c:v>401</c:v>
                </c:pt>
                <c:pt idx="400">
                  <c:v>402</c:v>
                </c:pt>
                <c:pt idx="401">
                  <c:v>403</c:v>
                </c:pt>
                <c:pt idx="402">
                  <c:v>404</c:v>
                </c:pt>
                <c:pt idx="403">
                  <c:v>405</c:v>
                </c:pt>
                <c:pt idx="404">
                  <c:v>406</c:v>
                </c:pt>
                <c:pt idx="405">
                  <c:v>407</c:v>
                </c:pt>
                <c:pt idx="406">
                  <c:v>408</c:v>
                </c:pt>
                <c:pt idx="407">
                  <c:v>409</c:v>
                </c:pt>
                <c:pt idx="408">
                  <c:v>410</c:v>
                </c:pt>
                <c:pt idx="409">
                  <c:v>411</c:v>
                </c:pt>
                <c:pt idx="410">
                  <c:v>412</c:v>
                </c:pt>
                <c:pt idx="411">
                  <c:v>413</c:v>
                </c:pt>
                <c:pt idx="412">
                  <c:v>414</c:v>
                </c:pt>
                <c:pt idx="413">
                  <c:v>415</c:v>
                </c:pt>
                <c:pt idx="414">
                  <c:v>416</c:v>
                </c:pt>
                <c:pt idx="415">
                  <c:v>417</c:v>
                </c:pt>
                <c:pt idx="416">
                  <c:v>418</c:v>
                </c:pt>
                <c:pt idx="417">
                  <c:v>419</c:v>
                </c:pt>
                <c:pt idx="418">
                  <c:v>420</c:v>
                </c:pt>
                <c:pt idx="419">
                  <c:v>421</c:v>
                </c:pt>
                <c:pt idx="420">
                  <c:v>422</c:v>
                </c:pt>
                <c:pt idx="421">
                  <c:v>423</c:v>
                </c:pt>
                <c:pt idx="422">
                  <c:v>424</c:v>
                </c:pt>
                <c:pt idx="423">
                  <c:v>425</c:v>
                </c:pt>
                <c:pt idx="424">
                  <c:v>426</c:v>
                </c:pt>
                <c:pt idx="425">
                  <c:v>427</c:v>
                </c:pt>
                <c:pt idx="426">
                  <c:v>428</c:v>
                </c:pt>
                <c:pt idx="427">
                  <c:v>429</c:v>
                </c:pt>
                <c:pt idx="428">
                  <c:v>430</c:v>
                </c:pt>
                <c:pt idx="429">
                  <c:v>431</c:v>
                </c:pt>
                <c:pt idx="430">
                  <c:v>432</c:v>
                </c:pt>
                <c:pt idx="431">
                  <c:v>433</c:v>
                </c:pt>
                <c:pt idx="432">
                  <c:v>434</c:v>
                </c:pt>
                <c:pt idx="433">
                  <c:v>435</c:v>
                </c:pt>
                <c:pt idx="434">
                  <c:v>436</c:v>
                </c:pt>
                <c:pt idx="435">
                  <c:v>437</c:v>
                </c:pt>
                <c:pt idx="436">
                  <c:v>438</c:v>
                </c:pt>
                <c:pt idx="437">
                  <c:v>439</c:v>
                </c:pt>
                <c:pt idx="438">
                  <c:v>440</c:v>
                </c:pt>
                <c:pt idx="439">
                  <c:v>441</c:v>
                </c:pt>
                <c:pt idx="440">
                  <c:v>442</c:v>
                </c:pt>
                <c:pt idx="441">
                  <c:v>443</c:v>
                </c:pt>
                <c:pt idx="442">
                  <c:v>444</c:v>
                </c:pt>
                <c:pt idx="443">
                  <c:v>445</c:v>
                </c:pt>
                <c:pt idx="444">
                  <c:v>446</c:v>
                </c:pt>
                <c:pt idx="445">
                  <c:v>447</c:v>
                </c:pt>
                <c:pt idx="446">
                  <c:v>448</c:v>
                </c:pt>
                <c:pt idx="447">
                  <c:v>449</c:v>
                </c:pt>
                <c:pt idx="448">
                  <c:v>450</c:v>
                </c:pt>
                <c:pt idx="449">
                  <c:v>451</c:v>
                </c:pt>
                <c:pt idx="450">
                  <c:v>452</c:v>
                </c:pt>
                <c:pt idx="451">
                  <c:v>453</c:v>
                </c:pt>
                <c:pt idx="452">
                  <c:v>454</c:v>
                </c:pt>
                <c:pt idx="453">
                  <c:v>455</c:v>
                </c:pt>
                <c:pt idx="454">
                  <c:v>456</c:v>
                </c:pt>
                <c:pt idx="455">
                  <c:v>457</c:v>
                </c:pt>
                <c:pt idx="456">
                  <c:v>458</c:v>
                </c:pt>
                <c:pt idx="457">
                  <c:v>459</c:v>
                </c:pt>
                <c:pt idx="458">
                  <c:v>460</c:v>
                </c:pt>
                <c:pt idx="459">
                  <c:v>461</c:v>
                </c:pt>
                <c:pt idx="460">
                  <c:v>462</c:v>
                </c:pt>
                <c:pt idx="461">
                  <c:v>463</c:v>
                </c:pt>
                <c:pt idx="462">
                  <c:v>464</c:v>
                </c:pt>
                <c:pt idx="463">
                  <c:v>465</c:v>
                </c:pt>
                <c:pt idx="464">
                  <c:v>466</c:v>
                </c:pt>
                <c:pt idx="465">
                  <c:v>467</c:v>
                </c:pt>
                <c:pt idx="466">
                  <c:v>468</c:v>
                </c:pt>
                <c:pt idx="467">
                  <c:v>469</c:v>
                </c:pt>
                <c:pt idx="468">
                  <c:v>470</c:v>
                </c:pt>
                <c:pt idx="469">
                  <c:v>471</c:v>
                </c:pt>
                <c:pt idx="470">
                  <c:v>472</c:v>
                </c:pt>
                <c:pt idx="471">
                  <c:v>473</c:v>
                </c:pt>
                <c:pt idx="472">
                  <c:v>474</c:v>
                </c:pt>
                <c:pt idx="473">
                  <c:v>475</c:v>
                </c:pt>
                <c:pt idx="474">
                  <c:v>476</c:v>
                </c:pt>
                <c:pt idx="475">
                  <c:v>477</c:v>
                </c:pt>
                <c:pt idx="476">
                  <c:v>478</c:v>
                </c:pt>
                <c:pt idx="477">
                  <c:v>479</c:v>
                </c:pt>
                <c:pt idx="478">
                  <c:v>480</c:v>
                </c:pt>
                <c:pt idx="479">
                  <c:v>481</c:v>
                </c:pt>
                <c:pt idx="480">
                  <c:v>482</c:v>
                </c:pt>
                <c:pt idx="481">
                  <c:v>483</c:v>
                </c:pt>
                <c:pt idx="482">
                  <c:v>484</c:v>
                </c:pt>
                <c:pt idx="483">
                  <c:v>485</c:v>
                </c:pt>
                <c:pt idx="484">
                  <c:v>486</c:v>
                </c:pt>
                <c:pt idx="485">
                  <c:v>487</c:v>
                </c:pt>
                <c:pt idx="486">
                  <c:v>488</c:v>
                </c:pt>
                <c:pt idx="487">
                  <c:v>489</c:v>
                </c:pt>
                <c:pt idx="488">
                  <c:v>490</c:v>
                </c:pt>
                <c:pt idx="489">
                  <c:v>491</c:v>
                </c:pt>
                <c:pt idx="490">
                  <c:v>492</c:v>
                </c:pt>
                <c:pt idx="491">
                  <c:v>493</c:v>
                </c:pt>
                <c:pt idx="492">
                  <c:v>494</c:v>
                </c:pt>
                <c:pt idx="493">
                  <c:v>495</c:v>
                </c:pt>
                <c:pt idx="494">
                  <c:v>496</c:v>
                </c:pt>
                <c:pt idx="495">
                  <c:v>497</c:v>
                </c:pt>
                <c:pt idx="496">
                  <c:v>498</c:v>
                </c:pt>
                <c:pt idx="497">
                  <c:v>499</c:v>
                </c:pt>
                <c:pt idx="498">
                  <c:v>500</c:v>
                </c:pt>
                <c:pt idx="499">
                  <c:v>501</c:v>
                </c:pt>
                <c:pt idx="500">
                  <c:v>502</c:v>
                </c:pt>
                <c:pt idx="501">
                  <c:v>503</c:v>
                </c:pt>
                <c:pt idx="502">
                  <c:v>504</c:v>
                </c:pt>
                <c:pt idx="503">
                  <c:v>505</c:v>
                </c:pt>
                <c:pt idx="504">
                  <c:v>506</c:v>
                </c:pt>
                <c:pt idx="505">
                  <c:v>507</c:v>
                </c:pt>
                <c:pt idx="506">
                  <c:v>508</c:v>
                </c:pt>
                <c:pt idx="507">
                  <c:v>509</c:v>
                </c:pt>
                <c:pt idx="508">
                  <c:v>510</c:v>
                </c:pt>
                <c:pt idx="509">
                  <c:v>511</c:v>
                </c:pt>
                <c:pt idx="510">
                  <c:v>512</c:v>
                </c:pt>
              </c:numCache>
            </c:numRef>
          </c:xVal>
          <c:yVal>
            <c:numRef>
              <c:f>'October 2011'!$O$9:$O$519</c:f>
              <c:numCache>
                <c:formatCode>General</c:formatCode>
                <c:ptCount val="511"/>
                <c:pt idx="0">
                  <c:v>0</c:v>
                </c:pt>
                <c:pt idx="1">
                  <c:v>0</c:v>
                </c:pt>
                <c:pt idx="2">
                  <c:v>0</c:v>
                </c:pt>
                <c:pt idx="3">
                  <c:v>0</c:v>
                </c:pt>
                <c:pt idx="4">
                  <c:v>0</c:v>
                </c:pt>
                <c:pt idx="5">
                  <c:v>0</c:v>
                </c:pt>
                <c:pt idx="6">
                  <c:v>1</c:v>
                </c:pt>
                <c:pt idx="7">
                  <c:v>0</c:v>
                </c:pt>
                <c:pt idx="8">
                  <c:v>0</c:v>
                </c:pt>
                <c:pt idx="9">
                  <c:v>0</c:v>
                </c:pt>
                <c:pt idx="10">
                  <c:v>0</c:v>
                </c:pt>
                <c:pt idx="11">
                  <c:v>1</c:v>
                </c:pt>
                <c:pt idx="12">
                  <c:v>0</c:v>
                </c:pt>
                <c:pt idx="13">
                  <c:v>1</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1</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1</c:v>
                </c:pt>
                <c:pt idx="76">
                  <c:v>0</c:v>
                </c:pt>
                <c:pt idx="77">
                  <c:v>0</c:v>
                </c:pt>
                <c:pt idx="78">
                  <c:v>0</c:v>
                </c:pt>
                <c:pt idx="79">
                  <c:v>0</c:v>
                </c:pt>
                <c:pt idx="80">
                  <c:v>0</c:v>
                </c:pt>
                <c:pt idx="81">
                  <c:v>0</c:v>
                </c:pt>
                <c:pt idx="82">
                  <c:v>0</c:v>
                </c:pt>
                <c:pt idx="83">
                  <c:v>0</c:v>
                </c:pt>
                <c:pt idx="84">
                  <c:v>0</c:v>
                </c:pt>
                <c:pt idx="85">
                  <c:v>0</c:v>
                </c:pt>
                <c:pt idx="86">
                  <c:v>0</c:v>
                </c:pt>
                <c:pt idx="87">
                  <c:v>1</c:v>
                </c:pt>
                <c:pt idx="88">
                  <c:v>0</c:v>
                </c:pt>
                <c:pt idx="89">
                  <c:v>1</c:v>
                </c:pt>
                <c:pt idx="90">
                  <c:v>0</c:v>
                </c:pt>
                <c:pt idx="91">
                  <c:v>0</c:v>
                </c:pt>
                <c:pt idx="92">
                  <c:v>0</c:v>
                </c:pt>
                <c:pt idx="93">
                  <c:v>0</c:v>
                </c:pt>
                <c:pt idx="94">
                  <c:v>0</c:v>
                </c:pt>
                <c:pt idx="95">
                  <c:v>0</c:v>
                </c:pt>
                <c:pt idx="96">
                  <c:v>0</c:v>
                </c:pt>
                <c:pt idx="97">
                  <c:v>0</c:v>
                </c:pt>
                <c:pt idx="98">
                  <c:v>0</c:v>
                </c:pt>
                <c:pt idx="99">
                  <c:v>0</c:v>
                </c:pt>
                <c:pt idx="100">
                  <c:v>1</c:v>
                </c:pt>
                <c:pt idx="101">
                  <c:v>0</c:v>
                </c:pt>
                <c:pt idx="102">
                  <c:v>1</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1</c:v>
                </c:pt>
                <c:pt idx="221">
                  <c:v>1</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2</c:v>
                </c:pt>
                <c:pt idx="252">
                  <c:v>1</c:v>
                </c:pt>
                <c:pt idx="253">
                  <c:v>0</c:v>
                </c:pt>
                <c:pt idx="254">
                  <c:v>2</c:v>
                </c:pt>
                <c:pt idx="255">
                  <c:v>3</c:v>
                </c:pt>
                <c:pt idx="256">
                  <c:v>3</c:v>
                </c:pt>
                <c:pt idx="257">
                  <c:v>2</c:v>
                </c:pt>
                <c:pt idx="258">
                  <c:v>0</c:v>
                </c:pt>
                <c:pt idx="259">
                  <c:v>0</c:v>
                </c:pt>
                <c:pt idx="260">
                  <c:v>0</c:v>
                </c:pt>
                <c:pt idx="261">
                  <c:v>0</c:v>
                </c:pt>
                <c:pt idx="262">
                  <c:v>0</c:v>
                </c:pt>
                <c:pt idx="263">
                  <c:v>0</c:v>
                </c:pt>
                <c:pt idx="264">
                  <c:v>0</c:v>
                </c:pt>
                <c:pt idx="265">
                  <c:v>0</c:v>
                </c:pt>
                <c:pt idx="266">
                  <c:v>0</c:v>
                </c:pt>
                <c:pt idx="267">
                  <c:v>1</c:v>
                </c:pt>
                <c:pt idx="268">
                  <c:v>1</c:v>
                </c:pt>
                <c:pt idx="269">
                  <c:v>3</c:v>
                </c:pt>
                <c:pt idx="270">
                  <c:v>9</c:v>
                </c:pt>
                <c:pt idx="271">
                  <c:v>14</c:v>
                </c:pt>
                <c:pt idx="272">
                  <c:v>62</c:v>
                </c:pt>
                <c:pt idx="273">
                  <c:v>452</c:v>
                </c:pt>
                <c:pt idx="274">
                  <c:v>5515</c:v>
                </c:pt>
                <c:pt idx="275">
                  <c:v>22470</c:v>
                </c:pt>
                <c:pt idx="276">
                  <c:v>7352</c:v>
                </c:pt>
                <c:pt idx="277">
                  <c:v>75</c:v>
                </c:pt>
                <c:pt idx="278">
                  <c:v>0</c:v>
                </c:pt>
                <c:pt idx="279">
                  <c:v>0</c:v>
                </c:pt>
                <c:pt idx="280">
                  <c:v>0</c:v>
                </c:pt>
                <c:pt idx="281">
                  <c:v>0</c:v>
                </c:pt>
                <c:pt idx="282">
                  <c:v>0</c:v>
                </c:pt>
                <c:pt idx="283">
                  <c:v>0</c:v>
                </c:pt>
                <c:pt idx="284">
                  <c:v>0</c:v>
                </c:pt>
                <c:pt idx="285">
                  <c:v>0</c:v>
                </c:pt>
                <c:pt idx="286">
                  <c:v>0</c:v>
                </c:pt>
                <c:pt idx="287">
                  <c:v>0</c:v>
                </c:pt>
                <c:pt idx="288">
                  <c:v>1</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1</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1</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numCache>
            </c:numRef>
          </c:yVal>
          <c:smooth val="1"/>
        </c:ser>
        <c:dLbls>
          <c:showLegendKey val="0"/>
          <c:showVal val="0"/>
          <c:showCatName val="0"/>
          <c:showSerName val="0"/>
          <c:showPercent val="0"/>
          <c:showBubbleSize val="0"/>
        </c:dLbls>
        <c:axId val="304139648"/>
        <c:axId val="304870912"/>
      </c:scatterChart>
      <c:valAx>
        <c:axId val="304139648"/>
        <c:scaling>
          <c:orientation val="minMax"/>
          <c:max val="450"/>
          <c:min val="250"/>
        </c:scaling>
        <c:delete val="0"/>
        <c:axPos val="b"/>
        <c:title>
          <c:tx>
            <c:rich>
              <a:bodyPr/>
              <a:lstStyle/>
              <a:p>
                <a:pPr>
                  <a:defRPr/>
                </a:pPr>
                <a:r>
                  <a:rPr lang="en-GB"/>
                  <a:t>Delay </a:t>
                </a:r>
                <a:r>
                  <a:rPr lang="en-GB" baseline="0"/>
                  <a:t> / Channels</a:t>
                </a:r>
                <a:endParaRPr lang="en-GB"/>
              </a:p>
            </c:rich>
          </c:tx>
          <c:overlay val="0"/>
        </c:title>
        <c:numFmt formatCode="General" sourceLinked="1"/>
        <c:majorTickMark val="out"/>
        <c:minorTickMark val="none"/>
        <c:tickLblPos val="nextTo"/>
        <c:crossAx val="304870912"/>
        <c:crosses val="autoZero"/>
        <c:crossBetween val="midCat"/>
      </c:valAx>
      <c:valAx>
        <c:axId val="304870912"/>
        <c:scaling>
          <c:orientation val="minMax"/>
          <c:max val="10000"/>
          <c:min val="0"/>
        </c:scaling>
        <c:delete val="0"/>
        <c:axPos val="l"/>
        <c:title>
          <c:tx>
            <c:rich>
              <a:bodyPr rot="-5400000" vert="horz"/>
              <a:lstStyle/>
              <a:p>
                <a:pPr>
                  <a:defRPr/>
                </a:pPr>
                <a:r>
                  <a:rPr lang="en-GB"/>
                  <a:t>Photons</a:t>
                </a:r>
                <a:r>
                  <a:rPr lang="en-GB" baseline="0"/>
                  <a:t> Counted</a:t>
                </a:r>
                <a:endParaRPr lang="en-GB"/>
              </a:p>
            </c:rich>
          </c:tx>
          <c:overlay val="0"/>
        </c:title>
        <c:numFmt formatCode="General" sourceLinked="1"/>
        <c:majorTickMark val="out"/>
        <c:minorTickMark val="none"/>
        <c:tickLblPos val="nextTo"/>
        <c:crossAx val="304139648"/>
        <c:crosses val="autoZero"/>
        <c:crossBetween val="midCat"/>
        <c:majorUnit val="2000"/>
      </c:valAx>
    </c:plotArea>
    <c:legend>
      <c:legendPos val="r"/>
      <c:layout>
        <c:manualLayout>
          <c:xMode val="edge"/>
          <c:yMode val="edge"/>
          <c:x val="0.73572222222222228"/>
          <c:y val="0.28511774569845438"/>
          <c:w val="0.22538888888888889"/>
          <c:h val="0.59180154564012832"/>
        </c:manualLayout>
      </c:layout>
      <c:overlay val="0"/>
    </c:legend>
    <c:plotVisOnly val="1"/>
    <c:dispBlanksAs val="gap"/>
    <c:showDLblsOverMax val="0"/>
  </c:chart>
  <c:spPr>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089129483814524"/>
          <c:y val="5.4424116103134169E-2"/>
          <c:w val="0.69088626421697286"/>
          <c:h val="0.75804307549791572"/>
        </c:manualLayout>
      </c:layout>
      <c:scatterChart>
        <c:scatterStyle val="smoothMarker"/>
        <c:varyColors val="0"/>
        <c:ser>
          <c:idx val="1"/>
          <c:order val="0"/>
          <c:tx>
            <c:v>RI</c:v>
          </c:tx>
          <c:spPr>
            <a:ln w="19050"/>
          </c:spPr>
          <c:marker>
            <c:symbol val="none"/>
          </c:marker>
          <c:xVal>
            <c:numRef>
              <c:f>'44'!$G$4:$G$374</c:f>
              <c:numCache>
                <c:formatCode>General</c:formatCode>
                <c:ptCount val="371"/>
                <c:pt idx="0">
                  <c:v>18.566700000000001</c:v>
                </c:pt>
                <c:pt idx="1">
                  <c:v>18.583300000000001</c:v>
                </c:pt>
                <c:pt idx="2">
                  <c:v>18.600000000000001</c:v>
                </c:pt>
                <c:pt idx="3">
                  <c:v>18.616700000000002</c:v>
                </c:pt>
                <c:pt idx="4">
                  <c:v>18.633299999999998</c:v>
                </c:pt>
                <c:pt idx="5">
                  <c:v>18.649999999999999</c:v>
                </c:pt>
                <c:pt idx="6">
                  <c:v>18.666699999999999</c:v>
                </c:pt>
                <c:pt idx="7">
                  <c:v>18.683299999999999</c:v>
                </c:pt>
                <c:pt idx="8">
                  <c:v>18.7</c:v>
                </c:pt>
                <c:pt idx="9">
                  <c:v>18.716699999999999</c:v>
                </c:pt>
                <c:pt idx="10">
                  <c:v>18.7333</c:v>
                </c:pt>
                <c:pt idx="11">
                  <c:v>18.75</c:v>
                </c:pt>
                <c:pt idx="12">
                  <c:v>18.7667</c:v>
                </c:pt>
                <c:pt idx="13">
                  <c:v>18.783300000000001</c:v>
                </c:pt>
                <c:pt idx="14">
                  <c:v>18.8</c:v>
                </c:pt>
                <c:pt idx="15">
                  <c:v>18.816700000000001</c:v>
                </c:pt>
                <c:pt idx="16">
                  <c:v>18.833300000000001</c:v>
                </c:pt>
                <c:pt idx="17">
                  <c:v>18.850000000000001</c:v>
                </c:pt>
                <c:pt idx="18">
                  <c:v>18.866700000000002</c:v>
                </c:pt>
                <c:pt idx="19">
                  <c:v>18.883299999999998</c:v>
                </c:pt>
                <c:pt idx="20">
                  <c:v>18.899999999999999</c:v>
                </c:pt>
                <c:pt idx="21">
                  <c:v>18.916699999999999</c:v>
                </c:pt>
                <c:pt idx="22">
                  <c:v>18.933299999999999</c:v>
                </c:pt>
                <c:pt idx="23">
                  <c:v>18.95</c:v>
                </c:pt>
                <c:pt idx="24">
                  <c:v>18.966699999999999</c:v>
                </c:pt>
                <c:pt idx="25">
                  <c:v>18.9833</c:v>
                </c:pt>
                <c:pt idx="26">
                  <c:v>19</c:v>
                </c:pt>
                <c:pt idx="27">
                  <c:v>19.0167</c:v>
                </c:pt>
                <c:pt idx="28">
                  <c:v>19.033300000000001</c:v>
                </c:pt>
                <c:pt idx="29">
                  <c:v>19.05</c:v>
                </c:pt>
                <c:pt idx="30">
                  <c:v>19.066700000000001</c:v>
                </c:pt>
                <c:pt idx="31">
                  <c:v>19.083300000000001</c:v>
                </c:pt>
                <c:pt idx="32">
                  <c:v>19.100000000000001</c:v>
                </c:pt>
                <c:pt idx="33">
                  <c:v>19.116700000000002</c:v>
                </c:pt>
                <c:pt idx="34">
                  <c:v>19.133299999999998</c:v>
                </c:pt>
                <c:pt idx="35">
                  <c:v>19.149999999999999</c:v>
                </c:pt>
                <c:pt idx="36">
                  <c:v>19.166699999999999</c:v>
                </c:pt>
                <c:pt idx="37">
                  <c:v>19.183299999999999</c:v>
                </c:pt>
                <c:pt idx="38">
                  <c:v>19.2</c:v>
                </c:pt>
                <c:pt idx="39">
                  <c:v>19.216699999999999</c:v>
                </c:pt>
                <c:pt idx="40">
                  <c:v>19.2333</c:v>
                </c:pt>
                <c:pt idx="41">
                  <c:v>19.25</c:v>
                </c:pt>
                <c:pt idx="42">
                  <c:v>19.2667</c:v>
                </c:pt>
                <c:pt idx="43">
                  <c:v>19.283300000000001</c:v>
                </c:pt>
                <c:pt idx="44">
                  <c:v>19.3</c:v>
                </c:pt>
                <c:pt idx="45">
                  <c:v>19.316700000000001</c:v>
                </c:pt>
                <c:pt idx="46">
                  <c:v>19.333300000000001</c:v>
                </c:pt>
                <c:pt idx="47">
                  <c:v>19.350000000000001</c:v>
                </c:pt>
                <c:pt idx="48">
                  <c:v>19.366700000000002</c:v>
                </c:pt>
                <c:pt idx="49">
                  <c:v>19.383299999999998</c:v>
                </c:pt>
                <c:pt idx="50">
                  <c:v>19.399999999999999</c:v>
                </c:pt>
                <c:pt idx="51">
                  <c:v>19.416699999999999</c:v>
                </c:pt>
                <c:pt idx="52">
                  <c:v>19.433299999999999</c:v>
                </c:pt>
                <c:pt idx="53">
                  <c:v>19.45</c:v>
                </c:pt>
                <c:pt idx="54">
                  <c:v>19.466699999999999</c:v>
                </c:pt>
                <c:pt idx="55">
                  <c:v>19.4833</c:v>
                </c:pt>
                <c:pt idx="56">
                  <c:v>19.5</c:v>
                </c:pt>
                <c:pt idx="57">
                  <c:v>19.5167</c:v>
                </c:pt>
                <c:pt idx="58">
                  <c:v>19.533300000000001</c:v>
                </c:pt>
                <c:pt idx="59">
                  <c:v>19.55</c:v>
                </c:pt>
                <c:pt idx="60">
                  <c:v>19.566700000000001</c:v>
                </c:pt>
                <c:pt idx="61">
                  <c:v>19.583300000000001</c:v>
                </c:pt>
                <c:pt idx="62">
                  <c:v>19.600000000000001</c:v>
                </c:pt>
                <c:pt idx="63">
                  <c:v>19.616700000000002</c:v>
                </c:pt>
                <c:pt idx="64">
                  <c:v>19.633299999999998</c:v>
                </c:pt>
                <c:pt idx="65">
                  <c:v>19.649999999999999</c:v>
                </c:pt>
                <c:pt idx="66">
                  <c:v>19.666699999999999</c:v>
                </c:pt>
                <c:pt idx="67">
                  <c:v>19.683299999999999</c:v>
                </c:pt>
                <c:pt idx="68">
                  <c:v>19.7</c:v>
                </c:pt>
                <c:pt idx="69">
                  <c:v>19.716699999999999</c:v>
                </c:pt>
                <c:pt idx="70">
                  <c:v>19.7333</c:v>
                </c:pt>
                <c:pt idx="71">
                  <c:v>19.75</c:v>
                </c:pt>
                <c:pt idx="72">
                  <c:v>19.7667</c:v>
                </c:pt>
                <c:pt idx="73">
                  <c:v>19.783300000000001</c:v>
                </c:pt>
                <c:pt idx="74">
                  <c:v>19.8</c:v>
                </c:pt>
                <c:pt idx="75">
                  <c:v>19.816700000000001</c:v>
                </c:pt>
                <c:pt idx="76">
                  <c:v>19.833300000000001</c:v>
                </c:pt>
                <c:pt idx="77">
                  <c:v>19.850000000000001</c:v>
                </c:pt>
                <c:pt idx="78">
                  <c:v>19.866700000000002</c:v>
                </c:pt>
                <c:pt idx="79">
                  <c:v>19.883299999999998</c:v>
                </c:pt>
                <c:pt idx="80">
                  <c:v>19.899999999999999</c:v>
                </c:pt>
                <c:pt idx="81">
                  <c:v>19.916699999999999</c:v>
                </c:pt>
                <c:pt idx="82">
                  <c:v>19.933299999999999</c:v>
                </c:pt>
                <c:pt idx="83">
                  <c:v>19.95</c:v>
                </c:pt>
                <c:pt idx="84">
                  <c:v>19.966699999999999</c:v>
                </c:pt>
                <c:pt idx="85">
                  <c:v>19.9833</c:v>
                </c:pt>
                <c:pt idx="86">
                  <c:v>20</c:v>
                </c:pt>
                <c:pt idx="87">
                  <c:v>20.0167</c:v>
                </c:pt>
                <c:pt idx="88">
                  <c:v>20.033300000000001</c:v>
                </c:pt>
                <c:pt idx="89">
                  <c:v>20.05</c:v>
                </c:pt>
                <c:pt idx="90">
                  <c:v>20.066700000000001</c:v>
                </c:pt>
                <c:pt idx="91">
                  <c:v>20.083300000000001</c:v>
                </c:pt>
                <c:pt idx="92">
                  <c:v>20.100000000000001</c:v>
                </c:pt>
                <c:pt idx="93">
                  <c:v>20.116700000000002</c:v>
                </c:pt>
                <c:pt idx="94">
                  <c:v>20.133299999999998</c:v>
                </c:pt>
                <c:pt idx="95">
                  <c:v>20.149999999999999</c:v>
                </c:pt>
                <c:pt idx="96">
                  <c:v>20.166699999999999</c:v>
                </c:pt>
                <c:pt idx="97">
                  <c:v>20.183299999999999</c:v>
                </c:pt>
                <c:pt idx="98">
                  <c:v>20.2</c:v>
                </c:pt>
                <c:pt idx="99">
                  <c:v>20.216699999999999</c:v>
                </c:pt>
                <c:pt idx="100">
                  <c:v>20.2333</c:v>
                </c:pt>
                <c:pt idx="101">
                  <c:v>20.25</c:v>
                </c:pt>
                <c:pt idx="102">
                  <c:v>20.2667</c:v>
                </c:pt>
                <c:pt idx="103">
                  <c:v>20.283300000000001</c:v>
                </c:pt>
                <c:pt idx="104">
                  <c:v>20.3</c:v>
                </c:pt>
                <c:pt idx="105">
                  <c:v>20.316700000000001</c:v>
                </c:pt>
                <c:pt idx="106">
                  <c:v>20.333300000000001</c:v>
                </c:pt>
                <c:pt idx="107">
                  <c:v>20.350000000000001</c:v>
                </c:pt>
                <c:pt idx="108">
                  <c:v>20.366700000000002</c:v>
                </c:pt>
                <c:pt idx="109">
                  <c:v>20.383299999999998</c:v>
                </c:pt>
                <c:pt idx="110">
                  <c:v>20.399999999999999</c:v>
                </c:pt>
                <c:pt idx="111">
                  <c:v>20.416699999999999</c:v>
                </c:pt>
                <c:pt idx="112">
                  <c:v>20.433299999999999</c:v>
                </c:pt>
                <c:pt idx="113">
                  <c:v>20.45</c:v>
                </c:pt>
                <c:pt idx="114">
                  <c:v>20.466699999999999</c:v>
                </c:pt>
                <c:pt idx="115">
                  <c:v>20.4833</c:v>
                </c:pt>
                <c:pt idx="116">
                  <c:v>20.5</c:v>
                </c:pt>
                <c:pt idx="117">
                  <c:v>20.5167</c:v>
                </c:pt>
                <c:pt idx="118">
                  <c:v>20.533300000000001</c:v>
                </c:pt>
                <c:pt idx="119">
                  <c:v>20.55</c:v>
                </c:pt>
                <c:pt idx="120">
                  <c:v>20.566700000000001</c:v>
                </c:pt>
                <c:pt idx="121">
                  <c:v>20.583300000000001</c:v>
                </c:pt>
                <c:pt idx="122">
                  <c:v>20.6</c:v>
                </c:pt>
                <c:pt idx="123">
                  <c:v>20.616700000000002</c:v>
                </c:pt>
                <c:pt idx="124">
                  <c:v>20.633299999999998</c:v>
                </c:pt>
                <c:pt idx="125">
                  <c:v>20.65</c:v>
                </c:pt>
                <c:pt idx="126">
                  <c:v>20.666699999999999</c:v>
                </c:pt>
                <c:pt idx="127">
                  <c:v>20.683299999999999</c:v>
                </c:pt>
                <c:pt idx="128">
                  <c:v>20.7</c:v>
                </c:pt>
                <c:pt idx="129">
                  <c:v>20.716699999999999</c:v>
                </c:pt>
                <c:pt idx="130">
                  <c:v>20.7333</c:v>
                </c:pt>
                <c:pt idx="131">
                  <c:v>20.75</c:v>
                </c:pt>
                <c:pt idx="132">
                  <c:v>20.7667</c:v>
                </c:pt>
                <c:pt idx="133">
                  <c:v>20.783300000000001</c:v>
                </c:pt>
                <c:pt idx="134">
                  <c:v>20.8</c:v>
                </c:pt>
                <c:pt idx="135">
                  <c:v>20.816700000000001</c:v>
                </c:pt>
                <c:pt idx="136">
                  <c:v>20.833300000000001</c:v>
                </c:pt>
                <c:pt idx="137">
                  <c:v>20.85</c:v>
                </c:pt>
                <c:pt idx="138">
                  <c:v>20.866700000000002</c:v>
                </c:pt>
                <c:pt idx="139">
                  <c:v>20.883299999999998</c:v>
                </c:pt>
                <c:pt idx="140">
                  <c:v>20.9</c:v>
                </c:pt>
                <c:pt idx="141">
                  <c:v>20.916699999999999</c:v>
                </c:pt>
                <c:pt idx="142">
                  <c:v>20.933299999999999</c:v>
                </c:pt>
                <c:pt idx="143">
                  <c:v>20.95</c:v>
                </c:pt>
                <c:pt idx="144">
                  <c:v>20.966699999999999</c:v>
                </c:pt>
                <c:pt idx="145">
                  <c:v>20.9833</c:v>
                </c:pt>
                <c:pt idx="146">
                  <c:v>21</c:v>
                </c:pt>
                <c:pt idx="147">
                  <c:v>21.0167</c:v>
                </c:pt>
                <c:pt idx="148">
                  <c:v>21.033300000000001</c:v>
                </c:pt>
                <c:pt idx="149">
                  <c:v>21.05</c:v>
                </c:pt>
                <c:pt idx="150">
                  <c:v>21.066700000000001</c:v>
                </c:pt>
                <c:pt idx="151">
                  <c:v>21.083300000000001</c:v>
                </c:pt>
                <c:pt idx="152">
                  <c:v>21.1</c:v>
                </c:pt>
                <c:pt idx="153">
                  <c:v>21.116700000000002</c:v>
                </c:pt>
                <c:pt idx="154">
                  <c:v>21.133299999999998</c:v>
                </c:pt>
                <c:pt idx="155">
                  <c:v>21.15</c:v>
                </c:pt>
                <c:pt idx="156">
                  <c:v>21.166699999999999</c:v>
                </c:pt>
                <c:pt idx="157">
                  <c:v>21.183299999999999</c:v>
                </c:pt>
                <c:pt idx="158">
                  <c:v>21.2</c:v>
                </c:pt>
                <c:pt idx="159">
                  <c:v>21.216699999999999</c:v>
                </c:pt>
                <c:pt idx="160">
                  <c:v>21.2333</c:v>
                </c:pt>
                <c:pt idx="161">
                  <c:v>21.25</c:v>
                </c:pt>
                <c:pt idx="162">
                  <c:v>21.2667</c:v>
                </c:pt>
                <c:pt idx="163">
                  <c:v>21.283300000000001</c:v>
                </c:pt>
                <c:pt idx="164">
                  <c:v>21.3</c:v>
                </c:pt>
                <c:pt idx="165">
                  <c:v>21.316700000000001</c:v>
                </c:pt>
                <c:pt idx="166">
                  <c:v>21.333300000000001</c:v>
                </c:pt>
                <c:pt idx="167">
                  <c:v>21.35</c:v>
                </c:pt>
                <c:pt idx="168">
                  <c:v>21.366700000000002</c:v>
                </c:pt>
                <c:pt idx="169">
                  <c:v>21.383299999999998</c:v>
                </c:pt>
                <c:pt idx="170">
                  <c:v>21.4</c:v>
                </c:pt>
                <c:pt idx="171">
                  <c:v>21.416699999999999</c:v>
                </c:pt>
                <c:pt idx="172">
                  <c:v>21.433299999999999</c:v>
                </c:pt>
                <c:pt idx="173">
                  <c:v>21.45</c:v>
                </c:pt>
                <c:pt idx="174">
                  <c:v>21.466699999999999</c:v>
                </c:pt>
                <c:pt idx="175">
                  <c:v>21.4833</c:v>
                </c:pt>
                <c:pt idx="176">
                  <c:v>21.5</c:v>
                </c:pt>
                <c:pt idx="177">
                  <c:v>21.5167</c:v>
                </c:pt>
                <c:pt idx="178">
                  <c:v>21.533300000000001</c:v>
                </c:pt>
                <c:pt idx="179">
                  <c:v>21.55</c:v>
                </c:pt>
                <c:pt idx="180">
                  <c:v>21.566700000000001</c:v>
                </c:pt>
                <c:pt idx="181">
                  <c:v>21.583300000000001</c:v>
                </c:pt>
                <c:pt idx="182">
                  <c:v>21.6</c:v>
                </c:pt>
                <c:pt idx="183">
                  <c:v>21.616700000000002</c:v>
                </c:pt>
                <c:pt idx="184">
                  <c:v>21.633299999999998</c:v>
                </c:pt>
                <c:pt idx="185">
                  <c:v>21.65</c:v>
                </c:pt>
                <c:pt idx="186">
                  <c:v>21.666699999999999</c:v>
                </c:pt>
                <c:pt idx="187">
                  <c:v>21.683299999999999</c:v>
                </c:pt>
                <c:pt idx="188">
                  <c:v>21.7</c:v>
                </c:pt>
                <c:pt idx="189">
                  <c:v>21.716699999999999</c:v>
                </c:pt>
                <c:pt idx="190">
                  <c:v>21.7333</c:v>
                </c:pt>
                <c:pt idx="191">
                  <c:v>21.75</c:v>
                </c:pt>
                <c:pt idx="192">
                  <c:v>21.7667</c:v>
                </c:pt>
                <c:pt idx="193">
                  <c:v>21.783300000000001</c:v>
                </c:pt>
                <c:pt idx="194">
                  <c:v>21.8</c:v>
                </c:pt>
                <c:pt idx="195">
                  <c:v>21.816700000000001</c:v>
                </c:pt>
                <c:pt idx="196">
                  <c:v>21.833300000000001</c:v>
                </c:pt>
                <c:pt idx="197">
                  <c:v>21.85</c:v>
                </c:pt>
                <c:pt idx="198">
                  <c:v>21.866700000000002</c:v>
                </c:pt>
                <c:pt idx="199">
                  <c:v>21.883299999999998</c:v>
                </c:pt>
                <c:pt idx="200">
                  <c:v>21.9</c:v>
                </c:pt>
                <c:pt idx="201">
                  <c:v>21.916699999999999</c:v>
                </c:pt>
                <c:pt idx="202">
                  <c:v>21.933299999999999</c:v>
                </c:pt>
                <c:pt idx="203">
                  <c:v>21.95</c:v>
                </c:pt>
                <c:pt idx="204">
                  <c:v>21.966699999999999</c:v>
                </c:pt>
                <c:pt idx="205">
                  <c:v>21.9833</c:v>
                </c:pt>
                <c:pt idx="206">
                  <c:v>22</c:v>
                </c:pt>
                <c:pt idx="207">
                  <c:v>22.0167</c:v>
                </c:pt>
                <c:pt idx="208">
                  <c:v>22.033300000000001</c:v>
                </c:pt>
                <c:pt idx="209">
                  <c:v>22.05</c:v>
                </c:pt>
                <c:pt idx="210">
                  <c:v>22.066700000000001</c:v>
                </c:pt>
                <c:pt idx="211">
                  <c:v>22.083300000000001</c:v>
                </c:pt>
                <c:pt idx="212">
                  <c:v>22.1</c:v>
                </c:pt>
                <c:pt idx="213">
                  <c:v>22.116700000000002</c:v>
                </c:pt>
                <c:pt idx="214">
                  <c:v>22.133299999999998</c:v>
                </c:pt>
                <c:pt idx="215">
                  <c:v>22.15</c:v>
                </c:pt>
                <c:pt idx="216">
                  <c:v>22.166699999999999</c:v>
                </c:pt>
                <c:pt idx="217">
                  <c:v>22.183299999999999</c:v>
                </c:pt>
                <c:pt idx="218">
                  <c:v>22.2</c:v>
                </c:pt>
                <c:pt idx="219">
                  <c:v>22.216699999999999</c:v>
                </c:pt>
                <c:pt idx="220">
                  <c:v>22.2333</c:v>
                </c:pt>
                <c:pt idx="221">
                  <c:v>22.25</c:v>
                </c:pt>
                <c:pt idx="222">
                  <c:v>22.2667</c:v>
                </c:pt>
                <c:pt idx="223">
                  <c:v>22.283300000000001</c:v>
                </c:pt>
                <c:pt idx="224">
                  <c:v>22.3</c:v>
                </c:pt>
                <c:pt idx="225">
                  <c:v>22.316700000000001</c:v>
                </c:pt>
                <c:pt idx="226">
                  <c:v>22.333300000000001</c:v>
                </c:pt>
                <c:pt idx="227">
                  <c:v>22.35</c:v>
                </c:pt>
                <c:pt idx="228">
                  <c:v>22.366700000000002</c:v>
                </c:pt>
                <c:pt idx="229">
                  <c:v>22.383299999999998</c:v>
                </c:pt>
                <c:pt idx="230">
                  <c:v>22.4</c:v>
                </c:pt>
                <c:pt idx="231">
                  <c:v>22.416699999999999</c:v>
                </c:pt>
                <c:pt idx="232">
                  <c:v>22.433299999999999</c:v>
                </c:pt>
                <c:pt idx="233">
                  <c:v>22.45</c:v>
                </c:pt>
                <c:pt idx="234">
                  <c:v>22.466699999999999</c:v>
                </c:pt>
                <c:pt idx="235">
                  <c:v>22.4833</c:v>
                </c:pt>
                <c:pt idx="236">
                  <c:v>22.5</c:v>
                </c:pt>
                <c:pt idx="237">
                  <c:v>22.5167</c:v>
                </c:pt>
                <c:pt idx="238">
                  <c:v>22.533300000000001</c:v>
                </c:pt>
                <c:pt idx="239">
                  <c:v>22.55</c:v>
                </c:pt>
                <c:pt idx="240">
                  <c:v>22.566700000000001</c:v>
                </c:pt>
                <c:pt idx="241">
                  <c:v>22.583300000000001</c:v>
                </c:pt>
                <c:pt idx="242">
                  <c:v>22.6</c:v>
                </c:pt>
                <c:pt idx="243">
                  <c:v>22.616700000000002</c:v>
                </c:pt>
                <c:pt idx="244">
                  <c:v>22.633299999999998</c:v>
                </c:pt>
                <c:pt idx="245">
                  <c:v>22.65</c:v>
                </c:pt>
                <c:pt idx="246">
                  <c:v>22.666699999999999</c:v>
                </c:pt>
                <c:pt idx="247">
                  <c:v>22.683299999999999</c:v>
                </c:pt>
                <c:pt idx="248">
                  <c:v>22.7</c:v>
                </c:pt>
                <c:pt idx="249">
                  <c:v>22.716699999999999</c:v>
                </c:pt>
                <c:pt idx="250">
                  <c:v>22.7333</c:v>
                </c:pt>
                <c:pt idx="251">
                  <c:v>22.75</c:v>
                </c:pt>
                <c:pt idx="252">
                  <c:v>22.7667</c:v>
                </c:pt>
                <c:pt idx="253">
                  <c:v>22.783300000000001</c:v>
                </c:pt>
                <c:pt idx="254">
                  <c:v>22.8</c:v>
                </c:pt>
                <c:pt idx="255">
                  <c:v>22.816700000000001</c:v>
                </c:pt>
                <c:pt idx="256">
                  <c:v>22.833300000000001</c:v>
                </c:pt>
                <c:pt idx="257">
                  <c:v>22.85</c:v>
                </c:pt>
                <c:pt idx="258">
                  <c:v>22.866700000000002</c:v>
                </c:pt>
                <c:pt idx="259">
                  <c:v>22.883299999999998</c:v>
                </c:pt>
                <c:pt idx="260">
                  <c:v>22.9</c:v>
                </c:pt>
                <c:pt idx="261">
                  <c:v>22.916699999999999</c:v>
                </c:pt>
                <c:pt idx="262">
                  <c:v>22.933299999999999</c:v>
                </c:pt>
                <c:pt idx="263">
                  <c:v>22.95</c:v>
                </c:pt>
                <c:pt idx="264">
                  <c:v>22.966699999999999</c:v>
                </c:pt>
                <c:pt idx="265">
                  <c:v>22.9833</c:v>
                </c:pt>
                <c:pt idx="266">
                  <c:v>23</c:v>
                </c:pt>
                <c:pt idx="267">
                  <c:v>23.0167</c:v>
                </c:pt>
                <c:pt idx="268">
                  <c:v>23.033300000000001</c:v>
                </c:pt>
                <c:pt idx="269">
                  <c:v>23.05</c:v>
                </c:pt>
                <c:pt idx="270">
                  <c:v>23.066700000000001</c:v>
                </c:pt>
                <c:pt idx="271">
                  <c:v>23.083300000000001</c:v>
                </c:pt>
                <c:pt idx="272">
                  <c:v>23.1</c:v>
                </c:pt>
                <c:pt idx="273">
                  <c:v>23.116700000000002</c:v>
                </c:pt>
                <c:pt idx="274">
                  <c:v>23.133299999999998</c:v>
                </c:pt>
                <c:pt idx="275">
                  <c:v>23.15</c:v>
                </c:pt>
                <c:pt idx="276">
                  <c:v>23.166699999999999</c:v>
                </c:pt>
                <c:pt idx="277">
                  <c:v>23.183299999999999</c:v>
                </c:pt>
                <c:pt idx="278">
                  <c:v>23.2</c:v>
                </c:pt>
                <c:pt idx="279">
                  <c:v>23.216699999999999</c:v>
                </c:pt>
                <c:pt idx="280">
                  <c:v>23.2333</c:v>
                </c:pt>
                <c:pt idx="281">
                  <c:v>23.25</c:v>
                </c:pt>
                <c:pt idx="282">
                  <c:v>23.2667</c:v>
                </c:pt>
                <c:pt idx="283">
                  <c:v>23.283300000000001</c:v>
                </c:pt>
                <c:pt idx="284">
                  <c:v>23.3</c:v>
                </c:pt>
                <c:pt idx="285">
                  <c:v>23.316700000000001</c:v>
                </c:pt>
                <c:pt idx="286">
                  <c:v>23.333300000000001</c:v>
                </c:pt>
                <c:pt idx="287">
                  <c:v>23.35</c:v>
                </c:pt>
                <c:pt idx="288">
                  <c:v>23.366700000000002</c:v>
                </c:pt>
                <c:pt idx="289">
                  <c:v>23.383299999999998</c:v>
                </c:pt>
                <c:pt idx="290">
                  <c:v>23.4</c:v>
                </c:pt>
                <c:pt idx="291">
                  <c:v>23.416699999999999</c:v>
                </c:pt>
                <c:pt idx="292">
                  <c:v>23.433299999999999</c:v>
                </c:pt>
                <c:pt idx="293">
                  <c:v>23.45</c:v>
                </c:pt>
                <c:pt idx="294">
                  <c:v>23.466699999999999</c:v>
                </c:pt>
                <c:pt idx="295">
                  <c:v>23.4833</c:v>
                </c:pt>
                <c:pt idx="296">
                  <c:v>23.5</c:v>
                </c:pt>
                <c:pt idx="297">
                  <c:v>23.5167</c:v>
                </c:pt>
                <c:pt idx="298">
                  <c:v>23.533300000000001</c:v>
                </c:pt>
                <c:pt idx="299">
                  <c:v>23.55</c:v>
                </c:pt>
                <c:pt idx="300">
                  <c:v>23.566700000000001</c:v>
                </c:pt>
                <c:pt idx="301">
                  <c:v>23.583300000000001</c:v>
                </c:pt>
                <c:pt idx="302">
                  <c:v>23.6</c:v>
                </c:pt>
                <c:pt idx="303">
                  <c:v>23.616700000000002</c:v>
                </c:pt>
                <c:pt idx="304">
                  <c:v>23.633299999999998</c:v>
                </c:pt>
                <c:pt idx="305">
                  <c:v>23.65</c:v>
                </c:pt>
                <c:pt idx="306">
                  <c:v>23.666699999999999</c:v>
                </c:pt>
                <c:pt idx="307">
                  <c:v>23.683299999999999</c:v>
                </c:pt>
                <c:pt idx="308">
                  <c:v>23.7</c:v>
                </c:pt>
                <c:pt idx="309">
                  <c:v>23.716699999999999</c:v>
                </c:pt>
                <c:pt idx="310">
                  <c:v>23.7333</c:v>
                </c:pt>
                <c:pt idx="311">
                  <c:v>23.75</c:v>
                </c:pt>
                <c:pt idx="312">
                  <c:v>23.7667</c:v>
                </c:pt>
                <c:pt idx="313">
                  <c:v>23.783300000000001</c:v>
                </c:pt>
                <c:pt idx="314">
                  <c:v>23.8</c:v>
                </c:pt>
                <c:pt idx="315">
                  <c:v>23.816700000000001</c:v>
                </c:pt>
                <c:pt idx="316">
                  <c:v>23.833300000000001</c:v>
                </c:pt>
                <c:pt idx="317">
                  <c:v>23.85</c:v>
                </c:pt>
                <c:pt idx="318">
                  <c:v>23.866700000000002</c:v>
                </c:pt>
                <c:pt idx="319">
                  <c:v>23.883299999999998</c:v>
                </c:pt>
                <c:pt idx="320">
                  <c:v>23.9</c:v>
                </c:pt>
                <c:pt idx="321">
                  <c:v>23.916699999999999</c:v>
                </c:pt>
                <c:pt idx="322">
                  <c:v>23.933299999999999</c:v>
                </c:pt>
                <c:pt idx="323">
                  <c:v>23.95</c:v>
                </c:pt>
                <c:pt idx="324">
                  <c:v>23.966699999999999</c:v>
                </c:pt>
                <c:pt idx="325">
                  <c:v>23.9833</c:v>
                </c:pt>
                <c:pt idx="326">
                  <c:v>24</c:v>
                </c:pt>
                <c:pt idx="327">
                  <c:v>24.0167</c:v>
                </c:pt>
                <c:pt idx="328">
                  <c:v>24.033300000000001</c:v>
                </c:pt>
                <c:pt idx="329">
                  <c:v>24.05</c:v>
                </c:pt>
                <c:pt idx="330">
                  <c:v>24.066700000000001</c:v>
                </c:pt>
                <c:pt idx="331">
                  <c:v>24.083300000000001</c:v>
                </c:pt>
                <c:pt idx="332">
                  <c:v>24.1</c:v>
                </c:pt>
                <c:pt idx="333">
                  <c:v>24.116700000000002</c:v>
                </c:pt>
                <c:pt idx="334">
                  <c:v>24.133299999999998</c:v>
                </c:pt>
                <c:pt idx="335">
                  <c:v>24.15</c:v>
                </c:pt>
                <c:pt idx="336">
                  <c:v>24.166699999999999</c:v>
                </c:pt>
                <c:pt idx="337">
                  <c:v>24.183299999999999</c:v>
                </c:pt>
                <c:pt idx="338">
                  <c:v>24.2</c:v>
                </c:pt>
                <c:pt idx="339">
                  <c:v>24.216699999999999</c:v>
                </c:pt>
                <c:pt idx="340">
                  <c:v>24.2333</c:v>
                </c:pt>
                <c:pt idx="341">
                  <c:v>24.25</c:v>
                </c:pt>
                <c:pt idx="342">
                  <c:v>24.2667</c:v>
                </c:pt>
                <c:pt idx="343">
                  <c:v>24.283300000000001</c:v>
                </c:pt>
                <c:pt idx="344">
                  <c:v>24.3</c:v>
                </c:pt>
                <c:pt idx="345">
                  <c:v>24.316700000000001</c:v>
                </c:pt>
                <c:pt idx="346">
                  <c:v>24.333300000000001</c:v>
                </c:pt>
                <c:pt idx="347">
                  <c:v>24.35</c:v>
                </c:pt>
                <c:pt idx="348">
                  <c:v>24.366700000000002</c:v>
                </c:pt>
                <c:pt idx="349">
                  <c:v>24.383299999999998</c:v>
                </c:pt>
                <c:pt idx="350">
                  <c:v>24.4</c:v>
                </c:pt>
                <c:pt idx="351">
                  <c:v>24.416699999999999</c:v>
                </c:pt>
                <c:pt idx="352">
                  <c:v>24.433299999999999</c:v>
                </c:pt>
                <c:pt idx="353">
                  <c:v>24.45</c:v>
                </c:pt>
                <c:pt idx="354">
                  <c:v>24.466699999999999</c:v>
                </c:pt>
                <c:pt idx="355">
                  <c:v>24.4833</c:v>
                </c:pt>
                <c:pt idx="356">
                  <c:v>24.5</c:v>
                </c:pt>
                <c:pt idx="357">
                  <c:v>24.5167</c:v>
                </c:pt>
                <c:pt idx="358">
                  <c:v>24.533300000000001</c:v>
                </c:pt>
                <c:pt idx="359">
                  <c:v>24.55</c:v>
                </c:pt>
                <c:pt idx="360">
                  <c:v>24.566700000000001</c:v>
                </c:pt>
                <c:pt idx="361">
                  <c:v>24.583300000000001</c:v>
                </c:pt>
                <c:pt idx="362">
                  <c:v>24.6</c:v>
                </c:pt>
                <c:pt idx="363">
                  <c:v>24.616700000000002</c:v>
                </c:pt>
                <c:pt idx="364">
                  <c:v>24.633299999999998</c:v>
                </c:pt>
                <c:pt idx="365">
                  <c:v>24.65</c:v>
                </c:pt>
                <c:pt idx="366">
                  <c:v>24.666699999999999</c:v>
                </c:pt>
                <c:pt idx="367">
                  <c:v>24.683299999999999</c:v>
                </c:pt>
                <c:pt idx="368">
                  <c:v>24.7</c:v>
                </c:pt>
                <c:pt idx="369">
                  <c:v>24.716699999999999</c:v>
                </c:pt>
                <c:pt idx="370">
                  <c:v>24.7333</c:v>
                </c:pt>
              </c:numCache>
            </c:numRef>
          </c:xVal>
          <c:yVal>
            <c:numRef>
              <c:f>'44'!$F$4:$F$374</c:f>
              <c:numCache>
                <c:formatCode>General</c:formatCode>
                <c:ptCount val="371"/>
                <c:pt idx="0">
                  <c:v>0</c:v>
                </c:pt>
                <c:pt idx="1">
                  <c:v>2.5878499999999999E-2</c:v>
                </c:pt>
                <c:pt idx="2">
                  <c:v>5.1604400000000002E-2</c:v>
                </c:pt>
                <c:pt idx="3">
                  <c:v>7.7940700000000002E-2</c:v>
                </c:pt>
                <c:pt idx="4">
                  <c:v>0.10626099999999999</c:v>
                </c:pt>
                <c:pt idx="5">
                  <c:v>0.13427500000000001</c:v>
                </c:pt>
                <c:pt idx="6">
                  <c:v>0.164884</c:v>
                </c:pt>
                <c:pt idx="7">
                  <c:v>0.203122</c:v>
                </c:pt>
                <c:pt idx="8">
                  <c:v>0.24349599999999999</c:v>
                </c:pt>
                <c:pt idx="9">
                  <c:v>0.28112399999999999</c:v>
                </c:pt>
                <c:pt idx="10">
                  <c:v>0.32073600000000002</c:v>
                </c:pt>
                <c:pt idx="11">
                  <c:v>0.36507699999999998</c:v>
                </c:pt>
                <c:pt idx="12">
                  <c:v>0.41109699999999999</c:v>
                </c:pt>
                <c:pt idx="13">
                  <c:v>0.45742300000000002</c:v>
                </c:pt>
                <c:pt idx="14">
                  <c:v>0.51015699999999997</c:v>
                </c:pt>
                <c:pt idx="15">
                  <c:v>0.56777299999999997</c:v>
                </c:pt>
                <c:pt idx="16">
                  <c:v>0.63027299999999997</c:v>
                </c:pt>
                <c:pt idx="17">
                  <c:v>0.69338299999999997</c:v>
                </c:pt>
                <c:pt idx="18">
                  <c:v>0.75512000000000001</c:v>
                </c:pt>
                <c:pt idx="19">
                  <c:v>0.82006100000000004</c:v>
                </c:pt>
                <c:pt idx="20">
                  <c:v>0.88790100000000005</c:v>
                </c:pt>
                <c:pt idx="21">
                  <c:v>0.95879300000000001</c:v>
                </c:pt>
                <c:pt idx="22">
                  <c:v>1.04098</c:v>
                </c:pt>
                <c:pt idx="23">
                  <c:v>1.1224000000000001</c:v>
                </c:pt>
                <c:pt idx="24">
                  <c:v>1.21129</c:v>
                </c:pt>
                <c:pt idx="25">
                  <c:v>1.30217</c:v>
                </c:pt>
                <c:pt idx="26">
                  <c:v>1.3945799999999999</c:v>
                </c:pt>
                <c:pt idx="27">
                  <c:v>1.4938499999999999</c:v>
                </c:pt>
                <c:pt idx="28">
                  <c:v>1.5952599999999999</c:v>
                </c:pt>
                <c:pt idx="29">
                  <c:v>1.7044600000000001</c:v>
                </c:pt>
                <c:pt idx="30">
                  <c:v>1.81914</c:v>
                </c:pt>
                <c:pt idx="31">
                  <c:v>1.93459</c:v>
                </c:pt>
                <c:pt idx="32">
                  <c:v>2.0594999999999999</c:v>
                </c:pt>
                <c:pt idx="33">
                  <c:v>2.18608</c:v>
                </c:pt>
                <c:pt idx="34">
                  <c:v>2.32152</c:v>
                </c:pt>
                <c:pt idx="35">
                  <c:v>2.4651999999999998</c:v>
                </c:pt>
                <c:pt idx="36">
                  <c:v>2.6079599999999998</c:v>
                </c:pt>
                <c:pt idx="37">
                  <c:v>2.7591100000000002</c:v>
                </c:pt>
                <c:pt idx="38">
                  <c:v>2.9160599999999999</c:v>
                </c:pt>
                <c:pt idx="39">
                  <c:v>3.0818599999999998</c:v>
                </c:pt>
                <c:pt idx="40">
                  <c:v>3.25163</c:v>
                </c:pt>
                <c:pt idx="41">
                  <c:v>3.4297900000000001</c:v>
                </c:pt>
                <c:pt idx="42">
                  <c:v>3.6151300000000002</c:v>
                </c:pt>
                <c:pt idx="43">
                  <c:v>3.8039700000000001</c:v>
                </c:pt>
                <c:pt idx="44">
                  <c:v>4.0024199999999999</c:v>
                </c:pt>
                <c:pt idx="45">
                  <c:v>4.2060700000000004</c:v>
                </c:pt>
                <c:pt idx="46">
                  <c:v>4.4168799999999999</c:v>
                </c:pt>
                <c:pt idx="47">
                  <c:v>4.6383799999999997</c:v>
                </c:pt>
                <c:pt idx="48">
                  <c:v>4.8687199999999997</c:v>
                </c:pt>
                <c:pt idx="49">
                  <c:v>5.1065500000000004</c:v>
                </c:pt>
                <c:pt idx="50">
                  <c:v>5.3494099999999998</c:v>
                </c:pt>
                <c:pt idx="51">
                  <c:v>5.6026400000000001</c:v>
                </c:pt>
                <c:pt idx="52">
                  <c:v>5.8612200000000003</c:v>
                </c:pt>
                <c:pt idx="53">
                  <c:v>6.1307799999999997</c:v>
                </c:pt>
                <c:pt idx="54">
                  <c:v>6.4030800000000001</c:v>
                </c:pt>
                <c:pt idx="55">
                  <c:v>6.68424</c:v>
                </c:pt>
                <c:pt idx="56">
                  <c:v>6.9798999999999998</c:v>
                </c:pt>
                <c:pt idx="57">
                  <c:v>7.2854700000000001</c:v>
                </c:pt>
                <c:pt idx="58">
                  <c:v>7.5983599999999996</c:v>
                </c:pt>
                <c:pt idx="59">
                  <c:v>7.9231600000000002</c:v>
                </c:pt>
                <c:pt idx="60">
                  <c:v>8.2508599999999994</c:v>
                </c:pt>
                <c:pt idx="61">
                  <c:v>8.5890900000000006</c:v>
                </c:pt>
                <c:pt idx="62">
                  <c:v>8.9364699999999999</c:v>
                </c:pt>
                <c:pt idx="63">
                  <c:v>9.2899499999999993</c:v>
                </c:pt>
                <c:pt idx="64">
                  <c:v>9.6532</c:v>
                </c:pt>
                <c:pt idx="65">
                  <c:v>10.032299999999999</c:v>
                </c:pt>
                <c:pt idx="66">
                  <c:v>10.4247</c:v>
                </c:pt>
                <c:pt idx="67">
                  <c:v>10.819100000000001</c:v>
                </c:pt>
                <c:pt idx="68">
                  <c:v>11.222</c:v>
                </c:pt>
                <c:pt idx="69">
                  <c:v>11.635300000000001</c:v>
                </c:pt>
                <c:pt idx="70">
                  <c:v>12.060700000000001</c:v>
                </c:pt>
                <c:pt idx="71">
                  <c:v>12.5007</c:v>
                </c:pt>
                <c:pt idx="72">
                  <c:v>12.9503</c:v>
                </c:pt>
                <c:pt idx="73">
                  <c:v>13.403</c:v>
                </c:pt>
                <c:pt idx="74">
                  <c:v>13.8706</c:v>
                </c:pt>
                <c:pt idx="75">
                  <c:v>14.3522</c:v>
                </c:pt>
                <c:pt idx="76">
                  <c:v>14.839499999999999</c:v>
                </c:pt>
                <c:pt idx="77">
                  <c:v>15.3398</c:v>
                </c:pt>
                <c:pt idx="78">
                  <c:v>15.845000000000001</c:v>
                </c:pt>
                <c:pt idx="79">
                  <c:v>16.359100000000002</c:v>
                </c:pt>
                <c:pt idx="80">
                  <c:v>16.887599999999999</c:v>
                </c:pt>
                <c:pt idx="81">
                  <c:v>17.4236</c:v>
                </c:pt>
                <c:pt idx="82">
                  <c:v>17.967400000000001</c:v>
                </c:pt>
                <c:pt idx="83">
                  <c:v>18.524100000000001</c:v>
                </c:pt>
                <c:pt idx="84">
                  <c:v>19.091799999999999</c:v>
                </c:pt>
                <c:pt idx="85">
                  <c:v>19.668099999999999</c:v>
                </c:pt>
                <c:pt idx="86">
                  <c:v>20.250499999999999</c:v>
                </c:pt>
                <c:pt idx="87">
                  <c:v>20.839099999999998</c:v>
                </c:pt>
                <c:pt idx="88">
                  <c:v>21.441600000000001</c:v>
                </c:pt>
                <c:pt idx="89">
                  <c:v>22.048100000000002</c:v>
                </c:pt>
                <c:pt idx="90">
                  <c:v>22.673300000000001</c:v>
                </c:pt>
                <c:pt idx="91">
                  <c:v>23.302399999999999</c:v>
                </c:pt>
                <c:pt idx="92">
                  <c:v>23.9404</c:v>
                </c:pt>
                <c:pt idx="93">
                  <c:v>24.5886</c:v>
                </c:pt>
                <c:pt idx="94">
                  <c:v>25.2379</c:v>
                </c:pt>
                <c:pt idx="95">
                  <c:v>25.8931</c:v>
                </c:pt>
                <c:pt idx="96">
                  <c:v>26.5593</c:v>
                </c:pt>
                <c:pt idx="97">
                  <c:v>27.229500000000002</c:v>
                </c:pt>
                <c:pt idx="98">
                  <c:v>27.9072</c:v>
                </c:pt>
                <c:pt idx="99">
                  <c:v>28.595099999999999</c:v>
                </c:pt>
                <c:pt idx="100">
                  <c:v>29.289400000000001</c:v>
                </c:pt>
                <c:pt idx="101">
                  <c:v>29.984500000000001</c:v>
                </c:pt>
                <c:pt idx="102">
                  <c:v>30.685099999999998</c:v>
                </c:pt>
                <c:pt idx="103">
                  <c:v>31.384399999999999</c:v>
                </c:pt>
                <c:pt idx="104">
                  <c:v>32.088000000000001</c:v>
                </c:pt>
                <c:pt idx="105">
                  <c:v>32.797499999999999</c:v>
                </c:pt>
                <c:pt idx="106">
                  <c:v>33.508299999999998</c:v>
                </c:pt>
                <c:pt idx="107">
                  <c:v>34.2239</c:v>
                </c:pt>
                <c:pt idx="108">
                  <c:v>34.9422</c:v>
                </c:pt>
                <c:pt idx="109">
                  <c:v>35.6511</c:v>
                </c:pt>
                <c:pt idx="110">
                  <c:v>36.363799999999998</c:v>
                </c:pt>
                <c:pt idx="111">
                  <c:v>37.072499999999998</c:v>
                </c:pt>
                <c:pt idx="112">
                  <c:v>37.778300000000002</c:v>
                </c:pt>
                <c:pt idx="113">
                  <c:v>38.484400000000001</c:v>
                </c:pt>
                <c:pt idx="114">
                  <c:v>39.184600000000003</c:v>
                </c:pt>
                <c:pt idx="115">
                  <c:v>39.882599999999996</c:v>
                </c:pt>
                <c:pt idx="116">
                  <c:v>40.573500000000003</c:v>
                </c:pt>
                <c:pt idx="117">
                  <c:v>41.254600000000003</c:v>
                </c:pt>
                <c:pt idx="118">
                  <c:v>41.931699999999999</c:v>
                </c:pt>
                <c:pt idx="119">
                  <c:v>42.599200000000003</c:v>
                </c:pt>
                <c:pt idx="120">
                  <c:v>43.2562</c:v>
                </c:pt>
                <c:pt idx="121">
                  <c:v>43.899299999999997</c:v>
                </c:pt>
                <c:pt idx="122">
                  <c:v>44.5259</c:v>
                </c:pt>
                <c:pt idx="123">
                  <c:v>45.142899999999997</c:v>
                </c:pt>
                <c:pt idx="124">
                  <c:v>45.744500000000002</c:v>
                </c:pt>
                <c:pt idx="125">
                  <c:v>46.328800000000001</c:v>
                </c:pt>
                <c:pt idx="126">
                  <c:v>46.895800000000001</c:v>
                </c:pt>
                <c:pt idx="127">
                  <c:v>47.450200000000002</c:v>
                </c:pt>
                <c:pt idx="128">
                  <c:v>47.979700000000001</c:v>
                </c:pt>
                <c:pt idx="129">
                  <c:v>48.4876</c:v>
                </c:pt>
                <c:pt idx="130">
                  <c:v>48.971800000000002</c:v>
                </c:pt>
                <c:pt idx="131">
                  <c:v>49.436199999999999</c:v>
                </c:pt>
                <c:pt idx="132">
                  <c:v>49.873800000000003</c:v>
                </c:pt>
                <c:pt idx="133">
                  <c:v>50.2866</c:v>
                </c:pt>
                <c:pt idx="134">
                  <c:v>50.671900000000001</c:v>
                </c:pt>
                <c:pt idx="135">
                  <c:v>51.034500000000001</c:v>
                </c:pt>
                <c:pt idx="136">
                  <c:v>51.3675</c:v>
                </c:pt>
                <c:pt idx="137">
                  <c:v>51.674599999999998</c:v>
                </c:pt>
                <c:pt idx="138">
                  <c:v>51.948900000000002</c:v>
                </c:pt>
                <c:pt idx="139">
                  <c:v>52.196399999999997</c:v>
                </c:pt>
                <c:pt idx="140">
                  <c:v>52.414499999999997</c:v>
                </c:pt>
                <c:pt idx="141">
                  <c:v>52.6004</c:v>
                </c:pt>
                <c:pt idx="142">
                  <c:v>52.755400000000002</c:v>
                </c:pt>
                <c:pt idx="143">
                  <c:v>52.877299999999998</c:v>
                </c:pt>
                <c:pt idx="144">
                  <c:v>52.968400000000003</c:v>
                </c:pt>
                <c:pt idx="145">
                  <c:v>53.033999999999999</c:v>
                </c:pt>
                <c:pt idx="146">
                  <c:v>53.067399999999999</c:v>
                </c:pt>
                <c:pt idx="147">
                  <c:v>53.072800000000001</c:v>
                </c:pt>
                <c:pt idx="148">
                  <c:v>53.042400000000001</c:v>
                </c:pt>
                <c:pt idx="149">
                  <c:v>52.985399999999998</c:v>
                </c:pt>
                <c:pt idx="150">
                  <c:v>52.894500000000001</c:v>
                </c:pt>
                <c:pt idx="151">
                  <c:v>52.7776</c:v>
                </c:pt>
                <c:pt idx="152">
                  <c:v>52.630600000000001</c:v>
                </c:pt>
                <c:pt idx="153">
                  <c:v>52.459600000000002</c:v>
                </c:pt>
                <c:pt idx="154">
                  <c:v>52.259099999999997</c:v>
                </c:pt>
                <c:pt idx="155">
                  <c:v>52.038499999999999</c:v>
                </c:pt>
                <c:pt idx="156">
                  <c:v>51.792200000000001</c:v>
                </c:pt>
                <c:pt idx="157">
                  <c:v>51.523400000000002</c:v>
                </c:pt>
                <c:pt idx="158">
                  <c:v>51.232500000000002</c:v>
                </c:pt>
                <c:pt idx="159">
                  <c:v>50.912500000000001</c:v>
                </c:pt>
                <c:pt idx="160">
                  <c:v>50.571100000000001</c:v>
                </c:pt>
                <c:pt idx="161">
                  <c:v>50.207999999999998</c:v>
                </c:pt>
                <c:pt idx="162">
                  <c:v>49.8262</c:v>
                </c:pt>
                <c:pt idx="163">
                  <c:v>49.424799999999998</c:v>
                </c:pt>
                <c:pt idx="164">
                  <c:v>49.010199999999998</c:v>
                </c:pt>
                <c:pt idx="165">
                  <c:v>48.579599999999999</c:v>
                </c:pt>
                <c:pt idx="166">
                  <c:v>48.133400000000002</c:v>
                </c:pt>
                <c:pt idx="167">
                  <c:v>47.676400000000001</c:v>
                </c:pt>
                <c:pt idx="168">
                  <c:v>47.203000000000003</c:v>
                </c:pt>
                <c:pt idx="169">
                  <c:v>46.7119</c:v>
                </c:pt>
                <c:pt idx="170">
                  <c:v>46.2119</c:v>
                </c:pt>
                <c:pt idx="171">
                  <c:v>45.702399999999997</c:v>
                </c:pt>
                <c:pt idx="172">
                  <c:v>45.188600000000001</c:v>
                </c:pt>
                <c:pt idx="173">
                  <c:v>44.668500000000002</c:v>
                </c:pt>
                <c:pt idx="174">
                  <c:v>44.138500000000001</c:v>
                </c:pt>
                <c:pt idx="175">
                  <c:v>43.603099999999998</c:v>
                </c:pt>
                <c:pt idx="176">
                  <c:v>43.0535</c:v>
                </c:pt>
                <c:pt idx="177">
                  <c:v>42.505600000000001</c:v>
                </c:pt>
                <c:pt idx="178">
                  <c:v>41.953200000000002</c:v>
                </c:pt>
                <c:pt idx="179">
                  <c:v>41.398200000000003</c:v>
                </c:pt>
                <c:pt idx="180">
                  <c:v>40.842100000000002</c:v>
                </c:pt>
                <c:pt idx="181">
                  <c:v>40.285699999999999</c:v>
                </c:pt>
                <c:pt idx="182">
                  <c:v>39.728200000000001</c:v>
                </c:pt>
                <c:pt idx="183">
                  <c:v>39.173000000000002</c:v>
                </c:pt>
                <c:pt idx="184">
                  <c:v>38.6188</c:v>
                </c:pt>
                <c:pt idx="185">
                  <c:v>38.064999999999998</c:v>
                </c:pt>
                <c:pt idx="186">
                  <c:v>37.514800000000001</c:v>
                </c:pt>
                <c:pt idx="187">
                  <c:v>36.968499999999999</c:v>
                </c:pt>
                <c:pt idx="188">
                  <c:v>36.427799999999998</c:v>
                </c:pt>
                <c:pt idx="189">
                  <c:v>35.885899999999999</c:v>
                </c:pt>
                <c:pt idx="190">
                  <c:v>35.352899999999998</c:v>
                </c:pt>
                <c:pt idx="191">
                  <c:v>34.819800000000001</c:v>
                </c:pt>
                <c:pt idx="192">
                  <c:v>34.290999999999997</c:v>
                </c:pt>
                <c:pt idx="193">
                  <c:v>33.766199999999998</c:v>
                </c:pt>
                <c:pt idx="194">
                  <c:v>33.2483</c:v>
                </c:pt>
                <c:pt idx="195">
                  <c:v>32.738599999999998</c:v>
                </c:pt>
                <c:pt idx="196">
                  <c:v>32.233400000000003</c:v>
                </c:pt>
                <c:pt idx="197">
                  <c:v>31.739000000000001</c:v>
                </c:pt>
                <c:pt idx="198">
                  <c:v>31.247800000000002</c:v>
                </c:pt>
                <c:pt idx="199">
                  <c:v>30.7562</c:v>
                </c:pt>
                <c:pt idx="200">
                  <c:v>30.275300000000001</c:v>
                </c:pt>
                <c:pt idx="201">
                  <c:v>29.7957</c:v>
                </c:pt>
                <c:pt idx="202">
                  <c:v>29.3247</c:v>
                </c:pt>
                <c:pt idx="203">
                  <c:v>28.859100000000002</c:v>
                </c:pt>
                <c:pt idx="204">
                  <c:v>28.405000000000001</c:v>
                </c:pt>
                <c:pt idx="205">
                  <c:v>27.958400000000001</c:v>
                </c:pt>
                <c:pt idx="206">
                  <c:v>27.511600000000001</c:v>
                </c:pt>
                <c:pt idx="207">
                  <c:v>27.0748</c:v>
                </c:pt>
                <c:pt idx="208">
                  <c:v>26.633600000000001</c:v>
                </c:pt>
                <c:pt idx="209">
                  <c:v>26.205100000000002</c:v>
                </c:pt>
                <c:pt idx="210">
                  <c:v>25.776900000000001</c:v>
                </c:pt>
                <c:pt idx="211">
                  <c:v>25.360099999999999</c:v>
                </c:pt>
                <c:pt idx="212">
                  <c:v>24.953399999999998</c:v>
                </c:pt>
                <c:pt idx="213">
                  <c:v>24.551400000000001</c:v>
                </c:pt>
                <c:pt idx="214">
                  <c:v>24.149000000000001</c:v>
                </c:pt>
                <c:pt idx="215">
                  <c:v>23.751000000000001</c:v>
                </c:pt>
                <c:pt idx="216">
                  <c:v>23.353400000000001</c:v>
                </c:pt>
                <c:pt idx="217">
                  <c:v>22.962599999999998</c:v>
                </c:pt>
                <c:pt idx="218">
                  <c:v>22.575399999999998</c:v>
                </c:pt>
                <c:pt idx="219">
                  <c:v>22.1983</c:v>
                </c:pt>
                <c:pt idx="220">
                  <c:v>21.825600000000001</c:v>
                </c:pt>
                <c:pt idx="221">
                  <c:v>21.462599999999998</c:v>
                </c:pt>
                <c:pt idx="222">
                  <c:v>21.0946</c:v>
                </c:pt>
                <c:pt idx="223">
                  <c:v>20.732600000000001</c:v>
                </c:pt>
                <c:pt idx="224">
                  <c:v>20.367699999999999</c:v>
                </c:pt>
                <c:pt idx="225">
                  <c:v>20.012899999999998</c:v>
                </c:pt>
                <c:pt idx="226">
                  <c:v>19.665099999999999</c:v>
                </c:pt>
                <c:pt idx="227">
                  <c:v>19.320799999999998</c:v>
                </c:pt>
                <c:pt idx="228">
                  <c:v>18.980899999999998</c:v>
                </c:pt>
                <c:pt idx="229">
                  <c:v>18.649100000000001</c:v>
                </c:pt>
                <c:pt idx="230">
                  <c:v>18.3187</c:v>
                </c:pt>
                <c:pt idx="231">
                  <c:v>17.990400000000001</c:v>
                </c:pt>
                <c:pt idx="232">
                  <c:v>17.666399999999999</c:v>
                </c:pt>
                <c:pt idx="233">
                  <c:v>17.344100000000001</c:v>
                </c:pt>
                <c:pt idx="234">
                  <c:v>17.026</c:v>
                </c:pt>
                <c:pt idx="235">
                  <c:v>16.719100000000001</c:v>
                </c:pt>
                <c:pt idx="236">
                  <c:v>16.412800000000001</c:v>
                </c:pt>
                <c:pt idx="237">
                  <c:v>16.116900000000001</c:v>
                </c:pt>
                <c:pt idx="238">
                  <c:v>15.819599999999999</c:v>
                </c:pt>
                <c:pt idx="239">
                  <c:v>15.521800000000001</c:v>
                </c:pt>
                <c:pt idx="240">
                  <c:v>15.231999999999999</c:v>
                </c:pt>
                <c:pt idx="241">
                  <c:v>14.9472</c:v>
                </c:pt>
                <c:pt idx="242">
                  <c:v>14.6671</c:v>
                </c:pt>
                <c:pt idx="243">
                  <c:v>14.394600000000001</c:v>
                </c:pt>
                <c:pt idx="244">
                  <c:v>14.1227</c:v>
                </c:pt>
                <c:pt idx="245">
                  <c:v>13.8582</c:v>
                </c:pt>
                <c:pt idx="246">
                  <c:v>13.5953</c:v>
                </c:pt>
                <c:pt idx="247">
                  <c:v>13.3337</c:v>
                </c:pt>
                <c:pt idx="248">
                  <c:v>13.078799999999999</c:v>
                </c:pt>
                <c:pt idx="249">
                  <c:v>12.826599999999999</c:v>
                </c:pt>
                <c:pt idx="250">
                  <c:v>12.584</c:v>
                </c:pt>
                <c:pt idx="251">
                  <c:v>12.3422</c:v>
                </c:pt>
                <c:pt idx="252">
                  <c:v>12.1069</c:v>
                </c:pt>
                <c:pt idx="253">
                  <c:v>11.874599999999999</c:v>
                </c:pt>
                <c:pt idx="254">
                  <c:v>11.648199999999999</c:v>
                </c:pt>
                <c:pt idx="255">
                  <c:v>11.4199</c:v>
                </c:pt>
                <c:pt idx="256">
                  <c:v>11.2028</c:v>
                </c:pt>
                <c:pt idx="257">
                  <c:v>10.984999999999999</c:v>
                </c:pt>
                <c:pt idx="258">
                  <c:v>10.7689</c:v>
                </c:pt>
                <c:pt idx="259">
                  <c:v>10.5593</c:v>
                </c:pt>
                <c:pt idx="260">
                  <c:v>10.351000000000001</c:v>
                </c:pt>
                <c:pt idx="261">
                  <c:v>10.152100000000001</c:v>
                </c:pt>
                <c:pt idx="262">
                  <c:v>9.9579599999999999</c:v>
                </c:pt>
                <c:pt idx="263">
                  <c:v>9.7612100000000002</c:v>
                </c:pt>
                <c:pt idx="264">
                  <c:v>9.5714900000000007</c:v>
                </c:pt>
                <c:pt idx="265">
                  <c:v>9.3877100000000002</c:v>
                </c:pt>
                <c:pt idx="266">
                  <c:v>9.2037800000000001</c:v>
                </c:pt>
                <c:pt idx="267">
                  <c:v>9.0207599999999992</c:v>
                </c:pt>
                <c:pt idx="268">
                  <c:v>8.8435500000000005</c:v>
                </c:pt>
                <c:pt idx="269">
                  <c:v>8.6681600000000003</c:v>
                </c:pt>
                <c:pt idx="270">
                  <c:v>8.4949100000000008</c:v>
                </c:pt>
                <c:pt idx="271">
                  <c:v>8.3242600000000007</c:v>
                </c:pt>
                <c:pt idx="272">
                  <c:v>8.1598600000000001</c:v>
                </c:pt>
                <c:pt idx="273">
                  <c:v>7.9998899999999997</c:v>
                </c:pt>
                <c:pt idx="274">
                  <c:v>7.8409800000000001</c:v>
                </c:pt>
                <c:pt idx="275">
                  <c:v>7.6843700000000004</c:v>
                </c:pt>
                <c:pt idx="276">
                  <c:v>7.5301900000000002</c:v>
                </c:pt>
                <c:pt idx="277">
                  <c:v>7.3773900000000001</c:v>
                </c:pt>
                <c:pt idx="278">
                  <c:v>7.2244299999999999</c:v>
                </c:pt>
                <c:pt idx="279">
                  <c:v>7.0786499999999997</c:v>
                </c:pt>
                <c:pt idx="280">
                  <c:v>6.93302</c:v>
                </c:pt>
                <c:pt idx="281">
                  <c:v>6.7930400000000004</c:v>
                </c:pt>
                <c:pt idx="282">
                  <c:v>6.6570200000000002</c:v>
                </c:pt>
                <c:pt idx="283">
                  <c:v>6.5243599999999997</c:v>
                </c:pt>
                <c:pt idx="284">
                  <c:v>6.3900199999999998</c:v>
                </c:pt>
                <c:pt idx="285">
                  <c:v>6.2544599999999999</c:v>
                </c:pt>
                <c:pt idx="286">
                  <c:v>6.12073</c:v>
                </c:pt>
                <c:pt idx="287">
                  <c:v>5.9909699999999999</c:v>
                </c:pt>
                <c:pt idx="288">
                  <c:v>5.8580100000000002</c:v>
                </c:pt>
                <c:pt idx="289">
                  <c:v>5.7316000000000003</c:v>
                </c:pt>
                <c:pt idx="290">
                  <c:v>5.60825</c:v>
                </c:pt>
                <c:pt idx="291">
                  <c:v>5.48841</c:v>
                </c:pt>
                <c:pt idx="292">
                  <c:v>5.3723799999999997</c:v>
                </c:pt>
                <c:pt idx="293">
                  <c:v>5.2523799999999996</c:v>
                </c:pt>
                <c:pt idx="294">
                  <c:v>5.1345200000000002</c:v>
                </c:pt>
                <c:pt idx="295">
                  <c:v>5.0175799999999997</c:v>
                </c:pt>
                <c:pt idx="296">
                  <c:v>4.9024700000000001</c:v>
                </c:pt>
                <c:pt idx="297">
                  <c:v>4.7942200000000001</c:v>
                </c:pt>
                <c:pt idx="298">
                  <c:v>4.6879600000000003</c:v>
                </c:pt>
                <c:pt idx="299">
                  <c:v>4.5775699999999997</c:v>
                </c:pt>
                <c:pt idx="300">
                  <c:v>4.4688699999999999</c:v>
                </c:pt>
                <c:pt idx="301">
                  <c:v>4.3581799999999999</c:v>
                </c:pt>
                <c:pt idx="302">
                  <c:v>4.2508499999999998</c:v>
                </c:pt>
                <c:pt idx="303">
                  <c:v>4.1452</c:v>
                </c:pt>
                <c:pt idx="304">
                  <c:v>4.0429000000000004</c:v>
                </c:pt>
                <c:pt idx="305">
                  <c:v>3.9433600000000002</c:v>
                </c:pt>
                <c:pt idx="306">
                  <c:v>3.8442599999999998</c:v>
                </c:pt>
                <c:pt idx="307">
                  <c:v>3.74533</c:v>
                </c:pt>
                <c:pt idx="308">
                  <c:v>3.6500499999999998</c:v>
                </c:pt>
                <c:pt idx="309">
                  <c:v>3.5524800000000001</c:v>
                </c:pt>
                <c:pt idx="310">
                  <c:v>3.4552200000000002</c:v>
                </c:pt>
                <c:pt idx="311">
                  <c:v>3.3613200000000001</c:v>
                </c:pt>
                <c:pt idx="312">
                  <c:v>3.2652800000000002</c:v>
                </c:pt>
                <c:pt idx="313">
                  <c:v>3.17855</c:v>
                </c:pt>
                <c:pt idx="314">
                  <c:v>3.0918199999999998</c:v>
                </c:pt>
                <c:pt idx="315">
                  <c:v>3.00204</c:v>
                </c:pt>
                <c:pt idx="316">
                  <c:v>2.9136299999999999</c:v>
                </c:pt>
                <c:pt idx="317">
                  <c:v>2.8290299999999999</c:v>
                </c:pt>
                <c:pt idx="318">
                  <c:v>2.7407699999999999</c:v>
                </c:pt>
                <c:pt idx="319">
                  <c:v>2.6575500000000001</c:v>
                </c:pt>
                <c:pt idx="320">
                  <c:v>2.5731099999999998</c:v>
                </c:pt>
                <c:pt idx="321">
                  <c:v>2.4938600000000002</c:v>
                </c:pt>
                <c:pt idx="322">
                  <c:v>2.41567</c:v>
                </c:pt>
                <c:pt idx="323">
                  <c:v>2.3394699999999999</c:v>
                </c:pt>
                <c:pt idx="324">
                  <c:v>2.2600600000000002</c:v>
                </c:pt>
                <c:pt idx="325">
                  <c:v>2.1911800000000001</c:v>
                </c:pt>
                <c:pt idx="326">
                  <c:v>2.1122299999999998</c:v>
                </c:pt>
                <c:pt idx="327">
                  <c:v>2.04</c:v>
                </c:pt>
                <c:pt idx="328">
                  <c:v>1.9651700000000001</c:v>
                </c:pt>
                <c:pt idx="329">
                  <c:v>1.88896</c:v>
                </c:pt>
                <c:pt idx="330">
                  <c:v>1.8202400000000001</c:v>
                </c:pt>
                <c:pt idx="331">
                  <c:v>1.7573099999999999</c:v>
                </c:pt>
                <c:pt idx="332">
                  <c:v>1.6930099999999999</c:v>
                </c:pt>
                <c:pt idx="333">
                  <c:v>1.6311500000000001</c:v>
                </c:pt>
                <c:pt idx="334">
                  <c:v>1.56349</c:v>
                </c:pt>
                <c:pt idx="335">
                  <c:v>1.49705</c:v>
                </c:pt>
                <c:pt idx="336">
                  <c:v>1.43245</c:v>
                </c:pt>
                <c:pt idx="337">
                  <c:v>1.3670800000000001</c:v>
                </c:pt>
                <c:pt idx="338">
                  <c:v>1.3104100000000001</c:v>
                </c:pt>
                <c:pt idx="339">
                  <c:v>1.2555700000000001</c:v>
                </c:pt>
                <c:pt idx="340">
                  <c:v>1.1989000000000001</c:v>
                </c:pt>
                <c:pt idx="341">
                  <c:v>1.1426799999999999</c:v>
                </c:pt>
                <c:pt idx="342">
                  <c:v>1.08876</c:v>
                </c:pt>
                <c:pt idx="343">
                  <c:v>1.03468</c:v>
                </c:pt>
                <c:pt idx="344">
                  <c:v>0.97953299999999999</c:v>
                </c:pt>
                <c:pt idx="345">
                  <c:v>0.92896500000000004</c:v>
                </c:pt>
                <c:pt idx="346">
                  <c:v>0.881602</c:v>
                </c:pt>
                <c:pt idx="347">
                  <c:v>0.83194900000000005</c:v>
                </c:pt>
                <c:pt idx="348">
                  <c:v>0.785501</c:v>
                </c:pt>
                <c:pt idx="349">
                  <c:v>0.74454600000000004</c:v>
                </c:pt>
                <c:pt idx="350">
                  <c:v>0.69458799999999998</c:v>
                </c:pt>
                <c:pt idx="351">
                  <c:v>0.64814000000000005</c:v>
                </c:pt>
                <c:pt idx="352">
                  <c:v>0.60245499999999996</c:v>
                </c:pt>
                <c:pt idx="353">
                  <c:v>0.55600700000000003</c:v>
                </c:pt>
                <c:pt idx="354">
                  <c:v>0.51612000000000002</c:v>
                </c:pt>
                <c:pt idx="355">
                  <c:v>0.474555</c:v>
                </c:pt>
                <c:pt idx="356">
                  <c:v>0.43695600000000001</c:v>
                </c:pt>
                <c:pt idx="357">
                  <c:v>0.403478</c:v>
                </c:pt>
                <c:pt idx="358">
                  <c:v>0.366948</c:v>
                </c:pt>
                <c:pt idx="359">
                  <c:v>0.334233</c:v>
                </c:pt>
                <c:pt idx="360">
                  <c:v>0.29663499999999998</c:v>
                </c:pt>
                <c:pt idx="361">
                  <c:v>0.262546</c:v>
                </c:pt>
                <c:pt idx="362">
                  <c:v>0.22906799999999999</c:v>
                </c:pt>
                <c:pt idx="363">
                  <c:v>0.198794</c:v>
                </c:pt>
                <c:pt idx="364">
                  <c:v>0.16928299999999999</c:v>
                </c:pt>
                <c:pt idx="365">
                  <c:v>0.14206099999999999</c:v>
                </c:pt>
                <c:pt idx="366">
                  <c:v>0.114992</c:v>
                </c:pt>
                <c:pt idx="367">
                  <c:v>8.5938700000000007E-2</c:v>
                </c:pt>
                <c:pt idx="368">
                  <c:v>5.81063E-2</c:v>
                </c:pt>
                <c:pt idx="369">
                  <c:v>2.8747999999999999E-2</c:v>
                </c:pt>
                <c:pt idx="370">
                  <c:v>0</c:v>
                </c:pt>
              </c:numCache>
            </c:numRef>
          </c:yVal>
          <c:smooth val="1"/>
        </c:ser>
        <c:ser>
          <c:idx val="0"/>
          <c:order val="1"/>
          <c:tx>
            <c:v>UV</c:v>
          </c:tx>
          <c:spPr>
            <a:ln w="19050"/>
          </c:spPr>
          <c:marker>
            <c:symbol val="none"/>
          </c:marker>
          <c:xVal>
            <c:numRef>
              <c:f>'44'!$N$4:$N$363</c:f>
              <c:numCache>
                <c:formatCode>General</c:formatCode>
                <c:ptCount val="360"/>
                <c:pt idx="0">
                  <c:v>18.7</c:v>
                </c:pt>
                <c:pt idx="1">
                  <c:v>18.716699999999999</c:v>
                </c:pt>
                <c:pt idx="2">
                  <c:v>18.7333</c:v>
                </c:pt>
                <c:pt idx="3">
                  <c:v>18.75</c:v>
                </c:pt>
                <c:pt idx="4">
                  <c:v>18.7667</c:v>
                </c:pt>
                <c:pt idx="5">
                  <c:v>18.783300000000001</c:v>
                </c:pt>
                <c:pt idx="6">
                  <c:v>18.8</c:v>
                </c:pt>
                <c:pt idx="7">
                  <c:v>18.816700000000001</c:v>
                </c:pt>
                <c:pt idx="8">
                  <c:v>18.833300000000001</c:v>
                </c:pt>
                <c:pt idx="9">
                  <c:v>18.850000000000001</c:v>
                </c:pt>
                <c:pt idx="10">
                  <c:v>18.866700000000002</c:v>
                </c:pt>
                <c:pt idx="11">
                  <c:v>18.883299999999998</c:v>
                </c:pt>
                <c:pt idx="12">
                  <c:v>18.899999999999999</c:v>
                </c:pt>
                <c:pt idx="13">
                  <c:v>18.916699999999999</c:v>
                </c:pt>
                <c:pt idx="14">
                  <c:v>18.933299999999999</c:v>
                </c:pt>
                <c:pt idx="15">
                  <c:v>18.95</c:v>
                </c:pt>
                <c:pt idx="16">
                  <c:v>18.966699999999999</c:v>
                </c:pt>
                <c:pt idx="17">
                  <c:v>18.9833</c:v>
                </c:pt>
                <c:pt idx="18">
                  <c:v>19</c:v>
                </c:pt>
                <c:pt idx="19">
                  <c:v>19.0167</c:v>
                </c:pt>
                <c:pt idx="20">
                  <c:v>19.033300000000001</c:v>
                </c:pt>
                <c:pt idx="21">
                  <c:v>19.05</c:v>
                </c:pt>
                <c:pt idx="22">
                  <c:v>19.066700000000001</c:v>
                </c:pt>
                <c:pt idx="23">
                  <c:v>19.083300000000001</c:v>
                </c:pt>
                <c:pt idx="24">
                  <c:v>19.100000000000001</c:v>
                </c:pt>
                <c:pt idx="25">
                  <c:v>19.116700000000002</c:v>
                </c:pt>
                <c:pt idx="26">
                  <c:v>19.133299999999998</c:v>
                </c:pt>
                <c:pt idx="27">
                  <c:v>19.149999999999999</c:v>
                </c:pt>
                <c:pt idx="28">
                  <c:v>19.166699999999999</c:v>
                </c:pt>
                <c:pt idx="29">
                  <c:v>19.183299999999999</c:v>
                </c:pt>
                <c:pt idx="30">
                  <c:v>19.2</c:v>
                </c:pt>
                <c:pt idx="31">
                  <c:v>19.216699999999999</c:v>
                </c:pt>
                <c:pt idx="32">
                  <c:v>19.2333</c:v>
                </c:pt>
                <c:pt idx="33">
                  <c:v>19.25</c:v>
                </c:pt>
                <c:pt idx="34">
                  <c:v>19.2667</c:v>
                </c:pt>
                <c:pt idx="35">
                  <c:v>19.283300000000001</c:v>
                </c:pt>
                <c:pt idx="36">
                  <c:v>19.3</c:v>
                </c:pt>
                <c:pt idx="37">
                  <c:v>19.316700000000001</c:v>
                </c:pt>
                <c:pt idx="38">
                  <c:v>19.333300000000001</c:v>
                </c:pt>
                <c:pt idx="39">
                  <c:v>19.350000000000001</c:v>
                </c:pt>
                <c:pt idx="40">
                  <c:v>19.366700000000002</c:v>
                </c:pt>
                <c:pt idx="41">
                  <c:v>19.383299999999998</c:v>
                </c:pt>
                <c:pt idx="42">
                  <c:v>19.399999999999999</c:v>
                </c:pt>
                <c:pt idx="43">
                  <c:v>19.416699999999999</c:v>
                </c:pt>
                <c:pt idx="44">
                  <c:v>19.433299999999999</c:v>
                </c:pt>
                <c:pt idx="45">
                  <c:v>19.45</c:v>
                </c:pt>
                <c:pt idx="46">
                  <c:v>19.466699999999999</c:v>
                </c:pt>
                <c:pt idx="47">
                  <c:v>19.4833</c:v>
                </c:pt>
                <c:pt idx="48">
                  <c:v>19.5</c:v>
                </c:pt>
                <c:pt idx="49">
                  <c:v>19.5167</c:v>
                </c:pt>
                <c:pt idx="50">
                  <c:v>19.533300000000001</c:v>
                </c:pt>
                <c:pt idx="51">
                  <c:v>19.55</c:v>
                </c:pt>
                <c:pt idx="52">
                  <c:v>19.566700000000001</c:v>
                </c:pt>
                <c:pt idx="53">
                  <c:v>19.583300000000001</c:v>
                </c:pt>
                <c:pt idx="54">
                  <c:v>19.600000000000001</c:v>
                </c:pt>
                <c:pt idx="55">
                  <c:v>19.616700000000002</c:v>
                </c:pt>
                <c:pt idx="56">
                  <c:v>19.633299999999998</c:v>
                </c:pt>
                <c:pt idx="57">
                  <c:v>19.649999999999999</c:v>
                </c:pt>
                <c:pt idx="58">
                  <c:v>19.666699999999999</c:v>
                </c:pt>
                <c:pt idx="59">
                  <c:v>19.683299999999999</c:v>
                </c:pt>
                <c:pt idx="60">
                  <c:v>19.7</c:v>
                </c:pt>
                <c:pt idx="61">
                  <c:v>19.716699999999999</c:v>
                </c:pt>
                <c:pt idx="62">
                  <c:v>19.7333</c:v>
                </c:pt>
                <c:pt idx="63">
                  <c:v>19.75</c:v>
                </c:pt>
                <c:pt idx="64">
                  <c:v>19.7667</c:v>
                </c:pt>
                <c:pt idx="65">
                  <c:v>19.783300000000001</c:v>
                </c:pt>
                <c:pt idx="66">
                  <c:v>19.8</c:v>
                </c:pt>
                <c:pt idx="67">
                  <c:v>19.816700000000001</c:v>
                </c:pt>
                <c:pt idx="68">
                  <c:v>19.833300000000001</c:v>
                </c:pt>
                <c:pt idx="69">
                  <c:v>19.850000000000001</c:v>
                </c:pt>
                <c:pt idx="70">
                  <c:v>19.866700000000002</c:v>
                </c:pt>
                <c:pt idx="71">
                  <c:v>19.883299999999998</c:v>
                </c:pt>
                <c:pt idx="72">
                  <c:v>19.899999999999999</c:v>
                </c:pt>
                <c:pt idx="73">
                  <c:v>19.916699999999999</c:v>
                </c:pt>
                <c:pt idx="74">
                  <c:v>19.933299999999999</c:v>
                </c:pt>
                <c:pt idx="75">
                  <c:v>19.95</c:v>
                </c:pt>
                <c:pt idx="76">
                  <c:v>19.966699999999999</c:v>
                </c:pt>
                <c:pt idx="77">
                  <c:v>19.9833</c:v>
                </c:pt>
                <c:pt idx="78">
                  <c:v>20</c:v>
                </c:pt>
                <c:pt idx="79">
                  <c:v>20.0167</c:v>
                </c:pt>
                <c:pt idx="80">
                  <c:v>20.033300000000001</c:v>
                </c:pt>
                <c:pt idx="81">
                  <c:v>20.05</c:v>
                </c:pt>
                <c:pt idx="82">
                  <c:v>20.066700000000001</c:v>
                </c:pt>
                <c:pt idx="83">
                  <c:v>20.083300000000001</c:v>
                </c:pt>
                <c:pt idx="84">
                  <c:v>20.100000000000001</c:v>
                </c:pt>
                <c:pt idx="85">
                  <c:v>20.116700000000002</c:v>
                </c:pt>
                <c:pt idx="86">
                  <c:v>20.133299999999998</c:v>
                </c:pt>
                <c:pt idx="87">
                  <c:v>20.149999999999999</c:v>
                </c:pt>
                <c:pt idx="88">
                  <c:v>20.166699999999999</c:v>
                </c:pt>
                <c:pt idx="89">
                  <c:v>20.183299999999999</c:v>
                </c:pt>
                <c:pt idx="90">
                  <c:v>20.2</c:v>
                </c:pt>
                <c:pt idx="91">
                  <c:v>20.216699999999999</c:v>
                </c:pt>
                <c:pt idx="92">
                  <c:v>20.2333</c:v>
                </c:pt>
                <c:pt idx="93">
                  <c:v>20.25</c:v>
                </c:pt>
                <c:pt idx="94">
                  <c:v>20.2667</c:v>
                </c:pt>
                <c:pt idx="95">
                  <c:v>20.283300000000001</c:v>
                </c:pt>
                <c:pt idx="96">
                  <c:v>20.3</c:v>
                </c:pt>
                <c:pt idx="97">
                  <c:v>20.316700000000001</c:v>
                </c:pt>
                <c:pt idx="98">
                  <c:v>20.333300000000001</c:v>
                </c:pt>
                <c:pt idx="99">
                  <c:v>20.350000000000001</c:v>
                </c:pt>
                <c:pt idx="100">
                  <c:v>20.366700000000002</c:v>
                </c:pt>
                <c:pt idx="101">
                  <c:v>20.383299999999998</c:v>
                </c:pt>
                <c:pt idx="102">
                  <c:v>20.399999999999999</c:v>
                </c:pt>
                <c:pt idx="103">
                  <c:v>20.416699999999999</c:v>
                </c:pt>
                <c:pt idx="104">
                  <c:v>20.433299999999999</c:v>
                </c:pt>
                <c:pt idx="105">
                  <c:v>20.45</c:v>
                </c:pt>
                <c:pt idx="106">
                  <c:v>20.466699999999999</c:v>
                </c:pt>
                <c:pt idx="107">
                  <c:v>20.4833</c:v>
                </c:pt>
                <c:pt idx="108">
                  <c:v>20.5</c:v>
                </c:pt>
                <c:pt idx="109">
                  <c:v>20.5167</c:v>
                </c:pt>
                <c:pt idx="110">
                  <c:v>20.533300000000001</c:v>
                </c:pt>
                <c:pt idx="111">
                  <c:v>20.55</c:v>
                </c:pt>
                <c:pt idx="112">
                  <c:v>20.566700000000001</c:v>
                </c:pt>
                <c:pt idx="113">
                  <c:v>20.583300000000001</c:v>
                </c:pt>
                <c:pt idx="114">
                  <c:v>20.6</c:v>
                </c:pt>
                <c:pt idx="115">
                  <c:v>20.616700000000002</c:v>
                </c:pt>
                <c:pt idx="116">
                  <c:v>20.633299999999998</c:v>
                </c:pt>
                <c:pt idx="117">
                  <c:v>20.65</c:v>
                </c:pt>
                <c:pt idx="118">
                  <c:v>20.666699999999999</c:v>
                </c:pt>
                <c:pt idx="119">
                  <c:v>20.683299999999999</c:v>
                </c:pt>
                <c:pt idx="120">
                  <c:v>20.7</c:v>
                </c:pt>
                <c:pt idx="121">
                  <c:v>20.716699999999999</c:v>
                </c:pt>
                <c:pt idx="122">
                  <c:v>20.7333</c:v>
                </c:pt>
                <c:pt idx="123">
                  <c:v>20.75</c:v>
                </c:pt>
                <c:pt idx="124">
                  <c:v>20.7667</c:v>
                </c:pt>
                <c:pt idx="125">
                  <c:v>20.783300000000001</c:v>
                </c:pt>
                <c:pt idx="126">
                  <c:v>20.8</c:v>
                </c:pt>
                <c:pt idx="127">
                  <c:v>20.816700000000001</c:v>
                </c:pt>
                <c:pt idx="128">
                  <c:v>20.833300000000001</c:v>
                </c:pt>
                <c:pt idx="129">
                  <c:v>20.85</c:v>
                </c:pt>
                <c:pt idx="130">
                  <c:v>20.866700000000002</c:v>
                </c:pt>
                <c:pt idx="131">
                  <c:v>20.883299999999998</c:v>
                </c:pt>
                <c:pt idx="132">
                  <c:v>20.9</c:v>
                </c:pt>
                <c:pt idx="133">
                  <c:v>20.916699999999999</c:v>
                </c:pt>
                <c:pt idx="134">
                  <c:v>20.933299999999999</c:v>
                </c:pt>
                <c:pt idx="135">
                  <c:v>20.95</c:v>
                </c:pt>
                <c:pt idx="136">
                  <c:v>20.966699999999999</c:v>
                </c:pt>
                <c:pt idx="137">
                  <c:v>20.9833</c:v>
                </c:pt>
                <c:pt idx="138">
                  <c:v>21</c:v>
                </c:pt>
                <c:pt idx="139">
                  <c:v>21.0167</c:v>
                </c:pt>
                <c:pt idx="140">
                  <c:v>21.033300000000001</c:v>
                </c:pt>
                <c:pt idx="141">
                  <c:v>21.05</c:v>
                </c:pt>
                <c:pt idx="142">
                  <c:v>21.066700000000001</c:v>
                </c:pt>
                <c:pt idx="143">
                  <c:v>21.083300000000001</c:v>
                </c:pt>
                <c:pt idx="144">
                  <c:v>21.1</c:v>
                </c:pt>
                <c:pt idx="145">
                  <c:v>21.116700000000002</c:v>
                </c:pt>
                <c:pt idx="146">
                  <c:v>21.133299999999998</c:v>
                </c:pt>
                <c:pt idx="147">
                  <c:v>21.15</c:v>
                </c:pt>
                <c:pt idx="148">
                  <c:v>21.166699999999999</c:v>
                </c:pt>
                <c:pt idx="149">
                  <c:v>21.183299999999999</c:v>
                </c:pt>
                <c:pt idx="150">
                  <c:v>21.2</c:v>
                </c:pt>
                <c:pt idx="151">
                  <c:v>21.216699999999999</c:v>
                </c:pt>
                <c:pt idx="152">
                  <c:v>21.2333</c:v>
                </c:pt>
                <c:pt idx="153">
                  <c:v>21.25</c:v>
                </c:pt>
                <c:pt idx="154">
                  <c:v>21.2667</c:v>
                </c:pt>
                <c:pt idx="155">
                  <c:v>21.283300000000001</c:v>
                </c:pt>
                <c:pt idx="156">
                  <c:v>21.3</c:v>
                </c:pt>
                <c:pt idx="157">
                  <c:v>21.316700000000001</c:v>
                </c:pt>
                <c:pt idx="158">
                  <c:v>21.333300000000001</c:v>
                </c:pt>
                <c:pt idx="159">
                  <c:v>21.35</c:v>
                </c:pt>
                <c:pt idx="160">
                  <c:v>21.366700000000002</c:v>
                </c:pt>
                <c:pt idx="161">
                  <c:v>21.383299999999998</c:v>
                </c:pt>
                <c:pt idx="162">
                  <c:v>21.4</c:v>
                </c:pt>
                <c:pt idx="163">
                  <c:v>21.416699999999999</c:v>
                </c:pt>
                <c:pt idx="164">
                  <c:v>21.433299999999999</c:v>
                </c:pt>
                <c:pt idx="165">
                  <c:v>21.45</c:v>
                </c:pt>
                <c:pt idx="166">
                  <c:v>21.466699999999999</c:v>
                </c:pt>
                <c:pt idx="167">
                  <c:v>21.4833</c:v>
                </c:pt>
                <c:pt idx="168">
                  <c:v>21.5</c:v>
                </c:pt>
                <c:pt idx="169">
                  <c:v>21.5167</c:v>
                </c:pt>
                <c:pt idx="170">
                  <c:v>21.533300000000001</c:v>
                </c:pt>
                <c:pt idx="171">
                  <c:v>21.55</c:v>
                </c:pt>
                <c:pt idx="172">
                  <c:v>21.566700000000001</c:v>
                </c:pt>
                <c:pt idx="173">
                  <c:v>21.583300000000001</c:v>
                </c:pt>
                <c:pt idx="174">
                  <c:v>21.6</c:v>
                </c:pt>
                <c:pt idx="175">
                  <c:v>21.616700000000002</c:v>
                </c:pt>
                <c:pt idx="176">
                  <c:v>21.633299999999998</c:v>
                </c:pt>
                <c:pt idx="177">
                  <c:v>21.65</c:v>
                </c:pt>
                <c:pt idx="178">
                  <c:v>21.666699999999999</c:v>
                </c:pt>
                <c:pt idx="179">
                  <c:v>21.683299999999999</c:v>
                </c:pt>
                <c:pt idx="180">
                  <c:v>21.7</c:v>
                </c:pt>
                <c:pt idx="181">
                  <c:v>21.716699999999999</c:v>
                </c:pt>
                <c:pt idx="182">
                  <c:v>21.7333</c:v>
                </c:pt>
                <c:pt idx="183">
                  <c:v>21.75</c:v>
                </c:pt>
                <c:pt idx="184">
                  <c:v>21.7667</c:v>
                </c:pt>
                <c:pt idx="185">
                  <c:v>21.783300000000001</c:v>
                </c:pt>
                <c:pt idx="186">
                  <c:v>21.8</c:v>
                </c:pt>
                <c:pt idx="187">
                  <c:v>21.816700000000001</c:v>
                </c:pt>
                <c:pt idx="188">
                  <c:v>21.833300000000001</c:v>
                </c:pt>
                <c:pt idx="189">
                  <c:v>21.85</c:v>
                </c:pt>
                <c:pt idx="190">
                  <c:v>21.866700000000002</c:v>
                </c:pt>
                <c:pt idx="191">
                  <c:v>21.883299999999998</c:v>
                </c:pt>
                <c:pt idx="192">
                  <c:v>21.9</c:v>
                </c:pt>
                <c:pt idx="193">
                  <c:v>21.916699999999999</c:v>
                </c:pt>
                <c:pt idx="194">
                  <c:v>21.933299999999999</c:v>
                </c:pt>
                <c:pt idx="195">
                  <c:v>21.95</c:v>
                </c:pt>
                <c:pt idx="196">
                  <c:v>21.966699999999999</c:v>
                </c:pt>
                <c:pt idx="197">
                  <c:v>21.9833</c:v>
                </c:pt>
                <c:pt idx="198">
                  <c:v>22</c:v>
                </c:pt>
                <c:pt idx="199">
                  <c:v>22.0167</c:v>
                </c:pt>
                <c:pt idx="200">
                  <c:v>22.033300000000001</c:v>
                </c:pt>
                <c:pt idx="201">
                  <c:v>22.05</c:v>
                </c:pt>
                <c:pt idx="202">
                  <c:v>22.066700000000001</c:v>
                </c:pt>
                <c:pt idx="203">
                  <c:v>22.083300000000001</c:v>
                </c:pt>
                <c:pt idx="204">
                  <c:v>22.1</c:v>
                </c:pt>
                <c:pt idx="205">
                  <c:v>22.116700000000002</c:v>
                </c:pt>
                <c:pt idx="206">
                  <c:v>22.133299999999998</c:v>
                </c:pt>
                <c:pt idx="207">
                  <c:v>22.15</c:v>
                </c:pt>
                <c:pt idx="208">
                  <c:v>22.166699999999999</c:v>
                </c:pt>
                <c:pt idx="209">
                  <c:v>22.183299999999999</c:v>
                </c:pt>
                <c:pt idx="210">
                  <c:v>22.2</c:v>
                </c:pt>
                <c:pt idx="211">
                  <c:v>22.216699999999999</c:v>
                </c:pt>
                <c:pt idx="212">
                  <c:v>22.2333</c:v>
                </c:pt>
                <c:pt idx="213">
                  <c:v>22.25</c:v>
                </c:pt>
                <c:pt idx="214">
                  <c:v>22.2667</c:v>
                </c:pt>
                <c:pt idx="215">
                  <c:v>22.283300000000001</c:v>
                </c:pt>
                <c:pt idx="216">
                  <c:v>22.3</c:v>
                </c:pt>
                <c:pt idx="217">
                  <c:v>22.316700000000001</c:v>
                </c:pt>
                <c:pt idx="218">
                  <c:v>22.333300000000001</c:v>
                </c:pt>
                <c:pt idx="219">
                  <c:v>22.35</c:v>
                </c:pt>
                <c:pt idx="220">
                  <c:v>22.366700000000002</c:v>
                </c:pt>
                <c:pt idx="221">
                  <c:v>22.383299999999998</c:v>
                </c:pt>
                <c:pt idx="222">
                  <c:v>22.4</c:v>
                </c:pt>
                <c:pt idx="223">
                  <c:v>22.416699999999999</c:v>
                </c:pt>
                <c:pt idx="224">
                  <c:v>22.433299999999999</c:v>
                </c:pt>
                <c:pt idx="225">
                  <c:v>22.45</c:v>
                </c:pt>
                <c:pt idx="226">
                  <c:v>22.466699999999999</c:v>
                </c:pt>
                <c:pt idx="227">
                  <c:v>22.4833</c:v>
                </c:pt>
                <c:pt idx="228">
                  <c:v>22.5</c:v>
                </c:pt>
                <c:pt idx="229">
                  <c:v>22.5167</c:v>
                </c:pt>
                <c:pt idx="230">
                  <c:v>22.533300000000001</c:v>
                </c:pt>
                <c:pt idx="231">
                  <c:v>22.55</c:v>
                </c:pt>
                <c:pt idx="232">
                  <c:v>22.566700000000001</c:v>
                </c:pt>
                <c:pt idx="233">
                  <c:v>22.583300000000001</c:v>
                </c:pt>
                <c:pt idx="234">
                  <c:v>22.6</c:v>
                </c:pt>
                <c:pt idx="235">
                  <c:v>22.616700000000002</c:v>
                </c:pt>
                <c:pt idx="236">
                  <c:v>22.633299999999998</c:v>
                </c:pt>
                <c:pt idx="237">
                  <c:v>22.65</c:v>
                </c:pt>
                <c:pt idx="238">
                  <c:v>22.666699999999999</c:v>
                </c:pt>
                <c:pt idx="239">
                  <c:v>22.683299999999999</c:v>
                </c:pt>
                <c:pt idx="240">
                  <c:v>22.7</c:v>
                </c:pt>
                <c:pt idx="241">
                  <c:v>22.716699999999999</c:v>
                </c:pt>
                <c:pt idx="242">
                  <c:v>22.7333</c:v>
                </c:pt>
                <c:pt idx="243">
                  <c:v>22.75</c:v>
                </c:pt>
                <c:pt idx="244">
                  <c:v>22.7667</c:v>
                </c:pt>
                <c:pt idx="245">
                  <c:v>22.783300000000001</c:v>
                </c:pt>
                <c:pt idx="246">
                  <c:v>22.8</c:v>
                </c:pt>
                <c:pt idx="247">
                  <c:v>22.816700000000001</c:v>
                </c:pt>
                <c:pt idx="248">
                  <c:v>22.833300000000001</c:v>
                </c:pt>
                <c:pt idx="249">
                  <c:v>22.85</c:v>
                </c:pt>
                <c:pt idx="250">
                  <c:v>22.866700000000002</c:v>
                </c:pt>
                <c:pt idx="251">
                  <c:v>22.883299999999998</c:v>
                </c:pt>
                <c:pt idx="252">
                  <c:v>22.9</c:v>
                </c:pt>
                <c:pt idx="253">
                  <c:v>22.916699999999999</c:v>
                </c:pt>
                <c:pt idx="254">
                  <c:v>22.933299999999999</c:v>
                </c:pt>
                <c:pt idx="255">
                  <c:v>22.95</c:v>
                </c:pt>
                <c:pt idx="256">
                  <c:v>22.966699999999999</c:v>
                </c:pt>
                <c:pt idx="257">
                  <c:v>22.9833</c:v>
                </c:pt>
                <c:pt idx="258">
                  <c:v>23</c:v>
                </c:pt>
                <c:pt idx="259">
                  <c:v>23.0167</c:v>
                </c:pt>
                <c:pt idx="260">
                  <c:v>23.033300000000001</c:v>
                </c:pt>
                <c:pt idx="261">
                  <c:v>23.05</c:v>
                </c:pt>
                <c:pt idx="262">
                  <c:v>23.066700000000001</c:v>
                </c:pt>
                <c:pt idx="263">
                  <c:v>23.083300000000001</c:v>
                </c:pt>
                <c:pt idx="264">
                  <c:v>23.1</c:v>
                </c:pt>
                <c:pt idx="265">
                  <c:v>23.116700000000002</c:v>
                </c:pt>
                <c:pt idx="266">
                  <c:v>23.133299999999998</c:v>
                </c:pt>
                <c:pt idx="267">
                  <c:v>23.15</c:v>
                </c:pt>
                <c:pt idx="268">
                  <c:v>23.166699999999999</c:v>
                </c:pt>
                <c:pt idx="269">
                  <c:v>23.183299999999999</c:v>
                </c:pt>
                <c:pt idx="270">
                  <c:v>23.2</c:v>
                </c:pt>
                <c:pt idx="271">
                  <c:v>23.216699999999999</c:v>
                </c:pt>
                <c:pt idx="272">
                  <c:v>23.2333</c:v>
                </c:pt>
                <c:pt idx="273">
                  <c:v>23.25</c:v>
                </c:pt>
                <c:pt idx="274">
                  <c:v>23.2667</c:v>
                </c:pt>
                <c:pt idx="275">
                  <c:v>23.283300000000001</c:v>
                </c:pt>
                <c:pt idx="276">
                  <c:v>23.3</c:v>
                </c:pt>
                <c:pt idx="277">
                  <c:v>23.316700000000001</c:v>
                </c:pt>
                <c:pt idx="278">
                  <c:v>23.333300000000001</c:v>
                </c:pt>
                <c:pt idx="279">
                  <c:v>23.35</c:v>
                </c:pt>
                <c:pt idx="280">
                  <c:v>23.366700000000002</c:v>
                </c:pt>
                <c:pt idx="281">
                  <c:v>23.383299999999998</c:v>
                </c:pt>
                <c:pt idx="282">
                  <c:v>23.4</c:v>
                </c:pt>
                <c:pt idx="283">
                  <c:v>23.416699999999999</c:v>
                </c:pt>
                <c:pt idx="284">
                  <c:v>23.433299999999999</c:v>
                </c:pt>
                <c:pt idx="285">
                  <c:v>23.45</c:v>
                </c:pt>
                <c:pt idx="286">
                  <c:v>23.466699999999999</c:v>
                </c:pt>
                <c:pt idx="287">
                  <c:v>23.4833</c:v>
                </c:pt>
                <c:pt idx="288">
                  <c:v>23.5</c:v>
                </c:pt>
                <c:pt idx="289">
                  <c:v>23.5167</c:v>
                </c:pt>
                <c:pt idx="290">
                  <c:v>23.533300000000001</c:v>
                </c:pt>
                <c:pt idx="291">
                  <c:v>23.55</c:v>
                </c:pt>
                <c:pt idx="292">
                  <c:v>23.566700000000001</c:v>
                </c:pt>
                <c:pt idx="293">
                  <c:v>23.583300000000001</c:v>
                </c:pt>
                <c:pt idx="294">
                  <c:v>23.6</c:v>
                </c:pt>
                <c:pt idx="295">
                  <c:v>23.616700000000002</c:v>
                </c:pt>
                <c:pt idx="296">
                  <c:v>23.633299999999998</c:v>
                </c:pt>
                <c:pt idx="297">
                  <c:v>23.65</c:v>
                </c:pt>
                <c:pt idx="298">
                  <c:v>23.666699999999999</c:v>
                </c:pt>
                <c:pt idx="299">
                  <c:v>23.683299999999999</c:v>
                </c:pt>
                <c:pt idx="300">
                  <c:v>23.7</c:v>
                </c:pt>
                <c:pt idx="301">
                  <c:v>23.716699999999999</c:v>
                </c:pt>
                <c:pt idx="302">
                  <c:v>23.7333</c:v>
                </c:pt>
                <c:pt idx="303">
                  <c:v>23.75</c:v>
                </c:pt>
                <c:pt idx="304">
                  <c:v>23.7667</c:v>
                </c:pt>
                <c:pt idx="305">
                  <c:v>23.783300000000001</c:v>
                </c:pt>
                <c:pt idx="306">
                  <c:v>23.8</c:v>
                </c:pt>
                <c:pt idx="307">
                  <c:v>23.816700000000001</c:v>
                </c:pt>
                <c:pt idx="308">
                  <c:v>23.833300000000001</c:v>
                </c:pt>
                <c:pt idx="309">
                  <c:v>23.85</c:v>
                </c:pt>
                <c:pt idx="310">
                  <c:v>23.866700000000002</c:v>
                </c:pt>
                <c:pt idx="311">
                  <c:v>23.883299999999998</c:v>
                </c:pt>
                <c:pt idx="312">
                  <c:v>23.9</c:v>
                </c:pt>
                <c:pt idx="313">
                  <c:v>23.916699999999999</c:v>
                </c:pt>
                <c:pt idx="314">
                  <c:v>23.933299999999999</c:v>
                </c:pt>
                <c:pt idx="315">
                  <c:v>23.95</c:v>
                </c:pt>
                <c:pt idx="316">
                  <c:v>23.966699999999999</c:v>
                </c:pt>
                <c:pt idx="317">
                  <c:v>23.9833</c:v>
                </c:pt>
                <c:pt idx="318">
                  <c:v>24</c:v>
                </c:pt>
                <c:pt idx="319">
                  <c:v>24.0167</c:v>
                </c:pt>
                <c:pt idx="320">
                  <c:v>24.033300000000001</c:v>
                </c:pt>
                <c:pt idx="321">
                  <c:v>24.05</c:v>
                </c:pt>
                <c:pt idx="322">
                  <c:v>24.066700000000001</c:v>
                </c:pt>
                <c:pt idx="323">
                  <c:v>24.083300000000001</c:v>
                </c:pt>
                <c:pt idx="324">
                  <c:v>24.1</c:v>
                </c:pt>
                <c:pt idx="325">
                  <c:v>24.116700000000002</c:v>
                </c:pt>
                <c:pt idx="326">
                  <c:v>24.133299999999998</c:v>
                </c:pt>
                <c:pt idx="327">
                  <c:v>24.15</c:v>
                </c:pt>
                <c:pt idx="328">
                  <c:v>24.166699999999999</c:v>
                </c:pt>
                <c:pt idx="329">
                  <c:v>24.183299999999999</c:v>
                </c:pt>
                <c:pt idx="330">
                  <c:v>24.2</c:v>
                </c:pt>
                <c:pt idx="331">
                  <c:v>24.216699999999999</c:v>
                </c:pt>
                <c:pt idx="332">
                  <c:v>24.2333</c:v>
                </c:pt>
                <c:pt idx="333">
                  <c:v>24.25</c:v>
                </c:pt>
                <c:pt idx="334">
                  <c:v>24.2667</c:v>
                </c:pt>
                <c:pt idx="335">
                  <c:v>24.283300000000001</c:v>
                </c:pt>
                <c:pt idx="336">
                  <c:v>24.3</c:v>
                </c:pt>
                <c:pt idx="337">
                  <c:v>24.316700000000001</c:v>
                </c:pt>
                <c:pt idx="338">
                  <c:v>24.333300000000001</c:v>
                </c:pt>
                <c:pt idx="339">
                  <c:v>24.35</c:v>
                </c:pt>
                <c:pt idx="340">
                  <c:v>24.366700000000002</c:v>
                </c:pt>
                <c:pt idx="341">
                  <c:v>24.383299999999998</c:v>
                </c:pt>
                <c:pt idx="342">
                  <c:v>24.4</c:v>
                </c:pt>
                <c:pt idx="343">
                  <c:v>24.416699999999999</c:v>
                </c:pt>
                <c:pt idx="344">
                  <c:v>24.433299999999999</c:v>
                </c:pt>
                <c:pt idx="345">
                  <c:v>24.45</c:v>
                </c:pt>
                <c:pt idx="346">
                  <c:v>24.466699999999999</c:v>
                </c:pt>
                <c:pt idx="347">
                  <c:v>24.4833</c:v>
                </c:pt>
                <c:pt idx="348">
                  <c:v>24.5</c:v>
                </c:pt>
                <c:pt idx="349">
                  <c:v>24.5167</c:v>
                </c:pt>
                <c:pt idx="350">
                  <c:v>24.533300000000001</c:v>
                </c:pt>
                <c:pt idx="351">
                  <c:v>24.55</c:v>
                </c:pt>
                <c:pt idx="352">
                  <c:v>24.566700000000001</c:v>
                </c:pt>
                <c:pt idx="353">
                  <c:v>24.583300000000001</c:v>
                </c:pt>
                <c:pt idx="354">
                  <c:v>24.6</c:v>
                </c:pt>
                <c:pt idx="355">
                  <c:v>24.616700000000002</c:v>
                </c:pt>
                <c:pt idx="356">
                  <c:v>24.633299999999998</c:v>
                </c:pt>
                <c:pt idx="357">
                  <c:v>24.65</c:v>
                </c:pt>
                <c:pt idx="358">
                  <c:v>24.666699999999999</c:v>
                </c:pt>
                <c:pt idx="359">
                  <c:v>24.683299999999999</c:v>
                </c:pt>
              </c:numCache>
            </c:numRef>
          </c:xVal>
          <c:yVal>
            <c:numRef>
              <c:f>'44'!$M$4:$M$363</c:f>
              <c:numCache>
                <c:formatCode>General</c:formatCode>
                <c:ptCount val="360"/>
                <c:pt idx="0">
                  <c:v>0</c:v>
                </c:pt>
                <c:pt idx="1">
                  <c:v>0</c:v>
                </c:pt>
                <c:pt idx="2">
                  <c:v>0</c:v>
                </c:pt>
                <c:pt idx="3">
                  <c:v>0</c:v>
                </c:pt>
                <c:pt idx="4">
                  <c:v>0.123779</c:v>
                </c:pt>
                <c:pt idx="5">
                  <c:v>0.13877900000000001</c:v>
                </c:pt>
                <c:pt idx="6">
                  <c:v>0</c:v>
                </c:pt>
                <c:pt idx="7">
                  <c:v>0.27635199999999999</c:v>
                </c:pt>
                <c:pt idx="8">
                  <c:v>0.27594000000000002</c:v>
                </c:pt>
                <c:pt idx="9">
                  <c:v>0.27476499999999998</c:v>
                </c:pt>
                <c:pt idx="10">
                  <c:v>0.20813000000000001</c:v>
                </c:pt>
                <c:pt idx="11">
                  <c:v>0.333756</c:v>
                </c:pt>
                <c:pt idx="12">
                  <c:v>0.387513</c:v>
                </c:pt>
                <c:pt idx="13">
                  <c:v>0.41456700000000002</c:v>
                </c:pt>
                <c:pt idx="14">
                  <c:v>0.50921700000000003</c:v>
                </c:pt>
                <c:pt idx="15">
                  <c:v>0.57487600000000005</c:v>
                </c:pt>
                <c:pt idx="16">
                  <c:v>0.63427800000000001</c:v>
                </c:pt>
                <c:pt idx="17">
                  <c:v>0.75853000000000004</c:v>
                </c:pt>
                <c:pt idx="18">
                  <c:v>0.79687600000000003</c:v>
                </c:pt>
                <c:pt idx="19">
                  <c:v>0.96476799999999996</c:v>
                </c:pt>
                <c:pt idx="20">
                  <c:v>0.98098799999999997</c:v>
                </c:pt>
                <c:pt idx="21">
                  <c:v>1.09731</c:v>
                </c:pt>
                <c:pt idx="22">
                  <c:v>1.23712</c:v>
                </c:pt>
                <c:pt idx="23">
                  <c:v>1.2551699999999999</c:v>
                </c:pt>
                <c:pt idx="24">
                  <c:v>1.4003300000000001</c:v>
                </c:pt>
                <c:pt idx="25">
                  <c:v>1.5294700000000001</c:v>
                </c:pt>
                <c:pt idx="26">
                  <c:v>1.4816</c:v>
                </c:pt>
                <c:pt idx="27">
                  <c:v>1.6954199999999999</c:v>
                </c:pt>
                <c:pt idx="28">
                  <c:v>1.6973</c:v>
                </c:pt>
                <c:pt idx="29">
                  <c:v>1.85619</c:v>
                </c:pt>
                <c:pt idx="30">
                  <c:v>1.97342</c:v>
                </c:pt>
                <c:pt idx="31">
                  <c:v>2.11842</c:v>
                </c:pt>
                <c:pt idx="32">
                  <c:v>2.2832699999999999</c:v>
                </c:pt>
                <c:pt idx="33">
                  <c:v>2.3333599999999999</c:v>
                </c:pt>
                <c:pt idx="34">
                  <c:v>2.56976</c:v>
                </c:pt>
                <c:pt idx="35">
                  <c:v>2.78084</c:v>
                </c:pt>
                <c:pt idx="36">
                  <c:v>2.8780800000000002</c:v>
                </c:pt>
                <c:pt idx="37">
                  <c:v>3.07619</c:v>
                </c:pt>
                <c:pt idx="38">
                  <c:v>3.1941799999999998</c:v>
                </c:pt>
                <c:pt idx="39">
                  <c:v>3.3485</c:v>
                </c:pt>
                <c:pt idx="40">
                  <c:v>3.5627800000000001</c:v>
                </c:pt>
                <c:pt idx="41">
                  <c:v>3.6891600000000002</c:v>
                </c:pt>
                <c:pt idx="42">
                  <c:v>3.8036500000000002</c:v>
                </c:pt>
                <c:pt idx="43">
                  <c:v>4.1760099999999998</c:v>
                </c:pt>
                <c:pt idx="44">
                  <c:v>4.1180700000000003</c:v>
                </c:pt>
                <c:pt idx="45">
                  <c:v>4.5162199999999997</c:v>
                </c:pt>
                <c:pt idx="46">
                  <c:v>4.6383400000000004</c:v>
                </c:pt>
                <c:pt idx="47">
                  <c:v>5.0462499999999997</c:v>
                </c:pt>
                <c:pt idx="48">
                  <c:v>5.1105400000000003</c:v>
                </c:pt>
                <c:pt idx="49">
                  <c:v>5.1992399999999996</c:v>
                </c:pt>
                <c:pt idx="50">
                  <c:v>5.5952500000000001</c:v>
                </c:pt>
                <c:pt idx="51">
                  <c:v>5.8754400000000002</c:v>
                </c:pt>
                <c:pt idx="52">
                  <c:v>6.01938</c:v>
                </c:pt>
                <c:pt idx="53">
                  <c:v>6.2043600000000003</c:v>
                </c:pt>
                <c:pt idx="54">
                  <c:v>6.7004700000000001</c:v>
                </c:pt>
                <c:pt idx="55">
                  <c:v>6.7124199999999998</c:v>
                </c:pt>
                <c:pt idx="56">
                  <c:v>7.0339700000000001</c:v>
                </c:pt>
                <c:pt idx="57">
                  <c:v>7.4782000000000002</c:v>
                </c:pt>
                <c:pt idx="58">
                  <c:v>7.6628699999999998</c:v>
                </c:pt>
                <c:pt idx="59">
                  <c:v>7.7436400000000001</c:v>
                </c:pt>
                <c:pt idx="60">
                  <c:v>8.2682800000000007</c:v>
                </c:pt>
                <c:pt idx="61">
                  <c:v>8.6284399999999994</c:v>
                </c:pt>
                <c:pt idx="62">
                  <c:v>8.8167799999999996</c:v>
                </c:pt>
                <c:pt idx="63">
                  <c:v>9.1319099999999995</c:v>
                </c:pt>
                <c:pt idx="64">
                  <c:v>9.5434900000000003</c:v>
                </c:pt>
                <c:pt idx="65">
                  <c:v>9.9038000000000004</c:v>
                </c:pt>
                <c:pt idx="66">
                  <c:v>10.2098</c:v>
                </c:pt>
                <c:pt idx="67">
                  <c:v>10.516999999999999</c:v>
                </c:pt>
                <c:pt idx="68">
                  <c:v>11.007400000000001</c:v>
                </c:pt>
                <c:pt idx="69">
                  <c:v>11.238799999999999</c:v>
                </c:pt>
                <c:pt idx="70">
                  <c:v>11.7224</c:v>
                </c:pt>
                <c:pt idx="71">
                  <c:v>11.9527</c:v>
                </c:pt>
                <c:pt idx="72">
                  <c:v>12.5274</c:v>
                </c:pt>
                <c:pt idx="73">
                  <c:v>12.7882</c:v>
                </c:pt>
                <c:pt idx="74">
                  <c:v>13.2135</c:v>
                </c:pt>
                <c:pt idx="75">
                  <c:v>13.6372</c:v>
                </c:pt>
                <c:pt idx="76">
                  <c:v>13.9991</c:v>
                </c:pt>
                <c:pt idx="77">
                  <c:v>14.524699999999999</c:v>
                </c:pt>
                <c:pt idx="78">
                  <c:v>14.819699999999999</c:v>
                </c:pt>
                <c:pt idx="79">
                  <c:v>15.3308</c:v>
                </c:pt>
                <c:pt idx="80">
                  <c:v>15.7996</c:v>
                </c:pt>
                <c:pt idx="81">
                  <c:v>16.259399999999999</c:v>
                </c:pt>
                <c:pt idx="82">
                  <c:v>16.656600000000001</c:v>
                </c:pt>
                <c:pt idx="83">
                  <c:v>17.037299999999998</c:v>
                </c:pt>
                <c:pt idx="84">
                  <c:v>17.5</c:v>
                </c:pt>
                <c:pt idx="85">
                  <c:v>18.209</c:v>
                </c:pt>
                <c:pt idx="86">
                  <c:v>18.344100000000001</c:v>
                </c:pt>
                <c:pt idx="87">
                  <c:v>19.106200000000001</c:v>
                </c:pt>
                <c:pt idx="88">
                  <c:v>19.3703</c:v>
                </c:pt>
                <c:pt idx="89">
                  <c:v>19.732199999999999</c:v>
                </c:pt>
                <c:pt idx="90">
                  <c:v>20.337499999999999</c:v>
                </c:pt>
                <c:pt idx="91">
                  <c:v>20.880600000000001</c:v>
                </c:pt>
                <c:pt idx="92">
                  <c:v>21.227699999999999</c:v>
                </c:pt>
                <c:pt idx="93">
                  <c:v>21.7865</c:v>
                </c:pt>
                <c:pt idx="94">
                  <c:v>22.305800000000001</c:v>
                </c:pt>
                <c:pt idx="95">
                  <c:v>22.9069</c:v>
                </c:pt>
                <c:pt idx="96">
                  <c:v>23.333600000000001</c:v>
                </c:pt>
                <c:pt idx="97">
                  <c:v>23.811499999999999</c:v>
                </c:pt>
                <c:pt idx="98">
                  <c:v>24.065200000000001</c:v>
                </c:pt>
                <c:pt idx="99">
                  <c:v>24.761299999999999</c:v>
                </c:pt>
                <c:pt idx="100">
                  <c:v>25.0989</c:v>
                </c:pt>
                <c:pt idx="101">
                  <c:v>25.6037</c:v>
                </c:pt>
                <c:pt idx="102">
                  <c:v>26.009</c:v>
                </c:pt>
                <c:pt idx="103">
                  <c:v>26.507999999999999</c:v>
                </c:pt>
                <c:pt idx="104">
                  <c:v>27.018799999999999</c:v>
                </c:pt>
                <c:pt idx="105">
                  <c:v>27.550599999999999</c:v>
                </c:pt>
                <c:pt idx="106">
                  <c:v>27.694800000000001</c:v>
                </c:pt>
                <c:pt idx="107">
                  <c:v>28.095400000000001</c:v>
                </c:pt>
                <c:pt idx="108">
                  <c:v>28.6355</c:v>
                </c:pt>
                <c:pt idx="109">
                  <c:v>29.070499999999999</c:v>
                </c:pt>
                <c:pt idx="110">
                  <c:v>29.299499999999998</c:v>
                </c:pt>
                <c:pt idx="111">
                  <c:v>29.8827</c:v>
                </c:pt>
                <c:pt idx="112">
                  <c:v>30.080200000000001</c:v>
                </c:pt>
                <c:pt idx="113">
                  <c:v>30.4787</c:v>
                </c:pt>
                <c:pt idx="114">
                  <c:v>30.760200000000001</c:v>
                </c:pt>
                <c:pt idx="115">
                  <c:v>31.1309</c:v>
                </c:pt>
                <c:pt idx="116">
                  <c:v>31.341200000000001</c:v>
                </c:pt>
                <c:pt idx="117">
                  <c:v>31.645499999999998</c:v>
                </c:pt>
                <c:pt idx="118">
                  <c:v>31.776599999999998</c:v>
                </c:pt>
                <c:pt idx="119">
                  <c:v>32.092500000000001</c:v>
                </c:pt>
                <c:pt idx="120">
                  <c:v>32.318100000000001</c:v>
                </c:pt>
                <c:pt idx="121">
                  <c:v>32.481000000000002</c:v>
                </c:pt>
                <c:pt idx="122">
                  <c:v>32.729399999999998</c:v>
                </c:pt>
                <c:pt idx="123">
                  <c:v>32.937600000000003</c:v>
                </c:pt>
                <c:pt idx="124">
                  <c:v>32.984000000000002</c:v>
                </c:pt>
                <c:pt idx="125">
                  <c:v>32.977499999999999</c:v>
                </c:pt>
                <c:pt idx="126">
                  <c:v>33.190399999999997</c:v>
                </c:pt>
                <c:pt idx="127">
                  <c:v>33.094799999999999</c:v>
                </c:pt>
                <c:pt idx="128">
                  <c:v>33.176600000000001</c:v>
                </c:pt>
                <c:pt idx="129">
                  <c:v>33.422800000000002</c:v>
                </c:pt>
                <c:pt idx="130">
                  <c:v>33.253300000000003</c:v>
                </c:pt>
                <c:pt idx="131">
                  <c:v>33.4542</c:v>
                </c:pt>
                <c:pt idx="132">
                  <c:v>33.337200000000003</c:v>
                </c:pt>
                <c:pt idx="133">
                  <c:v>33.090800000000002</c:v>
                </c:pt>
                <c:pt idx="134">
                  <c:v>33.177700000000002</c:v>
                </c:pt>
                <c:pt idx="135">
                  <c:v>33.059899999999999</c:v>
                </c:pt>
                <c:pt idx="136">
                  <c:v>32.771700000000003</c:v>
                </c:pt>
                <c:pt idx="137">
                  <c:v>32.727699999999999</c:v>
                </c:pt>
                <c:pt idx="138">
                  <c:v>32.508200000000002</c:v>
                </c:pt>
                <c:pt idx="139">
                  <c:v>32.351500000000001</c:v>
                </c:pt>
                <c:pt idx="140">
                  <c:v>32.274799999999999</c:v>
                </c:pt>
                <c:pt idx="141">
                  <c:v>32.041699999999999</c:v>
                </c:pt>
                <c:pt idx="142">
                  <c:v>31.859200000000001</c:v>
                </c:pt>
                <c:pt idx="143">
                  <c:v>31.5791</c:v>
                </c:pt>
                <c:pt idx="144">
                  <c:v>31.458200000000001</c:v>
                </c:pt>
                <c:pt idx="145">
                  <c:v>31.0136</c:v>
                </c:pt>
                <c:pt idx="146">
                  <c:v>30.822099999999999</c:v>
                </c:pt>
                <c:pt idx="147">
                  <c:v>30.6008</c:v>
                </c:pt>
                <c:pt idx="148">
                  <c:v>30.335799999999999</c:v>
                </c:pt>
                <c:pt idx="149">
                  <c:v>29.978100000000001</c:v>
                </c:pt>
                <c:pt idx="150">
                  <c:v>29.696999999999999</c:v>
                </c:pt>
                <c:pt idx="151">
                  <c:v>29.364100000000001</c:v>
                </c:pt>
                <c:pt idx="152">
                  <c:v>28.8719</c:v>
                </c:pt>
                <c:pt idx="153">
                  <c:v>28.6557</c:v>
                </c:pt>
                <c:pt idx="154">
                  <c:v>28.3371</c:v>
                </c:pt>
                <c:pt idx="155">
                  <c:v>27.972000000000001</c:v>
                </c:pt>
                <c:pt idx="156">
                  <c:v>27.549600000000002</c:v>
                </c:pt>
                <c:pt idx="157">
                  <c:v>27.204599999999999</c:v>
                </c:pt>
                <c:pt idx="158">
                  <c:v>26.920400000000001</c:v>
                </c:pt>
                <c:pt idx="159">
                  <c:v>26.4436</c:v>
                </c:pt>
                <c:pt idx="160">
                  <c:v>26.304200000000002</c:v>
                </c:pt>
                <c:pt idx="161">
                  <c:v>25.783300000000001</c:v>
                </c:pt>
                <c:pt idx="162">
                  <c:v>25.579599999999999</c:v>
                </c:pt>
                <c:pt idx="163">
                  <c:v>25.088200000000001</c:v>
                </c:pt>
                <c:pt idx="164">
                  <c:v>24.859200000000001</c:v>
                </c:pt>
                <c:pt idx="165">
                  <c:v>24.3508</c:v>
                </c:pt>
                <c:pt idx="166">
                  <c:v>24.2254</c:v>
                </c:pt>
                <c:pt idx="167">
                  <c:v>23.523900000000001</c:v>
                </c:pt>
                <c:pt idx="168">
                  <c:v>23.3979</c:v>
                </c:pt>
                <c:pt idx="169">
                  <c:v>23.084700000000002</c:v>
                </c:pt>
                <c:pt idx="170">
                  <c:v>22.646000000000001</c:v>
                </c:pt>
                <c:pt idx="171">
                  <c:v>22.3218</c:v>
                </c:pt>
                <c:pt idx="172">
                  <c:v>21.905000000000001</c:v>
                </c:pt>
                <c:pt idx="173">
                  <c:v>21.627600000000001</c:v>
                </c:pt>
                <c:pt idx="174">
                  <c:v>21.287600000000001</c:v>
                </c:pt>
                <c:pt idx="175">
                  <c:v>21.0366</c:v>
                </c:pt>
                <c:pt idx="176">
                  <c:v>20.5444</c:v>
                </c:pt>
                <c:pt idx="177">
                  <c:v>20.3003</c:v>
                </c:pt>
                <c:pt idx="178">
                  <c:v>19.900700000000001</c:v>
                </c:pt>
                <c:pt idx="179">
                  <c:v>19.6374</c:v>
                </c:pt>
                <c:pt idx="180">
                  <c:v>19.412500000000001</c:v>
                </c:pt>
                <c:pt idx="181">
                  <c:v>18.922000000000001</c:v>
                </c:pt>
                <c:pt idx="182">
                  <c:v>18.738800000000001</c:v>
                </c:pt>
                <c:pt idx="183">
                  <c:v>18.3002</c:v>
                </c:pt>
                <c:pt idx="184">
                  <c:v>18.116800000000001</c:v>
                </c:pt>
                <c:pt idx="185">
                  <c:v>17.850899999999999</c:v>
                </c:pt>
                <c:pt idx="186">
                  <c:v>17.459499999999998</c:v>
                </c:pt>
                <c:pt idx="187">
                  <c:v>17.2408</c:v>
                </c:pt>
                <c:pt idx="188">
                  <c:v>16.896999999999998</c:v>
                </c:pt>
                <c:pt idx="189">
                  <c:v>16.649999999999999</c:v>
                </c:pt>
                <c:pt idx="190">
                  <c:v>16.4514</c:v>
                </c:pt>
                <c:pt idx="191">
                  <c:v>16.041599999999999</c:v>
                </c:pt>
                <c:pt idx="192">
                  <c:v>15.8134</c:v>
                </c:pt>
                <c:pt idx="193">
                  <c:v>15.661300000000001</c:v>
                </c:pt>
                <c:pt idx="194">
                  <c:v>15.438000000000001</c:v>
                </c:pt>
                <c:pt idx="195">
                  <c:v>15.106999999999999</c:v>
                </c:pt>
                <c:pt idx="196">
                  <c:v>14.9209</c:v>
                </c:pt>
                <c:pt idx="197">
                  <c:v>14.5726</c:v>
                </c:pt>
                <c:pt idx="198">
                  <c:v>14.446199999999999</c:v>
                </c:pt>
                <c:pt idx="199">
                  <c:v>14.309200000000001</c:v>
                </c:pt>
                <c:pt idx="200">
                  <c:v>13.927199999999999</c:v>
                </c:pt>
                <c:pt idx="201">
                  <c:v>13.6692</c:v>
                </c:pt>
                <c:pt idx="202">
                  <c:v>13.4735</c:v>
                </c:pt>
                <c:pt idx="203">
                  <c:v>13.447699999999999</c:v>
                </c:pt>
                <c:pt idx="204">
                  <c:v>13.0314</c:v>
                </c:pt>
                <c:pt idx="205">
                  <c:v>12.9846</c:v>
                </c:pt>
                <c:pt idx="206">
                  <c:v>12.819599999999999</c:v>
                </c:pt>
                <c:pt idx="207">
                  <c:v>12.4278</c:v>
                </c:pt>
                <c:pt idx="208">
                  <c:v>12.2164</c:v>
                </c:pt>
                <c:pt idx="209">
                  <c:v>12.3056</c:v>
                </c:pt>
                <c:pt idx="210">
                  <c:v>11.7806</c:v>
                </c:pt>
                <c:pt idx="211">
                  <c:v>11.7606</c:v>
                </c:pt>
                <c:pt idx="212">
                  <c:v>11.7544</c:v>
                </c:pt>
                <c:pt idx="213">
                  <c:v>11.257</c:v>
                </c:pt>
                <c:pt idx="214">
                  <c:v>11.0482</c:v>
                </c:pt>
                <c:pt idx="215">
                  <c:v>10.9953</c:v>
                </c:pt>
                <c:pt idx="216">
                  <c:v>10.654400000000001</c:v>
                </c:pt>
                <c:pt idx="217">
                  <c:v>10.5388</c:v>
                </c:pt>
                <c:pt idx="218">
                  <c:v>10.415699999999999</c:v>
                </c:pt>
                <c:pt idx="219">
                  <c:v>10.300700000000001</c:v>
                </c:pt>
                <c:pt idx="220">
                  <c:v>10.078099999999999</c:v>
                </c:pt>
                <c:pt idx="221">
                  <c:v>9.77773</c:v>
                </c:pt>
                <c:pt idx="222">
                  <c:v>9.7281899999999997</c:v>
                </c:pt>
                <c:pt idx="223">
                  <c:v>9.4992000000000001</c:v>
                </c:pt>
                <c:pt idx="224">
                  <c:v>9.4093699999999991</c:v>
                </c:pt>
                <c:pt idx="225">
                  <c:v>9.3306799999999992</c:v>
                </c:pt>
                <c:pt idx="226">
                  <c:v>8.9648199999999996</c:v>
                </c:pt>
                <c:pt idx="227">
                  <c:v>9.0025600000000008</c:v>
                </c:pt>
                <c:pt idx="228">
                  <c:v>8.7339000000000002</c:v>
                </c:pt>
                <c:pt idx="229">
                  <c:v>8.5609099999999998</c:v>
                </c:pt>
                <c:pt idx="230">
                  <c:v>8.3836499999999994</c:v>
                </c:pt>
                <c:pt idx="231">
                  <c:v>8.3531700000000004</c:v>
                </c:pt>
                <c:pt idx="232">
                  <c:v>8.0764300000000002</c:v>
                </c:pt>
                <c:pt idx="233">
                  <c:v>7.9775900000000002</c:v>
                </c:pt>
                <c:pt idx="234">
                  <c:v>7.9359799999999998</c:v>
                </c:pt>
                <c:pt idx="235">
                  <c:v>7.73217</c:v>
                </c:pt>
                <c:pt idx="236">
                  <c:v>7.5373599999999996</c:v>
                </c:pt>
                <c:pt idx="237">
                  <c:v>7.5103999999999997</c:v>
                </c:pt>
                <c:pt idx="238">
                  <c:v>7.4701599999999999</c:v>
                </c:pt>
                <c:pt idx="239">
                  <c:v>7.2932100000000002</c:v>
                </c:pt>
                <c:pt idx="240">
                  <c:v>6.96366</c:v>
                </c:pt>
                <c:pt idx="241">
                  <c:v>7.1236199999999998</c:v>
                </c:pt>
                <c:pt idx="242">
                  <c:v>6.8775399999999998</c:v>
                </c:pt>
                <c:pt idx="243">
                  <c:v>6.6456600000000003</c:v>
                </c:pt>
                <c:pt idx="244">
                  <c:v>6.7314600000000002</c:v>
                </c:pt>
                <c:pt idx="245">
                  <c:v>6.5523600000000002</c:v>
                </c:pt>
                <c:pt idx="246">
                  <c:v>6.4117199999999999</c:v>
                </c:pt>
                <c:pt idx="247">
                  <c:v>6.07348</c:v>
                </c:pt>
                <c:pt idx="248">
                  <c:v>6.1400600000000001</c:v>
                </c:pt>
                <c:pt idx="249">
                  <c:v>5.9777500000000003</c:v>
                </c:pt>
                <c:pt idx="250">
                  <c:v>5.9521600000000001</c:v>
                </c:pt>
                <c:pt idx="251">
                  <c:v>5.8009899999999996</c:v>
                </c:pt>
                <c:pt idx="252">
                  <c:v>5.74946</c:v>
                </c:pt>
                <c:pt idx="253">
                  <c:v>5.6342999999999996</c:v>
                </c:pt>
                <c:pt idx="254">
                  <c:v>5.5334899999999996</c:v>
                </c:pt>
                <c:pt idx="255">
                  <c:v>5.3806399999999996</c:v>
                </c:pt>
                <c:pt idx="256">
                  <c:v>5.3355199999999998</c:v>
                </c:pt>
                <c:pt idx="257">
                  <c:v>4.9614200000000004</c:v>
                </c:pt>
                <c:pt idx="258">
                  <c:v>5.0925399999999996</c:v>
                </c:pt>
                <c:pt idx="259">
                  <c:v>5.0568799999999996</c:v>
                </c:pt>
                <c:pt idx="260">
                  <c:v>4.8951799999999999</c:v>
                </c:pt>
                <c:pt idx="261">
                  <c:v>4.8090200000000003</c:v>
                </c:pt>
                <c:pt idx="262">
                  <c:v>4.6950799999999999</c:v>
                </c:pt>
                <c:pt idx="263">
                  <c:v>4.7543300000000004</c:v>
                </c:pt>
                <c:pt idx="264">
                  <c:v>4.4716300000000002</c:v>
                </c:pt>
                <c:pt idx="265">
                  <c:v>4.3699000000000003</c:v>
                </c:pt>
                <c:pt idx="266">
                  <c:v>4.3705600000000002</c:v>
                </c:pt>
                <c:pt idx="267">
                  <c:v>4.2274700000000003</c:v>
                </c:pt>
                <c:pt idx="268">
                  <c:v>4.2470499999999998</c:v>
                </c:pt>
                <c:pt idx="269">
                  <c:v>4.0960299999999998</c:v>
                </c:pt>
                <c:pt idx="270">
                  <c:v>3.9138899999999999</c:v>
                </c:pt>
                <c:pt idx="271">
                  <c:v>4.2113300000000002</c:v>
                </c:pt>
                <c:pt idx="272">
                  <c:v>3.7765</c:v>
                </c:pt>
                <c:pt idx="273">
                  <c:v>3.6930800000000001</c:v>
                </c:pt>
                <c:pt idx="274">
                  <c:v>3.8200799999999999</c:v>
                </c:pt>
                <c:pt idx="275">
                  <c:v>3.60467</c:v>
                </c:pt>
                <c:pt idx="276">
                  <c:v>3.5577200000000002</c:v>
                </c:pt>
                <c:pt idx="277">
                  <c:v>3.7262200000000001</c:v>
                </c:pt>
                <c:pt idx="278">
                  <c:v>3.4664100000000002</c:v>
                </c:pt>
                <c:pt idx="279">
                  <c:v>3.3207399999999998</c:v>
                </c:pt>
                <c:pt idx="280">
                  <c:v>3.2861400000000001</c:v>
                </c:pt>
                <c:pt idx="281">
                  <c:v>3.1812100000000001</c:v>
                </c:pt>
                <c:pt idx="282">
                  <c:v>3.3245399999999998</c:v>
                </c:pt>
                <c:pt idx="283">
                  <c:v>3.0882200000000002</c:v>
                </c:pt>
                <c:pt idx="284">
                  <c:v>3.0751499999999998</c:v>
                </c:pt>
                <c:pt idx="285">
                  <c:v>2.8368500000000001</c:v>
                </c:pt>
                <c:pt idx="286">
                  <c:v>2.8729100000000001</c:v>
                </c:pt>
                <c:pt idx="287">
                  <c:v>2.84884</c:v>
                </c:pt>
                <c:pt idx="288">
                  <c:v>2.69157</c:v>
                </c:pt>
                <c:pt idx="289">
                  <c:v>2.82361</c:v>
                </c:pt>
                <c:pt idx="290">
                  <c:v>2.6156700000000002</c:v>
                </c:pt>
                <c:pt idx="291">
                  <c:v>2.6662300000000001</c:v>
                </c:pt>
                <c:pt idx="292">
                  <c:v>2.4990399999999999</c:v>
                </c:pt>
                <c:pt idx="293">
                  <c:v>2.5309699999999999</c:v>
                </c:pt>
                <c:pt idx="294">
                  <c:v>2.4451100000000001</c:v>
                </c:pt>
                <c:pt idx="295">
                  <c:v>2.2872300000000001</c:v>
                </c:pt>
                <c:pt idx="296">
                  <c:v>2.2762899999999999</c:v>
                </c:pt>
                <c:pt idx="297">
                  <c:v>2.2284199999999998</c:v>
                </c:pt>
                <c:pt idx="298">
                  <c:v>2.2744</c:v>
                </c:pt>
                <c:pt idx="299">
                  <c:v>2.09301</c:v>
                </c:pt>
                <c:pt idx="300">
                  <c:v>1.84785</c:v>
                </c:pt>
                <c:pt idx="301">
                  <c:v>2.0455000000000001</c:v>
                </c:pt>
                <c:pt idx="302">
                  <c:v>2.0562299999999998</c:v>
                </c:pt>
                <c:pt idx="303">
                  <c:v>1.96106</c:v>
                </c:pt>
                <c:pt idx="304">
                  <c:v>1.78654</c:v>
                </c:pt>
                <c:pt idx="305">
                  <c:v>1.7720899999999999</c:v>
                </c:pt>
                <c:pt idx="306">
                  <c:v>1.90642</c:v>
                </c:pt>
                <c:pt idx="307">
                  <c:v>1.7485299999999999</c:v>
                </c:pt>
                <c:pt idx="308">
                  <c:v>1.7815399999999999</c:v>
                </c:pt>
                <c:pt idx="309">
                  <c:v>1.5337799999999999</c:v>
                </c:pt>
                <c:pt idx="310">
                  <c:v>1.49644</c:v>
                </c:pt>
                <c:pt idx="311">
                  <c:v>1.4296500000000001</c:v>
                </c:pt>
                <c:pt idx="312">
                  <c:v>1.5922099999999999</c:v>
                </c:pt>
                <c:pt idx="313">
                  <c:v>1.5921000000000001</c:v>
                </c:pt>
                <c:pt idx="314">
                  <c:v>1.29704</c:v>
                </c:pt>
                <c:pt idx="315">
                  <c:v>1.2865599999999999</c:v>
                </c:pt>
                <c:pt idx="316">
                  <c:v>1.39601</c:v>
                </c:pt>
                <c:pt idx="317">
                  <c:v>1.2861899999999999</c:v>
                </c:pt>
                <c:pt idx="318">
                  <c:v>1.32942</c:v>
                </c:pt>
                <c:pt idx="319">
                  <c:v>1.28583</c:v>
                </c:pt>
                <c:pt idx="320">
                  <c:v>0.98451100000000002</c:v>
                </c:pt>
                <c:pt idx="321">
                  <c:v>1.2029099999999999</c:v>
                </c:pt>
                <c:pt idx="322">
                  <c:v>1.03511</c:v>
                </c:pt>
                <c:pt idx="323">
                  <c:v>1.06674</c:v>
                </c:pt>
                <c:pt idx="324">
                  <c:v>0.88459600000000005</c:v>
                </c:pt>
                <c:pt idx="325">
                  <c:v>0.88616799999999996</c:v>
                </c:pt>
                <c:pt idx="326">
                  <c:v>0.88926499999999997</c:v>
                </c:pt>
                <c:pt idx="327">
                  <c:v>0.88656500000000005</c:v>
                </c:pt>
                <c:pt idx="328">
                  <c:v>0.97297500000000003</c:v>
                </c:pt>
                <c:pt idx="329">
                  <c:v>0.81310899999999997</c:v>
                </c:pt>
                <c:pt idx="330">
                  <c:v>0.76509000000000005</c:v>
                </c:pt>
                <c:pt idx="331">
                  <c:v>0.74392599999999998</c:v>
                </c:pt>
                <c:pt idx="332">
                  <c:v>0.78898500000000005</c:v>
                </c:pt>
                <c:pt idx="333">
                  <c:v>0.69656200000000001</c:v>
                </c:pt>
                <c:pt idx="334">
                  <c:v>0.67600899999999997</c:v>
                </c:pt>
                <c:pt idx="335">
                  <c:v>0.71771099999999999</c:v>
                </c:pt>
                <c:pt idx="336">
                  <c:v>0.64344699999999999</c:v>
                </c:pt>
                <c:pt idx="337">
                  <c:v>0.56780900000000001</c:v>
                </c:pt>
                <c:pt idx="338">
                  <c:v>0.52818200000000004</c:v>
                </c:pt>
                <c:pt idx="339">
                  <c:v>0.50564500000000001</c:v>
                </c:pt>
                <c:pt idx="340">
                  <c:v>0.51881299999999997</c:v>
                </c:pt>
                <c:pt idx="341">
                  <c:v>0.48971500000000001</c:v>
                </c:pt>
                <c:pt idx="342">
                  <c:v>0.37257299999999999</c:v>
                </c:pt>
                <c:pt idx="343">
                  <c:v>0.359344</c:v>
                </c:pt>
                <c:pt idx="344">
                  <c:v>0.34886099999999998</c:v>
                </c:pt>
                <c:pt idx="345">
                  <c:v>0.33517400000000003</c:v>
                </c:pt>
                <c:pt idx="346">
                  <c:v>0.36695800000000001</c:v>
                </c:pt>
                <c:pt idx="347">
                  <c:v>0.38272</c:v>
                </c:pt>
                <c:pt idx="348">
                  <c:v>0.41511500000000001</c:v>
                </c:pt>
                <c:pt idx="349">
                  <c:v>0.20641999999999999</c:v>
                </c:pt>
                <c:pt idx="350">
                  <c:v>0.310531</c:v>
                </c:pt>
                <c:pt idx="351">
                  <c:v>0.214752</c:v>
                </c:pt>
                <c:pt idx="352">
                  <c:v>0.136215</c:v>
                </c:pt>
                <c:pt idx="353">
                  <c:v>0.233459</c:v>
                </c:pt>
                <c:pt idx="354">
                  <c:v>0.18070900000000001</c:v>
                </c:pt>
                <c:pt idx="355">
                  <c:v>0.243316</c:v>
                </c:pt>
                <c:pt idx="356">
                  <c:v>0.15715000000000001</c:v>
                </c:pt>
                <c:pt idx="357">
                  <c:v>0.15506</c:v>
                </c:pt>
                <c:pt idx="358">
                  <c:v>0.145035</c:v>
                </c:pt>
                <c:pt idx="359">
                  <c:v>7.5652899999999995E-2</c:v>
                </c:pt>
              </c:numCache>
            </c:numRef>
          </c:yVal>
          <c:smooth val="1"/>
        </c:ser>
        <c:dLbls>
          <c:showLegendKey val="0"/>
          <c:showVal val="0"/>
          <c:showCatName val="0"/>
          <c:showSerName val="0"/>
          <c:showPercent val="0"/>
          <c:showBubbleSize val="0"/>
        </c:dLbls>
        <c:axId val="252377344"/>
        <c:axId val="253972864"/>
      </c:scatterChart>
      <c:valAx>
        <c:axId val="252377344"/>
        <c:scaling>
          <c:orientation val="minMax"/>
          <c:max val="25"/>
          <c:min val="17"/>
        </c:scaling>
        <c:delete val="0"/>
        <c:axPos val="b"/>
        <c:title>
          <c:tx>
            <c:rich>
              <a:bodyPr/>
              <a:lstStyle/>
              <a:p>
                <a:pPr>
                  <a:defRPr/>
                </a:pPr>
                <a:r>
                  <a:rPr lang="en-GB"/>
                  <a:t>Time / minutes</a:t>
                </a:r>
              </a:p>
            </c:rich>
          </c:tx>
          <c:overlay val="0"/>
        </c:title>
        <c:numFmt formatCode="General" sourceLinked="1"/>
        <c:majorTickMark val="out"/>
        <c:minorTickMark val="none"/>
        <c:tickLblPos val="nextTo"/>
        <c:crossAx val="253972864"/>
        <c:crosses val="autoZero"/>
        <c:crossBetween val="midCat"/>
      </c:valAx>
      <c:valAx>
        <c:axId val="253972864"/>
        <c:scaling>
          <c:orientation val="minMax"/>
          <c:min val="0"/>
        </c:scaling>
        <c:delete val="0"/>
        <c:axPos val="l"/>
        <c:title>
          <c:tx>
            <c:rich>
              <a:bodyPr rot="-5400000" vert="horz"/>
              <a:lstStyle/>
              <a:p>
                <a:pPr>
                  <a:defRPr/>
                </a:pPr>
                <a:r>
                  <a:rPr lang="en-GB"/>
                  <a:t>Detector Response</a:t>
                </a:r>
              </a:p>
            </c:rich>
          </c:tx>
          <c:overlay val="0"/>
        </c:title>
        <c:numFmt formatCode="General" sourceLinked="1"/>
        <c:majorTickMark val="out"/>
        <c:minorTickMark val="none"/>
        <c:tickLblPos val="nextTo"/>
        <c:crossAx val="252377344"/>
        <c:crosses val="autoZero"/>
        <c:crossBetween val="midCat"/>
      </c:valAx>
    </c:plotArea>
    <c:legend>
      <c:legendPos val="r"/>
      <c:overlay val="0"/>
    </c:legend>
    <c:plotVisOnly val="1"/>
    <c:dispBlanksAs val="gap"/>
    <c:showDLblsOverMax val="0"/>
  </c:chart>
  <c:spPr>
    <a:ln>
      <a:noFill/>
    </a:ln>
  </c:spPr>
  <c:externalData r:id="rId1">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strRef>
              <c:f>Life!$B$2</c:f>
              <c:strCache>
                <c:ptCount val="1"/>
                <c:pt idx="0">
                  <c:v>Prompt</c:v>
                </c:pt>
              </c:strCache>
            </c:strRef>
          </c:tx>
          <c:spPr>
            <a:ln w="19050"/>
          </c:spPr>
          <c:marker>
            <c:symbol val="none"/>
          </c:marker>
          <c:xVal>
            <c:numRef>
              <c:f>Life!$A$3:$A$513</c:f>
              <c:numCache>
                <c:formatCode>General</c:formatCode>
                <c:ptCount val="511"/>
                <c:pt idx="0">
                  <c:v>2</c:v>
                </c:pt>
                <c:pt idx="1">
                  <c:v>3</c:v>
                </c:pt>
                <c:pt idx="2">
                  <c:v>4</c:v>
                </c:pt>
                <c:pt idx="3">
                  <c:v>5</c:v>
                </c:pt>
                <c:pt idx="4">
                  <c:v>6</c:v>
                </c:pt>
                <c:pt idx="5">
                  <c:v>7</c:v>
                </c:pt>
                <c:pt idx="6">
                  <c:v>8</c:v>
                </c:pt>
                <c:pt idx="7">
                  <c:v>9</c:v>
                </c:pt>
                <c:pt idx="8">
                  <c:v>10</c:v>
                </c:pt>
                <c:pt idx="9">
                  <c:v>11</c:v>
                </c:pt>
                <c:pt idx="10">
                  <c:v>12</c:v>
                </c:pt>
                <c:pt idx="11">
                  <c:v>13</c:v>
                </c:pt>
                <c:pt idx="12">
                  <c:v>14</c:v>
                </c:pt>
                <c:pt idx="13">
                  <c:v>15</c:v>
                </c:pt>
                <c:pt idx="14">
                  <c:v>16</c:v>
                </c:pt>
                <c:pt idx="15">
                  <c:v>17</c:v>
                </c:pt>
                <c:pt idx="16">
                  <c:v>18</c:v>
                </c:pt>
                <c:pt idx="17">
                  <c:v>19</c:v>
                </c:pt>
                <c:pt idx="18">
                  <c:v>20</c:v>
                </c:pt>
                <c:pt idx="19">
                  <c:v>21</c:v>
                </c:pt>
                <c:pt idx="20">
                  <c:v>22</c:v>
                </c:pt>
                <c:pt idx="21">
                  <c:v>23</c:v>
                </c:pt>
                <c:pt idx="22">
                  <c:v>24</c:v>
                </c:pt>
                <c:pt idx="23">
                  <c:v>25</c:v>
                </c:pt>
                <c:pt idx="24">
                  <c:v>26</c:v>
                </c:pt>
                <c:pt idx="25">
                  <c:v>27</c:v>
                </c:pt>
                <c:pt idx="26">
                  <c:v>28</c:v>
                </c:pt>
                <c:pt idx="27">
                  <c:v>29</c:v>
                </c:pt>
                <c:pt idx="28">
                  <c:v>30</c:v>
                </c:pt>
                <c:pt idx="29">
                  <c:v>31</c:v>
                </c:pt>
                <c:pt idx="30">
                  <c:v>32</c:v>
                </c:pt>
                <c:pt idx="31">
                  <c:v>33</c:v>
                </c:pt>
                <c:pt idx="32">
                  <c:v>34</c:v>
                </c:pt>
                <c:pt idx="33">
                  <c:v>35</c:v>
                </c:pt>
                <c:pt idx="34">
                  <c:v>36</c:v>
                </c:pt>
                <c:pt idx="35">
                  <c:v>37</c:v>
                </c:pt>
                <c:pt idx="36">
                  <c:v>38</c:v>
                </c:pt>
                <c:pt idx="37">
                  <c:v>39</c:v>
                </c:pt>
                <c:pt idx="38">
                  <c:v>40</c:v>
                </c:pt>
                <c:pt idx="39">
                  <c:v>41</c:v>
                </c:pt>
                <c:pt idx="40">
                  <c:v>42</c:v>
                </c:pt>
                <c:pt idx="41">
                  <c:v>43</c:v>
                </c:pt>
                <c:pt idx="42">
                  <c:v>44</c:v>
                </c:pt>
                <c:pt idx="43">
                  <c:v>45</c:v>
                </c:pt>
                <c:pt idx="44">
                  <c:v>46</c:v>
                </c:pt>
                <c:pt idx="45">
                  <c:v>47</c:v>
                </c:pt>
                <c:pt idx="46">
                  <c:v>48</c:v>
                </c:pt>
                <c:pt idx="47">
                  <c:v>49</c:v>
                </c:pt>
                <c:pt idx="48">
                  <c:v>50</c:v>
                </c:pt>
                <c:pt idx="49">
                  <c:v>51</c:v>
                </c:pt>
                <c:pt idx="50">
                  <c:v>52</c:v>
                </c:pt>
                <c:pt idx="51">
                  <c:v>53</c:v>
                </c:pt>
                <c:pt idx="52">
                  <c:v>54</c:v>
                </c:pt>
                <c:pt idx="53">
                  <c:v>55</c:v>
                </c:pt>
                <c:pt idx="54">
                  <c:v>56</c:v>
                </c:pt>
                <c:pt idx="55">
                  <c:v>57</c:v>
                </c:pt>
                <c:pt idx="56">
                  <c:v>58</c:v>
                </c:pt>
                <c:pt idx="57">
                  <c:v>59</c:v>
                </c:pt>
                <c:pt idx="58">
                  <c:v>60</c:v>
                </c:pt>
                <c:pt idx="59">
                  <c:v>61</c:v>
                </c:pt>
                <c:pt idx="60">
                  <c:v>62</c:v>
                </c:pt>
                <c:pt idx="61">
                  <c:v>63</c:v>
                </c:pt>
                <c:pt idx="62">
                  <c:v>64</c:v>
                </c:pt>
                <c:pt idx="63">
                  <c:v>65</c:v>
                </c:pt>
                <c:pt idx="64">
                  <c:v>66</c:v>
                </c:pt>
                <c:pt idx="65">
                  <c:v>67</c:v>
                </c:pt>
                <c:pt idx="66">
                  <c:v>68</c:v>
                </c:pt>
                <c:pt idx="67">
                  <c:v>69</c:v>
                </c:pt>
                <c:pt idx="68">
                  <c:v>70</c:v>
                </c:pt>
                <c:pt idx="69">
                  <c:v>71</c:v>
                </c:pt>
                <c:pt idx="70">
                  <c:v>72</c:v>
                </c:pt>
                <c:pt idx="71">
                  <c:v>73</c:v>
                </c:pt>
                <c:pt idx="72">
                  <c:v>74</c:v>
                </c:pt>
                <c:pt idx="73">
                  <c:v>75</c:v>
                </c:pt>
                <c:pt idx="74">
                  <c:v>76</c:v>
                </c:pt>
                <c:pt idx="75">
                  <c:v>77</c:v>
                </c:pt>
                <c:pt idx="76">
                  <c:v>78</c:v>
                </c:pt>
                <c:pt idx="77">
                  <c:v>79</c:v>
                </c:pt>
                <c:pt idx="78">
                  <c:v>80</c:v>
                </c:pt>
                <c:pt idx="79">
                  <c:v>81</c:v>
                </c:pt>
                <c:pt idx="80">
                  <c:v>82</c:v>
                </c:pt>
                <c:pt idx="81">
                  <c:v>83</c:v>
                </c:pt>
                <c:pt idx="82">
                  <c:v>84</c:v>
                </c:pt>
                <c:pt idx="83">
                  <c:v>85</c:v>
                </c:pt>
                <c:pt idx="84">
                  <c:v>86</c:v>
                </c:pt>
                <c:pt idx="85">
                  <c:v>87</c:v>
                </c:pt>
                <c:pt idx="86">
                  <c:v>88</c:v>
                </c:pt>
                <c:pt idx="87">
                  <c:v>89</c:v>
                </c:pt>
                <c:pt idx="88">
                  <c:v>90</c:v>
                </c:pt>
                <c:pt idx="89">
                  <c:v>91</c:v>
                </c:pt>
                <c:pt idx="90">
                  <c:v>92</c:v>
                </c:pt>
                <c:pt idx="91">
                  <c:v>93</c:v>
                </c:pt>
                <c:pt idx="92">
                  <c:v>94</c:v>
                </c:pt>
                <c:pt idx="93">
                  <c:v>95</c:v>
                </c:pt>
                <c:pt idx="94">
                  <c:v>96</c:v>
                </c:pt>
                <c:pt idx="95">
                  <c:v>97</c:v>
                </c:pt>
                <c:pt idx="96">
                  <c:v>98</c:v>
                </c:pt>
                <c:pt idx="97">
                  <c:v>99</c:v>
                </c:pt>
                <c:pt idx="98">
                  <c:v>100</c:v>
                </c:pt>
                <c:pt idx="99">
                  <c:v>101</c:v>
                </c:pt>
                <c:pt idx="100">
                  <c:v>102</c:v>
                </c:pt>
                <c:pt idx="101">
                  <c:v>103</c:v>
                </c:pt>
                <c:pt idx="102">
                  <c:v>104</c:v>
                </c:pt>
                <c:pt idx="103">
                  <c:v>105</c:v>
                </c:pt>
                <c:pt idx="104">
                  <c:v>106</c:v>
                </c:pt>
                <c:pt idx="105">
                  <c:v>107</c:v>
                </c:pt>
                <c:pt idx="106">
                  <c:v>108</c:v>
                </c:pt>
                <c:pt idx="107">
                  <c:v>109</c:v>
                </c:pt>
                <c:pt idx="108">
                  <c:v>110</c:v>
                </c:pt>
                <c:pt idx="109">
                  <c:v>111</c:v>
                </c:pt>
                <c:pt idx="110">
                  <c:v>112</c:v>
                </c:pt>
                <c:pt idx="111">
                  <c:v>113</c:v>
                </c:pt>
                <c:pt idx="112">
                  <c:v>114</c:v>
                </c:pt>
                <c:pt idx="113">
                  <c:v>115</c:v>
                </c:pt>
                <c:pt idx="114">
                  <c:v>116</c:v>
                </c:pt>
                <c:pt idx="115">
                  <c:v>117</c:v>
                </c:pt>
                <c:pt idx="116">
                  <c:v>118</c:v>
                </c:pt>
                <c:pt idx="117">
                  <c:v>119</c:v>
                </c:pt>
                <c:pt idx="118">
                  <c:v>120</c:v>
                </c:pt>
                <c:pt idx="119">
                  <c:v>121</c:v>
                </c:pt>
                <c:pt idx="120">
                  <c:v>122</c:v>
                </c:pt>
                <c:pt idx="121">
                  <c:v>123</c:v>
                </c:pt>
                <c:pt idx="122">
                  <c:v>124</c:v>
                </c:pt>
                <c:pt idx="123">
                  <c:v>125</c:v>
                </c:pt>
                <c:pt idx="124">
                  <c:v>126</c:v>
                </c:pt>
                <c:pt idx="125">
                  <c:v>127</c:v>
                </c:pt>
                <c:pt idx="126">
                  <c:v>128</c:v>
                </c:pt>
                <c:pt idx="127">
                  <c:v>129</c:v>
                </c:pt>
                <c:pt idx="128">
                  <c:v>130</c:v>
                </c:pt>
                <c:pt idx="129">
                  <c:v>131</c:v>
                </c:pt>
                <c:pt idx="130">
                  <c:v>132</c:v>
                </c:pt>
                <c:pt idx="131">
                  <c:v>133</c:v>
                </c:pt>
                <c:pt idx="132">
                  <c:v>134</c:v>
                </c:pt>
                <c:pt idx="133">
                  <c:v>135</c:v>
                </c:pt>
                <c:pt idx="134">
                  <c:v>136</c:v>
                </c:pt>
                <c:pt idx="135">
                  <c:v>137</c:v>
                </c:pt>
                <c:pt idx="136">
                  <c:v>138</c:v>
                </c:pt>
                <c:pt idx="137">
                  <c:v>139</c:v>
                </c:pt>
                <c:pt idx="138">
                  <c:v>140</c:v>
                </c:pt>
                <c:pt idx="139">
                  <c:v>141</c:v>
                </c:pt>
                <c:pt idx="140">
                  <c:v>142</c:v>
                </c:pt>
                <c:pt idx="141">
                  <c:v>143</c:v>
                </c:pt>
                <c:pt idx="142">
                  <c:v>144</c:v>
                </c:pt>
                <c:pt idx="143">
                  <c:v>145</c:v>
                </c:pt>
                <c:pt idx="144">
                  <c:v>146</c:v>
                </c:pt>
                <c:pt idx="145">
                  <c:v>147</c:v>
                </c:pt>
                <c:pt idx="146">
                  <c:v>148</c:v>
                </c:pt>
                <c:pt idx="147">
                  <c:v>149</c:v>
                </c:pt>
                <c:pt idx="148">
                  <c:v>150</c:v>
                </c:pt>
                <c:pt idx="149">
                  <c:v>151</c:v>
                </c:pt>
                <c:pt idx="150">
                  <c:v>152</c:v>
                </c:pt>
                <c:pt idx="151">
                  <c:v>153</c:v>
                </c:pt>
                <c:pt idx="152">
                  <c:v>154</c:v>
                </c:pt>
                <c:pt idx="153">
                  <c:v>155</c:v>
                </c:pt>
                <c:pt idx="154">
                  <c:v>156</c:v>
                </c:pt>
                <c:pt idx="155">
                  <c:v>157</c:v>
                </c:pt>
                <c:pt idx="156">
                  <c:v>158</c:v>
                </c:pt>
                <c:pt idx="157">
                  <c:v>159</c:v>
                </c:pt>
                <c:pt idx="158">
                  <c:v>160</c:v>
                </c:pt>
                <c:pt idx="159">
                  <c:v>161</c:v>
                </c:pt>
                <c:pt idx="160">
                  <c:v>162</c:v>
                </c:pt>
                <c:pt idx="161">
                  <c:v>163</c:v>
                </c:pt>
                <c:pt idx="162">
                  <c:v>164</c:v>
                </c:pt>
                <c:pt idx="163">
                  <c:v>165</c:v>
                </c:pt>
                <c:pt idx="164">
                  <c:v>166</c:v>
                </c:pt>
                <c:pt idx="165">
                  <c:v>167</c:v>
                </c:pt>
                <c:pt idx="166">
                  <c:v>168</c:v>
                </c:pt>
                <c:pt idx="167">
                  <c:v>169</c:v>
                </c:pt>
                <c:pt idx="168">
                  <c:v>170</c:v>
                </c:pt>
                <c:pt idx="169">
                  <c:v>171</c:v>
                </c:pt>
                <c:pt idx="170">
                  <c:v>172</c:v>
                </c:pt>
                <c:pt idx="171">
                  <c:v>173</c:v>
                </c:pt>
                <c:pt idx="172">
                  <c:v>174</c:v>
                </c:pt>
                <c:pt idx="173">
                  <c:v>175</c:v>
                </c:pt>
                <c:pt idx="174">
                  <c:v>176</c:v>
                </c:pt>
                <c:pt idx="175">
                  <c:v>177</c:v>
                </c:pt>
                <c:pt idx="176">
                  <c:v>178</c:v>
                </c:pt>
                <c:pt idx="177">
                  <c:v>179</c:v>
                </c:pt>
                <c:pt idx="178">
                  <c:v>180</c:v>
                </c:pt>
                <c:pt idx="179">
                  <c:v>181</c:v>
                </c:pt>
                <c:pt idx="180">
                  <c:v>182</c:v>
                </c:pt>
                <c:pt idx="181">
                  <c:v>183</c:v>
                </c:pt>
                <c:pt idx="182">
                  <c:v>184</c:v>
                </c:pt>
                <c:pt idx="183">
                  <c:v>185</c:v>
                </c:pt>
                <c:pt idx="184">
                  <c:v>186</c:v>
                </c:pt>
                <c:pt idx="185">
                  <c:v>187</c:v>
                </c:pt>
                <c:pt idx="186">
                  <c:v>188</c:v>
                </c:pt>
                <c:pt idx="187">
                  <c:v>189</c:v>
                </c:pt>
                <c:pt idx="188">
                  <c:v>190</c:v>
                </c:pt>
                <c:pt idx="189">
                  <c:v>191</c:v>
                </c:pt>
                <c:pt idx="190">
                  <c:v>192</c:v>
                </c:pt>
                <c:pt idx="191">
                  <c:v>193</c:v>
                </c:pt>
                <c:pt idx="192">
                  <c:v>194</c:v>
                </c:pt>
                <c:pt idx="193">
                  <c:v>195</c:v>
                </c:pt>
                <c:pt idx="194">
                  <c:v>196</c:v>
                </c:pt>
                <c:pt idx="195">
                  <c:v>197</c:v>
                </c:pt>
                <c:pt idx="196">
                  <c:v>198</c:v>
                </c:pt>
                <c:pt idx="197">
                  <c:v>199</c:v>
                </c:pt>
                <c:pt idx="198">
                  <c:v>200</c:v>
                </c:pt>
                <c:pt idx="199">
                  <c:v>201</c:v>
                </c:pt>
                <c:pt idx="200">
                  <c:v>202</c:v>
                </c:pt>
                <c:pt idx="201">
                  <c:v>203</c:v>
                </c:pt>
                <c:pt idx="202">
                  <c:v>204</c:v>
                </c:pt>
                <c:pt idx="203">
                  <c:v>205</c:v>
                </c:pt>
                <c:pt idx="204">
                  <c:v>206</c:v>
                </c:pt>
                <c:pt idx="205">
                  <c:v>207</c:v>
                </c:pt>
                <c:pt idx="206">
                  <c:v>208</c:v>
                </c:pt>
                <c:pt idx="207">
                  <c:v>209</c:v>
                </c:pt>
                <c:pt idx="208">
                  <c:v>210</c:v>
                </c:pt>
                <c:pt idx="209">
                  <c:v>211</c:v>
                </c:pt>
                <c:pt idx="210">
                  <c:v>212</c:v>
                </c:pt>
                <c:pt idx="211">
                  <c:v>213</c:v>
                </c:pt>
                <c:pt idx="212">
                  <c:v>214</c:v>
                </c:pt>
                <c:pt idx="213">
                  <c:v>215</c:v>
                </c:pt>
                <c:pt idx="214">
                  <c:v>216</c:v>
                </c:pt>
                <c:pt idx="215">
                  <c:v>217</c:v>
                </c:pt>
                <c:pt idx="216">
                  <c:v>218</c:v>
                </c:pt>
                <c:pt idx="217">
                  <c:v>219</c:v>
                </c:pt>
                <c:pt idx="218">
                  <c:v>220</c:v>
                </c:pt>
                <c:pt idx="219">
                  <c:v>221</c:v>
                </c:pt>
                <c:pt idx="220">
                  <c:v>222</c:v>
                </c:pt>
                <c:pt idx="221">
                  <c:v>223</c:v>
                </c:pt>
                <c:pt idx="222">
                  <c:v>224</c:v>
                </c:pt>
                <c:pt idx="223">
                  <c:v>225</c:v>
                </c:pt>
                <c:pt idx="224">
                  <c:v>226</c:v>
                </c:pt>
                <c:pt idx="225">
                  <c:v>227</c:v>
                </c:pt>
                <c:pt idx="226">
                  <c:v>228</c:v>
                </c:pt>
                <c:pt idx="227">
                  <c:v>229</c:v>
                </c:pt>
                <c:pt idx="228">
                  <c:v>230</c:v>
                </c:pt>
                <c:pt idx="229">
                  <c:v>231</c:v>
                </c:pt>
                <c:pt idx="230">
                  <c:v>232</c:v>
                </c:pt>
                <c:pt idx="231">
                  <c:v>233</c:v>
                </c:pt>
                <c:pt idx="232">
                  <c:v>234</c:v>
                </c:pt>
                <c:pt idx="233">
                  <c:v>235</c:v>
                </c:pt>
                <c:pt idx="234">
                  <c:v>236</c:v>
                </c:pt>
                <c:pt idx="235">
                  <c:v>237</c:v>
                </c:pt>
                <c:pt idx="236">
                  <c:v>238</c:v>
                </c:pt>
                <c:pt idx="237">
                  <c:v>239</c:v>
                </c:pt>
                <c:pt idx="238">
                  <c:v>240</c:v>
                </c:pt>
                <c:pt idx="239">
                  <c:v>241</c:v>
                </c:pt>
                <c:pt idx="240">
                  <c:v>242</c:v>
                </c:pt>
                <c:pt idx="241">
                  <c:v>243</c:v>
                </c:pt>
                <c:pt idx="242">
                  <c:v>244</c:v>
                </c:pt>
                <c:pt idx="243">
                  <c:v>245</c:v>
                </c:pt>
                <c:pt idx="244">
                  <c:v>246</c:v>
                </c:pt>
                <c:pt idx="245">
                  <c:v>247</c:v>
                </c:pt>
                <c:pt idx="246">
                  <c:v>248</c:v>
                </c:pt>
                <c:pt idx="247">
                  <c:v>249</c:v>
                </c:pt>
                <c:pt idx="248">
                  <c:v>250</c:v>
                </c:pt>
                <c:pt idx="249">
                  <c:v>251</c:v>
                </c:pt>
                <c:pt idx="250">
                  <c:v>252</c:v>
                </c:pt>
                <c:pt idx="251">
                  <c:v>253</c:v>
                </c:pt>
                <c:pt idx="252">
                  <c:v>254</c:v>
                </c:pt>
                <c:pt idx="253">
                  <c:v>255</c:v>
                </c:pt>
                <c:pt idx="254">
                  <c:v>256</c:v>
                </c:pt>
                <c:pt idx="255">
                  <c:v>257</c:v>
                </c:pt>
                <c:pt idx="256">
                  <c:v>258</c:v>
                </c:pt>
                <c:pt idx="257">
                  <c:v>259</c:v>
                </c:pt>
                <c:pt idx="258">
                  <c:v>260</c:v>
                </c:pt>
                <c:pt idx="259">
                  <c:v>261</c:v>
                </c:pt>
                <c:pt idx="260">
                  <c:v>262</c:v>
                </c:pt>
                <c:pt idx="261">
                  <c:v>263</c:v>
                </c:pt>
                <c:pt idx="262">
                  <c:v>264</c:v>
                </c:pt>
                <c:pt idx="263">
                  <c:v>265</c:v>
                </c:pt>
                <c:pt idx="264">
                  <c:v>266</c:v>
                </c:pt>
                <c:pt idx="265">
                  <c:v>267</c:v>
                </c:pt>
                <c:pt idx="266">
                  <c:v>268</c:v>
                </c:pt>
                <c:pt idx="267">
                  <c:v>269</c:v>
                </c:pt>
                <c:pt idx="268">
                  <c:v>270</c:v>
                </c:pt>
                <c:pt idx="269">
                  <c:v>271</c:v>
                </c:pt>
                <c:pt idx="270">
                  <c:v>272</c:v>
                </c:pt>
                <c:pt idx="271">
                  <c:v>273</c:v>
                </c:pt>
                <c:pt idx="272">
                  <c:v>274</c:v>
                </c:pt>
                <c:pt idx="273">
                  <c:v>275</c:v>
                </c:pt>
                <c:pt idx="274">
                  <c:v>276</c:v>
                </c:pt>
                <c:pt idx="275">
                  <c:v>277</c:v>
                </c:pt>
                <c:pt idx="276">
                  <c:v>278</c:v>
                </c:pt>
                <c:pt idx="277">
                  <c:v>279</c:v>
                </c:pt>
                <c:pt idx="278">
                  <c:v>280</c:v>
                </c:pt>
                <c:pt idx="279">
                  <c:v>281</c:v>
                </c:pt>
                <c:pt idx="280">
                  <c:v>282</c:v>
                </c:pt>
                <c:pt idx="281">
                  <c:v>283</c:v>
                </c:pt>
                <c:pt idx="282">
                  <c:v>284</c:v>
                </c:pt>
                <c:pt idx="283">
                  <c:v>285</c:v>
                </c:pt>
                <c:pt idx="284">
                  <c:v>286</c:v>
                </c:pt>
                <c:pt idx="285">
                  <c:v>287</c:v>
                </c:pt>
                <c:pt idx="286">
                  <c:v>288</c:v>
                </c:pt>
                <c:pt idx="287">
                  <c:v>289</c:v>
                </c:pt>
                <c:pt idx="288">
                  <c:v>290</c:v>
                </c:pt>
                <c:pt idx="289">
                  <c:v>291</c:v>
                </c:pt>
                <c:pt idx="290">
                  <c:v>292</c:v>
                </c:pt>
                <c:pt idx="291">
                  <c:v>293</c:v>
                </c:pt>
                <c:pt idx="292">
                  <c:v>294</c:v>
                </c:pt>
                <c:pt idx="293">
                  <c:v>295</c:v>
                </c:pt>
                <c:pt idx="294">
                  <c:v>296</c:v>
                </c:pt>
                <c:pt idx="295">
                  <c:v>297</c:v>
                </c:pt>
                <c:pt idx="296">
                  <c:v>298</c:v>
                </c:pt>
                <c:pt idx="297">
                  <c:v>299</c:v>
                </c:pt>
                <c:pt idx="298">
                  <c:v>300</c:v>
                </c:pt>
                <c:pt idx="299">
                  <c:v>301</c:v>
                </c:pt>
                <c:pt idx="300">
                  <c:v>302</c:v>
                </c:pt>
                <c:pt idx="301">
                  <c:v>303</c:v>
                </c:pt>
                <c:pt idx="302">
                  <c:v>304</c:v>
                </c:pt>
                <c:pt idx="303">
                  <c:v>305</c:v>
                </c:pt>
                <c:pt idx="304">
                  <c:v>306</c:v>
                </c:pt>
                <c:pt idx="305">
                  <c:v>307</c:v>
                </c:pt>
                <c:pt idx="306">
                  <c:v>308</c:v>
                </c:pt>
                <c:pt idx="307">
                  <c:v>309</c:v>
                </c:pt>
                <c:pt idx="308">
                  <c:v>310</c:v>
                </c:pt>
                <c:pt idx="309">
                  <c:v>311</c:v>
                </c:pt>
                <c:pt idx="310">
                  <c:v>312</c:v>
                </c:pt>
                <c:pt idx="311">
                  <c:v>313</c:v>
                </c:pt>
                <c:pt idx="312">
                  <c:v>314</c:v>
                </c:pt>
                <c:pt idx="313">
                  <c:v>315</c:v>
                </c:pt>
                <c:pt idx="314">
                  <c:v>316</c:v>
                </c:pt>
                <c:pt idx="315">
                  <c:v>317</c:v>
                </c:pt>
                <c:pt idx="316">
                  <c:v>318</c:v>
                </c:pt>
                <c:pt idx="317">
                  <c:v>319</c:v>
                </c:pt>
                <c:pt idx="318">
                  <c:v>320</c:v>
                </c:pt>
                <c:pt idx="319">
                  <c:v>321</c:v>
                </c:pt>
                <c:pt idx="320">
                  <c:v>322</c:v>
                </c:pt>
                <c:pt idx="321">
                  <c:v>323</c:v>
                </c:pt>
                <c:pt idx="322">
                  <c:v>324</c:v>
                </c:pt>
                <c:pt idx="323">
                  <c:v>325</c:v>
                </c:pt>
                <c:pt idx="324">
                  <c:v>326</c:v>
                </c:pt>
                <c:pt idx="325">
                  <c:v>327</c:v>
                </c:pt>
                <c:pt idx="326">
                  <c:v>328</c:v>
                </c:pt>
                <c:pt idx="327">
                  <c:v>329</c:v>
                </c:pt>
                <c:pt idx="328">
                  <c:v>330</c:v>
                </c:pt>
                <c:pt idx="329">
                  <c:v>331</c:v>
                </c:pt>
                <c:pt idx="330">
                  <c:v>332</c:v>
                </c:pt>
                <c:pt idx="331">
                  <c:v>333</c:v>
                </c:pt>
                <c:pt idx="332">
                  <c:v>334</c:v>
                </c:pt>
                <c:pt idx="333">
                  <c:v>335</c:v>
                </c:pt>
                <c:pt idx="334">
                  <c:v>336</c:v>
                </c:pt>
                <c:pt idx="335">
                  <c:v>337</c:v>
                </c:pt>
                <c:pt idx="336">
                  <c:v>338</c:v>
                </c:pt>
                <c:pt idx="337">
                  <c:v>339</c:v>
                </c:pt>
                <c:pt idx="338">
                  <c:v>340</c:v>
                </c:pt>
                <c:pt idx="339">
                  <c:v>341</c:v>
                </c:pt>
                <c:pt idx="340">
                  <c:v>342</c:v>
                </c:pt>
                <c:pt idx="341">
                  <c:v>343</c:v>
                </c:pt>
                <c:pt idx="342">
                  <c:v>344</c:v>
                </c:pt>
                <c:pt idx="343">
                  <c:v>345</c:v>
                </c:pt>
                <c:pt idx="344">
                  <c:v>346</c:v>
                </c:pt>
                <c:pt idx="345">
                  <c:v>347</c:v>
                </c:pt>
                <c:pt idx="346">
                  <c:v>348</c:v>
                </c:pt>
                <c:pt idx="347">
                  <c:v>349</c:v>
                </c:pt>
                <c:pt idx="348">
                  <c:v>350</c:v>
                </c:pt>
                <c:pt idx="349">
                  <c:v>351</c:v>
                </c:pt>
                <c:pt idx="350">
                  <c:v>352</c:v>
                </c:pt>
                <c:pt idx="351">
                  <c:v>353</c:v>
                </c:pt>
                <c:pt idx="352">
                  <c:v>354</c:v>
                </c:pt>
                <c:pt idx="353">
                  <c:v>355</c:v>
                </c:pt>
                <c:pt idx="354">
                  <c:v>356</c:v>
                </c:pt>
                <c:pt idx="355">
                  <c:v>357</c:v>
                </c:pt>
                <c:pt idx="356">
                  <c:v>358</c:v>
                </c:pt>
                <c:pt idx="357">
                  <c:v>359</c:v>
                </c:pt>
                <c:pt idx="358">
                  <c:v>360</c:v>
                </c:pt>
                <c:pt idx="359">
                  <c:v>361</c:v>
                </c:pt>
                <c:pt idx="360">
                  <c:v>362</c:v>
                </c:pt>
                <c:pt idx="361">
                  <c:v>363</c:v>
                </c:pt>
                <c:pt idx="362">
                  <c:v>364</c:v>
                </c:pt>
                <c:pt idx="363">
                  <c:v>365</c:v>
                </c:pt>
                <c:pt idx="364">
                  <c:v>366</c:v>
                </c:pt>
                <c:pt idx="365">
                  <c:v>367</c:v>
                </c:pt>
                <c:pt idx="366">
                  <c:v>368</c:v>
                </c:pt>
                <c:pt idx="367">
                  <c:v>369</c:v>
                </c:pt>
                <c:pt idx="368">
                  <c:v>370</c:v>
                </c:pt>
                <c:pt idx="369">
                  <c:v>371</c:v>
                </c:pt>
                <c:pt idx="370">
                  <c:v>372</c:v>
                </c:pt>
                <c:pt idx="371">
                  <c:v>373</c:v>
                </c:pt>
                <c:pt idx="372">
                  <c:v>374</c:v>
                </c:pt>
                <c:pt idx="373">
                  <c:v>375</c:v>
                </c:pt>
                <c:pt idx="374">
                  <c:v>376</c:v>
                </c:pt>
                <c:pt idx="375">
                  <c:v>377</c:v>
                </c:pt>
                <c:pt idx="376">
                  <c:v>378</c:v>
                </c:pt>
                <c:pt idx="377">
                  <c:v>379</c:v>
                </c:pt>
                <c:pt idx="378">
                  <c:v>380</c:v>
                </c:pt>
                <c:pt idx="379">
                  <c:v>381</c:v>
                </c:pt>
                <c:pt idx="380">
                  <c:v>382</c:v>
                </c:pt>
                <c:pt idx="381">
                  <c:v>383</c:v>
                </c:pt>
                <c:pt idx="382">
                  <c:v>384</c:v>
                </c:pt>
                <c:pt idx="383">
                  <c:v>385</c:v>
                </c:pt>
                <c:pt idx="384">
                  <c:v>386</c:v>
                </c:pt>
                <c:pt idx="385">
                  <c:v>387</c:v>
                </c:pt>
                <c:pt idx="386">
                  <c:v>388</c:v>
                </c:pt>
                <c:pt idx="387">
                  <c:v>389</c:v>
                </c:pt>
                <c:pt idx="388">
                  <c:v>390</c:v>
                </c:pt>
                <c:pt idx="389">
                  <c:v>391</c:v>
                </c:pt>
                <c:pt idx="390">
                  <c:v>392</c:v>
                </c:pt>
                <c:pt idx="391">
                  <c:v>393</c:v>
                </c:pt>
                <c:pt idx="392">
                  <c:v>394</c:v>
                </c:pt>
                <c:pt idx="393">
                  <c:v>395</c:v>
                </c:pt>
                <c:pt idx="394">
                  <c:v>396</c:v>
                </c:pt>
                <c:pt idx="395">
                  <c:v>397</c:v>
                </c:pt>
                <c:pt idx="396">
                  <c:v>398</c:v>
                </c:pt>
                <c:pt idx="397">
                  <c:v>399</c:v>
                </c:pt>
                <c:pt idx="398">
                  <c:v>400</c:v>
                </c:pt>
                <c:pt idx="399">
                  <c:v>401</c:v>
                </c:pt>
                <c:pt idx="400">
                  <c:v>402</c:v>
                </c:pt>
                <c:pt idx="401">
                  <c:v>403</c:v>
                </c:pt>
                <c:pt idx="402">
                  <c:v>404</c:v>
                </c:pt>
                <c:pt idx="403">
                  <c:v>405</c:v>
                </c:pt>
                <c:pt idx="404">
                  <c:v>406</c:v>
                </c:pt>
                <c:pt idx="405">
                  <c:v>407</c:v>
                </c:pt>
                <c:pt idx="406">
                  <c:v>408</c:v>
                </c:pt>
                <c:pt idx="407">
                  <c:v>409</c:v>
                </c:pt>
                <c:pt idx="408">
                  <c:v>410</c:v>
                </c:pt>
                <c:pt idx="409">
                  <c:v>411</c:v>
                </c:pt>
                <c:pt idx="410">
                  <c:v>412</c:v>
                </c:pt>
                <c:pt idx="411">
                  <c:v>413</c:v>
                </c:pt>
                <c:pt idx="412">
                  <c:v>414</c:v>
                </c:pt>
                <c:pt idx="413">
                  <c:v>415</c:v>
                </c:pt>
                <c:pt idx="414">
                  <c:v>416</c:v>
                </c:pt>
                <c:pt idx="415">
                  <c:v>417</c:v>
                </c:pt>
                <c:pt idx="416">
                  <c:v>418</c:v>
                </c:pt>
                <c:pt idx="417">
                  <c:v>419</c:v>
                </c:pt>
                <c:pt idx="418">
                  <c:v>420</c:v>
                </c:pt>
                <c:pt idx="419">
                  <c:v>421</c:v>
                </c:pt>
                <c:pt idx="420">
                  <c:v>422</c:v>
                </c:pt>
                <c:pt idx="421">
                  <c:v>423</c:v>
                </c:pt>
                <c:pt idx="422">
                  <c:v>424</c:v>
                </c:pt>
                <c:pt idx="423">
                  <c:v>425</c:v>
                </c:pt>
                <c:pt idx="424">
                  <c:v>426</c:v>
                </c:pt>
                <c:pt idx="425">
                  <c:v>427</c:v>
                </c:pt>
                <c:pt idx="426">
                  <c:v>428</c:v>
                </c:pt>
                <c:pt idx="427">
                  <c:v>429</c:v>
                </c:pt>
                <c:pt idx="428">
                  <c:v>430</c:v>
                </c:pt>
                <c:pt idx="429">
                  <c:v>431</c:v>
                </c:pt>
                <c:pt idx="430">
                  <c:v>432</c:v>
                </c:pt>
                <c:pt idx="431">
                  <c:v>433</c:v>
                </c:pt>
                <c:pt idx="432">
                  <c:v>434</c:v>
                </c:pt>
                <c:pt idx="433">
                  <c:v>435</c:v>
                </c:pt>
                <c:pt idx="434">
                  <c:v>436</c:v>
                </c:pt>
                <c:pt idx="435">
                  <c:v>437</c:v>
                </c:pt>
                <c:pt idx="436">
                  <c:v>438</c:v>
                </c:pt>
                <c:pt idx="437">
                  <c:v>439</c:v>
                </c:pt>
                <c:pt idx="438">
                  <c:v>440</c:v>
                </c:pt>
                <c:pt idx="439">
                  <c:v>441</c:v>
                </c:pt>
                <c:pt idx="440">
                  <c:v>442</c:v>
                </c:pt>
                <c:pt idx="441">
                  <c:v>443</c:v>
                </c:pt>
                <c:pt idx="442">
                  <c:v>444</c:v>
                </c:pt>
                <c:pt idx="443">
                  <c:v>445</c:v>
                </c:pt>
                <c:pt idx="444">
                  <c:v>446</c:v>
                </c:pt>
                <c:pt idx="445">
                  <c:v>447</c:v>
                </c:pt>
                <c:pt idx="446">
                  <c:v>448</c:v>
                </c:pt>
                <c:pt idx="447">
                  <c:v>449</c:v>
                </c:pt>
                <c:pt idx="448">
                  <c:v>450</c:v>
                </c:pt>
                <c:pt idx="449">
                  <c:v>451</c:v>
                </c:pt>
                <c:pt idx="450">
                  <c:v>452</c:v>
                </c:pt>
                <c:pt idx="451">
                  <c:v>453</c:v>
                </c:pt>
                <c:pt idx="452">
                  <c:v>454</c:v>
                </c:pt>
                <c:pt idx="453">
                  <c:v>455</c:v>
                </c:pt>
                <c:pt idx="454">
                  <c:v>456</c:v>
                </c:pt>
                <c:pt idx="455">
                  <c:v>457</c:v>
                </c:pt>
                <c:pt idx="456">
                  <c:v>458</c:v>
                </c:pt>
                <c:pt idx="457">
                  <c:v>459</c:v>
                </c:pt>
                <c:pt idx="458">
                  <c:v>460</c:v>
                </c:pt>
                <c:pt idx="459">
                  <c:v>461</c:v>
                </c:pt>
                <c:pt idx="460">
                  <c:v>462</c:v>
                </c:pt>
                <c:pt idx="461">
                  <c:v>463</c:v>
                </c:pt>
                <c:pt idx="462">
                  <c:v>464</c:v>
                </c:pt>
                <c:pt idx="463">
                  <c:v>465</c:v>
                </c:pt>
                <c:pt idx="464">
                  <c:v>466</c:v>
                </c:pt>
                <c:pt idx="465">
                  <c:v>467</c:v>
                </c:pt>
                <c:pt idx="466">
                  <c:v>468</c:v>
                </c:pt>
                <c:pt idx="467">
                  <c:v>469</c:v>
                </c:pt>
                <c:pt idx="468">
                  <c:v>470</c:v>
                </c:pt>
                <c:pt idx="469">
                  <c:v>471</c:v>
                </c:pt>
                <c:pt idx="470">
                  <c:v>472</c:v>
                </c:pt>
                <c:pt idx="471">
                  <c:v>473</c:v>
                </c:pt>
                <c:pt idx="472">
                  <c:v>474</c:v>
                </c:pt>
                <c:pt idx="473">
                  <c:v>475</c:v>
                </c:pt>
                <c:pt idx="474">
                  <c:v>476</c:v>
                </c:pt>
                <c:pt idx="475">
                  <c:v>477</c:v>
                </c:pt>
                <c:pt idx="476">
                  <c:v>478</c:v>
                </c:pt>
                <c:pt idx="477">
                  <c:v>479</c:v>
                </c:pt>
                <c:pt idx="478">
                  <c:v>480</c:v>
                </c:pt>
                <c:pt idx="479">
                  <c:v>481</c:v>
                </c:pt>
                <c:pt idx="480">
                  <c:v>482</c:v>
                </c:pt>
                <c:pt idx="481">
                  <c:v>483</c:v>
                </c:pt>
                <c:pt idx="482">
                  <c:v>484</c:v>
                </c:pt>
                <c:pt idx="483">
                  <c:v>485</c:v>
                </c:pt>
                <c:pt idx="484">
                  <c:v>486</c:v>
                </c:pt>
                <c:pt idx="485">
                  <c:v>487</c:v>
                </c:pt>
                <c:pt idx="486">
                  <c:v>488</c:v>
                </c:pt>
                <c:pt idx="487">
                  <c:v>489</c:v>
                </c:pt>
                <c:pt idx="488">
                  <c:v>490</c:v>
                </c:pt>
                <c:pt idx="489">
                  <c:v>491</c:v>
                </c:pt>
                <c:pt idx="490">
                  <c:v>492</c:v>
                </c:pt>
                <c:pt idx="491">
                  <c:v>493</c:v>
                </c:pt>
                <c:pt idx="492">
                  <c:v>494</c:v>
                </c:pt>
                <c:pt idx="493">
                  <c:v>495</c:v>
                </c:pt>
                <c:pt idx="494">
                  <c:v>496</c:v>
                </c:pt>
                <c:pt idx="495">
                  <c:v>497</c:v>
                </c:pt>
                <c:pt idx="496">
                  <c:v>498</c:v>
                </c:pt>
                <c:pt idx="497">
                  <c:v>499</c:v>
                </c:pt>
                <c:pt idx="498">
                  <c:v>500</c:v>
                </c:pt>
                <c:pt idx="499">
                  <c:v>501</c:v>
                </c:pt>
                <c:pt idx="500">
                  <c:v>502</c:v>
                </c:pt>
                <c:pt idx="501">
                  <c:v>503</c:v>
                </c:pt>
                <c:pt idx="502">
                  <c:v>504</c:v>
                </c:pt>
                <c:pt idx="503">
                  <c:v>505</c:v>
                </c:pt>
                <c:pt idx="504">
                  <c:v>506</c:v>
                </c:pt>
                <c:pt idx="505">
                  <c:v>507</c:v>
                </c:pt>
                <c:pt idx="506">
                  <c:v>508</c:v>
                </c:pt>
                <c:pt idx="507">
                  <c:v>509</c:v>
                </c:pt>
                <c:pt idx="508">
                  <c:v>510</c:v>
                </c:pt>
                <c:pt idx="509">
                  <c:v>511</c:v>
                </c:pt>
                <c:pt idx="510">
                  <c:v>512</c:v>
                </c:pt>
              </c:numCache>
            </c:numRef>
          </c:xVal>
          <c:yVal>
            <c:numRef>
              <c:f>Life!$B$3:$B$513</c:f>
              <c:numCache>
                <c:formatCode>General</c:formatCode>
                <c:ptCount val="5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1</c:v>
                </c:pt>
                <c:pt idx="52">
                  <c:v>0</c:v>
                </c:pt>
                <c:pt idx="53">
                  <c:v>0</c:v>
                </c:pt>
                <c:pt idx="54">
                  <c:v>0</c:v>
                </c:pt>
                <c:pt idx="55">
                  <c:v>0</c:v>
                </c:pt>
                <c:pt idx="56">
                  <c:v>0</c:v>
                </c:pt>
                <c:pt idx="57">
                  <c:v>0</c:v>
                </c:pt>
                <c:pt idx="58">
                  <c:v>0</c:v>
                </c:pt>
                <c:pt idx="59">
                  <c:v>1</c:v>
                </c:pt>
                <c:pt idx="60">
                  <c:v>0</c:v>
                </c:pt>
                <c:pt idx="61">
                  <c:v>0</c:v>
                </c:pt>
                <c:pt idx="62">
                  <c:v>1</c:v>
                </c:pt>
                <c:pt idx="63">
                  <c:v>0</c:v>
                </c:pt>
                <c:pt idx="64">
                  <c:v>0</c:v>
                </c:pt>
                <c:pt idx="65">
                  <c:v>0</c:v>
                </c:pt>
                <c:pt idx="66">
                  <c:v>0</c:v>
                </c:pt>
                <c:pt idx="67">
                  <c:v>0</c:v>
                </c:pt>
                <c:pt idx="68">
                  <c:v>1</c:v>
                </c:pt>
                <c:pt idx="69">
                  <c:v>57</c:v>
                </c:pt>
                <c:pt idx="70">
                  <c:v>2388</c:v>
                </c:pt>
                <c:pt idx="71">
                  <c:v>9576</c:v>
                </c:pt>
                <c:pt idx="72">
                  <c:v>10041</c:v>
                </c:pt>
                <c:pt idx="73">
                  <c:v>4256</c:v>
                </c:pt>
                <c:pt idx="74">
                  <c:v>1092</c:v>
                </c:pt>
                <c:pt idx="75">
                  <c:v>379</c:v>
                </c:pt>
                <c:pt idx="76">
                  <c:v>196</c:v>
                </c:pt>
                <c:pt idx="77">
                  <c:v>121</c:v>
                </c:pt>
                <c:pt idx="78">
                  <c:v>79</c:v>
                </c:pt>
                <c:pt idx="79">
                  <c:v>42</c:v>
                </c:pt>
                <c:pt idx="80">
                  <c:v>19</c:v>
                </c:pt>
                <c:pt idx="81">
                  <c:v>8</c:v>
                </c:pt>
                <c:pt idx="82">
                  <c:v>5</c:v>
                </c:pt>
                <c:pt idx="83">
                  <c:v>3</c:v>
                </c:pt>
                <c:pt idx="84">
                  <c:v>2</c:v>
                </c:pt>
                <c:pt idx="85">
                  <c:v>5</c:v>
                </c:pt>
                <c:pt idx="86">
                  <c:v>3</c:v>
                </c:pt>
                <c:pt idx="87">
                  <c:v>5</c:v>
                </c:pt>
                <c:pt idx="88">
                  <c:v>1</c:v>
                </c:pt>
                <c:pt idx="89">
                  <c:v>3</c:v>
                </c:pt>
                <c:pt idx="90">
                  <c:v>19</c:v>
                </c:pt>
                <c:pt idx="91">
                  <c:v>29</c:v>
                </c:pt>
                <c:pt idx="92">
                  <c:v>27</c:v>
                </c:pt>
                <c:pt idx="93">
                  <c:v>15</c:v>
                </c:pt>
                <c:pt idx="94">
                  <c:v>4</c:v>
                </c:pt>
                <c:pt idx="95">
                  <c:v>1</c:v>
                </c:pt>
                <c:pt idx="96">
                  <c:v>3</c:v>
                </c:pt>
                <c:pt idx="97">
                  <c:v>1</c:v>
                </c:pt>
                <c:pt idx="98">
                  <c:v>0</c:v>
                </c:pt>
                <c:pt idx="99">
                  <c:v>0</c:v>
                </c:pt>
                <c:pt idx="100">
                  <c:v>1</c:v>
                </c:pt>
                <c:pt idx="101">
                  <c:v>0</c:v>
                </c:pt>
                <c:pt idx="102">
                  <c:v>1</c:v>
                </c:pt>
                <c:pt idx="103">
                  <c:v>0</c:v>
                </c:pt>
                <c:pt idx="104">
                  <c:v>0</c:v>
                </c:pt>
                <c:pt idx="105">
                  <c:v>0</c:v>
                </c:pt>
                <c:pt idx="106">
                  <c:v>1</c:v>
                </c:pt>
                <c:pt idx="107">
                  <c:v>1</c:v>
                </c:pt>
                <c:pt idx="108">
                  <c:v>0</c:v>
                </c:pt>
                <c:pt idx="109">
                  <c:v>1</c:v>
                </c:pt>
                <c:pt idx="110">
                  <c:v>2</c:v>
                </c:pt>
                <c:pt idx="111">
                  <c:v>1</c:v>
                </c:pt>
                <c:pt idx="112">
                  <c:v>2</c:v>
                </c:pt>
                <c:pt idx="113">
                  <c:v>2</c:v>
                </c:pt>
                <c:pt idx="114">
                  <c:v>0</c:v>
                </c:pt>
                <c:pt idx="115">
                  <c:v>1</c:v>
                </c:pt>
                <c:pt idx="116">
                  <c:v>0</c:v>
                </c:pt>
                <c:pt idx="117">
                  <c:v>0</c:v>
                </c:pt>
                <c:pt idx="118">
                  <c:v>0</c:v>
                </c:pt>
                <c:pt idx="119">
                  <c:v>1</c:v>
                </c:pt>
                <c:pt idx="120">
                  <c:v>0</c:v>
                </c:pt>
                <c:pt idx="121">
                  <c:v>1</c:v>
                </c:pt>
                <c:pt idx="122">
                  <c:v>1</c:v>
                </c:pt>
                <c:pt idx="123">
                  <c:v>0</c:v>
                </c:pt>
                <c:pt idx="124">
                  <c:v>0</c:v>
                </c:pt>
                <c:pt idx="125">
                  <c:v>1</c:v>
                </c:pt>
                <c:pt idx="126">
                  <c:v>0</c:v>
                </c:pt>
                <c:pt idx="127">
                  <c:v>0</c:v>
                </c:pt>
                <c:pt idx="128">
                  <c:v>0</c:v>
                </c:pt>
                <c:pt idx="129">
                  <c:v>0</c:v>
                </c:pt>
                <c:pt idx="130">
                  <c:v>0</c:v>
                </c:pt>
                <c:pt idx="131">
                  <c:v>0</c:v>
                </c:pt>
                <c:pt idx="132">
                  <c:v>0</c:v>
                </c:pt>
                <c:pt idx="133">
                  <c:v>0</c:v>
                </c:pt>
                <c:pt idx="134">
                  <c:v>0</c:v>
                </c:pt>
                <c:pt idx="135">
                  <c:v>0</c:v>
                </c:pt>
                <c:pt idx="136">
                  <c:v>0</c:v>
                </c:pt>
                <c:pt idx="137">
                  <c:v>0</c:v>
                </c:pt>
                <c:pt idx="138">
                  <c:v>1</c:v>
                </c:pt>
                <c:pt idx="139">
                  <c:v>0</c:v>
                </c:pt>
                <c:pt idx="140">
                  <c:v>0</c:v>
                </c:pt>
                <c:pt idx="141">
                  <c:v>0</c:v>
                </c:pt>
                <c:pt idx="142">
                  <c:v>0</c:v>
                </c:pt>
                <c:pt idx="143">
                  <c:v>1</c:v>
                </c:pt>
                <c:pt idx="144">
                  <c:v>0</c:v>
                </c:pt>
                <c:pt idx="145">
                  <c:v>0</c:v>
                </c:pt>
                <c:pt idx="146">
                  <c:v>1</c:v>
                </c:pt>
                <c:pt idx="147">
                  <c:v>1</c:v>
                </c:pt>
                <c:pt idx="148">
                  <c:v>1</c:v>
                </c:pt>
                <c:pt idx="149">
                  <c:v>0</c:v>
                </c:pt>
                <c:pt idx="150">
                  <c:v>0</c:v>
                </c:pt>
                <c:pt idx="151">
                  <c:v>0</c:v>
                </c:pt>
                <c:pt idx="152">
                  <c:v>1</c:v>
                </c:pt>
                <c:pt idx="153">
                  <c:v>0</c:v>
                </c:pt>
                <c:pt idx="154">
                  <c:v>0</c:v>
                </c:pt>
                <c:pt idx="155">
                  <c:v>0</c:v>
                </c:pt>
                <c:pt idx="156">
                  <c:v>0</c:v>
                </c:pt>
                <c:pt idx="157">
                  <c:v>0</c:v>
                </c:pt>
                <c:pt idx="158">
                  <c:v>0</c:v>
                </c:pt>
                <c:pt idx="159">
                  <c:v>1</c:v>
                </c:pt>
                <c:pt idx="160">
                  <c:v>1</c:v>
                </c:pt>
                <c:pt idx="161">
                  <c:v>0</c:v>
                </c:pt>
                <c:pt idx="162">
                  <c:v>2</c:v>
                </c:pt>
                <c:pt idx="163">
                  <c:v>1</c:v>
                </c:pt>
                <c:pt idx="164">
                  <c:v>0</c:v>
                </c:pt>
                <c:pt idx="165">
                  <c:v>0</c:v>
                </c:pt>
                <c:pt idx="166">
                  <c:v>0</c:v>
                </c:pt>
                <c:pt idx="167">
                  <c:v>0</c:v>
                </c:pt>
                <c:pt idx="168">
                  <c:v>0</c:v>
                </c:pt>
                <c:pt idx="169">
                  <c:v>0</c:v>
                </c:pt>
                <c:pt idx="170">
                  <c:v>0</c:v>
                </c:pt>
                <c:pt idx="171">
                  <c:v>0</c:v>
                </c:pt>
                <c:pt idx="172">
                  <c:v>0</c:v>
                </c:pt>
                <c:pt idx="173">
                  <c:v>1</c:v>
                </c:pt>
                <c:pt idx="174">
                  <c:v>0</c:v>
                </c:pt>
                <c:pt idx="175">
                  <c:v>0</c:v>
                </c:pt>
                <c:pt idx="176">
                  <c:v>1</c:v>
                </c:pt>
                <c:pt idx="177">
                  <c:v>1</c:v>
                </c:pt>
                <c:pt idx="178">
                  <c:v>0</c:v>
                </c:pt>
                <c:pt idx="179">
                  <c:v>0</c:v>
                </c:pt>
                <c:pt idx="180">
                  <c:v>1</c:v>
                </c:pt>
                <c:pt idx="181">
                  <c:v>1</c:v>
                </c:pt>
                <c:pt idx="182">
                  <c:v>0</c:v>
                </c:pt>
                <c:pt idx="183">
                  <c:v>0</c:v>
                </c:pt>
                <c:pt idx="184">
                  <c:v>0</c:v>
                </c:pt>
                <c:pt idx="185">
                  <c:v>0</c:v>
                </c:pt>
                <c:pt idx="186">
                  <c:v>3</c:v>
                </c:pt>
                <c:pt idx="187">
                  <c:v>0</c:v>
                </c:pt>
                <c:pt idx="188">
                  <c:v>0</c:v>
                </c:pt>
                <c:pt idx="189">
                  <c:v>1</c:v>
                </c:pt>
                <c:pt idx="190">
                  <c:v>0</c:v>
                </c:pt>
                <c:pt idx="191">
                  <c:v>0</c:v>
                </c:pt>
                <c:pt idx="192">
                  <c:v>1</c:v>
                </c:pt>
                <c:pt idx="193">
                  <c:v>1</c:v>
                </c:pt>
                <c:pt idx="194">
                  <c:v>0</c:v>
                </c:pt>
                <c:pt idx="195">
                  <c:v>0</c:v>
                </c:pt>
                <c:pt idx="196">
                  <c:v>0</c:v>
                </c:pt>
                <c:pt idx="197">
                  <c:v>1</c:v>
                </c:pt>
                <c:pt idx="198">
                  <c:v>0</c:v>
                </c:pt>
                <c:pt idx="199">
                  <c:v>1</c:v>
                </c:pt>
                <c:pt idx="200">
                  <c:v>1</c:v>
                </c:pt>
                <c:pt idx="201">
                  <c:v>1</c:v>
                </c:pt>
                <c:pt idx="202">
                  <c:v>0</c:v>
                </c:pt>
                <c:pt idx="203">
                  <c:v>0</c:v>
                </c:pt>
                <c:pt idx="204">
                  <c:v>1</c:v>
                </c:pt>
                <c:pt idx="205">
                  <c:v>0</c:v>
                </c:pt>
                <c:pt idx="206">
                  <c:v>0</c:v>
                </c:pt>
                <c:pt idx="207">
                  <c:v>0</c:v>
                </c:pt>
                <c:pt idx="208">
                  <c:v>0</c:v>
                </c:pt>
                <c:pt idx="209">
                  <c:v>0</c:v>
                </c:pt>
                <c:pt idx="210">
                  <c:v>0</c:v>
                </c:pt>
                <c:pt idx="211">
                  <c:v>0</c:v>
                </c:pt>
                <c:pt idx="212">
                  <c:v>2</c:v>
                </c:pt>
                <c:pt idx="213">
                  <c:v>0</c:v>
                </c:pt>
                <c:pt idx="214">
                  <c:v>1</c:v>
                </c:pt>
                <c:pt idx="215">
                  <c:v>2</c:v>
                </c:pt>
                <c:pt idx="216">
                  <c:v>3</c:v>
                </c:pt>
                <c:pt idx="217">
                  <c:v>0</c:v>
                </c:pt>
                <c:pt idx="218">
                  <c:v>0</c:v>
                </c:pt>
                <c:pt idx="219">
                  <c:v>1</c:v>
                </c:pt>
                <c:pt idx="220">
                  <c:v>0</c:v>
                </c:pt>
                <c:pt idx="221">
                  <c:v>2</c:v>
                </c:pt>
                <c:pt idx="222">
                  <c:v>0</c:v>
                </c:pt>
                <c:pt idx="223">
                  <c:v>0</c:v>
                </c:pt>
                <c:pt idx="224">
                  <c:v>1</c:v>
                </c:pt>
                <c:pt idx="225">
                  <c:v>0</c:v>
                </c:pt>
                <c:pt idx="226">
                  <c:v>0</c:v>
                </c:pt>
                <c:pt idx="227">
                  <c:v>1</c:v>
                </c:pt>
                <c:pt idx="228">
                  <c:v>0</c:v>
                </c:pt>
                <c:pt idx="229">
                  <c:v>1</c:v>
                </c:pt>
                <c:pt idx="230">
                  <c:v>0</c:v>
                </c:pt>
                <c:pt idx="231">
                  <c:v>0</c:v>
                </c:pt>
                <c:pt idx="232">
                  <c:v>0</c:v>
                </c:pt>
                <c:pt idx="233">
                  <c:v>0</c:v>
                </c:pt>
                <c:pt idx="234">
                  <c:v>0</c:v>
                </c:pt>
                <c:pt idx="235">
                  <c:v>0</c:v>
                </c:pt>
                <c:pt idx="236">
                  <c:v>0</c:v>
                </c:pt>
                <c:pt idx="237">
                  <c:v>2</c:v>
                </c:pt>
                <c:pt idx="238">
                  <c:v>0</c:v>
                </c:pt>
                <c:pt idx="239">
                  <c:v>1</c:v>
                </c:pt>
                <c:pt idx="240">
                  <c:v>0</c:v>
                </c:pt>
                <c:pt idx="241">
                  <c:v>1</c:v>
                </c:pt>
                <c:pt idx="242">
                  <c:v>1</c:v>
                </c:pt>
                <c:pt idx="243">
                  <c:v>1</c:v>
                </c:pt>
                <c:pt idx="244">
                  <c:v>0</c:v>
                </c:pt>
                <c:pt idx="245">
                  <c:v>0</c:v>
                </c:pt>
                <c:pt idx="246">
                  <c:v>0</c:v>
                </c:pt>
                <c:pt idx="247">
                  <c:v>0</c:v>
                </c:pt>
                <c:pt idx="248">
                  <c:v>1</c:v>
                </c:pt>
                <c:pt idx="249">
                  <c:v>1</c:v>
                </c:pt>
                <c:pt idx="250">
                  <c:v>1</c:v>
                </c:pt>
                <c:pt idx="251">
                  <c:v>3</c:v>
                </c:pt>
                <c:pt idx="252">
                  <c:v>1</c:v>
                </c:pt>
                <c:pt idx="253">
                  <c:v>0</c:v>
                </c:pt>
                <c:pt idx="254">
                  <c:v>0</c:v>
                </c:pt>
                <c:pt idx="255">
                  <c:v>0</c:v>
                </c:pt>
                <c:pt idx="256">
                  <c:v>0</c:v>
                </c:pt>
                <c:pt idx="257">
                  <c:v>1</c:v>
                </c:pt>
                <c:pt idx="258">
                  <c:v>1</c:v>
                </c:pt>
                <c:pt idx="259">
                  <c:v>0</c:v>
                </c:pt>
                <c:pt idx="260">
                  <c:v>1</c:v>
                </c:pt>
                <c:pt idx="261">
                  <c:v>1</c:v>
                </c:pt>
                <c:pt idx="262">
                  <c:v>1</c:v>
                </c:pt>
                <c:pt idx="263">
                  <c:v>6</c:v>
                </c:pt>
                <c:pt idx="264">
                  <c:v>2</c:v>
                </c:pt>
                <c:pt idx="265">
                  <c:v>1</c:v>
                </c:pt>
                <c:pt idx="266">
                  <c:v>2</c:v>
                </c:pt>
                <c:pt idx="267">
                  <c:v>0</c:v>
                </c:pt>
                <c:pt idx="268">
                  <c:v>0</c:v>
                </c:pt>
                <c:pt idx="269">
                  <c:v>0</c:v>
                </c:pt>
                <c:pt idx="270">
                  <c:v>0</c:v>
                </c:pt>
                <c:pt idx="271">
                  <c:v>0</c:v>
                </c:pt>
                <c:pt idx="272">
                  <c:v>0</c:v>
                </c:pt>
                <c:pt idx="273">
                  <c:v>1</c:v>
                </c:pt>
                <c:pt idx="274">
                  <c:v>1</c:v>
                </c:pt>
                <c:pt idx="275">
                  <c:v>0</c:v>
                </c:pt>
                <c:pt idx="276">
                  <c:v>2</c:v>
                </c:pt>
                <c:pt idx="277">
                  <c:v>0</c:v>
                </c:pt>
                <c:pt idx="278">
                  <c:v>1</c:v>
                </c:pt>
                <c:pt idx="279">
                  <c:v>1</c:v>
                </c:pt>
                <c:pt idx="280">
                  <c:v>0</c:v>
                </c:pt>
                <c:pt idx="281">
                  <c:v>0</c:v>
                </c:pt>
                <c:pt idx="282">
                  <c:v>1</c:v>
                </c:pt>
                <c:pt idx="283">
                  <c:v>2</c:v>
                </c:pt>
                <c:pt idx="284">
                  <c:v>0</c:v>
                </c:pt>
                <c:pt idx="285">
                  <c:v>0</c:v>
                </c:pt>
                <c:pt idx="286">
                  <c:v>0</c:v>
                </c:pt>
                <c:pt idx="287">
                  <c:v>0</c:v>
                </c:pt>
                <c:pt idx="288">
                  <c:v>0</c:v>
                </c:pt>
                <c:pt idx="289">
                  <c:v>0</c:v>
                </c:pt>
                <c:pt idx="290">
                  <c:v>1</c:v>
                </c:pt>
                <c:pt idx="291">
                  <c:v>1</c:v>
                </c:pt>
                <c:pt idx="292">
                  <c:v>0</c:v>
                </c:pt>
                <c:pt idx="293">
                  <c:v>0</c:v>
                </c:pt>
                <c:pt idx="294">
                  <c:v>0</c:v>
                </c:pt>
                <c:pt idx="295">
                  <c:v>0</c:v>
                </c:pt>
                <c:pt idx="296">
                  <c:v>0</c:v>
                </c:pt>
                <c:pt idx="297">
                  <c:v>2</c:v>
                </c:pt>
                <c:pt idx="298">
                  <c:v>0</c:v>
                </c:pt>
                <c:pt idx="299">
                  <c:v>2</c:v>
                </c:pt>
                <c:pt idx="300">
                  <c:v>0</c:v>
                </c:pt>
                <c:pt idx="301">
                  <c:v>0</c:v>
                </c:pt>
                <c:pt idx="302">
                  <c:v>0</c:v>
                </c:pt>
                <c:pt idx="303">
                  <c:v>0</c:v>
                </c:pt>
                <c:pt idx="304">
                  <c:v>1</c:v>
                </c:pt>
                <c:pt idx="305">
                  <c:v>0</c:v>
                </c:pt>
                <c:pt idx="306">
                  <c:v>0</c:v>
                </c:pt>
                <c:pt idx="307">
                  <c:v>1</c:v>
                </c:pt>
                <c:pt idx="308">
                  <c:v>1</c:v>
                </c:pt>
                <c:pt idx="309">
                  <c:v>1</c:v>
                </c:pt>
                <c:pt idx="310">
                  <c:v>0</c:v>
                </c:pt>
                <c:pt idx="311">
                  <c:v>3</c:v>
                </c:pt>
                <c:pt idx="312">
                  <c:v>0</c:v>
                </c:pt>
                <c:pt idx="313">
                  <c:v>0</c:v>
                </c:pt>
                <c:pt idx="314">
                  <c:v>0</c:v>
                </c:pt>
                <c:pt idx="315">
                  <c:v>1</c:v>
                </c:pt>
                <c:pt idx="316">
                  <c:v>3</c:v>
                </c:pt>
                <c:pt idx="317">
                  <c:v>0</c:v>
                </c:pt>
                <c:pt idx="318">
                  <c:v>2</c:v>
                </c:pt>
                <c:pt idx="319">
                  <c:v>0</c:v>
                </c:pt>
                <c:pt idx="320">
                  <c:v>0</c:v>
                </c:pt>
                <c:pt idx="321">
                  <c:v>0</c:v>
                </c:pt>
                <c:pt idx="322">
                  <c:v>1</c:v>
                </c:pt>
                <c:pt idx="323">
                  <c:v>0</c:v>
                </c:pt>
                <c:pt idx="324">
                  <c:v>0</c:v>
                </c:pt>
                <c:pt idx="325">
                  <c:v>0</c:v>
                </c:pt>
                <c:pt idx="326">
                  <c:v>1</c:v>
                </c:pt>
                <c:pt idx="327">
                  <c:v>1</c:v>
                </c:pt>
                <c:pt idx="328">
                  <c:v>0</c:v>
                </c:pt>
                <c:pt idx="329">
                  <c:v>1</c:v>
                </c:pt>
                <c:pt idx="330">
                  <c:v>2</c:v>
                </c:pt>
                <c:pt idx="331">
                  <c:v>1</c:v>
                </c:pt>
                <c:pt idx="332">
                  <c:v>1</c:v>
                </c:pt>
                <c:pt idx="333">
                  <c:v>0</c:v>
                </c:pt>
                <c:pt idx="334">
                  <c:v>0</c:v>
                </c:pt>
                <c:pt idx="335">
                  <c:v>2</c:v>
                </c:pt>
                <c:pt idx="336">
                  <c:v>0</c:v>
                </c:pt>
                <c:pt idx="337">
                  <c:v>2</c:v>
                </c:pt>
                <c:pt idx="338">
                  <c:v>1</c:v>
                </c:pt>
                <c:pt idx="339">
                  <c:v>2</c:v>
                </c:pt>
                <c:pt idx="340">
                  <c:v>3</c:v>
                </c:pt>
                <c:pt idx="341">
                  <c:v>2</c:v>
                </c:pt>
                <c:pt idx="342">
                  <c:v>1</c:v>
                </c:pt>
                <c:pt idx="343">
                  <c:v>0</c:v>
                </c:pt>
                <c:pt idx="344">
                  <c:v>2</c:v>
                </c:pt>
                <c:pt idx="345">
                  <c:v>0</c:v>
                </c:pt>
                <c:pt idx="346">
                  <c:v>0</c:v>
                </c:pt>
                <c:pt idx="347">
                  <c:v>2</c:v>
                </c:pt>
                <c:pt idx="348">
                  <c:v>2</c:v>
                </c:pt>
                <c:pt idx="349">
                  <c:v>1</c:v>
                </c:pt>
                <c:pt idx="350">
                  <c:v>1</c:v>
                </c:pt>
                <c:pt idx="351">
                  <c:v>0</c:v>
                </c:pt>
                <c:pt idx="352">
                  <c:v>0</c:v>
                </c:pt>
                <c:pt idx="353">
                  <c:v>0</c:v>
                </c:pt>
                <c:pt idx="354">
                  <c:v>1</c:v>
                </c:pt>
                <c:pt idx="355">
                  <c:v>0</c:v>
                </c:pt>
                <c:pt idx="356">
                  <c:v>0</c:v>
                </c:pt>
                <c:pt idx="357">
                  <c:v>0</c:v>
                </c:pt>
                <c:pt idx="358">
                  <c:v>0</c:v>
                </c:pt>
                <c:pt idx="359">
                  <c:v>0</c:v>
                </c:pt>
                <c:pt idx="360">
                  <c:v>0</c:v>
                </c:pt>
                <c:pt idx="361">
                  <c:v>0</c:v>
                </c:pt>
                <c:pt idx="362">
                  <c:v>2</c:v>
                </c:pt>
                <c:pt idx="363">
                  <c:v>0</c:v>
                </c:pt>
                <c:pt idx="364">
                  <c:v>0</c:v>
                </c:pt>
                <c:pt idx="365">
                  <c:v>0</c:v>
                </c:pt>
                <c:pt idx="366">
                  <c:v>0</c:v>
                </c:pt>
                <c:pt idx="367">
                  <c:v>0</c:v>
                </c:pt>
                <c:pt idx="368">
                  <c:v>0</c:v>
                </c:pt>
                <c:pt idx="369">
                  <c:v>0</c:v>
                </c:pt>
                <c:pt idx="370">
                  <c:v>0</c:v>
                </c:pt>
                <c:pt idx="371">
                  <c:v>0</c:v>
                </c:pt>
                <c:pt idx="372">
                  <c:v>0</c:v>
                </c:pt>
                <c:pt idx="373">
                  <c:v>1</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1</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1</c:v>
                </c:pt>
                <c:pt idx="414">
                  <c:v>0</c:v>
                </c:pt>
                <c:pt idx="415">
                  <c:v>0</c:v>
                </c:pt>
                <c:pt idx="416">
                  <c:v>0</c:v>
                </c:pt>
                <c:pt idx="417">
                  <c:v>0</c:v>
                </c:pt>
                <c:pt idx="418">
                  <c:v>0</c:v>
                </c:pt>
                <c:pt idx="419">
                  <c:v>0</c:v>
                </c:pt>
                <c:pt idx="420">
                  <c:v>1</c:v>
                </c:pt>
                <c:pt idx="421">
                  <c:v>0</c:v>
                </c:pt>
                <c:pt idx="422">
                  <c:v>0</c:v>
                </c:pt>
                <c:pt idx="423">
                  <c:v>1</c:v>
                </c:pt>
                <c:pt idx="424">
                  <c:v>0</c:v>
                </c:pt>
                <c:pt idx="425">
                  <c:v>0</c:v>
                </c:pt>
                <c:pt idx="426">
                  <c:v>0</c:v>
                </c:pt>
                <c:pt idx="427">
                  <c:v>0</c:v>
                </c:pt>
                <c:pt idx="428">
                  <c:v>0</c:v>
                </c:pt>
                <c:pt idx="429">
                  <c:v>0</c:v>
                </c:pt>
                <c:pt idx="430">
                  <c:v>0</c:v>
                </c:pt>
                <c:pt idx="431">
                  <c:v>0</c:v>
                </c:pt>
                <c:pt idx="432">
                  <c:v>2</c:v>
                </c:pt>
                <c:pt idx="433">
                  <c:v>0</c:v>
                </c:pt>
                <c:pt idx="434">
                  <c:v>0</c:v>
                </c:pt>
                <c:pt idx="435">
                  <c:v>0</c:v>
                </c:pt>
                <c:pt idx="436">
                  <c:v>0</c:v>
                </c:pt>
                <c:pt idx="437">
                  <c:v>0</c:v>
                </c:pt>
                <c:pt idx="438">
                  <c:v>0</c:v>
                </c:pt>
                <c:pt idx="439">
                  <c:v>0</c:v>
                </c:pt>
                <c:pt idx="440">
                  <c:v>0</c:v>
                </c:pt>
                <c:pt idx="441">
                  <c:v>0</c:v>
                </c:pt>
                <c:pt idx="442">
                  <c:v>0</c:v>
                </c:pt>
                <c:pt idx="443">
                  <c:v>1</c:v>
                </c:pt>
                <c:pt idx="444">
                  <c:v>0</c:v>
                </c:pt>
                <c:pt idx="445">
                  <c:v>0</c:v>
                </c:pt>
                <c:pt idx="446">
                  <c:v>0</c:v>
                </c:pt>
                <c:pt idx="447">
                  <c:v>0</c:v>
                </c:pt>
                <c:pt idx="448">
                  <c:v>0</c:v>
                </c:pt>
                <c:pt idx="449">
                  <c:v>0</c:v>
                </c:pt>
                <c:pt idx="450">
                  <c:v>1</c:v>
                </c:pt>
                <c:pt idx="451">
                  <c:v>1</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1</c:v>
                </c:pt>
                <c:pt idx="469">
                  <c:v>0</c:v>
                </c:pt>
                <c:pt idx="470">
                  <c:v>1</c:v>
                </c:pt>
                <c:pt idx="471">
                  <c:v>0</c:v>
                </c:pt>
                <c:pt idx="472">
                  <c:v>2</c:v>
                </c:pt>
                <c:pt idx="473">
                  <c:v>0</c:v>
                </c:pt>
                <c:pt idx="474">
                  <c:v>0</c:v>
                </c:pt>
                <c:pt idx="475">
                  <c:v>0</c:v>
                </c:pt>
                <c:pt idx="476">
                  <c:v>0</c:v>
                </c:pt>
                <c:pt idx="477">
                  <c:v>0</c:v>
                </c:pt>
                <c:pt idx="478">
                  <c:v>0</c:v>
                </c:pt>
                <c:pt idx="479">
                  <c:v>0</c:v>
                </c:pt>
                <c:pt idx="480">
                  <c:v>0</c:v>
                </c:pt>
                <c:pt idx="481">
                  <c:v>0</c:v>
                </c:pt>
                <c:pt idx="482">
                  <c:v>0</c:v>
                </c:pt>
                <c:pt idx="483">
                  <c:v>0</c:v>
                </c:pt>
                <c:pt idx="484">
                  <c:v>0</c:v>
                </c:pt>
                <c:pt idx="485">
                  <c:v>1</c:v>
                </c:pt>
                <c:pt idx="486">
                  <c:v>0</c:v>
                </c:pt>
                <c:pt idx="487">
                  <c:v>0</c:v>
                </c:pt>
                <c:pt idx="488">
                  <c:v>0</c:v>
                </c:pt>
                <c:pt idx="489">
                  <c:v>0</c:v>
                </c:pt>
                <c:pt idx="490">
                  <c:v>1</c:v>
                </c:pt>
                <c:pt idx="491">
                  <c:v>0</c:v>
                </c:pt>
                <c:pt idx="492">
                  <c:v>0</c:v>
                </c:pt>
                <c:pt idx="493">
                  <c:v>0</c:v>
                </c:pt>
                <c:pt idx="494">
                  <c:v>0</c:v>
                </c:pt>
                <c:pt idx="495">
                  <c:v>0</c:v>
                </c:pt>
                <c:pt idx="496">
                  <c:v>1</c:v>
                </c:pt>
                <c:pt idx="497">
                  <c:v>0</c:v>
                </c:pt>
                <c:pt idx="498">
                  <c:v>0</c:v>
                </c:pt>
                <c:pt idx="499">
                  <c:v>0</c:v>
                </c:pt>
                <c:pt idx="500">
                  <c:v>0</c:v>
                </c:pt>
                <c:pt idx="501">
                  <c:v>1</c:v>
                </c:pt>
                <c:pt idx="502">
                  <c:v>0</c:v>
                </c:pt>
                <c:pt idx="503">
                  <c:v>0</c:v>
                </c:pt>
                <c:pt idx="504">
                  <c:v>0</c:v>
                </c:pt>
                <c:pt idx="505">
                  <c:v>0</c:v>
                </c:pt>
                <c:pt idx="506">
                  <c:v>0</c:v>
                </c:pt>
                <c:pt idx="507">
                  <c:v>0</c:v>
                </c:pt>
                <c:pt idx="508">
                  <c:v>0</c:v>
                </c:pt>
                <c:pt idx="509">
                  <c:v>0</c:v>
                </c:pt>
                <c:pt idx="510">
                  <c:v>0</c:v>
                </c:pt>
              </c:numCache>
            </c:numRef>
          </c:yVal>
          <c:smooth val="1"/>
        </c:ser>
        <c:ser>
          <c:idx val="1"/>
          <c:order val="1"/>
          <c:tx>
            <c:strRef>
              <c:f>Life!$C$2</c:f>
              <c:strCache>
                <c:ptCount val="1"/>
                <c:pt idx="0">
                  <c:v>Decay</c:v>
                </c:pt>
              </c:strCache>
            </c:strRef>
          </c:tx>
          <c:spPr>
            <a:ln w="19050"/>
          </c:spPr>
          <c:marker>
            <c:symbol val="none"/>
          </c:marker>
          <c:xVal>
            <c:numRef>
              <c:f>Life!$A$3:$A$513</c:f>
              <c:numCache>
                <c:formatCode>General</c:formatCode>
                <c:ptCount val="511"/>
                <c:pt idx="0">
                  <c:v>2</c:v>
                </c:pt>
                <c:pt idx="1">
                  <c:v>3</c:v>
                </c:pt>
                <c:pt idx="2">
                  <c:v>4</c:v>
                </c:pt>
                <c:pt idx="3">
                  <c:v>5</c:v>
                </c:pt>
                <c:pt idx="4">
                  <c:v>6</c:v>
                </c:pt>
                <c:pt idx="5">
                  <c:v>7</c:v>
                </c:pt>
                <c:pt idx="6">
                  <c:v>8</c:v>
                </c:pt>
                <c:pt idx="7">
                  <c:v>9</c:v>
                </c:pt>
                <c:pt idx="8">
                  <c:v>10</c:v>
                </c:pt>
                <c:pt idx="9">
                  <c:v>11</c:v>
                </c:pt>
                <c:pt idx="10">
                  <c:v>12</c:v>
                </c:pt>
                <c:pt idx="11">
                  <c:v>13</c:v>
                </c:pt>
                <c:pt idx="12">
                  <c:v>14</c:v>
                </c:pt>
                <c:pt idx="13">
                  <c:v>15</c:v>
                </c:pt>
                <c:pt idx="14">
                  <c:v>16</c:v>
                </c:pt>
                <c:pt idx="15">
                  <c:v>17</c:v>
                </c:pt>
                <c:pt idx="16">
                  <c:v>18</c:v>
                </c:pt>
                <c:pt idx="17">
                  <c:v>19</c:v>
                </c:pt>
                <c:pt idx="18">
                  <c:v>20</c:v>
                </c:pt>
                <c:pt idx="19">
                  <c:v>21</c:v>
                </c:pt>
                <c:pt idx="20">
                  <c:v>22</c:v>
                </c:pt>
                <c:pt idx="21">
                  <c:v>23</c:v>
                </c:pt>
                <c:pt idx="22">
                  <c:v>24</c:v>
                </c:pt>
                <c:pt idx="23">
                  <c:v>25</c:v>
                </c:pt>
                <c:pt idx="24">
                  <c:v>26</c:v>
                </c:pt>
                <c:pt idx="25">
                  <c:v>27</c:v>
                </c:pt>
                <c:pt idx="26">
                  <c:v>28</c:v>
                </c:pt>
                <c:pt idx="27">
                  <c:v>29</c:v>
                </c:pt>
                <c:pt idx="28">
                  <c:v>30</c:v>
                </c:pt>
                <c:pt idx="29">
                  <c:v>31</c:v>
                </c:pt>
                <c:pt idx="30">
                  <c:v>32</c:v>
                </c:pt>
                <c:pt idx="31">
                  <c:v>33</c:v>
                </c:pt>
                <c:pt idx="32">
                  <c:v>34</c:v>
                </c:pt>
                <c:pt idx="33">
                  <c:v>35</c:v>
                </c:pt>
                <c:pt idx="34">
                  <c:v>36</c:v>
                </c:pt>
                <c:pt idx="35">
                  <c:v>37</c:v>
                </c:pt>
                <c:pt idx="36">
                  <c:v>38</c:v>
                </c:pt>
                <c:pt idx="37">
                  <c:v>39</c:v>
                </c:pt>
                <c:pt idx="38">
                  <c:v>40</c:v>
                </c:pt>
                <c:pt idx="39">
                  <c:v>41</c:v>
                </c:pt>
                <c:pt idx="40">
                  <c:v>42</c:v>
                </c:pt>
                <c:pt idx="41">
                  <c:v>43</c:v>
                </c:pt>
                <c:pt idx="42">
                  <c:v>44</c:v>
                </c:pt>
                <c:pt idx="43">
                  <c:v>45</c:v>
                </c:pt>
                <c:pt idx="44">
                  <c:v>46</c:v>
                </c:pt>
                <c:pt idx="45">
                  <c:v>47</c:v>
                </c:pt>
                <c:pt idx="46">
                  <c:v>48</c:v>
                </c:pt>
                <c:pt idx="47">
                  <c:v>49</c:v>
                </c:pt>
                <c:pt idx="48">
                  <c:v>50</c:v>
                </c:pt>
                <c:pt idx="49">
                  <c:v>51</c:v>
                </c:pt>
                <c:pt idx="50">
                  <c:v>52</c:v>
                </c:pt>
                <c:pt idx="51">
                  <c:v>53</c:v>
                </c:pt>
                <c:pt idx="52">
                  <c:v>54</c:v>
                </c:pt>
                <c:pt idx="53">
                  <c:v>55</c:v>
                </c:pt>
                <c:pt idx="54">
                  <c:v>56</c:v>
                </c:pt>
                <c:pt idx="55">
                  <c:v>57</c:v>
                </c:pt>
                <c:pt idx="56">
                  <c:v>58</c:v>
                </c:pt>
                <c:pt idx="57">
                  <c:v>59</c:v>
                </c:pt>
                <c:pt idx="58">
                  <c:v>60</c:v>
                </c:pt>
                <c:pt idx="59">
                  <c:v>61</c:v>
                </c:pt>
                <c:pt idx="60">
                  <c:v>62</c:v>
                </c:pt>
                <c:pt idx="61">
                  <c:v>63</c:v>
                </c:pt>
                <c:pt idx="62">
                  <c:v>64</c:v>
                </c:pt>
                <c:pt idx="63">
                  <c:v>65</c:v>
                </c:pt>
                <c:pt idx="64">
                  <c:v>66</c:v>
                </c:pt>
                <c:pt idx="65">
                  <c:v>67</c:v>
                </c:pt>
                <c:pt idx="66">
                  <c:v>68</c:v>
                </c:pt>
                <c:pt idx="67">
                  <c:v>69</c:v>
                </c:pt>
                <c:pt idx="68">
                  <c:v>70</c:v>
                </c:pt>
                <c:pt idx="69">
                  <c:v>71</c:v>
                </c:pt>
                <c:pt idx="70">
                  <c:v>72</c:v>
                </c:pt>
                <c:pt idx="71">
                  <c:v>73</c:v>
                </c:pt>
                <c:pt idx="72">
                  <c:v>74</c:v>
                </c:pt>
                <c:pt idx="73">
                  <c:v>75</c:v>
                </c:pt>
                <c:pt idx="74">
                  <c:v>76</c:v>
                </c:pt>
                <c:pt idx="75">
                  <c:v>77</c:v>
                </c:pt>
                <c:pt idx="76">
                  <c:v>78</c:v>
                </c:pt>
                <c:pt idx="77">
                  <c:v>79</c:v>
                </c:pt>
                <c:pt idx="78">
                  <c:v>80</c:v>
                </c:pt>
                <c:pt idx="79">
                  <c:v>81</c:v>
                </c:pt>
                <c:pt idx="80">
                  <c:v>82</c:v>
                </c:pt>
                <c:pt idx="81">
                  <c:v>83</c:v>
                </c:pt>
                <c:pt idx="82">
                  <c:v>84</c:v>
                </c:pt>
                <c:pt idx="83">
                  <c:v>85</c:v>
                </c:pt>
                <c:pt idx="84">
                  <c:v>86</c:v>
                </c:pt>
                <c:pt idx="85">
                  <c:v>87</c:v>
                </c:pt>
                <c:pt idx="86">
                  <c:v>88</c:v>
                </c:pt>
                <c:pt idx="87">
                  <c:v>89</c:v>
                </c:pt>
                <c:pt idx="88">
                  <c:v>90</c:v>
                </c:pt>
                <c:pt idx="89">
                  <c:v>91</c:v>
                </c:pt>
                <c:pt idx="90">
                  <c:v>92</c:v>
                </c:pt>
                <c:pt idx="91">
                  <c:v>93</c:v>
                </c:pt>
                <c:pt idx="92">
                  <c:v>94</c:v>
                </c:pt>
                <c:pt idx="93">
                  <c:v>95</c:v>
                </c:pt>
                <c:pt idx="94">
                  <c:v>96</c:v>
                </c:pt>
                <c:pt idx="95">
                  <c:v>97</c:v>
                </c:pt>
                <c:pt idx="96">
                  <c:v>98</c:v>
                </c:pt>
                <c:pt idx="97">
                  <c:v>99</c:v>
                </c:pt>
                <c:pt idx="98">
                  <c:v>100</c:v>
                </c:pt>
                <c:pt idx="99">
                  <c:v>101</c:v>
                </c:pt>
                <c:pt idx="100">
                  <c:v>102</c:v>
                </c:pt>
                <c:pt idx="101">
                  <c:v>103</c:v>
                </c:pt>
                <c:pt idx="102">
                  <c:v>104</c:v>
                </c:pt>
                <c:pt idx="103">
                  <c:v>105</c:v>
                </c:pt>
                <c:pt idx="104">
                  <c:v>106</c:v>
                </c:pt>
                <c:pt idx="105">
                  <c:v>107</c:v>
                </c:pt>
                <c:pt idx="106">
                  <c:v>108</c:v>
                </c:pt>
                <c:pt idx="107">
                  <c:v>109</c:v>
                </c:pt>
                <c:pt idx="108">
                  <c:v>110</c:v>
                </c:pt>
                <c:pt idx="109">
                  <c:v>111</c:v>
                </c:pt>
                <c:pt idx="110">
                  <c:v>112</c:v>
                </c:pt>
                <c:pt idx="111">
                  <c:v>113</c:v>
                </c:pt>
                <c:pt idx="112">
                  <c:v>114</c:v>
                </c:pt>
                <c:pt idx="113">
                  <c:v>115</c:v>
                </c:pt>
                <c:pt idx="114">
                  <c:v>116</c:v>
                </c:pt>
                <c:pt idx="115">
                  <c:v>117</c:v>
                </c:pt>
                <c:pt idx="116">
                  <c:v>118</c:v>
                </c:pt>
                <c:pt idx="117">
                  <c:v>119</c:v>
                </c:pt>
                <c:pt idx="118">
                  <c:v>120</c:v>
                </c:pt>
                <c:pt idx="119">
                  <c:v>121</c:v>
                </c:pt>
                <c:pt idx="120">
                  <c:v>122</c:v>
                </c:pt>
                <c:pt idx="121">
                  <c:v>123</c:v>
                </c:pt>
                <c:pt idx="122">
                  <c:v>124</c:v>
                </c:pt>
                <c:pt idx="123">
                  <c:v>125</c:v>
                </c:pt>
                <c:pt idx="124">
                  <c:v>126</c:v>
                </c:pt>
                <c:pt idx="125">
                  <c:v>127</c:v>
                </c:pt>
                <c:pt idx="126">
                  <c:v>128</c:v>
                </c:pt>
                <c:pt idx="127">
                  <c:v>129</c:v>
                </c:pt>
                <c:pt idx="128">
                  <c:v>130</c:v>
                </c:pt>
                <c:pt idx="129">
                  <c:v>131</c:v>
                </c:pt>
                <c:pt idx="130">
                  <c:v>132</c:v>
                </c:pt>
                <c:pt idx="131">
                  <c:v>133</c:v>
                </c:pt>
                <c:pt idx="132">
                  <c:v>134</c:v>
                </c:pt>
                <c:pt idx="133">
                  <c:v>135</c:v>
                </c:pt>
                <c:pt idx="134">
                  <c:v>136</c:v>
                </c:pt>
                <c:pt idx="135">
                  <c:v>137</c:v>
                </c:pt>
                <c:pt idx="136">
                  <c:v>138</c:v>
                </c:pt>
                <c:pt idx="137">
                  <c:v>139</c:v>
                </c:pt>
                <c:pt idx="138">
                  <c:v>140</c:v>
                </c:pt>
                <c:pt idx="139">
                  <c:v>141</c:v>
                </c:pt>
                <c:pt idx="140">
                  <c:v>142</c:v>
                </c:pt>
                <c:pt idx="141">
                  <c:v>143</c:v>
                </c:pt>
                <c:pt idx="142">
                  <c:v>144</c:v>
                </c:pt>
                <c:pt idx="143">
                  <c:v>145</c:v>
                </c:pt>
                <c:pt idx="144">
                  <c:v>146</c:v>
                </c:pt>
                <c:pt idx="145">
                  <c:v>147</c:v>
                </c:pt>
                <c:pt idx="146">
                  <c:v>148</c:v>
                </c:pt>
                <c:pt idx="147">
                  <c:v>149</c:v>
                </c:pt>
                <c:pt idx="148">
                  <c:v>150</c:v>
                </c:pt>
                <c:pt idx="149">
                  <c:v>151</c:v>
                </c:pt>
                <c:pt idx="150">
                  <c:v>152</c:v>
                </c:pt>
                <c:pt idx="151">
                  <c:v>153</c:v>
                </c:pt>
                <c:pt idx="152">
                  <c:v>154</c:v>
                </c:pt>
                <c:pt idx="153">
                  <c:v>155</c:v>
                </c:pt>
                <c:pt idx="154">
                  <c:v>156</c:v>
                </c:pt>
                <c:pt idx="155">
                  <c:v>157</c:v>
                </c:pt>
                <c:pt idx="156">
                  <c:v>158</c:v>
                </c:pt>
                <c:pt idx="157">
                  <c:v>159</c:v>
                </c:pt>
                <c:pt idx="158">
                  <c:v>160</c:v>
                </c:pt>
                <c:pt idx="159">
                  <c:v>161</c:v>
                </c:pt>
                <c:pt idx="160">
                  <c:v>162</c:v>
                </c:pt>
                <c:pt idx="161">
                  <c:v>163</c:v>
                </c:pt>
                <c:pt idx="162">
                  <c:v>164</c:v>
                </c:pt>
                <c:pt idx="163">
                  <c:v>165</c:v>
                </c:pt>
                <c:pt idx="164">
                  <c:v>166</c:v>
                </c:pt>
                <c:pt idx="165">
                  <c:v>167</c:v>
                </c:pt>
                <c:pt idx="166">
                  <c:v>168</c:v>
                </c:pt>
                <c:pt idx="167">
                  <c:v>169</c:v>
                </c:pt>
                <c:pt idx="168">
                  <c:v>170</c:v>
                </c:pt>
                <c:pt idx="169">
                  <c:v>171</c:v>
                </c:pt>
                <c:pt idx="170">
                  <c:v>172</c:v>
                </c:pt>
                <c:pt idx="171">
                  <c:v>173</c:v>
                </c:pt>
                <c:pt idx="172">
                  <c:v>174</c:v>
                </c:pt>
                <c:pt idx="173">
                  <c:v>175</c:v>
                </c:pt>
                <c:pt idx="174">
                  <c:v>176</c:v>
                </c:pt>
                <c:pt idx="175">
                  <c:v>177</c:v>
                </c:pt>
                <c:pt idx="176">
                  <c:v>178</c:v>
                </c:pt>
                <c:pt idx="177">
                  <c:v>179</c:v>
                </c:pt>
                <c:pt idx="178">
                  <c:v>180</c:v>
                </c:pt>
                <c:pt idx="179">
                  <c:v>181</c:v>
                </c:pt>
                <c:pt idx="180">
                  <c:v>182</c:v>
                </c:pt>
                <c:pt idx="181">
                  <c:v>183</c:v>
                </c:pt>
                <c:pt idx="182">
                  <c:v>184</c:v>
                </c:pt>
                <c:pt idx="183">
                  <c:v>185</c:v>
                </c:pt>
                <c:pt idx="184">
                  <c:v>186</c:v>
                </c:pt>
                <c:pt idx="185">
                  <c:v>187</c:v>
                </c:pt>
                <c:pt idx="186">
                  <c:v>188</c:v>
                </c:pt>
                <c:pt idx="187">
                  <c:v>189</c:v>
                </c:pt>
                <c:pt idx="188">
                  <c:v>190</c:v>
                </c:pt>
                <c:pt idx="189">
                  <c:v>191</c:v>
                </c:pt>
                <c:pt idx="190">
                  <c:v>192</c:v>
                </c:pt>
                <c:pt idx="191">
                  <c:v>193</c:v>
                </c:pt>
                <c:pt idx="192">
                  <c:v>194</c:v>
                </c:pt>
                <c:pt idx="193">
                  <c:v>195</c:v>
                </c:pt>
                <c:pt idx="194">
                  <c:v>196</c:v>
                </c:pt>
                <c:pt idx="195">
                  <c:v>197</c:v>
                </c:pt>
                <c:pt idx="196">
                  <c:v>198</c:v>
                </c:pt>
                <c:pt idx="197">
                  <c:v>199</c:v>
                </c:pt>
                <c:pt idx="198">
                  <c:v>200</c:v>
                </c:pt>
                <c:pt idx="199">
                  <c:v>201</c:v>
                </c:pt>
                <c:pt idx="200">
                  <c:v>202</c:v>
                </c:pt>
                <c:pt idx="201">
                  <c:v>203</c:v>
                </c:pt>
                <c:pt idx="202">
                  <c:v>204</c:v>
                </c:pt>
                <c:pt idx="203">
                  <c:v>205</c:v>
                </c:pt>
                <c:pt idx="204">
                  <c:v>206</c:v>
                </c:pt>
                <c:pt idx="205">
                  <c:v>207</c:v>
                </c:pt>
                <c:pt idx="206">
                  <c:v>208</c:v>
                </c:pt>
                <c:pt idx="207">
                  <c:v>209</c:v>
                </c:pt>
                <c:pt idx="208">
                  <c:v>210</c:v>
                </c:pt>
                <c:pt idx="209">
                  <c:v>211</c:v>
                </c:pt>
                <c:pt idx="210">
                  <c:v>212</c:v>
                </c:pt>
                <c:pt idx="211">
                  <c:v>213</c:v>
                </c:pt>
                <c:pt idx="212">
                  <c:v>214</c:v>
                </c:pt>
                <c:pt idx="213">
                  <c:v>215</c:v>
                </c:pt>
                <c:pt idx="214">
                  <c:v>216</c:v>
                </c:pt>
                <c:pt idx="215">
                  <c:v>217</c:v>
                </c:pt>
                <c:pt idx="216">
                  <c:v>218</c:v>
                </c:pt>
                <c:pt idx="217">
                  <c:v>219</c:v>
                </c:pt>
                <c:pt idx="218">
                  <c:v>220</c:v>
                </c:pt>
                <c:pt idx="219">
                  <c:v>221</c:v>
                </c:pt>
                <c:pt idx="220">
                  <c:v>222</c:v>
                </c:pt>
                <c:pt idx="221">
                  <c:v>223</c:v>
                </c:pt>
                <c:pt idx="222">
                  <c:v>224</c:v>
                </c:pt>
                <c:pt idx="223">
                  <c:v>225</c:v>
                </c:pt>
                <c:pt idx="224">
                  <c:v>226</c:v>
                </c:pt>
                <c:pt idx="225">
                  <c:v>227</c:v>
                </c:pt>
                <c:pt idx="226">
                  <c:v>228</c:v>
                </c:pt>
                <c:pt idx="227">
                  <c:v>229</c:v>
                </c:pt>
                <c:pt idx="228">
                  <c:v>230</c:v>
                </c:pt>
                <c:pt idx="229">
                  <c:v>231</c:v>
                </c:pt>
                <c:pt idx="230">
                  <c:v>232</c:v>
                </c:pt>
                <c:pt idx="231">
                  <c:v>233</c:v>
                </c:pt>
                <c:pt idx="232">
                  <c:v>234</c:v>
                </c:pt>
                <c:pt idx="233">
                  <c:v>235</c:v>
                </c:pt>
                <c:pt idx="234">
                  <c:v>236</c:v>
                </c:pt>
                <c:pt idx="235">
                  <c:v>237</c:v>
                </c:pt>
                <c:pt idx="236">
                  <c:v>238</c:v>
                </c:pt>
                <c:pt idx="237">
                  <c:v>239</c:v>
                </c:pt>
                <c:pt idx="238">
                  <c:v>240</c:v>
                </c:pt>
                <c:pt idx="239">
                  <c:v>241</c:v>
                </c:pt>
                <c:pt idx="240">
                  <c:v>242</c:v>
                </c:pt>
                <c:pt idx="241">
                  <c:v>243</c:v>
                </c:pt>
                <c:pt idx="242">
                  <c:v>244</c:v>
                </c:pt>
                <c:pt idx="243">
                  <c:v>245</c:v>
                </c:pt>
                <c:pt idx="244">
                  <c:v>246</c:v>
                </c:pt>
                <c:pt idx="245">
                  <c:v>247</c:v>
                </c:pt>
                <c:pt idx="246">
                  <c:v>248</c:v>
                </c:pt>
                <c:pt idx="247">
                  <c:v>249</c:v>
                </c:pt>
                <c:pt idx="248">
                  <c:v>250</c:v>
                </c:pt>
                <c:pt idx="249">
                  <c:v>251</c:v>
                </c:pt>
                <c:pt idx="250">
                  <c:v>252</c:v>
                </c:pt>
                <c:pt idx="251">
                  <c:v>253</c:v>
                </c:pt>
                <c:pt idx="252">
                  <c:v>254</c:v>
                </c:pt>
                <c:pt idx="253">
                  <c:v>255</c:v>
                </c:pt>
                <c:pt idx="254">
                  <c:v>256</c:v>
                </c:pt>
                <c:pt idx="255">
                  <c:v>257</c:v>
                </c:pt>
                <c:pt idx="256">
                  <c:v>258</c:v>
                </c:pt>
                <c:pt idx="257">
                  <c:v>259</c:v>
                </c:pt>
                <c:pt idx="258">
                  <c:v>260</c:v>
                </c:pt>
                <c:pt idx="259">
                  <c:v>261</c:v>
                </c:pt>
                <c:pt idx="260">
                  <c:v>262</c:v>
                </c:pt>
                <c:pt idx="261">
                  <c:v>263</c:v>
                </c:pt>
                <c:pt idx="262">
                  <c:v>264</c:v>
                </c:pt>
                <c:pt idx="263">
                  <c:v>265</c:v>
                </c:pt>
                <c:pt idx="264">
                  <c:v>266</c:v>
                </c:pt>
                <c:pt idx="265">
                  <c:v>267</c:v>
                </c:pt>
                <c:pt idx="266">
                  <c:v>268</c:v>
                </c:pt>
                <c:pt idx="267">
                  <c:v>269</c:v>
                </c:pt>
                <c:pt idx="268">
                  <c:v>270</c:v>
                </c:pt>
                <c:pt idx="269">
                  <c:v>271</c:v>
                </c:pt>
                <c:pt idx="270">
                  <c:v>272</c:v>
                </c:pt>
                <c:pt idx="271">
                  <c:v>273</c:v>
                </c:pt>
                <c:pt idx="272">
                  <c:v>274</c:v>
                </c:pt>
                <c:pt idx="273">
                  <c:v>275</c:v>
                </c:pt>
                <c:pt idx="274">
                  <c:v>276</c:v>
                </c:pt>
                <c:pt idx="275">
                  <c:v>277</c:v>
                </c:pt>
                <c:pt idx="276">
                  <c:v>278</c:v>
                </c:pt>
                <c:pt idx="277">
                  <c:v>279</c:v>
                </c:pt>
                <c:pt idx="278">
                  <c:v>280</c:v>
                </c:pt>
                <c:pt idx="279">
                  <c:v>281</c:v>
                </c:pt>
                <c:pt idx="280">
                  <c:v>282</c:v>
                </c:pt>
                <c:pt idx="281">
                  <c:v>283</c:v>
                </c:pt>
                <c:pt idx="282">
                  <c:v>284</c:v>
                </c:pt>
                <c:pt idx="283">
                  <c:v>285</c:v>
                </c:pt>
                <c:pt idx="284">
                  <c:v>286</c:v>
                </c:pt>
                <c:pt idx="285">
                  <c:v>287</c:v>
                </c:pt>
                <c:pt idx="286">
                  <c:v>288</c:v>
                </c:pt>
                <c:pt idx="287">
                  <c:v>289</c:v>
                </c:pt>
                <c:pt idx="288">
                  <c:v>290</c:v>
                </c:pt>
                <c:pt idx="289">
                  <c:v>291</c:v>
                </c:pt>
                <c:pt idx="290">
                  <c:v>292</c:v>
                </c:pt>
                <c:pt idx="291">
                  <c:v>293</c:v>
                </c:pt>
                <c:pt idx="292">
                  <c:v>294</c:v>
                </c:pt>
                <c:pt idx="293">
                  <c:v>295</c:v>
                </c:pt>
                <c:pt idx="294">
                  <c:v>296</c:v>
                </c:pt>
                <c:pt idx="295">
                  <c:v>297</c:v>
                </c:pt>
                <c:pt idx="296">
                  <c:v>298</c:v>
                </c:pt>
                <c:pt idx="297">
                  <c:v>299</c:v>
                </c:pt>
                <c:pt idx="298">
                  <c:v>300</c:v>
                </c:pt>
                <c:pt idx="299">
                  <c:v>301</c:v>
                </c:pt>
                <c:pt idx="300">
                  <c:v>302</c:v>
                </c:pt>
                <c:pt idx="301">
                  <c:v>303</c:v>
                </c:pt>
                <c:pt idx="302">
                  <c:v>304</c:v>
                </c:pt>
                <c:pt idx="303">
                  <c:v>305</c:v>
                </c:pt>
                <c:pt idx="304">
                  <c:v>306</c:v>
                </c:pt>
                <c:pt idx="305">
                  <c:v>307</c:v>
                </c:pt>
                <c:pt idx="306">
                  <c:v>308</c:v>
                </c:pt>
                <c:pt idx="307">
                  <c:v>309</c:v>
                </c:pt>
                <c:pt idx="308">
                  <c:v>310</c:v>
                </c:pt>
                <c:pt idx="309">
                  <c:v>311</c:v>
                </c:pt>
                <c:pt idx="310">
                  <c:v>312</c:v>
                </c:pt>
                <c:pt idx="311">
                  <c:v>313</c:v>
                </c:pt>
                <c:pt idx="312">
                  <c:v>314</c:v>
                </c:pt>
                <c:pt idx="313">
                  <c:v>315</c:v>
                </c:pt>
                <c:pt idx="314">
                  <c:v>316</c:v>
                </c:pt>
                <c:pt idx="315">
                  <c:v>317</c:v>
                </c:pt>
                <c:pt idx="316">
                  <c:v>318</c:v>
                </c:pt>
                <c:pt idx="317">
                  <c:v>319</c:v>
                </c:pt>
                <c:pt idx="318">
                  <c:v>320</c:v>
                </c:pt>
                <c:pt idx="319">
                  <c:v>321</c:v>
                </c:pt>
                <c:pt idx="320">
                  <c:v>322</c:v>
                </c:pt>
                <c:pt idx="321">
                  <c:v>323</c:v>
                </c:pt>
                <c:pt idx="322">
                  <c:v>324</c:v>
                </c:pt>
                <c:pt idx="323">
                  <c:v>325</c:v>
                </c:pt>
                <c:pt idx="324">
                  <c:v>326</c:v>
                </c:pt>
                <c:pt idx="325">
                  <c:v>327</c:v>
                </c:pt>
                <c:pt idx="326">
                  <c:v>328</c:v>
                </c:pt>
                <c:pt idx="327">
                  <c:v>329</c:v>
                </c:pt>
                <c:pt idx="328">
                  <c:v>330</c:v>
                </c:pt>
                <c:pt idx="329">
                  <c:v>331</c:v>
                </c:pt>
                <c:pt idx="330">
                  <c:v>332</c:v>
                </c:pt>
                <c:pt idx="331">
                  <c:v>333</c:v>
                </c:pt>
                <c:pt idx="332">
                  <c:v>334</c:v>
                </c:pt>
                <c:pt idx="333">
                  <c:v>335</c:v>
                </c:pt>
                <c:pt idx="334">
                  <c:v>336</c:v>
                </c:pt>
                <c:pt idx="335">
                  <c:v>337</c:v>
                </c:pt>
                <c:pt idx="336">
                  <c:v>338</c:v>
                </c:pt>
                <c:pt idx="337">
                  <c:v>339</c:v>
                </c:pt>
                <c:pt idx="338">
                  <c:v>340</c:v>
                </c:pt>
                <c:pt idx="339">
                  <c:v>341</c:v>
                </c:pt>
                <c:pt idx="340">
                  <c:v>342</c:v>
                </c:pt>
                <c:pt idx="341">
                  <c:v>343</c:v>
                </c:pt>
                <c:pt idx="342">
                  <c:v>344</c:v>
                </c:pt>
                <c:pt idx="343">
                  <c:v>345</c:v>
                </c:pt>
                <c:pt idx="344">
                  <c:v>346</c:v>
                </c:pt>
                <c:pt idx="345">
                  <c:v>347</c:v>
                </c:pt>
                <c:pt idx="346">
                  <c:v>348</c:v>
                </c:pt>
                <c:pt idx="347">
                  <c:v>349</c:v>
                </c:pt>
                <c:pt idx="348">
                  <c:v>350</c:v>
                </c:pt>
                <c:pt idx="349">
                  <c:v>351</c:v>
                </c:pt>
                <c:pt idx="350">
                  <c:v>352</c:v>
                </c:pt>
                <c:pt idx="351">
                  <c:v>353</c:v>
                </c:pt>
                <c:pt idx="352">
                  <c:v>354</c:v>
                </c:pt>
                <c:pt idx="353">
                  <c:v>355</c:v>
                </c:pt>
                <c:pt idx="354">
                  <c:v>356</c:v>
                </c:pt>
                <c:pt idx="355">
                  <c:v>357</c:v>
                </c:pt>
                <c:pt idx="356">
                  <c:v>358</c:v>
                </c:pt>
                <c:pt idx="357">
                  <c:v>359</c:v>
                </c:pt>
                <c:pt idx="358">
                  <c:v>360</c:v>
                </c:pt>
                <c:pt idx="359">
                  <c:v>361</c:v>
                </c:pt>
                <c:pt idx="360">
                  <c:v>362</c:v>
                </c:pt>
                <c:pt idx="361">
                  <c:v>363</c:v>
                </c:pt>
                <c:pt idx="362">
                  <c:v>364</c:v>
                </c:pt>
                <c:pt idx="363">
                  <c:v>365</c:v>
                </c:pt>
                <c:pt idx="364">
                  <c:v>366</c:v>
                </c:pt>
                <c:pt idx="365">
                  <c:v>367</c:v>
                </c:pt>
                <c:pt idx="366">
                  <c:v>368</c:v>
                </c:pt>
                <c:pt idx="367">
                  <c:v>369</c:v>
                </c:pt>
                <c:pt idx="368">
                  <c:v>370</c:v>
                </c:pt>
                <c:pt idx="369">
                  <c:v>371</c:v>
                </c:pt>
                <c:pt idx="370">
                  <c:v>372</c:v>
                </c:pt>
                <c:pt idx="371">
                  <c:v>373</c:v>
                </c:pt>
                <c:pt idx="372">
                  <c:v>374</c:v>
                </c:pt>
                <c:pt idx="373">
                  <c:v>375</c:v>
                </c:pt>
                <c:pt idx="374">
                  <c:v>376</c:v>
                </c:pt>
                <c:pt idx="375">
                  <c:v>377</c:v>
                </c:pt>
                <c:pt idx="376">
                  <c:v>378</c:v>
                </c:pt>
                <c:pt idx="377">
                  <c:v>379</c:v>
                </c:pt>
                <c:pt idx="378">
                  <c:v>380</c:v>
                </c:pt>
                <c:pt idx="379">
                  <c:v>381</c:v>
                </c:pt>
                <c:pt idx="380">
                  <c:v>382</c:v>
                </c:pt>
                <c:pt idx="381">
                  <c:v>383</c:v>
                </c:pt>
                <c:pt idx="382">
                  <c:v>384</c:v>
                </c:pt>
                <c:pt idx="383">
                  <c:v>385</c:v>
                </c:pt>
                <c:pt idx="384">
                  <c:v>386</c:v>
                </c:pt>
                <c:pt idx="385">
                  <c:v>387</c:v>
                </c:pt>
                <c:pt idx="386">
                  <c:v>388</c:v>
                </c:pt>
                <c:pt idx="387">
                  <c:v>389</c:v>
                </c:pt>
                <c:pt idx="388">
                  <c:v>390</c:v>
                </c:pt>
                <c:pt idx="389">
                  <c:v>391</c:v>
                </c:pt>
                <c:pt idx="390">
                  <c:v>392</c:v>
                </c:pt>
                <c:pt idx="391">
                  <c:v>393</c:v>
                </c:pt>
                <c:pt idx="392">
                  <c:v>394</c:v>
                </c:pt>
                <c:pt idx="393">
                  <c:v>395</c:v>
                </c:pt>
                <c:pt idx="394">
                  <c:v>396</c:v>
                </c:pt>
                <c:pt idx="395">
                  <c:v>397</c:v>
                </c:pt>
                <c:pt idx="396">
                  <c:v>398</c:v>
                </c:pt>
                <c:pt idx="397">
                  <c:v>399</c:v>
                </c:pt>
                <c:pt idx="398">
                  <c:v>400</c:v>
                </c:pt>
                <c:pt idx="399">
                  <c:v>401</c:v>
                </c:pt>
                <c:pt idx="400">
                  <c:v>402</c:v>
                </c:pt>
                <c:pt idx="401">
                  <c:v>403</c:v>
                </c:pt>
                <c:pt idx="402">
                  <c:v>404</c:v>
                </c:pt>
                <c:pt idx="403">
                  <c:v>405</c:v>
                </c:pt>
                <c:pt idx="404">
                  <c:v>406</c:v>
                </c:pt>
                <c:pt idx="405">
                  <c:v>407</c:v>
                </c:pt>
                <c:pt idx="406">
                  <c:v>408</c:v>
                </c:pt>
                <c:pt idx="407">
                  <c:v>409</c:v>
                </c:pt>
                <c:pt idx="408">
                  <c:v>410</c:v>
                </c:pt>
                <c:pt idx="409">
                  <c:v>411</c:v>
                </c:pt>
                <c:pt idx="410">
                  <c:v>412</c:v>
                </c:pt>
                <c:pt idx="411">
                  <c:v>413</c:v>
                </c:pt>
                <c:pt idx="412">
                  <c:v>414</c:v>
                </c:pt>
                <c:pt idx="413">
                  <c:v>415</c:v>
                </c:pt>
                <c:pt idx="414">
                  <c:v>416</c:v>
                </c:pt>
                <c:pt idx="415">
                  <c:v>417</c:v>
                </c:pt>
                <c:pt idx="416">
                  <c:v>418</c:v>
                </c:pt>
                <c:pt idx="417">
                  <c:v>419</c:v>
                </c:pt>
                <c:pt idx="418">
                  <c:v>420</c:v>
                </c:pt>
                <c:pt idx="419">
                  <c:v>421</c:v>
                </c:pt>
                <c:pt idx="420">
                  <c:v>422</c:v>
                </c:pt>
                <c:pt idx="421">
                  <c:v>423</c:v>
                </c:pt>
                <c:pt idx="422">
                  <c:v>424</c:v>
                </c:pt>
                <c:pt idx="423">
                  <c:v>425</c:v>
                </c:pt>
                <c:pt idx="424">
                  <c:v>426</c:v>
                </c:pt>
                <c:pt idx="425">
                  <c:v>427</c:v>
                </c:pt>
                <c:pt idx="426">
                  <c:v>428</c:v>
                </c:pt>
                <c:pt idx="427">
                  <c:v>429</c:v>
                </c:pt>
                <c:pt idx="428">
                  <c:v>430</c:v>
                </c:pt>
                <c:pt idx="429">
                  <c:v>431</c:v>
                </c:pt>
                <c:pt idx="430">
                  <c:v>432</c:v>
                </c:pt>
                <c:pt idx="431">
                  <c:v>433</c:v>
                </c:pt>
                <c:pt idx="432">
                  <c:v>434</c:v>
                </c:pt>
                <c:pt idx="433">
                  <c:v>435</c:v>
                </c:pt>
                <c:pt idx="434">
                  <c:v>436</c:v>
                </c:pt>
                <c:pt idx="435">
                  <c:v>437</c:v>
                </c:pt>
                <c:pt idx="436">
                  <c:v>438</c:v>
                </c:pt>
                <c:pt idx="437">
                  <c:v>439</c:v>
                </c:pt>
                <c:pt idx="438">
                  <c:v>440</c:v>
                </c:pt>
                <c:pt idx="439">
                  <c:v>441</c:v>
                </c:pt>
                <c:pt idx="440">
                  <c:v>442</c:v>
                </c:pt>
                <c:pt idx="441">
                  <c:v>443</c:v>
                </c:pt>
                <c:pt idx="442">
                  <c:v>444</c:v>
                </c:pt>
                <c:pt idx="443">
                  <c:v>445</c:v>
                </c:pt>
                <c:pt idx="444">
                  <c:v>446</c:v>
                </c:pt>
                <c:pt idx="445">
                  <c:v>447</c:v>
                </c:pt>
                <c:pt idx="446">
                  <c:v>448</c:v>
                </c:pt>
                <c:pt idx="447">
                  <c:v>449</c:v>
                </c:pt>
                <c:pt idx="448">
                  <c:v>450</c:v>
                </c:pt>
                <c:pt idx="449">
                  <c:v>451</c:v>
                </c:pt>
                <c:pt idx="450">
                  <c:v>452</c:v>
                </c:pt>
                <c:pt idx="451">
                  <c:v>453</c:v>
                </c:pt>
                <c:pt idx="452">
                  <c:v>454</c:v>
                </c:pt>
                <c:pt idx="453">
                  <c:v>455</c:v>
                </c:pt>
                <c:pt idx="454">
                  <c:v>456</c:v>
                </c:pt>
                <c:pt idx="455">
                  <c:v>457</c:v>
                </c:pt>
                <c:pt idx="456">
                  <c:v>458</c:v>
                </c:pt>
                <c:pt idx="457">
                  <c:v>459</c:v>
                </c:pt>
                <c:pt idx="458">
                  <c:v>460</c:v>
                </c:pt>
                <c:pt idx="459">
                  <c:v>461</c:v>
                </c:pt>
                <c:pt idx="460">
                  <c:v>462</c:v>
                </c:pt>
                <c:pt idx="461">
                  <c:v>463</c:v>
                </c:pt>
                <c:pt idx="462">
                  <c:v>464</c:v>
                </c:pt>
                <c:pt idx="463">
                  <c:v>465</c:v>
                </c:pt>
                <c:pt idx="464">
                  <c:v>466</c:v>
                </c:pt>
                <c:pt idx="465">
                  <c:v>467</c:v>
                </c:pt>
                <c:pt idx="466">
                  <c:v>468</c:v>
                </c:pt>
                <c:pt idx="467">
                  <c:v>469</c:v>
                </c:pt>
                <c:pt idx="468">
                  <c:v>470</c:v>
                </c:pt>
                <c:pt idx="469">
                  <c:v>471</c:v>
                </c:pt>
                <c:pt idx="470">
                  <c:v>472</c:v>
                </c:pt>
                <c:pt idx="471">
                  <c:v>473</c:v>
                </c:pt>
                <c:pt idx="472">
                  <c:v>474</c:v>
                </c:pt>
                <c:pt idx="473">
                  <c:v>475</c:v>
                </c:pt>
                <c:pt idx="474">
                  <c:v>476</c:v>
                </c:pt>
                <c:pt idx="475">
                  <c:v>477</c:v>
                </c:pt>
                <c:pt idx="476">
                  <c:v>478</c:v>
                </c:pt>
                <c:pt idx="477">
                  <c:v>479</c:v>
                </c:pt>
                <c:pt idx="478">
                  <c:v>480</c:v>
                </c:pt>
                <c:pt idx="479">
                  <c:v>481</c:v>
                </c:pt>
                <c:pt idx="480">
                  <c:v>482</c:v>
                </c:pt>
                <c:pt idx="481">
                  <c:v>483</c:v>
                </c:pt>
                <c:pt idx="482">
                  <c:v>484</c:v>
                </c:pt>
                <c:pt idx="483">
                  <c:v>485</c:v>
                </c:pt>
                <c:pt idx="484">
                  <c:v>486</c:v>
                </c:pt>
                <c:pt idx="485">
                  <c:v>487</c:v>
                </c:pt>
                <c:pt idx="486">
                  <c:v>488</c:v>
                </c:pt>
                <c:pt idx="487">
                  <c:v>489</c:v>
                </c:pt>
                <c:pt idx="488">
                  <c:v>490</c:v>
                </c:pt>
                <c:pt idx="489">
                  <c:v>491</c:v>
                </c:pt>
                <c:pt idx="490">
                  <c:v>492</c:v>
                </c:pt>
                <c:pt idx="491">
                  <c:v>493</c:v>
                </c:pt>
                <c:pt idx="492">
                  <c:v>494</c:v>
                </c:pt>
                <c:pt idx="493">
                  <c:v>495</c:v>
                </c:pt>
                <c:pt idx="494">
                  <c:v>496</c:v>
                </c:pt>
                <c:pt idx="495">
                  <c:v>497</c:v>
                </c:pt>
                <c:pt idx="496">
                  <c:v>498</c:v>
                </c:pt>
                <c:pt idx="497">
                  <c:v>499</c:v>
                </c:pt>
                <c:pt idx="498">
                  <c:v>500</c:v>
                </c:pt>
                <c:pt idx="499">
                  <c:v>501</c:v>
                </c:pt>
                <c:pt idx="500">
                  <c:v>502</c:v>
                </c:pt>
                <c:pt idx="501">
                  <c:v>503</c:v>
                </c:pt>
                <c:pt idx="502">
                  <c:v>504</c:v>
                </c:pt>
                <c:pt idx="503">
                  <c:v>505</c:v>
                </c:pt>
                <c:pt idx="504">
                  <c:v>506</c:v>
                </c:pt>
                <c:pt idx="505">
                  <c:v>507</c:v>
                </c:pt>
                <c:pt idx="506">
                  <c:v>508</c:v>
                </c:pt>
                <c:pt idx="507">
                  <c:v>509</c:v>
                </c:pt>
                <c:pt idx="508">
                  <c:v>510</c:v>
                </c:pt>
                <c:pt idx="509">
                  <c:v>511</c:v>
                </c:pt>
                <c:pt idx="510">
                  <c:v>512</c:v>
                </c:pt>
              </c:numCache>
            </c:numRef>
          </c:xVal>
          <c:yVal>
            <c:numRef>
              <c:f>Life!$C$3:$C$513</c:f>
              <c:numCache>
                <c:formatCode>General</c:formatCode>
                <c:ptCount val="5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1</c:v>
                </c:pt>
                <c:pt idx="36">
                  <c:v>7</c:v>
                </c:pt>
                <c:pt idx="37">
                  <c:v>3</c:v>
                </c:pt>
                <c:pt idx="38">
                  <c:v>4</c:v>
                </c:pt>
                <c:pt idx="39">
                  <c:v>6</c:v>
                </c:pt>
                <c:pt idx="40">
                  <c:v>2</c:v>
                </c:pt>
                <c:pt idx="41">
                  <c:v>5</c:v>
                </c:pt>
                <c:pt idx="42">
                  <c:v>3</c:v>
                </c:pt>
                <c:pt idx="43">
                  <c:v>1</c:v>
                </c:pt>
                <c:pt idx="44">
                  <c:v>3</c:v>
                </c:pt>
                <c:pt idx="45">
                  <c:v>3</c:v>
                </c:pt>
                <c:pt idx="46">
                  <c:v>3</c:v>
                </c:pt>
                <c:pt idx="47">
                  <c:v>8</c:v>
                </c:pt>
                <c:pt idx="48">
                  <c:v>1</c:v>
                </c:pt>
                <c:pt idx="49">
                  <c:v>1</c:v>
                </c:pt>
                <c:pt idx="50">
                  <c:v>2</c:v>
                </c:pt>
                <c:pt idx="51">
                  <c:v>1</c:v>
                </c:pt>
                <c:pt idx="52">
                  <c:v>2</c:v>
                </c:pt>
                <c:pt idx="53">
                  <c:v>4</c:v>
                </c:pt>
                <c:pt idx="54">
                  <c:v>4</c:v>
                </c:pt>
                <c:pt idx="55">
                  <c:v>7</c:v>
                </c:pt>
                <c:pt idx="56">
                  <c:v>7</c:v>
                </c:pt>
                <c:pt idx="57">
                  <c:v>4</c:v>
                </c:pt>
                <c:pt idx="58">
                  <c:v>6</c:v>
                </c:pt>
                <c:pt idx="59">
                  <c:v>3</c:v>
                </c:pt>
                <c:pt idx="60">
                  <c:v>7</c:v>
                </c:pt>
                <c:pt idx="61">
                  <c:v>1</c:v>
                </c:pt>
                <c:pt idx="62">
                  <c:v>1</c:v>
                </c:pt>
                <c:pt idx="63">
                  <c:v>1</c:v>
                </c:pt>
                <c:pt idx="64">
                  <c:v>5</c:v>
                </c:pt>
                <c:pt idx="65">
                  <c:v>3</c:v>
                </c:pt>
                <c:pt idx="66">
                  <c:v>6</c:v>
                </c:pt>
                <c:pt idx="67">
                  <c:v>5</c:v>
                </c:pt>
                <c:pt idx="68">
                  <c:v>2</c:v>
                </c:pt>
                <c:pt idx="69">
                  <c:v>16</c:v>
                </c:pt>
                <c:pt idx="70">
                  <c:v>718</c:v>
                </c:pt>
                <c:pt idx="71">
                  <c:v>3916</c:v>
                </c:pt>
                <c:pt idx="72">
                  <c:v>8079</c:v>
                </c:pt>
                <c:pt idx="73">
                  <c:v>10001</c:v>
                </c:pt>
                <c:pt idx="74">
                  <c:v>9918</c:v>
                </c:pt>
                <c:pt idx="75">
                  <c:v>9638</c:v>
                </c:pt>
                <c:pt idx="76">
                  <c:v>9444</c:v>
                </c:pt>
                <c:pt idx="77">
                  <c:v>9220</c:v>
                </c:pt>
                <c:pt idx="78">
                  <c:v>8745</c:v>
                </c:pt>
                <c:pt idx="79">
                  <c:v>8306</c:v>
                </c:pt>
                <c:pt idx="80">
                  <c:v>8208</c:v>
                </c:pt>
                <c:pt idx="81">
                  <c:v>7952</c:v>
                </c:pt>
                <c:pt idx="82">
                  <c:v>7699</c:v>
                </c:pt>
                <c:pt idx="83">
                  <c:v>7233</c:v>
                </c:pt>
                <c:pt idx="84">
                  <c:v>7057</c:v>
                </c:pt>
                <c:pt idx="85">
                  <c:v>6922</c:v>
                </c:pt>
                <c:pt idx="86">
                  <c:v>6657</c:v>
                </c:pt>
                <c:pt idx="87">
                  <c:v>6277</c:v>
                </c:pt>
                <c:pt idx="88">
                  <c:v>6085</c:v>
                </c:pt>
                <c:pt idx="89">
                  <c:v>5898</c:v>
                </c:pt>
                <c:pt idx="90">
                  <c:v>5762</c:v>
                </c:pt>
                <c:pt idx="91">
                  <c:v>5527</c:v>
                </c:pt>
                <c:pt idx="92">
                  <c:v>5365</c:v>
                </c:pt>
                <c:pt idx="93">
                  <c:v>5166</c:v>
                </c:pt>
                <c:pt idx="94">
                  <c:v>5037</c:v>
                </c:pt>
                <c:pt idx="95">
                  <c:v>4771</c:v>
                </c:pt>
                <c:pt idx="96">
                  <c:v>4650</c:v>
                </c:pt>
                <c:pt idx="97">
                  <c:v>4354</c:v>
                </c:pt>
                <c:pt idx="98">
                  <c:v>4391</c:v>
                </c:pt>
                <c:pt idx="99">
                  <c:v>4171</c:v>
                </c:pt>
                <c:pt idx="100">
                  <c:v>4022</c:v>
                </c:pt>
                <c:pt idx="101">
                  <c:v>3972</c:v>
                </c:pt>
                <c:pt idx="102">
                  <c:v>3735</c:v>
                </c:pt>
                <c:pt idx="103">
                  <c:v>3655</c:v>
                </c:pt>
                <c:pt idx="104">
                  <c:v>3549</c:v>
                </c:pt>
                <c:pt idx="105">
                  <c:v>3394</c:v>
                </c:pt>
                <c:pt idx="106">
                  <c:v>3231</c:v>
                </c:pt>
                <c:pt idx="107">
                  <c:v>3108</c:v>
                </c:pt>
                <c:pt idx="108">
                  <c:v>3054</c:v>
                </c:pt>
                <c:pt idx="109">
                  <c:v>2950</c:v>
                </c:pt>
                <c:pt idx="110">
                  <c:v>2859</c:v>
                </c:pt>
                <c:pt idx="111">
                  <c:v>2635</c:v>
                </c:pt>
                <c:pt idx="112">
                  <c:v>2626</c:v>
                </c:pt>
                <c:pt idx="113">
                  <c:v>2566</c:v>
                </c:pt>
                <c:pt idx="114">
                  <c:v>2476</c:v>
                </c:pt>
                <c:pt idx="115">
                  <c:v>2430</c:v>
                </c:pt>
                <c:pt idx="116">
                  <c:v>2283</c:v>
                </c:pt>
                <c:pt idx="117">
                  <c:v>2221</c:v>
                </c:pt>
                <c:pt idx="118">
                  <c:v>2148</c:v>
                </c:pt>
                <c:pt idx="119">
                  <c:v>2059</c:v>
                </c:pt>
                <c:pt idx="120">
                  <c:v>1957</c:v>
                </c:pt>
                <c:pt idx="121">
                  <c:v>1888</c:v>
                </c:pt>
                <c:pt idx="122">
                  <c:v>1867</c:v>
                </c:pt>
                <c:pt idx="123">
                  <c:v>1827</c:v>
                </c:pt>
                <c:pt idx="124">
                  <c:v>1706</c:v>
                </c:pt>
                <c:pt idx="125">
                  <c:v>1765</c:v>
                </c:pt>
                <c:pt idx="126">
                  <c:v>1678</c:v>
                </c:pt>
                <c:pt idx="127">
                  <c:v>1560</c:v>
                </c:pt>
                <c:pt idx="128">
                  <c:v>1458</c:v>
                </c:pt>
                <c:pt idx="129">
                  <c:v>1439</c:v>
                </c:pt>
                <c:pt idx="130">
                  <c:v>1398</c:v>
                </c:pt>
                <c:pt idx="131">
                  <c:v>1284</c:v>
                </c:pt>
                <c:pt idx="132">
                  <c:v>1256</c:v>
                </c:pt>
                <c:pt idx="133">
                  <c:v>1254</c:v>
                </c:pt>
                <c:pt idx="134">
                  <c:v>1159</c:v>
                </c:pt>
                <c:pt idx="135">
                  <c:v>1193</c:v>
                </c:pt>
                <c:pt idx="136">
                  <c:v>1122</c:v>
                </c:pt>
                <c:pt idx="137">
                  <c:v>1080</c:v>
                </c:pt>
                <c:pt idx="138">
                  <c:v>1087</c:v>
                </c:pt>
                <c:pt idx="139">
                  <c:v>1025</c:v>
                </c:pt>
                <c:pt idx="140">
                  <c:v>993</c:v>
                </c:pt>
                <c:pt idx="141">
                  <c:v>1003</c:v>
                </c:pt>
                <c:pt idx="142">
                  <c:v>898</c:v>
                </c:pt>
                <c:pt idx="143">
                  <c:v>865</c:v>
                </c:pt>
                <c:pt idx="144">
                  <c:v>878</c:v>
                </c:pt>
                <c:pt idx="145">
                  <c:v>816</c:v>
                </c:pt>
                <c:pt idx="146">
                  <c:v>848</c:v>
                </c:pt>
                <c:pt idx="147">
                  <c:v>769</c:v>
                </c:pt>
                <c:pt idx="148">
                  <c:v>745</c:v>
                </c:pt>
                <c:pt idx="149">
                  <c:v>768</c:v>
                </c:pt>
                <c:pt idx="150">
                  <c:v>719</c:v>
                </c:pt>
                <c:pt idx="151">
                  <c:v>742</c:v>
                </c:pt>
                <c:pt idx="152">
                  <c:v>615</c:v>
                </c:pt>
                <c:pt idx="153">
                  <c:v>647</c:v>
                </c:pt>
                <c:pt idx="154">
                  <c:v>619</c:v>
                </c:pt>
                <c:pt idx="155">
                  <c:v>556</c:v>
                </c:pt>
                <c:pt idx="156">
                  <c:v>601</c:v>
                </c:pt>
                <c:pt idx="157">
                  <c:v>579</c:v>
                </c:pt>
                <c:pt idx="158">
                  <c:v>591</c:v>
                </c:pt>
                <c:pt idx="159">
                  <c:v>509</c:v>
                </c:pt>
                <c:pt idx="160">
                  <c:v>520</c:v>
                </c:pt>
                <c:pt idx="161">
                  <c:v>474</c:v>
                </c:pt>
                <c:pt idx="162">
                  <c:v>492</c:v>
                </c:pt>
                <c:pt idx="163">
                  <c:v>477</c:v>
                </c:pt>
                <c:pt idx="164">
                  <c:v>430</c:v>
                </c:pt>
                <c:pt idx="165">
                  <c:v>395</c:v>
                </c:pt>
                <c:pt idx="166">
                  <c:v>408</c:v>
                </c:pt>
                <c:pt idx="167">
                  <c:v>419</c:v>
                </c:pt>
                <c:pt idx="168">
                  <c:v>378</c:v>
                </c:pt>
                <c:pt idx="169">
                  <c:v>391</c:v>
                </c:pt>
                <c:pt idx="170">
                  <c:v>362</c:v>
                </c:pt>
                <c:pt idx="171">
                  <c:v>292</c:v>
                </c:pt>
                <c:pt idx="172">
                  <c:v>333</c:v>
                </c:pt>
                <c:pt idx="173">
                  <c:v>323</c:v>
                </c:pt>
                <c:pt idx="174">
                  <c:v>339</c:v>
                </c:pt>
                <c:pt idx="175">
                  <c:v>309</c:v>
                </c:pt>
                <c:pt idx="176">
                  <c:v>272</c:v>
                </c:pt>
                <c:pt idx="177">
                  <c:v>241</c:v>
                </c:pt>
                <c:pt idx="178">
                  <c:v>282</c:v>
                </c:pt>
                <c:pt idx="179">
                  <c:v>264</c:v>
                </c:pt>
                <c:pt idx="180">
                  <c:v>229</c:v>
                </c:pt>
                <c:pt idx="181">
                  <c:v>263</c:v>
                </c:pt>
                <c:pt idx="182">
                  <c:v>240</c:v>
                </c:pt>
                <c:pt idx="183">
                  <c:v>211</c:v>
                </c:pt>
                <c:pt idx="184">
                  <c:v>229</c:v>
                </c:pt>
                <c:pt idx="185">
                  <c:v>202</c:v>
                </c:pt>
                <c:pt idx="186">
                  <c:v>212</c:v>
                </c:pt>
                <c:pt idx="187">
                  <c:v>195</c:v>
                </c:pt>
                <c:pt idx="188">
                  <c:v>234</c:v>
                </c:pt>
                <c:pt idx="189">
                  <c:v>193</c:v>
                </c:pt>
                <c:pt idx="190">
                  <c:v>181</c:v>
                </c:pt>
                <c:pt idx="191">
                  <c:v>189</c:v>
                </c:pt>
                <c:pt idx="192">
                  <c:v>173</c:v>
                </c:pt>
                <c:pt idx="193">
                  <c:v>179</c:v>
                </c:pt>
                <c:pt idx="194">
                  <c:v>154</c:v>
                </c:pt>
                <c:pt idx="195">
                  <c:v>150</c:v>
                </c:pt>
                <c:pt idx="196">
                  <c:v>144</c:v>
                </c:pt>
                <c:pt idx="197">
                  <c:v>160</c:v>
                </c:pt>
                <c:pt idx="198">
                  <c:v>113</c:v>
                </c:pt>
                <c:pt idx="199">
                  <c:v>129</c:v>
                </c:pt>
                <c:pt idx="200">
                  <c:v>126</c:v>
                </c:pt>
                <c:pt idx="201">
                  <c:v>142</c:v>
                </c:pt>
                <c:pt idx="202">
                  <c:v>104</c:v>
                </c:pt>
                <c:pt idx="203">
                  <c:v>114</c:v>
                </c:pt>
                <c:pt idx="204">
                  <c:v>98</c:v>
                </c:pt>
                <c:pt idx="205">
                  <c:v>112</c:v>
                </c:pt>
                <c:pt idx="206">
                  <c:v>108</c:v>
                </c:pt>
                <c:pt idx="207">
                  <c:v>105</c:v>
                </c:pt>
                <c:pt idx="208">
                  <c:v>93</c:v>
                </c:pt>
                <c:pt idx="209">
                  <c:v>101</c:v>
                </c:pt>
                <c:pt idx="210">
                  <c:v>112</c:v>
                </c:pt>
                <c:pt idx="211">
                  <c:v>79</c:v>
                </c:pt>
                <c:pt idx="212">
                  <c:v>83</c:v>
                </c:pt>
                <c:pt idx="213">
                  <c:v>88</c:v>
                </c:pt>
                <c:pt idx="214">
                  <c:v>81</c:v>
                </c:pt>
                <c:pt idx="215">
                  <c:v>95</c:v>
                </c:pt>
                <c:pt idx="216">
                  <c:v>90</c:v>
                </c:pt>
                <c:pt idx="217">
                  <c:v>78</c:v>
                </c:pt>
                <c:pt idx="218">
                  <c:v>81</c:v>
                </c:pt>
                <c:pt idx="219">
                  <c:v>68</c:v>
                </c:pt>
                <c:pt idx="220">
                  <c:v>55</c:v>
                </c:pt>
                <c:pt idx="221">
                  <c:v>70</c:v>
                </c:pt>
                <c:pt idx="222">
                  <c:v>54</c:v>
                </c:pt>
                <c:pt idx="223">
                  <c:v>71</c:v>
                </c:pt>
                <c:pt idx="224">
                  <c:v>63</c:v>
                </c:pt>
                <c:pt idx="225">
                  <c:v>56</c:v>
                </c:pt>
                <c:pt idx="226">
                  <c:v>58</c:v>
                </c:pt>
                <c:pt idx="227">
                  <c:v>59</c:v>
                </c:pt>
                <c:pt idx="228">
                  <c:v>52</c:v>
                </c:pt>
                <c:pt idx="229">
                  <c:v>49</c:v>
                </c:pt>
                <c:pt idx="230">
                  <c:v>58</c:v>
                </c:pt>
                <c:pt idx="231">
                  <c:v>68</c:v>
                </c:pt>
                <c:pt idx="232">
                  <c:v>54</c:v>
                </c:pt>
                <c:pt idx="233">
                  <c:v>57</c:v>
                </c:pt>
                <c:pt idx="234">
                  <c:v>56</c:v>
                </c:pt>
                <c:pt idx="235">
                  <c:v>44</c:v>
                </c:pt>
                <c:pt idx="236">
                  <c:v>43</c:v>
                </c:pt>
                <c:pt idx="237">
                  <c:v>38</c:v>
                </c:pt>
                <c:pt idx="238">
                  <c:v>45</c:v>
                </c:pt>
                <c:pt idx="239">
                  <c:v>35</c:v>
                </c:pt>
                <c:pt idx="240">
                  <c:v>34</c:v>
                </c:pt>
                <c:pt idx="241">
                  <c:v>31</c:v>
                </c:pt>
                <c:pt idx="242">
                  <c:v>31</c:v>
                </c:pt>
                <c:pt idx="243">
                  <c:v>46</c:v>
                </c:pt>
                <c:pt idx="244">
                  <c:v>44</c:v>
                </c:pt>
                <c:pt idx="245">
                  <c:v>22</c:v>
                </c:pt>
                <c:pt idx="246">
                  <c:v>28</c:v>
                </c:pt>
                <c:pt idx="247">
                  <c:v>29</c:v>
                </c:pt>
                <c:pt idx="248">
                  <c:v>27</c:v>
                </c:pt>
                <c:pt idx="249">
                  <c:v>30</c:v>
                </c:pt>
                <c:pt idx="250">
                  <c:v>23</c:v>
                </c:pt>
                <c:pt idx="251">
                  <c:v>33</c:v>
                </c:pt>
                <c:pt idx="252">
                  <c:v>25</c:v>
                </c:pt>
                <c:pt idx="253">
                  <c:v>24</c:v>
                </c:pt>
                <c:pt idx="254">
                  <c:v>23</c:v>
                </c:pt>
                <c:pt idx="255">
                  <c:v>22</c:v>
                </c:pt>
                <c:pt idx="256">
                  <c:v>25</c:v>
                </c:pt>
                <c:pt idx="257">
                  <c:v>35</c:v>
                </c:pt>
                <c:pt idx="258">
                  <c:v>26</c:v>
                </c:pt>
                <c:pt idx="259">
                  <c:v>31</c:v>
                </c:pt>
                <c:pt idx="260">
                  <c:v>23</c:v>
                </c:pt>
                <c:pt idx="261">
                  <c:v>22</c:v>
                </c:pt>
                <c:pt idx="262">
                  <c:v>20</c:v>
                </c:pt>
                <c:pt idx="263">
                  <c:v>27</c:v>
                </c:pt>
                <c:pt idx="264">
                  <c:v>25</c:v>
                </c:pt>
                <c:pt idx="265">
                  <c:v>20</c:v>
                </c:pt>
                <c:pt idx="266">
                  <c:v>20</c:v>
                </c:pt>
                <c:pt idx="267">
                  <c:v>22</c:v>
                </c:pt>
                <c:pt idx="268">
                  <c:v>18</c:v>
                </c:pt>
                <c:pt idx="269">
                  <c:v>26</c:v>
                </c:pt>
                <c:pt idx="270">
                  <c:v>24</c:v>
                </c:pt>
                <c:pt idx="271">
                  <c:v>20</c:v>
                </c:pt>
                <c:pt idx="272">
                  <c:v>23</c:v>
                </c:pt>
                <c:pt idx="273">
                  <c:v>16</c:v>
                </c:pt>
                <c:pt idx="274">
                  <c:v>22</c:v>
                </c:pt>
                <c:pt idx="275">
                  <c:v>21</c:v>
                </c:pt>
                <c:pt idx="276">
                  <c:v>13</c:v>
                </c:pt>
                <c:pt idx="277">
                  <c:v>22</c:v>
                </c:pt>
                <c:pt idx="278">
                  <c:v>20</c:v>
                </c:pt>
                <c:pt idx="279">
                  <c:v>16</c:v>
                </c:pt>
                <c:pt idx="280">
                  <c:v>17</c:v>
                </c:pt>
                <c:pt idx="281">
                  <c:v>19</c:v>
                </c:pt>
                <c:pt idx="282">
                  <c:v>11</c:v>
                </c:pt>
                <c:pt idx="283">
                  <c:v>14</c:v>
                </c:pt>
                <c:pt idx="284">
                  <c:v>21</c:v>
                </c:pt>
                <c:pt idx="285">
                  <c:v>13</c:v>
                </c:pt>
                <c:pt idx="286">
                  <c:v>12</c:v>
                </c:pt>
                <c:pt idx="287">
                  <c:v>14</c:v>
                </c:pt>
                <c:pt idx="288">
                  <c:v>10</c:v>
                </c:pt>
                <c:pt idx="289">
                  <c:v>13</c:v>
                </c:pt>
                <c:pt idx="290">
                  <c:v>13</c:v>
                </c:pt>
                <c:pt idx="291">
                  <c:v>13</c:v>
                </c:pt>
                <c:pt idx="292">
                  <c:v>20</c:v>
                </c:pt>
                <c:pt idx="293">
                  <c:v>8</c:v>
                </c:pt>
                <c:pt idx="294">
                  <c:v>11</c:v>
                </c:pt>
                <c:pt idx="295">
                  <c:v>8</c:v>
                </c:pt>
                <c:pt idx="296">
                  <c:v>9</c:v>
                </c:pt>
                <c:pt idx="297">
                  <c:v>18</c:v>
                </c:pt>
                <c:pt idx="298">
                  <c:v>20</c:v>
                </c:pt>
                <c:pt idx="299">
                  <c:v>4</c:v>
                </c:pt>
                <c:pt idx="300">
                  <c:v>9</c:v>
                </c:pt>
                <c:pt idx="301">
                  <c:v>12</c:v>
                </c:pt>
                <c:pt idx="302">
                  <c:v>6</c:v>
                </c:pt>
                <c:pt idx="303">
                  <c:v>6</c:v>
                </c:pt>
                <c:pt idx="304">
                  <c:v>11</c:v>
                </c:pt>
                <c:pt idx="305">
                  <c:v>8</c:v>
                </c:pt>
                <c:pt idx="306">
                  <c:v>9</c:v>
                </c:pt>
                <c:pt idx="307">
                  <c:v>10</c:v>
                </c:pt>
                <c:pt idx="308">
                  <c:v>7</c:v>
                </c:pt>
                <c:pt idx="309">
                  <c:v>14</c:v>
                </c:pt>
                <c:pt idx="310">
                  <c:v>9</c:v>
                </c:pt>
                <c:pt idx="311">
                  <c:v>7</c:v>
                </c:pt>
                <c:pt idx="312">
                  <c:v>10</c:v>
                </c:pt>
                <c:pt idx="313">
                  <c:v>8</c:v>
                </c:pt>
                <c:pt idx="314">
                  <c:v>5</c:v>
                </c:pt>
                <c:pt idx="315">
                  <c:v>5</c:v>
                </c:pt>
                <c:pt idx="316">
                  <c:v>12</c:v>
                </c:pt>
                <c:pt idx="317">
                  <c:v>5</c:v>
                </c:pt>
                <c:pt idx="318">
                  <c:v>3</c:v>
                </c:pt>
                <c:pt idx="319">
                  <c:v>10</c:v>
                </c:pt>
                <c:pt idx="320">
                  <c:v>11</c:v>
                </c:pt>
                <c:pt idx="321">
                  <c:v>4</c:v>
                </c:pt>
                <c:pt idx="322">
                  <c:v>10</c:v>
                </c:pt>
                <c:pt idx="323">
                  <c:v>13</c:v>
                </c:pt>
                <c:pt idx="324">
                  <c:v>12</c:v>
                </c:pt>
                <c:pt idx="325">
                  <c:v>4</c:v>
                </c:pt>
                <c:pt idx="326">
                  <c:v>8</c:v>
                </c:pt>
                <c:pt idx="327">
                  <c:v>10</c:v>
                </c:pt>
                <c:pt idx="328">
                  <c:v>8</c:v>
                </c:pt>
                <c:pt idx="329">
                  <c:v>11</c:v>
                </c:pt>
                <c:pt idx="330">
                  <c:v>12</c:v>
                </c:pt>
                <c:pt idx="331">
                  <c:v>8</c:v>
                </c:pt>
                <c:pt idx="332">
                  <c:v>7</c:v>
                </c:pt>
                <c:pt idx="333">
                  <c:v>17</c:v>
                </c:pt>
                <c:pt idx="334">
                  <c:v>9</c:v>
                </c:pt>
                <c:pt idx="335">
                  <c:v>9</c:v>
                </c:pt>
                <c:pt idx="336">
                  <c:v>17</c:v>
                </c:pt>
                <c:pt idx="337">
                  <c:v>21</c:v>
                </c:pt>
                <c:pt idx="338">
                  <c:v>13</c:v>
                </c:pt>
                <c:pt idx="339">
                  <c:v>19</c:v>
                </c:pt>
                <c:pt idx="340">
                  <c:v>3</c:v>
                </c:pt>
                <c:pt idx="341">
                  <c:v>8</c:v>
                </c:pt>
                <c:pt idx="342">
                  <c:v>10</c:v>
                </c:pt>
                <c:pt idx="343">
                  <c:v>7</c:v>
                </c:pt>
                <c:pt idx="344">
                  <c:v>11</c:v>
                </c:pt>
                <c:pt idx="345">
                  <c:v>9</c:v>
                </c:pt>
                <c:pt idx="346">
                  <c:v>14</c:v>
                </c:pt>
                <c:pt idx="347">
                  <c:v>19</c:v>
                </c:pt>
                <c:pt idx="348">
                  <c:v>10</c:v>
                </c:pt>
                <c:pt idx="349">
                  <c:v>12</c:v>
                </c:pt>
                <c:pt idx="350">
                  <c:v>12</c:v>
                </c:pt>
                <c:pt idx="351">
                  <c:v>19</c:v>
                </c:pt>
                <c:pt idx="352">
                  <c:v>15</c:v>
                </c:pt>
                <c:pt idx="353">
                  <c:v>15</c:v>
                </c:pt>
                <c:pt idx="354">
                  <c:v>7</c:v>
                </c:pt>
                <c:pt idx="355">
                  <c:v>13</c:v>
                </c:pt>
                <c:pt idx="356">
                  <c:v>13</c:v>
                </c:pt>
                <c:pt idx="357">
                  <c:v>13</c:v>
                </c:pt>
                <c:pt idx="358">
                  <c:v>13</c:v>
                </c:pt>
                <c:pt idx="359">
                  <c:v>10</c:v>
                </c:pt>
                <c:pt idx="360">
                  <c:v>13</c:v>
                </c:pt>
                <c:pt idx="361">
                  <c:v>14</c:v>
                </c:pt>
                <c:pt idx="362">
                  <c:v>7</c:v>
                </c:pt>
                <c:pt idx="363">
                  <c:v>13</c:v>
                </c:pt>
                <c:pt idx="364">
                  <c:v>11</c:v>
                </c:pt>
                <c:pt idx="365">
                  <c:v>13</c:v>
                </c:pt>
                <c:pt idx="366">
                  <c:v>13</c:v>
                </c:pt>
                <c:pt idx="367">
                  <c:v>9</c:v>
                </c:pt>
                <c:pt idx="368">
                  <c:v>9</c:v>
                </c:pt>
                <c:pt idx="369">
                  <c:v>10</c:v>
                </c:pt>
                <c:pt idx="370">
                  <c:v>10</c:v>
                </c:pt>
                <c:pt idx="371">
                  <c:v>15</c:v>
                </c:pt>
                <c:pt idx="372">
                  <c:v>10</c:v>
                </c:pt>
                <c:pt idx="373">
                  <c:v>10</c:v>
                </c:pt>
                <c:pt idx="374">
                  <c:v>8</c:v>
                </c:pt>
                <c:pt idx="375">
                  <c:v>8</c:v>
                </c:pt>
                <c:pt idx="376">
                  <c:v>13</c:v>
                </c:pt>
                <c:pt idx="377">
                  <c:v>4</c:v>
                </c:pt>
                <c:pt idx="378">
                  <c:v>10</c:v>
                </c:pt>
                <c:pt idx="379">
                  <c:v>6</c:v>
                </c:pt>
                <c:pt idx="380">
                  <c:v>12</c:v>
                </c:pt>
                <c:pt idx="381">
                  <c:v>11</c:v>
                </c:pt>
                <c:pt idx="382">
                  <c:v>8</c:v>
                </c:pt>
                <c:pt idx="383">
                  <c:v>4</c:v>
                </c:pt>
                <c:pt idx="384">
                  <c:v>8</c:v>
                </c:pt>
                <c:pt idx="385">
                  <c:v>8</c:v>
                </c:pt>
                <c:pt idx="386">
                  <c:v>11</c:v>
                </c:pt>
                <c:pt idx="387">
                  <c:v>10</c:v>
                </c:pt>
                <c:pt idx="388">
                  <c:v>3</c:v>
                </c:pt>
                <c:pt idx="389">
                  <c:v>6</c:v>
                </c:pt>
                <c:pt idx="390">
                  <c:v>8</c:v>
                </c:pt>
                <c:pt idx="391">
                  <c:v>10</c:v>
                </c:pt>
                <c:pt idx="392">
                  <c:v>7</c:v>
                </c:pt>
                <c:pt idx="393">
                  <c:v>6</c:v>
                </c:pt>
                <c:pt idx="394">
                  <c:v>7</c:v>
                </c:pt>
                <c:pt idx="395">
                  <c:v>7</c:v>
                </c:pt>
                <c:pt idx="396">
                  <c:v>5</c:v>
                </c:pt>
                <c:pt idx="397">
                  <c:v>9</c:v>
                </c:pt>
                <c:pt idx="398">
                  <c:v>7</c:v>
                </c:pt>
                <c:pt idx="399">
                  <c:v>4</c:v>
                </c:pt>
                <c:pt idx="400">
                  <c:v>12</c:v>
                </c:pt>
                <c:pt idx="401">
                  <c:v>10</c:v>
                </c:pt>
                <c:pt idx="402">
                  <c:v>6</c:v>
                </c:pt>
                <c:pt idx="403">
                  <c:v>6</c:v>
                </c:pt>
                <c:pt idx="404">
                  <c:v>6</c:v>
                </c:pt>
                <c:pt idx="405">
                  <c:v>4</c:v>
                </c:pt>
                <c:pt idx="406">
                  <c:v>7</c:v>
                </c:pt>
                <c:pt idx="407">
                  <c:v>10</c:v>
                </c:pt>
                <c:pt idx="408">
                  <c:v>4</c:v>
                </c:pt>
                <c:pt idx="409">
                  <c:v>3</c:v>
                </c:pt>
                <c:pt idx="410">
                  <c:v>3</c:v>
                </c:pt>
                <c:pt idx="411">
                  <c:v>10</c:v>
                </c:pt>
                <c:pt idx="412">
                  <c:v>5</c:v>
                </c:pt>
                <c:pt idx="413">
                  <c:v>0</c:v>
                </c:pt>
                <c:pt idx="414">
                  <c:v>5</c:v>
                </c:pt>
                <c:pt idx="415">
                  <c:v>3</c:v>
                </c:pt>
                <c:pt idx="416">
                  <c:v>4</c:v>
                </c:pt>
                <c:pt idx="417">
                  <c:v>4</c:v>
                </c:pt>
                <c:pt idx="418">
                  <c:v>5</c:v>
                </c:pt>
                <c:pt idx="419">
                  <c:v>12</c:v>
                </c:pt>
                <c:pt idx="420">
                  <c:v>3</c:v>
                </c:pt>
                <c:pt idx="421">
                  <c:v>3</c:v>
                </c:pt>
                <c:pt idx="422">
                  <c:v>5</c:v>
                </c:pt>
                <c:pt idx="423">
                  <c:v>8</c:v>
                </c:pt>
                <c:pt idx="424">
                  <c:v>3</c:v>
                </c:pt>
                <c:pt idx="425">
                  <c:v>7</c:v>
                </c:pt>
                <c:pt idx="426">
                  <c:v>2</c:v>
                </c:pt>
                <c:pt idx="427">
                  <c:v>7</c:v>
                </c:pt>
                <c:pt idx="428">
                  <c:v>5</c:v>
                </c:pt>
                <c:pt idx="429">
                  <c:v>5</c:v>
                </c:pt>
                <c:pt idx="430">
                  <c:v>3</c:v>
                </c:pt>
                <c:pt idx="431">
                  <c:v>7</c:v>
                </c:pt>
                <c:pt idx="432">
                  <c:v>5</c:v>
                </c:pt>
                <c:pt idx="433">
                  <c:v>9</c:v>
                </c:pt>
                <c:pt idx="434">
                  <c:v>0</c:v>
                </c:pt>
                <c:pt idx="435">
                  <c:v>2</c:v>
                </c:pt>
                <c:pt idx="436">
                  <c:v>7</c:v>
                </c:pt>
                <c:pt idx="437">
                  <c:v>2</c:v>
                </c:pt>
                <c:pt idx="438">
                  <c:v>2</c:v>
                </c:pt>
                <c:pt idx="439">
                  <c:v>4</c:v>
                </c:pt>
                <c:pt idx="440">
                  <c:v>0</c:v>
                </c:pt>
                <c:pt idx="441">
                  <c:v>6</c:v>
                </c:pt>
                <c:pt idx="442">
                  <c:v>8</c:v>
                </c:pt>
                <c:pt idx="443">
                  <c:v>5</c:v>
                </c:pt>
                <c:pt idx="444">
                  <c:v>5</c:v>
                </c:pt>
                <c:pt idx="445">
                  <c:v>8</c:v>
                </c:pt>
                <c:pt idx="446">
                  <c:v>2</c:v>
                </c:pt>
                <c:pt idx="447">
                  <c:v>6</c:v>
                </c:pt>
                <c:pt idx="448">
                  <c:v>5</c:v>
                </c:pt>
                <c:pt idx="449">
                  <c:v>2</c:v>
                </c:pt>
                <c:pt idx="450">
                  <c:v>11</c:v>
                </c:pt>
                <c:pt idx="451">
                  <c:v>6</c:v>
                </c:pt>
                <c:pt idx="452">
                  <c:v>3</c:v>
                </c:pt>
                <c:pt idx="453">
                  <c:v>3</c:v>
                </c:pt>
                <c:pt idx="454">
                  <c:v>5</c:v>
                </c:pt>
                <c:pt idx="455">
                  <c:v>4</c:v>
                </c:pt>
                <c:pt idx="456">
                  <c:v>1</c:v>
                </c:pt>
                <c:pt idx="457">
                  <c:v>5</c:v>
                </c:pt>
                <c:pt idx="458">
                  <c:v>4</c:v>
                </c:pt>
                <c:pt idx="459">
                  <c:v>8</c:v>
                </c:pt>
                <c:pt idx="460">
                  <c:v>6</c:v>
                </c:pt>
                <c:pt idx="461">
                  <c:v>4</c:v>
                </c:pt>
                <c:pt idx="462">
                  <c:v>2</c:v>
                </c:pt>
                <c:pt idx="463">
                  <c:v>7</c:v>
                </c:pt>
                <c:pt idx="464">
                  <c:v>4</c:v>
                </c:pt>
                <c:pt idx="465">
                  <c:v>5</c:v>
                </c:pt>
                <c:pt idx="466">
                  <c:v>4</c:v>
                </c:pt>
                <c:pt idx="467">
                  <c:v>2</c:v>
                </c:pt>
                <c:pt idx="468">
                  <c:v>1</c:v>
                </c:pt>
                <c:pt idx="469">
                  <c:v>3</c:v>
                </c:pt>
                <c:pt idx="470">
                  <c:v>5</c:v>
                </c:pt>
                <c:pt idx="471">
                  <c:v>8</c:v>
                </c:pt>
                <c:pt idx="472">
                  <c:v>1</c:v>
                </c:pt>
                <c:pt idx="473">
                  <c:v>3</c:v>
                </c:pt>
                <c:pt idx="474">
                  <c:v>7</c:v>
                </c:pt>
                <c:pt idx="475">
                  <c:v>6</c:v>
                </c:pt>
                <c:pt idx="476">
                  <c:v>1</c:v>
                </c:pt>
                <c:pt idx="477">
                  <c:v>2</c:v>
                </c:pt>
                <c:pt idx="478">
                  <c:v>4</c:v>
                </c:pt>
                <c:pt idx="479">
                  <c:v>6</c:v>
                </c:pt>
                <c:pt idx="480">
                  <c:v>3</c:v>
                </c:pt>
                <c:pt idx="481">
                  <c:v>3</c:v>
                </c:pt>
                <c:pt idx="482">
                  <c:v>3</c:v>
                </c:pt>
                <c:pt idx="483">
                  <c:v>5</c:v>
                </c:pt>
                <c:pt idx="484">
                  <c:v>4</c:v>
                </c:pt>
                <c:pt idx="485">
                  <c:v>5</c:v>
                </c:pt>
                <c:pt idx="486">
                  <c:v>3</c:v>
                </c:pt>
                <c:pt idx="487">
                  <c:v>2</c:v>
                </c:pt>
                <c:pt idx="488">
                  <c:v>7</c:v>
                </c:pt>
                <c:pt idx="489">
                  <c:v>3</c:v>
                </c:pt>
                <c:pt idx="490">
                  <c:v>3</c:v>
                </c:pt>
                <c:pt idx="491">
                  <c:v>4</c:v>
                </c:pt>
                <c:pt idx="492">
                  <c:v>2</c:v>
                </c:pt>
                <c:pt idx="493">
                  <c:v>6</c:v>
                </c:pt>
                <c:pt idx="494">
                  <c:v>4</c:v>
                </c:pt>
                <c:pt idx="495">
                  <c:v>1</c:v>
                </c:pt>
                <c:pt idx="496">
                  <c:v>6</c:v>
                </c:pt>
                <c:pt idx="497">
                  <c:v>3</c:v>
                </c:pt>
                <c:pt idx="498">
                  <c:v>7</c:v>
                </c:pt>
                <c:pt idx="499">
                  <c:v>6</c:v>
                </c:pt>
                <c:pt idx="500">
                  <c:v>4</c:v>
                </c:pt>
                <c:pt idx="501">
                  <c:v>7</c:v>
                </c:pt>
                <c:pt idx="502">
                  <c:v>5</c:v>
                </c:pt>
                <c:pt idx="503">
                  <c:v>6</c:v>
                </c:pt>
                <c:pt idx="504">
                  <c:v>5</c:v>
                </c:pt>
                <c:pt idx="505">
                  <c:v>3</c:v>
                </c:pt>
                <c:pt idx="506">
                  <c:v>5</c:v>
                </c:pt>
                <c:pt idx="507">
                  <c:v>0</c:v>
                </c:pt>
                <c:pt idx="508">
                  <c:v>0</c:v>
                </c:pt>
                <c:pt idx="509">
                  <c:v>0</c:v>
                </c:pt>
                <c:pt idx="510">
                  <c:v>1</c:v>
                </c:pt>
              </c:numCache>
            </c:numRef>
          </c:yVal>
          <c:smooth val="1"/>
        </c:ser>
        <c:dLbls>
          <c:showLegendKey val="0"/>
          <c:showVal val="0"/>
          <c:showCatName val="0"/>
          <c:showSerName val="0"/>
          <c:showPercent val="0"/>
          <c:showBubbleSize val="0"/>
        </c:dLbls>
        <c:axId val="305121536"/>
        <c:axId val="305131904"/>
      </c:scatterChart>
      <c:valAx>
        <c:axId val="305121536"/>
        <c:scaling>
          <c:orientation val="minMax"/>
          <c:max val="250"/>
          <c:min val="50"/>
        </c:scaling>
        <c:delete val="0"/>
        <c:axPos val="b"/>
        <c:title>
          <c:tx>
            <c:rich>
              <a:bodyPr/>
              <a:lstStyle/>
              <a:p>
                <a:pPr>
                  <a:defRPr/>
                </a:pPr>
                <a:r>
                  <a:rPr lang="en-GB"/>
                  <a:t>Time /</a:t>
                </a:r>
                <a:r>
                  <a:rPr lang="en-GB" baseline="0"/>
                  <a:t> Channels</a:t>
                </a:r>
                <a:endParaRPr lang="en-GB"/>
              </a:p>
            </c:rich>
          </c:tx>
          <c:overlay val="0"/>
        </c:title>
        <c:numFmt formatCode="General" sourceLinked="1"/>
        <c:majorTickMark val="out"/>
        <c:minorTickMark val="none"/>
        <c:tickLblPos val="nextTo"/>
        <c:crossAx val="305131904"/>
        <c:crosses val="autoZero"/>
        <c:crossBetween val="midCat"/>
      </c:valAx>
      <c:valAx>
        <c:axId val="305131904"/>
        <c:scaling>
          <c:orientation val="minMax"/>
          <c:max val="10000"/>
          <c:min val="0"/>
        </c:scaling>
        <c:delete val="0"/>
        <c:axPos val="l"/>
        <c:title>
          <c:tx>
            <c:rich>
              <a:bodyPr rot="-5400000" vert="horz"/>
              <a:lstStyle/>
              <a:p>
                <a:pPr>
                  <a:defRPr/>
                </a:pPr>
                <a:r>
                  <a:rPr lang="en-GB"/>
                  <a:t>Photons</a:t>
                </a:r>
              </a:p>
            </c:rich>
          </c:tx>
          <c:overlay val="0"/>
        </c:title>
        <c:numFmt formatCode="General" sourceLinked="1"/>
        <c:majorTickMark val="out"/>
        <c:minorTickMark val="none"/>
        <c:tickLblPos val="nextTo"/>
        <c:crossAx val="305121536"/>
        <c:crosses val="autoZero"/>
        <c:crossBetween val="midCat"/>
        <c:majorUnit val="2000"/>
      </c:valAx>
    </c:plotArea>
    <c:legend>
      <c:legendPos val="r"/>
      <c:overlay val="0"/>
    </c:legend>
    <c:plotVisOnly val="1"/>
    <c:dispBlanksAs val="gap"/>
    <c:showDLblsOverMax val="0"/>
  </c:chart>
  <c:spPr>
    <a:ln>
      <a:noFill/>
    </a:ln>
  </c:spPr>
  <c:externalData r:id="rId1">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strRef>
              <c:f>Life!$B$2</c:f>
              <c:strCache>
                <c:ptCount val="1"/>
                <c:pt idx="0">
                  <c:v>Prompt</c:v>
                </c:pt>
              </c:strCache>
            </c:strRef>
          </c:tx>
          <c:spPr>
            <a:ln w="28575">
              <a:noFill/>
            </a:ln>
          </c:spPr>
          <c:marker>
            <c:symbol val="diamond"/>
            <c:size val="2"/>
          </c:marker>
          <c:xVal>
            <c:numRef>
              <c:f>Life!$I$86:$I$596</c:f>
              <c:numCache>
                <c:formatCode>General</c:formatCode>
                <c:ptCount val="511"/>
                <c:pt idx="0">
                  <c:v>0.8</c:v>
                </c:pt>
                <c:pt idx="1">
                  <c:v>1.2000000000000002</c:v>
                </c:pt>
                <c:pt idx="2">
                  <c:v>1.6</c:v>
                </c:pt>
                <c:pt idx="3">
                  <c:v>2</c:v>
                </c:pt>
                <c:pt idx="4">
                  <c:v>2.4000000000000004</c:v>
                </c:pt>
                <c:pt idx="5">
                  <c:v>2.8000000000000003</c:v>
                </c:pt>
                <c:pt idx="6">
                  <c:v>3.2</c:v>
                </c:pt>
                <c:pt idx="7">
                  <c:v>3.6</c:v>
                </c:pt>
                <c:pt idx="8">
                  <c:v>4</c:v>
                </c:pt>
                <c:pt idx="9">
                  <c:v>4.4000000000000004</c:v>
                </c:pt>
                <c:pt idx="10">
                  <c:v>4.8000000000000007</c:v>
                </c:pt>
                <c:pt idx="11">
                  <c:v>5.2</c:v>
                </c:pt>
                <c:pt idx="12">
                  <c:v>5.6000000000000005</c:v>
                </c:pt>
                <c:pt idx="13">
                  <c:v>6</c:v>
                </c:pt>
                <c:pt idx="14">
                  <c:v>6.4</c:v>
                </c:pt>
                <c:pt idx="15">
                  <c:v>6.8000000000000007</c:v>
                </c:pt>
                <c:pt idx="16">
                  <c:v>7.2</c:v>
                </c:pt>
                <c:pt idx="17">
                  <c:v>7.6000000000000005</c:v>
                </c:pt>
                <c:pt idx="18">
                  <c:v>8</c:v>
                </c:pt>
                <c:pt idx="19">
                  <c:v>8.4</c:v>
                </c:pt>
                <c:pt idx="20">
                  <c:v>8.8000000000000007</c:v>
                </c:pt>
                <c:pt idx="21">
                  <c:v>9.2000000000000011</c:v>
                </c:pt>
                <c:pt idx="22">
                  <c:v>9.6000000000000014</c:v>
                </c:pt>
                <c:pt idx="23">
                  <c:v>10</c:v>
                </c:pt>
                <c:pt idx="24">
                  <c:v>10.4</c:v>
                </c:pt>
                <c:pt idx="25">
                  <c:v>10.8</c:v>
                </c:pt>
                <c:pt idx="26">
                  <c:v>11.200000000000001</c:v>
                </c:pt>
                <c:pt idx="27">
                  <c:v>11.600000000000001</c:v>
                </c:pt>
                <c:pt idx="28">
                  <c:v>12</c:v>
                </c:pt>
                <c:pt idx="29">
                  <c:v>12.4</c:v>
                </c:pt>
                <c:pt idx="30">
                  <c:v>12.8</c:v>
                </c:pt>
                <c:pt idx="31">
                  <c:v>13.200000000000001</c:v>
                </c:pt>
                <c:pt idx="32">
                  <c:v>13.600000000000001</c:v>
                </c:pt>
                <c:pt idx="33">
                  <c:v>14</c:v>
                </c:pt>
                <c:pt idx="34">
                  <c:v>14.4</c:v>
                </c:pt>
                <c:pt idx="35">
                  <c:v>14.8</c:v>
                </c:pt>
                <c:pt idx="36">
                  <c:v>15.200000000000001</c:v>
                </c:pt>
                <c:pt idx="37">
                  <c:v>15.600000000000001</c:v>
                </c:pt>
                <c:pt idx="38">
                  <c:v>16</c:v>
                </c:pt>
                <c:pt idx="39">
                  <c:v>16.400000000000002</c:v>
                </c:pt>
                <c:pt idx="40">
                  <c:v>16.8</c:v>
                </c:pt>
                <c:pt idx="41">
                  <c:v>17.2</c:v>
                </c:pt>
                <c:pt idx="42">
                  <c:v>17.600000000000001</c:v>
                </c:pt>
                <c:pt idx="43">
                  <c:v>18</c:v>
                </c:pt>
                <c:pt idx="44">
                  <c:v>18.400000000000002</c:v>
                </c:pt>
                <c:pt idx="45">
                  <c:v>18.8</c:v>
                </c:pt>
                <c:pt idx="46">
                  <c:v>19.200000000000003</c:v>
                </c:pt>
                <c:pt idx="47">
                  <c:v>19.600000000000001</c:v>
                </c:pt>
                <c:pt idx="48">
                  <c:v>20</c:v>
                </c:pt>
                <c:pt idx="49">
                  <c:v>20.400000000000002</c:v>
                </c:pt>
                <c:pt idx="50">
                  <c:v>20.8</c:v>
                </c:pt>
                <c:pt idx="51">
                  <c:v>21.200000000000003</c:v>
                </c:pt>
                <c:pt idx="52">
                  <c:v>21.6</c:v>
                </c:pt>
                <c:pt idx="53">
                  <c:v>22</c:v>
                </c:pt>
                <c:pt idx="54">
                  <c:v>22.400000000000002</c:v>
                </c:pt>
                <c:pt idx="55">
                  <c:v>22.8</c:v>
                </c:pt>
                <c:pt idx="56">
                  <c:v>23.200000000000003</c:v>
                </c:pt>
                <c:pt idx="57">
                  <c:v>23.6</c:v>
                </c:pt>
                <c:pt idx="58">
                  <c:v>24</c:v>
                </c:pt>
                <c:pt idx="59">
                  <c:v>24.400000000000002</c:v>
                </c:pt>
                <c:pt idx="60">
                  <c:v>24.8</c:v>
                </c:pt>
                <c:pt idx="61">
                  <c:v>25.200000000000003</c:v>
                </c:pt>
                <c:pt idx="62">
                  <c:v>25.6</c:v>
                </c:pt>
                <c:pt idx="63">
                  <c:v>26</c:v>
                </c:pt>
                <c:pt idx="64">
                  <c:v>26.400000000000002</c:v>
                </c:pt>
                <c:pt idx="65">
                  <c:v>26.8</c:v>
                </c:pt>
                <c:pt idx="66">
                  <c:v>27.200000000000003</c:v>
                </c:pt>
                <c:pt idx="67">
                  <c:v>27.6</c:v>
                </c:pt>
                <c:pt idx="68">
                  <c:v>28</c:v>
                </c:pt>
                <c:pt idx="69">
                  <c:v>28.400000000000002</c:v>
                </c:pt>
                <c:pt idx="70">
                  <c:v>28.8</c:v>
                </c:pt>
                <c:pt idx="71">
                  <c:v>29.200000000000003</c:v>
                </c:pt>
                <c:pt idx="72">
                  <c:v>29.6</c:v>
                </c:pt>
                <c:pt idx="73">
                  <c:v>30</c:v>
                </c:pt>
                <c:pt idx="74">
                  <c:v>30.400000000000002</c:v>
                </c:pt>
                <c:pt idx="75">
                  <c:v>30.8</c:v>
                </c:pt>
                <c:pt idx="76">
                  <c:v>31.200000000000003</c:v>
                </c:pt>
                <c:pt idx="77">
                  <c:v>31.6</c:v>
                </c:pt>
                <c:pt idx="78">
                  <c:v>32</c:v>
                </c:pt>
                <c:pt idx="79">
                  <c:v>32.4</c:v>
                </c:pt>
                <c:pt idx="80">
                  <c:v>32.800000000000004</c:v>
                </c:pt>
                <c:pt idx="81">
                  <c:v>33.200000000000003</c:v>
                </c:pt>
                <c:pt idx="82">
                  <c:v>33.6</c:v>
                </c:pt>
                <c:pt idx="83">
                  <c:v>34</c:v>
                </c:pt>
                <c:pt idx="84">
                  <c:v>34.4</c:v>
                </c:pt>
                <c:pt idx="85">
                  <c:v>34.800000000000004</c:v>
                </c:pt>
                <c:pt idx="86">
                  <c:v>35.200000000000003</c:v>
                </c:pt>
                <c:pt idx="87">
                  <c:v>35.6</c:v>
                </c:pt>
                <c:pt idx="88">
                  <c:v>36</c:v>
                </c:pt>
                <c:pt idx="89">
                  <c:v>36.4</c:v>
                </c:pt>
                <c:pt idx="90">
                  <c:v>36.800000000000004</c:v>
                </c:pt>
                <c:pt idx="91">
                  <c:v>37.200000000000003</c:v>
                </c:pt>
                <c:pt idx="92">
                  <c:v>37.6</c:v>
                </c:pt>
                <c:pt idx="93">
                  <c:v>38</c:v>
                </c:pt>
                <c:pt idx="94">
                  <c:v>38.400000000000006</c:v>
                </c:pt>
                <c:pt idx="95">
                  <c:v>38.800000000000004</c:v>
                </c:pt>
                <c:pt idx="96">
                  <c:v>39.200000000000003</c:v>
                </c:pt>
                <c:pt idx="97">
                  <c:v>39.6</c:v>
                </c:pt>
                <c:pt idx="98">
                  <c:v>40</c:v>
                </c:pt>
                <c:pt idx="99">
                  <c:v>40.400000000000006</c:v>
                </c:pt>
                <c:pt idx="100">
                  <c:v>40.800000000000004</c:v>
                </c:pt>
                <c:pt idx="101">
                  <c:v>41.2</c:v>
                </c:pt>
                <c:pt idx="102">
                  <c:v>41.6</c:v>
                </c:pt>
                <c:pt idx="103">
                  <c:v>42</c:v>
                </c:pt>
                <c:pt idx="104">
                  <c:v>42.400000000000006</c:v>
                </c:pt>
                <c:pt idx="105">
                  <c:v>42.800000000000004</c:v>
                </c:pt>
                <c:pt idx="106">
                  <c:v>43.2</c:v>
                </c:pt>
                <c:pt idx="107">
                  <c:v>43.6</c:v>
                </c:pt>
                <c:pt idx="108">
                  <c:v>44</c:v>
                </c:pt>
                <c:pt idx="109">
                  <c:v>44.400000000000006</c:v>
                </c:pt>
                <c:pt idx="110">
                  <c:v>44.800000000000004</c:v>
                </c:pt>
                <c:pt idx="111">
                  <c:v>45.2</c:v>
                </c:pt>
                <c:pt idx="112">
                  <c:v>45.6</c:v>
                </c:pt>
                <c:pt idx="113">
                  <c:v>46</c:v>
                </c:pt>
                <c:pt idx="114">
                  <c:v>46.400000000000006</c:v>
                </c:pt>
                <c:pt idx="115">
                  <c:v>46.800000000000004</c:v>
                </c:pt>
                <c:pt idx="116">
                  <c:v>47.2</c:v>
                </c:pt>
                <c:pt idx="117">
                  <c:v>47.6</c:v>
                </c:pt>
                <c:pt idx="118">
                  <c:v>48</c:v>
                </c:pt>
                <c:pt idx="119">
                  <c:v>48.400000000000006</c:v>
                </c:pt>
                <c:pt idx="120">
                  <c:v>48.800000000000004</c:v>
                </c:pt>
                <c:pt idx="121">
                  <c:v>49.2</c:v>
                </c:pt>
                <c:pt idx="122">
                  <c:v>49.6</c:v>
                </c:pt>
                <c:pt idx="123">
                  <c:v>50</c:v>
                </c:pt>
                <c:pt idx="124">
                  <c:v>50.400000000000006</c:v>
                </c:pt>
                <c:pt idx="125">
                  <c:v>50.800000000000004</c:v>
                </c:pt>
                <c:pt idx="126">
                  <c:v>51.2</c:v>
                </c:pt>
                <c:pt idx="127">
                  <c:v>51.6</c:v>
                </c:pt>
                <c:pt idx="128">
                  <c:v>52</c:v>
                </c:pt>
                <c:pt idx="129">
                  <c:v>52.400000000000006</c:v>
                </c:pt>
                <c:pt idx="130">
                  <c:v>52.800000000000004</c:v>
                </c:pt>
                <c:pt idx="131">
                  <c:v>53.2</c:v>
                </c:pt>
                <c:pt idx="132">
                  <c:v>53.6</c:v>
                </c:pt>
                <c:pt idx="133">
                  <c:v>54</c:v>
                </c:pt>
                <c:pt idx="134">
                  <c:v>54.400000000000006</c:v>
                </c:pt>
                <c:pt idx="135">
                  <c:v>54.800000000000004</c:v>
                </c:pt>
                <c:pt idx="136">
                  <c:v>55.2</c:v>
                </c:pt>
                <c:pt idx="137">
                  <c:v>55.6</c:v>
                </c:pt>
                <c:pt idx="138">
                  <c:v>56</c:v>
                </c:pt>
                <c:pt idx="139">
                  <c:v>56.400000000000006</c:v>
                </c:pt>
                <c:pt idx="140">
                  <c:v>56.800000000000004</c:v>
                </c:pt>
                <c:pt idx="141">
                  <c:v>57.2</c:v>
                </c:pt>
                <c:pt idx="142">
                  <c:v>57.6</c:v>
                </c:pt>
                <c:pt idx="143">
                  <c:v>58</c:v>
                </c:pt>
                <c:pt idx="144">
                  <c:v>58.400000000000006</c:v>
                </c:pt>
                <c:pt idx="145">
                  <c:v>58.800000000000004</c:v>
                </c:pt>
                <c:pt idx="146">
                  <c:v>59.2</c:v>
                </c:pt>
                <c:pt idx="147">
                  <c:v>59.6</c:v>
                </c:pt>
                <c:pt idx="148">
                  <c:v>60</c:v>
                </c:pt>
                <c:pt idx="149">
                  <c:v>60.400000000000006</c:v>
                </c:pt>
                <c:pt idx="150">
                  <c:v>60.800000000000004</c:v>
                </c:pt>
                <c:pt idx="151">
                  <c:v>61.2</c:v>
                </c:pt>
                <c:pt idx="152">
                  <c:v>61.6</c:v>
                </c:pt>
                <c:pt idx="153">
                  <c:v>62</c:v>
                </c:pt>
                <c:pt idx="154">
                  <c:v>62.400000000000006</c:v>
                </c:pt>
                <c:pt idx="155">
                  <c:v>62.800000000000004</c:v>
                </c:pt>
                <c:pt idx="156">
                  <c:v>63.2</c:v>
                </c:pt>
                <c:pt idx="157">
                  <c:v>63.6</c:v>
                </c:pt>
                <c:pt idx="158">
                  <c:v>64</c:v>
                </c:pt>
                <c:pt idx="159">
                  <c:v>64.400000000000006</c:v>
                </c:pt>
                <c:pt idx="160">
                  <c:v>64.8</c:v>
                </c:pt>
                <c:pt idx="161">
                  <c:v>65.2</c:v>
                </c:pt>
                <c:pt idx="162">
                  <c:v>65.600000000000009</c:v>
                </c:pt>
                <c:pt idx="163">
                  <c:v>66</c:v>
                </c:pt>
                <c:pt idx="164">
                  <c:v>66.400000000000006</c:v>
                </c:pt>
                <c:pt idx="165">
                  <c:v>66.8</c:v>
                </c:pt>
                <c:pt idx="166">
                  <c:v>67.2</c:v>
                </c:pt>
                <c:pt idx="167">
                  <c:v>67.600000000000009</c:v>
                </c:pt>
                <c:pt idx="168">
                  <c:v>68</c:v>
                </c:pt>
                <c:pt idx="169">
                  <c:v>68.400000000000006</c:v>
                </c:pt>
                <c:pt idx="170">
                  <c:v>68.8</c:v>
                </c:pt>
                <c:pt idx="171">
                  <c:v>69.2</c:v>
                </c:pt>
                <c:pt idx="172">
                  <c:v>69.600000000000009</c:v>
                </c:pt>
                <c:pt idx="173">
                  <c:v>70</c:v>
                </c:pt>
                <c:pt idx="174">
                  <c:v>70.400000000000006</c:v>
                </c:pt>
                <c:pt idx="175">
                  <c:v>70.8</c:v>
                </c:pt>
                <c:pt idx="176">
                  <c:v>71.2</c:v>
                </c:pt>
                <c:pt idx="177">
                  <c:v>71.600000000000009</c:v>
                </c:pt>
                <c:pt idx="178">
                  <c:v>72</c:v>
                </c:pt>
                <c:pt idx="179">
                  <c:v>72.400000000000006</c:v>
                </c:pt>
                <c:pt idx="180">
                  <c:v>72.8</c:v>
                </c:pt>
                <c:pt idx="181">
                  <c:v>73.2</c:v>
                </c:pt>
                <c:pt idx="182">
                  <c:v>73.600000000000009</c:v>
                </c:pt>
                <c:pt idx="183">
                  <c:v>74</c:v>
                </c:pt>
                <c:pt idx="184">
                  <c:v>74.400000000000006</c:v>
                </c:pt>
                <c:pt idx="185">
                  <c:v>74.8</c:v>
                </c:pt>
                <c:pt idx="186">
                  <c:v>75.2</c:v>
                </c:pt>
                <c:pt idx="187">
                  <c:v>75.600000000000009</c:v>
                </c:pt>
                <c:pt idx="188">
                  <c:v>76</c:v>
                </c:pt>
                <c:pt idx="189">
                  <c:v>76.400000000000006</c:v>
                </c:pt>
                <c:pt idx="190">
                  <c:v>76.800000000000011</c:v>
                </c:pt>
                <c:pt idx="191">
                  <c:v>77.2</c:v>
                </c:pt>
                <c:pt idx="192">
                  <c:v>77.600000000000009</c:v>
                </c:pt>
                <c:pt idx="193">
                  <c:v>78</c:v>
                </c:pt>
                <c:pt idx="194">
                  <c:v>78.400000000000006</c:v>
                </c:pt>
                <c:pt idx="195">
                  <c:v>78.800000000000011</c:v>
                </c:pt>
                <c:pt idx="196">
                  <c:v>79.2</c:v>
                </c:pt>
                <c:pt idx="197">
                  <c:v>79.600000000000009</c:v>
                </c:pt>
                <c:pt idx="198">
                  <c:v>80</c:v>
                </c:pt>
                <c:pt idx="199">
                  <c:v>80.400000000000006</c:v>
                </c:pt>
                <c:pt idx="200">
                  <c:v>80.800000000000011</c:v>
                </c:pt>
                <c:pt idx="201">
                  <c:v>81.2</c:v>
                </c:pt>
                <c:pt idx="202">
                  <c:v>81.600000000000009</c:v>
                </c:pt>
                <c:pt idx="203">
                  <c:v>82</c:v>
                </c:pt>
                <c:pt idx="204">
                  <c:v>82.4</c:v>
                </c:pt>
                <c:pt idx="205">
                  <c:v>82.800000000000011</c:v>
                </c:pt>
                <c:pt idx="206">
                  <c:v>83.2</c:v>
                </c:pt>
                <c:pt idx="207">
                  <c:v>83.600000000000009</c:v>
                </c:pt>
                <c:pt idx="208">
                  <c:v>84</c:v>
                </c:pt>
                <c:pt idx="209">
                  <c:v>84.4</c:v>
                </c:pt>
                <c:pt idx="210">
                  <c:v>84.800000000000011</c:v>
                </c:pt>
                <c:pt idx="211">
                  <c:v>85.2</c:v>
                </c:pt>
                <c:pt idx="212">
                  <c:v>85.600000000000009</c:v>
                </c:pt>
                <c:pt idx="213">
                  <c:v>86</c:v>
                </c:pt>
                <c:pt idx="214">
                  <c:v>86.4</c:v>
                </c:pt>
                <c:pt idx="215">
                  <c:v>86.800000000000011</c:v>
                </c:pt>
                <c:pt idx="216">
                  <c:v>87.2</c:v>
                </c:pt>
                <c:pt idx="217">
                  <c:v>87.600000000000009</c:v>
                </c:pt>
                <c:pt idx="218">
                  <c:v>88</c:v>
                </c:pt>
                <c:pt idx="219">
                  <c:v>88.4</c:v>
                </c:pt>
                <c:pt idx="220">
                  <c:v>88.800000000000011</c:v>
                </c:pt>
                <c:pt idx="221">
                  <c:v>89.2</c:v>
                </c:pt>
                <c:pt idx="222">
                  <c:v>89.600000000000009</c:v>
                </c:pt>
                <c:pt idx="223">
                  <c:v>90</c:v>
                </c:pt>
                <c:pt idx="224">
                  <c:v>90.4</c:v>
                </c:pt>
                <c:pt idx="225">
                  <c:v>90.800000000000011</c:v>
                </c:pt>
                <c:pt idx="226">
                  <c:v>91.2</c:v>
                </c:pt>
                <c:pt idx="227">
                  <c:v>91.600000000000009</c:v>
                </c:pt>
                <c:pt idx="228">
                  <c:v>92</c:v>
                </c:pt>
                <c:pt idx="229">
                  <c:v>92.4</c:v>
                </c:pt>
                <c:pt idx="230">
                  <c:v>92.800000000000011</c:v>
                </c:pt>
                <c:pt idx="231">
                  <c:v>93.2</c:v>
                </c:pt>
                <c:pt idx="232">
                  <c:v>93.600000000000009</c:v>
                </c:pt>
                <c:pt idx="233">
                  <c:v>94</c:v>
                </c:pt>
                <c:pt idx="234">
                  <c:v>94.4</c:v>
                </c:pt>
                <c:pt idx="235">
                  <c:v>94.800000000000011</c:v>
                </c:pt>
                <c:pt idx="236">
                  <c:v>95.2</c:v>
                </c:pt>
                <c:pt idx="237">
                  <c:v>95.600000000000009</c:v>
                </c:pt>
                <c:pt idx="238">
                  <c:v>96</c:v>
                </c:pt>
                <c:pt idx="239">
                  <c:v>96.4</c:v>
                </c:pt>
                <c:pt idx="240">
                  <c:v>96.800000000000011</c:v>
                </c:pt>
                <c:pt idx="241">
                  <c:v>97.2</c:v>
                </c:pt>
                <c:pt idx="242">
                  <c:v>97.600000000000009</c:v>
                </c:pt>
                <c:pt idx="243">
                  <c:v>98</c:v>
                </c:pt>
                <c:pt idx="244">
                  <c:v>98.4</c:v>
                </c:pt>
                <c:pt idx="245">
                  <c:v>98.800000000000011</c:v>
                </c:pt>
                <c:pt idx="246">
                  <c:v>99.2</c:v>
                </c:pt>
                <c:pt idx="247">
                  <c:v>99.600000000000009</c:v>
                </c:pt>
                <c:pt idx="248">
                  <c:v>100</c:v>
                </c:pt>
                <c:pt idx="249">
                  <c:v>100.4</c:v>
                </c:pt>
                <c:pt idx="250">
                  <c:v>100.80000000000001</c:v>
                </c:pt>
                <c:pt idx="251">
                  <c:v>101.2</c:v>
                </c:pt>
                <c:pt idx="252">
                  <c:v>101.60000000000001</c:v>
                </c:pt>
                <c:pt idx="253">
                  <c:v>102</c:v>
                </c:pt>
                <c:pt idx="254">
                  <c:v>102.4</c:v>
                </c:pt>
                <c:pt idx="255">
                  <c:v>102.80000000000001</c:v>
                </c:pt>
                <c:pt idx="256">
                  <c:v>103.2</c:v>
                </c:pt>
                <c:pt idx="257">
                  <c:v>103.60000000000001</c:v>
                </c:pt>
                <c:pt idx="258">
                  <c:v>104</c:v>
                </c:pt>
                <c:pt idx="259">
                  <c:v>104.4</c:v>
                </c:pt>
                <c:pt idx="260">
                  <c:v>104.80000000000001</c:v>
                </c:pt>
                <c:pt idx="261">
                  <c:v>105.2</c:v>
                </c:pt>
                <c:pt idx="262">
                  <c:v>105.60000000000001</c:v>
                </c:pt>
                <c:pt idx="263">
                  <c:v>106</c:v>
                </c:pt>
                <c:pt idx="264">
                  <c:v>106.4</c:v>
                </c:pt>
                <c:pt idx="265">
                  <c:v>106.80000000000001</c:v>
                </c:pt>
                <c:pt idx="266">
                  <c:v>107.2</c:v>
                </c:pt>
                <c:pt idx="267">
                  <c:v>107.60000000000001</c:v>
                </c:pt>
                <c:pt idx="268">
                  <c:v>108</c:v>
                </c:pt>
                <c:pt idx="269">
                  <c:v>108.4</c:v>
                </c:pt>
                <c:pt idx="270">
                  <c:v>108.80000000000001</c:v>
                </c:pt>
                <c:pt idx="271">
                  <c:v>109.2</c:v>
                </c:pt>
                <c:pt idx="272">
                  <c:v>109.60000000000001</c:v>
                </c:pt>
                <c:pt idx="273">
                  <c:v>110</c:v>
                </c:pt>
                <c:pt idx="274">
                  <c:v>110.4</c:v>
                </c:pt>
                <c:pt idx="275">
                  <c:v>110.80000000000001</c:v>
                </c:pt>
                <c:pt idx="276">
                  <c:v>111.2</c:v>
                </c:pt>
                <c:pt idx="277">
                  <c:v>111.60000000000001</c:v>
                </c:pt>
                <c:pt idx="278">
                  <c:v>112</c:v>
                </c:pt>
                <c:pt idx="279">
                  <c:v>112.4</c:v>
                </c:pt>
                <c:pt idx="280">
                  <c:v>112.80000000000001</c:v>
                </c:pt>
                <c:pt idx="281">
                  <c:v>113.2</c:v>
                </c:pt>
                <c:pt idx="282">
                  <c:v>113.60000000000001</c:v>
                </c:pt>
                <c:pt idx="283">
                  <c:v>114</c:v>
                </c:pt>
                <c:pt idx="284">
                  <c:v>114.4</c:v>
                </c:pt>
                <c:pt idx="285">
                  <c:v>114.80000000000001</c:v>
                </c:pt>
                <c:pt idx="286">
                  <c:v>115.2</c:v>
                </c:pt>
                <c:pt idx="287">
                  <c:v>115.60000000000001</c:v>
                </c:pt>
                <c:pt idx="288">
                  <c:v>116</c:v>
                </c:pt>
                <c:pt idx="289">
                  <c:v>116.4</c:v>
                </c:pt>
                <c:pt idx="290">
                  <c:v>116.80000000000001</c:v>
                </c:pt>
                <c:pt idx="291">
                  <c:v>117.2</c:v>
                </c:pt>
                <c:pt idx="292">
                  <c:v>117.60000000000001</c:v>
                </c:pt>
                <c:pt idx="293">
                  <c:v>118</c:v>
                </c:pt>
                <c:pt idx="294">
                  <c:v>118.4</c:v>
                </c:pt>
                <c:pt idx="295">
                  <c:v>118.80000000000001</c:v>
                </c:pt>
                <c:pt idx="296">
                  <c:v>119.2</c:v>
                </c:pt>
                <c:pt idx="297">
                  <c:v>119.60000000000001</c:v>
                </c:pt>
                <c:pt idx="298">
                  <c:v>120</c:v>
                </c:pt>
                <c:pt idx="299">
                  <c:v>120.4</c:v>
                </c:pt>
                <c:pt idx="300">
                  <c:v>120.80000000000001</c:v>
                </c:pt>
                <c:pt idx="301">
                  <c:v>121.2</c:v>
                </c:pt>
                <c:pt idx="302">
                  <c:v>121.60000000000001</c:v>
                </c:pt>
                <c:pt idx="303">
                  <c:v>122</c:v>
                </c:pt>
                <c:pt idx="304">
                  <c:v>122.4</c:v>
                </c:pt>
                <c:pt idx="305">
                  <c:v>122.80000000000001</c:v>
                </c:pt>
                <c:pt idx="306">
                  <c:v>123.2</c:v>
                </c:pt>
                <c:pt idx="307">
                  <c:v>123.60000000000001</c:v>
                </c:pt>
                <c:pt idx="308">
                  <c:v>124</c:v>
                </c:pt>
                <c:pt idx="309">
                  <c:v>124.4</c:v>
                </c:pt>
                <c:pt idx="310">
                  <c:v>124.80000000000001</c:v>
                </c:pt>
                <c:pt idx="311">
                  <c:v>125.2</c:v>
                </c:pt>
                <c:pt idx="312">
                  <c:v>125.60000000000001</c:v>
                </c:pt>
                <c:pt idx="313">
                  <c:v>126</c:v>
                </c:pt>
                <c:pt idx="314">
                  <c:v>126.4</c:v>
                </c:pt>
                <c:pt idx="315">
                  <c:v>126.80000000000001</c:v>
                </c:pt>
                <c:pt idx="316">
                  <c:v>127.2</c:v>
                </c:pt>
                <c:pt idx="317">
                  <c:v>127.60000000000001</c:v>
                </c:pt>
                <c:pt idx="318">
                  <c:v>128</c:v>
                </c:pt>
                <c:pt idx="319">
                  <c:v>128.4</c:v>
                </c:pt>
                <c:pt idx="320">
                  <c:v>128.80000000000001</c:v>
                </c:pt>
                <c:pt idx="321">
                  <c:v>129.20000000000002</c:v>
                </c:pt>
                <c:pt idx="322">
                  <c:v>129.6</c:v>
                </c:pt>
                <c:pt idx="323">
                  <c:v>130</c:v>
                </c:pt>
                <c:pt idx="324">
                  <c:v>130.4</c:v>
                </c:pt>
                <c:pt idx="325">
                  <c:v>130.80000000000001</c:v>
                </c:pt>
                <c:pt idx="326">
                  <c:v>131.20000000000002</c:v>
                </c:pt>
                <c:pt idx="327">
                  <c:v>131.6</c:v>
                </c:pt>
                <c:pt idx="328">
                  <c:v>132</c:v>
                </c:pt>
                <c:pt idx="329">
                  <c:v>132.4</c:v>
                </c:pt>
                <c:pt idx="330">
                  <c:v>132.80000000000001</c:v>
                </c:pt>
                <c:pt idx="331">
                  <c:v>133.20000000000002</c:v>
                </c:pt>
                <c:pt idx="332">
                  <c:v>133.6</c:v>
                </c:pt>
                <c:pt idx="333">
                  <c:v>134</c:v>
                </c:pt>
                <c:pt idx="334">
                  <c:v>134.4</c:v>
                </c:pt>
                <c:pt idx="335">
                  <c:v>134.80000000000001</c:v>
                </c:pt>
                <c:pt idx="336">
                  <c:v>135.20000000000002</c:v>
                </c:pt>
                <c:pt idx="337">
                  <c:v>135.6</c:v>
                </c:pt>
                <c:pt idx="338">
                  <c:v>136</c:v>
                </c:pt>
                <c:pt idx="339">
                  <c:v>136.4</c:v>
                </c:pt>
                <c:pt idx="340">
                  <c:v>136.80000000000001</c:v>
                </c:pt>
                <c:pt idx="341">
                  <c:v>137.20000000000002</c:v>
                </c:pt>
                <c:pt idx="342">
                  <c:v>137.6</c:v>
                </c:pt>
                <c:pt idx="343">
                  <c:v>138</c:v>
                </c:pt>
                <c:pt idx="344">
                  <c:v>138.4</c:v>
                </c:pt>
                <c:pt idx="345">
                  <c:v>138.80000000000001</c:v>
                </c:pt>
                <c:pt idx="346">
                  <c:v>139.20000000000002</c:v>
                </c:pt>
                <c:pt idx="347">
                  <c:v>139.6</c:v>
                </c:pt>
                <c:pt idx="348">
                  <c:v>140</c:v>
                </c:pt>
                <c:pt idx="349">
                  <c:v>140.4</c:v>
                </c:pt>
                <c:pt idx="350">
                  <c:v>140.80000000000001</c:v>
                </c:pt>
                <c:pt idx="351">
                  <c:v>141.20000000000002</c:v>
                </c:pt>
                <c:pt idx="352">
                  <c:v>141.6</c:v>
                </c:pt>
                <c:pt idx="353">
                  <c:v>142</c:v>
                </c:pt>
                <c:pt idx="354">
                  <c:v>142.4</c:v>
                </c:pt>
                <c:pt idx="355">
                  <c:v>142.80000000000001</c:v>
                </c:pt>
                <c:pt idx="356">
                  <c:v>143.20000000000002</c:v>
                </c:pt>
                <c:pt idx="357">
                  <c:v>143.6</c:v>
                </c:pt>
                <c:pt idx="358">
                  <c:v>144</c:v>
                </c:pt>
                <c:pt idx="359">
                  <c:v>144.4</c:v>
                </c:pt>
                <c:pt idx="360">
                  <c:v>144.80000000000001</c:v>
                </c:pt>
                <c:pt idx="361">
                  <c:v>145.20000000000002</c:v>
                </c:pt>
                <c:pt idx="362">
                  <c:v>145.6</c:v>
                </c:pt>
                <c:pt idx="363">
                  <c:v>146</c:v>
                </c:pt>
                <c:pt idx="364">
                  <c:v>146.4</c:v>
                </c:pt>
                <c:pt idx="365">
                  <c:v>146.80000000000001</c:v>
                </c:pt>
                <c:pt idx="366">
                  <c:v>147.20000000000002</c:v>
                </c:pt>
                <c:pt idx="367">
                  <c:v>147.6</c:v>
                </c:pt>
                <c:pt idx="368">
                  <c:v>148</c:v>
                </c:pt>
                <c:pt idx="369">
                  <c:v>148.4</c:v>
                </c:pt>
                <c:pt idx="370">
                  <c:v>148.80000000000001</c:v>
                </c:pt>
                <c:pt idx="371">
                  <c:v>149.20000000000002</c:v>
                </c:pt>
                <c:pt idx="372">
                  <c:v>149.6</c:v>
                </c:pt>
                <c:pt idx="373">
                  <c:v>150</c:v>
                </c:pt>
                <c:pt idx="374">
                  <c:v>150.4</c:v>
                </c:pt>
                <c:pt idx="375">
                  <c:v>150.80000000000001</c:v>
                </c:pt>
                <c:pt idx="376">
                  <c:v>151.20000000000002</c:v>
                </c:pt>
                <c:pt idx="377">
                  <c:v>151.6</c:v>
                </c:pt>
                <c:pt idx="378">
                  <c:v>152</c:v>
                </c:pt>
                <c:pt idx="379">
                  <c:v>152.4</c:v>
                </c:pt>
                <c:pt idx="380">
                  <c:v>152.80000000000001</c:v>
                </c:pt>
                <c:pt idx="381">
                  <c:v>153.20000000000002</c:v>
                </c:pt>
                <c:pt idx="382">
                  <c:v>153.60000000000002</c:v>
                </c:pt>
                <c:pt idx="383">
                  <c:v>154</c:v>
                </c:pt>
                <c:pt idx="384">
                  <c:v>154.4</c:v>
                </c:pt>
                <c:pt idx="385">
                  <c:v>154.80000000000001</c:v>
                </c:pt>
                <c:pt idx="386">
                  <c:v>155.20000000000002</c:v>
                </c:pt>
                <c:pt idx="387">
                  <c:v>155.60000000000002</c:v>
                </c:pt>
                <c:pt idx="388">
                  <c:v>156</c:v>
                </c:pt>
                <c:pt idx="389">
                  <c:v>156.4</c:v>
                </c:pt>
                <c:pt idx="390">
                  <c:v>156.80000000000001</c:v>
                </c:pt>
                <c:pt idx="391">
                  <c:v>157.20000000000002</c:v>
                </c:pt>
                <c:pt idx="392">
                  <c:v>157.60000000000002</c:v>
                </c:pt>
                <c:pt idx="393">
                  <c:v>158</c:v>
                </c:pt>
                <c:pt idx="394">
                  <c:v>158.4</c:v>
                </c:pt>
                <c:pt idx="395">
                  <c:v>158.80000000000001</c:v>
                </c:pt>
                <c:pt idx="396">
                  <c:v>159.20000000000002</c:v>
                </c:pt>
                <c:pt idx="397">
                  <c:v>159.60000000000002</c:v>
                </c:pt>
                <c:pt idx="398">
                  <c:v>160</c:v>
                </c:pt>
                <c:pt idx="399">
                  <c:v>160.4</c:v>
                </c:pt>
                <c:pt idx="400">
                  <c:v>160.80000000000001</c:v>
                </c:pt>
                <c:pt idx="401">
                  <c:v>161.20000000000002</c:v>
                </c:pt>
                <c:pt idx="402">
                  <c:v>161.60000000000002</c:v>
                </c:pt>
                <c:pt idx="403">
                  <c:v>162</c:v>
                </c:pt>
                <c:pt idx="404">
                  <c:v>162.4</c:v>
                </c:pt>
                <c:pt idx="405">
                  <c:v>162.80000000000001</c:v>
                </c:pt>
                <c:pt idx="406">
                  <c:v>163.20000000000002</c:v>
                </c:pt>
                <c:pt idx="407">
                  <c:v>163.60000000000002</c:v>
                </c:pt>
                <c:pt idx="408">
                  <c:v>164</c:v>
                </c:pt>
                <c:pt idx="409">
                  <c:v>164.4</c:v>
                </c:pt>
                <c:pt idx="410">
                  <c:v>164.8</c:v>
                </c:pt>
                <c:pt idx="411">
                  <c:v>165.20000000000002</c:v>
                </c:pt>
                <c:pt idx="412">
                  <c:v>165.60000000000002</c:v>
                </c:pt>
                <c:pt idx="413">
                  <c:v>166</c:v>
                </c:pt>
                <c:pt idx="414">
                  <c:v>166.4</c:v>
                </c:pt>
                <c:pt idx="415">
                  <c:v>166.8</c:v>
                </c:pt>
                <c:pt idx="416">
                  <c:v>167.20000000000002</c:v>
                </c:pt>
                <c:pt idx="417">
                  <c:v>167.60000000000002</c:v>
                </c:pt>
                <c:pt idx="418">
                  <c:v>168</c:v>
                </c:pt>
                <c:pt idx="419">
                  <c:v>168.4</c:v>
                </c:pt>
                <c:pt idx="420">
                  <c:v>168.8</c:v>
                </c:pt>
                <c:pt idx="421">
                  <c:v>169.20000000000002</c:v>
                </c:pt>
                <c:pt idx="422">
                  <c:v>169.60000000000002</c:v>
                </c:pt>
                <c:pt idx="423">
                  <c:v>170</c:v>
                </c:pt>
                <c:pt idx="424">
                  <c:v>170.4</c:v>
                </c:pt>
                <c:pt idx="425">
                  <c:v>170.8</c:v>
                </c:pt>
                <c:pt idx="426">
                  <c:v>171.20000000000002</c:v>
                </c:pt>
                <c:pt idx="427">
                  <c:v>171.60000000000002</c:v>
                </c:pt>
                <c:pt idx="428">
                  <c:v>172</c:v>
                </c:pt>
                <c:pt idx="429">
                  <c:v>172.4</c:v>
                </c:pt>
                <c:pt idx="430">
                  <c:v>172.8</c:v>
                </c:pt>
                <c:pt idx="431">
                  <c:v>173.20000000000002</c:v>
                </c:pt>
                <c:pt idx="432">
                  <c:v>173.60000000000002</c:v>
                </c:pt>
                <c:pt idx="433">
                  <c:v>174</c:v>
                </c:pt>
                <c:pt idx="434">
                  <c:v>174.4</c:v>
                </c:pt>
                <c:pt idx="435">
                  <c:v>174.8</c:v>
                </c:pt>
                <c:pt idx="436">
                  <c:v>175.20000000000002</c:v>
                </c:pt>
                <c:pt idx="437">
                  <c:v>175.60000000000002</c:v>
                </c:pt>
                <c:pt idx="438">
                  <c:v>176</c:v>
                </c:pt>
                <c:pt idx="439">
                  <c:v>176.4</c:v>
                </c:pt>
                <c:pt idx="440">
                  <c:v>176.8</c:v>
                </c:pt>
                <c:pt idx="441">
                  <c:v>177.20000000000002</c:v>
                </c:pt>
                <c:pt idx="442">
                  <c:v>177.60000000000002</c:v>
                </c:pt>
                <c:pt idx="443">
                  <c:v>178</c:v>
                </c:pt>
                <c:pt idx="444">
                  <c:v>178.4</c:v>
                </c:pt>
                <c:pt idx="445">
                  <c:v>178.8</c:v>
                </c:pt>
                <c:pt idx="446">
                  <c:v>179.20000000000002</c:v>
                </c:pt>
                <c:pt idx="447">
                  <c:v>179.60000000000002</c:v>
                </c:pt>
                <c:pt idx="448">
                  <c:v>180</c:v>
                </c:pt>
                <c:pt idx="449">
                  <c:v>180.4</c:v>
                </c:pt>
                <c:pt idx="450">
                  <c:v>180.8</c:v>
                </c:pt>
                <c:pt idx="451">
                  <c:v>181.20000000000002</c:v>
                </c:pt>
                <c:pt idx="452">
                  <c:v>181.60000000000002</c:v>
                </c:pt>
                <c:pt idx="453">
                  <c:v>182</c:v>
                </c:pt>
                <c:pt idx="454">
                  <c:v>182.4</c:v>
                </c:pt>
                <c:pt idx="455">
                  <c:v>182.8</c:v>
                </c:pt>
                <c:pt idx="456">
                  <c:v>183.20000000000002</c:v>
                </c:pt>
                <c:pt idx="457">
                  <c:v>183.60000000000002</c:v>
                </c:pt>
                <c:pt idx="458">
                  <c:v>184</c:v>
                </c:pt>
                <c:pt idx="459">
                  <c:v>184.4</c:v>
                </c:pt>
                <c:pt idx="460">
                  <c:v>184.8</c:v>
                </c:pt>
                <c:pt idx="461">
                  <c:v>185.20000000000002</c:v>
                </c:pt>
                <c:pt idx="462">
                  <c:v>185.60000000000002</c:v>
                </c:pt>
                <c:pt idx="463">
                  <c:v>186</c:v>
                </c:pt>
                <c:pt idx="464">
                  <c:v>186.4</c:v>
                </c:pt>
                <c:pt idx="465">
                  <c:v>186.8</c:v>
                </c:pt>
                <c:pt idx="466">
                  <c:v>187.20000000000002</c:v>
                </c:pt>
                <c:pt idx="467">
                  <c:v>187.60000000000002</c:v>
                </c:pt>
                <c:pt idx="468">
                  <c:v>188</c:v>
                </c:pt>
                <c:pt idx="469">
                  <c:v>188.4</c:v>
                </c:pt>
                <c:pt idx="470">
                  <c:v>188.8</c:v>
                </c:pt>
                <c:pt idx="471">
                  <c:v>189.20000000000002</c:v>
                </c:pt>
                <c:pt idx="472">
                  <c:v>189.60000000000002</c:v>
                </c:pt>
                <c:pt idx="473">
                  <c:v>190</c:v>
                </c:pt>
                <c:pt idx="474">
                  <c:v>190.4</c:v>
                </c:pt>
                <c:pt idx="475">
                  <c:v>190.8</c:v>
                </c:pt>
                <c:pt idx="476">
                  <c:v>191.20000000000002</c:v>
                </c:pt>
                <c:pt idx="477">
                  <c:v>191.60000000000002</c:v>
                </c:pt>
                <c:pt idx="478">
                  <c:v>192</c:v>
                </c:pt>
                <c:pt idx="479">
                  <c:v>192.4</c:v>
                </c:pt>
                <c:pt idx="480">
                  <c:v>192.8</c:v>
                </c:pt>
                <c:pt idx="481">
                  <c:v>193.20000000000002</c:v>
                </c:pt>
                <c:pt idx="482">
                  <c:v>193.60000000000002</c:v>
                </c:pt>
                <c:pt idx="483">
                  <c:v>194</c:v>
                </c:pt>
                <c:pt idx="484">
                  <c:v>194.4</c:v>
                </c:pt>
                <c:pt idx="485">
                  <c:v>194.8</c:v>
                </c:pt>
                <c:pt idx="486">
                  <c:v>195.20000000000002</c:v>
                </c:pt>
                <c:pt idx="487">
                  <c:v>195.60000000000002</c:v>
                </c:pt>
                <c:pt idx="488">
                  <c:v>196</c:v>
                </c:pt>
                <c:pt idx="489">
                  <c:v>196.4</c:v>
                </c:pt>
                <c:pt idx="490">
                  <c:v>196.8</c:v>
                </c:pt>
                <c:pt idx="491">
                  <c:v>197.20000000000002</c:v>
                </c:pt>
                <c:pt idx="492">
                  <c:v>197.60000000000002</c:v>
                </c:pt>
                <c:pt idx="493">
                  <c:v>198</c:v>
                </c:pt>
                <c:pt idx="494">
                  <c:v>198.4</c:v>
                </c:pt>
                <c:pt idx="495">
                  <c:v>198.8</c:v>
                </c:pt>
                <c:pt idx="496">
                  <c:v>199.20000000000002</c:v>
                </c:pt>
                <c:pt idx="497">
                  <c:v>199.60000000000002</c:v>
                </c:pt>
                <c:pt idx="498">
                  <c:v>200</c:v>
                </c:pt>
                <c:pt idx="499">
                  <c:v>200.4</c:v>
                </c:pt>
                <c:pt idx="500">
                  <c:v>200.8</c:v>
                </c:pt>
                <c:pt idx="501">
                  <c:v>201.20000000000002</c:v>
                </c:pt>
                <c:pt idx="502">
                  <c:v>201.60000000000002</c:v>
                </c:pt>
                <c:pt idx="503">
                  <c:v>202</c:v>
                </c:pt>
                <c:pt idx="504">
                  <c:v>202.4</c:v>
                </c:pt>
                <c:pt idx="505">
                  <c:v>202.8</c:v>
                </c:pt>
                <c:pt idx="506">
                  <c:v>203.20000000000002</c:v>
                </c:pt>
                <c:pt idx="507">
                  <c:v>203.60000000000002</c:v>
                </c:pt>
                <c:pt idx="508">
                  <c:v>204</c:v>
                </c:pt>
                <c:pt idx="509">
                  <c:v>204.4</c:v>
                </c:pt>
                <c:pt idx="510">
                  <c:v>204.8</c:v>
                </c:pt>
              </c:numCache>
            </c:numRef>
          </c:xVal>
          <c:yVal>
            <c:numRef>
              <c:f>Life!$E$86:$E$596</c:f>
              <c:numCache>
                <c:formatCode>General</c:formatCode>
                <c:ptCount val="5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1</c:v>
                </c:pt>
                <c:pt idx="52">
                  <c:v>0</c:v>
                </c:pt>
                <c:pt idx="53">
                  <c:v>0</c:v>
                </c:pt>
                <c:pt idx="54">
                  <c:v>0</c:v>
                </c:pt>
                <c:pt idx="55">
                  <c:v>0</c:v>
                </c:pt>
                <c:pt idx="56">
                  <c:v>0</c:v>
                </c:pt>
                <c:pt idx="57">
                  <c:v>0</c:v>
                </c:pt>
                <c:pt idx="58">
                  <c:v>0</c:v>
                </c:pt>
                <c:pt idx="59">
                  <c:v>1</c:v>
                </c:pt>
                <c:pt idx="60">
                  <c:v>0</c:v>
                </c:pt>
                <c:pt idx="61">
                  <c:v>0</c:v>
                </c:pt>
                <c:pt idx="62">
                  <c:v>1</c:v>
                </c:pt>
                <c:pt idx="63">
                  <c:v>0</c:v>
                </c:pt>
                <c:pt idx="64">
                  <c:v>0</c:v>
                </c:pt>
                <c:pt idx="65">
                  <c:v>0</c:v>
                </c:pt>
                <c:pt idx="66">
                  <c:v>0</c:v>
                </c:pt>
                <c:pt idx="67">
                  <c:v>0</c:v>
                </c:pt>
                <c:pt idx="68">
                  <c:v>1</c:v>
                </c:pt>
                <c:pt idx="69">
                  <c:v>57</c:v>
                </c:pt>
                <c:pt idx="70">
                  <c:v>2388</c:v>
                </c:pt>
                <c:pt idx="71">
                  <c:v>9576</c:v>
                </c:pt>
                <c:pt idx="72">
                  <c:v>10041</c:v>
                </c:pt>
                <c:pt idx="73">
                  <c:v>4256</c:v>
                </c:pt>
                <c:pt idx="74">
                  <c:v>1092</c:v>
                </c:pt>
                <c:pt idx="75">
                  <c:v>379</c:v>
                </c:pt>
                <c:pt idx="76">
                  <c:v>196</c:v>
                </c:pt>
                <c:pt idx="77">
                  <c:v>121</c:v>
                </c:pt>
                <c:pt idx="78">
                  <c:v>79</c:v>
                </c:pt>
                <c:pt idx="79">
                  <c:v>42</c:v>
                </c:pt>
                <c:pt idx="80">
                  <c:v>19</c:v>
                </c:pt>
                <c:pt idx="81">
                  <c:v>8</c:v>
                </c:pt>
                <c:pt idx="82">
                  <c:v>5</c:v>
                </c:pt>
                <c:pt idx="83">
                  <c:v>3</c:v>
                </c:pt>
                <c:pt idx="84">
                  <c:v>2</c:v>
                </c:pt>
                <c:pt idx="85">
                  <c:v>5</c:v>
                </c:pt>
                <c:pt idx="86">
                  <c:v>3</c:v>
                </c:pt>
                <c:pt idx="87">
                  <c:v>5</c:v>
                </c:pt>
                <c:pt idx="88">
                  <c:v>1</c:v>
                </c:pt>
                <c:pt idx="89">
                  <c:v>3</c:v>
                </c:pt>
                <c:pt idx="90">
                  <c:v>19</c:v>
                </c:pt>
                <c:pt idx="91">
                  <c:v>29</c:v>
                </c:pt>
                <c:pt idx="92">
                  <c:v>27</c:v>
                </c:pt>
                <c:pt idx="93">
                  <c:v>15</c:v>
                </c:pt>
                <c:pt idx="94">
                  <c:v>4</c:v>
                </c:pt>
                <c:pt idx="95">
                  <c:v>1</c:v>
                </c:pt>
                <c:pt idx="96">
                  <c:v>3</c:v>
                </c:pt>
                <c:pt idx="97">
                  <c:v>1</c:v>
                </c:pt>
                <c:pt idx="98">
                  <c:v>0</c:v>
                </c:pt>
                <c:pt idx="99">
                  <c:v>0</c:v>
                </c:pt>
                <c:pt idx="100">
                  <c:v>1</c:v>
                </c:pt>
                <c:pt idx="101">
                  <c:v>0</c:v>
                </c:pt>
                <c:pt idx="102">
                  <c:v>1</c:v>
                </c:pt>
                <c:pt idx="103">
                  <c:v>0</c:v>
                </c:pt>
                <c:pt idx="104">
                  <c:v>0</c:v>
                </c:pt>
                <c:pt idx="105">
                  <c:v>0</c:v>
                </c:pt>
                <c:pt idx="106">
                  <c:v>1</c:v>
                </c:pt>
                <c:pt idx="107">
                  <c:v>1</c:v>
                </c:pt>
                <c:pt idx="108">
                  <c:v>0</c:v>
                </c:pt>
                <c:pt idx="109">
                  <c:v>1</c:v>
                </c:pt>
                <c:pt idx="110">
                  <c:v>2</c:v>
                </c:pt>
                <c:pt idx="111">
                  <c:v>1</c:v>
                </c:pt>
                <c:pt idx="112">
                  <c:v>2</c:v>
                </c:pt>
                <c:pt idx="113">
                  <c:v>2</c:v>
                </c:pt>
                <c:pt idx="114">
                  <c:v>0</c:v>
                </c:pt>
                <c:pt idx="115">
                  <c:v>1</c:v>
                </c:pt>
                <c:pt idx="116">
                  <c:v>0</c:v>
                </c:pt>
                <c:pt idx="117">
                  <c:v>0</c:v>
                </c:pt>
                <c:pt idx="118">
                  <c:v>0</c:v>
                </c:pt>
                <c:pt idx="119">
                  <c:v>1</c:v>
                </c:pt>
                <c:pt idx="120">
                  <c:v>0</c:v>
                </c:pt>
                <c:pt idx="121">
                  <c:v>1</c:v>
                </c:pt>
                <c:pt idx="122">
                  <c:v>1</c:v>
                </c:pt>
                <c:pt idx="123">
                  <c:v>0</c:v>
                </c:pt>
                <c:pt idx="124">
                  <c:v>0</c:v>
                </c:pt>
                <c:pt idx="125">
                  <c:v>1</c:v>
                </c:pt>
                <c:pt idx="126">
                  <c:v>0</c:v>
                </c:pt>
                <c:pt idx="127">
                  <c:v>0</c:v>
                </c:pt>
                <c:pt idx="128">
                  <c:v>0</c:v>
                </c:pt>
                <c:pt idx="129">
                  <c:v>0</c:v>
                </c:pt>
                <c:pt idx="130">
                  <c:v>0</c:v>
                </c:pt>
                <c:pt idx="131">
                  <c:v>0</c:v>
                </c:pt>
                <c:pt idx="132">
                  <c:v>0</c:v>
                </c:pt>
                <c:pt idx="133">
                  <c:v>0</c:v>
                </c:pt>
                <c:pt idx="134">
                  <c:v>0</c:v>
                </c:pt>
                <c:pt idx="135">
                  <c:v>0</c:v>
                </c:pt>
                <c:pt idx="136">
                  <c:v>0</c:v>
                </c:pt>
                <c:pt idx="137">
                  <c:v>0</c:v>
                </c:pt>
                <c:pt idx="138">
                  <c:v>1</c:v>
                </c:pt>
                <c:pt idx="139">
                  <c:v>0</c:v>
                </c:pt>
                <c:pt idx="140">
                  <c:v>0</c:v>
                </c:pt>
                <c:pt idx="141">
                  <c:v>0</c:v>
                </c:pt>
                <c:pt idx="142">
                  <c:v>0</c:v>
                </c:pt>
                <c:pt idx="143">
                  <c:v>1</c:v>
                </c:pt>
                <c:pt idx="144">
                  <c:v>0</c:v>
                </c:pt>
                <c:pt idx="145">
                  <c:v>0</c:v>
                </c:pt>
                <c:pt idx="146">
                  <c:v>1</c:v>
                </c:pt>
                <c:pt idx="147">
                  <c:v>1</c:v>
                </c:pt>
                <c:pt idx="148">
                  <c:v>1</c:v>
                </c:pt>
                <c:pt idx="149">
                  <c:v>0</c:v>
                </c:pt>
                <c:pt idx="150">
                  <c:v>0</c:v>
                </c:pt>
                <c:pt idx="151">
                  <c:v>0</c:v>
                </c:pt>
                <c:pt idx="152">
                  <c:v>1</c:v>
                </c:pt>
                <c:pt idx="153">
                  <c:v>0</c:v>
                </c:pt>
                <c:pt idx="154">
                  <c:v>0</c:v>
                </c:pt>
                <c:pt idx="155">
                  <c:v>0</c:v>
                </c:pt>
                <c:pt idx="156">
                  <c:v>0</c:v>
                </c:pt>
                <c:pt idx="157">
                  <c:v>0</c:v>
                </c:pt>
                <c:pt idx="158">
                  <c:v>0</c:v>
                </c:pt>
                <c:pt idx="159">
                  <c:v>1</c:v>
                </c:pt>
                <c:pt idx="160">
                  <c:v>1</c:v>
                </c:pt>
                <c:pt idx="161">
                  <c:v>0</c:v>
                </c:pt>
                <c:pt idx="162">
                  <c:v>2</c:v>
                </c:pt>
                <c:pt idx="163">
                  <c:v>1</c:v>
                </c:pt>
                <c:pt idx="164">
                  <c:v>0</c:v>
                </c:pt>
                <c:pt idx="165">
                  <c:v>0</c:v>
                </c:pt>
                <c:pt idx="166">
                  <c:v>0</c:v>
                </c:pt>
                <c:pt idx="167">
                  <c:v>0</c:v>
                </c:pt>
                <c:pt idx="168">
                  <c:v>0</c:v>
                </c:pt>
                <c:pt idx="169">
                  <c:v>0</c:v>
                </c:pt>
                <c:pt idx="170">
                  <c:v>0</c:v>
                </c:pt>
                <c:pt idx="171">
                  <c:v>0</c:v>
                </c:pt>
                <c:pt idx="172">
                  <c:v>0</c:v>
                </c:pt>
                <c:pt idx="173">
                  <c:v>1</c:v>
                </c:pt>
                <c:pt idx="174">
                  <c:v>0</c:v>
                </c:pt>
                <c:pt idx="175">
                  <c:v>0</c:v>
                </c:pt>
                <c:pt idx="176">
                  <c:v>1</c:v>
                </c:pt>
                <c:pt idx="177">
                  <c:v>1</c:v>
                </c:pt>
                <c:pt idx="178">
                  <c:v>0</c:v>
                </c:pt>
                <c:pt idx="179">
                  <c:v>0</c:v>
                </c:pt>
                <c:pt idx="180">
                  <c:v>1</c:v>
                </c:pt>
                <c:pt idx="181">
                  <c:v>1</c:v>
                </c:pt>
                <c:pt idx="182">
                  <c:v>0</c:v>
                </c:pt>
                <c:pt idx="183">
                  <c:v>0</c:v>
                </c:pt>
                <c:pt idx="184">
                  <c:v>0</c:v>
                </c:pt>
                <c:pt idx="185">
                  <c:v>0</c:v>
                </c:pt>
                <c:pt idx="186">
                  <c:v>3</c:v>
                </c:pt>
                <c:pt idx="187">
                  <c:v>0</c:v>
                </c:pt>
                <c:pt idx="188">
                  <c:v>0</c:v>
                </c:pt>
                <c:pt idx="189">
                  <c:v>1</c:v>
                </c:pt>
                <c:pt idx="190">
                  <c:v>0</c:v>
                </c:pt>
                <c:pt idx="191">
                  <c:v>0</c:v>
                </c:pt>
                <c:pt idx="192">
                  <c:v>1</c:v>
                </c:pt>
                <c:pt idx="193">
                  <c:v>1</c:v>
                </c:pt>
                <c:pt idx="194">
                  <c:v>0</c:v>
                </c:pt>
                <c:pt idx="195">
                  <c:v>0</c:v>
                </c:pt>
                <c:pt idx="196">
                  <c:v>0</c:v>
                </c:pt>
                <c:pt idx="197">
                  <c:v>1</c:v>
                </c:pt>
                <c:pt idx="198">
                  <c:v>0</c:v>
                </c:pt>
                <c:pt idx="199">
                  <c:v>1</c:v>
                </c:pt>
                <c:pt idx="200">
                  <c:v>1</c:v>
                </c:pt>
                <c:pt idx="201">
                  <c:v>1</c:v>
                </c:pt>
                <c:pt idx="202">
                  <c:v>0</c:v>
                </c:pt>
                <c:pt idx="203">
                  <c:v>0</c:v>
                </c:pt>
                <c:pt idx="204">
                  <c:v>1</c:v>
                </c:pt>
                <c:pt idx="205">
                  <c:v>0</c:v>
                </c:pt>
                <c:pt idx="206">
                  <c:v>0</c:v>
                </c:pt>
                <c:pt idx="207">
                  <c:v>0</c:v>
                </c:pt>
                <c:pt idx="208">
                  <c:v>0</c:v>
                </c:pt>
                <c:pt idx="209">
                  <c:v>0</c:v>
                </c:pt>
                <c:pt idx="210">
                  <c:v>0</c:v>
                </c:pt>
                <c:pt idx="211">
                  <c:v>0</c:v>
                </c:pt>
                <c:pt idx="212">
                  <c:v>2</c:v>
                </c:pt>
                <c:pt idx="213">
                  <c:v>0</c:v>
                </c:pt>
                <c:pt idx="214">
                  <c:v>1</c:v>
                </c:pt>
                <c:pt idx="215">
                  <c:v>2</c:v>
                </c:pt>
                <c:pt idx="216">
                  <c:v>3</c:v>
                </c:pt>
                <c:pt idx="217">
                  <c:v>0</c:v>
                </c:pt>
                <c:pt idx="218">
                  <c:v>0</c:v>
                </c:pt>
                <c:pt idx="219">
                  <c:v>1</c:v>
                </c:pt>
                <c:pt idx="220">
                  <c:v>0</c:v>
                </c:pt>
                <c:pt idx="221">
                  <c:v>2</c:v>
                </c:pt>
                <c:pt idx="222">
                  <c:v>0</c:v>
                </c:pt>
                <c:pt idx="223">
                  <c:v>0</c:v>
                </c:pt>
                <c:pt idx="224">
                  <c:v>1</c:v>
                </c:pt>
                <c:pt idx="225">
                  <c:v>0</c:v>
                </c:pt>
                <c:pt idx="226">
                  <c:v>0</c:v>
                </c:pt>
                <c:pt idx="227">
                  <c:v>1</c:v>
                </c:pt>
                <c:pt idx="228">
                  <c:v>0</c:v>
                </c:pt>
                <c:pt idx="229">
                  <c:v>1</c:v>
                </c:pt>
                <c:pt idx="230">
                  <c:v>0</c:v>
                </c:pt>
                <c:pt idx="231">
                  <c:v>0</c:v>
                </c:pt>
                <c:pt idx="232">
                  <c:v>0</c:v>
                </c:pt>
                <c:pt idx="233">
                  <c:v>0</c:v>
                </c:pt>
                <c:pt idx="234">
                  <c:v>0</c:v>
                </c:pt>
                <c:pt idx="235">
                  <c:v>0</c:v>
                </c:pt>
                <c:pt idx="236">
                  <c:v>0</c:v>
                </c:pt>
                <c:pt idx="237">
                  <c:v>2</c:v>
                </c:pt>
                <c:pt idx="238">
                  <c:v>0</c:v>
                </c:pt>
                <c:pt idx="239">
                  <c:v>1</c:v>
                </c:pt>
                <c:pt idx="240">
                  <c:v>0</c:v>
                </c:pt>
                <c:pt idx="241">
                  <c:v>1</c:v>
                </c:pt>
                <c:pt idx="242">
                  <c:v>1</c:v>
                </c:pt>
                <c:pt idx="243">
                  <c:v>1</c:v>
                </c:pt>
                <c:pt idx="244">
                  <c:v>0</c:v>
                </c:pt>
                <c:pt idx="245">
                  <c:v>0</c:v>
                </c:pt>
                <c:pt idx="246">
                  <c:v>0</c:v>
                </c:pt>
                <c:pt idx="247">
                  <c:v>0</c:v>
                </c:pt>
                <c:pt idx="248">
                  <c:v>1</c:v>
                </c:pt>
                <c:pt idx="249">
                  <c:v>1</c:v>
                </c:pt>
                <c:pt idx="250">
                  <c:v>1</c:v>
                </c:pt>
                <c:pt idx="251">
                  <c:v>3</c:v>
                </c:pt>
                <c:pt idx="252">
                  <c:v>1</c:v>
                </c:pt>
                <c:pt idx="253">
                  <c:v>0</c:v>
                </c:pt>
                <c:pt idx="254">
                  <c:v>0</c:v>
                </c:pt>
                <c:pt idx="255">
                  <c:v>0</c:v>
                </c:pt>
                <c:pt idx="256">
                  <c:v>0</c:v>
                </c:pt>
                <c:pt idx="257">
                  <c:v>1</c:v>
                </c:pt>
                <c:pt idx="258">
                  <c:v>1</c:v>
                </c:pt>
                <c:pt idx="259">
                  <c:v>0</c:v>
                </c:pt>
                <c:pt idx="260">
                  <c:v>1</c:v>
                </c:pt>
                <c:pt idx="261">
                  <c:v>1</c:v>
                </c:pt>
                <c:pt idx="262">
                  <c:v>1</c:v>
                </c:pt>
                <c:pt idx="263">
                  <c:v>6</c:v>
                </c:pt>
                <c:pt idx="264">
                  <c:v>2</c:v>
                </c:pt>
                <c:pt idx="265">
                  <c:v>1</c:v>
                </c:pt>
                <c:pt idx="266">
                  <c:v>2</c:v>
                </c:pt>
                <c:pt idx="267">
                  <c:v>0</c:v>
                </c:pt>
                <c:pt idx="268">
                  <c:v>0</c:v>
                </c:pt>
                <c:pt idx="269">
                  <c:v>0</c:v>
                </c:pt>
                <c:pt idx="270">
                  <c:v>0</c:v>
                </c:pt>
                <c:pt idx="271">
                  <c:v>0</c:v>
                </c:pt>
                <c:pt idx="272">
                  <c:v>0</c:v>
                </c:pt>
                <c:pt idx="273">
                  <c:v>1</c:v>
                </c:pt>
                <c:pt idx="274">
                  <c:v>1</c:v>
                </c:pt>
                <c:pt idx="275">
                  <c:v>0</c:v>
                </c:pt>
                <c:pt idx="276">
                  <c:v>2</c:v>
                </c:pt>
                <c:pt idx="277">
                  <c:v>0</c:v>
                </c:pt>
                <c:pt idx="278">
                  <c:v>1</c:v>
                </c:pt>
                <c:pt idx="279">
                  <c:v>1</c:v>
                </c:pt>
                <c:pt idx="280">
                  <c:v>0</c:v>
                </c:pt>
                <c:pt idx="281">
                  <c:v>0</c:v>
                </c:pt>
                <c:pt idx="282">
                  <c:v>1</c:v>
                </c:pt>
                <c:pt idx="283">
                  <c:v>2</c:v>
                </c:pt>
                <c:pt idx="284">
                  <c:v>0</c:v>
                </c:pt>
                <c:pt idx="285">
                  <c:v>0</c:v>
                </c:pt>
                <c:pt idx="286">
                  <c:v>0</c:v>
                </c:pt>
                <c:pt idx="287">
                  <c:v>0</c:v>
                </c:pt>
                <c:pt idx="288">
                  <c:v>0</c:v>
                </c:pt>
                <c:pt idx="289">
                  <c:v>0</c:v>
                </c:pt>
                <c:pt idx="290">
                  <c:v>1</c:v>
                </c:pt>
                <c:pt idx="291">
                  <c:v>1</c:v>
                </c:pt>
                <c:pt idx="292">
                  <c:v>0</c:v>
                </c:pt>
                <c:pt idx="293">
                  <c:v>0</c:v>
                </c:pt>
                <c:pt idx="294">
                  <c:v>0</c:v>
                </c:pt>
                <c:pt idx="295">
                  <c:v>0</c:v>
                </c:pt>
                <c:pt idx="296">
                  <c:v>0</c:v>
                </c:pt>
                <c:pt idx="297">
                  <c:v>2</c:v>
                </c:pt>
                <c:pt idx="298">
                  <c:v>0</c:v>
                </c:pt>
                <c:pt idx="299">
                  <c:v>2</c:v>
                </c:pt>
                <c:pt idx="300">
                  <c:v>0</c:v>
                </c:pt>
                <c:pt idx="301">
                  <c:v>0</c:v>
                </c:pt>
                <c:pt idx="302">
                  <c:v>0</c:v>
                </c:pt>
                <c:pt idx="303">
                  <c:v>0</c:v>
                </c:pt>
                <c:pt idx="304">
                  <c:v>1</c:v>
                </c:pt>
                <c:pt idx="305">
                  <c:v>0</c:v>
                </c:pt>
                <c:pt idx="306">
                  <c:v>0</c:v>
                </c:pt>
                <c:pt idx="307">
                  <c:v>1</c:v>
                </c:pt>
                <c:pt idx="308">
                  <c:v>1</c:v>
                </c:pt>
                <c:pt idx="309">
                  <c:v>1</c:v>
                </c:pt>
                <c:pt idx="310">
                  <c:v>0</c:v>
                </c:pt>
                <c:pt idx="311">
                  <c:v>3</c:v>
                </c:pt>
                <c:pt idx="312">
                  <c:v>0</c:v>
                </c:pt>
                <c:pt idx="313">
                  <c:v>0</c:v>
                </c:pt>
                <c:pt idx="314">
                  <c:v>0</c:v>
                </c:pt>
                <c:pt idx="315">
                  <c:v>1</c:v>
                </c:pt>
                <c:pt idx="316">
                  <c:v>3</c:v>
                </c:pt>
                <c:pt idx="317">
                  <c:v>0</c:v>
                </c:pt>
                <c:pt idx="318">
                  <c:v>2</c:v>
                </c:pt>
                <c:pt idx="319">
                  <c:v>0</c:v>
                </c:pt>
                <c:pt idx="320">
                  <c:v>0</c:v>
                </c:pt>
                <c:pt idx="321">
                  <c:v>0</c:v>
                </c:pt>
                <c:pt idx="322">
                  <c:v>1</c:v>
                </c:pt>
                <c:pt idx="323">
                  <c:v>0</c:v>
                </c:pt>
                <c:pt idx="324">
                  <c:v>0</c:v>
                </c:pt>
                <c:pt idx="325">
                  <c:v>0</c:v>
                </c:pt>
                <c:pt idx="326">
                  <c:v>1</c:v>
                </c:pt>
                <c:pt idx="327">
                  <c:v>1</c:v>
                </c:pt>
                <c:pt idx="328">
                  <c:v>0</c:v>
                </c:pt>
                <c:pt idx="329">
                  <c:v>1</c:v>
                </c:pt>
                <c:pt idx="330">
                  <c:v>2</c:v>
                </c:pt>
                <c:pt idx="331">
                  <c:v>1</c:v>
                </c:pt>
                <c:pt idx="332">
                  <c:v>1</c:v>
                </c:pt>
                <c:pt idx="333">
                  <c:v>0</c:v>
                </c:pt>
                <c:pt idx="334">
                  <c:v>0</c:v>
                </c:pt>
                <c:pt idx="335">
                  <c:v>2</c:v>
                </c:pt>
                <c:pt idx="336">
                  <c:v>0</c:v>
                </c:pt>
                <c:pt idx="337">
                  <c:v>2</c:v>
                </c:pt>
                <c:pt idx="338">
                  <c:v>1</c:v>
                </c:pt>
                <c:pt idx="339">
                  <c:v>2</c:v>
                </c:pt>
                <c:pt idx="340">
                  <c:v>3</c:v>
                </c:pt>
                <c:pt idx="341">
                  <c:v>2</c:v>
                </c:pt>
                <c:pt idx="342">
                  <c:v>1</c:v>
                </c:pt>
                <c:pt idx="343">
                  <c:v>0</c:v>
                </c:pt>
                <c:pt idx="344">
                  <c:v>2</c:v>
                </c:pt>
                <c:pt idx="345">
                  <c:v>0</c:v>
                </c:pt>
                <c:pt idx="346">
                  <c:v>0</c:v>
                </c:pt>
                <c:pt idx="347">
                  <c:v>2</c:v>
                </c:pt>
                <c:pt idx="348">
                  <c:v>2</c:v>
                </c:pt>
                <c:pt idx="349">
                  <c:v>1</c:v>
                </c:pt>
                <c:pt idx="350">
                  <c:v>1</c:v>
                </c:pt>
                <c:pt idx="351">
                  <c:v>0</c:v>
                </c:pt>
                <c:pt idx="352">
                  <c:v>0</c:v>
                </c:pt>
                <c:pt idx="353">
                  <c:v>0</c:v>
                </c:pt>
                <c:pt idx="354">
                  <c:v>1</c:v>
                </c:pt>
                <c:pt idx="355">
                  <c:v>0</c:v>
                </c:pt>
                <c:pt idx="356">
                  <c:v>0</c:v>
                </c:pt>
                <c:pt idx="357">
                  <c:v>0</c:v>
                </c:pt>
                <c:pt idx="358">
                  <c:v>0</c:v>
                </c:pt>
                <c:pt idx="359">
                  <c:v>0</c:v>
                </c:pt>
                <c:pt idx="360">
                  <c:v>0</c:v>
                </c:pt>
                <c:pt idx="361">
                  <c:v>0</c:v>
                </c:pt>
                <c:pt idx="362">
                  <c:v>2</c:v>
                </c:pt>
                <c:pt idx="363">
                  <c:v>0</c:v>
                </c:pt>
                <c:pt idx="364">
                  <c:v>0</c:v>
                </c:pt>
                <c:pt idx="365">
                  <c:v>0</c:v>
                </c:pt>
                <c:pt idx="366">
                  <c:v>0</c:v>
                </c:pt>
                <c:pt idx="367">
                  <c:v>0</c:v>
                </c:pt>
                <c:pt idx="368">
                  <c:v>0</c:v>
                </c:pt>
                <c:pt idx="369">
                  <c:v>0</c:v>
                </c:pt>
                <c:pt idx="370">
                  <c:v>0</c:v>
                </c:pt>
                <c:pt idx="371">
                  <c:v>0</c:v>
                </c:pt>
                <c:pt idx="372">
                  <c:v>0</c:v>
                </c:pt>
                <c:pt idx="373">
                  <c:v>1</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1</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1</c:v>
                </c:pt>
                <c:pt idx="414">
                  <c:v>0</c:v>
                </c:pt>
                <c:pt idx="415">
                  <c:v>0</c:v>
                </c:pt>
                <c:pt idx="416">
                  <c:v>0</c:v>
                </c:pt>
                <c:pt idx="417">
                  <c:v>0</c:v>
                </c:pt>
                <c:pt idx="418">
                  <c:v>0</c:v>
                </c:pt>
                <c:pt idx="419">
                  <c:v>0</c:v>
                </c:pt>
                <c:pt idx="420">
                  <c:v>1</c:v>
                </c:pt>
                <c:pt idx="421">
                  <c:v>0</c:v>
                </c:pt>
                <c:pt idx="422">
                  <c:v>0</c:v>
                </c:pt>
                <c:pt idx="423">
                  <c:v>1</c:v>
                </c:pt>
                <c:pt idx="424">
                  <c:v>0</c:v>
                </c:pt>
                <c:pt idx="425">
                  <c:v>0</c:v>
                </c:pt>
                <c:pt idx="426">
                  <c:v>0</c:v>
                </c:pt>
                <c:pt idx="427">
                  <c:v>0</c:v>
                </c:pt>
                <c:pt idx="428">
                  <c:v>0</c:v>
                </c:pt>
                <c:pt idx="429">
                  <c:v>0</c:v>
                </c:pt>
                <c:pt idx="430">
                  <c:v>0</c:v>
                </c:pt>
                <c:pt idx="431">
                  <c:v>0</c:v>
                </c:pt>
                <c:pt idx="432">
                  <c:v>2</c:v>
                </c:pt>
                <c:pt idx="433">
                  <c:v>0</c:v>
                </c:pt>
                <c:pt idx="434">
                  <c:v>0</c:v>
                </c:pt>
                <c:pt idx="435">
                  <c:v>0</c:v>
                </c:pt>
                <c:pt idx="436">
                  <c:v>0</c:v>
                </c:pt>
                <c:pt idx="437">
                  <c:v>0</c:v>
                </c:pt>
                <c:pt idx="438">
                  <c:v>0</c:v>
                </c:pt>
                <c:pt idx="439">
                  <c:v>0</c:v>
                </c:pt>
                <c:pt idx="440">
                  <c:v>0</c:v>
                </c:pt>
                <c:pt idx="441">
                  <c:v>0</c:v>
                </c:pt>
                <c:pt idx="442">
                  <c:v>0</c:v>
                </c:pt>
                <c:pt idx="443">
                  <c:v>1</c:v>
                </c:pt>
                <c:pt idx="444">
                  <c:v>0</c:v>
                </c:pt>
                <c:pt idx="445">
                  <c:v>0</c:v>
                </c:pt>
                <c:pt idx="446">
                  <c:v>0</c:v>
                </c:pt>
                <c:pt idx="447">
                  <c:v>0</c:v>
                </c:pt>
                <c:pt idx="448">
                  <c:v>0</c:v>
                </c:pt>
                <c:pt idx="449">
                  <c:v>0</c:v>
                </c:pt>
                <c:pt idx="450">
                  <c:v>1</c:v>
                </c:pt>
                <c:pt idx="451">
                  <c:v>1</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1</c:v>
                </c:pt>
                <c:pt idx="469">
                  <c:v>0</c:v>
                </c:pt>
                <c:pt idx="470">
                  <c:v>1</c:v>
                </c:pt>
                <c:pt idx="471">
                  <c:v>0</c:v>
                </c:pt>
                <c:pt idx="472">
                  <c:v>2</c:v>
                </c:pt>
                <c:pt idx="473">
                  <c:v>0</c:v>
                </c:pt>
                <c:pt idx="474">
                  <c:v>0</c:v>
                </c:pt>
                <c:pt idx="475">
                  <c:v>0</c:v>
                </c:pt>
                <c:pt idx="476">
                  <c:v>0</c:v>
                </c:pt>
                <c:pt idx="477">
                  <c:v>0</c:v>
                </c:pt>
                <c:pt idx="478">
                  <c:v>0</c:v>
                </c:pt>
                <c:pt idx="479">
                  <c:v>0</c:v>
                </c:pt>
                <c:pt idx="480">
                  <c:v>0</c:v>
                </c:pt>
                <c:pt idx="481">
                  <c:v>0</c:v>
                </c:pt>
                <c:pt idx="482">
                  <c:v>0</c:v>
                </c:pt>
                <c:pt idx="483">
                  <c:v>0</c:v>
                </c:pt>
                <c:pt idx="484">
                  <c:v>0</c:v>
                </c:pt>
                <c:pt idx="485">
                  <c:v>1</c:v>
                </c:pt>
                <c:pt idx="486">
                  <c:v>0</c:v>
                </c:pt>
                <c:pt idx="487">
                  <c:v>0</c:v>
                </c:pt>
                <c:pt idx="488">
                  <c:v>0</c:v>
                </c:pt>
                <c:pt idx="489">
                  <c:v>0</c:v>
                </c:pt>
                <c:pt idx="490">
                  <c:v>1</c:v>
                </c:pt>
                <c:pt idx="491">
                  <c:v>0</c:v>
                </c:pt>
                <c:pt idx="492">
                  <c:v>0</c:v>
                </c:pt>
                <c:pt idx="493">
                  <c:v>0</c:v>
                </c:pt>
                <c:pt idx="494">
                  <c:v>0</c:v>
                </c:pt>
                <c:pt idx="495">
                  <c:v>0</c:v>
                </c:pt>
                <c:pt idx="496">
                  <c:v>1</c:v>
                </c:pt>
                <c:pt idx="497">
                  <c:v>0</c:v>
                </c:pt>
                <c:pt idx="498">
                  <c:v>0</c:v>
                </c:pt>
                <c:pt idx="499">
                  <c:v>0</c:v>
                </c:pt>
                <c:pt idx="500">
                  <c:v>0</c:v>
                </c:pt>
                <c:pt idx="501">
                  <c:v>1</c:v>
                </c:pt>
                <c:pt idx="502">
                  <c:v>0</c:v>
                </c:pt>
                <c:pt idx="503">
                  <c:v>0</c:v>
                </c:pt>
                <c:pt idx="504">
                  <c:v>0</c:v>
                </c:pt>
                <c:pt idx="505">
                  <c:v>0</c:v>
                </c:pt>
                <c:pt idx="506">
                  <c:v>0</c:v>
                </c:pt>
                <c:pt idx="507">
                  <c:v>0</c:v>
                </c:pt>
                <c:pt idx="508">
                  <c:v>0</c:v>
                </c:pt>
                <c:pt idx="509">
                  <c:v>0</c:v>
                </c:pt>
                <c:pt idx="510">
                  <c:v>0</c:v>
                </c:pt>
              </c:numCache>
            </c:numRef>
          </c:yVal>
          <c:smooth val="0"/>
        </c:ser>
        <c:ser>
          <c:idx val="1"/>
          <c:order val="1"/>
          <c:tx>
            <c:strRef>
              <c:f>Life!$C$2</c:f>
              <c:strCache>
                <c:ptCount val="1"/>
                <c:pt idx="0">
                  <c:v>Decay</c:v>
                </c:pt>
              </c:strCache>
            </c:strRef>
          </c:tx>
          <c:spPr>
            <a:ln w="28575">
              <a:noFill/>
            </a:ln>
          </c:spPr>
          <c:marker>
            <c:symbol val="diamond"/>
            <c:size val="2"/>
          </c:marker>
          <c:xVal>
            <c:numRef>
              <c:f>Life!$I$86:$I$596</c:f>
              <c:numCache>
                <c:formatCode>General</c:formatCode>
                <c:ptCount val="511"/>
                <c:pt idx="0">
                  <c:v>0.8</c:v>
                </c:pt>
                <c:pt idx="1">
                  <c:v>1.2000000000000002</c:v>
                </c:pt>
                <c:pt idx="2">
                  <c:v>1.6</c:v>
                </c:pt>
                <c:pt idx="3">
                  <c:v>2</c:v>
                </c:pt>
                <c:pt idx="4">
                  <c:v>2.4000000000000004</c:v>
                </c:pt>
                <c:pt idx="5">
                  <c:v>2.8000000000000003</c:v>
                </c:pt>
                <c:pt idx="6">
                  <c:v>3.2</c:v>
                </c:pt>
                <c:pt idx="7">
                  <c:v>3.6</c:v>
                </c:pt>
                <c:pt idx="8">
                  <c:v>4</c:v>
                </c:pt>
                <c:pt idx="9">
                  <c:v>4.4000000000000004</c:v>
                </c:pt>
                <c:pt idx="10">
                  <c:v>4.8000000000000007</c:v>
                </c:pt>
                <c:pt idx="11">
                  <c:v>5.2</c:v>
                </c:pt>
                <c:pt idx="12">
                  <c:v>5.6000000000000005</c:v>
                </c:pt>
                <c:pt idx="13">
                  <c:v>6</c:v>
                </c:pt>
                <c:pt idx="14">
                  <c:v>6.4</c:v>
                </c:pt>
                <c:pt idx="15">
                  <c:v>6.8000000000000007</c:v>
                </c:pt>
                <c:pt idx="16">
                  <c:v>7.2</c:v>
                </c:pt>
                <c:pt idx="17">
                  <c:v>7.6000000000000005</c:v>
                </c:pt>
                <c:pt idx="18">
                  <c:v>8</c:v>
                </c:pt>
                <c:pt idx="19">
                  <c:v>8.4</c:v>
                </c:pt>
                <c:pt idx="20">
                  <c:v>8.8000000000000007</c:v>
                </c:pt>
                <c:pt idx="21">
                  <c:v>9.2000000000000011</c:v>
                </c:pt>
                <c:pt idx="22">
                  <c:v>9.6000000000000014</c:v>
                </c:pt>
                <c:pt idx="23">
                  <c:v>10</c:v>
                </c:pt>
                <c:pt idx="24">
                  <c:v>10.4</c:v>
                </c:pt>
                <c:pt idx="25">
                  <c:v>10.8</c:v>
                </c:pt>
                <c:pt idx="26">
                  <c:v>11.200000000000001</c:v>
                </c:pt>
                <c:pt idx="27">
                  <c:v>11.600000000000001</c:v>
                </c:pt>
                <c:pt idx="28">
                  <c:v>12</c:v>
                </c:pt>
                <c:pt idx="29">
                  <c:v>12.4</c:v>
                </c:pt>
                <c:pt idx="30">
                  <c:v>12.8</c:v>
                </c:pt>
                <c:pt idx="31">
                  <c:v>13.200000000000001</c:v>
                </c:pt>
                <c:pt idx="32">
                  <c:v>13.600000000000001</c:v>
                </c:pt>
                <c:pt idx="33">
                  <c:v>14</c:v>
                </c:pt>
                <c:pt idx="34">
                  <c:v>14.4</c:v>
                </c:pt>
                <c:pt idx="35">
                  <c:v>14.8</c:v>
                </c:pt>
                <c:pt idx="36">
                  <c:v>15.200000000000001</c:v>
                </c:pt>
                <c:pt idx="37">
                  <c:v>15.600000000000001</c:v>
                </c:pt>
                <c:pt idx="38">
                  <c:v>16</c:v>
                </c:pt>
                <c:pt idx="39">
                  <c:v>16.400000000000002</c:v>
                </c:pt>
                <c:pt idx="40">
                  <c:v>16.8</c:v>
                </c:pt>
                <c:pt idx="41">
                  <c:v>17.2</c:v>
                </c:pt>
                <c:pt idx="42">
                  <c:v>17.600000000000001</c:v>
                </c:pt>
                <c:pt idx="43">
                  <c:v>18</c:v>
                </c:pt>
                <c:pt idx="44">
                  <c:v>18.400000000000002</c:v>
                </c:pt>
                <c:pt idx="45">
                  <c:v>18.8</c:v>
                </c:pt>
                <c:pt idx="46">
                  <c:v>19.200000000000003</c:v>
                </c:pt>
                <c:pt idx="47">
                  <c:v>19.600000000000001</c:v>
                </c:pt>
                <c:pt idx="48">
                  <c:v>20</c:v>
                </c:pt>
                <c:pt idx="49">
                  <c:v>20.400000000000002</c:v>
                </c:pt>
                <c:pt idx="50">
                  <c:v>20.8</c:v>
                </c:pt>
                <c:pt idx="51">
                  <c:v>21.200000000000003</c:v>
                </c:pt>
                <c:pt idx="52">
                  <c:v>21.6</c:v>
                </c:pt>
                <c:pt idx="53">
                  <c:v>22</c:v>
                </c:pt>
                <c:pt idx="54">
                  <c:v>22.400000000000002</c:v>
                </c:pt>
                <c:pt idx="55">
                  <c:v>22.8</c:v>
                </c:pt>
                <c:pt idx="56">
                  <c:v>23.200000000000003</c:v>
                </c:pt>
                <c:pt idx="57">
                  <c:v>23.6</c:v>
                </c:pt>
                <c:pt idx="58">
                  <c:v>24</c:v>
                </c:pt>
                <c:pt idx="59">
                  <c:v>24.400000000000002</c:v>
                </c:pt>
                <c:pt idx="60">
                  <c:v>24.8</c:v>
                </c:pt>
                <c:pt idx="61">
                  <c:v>25.200000000000003</c:v>
                </c:pt>
                <c:pt idx="62">
                  <c:v>25.6</c:v>
                </c:pt>
                <c:pt idx="63">
                  <c:v>26</c:v>
                </c:pt>
                <c:pt idx="64">
                  <c:v>26.400000000000002</c:v>
                </c:pt>
                <c:pt idx="65">
                  <c:v>26.8</c:v>
                </c:pt>
                <c:pt idx="66">
                  <c:v>27.200000000000003</c:v>
                </c:pt>
                <c:pt idx="67">
                  <c:v>27.6</c:v>
                </c:pt>
                <c:pt idx="68">
                  <c:v>28</c:v>
                </c:pt>
                <c:pt idx="69">
                  <c:v>28.400000000000002</c:v>
                </c:pt>
                <c:pt idx="70">
                  <c:v>28.8</c:v>
                </c:pt>
                <c:pt idx="71">
                  <c:v>29.200000000000003</c:v>
                </c:pt>
                <c:pt idx="72">
                  <c:v>29.6</c:v>
                </c:pt>
                <c:pt idx="73">
                  <c:v>30</c:v>
                </c:pt>
                <c:pt idx="74">
                  <c:v>30.400000000000002</c:v>
                </c:pt>
                <c:pt idx="75">
                  <c:v>30.8</c:v>
                </c:pt>
                <c:pt idx="76">
                  <c:v>31.200000000000003</c:v>
                </c:pt>
                <c:pt idx="77">
                  <c:v>31.6</c:v>
                </c:pt>
                <c:pt idx="78">
                  <c:v>32</c:v>
                </c:pt>
                <c:pt idx="79">
                  <c:v>32.4</c:v>
                </c:pt>
                <c:pt idx="80">
                  <c:v>32.800000000000004</c:v>
                </c:pt>
                <c:pt idx="81">
                  <c:v>33.200000000000003</c:v>
                </c:pt>
                <c:pt idx="82">
                  <c:v>33.6</c:v>
                </c:pt>
                <c:pt idx="83">
                  <c:v>34</c:v>
                </c:pt>
                <c:pt idx="84">
                  <c:v>34.4</c:v>
                </c:pt>
                <c:pt idx="85">
                  <c:v>34.800000000000004</c:v>
                </c:pt>
                <c:pt idx="86">
                  <c:v>35.200000000000003</c:v>
                </c:pt>
                <c:pt idx="87">
                  <c:v>35.6</c:v>
                </c:pt>
                <c:pt idx="88">
                  <c:v>36</c:v>
                </c:pt>
                <c:pt idx="89">
                  <c:v>36.4</c:v>
                </c:pt>
                <c:pt idx="90">
                  <c:v>36.800000000000004</c:v>
                </c:pt>
                <c:pt idx="91">
                  <c:v>37.200000000000003</c:v>
                </c:pt>
                <c:pt idx="92">
                  <c:v>37.6</c:v>
                </c:pt>
                <c:pt idx="93">
                  <c:v>38</c:v>
                </c:pt>
                <c:pt idx="94">
                  <c:v>38.400000000000006</c:v>
                </c:pt>
                <c:pt idx="95">
                  <c:v>38.800000000000004</c:v>
                </c:pt>
                <c:pt idx="96">
                  <c:v>39.200000000000003</c:v>
                </c:pt>
                <c:pt idx="97">
                  <c:v>39.6</c:v>
                </c:pt>
                <c:pt idx="98">
                  <c:v>40</c:v>
                </c:pt>
                <c:pt idx="99">
                  <c:v>40.400000000000006</c:v>
                </c:pt>
                <c:pt idx="100">
                  <c:v>40.800000000000004</c:v>
                </c:pt>
                <c:pt idx="101">
                  <c:v>41.2</c:v>
                </c:pt>
                <c:pt idx="102">
                  <c:v>41.6</c:v>
                </c:pt>
                <c:pt idx="103">
                  <c:v>42</c:v>
                </c:pt>
                <c:pt idx="104">
                  <c:v>42.400000000000006</c:v>
                </c:pt>
                <c:pt idx="105">
                  <c:v>42.800000000000004</c:v>
                </c:pt>
                <c:pt idx="106">
                  <c:v>43.2</c:v>
                </c:pt>
                <c:pt idx="107">
                  <c:v>43.6</c:v>
                </c:pt>
                <c:pt idx="108">
                  <c:v>44</c:v>
                </c:pt>
                <c:pt idx="109">
                  <c:v>44.400000000000006</c:v>
                </c:pt>
                <c:pt idx="110">
                  <c:v>44.800000000000004</c:v>
                </c:pt>
                <c:pt idx="111">
                  <c:v>45.2</c:v>
                </c:pt>
                <c:pt idx="112">
                  <c:v>45.6</c:v>
                </c:pt>
                <c:pt idx="113">
                  <c:v>46</c:v>
                </c:pt>
                <c:pt idx="114">
                  <c:v>46.400000000000006</c:v>
                </c:pt>
                <c:pt idx="115">
                  <c:v>46.800000000000004</c:v>
                </c:pt>
                <c:pt idx="116">
                  <c:v>47.2</c:v>
                </c:pt>
                <c:pt idx="117">
                  <c:v>47.6</c:v>
                </c:pt>
                <c:pt idx="118">
                  <c:v>48</c:v>
                </c:pt>
                <c:pt idx="119">
                  <c:v>48.400000000000006</c:v>
                </c:pt>
                <c:pt idx="120">
                  <c:v>48.800000000000004</c:v>
                </c:pt>
                <c:pt idx="121">
                  <c:v>49.2</c:v>
                </c:pt>
                <c:pt idx="122">
                  <c:v>49.6</c:v>
                </c:pt>
                <c:pt idx="123">
                  <c:v>50</c:v>
                </c:pt>
                <c:pt idx="124">
                  <c:v>50.400000000000006</c:v>
                </c:pt>
                <c:pt idx="125">
                  <c:v>50.800000000000004</c:v>
                </c:pt>
                <c:pt idx="126">
                  <c:v>51.2</c:v>
                </c:pt>
                <c:pt idx="127">
                  <c:v>51.6</c:v>
                </c:pt>
                <c:pt idx="128">
                  <c:v>52</c:v>
                </c:pt>
                <c:pt idx="129">
                  <c:v>52.400000000000006</c:v>
                </c:pt>
                <c:pt idx="130">
                  <c:v>52.800000000000004</c:v>
                </c:pt>
                <c:pt idx="131">
                  <c:v>53.2</c:v>
                </c:pt>
                <c:pt idx="132">
                  <c:v>53.6</c:v>
                </c:pt>
                <c:pt idx="133">
                  <c:v>54</c:v>
                </c:pt>
                <c:pt idx="134">
                  <c:v>54.400000000000006</c:v>
                </c:pt>
                <c:pt idx="135">
                  <c:v>54.800000000000004</c:v>
                </c:pt>
                <c:pt idx="136">
                  <c:v>55.2</c:v>
                </c:pt>
                <c:pt idx="137">
                  <c:v>55.6</c:v>
                </c:pt>
                <c:pt idx="138">
                  <c:v>56</c:v>
                </c:pt>
                <c:pt idx="139">
                  <c:v>56.400000000000006</c:v>
                </c:pt>
                <c:pt idx="140">
                  <c:v>56.800000000000004</c:v>
                </c:pt>
                <c:pt idx="141">
                  <c:v>57.2</c:v>
                </c:pt>
                <c:pt idx="142">
                  <c:v>57.6</c:v>
                </c:pt>
                <c:pt idx="143">
                  <c:v>58</c:v>
                </c:pt>
                <c:pt idx="144">
                  <c:v>58.400000000000006</c:v>
                </c:pt>
                <c:pt idx="145">
                  <c:v>58.800000000000004</c:v>
                </c:pt>
                <c:pt idx="146">
                  <c:v>59.2</c:v>
                </c:pt>
                <c:pt idx="147">
                  <c:v>59.6</c:v>
                </c:pt>
                <c:pt idx="148">
                  <c:v>60</c:v>
                </c:pt>
                <c:pt idx="149">
                  <c:v>60.400000000000006</c:v>
                </c:pt>
                <c:pt idx="150">
                  <c:v>60.800000000000004</c:v>
                </c:pt>
                <c:pt idx="151">
                  <c:v>61.2</c:v>
                </c:pt>
                <c:pt idx="152">
                  <c:v>61.6</c:v>
                </c:pt>
                <c:pt idx="153">
                  <c:v>62</c:v>
                </c:pt>
                <c:pt idx="154">
                  <c:v>62.400000000000006</c:v>
                </c:pt>
                <c:pt idx="155">
                  <c:v>62.800000000000004</c:v>
                </c:pt>
                <c:pt idx="156">
                  <c:v>63.2</c:v>
                </c:pt>
                <c:pt idx="157">
                  <c:v>63.6</c:v>
                </c:pt>
                <c:pt idx="158">
                  <c:v>64</c:v>
                </c:pt>
                <c:pt idx="159">
                  <c:v>64.400000000000006</c:v>
                </c:pt>
                <c:pt idx="160">
                  <c:v>64.8</c:v>
                </c:pt>
                <c:pt idx="161">
                  <c:v>65.2</c:v>
                </c:pt>
                <c:pt idx="162">
                  <c:v>65.600000000000009</c:v>
                </c:pt>
                <c:pt idx="163">
                  <c:v>66</c:v>
                </c:pt>
                <c:pt idx="164">
                  <c:v>66.400000000000006</c:v>
                </c:pt>
                <c:pt idx="165">
                  <c:v>66.8</c:v>
                </c:pt>
                <c:pt idx="166">
                  <c:v>67.2</c:v>
                </c:pt>
                <c:pt idx="167">
                  <c:v>67.600000000000009</c:v>
                </c:pt>
                <c:pt idx="168">
                  <c:v>68</c:v>
                </c:pt>
                <c:pt idx="169">
                  <c:v>68.400000000000006</c:v>
                </c:pt>
                <c:pt idx="170">
                  <c:v>68.8</c:v>
                </c:pt>
                <c:pt idx="171">
                  <c:v>69.2</c:v>
                </c:pt>
                <c:pt idx="172">
                  <c:v>69.600000000000009</c:v>
                </c:pt>
                <c:pt idx="173">
                  <c:v>70</c:v>
                </c:pt>
                <c:pt idx="174">
                  <c:v>70.400000000000006</c:v>
                </c:pt>
                <c:pt idx="175">
                  <c:v>70.8</c:v>
                </c:pt>
                <c:pt idx="176">
                  <c:v>71.2</c:v>
                </c:pt>
                <c:pt idx="177">
                  <c:v>71.600000000000009</c:v>
                </c:pt>
                <c:pt idx="178">
                  <c:v>72</c:v>
                </c:pt>
                <c:pt idx="179">
                  <c:v>72.400000000000006</c:v>
                </c:pt>
                <c:pt idx="180">
                  <c:v>72.8</c:v>
                </c:pt>
                <c:pt idx="181">
                  <c:v>73.2</c:v>
                </c:pt>
                <c:pt idx="182">
                  <c:v>73.600000000000009</c:v>
                </c:pt>
                <c:pt idx="183">
                  <c:v>74</c:v>
                </c:pt>
                <c:pt idx="184">
                  <c:v>74.400000000000006</c:v>
                </c:pt>
                <c:pt idx="185">
                  <c:v>74.8</c:v>
                </c:pt>
                <c:pt idx="186">
                  <c:v>75.2</c:v>
                </c:pt>
                <c:pt idx="187">
                  <c:v>75.600000000000009</c:v>
                </c:pt>
                <c:pt idx="188">
                  <c:v>76</c:v>
                </c:pt>
                <c:pt idx="189">
                  <c:v>76.400000000000006</c:v>
                </c:pt>
                <c:pt idx="190">
                  <c:v>76.800000000000011</c:v>
                </c:pt>
                <c:pt idx="191">
                  <c:v>77.2</c:v>
                </c:pt>
                <c:pt idx="192">
                  <c:v>77.600000000000009</c:v>
                </c:pt>
                <c:pt idx="193">
                  <c:v>78</c:v>
                </c:pt>
                <c:pt idx="194">
                  <c:v>78.400000000000006</c:v>
                </c:pt>
                <c:pt idx="195">
                  <c:v>78.800000000000011</c:v>
                </c:pt>
                <c:pt idx="196">
                  <c:v>79.2</c:v>
                </c:pt>
                <c:pt idx="197">
                  <c:v>79.600000000000009</c:v>
                </c:pt>
                <c:pt idx="198">
                  <c:v>80</c:v>
                </c:pt>
                <c:pt idx="199">
                  <c:v>80.400000000000006</c:v>
                </c:pt>
                <c:pt idx="200">
                  <c:v>80.800000000000011</c:v>
                </c:pt>
                <c:pt idx="201">
                  <c:v>81.2</c:v>
                </c:pt>
                <c:pt idx="202">
                  <c:v>81.600000000000009</c:v>
                </c:pt>
                <c:pt idx="203">
                  <c:v>82</c:v>
                </c:pt>
                <c:pt idx="204">
                  <c:v>82.4</c:v>
                </c:pt>
                <c:pt idx="205">
                  <c:v>82.800000000000011</c:v>
                </c:pt>
                <c:pt idx="206">
                  <c:v>83.2</c:v>
                </c:pt>
                <c:pt idx="207">
                  <c:v>83.600000000000009</c:v>
                </c:pt>
                <c:pt idx="208">
                  <c:v>84</c:v>
                </c:pt>
                <c:pt idx="209">
                  <c:v>84.4</c:v>
                </c:pt>
                <c:pt idx="210">
                  <c:v>84.800000000000011</c:v>
                </c:pt>
                <c:pt idx="211">
                  <c:v>85.2</c:v>
                </c:pt>
                <c:pt idx="212">
                  <c:v>85.600000000000009</c:v>
                </c:pt>
                <c:pt idx="213">
                  <c:v>86</c:v>
                </c:pt>
                <c:pt idx="214">
                  <c:v>86.4</c:v>
                </c:pt>
                <c:pt idx="215">
                  <c:v>86.800000000000011</c:v>
                </c:pt>
                <c:pt idx="216">
                  <c:v>87.2</c:v>
                </c:pt>
                <c:pt idx="217">
                  <c:v>87.600000000000009</c:v>
                </c:pt>
                <c:pt idx="218">
                  <c:v>88</c:v>
                </c:pt>
                <c:pt idx="219">
                  <c:v>88.4</c:v>
                </c:pt>
                <c:pt idx="220">
                  <c:v>88.800000000000011</c:v>
                </c:pt>
                <c:pt idx="221">
                  <c:v>89.2</c:v>
                </c:pt>
                <c:pt idx="222">
                  <c:v>89.600000000000009</c:v>
                </c:pt>
                <c:pt idx="223">
                  <c:v>90</c:v>
                </c:pt>
                <c:pt idx="224">
                  <c:v>90.4</c:v>
                </c:pt>
                <c:pt idx="225">
                  <c:v>90.800000000000011</c:v>
                </c:pt>
                <c:pt idx="226">
                  <c:v>91.2</c:v>
                </c:pt>
                <c:pt idx="227">
                  <c:v>91.600000000000009</c:v>
                </c:pt>
                <c:pt idx="228">
                  <c:v>92</c:v>
                </c:pt>
                <c:pt idx="229">
                  <c:v>92.4</c:v>
                </c:pt>
                <c:pt idx="230">
                  <c:v>92.800000000000011</c:v>
                </c:pt>
                <c:pt idx="231">
                  <c:v>93.2</c:v>
                </c:pt>
                <c:pt idx="232">
                  <c:v>93.600000000000009</c:v>
                </c:pt>
                <c:pt idx="233">
                  <c:v>94</c:v>
                </c:pt>
                <c:pt idx="234">
                  <c:v>94.4</c:v>
                </c:pt>
                <c:pt idx="235">
                  <c:v>94.800000000000011</c:v>
                </c:pt>
                <c:pt idx="236">
                  <c:v>95.2</c:v>
                </c:pt>
                <c:pt idx="237">
                  <c:v>95.600000000000009</c:v>
                </c:pt>
                <c:pt idx="238">
                  <c:v>96</c:v>
                </c:pt>
                <c:pt idx="239">
                  <c:v>96.4</c:v>
                </c:pt>
                <c:pt idx="240">
                  <c:v>96.800000000000011</c:v>
                </c:pt>
                <c:pt idx="241">
                  <c:v>97.2</c:v>
                </c:pt>
                <c:pt idx="242">
                  <c:v>97.600000000000009</c:v>
                </c:pt>
                <c:pt idx="243">
                  <c:v>98</c:v>
                </c:pt>
                <c:pt idx="244">
                  <c:v>98.4</c:v>
                </c:pt>
                <c:pt idx="245">
                  <c:v>98.800000000000011</c:v>
                </c:pt>
                <c:pt idx="246">
                  <c:v>99.2</c:v>
                </c:pt>
                <c:pt idx="247">
                  <c:v>99.600000000000009</c:v>
                </c:pt>
                <c:pt idx="248">
                  <c:v>100</c:v>
                </c:pt>
                <c:pt idx="249">
                  <c:v>100.4</c:v>
                </c:pt>
                <c:pt idx="250">
                  <c:v>100.80000000000001</c:v>
                </c:pt>
                <c:pt idx="251">
                  <c:v>101.2</c:v>
                </c:pt>
                <c:pt idx="252">
                  <c:v>101.60000000000001</c:v>
                </c:pt>
                <c:pt idx="253">
                  <c:v>102</c:v>
                </c:pt>
                <c:pt idx="254">
                  <c:v>102.4</c:v>
                </c:pt>
                <c:pt idx="255">
                  <c:v>102.80000000000001</c:v>
                </c:pt>
                <c:pt idx="256">
                  <c:v>103.2</c:v>
                </c:pt>
                <c:pt idx="257">
                  <c:v>103.60000000000001</c:v>
                </c:pt>
                <c:pt idx="258">
                  <c:v>104</c:v>
                </c:pt>
                <c:pt idx="259">
                  <c:v>104.4</c:v>
                </c:pt>
                <c:pt idx="260">
                  <c:v>104.80000000000001</c:v>
                </c:pt>
                <c:pt idx="261">
                  <c:v>105.2</c:v>
                </c:pt>
                <c:pt idx="262">
                  <c:v>105.60000000000001</c:v>
                </c:pt>
                <c:pt idx="263">
                  <c:v>106</c:v>
                </c:pt>
                <c:pt idx="264">
                  <c:v>106.4</c:v>
                </c:pt>
                <c:pt idx="265">
                  <c:v>106.80000000000001</c:v>
                </c:pt>
                <c:pt idx="266">
                  <c:v>107.2</c:v>
                </c:pt>
                <c:pt idx="267">
                  <c:v>107.60000000000001</c:v>
                </c:pt>
                <c:pt idx="268">
                  <c:v>108</c:v>
                </c:pt>
                <c:pt idx="269">
                  <c:v>108.4</c:v>
                </c:pt>
                <c:pt idx="270">
                  <c:v>108.80000000000001</c:v>
                </c:pt>
                <c:pt idx="271">
                  <c:v>109.2</c:v>
                </c:pt>
                <c:pt idx="272">
                  <c:v>109.60000000000001</c:v>
                </c:pt>
                <c:pt idx="273">
                  <c:v>110</c:v>
                </c:pt>
                <c:pt idx="274">
                  <c:v>110.4</c:v>
                </c:pt>
                <c:pt idx="275">
                  <c:v>110.80000000000001</c:v>
                </c:pt>
                <c:pt idx="276">
                  <c:v>111.2</c:v>
                </c:pt>
                <c:pt idx="277">
                  <c:v>111.60000000000001</c:v>
                </c:pt>
                <c:pt idx="278">
                  <c:v>112</c:v>
                </c:pt>
                <c:pt idx="279">
                  <c:v>112.4</c:v>
                </c:pt>
                <c:pt idx="280">
                  <c:v>112.80000000000001</c:v>
                </c:pt>
                <c:pt idx="281">
                  <c:v>113.2</c:v>
                </c:pt>
                <c:pt idx="282">
                  <c:v>113.60000000000001</c:v>
                </c:pt>
                <c:pt idx="283">
                  <c:v>114</c:v>
                </c:pt>
                <c:pt idx="284">
                  <c:v>114.4</c:v>
                </c:pt>
                <c:pt idx="285">
                  <c:v>114.80000000000001</c:v>
                </c:pt>
                <c:pt idx="286">
                  <c:v>115.2</c:v>
                </c:pt>
                <c:pt idx="287">
                  <c:v>115.60000000000001</c:v>
                </c:pt>
                <c:pt idx="288">
                  <c:v>116</c:v>
                </c:pt>
                <c:pt idx="289">
                  <c:v>116.4</c:v>
                </c:pt>
                <c:pt idx="290">
                  <c:v>116.80000000000001</c:v>
                </c:pt>
                <c:pt idx="291">
                  <c:v>117.2</c:v>
                </c:pt>
                <c:pt idx="292">
                  <c:v>117.60000000000001</c:v>
                </c:pt>
                <c:pt idx="293">
                  <c:v>118</c:v>
                </c:pt>
                <c:pt idx="294">
                  <c:v>118.4</c:v>
                </c:pt>
                <c:pt idx="295">
                  <c:v>118.80000000000001</c:v>
                </c:pt>
                <c:pt idx="296">
                  <c:v>119.2</c:v>
                </c:pt>
                <c:pt idx="297">
                  <c:v>119.60000000000001</c:v>
                </c:pt>
                <c:pt idx="298">
                  <c:v>120</c:v>
                </c:pt>
                <c:pt idx="299">
                  <c:v>120.4</c:v>
                </c:pt>
                <c:pt idx="300">
                  <c:v>120.80000000000001</c:v>
                </c:pt>
                <c:pt idx="301">
                  <c:v>121.2</c:v>
                </c:pt>
                <c:pt idx="302">
                  <c:v>121.60000000000001</c:v>
                </c:pt>
                <c:pt idx="303">
                  <c:v>122</c:v>
                </c:pt>
                <c:pt idx="304">
                  <c:v>122.4</c:v>
                </c:pt>
                <c:pt idx="305">
                  <c:v>122.80000000000001</c:v>
                </c:pt>
                <c:pt idx="306">
                  <c:v>123.2</c:v>
                </c:pt>
                <c:pt idx="307">
                  <c:v>123.60000000000001</c:v>
                </c:pt>
                <c:pt idx="308">
                  <c:v>124</c:v>
                </c:pt>
                <c:pt idx="309">
                  <c:v>124.4</c:v>
                </c:pt>
                <c:pt idx="310">
                  <c:v>124.80000000000001</c:v>
                </c:pt>
                <c:pt idx="311">
                  <c:v>125.2</c:v>
                </c:pt>
                <c:pt idx="312">
                  <c:v>125.60000000000001</c:v>
                </c:pt>
                <c:pt idx="313">
                  <c:v>126</c:v>
                </c:pt>
                <c:pt idx="314">
                  <c:v>126.4</c:v>
                </c:pt>
                <c:pt idx="315">
                  <c:v>126.80000000000001</c:v>
                </c:pt>
                <c:pt idx="316">
                  <c:v>127.2</c:v>
                </c:pt>
                <c:pt idx="317">
                  <c:v>127.60000000000001</c:v>
                </c:pt>
                <c:pt idx="318">
                  <c:v>128</c:v>
                </c:pt>
                <c:pt idx="319">
                  <c:v>128.4</c:v>
                </c:pt>
                <c:pt idx="320">
                  <c:v>128.80000000000001</c:v>
                </c:pt>
                <c:pt idx="321">
                  <c:v>129.20000000000002</c:v>
                </c:pt>
                <c:pt idx="322">
                  <c:v>129.6</c:v>
                </c:pt>
                <c:pt idx="323">
                  <c:v>130</c:v>
                </c:pt>
                <c:pt idx="324">
                  <c:v>130.4</c:v>
                </c:pt>
                <c:pt idx="325">
                  <c:v>130.80000000000001</c:v>
                </c:pt>
                <c:pt idx="326">
                  <c:v>131.20000000000002</c:v>
                </c:pt>
                <c:pt idx="327">
                  <c:v>131.6</c:v>
                </c:pt>
                <c:pt idx="328">
                  <c:v>132</c:v>
                </c:pt>
                <c:pt idx="329">
                  <c:v>132.4</c:v>
                </c:pt>
                <c:pt idx="330">
                  <c:v>132.80000000000001</c:v>
                </c:pt>
                <c:pt idx="331">
                  <c:v>133.20000000000002</c:v>
                </c:pt>
                <c:pt idx="332">
                  <c:v>133.6</c:v>
                </c:pt>
                <c:pt idx="333">
                  <c:v>134</c:v>
                </c:pt>
                <c:pt idx="334">
                  <c:v>134.4</c:v>
                </c:pt>
                <c:pt idx="335">
                  <c:v>134.80000000000001</c:v>
                </c:pt>
                <c:pt idx="336">
                  <c:v>135.20000000000002</c:v>
                </c:pt>
                <c:pt idx="337">
                  <c:v>135.6</c:v>
                </c:pt>
                <c:pt idx="338">
                  <c:v>136</c:v>
                </c:pt>
                <c:pt idx="339">
                  <c:v>136.4</c:v>
                </c:pt>
                <c:pt idx="340">
                  <c:v>136.80000000000001</c:v>
                </c:pt>
                <c:pt idx="341">
                  <c:v>137.20000000000002</c:v>
                </c:pt>
                <c:pt idx="342">
                  <c:v>137.6</c:v>
                </c:pt>
                <c:pt idx="343">
                  <c:v>138</c:v>
                </c:pt>
                <c:pt idx="344">
                  <c:v>138.4</c:v>
                </c:pt>
                <c:pt idx="345">
                  <c:v>138.80000000000001</c:v>
                </c:pt>
                <c:pt idx="346">
                  <c:v>139.20000000000002</c:v>
                </c:pt>
                <c:pt idx="347">
                  <c:v>139.6</c:v>
                </c:pt>
                <c:pt idx="348">
                  <c:v>140</c:v>
                </c:pt>
                <c:pt idx="349">
                  <c:v>140.4</c:v>
                </c:pt>
                <c:pt idx="350">
                  <c:v>140.80000000000001</c:v>
                </c:pt>
                <c:pt idx="351">
                  <c:v>141.20000000000002</c:v>
                </c:pt>
                <c:pt idx="352">
                  <c:v>141.6</c:v>
                </c:pt>
                <c:pt idx="353">
                  <c:v>142</c:v>
                </c:pt>
                <c:pt idx="354">
                  <c:v>142.4</c:v>
                </c:pt>
                <c:pt idx="355">
                  <c:v>142.80000000000001</c:v>
                </c:pt>
                <c:pt idx="356">
                  <c:v>143.20000000000002</c:v>
                </c:pt>
                <c:pt idx="357">
                  <c:v>143.6</c:v>
                </c:pt>
                <c:pt idx="358">
                  <c:v>144</c:v>
                </c:pt>
                <c:pt idx="359">
                  <c:v>144.4</c:v>
                </c:pt>
                <c:pt idx="360">
                  <c:v>144.80000000000001</c:v>
                </c:pt>
                <c:pt idx="361">
                  <c:v>145.20000000000002</c:v>
                </c:pt>
                <c:pt idx="362">
                  <c:v>145.6</c:v>
                </c:pt>
                <c:pt idx="363">
                  <c:v>146</c:v>
                </c:pt>
                <c:pt idx="364">
                  <c:v>146.4</c:v>
                </c:pt>
                <c:pt idx="365">
                  <c:v>146.80000000000001</c:v>
                </c:pt>
                <c:pt idx="366">
                  <c:v>147.20000000000002</c:v>
                </c:pt>
                <c:pt idx="367">
                  <c:v>147.6</c:v>
                </c:pt>
                <c:pt idx="368">
                  <c:v>148</c:v>
                </c:pt>
                <c:pt idx="369">
                  <c:v>148.4</c:v>
                </c:pt>
                <c:pt idx="370">
                  <c:v>148.80000000000001</c:v>
                </c:pt>
                <c:pt idx="371">
                  <c:v>149.20000000000002</c:v>
                </c:pt>
                <c:pt idx="372">
                  <c:v>149.6</c:v>
                </c:pt>
                <c:pt idx="373">
                  <c:v>150</c:v>
                </c:pt>
                <c:pt idx="374">
                  <c:v>150.4</c:v>
                </c:pt>
                <c:pt idx="375">
                  <c:v>150.80000000000001</c:v>
                </c:pt>
                <c:pt idx="376">
                  <c:v>151.20000000000002</c:v>
                </c:pt>
                <c:pt idx="377">
                  <c:v>151.6</c:v>
                </c:pt>
                <c:pt idx="378">
                  <c:v>152</c:v>
                </c:pt>
                <c:pt idx="379">
                  <c:v>152.4</c:v>
                </c:pt>
                <c:pt idx="380">
                  <c:v>152.80000000000001</c:v>
                </c:pt>
                <c:pt idx="381">
                  <c:v>153.20000000000002</c:v>
                </c:pt>
                <c:pt idx="382">
                  <c:v>153.60000000000002</c:v>
                </c:pt>
                <c:pt idx="383">
                  <c:v>154</c:v>
                </c:pt>
                <c:pt idx="384">
                  <c:v>154.4</c:v>
                </c:pt>
                <c:pt idx="385">
                  <c:v>154.80000000000001</c:v>
                </c:pt>
                <c:pt idx="386">
                  <c:v>155.20000000000002</c:v>
                </c:pt>
                <c:pt idx="387">
                  <c:v>155.60000000000002</c:v>
                </c:pt>
                <c:pt idx="388">
                  <c:v>156</c:v>
                </c:pt>
                <c:pt idx="389">
                  <c:v>156.4</c:v>
                </c:pt>
                <c:pt idx="390">
                  <c:v>156.80000000000001</c:v>
                </c:pt>
                <c:pt idx="391">
                  <c:v>157.20000000000002</c:v>
                </c:pt>
                <c:pt idx="392">
                  <c:v>157.60000000000002</c:v>
                </c:pt>
                <c:pt idx="393">
                  <c:v>158</c:v>
                </c:pt>
                <c:pt idx="394">
                  <c:v>158.4</c:v>
                </c:pt>
                <c:pt idx="395">
                  <c:v>158.80000000000001</c:v>
                </c:pt>
                <c:pt idx="396">
                  <c:v>159.20000000000002</c:v>
                </c:pt>
                <c:pt idx="397">
                  <c:v>159.60000000000002</c:v>
                </c:pt>
                <c:pt idx="398">
                  <c:v>160</c:v>
                </c:pt>
                <c:pt idx="399">
                  <c:v>160.4</c:v>
                </c:pt>
                <c:pt idx="400">
                  <c:v>160.80000000000001</c:v>
                </c:pt>
                <c:pt idx="401">
                  <c:v>161.20000000000002</c:v>
                </c:pt>
                <c:pt idx="402">
                  <c:v>161.60000000000002</c:v>
                </c:pt>
                <c:pt idx="403">
                  <c:v>162</c:v>
                </c:pt>
                <c:pt idx="404">
                  <c:v>162.4</c:v>
                </c:pt>
                <c:pt idx="405">
                  <c:v>162.80000000000001</c:v>
                </c:pt>
                <c:pt idx="406">
                  <c:v>163.20000000000002</c:v>
                </c:pt>
                <c:pt idx="407">
                  <c:v>163.60000000000002</c:v>
                </c:pt>
                <c:pt idx="408">
                  <c:v>164</c:v>
                </c:pt>
                <c:pt idx="409">
                  <c:v>164.4</c:v>
                </c:pt>
                <c:pt idx="410">
                  <c:v>164.8</c:v>
                </c:pt>
                <c:pt idx="411">
                  <c:v>165.20000000000002</c:v>
                </c:pt>
                <c:pt idx="412">
                  <c:v>165.60000000000002</c:v>
                </c:pt>
                <c:pt idx="413">
                  <c:v>166</c:v>
                </c:pt>
                <c:pt idx="414">
                  <c:v>166.4</c:v>
                </c:pt>
                <c:pt idx="415">
                  <c:v>166.8</c:v>
                </c:pt>
                <c:pt idx="416">
                  <c:v>167.20000000000002</c:v>
                </c:pt>
                <c:pt idx="417">
                  <c:v>167.60000000000002</c:v>
                </c:pt>
                <c:pt idx="418">
                  <c:v>168</c:v>
                </c:pt>
                <c:pt idx="419">
                  <c:v>168.4</c:v>
                </c:pt>
                <c:pt idx="420">
                  <c:v>168.8</c:v>
                </c:pt>
                <c:pt idx="421">
                  <c:v>169.20000000000002</c:v>
                </c:pt>
                <c:pt idx="422">
                  <c:v>169.60000000000002</c:v>
                </c:pt>
                <c:pt idx="423">
                  <c:v>170</c:v>
                </c:pt>
                <c:pt idx="424">
                  <c:v>170.4</c:v>
                </c:pt>
                <c:pt idx="425">
                  <c:v>170.8</c:v>
                </c:pt>
                <c:pt idx="426">
                  <c:v>171.20000000000002</c:v>
                </c:pt>
                <c:pt idx="427">
                  <c:v>171.60000000000002</c:v>
                </c:pt>
                <c:pt idx="428">
                  <c:v>172</c:v>
                </c:pt>
                <c:pt idx="429">
                  <c:v>172.4</c:v>
                </c:pt>
                <c:pt idx="430">
                  <c:v>172.8</c:v>
                </c:pt>
                <c:pt idx="431">
                  <c:v>173.20000000000002</c:v>
                </c:pt>
                <c:pt idx="432">
                  <c:v>173.60000000000002</c:v>
                </c:pt>
                <c:pt idx="433">
                  <c:v>174</c:v>
                </c:pt>
                <c:pt idx="434">
                  <c:v>174.4</c:v>
                </c:pt>
                <c:pt idx="435">
                  <c:v>174.8</c:v>
                </c:pt>
                <c:pt idx="436">
                  <c:v>175.20000000000002</c:v>
                </c:pt>
                <c:pt idx="437">
                  <c:v>175.60000000000002</c:v>
                </c:pt>
                <c:pt idx="438">
                  <c:v>176</c:v>
                </c:pt>
                <c:pt idx="439">
                  <c:v>176.4</c:v>
                </c:pt>
                <c:pt idx="440">
                  <c:v>176.8</c:v>
                </c:pt>
                <c:pt idx="441">
                  <c:v>177.20000000000002</c:v>
                </c:pt>
                <c:pt idx="442">
                  <c:v>177.60000000000002</c:v>
                </c:pt>
                <c:pt idx="443">
                  <c:v>178</c:v>
                </c:pt>
                <c:pt idx="444">
                  <c:v>178.4</c:v>
                </c:pt>
                <c:pt idx="445">
                  <c:v>178.8</c:v>
                </c:pt>
                <c:pt idx="446">
                  <c:v>179.20000000000002</c:v>
                </c:pt>
                <c:pt idx="447">
                  <c:v>179.60000000000002</c:v>
                </c:pt>
                <c:pt idx="448">
                  <c:v>180</c:v>
                </c:pt>
                <c:pt idx="449">
                  <c:v>180.4</c:v>
                </c:pt>
                <c:pt idx="450">
                  <c:v>180.8</c:v>
                </c:pt>
                <c:pt idx="451">
                  <c:v>181.20000000000002</c:v>
                </c:pt>
                <c:pt idx="452">
                  <c:v>181.60000000000002</c:v>
                </c:pt>
                <c:pt idx="453">
                  <c:v>182</c:v>
                </c:pt>
                <c:pt idx="454">
                  <c:v>182.4</c:v>
                </c:pt>
                <c:pt idx="455">
                  <c:v>182.8</c:v>
                </c:pt>
                <c:pt idx="456">
                  <c:v>183.20000000000002</c:v>
                </c:pt>
                <c:pt idx="457">
                  <c:v>183.60000000000002</c:v>
                </c:pt>
                <c:pt idx="458">
                  <c:v>184</c:v>
                </c:pt>
                <c:pt idx="459">
                  <c:v>184.4</c:v>
                </c:pt>
                <c:pt idx="460">
                  <c:v>184.8</c:v>
                </c:pt>
                <c:pt idx="461">
                  <c:v>185.20000000000002</c:v>
                </c:pt>
                <c:pt idx="462">
                  <c:v>185.60000000000002</c:v>
                </c:pt>
                <c:pt idx="463">
                  <c:v>186</c:v>
                </c:pt>
                <c:pt idx="464">
                  <c:v>186.4</c:v>
                </c:pt>
                <c:pt idx="465">
                  <c:v>186.8</c:v>
                </c:pt>
                <c:pt idx="466">
                  <c:v>187.20000000000002</c:v>
                </c:pt>
                <c:pt idx="467">
                  <c:v>187.60000000000002</c:v>
                </c:pt>
                <c:pt idx="468">
                  <c:v>188</c:v>
                </c:pt>
                <c:pt idx="469">
                  <c:v>188.4</c:v>
                </c:pt>
                <c:pt idx="470">
                  <c:v>188.8</c:v>
                </c:pt>
                <c:pt idx="471">
                  <c:v>189.20000000000002</c:v>
                </c:pt>
                <c:pt idx="472">
                  <c:v>189.60000000000002</c:v>
                </c:pt>
                <c:pt idx="473">
                  <c:v>190</c:v>
                </c:pt>
                <c:pt idx="474">
                  <c:v>190.4</c:v>
                </c:pt>
                <c:pt idx="475">
                  <c:v>190.8</c:v>
                </c:pt>
                <c:pt idx="476">
                  <c:v>191.20000000000002</c:v>
                </c:pt>
                <c:pt idx="477">
                  <c:v>191.60000000000002</c:v>
                </c:pt>
                <c:pt idx="478">
                  <c:v>192</c:v>
                </c:pt>
                <c:pt idx="479">
                  <c:v>192.4</c:v>
                </c:pt>
                <c:pt idx="480">
                  <c:v>192.8</c:v>
                </c:pt>
                <c:pt idx="481">
                  <c:v>193.20000000000002</c:v>
                </c:pt>
                <c:pt idx="482">
                  <c:v>193.60000000000002</c:v>
                </c:pt>
                <c:pt idx="483">
                  <c:v>194</c:v>
                </c:pt>
                <c:pt idx="484">
                  <c:v>194.4</c:v>
                </c:pt>
                <c:pt idx="485">
                  <c:v>194.8</c:v>
                </c:pt>
                <c:pt idx="486">
                  <c:v>195.20000000000002</c:v>
                </c:pt>
                <c:pt idx="487">
                  <c:v>195.60000000000002</c:v>
                </c:pt>
                <c:pt idx="488">
                  <c:v>196</c:v>
                </c:pt>
                <c:pt idx="489">
                  <c:v>196.4</c:v>
                </c:pt>
                <c:pt idx="490">
                  <c:v>196.8</c:v>
                </c:pt>
                <c:pt idx="491">
                  <c:v>197.20000000000002</c:v>
                </c:pt>
                <c:pt idx="492">
                  <c:v>197.60000000000002</c:v>
                </c:pt>
                <c:pt idx="493">
                  <c:v>198</c:v>
                </c:pt>
                <c:pt idx="494">
                  <c:v>198.4</c:v>
                </c:pt>
                <c:pt idx="495">
                  <c:v>198.8</c:v>
                </c:pt>
                <c:pt idx="496">
                  <c:v>199.20000000000002</c:v>
                </c:pt>
                <c:pt idx="497">
                  <c:v>199.60000000000002</c:v>
                </c:pt>
                <c:pt idx="498">
                  <c:v>200</c:v>
                </c:pt>
                <c:pt idx="499">
                  <c:v>200.4</c:v>
                </c:pt>
                <c:pt idx="500">
                  <c:v>200.8</c:v>
                </c:pt>
                <c:pt idx="501">
                  <c:v>201.20000000000002</c:v>
                </c:pt>
                <c:pt idx="502">
                  <c:v>201.60000000000002</c:v>
                </c:pt>
                <c:pt idx="503">
                  <c:v>202</c:v>
                </c:pt>
                <c:pt idx="504">
                  <c:v>202.4</c:v>
                </c:pt>
                <c:pt idx="505">
                  <c:v>202.8</c:v>
                </c:pt>
                <c:pt idx="506">
                  <c:v>203.20000000000002</c:v>
                </c:pt>
                <c:pt idx="507">
                  <c:v>203.60000000000002</c:v>
                </c:pt>
                <c:pt idx="508">
                  <c:v>204</c:v>
                </c:pt>
                <c:pt idx="509">
                  <c:v>204.4</c:v>
                </c:pt>
                <c:pt idx="510">
                  <c:v>204.8</c:v>
                </c:pt>
              </c:numCache>
            </c:numRef>
          </c:xVal>
          <c:yVal>
            <c:numRef>
              <c:f>Life!$F$86:$F$596</c:f>
              <c:numCache>
                <c:formatCode>General</c:formatCode>
                <c:ptCount val="5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1</c:v>
                </c:pt>
                <c:pt idx="36">
                  <c:v>7</c:v>
                </c:pt>
                <c:pt idx="37">
                  <c:v>3</c:v>
                </c:pt>
                <c:pt idx="38">
                  <c:v>4</c:v>
                </c:pt>
                <c:pt idx="39">
                  <c:v>6</c:v>
                </c:pt>
                <c:pt idx="40">
                  <c:v>2</c:v>
                </c:pt>
                <c:pt idx="41">
                  <c:v>5</c:v>
                </c:pt>
                <c:pt idx="42">
                  <c:v>3</c:v>
                </c:pt>
                <c:pt idx="43">
                  <c:v>1</c:v>
                </c:pt>
                <c:pt idx="44">
                  <c:v>3</c:v>
                </c:pt>
                <c:pt idx="45">
                  <c:v>3</c:v>
                </c:pt>
                <c:pt idx="46">
                  <c:v>3</c:v>
                </c:pt>
                <c:pt idx="47">
                  <c:v>8</c:v>
                </c:pt>
                <c:pt idx="48">
                  <c:v>1</c:v>
                </c:pt>
                <c:pt idx="49">
                  <c:v>1</c:v>
                </c:pt>
                <c:pt idx="50">
                  <c:v>2</c:v>
                </c:pt>
                <c:pt idx="51">
                  <c:v>1</c:v>
                </c:pt>
                <c:pt idx="52">
                  <c:v>2</c:v>
                </c:pt>
                <c:pt idx="53">
                  <c:v>4</c:v>
                </c:pt>
                <c:pt idx="54">
                  <c:v>4</c:v>
                </c:pt>
                <c:pt idx="55">
                  <c:v>7</c:v>
                </c:pt>
                <c:pt idx="56">
                  <c:v>7</c:v>
                </c:pt>
                <c:pt idx="57">
                  <c:v>4</c:v>
                </c:pt>
                <c:pt idx="58">
                  <c:v>6</c:v>
                </c:pt>
                <c:pt idx="59">
                  <c:v>3</c:v>
                </c:pt>
                <c:pt idx="60">
                  <c:v>7</c:v>
                </c:pt>
                <c:pt idx="61">
                  <c:v>1</c:v>
                </c:pt>
                <c:pt idx="62">
                  <c:v>1</c:v>
                </c:pt>
                <c:pt idx="63">
                  <c:v>1</c:v>
                </c:pt>
                <c:pt idx="64">
                  <c:v>5</c:v>
                </c:pt>
                <c:pt idx="65">
                  <c:v>3</c:v>
                </c:pt>
                <c:pt idx="66">
                  <c:v>6</c:v>
                </c:pt>
                <c:pt idx="67">
                  <c:v>5</c:v>
                </c:pt>
                <c:pt idx="68">
                  <c:v>2</c:v>
                </c:pt>
                <c:pt idx="69">
                  <c:v>16</c:v>
                </c:pt>
                <c:pt idx="70">
                  <c:v>718</c:v>
                </c:pt>
                <c:pt idx="71">
                  <c:v>3916</c:v>
                </c:pt>
                <c:pt idx="72">
                  <c:v>8079</c:v>
                </c:pt>
                <c:pt idx="73">
                  <c:v>10001</c:v>
                </c:pt>
                <c:pt idx="74">
                  <c:v>9918</c:v>
                </c:pt>
                <c:pt idx="75">
                  <c:v>9638</c:v>
                </c:pt>
                <c:pt idx="76">
                  <c:v>9444</c:v>
                </c:pt>
                <c:pt idx="77">
                  <c:v>9220</c:v>
                </c:pt>
                <c:pt idx="78">
                  <c:v>8745</c:v>
                </c:pt>
                <c:pt idx="79">
                  <c:v>8306</c:v>
                </c:pt>
                <c:pt idx="80">
                  <c:v>8208</c:v>
                </c:pt>
                <c:pt idx="81">
                  <c:v>7952</c:v>
                </c:pt>
                <c:pt idx="82">
                  <c:v>7699</c:v>
                </c:pt>
                <c:pt idx="83">
                  <c:v>7233</c:v>
                </c:pt>
                <c:pt idx="84">
                  <c:v>7057</c:v>
                </c:pt>
                <c:pt idx="85">
                  <c:v>6922</c:v>
                </c:pt>
                <c:pt idx="86">
                  <c:v>6657</c:v>
                </c:pt>
                <c:pt idx="87">
                  <c:v>6277</c:v>
                </c:pt>
                <c:pt idx="88">
                  <c:v>6085</c:v>
                </c:pt>
                <c:pt idx="89">
                  <c:v>5898</c:v>
                </c:pt>
                <c:pt idx="90">
                  <c:v>5762</c:v>
                </c:pt>
                <c:pt idx="91">
                  <c:v>5527</c:v>
                </c:pt>
                <c:pt idx="92">
                  <c:v>5365</c:v>
                </c:pt>
                <c:pt idx="93">
                  <c:v>5166</c:v>
                </c:pt>
                <c:pt idx="94">
                  <c:v>5037</c:v>
                </c:pt>
                <c:pt idx="95">
                  <c:v>4771</c:v>
                </c:pt>
                <c:pt idx="96">
                  <c:v>4650</c:v>
                </c:pt>
                <c:pt idx="97">
                  <c:v>4354</c:v>
                </c:pt>
                <c:pt idx="98">
                  <c:v>4391</c:v>
                </c:pt>
                <c:pt idx="99">
                  <c:v>4171</c:v>
                </c:pt>
                <c:pt idx="100">
                  <c:v>4022</c:v>
                </c:pt>
                <c:pt idx="101">
                  <c:v>3972</c:v>
                </c:pt>
                <c:pt idx="102">
                  <c:v>3735</c:v>
                </c:pt>
                <c:pt idx="103">
                  <c:v>3655</c:v>
                </c:pt>
                <c:pt idx="104">
                  <c:v>3549</c:v>
                </c:pt>
                <c:pt idx="105">
                  <c:v>3394</c:v>
                </c:pt>
                <c:pt idx="106">
                  <c:v>3231</c:v>
                </c:pt>
                <c:pt idx="107">
                  <c:v>3108</c:v>
                </c:pt>
                <c:pt idx="108">
                  <c:v>3054</c:v>
                </c:pt>
                <c:pt idx="109">
                  <c:v>2950</c:v>
                </c:pt>
                <c:pt idx="110">
                  <c:v>2859</c:v>
                </c:pt>
                <c:pt idx="111">
                  <c:v>2635</c:v>
                </c:pt>
                <c:pt idx="112">
                  <c:v>2626</c:v>
                </c:pt>
                <c:pt idx="113">
                  <c:v>2566</c:v>
                </c:pt>
                <c:pt idx="114">
                  <c:v>2476</c:v>
                </c:pt>
                <c:pt idx="115">
                  <c:v>2430</c:v>
                </c:pt>
                <c:pt idx="116">
                  <c:v>2283</c:v>
                </c:pt>
                <c:pt idx="117">
                  <c:v>2221</c:v>
                </c:pt>
                <c:pt idx="118">
                  <c:v>2148</c:v>
                </c:pt>
                <c:pt idx="119">
                  <c:v>2059</c:v>
                </c:pt>
                <c:pt idx="120">
                  <c:v>1957</c:v>
                </c:pt>
                <c:pt idx="121">
                  <c:v>1888</c:v>
                </c:pt>
                <c:pt idx="122">
                  <c:v>1867</c:v>
                </c:pt>
                <c:pt idx="123">
                  <c:v>1827</c:v>
                </c:pt>
                <c:pt idx="124">
                  <c:v>1706</c:v>
                </c:pt>
                <c:pt idx="125">
                  <c:v>1765</c:v>
                </c:pt>
                <c:pt idx="126">
                  <c:v>1678</c:v>
                </c:pt>
                <c:pt idx="127">
                  <c:v>1560</c:v>
                </c:pt>
                <c:pt idx="128">
                  <c:v>1458</c:v>
                </c:pt>
                <c:pt idx="129">
                  <c:v>1439</c:v>
                </c:pt>
                <c:pt idx="130">
                  <c:v>1398</c:v>
                </c:pt>
                <c:pt idx="131">
                  <c:v>1284</c:v>
                </c:pt>
                <c:pt idx="132">
                  <c:v>1256</c:v>
                </c:pt>
                <c:pt idx="133">
                  <c:v>1254</c:v>
                </c:pt>
                <c:pt idx="134">
                  <c:v>1159</c:v>
                </c:pt>
                <c:pt idx="135">
                  <c:v>1193</c:v>
                </c:pt>
                <c:pt idx="136">
                  <c:v>1122</c:v>
                </c:pt>
                <c:pt idx="137">
                  <c:v>1080</c:v>
                </c:pt>
                <c:pt idx="138">
                  <c:v>1087</c:v>
                </c:pt>
                <c:pt idx="139">
                  <c:v>1025</c:v>
                </c:pt>
                <c:pt idx="140">
                  <c:v>993</c:v>
                </c:pt>
                <c:pt idx="141">
                  <c:v>1003</c:v>
                </c:pt>
                <c:pt idx="142">
                  <c:v>898</c:v>
                </c:pt>
                <c:pt idx="143">
                  <c:v>865</c:v>
                </c:pt>
                <c:pt idx="144">
                  <c:v>878</c:v>
                </c:pt>
                <c:pt idx="145">
                  <c:v>816</c:v>
                </c:pt>
                <c:pt idx="146">
                  <c:v>848</c:v>
                </c:pt>
                <c:pt idx="147">
                  <c:v>769</c:v>
                </c:pt>
                <c:pt idx="148">
                  <c:v>745</c:v>
                </c:pt>
                <c:pt idx="149">
                  <c:v>768</c:v>
                </c:pt>
                <c:pt idx="150">
                  <c:v>719</c:v>
                </c:pt>
                <c:pt idx="151">
                  <c:v>742</c:v>
                </c:pt>
                <c:pt idx="152">
                  <c:v>615</c:v>
                </c:pt>
                <c:pt idx="153">
                  <c:v>647</c:v>
                </c:pt>
                <c:pt idx="154">
                  <c:v>619</c:v>
                </c:pt>
                <c:pt idx="155">
                  <c:v>556</c:v>
                </c:pt>
                <c:pt idx="156">
                  <c:v>601</c:v>
                </c:pt>
                <c:pt idx="157">
                  <c:v>579</c:v>
                </c:pt>
                <c:pt idx="158">
                  <c:v>591</c:v>
                </c:pt>
                <c:pt idx="159">
                  <c:v>509</c:v>
                </c:pt>
                <c:pt idx="160">
                  <c:v>520</c:v>
                </c:pt>
                <c:pt idx="161">
                  <c:v>474</c:v>
                </c:pt>
                <c:pt idx="162">
                  <c:v>492</c:v>
                </c:pt>
                <c:pt idx="163">
                  <c:v>477</c:v>
                </c:pt>
                <c:pt idx="164">
                  <c:v>430</c:v>
                </c:pt>
                <c:pt idx="165">
                  <c:v>395</c:v>
                </c:pt>
                <c:pt idx="166">
                  <c:v>408</c:v>
                </c:pt>
                <c:pt idx="167">
                  <c:v>419</c:v>
                </c:pt>
                <c:pt idx="168">
                  <c:v>378</c:v>
                </c:pt>
                <c:pt idx="169">
                  <c:v>391</c:v>
                </c:pt>
                <c:pt idx="170">
                  <c:v>362</c:v>
                </c:pt>
                <c:pt idx="171">
                  <c:v>292</c:v>
                </c:pt>
                <c:pt idx="172">
                  <c:v>333</c:v>
                </c:pt>
                <c:pt idx="173">
                  <c:v>323</c:v>
                </c:pt>
                <c:pt idx="174">
                  <c:v>339</c:v>
                </c:pt>
                <c:pt idx="175">
                  <c:v>309</c:v>
                </c:pt>
                <c:pt idx="176">
                  <c:v>272</c:v>
                </c:pt>
                <c:pt idx="177">
                  <c:v>241</c:v>
                </c:pt>
                <c:pt idx="178">
                  <c:v>282</c:v>
                </c:pt>
                <c:pt idx="179">
                  <c:v>264</c:v>
                </c:pt>
                <c:pt idx="180">
                  <c:v>229</c:v>
                </c:pt>
                <c:pt idx="181">
                  <c:v>263</c:v>
                </c:pt>
                <c:pt idx="182">
                  <c:v>240</c:v>
                </c:pt>
                <c:pt idx="183">
                  <c:v>211</c:v>
                </c:pt>
                <c:pt idx="184">
                  <c:v>229</c:v>
                </c:pt>
                <c:pt idx="185">
                  <c:v>202</c:v>
                </c:pt>
                <c:pt idx="186">
                  <c:v>212</c:v>
                </c:pt>
                <c:pt idx="187">
                  <c:v>195</c:v>
                </c:pt>
                <c:pt idx="188">
                  <c:v>234</c:v>
                </c:pt>
                <c:pt idx="189">
                  <c:v>193</c:v>
                </c:pt>
                <c:pt idx="190">
                  <c:v>181</c:v>
                </c:pt>
                <c:pt idx="191">
                  <c:v>189</c:v>
                </c:pt>
                <c:pt idx="192">
                  <c:v>173</c:v>
                </c:pt>
                <c:pt idx="193">
                  <c:v>179</c:v>
                </c:pt>
                <c:pt idx="194">
                  <c:v>154</c:v>
                </c:pt>
                <c:pt idx="195">
                  <c:v>150</c:v>
                </c:pt>
                <c:pt idx="196">
                  <c:v>144</c:v>
                </c:pt>
                <c:pt idx="197">
                  <c:v>160</c:v>
                </c:pt>
                <c:pt idx="198">
                  <c:v>113</c:v>
                </c:pt>
                <c:pt idx="199">
                  <c:v>129</c:v>
                </c:pt>
                <c:pt idx="200">
                  <c:v>126</c:v>
                </c:pt>
                <c:pt idx="201">
                  <c:v>142</c:v>
                </c:pt>
                <c:pt idx="202">
                  <c:v>104</c:v>
                </c:pt>
                <c:pt idx="203">
                  <c:v>114</c:v>
                </c:pt>
                <c:pt idx="204">
                  <c:v>98</c:v>
                </c:pt>
                <c:pt idx="205">
                  <c:v>112</c:v>
                </c:pt>
                <c:pt idx="206">
                  <c:v>108</c:v>
                </c:pt>
                <c:pt idx="207">
                  <c:v>105</c:v>
                </c:pt>
                <c:pt idx="208">
                  <c:v>93</c:v>
                </c:pt>
                <c:pt idx="209">
                  <c:v>101</c:v>
                </c:pt>
                <c:pt idx="210">
                  <c:v>112</c:v>
                </c:pt>
                <c:pt idx="211">
                  <c:v>79</c:v>
                </c:pt>
                <c:pt idx="212">
                  <c:v>83</c:v>
                </c:pt>
                <c:pt idx="213">
                  <c:v>88</c:v>
                </c:pt>
                <c:pt idx="214">
                  <c:v>81</c:v>
                </c:pt>
                <c:pt idx="215">
                  <c:v>95</c:v>
                </c:pt>
                <c:pt idx="216">
                  <c:v>90</c:v>
                </c:pt>
                <c:pt idx="217">
                  <c:v>78</c:v>
                </c:pt>
                <c:pt idx="218">
                  <c:v>81</c:v>
                </c:pt>
                <c:pt idx="219">
                  <c:v>68</c:v>
                </c:pt>
                <c:pt idx="220">
                  <c:v>55</c:v>
                </c:pt>
                <c:pt idx="221">
                  <c:v>70</c:v>
                </c:pt>
                <c:pt idx="222">
                  <c:v>54</c:v>
                </c:pt>
                <c:pt idx="223">
                  <c:v>71</c:v>
                </c:pt>
                <c:pt idx="224">
                  <c:v>63</c:v>
                </c:pt>
                <c:pt idx="225">
                  <c:v>56</c:v>
                </c:pt>
                <c:pt idx="226">
                  <c:v>58</c:v>
                </c:pt>
                <c:pt idx="227">
                  <c:v>59</c:v>
                </c:pt>
                <c:pt idx="228">
                  <c:v>52</c:v>
                </c:pt>
                <c:pt idx="229">
                  <c:v>49</c:v>
                </c:pt>
                <c:pt idx="230">
                  <c:v>58</c:v>
                </c:pt>
                <c:pt idx="231">
                  <c:v>68</c:v>
                </c:pt>
                <c:pt idx="232">
                  <c:v>54</c:v>
                </c:pt>
                <c:pt idx="233">
                  <c:v>57</c:v>
                </c:pt>
                <c:pt idx="234">
                  <c:v>56</c:v>
                </c:pt>
                <c:pt idx="235">
                  <c:v>44</c:v>
                </c:pt>
                <c:pt idx="236">
                  <c:v>43</c:v>
                </c:pt>
                <c:pt idx="237">
                  <c:v>38</c:v>
                </c:pt>
                <c:pt idx="238">
                  <c:v>45</c:v>
                </c:pt>
                <c:pt idx="239">
                  <c:v>35</c:v>
                </c:pt>
                <c:pt idx="240">
                  <c:v>34</c:v>
                </c:pt>
                <c:pt idx="241">
                  <c:v>31</c:v>
                </c:pt>
                <c:pt idx="242">
                  <c:v>31</c:v>
                </c:pt>
                <c:pt idx="243">
                  <c:v>46</c:v>
                </c:pt>
                <c:pt idx="244">
                  <c:v>44</c:v>
                </c:pt>
                <c:pt idx="245">
                  <c:v>22</c:v>
                </c:pt>
                <c:pt idx="246">
                  <c:v>28</c:v>
                </c:pt>
                <c:pt idx="247">
                  <c:v>29</c:v>
                </c:pt>
                <c:pt idx="248">
                  <c:v>27</c:v>
                </c:pt>
                <c:pt idx="249">
                  <c:v>30</c:v>
                </c:pt>
                <c:pt idx="250">
                  <c:v>23</c:v>
                </c:pt>
                <c:pt idx="251">
                  <c:v>33</c:v>
                </c:pt>
                <c:pt idx="252">
                  <c:v>25</c:v>
                </c:pt>
                <c:pt idx="253">
                  <c:v>24</c:v>
                </c:pt>
                <c:pt idx="254">
                  <c:v>23</c:v>
                </c:pt>
                <c:pt idx="255">
                  <c:v>22</c:v>
                </c:pt>
                <c:pt idx="256">
                  <c:v>25</c:v>
                </c:pt>
                <c:pt idx="257">
                  <c:v>35</c:v>
                </c:pt>
                <c:pt idx="258">
                  <c:v>26</c:v>
                </c:pt>
                <c:pt idx="259">
                  <c:v>31</c:v>
                </c:pt>
                <c:pt idx="260">
                  <c:v>23</c:v>
                </c:pt>
                <c:pt idx="261">
                  <c:v>22</c:v>
                </c:pt>
                <c:pt idx="262">
                  <c:v>20</c:v>
                </c:pt>
                <c:pt idx="263">
                  <c:v>27</c:v>
                </c:pt>
                <c:pt idx="264">
                  <c:v>25</c:v>
                </c:pt>
                <c:pt idx="265">
                  <c:v>20</c:v>
                </c:pt>
                <c:pt idx="266">
                  <c:v>20</c:v>
                </c:pt>
                <c:pt idx="267">
                  <c:v>22</c:v>
                </c:pt>
                <c:pt idx="268">
                  <c:v>18</c:v>
                </c:pt>
                <c:pt idx="269">
                  <c:v>26</c:v>
                </c:pt>
                <c:pt idx="270">
                  <c:v>24</c:v>
                </c:pt>
                <c:pt idx="271">
                  <c:v>20</c:v>
                </c:pt>
                <c:pt idx="272">
                  <c:v>23</c:v>
                </c:pt>
                <c:pt idx="273">
                  <c:v>16</c:v>
                </c:pt>
                <c:pt idx="274">
                  <c:v>22</c:v>
                </c:pt>
                <c:pt idx="275">
                  <c:v>21</c:v>
                </c:pt>
                <c:pt idx="276">
                  <c:v>13</c:v>
                </c:pt>
                <c:pt idx="277">
                  <c:v>22</c:v>
                </c:pt>
                <c:pt idx="278">
                  <c:v>20</c:v>
                </c:pt>
                <c:pt idx="279">
                  <c:v>16</c:v>
                </c:pt>
                <c:pt idx="280">
                  <c:v>17</c:v>
                </c:pt>
                <c:pt idx="281">
                  <c:v>19</c:v>
                </c:pt>
                <c:pt idx="282">
                  <c:v>11</c:v>
                </c:pt>
                <c:pt idx="283">
                  <c:v>14</c:v>
                </c:pt>
                <c:pt idx="284">
                  <c:v>21</c:v>
                </c:pt>
                <c:pt idx="285">
                  <c:v>13</c:v>
                </c:pt>
                <c:pt idx="286">
                  <c:v>12</c:v>
                </c:pt>
                <c:pt idx="287">
                  <c:v>14</c:v>
                </c:pt>
                <c:pt idx="288">
                  <c:v>10</c:v>
                </c:pt>
                <c:pt idx="289">
                  <c:v>13</c:v>
                </c:pt>
                <c:pt idx="290">
                  <c:v>13</c:v>
                </c:pt>
                <c:pt idx="291">
                  <c:v>13</c:v>
                </c:pt>
                <c:pt idx="292">
                  <c:v>20</c:v>
                </c:pt>
                <c:pt idx="293">
                  <c:v>8</c:v>
                </c:pt>
                <c:pt idx="294">
                  <c:v>11</c:v>
                </c:pt>
                <c:pt idx="295">
                  <c:v>8</c:v>
                </c:pt>
                <c:pt idx="296">
                  <c:v>9</c:v>
                </c:pt>
                <c:pt idx="297">
                  <c:v>18</c:v>
                </c:pt>
                <c:pt idx="298">
                  <c:v>20</c:v>
                </c:pt>
                <c:pt idx="299">
                  <c:v>4</c:v>
                </c:pt>
                <c:pt idx="300">
                  <c:v>9</c:v>
                </c:pt>
                <c:pt idx="301">
                  <c:v>12</c:v>
                </c:pt>
                <c:pt idx="302">
                  <c:v>6</c:v>
                </c:pt>
                <c:pt idx="303">
                  <c:v>6</c:v>
                </c:pt>
                <c:pt idx="304">
                  <c:v>11</c:v>
                </c:pt>
                <c:pt idx="305">
                  <c:v>8</c:v>
                </c:pt>
                <c:pt idx="306">
                  <c:v>9</c:v>
                </c:pt>
                <c:pt idx="307">
                  <c:v>10</c:v>
                </c:pt>
                <c:pt idx="308">
                  <c:v>7</c:v>
                </c:pt>
                <c:pt idx="309">
                  <c:v>14</c:v>
                </c:pt>
                <c:pt idx="310">
                  <c:v>9</c:v>
                </c:pt>
                <c:pt idx="311">
                  <c:v>7</c:v>
                </c:pt>
                <c:pt idx="312">
                  <c:v>10</c:v>
                </c:pt>
                <c:pt idx="313">
                  <c:v>8</c:v>
                </c:pt>
                <c:pt idx="314">
                  <c:v>5</c:v>
                </c:pt>
                <c:pt idx="315">
                  <c:v>5</c:v>
                </c:pt>
                <c:pt idx="316">
                  <c:v>12</c:v>
                </c:pt>
                <c:pt idx="317">
                  <c:v>5</c:v>
                </c:pt>
                <c:pt idx="318">
                  <c:v>3</c:v>
                </c:pt>
                <c:pt idx="319">
                  <c:v>10</c:v>
                </c:pt>
                <c:pt idx="320">
                  <c:v>11</c:v>
                </c:pt>
                <c:pt idx="321">
                  <c:v>4</c:v>
                </c:pt>
                <c:pt idx="322">
                  <c:v>10</c:v>
                </c:pt>
                <c:pt idx="323">
                  <c:v>13</c:v>
                </c:pt>
                <c:pt idx="324">
                  <c:v>12</c:v>
                </c:pt>
                <c:pt idx="325">
                  <c:v>4</c:v>
                </c:pt>
                <c:pt idx="326">
                  <c:v>8</c:v>
                </c:pt>
                <c:pt idx="327">
                  <c:v>10</c:v>
                </c:pt>
                <c:pt idx="328">
                  <c:v>8</c:v>
                </c:pt>
                <c:pt idx="329">
                  <c:v>11</c:v>
                </c:pt>
                <c:pt idx="330">
                  <c:v>12</c:v>
                </c:pt>
                <c:pt idx="331">
                  <c:v>8</c:v>
                </c:pt>
                <c:pt idx="332">
                  <c:v>7</c:v>
                </c:pt>
                <c:pt idx="333">
                  <c:v>17</c:v>
                </c:pt>
                <c:pt idx="334">
                  <c:v>9</c:v>
                </c:pt>
                <c:pt idx="335">
                  <c:v>9</c:v>
                </c:pt>
                <c:pt idx="336">
                  <c:v>17</c:v>
                </c:pt>
                <c:pt idx="337">
                  <c:v>21</c:v>
                </c:pt>
                <c:pt idx="338">
                  <c:v>13</c:v>
                </c:pt>
                <c:pt idx="339">
                  <c:v>19</c:v>
                </c:pt>
                <c:pt idx="340">
                  <c:v>3</c:v>
                </c:pt>
                <c:pt idx="341">
                  <c:v>8</c:v>
                </c:pt>
                <c:pt idx="342">
                  <c:v>10</c:v>
                </c:pt>
                <c:pt idx="343">
                  <c:v>7</c:v>
                </c:pt>
                <c:pt idx="344">
                  <c:v>11</c:v>
                </c:pt>
                <c:pt idx="345">
                  <c:v>9</c:v>
                </c:pt>
                <c:pt idx="346">
                  <c:v>14</c:v>
                </c:pt>
                <c:pt idx="347">
                  <c:v>19</c:v>
                </c:pt>
                <c:pt idx="348">
                  <c:v>10</c:v>
                </c:pt>
                <c:pt idx="349">
                  <c:v>12</c:v>
                </c:pt>
                <c:pt idx="350">
                  <c:v>12</c:v>
                </c:pt>
                <c:pt idx="351">
                  <c:v>19</c:v>
                </c:pt>
                <c:pt idx="352">
                  <c:v>15</c:v>
                </c:pt>
                <c:pt idx="353">
                  <c:v>15</c:v>
                </c:pt>
                <c:pt idx="354">
                  <c:v>7</c:v>
                </c:pt>
                <c:pt idx="355">
                  <c:v>13</c:v>
                </c:pt>
                <c:pt idx="356">
                  <c:v>13</c:v>
                </c:pt>
                <c:pt idx="357">
                  <c:v>13</c:v>
                </c:pt>
                <c:pt idx="358">
                  <c:v>13</c:v>
                </c:pt>
                <c:pt idx="359">
                  <c:v>10</c:v>
                </c:pt>
                <c:pt idx="360">
                  <c:v>13</c:v>
                </c:pt>
                <c:pt idx="361">
                  <c:v>14</c:v>
                </c:pt>
                <c:pt idx="362">
                  <c:v>7</c:v>
                </c:pt>
                <c:pt idx="363">
                  <c:v>13</c:v>
                </c:pt>
                <c:pt idx="364">
                  <c:v>11</c:v>
                </c:pt>
                <c:pt idx="365">
                  <c:v>13</c:v>
                </c:pt>
                <c:pt idx="366">
                  <c:v>13</c:v>
                </c:pt>
                <c:pt idx="367">
                  <c:v>9</c:v>
                </c:pt>
                <c:pt idx="368">
                  <c:v>9</c:v>
                </c:pt>
                <c:pt idx="369">
                  <c:v>10</c:v>
                </c:pt>
                <c:pt idx="370">
                  <c:v>10</c:v>
                </c:pt>
                <c:pt idx="371">
                  <c:v>15</c:v>
                </c:pt>
                <c:pt idx="372">
                  <c:v>10</c:v>
                </c:pt>
                <c:pt idx="373">
                  <c:v>10</c:v>
                </c:pt>
                <c:pt idx="374">
                  <c:v>8</c:v>
                </c:pt>
                <c:pt idx="375">
                  <c:v>8</c:v>
                </c:pt>
                <c:pt idx="376">
                  <c:v>13</c:v>
                </c:pt>
                <c:pt idx="377">
                  <c:v>4</c:v>
                </c:pt>
                <c:pt idx="378">
                  <c:v>10</c:v>
                </c:pt>
                <c:pt idx="379">
                  <c:v>6</c:v>
                </c:pt>
                <c:pt idx="380">
                  <c:v>12</c:v>
                </c:pt>
                <c:pt idx="381">
                  <c:v>11</c:v>
                </c:pt>
                <c:pt idx="382">
                  <c:v>8</c:v>
                </c:pt>
                <c:pt idx="383">
                  <c:v>4</c:v>
                </c:pt>
                <c:pt idx="384">
                  <c:v>8</c:v>
                </c:pt>
                <c:pt idx="385">
                  <c:v>8</c:v>
                </c:pt>
                <c:pt idx="386">
                  <c:v>11</c:v>
                </c:pt>
                <c:pt idx="387">
                  <c:v>10</c:v>
                </c:pt>
                <c:pt idx="388">
                  <c:v>3</c:v>
                </c:pt>
                <c:pt idx="389">
                  <c:v>6</c:v>
                </c:pt>
                <c:pt idx="390">
                  <c:v>8</c:v>
                </c:pt>
                <c:pt idx="391">
                  <c:v>10</c:v>
                </c:pt>
                <c:pt idx="392">
                  <c:v>7</c:v>
                </c:pt>
                <c:pt idx="393">
                  <c:v>6</c:v>
                </c:pt>
                <c:pt idx="394">
                  <c:v>7</c:v>
                </c:pt>
                <c:pt idx="395">
                  <c:v>7</c:v>
                </c:pt>
                <c:pt idx="396">
                  <c:v>5</c:v>
                </c:pt>
                <c:pt idx="397">
                  <c:v>9</c:v>
                </c:pt>
                <c:pt idx="398">
                  <c:v>7</c:v>
                </c:pt>
                <c:pt idx="399">
                  <c:v>4</c:v>
                </c:pt>
                <c:pt idx="400">
                  <c:v>12</c:v>
                </c:pt>
                <c:pt idx="401">
                  <c:v>10</c:v>
                </c:pt>
                <c:pt idx="402">
                  <c:v>6</c:v>
                </c:pt>
                <c:pt idx="403">
                  <c:v>6</c:v>
                </c:pt>
                <c:pt idx="404">
                  <c:v>6</c:v>
                </c:pt>
                <c:pt idx="405">
                  <c:v>4</c:v>
                </c:pt>
                <c:pt idx="406">
                  <c:v>7</c:v>
                </c:pt>
                <c:pt idx="407">
                  <c:v>10</c:v>
                </c:pt>
                <c:pt idx="408">
                  <c:v>4</c:v>
                </c:pt>
                <c:pt idx="409">
                  <c:v>3</c:v>
                </c:pt>
                <c:pt idx="410">
                  <c:v>3</c:v>
                </c:pt>
                <c:pt idx="411">
                  <c:v>10</c:v>
                </c:pt>
                <c:pt idx="412">
                  <c:v>5</c:v>
                </c:pt>
                <c:pt idx="413">
                  <c:v>0</c:v>
                </c:pt>
                <c:pt idx="414">
                  <c:v>5</c:v>
                </c:pt>
                <c:pt idx="415">
                  <c:v>3</c:v>
                </c:pt>
                <c:pt idx="416">
                  <c:v>4</c:v>
                </c:pt>
                <c:pt idx="417">
                  <c:v>4</c:v>
                </c:pt>
                <c:pt idx="418">
                  <c:v>5</c:v>
                </c:pt>
                <c:pt idx="419">
                  <c:v>12</c:v>
                </c:pt>
                <c:pt idx="420">
                  <c:v>3</c:v>
                </c:pt>
                <c:pt idx="421">
                  <c:v>3</c:v>
                </c:pt>
                <c:pt idx="422">
                  <c:v>5</c:v>
                </c:pt>
                <c:pt idx="423">
                  <c:v>8</c:v>
                </c:pt>
                <c:pt idx="424">
                  <c:v>3</c:v>
                </c:pt>
                <c:pt idx="425">
                  <c:v>7</c:v>
                </c:pt>
                <c:pt idx="426">
                  <c:v>2</c:v>
                </c:pt>
                <c:pt idx="427">
                  <c:v>7</c:v>
                </c:pt>
                <c:pt idx="428">
                  <c:v>5</c:v>
                </c:pt>
                <c:pt idx="429">
                  <c:v>5</c:v>
                </c:pt>
                <c:pt idx="430">
                  <c:v>3</c:v>
                </c:pt>
                <c:pt idx="431">
                  <c:v>7</c:v>
                </c:pt>
                <c:pt idx="432">
                  <c:v>5</c:v>
                </c:pt>
                <c:pt idx="433">
                  <c:v>9</c:v>
                </c:pt>
                <c:pt idx="434">
                  <c:v>0</c:v>
                </c:pt>
                <c:pt idx="435">
                  <c:v>2</c:v>
                </c:pt>
                <c:pt idx="436">
                  <c:v>7</c:v>
                </c:pt>
                <c:pt idx="437">
                  <c:v>2</c:v>
                </c:pt>
                <c:pt idx="438">
                  <c:v>2</c:v>
                </c:pt>
                <c:pt idx="439">
                  <c:v>4</c:v>
                </c:pt>
                <c:pt idx="440">
                  <c:v>0</c:v>
                </c:pt>
                <c:pt idx="441">
                  <c:v>6</c:v>
                </c:pt>
                <c:pt idx="442">
                  <c:v>8</c:v>
                </c:pt>
                <c:pt idx="443">
                  <c:v>5</c:v>
                </c:pt>
                <c:pt idx="444">
                  <c:v>5</c:v>
                </c:pt>
                <c:pt idx="445">
                  <c:v>8</c:v>
                </c:pt>
                <c:pt idx="446">
                  <c:v>2</c:v>
                </c:pt>
                <c:pt idx="447">
                  <c:v>6</c:v>
                </c:pt>
                <c:pt idx="448">
                  <c:v>5</c:v>
                </c:pt>
                <c:pt idx="449">
                  <c:v>2</c:v>
                </c:pt>
                <c:pt idx="450">
                  <c:v>11</c:v>
                </c:pt>
                <c:pt idx="451">
                  <c:v>6</c:v>
                </c:pt>
                <c:pt idx="452">
                  <c:v>3</c:v>
                </c:pt>
                <c:pt idx="453">
                  <c:v>3</c:v>
                </c:pt>
                <c:pt idx="454">
                  <c:v>5</c:v>
                </c:pt>
                <c:pt idx="455">
                  <c:v>4</c:v>
                </c:pt>
                <c:pt idx="456">
                  <c:v>1</c:v>
                </c:pt>
                <c:pt idx="457">
                  <c:v>5</c:v>
                </c:pt>
                <c:pt idx="458">
                  <c:v>4</c:v>
                </c:pt>
                <c:pt idx="459">
                  <c:v>8</c:v>
                </c:pt>
                <c:pt idx="460">
                  <c:v>6</c:v>
                </c:pt>
                <c:pt idx="461">
                  <c:v>4</c:v>
                </c:pt>
                <c:pt idx="462">
                  <c:v>2</c:v>
                </c:pt>
                <c:pt idx="463">
                  <c:v>7</c:v>
                </c:pt>
                <c:pt idx="464">
                  <c:v>4</c:v>
                </c:pt>
                <c:pt idx="465">
                  <c:v>5</c:v>
                </c:pt>
                <c:pt idx="466">
                  <c:v>4</c:v>
                </c:pt>
                <c:pt idx="467">
                  <c:v>2</c:v>
                </c:pt>
                <c:pt idx="468">
                  <c:v>1</c:v>
                </c:pt>
                <c:pt idx="469">
                  <c:v>3</c:v>
                </c:pt>
                <c:pt idx="470">
                  <c:v>5</c:v>
                </c:pt>
                <c:pt idx="471">
                  <c:v>8</c:v>
                </c:pt>
                <c:pt idx="472">
                  <c:v>1</c:v>
                </c:pt>
                <c:pt idx="473">
                  <c:v>3</c:v>
                </c:pt>
                <c:pt idx="474">
                  <c:v>7</c:v>
                </c:pt>
                <c:pt idx="475">
                  <c:v>6</c:v>
                </c:pt>
                <c:pt idx="476">
                  <c:v>1</c:v>
                </c:pt>
                <c:pt idx="477">
                  <c:v>2</c:v>
                </c:pt>
                <c:pt idx="478">
                  <c:v>4</c:v>
                </c:pt>
                <c:pt idx="479">
                  <c:v>6</c:v>
                </c:pt>
                <c:pt idx="480">
                  <c:v>3</c:v>
                </c:pt>
                <c:pt idx="481">
                  <c:v>3</c:v>
                </c:pt>
                <c:pt idx="482">
                  <c:v>3</c:v>
                </c:pt>
                <c:pt idx="483">
                  <c:v>5</c:v>
                </c:pt>
                <c:pt idx="484">
                  <c:v>4</c:v>
                </c:pt>
                <c:pt idx="485">
                  <c:v>5</c:v>
                </c:pt>
                <c:pt idx="486">
                  <c:v>3</c:v>
                </c:pt>
                <c:pt idx="487">
                  <c:v>2</c:v>
                </c:pt>
                <c:pt idx="488">
                  <c:v>7</c:v>
                </c:pt>
                <c:pt idx="489">
                  <c:v>3</c:v>
                </c:pt>
                <c:pt idx="490">
                  <c:v>3</c:v>
                </c:pt>
                <c:pt idx="491">
                  <c:v>4</c:v>
                </c:pt>
                <c:pt idx="492">
                  <c:v>2</c:v>
                </c:pt>
                <c:pt idx="493">
                  <c:v>6</c:v>
                </c:pt>
                <c:pt idx="494">
                  <c:v>4</c:v>
                </c:pt>
                <c:pt idx="495">
                  <c:v>1</c:v>
                </c:pt>
                <c:pt idx="496">
                  <c:v>6</c:v>
                </c:pt>
                <c:pt idx="497">
                  <c:v>3</c:v>
                </c:pt>
                <c:pt idx="498">
                  <c:v>7</c:v>
                </c:pt>
                <c:pt idx="499">
                  <c:v>6</c:v>
                </c:pt>
                <c:pt idx="500">
                  <c:v>4</c:v>
                </c:pt>
                <c:pt idx="501">
                  <c:v>7</c:v>
                </c:pt>
                <c:pt idx="502">
                  <c:v>5</c:v>
                </c:pt>
                <c:pt idx="503">
                  <c:v>6</c:v>
                </c:pt>
                <c:pt idx="504">
                  <c:v>5</c:v>
                </c:pt>
                <c:pt idx="505">
                  <c:v>3</c:v>
                </c:pt>
                <c:pt idx="506">
                  <c:v>5</c:v>
                </c:pt>
                <c:pt idx="507">
                  <c:v>0</c:v>
                </c:pt>
                <c:pt idx="508">
                  <c:v>0</c:v>
                </c:pt>
                <c:pt idx="509">
                  <c:v>0</c:v>
                </c:pt>
                <c:pt idx="510">
                  <c:v>1</c:v>
                </c:pt>
              </c:numCache>
            </c:numRef>
          </c:yVal>
          <c:smooth val="0"/>
        </c:ser>
        <c:dLbls>
          <c:showLegendKey val="0"/>
          <c:showVal val="0"/>
          <c:showCatName val="0"/>
          <c:showSerName val="0"/>
          <c:showPercent val="0"/>
          <c:showBubbleSize val="0"/>
        </c:dLbls>
        <c:axId val="304859392"/>
        <c:axId val="304865664"/>
      </c:scatterChart>
      <c:scatterChart>
        <c:scatterStyle val="smoothMarker"/>
        <c:varyColors val="0"/>
        <c:ser>
          <c:idx val="2"/>
          <c:order val="2"/>
          <c:tx>
            <c:strRef>
              <c:f>Life!$G$85</c:f>
              <c:strCache>
                <c:ptCount val="1"/>
                <c:pt idx="0">
                  <c:v>Fit</c:v>
                </c:pt>
              </c:strCache>
            </c:strRef>
          </c:tx>
          <c:spPr>
            <a:ln w="19050"/>
          </c:spPr>
          <c:marker>
            <c:symbol val="none"/>
          </c:marker>
          <c:xVal>
            <c:numRef>
              <c:f>Life!$I$86:$I$596</c:f>
              <c:numCache>
                <c:formatCode>General</c:formatCode>
                <c:ptCount val="511"/>
                <c:pt idx="0">
                  <c:v>0.8</c:v>
                </c:pt>
                <c:pt idx="1">
                  <c:v>1.2000000000000002</c:v>
                </c:pt>
                <c:pt idx="2">
                  <c:v>1.6</c:v>
                </c:pt>
                <c:pt idx="3">
                  <c:v>2</c:v>
                </c:pt>
                <c:pt idx="4">
                  <c:v>2.4000000000000004</c:v>
                </c:pt>
                <c:pt idx="5">
                  <c:v>2.8000000000000003</c:v>
                </c:pt>
                <c:pt idx="6">
                  <c:v>3.2</c:v>
                </c:pt>
                <c:pt idx="7">
                  <c:v>3.6</c:v>
                </c:pt>
                <c:pt idx="8">
                  <c:v>4</c:v>
                </c:pt>
                <c:pt idx="9">
                  <c:v>4.4000000000000004</c:v>
                </c:pt>
                <c:pt idx="10">
                  <c:v>4.8000000000000007</c:v>
                </c:pt>
                <c:pt idx="11">
                  <c:v>5.2</c:v>
                </c:pt>
                <c:pt idx="12">
                  <c:v>5.6000000000000005</c:v>
                </c:pt>
                <c:pt idx="13">
                  <c:v>6</c:v>
                </c:pt>
                <c:pt idx="14">
                  <c:v>6.4</c:v>
                </c:pt>
                <c:pt idx="15">
                  <c:v>6.8000000000000007</c:v>
                </c:pt>
                <c:pt idx="16">
                  <c:v>7.2</c:v>
                </c:pt>
                <c:pt idx="17">
                  <c:v>7.6000000000000005</c:v>
                </c:pt>
                <c:pt idx="18">
                  <c:v>8</c:v>
                </c:pt>
                <c:pt idx="19">
                  <c:v>8.4</c:v>
                </c:pt>
                <c:pt idx="20">
                  <c:v>8.8000000000000007</c:v>
                </c:pt>
                <c:pt idx="21">
                  <c:v>9.2000000000000011</c:v>
                </c:pt>
                <c:pt idx="22">
                  <c:v>9.6000000000000014</c:v>
                </c:pt>
                <c:pt idx="23">
                  <c:v>10</c:v>
                </c:pt>
                <c:pt idx="24">
                  <c:v>10.4</c:v>
                </c:pt>
                <c:pt idx="25">
                  <c:v>10.8</c:v>
                </c:pt>
                <c:pt idx="26">
                  <c:v>11.200000000000001</c:v>
                </c:pt>
                <c:pt idx="27">
                  <c:v>11.600000000000001</c:v>
                </c:pt>
                <c:pt idx="28">
                  <c:v>12</c:v>
                </c:pt>
                <c:pt idx="29">
                  <c:v>12.4</c:v>
                </c:pt>
                <c:pt idx="30">
                  <c:v>12.8</c:v>
                </c:pt>
                <c:pt idx="31">
                  <c:v>13.200000000000001</c:v>
                </c:pt>
                <c:pt idx="32">
                  <c:v>13.600000000000001</c:v>
                </c:pt>
                <c:pt idx="33">
                  <c:v>14</c:v>
                </c:pt>
                <c:pt idx="34">
                  <c:v>14.4</c:v>
                </c:pt>
                <c:pt idx="35">
                  <c:v>14.8</c:v>
                </c:pt>
                <c:pt idx="36">
                  <c:v>15.200000000000001</c:v>
                </c:pt>
                <c:pt idx="37">
                  <c:v>15.600000000000001</c:v>
                </c:pt>
                <c:pt idx="38">
                  <c:v>16</c:v>
                </c:pt>
                <c:pt idx="39">
                  <c:v>16.400000000000002</c:v>
                </c:pt>
                <c:pt idx="40">
                  <c:v>16.8</c:v>
                </c:pt>
                <c:pt idx="41">
                  <c:v>17.2</c:v>
                </c:pt>
                <c:pt idx="42">
                  <c:v>17.600000000000001</c:v>
                </c:pt>
                <c:pt idx="43">
                  <c:v>18</c:v>
                </c:pt>
                <c:pt idx="44">
                  <c:v>18.400000000000002</c:v>
                </c:pt>
                <c:pt idx="45">
                  <c:v>18.8</c:v>
                </c:pt>
                <c:pt idx="46">
                  <c:v>19.200000000000003</c:v>
                </c:pt>
                <c:pt idx="47">
                  <c:v>19.600000000000001</c:v>
                </c:pt>
                <c:pt idx="48">
                  <c:v>20</c:v>
                </c:pt>
                <c:pt idx="49">
                  <c:v>20.400000000000002</c:v>
                </c:pt>
                <c:pt idx="50">
                  <c:v>20.8</c:v>
                </c:pt>
                <c:pt idx="51">
                  <c:v>21.200000000000003</c:v>
                </c:pt>
                <c:pt idx="52">
                  <c:v>21.6</c:v>
                </c:pt>
                <c:pt idx="53">
                  <c:v>22</c:v>
                </c:pt>
                <c:pt idx="54">
                  <c:v>22.400000000000002</c:v>
                </c:pt>
                <c:pt idx="55">
                  <c:v>22.8</c:v>
                </c:pt>
                <c:pt idx="56">
                  <c:v>23.200000000000003</c:v>
                </c:pt>
                <c:pt idx="57">
                  <c:v>23.6</c:v>
                </c:pt>
                <c:pt idx="58">
                  <c:v>24</c:v>
                </c:pt>
                <c:pt idx="59">
                  <c:v>24.400000000000002</c:v>
                </c:pt>
                <c:pt idx="60">
                  <c:v>24.8</c:v>
                </c:pt>
                <c:pt idx="61">
                  <c:v>25.200000000000003</c:v>
                </c:pt>
                <c:pt idx="62">
                  <c:v>25.6</c:v>
                </c:pt>
                <c:pt idx="63">
                  <c:v>26</c:v>
                </c:pt>
                <c:pt idx="64">
                  <c:v>26.400000000000002</c:v>
                </c:pt>
                <c:pt idx="65">
                  <c:v>26.8</c:v>
                </c:pt>
                <c:pt idx="66">
                  <c:v>27.200000000000003</c:v>
                </c:pt>
                <c:pt idx="67">
                  <c:v>27.6</c:v>
                </c:pt>
                <c:pt idx="68">
                  <c:v>28</c:v>
                </c:pt>
                <c:pt idx="69">
                  <c:v>28.400000000000002</c:v>
                </c:pt>
                <c:pt idx="70">
                  <c:v>28.8</c:v>
                </c:pt>
                <c:pt idx="71">
                  <c:v>29.200000000000003</c:v>
                </c:pt>
                <c:pt idx="72">
                  <c:v>29.6</c:v>
                </c:pt>
                <c:pt idx="73">
                  <c:v>30</c:v>
                </c:pt>
                <c:pt idx="74">
                  <c:v>30.400000000000002</c:v>
                </c:pt>
                <c:pt idx="75">
                  <c:v>30.8</c:v>
                </c:pt>
                <c:pt idx="76">
                  <c:v>31.200000000000003</c:v>
                </c:pt>
                <c:pt idx="77">
                  <c:v>31.6</c:v>
                </c:pt>
                <c:pt idx="78">
                  <c:v>32</c:v>
                </c:pt>
                <c:pt idx="79">
                  <c:v>32.4</c:v>
                </c:pt>
                <c:pt idx="80">
                  <c:v>32.800000000000004</c:v>
                </c:pt>
                <c:pt idx="81">
                  <c:v>33.200000000000003</c:v>
                </c:pt>
                <c:pt idx="82">
                  <c:v>33.6</c:v>
                </c:pt>
                <c:pt idx="83">
                  <c:v>34</c:v>
                </c:pt>
                <c:pt idx="84">
                  <c:v>34.4</c:v>
                </c:pt>
                <c:pt idx="85">
                  <c:v>34.800000000000004</c:v>
                </c:pt>
                <c:pt idx="86">
                  <c:v>35.200000000000003</c:v>
                </c:pt>
                <c:pt idx="87">
                  <c:v>35.6</c:v>
                </c:pt>
                <c:pt idx="88">
                  <c:v>36</c:v>
                </c:pt>
                <c:pt idx="89">
                  <c:v>36.4</c:v>
                </c:pt>
                <c:pt idx="90">
                  <c:v>36.800000000000004</c:v>
                </c:pt>
                <c:pt idx="91">
                  <c:v>37.200000000000003</c:v>
                </c:pt>
                <c:pt idx="92">
                  <c:v>37.6</c:v>
                </c:pt>
                <c:pt idx="93">
                  <c:v>38</c:v>
                </c:pt>
                <c:pt idx="94">
                  <c:v>38.400000000000006</c:v>
                </c:pt>
                <c:pt idx="95">
                  <c:v>38.800000000000004</c:v>
                </c:pt>
                <c:pt idx="96">
                  <c:v>39.200000000000003</c:v>
                </c:pt>
                <c:pt idx="97">
                  <c:v>39.6</c:v>
                </c:pt>
                <c:pt idx="98">
                  <c:v>40</c:v>
                </c:pt>
                <c:pt idx="99">
                  <c:v>40.400000000000006</c:v>
                </c:pt>
                <c:pt idx="100">
                  <c:v>40.800000000000004</c:v>
                </c:pt>
                <c:pt idx="101">
                  <c:v>41.2</c:v>
                </c:pt>
                <c:pt idx="102">
                  <c:v>41.6</c:v>
                </c:pt>
                <c:pt idx="103">
                  <c:v>42</c:v>
                </c:pt>
                <c:pt idx="104">
                  <c:v>42.400000000000006</c:v>
                </c:pt>
                <c:pt idx="105">
                  <c:v>42.800000000000004</c:v>
                </c:pt>
                <c:pt idx="106">
                  <c:v>43.2</c:v>
                </c:pt>
                <c:pt idx="107">
                  <c:v>43.6</c:v>
                </c:pt>
                <c:pt idx="108">
                  <c:v>44</c:v>
                </c:pt>
                <c:pt idx="109">
                  <c:v>44.400000000000006</c:v>
                </c:pt>
                <c:pt idx="110">
                  <c:v>44.800000000000004</c:v>
                </c:pt>
                <c:pt idx="111">
                  <c:v>45.2</c:v>
                </c:pt>
                <c:pt idx="112">
                  <c:v>45.6</c:v>
                </c:pt>
                <c:pt idx="113">
                  <c:v>46</c:v>
                </c:pt>
                <c:pt idx="114">
                  <c:v>46.400000000000006</c:v>
                </c:pt>
                <c:pt idx="115">
                  <c:v>46.800000000000004</c:v>
                </c:pt>
                <c:pt idx="116">
                  <c:v>47.2</c:v>
                </c:pt>
                <c:pt idx="117">
                  <c:v>47.6</c:v>
                </c:pt>
                <c:pt idx="118">
                  <c:v>48</c:v>
                </c:pt>
                <c:pt idx="119">
                  <c:v>48.400000000000006</c:v>
                </c:pt>
                <c:pt idx="120">
                  <c:v>48.800000000000004</c:v>
                </c:pt>
                <c:pt idx="121">
                  <c:v>49.2</c:v>
                </c:pt>
                <c:pt idx="122">
                  <c:v>49.6</c:v>
                </c:pt>
                <c:pt idx="123">
                  <c:v>50</c:v>
                </c:pt>
                <c:pt idx="124">
                  <c:v>50.400000000000006</c:v>
                </c:pt>
                <c:pt idx="125">
                  <c:v>50.800000000000004</c:v>
                </c:pt>
                <c:pt idx="126">
                  <c:v>51.2</c:v>
                </c:pt>
                <c:pt idx="127">
                  <c:v>51.6</c:v>
                </c:pt>
                <c:pt idx="128">
                  <c:v>52</c:v>
                </c:pt>
                <c:pt idx="129">
                  <c:v>52.400000000000006</c:v>
                </c:pt>
                <c:pt idx="130">
                  <c:v>52.800000000000004</c:v>
                </c:pt>
                <c:pt idx="131">
                  <c:v>53.2</c:v>
                </c:pt>
                <c:pt idx="132">
                  <c:v>53.6</c:v>
                </c:pt>
                <c:pt idx="133">
                  <c:v>54</c:v>
                </c:pt>
                <c:pt idx="134">
                  <c:v>54.400000000000006</c:v>
                </c:pt>
                <c:pt idx="135">
                  <c:v>54.800000000000004</c:v>
                </c:pt>
                <c:pt idx="136">
                  <c:v>55.2</c:v>
                </c:pt>
                <c:pt idx="137">
                  <c:v>55.6</c:v>
                </c:pt>
                <c:pt idx="138">
                  <c:v>56</c:v>
                </c:pt>
                <c:pt idx="139">
                  <c:v>56.400000000000006</c:v>
                </c:pt>
                <c:pt idx="140">
                  <c:v>56.800000000000004</c:v>
                </c:pt>
                <c:pt idx="141">
                  <c:v>57.2</c:v>
                </c:pt>
                <c:pt idx="142">
                  <c:v>57.6</c:v>
                </c:pt>
                <c:pt idx="143">
                  <c:v>58</c:v>
                </c:pt>
                <c:pt idx="144">
                  <c:v>58.400000000000006</c:v>
                </c:pt>
                <c:pt idx="145">
                  <c:v>58.800000000000004</c:v>
                </c:pt>
                <c:pt idx="146">
                  <c:v>59.2</c:v>
                </c:pt>
                <c:pt idx="147">
                  <c:v>59.6</c:v>
                </c:pt>
                <c:pt idx="148">
                  <c:v>60</c:v>
                </c:pt>
                <c:pt idx="149">
                  <c:v>60.400000000000006</c:v>
                </c:pt>
                <c:pt idx="150">
                  <c:v>60.800000000000004</c:v>
                </c:pt>
                <c:pt idx="151">
                  <c:v>61.2</c:v>
                </c:pt>
                <c:pt idx="152">
                  <c:v>61.6</c:v>
                </c:pt>
                <c:pt idx="153">
                  <c:v>62</c:v>
                </c:pt>
                <c:pt idx="154">
                  <c:v>62.400000000000006</c:v>
                </c:pt>
                <c:pt idx="155">
                  <c:v>62.800000000000004</c:v>
                </c:pt>
                <c:pt idx="156">
                  <c:v>63.2</c:v>
                </c:pt>
                <c:pt idx="157">
                  <c:v>63.6</c:v>
                </c:pt>
                <c:pt idx="158">
                  <c:v>64</c:v>
                </c:pt>
                <c:pt idx="159">
                  <c:v>64.400000000000006</c:v>
                </c:pt>
                <c:pt idx="160">
                  <c:v>64.8</c:v>
                </c:pt>
                <c:pt idx="161">
                  <c:v>65.2</c:v>
                </c:pt>
                <c:pt idx="162">
                  <c:v>65.600000000000009</c:v>
                </c:pt>
                <c:pt idx="163">
                  <c:v>66</c:v>
                </c:pt>
                <c:pt idx="164">
                  <c:v>66.400000000000006</c:v>
                </c:pt>
                <c:pt idx="165">
                  <c:v>66.8</c:v>
                </c:pt>
                <c:pt idx="166">
                  <c:v>67.2</c:v>
                </c:pt>
                <c:pt idx="167">
                  <c:v>67.600000000000009</c:v>
                </c:pt>
                <c:pt idx="168">
                  <c:v>68</c:v>
                </c:pt>
                <c:pt idx="169">
                  <c:v>68.400000000000006</c:v>
                </c:pt>
                <c:pt idx="170">
                  <c:v>68.8</c:v>
                </c:pt>
                <c:pt idx="171">
                  <c:v>69.2</c:v>
                </c:pt>
                <c:pt idx="172">
                  <c:v>69.600000000000009</c:v>
                </c:pt>
                <c:pt idx="173">
                  <c:v>70</c:v>
                </c:pt>
                <c:pt idx="174">
                  <c:v>70.400000000000006</c:v>
                </c:pt>
                <c:pt idx="175">
                  <c:v>70.8</c:v>
                </c:pt>
                <c:pt idx="176">
                  <c:v>71.2</c:v>
                </c:pt>
                <c:pt idx="177">
                  <c:v>71.600000000000009</c:v>
                </c:pt>
                <c:pt idx="178">
                  <c:v>72</c:v>
                </c:pt>
                <c:pt idx="179">
                  <c:v>72.400000000000006</c:v>
                </c:pt>
                <c:pt idx="180">
                  <c:v>72.8</c:v>
                </c:pt>
                <c:pt idx="181">
                  <c:v>73.2</c:v>
                </c:pt>
                <c:pt idx="182">
                  <c:v>73.600000000000009</c:v>
                </c:pt>
                <c:pt idx="183">
                  <c:v>74</c:v>
                </c:pt>
                <c:pt idx="184">
                  <c:v>74.400000000000006</c:v>
                </c:pt>
                <c:pt idx="185">
                  <c:v>74.8</c:v>
                </c:pt>
                <c:pt idx="186">
                  <c:v>75.2</c:v>
                </c:pt>
                <c:pt idx="187">
                  <c:v>75.600000000000009</c:v>
                </c:pt>
                <c:pt idx="188">
                  <c:v>76</c:v>
                </c:pt>
                <c:pt idx="189">
                  <c:v>76.400000000000006</c:v>
                </c:pt>
                <c:pt idx="190">
                  <c:v>76.800000000000011</c:v>
                </c:pt>
                <c:pt idx="191">
                  <c:v>77.2</c:v>
                </c:pt>
                <c:pt idx="192">
                  <c:v>77.600000000000009</c:v>
                </c:pt>
                <c:pt idx="193">
                  <c:v>78</c:v>
                </c:pt>
                <c:pt idx="194">
                  <c:v>78.400000000000006</c:v>
                </c:pt>
                <c:pt idx="195">
                  <c:v>78.800000000000011</c:v>
                </c:pt>
                <c:pt idx="196">
                  <c:v>79.2</c:v>
                </c:pt>
                <c:pt idx="197">
                  <c:v>79.600000000000009</c:v>
                </c:pt>
                <c:pt idx="198">
                  <c:v>80</c:v>
                </c:pt>
                <c:pt idx="199">
                  <c:v>80.400000000000006</c:v>
                </c:pt>
                <c:pt idx="200">
                  <c:v>80.800000000000011</c:v>
                </c:pt>
                <c:pt idx="201">
                  <c:v>81.2</c:v>
                </c:pt>
                <c:pt idx="202">
                  <c:v>81.600000000000009</c:v>
                </c:pt>
                <c:pt idx="203">
                  <c:v>82</c:v>
                </c:pt>
                <c:pt idx="204">
                  <c:v>82.4</c:v>
                </c:pt>
                <c:pt idx="205">
                  <c:v>82.800000000000011</c:v>
                </c:pt>
                <c:pt idx="206">
                  <c:v>83.2</c:v>
                </c:pt>
                <c:pt idx="207">
                  <c:v>83.600000000000009</c:v>
                </c:pt>
                <c:pt idx="208">
                  <c:v>84</c:v>
                </c:pt>
                <c:pt idx="209">
                  <c:v>84.4</c:v>
                </c:pt>
                <c:pt idx="210">
                  <c:v>84.800000000000011</c:v>
                </c:pt>
                <c:pt idx="211">
                  <c:v>85.2</c:v>
                </c:pt>
                <c:pt idx="212">
                  <c:v>85.600000000000009</c:v>
                </c:pt>
                <c:pt idx="213">
                  <c:v>86</c:v>
                </c:pt>
                <c:pt idx="214">
                  <c:v>86.4</c:v>
                </c:pt>
                <c:pt idx="215">
                  <c:v>86.800000000000011</c:v>
                </c:pt>
                <c:pt idx="216">
                  <c:v>87.2</c:v>
                </c:pt>
                <c:pt idx="217">
                  <c:v>87.600000000000009</c:v>
                </c:pt>
                <c:pt idx="218">
                  <c:v>88</c:v>
                </c:pt>
                <c:pt idx="219">
                  <c:v>88.4</c:v>
                </c:pt>
                <c:pt idx="220">
                  <c:v>88.800000000000011</c:v>
                </c:pt>
                <c:pt idx="221">
                  <c:v>89.2</c:v>
                </c:pt>
                <c:pt idx="222">
                  <c:v>89.600000000000009</c:v>
                </c:pt>
                <c:pt idx="223">
                  <c:v>90</c:v>
                </c:pt>
                <c:pt idx="224">
                  <c:v>90.4</c:v>
                </c:pt>
                <c:pt idx="225">
                  <c:v>90.800000000000011</c:v>
                </c:pt>
                <c:pt idx="226">
                  <c:v>91.2</c:v>
                </c:pt>
                <c:pt idx="227">
                  <c:v>91.600000000000009</c:v>
                </c:pt>
                <c:pt idx="228">
                  <c:v>92</c:v>
                </c:pt>
                <c:pt idx="229">
                  <c:v>92.4</c:v>
                </c:pt>
                <c:pt idx="230">
                  <c:v>92.800000000000011</c:v>
                </c:pt>
                <c:pt idx="231">
                  <c:v>93.2</c:v>
                </c:pt>
                <c:pt idx="232">
                  <c:v>93.600000000000009</c:v>
                </c:pt>
                <c:pt idx="233">
                  <c:v>94</c:v>
                </c:pt>
                <c:pt idx="234">
                  <c:v>94.4</c:v>
                </c:pt>
                <c:pt idx="235">
                  <c:v>94.800000000000011</c:v>
                </c:pt>
                <c:pt idx="236">
                  <c:v>95.2</c:v>
                </c:pt>
                <c:pt idx="237">
                  <c:v>95.600000000000009</c:v>
                </c:pt>
                <c:pt idx="238">
                  <c:v>96</c:v>
                </c:pt>
                <c:pt idx="239">
                  <c:v>96.4</c:v>
                </c:pt>
                <c:pt idx="240">
                  <c:v>96.800000000000011</c:v>
                </c:pt>
                <c:pt idx="241">
                  <c:v>97.2</c:v>
                </c:pt>
                <c:pt idx="242">
                  <c:v>97.600000000000009</c:v>
                </c:pt>
                <c:pt idx="243">
                  <c:v>98</c:v>
                </c:pt>
                <c:pt idx="244">
                  <c:v>98.4</c:v>
                </c:pt>
                <c:pt idx="245">
                  <c:v>98.800000000000011</c:v>
                </c:pt>
                <c:pt idx="246">
                  <c:v>99.2</c:v>
                </c:pt>
                <c:pt idx="247">
                  <c:v>99.600000000000009</c:v>
                </c:pt>
                <c:pt idx="248">
                  <c:v>100</c:v>
                </c:pt>
                <c:pt idx="249">
                  <c:v>100.4</c:v>
                </c:pt>
                <c:pt idx="250">
                  <c:v>100.80000000000001</c:v>
                </c:pt>
                <c:pt idx="251">
                  <c:v>101.2</c:v>
                </c:pt>
                <c:pt idx="252">
                  <c:v>101.60000000000001</c:v>
                </c:pt>
                <c:pt idx="253">
                  <c:v>102</c:v>
                </c:pt>
                <c:pt idx="254">
                  <c:v>102.4</c:v>
                </c:pt>
                <c:pt idx="255">
                  <c:v>102.80000000000001</c:v>
                </c:pt>
                <c:pt idx="256">
                  <c:v>103.2</c:v>
                </c:pt>
                <c:pt idx="257">
                  <c:v>103.60000000000001</c:v>
                </c:pt>
                <c:pt idx="258">
                  <c:v>104</c:v>
                </c:pt>
                <c:pt idx="259">
                  <c:v>104.4</c:v>
                </c:pt>
                <c:pt idx="260">
                  <c:v>104.80000000000001</c:v>
                </c:pt>
                <c:pt idx="261">
                  <c:v>105.2</c:v>
                </c:pt>
                <c:pt idx="262">
                  <c:v>105.60000000000001</c:v>
                </c:pt>
                <c:pt idx="263">
                  <c:v>106</c:v>
                </c:pt>
                <c:pt idx="264">
                  <c:v>106.4</c:v>
                </c:pt>
                <c:pt idx="265">
                  <c:v>106.80000000000001</c:v>
                </c:pt>
                <c:pt idx="266">
                  <c:v>107.2</c:v>
                </c:pt>
                <c:pt idx="267">
                  <c:v>107.60000000000001</c:v>
                </c:pt>
                <c:pt idx="268">
                  <c:v>108</c:v>
                </c:pt>
                <c:pt idx="269">
                  <c:v>108.4</c:v>
                </c:pt>
                <c:pt idx="270">
                  <c:v>108.80000000000001</c:v>
                </c:pt>
                <c:pt idx="271">
                  <c:v>109.2</c:v>
                </c:pt>
                <c:pt idx="272">
                  <c:v>109.60000000000001</c:v>
                </c:pt>
                <c:pt idx="273">
                  <c:v>110</c:v>
                </c:pt>
                <c:pt idx="274">
                  <c:v>110.4</c:v>
                </c:pt>
                <c:pt idx="275">
                  <c:v>110.80000000000001</c:v>
                </c:pt>
                <c:pt idx="276">
                  <c:v>111.2</c:v>
                </c:pt>
                <c:pt idx="277">
                  <c:v>111.60000000000001</c:v>
                </c:pt>
                <c:pt idx="278">
                  <c:v>112</c:v>
                </c:pt>
                <c:pt idx="279">
                  <c:v>112.4</c:v>
                </c:pt>
                <c:pt idx="280">
                  <c:v>112.80000000000001</c:v>
                </c:pt>
                <c:pt idx="281">
                  <c:v>113.2</c:v>
                </c:pt>
                <c:pt idx="282">
                  <c:v>113.60000000000001</c:v>
                </c:pt>
                <c:pt idx="283">
                  <c:v>114</c:v>
                </c:pt>
                <c:pt idx="284">
                  <c:v>114.4</c:v>
                </c:pt>
                <c:pt idx="285">
                  <c:v>114.80000000000001</c:v>
                </c:pt>
                <c:pt idx="286">
                  <c:v>115.2</c:v>
                </c:pt>
                <c:pt idx="287">
                  <c:v>115.60000000000001</c:v>
                </c:pt>
                <c:pt idx="288">
                  <c:v>116</c:v>
                </c:pt>
                <c:pt idx="289">
                  <c:v>116.4</c:v>
                </c:pt>
                <c:pt idx="290">
                  <c:v>116.80000000000001</c:v>
                </c:pt>
                <c:pt idx="291">
                  <c:v>117.2</c:v>
                </c:pt>
                <c:pt idx="292">
                  <c:v>117.60000000000001</c:v>
                </c:pt>
                <c:pt idx="293">
                  <c:v>118</c:v>
                </c:pt>
                <c:pt idx="294">
                  <c:v>118.4</c:v>
                </c:pt>
                <c:pt idx="295">
                  <c:v>118.80000000000001</c:v>
                </c:pt>
                <c:pt idx="296">
                  <c:v>119.2</c:v>
                </c:pt>
                <c:pt idx="297">
                  <c:v>119.60000000000001</c:v>
                </c:pt>
                <c:pt idx="298">
                  <c:v>120</c:v>
                </c:pt>
                <c:pt idx="299">
                  <c:v>120.4</c:v>
                </c:pt>
                <c:pt idx="300">
                  <c:v>120.80000000000001</c:v>
                </c:pt>
                <c:pt idx="301">
                  <c:v>121.2</c:v>
                </c:pt>
                <c:pt idx="302">
                  <c:v>121.60000000000001</c:v>
                </c:pt>
                <c:pt idx="303">
                  <c:v>122</c:v>
                </c:pt>
                <c:pt idx="304">
                  <c:v>122.4</c:v>
                </c:pt>
                <c:pt idx="305">
                  <c:v>122.80000000000001</c:v>
                </c:pt>
                <c:pt idx="306">
                  <c:v>123.2</c:v>
                </c:pt>
                <c:pt idx="307">
                  <c:v>123.60000000000001</c:v>
                </c:pt>
                <c:pt idx="308">
                  <c:v>124</c:v>
                </c:pt>
                <c:pt idx="309">
                  <c:v>124.4</c:v>
                </c:pt>
                <c:pt idx="310">
                  <c:v>124.80000000000001</c:v>
                </c:pt>
                <c:pt idx="311">
                  <c:v>125.2</c:v>
                </c:pt>
                <c:pt idx="312">
                  <c:v>125.60000000000001</c:v>
                </c:pt>
                <c:pt idx="313">
                  <c:v>126</c:v>
                </c:pt>
                <c:pt idx="314">
                  <c:v>126.4</c:v>
                </c:pt>
                <c:pt idx="315">
                  <c:v>126.80000000000001</c:v>
                </c:pt>
                <c:pt idx="316">
                  <c:v>127.2</c:v>
                </c:pt>
                <c:pt idx="317">
                  <c:v>127.60000000000001</c:v>
                </c:pt>
                <c:pt idx="318">
                  <c:v>128</c:v>
                </c:pt>
                <c:pt idx="319">
                  <c:v>128.4</c:v>
                </c:pt>
                <c:pt idx="320">
                  <c:v>128.80000000000001</c:v>
                </c:pt>
                <c:pt idx="321">
                  <c:v>129.20000000000002</c:v>
                </c:pt>
                <c:pt idx="322">
                  <c:v>129.6</c:v>
                </c:pt>
                <c:pt idx="323">
                  <c:v>130</c:v>
                </c:pt>
                <c:pt idx="324">
                  <c:v>130.4</c:v>
                </c:pt>
                <c:pt idx="325">
                  <c:v>130.80000000000001</c:v>
                </c:pt>
                <c:pt idx="326">
                  <c:v>131.20000000000002</c:v>
                </c:pt>
                <c:pt idx="327">
                  <c:v>131.6</c:v>
                </c:pt>
                <c:pt idx="328">
                  <c:v>132</c:v>
                </c:pt>
                <c:pt idx="329">
                  <c:v>132.4</c:v>
                </c:pt>
                <c:pt idx="330">
                  <c:v>132.80000000000001</c:v>
                </c:pt>
                <c:pt idx="331">
                  <c:v>133.20000000000002</c:v>
                </c:pt>
                <c:pt idx="332">
                  <c:v>133.6</c:v>
                </c:pt>
                <c:pt idx="333">
                  <c:v>134</c:v>
                </c:pt>
                <c:pt idx="334">
                  <c:v>134.4</c:v>
                </c:pt>
                <c:pt idx="335">
                  <c:v>134.80000000000001</c:v>
                </c:pt>
                <c:pt idx="336">
                  <c:v>135.20000000000002</c:v>
                </c:pt>
                <c:pt idx="337">
                  <c:v>135.6</c:v>
                </c:pt>
                <c:pt idx="338">
                  <c:v>136</c:v>
                </c:pt>
                <c:pt idx="339">
                  <c:v>136.4</c:v>
                </c:pt>
                <c:pt idx="340">
                  <c:v>136.80000000000001</c:v>
                </c:pt>
                <c:pt idx="341">
                  <c:v>137.20000000000002</c:v>
                </c:pt>
                <c:pt idx="342">
                  <c:v>137.6</c:v>
                </c:pt>
                <c:pt idx="343">
                  <c:v>138</c:v>
                </c:pt>
                <c:pt idx="344">
                  <c:v>138.4</c:v>
                </c:pt>
                <c:pt idx="345">
                  <c:v>138.80000000000001</c:v>
                </c:pt>
                <c:pt idx="346">
                  <c:v>139.20000000000002</c:v>
                </c:pt>
                <c:pt idx="347">
                  <c:v>139.6</c:v>
                </c:pt>
                <c:pt idx="348">
                  <c:v>140</c:v>
                </c:pt>
                <c:pt idx="349">
                  <c:v>140.4</c:v>
                </c:pt>
                <c:pt idx="350">
                  <c:v>140.80000000000001</c:v>
                </c:pt>
                <c:pt idx="351">
                  <c:v>141.20000000000002</c:v>
                </c:pt>
                <c:pt idx="352">
                  <c:v>141.6</c:v>
                </c:pt>
                <c:pt idx="353">
                  <c:v>142</c:v>
                </c:pt>
                <c:pt idx="354">
                  <c:v>142.4</c:v>
                </c:pt>
                <c:pt idx="355">
                  <c:v>142.80000000000001</c:v>
                </c:pt>
                <c:pt idx="356">
                  <c:v>143.20000000000002</c:v>
                </c:pt>
                <c:pt idx="357">
                  <c:v>143.6</c:v>
                </c:pt>
                <c:pt idx="358">
                  <c:v>144</c:v>
                </c:pt>
                <c:pt idx="359">
                  <c:v>144.4</c:v>
                </c:pt>
                <c:pt idx="360">
                  <c:v>144.80000000000001</c:v>
                </c:pt>
                <c:pt idx="361">
                  <c:v>145.20000000000002</c:v>
                </c:pt>
                <c:pt idx="362">
                  <c:v>145.6</c:v>
                </c:pt>
                <c:pt idx="363">
                  <c:v>146</c:v>
                </c:pt>
                <c:pt idx="364">
                  <c:v>146.4</c:v>
                </c:pt>
                <c:pt idx="365">
                  <c:v>146.80000000000001</c:v>
                </c:pt>
                <c:pt idx="366">
                  <c:v>147.20000000000002</c:v>
                </c:pt>
                <c:pt idx="367">
                  <c:v>147.6</c:v>
                </c:pt>
                <c:pt idx="368">
                  <c:v>148</c:v>
                </c:pt>
                <c:pt idx="369">
                  <c:v>148.4</c:v>
                </c:pt>
                <c:pt idx="370">
                  <c:v>148.80000000000001</c:v>
                </c:pt>
                <c:pt idx="371">
                  <c:v>149.20000000000002</c:v>
                </c:pt>
                <c:pt idx="372">
                  <c:v>149.6</c:v>
                </c:pt>
                <c:pt idx="373">
                  <c:v>150</c:v>
                </c:pt>
                <c:pt idx="374">
                  <c:v>150.4</c:v>
                </c:pt>
                <c:pt idx="375">
                  <c:v>150.80000000000001</c:v>
                </c:pt>
                <c:pt idx="376">
                  <c:v>151.20000000000002</c:v>
                </c:pt>
                <c:pt idx="377">
                  <c:v>151.6</c:v>
                </c:pt>
                <c:pt idx="378">
                  <c:v>152</c:v>
                </c:pt>
                <c:pt idx="379">
                  <c:v>152.4</c:v>
                </c:pt>
                <c:pt idx="380">
                  <c:v>152.80000000000001</c:v>
                </c:pt>
                <c:pt idx="381">
                  <c:v>153.20000000000002</c:v>
                </c:pt>
                <c:pt idx="382">
                  <c:v>153.60000000000002</c:v>
                </c:pt>
                <c:pt idx="383">
                  <c:v>154</c:v>
                </c:pt>
                <c:pt idx="384">
                  <c:v>154.4</c:v>
                </c:pt>
                <c:pt idx="385">
                  <c:v>154.80000000000001</c:v>
                </c:pt>
                <c:pt idx="386">
                  <c:v>155.20000000000002</c:v>
                </c:pt>
                <c:pt idx="387">
                  <c:v>155.60000000000002</c:v>
                </c:pt>
                <c:pt idx="388">
                  <c:v>156</c:v>
                </c:pt>
                <c:pt idx="389">
                  <c:v>156.4</c:v>
                </c:pt>
                <c:pt idx="390">
                  <c:v>156.80000000000001</c:v>
                </c:pt>
                <c:pt idx="391">
                  <c:v>157.20000000000002</c:v>
                </c:pt>
                <c:pt idx="392">
                  <c:v>157.60000000000002</c:v>
                </c:pt>
                <c:pt idx="393">
                  <c:v>158</c:v>
                </c:pt>
                <c:pt idx="394">
                  <c:v>158.4</c:v>
                </c:pt>
                <c:pt idx="395">
                  <c:v>158.80000000000001</c:v>
                </c:pt>
                <c:pt idx="396">
                  <c:v>159.20000000000002</c:v>
                </c:pt>
                <c:pt idx="397">
                  <c:v>159.60000000000002</c:v>
                </c:pt>
                <c:pt idx="398">
                  <c:v>160</c:v>
                </c:pt>
                <c:pt idx="399">
                  <c:v>160.4</c:v>
                </c:pt>
                <c:pt idx="400">
                  <c:v>160.80000000000001</c:v>
                </c:pt>
                <c:pt idx="401">
                  <c:v>161.20000000000002</c:v>
                </c:pt>
                <c:pt idx="402">
                  <c:v>161.60000000000002</c:v>
                </c:pt>
                <c:pt idx="403">
                  <c:v>162</c:v>
                </c:pt>
                <c:pt idx="404">
                  <c:v>162.4</c:v>
                </c:pt>
                <c:pt idx="405">
                  <c:v>162.80000000000001</c:v>
                </c:pt>
                <c:pt idx="406">
                  <c:v>163.20000000000002</c:v>
                </c:pt>
                <c:pt idx="407">
                  <c:v>163.60000000000002</c:v>
                </c:pt>
                <c:pt idx="408">
                  <c:v>164</c:v>
                </c:pt>
                <c:pt idx="409">
                  <c:v>164.4</c:v>
                </c:pt>
                <c:pt idx="410">
                  <c:v>164.8</c:v>
                </c:pt>
                <c:pt idx="411">
                  <c:v>165.20000000000002</c:v>
                </c:pt>
                <c:pt idx="412">
                  <c:v>165.60000000000002</c:v>
                </c:pt>
                <c:pt idx="413">
                  <c:v>166</c:v>
                </c:pt>
                <c:pt idx="414">
                  <c:v>166.4</c:v>
                </c:pt>
                <c:pt idx="415">
                  <c:v>166.8</c:v>
                </c:pt>
                <c:pt idx="416">
                  <c:v>167.20000000000002</c:v>
                </c:pt>
                <c:pt idx="417">
                  <c:v>167.60000000000002</c:v>
                </c:pt>
                <c:pt idx="418">
                  <c:v>168</c:v>
                </c:pt>
                <c:pt idx="419">
                  <c:v>168.4</c:v>
                </c:pt>
                <c:pt idx="420">
                  <c:v>168.8</c:v>
                </c:pt>
                <c:pt idx="421">
                  <c:v>169.20000000000002</c:v>
                </c:pt>
                <c:pt idx="422">
                  <c:v>169.60000000000002</c:v>
                </c:pt>
                <c:pt idx="423">
                  <c:v>170</c:v>
                </c:pt>
                <c:pt idx="424">
                  <c:v>170.4</c:v>
                </c:pt>
                <c:pt idx="425">
                  <c:v>170.8</c:v>
                </c:pt>
                <c:pt idx="426">
                  <c:v>171.20000000000002</c:v>
                </c:pt>
                <c:pt idx="427">
                  <c:v>171.60000000000002</c:v>
                </c:pt>
                <c:pt idx="428">
                  <c:v>172</c:v>
                </c:pt>
                <c:pt idx="429">
                  <c:v>172.4</c:v>
                </c:pt>
                <c:pt idx="430">
                  <c:v>172.8</c:v>
                </c:pt>
                <c:pt idx="431">
                  <c:v>173.20000000000002</c:v>
                </c:pt>
                <c:pt idx="432">
                  <c:v>173.60000000000002</c:v>
                </c:pt>
                <c:pt idx="433">
                  <c:v>174</c:v>
                </c:pt>
                <c:pt idx="434">
                  <c:v>174.4</c:v>
                </c:pt>
                <c:pt idx="435">
                  <c:v>174.8</c:v>
                </c:pt>
                <c:pt idx="436">
                  <c:v>175.20000000000002</c:v>
                </c:pt>
                <c:pt idx="437">
                  <c:v>175.60000000000002</c:v>
                </c:pt>
                <c:pt idx="438">
                  <c:v>176</c:v>
                </c:pt>
                <c:pt idx="439">
                  <c:v>176.4</c:v>
                </c:pt>
                <c:pt idx="440">
                  <c:v>176.8</c:v>
                </c:pt>
                <c:pt idx="441">
                  <c:v>177.20000000000002</c:v>
                </c:pt>
                <c:pt idx="442">
                  <c:v>177.60000000000002</c:v>
                </c:pt>
                <c:pt idx="443">
                  <c:v>178</c:v>
                </c:pt>
                <c:pt idx="444">
                  <c:v>178.4</c:v>
                </c:pt>
                <c:pt idx="445">
                  <c:v>178.8</c:v>
                </c:pt>
                <c:pt idx="446">
                  <c:v>179.20000000000002</c:v>
                </c:pt>
                <c:pt idx="447">
                  <c:v>179.60000000000002</c:v>
                </c:pt>
                <c:pt idx="448">
                  <c:v>180</c:v>
                </c:pt>
                <c:pt idx="449">
                  <c:v>180.4</c:v>
                </c:pt>
                <c:pt idx="450">
                  <c:v>180.8</c:v>
                </c:pt>
                <c:pt idx="451">
                  <c:v>181.20000000000002</c:v>
                </c:pt>
                <c:pt idx="452">
                  <c:v>181.60000000000002</c:v>
                </c:pt>
                <c:pt idx="453">
                  <c:v>182</c:v>
                </c:pt>
                <c:pt idx="454">
                  <c:v>182.4</c:v>
                </c:pt>
                <c:pt idx="455">
                  <c:v>182.8</c:v>
                </c:pt>
                <c:pt idx="456">
                  <c:v>183.20000000000002</c:v>
                </c:pt>
                <c:pt idx="457">
                  <c:v>183.60000000000002</c:v>
                </c:pt>
                <c:pt idx="458">
                  <c:v>184</c:v>
                </c:pt>
                <c:pt idx="459">
                  <c:v>184.4</c:v>
                </c:pt>
                <c:pt idx="460">
                  <c:v>184.8</c:v>
                </c:pt>
                <c:pt idx="461">
                  <c:v>185.20000000000002</c:v>
                </c:pt>
                <c:pt idx="462">
                  <c:v>185.60000000000002</c:v>
                </c:pt>
                <c:pt idx="463">
                  <c:v>186</c:v>
                </c:pt>
                <c:pt idx="464">
                  <c:v>186.4</c:v>
                </c:pt>
                <c:pt idx="465">
                  <c:v>186.8</c:v>
                </c:pt>
                <c:pt idx="466">
                  <c:v>187.20000000000002</c:v>
                </c:pt>
                <c:pt idx="467">
                  <c:v>187.60000000000002</c:v>
                </c:pt>
                <c:pt idx="468">
                  <c:v>188</c:v>
                </c:pt>
                <c:pt idx="469">
                  <c:v>188.4</c:v>
                </c:pt>
                <c:pt idx="470">
                  <c:v>188.8</c:v>
                </c:pt>
                <c:pt idx="471">
                  <c:v>189.20000000000002</c:v>
                </c:pt>
                <c:pt idx="472">
                  <c:v>189.60000000000002</c:v>
                </c:pt>
                <c:pt idx="473">
                  <c:v>190</c:v>
                </c:pt>
                <c:pt idx="474">
                  <c:v>190.4</c:v>
                </c:pt>
                <c:pt idx="475">
                  <c:v>190.8</c:v>
                </c:pt>
                <c:pt idx="476">
                  <c:v>191.20000000000002</c:v>
                </c:pt>
                <c:pt idx="477">
                  <c:v>191.60000000000002</c:v>
                </c:pt>
                <c:pt idx="478">
                  <c:v>192</c:v>
                </c:pt>
                <c:pt idx="479">
                  <c:v>192.4</c:v>
                </c:pt>
                <c:pt idx="480">
                  <c:v>192.8</c:v>
                </c:pt>
                <c:pt idx="481">
                  <c:v>193.20000000000002</c:v>
                </c:pt>
                <c:pt idx="482">
                  <c:v>193.60000000000002</c:v>
                </c:pt>
                <c:pt idx="483">
                  <c:v>194</c:v>
                </c:pt>
                <c:pt idx="484">
                  <c:v>194.4</c:v>
                </c:pt>
                <c:pt idx="485">
                  <c:v>194.8</c:v>
                </c:pt>
                <c:pt idx="486">
                  <c:v>195.20000000000002</c:v>
                </c:pt>
                <c:pt idx="487">
                  <c:v>195.60000000000002</c:v>
                </c:pt>
                <c:pt idx="488">
                  <c:v>196</c:v>
                </c:pt>
                <c:pt idx="489">
                  <c:v>196.4</c:v>
                </c:pt>
                <c:pt idx="490">
                  <c:v>196.8</c:v>
                </c:pt>
                <c:pt idx="491">
                  <c:v>197.20000000000002</c:v>
                </c:pt>
                <c:pt idx="492">
                  <c:v>197.60000000000002</c:v>
                </c:pt>
                <c:pt idx="493">
                  <c:v>198</c:v>
                </c:pt>
                <c:pt idx="494">
                  <c:v>198.4</c:v>
                </c:pt>
                <c:pt idx="495">
                  <c:v>198.8</c:v>
                </c:pt>
                <c:pt idx="496">
                  <c:v>199.20000000000002</c:v>
                </c:pt>
                <c:pt idx="497">
                  <c:v>199.60000000000002</c:v>
                </c:pt>
                <c:pt idx="498">
                  <c:v>200</c:v>
                </c:pt>
                <c:pt idx="499">
                  <c:v>200.4</c:v>
                </c:pt>
                <c:pt idx="500">
                  <c:v>200.8</c:v>
                </c:pt>
                <c:pt idx="501">
                  <c:v>201.20000000000002</c:v>
                </c:pt>
                <c:pt idx="502">
                  <c:v>201.60000000000002</c:v>
                </c:pt>
                <c:pt idx="503">
                  <c:v>202</c:v>
                </c:pt>
                <c:pt idx="504">
                  <c:v>202.4</c:v>
                </c:pt>
                <c:pt idx="505">
                  <c:v>202.8</c:v>
                </c:pt>
                <c:pt idx="506">
                  <c:v>203.20000000000002</c:v>
                </c:pt>
                <c:pt idx="507">
                  <c:v>203.60000000000002</c:v>
                </c:pt>
                <c:pt idx="508">
                  <c:v>204</c:v>
                </c:pt>
                <c:pt idx="509">
                  <c:v>204.4</c:v>
                </c:pt>
                <c:pt idx="510">
                  <c:v>204.8</c:v>
                </c:pt>
              </c:numCache>
            </c:numRef>
          </c:xVal>
          <c:yVal>
            <c:numRef>
              <c:f>Life!$G$86:$G$596</c:f>
              <c:numCache>
                <c:formatCode>General</c:formatCode>
                <c:ptCount val="5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3677.701</c:v>
                </c:pt>
                <c:pt idx="72">
                  <c:v>8492.6939999999995</c:v>
                </c:pt>
                <c:pt idx="73">
                  <c:v>10245.49</c:v>
                </c:pt>
                <c:pt idx="74">
                  <c:v>10153.459999999999</c:v>
                </c:pt>
                <c:pt idx="75">
                  <c:v>9797.4249999999993</c:v>
                </c:pt>
                <c:pt idx="76">
                  <c:v>9453.9079999999994</c:v>
                </c:pt>
                <c:pt idx="77">
                  <c:v>9122.4670000000006</c:v>
                </c:pt>
                <c:pt idx="78">
                  <c:v>8802.6740000000009</c:v>
                </c:pt>
                <c:pt idx="79">
                  <c:v>8494.1200000000008</c:v>
                </c:pt>
                <c:pt idx="80">
                  <c:v>8196.41</c:v>
                </c:pt>
                <c:pt idx="81">
                  <c:v>7909.1639999999998</c:v>
                </c:pt>
                <c:pt idx="82">
                  <c:v>7632.0129999999999</c:v>
                </c:pt>
                <c:pt idx="83">
                  <c:v>7364.6030000000001</c:v>
                </c:pt>
                <c:pt idx="84">
                  <c:v>7106.59</c:v>
                </c:pt>
                <c:pt idx="85">
                  <c:v>6857.6450000000004</c:v>
                </c:pt>
                <c:pt idx="86">
                  <c:v>6617.4480000000003</c:v>
                </c:pt>
                <c:pt idx="87">
                  <c:v>6385.6909999999998</c:v>
                </c:pt>
                <c:pt idx="88">
                  <c:v>6162.08</c:v>
                </c:pt>
                <c:pt idx="89">
                  <c:v>5946.3249999999998</c:v>
                </c:pt>
                <c:pt idx="90">
                  <c:v>5738.152</c:v>
                </c:pt>
                <c:pt idx="91">
                  <c:v>5537.2939999999999</c:v>
                </c:pt>
                <c:pt idx="92">
                  <c:v>5343.4939999999997</c:v>
                </c:pt>
                <c:pt idx="93">
                  <c:v>5156.5020000000004</c:v>
                </c:pt>
                <c:pt idx="94">
                  <c:v>4976.0820000000003</c:v>
                </c:pt>
                <c:pt idx="95">
                  <c:v>4802</c:v>
                </c:pt>
                <c:pt idx="96">
                  <c:v>4634.0339999999997</c:v>
                </c:pt>
                <c:pt idx="97">
                  <c:v>4471.9690000000001</c:v>
                </c:pt>
                <c:pt idx="98">
                  <c:v>4315.598</c:v>
                </c:pt>
                <c:pt idx="99">
                  <c:v>4164.72</c:v>
                </c:pt>
                <c:pt idx="100">
                  <c:v>4019.143</c:v>
                </c:pt>
                <c:pt idx="101">
                  <c:v>3878.68</c:v>
                </c:pt>
                <c:pt idx="102">
                  <c:v>3743.15</c:v>
                </c:pt>
                <c:pt idx="103">
                  <c:v>3612.3820000000001</c:v>
                </c:pt>
                <c:pt idx="104">
                  <c:v>3486.2069999999999</c:v>
                </c:pt>
                <c:pt idx="105">
                  <c:v>3364.4630000000002</c:v>
                </c:pt>
                <c:pt idx="106">
                  <c:v>3246.9960000000001</c:v>
                </c:pt>
                <c:pt idx="107">
                  <c:v>3133.654</c:v>
                </c:pt>
                <c:pt idx="108">
                  <c:v>3024.2919999999999</c:v>
                </c:pt>
                <c:pt idx="109">
                  <c:v>2918.7710000000002</c:v>
                </c:pt>
                <c:pt idx="110">
                  <c:v>2816.9560000000001</c:v>
                </c:pt>
                <c:pt idx="111">
                  <c:v>2718.7170000000001</c:v>
                </c:pt>
                <c:pt idx="112">
                  <c:v>2623.9270000000001</c:v>
                </c:pt>
                <c:pt idx="113">
                  <c:v>2532.4650000000001</c:v>
                </c:pt>
                <c:pt idx="114">
                  <c:v>2444.2139999999999</c:v>
                </c:pt>
                <c:pt idx="115">
                  <c:v>2359.0619999999999</c:v>
                </c:pt>
                <c:pt idx="116">
                  <c:v>2276.9</c:v>
                </c:pt>
                <c:pt idx="117">
                  <c:v>2197.6210000000001</c:v>
                </c:pt>
                <c:pt idx="118">
                  <c:v>2121.1260000000002</c:v>
                </c:pt>
                <c:pt idx="119">
                  <c:v>2047.316</c:v>
                </c:pt>
                <c:pt idx="120">
                  <c:v>1976.097</c:v>
                </c:pt>
                <c:pt idx="121">
                  <c:v>1907.3779999999999</c:v>
                </c:pt>
                <c:pt idx="122">
                  <c:v>1841.07</c:v>
                </c:pt>
                <c:pt idx="123">
                  <c:v>1777.0889999999999</c:v>
                </c:pt>
                <c:pt idx="124">
                  <c:v>1715.354</c:v>
                </c:pt>
                <c:pt idx="125">
                  <c:v>1655.7850000000001</c:v>
                </c:pt>
                <c:pt idx="126">
                  <c:v>1598.306</c:v>
                </c:pt>
                <c:pt idx="127">
                  <c:v>1542.8430000000001</c:v>
                </c:pt>
                <c:pt idx="128">
                  <c:v>1489.327</c:v>
                </c:pt>
                <c:pt idx="129">
                  <c:v>1437.6880000000001</c:v>
                </c:pt>
                <c:pt idx="130">
                  <c:v>1387.86</c:v>
                </c:pt>
                <c:pt idx="131">
                  <c:v>1339.78</c:v>
                </c:pt>
                <c:pt idx="132">
                  <c:v>1293.386</c:v>
                </c:pt>
                <c:pt idx="133">
                  <c:v>1248.6189999999999</c:v>
                </c:pt>
                <c:pt idx="134">
                  <c:v>1205.422</c:v>
                </c:pt>
                <c:pt idx="135">
                  <c:v>1163.74</c:v>
                </c:pt>
                <c:pt idx="136">
                  <c:v>1123.519</c:v>
                </c:pt>
                <c:pt idx="137">
                  <c:v>1084.7090000000001</c:v>
                </c:pt>
                <c:pt idx="138">
                  <c:v>1047.258</c:v>
                </c:pt>
                <c:pt idx="139">
                  <c:v>1011.121</c:v>
                </c:pt>
                <c:pt idx="140">
                  <c:v>976.24980000000005</c:v>
                </c:pt>
                <c:pt idx="141">
                  <c:v>942.60069999999996</c:v>
                </c:pt>
                <c:pt idx="142">
                  <c:v>910.13080000000002</c:v>
                </c:pt>
                <c:pt idx="143">
                  <c:v>878.79849999999999</c:v>
                </c:pt>
                <c:pt idx="144">
                  <c:v>848.56380000000001</c:v>
                </c:pt>
                <c:pt idx="145">
                  <c:v>819.38829999999996</c:v>
                </c:pt>
                <c:pt idx="146">
                  <c:v>791.2346</c:v>
                </c:pt>
                <c:pt idx="147">
                  <c:v>764.06679999999994</c:v>
                </c:pt>
                <c:pt idx="148">
                  <c:v>737.85050000000001</c:v>
                </c:pt>
                <c:pt idx="149">
                  <c:v>712.55190000000005</c:v>
                </c:pt>
                <c:pt idx="150">
                  <c:v>688.13900000000001</c:v>
                </c:pt>
                <c:pt idx="151">
                  <c:v>664.5806</c:v>
                </c:pt>
                <c:pt idx="152">
                  <c:v>641.84670000000006</c:v>
                </c:pt>
                <c:pt idx="153">
                  <c:v>619.90830000000005</c:v>
                </c:pt>
                <c:pt idx="154">
                  <c:v>598.73749999999995</c:v>
                </c:pt>
                <c:pt idx="155">
                  <c:v>578.30730000000005</c:v>
                </c:pt>
                <c:pt idx="156">
                  <c:v>558.59169999999995</c:v>
                </c:pt>
                <c:pt idx="157">
                  <c:v>539.56560000000002</c:v>
                </c:pt>
                <c:pt idx="158">
                  <c:v>521.20460000000003</c:v>
                </c:pt>
                <c:pt idx="159">
                  <c:v>503.48559999999998</c:v>
                </c:pt>
                <c:pt idx="160">
                  <c:v>486.38589999999999</c:v>
                </c:pt>
                <c:pt idx="161">
                  <c:v>469.88369999999998</c:v>
                </c:pt>
                <c:pt idx="162">
                  <c:v>453.95819999999998</c:v>
                </c:pt>
                <c:pt idx="163">
                  <c:v>438.589</c:v>
                </c:pt>
                <c:pt idx="164">
                  <c:v>423.75659999999999</c:v>
                </c:pt>
                <c:pt idx="165">
                  <c:v>409.44209999999998</c:v>
                </c:pt>
                <c:pt idx="166">
                  <c:v>395.62740000000002</c:v>
                </c:pt>
                <c:pt idx="167">
                  <c:v>382.29480000000001</c:v>
                </c:pt>
                <c:pt idx="168">
                  <c:v>369.42750000000001</c:v>
                </c:pt>
                <c:pt idx="169">
                  <c:v>357.00920000000002</c:v>
                </c:pt>
                <c:pt idx="170">
                  <c:v>345.024</c:v>
                </c:pt>
                <c:pt idx="171">
                  <c:v>333.45670000000001</c:v>
                </c:pt>
                <c:pt idx="172">
                  <c:v>322.29270000000002</c:v>
                </c:pt>
                <c:pt idx="173">
                  <c:v>311.51780000000002</c:v>
                </c:pt>
                <c:pt idx="174">
                  <c:v>301.11840000000001</c:v>
                </c:pt>
                <c:pt idx="175">
                  <c:v>291.08120000000002</c:v>
                </c:pt>
                <c:pt idx="176">
                  <c:v>281.39359999999999</c:v>
                </c:pt>
                <c:pt idx="177">
                  <c:v>272.04320000000001</c:v>
                </c:pt>
                <c:pt idx="178">
                  <c:v>263.01830000000001</c:v>
                </c:pt>
                <c:pt idx="179">
                  <c:v>254.3074</c:v>
                </c:pt>
                <c:pt idx="180">
                  <c:v>245.89949999999999</c:v>
                </c:pt>
                <c:pt idx="181">
                  <c:v>237.78399999999999</c:v>
                </c:pt>
                <c:pt idx="182">
                  <c:v>229.95050000000001</c:v>
                </c:pt>
                <c:pt idx="183">
                  <c:v>222.38929999999999</c:v>
                </c:pt>
                <c:pt idx="184">
                  <c:v>215.09059999999999</c:v>
                </c:pt>
                <c:pt idx="185">
                  <c:v>208.0455</c:v>
                </c:pt>
                <c:pt idx="186">
                  <c:v>201.2448</c:v>
                </c:pt>
                <c:pt idx="187">
                  <c:v>194.68010000000001</c:v>
                </c:pt>
                <c:pt idx="188">
                  <c:v>188.34309999999999</c:v>
                </c:pt>
                <c:pt idx="189">
                  <c:v>182.22579999999999</c:v>
                </c:pt>
                <c:pt idx="190">
                  <c:v>176.32050000000001</c:v>
                </c:pt>
                <c:pt idx="191">
                  <c:v>170.61969999999999</c:v>
                </c:pt>
                <c:pt idx="192">
                  <c:v>165.1163</c:v>
                </c:pt>
                <c:pt idx="193">
                  <c:v>159.80340000000001</c:v>
                </c:pt>
                <c:pt idx="194">
                  <c:v>154.67420000000001</c:v>
                </c:pt>
                <c:pt idx="195">
                  <c:v>149.72239999999999</c:v>
                </c:pt>
                <c:pt idx="196">
                  <c:v>144.9417</c:v>
                </c:pt>
                <c:pt idx="197">
                  <c:v>140.3261</c:v>
                </c:pt>
                <c:pt idx="198">
                  <c:v>135.8698</c:v>
                </c:pt>
                <c:pt idx="199">
                  <c:v>131.56729999999999</c:v>
                </c:pt>
                <c:pt idx="200">
                  <c:v>127.4131</c:v>
                </c:pt>
                <c:pt idx="201">
                  <c:v>123.4021</c:v>
                </c:pt>
                <c:pt idx="202">
                  <c:v>119.52930000000001</c:v>
                </c:pt>
                <c:pt idx="203">
                  <c:v>115.7897</c:v>
                </c:pt>
                <c:pt idx="204">
                  <c:v>112.1788</c:v>
                </c:pt>
                <c:pt idx="205">
                  <c:v>108.6919</c:v>
                </c:pt>
                <c:pt idx="206">
                  <c:v>105.3249</c:v>
                </c:pt>
                <c:pt idx="207">
                  <c:v>102.0735</c:v>
                </c:pt>
                <c:pt idx="208">
                  <c:v>98.93356</c:v>
                </c:pt>
                <c:pt idx="209">
                  <c:v>95.90128</c:v>
                </c:pt>
                <c:pt idx="210">
                  <c:v>92.97287</c:v>
                </c:pt>
                <c:pt idx="211">
                  <c:v>90.144689999999997</c:v>
                </c:pt>
                <c:pt idx="212">
                  <c:v>87.413229999999999</c:v>
                </c:pt>
                <c:pt idx="213">
                  <c:v>84.775099999999995</c:v>
                </c:pt>
                <c:pt idx="214">
                  <c:v>82.227050000000006</c:v>
                </c:pt>
                <c:pt idx="215">
                  <c:v>79.765919999999994</c:v>
                </c:pt>
                <c:pt idx="216">
                  <c:v>77.388670000000005</c:v>
                </c:pt>
                <c:pt idx="217">
                  <c:v>75.092370000000003</c:v>
                </c:pt>
                <c:pt idx="218">
                  <c:v>72.874179999999996</c:v>
                </c:pt>
                <c:pt idx="219">
                  <c:v>70.731380000000001</c:v>
                </c:pt>
                <c:pt idx="220">
                  <c:v>68.661330000000007</c:v>
                </c:pt>
                <c:pt idx="221">
                  <c:v>66.661500000000004</c:v>
                </c:pt>
                <c:pt idx="222">
                  <c:v>64.729420000000005</c:v>
                </c:pt>
                <c:pt idx="223">
                  <c:v>62.862720000000003</c:v>
                </c:pt>
                <c:pt idx="224">
                  <c:v>61.059139999999999</c:v>
                </c:pt>
                <c:pt idx="225">
                  <c:v>59.316450000000003</c:v>
                </c:pt>
                <c:pt idx="226">
                  <c:v>57.632550000000002</c:v>
                </c:pt>
                <c:pt idx="227">
                  <c:v>56.005360000000003</c:v>
                </c:pt>
                <c:pt idx="228">
                  <c:v>54.432929999999999</c:v>
                </c:pt>
                <c:pt idx="229">
                  <c:v>52.913330000000002</c:v>
                </c:pt>
                <c:pt idx="230">
                  <c:v>51.444719999999997</c:v>
                </c:pt>
                <c:pt idx="231">
                  <c:v>50.025329999999997</c:v>
                </c:pt>
                <c:pt idx="232">
                  <c:v>48.65343</c:v>
                </c:pt>
                <c:pt idx="233">
                  <c:v>47.327390000000001</c:v>
                </c:pt>
                <c:pt idx="234">
                  <c:v>46.045589999999997</c:v>
                </c:pt>
                <c:pt idx="235">
                  <c:v>44.806489999999997</c:v>
                </c:pt>
                <c:pt idx="236">
                  <c:v>43.608609999999999</c:v>
                </c:pt>
                <c:pt idx="237">
                  <c:v>42.450519999999997</c:v>
                </c:pt>
                <c:pt idx="238">
                  <c:v>41.330820000000003</c:v>
                </c:pt>
                <c:pt idx="239">
                  <c:v>40.248190000000001</c:v>
                </c:pt>
                <c:pt idx="240">
                  <c:v>39.201329999999999</c:v>
                </c:pt>
                <c:pt idx="241">
                  <c:v>38.189</c:v>
                </c:pt>
                <c:pt idx="242">
                  <c:v>37.210009999999997</c:v>
                </c:pt>
                <c:pt idx="243">
                  <c:v>36.263179999999998</c:v>
                </c:pt>
                <c:pt idx="244">
                  <c:v>35.347410000000004</c:v>
                </c:pt>
                <c:pt idx="245">
                  <c:v>34.46161</c:v>
                </c:pt>
                <c:pt idx="246">
                  <c:v>33.604759999999999</c:v>
                </c:pt>
                <c:pt idx="247">
                  <c:v>32.775829999999999</c:v>
                </c:pt>
                <c:pt idx="248">
                  <c:v>31.973870000000002</c:v>
                </c:pt>
                <c:pt idx="249">
                  <c:v>31.197939999999999</c:v>
                </c:pt>
                <c:pt idx="250">
                  <c:v>30.447130000000001</c:v>
                </c:pt>
                <c:pt idx="251">
                  <c:v>29.720580000000002</c:v>
                </c:pt>
                <c:pt idx="252">
                  <c:v>29.01745</c:v>
                </c:pt>
                <c:pt idx="253">
                  <c:v>28.336919999999999</c:v>
                </c:pt>
                <c:pt idx="254">
                  <c:v>27.67822</c:v>
                </c:pt>
                <c:pt idx="255">
                  <c:v>27.040590000000002</c:v>
                </c:pt>
                <c:pt idx="256">
                  <c:v>26.423300000000001</c:v>
                </c:pt>
                <c:pt idx="257">
                  <c:v>25.825659999999999</c:v>
                </c:pt>
                <c:pt idx="258">
                  <c:v>25.246970000000001</c:v>
                </c:pt>
                <c:pt idx="259">
                  <c:v>24.686599999999999</c:v>
                </c:pt>
                <c:pt idx="260">
                  <c:v>24.143899999999999</c:v>
                </c:pt>
                <c:pt idx="261">
                  <c:v>23.618269999999999</c:v>
                </c:pt>
                <c:pt idx="262">
                  <c:v>23.109110000000001</c:v>
                </c:pt>
                <c:pt idx="263">
                  <c:v>22.615870000000001</c:v>
                </c:pt>
                <c:pt idx="264">
                  <c:v>22.138000000000002</c:v>
                </c:pt>
                <c:pt idx="265">
                  <c:v>21.674959999999999</c:v>
                </c:pt>
                <c:pt idx="266">
                  <c:v>21.22626</c:v>
                </c:pt>
                <c:pt idx="267">
                  <c:v>20.79139</c:v>
                </c:pt>
                <c:pt idx="268">
                  <c:v>20.369879999999998</c:v>
                </c:pt>
                <c:pt idx="269">
                  <c:v>19.961279999999999</c:v>
                </c:pt>
                <c:pt idx="270">
                  <c:v>19.56513</c:v>
                </c:pt>
                <c:pt idx="271">
                  <c:v>19.18102</c:v>
                </c:pt>
                <c:pt idx="272">
                  <c:v>18.808540000000001</c:v>
                </c:pt>
                <c:pt idx="273">
                  <c:v>18.447289999999999</c:v>
                </c:pt>
                <c:pt idx="274">
                  <c:v>18.096869999999999</c:v>
                </c:pt>
                <c:pt idx="275">
                  <c:v>17.75694</c:v>
                </c:pt>
                <c:pt idx="276">
                  <c:v>17.427109999999999</c:v>
                </c:pt>
                <c:pt idx="277">
                  <c:v>17.10707</c:v>
                </c:pt>
                <c:pt idx="278">
                  <c:v>16.79646</c:v>
                </c:pt>
                <c:pt idx="279">
                  <c:v>16.494969999999999</c:v>
                </c:pt>
                <c:pt idx="280">
                  <c:v>16.202290000000001</c:v>
                </c:pt>
                <c:pt idx="281">
                  <c:v>15.91813</c:v>
                </c:pt>
                <c:pt idx="282">
                  <c:v>15.64218</c:v>
                </c:pt>
                <c:pt idx="283">
                  <c:v>15.374180000000001</c:v>
                </c:pt>
                <c:pt idx="284">
                  <c:v>15.113860000000001</c:v>
                </c:pt>
                <c:pt idx="285">
                  <c:v>14.860950000000001</c:v>
                </c:pt>
                <c:pt idx="286">
                  <c:v>14.615220000000001</c:v>
                </c:pt>
                <c:pt idx="287">
                  <c:v>14.3764</c:v>
                </c:pt>
                <c:pt idx="288">
                  <c:v>14.14429</c:v>
                </c:pt>
                <c:pt idx="289">
                  <c:v>13.91864</c:v>
                </c:pt>
                <c:pt idx="290">
                  <c:v>13.69924</c:v>
                </c:pt>
                <c:pt idx="291">
                  <c:v>13.48588</c:v>
                </c:pt>
                <c:pt idx="292">
                  <c:v>13.278359999999999</c:v>
                </c:pt>
                <c:pt idx="293">
                  <c:v>13.07649</c:v>
                </c:pt>
                <c:pt idx="294">
                  <c:v>12.88007</c:v>
                </c:pt>
                <c:pt idx="295">
                  <c:v>12.688929999999999</c:v>
                </c:pt>
                <c:pt idx="296">
                  <c:v>12.502879999999999</c:v>
                </c:pt>
                <c:pt idx="297">
                  <c:v>12.321770000000001</c:v>
                </c:pt>
                <c:pt idx="298">
                  <c:v>12.145429999999999</c:v>
                </c:pt>
                <c:pt idx="299">
                  <c:v>11.97369</c:v>
                </c:pt>
                <c:pt idx="300">
                  <c:v>11.80641</c:v>
                </c:pt>
                <c:pt idx="301">
                  <c:v>11.64344</c:v>
                </c:pt>
                <c:pt idx="302">
                  <c:v>11.484640000000001</c:v>
                </c:pt>
                <c:pt idx="303">
                  <c:v>11.32986</c:v>
                </c:pt>
                <c:pt idx="304">
                  <c:v>11.178990000000001</c:v>
                </c:pt>
                <c:pt idx="305">
                  <c:v>11.031890000000001</c:v>
                </c:pt>
                <c:pt idx="306">
                  <c:v>10.888439999999999</c:v>
                </c:pt>
                <c:pt idx="307">
                  <c:v>10.748519999999999</c:v>
                </c:pt>
                <c:pt idx="308">
                  <c:v>10.61201</c:v>
                </c:pt>
                <c:pt idx="309">
                  <c:v>10.4788</c:v>
                </c:pt>
                <c:pt idx="310">
                  <c:v>10.348800000000001</c:v>
                </c:pt>
                <c:pt idx="311">
                  <c:v>10.221880000000001</c:v>
                </c:pt>
                <c:pt idx="312">
                  <c:v>10.09797</c:v>
                </c:pt>
                <c:pt idx="313">
                  <c:v>9.9769439999999996</c:v>
                </c:pt>
                <c:pt idx="314">
                  <c:v>9.858727</c:v>
                </c:pt>
                <c:pt idx="315">
                  <c:v>9.7432280000000002</c:v>
                </c:pt>
                <c:pt idx="316">
                  <c:v>9.6303570000000001</c:v>
                </c:pt>
                <c:pt idx="317">
                  <c:v>9.5200309999999995</c:v>
                </c:pt>
                <c:pt idx="318">
                  <c:v>9.4121690000000005</c:v>
                </c:pt>
                <c:pt idx="319">
                  <c:v>9.3066949999999995</c:v>
                </c:pt>
                <c:pt idx="320">
                  <c:v>9.2035319999999992</c:v>
                </c:pt>
                <c:pt idx="321">
                  <c:v>9.1026089999999993</c:v>
                </c:pt>
                <c:pt idx="322">
                  <c:v>9.0038540000000005</c:v>
                </c:pt>
                <c:pt idx="323">
                  <c:v>8.9071999999999996</c:v>
                </c:pt>
                <c:pt idx="324">
                  <c:v>8.8125820000000008</c:v>
                </c:pt>
                <c:pt idx="325">
                  <c:v>8.7199360000000006</c:v>
                </c:pt>
                <c:pt idx="326">
                  <c:v>8.6292030000000004</c:v>
                </c:pt>
                <c:pt idx="327">
                  <c:v>8.5403210000000005</c:v>
                </c:pt>
                <c:pt idx="328">
                  <c:v>8.4532369999999997</c:v>
                </c:pt>
                <c:pt idx="329">
                  <c:v>8.3678919999999994</c:v>
                </c:pt>
                <c:pt idx="330">
                  <c:v>8.2842359999999999</c:v>
                </c:pt>
                <c:pt idx="331">
                  <c:v>8.202216</c:v>
                </c:pt>
                <c:pt idx="332">
                  <c:v>8.1217830000000006</c:v>
                </c:pt>
                <c:pt idx="333">
                  <c:v>8.0428920000000002</c:v>
                </c:pt>
                <c:pt idx="334">
                  <c:v>7.9654910000000001</c:v>
                </c:pt>
                <c:pt idx="335">
                  <c:v>7.8895400000000002</c:v>
                </c:pt>
                <c:pt idx="336">
                  <c:v>7.8149949999999997</c:v>
                </c:pt>
                <c:pt idx="337">
                  <c:v>7.7418139999999998</c:v>
                </c:pt>
                <c:pt idx="338">
                  <c:v>7.6699570000000001</c:v>
                </c:pt>
                <c:pt idx="339">
                  <c:v>7.5993839999999997</c:v>
                </c:pt>
                <c:pt idx="340">
                  <c:v>7.5300599999999998</c:v>
                </c:pt>
                <c:pt idx="341">
                  <c:v>7.4619470000000003</c:v>
                </c:pt>
                <c:pt idx="342">
                  <c:v>7.3950100000000001</c:v>
                </c:pt>
                <c:pt idx="343">
                  <c:v>7.3292159999999997</c:v>
                </c:pt>
                <c:pt idx="344">
                  <c:v>7.2645309999999998</c:v>
                </c:pt>
                <c:pt idx="345">
                  <c:v>7.2009249999999998</c:v>
                </c:pt>
                <c:pt idx="346">
                  <c:v>7.1383669999999997</c:v>
                </c:pt>
                <c:pt idx="347">
                  <c:v>7.0768269999999998</c:v>
                </c:pt>
                <c:pt idx="348">
                  <c:v>7.0162769999999997</c:v>
                </c:pt>
                <c:pt idx="349">
                  <c:v>6.9566889999999999</c:v>
                </c:pt>
                <c:pt idx="350">
                  <c:v>6.8980370000000004</c:v>
                </c:pt>
                <c:pt idx="351">
                  <c:v>6.8402950000000002</c:v>
                </c:pt>
                <c:pt idx="352">
                  <c:v>6.7834380000000003</c:v>
                </c:pt>
                <c:pt idx="353">
                  <c:v>6.7274419999999999</c:v>
                </c:pt>
                <c:pt idx="354">
                  <c:v>6.6722849999999996</c:v>
                </c:pt>
                <c:pt idx="355">
                  <c:v>6.6179420000000002</c:v>
                </c:pt>
                <c:pt idx="356">
                  <c:v>6.5643929999999999</c:v>
                </c:pt>
                <c:pt idx="357">
                  <c:v>6.5116170000000002</c:v>
                </c:pt>
                <c:pt idx="358">
                  <c:v>6.4595929999999999</c:v>
                </c:pt>
                <c:pt idx="359">
                  <c:v>6.4083019999999999</c:v>
                </c:pt>
                <c:pt idx="360">
                  <c:v>6.3577240000000002</c:v>
                </c:pt>
                <c:pt idx="361">
                  <c:v>6.3078430000000001</c:v>
                </c:pt>
                <c:pt idx="362">
                  <c:v>6.2586389999999996</c:v>
                </c:pt>
                <c:pt idx="363">
                  <c:v>6.2100949999999999</c:v>
                </c:pt>
                <c:pt idx="364">
                  <c:v>6.1621959999999998</c:v>
                </c:pt>
                <c:pt idx="365">
                  <c:v>6.1149240000000002</c:v>
                </c:pt>
                <c:pt idx="366">
                  <c:v>6.0682650000000002</c:v>
                </c:pt>
                <c:pt idx="367">
                  <c:v>6.0222040000000003</c:v>
                </c:pt>
                <c:pt idx="368">
                  <c:v>5.9767250000000001</c:v>
                </c:pt>
                <c:pt idx="369">
                  <c:v>5.9318150000000003</c:v>
                </c:pt>
                <c:pt idx="370">
                  <c:v>5.8874599999999999</c:v>
                </c:pt>
                <c:pt idx="371">
                  <c:v>5.8436469999999998</c:v>
                </c:pt>
                <c:pt idx="372">
                  <c:v>5.8003629999999999</c:v>
                </c:pt>
                <c:pt idx="373">
                  <c:v>5.7575960000000004</c:v>
                </c:pt>
                <c:pt idx="374">
                  <c:v>5.7153340000000004</c:v>
                </c:pt>
                <c:pt idx="375">
                  <c:v>5.6735660000000001</c:v>
                </c:pt>
                <c:pt idx="376">
                  <c:v>5.6322789999999996</c:v>
                </c:pt>
                <c:pt idx="377">
                  <c:v>5.5914640000000002</c:v>
                </c:pt>
                <c:pt idx="378">
                  <c:v>5.5511090000000003</c:v>
                </c:pt>
                <c:pt idx="379">
                  <c:v>5.5112050000000004</c:v>
                </c:pt>
                <c:pt idx="380">
                  <c:v>5.471743</c:v>
                </c:pt>
                <c:pt idx="381">
                  <c:v>5.4327110000000003</c:v>
                </c:pt>
                <c:pt idx="382">
                  <c:v>5.394101</c:v>
                </c:pt>
                <c:pt idx="383">
                  <c:v>5.3559049999999999</c:v>
                </c:pt>
                <c:pt idx="384">
                  <c:v>5.3181130000000003</c:v>
                </c:pt>
                <c:pt idx="385">
                  <c:v>5.280716</c:v>
                </c:pt>
                <c:pt idx="386">
                  <c:v>5.2437079999999998</c:v>
                </c:pt>
                <c:pt idx="387">
                  <c:v>5.2070800000000004</c:v>
                </c:pt>
                <c:pt idx="388">
                  <c:v>5.1708239999999996</c:v>
                </c:pt>
                <c:pt idx="389">
                  <c:v>5.1349330000000002</c:v>
                </c:pt>
                <c:pt idx="390">
                  <c:v>5.0994000000000002</c:v>
                </c:pt>
                <c:pt idx="391">
                  <c:v>5.0642170000000002</c:v>
                </c:pt>
                <c:pt idx="392">
                  <c:v>5.0293789999999996</c:v>
                </c:pt>
                <c:pt idx="393">
                  <c:v>4.9948769999999998</c:v>
                </c:pt>
                <c:pt idx="394">
                  <c:v>4.9607070000000002</c:v>
                </c:pt>
                <c:pt idx="395">
                  <c:v>4.9268619999999999</c:v>
                </c:pt>
                <c:pt idx="396">
                  <c:v>4.8933359999999997</c:v>
                </c:pt>
                <c:pt idx="397">
                  <c:v>4.8601219999999996</c:v>
                </c:pt>
                <c:pt idx="398">
                  <c:v>4.8272170000000001</c:v>
                </c:pt>
                <c:pt idx="399">
                  <c:v>4.7946119999999999</c:v>
                </c:pt>
                <c:pt idx="400">
                  <c:v>4.7623049999999996</c:v>
                </c:pt>
                <c:pt idx="401">
                  <c:v>4.730289</c:v>
                </c:pt>
                <c:pt idx="402">
                  <c:v>4.6985590000000004</c:v>
                </c:pt>
                <c:pt idx="403">
                  <c:v>4.6671110000000002</c:v>
                </c:pt>
                <c:pt idx="404">
                  <c:v>4.6359399999999997</c:v>
                </c:pt>
                <c:pt idx="405">
                  <c:v>4.6050409999999999</c:v>
                </c:pt>
                <c:pt idx="406">
                  <c:v>4.5744100000000003</c:v>
                </c:pt>
                <c:pt idx="407">
                  <c:v>4.5440430000000003</c:v>
                </c:pt>
                <c:pt idx="408">
                  <c:v>4.5139339999999999</c:v>
                </c:pt>
                <c:pt idx="409">
                  <c:v>4.4840809999999998</c:v>
                </c:pt>
                <c:pt idx="410">
                  <c:v>4.4544779999999999</c:v>
                </c:pt>
                <c:pt idx="411">
                  <c:v>4.4251230000000001</c:v>
                </c:pt>
                <c:pt idx="412">
                  <c:v>4.3960119999999998</c:v>
                </c:pt>
                <c:pt idx="413">
                  <c:v>4.36714</c:v>
                </c:pt>
                <c:pt idx="414">
                  <c:v>4.3385049999999996</c:v>
                </c:pt>
                <c:pt idx="415">
                  <c:v>4.3101019999999997</c:v>
                </c:pt>
                <c:pt idx="416">
                  <c:v>4.2819289999999999</c:v>
                </c:pt>
                <c:pt idx="417">
                  <c:v>4.2539809999999996</c:v>
                </c:pt>
                <c:pt idx="418">
                  <c:v>4.2262570000000004</c:v>
                </c:pt>
                <c:pt idx="419">
                  <c:v>4.1987519999999998</c:v>
                </c:pt>
                <c:pt idx="420">
                  <c:v>4.1714640000000003</c:v>
                </c:pt>
                <c:pt idx="421">
                  <c:v>4.1443899999999996</c:v>
                </c:pt>
                <c:pt idx="422">
                  <c:v>4.1175259999999998</c:v>
                </c:pt>
                <c:pt idx="423">
                  <c:v>4.0908699999999998</c:v>
                </c:pt>
                <c:pt idx="424">
                  <c:v>4.0644200000000001</c:v>
                </c:pt>
                <c:pt idx="425">
                  <c:v>4.0381720000000003</c:v>
                </c:pt>
                <c:pt idx="426">
                  <c:v>4.012124</c:v>
                </c:pt>
                <c:pt idx="427">
                  <c:v>3.9862739999999999</c:v>
                </c:pt>
                <c:pt idx="428">
                  <c:v>3.9606180000000002</c:v>
                </c:pt>
                <c:pt idx="429">
                  <c:v>3.935155</c:v>
                </c:pt>
                <c:pt idx="430">
                  <c:v>3.9098820000000001</c:v>
                </c:pt>
                <c:pt idx="431">
                  <c:v>3.8847969999999998</c:v>
                </c:pt>
                <c:pt idx="432">
                  <c:v>3.8598970000000001</c:v>
                </c:pt>
                <c:pt idx="433">
                  <c:v>3.8351799999999998</c:v>
                </c:pt>
                <c:pt idx="434">
                  <c:v>3.8106450000000001</c:v>
                </c:pt>
                <c:pt idx="435">
                  <c:v>3.786289</c:v>
                </c:pt>
                <c:pt idx="436">
                  <c:v>3.7621099999999998</c:v>
                </c:pt>
                <c:pt idx="437">
                  <c:v>3.7381060000000002</c:v>
                </c:pt>
                <c:pt idx="438">
                  <c:v>3.7142750000000002</c:v>
                </c:pt>
                <c:pt idx="439">
                  <c:v>3.6906140000000001</c:v>
                </c:pt>
                <c:pt idx="440">
                  <c:v>3.6671239999999998</c:v>
                </c:pt>
                <c:pt idx="441">
                  <c:v>3.6438000000000001</c:v>
                </c:pt>
                <c:pt idx="442">
                  <c:v>3.6206420000000001</c:v>
                </c:pt>
                <c:pt idx="443">
                  <c:v>3.597648</c:v>
                </c:pt>
                <c:pt idx="444">
                  <c:v>3.5748160000000002</c:v>
                </c:pt>
                <c:pt idx="445">
                  <c:v>3.5521449999999999</c:v>
                </c:pt>
                <c:pt idx="446">
                  <c:v>3.5296319999999999</c:v>
                </c:pt>
                <c:pt idx="447">
                  <c:v>3.5072760000000001</c:v>
                </c:pt>
                <c:pt idx="448">
                  <c:v>3.4850750000000001</c:v>
                </c:pt>
                <c:pt idx="449">
                  <c:v>3.4630290000000001</c:v>
                </c:pt>
                <c:pt idx="450">
                  <c:v>3.4411350000000001</c:v>
                </c:pt>
                <c:pt idx="451">
                  <c:v>3.4193920000000002</c:v>
                </c:pt>
                <c:pt idx="452">
                  <c:v>3.3977979999999999</c:v>
                </c:pt>
                <c:pt idx="453">
                  <c:v>3.3763529999999999</c:v>
                </c:pt>
                <c:pt idx="454">
                  <c:v>3.355054</c:v>
                </c:pt>
                <c:pt idx="455">
                  <c:v>3.3338999999999999</c:v>
                </c:pt>
                <c:pt idx="456">
                  <c:v>3.3128899999999999</c:v>
                </c:pt>
                <c:pt idx="457">
                  <c:v>3.2920219999999998</c:v>
                </c:pt>
                <c:pt idx="458">
                  <c:v>3.271296</c:v>
                </c:pt>
                <c:pt idx="459">
                  <c:v>3.2507100000000002</c:v>
                </c:pt>
                <c:pt idx="460">
                  <c:v>3.2302620000000002</c:v>
                </c:pt>
                <c:pt idx="461">
                  <c:v>3.2099510000000002</c:v>
                </c:pt>
                <c:pt idx="462">
                  <c:v>3.1897769999999999</c:v>
                </c:pt>
                <c:pt idx="463">
                  <c:v>3.1697380000000002</c:v>
                </c:pt>
                <c:pt idx="464">
                  <c:v>3.149832</c:v>
                </c:pt>
                <c:pt idx="465">
                  <c:v>3.1300590000000001</c:v>
                </c:pt>
                <c:pt idx="466">
                  <c:v>3.1104180000000001</c:v>
                </c:pt>
                <c:pt idx="467">
                  <c:v>3.0909059999999999</c:v>
                </c:pt>
                <c:pt idx="468">
                  <c:v>3.0715240000000001</c:v>
                </c:pt>
                <c:pt idx="469">
                  <c:v>3.05227</c:v>
                </c:pt>
                <c:pt idx="470">
                  <c:v>3.0331429999999999</c:v>
                </c:pt>
                <c:pt idx="471">
                  <c:v>3.0141420000000001</c:v>
                </c:pt>
                <c:pt idx="472">
                  <c:v>2.995266</c:v>
                </c:pt>
                <c:pt idx="473">
                  <c:v>2.9765139999999999</c:v>
                </c:pt>
                <c:pt idx="474">
                  <c:v>2.9578850000000001</c:v>
                </c:pt>
                <c:pt idx="475">
                  <c:v>2.9393769999999999</c:v>
                </c:pt>
                <c:pt idx="476">
                  <c:v>2.9209909999999999</c:v>
                </c:pt>
                <c:pt idx="477">
                  <c:v>2.9027250000000002</c:v>
                </c:pt>
                <c:pt idx="478">
                  <c:v>2.8845770000000002</c:v>
                </c:pt>
                <c:pt idx="479">
                  <c:v>2.8665479999999999</c:v>
                </c:pt>
                <c:pt idx="480">
                  <c:v>2.8486349999999998</c:v>
                </c:pt>
                <c:pt idx="481">
                  <c:v>2.8308390000000001</c:v>
                </c:pt>
                <c:pt idx="482">
                  <c:v>2.8131590000000002</c:v>
                </c:pt>
                <c:pt idx="483">
                  <c:v>2.7955920000000001</c:v>
                </c:pt>
                <c:pt idx="484">
                  <c:v>2.7781389999999999</c:v>
                </c:pt>
                <c:pt idx="485">
                  <c:v>2.760799</c:v>
                </c:pt>
                <c:pt idx="486">
                  <c:v>2.7435710000000002</c:v>
                </c:pt>
                <c:pt idx="487">
                  <c:v>2.7264539999999999</c:v>
                </c:pt>
                <c:pt idx="488">
                  <c:v>2.7094459999999998</c:v>
                </c:pt>
                <c:pt idx="489">
                  <c:v>2.6925479999999999</c:v>
                </c:pt>
                <c:pt idx="490">
                  <c:v>2.6757590000000002</c:v>
                </c:pt>
                <c:pt idx="491">
                  <c:v>2.6590769999999999</c:v>
                </c:pt>
                <c:pt idx="492">
                  <c:v>2.6425019999999999</c:v>
                </c:pt>
                <c:pt idx="493">
                  <c:v>2.6260330000000001</c:v>
                </c:pt>
                <c:pt idx="494">
                  <c:v>2.6096699999999999</c:v>
                </c:pt>
                <c:pt idx="495">
                  <c:v>2.5934110000000001</c:v>
                </c:pt>
                <c:pt idx="496">
                  <c:v>2.5772560000000002</c:v>
                </c:pt>
                <c:pt idx="497">
                  <c:v>2.561204</c:v>
                </c:pt>
                <c:pt idx="498">
                  <c:v>2.5452539999999999</c:v>
                </c:pt>
                <c:pt idx="499">
                  <c:v>2.5294059999999998</c:v>
                </c:pt>
                <c:pt idx="500">
                  <c:v>2.5136590000000001</c:v>
                </c:pt>
                <c:pt idx="501">
                  <c:v>0</c:v>
                </c:pt>
                <c:pt idx="502">
                  <c:v>0</c:v>
                </c:pt>
                <c:pt idx="503">
                  <c:v>0</c:v>
                </c:pt>
                <c:pt idx="504">
                  <c:v>0</c:v>
                </c:pt>
                <c:pt idx="505">
                  <c:v>0</c:v>
                </c:pt>
                <c:pt idx="506">
                  <c:v>0</c:v>
                </c:pt>
                <c:pt idx="507">
                  <c:v>0</c:v>
                </c:pt>
                <c:pt idx="508">
                  <c:v>0</c:v>
                </c:pt>
                <c:pt idx="509">
                  <c:v>0</c:v>
                </c:pt>
                <c:pt idx="510">
                  <c:v>0</c:v>
                </c:pt>
              </c:numCache>
            </c:numRef>
          </c:yVal>
          <c:smooth val="1"/>
        </c:ser>
        <c:dLbls>
          <c:showLegendKey val="0"/>
          <c:showVal val="0"/>
          <c:showCatName val="0"/>
          <c:showSerName val="0"/>
          <c:showPercent val="0"/>
          <c:showBubbleSize val="0"/>
        </c:dLbls>
        <c:axId val="304859392"/>
        <c:axId val="304865664"/>
      </c:scatterChart>
      <c:valAx>
        <c:axId val="304859392"/>
        <c:scaling>
          <c:orientation val="minMax"/>
          <c:max val="125"/>
          <c:min val="25"/>
        </c:scaling>
        <c:delete val="0"/>
        <c:axPos val="b"/>
        <c:title>
          <c:tx>
            <c:rich>
              <a:bodyPr/>
              <a:lstStyle/>
              <a:p>
                <a:pPr>
                  <a:defRPr/>
                </a:pPr>
                <a:r>
                  <a:rPr lang="en-GB"/>
                  <a:t>Time / ns</a:t>
                </a:r>
              </a:p>
            </c:rich>
          </c:tx>
          <c:overlay val="0"/>
        </c:title>
        <c:numFmt formatCode="General" sourceLinked="1"/>
        <c:majorTickMark val="out"/>
        <c:minorTickMark val="none"/>
        <c:tickLblPos val="nextTo"/>
        <c:crossAx val="304865664"/>
        <c:crosses val="autoZero"/>
        <c:crossBetween val="midCat"/>
        <c:majorUnit val="25"/>
      </c:valAx>
      <c:valAx>
        <c:axId val="304865664"/>
        <c:scaling>
          <c:logBase val="10"/>
          <c:orientation val="minMax"/>
          <c:max val="10000"/>
          <c:min val="1"/>
        </c:scaling>
        <c:delete val="0"/>
        <c:axPos val="l"/>
        <c:title>
          <c:tx>
            <c:rich>
              <a:bodyPr rot="-5400000" vert="horz"/>
              <a:lstStyle/>
              <a:p>
                <a:pPr>
                  <a:defRPr/>
                </a:pPr>
                <a:r>
                  <a:rPr lang="en-GB"/>
                  <a:t>Photons</a:t>
                </a:r>
              </a:p>
            </c:rich>
          </c:tx>
          <c:overlay val="0"/>
        </c:title>
        <c:numFmt formatCode="General" sourceLinked="1"/>
        <c:majorTickMark val="out"/>
        <c:minorTickMark val="none"/>
        <c:tickLblPos val="nextTo"/>
        <c:crossAx val="304859392"/>
        <c:crosses val="autoZero"/>
        <c:crossBetween val="midCat"/>
        <c:majorUnit val="10"/>
      </c:valAx>
    </c:plotArea>
    <c:legend>
      <c:legendPos val="r"/>
      <c:overlay val="0"/>
    </c:legend>
    <c:plotVisOnly val="1"/>
    <c:dispBlanksAs val="gap"/>
    <c:showDLblsOverMax val="0"/>
  </c:chart>
  <c:spPr>
    <a:ln>
      <a:noFill/>
    </a:ln>
  </c:spPr>
  <c:externalData r:id="rId1">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301260661745012"/>
          <c:y val="0.10584257753797142"/>
          <c:w val="0.63743529448334935"/>
          <c:h val="0.64433945410025328"/>
        </c:manualLayout>
      </c:layout>
      <c:scatterChart>
        <c:scatterStyle val="smoothMarker"/>
        <c:varyColors val="0"/>
        <c:ser>
          <c:idx val="2"/>
          <c:order val="0"/>
          <c:tx>
            <c:strRef>
              <c:f>Life!$G$85</c:f>
              <c:strCache>
                <c:ptCount val="1"/>
                <c:pt idx="0">
                  <c:v>Fit</c:v>
                </c:pt>
              </c:strCache>
            </c:strRef>
          </c:tx>
          <c:spPr>
            <a:ln w="19050"/>
          </c:spPr>
          <c:marker>
            <c:symbol val="none"/>
          </c:marker>
          <c:xVal>
            <c:numRef>
              <c:f>Life!$I$86:$I$596</c:f>
              <c:numCache>
                <c:formatCode>General</c:formatCode>
                <c:ptCount val="511"/>
                <c:pt idx="0">
                  <c:v>0.8</c:v>
                </c:pt>
                <c:pt idx="1">
                  <c:v>1.2000000000000002</c:v>
                </c:pt>
                <c:pt idx="2">
                  <c:v>1.6</c:v>
                </c:pt>
                <c:pt idx="3">
                  <c:v>2</c:v>
                </c:pt>
                <c:pt idx="4">
                  <c:v>2.4000000000000004</c:v>
                </c:pt>
                <c:pt idx="5">
                  <c:v>2.8000000000000003</c:v>
                </c:pt>
                <c:pt idx="6">
                  <c:v>3.2</c:v>
                </c:pt>
                <c:pt idx="7">
                  <c:v>3.6</c:v>
                </c:pt>
                <c:pt idx="8">
                  <c:v>4</c:v>
                </c:pt>
                <c:pt idx="9">
                  <c:v>4.4000000000000004</c:v>
                </c:pt>
                <c:pt idx="10">
                  <c:v>4.8000000000000007</c:v>
                </c:pt>
                <c:pt idx="11">
                  <c:v>5.2</c:v>
                </c:pt>
                <c:pt idx="12">
                  <c:v>5.6000000000000005</c:v>
                </c:pt>
                <c:pt idx="13">
                  <c:v>6</c:v>
                </c:pt>
                <c:pt idx="14">
                  <c:v>6.4</c:v>
                </c:pt>
                <c:pt idx="15">
                  <c:v>6.8000000000000007</c:v>
                </c:pt>
                <c:pt idx="16">
                  <c:v>7.2</c:v>
                </c:pt>
                <c:pt idx="17">
                  <c:v>7.6000000000000005</c:v>
                </c:pt>
                <c:pt idx="18">
                  <c:v>8</c:v>
                </c:pt>
                <c:pt idx="19">
                  <c:v>8.4</c:v>
                </c:pt>
                <c:pt idx="20">
                  <c:v>8.8000000000000007</c:v>
                </c:pt>
                <c:pt idx="21">
                  <c:v>9.2000000000000011</c:v>
                </c:pt>
                <c:pt idx="22">
                  <c:v>9.6000000000000014</c:v>
                </c:pt>
                <c:pt idx="23">
                  <c:v>10</c:v>
                </c:pt>
                <c:pt idx="24">
                  <c:v>10.4</c:v>
                </c:pt>
                <c:pt idx="25">
                  <c:v>10.8</c:v>
                </c:pt>
                <c:pt idx="26">
                  <c:v>11.200000000000001</c:v>
                </c:pt>
                <c:pt idx="27">
                  <c:v>11.600000000000001</c:v>
                </c:pt>
                <c:pt idx="28">
                  <c:v>12</c:v>
                </c:pt>
                <c:pt idx="29">
                  <c:v>12.4</c:v>
                </c:pt>
                <c:pt idx="30">
                  <c:v>12.8</c:v>
                </c:pt>
                <c:pt idx="31">
                  <c:v>13.200000000000001</c:v>
                </c:pt>
                <c:pt idx="32">
                  <c:v>13.600000000000001</c:v>
                </c:pt>
                <c:pt idx="33">
                  <c:v>14</c:v>
                </c:pt>
                <c:pt idx="34">
                  <c:v>14.4</c:v>
                </c:pt>
                <c:pt idx="35">
                  <c:v>14.8</c:v>
                </c:pt>
                <c:pt idx="36">
                  <c:v>15.200000000000001</c:v>
                </c:pt>
                <c:pt idx="37">
                  <c:v>15.600000000000001</c:v>
                </c:pt>
                <c:pt idx="38">
                  <c:v>16</c:v>
                </c:pt>
                <c:pt idx="39">
                  <c:v>16.400000000000002</c:v>
                </c:pt>
                <c:pt idx="40">
                  <c:v>16.8</c:v>
                </c:pt>
                <c:pt idx="41">
                  <c:v>17.2</c:v>
                </c:pt>
                <c:pt idx="42">
                  <c:v>17.600000000000001</c:v>
                </c:pt>
                <c:pt idx="43">
                  <c:v>18</c:v>
                </c:pt>
                <c:pt idx="44">
                  <c:v>18.400000000000002</c:v>
                </c:pt>
                <c:pt idx="45">
                  <c:v>18.8</c:v>
                </c:pt>
                <c:pt idx="46">
                  <c:v>19.200000000000003</c:v>
                </c:pt>
                <c:pt idx="47">
                  <c:v>19.600000000000001</c:v>
                </c:pt>
                <c:pt idx="48">
                  <c:v>20</c:v>
                </c:pt>
                <c:pt idx="49">
                  <c:v>20.400000000000002</c:v>
                </c:pt>
                <c:pt idx="50">
                  <c:v>20.8</c:v>
                </c:pt>
                <c:pt idx="51">
                  <c:v>21.200000000000003</c:v>
                </c:pt>
                <c:pt idx="52">
                  <c:v>21.6</c:v>
                </c:pt>
                <c:pt idx="53">
                  <c:v>22</c:v>
                </c:pt>
                <c:pt idx="54">
                  <c:v>22.400000000000002</c:v>
                </c:pt>
                <c:pt idx="55">
                  <c:v>22.8</c:v>
                </c:pt>
                <c:pt idx="56">
                  <c:v>23.200000000000003</c:v>
                </c:pt>
                <c:pt idx="57">
                  <c:v>23.6</c:v>
                </c:pt>
                <c:pt idx="58">
                  <c:v>24</c:v>
                </c:pt>
                <c:pt idx="59">
                  <c:v>24.400000000000002</c:v>
                </c:pt>
                <c:pt idx="60">
                  <c:v>24.8</c:v>
                </c:pt>
                <c:pt idx="61">
                  <c:v>25.200000000000003</c:v>
                </c:pt>
                <c:pt idx="62">
                  <c:v>25.6</c:v>
                </c:pt>
                <c:pt idx="63">
                  <c:v>26</c:v>
                </c:pt>
                <c:pt idx="64">
                  <c:v>26.400000000000002</c:v>
                </c:pt>
                <c:pt idx="65">
                  <c:v>26.8</c:v>
                </c:pt>
                <c:pt idx="66">
                  <c:v>27.200000000000003</c:v>
                </c:pt>
                <c:pt idx="67">
                  <c:v>27.6</c:v>
                </c:pt>
                <c:pt idx="68">
                  <c:v>28</c:v>
                </c:pt>
                <c:pt idx="69">
                  <c:v>28.400000000000002</c:v>
                </c:pt>
                <c:pt idx="70">
                  <c:v>28.8</c:v>
                </c:pt>
                <c:pt idx="71">
                  <c:v>29.200000000000003</c:v>
                </c:pt>
                <c:pt idx="72">
                  <c:v>29.6</c:v>
                </c:pt>
                <c:pt idx="73">
                  <c:v>30</c:v>
                </c:pt>
                <c:pt idx="74">
                  <c:v>30.400000000000002</c:v>
                </c:pt>
                <c:pt idx="75">
                  <c:v>30.8</c:v>
                </c:pt>
                <c:pt idx="76">
                  <c:v>31.200000000000003</c:v>
                </c:pt>
                <c:pt idx="77">
                  <c:v>31.6</c:v>
                </c:pt>
                <c:pt idx="78">
                  <c:v>32</c:v>
                </c:pt>
                <c:pt idx="79">
                  <c:v>32.4</c:v>
                </c:pt>
                <c:pt idx="80">
                  <c:v>32.800000000000004</c:v>
                </c:pt>
                <c:pt idx="81">
                  <c:v>33.200000000000003</c:v>
                </c:pt>
                <c:pt idx="82">
                  <c:v>33.6</c:v>
                </c:pt>
                <c:pt idx="83">
                  <c:v>34</c:v>
                </c:pt>
                <c:pt idx="84">
                  <c:v>34.4</c:v>
                </c:pt>
                <c:pt idx="85">
                  <c:v>34.800000000000004</c:v>
                </c:pt>
                <c:pt idx="86">
                  <c:v>35.200000000000003</c:v>
                </c:pt>
                <c:pt idx="87">
                  <c:v>35.6</c:v>
                </c:pt>
                <c:pt idx="88">
                  <c:v>36</c:v>
                </c:pt>
                <c:pt idx="89">
                  <c:v>36.4</c:v>
                </c:pt>
                <c:pt idx="90">
                  <c:v>36.800000000000004</c:v>
                </c:pt>
                <c:pt idx="91">
                  <c:v>37.200000000000003</c:v>
                </c:pt>
                <c:pt idx="92">
                  <c:v>37.6</c:v>
                </c:pt>
                <c:pt idx="93">
                  <c:v>38</c:v>
                </c:pt>
                <c:pt idx="94">
                  <c:v>38.400000000000006</c:v>
                </c:pt>
                <c:pt idx="95">
                  <c:v>38.800000000000004</c:v>
                </c:pt>
                <c:pt idx="96">
                  <c:v>39.200000000000003</c:v>
                </c:pt>
                <c:pt idx="97">
                  <c:v>39.6</c:v>
                </c:pt>
                <c:pt idx="98">
                  <c:v>40</c:v>
                </c:pt>
                <c:pt idx="99">
                  <c:v>40.400000000000006</c:v>
                </c:pt>
                <c:pt idx="100">
                  <c:v>40.800000000000004</c:v>
                </c:pt>
                <c:pt idx="101">
                  <c:v>41.2</c:v>
                </c:pt>
                <c:pt idx="102">
                  <c:v>41.6</c:v>
                </c:pt>
                <c:pt idx="103">
                  <c:v>42</c:v>
                </c:pt>
                <c:pt idx="104">
                  <c:v>42.400000000000006</c:v>
                </c:pt>
                <c:pt idx="105">
                  <c:v>42.800000000000004</c:v>
                </c:pt>
                <c:pt idx="106">
                  <c:v>43.2</c:v>
                </c:pt>
                <c:pt idx="107">
                  <c:v>43.6</c:v>
                </c:pt>
                <c:pt idx="108">
                  <c:v>44</c:v>
                </c:pt>
                <c:pt idx="109">
                  <c:v>44.400000000000006</c:v>
                </c:pt>
                <c:pt idx="110">
                  <c:v>44.800000000000004</c:v>
                </c:pt>
                <c:pt idx="111">
                  <c:v>45.2</c:v>
                </c:pt>
                <c:pt idx="112">
                  <c:v>45.6</c:v>
                </c:pt>
                <c:pt idx="113">
                  <c:v>46</c:v>
                </c:pt>
                <c:pt idx="114">
                  <c:v>46.400000000000006</c:v>
                </c:pt>
                <c:pt idx="115">
                  <c:v>46.800000000000004</c:v>
                </c:pt>
                <c:pt idx="116">
                  <c:v>47.2</c:v>
                </c:pt>
                <c:pt idx="117">
                  <c:v>47.6</c:v>
                </c:pt>
                <c:pt idx="118">
                  <c:v>48</c:v>
                </c:pt>
                <c:pt idx="119">
                  <c:v>48.400000000000006</c:v>
                </c:pt>
                <c:pt idx="120">
                  <c:v>48.800000000000004</c:v>
                </c:pt>
                <c:pt idx="121">
                  <c:v>49.2</c:v>
                </c:pt>
                <c:pt idx="122">
                  <c:v>49.6</c:v>
                </c:pt>
                <c:pt idx="123">
                  <c:v>50</c:v>
                </c:pt>
                <c:pt idx="124">
                  <c:v>50.400000000000006</c:v>
                </c:pt>
                <c:pt idx="125">
                  <c:v>50.800000000000004</c:v>
                </c:pt>
                <c:pt idx="126">
                  <c:v>51.2</c:v>
                </c:pt>
                <c:pt idx="127">
                  <c:v>51.6</c:v>
                </c:pt>
                <c:pt idx="128">
                  <c:v>52</c:v>
                </c:pt>
                <c:pt idx="129">
                  <c:v>52.400000000000006</c:v>
                </c:pt>
                <c:pt idx="130">
                  <c:v>52.800000000000004</c:v>
                </c:pt>
                <c:pt idx="131">
                  <c:v>53.2</c:v>
                </c:pt>
                <c:pt idx="132">
                  <c:v>53.6</c:v>
                </c:pt>
                <c:pt idx="133">
                  <c:v>54</c:v>
                </c:pt>
                <c:pt idx="134">
                  <c:v>54.400000000000006</c:v>
                </c:pt>
                <c:pt idx="135">
                  <c:v>54.800000000000004</c:v>
                </c:pt>
                <c:pt idx="136">
                  <c:v>55.2</c:v>
                </c:pt>
                <c:pt idx="137">
                  <c:v>55.6</c:v>
                </c:pt>
                <c:pt idx="138">
                  <c:v>56</c:v>
                </c:pt>
                <c:pt idx="139">
                  <c:v>56.400000000000006</c:v>
                </c:pt>
                <c:pt idx="140">
                  <c:v>56.800000000000004</c:v>
                </c:pt>
                <c:pt idx="141">
                  <c:v>57.2</c:v>
                </c:pt>
                <c:pt idx="142">
                  <c:v>57.6</c:v>
                </c:pt>
                <c:pt idx="143">
                  <c:v>58</c:v>
                </c:pt>
                <c:pt idx="144">
                  <c:v>58.400000000000006</c:v>
                </c:pt>
                <c:pt idx="145">
                  <c:v>58.800000000000004</c:v>
                </c:pt>
                <c:pt idx="146">
                  <c:v>59.2</c:v>
                </c:pt>
                <c:pt idx="147">
                  <c:v>59.6</c:v>
                </c:pt>
                <c:pt idx="148">
                  <c:v>60</c:v>
                </c:pt>
                <c:pt idx="149">
                  <c:v>60.400000000000006</c:v>
                </c:pt>
                <c:pt idx="150">
                  <c:v>60.800000000000004</c:v>
                </c:pt>
                <c:pt idx="151">
                  <c:v>61.2</c:v>
                </c:pt>
                <c:pt idx="152">
                  <c:v>61.6</c:v>
                </c:pt>
                <c:pt idx="153">
                  <c:v>62</c:v>
                </c:pt>
                <c:pt idx="154">
                  <c:v>62.400000000000006</c:v>
                </c:pt>
                <c:pt idx="155">
                  <c:v>62.800000000000004</c:v>
                </c:pt>
                <c:pt idx="156">
                  <c:v>63.2</c:v>
                </c:pt>
                <c:pt idx="157">
                  <c:v>63.6</c:v>
                </c:pt>
                <c:pt idx="158">
                  <c:v>64</c:v>
                </c:pt>
                <c:pt idx="159">
                  <c:v>64.400000000000006</c:v>
                </c:pt>
                <c:pt idx="160">
                  <c:v>64.8</c:v>
                </c:pt>
                <c:pt idx="161">
                  <c:v>65.2</c:v>
                </c:pt>
                <c:pt idx="162">
                  <c:v>65.600000000000009</c:v>
                </c:pt>
                <c:pt idx="163">
                  <c:v>66</c:v>
                </c:pt>
                <c:pt idx="164">
                  <c:v>66.400000000000006</c:v>
                </c:pt>
                <c:pt idx="165">
                  <c:v>66.8</c:v>
                </c:pt>
                <c:pt idx="166">
                  <c:v>67.2</c:v>
                </c:pt>
                <c:pt idx="167">
                  <c:v>67.600000000000009</c:v>
                </c:pt>
                <c:pt idx="168">
                  <c:v>68</c:v>
                </c:pt>
                <c:pt idx="169">
                  <c:v>68.400000000000006</c:v>
                </c:pt>
                <c:pt idx="170">
                  <c:v>68.8</c:v>
                </c:pt>
                <c:pt idx="171">
                  <c:v>69.2</c:v>
                </c:pt>
                <c:pt idx="172">
                  <c:v>69.600000000000009</c:v>
                </c:pt>
                <c:pt idx="173">
                  <c:v>70</c:v>
                </c:pt>
                <c:pt idx="174">
                  <c:v>70.400000000000006</c:v>
                </c:pt>
                <c:pt idx="175">
                  <c:v>70.8</c:v>
                </c:pt>
                <c:pt idx="176">
                  <c:v>71.2</c:v>
                </c:pt>
                <c:pt idx="177">
                  <c:v>71.600000000000009</c:v>
                </c:pt>
                <c:pt idx="178">
                  <c:v>72</c:v>
                </c:pt>
                <c:pt idx="179">
                  <c:v>72.400000000000006</c:v>
                </c:pt>
                <c:pt idx="180">
                  <c:v>72.8</c:v>
                </c:pt>
                <c:pt idx="181">
                  <c:v>73.2</c:v>
                </c:pt>
                <c:pt idx="182">
                  <c:v>73.600000000000009</c:v>
                </c:pt>
                <c:pt idx="183">
                  <c:v>74</c:v>
                </c:pt>
                <c:pt idx="184">
                  <c:v>74.400000000000006</c:v>
                </c:pt>
                <c:pt idx="185">
                  <c:v>74.8</c:v>
                </c:pt>
                <c:pt idx="186">
                  <c:v>75.2</c:v>
                </c:pt>
                <c:pt idx="187">
                  <c:v>75.600000000000009</c:v>
                </c:pt>
                <c:pt idx="188">
                  <c:v>76</c:v>
                </c:pt>
                <c:pt idx="189">
                  <c:v>76.400000000000006</c:v>
                </c:pt>
                <c:pt idx="190">
                  <c:v>76.800000000000011</c:v>
                </c:pt>
                <c:pt idx="191">
                  <c:v>77.2</c:v>
                </c:pt>
                <c:pt idx="192">
                  <c:v>77.600000000000009</c:v>
                </c:pt>
                <c:pt idx="193">
                  <c:v>78</c:v>
                </c:pt>
                <c:pt idx="194">
                  <c:v>78.400000000000006</c:v>
                </c:pt>
                <c:pt idx="195">
                  <c:v>78.800000000000011</c:v>
                </c:pt>
                <c:pt idx="196">
                  <c:v>79.2</c:v>
                </c:pt>
                <c:pt idx="197">
                  <c:v>79.600000000000009</c:v>
                </c:pt>
                <c:pt idx="198">
                  <c:v>80</c:v>
                </c:pt>
                <c:pt idx="199">
                  <c:v>80.400000000000006</c:v>
                </c:pt>
                <c:pt idx="200">
                  <c:v>80.800000000000011</c:v>
                </c:pt>
                <c:pt idx="201">
                  <c:v>81.2</c:v>
                </c:pt>
                <c:pt idx="202">
                  <c:v>81.600000000000009</c:v>
                </c:pt>
                <c:pt idx="203">
                  <c:v>82</c:v>
                </c:pt>
                <c:pt idx="204">
                  <c:v>82.4</c:v>
                </c:pt>
                <c:pt idx="205">
                  <c:v>82.800000000000011</c:v>
                </c:pt>
                <c:pt idx="206">
                  <c:v>83.2</c:v>
                </c:pt>
                <c:pt idx="207">
                  <c:v>83.600000000000009</c:v>
                </c:pt>
                <c:pt idx="208">
                  <c:v>84</c:v>
                </c:pt>
                <c:pt idx="209">
                  <c:v>84.4</c:v>
                </c:pt>
                <c:pt idx="210">
                  <c:v>84.800000000000011</c:v>
                </c:pt>
                <c:pt idx="211">
                  <c:v>85.2</c:v>
                </c:pt>
                <c:pt idx="212">
                  <c:v>85.600000000000009</c:v>
                </c:pt>
                <c:pt idx="213">
                  <c:v>86</c:v>
                </c:pt>
                <c:pt idx="214">
                  <c:v>86.4</c:v>
                </c:pt>
                <c:pt idx="215">
                  <c:v>86.800000000000011</c:v>
                </c:pt>
                <c:pt idx="216">
                  <c:v>87.2</c:v>
                </c:pt>
                <c:pt idx="217">
                  <c:v>87.600000000000009</c:v>
                </c:pt>
                <c:pt idx="218">
                  <c:v>88</c:v>
                </c:pt>
                <c:pt idx="219">
                  <c:v>88.4</c:v>
                </c:pt>
                <c:pt idx="220">
                  <c:v>88.800000000000011</c:v>
                </c:pt>
                <c:pt idx="221">
                  <c:v>89.2</c:v>
                </c:pt>
                <c:pt idx="222">
                  <c:v>89.600000000000009</c:v>
                </c:pt>
                <c:pt idx="223">
                  <c:v>90</c:v>
                </c:pt>
                <c:pt idx="224">
                  <c:v>90.4</c:v>
                </c:pt>
                <c:pt idx="225">
                  <c:v>90.800000000000011</c:v>
                </c:pt>
                <c:pt idx="226">
                  <c:v>91.2</c:v>
                </c:pt>
                <c:pt idx="227">
                  <c:v>91.600000000000009</c:v>
                </c:pt>
                <c:pt idx="228">
                  <c:v>92</c:v>
                </c:pt>
                <c:pt idx="229">
                  <c:v>92.4</c:v>
                </c:pt>
                <c:pt idx="230">
                  <c:v>92.800000000000011</c:v>
                </c:pt>
                <c:pt idx="231">
                  <c:v>93.2</c:v>
                </c:pt>
                <c:pt idx="232">
                  <c:v>93.600000000000009</c:v>
                </c:pt>
                <c:pt idx="233">
                  <c:v>94</c:v>
                </c:pt>
                <c:pt idx="234">
                  <c:v>94.4</c:v>
                </c:pt>
                <c:pt idx="235">
                  <c:v>94.800000000000011</c:v>
                </c:pt>
                <c:pt idx="236">
                  <c:v>95.2</c:v>
                </c:pt>
                <c:pt idx="237">
                  <c:v>95.600000000000009</c:v>
                </c:pt>
                <c:pt idx="238">
                  <c:v>96</c:v>
                </c:pt>
                <c:pt idx="239">
                  <c:v>96.4</c:v>
                </c:pt>
                <c:pt idx="240">
                  <c:v>96.800000000000011</c:v>
                </c:pt>
                <c:pt idx="241">
                  <c:v>97.2</c:v>
                </c:pt>
                <c:pt idx="242">
                  <c:v>97.600000000000009</c:v>
                </c:pt>
                <c:pt idx="243">
                  <c:v>98</c:v>
                </c:pt>
                <c:pt idx="244">
                  <c:v>98.4</c:v>
                </c:pt>
                <c:pt idx="245">
                  <c:v>98.800000000000011</c:v>
                </c:pt>
                <c:pt idx="246">
                  <c:v>99.2</c:v>
                </c:pt>
                <c:pt idx="247">
                  <c:v>99.600000000000009</c:v>
                </c:pt>
                <c:pt idx="248">
                  <c:v>100</c:v>
                </c:pt>
                <c:pt idx="249">
                  <c:v>100.4</c:v>
                </c:pt>
                <c:pt idx="250">
                  <c:v>100.80000000000001</c:v>
                </c:pt>
                <c:pt idx="251">
                  <c:v>101.2</c:v>
                </c:pt>
                <c:pt idx="252">
                  <c:v>101.60000000000001</c:v>
                </c:pt>
                <c:pt idx="253">
                  <c:v>102</c:v>
                </c:pt>
                <c:pt idx="254">
                  <c:v>102.4</c:v>
                </c:pt>
                <c:pt idx="255">
                  <c:v>102.80000000000001</c:v>
                </c:pt>
                <c:pt idx="256">
                  <c:v>103.2</c:v>
                </c:pt>
                <c:pt idx="257">
                  <c:v>103.60000000000001</c:v>
                </c:pt>
                <c:pt idx="258">
                  <c:v>104</c:v>
                </c:pt>
                <c:pt idx="259">
                  <c:v>104.4</c:v>
                </c:pt>
                <c:pt idx="260">
                  <c:v>104.80000000000001</c:v>
                </c:pt>
                <c:pt idx="261">
                  <c:v>105.2</c:v>
                </c:pt>
                <c:pt idx="262">
                  <c:v>105.60000000000001</c:v>
                </c:pt>
                <c:pt idx="263">
                  <c:v>106</c:v>
                </c:pt>
                <c:pt idx="264">
                  <c:v>106.4</c:v>
                </c:pt>
                <c:pt idx="265">
                  <c:v>106.80000000000001</c:v>
                </c:pt>
                <c:pt idx="266">
                  <c:v>107.2</c:v>
                </c:pt>
                <c:pt idx="267">
                  <c:v>107.60000000000001</c:v>
                </c:pt>
                <c:pt idx="268">
                  <c:v>108</c:v>
                </c:pt>
                <c:pt idx="269">
                  <c:v>108.4</c:v>
                </c:pt>
                <c:pt idx="270">
                  <c:v>108.80000000000001</c:v>
                </c:pt>
                <c:pt idx="271">
                  <c:v>109.2</c:v>
                </c:pt>
                <c:pt idx="272">
                  <c:v>109.60000000000001</c:v>
                </c:pt>
                <c:pt idx="273">
                  <c:v>110</c:v>
                </c:pt>
                <c:pt idx="274">
                  <c:v>110.4</c:v>
                </c:pt>
                <c:pt idx="275">
                  <c:v>110.80000000000001</c:v>
                </c:pt>
                <c:pt idx="276">
                  <c:v>111.2</c:v>
                </c:pt>
                <c:pt idx="277">
                  <c:v>111.60000000000001</c:v>
                </c:pt>
                <c:pt idx="278">
                  <c:v>112</c:v>
                </c:pt>
                <c:pt idx="279">
                  <c:v>112.4</c:v>
                </c:pt>
                <c:pt idx="280">
                  <c:v>112.80000000000001</c:v>
                </c:pt>
                <c:pt idx="281">
                  <c:v>113.2</c:v>
                </c:pt>
                <c:pt idx="282">
                  <c:v>113.60000000000001</c:v>
                </c:pt>
                <c:pt idx="283">
                  <c:v>114</c:v>
                </c:pt>
                <c:pt idx="284">
                  <c:v>114.4</c:v>
                </c:pt>
                <c:pt idx="285">
                  <c:v>114.80000000000001</c:v>
                </c:pt>
                <c:pt idx="286">
                  <c:v>115.2</c:v>
                </c:pt>
                <c:pt idx="287">
                  <c:v>115.60000000000001</c:v>
                </c:pt>
                <c:pt idx="288">
                  <c:v>116</c:v>
                </c:pt>
                <c:pt idx="289">
                  <c:v>116.4</c:v>
                </c:pt>
                <c:pt idx="290">
                  <c:v>116.80000000000001</c:v>
                </c:pt>
                <c:pt idx="291">
                  <c:v>117.2</c:v>
                </c:pt>
                <c:pt idx="292">
                  <c:v>117.60000000000001</c:v>
                </c:pt>
                <c:pt idx="293">
                  <c:v>118</c:v>
                </c:pt>
                <c:pt idx="294">
                  <c:v>118.4</c:v>
                </c:pt>
                <c:pt idx="295">
                  <c:v>118.80000000000001</c:v>
                </c:pt>
                <c:pt idx="296">
                  <c:v>119.2</c:v>
                </c:pt>
                <c:pt idx="297">
                  <c:v>119.60000000000001</c:v>
                </c:pt>
                <c:pt idx="298">
                  <c:v>120</c:v>
                </c:pt>
                <c:pt idx="299">
                  <c:v>120.4</c:v>
                </c:pt>
                <c:pt idx="300">
                  <c:v>120.80000000000001</c:v>
                </c:pt>
                <c:pt idx="301">
                  <c:v>121.2</c:v>
                </c:pt>
                <c:pt idx="302">
                  <c:v>121.60000000000001</c:v>
                </c:pt>
                <c:pt idx="303">
                  <c:v>122</c:v>
                </c:pt>
                <c:pt idx="304">
                  <c:v>122.4</c:v>
                </c:pt>
                <c:pt idx="305">
                  <c:v>122.80000000000001</c:v>
                </c:pt>
                <c:pt idx="306">
                  <c:v>123.2</c:v>
                </c:pt>
                <c:pt idx="307">
                  <c:v>123.60000000000001</c:v>
                </c:pt>
                <c:pt idx="308">
                  <c:v>124</c:v>
                </c:pt>
                <c:pt idx="309">
                  <c:v>124.4</c:v>
                </c:pt>
                <c:pt idx="310">
                  <c:v>124.80000000000001</c:v>
                </c:pt>
                <c:pt idx="311">
                  <c:v>125.2</c:v>
                </c:pt>
                <c:pt idx="312">
                  <c:v>125.60000000000001</c:v>
                </c:pt>
                <c:pt idx="313">
                  <c:v>126</c:v>
                </c:pt>
                <c:pt idx="314">
                  <c:v>126.4</c:v>
                </c:pt>
                <c:pt idx="315">
                  <c:v>126.80000000000001</c:v>
                </c:pt>
                <c:pt idx="316">
                  <c:v>127.2</c:v>
                </c:pt>
                <c:pt idx="317">
                  <c:v>127.60000000000001</c:v>
                </c:pt>
                <c:pt idx="318">
                  <c:v>128</c:v>
                </c:pt>
                <c:pt idx="319">
                  <c:v>128.4</c:v>
                </c:pt>
                <c:pt idx="320">
                  <c:v>128.80000000000001</c:v>
                </c:pt>
                <c:pt idx="321">
                  <c:v>129.20000000000002</c:v>
                </c:pt>
                <c:pt idx="322">
                  <c:v>129.6</c:v>
                </c:pt>
                <c:pt idx="323">
                  <c:v>130</c:v>
                </c:pt>
                <c:pt idx="324">
                  <c:v>130.4</c:v>
                </c:pt>
                <c:pt idx="325">
                  <c:v>130.80000000000001</c:v>
                </c:pt>
                <c:pt idx="326">
                  <c:v>131.20000000000002</c:v>
                </c:pt>
                <c:pt idx="327">
                  <c:v>131.6</c:v>
                </c:pt>
                <c:pt idx="328">
                  <c:v>132</c:v>
                </c:pt>
                <c:pt idx="329">
                  <c:v>132.4</c:v>
                </c:pt>
                <c:pt idx="330">
                  <c:v>132.80000000000001</c:v>
                </c:pt>
                <c:pt idx="331">
                  <c:v>133.20000000000002</c:v>
                </c:pt>
                <c:pt idx="332">
                  <c:v>133.6</c:v>
                </c:pt>
                <c:pt idx="333">
                  <c:v>134</c:v>
                </c:pt>
                <c:pt idx="334">
                  <c:v>134.4</c:v>
                </c:pt>
                <c:pt idx="335">
                  <c:v>134.80000000000001</c:v>
                </c:pt>
                <c:pt idx="336">
                  <c:v>135.20000000000002</c:v>
                </c:pt>
                <c:pt idx="337">
                  <c:v>135.6</c:v>
                </c:pt>
                <c:pt idx="338">
                  <c:v>136</c:v>
                </c:pt>
                <c:pt idx="339">
                  <c:v>136.4</c:v>
                </c:pt>
                <c:pt idx="340">
                  <c:v>136.80000000000001</c:v>
                </c:pt>
                <c:pt idx="341">
                  <c:v>137.20000000000002</c:v>
                </c:pt>
                <c:pt idx="342">
                  <c:v>137.6</c:v>
                </c:pt>
                <c:pt idx="343">
                  <c:v>138</c:v>
                </c:pt>
                <c:pt idx="344">
                  <c:v>138.4</c:v>
                </c:pt>
                <c:pt idx="345">
                  <c:v>138.80000000000001</c:v>
                </c:pt>
                <c:pt idx="346">
                  <c:v>139.20000000000002</c:v>
                </c:pt>
                <c:pt idx="347">
                  <c:v>139.6</c:v>
                </c:pt>
                <c:pt idx="348">
                  <c:v>140</c:v>
                </c:pt>
                <c:pt idx="349">
                  <c:v>140.4</c:v>
                </c:pt>
                <c:pt idx="350">
                  <c:v>140.80000000000001</c:v>
                </c:pt>
                <c:pt idx="351">
                  <c:v>141.20000000000002</c:v>
                </c:pt>
                <c:pt idx="352">
                  <c:v>141.6</c:v>
                </c:pt>
                <c:pt idx="353">
                  <c:v>142</c:v>
                </c:pt>
                <c:pt idx="354">
                  <c:v>142.4</c:v>
                </c:pt>
                <c:pt idx="355">
                  <c:v>142.80000000000001</c:v>
                </c:pt>
                <c:pt idx="356">
                  <c:v>143.20000000000002</c:v>
                </c:pt>
                <c:pt idx="357">
                  <c:v>143.6</c:v>
                </c:pt>
                <c:pt idx="358">
                  <c:v>144</c:v>
                </c:pt>
                <c:pt idx="359">
                  <c:v>144.4</c:v>
                </c:pt>
                <c:pt idx="360">
                  <c:v>144.80000000000001</c:v>
                </c:pt>
                <c:pt idx="361">
                  <c:v>145.20000000000002</c:v>
                </c:pt>
                <c:pt idx="362">
                  <c:v>145.6</c:v>
                </c:pt>
                <c:pt idx="363">
                  <c:v>146</c:v>
                </c:pt>
                <c:pt idx="364">
                  <c:v>146.4</c:v>
                </c:pt>
                <c:pt idx="365">
                  <c:v>146.80000000000001</c:v>
                </c:pt>
                <c:pt idx="366">
                  <c:v>147.20000000000002</c:v>
                </c:pt>
                <c:pt idx="367">
                  <c:v>147.6</c:v>
                </c:pt>
                <c:pt idx="368">
                  <c:v>148</c:v>
                </c:pt>
                <c:pt idx="369">
                  <c:v>148.4</c:v>
                </c:pt>
                <c:pt idx="370">
                  <c:v>148.80000000000001</c:v>
                </c:pt>
                <c:pt idx="371">
                  <c:v>149.20000000000002</c:v>
                </c:pt>
                <c:pt idx="372">
                  <c:v>149.6</c:v>
                </c:pt>
                <c:pt idx="373">
                  <c:v>150</c:v>
                </c:pt>
                <c:pt idx="374">
                  <c:v>150.4</c:v>
                </c:pt>
                <c:pt idx="375">
                  <c:v>150.80000000000001</c:v>
                </c:pt>
                <c:pt idx="376">
                  <c:v>151.20000000000002</c:v>
                </c:pt>
                <c:pt idx="377">
                  <c:v>151.6</c:v>
                </c:pt>
                <c:pt idx="378">
                  <c:v>152</c:v>
                </c:pt>
                <c:pt idx="379">
                  <c:v>152.4</c:v>
                </c:pt>
                <c:pt idx="380">
                  <c:v>152.80000000000001</c:v>
                </c:pt>
                <c:pt idx="381">
                  <c:v>153.20000000000002</c:v>
                </c:pt>
                <c:pt idx="382">
                  <c:v>153.60000000000002</c:v>
                </c:pt>
                <c:pt idx="383">
                  <c:v>154</c:v>
                </c:pt>
                <c:pt idx="384">
                  <c:v>154.4</c:v>
                </c:pt>
                <c:pt idx="385">
                  <c:v>154.80000000000001</c:v>
                </c:pt>
                <c:pt idx="386">
                  <c:v>155.20000000000002</c:v>
                </c:pt>
                <c:pt idx="387">
                  <c:v>155.60000000000002</c:v>
                </c:pt>
                <c:pt idx="388">
                  <c:v>156</c:v>
                </c:pt>
                <c:pt idx="389">
                  <c:v>156.4</c:v>
                </c:pt>
                <c:pt idx="390">
                  <c:v>156.80000000000001</c:v>
                </c:pt>
                <c:pt idx="391">
                  <c:v>157.20000000000002</c:v>
                </c:pt>
                <c:pt idx="392">
                  <c:v>157.60000000000002</c:v>
                </c:pt>
                <c:pt idx="393">
                  <c:v>158</c:v>
                </c:pt>
                <c:pt idx="394">
                  <c:v>158.4</c:v>
                </c:pt>
                <c:pt idx="395">
                  <c:v>158.80000000000001</c:v>
                </c:pt>
                <c:pt idx="396">
                  <c:v>159.20000000000002</c:v>
                </c:pt>
                <c:pt idx="397">
                  <c:v>159.60000000000002</c:v>
                </c:pt>
                <c:pt idx="398">
                  <c:v>160</c:v>
                </c:pt>
                <c:pt idx="399">
                  <c:v>160.4</c:v>
                </c:pt>
                <c:pt idx="400">
                  <c:v>160.80000000000001</c:v>
                </c:pt>
                <c:pt idx="401">
                  <c:v>161.20000000000002</c:v>
                </c:pt>
                <c:pt idx="402">
                  <c:v>161.60000000000002</c:v>
                </c:pt>
                <c:pt idx="403">
                  <c:v>162</c:v>
                </c:pt>
                <c:pt idx="404">
                  <c:v>162.4</c:v>
                </c:pt>
                <c:pt idx="405">
                  <c:v>162.80000000000001</c:v>
                </c:pt>
                <c:pt idx="406">
                  <c:v>163.20000000000002</c:v>
                </c:pt>
                <c:pt idx="407">
                  <c:v>163.60000000000002</c:v>
                </c:pt>
                <c:pt idx="408">
                  <c:v>164</c:v>
                </c:pt>
                <c:pt idx="409">
                  <c:v>164.4</c:v>
                </c:pt>
                <c:pt idx="410">
                  <c:v>164.8</c:v>
                </c:pt>
                <c:pt idx="411">
                  <c:v>165.20000000000002</c:v>
                </c:pt>
                <c:pt idx="412">
                  <c:v>165.60000000000002</c:v>
                </c:pt>
                <c:pt idx="413">
                  <c:v>166</c:v>
                </c:pt>
                <c:pt idx="414">
                  <c:v>166.4</c:v>
                </c:pt>
                <c:pt idx="415">
                  <c:v>166.8</c:v>
                </c:pt>
                <c:pt idx="416">
                  <c:v>167.20000000000002</c:v>
                </c:pt>
                <c:pt idx="417">
                  <c:v>167.60000000000002</c:v>
                </c:pt>
                <c:pt idx="418">
                  <c:v>168</c:v>
                </c:pt>
                <c:pt idx="419">
                  <c:v>168.4</c:v>
                </c:pt>
                <c:pt idx="420">
                  <c:v>168.8</c:v>
                </c:pt>
                <c:pt idx="421">
                  <c:v>169.20000000000002</c:v>
                </c:pt>
                <c:pt idx="422">
                  <c:v>169.60000000000002</c:v>
                </c:pt>
                <c:pt idx="423">
                  <c:v>170</c:v>
                </c:pt>
                <c:pt idx="424">
                  <c:v>170.4</c:v>
                </c:pt>
                <c:pt idx="425">
                  <c:v>170.8</c:v>
                </c:pt>
                <c:pt idx="426">
                  <c:v>171.20000000000002</c:v>
                </c:pt>
                <c:pt idx="427">
                  <c:v>171.60000000000002</c:v>
                </c:pt>
                <c:pt idx="428">
                  <c:v>172</c:v>
                </c:pt>
                <c:pt idx="429">
                  <c:v>172.4</c:v>
                </c:pt>
                <c:pt idx="430">
                  <c:v>172.8</c:v>
                </c:pt>
                <c:pt idx="431">
                  <c:v>173.20000000000002</c:v>
                </c:pt>
                <c:pt idx="432">
                  <c:v>173.60000000000002</c:v>
                </c:pt>
                <c:pt idx="433">
                  <c:v>174</c:v>
                </c:pt>
                <c:pt idx="434">
                  <c:v>174.4</c:v>
                </c:pt>
                <c:pt idx="435">
                  <c:v>174.8</c:v>
                </c:pt>
                <c:pt idx="436">
                  <c:v>175.20000000000002</c:v>
                </c:pt>
                <c:pt idx="437">
                  <c:v>175.60000000000002</c:v>
                </c:pt>
                <c:pt idx="438">
                  <c:v>176</c:v>
                </c:pt>
                <c:pt idx="439">
                  <c:v>176.4</c:v>
                </c:pt>
                <c:pt idx="440">
                  <c:v>176.8</c:v>
                </c:pt>
                <c:pt idx="441">
                  <c:v>177.20000000000002</c:v>
                </c:pt>
                <c:pt idx="442">
                  <c:v>177.60000000000002</c:v>
                </c:pt>
                <c:pt idx="443">
                  <c:v>178</c:v>
                </c:pt>
                <c:pt idx="444">
                  <c:v>178.4</c:v>
                </c:pt>
                <c:pt idx="445">
                  <c:v>178.8</c:v>
                </c:pt>
                <c:pt idx="446">
                  <c:v>179.20000000000002</c:v>
                </c:pt>
                <c:pt idx="447">
                  <c:v>179.60000000000002</c:v>
                </c:pt>
                <c:pt idx="448">
                  <c:v>180</c:v>
                </c:pt>
                <c:pt idx="449">
                  <c:v>180.4</c:v>
                </c:pt>
                <c:pt idx="450">
                  <c:v>180.8</c:v>
                </c:pt>
                <c:pt idx="451">
                  <c:v>181.20000000000002</c:v>
                </c:pt>
                <c:pt idx="452">
                  <c:v>181.60000000000002</c:v>
                </c:pt>
                <c:pt idx="453">
                  <c:v>182</c:v>
                </c:pt>
                <c:pt idx="454">
                  <c:v>182.4</c:v>
                </c:pt>
                <c:pt idx="455">
                  <c:v>182.8</c:v>
                </c:pt>
                <c:pt idx="456">
                  <c:v>183.20000000000002</c:v>
                </c:pt>
                <c:pt idx="457">
                  <c:v>183.60000000000002</c:v>
                </c:pt>
                <c:pt idx="458">
                  <c:v>184</c:v>
                </c:pt>
                <c:pt idx="459">
                  <c:v>184.4</c:v>
                </c:pt>
                <c:pt idx="460">
                  <c:v>184.8</c:v>
                </c:pt>
                <c:pt idx="461">
                  <c:v>185.20000000000002</c:v>
                </c:pt>
                <c:pt idx="462">
                  <c:v>185.60000000000002</c:v>
                </c:pt>
                <c:pt idx="463">
                  <c:v>186</c:v>
                </c:pt>
                <c:pt idx="464">
                  <c:v>186.4</c:v>
                </c:pt>
                <c:pt idx="465">
                  <c:v>186.8</c:v>
                </c:pt>
                <c:pt idx="466">
                  <c:v>187.20000000000002</c:v>
                </c:pt>
                <c:pt idx="467">
                  <c:v>187.60000000000002</c:v>
                </c:pt>
                <c:pt idx="468">
                  <c:v>188</c:v>
                </c:pt>
                <c:pt idx="469">
                  <c:v>188.4</c:v>
                </c:pt>
                <c:pt idx="470">
                  <c:v>188.8</c:v>
                </c:pt>
                <c:pt idx="471">
                  <c:v>189.20000000000002</c:v>
                </c:pt>
                <c:pt idx="472">
                  <c:v>189.60000000000002</c:v>
                </c:pt>
                <c:pt idx="473">
                  <c:v>190</c:v>
                </c:pt>
                <c:pt idx="474">
                  <c:v>190.4</c:v>
                </c:pt>
                <c:pt idx="475">
                  <c:v>190.8</c:v>
                </c:pt>
                <c:pt idx="476">
                  <c:v>191.20000000000002</c:v>
                </c:pt>
                <c:pt idx="477">
                  <c:v>191.60000000000002</c:v>
                </c:pt>
                <c:pt idx="478">
                  <c:v>192</c:v>
                </c:pt>
                <c:pt idx="479">
                  <c:v>192.4</c:v>
                </c:pt>
                <c:pt idx="480">
                  <c:v>192.8</c:v>
                </c:pt>
                <c:pt idx="481">
                  <c:v>193.20000000000002</c:v>
                </c:pt>
                <c:pt idx="482">
                  <c:v>193.60000000000002</c:v>
                </c:pt>
                <c:pt idx="483">
                  <c:v>194</c:v>
                </c:pt>
                <c:pt idx="484">
                  <c:v>194.4</c:v>
                </c:pt>
                <c:pt idx="485">
                  <c:v>194.8</c:v>
                </c:pt>
                <c:pt idx="486">
                  <c:v>195.20000000000002</c:v>
                </c:pt>
                <c:pt idx="487">
                  <c:v>195.60000000000002</c:v>
                </c:pt>
                <c:pt idx="488">
                  <c:v>196</c:v>
                </c:pt>
                <c:pt idx="489">
                  <c:v>196.4</c:v>
                </c:pt>
                <c:pt idx="490">
                  <c:v>196.8</c:v>
                </c:pt>
                <c:pt idx="491">
                  <c:v>197.20000000000002</c:v>
                </c:pt>
                <c:pt idx="492">
                  <c:v>197.60000000000002</c:v>
                </c:pt>
                <c:pt idx="493">
                  <c:v>198</c:v>
                </c:pt>
                <c:pt idx="494">
                  <c:v>198.4</c:v>
                </c:pt>
                <c:pt idx="495">
                  <c:v>198.8</c:v>
                </c:pt>
                <c:pt idx="496">
                  <c:v>199.20000000000002</c:v>
                </c:pt>
                <c:pt idx="497">
                  <c:v>199.60000000000002</c:v>
                </c:pt>
                <c:pt idx="498">
                  <c:v>200</c:v>
                </c:pt>
                <c:pt idx="499">
                  <c:v>200.4</c:v>
                </c:pt>
                <c:pt idx="500">
                  <c:v>200.8</c:v>
                </c:pt>
                <c:pt idx="501">
                  <c:v>201.20000000000002</c:v>
                </c:pt>
                <c:pt idx="502">
                  <c:v>201.60000000000002</c:v>
                </c:pt>
                <c:pt idx="503">
                  <c:v>202</c:v>
                </c:pt>
                <c:pt idx="504">
                  <c:v>202.4</c:v>
                </c:pt>
                <c:pt idx="505">
                  <c:v>202.8</c:v>
                </c:pt>
                <c:pt idx="506">
                  <c:v>203.20000000000002</c:v>
                </c:pt>
                <c:pt idx="507">
                  <c:v>203.60000000000002</c:v>
                </c:pt>
                <c:pt idx="508">
                  <c:v>204</c:v>
                </c:pt>
                <c:pt idx="509">
                  <c:v>204.4</c:v>
                </c:pt>
                <c:pt idx="510">
                  <c:v>204.8</c:v>
                </c:pt>
              </c:numCache>
            </c:numRef>
          </c:xVal>
          <c:yVal>
            <c:numRef>
              <c:f>Life!$H$86:$H$596</c:f>
              <c:numCache>
                <c:formatCode>General</c:formatCode>
                <c:ptCount val="5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26.79552</c:v>
                </c:pt>
                <c:pt idx="71">
                  <c:v>3.8080319999999999</c:v>
                </c:pt>
                <c:pt idx="72">
                  <c:v>-4.6025739999999997</c:v>
                </c:pt>
                <c:pt idx="73">
                  <c:v>-2.4448189999999999</c:v>
                </c:pt>
                <c:pt idx="74">
                  <c:v>-2.3642639999999999</c:v>
                </c:pt>
                <c:pt idx="75" formatCode="0.00E+00">
                  <c:v>-1.623912</c:v>
                </c:pt>
                <c:pt idx="76">
                  <c:v>-0.10195700000000001</c:v>
                </c:pt>
                <c:pt idx="77">
                  <c:v>1.0157499999999999</c:v>
                </c:pt>
                <c:pt idx="78">
                  <c:v>-0.61673540000000004</c:v>
                </c:pt>
                <c:pt idx="79">
                  <c:v>-2.0641409999999998</c:v>
                </c:pt>
                <c:pt idx="80">
                  <c:v>0.12792600000000001</c:v>
                </c:pt>
                <c:pt idx="81">
                  <c:v>0.4803636</c:v>
                </c:pt>
                <c:pt idx="82">
                  <c:v>0.76343519999999998</c:v>
                </c:pt>
                <c:pt idx="83">
                  <c:v>-1.547409</c:v>
                </c:pt>
                <c:pt idx="84">
                  <c:v>-0.59031929999999999</c:v>
                </c:pt>
                <c:pt idx="85">
                  <c:v>0.77351080000000005</c:v>
                </c:pt>
                <c:pt idx="86">
                  <c:v>0.48475970000000002</c:v>
                </c:pt>
                <c:pt idx="87">
                  <c:v>-1.3718900000000001</c:v>
                </c:pt>
                <c:pt idx="88">
                  <c:v>-0.98811859999999996</c:v>
                </c:pt>
                <c:pt idx="89" formatCode="0.00E+00">
                  <c:v>-0.62924709999999995</c:v>
                </c:pt>
                <c:pt idx="90">
                  <c:v>0.31417240000000002</c:v>
                </c:pt>
                <c:pt idx="91">
                  <c:v>-0.13846410000000001</c:v>
                </c:pt>
                <c:pt idx="92">
                  <c:v>0.29361739999999997</c:v>
                </c:pt>
                <c:pt idx="93">
                  <c:v>0.13214010000000001</c:v>
                </c:pt>
                <c:pt idx="94">
                  <c:v>0.85834710000000003</c:v>
                </c:pt>
                <c:pt idx="95">
                  <c:v>-0.44879720000000001</c:v>
                </c:pt>
                <c:pt idx="96">
                  <c:v>0.2341413</c:v>
                </c:pt>
                <c:pt idx="97">
                  <c:v>-1.7878160000000001</c:v>
                </c:pt>
                <c:pt idx="98">
                  <c:v>1.1378969999999999</c:v>
                </c:pt>
                <c:pt idx="99" formatCode="0.00E+00">
                  <c:v>9.7235459999999996E-2</c:v>
                </c:pt>
                <c:pt idx="100" formatCode="0.00E+00">
                  <c:v>4.5048369999999997E-2</c:v>
                </c:pt>
                <c:pt idx="101">
                  <c:v>1.480715</c:v>
                </c:pt>
                <c:pt idx="102">
                  <c:v>-0.13336229999999999</c:v>
                </c:pt>
                <c:pt idx="103">
                  <c:v>0.70493819999999996</c:v>
                </c:pt>
                <c:pt idx="104">
                  <c:v>1.054046</c:v>
                </c:pt>
                <c:pt idx="105">
                  <c:v>0.50700060000000002</c:v>
                </c:pt>
                <c:pt idx="106">
                  <c:v>-0.28140530000000002</c:v>
                </c:pt>
                <c:pt idx="107">
                  <c:v>-0.46015830000000002</c:v>
                </c:pt>
                <c:pt idx="108">
                  <c:v>0.53757049999999995</c:v>
                </c:pt>
                <c:pt idx="109">
                  <c:v>0.57496360000000002</c:v>
                </c:pt>
                <c:pt idx="110" formatCode="0.00E+00">
                  <c:v>0.78631010000000001</c:v>
                </c:pt>
                <c:pt idx="111" formatCode="0.00E+00">
                  <c:v>-1.630881</c:v>
                </c:pt>
                <c:pt idx="112">
                  <c:v>4.0462600000000001E-2</c:v>
                </c:pt>
                <c:pt idx="113">
                  <c:v>0.66202130000000003</c:v>
                </c:pt>
                <c:pt idx="114">
                  <c:v>0.63878650000000003</c:v>
                </c:pt>
                <c:pt idx="115">
                  <c:v>1.439049</c:v>
                </c:pt>
                <c:pt idx="116">
                  <c:v>0.1276736</c:v>
                </c:pt>
                <c:pt idx="117">
                  <c:v>0.49607279999999998</c:v>
                </c:pt>
                <c:pt idx="118">
                  <c:v>0.57984460000000004</c:v>
                </c:pt>
                <c:pt idx="119">
                  <c:v>0.25748549999999998</c:v>
                </c:pt>
                <c:pt idx="120">
                  <c:v>-0.43169160000000001</c:v>
                </c:pt>
                <c:pt idx="121">
                  <c:v>-0.44596229999999998</c:v>
                </c:pt>
                <c:pt idx="122">
                  <c:v>0.60011049999999999</c:v>
                </c:pt>
                <c:pt idx="123" formatCode="0.00E+00">
                  <c:v>1.167683</c:v>
                </c:pt>
                <c:pt idx="124">
                  <c:v>-0.22646569999999999</c:v>
                </c:pt>
                <c:pt idx="125">
                  <c:v>2.599628</c:v>
                </c:pt>
                <c:pt idx="126" formatCode="0.00E+00">
                  <c:v>1.9455039999999999</c:v>
                </c:pt>
                <c:pt idx="127">
                  <c:v>0.43438260000000001</c:v>
                </c:pt>
                <c:pt idx="128">
                  <c:v>-0.82041509999999995</c:v>
                </c:pt>
                <c:pt idx="129" formatCode="0.00E+00">
                  <c:v>3.459943E-2</c:v>
                </c:pt>
                <c:pt idx="130">
                  <c:v>0.27120359999999999</c:v>
                </c:pt>
                <c:pt idx="131">
                  <c:v>-1.556662</c:v>
                </c:pt>
                <c:pt idx="132">
                  <c:v>-1.054907</c:v>
                </c:pt>
                <c:pt idx="133">
                  <c:v>0.15194730000000001</c:v>
                </c:pt>
                <c:pt idx="134">
                  <c:v>-1.3635949999999999</c:v>
                </c:pt>
                <c:pt idx="135">
                  <c:v>0.84713110000000003</c:v>
                </c:pt>
                <c:pt idx="136" formatCode="0.00E+00">
                  <c:v>-4.5360549999999999E-2</c:v>
                </c:pt>
                <c:pt idx="137">
                  <c:v>-0.14327870000000001</c:v>
                </c:pt>
                <c:pt idx="138">
                  <c:v>1.205398</c:v>
                </c:pt>
                <c:pt idx="139">
                  <c:v>0.4335137</c:v>
                </c:pt>
                <c:pt idx="140">
                  <c:v>0.53155289999999999</c:v>
                </c:pt>
                <c:pt idx="141">
                  <c:v>1.907135</c:v>
                </c:pt>
                <c:pt idx="142">
                  <c:v>-0.40481</c:v>
                </c:pt>
                <c:pt idx="143" formatCode="0.00E+00">
                  <c:v>-0.46916180000000002</c:v>
                </c:pt>
                <c:pt idx="144">
                  <c:v>0.99342220000000003</c:v>
                </c:pt>
                <c:pt idx="145">
                  <c:v>-0.11861439999999999</c:v>
                </c:pt>
                <c:pt idx="146">
                  <c:v>1.9493309999999999</c:v>
                </c:pt>
                <c:pt idx="147">
                  <c:v>0.17789450000000001</c:v>
                </c:pt>
                <c:pt idx="148">
                  <c:v>0.26193880000000003</c:v>
                </c:pt>
                <c:pt idx="149">
                  <c:v>2.0008119999999998</c:v>
                </c:pt>
                <c:pt idx="150">
                  <c:v>1.150922</c:v>
                </c:pt>
                <c:pt idx="151">
                  <c:v>2.842155</c:v>
                </c:pt>
                <c:pt idx="152">
                  <c:v>-1.0825629999999999</c:v>
                </c:pt>
                <c:pt idx="153">
                  <c:v>1.0650839999999999</c:v>
                </c:pt>
                <c:pt idx="154">
                  <c:v>0.81441669999999999</c:v>
                </c:pt>
                <c:pt idx="155">
                  <c:v>-0.94604069999999996</c:v>
                </c:pt>
                <c:pt idx="156">
                  <c:v>1.7298720000000001</c:v>
                </c:pt>
                <c:pt idx="157">
                  <c:v>1.6388400000000001</c:v>
                </c:pt>
                <c:pt idx="158">
                  <c:v>2.871</c:v>
                </c:pt>
                <c:pt idx="159" formatCode="0.00E+00">
                  <c:v>0.24442169999999999</c:v>
                </c:pt>
                <c:pt idx="160">
                  <c:v>1.4740770000000001</c:v>
                </c:pt>
                <c:pt idx="161">
                  <c:v>0.1890666</c:v>
                </c:pt>
                <c:pt idx="162">
                  <c:v>1.7150559999999999</c:v>
                </c:pt>
                <c:pt idx="163">
                  <c:v>1.7587189999999999</c:v>
                </c:pt>
                <c:pt idx="164">
                  <c:v>0.30108390000000002</c:v>
                </c:pt>
                <c:pt idx="165" formatCode="0.00E+00">
                  <c:v>-0.72666129999999995</c:v>
                </c:pt>
                <c:pt idx="166">
                  <c:v>0.61253599999999997</c:v>
                </c:pt>
                <c:pt idx="167">
                  <c:v>1.7931649999999999</c:v>
                </c:pt>
                <c:pt idx="168">
                  <c:v>0.4409207</c:v>
                </c:pt>
                <c:pt idx="169">
                  <c:v>1.7189890000000001</c:v>
                </c:pt>
                <c:pt idx="170" formatCode="0.00E+00">
                  <c:v>0.89224110000000001</c:v>
                </c:pt>
                <c:pt idx="171">
                  <c:v>-2.4260679999999999</c:v>
                </c:pt>
                <c:pt idx="172">
                  <c:v>0.58675679999999997</c:v>
                </c:pt>
                <c:pt idx="173">
                  <c:v>0.63888719999999999</c:v>
                </c:pt>
                <c:pt idx="174">
                  <c:v>2.0574469999999998</c:v>
                </c:pt>
                <c:pt idx="175">
                  <c:v>1.0193639999999999</c:v>
                </c:pt>
                <c:pt idx="176">
                  <c:v>-0.56956980000000001</c:v>
                </c:pt>
                <c:pt idx="177">
                  <c:v>-1.999671</c:v>
                </c:pt>
                <c:pt idx="178" formatCode="0.00E+00">
                  <c:v>1.130341</c:v>
                </c:pt>
                <c:pt idx="179" formatCode="0.00E+00">
                  <c:v>0.59653719999999999</c:v>
                </c:pt>
                <c:pt idx="180" formatCode="0.00E+00">
                  <c:v>-1.116751</c:v>
                </c:pt>
                <c:pt idx="181">
                  <c:v>1.5548869999999999</c:v>
                </c:pt>
                <c:pt idx="182" formatCode="0.00E+00">
                  <c:v>0.64869239999999995</c:v>
                </c:pt>
                <c:pt idx="183">
                  <c:v>-0.78406949999999997</c:v>
                </c:pt>
                <c:pt idx="184">
                  <c:v>0.91915659999999999</c:v>
                </c:pt>
                <c:pt idx="185">
                  <c:v>-0.42535899999999999</c:v>
                </c:pt>
                <c:pt idx="186">
                  <c:v>0.73866830000000006</c:v>
                </c:pt>
                <c:pt idx="187" formatCode="0.00E+00">
                  <c:v>2.2905269999999998E-2</c:v>
                </c:pt>
                <c:pt idx="188">
                  <c:v>2.9846819999999998</c:v>
                </c:pt>
                <c:pt idx="189">
                  <c:v>0.7755417</c:v>
                </c:pt>
                <c:pt idx="190" formatCode="0.00E+00">
                  <c:v>0.34782479999999999</c:v>
                </c:pt>
                <c:pt idx="191">
                  <c:v>1.336967</c:v>
                </c:pt>
                <c:pt idx="192">
                  <c:v>0.59938409999999998</c:v>
                </c:pt>
                <c:pt idx="193">
                  <c:v>1.434822</c:v>
                </c:pt>
                <c:pt idx="194" formatCode="0.00E+00">
                  <c:v>-5.4331820000000003E-2</c:v>
                </c:pt>
                <c:pt idx="195">
                  <c:v>2.2666200000000001E-2</c:v>
                </c:pt>
                <c:pt idx="196" formatCode="0.00E+00">
                  <c:v>-7.8474680000000005E-2</c:v>
                </c:pt>
                <c:pt idx="197">
                  <c:v>1.5553589999999999</c:v>
                </c:pt>
                <c:pt idx="198">
                  <c:v>-2.1514120000000001</c:v>
                </c:pt>
                <c:pt idx="199">
                  <c:v>-0.22603870000000001</c:v>
                </c:pt>
                <c:pt idx="200">
                  <c:v>-0.12589249999999999</c:v>
                </c:pt>
                <c:pt idx="201">
                  <c:v>1.5606990000000001</c:v>
                </c:pt>
                <c:pt idx="202">
                  <c:v>-1.522769</c:v>
                </c:pt>
                <c:pt idx="203">
                  <c:v>-0.1676211</c:v>
                </c:pt>
                <c:pt idx="204">
                  <c:v>-1.4322710000000001</c:v>
                </c:pt>
                <c:pt idx="205">
                  <c:v>0.31258150000000001</c:v>
                </c:pt>
                <c:pt idx="206">
                  <c:v>0.25740960000000002</c:v>
                </c:pt>
                <c:pt idx="207">
                  <c:v>0.2855992</c:v>
                </c:pt>
                <c:pt idx="208">
                  <c:v>-0.61528179999999999</c:v>
                </c:pt>
                <c:pt idx="209">
                  <c:v>0.5073413</c:v>
                </c:pt>
                <c:pt idx="210">
                  <c:v>1.797895</c:v>
                </c:pt>
                <c:pt idx="211">
                  <c:v>-1.253876</c:v>
                </c:pt>
                <c:pt idx="212">
                  <c:v>-0.48441499999999998</c:v>
                </c:pt>
                <c:pt idx="213">
                  <c:v>0.34377540000000001</c:v>
                </c:pt>
                <c:pt idx="214">
                  <c:v>-0.13633899999999999</c:v>
                </c:pt>
                <c:pt idx="215">
                  <c:v>1.562983</c:v>
                </c:pt>
                <c:pt idx="216">
                  <c:v>1.3293509999999999</c:v>
                </c:pt>
                <c:pt idx="217">
                  <c:v>0.32922439999999997</c:v>
                </c:pt>
                <c:pt idx="218">
                  <c:v>0.90286929999999999</c:v>
                </c:pt>
                <c:pt idx="219">
                  <c:v>-0.33122810000000003</c:v>
                </c:pt>
                <c:pt idx="220">
                  <c:v>-1.842093</c:v>
                </c:pt>
                <c:pt idx="221">
                  <c:v>0.39902720000000003</c:v>
                </c:pt>
                <c:pt idx="222">
                  <c:v>-1.460089</c:v>
                </c:pt>
                <c:pt idx="223">
                  <c:v>0.96571739999999995</c:v>
                </c:pt>
                <c:pt idx="224">
                  <c:v>0.24452550000000001</c:v>
                </c:pt>
                <c:pt idx="225">
                  <c:v>-0.4431795</c:v>
                </c:pt>
                <c:pt idx="226" formatCode="0.00E+00">
                  <c:v>4.8249140000000003E-2</c:v>
                </c:pt>
                <c:pt idx="227">
                  <c:v>0.38986850000000001</c:v>
                </c:pt>
                <c:pt idx="228">
                  <c:v>-0.33738620000000002</c:v>
                </c:pt>
                <c:pt idx="229">
                  <c:v>-0.55904659999999995</c:v>
                </c:pt>
                <c:pt idx="230">
                  <c:v>0.86075029999999997</c:v>
                </c:pt>
                <c:pt idx="231">
                  <c:v>2.1797490000000002</c:v>
                </c:pt>
                <c:pt idx="232">
                  <c:v>0.72757539999999998</c:v>
                </c:pt>
                <c:pt idx="233">
                  <c:v>1.281169</c:v>
                </c:pt>
                <c:pt idx="234">
                  <c:v>1.3302149999999999</c:v>
                </c:pt>
                <c:pt idx="235">
                  <c:v>-0.1215826</c:v>
                </c:pt>
                <c:pt idx="236" formatCode="0.00E+00">
                  <c:v>-9.2812469999999994E-2</c:v>
                </c:pt>
                <c:pt idx="237">
                  <c:v>-0.72196899999999997</c:v>
                </c:pt>
                <c:pt idx="238">
                  <c:v>0.54696880000000003</c:v>
                </c:pt>
                <c:pt idx="239">
                  <c:v>-0.8871057</c:v>
                </c:pt>
                <c:pt idx="240">
                  <c:v>-0.89202110000000001</c:v>
                </c:pt>
                <c:pt idx="241" formatCode="0.00E+00">
                  <c:v>-1.291183</c:v>
                </c:pt>
                <c:pt idx="242">
                  <c:v>-1.1153500000000001</c:v>
                </c:pt>
                <c:pt idx="243">
                  <c:v>1.435616</c:v>
                </c:pt>
                <c:pt idx="244">
                  <c:v>1.304427</c:v>
                </c:pt>
                <c:pt idx="245">
                  <c:v>-2.656825</c:v>
                </c:pt>
                <c:pt idx="246">
                  <c:v>-1.0591999999999999</c:v>
                </c:pt>
                <c:pt idx="247">
                  <c:v>-0.70115459999999996</c:v>
                </c:pt>
                <c:pt idx="248">
                  <c:v>-0.95722160000000001</c:v>
                </c:pt>
                <c:pt idx="249">
                  <c:v>-0.2187124</c:v>
                </c:pt>
                <c:pt idx="250" formatCode="0.00E+00">
                  <c:v>-1.552834</c:v>
                </c:pt>
                <c:pt idx="251">
                  <c:v>0.57087359999999998</c:v>
                </c:pt>
                <c:pt idx="252">
                  <c:v>-0.80348969999999997</c:v>
                </c:pt>
                <c:pt idx="253">
                  <c:v>-0.88527040000000001</c:v>
                </c:pt>
                <c:pt idx="254">
                  <c:v>-0.97547640000000002</c:v>
                </c:pt>
                <c:pt idx="255">
                  <c:v>-1.074657</c:v>
                </c:pt>
                <c:pt idx="256">
                  <c:v>-0.28466069999999999</c:v>
                </c:pt>
                <c:pt idx="257">
                  <c:v>1.5507470000000001</c:v>
                </c:pt>
                <c:pt idx="258">
                  <c:v>0.1476807</c:v>
                </c:pt>
                <c:pt idx="259">
                  <c:v>1.133921</c:v>
                </c:pt>
                <c:pt idx="260">
                  <c:v>-0.23851919999999999</c:v>
                </c:pt>
                <c:pt idx="261">
                  <c:v>-0.34501530000000002</c:v>
                </c:pt>
                <c:pt idx="262">
                  <c:v>-0.69521860000000002</c:v>
                </c:pt>
                <c:pt idx="263">
                  <c:v>0.84372559999999996</c:v>
                </c:pt>
                <c:pt idx="264">
                  <c:v>0.57239989999999996</c:v>
                </c:pt>
                <c:pt idx="265">
                  <c:v>-0.37453350000000002</c:v>
                </c:pt>
                <c:pt idx="266">
                  <c:v>-0.2741999</c:v>
                </c:pt>
                <c:pt idx="267">
                  <c:v>0.25767659999999998</c:v>
                </c:pt>
                <c:pt idx="268">
                  <c:v>-0.55858620000000003</c:v>
                </c:pt>
                <c:pt idx="269">
                  <c:v>1.184291</c:v>
                </c:pt>
                <c:pt idx="270">
                  <c:v>0.90526359999999995</c:v>
                </c:pt>
                <c:pt idx="271">
                  <c:v>0.1831285</c:v>
                </c:pt>
                <c:pt idx="272">
                  <c:v>0.87397939999999996</c:v>
                </c:pt>
                <c:pt idx="273">
                  <c:v>-0.61182170000000002</c:v>
                </c:pt>
                <c:pt idx="274">
                  <c:v>0.83214960000000004</c:v>
                </c:pt>
                <c:pt idx="275">
                  <c:v>0.70769479999999996</c:v>
                </c:pt>
                <c:pt idx="276">
                  <c:v>-1.2278610000000001</c:v>
                </c:pt>
                <c:pt idx="277">
                  <c:v>1.043177</c:v>
                </c:pt>
                <c:pt idx="278" formatCode="0.00E+00">
                  <c:v>0.71633389999999997</c:v>
                </c:pt>
                <c:pt idx="279">
                  <c:v>-0.12374209999999999</c:v>
                </c:pt>
                <c:pt idx="280">
                  <c:v>0.1934727</c:v>
                </c:pt>
                <c:pt idx="281">
                  <c:v>0.70703059999999995</c:v>
                </c:pt>
                <c:pt idx="282">
                  <c:v>-1.39967</c:v>
                </c:pt>
                <c:pt idx="283">
                  <c:v>-0.36726550000000002</c:v>
                </c:pt>
                <c:pt idx="284" formatCode="0.00E+00">
                  <c:v>1.2844610000000001</c:v>
                </c:pt>
                <c:pt idx="285">
                  <c:v>-0.51613589999999998</c:v>
                </c:pt>
                <c:pt idx="286">
                  <c:v>-0.75494819999999996</c:v>
                </c:pt>
                <c:pt idx="287">
                  <c:v>-0.1005984</c:v>
                </c:pt>
                <c:pt idx="288">
                  <c:v>-1.3105389999999999</c:v>
                </c:pt>
                <c:pt idx="289">
                  <c:v>-0.25478390000000001</c:v>
                </c:pt>
                <c:pt idx="290">
                  <c:v>-0.19393340000000001</c:v>
                </c:pt>
                <c:pt idx="291">
                  <c:v>-0.13475860000000001</c:v>
                </c:pt>
                <c:pt idx="292">
                  <c:v>1.503004</c:v>
                </c:pt>
                <c:pt idx="293">
                  <c:v>-1.7948090000000001</c:v>
                </c:pt>
                <c:pt idx="294">
                  <c:v>-0.56686259999999999</c:v>
                </c:pt>
                <c:pt idx="295">
                  <c:v>-1.6577869999999999</c:v>
                </c:pt>
                <c:pt idx="296">
                  <c:v>-1.1676280000000001</c:v>
                </c:pt>
                <c:pt idx="297">
                  <c:v>1.338371</c:v>
                </c:pt>
                <c:pt idx="298">
                  <c:v>1.7563359999999999</c:v>
                </c:pt>
                <c:pt idx="299">
                  <c:v>-3.9868450000000002</c:v>
                </c:pt>
                <c:pt idx="300">
                  <c:v>-0.93546960000000001</c:v>
                </c:pt>
                <c:pt idx="301">
                  <c:v>0.10293049999999999</c:v>
                </c:pt>
                <c:pt idx="302">
                  <c:v>-2.239093</c:v>
                </c:pt>
                <c:pt idx="303">
                  <c:v>-2.1759080000000002</c:v>
                </c:pt>
                <c:pt idx="304">
                  <c:v>-5.3968200000000001E-2</c:v>
                </c:pt>
                <c:pt idx="305">
                  <c:v>-1.0719350000000001</c:v>
                </c:pt>
                <c:pt idx="306">
                  <c:v>-0.62947969999999998</c:v>
                </c:pt>
                <c:pt idx="307">
                  <c:v>-0.23670160000000001</c:v>
                </c:pt>
                <c:pt idx="308">
                  <c:v>-1.365211</c:v>
                </c:pt>
                <c:pt idx="309">
                  <c:v>0.94107929999999995</c:v>
                </c:pt>
                <c:pt idx="310">
                  <c:v>-0.44959890000000002</c:v>
                </c:pt>
                <c:pt idx="311">
                  <c:v>-1.2177579999999999</c:v>
                </c:pt>
                <c:pt idx="312" formatCode="0.00E+00">
                  <c:v>-3.0979329999999999E-2</c:v>
                </c:pt>
                <c:pt idx="313">
                  <c:v>-0.6989552</c:v>
                </c:pt>
                <c:pt idx="314">
                  <c:v>-2.1728890000000001</c:v>
                </c:pt>
                <c:pt idx="315">
                  <c:v>-2.1212360000000001</c:v>
                </c:pt>
                <c:pt idx="316">
                  <c:v>0.68405709999999997</c:v>
                </c:pt>
                <c:pt idx="317">
                  <c:v>-2.0214189999999999</c:v>
                </c:pt>
                <c:pt idx="318">
                  <c:v>-3.7020680000000001</c:v>
                </c:pt>
                <c:pt idx="319">
                  <c:v>0.2192423</c:v>
                </c:pt>
                <c:pt idx="320">
                  <c:v>0.54165540000000001</c:v>
                </c:pt>
                <c:pt idx="321">
                  <c:v>-2.551304</c:v>
                </c:pt>
                <c:pt idx="322">
                  <c:v>0.31500909999999999</c:v>
                </c:pt>
                <c:pt idx="323">
                  <c:v>1.1351389999999999</c:v>
                </c:pt>
                <c:pt idx="324">
                  <c:v>0.92012830000000001</c:v>
                </c:pt>
                <c:pt idx="325">
                  <c:v>-2.3599679999999998</c:v>
                </c:pt>
                <c:pt idx="326">
                  <c:v>-0.22245680000000001</c:v>
                </c:pt>
                <c:pt idx="327">
                  <c:v>0.46159090000000003</c:v>
                </c:pt>
                <c:pt idx="328">
                  <c:v>-0.16024330000000001</c:v>
                </c:pt>
                <c:pt idx="329">
                  <c:v>0.79361029999999999</c:v>
                </c:pt>
                <c:pt idx="330">
                  <c:v>1.072649</c:v>
                </c:pt>
                <c:pt idx="331" formatCode="0.00E+00">
                  <c:v>-7.1494210000000002E-2</c:v>
                </c:pt>
                <c:pt idx="332">
                  <c:v>-0.42399419999999999</c:v>
                </c:pt>
                <c:pt idx="333">
                  <c:v>2.172418</c:v>
                </c:pt>
                <c:pt idx="334">
                  <c:v>0.34483619999999998</c:v>
                </c:pt>
                <c:pt idx="335">
                  <c:v>0.37015330000000002</c:v>
                </c:pt>
                <c:pt idx="336">
                  <c:v>2.2276910000000001</c:v>
                </c:pt>
                <c:pt idx="337">
                  <c:v>2.893173</c:v>
                </c:pt>
                <c:pt idx="338">
                  <c:v>1.478288</c:v>
                </c:pt>
                <c:pt idx="339">
                  <c:v>2.6154809999999999</c:v>
                </c:pt>
                <c:pt idx="340">
                  <c:v>-2.6154310000000001</c:v>
                </c:pt>
                <c:pt idx="341">
                  <c:v>0.1902305</c:v>
                </c:pt>
                <c:pt idx="342">
                  <c:v>0.82377029999999996</c:v>
                </c:pt>
                <c:pt idx="343">
                  <c:v>-0.1244318</c:v>
                </c:pt>
                <c:pt idx="344">
                  <c:v>1.1262859999999999</c:v>
                </c:pt>
                <c:pt idx="345">
                  <c:v>0.59969170000000005</c:v>
                </c:pt>
                <c:pt idx="346">
                  <c:v>1.8338490000000001</c:v>
                </c:pt>
                <c:pt idx="347">
                  <c:v>2.735363</c:v>
                </c:pt>
                <c:pt idx="348">
                  <c:v>0.94353609999999999</c:v>
                </c:pt>
                <c:pt idx="349">
                  <c:v>1.455878</c:v>
                </c:pt>
                <c:pt idx="350">
                  <c:v>1.47281</c:v>
                </c:pt>
                <c:pt idx="351">
                  <c:v>2.789628</c:v>
                </c:pt>
                <c:pt idx="352">
                  <c:v>2.1215069999999998</c:v>
                </c:pt>
                <c:pt idx="353">
                  <c:v>2.1359650000000001</c:v>
                </c:pt>
                <c:pt idx="354">
                  <c:v>0.1238648</c:v>
                </c:pt>
                <c:pt idx="355">
                  <c:v>1.7700640000000001</c:v>
                </c:pt>
                <c:pt idx="356">
                  <c:v>1.7849159999999999</c:v>
                </c:pt>
                <c:pt idx="357">
                  <c:v>1.7995540000000001</c:v>
                </c:pt>
                <c:pt idx="358">
                  <c:v>1.813982</c:v>
                </c:pt>
                <c:pt idx="359">
                  <c:v>1.1357950000000001</c:v>
                </c:pt>
                <c:pt idx="360">
                  <c:v>1.842236</c:v>
                </c:pt>
                <c:pt idx="361">
                  <c:v>2.0558149999999999</c:v>
                </c:pt>
                <c:pt idx="362">
                  <c:v>0.28020800000000001</c:v>
                </c:pt>
                <c:pt idx="363">
                  <c:v>1.883181</c:v>
                </c:pt>
                <c:pt idx="364">
                  <c:v>1.458653</c:v>
                </c:pt>
                <c:pt idx="365">
                  <c:v>1.9095759999999999</c:v>
                </c:pt>
                <c:pt idx="366">
                  <c:v>1.922517</c:v>
                </c:pt>
                <c:pt idx="367">
                  <c:v>0.99259869999999994</c:v>
                </c:pt>
                <c:pt idx="368">
                  <c:v>1.0077579999999999</c:v>
                </c:pt>
                <c:pt idx="369">
                  <c:v>1.286473</c:v>
                </c:pt>
                <c:pt idx="370">
                  <c:v>1.3004990000000001</c:v>
                </c:pt>
                <c:pt idx="371">
                  <c:v>2.36416</c:v>
                </c:pt>
                <c:pt idx="372">
                  <c:v>1.3280419999999999</c:v>
                </c:pt>
                <c:pt idx="373">
                  <c:v>1.341566</c:v>
                </c:pt>
                <c:pt idx="374">
                  <c:v>0.80775140000000001</c:v>
                </c:pt>
                <c:pt idx="375">
                  <c:v>0.82251870000000005</c:v>
                </c:pt>
                <c:pt idx="376">
                  <c:v>2.0434380000000001</c:v>
                </c:pt>
                <c:pt idx="377">
                  <c:v>-0.79573179999999999</c:v>
                </c:pt>
                <c:pt idx="378">
                  <c:v>1.406863</c:v>
                </c:pt>
                <c:pt idx="379">
                  <c:v>0.19954959999999999</c:v>
                </c:pt>
                <c:pt idx="380">
                  <c:v>1.8845460000000001</c:v>
                </c:pt>
                <c:pt idx="381">
                  <c:v>1.678601</c:v>
                </c:pt>
                <c:pt idx="382">
                  <c:v>0.92132440000000004</c:v>
                </c:pt>
                <c:pt idx="383">
                  <c:v>-0.67795229999999995</c:v>
                </c:pt>
                <c:pt idx="384">
                  <c:v>0.94819030000000004</c:v>
                </c:pt>
                <c:pt idx="385">
                  <c:v>0.96141200000000004</c:v>
                </c:pt>
                <c:pt idx="386">
                  <c:v>1.735587</c:v>
                </c:pt>
                <c:pt idx="387">
                  <c:v>1.5156540000000001</c:v>
                </c:pt>
                <c:pt idx="388">
                  <c:v>-1.2533259999999999</c:v>
                </c:pt>
                <c:pt idx="389">
                  <c:v>0.35316189999999997</c:v>
                </c:pt>
                <c:pt idx="390">
                  <c:v>1.025517</c:v>
                </c:pt>
                <c:pt idx="391">
                  <c:v>1.560832</c:v>
                </c:pt>
                <c:pt idx="392">
                  <c:v>0.74482479999999995</c:v>
                </c:pt>
                <c:pt idx="393">
                  <c:v>0.41033960000000003</c:v>
                </c:pt>
                <c:pt idx="394">
                  <c:v>0.77078029999999997</c:v>
                </c:pt>
                <c:pt idx="395">
                  <c:v>0.78357239999999995</c:v>
                </c:pt>
                <c:pt idx="396" formatCode="0.00E+00">
                  <c:v>4.7701670000000002E-2</c:v>
                </c:pt>
                <c:pt idx="397">
                  <c:v>1.3799589999999999</c:v>
                </c:pt>
                <c:pt idx="398">
                  <c:v>0.82123489999999999</c:v>
                </c:pt>
                <c:pt idx="399">
                  <c:v>-0.3973062</c:v>
                </c:pt>
                <c:pt idx="400">
                  <c:v>2.089343</c:v>
                </c:pt>
                <c:pt idx="401">
                  <c:v>1.6664289999999999</c:v>
                </c:pt>
                <c:pt idx="402">
                  <c:v>0.53131099999999998</c:v>
                </c:pt>
                <c:pt idx="403">
                  <c:v>0.54414949999999995</c:v>
                </c:pt>
                <c:pt idx="404">
                  <c:v>0.55687520000000001</c:v>
                </c:pt>
                <c:pt idx="405">
                  <c:v>-0.30252050000000003</c:v>
                </c:pt>
                <c:pt idx="406">
                  <c:v>0.91678689999999996</c:v>
                </c:pt>
                <c:pt idx="407">
                  <c:v>1.725325</c:v>
                </c:pt>
                <c:pt idx="408">
                  <c:v>-0.2569668</c:v>
                </c:pt>
                <c:pt idx="409">
                  <c:v>-0.85683450000000005</c:v>
                </c:pt>
                <c:pt idx="410">
                  <c:v>-0.83974340000000003</c:v>
                </c:pt>
                <c:pt idx="411">
                  <c:v>1.762931</c:v>
                </c:pt>
                <c:pt idx="412">
                  <c:v>0.27011170000000001</c:v>
                </c:pt>
                <c:pt idx="413">
                  <c:v>-4.36714</c:v>
                </c:pt>
                <c:pt idx="414">
                  <c:v>0.29582969999999997</c:v>
                </c:pt>
                <c:pt idx="415">
                  <c:v>-0.75638780000000005</c:v>
                </c:pt>
                <c:pt idx="416">
                  <c:v>-0.14096429999999999</c:v>
                </c:pt>
                <c:pt idx="417">
                  <c:v>-0.12699060000000001</c:v>
                </c:pt>
                <c:pt idx="418">
                  <c:v>0.34602840000000001</c:v>
                </c:pt>
                <c:pt idx="419">
                  <c:v>2.2520259999999999</c:v>
                </c:pt>
                <c:pt idx="420">
                  <c:v>-0.67634510000000003</c:v>
                </c:pt>
                <c:pt idx="421">
                  <c:v>-0.66071369999999996</c:v>
                </c:pt>
                <c:pt idx="422">
                  <c:v>0.39465460000000002</c:v>
                </c:pt>
                <c:pt idx="423">
                  <c:v>1.3820859999999999</c:v>
                </c:pt>
                <c:pt idx="424">
                  <c:v>-0.61454299999999995</c:v>
                </c:pt>
                <c:pt idx="425">
                  <c:v>1.1194660000000001</c:v>
                </c:pt>
                <c:pt idx="426">
                  <c:v>-1.422787</c:v>
                </c:pt>
                <c:pt idx="427">
                  <c:v>1.1390819999999999</c:v>
                </c:pt>
                <c:pt idx="428">
                  <c:v>0.46482590000000001</c:v>
                </c:pt>
                <c:pt idx="429">
                  <c:v>0.47621330000000001</c:v>
                </c:pt>
                <c:pt idx="430">
                  <c:v>-0.52532040000000002</c:v>
                </c:pt>
                <c:pt idx="431">
                  <c:v>1.1774359999999999</c:v>
                </c:pt>
                <c:pt idx="432">
                  <c:v>0.50986969999999998</c:v>
                </c:pt>
                <c:pt idx="433">
                  <c:v>1.7216070000000001</c:v>
                </c:pt>
                <c:pt idx="434">
                  <c:v>-3.8106450000000001</c:v>
                </c:pt>
                <c:pt idx="435">
                  <c:v>-1.2630969999999999</c:v>
                </c:pt>
                <c:pt idx="436">
                  <c:v>1.2238070000000001</c:v>
                </c:pt>
                <c:pt idx="437">
                  <c:v>-1.229026</c:v>
                </c:pt>
                <c:pt idx="438">
                  <c:v>-1.212175</c:v>
                </c:pt>
                <c:pt idx="439">
                  <c:v>0.15469279999999999</c:v>
                </c:pt>
                <c:pt idx="440">
                  <c:v>-3.6671239999999998</c:v>
                </c:pt>
                <c:pt idx="441">
                  <c:v>0.96191439999999995</c:v>
                </c:pt>
                <c:pt idx="442">
                  <c:v>1.5483370000000001</c:v>
                </c:pt>
                <c:pt idx="443">
                  <c:v>0.62715069999999995</c:v>
                </c:pt>
                <c:pt idx="444">
                  <c:v>0.63736150000000003</c:v>
                </c:pt>
                <c:pt idx="445">
                  <c:v>1.572554</c:v>
                </c:pt>
                <c:pt idx="446">
                  <c:v>-1.0816129999999999</c:v>
                </c:pt>
                <c:pt idx="447">
                  <c:v>1.0176499999999999</c:v>
                </c:pt>
                <c:pt idx="448">
                  <c:v>0.67749479999999995</c:v>
                </c:pt>
                <c:pt idx="449">
                  <c:v>-1.034518</c:v>
                </c:pt>
                <c:pt idx="450">
                  <c:v>2.279083</c:v>
                </c:pt>
                <c:pt idx="451">
                  <c:v>1.0535289999999999</c:v>
                </c:pt>
                <c:pt idx="452">
                  <c:v>-0.22966900000000001</c:v>
                </c:pt>
                <c:pt idx="453">
                  <c:v>-0.21728739999999999</c:v>
                </c:pt>
                <c:pt idx="454">
                  <c:v>0.73564229999999997</c:v>
                </c:pt>
                <c:pt idx="455">
                  <c:v>0.33305000000000001</c:v>
                </c:pt>
                <c:pt idx="456">
                  <c:v>-2.3128899999999999</c:v>
                </c:pt>
                <c:pt idx="457">
                  <c:v>0.76383080000000003</c:v>
                </c:pt>
                <c:pt idx="458">
                  <c:v>0.36435200000000001</c:v>
                </c:pt>
                <c:pt idx="459">
                  <c:v>1.679128</c:v>
                </c:pt>
                <c:pt idx="460">
                  <c:v>1.130741</c:v>
                </c:pt>
                <c:pt idx="461">
                  <c:v>0.39502429999999999</c:v>
                </c:pt>
                <c:pt idx="462">
                  <c:v>-0.84129949999999998</c:v>
                </c:pt>
                <c:pt idx="463">
                  <c:v>1.447703</c:v>
                </c:pt>
                <c:pt idx="464">
                  <c:v>0.42508400000000002</c:v>
                </c:pt>
                <c:pt idx="465">
                  <c:v>0.83626310000000004</c:v>
                </c:pt>
                <c:pt idx="466">
                  <c:v>0.4447912</c:v>
                </c:pt>
                <c:pt idx="467">
                  <c:v>-0.77138720000000005</c:v>
                </c:pt>
                <c:pt idx="468">
                  <c:v>-2.0715240000000001</c:v>
                </c:pt>
                <c:pt idx="469" formatCode="0.00E+00">
                  <c:v>-3.017792E-2</c:v>
                </c:pt>
                <c:pt idx="470">
                  <c:v>0.87960519999999998</c:v>
                </c:pt>
                <c:pt idx="471">
                  <c:v>1.762767</c:v>
                </c:pt>
                <c:pt idx="472">
                  <c:v>-1.995266</c:v>
                </c:pt>
                <c:pt idx="473" formatCode="0.00E+00">
                  <c:v>1.3559730000000001E-2</c:v>
                </c:pt>
                <c:pt idx="474">
                  <c:v>1.527776</c:v>
                </c:pt>
                <c:pt idx="475">
                  <c:v>1.2494940000000001</c:v>
                </c:pt>
                <c:pt idx="476">
                  <c:v>-1.9209909999999999</c:v>
                </c:pt>
                <c:pt idx="477">
                  <c:v>-0.63832279999999997</c:v>
                </c:pt>
                <c:pt idx="478">
                  <c:v>0.55771150000000003</c:v>
                </c:pt>
                <c:pt idx="479">
                  <c:v>1.2792269999999999</c:v>
                </c:pt>
                <c:pt idx="480" formatCode="0.00E+00">
                  <c:v>8.7390369999999995E-2</c:v>
                </c:pt>
                <c:pt idx="481" formatCode="0.00E+00">
                  <c:v>9.7665059999999998E-2</c:v>
                </c:pt>
                <c:pt idx="482">
                  <c:v>0.107873</c:v>
                </c:pt>
                <c:pt idx="483">
                  <c:v>0.98584110000000003</c:v>
                </c:pt>
                <c:pt idx="484">
                  <c:v>0.61093030000000004</c:v>
                </c:pt>
                <c:pt idx="485">
                  <c:v>1.001401</c:v>
                </c:pt>
                <c:pt idx="486">
                  <c:v>0.14804929999999999</c:v>
                </c:pt>
                <c:pt idx="487">
                  <c:v>-0.51368020000000003</c:v>
                </c:pt>
                <c:pt idx="488">
                  <c:v>1.621677</c:v>
                </c:pt>
                <c:pt idx="489">
                  <c:v>0.17750750000000001</c:v>
                </c:pt>
                <c:pt idx="490">
                  <c:v>0.1872009</c:v>
                </c:pt>
                <c:pt idx="491">
                  <c:v>0.67046150000000004</c:v>
                </c:pt>
                <c:pt idx="492">
                  <c:v>-0.45431739999999998</c:v>
                </c:pt>
                <c:pt idx="493">
                  <c:v>1.377416</c:v>
                </c:pt>
                <c:pt idx="494">
                  <c:v>0.69516500000000003</c:v>
                </c:pt>
                <c:pt idx="495">
                  <c:v>-1.5934109999999999</c:v>
                </c:pt>
                <c:pt idx="496">
                  <c:v>1.397329</c:v>
                </c:pt>
                <c:pt idx="497">
                  <c:v>0.25333899999999998</c:v>
                </c:pt>
                <c:pt idx="498">
                  <c:v>1.6837359999999999</c:v>
                </c:pt>
                <c:pt idx="499">
                  <c:v>1.4168639999999999</c:v>
                </c:pt>
                <c:pt idx="500">
                  <c:v>0.74317049999999996</c:v>
                </c:pt>
                <c:pt idx="501">
                  <c:v>0</c:v>
                </c:pt>
                <c:pt idx="502">
                  <c:v>0</c:v>
                </c:pt>
                <c:pt idx="503">
                  <c:v>0</c:v>
                </c:pt>
                <c:pt idx="504">
                  <c:v>0</c:v>
                </c:pt>
                <c:pt idx="505">
                  <c:v>0</c:v>
                </c:pt>
                <c:pt idx="506">
                  <c:v>0</c:v>
                </c:pt>
                <c:pt idx="507">
                  <c:v>0</c:v>
                </c:pt>
                <c:pt idx="508">
                  <c:v>0</c:v>
                </c:pt>
                <c:pt idx="509">
                  <c:v>0</c:v>
                </c:pt>
                <c:pt idx="510">
                  <c:v>0</c:v>
                </c:pt>
              </c:numCache>
            </c:numRef>
          </c:yVal>
          <c:smooth val="1"/>
        </c:ser>
        <c:dLbls>
          <c:showLegendKey val="0"/>
          <c:showVal val="0"/>
          <c:showCatName val="0"/>
          <c:showSerName val="0"/>
          <c:showPercent val="0"/>
          <c:showBubbleSize val="0"/>
        </c:dLbls>
        <c:axId val="306012544"/>
        <c:axId val="306014464"/>
      </c:scatterChart>
      <c:valAx>
        <c:axId val="306012544"/>
        <c:scaling>
          <c:orientation val="minMax"/>
          <c:max val="125"/>
          <c:min val="25"/>
        </c:scaling>
        <c:delete val="0"/>
        <c:axPos val="b"/>
        <c:title>
          <c:tx>
            <c:rich>
              <a:bodyPr/>
              <a:lstStyle/>
              <a:p>
                <a:pPr>
                  <a:defRPr/>
                </a:pPr>
                <a:r>
                  <a:rPr lang="en-GB"/>
                  <a:t>Time / ns</a:t>
                </a:r>
              </a:p>
            </c:rich>
          </c:tx>
          <c:overlay val="0"/>
        </c:title>
        <c:numFmt formatCode="General" sourceLinked="1"/>
        <c:majorTickMark val="out"/>
        <c:minorTickMark val="none"/>
        <c:tickLblPos val="nextTo"/>
        <c:crossAx val="306014464"/>
        <c:crosses val="autoZero"/>
        <c:crossBetween val="midCat"/>
        <c:majorUnit val="25"/>
      </c:valAx>
      <c:valAx>
        <c:axId val="306014464"/>
        <c:scaling>
          <c:orientation val="minMax"/>
          <c:max val="5"/>
          <c:min val="-5"/>
        </c:scaling>
        <c:delete val="0"/>
        <c:axPos val="l"/>
        <c:title>
          <c:tx>
            <c:rich>
              <a:bodyPr rot="-5400000" vert="horz"/>
              <a:lstStyle/>
              <a:p>
                <a:pPr>
                  <a:defRPr/>
                </a:pPr>
                <a:r>
                  <a:rPr lang="en-GB"/>
                  <a:t>Std.</a:t>
                </a:r>
                <a:r>
                  <a:rPr lang="en-GB" baseline="0"/>
                  <a:t> Dev</a:t>
                </a:r>
                <a:endParaRPr lang="en-GB"/>
              </a:p>
            </c:rich>
          </c:tx>
          <c:overlay val="0"/>
        </c:title>
        <c:numFmt formatCode="General" sourceLinked="1"/>
        <c:majorTickMark val="out"/>
        <c:minorTickMark val="none"/>
        <c:tickLblPos val="nextTo"/>
        <c:crossAx val="306012544"/>
        <c:crosses val="autoZero"/>
        <c:crossBetween val="midCat"/>
        <c:majorUnit val="2"/>
      </c:valAx>
    </c:plotArea>
    <c:legend>
      <c:legendPos val="r"/>
      <c:overlay val="0"/>
    </c:legend>
    <c:plotVisOnly val="1"/>
    <c:dispBlanksAs val="gap"/>
    <c:showDLblsOverMax val="0"/>
  </c:chart>
  <c:spPr>
    <a:ln>
      <a:noFill/>
    </a:ln>
  </c:spPr>
  <c:externalData r:id="rId1">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6"/>
          <c:order val="0"/>
          <c:tx>
            <c:v>Prompt scattering</c:v>
          </c:tx>
          <c:spPr>
            <a:ln w="19050"/>
          </c:spPr>
          <c:marker>
            <c:symbol val="none"/>
          </c:marker>
          <c:xVal>
            <c:numRef>
              <c:f>Sheet1!$A$3:$A$513</c:f>
              <c:numCache>
                <c:formatCode>General</c:formatCode>
                <c:ptCount val="511"/>
                <c:pt idx="0">
                  <c:v>2</c:v>
                </c:pt>
                <c:pt idx="1">
                  <c:v>3</c:v>
                </c:pt>
                <c:pt idx="2">
                  <c:v>4</c:v>
                </c:pt>
                <c:pt idx="3">
                  <c:v>5</c:v>
                </c:pt>
                <c:pt idx="4">
                  <c:v>6</c:v>
                </c:pt>
                <c:pt idx="5">
                  <c:v>7</c:v>
                </c:pt>
                <c:pt idx="6">
                  <c:v>8</c:v>
                </c:pt>
                <c:pt idx="7">
                  <c:v>9</c:v>
                </c:pt>
                <c:pt idx="8">
                  <c:v>10</c:v>
                </c:pt>
                <c:pt idx="9">
                  <c:v>11</c:v>
                </c:pt>
                <c:pt idx="10">
                  <c:v>12</c:v>
                </c:pt>
                <c:pt idx="11">
                  <c:v>13</c:v>
                </c:pt>
                <c:pt idx="12">
                  <c:v>14</c:v>
                </c:pt>
                <c:pt idx="13">
                  <c:v>15</c:v>
                </c:pt>
                <c:pt idx="14">
                  <c:v>16</c:v>
                </c:pt>
                <c:pt idx="15">
                  <c:v>17</c:v>
                </c:pt>
                <c:pt idx="16">
                  <c:v>18</c:v>
                </c:pt>
                <c:pt idx="17">
                  <c:v>19</c:v>
                </c:pt>
                <c:pt idx="18">
                  <c:v>20</c:v>
                </c:pt>
                <c:pt idx="19">
                  <c:v>21</c:v>
                </c:pt>
                <c:pt idx="20">
                  <c:v>22</c:v>
                </c:pt>
                <c:pt idx="21">
                  <c:v>23</c:v>
                </c:pt>
                <c:pt idx="22">
                  <c:v>24</c:v>
                </c:pt>
                <c:pt idx="23">
                  <c:v>25</c:v>
                </c:pt>
                <c:pt idx="24">
                  <c:v>26</c:v>
                </c:pt>
                <c:pt idx="25">
                  <c:v>27</c:v>
                </c:pt>
                <c:pt idx="26">
                  <c:v>28</c:v>
                </c:pt>
                <c:pt idx="27">
                  <c:v>29</c:v>
                </c:pt>
                <c:pt idx="28">
                  <c:v>30</c:v>
                </c:pt>
                <c:pt idx="29">
                  <c:v>31</c:v>
                </c:pt>
                <c:pt idx="30">
                  <c:v>32</c:v>
                </c:pt>
                <c:pt idx="31">
                  <c:v>33</c:v>
                </c:pt>
                <c:pt idx="32">
                  <c:v>34</c:v>
                </c:pt>
                <c:pt idx="33">
                  <c:v>35</c:v>
                </c:pt>
                <c:pt idx="34">
                  <c:v>36</c:v>
                </c:pt>
                <c:pt idx="35">
                  <c:v>37</c:v>
                </c:pt>
                <c:pt idx="36">
                  <c:v>38</c:v>
                </c:pt>
                <c:pt idx="37">
                  <c:v>39</c:v>
                </c:pt>
                <c:pt idx="38">
                  <c:v>40</c:v>
                </c:pt>
                <c:pt idx="39">
                  <c:v>41</c:v>
                </c:pt>
                <c:pt idx="40">
                  <c:v>42</c:v>
                </c:pt>
                <c:pt idx="41">
                  <c:v>43</c:v>
                </c:pt>
                <c:pt idx="42">
                  <c:v>44</c:v>
                </c:pt>
                <c:pt idx="43">
                  <c:v>45</c:v>
                </c:pt>
                <c:pt idx="44">
                  <c:v>46</c:v>
                </c:pt>
                <c:pt idx="45">
                  <c:v>47</c:v>
                </c:pt>
                <c:pt idx="46">
                  <c:v>48</c:v>
                </c:pt>
                <c:pt idx="47">
                  <c:v>49</c:v>
                </c:pt>
                <c:pt idx="48">
                  <c:v>50</c:v>
                </c:pt>
                <c:pt idx="49">
                  <c:v>51</c:v>
                </c:pt>
                <c:pt idx="50">
                  <c:v>52</c:v>
                </c:pt>
                <c:pt idx="51">
                  <c:v>53</c:v>
                </c:pt>
                <c:pt idx="52">
                  <c:v>54</c:v>
                </c:pt>
                <c:pt idx="53">
                  <c:v>55</c:v>
                </c:pt>
                <c:pt idx="54">
                  <c:v>56</c:v>
                </c:pt>
                <c:pt idx="55">
                  <c:v>57</c:v>
                </c:pt>
                <c:pt idx="56">
                  <c:v>58</c:v>
                </c:pt>
                <c:pt idx="57">
                  <c:v>59</c:v>
                </c:pt>
                <c:pt idx="58">
                  <c:v>60</c:v>
                </c:pt>
                <c:pt idx="59">
                  <c:v>61</c:v>
                </c:pt>
                <c:pt idx="60">
                  <c:v>62</c:v>
                </c:pt>
                <c:pt idx="61">
                  <c:v>63</c:v>
                </c:pt>
                <c:pt idx="62">
                  <c:v>64</c:v>
                </c:pt>
                <c:pt idx="63">
                  <c:v>65</c:v>
                </c:pt>
                <c:pt idx="64">
                  <c:v>66</c:v>
                </c:pt>
                <c:pt idx="65">
                  <c:v>67</c:v>
                </c:pt>
                <c:pt idx="66">
                  <c:v>68</c:v>
                </c:pt>
                <c:pt idx="67">
                  <c:v>69</c:v>
                </c:pt>
                <c:pt idx="68">
                  <c:v>70</c:v>
                </c:pt>
                <c:pt idx="69">
                  <c:v>71</c:v>
                </c:pt>
                <c:pt idx="70">
                  <c:v>72</c:v>
                </c:pt>
                <c:pt idx="71">
                  <c:v>73</c:v>
                </c:pt>
                <c:pt idx="72">
                  <c:v>74</c:v>
                </c:pt>
                <c:pt idx="73">
                  <c:v>75</c:v>
                </c:pt>
                <c:pt idx="74">
                  <c:v>76</c:v>
                </c:pt>
                <c:pt idx="75">
                  <c:v>77</c:v>
                </c:pt>
                <c:pt idx="76">
                  <c:v>78</c:v>
                </c:pt>
                <c:pt idx="77">
                  <c:v>79</c:v>
                </c:pt>
                <c:pt idx="78">
                  <c:v>80</c:v>
                </c:pt>
                <c:pt idx="79">
                  <c:v>81</c:v>
                </c:pt>
                <c:pt idx="80">
                  <c:v>82</c:v>
                </c:pt>
                <c:pt idx="81">
                  <c:v>83</c:v>
                </c:pt>
                <c:pt idx="82">
                  <c:v>84</c:v>
                </c:pt>
                <c:pt idx="83">
                  <c:v>85</c:v>
                </c:pt>
                <c:pt idx="84">
                  <c:v>86</c:v>
                </c:pt>
                <c:pt idx="85">
                  <c:v>87</c:v>
                </c:pt>
                <c:pt idx="86">
                  <c:v>88</c:v>
                </c:pt>
                <c:pt idx="87">
                  <c:v>89</c:v>
                </c:pt>
                <c:pt idx="88">
                  <c:v>90</c:v>
                </c:pt>
                <c:pt idx="89">
                  <c:v>91</c:v>
                </c:pt>
                <c:pt idx="90">
                  <c:v>92</c:v>
                </c:pt>
                <c:pt idx="91">
                  <c:v>93</c:v>
                </c:pt>
                <c:pt idx="92">
                  <c:v>94</c:v>
                </c:pt>
                <c:pt idx="93">
                  <c:v>95</c:v>
                </c:pt>
                <c:pt idx="94">
                  <c:v>96</c:v>
                </c:pt>
                <c:pt idx="95">
                  <c:v>97</c:v>
                </c:pt>
                <c:pt idx="96">
                  <c:v>98</c:v>
                </c:pt>
                <c:pt idx="97">
                  <c:v>99</c:v>
                </c:pt>
                <c:pt idx="98">
                  <c:v>100</c:v>
                </c:pt>
                <c:pt idx="99">
                  <c:v>101</c:v>
                </c:pt>
                <c:pt idx="100">
                  <c:v>102</c:v>
                </c:pt>
                <c:pt idx="101">
                  <c:v>103</c:v>
                </c:pt>
                <c:pt idx="102">
                  <c:v>104</c:v>
                </c:pt>
                <c:pt idx="103">
                  <c:v>105</c:v>
                </c:pt>
                <c:pt idx="104">
                  <c:v>106</c:v>
                </c:pt>
                <c:pt idx="105">
                  <c:v>107</c:v>
                </c:pt>
                <c:pt idx="106">
                  <c:v>108</c:v>
                </c:pt>
                <c:pt idx="107">
                  <c:v>109</c:v>
                </c:pt>
                <c:pt idx="108">
                  <c:v>110</c:v>
                </c:pt>
                <c:pt idx="109">
                  <c:v>111</c:v>
                </c:pt>
                <c:pt idx="110">
                  <c:v>112</c:v>
                </c:pt>
                <c:pt idx="111">
                  <c:v>113</c:v>
                </c:pt>
                <c:pt idx="112">
                  <c:v>114</c:v>
                </c:pt>
                <c:pt idx="113">
                  <c:v>115</c:v>
                </c:pt>
                <c:pt idx="114">
                  <c:v>116</c:v>
                </c:pt>
                <c:pt idx="115">
                  <c:v>117</c:v>
                </c:pt>
                <c:pt idx="116">
                  <c:v>118</c:v>
                </c:pt>
                <c:pt idx="117">
                  <c:v>119</c:v>
                </c:pt>
                <c:pt idx="118">
                  <c:v>120</c:v>
                </c:pt>
                <c:pt idx="119">
                  <c:v>121</c:v>
                </c:pt>
                <c:pt idx="120">
                  <c:v>122</c:v>
                </c:pt>
                <c:pt idx="121">
                  <c:v>123</c:v>
                </c:pt>
                <c:pt idx="122">
                  <c:v>124</c:v>
                </c:pt>
                <c:pt idx="123">
                  <c:v>125</c:v>
                </c:pt>
                <c:pt idx="124">
                  <c:v>126</c:v>
                </c:pt>
                <c:pt idx="125">
                  <c:v>127</c:v>
                </c:pt>
                <c:pt idx="126">
                  <c:v>128</c:v>
                </c:pt>
                <c:pt idx="127">
                  <c:v>129</c:v>
                </c:pt>
                <c:pt idx="128">
                  <c:v>130</c:v>
                </c:pt>
                <c:pt idx="129">
                  <c:v>131</c:v>
                </c:pt>
                <c:pt idx="130">
                  <c:v>132</c:v>
                </c:pt>
                <c:pt idx="131">
                  <c:v>133</c:v>
                </c:pt>
                <c:pt idx="132">
                  <c:v>134</c:v>
                </c:pt>
                <c:pt idx="133">
                  <c:v>135</c:v>
                </c:pt>
                <c:pt idx="134">
                  <c:v>136</c:v>
                </c:pt>
                <c:pt idx="135">
                  <c:v>137</c:v>
                </c:pt>
                <c:pt idx="136">
                  <c:v>138</c:v>
                </c:pt>
                <c:pt idx="137">
                  <c:v>139</c:v>
                </c:pt>
                <c:pt idx="138">
                  <c:v>140</c:v>
                </c:pt>
                <c:pt idx="139">
                  <c:v>141</c:v>
                </c:pt>
                <c:pt idx="140">
                  <c:v>142</c:v>
                </c:pt>
                <c:pt idx="141">
                  <c:v>143</c:v>
                </c:pt>
                <c:pt idx="142">
                  <c:v>144</c:v>
                </c:pt>
                <c:pt idx="143">
                  <c:v>145</c:v>
                </c:pt>
                <c:pt idx="144">
                  <c:v>146</c:v>
                </c:pt>
                <c:pt idx="145">
                  <c:v>147</c:v>
                </c:pt>
                <c:pt idx="146">
                  <c:v>148</c:v>
                </c:pt>
                <c:pt idx="147">
                  <c:v>149</c:v>
                </c:pt>
                <c:pt idx="148">
                  <c:v>150</c:v>
                </c:pt>
                <c:pt idx="149">
                  <c:v>151</c:v>
                </c:pt>
                <c:pt idx="150">
                  <c:v>152</c:v>
                </c:pt>
                <c:pt idx="151">
                  <c:v>153</c:v>
                </c:pt>
                <c:pt idx="152">
                  <c:v>154</c:v>
                </c:pt>
                <c:pt idx="153">
                  <c:v>155</c:v>
                </c:pt>
                <c:pt idx="154">
                  <c:v>156</c:v>
                </c:pt>
                <c:pt idx="155">
                  <c:v>157</c:v>
                </c:pt>
                <c:pt idx="156">
                  <c:v>158</c:v>
                </c:pt>
                <c:pt idx="157">
                  <c:v>159</c:v>
                </c:pt>
                <c:pt idx="158">
                  <c:v>160</c:v>
                </c:pt>
                <c:pt idx="159">
                  <c:v>161</c:v>
                </c:pt>
                <c:pt idx="160">
                  <c:v>162</c:v>
                </c:pt>
                <c:pt idx="161">
                  <c:v>163</c:v>
                </c:pt>
                <c:pt idx="162">
                  <c:v>164</c:v>
                </c:pt>
                <c:pt idx="163">
                  <c:v>165</c:v>
                </c:pt>
                <c:pt idx="164">
                  <c:v>166</c:v>
                </c:pt>
                <c:pt idx="165">
                  <c:v>167</c:v>
                </c:pt>
                <c:pt idx="166">
                  <c:v>168</c:v>
                </c:pt>
                <c:pt idx="167">
                  <c:v>169</c:v>
                </c:pt>
                <c:pt idx="168">
                  <c:v>170</c:v>
                </c:pt>
                <c:pt idx="169">
                  <c:v>171</c:v>
                </c:pt>
                <c:pt idx="170">
                  <c:v>172</c:v>
                </c:pt>
                <c:pt idx="171">
                  <c:v>173</c:v>
                </c:pt>
                <c:pt idx="172">
                  <c:v>174</c:v>
                </c:pt>
                <c:pt idx="173">
                  <c:v>175</c:v>
                </c:pt>
                <c:pt idx="174">
                  <c:v>176</c:v>
                </c:pt>
                <c:pt idx="175">
                  <c:v>177</c:v>
                </c:pt>
                <c:pt idx="176">
                  <c:v>178</c:v>
                </c:pt>
                <c:pt idx="177">
                  <c:v>179</c:v>
                </c:pt>
                <c:pt idx="178">
                  <c:v>180</c:v>
                </c:pt>
                <c:pt idx="179">
                  <c:v>181</c:v>
                </c:pt>
                <c:pt idx="180">
                  <c:v>182</c:v>
                </c:pt>
                <c:pt idx="181">
                  <c:v>183</c:v>
                </c:pt>
                <c:pt idx="182">
                  <c:v>184</c:v>
                </c:pt>
                <c:pt idx="183">
                  <c:v>185</c:v>
                </c:pt>
                <c:pt idx="184">
                  <c:v>186</c:v>
                </c:pt>
                <c:pt idx="185">
                  <c:v>187</c:v>
                </c:pt>
                <c:pt idx="186">
                  <c:v>188</c:v>
                </c:pt>
                <c:pt idx="187">
                  <c:v>189</c:v>
                </c:pt>
                <c:pt idx="188">
                  <c:v>190</c:v>
                </c:pt>
                <c:pt idx="189">
                  <c:v>191</c:v>
                </c:pt>
                <c:pt idx="190">
                  <c:v>192</c:v>
                </c:pt>
                <c:pt idx="191">
                  <c:v>193</c:v>
                </c:pt>
                <c:pt idx="192">
                  <c:v>194</c:v>
                </c:pt>
                <c:pt idx="193">
                  <c:v>195</c:v>
                </c:pt>
                <c:pt idx="194">
                  <c:v>196</c:v>
                </c:pt>
                <c:pt idx="195">
                  <c:v>197</c:v>
                </c:pt>
                <c:pt idx="196">
                  <c:v>198</c:v>
                </c:pt>
                <c:pt idx="197">
                  <c:v>199</c:v>
                </c:pt>
                <c:pt idx="198">
                  <c:v>200</c:v>
                </c:pt>
                <c:pt idx="199">
                  <c:v>201</c:v>
                </c:pt>
                <c:pt idx="200">
                  <c:v>202</c:v>
                </c:pt>
                <c:pt idx="201">
                  <c:v>203</c:v>
                </c:pt>
                <c:pt idx="202">
                  <c:v>204</c:v>
                </c:pt>
                <c:pt idx="203">
                  <c:v>205</c:v>
                </c:pt>
                <c:pt idx="204">
                  <c:v>206</c:v>
                </c:pt>
                <c:pt idx="205">
                  <c:v>207</c:v>
                </c:pt>
                <c:pt idx="206">
                  <c:v>208</c:v>
                </c:pt>
                <c:pt idx="207">
                  <c:v>209</c:v>
                </c:pt>
                <c:pt idx="208">
                  <c:v>210</c:v>
                </c:pt>
                <c:pt idx="209">
                  <c:v>211</c:v>
                </c:pt>
                <c:pt idx="210">
                  <c:v>212</c:v>
                </c:pt>
                <c:pt idx="211">
                  <c:v>213</c:v>
                </c:pt>
                <c:pt idx="212">
                  <c:v>214</c:v>
                </c:pt>
                <c:pt idx="213">
                  <c:v>215</c:v>
                </c:pt>
                <c:pt idx="214">
                  <c:v>216</c:v>
                </c:pt>
                <c:pt idx="215">
                  <c:v>217</c:v>
                </c:pt>
                <c:pt idx="216">
                  <c:v>218</c:v>
                </c:pt>
                <c:pt idx="217">
                  <c:v>219</c:v>
                </c:pt>
                <c:pt idx="218">
                  <c:v>220</c:v>
                </c:pt>
                <c:pt idx="219">
                  <c:v>221</c:v>
                </c:pt>
                <c:pt idx="220">
                  <c:v>222</c:v>
                </c:pt>
                <c:pt idx="221">
                  <c:v>223</c:v>
                </c:pt>
                <c:pt idx="222">
                  <c:v>224</c:v>
                </c:pt>
                <c:pt idx="223">
                  <c:v>225</c:v>
                </c:pt>
                <c:pt idx="224">
                  <c:v>226</c:v>
                </c:pt>
                <c:pt idx="225">
                  <c:v>227</c:v>
                </c:pt>
                <c:pt idx="226">
                  <c:v>228</c:v>
                </c:pt>
                <c:pt idx="227">
                  <c:v>229</c:v>
                </c:pt>
                <c:pt idx="228">
                  <c:v>230</c:v>
                </c:pt>
                <c:pt idx="229">
                  <c:v>231</c:v>
                </c:pt>
                <c:pt idx="230">
                  <c:v>232</c:v>
                </c:pt>
                <c:pt idx="231">
                  <c:v>233</c:v>
                </c:pt>
                <c:pt idx="232">
                  <c:v>234</c:v>
                </c:pt>
                <c:pt idx="233">
                  <c:v>235</c:v>
                </c:pt>
                <c:pt idx="234">
                  <c:v>236</c:v>
                </c:pt>
                <c:pt idx="235">
                  <c:v>237</c:v>
                </c:pt>
                <c:pt idx="236">
                  <c:v>238</c:v>
                </c:pt>
                <c:pt idx="237">
                  <c:v>239</c:v>
                </c:pt>
                <c:pt idx="238">
                  <c:v>240</c:v>
                </c:pt>
                <c:pt idx="239">
                  <c:v>241</c:v>
                </c:pt>
                <c:pt idx="240">
                  <c:v>242</c:v>
                </c:pt>
                <c:pt idx="241">
                  <c:v>243</c:v>
                </c:pt>
                <c:pt idx="242">
                  <c:v>244</c:v>
                </c:pt>
                <c:pt idx="243">
                  <c:v>245</c:v>
                </c:pt>
                <c:pt idx="244">
                  <c:v>246</c:v>
                </c:pt>
                <c:pt idx="245">
                  <c:v>247</c:v>
                </c:pt>
                <c:pt idx="246">
                  <c:v>248</c:v>
                </c:pt>
                <c:pt idx="247">
                  <c:v>249</c:v>
                </c:pt>
                <c:pt idx="248">
                  <c:v>250</c:v>
                </c:pt>
                <c:pt idx="249">
                  <c:v>251</c:v>
                </c:pt>
                <c:pt idx="250">
                  <c:v>252</c:v>
                </c:pt>
                <c:pt idx="251">
                  <c:v>253</c:v>
                </c:pt>
                <c:pt idx="252">
                  <c:v>254</c:v>
                </c:pt>
                <c:pt idx="253">
                  <c:v>255</c:v>
                </c:pt>
                <c:pt idx="254">
                  <c:v>256</c:v>
                </c:pt>
                <c:pt idx="255">
                  <c:v>257</c:v>
                </c:pt>
                <c:pt idx="256">
                  <c:v>258</c:v>
                </c:pt>
                <c:pt idx="257">
                  <c:v>259</c:v>
                </c:pt>
                <c:pt idx="258">
                  <c:v>260</c:v>
                </c:pt>
                <c:pt idx="259">
                  <c:v>261</c:v>
                </c:pt>
                <c:pt idx="260">
                  <c:v>262</c:v>
                </c:pt>
                <c:pt idx="261">
                  <c:v>263</c:v>
                </c:pt>
                <c:pt idx="262">
                  <c:v>264</c:v>
                </c:pt>
                <c:pt idx="263">
                  <c:v>265</c:v>
                </c:pt>
                <c:pt idx="264">
                  <c:v>266</c:v>
                </c:pt>
                <c:pt idx="265">
                  <c:v>267</c:v>
                </c:pt>
                <c:pt idx="266">
                  <c:v>268</c:v>
                </c:pt>
                <c:pt idx="267">
                  <c:v>269</c:v>
                </c:pt>
                <c:pt idx="268">
                  <c:v>270</c:v>
                </c:pt>
                <c:pt idx="269">
                  <c:v>271</c:v>
                </c:pt>
                <c:pt idx="270">
                  <c:v>272</c:v>
                </c:pt>
                <c:pt idx="271">
                  <c:v>273</c:v>
                </c:pt>
                <c:pt idx="272">
                  <c:v>274</c:v>
                </c:pt>
                <c:pt idx="273">
                  <c:v>275</c:v>
                </c:pt>
                <c:pt idx="274">
                  <c:v>276</c:v>
                </c:pt>
                <c:pt idx="275">
                  <c:v>277</c:v>
                </c:pt>
                <c:pt idx="276">
                  <c:v>278</c:v>
                </c:pt>
                <c:pt idx="277">
                  <c:v>279</c:v>
                </c:pt>
                <c:pt idx="278">
                  <c:v>280</c:v>
                </c:pt>
                <c:pt idx="279">
                  <c:v>281</c:v>
                </c:pt>
                <c:pt idx="280">
                  <c:v>282</c:v>
                </c:pt>
                <c:pt idx="281">
                  <c:v>283</c:v>
                </c:pt>
                <c:pt idx="282">
                  <c:v>284</c:v>
                </c:pt>
                <c:pt idx="283">
                  <c:v>285</c:v>
                </c:pt>
                <c:pt idx="284">
                  <c:v>286</c:v>
                </c:pt>
                <c:pt idx="285">
                  <c:v>287</c:v>
                </c:pt>
                <c:pt idx="286">
                  <c:v>288</c:v>
                </c:pt>
                <c:pt idx="287">
                  <c:v>289</c:v>
                </c:pt>
                <c:pt idx="288">
                  <c:v>290</c:v>
                </c:pt>
                <c:pt idx="289">
                  <c:v>291</c:v>
                </c:pt>
                <c:pt idx="290">
                  <c:v>292</c:v>
                </c:pt>
                <c:pt idx="291">
                  <c:v>293</c:v>
                </c:pt>
                <c:pt idx="292">
                  <c:v>294</c:v>
                </c:pt>
                <c:pt idx="293">
                  <c:v>295</c:v>
                </c:pt>
                <c:pt idx="294">
                  <c:v>296</c:v>
                </c:pt>
                <c:pt idx="295">
                  <c:v>297</c:v>
                </c:pt>
                <c:pt idx="296">
                  <c:v>298</c:v>
                </c:pt>
                <c:pt idx="297">
                  <c:v>299</c:v>
                </c:pt>
                <c:pt idx="298">
                  <c:v>300</c:v>
                </c:pt>
                <c:pt idx="299">
                  <c:v>301</c:v>
                </c:pt>
                <c:pt idx="300">
                  <c:v>302</c:v>
                </c:pt>
                <c:pt idx="301">
                  <c:v>303</c:v>
                </c:pt>
                <c:pt idx="302">
                  <c:v>304</c:v>
                </c:pt>
                <c:pt idx="303">
                  <c:v>305</c:v>
                </c:pt>
                <c:pt idx="304">
                  <c:v>306</c:v>
                </c:pt>
                <c:pt idx="305">
                  <c:v>307</c:v>
                </c:pt>
                <c:pt idx="306">
                  <c:v>308</c:v>
                </c:pt>
                <c:pt idx="307">
                  <c:v>309</c:v>
                </c:pt>
                <c:pt idx="308">
                  <c:v>310</c:v>
                </c:pt>
                <c:pt idx="309">
                  <c:v>311</c:v>
                </c:pt>
                <c:pt idx="310">
                  <c:v>312</c:v>
                </c:pt>
                <c:pt idx="311">
                  <c:v>313</c:v>
                </c:pt>
                <c:pt idx="312">
                  <c:v>314</c:v>
                </c:pt>
                <c:pt idx="313">
                  <c:v>315</c:v>
                </c:pt>
                <c:pt idx="314">
                  <c:v>316</c:v>
                </c:pt>
                <c:pt idx="315">
                  <c:v>317</c:v>
                </c:pt>
                <c:pt idx="316">
                  <c:v>318</c:v>
                </c:pt>
                <c:pt idx="317">
                  <c:v>319</c:v>
                </c:pt>
                <c:pt idx="318">
                  <c:v>320</c:v>
                </c:pt>
                <c:pt idx="319">
                  <c:v>321</c:v>
                </c:pt>
                <c:pt idx="320">
                  <c:v>322</c:v>
                </c:pt>
                <c:pt idx="321">
                  <c:v>323</c:v>
                </c:pt>
                <c:pt idx="322">
                  <c:v>324</c:v>
                </c:pt>
                <c:pt idx="323">
                  <c:v>325</c:v>
                </c:pt>
                <c:pt idx="324">
                  <c:v>326</c:v>
                </c:pt>
                <c:pt idx="325">
                  <c:v>327</c:v>
                </c:pt>
                <c:pt idx="326">
                  <c:v>328</c:v>
                </c:pt>
                <c:pt idx="327">
                  <c:v>329</c:v>
                </c:pt>
                <c:pt idx="328">
                  <c:v>330</c:v>
                </c:pt>
                <c:pt idx="329">
                  <c:v>331</c:v>
                </c:pt>
                <c:pt idx="330">
                  <c:v>332</c:v>
                </c:pt>
                <c:pt idx="331">
                  <c:v>333</c:v>
                </c:pt>
                <c:pt idx="332">
                  <c:v>334</c:v>
                </c:pt>
                <c:pt idx="333">
                  <c:v>335</c:v>
                </c:pt>
                <c:pt idx="334">
                  <c:v>336</c:v>
                </c:pt>
                <c:pt idx="335">
                  <c:v>337</c:v>
                </c:pt>
                <c:pt idx="336">
                  <c:v>338</c:v>
                </c:pt>
                <c:pt idx="337">
                  <c:v>339</c:v>
                </c:pt>
                <c:pt idx="338">
                  <c:v>340</c:v>
                </c:pt>
                <c:pt idx="339">
                  <c:v>341</c:v>
                </c:pt>
                <c:pt idx="340">
                  <c:v>342</c:v>
                </c:pt>
                <c:pt idx="341">
                  <c:v>343</c:v>
                </c:pt>
                <c:pt idx="342">
                  <c:v>344</c:v>
                </c:pt>
                <c:pt idx="343">
                  <c:v>345</c:v>
                </c:pt>
                <c:pt idx="344">
                  <c:v>346</c:v>
                </c:pt>
                <c:pt idx="345">
                  <c:v>347</c:v>
                </c:pt>
                <c:pt idx="346">
                  <c:v>348</c:v>
                </c:pt>
                <c:pt idx="347">
                  <c:v>349</c:v>
                </c:pt>
                <c:pt idx="348">
                  <c:v>350</c:v>
                </c:pt>
                <c:pt idx="349">
                  <c:v>351</c:v>
                </c:pt>
                <c:pt idx="350">
                  <c:v>352</c:v>
                </c:pt>
                <c:pt idx="351">
                  <c:v>353</c:v>
                </c:pt>
                <c:pt idx="352">
                  <c:v>354</c:v>
                </c:pt>
                <c:pt idx="353">
                  <c:v>355</c:v>
                </c:pt>
                <c:pt idx="354">
                  <c:v>356</c:v>
                </c:pt>
                <c:pt idx="355">
                  <c:v>357</c:v>
                </c:pt>
                <c:pt idx="356">
                  <c:v>358</c:v>
                </c:pt>
                <c:pt idx="357">
                  <c:v>359</c:v>
                </c:pt>
                <c:pt idx="358">
                  <c:v>360</c:v>
                </c:pt>
                <c:pt idx="359">
                  <c:v>361</c:v>
                </c:pt>
                <c:pt idx="360">
                  <c:v>362</c:v>
                </c:pt>
                <c:pt idx="361">
                  <c:v>363</c:v>
                </c:pt>
                <c:pt idx="362">
                  <c:v>364</c:v>
                </c:pt>
                <c:pt idx="363">
                  <c:v>365</c:v>
                </c:pt>
                <c:pt idx="364">
                  <c:v>366</c:v>
                </c:pt>
                <c:pt idx="365">
                  <c:v>367</c:v>
                </c:pt>
                <c:pt idx="366">
                  <c:v>368</c:v>
                </c:pt>
                <c:pt idx="367">
                  <c:v>369</c:v>
                </c:pt>
                <c:pt idx="368">
                  <c:v>370</c:v>
                </c:pt>
                <c:pt idx="369">
                  <c:v>371</c:v>
                </c:pt>
                <c:pt idx="370">
                  <c:v>372</c:v>
                </c:pt>
                <c:pt idx="371">
                  <c:v>373</c:v>
                </c:pt>
                <c:pt idx="372">
                  <c:v>374</c:v>
                </c:pt>
                <c:pt idx="373">
                  <c:v>375</c:v>
                </c:pt>
                <c:pt idx="374">
                  <c:v>376</c:v>
                </c:pt>
                <c:pt idx="375">
                  <c:v>377</c:v>
                </c:pt>
                <c:pt idx="376">
                  <c:v>378</c:v>
                </c:pt>
                <c:pt idx="377">
                  <c:v>379</c:v>
                </c:pt>
                <c:pt idx="378">
                  <c:v>380</c:v>
                </c:pt>
                <c:pt idx="379">
                  <c:v>381</c:v>
                </c:pt>
                <c:pt idx="380">
                  <c:v>382</c:v>
                </c:pt>
                <c:pt idx="381">
                  <c:v>383</c:v>
                </c:pt>
                <c:pt idx="382">
                  <c:v>384</c:v>
                </c:pt>
                <c:pt idx="383">
                  <c:v>385</c:v>
                </c:pt>
                <c:pt idx="384">
                  <c:v>386</c:v>
                </c:pt>
                <c:pt idx="385">
                  <c:v>387</c:v>
                </c:pt>
                <c:pt idx="386">
                  <c:v>388</c:v>
                </c:pt>
                <c:pt idx="387">
                  <c:v>389</c:v>
                </c:pt>
                <c:pt idx="388">
                  <c:v>390</c:v>
                </c:pt>
                <c:pt idx="389">
                  <c:v>391</c:v>
                </c:pt>
                <c:pt idx="390">
                  <c:v>392</c:v>
                </c:pt>
                <c:pt idx="391">
                  <c:v>393</c:v>
                </c:pt>
                <c:pt idx="392">
                  <c:v>394</c:v>
                </c:pt>
                <c:pt idx="393">
                  <c:v>395</c:v>
                </c:pt>
                <c:pt idx="394">
                  <c:v>396</c:v>
                </c:pt>
                <c:pt idx="395">
                  <c:v>397</c:v>
                </c:pt>
                <c:pt idx="396">
                  <c:v>398</c:v>
                </c:pt>
                <c:pt idx="397">
                  <c:v>399</c:v>
                </c:pt>
                <c:pt idx="398">
                  <c:v>400</c:v>
                </c:pt>
                <c:pt idx="399">
                  <c:v>401</c:v>
                </c:pt>
                <c:pt idx="400">
                  <c:v>402</c:v>
                </c:pt>
                <c:pt idx="401">
                  <c:v>403</c:v>
                </c:pt>
                <c:pt idx="402">
                  <c:v>404</c:v>
                </c:pt>
                <c:pt idx="403">
                  <c:v>405</c:v>
                </c:pt>
                <c:pt idx="404">
                  <c:v>406</c:v>
                </c:pt>
                <c:pt idx="405">
                  <c:v>407</c:v>
                </c:pt>
                <c:pt idx="406">
                  <c:v>408</c:v>
                </c:pt>
                <c:pt idx="407">
                  <c:v>409</c:v>
                </c:pt>
                <c:pt idx="408">
                  <c:v>410</c:v>
                </c:pt>
                <c:pt idx="409">
                  <c:v>411</c:v>
                </c:pt>
                <c:pt idx="410">
                  <c:v>412</c:v>
                </c:pt>
                <c:pt idx="411">
                  <c:v>413</c:v>
                </c:pt>
                <c:pt idx="412">
                  <c:v>414</c:v>
                </c:pt>
                <c:pt idx="413">
                  <c:v>415</c:v>
                </c:pt>
                <c:pt idx="414">
                  <c:v>416</c:v>
                </c:pt>
                <c:pt idx="415">
                  <c:v>417</c:v>
                </c:pt>
                <c:pt idx="416">
                  <c:v>418</c:v>
                </c:pt>
                <c:pt idx="417">
                  <c:v>419</c:v>
                </c:pt>
                <c:pt idx="418">
                  <c:v>420</c:v>
                </c:pt>
                <c:pt idx="419">
                  <c:v>421</c:v>
                </c:pt>
                <c:pt idx="420">
                  <c:v>422</c:v>
                </c:pt>
                <c:pt idx="421">
                  <c:v>423</c:v>
                </c:pt>
                <c:pt idx="422">
                  <c:v>424</c:v>
                </c:pt>
                <c:pt idx="423">
                  <c:v>425</c:v>
                </c:pt>
                <c:pt idx="424">
                  <c:v>426</c:v>
                </c:pt>
                <c:pt idx="425">
                  <c:v>427</c:v>
                </c:pt>
                <c:pt idx="426">
                  <c:v>428</c:v>
                </c:pt>
                <c:pt idx="427">
                  <c:v>429</c:v>
                </c:pt>
                <c:pt idx="428">
                  <c:v>430</c:v>
                </c:pt>
                <c:pt idx="429">
                  <c:v>431</c:v>
                </c:pt>
                <c:pt idx="430">
                  <c:v>432</c:v>
                </c:pt>
                <c:pt idx="431">
                  <c:v>433</c:v>
                </c:pt>
                <c:pt idx="432">
                  <c:v>434</c:v>
                </c:pt>
                <c:pt idx="433">
                  <c:v>435</c:v>
                </c:pt>
                <c:pt idx="434">
                  <c:v>436</c:v>
                </c:pt>
                <c:pt idx="435">
                  <c:v>437</c:v>
                </c:pt>
                <c:pt idx="436">
                  <c:v>438</c:v>
                </c:pt>
                <c:pt idx="437">
                  <c:v>439</c:v>
                </c:pt>
                <c:pt idx="438">
                  <c:v>440</c:v>
                </c:pt>
                <c:pt idx="439">
                  <c:v>441</c:v>
                </c:pt>
                <c:pt idx="440">
                  <c:v>442</c:v>
                </c:pt>
                <c:pt idx="441">
                  <c:v>443</c:v>
                </c:pt>
                <c:pt idx="442">
                  <c:v>444</c:v>
                </c:pt>
                <c:pt idx="443">
                  <c:v>445</c:v>
                </c:pt>
                <c:pt idx="444">
                  <c:v>446</c:v>
                </c:pt>
                <c:pt idx="445">
                  <c:v>447</c:v>
                </c:pt>
                <c:pt idx="446">
                  <c:v>448</c:v>
                </c:pt>
                <c:pt idx="447">
                  <c:v>449</c:v>
                </c:pt>
                <c:pt idx="448">
                  <c:v>450</c:v>
                </c:pt>
                <c:pt idx="449">
                  <c:v>451</c:v>
                </c:pt>
                <c:pt idx="450">
                  <c:v>452</c:v>
                </c:pt>
                <c:pt idx="451">
                  <c:v>453</c:v>
                </c:pt>
                <c:pt idx="452">
                  <c:v>454</c:v>
                </c:pt>
                <c:pt idx="453">
                  <c:v>455</c:v>
                </c:pt>
                <c:pt idx="454">
                  <c:v>456</c:v>
                </c:pt>
                <c:pt idx="455">
                  <c:v>457</c:v>
                </c:pt>
                <c:pt idx="456">
                  <c:v>458</c:v>
                </c:pt>
                <c:pt idx="457">
                  <c:v>459</c:v>
                </c:pt>
                <c:pt idx="458">
                  <c:v>460</c:v>
                </c:pt>
                <c:pt idx="459">
                  <c:v>461</c:v>
                </c:pt>
                <c:pt idx="460">
                  <c:v>462</c:v>
                </c:pt>
                <c:pt idx="461">
                  <c:v>463</c:v>
                </c:pt>
                <c:pt idx="462">
                  <c:v>464</c:v>
                </c:pt>
                <c:pt idx="463">
                  <c:v>465</c:v>
                </c:pt>
                <c:pt idx="464">
                  <c:v>466</c:v>
                </c:pt>
                <c:pt idx="465">
                  <c:v>467</c:v>
                </c:pt>
                <c:pt idx="466">
                  <c:v>468</c:v>
                </c:pt>
                <c:pt idx="467">
                  <c:v>469</c:v>
                </c:pt>
                <c:pt idx="468">
                  <c:v>470</c:v>
                </c:pt>
                <c:pt idx="469">
                  <c:v>471</c:v>
                </c:pt>
                <c:pt idx="470">
                  <c:v>472</c:v>
                </c:pt>
                <c:pt idx="471">
                  <c:v>473</c:v>
                </c:pt>
                <c:pt idx="472">
                  <c:v>474</c:v>
                </c:pt>
                <c:pt idx="473">
                  <c:v>475</c:v>
                </c:pt>
                <c:pt idx="474">
                  <c:v>476</c:v>
                </c:pt>
                <c:pt idx="475">
                  <c:v>477</c:v>
                </c:pt>
                <c:pt idx="476">
                  <c:v>478</c:v>
                </c:pt>
                <c:pt idx="477">
                  <c:v>479</c:v>
                </c:pt>
                <c:pt idx="478">
                  <c:v>480</c:v>
                </c:pt>
                <c:pt idx="479">
                  <c:v>481</c:v>
                </c:pt>
                <c:pt idx="480">
                  <c:v>482</c:v>
                </c:pt>
                <c:pt idx="481">
                  <c:v>483</c:v>
                </c:pt>
                <c:pt idx="482">
                  <c:v>484</c:v>
                </c:pt>
                <c:pt idx="483">
                  <c:v>485</c:v>
                </c:pt>
                <c:pt idx="484">
                  <c:v>486</c:v>
                </c:pt>
                <c:pt idx="485">
                  <c:v>487</c:v>
                </c:pt>
                <c:pt idx="486">
                  <c:v>488</c:v>
                </c:pt>
                <c:pt idx="487">
                  <c:v>489</c:v>
                </c:pt>
                <c:pt idx="488">
                  <c:v>490</c:v>
                </c:pt>
                <c:pt idx="489">
                  <c:v>491</c:v>
                </c:pt>
                <c:pt idx="490">
                  <c:v>492</c:v>
                </c:pt>
                <c:pt idx="491">
                  <c:v>493</c:v>
                </c:pt>
                <c:pt idx="492">
                  <c:v>494</c:v>
                </c:pt>
                <c:pt idx="493">
                  <c:v>495</c:v>
                </c:pt>
                <c:pt idx="494">
                  <c:v>496</c:v>
                </c:pt>
                <c:pt idx="495">
                  <c:v>497</c:v>
                </c:pt>
                <c:pt idx="496">
                  <c:v>498</c:v>
                </c:pt>
                <c:pt idx="497">
                  <c:v>499</c:v>
                </c:pt>
                <c:pt idx="498">
                  <c:v>500</c:v>
                </c:pt>
                <c:pt idx="499">
                  <c:v>501</c:v>
                </c:pt>
                <c:pt idx="500">
                  <c:v>502</c:v>
                </c:pt>
                <c:pt idx="501">
                  <c:v>503</c:v>
                </c:pt>
                <c:pt idx="502">
                  <c:v>504</c:v>
                </c:pt>
                <c:pt idx="503">
                  <c:v>505</c:v>
                </c:pt>
                <c:pt idx="504">
                  <c:v>506</c:v>
                </c:pt>
                <c:pt idx="505">
                  <c:v>507</c:v>
                </c:pt>
                <c:pt idx="506">
                  <c:v>508</c:v>
                </c:pt>
                <c:pt idx="507">
                  <c:v>509</c:v>
                </c:pt>
                <c:pt idx="508">
                  <c:v>510</c:v>
                </c:pt>
                <c:pt idx="509">
                  <c:v>511</c:v>
                </c:pt>
                <c:pt idx="510">
                  <c:v>512</c:v>
                </c:pt>
              </c:numCache>
            </c:numRef>
          </c:xVal>
          <c:yVal>
            <c:numRef>
              <c:f>Sheet1!$H$3:$H$513</c:f>
              <c:numCache>
                <c:formatCode>General</c:formatCode>
                <c:ptCount val="5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30</c:v>
                </c:pt>
                <c:pt idx="70">
                  <c:v>259</c:v>
                </c:pt>
                <c:pt idx="71">
                  <c:v>537</c:v>
                </c:pt>
                <c:pt idx="72">
                  <c:v>378</c:v>
                </c:pt>
                <c:pt idx="73">
                  <c:v>102</c:v>
                </c:pt>
                <c:pt idx="74">
                  <c:v>35</c:v>
                </c:pt>
                <c:pt idx="75">
                  <c:v>11</c:v>
                </c:pt>
                <c:pt idx="76">
                  <c:v>7</c:v>
                </c:pt>
                <c:pt idx="77">
                  <c:v>7</c:v>
                </c:pt>
                <c:pt idx="78">
                  <c:v>3</c:v>
                </c:pt>
                <c:pt idx="79">
                  <c:v>2</c:v>
                </c:pt>
                <c:pt idx="80">
                  <c:v>1</c:v>
                </c:pt>
                <c:pt idx="81">
                  <c:v>0</c:v>
                </c:pt>
                <c:pt idx="82">
                  <c:v>0</c:v>
                </c:pt>
                <c:pt idx="83">
                  <c:v>0</c:v>
                </c:pt>
                <c:pt idx="84">
                  <c:v>0</c:v>
                </c:pt>
                <c:pt idx="85">
                  <c:v>0</c:v>
                </c:pt>
                <c:pt idx="86">
                  <c:v>0</c:v>
                </c:pt>
                <c:pt idx="87">
                  <c:v>0</c:v>
                </c:pt>
                <c:pt idx="88">
                  <c:v>0</c:v>
                </c:pt>
                <c:pt idx="89">
                  <c:v>0</c:v>
                </c:pt>
                <c:pt idx="90">
                  <c:v>2</c:v>
                </c:pt>
                <c:pt idx="91">
                  <c:v>5</c:v>
                </c:pt>
                <c:pt idx="92">
                  <c:v>0</c:v>
                </c:pt>
                <c:pt idx="93">
                  <c:v>1</c:v>
                </c:pt>
                <c:pt idx="94">
                  <c:v>0</c:v>
                </c:pt>
                <c:pt idx="95">
                  <c:v>1</c:v>
                </c:pt>
                <c:pt idx="96">
                  <c:v>0</c:v>
                </c:pt>
                <c:pt idx="97">
                  <c:v>0</c:v>
                </c:pt>
                <c:pt idx="98">
                  <c:v>0</c:v>
                </c:pt>
                <c:pt idx="99">
                  <c:v>0</c:v>
                </c:pt>
                <c:pt idx="100">
                  <c:v>0</c:v>
                </c:pt>
                <c:pt idx="101">
                  <c:v>0</c:v>
                </c:pt>
                <c:pt idx="102">
                  <c:v>0</c:v>
                </c:pt>
                <c:pt idx="103">
                  <c:v>0</c:v>
                </c:pt>
                <c:pt idx="104">
                  <c:v>0</c:v>
                </c:pt>
                <c:pt idx="105">
                  <c:v>1</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1</c:v>
                </c:pt>
                <c:pt idx="248">
                  <c:v>0</c:v>
                </c:pt>
                <c:pt idx="249">
                  <c:v>0</c:v>
                </c:pt>
                <c:pt idx="250">
                  <c:v>0</c:v>
                </c:pt>
                <c:pt idx="251">
                  <c:v>0</c:v>
                </c:pt>
                <c:pt idx="252">
                  <c:v>0</c:v>
                </c:pt>
                <c:pt idx="253">
                  <c:v>0</c:v>
                </c:pt>
                <c:pt idx="254">
                  <c:v>0</c:v>
                </c:pt>
                <c:pt idx="255">
                  <c:v>0</c:v>
                </c:pt>
                <c:pt idx="256">
                  <c:v>0</c:v>
                </c:pt>
                <c:pt idx="257">
                  <c:v>0</c:v>
                </c:pt>
                <c:pt idx="258">
                  <c:v>0</c:v>
                </c:pt>
                <c:pt idx="259">
                  <c:v>0</c:v>
                </c:pt>
                <c:pt idx="260">
                  <c:v>1</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1</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1</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numCache>
            </c:numRef>
          </c:yVal>
          <c:smooth val="1"/>
        </c:ser>
        <c:ser>
          <c:idx val="2"/>
          <c:order val="1"/>
          <c:tx>
            <c:v>Parallel polarised decay</c:v>
          </c:tx>
          <c:spPr>
            <a:ln w="19050"/>
          </c:spPr>
          <c:marker>
            <c:symbol val="none"/>
          </c:marker>
          <c:xVal>
            <c:numRef>
              <c:f>Sheet1!$A$3:$A$513</c:f>
              <c:numCache>
                <c:formatCode>General</c:formatCode>
                <c:ptCount val="511"/>
                <c:pt idx="0">
                  <c:v>2</c:v>
                </c:pt>
                <c:pt idx="1">
                  <c:v>3</c:v>
                </c:pt>
                <c:pt idx="2">
                  <c:v>4</c:v>
                </c:pt>
                <c:pt idx="3">
                  <c:v>5</c:v>
                </c:pt>
                <c:pt idx="4">
                  <c:v>6</c:v>
                </c:pt>
                <c:pt idx="5">
                  <c:v>7</c:v>
                </c:pt>
                <c:pt idx="6">
                  <c:v>8</c:v>
                </c:pt>
                <c:pt idx="7">
                  <c:v>9</c:v>
                </c:pt>
                <c:pt idx="8">
                  <c:v>10</c:v>
                </c:pt>
                <c:pt idx="9">
                  <c:v>11</c:v>
                </c:pt>
                <c:pt idx="10">
                  <c:v>12</c:v>
                </c:pt>
                <c:pt idx="11">
                  <c:v>13</c:v>
                </c:pt>
                <c:pt idx="12">
                  <c:v>14</c:v>
                </c:pt>
                <c:pt idx="13">
                  <c:v>15</c:v>
                </c:pt>
                <c:pt idx="14">
                  <c:v>16</c:v>
                </c:pt>
                <c:pt idx="15">
                  <c:v>17</c:v>
                </c:pt>
                <c:pt idx="16">
                  <c:v>18</c:v>
                </c:pt>
                <c:pt idx="17">
                  <c:v>19</c:v>
                </c:pt>
                <c:pt idx="18">
                  <c:v>20</c:v>
                </c:pt>
                <c:pt idx="19">
                  <c:v>21</c:v>
                </c:pt>
                <c:pt idx="20">
                  <c:v>22</c:v>
                </c:pt>
                <c:pt idx="21">
                  <c:v>23</c:v>
                </c:pt>
                <c:pt idx="22">
                  <c:v>24</c:v>
                </c:pt>
                <c:pt idx="23">
                  <c:v>25</c:v>
                </c:pt>
                <c:pt idx="24">
                  <c:v>26</c:v>
                </c:pt>
                <c:pt idx="25">
                  <c:v>27</c:v>
                </c:pt>
                <c:pt idx="26">
                  <c:v>28</c:v>
                </c:pt>
                <c:pt idx="27">
                  <c:v>29</c:v>
                </c:pt>
                <c:pt idx="28">
                  <c:v>30</c:v>
                </c:pt>
                <c:pt idx="29">
                  <c:v>31</c:v>
                </c:pt>
                <c:pt idx="30">
                  <c:v>32</c:v>
                </c:pt>
                <c:pt idx="31">
                  <c:v>33</c:v>
                </c:pt>
                <c:pt idx="32">
                  <c:v>34</c:v>
                </c:pt>
                <c:pt idx="33">
                  <c:v>35</c:v>
                </c:pt>
                <c:pt idx="34">
                  <c:v>36</c:v>
                </c:pt>
                <c:pt idx="35">
                  <c:v>37</c:v>
                </c:pt>
                <c:pt idx="36">
                  <c:v>38</c:v>
                </c:pt>
                <c:pt idx="37">
                  <c:v>39</c:v>
                </c:pt>
                <c:pt idx="38">
                  <c:v>40</c:v>
                </c:pt>
                <c:pt idx="39">
                  <c:v>41</c:v>
                </c:pt>
                <c:pt idx="40">
                  <c:v>42</c:v>
                </c:pt>
                <c:pt idx="41">
                  <c:v>43</c:v>
                </c:pt>
                <c:pt idx="42">
                  <c:v>44</c:v>
                </c:pt>
                <c:pt idx="43">
                  <c:v>45</c:v>
                </c:pt>
                <c:pt idx="44">
                  <c:v>46</c:v>
                </c:pt>
                <c:pt idx="45">
                  <c:v>47</c:v>
                </c:pt>
                <c:pt idx="46">
                  <c:v>48</c:v>
                </c:pt>
                <c:pt idx="47">
                  <c:v>49</c:v>
                </c:pt>
                <c:pt idx="48">
                  <c:v>50</c:v>
                </c:pt>
                <c:pt idx="49">
                  <c:v>51</c:v>
                </c:pt>
                <c:pt idx="50">
                  <c:v>52</c:v>
                </c:pt>
                <c:pt idx="51">
                  <c:v>53</c:v>
                </c:pt>
                <c:pt idx="52">
                  <c:v>54</c:v>
                </c:pt>
                <c:pt idx="53">
                  <c:v>55</c:v>
                </c:pt>
                <c:pt idx="54">
                  <c:v>56</c:v>
                </c:pt>
                <c:pt idx="55">
                  <c:v>57</c:v>
                </c:pt>
                <c:pt idx="56">
                  <c:v>58</c:v>
                </c:pt>
                <c:pt idx="57">
                  <c:v>59</c:v>
                </c:pt>
                <c:pt idx="58">
                  <c:v>60</c:v>
                </c:pt>
                <c:pt idx="59">
                  <c:v>61</c:v>
                </c:pt>
                <c:pt idx="60">
                  <c:v>62</c:v>
                </c:pt>
                <c:pt idx="61">
                  <c:v>63</c:v>
                </c:pt>
                <c:pt idx="62">
                  <c:v>64</c:v>
                </c:pt>
                <c:pt idx="63">
                  <c:v>65</c:v>
                </c:pt>
                <c:pt idx="64">
                  <c:v>66</c:v>
                </c:pt>
                <c:pt idx="65">
                  <c:v>67</c:v>
                </c:pt>
                <c:pt idx="66">
                  <c:v>68</c:v>
                </c:pt>
                <c:pt idx="67">
                  <c:v>69</c:v>
                </c:pt>
                <c:pt idx="68">
                  <c:v>70</c:v>
                </c:pt>
                <c:pt idx="69">
                  <c:v>71</c:v>
                </c:pt>
                <c:pt idx="70">
                  <c:v>72</c:v>
                </c:pt>
                <c:pt idx="71">
                  <c:v>73</c:v>
                </c:pt>
                <c:pt idx="72">
                  <c:v>74</c:v>
                </c:pt>
                <c:pt idx="73">
                  <c:v>75</c:v>
                </c:pt>
                <c:pt idx="74">
                  <c:v>76</c:v>
                </c:pt>
                <c:pt idx="75">
                  <c:v>77</c:v>
                </c:pt>
                <c:pt idx="76">
                  <c:v>78</c:v>
                </c:pt>
                <c:pt idx="77">
                  <c:v>79</c:v>
                </c:pt>
                <c:pt idx="78">
                  <c:v>80</c:v>
                </c:pt>
                <c:pt idx="79">
                  <c:v>81</c:v>
                </c:pt>
                <c:pt idx="80">
                  <c:v>82</c:v>
                </c:pt>
                <c:pt idx="81">
                  <c:v>83</c:v>
                </c:pt>
                <c:pt idx="82">
                  <c:v>84</c:v>
                </c:pt>
                <c:pt idx="83">
                  <c:v>85</c:v>
                </c:pt>
                <c:pt idx="84">
                  <c:v>86</c:v>
                </c:pt>
                <c:pt idx="85">
                  <c:v>87</c:v>
                </c:pt>
                <c:pt idx="86">
                  <c:v>88</c:v>
                </c:pt>
                <c:pt idx="87">
                  <c:v>89</c:v>
                </c:pt>
                <c:pt idx="88">
                  <c:v>90</c:v>
                </c:pt>
                <c:pt idx="89">
                  <c:v>91</c:v>
                </c:pt>
                <c:pt idx="90">
                  <c:v>92</c:v>
                </c:pt>
                <c:pt idx="91">
                  <c:v>93</c:v>
                </c:pt>
                <c:pt idx="92">
                  <c:v>94</c:v>
                </c:pt>
                <c:pt idx="93">
                  <c:v>95</c:v>
                </c:pt>
                <c:pt idx="94">
                  <c:v>96</c:v>
                </c:pt>
                <c:pt idx="95">
                  <c:v>97</c:v>
                </c:pt>
                <c:pt idx="96">
                  <c:v>98</c:v>
                </c:pt>
                <c:pt idx="97">
                  <c:v>99</c:v>
                </c:pt>
                <c:pt idx="98">
                  <c:v>100</c:v>
                </c:pt>
                <c:pt idx="99">
                  <c:v>101</c:v>
                </c:pt>
                <c:pt idx="100">
                  <c:v>102</c:v>
                </c:pt>
                <c:pt idx="101">
                  <c:v>103</c:v>
                </c:pt>
                <c:pt idx="102">
                  <c:v>104</c:v>
                </c:pt>
                <c:pt idx="103">
                  <c:v>105</c:v>
                </c:pt>
                <c:pt idx="104">
                  <c:v>106</c:v>
                </c:pt>
                <c:pt idx="105">
                  <c:v>107</c:v>
                </c:pt>
                <c:pt idx="106">
                  <c:v>108</c:v>
                </c:pt>
                <c:pt idx="107">
                  <c:v>109</c:v>
                </c:pt>
                <c:pt idx="108">
                  <c:v>110</c:v>
                </c:pt>
                <c:pt idx="109">
                  <c:v>111</c:v>
                </c:pt>
                <c:pt idx="110">
                  <c:v>112</c:v>
                </c:pt>
                <c:pt idx="111">
                  <c:v>113</c:v>
                </c:pt>
                <c:pt idx="112">
                  <c:v>114</c:v>
                </c:pt>
                <c:pt idx="113">
                  <c:v>115</c:v>
                </c:pt>
                <c:pt idx="114">
                  <c:v>116</c:v>
                </c:pt>
                <c:pt idx="115">
                  <c:v>117</c:v>
                </c:pt>
                <c:pt idx="116">
                  <c:v>118</c:v>
                </c:pt>
                <c:pt idx="117">
                  <c:v>119</c:v>
                </c:pt>
                <c:pt idx="118">
                  <c:v>120</c:v>
                </c:pt>
                <c:pt idx="119">
                  <c:v>121</c:v>
                </c:pt>
                <c:pt idx="120">
                  <c:v>122</c:v>
                </c:pt>
                <c:pt idx="121">
                  <c:v>123</c:v>
                </c:pt>
                <c:pt idx="122">
                  <c:v>124</c:v>
                </c:pt>
                <c:pt idx="123">
                  <c:v>125</c:v>
                </c:pt>
                <c:pt idx="124">
                  <c:v>126</c:v>
                </c:pt>
                <c:pt idx="125">
                  <c:v>127</c:v>
                </c:pt>
                <c:pt idx="126">
                  <c:v>128</c:v>
                </c:pt>
                <c:pt idx="127">
                  <c:v>129</c:v>
                </c:pt>
                <c:pt idx="128">
                  <c:v>130</c:v>
                </c:pt>
                <c:pt idx="129">
                  <c:v>131</c:v>
                </c:pt>
                <c:pt idx="130">
                  <c:v>132</c:v>
                </c:pt>
                <c:pt idx="131">
                  <c:v>133</c:v>
                </c:pt>
                <c:pt idx="132">
                  <c:v>134</c:v>
                </c:pt>
                <c:pt idx="133">
                  <c:v>135</c:v>
                </c:pt>
                <c:pt idx="134">
                  <c:v>136</c:v>
                </c:pt>
                <c:pt idx="135">
                  <c:v>137</c:v>
                </c:pt>
                <c:pt idx="136">
                  <c:v>138</c:v>
                </c:pt>
                <c:pt idx="137">
                  <c:v>139</c:v>
                </c:pt>
                <c:pt idx="138">
                  <c:v>140</c:v>
                </c:pt>
                <c:pt idx="139">
                  <c:v>141</c:v>
                </c:pt>
                <c:pt idx="140">
                  <c:v>142</c:v>
                </c:pt>
                <c:pt idx="141">
                  <c:v>143</c:v>
                </c:pt>
                <c:pt idx="142">
                  <c:v>144</c:v>
                </c:pt>
                <c:pt idx="143">
                  <c:v>145</c:v>
                </c:pt>
                <c:pt idx="144">
                  <c:v>146</c:v>
                </c:pt>
                <c:pt idx="145">
                  <c:v>147</c:v>
                </c:pt>
                <c:pt idx="146">
                  <c:v>148</c:v>
                </c:pt>
                <c:pt idx="147">
                  <c:v>149</c:v>
                </c:pt>
                <c:pt idx="148">
                  <c:v>150</c:v>
                </c:pt>
                <c:pt idx="149">
                  <c:v>151</c:v>
                </c:pt>
                <c:pt idx="150">
                  <c:v>152</c:v>
                </c:pt>
                <c:pt idx="151">
                  <c:v>153</c:v>
                </c:pt>
                <c:pt idx="152">
                  <c:v>154</c:v>
                </c:pt>
                <c:pt idx="153">
                  <c:v>155</c:v>
                </c:pt>
                <c:pt idx="154">
                  <c:v>156</c:v>
                </c:pt>
                <c:pt idx="155">
                  <c:v>157</c:v>
                </c:pt>
                <c:pt idx="156">
                  <c:v>158</c:v>
                </c:pt>
                <c:pt idx="157">
                  <c:v>159</c:v>
                </c:pt>
                <c:pt idx="158">
                  <c:v>160</c:v>
                </c:pt>
                <c:pt idx="159">
                  <c:v>161</c:v>
                </c:pt>
                <c:pt idx="160">
                  <c:v>162</c:v>
                </c:pt>
                <c:pt idx="161">
                  <c:v>163</c:v>
                </c:pt>
                <c:pt idx="162">
                  <c:v>164</c:v>
                </c:pt>
                <c:pt idx="163">
                  <c:v>165</c:v>
                </c:pt>
                <c:pt idx="164">
                  <c:v>166</c:v>
                </c:pt>
                <c:pt idx="165">
                  <c:v>167</c:v>
                </c:pt>
                <c:pt idx="166">
                  <c:v>168</c:v>
                </c:pt>
                <c:pt idx="167">
                  <c:v>169</c:v>
                </c:pt>
                <c:pt idx="168">
                  <c:v>170</c:v>
                </c:pt>
                <c:pt idx="169">
                  <c:v>171</c:v>
                </c:pt>
                <c:pt idx="170">
                  <c:v>172</c:v>
                </c:pt>
                <c:pt idx="171">
                  <c:v>173</c:v>
                </c:pt>
                <c:pt idx="172">
                  <c:v>174</c:v>
                </c:pt>
                <c:pt idx="173">
                  <c:v>175</c:v>
                </c:pt>
                <c:pt idx="174">
                  <c:v>176</c:v>
                </c:pt>
                <c:pt idx="175">
                  <c:v>177</c:v>
                </c:pt>
                <c:pt idx="176">
                  <c:v>178</c:v>
                </c:pt>
                <c:pt idx="177">
                  <c:v>179</c:v>
                </c:pt>
                <c:pt idx="178">
                  <c:v>180</c:v>
                </c:pt>
                <c:pt idx="179">
                  <c:v>181</c:v>
                </c:pt>
                <c:pt idx="180">
                  <c:v>182</c:v>
                </c:pt>
                <c:pt idx="181">
                  <c:v>183</c:v>
                </c:pt>
                <c:pt idx="182">
                  <c:v>184</c:v>
                </c:pt>
                <c:pt idx="183">
                  <c:v>185</c:v>
                </c:pt>
                <c:pt idx="184">
                  <c:v>186</c:v>
                </c:pt>
                <c:pt idx="185">
                  <c:v>187</c:v>
                </c:pt>
                <c:pt idx="186">
                  <c:v>188</c:v>
                </c:pt>
                <c:pt idx="187">
                  <c:v>189</c:v>
                </c:pt>
                <c:pt idx="188">
                  <c:v>190</c:v>
                </c:pt>
                <c:pt idx="189">
                  <c:v>191</c:v>
                </c:pt>
                <c:pt idx="190">
                  <c:v>192</c:v>
                </c:pt>
                <c:pt idx="191">
                  <c:v>193</c:v>
                </c:pt>
                <c:pt idx="192">
                  <c:v>194</c:v>
                </c:pt>
                <c:pt idx="193">
                  <c:v>195</c:v>
                </c:pt>
                <c:pt idx="194">
                  <c:v>196</c:v>
                </c:pt>
                <c:pt idx="195">
                  <c:v>197</c:v>
                </c:pt>
                <c:pt idx="196">
                  <c:v>198</c:v>
                </c:pt>
                <c:pt idx="197">
                  <c:v>199</c:v>
                </c:pt>
                <c:pt idx="198">
                  <c:v>200</c:v>
                </c:pt>
                <c:pt idx="199">
                  <c:v>201</c:v>
                </c:pt>
                <c:pt idx="200">
                  <c:v>202</c:v>
                </c:pt>
                <c:pt idx="201">
                  <c:v>203</c:v>
                </c:pt>
                <c:pt idx="202">
                  <c:v>204</c:v>
                </c:pt>
                <c:pt idx="203">
                  <c:v>205</c:v>
                </c:pt>
                <c:pt idx="204">
                  <c:v>206</c:v>
                </c:pt>
                <c:pt idx="205">
                  <c:v>207</c:v>
                </c:pt>
                <c:pt idx="206">
                  <c:v>208</c:v>
                </c:pt>
                <c:pt idx="207">
                  <c:v>209</c:v>
                </c:pt>
                <c:pt idx="208">
                  <c:v>210</c:v>
                </c:pt>
                <c:pt idx="209">
                  <c:v>211</c:v>
                </c:pt>
                <c:pt idx="210">
                  <c:v>212</c:v>
                </c:pt>
                <c:pt idx="211">
                  <c:v>213</c:v>
                </c:pt>
                <c:pt idx="212">
                  <c:v>214</c:v>
                </c:pt>
                <c:pt idx="213">
                  <c:v>215</c:v>
                </c:pt>
                <c:pt idx="214">
                  <c:v>216</c:v>
                </c:pt>
                <c:pt idx="215">
                  <c:v>217</c:v>
                </c:pt>
                <c:pt idx="216">
                  <c:v>218</c:v>
                </c:pt>
                <c:pt idx="217">
                  <c:v>219</c:v>
                </c:pt>
                <c:pt idx="218">
                  <c:v>220</c:v>
                </c:pt>
                <c:pt idx="219">
                  <c:v>221</c:v>
                </c:pt>
                <c:pt idx="220">
                  <c:v>222</c:v>
                </c:pt>
                <c:pt idx="221">
                  <c:v>223</c:v>
                </c:pt>
                <c:pt idx="222">
                  <c:v>224</c:v>
                </c:pt>
                <c:pt idx="223">
                  <c:v>225</c:v>
                </c:pt>
                <c:pt idx="224">
                  <c:v>226</c:v>
                </c:pt>
                <c:pt idx="225">
                  <c:v>227</c:v>
                </c:pt>
                <c:pt idx="226">
                  <c:v>228</c:v>
                </c:pt>
                <c:pt idx="227">
                  <c:v>229</c:v>
                </c:pt>
                <c:pt idx="228">
                  <c:v>230</c:v>
                </c:pt>
                <c:pt idx="229">
                  <c:v>231</c:v>
                </c:pt>
                <c:pt idx="230">
                  <c:v>232</c:v>
                </c:pt>
                <c:pt idx="231">
                  <c:v>233</c:v>
                </c:pt>
                <c:pt idx="232">
                  <c:v>234</c:v>
                </c:pt>
                <c:pt idx="233">
                  <c:v>235</c:v>
                </c:pt>
                <c:pt idx="234">
                  <c:v>236</c:v>
                </c:pt>
                <c:pt idx="235">
                  <c:v>237</c:v>
                </c:pt>
                <c:pt idx="236">
                  <c:v>238</c:v>
                </c:pt>
                <c:pt idx="237">
                  <c:v>239</c:v>
                </c:pt>
                <c:pt idx="238">
                  <c:v>240</c:v>
                </c:pt>
                <c:pt idx="239">
                  <c:v>241</c:v>
                </c:pt>
                <c:pt idx="240">
                  <c:v>242</c:v>
                </c:pt>
                <c:pt idx="241">
                  <c:v>243</c:v>
                </c:pt>
                <c:pt idx="242">
                  <c:v>244</c:v>
                </c:pt>
                <c:pt idx="243">
                  <c:v>245</c:v>
                </c:pt>
                <c:pt idx="244">
                  <c:v>246</c:v>
                </c:pt>
                <c:pt idx="245">
                  <c:v>247</c:v>
                </c:pt>
                <c:pt idx="246">
                  <c:v>248</c:v>
                </c:pt>
                <c:pt idx="247">
                  <c:v>249</c:v>
                </c:pt>
                <c:pt idx="248">
                  <c:v>250</c:v>
                </c:pt>
                <c:pt idx="249">
                  <c:v>251</c:v>
                </c:pt>
                <c:pt idx="250">
                  <c:v>252</c:v>
                </c:pt>
                <c:pt idx="251">
                  <c:v>253</c:v>
                </c:pt>
                <c:pt idx="252">
                  <c:v>254</c:v>
                </c:pt>
                <c:pt idx="253">
                  <c:v>255</c:v>
                </c:pt>
                <c:pt idx="254">
                  <c:v>256</c:v>
                </c:pt>
                <c:pt idx="255">
                  <c:v>257</c:v>
                </c:pt>
                <c:pt idx="256">
                  <c:v>258</c:v>
                </c:pt>
                <c:pt idx="257">
                  <c:v>259</c:v>
                </c:pt>
                <c:pt idx="258">
                  <c:v>260</c:v>
                </c:pt>
                <c:pt idx="259">
                  <c:v>261</c:v>
                </c:pt>
                <c:pt idx="260">
                  <c:v>262</c:v>
                </c:pt>
                <c:pt idx="261">
                  <c:v>263</c:v>
                </c:pt>
                <c:pt idx="262">
                  <c:v>264</c:v>
                </c:pt>
                <c:pt idx="263">
                  <c:v>265</c:v>
                </c:pt>
                <c:pt idx="264">
                  <c:v>266</c:v>
                </c:pt>
                <c:pt idx="265">
                  <c:v>267</c:v>
                </c:pt>
                <c:pt idx="266">
                  <c:v>268</c:v>
                </c:pt>
                <c:pt idx="267">
                  <c:v>269</c:v>
                </c:pt>
                <c:pt idx="268">
                  <c:v>270</c:v>
                </c:pt>
                <c:pt idx="269">
                  <c:v>271</c:v>
                </c:pt>
                <c:pt idx="270">
                  <c:v>272</c:v>
                </c:pt>
                <c:pt idx="271">
                  <c:v>273</c:v>
                </c:pt>
                <c:pt idx="272">
                  <c:v>274</c:v>
                </c:pt>
                <c:pt idx="273">
                  <c:v>275</c:v>
                </c:pt>
                <c:pt idx="274">
                  <c:v>276</c:v>
                </c:pt>
                <c:pt idx="275">
                  <c:v>277</c:v>
                </c:pt>
                <c:pt idx="276">
                  <c:v>278</c:v>
                </c:pt>
                <c:pt idx="277">
                  <c:v>279</c:v>
                </c:pt>
                <c:pt idx="278">
                  <c:v>280</c:v>
                </c:pt>
                <c:pt idx="279">
                  <c:v>281</c:v>
                </c:pt>
                <c:pt idx="280">
                  <c:v>282</c:v>
                </c:pt>
                <c:pt idx="281">
                  <c:v>283</c:v>
                </c:pt>
                <c:pt idx="282">
                  <c:v>284</c:v>
                </c:pt>
                <c:pt idx="283">
                  <c:v>285</c:v>
                </c:pt>
                <c:pt idx="284">
                  <c:v>286</c:v>
                </c:pt>
                <c:pt idx="285">
                  <c:v>287</c:v>
                </c:pt>
                <c:pt idx="286">
                  <c:v>288</c:v>
                </c:pt>
                <c:pt idx="287">
                  <c:v>289</c:v>
                </c:pt>
                <c:pt idx="288">
                  <c:v>290</c:v>
                </c:pt>
                <c:pt idx="289">
                  <c:v>291</c:v>
                </c:pt>
                <c:pt idx="290">
                  <c:v>292</c:v>
                </c:pt>
                <c:pt idx="291">
                  <c:v>293</c:v>
                </c:pt>
                <c:pt idx="292">
                  <c:v>294</c:v>
                </c:pt>
                <c:pt idx="293">
                  <c:v>295</c:v>
                </c:pt>
                <c:pt idx="294">
                  <c:v>296</c:v>
                </c:pt>
                <c:pt idx="295">
                  <c:v>297</c:v>
                </c:pt>
                <c:pt idx="296">
                  <c:v>298</c:v>
                </c:pt>
                <c:pt idx="297">
                  <c:v>299</c:v>
                </c:pt>
                <c:pt idx="298">
                  <c:v>300</c:v>
                </c:pt>
                <c:pt idx="299">
                  <c:v>301</c:v>
                </c:pt>
                <c:pt idx="300">
                  <c:v>302</c:v>
                </c:pt>
                <c:pt idx="301">
                  <c:v>303</c:v>
                </c:pt>
                <c:pt idx="302">
                  <c:v>304</c:v>
                </c:pt>
                <c:pt idx="303">
                  <c:v>305</c:v>
                </c:pt>
                <c:pt idx="304">
                  <c:v>306</c:v>
                </c:pt>
                <c:pt idx="305">
                  <c:v>307</c:v>
                </c:pt>
                <c:pt idx="306">
                  <c:v>308</c:v>
                </c:pt>
                <c:pt idx="307">
                  <c:v>309</c:v>
                </c:pt>
                <c:pt idx="308">
                  <c:v>310</c:v>
                </c:pt>
                <c:pt idx="309">
                  <c:v>311</c:v>
                </c:pt>
                <c:pt idx="310">
                  <c:v>312</c:v>
                </c:pt>
                <c:pt idx="311">
                  <c:v>313</c:v>
                </c:pt>
                <c:pt idx="312">
                  <c:v>314</c:v>
                </c:pt>
                <c:pt idx="313">
                  <c:v>315</c:v>
                </c:pt>
                <c:pt idx="314">
                  <c:v>316</c:v>
                </c:pt>
                <c:pt idx="315">
                  <c:v>317</c:v>
                </c:pt>
                <c:pt idx="316">
                  <c:v>318</c:v>
                </c:pt>
                <c:pt idx="317">
                  <c:v>319</c:v>
                </c:pt>
                <c:pt idx="318">
                  <c:v>320</c:v>
                </c:pt>
                <c:pt idx="319">
                  <c:v>321</c:v>
                </c:pt>
                <c:pt idx="320">
                  <c:v>322</c:v>
                </c:pt>
                <c:pt idx="321">
                  <c:v>323</c:v>
                </c:pt>
                <c:pt idx="322">
                  <c:v>324</c:v>
                </c:pt>
                <c:pt idx="323">
                  <c:v>325</c:v>
                </c:pt>
                <c:pt idx="324">
                  <c:v>326</c:v>
                </c:pt>
                <c:pt idx="325">
                  <c:v>327</c:v>
                </c:pt>
                <c:pt idx="326">
                  <c:v>328</c:v>
                </c:pt>
                <c:pt idx="327">
                  <c:v>329</c:v>
                </c:pt>
                <c:pt idx="328">
                  <c:v>330</c:v>
                </c:pt>
                <c:pt idx="329">
                  <c:v>331</c:v>
                </c:pt>
                <c:pt idx="330">
                  <c:v>332</c:v>
                </c:pt>
                <c:pt idx="331">
                  <c:v>333</c:v>
                </c:pt>
                <c:pt idx="332">
                  <c:v>334</c:v>
                </c:pt>
                <c:pt idx="333">
                  <c:v>335</c:v>
                </c:pt>
                <c:pt idx="334">
                  <c:v>336</c:v>
                </c:pt>
                <c:pt idx="335">
                  <c:v>337</c:v>
                </c:pt>
                <c:pt idx="336">
                  <c:v>338</c:v>
                </c:pt>
                <c:pt idx="337">
                  <c:v>339</c:v>
                </c:pt>
                <c:pt idx="338">
                  <c:v>340</c:v>
                </c:pt>
                <c:pt idx="339">
                  <c:v>341</c:v>
                </c:pt>
                <c:pt idx="340">
                  <c:v>342</c:v>
                </c:pt>
                <c:pt idx="341">
                  <c:v>343</c:v>
                </c:pt>
                <c:pt idx="342">
                  <c:v>344</c:v>
                </c:pt>
                <c:pt idx="343">
                  <c:v>345</c:v>
                </c:pt>
                <c:pt idx="344">
                  <c:v>346</c:v>
                </c:pt>
                <c:pt idx="345">
                  <c:v>347</c:v>
                </c:pt>
                <c:pt idx="346">
                  <c:v>348</c:v>
                </c:pt>
                <c:pt idx="347">
                  <c:v>349</c:v>
                </c:pt>
                <c:pt idx="348">
                  <c:v>350</c:v>
                </c:pt>
                <c:pt idx="349">
                  <c:v>351</c:v>
                </c:pt>
                <c:pt idx="350">
                  <c:v>352</c:v>
                </c:pt>
                <c:pt idx="351">
                  <c:v>353</c:v>
                </c:pt>
                <c:pt idx="352">
                  <c:v>354</c:v>
                </c:pt>
                <c:pt idx="353">
                  <c:v>355</c:v>
                </c:pt>
                <c:pt idx="354">
                  <c:v>356</c:v>
                </c:pt>
                <c:pt idx="355">
                  <c:v>357</c:v>
                </c:pt>
                <c:pt idx="356">
                  <c:v>358</c:v>
                </c:pt>
                <c:pt idx="357">
                  <c:v>359</c:v>
                </c:pt>
                <c:pt idx="358">
                  <c:v>360</c:v>
                </c:pt>
                <c:pt idx="359">
                  <c:v>361</c:v>
                </c:pt>
                <c:pt idx="360">
                  <c:v>362</c:v>
                </c:pt>
                <c:pt idx="361">
                  <c:v>363</c:v>
                </c:pt>
                <c:pt idx="362">
                  <c:v>364</c:v>
                </c:pt>
                <c:pt idx="363">
                  <c:v>365</c:v>
                </c:pt>
                <c:pt idx="364">
                  <c:v>366</c:v>
                </c:pt>
                <c:pt idx="365">
                  <c:v>367</c:v>
                </c:pt>
                <c:pt idx="366">
                  <c:v>368</c:v>
                </c:pt>
                <c:pt idx="367">
                  <c:v>369</c:v>
                </c:pt>
                <c:pt idx="368">
                  <c:v>370</c:v>
                </c:pt>
                <c:pt idx="369">
                  <c:v>371</c:v>
                </c:pt>
                <c:pt idx="370">
                  <c:v>372</c:v>
                </c:pt>
                <c:pt idx="371">
                  <c:v>373</c:v>
                </c:pt>
                <c:pt idx="372">
                  <c:v>374</c:v>
                </c:pt>
                <c:pt idx="373">
                  <c:v>375</c:v>
                </c:pt>
                <c:pt idx="374">
                  <c:v>376</c:v>
                </c:pt>
                <c:pt idx="375">
                  <c:v>377</c:v>
                </c:pt>
                <c:pt idx="376">
                  <c:v>378</c:v>
                </c:pt>
                <c:pt idx="377">
                  <c:v>379</c:v>
                </c:pt>
                <c:pt idx="378">
                  <c:v>380</c:v>
                </c:pt>
                <c:pt idx="379">
                  <c:v>381</c:v>
                </c:pt>
                <c:pt idx="380">
                  <c:v>382</c:v>
                </c:pt>
                <c:pt idx="381">
                  <c:v>383</c:v>
                </c:pt>
                <c:pt idx="382">
                  <c:v>384</c:v>
                </c:pt>
                <c:pt idx="383">
                  <c:v>385</c:v>
                </c:pt>
                <c:pt idx="384">
                  <c:v>386</c:v>
                </c:pt>
                <c:pt idx="385">
                  <c:v>387</c:v>
                </c:pt>
                <c:pt idx="386">
                  <c:v>388</c:v>
                </c:pt>
                <c:pt idx="387">
                  <c:v>389</c:v>
                </c:pt>
                <c:pt idx="388">
                  <c:v>390</c:v>
                </c:pt>
                <c:pt idx="389">
                  <c:v>391</c:v>
                </c:pt>
                <c:pt idx="390">
                  <c:v>392</c:v>
                </c:pt>
                <c:pt idx="391">
                  <c:v>393</c:v>
                </c:pt>
                <c:pt idx="392">
                  <c:v>394</c:v>
                </c:pt>
                <c:pt idx="393">
                  <c:v>395</c:v>
                </c:pt>
                <c:pt idx="394">
                  <c:v>396</c:v>
                </c:pt>
                <c:pt idx="395">
                  <c:v>397</c:v>
                </c:pt>
                <c:pt idx="396">
                  <c:v>398</c:v>
                </c:pt>
                <c:pt idx="397">
                  <c:v>399</c:v>
                </c:pt>
                <c:pt idx="398">
                  <c:v>400</c:v>
                </c:pt>
                <c:pt idx="399">
                  <c:v>401</c:v>
                </c:pt>
                <c:pt idx="400">
                  <c:v>402</c:v>
                </c:pt>
                <c:pt idx="401">
                  <c:v>403</c:v>
                </c:pt>
                <c:pt idx="402">
                  <c:v>404</c:v>
                </c:pt>
                <c:pt idx="403">
                  <c:v>405</c:v>
                </c:pt>
                <c:pt idx="404">
                  <c:v>406</c:v>
                </c:pt>
                <c:pt idx="405">
                  <c:v>407</c:v>
                </c:pt>
                <c:pt idx="406">
                  <c:v>408</c:v>
                </c:pt>
                <c:pt idx="407">
                  <c:v>409</c:v>
                </c:pt>
                <c:pt idx="408">
                  <c:v>410</c:v>
                </c:pt>
                <c:pt idx="409">
                  <c:v>411</c:v>
                </c:pt>
                <c:pt idx="410">
                  <c:v>412</c:v>
                </c:pt>
                <c:pt idx="411">
                  <c:v>413</c:v>
                </c:pt>
                <c:pt idx="412">
                  <c:v>414</c:v>
                </c:pt>
                <c:pt idx="413">
                  <c:v>415</c:v>
                </c:pt>
                <c:pt idx="414">
                  <c:v>416</c:v>
                </c:pt>
                <c:pt idx="415">
                  <c:v>417</c:v>
                </c:pt>
                <c:pt idx="416">
                  <c:v>418</c:v>
                </c:pt>
                <c:pt idx="417">
                  <c:v>419</c:v>
                </c:pt>
                <c:pt idx="418">
                  <c:v>420</c:v>
                </c:pt>
                <c:pt idx="419">
                  <c:v>421</c:v>
                </c:pt>
                <c:pt idx="420">
                  <c:v>422</c:v>
                </c:pt>
                <c:pt idx="421">
                  <c:v>423</c:v>
                </c:pt>
                <c:pt idx="422">
                  <c:v>424</c:v>
                </c:pt>
                <c:pt idx="423">
                  <c:v>425</c:v>
                </c:pt>
                <c:pt idx="424">
                  <c:v>426</c:v>
                </c:pt>
                <c:pt idx="425">
                  <c:v>427</c:v>
                </c:pt>
                <c:pt idx="426">
                  <c:v>428</c:v>
                </c:pt>
                <c:pt idx="427">
                  <c:v>429</c:v>
                </c:pt>
                <c:pt idx="428">
                  <c:v>430</c:v>
                </c:pt>
                <c:pt idx="429">
                  <c:v>431</c:v>
                </c:pt>
                <c:pt idx="430">
                  <c:v>432</c:v>
                </c:pt>
                <c:pt idx="431">
                  <c:v>433</c:v>
                </c:pt>
                <c:pt idx="432">
                  <c:v>434</c:v>
                </c:pt>
                <c:pt idx="433">
                  <c:v>435</c:v>
                </c:pt>
                <c:pt idx="434">
                  <c:v>436</c:v>
                </c:pt>
                <c:pt idx="435">
                  <c:v>437</c:v>
                </c:pt>
                <c:pt idx="436">
                  <c:v>438</c:v>
                </c:pt>
                <c:pt idx="437">
                  <c:v>439</c:v>
                </c:pt>
                <c:pt idx="438">
                  <c:v>440</c:v>
                </c:pt>
                <c:pt idx="439">
                  <c:v>441</c:v>
                </c:pt>
                <c:pt idx="440">
                  <c:v>442</c:v>
                </c:pt>
                <c:pt idx="441">
                  <c:v>443</c:v>
                </c:pt>
                <c:pt idx="442">
                  <c:v>444</c:v>
                </c:pt>
                <c:pt idx="443">
                  <c:v>445</c:v>
                </c:pt>
                <c:pt idx="444">
                  <c:v>446</c:v>
                </c:pt>
                <c:pt idx="445">
                  <c:v>447</c:v>
                </c:pt>
                <c:pt idx="446">
                  <c:v>448</c:v>
                </c:pt>
                <c:pt idx="447">
                  <c:v>449</c:v>
                </c:pt>
                <c:pt idx="448">
                  <c:v>450</c:v>
                </c:pt>
                <c:pt idx="449">
                  <c:v>451</c:v>
                </c:pt>
                <c:pt idx="450">
                  <c:v>452</c:v>
                </c:pt>
                <c:pt idx="451">
                  <c:v>453</c:v>
                </c:pt>
                <c:pt idx="452">
                  <c:v>454</c:v>
                </c:pt>
                <c:pt idx="453">
                  <c:v>455</c:v>
                </c:pt>
                <c:pt idx="454">
                  <c:v>456</c:v>
                </c:pt>
                <c:pt idx="455">
                  <c:v>457</c:v>
                </c:pt>
                <c:pt idx="456">
                  <c:v>458</c:v>
                </c:pt>
                <c:pt idx="457">
                  <c:v>459</c:v>
                </c:pt>
                <c:pt idx="458">
                  <c:v>460</c:v>
                </c:pt>
                <c:pt idx="459">
                  <c:v>461</c:v>
                </c:pt>
                <c:pt idx="460">
                  <c:v>462</c:v>
                </c:pt>
                <c:pt idx="461">
                  <c:v>463</c:v>
                </c:pt>
                <c:pt idx="462">
                  <c:v>464</c:v>
                </c:pt>
                <c:pt idx="463">
                  <c:v>465</c:v>
                </c:pt>
                <c:pt idx="464">
                  <c:v>466</c:v>
                </c:pt>
                <c:pt idx="465">
                  <c:v>467</c:v>
                </c:pt>
                <c:pt idx="466">
                  <c:v>468</c:v>
                </c:pt>
                <c:pt idx="467">
                  <c:v>469</c:v>
                </c:pt>
                <c:pt idx="468">
                  <c:v>470</c:v>
                </c:pt>
                <c:pt idx="469">
                  <c:v>471</c:v>
                </c:pt>
                <c:pt idx="470">
                  <c:v>472</c:v>
                </c:pt>
                <c:pt idx="471">
                  <c:v>473</c:v>
                </c:pt>
                <c:pt idx="472">
                  <c:v>474</c:v>
                </c:pt>
                <c:pt idx="473">
                  <c:v>475</c:v>
                </c:pt>
                <c:pt idx="474">
                  <c:v>476</c:v>
                </c:pt>
                <c:pt idx="475">
                  <c:v>477</c:v>
                </c:pt>
                <c:pt idx="476">
                  <c:v>478</c:v>
                </c:pt>
                <c:pt idx="477">
                  <c:v>479</c:v>
                </c:pt>
                <c:pt idx="478">
                  <c:v>480</c:v>
                </c:pt>
                <c:pt idx="479">
                  <c:v>481</c:v>
                </c:pt>
                <c:pt idx="480">
                  <c:v>482</c:v>
                </c:pt>
                <c:pt idx="481">
                  <c:v>483</c:v>
                </c:pt>
                <c:pt idx="482">
                  <c:v>484</c:v>
                </c:pt>
                <c:pt idx="483">
                  <c:v>485</c:v>
                </c:pt>
                <c:pt idx="484">
                  <c:v>486</c:v>
                </c:pt>
                <c:pt idx="485">
                  <c:v>487</c:v>
                </c:pt>
                <c:pt idx="486">
                  <c:v>488</c:v>
                </c:pt>
                <c:pt idx="487">
                  <c:v>489</c:v>
                </c:pt>
                <c:pt idx="488">
                  <c:v>490</c:v>
                </c:pt>
                <c:pt idx="489">
                  <c:v>491</c:v>
                </c:pt>
                <c:pt idx="490">
                  <c:v>492</c:v>
                </c:pt>
                <c:pt idx="491">
                  <c:v>493</c:v>
                </c:pt>
                <c:pt idx="492">
                  <c:v>494</c:v>
                </c:pt>
                <c:pt idx="493">
                  <c:v>495</c:v>
                </c:pt>
                <c:pt idx="494">
                  <c:v>496</c:v>
                </c:pt>
                <c:pt idx="495">
                  <c:v>497</c:v>
                </c:pt>
                <c:pt idx="496">
                  <c:v>498</c:v>
                </c:pt>
                <c:pt idx="497">
                  <c:v>499</c:v>
                </c:pt>
                <c:pt idx="498">
                  <c:v>500</c:v>
                </c:pt>
                <c:pt idx="499">
                  <c:v>501</c:v>
                </c:pt>
                <c:pt idx="500">
                  <c:v>502</c:v>
                </c:pt>
                <c:pt idx="501">
                  <c:v>503</c:v>
                </c:pt>
                <c:pt idx="502">
                  <c:v>504</c:v>
                </c:pt>
                <c:pt idx="503">
                  <c:v>505</c:v>
                </c:pt>
                <c:pt idx="504">
                  <c:v>506</c:v>
                </c:pt>
                <c:pt idx="505">
                  <c:v>507</c:v>
                </c:pt>
                <c:pt idx="506">
                  <c:v>508</c:v>
                </c:pt>
                <c:pt idx="507">
                  <c:v>509</c:v>
                </c:pt>
                <c:pt idx="508">
                  <c:v>510</c:v>
                </c:pt>
                <c:pt idx="509">
                  <c:v>511</c:v>
                </c:pt>
                <c:pt idx="510">
                  <c:v>512</c:v>
                </c:pt>
              </c:numCache>
            </c:numRef>
          </c:xVal>
          <c:yVal>
            <c:numRef>
              <c:f>Sheet1!$D$3:$D$513</c:f>
              <c:numCache>
                <c:formatCode>General</c:formatCode>
                <c:ptCount val="5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1</c:v>
                </c:pt>
                <c:pt idx="42">
                  <c:v>0</c:v>
                </c:pt>
                <c:pt idx="43">
                  <c:v>0</c:v>
                </c:pt>
                <c:pt idx="44">
                  <c:v>0</c:v>
                </c:pt>
                <c:pt idx="45">
                  <c:v>0</c:v>
                </c:pt>
                <c:pt idx="46">
                  <c:v>0</c:v>
                </c:pt>
                <c:pt idx="47">
                  <c:v>0</c:v>
                </c:pt>
                <c:pt idx="48">
                  <c:v>0</c:v>
                </c:pt>
                <c:pt idx="49">
                  <c:v>1</c:v>
                </c:pt>
                <c:pt idx="50">
                  <c:v>1</c:v>
                </c:pt>
                <c:pt idx="51">
                  <c:v>0</c:v>
                </c:pt>
                <c:pt idx="52">
                  <c:v>0</c:v>
                </c:pt>
                <c:pt idx="53">
                  <c:v>0</c:v>
                </c:pt>
                <c:pt idx="54">
                  <c:v>0</c:v>
                </c:pt>
                <c:pt idx="55">
                  <c:v>0</c:v>
                </c:pt>
                <c:pt idx="56">
                  <c:v>0</c:v>
                </c:pt>
                <c:pt idx="57">
                  <c:v>1</c:v>
                </c:pt>
                <c:pt idx="58">
                  <c:v>0</c:v>
                </c:pt>
                <c:pt idx="59">
                  <c:v>0</c:v>
                </c:pt>
                <c:pt idx="60">
                  <c:v>0</c:v>
                </c:pt>
                <c:pt idx="61">
                  <c:v>0</c:v>
                </c:pt>
                <c:pt idx="62">
                  <c:v>0</c:v>
                </c:pt>
                <c:pt idx="63">
                  <c:v>0</c:v>
                </c:pt>
                <c:pt idx="64">
                  <c:v>0</c:v>
                </c:pt>
                <c:pt idx="65">
                  <c:v>0</c:v>
                </c:pt>
                <c:pt idx="66">
                  <c:v>0</c:v>
                </c:pt>
                <c:pt idx="67">
                  <c:v>0</c:v>
                </c:pt>
                <c:pt idx="68">
                  <c:v>0</c:v>
                </c:pt>
                <c:pt idx="69">
                  <c:v>6</c:v>
                </c:pt>
                <c:pt idx="70">
                  <c:v>114</c:v>
                </c:pt>
                <c:pt idx="71">
                  <c:v>297</c:v>
                </c:pt>
                <c:pt idx="72">
                  <c:v>509</c:v>
                </c:pt>
                <c:pt idx="73">
                  <c:v>547</c:v>
                </c:pt>
                <c:pt idx="74">
                  <c:v>541</c:v>
                </c:pt>
                <c:pt idx="75">
                  <c:v>588</c:v>
                </c:pt>
                <c:pt idx="76">
                  <c:v>539</c:v>
                </c:pt>
                <c:pt idx="77">
                  <c:v>526</c:v>
                </c:pt>
                <c:pt idx="78">
                  <c:v>509</c:v>
                </c:pt>
                <c:pt idx="79">
                  <c:v>518</c:v>
                </c:pt>
                <c:pt idx="80">
                  <c:v>551</c:v>
                </c:pt>
                <c:pt idx="81">
                  <c:v>513</c:v>
                </c:pt>
                <c:pt idx="82">
                  <c:v>501</c:v>
                </c:pt>
                <c:pt idx="83">
                  <c:v>520</c:v>
                </c:pt>
                <c:pt idx="84">
                  <c:v>493</c:v>
                </c:pt>
                <c:pt idx="85">
                  <c:v>482</c:v>
                </c:pt>
                <c:pt idx="86">
                  <c:v>461</c:v>
                </c:pt>
                <c:pt idx="87">
                  <c:v>461</c:v>
                </c:pt>
                <c:pt idx="88">
                  <c:v>480</c:v>
                </c:pt>
                <c:pt idx="89">
                  <c:v>423</c:v>
                </c:pt>
                <c:pt idx="90">
                  <c:v>449</c:v>
                </c:pt>
                <c:pt idx="91">
                  <c:v>413</c:v>
                </c:pt>
                <c:pt idx="92">
                  <c:v>420</c:v>
                </c:pt>
                <c:pt idx="93">
                  <c:v>428</c:v>
                </c:pt>
                <c:pt idx="94">
                  <c:v>406</c:v>
                </c:pt>
                <c:pt idx="95">
                  <c:v>373</c:v>
                </c:pt>
                <c:pt idx="96">
                  <c:v>378</c:v>
                </c:pt>
                <c:pt idx="97">
                  <c:v>403</c:v>
                </c:pt>
                <c:pt idx="98">
                  <c:v>374</c:v>
                </c:pt>
                <c:pt idx="99">
                  <c:v>363</c:v>
                </c:pt>
                <c:pt idx="100">
                  <c:v>370</c:v>
                </c:pt>
                <c:pt idx="101">
                  <c:v>360</c:v>
                </c:pt>
                <c:pt idx="102">
                  <c:v>371</c:v>
                </c:pt>
                <c:pt idx="103">
                  <c:v>346</c:v>
                </c:pt>
                <c:pt idx="104">
                  <c:v>380</c:v>
                </c:pt>
                <c:pt idx="105">
                  <c:v>370</c:v>
                </c:pt>
                <c:pt idx="106">
                  <c:v>364</c:v>
                </c:pt>
                <c:pt idx="107">
                  <c:v>362</c:v>
                </c:pt>
                <c:pt idx="108">
                  <c:v>327</c:v>
                </c:pt>
                <c:pt idx="109">
                  <c:v>346</c:v>
                </c:pt>
                <c:pt idx="110">
                  <c:v>331</c:v>
                </c:pt>
                <c:pt idx="111">
                  <c:v>295</c:v>
                </c:pt>
                <c:pt idx="112">
                  <c:v>331</c:v>
                </c:pt>
                <c:pt idx="113">
                  <c:v>310</c:v>
                </c:pt>
                <c:pt idx="114">
                  <c:v>346</c:v>
                </c:pt>
                <c:pt idx="115">
                  <c:v>316</c:v>
                </c:pt>
                <c:pt idx="116">
                  <c:v>267</c:v>
                </c:pt>
                <c:pt idx="117">
                  <c:v>266</c:v>
                </c:pt>
                <c:pt idx="118">
                  <c:v>312</c:v>
                </c:pt>
                <c:pt idx="119">
                  <c:v>310</c:v>
                </c:pt>
                <c:pt idx="120">
                  <c:v>265</c:v>
                </c:pt>
                <c:pt idx="121">
                  <c:v>290</c:v>
                </c:pt>
                <c:pt idx="122">
                  <c:v>278</c:v>
                </c:pt>
                <c:pt idx="123">
                  <c:v>275</c:v>
                </c:pt>
                <c:pt idx="124">
                  <c:v>241</c:v>
                </c:pt>
                <c:pt idx="125">
                  <c:v>270</c:v>
                </c:pt>
                <c:pt idx="126">
                  <c:v>254</c:v>
                </c:pt>
                <c:pt idx="127">
                  <c:v>251</c:v>
                </c:pt>
                <c:pt idx="128">
                  <c:v>250</c:v>
                </c:pt>
                <c:pt idx="129">
                  <c:v>245</c:v>
                </c:pt>
                <c:pt idx="130">
                  <c:v>290</c:v>
                </c:pt>
                <c:pt idx="131">
                  <c:v>243</c:v>
                </c:pt>
                <c:pt idx="132">
                  <c:v>218</c:v>
                </c:pt>
                <c:pt idx="133">
                  <c:v>220</c:v>
                </c:pt>
                <c:pt idx="134">
                  <c:v>223</c:v>
                </c:pt>
                <c:pt idx="135">
                  <c:v>253</c:v>
                </c:pt>
                <c:pt idx="136">
                  <c:v>242</c:v>
                </c:pt>
                <c:pt idx="137">
                  <c:v>222</c:v>
                </c:pt>
                <c:pt idx="138">
                  <c:v>238</c:v>
                </c:pt>
                <c:pt idx="139">
                  <c:v>209</c:v>
                </c:pt>
                <c:pt idx="140">
                  <c:v>209</c:v>
                </c:pt>
                <c:pt idx="141">
                  <c:v>226</c:v>
                </c:pt>
                <c:pt idx="142">
                  <c:v>242</c:v>
                </c:pt>
                <c:pt idx="143">
                  <c:v>223</c:v>
                </c:pt>
                <c:pt idx="144">
                  <c:v>191</c:v>
                </c:pt>
                <c:pt idx="145">
                  <c:v>206</c:v>
                </c:pt>
                <c:pt idx="146">
                  <c:v>216</c:v>
                </c:pt>
                <c:pt idx="147">
                  <c:v>210</c:v>
                </c:pt>
                <c:pt idx="148">
                  <c:v>183</c:v>
                </c:pt>
                <c:pt idx="149">
                  <c:v>200</c:v>
                </c:pt>
                <c:pt idx="150">
                  <c:v>162</c:v>
                </c:pt>
                <c:pt idx="151">
                  <c:v>188</c:v>
                </c:pt>
                <c:pt idx="152">
                  <c:v>201</c:v>
                </c:pt>
                <c:pt idx="153">
                  <c:v>190</c:v>
                </c:pt>
                <c:pt idx="154">
                  <c:v>203</c:v>
                </c:pt>
                <c:pt idx="155">
                  <c:v>171</c:v>
                </c:pt>
                <c:pt idx="156">
                  <c:v>165</c:v>
                </c:pt>
                <c:pt idx="157">
                  <c:v>174</c:v>
                </c:pt>
                <c:pt idx="158">
                  <c:v>166</c:v>
                </c:pt>
                <c:pt idx="159">
                  <c:v>176</c:v>
                </c:pt>
                <c:pt idx="160">
                  <c:v>170</c:v>
                </c:pt>
                <c:pt idx="161">
                  <c:v>187</c:v>
                </c:pt>
                <c:pt idx="162">
                  <c:v>185</c:v>
                </c:pt>
                <c:pt idx="163">
                  <c:v>161</c:v>
                </c:pt>
                <c:pt idx="164">
                  <c:v>169</c:v>
                </c:pt>
                <c:pt idx="165">
                  <c:v>143</c:v>
                </c:pt>
                <c:pt idx="166">
                  <c:v>144</c:v>
                </c:pt>
                <c:pt idx="167">
                  <c:v>149</c:v>
                </c:pt>
                <c:pt idx="168">
                  <c:v>163</c:v>
                </c:pt>
                <c:pt idx="169">
                  <c:v>161</c:v>
                </c:pt>
                <c:pt idx="170">
                  <c:v>168</c:v>
                </c:pt>
                <c:pt idx="171">
                  <c:v>156</c:v>
                </c:pt>
                <c:pt idx="172">
                  <c:v>141</c:v>
                </c:pt>
                <c:pt idx="173">
                  <c:v>155</c:v>
                </c:pt>
                <c:pt idx="174">
                  <c:v>161</c:v>
                </c:pt>
                <c:pt idx="175">
                  <c:v>129</c:v>
                </c:pt>
                <c:pt idx="176">
                  <c:v>128</c:v>
                </c:pt>
                <c:pt idx="177">
                  <c:v>160</c:v>
                </c:pt>
                <c:pt idx="178">
                  <c:v>146</c:v>
                </c:pt>
                <c:pt idx="179">
                  <c:v>135</c:v>
                </c:pt>
                <c:pt idx="180">
                  <c:v>133</c:v>
                </c:pt>
                <c:pt idx="181">
                  <c:v>133</c:v>
                </c:pt>
                <c:pt idx="182">
                  <c:v>134</c:v>
                </c:pt>
                <c:pt idx="183">
                  <c:v>122</c:v>
                </c:pt>
                <c:pt idx="184">
                  <c:v>114</c:v>
                </c:pt>
                <c:pt idx="185">
                  <c:v>138</c:v>
                </c:pt>
                <c:pt idx="186">
                  <c:v>122</c:v>
                </c:pt>
                <c:pt idx="187">
                  <c:v>107</c:v>
                </c:pt>
                <c:pt idx="188">
                  <c:v>124</c:v>
                </c:pt>
                <c:pt idx="189">
                  <c:v>103</c:v>
                </c:pt>
                <c:pt idx="190">
                  <c:v>123</c:v>
                </c:pt>
                <c:pt idx="191">
                  <c:v>107</c:v>
                </c:pt>
                <c:pt idx="192">
                  <c:v>121</c:v>
                </c:pt>
                <c:pt idx="193">
                  <c:v>122</c:v>
                </c:pt>
                <c:pt idx="194">
                  <c:v>104</c:v>
                </c:pt>
                <c:pt idx="195">
                  <c:v>116</c:v>
                </c:pt>
                <c:pt idx="196">
                  <c:v>119</c:v>
                </c:pt>
                <c:pt idx="197">
                  <c:v>116</c:v>
                </c:pt>
                <c:pt idx="198">
                  <c:v>111</c:v>
                </c:pt>
                <c:pt idx="199">
                  <c:v>105</c:v>
                </c:pt>
                <c:pt idx="200">
                  <c:v>101</c:v>
                </c:pt>
                <c:pt idx="201">
                  <c:v>112</c:v>
                </c:pt>
                <c:pt idx="202">
                  <c:v>99</c:v>
                </c:pt>
                <c:pt idx="203">
                  <c:v>96</c:v>
                </c:pt>
                <c:pt idx="204">
                  <c:v>92</c:v>
                </c:pt>
                <c:pt idx="205">
                  <c:v>83</c:v>
                </c:pt>
                <c:pt idx="206">
                  <c:v>104</c:v>
                </c:pt>
                <c:pt idx="207">
                  <c:v>97</c:v>
                </c:pt>
                <c:pt idx="208">
                  <c:v>94</c:v>
                </c:pt>
                <c:pt idx="209">
                  <c:v>105</c:v>
                </c:pt>
                <c:pt idx="210">
                  <c:v>100</c:v>
                </c:pt>
                <c:pt idx="211">
                  <c:v>103</c:v>
                </c:pt>
                <c:pt idx="212">
                  <c:v>84</c:v>
                </c:pt>
                <c:pt idx="213">
                  <c:v>84</c:v>
                </c:pt>
                <c:pt idx="214">
                  <c:v>96</c:v>
                </c:pt>
                <c:pt idx="215">
                  <c:v>90</c:v>
                </c:pt>
                <c:pt idx="216">
                  <c:v>98</c:v>
                </c:pt>
                <c:pt idx="217">
                  <c:v>73</c:v>
                </c:pt>
                <c:pt idx="218">
                  <c:v>90</c:v>
                </c:pt>
                <c:pt idx="219">
                  <c:v>72</c:v>
                </c:pt>
                <c:pt idx="220">
                  <c:v>80</c:v>
                </c:pt>
                <c:pt idx="221">
                  <c:v>84</c:v>
                </c:pt>
                <c:pt idx="222">
                  <c:v>68</c:v>
                </c:pt>
                <c:pt idx="223">
                  <c:v>73</c:v>
                </c:pt>
                <c:pt idx="224">
                  <c:v>74</c:v>
                </c:pt>
                <c:pt idx="225">
                  <c:v>82</c:v>
                </c:pt>
                <c:pt idx="226">
                  <c:v>66</c:v>
                </c:pt>
                <c:pt idx="227">
                  <c:v>65</c:v>
                </c:pt>
                <c:pt idx="228">
                  <c:v>83</c:v>
                </c:pt>
                <c:pt idx="229">
                  <c:v>76</c:v>
                </c:pt>
                <c:pt idx="230">
                  <c:v>84</c:v>
                </c:pt>
                <c:pt idx="231">
                  <c:v>82</c:v>
                </c:pt>
                <c:pt idx="232">
                  <c:v>89</c:v>
                </c:pt>
                <c:pt idx="233">
                  <c:v>76</c:v>
                </c:pt>
                <c:pt idx="234">
                  <c:v>66</c:v>
                </c:pt>
                <c:pt idx="235">
                  <c:v>76</c:v>
                </c:pt>
                <c:pt idx="236">
                  <c:v>61</c:v>
                </c:pt>
                <c:pt idx="237">
                  <c:v>62</c:v>
                </c:pt>
                <c:pt idx="238">
                  <c:v>69</c:v>
                </c:pt>
                <c:pt idx="239">
                  <c:v>61</c:v>
                </c:pt>
                <c:pt idx="240">
                  <c:v>70</c:v>
                </c:pt>
                <c:pt idx="241">
                  <c:v>77</c:v>
                </c:pt>
                <c:pt idx="242">
                  <c:v>56</c:v>
                </c:pt>
                <c:pt idx="243">
                  <c:v>56</c:v>
                </c:pt>
                <c:pt idx="244">
                  <c:v>65</c:v>
                </c:pt>
                <c:pt idx="245">
                  <c:v>54</c:v>
                </c:pt>
                <c:pt idx="246">
                  <c:v>74</c:v>
                </c:pt>
                <c:pt idx="247">
                  <c:v>68</c:v>
                </c:pt>
                <c:pt idx="248">
                  <c:v>69</c:v>
                </c:pt>
                <c:pt idx="249">
                  <c:v>60</c:v>
                </c:pt>
                <c:pt idx="250">
                  <c:v>58</c:v>
                </c:pt>
                <c:pt idx="251">
                  <c:v>58</c:v>
                </c:pt>
                <c:pt idx="252">
                  <c:v>52</c:v>
                </c:pt>
                <c:pt idx="253">
                  <c:v>45</c:v>
                </c:pt>
                <c:pt idx="254">
                  <c:v>57</c:v>
                </c:pt>
                <c:pt idx="255">
                  <c:v>57</c:v>
                </c:pt>
                <c:pt idx="256">
                  <c:v>54</c:v>
                </c:pt>
                <c:pt idx="257">
                  <c:v>51</c:v>
                </c:pt>
                <c:pt idx="258">
                  <c:v>47</c:v>
                </c:pt>
                <c:pt idx="259">
                  <c:v>52</c:v>
                </c:pt>
                <c:pt idx="260">
                  <c:v>51</c:v>
                </c:pt>
                <c:pt idx="261">
                  <c:v>53</c:v>
                </c:pt>
                <c:pt idx="262">
                  <c:v>55</c:v>
                </c:pt>
                <c:pt idx="263">
                  <c:v>51</c:v>
                </c:pt>
                <c:pt idx="264">
                  <c:v>57</c:v>
                </c:pt>
                <c:pt idx="265">
                  <c:v>59</c:v>
                </c:pt>
                <c:pt idx="266">
                  <c:v>56</c:v>
                </c:pt>
                <c:pt idx="267">
                  <c:v>49</c:v>
                </c:pt>
                <c:pt idx="268">
                  <c:v>49</c:v>
                </c:pt>
                <c:pt idx="269">
                  <c:v>41</c:v>
                </c:pt>
                <c:pt idx="270">
                  <c:v>42</c:v>
                </c:pt>
                <c:pt idx="271">
                  <c:v>54</c:v>
                </c:pt>
                <c:pt idx="272">
                  <c:v>43</c:v>
                </c:pt>
                <c:pt idx="273">
                  <c:v>38</c:v>
                </c:pt>
                <c:pt idx="274">
                  <c:v>30</c:v>
                </c:pt>
                <c:pt idx="275">
                  <c:v>47</c:v>
                </c:pt>
                <c:pt idx="276">
                  <c:v>47</c:v>
                </c:pt>
                <c:pt idx="277">
                  <c:v>33</c:v>
                </c:pt>
                <c:pt idx="278">
                  <c:v>37</c:v>
                </c:pt>
                <c:pt idx="279">
                  <c:v>55</c:v>
                </c:pt>
                <c:pt idx="280">
                  <c:v>47</c:v>
                </c:pt>
                <c:pt idx="281">
                  <c:v>44</c:v>
                </c:pt>
                <c:pt idx="282">
                  <c:v>40</c:v>
                </c:pt>
                <c:pt idx="283">
                  <c:v>43</c:v>
                </c:pt>
                <c:pt idx="284">
                  <c:v>34</c:v>
                </c:pt>
                <c:pt idx="285">
                  <c:v>39</c:v>
                </c:pt>
                <c:pt idx="286">
                  <c:v>42</c:v>
                </c:pt>
                <c:pt idx="287">
                  <c:v>28</c:v>
                </c:pt>
                <c:pt idx="288">
                  <c:v>41</c:v>
                </c:pt>
                <c:pt idx="289">
                  <c:v>26</c:v>
                </c:pt>
                <c:pt idx="290">
                  <c:v>47</c:v>
                </c:pt>
                <c:pt idx="291">
                  <c:v>41</c:v>
                </c:pt>
                <c:pt idx="292">
                  <c:v>32</c:v>
                </c:pt>
                <c:pt idx="293">
                  <c:v>41</c:v>
                </c:pt>
                <c:pt idx="294">
                  <c:v>42</c:v>
                </c:pt>
                <c:pt idx="295">
                  <c:v>39</c:v>
                </c:pt>
                <c:pt idx="296">
                  <c:v>36</c:v>
                </c:pt>
                <c:pt idx="297">
                  <c:v>33</c:v>
                </c:pt>
                <c:pt idx="298">
                  <c:v>37</c:v>
                </c:pt>
                <c:pt idx="299">
                  <c:v>38</c:v>
                </c:pt>
                <c:pt idx="300">
                  <c:v>29</c:v>
                </c:pt>
                <c:pt idx="301">
                  <c:v>35</c:v>
                </c:pt>
                <c:pt idx="302">
                  <c:v>38</c:v>
                </c:pt>
                <c:pt idx="303">
                  <c:v>29</c:v>
                </c:pt>
                <c:pt idx="304">
                  <c:v>23</c:v>
                </c:pt>
                <c:pt idx="305">
                  <c:v>27</c:v>
                </c:pt>
                <c:pt idx="306">
                  <c:v>30</c:v>
                </c:pt>
                <c:pt idx="307">
                  <c:v>39</c:v>
                </c:pt>
                <c:pt idx="308">
                  <c:v>19</c:v>
                </c:pt>
                <c:pt idx="309">
                  <c:v>18</c:v>
                </c:pt>
                <c:pt idx="310">
                  <c:v>34</c:v>
                </c:pt>
                <c:pt idx="311">
                  <c:v>30</c:v>
                </c:pt>
                <c:pt idx="312">
                  <c:v>19</c:v>
                </c:pt>
                <c:pt idx="313">
                  <c:v>24</c:v>
                </c:pt>
                <c:pt idx="314">
                  <c:v>28</c:v>
                </c:pt>
                <c:pt idx="315">
                  <c:v>29</c:v>
                </c:pt>
                <c:pt idx="316">
                  <c:v>33</c:v>
                </c:pt>
                <c:pt idx="317">
                  <c:v>29</c:v>
                </c:pt>
                <c:pt idx="318">
                  <c:v>31</c:v>
                </c:pt>
                <c:pt idx="319">
                  <c:v>21</c:v>
                </c:pt>
                <c:pt idx="320">
                  <c:v>24</c:v>
                </c:pt>
                <c:pt idx="321">
                  <c:v>26</c:v>
                </c:pt>
                <c:pt idx="322">
                  <c:v>25</c:v>
                </c:pt>
                <c:pt idx="323">
                  <c:v>30</c:v>
                </c:pt>
                <c:pt idx="324">
                  <c:v>13</c:v>
                </c:pt>
                <c:pt idx="325">
                  <c:v>25</c:v>
                </c:pt>
                <c:pt idx="326">
                  <c:v>34</c:v>
                </c:pt>
                <c:pt idx="327">
                  <c:v>36</c:v>
                </c:pt>
                <c:pt idx="328">
                  <c:v>21</c:v>
                </c:pt>
                <c:pt idx="329">
                  <c:v>21</c:v>
                </c:pt>
                <c:pt idx="330">
                  <c:v>29</c:v>
                </c:pt>
                <c:pt idx="331">
                  <c:v>22</c:v>
                </c:pt>
                <c:pt idx="332">
                  <c:v>25</c:v>
                </c:pt>
                <c:pt idx="333">
                  <c:v>21</c:v>
                </c:pt>
                <c:pt idx="334">
                  <c:v>23</c:v>
                </c:pt>
                <c:pt idx="335">
                  <c:v>27</c:v>
                </c:pt>
                <c:pt idx="336">
                  <c:v>26</c:v>
                </c:pt>
                <c:pt idx="337">
                  <c:v>25</c:v>
                </c:pt>
                <c:pt idx="338">
                  <c:v>20</c:v>
                </c:pt>
                <c:pt idx="339">
                  <c:v>18</c:v>
                </c:pt>
                <c:pt idx="340">
                  <c:v>21</c:v>
                </c:pt>
                <c:pt idx="341">
                  <c:v>14</c:v>
                </c:pt>
                <c:pt idx="342">
                  <c:v>13</c:v>
                </c:pt>
                <c:pt idx="343">
                  <c:v>17</c:v>
                </c:pt>
                <c:pt idx="344">
                  <c:v>11</c:v>
                </c:pt>
                <c:pt idx="345">
                  <c:v>14</c:v>
                </c:pt>
                <c:pt idx="346">
                  <c:v>17</c:v>
                </c:pt>
                <c:pt idx="347">
                  <c:v>21</c:v>
                </c:pt>
                <c:pt idx="348">
                  <c:v>11</c:v>
                </c:pt>
                <c:pt idx="349">
                  <c:v>20</c:v>
                </c:pt>
                <c:pt idx="350">
                  <c:v>16</c:v>
                </c:pt>
                <c:pt idx="351">
                  <c:v>24</c:v>
                </c:pt>
                <c:pt idx="352">
                  <c:v>17</c:v>
                </c:pt>
                <c:pt idx="353">
                  <c:v>19</c:v>
                </c:pt>
                <c:pt idx="354">
                  <c:v>24</c:v>
                </c:pt>
                <c:pt idx="355">
                  <c:v>21</c:v>
                </c:pt>
                <c:pt idx="356">
                  <c:v>12</c:v>
                </c:pt>
                <c:pt idx="357">
                  <c:v>17</c:v>
                </c:pt>
                <c:pt idx="358">
                  <c:v>16</c:v>
                </c:pt>
                <c:pt idx="359">
                  <c:v>19</c:v>
                </c:pt>
                <c:pt idx="360">
                  <c:v>19</c:v>
                </c:pt>
                <c:pt idx="361">
                  <c:v>17</c:v>
                </c:pt>
                <c:pt idx="362">
                  <c:v>16</c:v>
                </c:pt>
                <c:pt idx="363">
                  <c:v>18</c:v>
                </c:pt>
                <c:pt idx="364">
                  <c:v>14</c:v>
                </c:pt>
                <c:pt idx="365">
                  <c:v>18</c:v>
                </c:pt>
                <c:pt idx="366">
                  <c:v>12</c:v>
                </c:pt>
                <c:pt idx="367">
                  <c:v>14</c:v>
                </c:pt>
                <c:pt idx="368">
                  <c:v>7</c:v>
                </c:pt>
                <c:pt idx="369">
                  <c:v>19</c:v>
                </c:pt>
                <c:pt idx="370">
                  <c:v>10</c:v>
                </c:pt>
                <c:pt idx="371">
                  <c:v>9</c:v>
                </c:pt>
                <c:pt idx="372">
                  <c:v>16</c:v>
                </c:pt>
                <c:pt idx="373">
                  <c:v>11</c:v>
                </c:pt>
                <c:pt idx="374">
                  <c:v>13</c:v>
                </c:pt>
                <c:pt idx="375">
                  <c:v>8</c:v>
                </c:pt>
                <c:pt idx="376">
                  <c:v>29</c:v>
                </c:pt>
                <c:pt idx="377">
                  <c:v>13</c:v>
                </c:pt>
                <c:pt idx="378">
                  <c:v>14</c:v>
                </c:pt>
                <c:pt idx="379">
                  <c:v>15</c:v>
                </c:pt>
                <c:pt idx="380">
                  <c:v>18</c:v>
                </c:pt>
                <c:pt idx="381">
                  <c:v>9</c:v>
                </c:pt>
                <c:pt idx="382">
                  <c:v>13</c:v>
                </c:pt>
                <c:pt idx="383">
                  <c:v>14</c:v>
                </c:pt>
                <c:pt idx="384">
                  <c:v>11</c:v>
                </c:pt>
                <c:pt idx="385">
                  <c:v>11</c:v>
                </c:pt>
                <c:pt idx="386">
                  <c:v>10</c:v>
                </c:pt>
                <c:pt idx="387">
                  <c:v>12</c:v>
                </c:pt>
                <c:pt idx="388">
                  <c:v>12</c:v>
                </c:pt>
                <c:pt idx="389">
                  <c:v>17</c:v>
                </c:pt>
                <c:pt idx="390">
                  <c:v>18</c:v>
                </c:pt>
                <c:pt idx="391">
                  <c:v>12</c:v>
                </c:pt>
                <c:pt idx="392">
                  <c:v>17</c:v>
                </c:pt>
                <c:pt idx="393">
                  <c:v>12</c:v>
                </c:pt>
                <c:pt idx="394">
                  <c:v>15</c:v>
                </c:pt>
                <c:pt idx="395">
                  <c:v>9</c:v>
                </c:pt>
                <c:pt idx="396">
                  <c:v>6</c:v>
                </c:pt>
                <c:pt idx="397">
                  <c:v>7</c:v>
                </c:pt>
                <c:pt idx="398">
                  <c:v>14</c:v>
                </c:pt>
                <c:pt idx="399">
                  <c:v>6</c:v>
                </c:pt>
                <c:pt idx="400">
                  <c:v>14</c:v>
                </c:pt>
                <c:pt idx="401">
                  <c:v>8</c:v>
                </c:pt>
                <c:pt idx="402">
                  <c:v>10</c:v>
                </c:pt>
                <c:pt idx="403">
                  <c:v>9</c:v>
                </c:pt>
                <c:pt idx="404">
                  <c:v>11</c:v>
                </c:pt>
                <c:pt idx="405">
                  <c:v>11</c:v>
                </c:pt>
                <c:pt idx="406">
                  <c:v>12</c:v>
                </c:pt>
                <c:pt idx="407">
                  <c:v>10</c:v>
                </c:pt>
                <c:pt idx="408">
                  <c:v>6</c:v>
                </c:pt>
                <c:pt idx="409">
                  <c:v>10</c:v>
                </c:pt>
                <c:pt idx="410">
                  <c:v>8</c:v>
                </c:pt>
                <c:pt idx="411">
                  <c:v>9</c:v>
                </c:pt>
                <c:pt idx="412">
                  <c:v>8</c:v>
                </c:pt>
                <c:pt idx="413">
                  <c:v>6</c:v>
                </c:pt>
                <c:pt idx="414">
                  <c:v>9</c:v>
                </c:pt>
                <c:pt idx="415">
                  <c:v>7</c:v>
                </c:pt>
                <c:pt idx="416">
                  <c:v>7</c:v>
                </c:pt>
                <c:pt idx="417">
                  <c:v>8</c:v>
                </c:pt>
                <c:pt idx="418">
                  <c:v>13</c:v>
                </c:pt>
                <c:pt idx="419">
                  <c:v>4</c:v>
                </c:pt>
                <c:pt idx="420">
                  <c:v>8</c:v>
                </c:pt>
                <c:pt idx="421">
                  <c:v>16</c:v>
                </c:pt>
                <c:pt idx="422">
                  <c:v>13</c:v>
                </c:pt>
                <c:pt idx="423">
                  <c:v>8</c:v>
                </c:pt>
                <c:pt idx="424">
                  <c:v>2</c:v>
                </c:pt>
                <c:pt idx="425">
                  <c:v>4</c:v>
                </c:pt>
                <c:pt idx="426">
                  <c:v>7</c:v>
                </c:pt>
                <c:pt idx="427">
                  <c:v>5</c:v>
                </c:pt>
                <c:pt idx="428">
                  <c:v>6</c:v>
                </c:pt>
                <c:pt idx="429">
                  <c:v>9</c:v>
                </c:pt>
                <c:pt idx="430">
                  <c:v>12</c:v>
                </c:pt>
                <c:pt idx="431">
                  <c:v>6</c:v>
                </c:pt>
                <c:pt idx="432">
                  <c:v>4</c:v>
                </c:pt>
                <c:pt idx="433">
                  <c:v>7</c:v>
                </c:pt>
                <c:pt idx="434">
                  <c:v>9</c:v>
                </c:pt>
                <c:pt idx="435">
                  <c:v>13</c:v>
                </c:pt>
                <c:pt idx="436">
                  <c:v>7</c:v>
                </c:pt>
                <c:pt idx="437">
                  <c:v>8</c:v>
                </c:pt>
                <c:pt idx="438">
                  <c:v>6</c:v>
                </c:pt>
                <c:pt idx="439">
                  <c:v>12</c:v>
                </c:pt>
                <c:pt idx="440">
                  <c:v>9</c:v>
                </c:pt>
                <c:pt idx="441">
                  <c:v>6</c:v>
                </c:pt>
                <c:pt idx="442">
                  <c:v>9</c:v>
                </c:pt>
                <c:pt idx="443">
                  <c:v>2</c:v>
                </c:pt>
                <c:pt idx="444">
                  <c:v>7</c:v>
                </c:pt>
                <c:pt idx="445">
                  <c:v>5</c:v>
                </c:pt>
                <c:pt idx="446">
                  <c:v>1</c:v>
                </c:pt>
                <c:pt idx="447">
                  <c:v>11</c:v>
                </c:pt>
                <c:pt idx="448">
                  <c:v>8</c:v>
                </c:pt>
                <c:pt idx="449">
                  <c:v>4</c:v>
                </c:pt>
                <c:pt idx="450">
                  <c:v>4</c:v>
                </c:pt>
                <c:pt idx="451">
                  <c:v>7</c:v>
                </c:pt>
                <c:pt idx="452">
                  <c:v>10</c:v>
                </c:pt>
                <c:pt idx="453">
                  <c:v>3</c:v>
                </c:pt>
                <c:pt idx="454">
                  <c:v>1</c:v>
                </c:pt>
                <c:pt idx="455">
                  <c:v>5</c:v>
                </c:pt>
                <c:pt idx="456">
                  <c:v>7</c:v>
                </c:pt>
                <c:pt idx="457">
                  <c:v>6</c:v>
                </c:pt>
                <c:pt idx="458">
                  <c:v>10</c:v>
                </c:pt>
                <c:pt idx="459">
                  <c:v>6</c:v>
                </c:pt>
                <c:pt idx="460">
                  <c:v>9</c:v>
                </c:pt>
                <c:pt idx="461">
                  <c:v>7</c:v>
                </c:pt>
                <c:pt idx="462">
                  <c:v>5</c:v>
                </c:pt>
                <c:pt idx="463">
                  <c:v>5</c:v>
                </c:pt>
                <c:pt idx="464">
                  <c:v>8</c:v>
                </c:pt>
                <c:pt idx="465">
                  <c:v>6</c:v>
                </c:pt>
                <c:pt idx="466">
                  <c:v>3</c:v>
                </c:pt>
                <c:pt idx="467">
                  <c:v>2</c:v>
                </c:pt>
                <c:pt idx="468">
                  <c:v>2</c:v>
                </c:pt>
                <c:pt idx="469">
                  <c:v>10</c:v>
                </c:pt>
                <c:pt idx="470">
                  <c:v>5</c:v>
                </c:pt>
                <c:pt idx="471">
                  <c:v>4</c:v>
                </c:pt>
                <c:pt idx="472">
                  <c:v>3</c:v>
                </c:pt>
                <c:pt idx="473">
                  <c:v>3</c:v>
                </c:pt>
                <c:pt idx="474">
                  <c:v>7</c:v>
                </c:pt>
                <c:pt idx="475">
                  <c:v>2</c:v>
                </c:pt>
                <c:pt idx="476">
                  <c:v>4</c:v>
                </c:pt>
                <c:pt idx="477">
                  <c:v>3</c:v>
                </c:pt>
                <c:pt idx="478">
                  <c:v>4</c:v>
                </c:pt>
                <c:pt idx="479">
                  <c:v>5</c:v>
                </c:pt>
                <c:pt idx="480">
                  <c:v>1</c:v>
                </c:pt>
                <c:pt idx="481">
                  <c:v>8</c:v>
                </c:pt>
                <c:pt idx="482">
                  <c:v>2</c:v>
                </c:pt>
                <c:pt idx="483">
                  <c:v>3</c:v>
                </c:pt>
                <c:pt idx="484">
                  <c:v>8</c:v>
                </c:pt>
                <c:pt idx="485">
                  <c:v>3</c:v>
                </c:pt>
                <c:pt idx="486">
                  <c:v>2</c:v>
                </c:pt>
                <c:pt idx="487">
                  <c:v>5</c:v>
                </c:pt>
                <c:pt idx="488">
                  <c:v>2</c:v>
                </c:pt>
                <c:pt idx="489">
                  <c:v>1</c:v>
                </c:pt>
                <c:pt idx="490">
                  <c:v>5</c:v>
                </c:pt>
                <c:pt idx="491">
                  <c:v>7</c:v>
                </c:pt>
                <c:pt idx="492">
                  <c:v>2</c:v>
                </c:pt>
                <c:pt idx="493">
                  <c:v>5</c:v>
                </c:pt>
                <c:pt idx="494">
                  <c:v>3</c:v>
                </c:pt>
                <c:pt idx="495">
                  <c:v>4</c:v>
                </c:pt>
                <c:pt idx="496">
                  <c:v>3</c:v>
                </c:pt>
                <c:pt idx="497">
                  <c:v>0</c:v>
                </c:pt>
                <c:pt idx="498">
                  <c:v>3</c:v>
                </c:pt>
                <c:pt idx="499">
                  <c:v>2</c:v>
                </c:pt>
                <c:pt idx="500">
                  <c:v>5</c:v>
                </c:pt>
                <c:pt idx="501">
                  <c:v>4</c:v>
                </c:pt>
                <c:pt idx="502">
                  <c:v>5</c:v>
                </c:pt>
                <c:pt idx="503">
                  <c:v>5</c:v>
                </c:pt>
                <c:pt idx="504">
                  <c:v>4</c:v>
                </c:pt>
                <c:pt idx="505">
                  <c:v>0</c:v>
                </c:pt>
                <c:pt idx="506">
                  <c:v>1</c:v>
                </c:pt>
                <c:pt idx="507">
                  <c:v>0</c:v>
                </c:pt>
                <c:pt idx="508">
                  <c:v>0</c:v>
                </c:pt>
                <c:pt idx="509">
                  <c:v>0</c:v>
                </c:pt>
                <c:pt idx="510">
                  <c:v>0</c:v>
                </c:pt>
              </c:numCache>
            </c:numRef>
          </c:yVal>
          <c:smooth val="1"/>
        </c:ser>
        <c:ser>
          <c:idx val="3"/>
          <c:order val="2"/>
          <c:tx>
            <c:v>Crossed polarised decay</c:v>
          </c:tx>
          <c:spPr>
            <a:ln w="19050">
              <a:solidFill>
                <a:schemeClr val="accent2"/>
              </a:solidFill>
            </a:ln>
          </c:spPr>
          <c:marker>
            <c:symbol val="none"/>
          </c:marker>
          <c:xVal>
            <c:numRef>
              <c:f>Sheet1!$A$3:$A$513</c:f>
              <c:numCache>
                <c:formatCode>General</c:formatCode>
                <c:ptCount val="511"/>
                <c:pt idx="0">
                  <c:v>2</c:v>
                </c:pt>
                <c:pt idx="1">
                  <c:v>3</c:v>
                </c:pt>
                <c:pt idx="2">
                  <c:v>4</c:v>
                </c:pt>
                <c:pt idx="3">
                  <c:v>5</c:v>
                </c:pt>
                <c:pt idx="4">
                  <c:v>6</c:v>
                </c:pt>
                <c:pt idx="5">
                  <c:v>7</c:v>
                </c:pt>
                <c:pt idx="6">
                  <c:v>8</c:v>
                </c:pt>
                <c:pt idx="7">
                  <c:v>9</c:v>
                </c:pt>
                <c:pt idx="8">
                  <c:v>10</c:v>
                </c:pt>
                <c:pt idx="9">
                  <c:v>11</c:v>
                </c:pt>
                <c:pt idx="10">
                  <c:v>12</c:v>
                </c:pt>
                <c:pt idx="11">
                  <c:v>13</c:v>
                </c:pt>
                <c:pt idx="12">
                  <c:v>14</c:v>
                </c:pt>
                <c:pt idx="13">
                  <c:v>15</c:v>
                </c:pt>
                <c:pt idx="14">
                  <c:v>16</c:v>
                </c:pt>
                <c:pt idx="15">
                  <c:v>17</c:v>
                </c:pt>
                <c:pt idx="16">
                  <c:v>18</c:v>
                </c:pt>
                <c:pt idx="17">
                  <c:v>19</c:v>
                </c:pt>
                <c:pt idx="18">
                  <c:v>20</c:v>
                </c:pt>
                <c:pt idx="19">
                  <c:v>21</c:v>
                </c:pt>
                <c:pt idx="20">
                  <c:v>22</c:v>
                </c:pt>
                <c:pt idx="21">
                  <c:v>23</c:v>
                </c:pt>
                <c:pt idx="22">
                  <c:v>24</c:v>
                </c:pt>
                <c:pt idx="23">
                  <c:v>25</c:v>
                </c:pt>
                <c:pt idx="24">
                  <c:v>26</c:v>
                </c:pt>
                <c:pt idx="25">
                  <c:v>27</c:v>
                </c:pt>
                <c:pt idx="26">
                  <c:v>28</c:v>
                </c:pt>
                <c:pt idx="27">
                  <c:v>29</c:v>
                </c:pt>
                <c:pt idx="28">
                  <c:v>30</c:v>
                </c:pt>
                <c:pt idx="29">
                  <c:v>31</c:v>
                </c:pt>
                <c:pt idx="30">
                  <c:v>32</c:v>
                </c:pt>
                <c:pt idx="31">
                  <c:v>33</c:v>
                </c:pt>
                <c:pt idx="32">
                  <c:v>34</c:v>
                </c:pt>
                <c:pt idx="33">
                  <c:v>35</c:v>
                </c:pt>
                <c:pt idx="34">
                  <c:v>36</c:v>
                </c:pt>
                <c:pt idx="35">
                  <c:v>37</c:v>
                </c:pt>
                <c:pt idx="36">
                  <c:v>38</c:v>
                </c:pt>
                <c:pt idx="37">
                  <c:v>39</c:v>
                </c:pt>
                <c:pt idx="38">
                  <c:v>40</c:v>
                </c:pt>
                <c:pt idx="39">
                  <c:v>41</c:v>
                </c:pt>
                <c:pt idx="40">
                  <c:v>42</c:v>
                </c:pt>
                <c:pt idx="41">
                  <c:v>43</c:v>
                </c:pt>
                <c:pt idx="42">
                  <c:v>44</c:v>
                </c:pt>
                <c:pt idx="43">
                  <c:v>45</c:v>
                </c:pt>
                <c:pt idx="44">
                  <c:v>46</c:v>
                </c:pt>
                <c:pt idx="45">
                  <c:v>47</c:v>
                </c:pt>
                <c:pt idx="46">
                  <c:v>48</c:v>
                </c:pt>
                <c:pt idx="47">
                  <c:v>49</c:v>
                </c:pt>
                <c:pt idx="48">
                  <c:v>50</c:v>
                </c:pt>
                <c:pt idx="49">
                  <c:v>51</c:v>
                </c:pt>
                <c:pt idx="50">
                  <c:v>52</c:v>
                </c:pt>
                <c:pt idx="51">
                  <c:v>53</c:v>
                </c:pt>
                <c:pt idx="52">
                  <c:v>54</c:v>
                </c:pt>
                <c:pt idx="53">
                  <c:v>55</c:v>
                </c:pt>
                <c:pt idx="54">
                  <c:v>56</c:v>
                </c:pt>
                <c:pt idx="55">
                  <c:v>57</c:v>
                </c:pt>
                <c:pt idx="56">
                  <c:v>58</c:v>
                </c:pt>
                <c:pt idx="57">
                  <c:v>59</c:v>
                </c:pt>
                <c:pt idx="58">
                  <c:v>60</c:v>
                </c:pt>
                <c:pt idx="59">
                  <c:v>61</c:v>
                </c:pt>
                <c:pt idx="60">
                  <c:v>62</c:v>
                </c:pt>
                <c:pt idx="61">
                  <c:v>63</c:v>
                </c:pt>
                <c:pt idx="62">
                  <c:v>64</c:v>
                </c:pt>
                <c:pt idx="63">
                  <c:v>65</c:v>
                </c:pt>
                <c:pt idx="64">
                  <c:v>66</c:v>
                </c:pt>
                <c:pt idx="65">
                  <c:v>67</c:v>
                </c:pt>
                <c:pt idx="66">
                  <c:v>68</c:v>
                </c:pt>
                <c:pt idx="67">
                  <c:v>69</c:v>
                </c:pt>
                <c:pt idx="68">
                  <c:v>70</c:v>
                </c:pt>
                <c:pt idx="69">
                  <c:v>71</c:v>
                </c:pt>
                <c:pt idx="70">
                  <c:v>72</c:v>
                </c:pt>
                <c:pt idx="71">
                  <c:v>73</c:v>
                </c:pt>
                <c:pt idx="72">
                  <c:v>74</c:v>
                </c:pt>
                <c:pt idx="73">
                  <c:v>75</c:v>
                </c:pt>
                <c:pt idx="74">
                  <c:v>76</c:v>
                </c:pt>
                <c:pt idx="75">
                  <c:v>77</c:v>
                </c:pt>
                <c:pt idx="76">
                  <c:v>78</c:v>
                </c:pt>
                <c:pt idx="77">
                  <c:v>79</c:v>
                </c:pt>
                <c:pt idx="78">
                  <c:v>80</c:v>
                </c:pt>
                <c:pt idx="79">
                  <c:v>81</c:v>
                </c:pt>
                <c:pt idx="80">
                  <c:v>82</c:v>
                </c:pt>
                <c:pt idx="81">
                  <c:v>83</c:v>
                </c:pt>
                <c:pt idx="82">
                  <c:v>84</c:v>
                </c:pt>
                <c:pt idx="83">
                  <c:v>85</c:v>
                </c:pt>
                <c:pt idx="84">
                  <c:v>86</c:v>
                </c:pt>
                <c:pt idx="85">
                  <c:v>87</c:v>
                </c:pt>
                <c:pt idx="86">
                  <c:v>88</c:v>
                </c:pt>
                <c:pt idx="87">
                  <c:v>89</c:v>
                </c:pt>
                <c:pt idx="88">
                  <c:v>90</c:v>
                </c:pt>
                <c:pt idx="89">
                  <c:v>91</c:v>
                </c:pt>
                <c:pt idx="90">
                  <c:v>92</c:v>
                </c:pt>
                <c:pt idx="91">
                  <c:v>93</c:v>
                </c:pt>
                <c:pt idx="92">
                  <c:v>94</c:v>
                </c:pt>
                <c:pt idx="93">
                  <c:v>95</c:v>
                </c:pt>
                <c:pt idx="94">
                  <c:v>96</c:v>
                </c:pt>
                <c:pt idx="95">
                  <c:v>97</c:v>
                </c:pt>
                <c:pt idx="96">
                  <c:v>98</c:v>
                </c:pt>
                <c:pt idx="97">
                  <c:v>99</c:v>
                </c:pt>
                <c:pt idx="98">
                  <c:v>100</c:v>
                </c:pt>
                <c:pt idx="99">
                  <c:v>101</c:v>
                </c:pt>
                <c:pt idx="100">
                  <c:v>102</c:v>
                </c:pt>
                <c:pt idx="101">
                  <c:v>103</c:v>
                </c:pt>
                <c:pt idx="102">
                  <c:v>104</c:v>
                </c:pt>
                <c:pt idx="103">
                  <c:v>105</c:v>
                </c:pt>
                <c:pt idx="104">
                  <c:v>106</c:v>
                </c:pt>
                <c:pt idx="105">
                  <c:v>107</c:v>
                </c:pt>
                <c:pt idx="106">
                  <c:v>108</c:v>
                </c:pt>
                <c:pt idx="107">
                  <c:v>109</c:v>
                </c:pt>
                <c:pt idx="108">
                  <c:v>110</c:v>
                </c:pt>
                <c:pt idx="109">
                  <c:v>111</c:v>
                </c:pt>
                <c:pt idx="110">
                  <c:v>112</c:v>
                </c:pt>
                <c:pt idx="111">
                  <c:v>113</c:v>
                </c:pt>
                <c:pt idx="112">
                  <c:v>114</c:v>
                </c:pt>
                <c:pt idx="113">
                  <c:v>115</c:v>
                </c:pt>
                <c:pt idx="114">
                  <c:v>116</c:v>
                </c:pt>
                <c:pt idx="115">
                  <c:v>117</c:v>
                </c:pt>
                <c:pt idx="116">
                  <c:v>118</c:v>
                </c:pt>
                <c:pt idx="117">
                  <c:v>119</c:v>
                </c:pt>
                <c:pt idx="118">
                  <c:v>120</c:v>
                </c:pt>
                <c:pt idx="119">
                  <c:v>121</c:v>
                </c:pt>
                <c:pt idx="120">
                  <c:v>122</c:v>
                </c:pt>
                <c:pt idx="121">
                  <c:v>123</c:v>
                </c:pt>
                <c:pt idx="122">
                  <c:v>124</c:v>
                </c:pt>
                <c:pt idx="123">
                  <c:v>125</c:v>
                </c:pt>
                <c:pt idx="124">
                  <c:v>126</c:v>
                </c:pt>
                <c:pt idx="125">
                  <c:v>127</c:v>
                </c:pt>
                <c:pt idx="126">
                  <c:v>128</c:v>
                </c:pt>
                <c:pt idx="127">
                  <c:v>129</c:v>
                </c:pt>
                <c:pt idx="128">
                  <c:v>130</c:v>
                </c:pt>
                <c:pt idx="129">
                  <c:v>131</c:v>
                </c:pt>
                <c:pt idx="130">
                  <c:v>132</c:v>
                </c:pt>
                <c:pt idx="131">
                  <c:v>133</c:v>
                </c:pt>
                <c:pt idx="132">
                  <c:v>134</c:v>
                </c:pt>
                <c:pt idx="133">
                  <c:v>135</c:v>
                </c:pt>
                <c:pt idx="134">
                  <c:v>136</c:v>
                </c:pt>
                <c:pt idx="135">
                  <c:v>137</c:v>
                </c:pt>
                <c:pt idx="136">
                  <c:v>138</c:v>
                </c:pt>
                <c:pt idx="137">
                  <c:v>139</c:v>
                </c:pt>
                <c:pt idx="138">
                  <c:v>140</c:v>
                </c:pt>
                <c:pt idx="139">
                  <c:v>141</c:v>
                </c:pt>
                <c:pt idx="140">
                  <c:v>142</c:v>
                </c:pt>
                <c:pt idx="141">
                  <c:v>143</c:v>
                </c:pt>
                <c:pt idx="142">
                  <c:v>144</c:v>
                </c:pt>
                <c:pt idx="143">
                  <c:v>145</c:v>
                </c:pt>
                <c:pt idx="144">
                  <c:v>146</c:v>
                </c:pt>
                <c:pt idx="145">
                  <c:v>147</c:v>
                </c:pt>
                <c:pt idx="146">
                  <c:v>148</c:v>
                </c:pt>
                <c:pt idx="147">
                  <c:v>149</c:v>
                </c:pt>
                <c:pt idx="148">
                  <c:v>150</c:v>
                </c:pt>
                <c:pt idx="149">
                  <c:v>151</c:v>
                </c:pt>
                <c:pt idx="150">
                  <c:v>152</c:v>
                </c:pt>
                <c:pt idx="151">
                  <c:v>153</c:v>
                </c:pt>
                <c:pt idx="152">
                  <c:v>154</c:v>
                </c:pt>
                <c:pt idx="153">
                  <c:v>155</c:v>
                </c:pt>
                <c:pt idx="154">
                  <c:v>156</c:v>
                </c:pt>
                <c:pt idx="155">
                  <c:v>157</c:v>
                </c:pt>
                <c:pt idx="156">
                  <c:v>158</c:v>
                </c:pt>
                <c:pt idx="157">
                  <c:v>159</c:v>
                </c:pt>
                <c:pt idx="158">
                  <c:v>160</c:v>
                </c:pt>
                <c:pt idx="159">
                  <c:v>161</c:v>
                </c:pt>
                <c:pt idx="160">
                  <c:v>162</c:v>
                </c:pt>
                <c:pt idx="161">
                  <c:v>163</c:v>
                </c:pt>
                <c:pt idx="162">
                  <c:v>164</c:v>
                </c:pt>
                <c:pt idx="163">
                  <c:v>165</c:v>
                </c:pt>
                <c:pt idx="164">
                  <c:v>166</c:v>
                </c:pt>
                <c:pt idx="165">
                  <c:v>167</c:v>
                </c:pt>
                <c:pt idx="166">
                  <c:v>168</c:v>
                </c:pt>
                <c:pt idx="167">
                  <c:v>169</c:v>
                </c:pt>
                <c:pt idx="168">
                  <c:v>170</c:v>
                </c:pt>
                <c:pt idx="169">
                  <c:v>171</c:v>
                </c:pt>
                <c:pt idx="170">
                  <c:v>172</c:v>
                </c:pt>
                <c:pt idx="171">
                  <c:v>173</c:v>
                </c:pt>
                <c:pt idx="172">
                  <c:v>174</c:v>
                </c:pt>
                <c:pt idx="173">
                  <c:v>175</c:v>
                </c:pt>
                <c:pt idx="174">
                  <c:v>176</c:v>
                </c:pt>
                <c:pt idx="175">
                  <c:v>177</c:v>
                </c:pt>
                <c:pt idx="176">
                  <c:v>178</c:v>
                </c:pt>
                <c:pt idx="177">
                  <c:v>179</c:v>
                </c:pt>
                <c:pt idx="178">
                  <c:v>180</c:v>
                </c:pt>
                <c:pt idx="179">
                  <c:v>181</c:v>
                </c:pt>
                <c:pt idx="180">
                  <c:v>182</c:v>
                </c:pt>
                <c:pt idx="181">
                  <c:v>183</c:v>
                </c:pt>
                <c:pt idx="182">
                  <c:v>184</c:v>
                </c:pt>
                <c:pt idx="183">
                  <c:v>185</c:v>
                </c:pt>
                <c:pt idx="184">
                  <c:v>186</c:v>
                </c:pt>
                <c:pt idx="185">
                  <c:v>187</c:v>
                </c:pt>
                <c:pt idx="186">
                  <c:v>188</c:v>
                </c:pt>
                <c:pt idx="187">
                  <c:v>189</c:v>
                </c:pt>
                <c:pt idx="188">
                  <c:v>190</c:v>
                </c:pt>
                <c:pt idx="189">
                  <c:v>191</c:v>
                </c:pt>
                <c:pt idx="190">
                  <c:v>192</c:v>
                </c:pt>
                <c:pt idx="191">
                  <c:v>193</c:v>
                </c:pt>
                <c:pt idx="192">
                  <c:v>194</c:v>
                </c:pt>
                <c:pt idx="193">
                  <c:v>195</c:v>
                </c:pt>
                <c:pt idx="194">
                  <c:v>196</c:v>
                </c:pt>
                <c:pt idx="195">
                  <c:v>197</c:v>
                </c:pt>
                <c:pt idx="196">
                  <c:v>198</c:v>
                </c:pt>
                <c:pt idx="197">
                  <c:v>199</c:v>
                </c:pt>
                <c:pt idx="198">
                  <c:v>200</c:v>
                </c:pt>
                <c:pt idx="199">
                  <c:v>201</c:v>
                </c:pt>
                <c:pt idx="200">
                  <c:v>202</c:v>
                </c:pt>
                <c:pt idx="201">
                  <c:v>203</c:v>
                </c:pt>
                <c:pt idx="202">
                  <c:v>204</c:v>
                </c:pt>
                <c:pt idx="203">
                  <c:v>205</c:v>
                </c:pt>
                <c:pt idx="204">
                  <c:v>206</c:v>
                </c:pt>
                <c:pt idx="205">
                  <c:v>207</c:v>
                </c:pt>
                <c:pt idx="206">
                  <c:v>208</c:v>
                </c:pt>
                <c:pt idx="207">
                  <c:v>209</c:v>
                </c:pt>
                <c:pt idx="208">
                  <c:v>210</c:v>
                </c:pt>
                <c:pt idx="209">
                  <c:v>211</c:v>
                </c:pt>
                <c:pt idx="210">
                  <c:v>212</c:v>
                </c:pt>
                <c:pt idx="211">
                  <c:v>213</c:v>
                </c:pt>
                <c:pt idx="212">
                  <c:v>214</c:v>
                </c:pt>
                <c:pt idx="213">
                  <c:v>215</c:v>
                </c:pt>
                <c:pt idx="214">
                  <c:v>216</c:v>
                </c:pt>
                <c:pt idx="215">
                  <c:v>217</c:v>
                </c:pt>
                <c:pt idx="216">
                  <c:v>218</c:v>
                </c:pt>
                <c:pt idx="217">
                  <c:v>219</c:v>
                </c:pt>
                <c:pt idx="218">
                  <c:v>220</c:v>
                </c:pt>
                <c:pt idx="219">
                  <c:v>221</c:v>
                </c:pt>
                <c:pt idx="220">
                  <c:v>222</c:v>
                </c:pt>
                <c:pt idx="221">
                  <c:v>223</c:v>
                </c:pt>
                <c:pt idx="222">
                  <c:v>224</c:v>
                </c:pt>
                <c:pt idx="223">
                  <c:v>225</c:v>
                </c:pt>
                <c:pt idx="224">
                  <c:v>226</c:v>
                </c:pt>
                <c:pt idx="225">
                  <c:v>227</c:v>
                </c:pt>
                <c:pt idx="226">
                  <c:v>228</c:v>
                </c:pt>
                <c:pt idx="227">
                  <c:v>229</c:v>
                </c:pt>
                <c:pt idx="228">
                  <c:v>230</c:v>
                </c:pt>
                <c:pt idx="229">
                  <c:v>231</c:v>
                </c:pt>
                <c:pt idx="230">
                  <c:v>232</c:v>
                </c:pt>
                <c:pt idx="231">
                  <c:v>233</c:v>
                </c:pt>
                <c:pt idx="232">
                  <c:v>234</c:v>
                </c:pt>
                <c:pt idx="233">
                  <c:v>235</c:v>
                </c:pt>
                <c:pt idx="234">
                  <c:v>236</c:v>
                </c:pt>
                <c:pt idx="235">
                  <c:v>237</c:v>
                </c:pt>
                <c:pt idx="236">
                  <c:v>238</c:v>
                </c:pt>
                <c:pt idx="237">
                  <c:v>239</c:v>
                </c:pt>
                <c:pt idx="238">
                  <c:v>240</c:v>
                </c:pt>
                <c:pt idx="239">
                  <c:v>241</c:v>
                </c:pt>
                <c:pt idx="240">
                  <c:v>242</c:v>
                </c:pt>
                <c:pt idx="241">
                  <c:v>243</c:v>
                </c:pt>
                <c:pt idx="242">
                  <c:v>244</c:v>
                </c:pt>
                <c:pt idx="243">
                  <c:v>245</c:v>
                </c:pt>
                <c:pt idx="244">
                  <c:v>246</c:v>
                </c:pt>
                <c:pt idx="245">
                  <c:v>247</c:v>
                </c:pt>
                <c:pt idx="246">
                  <c:v>248</c:v>
                </c:pt>
                <c:pt idx="247">
                  <c:v>249</c:v>
                </c:pt>
                <c:pt idx="248">
                  <c:v>250</c:v>
                </c:pt>
                <c:pt idx="249">
                  <c:v>251</c:v>
                </c:pt>
                <c:pt idx="250">
                  <c:v>252</c:v>
                </c:pt>
                <c:pt idx="251">
                  <c:v>253</c:v>
                </c:pt>
                <c:pt idx="252">
                  <c:v>254</c:v>
                </c:pt>
                <c:pt idx="253">
                  <c:v>255</c:v>
                </c:pt>
                <c:pt idx="254">
                  <c:v>256</c:v>
                </c:pt>
                <c:pt idx="255">
                  <c:v>257</c:v>
                </c:pt>
                <c:pt idx="256">
                  <c:v>258</c:v>
                </c:pt>
                <c:pt idx="257">
                  <c:v>259</c:v>
                </c:pt>
                <c:pt idx="258">
                  <c:v>260</c:v>
                </c:pt>
                <c:pt idx="259">
                  <c:v>261</c:v>
                </c:pt>
                <c:pt idx="260">
                  <c:v>262</c:v>
                </c:pt>
                <c:pt idx="261">
                  <c:v>263</c:v>
                </c:pt>
                <c:pt idx="262">
                  <c:v>264</c:v>
                </c:pt>
                <c:pt idx="263">
                  <c:v>265</c:v>
                </c:pt>
                <c:pt idx="264">
                  <c:v>266</c:v>
                </c:pt>
                <c:pt idx="265">
                  <c:v>267</c:v>
                </c:pt>
                <c:pt idx="266">
                  <c:v>268</c:v>
                </c:pt>
                <c:pt idx="267">
                  <c:v>269</c:v>
                </c:pt>
                <c:pt idx="268">
                  <c:v>270</c:v>
                </c:pt>
                <c:pt idx="269">
                  <c:v>271</c:v>
                </c:pt>
                <c:pt idx="270">
                  <c:v>272</c:v>
                </c:pt>
                <c:pt idx="271">
                  <c:v>273</c:v>
                </c:pt>
                <c:pt idx="272">
                  <c:v>274</c:v>
                </c:pt>
                <c:pt idx="273">
                  <c:v>275</c:v>
                </c:pt>
                <c:pt idx="274">
                  <c:v>276</c:v>
                </c:pt>
                <c:pt idx="275">
                  <c:v>277</c:v>
                </c:pt>
                <c:pt idx="276">
                  <c:v>278</c:v>
                </c:pt>
                <c:pt idx="277">
                  <c:v>279</c:v>
                </c:pt>
                <c:pt idx="278">
                  <c:v>280</c:v>
                </c:pt>
                <c:pt idx="279">
                  <c:v>281</c:v>
                </c:pt>
                <c:pt idx="280">
                  <c:v>282</c:v>
                </c:pt>
                <c:pt idx="281">
                  <c:v>283</c:v>
                </c:pt>
                <c:pt idx="282">
                  <c:v>284</c:v>
                </c:pt>
                <c:pt idx="283">
                  <c:v>285</c:v>
                </c:pt>
                <c:pt idx="284">
                  <c:v>286</c:v>
                </c:pt>
                <c:pt idx="285">
                  <c:v>287</c:v>
                </c:pt>
                <c:pt idx="286">
                  <c:v>288</c:v>
                </c:pt>
                <c:pt idx="287">
                  <c:v>289</c:v>
                </c:pt>
                <c:pt idx="288">
                  <c:v>290</c:v>
                </c:pt>
                <c:pt idx="289">
                  <c:v>291</c:v>
                </c:pt>
                <c:pt idx="290">
                  <c:v>292</c:v>
                </c:pt>
                <c:pt idx="291">
                  <c:v>293</c:v>
                </c:pt>
                <c:pt idx="292">
                  <c:v>294</c:v>
                </c:pt>
                <c:pt idx="293">
                  <c:v>295</c:v>
                </c:pt>
                <c:pt idx="294">
                  <c:v>296</c:v>
                </c:pt>
                <c:pt idx="295">
                  <c:v>297</c:v>
                </c:pt>
                <c:pt idx="296">
                  <c:v>298</c:v>
                </c:pt>
                <c:pt idx="297">
                  <c:v>299</c:v>
                </c:pt>
                <c:pt idx="298">
                  <c:v>300</c:v>
                </c:pt>
                <c:pt idx="299">
                  <c:v>301</c:v>
                </c:pt>
                <c:pt idx="300">
                  <c:v>302</c:v>
                </c:pt>
                <c:pt idx="301">
                  <c:v>303</c:v>
                </c:pt>
                <c:pt idx="302">
                  <c:v>304</c:v>
                </c:pt>
                <c:pt idx="303">
                  <c:v>305</c:v>
                </c:pt>
                <c:pt idx="304">
                  <c:v>306</c:v>
                </c:pt>
                <c:pt idx="305">
                  <c:v>307</c:v>
                </c:pt>
                <c:pt idx="306">
                  <c:v>308</c:v>
                </c:pt>
                <c:pt idx="307">
                  <c:v>309</c:v>
                </c:pt>
                <c:pt idx="308">
                  <c:v>310</c:v>
                </c:pt>
                <c:pt idx="309">
                  <c:v>311</c:v>
                </c:pt>
                <c:pt idx="310">
                  <c:v>312</c:v>
                </c:pt>
                <c:pt idx="311">
                  <c:v>313</c:v>
                </c:pt>
                <c:pt idx="312">
                  <c:v>314</c:v>
                </c:pt>
                <c:pt idx="313">
                  <c:v>315</c:v>
                </c:pt>
                <c:pt idx="314">
                  <c:v>316</c:v>
                </c:pt>
                <c:pt idx="315">
                  <c:v>317</c:v>
                </c:pt>
                <c:pt idx="316">
                  <c:v>318</c:v>
                </c:pt>
                <c:pt idx="317">
                  <c:v>319</c:v>
                </c:pt>
                <c:pt idx="318">
                  <c:v>320</c:v>
                </c:pt>
                <c:pt idx="319">
                  <c:v>321</c:v>
                </c:pt>
                <c:pt idx="320">
                  <c:v>322</c:v>
                </c:pt>
                <c:pt idx="321">
                  <c:v>323</c:v>
                </c:pt>
                <c:pt idx="322">
                  <c:v>324</c:v>
                </c:pt>
                <c:pt idx="323">
                  <c:v>325</c:v>
                </c:pt>
                <c:pt idx="324">
                  <c:v>326</c:v>
                </c:pt>
                <c:pt idx="325">
                  <c:v>327</c:v>
                </c:pt>
                <c:pt idx="326">
                  <c:v>328</c:v>
                </c:pt>
                <c:pt idx="327">
                  <c:v>329</c:v>
                </c:pt>
                <c:pt idx="328">
                  <c:v>330</c:v>
                </c:pt>
                <c:pt idx="329">
                  <c:v>331</c:v>
                </c:pt>
                <c:pt idx="330">
                  <c:v>332</c:v>
                </c:pt>
                <c:pt idx="331">
                  <c:v>333</c:v>
                </c:pt>
                <c:pt idx="332">
                  <c:v>334</c:v>
                </c:pt>
                <c:pt idx="333">
                  <c:v>335</c:v>
                </c:pt>
                <c:pt idx="334">
                  <c:v>336</c:v>
                </c:pt>
                <c:pt idx="335">
                  <c:v>337</c:v>
                </c:pt>
                <c:pt idx="336">
                  <c:v>338</c:v>
                </c:pt>
                <c:pt idx="337">
                  <c:v>339</c:v>
                </c:pt>
                <c:pt idx="338">
                  <c:v>340</c:v>
                </c:pt>
                <c:pt idx="339">
                  <c:v>341</c:v>
                </c:pt>
                <c:pt idx="340">
                  <c:v>342</c:v>
                </c:pt>
                <c:pt idx="341">
                  <c:v>343</c:v>
                </c:pt>
                <c:pt idx="342">
                  <c:v>344</c:v>
                </c:pt>
                <c:pt idx="343">
                  <c:v>345</c:v>
                </c:pt>
                <c:pt idx="344">
                  <c:v>346</c:v>
                </c:pt>
                <c:pt idx="345">
                  <c:v>347</c:v>
                </c:pt>
                <c:pt idx="346">
                  <c:v>348</c:v>
                </c:pt>
                <c:pt idx="347">
                  <c:v>349</c:v>
                </c:pt>
                <c:pt idx="348">
                  <c:v>350</c:v>
                </c:pt>
                <c:pt idx="349">
                  <c:v>351</c:v>
                </c:pt>
                <c:pt idx="350">
                  <c:v>352</c:v>
                </c:pt>
                <c:pt idx="351">
                  <c:v>353</c:v>
                </c:pt>
                <c:pt idx="352">
                  <c:v>354</c:v>
                </c:pt>
                <c:pt idx="353">
                  <c:v>355</c:v>
                </c:pt>
                <c:pt idx="354">
                  <c:v>356</c:v>
                </c:pt>
                <c:pt idx="355">
                  <c:v>357</c:v>
                </c:pt>
                <c:pt idx="356">
                  <c:v>358</c:v>
                </c:pt>
                <c:pt idx="357">
                  <c:v>359</c:v>
                </c:pt>
                <c:pt idx="358">
                  <c:v>360</c:v>
                </c:pt>
                <c:pt idx="359">
                  <c:v>361</c:v>
                </c:pt>
                <c:pt idx="360">
                  <c:v>362</c:v>
                </c:pt>
                <c:pt idx="361">
                  <c:v>363</c:v>
                </c:pt>
                <c:pt idx="362">
                  <c:v>364</c:v>
                </c:pt>
                <c:pt idx="363">
                  <c:v>365</c:v>
                </c:pt>
                <c:pt idx="364">
                  <c:v>366</c:v>
                </c:pt>
                <c:pt idx="365">
                  <c:v>367</c:v>
                </c:pt>
                <c:pt idx="366">
                  <c:v>368</c:v>
                </c:pt>
                <c:pt idx="367">
                  <c:v>369</c:v>
                </c:pt>
                <c:pt idx="368">
                  <c:v>370</c:v>
                </c:pt>
                <c:pt idx="369">
                  <c:v>371</c:v>
                </c:pt>
                <c:pt idx="370">
                  <c:v>372</c:v>
                </c:pt>
                <c:pt idx="371">
                  <c:v>373</c:v>
                </c:pt>
                <c:pt idx="372">
                  <c:v>374</c:v>
                </c:pt>
                <c:pt idx="373">
                  <c:v>375</c:v>
                </c:pt>
                <c:pt idx="374">
                  <c:v>376</c:v>
                </c:pt>
                <c:pt idx="375">
                  <c:v>377</c:v>
                </c:pt>
                <c:pt idx="376">
                  <c:v>378</c:v>
                </c:pt>
                <c:pt idx="377">
                  <c:v>379</c:v>
                </c:pt>
                <c:pt idx="378">
                  <c:v>380</c:v>
                </c:pt>
                <c:pt idx="379">
                  <c:v>381</c:v>
                </c:pt>
                <c:pt idx="380">
                  <c:v>382</c:v>
                </c:pt>
                <c:pt idx="381">
                  <c:v>383</c:v>
                </c:pt>
                <c:pt idx="382">
                  <c:v>384</c:v>
                </c:pt>
                <c:pt idx="383">
                  <c:v>385</c:v>
                </c:pt>
                <c:pt idx="384">
                  <c:v>386</c:v>
                </c:pt>
                <c:pt idx="385">
                  <c:v>387</c:v>
                </c:pt>
                <c:pt idx="386">
                  <c:v>388</c:v>
                </c:pt>
                <c:pt idx="387">
                  <c:v>389</c:v>
                </c:pt>
                <c:pt idx="388">
                  <c:v>390</c:v>
                </c:pt>
                <c:pt idx="389">
                  <c:v>391</c:v>
                </c:pt>
                <c:pt idx="390">
                  <c:v>392</c:v>
                </c:pt>
                <c:pt idx="391">
                  <c:v>393</c:v>
                </c:pt>
                <c:pt idx="392">
                  <c:v>394</c:v>
                </c:pt>
                <c:pt idx="393">
                  <c:v>395</c:v>
                </c:pt>
                <c:pt idx="394">
                  <c:v>396</c:v>
                </c:pt>
                <c:pt idx="395">
                  <c:v>397</c:v>
                </c:pt>
                <c:pt idx="396">
                  <c:v>398</c:v>
                </c:pt>
                <c:pt idx="397">
                  <c:v>399</c:v>
                </c:pt>
                <c:pt idx="398">
                  <c:v>400</c:v>
                </c:pt>
                <c:pt idx="399">
                  <c:v>401</c:v>
                </c:pt>
                <c:pt idx="400">
                  <c:v>402</c:v>
                </c:pt>
                <c:pt idx="401">
                  <c:v>403</c:v>
                </c:pt>
                <c:pt idx="402">
                  <c:v>404</c:v>
                </c:pt>
                <c:pt idx="403">
                  <c:v>405</c:v>
                </c:pt>
                <c:pt idx="404">
                  <c:v>406</c:v>
                </c:pt>
                <c:pt idx="405">
                  <c:v>407</c:v>
                </c:pt>
                <c:pt idx="406">
                  <c:v>408</c:v>
                </c:pt>
                <c:pt idx="407">
                  <c:v>409</c:v>
                </c:pt>
                <c:pt idx="408">
                  <c:v>410</c:v>
                </c:pt>
                <c:pt idx="409">
                  <c:v>411</c:v>
                </c:pt>
                <c:pt idx="410">
                  <c:v>412</c:v>
                </c:pt>
                <c:pt idx="411">
                  <c:v>413</c:v>
                </c:pt>
                <c:pt idx="412">
                  <c:v>414</c:v>
                </c:pt>
                <c:pt idx="413">
                  <c:v>415</c:v>
                </c:pt>
                <c:pt idx="414">
                  <c:v>416</c:v>
                </c:pt>
                <c:pt idx="415">
                  <c:v>417</c:v>
                </c:pt>
                <c:pt idx="416">
                  <c:v>418</c:v>
                </c:pt>
                <c:pt idx="417">
                  <c:v>419</c:v>
                </c:pt>
                <c:pt idx="418">
                  <c:v>420</c:v>
                </c:pt>
                <c:pt idx="419">
                  <c:v>421</c:v>
                </c:pt>
                <c:pt idx="420">
                  <c:v>422</c:v>
                </c:pt>
                <c:pt idx="421">
                  <c:v>423</c:v>
                </c:pt>
                <c:pt idx="422">
                  <c:v>424</c:v>
                </c:pt>
                <c:pt idx="423">
                  <c:v>425</c:v>
                </c:pt>
                <c:pt idx="424">
                  <c:v>426</c:v>
                </c:pt>
                <c:pt idx="425">
                  <c:v>427</c:v>
                </c:pt>
                <c:pt idx="426">
                  <c:v>428</c:v>
                </c:pt>
                <c:pt idx="427">
                  <c:v>429</c:v>
                </c:pt>
                <c:pt idx="428">
                  <c:v>430</c:v>
                </c:pt>
                <c:pt idx="429">
                  <c:v>431</c:v>
                </c:pt>
                <c:pt idx="430">
                  <c:v>432</c:v>
                </c:pt>
                <c:pt idx="431">
                  <c:v>433</c:v>
                </c:pt>
                <c:pt idx="432">
                  <c:v>434</c:v>
                </c:pt>
                <c:pt idx="433">
                  <c:v>435</c:v>
                </c:pt>
                <c:pt idx="434">
                  <c:v>436</c:v>
                </c:pt>
                <c:pt idx="435">
                  <c:v>437</c:v>
                </c:pt>
                <c:pt idx="436">
                  <c:v>438</c:v>
                </c:pt>
                <c:pt idx="437">
                  <c:v>439</c:v>
                </c:pt>
                <c:pt idx="438">
                  <c:v>440</c:v>
                </c:pt>
                <c:pt idx="439">
                  <c:v>441</c:v>
                </c:pt>
                <c:pt idx="440">
                  <c:v>442</c:v>
                </c:pt>
                <c:pt idx="441">
                  <c:v>443</c:v>
                </c:pt>
                <c:pt idx="442">
                  <c:v>444</c:v>
                </c:pt>
                <c:pt idx="443">
                  <c:v>445</c:v>
                </c:pt>
                <c:pt idx="444">
                  <c:v>446</c:v>
                </c:pt>
                <c:pt idx="445">
                  <c:v>447</c:v>
                </c:pt>
                <c:pt idx="446">
                  <c:v>448</c:v>
                </c:pt>
                <c:pt idx="447">
                  <c:v>449</c:v>
                </c:pt>
                <c:pt idx="448">
                  <c:v>450</c:v>
                </c:pt>
                <c:pt idx="449">
                  <c:v>451</c:v>
                </c:pt>
                <c:pt idx="450">
                  <c:v>452</c:v>
                </c:pt>
                <c:pt idx="451">
                  <c:v>453</c:v>
                </c:pt>
                <c:pt idx="452">
                  <c:v>454</c:v>
                </c:pt>
                <c:pt idx="453">
                  <c:v>455</c:v>
                </c:pt>
                <c:pt idx="454">
                  <c:v>456</c:v>
                </c:pt>
                <c:pt idx="455">
                  <c:v>457</c:v>
                </c:pt>
                <c:pt idx="456">
                  <c:v>458</c:v>
                </c:pt>
                <c:pt idx="457">
                  <c:v>459</c:v>
                </c:pt>
                <c:pt idx="458">
                  <c:v>460</c:v>
                </c:pt>
                <c:pt idx="459">
                  <c:v>461</c:v>
                </c:pt>
                <c:pt idx="460">
                  <c:v>462</c:v>
                </c:pt>
                <c:pt idx="461">
                  <c:v>463</c:v>
                </c:pt>
                <c:pt idx="462">
                  <c:v>464</c:v>
                </c:pt>
                <c:pt idx="463">
                  <c:v>465</c:v>
                </c:pt>
                <c:pt idx="464">
                  <c:v>466</c:v>
                </c:pt>
                <c:pt idx="465">
                  <c:v>467</c:v>
                </c:pt>
                <c:pt idx="466">
                  <c:v>468</c:v>
                </c:pt>
                <c:pt idx="467">
                  <c:v>469</c:v>
                </c:pt>
                <c:pt idx="468">
                  <c:v>470</c:v>
                </c:pt>
                <c:pt idx="469">
                  <c:v>471</c:v>
                </c:pt>
                <c:pt idx="470">
                  <c:v>472</c:v>
                </c:pt>
                <c:pt idx="471">
                  <c:v>473</c:v>
                </c:pt>
                <c:pt idx="472">
                  <c:v>474</c:v>
                </c:pt>
                <c:pt idx="473">
                  <c:v>475</c:v>
                </c:pt>
                <c:pt idx="474">
                  <c:v>476</c:v>
                </c:pt>
                <c:pt idx="475">
                  <c:v>477</c:v>
                </c:pt>
                <c:pt idx="476">
                  <c:v>478</c:v>
                </c:pt>
                <c:pt idx="477">
                  <c:v>479</c:v>
                </c:pt>
                <c:pt idx="478">
                  <c:v>480</c:v>
                </c:pt>
                <c:pt idx="479">
                  <c:v>481</c:v>
                </c:pt>
                <c:pt idx="480">
                  <c:v>482</c:v>
                </c:pt>
                <c:pt idx="481">
                  <c:v>483</c:v>
                </c:pt>
                <c:pt idx="482">
                  <c:v>484</c:v>
                </c:pt>
                <c:pt idx="483">
                  <c:v>485</c:v>
                </c:pt>
                <c:pt idx="484">
                  <c:v>486</c:v>
                </c:pt>
                <c:pt idx="485">
                  <c:v>487</c:v>
                </c:pt>
                <c:pt idx="486">
                  <c:v>488</c:v>
                </c:pt>
                <c:pt idx="487">
                  <c:v>489</c:v>
                </c:pt>
                <c:pt idx="488">
                  <c:v>490</c:v>
                </c:pt>
                <c:pt idx="489">
                  <c:v>491</c:v>
                </c:pt>
                <c:pt idx="490">
                  <c:v>492</c:v>
                </c:pt>
                <c:pt idx="491">
                  <c:v>493</c:v>
                </c:pt>
                <c:pt idx="492">
                  <c:v>494</c:v>
                </c:pt>
                <c:pt idx="493">
                  <c:v>495</c:v>
                </c:pt>
                <c:pt idx="494">
                  <c:v>496</c:v>
                </c:pt>
                <c:pt idx="495">
                  <c:v>497</c:v>
                </c:pt>
                <c:pt idx="496">
                  <c:v>498</c:v>
                </c:pt>
                <c:pt idx="497">
                  <c:v>499</c:v>
                </c:pt>
                <c:pt idx="498">
                  <c:v>500</c:v>
                </c:pt>
                <c:pt idx="499">
                  <c:v>501</c:v>
                </c:pt>
                <c:pt idx="500">
                  <c:v>502</c:v>
                </c:pt>
                <c:pt idx="501">
                  <c:v>503</c:v>
                </c:pt>
                <c:pt idx="502">
                  <c:v>504</c:v>
                </c:pt>
                <c:pt idx="503">
                  <c:v>505</c:v>
                </c:pt>
                <c:pt idx="504">
                  <c:v>506</c:v>
                </c:pt>
                <c:pt idx="505">
                  <c:v>507</c:v>
                </c:pt>
                <c:pt idx="506">
                  <c:v>508</c:v>
                </c:pt>
                <c:pt idx="507">
                  <c:v>509</c:v>
                </c:pt>
                <c:pt idx="508">
                  <c:v>510</c:v>
                </c:pt>
                <c:pt idx="509">
                  <c:v>511</c:v>
                </c:pt>
                <c:pt idx="510">
                  <c:v>512</c:v>
                </c:pt>
              </c:numCache>
            </c:numRef>
          </c:xVal>
          <c:yVal>
            <c:numRef>
              <c:f>Sheet1!$E$3:$E$513</c:f>
              <c:numCache>
                <c:formatCode>General</c:formatCode>
                <c:ptCount val="5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1</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1</c:v>
                </c:pt>
                <c:pt idx="63">
                  <c:v>0</c:v>
                </c:pt>
                <c:pt idx="64">
                  <c:v>0</c:v>
                </c:pt>
                <c:pt idx="65">
                  <c:v>0</c:v>
                </c:pt>
                <c:pt idx="66">
                  <c:v>0</c:v>
                </c:pt>
                <c:pt idx="67">
                  <c:v>0</c:v>
                </c:pt>
                <c:pt idx="68">
                  <c:v>0</c:v>
                </c:pt>
                <c:pt idx="69">
                  <c:v>5</c:v>
                </c:pt>
                <c:pt idx="70">
                  <c:v>103</c:v>
                </c:pt>
                <c:pt idx="71">
                  <c:v>305</c:v>
                </c:pt>
                <c:pt idx="72">
                  <c:v>586</c:v>
                </c:pt>
                <c:pt idx="73">
                  <c:v>603</c:v>
                </c:pt>
                <c:pt idx="74">
                  <c:v>524</c:v>
                </c:pt>
                <c:pt idx="75">
                  <c:v>567</c:v>
                </c:pt>
                <c:pt idx="76">
                  <c:v>588</c:v>
                </c:pt>
                <c:pt idx="77">
                  <c:v>519</c:v>
                </c:pt>
                <c:pt idx="78">
                  <c:v>510</c:v>
                </c:pt>
                <c:pt idx="79">
                  <c:v>523</c:v>
                </c:pt>
                <c:pt idx="80">
                  <c:v>533</c:v>
                </c:pt>
                <c:pt idx="81">
                  <c:v>501</c:v>
                </c:pt>
                <c:pt idx="82">
                  <c:v>490</c:v>
                </c:pt>
                <c:pt idx="83">
                  <c:v>487</c:v>
                </c:pt>
                <c:pt idx="84">
                  <c:v>467</c:v>
                </c:pt>
                <c:pt idx="85">
                  <c:v>487</c:v>
                </c:pt>
                <c:pt idx="86">
                  <c:v>465</c:v>
                </c:pt>
                <c:pt idx="87">
                  <c:v>442</c:v>
                </c:pt>
                <c:pt idx="88">
                  <c:v>470</c:v>
                </c:pt>
                <c:pt idx="89">
                  <c:v>443</c:v>
                </c:pt>
                <c:pt idx="90">
                  <c:v>416</c:v>
                </c:pt>
                <c:pt idx="91">
                  <c:v>421</c:v>
                </c:pt>
                <c:pt idx="92">
                  <c:v>448</c:v>
                </c:pt>
                <c:pt idx="93">
                  <c:v>432</c:v>
                </c:pt>
                <c:pt idx="94">
                  <c:v>441</c:v>
                </c:pt>
                <c:pt idx="95">
                  <c:v>401</c:v>
                </c:pt>
                <c:pt idx="96">
                  <c:v>425</c:v>
                </c:pt>
                <c:pt idx="97">
                  <c:v>400</c:v>
                </c:pt>
                <c:pt idx="98">
                  <c:v>388</c:v>
                </c:pt>
                <c:pt idx="99">
                  <c:v>370</c:v>
                </c:pt>
                <c:pt idx="100">
                  <c:v>369</c:v>
                </c:pt>
                <c:pt idx="101">
                  <c:v>384</c:v>
                </c:pt>
                <c:pt idx="102">
                  <c:v>374</c:v>
                </c:pt>
                <c:pt idx="103">
                  <c:v>334</c:v>
                </c:pt>
                <c:pt idx="104">
                  <c:v>345</c:v>
                </c:pt>
                <c:pt idx="105">
                  <c:v>332</c:v>
                </c:pt>
                <c:pt idx="106">
                  <c:v>367</c:v>
                </c:pt>
                <c:pt idx="107">
                  <c:v>361</c:v>
                </c:pt>
                <c:pt idx="108">
                  <c:v>324</c:v>
                </c:pt>
                <c:pt idx="109">
                  <c:v>359</c:v>
                </c:pt>
                <c:pt idx="110">
                  <c:v>342</c:v>
                </c:pt>
                <c:pt idx="111">
                  <c:v>275</c:v>
                </c:pt>
                <c:pt idx="112">
                  <c:v>324</c:v>
                </c:pt>
                <c:pt idx="113">
                  <c:v>323</c:v>
                </c:pt>
                <c:pt idx="114">
                  <c:v>312</c:v>
                </c:pt>
                <c:pt idx="115">
                  <c:v>268</c:v>
                </c:pt>
                <c:pt idx="116">
                  <c:v>304</c:v>
                </c:pt>
                <c:pt idx="117">
                  <c:v>278</c:v>
                </c:pt>
                <c:pt idx="118">
                  <c:v>291</c:v>
                </c:pt>
                <c:pt idx="119">
                  <c:v>265</c:v>
                </c:pt>
                <c:pt idx="120">
                  <c:v>277</c:v>
                </c:pt>
                <c:pt idx="121">
                  <c:v>255</c:v>
                </c:pt>
                <c:pt idx="122">
                  <c:v>277</c:v>
                </c:pt>
                <c:pt idx="123">
                  <c:v>268</c:v>
                </c:pt>
                <c:pt idx="124">
                  <c:v>308</c:v>
                </c:pt>
                <c:pt idx="125">
                  <c:v>300</c:v>
                </c:pt>
                <c:pt idx="126">
                  <c:v>257</c:v>
                </c:pt>
                <c:pt idx="127">
                  <c:v>250</c:v>
                </c:pt>
                <c:pt idx="128">
                  <c:v>253</c:v>
                </c:pt>
                <c:pt idx="129">
                  <c:v>279</c:v>
                </c:pt>
                <c:pt idx="130">
                  <c:v>235</c:v>
                </c:pt>
                <c:pt idx="131">
                  <c:v>222</c:v>
                </c:pt>
                <c:pt idx="132">
                  <c:v>220</c:v>
                </c:pt>
                <c:pt idx="133">
                  <c:v>212</c:v>
                </c:pt>
                <c:pt idx="134">
                  <c:v>205</c:v>
                </c:pt>
                <c:pt idx="135">
                  <c:v>260</c:v>
                </c:pt>
                <c:pt idx="136">
                  <c:v>230</c:v>
                </c:pt>
                <c:pt idx="137">
                  <c:v>212</c:v>
                </c:pt>
                <c:pt idx="138">
                  <c:v>227</c:v>
                </c:pt>
                <c:pt idx="139">
                  <c:v>219</c:v>
                </c:pt>
                <c:pt idx="140">
                  <c:v>236</c:v>
                </c:pt>
                <c:pt idx="141">
                  <c:v>224</c:v>
                </c:pt>
                <c:pt idx="142">
                  <c:v>215</c:v>
                </c:pt>
                <c:pt idx="143">
                  <c:v>227</c:v>
                </c:pt>
                <c:pt idx="144">
                  <c:v>227</c:v>
                </c:pt>
                <c:pt idx="145">
                  <c:v>207</c:v>
                </c:pt>
                <c:pt idx="146">
                  <c:v>222</c:v>
                </c:pt>
                <c:pt idx="147">
                  <c:v>180</c:v>
                </c:pt>
                <c:pt idx="148">
                  <c:v>213</c:v>
                </c:pt>
                <c:pt idx="149">
                  <c:v>198</c:v>
                </c:pt>
                <c:pt idx="150">
                  <c:v>183</c:v>
                </c:pt>
                <c:pt idx="151">
                  <c:v>178</c:v>
                </c:pt>
                <c:pt idx="152">
                  <c:v>207</c:v>
                </c:pt>
                <c:pt idx="153">
                  <c:v>198</c:v>
                </c:pt>
                <c:pt idx="154">
                  <c:v>186</c:v>
                </c:pt>
                <c:pt idx="155">
                  <c:v>171</c:v>
                </c:pt>
                <c:pt idx="156">
                  <c:v>187</c:v>
                </c:pt>
                <c:pt idx="157">
                  <c:v>172</c:v>
                </c:pt>
                <c:pt idx="158">
                  <c:v>166</c:v>
                </c:pt>
                <c:pt idx="159">
                  <c:v>177</c:v>
                </c:pt>
                <c:pt idx="160">
                  <c:v>180</c:v>
                </c:pt>
                <c:pt idx="161">
                  <c:v>186</c:v>
                </c:pt>
                <c:pt idx="162">
                  <c:v>170</c:v>
                </c:pt>
                <c:pt idx="163">
                  <c:v>170</c:v>
                </c:pt>
                <c:pt idx="164">
                  <c:v>147</c:v>
                </c:pt>
                <c:pt idx="165">
                  <c:v>157</c:v>
                </c:pt>
                <c:pt idx="166">
                  <c:v>146</c:v>
                </c:pt>
                <c:pt idx="167">
                  <c:v>151</c:v>
                </c:pt>
                <c:pt idx="168">
                  <c:v>160</c:v>
                </c:pt>
                <c:pt idx="169">
                  <c:v>134</c:v>
                </c:pt>
                <c:pt idx="170">
                  <c:v>138</c:v>
                </c:pt>
                <c:pt idx="171">
                  <c:v>165</c:v>
                </c:pt>
                <c:pt idx="172">
                  <c:v>144</c:v>
                </c:pt>
                <c:pt idx="173">
                  <c:v>139</c:v>
                </c:pt>
                <c:pt idx="174">
                  <c:v>148</c:v>
                </c:pt>
                <c:pt idx="175">
                  <c:v>118</c:v>
                </c:pt>
                <c:pt idx="176">
                  <c:v>146</c:v>
                </c:pt>
                <c:pt idx="177">
                  <c:v>136</c:v>
                </c:pt>
                <c:pt idx="178">
                  <c:v>144</c:v>
                </c:pt>
                <c:pt idx="179">
                  <c:v>112</c:v>
                </c:pt>
                <c:pt idx="180">
                  <c:v>137</c:v>
                </c:pt>
                <c:pt idx="181">
                  <c:v>121</c:v>
                </c:pt>
                <c:pt idx="182">
                  <c:v>122</c:v>
                </c:pt>
                <c:pt idx="183">
                  <c:v>148</c:v>
                </c:pt>
                <c:pt idx="184">
                  <c:v>104</c:v>
                </c:pt>
                <c:pt idx="185">
                  <c:v>119</c:v>
                </c:pt>
                <c:pt idx="186">
                  <c:v>118</c:v>
                </c:pt>
                <c:pt idx="187">
                  <c:v>111</c:v>
                </c:pt>
                <c:pt idx="188">
                  <c:v>120</c:v>
                </c:pt>
                <c:pt idx="189">
                  <c:v>136</c:v>
                </c:pt>
                <c:pt idx="190">
                  <c:v>116</c:v>
                </c:pt>
                <c:pt idx="191">
                  <c:v>116</c:v>
                </c:pt>
                <c:pt idx="192">
                  <c:v>124</c:v>
                </c:pt>
                <c:pt idx="193">
                  <c:v>121</c:v>
                </c:pt>
                <c:pt idx="194">
                  <c:v>101</c:v>
                </c:pt>
                <c:pt idx="195">
                  <c:v>110</c:v>
                </c:pt>
                <c:pt idx="196">
                  <c:v>108</c:v>
                </c:pt>
                <c:pt idx="197">
                  <c:v>95</c:v>
                </c:pt>
                <c:pt idx="198">
                  <c:v>102</c:v>
                </c:pt>
                <c:pt idx="199">
                  <c:v>93</c:v>
                </c:pt>
                <c:pt idx="200">
                  <c:v>101</c:v>
                </c:pt>
                <c:pt idx="201">
                  <c:v>103</c:v>
                </c:pt>
                <c:pt idx="202">
                  <c:v>104</c:v>
                </c:pt>
                <c:pt idx="203">
                  <c:v>95</c:v>
                </c:pt>
                <c:pt idx="204">
                  <c:v>107</c:v>
                </c:pt>
                <c:pt idx="205">
                  <c:v>90</c:v>
                </c:pt>
                <c:pt idx="206">
                  <c:v>93</c:v>
                </c:pt>
                <c:pt idx="207">
                  <c:v>92</c:v>
                </c:pt>
                <c:pt idx="208">
                  <c:v>110</c:v>
                </c:pt>
                <c:pt idx="209">
                  <c:v>99</c:v>
                </c:pt>
                <c:pt idx="210">
                  <c:v>83</c:v>
                </c:pt>
                <c:pt idx="211">
                  <c:v>93</c:v>
                </c:pt>
                <c:pt idx="212">
                  <c:v>92</c:v>
                </c:pt>
                <c:pt idx="213">
                  <c:v>86</c:v>
                </c:pt>
                <c:pt idx="214">
                  <c:v>77</c:v>
                </c:pt>
                <c:pt idx="215">
                  <c:v>92</c:v>
                </c:pt>
                <c:pt idx="216">
                  <c:v>71</c:v>
                </c:pt>
                <c:pt idx="217">
                  <c:v>94</c:v>
                </c:pt>
                <c:pt idx="218">
                  <c:v>74</c:v>
                </c:pt>
                <c:pt idx="219">
                  <c:v>85</c:v>
                </c:pt>
                <c:pt idx="220">
                  <c:v>83</c:v>
                </c:pt>
                <c:pt idx="221">
                  <c:v>77</c:v>
                </c:pt>
                <c:pt idx="222">
                  <c:v>67</c:v>
                </c:pt>
                <c:pt idx="223">
                  <c:v>75</c:v>
                </c:pt>
                <c:pt idx="224">
                  <c:v>60</c:v>
                </c:pt>
                <c:pt idx="225">
                  <c:v>78</c:v>
                </c:pt>
                <c:pt idx="226">
                  <c:v>79</c:v>
                </c:pt>
                <c:pt idx="227">
                  <c:v>72</c:v>
                </c:pt>
                <c:pt idx="228">
                  <c:v>76</c:v>
                </c:pt>
                <c:pt idx="229">
                  <c:v>68</c:v>
                </c:pt>
                <c:pt idx="230">
                  <c:v>63</c:v>
                </c:pt>
                <c:pt idx="231">
                  <c:v>77</c:v>
                </c:pt>
                <c:pt idx="232">
                  <c:v>63</c:v>
                </c:pt>
                <c:pt idx="233">
                  <c:v>55</c:v>
                </c:pt>
                <c:pt idx="234">
                  <c:v>70</c:v>
                </c:pt>
                <c:pt idx="235">
                  <c:v>71</c:v>
                </c:pt>
                <c:pt idx="236">
                  <c:v>79</c:v>
                </c:pt>
                <c:pt idx="237">
                  <c:v>74</c:v>
                </c:pt>
                <c:pt idx="238">
                  <c:v>52</c:v>
                </c:pt>
                <c:pt idx="239">
                  <c:v>54</c:v>
                </c:pt>
                <c:pt idx="240">
                  <c:v>58</c:v>
                </c:pt>
                <c:pt idx="241">
                  <c:v>65</c:v>
                </c:pt>
                <c:pt idx="242">
                  <c:v>54</c:v>
                </c:pt>
                <c:pt idx="243">
                  <c:v>60</c:v>
                </c:pt>
                <c:pt idx="244">
                  <c:v>65</c:v>
                </c:pt>
                <c:pt idx="245">
                  <c:v>60</c:v>
                </c:pt>
                <c:pt idx="246">
                  <c:v>71</c:v>
                </c:pt>
                <c:pt idx="247">
                  <c:v>66</c:v>
                </c:pt>
                <c:pt idx="248">
                  <c:v>48</c:v>
                </c:pt>
                <c:pt idx="249">
                  <c:v>57</c:v>
                </c:pt>
                <c:pt idx="250">
                  <c:v>47</c:v>
                </c:pt>
                <c:pt idx="251">
                  <c:v>54</c:v>
                </c:pt>
                <c:pt idx="252">
                  <c:v>55</c:v>
                </c:pt>
                <c:pt idx="253">
                  <c:v>52</c:v>
                </c:pt>
                <c:pt idx="254">
                  <c:v>52</c:v>
                </c:pt>
                <c:pt idx="255">
                  <c:v>65</c:v>
                </c:pt>
                <c:pt idx="256">
                  <c:v>47</c:v>
                </c:pt>
                <c:pt idx="257">
                  <c:v>41</c:v>
                </c:pt>
                <c:pt idx="258">
                  <c:v>54</c:v>
                </c:pt>
                <c:pt idx="259">
                  <c:v>42</c:v>
                </c:pt>
                <c:pt idx="260">
                  <c:v>44</c:v>
                </c:pt>
                <c:pt idx="261">
                  <c:v>38</c:v>
                </c:pt>
                <c:pt idx="262">
                  <c:v>54</c:v>
                </c:pt>
                <c:pt idx="263">
                  <c:v>44</c:v>
                </c:pt>
                <c:pt idx="264">
                  <c:v>61</c:v>
                </c:pt>
                <c:pt idx="265">
                  <c:v>37</c:v>
                </c:pt>
                <c:pt idx="266">
                  <c:v>47</c:v>
                </c:pt>
                <c:pt idx="267">
                  <c:v>56</c:v>
                </c:pt>
                <c:pt idx="268">
                  <c:v>51</c:v>
                </c:pt>
                <c:pt idx="269">
                  <c:v>45</c:v>
                </c:pt>
                <c:pt idx="270">
                  <c:v>39</c:v>
                </c:pt>
                <c:pt idx="271">
                  <c:v>56</c:v>
                </c:pt>
                <c:pt idx="272">
                  <c:v>53</c:v>
                </c:pt>
                <c:pt idx="273">
                  <c:v>50</c:v>
                </c:pt>
                <c:pt idx="274">
                  <c:v>31</c:v>
                </c:pt>
                <c:pt idx="275">
                  <c:v>32</c:v>
                </c:pt>
                <c:pt idx="276">
                  <c:v>32</c:v>
                </c:pt>
                <c:pt idx="277">
                  <c:v>32</c:v>
                </c:pt>
                <c:pt idx="278">
                  <c:v>40</c:v>
                </c:pt>
                <c:pt idx="279">
                  <c:v>40</c:v>
                </c:pt>
                <c:pt idx="280">
                  <c:v>50</c:v>
                </c:pt>
                <c:pt idx="281">
                  <c:v>41</c:v>
                </c:pt>
                <c:pt idx="282">
                  <c:v>47</c:v>
                </c:pt>
                <c:pt idx="283">
                  <c:v>41</c:v>
                </c:pt>
                <c:pt idx="284">
                  <c:v>20</c:v>
                </c:pt>
                <c:pt idx="285">
                  <c:v>39</c:v>
                </c:pt>
                <c:pt idx="286">
                  <c:v>43</c:v>
                </c:pt>
                <c:pt idx="287">
                  <c:v>50</c:v>
                </c:pt>
                <c:pt idx="288">
                  <c:v>33</c:v>
                </c:pt>
                <c:pt idx="289">
                  <c:v>34</c:v>
                </c:pt>
                <c:pt idx="290">
                  <c:v>32</c:v>
                </c:pt>
                <c:pt idx="291">
                  <c:v>38</c:v>
                </c:pt>
                <c:pt idx="292">
                  <c:v>41</c:v>
                </c:pt>
                <c:pt idx="293">
                  <c:v>39</c:v>
                </c:pt>
                <c:pt idx="294">
                  <c:v>40</c:v>
                </c:pt>
                <c:pt idx="295">
                  <c:v>41</c:v>
                </c:pt>
                <c:pt idx="296">
                  <c:v>36</c:v>
                </c:pt>
                <c:pt idx="297">
                  <c:v>30</c:v>
                </c:pt>
                <c:pt idx="298">
                  <c:v>25</c:v>
                </c:pt>
                <c:pt idx="299">
                  <c:v>38</c:v>
                </c:pt>
                <c:pt idx="300">
                  <c:v>46</c:v>
                </c:pt>
                <c:pt idx="301">
                  <c:v>35</c:v>
                </c:pt>
                <c:pt idx="302">
                  <c:v>49</c:v>
                </c:pt>
                <c:pt idx="303">
                  <c:v>34</c:v>
                </c:pt>
                <c:pt idx="304">
                  <c:v>28</c:v>
                </c:pt>
                <c:pt idx="305">
                  <c:v>34</c:v>
                </c:pt>
                <c:pt idx="306">
                  <c:v>30</c:v>
                </c:pt>
                <c:pt idx="307">
                  <c:v>27</c:v>
                </c:pt>
                <c:pt idx="308">
                  <c:v>33</c:v>
                </c:pt>
                <c:pt idx="309">
                  <c:v>25</c:v>
                </c:pt>
                <c:pt idx="310">
                  <c:v>31</c:v>
                </c:pt>
                <c:pt idx="311">
                  <c:v>22</c:v>
                </c:pt>
                <c:pt idx="312">
                  <c:v>18</c:v>
                </c:pt>
                <c:pt idx="313">
                  <c:v>27</c:v>
                </c:pt>
                <c:pt idx="314">
                  <c:v>31</c:v>
                </c:pt>
                <c:pt idx="315">
                  <c:v>25</c:v>
                </c:pt>
                <c:pt idx="316">
                  <c:v>26</c:v>
                </c:pt>
                <c:pt idx="317">
                  <c:v>34</c:v>
                </c:pt>
                <c:pt idx="318">
                  <c:v>19</c:v>
                </c:pt>
                <c:pt idx="319">
                  <c:v>23</c:v>
                </c:pt>
                <c:pt idx="320">
                  <c:v>27</c:v>
                </c:pt>
                <c:pt idx="321">
                  <c:v>21</c:v>
                </c:pt>
                <c:pt idx="322">
                  <c:v>25</c:v>
                </c:pt>
                <c:pt idx="323">
                  <c:v>32</c:v>
                </c:pt>
                <c:pt idx="324">
                  <c:v>24</c:v>
                </c:pt>
                <c:pt idx="325">
                  <c:v>17</c:v>
                </c:pt>
                <c:pt idx="326">
                  <c:v>26</c:v>
                </c:pt>
                <c:pt idx="327">
                  <c:v>26</c:v>
                </c:pt>
                <c:pt idx="328">
                  <c:v>24</c:v>
                </c:pt>
                <c:pt idx="329">
                  <c:v>19</c:v>
                </c:pt>
                <c:pt idx="330">
                  <c:v>25</c:v>
                </c:pt>
                <c:pt idx="331">
                  <c:v>30</c:v>
                </c:pt>
                <c:pt idx="332">
                  <c:v>17</c:v>
                </c:pt>
                <c:pt idx="333">
                  <c:v>25</c:v>
                </c:pt>
                <c:pt idx="334">
                  <c:v>17</c:v>
                </c:pt>
                <c:pt idx="335">
                  <c:v>17</c:v>
                </c:pt>
                <c:pt idx="336">
                  <c:v>16</c:v>
                </c:pt>
                <c:pt idx="337">
                  <c:v>24</c:v>
                </c:pt>
                <c:pt idx="338">
                  <c:v>21</c:v>
                </c:pt>
                <c:pt idx="339">
                  <c:v>14</c:v>
                </c:pt>
                <c:pt idx="340">
                  <c:v>28</c:v>
                </c:pt>
                <c:pt idx="341">
                  <c:v>21</c:v>
                </c:pt>
                <c:pt idx="342">
                  <c:v>29</c:v>
                </c:pt>
                <c:pt idx="343">
                  <c:v>17</c:v>
                </c:pt>
                <c:pt idx="344">
                  <c:v>21</c:v>
                </c:pt>
                <c:pt idx="345">
                  <c:v>20</c:v>
                </c:pt>
                <c:pt idx="346">
                  <c:v>18</c:v>
                </c:pt>
                <c:pt idx="347">
                  <c:v>22</c:v>
                </c:pt>
                <c:pt idx="348">
                  <c:v>23</c:v>
                </c:pt>
                <c:pt idx="349">
                  <c:v>25</c:v>
                </c:pt>
                <c:pt idx="350">
                  <c:v>17</c:v>
                </c:pt>
                <c:pt idx="351">
                  <c:v>21</c:v>
                </c:pt>
                <c:pt idx="352">
                  <c:v>22</c:v>
                </c:pt>
                <c:pt idx="353">
                  <c:v>19</c:v>
                </c:pt>
                <c:pt idx="354">
                  <c:v>20</c:v>
                </c:pt>
                <c:pt idx="355">
                  <c:v>20</c:v>
                </c:pt>
                <c:pt idx="356">
                  <c:v>19</c:v>
                </c:pt>
                <c:pt idx="357">
                  <c:v>12</c:v>
                </c:pt>
                <c:pt idx="358">
                  <c:v>10</c:v>
                </c:pt>
                <c:pt idx="359">
                  <c:v>19</c:v>
                </c:pt>
                <c:pt idx="360">
                  <c:v>21</c:v>
                </c:pt>
                <c:pt idx="361">
                  <c:v>9</c:v>
                </c:pt>
                <c:pt idx="362">
                  <c:v>19</c:v>
                </c:pt>
                <c:pt idx="363">
                  <c:v>20</c:v>
                </c:pt>
                <c:pt idx="364">
                  <c:v>7</c:v>
                </c:pt>
                <c:pt idx="365">
                  <c:v>14</c:v>
                </c:pt>
                <c:pt idx="366">
                  <c:v>19</c:v>
                </c:pt>
                <c:pt idx="367">
                  <c:v>13</c:v>
                </c:pt>
                <c:pt idx="368">
                  <c:v>13</c:v>
                </c:pt>
                <c:pt idx="369">
                  <c:v>13</c:v>
                </c:pt>
                <c:pt idx="370">
                  <c:v>11</c:v>
                </c:pt>
                <c:pt idx="371">
                  <c:v>18</c:v>
                </c:pt>
                <c:pt idx="372">
                  <c:v>20</c:v>
                </c:pt>
                <c:pt idx="373">
                  <c:v>16</c:v>
                </c:pt>
                <c:pt idx="374">
                  <c:v>9</c:v>
                </c:pt>
                <c:pt idx="375">
                  <c:v>12</c:v>
                </c:pt>
                <c:pt idx="376">
                  <c:v>12</c:v>
                </c:pt>
                <c:pt idx="377">
                  <c:v>16</c:v>
                </c:pt>
                <c:pt idx="378">
                  <c:v>12</c:v>
                </c:pt>
                <c:pt idx="379">
                  <c:v>19</c:v>
                </c:pt>
                <c:pt idx="380">
                  <c:v>11</c:v>
                </c:pt>
                <c:pt idx="381">
                  <c:v>17</c:v>
                </c:pt>
                <c:pt idx="382">
                  <c:v>12</c:v>
                </c:pt>
                <c:pt idx="383">
                  <c:v>10</c:v>
                </c:pt>
                <c:pt idx="384">
                  <c:v>10</c:v>
                </c:pt>
                <c:pt idx="385">
                  <c:v>14</c:v>
                </c:pt>
                <c:pt idx="386">
                  <c:v>8</c:v>
                </c:pt>
                <c:pt idx="387">
                  <c:v>15</c:v>
                </c:pt>
                <c:pt idx="388">
                  <c:v>20</c:v>
                </c:pt>
                <c:pt idx="389">
                  <c:v>10</c:v>
                </c:pt>
                <c:pt idx="390">
                  <c:v>10</c:v>
                </c:pt>
                <c:pt idx="391">
                  <c:v>14</c:v>
                </c:pt>
                <c:pt idx="392">
                  <c:v>11</c:v>
                </c:pt>
                <c:pt idx="393">
                  <c:v>8</c:v>
                </c:pt>
                <c:pt idx="394">
                  <c:v>10</c:v>
                </c:pt>
                <c:pt idx="395">
                  <c:v>10</c:v>
                </c:pt>
                <c:pt idx="396">
                  <c:v>12</c:v>
                </c:pt>
                <c:pt idx="397">
                  <c:v>11</c:v>
                </c:pt>
                <c:pt idx="398">
                  <c:v>10</c:v>
                </c:pt>
                <c:pt idx="399">
                  <c:v>16</c:v>
                </c:pt>
                <c:pt idx="400">
                  <c:v>4</c:v>
                </c:pt>
                <c:pt idx="401">
                  <c:v>7</c:v>
                </c:pt>
                <c:pt idx="402">
                  <c:v>14</c:v>
                </c:pt>
                <c:pt idx="403">
                  <c:v>10</c:v>
                </c:pt>
                <c:pt idx="404">
                  <c:v>7</c:v>
                </c:pt>
                <c:pt idx="405">
                  <c:v>6</c:v>
                </c:pt>
                <c:pt idx="406">
                  <c:v>12</c:v>
                </c:pt>
                <c:pt idx="407">
                  <c:v>12</c:v>
                </c:pt>
                <c:pt idx="408">
                  <c:v>13</c:v>
                </c:pt>
                <c:pt idx="409">
                  <c:v>15</c:v>
                </c:pt>
                <c:pt idx="410">
                  <c:v>9</c:v>
                </c:pt>
                <c:pt idx="411">
                  <c:v>10</c:v>
                </c:pt>
                <c:pt idx="412">
                  <c:v>8</c:v>
                </c:pt>
                <c:pt idx="413">
                  <c:v>14</c:v>
                </c:pt>
                <c:pt idx="414">
                  <c:v>9</c:v>
                </c:pt>
                <c:pt idx="415">
                  <c:v>15</c:v>
                </c:pt>
                <c:pt idx="416">
                  <c:v>10</c:v>
                </c:pt>
                <c:pt idx="417">
                  <c:v>10</c:v>
                </c:pt>
                <c:pt idx="418">
                  <c:v>7</c:v>
                </c:pt>
                <c:pt idx="419">
                  <c:v>3</c:v>
                </c:pt>
                <c:pt idx="420">
                  <c:v>6</c:v>
                </c:pt>
                <c:pt idx="421">
                  <c:v>3</c:v>
                </c:pt>
                <c:pt idx="422">
                  <c:v>10</c:v>
                </c:pt>
                <c:pt idx="423">
                  <c:v>9</c:v>
                </c:pt>
                <c:pt idx="424">
                  <c:v>14</c:v>
                </c:pt>
                <c:pt idx="425">
                  <c:v>12</c:v>
                </c:pt>
                <c:pt idx="426">
                  <c:v>7</c:v>
                </c:pt>
                <c:pt idx="427">
                  <c:v>7</c:v>
                </c:pt>
                <c:pt idx="428">
                  <c:v>9</c:v>
                </c:pt>
                <c:pt idx="429">
                  <c:v>4</c:v>
                </c:pt>
                <c:pt idx="430">
                  <c:v>6</c:v>
                </c:pt>
                <c:pt idx="431">
                  <c:v>11</c:v>
                </c:pt>
                <c:pt idx="432">
                  <c:v>8</c:v>
                </c:pt>
                <c:pt idx="433">
                  <c:v>6</c:v>
                </c:pt>
                <c:pt idx="434">
                  <c:v>6</c:v>
                </c:pt>
                <c:pt idx="435">
                  <c:v>4</c:v>
                </c:pt>
                <c:pt idx="436">
                  <c:v>7</c:v>
                </c:pt>
                <c:pt idx="437">
                  <c:v>8</c:v>
                </c:pt>
                <c:pt idx="438">
                  <c:v>10</c:v>
                </c:pt>
                <c:pt idx="439">
                  <c:v>10</c:v>
                </c:pt>
                <c:pt idx="440">
                  <c:v>9</c:v>
                </c:pt>
                <c:pt idx="441">
                  <c:v>9</c:v>
                </c:pt>
                <c:pt idx="442">
                  <c:v>7</c:v>
                </c:pt>
                <c:pt idx="443">
                  <c:v>5</c:v>
                </c:pt>
                <c:pt idx="444">
                  <c:v>1</c:v>
                </c:pt>
                <c:pt idx="445">
                  <c:v>11</c:v>
                </c:pt>
                <c:pt idx="446">
                  <c:v>11</c:v>
                </c:pt>
                <c:pt idx="447">
                  <c:v>6</c:v>
                </c:pt>
                <c:pt idx="448">
                  <c:v>8</c:v>
                </c:pt>
                <c:pt idx="449">
                  <c:v>5</c:v>
                </c:pt>
                <c:pt idx="450">
                  <c:v>9</c:v>
                </c:pt>
                <c:pt idx="451">
                  <c:v>5</c:v>
                </c:pt>
                <c:pt idx="452">
                  <c:v>4</c:v>
                </c:pt>
                <c:pt idx="453">
                  <c:v>8</c:v>
                </c:pt>
                <c:pt idx="454">
                  <c:v>6</c:v>
                </c:pt>
                <c:pt idx="455">
                  <c:v>7</c:v>
                </c:pt>
                <c:pt idx="456">
                  <c:v>4</c:v>
                </c:pt>
                <c:pt idx="457">
                  <c:v>5</c:v>
                </c:pt>
                <c:pt idx="458">
                  <c:v>4</c:v>
                </c:pt>
                <c:pt idx="459">
                  <c:v>0</c:v>
                </c:pt>
                <c:pt idx="460">
                  <c:v>3</c:v>
                </c:pt>
                <c:pt idx="461">
                  <c:v>9</c:v>
                </c:pt>
                <c:pt idx="462">
                  <c:v>11</c:v>
                </c:pt>
                <c:pt idx="463">
                  <c:v>6</c:v>
                </c:pt>
                <c:pt idx="464">
                  <c:v>3</c:v>
                </c:pt>
                <c:pt idx="465">
                  <c:v>6</c:v>
                </c:pt>
                <c:pt idx="466">
                  <c:v>4</c:v>
                </c:pt>
                <c:pt idx="467">
                  <c:v>5</c:v>
                </c:pt>
                <c:pt idx="468">
                  <c:v>4</c:v>
                </c:pt>
                <c:pt idx="469">
                  <c:v>7</c:v>
                </c:pt>
                <c:pt idx="470">
                  <c:v>7</c:v>
                </c:pt>
                <c:pt idx="471">
                  <c:v>5</c:v>
                </c:pt>
                <c:pt idx="472">
                  <c:v>4</c:v>
                </c:pt>
                <c:pt idx="473">
                  <c:v>4</c:v>
                </c:pt>
                <c:pt idx="474">
                  <c:v>7</c:v>
                </c:pt>
                <c:pt idx="475">
                  <c:v>2</c:v>
                </c:pt>
                <c:pt idx="476">
                  <c:v>5</c:v>
                </c:pt>
                <c:pt idx="477">
                  <c:v>1</c:v>
                </c:pt>
                <c:pt idx="478">
                  <c:v>0</c:v>
                </c:pt>
                <c:pt idx="479">
                  <c:v>2</c:v>
                </c:pt>
                <c:pt idx="480">
                  <c:v>5</c:v>
                </c:pt>
                <c:pt idx="481">
                  <c:v>3</c:v>
                </c:pt>
                <c:pt idx="482">
                  <c:v>2</c:v>
                </c:pt>
                <c:pt idx="483">
                  <c:v>4</c:v>
                </c:pt>
                <c:pt idx="484">
                  <c:v>2</c:v>
                </c:pt>
                <c:pt idx="485">
                  <c:v>4</c:v>
                </c:pt>
                <c:pt idx="486">
                  <c:v>4</c:v>
                </c:pt>
                <c:pt idx="487">
                  <c:v>1</c:v>
                </c:pt>
                <c:pt idx="488">
                  <c:v>8</c:v>
                </c:pt>
                <c:pt idx="489">
                  <c:v>2</c:v>
                </c:pt>
                <c:pt idx="490">
                  <c:v>6</c:v>
                </c:pt>
                <c:pt idx="491">
                  <c:v>2</c:v>
                </c:pt>
                <c:pt idx="492">
                  <c:v>10</c:v>
                </c:pt>
                <c:pt idx="493">
                  <c:v>5</c:v>
                </c:pt>
                <c:pt idx="494">
                  <c:v>2</c:v>
                </c:pt>
                <c:pt idx="495">
                  <c:v>4</c:v>
                </c:pt>
                <c:pt idx="496">
                  <c:v>10</c:v>
                </c:pt>
                <c:pt idx="497">
                  <c:v>2</c:v>
                </c:pt>
                <c:pt idx="498">
                  <c:v>4</c:v>
                </c:pt>
                <c:pt idx="499">
                  <c:v>4</c:v>
                </c:pt>
                <c:pt idx="500">
                  <c:v>5</c:v>
                </c:pt>
                <c:pt idx="501">
                  <c:v>0</c:v>
                </c:pt>
                <c:pt idx="502">
                  <c:v>2</c:v>
                </c:pt>
                <c:pt idx="503">
                  <c:v>6</c:v>
                </c:pt>
                <c:pt idx="504">
                  <c:v>3</c:v>
                </c:pt>
                <c:pt idx="505">
                  <c:v>3</c:v>
                </c:pt>
                <c:pt idx="506">
                  <c:v>0</c:v>
                </c:pt>
                <c:pt idx="507">
                  <c:v>0</c:v>
                </c:pt>
                <c:pt idx="508">
                  <c:v>0</c:v>
                </c:pt>
                <c:pt idx="509">
                  <c:v>0</c:v>
                </c:pt>
                <c:pt idx="510">
                  <c:v>0</c:v>
                </c:pt>
              </c:numCache>
            </c:numRef>
          </c:yVal>
          <c:smooth val="1"/>
        </c:ser>
        <c:dLbls>
          <c:showLegendKey val="0"/>
          <c:showVal val="0"/>
          <c:showCatName val="0"/>
          <c:showSerName val="0"/>
          <c:showPercent val="0"/>
          <c:showBubbleSize val="0"/>
        </c:dLbls>
        <c:axId val="306032640"/>
        <c:axId val="306034560"/>
      </c:scatterChart>
      <c:valAx>
        <c:axId val="306032640"/>
        <c:scaling>
          <c:orientation val="minMax"/>
          <c:max val="550"/>
          <c:min val="50"/>
        </c:scaling>
        <c:delete val="0"/>
        <c:axPos val="b"/>
        <c:title>
          <c:tx>
            <c:rich>
              <a:bodyPr/>
              <a:lstStyle/>
              <a:p>
                <a:pPr>
                  <a:defRPr/>
                </a:pPr>
                <a:r>
                  <a:rPr lang="en-GB"/>
                  <a:t>Time / Channels</a:t>
                </a:r>
              </a:p>
            </c:rich>
          </c:tx>
          <c:overlay val="0"/>
        </c:title>
        <c:numFmt formatCode="General" sourceLinked="1"/>
        <c:majorTickMark val="out"/>
        <c:minorTickMark val="none"/>
        <c:tickLblPos val="nextTo"/>
        <c:crossAx val="306034560"/>
        <c:crosses val="autoZero"/>
        <c:crossBetween val="midCat"/>
      </c:valAx>
      <c:valAx>
        <c:axId val="306034560"/>
        <c:scaling>
          <c:orientation val="minMax"/>
          <c:max val="600"/>
          <c:min val="0"/>
        </c:scaling>
        <c:delete val="0"/>
        <c:axPos val="l"/>
        <c:title>
          <c:tx>
            <c:rich>
              <a:bodyPr rot="-5400000" vert="horz"/>
              <a:lstStyle/>
              <a:p>
                <a:pPr>
                  <a:defRPr/>
                </a:pPr>
                <a:r>
                  <a:rPr lang="en-GB"/>
                  <a:t>Photons Counted</a:t>
                </a:r>
              </a:p>
            </c:rich>
          </c:tx>
          <c:overlay val="0"/>
        </c:title>
        <c:numFmt formatCode="General" sourceLinked="1"/>
        <c:majorTickMark val="out"/>
        <c:minorTickMark val="none"/>
        <c:tickLblPos val="nextTo"/>
        <c:crossAx val="306032640"/>
        <c:crosses val="autoZero"/>
        <c:crossBetween val="midCat"/>
        <c:majorUnit val="100"/>
      </c:valAx>
    </c:plotArea>
    <c:legend>
      <c:legendPos val="r"/>
      <c:layout>
        <c:manualLayout>
          <c:xMode val="edge"/>
          <c:yMode val="edge"/>
          <c:x val="0.64409623797025373"/>
          <c:y val="0.29051509186351704"/>
          <c:w val="0.35312598425196851"/>
          <c:h val="0.3310068533100029"/>
        </c:manualLayout>
      </c:layout>
      <c:overlay val="0"/>
    </c:legend>
    <c:plotVisOnly val="1"/>
    <c:dispBlanksAs val="gap"/>
    <c:showDLblsOverMax val="0"/>
  </c:chart>
  <c:spPr>
    <a:ln>
      <a:noFill/>
    </a:ln>
  </c:spPr>
  <c:externalData r:id="rId1">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314129483814522"/>
          <c:y val="6.4472233666008391E-2"/>
          <c:w val="0.56358027121609799"/>
          <c:h val="0.75855096237970243"/>
        </c:manualLayout>
      </c:layout>
      <c:scatterChart>
        <c:scatterStyle val="smoothMarker"/>
        <c:varyColors val="0"/>
        <c:ser>
          <c:idx val="0"/>
          <c:order val="0"/>
          <c:tx>
            <c:strRef>
              <c:f>'anis2(dioxane)'!$B$1</c:f>
              <c:strCache>
                <c:ptCount val="1"/>
                <c:pt idx="0">
                  <c:v>Prompt</c:v>
                </c:pt>
              </c:strCache>
            </c:strRef>
          </c:tx>
          <c:spPr>
            <a:ln w="19050"/>
          </c:spPr>
          <c:marker>
            <c:symbol val="none"/>
          </c:marker>
          <c:xVal>
            <c:numRef>
              <c:f>'anis2(dioxane)'!$A$2:$A$509</c:f>
              <c:numCache>
                <c:formatCode>General</c:formatCode>
                <c:ptCount val="508"/>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pt idx="500">
                  <c:v>501</c:v>
                </c:pt>
                <c:pt idx="501">
                  <c:v>502</c:v>
                </c:pt>
                <c:pt idx="502">
                  <c:v>503</c:v>
                </c:pt>
                <c:pt idx="503">
                  <c:v>504</c:v>
                </c:pt>
              </c:numCache>
            </c:numRef>
          </c:xVal>
          <c:yVal>
            <c:numRef>
              <c:f>'anis2(dioxane)'!$B$2:$B$509</c:f>
              <c:numCache>
                <c:formatCode>General</c:formatCode>
                <c:ptCount val="508"/>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1</c:v>
                </c:pt>
                <c:pt idx="37">
                  <c:v>0</c:v>
                </c:pt>
                <c:pt idx="38">
                  <c:v>0</c:v>
                </c:pt>
                <c:pt idx="39">
                  <c:v>0</c:v>
                </c:pt>
                <c:pt idx="40">
                  <c:v>0</c:v>
                </c:pt>
                <c:pt idx="41">
                  <c:v>0</c:v>
                </c:pt>
                <c:pt idx="42">
                  <c:v>0</c:v>
                </c:pt>
                <c:pt idx="43">
                  <c:v>0</c:v>
                </c:pt>
                <c:pt idx="44">
                  <c:v>0</c:v>
                </c:pt>
                <c:pt idx="45">
                  <c:v>1</c:v>
                </c:pt>
                <c:pt idx="46">
                  <c:v>0</c:v>
                </c:pt>
                <c:pt idx="47">
                  <c:v>0</c:v>
                </c:pt>
                <c:pt idx="48">
                  <c:v>0</c:v>
                </c:pt>
                <c:pt idx="49">
                  <c:v>1</c:v>
                </c:pt>
                <c:pt idx="50">
                  <c:v>0</c:v>
                </c:pt>
                <c:pt idx="51">
                  <c:v>0</c:v>
                </c:pt>
                <c:pt idx="52">
                  <c:v>0</c:v>
                </c:pt>
                <c:pt idx="53">
                  <c:v>0</c:v>
                </c:pt>
                <c:pt idx="54">
                  <c:v>0</c:v>
                </c:pt>
                <c:pt idx="55">
                  <c:v>0</c:v>
                </c:pt>
                <c:pt idx="56">
                  <c:v>1</c:v>
                </c:pt>
                <c:pt idx="57">
                  <c:v>1</c:v>
                </c:pt>
                <c:pt idx="58">
                  <c:v>0</c:v>
                </c:pt>
                <c:pt idx="59">
                  <c:v>0</c:v>
                </c:pt>
                <c:pt idx="60">
                  <c:v>0</c:v>
                </c:pt>
                <c:pt idx="61">
                  <c:v>1</c:v>
                </c:pt>
                <c:pt idx="62">
                  <c:v>0</c:v>
                </c:pt>
                <c:pt idx="63">
                  <c:v>0</c:v>
                </c:pt>
                <c:pt idx="64">
                  <c:v>0</c:v>
                </c:pt>
                <c:pt idx="65">
                  <c:v>0</c:v>
                </c:pt>
                <c:pt idx="66">
                  <c:v>0</c:v>
                </c:pt>
                <c:pt idx="67">
                  <c:v>0</c:v>
                </c:pt>
                <c:pt idx="68">
                  <c:v>0</c:v>
                </c:pt>
                <c:pt idx="69">
                  <c:v>0</c:v>
                </c:pt>
                <c:pt idx="70">
                  <c:v>2</c:v>
                </c:pt>
                <c:pt idx="71">
                  <c:v>622</c:v>
                </c:pt>
                <c:pt idx="72">
                  <c:v>9080</c:v>
                </c:pt>
                <c:pt idx="73">
                  <c:v>23043</c:v>
                </c:pt>
                <c:pt idx="74">
                  <c:v>17621</c:v>
                </c:pt>
                <c:pt idx="75">
                  <c:v>5794</c:v>
                </c:pt>
                <c:pt idx="76">
                  <c:v>1395</c:v>
                </c:pt>
                <c:pt idx="77">
                  <c:v>550</c:v>
                </c:pt>
                <c:pt idx="78">
                  <c:v>318</c:v>
                </c:pt>
                <c:pt idx="79">
                  <c:v>188</c:v>
                </c:pt>
                <c:pt idx="80">
                  <c:v>104</c:v>
                </c:pt>
                <c:pt idx="81">
                  <c:v>50</c:v>
                </c:pt>
                <c:pt idx="82">
                  <c:v>25</c:v>
                </c:pt>
                <c:pt idx="83">
                  <c:v>12</c:v>
                </c:pt>
                <c:pt idx="84">
                  <c:v>13</c:v>
                </c:pt>
                <c:pt idx="85">
                  <c:v>3</c:v>
                </c:pt>
                <c:pt idx="86">
                  <c:v>7</c:v>
                </c:pt>
                <c:pt idx="87">
                  <c:v>4</c:v>
                </c:pt>
                <c:pt idx="88">
                  <c:v>3</c:v>
                </c:pt>
                <c:pt idx="89">
                  <c:v>7</c:v>
                </c:pt>
                <c:pt idx="90">
                  <c:v>2</c:v>
                </c:pt>
                <c:pt idx="91">
                  <c:v>13</c:v>
                </c:pt>
                <c:pt idx="92">
                  <c:v>28</c:v>
                </c:pt>
                <c:pt idx="93">
                  <c:v>83</c:v>
                </c:pt>
                <c:pt idx="94">
                  <c:v>64</c:v>
                </c:pt>
                <c:pt idx="95">
                  <c:v>18</c:v>
                </c:pt>
                <c:pt idx="96">
                  <c:v>10</c:v>
                </c:pt>
                <c:pt idx="97">
                  <c:v>3</c:v>
                </c:pt>
                <c:pt idx="98">
                  <c:v>1</c:v>
                </c:pt>
                <c:pt idx="99">
                  <c:v>3</c:v>
                </c:pt>
                <c:pt idx="100">
                  <c:v>0</c:v>
                </c:pt>
                <c:pt idx="101">
                  <c:v>3</c:v>
                </c:pt>
                <c:pt idx="102">
                  <c:v>1</c:v>
                </c:pt>
                <c:pt idx="103">
                  <c:v>1</c:v>
                </c:pt>
                <c:pt idx="104">
                  <c:v>1</c:v>
                </c:pt>
                <c:pt idx="105">
                  <c:v>2</c:v>
                </c:pt>
                <c:pt idx="106">
                  <c:v>0</c:v>
                </c:pt>
                <c:pt idx="107">
                  <c:v>1</c:v>
                </c:pt>
                <c:pt idx="108">
                  <c:v>1</c:v>
                </c:pt>
                <c:pt idx="109">
                  <c:v>3</c:v>
                </c:pt>
                <c:pt idx="110">
                  <c:v>0</c:v>
                </c:pt>
                <c:pt idx="111">
                  <c:v>2</c:v>
                </c:pt>
                <c:pt idx="112">
                  <c:v>0</c:v>
                </c:pt>
                <c:pt idx="113">
                  <c:v>1</c:v>
                </c:pt>
                <c:pt idx="114">
                  <c:v>2</c:v>
                </c:pt>
                <c:pt idx="115">
                  <c:v>0</c:v>
                </c:pt>
                <c:pt idx="116">
                  <c:v>1</c:v>
                </c:pt>
                <c:pt idx="117">
                  <c:v>1</c:v>
                </c:pt>
                <c:pt idx="118">
                  <c:v>1</c:v>
                </c:pt>
                <c:pt idx="119">
                  <c:v>2</c:v>
                </c:pt>
                <c:pt idx="120">
                  <c:v>1</c:v>
                </c:pt>
                <c:pt idx="121">
                  <c:v>1</c:v>
                </c:pt>
                <c:pt idx="122">
                  <c:v>0</c:v>
                </c:pt>
                <c:pt idx="123">
                  <c:v>2</c:v>
                </c:pt>
                <c:pt idx="124">
                  <c:v>1</c:v>
                </c:pt>
                <c:pt idx="125">
                  <c:v>3</c:v>
                </c:pt>
                <c:pt idx="126">
                  <c:v>0</c:v>
                </c:pt>
                <c:pt idx="127">
                  <c:v>0</c:v>
                </c:pt>
                <c:pt idx="128">
                  <c:v>0</c:v>
                </c:pt>
                <c:pt idx="129">
                  <c:v>0</c:v>
                </c:pt>
                <c:pt idx="130">
                  <c:v>1</c:v>
                </c:pt>
                <c:pt idx="131">
                  <c:v>0</c:v>
                </c:pt>
                <c:pt idx="132">
                  <c:v>0</c:v>
                </c:pt>
                <c:pt idx="133">
                  <c:v>3</c:v>
                </c:pt>
                <c:pt idx="134">
                  <c:v>0</c:v>
                </c:pt>
                <c:pt idx="135">
                  <c:v>4</c:v>
                </c:pt>
                <c:pt idx="136">
                  <c:v>0</c:v>
                </c:pt>
                <c:pt idx="137">
                  <c:v>0</c:v>
                </c:pt>
                <c:pt idx="138">
                  <c:v>0</c:v>
                </c:pt>
                <c:pt idx="139">
                  <c:v>0</c:v>
                </c:pt>
                <c:pt idx="140">
                  <c:v>3</c:v>
                </c:pt>
                <c:pt idx="141">
                  <c:v>0</c:v>
                </c:pt>
                <c:pt idx="142">
                  <c:v>0</c:v>
                </c:pt>
                <c:pt idx="143">
                  <c:v>0</c:v>
                </c:pt>
                <c:pt idx="144">
                  <c:v>1</c:v>
                </c:pt>
                <c:pt idx="145">
                  <c:v>0</c:v>
                </c:pt>
                <c:pt idx="146">
                  <c:v>0</c:v>
                </c:pt>
                <c:pt idx="147">
                  <c:v>1</c:v>
                </c:pt>
                <c:pt idx="148">
                  <c:v>1</c:v>
                </c:pt>
                <c:pt idx="149">
                  <c:v>1</c:v>
                </c:pt>
                <c:pt idx="150">
                  <c:v>0</c:v>
                </c:pt>
                <c:pt idx="151">
                  <c:v>2</c:v>
                </c:pt>
                <c:pt idx="152">
                  <c:v>0</c:v>
                </c:pt>
                <c:pt idx="153">
                  <c:v>0</c:v>
                </c:pt>
                <c:pt idx="154">
                  <c:v>1</c:v>
                </c:pt>
                <c:pt idx="155">
                  <c:v>2</c:v>
                </c:pt>
                <c:pt idx="156">
                  <c:v>0</c:v>
                </c:pt>
                <c:pt idx="157">
                  <c:v>1</c:v>
                </c:pt>
                <c:pt idx="158">
                  <c:v>0</c:v>
                </c:pt>
                <c:pt idx="159">
                  <c:v>1</c:v>
                </c:pt>
                <c:pt idx="160">
                  <c:v>1</c:v>
                </c:pt>
                <c:pt idx="161">
                  <c:v>2</c:v>
                </c:pt>
                <c:pt idx="162">
                  <c:v>1</c:v>
                </c:pt>
                <c:pt idx="163">
                  <c:v>0</c:v>
                </c:pt>
                <c:pt idx="164">
                  <c:v>0</c:v>
                </c:pt>
                <c:pt idx="165">
                  <c:v>1</c:v>
                </c:pt>
                <c:pt idx="166">
                  <c:v>0</c:v>
                </c:pt>
                <c:pt idx="167">
                  <c:v>0</c:v>
                </c:pt>
                <c:pt idx="168">
                  <c:v>1</c:v>
                </c:pt>
                <c:pt idx="169">
                  <c:v>1</c:v>
                </c:pt>
                <c:pt idx="170">
                  <c:v>1</c:v>
                </c:pt>
                <c:pt idx="171">
                  <c:v>0</c:v>
                </c:pt>
                <c:pt idx="172">
                  <c:v>1</c:v>
                </c:pt>
                <c:pt idx="173">
                  <c:v>0</c:v>
                </c:pt>
                <c:pt idx="174">
                  <c:v>1</c:v>
                </c:pt>
                <c:pt idx="175">
                  <c:v>0</c:v>
                </c:pt>
                <c:pt idx="176">
                  <c:v>2</c:v>
                </c:pt>
                <c:pt idx="177">
                  <c:v>2</c:v>
                </c:pt>
                <c:pt idx="178">
                  <c:v>1</c:v>
                </c:pt>
                <c:pt idx="179">
                  <c:v>2</c:v>
                </c:pt>
                <c:pt idx="180">
                  <c:v>0</c:v>
                </c:pt>
                <c:pt idx="181">
                  <c:v>0</c:v>
                </c:pt>
                <c:pt idx="182">
                  <c:v>3</c:v>
                </c:pt>
                <c:pt idx="183">
                  <c:v>1</c:v>
                </c:pt>
                <c:pt idx="184">
                  <c:v>0</c:v>
                </c:pt>
                <c:pt idx="185">
                  <c:v>2</c:v>
                </c:pt>
                <c:pt idx="186">
                  <c:v>0</c:v>
                </c:pt>
                <c:pt idx="187">
                  <c:v>1</c:v>
                </c:pt>
                <c:pt idx="188">
                  <c:v>2</c:v>
                </c:pt>
                <c:pt idx="189">
                  <c:v>2</c:v>
                </c:pt>
                <c:pt idx="190">
                  <c:v>2</c:v>
                </c:pt>
                <c:pt idx="191">
                  <c:v>2</c:v>
                </c:pt>
                <c:pt idx="192">
                  <c:v>1</c:v>
                </c:pt>
                <c:pt idx="193">
                  <c:v>2</c:v>
                </c:pt>
                <c:pt idx="194">
                  <c:v>1</c:v>
                </c:pt>
                <c:pt idx="195">
                  <c:v>0</c:v>
                </c:pt>
                <c:pt idx="196">
                  <c:v>0</c:v>
                </c:pt>
                <c:pt idx="197">
                  <c:v>1</c:v>
                </c:pt>
                <c:pt idx="198">
                  <c:v>1</c:v>
                </c:pt>
                <c:pt idx="199">
                  <c:v>0</c:v>
                </c:pt>
                <c:pt idx="200">
                  <c:v>1</c:v>
                </c:pt>
                <c:pt idx="201">
                  <c:v>1</c:v>
                </c:pt>
                <c:pt idx="202">
                  <c:v>1</c:v>
                </c:pt>
                <c:pt idx="203">
                  <c:v>0</c:v>
                </c:pt>
                <c:pt idx="204">
                  <c:v>0</c:v>
                </c:pt>
                <c:pt idx="205">
                  <c:v>2</c:v>
                </c:pt>
                <c:pt idx="206">
                  <c:v>1</c:v>
                </c:pt>
                <c:pt idx="207">
                  <c:v>5</c:v>
                </c:pt>
                <c:pt idx="208">
                  <c:v>1</c:v>
                </c:pt>
                <c:pt idx="209">
                  <c:v>0</c:v>
                </c:pt>
                <c:pt idx="210">
                  <c:v>2</c:v>
                </c:pt>
                <c:pt idx="211">
                  <c:v>3</c:v>
                </c:pt>
                <c:pt idx="212">
                  <c:v>1</c:v>
                </c:pt>
                <c:pt idx="213">
                  <c:v>0</c:v>
                </c:pt>
                <c:pt idx="214">
                  <c:v>1</c:v>
                </c:pt>
                <c:pt idx="215">
                  <c:v>0</c:v>
                </c:pt>
                <c:pt idx="216">
                  <c:v>0</c:v>
                </c:pt>
                <c:pt idx="217">
                  <c:v>1</c:v>
                </c:pt>
                <c:pt idx="218">
                  <c:v>1</c:v>
                </c:pt>
                <c:pt idx="219">
                  <c:v>0</c:v>
                </c:pt>
                <c:pt idx="220">
                  <c:v>1</c:v>
                </c:pt>
                <c:pt idx="221">
                  <c:v>0</c:v>
                </c:pt>
                <c:pt idx="222">
                  <c:v>0</c:v>
                </c:pt>
                <c:pt idx="223">
                  <c:v>0</c:v>
                </c:pt>
                <c:pt idx="224">
                  <c:v>1</c:v>
                </c:pt>
                <c:pt idx="225">
                  <c:v>1</c:v>
                </c:pt>
                <c:pt idx="226">
                  <c:v>1</c:v>
                </c:pt>
                <c:pt idx="227">
                  <c:v>1</c:v>
                </c:pt>
                <c:pt idx="228">
                  <c:v>1</c:v>
                </c:pt>
                <c:pt idx="229">
                  <c:v>1</c:v>
                </c:pt>
                <c:pt idx="230">
                  <c:v>1</c:v>
                </c:pt>
                <c:pt idx="231">
                  <c:v>1</c:v>
                </c:pt>
                <c:pt idx="232">
                  <c:v>0</c:v>
                </c:pt>
                <c:pt idx="233">
                  <c:v>2</c:v>
                </c:pt>
                <c:pt idx="234">
                  <c:v>0</c:v>
                </c:pt>
                <c:pt idx="235">
                  <c:v>1</c:v>
                </c:pt>
                <c:pt idx="236">
                  <c:v>3</c:v>
                </c:pt>
                <c:pt idx="237">
                  <c:v>1</c:v>
                </c:pt>
                <c:pt idx="238">
                  <c:v>0</c:v>
                </c:pt>
                <c:pt idx="239">
                  <c:v>1</c:v>
                </c:pt>
                <c:pt idx="240">
                  <c:v>0</c:v>
                </c:pt>
                <c:pt idx="241">
                  <c:v>1</c:v>
                </c:pt>
                <c:pt idx="242">
                  <c:v>0</c:v>
                </c:pt>
                <c:pt idx="243">
                  <c:v>0</c:v>
                </c:pt>
                <c:pt idx="244">
                  <c:v>0</c:v>
                </c:pt>
                <c:pt idx="245">
                  <c:v>3</c:v>
                </c:pt>
                <c:pt idx="246">
                  <c:v>0</c:v>
                </c:pt>
                <c:pt idx="247">
                  <c:v>1</c:v>
                </c:pt>
                <c:pt idx="248">
                  <c:v>0</c:v>
                </c:pt>
                <c:pt idx="249">
                  <c:v>1</c:v>
                </c:pt>
                <c:pt idx="250">
                  <c:v>0</c:v>
                </c:pt>
                <c:pt idx="251">
                  <c:v>0</c:v>
                </c:pt>
                <c:pt idx="252">
                  <c:v>1</c:v>
                </c:pt>
                <c:pt idx="253">
                  <c:v>0</c:v>
                </c:pt>
                <c:pt idx="254">
                  <c:v>1</c:v>
                </c:pt>
                <c:pt idx="255">
                  <c:v>4</c:v>
                </c:pt>
                <c:pt idx="256">
                  <c:v>0</c:v>
                </c:pt>
                <c:pt idx="257">
                  <c:v>2</c:v>
                </c:pt>
                <c:pt idx="258">
                  <c:v>3</c:v>
                </c:pt>
                <c:pt idx="259">
                  <c:v>2</c:v>
                </c:pt>
                <c:pt idx="260">
                  <c:v>3</c:v>
                </c:pt>
                <c:pt idx="261">
                  <c:v>0</c:v>
                </c:pt>
                <c:pt idx="262">
                  <c:v>4</c:v>
                </c:pt>
                <c:pt idx="263">
                  <c:v>1</c:v>
                </c:pt>
                <c:pt idx="264">
                  <c:v>4</c:v>
                </c:pt>
                <c:pt idx="265">
                  <c:v>0</c:v>
                </c:pt>
                <c:pt idx="266">
                  <c:v>2</c:v>
                </c:pt>
                <c:pt idx="267">
                  <c:v>1</c:v>
                </c:pt>
                <c:pt idx="268">
                  <c:v>0</c:v>
                </c:pt>
                <c:pt idx="269">
                  <c:v>4</c:v>
                </c:pt>
                <c:pt idx="270">
                  <c:v>0</c:v>
                </c:pt>
                <c:pt idx="271">
                  <c:v>0</c:v>
                </c:pt>
                <c:pt idx="272">
                  <c:v>0</c:v>
                </c:pt>
                <c:pt idx="273">
                  <c:v>3</c:v>
                </c:pt>
                <c:pt idx="274">
                  <c:v>0</c:v>
                </c:pt>
                <c:pt idx="275">
                  <c:v>0</c:v>
                </c:pt>
                <c:pt idx="276">
                  <c:v>1</c:v>
                </c:pt>
                <c:pt idx="277">
                  <c:v>0</c:v>
                </c:pt>
                <c:pt idx="278">
                  <c:v>1</c:v>
                </c:pt>
                <c:pt idx="279">
                  <c:v>3</c:v>
                </c:pt>
                <c:pt idx="280">
                  <c:v>0</c:v>
                </c:pt>
                <c:pt idx="281">
                  <c:v>3</c:v>
                </c:pt>
                <c:pt idx="282">
                  <c:v>0</c:v>
                </c:pt>
                <c:pt idx="283">
                  <c:v>0</c:v>
                </c:pt>
                <c:pt idx="284">
                  <c:v>0</c:v>
                </c:pt>
                <c:pt idx="285">
                  <c:v>3</c:v>
                </c:pt>
                <c:pt idx="286">
                  <c:v>2</c:v>
                </c:pt>
                <c:pt idx="287">
                  <c:v>1</c:v>
                </c:pt>
                <c:pt idx="288">
                  <c:v>0</c:v>
                </c:pt>
                <c:pt idx="289">
                  <c:v>0</c:v>
                </c:pt>
                <c:pt idx="290">
                  <c:v>0</c:v>
                </c:pt>
                <c:pt idx="291">
                  <c:v>0</c:v>
                </c:pt>
                <c:pt idx="292">
                  <c:v>1</c:v>
                </c:pt>
                <c:pt idx="293">
                  <c:v>0</c:v>
                </c:pt>
                <c:pt idx="294">
                  <c:v>0</c:v>
                </c:pt>
                <c:pt idx="295">
                  <c:v>1</c:v>
                </c:pt>
                <c:pt idx="296">
                  <c:v>0</c:v>
                </c:pt>
                <c:pt idx="297">
                  <c:v>1</c:v>
                </c:pt>
                <c:pt idx="298">
                  <c:v>0</c:v>
                </c:pt>
                <c:pt idx="299">
                  <c:v>1</c:v>
                </c:pt>
                <c:pt idx="300">
                  <c:v>0</c:v>
                </c:pt>
                <c:pt idx="301">
                  <c:v>3</c:v>
                </c:pt>
                <c:pt idx="302">
                  <c:v>2</c:v>
                </c:pt>
                <c:pt idx="303">
                  <c:v>2</c:v>
                </c:pt>
                <c:pt idx="304">
                  <c:v>3</c:v>
                </c:pt>
                <c:pt idx="305">
                  <c:v>0</c:v>
                </c:pt>
                <c:pt idx="306">
                  <c:v>1</c:v>
                </c:pt>
                <c:pt idx="307">
                  <c:v>1</c:v>
                </c:pt>
                <c:pt idx="308">
                  <c:v>1</c:v>
                </c:pt>
                <c:pt idx="309">
                  <c:v>0</c:v>
                </c:pt>
                <c:pt idx="310">
                  <c:v>0</c:v>
                </c:pt>
                <c:pt idx="311">
                  <c:v>3</c:v>
                </c:pt>
                <c:pt idx="312">
                  <c:v>1</c:v>
                </c:pt>
                <c:pt idx="313">
                  <c:v>0</c:v>
                </c:pt>
                <c:pt idx="314">
                  <c:v>2</c:v>
                </c:pt>
                <c:pt idx="315">
                  <c:v>0</c:v>
                </c:pt>
                <c:pt idx="316">
                  <c:v>1</c:v>
                </c:pt>
                <c:pt idx="317">
                  <c:v>3</c:v>
                </c:pt>
                <c:pt idx="318">
                  <c:v>2</c:v>
                </c:pt>
                <c:pt idx="319">
                  <c:v>2</c:v>
                </c:pt>
                <c:pt idx="320">
                  <c:v>0</c:v>
                </c:pt>
                <c:pt idx="321">
                  <c:v>2</c:v>
                </c:pt>
                <c:pt idx="322">
                  <c:v>2</c:v>
                </c:pt>
                <c:pt idx="323">
                  <c:v>1</c:v>
                </c:pt>
                <c:pt idx="324">
                  <c:v>1</c:v>
                </c:pt>
                <c:pt idx="325">
                  <c:v>5</c:v>
                </c:pt>
                <c:pt idx="326">
                  <c:v>1</c:v>
                </c:pt>
                <c:pt idx="327">
                  <c:v>1</c:v>
                </c:pt>
                <c:pt idx="328">
                  <c:v>1</c:v>
                </c:pt>
                <c:pt idx="329">
                  <c:v>1</c:v>
                </c:pt>
                <c:pt idx="330">
                  <c:v>2</c:v>
                </c:pt>
                <c:pt idx="331">
                  <c:v>1</c:v>
                </c:pt>
                <c:pt idx="332">
                  <c:v>0</c:v>
                </c:pt>
                <c:pt idx="333">
                  <c:v>3</c:v>
                </c:pt>
                <c:pt idx="334">
                  <c:v>1</c:v>
                </c:pt>
                <c:pt idx="335">
                  <c:v>0</c:v>
                </c:pt>
                <c:pt idx="336">
                  <c:v>4</c:v>
                </c:pt>
                <c:pt idx="337">
                  <c:v>1</c:v>
                </c:pt>
                <c:pt idx="338">
                  <c:v>4</c:v>
                </c:pt>
                <c:pt idx="339">
                  <c:v>0</c:v>
                </c:pt>
                <c:pt idx="340">
                  <c:v>2</c:v>
                </c:pt>
                <c:pt idx="341">
                  <c:v>4</c:v>
                </c:pt>
                <c:pt idx="342">
                  <c:v>7</c:v>
                </c:pt>
                <c:pt idx="343">
                  <c:v>8</c:v>
                </c:pt>
                <c:pt idx="344">
                  <c:v>3</c:v>
                </c:pt>
                <c:pt idx="345">
                  <c:v>0</c:v>
                </c:pt>
                <c:pt idx="346">
                  <c:v>0</c:v>
                </c:pt>
                <c:pt idx="347">
                  <c:v>1</c:v>
                </c:pt>
                <c:pt idx="348">
                  <c:v>2</c:v>
                </c:pt>
                <c:pt idx="349">
                  <c:v>2</c:v>
                </c:pt>
                <c:pt idx="350">
                  <c:v>1</c:v>
                </c:pt>
                <c:pt idx="351">
                  <c:v>1</c:v>
                </c:pt>
                <c:pt idx="352">
                  <c:v>2</c:v>
                </c:pt>
                <c:pt idx="353">
                  <c:v>0</c:v>
                </c:pt>
                <c:pt idx="354">
                  <c:v>2</c:v>
                </c:pt>
                <c:pt idx="355">
                  <c:v>1</c:v>
                </c:pt>
                <c:pt idx="356">
                  <c:v>2</c:v>
                </c:pt>
                <c:pt idx="357">
                  <c:v>2</c:v>
                </c:pt>
                <c:pt idx="358">
                  <c:v>0</c:v>
                </c:pt>
                <c:pt idx="359">
                  <c:v>2</c:v>
                </c:pt>
                <c:pt idx="360">
                  <c:v>0</c:v>
                </c:pt>
                <c:pt idx="361">
                  <c:v>0</c:v>
                </c:pt>
                <c:pt idx="362">
                  <c:v>1</c:v>
                </c:pt>
                <c:pt idx="363">
                  <c:v>0</c:v>
                </c:pt>
                <c:pt idx="364">
                  <c:v>0</c:v>
                </c:pt>
                <c:pt idx="365">
                  <c:v>0</c:v>
                </c:pt>
                <c:pt idx="366">
                  <c:v>1</c:v>
                </c:pt>
                <c:pt idx="367">
                  <c:v>0</c:v>
                </c:pt>
                <c:pt idx="368">
                  <c:v>0</c:v>
                </c:pt>
                <c:pt idx="369">
                  <c:v>1</c:v>
                </c:pt>
                <c:pt idx="370">
                  <c:v>0</c:v>
                </c:pt>
                <c:pt idx="371">
                  <c:v>1</c:v>
                </c:pt>
                <c:pt idx="372">
                  <c:v>0</c:v>
                </c:pt>
                <c:pt idx="373">
                  <c:v>0</c:v>
                </c:pt>
                <c:pt idx="374">
                  <c:v>0</c:v>
                </c:pt>
                <c:pt idx="375">
                  <c:v>1</c:v>
                </c:pt>
                <c:pt idx="376">
                  <c:v>1</c:v>
                </c:pt>
                <c:pt idx="377">
                  <c:v>0</c:v>
                </c:pt>
                <c:pt idx="378">
                  <c:v>0</c:v>
                </c:pt>
                <c:pt idx="379">
                  <c:v>0</c:v>
                </c:pt>
                <c:pt idx="380">
                  <c:v>0</c:v>
                </c:pt>
                <c:pt idx="381">
                  <c:v>1</c:v>
                </c:pt>
                <c:pt idx="382">
                  <c:v>0</c:v>
                </c:pt>
                <c:pt idx="383">
                  <c:v>0</c:v>
                </c:pt>
                <c:pt idx="384">
                  <c:v>0</c:v>
                </c:pt>
                <c:pt idx="385">
                  <c:v>0</c:v>
                </c:pt>
                <c:pt idx="386">
                  <c:v>1</c:v>
                </c:pt>
                <c:pt idx="387">
                  <c:v>0</c:v>
                </c:pt>
                <c:pt idx="388">
                  <c:v>1</c:v>
                </c:pt>
                <c:pt idx="389">
                  <c:v>1</c:v>
                </c:pt>
                <c:pt idx="390">
                  <c:v>2</c:v>
                </c:pt>
                <c:pt idx="391">
                  <c:v>0</c:v>
                </c:pt>
                <c:pt idx="392">
                  <c:v>0</c:v>
                </c:pt>
                <c:pt idx="393">
                  <c:v>1</c:v>
                </c:pt>
                <c:pt idx="394">
                  <c:v>0</c:v>
                </c:pt>
                <c:pt idx="395">
                  <c:v>0</c:v>
                </c:pt>
                <c:pt idx="396">
                  <c:v>1</c:v>
                </c:pt>
                <c:pt idx="397">
                  <c:v>0</c:v>
                </c:pt>
                <c:pt idx="398">
                  <c:v>0</c:v>
                </c:pt>
                <c:pt idx="399">
                  <c:v>0</c:v>
                </c:pt>
                <c:pt idx="400">
                  <c:v>0</c:v>
                </c:pt>
                <c:pt idx="401">
                  <c:v>1</c:v>
                </c:pt>
                <c:pt idx="402">
                  <c:v>1</c:v>
                </c:pt>
                <c:pt idx="403">
                  <c:v>0</c:v>
                </c:pt>
                <c:pt idx="404">
                  <c:v>0</c:v>
                </c:pt>
                <c:pt idx="405">
                  <c:v>1</c:v>
                </c:pt>
                <c:pt idx="406">
                  <c:v>0</c:v>
                </c:pt>
                <c:pt idx="407">
                  <c:v>0</c:v>
                </c:pt>
                <c:pt idx="408">
                  <c:v>1</c:v>
                </c:pt>
                <c:pt idx="409">
                  <c:v>1</c:v>
                </c:pt>
                <c:pt idx="410">
                  <c:v>0</c:v>
                </c:pt>
                <c:pt idx="411">
                  <c:v>0</c:v>
                </c:pt>
                <c:pt idx="412">
                  <c:v>1</c:v>
                </c:pt>
                <c:pt idx="413">
                  <c:v>0</c:v>
                </c:pt>
                <c:pt idx="414">
                  <c:v>0</c:v>
                </c:pt>
                <c:pt idx="415">
                  <c:v>0</c:v>
                </c:pt>
                <c:pt idx="416">
                  <c:v>0</c:v>
                </c:pt>
                <c:pt idx="417">
                  <c:v>2</c:v>
                </c:pt>
                <c:pt idx="418">
                  <c:v>1</c:v>
                </c:pt>
                <c:pt idx="419">
                  <c:v>1</c:v>
                </c:pt>
                <c:pt idx="420">
                  <c:v>0</c:v>
                </c:pt>
                <c:pt idx="421">
                  <c:v>0</c:v>
                </c:pt>
                <c:pt idx="422">
                  <c:v>0</c:v>
                </c:pt>
                <c:pt idx="423">
                  <c:v>1</c:v>
                </c:pt>
                <c:pt idx="424">
                  <c:v>0</c:v>
                </c:pt>
                <c:pt idx="425">
                  <c:v>0</c:v>
                </c:pt>
                <c:pt idx="426">
                  <c:v>1</c:v>
                </c:pt>
                <c:pt idx="427">
                  <c:v>0</c:v>
                </c:pt>
                <c:pt idx="428">
                  <c:v>0</c:v>
                </c:pt>
                <c:pt idx="429">
                  <c:v>0</c:v>
                </c:pt>
                <c:pt idx="430">
                  <c:v>0</c:v>
                </c:pt>
                <c:pt idx="431">
                  <c:v>0</c:v>
                </c:pt>
                <c:pt idx="432">
                  <c:v>0</c:v>
                </c:pt>
                <c:pt idx="433">
                  <c:v>0</c:v>
                </c:pt>
                <c:pt idx="434">
                  <c:v>1</c:v>
                </c:pt>
                <c:pt idx="435">
                  <c:v>0</c:v>
                </c:pt>
                <c:pt idx="436">
                  <c:v>0</c:v>
                </c:pt>
                <c:pt idx="437">
                  <c:v>0</c:v>
                </c:pt>
                <c:pt idx="438">
                  <c:v>1</c:v>
                </c:pt>
                <c:pt idx="439">
                  <c:v>0</c:v>
                </c:pt>
                <c:pt idx="440">
                  <c:v>0</c:v>
                </c:pt>
                <c:pt idx="441">
                  <c:v>3</c:v>
                </c:pt>
                <c:pt idx="442">
                  <c:v>0</c:v>
                </c:pt>
                <c:pt idx="443">
                  <c:v>0</c:v>
                </c:pt>
                <c:pt idx="444">
                  <c:v>0</c:v>
                </c:pt>
                <c:pt idx="445">
                  <c:v>1</c:v>
                </c:pt>
                <c:pt idx="446">
                  <c:v>1</c:v>
                </c:pt>
                <c:pt idx="447">
                  <c:v>0</c:v>
                </c:pt>
                <c:pt idx="448">
                  <c:v>0</c:v>
                </c:pt>
                <c:pt idx="449">
                  <c:v>0</c:v>
                </c:pt>
                <c:pt idx="450">
                  <c:v>0</c:v>
                </c:pt>
                <c:pt idx="451">
                  <c:v>0</c:v>
                </c:pt>
                <c:pt idx="452">
                  <c:v>1</c:v>
                </c:pt>
                <c:pt idx="453">
                  <c:v>0</c:v>
                </c:pt>
                <c:pt idx="454">
                  <c:v>0</c:v>
                </c:pt>
                <c:pt idx="455">
                  <c:v>1</c:v>
                </c:pt>
                <c:pt idx="456">
                  <c:v>0</c:v>
                </c:pt>
                <c:pt idx="457">
                  <c:v>0</c:v>
                </c:pt>
                <c:pt idx="458">
                  <c:v>2</c:v>
                </c:pt>
                <c:pt idx="459">
                  <c:v>0</c:v>
                </c:pt>
                <c:pt idx="460">
                  <c:v>0</c:v>
                </c:pt>
                <c:pt idx="461">
                  <c:v>0</c:v>
                </c:pt>
                <c:pt idx="462">
                  <c:v>0</c:v>
                </c:pt>
                <c:pt idx="463">
                  <c:v>1</c:v>
                </c:pt>
                <c:pt idx="464">
                  <c:v>1</c:v>
                </c:pt>
                <c:pt idx="465">
                  <c:v>1</c:v>
                </c:pt>
                <c:pt idx="466">
                  <c:v>0</c:v>
                </c:pt>
                <c:pt idx="467">
                  <c:v>1</c:v>
                </c:pt>
                <c:pt idx="468">
                  <c:v>1</c:v>
                </c:pt>
                <c:pt idx="469">
                  <c:v>0</c:v>
                </c:pt>
                <c:pt idx="470">
                  <c:v>0</c:v>
                </c:pt>
                <c:pt idx="471">
                  <c:v>0</c:v>
                </c:pt>
                <c:pt idx="472">
                  <c:v>0</c:v>
                </c:pt>
                <c:pt idx="473">
                  <c:v>0</c:v>
                </c:pt>
                <c:pt idx="474">
                  <c:v>1</c:v>
                </c:pt>
                <c:pt idx="475">
                  <c:v>1</c:v>
                </c:pt>
                <c:pt idx="476">
                  <c:v>0</c:v>
                </c:pt>
                <c:pt idx="477">
                  <c:v>1</c:v>
                </c:pt>
                <c:pt idx="478">
                  <c:v>0</c:v>
                </c:pt>
                <c:pt idx="479">
                  <c:v>0</c:v>
                </c:pt>
                <c:pt idx="480">
                  <c:v>0</c:v>
                </c:pt>
                <c:pt idx="481">
                  <c:v>0</c:v>
                </c:pt>
                <c:pt idx="482">
                  <c:v>0</c:v>
                </c:pt>
                <c:pt idx="483">
                  <c:v>1</c:v>
                </c:pt>
                <c:pt idx="484">
                  <c:v>0</c:v>
                </c:pt>
                <c:pt idx="485">
                  <c:v>1</c:v>
                </c:pt>
                <c:pt idx="486">
                  <c:v>0</c:v>
                </c:pt>
                <c:pt idx="487">
                  <c:v>0</c:v>
                </c:pt>
                <c:pt idx="488">
                  <c:v>1</c:v>
                </c:pt>
                <c:pt idx="489">
                  <c:v>0</c:v>
                </c:pt>
                <c:pt idx="490">
                  <c:v>0</c:v>
                </c:pt>
                <c:pt idx="491">
                  <c:v>0</c:v>
                </c:pt>
                <c:pt idx="492">
                  <c:v>0</c:v>
                </c:pt>
                <c:pt idx="493">
                  <c:v>0</c:v>
                </c:pt>
                <c:pt idx="494">
                  <c:v>0</c:v>
                </c:pt>
                <c:pt idx="495">
                  <c:v>1</c:v>
                </c:pt>
                <c:pt idx="496">
                  <c:v>0</c:v>
                </c:pt>
                <c:pt idx="497">
                  <c:v>0</c:v>
                </c:pt>
                <c:pt idx="498">
                  <c:v>0</c:v>
                </c:pt>
                <c:pt idx="499">
                  <c:v>1</c:v>
                </c:pt>
                <c:pt idx="500">
                  <c:v>0</c:v>
                </c:pt>
                <c:pt idx="501">
                  <c:v>1</c:v>
                </c:pt>
                <c:pt idx="502">
                  <c:v>0</c:v>
                </c:pt>
                <c:pt idx="503">
                  <c:v>1</c:v>
                </c:pt>
              </c:numCache>
            </c:numRef>
          </c:yVal>
          <c:smooth val="1"/>
        </c:ser>
        <c:ser>
          <c:idx val="2"/>
          <c:order val="1"/>
          <c:tx>
            <c:v>Crossed decay</c:v>
          </c:tx>
          <c:spPr>
            <a:ln w="19050"/>
          </c:spPr>
          <c:marker>
            <c:symbol val="none"/>
          </c:marker>
          <c:xVal>
            <c:numRef>
              <c:f>'anis2(dioxane)'!$A$2:$A$509</c:f>
              <c:numCache>
                <c:formatCode>General</c:formatCode>
                <c:ptCount val="508"/>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pt idx="500">
                  <c:v>501</c:v>
                </c:pt>
                <c:pt idx="501">
                  <c:v>502</c:v>
                </c:pt>
                <c:pt idx="502">
                  <c:v>503</c:v>
                </c:pt>
                <c:pt idx="503">
                  <c:v>504</c:v>
                </c:pt>
              </c:numCache>
            </c:numRef>
          </c:xVal>
          <c:yVal>
            <c:numRef>
              <c:f>'anis2(dioxane)'!$D$2:$D$509</c:f>
              <c:numCache>
                <c:formatCode>General</c:formatCode>
                <c:ptCount val="508"/>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3</c:v>
                </c:pt>
                <c:pt idx="38">
                  <c:v>1</c:v>
                </c:pt>
                <c:pt idx="39">
                  <c:v>3</c:v>
                </c:pt>
                <c:pt idx="40">
                  <c:v>0</c:v>
                </c:pt>
                <c:pt idx="41">
                  <c:v>3</c:v>
                </c:pt>
                <c:pt idx="42">
                  <c:v>0</c:v>
                </c:pt>
                <c:pt idx="43">
                  <c:v>2</c:v>
                </c:pt>
                <c:pt idx="44">
                  <c:v>1</c:v>
                </c:pt>
                <c:pt idx="45">
                  <c:v>3</c:v>
                </c:pt>
                <c:pt idx="46">
                  <c:v>2</c:v>
                </c:pt>
                <c:pt idx="47">
                  <c:v>1</c:v>
                </c:pt>
                <c:pt idx="48">
                  <c:v>0</c:v>
                </c:pt>
                <c:pt idx="49">
                  <c:v>1</c:v>
                </c:pt>
                <c:pt idx="50">
                  <c:v>1</c:v>
                </c:pt>
                <c:pt idx="51">
                  <c:v>1</c:v>
                </c:pt>
                <c:pt idx="52">
                  <c:v>0</c:v>
                </c:pt>
                <c:pt idx="53">
                  <c:v>1</c:v>
                </c:pt>
                <c:pt idx="54">
                  <c:v>0</c:v>
                </c:pt>
                <c:pt idx="55">
                  <c:v>0</c:v>
                </c:pt>
                <c:pt idx="56">
                  <c:v>1</c:v>
                </c:pt>
                <c:pt idx="57">
                  <c:v>3</c:v>
                </c:pt>
                <c:pt idx="58">
                  <c:v>1</c:v>
                </c:pt>
                <c:pt idx="59">
                  <c:v>1</c:v>
                </c:pt>
                <c:pt idx="60">
                  <c:v>2</c:v>
                </c:pt>
                <c:pt idx="61">
                  <c:v>0</c:v>
                </c:pt>
                <c:pt idx="62">
                  <c:v>0</c:v>
                </c:pt>
                <c:pt idx="63">
                  <c:v>1</c:v>
                </c:pt>
                <c:pt idx="64">
                  <c:v>2</c:v>
                </c:pt>
                <c:pt idx="65">
                  <c:v>0</c:v>
                </c:pt>
                <c:pt idx="66">
                  <c:v>0</c:v>
                </c:pt>
                <c:pt idx="67">
                  <c:v>2</c:v>
                </c:pt>
                <c:pt idx="68">
                  <c:v>3</c:v>
                </c:pt>
                <c:pt idx="69">
                  <c:v>2</c:v>
                </c:pt>
                <c:pt idx="70">
                  <c:v>2</c:v>
                </c:pt>
                <c:pt idx="71">
                  <c:v>77</c:v>
                </c:pt>
                <c:pt idx="72">
                  <c:v>2207</c:v>
                </c:pt>
                <c:pt idx="73">
                  <c:v>11047</c:v>
                </c:pt>
                <c:pt idx="74">
                  <c:v>20561</c:v>
                </c:pt>
                <c:pt idx="75">
                  <c:v>22508</c:v>
                </c:pt>
                <c:pt idx="76">
                  <c:v>20678</c:v>
                </c:pt>
                <c:pt idx="77">
                  <c:v>18498</c:v>
                </c:pt>
                <c:pt idx="78">
                  <c:v>16683</c:v>
                </c:pt>
                <c:pt idx="79">
                  <c:v>15170</c:v>
                </c:pt>
                <c:pt idx="80">
                  <c:v>14090</c:v>
                </c:pt>
                <c:pt idx="81">
                  <c:v>12652</c:v>
                </c:pt>
                <c:pt idx="82">
                  <c:v>11959</c:v>
                </c:pt>
                <c:pt idx="83">
                  <c:v>11028</c:v>
                </c:pt>
                <c:pt idx="84">
                  <c:v>10235</c:v>
                </c:pt>
                <c:pt idx="85">
                  <c:v>9598</c:v>
                </c:pt>
                <c:pt idx="86">
                  <c:v>8886</c:v>
                </c:pt>
                <c:pt idx="87">
                  <c:v>8368</c:v>
                </c:pt>
                <c:pt idx="88">
                  <c:v>7911</c:v>
                </c:pt>
                <c:pt idx="89">
                  <c:v>7400</c:v>
                </c:pt>
                <c:pt idx="90">
                  <c:v>6934</c:v>
                </c:pt>
                <c:pt idx="91">
                  <c:v>6607</c:v>
                </c:pt>
                <c:pt idx="92">
                  <c:v>6324</c:v>
                </c:pt>
                <c:pt idx="93">
                  <c:v>6065</c:v>
                </c:pt>
                <c:pt idx="94">
                  <c:v>5863</c:v>
                </c:pt>
                <c:pt idx="95">
                  <c:v>5555</c:v>
                </c:pt>
                <c:pt idx="96">
                  <c:v>5296</c:v>
                </c:pt>
                <c:pt idx="97">
                  <c:v>4962</c:v>
                </c:pt>
                <c:pt idx="98">
                  <c:v>4645</c:v>
                </c:pt>
                <c:pt idx="99">
                  <c:v>4552</c:v>
                </c:pt>
                <c:pt idx="100">
                  <c:v>4275</c:v>
                </c:pt>
                <c:pt idx="101">
                  <c:v>4169</c:v>
                </c:pt>
                <c:pt idx="102">
                  <c:v>3866</c:v>
                </c:pt>
                <c:pt idx="103">
                  <c:v>3746</c:v>
                </c:pt>
                <c:pt idx="104">
                  <c:v>3655</c:v>
                </c:pt>
                <c:pt idx="105">
                  <c:v>3624</c:v>
                </c:pt>
                <c:pt idx="106">
                  <c:v>3337</c:v>
                </c:pt>
                <c:pt idx="107">
                  <c:v>3203</c:v>
                </c:pt>
                <c:pt idx="108">
                  <c:v>3028</c:v>
                </c:pt>
                <c:pt idx="109">
                  <c:v>2965</c:v>
                </c:pt>
                <c:pt idx="110">
                  <c:v>2800</c:v>
                </c:pt>
                <c:pt idx="111">
                  <c:v>2715</c:v>
                </c:pt>
                <c:pt idx="112">
                  <c:v>2544</c:v>
                </c:pt>
                <c:pt idx="113">
                  <c:v>2520</c:v>
                </c:pt>
                <c:pt idx="114">
                  <c:v>2537</c:v>
                </c:pt>
                <c:pt idx="115">
                  <c:v>2351</c:v>
                </c:pt>
                <c:pt idx="116">
                  <c:v>2259</c:v>
                </c:pt>
                <c:pt idx="117">
                  <c:v>2116</c:v>
                </c:pt>
                <c:pt idx="118">
                  <c:v>2067</c:v>
                </c:pt>
                <c:pt idx="119">
                  <c:v>2049</c:v>
                </c:pt>
                <c:pt idx="120">
                  <c:v>1991</c:v>
                </c:pt>
                <c:pt idx="121">
                  <c:v>1937</c:v>
                </c:pt>
                <c:pt idx="122">
                  <c:v>1762</c:v>
                </c:pt>
                <c:pt idx="123">
                  <c:v>1783</c:v>
                </c:pt>
                <c:pt idx="124">
                  <c:v>1725</c:v>
                </c:pt>
                <c:pt idx="125">
                  <c:v>1592</c:v>
                </c:pt>
                <c:pt idx="126">
                  <c:v>1608</c:v>
                </c:pt>
                <c:pt idx="127">
                  <c:v>1562</c:v>
                </c:pt>
                <c:pt idx="128">
                  <c:v>1510</c:v>
                </c:pt>
                <c:pt idx="129">
                  <c:v>1512</c:v>
                </c:pt>
                <c:pt idx="130">
                  <c:v>1404</c:v>
                </c:pt>
                <c:pt idx="131">
                  <c:v>1364</c:v>
                </c:pt>
                <c:pt idx="132">
                  <c:v>1405</c:v>
                </c:pt>
                <c:pt idx="133">
                  <c:v>1326</c:v>
                </c:pt>
                <c:pt idx="134">
                  <c:v>1271</c:v>
                </c:pt>
                <c:pt idx="135">
                  <c:v>1257</c:v>
                </c:pt>
                <c:pt idx="136">
                  <c:v>1171</c:v>
                </c:pt>
                <c:pt idx="137">
                  <c:v>1195</c:v>
                </c:pt>
                <c:pt idx="138">
                  <c:v>1128</c:v>
                </c:pt>
                <c:pt idx="139">
                  <c:v>1152</c:v>
                </c:pt>
                <c:pt idx="140">
                  <c:v>1065</c:v>
                </c:pt>
                <c:pt idx="141">
                  <c:v>1038</c:v>
                </c:pt>
                <c:pt idx="142">
                  <c:v>1033</c:v>
                </c:pt>
                <c:pt idx="143">
                  <c:v>985</c:v>
                </c:pt>
                <c:pt idx="144">
                  <c:v>928</c:v>
                </c:pt>
                <c:pt idx="145">
                  <c:v>915</c:v>
                </c:pt>
                <c:pt idx="146">
                  <c:v>916</c:v>
                </c:pt>
                <c:pt idx="147">
                  <c:v>844</c:v>
                </c:pt>
                <c:pt idx="148">
                  <c:v>864</c:v>
                </c:pt>
                <c:pt idx="149">
                  <c:v>850</c:v>
                </c:pt>
                <c:pt idx="150">
                  <c:v>817</c:v>
                </c:pt>
                <c:pt idx="151">
                  <c:v>796</c:v>
                </c:pt>
                <c:pt idx="152">
                  <c:v>768</c:v>
                </c:pt>
                <c:pt idx="153">
                  <c:v>748</c:v>
                </c:pt>
                <c:pt idx="154">
                  <c:v>750</c:v>
                </c:pt>
                <c:pt idx="155">
                  <c:v>727</c:v>
                </c:pt>
                <c:pt idx="156">
                  <c:v>740</c:v>
                </c:pt>
                <c:pt idx="157">
                  <c:v>718</c:v>
                </c:pt>
                <c:pt idx="158">
                  <c:v>674</c:v>
                </c:pt>
                <c:pt idx="159">
                  <c:v>650</c:v>
                </c:pt>
                <c:pt idx="160">
                  <c:v>626</c:v>
                </c:pt>
                <c:pt idx="161">
                  <c:v>674</c:v>
                </c:pt>
                <c:pt idx="162">
                  <c:v>619</c:v>
                </c:pt>
                <c:pt idx="163">
                  <c:v>561</c:v>
                </c:pt>
                <c:pt idx="164">
                  <c:v>579</c:v>
                </c:pt>
                <c:pt idx="165">
                  <c:v>562</c:v>
                </c:pt>
                <c:pt idx="166">
                  <c:v>503</c:v>
                </c:pt>
                <c:pt idx="167">
                  <c:v>557</c:v>
                </c:pt>
                <c:pt idx="168">
                  <c:v>502</c:v>
                </c:pt>
                <c:pt idx="169">
                  <c:v>466</c:v>
                </c:pt>
                <c:pt idx="170">
                  <c:v>530</c:v>
                </c:pt>
                <c:pt idx="171">
                  <c:v>516</c:v>
                </c:pt>
                <c:pt idx="172">
                  <c:v>461</c:v>
                </c:pt>
                <c:pt idx="173">
                  <c:v>464</c:v>
                </c:pt>
                <c:pt idx="174">
                  <c:v>464</c:v>
                </c:pt>
                <c:pt idx="175">
                  <c:v>405</c:v>
                </c:pt>
                <c:pt idx="176">
                  <c:v>438</c:v>
                </c:pt>
                <c:pt idx="177">
                  <c:v>430</c:v>
                </c:pt>
                <c:pt idx="178">
                  <c:v>420</c:v>
                </c:pt>
                <c:pt idx="179">
                  <c:v>403</c:v>
                </c:pt>
                <c:pt idx="180">
                  <c:v>386</c:v>
                </c:pt>
                <c:pt idx="181">
                  <c:v>362</c:v>
                </c:pt>
                <c:pt idx="182">
                  <c:v>387</c:v>
                </c:pt>
                <c:pt idx="183">
                  <c:v>393</c:v>
                </c:pt>
                <c:pt idx="184">
                  <c:v>345</c:v>
                </c:pt>
                <c:pt idx="185">
                  <c:v>363</c:v>
                </c:pt>
                <c:pt idx="186">
                  <c:v>355</c:v>
                </c:pt>
                <c:pt idx="187">
                  <c:v>316</c:v>
                </c:pt>
                <c:pt idx="188">
                  <c:v>320</c:v>
                </c:pt>
                <c:pt idx="189">
                  <c:v>313</c:v>
                </c:pt>
                <c:pt idx="190">
                  <c:v>320</c:v>
                </c:pt>
                <c:pt idx="191">
                  <c:v>311</c:v>
                </c:pt>
                <c:pt idx="192">
                  <c:v>315</c:v>
                </c:pt>
                <c:pt idx="193">
                  <c:v>272</c:v>
                </c:pt>
                <c:pt idx="194">
                  <c:v>279</c:v>
                </c:pt>
                <c:pt idx="195">
                  <c:v>246</c:v>
                </c:pt>
                <c:pt idx="196">
                  <c:v>286</c:v>
                </c:pt>
                <c:pt idx="197">
                  <c:v>247</c:v>
                </c:pt>
                <c:pt idx="198">
                  <c:v>255</c:v>
                </c:pt>
                <c:pt idx="199">
                  <c:v>272</c:v>
                </c:pt>
                <c:pt idx="200">
                  <c:v>242</c:v>
                </c:pt>
                <c:pt idx="201">
                  <c:v>256</c:v>
                </c:pt>
                <c:pt idx="202">
                  <c:v>237</c:v>
                </c:pt>
                <c:pt idx="203">
                  <c:v>224</c:v>
                </c:pt>
                <c:pt idx="204">
                  <c:v>223</c:v>
                </c:pt>
                <c:pt idx="205">
                  <c:v>233</c:v>
                </c:pt>
                <c:pt idx="206">
                  <c:v>231</c:v>
                </c:pt>
                <c:pt idx="207">
                  <c:v>225</c:v>
                </c:pt>
                <c:pt idx="208">
                  <c:v>233</c:v>
                </c:pt>
                <c:pt idx="209">
                  <c:v>214</c:v>
                </c:pt>
                <c:pt idx="210">
                  <c:v>190</c:v>
                </c:pt>
                <c:pt idx="211">
                  <c:v>196</c:v>
                </c:pt>
                <c:pt idx="212">
                  <c:v>196</c:v>
                </c:pt>
                <c:pt idx="213">
                  <c:v>177</c:v>
                </c:pt>
                <c:pt idx="214">
                  <c:v>186</c:v>
                </c:pt>
                <c:pt idx="215">
                  <c:v>161</c:v>
                </c:pt>
                <c:pt idx="216">
                  <c:v>169</c:v>
                </c:pt>
                <c:pt idx="217">
                  <c:v>168</c:v>
                </c:pt>
                <c:pt idx="218">
                  <c:v>185</c:v>
                </c:pt>
                <c:pt idx="219">
                  <c:v>149</c:v>
                </c:pt>
                <c:pt idx="220">
                  <c:v>177</c:v>
                </c:pt>
                <c:pt idx="221">
                  <c:v>138</c:v>
                </c:pt>
                <c:pt idx="222">
                  <c:v>137</c:v>
                </c:pt>
                <c:pt idx="223">
                  <c:v>159</c:v>
                </c:pt>
                <c:pt idx="224">
                  <c:v>145</c:v>
                </c:pt>
                <c:pt idx="225">
                  <c:v>158</c:v>
                </c:pt>
                <c:pt idx="226">
                  <c:v>132</c:v>
                </c:pt>
                <c:pt idx="227">
                  <c:v>141</c:v>
                </c:pt>
                <c:pt idx="228">
                  <c:v>154</c:v>
                </c:pt>
                <c:pt idx="229">
                  <c:v>128</c:v>
                </c:pt>
                <c:pt idx="230">
                  <c:v>136</c:v>
                </c:pt>
                <c:pt idx="231">
                  <c:v>113</c:v>
                </c:pt>
                <c:pt idx="232">
                  <c:v>139</c:v>
                </c:pt>
                <c:pt idx="233">
                  <c:v>97</c:v>
                </c:pt>
                <c:pt idx="234">
                  <c:v>132</c:v>
                </c:pt>
                <c:pt idx="235">
                  <c:v>103</c:v>
                </c:pt>
                <c:pt idx="236">
                  <c:v>115</c:v>
                </c:pt>
                <c:pt idx="237">
                  <c:v>131</c:v>
                </c:pt>
                <c:pt idx="238">
                  <c:v>111</c:v>
                </c:pt>
                <c:pt idx="239">
                  <c:v>131</c:v>
                </c:pt>
                <c:pt idx="240">
                  <c:v>107</c:v>
                </c:pt>
                <c:pt idx="241">
                  <c:v>104</c:v>
                </c:pt>
                <c:pt idx="242">
                  <c:v>106</c:v>
                </c:pt>
                <c:pt idx="243">
                  <c:v>87</c:v>
                </c:pt>
                <c:pt idx="244">
                  <c:v>90</c:v>
                </c:pt>
                <c:pt idx="245">
                  <c:v>112</c:v>
                </c:pt>
                <c:pt idx="246">
                  <c:v>84</c:v>
                </c:pt>
                <c:pt idx="247">
                  <c:v>94</c:v>
                </c:pt>
                <c:pt idx="248">
                  <c:v>100</c:v>
                </c:pt>
                <c:pt idx="249">
                  <c:v>104</c:v>
                </c:pt>
                <c:pt idx="250">
                  <c:v>78</c:v>
                </c:pt>
                <c:pt idx="251">
                  <c:v>87</c:v>
                </c:pt>
                <c:pt idx="252">
                  <c:v>90</c:v>
                </c:pt>
                <c:pt idx="253">
                  <c:v>71</c:v>
                </c:pt>
                <c:pt idx="254">
                  <c:v>78</c:v>
                </c:pt>
                <c:pt idx="255">
                  <c:v>79</c:v>
                </c:pt>
                <c:pt idx="256">
                  <c:v>74</c:v>
                </c:pt>
                <c:pt idx="257">
                  <c:v>78</c:v>
                </c:pt>
                <c:pt idx="258">
                  <c:v>68</c:v>
                </c:pt>
                <c:pt idx="259">
                  <c:v>77</c:v>
                </c:pt>
                <c:pt idx="260">
                  <c:v>78</c:v>
                </c:pt>
                <c:pt idx="261">
                  <c:v>71</c:v>
                </c:pt>
                <c:pt idx="262">
                  <c:v>87</c:v>
                </c:pt>
                <c:pt idx="263">
                  <c:v>81</c:v>
                </c:pt>
                <c:pt idx="264">
                  <c:v>72</c:v>
                </c:pt>
                <c:pt idx="265">
                  <c:v>77</c:v>
                </c:pt>
                <c:pt idx="266">
                  <c:v>59</c:v>
                </c:pt>
                <c:pt idx="267">
                  <c:v>66</c:v>
                </c:pt>
                <c:pt idx="268">
                  <c:v>81</c:v>
                </c:pt>
                <c:pt idx="269">
                  <c:v>64</c:v>
                </c:pt>
                <c:pt idx="270">
                  <c:v>63</c:v>
                </c:pt>
                <c:pt idx="271">
                  <c:v>62</c:v>
                </c:pt>
                <c:pt idx="272">
                  <c:v>77</c:v>
                </c:pt>
                <c:pt idx="273">
                  <c:v>49</c:v>
                </c:pt>
                <c:pt idx="274">
                  <c:v>66</c:v>
                </c:pt>
                <c:pt idx="275">
                  <c:v>60</c:v>
                </c:pt>
                <c:pt idx="276">
                  <c:v>43</c:v>
                </c:pt>
                <c:pt idx="277">
                  <c:v>51</c:v>
                </c:pt>
                <c:pt idx="278">
                  <c:v>59</c:v>
                </c:pt>
                <c:pt idx="279">
                  <c:v>50</c:v>
                </c:pt>
                <c:pt idx="280">
                  <c:v>60</c:v>
                </c:pt>
                <c:pt idx="281">
                  <c:v>56</c:v>
                </c:pt>
                <c:pt idx="282">
                  <c:v>53</c:v>
                </c:pt>
                <c:pt idx="283">
                  <c:v>43</c:v>
                </c:pt>
                <c:pt idx="284">
                  <c:v>57</c:v>
                </c:pt>
                <c:pt idx="285">
                  <c:v>48</c:v>
                </c:pt>
                <c:pt idx="286">
                  <c:v>48</c:v>
                </c:pt>
                <c:pt idx="287">
                  <c:v>44</c:v>
                </c:pt>
                <c:pt idx="288">
                  <c:v>46</c:v>
                </c:pt>
                <c:pt idx="289">
                  <c:v>38</c:v>
                </c:pt>
                <c:pt idx="290">
                  <c:v>40</c:v>
                </c:pt>
                <c:pt idx="291">
                  <c:v>31</c:v>
                </c:pt>
                <c:pt idx="292">
                  <c:v>39</c:v>
                </c:pt>
                <c:pt idx="293">
                  <c:v>47</c:v>
                </c:pt>
                <c:pt idx="294">
                  <c:v>38</c:v>
                </c:pt>
                <c:pt idx="295">
                  <c:v>38</c:v>
                </c:pt>
                <c:pt idx="296">
                  <c:v>38</c:v>
                </c:pt>
                <c:pt idx="297">
                  <c:v>35</c:v>
                </c:pt>
                <c:pt idx="298">
                  <c:v>42</c:v>
                </c:pt>
                <c:pt idx="299">
                  <c:v>36</c:v>
                </c:pt>
                <c:pt idx="300">
                  <c:v>36</c:v>
                </c:pt>
                <c:pt idx="301">
                  <c:v>28</c:v>
                </c:pt>
                <c:pt idx="302">
                  <c:v>37</c:v>
                </c:pt>
                <c:pt idx="303">
                  <c:v>32</c:v>
                </c:pt>
                <c:pt idx="304">
                  <c:v>40</c:v>
                </c:pt>
                <c:pt idx="305">
                  <c:v>29</c:v>
                </c:pt>
                <c:pt idx="306">
                  <c:v>31</c:v>
                </c:pt>
                <c:pt idx="307">
                  <c:v>36</c:v>
                </c:pt>
                <c:pt idx="308">
                  <c:v>32</c:v>
                </c:pt>
                <c:pt idx="309">
                  <c:v>35</c:v>
                </c:pt>
                <c:pt idx="310">
                  <c:v>29</c:v>
                </c:pt>
                <c:pt idx="311">
                  <c:v>40</c:v>
                </c:pt>
                <c:pt idx="312">
                  <c:v>26</c:v>
                </c:pt>
                <c:pt idx="313">
                  <c:v>22</c:v>
                </c:pt>
                <c:pt idx="314">
                  <c:v>39</c:v>
                </c:pt>
                <c:pt idx="315">
                  <c:v>30</c:v>
                </c:pt>
                <c:pt idx="316">
                  <c:v>33</c:v>
                </c:pt>
                <c:pt idx="317">
                  <c:v>26</c:v>
                </c:pt>
                <c:pt idx="318">
                  <c:v>29</c:v>
                </c:pt>
                <c:pt idx="319">
                  <c:v>38</c:v>
                </c:pt>
                <c:pt idx="320">
                  <c:v>33</c:v>
                </c:pt>
                <c:pt idx="321">
                  <c:v>35</c:v>
                </c:pt>
                <c:pt idx="322">
                  <c:v>19</c:v>
                </c:pt>
                <c:pt idx="323">
                  <c:v>28</c:v>
                </c:pt>
                <c:pt idx="324">
                  <c:v>34</c:v>
                </c:pt>
                <c:pt idx="325">
                  <c:v>16</c:v>
                </c:pt>
                <c:pt idx="326">
                  <c:v>22</c:v>
                </c:pt>
                <c:pt idx="327">
                  <c:v>26</c:v>
                </c:pt>
                <c:pt idx="328">
                  <c:v>25</c:v>
                </c:pt>
                <c:pt idx="329">
                  <c:v>22</c:v>
                </c:pt>
                <c:pt idx="330">
                  <c:v>29</c:v>
                </c:pt>
                <c:pt idx="331">
                  <c:v>35</c:v>
                </c:pt>
                <c:pt idx="332">
                  <c:v>15</c:v>
                </c:pt>
                <c:pt idx="333">
                  <c:v>20</c:v>
                </c:pt>
                <c:pt idx="334">
                  <c:v>25</c:v>
                </c:pt>
                <c:pt idx="335">
                  <c:v>22</c:v>
                </c:pt>
                <c:pt idx="336">
                  <c:v>26</c:v>
                </c:pt>
                <c:pt idx="337">
                  <c:v>22</c:v>
                </c:pt>
                <c:pt idx="338">
                  <c:v>15</c:v>
                </c:pt>
                <c:pt idx="339">
                  <c:v>29</c:v>
                </c:pt>
                <c:pt idx="340">
                  <c:v>25</c:v>
                </c:pt>
                <c:pt idx="341">
                  <c:v>23</c:v>
                </c:pt>
                <c:pt idx="342">
                  <c:v>26</c:v>
                </c:pt>
                <c:pt idx="343">
                  <c:v>31</c:v>
                </c:pt>
                <c:pt idx="344">
                  <c:v>33</c:v>
                </c:pt>
                <c:pt idx="345">
                  <c:v>30</c:v>
                </c:pt>
                <c:pt idx="346">
                  <c:v>29</c:v>
                </c:pt>
                <c:pt idx="347">
                  <c:v>26</c:v>
                </c:pt>
                <c:pt idx="348">
                  <c:v>17</c:v>
                </c:pt>
                <c:pt idx="349">
                  <c:v>25</c:v>
                </c:pt>
                <c:pt idx="350">
                  <c:v>24</c:v>
                </c:pt>
                <c:pt idx="351">
                  <c:v>29</c:v>
                </c:pt>
                <c:pt idx="352">
                  <c:v>14</c:v>
                </c:pt>
                <c:pt idx="353">
                  <c:v>20</c:v>
                </c:pt>
                <c:pt idx="354">
                  <c:v>23</c:v>
                </c:pt>
                <c:pt idx="355">
                  <c:v>16</c:v>
                </c:pt>
                <c:pt idx="356">
                  <c:v>16</c:v>
                </c:pt>
                <c:pt idx="357">
                  <c:v>17</c:v>
                </c:pt>
                <c:pt idx="358">
                  <c:v>17</c:v>
                </c:pt>
                <c:pt idx="359">
                  <c:v>18</c:v>
                </c:pt>
                <c:pt idx="360">
                  <c:v>16</c:v>
                </c:pt>
                <c:pt idx="361">
                  <c:v>15</c:v>
                </c:pt>
                <c:pt idx="362">
                  <c:v>11</c:v>
                </c:pt>
                <c:pt idx="363">
                  <c:v>22</c:v>
                </c:pt>
                <c:pt idx="364">
                  <c:v>12</c:v>
                </c:pt>
                <c:pt idx="365">
                  <c:v>5</c:v>
                </c:pt>
                <c:pt idx="366">
                  <c:v>12</c:v>
                </c:pt>
                <c:pt idx="367">
                  <c:v>14</c:v>
                </c:pt>
                <c:pt idx="368">
                  <c:v>11</c:v>
                </c:pt>
                <c:pt idx="369">
                  <c:v>14</c:v>
                </c:pt>
                <c:pt idx="370">
                  <c:v>8</c:v>
                </c:pt>
                <c:pt idx="371">
                  <c:v>18</c:v>
                </c:pt>
                <c:pt idx="372">
                  <c:v>11</c:v>
                </c:pt>
                <c:pt idx="373">
                  <c:v>21</c:v>
                </c:pt>
                <c:pt idx="374">
                  <c:v>14</c:v>
                </c:pt>
                <c:pt idx="375">
                  <c:v>23</c:v>
                </c:pt>
                <c:pt idx="376">
                  <c:v>17</c:v>
                </c:pt>
                <c:pt idx="377">
                  <c:v>11</c:v>
                </c:pt>
                <c:pt idx="378">
                  <c:v>8</c:v>
                </c:pt>
                <c:pt idx="379">
                  <c:v>8</c:v>
                </c:pt>
                <c:pt idx="380">
                  <c:v>12</c:v>
                </c:pt>
                <c:pt idx="381">
                  <c:v>14</c:v>
                </c:pt>
                <c:pt idx="382">
                  <c:v>10</c:v>
                </c:pt>
                <c:pt idx="383">
                  <c:v>10</c:v>
                </c:pt>
                <c:pt idx="384">
                  <c:v>12</c:v>
                </c:pt>
                <c:pt idx="385">
                  <c:v>5</c:v>
                </c:pt>
                <c:pt idx="386">
                  <c:v>8</c:v>
                </c:pt>
                <c:pt idx="387">
                  <c:v>13</c:v>
                </c:pt>
                <c:pt idx="388">
                  <c:v>15</c:v>
                </c:pt>
                <c:pt idx="389">
                  <c:v>8</c:v>
                </c:pt>
                <c:pt idx="390">
                  <c:v>8</c:v>
                </c:pt>
                <c:pt idx="391">
                  <c:v>5</c:v>
                </c:pt>
                <c:pt idx="392">
                  <c:v>9</c:v>
                </c:pt>
                <c:pt idx="393">
                  <c:v>7</c:v>
                </c:pt>
                <c:pt idx="394">
                  <c:v>7</c:v>
                </c:pt>
                <c:pt idx="395">
                  <c:v>14</c:v>
                </c:pt>
                <c:pt idx="396">
                  <c:v>8</c:v>
                </c:pt>
                <c:pt idx="397">
                  <c:v>8</c:v>
                </c:pt>
                <c:pt idx="398">
                  <c:v>10</c:v>
                </c:pt>
                <c:pt idx="399">
                  <c:v>8</c:v>
                </c:pt>
                <c:pt idx="400">
                  <c:v>6</c:v>
                </c:pt>
                <c:pt idx="401">
                  <c:v>12</c:v>
                </c:pt>
                <c:pt idx="402">
                  <c:v>8</c:v>
                </c:pt>
                <c:pt idx="403">
                  <c:v>8</c:v>
                </c:pt>
                <c:pt idx="404">
                  <c:v>9</c:v>
                </c:pt>
                <c:pt idx="405">
                  <c:v>5</c:v>
                </c:pt>
                <c:pt idx="406">
                  <c:v>9</c:v>
                </c:pt>
                <c:pt idx="407">
                  <c:v>5</c:v>
                </c:pt>
                <c:pt idx="408">
                  <c:v>15</c:v>
                </c:pt>
                <c:pt idx="409">
                  <c:v>8</c:v>
                </c:pt>
                <c:pt idx="410">
                  <c:v>2</c:v>
                </c:pt>
                <c:pt idx="411">
                  <c:v>6</c:v>
                </c:pt>
                <c:pt idx="412">
                  <c:v>6</c:v>
                </c:pt>
                <c:pt idx="413">
                  <c:v>8</c:v>
                </c:pt>
                <c:pt idx="414">
                  <c:v>1</c:v>
                </c:pt>
                <c:pt idx="415">
                  <c:v>8</c:v>
                </c:pt>
                <c:pt idx="416">
                  <c:v>5</c:v>
                </c:pt>
                <c:pt idx="417">
                  <c:v>8</c:v>
                </c:pt>
                <c:pt idx="418">
                  <c:v>8</c:v>
                </c:pt>
                <c:pt idx="419">
                  <c:v>8</c:v>
                </c:pt>
                <c:pt idx="420">
                  <c:v>5</c:v>
                </c:pt>
                <c:pt idx="421">
                  <c:v>1</c:v>
                </c:pt>
                <c:pt idx="422">
                  <c:v>6</c:v>
                </c:pt>
                <c:pt idx="423">
                  <c:v>8</c:v>
                </c:pt>
                <c:pt idx="424">
                  <c:v>5</c:v>
                </c:pt>
                <c:pt idx="425">
                  <c:v>9</c:v>
                </c:pt>
                <c:pt idx="426">
                  <c:v>13</c:v>
                </c:pt>
                <c:pt idx="427">
                  <c:v>5</c:v>
                </c:pt>
                <c:pt idx="428">
                  <c:v>8</c:v>
                </c:pt>
                <c:pt idx="429">
                  <c:v>5</c:v>
                </c:pt>
                <c:pt idx="430">
                  <c:v>7</c:v>
                </c:pt>
                <c:pt idx="431">
                  <c:v>2</c:v>
                </c:pt>
                <c:pt idx="432">
                  <c:v>4</c:v>
                </c:pt>
                <c:pt idx="433">
                  <c:v>3</c:v>
                </c:pt>
                <c:pt idx="434">
                  <c:v>5</c:v>
                </c:pt>
                <c:pt idx="435">
                  <c:v>4</c:v>
                </c:pt>
                <c:pt idx="436">
                  <c:v>5</c:v>
                </c:pt>
                <c:pt idx="437">
                  <c:v>7</c:v>
                </c:pt>
                <c:pt idx="438">
                  <c:v>3</c:v>
                </c:pt>
                <c:pt idx="439">
                  <c:v>2</c:v>
                </c:pt>
                <c:pt idx="440">
                  <c:v>4</c:v>
                </c:pt>
                <c:pt idx="441">
                  <c:v>5</c:v>
                </c:pt>
                <c:pt idx="442">
                  <c:v>4</c:v>
                </c:pt>
                <c:pt idx="443">
                  <c:v>9</c:v>
                </c:pt>
                <c:pt idx="444">
                  <c:v>5</c:v>
                </c:pt>
                <c:pt idx="445">
                  <c:v>7</c:v>
                </c:pt>
                <c:pt idx="446">
                  <c:v>7</c:v>
                </c:pt>
                <c:pt idx="447">
                  <c:v>11</c:v>
                </c:pt>
                <c:pt idx="448">
                  <c:v>5</c:v>
                </c:pt>
                <c:pt idx="449">
                  <c:v>4</c:v>
                </c:pt>
                <c:pt idx="450">
                  <c:v>7</c:v>
                </c:pt>
                <c:pt idx="451">
                  <c:v>8</c:v>
                </c:pt>
                <c:pt idx="452">
                  <c:v>5</c:v>
                </c:pt>
                <c:pt idx="453">
                  <c:v>10</c:v>
                </c:pt>
                <c:pt idx="454">
                  <c:v>5</c:v>
                </c:pt>
                <c:pt idx="455">
                  <c:v>7</c:v>
                </c:pt>
                <c:pt idx="456">
                  <c:v>6</c:v>
                </c:pt>
                <c:pt idx="457">
                  <c:v>6</c:v>
                </c:pt>
                <c:pt idx="458">
                  <c:v>6</c:v>
                </c:pt>
                <c:pt idx="459">
                  <c:v>2</c:v>
                </c:pt>
                <c:pt idx="460">
                  <c:v>3</c:v>
                </c:pt>
                <c:pt idx="461">
                  <c:v>3</c:v>
                </c:pt>
                <c:pt idx="462">
                  <c:v>5</c:v>
                </c:pt>
                <c:pt idx="463">
                  <c:v>2</c:v>
                </c:pt>
                <c:pt idx="464">
                  <c:v>2</c:v>
                </c:pt>
                <c:pt idx="465">
                  <c:v>7</c:v>
                </c:pt>
                <c:pt idx="466">
                  <c:v>4</c:v>
                </c:pt>
                <c:pt idx="467">
                  <c:v>2</c:v>
                </c:pt>
                <c:pt idx="468">
                  <c:v>5</c:v>
                </c:pt>
                <c:pt idx="469">
                  <c:v>5</c:v>
                </c:pt>
                <c:pt idx="470">
                  <c:v>6</c:v>
                </c:pt>
                <c:pt idx="471">
                  <c:v>2</c:v>
                </c:pt>
                <c:pt idx="472">
                  <c:v>1</c:v>
                </c:pt>
                <c:pt idx="473">
                  <c:v>4</c:v>
                </c:pt>
                <c:pt idx="474">
                  <c:v>4</c:v>
                </c:pt>
                <c:pt idx="475">
                  <c:v>5</c:v>
                </c:pt>
                <c:pt idx="476">
                  <c:v>3</c:v>
                </c:pt>
                <c:pt idx="477">
                  <c:v>4</c:v>
                </c:pt>
                <c:pt idx="478">
                  <c:v>3</c:v>
                </c:pt>
                <c:pt idx="479">
                  <c:v>1</c:v>
                </c:pt>
                <c:pt idx="480">
                  <c:v>3</c:v>
                </c:pt>
                <c:pt idx="481">
                  <c:v>3</c:v>
                </c:pt>
                <c:pt idx="482">
                  <c:v>3</c:v>
                </c:pt>
                <c:pt idx="483">
                  <c:v>4</c:v>
                </c:pt>
                <c:pt idx="484">
                  <c:v>1</c:v>
                </c:pt>
                <c:pt idx="485">
                  <c:v>4</c:v>
                </c:pt>
                <c:pt idx="486">
                  <c:v>4</c:v>
                </c:pt>
                <c:pt idx="487">
                  <c:v>3</c:v>
                </c:pt>
                <c:pt idx="488">
                  <c:v>3</c:v>
                </c:pt>
                <c:pt idx="489">
                  <c:v>6</c:v>
                </c:pt>
                <c:pt idx="490">
                  <c:v>1</c:v>
                </c:pt>
                <c:pt idx="491">
                  <c:v>1</c:v>
                </c:pt>
                <c:pt idx="492">
                  <c:v>1</c:v>
                </c:pt>
                <c:pt idx="493">
                  <c:v>3</c:v>
                </c:pt>
                <c:pt idx="494">
                  <c:v>3</c:v>
                </c:pt>
                <c:pt idx="495">
                  <c:v>1</c:v>
                </c:pt>
                <c:pt idx="496">
                  <c:v>2</c:v>
                </c:pt>
                <c:pt idx="497">
                  <c:v>5</c:v>
                </c:pt>
                <c:pt idx="498">
                  <c:v>4</c:v>
                </c:pt>
                <c:pt idx="499">
                  <c:v>2</c:v>
                </c:pt>
                <c:pt idx="500">
                  <c:v>3</c:v>
                </c:pt>
                <c:pt idx="501">
                  <c:v>2</c:v>
                </c:pt>
                <c:pt idx="502">
                  <c:v>4</c:v>
                </c:pt>
                <c:pt idx="503">
                  <c:v>1</c:v>
                </c:pt>
                <c:pt idx="504">
                  <c:v>0</c:v>
                </c:pt>
                <c:pt idx="505">
                  <c:v>2</c:v>
                </c:pt>
                <c:pt idx="506">
                  <c:v>0</c:v>
                </c:pt>
                <c:pt idx="507">
                  <c:v>3</c:v>
                </c:pt>
              </c:numCache>
            </c:numRef>
          </c:yVal>
          <c:smooth val="1"/>
        </c:ser>
        <c:ser>
          <c:idx val="3"/>
          <c:order val="2"/>
          <c:tx>
            <c:v>Parallel decay</c:v>
          </c:tx>
          <c:spPr>
            <a:ln w="19050">
              <a:solidFill>
                <a:schemeClr val="accent2"/>
              </a:solidFill>
            </a:ln>
          </c:spPr>
          <c:marker>
            <c:symbol val="none"/>
          </c:marker>
          <c:xVal>
            <c:numRef>
              <c:f>'anis2(dioxane)'!$A$2:$A$509</c:f>
              <c:numCache>
                <c:formatCode>General</c:formatCode>
                <c:ptCount val="508"/>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pt idx="500">
                  <c:v>501</c:v>
                </c:pt>
                <c:pt idx="501">
                  <c:v>502</c:v>
                </c:pt>
                <c:pt idx="502">
                  <c:v>503</c:v>
                </c:pt>
                <c:pt idx="503">
                  <c:v>504</c:v>
                </c:pt>
              </c:numCache>
            </c:numRef>
          </c:xVal>
          <c:yVal>
            <c:numRef>
              <c:f>'anis2(dioxane)'!$E$2:$E$509</c:f>
              <c:numCache>
                <c:formatCode>General</c:formatCode>
                <c:ptCount val="508"/>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1</c:v>
                </c:pt>
                <c:pt idx="38">
                  <c:v>1</c:v>
                </c:pt>
                <c:pt idx="39">
                  <c:v>2</c:v>
                </c:pt>
                <c:pt idx="40">
                  <c:v>0</c:v>
                </c:pt>
                <c:pt idx="41">
                  <c:v>3</c:v>
                </c:pt>
                <c:pt idx="42">
                  <c:v>3</c:v>
                </c:pt>
                <c:pt idx="43">
                  <c:v>0</c:v>
                </c:pt>
                <c:pt idx="44">
                  <c:v>0</c:v>
                </c:pt>
                <c:pt idx="45">
                  <c:v>0</c:v>
                </c:pt>
                <c:pt idx="46">
                  <c:v>0</c:v>
                </c:pt>
                <c:pt idx="47">
                  <c:v>1</c:v>
                </c:pt>
                <c:pt idx="48">
                  <c:v>2</c:v>
                </c:pt>
                <c:pt idx="49">
                  <c:v>1</c:v>
                </c:pt>
                <c:pt idx="50">
                  <c:v>0</c:v>
                </c:pt>
                <c:pt idx="51">
                  <c:v>3</c:v>
                </c:pt>
                <c:pt idx="52">
                  <c:v>0</c:v>
                </c:pt>
                <c:pt idx="53">
                  <c:v>0</c:v>
                </c:pt>
                <c:pt idx="54">
                  <c:v>0</c:v>
                </c:pt>
                <c:pt idx="55">
                  <c:v>0</c:v>
                </c:pt>
                <c:pt idx="56">
                  <c:v>2</c:v>
                </c:pt>
                <c:pt idx="57">
                  <c:v>3</c:v>
                </c:pt>
                <c:pt idx="58">
                  <c:v>3</c:v>
                </c:pt>
                <c:pt idx="59">
                  <c:v>2</c:v>
                </c:pt>
                <c:pt idx="60">
                  <c:v>5</c:v>
                </c:pt>
                <c:pt idx="61">
                  <c:v>1</c:v>
                </c:pt>
                <c:pt idx="62">
                  <c:v>1</c:v>
                </c:pt>
                <c:pt idx="63">
                  <c:v>0</c:v>
                </c:pt>
                <c:pt idx="64">
                  <c:v>2</c:v>
                </c:pt>
                <c:pt idx="65">
                  <c:v>0</c:v>
                </c:pt>
                <c:pt idx="66">
                  <c:v>1</c:v>
                </c:pt>
                <c:pt idx="67">
                  <c:v>1</c:v>
                </c:pt>
                <c:pt idx="68">
                  <c:v>0</c:v>
                </c:pt>
                <c:pt idx="69">
                  <c:v>2</c:v>
                </c:pt>
                <c:pt idx="70">
                  <c:v>2</c:v>
                </c:pt>
                <c:pt idx="71">
                  <c:v>105</c:v>
                </c:pt>
                <c:pt idx="72">
                  <c:v>2866</c:v>
                </c:pt>
                <c:pt idx="73">
                  <c:v>13218</c:v>
                </c:pt>
                <c:pt idx="74">
                  <c:v>22588</c:v>
                </c:pt>
                <c:pt idx="75">
                  <c:v>23446</c:v>
                </c:pt>
                <c:pt idx="76">
                  <c:v>21238</c:v>
                </c:pt>
                <c:pt idx="77">
                  <c:v>18734</c:v>
                </c:pt>
                <c:pt idx="78">
                  <c:v>16714</c:v>
                </c:pt>
                <c:pt idx="79">
                  <c:v>15553</c:v>
                </c:pt>
                <c:pt idx="80">
                  <c:v>14031</c:v>
                </c:pt>
                <c:pt idx="81">
                  <c:v>13152</c:v>
                </c:pt>
                <c:pt idx="82">
                  <c:v>12120</c:v>
                </c:pt>
                <c:pt idx="83">
                  <c:v>11265</c:v>
                </c:pt>
                <c:pt idx="84">
                  <c:v>10461</c:v>
                </c:pt>
                <c:pt idx="85">
                  <c:v>9639</c:v>
                </c:pt>
                <c:pt idx="86">
                  <c:v>9035</c:v>
                </c:pt>
                <c:pt idx="87">
                  <c:v>8356</c:v>
                </c:pt>
                <c:pt idx="88">
                  <c:v>7889</c:v>
                </c:pt>
                <c:pt idx="89">
                  <c:v>7482</c:v>
                </c:pt>
                <c:pt idx="90">
                  <c:v>7009</c:v>
                </c:pt>
                <c:pt idx="91">
                  <c:v>6514</c:v>
                </c:pt>
                <c:pt idx="92">
                  <c:v>6526</c:v>
                </c:pt>
                <c:pt idx="93">
                  <c:v>6353</c:v>
                </c:pt>
                <c:pt idx="94">
                  <c:v>5842</c:v>
                </c:pt>
                <c:pt idx="95">
                  <c:v>5703</c:v>
                </c:pt>
                <c:pt idx="96">
                  <c:v>5159</c:v>
                </c:pt>
                <c:pt idx="97">
                  <c:v>4944</c:v>
                </c:pt>
                <c:pt idx="98">
                  <c:v>4794</c:v>
                </c:pt>
                <c:pt idx="99">
                  <c:v>4614</c:v>
                </c:pt>
                <c:pt idx="100">
                  <c:v>4368</c:v>
                </c:pt>
                <c:pt idx="101">
                  <c:v>4103</c:v>
                </c:pt>
                <c:pt idx="102">
                  <c:v>4085</c:v>
                </c:pt>
                <c:pt idx="103">
                  <c:v>3920</c:v>
                </c:pt>
                <c:pt idx="104">
                  <c:v>3621</c:v>
                </c:pt>
                <c:pt idx="105">
                  <c:v>3525</c:v>
                </c:pt>
                <c:pt idx="106">
                  <c:v>3463</c:v>
                </c:pt>
                <c:pt idx="107">
                  <c:v>3325</c:v>
                </c:pt>
                <c:pt idx="108">
                  <c:v>3070</c:v>
                </c:pt>
                <c:pt idx="109">
                  <c:v>3010</c:v>
                </c:pt>
                <c:pt idx="110">
                  <c:v>2806</c:v>
                </c:pt>
                <c:pt idx="111">
                  <c:v>2732</c:v>
                </c:pt>
                <c:pt idx="112">
                  <c:v>2798</c:v>
                </c:pt>
                <c:pt idx="113">
                  <c:v>2568</c:v>
                </c:pt>
                <c:pt idx="114">
                  <c:v>2475</c:v>
                </c:pt>
                <c:pt idx="115">
                  <c:v>2387</c:v>
                </c:pt>
                <c:pt idx="116">
                  <c:v>2287</c:v>
                </c:pt>
                <c:pt idx="117">
                  <c:v>2252</c:v>
                </c:pt>
                <c:pt idx="118">
                  <c:v>2128</c:v>
                </c:pt>
                <c:pt idx="119">
                  <c:v>2096</c:v>
                </c:pt>
                <c:pt idx="120">
                  <c:v>1981</c:v>
                </c:pt>
                <c:pt idx="121">
                  <c:v>1918</c:v>
                </c:pt>
                <c:pt idx="122">
                  <c:v>1775</c:v>
                </c:pt>
                <c:pt idx="123">
                  <c:v>1773</c:v>
                </c:pt>
                <c:pt idx="124">
                  <c:v>1731</c:v>
                </c:pt>
                <c:pt idx="125">
                  <c:v>1790</c:v>
                </c:pt>
                <c:pt idx="126">
                  <c:v>1563</c:v>
                </c:pt>
                <c:pt idx="127">
                  <c:v>1655</c:v>
                </c:pt>
                <c:pt idx="128">
                  <c:v>1512</c:v>
                </c:pt>
                <c:pt idx="129">
                  <c:v>1483</c:v>
                </c:pt>
                <c:pt idx="130">
                  <c:v>1401</c:v>
                </c:pt>
                <c:pt idx="131">
                  <c:v>1476</c:v>
                </c:pt>
                <c:pt idx="132">
                  <c:v>1422</c:v>
                </c:pt>
                <c:pt idx="133">
                  <c:v>1308</c:v>
                </c:pt>
                <c:pt idx="134">
                  <c:v>1253</c:v>
                </c:pt>
                <c:pt idx="135">
                  <c:v>1231</c:v>
                </c:pt>
                <c:pt idx="136">
                  <c:v>1152</c:v>
                </c:pt>
                <c:pt idx="137">
                  <c:v>1234</c:v>
                </c:pt>
                <c:pt idx="138">
                  <c:v>1130</c:v>
                </c:pt>
                <c:pt idx="139">
                  <c:v>1128</c:v>
                </c:pt>
                <c:pt idx="140">
                  <c:v>1109</c:v>
                </c:pt>
                <c:pt idx="141">
                  <c:v>1073</c:v>
                </c:pt>
                <c:pt idx="142">
                  <c:v>1049</c:v>
                </c:pt>
                <c:pt idx="143">
                  <c:v>1060</c:v>
                </c:pt>
                <c:pt idx="144">
                  <c:v>983</c:v>
                </c:pt>
                <c:pt idx="145">
                  <c:v>944</c:v>
                </c:pt>
                <c:pt idx="146">
                  <c:v>876</c:v>
                </c:pt>
                <c:pt idx="147">
                  <c:v>937</c:v>
                </c:pt>
                <c:pt idx="148">
                  <c:v>931</c:v>
                </c:pt>
                <c:pt idx="149">
                  <c:v>920</c:v>
                </c:pt>
                <c:pt idx="150">
                  <c:v>824</c:v>
                </c:pt>
                <c:pt idx="151">
                  <c:v>846</c:v>
                </c:pt>
                <c:pt idx="152">
                  <c:v>796</c:v>
                </c:pt>
                <c:pt idx="153">
                  <c:v>786</c:v>
                </c:pt>
                <c:pt idx="154">
                  <c:v>769</c:v>
                </c:pt>
                <c:pt idx="155">
                  <c:v>730</c:v>
                </c:pt>
                <c:pt idx="156">
                  <c:v>743</c:v>
                </c:pt>
                <c:pt idx="157">
                  <c:v>672</c:v>
                </c:pt>
                <c:pt idx="158">
                  <c:v>676</c:v>
                </c:pt>
                <c:pt idx="159">
                  <c:v>668</c:v>
                </c:pt>
                <c:pt idx="160">
                  <c:v>685</c:v>
                </c:pt>
                <c:pt idx="161">
                  <c:v>612</c:v>
                </c:pt>
                <c:pt idx="162">
                  <c:v>614</c:v>
                </c:pt>
                <c:pt idx="163">
                  <c:v>612</c:v>
                </c:pt>
                <c:pt idx="164">
                  <c:v>587</c:v>
                </c:pt>
                <c:pt idx="165">
                  <c:v>577</c:v>
                </c:pt>
                <c:pt idx="166">
                  <c:v>563</c:v>
                </c:pt>
                <c:pt idx="167">
                  <c:v>554</c:v>
                </c:pt>
                <c:pt idx="168">
                  <c:v>510</c:v>
                </c:pt>
                <c:pt idx="169">
                  <c:v>512</c:v>
                </c:pt>
                <c:pt idx="170">
                  <c:v>531</c:v>
                </c:pt>
                <c:pt idx="171">
                  <c:v>512</c:v>
                </c:pt>
                <c:pt idx="172">
                  <c:v>464</c:v>
                </c:pt>
                <c:pt idx="173">
                  <c:v>445</c:v>
                </c:pt>
                <c:pt idx="174">
                  <c:v>472</c:v>
                </c:pt>
                <c:pt idx="175">
                  <c:v>461</c:v>
                </c:pt>
                <c:pt idx="176">
                  <c:v>431</c:v>
                </c:pt>
                <c:pt idx="177">
                  <c:v>418</c:v>
                </c:pt>
                <c:pt idx="178">
                  <c:v>420</c:v>
                </c:pt>
                <c:pt idx="179">
                  <c:v>401</c:v>
                </c:pt>
                <c:pt idx="180">
                  <c:v>428</c:v>
                </c:pt>
                <c:pt idx="181">
                  <c:v>406</c:v>
                </c:pt>
                <c:pt idx="182">
                  <c:v>403</c:v>
                </c:pt>
                <c:pt idx="183">
                  <c:v>379</c:v>
                </c:pt>
                <c:pt idx="184">
                  <c:v>349</c:v>
                </c:pt>
                <c:pt idx="185">
                  <c:v>325</c:v>
                </c:pt>
                <c:pt idx="186">
                  <c:v>348</c:v>
                </c:pt>
                <c:pt idx="187">
                  <c:v>332</c:v>
                </c:pt>
                <c:pt idx="188">
                  <c:v>323</c:v>
                </c:pt>
                <c:pt idx="189">
                  <c:v>337</c:v>
                </c:pt>
                <c:pt idx="190">
                  <c:v>302</c:v>
                </c:pt>
                <c:pt idx="191">
                  <c:v>304</c:v>
                </c:pt>
                <c:pt idx="192">
                  <c:v>313</c:v>
                </c:pt>
                <c:pt idx="193">
                  <c:v>324</c:v>
                </c:pt>
                <c:pt idx="194">
                  <c:v>306</c:v>
                </c:pt>
                <c:pt idx="195">
                  <c:v>295</c:v>
                </c:pt>
                <c:pt idx="196">
                  <c:v>303</c:v>
                </c:pt>
                <c:pt idx="197">
                  <c:v>254</c:v>
                </c:pt>
                <c:pt idx="198">
                  <c:v>268</c:v>
                </c:pt>
                <c:pt idx="199">
                  <c:v>246</c:v>
                </c:pt>
                <c:pt idx="200">
                  <c:v>272</c:v>
                </c:pt>
                <c:pt idx="201">
                  <c:v>234</c:v>
                </c:pt>
                <c:pt idx="202">
                  <c:v>212</c:v>
                </c:pt>
                <c:pt idx="203">
                  <c:v>224</c:v>
                </c:pt>
                <c:pt idx="204">
                  <c:v>230</c:v>
                </c:pt>
                <c:pt idx="205">
                  <c:v>223</c:v>
                </c:pt>
                <c:pt idx="206">
                  <c:v>221</c:v>
                </c:pt>
                <c:pt idx="207">
                  <c:v>214</c:v>
                </c:pt>
                <c:pt idx="208">
                  <c:v>191</c:v>
                </c:pt>
                <c:pt idx="209">
                  <c:v>229</c:v>
                </c:pt>
                <c:pt idx="210">
                  <c:v>160</c:v>
                </c:pt>
                <c:pt idx="211">
                  <c:v>212</c:v>
                </c:pt>
                <c:pt idx="212">
                  <c:v>222</c:v>
                </c:pt>
                <c:pt idx="213">
                  <c:v>174</c:v>
                </c:pt>
                <c:pt idx="214">
                  <c:v>189</c:v>
                </c:pt>
                <c:pt idx="215">
                  <c:v>194</c:v>
                </c:pt>
                <c:pt idx="216">
                  <c:v>162</c:v>
                </c:pt>
                <c:pt idx="217">
                  <c:v>186</c:v>
                </c:pt>
                <c:pt idx="218">
                  <c:v>145</c:v>
                </c:pt>
                <c:pt idx="219">
                  <c:v>179</c:v>
                </c:pt>
                <c:pt idx="220">
                  <c:v>162</c:v>
                </c:pt>
                <c:pt idx="221">
                  <c:v>158</c:v>
                </c:pt>
                <c:pt idx="222">
                  <c:v>167</c:v>
                </c:pt>
                <c:pt idx="223">
                  <c:v>159</c:v>
                </c:pt>
                <c:pt idx="224">
                  <c:v>157</c:v>
                </c:pt>
                <c:pt idx="225">
                  <c:v>178</c:v>
                </c:pt>
                <c:pt idx="226">
                  <c:v>135</c:v>
                </c:pt>
                <c:pt idx="227">
                  <c:v>137</c:v>
                </c:pt>
                <c:pt idx="228">
                  <c:v>144</c:v>
                </c:pt>
                <c:pt idx="229">
                  <c:v>144</c:v>
                </c:pt>
                <c:pt idx="230">
                  <c:v>135</c:v>
                </c:pt>
                <c:pt idx="231">
                  <c:v>168</c:v>
                </c:pt>
                <c:pt idx="232">
                  <c:v>123</c:v>
                </c:pt>
                <c:pt idx="233">
                  <c:v>144</c:v>
                </c:pt>
                <c:pt idx="234">
                  <c:v>128</c:v>
                </c:pt>
                <c:pt idx="235">
                  <c:v>128</c:v>
                </c:pt>
                <c:pt idx="236">
                  <c:v>126</c:v>
                </c:pt>
                <c:pt idx="237">
                  <c:v>111</c:v>
                </c:pt>
                <c:pt idx="238">
                  <c:v>119</c:v>
                </c:pt>
                <c:pt idx="239">
                  <c:v>129</c:v>
                </c:pt>
                <c:pt idx="240">
                  <c:v>113</c:v>
                </c:pt>
                <c:pt idx="241">
                  <c:v>114</c:v>
                </c:pt>
                <c:pt idx="242">
                  <c:v>108</c:v>
                </c:pt>
                <c:pt idx="243">
                  <c:v>117</c:v>
                </c:pt>
                <c:pt idx="244">
                  <c:v>85</c:v>
                </c:pt>
                <c:pt idx="245">
                  <c:v>103</c:v>
                </c:pt>
                <c:pt idx="246">
                  <c:v>88</c:v>
                </c:pt>
                <c:pt idx="247">
                  <c:v>97</c:v>
                </c:pt>
                <c:pt idx="248">
                  <c:v>96</c:v>
                </c:pt>
                <c:pt idx="249">
                  <c:v>85</c:v>
                </c:pt>
                <c:pt idx="250">
                  <c:v>91</c:v>
                </c:pt>
                <c:pt idx="251">
                  <c:v>90</c:v>
                </c:pt>
                <c:pt idx="252">
                  <c:v>68</c:v>
                </c:pt>
                <c:pt idx="253">
                  <c:v>73</c:v>
                </c:pt>
                <c:pt idx="254">
                  <c:v>89</c:v>
                </c:pt>
                <c:pt idx="255">
                  <c:v>86</c:v>
                </c:pt>
                <c:pt idx="256">
                  <c:v>81</c:v>
                </c:pt>
                <c:pt idx="257">
                  <c:v>64</c:v>
                </c:pt>
                <c:pt idx="258">
                  <c:v>80</c:v>
                </c:pt>
                <c:pt idx="259">
                  <c:v>90</c:v>
                </c:pt>
                <c:pt idx="260">
                  <c:v>81</c:v>
                </c:pt>
                <c:pt idx="261">
                  <c:v>82</c:v>
                </c:pt>
                <c:pt idx="262">
                  <c:v>61</c:v>
                </c:pt>
                <c:pt idx="263">
                  <c:v>90</c:v>
                </c:pt>
                <c:pt idx="264">
                  <c:v>81</c:v>
                </c:pt>
                <c:pt idx="265">
                  <c:v>71</c:v>
                </c:pt>
                <c:pt idx="266">
                  <c:v>81</c:v>
                </c:pt>
                <c:pt idx="267">
                  <c:v>59</c:v>
                </c:pt>
                <c:pt idx="268">
                  <c:v>62</c:v>
                </c:pt>
                <c:pt idx="269">
                  <c:v>68</c:v>
                </c:pt>
                <c:pt idx="270">
                  <c:v>70</c:v>
                </c:pt>
                <c:pt idx="271">
                  <c:v>73</c:v>
                </c:pt>
                <c:pt idx="272">
                  <c:v>71</c:v>
                </c:pt>
                <c:pt idx="273">
                  <c:v>58</c:v>
                </c:pt>
                <c:pt idx="274">
                  <c:v>62</c:v>
                </c:pt>
                <c:pt idx="275">
                  <c:v>50</c:v>
                </c:pt>
                <c:pt idx="276">
                  <c:v>81</c:v>
                </c:pt>
                <c:pt idx="277">
                  <c:v>51</c:v>
                </c:pt>
                <c:pt idx="278">
                  <c:v>48</c:v>
                </c:pt>
                <c:pt idx="279">
                  <c:v>69</c:v>
                </c:pt>
                <c:pt idx="280">
                  <c:v>50</c:v>
                </c:pt>
                <c:pt idx="281">
                  <c:v>51</c:v>
                </c:pt>
                <c:pt idx="282">
                  <c:v>41</c:v>
                </c:pt>
                <c:pt idx="283">
                  <c:v>58</c:v>
                </c:pt>
                <c:pt idx="284">
                  <c:v>44</c:v>
                </c:pt>
                <c:pt idx="285">
                  <c:v>38</c:v>
                </c:pt>
                <c:pt idx="286">
                  <c:v>45</c:v>
                </c:pt>
                <c:pt idx="287">
                  <c:v>48</c:v>
                </c:pt>
                <c:pt idx="288">
                  <c:v>46</c:v>
                </c:pt>
                <c:pt idx="289">
                  <c:v>46</c:v>
                </c:pt>
                <c:pt idx="290">
                  <c:v>45</c:v>
                </c:pt>
                <c:pt idx="291">
                  <c:v>43</c:v>
                </c:pt>
                <c:pt idx="292">
                  <c:v>38</c:v>
                </c:pt>
                <c:pt idx="293">
                  <c:v>37</c:v>
                </c:pt>
                <c:pt idx="294">
                  <c:v>47</c:v>
                </c:pt>
                <c:pt idx="295">
                  <c:v>46</c:v>
                </c:pt>
                <c:pt idx="296">
                  <c:v>43</c:v>
                </c:pt>
                <c:pt idx="297">
                  <c:v>40</c:v>
                </c:pt>
                <c:pt idx="298">
                  <c:v>37</c:v>
                </c:pt>
                <c:pt idx="299">
                  <c:v>47</c:v>
                </c:pt>
                <c:pt idx="300">
                  <c:v>44</c:v>
                </c:pt>
                <c:pt idx="301">
                  <c:v>28</c:v>
                </c:pt>
                <c:pt idx="302">
                  <c:v>23</c:v>
                </c:pt>
                <c:pt idx="303">
                  <c:v>28</c:v>
                </c:pt>
                <c:pt idx="304">
                  <c:v>44</c:v>
                </c:pt>
                <c:pt idx="305">
                  <c:v>35</c:v>
                </c:pt>
                <c:pt idx="306">
                  <c:v>25</c:v>
                </c:pt>
                <c:pt idx="307">
                  <c:v>34</c:v>
                </c:pt>
                <c:pt idx="308">
                  <c:v>25</c:v>
                </c:pt>
                <c:pt idx="309">
                  <c:v>34</c:v>
                </c:pt>
                <c:pt idx="310">
                  <c:v>27</c:v>
                </c:pt>
                <c:pt idx="311">
                  <c:v>34</c:v>
                </c:pt>
                <c:pt idx="312">
                  <c:v>32</c:v>
                </c:pt>
                <c:pt idx="313">
                  <c:v>28</c:v>
                </c:pt>
                <c:pt idx="314">
                  <c:v>30</c:v>
                </c:pt>
                <c:pt idx="315">
                  <c:v>35</c:v>
                </c:pt>
                <c:pt idx="316">
                  <c:v>20</c:v>
                </c:pt>
                <c:pt idx="317">
                  <c:v>25</c:v>
                </c:pt>
                <c:pt idx="318">
                  <c:v>22</c:v>
                </c:pt>
                <c:pt idx="319">
                  <c:v>33</c:v>
                </c:pt>
                <c:pt idx="320">
                  <c:v>29</c:v>
                </c:pt>
                <c:pt idx="321">
                  <c:v>29</c:v>
                </c:pt>
                <c:pt idx="322">
                  <c:v>28</c:v>
                </c:pt>
                <c:pt idx="323">
                  <c:v>23</c:v>
                </c:pt>
                <c:pt idx="324">
                  <c:v>21</c:v>
                </c:pt>
                <c:pt idx="325">
                  <c:v>24</c:v>
                </c:pt>
                <c:pt idx="326">
                  <c:v>34</c:v>
                </c:pt>
                <c:pt idx="327">
                  <c:v>27</c:v>
                </c:pt>
                <c:pt idx="328">
                  <c:v>28</c:v>
                </c:pt>
                <c:pt idx="329">
                  <c:v>34</c:v>
                </c:pt>
                <c:pt idx="330">
                  <c:v>13</c:v>
                </c:pt>
                <c:pt idx="331">
                  <c:v>27</c:v>
                </c:pt>
                <c:pt idx="332">
                  <c:v>21</c:v>
                </c:pt>
                <c:pt idx="333">
                  <c:v>26</c:v>
                </c:pt>
                <c:pt idx="334">
                  <c:v>23</c:v>
                </c:pt>
                <c:pt idx="335">
                  <c:v>22</c:v>
                </c:pt>
                <c:pt idx="336">
                  <c:v>26</c:v>
                </c:pt>
                <c:pt idx="337">
                  <c:v>25</c:v>
                </c:pt>
                <c:pt idx="338">
                  <c:v>21</c:v>
                </c:pt>
                <c:pt idx="339">
                  <c:v>22</c:v>
                </c:pt>
                <c:pt idx="340">
                  <c:v>31</c:v>
                </c:pt>
                <c:pt idx="341">
                  <c:v>24</c:v>
                </c:pt>
                <c:pt idx="342">
                  <c:v>15</c:v>
                </c:pt>
                <c:pt idx="343">
                  <c:v>17</c:v>
                </c:pt>
                <c:pt idx="344">
                  <c:v>33</c:v>
                </c:pt>
                <c:pt idx="345">
                  <c:v>29</c:v>
                </c:pt>
                <c:pt idx="346">
                  <c:v>37</c:v>
                </c:pt>
                <c:pt idx="347">
                  <c:v>29</c:v>
                </c:pt>
                <c:pt idx="348">
                  <c:v>34</c:v>
                </c:pt>
                <c:pt idx="349">
                  <c:v>23</c:v>
                </c:pt>
                <c:pt idx="350">
                  <c:v>28</c:v>
                </c:pt>
                <c:pt idx="351">
                  <c:v>26</c:v>
                </c:pt>
                <c:pt idx="352">
                  <c:v>23</c:v>
                </c:pt>
                <c:pt idx="353">
                  <c:v>19</c:v>
                </c:pt>
                <c:pt idx="354">
                  <c:v>34</c:v>
                </c:pt>
                <c:pt idx="355">
                  <c:v>25</c:v>
                </c:pt>
                <c:pt idx="356">
                  <c:v>17</c:v>
                </c:pt>
                <c:pt idx="357">
                  <c:v>18</c:v>
                </c:pt>
                <c:pt idx="358">
                  <c:v>23</c:v>
                </c:pt>
                <c:pt idx="359">
                  <c:v>24</c:v>
                </c:pt>
                <c:pt idx="360">
                  <c:v>15</c:v>
                </c:pt>
                <c:pt idx="361">
                  <c:v>19</c:v>
                </c:pt>
                <c:pt idx="362">
                  <c:v>17</c:v>
                </c:pt>
                <c:pt idx="363">
                  <c:v>13</c:v>
                </c:pt>
                <c:pt idx="364">
                  <c:v>20</c:v>
                </c:pt>
                <c:pt idx="365">
                  <c:v>13</c:v>
                </c:pt>
                <c:pt idx="366">
                  <c:v>15</c:v>
                </c:pt>
                <c:pt idx="367">
                  <c:v>13</c:v>
                </c:pt>
                <c:pt idx="368">
                  <c:v>16</c:v>
                </c:pt>
                <c:pt idx="369">
                  <c:v>17</c:v>
                </c:pt>
                <c:pt idx="370">
                  <c:v>12</c:v>
                </c:pt>
                <c:pt idx="371">
                  <c:v>11</c:v>
                </c:pt>
                <c:pt idx="372">
                  <c:v>16</c:v>
                </c:pt>
                <c:pt idx="373">
                  <c:v>10</c:v>
                </c:pt>
                <c:pt idx="374">
                  <c:v>11</c:v>
                </c:pt>
                <c:pt idx="375">
                  <c:v>12</c:v>
                </c:pt>
                <c:pt idx="376">
                  <c:v>14</c:v>
                </c:pt>
                <c:pt idx="377">
                  <c:v>14</c:v>
                </c:pt>
                <c:pt idx="378">
                  <c:v>8</c:v>
                </c:pt>
                <c:pt idx="379">
                  <c:v>12</c:v>
                </c:pt>
                <c:pt idx="380">
                  <c:v>11</c:v>
                </c:pt>
                <c:pt idx="381">
                  <c:v>23</c:v>
                </c:pt>
                <c:pt idx="382">
                  <c:v>16</c:v>
                </c:pt>
                <c:pt idx="383">
                  <c:v>13</c:v>
                </c:pt>
                <c:pt idx="384">
                  <c:v>13</c:v>
                </c:pt>
                <c:pt idx="385">
                  <c:v>9</c:v>
                </c:pt>
                <c:pt idx="386">
                  <c:v>9</c:v>
                </c:pt>
                <c:pt idx="387">
                  <c:v>12</c:v>
                </c:pt>
                <c:pt idx="388">
                  <c:v>10</c:v>
                </c:pt>
                <c:pt idx="389">
                  <c:v>7</c:v>
                </c:pt>
                <c:pt idx="390">
                  <c:v>7</c:v>
                </c:pt>
                <c:pt idx="391">
                  <c:v>8</c:v>
                </c:pt>
                <c:pt idx="392">
                  <c:v>6</c:v>
                </c:pt>
                <c:pt idx="393">
                  <c:v>10</c:v>
                </c:pt>
                <c:pt idx="394">
                  <c:v>11</c:v>
                </c:pt>
                <c:pt idx="395">
                  <c:v>13</c:v>
                </c:pt>
                <c:pt idx="396">
                  <c:v>8</c:v>
                </c:pt>
                <c:pt idx="397">
                  <c:v>4</c:v>
                </c:pt>
                <c:pt idx="398">
                  <c:v>8</c:v>
                </c:pt>
                <c:pt idx="399">
                  <c:v>9</c:v>
                </c:pt>
                <c:pt idx="400">
                  <c:v>5</c:v>
                </c:pt>
                <c:pt idx="401">
                  <c:v>10</c:v>
                </c:pt>
                <c:pt idx="402">
                  <c:v>10</c:v>
                </c:pt>
                <c:pt idx="403">
                  <c:v>9</c:v>
                </c:pt>
                <c:pt idx="404">
                  <c:v>8</c:v>
                </c:pt>
                <c:pt idx="405">
                  <c:v>5</c:v>
                </c:pt>
                <c:pt idx="406">
                  <c:v>5</c:v>
                </c:pt>
                <c:pt idx="407">
                  <c:v>10</c:v>
                </c:pt>
                <c:pt idx="408">
                  <c:v>10</c:v>
                </c:pt>
                <c:pt idx="409">
                  <c:v>5</c:v>
                </c:pt>
                <c:pt idx="410">
                  <c:v>8</c:v>
                </c:pt>
                <c:pt idx="411">
                  <c:v>3</c:v>
                </c:pt>
                <c:pt idx="412">
                  <c:v>9</c:v>
                </c:pt>
                <c:pt idx="413">
                  <c:v>8</c:v>
                </c:pt>
                <c:pt idx="414">
                  <c:v>13</c:v>
                </c:pt>
                <c:pt idx="415">
                  <c:v>7</c:v>
                </c:pt>
                <c:pt idx="416">
                  <c:v>10</c:v>
                </c:pt>
                <c:pt idx="417">
                  <c:v>4</c:v>
                </c:pt>
                <c:pt idx="418">
                  <c:v>4</c:v>
                </c:pt>
                <c:pt idx="419">
                  <c:v>10</c:v>
                </c:pt>
                <c:pt idx="420">
                  <c:v>11</c:v>
                </c:pt>
                <c:pt idx="421">
                  <c:v>11</c:v>
                </c:pt>
                <c:pt idx="422">
                  <c:v>1</c:v>
                </c:pt>
                <c:pt idx="423">
                  <c:v>11</c:v>
                </c:pt>
                <c:pt idx="424">
                  <c:v>6</c:v>
                </c:pt>
                <c:pt idx="425">
                  <c:v>5</c:v>
                </c:pt>
                <c:pt idx="426">
                  <c:v>5</c:v>
                </c:pt>
                <c:pt idx="427">
                  <c:v>3</c:v>
                </c:pt>
                <c:pt idx="428">
                  <c:v>9</c:v>
                </c:pt>
                <c:pt idx="429">
                  <c:v>8</c:v>
                </c:pt>
                <c:pt idx="430">
                  <c:v>3</c:v>
                </c:pt>
                <c:pt idx="431">
                  <c:v>4</c:v>
                </c:pt>
                <c:pt idx="432">
                  <c:v>8</c:v>
                </c:pt>
                <c:pt idx="433">
                  <c:v>3</c:v>
                </c:pt>
                <c:pt idx="434">
                  <c:v>6</c:v>
                </c:pt>
                <c:pt idx="435">
                  <c:v>4</c:v>
                </c:pt>
                <c:pt idx="436">
                  <c:v>2</c:v>
                </c:pt>
                <c:pt idx="437">
                  <c:v>9</c:v>
                </c:pt>
                <c:pt idx="438">
                  <c:v>7</c:v>
                </c:pt>
                <c:pt idx="439">
                  <c:v>3</c:v>
                </c:pt>
                <c:pt idx="440">
                  <c:v>5</c:v>
                </c:pt>
                <c:pt idx="441">
                  <c:v>11</c:v>
                </c:pt>
                <c:pt idx="442">
                  <c:v>8</c:v>
                </c:pt>
                <c:pt idx="443">
                  <c:v>4</c:v>
                </c:pt>
                <c:pt idx="444">
                  <c:v>6</c:v>
                </c:pt>
                <c:pt idx="445">
                  <c:v>7</c:v>
                </c:pt>
                <c:pt idx="446">
                  <c:v>2</c:v>
                </c:pt>
                <c:pt idx="447">
                  <c:v>8</c:v>
                </c:pt>
                <c:pt idx="448">
                  <c:v>4</c:v>
                </c:pt>
                <c:pt idx="449">
                  <c:v>5</c:v>
                </c:pt>
                <c:pt idx="450">
                  <c:v>5</c:v>
                </c:pt>
                <c:pt idx="451">
                  <c:v>7</c:v>
                </c:pt>
                <c:pt idx="452">
                  <c:v>6</c:v>
                </c:pt>
                <c:pt idx="453">
                  <c:v>7</c:v>
                </c:pt>
                <c:pt idx="454">
                  <c:v>6</c:v>
                </c:pt>
                <c:pt idx="455">
                  <c:v>4</c:v>
                </c:pt>
                <c:pt idx="456">
                  <c:v>8</c:v>
                </c:pt>
                <c:pt idx="457">
                  <c:v>7</c:v>
                </c:pt>
                <c:pt idx="458">
                  <c:v>7</c:v>
                </c:pt>
                <c:pt idx="459">
                  <c:v>7</c:v>
                </c:pt>
                <c:pt idx="460">
                  <c:v>2</c:v>
                </c:pt>
                <c:pt idx="461">
                  <c:v>9</c:v>
                </c:pt>
                <c:pt idx="462">
                  <c:v>4</c:v>
                </c:pt>
                <c:pt idx="463">
                  <c:v>1</c:v>
                </c:pt>
                <c:pt idx="464">
                  <c:v>5</c:v>
                </c:pt>
                <c:pt idx="465">
                  <c:v>1</c:v>
                </c:pt>
                <c:pt idx="466">
                  <c:v>7</c:v>
                </c:pt>
                <c:pt idx="467">
                  <c:v>10</c:v>
                </c:pt>
                <c:pt idx="468">
                  <c:v>4</c:v>
                </c:pt>
                <c:pt idx="469">
                  <c:v>2</c:v>
                </c:pt>
                <c:pt idx="470">
                  <c:v>2</c:v>
                </c:pt>
                <c:pt idx="471">
                  <c:v>6</c:v>
                </c:pt>
                <c:pt idx="472">
                  <c:v>1</c:v>
                </c:pt>
                <c:pt idx="473">
                  <c:v>2</c:v>
                </c:pt>
                <c:pt idx="474">
                  <c:v>8</c:v>
                </c:pt>
                <c:pt idx="475">
                  <c:v>2</c:v>
                </c:pt>
                <c:pt idx="476">
                  <c:v>3</c:v>
                </c:pt>
                <c:pt idx="477">
                  <c:v>4</c:v>
                </c:pt>
                <c:pt idx="478">
                  <c:v>4</c:v>
                </c:pt>
                <c:pt idx="479">
                  <c:v>6</c:v>
                </c:pt>
                <c:pt idx="480">
                  <c:v>3</c:v>
                </c:pt>
                <c:pt idx="481">
                  <c:v>3</c:v>
                </c:pt>
                <c:pt idx="482">
                  <c:v>2</c:v>
                </c:pt>
                <c:pt idx="483">
                  <c:v>5</c:v>
                </c:pt>
                <c:pt idx="484">
                  <c:v>3</c:v>
                </c:pt>
                <c:pt idx="485">
                  <c:v>1</c:v>
                </c:pt>
                <c:pt idx="486">
                  <c:v>3</c:v>
                </c:pt>
                <c:pt idx="487">
                  <c:v>2</c:v>
                </c:pt>
                <c:pt idx="488">
                  <c:v>4</c:v>
                </c:pt>
                <c:pt idx="489">
                  <c:v>3</c:v>
                </c:pt>
                <c:pt idx="490">
                  <c:v>6</c:v>
                </c:pt>
                <c:pt idx="491">
                  <c:v>4</c:v>
                </c:pt>
                <c:pt idx="492">
                  <c:v>3</c:v>
                </c:pt>
                <c:pt idx="493">
                  <c:v>5</c:v>
                </c:pt>
                <c:pt idx="494">
                  <c:v>1</c:v>
                </c:pt>
                <c:pt idx="495">
                  <c:v>4</c:v>
                </c:pt>
                <c:pt idx="496">
                  <c:v>7</c:v>
                </c:pt>
                <c:pt idx="497">
                  <c:v>2</c:v>
                </c:pt>
                <c:pt idx="498">
                  <c:v>3</c:v>
                </c:pt>
                <c:pt idx="499">
                  <c:v>0</c:v>
                </c:pt>
                <c:pt idx="500">
                  <c:v>1</c:v>
                </c:pt>
                <c:pt idx="501">
                  <c:v>2</c:v>
                </c:pt>
                <c:pt idx="502">
                  <c:v>6</c:v>
                </c:pt>
                <c:pt idx="503">
                  <c:v>3</c:v>
                </c:pt>
                <c:pt idx="504">
                  <c:v>1</c:v>
                </c:pt>
                <c:pt idx="505">
                  <c:v>3</c:v>
                </c:pt>
                <c:pt idx="506">
                  <c:v>3</c:v>
                </c:pt>
                <c:pt idx="507">
                  <c:v>3</c:v>
                </c:pt>
              </c:numCache>
            </c:numRef>
          </c:yVal>
          <c:smooth val="1"/>
        </c:ser>
        <c:dLbls>
          <c:showLegendKey val="0"/>
          <c:showVal val="0"/>
          <c:showCatName val="0"/>
          <c:showSerName val="0"/>
          <c:showPercent val="0"/>
          <c:showBubbleSize val="0"/>
        </c:dLbls>
        <c:axId val="306621824"/>
        <c:axId val="306628096"/>
      </c:scatterChart>
      <c:valAx>
        <c:axId val="306621824"/>
        <c:scaling>
          <c:orientation val="minMax"/>
          <c:max val="300"/>
          <c:min val="50"/>
        </c:scaling>
        <c:delete val="0"/>
        <c:axPos val="b"/>
        <c:title>
          <c:tx>
            <c:rich>
              <a:bodyPr/>
              <a:lstStyle/>
              <a:p>
                <a:pPr>
                  <a:defRPr/>
                </a:pPr>
                <a:r>
                  <a:rPr lang="en-GB"/>
                  <a:t>Time</a:t>
                </a:r>
                <a:r>
                  <a:rPr lang="en-GB" baseline="0"/>
                  <a:t> / Channels</a:t>
                </a:r>
                <a:endParaRPr lang="en-GB"/>
              </a:p>
            </c:rich>
          </c:tx>
          <c:overlay val="0"/>
        </c:title>
        <c:numFmt formatCode="General" sourceLinked="1"/>
        <c:majorTickMark val="out"/>
        <c:minorTickMark val="none"/>
        <c:tickLblPos val="nextTo"/>
        <c:crossAx val="306628096"/>
        <c:crosses val="autoZero"/>
        <c:crossBetween val="midCat"/>
        <c:majorUnit val="50"/>
      </c:valAx>
      <c:valAx>
        <c:axId val="306628096"/>
        <c:scaling>
          <c:orientation val="minMax"/>
          <c:max val="25000"/>
          <c:min val="0"/>
        </c:scaling>
        <c:delete val="0"/>
        <c:axPos val="l"/>
        <c:title>
          <c:tx>
            <c:rich>
              <a:bodyPr rot="-5400000" vert="horz"/>
              <a:lstStyle/>
              <a:p>
                <a:pPr>
                  <a:defRPr/>
                </a:pPr>
                <a:r>
                  <a:rPr lang="en-GB"/>
                  <a:t>Photons Counted</a:t>
                </a:r>
              </a:p>
            </c:rich>
          </c:tx>
          <c:overlay val="0"/>
        </c:title>
        <c:numFmt formatCode="General" sourceLinked="1"/>
        <c:majorTickMark val="out"/>
        <c:minorTickMark val="none"/>
        <c:tickLblPos val="nextTo"/>
        <c:crossAx val="306621824"/>
        <c:crosses val="autoZero"/>
        <c:crossBetween val="midCat"/>
        <c:majorUnit val="5000"/>
      </c:valAx>
    </c:plotArea>
    <c:legend>
      <c:legendPos val="r"/>
      <c:overlay val="0"/>
    </c:legend>
    <c:plotVisOnly val="1"/>
    <c:dispBlanksAs val="gap"/>
    <c:showDLblsOverMax val="0"/>
  </c:chart>
  <c:spPr>
    <a:ln>
      <a:noFill/>
    </a:ln>
  </c:spPr>
  <c:externalData r:id="rId1">
    <c:autoUpdate val="0"/>
  </c:externalData>
</c:chartSpace>
</file>

<file path=word/charts/chart25.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v>Prompt</c:v>
          </c:tx>
          <c:spPr>
            <a:ln w="28575">
              <a:noFill/>
            </a:ln>
          </c:spPr>
          <c:marker>
            <c:symbol val="diamond"/>
            <c:size val="3"/>
          </c:marker>
          <c:xVal>
            <c:numRef>
              <c:f>'ACE ANIS DIOXANE'!$AF$2:$AF$509</c:f>
              <c:numCache>
                <c:formatCode>General</c:formatCode>
                <c:ptCount val="508"/>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pt idx="500">
                  <c:v>501</c:v>
                </c:pt>
                <c:pt idx="501">
                  <c:v>502</c:v>
                </c:pt>
                <c:pt idx="502">
                  <c:v>503</c:v>
                </c:pt>
                <c:pt idx="503">
                  <c:v>504</c:v>
                </c:pt>
                <c:pt idx="504">
                  <c:v>505</c:v>
                </c:pt>
                <c:pt idx="505">
                  <c:v>506</c:v>
                </c:pt>
                <c:pt idx="506">
                  <c:v>507</c:v>
                </c:pt>
                <c:pt idx="507">
                  <c:v>508</c:v>
                </c:pt>
              </c:numCache>
            </c:numRef>
          </c:xVal>
          <c:yVal>
            <c:numRef>
              <c:f>'ACE ANIS DIOXANE'!$AG$2:$AG$509</c:f>
              <c:numCache>
                <c:formatCode>General</c:formatCode>
                <c:ptCount val="508"/>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1</c:v>
                </c:pt>
                <c:pt idx="37">
                  <c:v>0</c:v>
                </c:pt>
                <c:pt idx="38">
                  <c:v>0</c:v>
                </c:pt>
                <c:pt idx="39">
                  <c:v>0</c:v>
                </c:pt>
                <c:pt idx="40">
                  <c:v>0</c:v>
                </c:pt>
                <c:pt idx="41">
                  <c:v>0</c:v>
                </c:pt>
                <c:pt idx="42">
                  <c:v>0</c:v>
                </c:pt>
                <c:pt idx="43">
                  <c:v>0</c:v>
                </c:pt>
                <c:pt idx="44">
                  <c:v>0</c:v>
                </c:pt>
                <c:pt idx="45">
                  <c:v>1</c:v>
                </c:pt>
                <c:pt idx="46">
                  <c:v>0</c:v>
                </c:pt>
                <c:pt idx="47">
                  <c:v>0</c:v>
                </c:pt>
                <c:pt idx="48">
                  <c:v>0</c:v>
                </c:pt>
                <c:pt idx="49">
                  <c:v>1</c:v>
                </c:pt>
                <c:pt idx="50">
                  <c:v>0</c:v>
                </c:pt>
                <c:pt idx="51">
                  <c:v>0</c:v>
                </c:pt>
                <c:pt idx="52">
                  <c:v>0</c:v>
                </c:pt>
                <c:pt idx="53">
                  <c:v>0</c:v>
                </c:pt>
                <c:pt idx="54">
                  <c:v>0</c:v>
                </c:pt>
                <c:pt idx="55">
                  <c:v>0</c:v>
                </c:pt>
                <c:pt idx="56">
                  <c:v>1</c:v>
                </c:pt>
                <c:pt idx="57">
                  <c:v>1</c:v>
                </c:pt>
                <c:pt idx="58">
                  <c:v>0</c:v>
                </c:pt>
                <c:pt idx="59">
                  <c:v>0</c:v>
                </c:pt>
                <c:pt idx="60">
                  <c:v>0</c:v>
                </c:pt>
                <c:pt idx="61">
                  <c:v>1</c:v>
                </c:pt>
                <c:pt idx="62">
                  <c:v>0</c:v>
                </c:pt>
                <c:pt idx="63">
                  <c:v>0</c:v>
                </c:pt>
                <c:pt idx="64">
                  <c:v>0</c:v>
                </c:pt>
                <c:pt idx="65">
                  <c:v>0</c:v>
                </c:pt>
                <c:pt idx="66">
                  <c:v>0</c:v>
                </c:pt>
                <c:pt idx="67">
                  <c:v>0</c:v>
                </c:pt>
                <c:pt idx="68">
                  <c:v>0</c:v>
                </c:pt>
                <c:pt idx="69">
                  <c:v>0</c:v>
                </c:pt>
                <c:pt idx="70">
                  <c:v>2</c:v>
                </c:pt>
                <c:pt idx="71">
                  <c:v>622</c:v>
                </c:pt>
                <c:pt idx="72">
                  <c:v>9080</c:v>
                </c:pt>
                <c:pt idx="73">
                  <c:v>23043</c:v>
                </c:pt>
                <c:pt idx="74">
                  <c:v>17621</c:v>
                </c:pt>
                <c:pt idx="75">
                  <c:v>5794</c:v>
                </c:pt>
                <c:pt idx="76">
                  <c:v>1395</c:v>
                </c:pt>
                <c:pt idx="77">
                  <c:v>550</c:v>
                </c:pt>
                <c:pt idx="78">
                  <c:v>318</c:v>
                </c:pt>
                <c:pt idx="79">
                  <c:v>188</c:v>
                </c:pt>
                <c:pt idx="80">
                  <c:v>104</c:v>
                </c:pt>
                <c:pt idx="81">
                  <c:v>50</c:v>
                </c:pt>
                <c:pt idx="82">
                  <c:v>25</c:v>
                </c:pt>
                <c:pt idx="83">
                  <c:v>12</c:v>
                </c:pt>
                <c:pt idx="84">
                  <c:v>13</c:v>
                </c:pt>
                <c:pt idx="85">
                  <c:v>3</c:v>
                </c:pt>
                <c:pt idx="86">
                  <c:v>7</c:v>
                </c:pt>
                <c:pt idx="87">
                  <c:v>4</c:v>
                </c:pt>
                <c:pt idx="88">
                  <c:v>3</c:v>
                </c:pt>
                <c:pt idx="89">
                  <c:v>7</c:v>
                </c:pt>
                <c:pt idx="90">
                  <c:v>2</c:v>
                </c:pt>
                <c:pt idx="91">
                  <c:v>13</c:v>
                </c:pt>
                <c:pt idx="92">
                  <c:v>28</c:v>
                </c:pt>
                <c:pt idx="93">
                  <c:v>83</c:v>
                </c:pt>
                <c:pt idx="94">
                  <c:v>64</c:v>
                </c:pt>
                <c:pt idx="95">
                  <c:v>18</c:v>
                </c:pt>
                <c:pt idx="96">
                  <c:v>10</c:v>
                </c:pt>
                <c:pt idx="97">
                  <c:v>3</c:v>
                </c:pt>
                <c:pt idx="98">
                  <c:v>1</c:v>
                </c:pt>
                <c:pt idx="99">
                  <c:v>3</c:v>
                </c:pt>
                <c:pt idx="100">
                  <c:v>0</c:v>
                </c:pt>
                <c:pt idx="101">
                  <c:v>3</c:v>
                </c:pt>
                <c:pt idx="102">
                  <c:v>1</c:v>
                </c:pt>
                <c:pt idx="103">
                  <c:v>1</c:v>
                </c:pt>
                <c:pt idx="104">
                  <c:v>1</c:v>
                </c:pt>
                <c:pt idx="105">
                  <c:v>2</c:v>
                </c:pt>
                <c:pt idx="106">
                  <c:v>0</c:v>
                </c:pt>
                <c:pt idx="107">
                  <c:v>1</c:v>
                </c:pt>
                <c:pt idx="108">
                  <c:v>1</c:v>
                </c:pt>
                <c:pt idx="109">
                  <c:v>3</c:v>
                </c:pt>
                <c:pt idx="110">
                  <c:v>0</c:v>
                </c:pt>
                <c:pt idx="111">
                  <c:v>2</c:v>
                </c:pt>
                <c:pt idx="112">
                  <c:v>0</c:v>
                </c:pt>
                <c:pt idx="113">
                  <c:v>1</c:v>
                </c:pt>
                <c:pt idx="114">
                  <c:v>2</c:v>
                </c:pt>
                <c:pt idx="115">
                  <c:v>0</c:v>
                </c:pt>
                <c:pt idx="116">
                  <c:v>1</c:v>
                </c:pt>
                <c:pt idx="117">
                  <c:v>1</c:v>
                </c:pt>
                <c:pt idx="118">
                  <c:v>1</c:v>
                </c:pt>
                <c:pt idx="119">
                  <c:v>2</c:v>
                </c:pt>
                <c:pt idx="120">
                  <c:v>1</c:v>
                </c:pt>
                <c:pt idx="121">
                  <c:v>1</c:v>
                </c:pt>
                <c:pt idx="122">
                  <c:v>0</c:v>
                </c:pt>
                <c:pt idx="123">
                  <c:v>2</c:v>
                </c:pt>
                <c:pt idx="124">
                  <c:v>1</c:v>
                </c:pt>
                <c:pt idx="125">
                  <c:v>3</c:v>
                </c:pt>
                <c:pt idx="126">
                  <c:v>0</c:v>
                </c:pt>
                <c:pt idx="127">
                  <c:v>0</c:v>
                </c:pt>
                <c:pt idx="128">
                  <c:v>0</c:v>
                </c:pt>
                <c:pt idx="129">
                  <c:v>0</c:v>
                </c:pt>
                <c:pt idx="130">
                  <c:v>1</c:v>
                </c:pt>
                <c:pt idx="131">
                  <c:v>0</c:v>
                </c:pt>
                <c:pt idx="132">
                  <c:v>0</c:v>
                </c:pt>
                <c:pt idx="133">
                  <c:v>3</c:v>
                </c:pt>
                <c:pt idx="134">
                  <c:v>0</c:v>
                </c:pt>
                <c:pt idx="135">
                  <c:v>4</c:v>
                </c:pt>
                <c:pt idx="136">
                  <c:v>0</c:v>
                </c:pt>
                <c:pt idx="137">
                  <c:v>0</c:v>
                </c:pt>
                <c:pt idx="138">
                  <c:v>0</c:v>
                </c:pt>
                <c:pt idx="139">
                  <c:v>0</c:v>
                </c:pt>
                <c:pt idx="140">
                  <c:v>3</c:v>
                </c:pt>
                <c:pt idx="141">
                  <c:v>0</c:v>
                </c:pt>
                <c:pt idx="142">
                  <c:v>0</c:v>
                </c:pt>
                <c:pt idx="143">
                  <c:v>0</c:v>
                </c:pt>
                <c:pt idx="144">
                  <c:v>1</c:v>
                </c:pt>
                <c:pt idx="145">
                  <c:v>0</c:v>
                </c:pt>
                <c:pt idx="146">
                  <c:v>0</c:v>
                </c:pt>
                <c:pt idx="147">
                  <c:v>1</c:v>
                </c:pt>
                <c:pt idx="148">
                  <c:v>1</c:v>
                </c:pt>
                <c:pt idx="149">
                  <c:v>1</c:v>
                </c:pt>
                <c:pt idx="150">
                  <c:v>0</c:v>
                </c:pt>
                <c:pt idx="151">
                  <c:v>2</c:v>
                </c:pt>
                <c:pt idx="152">
                  <c:v>0</c:v>
                </c:pt>
                <c:pt idx="153">
                  <c:v>0</c:v>
                </c:pt>
                <c:pt idx="154">
                  <c:v>1</c:v>
                </c:pt>
                <c:pt idx="155">
                  <c:v>2</c:v>
                </c:pt>
                <c:pt idx="156">
                  <c:v>0</c:v>
                </c:pt>
                <c:pt idx="157">
                  <c:v>1</c:v>
                </c:pt>
                <c:pt idx="158">
                  <c:v>0</c:v>
                </c:pt>
                <c:pt idx="159">
                  <c:v>1</c:v>
                </c:pt>
                <c:pt idx="160">
                  <c:v>1</c:v>
                </c:pt>
                <c:pt idx="161">
                  <c:v>2</c:v>
                </c:pt>
                <c:pt idx="162">
                  <c:v>1</c:v>
                </c:pt>
                <c:pt idx="163">
                  <c:v>0</c:v>
                </c:pt>
                <c:pt idx="164">
                  <c:v>0</c:v>
                </c:pt>
                <c:pt idx="165">
                  <c:v>1</c:v>
                </c:pt>
                <c:pt idx="166">
                  <c:v>0</c:v>
                </c:pt>
                <c:pt idx="167">
                  <c:v>0</c:v>
                </c:pt>
                <c:pt idx="168">
                  <c:v>1</c:v>
                </c:pt>
                <c:pt idx="169">
                  <c:v>1</c:v>
                </c:pt>
                <c:pt idx="170">
                  <c:v>1</c:v>
                </c:pt>
                <c:pt idx="171">
                  <c:v>0</c:v>
                </c:pt>
                <c:pt idx="172">
                  <c:v>1</c:v>
                </c:pt>
                <c:pt idx="173">
                  <c:v>0</c:v>
                </c:pt>
                <c:pt idx="174">
                  <c:v>1</c:v>
                </c:pt>
                <c:pt idx="175">
                  <c:v>0</c:v>
                </c:pt>
                <c:pt idx="176">
                  <c:v>2</c:v>
                </c:pt>
                <c:pt idx="177">
                  <c:v>2</c:v>
                </c:pt>
                <c:pt idx="178">
                  <c:v>1</c:v>
                </c:pt>
                <c:pt idx="179">
                  <c:v>2</c:v>
                </c:pt>
                <c:pt idx="180">
                  <c:v>0</c:v>
                </c:pt>
                <c:pt idx="181">
                  <c:v>0</c:v>
                </c:pt>
                <c:pt idx="182">
                  <c:v>3</c:v>
                </c:pt>
                <c:pt idx="183">
                  <c:v>1</c:v>
                </c:pt>
                <c:pt idx="184">
                  <c:v>0</c:v>
                </c:pt>
                <c:pt idx="185">
                  <c:v>2</c:v>
                </c:pt>
                <c:pt idx="186">
                  <c:v>0</c:v>
                </c:pt>
                <c:pt idx="187">
                  <c:v>1</c:v>
                </c:pt>
                <c:pt idx="188">
                  <c:v>2</c:v>
                </c:pt>
                <c:pt idx="189">
                  <c:v>2</c:v>
                </c:pt>
                <c:pt idx="190">
                  <c:v>2</c:v>
                </c:pt>
                <c:pt idx="191">
                  <c:v>2</c:v>
                </c:pt>
                <c:pt idx="192">
                  <c:v>1</c:v>
                </c:pt>
                <c:pt idx="193">
                  <c:v>2</c:v>
                </c:pt>
                <c:pt idx="194">
                  <c:v>1</c:v>
                </c:pt>
                <c:pt idx="195">
                  <c:v>0</c:v>
                </c:pt>
                <c:pt idx="196">
                  <c:v>0</c:v>
                </c:pt>
                <c:pt idx="197">
                  <c:v>1</c:v>
                </c:pt>
                <c:pt idx="198">
                  <c:v>1</c:v>
                </c:pt>
                <c:pt idx="199">
                  <c:v>0</c:v>
                </c:pt>
                <c:pt idx="200">
                  <c:v>1</c:v>
                </c:pt>
                <c:pt idx="201">
                  <c:v>1</c:v>
                </c:pt>
                <c:pt idx="202">
                  <c:v>1</c:v>
                </c:pt>
                <c:pt idx="203">
                  <c:v>0</c:v>
                </c:pt>
                <c:pt idx="204">
                  <c:v>0</c:v>
                </c:pt>
                <c:pt idx="205">
                  <c:v>2</c:v>
                </c:pt>
                <c:pt idx="206">
                  <c:v>1</c:v>
                </c:pt>
                <c:pt idx="207">
                  <c:v>5</c:v>
                </c:pt>
                <c:pt idx="208">
                  <c:v>1</c:v>
                </c:pt>
                <c:pt idx="209">
                  <c:v>0</c:v>
                </c:pt>
                <c:pt idx="210">
                  <c:v>2</c:v>
                </c:pt>
                <c:pt idx="211">
                  <c:v>3</c:v>
                </c:pt>
                <c:pt idx="212">
                  <c:v>1</c:v>
                </c:pt>
                <c:pt idx="213">
                  <c:v>0</c:v>
                </c:pt>
                <c:pt idx="214">
                  <c:v>1</c:v>
                </c:pt>
                <c:pt idx="215">
                  <c:v>0</c:v>
                </c:pt>
                <c:pt idx="216">
                  <c:v>0</c:v>
                </c:pt>
                <c:pt idx="217">
                  <c:v>1</c:v>
                </c:pt>
                <c:pt idx="218">
                  <c:v>1</c:v>
                </c:pt>
                <c:pt idx="219">
                  <c:v>0</c:v>
                </c:pt>
                <c:pt idx="220">
                  <c:v>1</c:v>
                </c:pt>
                <c:pt idx="221">
                  <c:v>0</c:v>
                </c:pt>
                <c:pt idx="222">
                  <c:v>0</c:v>
                </c:pt>
                <c:pt idx="223">
                  <c:v>0</c:v>
                </c:pt>
                <c:pt idx="224">
                  <c:v>1</c:v>
                </c:pt>
                <c:pt idx="225">
                  <c:v>1</c:v>
                </c:pt>
                <c:pt idx="226">
                  <c:v>1</c:v>
                </c:pt>
                <c:pt idx="227">
                  <c:v>1</c:v>
                </c:pt>
                <c:pt idx="228">
                  <c:v>1</c:v>
                </c:pt>
                <c:pt idx="229">
                  <c:v>1</c:v>
                </c:pt>
                <c:pt idx="230">
                  <c:v>1</c:v>
                </c:pt>
                <c:pt idx="231">
                  <c:v>1</c:v>
                </c:pt>
                <c:pt idx="232">
                  <c:v>0</c:v>
                </c:pt>
                <c:pt idx="233">
                  <c:v>2</c:v>
                </c:pt>
                <c:pt idx="234">
                  <c:v>0</c:v>
                </c:pt>
                <c:pt idx="235">
                  <c:v>1</c:v>
                </c:pt>
                <c:pt idx="236">
                  <c:v>3</c:v>
                </c:pt>
                <c:pt idx="237">
                  <c:v>1</c:v>
                </c:pt>
                <c:pt idx="238">
                  <c:v>0</c:v>
                </c:pt>
                <c:pt idx="239">
                  <c:v>1</c:v>
                </c:pt>
                <c:pt idx="240">
                  <c:v>0</c:v>
                </c:pt>
                <c:pt idx="241">
                  <c:v>1</c:v>
                </c:pt>
                <c:pt idx="242">
                  <c:v>0</c:v>
                </c:pt>
                <c:pt idx="243">
                  <c:v>0</c:v>
                </c:pt>
                <c:pt idx="244">
                  <c:v>0</c:v>
                </c:pt>
                <c:pt idx="245">
                  <c:v>3</c:v>
                </c:pt>
                <c:pt idx="246">
                  <c:v>0</c:v>
                </c:pt>
                <c:pt idx="247">
                  <c:v>1</c:v>
                </c:pt>
                <c:pt idx="248">
                  <c:v>0</c:v>
                </c:pt>
                <c:pt idx="249">
                  <c:v>1</c:v>
                </c:pt>
                <c:pt idx="250">
                  <c:v>0</c:v>
                </c:pt>
                <c:pt idx="251">
                  <c:v>0</c:v>
                </c:pt>
                <c:pt idx="252">
                  <c:v>1</c:v>
                </c:pt>
                <c:pt idx="253">
                  <c:v>0</c:v>
                </c:pt>
                <c:pt idx="254">
                  <c:v>1</c:v>
                </c:pt>
                <c:pt idx="255">
                  <c:v>4</c:v>
                </c:pt>
                <c:pt idx="256">
                  <c:v>0</c:v>
                </c:pt>
                <c:pt idx="257">
                  <c:v>2</c:v>
                </c:pt>
                <c:pt idx="258">
                  <c:v>3</c:v>
                </c:pt>
                <c:pt idx="259">
                  <c:v>2</c:v>
                </c:pt>
                <c:pt idx="260">
                  <c:v>3</c:v>
                </c:pt>
                <c:pt idx="261">
                  <c:v>0</c:v>
                </c:pt>
                <c:pt idx="262">
                  <c:v>4</c:v>
                </c:pt>
                <c:pt idx="263">
                  <c:v>1</c:v>
                </c:pt>
                <c:pt idx="264">
                  <c:v>4</c:v>
                </c:pt>
                <c:pt idx="265">
                  <c:v>0</c:v>
                </c:pt>
                <c:pt idx="266">
                  <c:v>2</c:v>
                </c:pt>
                <c:pt idx="267">
                  <c:v>1</c:v>
                </c:pt>
                <c:pt idx="268">
                  <c:v>0</c:v>
                </c:pt>
                <c:pt idx="269">
                  <c:v>4</c:v>
                </c:pt>
                <c:pt idx="270">
                  <c:v>0</c:v>
                </c:pt>
                <c:pt idx="271">
                  <c:v>0</c:v>
                </c:pt>
                <c:pt idx="272">
                  <c:v>0</c:v>
                </c:pt>
                <c:pt idx="273">
                  <c:v>3</c:v>
                </c:pt>
                <c:pt idx="274">
                  <c:v>0</c:v>
                </c:pt>
                <c:pt idx="275">
                  <c:v>0</c:v>
                </c:pt>
                <c:pt idx="276">
                  <c:v>1</c:v>
                </c:pt>
                <c:pt idx="277">
                  <c:v>0</c:v>
                </c:pt>
                <c:pt idx="278">
                  <c:v>1</c:v>
                </c:pt>
                <c:pt idx="279">
                  <c:v>3</c:v>
                </c:pt>
                <c:pt idx="280">
                  <c:v>0</c:v>
                </c:pt>
                <c:pt idx="281">
                  <c:v>3</c:v>
                </c:pt>
                <c:pt idx="282">
                  <c:v>0</c:v>
                </c:pt>
                <c:pt idx="283">
                  <c:v>0</c:v>
                </c:pt>
                <c:pt idx="284">
                  <c:v>0</c:v>
                </c:pt>
                <c:pt idx="285">
                  <c:v>3</c:v>
                </c:pt>
                <c:pt idx="286">
                  <c:v>2</c:v>
                </c:pt>
                <c:pt idx="287">
                  <c:v>1</c:v>
                </c:pt>
                <c:pt idx="288">
                  <c:v>0</c:v>
                </c:pt>
                <c:pt idx="289">
                  <c:v>0</c:v>
                </c:pt>
                <c:pt idx="290">
                  <c:v>0</c:v>
                </c:pt>
                <c:pt idx="291">
                  <c:v>0</c:v>
                </c:pt>
                <c:pt idx="292">
                  <c:v>1</c:v>
                </c:pt>
                <c:pt idx="293">
                  <c:v>0</c:v>
                </c:pt>
                <c:pt idx="294">
                  <c:v>0</c:v>
                </c:pt>
                <c:pt idx="295">
                  <c:v>1</c:v>
                </c:pt>
                <c:pt idx="296">
                  <c:v>0</c:v>
                </c:pt>
                <c:pt idx="297">
                  <c:v>1</c:v>
                </c:pt>
                <c:pt idx="298">
                  <c:v>0</c:v>
                </c:pt>
                <c:pt idx="299">
                  <c:v>1</c:v>
                </c:pt>
                <c:pt idx="300">
                  <c:v>0</c:v>
                </c:pt>
                <c:pt idx="301">
                  <c:v>3</c:v>
                </c:pt>
                <c:pt idx="302">
                  <c:v>2</c:v>
                </c:pt>
                <c:pt idx="303">
                  <c:v>2</c:v>
                </c:pt>
                <c:pt idx="304">
                  <c:v>3</c:v>
                </c:pt>
                <c:pt idx="305">
                  <c:v>0</c:v>
                </c:pt>
                <c:pt idx="306">
                  <c:v>1</c:v>
                </c:pt>
                <c:pt idx="307">
                  <c:v>1</c:v>
                </c:pt>
                <c:pt idx="308">
                  <c:v>1</c:v>
                </c:pt>
                <c:pt idx="309">
                  <c:v>0</c:v>
                </c:pt>
                <c:pt idx="310">
                  <c:v>0</c:v>
                </c:pt>
                <c:pt idx="311">
                  <c:v>3</c:v>
                </c:pt>
                <c:pt idx="312">
                  <c:v>1</c:v>
                </c:pt>
                <c:pt idx="313">
                  <c:v>0</c:v>
                </c:pt>
                <c:pt idx="314">
                  <c:v>2</c:v>
                </c:pt>
                <c:pt idx="315">
                  <c:v>0</c:v>
                </c:pt>
                <c:pt idx="316">
                  <c:v>1</c:v>
                </c:pt>
                <c:pt idx="317">
                  <c:v>3</c:v>
                </c:pt>
                <c:pt idx="318">
                  <c:v>2</c:v>
                </c:pt>
                <c:pt idx="319">
                  <c:v>2</c:v>
                </c:pt>
                <c:pt idx="320">
                  <c:v>0</c:v>
                </c:pt>
                <c:pt idx="321">
                  <c:v>2</c:v>
                </c:pt>
                <c:pt idx="322">
                  <c:v>2</c:v>
                </c:pt>
                <c:pt idx="323">
                  <c:v>1</c:v>
                </c:pt>
                <c:pt idx="324">
                  <c:v>1</c:v>
                </c:pt>
                <c:pt idx="325">
                  <c:v>5</c:v>
                </c:pt>
                <c:pt idx="326">
                  <c:v>1</c:v>
                </c:pt>
                <c:pt idx="327">
                  <c:v>1</c:v>
                </c:pt>
                <c:pt idx="328">
                  <c:v>1</c:v>
                </c:pt>
                <c:pt idx="329">
                  <c:v>1</c:v>
                </c:pt>
                <c:pt idx="330">
                  <c:v>2</c:v>
                </c:pt>
                <c:pt idx="331">
                  <c:v>1</c:v>
                </c:pt>
                <c:pt idx="332">
                  <c:v>0</c:v>
                </c:pt>
                <c:pt idx="333">
                  <c:v>3</c:v>
                </c:pt>
                <c:pt idx="334">
                  <c:v>1</c:v>
                </c:pt>
                <c:pt idx="335">
                  <c:v>0</c:v>
                </c:pt>
                <c:pt idx="336">
                  <c:v>4</c:v>
                </c:pt>
                <c:pt idx="337">
                  <c:v>1</c:v>
                </c:pt>
                <c:pt idx="338">
                  <c:v>4</c:v>
                </c:pt>
                <c:pt idx="339">
                  <c:v>0</c:v>
                </c:pt>
                <c:pt idx="340">
                  <c:v>2</c:v>
                </c:pt>
                <c:pt idx="341">
                  <c:v>4</c:v>
                </c:pt>
                <c:pt idx="342">
                  <c:v>7</c:v>
                </c:pt>
                <c:pt idx="343">
                  <c:v>8</c:v>
                </c:pt>
                <c:pt idx="344">
                  <c:v>3</c:v>
                </c:pt>
                <c:pt idx="345">
                  <c:v>0</c:v>
                </c:pt>
                <c:pt idx="346">
                  <c:v>0</c:v>
                </c:pt>
                <c:pt idx="347">
                  <c:v>1</c:v>
                </c:pt>
                <c:pt idx="348">
                  <c:v>2</c:v>
                </c:pt>
                <c:pt idx="349">
                  <c:v>2</c:v>
                </c:pt>
                <c:pt idx="350">
                  <c:v>1</c:v>
                </c:pt>
                <c:pt idx="351">
                  <c:v>1</c:v>
                </c:pt>
                <c:pt idx="352">
                  <c:v>2</c:v>
                </c:pt>
                <c:pt idx="353">
                  <c:v>0</c:v>
                </c:pt>
                <c:pt idx="354">
                  <c:v>2</c:v>
                </c:pt>
                <c:pt idx="355">
                  <c:v>1</c:v>
                </c:pt>
                <c:pt idx="356">
                  <c:v>2</c:v>
                </c:pt>
                <c:pt idx="357">
                  <c:v>2</c:v>
                </c:pt>
                <c:pt idx="358">
                  <c:v>0</c:v>
                </c:pt>
                <c:pt idx="359">
                  <c:v>2</c:v>
                </c:pt>
                <c:pt idx="360">
                  <c:v>0</c:v>
                </c:pt>
                <c:pt idx="361">
                  <c:v>0</c:v>
                </c:pt>
                <c:pt idx="362">
                  <c:v>1</c:v>
                </c:pt>
                <c:pt idx="363">
                  <c:v>0</c:v>
                </c:pt>
                <c:pt idx="364">
                  <c:v>0</c:v>
                </c:pt>
                <c:pt idx="365">
                  <c:v>0</c:v>
                </c:pt>
                <c:pt idx="366">
                  <c:v>1</c:v>
                </c:pt>
                <c:pt idx="367">
                  <c:v>0</c:v>
                </c:pt>
                <c:pt idx="368">
                  <c:v>0</c:v>
                </c:pt>
                <c:pt idx="369">
                  <c:v>1</c:v>
                </c:pt>
                <c:pt idx="370">
                  <c:v>0</c:v>
                </c:pt>
                <c:pt idx="371">
                  <c:v>1</c:v>
                </c:pt>
                <c:pt idx="372">
                  <c:v>0</c:v>
                </c:pt>
                <c:pt idx="373">
                  <c:v>0</c:v>
                </c:pt>
                <c:pt idx="374">
                  <c:v>0</c:v>
                </c:pt>
                <c:pt idx="375">
                  <c:v>1</c:v>
                </c:pt>
                <c:pt idx="376">
                  <c:v>1</c:v>
                </c:pt>
                <c:pt idx="377">
                  <c:v>0</c:v>
                </c:pt>
                <c:pt idx="378">
                  <c:v>0</c:v>
                </c:pt>
                <c:pt idx="379">
                  <c:v>0</c:v>
                </c:pt>
                <c:pt idx="380">
                  <c:v>0</c:v>
                </c:pt>
                <c:pt idx="381">
                  <c:v>1</c:v>
                </c:pt>
                <c:pt idx="382">
                  <c:v>0</c:v>
                </c:pt>
                <c:pt idx="383">
                  <c:v>0</c:v>
                </c:pt>
                <c:pt idx="384">
                  <c:v>0</c:v>
                </c:pt>
                <c:pt idx="385">
                  <c:v>0</c:v>
                </c:pt>
                <c:pt idx="386">
                  <c:v>1</c:v>
                </c:pt>
                <c:pt idx="387">
                  <c:v>0</c:v>
                </c:pt>
                <c:pt idx="388">
                  <c:v>1</c:v>
                </c:pt>
                <c:pt idx="389">
                  <c:v>1</c:v>
                </c:pt>
                <c:pt idx="390">
                  <c:v>2</c:v>
                </c:pt>
                <c:pt idx="391">
                  <c:v>0</c:v>
                </c:pt>
                <c:pt idx="392">
                  <c:v>0</c:v>
                </c:pt>
                <c:pt idx="393">
                  <c:v>1</c:v>
                </c:pt>
                <c:pt idx="394">
                  <c:v>0</c:v>
                </c:pt>
                <c:pt idx="395">
                  <c:v>0</c:v>
                </c:pt>
                <c:pt idx="396">
                  <c:v>1</c:v>
                </c:pt>
                <c:pt idx="397">
                  <c:v>0</c:v>
                </c:pt>
                <c:pt idx="398">
                  <c:v>0</c:v>
                </c:pt>
                <c:pt idx="399">
                  <c:v>0</c:v>
                </c:pt>
                <c:pt idx="400">
                  <c:v>0</c:v>
                </c:pt>
                <c:pt idx="401">
                  <c:v>1</c:v>
                </c:pt>
                <c:pt idx="402">
                  <c:v>1</c:v>
                </c:pt>
                <c:pt idx="403">
                  <c:v>0</c:v>
                </c:pt>
                <c:pt idx="404">
                  <c:v>0</c:v>
                </c:pt>
                <c:pt idx="405">
                  <c:v>1</c:v>
                </c:pt>
                <c:pt idx="406">
                  <c:v>0</c:v>
                </c:pt>
                <c:pt idx="407">
                  <c:v>0</c:v>
                </c:pt>
                <c:pt idx="408">
                  <c:v>1</c:v>
                </c:pt>
                <c:pt idx="409">
                  <c:v>1</c:v>
                </c:pt>
                <c:pt idx="410">
                  <c:v>0</c:v>
                </c:pt>
                <c:pt idx="411">
                  <c:v>0</c:v>
                </c:pt>
                <c:pt idx="412">
                  <c:v>1</c:v>
                </c:pt>
                <c:pt idx="413">
                  <c:v>0</c:v>
                </c:pt>
                <c:pt idx="414">
                  <c:v>0</c:v>
                </c:pt>
                <c:pt idx="415">
                  <c:v>0</c:v>
                </c:pt>
                <c:pt idx="416">
                  <c:v>0</c:v>
                </c:pt>
                <c:pt idx="417">
                  <c:v>2</c:v>
                </c:pt>
                <c:pt idx="418">
                  <c:v>1</c:v>
                </c:pt>
                <c:pt idx="419">
                  <c:v>1</c:v>
                </c:pt>
                <c:pt idx="420">
                  <c:v>0</c:v>
                </c:pt>
                <c:pt idx="421">
                  <c:v>0</c:v>
                </c:pt>
                <c:pt idx="422">
                  <c:v>0</c:v>
                </c:pt>
                <c:pt idx="423">
                  <c:v>1</c:v>
                </c:pt>
                <c:pt idx="424">
                  <c:v>0</c:v>
                </c:pt>
                <c:pt idx="425">
                  <c:v>0</c:v>
                </c:pt>
                <c:pt idx="426">
                  <c:v>1</c:v>
                </c:pt>
                <c:pt idx="427">
                  <c:v>0</c:v>
                </c:pt>
                <c:pt idx="428">
                  <c:v>0</c:v>
                </c:pt>
                <c:pt idx="429">
                  <c:v>0</c:v>
                </c:pt>
                <c:pt idx="430">
                  <c:v>0</c:v>
                </c:pt>
                <c:pt idx="431">
                  <c:v>0</c:v>
                </c:pt>
                <c:pt idx="432">
                  <c:v>0</c:v>
                </c:pt>
                <c:pt idx="433">
                  <c:v>0</c:v>
                </c:pt>
                <c:pt idx="434">
                  <c:v>1</c:v>
                </c:pt>
                <c:pt idx="435">
                  <c:v>0</c:v>
                </c:pt>
                <c:pt idx="436">
                  <c:v>0</c:v>
                </c:pt>
                <c:pt idx="437">
                  <c:v>0</c:v>
                </c:pt>
                <c:pt idx="438">
                  <c:v>1</c:v>
                </c:pt>
                <c:pt idx="439">
                  <c:v>0</c:v>
                </c:pt>
                <c:pt idx="440">
                  <c:v>0</c:v>
                </c:pt>
                <c:pt idx="441">
                  <c:v>3</c:v>
                </c:pt>
                <c:pt idx="442">
                  <c:v>0</c:v>
                </c:pt>
                <c:pt idx="443">
                  <c:v>0</c:v>
                </c:pt>
                <c:pt idx="444">
                  <c:v>0</c:v>
                </c:pt>
                <c:pt idx="445">
                  <c:v>1</c:v>
                </c:pt>
                <c:pt idx="446">
                  <c:v>1</c:v>
                </c:pt>
                <c:pt idx="447">
                  <c:v>0</c:v>
                </c:pt>
                <c:pt idx="448">
                  <c:v>0</c:v>
                </c:pt>
                <c:pt idx="449">
                  <c:v>0</c:v>
                </c:pt>
                <c:pt idx="450">
                  <c:v>0</c:v>
                </c:pt>
                <c:pt idx="451">
                  <c:v>0</c:v>
                </c:pt>
                <c:pt idx="452">
                  <c:v>1</c:v>
                </c:pt>
                <c:pt idx="453">
                  <c:v>0</c:v>
                </c:pt>
                <c:pt idx="454">
                  <c:v>0</c:v>
                </c:pt>
                <c:pt idx="455">
                  <c:v>1</c:v>
                </c:pt>
                <c:pt idx="456">
                  <c:v>0</c:v>
                </c:pt>
                <c:pt idx="457">
                  <c:v>0</c:v>
                </c:pt>
                <c:pt idx="458">
                  <c:v>2</c:v>
                </c:pt>
                <c:pt idx="459">
                  <c:v>0</c:v>
                </c:pt>
                <c:pt idx="460">
                  <c:v>0</c:v>
                </c:pt>
                <c:pt idx="461">
                  <c:v>0</c:v>
                </c:pt>
                <c:pt idx="462">
                  <c:v>0</c:v>
                </c:pt>
                <c:pt idx="463">
                  <c:v>1</c:v>
                </c:pt>
                <c:pt idx="464">
                  <c:v>1</c:v>
                </c:pt>
                <c:pt idx="465">
                  <c:v>1</c:v>
                </c:pt>
                <c:pt idx="466">
                  <c:v>0</c:v>
                </c:pt>
                <c:pt idx="467">
                  <c:v>1</c:v>
                </c:pt>
                <c:pt idx="468">
                  <c:v>1</c:v>
                </c:pt>
                <c:pt idx="469">
                  <c:v>0</c:v>
                </c:pt>
                <c:pt idx="470">
                  <c:v>0</c:v>
                </c:pt>
                <c:pt idx="471">
                  <c:v>0</c:v>
                </c:pt>
                <c:pt idx="472">
                  <c:v>0</c:v>
                </c:pt>
                <c:pt idx="473">
                  <c:v>0</c:v>
                </c:pt>
                <c:pt idx="474">
                  <c:v>1</c:v>
                </c:pt>
                <c:pt idx="475">
                  <c:v>1</c:v>
                </c:pt>
                <c:pt idx="476">
                  <c:v>0</c:v>
                </c:pt>
                <c:pt idx="477">
                  <c:v>1</c:v>
                </c:pt>
                <c:pt idx="478">
                  <c:v>0</c:v>
                </c:pt>
                <c:pt idx="479">
                  <c:v>0</c:v>
                </c:pt>
                <c:pt idx="480">
                  <c:v>0</c:v>
                </c:pt>
                <c:pt idx="481">
                  <c:v>0</c:v>
                </c:pt>
                <c:pt idx="482">
                  <c:v>0</c:v>
                </c:pt>
                <c:pt idx="483">
                  <c:v>1</c:v>
                </c:pt>
                <c:pt idx="484">
                  <c:v>0</c:v>
                </c:pt>
                <c:pt idx="485">
                  <c:v>1</c:v>
                </c:pt>
                <c:pt idx="486">
                  <c:v>0</c:v>
                </c:pt>
                <c:pt idx="487">
                  <c:v>0</c:v>
                </c:pt>
                <c:pt idx="488">
                  <c:v>1</c:v>
                </c:pt>
                <c:pt idx="489">
                  <c:v>0</c:v>
                </c:pt>
                <c:pt idx="490">
                  <c:v>0</c:v>
                </c:pt>
                <c:pt idx="491">
                  <c:v>0</c:v>
                </c:pt>
                <c:pt idx="492">
                  <c:v>0</c:v>
                </c:pt>
                <c:pt idx="493">
                  <c:v>0</c:v>
                </c:pt>
                <c:pt idx="494">
                  <c:v>0</c:v>
                </c:pt>
                <c:pt idx="495">
                  <c:v>1</c:v>
                </c:pt>
                <c:pt idx="496">
                  <c:v>0</c:v>
                </c:pt>
                <c:pt idx="497">
                  <c:v>0</c:v>
                </c:pt>
                <c:pt idx="498">
                  <c:v>0</c:v>
                </c:pt>
                <c:pt idx="499">
                  <c:v>1</c:v>
                </c:pt>
                <c:pt idx="500">
                  <c:v>0</c:v>
                </c:pt>
                <c:pt idx="501">
                  <c:v>1</c:v>
                </c:pt>
                <c:pt idx="502">
                  <c:v>0</c:v>
                </c:pt>
                <c:pt idx="503">
                  <c:v>1</c:v>
                </c:pt>
                <c:pt idx="504">
                  <c:v>0</c:v>
                </c:pt>
                <c:pt idx="505">
                  <c:v>0</c:v>
                </c:pt>
                <c:pt idx="506">
                  <c:v>0</c:v>
                </c:pt>
                <c:pt idx="507">
                  <c:v>0</c:v>
                </c:pt>
              </c:numCache>
            </c:numRef>
          </c:yVal>
          <c:smooth val="0"/>
        </c:ser>
        <c:ser>
          <c:idx val="1"/>
          <c:order val="1"/>
          <c:tx>
            <c:v>Sum</c:v>
          </c:tx>
          <c:spPr>
            <a:ln w="28575">
              <a:noFill/>
            </a:ln>
          </c:spPr>
          <c:marker>
            <c:symbol val="diamond"/>
            <c:size val="3"/>
          </c:marker>
          <c:xVal>
            <c:numRef>
              <c:f>'ACE ANIS DIOXANE'!$AF$2:$AF$509</c:f>
              <c:numCache>
                <c:formatCode>General</c:formatCode>
                <c:ptCount val="508"/>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pt idx="500">
                  <c:v>501</c:v>
                </c:pt>
                <c:pt idx="501">
                  <c:v>502</c:v>
                </c:pt>
                <c:pt idx="502">
                  <c:v>503</c:v>
                </c:pt>
                <c:pt idx="503">
                  <c:v>504</c:v>
                </c:pt>
                <c:pt idx="504">
                  <c:v>505</c:v>
                </c:pt>
                <c:pt idx="505">
                  <c:v>506</c:v>
                </c:pt>
                <c:pt idx="506">
                  <c:v>507</c:v>
                </c:pt>
                <c:pt idx="507">
                  <c:v>508</c:v>
                </c:pt>
              </c:numCache>
            </c:numRef>
          </c:xVal>
          <c:yVal>
            <c:numRef>
              <c:f>'ACE ANIS DIOXANE'!$AH$2:$AH$509</c:f>
              <c:numCache>
                <c:formatCode>General</c:formatCode>
                <c:ptCount val="508"/>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5.2571430000000001</c:v>
                </c:pt>
                <c:pt idx="38">
                  <c:v>1.2571429999999999</c:v>
                </c:pt>
                <c:pt idx="39">
                  <c:v>6.2571430000000001</c:v>
                </c:pt>
                <c:pt idx="40">
                  <c:v>0</c:v>
                </c:pt>
                <c:pt idx="41">
                  <c:v>7.2571430000000001</c:v>
                </c:pt>
                <c:pt idx="42">
                  <c:v>1.2571429999999999</c:v>
                </c:pt>
                <c:pt idx="43">
                  <c:v>2.2571430000000001</c:v>
                </c:pt>
                <c:pt idx="44">
                  <c:v>0.2571428</c:v>
                </c:pt>
                <c:pt idx="45">
                  <c:v>4.2571430000000001</c:v>
                </c:pt>
                <c:pt idx="46">
                  <c:v>2.2571430000000001</c:v>
                </c:pt>
                <c:pt idx="47">
                  <c:v>1.2571429999999999</c:v>
                </c:pt>
                <c:pt idx="48">
                  <c:v>0.25714290000000001</c:v>
                </c:pt>
                <c:pt idx="49">
                  <c:v>1.2571429999999999</c:v>
                </c:pt>
                <c:pt idx="50">
                  <c:v>0.2571428</c:v>
                </c:pt>
                <c:pt idx="51">
                  <c:v>3.2571430000000001</c:v>
                </c:pt>
                <c:pt idx="52">
                  <c:v>0</c:v>
                </c:pt>
                <c:pt idx="53">
                  <c:v>0.2571428</c:v>
                </c:pt>
                <c:pt idx="54">
                  <c:v>0</c:v>
                </c:pt>
                <c:pt idx="55">
                  <c:v>0</c:v>
                </c:pt>
                <c:pt idx="56">
                  <c:v>2.2571430000000001</c:v>
                </c:pt>
                <c:pt idx="57">
                  <c:v>7.2571430000000001</c:v>
                </c:pt>
                <c:pt idx="58">
                  <c:v>3.2571430000000001</c:v>
                </c:pt>
                <c:pt idx="59">
                  <c:v>2.2571430000000001</c:v>
                </c:pt>
                <c:pt idx="60">
                  <c:v>7.2571430000000001</c:v>
                </c:pt>
                <c:pt idx="61">
                  <c:v>0</c:v>
                </c:pt>
                <c:pt idx="62">
                  <c:v>0</c:v>
                </c:pt>
                <c:pt idx="63">
                  <c:v>0.2571428</c:v>
                </c:pt>
                <c:pt idx="64">
                  <c:v>4.2571430000000001</c:v>
                </c:pt>
                <c:pt idx="65">
                  <c:v>0</c:v>
                </c:pt>
                <c:pt idx="66">
                  <c:v>0</c:v>
                </c:pt>
                <c:pt idx="67">
                  <c:v>3.2571430000000001</c:v>
                </c:pt>
                <c:pt idx="68">
                  <c:v>4.2571430000000001</c:v>
                </c:pt>
                <c:pt idx="69">
                  <c:v>4.2571430000000001</c:v>
                </c:pt>
                <c:pt idx="70">
                  <c:v>4.2571430000000001</c:v>
                </c:pt>
                <c:pt idx="71">
                  <c:v>257.25709999999998</c:v>
                </c:pt>
                <c:pt idx="72">
                  <c:v>7278.2569999999996</c:v>
                </c:pt>
                <c:pt idx="73">
                  <c:v>35310.26</c:v>
                </c:pt>
                <c:pt idx="74">
                  <c:v>63708.26</c:v>
                </c:pt>
                <c:pt idx="75">
                  <c:v>68460.259999999995</c:v>
                </c:pt>
                <c:pt idx="76">
                  <c:v>62592.26</c:v>
                </c:pt>
                <c:pt idx="77">
                  <c:v>55728.26</c:v>
                </c:pt>
                <c:pt idx="78">
                  <c:v>50078.26</c:v>
                </c:pt>
                <c:pt idx="79">
                  <c:v>45891.26</c:v>
                </c:pt>
                <c:pt idx="80">
                  <c:v>42209.26</c:v>
                </c:pt>
                <c:pt idx="81">
                  <c:v>38454.26</c:v>
                </c:pt>
                <c:pt idx="82">
                  <c:v>36036.26</c:v>
                </c:pt>
                <c:pt idx="83">
                  <c:v>33319.26</c:v>
                </c:pt>
                <c:pt idx="84">
                  <c:v>30929.26</c:v>
                </c:pt>
                <c:pt idx="85">
                  <c:v>28833.26</c:v>
                </c:pt>
                <c:pt idx="86">
                  <c:v>26805.26</c:v>
                </c:pt>
                <c:pt idx="87">
                  <c:v>25090.26</c:v>
                </c:pt>
                <c:pt idx="88">
                  <c:v>23709.26</c:v>
                </c:pt>
                <c:pt idx="89">
                  <c:v>22280.26</c:v>
                </c:pt>
                <c:pt idx="90">
                  <c:v>20875.259999999998</c:v>
                </c:pt>
                <c:pt idx="91">
                  <c:v>19726.259999999998</c:v>
                </c:pt>
                <c:pt idx="92">
                  <c:v>19172.259999999998</c:v>
                </c:pt>
                <c:pt idx="93">
                  <c:v>18481.259999999998</c:v>
                </c:pt>
                <c:pt idx="94">
                  <c:v>17566.259999999998</c:v>
                </c:pt>
                <c:pt idx="95">
                  <c:v>16811.259999999998</c:v>
                </c:pt>
                <c:pt idx="96">
                  <c:v>15749.26</c:v>
                </c:pt>
                <c:pt idx="97">
                  <c:v>14866.26</c:v>
                </c:pt>
                <c:pt idx="98">
                  <c:v>14082.26</c:v>
                </c:pt>
                <c:pt idx="99">
                  <c:v>13716.26</c:v>
                </c:pt>
                <c:pt idx="100">
                  <c:v>12916.26</c:v>
                </c:pt>
                <c:pt idx="101">
                  <c:v>12439.26</c:v>
                </c:pt>
                <c:pt idx="102">
                  <c:v>11815.26</c:v>
                </c:pt>
                <c:pt idx="103">
                  <c:v>11410.26</c:v>
                </c:pt>
                <c:pt idx="104">
                  <c:v>10929.26</c:v>
                </c:pt>
                <c:pt idx="105">
                  <c:v>10771.26</c:v>
                </c:pt>
                <c:pt idx="106">
                  <c:v>10135.26</c:v>
                </c:pt>
                <c:pt idx="107">
                  <c:v>9729.2569999999996</c:v>
                </c:pt>
                <c:pt idx="108">
                  <c:v>9124.2569999999996</c:v>
                </c:pt>
                <c:pt idx="109">
                  <c:v>8938.2569999999996</c:v>
                </c:pt>
                <c:pt idx="110">
                  <c:v>8404.2569999999996</c:v>
                </c:pt>
                <c:pt idx="111">
                  <c:v>8160.2569999999996</c:v>
                </c:pt>
                <c:pt idx="112">
                  <c:v>7884.2569999999996</c:v>
                </c:pt>
                <c:pt idx="113">
                  <c:v>7606.2569999999996</c:v>
                </c:pt>
                <c:pt idx="114">
                  <c:v>7547.2569999999996</c:v>
                </c:pt>
                <c:pt idx="115">
                  <c:v>7087.2569999999996</c:v>
                </c:pt>
                <c:pt idx="116">
                  <c:v>6803.2569999999996</c:v>
                </c:pt>
                <c:pt idx="117">
                  <c:v>6482.2569999999996</c:v>
                </c:pt>
                <c:pt idx="118">
                  <c:v>6260.2569999999996</c:v>
                </c:pt>
                <c:pt idx="119">
                  <c:v>6192.2569999999996</c:v>
                </c:pt>
                <c:pt idx="120">
                  <c:v>5961.2569999999996</c:v>
                </c:pt>
                <c:pt idx="121">
                  <c:v>5790.2569999999996</c:v>
                </c:pt>
                <c:pt idx="122">
                  <c:v>5297.2569999999996</c:v>
                </c:pt>
                <c:pt idx="123">
                  <c:v>5337.2569999999996</c:v>
                </c:pt>
                <c:pt idx="124">
                  <c:v>5179.2569999999996</c:v>
                </c:pt>
                <c:pt idx="125">
                  <c:v>4972.2569999999996</c:v>
                </c:pt>
                <c:pt idx="126">
                  <c:v>4777.2569999999996</c:v>
                </c:pt>
                <c:pt idx="127">
                  <c:v>4777.2569999999996</c:v>
                </c:pt>
                <c:pt idx="128">
                  <c:v>4530.2569999999996</c:v>
                </c:pt>
                <c:pt idx="129">
                  <c:v>4505.2569999999996</c:v>
                </c:pt>
                <c:pt idx="130">
                  <c:v>4207.2569999999996</c:v>
                </c:pt>
                <c:pt idx="131">
                  <c:v>4202.2569999999996</c:v>
                </c:pt>
                <c:pt idx="132">
                  <c:v>4230.2569999999996</c:v>
                </c:pt>
                <c:pt idx="133">
                  <c:v>3958.2570000000001</c:v>
                </c:pt>
                <c:pt idx="134">
                  <c:v>3793.2570000000001</c:v>
                </c:pt>
                <c:pt idx="135">
                  <c:v>3743.2570000000001</c:v>
                </c:pt>
                <c:pt idx="136">
                  <c:v>3492.2570000000001</c:v>
                </c:pt>
                <c:pt idx="137">
                  <c:v>3622.2570000000001</c:v>
                </c:pt>
                <c:pt idx="138">
                  <c:v>3384.2570000000001</c:v>
                </c:pt>
                <c:pt idx="139">
                  <c:v>3430.2570000000001</c:v>
                </c:pt>
                <c:pt idx="140">
                  <c:v>3237.2570000000001</c:v>
                </c:pt>
                <c:pt idx="141">
                  <c:v>3147.2570000000001</c:v>
                </c:pt>
                <c:pt idx="142">
                  <c:v>3113.2570000000001</c:v>
                </c:pt>
                <c:pt idx="143">
                  <c:v>3028.2570000000001</c:v>
                </c:pt>
                <c:pt idx="144">
                  <c:v>2837.2570000000001</c:v>
                </c:pt>
                <c:pt idx="145">
                  <c:v>2772.2570000000001</c:v>
                </c:pt>
                <c:pt idx="146">
                  <c:v>2706.2570000000001</c:v>
                </c:pt>
                <c:pt idx="147">
                  <c:v>2623.2570000000001</c:v>
                </c:pt>
                <c:pt idx="148">
                  <c:v>2657.2570000000001</c:v>
                </c:pt>
                <c:pt idx="149">
                  <c:v>2618.2570000000001</c:v>
                </c:pt>
                <c:pt idx="150">
                  <c:v>2456.2570000000001</c:v>
                </c:pt>
                <c:pt idx="151">
                  <c:v>2436.2570000000001</c:v>
                </c:pt>
                <c:pt idx="152">
                  <c:v>2330.2570000000001</c:v>
                </c:pt>
                <c:pt idx="153">
                  <c:v>2280.2570000000001</c:v>
                </c:pt>
                <c:pt idx="154">
                  <c:v>2267.2570000000001</c:v>
                </c:pt>
                <c:pt idx="155">
                  <c:v>2182.2570000000001</c:v>
                </c:pt>
                <c:pt idx="156">
                  <c:v>2221.2570000000001</c:v>
                </c:pt>
                <c:pt idx="157">
                  <c:v>2106.2570000000001</c:v>
                </c:pt>
                <c:pt idx="158">
                  <c:v>2022.2570000000001</c:v>
                </c:pt>
                <c:pt idx="159">
                  <c:v>1966.2570000000001</c:v>
                </c:pt>
                <c:pt idx="160">
                  <c:v>1935.2570000000001</c:v>
                </c:pt>
                <c:pt idx="161">
                  <c:v>1958.2570000000001</c:v>
                </c:pt>
                <c:pt idx="162">
                  <c:v>1850.2570000000001</c:v>
                </c:pt>
                <c:pt idx="163">
                  <c:v>1732.2570000000001</c:v>
                </c:pt>
                <c:pt idx="164">
                  <c:v>1743.2570000000001</c:v>
                </c:pt>
                <c:pt idx="165">
                  <c:v>1699.2570000000001</c:v>
                </c:pt>
                <c:pt idx="166">
                  <c:v>1567.2570000000001</c:v>
                </c:pt>
                <c:pt idx="167">
                  <c:v>1666.2570000000001</c:v>
                </c:pt>
                <c:pt idx="168">
                  <c:v>1512.2570000000001</c:v>
                </c:pt>
                <c:pt idx="169">
                  <c:v>1442.2570000000001</c:v>
                </c:pt>
                <c:pt idx="170">
                  <c:v>1589.2570000000001</c:v>
                </c:pt>
                <c:pt idx="171">
                  <c:v>1542.2570000000001</c:v>
                </c:pt>
                <c:pt idx="172">
                  <c:v>1384.2570000000001</c:v>
                </c:pt>
                <c:pt idx="173">
                  <c:v>1371.2570000000001</c:v>
                </c:pt>
                <c:pt idx="174">
                  <c:v>1398.2570000000001</c:v>
                </c:pt>
                <c:pt idx="175">
                  <c:v>1269.2570000000001</c:v>
                </c:pt>
                <c:pt idx="176">
                  <c:v>1305.2570000000001</c:v>
                </c:pt>
                <c:pt idx="177">
                  <c:v>1276.2570000000001</c:v>
                </c:pt>
                <c:pt idx="178">
                  <c:v>1258.2570000000001</c:v>
                </c:pt>
                <c:pt idx="179">
                  <c:v>1205.2570000000001</c:v>
                </c:pt>
                <c:pt idx="180">
                  <c:v>1198.2570000000001</c:v>
                </c:pt>
                <c:pt idx="181">
                  <c:v>1128.2570000000001</c:v>
                </c:pt>
                <c:pt idx="182">
                  <c:v>1175.2570000000001</c:v>
                </c:pt>
                <c:pt idx="183">
                  <c:v>1163.2570000000001</c:v>
                </c:pt>
                <c:pt idx="184">
                  <c:v>1037.2570000000001</c:v>
                </c:pt>
                <c:pt idx="185">
                  <c:v>1049.2570000000001</c:v>
                </c:pt>
                <c:pt idx="186">
                  <c:v>1056.2570000000001</c:v>
                </c:pt>
                <c:pt idx="187">
                  <c:v>962.25710000000004</c:v>
                </c:pt>
                <c:pt idx="188">
                  <c:v>961.25710000000004</c:v>
                </c:pt>
                <c:pt idx="189">
                  <c:v>961.25710000000004</c:v>
                </c:pt>
                <c:pt idx="190">
                  <c:v>940.25710000000004</c:v>
                </c:pt>
                <c:pt idx="191">
                  <c:v>924.25710000000004</c:v>
                </c:pt>
                <c:pt idx="192">
                  <c:v>941.25710000000004</c:v>
                </c:pt>
                <c:pt idx="193">
                  <c:v>866.25710000000004</c:v>
                </c:pt>
                <c:pt idx="194">
                  <c:v>862.25710000000004</c:v>
                </c:pt>
                <c:pt idx="195">
                  <c:v>785.25710000000004</c:v>
                </c:pt>
                <c:pt idx="196">
                  <c:v>873.25710000000004</c:v>
                </c:pt>
                <c:pt idx="197">
                  <c:v>746.25710000000004</c:v>
                </c:pt>
                <c:pt idx="198">
                  <c:v>776.25710000000004</c:v>
                </c:pt>
                <c:pt idx="199">
                  <c:v>788.25710000000004</c:v>
                </c:pt>
                <c:pt idx="200">
                  <c:v>754.25710000000004</c:v>
                </c:pt>
                <c:pt idx="201">
                  <c:v>744.25710000000004</c:v>
                </c:pt>
                <c:pt idx="202">
                  <c:v>684.25710000000004</c:v>
                </c:pt>
                <c:pt idx="203">
                  <c:v>670.25710000000004</c:v>
                </c:pt>
                <c:pt idx="204">
                  <c:v>674.25710000000004</c:v>
                </c:pt>
                <c:pt idx="205">
                  <c:v>687.25710000000004</c:v>
                </c:pt>
                <c:pt idx="206">
                  <c:v>681.25710000000004</c:v>
                </c:pt>
                <c:pt idx="207">
                  <c:v>662.25710000000004</c:v>
                </c:pt>
                <c:pt idx="208">
                  <c:v>655.25710000000004</c:v>
                </c:pt>
                <c:pt idx="209">
                  <c:v>655.25710000000004</c:v>
                </c:pt>
                <c:pt idx="210">
                  <c:v>538.25710000000004</c:v>
                </c:pt>
                <c:pt idx="211">
                  <c:v>602.25710000000004</c:v>
                </c:pt>
                <c:pt idx="212">
                  <c:v>612.25710000000004</c:v>
                </c:pt>
                <c:pt idx="213">
                  <c:v>526.25710000000004</c:v>
                </c:pt>
                <c:pt idx="214">
                  <c:v>559.25710000000004</c:v>
                </c:pt>
                <c:pt idx="215">
                  <c:v>514.25710000000004</c:v>
                </c:pt>
                <c:pt idx="216">
                  <c:v>498.25709999999998</c:v>
                </c:pt>
                <c:pt idx="217">
                  <c:v>520.25710000000004</c:v>
                </c:pt>
                <c:pt idx="218">
                  <c:v>513.25710000000004</c:v>
                </c:pt>
                <c:pt idx="219">
                  <c:v>475.25709999999998</c:v>
                </c:pt>
                <c:pt idx="220">
                  <c:v>514.25710000000004</c:v>
                </c:pt>
                <c:pt idx="221">
                  <c:v>432.25709999999998</c:v>
                </c:pt>
                <c:pt idx="222">
                  <c:v>439.25709999999998</c:v>
                </c:pt>
                <c:pt idx="223">
                  <c:v>475.25709999999998</c:v>
                </c:pt>
                <c:pt idx="224">
                  <c:v>445.25709999999998</c:v>
                </c:pt>
                <c:pt idx="225">
                  <c:v>492.25709999999998</c:v>
                </c:pt>
                <c:pt idx="226">
                  <c:v>397.25709999999998</c:v>
                </c:pt>
                <c:pt idx="227">
                  <c:v>417.25709999999998</c:v>
                </c:pt>
                <c:pt idx="228">
                  <c:v>450.25709999999998</c:v>
                </c:pt>
                <c:pt idx="229">
                  <c:v>398.25709999999998</c:v>
                </c:pt>
                <c:pt idx="230">
                  <c:v>405.25709999999998</c:v>
                </c:pt>
                <c:pt idx="231">
                  <c:v>392.25709999999998</c:v>
                </c:pt>
                <c:pt idx="232">
                  <c:v>399.25709999999998</c:v>
                </c:pt>
                <c:pt idx="233">
                  <c:v>336.25709999999998</c:v>
                </c:pt>
                <c:pt idx="234">
                  <c:v>390.25709999999998</c:v>
                </c:pt>
                <c:pt idx="235">
                  <c:v>332.25709999999998</c:v>
                </c:pt>
                <c:pt idx="236">
                  <c:v>354.25709999999998</c:v>
                </c:pt>
                <c:pt idx="237">
                  <c:v>371.25709999999998</c:v>
                </c:pt>
                <c:pt idx="238">
                  <c:v>339.25709999999998</c:v>
                </c:pt>
                <c:pt idx="239">
                  <c:v>389.25709999999998</c:v>
                </c:pt>
                <c:pt idx="240">
                  <c:v>325.25709999999998</c:v>
                </c:pt>
                <c:pt idx="241">
                  <c:v>320.25709999999998</c:v>
                </c:pt>
                <c:pt idx="242">
                  <c:v>318.25709999999998</c:v>
                </c:pt>
                <c:pt idx="243">
                  <c:v>289.25709999999998</c:v>
                </c:pt>
                <c:pt idx="244">
                  <c:v>263.25709999999998</c:v>
                </c:pt>
                <c:pt idx="245">
                  <c:v>325.25709999999998</c:v>
                </c:pt>
                <c:pt idx="246">
                  <c:v>254.25710000000001</c:v>
                </c:pt>
                <c:pt idx="247">
                  <c:v>283.25709999999998</c:v>
                </c:pt>
                <c:pt idx="248">
                  <c:v>294.25709999999998</c:v>
                </c:pt>
                <c:pt idx="249">
                  <c:v>291.25709999999998</c:v>
                </c:pt>
                <c:pt idx="250">
                  <c:v>245.25710000000001</c:v>
                </c:pt>
                <c:pt idx="251">
                  <c:v>262.25709999999998</c:v>
                </c:pt>
                <c:pt idx="252">
                  <c:v>246.25710000000001</c:v>
                </c:pt>
                <c:pt idx="253">
                  <c:v>213.25710000000001</c:v>
                </c:pt>
                <c:pt idx="254">
                  <c:v>243.25710000000001</c:v>
                </c:pt>
                <c:pt idx="255">
                  <c:v>242.25710000000001</c:v>
                </c:pt>
                <c:pt idx="256">
                  <c:v>227.25710000000001</c:v>
                </c:pt>
                <c:pt idx="257">
                  <c:v>218.25710000000001</c:v>
                </c:pt>
                <c:pt idx="258">
                  <c:v>214.25710000000001</c:v>
                </c:pt>
                <c:pt idx="259">
                  <c:v>242.25710000000001</c:v>
                </c:pt>
                <c:pt idx="260">
                  <c:v>235.25710000000001</c:v>
                </c:pt>
                <c:pt idx="261">
                  <c:v>222.25710000000001</c:v>
                </c:pt>
                <c:pt idx="262">
                  <c:v>233.25710000000001</c:v>
                </c:pt>
                <c:pt idx="263">
                  <c:v>250.25710000000001</c:v>
                </c:pt>
                <c:pt idx="264">
                  <c:v>223.25710000000001</c:v>
                </c:pt>
                <c:pt idx="265">
                  <c:v>223.25710000000001</c:v>
                </c:pt>
                <c:pt idx="266">
                  <c:v>197.25710000000001</c:v>
                </c:pt>
                <c:pt idx="267">
                  <c:v>189.25710000000001</c:v>
                </c:pt>
                <c:pt idx="268">
                  <c:v>222.25710000000001</c:v>
                </c:pt>
                <c:pt idx="269">
                  <c:v>194.25710000000001</c:v>
                </c:pt>
                <c:pt idx="270">
                  <c:v>194.25710000000001</c:v>
                </c:pt>
                <c:pt idx="271">
                  <c:v>195.25710000000001</c:v>
                </c:pt>
                <c:pt idx="272">
                  <c:v>223.25710000000001</c:v>
                </c:pt>
                <c:pt idx="273">
                  <c:v>154.25710000000001</c:v>
                </c:pt>
                <c:pt idx="274">
                  <c:v>192.25710000000001</c:v>
                </c:pt>
                <c:pt idx="275">
                  <c:v>168.25710000000001</c:v>
                </c:pt>
                <c:pt idx="276">
                  <c:v>165.25710000000001</c:v>
                </c:pt>
                <c:pt idx="277">
                  <c:v>151.25710000000001</c:v>
                </c:pt>
                <c:pt idx="278">
                  <c:v>164.25710000000001</c:v>
                </c:pt>
                <c:pt idx="279">
                  <c:v>167.25710000000001</c:v>
                </c:pt>
                <c:pt idx="280">
                  <c:v>168.25710000000001</c:v>
                </c:pt>
                <c:pt idx="281">
                  <c:v>161.25710000000001</c:v>
                </c:pt>
                <c:pt idx="282">
                  <c:v>145.25710000000001</c:v>
                </c:pt>
                <c:pt idx="283">
                  <c:v>142.25710000000001</c:v>
                </c:pt>
                <c:pt idx="284">
                  <c:v>156.25710000000001</c:v>
                </c:pt>
                <c:pt idx="285">
                  <c:v>132.25710000000001</c:v>
                </c:pt>
                <c:pt idx="286">
                  <c:v>139.25710000000001</c:v>
                </c:pt>
                <c:pt idx="287">
                  <c:v>134.25710000000001</c:v>
                </c:pt>
                <c:pt idx="288">
                  <c:v>136.25710000000001</c:v>
                </c:pt>
                <c:pt idx="289">
                  <c:v>120.25709999999999</c:v>
                </c:pt>
                <c:pt idx="290">
                  <c:v>123.25709999999999</c:v>
                </c:pt>
                <c:pt idx="291">
                  <c:v>103.25709999999999</c:v>
                </c:pt>
                <c:pt idx="292">
                  <c:v>114.25709999999999</c:v>
                </c:pt>
                <c:pt idx="293">
                  <c:v>129.25710000000001</c:v>
                </c:pt>
                <c:pt idx="294">
                  <c:v>121.25709999999999</c:v>
                </c:pt>
                <c:pt idx="295">
                  <c:v>120.25709999999999</c:v>
                </c:pt>
                <c:pt idx="296">
                  <c:v>117.25709999999999</c:v>
                </c:pt>
                <c:pt idx="297">
                  <c:v>108.25709999999999</c:v>
                </c:pt>
                <c:pt idx="298">
                  <c:v>119.25709999999999</c:v>
                </c:pt>
                <c:pt idx="299">
                  <c:v>117.25709999999999</c:v>
                </c:pt>
                <c:pt idx="300">
                  <c:v>114.25709999999999</c:v>
                </c:pt>
                <c:pt idx="301">
                  <c:v>82.257140000000007</c:v>
                </c:pt>
                <c:pt idx="302">
                  <c:v>95.257149999999996</c:v>
                </c:pt>
                <c:pt idx="303">
                  <c:v>90.257140000000007</c:v>
                </c:pt>
                <c:pt idx="304">
                  <c:v>122.25709999999999</c:v>
                </c:pt>
                <c:pt idx="305">
                  <c:v>91.257140000000007</c:v>
                </c:pt>
                <c:pt idx="306">
                  <c:v>85.257140000000007</c:v>
                </c:pt>
                <c:pt idx="307">
                  <c:v>104.25709999999999</c:v>
                </c:pt>
                <c:pt idx="308">
                  <c:v>87.257140000000007</c:v>
                </c:pt>
                <c:pt idx="309">
                  <c:v>102.25709999999999</c:v>
                </c:pt>
                <c:pt idx="310">
                  <c:v>83.257140000000007</c:v>
                </c:pt>
                <c:pt idx="311">
                  <c:v>112.25709999999999</c:v>
                </c:pt>
                <c:pt idx="312">
                  <c:v>82.257140000000007</c:v>
                </c:pt>
                <c:pt idx="313">
                  <c:v>70.257140000000007</c:v>
                </c:pt>
                <c:pt idx="314">
                  <c:v>106.25709999999999</c:v>
                </c:pt>
                <c:pt idx="315">
                  <c:v>93.257140000000007</c:v>
                </c:pt>
                <c:pt idx="316">
                  <c:v>84.257149999999996</c:v>
                </c:pt>
                <c:pt idx="317">
                  <c:v>75.257140000000007</c:v>
                </c:pt>
                <c:pt idx="318">
                  <c:v>78.257140000000007</c:v>
                </c:pt>
                <c:pt idx="319">
                  <c:v>107.25709999999999</c:v>
                </c:pt>
                <c:pt idx="320">
                  <c:v>93.257149999999996</c:v>
                </c:pt>
                <c:pt idx="321">
                  <c:v>97.257149999999996</c:v>
                </c:pt>
                <c:pt idx="322">
                  <c:v>64.257140000000007</c:v>
                </c:pt>
                <c:pt idx="323">
                  <c:v>77.257140000000007</c:v>
                </c:pt>
                <c:pt idx="324">
                  <c:v>87.257149999999996</c:v>
                </c:pt>
                <c:pt idx="325">
                  <c:v>54.25714</c:v>
                </c:pt>
                <c:pt idx="326">
                  <c:v>76.257140000000007</c:v>
                </c:pt>
                <c:pt idx="327">
                  <c:v>77.257140000000007</c:v>
                </c:pt>
                <c:pt idx="328">
                  <c:v>76.257140000000007</c:v>
                </c:pt>
                <c:pt idx="329">
                  <c:v>76.257140000000007</c:v>
                </c:pt>
                <c:pt idx="330">
                  <c:v>69.257140000000007</c:v>
                </c:pt>
                <c:pt idx="331">
                  <c:v>95.257149999999996</c:v>
                </c:pt>
                <c:pt idx="332">
                  <c:v>49.25714</c:v>
                </c:pt>
                <c:pt idx="333">
                  <c:v>64.257140000000007</c:v>
                </c:pt>
                <c:pt idx="334">
                  <c:v>71.257140000000007</c:v>
                </c:pt>
                <c:pt idx="335">
                  <c:v>64.257140000000007</c:v>
                </c:pt>
                <c:pt idx="336">
                  <c:v>76.257140000000007</c:v>
                </c:pt>
                <c:pt idx="337">
                  <c:v>67.257140000000007</c:v>
                </c:pt>
                <c:pt idx="338">
                  <c:v>49.25714</c:v>
                </c:pt>
                <c:pt idx="339">
                  <c:v>78.257140000000007</c:v>
                </c:pt>
                <c:pt idx="340">
                  <c:v>79.257140000000007</c:v>
                </c:pt>
                <c:pt idx="341">
                  <c:v>68.257140000000007</c:v>
                </c:pt>
                <c:pt idx="342">
                  <c:v>65.257140000000007</c:v>
                </c:pt>
                <c:pt idx="343">
                  <c:v>77.257140000000007</c:v>
                </c:pt>
                <c:pt idx="344">
                  <c:v>97.257140000000007</c:v>
                </c:pt>
                <c:pt idx="345">
                  <c:v>87.257140000000007</c:v>
                </c:pt>
                <c:pt idx="346">
                  <c:v>93.257140000000007</c:v>
                </c:pt>
                <c:pt idx="347">
                  <c:v>79.257140000000007</c:v>
                </c:pt>
                <c:pt idx="348">
                  <c:v>66.257140000000007</c:v>
                </c:pt>
                <c:pt idx="349">
                  <c:v>71.257140000000007</c:v>
                </c:pt>
                <c:pt idx="350">
                  <c:v>74.257140000000007</c:v>
                </c:pt>
                <c:pt idx="351">
                  <c:v>82.257140000000007</c:v>
                </c:pt>
                <c:pt idx="352">
                  <c:v>49.25714</c:v>
                </c:pt>
                <c:pt idx="353">
                  <c:v>57.25714</c:v>
                </c:pt>
                <c:pt idx="354">
                  <c:v>78.257140000000007</c:v>
                </c:pt>
                <c:pt idx="355">
                  <c:v>55.25714</c:v>
                </c:pt>
                <c:pt idx="356">
                  <c:v>47.25714</c:v>
                </c:pt>
                <c:pt idx="357">
                  <c:v>50.25714</c:v>
                </c:pt>
                <c:pt idx="358">
                  <c:v>55.25714</c:v>
                </c:pt>
                <c:pt idx="359">
                  <c:v>58.25714</c:v>
                </c:pt>
                <c:pt idx="360">
                  <c:v>45.25714</c:v>
                </c:pt>
                <c:pt idx="361">
                  <c:v>47.25714</c:v>
                </c:pt>
                <c:pt idx="362">
                  <c:v>37.25714</c:v>
                </c:pt>
                <c:pt idx="363">
                  <c:v>55.25714</c:v>
                </c:pt>
                <c:pt idx="364">
                  <c:v>42.25714</c:v>
                </c:pt>
                <c:pt idx="365">
                  <c:v>21.25714</c:v>
                </c:pt>
                <c:pt idx="366">
                  <c:v>37.25714</c:v>
                </c:pt>
                <c:pt idx="367">
                  <c:v>39.25714</c:v>
                </c:pt>
                <c:pt idx="368">
                  <c:v>36.25714</c:v>
                </c:pt>
                <c:pt idx="369">
                  <c:v>43.25714</c:v>
                </c:pt>
                <c:pt idx="370">
                  <c:v>26.25714</c:v>
                </c:pt>
                <c:pt idx="371">
                  <c:v>45.25714</c:v>
                </c:pt>
                <c:pt idx="372">
                  <c:v>36.25714</c:v>
                </c:pt>
                <c:pt idx="373">
                  <c:v>50.25714</c:v>
                </c:pt>
                <c:pt idx="374">
                  <c:v>37.25714</c:v>
                </c:pt>
                <c:pt idx="375">
                  <c:v>56.25714</c:v>
                </c:pt>
                <c:pt idx="376">
                  <c:v>46.25714</c:v>
                </c:pt>
                <c:pt idx="377">
                  <c:v>34.25714</c:v>
                </c:pt>
                <c:pt idx="378">
                  <c:v>22.25714</c:v>
                </c:pt>
                <c:pt idx="379">
                  <c:v>26.25714</c:v>
                </c:pt>
                <c:pt idx="380">
                  <c:v>33.25714</c:v>
                </c:pt>
                <c:pt idx="381">
                  <c:v>49.25714</c:v>
                </c:pt>
                <c:pt idx="382">
                  <c:v>34.25714</c:v>
                </c:pt>
                <c:pt idx="383">
                  <c:v>31.25714</c:v>
                </c:pt>
                <c:pt idx="384">
                  <c:v>35.25714</c:v>
                </c:pt>
                <c:pt idx="385">
                  <c:v>17.25714</c:v>
                </c:pt>
                <c:pt idx="386">
                  <c:v>23.25714</c:v>
                </c:pt>
                <c:pt idx="387">
                  <c:v>36.25714</c:v>
                </c:pt>
                <c:pt idx="388">
                  <c:v>38.25714</c:v>
                </c:pt>
                <c:pt idx="389">
                  <c:v>21.25714</c:v>
                </c:pt>
                <c:pt idx="390">
                  <c:v>21.25714</c:v>
                </c:pt>
                <c:pt idx="391">
                  <c:v>16.25714</c:v>
                </c:pt>
                <c:pt idx="392">
                  <c:v>22.25714</c:v>
                </c:pt>
                <c:pt idx="393">
                  <c:v>22.25714</c:v>
                </c:pt>
                <c:pt idx="394">
                  <c:v>23.25714</c:v>
                </c:pt>
                <c:pt idx="395">
                  <c:v>39.25714</c:v>
                </c:pt>
                <c:pt idx="396">
                  <c:v>22.25714</c:v>
                </c:pt>
                <c:pt idx="397">
                  <c:v>18.25714</c:v>
                </c:pt>
                <c:pt idx="398">
                  <c:v>26.25714</c:v>
                </c:pt>
                <c:pt idx="399">
                  <c:v>23.25714</c:v>
                </c:pt>
                <c:pt idx="400">
                  <c:v>15.25714</c:v>
                </c:pt>
                <c:pt idx="401">
                  <c:v>32.25714</c:v>
                </c:pt>
                <c:pt idx="402">
                  <c:v>24.25714</c:v>
                </c:pt>
                <c:pt idx="403">
                  <c:v>23.25714</c:v>
                </c:pt>
                <c:pt idx="404">
                  <c:v>24.25714</c:v>
                </c:pt>
                <c:pt idx="405">
                  <c:v>13.25714</c:v>
                </c:pt>
                <c:pt idx="406">
                  <c:v>21.25714</c:v>
                </c:pt>
                <c:pt idx="407">
                  <c:v>18.25714</c:v>
                </c:pt>
                <c:pt idx="408">
                  <c:v>38.25714</c:v>
                </c:pt>
                <c:pt idx="409">
                  <c:v>19.25714</c:v>
                </c:pt>
                <c:pt idx="410">
                  <c:v>10.25714</c:v>
                </c:pt>
                <c:pt idx="411">
                  <c:v>13.25714</c:v>
                </c:pt>
                <c:pt idx="412">
                  <c:v>19.25714</c:v>
                </c:pt>
                <c:pt idx="413">
                  <c:v>22.25714</c:v>
                </c:pt>
                <c:pt idx="414">
                  <c:v>13.25714</c:v>
                </c:pt>
                <c:pt idx="415">
                  <c:v>21.25714</c:v>
                </c:pt>
                <c:pt idx="416">
                  <c:v>18.25714</c:v>
                </c:pt>
                <c:pt idx="417">
                  <c:v>18.25714</c:v>
                </c:pt>
                <c:pt idx="418">
                  <c:v>18.25714</c:v>
                </c:pt>
                <c:pt idx="419">
                  <c:v>24.25714</c:v>
                </c:pt>
                <c:pt idx="420">
                  <c:v>19.25714</c:v>
                </c:pt>
                <c:pt idx="421">
                  <c:v>11.25714</c:v>
                </c:pt>
                <c:pt idx="422">
                  <c:v>11.25714</c:v>
                </c:pt>
                <c:pt idx="423">
                  <c:v>25.25714</c:v>
                </c:pt>
                <c:pt idx="424">
                  <c:v>14.25714</c:v>
                </c:pt>
                <c:pt idx="425">
                  <c:v>21.25714</c:v>
                </c:pt>
                <c:pt idx="426">
                  <c:v>29.25714</c:v>
                </c:pt>
                <c:pt idx="427">
                  <c:v>11.25714</c:v>
                </c:pt>
                <c:pt idx="428">
                  <c:v>23.25714</c:v>
                </c:pt>
                <c:pt idx="429">
                  <c:v>16.25714</c:v>
                </c:pt>
                <c:pt idx="430">
                  <c:v>15.25714</c:v>
                </c:pt>
                <c:pt idx="431">
                  <c:v>6.2571430000000001</c:v>
                </c:pt>
                <c:pt idx="432">
                  <c:v>14.25714</c:v>
                </c:pt>
                <c:pt idx="433">
                  <c:v>7.2571430000000001</c:v>
                </c:pt>
                <c:pt idx="434">
                  <c:v>14.25714</c:v>
                </c:pt>
                <c:pt idx="435">
                  <c:v>10.25714</c:v>
                </c:pt>
                <c:pt idx="436">
                  <c:v>10.25714</c:v>
                </c:pt>
                <c:pt idx="437">
                  <c:v>21.25714</c:v>
                </c:pt>
                <c:pt idx="438">
                  <c:v>11.25714</c:v>
                </c:pt>
                <c:pt idx="439">
                  <c:v>5.2571430000000001</c:v>
                </c:pt>
                <c:pt idx="440">
                  <c:v>11.25714</c:v>
                </c:pt>
                <c:pt idx="441">
                  <c:v>19.25714</c:v>
                </c:pt>
                <c:pt idx="442">
                  <c:v>14.25714</c:v>
                </c:pt>
                <c:pt idx="443">
                  <c:v>20.25714</c:v>
                </c:pt>
                <c:pt idx="444">
                  <c:v>14.25714</c:v>
                </c:pt>
                <c:pt idx="445">
                  <c:v>19.25714</c:v>
                </c:pt>
                <c:pt idx="446">
                  <c:v>14.25714</c:v>
                </c:pt>
                <c:pt idx="447">
                  <c:v>28.25714</c:v>
                </c:pt>
                <c:pt idx="448">
                  <c:v>12.25714</c:v>
                </c:pt>
                <c:pt idx="449">
                  <c:v>11.25714</c:v>
                </c:pt>
                <c:pt idx="450">
                  <c:v>17.25714</c:v>
                </c:pt>
                <c:pt idx="451">
                  <c:v>21.25714</c:v>
                </c:pt>
                <c:pt idx="452">
                  <c:v>14.25714</c:v>
                </c:pt>
                <c:pt idx="453">
                  <c:v>25.25714</c:v>
                </c:pt>
                <c:pt idx="454">
                  <c:v>14.25714</c:v>
                </c:pt>
                <c:pt idx="455">
                  <c:v>16.25714</c:v>
                </c:pt>
                <c:pt idx="456">
                  <c:v>18.25714</c:v>
                </c:pt>
                <c:pt idx="457">
                  <c:v>17.25714</c:v>
                </c:pt>
                <c:pt idx="458">
                  <c:v>17.25714</c:v>
                </c:pt>
                <c:pt idx="459">
                  <c:v>9.2571429999999992</c:v>
                </c:pt>
                <c:pt idx="460">
                  <c:v>6.2571430000000001</c:v>
                </c:pt>
                <c:pt idx="461">
                  <c:v>13.25714</c:v>
                </c:pt>
                <c:pt idx="462">
                  <c:v>12.25714</c:v>
                </c:pt>
                <c:pt idx="463">
                  <c:v>3.2571430000000001</c:v>
                </c:pt>
                <c:pt idx="464">
                  <c:v>7.2571430000000001</c:v>
                </c:pt>
                <c:pt idx="465">
                  <c:v>13.25714</c:v>
                </c:pt>
                <c:pt idx="466">
                  <c:v>13.25714</c:v>
                </c:pt>
                <c:pt idx="467">
                  <c:v>12.25714</c:v>
                </c:pt>
                <c:pt idx="468">
                  <c:v>12.25714</c:v>
                </c:pt>
                <c:pt idx="469">
                  <c:v>10.25714</c:v>
                </c:pt>
                <c:pt idx="470">
                  <c:v>12.25714</c:v>
                </c:pt>
                <c:pt idx="471">
                  <c:v>8.2571429999999992</c:v>
                </c:pt>
                <c:pt idx="472">
                  <c:v>1.2571429999999999</c:v>
                </c:pt>
                <c:pt idx="473">
                  <c:v>8.2571429999999992</c:v>
                </c:pt>
                <c:pt idx="474">
                  <c:v>14.25714</c:v>
                </c:pt>
                <c:pt idx="475">
                  <c:v>10.25714</c:v>
                </c:pt>
                <c:pt idx="476">
                  <c:v>7.2571430000000001</c:v>
                </c:pt>
                <c:pt idx="477">
                  <c:v>10.25714</c:v>
                </c:pt>
                <c:pt idx="478">
                  <c:v>8.2571429999999992</c:v>
                </c:pt>
                <c:pt idx="479">
                  <c:v>6.2571430000000001</c:v>
                </c:pt>
                <c:pt idx="480">
                  <c:v>7.2571430000000001</c:v>
                </c:pt>
                <c:pt idx="481">
                  <c:v>7.2571430000000001</c:v>
                </c:pt>
                <c:pt idx="482">
                  <c:v>6.2571430000000001</c:v>
                </c:pt>
                <c:pt idx="483">
                  <c:v>11.25714</c:v>
                </c:pt>
                <c:pt idx="484">
                  <c:v>3.2571430000000001</c:v>
                </c:pt>
                <c:pt idx="485">
                  <c:v>7.2571430000000001</c:v>
                </c:pt>
                <c:pt idx="486">
                  <c:v>9.2571429999999992</c:v>
                </c:pt>
                <c:pt idx="487">
                  <c:v>6.2571430000000001</c:v>
                </c:pt>
                <c:pt idx="488">
                  <c:v>8.2571429999999992</c:v>
                </c:pt>
                <c:pt idx="489">
                  <c:v>13.25714</c:v>
                </c:pt>
                <c:pt idx="490">
                  <c:v>6.2571430000000001</c:v>
                </c:pt>
                <c:pt idx="491">
                  <c:v>4.2571430000000001</c:v>
                </c:pt>
                <c:pt idx="492">
                  <c:v>3.2571430000000001</c:v>
                </c:pt>
                <c:pt idx="493">
                  <c:v>9.2571429999999992</c:v>
                </c:pt>
                <c:pt idx="494">
                  <c:v>5.2571430000000001</c:v>
                </c:pt>
                <c:pt idx="495">
                  <c:v>4.2571430000000001</c:v>
                </c:pt>
                <c:pt idx="496">
                  <c:v>9.2571429999999992</c:v>
                </c:pt>
                <c:pt idx="497">
                  <c:v>10.25714</c:v>
                </c:pt>
                <c:pt idx="498">
                  <c:v>9.2571429999999992</c:v>
                </c:pt>
                <c:pt idx="499">
                  <c:v>2.2571430000000001</c:v>
                </c:pt>
                <c:pt idx="500">
                  <c:v>5.2571430000000001</c:v>
                </c:pt>
                <c:pt idx="501">
                  <c:v>4.2571430000000001</c:v>
                </c:pt>
                <c:pt idx="502">
                  <c:v>12.25714</c:v>
                </c:pt>
                <c:pt idx="503">
                  <c:v>3.2571430000000001</c:v>
                </c:pt>
                <c:pt idx="504">
                  <c:v>0</c:v>
                </c:pt>
                <c:pt idx="505">
                  <c:v>5.2571430000000001</c:v>
                </c:pt>
                <c:pt idx="506">
                  <c:v>1.2571429999999999</c:v>
                </c:pt>
                <c:pt idx="507">
                  <c:v>7.2571430000000001</c:v>
                </c:pt>
              </c:numCache>
            </c:numRef>
          </c:yVal>
          <c:smooth val="0"/>
        </c:ser>
        <c:ser>
          <c:idx val="2"/>
          <c:order val="2"/>
          <c:tx>
            <c:v>Difference</c:v>
          </c:tx>
          <c:spPr>
            <a:ln w="28575">
              <a:noFill/>
            </a:ln>
          </c:spPr>
          <c:marker>
            <c:symbol val="diamond"/>
            <c:size val="3"/>
          </c:marker>
          <c:xVal>
            <c:numRef>
              <c:f>'ACE ANIS DIOXANE'!$AF$2:$AF$509</c:f>
              <c:numCache>
                <c:formatCode>General</c:formatCode>
                <c:ptCount val="508"/>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pt idx="500">
                  <c:v>501</c:v>
                </c:pt>
                <c:pt idx="501">
                  <c:v>502</c:v>
                </c:pt>
                <c:pt idx="502">
                  <c:v>503</c:v>
                </c:pt>
                <c:pt idx="503">
                  <c:v>504</c:v>
                </c:pt>
                <c:pt idx="504">
                  <c:v>505</c:v>
                </c:pt>
                <c:pt idx="505">
                  <c:v>506</c:v>
                </c:pt>
                <c:pt idx="506">
                  <c:v>507</c:v>
                </c:pt>
                <c:pt idx="507">
                  <c:v>508</c:v>
                </c:pt>
              </c:numCache>
            </c:numRef>
          </c:xVal>
          <c:yVal>
            <c:numRef>
              <c:f>'ACE ANIS DIOXANE'!$AJ$2:$AJ$508</c:f>
              <c:numCache>
                <c:formatCode>0.00E+00</c:formatCode>
                <c:ptCount val="507"/>
                <c:pt idx="0">
                  <c:v>1.428568E-2</c:v>
                </c:pt>
                <c:pt idx="1">
                  <c:v>1.428568E-2</c:v>
                </c:pt>
                <c:pt idx="2">
                  <c:v>1.428568E-2</c:v>
                </c:pt>
                <c:pt idx="3">
                  <c:v>1.428568E-2</c:v>
                </c:pt>
                <c:pt idx="4">
                  <c:v>1.428568E-2</c:v>
                </c:pt>
                <c:pt idx="5">
                  <c:v>1.428568E-2</c:v>
                </c:pt>
                <c:pt idx="6">
                  <c:v>1.428568E-2</c:v>
                </c:pt>
                <c:pt idx="7">
                  <c:v>1.428568E-2</c:v>
                </c:pt>
                <c:pt idx="8">
                  <c:v>1.428568E-2</c:v>
                </c:pt>
                <c:pt idx="9">
                  <c:v>1.428568E-2</c:v>
                </c:pt>
                <c:pt idx="10">
                  <c:v>1.428568E-2</c:v>
                </c:pt>
                <c:pt idx="11">
                  <c:v>1.428568E-2</c:v>
                </c:pt>
                <c:pt idx="12">
                  <c:v>1.428568E-2</c:v>
                </c:pt>
                <c:pt idx="13">
                  <c:v>1.428568E-2</c:v>
                </c:pt>
                <c:pt idx="14">
                  <c:v>1.428568E-2</c:v>
                </c:pt>
                <c:pt idx="15">
                  <c:v>1.428568E-2</c:v>
                </c:pt>
                <c:pt idx="16">
                  <c:v>1.428568E-2</c:v>
                </c:pt>
                <c:pt idx="17">
                  <c:v>1.428568E-2</c:v>
                </c:pt>
                <c:pt idx="18">
                  <c:v>1.428568E-2</c:v>
                </c:pt>
                <c:pt idx="19">
                  <c:v>1.428568E-2</c:v>
                </c:pt>
                <c:pt idx="20">
                  <c:v>1.428568E-2</c:v>
                </c:pt>
                <c:pt idx="21">
                  <c:v>1.428568E-2</c:v>
                </c:pt>
                <c:pt idx="22">
                  <c:v>1.428568E-2</c:v>
                </c:pt>
                <c:pt idx="23">
                  <c:v>1.428568E-2</c:v>
                </c:pt>
                <c:pt idx="24">
                  <c:v>1.428568E-2</c:v>
                </c:pt>
                <c:pt idx="25">
                  <c:v>1.428568E-2</c:v>
                </c:pt>
                <c:pt idx="26">
                  <c:v>1.428568E-2</c:v>
                </c:pt>
                <c:pt idx="27">
                  <c:v>1.428568E-2</c:v>
                </c:pt>
                <c:pt idx="28">
                  <c:v>1.428568E-2</c:v>
                </c:pt>
                <c:pt idx="29">
                  <c:v>1.428568E-2</c:v>
                </c:pt>
                <c:pt idx="30">
                  <c:v>1.428568E-2</c:v>
                </c:pt>
                <c:pt idx="31">
                  <c:v>1.428568E-2</c:v>
                </c:pt>
                <c:pt idx="32">
                  <c:v>1.428568E-2</c:v>
                </c:pt>
                <c:pt idx="33">
                  <c:v>1.428568E-2</c:v>
                </c:pt>
                <c:pt idx="34">
                  <c:v>1.428568E-2</c:v>
                </c:pt>
                <c:pt idx="35">
                  <c:v>1.428568E-2</c:v>
                </c:pt>
                <c:pt idx="36">
                  <c:v>1.428568E-2</c:v>
                </c:pt>
                <c:pt idx="37" formatCode="General">
                  <c:v>0</c:v>
                </c:pt>
                <c:pt idx="38">
                  <c:v>1.428568E-2</c:v>
                </c:pt>
                <c:pt idx="39" formatCode="General">
                  <c:v>0</c:v>
                </c:pt>
                <c:pt idx="40">
                  <c:v>1.428568E-2</c:v>
                </c:pt>
                <c:pt idx="41" formatCode="General">
                  <c:v>1.42858E-2</c:v>
                </c:pt>
                <c:pt idx="42" formatCode="General">
                  <c:v>3.0142859999999998</c:v>
                </c:pt>
                <c:pt idx="43" formatCode="General">
                  <c:v>0</c:v>
                </c:pt>
                <c:pt idx="44" formatCode="General">
                  <c:v>0</c:v>
                </c:pt>
                <c:pt idx="45" formatCode="General">
                  <c:v>0</c:v>
                </c:pt>
                <c:pt idx="46" formatCode="General">
                  <c:v>0</c:v>
                </c:pt>
                <c:pt idx="47">
                  <c:v>1.428568E-2</c:v>
                </c:pt>
                <c:pt idx="48" formatCode="General">
                  <c:v>2.0142859999999998</c:v>
                </c:pt>
                <c:pt idx="49">
                  <c:v>1.428568E-2</c:v>
                </c:pt>
                <c:pt idx="50" formatCode="General">
                  <c:v>0</c:v>
                </c:pt>
                <c:pt idx="51" formatCode="General">
                  <c:v>2.0142859999999998</c:v>
                </c:pt>
                <c:pt idx="52">
                  <c:v>1.428568E-2</c:v>
                </c:pt>
                <c:pt idx="53" formatCode="General">
                  <c:v>0</c:v>
                </c:pt>
                <c:pt idx="54">
                  <c:v>1.428568E-2</c:v>
                </c:pt>
                <c:pt idx="55">
                  <c:v>1.428568E-2</c:v>
                </c:pt>
                <c:pt idx="56" formatCode="General">
                  <c:v>1.014286</c:v>
                </c:pt>
                <c:pt idx="57" formatCode="General">
                  <c:v>1.42858E-2</c:v>
                </c:pt>
                <c:pt idx="58" formatCode="General">
                  <c:v>2.0142859999999998</c:v>
                </c:pt>
                <c:pt idx="59" formatCode="General">
                  <c:v>1.014286</c:v>
                </c:pt>
                <c:pt idx="60" formatCode="General">
                  <c:v>3.0142859999999998</c:v>
                </c:pt>
                <c:pt idx="61" formatCode="General">
                  <c:v>1.014286</c:v>
                </c:pt>
                <c:pt idx="62" formatCode="General">
                  <c:v>1.014286</c:v>
                </c:pt>
                <c:pt idx="63" formatCode="General">
                  <c:v>0</c:v>
                </c:pt>
                <c:pt idx="64" formatCode="General">
                  <c:v>1.42858E-2</c:v>
                </c:pt>
                <c:pt idx="65">
                  <c:v>1.428568E-2</c:v>
                </c:pt>
                <c:pt idx="66" formatCode="General">
                  <c:v>1.014286</c:v>
                </c:pt>
                <c:pt idx="67" formatCode="General">
                  <c:v>0</c:v>
                </c:pt>
                <c:pt idx="68" formatCode="General">
                  <c:v>0</c:v>
                </c:pt>
                <c:pt idx="69" formatCode="General">
                  <c:v>1.42858E-2</c:v>
                </c:pt>
                <c:pt idx="70" formatCode="General">
                  <c:v>1.42858E-2</c:v>
                </c:pt>
                <c:pt idx="71" formatCode="General">
                  <c:v>28.014289999999999</c:v>
                </c:pt>
                <c:pt idx="72" formatCode="General">
                  <c:v>659.01419999999996</c:v>
                </c:pt>
                <c:pt idx="73" formatCode="General">
                  <c:v>2171.0149999999999</c:v>
                </c:pt>
                <c:pt idx="74" formatCode="General">
                  <c:v>2027.0139999999999</c:v>
                </c:pt>
                <c:pt idx="75" formatCode="General">
                  <c:v>938.01369999999997</c:v>
                </c:pt>
                <c:pt idx="76" formatCode="General">
                  <c:v>560.01369999999997</c:v>
                </c:pt>
                <c:pt idx="77" formatCode="General">
                  <c:v>236.0137</c:v>
                </c:pt>
                <c:pt idx="78" formatCode="General">
                  <c:v>31.013670000000001</c:v>
                </c:pt>
                <c:pt idx="79" formatCode="General">
                  <c:v>383.01459999999997</c:v>
                </c:pt>
                <c:pt idx="80" formatCode="General">
                  <c:v>0</c:v>
                </c:pt>
                <c:pt idx="81" formatCode="General">
                  <c:v>500.01459999999997</c:v>
                </c:pt>
                <c:pt idx="82" formatCode="General">
                  <c:v>161.0146</c:v>
                </c:pt>
                <c:pt idx="83" formatCode="General">
                  <c:v>237.0146</c:v>
                </c:pt>
                <c:pt idx="84" formatCode="General">
                  <c:v>226.0146</c:v>
                </c:pt>
                <c:pt idx="85" formatCode="General">
                  <c:v>41.014650000000003</c:v>
                </c:pt>
                <c:pt idx="86" formatCode="General">
                  <c:v>149.0146</c:v>
                </c:pt>
                <c:pt idx="87" formatCode="General">
                  <c:v>0</c:v>
                </c:pt>
                <c:pt idx="88" formatCode="General">
                  <c:v>0</c:v>
                </c:pt>
                <c:pt idx="89" formatCode="General">
                  <c:v>82.014650000000003</c:v>
                </c:pt>
                <c:pt idx="90" formatCode="General">
                  <c:v>75.014650000000003</c:v>
                </c:pt>
                <c:pt idx="91" formatCode="General">
                  <c:v>0</c:v>
                </c:pt>
                <c:pt idx="92" formatCode="General">
                  <c:v>202.0146</c:v>
                </c:pt>
                <c:pt idx="93" formatCode="General">
                  <c:v>288.01459999999997</c:v>
                </c:pt>
                <c:pt idx="94" formatCode="General">
                  <c:v>0</c:v>
                </c:pt>
                <c:pt idx="95" formatCode="General">
                  <c:v>148.0146</c:v>
                </c:pt>
                <c:pt idx="96" formatCode="General">
                  <c:v>0</c:v>
                </c:pt>
                <c:pt idx="97" formatCode="General">
                  <c:v>0</c:v>
                </c:pt>
                <c:pt idx="98" formatCode="General">
                  <c:v>149.0146</c:v>
                </c:pt>
                <c:pt idx="99" formatCode="General">
                  <c:v>62.014650000000003</c:v>
                </c:pt>
                <c:pt idx="100" formatCode="General">
                  <c:v>93.014650000000003</c:v>
                </c:pt>
                <c:pt idx="101" formatCode="General">
                  <c:v>0</c:v>
                </c:pt>
                <c:pt idx="102" formatCode="General">
                  <c:v>219.01419999999999</c:v>
                </c:pt>
                <c:pt idx="103" formatCode="General">
                  <c:v>174.01419999999999</c:v>
                </c:pt>
                <c:pt idx="104" formatCode="General">
                  <c:v>0</c:v>
                </c:pt>
                <c:pt idx="105" formatCode="General">
                  <c:v>0</c:v>
                </c:pt>
                <c:pt idx="106" formatCode="General">
                  <c:v>126.0142</c:v>
                </c:pt>
                <c:pt idx="107" formatCode="General">
                  <c:v>122.0142</c:v>
                </c:pt>
                <c:pt idx="108" formatCode="General">
                  <c:v>42.014159999999997</c:v>
                </c:pt>
                <c:pt idx="109" formatCode="General">
                  <c:v>45.014159999999997</c:v>
                </c:pt>
                <c:pt idx="110" formatCode="General">
                  <c:v>6.0141600000000004</c:v>
                </c:pt>
                <c:pt idx="111" formatCode="General">
                  <c:v>17.01416</c:v>
                </c:pt>
                <c:pt idx="112" formatCode="General">
                  <c:v>254.01419999999999</c:v>
                </c:pt>
                <c:pt idx="113" formatCode="General">
                  <c:v>48.014159999999997</c:v>
                </c:pt>
                <c:pt idx="114" formatCode="General">
                  <c:v>0</c:v>
                </c:pt>
                <c:pt idx="115" formatCode="General">
                  <c:v>36.014159999999997</c:v>
                </c:pt>
                <c:pt idx="116" formatCode="General">
                  <c:v>28.01416</c:v>
                </c:pt>
                <c:pt idx="117" formatCode="General">
                  <c:v>136.01419999999999</c:v>
                </c:pt>
                <c:pt idx="118" formatCode="General">
                  <c:v>61.014159999999997</c:v>
                </c:pt>
                <c:pt idx="119" formatCode="General">
                  <c:v>47.014159999999997</c:v>
                </c:pt>
                <c:pt idx="120" formatCode="General">
                  <c:v>0</c:v>
                </c:pt>
                <c:pt idx="121" formatCode="General">
                  <c:v>0</c:v>
                </c:pt>
                <c:pt idx="122" formatCode="General">
                  <c:v>13.014279999999999</c:v>
                </c:pt>
                <c:pt idx="123" formatCode="General">
                  <c:v>0</c:v>
                </c:pt>
                <c:pt idx="124" formatCode="General">
                  <c:v>6.0142819999999997</c:v>
                </c:pt>
                <c:pt idx="125" formatCode="General">
                  <c:v>198.01429999999999</c:v>
                </c:pt>
                <c:pt idx="126" formatCode="General">
                  <c:v>0</c:v>
                </c:pt>
                <c:pt idx="127" formatCode="General">
                  <c:v>93.014279999999999</c:v>
                </c:pt>
                <c:pt idx="128" formatCode="General">
                  <c:v>2.0142820000000001</c:v>
                </c:pt>
                <c:pt idx="129" formatCode="General">
                  <c:v>0</c:v>
                </c:pt>
                <c:pt idx="130" formatCode="General">
                  <c:v>0</c:v>
                </c:pt>
                <c:pt idx="131" formatCode="General">
                  <c:v>112.01430000000001</c:v>
                </c:pt>
                <c:pt idx="132" formatCode="General">
                  <c:v>17.014279999999999</c:v>
                </c:pt>
                <c:pt idx="133" formatCode="General">
                  <c:v>0</c:v>
                </c:pt>
                <c:pt idx="134" formatCode="General">
                  <c:v>0</c:v>
                </c:pt>
                <c:pt idx="135" formatCode="General">
                  <c:v>0</c:v>
                </c:pt>
                <c:pt idx="136" formatCode="General">
                  <c:v>0</c:v>
                </c:pt>
                <c:pt idx="137" formatCode="General">
                  <c:v>39.014279999999999</c:v>
                </c:pt>
                <c:pt idx="138" formatCode="General">
                  <c:v>2.0142820000000001</c:v>
                </c:pt>
                <c:pt idx="139" formatCode="General">
                  <c:v>0</c:v>
                </c:pt>
                <c:pt idx="140" formatCode="General">
                  <c:v>44.014279999999999</c:v>
                </c:pt>
                <c:pt idx="141" formatCode="General">
                  <c:v>35.014279999999999</c:v>
                </c:pt>
                <c:pt idx="142" formatCode="General">
                  <c:v>16.014279999999999</c:v>
                </c:pt>
                <c:pt idx="143" formatCode="General">
                  <c:v>75.014279999999999</c:v>
                </c:pt>
                <c:pt idx="144" formatCode="General">
                  <c:v>55.014279999999999</c:v>
                </c:pt>
                <c:pt idx="145" formatCode="General">
                  <c:v>29.014279999999999</c:v>
                </c:pt>
                <c:pt idx="146" formatCode="General">
                  <c:v>0</c:v>
                </c:pt>
                <c:pt idx="147" formatCode="General">
                  <c:v>93.014279999999999</c:v>
                </c:pt>
                <c:pt idx="148" formatCode="General">
                  <c:v>67.014279999999999</c:v>
                </c:pt>
                <c:pt idx="149" formatCode="General">
                  <c:v>70.014279999999999</c:v>
                </c:pt>
                <c:pt idx="150" formatCode="General">
                  <c:v>7.0142819999999997</c:v>
                </c:pt>
                <c:pt idx="151" formatCode="General">
                  <c:v>50.014279999999999</c:v>
                </c:pt>
                <c:pt idx="152" formatCode="General">
                  <c:v>28.014279999999999</c:v>
                </c:pt>
                <c:pt idx="153" formatCode="General">
                  <c:v>38.014279999999999</c:v>
                </c:pt>
                <c:pt idx="154" formatCode="General">
                  <c:v>19.014279999999999</c:v>
                </c:pt>
                <c:pt idx="155" formatCode="General">
                  <c:v>3.0142820000000001</c:v>
                </c:pt>
                <c:pt idx="156" formatCode="General">
                  <c:v>3.0142820000000001</c:v>
                </c:pt>
                <c:pt idx="157" formatCode="General">
                  <c:v>0</c:v>
                </c:pt>
                <c:pt idx="158" formatCode="General">
                  <c:v>2.0142820000000001</c:v>
                </c:pt>
                <c:pt idx="159" formatCode="General">
                  <c:v>18.014279999999999</c:v>
                </c:pt>
                <c:pt idx="160" formatCode="General">
                  <c:v>59.014279999999999</c:v>
                </c:pt>
                <c:pt idx="161" formatCode="General">
                  <c:v>0</c:v>
                </c:pt>
                <c:pt idx="162" formatCode="General">
                  <c:v>0</c:v>
                </c:pt>
                <c:pt idx="163" formatCode="General">
                  <c:v>51.014279999999999</c:v>
                </c:pt>
                <c:pt idx="164" formatCode="General">
                  <c:v>8.0142819999999997</c:v>
                </c:pt>
                <c:pt idx="165" formatCode="General">
                  <c:v>15.014279999999999</c:v>
                </c:pt>
                <c:pt idx="166" formatCode="General">
                  <c:v>60.014310000000002</c:v>
                </c:pt>
                <c:pt idx="167" formatCode="General">
                  <c:v>0</c:v>
                </c:pt>
                <c:pt idx="168" formatCode="General">
                  <c:v>8.0142819999999997</c:v>
                </c:pt>
                <c:pt idx="169" formatCode="General">
                  <c:v>46.014279999999999</c:v>
                </c:pt>
                <c:pt idx="170" formatCode="General">
                  <c:v>1.0142819999999999</c:v>
                </c:pt>
                <c:pt idx="171" formatCode="General">
                  <c:v>0</c:v>
                </c:pt>
                <c:pt idx="172" formatCode="General">
                  <c:v>3.0142820000000001</c:v>
                </c:pt>
                <c:pt idx="173" formatCode="General">
                  <c:v>0</c:v>
                </c:pt>
                <c:pt idx="174" formatCode="General">
                  <c:v>8.0142819999999997</c:v>
                </c:pt>
                <c:pt idx="175" formatCode="General">
                  <c:v>56.014279999999999</c:v>
                </c:pt>
                <c:pt idx="176" formatCode="General">
                  <c:v>0</c:v>
                </c:pt>
                <c:pt idx="177" formatCode="General">
                  <c:v>0</c:v>
                </c:pt>
                <c:pt idx="178">
                  <c:v>1.428223E-2</c:v>
                </c:pt>
                <c:pt idx="179" formatCode="General">
                  <c:v>0</c:v>
                </c:pt>
                <c:pt idx="180" formatCode="General">
                  <c:v>42.014279999999999</c:v>
                </c:pt>
                <c:pt idx="181" formatCode="General">
                  <c:v>44.014279999999999</c:v>
                </c:pt>
                <c:pt idx="182" formatCode="General">
                  <c:v>16.014279999999999</c:v>
                </c:pt>
                <c:pt idx="183" formatCode="General">
                  <c:v>0</c:v>
                </c:pt>
                <c:pt idx="184" formatCode="General">
                  <c:v>4.0142819999999997</c:v>
                </c:pt>
                <c:pt idx="185" formatCode="General">
                  <c:v>0</c:v>
                </c:pt>
                <c:pt idx="186" formatCode="General">
                  <c:v>0</c:v>
                </c:pt>
                <c:pt idx="187" formatCode="General">
                  <c:v>16.014279999999999</c:v>
                </c:pt>
                <c:pt idx="188" formatCode="General">
                  <c:v>3.0142820000000001</c:v>
                </c:pt>
                <c:pt idx="189" formatCode="General">
                  <c:v>24.014279999999999</c:v>
                </c:pt>
                <c:pt idx="190" formatCode="General">
                  <c:v>0</c:v>
                </c:pt>
                <c:pt idx="191" formatCode="General">
                  <c:v>0</c:v>
                </c:pt>
                <c:pt idx="192" formatCode="General">
                  <c:v>0</c:v>
                </c:pt>
                <c:pt idx="193" formatCode="General">
                  <c:v>52.014279999999999</c:v>
                </c:pt>
                <c:pt idx="194" formatCode="General">
                  <c:v>27.014279999999999</c:v>
                </c:pt>
                <c:pt idx="195" formatCode="General">
                  <c:v>49.014270000000003</c:v>
                </c:pt>
                <c:pt idx="196" formatCode="General">
                  <c:v>17.014279999999999</c:v>
                </c:pt>
                <c:pt idx="197" formatCode="General">
                  <c:v>7.0142819999999997</c:v>
                </c:pt>
                <c:pt idx="198" formatCode="General">
                  <c:v>13.01427</c:v>
                </c:pt>
                <c:pt idx="199" formatCode="General">
                  <c:v>0</c:v>
                </c:pt>
                <c:pt idx="200" formatCode="General">
                  <c:v>30.01427</c:v>
                </c:pt>
                <c:pt idx="201" formatCode="General">
                  <c:v>0</c:v>
                </c:pt>
                <c:pt idx="202" formatCode="General">
                  <c:v>0</c:v>
                </c:pt>
                <c:pt idx="203">
                  <c:v>1.428223E-2</c:v>
                </c:pt>
                <c:pt idx="204" formatCode="General">
                  <c:v>7.0142819999999997</c:v>
                </c:pt>
                <c:pt idx="205" formatCode="General">
                  <c:v>0</c:v>
                </c:pt>
                <c:pt idx="206" formatCode="General">
                  <c:v>0</c:v>
                </c:pt>
                <c:pt idx="207" formatCode="General">
                  <c:v>0</c:v>
                </c:pt>
                <c:pt idx="208" formatCode="General">
                  <c:v>0</c:v>
                </c:pt>
                <c:pt idx="209" formatCode="General">
                  <c:v>15.014279999999999</c:v>
                </c:pt>
                <c:pt idx="210" formatCode="General">
                  <c:v>0</c:v>
                </c:pt>
                <c:pt idx="211" formatCode="General">
                  <c:v>16.014279999999999</c:v>
                </c:pt>
                <c:pt idx="212" formatCode="General">
                  <c:v>26.014279999999999</c:v>
                </c:pt>
                <c:pt idx="213" formatCode="General">
                  <c:v>0</c:v>
                </c:pt>
                <c:pt idx="214" formatCode="General">
                  <c:v>3.0142820000000001</c:v>
                </c:pt>
                <c:pt idx="215" formatCode="General">
                  <c:v>33.014279999999999</c:v>
                </c:pt>
                <c:pt idx="216" formatCode="General">
                  <c:v>0</c:v>
                </c:pt>
                <c:pt idx="217" formatCode="General">
                  <c:v>18.014279999999999</c:v>
                </c:pt>
                <c:pt idx="218" formatCode="General">
                  <c:v>0</c:v>
                </c:pt>
                <c:pt idx="219" formatCode="General">
                  <c:v>30.014279999999999</c:v>
                </c:pt>
                <c:pt idx="220" formatCode="General">
                  <c:v>0</c:v>
                </c:pt>
                <c:pt idx="221" formatCode="General">
                  <c:v>20.014279999999999</c:v>
                </c:pt>
                <c:pt idx="222" formatCode="General">
                  <c:v>30.014279999999999</c:v>
                </c:pt>
                <c:pt idx="223">
                  <c:v>1.428223E-2</c:v>
                </c:pt>
                <c:pt idx="224" formatCode="General">
                  <c:v>12.014279999999999</c:v>
                </c:pt>
                <c:pt idx="225" formatCode="General">
                  <c:v>20.014279999999999</c:v>
                </c:pt>
                <c:pt idx="226" formatCode="General">
                  <c:v>3.0142820000000001</c:v>
                </c:pt>
                <c:pt idx="227" formatCode="General">
                  <c:v>0</c:v>
                </c:pt>
                <c:pt idx="228" formatCode="General">
                  <c:v>0</c:v>
                </c:pt>
                <c:pt idx="229" formatCode="General">
                  <c:v>16.014289999999999</c:v>
                </c:pt>
                <c:pt idx="230" formatCode="General">
                  <c:v>0</c:v>
                </c:pt>
                <c:pt idx="231" formatCode="General">
                  <c:v>55.014290000000003</c:v>
                </c:pt>
                <c:pt idx="232" formatCode="General">
                  <c:v>0</c:v>
                </c:pt>
                <c:pt idx="233" formatCode="General">
                  <c:v>47.014290000000003</c:v>
                </c:pt>
                <c:pt idx="234" formatCode="General">
                  <c:v>0</c:v>
                </c:pt>
                <c:pt idx="235" formatCode="General">
                  <c:v>25.014289999999999</c:v>
                </c:pt>
                <c:pt idx="236" formatCode="General">
                  <c:v>11.014290000000001</c:v>
                </c:pt>
                <c:pt idx="237" formatCode="General">
                  <c:v>0</c:v>
                </c:pt>
                <c:pt idx="238" formatCode="General">
                  <c:v>8.0142900000000008</c:v>
                </c:pt>
                <c:pt idx="239" formatCode="General">
                  <c:v>0</c:v>
                </c:pt>
                <c:pt idx="240" formatCode="General">
                  <c:v>6.0142899999999999</c:v>
                </c:pt>
                <c:pt idx="241" formatCode="General">
                  <c:v>10.014290000000001</c:v>
                </c:pt>
                <c:pt idx="242" formatCode="General">
                  <c:v>2.0142899999999999</c:v>
                </c:pt>
                <c:pt idx="243" formatCode="General">
                  <c:v>30.014289999999999</c:v>
                </c:pt>
                <c:pt idx="244" formatCode="General">
                  <c:v>0</c:v>
                </c:pt>
                <c:pt idx="245" formatCode="General">
                  <c:v>0</c:v>
                </c:pt>
                <c:pt idx="246" formatCode="General">
                  <c:v>4.0142899999999999</c:v>
                </c:pt>
                <c:pt idx="247" formatCode="General">
                  <c:v>3.0142899999999999</c:v>
                </c:pt>
                <c:pt idx="248" formatCode="General">
                  <c:v>0</c:v>
                </c:pt>
                <c:pt idx="249" formatCode="General">
                  <c:v>0</c:v>
                </c:pt>
                <c:pt idx="250" formatCode="General">
                  <c:v>13.014290000000001</c:v>
                </c:pt>
                <c:pt idx="251" formatCode="General">
                  <c:v>3.0142899999999999</c:v>
                </c:pt>
                <c:pt idx="252" formatCode="General">
                  <c:v>0</c:v>
                </c:pt>
                <c:pt idx="253" formatCode="General">
                  <c:v>2.0142899999999999</c:v>
                </c:pt>
                <c:pt idx="254" formatCode="General">
                  <c:v>11.014290000000001</c:v>
                </c:pt>
                <c:pt idx="255" formatCode="General">
                  <c:v>7.0142899999999999</c:v>
                </c:pt>
                <c:pt idx="256" formatCode="General">
                  <c:v>7.0142899999999999</c:v>
                </c:pt>
                <c:pt idx="257" formatCode="General">
                  <c:v>0</c:v>
                </c:pt>
                <c:pt idx="258" formatCode="General">
                  <c:v>12.014290000000001</c:v>
                </c:pt>
                <c:pt idx="259" formatCode="General">
                  <c:v>13.014290000000001</c:v>
                </c:pt>
                <c:pt idx="260" formatCode="General">
                  <c:v>3.0142899999999999</c:v>
                </c:pt>
                <c:pt idx="261" formatCode="General">
                  <c:v>11.014290000000001</c:v>
                </c:pt>
                <c:pt idx="262" formatCode="General">
                  <c:v>0</c:v>
                </c:pt>
                <c:pt idx="263" formatCode="General">
                  <c:v>9.0142900000000008</c:v>
                </c:pt>
                <c:pt idx="264" formatCode="General">
                  <c:v>9.0142900000000008</c:v>
                </c:pt>
                <c:pt idx="265" formatCode="General">
                  <c:v>0</c:v>
                </c:pt>
                <c:pt idx="266" formatCode="General">
                  <c:v>22.014289999999999</c:v>
                </c:pt>
                <c:pt idx="267" formatCode="General">
                  <c:v>0</c:v>
                </c:pt>
                <c:pt idx="268" formatCode="General">
                  <c:v>0</c:v>
                </c:pt>
                <c:pt idx="269" formatCode="General">
                  <c:v>4.0142860000000002</c:v>
                </c:pt>
                <c:pt idx="270" formatCode="General">
                  <c:v>7.0142860000000002</c:v>
                </c:pt>
                <c:pt idx="271" formatCode="General">
                  <c:v>11.014290000000001</c:v>
                </c:pt>
                <c:pt idx="272" formatCode="General">
                  <c:v>0</c:v>
                </c:pt>
                <c:pt idx="273" formatCode="General">
                  <c:v>9.0142819999999997</c:v>
                </c:pt>
                <c:pt idx="274" formatCode="General">
                  <c:v>0</c:v>
                </c:pt>
                <c:pt idx="275" formatCode="General">
                  <c:v>0</c:v>
                </c:pt>
                <c:pt idx="276" formatCode="General">
                  <c:v>38.014290000000003</c:v>
                </c:pt>
                <c:pt idx="277">
                  <c:v>1.428223E-2</c:v>
                </c:pt>
                <c:pt idx="278" formatCode="General">
                  <c:v>0</c:v>
                </c:pt>
                <c:pt idx="279" formatCode="General">
                  <c:v>19.014289999999999</c:v>
                </c:pt>
                <c:pt idx="280" formatCode="General">
                  <c:v>0</c:v>
                </c:pt>
                <c:pt idx="281" formatCode="General">
                  <c:v>0</c:v>
                </c:pt>
                <c:pt idx="282" formatCode="General">
                  <c:v>0</c:v>
                </c:pt>
                <c:pt idx="283" formatCode="General">
                  <c:v>15.014279999999999</c:v>
                </c:pt>
                <c:pt idx="284" formatCode="General">
                  <c:v>0</c:v>
                </c:pt>
                <c:pt idx="285" formatCode="General">
                  <c:v>0</c:v>
                </c:pt>
                <c:pt idx="286" formatCode="General">
                  <c:v>0</c:v>
                </c:pt>
                <c:pt idx="287" formatCode="General">
                  <c:v>4.0142819999999997</c:v>
                </c:pt>
                <c:pt idx="288">
                  <c:v>1.428223E-2</c:v>
                </c:pt>
                <c:pt idx="289" formatCode="General">
                  <c:v>8.0142819999999997</c:v>
                </c:pt>
                <c:pt idx="290" formatCode="General">
                  <c:v>5.0142819999999997</c:v>
                </c:pt>
                <c:pt idx="291" formatCode="General">
                  <c:v>12.014279999999999</c:v>
                </c:pt>
                <c:pt idx="292" formatCode="General">
                  <c:v>0</c:v>
                </c:pt>
                <c:pt idx="293" formatCode="General">
                  <c:v>0</c:v>
                </c:pt>
                <c:pt idx="294" formatCode="General">
                  <c:v>9.0142819999999997</c:v>
                </c:pt>
                <c:pt idx="295" formatCode="General">
                  <c:v>8.0142819999999997</c:v>
                </c:pt>
                <c:pt idx="296" formatCode="General">
                  <c:v>5.0142819999999997</c:v>
                </c:pt>
                <c:pt idx="297" formatCode="General">
                  <c:v>5.0142819999999997</c:v>
                </c:pt>
                <c:pt idx="298" formatCode="General">
                  <c:v>0</c:v>
                </c:pt>
                <c:pt idx="299" formatCode="General">
                  <c:v>11.014279999999999</c:v>
                </c:pt>
                <c:pt idx="300" formatCode="General">
                  <c:v>8.0142819999999997</c:v>
                </c:pt>
                <c:pt idx="301">
                  <c:v>1.428604E-2</c:v>
                </c:pt>
                <c:pt idx="302" formatCode="General">
                  <c:v>0</c:v>
                </c:pt>
                <c:pt idx="303" formatCode="General">
                  <c:v>0</c:v>
                </c:pt>
                <c:pt idx="304" formatCode="General">
                  <c:v>4.0142819999999997</c:v>
                </c:pt>
                <c:pt idx="305" formatCode="General">
                  <c:v>6.014284</c:v>
                </c:pt>
                <c:pt idx="306" formatCode="General">
                  <c:v>0</c:v>
                </c:pt>
                <c:pt idx="307" formatCode="General">
                  <c:v>0</c:v>
                </c:pt>
                <c:pt idx="308" formatCode="General">
                  <c:v>0</c:v>
                </c:pt>
                <c:pt idx="309" formatCode="General">
                  <c:v>0</c:v>
                </c:pt>
                <c:pt idx="310" formatCode="General">
                  <c:v>0</c:v>
                </c:pt>
                <c:pt idx="311" formatCode="General">
                  <c:v>0</c:v>
                </c:pt>
                <c:pt idx="312" formatCode="General">
                  <c:v>6.0142860000000002</c:v>
                </c:pt>
                <c:pt idx="313" formatCode="General">
                  <c:v>6.0142860000000002</c:v>
                </c:pt>
                <c:pt idx="314" formatCode="General">
                  <c:v>0</c:v>
                </c:pt>
                <c:pt idx="315" formatCode="General">
                  <c:v>5.014284</c:v>
                </c:pt>
                <c:pt idx="316" formatCode="General">
                  <c:v>0</c:v>
                </c:pt>
                <c:pt idx="317" formatCode="General">
                  <c:v>0</c:v>
                </c:pt>
                <c:pt idx="318" formatCode="General">
                  <c:v>0</c:v>
                </c:pt>
                <c:pt idx="319" formatCode="General">
                  <c:v>0</c:v>
                </c:pt>
                <c:pt idx="320" formatCode="General">
                  <c:v>0</c:v>
                </c:pt>
                <c:pt idx="321" formatCode="General">
                  <c:v>0</c:v>
                </c:pt>
                <c:pt idx="322" formatCode="General">
                  <c:v>9.0142860000000002</c:v>
                </c:pt>
                <c:pt idx="323" formatCode="General">
                  <c:v>0</c:v>
                </c:pt>
                <c:pt idx="324" formatCode="General">
                  <c:v>0</c:v>
                </c:pt>
                <c:pt idx="325" formatCode="General">
                  <c:v>8.0142860000000002</c:v>
                </c:pt>
                <c:pt idx="326" formatCode="General">
                  <c:v>12.014279999999999</c:v>
                </c:pt>
                <c:pt idx="327" formatCode="General">
                  <c:v>1.014286</c:v>
                </c:pt>
                <c:pt idx="328" formatCode="General">
                  <c:v>3.0142859999999998</c:v>
                </c:pt>
                <c:pt idx="329" formatCode="General">
                  <c:v>12.014279999999999</c:v>
                </c:pt>
                <c:pt idx="330" formatCode="General">
                  <c:v>0</c:v>
                </c:pt>
                <c:pt idx="331" formatCode="General">
                  <c:v>0</c:v>
                </c:pt>
                <c:pt idx="332" formatCode="General">
                  <c:v>6.0142860000000002</c:v>
                </c:pt>
                <c:pt idx="333" formatCode="General">
                  <c:v>6.0142860000000002</c:v>
                </c:pt>
                <c:pt idx="334" formatCode="General">
                  <c:v>0</c:v>
                </c:pt>
                <c:pt idx="335">
                  <c:v>1.428604E-2</c:v>
                </c:pt>
                <c:pt idx="336">
                  <c:v>1.428604E-2</c:v>
                </c:pt>
                <c:pt idx="337" formatCode="General">
                  <c:v>3.0142859999999998</c:v>
                </c:pt>
                <c:pt idx="338" formatCode="General">
                  <c:v>6.0142860000000002</c:v>
                </c:pt>
                <c:pt idx="339" formatCode="General">
                  <c:v>0</c:v>
                </c:pt>
                <c:pt idx="340" formatCode="General">
                  <c:v>6.0142860000000002</c:v>
                </c:pt>
                <c:pt idx="341" formatCode="General">
                  <c:v>1.014286</c:v>
                </c:pt>
                <c:pt idx="342" formatCode="General">
                  <c:v>0</c:v>
                </c:pt>
                <c:pt idx="343" formatCode="General">
                  <c:v>0</c:v>
                </c:pt>
                <c:pt idx="344">
                  <c:v>1.428223E-2</c:v>
                </c:pt>
                <c:pt idx="345" formatCode="General">
                  <c:v>0</c:v>
                </c:pt>
                <c:pt idx="346" formatCode="General">
                  <c:v>8.014284</c:v>
                </c:pt>
                <c:pt idx="347" formatCode="General">
                  <c:v>3.0142859999999998</c:v>
                </c:pt>
                <c:pt idx="348" formatCode="General">
                  <c:v>17.014279999999999</c:v>
                </c:pt>
                <c:pt idx="349" formatCode="General">
                  <c:v>0</c:v>
                </c:pt>
                <c:pt idx="350" formatCode="General">
                  <c:v>4.0142860000000002</c:v>
                </c:pt>
                <c:pt idx="351" formatCode="General">
                  <c:v>0</c:v>
                </c:pt>
                <c:pt idx="352" formatCode="General">
                  <c:v>9.0142860000000002</c:v>
                </c:pt>
                <c:pt idx="353" formatCode="General">
                  <c:v>0</c:v>
                </c:pt>
                <c:pt idx="354" formatCode="General">
                  <c:v>11.014279999999999</c:v>
                </c:pt>
                <c:pt idx="355" formatCode="General">
                  <c:v>9.0142860000000002</c:v>
                </c:pt>
                <c:pt idx="356" formatCode="General">
                  <c:v>1.014286</c:v>
                </c:pt>
                <c:pt idx="357" formatCode="General">
                  <c:v>1.014286</c:v>
                </c:pt>
                <c:pt idx="358" formatCode="General">
                  <c:v>6.0142860000000002</c:v>
                </c:pt>
                <c:pt idx="359" formatCode="General">
                  <c:v>6.0142860000000002</c:v>
                </c:pt>
                <c:pt idx="360" formatCode="General">
                  <c:v>0</c:v>
                </c:pt>
                <c:pt idx="361" formatCode="General">
                  <c:v>4.0142860000000002</c:v>
                </c:pt>
                <c:pt idx="362" formatCode="General">
                  <c:v>6.0142860000000002</c:v>
                </c:pt>
                <c:pt idx="363" formatCode="General">
                  <c:v>0</c:v>
                </c:pt>
                <c:pt idx="364" formatCode="General">
                  <c:v>8.0142860000000002</c:v>
                </c:pt>
                <c:pt idx="365" formatCode="General">
                  <c:v>8.0142860000000002</c:v>
                </c:pt>
                <c:pt idx="366" formatCode="General">
                  <c:v>3.0142859999999998</c:v>
                </c:pt>
                <c:pt idx="367" formatCode="General">
                  <c:v>0</c:v>
                </c:pt>
                <c:pt idx="368" formatCode="General">
                  <c:v>5.0142860000000002</c:v>
                </c:pt>
                <c:pt idx="369" formatCode="General">
                  <c:v>3.0142859999999998</c:v>
                </c:pt>
                <c:pt idx="370" formatCode="General">
                  <c:v>4.0142860000000002</c:v>
                </c:pt>
                <c:pt idx="371" formatCode="General">
                  <c:v>0</c:v>
                </c:pt>
                <c:pt idx="372" formatCode="General">
                  <c:v>5.0142860000000002</c:v>
                </c:pt>
                <c:pt idx="373" formatCode="General">
                  <c:v>0</c:v>
                </c:pt>
                <c:pt idx="374" formatCode="General">
                  <c:v>0</c:v>
                </c:pt>
                <c:pt idx="375" formatCode="General">
                  <c:v>0</c:v>
                </c:pt>
                <c:pt idx="376" formatCode="General">
                  <c:v>0</c:v>
                </c:pt>
                <c:pt idx="377" formatCode="General">
                  <c:v>3.0142859999999998</c:v>
                </c:pt>
                <c:pt idx="378">
                  <c:v>1.4285559999999999E-2</c:v>
                </c:pt>
                <c:pt idx="379" formatCode="General">
                  <c:v>4.0142860000000002</c:v>
                </c:pt>
                <c:pt idx="380" formatCode="General">
                  <c:v>0</c:v>
                </c:pt>
                <c:pt idx="381" formatCode="General">
                  <c:v>9.0142860000000002</c:v>
                </c:pt>
                <c:pt idx="382" formatCode="General">
                  <c:v>6.0142860000000002</c:v>
                </c:pt>
                <c:pt idx="383" formatCode="General">
                  <c:v>3.0142859999999998</c:v>
                </c:pt>
                <c:pt idx="384" formatCode="General">
                  <c:v>1.014286</c:v>
                </c:pt>
                <c:pt idx="385" formatCode="General">
                  <c:v>4.0142860000000002</c:v>
                </c:pt>
                <c:pt idx="386" formatCode="General">
                  <c:v>1.014286</c:v>
                </c:pt>
                <c:pt idx="387" formatCode="General">
                  <c:v>0</c:v>
                </c:pt>
                <c:pt idx="388" formatCode="General">
                  <c:v>0</c:v>
                </c:pt>
                <c:pt idx="389" formatCode="General">
                  <c:v>0</c:v>
                </c:pt>
                <c:pt idx="390" formatCode="General">
                  <c:v>0</c:v>
                </c:pt>
                <c:pt idx="391" formatCode="General">
                  <c:v>3.0142859999999998</c:v>
                </c:pt>
                <c:pt idx="392" formatCode="General">
                  <c:v>0</c:v>
                </c:pt>
                <c:pt idx="393" formatCode="General">
                  <c:v>3.0142859999999998</c:v>
                </c:pt>
                <c:pt idx="394" formatCode="General">
                  <c:v>4.0142860000000002</c:v>
                </c:pt>
                <c:pt idx="395" formatCode="General">
                  <c:v>0</c:v>
                </c:pt>
                <c:pt idx="396">
                  <c:v>1.4285559999999999E-2</c:v>
                </c:pt>
                <c:pt idx="397" formatCode="General">
                  <c:v>0</c:v>
                </c:pt>
                <c:pt idx="398" formatCode="General">
                  <c:v>0</c:v>
                </c:pt>
                <c:pt idx="399" formatCode="General">
                  <c:v>1.014286</c:v>
                </c:pt>
                <c:pt idx="400" formatCode="General">
                  <c:v>0</c:v>
                </c:pt>
                <c:pt idx="401" formatCode="General">
                  <c:v>0</c:v>
                </c:pt>
                <c:pt idx="402" formatCode="General">
                  <c:v>2.0142859999999998</c:v>
                </c:pt>
                <c:pt idx="403" formatCode="General">
                  <c:v>1.014286</c:v>
                </c:pt>
                <c:pt idx="404" formatCode="General">
                  <c:v>0</c:v>
                </c:pt>
                <c:pt idx="405">
                  <c:v>1.4285559999999999E-2</c:v>
                </c:pt>
                <c:pt idx="406" formatCode="General">
                  <c:v>0</c:v>
                </c:pt>
                <c:pt idx="407" formatCode="General">
                  <c:v>5.0142860000000002</c:v>
                </c:pt>
                <c:pt idx="408" formatCode="General">
                  <c:v>0</c:v>
                </c:pt>
                <c:pt idx="409" formatCode="General">
                  <c:v>0</c:v>
                </c:pt>
                <c:pt idx="410" formatCode="General">
                  <c:v>6.0142860000000002</c:v>
                </c:pt>
                <c:pt idx="411" formatCode="General">
                  <c:v>0</c:v>
                </c:pt>
                <c:pt idx="412" formatCode="General">
                  <c:v>3.0142859999999998</c:v>
                </c:pt>
                <c:pt idx="413">
                  <c:v>1.4285559999999999E-2</c:v>
                </c:pt>
                <c:pt idx="414" formatCode="General">
                  <c:v>12.014290000000001</c:v>
                </c:pt>
                <c:pt idx="415" formatCode="General">
                  <c:v>0</c:v>
                </c:pt>
                <c:pt idx="416" formatCode="General">
                  <c:v>5.0142860000000002</c:v>
                </c:pt>
                <c:pt idx="417" formatCode="General">
                  <c:v>0</c:v>
                </c:pt>
                <c:pt idx="418" formatCode="General">
                  <c:v>0</c:v>
                </c:pt>
                <c:pt idx="419" formatCode="General">
                  <c:v>2.0142859999999998</c:v>
                </c:pt>
                <c:pt idx="420" formatCode="General">
                  <c:v>6.0142860000000002</c:v>
                </c:pt>
                <c:pt idx="421" formatCode="General">
                  <c:v>10.014290000000001</c:v>
                </c:pt>
                <c:pt idx="422" formatCode="General">
                  <c:v>0</c:v>
                </c:pt>
                <c:pt idx="423" formatCode="General">
                  <c:v>3.0142859999999998</c:v>
                </c:pt>
                <c:pt idx="424" formatCode="General">
                  <c:v>1.014286</c:v>
                </c:pt>
                <c:pt idx="425" formatCode="General">
                  <c:v>0</c:v>
                </c:pt>
                <c:pt idx="426" formatCode="General">
                  <c:v>0</c:v>
                </c:pt>
                <c:pt idx="427" formatCode="General">
                  <c:v>0</c:v>
                </c:pt>
                <c:pt idx="428" formatCode="General">
                  <c:v>1.014286</c:v>
                </c:pt>
                <c:pt idx="429" formatCode="General">
                  <c:v>3.0142859999999998</c:v>
                </c:pt>
                <c:pt idx="430" formatCode="General">
                  <c:v>0</c:v>
                </c:pt>
                <c:pt idx="431" formatCode="General">
                  <c:v>2.0142859999999998</c:v>
                </c:pt>
                <c:pt idx="432" formatCode="General">
                  <c:v>4.0142860000000002</c:v>
                </c:pt>
                <c:pt idx="433" formatCode="General">
                  <c:v>1.42858E-2</c:v>
                </c:pt>
                <c:pt idx="434" formatCode="General">
                  <c:v>1.014286</c:v>
                </c:pt>
                <c:pt idx="435" formatCode="General">
                  <c:v>1.42858E-2</c:v>
                </c:pt>
                <c:pt idx="436" formatCode="General">
                  <c:v>0</c:v>
                </c:pt>
                <c:pt idx="437" formatCode="General">
                  <c:v>2.0142859999999998</c:v>
                </c:pt>
                <c:pt idx="438" formatCode="General">
                  <c:v>4.0142860000000002</c:v>
                </c:pt>
                <c:pt idx="439" formatCode="General">
                  <c:v>1.014286</c:v>
                </c:pt>
                <c:pt idx="440" formatCode="General">
                  <c:v>1.014286</c:v>
                </c:pt>
                <c:pt idx="441" formatCode="General">
                  <c:v>6.0142860000000002</c:v>
                </c:pt>
                <c:pt idx="442" formatCode="General">
                  <c:v>4.0142860000000002</c:v>
                </c:pt>
                <c:pt idx="443" formatCode="General">
                  <c:v>0</c:v>
                </c:pt>
                <c:pt idx="444" formatCode="General">
                  <c:v>1.014286</c:v>
                </c:pt>
                <c:pt idx="445">
                  <c:v>1.4285559999999999E-2</c:v>
                </c:pt>
                <c:pt idx="446" formatCode="General">
                  <c:v>0</c:v>
                </c:pt>
                <c:pt idx="447" formatCode="General">
                  <c:v>0</c:v>
                </c:pt>
                <c:pt idx="448" formatCode="General">
                  <c:v>0</c:v>
                </c:pt>
                <c:pt idx="449" formatCode="General">
                  <c:v>1.014286</c:v>
                </c:pt>
                <c:pt idx="450" formatCode="General">
                  <c:v>0</c:v>
                </c:pt>
                <c:pt idx="451" formatCode="General">
                  <c:v>0</c:v>
                </c:pt>
                <c:pt idx="452" formatCode="General">
                  <c:v>1.014286</c:v>
                </c:pt>
                <c:pt idx="453" formatCode="General">
                  <c:v>0</c:v>
                </c:pt>
                <c:pt idx="454" formatCode="General">
                  <c:v>1.014286</c:v>
                </c:pt>
                <c:pt idx="455" formatCode="General">
                  <c:v>0</c:v>
                </c:pt>
                <c:pt idx="456" formatCode="General">
                  <c:v>2.0142859999999998</c:v>
                </c:pt>
                <c:pt idx="457" formatCode="General">
                  <c:v>1.014286</c:v>
                </c:pt>
                <c:pt idx="458" formatCode="General">
                  <c:v>1.014286</c:v>
                </c:pt>
                <c:pt idx="459" formatCode="General">
                  <c:v>5.0142860000000002</c:v>
                </c:pt>
                <c:pt idx="460" formatCode="General">
                  <c:v>0</c:v>
                </c:pt>
                <c:pt idx="461" formatCode="General">
                  <c:v>6.0142860000000002</c:v>
                </c:pt>
                <c:pt idx="462" formatCode="General">
                  <c:v>0</c:v>
                </c:pt>
                <c:pt idx="463" formatCode="General">
                  <c:v>0</c:v>
                </c:pt>
                <c:pt idx="464" formatCode="General">
                  <c:v>3.0142859999999998</c:v>
                </c:pt>
                <c:pt idx="465" formatCode="General">
                  <c:v>0</c:v>
                </c:pt>
                <c:pt idx="466" formatCode="General">
                  <c:v>3.0142859999999998</c:v>
                </c:pt>
                <c:pt idx="467" formatCode="General">
                  <c:v>8.0142860000000002</c:v>
                </c:pt>
                <c:pt idx="468" formatCode="General">
                  <c:v>0</c:v>
                </c:pt>
                <c:pt idx="469" formatCode="General">
                  <c:v>0</c:v>
                </c:pt>
                <c:pt idx="470" formatCode="General">
                  <c:v>0</c:v>
                </c:pt>
                <c:pt idx="471" formatCode="General">
                  <c:v>4.0142860000000002</c:v>
                </c:pt>
                <c:pt idx="472">
                  <c:v>1.428568E-2</c:v>
                </c:pt>
                <c:pt idx="473" formatCode="General">
                  <c:v>0</c:v>
                </c:pt>
                <c:pt idx="474" formatCode="General">
                  <c:v>4.0142860000000002</c:v>
                </c:pt>
                <c:pt idx="475" formatCode="General">
                  <c:v>0</c:v>
                </c:pt>
                <c:pt idx="476" formatCode="General">
                  <c:v>1.42858E-2</c:v>
                </c:pt>
                <c:pt idx="477" formatCode="General">
                  <c:v>1.42858E-2</c:v>
                </c:pt>
                <c:pt idx="478" formatCode="General">
                  <c:v>1.014286</c:v>
                </c:pt>
                <c:pt idx="479" formatCode="General">
                  <c:v>5.0142860000000002</c:v>
                </c:pt>
                <c:pt idx="480" formatCode="General">
                  <c:v>1.42858E-2</c:v>
                </c:pt>
                <c:pt idx="481" formatCode="General">
                  <c:v>1.42858E-2</c:v>
                </c:pt>
                <c:pt idx="482" formatCode="General">
                  <c:v>0</c:v>
                </c:pt>
                <c:pt idx="483" formatCode="General">
                  <c:v>1.014286</c:v>
                </c:pt>
                <c:pt idx="484" formatCode="General">
                  <c:v>2.0142859999999998</c:v>
                </c:pt>
                <c:pt idx="485" formatCode="General">
                  <c:v>0</c:v>
                </c:pt>
                <c:pt idx="486" formatCode="General">
                  <c:v>0</c:v>
                </c:pt>
                <c:pt idx="487" formatCode="General">
                  <c:v>0</c:v>
                </c:pt>
                <c:pt idx="488" formatCode="General">
                  <c:v>1.014286</c:v>
                </c:pt>
                <c:pt idx="489" formatCode="General">
                  <c:v>0</c:v>
                </c:pt>
                <c:pt idx="490" formatCode="General">
                  <c:v>5.0142860000000002</c:v>
                </c:pt>
                <c:pt idx="491" formatCode="General">
                  <c:v>3.0142859999999998</c:v>
                </c:pt>
                <c:pt idx="492" formatCode="General">
                  <c:v>2.0142859999999998</c:v>
                </c:pt>
                <c:pt idx="493" formatCode="General">
                  <c:v>2.0142859999999998</c:v>
                </c:pt>
                <c:pt idx="494" formatCode="General">
                  <c:v>0</c:v>
                </c:pt>
                <c:pt idx="495" formatCode="General">
                  <c:v>3.0142859999999998</c:v>
                </c:pt>
                <c:pt idx="496" formatCode="General">
                  <c:v>5.0142860000000002</c:v>
                </c:pt>
                <c:pt idx="497" formatCode="General">
                  <c:v>0</c:v>
                </c:pt>
                <c:pt idx="498" formatCode="General">
                  <c:v>0</c:v>
                </c:pt>
                <c:pt idx="499" formatCode="General">
                  <c:v>0</c:v>
                </c:pt>
                <c:pt idx="500" formatCode="General">
                  <c:v>0</c:v>
                </c:pt>
                <c:pt idx="501" formatCode="General">
                  <c:v>1.42858E-2</c:v>
                </c:pt>
                <c:pt idx="502" formatCode="General">
                  <c:v>2.0142859999999998</c:v>
                </c:pt>
                <c:pt idx="503" formatCode="General">
                  <c:v>2.0142859999999998</c:v>
                </c:pt>
                <c:pt idx="504" formatCode="General">
                  <c:v>1.014286</c:v>
                </c:pt>
                <c:pt idx="505" formatCode="General">
                  <c:v>1.014286</c:v>
                </c:pt>
                <c:pt idx="506" formatCode="General">
                  <c:v>3.0142859999999998</c:v>
                </c:pt>
              </c:numCache>
            </c:numRef>
          </c:yVal>
          <c:smooth val="0"/>
        </c:ser>
        <c:dLbls>
          <c:showLegendKey val="0"/>
          <c:showVal val="0"/>
          <c:showCatName val="0"/>
          <c:showSerName val="0"/>
          <c:showPercent val="0"/>
          <c:showBubbleSize val="0"/>
        </c:dLbls>
        <c:axId val="306969600"/>
        <c:axId val="307631232"/>
      </c:scatterChart>
      <c:valAx>
        <c:axId val="306969600"/>
        <c:scaling>
          <c:orientation val="minMax"/>
          <c:max val="500"/>
        </c:scaling>
        <c:delete val="0"/>
        <c:axPos val="b"/>
        <c:title>
          <c:tx>
            <c:rich>
              <a:bodyPr/>
              <a:lstStyle/>
              <a:p>
                <a:pPr>
                  <a:defRPr/>
                </a:pPr>
                <a:r>
                  <a:rPr lang="en-GB"/>
                  <a:t>Time / Channels</a:t>
                </a:r>
              </a:p>
            </c:rich>
          </c:tx>
          <c:overlay val="0"/>
        </c:title>
        <c:numFmt formatCode="General" sourceLinked="1"/>
        <c:majorTickMark val="out"/>
        <c:minorTickMark val="none"/>
        <c:tickLblPos val="nextTo"/>
        <c:crossAx val="307631232"/>
        <c:crosses val="autoZero"/>
        <c:crossBetween val="midCat"/>
      </c:valAx>
      <c:valAx>
        <c:axId val="307631232"/>
        <c:scaling>
          <c:logBase val="10"/>
          <c:orientation val="minMax"/>
          <c:min val="1"/>
        </c:scaling>
        <c:delete val="0"/>
        <c:axPos val="l"/>
        <c:title>
          <c:tx>
            <c:rich>
              <a:bodyPr rot="-5400000" vert="horz"/>
              <a:lstStyle/>
              <a:p>
                <a:pPr>
                  <a:defRPr/>
                </a:pPr>
                <a:r>
                  <a:rPr lang="en-GB"/>
                  <a:t>Photons</a:t>
                </a:r>
              </a:p>
            </c:rich>
          </c:tx>
          <c:overlay val="0"/>
        </c:title>
        <c:numFmt formatCode="General" sourceLinked="1"/>
        <c:majorTickMark val="out"/>
        <c:minorTickMark val="none"/>
        <c:tickLblPos val="nextTo"/>
        <c:crossAx val="306969600"/>
        <c:crosses val="autoZero"/>
        <c:crossBetween val="midCat"/>
      </c:valAx>
    </c:plotArea>
    <c:legend>
      <c:legendPos val="r"/>
      <c:overlay val="0"/>
    </c:legend>
    <c:plotVisOnly val="1"/>
    <c:dispBlanksAs val="gap"/>
    <c:showDLblsOverMax val="0"/>
  </c:chart>
  <c:spPr>
    <a:ln>
      <a:noFill/>
    </a:ln>
  </c:spPr>
  <c:externalData r:id="rId1">
    <c:autoUpdate val="0"/>
  </c:externalData>
</c:chartSpace>
</file>

<file path=word/charts/chart26.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strRef>
              <c:f>'anis2(dioxane)'!$I$53</c:f>
              <c:strCache>
                <c:ptCount val="1"/>
                <c:pt idx="0">
                  <c:v>Anisotropy</c:v>
                </c:pt>
              </c:strCache>
            </c:strRef>
          </c:tx>
          <c:spPr>
            <a:ln>
              <a:noFill/>
            </a:ln>
          </c:spPr>
          <c:marker>
            <c:symbol val="diamond"/>
            <c:size val="5"/>
            <c:spPr>
              <a:solidFill>
                <a:schemeClr val="tx1"/>
              </a:solidFill>
              <a:ln>
                <a:solidFill>
                  <a:schemeClr val="tx1"/>
                </a:solidFill>
              </a:ln>
            </c:spPr>
          </c:marker>
          <c:xVal>
            <c:numRef>
              <c:f>'anis2(dioxane)'!$L$54:$L$509</c:f>
              <c:numCache>
                <c:formatCode>General</c:formatCode>
                <c:ptCount val="456"/>
                <c:pt idx="2">
                  <c:v>28.8</c:v>
                </c:pt>
                <c:pt idx="3">
                  <c:v>29.200000000000003</c:v>
                </c:pt>
                <c:pt idx="4">
                  <c:v>29.6</c:v>
                </c:pt>
                <c:pt idx="5">
                  <c:v>30</c:v>
                </c:pt>
                <c:pt idx="6">
                  <c:v>30.400000000000002</c:v>
                </c:pt>
                <c:pt idx="7">
                  <c:v>30.8</c:v>
                </c:pt>
                <c:pt idx="8">
                  <c:v>31.200000000000003</c:v>
                </c:pt>
                <c:pt idx="9">
                  <c:v>31.6</c:v>
                </c:pt>
                <c:pt idx="10">
                  <c:v>32</c:v>
                </c:pt>
                <c:pt idx="11">
                  <c:v>32.4</c:v>
                </c:pt>
                <c:pt idx="12">
                  <c:v>32.800000000000004</c:v>
                </c:pt>
                <c:pt idx="13">
                  <c:v>33.200000000000003</c:v>
                </c:pt>
                <c:pt idx="14">
                  <c:v>33.6</c:v>
                </c:pt>
                <c:pt idx="15">
                  <c:v>34</c:v>
                </c:pt>
                <c:pt idx="16">
                  <c:v>34.4</c:v>
                </c:pt>
                <c:pt idx="17">
                  <c:v>34.800000000000004</c:v>
                </c:pt>
                <c:pt idx="18">
                  <c:v>35.200000000000003</c:v>
                </c:pt>
                <c:pt idx="19">
                  <c:v>35.6</c:v>
                </c:pt>
                <c:pt idx="20">
                  <c:v>36</c:v>
                </c:pt>
                <c:pt idx="21">
                  <c:v>36.4</c:v>
                </c:pt>
                <c:pt idx="22">
                  <c:v>36.800000000000004</c:v>
                </c:pt>
                <c:pt idx="23">
                  <c:v>37.200000000000003</c:v>
                </c:pt>
                <c:pt idx="24">
                  <c:v>37.6</c:v>
                </c:pt>
                <c:pt idx="25">
                  <c:v>38</c:v>
                </c:pt>
                <c:pt idx="26">
                  <c:v>38.400000000000006</c:v>
                </c:pt>
                <c:pt idx="27">
                  <c:v>38.800000000000004</c:v>
                </c:pt>
                <c:pt idx="28">
                  <c:v>39.200000000000003</c:v>
                </c:pt>
                <c:pt idx="29">
                  <c:v>39.6</c:v>
                </c:pt>
                <c:pt idx="30">
                  <c:v>40</c:v>
                </c:pt>
                <c:pt idx="31">
                  <c:v>40.400000000000006</c:v>
                </c:pt>
                <c:pt idx="32">
                  <c:v>40.800000000000004</c:v>
                </c:pt>
                <c:pt idx="33">
                  <c:v>41.2</c:v>
                </c:pt>
                <c:pt idx="34">
                  <c:v>41.6</c:v>
                </c:pt>
                <c:pt idx="35">
                  <c:v>42</c:v>
                </c:pt>
                <c:pt idx="36">
                  <c:v>42.400000000000006</c:v>
                </c:pt>
                <c:pt idx="37">
                  <c:v>42.800000000000004</c:v>
                </c:pt>
                <c:pt idx="38">
                  <c:v>43.2</c:v>
                </c:pt>
                <c:pt idx="39">
                  <c:v>43.6</c:v>
                </c:pt>
                <c:pt idx="40">
                  <c:v>44</c:v>
                </c:pt>
                <c:pt idx="41">
                  <c:v>44.400000000000006</c:v>
                </c:pt>
                <c:pt idx="42">
                  <c:v>44.800000000000004</c:v>
                </c:pt>
                <c:pt idx="43">
                  <c:v>45.2</c:v>
                </c:pt>
                <c:pt idx="44">
                  <c:v>45.6</c:v>
                </c:pt>
                <c:pt idx="45">
                  <c:v>46</c:v>
                </c:pt>
                <c:pt idx="46">
                  <c:v>46.400000000000006</c:v>
                </c:pt>
                <c:pt idx="47">
                  <c:v>46.800000000000004</c:v>
                </c:pt>
                <c:pt idx="48">
                  <c:v>47.2</c:v>
                </c:pt>
                <c:pt idx="49">
                  <c:v>47.6</c:v>
                </c:pt>
                <c:pt idx="50">
                  <c:v>48</c:v>
                </c:pt>
                <c:pt idx="51">
                  <c:v>48.400000000000006</c:v>
                </c:pt>
                <c:pt idx="52">
                  <c:v>48.800000000000004</c:v>
                </c:pt>
                <c:pt idx="53">
                  <c:v>49.2</c:v>
                </c:pt>
                <c:pt idx="54">
                  <c:v>49.6</c:v>
                </c:pt>
                <c:pt idx="55">
                  <c:v>50</c:v>
                </c:pt>
                <c:pt idx="56">
                  <c:v>50.400000000000006</c:v>
                </c:pt>
                <c:pt idx="57">
                  <c:v>50.800000000000004</c:v>
                </c:pt>
                <c:pt idx="58">
                  <c:v>51.2</c:v>
                </c:pt>
                <c:pt idx="59">
                  <c:v>51.6</c:v>
                </c:pt>
                <c:pt idx="60">
                  <c:v>52</c:v>
                </c:pt>
                <c:pt idx="61">
                  <c:v>52.400000000000006</c:v>
                </c:pt>
                <c:pt idx="62">
                  <c:v>52.800000000000004</c:v>
                </c:pt>
                <c:pt idx="63">
                  <c:v>53.2</c:v>
                </c:pt>
                <c:pt idx="64">
                  <c:v>53.6</c:v>
                </c:pt>
                <c:pt idx="65">
                  <c:v>54</c:v>
                </c:pt>
                <c:pt idx="66">
                  <c:v>54.400000000000006</c:v>
                </c:pt>
                <c:pt idx="67">
                  <c:v>54.800000000000004</c:v>
                </c:pt>
                <c:pt idx="68">
                  <c:v>55.2</c:v>
                </c:pt>
                <c:pt idx="69">
                  <c:v>55.6</c:v>
                </c:pt>
                <c:pt idx="70">
                  <c:v>56</c:v>
                </c:pt>
                <c:pt idx="71">
                  <c:v>56.400000000000006</c:v>
                </c:pt>
                <c:pt idx="72">
                  <c:v>56.800000000000004</c:v>
                </c:pt>
                <c:pt idx="73">
                  <c:v>57.2</c:v>
                </c:pt>
                <c:pt idx="74">
                  <c:v>57.6</c:v>
                </c:pt>
                <c:pt idx="75">
                  <c:v>58</c:v>
                </c:pt>
                <c:pt idx="76">
                  <c:v>58.400000000000006</c:v>
                </c:pt>
                <c:pt idx="77">
                  <c:v>58.800000000000004</c:v>
                </c:pt>
                <c:pt idx="78">
                  <c:v>59.2</c:v>
                </c:pt>
                <c:pt idx="79">
                  <c:v>59.6</c:v>
                </c:pt>
                <c:pt idx="80">
                  <c:v>60</c:v>
                </c:pt>
                <c:pt idx="81">
                  <c:v>60.400000000000006</c:v>
                </c:pt>
                <c:pt idx="82">
                  <c:v>60.800000000000004</c:v>
                </c:pt>
                <c:pt idx="83">
                  <c:v>61.2</c:v>
                </c:pt>
                <c:pt idx="84">
                  <c:v>61.6</c:v>
                </c:pt>
                <c:pt idx="85">
                  <c:v>62</c:v>
                </c:pt>
                <c:pt idx="86">
                  <c:v>62.400000000000006</c:v>
                </c:pt>
                <c:pt idx="87">
                  <c:v>62.800000000000004</c:v>
                </c:pt>
                <c:pt idx="88">
                  <c:v>63.2</c:v>
                </c:pt>
                <c:pt idx="89">
                  <c:v>63.6</c:v>
                </c:pt>
                <c:pt idx="90">
                  <c:v>64</c:v>
                </c:pt>
                <c:pt idx="91">
                  <c:v>64.400000000000006</c:v>
                </c:pt>
                <c:pt idx="92">
                  <c:v>64.8</c:v>
                </c:pt>
                <c:pt idx="93">
                  <c:v>65.2</c:v>
                </c:pt>
                <c:pt idx="94">
                  <c:v>65.600000000000009</c:v>
                </c:pt>
                <c:pt idx="95">
                  <c:v>66</c:v>
                </c:pt>
                <c:pt idx="96">
                  <c:v>66.400000000000006</c:v>
                </c:pt>
                <c:pt idx="97">
                  <c:v>66.8</c:v>
                </c:pt>
                <c:pt idx="98">
                  <c:v>67.2</c:v>
                </c:pt>
                <c:pt idx="99">
                  <c:v>67.600000000000009</c:v>
                </c:pt>
                <c:pt idx="100">
                  <c:v>68</c:v>
                </c:pt>
                <c:pt idx="101">
                  <c:v>68.400000000000006</c:v>
                </c:pt>
                <c:pt idx="102">
                  <c:v>68.8</c:v>
                </c:pt>
                <c:pt idx="103">
                  <c:v>69.2</c:v>
                </c:pt>
                <c:pt idx="104">
                  <c:v>69.600000000000009</c:v>
                </c:pt>
                <c:pt idx="105">
                  <c:v>70</c:v>
                </c:pt>
                <c:pt idx="106">
                  <c:v>70.400000000000006</c:v>
                </c:pt>
                <c:pt idx="107">
                  <c:v>70.8</c:v>
                </c:pt>
                <c:pt idx="108">
                  <c:v>71.2</c:v>
                </c:pt>
                <c:pt idx="109">
                  <c:v>71.600000000000009</c:v>
                </c:pt>
                <c:pt idx="110">
                  <c:v>72</c:v>
                </c:pt>
                <c:pt idx="111">
                  <c:v>72.400000000000006</c:v>
                </c:pt>
                <c:pt idx="112">
                  <c:v>72.8</c:v>
                </c:pt>
                <c:pt idx="113">
                  <c:v>73.2</c:v>
                </c:pt>
                <c:pt idx="114">
                  <c:v>73.600000000000009</c:v>
                </c:pt>
                <c:pt idx="115">
                  <c:v>74</c:v>
                </c:pt>
                <c:pt idx="116">
                  <c:v>74.400000000000006</c:v>
                </c:pt>
                <c:pt idx="117">
                  <c:v>74.8</c:v>
                </c:pt>
                <c:pt idx="118">
                  <c:v>75.2</c:v>
                </c:pt>
                <c:pt idx="119">
                  <c:v>75.600000000000009</c:v>
                </c:pt>
                <c:pt idx="120">
                  <c:v>76</c:v>
                </c:pt>
                <c:pt idx="121">
                  <c:v>76.400000000000006</c:v>
                </c:pt>
                <c:pt idx="122">
                  <c:v>76.800000000000011</c:v>
                </c:pt>
                <c:pt idx="123">
                  <c:v>77.2</c:v>
                </c:pt>
                <c:pt idx="124">
                  <c:v>77.600000000000009</c:v>
                </c:pt>
                <c:pt idx="125">
                  <c:v>78</c:v>
                </c:pt>
                <c:pt idx="126">
                  <c:v>78.400000000000006</c:v>
                </c:pt>
                <c:pt idx="127">
                  <c:v>78.800000000000011</c:v>
                </c:pt>
                <c:pt idx="128">
                  <c:v>79.2</c:v>
                </c:pt>
                <c:pt idx="129">
                  <c:v>79.600000000000009</c:v>
                </c:pt>
                <c:pt idx="130">
                  <c:v>80</c:v>
                </c:pt>
                <c:pt idx="131">
                  <c:v>80.400000000000006</c:v>
                </c:pt>
                <c:pt idx="132">
                  <c:v>80.800000000000011</c:v>
                </c:pt>
                <c:pt idx="133">
                  <c:v>81.2</c:v>
                </c:pt>
                <c:pt idx="134">
                  <c:v>81.600000000000009</c:v>
                </c:pt>
                <c:pt idx="135">
                  <c:v>82</c:v>
                </c:pt>
                <c:pt idx="136">
                  <c:v>82.4</c:v>
                </c:pt>
                <c:pt idx="137">
                  <c:v>82.800000000000011</c:v>
                </c:pt>
                <c:pt idx="138">
                  <c:v>83.2</c:v>
                </c:pt>
                <c:pt idx="139">
                  <c:v>83.600000000000009</c:v>
                </c:pt>
                <c:pt idx="140">
                  <c:v>84</c:v>
                </c:pt>
                <c:pt idx="141">
                  <c:v>84.4</c:v>
                </c:pt>
                <c:pt idx="142">
                  <c:v>84.800000000000011</c:v>
                </c:pt>
                <c:pt idx="143">
                  <c:v>85.2</c:v>
                </c:pt>
                <c:pt idx="144">
                  <c:v>85.600000000000009</c:v>
                </c:pt>
                <c:pt idx="145">
                  <c:v>86</c:v>
                </c:pt>
                <c:pt idx="146">
                  <c:v>86.4</c:v>
                </c:pt>
                <c:pt idx="147">
                  <c:v>86.800000000000011</c:v>
                </c:pt>
                <c:pt idx="148">
                  <c:v>87.2</c:v>
                </c:pt>
                <c:pt idx="149">
                  <c:v>87.600000000000009</c:v>
                </c:pt>
                <c:pt idx="150">
                  <c:v>88</c:v>
                </c:pt>
                <c:pt idx="151">
                  <c:v>88.4</c:v>
                </c:pt>
                <c:pt idx="152">
                  <c:v>88.800000000000011</c:v>
                </c:pt>
                <c:pt idx="153">
                  <c:v>89.2</c:v>
                </c:pt>
                <c:pt idx="154">
                  <c:v>89.600000000000009</c:v>
                </c:pt>
                <c:pt idx="155">
                  <c:v>90</c:v>
                </c:pt>
                <c:pt idx="156">
                  <c:v>90.4</c:v>
                </c:pt>
                <c:pt idx="157">
                  <c:v>90.800000000000011</c:v>
                </c:pt>
                <c:pt idx="158">
                  <c:v>91.2</c:v>
                </c:pt>
                <c:pt idx="159">
                  <c:v>91.600000000000009</c:v>
                </c:pt>
                <c:pt idx="160">
                  <c:v>92</c:v>
                </c:pt>
                <c:pt idx="161">
                  <c:v>92.4</c:v>
                </c:pt>
                <c:pt idx="162">
                  <c:v>92.800000000000011</c:v>
                </c:pt>
                <c:pt idx="163">
                  <c:v>93.2</c:v>
                </c:pt>
                <c:pt idx="164">
                  <c:v>93.600000000000009</c:v>
                </c:pt>
                <c:pt idx="165">
                  <c:v>94</c:v>
                </c:pt>
                <c:pt idx="166">
                  <c:v>94.4</c:v>
                </c:pt>
                <c:pt idx="167">
                  <c:v>94.800000000000011</c:v>
                </c:pt>
                <c:pt idx="168">
                  <c:v>95.2</c:v>
                </c:pt>
                <c:pt idx="169">
                  <c:v>95.600000000000009</c:v>
                </c:pt>
                <c:pt idx="170">
                  <c:v>96</c:v>
                </c:pt>
                <c:pt idx="171">
                  <c:v>96.4</c:v>
                </c:pt>
                <c:pt idx="172">
                  <c:v>96.800000000000011</c:v>
                </c:pt>
                <c:pt idx="173">
                  <c:v>97.2</c:v>
                </c:pt>
                <c:pt idx="174">
                  <c:v>97.600000000000009</c:v>
                </c:pt>
                <c:pt idx="175">
                  <c:v>98</c:v>
                </c:pt>
                <c:pt idx="176">
                  <c:v>98.4</c:v>
                </c:pt>
                <c:pt idx="177">
                  <c:v>98.800000000000011</c:v>
                </c:pt>
                <c:pt idx="178">
                  <c:v>99.2</c:v>
                </c:pt>
                <c:pt idx="179">
                  <c:v>99.600000000000009</c:v>
                </c:pt>
                <c:pt idx="180">
                  <c:v>100</c:v>
                </c:pt>
                <c:pt idx="181">
                  <c:v>100.4</c:v>
                </c:pt>
                <c:pt idx="182">
                  <c:v>100.80000000000001</c:v>
                </c:pt>
                <c:pt idx="183">
                  <c:v>101.2</c:v>
                </c:pt>
                <c:pt idx="184">
                  <c:v>101.60000000000001</c:v>
                </c:pt>
                <c:pt idx="185">
                  <c:v>102</c:v>
                </c:pt>
                <c:pt idx="186">
                  <c:v>102.4</c:v>
                </c:pt>
                <c:pt idx="187">
                  <c:v>102.80000000000001</c:v>
                </c:pt>
                <c:pt idx="188">
                  <c:v>103.2</c:v>
                </c:pt>
                <c:pt idx="189">
                  <c:v>103.60000000000001</c:v>
                </c:pt>
                <c:pt idx="190">
                  <c:v>104</c:v>
                </c:pt>
                <c:pt idx="191">
                  <c:v>104.4</c:v>
                </c:pt>
                <c:pt idx="192">
                  <c:v>104.80000000000001</c:v>
                </c:pt>
                <c:pt idx="193">
                  <c:v>105.2</c:v>
                </c:pt>
                <c:pt idx="194">
                  <c:v>105.60000000000001</c:v>
                </c:pt>
                <c:pt idx="195">
                  <c:v>106</c:v>
                </c:pt>
                <c:pt idx="196">
                  <c:v>106.4</c:v>
                </c:pt>
                <c:pt idx="197">
                  <c:v>106.80000000000001</c:v>
                </c:pt>
                <c:pt idx="198">
                  <c:v>107.2</c:v>
                </c:pt>
                <c:pt idx="199">
                  <c:v>107.60000000000001</c:v>
                </c:pt>
                <c:pt idx="200">
                  <c:v>108</c:v>
                </c:pt>
                <c:pt idx="201">
                  <c:v>108.4</c:v>
                </c:pt>
                <c:pt idx="202">
                  <c:v>108.80000000000001</c:v>
                </c:pt>
                <c:pt idx="203">
                  <c:v>109.2</c:v>
                </c:pt>
                <c:pt idx="204">
                  <c:v>109.60000000000001</c:v>
                </c:pt>
                <c:pt idx="205">
                  <c:v>110</c:v>
                </c:pt>
                <c:pt idx="206">
                  <c:v>110.4</c:v>
                </c:pt>
                <c:pt idx="207">
                  <c:v>110.80000000000001</c:v>
                </c:pt>
                <c:pt idx="208">
                  <c:v>111.2</c:v>
                </c:pt>
                <c:pt idx="209">
                  <c:v>111.60000000000001</c:v>
                </c:pt>
                <c:pt idx="210">
                  <c:v>112</c:v>
                </c:pt>
                <c:pt idx="211">
                  <c:v>112.4</c:v>
                </c:pt>
                <c:pt idx="212">
                  <c:v>112.80000000000001</c:v>
                </c:pt>
                <c:pt idx="213">
                  <c:v>113.2</c:v>
                </c:pt>
                <c:pt idx="214">
                  <c:v>113.60000000000001</c:v>
                </c:pt>
                <c:pt idx="215">
                  <c:v>114</c:v>
                </c:pt>
                <c:pt idx="216">
                  <c:v>114.4</c:v>
                </c:pt>
                <c:pt idx="217">
                  <c:v>114.80000000000001</c:v>
                </c:pt>
                <c:pt idx="218">
                  <c:v>115.2</c:v>
                </c:pt>
                <c:pt idx="219">
                  <c:v>115.60000000000001</c:v>
                </c:pt>
                <c:pt idx="220">
                  <c:v>116</c:v>
                </c:pt>
                <c:pt idx="221">
                  <c:v>116.4</c:v>
                </c:pt>
                <c:pt idx="222">
                  <c:v>116.80000000000001</c:v>
                </c:pt>
                <c:pt idx="223">
                  <c:v>117.2</c:v>
                </c:pt>
                <c:pt idx="224">
                  <c:v>117.60000000000001</c:v>
                </c:pt>
                <c:pt idx="225">
                  <c:v>118</c:v>
                </c:pt>
                <c:pt idx="226">
                  <c:v>118.4</c:v>
                </c:pt>
                <c:pt idx="227">
                  <c:v>118.80000000000001</c:v>
                </c:pt>
                <c:pt idx="228">
                  <c:v>119.2</c:v>
                </c:pt>
                <c:pt idx="229">
                  <c:v>119.60000000000001</c:v>
                </c:pt>
                <c:pt idx="230">
                  <c:v>120</c:v>
                </c:pt>
                <c:pt idx="231">
                  <c:v>120.4</c:v>
                </c:pt>
                <c:pt idx="232">
                  <c:v>120.80000000000001</c:v>
                </c:pt>
                <c:pt idx="233">
                  <c:v>121.2</c:v>
                </c:pt>
                <c:pt idx="234">
                  <c:v>121.60000000000001</c:v>
                </c:pt>
                <c:pt idx="235">
                  <c:v>122</c:v>
                </c:pt>
                <c:pt idx="236">
                  <c:v>122.4</c:v>
                </c:pt>
                <c:pt idx="237">
                  <c:v>122.80000000000001</c:v>
                </c:pt>
                <c:pt idx="238">
                  <c:v>123.2</c:v>
                </c:pt>
                <c:pt idx="239">
                  <c:v>123.60000000000001</c:v>
                </c:pt>
                <c:pt idx="240">
                  <c:v>124</c:v>
                </c:pt>
                <c:pt idx="241">
                  <c:v>124.4</c:v>
                </c:pt>
                <c:pt idx="242">
                  <c:v>124.80000000000001</c:v>
                </c:pt>
                <c:pt idx="243">
                  <c:v>125.2</c:v>
                </c:pt>
                <c:pt idx="244">
                  <c:v>125.60000000000001</c:v>
                </c:pt>
                <c:pt idx="245">
                  <c:v>126</c:v>
                </c:pt>
                <c:pt idx="246">
                  <c:v>126.4</c:v>
                </c:pt>
                <c:pt idx="247">
                  <c:v>126.80000000000001</c:v>
                </c:pt>
                <c:pt idx="248">
                  <c:v>127.2</c:v>
                </c:pt>
                <c:pt idx="249">
                  <c:v>127.60000000000001</c:v>
                </c:pt>
                <c:pt idx="250">
                  <c:v>128</c:v>
                </c:pt>
                <c:pt idx="251">
                  <c:v>128.4</c:v>
                </c:pt>
                <c:pt idx="252">
                  <c:v>128.80000000000001</c:v>
                </c:pt>
                <c:pt idx="253">
                  <c:v>129.20000000000002</c:v>
                </c:pt>
                <c:pt idx="254">
                  <c:v>129.6</c:v>
                </c:pt>
                <c:pt idx="255">
                  <c:v>130</c:v>
                </c:pt>
                <c:pt idx="256">
                  <c:v>130.4</c:v>
                </c:pt>
                <c:pt idx="257">
                  <c:v>130.80000000000001</c:v>
                </c:pt>
                <c:pt idx="258">
                  <c:v>131.20000000000002</c:v>
                </c:pt>
                <c:pt idx="259">
                  <c:v>131.6</c:v>
                </c:pt>
                <c:pt idx="260">
                  <c:v>132</c:v>
                </c:pt>
                <c:pt idx="261">
                  <c:v>132.4</c:v>
                </c:pt>
                <c:pt idx="262">
                  <c:v>132.80000000000001</c:v>
                </c:pt>
                <c:pt idx="263">
                  <c:v>133.20000000000002</c:v>
                </c:pt>
                <c:pt idx="264">
                  <c:v>133.6</c:v>
                </c:pt>
                <c:pt idx="265">
                  <c:v>134</c:v>
                </c:pt>
                <c:pt idx="266">
                  <c:v>134.4</c:v>
                </c:pt>
                <c:pt idx="267">
                  <c:v>134.80000000000001</c:v>
                </c:pt>
                <c:pt idx="268">
                  <c:v>135.20000000000002</c:v>
                </c:pt>
                <c:pt idx="269">
                  <c:v>135.6</c:v>
                </c:pt>
                <c:pt idx="270">
                  <c:v>136</c:v>
                </c:pt>
                <c:pt idx="271">
                  <c:v>136.4</c:v>
                </c:pt>
                <c:pt idx="272">
                  <c:v>136.80000000000001</c:v>
                </c:pt>
                <c:pt idx="273">
                  <c:v>137.20000000000002</c:v>
                </c:pt>
                <c:pt idx="274">
                  <c:v>137.6</c:v>
                </c:pt>
                <c:pt idx="275">
                  <c:v>138</c:v>
                </c:pt>
                <c:pt idx="276">
                  <c:v>138.4</c:v>
                </c:pt>
                <c:pt idx="277">
                  <c:v>138.80000000000001</c:v>
                </c:pt>
                <c:pt idx="278">
                  <c:v>139.20000000000002</c:v>
                </c:pt>
                <c:pt idx="279">
                  <c:v>139.6</c:v>
                </c:pt>
                <c:pt idx="280">
                  <c:v>140</c:v>
                </c:pt>
                <c:pt idx="281">
                  <c:v>140.4</c:v>
                </c:pt>
                <c:pt idx="282">
                  <c:v>140.80000000000001</c:v>
                </c:pt>
                <c:pt idx="283">
                  <c:v>141.20000000000002</c:v>
                </c:pt>
                <c:pt idx="284">
                  <c:v>141.6</c:v>
                </c:pt>
                <c:pt idx="285">
                  <c:v>142</c:v>
                </c:pt>
                <c:pt idx="286">
                  <c:v>142.4</c:v>
                </c:pt>
                <c:pt idx="287">
                  <c:v>142.80000000000001</c:v>
                </c:pt>
                <c:pt idx="288">
                  <c:v>143.20000000000002</c:v>
                </c:pt>
                <c:pt idx="289">
                  <c:v>143.6</c:v>
                </c:pt>
                <c:pt idx="290">
                  <c:v>144</c:v>
                </c:pt>
                <c:pt idx="291">
                  <c:v>144.4</c:v>
                </c:pt>
                <c:pt idx="292">
                  <c:v>144.80000000000001</c:v>
                </c:pt>
                <c:pt idx="293">
                  <c:v>145.20000000000002</c:v>
                </c:pt>
                <c:pt idx="294">
                  <c:v>145.6</c:v>
                </c:pt>
                <c:pt idx="295">
                  <c:v>146</c:v>
                </c:pt>
                <c:pt idx="296">
                  <c:v>146.4</c:v>
                </c:pt>
                <c:pt idx="297">
                  <c:v>146.80000000000001</c:v>
                </c:pt>
                <c:pt idx="298">
                  <c:v>147.20000000000002</c:v>
                </c:pt>
                <c:pt idx="299">
                  <c:v>147.6</c:v>
                </c:pt>
                <c:pt idx="300">
                  <c:v>148</c:v>
                </c:pt>
                <c:pt idx="301">
                  <c:v>148.4</c:v>
                </c:pt>
                <c:pt idx="302">
                  <c:v>148.80000000000001</c:v>
                </c:pt>
                <c:pt idx="303">
                  <c:v>149.20000000000002</c:v>
                </c:pt>
                <c:pt idx="304">
                  <c:v>149.6</c:v>
                </c:pt>
                <c:pt idx="305">
                  <c:v>150</c:v>
                </c:pt>
                <c:pt idx="306">
                  <c:v>150.4</c:v>
                </c:pt>
                <c:pt idx="307">
                  <c:v>150.80000000000001</c:v>
                </c:pt>
                <c:pt idx="308">
                  <c:v>151.20000000000002</c:v>
                </c:pt>
                <c:pt idx="309">
                  <c:v>151.6</c:v>
                </c:pt>
                <c:pt idx="310">
                  <c:v>152</c:v>
                </c:pt>
                <c:pt idx="311">
                  <c:v>152.4</c:v>
                </c:pt>
                <c:pt idx="312">
                  <c:v>152.80000000000001</c:v>
                </c:pt>
                <c:pt idx="313">
                  <c:v>153.20000000000002</c:v>
                </c:pt>
                <c:pt idx="314">
                  <c:v>153.60000000000002</c:v>
                </c:pt>
                <c:pt idx="315">
                  <c:v>154</c:v>
                </c:pt>
                <c:pt idx="316">
                  <c:v>154.4</c:v>
                </c:pt>
                <c:pt idx="317">
                  <c:v>154.80000000000001</c:v>
                </c:pt>
                <c:pt idx="318">
                  <c:v>155.20000000000002</c:v>
                </c:pt>
                <c:pt idx="319">
                  <c:v>155.60000000000002</c:v>
                </c:pt>
                <c:pt idx="320">
                  <c:v>156</c:v>
                </c:pt>
                <c:pt idx="321">
                  <c:v>156.4</c:v>
                </c:pt>
                <c:pt idx="322">
                  <c:v>156.80000000000001</c:v>
                </c:pt>
                <c:pt idx="323">
                  <c:v>157.20000000000002</c:v>
                </c:pt>
                <c:pt idx="324">
                  <c:v>157.60000000000002</c:v>
                </c:pt>
                <c:pt idx="325">
                  <c:v>158</c:v>
                </c:pt>
                <c:pt idx="326">
                  <c:v>158.4</c:v>
                </c:pt>
                <c:pt idx="327">
                  <c:v>158.80000000000001</c:v>
                </c:pt>
                <c:pt idx="328">
                  <c:v>159.20000000000002</c:v>
                </c:pt>
                <c:pt idx="329">
                  <c:v>159.60000000000002</c:v>
                </c:pt>
                <c:pt idx="330">
                  <c:v>160</c:v>
                </c:pt>
                <c:pt idx="331">
                  <c:v>160.4</c:v>
                </c:pt>
                <c:pt idx="332">
                  <c:v>160.80000000000001</c:v>
                </c:pt>
                <c:pt idx="333">
                  <c:v>161.20000000000002</c:v>
                </c:pt>
                <c:pt idx="334">
                  <c:v>161.60000000000002</c:v>
                </c:pt>
                <c:pt idx="335">
                  <c:v>162</c:v>
                </c:pt>
                <c:pt idx="336">
                  <c:v>162.4</c:v>
                </c:pt>
                <c:pt idx="337">
                  <c:v>162.80000000000001</c:v>
                </c:pt>
                <c:pt idx="338">
                  <c:v>163.20000000000002</c:v>
                </c:pt>
                <c:pt idx="339">
                  <c:v>163.60000000000002</c:v>
                </c:pt>
                <c:pt idx="340">
                  <c:v>164</c:v>
                </c:pt>
                <c:pt idx="341">
                  <c:v>164.4</c:v>
                </c:pt>
                <c:pt idx="342">
                  <c:v>164.8</c:v>
                </c:pt>
                <c:pt idx="343">
                  <c:v>165.20000000000002</c:v>
                </c:pt>
                <c:pt idx="344">
                  <c:v>165.60000000000002</c:v>
                </c:pt>
              </c:numCache>
            </c:numRef>
          </c:xVal>
          <c:yVal>
            <c:numRef>
              <c:f>'anis2(dioxane)'!$I$54:$I$433</c:f>
              <c:numCache>
                <c:formatCode>0.00E+00</c:formatCode>
                <c:ptCount val="380"/>
                <c:pt idx="0">
                  <c:v>3.3557249999999999E-3</c:v>
                </c:pt>
                <c:pt idx="1">
                  <c:v>3.3557249999999999E-3</c:v>
                </c:pt>
                <c:pt idx="2" formatCode="General">
                  <c:v>0.1088961</c:v>
                </c:pt>
                <c:pt idx="3" formatCode="General">
                  <c:v>9.0545600000000004E-2</c:v>
                </c:pt>
                <c:pt idx="4">
                  <c:v>6.1483959999999997E-2</c:v>
                </c:pt>
                <c:pt idx="5">
                  <c:v>3.1817129999999999E-2</c:v>
                </c:pt>
                <c:pt idx="6">
                  <c:v>1.370158E-2</c:v>
                </c:pt>
                <c:pt idx="7">
                  <c:v>8.9470120000000007E-3</c:v>
                </c:pt>
                <c:pt idx="8">
                  <c:v>4.2350809999999999E-3</c:v>
                </c:pt>
                <c:pt idx="9">
                  <c:v>6.1930410000000003E-4</c:v>
                </c:pt>
                <c:pt idx="10">
                  <c:v>8.3461360000000005E-3</c:v>
                </c:pt>
                <c:pt idx="11">
                  <c:v>-1.3974510000000001E-3</c:v>
                </c:pt>
                <c:pt idx="12">
                  <c:v>1.300284E-2</c:v>
                </c:pt>
                <c:pt idx="13">
                  <c:v>4.4681290000000004E-3</c:v>
                </c:pt>
                <c:pt idx="14">
                  <c:v>7.1134429999999997E-3</c:v>
                </c:pt>
                <c:pt idx="15">
                  <c:v>7.3074710000000003E-3</c:v>
                </c:pt>
                <c:pt idx="16">
                  <c:v>1.4224769999999999E-3</c:v>
                </c:pt>
                <c:pt idx="17">
                  <c:v>5.5591579999999998E-3</c:v>
                </c:pt>
                <c:pt idx="18">
                  <c:v>-4.7768950000000001E-4</c:v>
                </c:pt>
                <c:pt idx="19">
                  <c:v>-9.272897E-4</c:v>
                </c:pt>
                <c:pt idx="20">
                  <c:v>3.6810459999999999E-3</c:v>
                </c:pt>
                <c:pt idx="21">
                  <c:v>3.5934719999999999E-3</c:v>
                </c:pt>
                <c:pt idx="22">
                  <c:v>-4.7137860000000002E-3</c:v>
                </c:pt>
                <c:pt idx="23">
                  <c:v>1.0536820000000001E-2</c:v>
                </c:pt>
                <c:pt idx="24">
                  <c:v>1.558415E-2</c:v>
                </c:pt>
                <c:pt idx="25">
                  <c:v>-1.1946400000000001E-3</c:v>
                </c:pt>
                <c:pt idx="26">
                  <c:v>8.8044950000000007E-3</c:v>
                </c:pt>
                <c:pt idx="27">
                  <c:v>-8.6978929999999999E-3</c:v>
                </c:pt>
                <c:pt idx="28">
                  <c:v>-1.20981E-3</c:v>
                </c:pt>
                <c:pt idx="29">
                  <c:v>1.0581729999999999E-2</c:v>
                </c:pt>
                <c:pt idx="30">
                  <c:v>4.5212519999999999E-3</c:v>
                </c:pt>
                <c:pt idx="31">
                  <c:v>7.2013620000000002E-3</c:v>
                </c:pt>
                <c:pt idx="32">
                  <c:v>-5.3046059999999999E-3</c:v>
                </c:pt>
                <c:pt idx="33">
                  <c:v>1.8536549999999999E-2</c:v>
                </c:pt>
                <c:pt idx="34">
                  <c:v>1.5250680000000001E-2</c:v>
                </c:pt>
                <c:pt idx="35">
                  <c:v>-3.10962E-3</c:v>
                </c:pt>
                <c:pt idx="36">
                  <c:v>-9.1898129999999998E-3</c:v>
                </c:pt>
                <c:pt idx="37">
                  <c:v>1.243325E-2</c:v>
                </c:pt>
                <c:pt idx="38">
                  <c:v>1.254095E-2</c:v>
                </c:pt>
                <c:pt idx="39">
                  <c:v>4.6046660000000003E-3</c:v>
                </c:pt>
                <c:pt idx="40">
                  <c:v>5.036123E-3</c:v>
                </c:pt>
                <c:pt idx="41">
                  <c:v>7.1560880000000001E-4</c:v>
                </c:pt>
                <c:pt idx="42">
                  <c:v>2.0850030000000002E-3</c:v>
                </c:pt>
                <c:pt idx="43">
                  <c:v>3.2217889999999999E-2</c:v>
                </c:pt>
                <c:pt idx="44">
                  <c:v>6.3124560000000001E-3</c:v>
                </c:pt>
                <c:pt idx="45">
                  <c:v>-8.2130290000000002E-3</c:v>
                </c:pt>
                <c:pt idx="46">
                  <c:v>5.0815369999999997E-3</c:v>
                </c:pt>
                <c:pt idx="47">
                  <c:v>4.1177569999999997E-3</c:v>
                </c:pt>
                <c:pt idx="48">
                  <c:v>2.0982529999999999E-2</c:v>
                </c:pt>
                <c:pt idx="49">
                  <c:v>9.7462710000000008E-3</c:v>
                </c:pt>
                <c:pt idx="50">
                  <c:v>7.5924110000000003E-3</c:v>
                </c:pt>
                <c:pt idx="51">
                  <c:v>-1.6751030000000001E-3</c:v>
                </c:pt>
                <c:pt idx="52">
                  <c:v>-3.2789070000000002E-3</c:v>
                </c:pt>
                <c:pt idx="53">
                  <c:v>2.4567959999999998E-3</c:v>
                </c:pt>
                <c:pt idx="54">
                  <c:v>-1.8709460000000001E-3</c:v>
                </c:pt>
                <c:pt idx="55">
                  <c:v>1.1612250000000001E-3</c:v>
                </c:pt>
                <c:pt idx="56">
                  <c:v>3.9823820000000003E-2</c:v>
                </c:pt>
                <c:pt idx="57">
                  <c:v>-9.4166409999999999E-3</c:v>
                </c:pt>
                <c:pt idx="58">
                  <c:v>1.9470230000000002E-2</c:v>
                </c:pt>
                <c:pt idx="59">
                  <c:v>4.4462860000000001E-4</c:v>
                </c:pt>
                <c:pt idx="60">
                  <c:v>-6.4337539999999999E-3</c:v>
                </c:pt>
                <c:pt idx="61">
                  <c:v>-7.0965899999999996E-4</c:v>
                </c:pt>
                <c:pt idx="62">
                  <c:v>2.6655740000000001E-2</c:v>
                </c:pt>
                <c:pt idx="63">
                  <c:v>4.0220439999999998E-3</c:v>
                </c:pt>
                <c:pt idx="64">
                  <c:v>-4.5438470000000002E-3</c:v>
                </c:pt>
                <c:pt idx="65">
                  <c:v>-4.7414969999999999E-3</c:v>
                </c:pt>
                <c:pt idx="66">
                  <c:v>-6.942007E-3</c:v>
                </c:pt>
                <c:pt idx="67">
                  <c:v>-5.4365170000000001E-3</c:v>
                </c:pt>
                <c:pt idx="68">
                  <c:v>1.0770709999999999E-2</c:v>
                </c:pt>
                <c:pt idx="69">
                  <c:v>5.9519179999999996E-4</c:v>
                </c:pt>
                <c:pt idx="70">
                  <c:v>-6.9923959999999997E-3</c:v>
                </c:pt>
                <c:pt idx="71">
                  <c:v>1.3596159999999999E-2</c:v>
                </c:pt>
                <c:pt idx="72">
                  <c:v>1.1125329999999999E-2</c:v>
                </c:pt>
                <c:pt idx="73">
                  <c:v>5.1438990000000004E-3</c:v>
                </c:pt>
                <c:pt idx="74">
                  <c:v>2.4771439999999999E-2</c:v>
                </c:pt>
                <c:pt idx="75">
                  <c:v>1.938995E-2</c:v>
                </c:pt>
                <c:pt idx="76">
                  <c:v>1.046594E-2</c:v>
                </c:pt>
                <c:pt idx="77">
                  <c:v>-1.477528E-2</c:v>
                </c:pt>
                <c:pt idx="78">
                  <c:v>3.5457549999999997E-2</c:v>
                </c:pt>
                <c:pt idx="79">
                  <c:v>2.521934E-2</c:v>
                </c:pt>
                <c:pt idx="80" formatCode="General">
                  <c:v>2.6740799999999999E-2</c:v>
                </c:pt>
                <c:pt idx="81">
                  <c:v>2.8556789999999999E-3</c:v>
                </c:pt>
                <c:pt idx="82">
                  <c:v>2.0529149999999999E-2</c:v>
                </c:pt>
                <c:pt idx="83">
                  <c:v>1.202197E-2</c:v>
                </c:pt>
                <c:pt idx="84">
                  <c:v>1.667105E-2</c:v>
                </c:pt>
                <c:pt idx="85">
                  <c:v>8.3864690000000006E-3</c:v>
                </c:pt>
                <c:pt idx="86">
                  <c:v>1.3812679999999999E-3</c:v>
                </c:pt>
                <c:pt idx="87">
                  <c:v>1.357016E-3</c:v>
                </c:pt>
                <c:pt idx="88">
                  <c:v>-2.1832910000000001E-2</c:v>
                </c:pt>
                <c:pt idx="89">
                  <c:v>9.9605640000000007E-4</c:v>
                </c:pt>
                <c:pt idx="90">
                  <c:v>9.1617120000000007E-3</c:v>
                </c:pt>
                <c:pt idx="91">
                  <c:v>3.0494279999999999E-2</c:v>
                </c:pt>
                <c:pt idx="92">
                  <c:v>-3.1653510000000003E-2</c:v>
                </c:pt>
                <c:pt idx="93">
                  <c:v>-2.6946079999999998E-3</c:v>
                </c:pt>
                <c:pt idx="94" formatCode="General">
                  <c:v>2.9449599999999999E-2</c:v>
                </c:pt>
                <c:pt idx="95">
                  <c:v>4.5973029999999996E-3</c:v>
                </c:pt>
                <c:pt idx="96">
                  <c:v>8.8357920000000003E-3</c:v>
                </c:pt>
                <c:pt idx="97">
                  <c:v>3.829258E-2</c:v>
                </c:pt>
                <c:pt idx="98">
                  <c:v>-1.791871E-3</c:v>
                </c:pt>
                <c:pt idx="99">
                  <c:v>5.2995500000000001E-3</c:v>
                </c:pt>
                <c:pt idx="100">
                  <c:v>3.1904349999999998E-2</c:v>
                </c:pt>
                <c:pt idx="101">
                  <c:v>6.3821150000000003E-4</c:v>
                </c:pt>
                <c:pt idx="102">
                  <c:v>-2.58436E-3</c:v>
                </c:pt>
                <c:pt idx="103">
                  <c:v>2.1775449999999999E-3</c:v>
                </c:pt>
                <c:pt idx="104">
                  <c:v>-1.384548E-2</c:v>
                </c:pt>
                <c:pt idx="105">
                  <c:v>5.7316229999999999E-3</c:v>
                </c:pt>
                <c:pt idx="106">
                  <c:v>4.4131549999999999E-2</c:v>
                </c:pt>
                <c:pt idx="107">
                  <c:v>-5.3519860000000004E-3</c:v>
                </c:pt>
                <c:pt idx="108">
                  <c:v>-9.3913039999999996E-3</c:v>
                </c:pt>
                <c:pt idx="109">
                  <c:v>1.13508E-5</c:v>
                </c:pt>
                <c:pt idx="110">
                  <c:v>-1.6475470000000001E-3</c:v>
                </c:pt>
                <c:pt idx="111">
                  <c:v>3.5062830000000003E-2</c:v>
                </c:pt>
                <c:pt idx="112">
                  <c:v>3.9010860000000001E-2</c:v>
                </c:pt>
                <c:pt idx="113" formatCode="General">
                  <c:v>1.36262E-2</c:v>
                </c:pt>
                <c:pt idx="114">
                  <c:v>-1.202289E-2</c:v>
                </c:pt>
                <c:pt idx="115">
                  <c:v>3.8700940000000001E-3</c:v>
                </c:pt>
                <c:pt idx="116">
                  <c:v>-3.6202489999999997E-2</c:v>
                </c:pt>
                <c:pt idx="117">
                  <c:v>-6.6136529999999997E-3</c:v>
                </c:pt>
                <c:pt idx="118">
                  <c:v>1.6642420000000002E-2</c:v>
                </c:pt>
                <c:pt idx="119">
                  <c:v>3.1357709999999999E-3</c:v>
                </c:pt>
                <c:pt idx="120">
                  <c:v>2.498216E-2</c:v>
                </c:pt>
                <c:pt idx="121">
                  <c:v>-1.9128510000000001E-2</c:v>
                </c:pt>
                <c:pt idx="122">
                  <c:v>-7.5581980000000003E-3</c:v>
                </c:pt>
                <c:pt idx="123">
                  <c:v>-2.1096439999999999E-3</c:v>
                </c:pt>
                <c:pt idx="124">
                  <c:v>6.0044849999999997E-2</c:v>
                </c:pt>
                <c:pt idx="125">
                  <c:v>3.132973E-2</c:v>
                </c:pt>
                <c:pt idx="126">
                  <c:v>6.2418109999999999E-2</c:v>
                </c:pt>
                <c:pt idx="127" formatCode="General">
                  <c:v>1.94837E-2</c:v>
                </c:pt>
                <c:pt idx="128">
                  <c:v>9.3992840000000008E-3</c:v>
                </c:pt>
                <c:pt idx="129">
                  <c:v>1.6765410000000001E-2</c:v>
                </c:pt>
                <c:pt idx="130">
                  <c:v>-3.2966019999999999E-2</c:v>
                </c:pt>
                <c:pt idx="131">
                  <c:v>3.9793149999999999E-2</c:v>
                </c:pt>
                <c:pt idx="132">
                  <c:v>-2.9540489999999999E-2</c:v>
                </c:pt>
                <c:pt idx="133" formatCode="General">
                  <c:v>-3.6515100000000002E-2</c:v>
                </c:pt>
                <c:pt idx="134">
                  <c:v>2.130858E-5</c:v>
                </c:pt>
                <c:pt idx="135">
                  <c:v>1.0402979999999999E-2</c:v>
                </c:pt>
                <c:pt idx="136">
                  <c:v>-1.4529810000000001E-2</c:v>
                </c:pt>
                <c:pt idx="137">
                  <c:v>-1.465778E-2</c:v>
                </c:pt>
                <c:pt idx="138" formatCode="General">
                  <c:v>-1.65883E-2</c:v>
                </c:pt>
                <c:pt idx="139">
                  <c:v>-6.4075179999999995E-2</c:v>
                </c:pt>
                <c:pt idx="140">
                  <c:v>2.2913570000000001E-2</c:v>
                </c:pt>
                <c:pt idx="141">
                  <c:v>-5.570891E-2</c:v>
                </c:pt>
                <c:pt idx="142">
                  <c:v>2.659044E-2</c:v>
                </c:pt>
                <c:pt idx="143">
                  <c:v>4.2489140000000002E-2</c:v>
                </c:pt>
                <c:pt idx="144">
                  <c:v>-5.6734960000000001E-3</c:v>
                </c:pt>
                <c:pt idx="145">
                  <c:v>5.389797E-3</c:v>
                </c:pt>
                <c:pt idx="146" formatCode="General">
                  <c:v>6.4198000000000005E-2</c:v>
                </c:pt>
                <c:pt idx="147">
                  <c:v>-1.4020309999999999E-2</c:v>
                </c:pt>
                <c:pt idx="148">
                  <c:v>3.462573E-2</c:v>
                </c:pt>
                <c:pt idx="149">
                  <c:v>-7.7905820000000001E-2</c:v>
                </c:pt>
                <c:pt idx="150">
                  <c:v>6.3153769999999998E-2</c:v>
                </c:pt>
                <c:pt idx="151">
                  <c:v>-2.914052E-2</c:v>
                </c:pt>
                <c:pt idx="152" formatCode="General">
                  <c:v>4.6301799999999997E-2</c:v>
                </c:pt>
                <c:pt idx="153">
                  <c:v>6.8329639999999997E-2</c:v>
                </c:pt>
                <c:pt idx="154">
                  <c:v>3.0051580000000001E-5</c:v>
                </c:pt>
                <c:pt idx="155" formatCode="General">
                  <c:v>2.6982800000000001E-2</c:v>
                </c:pt>
                <c:pt idx="156">
                  <c:v>4.0658189999999997E-2</c:v>
                </c:pt>
                <c:pt idx="157">
                  <c:v>7.5877360000000003E-3</c:v>
                </c:pt>
                <c:pt idx="158">
                  <c:v>-9.5521849999999995E-3</c:v>
                </c:pt>
                <c:pt idx="159">
                  <c:v>-2.2177809999999999E-2</c:v>
                </c:pt>
                <c:pt idx="160">
                  <c:v>4.0210929999999999E-2</c:v>
                </c:pt>
                <c:pt idx="161">
                  <c:v>-2.4323270000000002E-3</c:v>
                </c:pt>
                <c:pt idx="162" formatCode="General">
                  <c:v>0.1402506</c:v>
                </c:pt>
                <c:pt idx="163">
                  <c:v>-4.0038650000000002E-2</c:v>
                </c:pt>
                <c:pt idx="164" formatCode="General">
                  <c:v>0.13981650000000001</c:v>
                </c:pt>
                <c:pt idx="165">
                  <c:v>-1.0213059999999999E-2</c:v>
                </c:pt>
                <c:pt idx="166">
                  <c:v>7.5285930000000001E-2</c:v>
                </c:pt>
                <c:pt idx="167">
                  <c:v>3.1091230000000001E-2</c:v>
                </c:pt>
                <c:pt idx="168">
                  <c:v>-5.383255E-2</c:v>
                </c:pt>
                <c:pt idx="169">
                  <c:v>2.362305E-2</c:v>
                </c:pt>
                <c:pt idx="170">
                  <c:v>-5.1013009999999999E-3</c:v>
                </c:pt>
                <c:pt idx="171">
                  <c:v>1.8490880000000001E-2</c:v>
                </c:pt>
                <c:pt idx="172">
                  <c:v>3.1269529999999997E-2</c:v>
                </c:pt>
                <c:pt idx="173">
                  <c:v>6.3291270000000004E-3</c:v>
                </c:pt>
                <c:pt idx="174" formatCode="General">
                  <c:v>0.1037633</c:v>
                </c:pt>
                <c:pt idx="175">
                  <c:v>-1.893856E-2</c:v>
                </c:pt>
                <c:pt idx="176">
                  <c:v>-2.7626479999999998E-2</c:v>
                </c:pt>
                <c:pt idx="177">
                  <c:v>1.578831E-2</c:v>
                </c:pt>
                <c:pt idx="178">
                  <c:v>1.064153E-2</c:v>
                </c:pt>
                <c:pt idx="179">
                  <c:v>-1.354499E-2</c:v>
                </c:pt>
                <c:pt idx="180">
                  <c:v>-6.5185389999999996E-2</c:v>
                </c:pt>
                <c:pt idx="181">
                  <c:v>5.3063859999999997E-2</c:v>
                </c:pt>
                <c:pt idx="182">
                  <c:v>1.1493639999999999E-2</c:v>
                </c:pt>
                <c:pt idx="183">
                  <c:v>-8.9279479999999994E-2</c:v>
                </c:pt>
                <c:pt idx="184">
                  <c:v>9.4453569999999997E-3</c:v>
                </c:pt>
                <c:pt idx="185">
                  <c:v>4.527838E-2</c:v>
                </c:pt>
                <c:pt idx="186" formatCode="General">
                  <c:v>2.8953900000000001E-2</c:v>
                </c:pt>
                <c:pt idx="187">
                  <c:v>3.0864989999999998E-2</c:v>
                </c:pt>
                <c:pt idx="188">
                  <c:v>-6.4079070000000002E-2</c:v>
                </c:pt>
                <c:pt idx="189">
                  <c:v>5.6074159999999998E-2</c:v>
                </c:pt>
                <c:pt idx="190">
                  <c:v>5.372097E-2</c:v>
                </c:pt>
                <c:pt idx="191">
                  <c:v>1.2812749999999999E-2</c:v>
                </c:pt>
                <c:pt idx="192">
                  <c:v>4.955652E-2</c:v>
                </c:pt>
                <c:pt idx="193" formatCode="General">
                  <c:v>-0.11140369999999999</c:v>
                </c:pt>
                <c:pt idx="194">
                  <c:v>3.6020110000000001E-2</c:v>
                </c:pt>
                <c:pt idx="195">
                  <c:v>4.0376269999999999E-2</c:v>
                </c:pt>
                <c:pt idx="196">
                  <c:v>-2.6810830000000001E-2</c:v>
                </c:pt>
                <c:pt idx="197" formatCode="General">
                  <c:v>0.11160200000000001</c:v>
                </c:pt>
                <c:pt idx="198">
                  <c:v>-3.6911230000000003E-2</c:v>
                </c:pt>
                <c:pt idx="199">
                  <c:v>-8.5422289999999998E-2</c:v>
                </c:pt>
                <c:pt idx="200">
                  <c:v>2.0664809999999999E-2</c:v>
                </c:pt>
                <c:pt idx="201">
                  <c:v>3.6108250000000001E-2</c:v>
                </c:pt>
                <c:pt idx="202">
                  <c:v>5.6409130000000002E-2</c:v>
                </c:pt>
                <c:pt idx="203">
                  <c:v>-2.6810830000000001E-2</c:v>
                </c:pt>
                <c:pt idx="204">
                  <c:v>5.8436729999999999E-2</c:v>
                </c:pt>
                <c:pt idx="205">
                  <c:v>-2.0731159999999998E-2</c:v>
                </c:pt>
                <c:pt idx="206">
                  <c:v>-5.9347959999999998E-2</c:v>
                </c:pt>
                <c:pt idx="207" formatCode="General">
                  <c:v>0.23003109999999999</c:v>
                </c:pt>
                <c:pt idx="208">
                  <c:v>9.4423489999999994E-5</c:v>
                </c:pt>
                <c:pt idx="209">
                  <c:v>-6.6881220000000005E-2</c:v>
                </c:pt>
                <c:pt idx="210" formatCode="General">
                  <c:v>0.11368300000000001</c:v>
                </c:pt>
                <c:pt idx="211">
                  <c:v>-5.9347959999999998E-2</c:v>
                </c:pt>
                <c:pt idx="212">
                  <c:v>-3.091781E-2</c:v>
                </c:pt>
                <c:pt idx="213">
                  <c:v>-8.2513790000000004E-2</c:v>
                </c:pt>
                <c:pt idx="214" formatCode="General">
                  <c:v>0.10554330000000001</c:v>
                </c:pt>
                <c:pt idx="215" formatCode="General">
                  <c:v>-8.3104800000000006E-2</c:v>
                </c:pt>
                <c:pt idx="216" formatCode="General">
                  <c:v>-7.5502299999999994E-2</c:v>
                </c:pt>
                <c:pt idx="217">
                  <c:v>-2.1440319999999999E-2</c:v>
                </c:pt>
                <c:pt idx="218">
                  <c:v>2.9899950000000002E-2</c:v>
                </c:pt>
                <c:pt idx="219">
                  <c:v>1.048182E-4</c:v>
                </c:pt>
                <c:pt idx="220">
                  <c:v>6.6642880000000002E-2</c:v>
                </c:pt>
                <c:pt idx="221">
                  <c:v>4.0681469999999997E-2</c:v>
                </c:pt>
                <c:pt idx="222" formatCode="General">
                  <c:v>0.1163531</c:v>
                </c:pt>
                <c:pt idx="223">
                  <c:v>-8.6271869999999997E-3</c:v>
                </c:pt>
                <c:pt idx="224">
                  <c:v>-7.7254669999999998E-2</c:v>
                </c:pt>
                <c:pt idx="225">
                  <c:v>7.4340219999999999E-2</c:v>
                </c:pt>
                <c:pt idx="226">
                  <c:v>6.6642880000000002E-2</c:v>
                </c:pt>
                <c:pt idx="227">
                  <c:v>4.2763130000000003E-2</c:v>
                </c:pt>
                <c:pt idx="228">
                  <c:v>4.631826E-2</c:v>
                </c:pt>
                <c:pt idx="229">
                  <c:v>-4.1806450000000002E-2</c:v>
                </c:pt>
                <c:pt idx="230">
                  <c:v>9.3932719999999997E-2</c:v>
                </c:pt>
                <c:pt idx="231">
                  <c:v>7.0142510000000005E-2</c:v>
                </c:pt>
                <c:pt idx="232">
                  <c:v>1.7367540000000001E-4</c:v>
                </c:pt>
                <c:pt idx="233" formatCode="General">
                  <c:v>-0.1468206</c:v>
                </c:pt>
                <c:pt idx="234">
                  <c:v>-4.4159539999999997E-2</c:v>
                </c:pt>
                <c:pt idx="235">
                  <c:v>3.2834750000000003E-2</c:v>
                </c:pt>
                <c:pt idx="236" formatCode="General">
                  <c:v>6.5904799999999999E-2</c:v>
                </c:pt>
                <c:pt idx="237">
                  <c:v>-7.0207770000000003E-2</c:v>
                </c:pt>
                <c:pt idx="238">
                  <c:v>-1.904635E-2</c:v>
                </c:pt>
                <c:pt idx="239">
                  <c:v>-8.0058939999999995E-2</c:v>
                </c:pt>
                <c:pt idx="240">
                  <c:v>-9.6395979999999992E-3</c:v>
                </c:pt>
                <c:pt idx="241">
                  <c:v>-2.3850369999999999E-2</c:v>
                </c:pt>
                <c:pt idx="242">
                  <c:v>-5.3321489999999999E-2</c:v>
                </c:pt>
                <c:pt idx="243">
                  <c:v>7.3115669999999994E-2</c:v>
                </c:pt>
                <c:pt idx="244">
                  <c:v>8.5603910000000005E-2</c:v>
                </c:pt>
                <c:pt idx="245">
                  <c:v>-8.4565749999999995E-2</c:v>
                </c:pt>
                <c:pt idx="246">
                  <c:v>5.3768370000000003E-2</c:v>
                </c:pt>
                <c:pt idx="247" formatCode="General">
                  <c:v>-0.15412000000000001</c:v>
                </c:pt>
                <c:pt idx="248">
                  <c:v>-1.3097950000000001E-2</c:v>
                </c:pt>
                <c:pt idx="249">
                  <c:v>-8.9266150000000002E-2</c:v>
                </c:pt>
                <c:pt idx="250">
                  <c:v>-4.6483780000000002E-2</c:v>
                </c:pt>
                <c:pt idx="251">
                  <c:v>-4.2738989999999998E-2</c:v>
                </c:pt>
                <c:pt idx="252">
                  <c:v>-6.1545250000000003E-2</c:v>
                </c:pt>
                <c:pt idx="253" formatCode="General">
                  <c:v>0.14028460000000001</c:v>
                </c:pt>
                <c:pt idx="254">
                  <c:v>-6.4534019999999997E-2</c:v>
                </c:pt>
                <c:pt idx="255" formatCode="General">
                  <c:v>-0.14882119999999999</c:v>
                </c:pt>
                <c:pt idx="256" formatCode="General">
                  <c:v>0.14770929999999999</c:v>
                </c:pt>
                <c:pt idx="257" formatCode="General">
                  <c:v>0.15754960000000001</c:v>
                </c:pt>
                <c:pt idx="258" formatCode="General">
                  <c:v>1.31287E-2</c:v>
                </c:pt>
                <c:pt idx="259">
                  <c:v>3.9527920000000001E-2</c:v>
                </c:pt>
                <c:pt idx="260" formatCode="General">
                  <c:v>0.15754960000000001</c:v>
                </c:pt>
                <c:pt idx="261" formatCode="General">
                  <c:v>-0.23081679999999999</c:v>
                </c:pt>
                <c:pt idx="262">
                  <c:v>-8.3833249999999998E-2</c:v>
                </c:pt>
                <c:pt idx="263" formatCode="General">
                  <c:v>0.12209979999999999</c:v>
                </c:pt>
                <c:pt idx="264">
                  <c:v>9.3597159999999999E-2</c:v>
                </c:pt>
                <c:pt idx="265">
                  <c:v>-2.786688E-2</c:v>
                </c:pt>
                <c:pt idx="266">
                  <c:v>2.2232609999999999E-4</c:v>
                </c:pt>
                <c:pt idx="267">
                  <c:v>1.8734040000000001E-4</c:v>
                </c:pt>
                <c:pt idx="268">
                  <c:v>4.4817339999999997E-2</c:v>
                </c:pt>
                <c:pt idx="269" formatCode="General">
                  <c:v>0.12209979999999999</c:v>
                </c:pt>
                <c:pt idx="270">
                  <c:v>-8.9266150000000002E-2</c:v>
                </c:pt>
                <c:pt idx="271">
                  <c:v>7.5883210000000006E-2</c:v>
                </c:pt>
                <c:pt idx="272">
                  <c:v>1.485978E-2</c:v>
                </c:pt>
                <c:pt idx="273" formatCode="General">
                  <c:v>-0.16834499999999999</c:v>
                </c:pt>
                <c:pt idx="274" formatCode="General">
                  <c:v>-0.1810281</c:v>
                </c:pt>
                <c:pt idx="275">
                  <c:v>1.4685020000000001E-4</c:v>
                </c:pt>
                <c:pt idx="276">
                  <c:v>-1.129666E-2</c:v>
                </c:pt>
                <c:pt idx="277">
                  <c:v>8.5937490000000005E-2</c:v>
                </c:pt>
                <c:pt idx="278">
                  <c:v>3.803173E-2</c:v>
                </c:pt>
                <c:pt idx="279" formatCode="General">
                  <c:v>0.25679170000000001</c:v>
                </c:pt>
                <c:pt idx="280">
                  <c:v>-2.786688E-2</c:v>
                </c:pt>
                <c:pt idx="281">
                  <c:v>5.4059259999999998E-2</c:v>
                </c:pt>
                <c:pt idx="282">
                  <c:v>-3.6297320000000001E-2</c:v>
                </c:pt>
                <c:pt idx="283" formatCode="General">
                  <c:v>0.18300459999999999</c:v>
                </c:pt>
                <c:pt idx="284">
                  <c:v>-1.7215560000000001E-2</c:v>
                </c:pt>
                <c:pt idx="285" formatCode="General">
                  <c:v>0.1407448</c:v>
                </c:pt>
                <c:pt idx="286" formatCode="General">
                  <c:v>0.16313340000000001</c:v>
                </c:pt>
                <c:pt idx="287">
                  <c:v>2.146313E-2</c:v>
                </c:pt>
                <c:pt idx="288">
                  <c:v>2.0181930000000001E-2</c:v>
                </c:pt>
                <c:pt idx="289" formatCode="General">
                  <c:v>0.1088418</c:v>
                </c:pt>
                <c:pt idx="290" formatCode="General">
                  <c:v>0.10323690000000001</c:v>
                </c:pt>
                <c:pt idx="291" formatCode="General">
                  <c:v>-2.1780299999999999E-2</c:v>
                </c:pt>
                <c:pt idx="292" formatCode="General">
                  <c:v>8.4945599999999996E-2</c:v>
                </c:pt>
                <c:pt idx="293" formatCode="General">
                  <c:v>0.1614264</c:v>
                </c:pt>
                <c:pt idx="294" formatCode="General">
                  <c:v>-0.16261629999999999</c:v>
                </c:pt>
                <c:pt idx="295" formatCode="General">
                  <c:v>0.1896552</c:v>
                </c:pt>
                <c:pt idx="296" formatCode="General">
                  <c:v>0.37701610000000002</c:v>
                </c:pt>
                <c:pt idx="297">
                  <c:v>8.0904920000000005E-2</c:v>
                </c:pt>
                <c:pt idx="298">
                  <c:v>-2.5109159999999998E-2</c:v>
                </c:pt>
                <c:pt idx="299" formatCode="General">
                  <c:v>0.1382979</c:v>
                </c:pt>
                <c:pt idx="300">
                  <c:v>6.9682969999999997E-2</c:v>
                </c:pt>
                <c:pt idx="301" formatCode="General">
                  <c:v>0.15288360000000001</c:v>
                </c:pt>
                <c:pt idx="302" formatCode="General">
                  <c:v>-0.1543561</c:v>
                </c:pt>
                <c:pt idx="303" formatCode="General">
                  <c:v>0.1382979</c:v>
                </c:pt>
                <c:pt idx="304" formatCode="General">
                  <c:v>-0.21859010000000001</c:v>
                </c:pt>
                <c:pt idx="305">
                  <c:v>-8.0138039999999994E-2</c:v>
                </c:pt>
                <c:pt idx="306" formatCode="General">
                  <c:v>-0.1952768</c:v>
                </c:pt>
                <c:pt idx="307">
                  <c:v>-6.4546010000000001E-2</c:v>
                </c:pt>
                <c:pt idx="308">
                  <c:v>8.7990009999999994E-2</c:v>
                </c:pt>
                <c:pt idx="309">
                  <c:v>6.4184180000000004E-4</c:v>
                </c:pt>
                <c:pt idx="310" formatCode="General">
                  <c:v>0.15288360000000001</c:v>
                </c:pt>
                <c:pt idx="311">
                  <c:v>-2.9639169999999999E-2</c:v>
                </c:pt>
                <c:pt idx="312" formatCode="General">
                  <c:v>0.18300459999999999</c:v>
                </c:pt>
                <c:pt idx="313" formatCode="General">
                  <c:v>0.175563</c:v>
                </c:pt>
                <c:pt idx="314">
                  <c:v>9.6435110000000004E-2</c:v>
                </c:pt>
                <c:pt idx="315">
                  <c:v>2.876824E-2</c:v>
                </c:pt>
                <c:pt idx="316" formatCode="General">
                  <c:v>0.23261589999999999</c:v>
                </c:pt>
                <c:pt idx="317">
                  <c:v>4.3611810000000001E-2</c:v>
                </c:pt>
                <c:pt idx="318">
                  <c:v>-2.7186749999999999E-2</c:v>
                </c:pt>
                <c:pt idx="319" formatCode="General">
                  <c:v>-0.1303211</c:v>
                </c:pt>
                <c:pt idx="320">
                  <c:v>-4.6370979999999999E-2</c:v>
                </c:pt>
                <c:pt idx="321">
                  <c:v>-4.6370979999999999E-2</c:v>
                </c:pt>
                <c:pt idx="322" formatCode="General">
                  <c:v>0.18541299999999999</c:v>
                </c:pt>
                <c:pt idx="323" formatCode="General">
                  <c:v>-0.1341463</c:v>
                </c:pt>
                <c:pt idx="324" formatCode="General">
                  <c:v>0.1354301</c:v>
                </c:pt>
                <c:pt idx="325" formatCode="General">
                  <c:v>0.17260439999999999</c:v>
                </c:pt>
                <c:pt idx="326">
                  <c:v>-2.5109159999999998E-2</c:v>
                </c:pt>
                <c:pt idx="327">
                  <c:v>6.4184180000000004E-4</c:v>
                </c:pt>
                <c:pt idx="328" formatCode="General">
                  <c:v>-0.2183098</c:v>
                </c:pt>
                <c:pt idx="329">
                  <c:v>-7.5625689999999995E-2</c:v>
                </c:pt>
                <c:pt idx="330">
                  <c:v>4.3611810000000001E-2</c:v>
                </c:pt>
                <c:pt idx="331">
                  <c:v>-6.4606750000000004E-2</c:v>
                </c:pt>
                <c:pt idx="332">
                  <c:v>-6.1558889999999998E-2</c:v>
                </c:pt>
                <c:pt idx="333">
                  <c:v>8.3038879999999995E-2</c:v>
                </c:pt>
                <c:pt idx="334">
                  <c:v>4.3611810000000001E-2</c:v>
                </c:pt>
                <c:pt idx="335">
                  <c:v>-4.063605E-2</c:v>
                </c:pt>
                <c:pt idx="336">
                  <c:v>1.0775750000000001E-3</c:v>
                </c:pt>
                <c:pt idx="337" formatCode="General">
                  <c:v>-0.1875</c:v>
                </c:pt>
                <c:pt idx="338" formatCode="General">
                  <c:v>0.2746479</c:v>
                </c:pt>
                <c:pt idx="339" formatCode="General">
                  <c:v>-0.1303211</c:v>
                </c:pt>
                <c:pt idx="340" formatCode="General">
                  <c:v>-0.1550445</c:v>
                </c:pt>
                <c:pt idx="341" formatCode="General">
                  <c:v>0.58635099999999996</c:v>
                </c:pt>
                <c:pt idx="342" formatCode="General">
                  <c:v>-0.22521550000000001</c:v>
                </c:pt>
                <c:pt idx="343" formatCode="General">
                  <c:v>0.15652820000000001</c:v>
                </c:pt>
                <c:pt idx="344">
                  <c:v>6.4184180000000004E-4</c:v>
                </c:pt>
              </c:numCache>
            </c:numRef>
          </c:yVal>
          <c:smooth val="1"/>
        </c:ser>
        <c:ser>
          <c:idx val="1"/>
          <c:order val="1"/>
          <c:tx>
            <c:strRef>
              <c:f>'anis2(dioxane)'!$J$53</c:f>
              <c:strCache>
                <c:ptCount val="1"/>
                <c:pt idx="0">
                  <c:v>Fit</c:v>
                </c:pt>
              </c:strCache>
            </c:strRef>
          </c:tx>
          <c:spPr>
            <a:ln w="19050"/>
          </c:spPr>
          <c:marker>
            <c:symbol val="none"/>
          </c:marker>
          <c:xVal>
            <c:numRef>
              <c:f>'anis2(dioxane)'!$Q$81:$Q$423</c:f>
              <c:numCache>
                <c:formatCode>General</c:formatCode>
                <c:ptCount val="343"/>
                <c:pt idx="0">
                  <c:v>28</c:v>
                </c:pt>
                <c:pt idx="1">
                  <c:v>28.400000000000002</c:v>
                </c:pt>
                <c:pt idx="2">
                  <c:v>28.8</c:v>
                </c:pt>
                <c:pt idx="3">
                  <c:v>29.200000000000003</c:v>
                </c:pt>
                <c:pt idx="4">
                  <c:v>29.6</c:v>
                </c:pt>
                <c:pt idx="5">
                  <c:v>30</c:v>
                </c:pt>
                <c:pt idx="6">
                  <c:v>30.400000000000002</c:v>
                </c:pt>
                <c:pt idx="7">
                  <c:v>30.8</c:v>
                </c:pt>
                <c:pt idx="8">
                  <c:v>31.200000000000003</c:v>
                </c:pt>
                <c:pt idx="9">
                  <c:v>31.6</c:v>
                </c:pt>
                <c:pt idx="10">
                  <c:v>32</c:v>
                </c:pt>
                <c:pt idx="11">
                  <c:v>32.4</c:v>
                </c:pt>
                <c:pt idx="12">
                  <c:v>32.800000000000004</c:v>
                </c:pt>
                <c:pt idx="13">
                  <c:v>33.200000000000003</c:v>
                </c:pt>
                <c:pt idx="14">
                  <c:v>33.6</c:v>
                </c:pt>
                <c:pt idx="15">
                  <c:v>34</c:v>
                </c:pt>
                <c:pt idx="16">
                  <c:v>34.4</c:v>
                </c:pt>
                <c:pt idx="17">
                  <c:v>34.800000000000004</c:v>
                </c:pt>
                <c:pt idx="18">
                  <c:v>35.200000000000003</c:v>
                </c:pt>
                <c:pt idx="19">
                  <c:v>35.6</c:v>
                </c:pt>
                <c:pt idx="20">
                  <c:v>36</c:v>
                </c:pt>
                <c:pt idx="21">
                  <c:v>36.4</c:v>
                </c:pt>
                <c:pt idx="22">
                  <c:v>36.800000000000004</c:v>
                </c:pt>
                <c:pt idx="23">
                  <c:v>37.200000000000003</c:v>
                </c:pt>
                <c:pt idx="24">
                  <c:v>37.6</c:v>
                </c:pt>
                <c:pt idx="25">
                  <c:v>38</c:v>
                </c:pt>
                <c:pt idx="26">
                  <c:v>38.400000000000006</c:v>
                </c:pt>
                <c:pt idx="27">
                  <c:v>38.800000000000004</c:v>
                </c:pt>
                <c:pt idx="28">
                  <c:v>39.200000000000003</c:v>
                </c:pt>
                <c:pt idx="29">
                  <c:v>39.6</c:v>
                </c:pt>
                <c:pt idx="30">
                  <c:v>40</c:v>
                </c:pt>
                <c:pt idx="31">
                  <c:v>40.400000000000006</c:v>
                </c:pt>
                <c:pt idx="32">
                  <c:v>40.800000000000004</c:v>
                </c:pt>
                <c:pt idx="33">
                  <c:v>41.2</c:v>
                </c:pt>
                <c:pt idx="34">
                  <c:v>41.6</c:v>
                </c:pt>
                <c:pt idx="35">
                  <c:v>42</c:v>
                </c:pt>
                <c:pt idx="36">
                  <c:v>42.400000000000006</c:v>
                </c:pt>
                <c:pt idx="37">
                  <c:v>42.800000000000004</c:v>
                </c:pt>
                <c:pt idx="38">
                  <c:v>43.2</c:v>
                </c:pt>
                <c:pt idx="39">
                  <c:v>43.6</c:v>
                </c:pt>
                <c:pt idx="40">
                  <c:v>44</c:v>
                </c:pt>
                <c:pt idx="41">
                  <c:v>44.400000000000006</c:v>
                </c:pt>
                <c:pt idx="42">
                  <c:v>44.800000000000004</c:v>
                </c:pt>
                <c:pt idx="43">
                  <c:v>45.2</c:v>
                </c:pt>
                <c:pt idx="44">
                  <c:v>45.6</c:v>
                </c:pt>
                <c:pt idx="45">
                  <c:v>46</c:v>
                </c:pt>
                <c:pt idx="46">
                  <c:v>46.400000000000006</c:v>
                </c:pt>
                <c:pt idx="47">
                  <c:v>46.800000000000004</c:v>
                </c:pt>
                <c:pt idx="48">
                  <c:v>47.2</c:v>
                </c:pt>
                <c:pt idx="49">
                  <c:v>47.6</c:v>
                </c:pt>
                <c:pt idx="50">
                  <c:v>48</c:v>
                </c:pt>
                <c:pt idx="51">
                  <c:v>48.400000000000006</c:v>
                </c:pt>
                <c:pt idx="52">
                  <c:v>48.800000000000004</c:v>
                </c:pt>
                <c:pt idx="53">
                  <c:v>49.2</c:v>
                </c:pt>
                <c:pt idx="54">
                  <c:v>49.6</c:v>
                </c:pt>
                <c:pt idx="55">
                  <c:v>50</c:v>
                </c:pt>
                <c:pt idx="56">
                  <c:v>50.400000000000006</c:v>
                </c:pt>
                <c:pt idx="57">
                  <c:v>50.800000000000004</c:v>
                </c:pt>
                <c:pt idx="58">
                  <c:v>51.2</c:v>
                </c:pt>
                <c:pt idx="59">
                  <c:v>51.6</c:v>
                </c:pt>
                <c:pt idx="60">
                  <c:v>52</c:v>
                </c:pt>
                <c:pt idx="61">
                  <c:v>52.400000000000006</c:v>
                </c:pt>
                <c:pt idx="62">
                  <c:v>52.800000000000004</c:v>
                </c:pt>
                <c:pt idx="63">
                  <c:v>53.2</c:v>
                </c:pt>
                <c:pt idx="64">
                  <c:v>53.6</c:v>
                </c:pt>
                <c:pt idx="65">
                  <c:v>54</c:v>
                </c:pt>
                <c:pt idx="66">
                  <c:v>54.400000000000006</c:v>
                </c:pt>
                <c:pt idx="67">
                  <c:v>54.800000000000004</c:v>
                </c:pt>
                <c:pt idx="68">
                  <c:v>55.2</c:v>
                </c:pt>
                <c:pt idx="69">
                  <c:v>55.6</c:v>
                </c:pt>
                <c:pt idx="70">
                  <c:v>56</c:v>
                </c:pt>
                <c:pt idx="71">
                  <c:v>56.400000000000006</c:v>
                </c:pt>
                <c:pt idx="72">
                  <c:v>56.800000000000004</c:v>
                </c:pt>
                <c:pt idx="73">
                  <c:v>57.2</c:v>
                </c:pt>
                <c:pt idx="74">
                  <c:v>57.6</c:v>
                </c:pt>
                <c:pt idx="75">
                  <c:v>58</c:v>
                </c:pt>
                <c:pt idx="76">
                  <c:v>58.400000000000006</c:v>
                </c:pt>
                <c:pt idx="77">
                  <c:v>58.800000000000004</c:v>
                </c:pt>
                <c:pt idx="78">
                  <c:v>59.2</c:v>
                </c:pt>
                <c:pt idx="79">
                  <c:v>59.6</c:v>
                </c:pt>
                <c:pt idx="80">
                  <c:v>60</c:v>
                </c:pt>
                <c:pt idx="81">
                  <c:v>60.400000000000006</c:v>
                </c:pt>
                <c:pt idx="82">
                  <c:v>60.800000000000004</c:v>
                </c:pt>
                <c:pt idx="83">
                  <c:v>61.2</c:v>
                </c:pt>
                <c:pt idx="84">
                  <c:v>61.6</c:v>
                </c:pt>
                <c:pt idx="85">
                  <c:v>62</c:v>
                </c:pt>
                <c:pt idx="86">
                  <c:v>62.400000000000006</c:v>
                </c:pt>
                <c:pt idx="87">
                  <c:v>62.800000000000004</c:v>
                </c:pt>
                <c:pt idx="88">
                  <c:v>63.2</c:v>
                </c:pt>
                <c:pt idx="89">
                  <c:v>63.6</c:v>
                </c:pt>
                <c:pt idx="90">
                  <c:v>64</c:v>
                </c:pt>
                <c:pt idx="91">
                  <c:v>64.400000000000006</c:v>
                </c:pt>
                <c:pt idx="92">
                  <c:v>64.8</c:v>
                </c:pt>
                <c:pt idx="93">
                  <c:v>65.2</c:v>
                </c:pt>
                <c:pt idx="94">
                  <c:v>65.600000000000009</c:v>
                </c:pt>
                <c:pt idx="95">
                  <c:v>66</c:v>
                </c:pt>
                <c:pt idx="96">
                  <c:v>66.400000000000006</c:v>
                </c:pt>
                <c:pt idx="97">
                  <c:v>66.8</c:v>
                </c:pt>
                <c:pt idx="98">
                  <c:v>67.2</c:v>
                </c:pt>
                <c:pt idx="99">
                  <c:v>67.600000000000009</c:v>
                </c:pt>
                <c:pt idx="100">
                  <c:v>68</c:v>
                </c:pt>
                <c:pt idx="101">
                  <c:v>68.400000000000006</c:v>
                </c:pt>
                <c:pt idx="102">
                  <c:v>68.8</c:v>
                </c:pt>
                <c:pt idx="103">
                  <c:v>69.2</c:v>
                </c:pt>
                <c:pt idx="104">
                  <c:v>69.600000000000009</c:v>
                </c:pt>
                <c:pt idx="105">
                  <c:v>70</c:v>
                </c:pt>
                <c:pt idx="106">
                  <c:v>70.400000000000006</c:v>
                </c:pt>
                <c:pt idx="107">
                  <c:v>70.8</c:v>
                </c:pt>
                <c:pt idx="108">
                  <c:v>71.2</c:v>
                </c:pt>
                <c:pt idx="109">
                  <c:v>71.600000000000009</c:v>
                </c:pt>
                <c:pt idx="110">
                  <c:v>72</c:v>
                </c:pt>
                <c:pt idx="111">
                  <c:v>72.400000000000006</c:v>
                </c:pt>
                <c:pt idx="112">
                  <c:v>72.8</c:v>
                </c:pt>
                <c:pt idx="113">
                  <c:v>73.2</c:v>
                </c:pt>
                <c:pt idx="114">
                  <c:v>73.600000000000009</c:v>
                </c:pt>
                <c:pt idx="115">
                  <c:v>74</c:v>
                </c:pt>
                <c:pt idx="116">
                  <c:v>74.400000000000006</c:v>
                </c:pt>
                <c:pt idx="117">
                  <c:v>74.8</c:v>
                </c:pt>
                <c:pt idx="118">
                  <c:v>75.2</c:v>
                </c:pt>
                <c:pt idx="119">
                  <c:v>75.600000000000009</c:v>
                </c:pt>
                <c:pt idx="120">
                  <c:v>76</c:v>
                </c:pt>
                <c:pt idx="121">
                  <c:v>76.400000000000006</c:v>
                </c:pt>
                <c:pt idx="122">
                  <c:v>76.800000000000011</c:v>
                </c:pt>
                <c:pt idx="123">
                  <c:v>77.2</c:v>
                </c:pt>
                <c:pt idx="124">
                  <c:v>77.600000000000009</c:v>
                </c:pt>
                <c:pt idx="125">
                  <c:v>78</c:v>
                </c:pt>
                <c:pt idx="126">
                  <c:v>78.400000000000006</c:v>
                </c:pt>
                <c:pt idx="127">
                  <c:v>78.800000000000011</c:v>
                </c:pt>
                <c:pt idx="128">
                  <c:v>79.2</c:v>
                </c:pt>
                <c:pt idx="129">
                  <c:v>79.600000000000009</c:v>
                </c:pt>
                <c:pt idx="130">
                  <c:v>80</c:v>
                </c:pt>
                <c:pt idx="131">
                  <c:v>80.400000000000006</c:v>
                </c:pt>
                <c:pt idx="132">
                  <c:v>80.800000000000011</c:v>
                </c:pt>
                <c:pt idx="133">
                  <c:v>81.2</c:v>
                </c:pt>
                <c:pt idx="134">
                  <c:v>81.600000000000009</c:v>
                </c:pt>
                <c:pt idx="135">
                  <c:v>82</c:v>
                </c:pt>
                <c:pt idx="136">
                  <c:v>82.4</c:v>
                </c:pt>
                <c:pt idx="137">
                  <c:v>82.800000000000011</c:v>
                </c:pt>
                <c:pt idx="138">
                  <c:v>83.2</c:v>
                </c:pt>
                <c:pt idx="139">
                  <c:v>83.600000000000009</c:v>
                </c:pt>
                <c:pt idx="140">
                  <c:v>84</c:v>
                </c:pt>
                <c:pt idx="141">
                  <c:v>84.4</c:v>
                </c:pt>
                <c:pt idx="142">
                  <c:v>84.800000000000011</c:v>
                </c:pt>
                <c:pt idx="143">
                  <c:v>85.2</c:v>
                </c:pt>
                <c:pt idx="144">
                  <c:v>85.600000000000009</c:v>
                </c:pt>
                <c:pt idx="145">
                  <c:v>86</c:v>
                </c:pt>
                <c:pt idx="146">
                  <c:v>86.4</c:v>
                </c:pt>
                <c:pt idx="147">
                  <c:v>86.800000000000011</c:v>
                </c:pt>
                <c:pt idx="148">
                  <c:v>87.2</c:v>
                </c:pt>
                <c:pt idx="149">
                  <c:v>87.600000000000009</c:v>
                </c:pt>
                <c:pt idx="150">
                  <c:v>88</c:v>
                </c:pt>
                <c:pt idx="151">
                  <c:v>88.4</c:v>
                </c:pt>
                <c:pt idx="152">
                  <c:v>88.800000000000011</c:v>
                </c:pt>
                <c:pt idx="153">
                  <c:v>89.2</c:v>
                </c:pt>
                <c:pt idx="154">
                  <c:v>89.600000000000009</c:v>
                </c:pt>
                <c:pt idx="155">
                  <c:v>90</c:v>
                </c:pt>
                <c:pt idx="156">
                  <c:v>90.4</c:v>
                </c:pt>
                <c:pt idx="157">
                  <c:v>90.800000000000011</c:v>
                </c:pt>
                <c:pt idx="158">
                  <c:v>91.2</c:v>
                </c:pt>
                <c:pt idx="159">
                  <c:v>91.600000000000009</c:v>
                </c:pt>
                <c:pt idx="160">
                  <c:v>92</c:v>
                </c:pt>
                <c:pt idx="161">
                  <c:v>92.4</c:v>
                </c:pt>
                <c:pt idx="162">
                  <c:v>92.800000000000011</c:v>
                </c:pt>
                <c:pt idx="163">
                  <c:v>93.2</c:v>
                </c:pt>
                <c:pt idx="164">
                  <c:v>93.600000000000009</c:v>
                </c:pt>
                <c:pt idx="165">
                  <c:v>94</c:v>
                </c:pt>
                <c:pt idx="166">
                  <c:v>94.4</c:v>
                </c:pt>
                <c:pt idx="167">
                  <c:v>94.800000000000011</c:v>
                </c:pt>
                <c:pt idx="168">
                  <c:v>95.2</c:v>
                </c:pt>
                <c:pt idx="169">
                  <c:v>95.600000000000009</c:v>
                </c:pt>
                <c:pt idx="170">
                  <c:v>96</c:v>
                </c:pt>
                <c:pt idx="171">
                  <c:v>96.4</c:v>
                </c:pt>
                <c:pt idx="172">
                  <c:v>96.800000000000011</c:v>
                </c:pt>
                <c:pt idx="173">
                  <c:v>97.2</c:v>
                </c:pt>
                <c:pt idx="174">
                  <c:v>97.600000000000009</c:v>
                </c:pt>
                <c:pt idx="175">
                  <c:v>98</c:v>
                </c:pt>
                <c:pt idx="176">
                  <c:v>98.4</c:v>
                </c:pt>
                <c:pt idx="177">
                  <c:v>98.800000000000011</c:v>
                </c:pt>
                <c:pt idx="178">
                  <c:v>99.2</c:v>
                </c:pt>
                <c:pt idx="179">
                  <c:v>99.600000000000009</c:v>
                </c:pt>
                <c:pt idx="180">
                  <c:v>100</c:v>
                </c:pt>
                <c:pt idx="181">
                  <c:v>100.4</c:v>
                </c:pt>
                <c:pt idx="182">
                  <c:v>100.80000000000001</c:v>
                </c:pt>
                <c:pt idx="183">
                  <c:v>101.2</c:v>
                </c:pt>
                <c:pt idx="184">
                  <c:v>101.60000000000001</c:v>
                </c:pt>
                <c:pt idx="185">
                  <c:v>102</c:v>
                </c:pt>
                <c:pt idx="186">
                  <c:v>102.4</c:v>
                </c:pt>
                <c:pt idx="187">
                  <c:v>102.80000000000001</c:v>
                </c:pt>
                <c:pt idx="188">
                  <c:v>103.2</c:v>
                </c:pt>
                <c:pt idx="189">
                  <c:v>103.60000000000001</c:v>
                </c:pt>
                <c:pt idx="190">
                  <c:v>104</c:v>
                </c:pt>
                <c:pt idx="191">
                  <c:v>104.4</c:v>
                </c:pt>
                <c:pt idx="192">
                  <c:v>104.80000000000001</c:v>
                </c:pt>
                <c:pt idx="193">
                  <c:v>105.2</c:v>
                </c:pt>
                <c:pt idx="194">
                  <c:v>105.60000000000001</c:v>
                </c:pt>
                <c:pt idx="195">
                  <c:v>106</c:v>
                </c:pt>
                <c:pt idx="196">
                  <c:v>106.4</c:v>
                </c:pt>
                <c:pt idx="197">
                  <c:v>106.80000000000001</c:v>
                </c:pt>
                <c:pt idx="198">
                  <c:v>107.2</c:v>
                </c:pt>
                <c:pt idx="199">
                  <c:v>107.60000000000001</c:v>
                </c:pt>
                <c:pt idx="200">
                  <c:v>108</c:v>
                </c:pt>
                <c:pt idx="201">
                  <c:v>108.4</c:v>
                </c:pt>
                <c:pt idx="202">
                  <c:v>108.80000000000001</c:v>
                </c:pt>
                <c:pt idx="203">
                  <c:v>109.2</c:v>
                </c:pt>
                <c:pt idx="204">
                  <c:v>109.60000000000001</c:v>
                </c:pt>
                <c:pt idx="205">
                  <c:v>110</c:v>
                </c:pt>
                <c:pt idx="206">
                  <c:v>110.4</c:v>
                </c:pt>
                <c:pt idx="207">
                  <c:v>110.80000000000001</c:v>
                </c:pt>
                <c:pt idx="208">
                  <c:v>111.2</c:v>
                </c:pt>
                <c:pt idx="209">
                  <c:v>111.60000000000001</c:v>
                </c:pt>
                <c:pt idx="210">
                  <c:v>112</c:v>
                </c:pt>
                <c:pt idx="211">
                  <c:v>112.4</c:v>
                </c:pt>
                <c:pt idx="212">
                  <c:v>112.80000000000001</c:v>
                </c:pt>
                <c:pt idx="213">
                  <c:v>113.2</c:v>
                </c:pt>
                <c:pt idx="214">
                  <c:v>113.60000000000001</c:v>
                </c:pt>
                <c:pt idx="215">
                  <c:v>114</c:v>
                </c:pt>
                <c:pt idx="216">
                  <c:v>114.4</c:v>
                </c:pt>
                <c:pt idx="217">
                  <c:v>114.80000000000001</c:v>
                </c:pt>
                <c:pt idx="218">
                  <c:v>115.2</c:v>
                </c:pt>
                <c:pt idx="219">
                  <c:v>115.60000000000001</c:v>
                </c:pt>
                <c:pt idx="220">
                  <c:v>116</c:v>
                </c:pt>
                <c:pt idx="221">
                  <c:v>116.4</c:v>
                </c:pt>
                <c:pt idx="222">
                  <c:v>116.80000000000001</c:v>
                </c:pt>
                <c:pt idx="223">
                  <c:v>117.2</c:v>
                </c:pt>
                <c:pt idx="224">
                  <c:v>117.60000000000001</c:v>
                </c:pt>
                <c:pt idx="225">
                  <c:v>118</c:v>
                </c:pt>
                <c:pt idx="226">
                  <c:v>118.4</c:v>
                </c:pt>
                <c:pt idx="227">
                  <c:v>118.80000000000001</c:v>
                </c:pt>
                <c:pt idx="228">
                  <c:v>119.2</c:v>
                </c:pt>
                <c:pt idx="229">
                  <c:v>119.60000000000001</c:v>
                </c:pt>
                <c:pt idx="230">
                  <c:v>120</c:v>
                </c:pt>
                <c:pt idx="231">
                  <c:v>120.4</c:v>
                </c:pt>
                <c:pt idx="232">
                  <c:v>120.80000000000001</c:v>
                </c:pt>
                <c:pt idx="233">
                  <c:v>121.2</c:v>
                </c:pt>
                <c:pt idx="234">
                  <c:v>121.60000000000001</c:v>
                </c:pt>
                <c:pt idx="235">
                  <c:v>122</c:v>
                </c:pt>
                <c:pt idx="236">
                  <c:v>122.4</c:v>
                </c:pt>
                <c:pt idx="237">
                  <c:v>122.80000000000001</c:v>
                </c:pt>
                <c:pt idx="238">
                  <c:v>123.2</c:v>
                </c:pt>
                <c:pt idx="239">
                  <c:v>123.60000000000001</c:v>
                </c:pt>
                <c:pt idx="240">
                  <c:v>124</c:v>
                </c:pt>
                <c:pt idx="241">
                  <c:v>124.4</c:v>
                </c:pt>
                <c:pt idx="242">
                  <c:v>124.80000000000001</c:v>
                </c:pt>
                <c:pt idx="243">
                  <c:v>125.2</c:v>
                </c:pt>
                <c:pt idx="244">
                  <c:v>125.60000000000001</c:v>
                </c:pt>
                <c:pt idx="245">
                  <c:v>126</c:v>
                </c:pt>
                <c:pt idx="246">
                  <c:v>126.4</c:v>
                </c:pt>
                <c:pt idx="247">
                  <c:v>126.80000000000001</c:v>
                </c:pt>
                <c:pt idx="248">
                  <c:v>127.2</c:v>
                </c:pt>
                <c:pt idx="249">
                  <c:v>127.60000000000001</c:v>
                </c:pt>
                <c:pt idx="250">
                  <c:v>128</c:v>
                </c:pt>
                <c:pt idx="251">
                  <c:v>128.4</c:v>
                </c:pt>
                <c:pt idx="252">
                  <c:v>128.80000000000001</c:v>
                </c:pt>
                <c:pt idx="253">
                  <c:v>129.20000000000002</c:v>
                </c:pt>
                <c:pt idx="254">
                  <c:v>129.6</c:v>
                </c:pt>
                <c:pt idx="255">
                  <c:v>130</c:v>
                </c:pt>
                <c:pt idx="256">
                  <c:v>130.4</c:v>
                </c:pt>
                <c:pt idx="257">
                  <c:v>130.80000000000001</c:v>
                </c:pt>
                <c:pt idx="258">
                  <c:v>131.20000000000002</c:v>
                </c:pt>
                <c:pt idx="259">
                  <c:v>131.6</c:v>
                </c:pt>
                <c:pt idx="260">
                  <c:v>132</c:v>
                </c:pt>
                <c:pt idx="261">
                  <c:v>132.4</c:v>
                </c:pt>
                <c:pt idx="262">
                  <c:v>132.80000000000001</c:v>
                </c:pt>
                <c:pt idx="263">
                  <c:v>133.20000000000002</c:v>
                </c:pt>
                <c:pt idx="264">
                  <c:v>133.6</c:v>
                </c:pt>
                <c:pt idx="265">
                  <c:v>134</c:v>
                </c:pt>
                <c:pt idx="266">
                  <c:v>134.4</c:v>
                </c:pt>
                <c:pt idx="267">
                  <c:v>134.80000000000001</c:v>
                </c:pt>
                <c:pt idx="268">
                  <c:v>135.20000000000002</c:v>
                </c:pt>
                <c:pt idx="269">
                  <c:v>135.6</c:v>
                </c:pt>
                <c:pt idx="270">
                  <c:v>136</c:v>
                </c:pt>
                <c:pt idx="271">
                  <c:v>136.4</c:v>
                </c:pt>
                <c:pt idx="272">
                  <c:v>136.80000000000001</c:v>
                </c:pt>
                <c:pt idx="273">
                  <c:v>137.20000000000002</c:v>
                </c:pt>
                <c:pt idx="274">
                  <c:v>137.6</c:v>
                </c:pt>
                <c:pt idx="275">
                  <c:v>138</c:v>
                </c:pt>
                <c:pt idx="276">
                  <c:v>138.4</c:v>
                </c:pt>
                <c:pt idx="277">
                  <c:v>138.80000000000001</c:v>
                </c:pt>
                <c:pt idx="278">
                  <c:v>139.20000000000002</c:v>
                </c:pt>
                <c:pt idx="279">
                  <c:v>139.6</c:v>
                </c:pt>
                <c:pt idx="280">
                  <c:v>140</c:v>
                </c:pt>
                <c:pt idx="281">
                  <c:v>140.4</c:v>
                </c:pt>
                <c:pt idx="282">
                  <c:v>140.80000000000001</c:v>
                </c:pt>
                <c:pt idx="283">
                  <c:v>141.20000000000002</c:v>
                </c:pt>
                <c:pt idx="284">
                  <c:v>141.6</c:v>
                </c:pt>
                <c:pt idx="285">
                  <c:v>142</c:v>
                </c:pt>
                <c:pt idx="286">
                  <c:v>142.4</c:v>
                </c:pt>
                <c:pt idx="287">
                  <c:v>142.80000000000001</c:v>
                </c:pt>
                <c:pt idx="288">
                  <c:v>143.20000000000002</c:v>
                </c:pt>
                <c:pt idx="289">
                  <c:v>143.6</c:v>
                </c:pt>
                <c:pt idx="290">
                  <c:v>144</c:v>
                </c:pt>
                <c:pt idx="291">
                  <c:v>144.4</c:v>
                </c:pt>
                <c:pt idx="292">
                  <c:v>144.80000000000001</c:v>
                </c:pt>
                <c:pt idx="293">
                  <c:v>145.20000000000002</c:v>
                </c:pt>
                <c:pt idx="294">
                  <c:v>145.6</c:v>
                </c:pt>
                <c:pt idx="295">
                  <c:v>146</c:v>
                </c:pt>
                <c:pt idx="296">
                  <c:v>146.4</c:v>
                </c:pt>
                <c:pt idx="297">
                  <c:v>146.80000000000001</c:v>
                </c:pt>
                <c:pt idx="298">
                  <c:v>147.20000000000002</c:v>
                </c:pt>
                <c:pt idx="299">
                  <c:v>147.6</c:v>
                </c:pt>
                <c:pt idx="300">
                  <c:v>148</c:v>
                </c:pt>
                <c:pt idx="301">
                  <c:v>148.4</c:v>
                </c:pt>
                <c:pt idx="302">
                  <c:v>148.80000000000001</c:v>
                </c:pt>
                <c:pt idx="303">
                  <c:v>149.20000000000002</c:v>
                </c:pt>
                <c:pt idx="304">
                  <c:v>149.6</c:v>
                </c:pt>
                <c:pt idx="305">
                  <c:v>150</c:v>
                </c:pt>
                <c:pt idx="306">
                  <c:v>150.4</c:v>
                </c:pt>
                <c:pt idx="307">
                  <c:v>150.80000000000001</c:v>
                </c:pt>
                <c:pt idx="308">
                  <c:v>151.20000000000002</c:v>
                </c:pt>
                <c:pt idx="309">
                  <c:v>151.6</c:v>
                </c:pt>
                <c:pt idx="310">
                  <c:v>152</c:v>
                </c:pt>
                <c:pt idx="311">
                  <c:v>152.4</c:v>
                </c:pt>
                <c:pt idx="312">
                  <c:v>152.80000000000001</c:v>
                </c:pt>
                <c:pt idx="313">
                  <c:v>153.20000000000002</c:v>
                </c:pt>
                <c:pt idx="314">
                  <c:v>153.60000000000002</c:v>
                </c:pt>
                <c:pt idx="315">
                  <c:v>154</c:v>
                </c:pt>
                <c:pt idx="316">
                  <c:v>154.4</c:v>
                </c:pt>
                <c:pt idx="317">
                  <c:v>154.80000000000001</c:v>
                </c:pt>
                <c:pt idx="318">
                  <c:v>155.20000000000002</c:v>
                </c:pt>
                <c:pt idx="319">
                  <c:v>155.60000000000002</c:v>
                </c:pt>
                <c:pt idx="320">
                  <c:v>156</c:v>
                </c:pt>
                <c:pt idx="321">
                  <c:v>156.4</c:v>
                </c:pt>
                <c:pt idx="322">
                  <c:v>156.80000000000001</c:v>
                </c:pt>
                <c:pt idx="323">
                  <c:v>157.20000000000002</c:v>
                </c:pt>
                <c:pt idx="324">
                  <c:v>157.60000000000002</c:v>
                </c:pt>
                <c:pt idx="325">
                  <c:v>158</c:v>
                </c:pt>
                <c:pt idx="326">
                  <c:v>158.4</c:v>
                </c:pt>
                <c:pt idx="327">
                  <c:v>158.80000000000001</c:v>
                </c:pt>
                <c:pt idx="328">
                  <c:v>159.20000000000002</c:v>
                </c:pt>
                <c:pt idx="329">
                  <c:v>159.60000000000002</c:v>
                </c:pt>
                <c:pt idx="330">
                  <c:v>160</c:v>
                </c:pt>
                <c:pt idx="331">
                  <c:v>160.4</c:v>
                </c:pt>
                <c:pt idx="332">
                  <c:v>160.80000000000001</c:v>
                </c:pt>
                <c:pt idx="333">
                  <c:v>161.20000000000002</c:v>
                </c:pt>
                <c:pt idx="334">
                  <c:v>161.60000000000002</c:v>
                </c:pt>
                <c:pt idx="335">
                  <c:v>162</c:v>
                </c:pt>
                <c:pt idx="336">
                  <c:v>162.4</c:v>
                </c:pt>
                <c:pt idx="337">
                  <c:v>162.80000000000001</c:v>
                </c:pt>
                <c:pt idx="338">
                  <c:v>163.20000000000002</c:v>
                </c:pt>
                <c:pt idx="339">
                  <c:v>163.60000000000002</c:v>
                </c:pt>
                <c:pt idx="340">
                  <c:v>164</c:v>
                </c:pt>
                <c:pt idx="341">
                  <c:v>164.4</c:v>
                </c:pt>
                <c:pt idx="342">
                  <c:v>164.8</c:v>
                </c:pt>
              </c:numCache>
            </c:numRef>
          </c:xVal>
          <c:yVal>
            <c:numRef>
              <c:f>'anis2(dioxane)'!$O$81:$O$423</c:f>
              <c:numCache>
                <c:formatCode>General</c:formatCode>
                <c:ptCount val="343"/>
                <c:pt idx="2">
                  <c:v>0.1602933</c:v>
                </c:pt>
                <c:pt idx="3" formatCode="0.00E+00">
                  <c:v>9.3701880000000001E-2</c:v>
                </c:pt>
                <c:pt idx="4" formatCode="0.00E+00">
                  <c:v>5.4774870000000003E-2</c:v>
                </c:pt>
                <c:pt idx="5" formatCode="0.00E+00">
                  <c:v>3.2019480000000003E-2</c:v>
                </c:pt>
                <c:pt idx="6" formatCode="0.00E+00">
                  <c:v>1.8717480000000002E-2</c:v>
                </c:pt>
                <c:pt idx="7" formatCode="0.00E+00">
                  <c:v>1.0941579999999999E-2</c:v>
                </c:pt>
                <c:pt idx="8" formatCode="0.00E+00">
                  <c:v>6.3960700000000002E-3</c:v>
                </c:pt>
                <c:pt idx="9" formatCode="0.00E+00">
                  <c:v>3.7389200000000002E-3</c:v>
                </c:pt>
                <c:pt idx="10" formatCode="0.00E+00">
                  <c:v>2.1856419999999998E-3</c:v>
                </c:pt>
                <c:pt idx="11" formatCode="0.00E+00">
                  <c:v>1.2776510000000001E-3</c:v>
                </c:pt>
                <c:pt idx="12" formatCode="0.00E+00">
                  <c:v>7.4687020000000002E-4</c:v>
                </c:pt>
                <c:pt idx="13" formatCode="0.00E+00">
                  <c:v>4.365943E-4</c:v>
                </c:pt>
                <c:pt idx="14" formatCode="0.00E+00">
                  <c:v>2.552179E-4</c:v>
                </c:pt>
                <c:pt idx="15" formatCode="0.00E+00">
                  <c:v>1.491915E-4</c:v>
                </c:pt>
                <c:pt idx="16" formatCode="0.00E+00">
                  <c:v>8.7212160000000002E-5</c:v>
                </c:pt>
                <c:pt idx="17" formatCode="0.00E+00">
                  <c:v>5.0981189999999998E-5</c:v>
                </c:pt>
                <c:pt idx="18" formatCode="0.00E+00">
                  <c:v>2.9801829999999999E-5</c:v>
                </c:pt>
                <c:pt idx="19" formatCode="0.00E+00">
                  <c:v>1.742112E-5</c:v>
                </c:pt>
                <c:pt idx="20" formatCode="0.00E+00">
                  <c:v>1.0183779999999999E-5</c:v>
                </c:pt>
                <c:pt idx="21" formatCode="0.00E+00">
                  <c:v>5.953083E-6</c:v>
                </c:pt>
                <c:pt idx="22" formatCode="0.00E+00">
                  <c:v>3.4799649999999998E-6</c:v>
                </c:pt>
                <c:pt idx="23" formatCode="0.00E+00">
                  <c:v>2.0342669999999999E-6</c:v>
                </c:pt>
                <c:pt idx="24" formatCode="0.00E+00">
                  <c:v>1.189162E-6</c:v>
                </c:pt>
                <c:pt idx="25" formatCode="0.00E+00">
                  <c:v>6.9514250000000003E-7</c:v>
                </c:pt>
                <c:pt idx="26" formatCode="0.00E+00">
                  <c:v>4.0635609999999998E-7</c:v>
                </c:pt>
                <c:pt idx="27" formatCode="0.00E+00">
                  <c:v>2.3754169999999999E-7</c:v>
                </c:pt>
                <c:pt idx="28" formatCode="0.00E+00">
                  <c:v>1.3885859999999999E-7</c:v>
                </c:pt>
                <c:pt idx="29" formatCode="0.00E+00">
                  <c:v>8.1171900000000002E-8</c:v>
                </c:pt>
                <c:pt idx="30" formatCode="0.00E+00">
                  <c:v>4.7450269999999998E-8</c:v>
                </c:pt>
                <c:pt idx="31" formatCode="0.00E+00">
                  <c:v>2.7737779999999999E-8</c:v>
                </c:pt>
                <c:pt idx="32" formatCode="0.00E+00">
                  <c:v>1.6214539999999999E-8</c:v>
                </c:pt>
                <c:pt idx="33" formatCode="0.00E+00">
                  <c:v>9.4784570000000007E-9</c:v>
                </c:pt>
                <c:pt idx="34" formatCode="0.00E+00">
                  <c:v>5.5407769999999998E-9</c:v>
                </c:pt>
                <c:pt idx="35" formatCode="0.00E+00">
                  <c:v>3.2389449999999999E-9</c:v>
                </c:pt>
                <c:pt idx="36" formatCode="0.00E+00">
                  <c:v>1.893375E-9</c:v>
                </c:pt>
                <c:pt idx="37" formatCode="0.00E+00">
                  <c:v>1.1068010000000001E-9</c:v>
                </c:pt>
                <c:pt idx="38" formatCode="0.00E+00">
                  <c:v>6.4699740000000004E-10</c:v>
                </c:pt>
                <c:pt idx="39" formatCode="0.00E+00">
                  <c:v>3.7821220000000001E-10</c:v>
                </c:pt>
                <c:pt idx="40" formatCode="0.00E+00">
                  <c:v>2.2108969999999999E-10</c:v>
                </c:pt>
                <c:pt idx="41" formatCode="0.00E+00">
                  <c:v>1.2924139999999999E-10</c:v>
                </c:pt>
                <c:pt idx="42" formatCode="0.00E+00">
                  <c:v>7.555E-11</c:v>
                </c:pt>
                <c:pt idx="43" formatCode="0.00E+00">
                  <c:v>4.4163900000000002E-11</c:v>
                </c:pt>
                <c:pt idx="44" formatCode="0.00E+00">
                  <c:v>2.5816680000000001E-11</c:v>
                </c:pt>
                <c:pt idx="45" formatCode="0.00E+00">
                  <c:v>1.5091530000000001E-11</c:v>
                </c:pt>
                <c:pt idx="46" formatCode="0.00E+00">
                  <c:v>8.8219850000000004E-12</c:v>
                </c:pt>
                <c:pt idx="47" formatCode="0.00E+00">
                  <c:v>5.1570249999999998E-12</c:v>
                </c:pt>
                <c:pt idx="48" formatCode="0.00E+00">
                  <c:v>3.014618E-12</c:v>
                </c:pt>
                <c:pt idx="49" formatCode="0.00E+00">
                  <c:v>1.7622409999999999E-12</c:v>
                </c:pt>
                <c:pt idx="50" formatCode="0.00E+00">
                  <c:v>1.0301449999999999E-12</c:v>
                </c:pt>
                <c:pt idx="51" formatCode="0.00E+00">
                  <c:v>6.021867E-13</c:v>
                </c:pt>
                <c:pt idx="52" formatCode="0.00E+00">
                  <c:v>3.5201740000000001E-13</c:v>
                </c:pt>
                <c:pt idx="53" formatCode="0.00E+00">
                  <c:v>2.057771E-13</c:v>
                </c:pt>
                <c:pt idx="54" formatCode="0.00E+00">
                  <c:v>1.202902E-13</c:v>
                </c:pt>
                <c:pt idx="55" formatCode="0.00E+00">
                  <c:v>7.0317440000000004E-14</c:v>
                </c:pt>
                <c:pt idx="56" formatCode="0.00E+00">
                  <c:v>4.1105130000000001E-14</c:v>
                </c:pt>
                <c:pt idx="57" formatCode="0.00E+00">
                  <c:v>2.402863E-14</c:v>
                </c:pt>
                <c:pt idx="58" formatCode="0.00E+00">
                  <c:v>1.4046299999999999E-14</c:v>
                </c:pt>
                <c:pt idx="59" formatCode="0.00E+00">
                  <c:v>8.2109810000000006E-15</c:v>
                </c:pt>
                <c:pt idx="60" formatCode="0.00E+00">
                  <c:v>4.7998540000000002E-15</c:v>
                </c:pt>
                <c:pt idx="61" formatCode="0.00E+00">
                  <c:v>2.8058269999999998E-15</c:v>
                </c:pt>
                <c:pt idx="62" formatCode="0.00E+00">
                  <c:v>1.6401889999999999E-15</c:v>
                </c:pt>
                <c:pt idx="63" formatCode="0.00E+00">
                  <c:v>9.5879749999999998E-16</c:v>
                </c:pt>
                <c:pt idx="64" formatCode="0.00E+00">
                  <c:v>5.6047970000000004E-16</c:v>
                </c:pt>
                <c:pt idx="65" formatCode="0.00E+00">
                  <c:v>3.276369E-16</c:v>
                </c:pt>
                <c:pt idx="66" formatCode="0.00E+00">
                  <c:v>1.915251E-16</c:v>
                </c:pt>
                <c:pt idx="67" formatCode="0.00E+00">
                  <c:v>1.119589E-16</c:v>
                </c:pt>
                <c:pt idx="68" formatCode="0.00E+00">
                  <c:v>6.5447300000000001E-17</c:v>
                </c:pt>
                <c:pt idx="69" formatCode="0.00E+00">
                  <c:v>3.8258219999999998E-17</c:v>
                </c:pt>
                <c:pt idx="70" formatCode="0.00E+00">
                  <c:v>2.236442E-17</c:v>
                </c:pt>
                <c:pt idx="71" formatCode="0.00E+00">
                  <c:v>1.307346E-17</c:v>
                </c:pt>
                <c:pt idx="72" formatCode="0.00E+00">
                  <c:v>7.6422920000000006E-18</c:v>
                </c:pt>
                <c:pt idx="73" formatCode="0.00E+00">
                  <c:v>4.4674180000000003E-18</c:v>
                </c:pt>
                <c:pt idx="74" formatCode="0.00E+00">
                  <c:v>2.6114969999999999E-18</c:v>
                </c:pt>
                <c:pt idx="75" formatCode="0.00E+00">
                  <c:v>1.526591E-18</c:v>
                </c:pt>
                <c:pt idx="76" formatCode="0.00E+00">
                  <c:v>8.9239169999999994E-19</c:v>
                </c:pt>
                <c:pt idx="77" formatCode="0.00E+00">
                  <c:v>5.2166120000000001E-19</c:v>
                </c:pt>
                <c:pt idx="78" formatCode="0.00E+00">
                  <c:v>3.04945E-19</c:v>
                </c:pt>
                <c:pt idx="79" formatCode="0.00E+00">
                  <c:v>1.7826020000000001E-19</c:v>
                </c:pt>
                <c:pt idx="80" formatCode="0.00E+00">
                  <c:v>1.0420469999999999E-19</c:v>
                </c:pt>
                <c:pt idx="81" formatCode="0.00E+00">
                  <c:v>6.091447E-20</c:v>
                </c:pt>
                <c:pt idx="82" formatCode="0.00E+00">
                  <c:v>3.5608480000000002E-20</c:v>
                </c:pt>
                <c:pt idx="83" formatCode="0.00E+00">
                  <c:v>2.081548E-20</c:v>
                </c:pt>
                <c:pt idx="84" formatCode="0.00E+00">
                  <c:v>1.2168E-20</c:v>
                </c:pt>
                <c:pt idx="85" formatCode="0.00E+00">
                  <c:v>7.1129919999999998E-21</c:v>
                </c:pt>
                <c:pt idx="86" formatCode="0.00E+00">
                  <c:v>4.1580079999999996E-21</c:v>
                </c:pt>
                <c:pt idx="87" formatCode="0.00E+00">
                  <c:v>2.4306269999999998E-21</c:v>
                </c:pt>
                <c:pt idx="88" formatCode="0.00E+00">
                  <c:v>1.4208599999999999E-21</c:v>
                </c:pt>
                <c:pt idx="89" formatCode="0.00E+00">
                  <c:v>8.3058519999999999E-22</c:v>
                </c:pt>
                <c:pt idx="90" formatCode="0.00E+00">
                  <c:v>4.8553119999999998E-22</c:v>
                </c:pt>
                <c:pt idx="91" formatCode="0.00E+00">
                  <c:v>2.8382469999999999E-22</c:v>
                </c:pt>
                <c:pt idx="92" formatCode="0.00E+00">
                  <c:v>1.65914E-22</c:v>
                </c:pt>
                <c:pt idx="93" formatCode="0.00E+00">
                  <c:v>9.6987579999999997E-23</c:v>
                </c:pt>
                <c:pt idx="94" formatCode="0.00E+00">
                  <c:v>5.6695570000000003E-23</c:v>
                </c:pt>
                <c:pt idx="95" formatCode="0.00E+00">
                  <c:v>3.314226E-23</c:v>
                </c:pt>
                <c:pt idx="96" formatCode="0.00E+00">
                  <c:v>1.9373810000000001E-23</c:v>
                </c:pt>
                <c:pt idx="97" formatCode="0.00E+00">
                  <c:v>1.132526E-23</c:v>
                </c:pt>
                <c:pt idx="98" formatCode="0.00E+00">
                  <c:v>6.6203500000000001E-24</c:v>
                </c:pt>
                <c:pt idx="99" formatCode="0.00E+00">
                  <c:v>3.8700270000000001E-24</c:v>
                </c:pt>
                <c:pt idx="100" formatCode="0.00E+00">
                  <c:v>2.2622829999999998E-24</c:v>
                </c:pt>
                <c:pt idx="101" formatCode="0.00E+00">
                  <c:v>1.3224520000000001E-24</c:v>
                </c:pt>
                <c:pt idx="102" formatCode="0.00E+00">
                  <c:v>7.7305939999999999E-25</c:v>
                </c:pt>
                <c:pt idx="103" formatCode="0.00E+00">
                  <c:v>4.5190369999999997E-25</c:v>
                </c:pt>
                <c:pt idx="104" formatCode="0.00E+00">
                  <c:v>2.6416720000000001E-25</c:v>
                </c:pt>
                <c:pt idx="105" formatCode="0.00E+00">
                  <c:v>1.5442290000000001E-25</c:v>
                </c:pt>
                <c:pt idx="106" formatCode="0.00E+00">
                  <c:v>9.0270279999999996E-26</c:v>
                </c:pt>
                <c:pt idx="107" formatCode="0.00E+00">
                  <c:v>5.2768869999999996E-26</c:v>
                </c:pt>
                <c:pt idx="108" formatCode="0.00E+00">
                  <c:v>3.0846839999999997E-26</c:v>
                </c:pt>
                <c:pt idx="109" formatCode="0.00E+00">
                  <c:v>1.8031990000000001E-26</c:v>
                </c:pt>
                <c:pt idx="110" formatCode="0.00E+00">
                  <c:v>1.0540880000000001E-26</c:v>
                </c:pt>
                <c:pt idx="111" formatCode="0.00E+00">
                  <c:v>6.1618300000000001E-27</c:v>
                </c:pt>
                <c:pt idx="112" formatCode="0.00E+00">
                  <c:v>3.6019909999999997E-27</c:v>
                </c:pt>
                <c:pt idx="113" formatCode="0.00E+00">
                  <c:v>2.1055989999999999E-27</c:v>
                </c:pt>
                <c:pt idx="114" formatCode="0.00E+00">
                  <c:v>1.2308600000000001E-27</c:v>
                </c:pt>
                <c:pt idx="115" formatCode="0.00E+00">
                  <c:v>7.1951790000000004E-28</c:v>
                </c:pt>
                <c:pt idx="116" formatCode="0.00E+00">
                  <c:v>4.2060509999999997E-28</c:v>
                </c:pt>
                <c:pt idx="117" formatCode="0.00E+00">
                  <c:v>2.4587120000000002E-28</c:v>
                </c:pt>
                <c:pt idx="118" formatCode="0.00E+00">
                  <c:v>1.4372770000000001E-28</c:v>
                </c:pt>
                <c:pt idx="119" formatCode="0.00E+00">
                  <c:v>8.4018229999999997E-29</c:v>
                </c:pt>
                <c:pt idx="120" formatCode="0.00E+00">
                  <c:v>4.9114140000000002E-29</c:v>
                </c:pt>
                <c:pt idx="121" formatCode="0.00E+00">
                  <c:v>2.8710420000000002E-29</c:v>
                </c:pt>
                <c:pt idx="122" formatCode="0.00E+00">
                  <c:v>1.6783110000000001E-29</c:v>
                </c:pt>
                <c:pt idx="123" formatCode="0.00E+00">
                  <c:v>9.8108230000000004E-30</c:v>
                </c:pt>
                <c:pt idx="124" formatCode="0.00E+00">
                  <c:v>5.7350660000000003E-30</c:v>
                </c:pt>
                <c:pt idx="125" formatCode="0.00E+00">
                  <c:v>3.3525200000000003E-30</c:v>
                </c:pt>
                <c:pt idx="126" formatCode="0.00E+00">
                  <c:v>1.9597670000000001E-30</c:v>
                </c:pt>
                <c:pt idx="127" formatCode="0.00E+00">
                  <c:v>1.1456119999999999E-30</c:v>
                </c:pt>
                <c:pt idx="128" formatCode="0.00E+00">
                  <c:v>6.6968459999999998E-31</c:v>
                </c:pt>
                <c:pt idx="129" formatCode="0.00E+00">
                  <c:v>3.9147439999999999E-31</c:v>
                </c:pt>
                <c:pt idx="130" formatCode="0.00E+00">
                  <c:v>2.2884229999999999E-31</c:v>
                </c:pt>
                <c:pt idx="131" formatCode="0.00E+00">
                  <c:v>1.337733E-31</c:v>
                </c:pt>
                <c:pt idx="132" formatCode="0.00E+00">
                  <c:v>7.8199189999999999E-32</c:v>
                </c:pt>
                <c:pt idx="133" formatCode="0.00E+00">
                  <c:v>4.5712529999999998E-32</c:v>
                </c:pt>
                <c:pt idx="134" formatCode="0.00E+00">
                  <c:v>2.6721949999999999E-32</c:v>
                </c:pt>
                <c:pt idx="135" formatCode="0.00E+00">
                  <c:v>1.5620719999999999E-32</c:v>
                </c:pt>
                <c:pt idx="136" formatCode="0.00E+00">
                  <c:v>9.1313319999999997E-33</c:v>
                </c:pt>
                <c:pt idx="137" formatCode="0.00E+00">
                  <c:v>5.3378589999999999E-33</c:v>
                </c:pt>
                <c:pt idx="138" formatCode="0.00E+00">
                  <c:v>3.1203269999999998E-33</c:v>
                </c:pt>
                <c:pt idx="139" formatCode="0.00E+00">
                  <c:v>1.8240339999999999E-33</c:v>
                </c:pt>
                <c:pt idx="140" formatCode="0.00E+00">
                  <c:v>1.0662669999999999E-33</c:v>
                </c:pt>
                <c:pt idx="141" formatCode="0.00E+00">
                  <c:v>6.2330270000000003E-34</c:v>
                </c:pt>
                <c:pt idx="142" formatCode="0.00E+00">
                  <c:v>3.6436110000000002E-34</c:v>
                </c:pt>
                <c:pt idx="143" formatCode="0.00E+00">
                  <c:v>2.1299280000000002E-34</c:v>
                </c:pt>
                <c:pt idx="144" formatCode="0.00E+00">
                  <c:v>1.245082E-34</c:v>
                </c:pt>
                <c:pt idx="145" formatCode="0.00E+00">
                  <c:v>7.2783159999999999E-35</c:v>
                </c:pt>
                <c:pt idx="146" formatCode="0.00E+00">
                  <c:v>4.2546509999999999E-35</c:v>
                </c:pt>
                <c:pt idx="147" formatCode="0.00E+00">
                  <c:v>2.487121E-35</c:v>
                </c:pt>
                <c:pt idx="148" formatCode="0.00E+00">
                  <c:v>1.4538839999999999E-35</c:v>
                </c:pt>
                <c:pt idx="149" formatCode="0.00E+00">
                  <c:v>8.4989019999999995E-36</c:v>
                </c:pt>
                <c:pt idx="150" formatCode="0.00E+00">
                  <c:v>4.9681629999999999E-36</c:v>
                </c:pt>
                <c:pt idx="151" formatCode="0.00E+00">
                  <c:v>2.904215E-36</c:v>
                </c:pt>
                <c:pt idx="152" formatCode="0.00E+00">
                  <c:v>1.697703E-36</c:v>
                </c:pt>
                <c:pt idx="153" formatCode="0.00E+00">
                  <c:v>9.9241829999999994E-37</c:v>
                </c:pt>
                <c:pt idx="154" formatCode="0.00E+00">
                  <c:v>5.8013319999999996E-37</c:v>
                </c:pt>
                <c:pt idx="155" formatCode="0.00E+00">
                  <c:v>3.391257E-37</c:v>
                </c:pt>
                <c:pt idx="156" formatCode="0.00E+00">
                  <c:v>1.9824109999999998E-37</c:v>
                </c:pt>
                <c:pt idx="157" formatCode="0.00E+00">
                  <c:v>1.158848E-37</c:v>
                </c:pt>
                <c:pt idx="158" formatCode="0.00E+00">
                  <c:v>6.7742249999999998E-38</c:v>
                </c:pt>
                <c:pt idx="159" formatCode="0.00E+00">
                  <c:v>3.9599760000000001E-38</c:v>
                </c:pt>
                <c:pt idx="160" formatCode="0.00E+00">
                  <c:v>2.3148639999999999E-38</c:v>
                </c:pt>
                <c:pt idx="161" formatCode="0.00E+00">
                  <c:v>1.3531889999999999E-38</c:v>
                </c:pt>
                <c:pt idx="162" formatCode="0.00E+00">
                  <c:v>7.9102739999999999E-39</c:v>
                </c:pt>
                <c:pt idx="163" formatCode="0.00E+00">
                  <c:v>4.6240710000000003E-39</c:v>
                </c:pt>
                <c:pt idx="164" formatCode="0.00E+00">
                  <c:v>2.703071E-39</c:v>
                </c:pt>
                <c:pt idx="165" formatCode="0.00E+00">
                  <c:v>1.5801209999999999E-39</c:v>
                </c:pt>
                <c:pt idx="166" formatCode="0.00E+00">
                  <c:v>9.2368409999999999E-40</c:v>
                </c:pt>
                <c:pt idx="167" formatCode="0.00E+00">
                  <c:v>5.3995390000000004E-40</c:v>
                </c:pt>
                <c:pt idx="168" formatCode="0.00E+00">
                  <c:v>3.156383E-40</c:v>
                </c:pt>
                <c:pt idx="169" formatCode="0.00E+00">
                  <c:v>1.845104E-40</c:v>
                </c:pt>
                <c:pt idx="170" formatCode="0.00E+00">
                  <c:v>1.0785929999999999E-40</c:v>
                </c:pt>
                <c:pt idx="171" formatCode="0.00E+00">
                  <c:v>6.305002E-41</c:v>
                </c:pt>
                <c:pt idx="172" formatCode="0.00E+00">
                  <c:v>3.6856950000000001E-41</c:v>
                </c:pt>
                <c:pt idx="173" formatCode="0.00E+00">
                  <c:v>2.154496E-41</c:v>
                </c:pt>
                <c:pt idx="174" formatCode="0.00E+00">
                  <c:v>1.2594870000000001E-41</c:v>
                </c:pt>
                <c:pt idx="175" formatCode="0.00E+00">
                  <c:v>7.3624220000000005E-42</c:v>
                </c:pt>
                <c:pt idx="176" formatCode="0.00E+00">
                  <c:v>4.3033879999999998E-42</c:v>
                </c:pt>
                <c:pt idx="177" formatCode="0.00E+00">
                  <c:v>2.5153310000000001E-42</c:v>
                </c:pt>
                <c:pt idx="178" formatCode="0.00E+00">
                  <c:v>1.469962E-42</c:v>
                </c:pt>
                <c:pt idx="179" formatCode="0.00E+00">
                  <c:v>8.5899599999999996E-43</c:v>
                </c:pt>
                <c:pt idx="180" formatCode="0.00E+00">
                  <c:v>5.030661E-43</c:v>
                </c:pt>
                <c:pt idx="181" formatCode="0.00E+00">
                  <c:v>2.9427269999999999E-43</c:v>
                </c:pt>
                <c:pt idx="182" formatCode="0.00E+00">
                  <c:v>1.7235969999999999E-43</c:v>
                </c:pt>
                <c:pt idx="183" formatCode="0.00E+00">
                  <c:v>1.0089350000000001E-43</c:v>
                </c:pt>
                <c:pt idx="184" formatCode="0.00E+00">
                  <c:v>5.8854539999999999E-44</c:v>
                </c:pt>
                <c:pt idx="185" formatCode="0.00E+00">
                  <c:v>3.5032459999999998E-44</c:v>
                </c:pt>
                <c:pt idx="186" formatCode="0.00E+00">
                  <c:v>1.9618179999999999E-44</c:v>
                </c:pt>
                <c:pt idx="187" formatCode="0.00E+00">
                  <c:v>1.1210389999999999E-44</c:v>
                </c:pt>
                <c:pt idx="188" formatCode="0.00E+00">
                  <c:v>7.0064920000000004E-45</c:v>
                </c:pt>
                <c:pt idx="189" formatCode="0.00E+00">
                  <c:v>4.203895E-45</c:v>
                </c:pt>
                <c:pt idx="190" formatCode="0.00E+00">
                  <c:v>2.8025969999999998E-45</c:v>
                </c:pt>
                <c:pt idx="191" formatCode="0.00E+00">
                  <c:v>1.401298E-45</c:v>
                </c:pt>
                <c:pt idx="192" formatCode="0.00E+00">
                  <c:v>1.401298E-45</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numCache>
            </c:numRef>
          </c:yVal>
          <c:smooth val="1"/>
        </c:ser>
        <c:dLbls>
          <c:showLegendKey val="0"/>
          <c:showVal val="0"/>
          <c:showCatName val="0"/>
          <c:showSerName val="0"/>
          <c:showPercent val="0"/>
          <c:showBubbleSize val="0"/>
        </c:dLbls>
        <c:axId val="307648384"/>
        <c:axId val="308301824"/>
      </c:scatterChart>
      <c:valAx>
        <c:axId val="307648384"/>
        <c:scaling>
          <c:orientation val="minMax"/>
          <c:max val="48"/>
          <c:min val="28"/>
        </c:scaling>
        <c:delete val="0"/>
        <c:axPos val="b"/>
        <c:title>
          <c:tx>
            <c:rich>
              <a:bodyPr/>
              <a:lstStyle/>
              <a:p>
                <a:pPr>
                  <a:defRPr/>
                </a:pPr>
                <a:r>
                  <a:rPr lang="en-GB"/>
                  <a:t>Time</a:t>
                </a:r>
                <a:r>
                  <a:rPr lang="en-GB" baseline="0"/>
                  <a:t> / ns</a:t>
                </a:r>
                <a:endParaRPr lang="en-GB"/>
              </a:p>
            </c:rich>
          </c:tx>
          <c:overlay val="0"/>
        </c:title>
        <c:numFmt formatCode="General" sourceLinked="1"/>
        <c:majorTickMark val="out"/>
        <c:minorTickMark val="none"/>
        <c:tickLblPos val="nextTo"/>
        <c:crossAx val="308301824"/>
        <c:crosses val="autoZero"/>
        <c:crossBetween val="midCat"/>
        <c:majorUnit val="5"/>
      </c:valAx>
      <c:valAx>
        <c:axId val="308301824"/>
        <c:scaling>
          <c:orientation val="minMax"/>
          <c:max val="0.2"/>
          <c:min val="-0.05"/>
        </c:scaling>
        <c:delete val="0"/>
        <c:axPos val="l"/>
        <c:title>
          <c:tx>
            <c:rich>
              <a:bodyPr rot="-5400000" vert="horz"/>
              <a:lstStyle/>
              <a:p>
                <a:pPr>
                  <a:defRPr/>
                </a:pPr>
                <a:r>
                  <a:rPr lang="en-GB"/>
                  <a:t>r</a:t>
                </a:r>
              </a:p>
            </c:rich>
          </c:tx>
          <c:overlay val="0"/>
        </c:title>
        <c:numFmt formatCode="#,##0.00" sourceLinked="0"/>
        <c:majorTickMark val="out"/>
        <c:minorTickMark val="none"/>
        <c:tickLblPos val="nextTo"/>
        <c:crossAx val="307648384"/>
        <c:crosses val="autoZero"/>
        <c:crossBetween val="midCat"/>
      </c:valAx>
    </c:plotArea>
    <c:legend>
      <c:legendPos val="r"/>
      <c:overlay val="0"/>
    </c:legend>
    <c:plotVisOnly val="1"/>
    <c:dispBlanksAs val="gap"/>
    <c:showDLblsOverMax val="0"/>
  </c:chart>
  <c:spPr>
    <a:ln>
      <a:noFill/>
    </a:ln>
  </c:spPr>
  <c:externalData r:id="rId1">
    <c:autoUpdate val="0"/>
  </c:externalData>
</c:chartSpace>
</file>

<file path=word/charts/chart27.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790529308836397"/>
          <c:y val="5.3419864709481513E-2"/>
          <c:w val="0.61173293963254594"/>
          <c:h val="0.75490388025821109"/>
        </c:manualLayout>
      </c:layout>
      <c:scatterChart>
        <c:scatterStyle val="smoothMarker"/>
        <c:varyColors val="0"/>
        <c:ser>
          <c:idx val="0"/>
          <c:order val="0"/>
          <c:tx>
            <c:strRef>
              <c:f>'71'!$C$1</c:f>
              <c:strCache>
                <c:ptCount val="1"/>
                <c:pt idx="0">
                  <c:v>PAA</c:v>
                </c:pt>
              </c:strCache>
            </c:strRef>
          </c:tx>
          <c:marker>
            <c:symbol val="none"/>
          </c:marker>
          <c:xVal>
            <c:numRef>
              <c:f>'71'!$B$2:$B$1680</c:f>
              <c:numCache>
                <c:formatCode>General</c:formatCode>
                <c:ptCount val="1679"/>
                <c:pt idx="0">
                  <c:v>182</c:v>
                </c:pt>
                <c:pt idx="1">
                  <c:v>182.5</c:v>
                </c:pt>
                <c:pt idx="2">
                  <c:v>183</c:v>
                </c:pt>
                <c:pt idx="3">
                  <c:v>183.5</c:v>
                </c:pt>
                <c:pt idx="4">
                  <c:v>184</c:v>
                </c:pt>
                <c:pt idx="5">
                  <c:v>184.5</c:v>
                </c:pt>
                <c:pt idx="6">
                  <c:v>185</c:v>
                </c:pt>
                <c:pt idx="7">
                  <c:v>185.5</c:v>
                </c:pt>
                <c:pt idx="8">
                  <c:v>186</c:v>
                </c:pt>
                <c:pt idx="9">
                  <c:v>186.5</c:v>
                </c:pt>
                <c:pt idx="10">
                  <c:v>187</c:v>
                </c:pt>
                <c:pt idx="11">
                  <c:v>187.5</c:v>
                </c:pt>
                <c:pt idx="12">
                  <c:v>188</c:v>
                </c:pt>
                <c:pt idx="13">
                  <c:v>188.5</c:v>
                </c:pt>
                <c:pt idx="14">
                  <c:v>189</c:v>
                </c:pt>
                <c:pt idx="15">
                  <c:v>189.5</c:v>
                </c:pt>
                <c:pt idx="16">
                  <c:v>190</c:v>
                </c:pt>
                <c:pt idx="17">
                  <c:v>190.5</c:v>
                </c:pt>
                <c:pt idx="18">
                  <c:v>191</c:v>
                </c:pt>
                <c:pt idx="19">
                  <c:v>191.5</c:v>
                </c:pt>
                <c:pt idx="20">
                  <c:v>192</c:v>
                </c:pt>
                <c:pt idx="21">
                  <c:v>192.5</c:v>
                </c:pt>
                <c:pt idx="22">
                  <c:v>193</c:v>
                </c:pt>
                <c:pt idx="23">
                  <c:v>193.5</c:v>
                </c:pt>
                <c:pt idx="24">
                  <c:v>194</c:v>
                </c:pt>
                <c:pt idx="25">
                  <c:v>194.5</c:v>
                </c:pt>
                <c:pt idx="26">
                  <c:v>195</c:v>
                </c:pt>
                <c:pt idx="27">
                  <c:v>195.5</c:v>
                </c:pt>
                <c:pt idx="28">
                  <c:v>196</c:v>
                </c:pt>
                <c:pt idx="29">
                  <c:v>196.5</c:v>
                </c:pt>
                <c:pt idx="30">
                  <c:v>197</c:v>
                </c:pt>
                <c:pt idx="31">
                  <c:v>197.5</c:v>
                </c:pt>
                <c:pt idx="32">
                  <c:v>198</c:v>
                </c:pt>
                <c:pt idx="33">
                  <c:v>198.5</c:v>
                </c:pt>
                <c:pt idx="34">
                  <c:v>199</c:v>
                </c:pt>
                <c:pt idx="35">
                  <c:v>199.5</c:v>
                </c:pt>
                <c:pt idx="36">
                  <c:v>200</c:v>
                </c:pt>
                <c:pt idx="37">
                  <c:v>200.5</c:v>
                </c:pt>
                <c:pt idx="38">
                  <c:v>201</c:v>
                </c:pt>
                <c:pt idx="39">
                  <c:v>201.5</c:v>
                </c:pt>
                <c:pt idx="40">
                  <c:v>202</c:v>
                </c:pt>
                <c:pt idx="41">
                  <c:v>202.5</c:v>
                </c:pt>
                <c:pt idx="42">
                  <c:v>203</c:v>
                </c:pt>
                <c:pt idx="43">
                  <c:v>203.5</c:v>
                </c:pt>
                <c:pt idx="44">
                  <c:v>204</c:v>
                </c:pt>
                <c:pt idx="45">
                  <c:v>204.5</c:v>
                </c:pt>
                <c:pt idx="46">
                  <c:v>205</c:v>
                </c:pt>
                <c:pt idx="47">
                  <c:v>205.5</c:v>
                </c:pt>
                <c:pt idx="48">
                  <c:v>206</c:v>
                </c:pt>
                <c:pt idx="49">
                  <c:v>206.5</c:v>
                </c:pt>
                <c:pt idx="50">
                  <c:v>207</c:v>
                </c:pt>
                <c:pt idx="51">
                  <c:v>207.5</c:v>
                </c:pt>
                <c:pt idx="52">
                  <c:v>208</c:v>
                </c:pt>
                <c:pt idx="53">
                  <c:v>208.5</c:v>
                </c:pt>
                <c:pt idx="54">
                  <c:v>209</c:v>
                </c:pt>
                <c:pt idx="55">
                  <c:v>209.5</c:v>
                </c:pt>
                <c:pt idx="56">
                  <c:v>210</c:v>
                </c:pt>
                <c:pt idx="57">
                  <c:v>210.5</c:v>
                </c:pt>
                <c:pt idx="58">
                  <c:v>211</c:v>
                </c:pt>
                <c:pt idx="59">
                  <c:v>211.5</c:v>
                </c:pt>
                <c:pt idx="60">
                  <c:v>212</c:v>
                </c:pt>
                <c:pt idx="61">
                  <c:v>212.5</c:v>
                </c:pt>
                <c:pt idx="62">
                  <c:v>213</c:v>
                </c:pt>
                <c:pt idx="63">
                  <c:v>213.5</c:v>
                </c:pt>
                <c:pt idx="64">
                  <c:v>214</c:v>
                </c:pt>
                <c:pt idx="65">
                  <c:v>214.5</c:v>
                </c:pt>
                <c:pt idx="66">
                  <c:v>215</c:v>
                </c:pt>
                <c:pt idx="67">
                  <c:v>215.5</c:v>
                </c:pt>
                <c:pt idx="68">
                  <c:v>216</c:v>
                </c:pt>
                <c:pt idx="69">
                  <c:v>216.5</c:v>
                </c:pt>
                <c:pt idx="70">
                  <c:v>217</c:v>
                </c:pt>
                <c:pt idx="71">
                  <c:v>217.5</c:v>
                </c:pt>
                <c:pt idx="72">
                  <c:v>218</c:v>
                </c:pt>
                <c:pt idx="73">
                  <c:v>218.5</c:v>
                </c:pt>
                <c:pt idx="74">
                  <c:v>219</c:v>
                </c:pt>
                <c:pt idx="75">
                  <c:v>219.5</c:v>
                </c:pt>
                <c:pt idx="76">
                  <c:v>220</c:v>
                </c:pt>
                <c:pt idx="77">
                  <c:v>220.5</c:v>
                </c:pt>
                <c:pt idx="78">
                  <c:v>221</c:v>
                </c:pt>
                <c:pt idx="79">
                  <c:v>221.5</c:v>
                </c:pt>
                <c:pt idx="80">
                  <c:v>222</c:v>
                </c:pt>
                <c:pt idx="81">
                  <c:v>222.5</c:v>
                </c:pt>
                <c:pt idx="82">
                  <c:v>223</c:v>
                </c:pt>
                <c:pt idx="83">
                  <c:v>223.5</c:v>
                </c:pt>
                <c:pt idx="84">
                  <c:v>224</c:v>
                </c:pt>
                <c:pt idx="85">
                  <c:v>224.5</c:v>
                </c:pt>
                <c:pt idx="86">
                  <c:v>225</c:v>
                </c:pt>
                <c:pt idx="87">
                  <c:v>225.5</c:v>
                </c:pt>
                <c:pt idx="88">
                  <c:v>226</c:v>
                </c:pt>
                <c:pt idx="89">
                  <c:v>226.5</c:v>
                </c:pt>
                <c:pt idx="90">
                  <c:v>227</c:v>
                </c:pt>
                <c:pt idx="91">
                  <c:v>227.5</c:v>
                </c:pt>
                <c:pt idx="92">
                  <c:v>228</c:v>
                </c:pt>
                <c:pt idx="93">
                  <c:v>228.5</c:v>
                </c:pt>
                <c:pt idx="94">
                  <c:v>229</c:v>
                </c:pt>
                <c:pt idx="95">
                  <c:v>229.5</c:v>
                </c:pt>
                <c:pt idx="96">
                  <c:v>230</c:v>
                </c:pt>
                <c:pt idx="97">
                  <c:v>230.5</c:v>
                </c:pt>
                <c:pt idx="98">
                  <c:v>231</c:v>
                </c:pt>
                <c:pt idx="99">
                  <c:v>231.5</c:v>
                </c:pt>
                <c:pt idx="100">
                  <c:v>232</c:v>
                </c:pt>
                <c:pt idx="101">
                  <c:v>232.5</c:v>
                </c:pt>
                <c:pt idx="102">
                  <c:v>233</c:v>
                </c:pt>
                <c:pt idx="103">
                  <c:v>233.5</c:v>
                </c:pt>
                <c:pt idx="104">
                  <c:v>234</c:v>
                </c:pt>
                <c:pt idx="105">
                  <c:v>234.5</c:v>
                </c:pt>
                <c:pt idx="106">
                  <c:v>235</c:v>
                </c:pt>
                <c:pt idx="107">
                  <c:v>235.5</c:v>
                </c:pt>
                <c:pt idx="108">
                  <c:v>236</c:v>
                </c:pt>
                <c:pt idx="109">
                  <c:v>236.5</c:v>
                </c:pt>
                <c:pt idx="110">
                  <c:v>237</c:v>
                </c:pt>
                <c:pt idx="111">
                  <c:v>237.5</c:v>
                </c:pt>
                <c:pt idx="112">
                  <c:v>238</c:v>
                </c:pt>
                <c:pt idx="113">
                  <c:v>238.5</c:v>
                </c:pt>
                <c:pt idx="114">
                  <c:v>239</c:v>
                </c:pt>
                <c:pt idx="115">
                  <c:v>239.5</c:v>
                </c:pt>
                <c:pt idx="116">
                  <c:v>240</c:v>
                </c:pt>
                <c:pt idx="117">
                  <c:v>240.5</c:v>
                </c:pt>
                <c:pt idx="118">
                  <c:v>241</c:v>
                </c:pt>
                <c:pt idx="119">
                  <c:v>241.5</c:v>
                </c:pt>
                <c:pt idx="120">
                  <c:v>242</c:v>
                </c:pt>
                <c:pt idx="121">
                  <c:v>242.5</c:v>
                </c:pt>
                <c:pt idx="122">
                  <c:v>243</c:v>
                </c:pt>
                <c:pt idx="123">
                  <c:v>243.5</c:v>
                </c:pt>
                <c:pt idx="124">
                  <c:v>244</c:v>
                </c:pt>
                <c:pt idx="125">
                  <c:v>244.5</c:v>
                </c:pt>
                <c:pt idx="126">
                  <c:v>245</c:v>
                </c:pt>
                <c:pt idx="127">
                  <c:v>245.5</c:v>
                </c:pt>
                <c:pt idx="128">
                  <c:v>246</c:v>
                </c:pt>
                <c:pt idx="129">
                  <c:v>246.5</c:v>
                </c:pt>
                <c:pt idx="130">
                  <c:v>247</c:v>
                </c:pt>
                <c:pt idx="131">
                  <c:v>247.5</c:v>
                </c:pt>
                <c:pt idx="132">
                  <c:v>248</c:v>
                </c:pt>
                <c:pt idx="133">
                  <c:v>248.5</c:v>
                </c:pt>
                <c:pt idx="134">
                  <c:v>249</c:v>
                </c:pt>
                <c:pt idx="135">
                  <c:v>249.5</c:v>
                </c:pt>
                <c:pt idx="136">
                  <c:v>250</c:v>
                </c:pt>
                <c:pt idx="137">
                  <c:v>250.5</c:v>
                </c:pt>
                <c:pt idx="138">
                  <c:v>251</c:v>
                </c:pt>
                <c:pt idx="139">
                  <c:v>251.5</c:v>
                </c:pt>
                <c:pt idx="140">
                  <c:v>252</c:v>
                </c:pt>
                <c:pt idx="141">
                  <c:v>252.5</c:v>
                </c:pt>
                <c:pt idx="142">
                  <c:v>253</c:v>
                </c:pt>
                <c:pt idx="143">
                  <c:v>253.5</c:v>
                </c:pt>
                <c:pt idx="144">
                  <c:v>254</c:v>
                </c:pt>
                <c:pt idx="145">
                  <c:v>254.5</c:v>
                </c:pt>
                <c:pt idx="146">
                  <c:v>255</c:v>
                </c:pt>
                <c:pt idx="147">
                  <c:v>255.5</c:v>
                </c:pt>
                <c:pt idx="148">
                  <c:v>256</c:v>
                </c:pt>
                <c:pt idx="149">
                  <c:v>256.5</c:v>
                </c:pt>
                <c:pt idx="150">
                  <c:v>257</c:v>
                </c:pt>
                <c:pt idx="151">
                  <c:v>257.5</c:v>
                </c:pt>
                <c:pt idx="152">
                  <c:v>258</c:v>
                </c:pt>
                <c:pt idx="153">
                  <c:v>258.5</c:v>
                </c:pt>
                <c:pt idx="154">
                  <c:v>259</c:v>
                </c:pt>
                <c:pt idx="155">
                  <c:v>259.5</c:v>
                </c:pt>
                <c:pt idx="156">
                  <c:v>260</c:v>
                </c:pt>
                <c:pt idx="157">
                  <c:v>260.5</c:v>
                </c:pt>
                <c:pt idx="158">
                  <c:v>261</c:v>
                </c:pt>
                <c:pt idx="159">
                  <c:v>261.5</c:v>
                </c:pt>
                <c:pt idx="160">
                  <c:v>262</c:v>
                </c:pt>
                <c:pt idx="161">
                  <c:v>262.5</c:v>
                </c:pt>
                <c:pt idx="162">
                  <c:v>263</c:v>
                </c:pt>
                <c:pt idx="163">
                  <c:v>263.5</c:v>
                </c:pt>
                <c:pt idx="164">
                  <c:v>264</c:v>
                </c:pt>
                <c:pt idx="165">
                  <c:v>264.5</c:v>
                </c:pt>
                <c:pt idx="166">
                  <c:v>265</c:v>
                </c:pt>
                <c:pt idx="167">
                  <c:v>265.5</c:v>
                </c:pt>
                <c:pt idx="168">
                  <c:v>266</c:v>
                </c:pt>
                <c:pt idx="169">
                  <c:v>266.5</c:v>
                </c:pt>
                <c:pt idx="170">
                  <c:v>267</c:v>
                </c:pt>
                <c:pt idx="171">
                  <c:v>267.5</c:v>
                </c:pt>
                <c:pt idx="172">
                  <c:v>268</c:v>
                </c:pt>
                <c:pt idx="173">
                  <c:v>268.5</c:v>
                </c:pt>
                <c:pt idx="174">
                  <c:v>269</c:v>
                </c:pt>
                <c:pt idx="175">
                  <c:v>269.5</c:v>
                </c:pt>
                <c:pt idx="176">
                  <c:v>270</c:v>
                </c:pt>
                <c:pt idx="177">
                  <c:v>270.5</c:v>
                </c:pt>
                <c:pt idx="178">
                  <c:v>271</c:v>
                </c:pt>
                <c:pt idx="179">
                  <c:v>271.5</c:v>
                </c:pt>
                <c:pt idx="180">
                  <c:v>272</c:v>
                </c:pt>
                <c:pt idx="181">
                  <c:v>272.5</c:v>
                </c:pt>
                <c:pt idx="182">
                  <c:v>273</c:v>
                </c:pt>
                <c:pt idx="183">
                  <c:v>273.5</c:v>
                </c:pt>
                <c:pt idx="184">
                  <c:v>274</c:v>
                </c:pt>
                <c:pt idx="185">
                  <c:v>274.5</c:v>
                </c:pt>
                <c:pt idx="186">
                  <c:v>275</c:v>
                </c:pt>
                <c:pt idx="187">
                  <c:v>275.5</c:v>
                </c:pt>
                <c:pt idx="188">
                  <c:v>276</c:v>
                </c:pt>
                <c:pt idx="189">
                  <c:v>276.5</c:v>
                </c:pt>
                <c:pt idx="190">
                  <c:v>277</c:v>
                </c:pt>
                <c:pt idx="191">
                  <c:v>277.5</c:v>
                </c:pt>
                <c:pt idx="192">
                  <c:v>278</c:v>
                </c:pt>
                <c:pt idx="193">
                  <c:v>278.5</c:v>
                </c:pt>
                <c:pt idx="194">
                  <c:v>279</c:v>
                </c:pt>
                <c:pt idx="195">
                  <c:v>279.5</c:v>
                </c:pt>
                <c:pt idx="196">
                  <c:v>280</c:v>
                </c:pt>
                <c:pt idx="197">
                  <c:v>280.5</c:v>
                </c:pt>
                <c:pt idx="198">
                  <c:v>281</c:v>
                </c:pt>
                <c:pt idx="199">
                  <c:v>281.5</c:v>
                </c:pt>
                <c:pt idx="200">
                  <c:v>282</c:v>
                </c:pt>
                <c:pt idx="201">
                  <c:v>282.5</c:v>
                </c:pt>
                <c:pt idx="202">
                  <c:v>283</c:v>
                </c:pt>
                <c:pt idx="203">
                  <c:v>283.5</c:v>
                </c:pt>
                <c:pt idx="204">
                  <c:v>284</c:v>
                </c:pt>
                <c:pt idx="205">
                  <c:v>284.5</c:v>
                </c:pt>
                <c:pt idx="206">
                  <c:v>285</c:v>
                </c:pt>
                <c:pt idx="207">
                  <c:v>285.5</c:v>
                </c:pt>
                <c:pt idx="208">
                  <c:v>286</c:v>
                </c:pt>
                <c:pt idx="209">
                  <c:v>286.5</c:v>
                </c:pt>
                <c:pt idx="210">
                  <c:v>287</c:v>
                </c:pt>
                <c:pt idx="211">
                  <c:v>287.5</c:v>
                </c:pt>
                <c:pt idx="212">
                  <c:v>288</c:v>
                </c:pt>
                <c:pt idx="213">
                  <c:v>288.5</c:v>
                </c:pt>
                <c:pt idx="214">
                  <c:v>289</c:v>
                </c:pt>
                <c:pt idx="215">
                  <c:v>289.5</c:v>
                </c:pt>
                <c:pt idx="216">
                  <c:v>290</c:v>
                </c:pt>
                <c:pt idx="217">
                  <c:v>290.5</c:v>
                </c:pt>
                <c:pt idx="218">
                  <c:v>291</c:v>
                </c:pt>
                <c:pt idx="219">
                  <c:v>291.5</c:v>
                </c:pt>
                <c:pt idx="220">
                  <c:v>292</c:v>
                </c:pt>
                <c:pt idx="221">
                  <c:v>292.5</c:v>
                </c:pt>
                <c:pt idx="222">
                  <c:v>293</c:v>
                </c:pt>
                <c:pt idx="223">
                  <c:v>293.5</c:v>
                </c:pt>
                <c:pt idx="224">
                  <c:v>294</c:v>
                </c:pt>
                <c:pt idx="225">
                  <c:v>294.5</c:v>
                </c:pt>
                <c:pt idx="226">
                  <c:v>295</c:v>
                </c:pt>
                <c:pt idx="227">
                  <c:v>295.5</c:v>
                </c:pt>
                <c:pt idx="228">
                  <c:v>296</c:v>
                </c:pt>
                <c:pt idx="229">
                  <c:v>296.5</c:v>
                </c:pt>
                <c:pt idx="230">
                  <c:v>297</c:v>
                </c:pt>
                <c:pt idx="231">
                  <c:v>297.5</c:v>
                </c:pt>
                <c:pt idx="232">
                  <c:v>298</c:v>
                </c:pt>
                <c:pt idx="233">
                  <c:v>298.5</c:v>
                </c:pt>
                <c:pt idx="234">
                  <c:v>299</c:v>
                </c:pt>
                <c:pt idx="235">
                  <c:v>299.5</c:v>
                </c:pt>
                <c:pt idx="236">
                  <c:v>300</c:v>
                </c:pt>
                <c:pt idx="237">
                  <c:v>300.5</c:v>
                </c:pt>
                <c:pt idx="238">
                  <c:v>301</c:v>
                </c:pt>
                <c:pt idx="239">
                  <c:v>301.5</c:v>
                </c:pt>
                <c:pt idx="240">
                  <c:v>302</c:v>
                </c:pt>
                <c:pt idx="241">
                  <c:v>302.5</c:v>
                </c:pt>
                <c:pt idx="242">
                  <c:v>303</c:v>
                </c:pt>
                <c:pt idx="243">
                  <c:v>303.5</c:v>
                </c:pt>
                <c:pt idx="244">
                  <c:v>304</c:v>
                </c:pt>
                <c:pt idx="245">
                  <c:v>304.5</c:v>
                </c:pt>
                <c:pt idx="246">
                  <c:v>305</c:v>
                </c:pt>
                <c:pt idx="247">
                  <c:v>305.5</c:v>
                </c:pt>
                <c:pt idx="248">
                  <c:v>306</c:v>
                </c:pt>
                <c:pt idx="249">
                  <c:v>306.5</c:v>
                </c:pt>
                <c:pt idx="250">
                  <c:v>307</c:v>
                </c:pt>
                <c:pt idx="251">
                  <c:v>307.5</c:v>
                </c:pt>
                <c:pt idx="252">
                  <c:v>308</c:v>
                </c:pt>
                <c:pt idx="253">
                  <c:v>308.5</c:v>
                </c:pt>
                <c:pt idx="254">
                  <c:v>309</c:v>
                </c:pt>
                <c:pt idx="255">
                  <c:v>309.5</c:v>
                </c:pt>
                <c:pt idx="256">
                  <c:v>310</c:v>
                </c:pt>
                <c:pt idx="257">
                  <c:v>310.5</c:v>
                </c:pt>
                <c:pt idx="258">
                  <c:v>311</c:v>
                </c:pt>
                <c:pt idx="259">
                  <c:v>311.5</c:v>
                </c:pt>
                <c:pt idx="260">
                  <c:v>312</c:v>
                </c:pt>
                <c:pt idx="261">
                  <c:v>312.5</c:v>
                </c:pt>
                <c:pt idx="262">
                  <c:v>313</c:v>
                </c:pt>
                <c:pt idx="263">
                  <c:v>313.5</c:v>
                </c:pt>
                <c:pt idx="264">
                  <c:v>314</c:v>
                </c:pt>
                <c:pt idx="265">
                  <c:v>314.5</c:v>
                </c:pt>
                <c:pt idx="266">
                  <c:v>315</c:v>
                </c:pt>
                <c:pt idx="267">
                  <c:v>315.5</c:v>
                </c:pt>
                <c:pt idx="268">
                  <c:v>316</c:v>
                </c:pt>
                <c:pt idx="269">
                  <c:v>316.5</c:v>
                </c:pt>
                <c:pt idx="270">
                  <c:v>317</c:v>
                </c:pt>
                <c:pt idx="271">
                  <c:v>317.5</c:v>
                </c:pt>
                <c:pt idx="272">
                  <c:v>318</c:v>
                </c:pt>
                <c:pt idx="273">
                  <c:v>318.5</c:v>
                </c:pt>
                <c:pt idx="274">
                  <c:v>319</c:v>
                </c:pt>
                <c:pt idx="275">
                  <c:v>319.5</c:v>
                </c:pt>
                <c:pt idx="276">
                  <c:v>320</c:v>
                </c:pt>
                <c:pt idx="277">
                  <c:v>320.5</c:v>
                </c:pt>
                <c:pt idx="278">
                  <c:v>321</c:v>
                </c:pt>
                <c:pt idx="279">
                  <c:v>321.5</c:v>
                </c:pt>
                <c:pt idx="280">
                  <c:v>322</c:v>
                </c:pt>
                <c:pt idx="281">
                  <c:v>322.5</c:v>
                </c:pt>
                <c:pt idx="282">
                  <c:v>323</c:v>
                </c:pt>
                <c:pt idx="283">
                  <c:v>323.5</c:v>
                </c:pt>
                <c:pt idx="284">
                  <c:v>324</c:v>
                </c:pt>
                <c:pt idx="285">
                  <c:v>324.5</c:v>
                </c:pt>
                <c:pt idx="286">
                  <c:v>325</c:v>
                </c:pt>
                <c:pt idx="287">
                  <c:v>325.5</c:v>
                </c:pt>
                <c:pt idx="288">
                  <c:v>326</c:v>
                </c:pt>
                <c:pt idx="289">
                  <c:v>326.5</c:v>
                </c:pt>
                <c:pt idx="290">
                  <c:v>327</c:v>
                </c:pt>
                <c:pt idx="291">
                  <c:v>327.5</c:v>
                </c:pt>
                <c:pt idx="292">
                  <c:v>328</c:v>
                </c:pt>
                <c:pt idx="293">
                  <c:v>328.5</c:v>
                </c:pt>
                <c:pt idx="294">
                  <c:v>329</c:v>
                </c:pt>
                <c:pt idx="295">
                  <c:v>329.5</c:v>
                </c:pt>
                <c:pt idx="296">
                  <c:v>330</c:v>
                </c:pt>
                <c:pt idx="297">
                  <c:v>330.5</c:v>
                </c:pt>
                <c:pt idx="298">
                  <c:v>331</c:v>
                </c:pt>
                <c:pt idx="299">
                  <c:v>331.5</c:v>
                </c:pt>
                <c:pt idx="300">
                  <c:v>332</c:v>
                </c:pt>
                <c:pt idx="301">
                  <c:v>332.5</c:v>
                </c:pt>
                <c:pt idx="302">
                  <c:v>333</c:v>
                </c:pt>
                <c:pt idx="303">
                  <c:v>333.5</c:v>
                </c:pt>
                <c:pt idx="304">
                  <c:v>334</c:v>
                </c:pt>
                <c:pt idx="305">
                  <c:v>334.5</c:v>
                </c:pt>
                <c:pt idx="306">
                  <c:v>335</c:v>
                </c:pt>
                <c:pt idx="307">
                  <c:v>335.5</c:v>
                </c:pt>
                <c:pt idx="308">
                  <c:v>336</c:v>
                </c:pt>
                <c:pt idx="309">
                  <c:v>336.5</c:v>
                </c:pt>
                <c:pt idx="310">
                  <c:v>337</c:v>
                </c:pt>
                <c:pt idx="311">
                  <c:v>337.5</c:v>
                </c:pt>
                <c:pt idx="312">
                  <c:v>338</c:v>
                </c:pt>
                <c:pt idx="313">
                  <c:v>338.5</c:v>
                </c:pt>
                <c:pt idx="314">
                  <c:v>339</c:v>
                </c:pt>
                <c:pt idx="315">
                  <c:v>339.5</c:v>
                </c:pt>
                <c:pt idx="316">
                  <c:v>340</c:v>
                </c:pt>
                <c:pt idx="317">
                  <c:v>340.5</c:v>
                </c:pt>
                <c:pt idx="318">
                  <c:v>341</c:v>
                </c:pt>
                <c:pt idx="319">
                  <c:v>341.5</c:v>
                </c:pt>
                <c:pt idx="320">
                  <c:v>342</c:v>
                </c:pt>
                <c:pt idx="321">
                  <c:v>342.5</c:v>
                </c:pt>
                <c:pt idx="322">
                  <c:v>343</c:v>
                </c:pt>
                <c:pt idx="323">
                  <c:v>343.5</c:v>
                </c:pt>
                <c:pt idx="324">
                  <c:v>344</c:v>
                </c:pt>
                <c:pt idx="325">
                  <c:v>344.5</c:v>
                </c:pt>
                <c:pt idx="326">
                  <c:v>345</c:v>
                </c:pt>
                <c:pt idx="327">
                  <c:v>345.5</c:v>
                </c:pt>
                <c:pt idx="328">
                  <c:v>346</c:v>
                </c:pt>
                <c:pt idx="329">
                  <c:v>346.5</c:v>
                </c:pt>
                <c:pt idx="330">
                  <c:v>347</c:v>
                </c:pt>
                <c:pt idx="331">
                  <c:v>347.5</c:v>
                </c:pt>
                <c:pt idx="332">
                  <c:v>348</c:v>
                </c:pt>
                <c:pt idx="333">
                  <c:v>348.5</c:v>
                </c:pt>
                <c:pt idx="334">
                  <c:v>349</c:v>
                </c:pt>
                <c:pt idx="335">
                  <c:v>349.5</c:v>
                </c:pt>
                <c:pt idx="336">
                  <c:v>350</c:v>
                </c:pt>
                <c:pt idx="337">
                  <c:v>350.5</c:v>
                </c:pt>
                <c:pt idx="338">
                  <c:v>351</c:v>
                </c:pt>
                <c:pt idx="339">
                  <c:v>351.5</c:v>
                </c:pt>
                <c:pt idx="340">
                  <c:v>352</c:v>
                </c:pt>
                <c:pt idx="341">
                  <c:v>352.5</c:v>
                </c:pt>
                <c:pt idx="342">
                  <c:v>353</c:v>
                </c:pt>
                <c:pt idx="343">
                  <c:v>353.5</c:v>
                </c:pt>
                <c:pt idx="344">
                  <c:v>354</c:v>
                </c:pt>
                <c:pt idx="345">
                  <c:v>354.5</c:v>
                </c:pt>
                <c:pt idx="346">
                  <c:v>355</c:v>
                </c:pt>
                <c:pt idx="347">
                  <c:v>355.5</c:v>
                </c:pt>
                <c:pt idx="348">
                  <c:v>356</c:v>
                </c:pt>
                <c:pt idx="349">
                  <c:v>356.5</c:v>
                </c:pt>
                <c:pt idx="350">
                  <c:v>357</c:v>
                </c:pt>
                <c:pt idx="351">
                  <c:v>357.5</c:v>
                </c:pt>
                <c:pt idx="352">
                  <c:v>358</c:v>
                </c:pt>
                <c:pt idx="353">
                  <c:v>358.5</c:v>
                </c:pt>
                <c:pt idx="354">
                  <c:v>359</c:v>
                </c:pt>
                <c:pt idx="355">
                  <c:v>359.5</c:v>
                </c:pt>
                <c:pt idx="356">
                  <c:v>360</c:v>
                </c:pt>
                <c:pt idx="357">
                  <c:v>360.5</c:v>
                </c:pt>
                <c:pt idx="358">
                  <c:v>361</c:v>
                </c:pt>
                <c:pt idx="359">
                  <c:v>361.5</c:v>
                </c:pt>
                <c:pt idx="360">
                  <c:v>362</c:v>
                </c:pt>
                <c:pt idx="361">
                  <c:v>362.5</c:v>
                </c:pt>
                <c:pt idx="362">
                  <c:v>363</c:v>
                </c:pt>
                <c:pt idx="363">
                  <c:v>363.5</c:v>
                </c:pt>
                <c:pt idx="364">
                  <c:v>364</c:v>
                </c:pt>
                <c:pt idx="365">
                  <c:v>364.5</c:v>
                </c:pt>
                <c:pt idx="366">
                  <c:v>365</c:v>
                </c:pt>
                <c:pt idx="367">
                  <c:v>365.5</c:v>
                </c:pt>
                <c:pt idx="368">
                  <c:v>366</c:v>
                </c:pt>
                <c:pt idx="369">
                  <c:v>366.5</c:v>
                </c:pt>
                <c:pt idx="370">
                  <c:v>367</c:v>
                </c:pt>
                <c:pt idx="371">
                  <c:v>367.5</c:v>
                </c:pt>
                <c:pt idx="372">
                  <c:v>368</c:v>
                </c:pt>
                <c:pt idx="373">
                  <c:v>368.5</c:v>
                </c:pt>
                <c:pt idx="374">
                  <c:v>369</c:v>
                </c:pt>
                <c:pt idx="375">
                  <c:v>369.5</c:v>
                </c:pt>
                <c:pt idx="376">
                  <c:v>370</c:v>
                </c:pt>
                <c:pt idx="377">
                  <c:v>370.5</c:v>
                </c:pt>
                <c:pt idx="378">
                  <c:v>371</c:v>
                </c:pt>
                <c:pt idx="379">
                  <c:v>371.5</c:v>
                </c:pt>
                <c:pt idx="380">
                  <c:v>372</c:v>
                </c:pt>
                <c:pt idx="381">
                  <c:v>372.5</c:v>
                </c:pt>
                <c:pt idx="382">
                  <c:v>373</c:v>
                </c:pt>
                <c:pt idx="383">
                  <c:v>373.5</c:v>
                </c:pt>
                <c:pt idx="384">
                  <c:v>374</c:v>
                </c:pt>
                <c:pt idx="385">
                  <c:v>374.5</c:v>
                </c:pt>
                <c:pt idx="386">
                  <c:v>375</c:v>
                </c:pt>
                <c:pt idx="387">
                  <c:v>375.5</c:v>
                </c:pt>
                <c:pt idx="388">
                  <c:v>376</c:v>
                </c:pt>
                <c:pt idx="389">
                  <c:v>376.5</c:v>
                </c:pt>
                <c:pt idx="390">
                  <c:v>377</c:v>
                </c:pt>
                <c:pt idx="391">
                  <c:v>377.5</c:v>
                </c:pt>
                <c:pt idx="392">
                  <c:v>378</c:v>
                </c:pt>
                <c:pt idx="393">
                  <c:v>378.5</c:v>
                </c:pt>
                <c:pt idx="394">
                  <c:v>379</c:v>
                </c:pt>
                <c:pt idx="395">
                  <c:v>379.5</c:v>
                </c:pt>
                <c:pt idx="396">
                  <c:v>380</c:v>
                </c:pt>
                <c:pt idx="397">
                  <c:v>380.5</c:v>
                </c:pt>
                <c:pt idx="398">
                  <c:v>381</c:v>
                </c:pt>
                <c:pt idx="399">
                  <c:v>381.5</c:v>
                </c:pt>
                <c:pt idx="400">
                  <c:v>382</c:v>
                </c:pt>
                <c:pt idx="401">
                  <c:v>382.5</c:v>
                </c:pt>
                <c:pt idx="402">
                  <c:v>383</c:v>
                </c:pt>
                <c:pt idx="403">
                  <c:v>383.5</c:v>
                </c:pt>
                <c:pt idx="404">
                  <c:v>384</c:v>
                </c:pt>
                <c:pt idx="405">
                  <c:v>384.5</c:v>
                </c:pt>
                <c:pt idx="406">
                  <c:v>385</c:v>
                </c:pt>
                <c:pt idx="407">
                  <c:v>385.5</c:v>
                </c:pt>
                <c:pt idx="408">
                  <c:v>386</c:v>
                </c:pt>
                <c:pt idx="409">
                  <c:v>386.5</c:v>
                </c:pt>
                <c:pt idx="410">
                  <c:v>387</c:v>
                </c:pt>
                <c:pt idx="411">
                  <c:v>387.5</c:v>
                </c:pt>
                <c:pt idx="412">
                  <c:v>388</c:v>
                </c:pt>
                <c:pt idx="413">
                  <c:v>388.5</c:v>
                </c:pt>
                <c:pt idx="414">
                  <c:v>389</c:v>
                </c:pt>
                <c:pt idx="415">
                  <c:v>389.5</c:v>
                </c:pt>
                <c:pt idx="416">
                  <c:v>390</c:v>
                </c:pt>
                <c:pt idx="417">
                  <c:v>390.5</c:v>
                </c:pt>
                <c:pt idx="418">
                  <c:v>391</c:v>
                </c:pt>
                <c:pt idx="419">
                  <c:v>391.5</c:v>
                </c:pt>
                <c:pt idx="420">
                  <c:v>392</c:v>
                </c:pt>
                <c:pt idx="421">
                  <c:v>392.5</c:v>
                </c:pt>
                <c:pt idx="422">
                  <c:v>393</c:v>
                </c:pt>
                <c:pt idx="423">
                  <c:v>393.5</c:v>
                </c:pt>
                <c:pt idx="424">
                  <c:v>394</c:v>
                </c:pt>
                <c:pt idx="425">
                  <c:v>394.5</c:v>
                </c:pt>
                <c:pt idx="426">
                  <c:v>395</c:v>
                </c:pt>
                <c:pt idx="427">
                  <c:v>395.5</c:v>
                </c:pt>
                <c:pt idx="428">
                  <c:v>396</c:v>
                </c:pt>
                <c:pt idx="429">
                  <c:v>396.5</c:v>
                </c:pt>
                <c:pt idx="430">
                  <c:v>397</c:v>
                </c:pt>
                <c:pt idx="431">
                  <c:v>397.5</c:v>
                </c:pt>
                <c:pt idx="432">
                  <c:v>398</c:v>
                </c:pt>
                <c:pt idx="433">
                  <c:v>398.5</c:v>
                </c:pt>
                <c:pt idx="434">
                  <c:v>399</c:v>
                </c:pt>
                <c:pt idx="435">
                  <c:v>399.5</c:v>
                </c:pt>
                <c:pt idx="436">
                  <c:v>400</c:v>
                </c:pt>
                <c:pt idx="437">
                  <c:v>400.5</c:v>
                </c:pt>
                <c:pt idx="438">
                  <c:v>401</c:v>
                </c:pt>
                <c:pt idx="439">
                  <c:v>401.5</c:v>
                </c:pt>
                <c:pt idx="440">
                  <c:v>402</c:v>
                </c:pt>
                <c:pt idx="441">
                  <c:v>402.5</c:v>
                </c:pt>
                <c:pt idx="442">
                  <c:v>403</c:v>
                </c:pt>
                <c:pt idx="443">
                  <c:v>403.5</c:v>
                </c:pt>
                <c:pt idx="444">
                  <c:v>404</c:v>
                </c:pt>
                <c:pt idx="445">
                  <c:v>404.5</c:v>
                </c:pt>
                <c:pt idx="446">
                  <c:v>405</c:v>
                </c:pt>
                <c:pt idx="447">
                  <c:v>405.5</c:v>
                </c:pt>
                <c:pt idx="448">
                  <c:v>406</c:v>
                </c:pt>
                <c:pt idx="449">
                  <c:v>406.5</c:v>
                </c:pt>
                <c:pt idx="450">
                  <c:v>407</c:v>
                </c:pt>
                <c:pt idx="451">
                  <c:v>407.5</c:v>
                </c:pt>
                <c:pt idx="452">
                  <c:v>408</c:v>
                </c:pt>
                <c:pt idx="453">
                  <c:v>408.5</c:v>
                </c:pt>
                <c:pt idx="454">
                  <c:v>409</c:v>
                </c:pt>
                <c:pt idx="455">
                  <c:v>409.5</c:v>
                </c:pt>
                <c:pt idx="456">
                  <c:v>410</c:v>
                </c:pt>
                <c:pt idx="457">
                  <c:v>410.5</c:v>
                </c:pt>
                <c:pt idx="458">
                  <c:v>411</c:v>
                </c:pt>
                <c:pt idx="459">
                  <c:v>411.5</c:v>
                </c:pt>
                <c:pt idx="460">
                  <c:v>412</c:v>
                </c:pt>
                <c:pt idx="461">
                  <c:v>412.5</c:v>
                </c:pt>
                <c:pt idx="462">
                  <c:v>413</c:v>
                </c:pt>
                <c:pt idx="463">
                  <c:v>413.5</c:v>
                </c:pt>
                <c:pt idx="464">
                  <c:v>414</c:v>
                </c:pt>
                <c:pt idx="465">
                  <c:v>414.5</c:v>
                </c:pt>
                <c:pt idx="466">
                  <c:v>415</c:v>
                </c:pt>
                <c:pt idx="467">
                  <c:v>415.5</c:v>
                </c:pt>
                <c:pt idx="468">
                  <c:v>416</c:v>
                </c:pt>
                <c:pt idx="469">
                  <c:v>416.5</c:v>
                </c:pt>
                <c:pt idx="470">
                  <c:v>417</c:v>
                </c:pt>
                <c:pt idx="471">
                  <c:v>417.5</c:v>
                </c:pt>
                <c:pt idx="472">
                  <c:v>418</c:v>
                </c:pt>
                <c:pt idx="473">
                  <c:v>418.5</c:v>
                </c:pt>
                <c:pt idx="474">
                  <c:v>419</c:v>
                </c:pt>
                <c:pt idx="475">
                  <c:v>419.5</c:v>
                </c:pt>
                <c:pt idx="476">
                  <c:v>420</c:v>
                </c:pt>
                <c:pt idx="477">
                  <c:v>420.5</c:v>
                </c:pt>
                <c:pt idx="478">
                  <c:v>421</c:v>
                </c:pt>
                <c:pt idx="479">
                  <c:v>421.5</c:v>
                </c:pt>
                <c:pt idx="480">
                  <c:v>422</c:v>
                </c:pt>
                <c:pt idx="481">
                  <c:v>422.5</c:v>
                </c:pt>
                <c:pt idx="482">
                  <c:v>423</c:v>
                </c:pt>
                <c:pt idx="483">
                  <c:v>423.5</c:v>
                </c:pt>
                <c:pt idx="484">
                  <c:v>424</c:v>
                </c:pt>
                <c:pt idx="485">
                  <c:v>424.5</c:v>
                </c:pt>
                <c:pt idx="486">
                  <c:v>425</c:v>
                </c:pt>
                <c:pt idx="487">
                  <c:v>425.5</c:v>
                </c:pt>
                <c:pt idx="488">
                  <c:v>426</c:v>
                </c:pt>
                <c:pt idx="489">
                  <c:v>426.5</c:v>
                </c:pt>
                <c:pt idx="490">
                  <c:v>427</c:v>
                </c:pt>
                <c:pt idx="491">
                  <c:v>427.5</c:v>
                </c:pt>
                <c:pt idx="492">
                  <c:v>428</c:v>
                </c:pt>
                <c:pt idx="493">
                  <c:v>428.5</c:v>
                </c:pt>
                <c:pt idx="494">
                  <c:v>429</c:v>
                </c:pt>
                <c:pt idx="495">
                  <c:v>429.5</c:v>
                </c:pt>
                <c:pt idx="496">
                  <c:v>430</c:v>
                </c:pt>
                <c:pt idx="497">
                  <c:v>430.5</c:v>
                </c:pt>
                <c:pt idx="498">
                  <c:v>431</c:v>
                </c:pt>
                <c:pt idx="499">
                  <c:v>431.5</c:v>
                </c:pt>
                <c:pt idx="500">
                  <c:v>432</c:v>
                </c:pt>
                <c:pt idx="501">
                  <c:v>432.5</c:v>
                </c:pt>
                <c:pt idx="502">
                  <c:v>433</c:v>
                </c:pt>
                <c:pt idx="503">
                  <c:v>433.5</c:v>
                </c:pt>
                <c:pt idx="504">
                  <c:v>434</c:v>
                </c:pt>
                <c:pt idx="505">
                  <c:v>434.5</c:v>
                </c:pt>
                <c:pt idx="506">
                  <c:v>435</c:v>
                </c:pt>
                <c:pt idx="507">
                  <c:v>435.5</c:v>
                </c:pt>
                <c:pt idx="508">
                  <c:v>436</c:v>
                </c:pt>
                <c:pt idx="509">
                  <c:v>436.5</c:v>
                </c:pt>
                <c:pt idx="510">
                  <c:v>437</c:v>
                </c:pt>
                <c:pt idx="511">
                  <c:v>437.5</c:v>
                </c:pt>
                <c:pt idx="512">
                  <c:v>438</c:v>
                </c:pt>
                <c:pt idx="513">
                  <c:v>438.5</c:v>
                </c:pt>
                <c:pt idx="514">
                  <c:v>439</c:v>
                </c:pt>
                <c:pt idx="515">
                  <c:v>439.5</c:v>
                </c:pt>
                <c:pt idx="516">
                  <c:v>440</c:v>
                </c:pt>
                <c:pt idx="517">
                  <c:v>440.5</c:v>
                </c:pt>
                <c:pt idx="518">
                  <c:v>441</c:v>
                </c:pt>
                <c:pt idx="519">
                  <c:v>441.5</c:v>
                </c:pt>
                <c:pt idx="520">
                  <c:v>442</c:v>
                </c:pt>
                <c:pt idx="521">
                  <c:v>442.5</c:v>
                </c:pt>
                <c:pt idx="522">
                  <c:v>443</c:v>
                </c:pt>
                <c:pt idx="523">
                  <c:v>443.5</c:v>
                </c:pt>
                <c:pt idx="524">
                  <c:v>444</c:v>
                </c:pt>
                <c:pt idx="525">
                  <c:v>444.5</c:v>
                </c:pt>
                <c:pt idx="526">
                  <c:v>445</c:v>
                </c:pt>
                <c:pt idx="527">
                  <c:v>445.5</c:v>
                </c:pt>
                <c:pt idx="528">
                  <c:v>446</c:v>
                </c:pt>
                <c:pt idx="529">
                  <c:v>446.5</c:v>
                </c:pt>
                <c:pt idx="530">
                  <c:v>447</c:v>
                </c:pt>
                <c:pt idx="531">
                  <c:v>447.5</c:v>
                </c:pt>
                <c:pt idx="532">
                  <c:v>448</c:v>
                </c:pt>
                <c:pt idx="533">
                  <c:v>448.5</c:v>
                </c:pt>
                <c:pt idx="534">
                  <c:v>449</c:v>
                </c:pt>
                <c:pt idx="535">
                  <c:v>449.5</c:v>
                </c:pt>
                <c:pt idx="536">
                  <c:v>450</c:v>
                </c:pt>
                <c:pt idx="537">
                  <c:v>450.5</c:v>
                </c:pt>
                <c:pt idx="538">
                  <c:v>451</c:v>
                </c:pt>
                <c:pt idx="539">
                  <c:v>451.5</c:v>
                </c:pt>
                <c:pt idx="540">
                  <c:v>452</c:v>
                </c:pt>
                <c:pt idx="541">
                  <c:v>452.5</c:v>
                </c:pt>
                <c:pt idx="542">
                  <c:v>453</c:v>
                </c:pt>
                <c:pt idx="543">
                  <c:v>453.5</c:v>
                </c:pt>
                <c:pt idx="544">
                  <c:v>454</c:v>
                </c:pt>
                <c:pt idx="545">
                  <c:v>454.5</c:v>
                </c:pt>
                <c:pt idx="546">
                  <c:v>455</c:v>
                </c:pt>
                <c:pt idx="547">
                  <c:v>455.5</c:v>
                </c:pt>
                <c:pt idx="548">
                  <c:v>456</c:v>
                </c:pt>
                <c:pt idx="549">
                  <c:v>456.5</c:v>
                </c:pt>
                <c:pt idx="550">
                  <c:v>457</c:v>
                </c:pt>
                <c:pt idx="551">
                  <c:v>457.5</c:v>
                </c:pt>
                <c:pt idx="552">
                  <c:v>458</c:v>
                </c:pt>
                <c:pt idx="553">
                  <c:v>458.5</c:v>
                </c:pt>
                <c:pt idx="554">
                  <c:v>459</c:v>
                </c:pt>
                <c:pt idx="555">
                  <c:v>459.5</c:v>
                </c:pt>
                <c:pt idx="556">
                  <c:v>460</c:v>
                </c:pt>
                <c:pt idx="557">
                  <c:v>460.5</c:v>
                </c:pt>
                <c:pt idx="558">
                  <c:v>461</c:v>
                </c:pt>
                <c:pt idx="559">
                  <c:v>461.5</c:v>
                </c:pt>
                <c:pt idx="560">
                  <c:v>462</c:v>
                </c:pt>
                <c:pt idx="561">
                  <c:v>462.5</c:v>
                </c:pt>
                <c:pt idx="562">
                  <c:v>463</c:v>
                </c:pt>
                <c:pt idx="563">
                  <c:v>463.5</c:v>
                </c:pt>
                <c:pt idx="564">
                  <c:v>464</c:v>
                </c:pt>
                <c:pt idx="565">
                  <c:v>464.5</c:v>
                </c:pt>
                <c:pt idx="566">
                  <c:v>465</c:v>
                </c:pt>
                <c:pt idx="567">
                  <c:v>465.5</c:v>
                </c:pt>
                <c:pt idx="568">
                  <c:v>466</c:v>
                </c:pt>
                <c:pt idx="569">
                  <c:v>466.5</c:v>
                </c:pt>
                <c:pt idx="570">
                  <c:v>467</c:v>
                </c:pt>
                <c:pt idx="571">
                  <c:v>467.5</c:v>
                </c:pt>
                <c:pt idx="572">
                  <c:v>468</c:v>
                </c:pt>
                <c:pt idx="573">
                  <c:v>468.5</c:v>
                </c:pt>
                <c:pt idx="574">
                  <c:v>469</c:v>
                </c:pt>
                <c:pt idx="575">
                  <c:v>469.5</c:v>
                </c:pt>
                <c:pt idx="576">
                  <c:v>470</c:v>
                </c:pt>
                <c:pt idx="577">
                  <c:v>470.5</c:v>
                </c:pt>
                <c:pt idx="578">
                  <c:v>471</c:v>
                </c:pt>
                <c:pt idx="579">
                  <c:v>471.5</c:v>
                </c:pt>
                <c:pt idx="580">
                  <c:v>472</c:v>
                </c:pt>
                <c:pt idx="581">
                  <c:v>472.5</c:v>
                </c:pt>
                <c:pt idx="582">
                  <c:v>473</c:v>
                </c:pt>
                <c:pt idx="583">
                  <c:v>473.5</c:v>
                </c:pt>
                <c:pt idx="584">
                  <c:v>474</c:v>
                </c:pt>
                <c:pt idx="585">
                  <c:v>474.5</c:v>
                </c:pt>
                <c:pt idx="586">
                  <c:v>475</c:v>
                </c:pt>
                <c:pt idx="587">
                  <c:v>475.5</c:v>
                </c:pt>
                <c:pt idx="588">
                  <c:v>476</c:v>
                </c:pt>
                <c:pt idx="589">
                  <c:v>476.5</c:v>
                </c:pt>
                <c:pt idx="590">
                  <c:v>477</c:v>
                </c:pt>
                <c:pt idx="591">
                  <c:v>477.5</c:v>
                </c:pt>
                <c:pt idx="592">
                  <c:v>478</c:v>
                </c:pt>
                <c:pt idx="593">
                  <c:v>478.5</c:v>
                </c:pt>
                <c:pt idx="594">
                  <c:v>479</c:v>
                </c:pt>
                <c:pt idx="595">
                  <c:v>479.5</c:v>
                </c:pt>
                <c:pt idx="596">
                  <c:v>480</c:v>
                </c:pt>
                <c:pt idx="597">
                  <c:v>480.5</c:v>
                </c:pt>
                <c:pt idx="598">
                  <c:v>481</c:v>
                </c:pt>
                <c:pt idx="599">
                  <c:v>481.5</c:v>
                </c:pt>
                <c:pt idx="600">
                  <c:v>482</c:v>
                </c:pt>
                <c:pt idx="601">
                  <c:v>482.5</c:v>
                </c:pt>
                <c:pt idx="602">
                  <c:v>483</c:v>
                </c:pt>
                <c:pt idx="603">
                  <c:v>483.5</c:v>
                </c:pt>
                <c:pt idx="604">
                  <c:v>484</c:v>
                </c:pt>
                <c:pt idx="605">
                  <c:v>484.5</c:v>
                </c:pt>
                <c:pt idx="606">
                  <c:v>485</c:v>
                </c:pt>
                <c:pt idx="607">
                  <c:v>485.5</c:v>
                </c:pt>
                <c:pt idx="608">
                  <c:v>486</c:v>
                </c:pt>
                <c:pt idx="609">
                  <c:v>486.5</c:v>
                </c:pt>
                <c:pt idx="610">
                  <c:v>487</c:v>
                </c:pt>
                <c:pt idx="611">
                  <c:v>487.5</c:v>
                </c:pt>
                <c:pt idx="612">
                  <c:v>488</c:v>
                </c:pt>
                <c:pt idx="613">
                  <c:v>488.5</c:v>
                </c:pt>
                <c:pt idx="614">
                  <c:v>489</c:v>
                </c:pt>
                <c:pt idx="615">
                  <c:v>489.5</c:v>
                </c:pt>
                <c:pt idx="616">
                  <c:v>490</c:v>
                </c:pt>
                <c:pt idx="617">
                  <c:v>490.5</c:v>
                </c:pt>
                <c:pt idx="618">
                  <c:v>491</c:v>
                </c:pt>
                <c:pt idx="619">
                  <c:v>491.5</c:v>
                </c:pt>
                <c:pt idx="620">
                  <c:v>492</c:v>
                </c:pt>
                <c:pt idx="621">
                  <c:v>492.5</c:v>
                </c:pt>
                <c:pt idx="622">
                  <c:v>493</c:v>
                </c:pt>
                <c:pt idx="623">
                  <c:v>493.5</c:v>
                </c:pt>
                <c:pt idx="624">
                  <c:v>494</c:v>
                </c:pt>
                <c:pt idx="625">
                  <c:v>494.5</c:v>
                </c:pt>
                <c:pt idx="626">
                  <c:v>495</c:v>
                </c:pt>
                <c:pt idx="627">
                  <c:v>495.5</c:v>
                </c:pt>
                <c:pt idx="628">
                  <c:v>496</c:v>
                </c:pt>
                <c:pt idx="629">
                  <c:v>496.5</c:v>
                </c:pt>
                <c:pt idx="630">
                  <c:v>497</c:v>
                </c:pt>
                <c:pt idx="631">
                  <c:v>497.5</c:v>
                </c:pt>
                <c:pt idx="632">
                  <c:v>498</c:v>
                </c:pt>
                <c:pt idx="633">
                  <c:v>498.5</c:v>
                </c:pt>
                <c:pt idx="634">
                  <c:v>499</c:v>
                </c:pt>
                <c:pt idx="635">
                  <c:v>499.5</c:v>
                </c:pt>
                <c:pt idx="636">
                  <c:v>500</c:v>
                </c:pt>
                <c:pt idx="637">
                  <c:v>500.5</c:v>
                </c:pt>
                <c:pt idx="638">
                  <c:v>501</c:v>
                </c:pt>
                <c:pt idx="639">
                  <c:v>501.5</c:v>
                </c:pt>
                <c:pt idx="640">
                  <c:v>502</c:v>
                </c:pt>
                <c:pt idx="641">
                  <c:v>502.5</c:v>
                </c:pt>
                <c:pt idx="642">
                  <c:v>503</c:v>
                </c:pt>
                <c:pt idx="643">
                  <c:v>503.5</c:v>
                </c:pt>
                <c:pt idx="644">
                  <c:v>504</c:v>
                </c:pt>
                <c:pt idx="645">
                  <c:v>504.5</c:v>
                </c:pt>
                <c:pt idx="646">
                  <c:v>505</c:v>
                </c:pt>
                <c:pt idx="647">
                  <c:v>505.5</c:v>
                </c:pt>
                <c:pt idx="648">
                  <c:v>506</c:v>
                </c:pt>
                <c:pt idx="649">
                  <c:v>506.5</c:v>
                </c:pt>
                <c:pt idx="650">
                  <c:v>507</c:v>
                </c:pt>
                <c:pt idx="651">
                  <c:v>507.5</c:v>
                </c:pt>
                <c:pt idx="652">
                  <c:v>508</c:v>
                </c:pt>
                <c:pt idx="653">
                  <c:v>508.5</c:v>
                </c:pt>
                <c:pt idx="654">
                  <c:v>509</c:v>
                </c:pt>
                <c:pt idx="655">
                  <c:v>509.5</c:v>
                </c:pt>
                <c:pt idx="656">
                  <c:v>510</c:v>
                </c:pt>
                <c:pt idx="657">
                  <c:v>510.5</c:v>
                </c:pt>
                <c:pt idx="658">
                  <c:v>511</c:v>
                </c:pt>
                <c:pt idx="659">
                  <c:v>511.5</c:v>
                </c:pt>
                <c:pt idx="660">
                  <c:v>512</c:v>
                </c:pt>
                <c:pt idx="661">
                  <c:v>512.5</c:v>
                </c:pt>
                <c:pt idx="662">
                  <c:v>513</c:v>
                </c:pt>
                <c:pt idx="663">
                  <c:v>513.5</c:v>
                </c:pt>
                <c:pt idx="664">
                  <c:v>514</c:v>
                </c:pt>
                <c:pt idx="665">
                  <c:v>514.5</c:v>
                </c:pt>
                <c:pt idx="666">
                  <c:v>515</c:v>
                </c:pt>
                <c:pt idx="667">
                  <c:v>515.5</c:v>
                </c:pt>
                <c:pt idx="668">
                  <c:v>516</c:v>
                </c:pt>
                <c:pt idx="669">
                  <c:v>516.5</c:v>
                </c:pt>
                <c:pt idx="670">
                  <c:v>517</c:v>
                </c:pt>
                <c:pt idx="671">
                  <c:v>517.5</c:v>
                </c:pt>
                <c:pt idx="672">
                  <c:v>518</c:v>
                </c:pt>
                <c:pt idx="673">
                  <c:v>518.5</c:v>
                </c:pt>
                <c:pt idx="674">
                  <c:v>519</c:v>
                </c:pt>
                <c:pt idx="675">
                  <c:v>519.5</c:v>
                </c:pt>
                <c:pt idx="676">
                  <c:v>520</c:v>
                </c:pt>
                <c:pt idx="677">
                  <c:v>520.5</c:v>
                </c:pt>
                <c:pt idx="678">
                  <c:v>521</c:v>
                </c:pt>
                <c:pt idx="679">
                  <c:v>521.5</c:v>
                </c:pt>
                <c:pt idx="680">
                  <c:v>522</c:v>
                </c:pt>
                <c:pt idx="681">
                  <c:v>522.5</c:v>
                </c:pt>
                <c:pt idx="682">
                  <c:v>523</c:v>
                </c:pt>
                <c:pt idx="683">
                  <c:v>523.5</c:v>
                </c:pt>
                <c:pt idx="684">
                  <c:v>524</c:v>
                </c:pt>
                <c:pt idx="685">
                  <c:v>524.5</c:v>
                </c:pt>
                <c:pt idx="686">
                  <c:v>525</c:v>
                </c:pt>
                <c:pt idx="687">
                  <c:v>525.5</c:v>
                </c:pt>
                <c:pt idx="688">
                  <c:v>526</c:v>
                </c:pt>
                <c:pt idx="689">
                  <c:v>526.5</c:v>
                </c:pt>
                <c:pt idx="690">
                  <c:v>527</c:v>
                </c:pt>
                <c:pt idx="691">
                  <c:v>527.5</c:v>
                </c:pt>
                <c:pt idx="692">
                  <c:v>528</c:v>
                </c:pt>
                <c:pt idx="693">
                  <c:v>528.5</c:v>
                </c:pt>
                <c:pt idx="694">
                  <c:v>529</c:v>
                </c:pt>
                <c:pt idx="695">
                  <c:v>529.5</c:v>
                </c:pt>
                <c:pt idx="696">
                  <c:v>530</c:v>
                </c:pt>
                <c:pt idx="697">
                  <c:v>530.5</c:v>
                </c:pt>
                <c:pt idx="698">
                  <c:v>531</c:v>
                </c:pt>
                <c:pt idx="699">
                  <c:v>531.5</c:v>
                </c:pt>
                <c:pt idx="700">
                  <c:v>532</c:v>
                </c:pt>
                <c:pt idx="701">
                  <c:v>532.5</c:v>
                </c:pt>
                <c:pt idx="702">
                  <c:v>533</c:v>
                </c:pt>
                <c:pt idx="703">
                  <c:v>533.5</c:v>
                </c:pt>
                <c:pt idx="704">
                  <c:v>534</c:v>
                </c:pt>
                <c:pt idx="705">
                  <c:v>534.5</c:v>
                </c:pt>
                <c:pt idx="706">
                  <c:v>535</c:v>
                </c:pt>
                <c:pt idx="707">
                  <c:v>535.5</c:v>
                </c:pt>
                <c:pt idx="708">
                  <c:v>536</c:v>
                </c:pt>
                <c:pt idx="709">
                  <c:v>536.5</c:v>
                </c:pt>
                <c:pt idx="710">
                  <c:v>537</c:v>
                </c:pt>
                <c:pt idx="711">
                  <c:v>537.5</c:v>
                </c:pt>
                <c:pt idx="712">
                  <c:v>538</c:v>
                </c:pt>
                <c:pt idx="713">
                  <c:v>538.5</c:v>
                </c:pt>
                <c:pt idx="714">
                  <c:v>539</c:v>
                </c:pt>
                <c:pt idx="715">
                  <c:v>539.5</c:v>
                </c:pt>
                <c:pt idx="716">
                  <c:v>540</c:v>
                </c:pt>
                <c:pt idx="717">
                  <c:v>540.5</c:v>
                </c:pt>
                <c:pt idx="718">
                  <c:v>541</c:v>
                </c:pt>
                <c:pt idx="719">
                  <c:v>541.5</c:v>
                </c:pt>
                <c:pt idx="720">
                  <c:v>542</c:v>
                </c:pt>
                <c:pt idx="721">
                  <c:v>542.5</c:v>
                </c:pt>
                <c:pt idx="722">
                  <c:v>543</c:v>
                </c:pt>
                <c:pt idx="723">
                  <c:v>543.5</c:v>
                </c:pt>
                <c:pt idx="724">
                  <c:v>544</c:v>
                </c:pt>
                <c:pt idx="725">
                  <c:v>544.5</c:v>
                </c:pt>
                <c:pt idx="726">
                  <c:v>545</c:v>
                </c:pt>
                <c:pt idx="727">
                  <c:v>545.5</c:v>
                </c:pt>
                <c:pt idx="728">
                  <c:v>546</c:v>
                </c:pt>
                <c:pt idx="729">
                  <c:v>546.5</c:v>
                </c:pt>
                <c:pt idx="730">
                  <c:v>547</c:v>
                </c:pt>
                <c:pt idx="731">
                  <c:v>547.5</c:v>
                </c:pt>
                <c:pt idx="732">
                  <c:v>548</c:v>
                </c:pt>
                <c:pt idx="733">
                  <c:v>548.5</c:v>
                </c:pt>
                <c:pt idx="734">
                  <c:v>549</c:v>
                </c:pt>
                <c:pt idx="735">
                  <c:v>549.5</c:v>
                </c:pt>
                <c:pt idx="736">
                  <c:v>550</c:v>
                </c:pt>
                <c:pt idx="737">
                  <c:v>550.5</c:v>
                </c:pt>
                <c:pt idx="738">
                  <c:v>551</c:v>
                </c:pt>
                <c:pt idx="739">
                  <c:v>551.5</c:v>
                </c:pt>
                <c:pt idx="740">
                  <c:v>552</c:v>
                </c:pt>
                <c:pt idx="741">
                  <c:v>552.5</c:v>
                </c:pt>
                <c:pt idx="742">
                  <c:v>553</c:v>
                </c:pt>
                <c:pt idx="743">
                  <c:v>553.5</c:v>
                </c:pt>
                <c:pt idx="744">
                  <c:v>554</c:v>
                </c:pt>
                <c:pt idx="745">
                  <c:v>554.5</c:v>
                </c:pt>
                <c:pt idx="746">
                  <c:v>555</c:v>
                </c:pt>
                <c:pt idx="747">
                  <c:v>555.5</c:v>
                </c:pt>
                <c:pt idx="748">
                  <c:v>556</c:v>
                </c:pt>
                <c:pt idx="749">
                  <c:v>556.5</c:v>
                </c:pt>
                <c:pt idx="750">
                  <c:v>557</c:v>
                </c:pt>
                <c:pt idx="751">
                  <c:v>557.5</c:v>
                </c:pt>
                <c:pt idx="752">
                  <c:v>558</c:v>
                </c:pt>
                <c:pt idx="753">
                  <c:v>558.5</c:v>
                </c:pt>
                <c:pt idx="754">
                  <c:v>559</c:v>
                </c:pt>
                <c:pt idx="755">
                  <c:v>559.5</c:v>
                </c:pt>
                <c:pt idx="756">
                  <c:v>560</c:v>
                </c:pt>
                <c:pt idx="757">
                  <c:v>560.5</c:v>
                </c:pt>
                <c:pt idx="758">
                  <c:v>561</c:v>
                </c:pt>
                <c:pt idx="759">
                  <c:v>561.5</c:v>
                </c:pt>
                <c:pt idx="760">
                  <c:v>562</c:v>
                </c:pt>
                <c:pt idx="761">
                  <c:v>562.5</c:v>
                </c:pt>
                <c:pt idx="762">
                  <c:v>563</c:v>
                </c:pt>
                <c:pt idx="763">
                  <c:v>563.5</c:v>
                </c:pt>
                <c:pt idx="764">
                  <c:v>564</c:v>
                </c:pt>
                <c:pt idx="765">
                  <c:v>564.5</c:v>
                </c:pt>
                <c:pt idx="766">
                  <c:v>565</c:v>
                </c:pt>
                <c:pt idx="767">
                  <c:v>565.5</c:v>
                </c:pt>
                <c:pt idx="768">
                  <c:v>566</c:v>
                </c:pt>
                <c:pt idx="769">
                  <c:v>566.5</c:v>
                </c:pt>
                <c:pt idx="770">
                  <c:v>567</c:v>
                </c:pt>
                <c:pt idx="771">
                  <c:v>567.5</c:v>
                </c:pt>
                <c:pt idx="772">
                  <c:v>568</c:v>
                </c:pt>
                <c:pt idx="773">
                  <c:v>568.5</c:v>
                </c:pt>
                <c:pt idx="774">
                  <c:v>569</c:v>
                </c:pt>
                <c:pt idx="775">
                  <c:v>569.5</c:v>
                </c:pt>
                <c:pt idx="776">
                  <c:v>570</c:v>
                </c:pt>
                <c:pt idx="777">
                  <c:v>570.5</c:v>
                </c:pt>
                <c:pt idx="778">
                  <c:v>571</c:v>
                </c:pt>
                <c:pt idx="779">
                  <c:v>571.5</c:v>
                </c:pt>
                <c:pt idx="780">
                  <c:v>572</c:v>
                </c:pt>
                <c:pt idx="781">
                  <c:v>572.5</c:v>
                </c:pt>
                <c:pt idx="782">
                  <c:v>573</c:v>
                </c:pt>
                <c:pt idx="783">
                  <c:v>573.5</c:v>
                </c:pt>
                <c:pt idx="784">
                  <c:v>574</c:v>
                </c:pt>
                <c:pt idx="785">
                  <c:v>574.5</c:v>
                </c:pt>
                <c:pt idx="786">
                  <c:v>575</c:v>
                </c:pt>
                <c:pt idx="787">
                  <c:v>575.5</c:v>
                </c:pt>
                <c:pt idx="788">
                  <c:v>576</c:v>
                </c:pt>
                <c:pt idx="789">
                  <c:v>576.5</c:v>
                </c:pt>
                <c:pt idx="790">
                  <c:v>577</c:v>
                </c:pt>
                <c:pt idx="791">
                  <c:v>577.5</c:v>
                </c:pt>
                <c:pt idx="792">
                  <c:v>578</c:v>
                </c:pt>
                <c:pt idx="793">
                  <c:v>578.5</c:v>
                </c:pt>
                <c:pt idx="794">
                  <c:v>579</c:v>
                </c:pt>
                <c:pt idx="795">
                  <c:v>579.5</c:v>
                </c:pt>
                <c:pt idx="796">
                  <c:v>580</c:v>
                </c:pt>
                <c:pt idx="797">
                  <c:v>580.5</c:v>
                </c:pt>
                <c:pt idx="798">
                  <c:v>581</c:v>
                </c:pt>
                <c:pt idx="799">
                  <c:v>581.5</c:v>
                </c:pt>
                <c:pt idx="800">
                  <c:v>582</c:v>
                </c:pt>
                <c:pt idx="801">
                  <c:v>582.5</c:v>
                </c:pt>
                <c:pt idx="802">
                  <c:v>583</c:v>
                </c:pt>
                <c:pt idx="803">
                  <c:v>583.5</c:v>
                </c:pt>
                <c:pt idx="804">
                  <c:v>584</c:v>
                </c:pt>
                <c:pt idx="805">
                  <c:v>584.5</c:v>
                </c:pt>
                <c:pt idx="806">
                  <c:v>585</c:v>
                </c:pt>
                <c:pt idx="807">
                  <c:v>585.5</c:v>
                </c:pt>
                <c:pt idx="808">
                  <c:v>586</c:v>
                </c:pt>
                <c:pt idx="809">
                  <c:v>586.5</c:v>
                </c:pt>
                <c:pt idx="810">
                  <c:v>587</c:v>
                </c:pt>
                <c:pt idx="811">
                  <c:v>587.5</c:v>
                </c:pt>
                <c:pt idx="812">
                  <c:v>588</c:v>
                </c:pt>
                <c:pt idx="813">
                  <c:v>588.5</c:v>
                </c:pt>
                <c:pt idx="814">
                  <c:v>589</c:v>
                </c:pt>
                <c:pt idx="815">
                  <c:v>589.5</c:v>
                </c:pt>
                <c:pt idx="816">
                  <c:v>590</c:v>
                </c:pt>
                <c:pt idx="817">
                  <c:v>590.5</c:v>
                </c:pt>
                <c:pt idx="818">
                  <c:v>591</c:v>
                </c:pt>
                <c:pt idx="819">
                  <c:v>591.5</c:v>
                </c:pt>
                <c:pt idx="820">
                  <c:v>592</c:v>
                </c:pt>
                <c:pt idx="821">
                  <c:v>592.5</c:v>
                </c:pt>
                <c:pt idx="822">
                  <c:v>593</c:v>
                </c:pt>
                <c:pt idx="823">
                  <c:v>593.5</c:v>
                </c:pt>
                <c:pt idx="824">
                  <c:v>594</c:v>
                </c:pt>
                <c:pt idx="825">
                  <c:v>594.5</c:v>
                </c:pt>
                <c:pt idx="826">
                  <c:v>595</c:v>
                </c:pt>
                <c:pt idx="827">
                  <c:v>595.5</c:v>
                </c:pt>
                <c:pt idx="828">
                  <c:v>596</c:v>
                </c:pt>
                <c:pt idx="829">
                  <c:v>596.5</c:v>
                </c:pt>
                <c:pt idx="830">
                  <c:v>597</c:v>
                </c:pt>
                <c:pt idx="831">
                  <c:v>597.5</c:v>
                </c:pt>
                <c:pt idx="832">
                  <c:v>598</c:v>
                </c:pt>
                <c:pt idx="833">
                  <c:v>598.5</c:v>
                </c:pt>
                <c:pt idx="834">
                  <c:v>599</c:v>
                </c:pt>
                <c:pt idx="835">
                  <c:v>599.5</c:v>
                </c:pt>
                <c:pt idx="836">
                  <c:v>600</c:v>
                </c:pt>
                <c:pt idx="837">
                  <c:v>600.5</c:v>
                </c:pt>
                <c:pt idx="838">
                  <c:v>601</c:v>
                </c:pt>
                <c:pt idx="839">
                  <c:v>601.5</c:v>
                </c:pt>
                <c:pt idx="840">
                  <c:v>602</c:v>
                </c:pt>
                <c:pt idx="841">
                  <c:v>602.5</c:v>
                </c:pt>
                <c:pt idx="842">
                  <c:v>603</c:v>
                </c:pt>
                <c:pt idx="843">
                  <c:v>603.5</c:v>
                </c:pt>
                <c:pt idx="844">
                  <c:v>604</c:v>
                </c:pt>
                <c:pt idx="845">
                  <c:v>604.5</c:v>
                </c:pt>
                <c:pt idx="846">
                  <c:v>605</c:v>
                </c:pt>
                <c:pt idx="847">
                  <c:v>605.5</c:v>
                </c:pt>
                <c:pt idx="848">
                  <c:v>606</c:v>
                </c:pt>
                <c:pt idx="849">
                  <c:v>606.5</c:v>
                </c:pt>
                <c:pt idx="850">
                  <c:v>607</c:v>
                </c:pt>
                <c:pt idx="851">
                  <c:v>607.5</c:v>
                </c:pt>
                <c:pt idx="852">
                  <c:v>608</c:v>
                </c:pt>
                <c:pt idx="853">
                  <c:v>608.5</c:v>
                </c:pt>
                <c:pt idx="854">
                  <c:v>609</c:v>
                </c:pt>
                <c:pt idx="855">
                  <c:v>609.5</c:v>
                </c:pt>
                <c:pt idx="856">
                  <c:v>610</c:v>
                </c:pt>
                <c:pt idx="857">
                  <c:v>610.5</c:v>
                </c:pt>
                <c:pt idx="858">
                  <c:v>611</c:v>
                </c:pt>
                <c:pt idx="859">
                  <c:v>611.5</c:v>
                </c:pt>
                <c:pt idx="860">
                  <c:v>612</c:v>
                </c:pt>
                <c:pt idx="861">
                  <c:v>612.5</c:v>
                </c:pt>
                <c:pt idx="862">
                  <c:v>613</c:v>
                </c:pt>
                <c:pt idx="863">
                  <c:v>613.5</c:v>
                </c:pt>
                <c:pt idx="864">
                  <c:v>614</c:v>
                </c:pt>
                <c:pt idx="865">
                  <c:v>614.5</c:v>
                </c:pt>
                <c:pt idx="866">
                  <c:v>615</c:v>
                </c:pt>
                <c:pt idx="867">
                  <c:v>615.5</c:v>
                </c:pt>
                <c:pt idx="868">
                  <c:v>616</c:v>
                </c:pt>
                <c:pt idx="869">
                  <c:v>616.5</c:v>
                </c:pt>
                <c:pt idx="870">
                  <c:v>617</c:v>
                </c:pt>
                <c:pt idx="871">
                  <c:v>617.5</c:v>
                </c:pt>
                <c:pt idx="872">
                  <c:v>618</c:v>
                </c:pt>
                <c:pt idx="873">
                  <c:v>618.5</c:v>
                </c:pt>
                <c:pt idx="874">
                  <c:v>619</c:v>
                </c:pt>
                <c:pt idx="875">
                  <c:v>619.5</c:v>
                </c:pt>
                <c:pt idx="876">
                  <c:v>620</c:v>
                </c:pt>
                <c:pt idx="877">
                  <c:v>620.5</c:v>
                </c:pt>
                <c:pt idx="878">
                  <c:v>621</c:v>
                </c:pt>
                <c:pt idx="879">
                  <c:v>621.5</c:v>
                </c:pt>
                <c:pt idx="880">
                  <c:v>622</c:v>
                </c:pt>
                <c:pt idx="881">
                  <c:v>622.5</c:v>
                </c:pt>
                <c:pt idx="882">
                  <c:v>623</c:v>
                </c:pt>
                <c:pt idx="883">
                  <c:v>623.5</c:v>
                </c:pt>
                <c:pt idx="884">
                  <c:v>624</c:v>
                </c:pt>
                <c:pt idx="885">
                  <c:v>624.5</c:v>
                </c:pt>
                <c:pt idx="886">
                  <c:v>625</c:v>
                </c:pt>
                <c:pt idx="887">
                  <c:v>625.5</c:v>
                </c:pt>
                <c:pt idx="888">
                  <c:v>626</c:v>
                </c:pt>
                <c:pt idx="889">
                  <c:v>626.5</c:v>
                </c:pt>
                <c:pt idx="890">
                  <c:v>627</c:v>
                </c:pt>
                <c:pt idx="891">
                  <c:v>627.5</c:v>
                </c:pt>
                <c:pt idx="892">
                  <c:v>628</c:v>
                </c:pt>
                <c:pt idx="893">
                  <c:v>628.5</c:v>
                </c:pt>
                <c:pt idx="894">
                  <c:v>629</c:v>
                </c:pt>
                <c:pt idx="895">
                  <c:v>629.5</c:v>
                </c:pt>
                <c:pt idx="896">
                  <c:v>630</c:v>
                </c:pt>
                <c:pt idx="897">
                  <c:v>630.5</c:v>
                </c:pt>
                <c:pt idx="898">
                  <c:v>631</c:v>
                </c:pt>
                <c:pt idx="899">
                  <c:v>631.5</c:v>
                </c:pt>
                <c:pt idx="900">
                  <c:v>632</c:v>
                </c:pt>
                <c:pt idx="901">
                  <c:v>632.5</c:v>
                </c:pt>
                <c:pt idx="902">
                  <c:v>633</c:v>
                </c:pt>
                <c:pt idx="903">
                  <c:v>633.5</c:v>
                </c:pt>
                <c:pt idx="904">
                  <c:v>634</c:v>
                </c:pt>
                <c:pt idx="905">
                  <c:v>634.5</c:v>
                </c:pt>
                <c:pt idx="906">
                  <c:v>635</c:v>
                </c:pt>
                <c:pt idx="907">
                  <c:v>635.5</c:v>
                </c:pt>
                <c:pt idx="908">
                  <c:v>636</c:v>
                </c:pt>
                <c:pt idx="909">
                  <c:v>636.5</c:v>
                </c:pt>
                <c:pt idx="910">
                  <c:v>637</c:v>
                </c:pt>
                <c:pt idx="911">
                  <c:v>637.5</c:v>
                </c:pt>
                <c:pt idx="912">
                  <c:v>638</c:v>
                </c:pt>
                <c:pt idx="913">
                  <c:v>638.5</c:v>
                </c:pt>
                <c:pt idx="914">
                  <c:v>639</c:v>
                </c:pt>
                <c:pt idx="915">
                  <c:v>639.5</c:v>
                </c:pt>
                <c:pt idx="916">
                  <c:v>640</c:v>
                </c:pt>
                <c:pt idx="917">
                  <c:v>640.5</c:v>
                </c:pt>
                <c:pt idx="918">
                  <c:v>641</c:v>
                </c:pt>
                <c:pt idx="919">
                  <c:v>641.5</c:v>
                </c:pt>
                <c:pt idx="920">
                  <c:v>642</c:v>
                </c:pt>
                <c:pt idx="921">
                  <c:v>642.5</c:v>
                </c:pt>
                <c:pt idx="922">
                  <c:v>643</c:v>
                </c:pt>
                <c:pt idx="923">
                  <c:v>643.5</c:v>
                </c:pt>
                <c:pt idx="924">
                  <c:v>644</c:v>
                </c:pt>
                <c:pt idx="925">
                  <c:v>644.5</c:v>
                </c:pt>
                <c:pt idx="926">
                  <c:v>645</c:v>
                </c:pt>
                <c:pt idx="927">
                  <c:v>645.5</c:v>
                </c:pt>
                <c:pt idx="928">
                  <c:v>646</c:v>
                </c:pt>
                <c:pt idx="929">
                  <c:v>646.5</c:v>
                </c:pt>
                <c:pt idx="930">
                  <c:v>647</c:v>
                </c:pt>
                <c:pt idx="931">
                  <c:v>647.5</c:v>
                </c:pt>
                <c:pt idx="932">
                  <c:v>648</c:v>
                </c:pt>
                <c:pt idx="933">
                  <c:v>648.5</c:v>
                </c:pt>
                <c:pt idx="934">
                  <c:v>649</c:v>
                </c:pt>
                <c:pt idx="935">
                  <c:v>649.5</c:v>
                </c:pt>
                <c:pt idx="936">
                  <c:v>650</c:v>
                </c:pt>
                <c:pt idx="937">
                  <c:v>650.5</c:v>
                </c:pt>
                <c:pt idx="938">
                  <c:v>651</c:v>
                </c:pt>
                <c:pt idx="939">
                  <c:v>651.5</c:v>
                </c:pt>
                <c:pt idx="940">
                  <c:v>652</c:v>
                </c:pt>
                <c:pt idx="941">
                  <c:v>652.5</c:v>
                </c:pt>
                <c:pt idx="942">
                  <c:v>653</c:v>
                </c:pt>
                <c:pt idx="943">
                  <c:v>653.5</c:v>
                </c:pt>
                <c:pt idx="944">
                  <c:v>654</c:v>
                </c:pt>
                <c:pt idx="945">
                  <c:v>654.5</c:v>
                </c:pt>
                <c:pt idx="946">
                  <c:v>655</c:v>
                </c:pt>
                <c:pt idx="947">
                  <c:v>655.5</c:v>
                </c:pt>
                <c:pt idx="948">
                  <c:v>656</c:v>
                </c:pt>
                <c:pt idx="949">
                  <c:v>656.5</c:v>
                </c:pt>
                <c:pt idx="950">
                  <c:v>657</c:v>
                </c:pt>
                <c:pt idx="951">
                  <c:v>657.5</c:v>
                </c:pt>
                <c:pt idx="952">
                  <c:v>658</c:v>
                </c:pt>
                <c:pt idx="953">
                  <c:v>658.5</c:v>
                </c:pt>
                <c:pt idx="954">
                  <c:v>659</c:v>
                </c:pt>
                <c:pt idx="955">
                  <c:v>659.5</c:v>
                </c:pt>
                <c:pt idx="956">
                  <c:v>660</c:v>
                </c:pt>
                <c:pt idx="957">
                  <c:v>660.5</c:v>
                </c:pt>
                <c:pt idx="958">
                  <c:v>661</c:v>
                </c:pt>
                <c:pt idx="959">
                  <c:v>661.5</c:v>
                </c:pt>
                <c:pt idx="960">
                  <c:v>662</c:v>
                </c:pt>
                <c:pt idx="961">
                  <c:v>662.5</c:v>
                </c:pt>
                <c:pt idx="962">
                  <c:v>663</c:v>
                </c:pt>
                <c:pt idx="963">
                  <c:v>663.5</c:v>
                </c:pt>
                <c:pt idx="964">
                  <c:v>664</c:v>
                </c:pt>
                <c:pt idx="965">
                  <c:v>664.5</c:v>
                </c:pt>
                <c:pt idx="966">
                  <c:v>665</c:v>
                </c:pt>
                <c:pt idx="967">
                  <c:v>665.5</c:v>
                </c:pt>
                <c:pt idx="968">
                  <c:v>666</c:v>
                </c:pt>
                <c:pt idx="969">
                  <c:v>666.5</c:v>
                </c:pt>
                <c:pt idx="970">
                  <c:v>667</c:v>
                </c:pt>
                <c:pt idx="971">
                  <c:v>667.5</c:v>
                </c:pt>
                <c:pt idx="972">
                  <c:v>668</c:v>
                </c:pt>
                <c:pt idx="973">
                  <c:v>668.5</c:v>
                </c:pt>
                <c:pt idx="974">
                  <c:v>669</c:v>
                </c:pt>
                <c:pt idx="975">
                  <c:v>669.5</c:v>
                </c:pt>
                <c:pt idx="976">
                  <c:v>670</c:v>
                </c:pt>
                <c:pt idx="977">
                  <c:v>670.5</c:v>
                </c:pt>
                <c:pt idx="978">
                  <c:v>671</c:v>
                </c:pt>
                <c:pt idx="979">
                  <c:v>671.5</c:v>
                </c:pt>
                <c:pt idx="980">
                  <c:v>672</c:v>
                </c:pt>
                <c:pt idx="981">
                  <c:v>672.5</c:v>
                </c:pt>
                <c:pt idx="982">
                  <c:v>673</c:v>
                </c:pt>
                <c:pt idx="983">
                  <c:v>673.5</c:v>
                </c:pt>
                <c:pt idx="984">
                  <c:v>674</c:v>
                </c:pt>
                <c:pt idx="985">
                  <c:v>674.5</c:v>
                </c:pt>
                <c:pt idx="986">
                  <c:v>675</c:v>
                </c:pt>
                <c:pt idx="987">
                  <c:v>675.5</c:v>
                </c:pt>
                <c:pt idx="988">
                  <c:v>676</c:v>
                </c:pt>
                <c:pt idx="989">
                  <c:v>676.5</c:v>
                </c:pt>
                <c:pt idx="990">
                  <c:v>677</c:v>
                </c:pt>
                <c:pt idx="991">
                  <c:v>677.5</c:v>
                </c:pt>
                <c:pt idx="992">
                  <c:v>678</c:v>
                </c:pt>
                <c:pt idx="993">
                  <c:v>678.5</c:v>
                </c:pt>
                <c:pt idx="994">
                  <c:v>679</c:v>
                </c:pt>
                <c:pt idx="995">
                  <c:v>679.5</c:v>
                </c:pt>
                <c:pt idx="996">
                  <c:v>680</c:v>
                </c:pt>
                <c:pt idx="997">
                  <c:v>680.5</c:v>
                </c:pt>
                <c:pt idx="998">
                  <c:v>681</c:v>
                </c:pt>
                <c:pt idx="999">
                  <c:v>681.5</c:v>
                </c:pt>
                <c:pt idx="1000">
                  <c:v>682</c:v>
                </c:pt>
                <c:pt idx="1001">
                  <c:v>682.5</c:v>
                </c:pt>
                <c:pt idx="1002">
                  <c:v>683</c:v>
                </c:pt>
                <c:pt idx="1003">
                  <c:v>683.5</c:v>
                </c:pt>
                <c:pt idx="1004">
                  <c:v>684</c:v>
                </c:pt>
                <c:pt idx="1005">
                  <c:v>684.5</c:v>
                </c:pt>
                <c:pt idx="1006">
                  <c:v>685</c:v>
                </c:pt>
                <c:pt idx="1007">
                  <c:v>685.5</c:v>
                </c:pt>
                <c:pt idx="1008">
                  <c:v>686</c:v>
                </c:pt>
                <c:pt idx="1009">
                  <c:v>686.5</c:v>
                </c:pt>
                <c:pt idx="1010">
                  <c:v>687</c:v>
                </c:pt>
                <c:pt idx="1011">
                  <c:v>687.5</c:v>
                </c:pt>
                <c:pt idx="1012">
                  <c:v>688</c:v>
                </c:pt>
                <c:pt idx="1013">
                  <c:v>688.5</c:v>
                </c:pt>
                <c:pt idx="1014">
                  <c:v>689</c:v>
                </c:pt>
                <c:pt idx="1015">
                  <c:v>689.5</c:v>
                </c:pt>
                <c:pt idx="1016">
                  <c:v>690</c:v>
                </c:pt>
                <c:pt idx="1017">
                  <c:v>690.5</c:v>
                </c:pt>
                <c:pt idx="1018">
                  <c:v>691</c:v>
                </c:pt>
                <c:pt idx="1019">
                  <c:v>691.5</c:v>
                </c:pt>
                <c:pt idx="1020">
                  <c:v>692</c:v>
                </c:pt>
                <c:pt idx="1021">
                  <c:v>692.5</c:v>
                </c:pt>
                <c:pt idx="1022">
                  <c:v>693</c:v>
                </c:pt>
                <c:pt idx="1023">
                  <c:v>693.5</c:v>
                </c:pt>
                <c:pt idx="1024">
                  <c:v>694</c:v>
                </c:pt>
                <c:pt idx="1025">
                  <c:v>694.5</c:v>
                </c:pt>
                <c:pt idx="1026">
                  <c:v>695</c:v>
                </c:pt>
                <c:pt idx="1027">
                  <c:v>695.5</c:v>
                </c:pt>
                <c:pt idx="1028">
                  <c:v>696</c:v>
                </c:pt>
                <c:pt idx="1029">
                  <c:v>696.5</c:v>
                </c:pt>
                <c:pt idx="1030">
                  <c:v>697</c:v>
                </c:pt>
                <c:pt idx="1031">
                  <c:v>697.5</c:v>
                </c:pt>
                <c:pt idx="1032">
                  <c:v>698</c:v>
                </c:pt>
                <c:pt idx="1033">
                  <c:v>698.5</c:v>
                </c:pt>
                <c:pt idx="1034">
                  <c:v>699</c:v>
                </c:pt>
                <c:pt idx="1035">
                  <c:v>699.5</c:v>
                </c:pt>
                <c:pt idx="1036">
                  <c:v>700</c:v>
                </c:pt>
                <c:pt idx="1037">
                  <c:v>700.5</c:v>
                </c:pt>
                <c:pt idx="1038">
                  <c:v>701</c:v>
                </c:pt>
                <c:pt idx="1039">
                  <c:v>701.5</c:v>
                </c:pt>
                <c:pt idx="1040">
                  <c:v>702</c:v>
                </c:pt>
                <c:pt idx="1041">
                  <c:v>702.5</c:v>
                </c:pt>
                <c:pt idx="1042">
                  <c:v>703</c:v>
                </c:pt>
                <c:pt idx="1043">
                  <c:v>703.5</c:v>
                </c:pt>
                <c:pt idx="1044">
                  <c:v>704</c:v>
                </c:pt>
                <c:pt idx="1045">
                  <c:v>704.5</c:v>
                </c:pt>
                <c:pt idx="1046">
                  <c:v>705</c:v>
                </c:pt>
                <c:pt idx="1047">
                  <c:v>705.5</c:v>
                </c:pt>
                <c:pt idx="1048">
                  <c:v>706</c:v>
                </c:pt>
                <c:pt idx="1049">
                  <c:v>706.5</c:v>
                </c:pt>
                <c:pt idx="1050">
                  <c:v>707</c:v>
                </c:pt>
                <c:pt idx="1051">
                  <c:v>707.5</c:v>
                </c:pt>
                <c:pt idx="1052">
                  <c:v>708</c:v>
                </c:pt>
                <c:pt idx="1053">
                  <c:v>708.5</c:v>
                </c:pt>
                <c:pt idx="1054">
                  <c:v>709</c:v>
                </c:pt>
                <c:pt idx="1055">
                  <c:v>709.5</c:v>
                </c:pt>
                <c:pt idx="1056">
                  <c:v>710</c:v>
                </c:pt>
                <c:pt idx="1057">
                  <c:v>710.5</c:v>
                </c:pt>
                <c:pt idx="1058">
                  <c:v>711</c:v>
                </c:pt>
                <c:pt idx="1059">
                  <c:v>711.5</c:v>
                </c:pt>
                <c:pt idx="1060">
                  <c:v>712</c:v>
                </c:pt>
                <c:pt idx="1061">
                  <c:v>712.5</c:v>
                </c:pt>
                <c:pt idx="1062">
                  <c:v>713</c:v>
                </c:pt>
                <c:pt idx="1063">
                  <c:v>713.5</c:v>
                </c:pt>
                <c:pt idx="1064">
                  <c:v>714</c:v>
                </c:pt>
                <c:pt idx="1065">
                  <c:v>714.5</c:v>
                </c:pt>
                <c:pt idx="1066">
                  <c:v>715</c:v>
                </c:pt>
                <c:pt idx="1067">
                  <c:v>715.5</c:v>
                </c:pt>
                <c:pt idx="1068">
                  <c:v>716</c:v>
                </c:pt>
                <c:pt idx="1069">
                  <c:v>716.5</c:v>
                </c:pt>
                <c:pt idx="1070">
                  <c:v>717</c:v>
                </c:pt>
                <c:pt idx="1071">
                  <c:v>717.5</c:v>
                </c:pt>
                <c:pt idx="1072">
                  <c:v>718</c:v>
                </c:pt>
                <c:pt idx="1073">
                  <c:v>718.5</c:v>
                </c:pt>
                <c:pt idx="1074">
                  <c:v>719</c:v>
                </c:pt>
                <c:pt idx="1075">
                  <c:v>719.5</c:v>
                </c:pt>
                <c:pt idx="1076">
                  <c:v>720</c:v>
                </c:pt>
                <c:pt idx="1077">
                  <c:v>720.5</c:v>
                </c:pt>
                <c:pt idx="1078">
                  <c:v>721</c:v>
                </c:pt>
                <c:pt idx="1079">
                  <c:v>721.5</c:v>
                </c:pt>
                <c:pt idx="1080">
                  <c:v>722</c:v>
                </c:pt>
                <c:pt idx="1081">
                  <c:v>722.5</c:v>
                </c:pt>
                <c:pt idx="1082">
                  <c:v>723</c:v>
                </c:pt>
                <c:pt idx="1083">
                  <c:v>723.5</c:v>
                </c:pt>
                <c:pt idx="1084">
                  <c:v>724</c:v>
                </c:pt>
                <c:pt idx="1085">
                  <c:v>724.5</c:v>
                </c:pt>
                <c:pt idx="1086">
                  <c:v>725</c:v>
                </c:pt>
                <c:pt idx="1087">
                  <c:v>725.5</c:v>
                </c:pt>
                <c:pt idx="1088">
                  <c:v>726</c:v>
                </c:pt>
                <c:pt idx="1089">
                  <c:v>726.5</c:v>
                </c:pt>
                <c:pt idx="1090">
                  <c:v>727</c:v>
                </c:pt>
                <c:pt idx="1091">
                  <c:v>727.5</c:v>
                </c:pt>
                <c:pt idx="1092">
                  <c:v>728</c:v>
                </c:pt>
                <c:pt idx="1093">
                  <c:v>728.5</c:v>
                </c:pt>
                <c:pt idx="1094">
                  <c:v>729</c:v>
                </c:pt>
                <c:pt idx="1095">
                  <c:v>729.5</c:v>
                </c:pt>
                <c:pt idx="1096">
                  <c:v>730</c:v>
                </c:pt>
                <c:pt idx="1097">
                  <c:v>730.5</c:v>
                </c:pt>
                <c:pt idx="1098">
                  <c:v>731</c:v>
                </c:pt>
                <c:pt idx="1099">
                  <c:v>731.5</c:v>
                </c:pt>
                <c:pt idx="1100">
                  <c:v>732</c:v>
                </c:pt>
                <c:pt idx="1101">
                  <c:v>732.5</c:v>
                </c:pt>
                <c:pt idx="1102">
                  <c:v>733</c:v>
                </c:pt>
                <c:pt idx="1103">
                  <c:v>733.5</c:v>
                </c:pt>
                <c:pt idx="1104">
                  <c:v>734</c:v>
                </c:pt>
                <c:pt idx="1105">
                  <c:v>734.5</c:v>
                </c:pt>
                <c:pt idx="1106">
                  <c:v>735</c:v>
                </c:pt>
                <c:pt idx="1107">
                  <c:v>735.5</c:v>
                </c:pt>
                <c:pt idx="1108">
                  <c:v>736</c:v>
                </c:pt>
                <c:pt idx="1109">
                  <c:v>736.5</c:v>
                </c:pt>
                <c:pt idx="1110">
                  <c:v>737</c:v>
                </c:pt>
                <c:pt idx="1111">
                  <c:v>737.5</c:v>
                </c:pt>
                <c:pt idx="1112">
                  <c:v>738</c:v>
                </c:pt>
                <c:pt idx="1113">
                  <c:v>738.5</c:v>
                </c:pt>
                <c:pt idx="1114">
                  <c:v>739</c:v>
                </c:pt>
                <c:pt idx="1115">
                  <c:v>739.5</c:v>
                </c:pt>
                <c:pt idx="1116">
                  <c:v>740</c:v>
                </c:pt>
                <c:pt idx="1117">
                  <c:v>740.5</c:v>
                </c:pt>
                <c:pt idx="1118">
                  <c:v>741</c:v>
                </c:pt>
                <c:pt idx="1119">
                  <c:v>741.5</c:v>
                </c:pt>
                <c:pt idx="1120">
                  <c:v>742</c:v>
                </c:pt>
                <c:pt idx="1121">
                  <c:v>742.5</c:v>
                </c:pt>
                <c:pt idx="1122">
                  <c:v>743</c:v>
                </c:pt>
                <c:pt idx="1123">
                  <c:v>743.5</c:v>
                </c:pt>
                <c:pt idx="1124">
                  <c:v>744</c:v>
                </c:pt>
                <c:pt idx="1125">
                  <c:v>744.5</c:v>
                </c:pt>
                <c:pt idx="1126">
                  <c:v>745</c:v>
                </c:pt>
                <c:pt idx="1127">
                  <c:v>745.5</c:v>
                </c:pt>
                <c:pt idx="1128">
                  <c:v>746</c:v>
                </c:pt>
                <c:pt idx="1129">
                  <c:v>746.5</c:v>
                </c:pt>
                <c:pt idx="1130">
                  <c:v>747</c:v>
                </c:pt>
                <c:pt idx="1131">
                  <c:v>747.5</c:v>
                </c:pt>
                <c:pt idx="1132">
                  <c:v>748</c:v>
                </c:pt>
                <c:pt idx="1133">
                  <c:v>748.5</c:v>
                </c:pt>
                <c:pt idx="1134">
                  <c:v>749</c:v>
                </c:pt>
                <c:pt idx="1135">
                  <c:v>749.5</c:v>
                </c:pt>
                <c:pt idx="1136">
                  <c:v>750</c:v>
                </c:pt>
                <c:pt idx="1137">
                  <c:v>750.5</c:v>
                </c:pt>
                <c:pt idx="1138">
                  <c:v>751</c:v>
                </c:pt>
                <c:pt idx="1139">
                  <c:v>751.5</c:v>
                </c:pt>
                <c:pt idx="1140">
                  <c:v>752</c:v>
                </c:pt>
                <c:pt idx="1141">
                  <c:v>752.5</c:v>
                </c:pt>
                <c:pt idx="1142">
                  <c:v>753</c:v>
                </c:pt>
                <c:pt idx="1143">
                  <c:v>753.5</c:v>
                </c:pt>
                <c:pt idx="1144">
                  <c:v>754</c:v>
                </c:pt>
                <c:pt idx="1145">
                  <c:v>754.5</c:v>
                </c:pt>
                <c:pt idx="1146">
                  <c:v>755</c:v>
                </c:pt>
                <c:pt idx="1147">
                  <c:v>755.5</c:v>
                </c:pt>
                <c:pt idx="1148">
                  <c:v>756</c:v>
                </c:pt>
                <c:pt idx="1149">
                  <c:v>756.5</c:v>
                </c:pt>
                <c:pt idx="1150">
                  <c:v>757</c:v>
                </c:pt>
                <c:pt idx="1151">
                  <c:v>757.5</c:v>
                </c:pt>
                <c:pt idx="1152">
                  <c:v>758</c:v>
                </c:pt>
                <c:pt idx="1153">
                  <c:v>758.5</c:v>
                </c:pt>
                <c:pt idx="1154">
                  <c:v>759</c:v>
                </c:pt>
                <c:pt idx="1155">
                  <c:v>759.5</c:v>
                </c:pt>
                <c:pt idx="1156">
                  <c:v>760</c:v>
                </c:pt>
                <c:pt idx="1157">
                  <c:v>760.5</c:v>
                </c:pt>
                <c:pt idx="1158">
                  <c:v>761</c:v>
                </c:pt>
                <c:pt idx="1159">
                  <c:v>761.5</c:v>
                </c:pt>
                <c:pt idx="1160">
                  <c:v>762</c:v>
                </c:pt>
                <c:pt idx="1161">
                  <c:v>762.5</c:v>
                </c:pt>
                <c:pt idx="1162">
                  <c:v>763</c:v>
                </c:pt>
                <c:pt idx="1163">
                  <c:v>763.5</c:v>
                </c:pt>
                <c:pt idx="1164">
                  <c:v>764</c:v>
                </c:pt>
                <c:pt idx="1165">
                  <c:v>764.5</c:v>
                </c:pt>
                <c:pt idx="1166">
                  <c:v>765</c:v>
                </c:pt>
                <c:pt idx="1167">
                  <c:v>765.5</c:v>
                </c:pt>
                <c:pt idx="1168">
                  <c:v>766</c:v>
                </c:pt>
                <c:pt idx="1169">
                  <c:v>766.5</c:v>
                </c:pt>
                <c:pt idx="1170">
                  <c:v>767</c:v>
                </c:pt>
                <c:pt idx="1171">
                  <c:v>767.5</c:v>
                </c:pt>
                <c:pt idx="1172">
                  <c:v>768</c:v>
                </c:pt>
                <c:pt idx="1173">
                  <c:v>768.5</c:v>
                </c:pt>
                <c:pt idx="1174">
                  <c:v>769</c:v>
                </c:pt>
                <c:pt idx="1175">
                  <c:v>769.5</c:v>
                </c:pt>
                <c:pt idx="1176">
                  <c:v>770</c:v>
                </c:pt>
                <c:pt idx="1177">
                  <c:v>770.5</c:v>
                </c:pt>
                <c:pt idx="1178">
                  <c:v>771</c:v>
                </c:pt>
                <c:pt idx="1179">
                  <c:v>771.5</c:v>
                </c:pt>
                <c:pt idx="1180">
                  <c:v>772</c:v>
                </c:pt>
                <c:pt idx="1181">
                  <c:v>772.5</c:v>
                </c:pt>
                <c:pt idx="1182">
                  <c:v>773</c:v>
                </c:pt>
                <c:pt idx="1183">
                  <c:v>773.5</c:v>
                </c:pt>
                <c:pt idx="1184">
                  <c:v>774</c:v>
                </c:pt>
                <c:pt idx="1185">
                  <c:v>774.5</c:v>
                </c:pt>
                <c:pt idx="1186">
                  <c:v>775</c:v>
                </c:pt>
                <c:pt idx="1187">
                  <c:v>775.5</c:v>
                </c:pt>
                <c:pt idx="1188">
                  <c:v>776</c:v>
                </c:pt>
                <c:pt idx="1189">
                  <c:v>776.5</c:v>
                </c:pt>
                <c:pt idx="1190">
                  <c:v>777</c:v>
                </c:pt>
                <c:pt idx="1191">
                  <c:v>777.5</c:v>
                </c:pt>
                <c:pt idx="1192">
                  <c:v>778</c:v>
                </c:pt>
                <c:pt idx="1193">
                  <c:v>778.5</c:v>
                </c:pt>
                <c:pt idx="1194">
                  <c:v>779</c:v>
                </c:pt>
                <c:pt idx="1195">
                  <c:v>779.5</c:v>
                </c:pt>
                <c:pt idx="1196">
                  <c:v>780</c:v>
                </c:pt>
                <c:pt idx="1197">
                  <c:v>780.5</c:v>
                </c:pt>
                <c:pt idx="1198">
                  <c:v>781</c:v>
                </c:pt>
                <c:pt idx="1199">
                  <c:v>781.5</c:v>
                </c:pt>
                <c:pt idx="1200">
                  <c:v>782</c:v>
                </c:pt>
                <c:pt idx="1201">
                  <c:v>782.5</c:v>
                </c:pt>
                <c:pt idx="1202">
                  <c:v>783</c:v>
                </c:pt>
                <c:pt idx="1203">
                  <c:v>783.5</c:v>
                </c:pt>
                <c:pt idx="1204">
                  <c:v>784</c:v>
                </c:pt>
                <c:pt idx="1205">
                  <c:v>784.5</c:v>
                </c:pt>
                <c:pt idx="1206">
                  <c:v>785</c:v>
                </c:pt>
                <c:pt idx="1207">
                  <c:v>785.5</c:v>
                </c:pt>
                <c:pt idx="1208">
                  <c:v>786</c:v>
                </c:pt>
                <c:pt idx="1209">
                  <c:v>786.5</c:v>
                </c:pt>
                <c:pt idx="1210">
                  <c:v>787</c:v>
                </c:pt>
                <c:pt idx="1211">
                  <c:v>787.5</c:v>
                </c:pt>
                <c:pt idx="1212">
                  <c:v>788</c:v>
                </c:pt>
                <c:pt idx="1213">
                  <c:v>788.5</c:v>
                </c:pt>
                <c:pt idx="1214">
                  <c:v>789</c:v>
                </c:pt>
                <c:pt idx="1215">
                  <c:v>789.5</c:v>
                </c:pt>
                <c:pt idx="1216">
                  <c:v>790</c:v>
                </c:pt>
                <c:pt idx="1217">
                  <c:v>790.5</c:v>
                </c:pt>
                <c:pt idx="1218">
                  <c:v>791</c:v>
                </c:pt>
                <c:pt idx="1219">
                  <c:v>791.5</c:v>
                </c:pt>
                <c:pt idx="1220">
                  <c:v>792</c:v>
                </c:pt>
                <c:pt idx="1221">
                  <c:v>792.5</c:v>
                </c:pt>
                <c:pt idx="1222">
                  <c:v>793</c:v>
                </c:pt>
                <c:pt idx="1223">
                  <c:v>793.5</c:v>
                </c:pt>
                <c:pt idx="1224">
                  <c:v>794</c:v>
                </c:pt>
                <c:pt idx="1225">
                  <c:v>794.5</c:v>
                </c:pt>
                <c:pt idx="1226">
                  <c:v>795</c:v>
                </c:pt>
                <c:pt idx="1227">
                  <c:v>795.5</c:v>
                </c:pt>
                <c:pt idx="1228">
                  <c:v>796</c:v>
                </c:pt>
                <c:pt idx="1229">
                  <c:v>796.5</c:v>
                </c:pt>
                <c:pt idx="1230">
                  <c:v>797</c:v>
                </c:pt>
                <c:pt idx="1231">
                  <c:v>797.5</c:v>
                </c:pt>
                <c:pt idx="1232">
                  <c:v>798</c:v>
                </c:pt>
                <c:pt idx="1233">
                  <c:v>798.5</c:v>
                </c:pt>
                <c:pt idx="1234">
                  <c:v>799</c:v>
                </c:pt>
                <c:pt idx="1235">
                  <c:v>799.5</c:v>
                </c:pt>
                <c:pt idx="1236">
                  <c:v>800</c:v>
                </c:pt>
                <c:pt idx="1237">
                  <c:v>800.5</c:v>
                </c:pt>
                <c:pt idx="1238">
                  <c:v>801</c:v>
                </c:pt>
                <c:pt idx="1239">
                  <c:v>801.5</c:v>
                </c:pt>
                <c:pt idx="1240">
                  <c:v>802</c:v>
                </c:pt>
                <c:pt idx="1241">
                  <c:v>802.5</c:v>
                </c:pt>
                <c:pt idx="1242">
                  <c:v>803</c:v>
                </c:pt>
                <c:pt idx="1243">
                  <c:v>803.5</c:v>
                </c:pt>
                <c:pt idx="1244">
                  <c:v>804</c:v>
                </c:pt>
                <c:pt idx="1245">
                  <c:v>804.5</c:v>
                </c:pt>
                <c:pt idx="1246">
                  <c:v>805</c:v>
                </c:pt>
                <c:pt idx="1247">
                  <c:v>805.5</c:v>
                </c:pt>
                <c:pt idx="1248">
                  <c:v>806</c:v>
                </c:pt>
                <c:pt idx="1249">
                  <c:v>806.5</c:v>
                </c:pt>
                <c:pt idx="1250">
                  <c:v>807</c:v>
                </c:pt>
                <c:pt idx="1251">
                  <c:v>807.5</c:v>
                </c:pt>
                <c:pt idx="1252">
                  <c:v>808</c:v>
                </c:pt>
                <c:pt idx="1253">
                  <c:v>808.5</c:v>
                </c:pt>
                <c:pt idx="1254">
                  <c:v>809</c:v>
                </c:pt>
                <c:pt idx="1255">
                  <c:v>809.5</c:v>
                </c:pt>
                <c:pt idx="1256">
                  <c:v>810</c:v>
                </c:pt>
                <c:pt idx="1257">
                  <c:v>810.5</c:v>
                </c:pt>
                <c:pt idx="1258">
                  <c:v>811</c:v>
                </c:pt>
                <c:pt idx="1259">
                  <c:v>811.5</c:v>
                </c:pt>
                <c:pt idx="1260">
                  <c:v>812</c:v>
                </c:pt>
                <c:pt idx="1261">
                  <c:v>812.5</c:v>
                </c:pt>
                <c:pt idx="1262">
                  <c:v>813</c:v>
                </c:pt>
                <c:pt idx="1263">
                  <c:v>813.5</c:v>
                </c:pt>
                <c:pt idx="1264">
                  <c:v>814</c:v>
                </c:pt>
                <c:pt idx="1265">
                  <c:v>814.5</c:v>
                </c:pt>
                <c:pt idx="1266">
                  <c:v>815</c:v>
                </c:pt>
                <c:pt idx="1267">
                  <c:v>815.5</c:v>
                </c:pt>
                <c:pt idx="1268">
                  <c:v>816</c:v>
                </c:pt>
                <c:pt idx="1269">
                  <c:v>816.5</c:v>
                </c:pt>
                <c:pt idx="1270">
                  <c:v>817</c:v>
                </c:pt>
                <c:pt idx="1271">
                  <c:v>817.5</c:v>
                </c:pt>
                <c:pt idx="1272">
                  <c:v>818</c:v>
                </c:pt>
                <c:pt idx="1273">
                  <c:v>818.5</c:v>
                </c:pt>
                <c:pt idx="1274">
                  <c:v>819</c:v>
                </c:pt>
                <c:pt idx="1275">
                  <c:v>819.5</c:v>
                </c:pt>
                <c:pt idx="1276">
                  <c:v>820</c:v>
                </c:pt>
                <c:pt idx="1277">
                  <c:v>820.5</c:v>
                </c:pt>
                <c:pt idx="1278">
                  <c:v>821</c:v>
                </c:pt>
                <c:pt idx="1279">
                  <c:v>821.5</c:v>
                </c:pt>
                <c:pt idx="1280">
                  <c:v>822</c:v>
                </c:pt>
                <c:pt idx="1281">
                  <c:v>822.5</c:v>
                </c:pt>
                <c:pt idx="1282">
                  <c:v>823</c:v>
                </c:pt>
                <c:pt idx="1283">
                  <c:v>823.5</c:v>
                </c:pt>
                <c:pt idx="1284">
                  <c:v>824</c:v>
                </c:pt>
                <c:pt idx="1285">
                  <c:v>824.5</c:v>
                </c:pt>
                <c:pt idx="1286">
                  <c:v>825</c:v>
                </c:pt>
                <c:pt idx="1287">
                  <c:v>825.5</c:v>
                </c:pt>
                <c:pt idx="1288">
                  <c:v>826</c:v>
                </c:pt>
                <c:pt idx="1289">
                  <c:v>826.5</c:v>
                </c:pt>
                <c:pt idx="1290">
                  <c:v>827</c:v>
                </c:pt>
                <c:pt idx="1291">
                  <c:v>827.5</c:v>
                </c:pt>
                <c:pt idx="1292">
                  <c:v>828</c:v>
                </c:pt>
                <c:pt idx="1293">
                  <c:v>828.5</c:v>
                </c:pt>
                <c:pt idx="1294">
                  <c:v>829</c:v>
                </c:pt>
                <c:pt idx="1295">
                  <c:v>829.5</c:v>
                </c:pt>
                <c:pt idx="1296">
                  <c:v>830</c:v>
                </c:pt>
                <c:pt idx="1297">
                  <c:v>830.5</c:v>
                </c:pt>
                <c:pt idx="1298">
                  <c:v>831</c:v>
                </c:pt>
                <c:pt idx="1299">
                  <c:v>831.5</c:v>
                </c:pt>
                <c:pt idx="1300">
                  <c:v>832</c:v>
                </c:pt>
                <c:pt idx="1301">
                  <c:v>832.5</c:v>
                </c:pt>
                <c:pt idx="1302">
                  <c:v>833</c:v>
                </c:pt>
                <c:pt idx="1303">
                  <c:v>833.5</c:v>
                </c:pt>
                <c:pt idx="1304">
                  <c:v>834</c:v>
                </c:pt>
                <c:pt idx="1305">
                  <c:v>834.5</c:v>
                </c:pt>
                <c:pt idx="1306">
                  <c:v>835</c:v>
                </c:pt>
                <c:pt idx="1307">
                  <c:v>835.5</c:v>
                </c:pt>
                <c:pt idx="1308">
                  <c:v>836</c:v>
                </c:pt>
                <c:pt idx="1309">
                  <c:v>836.5</c:v>
                </c:pt>
                <c:pt idx="1310">
                  <c:v>837</c:v>
                </c:pt>
                <c:pt idx="1311">
                  <c:v>837.5</c:v>
                </c:pt>
                <c:pt idx="1312">
                  <c:v>838</c:v>
                </c:pt>
                <c:pt idx="1313">
                  <c:v>838.5</c:v>
                </c:pt>
                <c:pt idx="1314">
                  <c:v>839</c:v>
                </c:pt>
                <c:pt idx="1315">
                  <c:v>839.5</c:v>
                </c:pt>
                <c:pt idx="1316">
                  <c:v>840</c:v>
                </c:pt>
                <c:pt idx="1317">
                  <c:v>840.5</c:v>
                </c:pt>
                <c:pt idx="1318">
                  <c:v>841</c:v>
                </c:pt>
                <c:pt idx="1319">
                  <c:v>841.5</c:v>
                </c:pt>
                <c:pt idx="1320">
                  <c:v>842</c:v>
                </c:pt>
                <c:pt idx="1321">
                  <c:v>842.5</c:v>
                </c:pt>
                <c:pt idx="1322">
                  <c:v>843</c:v>
                </c:pt>
                <c:pt idx="1323">
                  <c:v>843.5</c:v>
                </c:pt>
                <c:pt idx="1324">
                  <c:v>844</c:v>
                </c:pt>
                <c:pt idx="1325">
                  <c:v>844.5</c:v>
                </c:pt>
                <c:pt idx="1326">
                  <c:v>845</c:v>
                </c:pt>
                <c:pt idx="1327">
                  <c:v>845.5</c:v>
                </c:pt>
                <c:pt idx="1328">
                  <c:v>846</c:v>
                </c:pt>
                <c:pt idx="1329">
                  <c:v>846.5</c:v>
                </c:pt>
                <c:pt idx="1330">
                  <c:v>847</c:v>
                </c:pt>
                <c:pt idx="1331">
                  <c:v>847.5</c:v>
                </c:pt>
                <c:pt idx="1332">
                  <c:v>848</c:v>
                </c:pt>
                <c:pt idx="1333">
                  <c:v>848.5</c:v>
                </c:pt>
                <c:pt idx="1334">
                  <c:v>849</c:v>
                </c:pt>
                <c:pt idx="1335">
                  <c:v>849.5</c:v>
                </c:pt>
                <c:pt idx="1336">
                  <c:v>850</c:v>
                </c:pt>
                <c:pt idx="1337">
                  <c:v>850.5</c:v>
                </c:pt>
                <c:pt idx="1338">
                  <c:v>851</c:v>
                </c:pt>
                <c:pt idx="1339">
                  <c:v>851.5</c:v>
                </c:pt>
                <c:pt idx="1340">
                  <c:v>852</c:v>
                </c:pt>
                <c:pt idx="1341">
                  <c:v>852.5</c:v>
                </c:pt>
                <c:pt idx="1342">
                  <c:v>853</c:v>
                </c:pt>
                <c:pt idx="1343">
                  <c:v>853.5</c:v>
                </c:pt>
                <c:pt idx="1344">
                  <c:v>854</c:v>
                </c:pt>
                <c:pt idx="1345">
                  <c:v>854.5</c:v>
                </c:pt>
                <c:pt idx="1346">
                  <c:v>855</c:v>
                </c:pt>
                <c:pt idx="1347">
                  <c:v>855.5</c:v>
                </c:pt>
                <c:pt idx="1348">
                  <c:v>856</c:v>
                </c:pt>
                <c:pt idx="1349">
                  <c:v>856.5</c:v>
                </c:pt>
                <c:pt idx="1350">
                  <c:v>857</c:v>
                </c:pt>
                <c:pt idx="1351">
                  <c:v>857.5</c:v>
                </c:pt>
                <c:pt idx="1352">
                  <c:v>858</c:v>
                </c:pt>
                <c:pt idx="1353">
                  <c:v>858.5</c:v>
                </c:pt>
                <c:pt idx="1354">
                  <c:v>859</c:v>
                </c:pt>
                <c:pt idx="1355">
                  <c:v>859.5</c:v>
                </c:pt>
                <c:pt idx="1356">
                  <c:v>860</c:v>
                </c:pt>
                <c:pt idx="1357">
                  <c:v>860.5</c:v>
                </c:pt>
                <c:pt idx="1358">
                  <c:v>861</c:v>
                </c:pt>
                <c:pt idx="1359">
                  <c:v>861.5</c:v>
                </c:pt>
                <c:pt idx="1360">
                  <c:v>862</c:v>
                </c:pt>
                <c:pt idx="1361">
                  <c:v>862.5</c:v>
                </c:pt>
                <c:pt idx="1362">
                  <c:v>863</c:v>
                </c:pt>
                <c:pt idx="1363">
                  <c:v>863.5</c:v>
                </c:pt>
                <c:pt idx="1364">
                  <c:v>864</c:v>
                </c:pt>
                <c:pt idx="1365">
                  <c:v>864.5</c:v>
                </c:pt>
                <c:pt idx="1366">
                  <c:v>865</c:v>
                </c:pt>
                <c:pt idx="1367">
                  <c:v>865.5</c:v>
                </c:pt>
                <c:pt idx="1368">
                  <c:v>866</c:v>
                </c:pt>
                <c:pt idx="1369">
                  <c:v>866.5</c:v>
                </c:pt>
                <c:pt idx="1370">
                  <c:v>867</c:v>
                </c:pt>
                <c:pt idx="1371">
                  <c:v>867.5</c:v>
                </c:pt>
                <c:pt idx="1372">
                  <c:v>868</c:v>
                </c:pt>
                <c:pt idx="1373">
                  <c:v>868.5</c:v>
                </c:pt>
                <c:pt idx="1374">
                  <c:v>869</c:v>
                </c:pt>
                <c:pt idx="1375">
                  <c:v>869.5</c:v>
                </c:pt>
                <c:pt idx="1376">
                  <c:v>870</c:v>
                </c:pt>
                <c:pt idx="1377">
                  <c:v>870.5</c:v>
                </c:pt>
                <c:pt idx="1378">
                  <c:v>871</c:v>
                </c:pt>
                <c:pt idx="1379">
                  <c:v>871.5</c:v>
                </c:pt>
                <c:pt idx="1380">
                  <c:v>872</c:v>
                </c:pt>
                <c:pt idx="1381">
                  <c:v>872.5</c:v>
                </c:pt>
                <c:pt idx="1382">
                  <c:v>873</c:v>
                </c:pt>
                <c:pt idx="1383">
                  <c:v>873.5</c:v>
                </c:pt>
                <c:pt idx="1384">
                  <c:v>874</c:v>
                </c:pt>
                <c:pt idx="1385">
                  <c:v>874.5</c:v>
                </c:pt>
                <c:pt idx="1386">
                  <c:v>875</c:v>
                </c:pt>
                <c:pt idx="1387">
                  <c:v>875.5</c:v>
                </c:pt>
                <c:pt idx="1388">
                  <c:v>876</c:v>
                </c:pt>
                <c:pt idx="1389">
                  <c:v>876.5</c:v>
                </c:pt>
                <c:pt idx="1390">
                  <c:v>877</c:v>
                </c:pt>
                <c:pt idx="1391">
                  <c:v>877.5</c:v>
                </c:pt>
                <c:pt idx="1392">
                  <c:v>878</c:v>
                </c:pt>
                <c:pt idx="1393">
                  <c:v>878.5</c:v>
                </c:pt>
                <c:pt idx="1394">
                  <c:v>879</c:v>
                </c:pt>
                <c:pt idx="1395">
                  <c:v>879.5</c:v>
                </c:pt>
                <c:pt idx="1396">
                  <c:v>880</c:v>
                </c:pt>
                <c:pt idx="1397">
                  <c:v>880.5</c:v>
                </c:pt>
                <c:pt idx="1398">
                  <c:v>881</c:v>
                </c:pt>
                <c:pt idx="1399">
                  <c:v>881.5</c:v>
                </c:pt>
                <c:pt idx="1400">
                  <c:v>882</c:v>
                </c:pt>
                <c:pt idx="1401">
                  <c:v>882.5</c:v>
                </c:pt>
                <c:pt idx="1402">
                  <c:v>883</c:v>
                </c:pt>
                <c:pt idx="1403">
                  <c:v>883.5</c:v>
                </c:pt>
                <c:pt idx="1404">
                  <c:v>884</c:v>
                </c:pt>
                <c:pt idx="1405">
                  <c:v>884.5</c:v>
                </c:pt>
                <c:pt idx="1406">
                  <c:v>885</c:v>
                </c:pt>
                <c:pt idx="1407">
                  <c:v>885.5</c:v>
                </c:pt>
                <c:pt idx="1408">
                  <c:v>886</c:v>
                </c:pt>
                <c:pt idx="1409">
                  <c:v>886.5</c:v>
                </c:pt>
                <c:pt idx="1410">
                  <c:v>887</c:v>
                </c:pt>
                <c:pt idx="1411">
                  <c:v>887.5</c:v>
                </c:pt>
                <c:pt idx="1412">
                  <c:v>888</c:v>
                </c:pt>
                <c:pt idx="1413">
                  <c:v>888.5</c:v>
                </c:pt>
                <c:pt idx="1414">
                  <c:v>889</c:v>
                </c:pt>
                <c:pt idx="1415">
                  <c:v>889.5</c:v>
                </c:pt>
                <c:pt idx="1416">
                  <c:v>890</c:v>
                </c:pt>
                <c:pt idx="1417">
                  <c:v>890.5</c:v>
                </c:pt>
                <c:pt idx="1418">
                  <c:v>891</c:v>
                </c:pt>
                <c:pt idx="1419">
                  <c:v>891.5</c:v>
                </c:pt>
                <c:pt idx="1420">
                  <c:v>892</c:v>
                </c:pt>
                <c:pt idx="1421">
                  <c:v>892.5</c:v>
                </c:pt>
                <c:pt idx="1422">
                  <c:v>893</c:v>
                </c:pt>
                <c:pt idx="1423">
                  <c:v>893.5</c:v>
                </c:pt>
                <c:pt idx="1424">
                  <c:v>894</c:v>
                </c:pt>
                <c:pt idx="1425">
                  <c:v>894.5</c:v>
                </c:pt>
                <c:pt idx="1426">
                  <c:v>895</c:v>
                </c:pt>
                <c:pt idx="1427">
                  <c:v>895.5</c:v>
                </c:pt>
                <c:pt idx="1428">
                  <c:v>896</c:v>
                </c:pt>
                <c:pt idx="1429">
                  <c:v>896.5</c:v>
                </c:pt>
                <c:pt idx="1430">
                  <c:v>897</c:v>
                </c:pt>
                <c:pt idx="1431">
                  <c:v>897.5</c:v>
                </c:pt>
                <c:pt idx="1432">
                  <c:v>898</c:v>
                </c:pt>
                <c:pt idx="1433">
                  <c:v>898.5</c:v>
                </c:pt>
                <c:pt idx="1434">
                  <c:v>899</c:v>
                </c:pt>
                <c:pt idx="1435">
                  <c:v>899.5</c:v>
                </c:pt>
                <c:pt idx="1436">
                  <c:v>900</c:v>
                </c:pt>
                <c:pt idx="1437">
                  <c:v>900.5</c:v>
                </c:pt>
                <c:pt idx="1438">
                  <c:v>901</c:v>
                </c:pt>
                <c:pt idx="1439">
                  <c:v>901.5</c:v>
                </c:pt>
                <c:pt idx="1440">
                  <c:v>902</c:v>
                </c:pt>
                <c:pt idx="1441">
                  <c:v>902.5</c:v>
                </c:pt>
                <c:pt idx="1442">
                  <c:v>903</c:v>
                </c:pt>
                <c:pt idx="1443">
                  <c:v>903.5</c:v>
                </c:pt>
                <c:pt idx="1444">
                  <c:v>904</c:v>
                </c:pt>
                <c:pt idx="1445">
                  <c:v>904.5</c:v>
                </c:pt>
                <c:pt idx="1446">
                  <c:v>905</c:v>
                </c:pt>
                <c:pt idx="1447">
                  <c:v>905.5</c:v>
                </c:pt>
                <c:pt idx="1448">
                  <c:v>906</c:v>
                </c:pt>
                <c:pt idx="1449">
                  <c:v>906.5</c:v>
                </c:pt>
                <c:pt idx="1450">
                  <c:v>907</c:v>
                </c:pt>
                <c:pt idx="1451">
                  <c:v>907.5</c:v>
                </c:pt>
                <c:pt idx="1452">
                  <c:v>908</c:v>
                </c:pt>
                <c:pt idx="1453">
                  <c:v>908.5</c:v>
                </c:pt>
                <c:pt idx="1454">
                  <c:v>909</c:v>
                </c:pt>
                <c:pt idx="1455">
                  <c:v>909.5</c:v>
                </c:pt>
                <c:pt idx="1456">
                  <c:v>910</c:v>
                </c:pt>
                <c:pt idx="1457">
                  <c:v>910.5</c:v>
                </c:pt>
                <c:pt idx="1458">
                  <c:v>911</c:v>
                </c:pt>
                <c:pt idx="1459">
                  <c:v>911.5</c:v>
                </c:pt>
                <c:pt idx="1460">
                  <c:v>912</c:v>
                </c:pt>
                <c:pt idx="1461">
                  <c:v>912.5</c:v>
                </c:pt>
                <c:pt idx="1462">
                  <c:v>913</c:v>
                </c:pt>
                <c:pt idx="1463">
                  <c:v>913.5</c:v>
                </c:pt>
                <c:pt idx="1464">
                  <c:v>914</c:v>
                </c:pt>
                <c:pt idx="1465">
                  <c:v>914.5</c:v>
                </c:pt>
                <c:pt idx="1466">
                  <c:v>915</c:v>
                </c:pt>
                <c:pt idx="1467">
                  <c:v>915.5</c:v>
                </c:pt>
                <c:pt idx="1468">
                  <c:v>916</c:v>
                </c:pt>
                <c:pt idx="1469">
                  <c:v>916.5</c:v>
                </c:pt>
                <c:pt idx="1470">
                  <c:v>917</c:v>
                </c:pt>
                <c:pt idx="1471">
                  <c:v>917.5</c:v>
                </c:pt>
                <c:pt idx="1472">
                  <c:v>918</c:v>
                </c:pt>
                <c:pt idx="1473">
                  <c:v>918.5</c:v>
                </c:pt>
                <c:pt idx="1474">
                  <c:v>919</c:v>
                </c:pt>
                <c:pt idx="1475">
                  <c:v>919.5</c:v>
                </c:pt>
                <c:pt idx="1476">
                  <c:v>920</c:v>
                </c:pt>
                <c:pt idx="1477">
                  <c:v>920.5</c:v>
                </c:pt>
                <c:pt idx="1478">
                  <c:v>921</c:v>
                </c:pt>
                <c:pt idx="1479">
                  <c:v>921.5</c:v>
                </c:pt>
                <c:pt idx="1480">
                  <c:v>922</c:v>
                </c:pt>
                <c:pt idx="1481">
                  <c:v>922.5</c:v>
                </c:pt>
                <c:pt idx="1482">
                  <c:v>923</c:v>
                </c:pt>
                <c:pt idx="1483">
                  <c:v>923.5</c:v>
                </c:pt>
                <c:pt idx="1484">
                  <c:v>924</c:v>
                </c:pt>
                <c:pt idx="1485">
                  <c:v>924.5</c:v>
                </c:pt>
                <c:pt idx="1486">
                  <c:v>925</c:v>
                </c:pt>
                <c:pt idx="1487">
                  <c:v>925.5</c:v>
                </c:pt>
                <c:pt idx="1488">
                  <c:v>926</c:v>
                </c:pt>
                <c:pt idx="1489">
                  <c:v>926.5</c:v>
                </c:pt>
                <c:pt idx="1490">
                  <c:v>927</c:v>
                </c:pt>
                <c:pt idx="1491">
                  <c:v>927.5</c:v>
                </c:pt>
                <c:pt idx="1492">
                  <c:v>928</c:v>
                </c:pt>
                <c:pt idx="1493">
                  <c:v>928.5</c:v>
                </c:pt>
                <c:pt idx="1494">
                  <c:v>929</c:v>
                </c:pt>
                <c:pt idx="1495">
                  <c:v>929.5</c:v>
                </c:pt>
                <c:pt idx="1496">
                  <c:v>930</c:v>
                </c:pt>
                <c:pt idx="1497">
                  <c:v>930.5</c:v>
                </c:pt>
                <c:pt idx="1498">
                  <c:v>931</c:v>
                </c:pt>
                <c:pt idx="1499">
                  <c:v>931.5</c:v>
                </c:pt>
                <c:pt idx="1500">
                  <c:v>932</c:v>
                </c:pt>
                <c:pt idx="1501">
                  <c:v>932.5</c:v>
                </c:pt>
                <c:pt idx="1502">
                  <c:v>933</c:v>
                </c:pt>
                <c:pt idx="1503">
                  <c:v>933.5</c:v>
                </c:pt>
                <c:pt idx="1504">
                  <c:v>934</c:v>
                </c:pt>
                <c:pt idx="1505">
                  <c:v>934.5</c:v>
                </c:pt>
                <c:pt idx="1506">
                  <c:v>935</c:v>
                </c:pt>
                <c:pt idx="1507">
                  <c:v>935.5</c:v>
                </c:pt>
                <c:pt idx="1508">
                  <c:v>936</c:v>
                </c:pt>
                <c:pt idx="1509">
                  <c:v>936.5</c:v>
                </c:pt>
                <c:pt idx="1510">
                  <c:v>937</c:v>
                </c:pt>
                <c:pt idx="1511">
                  <c:v>937.5</c:v>
                </c:pt>
                <c:pt idx="1512">
                  <c:v>938</c:v>
                </c:pt>
                <c:pt idx="1513">
                  <c:v>938.5</c:v>
                </c:pt>
                <c:pt idx="1514">
                  <c:v>939</c:v>
                </c:pt>
                <c:pt idx="1515">
                  <c:v>939.5</c:v>
                </c:pt>
                <c:pt idx="1516">
                  <c:v>940</c:v>
                </c:pt>
                <c:pt idx="1517">
                  <c:v>940.5</c:v>
                </c:pt>
                <c:pt idx="1518">
                  <c:v>941</c:v>
                </c:pt>
                <c:pt idx="1519">
                  <c:v>941.5</c:v>
                </c:pt>
                <c:pt idx="1520">
                  <c:v>942</c:v>
                </c:pt>
                <c:pt idx="1521">
                  <c:v>942.5</c:v>
                </c:pt>
                <c:pt idx="1522">
                  <c:v>943</c:v>
                </c:pt>
                <c:pt idx="1523">
                  <c:v>943.5</c:v>
                </c:pt>
                <c:pt idx="1524">
                  <c:v>944</c:v>
                </c:pt>
                <c:pt idx="1525">
                  <c:v>944.5</c:v>
                </c:pt>
                <c:pt idx="1526">
                  <c:v>945</c:v>
                </c:pt>
                <c:pt idx="1527">
                  <c:v>945.5</c:v>
                </c:pt>
                <c:pt idx="1528">
                  <c:v>946</c:v>
                </c:pt>
                <c:pt idx="1529">
                  <c:v>946.5</c:v>
                </c:pt>
                <c:pt idx="1530">
                  <c:v>947</c:v>
                </c:pt>
                <c:pt idx="1531">
                  <c:v>947.5</c:v>
                </c:pt>
                <c:pt idx="1532">
                  <c:v>948</c:v>
                </c:pt>
                <c:pt idx="1533">
                  <c:v>948.5</c:v>
                </c:pt>
                <c:pt idx="1534">
                  <c:v>949</c:v>
                </c:pt>
                <c:pt idx="1535">
                  <c:v>949.5</c:v>
                </c:pt>
                <c:pt idx="1536">
                  <c:v>950</c:v>
                </c:pt>
                <c:pt idx="1537">
                  <c:v>950.5</c:v>
                </c:pt>
                <c:pt idx="1538">
                  <c:v>951</c:v>
                </c:pt>
                <c:pt idx="1539">
                  <c:v>951.5</c:v>
                </c:pt>
                <c:pt idx="1540">
                  <c:v>952</c:v>
                </c:pt>
                <c:pt idx="1541">
                  <c:v>952.5</c:v>
                </c:pt>
                <c:pt idx="1542">
                  <c:v>953</c:v>
                </c:pt>
                <c:pt idx="1543">
                  <c:v>953.5</c:v>
                </c:pt>
                <c:pt idx="1544">
                  <c:v>954</c:v>
                </c:pt>
                <c:pt idx="1545">
                  <c:v>954.5</c:v>
                </c:pt>
                <c:pt idx="1546">
                  <c:v>955</c:v>
                </c:pt>
                <c:pt idx="1547">
                  <c:v>955.5</c:v>
                </c:pt>
                <c:pt idx="1548">
                  <c:v>956</c:v>
                </c:pt>
                <c:pt idx="1549">
                  <c:v>956.5</c:v>
                </c:pt>
                <c:pt idx="1550">
                  <c:v>957</c:v>
                </c:pt>
                <c:pt idx="1551">
                  <c:v>957.5</c:v>
                </c:pt>
                <c:pt idx="1552">
                  <c:v>958</c:v>
                </c:pt>
                <c:pt idx="1553">
                  <c:v>958.5</c:v>
                </c:pt>
                <c:pt idx="1554">
                  <c:v>959</c:v>
                </c:pt>
                <c:pt idx="1555">
                  <c:v>959.5</c:v>
                </c:pt>
                <c:pt idx="1556">
                  <c:v>960</c:v>
                </c:pt>
                <c:pt idx="1557">
                  <c:v>960.5</c:v>
                </c:pt>
                <c:pt idx="1558">
                  <c:v>961</c:v>
                </c:pt>
                <c:pt idx="1559">
                  <c:v>961.5</c:v>
                </c:pt>
                <c:pt idx="1560">
                  <c:v>962</c:v>
                </c:pt>
                <c:pt idx="1561">
                  <c:v>962.5</c:v>
                </c:pt>
                <c:pt idx="1562">
                  <c:v>963</c:v>
                </c:pt>
                <c:pt idx="1563">
                  <c:v>963.5</c:v>
                </c:pt>
                <c:pt idx="1564">
                  <c:v>964</c:v>
                </c:pt>
                <c:pt idx="1565">
                  <c:v>964.5</c:v>
                </c:pt>
                <c:pt idx="1566">
                  <c:v>965</c:v>
                </c:pt>
                <c:pt idx="1567">
                  <c:v>965.5</c:v>
                </c:pt>
                <c:pt idx="1568">
                  <c:v>966</c:v>
                </c:pt>
                <c:pt idx="1569">
                  <c:v>966.5</c:v>
                </c:pt>
                <c:pt idx="1570">
                  <c:v>967</c:v>
                </c:pt>
                <c:pt idx="1571">
                  <c:v>967.5</c:v>
                </c:pt>
                <c:pt idx="1572">
                  <c:v>968</c:v>
                </c:pt>
                <c:pt idx="1573">
                  <c:v>968.5</c:v>
                </c:pt>
                <c:pt idx="1574">
                  <c:v>969</c:v>
                </c:pt>
                <c:pt idx="1575">
                  <c:v>969.5</c:v>
                </c:pt>
                <c:pt idx="1576">
                  <c:v>970</c:v>
                </c:pt>
                <c:pt idx="1577">
                  <c:v>970.5</c:v>
                </c:pt>
                <c:pt idx="1578">
                  <c:v>971</c:v>
                </c:pt>
                <c:pt idx="1579">
                  <c:v>971.5</c:v>
                </c:pt>
                <c:pt idx="1580">
                  <c:v>972</c:v>
                </c:pt>
                <c:pt idx="1581">
                  <c:v>972.5</c:v>
                </c:pt>
                <c:pt idx="1582">
                  <c:v>973</c:v>
                </c:pt>
                <c:pt idx="1583">
                  <c:v>973.5</c:v>
                </c:pt>
                <c:pt idx="1584">
                  <c:v>974</c:v>
                </c:pt>
                <c:pt idx="1585">
                  <c:v>974.5</c:v>
                </c:pt>
                <c:pt idx="1586">
                  <c:v>975</c:v>
                </c:pt>
                <c:pt idx="1587">
                  <c:v>975.5</c:v>
                </c:pt>
                <c:pt idx="1588">
                  <c:v>976</c:v>
                </c:pt>
                <c:pt idx="1589">
                  <c:v>976.5</c:v>
                </c:pt>
                <c:pt idx="1590">
                  <c:v>977</c:v>
                </c:pt>
                <c:pt idx="1591">
                  <c:v>977.5</c:v>
                </c:pt>
                <c:pt idx="1592">
                  <c:v>978</c:v>
                </c:pt>
                <c:pt idx="1593">
                  <c:v>978.5</c:v>
                </c:pt>
                <c:pt idx="1594">
                  <c:v>979</c:v>
                </c:pt>
                <c:pt idx="1595">
                  <c:v>979.5</c:v>
                </c:pt>
                <c:pt idx="1596">
                  <c:v>980</c:v>
                </c:pt>
                <c:pt idx="1597">
                  <c:v>980.5</c:v>
                </c:pt>
                <c:pt idx="1598">
                  <c:v>981</c:v>
                </c:pt>
                <c:pt idx="1599">
                  <c:v>981.5</c:v>
                </c:pt>
                <c:pt idx="1600">
                  <c:v>982</c:v>
                </c:pt>
                <c:pt idx="1601">
                  <c:v>982.5</c:v>
                </c:pt>
                <c:pt idx="1602">
                  <c:v>983</c:v>
                </c:pt>
                <c:pt idx="1603">
                  <c:v>983.5</c:v>
                </c:pt>
                <c:pt idx="1604">
                  <c:v>984</c:v>
                </c:pt>
                <c:pt idx="1605">
                  <c:v>984.5</c:v>
                </c:pt>
                <c:pt idx="1606">
                  <c:v>985</c:v>
                </c:pt>
                <c:pt idx="1607">
                  <c:v>985.5</c:v>
                </c:pt>
                <c:pt idx="1608">
                  <c:v>986</c:v>
                </c:pt>
                <c:pt idx="1609">
                  <c:v>986.5</c:v>
                </c:pt>
                <c:pt idx="1610">
                  <c:v>987</c:v>
                </c:pt>
                <c:pt idx="1611">
                  <c:v>987.5</c:v>
                </c:pt>
                <c:pt idx="1612">
                  <c:v>988</c:v>
                </c:pt>
                <c:pt idx="1613">
                  <c:v>988.5</c:v>
                </c:pt>
                <c:pt idx="1614">
                  <c:v>989</c:v>
                </c:pt>
                <c:pt idx="1615">
                  <c:v>989.5</c:v>
                </c:pt>
                <c:pt idx="1616">
                  <c:v>990</c:v>
                </c:pt>
                <c:pt idx="1617">
                  <c:v>990.5</c:v>
                </c:pt>
                <c:pt idx="1618">
                  <c:v>991</c:v>
                </c:pt>
                <c:pt idx="1619">
                  <c:v>991.5</c:v>
                </c:pt>
                <c:pt idx="1620">
                  <c:v>992</c:v>
                </c:pt>
                <c:pt idx="1621">
                  <c:v>992.5</c:v>
                </c:pt>
                <c:pt idx="1622">
                  <c:v>993</c:v>
                </c:pt>
                <c:pt idx="1623">
                  <c:v>993.5</c:v>
                </c:pt>
                <c:pt idx="1624">
                  <c:v>994</c:v>
                </c:pt>
                <c:pt idx="1625">
                  <c:v>994.5</c:v>
                </c:pt>
                <c:pt idx="1626">
                  <c:v>995</c:v>
                </c:pt>
                <c:pt idx="1627">
                  <c:v>995.5</c:v>
                </c:pt>
                <c:pt idx="1628">
                  <c:v>996</c:v>
                </c:pt>
                <c:pt idx="1629">
                  <c:v>996.5</c:v>
                </c:pt>
                <c:pt idx="1630">
                  <c:v>997</c:v>
                </c:pt>
                <c:pt idx="1631">
                  <c:v>997.5</c:v>
                </c:pt>
                <c:pt idx="1632">
                  <c:v>998</c:v>
                </c:pt>
                <c:pt idx="1633">
                  <c:v>998.5</c:v>
                </c:pt>
                <c:pt idx="1634">
                  <c:v>999</c:v>
                </c:pt>
                <c:pt idx="1635">
                  <c:v>999.5</c:v>
                </c:pt>
                <c:pt idx="1636">
                  <c:v>1000</c:v>
                </c:pt>
                <c:pt idx="1637">
                  <c:v>1000.5</c:v>
                </c:pt>
                <c:pt idx="1638">
                  <c:v>1001</c:v>
                </c:pt>
                <c:pt idx="1639">
                  <c:v>1001.5</c:v>
                </c:pt>
                <c:pt idx="1640">
                  <c:v>1002</c:v>
                </c:pt>
                <c:pt idx="1641">
                  <c:v>1002.5</c:v>
                </c:pt>
                <c:pt idx="1642">
                  <c:v>1003</c:v>
                </c:pt>
                <c:pt idx="1643">
                  <c:v>1003.5</c:v>
                </c:pt>
                <c:pt idx="1644">
                  <c:v>1004</c:v>
                </c:pt>
                <c:pt idx="1645">
                  <c:v>1004.5</c:v>
                </c:pt>
                <c:pt idx="1646">
                  <c:v>1005</c:v>
                </c:pt>
                <c:pt idx="1647">
                  <c:v>1005.5</c:v>
                </c:pt>
                <c:pt idx="1648">
                  <c:v>1006</c:v>
                </c:pt>
                <c:pt idx="1649">
                  <c:v>1006.5</c:v>
                </c:pt>
                <c:pt idx="1650">
                  <c:v>1007</c:v>
                </c:pt>
                <c:pt idx="1651">
                  <c:v>1007.5</c:v>
                </c:pt>
                <c:pt idx="1652">
                  <c:v>1008</c:v>
                </c:pt>
                <c:pt idx="1653">
                  <c:v>1008.5</c:v>
                </c:pt>
                <c:pt idx="1654">
                  <c:v>1009</c:v>
                </c:pt>
                <c:pt idx="1655">
                  <c:v>1009.5</c:v>
                </c:pt>
                <c:pt idx="1656">
                  <c:v>1010</c:v>
                </c:pt>
                <c:pt idx="1657">
                  <c:v>1010.5</c:v>
                </c:pt>
                <c:pt idx="1658">
                  <c:v>1011</c:v>
                </c:pt>
                <c:pt idx="1659">
                  <c:v>1011.5</c:v>
                </c:pt>
                <c:pt idx="1660">
                  <c:v>1012</c:v>
                </c:pt>
                <c:pt idx="1661">
                  <c:v>1012.5</c:v>
                </c:pt>
                <c:pt idx="1662">
                  <c:v>1013</c:v>
                </c:pt>
                <c:pt idx="1663">
                  <c:v>1013.5</c:v>
                </c:pt>
                <c:pt idx="1664">
                  <c:v>1014</c:v>
                </c:pt>
                <c:pt idx="1665">
                  <c:v>1014.5</c:v>
                </c:pt>
                <c:pt idx="1666">
                  <c:v>1015</c:v>
                </c:pt>
                <c:pt idx="1667">
                  <c:v>1015.5</c:v>
                </c:pt>
                <c:pt idx="1668">
                  <c:v>1016</c:v>
                </c:pt>
                <c:pt idx="1669">
                  <c:v>1016.5</c:v>
                </c:pt>
                <c:pt idx="1670">
                  <c:v>1017</c:v>
                </c:pt>
                <c:pt idx="1671">
                  <c:v>1017.5</c:v>
                </c:pt>
                <c:pt idx="1672">
                  <c:v>1018</c:v>
                </c:pt>
                <c:pt idx="1673">
                  <c:v>1018.5</c:v>
                </c:pt>
                <c:pt idx="1674">
                  <c:v>1019</c:v>
                </c:pt>
                <c:pt idx="1675">
                  <c:v>1019.5</c:v>
                </c:pt>
                <c:pt idx="1676">
                  <c:v>1020</c:v>
                </c:pt>
                <c:pt idx="1677">
                  <c:v>1020.5</c:v>
                </c:pt>
                <c:pt idx="1678">
                  <c:v>1021</c:v>
                </c:pt>
              </c:numCache>
            </c:numRef>
          </c:xVal>
          <c:yVal>
            <c:numRef>
              <c:f>'71'!$C$2:$C$1680</c:f>
              <c:numCache>
                <c:formatCode>General</c:formatCode>
                <c:ptCount val="1679"/>
                <c:pt idx="0">
                  <c:v>-0.67704299999999995</c:v>
                </c:pt>
                <c:pt idx="1">
                  <c:v>-0.511069</c:v>
                </c:pt>
                <c:pt idx="2">
                  <c:v>-0.40085199999999999</c:v>
                </c:pt>
                <c:pt idx="3">
                  <c:v>-0.39281700000000003</c:v>
                </c:pt>
                <c:pt idx="4">
                  <c:v>-0.38667400000000002</c:v>
                </c:pt>
                <c:pt idx="5">
                  <c:v>-0.35145500000000002</c:v>
                </c:pt>
                <c:pt idx="6">
                  <c:v>-0.29796600000000001</c:v>
                </c:pt>
                <c:pt idx="7">
                  <c:v>-0.26214999999999999</c:v>
                </c:pt>
                <c:pt idx="8">
                  <c:v>-0.212703</c:v>
                </c:pt>
                <c:pt idx="9">
                  <c:v>-7.4041999999999997E-2</c:v>
                </c:pt>
                <c:pt idx="10">
                  <c:v>9.6199999999999994E-2</c:v>
                </c:pt>
                <c:pt idx="11">
                  <c:v>0.223278</c:v>
                </c:pt>
                <c:pt idx="12">
                  <c:v>0.323745</c:v>
                </c:pt>
                <c:pt idx="13">
                  <c:v>0.42531600000000003</c:v>
                </c:pt>
                <c:pt idx="14">
                  <c:v>0.51587700000000003</c:v>
                </c:pt>
                <c:pt idx="15">
                  <c:v>0.57125300000000001</c:v>
                </c:pt>
                <c:pt idx="16">
                  <c:v>0.59696300000000002</c:v>
                </c:pt>
                <c:pt idx="17">
                  <c:v>0.61805100000000002</c:v>
                </c:pt>
                <c:pt idx="18">
                  <c:v>0.64288000000000001</c:v>
                </c:pt>
                <c:pt idx="19">
                  <c:v>0.66194200000000003</c:v>
                </c:pt>
                <c:pt idx="20">
                  <c:v>0.67308100000000004</c:v>
                </c:pt>
                <c:pt idx="21">
                  <c:v>0.67619700000000005</c:v>
                </c:pt>
                <c:pt idx="22">
                  <c:v>0.68432000000000004</c:v>
                </c:pt>
                <c:pt idx="23">
                  <c:v>0.70594400000000002</c:v>
                </c:pt>
                <c:pt idx="24">
                  <c:v>0.72260999999999997</c:v>
                </c:pt>
                <c:pt idx="25">
                  <c:v>0.73031699999999999</c:v>
                </c:pt>
                <c:pt idx="26">
                  <c:v>0.74443599999999999</c:v>
                </c:pt>
                <c:pt idx="27">
                  <c:v>0.76447100000000001</c:v>
                </c:pt>
                <c:pt idx="28">
                  <c:v>0.78159199999999995</c:v>
                </c:pt>
                <c:pt idx="29">
                  <c:v>0.79880600000000002</c:v>
                </c:pt>
                <c:pt idx="30">
                  <c:v>0.81966700000000003</c:v>
                </c:pt>
                <c:pt idx="31">
                  <c:v>0.84043500000000004</c:v>
                </c:pt>
                <c:pt idx="32">
                  <c:v>0.86010299999999995</c:v>
                </c:pt>
                <c:pt idx="33">
                  <c:v>0.88148899999999997</c:v>
                </c:pt>
                <c:pt idx="34">
                  <c:v>0.90264299999999997</c:v>
                </c:pt>
                <c:pt idx="35">
                  <c:v>0.92066499999999996</c:v>
                </c:pt>
                <c:pt idx="36">
                  <c:v>0.93735100000000005</c:v>
                </c:pt>
                <c:pt idx="37">
                  <c:v>0.95359799999999995</c:v>
                </c:pt>
                <c:pt idx="38">
                  <c:v>0.96762499999999996</c:v>
                </c:pt>
                <c:pt idx="39">
                  <c:v>0.98123199999999999</c:v>
                </c:pt>
                <c:pt idx="40">
                  <c:v>0.99758100000000005</c:v>
                </c:pt>
                <c:pt idx="41">
                  <c:v>1.0109790000000001</c:v>
                </c:pt>
                <c:pt idx="42">
                  <c:v>1.0172129999999999</c:v>
                </c:pt>
                <c:pt idx="43">
                  <c:v>1.0241210000000001</c:v>
                </c:pt>
                <c:pt idx="44">
                  <c:v>1.0332110000000001</c:v>
                </c:pt>
                <c:pt idx="45">
                  <c:v>1.0377890000000001</c:v>
                </c:pt>
                <c:pt idx="46">
                  <c:v>1.0422020000000001</c:v>
                </c:pt>
                <c:pt idx="47">
                  <c:v>1.0522100000000001</c:v>
                </c:pt>
                <c:pt idx="48">
                  <c:v>1.056551</c:v>
                </c:pt>
                <c:pt idx="49">
                  <c:v>1.0528759999999999</c:v>
                </c:pt>
                <c:pt idx="50">
                  <c:v>1.057396</c:v>
                </c:pt>
                <c:pt idx="51">
                  <c:v>1.067904</c:v>
                </c:pt>
                <c:pt idx="52">
                  <c:v>1.071612</c:v>
                </c:pt>
                <c:pt idx="53">
                  <c:v>1.0745260000000001</c:v>
                </c:pt>
                <c:pt idx="54">
                  <c:v>1.0818890000000001</c:v>
                </c:pt>
                <c:pt idx="55">
                  <c:v>1.085488</c:v>
                </c:pt>
                <c:pt idx="56">
                  <c:v>1.085874</c:v>
                </c:pt>
                <c:pt idx="57">
                  <c:v>1.0914060000000001</c:v>
                </c:pt>
                <c:pt idx="58">
                  <c:v>1.098117</c:v>
                </c:pt>
                <c:pt idx="59">
                  <c:v>1.1007720000000001</c:v>
                </c:pt>
                <c:pt idx="60">
                  <c:v>1.104962</c:v>
                </c:pt>
                <c:pt idx="61">
                  <c:v>1.110344</c:v>
                </c:pt>
                <c:pt idx="62">
                  <c:v>1.1085119999999999</c:v>
                </c:pt>
                <c:pt idx="63">
                  <c:v>1.1037330000000001</c:v>
                </c:pt>
                <c:pt idx="64">
                  <c:v>1.103556</c:v>
                </c:pt>
                <c:pt idx="65">
                  <c:v>1.1018680000000001</c:v>
                </c:pt>
                <c:pt idx="66">
                  <c:v>1.0956129999999999</c:v>
                </c:pt>
                <c:pt idx="67">
                  <c:v>1.0910530000000001</c:v>
                </c:pt>
                <c:pt idx="68">
                  <c:v>1.0856220000000001</c:v>
                </c:pt>
                <c:pt idx="69">
                  <c:v>1.0722769999999999</c:v>
                </c:pt>
                <c:pt idx="70">
                  <c:v>1.0576300000000001</c:v>
                </c:pt>
                <c:pt idx="71">
                  <c:v>1.0467230000000001</c:v>
                </c:pt>
                <c:pt idx="72">
                  <c:v>1.0320050000000001</c:v>
                </c:pt>
                <c:pt idx="73">
                  <c:v>1.012397</c:v>
                </c:pt>
                <c:pt idx="74">
                  <c:v>0.99411000000000005</c:v>
                </c:pt>
                <c:pt idx="75">
                  <c:v>0.97501400000000005</c:v>
                </c:pt>
                <c:pt idx="76">
                  <c:v>0.95130800000000004</c:v>
                </c:pt>
                <c:pt idx="77">
                  <c:v>0.92768899999999999</c:v>
                </c:pt>
                <c:pt idx="78">
                  <c:v>0.90587099999999998</c:v>
                </c:pt>
                <c:pt idx="79">
                  <c:v>0.88088100000000003</c:v>
                </c:pt>
                <c:pt idx="80">
                  <c:v>0.85368699999999997</c:v>
                </c:pt>
                <c:pt idx="81">
                  <c:v>0.82848100000000002</c:v>
                </c:pt>
                <c:pt idx="82">
                  <c:v>0.80297099999999999</c:v>
                </c:pt>
                <c:pt idx="83">
                  <c:v>0.77523799999999998</c:v>
                </c:pt>
                <c:pt idx="84">
                  <c:v>0.74824800000000002</c:v>
                </c:pt>
                <c:pt idx="85">
                  <c:v>0.72226599999999996</c:v>
                </c:pt>
                <c:pt idx="86">
                  <c:v>0.69491800000000004</c:v>
                </c:pt>
                <c:pt idx="87">
                  <c:v>0.66753700000000005</c:v>
                </c:pt>
                <c:pt idx="88">
                  <c:v>0.64183699999999999</c:v>
                </c:pt>
                <c:pt idx="89">
                  <c:v>0.615811</c:v>
                </c:pt>
                <c:pt idx="90">
                  <c:v>0.58899699999999999</c:v>
                </c:pt>
                <c:pt idx="91">
                  <c:v>0.56347100000000006</c:v>
                </c:pt>
                <c:pt idx="92">
                  <c:v>0.53857600000000005</c:v>
                </c:pt>
                <c:pt idx="93">
                  <c:v>0.51277899999999998</c:v>
                </c:pt>
                <c:pt idx="94">
                  <c:v>0.48792400000000002</c:v>
                </c:pt>
                <c:pt idx="95">
                  <c:v>0.46488499999999999</c:v>
                </c:pt>
                <c:pt idx="96">
                  <c:v>0.441496</c:v>
                </c:pt>
                <c:pt idx="97">
                  <c:v>0.41791899999999998</c:v>
                </c:pt>
                <c:pt idx="98">
                  <c:v>0.39599499999999999</c:v>
                </c:pt>
                <c:pt idx="99">
                  <c:v>0.37490200000000001</c:v>
                </c:pt>
                <c:pt idx="100">
                  <c:v>0.35362700000000002</c:v>
                </c:pt>
                <c:pt idx="101">
                  <c:v>0.33318399999999998</c:v>
                </c:pt>
                <c:pt idx="102">
                  <c:v>0.31385200000000002</c:v>
                </c:pt>
                <c:pt idx="103">
                  <c:v>0.29484900000000003</c:v>
                </c:pt>
                <c:pt idx="104">
                  <c:v>0.27651599999999998</c:v>
                </c:pt>
                <c:pt idx="105">
                  <c:v>0.25952900000000001</c:v>
                </c:pt>
                <c:pt idx="106">
                  <c:v>0.243253</c:v>
                </c:pt>
                <c:pt idx="107">
                  <c:v>0.22731399999999999</c:v>
                </c:pt>
                <c:pt idx="108">
                  <c:v>0.21235899999999999</c:v>
                </c:pt>
                <c:pt idx="109">
                  <c:v>0.19842599999999999</c:v>
                </c:pt>
                <c:pt idx="110">
                  <c:v>0.185059</c:v>
                </c:pt>
                <c:pt idx="111">
                  <c:v>0.172377</c:v>
                </c:pt>
                <c:pt idx="112">
                  <c:v>0.160577</c:v>
                </c:pt>
                <c:pt idx="113">
                  <c:v>0.149478</c:v>
                </c:pt>
                <c:pt idx="114">
                  <c:v>0.138987</c:v>
                </c:pt>
                <c:pt idx="115">
                  <c:v>0.129188</c:v>
                </c:pt>
                <c:pt idx="116">
                  <c:v>0.12001100000000001</c:v>
                </c:pt>
                <c:pt idx="117">
                  <c:v>0.111383</c:v>
                </c:pt>
                <c:pt idx="118">
                  <c:v>0.10351200000000001</c:v>
                </c:pt>
                <c:pt idx="119">
                  <c:v>9.6394999999999995E-2</c:v>
                </c:pt>
                <c:pt idx="120">
                  <c:v>8.9652999999999997E-2</c:v>
                </c:pt>
                <c:pt idx="121">
                  <c:v>8.3350999999999995E-2</c:v>
                </c:pt>
                <c:pt idx="122">
                  <c:v>7.7783000000000005E-2</c:v>
                </c:pt>
                <c:pt idx="123">
                  <c:v>7.2581999999999994E-2</c:v>
                </c:pt>
                <c:pt idx="124">
                  <c:v>6.7492999999999997E-2</c:v>
                </c:pt>
                <c:pt idx="125">
                  <c:v>6.3014000000000001E-2</c:v>
                </c:pt>
                <c:pt idx="126">
                  <c:v>5.9160999999999998E-2</c:v>
                </c:pt>
                <c:pt idx="127">
                  <c:v>5.5391000000000003E-2</c:v>
                </c:pt>
                <c:pt idx="128">
                  <c:v>5.1895999999999998E-2</c:v>
                </c:pt>
                <c:pt idx="129">
                  <c:v>4.9000000000000002E-2</c:v>
                </c:pt>
                <c:pt idx="130">
                  <c:v>4.6218000000000002E-2</c:v>
                </c:pt>
                <c:pt idx="131">
                  <c:v>4.3476000000000001E-2</c:v>
                </c:pt>
                <c:pt idx="132">
                  <c:v>4.1495999999999998E-2</c:v>
                </c:pt>
                <c:pt idx="133">
                  <c:v>3.9916E-2</c:v>
                </c:pt>
                <c:pt idx="134">
                  <c:v>3.7849000000000001E-2</c:v>
                </c:pt>
                <c:pt idx="135">
                  <c:v>3.5894000000000002E-2</c:v>
                </c:pt>
                <c:pt idx="136">
                  <c:v>3.4577999999999998E-2</c:v>
                </c:pt>
                <c:pt idx="137">
                  <c:v>3.3309999999999999E-2</c:v>
                </c:pt>
                <c:pt idx="138">
                  <c:v>3.2010999999999998E-2</c:v>
                </c:pt>
                <c:pt idx="139">
                  <c:v>3.1116000000000001E-2</c:v>
                </c:pt>
                <c:pt idx="140">
                  <c:v>3.0262000000000001E-2</c:v>
                </c:pt>
                <c:pt idx="141">
                  <c:v>2.9082E-2</c:v>
                </c:pt>
                <c:pt idx="142">
                  <c:v>2.8197E-2</c:v>
                </c:pt>
                <c:pt idx="143">
                  <c:v>2.7713999999999999E-2</c:v>
                </c:pt>
                <c:pt idx="144">
                  <c:v>2.6946000000000001E-2</c:v>
                </c:pt>
                <c:pt idx="145">
                  <c:v>2.6155999999999999E-2</c:v>
                </c:pt>
                <c:pt idx="146">
                  <c:v>2.5912000000000001E-2</c:v>
                </c:pt>
                <c:pt idx="147">
                  <c:v>2.5680999999999999E-2</c:v>
                </c:pt>
                <c:pt idx="148">
                  <c:v>2.5158E-2</c:v>
                </c:pt>
                <c:pt idx="149">
                  <c:v>2.4830999999999999E-2</c:v>
                </c:pt>
                <c:pt idx="150">
                  <c:v>2.4627E-2</c:v>
                </c:pt>
                <c:pt idx="151">
                  <c:v>2.4146000000000001E-2</c:v>
                </c:pt>
                <c:pt idx="152">
                  <c:v>2.3855000000000001E-2</c:v>
                </c:pt>
                <c:pt idx="153">
                  <c:v>2.4032999999999999E-2</c:v>
                </c:pt>
                <c:pt idx="154">
                  <c:v>2.3909E-2</c:v>
                </c:pt>
                <c:pt idx="155">
                  <c:v>2.3470999999999999E-2</c:v>
                </c:pt>
                <c:pt idx="156">
                  <c:v>2.3453999999999999E-2</c:v>
                </c:pt>
                <c:pt idx="157">
                  <c:v>2.341E-2</c:v>
                </c:pt>
                <c:pt idx="158">
                  <c:v>2.2827E-2</c:v>
                </c:pt>
                <c:pt idx="159">
                  <c:v>2.2630999999999998E-2</c:v>
                </c:pt>
                <c:pt idx="160">
                  <c:v>2.3012999999999999E-2</c:v>
                </c:pt>
                <c:pt idx="161">
                  <c:v>2.2941E-2</c:v>
                </c:pt>
                <c:pt idx="162">
                  <c:v>2.2601E-2</c:v>
                </c:pt>
                <c:pt idx="163">
                  <c:v>2.2679999999999999E-2</c:v>
                </c:pt>
                <c:pt idx="164">
                  <c:v>2.2689000000000001E-2</c:v>
                </c:pt>
                <c:pt idx="165">
                  <c:v>2.2383E-2</c:v>
                </c:pt>
                <c:pt idx="166">
                  <c:v>2.2454999999999999E-2</c:v>
                </c:pt>
                <c:pt idx="167">
                  <c:v>2.2800000000000001E-2</c:v>
                </c:pt>
                <c:pt idx="168">
                  <c:v>2.2734999999999998E-2</c:v>
                </c:pt>
                <c:pt idx="169">
                  <c:v>2.2487E-2</c:v>
                </c:pt>
                <c:pt idx="170">
                  <c:v>2.2433999999999999E-2</c:v>
                </c:pt>
                <c:pt idx="171">
                  <c:v>2.2473E-2</c:v>
                </c:pt>
                <c:pt idx="172">
                  <c:v>2.2504E-2</c:v>
                </c:pt>
                <c:pt idx="173">
                  <c:v>2.2504E-2</c:v>
                </c:pt>
                <c:pt idx="174">
                  <c:v>2.2401999999999998E-2</c:v>
                </c:pt>
                <c:pt idx="175">
                  <c:v>2.2193000000000001E-2</c:v>
                </c:pt>
                <c:pt idx="176">
                  <c:v>2.2178E-2</c:v>
                </c:pt>
                <c:pt idx="177">
                  <c:v>2.2353000000000001E-2</c:v>
                </c:pt>
                <c:pt idx="178">
                  <c:v>2.2168E-2</c:v>
                </c:pt>
                <c:pt idx="179">
                  <c:v>2.1826000000000002E-2</c:v>
                </c:pt>
                <c:pt idx="180">
                  <c:v>2.1901E-2</c:v>
                </c:pt>
                <c:pt idx="181">
                  <c:v>2.1902000000000001E-2</c:v>
                </c:pt>
                <c:pt idx="182">
                  <c:v>2.1498E-2</c:v>
                </c:pt>
                <c:pt idx="183">
                  <c:v>2.1443E-2</c:v>
                </c:pt>
                <c:pt idx="184">
                  <c:v>2.1697999999999999E-2</c:v>
                </c:pt>
                <c:pt idx="185">
                  <c:v>2.1434000000000002E-2</c:v>
                </c:pt>
                <c:pt idx="186">
                  <c:v>2.1010000000000001E-2</c:v>
                </c:pt>
                <c:pt idx="187">
                  <c:v>2.1006E-2</c:v>
                </c:pt>
                <c:pt idx="188">
                  <c:v>2.0965000000000001E-2</c:v>
                </c:pt>
                <c:pt idx="189">
                  <c:v>2.0733999999999999E-2</c:v>
                </c:pt>
                <c:pt idx="190">
                  <c:v>2.0768999999999999E-2</c:v>
                </c:pt>
                <c:pt idx="191">
                  <c:v>2.0843E-2</c:v>
                </c:pt>
                <c:pt idx="192">
                  <c:v>2.0523E-2</c:v>
                </c:pt>
                <c:pt idx="193">
                  <c:v>2.0364E-2</c:v>
                </c:pt>
                <c:pt idx="194">
                  <c:v>2.0556999999999999E-2</c:v>
                </c:pt>
                <c:pt idx="195">
                  <c:v>2.0240999999999999E-2</c:v>
                </c:pt>
                <c:pt idx="196">
                  <c:v>1.9685999999999999E-2</c:v>
                </c:pt>
                <c:pt idx="197">
                  <c:v>1.9871E-2</c:v>
                </c:pt>
                <c:pt idx="198">
                  <c:v>2.0111E-2</c:v>
                </c:pt>
                <c:pt idx="199">
                  <c:v>1.976E-2</c:v>
                </c:pt>
                <c:pt idx="200">
                  <c:v>1.9647999999999999E-2</c:v>
                </c:pt>
                <c:pt idx="201">
                  <c:v>1.9879000000000001E-2</c:v>
                </c:pt>
                <c:pt idx="202">
                  <c:v>1.9703999999999999E-2</c:v>
                </c:pt>
                <c:pt idx="203">
                  <c:v>1.9376999999999998E-2</c:v>
                </c:pt>
                <c:pt idx="204">
                  <c:v>1.9396E-2</c:v>
                </c:pt>
                <c:pt idx="205">
                  <c:v>1.9504000000000001E-2</c:v>
                </c:pt>
                <c:pt idx="206">
                  <c:v>1.9511000000000001E-2</c:v>
                </c:pt>
                <c:pt idx="207">
                  <c:v>1.9505000000000002E-2</c:v>
                </c:pt>
                <c:pt idx="208">
                  <c:v>1.9554999999999999E-2</c:v>
                </c:pt>
                <c:pt idx="209">
                  <c:v>1.9671000000000001E-2</c:v>
                </c:pt>
                <c:pt idx="210">
                  <c:v>1.9748999999999999E-2</c:v>
                </c:pt>
                <c:pt idx="211">
                  <c:v>1.9748000000000002E-2</c:v>
                </c:pt>
                <c:pt idx="212">
                  <c:v>1.9776999999999999E-2</c:v>
                </c:pt>
                <c:pt idx="213">
                  <c:v>1.9897999999999999E-2</c:v>
                </c:pt>
                <c:pt idx="214">
                  <c:v>2.0094999999999998E-2</c:v>
                </c:pt>
                <c:pt idx="215">
                  <c:v>2.0195999999999999E-2</c:v>
                </c:pt>
                <c:pt idx="216">
                  <c:v>2.0136999999999999E-2</c:v>
                </c:pt>
                <c:pt idx="217">
                  <c:v>2.0199000000000002E-2</c:v>
                </c:pt>
                <c:pt idx="218">
                  <c:v>2.0389999999999998E-2</c:v>
                </c:pt>
                <c:pt idx="219">
                  <c:v>2.0455000000000001E-2</c:v>
                </c:pt>
                <c:pt idx="220">
                  <c:v>2.0605999999999999E-2</c:v>
                </c:pt>
                <c:pt idx="221">
                  <c:v>2.1062000000000001E-2</c:v>
                </c:pt>
                <c:pt idx="222">
                  <c:v>2.1402999999999998E-2</c:v>
                </c:pt>
                <c:pt idx="223">
                  <c:v>2.1412E-2</c:v>
                </c:pt>
                <c:pt idx="224">
                  <c:v>2.1281999999999999E-2</c:v>
                </c:pt>
                <c:pt idx="225">
                  <c:v>2.1229999999999999E-2</c:v>
                </c:pt>
                <c:pt idx="226">
                  <c:v>2.1401E-2</c:v>
                </c:pt>
                <c:pt idx="227">
                  <c:v>2.1663000000000002E-2</c:v>
                </c:pt>
                <c:pt idx="228">
                  <c:v>2.1864999999999999E-2</c:v>
                </c:pt>
                <c:pt idx="229">
                  <c:v>2.1949E-2</c:v>
                </c:pt>
                <c:pt idx="230">
                  <c:v>2.2110000000000001E-2</c:v>
                </c:pt>
                <c:pt idx="231">
                  <c:v>2.2591E-2</c:v>
                </c:pt>
                <c:pt idx="232">
                  <c:v>2.2875E-2</c:v>
                </c:pt>
                <c:pt idx="233">
                  <c:v>2.264E-2</c:v>
                </c:pt>
                <c:pt idx="234">
                  <c:v>2.2537999999999999E-2</c:v>
                </c:pt>
                <c:pt idx="235">
                  <c:v>2.2697999999999999E-2</c:v>
                </c:pt>
                <c:pt idx="236">
                  <c:v>2.2689000000000001E-2</c:v>
                </c:pt>
                <c:pt idx="237">
                  <c:v>2.2714999999999999E-2</c:v>
                </c:pt>
                <c:pt idx="238">
                  <c:v>2.3018E-2</c:v>
                </c:pt>
                <c:pt idx="239">
                  <c:v>2.3087E-2</c:v>
                </c:pt>
                <c:pt idx="240">
                  <c:v>2.2848E-2</c:v>
                </c:pt>
                <c:pt idx="241">
                  <c:v>2.2918000000000001E-2</c:v>
                </c:pt>
                <c:pt idx="242">
                  <c:v>2.3227000000000001E-2</c:v>
                </c:pt>
                <c:pt idx="243">
                  <c:v>2.3373999999999999E-2</c:v>
                </c:pt>
                <c:pt idx="244">
                  <c:v>2.3385E-2</c:v>
                </c:pt>
                <c:pt idx="245">
                  <c:v>2.3328999999999999E-2</c:v>
                </c:pt>
                <c:pt idx="246">
                  <c:v>2.3175000000000001E-2</c:v>
                </c:pt>
                <c:pt idx="247">
                  <c:v>2.3045E-2</c:v>
                </c:pt>
                <c:pt idx="248">
                  <c:v>2.3123000000000001E-2</c:v>
                </c:pt>
                <c:pt idx="249">
                  <c:v>2.3200999999999999E-2</c:v>
                </c:pt>
                <c:pt idx="250">
                  <c:v>2.3120000000000002E-2</c:v>
                </c:pt>
                <c:pt idx="251">
                  <c:v>2.3139E-2</c:v>
                </c:pt>
                <c:pt idx="252">
                  <c:v>2.3229E-2</c:v>
                </c:pt>
                <c:pt idx="253">
                  <c:v>2.3061000000000002E-2</c:v>
                </c:pt>
                <c:pt idx="254">
                  <c:v>2.2849999999999999E-2</c:v>
                </c:pt>
                <c:pt idx="255">
                  <c:v>2.2877000000000002E-2</c:v>
                </c:pt>
                <c:pt idx="256">
                  <c:v>2.2834E-2</c:v>
                </c:pt>
                <c:pt idx="257">
                  <c:v>2.2627000000000001E-2</c:v>
                </c:pt>
                <c:pt idx="258">
                  <c:v>2.2571999999999998E-2</c:v>
                </c:pt>
                <c:pt idx="259">
                  <c:v>2.2564000000000001E-2</c:v>
                </c:pt>
                <c:pt idx="260">
                  <c:v>2.2353000000000001E-2</c:v>
                </c:pt>
                <c:pt idx="261">
                  <c:v>2.2261E-2</c:v>
                </c:pt>
                <c:pt idx="262">
                  <c:v>2.2401000000000001E-2</c:v>
                </c:pt>
                <c:pt idx="263">
                  <c:v>2.2287000000000001E-2</c:v>
                </c:pt>
                <c:pt idx="264">
                  <c:v>2.2033000000000001E-2</c:v>
                </c:pt>
                <c:pt idx="265">
                  <c:v>2.2126E-2</c:v>
                </c:pt>
                <c:pt idx="266">
                  <c:v>2.2100000000000002E-2</c:v>
                </c:pt>
                <c:pt idx="267">
                  <c:v>2.1607000000000001E-2</c:v>
                </c:pt>
                <c:pt idx="268">
                  <c:v>2.1343000000000001E-2</c:v>
                </c:pt>
                <c:pt idx="269">
                  <c:v>2.1396999999999999E-2</c:v>
                </c:pt>
                <c:pt idx="270">
                  <c:v>2.1166999999999998E-2</c:v>
                </c:pt>
                <c:pt idx="271">
                  <c:v>2.0865999999999999E-2</c:v>
                </c:pt>
                <c:pt idx="272">
                  <c:v>2.0867E-2</c:v>
                </c:pt>
                <c:pt idx="273">
                  <c:v>2.0827999999999999E-2</c:v>
                </c:pt>
                <c:pt idx="274">
                  <c:v>2.0638E-2</c:v>
                </c:pt>
                <c:pt idx="275">
                  <c:v>2.0624E-2</c:v>
                </c:pt>
                <c:pt idx="276">
                  <c:v>2.0566999999999998E-2</c:v>
                </c:pt>
                <c:pt idx="277">
                  <c:v>2.0122000000000001E-2</c:v>
                </c:pt>
                <c:pt idx="278">
                  <c:v>1.9834000000000001E-2</c:v>
                </c:pt>
                <c:pt idx="279">
                  <c:v>1.9903000000000001E-2</c:v>
                </c:pt>
                <c:pt idx="280">
                  <c:v>1.9632E-2</c:v>
                </c:pt>
                <c:pt idx="281">
                  <c:v>1.9230000000000001E-2</c:v>
                </c:pt>
                <c:pt idx="282">
                  <c:v>1.9403E-2</c:v>
                </c:pt>
                <c:pt idx="283">
                  <c:v>1.9539999999999998E-2</c:v>
                </c:pt>
                <c:pt idx="284">
                  <c:v>1.916E-2</c:v>
                </c:pt>
                <c:pt idx="285">
                  <c:v>1.8974999999999999E-2</c:v>
                </c:pt>
                <c:pt idx="286">
                  <c:v>1.9009000000000002E-2</c:v>
                </c:pt>
                <c:pt idx="287">
                  <c:v>1.8651999999999998E-2</c:v>
                </c:pt>
                <c:pt idx="288">
                  <c:v>1.8428E-2</c:v>
                </c:pt>
                <c:pt idx="289">
                  <c:v>1.8807000000000001E-2</c:v>
                </c:pt>
                <c:pt idx="290">
                  <c:v>1.8811999999999999E-2</c:v>
                </c:pt>
                <c:pt idx="291">
                  <c:v>1.823E-2</c:v>
                </c:pt>
                <c:pt idx="292">
                  <c:v>1.7967E-2</c:v>
                </c:pt>
                <c:pt idx="293">
                  <c:v>1.8074E-2</c:v>
                </c:pt>
                <c:pt idx="294">
                  <c:v>1.8180000000000002E-2</c:v>
                </c:pt>
                <c:pt idx="295">
                  <c:v>1.8128999999999999E-2</c:v>
                </c:pt>
                <c:pt idx="296">
                  <c:v>1.7864999999999999E-2</c:v>
                </c:pt>
                <c:pt idx="297">
                  <c:v>1.7439E-2</c:v>
                </c:pt>
                <c:pt idx="298">
                  <c:v>1.7233999999999999E-2</c:v>
                </c:pt>
                <c:pt idx="299">
                  <c:v>1.7616E-2</c:v>
                </c:pt>
                <c:pt idx="300">
                  <c:v>1.7885000000000002E-2</c:v>
                </c:pt>
                <c:pt idx="301">
                  <c:v>1.7618000000000002E-2</c:v>
                </c:pt>
                <c:pt idx="302">
                  <c:v>1.7441999999999999E-2</c:v>
                </c:pt>
                <c:pt idx="303">
                  <c:v>1.7488E-2</c:v>
                </c:pt>
                <c:pt idx="304">
                  <c:v>1.746E-2</c:v>
                </c:pt>
                <c:pt idx="305">
                  <c:v>1.7558000000000001E-2</c:v>
                </c:pt>
                <c:pt idx="306">
                  <c:v>1.7850999999999999E-2</c:v>
                </c:pt>
                <c:pt idx="307">
                  <c:v>1.7694000000000001E-2</c:v>
                </c:pt>
                <c:pt idx="308">
                  <c:v>1.7173999999999998E-2</c:v>
                </c:pt>
                <c:pt idx="309">
                  <c:v>1.7108000000000002E-2</c:v>
                </c:pt>
                <c:pt idx="310">
                  <c:v>1.7281000000000001E-2</c:v>
                </c:pt>
                <c:pt idx="311">
                  <c:v>1.7232999999999998E-2</c:v>
                </c:pt>
                <c:pt idx="312">
                  <c:v>1.7218000000000001E-2</c:v>
                </c:pt>
                <c:pt idx="313">
                  <c:v>1.7311E-2</c:v>
                </c:pt>
                <c:pt idx="314">
                  <c:v>1.7233999999999999E-2</c:v>
                </c:pt>
                <c:pt idx="315">
                  <c:v>1.7132000000000001E-2</c:v>
                </c:pt>
                <c:pt idx="316">
                  <c:v>1.7276E-2</c:v>
                </c:pt>
                <c:pt idx="317">
                  <c:v>1.7430999999999999E-2</c:v>
                </c:pt>
                <c:pt idx="318">
                  <c:v>1.7410999999999999E-2</c:v>
                </c:pt>
                <c:pt idx="319">
                  <c:v>1.7304E-2</c:v>
                </c:pt>
                <c:pt idx="320">
                  <c:v>1.728E-2</c:v>
                </c:pt>
                <c:pt idx="321">
                  <c:v>1.7468999999999998E-2</c:v>
                </c:pt>
                <c:pt idx="322">
                  <c:v>1.7609E-2</c:v>
                </c:pt>
                <c:pt idx="323">
                  <c:v>1.7524000000000001E-2</c:v>
                </c:pt>
                <c:pt idx="324">
                  <c:v>1.7441000000000002E-2</c:v>
                </c:pt>
                <c:pt idx="325">
                  <c:v>1.7476999999999999E-2</c:v>
                </c:pt>
                <c:pt idx="326">
                  <c:v>1.7592E-2</c:v>
                </c:pt>
                <c:pt idx="327">
                  <c:v>1.7677999999999999E-2</c:v>
                </c:pt>
                <c:pt idx="328">
                  <c:v>1.7686E-2</c:v>
                </c:pt>
                <c:pt idx="329">
                  <c:v>1.7769E-2</c:v>
                </c:pt>
                <c:pt idx="330">
                  <c:v>1.787E-2</c:v>
                </c:pt>
                <c:pt idx="331">
                  <c:v>1.7735000000000001E-2</c:v>
                </c:pt>
                <c:pt idx="332">
                  <c:v>1.7597999999999999E-2</c:v>
                </c:pt>
                <c:pt idx="333">
                  <c:v>1.7715999999999999E-2</c:v>
                </c:pt>
                <c:pt idx="334">
                  <c:v>1.7658E-2</c:v>
                </c:pt>
                <c:pt idx="335">
                  <c:v>1.7434000000000002E-2</c:v>
                </c:pt>
                <c:pt idx="336">
                  <c:v>1.7721000000000001E-2</c:v>
                </c:pt>
                <c:pt idx="337">
                  <c:v>1.8044000000000001E-2</c:v>
                </c:pt>
                <c:pt idx="338">
                  <c:v>1.7652000000000001E-2</c:v>
                </c:pt>
                <c:pt idx="339">
                  <c:v>1.7564E-2</c:v>
                </c:pt>
                <c:pt idx="340">
                  <c:v>1.8204000000000001E-2</c:v>
                </c:pt>
                <c:pt idx="341">
                  <c:v>1.8329000000000002E-2</c:v>
                </c:pt>
                <c:pt idx="342">
                  <c:v>1.7639999999999999E-2</c:v>
                </c:pt>
                <c:pt idx="343">
                  <c:v>1.6657000000000002E-2</c:v>
                </c:pt>
                <c:pt idx="344">
                  <c:v>1.6389000000000001E-2</c:v>
                </c:pt>
                <c:pt idx="345">
                  <c:v>1.7125000000000001E-2</c:v>
                </c:pt>
                <c:pt idx="346">
                  <c:v>1.6650000000000002E-2</c:v>
                </c:pt>
                <c:pt idx="347">
                  <c:v>1.5798E-2</c:v>
                </c:pt>
                <c:pt idx="348">
                  <c:v>1.6757999999999999E-2</c:v>
                </c:pt>
                <c:pt idx="349">
                  <c:v>1.7939E-2</c:v>
                </c:pt>
                <c:pt idx="350">
                  <c:v>1.7468000000000001E-2</c:v>
                </c:pt>
                <c:pt idx="351">
                  <c:v>1.6648E-2</c:v>
                </c:pt>
                <c:pt idx="352">
                  <c:v>1.6511999999999999E-2</c:v>
                </c:pt>
                <c:pt idx="353">
                  <c:v>1.6768999999999999E-2</c:v>
                </c:pt>
                <c:pt idx="354">
                  <c:v>1.6905E-2</c:v>
                </c:pt>
                <c:pt idx="355">
                  <c:v>1.6617E-2</c:v>
                </c:pt>
                <c:pt idx="356">
                  <c:v>1.6517E-2</c:v>
                </c:pt>
                <c:pt idx="357">
                  <c:v>1.6760000000000001E-2</c:v>
                </c:pt>
                <c:pt idx="358">
                  <c:v>1.6674999999999999E-2</c:v>
                </c:pt>
                <c:pt idx="359">
                  <c:v>1.6341000000000001E-2</c:v>
                </c:pt>
                <c:pt idx="360">
                  <c:v>1.6209000000000001E-2</c:v>
                </c:pt>
                <c:pt idx="361">
                  <c:v>1.6209000000000001E-2</c:v>
                </c:pt>
                <c:pt idx="362">
                  <c:v>1.6202000000000001E-2</c:v>
                </c:pt>
                <c:pt idx="363">
                  <c:v>1.6149E-2</c:v>
                </c:pt>
                <c:pt idx="364">
                  <c:v>1.5885E-2</c:v>
                </c:pt>
                <c:pt idx="365">
                  <c:v>1.5295E-2</c:v>
                </c:pt>
                <c:pt idx="366">
                  <c:v>1.5086E-2</c:v>
                </c:pt>
                <c:pt idx="367">
                  <c:v>1.559E-2</c:v>
                </c:pt>
                <c:pt idx="368">
                  <c:v>1.5803999999999999E-2</c:v>
                </c:pt>
                <c:pt idx="369">
                  <c:v>1.5486E-2</c:v>
                </c:pt>
                <c:pt idx="370">
                  <c:v>1.5202E-2</c:v>
                </c:pt>
                <c:pt idx="371">
                  <c:v>1.5061E-2</c:v>
                </c:pt>
                <c:pt idx="372">
                  <c:v>1.4994E-2</c:v>
                </c:pt>
                <c:pt idx="373">
                  <c:v>1.4956000000000001E-2</c:v>
                </c:pt>
                <c:pt idx="374">
                  <c:v>1.4702E-2</c:v>
                </c:pt>
                <c:pt idx="375">
                  <c:v>1.3882E-2</c:v>
                </c:pt>
                <c:pt idx="376">
                  <c:v>1.3285999999999999E-2</c:v>
                </c:pt>
                <c:pt idx="377">
                  <c:v>1.366E-2</c:v>
                </c:pt>
                <c:pt idx="378">
                  <c:v>1.3701E-2</c:v>
                </c:pt>
                <c:pt idx="379">
                  <c:v>1.302E-2</c:v>
                </c:pt>
                <c:pt idx="380">
                  <c:v>1.2905E-2</c:v>
                </c:pt>
                <c:pt idx="381">
                  <c:v>1.3025999999999999E-2</c:v>
                </c:pt>
                <c:pt idx="382">
                  <c:v>1.2472E-2</c:v>
                </c:pt>
                <c:pt idx="383">
                  <c:v>1.2226000000000001E-2</c:v>
                </c:pt>
                <c:pt idx="384">
                  <c:v>1.269E-2</c:v>
                </c:pt>
                <c:pt idx="385">
                  <c:v>1.2614E-2</c:v>
                </c:pt>
                <c:pt idx="386">
                  <c:v>1.204E-2</c:v>
                </c:pt>
                <c:pt idx="387">
                  <c:v>1.1816999999999999E-2</c:v>
                </c:pt>
                <c:pt idx="388">
                  <c:v>1.1657000000000001E-2</c:v>
                </c:pt>
                <c:pt idx="389">
                  <c:v>1.1363E-2</c:v>
                </c:pt>
                <c:pt idx="390">
                  <c:v>1.1554999999999999E-2</c:v>
                </c:pt>
                <c:pt idx="391">
                  <c:v>1.2011000000000001E-2</c:v>
                </c:pt>
                <c:pt idx="392">
                  <c:v>1.1924000000000001E-2</c:v>
                </c:pt>
                <c:pt idx="393">
                  <c:v>1.1749000000000001E-2</c:v>
                </c:pt>
                <c:pt idx="394">
                  <c:v>1.1934999999999999E-2</c:v>
                </c:pt>
                <c:pt idx="395">
                  <c:v>1.1823E-2</c:v>
                </c:pt>
                <c:pt idx="396">
                  <c:v>1.1247E-2</c:v>
                </c:pt>
                <c:pt idx="397">
                  <c:v>1.0669E-2</c:v>
                </c:pt>
                <c:pt idx="398">
                  <c:v>1.0351000000000001E-2</c:v>
                </c:pt>
                <c:pt idx="399">
                  <c:v>1.044E-2</c:v>
                </c:pt>
                <c:pt idx="400">
                  <c:v>1.1021E-2</c:v>
                </c:pt>
                <c:pt idx="401">
                  <c:v>1.1528E-2</c:v>
                </c:pt>
                <c:pt idx="402">
                  <c:v>1.0892000000000001E-2</c:v>
                </c:pt>
                <c:pt idx="403">
                  <c:v>1.0102999999999999E-2</c:v>
                </c:pt>
                <c:pt idx="404">
                  <c:v>1.0529E-2</c:v>
                </c:pt>
                <c:pt idx="405">
                  <c:v>1.0802000000000001E-2</c:v>
                </c:pt>
                <c:pt idx="406">
                  <c:v>1.0296E-2</c:v>
                </c:pt>
                <c:pt idx="407">
                  <c:v>1.0215E-2</c:v>
                </c:pt>
                <c:pt idx="408">
                  <c:v>1.0711999999999999E-2</c:v>
                </c:pt>
                <c:pt idx="409">
                  <c:v>1.1207999999999999E-2</c:v>
                </c:pt>
                <c:pt idx="410">
                  <c:v>1.1162E-2</c:v>
                </c:pt>
                <c:pt idx="411">
                  <c:v>1.0567E-2</c:v>
                </c:pt>
                <c:pt idx="412">
                  <c:v>1.0214000000000001E-2</c:v>
                </c:pt>
                <c:pt idx="413">
                  <c:v>1.0115000000000001E-2</c:v>
                </c:pt>
                <c:pt idx="414">
                  <c:v>9.7509999999999993E-3</c:v>
                </c:pt>
                <c:pt idx="415">
                  <c:v>9.1940000000000008E-3</c:v>
                </c:pt>
                <c:pt idx="416">
                  <c:v>8.7589999999999994E-3</c:v>
                </c:pt>
                <c:pt idx="417">
                  <c:v>8.7650000000000002E-3</c:v>
                </c:pt>
                <c:pt idx="418">
                  <c:v>8.8629999999999994E-3</c:v>
                </c:pt>
                <c:pt idx="419">
                  <c:v>8.3829999999999998E-3</c:v>
                </c:pt>
                <c:pt idx="420">
                  <c:v>8.2089999999999993E-3</c:v>
                </c:pt>
                <c:pt idx="421">
                  <c:v>8.9759999999999996E-3</c:v>
                </c:pt>
                <c:pt idx="422">
                  <c:v>9.4570000000000001E-3</c:v>
                </c:pt>
                <c:pt idx="423">
                  <c:v>9.3550000000000005E-3</c:v>
                </c:pt>
                <c:pt idx="424">
                  <c:v>9.4359999999999999E-3</c:v>
                </c:pt>
                <c:pt idx="425">
                  <c:v>9.5420000000000001E-3</c:v>
                </c:pt>
                <c:pt idx="426">
                  <c:v>9.3179999999999999E-3</c:v>
                </c:pt>
                <c:pt idx="427">
                  <c:v>9.0489999999999998E-3</c:v>
                </c:pt>
                <c:pt idx="428">
                  <c:v>8.8900000000000003E-3</c:v>
                </c:pt>
                <c:pt idx="429">
                  <c:v>8.7189999999999993E-3</c:v>
                </c:pt>
                <c:pt idx="430">
                  <c:v>8.7860000000000004E-3</c:v>
                </c:pt>
                <c:pt idx="431">
                  <c:v>9.2919999999999999E-3</c:v>
                </c:pt>
                <c:pt idx="432">
                  <c:v>9.6349999999999995E-3</c:v>
                </c:pt>
                <c:pt idx="433">
                  <c:v>9.5219999999999992E-3</c:v>
                </c:pt>
                <c:pt idx="434">
                  <c:v>9.2689999999999995E-3</c:v>
                </c:pt>
                <c:pt idx="435">
                  <c:v>9.0130000000000002E-3</c:v>
                </c:pt>
                <c:pt idx="436">
                  <c:v>8.77E-3</c:v>
                </c:pt>
                <c:pt idx="437">
                  <c:v>8.633E-3</c:v>
                </c:pt>
                <c:pt idx="438">
                  <c:v>8.5900000000000004E-3</c:v>
                </c:pt>
                <c:pt idx="439">
                  <c:v>8.4270000000000005E-3</c:v>
                </c:pt>
                <c:pt idx="440">
                  <c:v>8.0400000000000003E-3</c:v>
                </c:pt>
                <c:pt idx="441">
                  <c:v>7.5259999999999997E-3</c:v>
                </c:pt>
                <c:pt idx="442">
                  <c:v>7.4710000000000002E-3</c:v>
                </c:pt>
                <c:pt idx="443">
                  <c:v>8.1359999999999991E-3</c:v>
                </c:pt>
                <c:pt idx="444">
                  <c:v>8.9029999999999995E-3</c:v>
                </c:pt>
                <c:pt idx="445">
                  <c:v>9.5300000000000003E-3</c:v>
                </c:pt>
                <c:pt idx="446">
                  <c:v>1.0134000000000001E-2</c:v>
                </c:pt>
                <c:pt idx="447">
                  <c:v>1.0603E-2</c:v>
                </c:pt>
                <c:pt idx="448">
                  <c:v>1.0714E-2</c:v>
                </c:pt>
                <c:pt idx="449">
                  <c:v>1.0205000000000001E-2</c:v>
                </c:pt>
                <c:pt idx="450">
                  <c:v>9.3279999999999995E-3</c:v>
                </c:pt>
                <c:pt idx="451">
                  <c:v>8.7869999999999997E-3</c:v>
                </c:pt>
                <c:pt idx="452">
                  <c:v>8.5819999999999994E-3</c:v>
                </c:pt>
                <c:pt idx="453">
                  <c:v>8.4670000000000006E-3</c:v>
                </c:pt>
                <c:pt idx="454">
                  <c:v>8.4010000000000005E-3</c:v>
                </c:pt>
                <c:pt idx="455">
                  <c:v>8.3569999999999998E-3</c:v>
                </c:pt>
                <c:pt idx="456">
                  <c:v>8.2950000000000003E-3</c:v>
                </c:pt>
                <c:pt idx="457">
                  <c:v>8.2990000000000008E-3</c:v>
                </c:pt>
                <c:pt idx="458">
                  <c:v>8.4510000000000002E-3</c:v>
                </c:pt>
                <c:pt idx="459">
                  <c:v>8.6719999999999992E-3</c:v>
                </c:pt>
                <c:pt idx="460">
                  <c:v>9.0609999999999996E-3</c:v>
                </c:pt>
                <c:pt idx="461">
                  <c:v>9.8650000000000005E-3</c:v>
                </c:pt>
                <c:pt idx="462">
                  <c:v>1.0333E-2</c:v>
                </c:pt>
                <c:pt idx="463">
                  <c:v>9.7339999999999996E-3</c:v>
                </c:pt>
                <c:pt idx="464">
                  <c:v>9.1500000000000001E-3</c:v>
                </c:pt>
                <c:pt idx="465">
                  <c:v>9.1789999999999997E-3</c:v>
                </c:pt>
                <c:pt idx="466">
                  <c:v>9.0930000000000004E-3</c:v>
                </c:pt>
                <c:pt idx="467">
                  <c:v>8.9540000000000002E-3</c:v>
                </c:pt>
                <c:pt idx="468">
                  <c:v>9.1830000000000002E-3</c:v>
                </c:pt>
                <c:pt idx="469">
                  <c:v>9.4090000000000007E-3</c:v>
                </c:pt>
                <c:pt idx="470">
                  <c:v>9.4050000000000002E-3</c:v>
                </c:pt>
                <c:pt idx="471">
                  <c:v>9.4850000000000004E-3</c:v>
                </c:pt>
                <c:pt idx="472">
                  <c:v>9.3570000000000007E-3</c:v>
                </c:pt>
                <c:pt idx="473">
                  <c:v>8.5400000000000007E-3</c:v>
                </c:pt>
                <c:pt idx="474">
                  <c:v>8.0429999999999998E-3</c:v>
                </c:pt>
                <c:pt idx="475">
                  <c:v>8.5920000000000007E-3</c:v>
                </c:pt>
                <c:pt idx="476">
                  <c:v>9.4249999999999994E-3</c:v>
                </c:pt>
                <c:pt idx="477">
                  <c:v>1.0081E-2</c:v>
                </c:pt>
                <c:pt idx="478">
                  <c:v>1.0496E-2</c:v>
                </c:pt>
                <c:pt idx="479">
                  <c:v>1.0491E-2</c:v>
                </c:pt>
                <c:pt idx="480">
                  <c:v>1.0219000000000001E-2</c:v>
                </c:pt>
                <c:pt idx="481">
                  <c:v>1.0612E-2</c:v>
                </c:pt>
                <c:pt idx="482">
                  <c:v>1.1292E-2</c:v>
                </c:pt>
                <c:pt idx="483">
                  <c:v>1.0921999999999999E-2</c:v>
                </c:pt>
                <c:pt idx="484">
                  <c:v>9.9749999999999995E-3</c:v>
                </c:pt>
                <c:pt idx="485">
                  <c:v>9.247E-3</c:v>
                </c:pt>
                <c:pt idx="486">
                  <c:v>8.548E-3</c:v>
                </c:pt>
                <c:pt idx="487">
                  <c:v>7.9590000000000008E-3</c:v>
                </c:pt>
                <c:pt idx="488">
                  <c:v>7.9469999999999992E-3</c:v>
                </c:pt>
                <c:pt idx="489">
                  <c:v>8.7419999999999998E-3</c:v>
                </c:pt>
                <c:pt idx="490">
                  <c:v>9.9430000000000004E-3</c:v>
                </c:pt>
                <c:pt idx="491">
                  <c:v>1.0109E-2</c:v>
                </c:pt>
                <c:pt idx="492">
                  <c:v>9.1039999999999992E-3</c:v>
                </c:pt>
                <c:pt idx="493">
                  <c:v>8.2459999999999999E-3</c:v>
                </c:pt>
                <c:pt idx="494">
                  <c:v>8.0249999999999991E-3</c:v>
                </c:pt>
                <c:pt idx="495">
                  <c:v>8.2609999999999992E-3</c:v>
                </c:pt>
                <c:pt idx="496">
                  <c:v>8.3549999999999996E-3</c:v>
                </c:pt>
                <c:pt idx="497">
                  <c:v>8.1030000000000008E-3</c:v>
                </c:pt>
                <c:pt idx="498">
                  <c:v>7.8619999999999992E-3</c:v>
                </c:pt>
                <c:pt idx="499">
                  <c:v>7.5500000000000003E-3</c:v>
                </c:pt>
                <c:pt idx="500">
                  <c:v>7.051E-3</c:v>
                </c:pt>
                <c:pt idx="501">
                  <c:v>7.1729999999999997E-3</c:v>
                </c:pt>
                <c:pt idx="502">
                  <c:v>8.0359999999999997E-3</c:v>
                </c:pt>
                <c:pt idx="503">
                  <c:v>8.5019999999999991E-3</c:v>
                </c:pt>
                <c:pt idx="504">
                  <c:v>8.3320000000000009E-3</c:v>
                </c:pt>
                <c:pt idx="505">
                  <c:v>7.8519999999999996E-3</c:v>
                </c:pt>
                <c:pt idx="506">
                  <c:v>7.3010000000000002E-3</c:v>
                </c:pt>
                <c:pt idx="507">
                  <c:v>6.9649999999999998E-3</c:v>
                </c:pt>
                <c:pt idx="508">
                  <c:v>7.0889999999999998E-3</c:v>
                </c:pt>
                <c:pt idx="509">
                  <c:v>7.3470000000000002E-3</c:v>
                </c:pt>
                <c:pt idx="510">
                  <c:v>7.2220000000000001E-3</c:v>
                </c:pt>
                <c:pt idx="511">
                  <c:v>7.2009999999999999E-3</c:v>
                </c:pt>
                <c:pt idx="512">
                  <c:v>7.5469999999999999E-3</c:v>
                </c:pt>
                <c:pt idx="513">
                  <c:v>7.587E-3</c:v>
                </c:pt>
                <c:pt idx="514">
                  <c:v>7.3220000000000004E-3</c:v>
                </c:pt>
                <c:pt idx="515">
                  <c:v>7.2919999999999999E-3</c:v>
                </c:pt>
                <c:pt idx="516">
                  <c:v>7.5259999999999997E-3</c:v>
                </c:pt>
                <c:pt idx="517">
                  <c:v>7.9810000000000002E-3</c:v>
                </c:pt>
                <c:pt idx="518">
                  <c:v>8.7980000000000003E-3</c:v>
                </c:pt>
                <c:pt idx="519">
                  <c:v>9.3419999999999996E-3</c:v>
                </c:pt>
                <c:pt idx="520">
                  <c:v>8.6689999999999996E-3</c:v>
                </c:pt>
                <c:pt idx="521">
                  <c:v>7.7019999999999996E-3</c:v>
                </c:pt>
                <c:pt idx="522">
                  <c:v>7.5440000000000004E-3</c:v>
                </c:pt>
                <c:pt idx="523">
                  <c:v>7.6530000000000001E-3</c:v>
                </c:pt>
                <c:pt idx="524">
                  <c:v>7.7730000000000004E-3</c:v>
                </c:pt>
                <c:pt idx="525">
                  <c:v>8.1399999999999997E-3</c:v>
                </c:pt>
                <c:pt idx="526">
                  <c:v>8.3689999999999997E-3</c:v>
                </c:pt>
                <c:pt idx="527">
                  <c:v>8.0909999999999992E-3</c:v>
                </c:pt>
                <c:pt idx="528">
                  <c:v>7.6769999999999998E-3</c:v>
                </c:pt>
                <c:pt idx="529">
                  <c:v>7.2909999999999997E-3</c:v>
                </c:pt>
                <c:pt idx="530">
                  <c:v>6.7990000000000004E-3</c:v>
                </c:pt>
                <c:pt idx="531">
                  <c:v>6.5420000000000001E-3</c:v>
                </c:pt>
                <c:pt idx="532">
                  <c:v>6.8110000000000002E-3</c:v>
                </c:pt>
                <c:pt idx="533">
                  <c:v>7.0400000000000003E-3</c:v>
                </c:pt>
                <c:pt idx="534">
                  <c:v>6.9610000000000002E-3</c:v>
                </c:pt>
                <c:pt idx="535">
                  <c:v>6.8259999999999996E-3</c:v>
                </c:pt>
                <c:pt idx="536">
                  <c:v>6.6810000000000003E-3</c:v>
                </c:pt>
                <c:pt idx="537">
                  <c:v>6.4599999999999996E-3</c:v>
                </c:pt>
                <c:pt idx="538">
                  <c:v>6.1159999999999999E-3</c:v>
                </c:pt>
                <c:pt idx="539">
                  <c:v>5.7800000000000004E-3</c:v>
                </c:pt>
                <c:pt idx="540">
                  <c:v>5.7499999999999999E-3</c:v>
                </c:pt>
                <c:pt idx="541">
                  <c:v>5.842E-3</c:v>
                </c:pt>
                <c:pt idx="542">
                  <c:v>5.7299999999999999E-3</c:v>
                </c:pt>
                <c:pt idx="543">
                  <c:v>5.62E-3</c:v>
                </c:pt>
                <c:pt idx="544">
                  <c:v>5.6620000000000004E-3</c:v>
                </c:pt>
                <c:pt idx="545">
                  <c:v>5.744E-3</c:v>
                </c:pt>
                <c:pt idx="546">
                  <c:v>5.7109999999999999E-3</c:v>
                </c:pt>
                <c:pt idx="547">
                  <c:v>5.5110000000000003E-3</c:v>
                </c:pt>
                <c:pt idx="548">
                  <c:v>5.5420000000000001E-3</c:v>
                </c:pt>
                <c:pt idx="549">
                  <c:v>5.9969999999999997E-3</c:v>
                </c:pt>
                <c:pt idx="550">
                  <c:v>6.5680000000000001E-3</c:v>
                </c:pt>
                <c:pt idx="551">
                  <c:v>7.0169999999999998E-3</c:v>
                </c:pt>
                <c:pt idx="552">
                  <c:v>7.169E-3</c:v>
                </c:pt>
                <c:pt idx="553">
                  <c:v>6.705E-3</c:v>
                </c:pt>
                <c:pt idx="554">
                  <c:v>5.6950000000000004E-3</c:v>
                </c:pt>
                <c:pt idx="555">
                  <c:v>4.986E-3</c:v>
                </c:pt>
                <c:pt idx="556">
                  <c:v>4.5919999999999997E-3</c:v>
                </c:pt>
                <c:pt idx="557">
                  <c:v>3.9760000000000004E-3</c:v>
                </c:pt>
                <c:pt idx="558">
                  <c:v>3.6419999999999998E-3</c:v>
                </c:pt>
                <c:pt idx="559">
                  <c:v>4.0150000000000003E-3</c:v>
                </c:pt>
                <c:pt idx="560">
                  <c:v>4.7000000000000002E-3</c:v>
                </c:pt>
                <c:pt idx="561">
                  <c:v>5.4549999999999998E-3</c:v>
                </c:pt>
                <c:pt idx="562">
                  <c:v>6.1789999999999996E-3</c:v>
                </c:pt>
                <c:pt idx="563">
                  <c:v>6.4780000000000003E-3</c:v>
                </c:pt>
                <c:pt idx="564">
                  <c:v>6.1970000000000003E-3</c:v>
                </c:pt>
                <c:pt idx="565">
                  <c:v>5.7860000000000003E-3</c:v>
                </c:pt>
                <c:pt idx="566">
                  <c:v>5.3410000000000003E-3</c:v>
                </c:pt>
                <c:pt idx="567">
                  <c:v>4.6680000000000003E-3</c:v>
                </c:pt>
                <c:pt idx="568">
                  <c:v>4.1770000000000002E-3</c:v>
                </c:pt>
                <c:pt idx="569">
                  <c:v>4.13E-3</c:v>
                </c:pt>
                <c:pt idx="570">
                  <c:v>3.9420000000000002E-3</c:v>
                </c:pt>
                <c:pt idx="571">
                  <c:v>3.6329999999999999E-3</c:v>
                </c:pt>
                <c:pt idx="572">
                  <c:v>3.722E-3</c:v>
                </c:pt>
                <c:pt idx="573">
                  <c:v>3.6219999999999998E-3</c:v>
                </c:pt>
                <c:pt idx="574">
                  <c:v>2.846E-3</c:v>
                </c:pt>
                <c:pt idx="575">
                  <c:v>2.1849999999999999E-3</c:v>
                </c:pt>
                <c:pt idx="576">
                  <c:v>2.0070000000000001E-3</c:v>
                </c:pt>
                <c:pt idx="577">
                  <c:v>2.019E-3</c:v>
                </c:pt>
                <c:pt idx="578">
                  <c:v>2.0560000000000001E-3</c:v>
                </c:pt>
                <c:pt idx="579">
                  <c:v>2.1159999999999998E-3</c:v>
                </c:pt>
                <c:pt idx="580">
                  <c:v>2.4090000000000001E-3</c:v>
                </c:pt>
                <c:pt idx="581">
                  <c:v>2.7989999999999998E-3</c:v>
                </c:pt>
                <c:pt idx="582">
                  <c:v>2.8210000000000002E-3</c:v>
                </c:pt>
                <c:pt idx="583">
                  <c:v>2.3370000000000001E-3</c:v>
                </c:pt>
                <c:pt idx="584">
                  <c:v>1.6000000000000001E-3</c:v>
                </c:pt>
                <c:pt idx="585">
                  <c:v>1.5510000000000001E-3</c:v>
                </c:pt>
                <c:pt idx="586">
                  <c:v>2.068E-3</c:v>
                </c:pt>
                <c:pt idx="587">
                  <c:v>1.9220000000000001E-3</c:v>
                </c:pt>
                <c:pt idx="588">
                  <c:v>1.6540000000000001E-3</c:v>
                </c:pt>
                <c:pt idx="589">
                  <c:v>2.0600000000000002E-3</c:v>
                </c:pt>
                <c:pt idx="590">
                  <c:v>2.336E-3</c:v>
                </c:pt>
                <c:pt idx="591">
                  <c:v>2.1789999999999999E-3</c:v>
                </c:pt>
                <c:pt idx="592">
                  <c:v>2.1210000000000001E-3</c:v>
                </c:pt>
                <c:pt idx="593">
                  <c:v>2.0890000000000001E-3</c:v>
                </c:pt>
                <c:pt idx="594">
                  <c:v>1.8940000000000001E-3</c:v>
                </c:pt>
                <c:pt idx="595">
                  <c:v>1.9350000000000001E-3</c:v>
                </c:pt>
                <c:pt idx="596">
                  <c:v>2.16E-3</c:v>
                </c:pt>
                <c:pt idx="597">
                  <c:v>1.9369999999999999E-3</c:v>
                </c:pt>
                <c:pt idx="598">
                  <c:v>1.5529999999999999E-3</c:v>
                </c:pt>
                <c:pt idx="599">
                  <c:v>1.5460000000000001E-3</c:v>
                </c:pt>
                <c:pt idx="600">
                  <c:v>1.6639999999999999E-3</c:v>
                </c:pt>
                <c:pt idx="601">
                  <c:v>1.784E-3</c:v>
                </c:pt>
                <c:pt idx="602">
                  <c:v>2.1050000000000001E-3</c:v>
                </c:pt>
                <c:pt idx="603">
                  <c:v>2.3969999999999998E-3</c:v>
                </c:pt>
                <c:pt idx="604">
                  <c:v>2.5309999999999998E-3</c:v>
                </c:pt>
                <c:pt idx="605">
                  <c:v>3.454E-3</c:v>
                </c:pt>
                <c:pt idx="606">
                  <c:v>5.7840000000000001E-3</c:v>
                </c:pt>
                <c:pt idx="607">
                  <c:v>8.8100000000000001E-3</c:v>
                </c:pt>
                <c:pt idx="608">
                  <c:v>9.7319999999999993E-3</c:v>
                </c:pt>
                <c:pt idx="609">
                  <c:v>6.9199999999999999E-3</c:v>
                </c:pt>
                <c:pt idx="610">
                  <c:v>3.3430000000000001E-3</c:v>
                </c:pt>
                <c:pt idx="611">
                  <c:v>2.114E-3</c:v>
                </c:pt>
                <c:pt idx="612">
                  <c:v>1.8779999999999999E-3</c:v>
                </c:pt>
                <c:pt idx="613">
                  <c:v>1.805E-3</c:v>
                </c:pt>
                <c:pt idx="614">
                  <c:v>1.9090000000000001E-3</c:v>
                </c:pt>
                <c:pt idx="615">
                  <c:v>2.1949999999999999E-3</c:v>
                </c:pt>
                <c:pt idx="616">
                  <c:v>2.4580000000000001E-3</c:v>
                </c:pt>
                <c:pt idx="617">
                  <c:v>2.2569999999999999E-3</c:v>
                </c:pt>
                <c:pt idx="618">
                  <c:v>1.8029999999999999E-3</c:v>
                </c:pt>
                <c:pt idx="619">
                  <c:v>1.6379999999999999E-3</c:v>
                </c:pt>
                <c:pt idx="620">
                  <c:v>1.9620000000000002E-3</c:v>
                </c:pt>
                <c:pt idx="621">
                  <c:v>2.5600000000000002E-3</c:v>
                </c:pt>
                <c:pt idx="622">
                  <c:v>2.8170000000000001E-3</c:v>
                </c:pt>
                <c:pt idx="623">
                  <c:v>2.4580000000000001E-3</c:v>
                </c:pt>
                <c:pt idx="624">
                  <c:v>1.5499999999999999E-3</c:v>
                </c:pt>
                <c:pt idx="625">
                  <c:v>7.7999999999999999E-4</c:v>
                </c:pt>
                <c:pt idx="626">
                  <c:v>5.8299999999999997E-4</c:v>
                </c:pt>
                <c:pt idx="627">
                  <c:v>6.4999999999999997E-4</c:v>
                </c:pt>
                <c:pt idx="628">
                  <c:v>8.5999999999999998E-4</c:v>
                </c:pt>
                <c:pt idx="629">
                  <c:v>1.1850000000000001E-3</c:v>
                </c:pt>
                <c:pt idx="630">
                  <c:v>1.2570000000000001E-3</c:v>
                </c:pt>
                <c:pt idx="631">
                  <c:v>1.0690000000000001E-3</c:v>
                </c:pt>
                <c:pt idx="632">
                  <c:v>1.2570000000000001E-3</c:v>
                </c:pt>
                <c:pt idx="633">
                  <c:v>1.632E-3</c:v>
                </c:pt>
                <c:pt idx="634">
                  <c:v>1.606E-3</c:v>
                </c:pt>
                <c:pt idx="635">
                  <c:v>1.3110000000000001E-3</c:v>
                </c:pt>
                <c:pt idx="636">
                  <c:v>1.072E-3</c:v>
                </c:pt>
                <c:pt idx="637">
                  <c:v>1.194E-3</c:v>
                </c:pt>
                <c:pt idx="638">
                  <c:v>1.4480000000000001E-3</c:v>
                </c:pt>
                <c:pt idx="639">
                  <c:v>1.3780000000000001E-3</c:v>
                </c:pt>
                <c:pt idx="640">
                  <c:v>1.0790000000000001E-3</c:v>
                </c:pt>
                <c:pt idx="641">
                  <c:v>7.9699999999999997E-4</c:v>
                </c:pt>
                <c:pt idx="642">
                  <c:v>7.6099999999999996E-4</c:v>
                </c:pt>
                <c:pt idx="643">
                  <c:v>7.7200000000000001E-4</c:v>
                </c:pt>
                <c:pt idx="644">
                  <c:v>4.9299999999999995E-4</c:v>
                </c:pt>
                <c:pt idx="645">
                  <c:v>3.4200000000000002E-4</c:v>
                </c:pt>
                <c:pt idx="646">
                  <c:v>5.4900000000000001E-4</c:v>
                </c:pt>
                <c:pt idx="647">
                  <c:v>6.6399999999999999E-4</c:v>
                </c:pt>
                <c:pt idx="648">
                  <c:v>6.0300000000000002E-4</c:v>
                </c:pt>
                <c:pt idx="649">
                  <c:v>5.4699999999999996E-4</c:v>
                </c:pt>
                <c:pt idx="650">
                  <c:v>5.1999999999999995E-4</c:v>
                </c:pt>
                <c:pt idx="651">
                  <c:v>5.31E-4</c:v>
                </c:pt>
                <c:pt idx="652">
                  <c:v>6.3699999999999998E-4</c:v>
                </c:pt>
                <c:pt idx="653">
                  <c:v>6.2799999999999998E-4</c:v>
                </c:pt>
                <c:pt idx="654">
                  <c:v>2.61E-4</c:v>
                </c:pt>
                <c:pt idx="655">
                  <c:v>3.6999999999999998E-5</c:v>
                </c:pt>
                <c:pt idx="656">
                  <c:v>2.2699999999999999E-4</c:v>
                </c:pt>
                <c:pt idx="657">
                  <c:v>3.3500000000000001E-4</c:v>
                </c:pt>
                <c:pt idx="658">
                  <c:v>3.19E-4</c:v>
                </c:pt>
                <c:pt idx="659">
                  <c:v>4.3199999999999998E-4</c:v>
                </c:pt>
                <c:pt idx="660">
                  <c:v>5.1900000000000004E-4</c:v>
                </c:pt>
                <c:pt idx="661">
                  <c:v>4.3300000000000001E-4</c:v>
                </c:pt>
                <c:pt idx="662">
                  <c:v>2.72E-4</c:v>
                </c:pt>
                <c:pt idx="663">
                  <c:v>1.44E-4</c:v>
                </c:pt>
                <c:pt idx="664">
                  <c:v>1.2799999999999999E-4</c:v>
                </c:pt>
                <c:pt idx="665">
                  <c:v>2.02E-4</c:v>
                </c:pt>
                <c:pt idx="666">
                  <c:v>2.7E-4</c:v>
                </c:pt>
                <c:pt idx="667">
                  <c:v>1.7899999999999999E-4</c:v>
                </c:pt>
                <c:pt idx="668">
                  <c:v>1.1E-5</c:v>
                </c:pt>
                <c:pt idx="669">
                  <c:v>-3.6999999999999998E-5</c:v>
                </c:pt>
                <c:pt idx="670">
                  <c:v>-7.7000000000000001E-5</c:v>
                </c:pt>
                <c:pt idx="671">
                  <c:v>-1.85E-4</c:v>
                </c:pt>
                <c:pt idx="672">
                  <c:v>-2.12E-4</c:v>
                </c:pt>
                <c:pt idx="673">
                  <c:v>-1.13E-4</c:v>
                </c:pt>
                <c:pt idx="674">
                  <c:v>3.1999999999999999E-5</c:v>
                </c:pt>
                <c:pt idx="675">
                  <c:v>3.4E-5</c:v>
                </c:pt>
                <c:pt idx="676">
                  <c:v>-1.5300000000000001E-4</c:v>
                </c:pt>
                <c:pt idx="677">
                  <c:v>-2.7300000000000002E-4</c:v>
                </c:pt>
                <c:pt idx="678">
                  <c:v>-2.7599999999999999E-4</c:v>
                </c:pt>
                <c:pt idx="679">
                  <c:v>-2.7E-4</c:v>
                </c:pt>
                <c:pt idx="680">
                  <c:v>-2.9399999999999999E-4</c:v>
                </c:pt>
                <c:pt idx="681">
                  <c:v>-3.4299999999999999E-4</c:v>
                </c:pt>
                <c:pt idx="682">
                  <c:v>-3.7399999999999998E-4</c:v>
                </c:pt>
                <c:pt idx="683">
                  <c:v>-4.08E-4</c:v>
                </c:pt>
                <c:pt idx="684">
                  <c:v>-4.7600000000000002E-4</c:v>
                </c:pt>
                <c:pt idx="685">
                  <c:v>-4.57E-4</c:v>
                </c:pt>
                <c:pt idx="686">
                  <c:v>-3.2000000000000003E-4</c:v>
                </c:pt>
                <c:pt idx="687">
                  <c:v>-2.5099999999999998E-4</c:v>
                </c:pt>
                <c:pt idx="688">
                  <c:v>-2.34E-4</c:v>
                </c:pt>
                <c:pt idx="689">
                  <c:v>-1.54E-4</c:v>
                </c:pt>
                <c:pt idx="690">
                  <c:v>-1.7100000000000001E-4</c:v>
                </c:pt>
                <c:pt idx="691">
                  <c:v>-3.3700000000000001E-4</c:v>
                </c:pt>
                <c:pt idx="692">
                  <c:v>-4.0299999999999998E-4</c:v>
                </c:pt>
                <c:pt idx="693">
                  <c:v>-3.6400000000000001E-4</c:v>
                </c:pt>
                <c:pt idx="694">
                  <c:v>-3.7199999999999999E-4</c:v>
                </c:pt>
                <c:pt idx="695">
                  <c:v>-3.9800000000000002E-4</c:v>
                </c:pt>
                <c:pt idx="696">
                  <c:v>-4.1599999999999997E-4</c:v>
                </c:pt>
                <c:pt idx="697">
                  <c:v>-4.95E-4</c:v>
                </c:pt>
                <c:pt idx="698">
                  <c:v>-5.7600000000000001E-4</c:v>
                </c:pt>
                <c:pt idx="699">
                  <c:v>-5.4900000000000001E-4</c:v>
                </c:pt>
                <c:pt idx="700">
                  <c:v>-5.0600000000000005E-4</c:v>
                </c:pt>
                <c:pt idx="701">
                  <c:v>-4.7199999999999998E-4</c:v>
                </c:pt>
                <c:pt idx="702">
                  <c:v>-2.9E-4</c:v>
                </c:pt>
                <c:pt idx="703">
                  <c:v>-1.4100000000000001E-4</c:v>
                </c:pt>
                <c:pt idx="704">
                  <c:v>-2.9799999999999998E-4</c:v>
                </c:pt>
                <c:pt idx="705">
                  <c:v>-4.0400000000000001E-4</c:v>
                </c:pt>
                <c:pt idx="706">
                  <c:v>-2.7099999999999997E-4</c:v>
                </c:pt>
                <c:pt idx="707">
                  <c:v>-2.3800000000000001E-4</c:v>
                </c:pt>
                <c:pt idx="708">
                  <c:v>-3.57E-4</c:v>
                </c:pt>
                <c:pt idx="709">
                  <c:v>-4.6900000000000002E-4</c:v>
                </c:pt>
                <c:pt idx="710">
                  <c:v>-4.7899999999999999E-4</c:v>
                </c:pt>
                <c:pt idx="711">
                  <c:v>-3.57E-4</c:v>
                </c:pt>
                <c:pt idx="712">
                  <c:v>-1.5300000000000001E-4</c:v>
                </c:pt>
                <c:pt idx="713">
                  <c:v>-3.8999999999999999E-5</c:v>
                </c:pt>
                <c:pt idx="714">
                  <c:v>-1.6200000000000001E-4</c:v>
                </c:pt>
                <c:pt idx="715">
                  <c:v>-2.7500000000000002E-4</c:v>
                </c:pt>
                <c:pt idx="716">
                  <c:v>-2.8200000000000002E-4</c:v>
                </c:pt>
                <c:pt idx="717">
                  <c:v>-4.1300000000000001E-4</c:v>
                </c:pt>
                <c:pt idx="718">
                  <c:v>-4.55E-4</c:v>
                </c:pt>
                <c:pt idx="719">
                  <c:v>-1.07E-4</c:v>
                </c:pt>
                <c:pt idx="720">
                  <c:v>1.11E-4</c:v>
                </c:pt>
                <c:pt idx="721">
                  <c:v>-4.1999999999999998E-5</c:v>
                </c:pt>
                <c:pt idx="722">
                  <c:v>-1.6100000000000001E-4</c:v>
                </c:pt>
                <c:pt idx="723">
                  <c:v>-1.6100000000000001E-4</c:v>
                </c:pt>
                <c:pt idx="724">
                  <c:v>-1.7100000000000001E-4</c:v>
                </c:pt>
                <c:pt idx="725">
                  <c:v>-2.92E-4</c:v>
                </c:pt>
                <c:pt idx="726">
                  <c:v>-4.9299999999999995E-4</c:v>
                </c:pt>
                <c:pt idx="727">
                  <c:v>-5.8500000000000002E-4</c:v>
                </c:pt>
                <c:pt idx="728">
                  <c:v>-5.5500000000000005E-4</c:v>
                </c:pt>
                <c:pt idx="729">
                  <c:v>-4.8500000000000003E-4</c:v>
                </c:pt>
                <c:pt idx="730">
                  <c:v>-3.9500000000000001E-4</c:v>
                </c:pt>
                <c:pt idx="731">
                  <c:v>-2.14E-4</c:v>
                </c:pt>
                <c:pt idx="732">
                  <c:v>1.35E-4</c:v>
                </c:pt>
                <c:pt idx="733">
                  <c:v>-1.6699999999999999E-4</c:v>
                </c:pt>
                <c:pt idx="734">
                  <c:v>-1.5900000000000001E-3</c:v>
                </c:pt>
                <c:pt idx="735">
                  <c:v>-1.8259999999999999E-3</c:v>
                </c:pt>
                <c:pt idx="736">
                  <c:v>-4.9399999999999997E-4</c:v>
                </c:pt>
                <c:pt idx="737">
                  <c:v>-1.47E-4</c:v>
                </c:pt>
                <c:pt idx="738">
                  <c:v>-6.2100000000000002E-4</c:v>
                </c:pt>
                <c:pt idx="739">
                  <c:v>-6.7199999999999996E-4</c:v>
                </c:pt>
                <c:pt idx="740">
                  <c:v>-5.7700000000000004E-4</c:v>
                </c:pt>
                <c:pt idx="741">
                  <c:v>-5.5800000000000001E-4</c:v>
                </c:pt>
                <c:pt idx="742">
                  <c:v>-4.3800000000000002E-4</c:v>
                </c:pt>
                <c:pt idx="743">
                  <c:v>-3.86E-4</c:v>
                </c:pt>
                <c:pt idx="744">
                  <c:v>-5.7200000000000003E-4</c:v>
                </c:pt>
                <c:pt idx="745">
                  <c:v>-6.3699999999999998E-4</c:v>
                </c:pt>
                <c:pt idx="746">
                  <c:v>-5.0500000000000002E-4</c:v>
                </c:pt>
                <c:pt idx="747">
                  <c:v>-5.0199999999999995E-4</c:v>
                </c:pt>
                <c:pt idx="748">
                  <c:v>-5.8500000000000002E-4</c:v>
                </c:pt>
                <c:pt idx="749">
                  <c:v>-6.0300000000000002E-4</c:v>
                </c:pt>
                <c:pt idx="750">
                  <c:v>-6.1499999999999999E-4</c:v>
                </c:pt>
                <c:pt idx="751">
                  <c:v>-6.38E-4</c:v>
                </c:pt>
                <c:pt idx="752">
                  <c:v>-6.2500000000000001E-4</c:v>
                </c:pt>
                <c:pt idx="753">
                  <c:v>-6.2500000000000001E-4</c:v>
                </c:pt>
                <c:pt idx="754">
                  <c:v>-6.5899999999999997E-4</c:v>
                </c:pt>
                <c:pt idx="755">
                  <c:v>-5.5900000000000004E-4</c:v>
                </c:pt>
                <c:pt idx="756">
                  <c:v>-4.0099999999999999E-4</c:v>
                </c:pt>
                <c:pt idx="757">
                  <c:v>-4.6900000000000002E-4</c:v>
                </c:pt>
                <c:pt idx="758">
                  <c:v>-6.0099999999999997E-4</c:v>
                </c:pt>
                <c:pt idx="759">
                  <c:v>-5.9100000000000005E-4</c:v>
                </c:pt>
                <c:pt idx="760">
                  <c:v>-5.8399999999999999E-4</c:v>
                </c:pt>
                <c:pt idx="761">
                  <c:v>-6.1799999999999995E-4</c:v>
                </c:pt>
                <c:pt idx="762">
                  <c:v>-6.02E-4</c:v>
                </c:pt>
                <c:pt idx="763">
                  <c:v>-6.0800000000000003E-4</c:v>
                </c:pt>
                <c:pt idx="764">
                  <c:v>-6.8900000000000005E-4</c:v>
                </c:pt>
                <c:pt idx="765">
                  <c:v>-7.2499999999999995E-4</c:v>
                </c:pt>
                <c:pt idx="766">
                  <c:v>-6.7500000000000004E-4</c:v>
                </c:pt>
                <c:pt idx="767">
                  <c:v>-5.7399999999999997E-4</c:v>
                </c:pt>
                <c:pt idx="768">
                  <c:v>-4.2499999999999998E-4</c:v>
                </c:pt>
                <c:pt idx="769">
                  <c:v>-2.4399999999999999E-4</c:v>
                </c:pt>
                <c:pt idx="770">
                  <c:v>-9.7999999999999997E-5</c:v>
                </c:pt>
                <c:pt idx="771">
                  <c:v>7.4999999999999993E-5</c:v>
                </c:pt>
                <c:pt idx="772">
                  <c:v>4.2000000000000002E-4</c:v>
                </c:pt>
                <c:pt idx="773">
                  <c:v>8.8400000000000002E-4</c:v>
                </c:pt>
                <c:pt idx="774">
                  <c:v>1.194E-3</c:v>
                </c:pt>
                <c:pt idx="775">
                  <c:v>9.0399999999999996E-4</c:v>
                </c:pt>
                <c:pt idx="776">
                  <c:v>8.1400000000000005E-4</c:v>
                </c:pt>
                <c:pt idx="777">
                  <c:v>1.908E-3</c:v>
                </c:pt>
                <c:pt idx="778">
                  <c:v>1.39E-3</c:v>
                </c:pt>
                <c:pt idx="779">
                  <c:v>-2.1499999999999999E-4</c:v>
                </c:pt>
                <c:pt idx="780">
                  <c:v>7.7499999999999997E-4</c:v>
                </c:pt>
                <c:pt idx="781">
                  <c:v>3.3779999999999999E-3</c:v>
                </c:pt>
                <c:pt idx="782">
                  <c:v>3.7450000000000001E-3</c:v>
                </c:pt>
                <c:pt idx="783">
                  <c:v>2.7620000000000001E-3</c:v>
                </c:pt>
                <c:pt idx="784">
                  <c:v>2.258E-3</c:v>
                </c:pt>
                <c:pt idx="785">
                  <c:v>2.2499999999999998E-3</c:v>
                </c:pt>
                <c:pt idx="786">
                  <c:v>2.5400000000000002E-3</c:v>
                </c:pt>
                <c:pt idx="787">
                  <c:v>2.908E-3</c:v>
                </c:pt>
                <c:pt idx="788">
                  <c:v>3.1649999999999998E-3</c:v>
                </c:pt>
                <c:pt idx="789">
                  <c:v>3.3189999999999999E-3</c:v>
                </c:pt>
                <c:pt idx="790">
                  <c:v>3.571E-3</c:v>
                </c:pt>
                <c:pt idx="791">
                  <c:v>3.7000000000000002E-3</c:v>
                </c:pt>
                <c:pt idx="792">
                  <c:v>3.437E-3</c:v>
                </c:pt>
                <c:pt idx="793">
                  <c:v>3.2929999999999999E-3</c:v>
                </c:pt>
                <c:pt idx="794">
                  <c:v>3.5639999999999999E-3</c:v>
                </c:pt>
                <c:pt idx="795">
                  <c:v>4.0029999999999996E-3</c:v>
                </c:pt>
                <c:pt idx="796">
                  <c:v>4.3709999999999999E-3</c:v>
                </c:pt>
                <c:pt idx="797">
                  <c:v>4.6290000000000003E-3</c:v>
                </c:pt>
                <c:pt idx="798">
                  <c:v>5.2459999999999998E-3</c:v>
                </c:pt>
                <c:pt idx="799">
                  <c:v>5.7330000000000002E-3</c:v>
                </c:pt>
                <c:pt idx="800">
                  <c:v>4.7320000000000001E-3</c:v>
                </c:pt>
                <c:pt idx="801">
                  <c:v>3.003E-3</c:v>
                </c:pt>
                <c:pt idx="802">
                  <c:v>2.1700000000000001E-3</c:v>
                </c:pt>
                <c:pt idx="803">
                  <c:v>2.4369999999999999E-3</c:v>
                </c:pt>
                <c:pt idx="804">
                  <c:v>3.1150000000000001E-3</c:v>
                </c:pt>
                <c:pt idx="805">
                  <c:v>3.1740000000000002E-3</c:v>
                </c:pt>
                <c:pt idx="806">
                  <c:v>2.7750000000000001E-3</c:v>
                </c:pt>
                <c:pt idx="807">
                  <c:v>2.4260000000000002E-3</c:v>
                </c:pt>
                <c:pt idx="808">
                  <c:v>2.183E-3</c:v>
                </c:pt>
                <c:pt idx="809">
                  <c:v>2.1800000000000001E-3</c:v>
                </c:pt>
                <c:pt idx="810">
                  <c:v>2.6280000000000001E-3</c:v>
                </c:pt>
                <c:pt idx="811">
                  <c:v>3.1800000000000001E-3</c:v>
                </c:pt>
                <c:pt idx="812">
                  <c:v>3.349E-3</c:v>
                </c:pt>
                <c:pt idx="813">
                  <c:v>2.8170000000000001E-3</c:v>
                </c:pt>
                <c:pt idx="814">
                  <c:v>1.7930000000000001E-3</c:v>
                </c:pt>
                <c:pt idx="815">
                  <c:v>9.7799999999999992E-4</c:v>
                </c:pt>
                <c:pt idx="816">
                  <c:v>5.9299999999999999E-4</c:v>
                </c:pt>
                <c:pt idx="817">
                  <c:v>5.4900000000000001E-4</c:v>
                </c:pt>
                <c:pt idx="818">
                  <c:v>5.9000000000000003E-4</c:v>
                </c:pt>
                <c:pt idx="819">
                  <c:v>6.9999999999999999E-4</c:v>
                </c:pt>
                <c:pt idx="820">
                  <c:v>1.023E-3</c:v>
                </c:pt>
                <c:pt idx="821">
                  <c:v>1.408E-3</c:v>
                </c:pt>
                <c:pt idx="822">
                  <c:v>1.658E-3</c:v>
                </c:pt>
                <c:pt idx="823">
                  <c:v>1.6900000000000001E-3</c:v>
                </c:pt>
                <c:pt idx="824">
                  <c:v>1.763E-3</c:v>
                </c:pt>
                <c:pt idx="825">
                  <c:v>2.1519999999999998E-3</c:v>
                </c:pt>
                <c:pt idx="826">
                  <c:v>2.1919999999999999E-3</c:v>
                </c:pt>
                <c:pt idx="827">
                  <c:v>1.6180000000000001E-3</c:v>
                </c:pt>
                <c:pt idx="828">
                  <c:v>1.1839999999999999E-3</c:v>
                </c:pt>
                <c:pt idx="829">
                  <c:v>1.0679999999999999E-3</c:v>
                </c:pt>
                <c:pt idx="830">
                  <c:v>9.9099999999999991E-4</c:v>
                </c:pt>
                <c:pt idx="831">
                  <c:v>8.0199999999999998E-4</c:v>
                </c:pt>
                <c:pt idx="832">
                  <c:v>5.2300000000000003E-4</c:v>
                </c:pt>
                <c:pt idx="833">
                  <c:v>3.59E-4</c:v>
                </c:pt>
                <c:pt idx="834">
                  <c:v>2.31E-4</c:v>
                </c:pt>
                <c:pt idx="835">
                  <c:v>3.4E-5</c:v>
                </c:pt>
                <c:pt idx="836">
                  <c:v>1.8599999999999999E-4</c:v>
                </c:pt>
                <c:pt idx="837">
                  <c:v>7.0200000000000004E-4</c:v>
                </c:pt>
                <c:pt idx="838">
                  <c:v>1.029E-3</c:v>
                </c:pt>
                <c:pt idx="839">
                  <c:v>1.2019999999999999E-3</c:v>
                </c:pt>
                <c:pt idx="840">
                  <c:v>1.4809999999999999E-3</c:v>
                </c:pt>
                <c:pt idx="841">
                  <c:v>1.872E-3</c:v>
                </c:pt>
                <c:pt idx="842">
                  <c:v>2.0149999999999999E-3</c:v>
                </c:pt>
                <c:pt idx="843">
                  <c:v>1.3699999999999999E-3</c:v>
                </c:pt>
                <c:pt idx="844">
                  <c:v>5.4000000000000001E-4</c:v>
                </c:pt>
                <c:pt idx="845">
                  <c:v>2.81E-4</c:v>
                </c:pt>
                <c:pt idx="846">
                  <c:v>1.16E-4</c:v>
                </c:pt>
                <c:pt idx="847">
                  <c:v>-7.7000000000000001E-5</c:v>
                </c:pt>
                <c:pt idx="848">
                  <c:v>4.6999999999999997E-5</c:v>
                </c:pt>
                <c:pt idx="849">
                  <c:v>1.64E-4</c:v>
                </c:pt>
                <c:pt idx="850">
                  <c:v>-4.1E-5</c:v>
                </c:pt>
                <c:pt idx="851">
                  <c:v>-2.9300000000000002E-4</c:v>
                </c:pt>
                <c:pt idx="852">
                  <c:v>-4.44E-4</c:v>
                </c:pt>
                <c:pt idx="853">
                  <c:v>-5.0799999999999999E-4</c:v>
                </c:pt>
                <c:pt idx="854">
                  <c:v>-4.3800000000000002E-4</c:v>
                </c:pt>
                <c:pt idx="855">
                  <c:v>-2.81E-4</c:v>
                </c:pt>
                <c:pt idx="856">
                  <c:v>-2.7799999999999998E-4</c:v>
                </c:pt>
                <c:pt idx="857">
                  <c:v>-3.6699999999999998E-4</c:v>
                </c:pt>
                <c:pt idx="858">
                  <c:v>-3.2400000000000001E-4</c:v>
                </c:pt>
                <c:pt idx="859">
                  <c:v>-2.9E-4</c:v>
                </c:pt>
                <c:pt idx="860">
                  <c:v>-3.28E-4</c:v>
                </c:pt>
                <c:pt idx="861">
                  <c:v>-2.3900000000000001E-4</c:v>
                </c:pt>
                <c:pt idx="862">
                  <c:v>-8.2999999999999998E-5</c:v>
                </c:pt>
                <c:pt idx="863">
                  <c:v>-8.6000000000000003E-5</c:v>
                </c:pt>
                <c:pt idx="864">
                  <c:v>-3.9399999999999998E-4</c:v>
                </c:pt>
                <c:pt idx="865">
                  <c:v>-8.8500000000000004E-4</c:v>
                </c:pt>
                <c:pt idx="866">
                  <c:v>-1.1000000000000001E-3</c:v>
                </c:pt>
                <c:pt idx="867">
                  <c:v>-1.1169999999999999E-3</c:v>
                </c:pt>
                <c:pt idx="868">
                  <c:v>-1.237E-3</c:v>
                </c:pt>
                <c:pt idx="869">
                  <c:v>-1.364E-3</c:v>
                </c:pt>
                <c:pt idx="870">
                  <c:v>-1.4419999999999999E-3</c:v>
                </c:pt>
                <c:pt idx="871">
                  <c:v>-1.5629999999999999E-3</c:v>
                </c:pt>
                <c:pt idx="872">
                  <c:v>-1.7229999999999999E-3</c:v>
                </c:pt>
                <c:pt idx="873">
                  <c:v>-1.81E-3</c:v>
                </c:pt>
                <c:pt idx="874">
                  <c:v>-1.5690000000000001E-3</c:v>
                </c:pt>
                <c:pt idx="875">
                  <c:v>-1.225E-3</c:v>
                </c:pt>
                <c:pt idx="876">
                  <c:v>-1.3749999999999999E-3</c:v>
                </c:pt>
                <c:pt idx="877">
                  <c:v>-1.843E-3</c:v>
                </c:pt>
                <c:pt idx="878">
                  <c:v>-2.1719999999999999E-3</c:v>
                </c:pt>
                <c:pt idx="879">
                  <c:v>-2E-3</c:v>
                </c:pt>
                <c:pt idx="880">
                  <c:v>-1.5460000000000001E-3</c:v>
                </c:pt>
                <c:pt idx="881">
                  <c:v>-1.39E-3</c:v>
                </c:pt>
                <c:pt idx="882">
                  <c:v>-1.482E-3</c:v>
                </c:pt>
                <c:pt idx="883">
                  <c:v>-1.6819999999999999E-3</c:v>
                </c:pt>
                <c:pt idx="884">
                  <c:v>-2.0569999999999998E-3</c:v>
                </c:pt>
                <c:pt idx="885">
                  <c:v>-2.4729999999999999E-3</c:v>
                </c:pt>
                <c:pt idx="886">
                  <c:v>-2.6840000000000002E-3</c:v>
                </c:pt>
                <c:pt idx="887">
                  <c:v>-2.748E-3</c:v>
                </c:pt>
                <c:pt idx="888">
                  <c:v>-2.7560000000000002E-3</c:v>
                </c:pt>
                <c:pt idx="889">
                  <c:v>-2.7039999999999998E-3</c:v>
                </c:pt>
                <c:pt idx="890">
                  <c:v>-2.6080000000000001E-3</c:v>
                </c:pt>
                <c:pt idx="891">
                  <c:v>-2.5349999999999999E-3</c:v>
                </c:pt>
                <c:pt idx="892">
                  <c:v>-2.6389999999999999E-3</c:v>
                </c:pt>
                <c:pt idx="893">
                  <c:v>-2.8609999999999998E-3</c:v>
                </c:pt>
                <c:pt idx="894">
                  <c:v>-2.8709999999999999E-3</c:v>
                </c:pt>
                <c:pt idx="895">
                  <c:v>-2.8549999999999999E-3</c:v>
                </c:pt>
                <c:pt idx="896">
                  <c:v>-3.104E-3</c:v>
                </c:pt>
                <c:pt idx="897">
                  <c:v>-3.3639999999999998E-3</c:v>
                </c:pt>
                <c:pt idx="898">
                  <c:v>-3.46E-3</c:v>
                </c:pt>
                <c:pt idx="899">
                  <c:v>-3.437E-3</c:v>
                </c:pt>
                <c:pt idx="900">
                  <c:v>-3.3479999999999998E-3</c:v>
                </c:pt>
                <c:pt idx="901">
                  <c:v>-3.2880000000000001E-3</c:v>
                </c:pt>
                <c:pt idx="902">
                  <c:v>-3.4559999999999999E-3</c:v>
                </c:pt>
                <c:pt idx="903">
                  <c:v>-3.7390000000000001E-3</c:v>
                </c:pt>
                <c:pt idx="904">
                  <c:v>-3.7959999999999999E-3</c:v>
                </c:pt>
                <c:pt idx="905">
                  <c:v>-3.7490000000000002E-3</c:v>
                </c:pt>
                <c:pt idx="906">
                  <c:v>-3.7420000000000001E-3</c:v>
                </c:pt>
                <c:pt idx="907">
                  <c:v>-3.6219999999999998E-3</c:v>
                </c:pt>
                <c:pt idx="908">
                  <c:v>-3.5140000000000002E-3</c:v>
                </c:pt>
                <c:pt idx="909">
                  <c:v>-3.6740000000000002E-3</c:v>
                </c:pt>
                <c:pt idx="910">
                  <c:v>-3.7940000000000001E-3</c:v>
                </c:pt>
                <c:pt idx="911">
                  <c:v>-3.7000000000000002E-3</c:v>
                </c:pt>
                <c:pt idx="912">
                  <c:v>-3.7079999999999999E-3</c:v>
                </c:pt>
                <c:pt idx="913">
                  <c:v>-3.849E-3</c:v>
                </c:pt>
                <c:pt idx="914">
                  <c:v>-3.96E-3</c:v>
                </c:pt>
                <c:pt idx="915">
                  <c:v>-3.9560000000000003E-3</c:v>
                </c:pt>
                <c:pt idx="916">
                  <c:v>-3.9249999999999997E-3</c:v>
                </c:pt>
                <c:pt idx="917">
                  <c:v>-4.1180000000000001E-3</c:v>
                </c:pt>
                <c:pt idx="918">
                  <c:v>-4.3689999999999996E-3</c:v>
                </c:pt>
                <c:pt idx="919">
                  <c:v>-4.398E-3</c:v>
                </c:pt>
                <c:pt idx="920">
                  <c:v>-4.28E-3</c:v>
                </c:pt>
                <c:pt idx="921">
                  <c:v>-4.1330000000000004E-3</c:v>
                </c:pt>
                <c:pt idx="922">
                  <c:v>-4.0390000000000001E-3</c:v>
                </c:pt>
                <c:pt idx="923">
                  <c:v>-4.0749999999999996E-3</c:v>
                </c:pt>
                <c:pt idx="924">
                  <c:v>-4.2490000000000002E-3</c:v>
                </c:pt>
                <c:pt idx="925">
                  <c:v>-4.398E-3</c:v>
                </c:pt>
                <c:pt idx="926">
                  <c:v>-4.4270000000000004E-3</c:v>
                </c:pt>
                <c:pt idx="927">
                  <c:v>-4.3530000000000001E-3</c:v>
                </c:pt>
                <c:pt idx="928">
                  <c:v>-4.3299999999999996E-3</c:v>
                </c:pt>
                <c:pt idx="929">
                  <c:v>-4.4270000000000004E-3</c:v>
                </c:pt>
                <c:pt idx="930">
                  <c:v>-4.4619999999999998E-3</c:v>
                </c:pt>
                <c:pt idx="931">
                  <c:v>-4.4190000000000002E-3</c:v>
                </c:pt>
                <c:pt idx="932">
                  <c:v>-4.4079999999999996E-3</c:v>
                </c:pt>
                <c:pt idx="933">
                  <c:v>-4.4299999999999999E-3</c:v>
                </c:pt>
                <c:pt idx="934">
                  <c:v>-4.4390000000000002E-3</c:v>
                </c:pt>
                <c:pt idx="935">
                  <c:v>-4.385E-3</c:v>
                </c:pt>
                <c:pt idx="936">
                  <c:v>-4.3550000000000004E-3</c:v>
                </c:pt>
                <c:pt idx="937">
                  <c:v>-4.437E-3</c:v>
                </c:pt>
                <c:pt idx="938">
                  <c:v>-4.4320000000000002E-3</c:v>
                </c:pt>
                <c:pt idx="939">
                  <c:v>-4.3030000000000004E-3</c:v>
                </c:pt>
                <c:pt idx="940">
                  <c:v>-4.2890000000000003E-3</c:v>
                </c:pt>
                <c:pt idx="941">
                  <c:v>-4.3689999999999996E-3</c:v>
                </c:pt>
                <c:pt idx="942">
                  <c:v>-4.4250000000000001E-3</c:v>
                </c:pt>
                <c:pt idx="943">
                  <c:v>-4.4489999999999998E-3</c:v>
                </c:pt>
                <c:pt idx="944">
                  <c:v>-4.1159999999999999E-3</c:v>
                </c:pt>
                <c:pt idx="945">
                  <c:v>-1.75E-3</c:v>
                </c:pt>
                <c:pt idx="946">
                  <c:v>7.4469999999999996E-3</c:v>
                </c:pt>
                <c:pt idx="947">
                  <c:v>1.5136E-2</c:v>
                </c:pt>
                <c:pt idx="948">
                  <c:v>1.4891E-2</c:v>
                </c:pt>
                <c:pt idx="949">
                  <c:v>9.7230000000000007E-3</c:v>
                </c:pt>
                <c:pt idx="950">
                  <c:v>2.9520000000000002E-3</c:v>
                </c:pt>
                <c:pt idx="951">
                  <c:v>-3.7009999999999999E-3</c:v>
                </c:pt>
                <c:pt idx="952">
                  <c:v>-4.5230000000000001E-3</c:v>
                </c:pt>
                <c:pt idx="953">
                  <c:v>-4.0990000000000002E-3</c:v>
                </c:pt>
                <c:pt idx="954">
                  <c:v>-4.7089999999999996E-3</c:v>
                </c:pt>
                <c:pt idx="955">
                  <c:v>-4.8279999999999998E-3</c:v>
                </c:pt>
                <c:pt idx="956">
                  <c:v>-4.725E-3</c:v>
                </c:pt>
                <c:pt idx="957">
                  <c:v>-4.7780000000000001E-3</c:v>
                </c:pt>
                <c:pt idx="958">
                  <c:v>-4.8320000000000004E-3</c:v>
                </c:pt>
                <c:pt idx="959">
                  <c:v>-4.7889999999999999E-3</c:v>
                </c:pt>
                <c:pt idx="960">
                  <c:v>-4.653E-3</c:v>
                </c:pt>
                <c:pt idx="961">
                  <c:v>-4.5770000000000003E-3</c:v>
                </c:pt>
                <c:pt idx="962">
                  <c:v>-4.6420000000000003E-3</c:v>
                </c:pt>
                <c:pt idx="963">
                  <c:v>-4.7959999999999999E-3</c:v>
                </c:pt>
                <c:pt idx="964">
                  <c:v>-4.8849999999999996E-3</c:v>
                </c:pt>
                <c:pt idx="965">
                  <c:v>-4.8370000000000002E-3</c:v>
                </c:pt>
                <c:pt idx="966">
                  <c:v>-4.8589999999999996E-3</c:v>
                </c:pt>
                <c:pt idx="967">
                  <c:v>-4.9779999999999998E-3</c:v>
                </c:pt>
                <c:pt idx="968">
                  <c:v>-5.058E-3</c:v>
                </c:pt>
                <c:pt idx="969">
                  <c:v>-5.1209999999999997E-3</c:v>
                </c:pt>
                <c:pt idx="970">
                  <c:v>-5.1799999999999997E-3</c:v>
                </c:pt>
                <c:pt idx="971">
                  <c:v>-5.1440000000000001E-3</c:v>
                </c:pt>
                <c:pt idx="972">
                  <c:v>-5.0480000000000004E-3</c:v>
                </c:pt>
                <c:pt idx="973">
                  <c:v>-4.9870000000000001E-3</c:v>
                </c:pt>
                <c:pt idx="974">
                  <c:v>-4.9370000000000004E-3</c:v>
                </c:pt>
                <c:pt idx="975">
                  <c:v>-4.9199999999999999E-3</c:v>
                </c:pt>
                <c:pt idx="976">
                  <c:v>-5.0369999999999998E-3</c:v>
                </c:pt>
                <c:pt idx="977">
                  <c:v>-5.1349999999999998E-3</c:v>
                </c:pt>
                <c:pt idx="978">
                  <c:v>-5.0520000000000001E-3</c:v>
                </c:pt>
                <c:pt idx="979">
                  <c:v>-5.0419999999999996E-3</c:v>
                </c:pt>
                <c:pt idx="980">
                  <c:v>-5.1399999999999996E-3</c:v>
                </c:pt>
                <c:pt idx="981">
                  <c:v>-5.097E-3</c:v>
                </c:pt>
                <c:pt idx="982">
                  <c:v>-5.0210000000000003E-3</c:v>
                </c:pt>
                <c:pt idx="983">
                  <c:v>-5.0800000000000003E-3</c:v>
                </c:pt>
                <c:pt idx="984">
                  <c:v>-5.2199999999999998E-3</c:v>
                </c:pt>
                <c:pt idx="985">
                  <c:v>-5.2969999999999996E-3</c:v>
                </c:pt>
                <c:pt idx="986">
                  <c:v>-5.1910000000000003E-3</c:v>
                </c:pt>
                <c:pt idx="987">
                  <c:v>-5.1440000000000001E-3</c:v>
                </c:pt>
                <c:pt idx="988">
                  <c:v>-5.2430000000000003E-3</c:v>
                </c:pt>
                <c:pt idx="989">
                  <c:v>-5.1609999999999998E-3</c:v>
                </c:pt>
                <c:pt idx="990">
                  <c:v>-5.215E-3</c:v>
                </c:pt>
                <c:pt idx="991">
                  <c:v>-5.8149999999999999E-3</c:v>
                </c:pt>
                <c:pt idx="992">
                  <c:v>-5.986E-3</c:v>
                </c:pt>
                <c:pt idx="993">
                  <c:v>-5.4330000000000003E-3</c:v>
                </c:pt>
                <c:pt idx="994">
                  <c:v>-5.1269999999999996E-3</c:v>
                </c:pt>
                <c:pt idx="995">
                  <c:v>-5.1440000000000001E-3</c:v>
                </c:pt>
                <c:pt idx="996">
                  <c:v>-5.1659999999999996E-3</c:v>
                </c:pt>
                <c:pt idx="997">
                  <c:v>-5.2069999999999998E-3</c:v>
                </c:pt>
                <c:pt idx="998">
                  <c:v>-5.2550000000000001E-3</c:v>
                </c:pt>
                <c:pt idx="999">
                  <c:v>-5.2360000000000002E-3</c:v>
                </c:pt>
                <c:pt idx="1000">
                  <c:v>-5.2360000000000002E-3</c:v>
                </c:pt>
                <c:pt idx="1001">
                  <c:v>-5.293E-3</c:v>
                </c:pt>
                <c:pt idx="1002">
                  <c:v>-5.2170000000000003E-3</c:v>
                </c:pt>
                <c:pt idx="1003">
                  <c:v>-5.0569999999999999E-3</c:v>
                </c:pt>
                <c:pt idx="1004">
                  <c:v>-5.0080000000000003E-3</c:v>
                </c:pt>
                <c:pt idx="1005">
                  <c:v>-4.9199999999999999E-3</c:v>
                </c:pt>
                <c:pt idx="1006">
                  <c:v>-4.7549999999999997E-3</c:v>
                </c:pt>
                <c:pt idx="1007">
                  <c:v>-4.7860000000000003E-3</c:v>
                </c:pt>
                <c:pt idx="1008">
                  <c:v>-4.9639999999999997E-3</c:v>
                </c:pt>
                <c:pt idx="1009">
                  <c:v>-5.084E-3</c:v>
                </c:pt>
                <c:pt idx="1010">
                  <c:v>-5.1190000000000003E-3</c:v>
                </c:pt>
                <c:pt idx="1011">
                  <c:v>-5.117E-3</c:v>
                </c:pt>
                <c:pt idx="1012">
                  <c:v>-5.1479999999999998E-3</c:v>
                </c:pt>
                <c:pt idx="1013">
                  <c:v>-5.1809999999999998E-3</c:v>
                </c:pt>
                <c:pt idx="1014">
                  <c:v>-5.1729999999999996E-3</c:v>
                </c:pt>
                <c:pt idx="1015">
                  <c:v>-5.1749999999999999E-3</c:v>
                </c:pt>
                <c:pt idx="1016">
                  <c:v>-5.1869999999999998E-3</c:v>
                </c:pt>
                <c:pt idx="1017">
                  <c:v>-5.1679999999999999E-3</c:v>
                </c:pt>
                <c:pt idx="1018">
                  <c:v>-5.1479999999999998E-3</c:v>
                </c:pt>
                <c:pt idx="1019">
                  <c:v>-5.1640000000000002E-3</c:v>
                </c:pt>
                <c:pt idx="1020">
                  <c:v>-5.2180000000000004E-3</c:v>
                </c:pt>
                <c:pt idx="1021">
                  <c:v>-5.2180000000000004E-3</c:v>
                </c:pt>
                <c:pt idx="1022">
                  <c:v>-5.0949999999999997E-3</c:v>
                </c:pt>
                <c:pt idx="1023">
                  <c:v>-5.104E-3</c:v>
                </c:pt>
                <c:pt idx="1024">
                  <c:v>-5.267E-3</c:v>
                </c:pt>
                <c:pt idx="1025">
                  <c:v>-5.2290000000000001E-3</c:v>
                </c:pt>
                <c:pt idx="1026">
                  <c:v>-5.1599999999999997E-3</c:v>
                </c:pt>
                <c:pt idx="1027">
                  <c:v>-5.3160000000000004E-3</c:v>
                </c:pt>
                <c:pt idx="1028">
                  <c:v>-5.3550000000000004E-3</c:v>
                </c:pt>
                <c:pt idx="1029">
                  <c:v>-5.2100000000000002E-3</c:v>
                </c:pt>
                <c:pt idx="1030">
                  <c:v>-5.1729999999999996E-3</c:v>
                </c:pt>
                <c:pt idx="1031">
                  <c:v>-5.2160000000000002E-3</c:v>
                </c:pt>
                <c:pt idx="1032">
                  <c:v>-5.2420000000000001E-3</c:v>
                </c:pt>
                <c:pt idx="1033">
                  <c:v>-5.2599999999999999E-3</c:v>
                </c:pt>
                <c:pt idx="1034">
                  <c:v>-5.2750000000000002E-3</c:v>
                </c:pt>
                <c:pt idx="1035">
                  <c:v>-5.2820000000000002E-3</c:v>
                </c:pt>
                <c:pt idx="1036">
                  <c:v>-5.313E-3</c:v>
                </c:pt>
                <c:pt idx="1037">
                  <c:v>-5.3800000000000002E-3</c:v>
                </c:pt>
                <c:pt idx="1038">
                  <c:v>-5.4349999999999997E-3</c:v>
                </c:pt>
                <c:pt idx="1039">
                  <c:v>-5.4250000000000001E-3</c:v>
                </c:pt>
                <c:pt idx="1040">
                  <c:v>-5.3369999999999997E-3</c:v>
                </c:pt>
                <c:pt idx="1041">
                  <c:v>-5.3119999999999999E-3</c:v>
                </c:pt>
                <c:pt idx="1042">
                  <c:v>-5.3810000000000004E-3</c:v>
                </c:pt>
                <c:pt idx="1043">
                  <c:v>-5.4380000000000001E-3</c:v>
                </c:pt>
                <c:pt idx="1044">
                  <c:v>-5.4590000000000003E-3</c:v>
                </c:pt>
                <c:pt idx="1045">
                  <c:v>-5.4710000000000002E-3</c:v>
                </c:pt>
                <c:pt idx="1046">
                  <c:v>-5.5240000000000003E-3</c:v>
                </c:pt>
                <c:pt idx="1047">
                  <c:v>-5.5230000000000001E-3</c:v>
                </c:pt>
                <c:pt idx="1048">
                  <c:v>-5.3229999999999996E-3</c:v>
                </c:pt>
                <c:pt idx="1049">
                  <c:v>-5.1770000000000002E-3</c:v>
                </c:pt>
                <c:pt idx="1050">
                  <c:v>-5.2430000000000003E-3</c:v>
                </c:pt>
                <c:pt idx="1051">
                  <c:v>-5.3369999999999997E-3</c:v>
                </c:pt>
                <c:pt idx="1052">
                  <c:v>-5.3990000000000002E-3</c:v>
                </c:pt>
                <c:pt idx="1053">
                  <c:v>-5.4479999999999997E-3</c:v>
                </c:pt>
                <c:pt idx="1054">
                  <c:v>-5.4720000000000003E-3</c:v>
                </c:pt>
                <c:pt idx="1055">
                  <c:v>-5.4780000000000002E-3</c:v>
                </c:pt>
                <c:pt idx="1056">
                  <c:v>-5.5050000000000003E-3</c:v>
                </c:pt>
                <c:pt idx="1057">
                  <c:v>-5.5380000000000004E-3</c:v>
                </c:pt>
                <c:pt idx="1058">
                  <c:v>-5.5649999999999996E-3</c:v>
                </c:pt>
                <c:pt idx="1059">
                  <c:v>-5.6189999999999999E-3</c:v>
                </c:pt>
                <c:pt idx="1060">
                  <c:v>-5.6350000000000003E-3</c:v>
                </c:pt>
                <c:pt idx="1061">
                  <c:v>-5.5050000000000003E-3</c:v>
                </c:pt>
                <c:pt idx="1062">
                  <c:v>-5.4050000000000001E-3</c:v>
                </c:pt>
                <c:pt idx="1063">
                  <c:v>-5.4520000000000002E-3</c:v>
                </c:pt>
                <c:pt idx="1064">
                  <c:v>-5.5110000000000003E-3</c:v>
                </c:pt>
                <c:pt idx="1065">
                  <c:v>-5.4850000000000003E-3</c:v>
                </c:pt>
                <c:pt idx="1066">
                  <c:v>-5.3730000000000002E-3</c:v>
                </c:pt>
                <c:pt idx="1067">
                  <c:v>-5.3559999999999997E-3</c:v>
                </c:pt>
                <c:pt idx="1068">
                  <c:v>-5.4580000000000002E-3</c:v>
                </c:pt>
                <c:pt idx="1069">
                  <c:v>-5.4819999999999999E-3</c:v>
                </c:pt>
                <c:pt idx="1070">
                  <c:v>-5.463E-3</c:v>
                </c:pt>
                <c:pt idx="1071">
                  <c:v>-5.4879999999999998E-3</c:v>
                </c:pt>
                <c:pt idx="1072">
                  <c:v>-5.4900000000000001E-3</c:v>
                </c:pt>
                <c:pt idx="1073">
                  <c:v>-5.4650000000000002E-3</c:v>
                </c:pt>
                <c:pt idx="1074">
                  <c:v>-5.4710000000000002E-3</c:v>
                </c:pt>
                <c:pt idx="1075">
                  <c:v>-5.476E-3</c:v>
                </c:pt>
                <c:pt idx="1076">
                  <c:v>-5.4799999999999996E-3</c:v>
                </c:pt>
                <c:pt idx="1077">
                  <c:v>-5.5859999999999998E-3</c:v>
                </c:pt>
                <c:pt idx="1078">
                  <c:v>-5.7320000000000001E-3</c:v>
                </c:pt>
                <c:pt idx="1079">
                  <c:v>-5.7930000000000004E-3</c:v>
                </c:pt>
                <c:pt idx="1080">
                  <c:v>-5.8060000000000004E-3</c:v>
                </c:pt>
                <c:pt idx="1081">
                  <c:v>-5.7829999999999999E-3</c:v>
                </c:pt>
                <c:pt idx="1082">
                  <c:v>-5.679E-3</c:v>
                </c:pt>
                <c:pt idx="1083">
                  <c:v>-5.5640000000000004E-3</c:v>
                </c:pt>
                <c:pt idx="1084">
                  <c:v>-5.5149999999999999E-3</c:v>
                </c:pt>
                <c:pt idx="1085">
                  <c:v>-5.4869999999999997E-3</c:v>
                </c:pt>
                <c:pt idx="1086">
                  <c:v>-5.4000000000000003E-3</c:v>
                </c:pt>
                <c:pt idx="1087">
                  <c:v>-5.2090000000000001E-3</c:v>
                </c:pt>
                <c:pt idx="1088">
                  <c:v>-5.097E-3</c:v>
                </c:pt>
                <c:pt idx="1089">
                  <c:v>-5.189E-3</c:v>
                </c:pt>
                <c:pt idx="1090">
                  <c:v>-5.3870000000000003E-3</c:v>
                </c:pt>
                <c:pt idx="1091">
                  <c:v>-5.5310000000000003E-3</c:v>
                </c:pt>
                <c:pt idx="1092">
                  <c:v>-5.5059999999999996E-3</c:v>
                </c:pt>
                <c:pt idx="1093">
                  <c:v>-5.4549999999999998E-3</c:v>
                </c:pt>
                <c:pt idx="1094">
                  <c:v>-5.4860000000000004E-3</c:v>
                </c:pt>
                <c:pt idx="1095">
                  <c:v>-5.5840000000000004E-3</c:v>
                </c:pt>
                <c:pt idx="1096">
                  <c:v>-5.6100000000000004E-3</c:v>
                </c:pt>
                <c:pt idx="1097">
                  <c:v>-5.4949999999999999E-3</c:v>
                </c:pt>
                <c:pt idx="1098">
                  <c:v>-5.4380000000000001E-3</c:v>
                </c:pt>
                <c:pt idx="1099">
                  <c:v>-5.5019999999999999E-3</c:v>
                </c:pt>
                <c:pt idx="1100">
                  <c:v>-5.6179999999999997E-3</c:v>
                </c:pt>
                <c:pt idx="1101">
                  <c:v>-5.7739999999999996E-3</c:v>
                </c:pt>
                <c:pt idx="1102">
                  <c:v>-5.9080000000000001E-3</c:v>
                </c:pt>
                <c:pt idx="1103">
                  <c:v>-5.8669999999999998E-3</c:v>
                </c:pt>
                <c:pt idx="1104">
                  <c:v>-5.6509999999999998E-3</c:v>
                </c:pt>
                <c:pt idx="1105">
                  <c:v>-5.378E-3</c:v>
                </c:pt>
                <c:pt idx="1106">
                  <c:v>-5.2379999999999996E-3</c:v>
                </c:pt>
                <c:pt idx="1107">
                  <c:v>-5.306E-3</c:v>
                </c:pt>
                <c:pt idx="1108">
                  <c:v>-5.5050000000000003E-3</c:v>
                </c:pt>
                <c:pt idx="1109">
                  <c:v>-5.6940000000000003E-3</c:v>
                </c:pt>
                <c:pt idx="1110">
                  <c:v>-5.8250000000000003E-3</c:v>
                </c:pt>
                <c:pt idx="1111">
                  <c:v>-6.0769999999999999E-3</c:v>
                </c:pt>
                <c:pt idx="1112">
                  <c:v>-6.2960000000000004E-3</c:v>
                </c:pt>
                <c:pt idx="1113">
                  <c:v>-6.1609999999999998E-3</c:v>
                </c:pt>
                <c:pt idx="1114">
                  <c:v>-5.8890000000000001E-3</c:v>
                </c:pt>
                <c:pt idx="1115">
                  <c:v>-5.718E-3</c:v>
                </c:pt>
                <c:pt idx="1116">
                  <c:v>-5.6899999999999997E-3</c:v>
                </c:pt>
                <c:pt idx="1117">
                  <c:v>-5.7850000000000002E-3</c:v>
                </c:pt>
                <c:pt idx="1118">
                  <c:v>-5.9560000000000004E-3</c:v>
                </c:pt>
                <c:pt idx="1119">
                  <c:v>-6.13E-3</c:v>
                </c:pt>
                <c:pt idx="1120">
                  <c:v>-6.2500000000000003E-3</c:v>
                </c:pt>
                <c:pt idx="1121">
                  <c:v>-6.2979999999999998E-3</c:v>
                </c:pt>
                <c:pt idx="1122">
                  <c:v>-6.3369999999999998E-3</c:v>
                </c:pt>
                <c:pt idx="1123">
                  <c:v>-6.3699999999999998E-3</c:v>
                </c:pt>
                <c:pt idx="1124">
                  <c:v>-6.2560000000000003E-3</c:v>
                </c:pt>
                <c:pt idx="1125">
                  <c:v>-6.1310000000000002E-3</c:v>
                </c:pt>
                <c:pt idx="1126">
                  <c:v>-6.2090000000000001E-3</c:v>
                </c:pt>
                <c:pt idx="1127">
                  <c:v>-6.2620000000000002E-3</c:v>
                </c:pt>
                <c:pt idx="1128">
                  <c:v>-6.1529999999999996E-3</c:v>
                </c:pt>
                <c:pt idx="1129">
                  <c:v>-6.0049999999999999E-3</c:v>
                </c:pt>
                <c:pt idx="1130">
                  <c:v>-5.8939999999999999E-3</c:v>
                </c:pt>
                <c:pt idx="1131">
                  <c:v>-5.8719999999999996E-3</c:v>
                </c:pt>
                <c:pt idx="1132">
                  <c:v>-5.9829999999999996E-3</c:v>
                </c:pt>
                <c:pt idx="1133">
                  <c:v>-6.1199999999999996E-3</c:v>
                </c:pt>
                <c:pt idx="1134">
                  <c:v>-6.0899999999999999E-3</c:v>
                </c:pt>
                <c:pt idx="1135">
                  <c:v>-5.9610000000000002E-3</c:v>
                </c:pt>
                <c:pt idx="1136">
                  <c:v>-5.8789999999999997E-3</c:v>
                </c:pt>
                <c:pt idx="1137">
                  <c:v>-5.9630000000000004E-3</c:v>
                </c:pt>
                <c:pt idx="1138">
                  <c:v>-6.1310000000000002E-3</c:v>
                </c:pt>
                <c:pt idx="1139">
                  <c:v>-6.234E-3</c:v>
                </c:pt>
                <c:pt idx="1140">
                  <c:v>-6.2899999999999996E-3</c:v>
                </c:pt>
                <c:pt idx="1141">
                  <c:v>-6.2350000000000001E-3</c:v>
                </c:pt>
                <c:pt idx="1142">
                  <c:v>-5.9519999999999998E-3</c:v>
                </c:pt>
                <c:pt idx="1143">
                  <c:v>-5.7730000000000004E-3</c:v>
                </c:pt>
                <c:pt idx="1144">
                  <c:v>-5.934E-3</c:v>
                </c:pt>
                <c:pt idx="1145">
                  <c:v>-6.1520000000000004E-3</c:v>
                </c:pt>
                <c:pt idx="1146">
                  <c:v>-6.267E-3</c:v>
                </c:pt>
                <c:pt idx="1147">
                  <c:v>-6.2620000000000002E-3</c:v>
                </c:pt>
                <c:pt idx="1148">
                  <c:v>-6.1619999999999999E-3</c:v>
                </c:pt>
                <c:pt idx="1149">
                  <c:v>-6.0150000000000004E-3</c:v>
                </c:pt>
                <c:pt idx="1150">
                  <c:v>-5.8820000000000001E-3</c:v>
                </c:pt>
                <c:pt idx="1151">
                  <c:v>-5.7650000000000002E-3</c:v>
                </c:pt>
                <c:pt idx="1152">
                  <c:v>-5.6680000000000003E-3</c:v>
                </c:pt>
                <c:pt idx="1153">
                  <c:v>-5.653E-3</c:v>
                </c:pt>
                <c:pt idx="1154">
                  <c:v>-5.7409999999999996E-3</c:v>
                </c:pt>
                <c:pt idx="1155">
                  <c:v>-5.9030000000000003E-3</c:v>
                </c:pt>
                <c:pt idx="1156">
                  <c:v>-6.0899999999999999E-3</c:v>
                </c:pt>
                <c:pt idx="1157">
                  <c:v>-6.2570000000000004E-3</c:v>
                </c:pt>
                <c:pt idx="1158">
                  <c:v>-6.3790000000000001E-3</c:v>
                </c:pt>
                <c:pt idx="1159">
                  <c:v>-6.5009999999999998E-3</c:v>
                </c:pt>
                <c:pt idx="1160">
                  <c:v>-6.6290000000000003E-3</c:v>
                </c:pt>
                <c:pt idx="1161">
                  <c:v>-6.5189999999999996E-3</c:v>
                </c:pt>
                <c:pt idx="1162">
                  <c:v>-6.2599999999999999E-3</c:v>
                </c:pt>
                <c:pt idx="1163">
                  <c:v>-6.2659999999999999E-3</c:v>
                </c:pt>
                <c:pt idx="1164">
                  <c:v>-6.391E-3</c:v>
                </c:pt>
                <c:pt idx="1165">
                  <c:v>-6.4209999999999996E-3</c:v>
                </c:pt>
                <c:pt idx="1166">
                  <c:v>-6.4619999999999999E-3</c:v>
                </c:pt>
                <c:pt idx="1167">
                  <c:v>-6.5719999999999997E-3</c:v>
                </c:pt>
                <c:pt idx="1168">
                  <c:v>-6.7520000000000002E-3</c:v>
                </c:pt>
                <c:pt idx="1169">
                  <c:v>-7.0309999999999999E-3</c:v>
                </c:pt>
                <c:pt idx="1170">
                  <c:v>-7.2269999999999999E-3</c:v>
                </c:pt>
                <c:pt idx="1171">
                  <c:v>-6.9540000000000001E-3</c:v>
                </c:pt>
                <c:pt idx="1172">
                  <c:v>-6.4270000000000004E-3</c:v>
                </c:pt>
                <c:pt idx="1173">
                  <c:v>-6.0369999999999998E-3</c:v>
                </c:pt>
                <c:pt idx="1174">
                  <c:v>-5.9059999999999998E-3</c:v>
                </c:pt>
                <c:pt idx="1175">
                  <c:v>-6.0340000000000003E-3</c:v>
                </c:pt>
                <c:pt idx="1176">
                  <c:v>-6.3350000000000004E-3</c:v>
                </c:pt>
                <c:pt idx="1177">
                  <c:v>-6.6059999999999999E-3</c:v>
                </c:pt>
                <c:pt idx="1178">
                  <c:v>-6.7860000000000004E-3</c:v>
                </c:pt>
                <c:pt idx="1179">
                  <c:v>-7.071E-3</c:v>
                </c:pt>
                <c:pt idx="1180">
                  <c:v>-7.3049999999999999E-3</c:v>
                </c:pt>
                <c:pt idx="1181">
                  <c:v>-7.2769999999999996E-3</c:v>
                </c:pt>
                <c:pt idx="1182">
                  <c:v>-7.2579999999999997E-3</c:v>
                </c:pt>
                <c:pt idx="1183">
                  <c:v>-7.3730000000000002E-3</c:v>
                </c:pt>
                <c:pt idx="1184">
                  <c:v>-7.5180000000000004E-3</c:v>
                </c:pt>
                <c:pt idx="1185">
                  <c:v>-7.6400000000000001E-3</c:v>
                </c:pt>
                <c:pt idx="1186">
                  <c:v>-7.7349999999999997E-3</c:v>
                </c:pt>
                <c:pt idx="1187">
                  <c:v>-7.8440000000000003E-3</c:v>
                </c:pt>
                <c:pt idx="1188">
                  <c:v>-7.868E-3</c:v>
                </c:pt>
                <c:pt idx="1189">
                  <c:v>-7.7190000000000002E-3</c:v>
                </c:pt>
                <c:pt idx="1190">
                  <c:v>-7.6800000000000002E-3</c:v>
                </c:pt>
                <c:pt idx="1191">
                  <c:v>-7.7730000000000004E-3</c:v>
                </c:pt>
                <c:pt idx="1192">
                  <c:v>-7.6769999999999998E-3</c:v>
                </c:pt>
                <c:pt idx="1193">
                  <c:v>-7.4419999999999998E-3</c:v>
                </c:pt>
                <c:pt idx="1194">
                  <c:v>-7.2379999999999996E-3</c:v>
                </c:pt>
                <c:pt idx="1195">
                  <c:v>-7.1370000000000001E-3</c:v>
                </c:pt>
                <c:pt idx="1196">
                  <c:v>-7.1679999999999999E-3</c:v>
                </c:pt>
                <c:pt idx="1197">
                  <c:v>-7.3270000000000002E-3</c:v>
                </c:pt>
                <c:pt idx="1198">
                  <c:v>-7.587E-3</c:v>
                </c:pt>
                <c:pt idx="1199">
                  <c:v>-7.8169999999999993E-3</c:v>
                </c:pt>
                <c:pt idx="1200">
                  <c:v>-7.8040000000000002E-3</c:v>
                </c:pt>
                <c:pt idx="1201">
                  <c:v>-7.7149999999999996E-3</c:v>
                </c:pt>
                <c:pt idx="1202">
                  <c:v>-7.7759999999999999E-3</c:v>
                </c:pt>
                <c:pt idx="1203">
                  <c:v>-7.9109999999999996E-3</c:v>
                </c:pt>
                <c:pt idx="1204">
                  <c:v>-8.0700000000000008E-3</c:v>
                </c:pt>
                <c:pt idx="1205">
                  <c:v>-8.2430000000000003E-3</c:v>
                </c:pt>
                <c:pt idx="1206">
                  <c:v>-8.3210000000000003E-3</c:v>
                </c:pt>
                <c:pt idx="1207">
                  <c:v>-8.2799999999999992E-3</c:v>
                </c:pt>
                <c:pt idx="1208">
                  <c:v>-8.2579999999999997E-3</c:v>
                </c:pt>
                <c:pt idx="1209">
                  <c:v>-8.2749999999999994E-3</c:v>
                </c:pt>
                <c:pt idx="1210">
                  <c:v>-8.2959999999999996E-3</c:v>
                </c:pt>
                <c:pt idx="1211">
                  <c:v>-8.3269999999999993E-3</c:v>
                </c:pt>
                <c:pt idx="1212">
                  <c:v>-8.3370000000000007E-3</c:v>
                </c:pt>
                <c:pt idx="1213">
                  <c:v>-8.2649999999999998E-3</c:v>
                </c:pt>
                <c:pt idx="1214">
                  <c:v>-8.175E-3</c:v>
                </c:pt>
                <c:pt idx="1215">
                  <c:v>-8.1539999999999998E-3</c:v>
                </c:pt>
                <c:pt idx="1216">
                  <c:v>-8.2559999999999995E-3</c:v>
                </c:pt>
                <c:pt idx="1217">
                  <c:v>-8.3590000000000001E-3</c:v>
                </c:pt>
                <c:pt idx="1218">
                  <c:v>-8.3339999999999994E-3</c:v>
                </c:pt>
                <c:pt idx="1219">
                  <c:v>-8.3689999999999997E-3</c:v>
                </c:pt>
                <c:pt idx="1220">
                  <c:v>-8.4899999999999993E-3</c:v>
                </c:pt>
                <c:pt idx="1221">
                  <c:v>-8.5070000000000007E-3</c:v>
                </c:pt>
                <c:pt idx="1222">
                  <c:v>-8.3389999999999992E-3</c:v>
                </c:pt>
                <c:pt idx="1223">
                  <c:v>-8.0929999999999995E-3</c:v>
                </c:pt>
                <c:pt idx="1224">
                  <c:v>-8.1060000000000004E-3</c:v>
                </c:pt>
                <c:pt idx="1225">
                  <c:v>-8.2880000000000002E-3</c:v>
                </c:pt>
                <c:pt idx="1226">
                  <c:v>-8.378E-3</c:v>
                </c:pt>
                <c:pt idx="1227">
                  <c:v>-8.5100000000000002E-3</c:v>
                </c:pt>
                <c:pt idx="1228">
                  <c:v>-8.7130000000000003E-3</c:v>
                </c:pt>
                <c:pt idx="1229">
                  <c:v>-8.8170000000000002E-3</c:v>
                </c:pt>
                <c:pt idx="1230">
                  <c:v>-8.8079999999999999E-3</c:v>
                </c:pt>
                <c:pt idx="1231">
                  <c:v>-8.737E-3</c:v>
                </c:pt>
                <c:pt idx="1232">
                  <c:v>-8.6510000000000007E-3</c:v>
                </c:pt>
                <c:pt idx="1233">
                  <c:v>-8.6499999999999997E-3</c:v>
                </c:pt>
                <c:pt idx="1234">
                  <c:v>-8.7980000000000003E-3</c:v>
                </c:pt>
                <c:pt idx="1235">
                  <c:v>-8.8749999999999992E-3</c:v>
                </c:pt>
                <c:pt idx="1236">
                  <c:v>-8.7679999999999998E-3</c:v>
                </c:pt>
                <c:pt idx="1237">
                  <c:v>-8.5810000000000001E-3</c:v>
                </c:pt>
                <c:pt idx="1238">
                  <c:v>-8.489E-3</c:v>
                </c:pt>
                <c:pt idx="1239">
                  <c:v>-8.5939999999999992E-3</c:v>
                </c:pt>
                <c:pt idx="1240">
                  <c:v>-8.7849999999999994E-3</c:v>
                </c:pt>
                <c:pt idx="1241">
                  <c:v>-8.9359999999999995E-3</c:v>
                </c:pt>
                <c:pt idx="1242">
                  <c:v>-8.9739999999999993E-3</c:v>
                </c:pt>
                <c:pt idx="1243">
                  <c:v>-9.0279999999999996E-3</c:v>
                </c:pt>
                <c:pt idx="1244">
                  <c:v>-9.1109999999999993E-3</c:v>
                </c:pt>
                <c:pt idx="1245">
                  <c:v>-9.0609999999999996E-3</c:v>
                </c:pt>
                <c:pt idx="1246">
                  <c:v>-9.0010000000000003E-3</c:v>
                </c:pt>
                <c:pt idx="1247">
                  <c:v>-9.0559999999999998E-3</c:v>
                </c:pt>
                <c:pt idx="1248">
                  <c:v>-9.0489999999999998E-3</c:v>
                </c:pt>
                <c:pt idx="1249">
                  <c:v>-9.0460000000000002E-3</c:v>
                </c:pt>
                <c:pt idx="1250">
                  <c:v>-9.2099999999999994E-3</c:v>
                </c:pt>
                <c:pt idx="1251">
                  <c:v>-9.2149999999999992E-3</c:v>
                </c:pt>
                <c:pt idx="1252">
                  <c:v>-9.0159999999999997E-3</c:v>
                </c:pt>
                <c:pt idx="1253">
                  <c:v>-9.0629999999999999E-3</c:v>
                </c:pt>
                <c:pt idx="1254">
                  <c:v>-9.3039999999999998E-3</c:v>
                </c:pt>
                <c:pt idx="1255">
                  <c:v>-9.4719999999999995E-3</c:v>
                </c:pt>
                <c:pt idx="1256">
                  <c:v>-9.4070000000000004E-3</c:v>
                </c:pt>
                <c:pt idx="1257">
                  <c:v>-9.2429999999999995E-3</c:v>
                </c:pt>
                <c:pt idx="1258">
                  <c:v>-9.2720000000000007E-3</c:v>
                </c:pt>
                <c:pt idx="1259">
                  <c:v>-9.476E-3</c:v>
                </c:pt>
                <c:pt idx="1260">
                  <c:v>-9.6799999999999994E-3</c:v>
                </c:pt>
                <c:pt idx="1261">
                  <c:v>-9.6509999999999999E-3</c:v>
                </c:pt>
                <c:pt idx="1262">
                  <c:v>-9.5219999999999992E-3</c:v>
                </c:pt>
                <c:pt idx="1263">
                  <c:v>-9.5180000000000004E-3</c:v>
                </c:pt>
                <c:pt idx="1264">
                  <c:v>-9.6259999999999991E-3</c:v>
                </c:pt>
                <c:pt idx="1265">
                  <c:v>-9.7210000000000005E-3</c:v>
                </c:pt>
                <c:pt idx="1266">
                  <c:v>-9.672E-3</c:v>
                </c:pt>
                <c:pt idx="1267">
                  <c:v>-9.6609999999999994E-3</c:v>
                </c:pt>
                <c:pt idx="1268">
                  <c:v>-9.7459999999999995E-3</c:v>
                </c:pt>
                <c:pt idx="1269">
                  <c:v>-9.7269999999999995E-3</c:v>
                </c:pt>
                <c:pt idx="1270">
                  <c:v>-9.6900000000000007E-3</c:v>
                </c:pt>
                <c:pt idx="1271">
                  <c:v>-9.7879999999999998E-3</c:v>
                </c:pt>
                <c:pt idx="1272">
                  <c:v>-9.9500000000000005E-3</c:v>
                </c:pt>
                <c:pt idx="1273">
                  <c:v>-1.0071E-2</c:v>
                </c:pt>
                <c:pt idx="1274">
                  <c:v>-1.0071999999999999E-2</c:v>
                </c:pt>
                <c:pt idx="1275">
                  <c:v>-1.0026999999999999E-2</c:v>
                </c:pt>
                <c:pt idx="1276">
                  <c:v>-9.9679999999999994E-3</c:v>
                </c:pt>
                <c:pt idx="1277">
                  <c:v>-9.8539999999999999E-3</c:v>
                </c:pt>
                <c:pt idx="1278">
                  <c:v>-9.953E-3</c:v>
                </c:pt>
                <c:pt idx="1279">
                  <c:v>-1.0368E-2</c:v>
                </c:pt>
                <c:pt idx="1280">
                  <c:v>-1.0422000000000001E-2</c:v>
                </c:pt>
                <c:pt idx="1281">
                  <c:v>-1.0141000000000001E-2</c:v>
                </c:pt>
                <c:pt idx="1282">
                  <c:v>-1.0096000000000001E-2</c:v>
                </c:pt>
                <c:pt idx="1283">
                  <c:v>-1.0175E-2</c:v>
                </c:pt>
                <c:pt idx="1284">
                  <c:v>-1.0208E-2</c:v>
                </c:pt>
                <c:pt idx="1285">
                  <c:v>-1.0217E-2</c:v>
                </c:pt>
                <c:pt idx="1286">
                  <c:v>-1.0284E-2</c:v>
                </c:pt>
                <c:pt idx="1287">
                  <c:v>-1.0410000000000001E-2</c:v>
                </c:pt>
                <c:pt idx="1288">
                  <c:v>-1.0364E-2</c:v>
                </c:pt>
                <c:pt idx="1289">
                  <c:v>-1.0178E-2</c:v>
                </c:pt>
                <c:pt idx="1290">
                  <c:v>-1.0093E-2</c:v>
                </c:pt>
                <c:pt idx="1291">
                  <c:v>-1.0179000000000001E-2</c:v>
                </c:pt>
                <c:pt idx="1292">
                  <c:v>-1.0326E-2</c:v>
                </c:pt>
                <c:pt idx="1293">
                  <c:v>-1.0300999999999999E-2</c:v>
                </c:pt>
                <c:pt idx="1294">
                  <c:v>-1.0359E-2</c:v>
                </c:pt>
                <c:pt idx="1295">
                  <c:v>-1.0688E-2</c:v>
                </c:pt>
                <c:pt idx="1296">
                  <c:v>-1.0777999999999999E-2</c:v>
                </c:pt>
                <c:pt idx="1297">
                  <c:v>-1.0662E-2</c:v>
                </c:pt>
                <c:pt idx="1298">
                  <c:v>-1.0749999999999999E-2</c:v>
                </c:pt>
                <c:pt idx="1299">
                  <c:v>-1.0869999999999999E-2</c:v>
                </c:pt>
                <c:pt idx="1300">
                  <c:v>-1.0871E-2</c:v>
                </c:pt>
                <c:pt idx="1301">
                  <c:v>-1.0826000000000001E-2</c:v>
                </c:pt>
                <c:pt idx="1302">
                  <c:v>-1.0756999999999999E-2</c:v>
                </c:pt>
                <c:pt idx="1303">
                  <c:v>-1.0654E-2</c:v>
                </c:pt>
                <c:pt idx="1304">
                  <c:v>-1.0518E-2</c:v>
                </c:pt>
                <c:pt idx="1305">
                  <c:v>-1.048E-2</c:v>
                </c:pt>
                <c:pt idx="1306">
                  <c:v>-1.0669E-2</c:v>
                </c:pt>
                <c:pt idx="1307">
                  <c:v>-1.0848E-2</c:v>
                </c:pt>
                <c:pt idx="1308">
                  <c:v>-1.0943E-2</c:v>
                </c:pt>
                <c:pt idx="1309">
                  <c:v>-1.115E-2</c:v>
                </c:pt>
                <c:pt idx="1310">
                  <c:v>-1.125E-2</c:v>
                </c:pt>
                <c:pt idx="1311">
                  <c:v>-1.1108E-2</c:v>
                </c:pt>
                <c:pt idx="1312">
                  <c:v>-1.1134E-2</c:v>
                </c:pt>
                <c:pt idx="1313">
                  <c:v>-1.1303000000000001E-2</c:v>
                </c:pt>
                <c:pt idx="1314">
                  <c:v>-1.1325E-2</c:v>
                </c:pt>
                <c:pt idx="1315">
                  <c:v>-1.1318999999999999E-2</c:v>
                </c:pt>
                <c:pt idx="1316">
                  <c:v>-1.1354E-2</c:v>
                </c:pt>
                <c:pt idx="1317">
                  <c:v>-1.1354E-2</c:v>
                </c:pt>
                <c:pt idx="1318">
                  <c:v>-1.1368E-2</c:v>
                </c:pt>
                <c:pt idx="1319">
                  <c:v>-1.1446E-2</c:v>
                </c:pt>
                <c:pt idx="1320">
                  <c:v>-1.1528E-2</c:v>
                </c:pt>
                <c:pt idx="1321">
                  <c:v>-1.1573999999999999E-2</c:v>
                </c:pt>
                <c:pt idx="1322">
                  <c:v>-1.1584000000000001E-2</c:v>
                </c:pt>
                <c:pt idx="1323">
                  <c:v>-1.1604E-2</c:v>
                </c:pt>
                <c:pt idx="1324">
                  <c:v>-1.1615E-2</c:v>
                </c:pt>
                <c:pt idx="1325">
                  <c:v>-1.1547E-2</c:v>
                </c:pt>
                <c:pt idx="1326">
                  <c:v>-1.1546000000000001E-2</c:v>
                </c:pt>
                <c:pt idx="1327">
                  <c:v>-1.1684999999999999E-2</c:v>
                </c:pt>
                <c:pt idx="1328">
                  <c:v>-1.1783999999999999E-2</c:v>
                </c:pt>
                <c:pt idx="1329">
                  <c:v>-1.1853000000000001E-2</c:v>
                </c:pt>
                <c:pt idx="1330">
                  <c:v>-1.1943E-2</c:v>
                </c:pt>
                <c:pt idx="1331">
                  <c:v>-1.1846000000000001E-2</c:v>
                </c:pt>
                <c:pt idx="1332">
                  <c:v>-1.1641E-2</c:v>
                </c:pt>
                <c:pt idx="1333">
                  <c:v>-1.1655E-2</c:v>
                </c:pt>
                <c:pt idx="1334">
                  <c:v>-1.1790999999999999E-2</c:v>
                </c:pt>
                <c:pt idx="1335">
                  <c:v>-1.1903E-2</c:v>
                </c:pt>
                <c:pt idx="1336">
                  <c:v>-1.1976000000000001E-2</c:v>
                </c:pt>
                <c:pt idx="1337">
                  <c:v>-1.1875999999999999E-2</c:v>
                </c:pt>
                <c:pt idx="1338">
                  <c:v>-1.1573E-2</c:v>
                </c:pt>
                <c:pt idx="1339">
                  <c:v>-1.1469999999999999E-2</c:v>
                </c:pt>
                <c:pt idx="1340">
                  <c:v>-1.1450999999999999E-2</c:v>
                </c:pt>
                <c:pt idx="1341">
                  <c:v>-1.1086E-2</c:v>
                </c:pt>
                <c:pt idx="1342">
                  <c:v>-1.0836E-2</c:v>
                </c:pt>
                <c:pt idx="1343">
                  <c:v>-1.0995E-2</c:v>
                </c:pt>
                <c:pt idx="1344">
                  <c:v>-1.1277000000000001E-2</c:v>
                </c:pt>
                <c:pt idx="1345">
                  <c:v>-1.1563E-2</c:v>
                </c:pt>
                <c:pt idx="1346">
                  <c:v>-1.1833E-2</c:v>
                </c:pt>
                <c:pt idx="1347">
                  <c:v>-1.2049000000000001E-2</c:v>
                </c:pt>
                <c:pt idx="1348">
                  <c:v>-1.2139E-2</c:v>
                </c:pt>
                <c:pt idx="1349">
                  <c:v>-1.2076E-2</c:v>
                </c:pt>
                <c:pt idx="1350">
                  <c:v>-1.2096000000000001E-2</c:v>
                </c:pt>
                <c:pt idx="1351">
                  <c:v>-1.2227E-2</c:v>
                </c:pt>
                <c:pt idx="1352">
                  <c:v>-1.2201999999999999E-2</c:v>
                </c:pt>
                <c:pt idx="1353">
                  <c:v>-1.2083999999999999E-2</c:v>
                </c:pt>
                <c:pt idx="1354">
                  <c:v>-1.2026E-2</c:v>
                </c:pt>
                <c:pt idx="1355">
                  <c:v>-1.2052E-2</c:v>
                </c:pt>
                <c:pt idx="1356">
                  <c:v>-1.2222999999999999E-2</c:v>
                </c:pt>
                <c:pt idx="1357">
                  <c:v>-1.2525E-2</c:v>
                </c:pt>
                <c:pt idx="1358">
                  <c:v>-1.2585000000000001E-2</c:v>
                </c:pt>
                <c:pt idx="1359">
                  <c:v>-1.244E-2</c:v>
                </c:pt>
                <c:pt idx="1360">
                  <c:v>-1.2543E-2</c:v>
                </c:pt>
                <c:pt idx="1361">
                  <c:v>-1.261E-2</c:v>
                </c:pt>
                <c:pt idx="1362">
                  <c:v>-1.2463E-2</c:v>
                </c:pt>
                <c:pt idx="1363">
                  <c:v>-1.2543E-2</c:v>
                </c:pt>
                <c:pt idx="1364">
                  <c:v>-1.2704999999999999E-2</c:v>
                </c:pt>
                <c:pt idx="1365">
                  <c:v>-1.2645E-2</c:v>
                </c:pt>
                <c:pt idx="1366">
                  <c:v>-1.2716E-2</c:v>
                </c:pt>
                <c:pt idx="1367">
                  <c:v>-1.2847000000000001E-2</c:v>
                </c:pt>
                <c:pt idx="1368">
                  <c:v>-1.2638999999999999E-2</c:v>
                </c:pt>
                <c:pt idx="1369">
                  <c:v>-1.2571000000000001E-2</c:v>
                </c:pt>
                <c:pt idx="1370">
                  <c:v>-1.2801999999999999E-2</c:v>
                </c:pt>
                <c:pt idx="1371">
                  <c:v>-1.2728E-2</c:v>
                </c:pt>
                <c:pt idx="1372">
                  <c:v>-1.2685E-2</c:v>
                </c:pt>
                <c:pt idx="1373">
                  <c:v>-1.3056999999999999E-2</c:v>
                </c:pt>
                <c:pt idx="1374">
                  <c:v>-1.3155999999999999E-2</c:v>
                </c:pt>
                <c:pt idx="1375">
                  <c:v>-1.2968E-2</c:v>
                </c:pt>
                <c:pt idx="1376">
                  <c:v>-1.3004E-2</c:v>
                </c:pt>
                <c:pt idx="1377">
                  <c:v>-1.3148E-2</c:v>
                </c:pt>
                <c:pt idx="1378">
                  <c:v>-1.3207999999999999E-2</c:v>
                </c:pt>
                <c:pt idx="1379">
                  <c:v>-1.3117E-2</c:v>
                </c:pt>
                <c:pt idx="1380">
                  <c:v>-1.2968E-2</c:v>
                </c:pt>
                <c:pt idx="1381">
                  <c:v>-1.286E-2</c:v>
                </c:pt>
                <c:pt idx="1382">
                  <c:v>-1.2777E-2</c:v>
                </c:pt>
                <c:pt idx="1383">
                  <c:v>-1.2722000000000001E-2</c:v>
                </c:pt>
                <c:pt idx="1384">
                  <c:v>-1.2756E-2</c:v>
                </c:pt>
                <c:pt idx="1385">
                  <c:v>-1.3036000000000001E-2</c:v>
                </c:pt>
                <c:pt idx="1386">
                  <c:v>-1.3346999999999999E-2</c:v>
                </c:pt>
                <c:pt idx="1387">
                  <c:v>-1.3238E-2</c:v>
                </c:pt>
                <c:pt idx="1388">
                  <c:v>-1.3204E-2</c:v>
                </c:pt>
                <c:pt idx="1389">
                  <c:v>-1.3518000000000001E-2</c:v>
                </c:pt>
                <c:pt idx="1390">
                  <c:v>-1.3606999999999999E-2</c:v>
                </c:pt>
                <c:pt idx="1391">
                  <c:v>-1.3391E-2</c:v>
                </c:pt>
                <c:pt idx="1392">
                  <c:v>-1.3075E-2</c:v>
                </c:pt>
                <c:pt idx="1393">
                  <c:v>-1.2803999999999999E-2</c:v>
                </c:pt>
                <c:pt idx="1394">
                  <c:v>-1.2737999999999999E-2</c:v>
                </c:pt>
                <c:pt idx="1395">
                  <c:v>-1.2980999999999999E-2</c:v>
                </c:pt>
                <c:pt idx="1396">
                  <c:v>-1.3311E-2</c:v>
                </c:pt>
                <c:pt idx="1397">
                  <c:v>-1.3553000000000001E-2</c:v>
                </c:pt>
                <c:pt idx="1398">
                  <c:v>-1.3728000000000001E-2</c:v>
                </c:pt>
                <c:pt idx="1399">
                  <c:v>-1.3856E-2</c:v>
                </c:pt>
                <c:pt idx="1400">
                  <c:v>-1.3899E-2</c:v>
                </c:pt>
                <c:pt idx="1401">
                  <c:v>-1.3731E-2</c:v>
                </c:pt>
                <c:pt idx="1402">
                  <c:v>-1.3440000000000001E-2</c:v>
                </c:pt>
                <c:pt idx="1403">
                  <c:v>-1.3273999999999999E-2</c:v>
                </c:pt>
                <c:pt idx="1404">
                  <c:v>-1.3493E-2</c:v>
                </c:pt>
                <c:pt idx="1405">
                  <c:v>-1.3828E-2</c:v>
                </c:pt>
                <c:pt idx="1406">
                  <c:v>-1.3661E-2</c:v>
                </c:pt>
                <c:pt idx="1407">
                  <c:v>-1.3605000000000001E-2</c:v>
                </c:pt>
                <c:pt idx="1408">
                  <c:v>-1.3925999999999999E-2</c:v>
                </c:pt>
                <c:pt idx="1409">
                  <c:v>-1.3767E-2</c:v>
                </c:pt>
                <c:pt idx="1410">
                  <c:v>-1.3422999999999999E-2</c:v>
                </c:pt>
                <c:pt idx="1411">
                  <c:v>-1.3517E-2</c:v>
                </c:pt>
                <c:pt idx="1412">
                  <c:v>-1.3772E-2</c:v>
                </c:pt>
                <c:pt idx="1413">
                  <c:v>-1.389E-2</c:v>
                </c:pt>
                <c:pt idx="1414">
                  <c:v>-1.3778E-2</c:v>
                </c:pt>
                <c:pt idx="1415">
                  <c:v>-1.384E-2</c:v>
                </c:pt>
                <c:pt idx="1416">
                  <c:v>-1.4165000000000001E-2</c:v>
                </c:pt>
                <c:pt idx="1417">
                  <c:v>-1.4366E-2</c:v>
                </c:pt>
                <c:pt idx="1418">
                  <c:v>-1.4508999999999999E-2</c:v>
                </c:pt>
                <c:pt idx="1419">
                  <c:v>-1.47E-2</c:v>
                </c:pt>
                <c:pt idx="1420">
                  <c:v>-1.4722000000000001E-2</c:v>
                </c:pt>
                <c:pt idx="1421">
                  <c:v>-1.4593E-2</c:v>
                </c:pt>
                <c:pt idx="1422">
                  <c:v>-1.4514000000000001E-2</c:v>
                </c:pt>
                <c:pt idx="1423">
                  <c:v>-1.4670000000000001E-2</c:v>
                </c:pt>
                <c:pt idx="1424">
                  <c:v>-1.4874999999999999E-2</c:v>
                </c:pt>
                <c:pt idx="1425">
                  <c:v>-1.4710000000000001E-2</c:v>
                </c:pt>
                <c:pt idx="1426">
                  <c:v>-1.4442E-2</c:v>
                </c:pt>
                <c:pt idx="1427">
                  <c:v>-1.4387E-2</c:v>
                </c:pt>
                <c:pt idx="1428">
                  <c:v>-1.4567999999999999E-2</c:v>
                </c:pt>
                <c:pt idx="1429">
                  <c:v>-1.4723999999999999E-2</c:v>
                </c:pt>
                <c:pt idx="1430">
                  <c:v>-1.4784E-2</c:v>
                </c:pt>
                <c:pt idx="1431">
                  <c:v>-1.5336000000000001E-2</c:v>
                </c:pt>
                <c:pt idx="1432">
                  <c:v>-1.5882E-2</c:v>
                </c:pt>
                <c:pt idx="1433">
                  <c:v>-1.5526E-2</c:v>
                </c:pt>
                <c:pt idx="1434">
                  <c:v>-1.5096999999999999E-2</c:v>
                </c:pt>
                <c:pt idx="1435">
                  <c:v>-1.5164E-2</c:v>
                </c:pt>
                <c:pt idx="1436">
                  <c:v>-1.5504E-2</c:v>
                </c:pt>
                <c:pt idx="1437">
                  <c:v>-1.5544000000000001E-2</c:v>
                </c:pt>
                <c:pt idx="1438">
                  <c:v>-1.5179E-2</c:v>
                </c:pt>
                <c:pt idx="1439">
                  <c:v>-1.5184E-2</c:v>
                </c:pt>
                <c:pt idx="1440">
                  <c:v>-1.5435000000000001E-2</c:v>
                </c:pt>
                <c:pt idx="1441">
                  <c:v>-1.5498E-2</c:v>
                </c:pt>
                <c:pt idx="1442">
                  <c:v>-1.5546000000000001E-2</c:v>
                </c:pt>
                <c:pt idx="1443">
                  <c:v>-1.5531E-2</c:v>
                </c:pt>
                <c:pt idx="1444">
                  <c:v>-1.529E-2</c:v>
                </c:pt>
                <c:pt idx="1445">
                  <c:v>-1.5302E-2</c:v>
                </c:pt>
                <c:pt idx="1446">
                  <c:v>-1.5699000000000001E-2</c:v>
                </c:pt>
                <c:pt idx="1447">
                  <c:v>-1.5997999999999998E-2</c:v>
                </c:pt>
                <c:pt idx="1448">
                  <c:v>-1.5914000000000001E-2</c:v>
                </c:pt>
                <c:pt idx="1449">
                  <c:v>-1.5569E-2</c:v>
                </c:pt>
                <c:pt idx="1450">
                  <c:v>-1.5605000000000001E-2</c:v>
                </c:pt>
                <c:pt idx="1451">
                  <c:v>-1.5938999999999998E-2</c:v>
                </c:pt>
                <c:pt idx="1452">
                  <c:v>-1.6154999999999999E-2</c:v>
                </c:pt>
                <c:pt idx="1453">
                  <c:v>-1.6275000000000001E-2</c:v>
                </c:pt>
                <c:pt idx="1454">
                  <c:v>-1.6313000000000001E-2</c:v>
                </c:pt>
                <c:pt idx="1455">
                  <c:v>-1.6213999999999999E-2</c:v>
                </c:pt>
                <c:pt idx="1456">
                  <c:v>-1.6015000000000001E-2</c:v>
                </c:pt>
                <c:pt idx="1457">
                  <c:v>-1.5880999999999999E-2</c:v>
                </c:pt>
                <c:pt idx="1458">
                  <c:v>-1.6049000000000001E-2</c:v>
                </c:pt>
                <c:pt idx="1459">
                  <c:v>-1.6249E-2</c:v>
                </c:pt>
                <c:pt idx="1460">
                  <c:v>-1.6289999999999999E-2</c:v>
                </c:pt>
                <c:pt idx="1461">
                  <c:v>-1.6569E-2</c:v>
                </c:pt>
                <c:pt idx="1462">
                  <c:v>-1.6833000000000001E-2</c:v>
                </c:pt>
                <c:pt idx="1463">
                  <c:v>-1.6660000000000001E-2</c:v>
                </c:pt>
                <c:pt idx="1464">
                  <c:v>-1.6633999999999999E-2</c:v>
                </c:pt>
                <c:pt idx="1465">
                  <c:v>-1.6768999999999999E-2</c:v>
                </c:pt>
                <c:pt idx="1466">
                  <c:v>-1.6531000000000001E-2</c:v>
                </c:pt>
                <c:pt idx="1467">
                  <c:v>-1.6376999999999999E-2</c:v>
                </c:pt>
                <c:pt idx="1468">
                  <c:v>-1.6483000000000001E-2</c:v>
                </c:pt>
                <c:pt idx="1469">
                  <c:v>-1.6299000000000001E-2</c:v>
                </c:pt>
                <c:pt idx="1470">
                  <c:v>-1.6131E-2</c:v>
                </c:pt>
                <c:pt idx="1471">
                  <c:v>-1.6420000000000001E-2</c:v>
                </c:pt>
                <c:pt idx="1472">
                  <c:v>-1.6958999999999998E-2</c:v>
                </c:pt>
                <c:pt idx="1473">
                  <c:v>-1.7448000000000002E-2</c:v>
                </c:pt>
                <c:pt idx="1474">
                  <c:v>-1.7624000000000001E-2</c:v>
                </c:pt>
                <c:pt idx="1475">
                  <c:v>-1.7439E-2</c:v>
                </c:pt>
                <c:pt idx="1476">
                  <c:v>-1.7250000000000001E-2</c:v>
                </c:pt>
                <c:pt idx="1477">
                  <c:v>-1.7580999999999999E-2</c:v>
                </c:pt>
                <c:pt idx="1478">
                  <c:v>-1.7971999999999998E-2</c:v>
                </c:pt>
                <c:pt idx="1479">
                  <c:v>-1.7991E-2</c:v>
                </c:pt>
                <c:pt idx="1480">
                  <c:v>-1.7766000000000001E-2</c:v>
                </c:pt>
                <c:pt idx="1481">
                  <c:v>-1.7763000000000001E-2</c:v>
                </c:pt>
                <c:pt idx="1482">
                  <c:v>-1.8127000000000001E-2</c:v>
                </c:pt>
                <c:pt idx="1483">
                  <c:v>-1.8069999999999999E-2</c:v>
                </c:pt>
                <c:pt idx="1484">
                  <c:v>-1.7878999999999999E-2</c:v>
                </c:pt>
                <c:pt idx="1485">
                  <c:v>-1.8245999999999998E-2</c:v>
                </c:pt>
                <c:pt idx="1486">
                  <c:v>-1.8412999999999999E-2</c:v>
                </c:pt>
                <c:pt idx="1487">
                  <c:v>-1.8249999999999999E-2</c:v>
                </c:pt>
                <c:pt idx="1488">
                  <c:v>-1.8408999999999998E-2</c:v>
                </c:pt>
                <c:pt idx="1489">
                  <c:v>-1.8629E-2</c:v>
                </c:pt>
                <c:pt idx="1490">
                  <c:v>-1.8676000000000002E-2</c:v>
                </c:pt>
                <c:pt idx="1491">
                  <c:v>-1.8758E-2</c:v>
                </c:pt>
                <c:pt idx="1492">
                  <c:v>-1.8719E-2</c:v>
                </c:pt>
                <c:pt idx="1493">
                  <c:v>-1.8529E-2</c:v>
                </c:pt>
                <c:pt idx="1494">
                  <c:v>-1.8776999999999999E-2</c:v>
                </c:pt>
                <c:pt idx="1495">
                  <c:v>-1.9289000000000001E-2</c:v>
                </c:pt>
                <c:pt idx="1496">
                  <c:v>-1.9480999999999998E-2</c:v>
                </c:pt>
                <c:pt idx="1497">
                  <c:v>-1.9415000000000002E-2</c:v>
                </c:pt>
                <c:pt idx="1498">
                  <c:v>-1.9415999999999999E-2</c:v>
                </c:pt>
                <c:pt idx="1499">
                  <c:v>-1.976E-2</c:v>
                </c:pt>
                <c:pt idx="1500">
                  <c:v>-1.9879999999999998E-2</c:v>
                </c:pt>
                <c:pt idx="1501">
                  <c:v>-1.967E-2</c:v>
                </c:pt>
                <c:pt idx="1502">
                  <c:v>-1.9904000000000002E-2</c:v>
                </c:pt>
                <c:pt idx="1503">
                  <c:v>-2.0115999999999998E-2</c:v>
                </c:pt>
                <c:pt idx="1504">
                  <c:v>-1.9913E-2</c:v>
                </c:pt>
                <c:pt idx="1505">
                  <c:v>-2.0195999999999999E-2</c:v>
                </c:pt>
                <c:pt idx="1506">
                  <c:v>-2.0587000000000001E-2</c:v>
                </c:pt>
                <c:pt idx="1507">
                  <c:v>-2.0355000000000002E-2</c:v>
                </c:pt>
                <c:pt idx="1508">
                  <c:v>-2.0655E-2</c:v>
                </c:pt>
                <c:pt idx="1509">
                  <c:v>-2.1225000000000001E-2</c:v>
                </c:pt>
                <c:pt idx="1510">
                  <c:v>-2.0743000000000001E-2</c:v>
                </c:pt>
                <c:pt idx="1511">
                  <c:v>-2.0837999999999999E-2</c:v>
                </c:pt>
                <c:pt idx="1512">
                  <c:v>-2.1801000000000001E-2</c:v>
                </c:pt>
                <c:pt idx="1513">
                  <c:v>-2.1423999999999999E-2</c:v>
                </c:pt>
                <c:pt idx="1514">
                  <c:v>-2.0899999999999998E-2</c:v>
                </c:pt>
                <c:pt idx="1515">
                  <c:v>-2.1481E-2</c:v>
                </c:pt>
                <c:pt idx="1516">
                  <c:v>-2.1677999999999999E-2</c:v>
                </c:pt>
                <c:pt idx="1517">
                  <c:v>-2.1588E-2</c:v>
                </c:pt>
                <c:pt idx="1518">
                  <c:v>-2.1994E-2</c:v>
                </c:pt>
                <c:pt idx="1519">
                  <c:v>-2.2315999999999999E-2</c:v>
                </c:pt>
                <c:pt idx="1520">
                  <c:v>-2.2433999999999999E-2</c:v>
                </c:pt>
                <c:pt idx="1521">
                  <c:v>-2.2693000000000001E-2</c:v>
                </c:pt>
                <c:pt idx="1522">
                  <c:v>-2.2786000000000001E-2</c:v>
                </c:pt>
                <c:pt idx="1523">
                  <c:v>-2.2679000000000001E-2</c:v>
                </c:pt>
                <c:pt idx="1524">
                  <c:v>-2.283E-2</c:v>
                </c:pt>
                <c:pt idx="1525">
                  <c:v>-2.3338999999999999E-2</c:v>
                </c:pt>
                <c:pt idx="1526">
                  <c:v>-2.3904999999999999E-2</c:v>
                </c:pt>
                <c:pt idx="1527">
                  <c:v>-2.3872000000000001E-2</c:v>
                </c:pt>
                <c:pt idx="1528">
                  <c:v>-2.3615000000000001E-2</c:v>
                </c:pt>
                <c:pt idx="1529">
                  <c:v>-2.3769999999999999E-2</c:v>
                </c:pt>
                <c:pt idx="1530">
                  <c:v>-2.4122000000000001E-2</c:v>
                </c:pt>
                <c:pt idx="1531">
                  <c:v>-2.4433E-2</c:v>
                </c:pt>
                <c:pt idx="1532">
                  <c:v>-2.4621000000000001E-2</c:v>
                </c:pt>
                <c:pt idx="1533">
                  <c:v>-2.4858999999999999E-2</c:v>
                </c:pt>
                <c:pt idx="1534">
                  <c:v>-2.5215999999999999E-2</c:v>
                </c:pt>
                <c:pt idx="1535">
                  <c:v>-2.5568E-2</c:v>
                </c:pt>
                <c:pt idx="1536">
                  <c:v>-2.5701999999999999E-2</c:v>
                </c:pt>
                <c:pt idx="1537">
                  <c:v>-2.5599E-2</c:v>
                </c:pt>
                <c:pt idx="1538">
                  <c:v>-2.5578E-2</c:v>
                </c:pt>
                <c:pt idx="1539">
                  <c:v>-2.5895000000000001E-2</c:v>
                </c:pt>
                <c:pt idx="1540">
                  <c:v>-2.6454999999999999E-2</c:v>
                </c:pt>
                <c:pt idx="1541">
                  <c:v>-2.6582999999999999E-2</c:v>
                </c:pt>
                <c:pt idx="1542">
                  <c:v>-2.6558999999999999E-2</c:v>
                </c:pt>
                <c:pt idx="1543">
                  <c:v>-2.6977999999999999E-2</c:v>
                </c:pt>
                <c:pt idx="1544">
                  <c:v>-2.7233E-2</c:v>
                </c:pt>
                <c:pt idx="1545">
                  <c:v>-2.7573E-2</c:v>
                </c:pt>
                <c:pt idx="1546">
                  <c:v>-2.8722000000000001E-2</c:v>
                </c:pt>
                <c:pt idx="1547">
                  <c:v>-2.8858000000000002E-2</c:v>
                </c:pt>
                <c:pt idx="1548">
                  <c:v>-2.7897999999999999E-2</c:v>
                </c:pt>
                <c:pt idx="1549">
                  <c:v>-2.8458000000000001E-2</c:v>
                </c:pt>
                <c:pt idx="1550">
                  <c:v>-2.9404E-2</c:v>
                </c:pt>
                <c:pt idx="1551">
                  <c:v>-2.9429E-2</c:v>
                </c:pt>
                <c:pt idx="1552">
                  <c:v>-2.9741E-2</c:v>
                </c:pt>
                <c:pt idx="1553">
                  <c:v>-3.0238999999999999E-2</c:v>
                </c:pt>
                <c:pt idx="1554">
                  <c:v>-3.0306E-2</c:v>
                </c:pt>
                <c:pt idx="1555">
                  <c:v>-3.0318999999999999E-2</c:v>
                </c:pt>
                <c:pt idx="1556">
                  <c:v>-3.048E-2</c:v>
                </c:pt>
                <c:pt idx="1557">
                  <c:v>-3.0783999999999999E-2</c:v>
                </c:pt>
                <c:pt idx="1558">
                  <c:v>-3.1421999999999999E-2</c:v>
                </c:pt>
                <c:pt idx="1559">
                  <c:v>-3.1981999999999997E-2</c:v>
                </c:pt>
                <c:pt idx="1560">
                  <c:v>-3.1689000000000002E-2</c:v>
                </c:pt>
                <c:pt idx="1561">
                  <c:v>-3.1454000000000003E-2</c:v>
                </c:pt>
                <c:pt idx="1562">
                  <c:v>-3.1910000000000001E-2</c:v>
                </c:pt>
                <c:pt idx="1563">
                  <c:v>-3.2439000000000003E-2</c:v>
                </c:pt>
                <c:pt idx="1564">
                  <c:v>-3.2500000000000001E-2</c:v>
                </c:pt>
                <c:pt idx="1565">
                  <c:v>-3.2231999999999997E-2</c:v>
                </c:pt>
                <c:pt idx="1566">
                  <c:v>-3.2822999999999998E-2</c:v>
                </c:pt>
                <c:pt idx="1567">
                  <c:v>-3.3751999999999997E-2</c:v>
                </c:pt>
                <c:pt idx="1568">
                  <c:v>-3.3869000000000003E-2</c:v>
                </c:pt>
                <c:pt idx="1569">
                  <c:v>-3.3577999999999997E-2</c:v>
                </c:pt>
                <c:pt idx="1570">
                  <c:v>-3.3551999999999998E-2</c:v>
                </c:pt>
                <c:pt idx="1571">
                  <c:v>-3.4186000000000001E-2</c:v>
                </c:pt>
                <c:pt idx="1572">
                  <c:v>-3.4812000000000003E-2</c:v>
                </c:pt>
                <c:pt idx="1573">
                  <c:v>-3.4931999999999998E-2</c:v>
                </c:pt>
                <c:pt idx="1574">
                  <c:v>-3.4669999999999999E-2</c:v>
                </c:pt>
                <c:pt idx="1575">
                  <c:v>-3.4699000000000001E-2</c:v>
                </c:pt>
                <c:pt idx="1576">
                  <c:v>-3.5230999999999998E-2</c:v>
                </c:pt>
                <c:pt idx="1577">
                  <c:v>-3.5515999999999999E-2</c:v>
                </c:pt>
                <c:pt idx="1578">
                  <c:v>-3.5536999999999999E-2</c:v>
                </c:pt>
                <c:pt idx="1579">
                  <c:v>-3.5659000000000003E-2</c:v>
                </c:pt>
                <c:pt idx="1580">
                  <c:v>-3.6131000000000003E-2</c:v>
                </c:pt>
                <c:pt idx="1581">
                  <c:v>-3.6458999999999998E-2</c:v>
                </c:pt>
                <c:pt idx="1582">
                  <c:v>-3.6211E-2</c:v>
                </c:pt>
                <c:pt idx="1583">
                  <c:v>-3.6517000000000001E-2</c:v>
                </c:pt>
                <c:pt idx="1584">
                  <c:v>-3.6990000000000002E-2</c:v>
                </c:pt>
                <c:pt idx="1585">
                  <c:v>-3.6346999999999997E-2</c:v>
                </c:pt>
                <c:pt idx="1586">
                  <c:v>-3.6422000000000003E-2</c:v>
                </c:pt>
                <c:pt idx="1587">
                  <c:v>-3.7491999999999998E-2</c:v>
                </c:pt>
                <c:pt idx="1588">
                  <c:v>-3.7407999999999997E-2</c:v>
                </c:pt>
                <c:pt idx="1589">
                  <c:v>-3.7132999999999999E-2</c:v>
                </c:pt>
                <c:pt idx="1590">
                  <c:v>-3.7608999999999997E-2</c:v>
                </c:pt>
                <c:pt idx="1591">
                  <c:v>-3.7873999999999998E-2</c:v>
                </c:pt>
                <c:pt idx="1592">
                  <c:v>-3.7906000000000002E-2</c:v>
                </c:pt>
                <c:pt idx="1593">
                  <c:v>-3.8169000000000002E-2</c:v>
                </c:pt>
                <c:pt idx="1594">
                  <c:v>-3.8868E-2</c:v>
                </c:pt>
                <c:pt idx="1595">
                  <c:v>-3.9264E-2</c:v>
                </c:pt>
                <c:pt idx="1596">
                  <c:v>-3.8710000000000001E-2</c:v>
                </c:pt>
                <c:pt idx="1597">
                  <c:v>-3.8664999999999998E-2</c:v>
                </c:pt>
                <c:pt idx="1598">
                  <c:v>-3.9488000000000002E-2</c:v>
                </c:pt>
                <c:pt idx="1599">
                  <c:v>-4.0184999999999998E-2</c:v>
                </c:pt>
                <c:pt idx="1600">
                  <c:v>-3.9863999999999997E-2</c:v>
                </c:pt>
                <c:pt idx="1601">
                  <c:v>-3.916E-2</c:v>
                </c:pt>
                <c:pt idx="1602">
                  <c:v>-3.9937E-2</c:v>
                </c:pt>
                <c:pt idx="1603">
                  <c:v>-4.0849000000000003E-2</c:v>
                </c:pt>
                <c:pt idx="1604">
                  <c:v>-4.0573999999999999E-2</c:v>
                </c:pt>
                <c:pt idx="1605">
                  <c:v>-3.9834000000000001E-2</c:v>
                </c:pt>
                <c:pt idx="1606">
                  <c:v>-4.0090000000000001E-2</c:v>
                </c:pt>
                <c:pt idx="1607">
                  <c:v>-4.1631000000000001E-2</c:v>
                </c:pt>
                <c:pt idx="1608">
                  <c:v>-4.1925999999999998E-2</c:v>
                </c:pt>
                <c:pt idx="1609">
                  <c:v>-4.1430000000000002E-2</c:v>
                </c:pt>
                <c:pt idx="1610">
                  <c:v>-4.1924000000000003E-2</c:v>
                </c:pt>
                <c:pt idx="1611">
                  <c:v>-4.2653000000000003E-2</c:v>
                </c:pt>
                <c:pt idx="1612">
                  <c:v>-4.3061000000000002E-2</c:v>
                </c:pt>
                <c:pt idx="1613">
                  <c:v>-4.3159999999999997E-2</c:v>
                </c:pt>
                <c:pt idx="1614">
                  <c:v>-4.2972000000000003E-2</c:v>
                </c:pt>
                <c:pt idx="1615">
                  <c:v>-4.2874000000000002E-2</c:v>
                </c:pt>
                <c:pt idx="1616">
                  <c:v>-4.3422000000000002E-2</c:v>
                </c:pt>
                <c:pt idx="1617">
                  <c:v>-4.3945999999999999E-2</c:v>
                </c:pt>
                <c:pt idx="1618">
                  <c:v>-4.3917999999999999E-2</c:v>
                </c:pt>
                <c:pt idx="1619">
                  <c:v>-4.3687999999999998E-2</c:v>
                </c:pt>
                <c:pt idx="1620">
                  <c:v>-4.3954E-2</c:v>
                </c:pt>
                <c:pt idx="1621">
                  <c:v>-4.4790000000000003E-2</c:v>
                </c:pt>
                <c:pt idx="1622">
                  <c:v>-4.4936999999999998E-2</c:v>
                </c:pt>
                <c:pt idx="1623">
                  <c:v>-4.4616000000000003E-2</c:v>
                </c:pt>
                <c:pt idx="1624">
                  <c:v>-4.4685000000000002E-2</c:v>
                </c:pt>
                <c:pt idx="1625">
                  <c:v>-4.5128000000000001E-2</c:v>
                </c:pt>
                <c:pt idx="1626">
                  <c:v>-4.5601999999999997E-2</c:v>
                </c:pt>
                <c:pt idx="1627">
                  <c:v>-4.5851999999999997E-2</c:v>
                </c:pt>
                <c:pt idx="1628">
                  <c:v>-4.6427999999999997E-2</c:v>
                </c:pt>
                <c:pt idx="1629">
                  <c:v>-4.7192999999999999E-2</c:v>
                </c:pt>
                <c:pt idx="1630">
                  <c:v>-4.7265000000000001E-2</c:v>
                </c:pt>
                <c:pt idx="1631">
                  <c:v>-4.6443999999999999E-2</c:v>
                </c:pt>
                <c:pt idx="1632">
                  <c:v>-4.5765E-2</c:v>
                </c:pt>
                <c:pt idx="1633">
                  <c:v>-4.6967000000000002E-2</c:v>
                </c:pt>
                <c:pt idx="1634">
                  <c:v>-4.7594999999999998E-2</c:v>
                </c:pt>
                <c:pt idx="1635">
                  <c:v>-4.6502000000000002E-2</c:v>
                </c:pt>
                <c:pt idx="1636">
                  <c:v>-4.7053999999999999E-2</c:v>
                </c:pt>
                <c:pt idx="1637">
                  <c:v>-4.8231999999999997E-2</c:v>
                </c:pt>
                <c:pt idx="1638">
                  <c:v>-4.8189999999999997E-2</c:v>
                </c:pt>
                <c:pt idx="1639">
                  <c:v>-4.8604000000000001E-2</c:v>
                </c:pt>
                <c:pt idx="1640">
                  <c:v>-4.8945000000000002E-2</c:v>
                </c:pt>
                <c:pt idx="1641">
                  <c:v>-4.8169999999999998E-2</c:v>
                </c:pt>
                <c:pt idx="1642">
                  <c:v>-4.8793000000000003E-2</c:v>
                </c:pt>
                <c:pt idx="1643">
                  <c:v>-5.0428000000000001E-2</c:v>
                </c:pt>
                <c:pt idx="1644">
                  <c:v>-5.0582000000000002E-2</c:v>
                </c:pt>
                <c:pt idx="1645">
                  <c:v>-5.0421000000000001E-2</c:v>
                </c:pt>
                <c:pt idx="1646">
                  <c:v>-5.0805999999999997E-2</c:v>
                </c:pt>
                <c:pt idx="1647">
                  <c:v>-5.1306999999999998E-2</c:v>
                </c:pt>
                <c:pt idx="1648">
                  <c:v>-5.1716999999999999E-2</c:v>
                </c:pt>
                <c:pt idx="1649">
                  <c:v>-5.1775000000000002E-2</c:v>
                </c:pt>
                <c:pt idx="1650">
                  <c:v>-5.1201000000000003E-2</c:v>
                </c:pt>
                <c:pt idx="1651">
                  <c:v>-5.0965999999999997E-2</c:v>
                </c:pt>
                <c:pt idx="1652">
                  <c:v>-5.1754000000000001E-2</c:v>
                </c:pt>
                <c:pt idx="1653">
                  <c:v>-5.2802000000000002E-2</c:v>
                </c:pt>
                <c:pt idx="1654">
                  <c:v>-5.3652999999999999E-2</c:v>
                </c:pt>
                <c:pt idx="1655">
                  <c:v>-5.4295999999999997E-2</c:v>
                </c:pt>
                <c:pt idx="1656">
                  <c:v>-5.5114999999999997E-2</c:v>
                </c:pt>
                <c:pt idx="1657">
                  <c:v>-5.5312E-2</c:v>
                </c:pt>
                <c:pt idx="1658">
                  <c:v>-5.4186999999999999E-2</c:v>
                </c:pt>
                <c:pt idx="1659">
                  <c:v>-5.3864000000000002E-2</c:v>
                </c:pt>
                <c:pt idx="1660">
                  <c:v>-5.4816999999999998E-2</c:v>
                </c:pt>
                <c:pt idx="1661">
                  <c:v>-5.5694E-2</c:v>
                </c:pt>
                <c:pt idx="1662">
                  <c:v>-5.5642999999999998E-2</c:v>
                </c:pt>
                <c:pt idx="1663">
                  <c:v>-5.5132E-2</c:v>
                </c:pt>
                <c:pt idx="1664">
                  <c:v>-5.5611000000000001E-2</c:v>
                </c:pt>
                <c:pt idx="1665">
                  <c:v>-5.6820000000000002E-2</c:v>
                </c:pt>
                <c:pt idx="1666">
                  <c:v>-5.7856999999999999E-2</c:v>
                </c:pt>
                <c:pt idx="1667">
                  <c:v>-5.7905999999999999E-2</c:v>
                </c:pt>
                <c:pt idx="1668">
                  <c:v>-5.7423000000000002E-2</c:v>
                </c:pt>
                <c:pt idx="1669">
                  <c:v>-5.7473999999999997E-2</c:v>
                </c:pt>
                <c:pt idx="1670">
                  <c:v>-5.8902999999999997E-2</c:v>
                </c:pt>
                <c:pt idx="1671">
                  <c:v>-5.9491000000000002E-2</c:v>
                </c:pt>
                <c:pt idx="1672">
                  <c:v>-5.8048000000000002E-2</c:v>
                </c:pt>
                <c:pt idx="1673">
                  <c:v>-5.8853999999999997E-2</c:v>
                </c:pt>
                <c:pt idx="1674">
                  <c:v>-6.0331999999999997E-2</c:v>
                </c:pt>
                <c:pt idx="1675">
                  <c:v>-5.9267E-2</c:v>
                </c:pt>
                <c:pt idx="1676">
                  <c:v>-6.0269000000000003E-2</c:v>
                </c:pt>
                <c:pt idx="1677">
                  <c:v>-6.2762999999999999E-2</c:v>
                </c:pt>
                <c:pt idx="1678">
                  <c:v>-6.2234999999999999E-2</c:v>
                </c:pt>
              </c:numCache>
            </c:numRef>
          </c:yVal>
          <c:smooth val="1"/>
        </c:ser>
        <c:ser>
          <c:idx val="1"/>
          <c:order val="1"/>
          <c:tx>
            <c:strRef>
              <c:f>'71'!$D$1</c:f>
              <c:strCache>
                <c:ptCount val="1"/>
                <c:pt idx="0">
                  <c:v>PAA-ACE</c:v>
                </c:pt>
              </c:strCache>
            </c:strRef>
          </c:tx>
          <c:marker>
            <c:symbol val="none"/>
          </c:marker>
          <c:xVal>
            <c:numRef>
              <c:f>'71'!$B$2:$B$1680</c:f>
              <c:numCache>
                <c:formatCode>General</c:formatCode>
                <c:ptCount val="1679"/>
                <c:pt idx="0">
                  <c:v>182</c:v>
                </c:pt>
                <c:pt idx="1">
                  <c:v>182.5</c:v>
                </c:pt>
                <c:pt idx="2">
                  <c:v>183</c:v>
                </c:pt>
                <c:pt idx="3">
                  <c:v>183.5</c:v>
                </c:pt>
                <c:pt idx="4">
                  <c:v>184</c:v>
                </c:pt>
                <c:pt idx="5">
                  <c:v>184.5</c:v>
                </c:pt>
                <c:pt idx="6">
                  <c:v>185</c:v>
                </c:pt>
                <c:pt idx="7">
                  <c:v>185.5</c:v>
                </c:pt>
                <c:pt idx="8">
                  <c:v>186</c:v>
                </c:pt>
                <c:pt idx="9">
                  <c:v>186.5</c:v>
                </c:pt>
                <c:pt idx="10">
                  <c:v>187</c:v>
                </c:pt>
                <c:pt idx="11">
                  <c:v>187.5</c:v>
                </c:pt>
                <c:pt idx="12">
                  <c:v>188</c:v>
                </c:pt>
                <c:pt idx="13">
                  <c:v>188.5</c:v>
                </c:pt>
                <c:pt idx="14">
                  <c:v>189</c:v>
                </c:pt>
                <c:pt idx="15">
                  <c:v>189.5</c:v>
                </c:pt>
                <c:pt idx="16">
                  <c:v>190</c:v>
                </c:pt>
                <c:pt idx="17">
                  <c:v>190.5</c:v>
                </c:pt>
                <c:pt idx="18">
                  <c:v>191</c:v>
                </c:pt>
                <c:pt idx="19">
                  <c:v>191.5</c:v>
                </c:pt>
                <c:pt idx="20">
                  <c:v>192</c:v>
                </c:pt>
                <c:pt idx="21">
                  <c:v>192.5</c:v>
                </c:pt>
                <c:pt idx="22">
                  <c:v>193</c:v>
                </c:pt>
                <c:pt idx="23">
                  <c:v>193.5</c:v>
                </c:pt>
                <c:pt idx="24">
                  <c:v>194</c:v>
                </c:pt>
                <c:pt idx="25">
                  <c:v>194.5</c:v>
                </c:pt>
                <c:pt idx="26">
                  <c:v>195</c:v>
                </c:pt>
                <c:pt idx="27">
                  <c:v>195.5</c:v>
                </c:pt>
                <c:pt idx="28">
                  <c:v>196</c:v>
                </c:pt>
                <c:pt idx="29">
                  <c:v>196.5</c:v>
                </c:pt>
                <c:pt idx="30">
                  <c:v>197</c:v>
                </c:pt>
                <c:pt idx="31">
                  <c:v>197.5</c:v>
                </c:pt>
                <c:pt idx="32">
                  <c:v>198</c:v>
                </c:pt>
                <c:pt idx="33">
                  <c:v>198.5</c:v>
                </c:pt>
                <c:pt idx="34">
                  <c:v>199</c:v>
                </c:pt>
                <c:pt idx="35">
                  <c:v>199.5</c:v>
                </c:pt>
                <c:pt idx="36">
                  <c:v>200</c:v>
                </c:pt>
                <c:pt idx="37">
                  <c:v>200.5</c:v>
                </c:pt>
                <c:pt idx="38">
                  <c:v>201</c:v>
                </c:pt>
                <c:pt idx="39">
                  <c:v>201.5</c:v>
                </c:pt>
                <c:pt idx="40">
                  <c:v>202</c:v>
                </c:pt>
                <c:pt idx="41">
                  <c:v>202.5</c:v>
                </c:pt>
                <c:pt idx="42">
                  <c:v>203</c:v>
                </c:pt>
                <c:pt idx="43">
                  <c:v>203.5</c:v>
                </c:pt>
                <c:pt idx="44">
                  <c:v>204</c:v>
                </c:pt>
                <c:pt idx="45">
                  <c:v>204.5</c:v>
                </c:pt>
                <c:pt idx="46">
                  <c:v>205</c:v>
                </c:pt>
                <c:pt idx="47">
                  <c:v>205.5</c:v>
                </c:pt>
                <c:pt idx="48">
                  <c:v>206</c:v>
                </c:pt>
                <c:pt idx="49">
                  <c:v>206.5</c:v>
                </c:pt>
                <c:pt idx="50">
                  <c:v>207</c:v>
                </c:pt>
                <c:pt idx="51">
                  <c:v>207.5</c:v>
                </c:pt>
                <c:pt idx="52">
                  <c:v>208</c:v>
                </c:pt>
                <c:pt idx="53">
                  <c:v>208.5</c:v>
                </c:pt>
                <c:pt idx="54">
                  <c:v>209</c:v>
                </c:pt>
                <c:pt idx="55">
                  <c:v>209.5</c:v>
                </c:pt>
                <c:pt idx="56">
                  <c:v>210</c:v>
                </c:pt>
                <c:pt idx="57">
                  <c:v>210.5</c:v>
                </c:pt>
                <c:pt idx="58">
                  <c:v>211</c:v>
                </c:pt>
                <c:pt idx="59">
                  <c:v>211.5</c:v>
                </c:pt>
                <c:pt idx="60">
                  <c:v>212</c:v>
                </c:pt>
                <c:pt idx="61">
                  <c:v>212.5</c:v>
                </c:pt>
                <c:pt idx="62">
                  <c:v>213</c:v>
                </c:pt>
                <c:pt idx="63">
                  <c:v>213.5</c:v>
                </c:pt>
                <c:pt idx="64">
                  <c:v>214</c:v>
                </c:pt>
                <c:pt idx="65">
                  <c:v>214.5</c:v>
                </c:pt>
                <c:pt idx="66">
                  <c:v>215</c:v>
                </c:pt>
                <c:pt idx="67">
                  <c:v>215.5</c:v>
                </c:pt>
                <c:pt idx="68">
                  <c:v>216</c:v>
                </c:pt>
                <c:pt idx="69">
                  <c:v>216.5</c:v>
                </c:pt>
                <c:pt idx="70">
                  <c:v>217</c:v>
                </c:pt>
                <c:pt idx="71">
                  <c:v>217.5</c:v>
                </c:pt>
                <c:pt idx="72">
                  <c:v>218</c:v>
                </c:pt>
                <c:pt idx="73">
                  <c:v>218.5</c:v>
                </c:pt>
                <c:pt idx="74">
                  <c:v>219</c:v>
                </c:pt>
                <c:pt idx="75">
                  <c:v>219.5</c:v>
                </c:pt>
                <c:pt idx="76">
                  <c:v>220</c:v>
                </c:pt>
                <c:pt idx="77">
                  <c:v>220.5</c:v>
                </c:pt>
                <c:pt idx="78">
                  <c:v>221</c:v>
                </c:pt>
                <c:pt idx="79">
                  <c:v>221.5</c:v>
                </c:pt>
                <c:pt idx="80">
                  <c:v>222</c:v>
                </c:pt>
                <c:pt idx="81">
                  <c:v>222.5</c:v>
                </c:pt>
                <c:pt idx="82">
                  <c:v>223</c:v>
                </c:pt>
                <c:pt idx="83">
                  <c:v>223.5</c:v>
                </c:pt>
                <c:pt idx="84">
                  <c:v>224</c:v>
                </c:pt>
                <c:pt idx="85">
                  <c:v>224.5</c:v>
                </c:pt>
                <c:pt idx="86">
                  <c:v>225</c:v>
                </c:pt>
                <c:pt idx="87">
                  <c:v>225.5</c:v>
                </c:pt>
                <c:pt idx="88">
                  <c:v>226</c:v>
                </c:pt>
                <c:pt idx="89">
                  <c:v>226.5</c:v>
                </c:pt>
                <c:pt idx="90">
                  <c:v>227</c:v>
                </c:pt>
                <c:pt idx="91">
                  <c:v>227.5</c:v>
                </c:pt>
                <c:pt idx="92">
                  <c:v>228</c:v>
                </c:pt>
                <c:pt idx="93">
                  <c:v>228.5</c:v>
                </c:pt>
                <c:pt idx="94">
                  <c:v>229</c:v>
                </c:pt>
                <c:pt idx="95">
                  <c:v>229.5</c:v>
                </c:pt>
                <c:pt idx="96">
                  <c:v>230</c:v>
                </c:pt>
                <c:pt idx="97">
                  <c:v>230.5</c:v>
                </c:pt>
                <c:pt idx="98">
                  <c:v>231</c:v>
                </c:pt>
                <c:pt idx="99">
                  <c:v>231.5</c:v>
                </c:pt>
                <c:pt idx="100">
                  <c:v>232</c:v>
                </c:pt>
                <c:pt idx="101">
                  <c:v>232.5</c:v>
                </c:pt>
                <c:pt idx="102">
                  <c:v>233</c:v>
                </c:pt>
                <c:pt idx="103">
                  <c:v>233.5</c:v>
                </c:pt>
                <c:pt idx="104">
                  <c:v>234</c:v>
                </c:pt>
                <c:pt idx="105">
                  <c:v>234.5</c:v>
                </c:pt>
                <c:pt idx="106">
                  <c:v>235</c:v>
                </c:pt>
                <c:pt idx="107">
                  <c:v>235.5</c:v>
                </c:pt>
                <c:pt idx="108">
                  <c:v>236</c:v>
                </c:pt>
                <c:pt idx="109">
                  <c:v>236.5</c:v>
                </c:pt>
                <c:pt idx="110">
                  <c:v>237</c:v>
                </c:pt>
                <c:pt idx="111">
                  <c:v>237.5</c:v>
                </c:pt>
                <c:pt idx="112">
                  <c:v>238</c:v>
                </c:pt>
                <c:pt idx="113">
                  <c:v>238.5</c:v>
                </c:pt>
                <c:pt idx="114">
                  <c:v>239</c:v>
                </c:pt>
                <c:pt idx="115">
                  <c:v>239.5</c:v>
                </c:pt>
                <c:pt idx="116">
                  <c:v>240</c:v>
                </c:pt>
                <c:pt idx="117">
                  <c:v>240.5</c:v>
                </c:pt>
                <c:pt idx="118">
                  <c:v>241</c:v>
                </c:pt>
                <c:pt idx="119">
                  <c:v>241.5</c:v>
                </c:pt>
                <c:pt idx="120">
                  <c:v>242</c:v>
                </c:pt>
                <c:pt idx="121">
                  <c:v>242.5</c:v>
                </c:pt>
                <c:pt idx="122">
                  <c:v>243</c:v>
                </c:pt>
                <c:pt idx="123">
                  <c:v>243.5</c:v>
                </c:pt>
                <c:pt idx="124">
                  <c:v>244</c:v>
                </c:pt>
                <c:pt idx="125">
                  <c:v>244.5</c:v>
                </c:pt>
                <c:pt idx="126">
                  <c:v>245</c:v>
                </c:pt>
                <c:pt idx="127">
                  <c:v>245.5</c:v>
                </c:pt>
                <c:pt idx="128">
                  <c:v>246</c:v>
                </c:pt>
                <c:pt idx="129">
                  <c:v>246.5</c:v>
                </c:pt>
                <c:pt idx="130">
                  <c:v>247</c:v>
                </c:pt>
                <c:pt idx="131">
                  <c:v>247.5</c:v>
                </c:pt>
                <c:pt idx="132">
                  <c:v>248</c:v>
                </c:pt>
                <c:pt idx="133">
                  <c:v>248.5</c:v>
                </c:pt>
                <c:pt idx="134">
                  <c:v>249</c:v>
                </c:pt>
                <c:pt idx="135">
                  <c:v>249.5</c:v>
                </c:pt>
                <c:pt idx="136">
                  <c:v>250</c:v>
                </c:pt>
                <c:pt idx="137">
                  <c:v>250.5</c:v>
                </c:pt>
                <c:pt idx="138">
                  <c:v>251</c:v>
                </c:pt>
                <c:pt idx="139">
                  <c:v>251.5</c:v>
                </c:pt>
                <c:pt idx="140">
                  <c:v>252</c:v>
                </c:pt>
                <c:pt idx="141">
                  <c:v>252.5</c:v>
                </c:pt>
                <c:pt idx="142">
                  <c:v>253</c:v>
                </c:pt>
                <c:pt idx="143">
                  <c:v>253.5</c:v>
                </c:pt>
                <c:pt idx="144">
                  <c:v>254</c:v>
                </c:pt>
                <c:pt idx="145">
                  <c:v>254.5</c:v>
                </c:pt>
                <c:pt idx="146">
                  <c:v>255</c:v>
                </c:pt>
                <c:pt idx="147">
                  <c:v>255.5</c:v>
                </c:pt>
                <c:pt idx="148">
                  <c:v>256</c:v>
                </c:pt>
                <c:pt idx="149">
                  <c:v>256.5</c:v>
                </c:pt>
                <c:pt idx="150">
                  <c:v>257</c:v>
                </c:pt>
                <c:pt idx="151">
                  <c:v>257.5</c:v>
                </c:pt>
                <c:pt idx="152">
                  <c:v>258</c:v>
                </c:pt>
                <c:pt idx="153">
                  <c:v>258.5</c:v>
                </c:pt>
                <c:pt idx="154">
                  <c:v>259</c:v>
                </c:pt>
                <c:pt idx="155">
                  <c:v>259.5</c:v>
                </c:pt>
                <c:pt idx="156">
                  <c:v>260</c:v>
                </c:pt>
                <c:pt idx="157">
                  <c:v>260.5</c:v>
                </c:pt>
                <c:pt idx="158">
                  <c:v>261</c:v>
                </c:pt>
                <c:pt idx="159">
                  <c:v>261.5</c:v>
                </c:pt>
                <c:pt idx="160">
                  <c:v>262</c:v>
                </c:pt>
                <c:pt idx="161">
                  <c:v>262.5</c:v>
                </c:pt>
                <c:pt idx="162">
                  <c:v>263</c:v>
                </c:pt>
                <c:pt idx="163">
                  <c:v>263.5</c:v>
                </c:pt>
                <c:pt idx="164">
                  <c:v>264</c:v>
                </c:pt>
                <c:pt idx="165">
                  <c:v>264.5</c:v>
                </c:pt>
                <c:pt idx="166">
                  <c:v>265</c:v>
                </c:pt>
                <c:pt idx="167">
                  <c:v>265.5</c:v>
                </c:pt>
                <c:pt idx="168">
                  <c:v>266</c:v>
                </c:pt>
                <c:pt idx="169">
                  <c:v>266.5</c:v>
                </c:pt>
                <c:pt idx="170">
                  <c:v>267</c:v>
                </c:pt>
                <c:pt idx="171">
                  <c:v>267.5</c:v>
                </c:pt>
                <c:pt idx="172">
                  <c:v>268</c:v>
                </c:pt>
                <c:pt idx="173">
                  <c:v>268.5</c:v>
                </c:pt>
                <c:pt idx="174">
                  <c:v>269</c:v>
                </c:pt>
                <c:pt idx="175">
                  <c:v>269.5</c:v>
                </c:pt>
                <c:pt idx="176">
                  <c:v>270</c:v>
                </c:pt>
                <c:pt idx="177">
                  <c:v>270.5</c:v>
                </c:pt>
                <c:pt idx="178">
                  <c:v>271</c:v>
                </c:pt>
                <c:pt idx="179">
                  <c:v>271.5</c:v>
                </c:pt>
                <c:pt idx="180">
                  <c:v>272</c:v>
                </c:pt>
                <c:pt idx="181">
                  <c:v>272.5</c:v>
                </c:pt>
                <c:pt idx="182">
                  <c:v>273</c:v>
                </c:pt>
                <c:pt idx="183">
                  <c:v>273.5</c:v>
                </c:pt>
                <c:pt idx="184">
                  <c:v>274</c:v>
                </c:pt>
                <c:pt idx="185">
                  <c:v>274.5</c:v>
                </c:pt>
                <c:pt idx="186">
                  <c:v>275</c:v>
                </c:pt>
                <c:pt idx="187">
                  <c:v>275.5</c:v>
                </c:pt>
                <c:pt idx="188">
                  <c:v>276</c:v>
                </c:pt>
                <c:pt idx="189">
                  <c:v>276.5</c:v>
                </c:pt>
                <c:pt idx="190">
                  <c:v>277</c:v>
                </c:pt>
                <c:pt idx="191">
                  <c:v>277.5</c:v>
                </c:pt>
                <c:pt idx="192">
                  <c:v>278</c:v>
                </c:pt>
                <c:pt idx="193">
                  <c:v>278.5</c:v>
                </c:pt>
                <c:pt idx="194">
                  <c:v>279</c:v>
                </c:pt>
                <c:pt idx="195">
                  <c:v>279.5</c:v>
                </c:pt>
                <c:pt idx="196">
                  <c:v>280</c:v>
                </c:pt>
                <c:pt idx="197">
                  <c:v>280.5</c:v>
                </c:pt>
                <c:pt idx="198">
                  <c:v>281</c:v>
                </c:pt>
                <c:pt idx="199">
                  <c:v>281.5</c:v>
                </c:pt>
                <c:pt idx="200">
                  <c:v>282</c:v>
                </c:pt>
                <c:pt idx="201">
                  <c:v>282.5</c:v>
                </c:pt>
                <c:pt idx="202">
                  <c:v>283</c:v>
                </c:pt>
                <c:pt idx="203">
                  <c:v>283.5</c:v>
                </c:pt>
                <c:pt idx="204">
                  <c:v>284</c:v>
                </c:pt>
                <c:pt idx="205">
                  <c:v>284.5</c:v>
                </c:pt>
                <c:pt idx="206">
                  <c:v>285</c:v>
                </c:pt>
                <c:pt idx="207">
                  <c:v>285.5</c:v>
                </c:pt>
                <c:pt idx="208">
                  <c:v>286</c:v>
                </c:pt>
                <c:pt idx="209">
                  <c:v>286.5</c:v>
                </c:pt>
                <c:pt idx="210">
                  <c:v>287</c:v>
                </c:pt>
                <c:pt idx="211">
                  <c:v>287.5</c:v>
                </c:pt>
                <c:pt idx="212">
                  <c:v>288</c:v>
                </c:pt>
                <c:pt idx="213">
                  <c:v>288.5</c:v>
                </c:pt>
                <c:pt idx="214">
                  <c:v>289</c:v>
                </c:pt>
                <c:pt idx="215">
                  <c:v>289.5</c:v>
                </c:pt>
                <c:pt idx="216">
                  <c:v>290</c:v>
                </c:pt>
                <c:pt idx="217">
                  <c:v>290.5</c:v>
                </c:pt>
                <c:pt idx="218">
                  <c:v>291</c:v>
                </c:pt>
                <c:pt idx="219">
                  <c:v>291.5</c:v>
                </c:pt>
                <c:pt idx="220">
                  <c:v>292</c:v>
                </c:pt>
                <c:pt idx="221">
                  <c:v>292.5</c:v>
                </c:pt>
                <c:pt idx="222">
                  <c:v>293</c:v>
                </c:pt>
                <c:pt idx="223">
                  <c:v>293.5</c:v>
                </c:pt>
                <c:pt idx="224">
                  <c:v>294</c:v>
                </c:pt>
                <c:pt idx="225">
                  <c:v>294.5</c:v>
                </c:pt>
                <c:pt idx="226">
                  <c:v>295</c:v>
                </c:pt>
                <c:pt idx="227">
                  <c:v>295.5</c:v>
                </c:pt>
                <c:pt idx="228">
                  <c:v>296</c:v>
                </c:pt>
                <c:pt idx="229">
                  <c:v>296.5</c:v>
                </c:pt>
                <c:pt idx="230">
                  <c:v>297</c:v>
                </c:pt>
                <c:pt idx="231">
                  <c:v>297.5</c:v>
                </c:pt>
                <c:pt idx="232">
                  <c:v>298</c:v>
                </c:pt>
                <c:pt idx="233">
                  <c:v>298.5</c:v>
                </c:pt>
                <c:pt idx="234">
                  <c:v>299</c:v>
                </c:pt>
                <c:pt idx="235">
                  <c:v>299.5</c:v>
                </c:pt>
                <c:pt idx="236">
                  <c:v>300</c:v>
                </c:pt>
                <c:pt idx="237">
                  <c:v>300.5</c:v>
                </c:pt>
                <c:pt idx="238">
                  <c:v>301</c:v>
                </c:pt>
                <c:pt idx="239">
                  <c:v>301.5</c:v>
                </c:pt>
                <c:pt idx="240">
                  <c:v>302</c:v>
                </c:pt>
                <c:pt idx="241">
                  <c:v>302.5</c:v>
                </c:pt>
                <c:pt idx="242">
                  <c:v>303</c:v>
                </c:pt>
                <c:pt idx="243">
                  <c:v>303.5</c:v>
                </c:pt>
                <c:pt idx="244">
                  <c:v>304</c:v>
                </c:pt>
                <c:pt idx="245">
                  <c:v>304.5</c:v>
                </c:pt>
                <c:pt idx="246">
                  <c:v>305</c:v>
                </c:pt>
                <c:pt idx="247">
                  <c:v>305.5</c:v>
                </c:pt>
                <c:pt idx="248">
                  <c:v>306</c:v>
                </c:pt>
                <c:pt idx="249">
                  <c:v>306.5</c:v>
                </c:pt>
                <c:pt idx="250">
                  <c:v>307</c:v>
                </c:pt>
                <c:pt idx="251">
                  <c:v>307.5</c:v>
                </c:pt>
                <c:pt idx="252">
                  <c:v>308</c:v>
                </c:pt>
                <c:pt idx="253">
                  <c:v>308.5</c:v>
                </c:pt>
                <c:pt idx="254">
                  <c:v>309</c:v>
                </c:pt>
                <c:pt idx="255">
                  <c:v>309.5</c:v>
                </c:pt>
                <c:pt idx="256">
                  <c:v>310</c:v>
                </c:pt>
                <c:pt idx="257">
                  <c:v>310.5</c:v>
                </c:pt>
                <c:pt idx="258">
                  <c:v>311</c:v>
                </c:pt>
                <c:pt idx="259">
                  <c:v>311.5</c:v>
                </c:pt>
                <c:pt idx="260">
                  <c:v>312</c:v>
                </c:pt>
                <c:pt idx="261">
                  <c:v>312.5</c:v>
                </c:pt>
                <c:pt idx="262">
                  <c:v>313</c:v>
                </c:pt>
                <c:pt idx="263">
                  <c:v>313.5</c:v>
                </c:pt>
                <c:pt idx="264">
                  <c:v>314</c:v>
                </c:pt>
                <c:pt idx="265">
                  <c:v>314.5</c:v>
                </c:pt>
                <c:pt idx="266">
                  <c:v>315</c:v>
                </c:pt>
                <c:pt idx="267">
                  <c:v>315.5</c:v>
                </c:pt>
                <c:pt idx="268">
                  <c:v>316</c:v>
                </c:pt>
                <c:pt idx="269">
                  <c:v>316.5</c:v>
                </c:pt>
                <c:pt idx="270">
                  <c:v>317</c:v>
                </c:pt>
                <c:pt idx="271">
                  <c:v>317.5</c:v>
                </c:pt>
                <c:pt idx="272">
                  <c:v>318</c:v>
                </c:pt>
                <c:pt idx="273">
                  <c:v>318.5</c:v>
                </c:pt>
                <c:pt idx="274">
                  <c:v>319</c:v>
                </c:pt>
                <c:pt idx="275">
                  <c:v>319.5</c:v>
                </c:pt>
                <c:pt idx="276">
                  <c:v>320</c:v>
                </c:pt>
                <c:pt idx="277">
                  <c:v>320.5</c:v>
                </c:pt>
                <c:pt idx="278">
                  <c:v>321</c:v>
                </c:pt>
                <c:pt idx="279">
                  <c:v>321.5</c:v>
                </c:pt>
                <c:pt idx="280">
                  <c:v>322</c:v>
                </c:pt>
                <c:pt idx="281">
                  <c:v>322.5</c:v>
                </c:pt>
                <c:pt idx="282">
                  <c:v>323</c:v>
                </c:pt>
                <c:pt idx="283">
                  <c:v>323.5</c:v>
                </c:pt>
                <c:pt idx="284">
                  <c:v>324</c:v>
                </c:pt>
                <c:pt idx="285">
                  <c:v>324.5</c:v>
                </c:pt>
                <c:pt idx="286">
                  <c:v>325</c:v>
                </c:pt>
                <c:pt idx="287">
                  <c:v>325.5</c:v>
                </c:pt>
                <c:pt idx="288">
                  <c:v>326</c:v>
                </c:pt>
                <c:pt idx="289">
                  <c:v>326.5</c:v>
                </c:pt>
                <c:pt idx="290">
                  <c:v>327</c:v>
                </c:pt>
                <c:pt idx="291">
                  <c:v>327.5</c:v>
                </c:pt>
                <c:pt idx="292">
                  <c:v>328</c:v>
                </c:pt>
                <c:pt idx="293">
                  <c:v>328.5</c:v>
                </c:pt>
                <c:pt idx="294">
                  <c:v>329</c:v>
                </c:pt>
                <c:pt idx="295">
                  <c:v>329.5</c:v>
                </c:pt>
                <c:pt idx="296">
                  <c:v>330</c:v>
                </c:pt>
                <c:pt idx="297">
                  <c:v>330.5</c:v>
                </c:pt>
                <c:pt idx="298">
                  <c:v>331</c:v>
                </c:pt>
                <c:pt idx="299">
                  <c:v>331.5</c:v>
                </c:pt>
                <c:pt idx="300">
                  <c:v>332</c:v>
                </c:pt>
                <c:pt idx="301">
                  <c:v>332.5</c:v>
                </c:pt>
                <c:pt idx="302">
                  <c:v>333</c:v>
                </c:pt>
                <c:pt idx="303">
                  <c:v>333.5</c:v>
                </c:pt>
                <c:pt idx="304">
                  <c:v>334</c:v>
                </c:pt>
                <c:pt idx="305">
                  <c:v>334.5</c:v>
                </c:pt>
                <c:pt idx="306">
                  <c:v>335</c:v>
                </c:pt>
                <c:pt idx="307">
                  <c:v>335.5</c:v>
                </c:pt>
                <c:pt idx="308">
                  <c:v>336</c:v>
                </c:pt>
                <c:pt idx="309">
                  <c:v>336.5</c:v>
                </c:pt>
                <c:pt idx="310">
                  <c:v>337</c:v>
                </c:pt>
                <c:pt idx="311">
                  <c:v>337.5</c:v>
                </c:pt>
                <c:pt idx="312">
                  <c:v>338</c:v>
                </c:pt>
                <c:pt idx="313">
                  <c:v>338.5</c:v>
                </c:pt>
                <c:pt idx="314">
                  <c:v>339</c:v>
                </c:pt>
                <c:pt idx="315">
                  <c:v>339.5</c:v>
                </c:pt>
                <c:pt idx="316">
                  <c:v>340</c:v>
                </c:pt>
                <c:pt idx="317">
                  <c:v>340.5</c:v>
                </c:pt>
                <c:pt idx="318">
                  <c:v>341</c:v>
                </c:pt>
                <c:pt idx="319">
                  <c:v>341.5</c:v>
                </c:pt>
                <c:pt idx="320">
                  <c:v>342</c:v>
                </c:pt>
                <c:pt idx="321">
                  <c:v>342.5</c:v>
                </c:pt>
                <c:pt idx="322">
                  <c:v>343</c:v>
                </c:pt>
                <c:pt idx="323">
                  <c:v>343.5</c:v>
                </c:pt>
                <c:pt idx="324">
                  <c:v>344</c:v>
                </c:pt>
                <c:pt idx="325">
                  <c:v>344.5</c:v>
                </c:pt>
                <c:pt idx="326">
                  <c:v>345</c:v>
                </c:pt>
                <c:pt idx="327">
                  <c:v>345.5</c:v>
                </c:pt>
                <c:pt idx="328">
                  <c:v>346</c:v>
                </c:pt>
                <c:pt idx="329">
                  <c:v>346.5</c:v>
                </c:pt>
                <c:pt idx="330">
                  <c:v>347</c:v>
                </c:pt>
                <c:pt idx="331">
                  <c:v>347.5</c:v>
                </c:pt>
                <c:pt idx="332">
                  <c:v>348</c:v>
                </c:pt>
                <c:pt idx="333">
                  <c:v>348.5</c:v>
                </c:pt>
                <c:pt idx="334">
                  <c:v>349</c:v>
                </c:pt>
                <c:pt idx="335">
                  <c:v>349.5</c:v>
                </c:pt>
                <c:pt idx="336">
                  <c:v>350</c:v>
                </c:pt>
                <c:pt idx="337">
                  <c:v>350.5</c:v>
                </c:pt>
                <c:pt idx="338">
                  <c:v>351</c:v>
                </c:pt>
                <c:pt idx="339">
                  <c:v>351.5</c:v>
                </c:pt>
                <c:pt idx="340">
                  <c:v>352</c:v>
                </c:pt>
                <c:pt idx="341">
                  <c:v>352.5</c:v>
                </c:pt>
                <c:pt idx="342">
                  <c:v>353</c:v>
                </c:pt>
                <c:pt idx="343">
                  <c:v>353.5</c:v>
                </c:pt>
                <c:pt idx="344">
                  <c:v>354</c:v>
                </c:pt>
                <c:pt idx="345">
                  <c:v>354.5</c:v>
                </c:pt>
                <c:pt idx="346">
                  <c:v>355</c:v>
                </c:pt>
                <c:pt idx="347">
                  <c:v>355.5</c:v>
                </c:pt>
                <c:pt idx="348">
                  <c:v>356</c:v>
                </c:pt>
                <c:pt idx="349">
                  <c:v>356.5</c:v>
                </c:pt>
                <c:pt idx="350">
                  <c:v>357</c:v>
                </c:pt>
                <c:pt idx="351">
                  <c:v>357.5</c:v>
                </c:pt>
                <c:pt idx="352">
                  <c:v>358</c:v>
                </c:pt>
                <c:pt idx="353">
                  <c:v>358.5</c:v>
                </c:pt>
                <c:pt idx="354">
                  <c:v>359</c:v>
                </c:pt>
                <c:pt idx="355">
                  <c:v>359.5</c:v>
                </c:pt>
                <c:pt idx="356">
                  <c:v>360</c:v>
                </c:pt>
                <c:pt idx="357">
                  <c:v>360.5</c:v>
                </c:pt>
                <c:pt idx="358">
                  <c:v>361</c:v>
                </c:pt>
                <c:pt idx="359">
                  <c:v>361.5</c:v>
                </c:pt>
                <c:pt idx="360">
                  <c:v>362</c:v>
                </c:pt>
                <c:pt idx="361">
                  <c:v>362.5</c:v>
                </c:pt>
                <c:pt idx="362">
                  <c:v>363</c:v>
                </c:pt>
                <c:pt idx="363">
                  <c:v>363.5</c:v>
                </c:pt>
                <c:pt idx="364">
                  <c:v>364</c:v>
                </c:pt>
                <c:pt idx="365">
                  <c:v>364.5</c:v>
                </c:pt>
                <c:pt idx="366">
                  <c:v>365</c:v>
                </c:pt>
                <c:pt idx="367">
                  <c:v>365.5</c:v>
                </c:pt>
                <c:pt idx="368">
                  <c:v>366</c:v>
                </c:pt>
                <c:pt idx="369">
                  <c:v>366.5</c:v>
                </c:pt>
                <c:pt idx="370">
                  <c:v>367</c:v>
                </c:pt>
                <c:pt idx="371">
                  <c:v>367.5</c:v>
                </c:pt>
                <c:pt idx="372">
                  <c:v>368</c:v>
                </c:pt>
                <c:pt idx="373">
                  <c:v>368.5</c:v>
                </c:pt>
                <c:pt idx="374">
                  <c:v>369</c:v>
                </c:pt>
                <c:pt idx="375">
                  <c:v>369.5</c:v>
                </c:pt>
                <c:pt idx="376">
                  <c:v>370</c:v>
                </c:pt>
                <c:pt idx="377">
                  <c:v>370.5</c:v>
                </c:pt>
                <c:pt idx="378">
                  <c:v>371</c:v>
                </c:pt>
                <c:pt idx="379">
                  <c:v>371.5</c:v>
                </c:pt>
                <c:pt idx="380">
                  <c:v>372</c:v>
                </c:pt>
                <c:pt idx="381">
                  <c:v>372.5</c:v>
                </c:pt>
                <c:pt idx="382">
                  <c:v>373</c:v>
                </c:pt>
                <c:pt idx="383">
                  <c:v>373.5</c:v>
                </c:pt>
                <c:pt idx="384">
                  <c:v>374</c:v>
                </c:pt>
                <c:pt idx="385">
                  <c:v>374.5</c:v>
                </c:pt>
                <c:pt idx="386">
                  <c:v>375</c:v>
                </c:pt>
                <c:pt idx="387">
                  <c:v>375.5</c:v>
                </c:pt>
                <c:pt idx="388">
                  <c:v>376</c:v>
                </c:pt>
                <c:pt idx="389">
                  <c:v>376.5</c:v>
                </c:pt>
                <c:pt idx="390">
                  <c:v>377</c:v>
                </c:pt>
                <c:pt idx="391">
                  <c:v>377.5</c:v>
                </c:pt>
                <c:pt idx="392">
                  <c:v>378</c:v>
                </c:pt>
                <c:pt idx="393">
                  <c:v>378.5</c:v>
                </c:pt>
                <c:pt idx="394">
                  <c:v>379</c:v>
                </c:pt>
                <c:pt idx="395">
                  <c:v>379.5</c:v>
                </c:pt>
                <c:pt idx="396">
                  <c:v>380</c:v>
                </c:pt>
                <c:pt idx="397">
                  <c:v>380.5</c:v>
                </c:pt>
                <c:pt idx="398">
                  <c:v>381</c:v>
                </c:pt>
                <c:pt idx="399">
                  <c:v>381.5</c:v>
                </c:pt>
                <c:pt idx="400">
                  <c:v>382</c:v>
                </c:pt>
                <c:pt idx="401">
                  <c:v>382.5</c:v>
                </c:pt>
                <c:pt idx="402">
                  <c:v>383</c:v>
                </c:pt>
                <c:pt idx="403">
                  <c:v>383.5</c:v>
                </c:pt>
                <c:pt idx="404">
                  <c:v>384</c:v>
                </c:pt>
                <c:pt idx="405">
                  <c:v>384.5</c:v>
                </c:pt>
                <c:pt idx="406">
                  <c:v>385</c:v>
                </c:pt>
                <c:pt idx="407">
                  <c:v>385.5</c:v>
                </c:pt>
                <c:pt idx="408">
                  <c:v>386</c:v>
                </c:pt>
                <c:pt idx="409">
                  <c:v>386.5</c:v>
                </c:pt>
                <c:pt idx="410">
                  <c:v>387</c:v>
                </c:pt>
                <c:pt idx="411">
                  <c:v>387.5</c:v>
                </c:pt>
                <c:pt idx="412">
                  <c:v>388</c:v>
                </c:pt>
                <c:pt idx="413">
                  <c:v>388.5</c:v>
                </c:pt>
                <c:pt idx="414">
                  <c:v>389</c:v>
                </c:pt>
                <c:pt idx="415">
                  <c:v>389.5</c:v>
                </c:pt>
                <c:pt idx="416">
                  <c:v>390</c:v>
                </c:pt>
                <c:pt idx="417">
                  <c:v>390.5</c:v>
                </c:pt>
                <c:pt idx="418">
                  <c:v>391</c:v>
                </c:pt>
                <c:pt idx="419">
                  <c:v>391.5</c:v>
                </c:pt>
                <c:pt idx="420">
                  <c:v>392</c:v>
                </c:pt>
                <c:pt idx="421">
                  <c:v>392.5</c:v>
                </c:pt>
                <c:pt idx="422">
                  <c:v>393</c:v>
                </c:pt>
                <c:pt idx="423">
                  <c:v>393.5</c:v>
                </c:pt>
                <c:pt idx="424">
                  <c:v>394</c:v>
                </c:pt>
                <c:pt idx="425">
                  <c:v>394.5</c:v>
                </c:pt>
                <c:pt idx="426">
                  <c:v>395</c:v>
                </c:pt>
                <c:pt idx="427">
                  <c:v>395.5</c:v>
                </c:pt>
                <c:pt idx="428">
                  <c:v>396</c:v>
                </c:pt>
                <c:pt idx="429">
                  <c:v>396.5</c:v>
                </c:pt>
                <c:pt idx="430">
                  <c:v>397</c:v>
                </c:pt>
                <c:pt idx="431">
                  <c:v>397.5</c:v>
                </c:pt>
                <c:pt idx="432">
                  <c:v>398</c:v>
                </c:pt>
                <c:pt idx="433">
                  <c:v>398.5</c:v>
                </c:pt>
                <c:pt idx="434">
                  <c:v>399</c:v>
                </c:pt>
                <c:pt idx="435">
                  <c:v>399.5</c:v>
                </c:pt>
                <c:pt idx="436">
                  <c:v>400</c:v>
                </c:pt>
                <c:pt idx="437">
                  <c:v>400.5</c:v>
                </c:pt>
                <c:pt idx="438">
                  <c:v>401</c:v>
                </c:pt>
                <c:pt idx="439">
                  <c:v>401.5</c:v>
                </c:pt>
                <c:pt idx="440">
                  <c:v>402</c:v>
                </c:pt>
                <c:pt idx="441">
                  <c:v>402.5</c:v>
                </c:pt>
                <c:pt idx="442">
                  <c:v>403</c:v>
                </c:pt>
                <c:pt idx="443">
                  <c:v>403.5</c:v>
                </c:pt>
                <c:pt idx="444">
                  <c:v>404</c:v>
                </c:pt>
                <c:pt idx="445">
                  <c:v>404.5</c:v>
                </c:pt>
                <c:pt idx="446">
                  <c:v>405</c:v>
                </c:pt>
                <c:pt idx="447">
                  <c:v>405.5</c:v>
                </c:pt>
                <c:pt idx="448">
                  <c:v>406</c:v>
                </c:pt>
                <c:pt idx="449">
                  <c:v>406.5</c:v>
                </c:pt>
                <c:pt idx="450">
                  <c:v>407</c:v>
                </c:pt>
                <c:pt idx="451">
                  <c:v>407.5</c:v>
                </c:pt>
                <c:pt idx="452">
                  <c:v>408</c:v>
                </c:pt>
                <c:pt idx="453">
                  <c:v>408.5</c:v>
                </c:pt>
                <c:pt idx="454">
                  <c:v>409</c:v>
                </c:pt>
                <c:pt idx="455">
                  <c:v>409.5</c:v>
                </c:pt>
                <c:pt idx="456">
                  <c:v>410</c:v>
                </c:pt>
                <c:pt idx="457">
                  <c:v>410.5</c:v>
                </c:pt>
                <c:pt idx="458">
                  <c:v>411</c:v>
                </c:pt>
                <c:pt idx="459">
                  <c:v>411.5</c:v>
                </c:pt>
                <c:pt idx="460">
                  <c:v>412</c:v>
                </c:pt>
                <c:pt idx="461">
                  <c:v>412.5</c:v>
                </c:pt>
                <c:pt idx="462">
                  <c:v>413</c:v>
                </c:pt>
                <c:pt idx="463">
                  <c:v>413.5</c:v>
                </c:pt>
                <c:pt idx="464">
                  <c:v>414</c:v>
                </c:pt>
                <c:pt idx="465">
                  <c:v>414.5</c:v>
                </c:pt>
                <c:pt idx="466">
                  <c:v>415</c:v>
                </c:pt>
                <c:pt idx="467">
                  <c:v>415.5</c:v>
                </c:pt>
                <c:pt idx="468">
                  <c:v>416</c:v>
                </c:pt>
                <c:pt idx="469">
                  <c:v>416.5</c:v>
                </c:pt>
                <c:pt idx="470">
                  <c:v>417</c:v>
                </c:pt>
                <c:pt idx="471">
                  <c:v>417.5</c:v>
                </c:pt>
                <c:pt idx="472">
                  <c:v>418</c:v>
                </c:pt>
                <c:pt idx="473">
                  <c:v>418.5</c:v>
                </c:pt>
                <c:pt idx="474">
                  <c:v>419</c:v>
                </c:pt>
                <c:pt idx="475">
                  <c:v>419.5</c:v>
                </c:pt>
                <c:pt idx="476">
                  <c:v>420</c:v>
                </c:pt>
                <c:pt idx="477">
                  <c:v>420.5</c:v>
                </c:pt>
                <c:pt idx="478">
                  <c:v>421</c:v>
                </c:pt>
                <c:pt idx="479">
                  <c:v>421.5</c:v>
                </c:pt>
                <c:pt idx="480">
                  <c:v>422</c:v>
                </c:pt>
                <c:pt idx="481">
                  <c:v>422.5</c:v>
                </c:pt>
                <c:pt idx="482">
                  <c:v>423</c:v>
                </c:pt>
                <c:pt idx="483">
                  <c:v>423.5</c:v>
                </c:pt>
                <c:pt idx="484">
                  <c:v>424</c:v>
                </c:pt>
                <c:pt idx="485">
                  <c:v>424.5</c:v>
                </c:pt>
                <c:pt idx="486">
                  <c:v>425</c:v>
                </c:pt>
                <c:pt idx="487">
                  <c:v>425.5</c:v>
                </c:pt>
                <c:pt idx="488">
                  <c:v>426</c:v>
                </c:pt>
                <c:pt idx="489">
                  <c:v>426.5</c:v>
                </c:pt>
                <c:pt idx="490">
                  <c:v>427</c:v>
                </c:pt>
                <c:pt idx="491">
                  <c:v>427.5</c:v>
                </c:pt>
                <c:pt idx="492">
                  <c:v>428</c:v>
                </c:pt>
                <c:pt idx="493">
                  <c:v>428.5</c:v>
                </c:pt>
                <c:pt idx="494">
                  <c:v>429</c:v>
                </c:pt>
                <c:pt idx="495">
                  <c:v>429.5</c:v>
                </c:pt>
                <c:pt idx="496">
                  <c:v>430</c:v>
                </c:pt>
                <c:pt idx="497">
                  <c:v>430.5</c:v>
                </c:pt>
                <c:pt idx="498">
                  <c:v>431</c:v>
                </c:pt>
                <c:pt idx="499">
                  <c:v>431.5</c:v>
                </c:pt>
                <c:pt idx="500">
                  <c:v>432</c:v>
                </c:pt>
                <c:pt idx="501">
                  <c:v>432.5</c:v>
                </c:pt>
                <c:pt idx="502">
                  <c:v>433</c:v>
                </c:pt>
                <c:pt idx="503">
                  <c:v>433.5</c:v>
                </c:pt>
                <c:pt idx="504">
                  <c:v>434</c:v>
                </c:pt>
                <c:pt idx="505">
                  <c:v>434.5</c:v>
                </c:pt>
                <c:pt idx="506">
                  <c:v>435</c:v>
                </c:pt>
                <c:pt idx="507">
                  <c:v>435.5</c:v>
                </c:pt>
                <c:pt idx="508">
                  <c:v>436</c:v>
                </c:pt>
                <c:pt idx="509">
                  <c:v>436.5</c:v>
                </c:pt>
                <c:pt idx="510">
                  <c:v>437</c:v>
                </c:pt>
                <c:pt idx="511">
                  <c:v>437.5</c:v>
                </c:pt>
                <c:pt idx="512">
                  <c:v>438</c:v>
                </c:pt>
                <c:pt idx="513">
                  <c:v>438.5</c:v>
                </c:pt>
                <c:pt idx="514">
                  <c:v>439</c:v>
                </c:pt>
                <c:pt idx="515">
                  <c:v>439.5</c:v>
                </c:pt>
                <c:pt idx="516">
                  <c:v>440</c:v>
                </c:pt>
                <c:pt idx="517">
                  <c:v>440.5</c:v>
                </c:pt>
                <c:pt idx="518">
                  <c:v>441</c:v>
                </c:pt>
                <c:pt idx="519">
                  <c:v>441.5</c:v>
                </c:pt>
                <c:pt idx="520">
                  <c:v>442</c:v>
                </c:pt>
                <c:pt idx="521">
                  <c:v>442.5</c:v>
                </c:pt>
                <c:pt idx="522">
                  <c:v>443</c:v>
                </c:pt>
                <c:pt idx="523">
                  <c:v>443.5</c:v>
                </c:pt>
                <c:pt idx="524">
                  <c:v>444</c:v>
                </c:pt>
                <c:pt idx="525">
                  <c:v>444.5</c:v>
                </c:pt>
                <c:pt idx="526">
                  <c:v>445</c:v>
                </c:pt>
                <c:pt idx="527">
                  <c:v>445.5</c:v>
                </c:pt>
                <c:pt idx="528">
                  <c:v>446</c:v>
                </c:pt>
                <c:pt idx="529">
                  <c:v>446.5</c:v>
                </c:pt>
                <c:pt idx="530">
                  <c:v>447</c:v>
                </c:pt>
                <c:pt idx="531">
                  <c:v>447.5</c:v>
                </c:pt>
                <c:pt idx="532">
                  <c:v>448</c:v>
                </c:pt>
                <c:pt idx="533">
                  <c:v>448.5</c:v>
                </c:pt>
                <c:pt idx="534">
                  <c:v>449</c:v>
                </c:pt>
                <c:pt idx="535">
                  <c:v>449.5</c:v>
                </c:pt>
                <c:pt idx="536">
                  <c:v>450</c:v>
                </c:pt>
                <c:pt idx="537">
                  <c:v>450.5</c:v>
                </c:pt>
                <c:pt idx="538">
                  <c:v>451</c:v>
                </c:pt>
                <c:pt idx="539">
                  <c:v>451.5</c:v>
                </c:pt>
                <c:pt idx="540">
                  <c:v>452</c:v>
                </c:pt>
                <c:pt idx="541">
                  <c:v>452.5</c:v>
                </c:pt>
                <c:pt idx="542">
                  <c:v>453</c:v>
                </c:pt>
                <c:pt idx="543">
                  <c:v>453.5</c:v>
                </c:pt>
                <c:pt idx="544">
                  <c:v>454</c:v>
                </c:pt>
                <c:pt idx="545">
                  <c:v>454.5</c:v>
                </c:pt>
                <c:pt idx="546">
                  <c:v>455</c:v>
                </c:pt>
                <c:pt idx="547">
                  <c:v>455.5</c:v>
                </c:pt>
                <c:pt idx="548">
                  <c:v>456</c:v>
                </c:pt>
                <c:pt idx="549">
                  <c:v>456.5</c:v>
                </c:pt>
                <c:pt idx="550">
                  <c:v>457</c:v>
                </c:pt>
                <c:pt idx="551">
                  <c:v>457.5</c:v>
                </c:pt>
                <c:pt idx="552">
                  <c:v>458</c:v>
                </c:pt>
                <c:pt idx="553">
                  <c:v>458.5</c:v>
                </c:pt>
                <c:pt idx="554">
                  <c:v>459</c:v>
                </c:pt>
                <c:pt idx="555">
                  <c:v>459.5</c:v>
                </c:pt>
                <c:pt idx="556">
                  <c:v>460</c:v>
                </c:pt>
                <c:pt idx="557">
                  <c:v>460.5</c:v>
                </c:pt>
                <c:pt idx="558">
                  <c:v>461</c:v>
                </c:pt>
                <c:pt idx="559">
                  <c:v>461.5</c:v>
                </c:pt>
                <c:pt idx="560">
                  <c:v>462</c:v>
                </c:pt>
                <c:pt idx="561">
                  <c:v>462.5</c:v>
                </c:pt>
                <c:pt idx="562">
                  <c:v>463</c:v>
                </c:pt>
                <c:pt idx="563">
                  <c:v>463.5</c:v>
                </c:pt>
                <c:pt idx="564">
                  <c:v>464</c:v>
                </c:pt>
                <c:pt idx="565">
                  <c:v>464.5</c:v>
                </c:pt>
                <c:pt idx="566">
                  <c:v>465</c:v>
                </c:pt>
                <c:pt idx="567">
                  <c:v>465.5</c:v>
                </c:pt>
                <c:pt idx="568">
                  <c:v>466</c:v>
                </c:pt>
                <c:pt idx="569">
                  <c:v>466.5</c:v>
                </c:pt>
                <c:pt idx="570">
                  <c:v>467</c:v>
                </c:pt>
                <c:pt idx="571">
                  <c:v>467.5</c:v>
                </c:pt>
                <c:pt idx="572">
                  <c:v>468</c:v>
                </c:pt>
                <c:pt idx="573">
                  <c:v>468.5</c:v>
                </c:pt>
                <c:pt idx="574">
                  <c:v>469</c:v>
                </c:pt>
                <c:pt idx="575">
                  <c:v>469.5</c:v>
                </c:pt>
                <c:pt idx="576">
                  <c:v>470</c:v>
                </c:pt>
                <c:pt idx="577">
                  <c:v>470.5</c:v>
                </c:pt>
                <c:pt idx="578">
                  <c:v>471</c:v>
                </c:pt>
                <c:pt idx="579">
                  <c:v>471.5</c:v>
                </c:pt>
                <c:pt idx="580">
                  <c:v>472</c:v>
                </c:pt>
                <c:pt idx="581">
                  <c:v>472.5</c:v>
                </c:pt>
                <c:pt idx="582">
                  <c:v>473</c:v>
                </c:pt>
                <c:pt idx="583">
                  <c:v>473.5</c:v>
                </c:pt>
                <c:pt idx="584">
                  <c:v>474</c:v>
                </c:pt>
                <c:pt idx="585">
                  <c:v>474.5</c:v>
                </c:pt>
                <c:pt idx="586">
                  <c:v>475</c:v>
                </c:pt>
                <c:pt idx="587">
                  <c:v>475.5</c:v>
                </c:pt>
                <c:pt idx="588">
                  <c:v>476</c:v>
                </c:pt>
                <c:pt idx="589">
                  <c:v>476.5</c:v>
                </c:pt>
                <c:pt idx="590">
                  <c:v>477</c:v>
                </c:pt>
                <c:pt idx="591">
                  <c:v>477.5</c:v>
                </c:pt>
                <c:pt idx="592">
                  <c:v>478</c:v>
                </c:pt>
                <c:pt idx="593">
                  <c:v>478.5</c:v>
                </c:pt>
                <c:pt idx="594">
                  <c:v>479</c:v>
                </c:pt>
                <c:pt idx="595">
                  <c:v>479.5</c:v>
                </c:pt>
                <c:pt idx="596">
                  <c:v>480</c:v>
                </c:pt>
                <c:pt idx="597">
                  <c:v>480.5</c:v>
                </c:pt>
                <c:pt idx="598">
                  <c:v>481</c:v>
                </c:pt>
                <c:pt idx="599">
                  <c:v>481.5</c:v>
                </c:pt>
                <c:pt idx="600">
                  <c:v>482</c:v>
                </c:pt>
                <c:pt idx="601">
                  <c:v>482.5</c:v>
                </c:pt>
                <c:pt idx="602">
                  <c:v>483</c:v>
                </c:pt>
                <c:pt idx="603">
                  <c:v>483.5</c:v>
                </c:pt>
                <c:pt idx="604">
                  <c:v>484</c:v>
                </c:pt>
                <c:pt idx="605">
                  <c:v>484.5</c:v>
                </c:pt>
                <c:pt idx="606">
                  <c:v>485</c:v>
                </c:pt>
                <c:pt idx="607">
                  <c:v>485.5</c:v>
                </c:pt>
                <c:pt idx="608">
                  <c:v>486</c:v>
                </c:pt>
                <c:pt idx="609">
                  <c:v>486.5</c:v>
                </c:pt>
                <c:pt idx="610">
                  <c:v>487</c:v>
                </c:pt>
                <c:pt idx="611">
                  <c:v>487.5</c:v>
                </c:pt>
                <c:pt idx="612">
                  <c:v>488</c:v>
                </c:pt>
                <c:pt idx="613">
                  <c:v>488.5</c:v>
                </c:pt>
                <c:pt idx="614">
                  <c:v>489</c:v>
                </c:pt>
                <c:pt idx="615">
                  <c:v>489.5</c:v>
                </c:pt>
                <c:pt idx="616">
                  <c:v>490</c:v>
                </c:pt>
                <c:pt idx="617">
                  <c:v>490.5</c:v>
                </c:pt>
                <c:pt idx="618">
                  <c:v>491</c:v>
                </c:pt>
                <c:pt idx="619">
                  <c:v>491.5</c:v>
                </c:pt>
                <c:pt idx="620">
                  <c:v>492</c:v>
                </c:pt>
                <c:pt idx="621">
                  <c:v>492.5</c:v>
                </c:pt>
                <c:pt idx="622">
                  <c:v>493</c:v>
                </c:pt>
                <c:pt idx="623">
                  <c:v>493.5</c:v>
                </c:pt>
                <c:pt idx="624">
                  <c:v>494</c:v>
                </c:pt>
                <c:pt idx="625">
                  <c:v>494.5</c:v>
                </c:pt>
                <c:pt idx="626">
                  <c:v>495</c:v>
                </c:pt>
                <c:pt idx="627">
                  <c:v>495.5</c:v>
                </c:pt>
                <c:pt idx="628">
                  <c:v>496</c:v>
                </c:pt>
                <c:pt idx="629">
                  <c:v>496.5</c:v>
                </c:pt>
                <c:pt idx="630">
                  <c:v>497</c:v>
                </c:pt>
                <c:pt idx="631">
                  <c:v>497.5</c:v>
                </c:pt>
                <c:pt idx="632">
                  <c:v>498</c:v>
                </c:pt>
                <c:pt idx="633">
                  <c:v>498.5</c:v>
                </c:pt>
                <c:pt idx="634">
                  <c:v>499</c:v>
                </c:pt>
                <c:pt idx="635">
                  <c:v>499.5</c:v>
                </c:pt>
                <c:pt idx="636">
                  <c:v>500</c:v>
                </c:pt>
                <c:pt idx="637">
                  <c:v>500.5</c:v>
                </c:pt>
                <c:pt idx="638">
                  <c:v>501</c:v>
                </c:pt>
                <c:pt idx="639">
                  <c:v>501.5</c:v>
                </c:pt>
                <c:pt idx="640">
                  <c:v>502</c:v>
                </c:pt>
                <c:pt idx="641">
                  <c:v>502.5</c:v>
                </c:pt>
                <c:pt idx="642">
                  <c:v>503</c:v>
                </c:pt>
                <c:pt idx="643">
                  <c:v>503.5</c:v>
                </c:pt>
                <c:pt idx="644">
                  <c:v>504</c:v>
                </c:pt>
                <c:pt idx="645">
                  <c:v>504.5</c:v>
                </c:pt>
                <c:pt idx="646">
                  <c:v>505</c:v>
                </c:pt>
                <c:pt idx="647">
                  <c:v>505.5</c:v>
                </c:pt>
                <c:pt idx="648">
                  <c:v>506</c:v>
                </c:pt>
                <c:pt idx="649">
                  <c:v>506.5</c:v>
                </c:pt>
                <c:pt idx="650">
                  <c:v>507</c:v>
                </c:pt>
                <c:pt idx="651">
                  <c:v>507.5</c:v>
                </c:pt>
                <c:pt idx="652">
                  <c:v>508</c:v>
                </c:pt>
                <c:pt idx="653">
                  <c:v>508.5</c:v>
                </c:pt>
                <c:pt idx="654">
                  <c:v>509</c:v>
                </c:pt>
                <c:pt idx="655">
                  <c:v>509.5</c:v>
                </c:pt>
                <c:pt idx="656">
                  <c:v>510</c:v>
                </c:pt>
                <c:pt idx="657">
                  <c:v>510.5</c:v>
                </c:pt>
                <c:pt idx="658">
                  <c:v>511</c:v>
                </c:pt>
                <c:pt idx="659">
                  <c:v>511.5</c:v>
                </c:pt>
                <c:pt idx="660">
                  <c:v>512</c:v>
                </c:pt>
                <c:pt idx="661">
                  <c:v>512.5</c:v>
                </c:pt>
                <c:pt idx="662">
                  <c:v>513</c:v>
                </c:pt>
                <c:pt idx="663">
                  <c:v>513.5</c:v>
                </c:pt>
                <c:pt idx="664">
                  <c:v>514</c:v>
                </c:pt>
                <c:pt idx="665">
                  <c:v>514.5</c:v>
                </c:pt>
                <c:pt idx="666">
                  <c:v>515</c:v>
                </c:pt>
                <c:pt idx="667">
                  <c:v>515.5</c:v>
                </c:pt>
                <c:pt idx="668">
                  <c:v>516</c:v>
                </c:pt>
                <c:pt idx="669">
                  <c:v>516.5</c:v>
                </c:pt>
                <c:pt idx="670">
                  <c:v>517</c:v>
                </c:pt>
                <c:pt idx="671">
                  <c:v>517.5</c:v>
                </c:pt>
                <c:pt idx="672">
                  <c:v>518</c:v>
                </c:pt>
                <c:pt idx="673">
                  <c:v>518.5</c:v>
                </c:pt>
                <c:pt idx="674">
                  <c:v>519</c:v>
                </c:pt>
                <c:pt idx="675">
                  <c:v>519.5</c:v>
                </c:pt>
                <c:pt idx="676">
                  <c:v>520</c:v>
                </c:pt>
                <c:pt idx="677">
                  <c:v>520.5</c:v>
                </c:pt>
                <c:pt idx="678">
                  <c:v>521</c:v>
                </c:pt>
                <c:pt idx="679">
                  <c:v>521.5</c:v>
                </c:pt>
                <c:pt idx="680">
                  <c:v>522</c:v>
                </c:pt>
                <c:pt idx="681">
                  <c:v>522.5</c:v>
                </c:pt>
                <c:pt idx="682">
                  <c:v>523</c:v>
                </c:pt>
                <c:pt idx="683">
                  <c:v>523.5</c:v>
                </c:pt>
                <c:pt idx="684">
                  <c:v>524</c:v>
                </c:pt>
                <c:pt idx="685">
                  <c:v>524.5</c:v>
                </c:pt>
                <c:pt idx="686">
                  <c:v>525</c:v>
                </c:pt>
                <c:pt idx="687">
                  <c:v>525.5</c:v>
                </c:pt>
                <c:pt idx="688">
                  <c:v>526</c:v>
                </c:pt>
                <c:pt idx="689">
                  <c:v>526.5</c:v>
                </c:pt>
                <c:pt idx="690">
                  <c:v>527</c:v>
                </c:pt>
                <c:pt idx="691">
                  <c:v>527.5</c:v>
                </c:pt>
                <c:pt idx="692">
                  <c:v>528</c:v>
                </c:pt>
                <c:pt idx="693">
                  <c:v>528.5</c:v>
                </c:pt>
                <c:pt idx="694">
                  <c:v>529</c:v>
                </c:pt>
                <c:pt idx="695">
                  <c:v>529.5</c:v>
                </c:pt>
                <c:pt idx="696">
                  <c:v>530</c:v>
                </c:pt>
                <c:pt idx="697">
                  <c:v>530.5</c:v>
                </c:pt>
                <c:pt idx="698">
                  <c:v>531</c:v>
                </c:pt>
                <c:pt idx="699">
                  <c:v>531.5</c:v>
                </c:pt>
                <c:pt idx="700">
                  <c:v>532</c:v>
                </c:pt>
                <c:pt idx="701">
                  <c:v>532.5</c:v>
                </c:pt>
                <c:pt idx="702">
                  <c:v>533</c:v>
                </c:pt>
                <c:pt idx="703">
                  <c:v>533.5</c:v>
                </c:pt>
                <c:pt idx="704">
                  <c:v>534</c:v>
                </c:pt>
                <c:pt idx="705">
                  <c:v>534.5</c:v>
                </c:pt>
                <c:pt idx="706">
                  <c:v>535</c:v>
                </c:pt>
                <c:pt idx="707">
                  <c:v>535.5</c:v>
                </c:pt>
                <c:pt idx="708">
                  <c:v>536</c:v>
                </c:pt>
                <c:pt idx="709">
                  <c:v>536.5</c:v>
                </c:pt>
                <c:pt idx="710">
                  <c:v>537</c:v>
                </c:pt>
                <c:pt idx="711">
                  <c:v>537.5</c:v>
                </c:pt>
                <c:pt idx="712">
                  <c:v>538</c:v>
                </c:pt>
                <c:pt idx="713">
                  <c:v>538.5</c:v>
                </c:pt>
                <c:pt idx="714">
                  <c:v>539</c:v>
                </c:pt>
                <c:pt idx="715">
                  <c:v>539.5</c:v>
                </c:pt>
                <c:pt idx="716">
                  <c:v>540</c:v>
                </c:pt>
                <c:pt idx="717">
                  <c:v>540.5</c:v>
                </c:pt>
                <c:pt idx="718">
                  <c:v>541</c:v>
                </c:pt>
                <c:pt idx="719">
                  <c:v>541.5</c:v>
                </c:pt>
                <c:pt idx="720">
                  <c:v>542</c:v>
                </c:pt>
                <c:pt idx="721">
                  <c:v>542.5</c:v>
                </c:pt>
                <c:pt idx="722">
                  <c:v>543</c:v>
                </c:pt>
                <c:pt idx="723">
                  <c:v>543.5</c:v>
                </c:pt>
                <c:pt idx="724">
                  <c:v>544</c:v>
                </c:pt>
                <c:pt idx="725">
                  <c:v>544.5</c:v>
                </c:pt>
                <c:pt idx="726">
                  <c:v>545</c:v>
                </c:pt>
                <c:pt idx="727">
                  <c:v>545.5</c:v>
                </c:pt>
                <c:pt idx="728">
                  <c:v>546</c:v>
                </c:pt>
                <c:pt idx="729">
                  <c:v>546.5</c:v>
                </c:pt>
                <c:pt idx="730">
                  <c:v>547</c:v>
                </c:pt>
                <c:pt idx="731">
                  <c:v>547.5</c:v>
                </c:pt>
                <c:pt idx="732">
                  <c:v>548</c:v>
                </c:pt>
                <c:pt idx="733">
                  <c:v>548.5</c:v>
                </c:pt>
                <c:pt idx="734">
                  <c:v>549</c:v>
                </c:pt>
                <c:pt idx="735">
                  <c:v>549.5</c:v>
                </c:pt>
                <c:pt idx="736">
                  <c:v>550</c:v>
                </c:pt>
                <c:pt idx="737">
                  <c:v>550.5</c:v>
                </c:pt>
                <c:pt idx="738">
                  <c:v>551</c:v>
                </c:pt>
                <c:pt idx="739">
                  <c:v>551.5</c:v>
                </c:pt>
                <c:pt idx="740">
                  <c:v>552</c:v>
                </c:pt>
                <c:pt idx="741">
                  <c:v>552.5</c:v>
                </c:pt>
                <c:pt idx="742">
                  <c:v>553</c:v>
                </c:pt>
                <c:pt idx="743">
                  <c:v>553.5</c:v>
                </c:pt>
                <c:pt idx="744">
                  <c:v>554</c:v>
                </c:pt>
                <c:pt idx="745">
                  <c:v>554.5</c:v>
                </c:pt>
                <c:pt idx="746">
                  <c:v>555</c:v>
                </c:pt>
                <c:pt idx="747">
                  <c:v>555.5</c:v>
                </c:pt>
                <c:pt idx="748">
                  <c:v>556</c:v>
                </c:pt>
                <c:pt idx="749">
                  <c:v>556.5</c:v>
                </c:pt>
                <c:pt idx="750">
                  <c:v>557</c:v>
                </c:pt>
                <c:pt idx="751">
                  <c:v>557.5</c:v>
                </c:pt>
                <c:pt idx="752">
                  <c:v>558</c:v>
                </c:pt>
                <c:pt idx="753">
                  <c:v>558.5</c:v>
                </c:pt>
                <c:pt idx="754">
                  <c:v>559</c:v>
                </c:pt>
                <c:pt idx="755">
                  <c:v>559.5</c:v>
                </c:pt>
                <c:pt idx="756">
                  <c:v>560</c:v>
                </c:pt>
                <c:pt idx="757">
                  <c:v>560.5</c:v>
                </c:pt>
                <c:pt idx="758">
                  <c:v>561</c:v>
                </c:pt>
                <c:pt idx="759">
                  <c:v>561.5</c:v>
                </c:pt>
                <c:pt idx="760">
                  <c:v>562</c:v>
                </c:pt>
                <c:pt idx="761">
                  <c:v>562.5</c:v>
                </c:pt>
                <c:pt idx="762">
                  <c:v>563</c:v>
                </c:pt>
                <c:pt idx="763">
                  <c:v>563.5</c:v>
                </c:pt>
                <c:pt idx="764">
                  <c:v>564</c:v>
                </c:pt>
                <c:pt idx="765">
                  <c:v>564.5</c:v>
                </c:pt>
                <c:pt idx="766">
                  <c:v>565</c:v>
                </c:pt>
                <c:pt idx="767">
                  <c:v>565.5</c:v>
                </c:pt>
                <c:pt idx="768">
                  <c:v>566</c:v>
                </c:pt>
                <c:pt idx="769">
                  <c:v>566.5</c:v>
                </c:pt>
                <c:pt idx="770">
                  <c:v>567</c:v>
                </c:pt>
                <c:pt idx="771">
                  <c:v>567.5</c:v>
                </c:pt>
                <c:pt idx="772">
                  <c:v>568</c:v>
                </c:pt>
                <c:pt idx="773">
                  <c:v>568.5</c:v>
                </c:pt>
                <c:pt idx="774">
                  <c:v>569</c:v>
                </c:pt>
                <c:pt idx="775">
                  <c:v>569.5</c:v>
                </c:pt>
                <c:pt idx="776">
                  <c:v>570</c:v>
                </c:pt>
                <c:pt idx="777">
                  <c:v>570.5</c:v>
                </c:pt>
                <c:pt idx="778">
                  <c:v>571</c:v>
                </c:pt>
                <c:pt idx="779">
                  <c:v>571.5</c:v>
                </c:pt>
                <c:pt idx="780">
                  <c:v>572</c:v>
                </c:pt>
                <c:pt idx="781">
                  <c:v>572.5</c:v>
                </c:pt>
                <c:pt idx="782">
                  <c:v>573</c:v>
                </c:pt>
                <c:pt idx="783">
                  <c:v>573.5</c:v>
                </c:pt>
                <c:pt idx="784">
                  <c:v>574</c:v>
                </c:pt>
                <c:pt idx="785">
                  <c:v>574.5</c:v>
                </c:pt>
                <c:pt idx="786">
                  <c:v>575</c:v>
                </c:pt>
                <c:pt idx="787">
                  <c:v>575.5</c:v>
                </c:pt>
                <c:pt idx="788">
                  <c:v>576</c:v>
                </c:pt>
                <c:pt idx="789">
                  <c:v>576.5</c:v>
                </c:pt>
                <c:pt idx="790">
                  <c:v>577</c:v>
                </c:pt>
                <c:pt idx="791">
                  <c:v>577.5</c:v>
                </c:pt>
                <c:pt idx="792">
                  <c:v>578</c:v>
                </c:pt>
                <c:pt idx="793">
                  <c:v>578.5</c:v>
                </c:pt>
                <c:pt idx="794">
                  <c:v>579</c:v>
                </c:pt>
                <c:pt idx="795">
                  <c:v>579.5</c:v>
                </c:pt>
                <c:pt idx="796">
                  <c:v>580</c:v>
                </c:pt>
                <c:pt idx="797">
                  <c:v>580.5</c:v>
                </c:pt>
                <c:pt idx="798">
                  <c:v>581</c:v>
                </c:pt>
                <c:pt idx="799">
                  <c:v>581.5</c:v>
                </c:pt>
                <c:pt idx="800">
                  <c:v>582</c:v>
                </c:pt>
                <c:pt idx="801">
                  <c:v>582.5</c:v>
                </c:pt>
                <c:pt idx="802">
                  <c:v>583</c:v>
                </c:pt>
                <c:pt idx="803">
                  <c:v>583.5</c:v>
                </c:pt>
                <c:pt idx="804">
                  <c:v>584</c:v>
                </c:pt>
                <c:pt idx="805">
                  <c:v>584.5</c:v>
                </c:pt>
                <c:pt idx="806">
                  <c:v>585</c:v>
                </c:pt>
                <c:pt idx="807">
                  <c:v>585.5</c:v>
                </c:pt>
                <c:pt idx="808">
                  <c:v>586</c:v>
                </c:pt>
                <c:pt idx="809">
                  <c:v>586.5</c:v>
                </c:pt>
                <c:pt idx="810">
                  <c:v>587</c:v>
                </c:pt>
                <c:pt idx="811">
                  <c:v>587.5</c:v>
                </c:pt>
                <c:pt idx="812">
                  <c:v>588</c:v>
                </c:pt>
                <c:pt idx="813">
                  <c:v>588.5</c:v>
                </c:pt>
                <c:pt idx="814">
                  <c:v>589</c:v>
                </c:pt>
                <c:pt idx="815">
                  <c:v>589.5</c:v>
                </c:pt>
                <c:pt idx="816">
                  <c:v>590</c:v>
                </c:pt>
                <c:pt idx="817">
                  <c:v>590.5</c:v>
                </c:pt>
                <c:pt idx="818">
                  <c:v>591</c:v>
                </c:pt>
                <c:pt idx="819">
                  <c:v>591.5</c:v>
                </c:pt>
                <c:pt idx="820">
                  <c:v>592</c:v>
                </c:pt>
                <c:pt idx="821">
                  <c:v>592.5</c:v>
                </c:pt>
                <c:pt idx="822">
                  <c:v>593</c:v>
                </c:pt>
                <c:pt idx="823">
                  <c:v>593.5</c:v>
                </c:pt>
                <c:pt idx="824">
                  <c:v>594</c:v>
                </c:pt>
                <c:pt idx="825">
                  <c:v>594.5</c:v>
                </c:pt>
                <c:pt idx="826">
                  <c:v>595</c:v>
                </c:pt>
                <c:pt idx="827">
                  <c:v>595.5</c:v>
                </c:pt>
                <c:pt idx="828">
                  <c:v>596</c:v>
                </c:pt>
                <c:pt idx="829">
                  <c:v>596.5</c:v>
                </c:pt>
                <c:pt idx="830">
                  <c:v>597</c:v>
                </c:pt>
                <c:pt idx="831">
                  <c:v>597.5</c:v>
                </c:pt>
                <c:pt idx="832">
                  <c:v>598</c:v>
                </c:pt>
                <c:pt idx="833">
                  <c:v>598.5</c:v>
                </c:pt>
                <c:pt idx="834">
                  <c:v>599</c:v>
                </c:pt>
                <c:pt idx="835">
                  <c:v>599.5</c:v>
                </c:pt>
                <c:pt idx="836">
                  <c:v>600</c:v>
                </c:pt>
                <c:pt idx="837">
                  <c:v>600.5</c:v>
                </c:pt>
                <c:pt idx="838">
                  <c:v>601</c:v>
                </c:pt>
                <c:pt idx="839">
                  <c:v>601.5</c:v>
                </c:pt>
                <c:pt idx="840">
                  <c:v>602</c:v>
                </c:pt>
                <c:pt idx="841">
                  <c:v>602.5</c:v>
                </c:pt>
                <c:pt idx="842">
                  <c:v>603</c:v>
                </c:pt>
                <c:pt idx="843">
                  <c:v>603.5</c:v>
                </c:pt>
                <c:pt idx="844">
                  <c:v>604</c:v>
                </c:pt>
                <c:pt idx="845">
                  <c:v>604.5</c:v>
                </c:pt>
                <c:pt idx="846">
                  <c:v>605</c:v>
                </c:pt>
                <c:pt idx="847">
                  <c:v>605.5</c:v>
                </c:pt>
                <c:pt idx="848">
                  <c:v>606</c:v>
                </c:pt>
                <c:pt idx="849">
                  <c:v>606.5</c:v>
                </c:pt>
                <c:pt idx="850">
                  <c:v>607</c:v>
                </c:pt>
                <c:pt idx="851">
                  <c:v>607.5</c:v>
                </c:pt>
                <c:pt idx="852">
                  <c:v>608</c:v>
                </c:pt>
                <c:pt idx="853">
                  <c:v>608.5</c:v>
                </c:pt>
                <c:pt idx="854">
                  <c:v>609</c:v>
                </c:pt>
                <c:pt idx="855">
                  <c:v>609.5</c:v>
                </c:pt>
                <c:pt idx="856">
                  <c:v>610</c:v>
                </c:pt>
                <c:pt idx="857">
                  <c:v>610.5</c:v>
                </c:pt>
                <c:pt idx="858">
                  <c:v>611</c:v>
                </c:pt>
                <c:pt idx="859">
                  <c:v>611.5</c:v>
                </c:pt>
                <c:pt idx="860">
                  <c:v>612</c:v>
                </c:pt>
                <c:pt idx="861">
                  <c:v>612.5</c:v>
                </c:pt>
                <c:pt idx="862">
                  <c:v>613</c:v>
                </c:pt>
                <c:pt idx="863">
                  <c:v>613.5</c:v>
                </c:pt>
                <c:pt idx="864">
                  <c:v>614</c:v>
                </c:pt>
                <c:pt idx="865">
                  <c:v>614.5</c:v>
                </c:pt>
                <c:pt idx="866">
                  <c:v>615</c:v>
                </c:pt>
                <c:pt idx="867">
                  <c:v>615.5</c:v>
                </c:pt>
                <c:pt idx="868">
                  <c:v>616</c:v>
                </c:pt>
                <c:pt idx="869">
                  <c:v>616.5</c:v>
                </c:pt>
                <c:pt idx="870">
                  <c:v>617</c:v>
                </c:pt>
                <c:pt idx="871">
                  <c:v>617.5</c:v>
                </c:pt>
                <c:pt idx="872">
                  <c:v>618</c:v>
                </c:pt>
                <c:pt idx="873">
                  <c:v>618.5</c:v>
                </c:pt>
                <c:pt idx="874">
                  <c:v>619</c:v>
                </c:pt>
                <c:pt idx="875">
                  <c:v>619.5</c:v>
                </c:pt>
                <c:pt idx="876">
                  <c:v>620</c:v>
                </c:pt>
                <c:pt idx="877">
                  <c:v>620.5</c:v>
                </c:pt>
                <c:pt idx="878">
                  <c:v>621</c:v>
                </c:pt>
                <c:pt idx="879">
                  <c:v>621.5</c:v>
                </c:pt>
                <c:pt idx="880">
                  <c:v>622</c:v>
                </c:pt>
                <c:pt idx="881">
                  <c:v>622.5</c:v>
                </c:pt>
                <c:pt idx="882">
                  <c:v>623</c:v>
                </c:pt>
                <c:pt idx="883">
                  <c:v>623.5</c:v>
                </c:pt>
                <c:pt idx="884">
                  <c:v>624</c:v>
                </c:pt>
                <c:pt idx="885">
                  <c:v>624.5</c:v>
                </c:pt>
                <c:pt idx="886">
                  <c:v>625</c:v>
                </c:pt>
                <c:pt idx="887">
                  <c:v>625.5</c:v>
                </c:pt>
                <c:pt idx="888">
                  <c:v>626</c:v>
                </c:pt>
                <c:pt idx="889">
                  <c:v>626.5</c:v>
                </c:pt>
                <c:pt idx="890">
                  <c:v>627</c:v>
                </c:pt>
                <c:pt idx="891">
                  <c:v>627.5</c:v>
                </c:pt>
                <c:pt idx="892">
                  <c:v>628</c:v>
                </c:pt>
                <c:pt idx="893">
                  <c:v>628.5</c:v>
                </c:pt>
                <c:pt idx="894">
                  <c:v>629</c:v>
                </c:pt>
                <c:pt idx="895">
                  <c:v>629.5</c:v>
                </c:pt>
                <c:pt idx="896">
                  <c:v>630</c:v>
                </c:pt>
                <c:pt idx="897">
                  <c:v>630.5</c:v>
                </c:pt>
                <c:pt idx="898">
                  <c:v>631</c:v>
                </c:pt>
                <c:pt idx="899">
                  <c:v>631.5</c:v>
                </c:pt>
                <c:pt idx="900">
                  <c:v>632</c:v>
                </c:pt>
                <c:pt idx="901">
                  <c:v>632.5</c:v>
                </c:pt>
                <c:pt idx="902">
                  <c:v>633</c:v>
                </c:pt>
                <c:pt idx="903">
                  <c:v>633.5</c:v>
                </c:pt>
                <c:pt idx="904">
                  <c:v>634</c:v>
                </c:pt>
                <c:pt idx="905">
                  <c:v>634.5</c:v>
                </c:pt>
                <c:pt idx="906">
                  <c:v>635</c:v>
                </c:pt>
                <c:pt idx="907">
                  <c:v>635.5</c:v>
                </c:pt>
                <c:pt idx="908">
                  <c:v>636</c:v>
                </c:pt>
                <c:pt idx="909">
                  <c:v>636.5</c:v>
                </c:pt>
                <c:pt idx="910">
                  <c:v>637</c:v>
                </c:pt>
                <c:pt idx="911">
                  <c:v>637.5</c:v>
                </c:pt>
                <c:pt idx="912">
                  <c:v>638</c:v>
                </c:pt>
                <c:pt idx="913">
                  <c:v>638.5</c:v>
                </c:pt>
                <c:pt idx="914">
                  <c:v>639</c:v>
                </c:pt>
                <c:pt idx="915">
                  <c:v>639.5</c:v>
                </c:pt>
                <c:pt idx="916">
                  <c:v>640</c:v>
                </c:pt>
                <c:pt idx="917">
                  <c:v>640.5</c:v>
                </c:pt>
                <c:pt idx="918">
                  <c:v>641</c:v>
                </c:pt>
                <c:pt idx="919">
                  <c:v>641.5</c:v>
                </c:pt>
                <c:pt idx="920">
                  <c:v>642</c:v>
                </c:pt>
                <c:pt idx="921">
                  <c:v>642.5</c:v>
                </c:pt>
                <c:pt idx="922">
                  <c:v>643</c:v>
                </c:pt>
                <c:pt idx="923">
                  <c:v>643.5</c:v>
                </c:pt>
                <c:pt idx="924">
                  <c:v>644</c:v>
                </c:pt>
                <c:pt idx="925">
                  <c:v>644.5</c:v>
                </c:pt>
                <c:pt idx="926">
                  <c:v>645</c:v>
                </c:pt>
                <c:pt idx="927">
                  <c:v>645.5</c:v>
                </c:pt>
                <c:pt idx="928">
                  <c:v>646</c:v>
                </c:pt>
                <c:pt idx="929">
                  <c:v>646.5</c:v>
                </c:pt>
                <c:pt idx="930">
                  <c:v>647</c:v>
                </c:pt>
                <c:pt idx="931">
                  <c:v>647.5</c:v>
                </c:pt>
                <c:pt idx="932">
                  <c:v>648</c:v>
                </c:pt>
                <c:pt idx="933">
                  <c:v>648.5</c:v>
                </c:pt>
                <c:pt idx="934">
                  <c:v>649</c:v>
                </c:pt>
                <c:pt idx="935">
                  <c:v>649.5</c:v>
                </c:pt>
                <c:pt idx="936">
                  <c:v>650</c:v>
                </c:pt>
                <c:pt idx="937">
                  <c:v>650.5</c:v>
                </c:pt>
                <c:pt idx="938">
                  <c:v>651</c:v>
                </c:pt>
                <c:pt idx="939">
                  <c:v>651.5</c:v>
                </c:pt>
                <c:pt idx="940">
                  <c:v>652</c:v>
                </c:pt>
                <c:pt idx="941">
                  <c:v>652.5</c:v>
                </c:pt>
                <c:pt idx="942">
                  <c:v>653</c:v>
                </c:pt>
                <c:pt idx="943">
                  <c:v>653.5</c:v>
                </c:pt>
                <c:pt idx="944">
                  <c:v>654</c:v>
                </c:pt>
                <c:pt idx="945">
                  <c:v>654.5</c:v>
                </c:pt>
                <c:pt idx="946">
                  <c:v>655</c:v>
                </c:pt>
                <c:pt idx="947">
                  <c:v>655.5</c:v>
                </c:pt>
                <c:pt idx="948">
                  <c:v>656</c:v>
                </c:pt>
                <c:pt idx="949">
                  <c:v>656.5</c:v>
                </c:pt>
                <c:pt idx="950">
                  <c:v>657</c:v>
                </c:pt>
                <c:pt idx="951">
                  <c:v>657.5</c:v>
                </c:pt>
                <c:pt idx="952">
                  <c:v>658</c:v>
                </c:pt>
                <c:pt idx="953">
                  <c:v>658.5</c:v>
                </c:pt>
                <c:pt idx="954">
                  <c:v>659</c:v>
                </c:pt>
                <c:pt idx="955">
                  <c:v>659.5</c:v>
                </c:pt>
                <c:pt idx="956">
                  <c:v>660</c:v>
                </c:pt>
                <c:pt idx="957">
                  <c:v>660.5</c:v>
                </c:pt>
                <c:pt idx="958">
                  <c:v>661</c:v>
                </c:pt>
                <c:pt idx="959">
                  <c:v>661.5</c:v>
                </c:pt>
                <c:pt idx="960">
                  <c:v>662</c:v>
                </c:pt>
                <c:pt idx="961">
                  <c:v>662.5</c:v>
                </c:pt>
                <c:pt idx="962">
                  <c:v>663</c:v>
                </c:pt>
                <c:pt idx="963">
                  <c:v>663.5</c:v>
                </c:pt>
                <c:pt idx="964">
                  <c:v>664</c:v>
                </c:pt>
                <c:pt idx="965">
                  <c:v>664.5</c:v>
                </c:pt>
                <c:pt idx="966">
                  <c:v>665</c:v>
                </c:pt>
                <c:pt idx="967">
                  <c:v>665.5</c:v>
                </c:pt>
                <c:pt idx="968">
                  <c:v>666</c:v>
                </c:pt>
                <c:pt idx="969">
                  <c:v>666.5</c:v>
                </c:pt>
                <c:pt idx="970">
                  <c:v>667</c:v>
                </c:pt>
                <c:pt idx="971">
                  <c:v>667.5</c:v>
                </c:pt>
                <c:pt idx="972">
                  <c:v>668</c:v>
                </c:pt>
                <c:pt idx="973">
                  <c:v>668.5</c:v>
                </c:pt>
                <c:pt idx="974">
                  <c:v>669</c:v>
                </c:pt>
                <c:pt idx="975">
                  <c:v>669.5</c:v>
                </c:pt>
                <c:pt idx="976">
                  <c:v>670</c:v>
                </c:pt>
                <c:pt idx="977">
                  <c:v>670.5</c:v>
                </c:pt>
                <c:pt idx="978">
                  <c:v>671</c:v>
                </c:pt>
                <c:pt idx="979">
                  <c:v>671.5</c:v>
                </c:pt>
                <c:pt idx="980">
                  <c:v>672</c:v>
                </c:pt>
                <c:pt idx="981">
                  <c:v>672.5</c:v>
                </c:pt>
                <c:pt idx="982">
                  <c:v>673</c:v>
                </c:pt>
                <c:pt idx="983">
                  <c:v>673.5</c:v>
                </c:pt>
                <c:pt idx="984">
                  <c:v>674</c:v>
                </c:pt>
                <c:pt idx="985">
                  <c:v>674.5</c:v>
                </c:pt>
                <c:pt idx="986">
                  <c:v>675</c:v>
                </c:pt>
                <c:pt idx="987">
                  <c:v>675.5</c:v>
                </c:pt>
                <c:pt idx="988">
                  <c:v>676</c:v>
                </c:pt>
                <c:pt idx="989">
                  <c:v>676.5</c:v>
                </c:pt>
                <c:pt idx="990">
                  <c:v>677</c:v>
                </c:pt>
                <c:pt idx="991">
                  <c:v>677.5</c:v>
                </c:pt>
                <c:pt idx="992">
                  <c:v>678</c:v>
                </c:pt>
                <c:pt idx="993">
                  <c:v>678.5</c:v>
                </c:pt>
                <c:pt idx="994">
                  <c:v>679</c:v>
                </c:pt>
                <c:pt idx="995">
                  <c:v>679.5</c:v>
                </c:pt>
                <c:pt idx="996">
                  <c:v>680</c:v>
                </c:pt>
                <c:pt idx="997">
                  <c:v>680.5</c:v>
                </c:pt>
                <c:pt idx="998">
                  <c:v>681</c:v>
                </c:pt>
                <c:pt idx="999">
                  <c:v>681.5</c:v>
                </c:pt>
                <c:pt idx="1000">
                  <c:v>682</c:v>
                </c:pt>
                <c:pt idx="1001">
                  <c:v>682.5</c:v>
                </c:pt>
                <c:pt idx="1002">
                  <c:v>683</c:v>
                </c:pt>
                <c:pt idx="1003">
                  <c:v>683.5</c:v>
                </c:pt>
                <c:pt idx="1004">
                  <c:v>684</c:v>
                </c:pt>
                <c:pt idx="1005">
                  <c:v>684.5</c:v>
                </c:pt>
                <c:pt idx="1006">
                  <c:v>685</c:v>
                </c:pt>
                <c:pt idx="1007">
                  <c:v>685.5</c:v>
                </c:pt>
                <c:pt idx="1008">
                  <c:v>686</c:v>
                </c:pt>
                <c:pt idx="1009">
                  <c:v>686.5</c:v>
                </c:pt>
                <c:pt idx="1010">
                  <c:v>687</c:v>
                </c:pt>
                <c:pt idx="1011">
                  <c:v>687.5</c:v>
                </c:pt>
                <c:pt idx="1012">
                  <c:v>688</c:v>
                </c:pt>
                <c:pt idx="1013">
                  <c:v>688.5</c:v>
                </c:pt>
                <c:pt idx="1014">
                  <c:v>689</c:v>
                </c:pt>
                <c:pt idx="1015">
                  <c:v>689.5</c:v>
                </c:pt>
                <c:pt idx="1016">
                  <c:v>690</c:v>
                </c:pt>
                <c:pt idx="1017">
                  <c:v>690.5</c:v>
                </c:pt>
                <c:pt idx="1018">
                  <c:v>691</c:v>
                </c:pt>
                <c:pt idx="1019">
                  <c:v>691.5</c:v>
                </c:pt>
                <c:pt idx="1020">
                  <c:v>692</c:v>
                </c:pt>
                <c:pt idx="1021">
                  <c:v>692.5</c:v>
                </c:pt>
                <c:pt idx="1022">
                  <c:v>693</c:v>
                </c:pt>
                <c:pt idx="1023">
                  <c:v>693.5</c:v>
                </c:pt>
                <c:pt idx="1024">
                  <c:v>694</c:v>
                </c:pt>
                <c:pt idx="1025">
                  <c:v>694.5</c:v>
                </c:pt>
                <c:pt idx="1026">
                  <c:v>695</c:v>
                </c:pt>
                <c:pt idx="1027">
                  <c:v>695.5</c:v>
                </c:pt>
                <c:pt idx="1028">
                  <c:v>696</c:v>
                </c:pt>
                <c:pt idx="1029">
                  <c:v>696.5</c:v>
                </c:pt>
                <c:pt idx="1030">
                  <c:v>697</c:v>
                </c:pt>
                <c:pt idx="1031">
                  <c:v>697.5</c:v>
                </c:pt>
                <c:pt idx="1032">
                  <c:v>698</c:v>
                </c:pt>
                <c:pt idx="1033">
                  <c:v>698.5</c:v>
                </c:pt>
                <c:pt idx="1034">
                  <c:v>699</c:v>
                </c:pt>
                <c:pt idx="1035">
                  <c:v>699.5</c:v>
                </c:pt>
                <c:pt idx="1036">
                  <c:v>700</c:v>
                </c:pt>
                <c:pt idx="1037">
                  <c:v>700.5</c:v>
                </c:pt>
                <c:pt idx="1038">
                  <c:v>701</c:v>
                </c:pt>
                <c:pt idx="1039">
                  <c:v>701.5</c:v>
                </c:pt>
                <c:pt idx="1040">
                  <c:v>702</c:v>
                </c:pt>
                <c:pt idx="1041">
                  <c:v>702.5</c:v>
                </c:pt>
                <c:pt idx="1042">
                  <c:v>703</c:v>
                </c:pt>
                <c:pt idx="1043">
                  <c:v>703.5</c:v>
                </c:pt>
                <c:pt idx="1044">
                  <c:v>704</c:v>
                </c:pt>
                <c:pt idx="1045">
                  <c:v>704.5</c:v>
                </c:pt>
                <c:pt idx="1046">
                  <c:v>705</c:v>
                </c:pt>
                <c:pt idx="1047">
                  <c:v>705.5</c:v>
                </c:pt>
                <c:pt idx="1048">
                  <c:v>706</c:v>
                </c:pt>
                <c:pt idx="1049">
                  <c:v>706.5</c:v>
                </c:pt>
                <c:pt idx="1050">
                  <c:v>707</c:v>
                </c:pt>
                <c:pt idx="1051">
                  <c:v>707.5</c:v>
                </c:pt>
                <c:pt idx="1052">
                  <c:v>708</c:v>
                </c:pt>
                <c:pt idx="1053">
                  <c:v>708.5</c:v>
                </c:pt>
                <c:pt idx="1054">
                  <c:v>709</c:v>
                </c:pt>
                <c:pt idx="1055">
                  <c:v>709.5</c:v>
                </c:pt>
                <c:pt idx="1056">
                  <c:v>710</c:v>
                </c:pt>
                <c:pt idx="1057">
                  <c:v>710.5</c:v>
                </c:pt>
                <c:pt idx="1058">
                  <c:v>711</c:v>
                </c:pt>
                <c:pt idx="1059">
                  <c:v>711.5</c:v>
                </c:pt>
                <c:pt idx="1060">
                  <c:v>712</c:v>
                </c:pt>
                <c:pt idx="1061">
                  <c:v>712.5</c:v>
                </c:pt>
                <c:pt idx="1062">
                  <c:v>713</c:v>
                </c:pt>
                <c:pt idx="1063">
                  <c:v>713.5</c:v>
                </c:pt>
                <c:pt idx="1064">
                  <c:v>714</c:v>
                </c:pt>
                <c:pt idx="1065">
                  <c:v>714.5</c:v>
                </c:pt>
                <c:pt idx="1066">
                  <c:v>715</c:v>
                </c:pt>
                <c:pt idx="1067">
                  <c:v>715.5</c:v>
                </c:pt>
                <c:pt idx="1068">
                  <c:v>716</c:v>
                </c:pt>
                <c:pt idx="1069">
                  <c:v>716.5</c:v>
                </c:pt>
                <c:pt idx="1070">
                  <c:v>717</c:v>
                </c:pt>
                <c:pt idx="1071">
                  <c:v>717.5</c:v>
                </c:pt>
                <c:pt idx="1072">
                  <c:v>718</c:v>
                </c:pt>
                <c:pt idx="1073">
                  <c:v>718.5</c:v>
                </c:pt>
                <c:pt idx="1074">
                  <c:v>719</c:v>
                </c:pt>
                <c:pt idx="1075">
                  <c:v>719.5</c:v>
                </c:pt>
                <c:pt idx="1076">
                  <c:v>720</c:v>
                </c:pt>
                <c:pt idx="1077">
                  <c:v>720.5</c:v>
                </c:pt>
                <c:pt idx="1078">
                  <c:v>721</c:v>
                </c:pt>
                <c:pt idx="1079">
                  <c:v>721.5</c:v>
                </c:pt>
                <c:pt idx="1080">
                  <c:v>722</c:v>
                </c:pt>
                <c:pt idx="1081">
                  <c:v>722.5</c:v>
                </c:pt>
                <c:pt idx="1082">
                  <c:v>723</c:v>
                </c:pt>
                <c:pt idx="1083">
                  <c:v>723.5</c:v>
                </c:pt>
                <c:pt idx="1084">
                  <c:v>724</c:v>
                </c:pt>
                <c:pt idx="1085">
                  <c:v>724.5</c:v>
                </c:pt>
                <c:pt idx="1086">
                  <c:v>725</c:v>
                </c:pt>
                <c:pt idx="1087">
                  <c:v>725.5</c:v>
                </c:pt>
                <c:pt idx="1088">
                  <c:v>726</c:v>
                </c:pt>
                <c:pt idx="1089">
                  <c:v>726.5</c:v>
                </c:pt>
                <c:pt idx="1090">
                  <c:v>727</c:v>
                </c:pt>
                <c:pt idx="1091">
                  <c:v>727.5</c:v>
                </c:pt>
                <c:pt idx="1092">
                  <c:v>728</c:v>
                </c:pt>
                <c:pt idx="1093">
                  <c:v>728.5</c:v>
                </c:pt>
                <c:pt idx="1094">
                  <c:v>729</c:v>
                </c:pt>
                <c:pt idx="1095">
                  <c:v>729.5</c:v>
                </c:pt>
                <c:pt idx="1096">
                  <c:v>730</c:v>
                </c:pt>
                <c:pt idx="1097">
                  <c:v>730.5</c:v>
                </c:pt>
                <c:pt idx="1098">
                  <c:v>731</c:v>
                </c:pt>
                <c:pt idx="1099">
                  <c:v>731.5</c:v>
                </c:pt>
                <c:pt idx="1100">
                  <c:v>732</c:v>
                </c:pt>
                <c:pt idx="1101">
                  <c:v>732.5</c:v>
                </c:pt>
                <c:pt idx="1102">
                  <c:v>733</c:v>
                </c:pt>
                <c:pt idx="1103">
                  <c:v>733.5</c:v>
                </c:pt>
                <c:pt idx="1104">
                  <c:v>734</c:v>
                </c:pt>
                <c:pt idx="1105">
                  <c:v>734.5</c:v>
                </c:pt>
                <c:pt idx="1106">
                  <c:v>735</c:v>
                </c:pt>
                <c:pt idx="1107">
                  <c:v>735.5</c:v>
                </c:pt>
                <c:pt idx="1108">
                  <c:v>736</c:v>
                </c:pt>
                <c:pt idx="1109">
                  <c:v>736.5</c:v>
                </c:pt>
                <c:pt idx="1110">
                  <c:v>737</c:v>
                </c:pt>
                <c:pt idx="1111">
                  <c:v>737.5</c:v>
                </c:pt>
                <c:pt idx="1112">
                  <c:v>738</c:v>
                </c:pt>
                <c:pt idx="1113">
                  <c:v>738.5</c:v>
                </c:pt>
                <c:pt idx="1114">
                  <c:v>739</c:v>
                </c:pt>
                <c:pt idx="1115">
                  <c:v>739.5</c:v>
                </c:pt>
                <c:pt idx="1116">
                  <c:v>740</c:v>
                </c:pt>
                <c:pt idx="1117">
                  <c:v>740.5</c:v>
                </c:pt>
                <c:pt idx="1118">
                  <c:v>741</c:v>
                </c:pt>
                <c:pt idx="1119">
                  <c:v>741.5</c:v>
                </c:pt>
                <c:pt idx="1120">
                  <c:v>742</c:v>
                </c:pt>
                <c:pt idx="1121">
                  <c:v>742.5</c:v>
                </c:pt>
                <c:pt idx="1122">
                  <c:v>743</c:v>
                </c:pt>
                <c:pt idx="1123">
                  <c:v>743.5</c:v>
                </c:pt>
                <c:pt idx="1124">
                  <c:v>744</c:v>
                </c:pt>
                <c:pt idx="1125">
                  <c:v>744.5</c:v>
                </c:pt>
                <c:pt idx="1126">
                  <c:v>745</c:v>
                </c:pt>
                <c:pt idx="1127">
                  <c:v>745.5</c:v>
                </c:pt>
                <c:pt idx="1128">
                  <c:v>746</c:v>
                </c:pt>
                <c:pt idx="1129">
                  <c:v>746.5</c:v>
                </c:pt>
                <c:pt idx="1130">
                  <c:v>747</c:v>
                </c:pt>
                <c:pt idx="1131">
                  <c:v>747.5</c:v>
                </c:pt>
                <c:pt idx="1132">
                  <c:v>748</c:v>
                </c:pt>
                <c:pt idx="1133">
                  <c:v>748.5</c:v>
                </c:pt>
                <c:pt idx="1134">
                  <c:v>749</c:v>
                </c:pt>
                <c:pt idx="1135">
                  <c:v>749.5</c:v>
                </c:pt>
                <c:pt idx="1136">
                  <c:v>750</c:v>
                </c:pt>
                <c:pt idx="1137">
                  <c:v>750.5</c:v>
                </c:pt>
                <c:pt idx="1138">
                  <c:v>751</c:v>
                </c:pt>
                <c:pt idx="1139">
                  <c:v>751.5</c:v>
                </c:pt>
                <c:pt idx="1140">
                  <c:v>752</c:v>
                </c:pt>
                <c:pt idx="1141">
                  <c:v>752.5</c:v>
                </c:pt>
                <c:pt idx="1142">
                  <c:v>753</c:v>
                </c:pt>
                <c:pt idx="1143">
                  <c:v>753.5</c:v>
                </c:pt>
                <c:pt idx="1144">
                  <c:v>754</c:v>
                </c:pt>
                <c:pt idx="1145">
                  <c:v>754.5</c:v>
                </c:pt>
                <c:pt idx="1146">
                  <c:v>755</c:v>
                </c:pt>
                <c:pt idx="1147">
                  <c:v>755.5</c:v>
                </c:pt>
                <c:pt idx="1148">
                  <c:v>756</c:v>
                </c:pt>
                <c:pt idx="1149">
                  <c:v>756.5</c:v>
                </c:pt>
                <c:pt idx="1150">
                  <c:v>757</c:v>
                </c:pt>
                <c:pt idx="1151">
                  <c:v>757.5</c:v>
                </c:pt>
                <c:pt idx="1152">
                  <c:v>758</c:v>
                </c:pt>
                <c:pt idx="1153">
                  <c:v>758.5</c:v>
                </c:pt>
                <c:pt idx="1154">
                  <c:v>759</c:v>
                </c:pt>
                <c:pt idx="1155">
                  <c:v>759.5</c:v>
                </c:pt>
                <c:pt idx="1156">
                  <c:v>760</c:v>
                </c:pt>
                <c:pt idx="1157">
                  <c:v>760.5</c:v>
                </c:pt>
                <c:pt idx="1158">
                  <c:v>761</c:v>
                </c:pt>
                <c:pt idx="1159">
                  <c:v>761.5</c:v>
                </c:pt>
                <c:pt idx="1160">
                  <c:v>762</c:v>
                </c:pt>
                <c:pt idx="1161">
                  <c:v>762.5</c:v>
                </c:pt>
                <c:pt idx="1162">
                  <c:v>763</c:v>
                </c:pt>
                <c:pt idx="1163">
                  <c:v>763.5</c:v>
                </c:pt>
                <c:pt idx="1164">
                  <c:v>764</c:v>
                </c:pt>
                <c:pt idx="1165">
                  <c:v>764.5</c:v>
                </c:pt>
                <c:pt idx="1166">
                  <c:v>765</c:v>
                </c:pt>
                <c:pt idx="1167">
                  <c:v>765.5</c:v>
                </c:pt>
                <c:pt idx="1168">
                  <c:v>766</c:v>
                </c:pt>
                <c:pt idx="1169">
                  <c:v>766.5</c:v>
                </c:pt>
                <c:pt idx="1170">
                  <c:v>767</c:v>
                </c:pt>
                <c:pt idx="1171">
                  <c:v>767.5</c:v>
                </c:pt>
                <c:pt idx="1172">
                  <c:v>768</c:v>
                </c:pt>
                <c:pt idx="1173">
                  <c:v>768.5</c:v>
                </c:pt>
                <c:pt idx="1174">
                  <c:v>769</c:v>
                </c:pt>
                <c:pt idx="1175">
                  <c:v>769.5</c:v>
                </c:pt>
                <c:pt idx="1176">
                  <c:v>770</c:v>
                </c:pt>
                <c:pt idx="1177">
                  <c:v>770.5</c:v>
                </c:pt>
                <c:pt idx="1178">
                  <c:v>771</c:v>
                </c:pt>
                <c:pt idx="1179">
                  <c:v>771.5</c:v>
                </c:pt>
                <c:pt idx="1180">
                  <c:v>772</c:v>
                </c:pt>
                <c:pt idx="1181">
                  <c:v>772.5</c:v>
                </c:pt>
                <c:pt idx="1182">
                  <c:v>773</c:v>
                </c:pt>
                <c:pt idx="1183">
                  <c:v>773.5</c:v>
                </c:pt>
                <c:pt idx="1184">
                  <c:v>774</c:v>
                </c:pt>
                <c:pt idx="1185">
                  <c:v>774.5</c:v>
                </c:pt>
                <c:pt idx="1186">
                  <c:v>775</c:v>
                </c:pt>
                <c:pt idx="1187">
                  <c:v>775.5</c:v>
                </c:pt>
                <c:pt idx="1188">
                  <c:v>776</c:v>
                </c:pt>
                <c:pt idx="1189">
                  <c:v>776.5</c:v>
                </c:pt>
                <c:pt idx="1190">
                  <c:v>777</c:v>
                </c:pt>
                <c:pt idx="1191">
                  <c:v>777.5</c:v>
                </c:pt>
                <c:pt idx="1192">
                  <c:v>778</c:v>
                </c:pt>
                <c:pt idx="1193">
                  <c:v>778.5</c:v>
                </c:pt>
                <c:pt idx="1194">
                  <c:v>779</c:v>
                </c:pt>
                <c:pt idx="1195">
                  <c:v>779.5</c:v>
                </c:pt>
                <c:pt idx="1196">
                  <c:v>780</c:v>
                </c:pt>
                <c:pt idx="1197">
                  <c:v>780.5</c:v>
                </c:pt>
                <c:pt idx="1198">
                  <c:v>781</c:v>
                </c:pt>
                <c:pt idx="1199">
                  <c:v>781.5</c:v>
                </c:pt>
                <c:pt idx="1200">
                  <c:v>782</c:v>
                </c:pt>
                <c:pt idx="1201">
                  <c:v>782.5</c:v>
                </c:pt>
                <c:pt idx="1202">
                  <c:v>783</c:v>
                </c:pt>
                <c:pt idx="1203">
                  <c:v>783.5</c:v>
                </c:pt>
                <c:pt idx="1204">
                  <c:v>784</c:v>
                </c:pt>
                <c:pt idx="1205">
                  <c:v>784.5</c:v>
                </c:pt>
                <c:pt idx="1206">
                  <c:v>785</c:v>
                </c:pt>
                <c:pt idx="1207">
                  <c:v>785.5</c:v>
                </c:pt>
                <c:pt idx="1208">
                  <c:v>786</c:v>
                </c:pt>
                <c:pt idx="1209">
                  <c:v>786.5</c:v>
                </c:pt>
                <c:pt idx="1210">
                  <c:v>787</c:v>
                </c:pt>
                <c:pt idx="1211">
                  <c:v>787.5</c:v>
                </c:pt>
                <c:pt idx="1212">
                  <c:v>788</c:v>
                </c:pt>
                <c:pt idx="1213">
                  <c:v>788.5</c:v>
                </c:pt>
                <c:pt idx="1214">
                  <c:v>789</c:v>
                </c:pt>
                <c:pt idx="1215">
                  <c:v>789.5</c:v>
                </c:pt>
                <c:pt idx="1216">
                  <c:v>790</c:v>
                </c:pt>
                <c:pt idx="1217">
                  <c:v>790.5</c:v>
                </c:pt>
                <c:pt idx="1218">
                  <c:v>791</c:v>
                </c:pt>
                <c:pt idx="1219">
                  <c:v>791.5</c:v>
                </c:pt>
                <c:pt idx="1220">
                  <c:v>792</c:v>
                </c:pt>
                <c:pt idx="1221">
                  <c:v>792.5</c:v>
                </c:pt>
                <c:pt idx="1222">
                  <c:v>793</c:v>
                </c:pt>
                <c:pt idx="1223">
                  <c:v>793.5</c:v>
                </c:pt>
                <c:pt idx="1224">
                  <c:v>794</c:v>
                </c:pt>
                <c:pt idx="1225">
                  <c:v>794.5</c:v>
                </c:pt>
                <c:pt idx="1226">
                  <c:v>795</c:v>
                </c:pt>
                <c:pt idx="1227">
                  <c:v>795.5</c:v>
                </c:pt>
                <c:pt idx="1228">
                  <c:v>796</c:v>
                </c:pt>
                <c:pt idx="1229">
                  <c:v>796.5</c:v>
                </c:pt>
                <c:pt idx="1230">
                  <c:v>797</c:v>
                </c:pt>
                <c:pt idx="1231">
                  <c:v>797.5</c:v>
                </c:pt>
                <c:pt idx="1232">
                  <c:v>798</c:v>
                </c:pt>
                <c:pt idx="1233">
                  <c:v>798.5</c:v>
                </c:pt>
                <c:pt idx="1234">
                  <c:v>799</c:v>
                </c:pt>
                <c:pt idx="1235">
                  <c:v>799.5</c:v>
                </c:pt>
                <c:pt idx="1236">
                  <c:v>800</c:v>
                </c:pt>
                <c:pt idx="1237">
                  <c:v>800.5</c:v>
                </c:pt>
                <c:pt idx="1238">
                  <c:v>801</c:v>
                </c:pt>
                <c:pt idx="1239">
                  <c:v>801.5</c:v>
                </c:pt>
                <c:pt idx="1240">
                  <c:v>802</c:v>
                </c:pt>
                <c:pt idx="1241">
                  <c:v>802.5</c:v>
                </c:pt>
                <c:pt idx="1242">
                  <c:v>803</c:v>
                </c:pt>
                <c:pt idx="1243">
                  <c:v>803.5</c:v>
                </c:pt>
                <c:pt idx="1244">
                  <c:v>804</c:v>
                </c:pt>
                <c:pt idx="1245">
                  <c:v>804.5</c:v>
                </c:pt>
                <c:pt idx="1246">
                  <c:v>805</c:v>
                </c:pt>
                <c:pt idx="1247">
                  <c:v>805.5</c:v>
                </c:pt>
                <c:pt idx="1248">
                  <c:v>806</c:v>
                </c:pt>
                <c:pt idx="1249">
                  <c:v>806.5</c:v>
                </c:pt>
                <c:pt idx="1250">
                  <c:v>807</c:v>
                </c:pt>
                <c:pt idx="1251">
                  <c:v>807.5</c:v>
                </c:pt>
                <c:pt idx="1252">
                  <c:v>808</c:v>
                </c:pt>
                <c:pt idx="1253">
                  <c:v>808.5</c:v>
                </c:pt>
                <c:pt idx="1254">
                  <c:v>809</c:v>
                </c:pt>
                <c:pt idx="1255">
                  <c:v>809.5</c:v>
                </c:pt>
                <c:pt idx="1256">
                  <c:v>810</c:v>
                </c:pt>
                <c:pt idx="1257">
                  <c:v>810.5</c:v>
                </c:pt>
                <c:pt idx="1258">
                  <c:v>811</c:v>
                </c:pt>
                <c:pt idx="1259">
                  <c:v>811.5</c:v>
                </c:pt>
                <c:pt idx="1260">
                  <c:v>812</c:v>
                </c:pt>
                <c:pt idx="1261">
                  <c:v>812.5</c:v>
                </c:pt>
                <c:pt idx="1262">
                  <c:v>813</c:v>
                </c:pt>
                <c:pt idx="1263">
                  <c:v>813.5</c:v>
                </c:pt>
                <c:pt idx="1264">
                  <c:v>814</c:v>
                </c:pt>
                <c:pt idx="1265">
                  <c:v>814.5</c:v>
                </c:pt>
                <c:pt idx="1266">
                  <c:v>815</c:v>
                </c:pt>
                <c:pt idx="1267">
                  <c:v>815.5</c:v>
                </c:pt>
                <c:pt idx="1268">
                  <c:v>816</c:v>
                </c:pt>
                <c:pt idx="1269">
                  <c:v>816.5</c:v>
                </c:pt>
                <c:pt idx="1270">
                  <c:v>817</c:v>
                </c:pt>
                <c:pt idx="1271">
                  <c:v>817.5</c:v>
                </c:pt>
                <c:pt idx="1272">
                  <c:v>818</c:v>
                </c:pt>
                <c:pt idx="1273">
                  <c:v>818.5</c:v>
                </c:pt>
                <c:pt idx="1274">
                  <c:v>819</c:v>
                </c:pt>
                <c:pt idx="1275">
                  <c:v>819.5</c:v>
                </c:pt>
                <c:pt idx="1276">
                  <c:v>820</c:v>
                </c:pt>
                <c:pt idx="1277">
                  <c:v>820.5</c:v>
                </c:pt>
                <c:pt idx="1278">
                  <c:v>821</c:v>
                </c:pt>
                <c:pt idx="1279">
                  <c:v>821.5</c:v>
                </c:pt>
                <c:pt idx="1280">
                  <c:v>822</c:v>
                </c:pt>
                <c:pt idx="1281">
                  <c:v>822.5</c:v>
                </c:pt>
                <c:pt idx="1282">
                  <c:v>823</c:v>
                </c:pt>
                <c:pt idx="1283">
                  <c:v>823.5</c:v>
                </c:pt>
                <c:pt idx="1284">
                  <c:v>824</c:v>
                </c:pt>
                <c:pt idx="1285">
                  <c:v>824.5</c:v>
                </c:pt>
                <c:pt idx="1286">
                  <c:v>825</c:v>
                </c:pt>
                <c:pt idx="1287">
                  <c:v>825.5</c:v>
                </c:pt>
                <c:pt idx="1288">
                  <c:v>826</c:v>
                </c:pt>
                <c:pt idx="1289">
                  <c:v>826.5</c:v>
                </c:pt>
                <c:pt idx="1290">
                  <c:v>827</c:v>
                </c:pt>
                <c:pt idx="1291">
                  <c:v>827.5</c:v>
                </c:pt>
                <c:pt idx="1292">
                  <c:v>828</c:v>
                </c:pt>
                <c:pt idx="1293">
                  <c:v>828.5</c:v>
                </c:pt>
                <c:pt idx="1294">
                  <c:v>829</c:v>
                </c:pt>
                <c:pt idx="1295">
                  <c:v>829.5</c:v>
                </c:pt>
                <c:pt idx="1296">
                  <c:v>830</c:v>
                </c:pt>
                <c:pt idx="1297">
                  <c:v>830.5</c:v>
                </c:pt>
                <c:pt idx="1298">
                  <c:v>831</c:v>
                </c:pt>
                <c:pt idx="1299">
                  <c:v>831.5</c:v>
                </c:pt>
                <c:pt idx="1300">
                  <c:v>832</c:v>
                </c:pt>
                <c:pt idx="1301">
                  <c:v>832.5</c:v>
                </c:pt>
                <c:pt idx="1302">
                  <c:v>833</c:v>
                </c:pt>
                <c:pt idx="1303">
                  <c:v>833.5</c:v>
                </c:pt>
                <c:pt idx="1304">
                  <c:v>834</c:v>
                </c:pt>
                <c:pt idx="1305">
                  <c:v>834.5</c:v>
                </c:pt>
                <c:pt idx="1306">
                  <c:v>835</c:v>
                </c:pt>
                <c:pt idx="1307">
                  <c:v>835.5</c:v>
                </c:pt>
                <c:pt idx="1308">
                  <c:v>836</c:v>
                </c:pt>
                <c:pt idx="1309">
                  <c:v>836.5</c:v>
                </c:pt>
                <c:pt idx="1310">
                  <c:v>837</c:v>
                </c:pt>
                <c:pt idx="1311">
                  <c:v>837.5</c:v>
                </c:pt>
                <c:pt idx="1312">
                  <c:v>838</c:v>
                </c:pt>
                <c:pt idx="1313">
                  <c:v>838.5</c:v>
                </c:pt>
                <c:pt idx="1314">
                  <c:v>839</c:v>
                </c:pt>
                <c:pt idx="1315">
                  <c:v>839.5</c:v>
                </c:pt>
                <c:pt idx="1316">
                  <c:v>840</c:v>
                </c:pt>
                <c:pt idx="1317">
                  <c:v>840.5</c:v>
                </c:pt>
                <c:pt idx="1318">
                  <c:v>841</c:v>
                </c:pt>
                <c:pt idx="1319">
                  <c:v>841.5</c:v>
                </c:pt>
                <c:pt idx="1320">
                  <c:v>842</c:v>
                </c:pt>
                <c:pt idx="1321">
                  <c:v>842.5</c:v>
                </c:pt>
                <c:pt idx="1322">
                  <c:v>843</c:v>
                </c:pt>
                <c:pt idx="1323">
                  <c:v>843.5</c:v>
                </c:pt>
                <c:pt idx="1324">
                  <c:v>844</c:v>
                </c:pt>
                <c:pt idx="1325">
                  <c:v>844.5</c:v>
                </c:pt>
                <c:pt idx="1326">
                  <c:v>845</c:v>
                </c:pt>
                <c:pt idx="1327">
                  <c:v>845.5</c:v>
                </c:pt>
                <c:pt idx="1328">
                  <c:v>846</c:v>
                </c:pt>
                <c:pt idx="1329">
                  <c:v>846.5</c:v>
                </c:pt>
                <c:pt idx="1330">
                  <c:v>847</c:v>
                </c:pt>
                <c:pt idx="1331">
                  <c:v>847.5</c:v>
                </c:pt>
                <c:pt idx="1332">
                  <c:v>848</c:v>
                </c:pt>
                <c:pt idx="1333">
                  <c:v>848.5</c:v>
                </c:pt>
                <c:pt idx="1334">
                  <c:v>849</c:v>
                </c:pt>
                <c:pt idx="1335">
                  <c:v>849.5</c:v>
                </c:pt>
                <c:pt idx="1336">
                  <c:v>850</c:v>
                </c:pt>
                <c:pt idx="1337">
                  <c:v>850.5</c:v>
                </c:pt>
                <c:pt idx="1338">
                  <c:v>851</c:v>
                </c:pt>
                <c:pt idx="1339">
                  <c:v>851.5</c:v>
                </c:pt>
                <c:pt idx="1340">
                  <c:v>852</c:v>
                </c:pt>
                <c:pt idx="1341">
                  <c:v>852.5</c:v>
                </c:pt>
                <c:pt idx="1342">
                  <c:v>853</c:v>
                </c:pt>
                <c:pt idx="1343">
                  <c:v>853.5</c:v>
                </c:pt>
                <c:pt idx="1344">
                  <c:v>854</c:v>
                </c:pt>
                <c:pt idx="1345">
                  <c:v>854.5</c:v>
                </c:pt>
                <c:pt idx="1346">
                  <c:v>855</c:v>
                </c:pt>
                <c:pt idx="1347">
                  <c:v>855.5</c:v>
                </c:pt>
                <c:pt idx="1348">
                  <c:v>856</c:v>
                </c:pt>
                <c:pt idx="1349">
                  <c:v>856.5</c:v>
                </c:pt>
                <c:pt idx="1350">
                  <c:v>857</c:v>
                </c:pt>
                <c:pt idx="1351">
                  <c:v>857.5</c:v>
                </c:pt>
                <c:pt idx="1352">
                  <c:v>858</c:v>
                </c:pt>
                <c:pt idx="1353">
                  <c:v>858.5</c:v>
                </c:pt>
                <c:pt idx="1354">
                  <c:v>859</c:v>
                </c:pt>
                <c:pt idx="1355">
                  <c:v>859.5</c:v>
                </c:pt>
                <c:pt idx="1356">
                  <c:v>860</c:v>
                </c:pt>
                <c:pt idx="1357">
                  <c:v>860.5</c:v>
                </c:pt>
                <c:pt idx="1358">
                  <c:v>861</c:v>
                </c:pt>
                <c:pt idx="1359">
                  <c:v>861.5</c:v>
                </c:pt>
                <c:pt idx="1360">
                  <c:v>862</c:v>
                </c:pt>
                <c:pt idx="1361">
                  <c:v>862.5</c:v>
                </c:pt>
                <c:pt idx="1362">
                  <c:v>863</c:v>
                </c:pt>
                <c:pt idx="1363">
                  <c:v>863.5</c:v>
                </c:pt>
                <c:pt idx="1364">
                  <c:v>864</c:v>
                </c:pt>
                <c:pt idx="1365">
                  <c:v>864.5</c:v>
                </c:pt>
                <c:pt idx="1366">
                  <c:v>865</c:v>
                </c:pt>
                <c:pt idx="1367">
                  <c:v>865.5</c:v>
                </c:pt>
                <c:pt idx="1368">
                  <c:v>866</c:v>
                </c:pt>
                <c:pt idx="1369">
                  <c:v>866.5</c:v>
                </c:pt>
                <c:pt idx="1370">
                  <c:v>867</c:v>
                </c:pt>
                <c:pt idx="1371">
                  <c:v>867.5</c:v>
                </c:pt>
                <c:pt idx="1372">
                  <c:v>868</c:v>
                </c:pt>
                <c:pt idx="1373">
                  <c:v>868.5</c:v>
                </c:pt>
                <c:pt idx="1374">
                  <c:v>869</c:v>
                </c:pt>
                <c:pt idx="1375">
                  <c:v>869.5</c:v>
                </c:pt>
                <c:pt idx="1376">
                  <c:v>870</c:v>
                </c:pt>
                <c:pt idx="1377">
                  <c:v>870.5</c:v>
                </c:pt>
                <c:pt idx="1378">
                  <c:v>871</c:v>
                </c:pt>
                <c:pt idx="1379">
                  <c:v>871.5</c:v>
                </c:pt>
                <c:pt idx="1380">
                  <c:v>872</c:v>
                </c:pt>
                <c:pt idx="1381">
                  <c:v>872.5</c:v>
                </c:pt>
                <c:pt idx="1382">
                  <c:v>873</c:v>
                </c:pt>
                <c:pt idx="1383">
                  <c:v>873.5</c:v>
                </c:pt>
                <c:pt idx="1384">
                  <c:v>874</c:v>
                </c:pt>
                <c:pt idx="1385">
                  <c:v>874.5</c:v>
                </c:pt>
                <c:pt idx="1386">
                  <c:v>875</c:v>
                </c:pt>
                <c:pt idx="1387">
                  <c:v>875.5</c:v>
                </c:pt>
                <c:pt idx="1388">
                  <c:v>876</c:v>
                </c:pt>
                <c:pt idx="1389">
                  <c:v>876.5</c:v>
                </c:pt>
                <c:pt idx="1390">
                  <c:v>877</c:v>
                </c:pt>
                <c:pt idx="1391">
                  <c:v>877.5</c:v>
                </c:pt>
                <c:pt idx="1392">
                  <c:v>878</c:v>
                </c:pt>
                <c:pt idx="1393">
                  <c:v>878.5</c:v>
                </c:pt>
                <c:pt idx="1394">
                  <c:v>879</c:v>
                </c:pt>
                <c:pt idx="1395">
                  <c:v>879.5</c:v>
                </c:pt>
                <c:pt idx="1396">
                  <c:v>880</c:v>
                </c:pt>
                <c:pt idx="1397">
                  <c:v>880.5</c:v>
                </c:pt>
                <c:pt idx="1398">
                  <c:v>881</c:v>
                </c:pt>
                <c:pt idx="1399">
                  <c:v>881.5</c:v>
                </c:pt>
                <c:pt idx="1400">
                  <c:v>882</c:v>
                </c:pt>
                <c:pt idx="1401">
                  <c:v>882.5</c:v>
                </c:pt>
                <c:pt idx="1402">
                  <c:v>883</c:v>
                </c:pt>
                <c:pt idx="1403">
                  <c:v>883.5</c:v>
                </c:pt>
                <c:pt idx="1404">
                  <c:v>884</c:v>
                </c:pt>
                <c:pt idx="1405">
                  <c:v>884.5</c:v>
                </c:pt>
                <c:pt idx="1406">
                  <c:v>885</c:v>
                </c:pt>
                <c:pt idx="1407">
                  <c:v>885.5</c:v>
                </c:pt>
                <c:pt idx="1408">
                  <c:v>886</c:v>
                </c:pt>
                <c:pt idx="1409">
                  <c:v>886.5</c:v>
                </c:pt>
                <c:pt idx="1410">
                  <c:v>887</c:v>
                </c:pt>
                <c:pt idx="1411">
                  <c:v>887.5</c:v>
                </c:pt>
                <c:pt idx="1412">
                  <c:v>888</c:v>
                </c:pt>
                <c:pt idx="1413">
                  <c:v>888.5</c:v>
                </c:pt>
                <c:pt idx="1414">
                  <c:v>889</c:v>
                </c:pt>
                <c:pt idx="1415">
                  <c:v>889.5</c:v>
                </c:pt>
                <c:pt idx="1416">
                  <c:v>890</c:v>
                </c:pt>
                <c:pt idx="1417">
                  <c:v>890.5</c:v>
                </c:pt>
                <c:pt idx="1418">
                  <c:v>891</c:v>
                </c:pt>
                <c:pt idx="1419">
                  <c:v>891.5</c:v>
                </c:pt>
                <c:pt idx="1420">
                  <c:v>892</c:v>
                </c:pt>
                <c:pt idx="1421">
                  <c:v>892.5</c:v>
                </c:pt>
                <c:pt idx="1422">
                  <c:v>893</c:v>
                </c:pt>
                <c:pt idx="1423">
                  <c:v>893.5</c:v>
                </c:pt>
                <c:pt idx="1424">
                  <c:v>894</c:v>
                </c:pt>
                <c:pt idx="1425">
                  <c:v>894.5</c:v>
                </c:pt>
                <c:pt idx="1426">
                  <c:v>895</c:v>
                </c:pt>
                <c:pt idx="1427">
                  <c:v>895.5</c:v>
                </c:pt>
                <c:pt idx="1428">
                  <c:v>896</c:v>
                </c:pt>
                <c:pt idx="1429">
                  <c:v>896.5</c:v>
                </c:pt>
                <c:pt idx="1430">
                  <c:v>897</c:v>
                </c:pt>
                <c:pt idx="1431">
                  <c:v>897.5</c:v>
                </c:pt>
                <c:pt idx="1432">
                  <c:v>898</c:v>
                </c:pt>
                <c:pt idx="1433">
                  <c:v>898.5</c:v>
                </c:pt>
                <c:pt idx="1434">
                  <c:v>899</c:v>
                </c:pt>
                <c:pt idx="1435">
                  <c:v>899.5</c:v>
                </c:pt>
                <c:pt idx="1436">
                  <c:v>900</c:v>
                </c:pt>
                <c:pt idx="1437">
                  <c:v>900.5</c:v>
                </c:pt>
                <c:pt idx="1438">
                  <c:v>901</c:v>
                </c:pt>
                <c:pt idx="1439">
                  <c:v>901.5</c:v>
                </c:pt>
                <c:pt idx="1440">
                  <c:v>902</c:v>
                </c:pt>
                <c:pt idx="1441">
                  <c:v>902.5</c:v>
                </c:pt>
                <c:pt idx="1442">
                  <c:v>903</c:v>
                </c:pt>
                <c:pt idx="1443">
                  <c:v>903.5</c:v>
                </c:pt>
                <c:pt idx="1444">
                  <c:v>904</c:v>
                </c:pt>
                <c:pt idx="1445">
                  <c:v>904.5</c:v>
                </c:pt>
                <c:pt idx="1446">
                  <c:v>905</c:v>
                </c:pt>
                <c:pt idx="1447">
                  <c:v>905.5</c:v>
                </c:pt>
                <c:pt idx="1448">
                  <c:v>906</c:v>
                </c:pt>
                <c:pt idx="1449">
                  <c:v>906.5</c:v>
                </c:pt>
                <c:pt idx="1450">
                  <c:v>907</c:v>
                </c:pt>
                <c:pt idx="1451">
                  <c:v>907.5</c:v>
                </c:pt>
                <c:pt idx="1452">
                  <c:v>908</c:v>
                </c:pt>
                <c:pt idx="1453">
                  <c:v>908.5</c:v>
                </c:pt>
                <c:pt idx="1454">
                  <c:v>909</c:v>
                </c:pt>
                <c:pt idx="1455">
                  <c:v>909.5</c:v>
                </c:pt>
                <c:pt idx="1456">
                  <c:v>910</c:v>
                </c:pt>
                <c:pt idx="1457">
                  <c:v>910.5</c:v>
                </c:pt>
                <c:pt idx="1458">
                  <c:v>911</c:v>
                </c:pt>
                <c:pt idx="1459">
                  <c:v>911.5</c:v>
                </c:pt>
                <c:pt idx="1460">
                  <c:v>912</c:v>
                </c:pt>
                <c:pt idx="1461">
                  <c:v>912.5</c:v>
                </c:pt>
                <c:pt idx="1462">
                  <c:v>913</c:v>
                </c:pt>
                <c:pt idx="1463">
                  <c:v>913.5</c:v>
                </c:pt>
                <c:pt idx="1464">
                  <c:v>914</c:v>
                </c:pt>
                <c:pt idx="1465">
                  <c:v>914.5</c:v>
                </c:pt>
                <c:pt idx="1466">
                  <c:v>915</c:v>
                </c:pt>
                <c:pt idx="1467">
                  <c:v>915.5</c:v>
                </c:pt>
                <c:pt idx="1468">
                  <c:v>916</c:v>
                </c:pt>
                <c:pt idx="1469">
                  <c:v>916.5</c:v>
                </c:pt>
                <c:pt idx="1470">
                  <c:v>917</c:v>
                </c:pt>
                <c:pt idx="1471">
                  <c:v>917.5</c:v>
                </c:pt>
                <c:pt idx="1472">
                  <c:v>918</c:v>
                </c:pt>
                <c:pt idx="1473">
                  <c:v>918.5</c:v>
                </c:pt>
                <c:pt idx="1474">
                  <c:v>919</c:v>
                </c:pt>
                <c:pt idx="1475">
                  <c:v>919.5</c:v>
                </c:pt>
                <c:pt idx="1476">
                  <c:v>920</c:v>
                </c:pt>
                <c:pt idx="1477">
                  <c:v>920.5</c:v>
                </c:pt>
                <c:pt idx="1478">
                  <c:v>921</c:v>
                </c:pt>
                <c:pt idx="1479">
                  <c:v>921.5</c:v>
                </c:pt>
                <c:pt idx="1480">
                  <c:v>922</c:v>
                </c:pt>
                <c:pt idx="1481">
                  <c:v>922.5</c:v>
                </c:pt>
                <c:pt idx="1482">
                  <c:v>923</c:v>
                </c:pt>
                <c:pt idx="1483">
                  <c:v>923.5</c:v>
                </c:pt>
                <c:pt idx="1484">
                  <c:v>924</c:v>
                </c:pt>
                <c:pt idx="1485">
                  <c:v>924.5</c:v>
                </c:pt>
                <c:pt idx="1486">
                  <c:v>925</c:v>
                </c:pt>
                <c:pt idx="1487">
                  <c:v>925.5</c:v>
                </c:pt>
                <c:pt idx="1488">
                  <c:v>926</c:v>
                </c:pt>
                <c:pt idx="1489">
                  <c:v>926.5</c:v>
                </c:pt>
                <c:pt idx="1490">
                  <c:v>927</c:v>
                </c:pt>
                <c:pt idx="1491">
                  <c:v>927.5</c:v>
                </c:pt>
                <c:pt idx="1492">
                  <c:v>928</c:v>
                </c:pt>
                <c:pt idx="1493">
                  <c:v>928.5</c:v>
                </c:pt>
                <c:pt idx="1494">
                  <c:v>929</c:v>
                </c:pt>
                <c:pt idx="1495">
                  <c:v>929.5</c:v>
                </c:pt>
                <c:pt idx="1496">
                  <c:v>930</c:v>
                </c:pt>
                <c:pt idx="1497">
                  <c:v>930.5</c:v>
                </c:pt>
                <c:pt idx="1498">
                  <c:v>931</c:v>
                </c:pt>
                <c:pt idx="1499">
                  <c:v>931.5</c:v>
                </c:pt>
                <c:pt idx="1500">
                  <c:v>932</c:v>
                </c:pt>
                <c:pt idx="1501">
                  <c:v>932.5</c:v>
                </c:pt>
                <c:pt idx="1502">
                  <c:v>933</c:v>
                </c:pt>
                <c:pt idx="1503">
                  <c:v>933.5</c:v>
                </c:pt>
                <c:pt idx="1504">
                  <c:v>934</c:v>
                </c:pt>
                <c:pt idx="1505">
                  <c:v>934.5</c:v>
                </c:pt>
                <c:pt idx="1506">
                  <c:v>935</c:v>
                </c:pt>
                <c:pt idx="1507">
                  <c:v>935.5</c:v>
                </c:pt>
                <c:pt idx="1508">
                  <c:v>936</c:v>
                </c:pt>
                <c:pt idx="1509">
                  <c:v>936.5</c:v>
                </c:pt>
                <c:pt idx="1510">
                  <c:v>937</c:v>
                </c:pt>
                <c:pt idx="1511">
                  <c:v>937.5</c:v>
                </c:pt>
                <c:pt idx="1512">
                  <c:v>938</c:v>
                </c:pt>
                <c:pt idx="1513">
                  <c:v>938.5</c:v>
                </c:pt>
                <c:pt idx="1514">
                  <c:v>939</c:v>
                </c:pt>
                <c:pt idx="1515">
                  <c:v>939.5</c:v>
                </c:pt>
                <c:pt idx="1516">
                  <c:v>940</c:v>
                </c:pt>
                <c:pt idx="1517">
                  <c:v>940.5</c:v>
                </c:pt>
                <c:pt idx="1518">
                  <c:v>941</c:v>
                </c:pt>
                <c:pt idx="1519">
                  <c:v>941.5</c:v>
                </c:pt>
                <c:pt idx="1520">
                  <c:v>942</c:v>
                </c:pt>
                <c:pt idx="1521">
                  <c:v>942.5</c:v>
                </c:pt>
                <c:pt idx="1522">
                  <c:v>943</c:v>
                </c:pt>
                <c:pt idx="1523">
                  <c:v>943.5</c:v>
                </c:pt>
                <c:pt idx="1524">
                  <c:v>944</c:v>
                </c:pt>
                <c:pt idx="1525">
                  <c:v>944.5</c:v>
                </c:pt>
                <c:pt idx="1526">
                  <c:v>945</c:v>
                </c:pt>
                <c:pt idx="1527">
                  <c:v>945.5</c:v>
                </c:pt>
                <c:pt idx="1528">
                  <c:v>946</c:v>
                </c:pt>
                <c:pt idx="1529">
                  <c:v>946.5</c:v>
                </c:pt>
                <c:pt idx="1530">
                  <c:v>947</c:v>
                </c:pt>
                <c:pt idx="1531">
                  <c:v>947.5</c:v>
                </c:pt>
                <c:pt idx="1532">
                  <c:v>948</c:v>
                </c:pt>
                <c:pt idx="1533">
                  <c:v>948.5</c:v>
                </c:pt>
                <c:pt idx="1534">
                  <c:v>949</c:v>
                </c:pt>
                <c:pt idx="1535">
                  <c:v>949.5</c:v>
                </c:pt>
                <c:pt idx="1536">
                  <c:v>950</c:v>
                </c:pt>
                <c:pt idx="1537">
                  <c:v>950.5</c:v>
                </c:pt>
                <c:pt idx="1538">
                  <c:v>951</c:v>
                </c:pt>
                <c:pt idx="1539">
                  <c:v>951.5</c:v>
                </c:pt>
                <c:pt idx="1540">
                  <c:v>952</c:v>
                </c:pt>
                <c:pt idx="1541">
                  <c:v>952.5</c:v>
                </c:pt>
                <c:pt idx="1542">
                  <c:v>953</c:v>
                </c:pt>
                <c:pt idx="1543">
                  <c:v>953.5</c:v>
                </c:pt>
                <c:pt idx="1544">
                  <c:v>954</c:v>
                </c:pt>
                <c:pt idx="1545">
                  <c:v>954.5</c:v>
                </c:pt>
                <c:pt idx="1546">
                  <c:v>955</c:v>
                </c:pt>
                <c:pt idx="1547">
                  <c:v>955.5</c:v>
                </c:pt>
                <c:pt idx="1548">
                  <c:v>956</c:v>
                </c:pt>
                <c:pt idx="1549">
                  <c:v>956.5</c:v>
                </c:pt>
                <c:pt idx="1550">
                  <c:v>957</c:v>
                </c:pt>
                <c:pt idx="1551">
                  <c:v>957.5</c:v>
                </c:pt>
                <c:pt idx="1552">
                  <c:v>958</c:v>
                </c:pt>
                <c:pt idx="1553">
                  <c:v>958.5</c:v>
                </c:pt>
                <c:pt idx="1554">
                  <c:v>959</c:v>
                </c:pt>
                <c:pt idx="1555">
                  <c:v>959.5</c:v>
                </c:pt>
                <c:pt idx="1556">
                  <c:v>960</c:v>
                </c:pt>
                <c:pt idx="1557">
                  <c:v>960.5</c:v>
                </c:pt>
                <c:pt idx="1558">
                  <c:v>961</c:v>
                </c:pt>
                <c:pt idx="1559">
                  <c:v>961.5</c:v>
                </c:pt>
                <c:pt idx="1560">
                  <c:v>962</c:v>
                </c:pt>
                <c:pt idx="1561">
                  <c:v>962.5</c:v>
                </c:pt>
                <c:pt idx="1562">
                  <c:v>963</c:v>
                </c:pt>
                <c:pt idx="1563">
                  <c:v>963.5</c:v>
                </c:pt>
                <c:pt idx="1564">
                  <c:v>964</c:v>
                </c:pt>
                <c:pt idx="1565">
                  <c:v>964.5</c:v>
                </c:pt>
                <c:pt idx="1566">
                  <c:v>965</c:v>
                </c:pt>
                <c:pt idx="1567">
                  <c:v>965.5</c:v>
                </c:pt>
                <c:pt idx="1568">
                  <c:v>966</c:v>
                </c:pt>
                <c:pt idx="1569">
                  <c:v>966.5</c:v>
                </c:pt>
                <c:pt idx="1570">
                  <c:v>967</c:v>
                </c:pt>
                <c:pt idx="1571">
                  <c:v>967.5</c:v>
                </c:pt>
                <c:pt idx="1572">
                  <c:v>968</c:v>
                </c:pt>
                <c:pt idx="1573">
                  <c:v>968.5</c:v>
                </c:pt>
                <c:pt idx="1574">
                  <c:v>969</c:v>
                </c:pt>
                <c:pt idx="1575">
                  <c:v>969.5</c:v>
                </c:pt>
                <c:pt idx="1576">
                  <c:v>970</c:v>
                </c:pt>
                <c:pt idx="1577">
                  <c:v>970.5</c:v>
                </c:pt>
                <c:pt idx="1578">
                  <c:v>971</c:v>
                </c:pt>
                <c:pt idx="1579">
                  <c:v>971.5</c:v>
                </c:pt>
                <c:pt idx="1580">
                  <c:v>972</c:v>
                </c:pt>
                <c:pt idx="1581">
                  <c:v>972.5</c:v>
                </c:pt>
                <c:pt idx="1582">
                  <c:v>973</c:v>
                </c:pt>
                <c:pt idx="1583">
                  <c:v>973.5</c:v>
                </c:pt>
                <c:pt idx="1584">
                  <c:v>974</c:v>
                </c:pt>
                <c:pt idx="1585">
                  <c:v>974.5</c:v>
                </c:pt>
                <c:pt idx="1586">
                  <c:v>975</c:v>
                </c:pt>
                <c:pt idx="1587">
                  <c:v>975.5</c:v>
                </c:pt>
                <c:pt idx="1588">
                  <c:v>976</c:v>
                </c:pt>
                <c:pt idx="1589">
                  <c:v>976.5</c:v>
                </c:pt>
                <c:pt idx="1590">
                  <c:v>977</c:v>
                </c:pt>
                <c:pt idx="1591">
                  <c:v>977.5</c:v>
                </c:pt>
                <c:pt idx="1592">
                  <c:v>978</c:v>
                </c:pt>
                <c:pt idx="1593">
                  <c:v>978.5</c:v>
                </c:pt>
                <c:pt idx="1594">
                  <c:v>979</c:v>
                </c:pt>
                <c:pt idx="1595">
                  <c:v>979.5</c:v>
                </c:pt>
                <c:pt idx="1596">
                  <c:v>980</c:v>
                </c:pt>
                <c:pt idx="1597">
                  <c:v>980.5</c:v>
                </c:pt>
                <c:pt idx="1598">
                  <c:v>981</c:v>
                </c:pt>
                <c:pt idx="1599">
                  <c:v>981.5</c:v>
                </c:pt>
                <c:pt idx="1600">
                  <c:v>982</c:v>
                </c:pt>
                <c:pt idx="1601">
                  <c:v>982.5</c:v>
                </c:pt>
                <c:pt idx="1602">
                  <c:v>983</c:v>
                </c:pt>
                <c:pt idx="1603">
                  <c:v>983.5</c:v>
                </c:pt>
                <c:pt idx="1604">
                  <c:v>984</c:v>
                </c:pt>
                <c:pt idx="1605">
                  <c:v>984.5</c:v>
                </c:pt>
                <c:pt idx="1606">
                  <c:v>985</c:v>
                </c:pt>
                <c:pt idx="1607">
                  <c:v>985.5</c:v>
                </c:pt>
                <c:pt idx="1608">
                  <c:v>986</c:v>
                </c:pt>
                <c:pt idx="1609">
                  <c:v>986.5</c:v>
                </c:pt>
                <c:pt idx="1610">
                  <c:v>987</c:v>
                </c:pt>
                <c:pt idx="1611">
                  <c:v>987.5</c:v>
                </c:pt>
                <c:pt idx="1612">
                  <c:v>988</c:v>
                </c:pt>
                <c:pt idx="1613">
                  <c:v>988.5</c:v>
                </c:pt>
                <c:pt idx="1614">
                  <c:v>989</c:v>
                </c:pt>
                <c:pt idx="1615">
                  <c:v>989.5</c:v>
                </c:pt>
                <c:pt idx="1616">
                  <c:v>990</c:v>
                </c:pt>
                <c:pt idx="1617">
                  <c:v>990.5</c:v>
                </c:pt>
                <c:pt idx="1618">
                  <c:v>991</c:v>
                </c:pt>
                <c:pt idx="1619">
                  <c:v>991.5</c:v>
                </c:pt>
                <c:pt idx="1620">
                  <c:v>992</c:v>
                </c:pt>
                <c:pt idx="1621">
                  <c:v>992.5</c:v>
                </c:pt>
                <c:pt idx="1622">
                  <c:v>993</c:v>
                </c:pt>
                <c:pt idx="1623">
                  <c:v>993.5</c:v>
                </c:pt>
                <c:pt idx="1624">
                  <c:v>994</c:v>
                </c:pt>
                <c:pt idx="1625">
                  <c:v>994.5</c:v>
                </c:pt>
                <c:pt idx="1626">
                  <c:v>995</c:v>
                </c:pt>
                <c:pt idx="1627">
                  <c:v>995.5</c:v>
                </c:pt>
                <c:pt idx="1628">
                  <c:v>996</c:v>
                </c:pt>
                <c:pt idx="1629">
                  <c:v>996.5</c:v>
                </c:pt>
                <c:pt idx="1630">
                  <c:v>997</c:v>
                </c:pt>
                <c:pt idx="1631">
                  <c:v>997.5</c:v>
                </c:pt>
                <c:pt idx="1632">
                  <c:v>998</c:v>
                </c:pt>
                <c:pt idx="1633">
                  <c:v>998.5</c:v>
                </c:pt>
                <c:pt idx="1634">
                  <c:v>999</c:v>
                </c:pt>
                <c:pt idx="1635">
                  <c:v>999.5</c:v>
                </c:pt>
                <c:pt idx="1636">
                  <c:v>1000</c:v>
                </c:pt>
                <c:pt idx="1637">
                  <c:v>1000.5</c:v>
                </c:pt>
                <c:pt idx="1638">
                  <c:v>1001</c:v>
                </c:pt>
                <c:pt idx="1639">
                  <c:v>1001.5</c:v>
                </c:pt>
                <c:pt idx="1640">
                  <c:v>1002</c:v>
                </c:pt>
                <c:pt idx="1641">
                  <c:v>1002.5</c:v>
                </c:pt>
                <c:pt idx="1642">
                  <c:v>1003</c:v>
                </c:pt>
                <c:pt idx="1643">
                  <c:v>1003.5</c:v>
                </c:pt>
                <c:pt idx="1644">
                  <c:v>1004</c:v>
                </c:pt>
                <c:pt idx="1645">
                  <c:v>1004.5</c:v>
                </c:pt>
                <c:pt idx="1646">
                  <c:v>1005</c:v>
                </c:pt>
                <c:pt idx="1647">
                  <c:v>1005.5</c:v>
                </c:pt>
                <c:pt idx="1648">
                  <c:v>1006</c:v>
                </c:pt>
                <c:pt idx="1649">
                  <c:v>1006.5</c:v>
                </c:pt>
                <c:pt idx="1650">
                  <c:v>1007</c:v>
                </c:pt>
                <c:pt idx="1651">
                  <c:v>1007.5</c:v>
                </c:pt>
                <c:pt idx="1652">
                  <c:v>1008</c:v>
                </c:pt>
                <c:pt idx="1653">
                  <c:v>1008.5</c:v>
                </c:pt>
                <c:pt idx="1654">
                  <c:v>1009</c:v>
                </c:pt>
                <c:pt idx="1655">
                  <c:v>1009.5</c:v>
                </c:pt>
                <c:pt idx="1656">
                  <c:v>1010</c:v>
                </c:pt>
                <c:pt idx="1657">
                  <c:v>1010.5</c:v>
                </c:pt>
                <c:pt idx="1658">
                  <c:v>1011</c:v>
                </c:pt>
                <c:pt idx="1659">
                  <c:v>1011.5</c:v>
                </c:pt>
                <c:pt idx="1660">
                  <c:v>1012</c:v>
                </c:pt>
                <c:pt idx="1661">
                  <c:v>1012.5</c:v>
                </c:pt>
                <c:pt idx="1662">
                  <c:v>1013</c:v>
                </c:pt>
                <c:pt idx="1663">
                  <c:v>1013.5</c:v>
                </c:pt>
                <c:pt idx="1664">
                  <c:v>1014</c:v>
                </c:pt>
                <c:pt idx="1665">
                  <c:v>1014.5</c:v>
                </c:pt>
                <c:pt idx="1666">
                  <c:v>1015</c:v>
                </c:pt>
                <c:pt idx="1667">
                  <c:v>1015.5</c:v>
                </c:pt>
                <c:pt idx="1668">
                  <c:v>1016</c:v>
                </c:pt>
                <c:pt idx="1669">
                  <c:v>1016.5</c:v>
                </c:pt>
                <c:pt idx="1670">
                  <c:v>1017</c:v>
                </c:pt>
                <c:pt idx="1671">
                  <c:v>1017.5</c:v>
                </c:pt>
                <c:pt idx="1672">
                  <c:v>1018</c:v>
                </c:pt>
                <c:pt idx="1673">
                  <c:v>1018.5</c:v>
                </c:pt>
                <c:pt idx="1674">
                  <c:v>1019</c:v>
                </c:pt>
                <c:pt idx="1675">
                  <c:v>1019.5</c:v>
                </c:pt>
                <c:pt idx="1676">
                  <c:v>1020</c:v>
                </c:pt>
                <c:pt idx="1677">
                  <c:v>1020.5</c:v>
                </c:pt>
                <c:pt idx="1678">
                  <c:v>1021</c:v>
                </c:pt>
              </c:numCache>
            </c:numRef>
          </c:xVal>
          <c:yVal>
            <c:numRef>
              <c:f>'71'!$D$2:$D$1680</c:f>
              <c:numCache>
                <c:formatCode>General</c:formatCode>
                <c:ptCount val="1679"/>
                <c:pt idx="0">
                  <c:v>-0.55774199999999996</c:v>
                </c:pt>
                <c:pt idx="1">
                  <c:v>-0.37342599999999998</c:v>
                </c:pt>
                <c:pt idx="2">
                  <c:v>-0.25527</c:v>
                </c:pt>
                <c:pt idx="3">
                  <c:v>-0.25215799999999999</c:v>
                </c:pt>
                <c:pt idx="4">
                  <c:v>-0.25743899999999997</c:v>
                </c:pt>
                <c:pt idx="5">
                  <c:v>-0.22430700000000001</c:v>
                </c:pt>
                <c:pt idx="6">
                  <c:v>-0.15781200000000001</c:v>
                </c:pt>
                <c:pt idx="7">
                  <c:v>-0.113594</c:v>
                </c:pt>
                <c:pt idx="8">
                  <c:v>-5.6954999999999999E-2</c:v>
                </c:pt>
                <c:pt idx="9">
                  <c:v>0.10188800000000001</c:v>
                </c:pt>
                <c:pt idx="10">
                  <c:v>0.29116999999999998</c:v>
                </c:pt>
                <c:pt idx="11">
                  <c:v>0.43285499999999999</c:v>
                </c:pt>
                <c:pt idx="12">
                  <c:v>0.55225599999999997</c:v>
                </c:pt>
                <c:pt idx="13">
                  <c:v>0.68021500000000001</c:v>
                </c:pt>
                <c:pt idx="14">
                  <c:v>0.79519600000000001</c:v>
                </c:pt>
                <c:pt idx="15">
                  <c:v>0.87066699999999997</c:v>
                </c:pt>
                <c:pt idx="16">
                  <c:v>0.92258799999999996</c:v>
                </c:pt>
                <c:pt idx="17">
                  <c:v>0.97971900000000001</c:v>
                </c:pt>
                <c:pt idx="18">
                  <c:v>1.0415110000000001</c:v>
                </c:pt>
                <c:pt idx="19">
                  <c:v>1.0912489999999999</c:v>
                </c:pt>
                <c:pt idx="20">
                  <c:v>1.1278140000000001</c:v>
                </c:pt>
                <c:pt idx="21">
                  <c:v>1.151008</c:v>
                </c:pt>
                <c:pt idx="22">
                  <c:v>1.1816500000000001</c:v>
                </c:pt>
                <c:pt idx="23">
                  <c:v>1.2349289999999999</c:v>
                </c:pt>
                <c:pt idx="24">
                  <c:v>1.2770999999999999</c:v>
                </c:pt>
                <c:pt idx="25">
                  <c:v>1.2988900000000001</c:v>
                </c:pt>
                <c:pt idx="26">
                  <c:v>1.3314189999999999</c:v>
                </c:pt>
                <c:pt idx="27">
                  <c:v>1.3737220000000001</c:v>
                </c:pt>
                <c:pt idx="28">
                  <c:v>1.4052279999999999</c:v>
                </c:pt>
                <c:pt idx="29">
                  <c:v>1.4333499999999999</c:v>
                </c:pt>
                <c:pt idx="30">
                  <c:v>1.4677610000000001</c:v>
                </c:pt>
                <c:pt idx="31">
                  <c:v>1.5002489999999999</c:v>
                </c:pt>
                <c:pt idx="32">
                  <c:v>1.5292110000000001</c:v>
                </c:pt>
                <c:pt idx="33">
                  <c:v>1.5624880000000001</c:v>
                </c:pt>
                <c:pt idx="34">
                  <c:v>1.59337</c:v>
                </c:pt>
                <c:pt idx="35">
                  <c:v>1.6125240000000001</c:v>
                </c:pt>
                <c:pt idx="36">
                  <c:v>1.6287640000000001</c:v>
                </c:pt>
                <c:pt idx="37">
                  <c:v>1.645826</c:v>
                </c:pt>
                <c:pt idx="38">
                  <c:v>1.6546909999999999</c:v>
                </c:pt>
                <c:pt idx="39">
                  <c:v>1.6615470000000001</c:v>
                </c:pt>
                <c:pt idx="40">
                  <c:v>1.678771</c:v>
                </c:pt>
                <c:pt idx="41">
                  <c:v>1.6861269999999999</c:v>
                </c:pt>
                <c:pt idx="42">
                  <c:v>1.670874</c:v>
                </c:pt>
                <c:pt idx="43">
                  <c:v>1.6647000000000001</c:v>
                </c:pt>
                <c:pt idx="44">
                  <c:v>1.6703790000000001</c:v>
                </c:pt>
                <c:pt idx="45">
                  <c:v>1.659545</c:v>
                </c:pt>
                <c:pt idx="46">
                  <c:v>1.6486670000000001</c:v>
                </c:pt>
                <c:pt idx="47">
                  <c:v>1.6601140000000001</c:v>
                </c:pt>
                <c:pt idx="48">
                  <c:v>1.6609179999999999</c:v>
                </c:pt>
                <c:pt idx="49">
                  <c:v>1.6409069999999999</c:v>
                </c:pt>
                <c:pt idx="50">
                  <c:v>1.6391800000000001</c:v>
                </c:pt>
                <c:pt idx="51">
                  <c:v>1.653165</c:v>
                </c:pt>
                <c:pt idx="52">
                  <c:v>1.6565049999999999</c:v>
                </c:pt>
                <c:pt idx="53">
                  <c:v>1.6576200000000001</c:v>
                </c:pt>
                <c:pt idx="54">
                  <c:v>1.6663889999999999</c:v>
                </c:pt>
                <c:pt idx="55">
                  <c:v>1.673071</c:v>
                </c:pt>
                <c:pt idx="56">
                  <c:v>1.678558</c:v>
                </c:pt>
                <c:pt idx="57">
                  <c:v>1.6936340000000001</c:v>
                </c:pt>
                <c:pt idx="58">
                  <c:v>1.710744</c:v>
                </c:pt>
                <c:pt idx="59">
                  <c:v>1.7213000000000001</c:v>
                </c:pt>
                <c:pt idx="60">
                  <c:v>1.7385569999999999</c:v>
                </c:pt>
                <c:pt idx="61">
                  <c:v>1.7625470000000001</c:v>
                </c:pt>
                <c:pt idx="62">
                  <c:v>1.772664</c:v>
                </c:pt>
                <c:pt idx="63">
                  <c:v>1.779328</c:v>
                </c:pt>
                <c:pt idx="64">
                  <c:v>1.803013</c:v>
                </c:pt>
                <c:pt idx="65">
                  <c:v>1.8250459999999999</c:v>
                </c:pt>
                <c:pt idx="66">
                  <c:v>1.8346100000000001</c:v>
                </c:pt>
                <c:pt idx="67">
                  <c:v>1.8549119999999999</c:v>
                </c:pt>
                <c:pt idx="68">
                  <c:v>1.8814390000000001</c:v>
                </c:pt>
                <c:pt idx="69">
                  <c:v>1.8879779999999999</c:v>
                </c:pt>
                <c:pt idx="70">
                  <c:v>1.891713</c:v>
                </c:pt>
                <c:pt idx="71">
                  <c:v>1.9109560000000001</c:v>
                </c:pt>
                <c:pt idx="72">
                  <c:v>1.9224490000000001</c:v>
                </c:pt>
                <c:pt idx="73">
                  <c:v>1.9198649999999999</c:v>
                </c:pt>
                <c:pt idx="74">
                  <c:v>1.9242109999999999</c:v>
                </c:pt>
                <c:pt idx="75">
                  <c:v>1.926925</c:v>
                </c:pt>
                <c:pt idx="76">
                  <c:v>1.9118470000000001</c:v>
                </c:pt>
                <c:pt idx="77">
                  <c:v>1.9038520000000001</c:v>
                </c:pt>
                <c:pt idx="78">
                  <c:v>1.9108290000000001</c:v>
                </c:pt>
                <c:pt idx="79">
                  <c:v>1.8964289999999999</c:v>
                </c:pt>
                <c:pt idx="80">
                  <c:v>1.8683399999999999</c:v>
                </c:pt>
                <c:pt idx="81">
                  <c:v>1.8624879999999999</c:v>
                </c:pt>
                <c:pt idx="82">
                  <c:v>1.8609640000000001</c:v>
                </c:pt>
                <c:pt idx="83">
                  <c:v>1.8424480000000001</c:v>
                </c:pt>
                <c:pt idx="84">
                  <c:v>1.8268740000000001</c:v>
                </c:pt>
                <c:pt idx="85">
                  <c:v>1.81873</c:v>
                </c:pt>
                <c:pt idx="86">
                  <c:v>1.802233</c:v>
                </c:pt>
                <c:pt idx="87">
                  <c:v>1.7879480000000001</c:v>
                </c:pt>
                <c:pt idx="88">
                  <c:v>1.7897890000000001</c:v>
                </c:pt>
                <c:pt idx="89">
                  <c:v>1.7867219999999999</c:v>
                </c:pt>
                <c:pt idx="90">
                  <c:v>1.772151</c:v>
                </c:pt>
                <c:pt idx="91">
                  <c:v>1.771509</c:v>
                </c:pt>
                <c:pt idx="92">
                  <c:v>1.7773920000000001</c:v>
                </c:pt>
                <c:pt idx="93">
                  <c:v>1.76593</c:v>
                </c:pt>
                <c:pt idx="94">
                  <c:v>1.7589490000000001</c:v>
                </c:pt>
                <c:pt idx="95">
                  <c:v>1.7715240000000001</c:v>
                </c:pt>
                <c:pt idx="96">
                  <c:v>1.7772619999999999</c:v>
                </c:pt>
                <c:pt idx="97">
                  <c:v>1.7728539999999999</c:v>
                </c:pt>
                <c:pt idx="98">
                  <c:v>1.778351</c:v>
                </c:pt>
                <c:pt idx="99">
                  <c:v>1.7771380000000001</c:v>
                </c:pt>
                <c:pt idx="100">
                  <c:v>1.746866</c:v>
                </c:pt>
                <c:pt idx="101">
                  <c:v>1.695187</c:v>
                </c:pt>
                <c:pt idx="102">
                  <c:v>1.6163050000000001</c:v>
                </c:pt>
                <c:pt idx="103">
                  <c:v>1.497811</c:v>
                </c:pt>
                <c:pt idx="104">
                  <c:v>1.36355</c:v>
                </c:pt>
                <c:pt idx="105">
                  <c:v>1.2346550000000001</c:v>
                </c:pt>
                <c:pt idx="106">
                  <c:v>1.11497</c:v>
                </c:pt>
                <c:pt idx="107">
                  <c:v>1.0071559999999999</c:v>
                </c:pt>
                <c:pt idx="108">
                  <c:v>0.91520900000000005</c:v>
                </c:pt>
                <c:pt idx="109">
                  <c:v>0.83665900000000004</c:v>
                </c:pt>
                <c:pt idx="110">
                  <c:v>0.76754500000000003</c:v>
                </c:pt>
                <c:pt idx="111">
                  <c:v>0.70730599999999999</c:v>
                </c:pt>
                <c:pt idx="112">
                  <c:v>0.65521099999999999</c:v>
                </c:pt>
                <c:pt idx="113">
                  <c:v>0.60874600000000001</c:v>
                </c:pt>
                <c:pt idx="114">
                  <c:v>0.56697600000000004</c:v>
                </c:pt>
                <c:pt idx="115">
                  <c:v>0.53030999999999995</c:v>
                </c:pt>
                <c:pt idx="116">
                  <c:v>0.49768600000000002</c:v>
                </c:pt>
                <c:pt idx="117">
                  <c:v>0.46795700000000001</c:v>
                </c:pt>
                <c:pt idx="118">
                  <c:v>0.44168800000000003</c:v>
                </c:pt>
                <c:pt idx="119">
                  <c:v>0.41889700000000002</c:v>
                </c:pt>
                <c:pt idx="120">
                  <c:v>0.39848800000000001</c:v>
                </c:pt>
                <c:pt idx="121">
                  <c:v>0.380353</c:v>
                </c:pt>
                <c:pt idx="122">
                  <c:v>0.36484100000000003</c:v>
                </c:pt>
                <c:pt idx="123">
                  <c:v>0.350964</c:v>
                </c:pt>
                <c:pt idx="124">
                  <c:v>0.33787899999999998</c:v>
                </c:pt>
                <c:pt idx="125">
                  <c:v>0.32589000000000001</c:v>
                </c:pt>
                <c:pt idx="126">
                  <c:v>0.31486599999999998</c:v>
                </c:pt>
                <c:pt idx="127">
                  <c:v>0.30423</c:v>
                </c:pt>
                <c:pt idx="128">
                  <c:v>0.29439700000000002</c:v>
                </c:pt>
                <c:pt idx="129">
                  <c:v>0.28592000000000001</c:v>
                </c:pt>
                <c:pt idx="130">
                  <c:v>0.27835599999999999</c:v>
                </c:pt>
                <c:pt idx="131">
                  <c:v>0.27167599999999997</c:v>
                </c:pt>
                <c:pt idx="132">
                  <c:v>0.26659300000000002</c:v>
                </c:pt>
                <c:pt idx="133">
                  <c:v>0.26267800000000002</c:v>
                </c:pt>
                <c:pt idx="134">
                  <c:v>0.25897100000000001</c:v>
                </c:pt>
                <c:pt idx="135">
                  <c:v>0.255969</c:v>
                </c:pt>
                <c:pt idx="136">
                  <c:v>0.254083</c:v>
                </c:pt>
                <c:pt idx="137">
                  <c:v>0.25266100000000002</c:v>
                </c:pt>
                <c:pt idx="138">
                  <c:v>0.25165900000000002</c:v>
                </c:pt>
                <c:pt idx="139">
                  <c:v>0.25161800000000001</c:v>
                </c:pt>
                <c:pt idx="140">
                  <c:v>0.25217600000000001</c:v>
                </c:pt>
                <c:pt idx="141">
                  <c:v>0.25285800000000003</c:v>
                </c:pt>
                <c:pt idx="142">
                  <c:v>0.25404599999999999</c:v>
                </c:pt>
                <c:pt idx="143">
                  <c:v>0.25592999999999999</c:v>
                </c:pt>
                <c:pt idx="144">
                  <c:v>0.25828800000000002</c:v>
                </c:pt>
                <c:pt idx="145">
                  <c:v>0.26124700000000001</c:v>
                </c:pt>
                <c:pt idx="146">
                  <c:v>0.26500299999999999</c:v>
                </c:pt>
                <c:pt idx="147">
                  <c:v>0.26917600000000003</c:v>
                </c:pt>
                <c:pt idx="148">
                  <c:v>0.27362300000000001</c:v>
                </c:pt>
                <c:pt idx="149">
                  <c:v>0.27880199999999999</c:v>
                </c:pt>
                <c:pt idx="150">
                  <c:v>0.28431600000000001</c:v>
                </c:pt>
                <c:pt idx="151">
                  <c:v>0.28931400000000002</c:v>
                </c:pt>
                <c:pt idx="152">
                  <c:v>0.29437999999999998</c:v>
                </c:pt>
                <c:pt idx="153">
                  <c:v>0.30005100000000001</c:v>
                </c:pt>
                <c:pt idx="154">
                  <c:v>0.30562099999999998</c:v>
                </c:pt>
                <c:pt idx="155">
                  <c:v>0.31099100000000002</c:v>
                </c:pt>
                <c:pt idx="156">
                  <c:v>0.31677300000000003</c:v>
                </c:pt>
                <c:pt idx="157">
                  <c:v>0.322828</c:v>
                </c:pt>
                <c:pt idx="158">
                  <c:v>0.328905</c:v>
                </c:pt>
                <c:pt idx="159">
                  <c:v>0.33557199999999998</c:v>
                </c:pt>
                <c:pt idx="160">
                  <c:v>0.34286499999999998</c:v>
                </c:pt>
                <c:pt idx="161">
                  <c:v>0.34994399999999998</c:v>
                </c:pt>
                <c:pt idx="162">
                  <c:v>0.35721000000000003</c:v>
                </c:pt>
                <c:pt idx="163">
                  <c:v>0.36554700000000001</c:v>
                </c:pt>
                <c:pt idx="164">
                  <c:v>0.37413800000000003</c:v>
                </c:pt>
                <c:pt idx="165">
                  <c:v>0.38265100000000002</c:v>
                </c:pt>
                <c:pt idx="166">
                  <c:v>0.39252900000000002</c:v>
                </c:pt>
                <c:pt idx="167">
                  <c:v>0.40333599999999997</c:v>
                </c:pt>
                <c:pt idx="168">
                  <c:v>0.41315000000000002</c:v>
                </c:pt>
                <c:pt idx="169">
                  <c:v>0.42258099999999998</c:v>
                </c:pt>
                <c:pt idx="170">
                  <c:v>0.43240499999999998</c:v>
                </c:pt>
                <c:pt idx="171">
                  <c:v>0.44109900000000002</c:v>
                </c:pt>
                <c:pt idx="172">
                  <c:v>0.448291</c:v>
                </c:pt>
                <c:pt idx="173">
                  <c:v>0.45528299999999999</c:v>
                </c:pt>
                <c:pt idx="174">
                  <c:v>0.46193299999999998</c:v>
                </c:pt>
                <c:pt idx="175">
                  <c:v>0.467557</c:v>
                </c:pt>
                <c:pt idx="176">
                  <c:v>0.47248400000000002</c:v>
                </c:pt>
                <c:pt idx="177">
                  <c:v>0.47700100000000001</c:v>
                </c:pt>
                <c:pt idx="178">
                  <c:v>0.48103000000000001</c:v>
                </c:pt>
                <c:pt idx="179">
                  <c:v>0.484954</c:v>
                </c:pt>
                <c:pt idx="180">
                  <c:v>0.48933900000000002</c:v>
                </c:pt>
                <c:pt idx="181">
                  <c:v>0.49385000000000001</c:v>
                </c:pt>
                <c:pt idx="182">
                  <c:v>0.49835400000000002</c:v>
                </c:pt>
                <c:pt idx="183">
                  <c:v>0.50379799999999997</c:v>
                </c:pt>
                <c:pt idx="184">
                  <c:v>0.51019099999999995</c:v>
                </c:pt>
                <c:pt idx="185">
                  <c:v>0.51659600000000006</c:v>
                </c:pt>
                <c:pt idx="186">
                  <c:v>0.52353799999999995</c:v>
                </c:pt>
                <c:pt idx="187">
                  <c:v>0.53176500000000004</c:v>
                </c:pt>
                <c:pt idx="188">
                  <c:v>0.54043699999999995</c:v>
                </c:pt>
                <c:pt idx="189">
                  <c:v>0.54884100000000002</c:v>
                </c:pt>
                <c:pt idx="190">
                  <c:v>0.55684800000000001</c:v>
                </c:pt>
                <c:pt idx="191">
                  <c:v>0.56366799999999995</c:v>
                </c:pt>
                <c:pt idx="192">
                  <c:v>0.56858500000000001</c:v>
                </c:pt>
                <c:pt idx="193">
                  <c:v>0.57314100000000001</c:v>
                </c:pt>
                <c:pt idx="194">
                  <c:v>0.57757499999999995</c:v>
                </c:pt>
                <c:pt idx="195">
                  <c:v>0.57884199999999997</c:v>
                </c:pt>
                <c:pt idx="196">
                  <c:v>0.5776</c:v>
                </c:pt>
                <c:pt idx="197">
                  <c:v>0.57697299999999996</c:v>
                </c:pt>
                <c:pt idx="198">
                  <c:v>0.57517499999999999</c:v>
                </c:pt>
                <c:pt idx="199">
                  <c:v>0.57051099999999999</c:v>
                </c:pt>
                <c:pt idx="200">
                  <c:v>0.56549000000000005</c:v>
                </c:pt>
                <c:pt idx="201">
                  <c:v>0.56063300000000005</c:v>
                </c:pt>
                <c:pt idx="202">
                  <c:v>0.55429600000000001</c:v>
                </c:pt>
                <c:pt idx="203">
                  <c:v>0.54827599999999999</c:v>
                </c:pt>
                <c:pt idx="204">
                  <c:v>0.54471000000000003</c:v>
                </c:pt>
                <c:pt idx="205">
                  <c:v>0.54198400000000002</c:v>
                </c:pt>
                <c:pt idx="206">
                  <c:v>0.53966099999999995</c:v>
                </c:pt>
                <c:pt idx="207">
                  <c:v>0.53959299999999999</c:v>
                </c:pt>
                <c:pt idx="208">
                  <c:v>0.54139800000000005</c:v>
                </c:pt>
                <c:pt idx="209">
                  <c:v>0.54368499999999997</c:v>
                </c:pt>
                <c:pt idx="210">
                  <c:v>0.546991</c:v>
                </c:pt>
                <c:pt idx="211">
                  <c:v>0.55131300000000005</c:v>
                </c:pt>
                <c:pt idx="212">
                  <c:v>0.55485799999999996</c:v>
                </c:pt>
                <c:pt idx="213">
                  <c:v>0.55704900000000002</c:v>
                </c:pt>
                <c:pt idx="214">
                  <c:v>0.55827700000000002</c:v>
                </c:pt>
                <c:pt idx="215">
                  <c:v>0.55793499999999996</c:v>
                </c:pt>
                <c:pt idx="216">
                  <c:v>0.55573300000000003</c:v>
                </c:pt>
                <c:pt idx="217">
                  <c:v>0.55283099999999996</c:v>
                </c:pt>
                <c:pt idx="218">
                  <c:v>0.54943200000000003</c:v>
                </c:pt>
                <c:pt idx="219">
                  <c:v>0.54481199999999996</c:v>
                </c:pt>
                <c:pt idx="220">
                  <c:v>0.53967900000000002</c:v>
                </c:pt>
                <c:pt idx="221">
                  <c:v>0.53432999999999997</c:v>
                </c:pt>
                <c:pt idx="222">
                  <c:v>0.52612199999999998</c:v>
                </c:pt>
                <c:pt idx="223">
                  <c:v>0.51424099999999995</c:v>
                </c:pt>
                <c:pt idx="224">
                  <c:v>0.50053099999999995</c:v>
                </c:pt>
                <c:pt idx="225">
                  <c:v>0.48559000000000002</c:v>
                </c:pt>
                <c:pt idx="226">
                  <c:v>0.46963500000000002</c:v>
                </c:pt>
                <c:pt idx="227">
                  <c:v>0.45419500000000002</c:v>
                </c:pt>
                <c:pt idx="228">
                  <c:v>0.44003700000000001</c:v>
                </c:pt>
                <c:pt idx="229">
                  <c:v>0.42655900000000002</c:v>
                </c:pt>
                <c:pt idx="230">
                  <c:v>0.41462399999999999</c:v>
                </c:pt>
                <c:pt idx="231">
                  <c:v>0.40565800000000002</c:v>
                </c:pt>
                <c:pt idx="232">
                  <c:v>0.39852599999999999</c:v>
                </c:pt>
                <c:pt idx="233">
                  <c:v>0.39233899999999999</c:v>
                </c:pt>
                <c:pt idx="234">
                  <c:v>0.388326</c:v>
                </c:pt>
                <c:pt idx="235">
                  <c:v>0.386154</c:v>
                </c:pt>
                <c:pt idx="236">
                  <c:v>0.383911</c:v>
                </c:pt>
                <c:pt idx="237">
                  <c:v>0.38103999999999999</c:v>
                </c:pt>
                <c:pt idx="238">
                  <c:v>0.377079</c:v>
                </c:pt>
                <c:pt idx="239">
                  <c:v>0.369981</c:v>
                </c:pt>
                <c:pt idx="240">
                  <c:v>0.35914699999999999</c:v>
                </c:pt>
                <c:pt idx="241">
                  <c:v>0.34611700000000001</c:v>
                </c:pt>
                <c:pt idx="242">
                  <c:v>0.33211800000000002</c:v>
                </c:pt>
                <c:pt idx="243">
                  <c:v>0.318222</c:v>
                </c:pt>
                <c:pt idx="244">
                  <c:v>0.30637900000000001</c:v>
                </c:pt>
                <c:pt idx="245">
                  <c:v>0.29781800000000003</c:v>
                </c:pt>
                <c:pt idx="246">
                  <c:v>0.292263</c:v>
                </c:pt>
                <c:pt idx="247">
                  <c:v>0.28841</c:v>
                </c:pt>
                <c:pt idx="248">
                  <c:v>0.284188</c:v>
                </c:pt>
                <c:pt idx="249">
                  <c:v>0.27701300000000001</c:v>
                </c:pt>
                <c:pt idx="250">
                  <c:v>0.26540599999999998</c:v>
                </c:pt>
                <c:pt idx="251">
                  <c:v>0.25062000000000001</c:v>
                </c:pt>
                <c:pt idx="252">
                  <c:v>0.23405400000000001</c:v>
                </c:pt>
                <c:pt idx="253">
                  <c:v>0.216975</c:v>
                </c:pt>
                <c:pt idx="254">
                  <c:v>0.20127300000000001</c:v>
                </c:pt>
                <c:pt idx="255">
                  <c:v>0.18821599999999999</c:v>
                </c:pt>
                <c:pt idx="256">
                  <c:v>0.17676</c:v>
                </c:pt>
                <c:pt idx="257">
                  <c:v>0.16616500000000001</c:v>
                </c:pt>
                <c:pt idx="258">
                  <c:v>0.15651899999999999</c:v>
                </c:pt>
                <c:pt idx="259">
                  <c:v>0.14738999999999999</c:v>
                </c:pt>
                <c:pt idx="260">
                  <c:v>0.138296</c:v>
                </c:pt>
                <c:pt idx="261">
                  <c:v>0.129825</c:v>
                </c:pt>
                <c:pt idx="262">
                  <c:v>0.122333</c:v>
                </c:pt>
                <c:pt idx="263">
                  <c:v>0.115457</c:v>
                </c:pt>
                <c:pt idx="264">
                  <c:v>0.109599</c:v>
                </c:pt>
                <c:pt idx="265">
                  <c:v>0.10549500000000001</c:v>
                </c:pt>
                <c:pt idx="266">
                  <c:v>0.10234500000000001</c:v>
                </c:pt>
                <c:pt idx="267">
                  <c:v>9.9180000000000004E-2</c:v>
                </c:pt>
                <c:pt idx="268">
                  <c:v>9.5805000000000001E-2</c:v>
                </c:pt>
                <c:pt idx="269">
                  <c:v>9.1560000000000002E-2</c:v>
                </c:pt>
                <c:pt idx="270">
                  <c:v>8.5540000000000005E-2</c:v>
                </c:pt>
                <c:pt idx="271">
                  <c:v>7.9255000000000006E-2</c:v>
                </c:pt>
                <c:pt idx="272">
                  <c:v>7.4694999999999998E-2</c:v>
                </c:pt>
                <c:pt idx="273">
                  <c:v>7.2083999999999995E-2</c:v>
                </c:pt>
                <c:pt idx="274">
                  <c:v>7.1325E-2</c:v>
                </c:pt>
                <c:pt idx="275">
                  <c:v>7.2138999999999995E-2</c:v>
                </c:pt>
                <c:pt idx="276">
                  <c:v>7.2882000000000002E-2</c:v>
                </c:pt>
                <c:pt idx="277">
                  <c:v>7.1499999999999994E-2</c:v>
                </c:pt>
                <c:pt idx="278">
                  <c:v>6.7657999999999996E-2</c:v>
                </c:pt>
                <c:pt idx="279">
                  <c:v>6.1686999999999999E-2</c:v>
                </c:pt>
                <c:pt idx="280">
                  <c:v>5.4302999999999997E-2</c:v>
                </c:pt>
                <c:pt idx="281">
                  <c:v>4.6743E-2</c:v>
                </c:pt>
                <c:pt idx="282">
                  <c:v>4.0322999999999998E-2</c:v>
                </c:pt>
                <c:pt idx="283">
                  <c:v>3.4884999999999999E-2</c:v>
                </c:pt>
                <c:pt idx="284">
                  <c:v>3.0204999999999999E-2</c:v>
                </c:pt>
                <c:pt idx="285">
                  <c:v>2.6901000000000001E-2</c:v>
                </c:pt>
                <c:pt idx="286">
                  <c:v>2.4641E-2</c:v>
                </c:pt>
                <c:pt idx="287">
                  <c:v>2.2297999999999998E-2</c:v>
                </c:pt>
                <c:pt idx="288">
                  <c:v>2.0232E-2</c:v>
                </c:pt>
                <c:pt idx="289">
                  <c:v>1.8957999999999999E-2</c:v>
                </c:pt>
                <c:pt idx="290">
                  <c:v>1.7735999999999998E-2</c:v>
                </c:pt>
                <c:pt idx="291">
                  <c:v>1.6320000000000001E-2</c:v>
                </c:pt>
                <c:pt idx="292">
                  <c:v>1.5224E-2</c:v>
                </c:pt>
                <c:pt idx="293">
                  <c:v>1.4300999999999999E-2</c:v>
                </c:pt>
                <c:pt idx="294">
                  <c:v>1.3202999999999999E-2</c:v>
                </c:pt>
                <c:pt idx="295">
                  <c:v>1.2189E-2</c:v>
                </c:pt>
                <c:pt idx="296">
                  <c:v>1.1431E-2</c:v>
                </c:pt>
                <c:pt idx="297">
                  <c:v>1.0793000000000001E-2</c:v>
                </c:pt>
                <c:pt idx="298">
                  <c:v>1.0145E-2</c:v>
                </c:pt>
                <c:pt idx="299">
                  <c:v>9.4059999999999994E-3</c:v>
                </c:pt>
                <c:pt idx="300">
                  <c:v>8.6580000000000008E-3</c:v>
                </c:pt>
                <c:pt idx="301">
                  <c:v>8.0560000000000007E-3</c:v>
                </c:pt>
                <c:pt idx="302">
                  <c:v>7.7609999999999997E-3</c:v>
                </c:pt>
                <c:pt idx="303">
                  <c:v>7.4689999999999999E-3</c:v>
                </c:pt>
                <c:pt idx="304">
                  <c:v>6.6870000000000002E-3</c:v>
                </c:pt>
                <c:pt idx="305">
                  <c:v>6.0520000000000001E-3</c:v>
                </c:pt>
                <c:pt idx="306">
                  <c:v>6.0070000000000002E-3</c:v>
                </c:pt>
                <c:pt idx="307">
                  <c:v>5.6059999999999999E-3</c:v>
                </c:pt>
                <c:pt idx="308">
                  <c:v>4.7959999999999999E-3</c:v>
                </c:pt>
                <c:pt idx="309">
                  <c:v>4.5030000000000001E-3</c:v>
                </c:pt>
                <c:pt idx="310">
                  <c:v>4.4819999999999999E-3</c:v>
                </c:pt>
                <c:pt idx="311">
                  <c:v>4.2059999999999997E-3</c:v>
                </c:pt>
                <c:pt idx="312">
                  <c:v>3.9439999999999996E-3</c:v>
                </c:pt>
                <c:pt idx="313">
                  <c:v>3.7690000000000002E-3</c:v>
                </c:pt>
                <c:pt idx="314">
                  <c:v>3.3540000000000002E-3</c:v>
                </c:pt>
                <c:pt idx="315">
                  <c:v>2.82E-3</c:v>
                </c:pt>
                <c:pt idx="316">
                  <c:v>2.4550000000000002E-3</c:v>
                </c:pt>
                <c:pt idx="317">
                  <c:v>2.1710000000000002E-3</c:v>
                </c:pt>
                <c:pt idx="318">
                  <c:v>1.9E-3</c:v>
                </c:pt>
                <c:pt idx="319">
                  <c:v>1.7440000000000001E-3</c:v>
                </c:pt>
                <c:pt idx="320">
                  <c:v>1.7049999999999999E-3</c:v>
                </c:pt>
                <c:pt idx="321">
                  <c:v>1.671E-3</c:v>
                </c:pt>
                <c:pt idx="322">
                  <c:v>1.351E-3</c:v>
                </c:pt>
                <c:pt idx="323">
                  <c:v>7.3499999999999998E-4</c:v>
                </c:pt>
                <c:pt idx="324">
                  <c:v>4.37E-4</c:v>
                </c:pt>
                <c:pt idx="325">
                  <c:v>4.1599999999999997E-4</c:v>
                </c:pt>
                <c:pt idx="326">
                  <c:v>1.2300000000000001E-4</c:v>
                </c:pt>
                <c:pt idx="327">
                  <c:v>-1.37E-4</c:v>
                </c:pt>
                <c:pt idx="328">
                  <c:v>-8.2999999999999998E-5</c:v>
                </c:pt>
                <c:pt idx="329">
                  <c:v>-3.1199999999999999E-4</c:v>
                </c:pt>
                <c:pt idx="330">
                  <c:v>-8.8800000000000001E-4</c:v>
                </c:pt>
                <c:pt idx="331">
                  <c:v>-1.2260000000000001E-3</c:v>
                </c:pt>
                <c:pt idx="332">
                  <c:v>-1.356E-3</c:v>
                </c:pt>
                <c:pt idx="333">
                  <c:v>-1.5629999999999999E-3</c:v>
                </c:pt>
                <c:pt idx="334">
                  <c:v>-1.9530000000000001E-3</c:v>
                </c:pt>
                <c:pt idx="335">
                  <c:v>-2.3839999999999998E-3</c:v>
                </c:pt>
                <c:pt idx="336">
                  <c:v>-2.4889999999999999E-3</c:v>
                </c:pt>
                <c:pt idx="337">
                  <c:v>-2.594E-3</c:v>
                </c:pt>
                <c:pt idx="338">
                  <c:v>-3.166E-3</c:v>
                </c:pt>
                <c:pt idx="339">
                  <c:v>-3.5400000000000002E-3</c:v>
                </c:pt>
                <c:pt idx="340">
                  <c:v>-3.4259999999999998E-3</c:v>
                </c:pt>
                <c:pt idx="341">
                  <c:v>-3.581E-3</c:v>
                </c:pt>
                <c:pt idx="342">
                  <c:v>-4.065E-3</c:v>
                </c:pt>
                <c:pt idx="343">
                  <c:v>-4.483E-3</c:v>
                </c:pt>
                <c:pt idx="344">
                  <c:v>-5.0480000000000004E-3</c:v>
                </c:pt>
                <c:pt idx="345">
                  <c:v>-5.7419999999999997E-3</c:v>
                </c:pt>
                <c:pt idx="346">
                  <c:v>-5.7029999999999997E-3</c:v>
                </c:pt>
                <c:pt idx="347">
                  <c:v>-5.143E-3</c:v>
                </c:pt>
                <c:pt idx="348">
                  <c:v>-4.7780000000000001E-3</c:v>
                </c:pt>
                <c:pt idx="349">
                  <c:v>-4.6699999999999997E-3</c:v>
                </c:pt>
                <c:pt idx="350">
                  <c:v>-4.8390000000000004E-3</c:v>
                </c:pt>
                <c:pt idx="351">
                  <c:v>-5.3959999999999998E-3</c:v>
                </c:pt>
                <c:pt idx="352">
                  <c:v>-5.8939999999999999E-3</c:v>
                </c:pt>
                <c:pt idx="353">
                  <c:v>-5.5139999999999998E-3</c:v>
                </c:pt>
                <c:pt idx="354">
                  <c:v>-5.0889999999999998E-3</c:v>
                </c:pt>
                <c:pt idx="355">
                  <c:v>-5.6420000000000003E-3</c:v>
                </c:pt>
                <c:pt idx="356">
                  <c:v>-6.1320000000000003E-3</c:v>
                </c:pt>
                <c:pt idx="357">
                  <c:v>-5.9670000000000001E-3</c:v>
                </c:pt>
                <c:pt idx="358">
                  <c:v>-5.7489999999999998E-3</c:v>
                </c:pt>
                <c:pt idx="359">
                  <c:v>-5.7580000000000001E-3</c:v>
                </c:pt>
                <c:pt idx="360">
                  <c:v>-5.9810000000000002E-3</c:v>
                </c:pt>
                <c:pt idx="361">
                  <c:v>-6.2379999999999996E-3</c:v>
                </c:pt>
                <c:pt idx="362">
                  <c:v>-6.3610000000000003E-3</c:v>
                </c:pt>
                <c:pt idx="363">
                  <c:v>-6.3080000000000002E-3</c:v>
                </c:pt>
                <c:pt idx="364">
                  <c:v>-6.3439999999999998E-3</c:v>
                </c:pt>
                <c:pt idx="365">
                  <c:v>-6.803E-3</c:v>
                </c:pt>
                <c:pt idx="366">
                  <c:v>-7.1349999999999998E-3</c:v>
                </c:pt>
                <c:pt idx="367">
                  <c:v>-6.9769999999999997E-3</c:v>
                </c:pt>
                <c:pt idx="368">
                  <c:v>-6.9620000000000003E-3</c:v>
                </c:pt>
                <c:pt idx="369">
                  <c:v>-7.1419999999999999E-3</c:v>
                </c:pt>
                <c:pt idx="370">
                  <c:v>-7.0280000000000004E-3</c:v>
                </c:pt>
                <c:pt idx="371">
                  <c:v>-6.9309999999999997E-3</c:v>
                </c:pt>
                <c:pt idx="372">
                  <c:v>-7.2059999999999997E-3</c:v>
                </c:pt>
                <c:pt idx="373">
                  <c:v>-7.4400000000000004E-3</c:v>
                </c:pt>
                <c:pt idx="374">
                  <c:v>-7.5589999999999997E-3</c:v>
                </c:pt>
                <c:pt idx="375">
                  <c:v>-7.9229999999999995E-3</c:v>
                </c:pt>
                <c:pt idx="376">
                  <c:v>-8.1679999999999999E-3</c:v>
                </c:pt>
                <c:pt idx="377">
                  <c:v>-7.8879999999999992E-3</c:v>
                </c:pt>
                <c:pt idx="378">
                  <c:v>-7.8189999999999996E-3</c:v>
                </c:pt>
                <c:pt idx="379">
                  <c:v>-8.208E-3</c:v>
                </c:pt>
                <c:pt idx="380">
                  <c:v>-8.3770000000000008E-3</c:v>
                </c:pt>
                <c:pt idx="381">
                  <c:v>-8.3040000000000006E-3</c:v>
                </c:pt>
                <c:pt idx="382">
                  <c:v>-8.3339999999999994E-3</c:v>
                </c:pt>
                <c:pt idx="383">
                  <c:v>-8.5100000000000002E-3</c:v>
                </c:pt>
                <c:pt idx="384">
                  <c:v>-8.7899999999999992E-3</c:v>
                </c:pt>
                <c:pt idx="385">
                  <c:v>-9.1070000000000005E-3</c:v>
                </c:pt>
                <c:pt idx="386">
                  <c:v>-9.2090000000000002E-3</c:v>
                </c:pt>
                <c:pt idx="387">
                  <c:v>-8.9029999999999995E-3</c:v>
                </c:pt>
                <c:pt idx="388">
                  <c:v>-8.8959999999999994E-3</c:v>
                </c:pt>
                <c:pt idx="389">
                  <c:v>-9.4319999999999994E-3</c:v>
                </c:pt>
                <c:pt idx="390">
                  <c:v>-9.3749999999999997E-3</c:v>
                </c:pt>
                <c:pt idx="391">
                  <c:v>-8.8710000000000004E-3</c:v>
                </c:pt>
                <c:pt idx="392">
                  <c:v>-9.0259999999999993E-3</c:v>
                </c:pt>
                <c:pt idx="393">
                  <c:v>-9.3360000000000005E-3</c:v>
                </c:pt>
                <c:pt idx="394">
                  <c:v>-9.1900000000000003E-3</c:v>
                </c:pt>
                <c:pt idx="395">
                  <c:v>-9.1380000000000003E-3</c:v>
                </c:pt>
                <c:pt idx="396">
                  <c:v>-9.3279999999999995E-3</c:v>
                </c:pt>
                <c:pt idx="397">
                  <c:v>-9.3989999999999994E-3</c:v>
                </c:pt>
                <c:pt idx="398">
                  <c:v>-9.4529999999999996E-3</c:v>
                </c:pt>
                <c:pt idx="399">
                  <c:v>-9.6220000000000003E-3</c:v>
                </c:pt>
                <c:pt idx="400">
                  <c:v>-9.4809999999999998E-3</c:v>
                </c:pt>
                <c:pt idx="401">
                  <c:v>-9.129E-3</c:v>
                </c:pt>
                <c:pt idx="402">
                  <c:v>-9.2840000000000006E-3</c:v>
                </c:pt>
                <c:pt idx="403">
                  <c:v>-9.6220000000000003E-3</c:v>
                </c:pt>
                <c:pt idx="404">
                  <c:v>-9.5499999999999995E-3</c:v>
                </c:pt>
                <c:pt idx="405">
                  <c:v>-9.5790000000000007E-3</c:v>
                </c:pt>
                <c:pt idx="406">
                  <c:v>-9.8180000000000003E-3</c:v>
                </c:pt>
                <c:pt idx="407">
                  <c:v>-9.5469999999999999E-3</c:v>
                </c:pt>
                <c:pt idx="408">
                  <c:v>-9.0860000000000003E-3</c:v>
                </c:pt>
                <c:pt idx="409">
                  <c:v>-9.2029999999999994E-3</c:v>
                </c:pt>
                <c:pt idx="410">
                  <c:v>-9.6819999999999996E-3</c:v>
                </c:pt>
                <c:pt idx="411">
                  <c:v>-1.0120000000000001E-2</c:v>
                </c:pt>
                <c:pt idx="412">
                  <c:v>-1.0227999999999999E-2</c:v>
                </c:pt>
                <c:pt idx="413">
                  <c:v>-9.887E-3</c:v>
                </c:pt>
                <c:pt idx="414">
                  <c:v>-9.2300000000000004E-3</c:v>
                </c:pt>
                <c:pt idx="415">
                  <c:v>-9.1339999999999998E-3</c:v>
                </c:pt>
                <c:pt idx="416">
                  <c:v>-9.8750000000000001E-3</c:v>
                </c:pt>
                <c:pt idx="417">
                  <c:v>-9.9629999999999996E-3</c:v>
                </c:pt>
                <c:pt idx="418">
                  <c:v>-9.3860000000000002E-3</c:v>
                </c:pt>
                <c:pt idx="419">
                  <c:v>-9.3760000000000007E-3</c:v>
                </c:pt>
                <c:pt idx="420">
                  <c:v>-9.5189999999999997E-3</c:v>
                </c:pt>
                <c:pt idx="421">
                  <c:v>-9.2929999999999992E-3</c:v>
                </c:pt>
                <c:pt idx="422">
                  <c:v>-9.3570000000000007E-3</c:v>
                </c:pt>
                <c:pt idx="423">
                  <c:v>-9.6120000000000008E-3</c:v>
                </c:pt>
                <c:pt idx="424">
                  <c:v>-9.2189999999999998E-3</c:v>
                </c:pt>
                <c:pt idx="425">
                  <c:v>-8.8819999999999993E-3</c:v>
                </c:pt>
                <c:pt idx="426">
                  <c:v>-9.3509999999999999E-3</c:v>
                </c:pt>
                <c:pt idx="427">
                  <c:v>-9.5919999999999998E-3</c:v>
                </c:pt>
                <c:pt idx="428">
                  <c:v>-9.2639999999999997E-3</c:v>
                </c:pt>
                <c:pt idx="429">
                  <c:v>-9.1830000000000002E-3</c:v>
                </c:pt>
                <c:pt idx="430">
                  <c:v>-9.2530000000000008E-3</c:v>
                </c:pt>
                <c:pt idx="431">
                  <c:v>-9.0550000000000005E-3</c:v>
                </c:pt>
                <c:pt idx="432">
                  <c:v>-8.8269999999999998E-3</c:v>
                </c:pt>
                <c:pt idx="433">
                  <c:v>-8.7910000000000002E-3</c:v>
                </c:pt>
                <c:pt idx="434">
                  <c:v>-8.9490000000000004E-3</c:v>
                </c:pt>
                <c:pt idx="435">
                  <c:v>-9.0310000000000008E-3</c:v>
                </c:pt>
                <c:pt idx="436">
                  <c:v>-8.7609999999999997E-3</c:v>
                </c:pt>
                <c:pt idx="437">
                  <c:v>-8.4989999999999996E-3</c:v>
                </c:pt>
                <c:pt idx="438">
                  <c:v>-8.4919999999999995E-3</c:v>
                </c:pt>
                <c:pt idx="439">
                  <c:v>-8.5269999999999999E-3</c:v>
                </c:pt>
                <c:pt idx="440">
                  <c:v>-8.6639999999999998E-3</c:v>
                </c:pt>
                <c:pt idx="441">
                  <c:v>-9.0460000000000002E-3</c:v>
                </c:pt>
                <c:pt idx="442">
                  <c:v>-9.1149999999999998E-3</c:v>
                </c:pt>
                <c:pt idx="443">
                  <c:v>-8.6E-3</c:v>
                </c:pt>
                <c:pt idx="444">
                  <c:v>-8.1270000000000005E-3</c:v>
                </c:pt>
                <c:pt idx="445">
                  <c:v>-7.9089999999999994E-3</c:v>
                </c:pt>
                <c:pt idx="446">
                  <c:v>-7.7520000000000002E-3</c:v>
                </c:pt>
                <c:pt idx="447">
                  <c:v>-7.6080000000000002E-3</c:v>
                </c:pt>
                <c:pt idx="448">
                  <c:v>-7.541E-3</c:v>
                </c:pt>
                <c:pt idx="449">
                  <c:v>-7.7250000000000001E-3</c:v>
                </c:pt>
                <c:pt idx="450">
                  <c:v>-7.9279999999999993E-3</c:v>
                </c:pt>
                <c:pt idx="451">
                  <c:v>-7.626E-3</c:v>
                </c:pt>
                <c:pt idx="452">
                  <c:v>-7.2870000000000001E-3</c:v>
                </c:pt>
                <c:pt idx="453">
                  <c:v>-7.4200000000000004E-3</c:v>
                </c:pt>
                <c:pt idx="454">
                  <c:v>-7.4710000000000002E-3</c:v>
                </c:pt>
                <c:pt idx="455">
                  <c:v>-7.221E-3</c:v>
                </c:pt>
                <c:pt idx="456">
                  <c:v>-6.979E-3</c:v>
                </c:pt>
                <c:pt idx="457">
                  <c:v>-6.8170000000000001E-3</c:v>
                </c:pt>
                <c:pt idx="458">
                  <c:v>-6.7010000000000004E-3</c:v>
                </c:pt>
                <c:pt idx="459">
                  <c:v>-6.6649999999999999E-3</c:v>
                </c:pt>
                <c:pt idx="460">
                  <c:v>-6.6119999999999998E-3</c:v>
                </c:pt>
                <c:pt idx="461">
                  <c:v>-6.3270000000000002E-3</c:v>
                </c:pt>
                <c:pt idx="462">
                  <c:v>-6.1110000000000001E-3</c:v>
                </c:pt>
                <c:pt idx="463">
                  <c:v>-6.2610000000000001E-3</c:v>
                </c:pt>
                <c:pt idx="464">
                  <c:v>-6.1760000000000001E-3</c:v>
                </c:pt>
                <c:pt idx="465">
                  <c:v>-5.7800000000000004E-3</c:v>
                </c:pt>
                <c:pt idx="466">
                  <c:v>-5.986E-3</c:v>
                </c:pt>
                <c:pt idx="467">
                  <c:v>-6.293E-3</c:v>
                </c:pt>
                <c:pt idx="468">
                  <c:v>-5.7629999999999999E-3</c:v>
                </c:pt>
                <c:pt idx="469">
                  <c:v>-5.3800000000000002E-3</c:v>
                </c:pt>
                <c:pt idx="470">
                  <c:v>-5.6810000000000003E-3</c:v>
                </c:pt>
                <c:pt idx="471">
                  <c:v>-5.7089999999999997E-3</c:v>
                </c:pt>
                <c:pt idx="472">
                  <c:v>-5.3940000000000004E-3</c:v>
                </c:pt>
                <c:pt idx="473">
                  <c:v>-5.267E-3</c:v>
                </c:pt>
                <c:pt idx="474">
                  <c:v>-5.2589999999999998E-3</c:v>
                </c:pt>
                <c:pt idx="475">
                  <c:v>-5.2119999999999996E-3</c:v>
                </c:pt>
                <c:pt idx="476">
                  <c:v>-5.1599999999999997E-3</c:v>
                </c:pt>
                <c:pt idx="477">
                  <c:v>-5.0720000000000001E-3</c:v>
                </c:pt>
                <c:pt idx="478">
                  <c:v>-4.8830000000000002E-3</c:v>
                </c:pt>
                <c:pt idx="479">
                  <c:v>-4.6769999999999997E-3</c:v>
                </c:pt>
                <c:pt idx="480">
                  <c:v>-4.5459999999999997E-3</c:v>
                </c:pt>
                <c:pt idx="481">
                  <c:v>-4.4949999999999999E-3</c:v>
                </c:pt>
                <c:pt idx="482">
                  <c:v>-4.4860000000000004E-3</c:v>
                </c:pt>
                <c:pt idx="483">
                  <c:v>-4.45E-3</c:v>
                </c:pt>
                <c:pt idx="484">
                  <c:v>-4.3059999999999999E-3</c:v>
                </c:pt>
                <c:pt idx="485">
                  <c:v>-4.0889999999999998E-3</c:v>
                </c:pt>
                <c:pt idx="486">
                  <c:v>-4.1469999999999996E-3</c:v>
                </c:pt>
                <c:pt idx="487">
                  <c:v>-4.3449999999999999E-3</c:v>
                </c:pt>
                <c:pt idx="488">
                  <c:v>-4.091E-3</c:v>
                </c:pt>
                <c:pt idx="489">
                  <c:v>-3.8189999999999999E-3</c:v>
                </c:pt>
                <c:pt idx="490">
                  <c:v>-4.0090000000000004E-3</c:v>
                </c:pt>
                <c:pt idx="491">
                  <c:v>-3.9769999999999996E-3</c:v>
                </c:pt>
                <c:pt idx="492">
                  <c:v>-3.6089999999999998E-3</c:v>
                </c:pt>
                <c:pt idx="493">
                  <c:v>-3.5639999999999999E-3</c:v>
                </c:pt>
                <c:pt idx="494">
                  <c:v>-3.7230000000000002E-3</c:v>
                </c:pt>
                <c:pt idx="495">
                  <c:v>-3.6540000000000001E-3</c:v>
                </c:pt>
                <c:pt idx="496">
                  <c:v>-3.4970000000000001E-3</c:v>
                </c:pt>
                <c:pt idx="497">
                  <c:v>-3.392E-3</c:v>
                </c:pt>
                <c:pt idx="498">
                  <c:v>-3.3249999999999998E-3</c:v>
                </c:pt>
                <c:pt idx="499">
                  <c:v>-3.2750000000000001E-3</c:v>
                </c:pt>
                <c:pt idx="500">
                  <c:v>-3.2269999999999998E-3</c:v>
                </c:pt>
                <c:pt idx="501">
                  <c:v>-3.1879999999999999E-3</c:v>
                </c:pt>
                <c:pt idx="502">
                  <c:v>-3.2049999999999999E-3</c:v>
                </c:pt>
                <c:pt idx="503">
                  <c:v>-3.3400000000000001E-3</c:v>
                </c:pt>
                <c:pt idx="504">
                  <c:v>-3.3860000000000001E-3</c:v>
                </c:pt>
                <c:pt idx="505">
                  <c:v>-3.1210000000000001E-3</c:v>
                </c:pt>
                <c:pt idx="506">
                  <c:v>-3.0010000000000002E-3</c:v>
                </c:pt>
                <c:pt idx="507">
                  <c:v>-3.2070000000000002E-3</c:v>
                </c:pt>
                <c:pt idx="508">
                  <c:v>-3.107E-3</c:v>
                </c:pt>
                <c:pt idx="509">
                  <c:v>-2.7929999999999999E-3</c:v>
                </c:pt>
                <c:pt idx="510">
                  <c:v>-2.7859999999999998E-3</c:v>
                </c:pt>
                <c:pt idx="511">
                  <c:v>-2.8159999999999999E-3</c:v>
                </c:pt>
                <c:pt idx="512">
                  <c:v>-2.686E-3</c:v>
                </c:pt>
                <c:pt idx="513">
                  <c:v>-2.7529999999999998E-3</c:v>
                </c:pt>
                <c:pt idx="514">
                  <c:v>-2.862E-3</c:v>
                </c:pt>
                <c:pt idx="515">
                  <c:v>-2.5690000000000001E-3</c:v>
                </c:pt>
                <c:pt idx="516">
                  <c:v>-2.4169999999999999E-3</c:v>
                </c:pt>
                <c:pt idx="517">
                  <c:v>-2.7469999999999999E-3</c:v>
                </c:pt>
                <c:pt idx="518">
                  <c:v>-2.7729999999999999E-3</c:v>
                </c:pt>
                <c:pt idx="519">
                  <c:v>-2.562E-3</c:v>
                </c:pt>
                <c:pt idx="520">
                  <c:v>-2.8E-3</c:v>
                </c:pt>
                <c:pt idx="521">
                  <c:v>-3.0049999999999999E-3</c:v>
                </c:pt>
                <c:pt idx="522">
                  <c:v>-2.6679999999999998E-3</c:v>
                </c:pt>
                <c:pt idx="523">
                  <c:v>-2.4420000000000002E-3</c:v>
                </c:pt>
                <c:pt idx="524">
                  <c:v>-2.4910000000000002E-3</c:v>
                </c:pt>
                <c:pt idx="525">
                  <c:v>-2.3860000000000001E-3</c:v>
                </c:pt>
                <c:pt idx="526">
                  <c:v>-2.3259999999999999E-3</c:v>
                </c:pt>
                <c:pt idx="527">
                  <c:v>-2.5270000000000002E-3</c:v>
                </c:pt>
                <c:pt idx="528">
                  <c:v>-2.5439999999999998E-3</c:v>
                </c:pt>
                <c:pt idx="529">
                  <c:v>-2.3410000000000002E-3</c:v>
                </c:pt>
                <c:pt idx="530">
                  <c:v>-2.385E-3</c:v>
                </c:pt>
                <c:pt idx="531">
                  <c:v>-2.5149999999999999E-3</c:v>
                </c:pt>
                <c:pt idx="532">
                  <c:v>-2.4130000000000002E-3</c:v>
                </c:pt>
                <c:pt idx="533">
                  <c:v>-2.2899999999999999E-3</c:v>
                </c:pt>
                <c:pt idx="534">
                  <c:v>-2.2759999999999998E-3</c:v>
                </c:pt>
                <c:pt idx="535">
                  <c:v>-2.2950000000000002E-3</c:v>
                </c:pt>
                <c:pt idx="536">
                  <c:v>-2.3530000000000001E-3</c:v>
                </c:pt>
                <c:pt idx="537">
                  <c:v>-2.4689999999999998E-3</c:v>
                </c:pt>
                <c:pt idx="538">
                  <c:v>-2.5179999999999998E-3</c:v>
                </c:pt>
                <c:pt idx="539">
                  <c:v>-2.4740000000000001E-3</c:v>
                </c:pt>
                <c:pt idx="540">
                  <c:v>-2.464E-3</c:v>
                </c:pt>
                <c:pt idx="541">
                  <c:v>-2.4870000000000001E-3</c:v>
                </c:pt>
                <c:pt idx="542">
                  <c:v>-2.4719999999999998E-3</c:v>
                </c:pt>
                <c:pt idx="543">
                  <c:v>-2.3900000000000002E-3</c:v>
                </c:pt>
                <c:pt idx="544">
                  <c:v>-2.2929999999999999E-3</c:v>
                </c:pt>
                <c:pt idx="545">
                  <c:v>-2.3189999999999999E-3</c:v>
                </c:pt>
                <c:pt idx="546">
                  <c:v>-2.4139999999999999E-3</c:v>
                </c:pt>
                <c:pt idx="547">
                  <c:v>-2.4390000000000002E-3</c:v>
                </c:pt>
                <c:pt idx="548">
                  <c:v>-2.3830000000000001E-3</c:v>
                </c:pt>
                <c:pt idx="549">
                  <c:v>-2.3E-3</c:v>
                </c:pt>
                <c:pt idx="550">
                  <c:v>-2.2759999999999998E-3</c:v>
                </c:pt>
                <c:pt idx="551">
                  <c:v>-2.297E-3</c:v>
                </c:pt>
                <c:pt idx="552">
                  <c:v>-2.3E-3</c:v>
                </c:pt>
                <c:pt idx="553">
                  <c:v>-2.2929999999999999E-3</c:v>
                </c:pt>
                <c:pt idx="554">
                  <c:v>-2.2859999999999998E-3</c:v>
                </c:pt>
                <c:pt idx="555">
                  <c:v>-2.2620000000000001E-3</c:v>
                </c:pt>
                <c:pt idx="556">
                  <c:v>-2.2629999999999998E-3</c:v>
                </c:pt>
                <c:pt idx="557">
                  <c:v>-2.343E-3</c:v>
                </c:pt>
                <c:pt idx="558">
                  <c:v>-2.3700000000000001E-3</c:v>
                </c:pt>
                <c:pt idx="559">
                  <c:v>-2.2780000000000001E-3</c:v>
                </c:pt>
                <c:pt idx="560">
                  <c:v>-2.2360000000000001E-3</c:v>
                </c:pt>
                <c:pt idx="561">
                  <c:v>-2.2720000000000001E-3</c:v>
                </c:pt>
                <c:pt idx="562">
                  <c:v>-2.2980000000000001E-3</c:v>
                </c:pt>
                <c:pt idx="563">
                  <c:v>-2.2980000000000001E-3</c:v>
                </c:pt>
                <c:pt idx="564">
                  <c:v>-2.248E-3</c:v>
                </c:pt>
                <c:pt idx="565">
                  <c:v>-2.0799999999999998E-3</c:v>
                </c:pt>
                <c:pt idx="566">
                  <c:v>-1.9469999999999999E-3</c:v>
                </c:pt>
                <c:pt idx="567">
                  <c:v>-2.1050000000000001E-3</c:v>
                </c:pt>
                <c:pt idx="568">
                  <c:v>-2.2420000000000001E-3</c:v>
                </c:pt>
                <c:pt idx="569">
                  <c:v>-2.1189999999999998E-3</c:v>
                </c:pt>
                <c:pt idx="570">
                  <c:v>-2.1329999999999999E-3</c:v>
                </c:pt>
                <c:pt idx="571">
                  <c:v>-2.2629999999999998E-3</c:v>
                </c:pt>
                <c:pt idx="572">
                  <c:v>-2.114E-3</c:v>
                </c:pt>
                <c:pt idx="573">
                  <c:v>-1.933E-3</c:v>
                </c:pt>
                <c:pt idx="574">
                  <c:v>-1.993E-3</c:v>
                </c:pt>
                <c:pt idx="575">
                  <c:v>-2.0579999999999999E-3</c:v>
                </c:pt>
                <c:pt idx="576">
                  <c:v>-2.0089999999999999E-3</c:v>
                </c:pt>
                <c:pt idx="577">
                  <c:v>-1.9319999999999999E-3</c:v>
                </c:pt>
                <c:pt idx="578">
                  <c:v>-1.8860000000000001E-3</c:v>
                </c:pt>
                <c:pt idx="579">
                  <c:v>-1.897E-3</c:v>
                </c:pt>
                <c:pt idx="580">
                  <c:v>-1.934E-3</c:v>
                </c:pt>
                <c:pt idx="581">
                  <c:v>-1.913E-3</c:v>
                </c:pt>
                <c:pt idx="582">
                  <c:v>-1.7470000000000001E-3</c:v>
                </c:pt>
                <c:pt idx="583">
                  <c:v>-1.6199999999999999E-3</c:v>
                </c:pt>
                <c:pt idx="584">
                  <c:v>-1.684E-3</c:v>
                </c:pt>
                <c:pt idx="585">
                  <c:v>-1.683E-3</c:v>
                </c:pt>
                <c:pt idx="586">
                  <c:v>-1.611E-3</c:v>
                </c:pt>
                <c:pt idx="587">
                  <c:v>-1.755E-3</c:v>
                </c:pt>
                <c:pt idx="588">
                  <c:v>-1.867E-3</c:v>
                </c:pt>
                <c:pt idx="589">
                  <c:v>-1.6850000000000001E-3</c:v>
                </c:pt>
                <c:pt idx="590">
                  <c:v>-1.6149999999999999E-3</c:v>
                </c:pt>
                <c:pt idx="591">
                  <c:v>-1.7290000000000001E-3</c:v>
                </c:pt>
                <c:pt idx="592">
                  <c:v>-1.637E-3</c:v>
                </c:pt>
                <c:pt idx="593">
                  <c:v>-1.4989999999999999E-3</c:v>
                </c:pt>
                <c:pt idx="594">
                  <c:v>-1.5499999999999999E-3</c:v>
                </c:pt>
                <c:pt idx="595">
                  <c:v>-1.4289999999999999E-3</c:v>
                </c:pt>
                <c:pt idx="596">
                  <c:v>-1.2080000000000001E-3</c:v>
                </c:pt>
                <c:pt idx="597">
                  <c:v>-1.4959999999999999E-3</c:v>
                </c:pt>
                <c:pt idx="598">
                  <c:v>-1.7849999999999999E-3</c:v>
                </c:pt>
                <c:pt idx="599">
                  <c:v>-1.4300000000000001E-3</c:v>
                </c:pt>
                <c:pt idx="600">
                  <c:v>-1.2669999999999999E-3</c:v>
                </c:pt>
                <c:pt idx="601">
                  <c:v>-1.5659999999999999E-3</c:v>
                </c:pt>
                <c:pt idx="602">
                  <c:v>-1.575E-3</c:v>
                </c:pt>
                <c:pt idx="603">
                  <c:v>-1.354E-3</c:v>
                </c:pt>
                <c:pt idx="604">
                  <c:v>-1.3060000000000001E-3</c:v>
                </c:pt>
                <c:pt idx="605">
                  <c:v>-1.467E-3</c:v>
                </c:pt>
                <c:pt idx="606">
                  <c:v>-1.704E-3</c:v>
                </c:pt>
                <c:pt idx="607">
                  <c:v>-1.781E-3</c:v>
                </c:pt>
                <c:pt idx="608">
                  <c:v>-1.6459999999999999E-3</c:v>
                </c:pt>
                <c:pt idx="609">
                  <c:v>-1.3370000000000001E-3</c:v>
                </c:pt>
                <c:pt idx="610">
                  <c:v>-1.178E-3</c:v>
                </c:pt>
                <c:pt idx="611">
                  <c:v>-1.3110000000000001E-3</c:v>
                </c:pt>
                <c:pt idx="612">
                  <c:v>-1.194E-3</c:v>
                </c:pt>
                <c:pt idx="613">
                  <c:v>-1.0089999999999999E-3</c:v>
                </c:pt>
                <c:pt idx="614">
                  <c:v>-1.1950000000000001E-3</c:v>
                </c:pt>
                <c:pt idx="615">
                  <c:v>-1.292E-3</c:v>
                </c:pt>
                <c:pt idx="616">
                  <c:v>-1.109E-3</c:v>
                </c:pt>
                <c:pt idx="617">
                  <c:v>-1.0740000000000001E-3</c:v>
                </c:pt>
                <c:pt idx="618">
                  <c:v>-1.106E-3</c:v>
                </c:pt>
                <c:pt idx="619">
                  <c:v>-9.3499999999999996E-4</c:v>
                </c:pt>
                <c:pt idx="620">
                  <c:v>-8.8599999999999996E-4</c:v>
                </c:pt>
                <c:pt idx="621">
                  <c:v>-1.049E-3</c:v>
                </c:pt>
                <c:pt idx="622">
                  <c:v>-1E-3</c:v>
                </c:pt>
                <c:pt idx="623">
                  <c:v>-8.3299999999999997E-4</c:v>
                </c:pt>
                <c:pt idx="624">
                  <c:v>-8.5700000000000001E-4</c:v>
                </c:pt>
                <c:pt idx="625">
                  <c:v>-8.4099999999999995E-4</c:v>
                </c:pt>
                <c:pt idx="626">
                  <c:v>-6.7699999999999998E-4</c:v>
                </c:pt>
                <c:pt idx="627">
                  <c:v>-6.6799999999999997E-4</c:v>
                </c:pt>
                <c:pt idx="628">
                  <c:v>-7.8799999999999996E-4</c:v>
                </c:pt>
                <c:pt idx="629">
                  <c:v>-8.25E-4</c:v>
                </c:pt>
                <c:pt idx="630">
                  <c:v>-7.76E-4</c:v>
                </c:pt>
                <c:pt idx="631">
                  <c:v>-6.9399999999999996E-4</c:v>
                </c:pt>
                <c:pt idx="632">
                  <c:v>-6.2699999999999995E-4</c:v>
                </c:pt>
                <c:pt idx="633">
                  <c:v>-5.9100000000000005E-4</c:v>
                </c:pt>
                <c:pt idx="634">
                  <c:v>-5.7600000000000001E-4</c:v>
                </c:pt>
                <c:pt idx="635">
                  <c:v>-5.6599999999999999E-4</c:v>
                </c:pt>
                <c:pt idx="636">
                  <c:v>-5.5999999999999995E-4</c:v>
                </c:pt>
                <c:pt idx="637">
                  <c:v>-5.8100000000000003E-4</c:v>
                </c:pt>
                <c:pt idx="638">
                  <c:v>-5.8299999999999997E-4</c:v>
                </c:pt>
                <c:pt idx="639">
                  <c:v>-5.0600000000000005E-4</c:v>
                </c:pt>
                <c:pt idx="640">
                  <c:v>-4.5100000000000001E-4</c:v>
                </c:pt>
                <c:pt idx="641">
                  <c:v>-4.4299999999999998E-4</c:v>
                </c:pt>
                <c:pt idx="642">
                  <c:v>-3.2200000000000002E-4</c:v>
                </c:pt>
                <c:pt idx="643">
                  <c:v>-2.23E-4</c:v>
                </c:pt>
                <c:pt idx="644">
                  <c:v>-3.6400000000000001E-4</c:v>
                </c:pt>
                <c:pt idx="645">
                  <c:v>-3.6999999999999999E-4</c:v>
                </c:pt>
                <c:pt idx="646">
                  <c:v>-1.06E-4</c:v>
                </c:pt>
                <c:pt idx="647">
                  <c:v>-9.2E-5</c:v>
                </c:pt>
                <c:pt idx="648">
                  <c:v>-2.5300000000000002E-4</c:v>
                </c:pt>
                <c:pt idx="649">
                  <c:v>-1.8100000000000001E-4</c:v>
                </c:pt>
                <c:pt idx="650">
                  <c:v>-8.8999999999999995E-5</c:v>
                </c:pt>
                <c:pt idx="651">
                  <c:v>-1.2E-4</c:v>
                </c:pt>
                <c:pt idx="652">
                  <c:v>-7.9999999999999996E-6</c:v>
                </c:pt>
                <c:pt idx="653">
                  <c:v>1.16E-4</c:v>
                </c:pt>
                <c:pt idx="654">
                  <c:v>-4.8999999999999998E-5</c:v>
                </c:pt>
                <c:pt idx="655">
                  <c:v>-1.06E-4</c:v>
                </c:pt>
                <c:pt idx="656">
                  <c:v>1.4100000000000001E-4</c:v>
                </c:pt>
                <c:pt idx="657">
                  <c:v>2.0599999999999999E-4</c:v>
                </c:pt>
                <c:pt idx="658">
                  <c:v>9.7E-5</c:v>
                </c:pt>
                <c:pt idx="659">
                  <c:v>1.3200000000000001E-4</c:v>
                </c:pt>
                <c:pt idx="660">
                  <c:v>1.9000000000000001E-4</c:v>
                </c:pt>
                <c:pt idx="661">
                  <c:v>1.75E-4</c:v>
                </c:pt>
                <c:pt idx="662">
                  <c:v>2.4499999999999999E-4</c:v>
                </c:pt>
                <c:pt idx="663">
                  <c:v>3.3599999999999998E-4</c:v>
                </c:pt>
                <c:pt idx="664">
                  <c:v>2.8400000000000002E-4</c:v>
                </c:pt>
                <c:pt idx="665">
                  <c:v>3.0600000000000001E-4</c:v>
                </c:pt>
                <c:pt idx="666">
                  <c:v>4.6099999999999998E-4</c:v>
                </c:pt>
                <c:pt idx="667">
                  <c:v>3.5599999999999998E-4</c:v>
                </c:pt>
                <c:pt idx="668">
                  <c:v>1.74E-4</c:v>
                </c:pt>
                <c:pt idx="669">
                  <c:v>3.79E-4</c:v>
                </c:pt>
                <c:pt idx="670">
                  <c:v>5.9699999999999998E-4</c:v>
                </c:pt>
                <c:pt idx="671">
                  <c:v>5.3200000000000003E-4</c:v>
                </c:pt>
                <c:pt idx="672">
                  <c:v>4.6500000000000003E-4</c:v>
                </c:pt>
                <c:pt idx="673">
                  <c:v>5.2899999999999996E-4</c:v>
                </c:pt>
                <c:pt idx="674">
                  <c:v>6.7299999999999999E-4</c:v>
                </c:pt>
                <c:pt idx="675">
                  <c:v>7.4200000000000004E-4</c:v>
                </c:pt>
                <c:pt idx="676">
                  <c:v>6.5700000000000003E-4</c:v>
                </c:pt>
                <c:pt idx="677">
                  <c:v>5.22E-4</c:v>
                </c:pt>
                <c:pt idx="678">
                  <c:v>4.6299999999999998E-4</c:v>
                </c:pt>
                <c:pt idx="679">
                  <c:v>5.5500000000000005E-4</c:v>
                </c:pt>
                <c:pt idx="680">
                  <c:v>6.4400000000000004E-4</c:v>
                </c:pt>
                <c:pt idx="681">
                  <c:v>6.4700000000000001E-4</c:v>
                </c:pt>
                <c:pt idx="682">
                  <c:v>7.1400000000000001E-4</c:v>
                </c:pt>
                <c:pt idx="683">
                  <c:v>7.5699999999999997E-4</c:v>
                </c:pt>
                <c:pt idx="684">
                  <c:v>6.0400000000000004E-4</c:v>
                </c:pt>
                <c:pt idx="685">
                  <c:v>5.7799999999999995E-4</c:v>
                </c:pt>
                <c:pt idx="686">
                  <c:v>7.94E-4</c:v>
                </c:pt>
                <c:pt idx="687">
                  <c:v>7.8799999999999996E-4</c:v>
                </c:pt>
                <c:pt idx="688">
                  <c:v>6.4999999999999997E-4</c:v>
                </c:pt>
                <c:pt idx="689">
                  <c:v>7.6099999999999996E-4</c:v>
                </c:pt>
                <c:pt idx="690">
                  <c:v>8.2799999999999996E-4</c:v>
                </c:pt>
                <c:pt idx="691">
                  <c:v>7.0500000000000001E-4</c:v>
                </c:pt>
                <c:pt idx="692">
                  <c:v>8.0000000000000004E-4</c:v>
                </c:pt>
                <c:pt idx="693">
                  <c:v>9.9700000000000006E-4</c:v>
                </c:pt>
                <c:pt idx="694">
                  <c:v>9.1600000000000004E-4</c:v>
                </c:pt>
                <c:pt idx="695">
                  <c:v>8.61E-4</c:v>
                </c:pt>
                <c:pt idx="696">
                  <c:v>9.990000000000001E-4</c:v>
                </c:pt>
                <c:pt idx="697">
                  <c:v>9.77E-4</c:v>
                </c:pt>
                <c:pt idx="698">
                  <c:v>8.5099999999999998E-4</c:v>
                </c:pt>
                <c:pt idx="699">
                  <c:v>9.0300000000000005E-4</c:v>
                </c:pt>
                <c:pt idx="700">
                  <c:v>9.3599999999999998E-4</c:v>
                </c:pt>
                <c:pt idx="701">
                  <c:v>8.4900000000000004E-4</c:v>
                </c:pt>
                <c:pt idx="702">
                  <c:v>8.8800000000000001E-4</c:v>
                </c:pt>
                <c:pt idx="703">
                  <c:v>9.8499999999999998E-4</c:v>
                </c:pt>
                <c:pt idx="704">
                  <c:v>9.2299999999999999E-4</c:v>
                </c:pt>
                <c:pt idx="705">
                  <c:v>8.4900000000000004E-4</c:v>
                </c:pt>
                <c:pt idx="706">
                  <c:v>8.8999999999999995E-4</c:v>
                </c:pt>
                <c:pt idx="707">
                  <c:v>9.810000000000001E-4</c:v>
                </c:pt>
                <c:pt idx="708">
                  <c:v>1.065E-3</c:v>
                </c:pt>
                <c:pt idx="709">
                  <c:v>1.1069999999999999E-3</c:v>
                </c:pt>
                <c:pt idx="710">
                  <c:v>1.077E-3</c:v>
                </c:pt>
                <c:pt idx="711">
                  <c:v>1.0150000000000001E-3</c:v>
                </c:pt>
                <c:pt idx="712">
                  <c:v>1.049E-3</c:v>
                </c:pt>
                <c:pt idx="713">
                  <c:v>1.111E-3</c:v>
                </c:pt>
                <c:pt idx="714">
                  <c:v>1.0740000000000001E-3</c:v>
                </c:pt>
                <c:pt idx="715">
                  <c:v>1.1050000000000001E-3</c:v>
                </c:pt>
                <c:pt idx="716">
                  <c:v>1.2459999999999999E-3</c:v>
                </c:pt>
                <c:pt idx="717">
                  <c:v>1.2639999999999999E-3</c:v>
                </c:pt>
                <c:pt idx="718">
                  <c:v>1.189E-3</c:v>
                </c:pt>
                <c:pt idx="719">
                  <c:v>1.1789999999999999E-3</c:v>
                </c:pt>
                <c:pt idx="720">
                  <c:v>1.183E-3</c:v>
                </c:pt>
                <c:pt idx="721">
                  <c:v>1.1620000000000001E-3</c:v>
                </c:pt>
                <c:pt idx="722">
                  <c:v>1.1620000000000001E-3</c:v>
                </c:pt>
                <c:pt idx="723">
                  <c:v>1.209E-3</c:v>
                </c:pt>
                <c:pt idx="724">
                  <c:v>1.292E-3</c:v>
                </c:pt>
                <c:pt idx="725">
                  <c:v>1.3179999999999999E-3</c:v>
                </c:pt>
                <c:pt idx="726">
                  <c:v>1.2769999999999999E-3</c:v>
                </c:pt>
                <c:pt idx="727">
                  <c:v>1.2849999999999999E-3</c:v>
                </c:pt>
                <c:pt idx="728">
                  <c:v>1.3370000000000001E-3</c:v>
                </c:pt>
                <c:pt idx="729">
                  <c:v>1.3550000000000001E-3</c:v>
                </c:pt>
                <c:pt idx="730">
                  <c:v>1.294E-3</c:v>
                </c:pt>
                <c:pt idx="731">
                  <c:v>1.2819999999999999E-3</c:v>
                </c:pt>
                <c:pt idx="732">
                  <c:v>1.5560000000000001E-3</c:v>
                </c:pt>
                <c:pt idx="733">
                  <c:v>1.3240000000000001E-3</c:v>
                </c:pt>
                <c:pt idx="734">
                  <c:v>3.6000000000000001E-5</c:v>
                </c:pt>
                <c:pt idx="735">
                  <c:v>-1.83E-4</c:v>
                </c:pt>
                <c:pt idx="736">
                  <c:v>1.098E-3</c:v>
                </c:pt>
                <c:pt idx="737">
                  <c:v>1.635E-3</c:v>
                </c:pt>
                <c:pt idx="738">
                  <c:v>1.392E-3</c:v>
                </c:pt>
                <c:pt idx="739">
                  <c:v>1.305E-3</c:v>
                </c:pt>
                <c:pt idx="740">
                  <c:v>1.3309999999999999E-3</c:v>
                </c:pt>
                <c:pt idx="741">
                  <c:v>1.3550000000000001E-3</c:v>
                </c:pt>
                <c:pt idx="742">
                  <c:v>1.402E-3</c:v>
                </c:pt>
                <c:pt idx="743">
                  <c:v>1.426E-3</c:v>
                </c:pt>
                <c:pt idx="744">
                  <c:v>1.3860000000000001E-3</c:v>
                </c:pt>
                <c:pt idx="745">
                  <c:v>1.3829999999999999E-3</c:v>
                </c:pt>
                <c:pt idx="746">
                  <c:v>1.426E-3</c:v>
                </c:pt>
                <c:pt idx="747">
                  <c:v>1.415E-3</c:v>
                </c:pt>
                <c:pt idx="748">
                  <c:v>1.4220000000000001E-3</c:v>
                </c:pt>
                <c:pt idx="749">
                  <c:v>1.503E-3</c:v>
                </c:pt>
                <c:pt idx="750">
                  <c:v>1.4450000000000001E-3</c:v>
                </c:pt>
                <c:pt idx="751">
                  <c:v>1.3010000000000001E-3</c:v>
                </c:pt>
                <c:pt idx="752">
                  <c:v>1.3910000000000001E-3</c:v>
                </c:pt>
                <c:pt idx="753">
                  <c:v>1.5100000000000001E-3</c:v>
                </c:pt>
                <c:pt idx="754">
                  <c:v>1.42E-3</c:v>
                </c:pt>
                <c:pt idx="755">
                  <c:v>1.4469999999999999E-3</c:v>
                </c:pt>
                <c:pt idx="756">
                  <c:v>1.593E-3</c:v>
                </c:pt>
                <c:pt idx="757">
                  <c:v>1.5200000000000001E-3</c:v>
                </c:pt>
                <c:pt idx="758">
                  <c:v>1.431E-3</c:v>
                </c:pt>
                <c:pt idx="759">
                  <c:v>1.5449999999999999E-3</c:v>
                </c:pt>
                <c:pt idx="760">
                  <c:v>1.57E-3</c:v>
                </c:pt>
                <c:pt idx="761">
                  <c:v>1.459E-3</c:v>
                </c:pt>
                <c:pt idx="762">
                  <c:v>1.431E-3</c:v>
                </c:pt>
                <c:pt idx="763">
                  <c:v>1.475E-3</c:v>
                </c:pt>
                <c:pt idx="764">
                  <c:v>1.503E-3</c:v>
                </c:pt>
                <c:pt idx="765">
                  <c:v>1.485E-3</c:v>
                </c:pt>
                <c:pt idx="766">
                  <c:v>1.4580000000000001E-3</c:v>
                </c:pt>
                <c:pt idx="767">
                  <c:v>1.49E-3</c:v>
                </c:pt>
                <c:pt idx="768">
                  <c:v>1.4959999999999999E-3</c:v>
                </c:pt>
                <c:pt idx="769">
                  <c:v>1.418E-3</c:v>
                </c:pt>
                <c:pt idx="770">
                  <c:v>1.3649999999999999E-3</c:v>
                </c:pt>
                <c:pt idx="771">
                  <c:v>1.338E-3</c:v>
                </c:pt>
                <c:pt idx="772">
                  <c:v>1.243E-3</c:v>
                </c:pt>
                <c:pt idx="773">
                  <c:v>1.0269999999999999E-3</c:v>
                </c:pt>
                <c:pt idx="774">
                  <c:v>7.2599999999999997E-4</c:v>
                </c:pt>
                <c:pt idx="775">
                  <c:v>4.95E-4</c:v>
                </c:pt>
                <c:pt idx="776">
                  <c:v>2.7E-4</c:v>
                </c:pt>
                <c:pt idx="777">
                  <c:v>4.3999999999999999E-5</c:v>
                </c:pt>
                <c:pt idx="778">
                  <c:v>5.71E-4</c:v>
                </c:pt>
                <c:pt idx="779">
                  <c:v>1.5089999999999999E-3</c:v>
                </c:pt>
                <c:pt idx="780">
                  <c:v>1.774E-3</c:v>
                </c:pt>
                <c:pt idx="781">
                  <c:v>1.451E-3</c:v>
                </c:pt>
                <c:pt idx="782">
                  <c:v>1.114E-3</c:v>
                </c:pt>
                <c:pt idx="783">
                  <c:v>9.4300000000000004E-4</c:v>
                </c:pt>
                <c:pt idx="784">
                  <c:v>9.1699999999999995E-4</c:v>
                </c:pt>
                <c:pt idx="785">
                  <c:v>9.7000000000000005E-4</c:v>
                </c:pt>
                <c:pt idx="786">
                  <c:v>1E-3</c:v>
                </c:pt>
                <c:pt idx="787">
                  <c:v>9.2500000000000004E-4</c:v>
                </c:pt>
                <c:pt idx="788">
                  <c:v>8.5599999999999999E-4</c:v>
                </c:pt>
                <c:pt idx="789">
                  <c:v>8.3900000000000001E-4</c:v>
                </c:pt>
                <c:pt idx="790">
                  <c:v>7.7800000000000005E-4</c:v>
                </c:pt>
                <c:pt idx="791">
                  <c:v>7.3800000000000005E-4</c:v>
                </c:pt>
                <c:pt idx="792">
                  <c:v>8.2399999999999997E-4</c:v>
                </c:pt>
                <c:pt idx="793">
                  <c:v>9.2500000000000004E-4</c:v>
                </c:pt>
                <c:pt idx="794">
                  <c:v>9.3400000000000004E-4</c:v>
                </c:pt>
                <c:pt idx="795">
                  <c:v>8.2399999999999997E-4</c:v>
                </c:pt>
                <c:pt idx="796">
                  <c:v>6.6799999999999997E-4</c:v>
                </c:pt>
                <c:pt idx="797">
                  <c:v>5.4100000000000003E-4</c:v>
                </c:pt>
                <c:pt idx="798">
                  <c:v>3.9500000000000001E-4</c:v>
                </c:pt>
                <c:pt idx="799">
                  <c:v>2.8499999999999999E-4</c:v>
                </c:pt>
                <c:pt idx="800">
                  <c:v>3.68E-4</c:v>
                </c:pt>
                <c:pt idx="801">
                  <c:v>6.1200000000000002E-4</c:v>
                </c:pt>
                <c:pt idx="802">
                  <c:v>8.5999999999999998E-4</c:v>
                </c:pt>
                <c:pt idx="803">
                  <c:v>8.9999999999999998E-4</c:v>
                </c:pt>
                <c:pt idx="804">
                  <c:v>7.9699999999999997E-4</c:v>
                </c:pt>
                <c:pt idx="805">
                  <c:v>8.5800000000000004E-4</c:v>
                </c:pt>
                <c:pt idx="806">
                  <c:v>9.7099999999999997E-4</c:v>
                </c:pt>
                <c:pt idx="807">
                  <c:v>9.5E-4</c:v>
                </c:pt>
                <c:pt idx="808">
                  <c:v>9.3599999999999998E-4</c:v>
                </c:pt>
                <c:pt idx="809">
                  <c:v>9.4300000000000004E-4</c:v>
                </c:pt>
                <c:pt idx="810">
                  <c:v>8.34E-4</c:v>
                </c:pt>
                <c:pt idx="811">
                  <c:v>7.18E-4</c:v>
                </c:pt>
                <c:pt idx="812">
                  <c:v>7.1000000000000002E-4</c:v>
                </c:pt>
                <c:pt idx="813">
                  <c:v>7.2000000000000005E-4</c:v>
                </c:pt>
                <c:pt idx="814">
                  <c:v>7.7899999999999996E-4</c:v>
                </c:pt>
                <c:pt idx="815">
                  <c:v>1.0009999999999999E-3</c:v>
                </c:pt>
                <c:pt idx="816">
                  <c:v>1.1230000000000001E-3</c:v>
                </c:pt>
                <c:pt idx="817">
                  <c:v>9.7799999999999992E-4</c:v>
                </c:pt>
                <c:pt idx="818">
                  <c:v>9.3000000000000005E-4</c:v>
                </c:pt>
                <c:pt idx="819">
                  <c:v>9.9500000000000001E-4</c:v>
                </c:pt>
                <c:pt idx="820">
                  <c:v>9.1699999999999995E-4</c:v>
                </c:pt>
                <c:pt idx="821">
                  <c:v>7.8299999999999995E-4</c:v>
                </c:pt>
                <c:pt idx="822">
                  <c:v>7.2099999999999996E-4</c:v>
                </c:pt>
                <c:pt idx="823">
                  <c:v>7.2099999999999996E-4</c:v>
                </c:pt>
                <c:pt idx="824">
                  <c:v>7.0200000000000004E-4</c:v>
                </c:pt>
                <c:pt idx="825">
                  <c:v>5.9400000000000002E-4</c:v>
                </c:pt>
                <c:pt idx="826">
                  <c:v>5.7300000000000005E-4</c:v>
                </c:pt>
                <c:pt idx="827">
                  <c:v>7.0399999999999998E-4</c:v>
                </c:pt>
                <c:pt idx="828">
                  <c:v>7.8700000000000005E-4</c:v>
                </c:pt>
                <c:pt idx="829">
                  <c:v>7.9699999999999997E-4</c:v>
                </c:pt>
                <c:pt idx="830">
                  <c:v>8.2299999999999995E-4</c:v>
                </c:pt>
                <c:pt idx="831">
                  <c:v>8.4999999999999995E-4</c:v>
                </c:pt>
                <c:pt idx="832">
                  <c:v>8.6399999999999997E-4</c:v>
                </c:pt>
                <c:pt idx="833">
                  <c:v>8.8400000000000002E-4</c:v>
                </c:pt>
                <c:pt idx="834">
                  <c:v>8.9999999999999998E-4</c:v>
                </c:pt>
                <c:pt idx="835">
                  <c:v>8.9099999999999997E-4</c:v>
                </c:pt>
                <c:pt idx="836">
                  <c:v>8.5499999999999997E-4</c:v>
                </c:pt>
                <c:pt idx="837">
                  <c:v>8.1099999999999998E-4</c:v>
                </c:pt>
                <c:pt idx="838">
                  <c:v>7.8799999999999996E-4</c:v>
                </c:pt>
                <c:pt idx="839">
                  <c:v>7.4700000000000005E-4</c:v>
                </c:pt>
                <c:pt idx="840">
                  <c:v>6.4300000000000002E-4</c:v>
                </c:pt>
                <c:pt idx="841">
                  <c:v>5.1699999999999999E-4</c:v>
                </c:pt>
                <c:pt idx="842">
                  <c:v>4.5600000000000003E-4</c:v>
                </c:pt>
                <c:pt idx="843">
                  <c:v>5.5000000000000003E-4</c:v>
                </c:pt>
                <c:pt idx="844">
                  <c:v>6.8800000000000003E-4</c:v>
                </c:pt>
                <c:pt idx="845">
                  <c:v>7.2499999999999995E-4</c:v>
                </c:pt>
                <c:pt idx="846">
                  <c:v>7.1199999999999996E-4</c:v>
                </c:pt>
                <c:pt idx="847">
                  <c:v>7.1299999999999998E-4</c:v>
                </c:pt>
                <c:pt idx="848">
                  <c:v>7.5199999999999996E-4</c:v>
                </c:pt>
                <c:pt idx="849">
                  <c:v>7.7300000000000003E-4</c:v>
                </c:pt>
                <c:pt idx="850">
                  <c:v>7.5600000000000005E-4</c:v>
                </c:pt>
                <c:pt idx="851">
                  <c:v>8.25E-4</c:v>
                </c:pt>
                <c:pt idx="852">
                  <c:v>9.2599999999999996E-4</c:v>
                </c:pt>
                <c:pt idx="853">
                  <c:v>8.8599999999999996E-4</c:v>
                </c:pt>
                <c:pt idx="854">
                  <c:v>8.4999999999999995E-4</c:v>
                </c:pt>
                <c:pt idx="855">
                  <c:v>9.1699999999999995E-4</c:v>
                </c:pt>
                <c:pt idx="856">
                  <c:v>9.19E-4</c:v>
                </c:pt>
                <c:pt idx="857">
                  <c:v>8.5999999999999998E-4</c:v>
                </c:pt>
                <c:pt idx="858">
                  <c:v>8.6799999999999996E-4</c:v>
                </c:pt>
                <c:pt idx="859">
                  <c:v>9.4899999999999997E-4</c:v>
                </c:pt>
                <c:pt idx="860">
                  <c:v>1.0380000000000001E-3</c:v>
                </c:pt>
                <c:pt idx="861">
                  <c:v>1.0250000000000001E-3</c:v>
                </c:pt>
                <c:pt idx="862">
                  <c:v>9.4899999999999997E-4</c:v>
                </c:pt>
                <c:pt idx="863">
                  <c:v>9.2199999999999997E-4</c:v>
                </c:pt>
                <c:pt idx="864">
                  <c:v>9.2299999999999999E-4</c:v>
                </c:pt>
                <c:pt idx="865">
                  <c:v>9.3700000000000001E-4</c:v>
                </c:pt>
                <c:pt idx="866">
                  <c:v>9.859999999999999E-4</c:v>
                </c:pt>
                <c:pt idx="867">
                  <c:v>1.057E-3</c:v>
                </c:pt>
                <c:pt idx="868">
                  <c:v>1.114E-3</c:v>
                </c:pt>
                <c:pt idx="869">
                  <c:v>1.1000000000000001E-3</c:v>
                </c:pt>
                <c:pt idx="870">
                  <c:v>1.06E-3</c:v>
                </c:pt>
                <c:pt idx="871">
                  <c:v>1.132E-3</c:v>
                </c:pt>
                <c:pt idx="872">
                  <c:v>1.1689999999999999E-3</c:v>
                </c:pt>
                <c:pt idx="873">
                  <c:v>1.0250000000000001E-3</c:v>
                </c:pt>
                <c:pt idx="874">
                  <c:v>9.4899999999999997E-4</c:v>
                </c:pt>
                <c:pt idx="875">
                  <c:v>1.0219999999999999E-3</c:v>
                </c:pt>
                <c:pt idx="876">
                  <c:v>1.1000000000000001E-3</c:v>
                </c:pt>
                <c:pt idx="877">
                  <c:v>1.106E-3</c:v>
                </c:pt>
                <c:pt idx="878">
                  <c:v>1.044E-3</c:v>
                </c:pt>
                <c:pt idx="879">
                  <c:v>1.0480000000000001E-3</c:v>
                </c:pt>
                <c:pt idx="880">
                  <c:v>1.1000000000000001E-3</c:v>
                </c:pt>
                <c:pt idx="881">
                  <c:v>1.0660000000000001E-3</c:v>
                </c:pt>
                <c:pt idx="882">
                  <c:v>1.0169999999999999E-3</c:v>
                </c:pt>
                <c:pt idx="883">
                  <c:v>1.0269999999999999E-3</c:v>
                </c:pt>
                <c:pt idx="884">
                  <c:v>1.06E-3</c:v>
                </c:pt>
                <c:pt idx="885">
                  <c:v>1.093E-3</c:v>
                </c:pt>
                <c:pt idx="886">
                  <c:v>1.1230000000000001E-3</c:v>
                </c:pt>
                <c:pt idx="887">
                  <c:v>1.137E-3</c:v>
                </c:pt>
                <c:pt idx="888">
                  <c:v>1.1050000000000001E-3</c:v>
                </c:pt>
                <c:pt idx="889">
                  <c:v>1.003E-3</c:v>
                </c:pt>
                <c:pt idx="890">
                  <c:v>9.7499999999999996E-4</c:v>
                </c:pt>
                <c:pt idx="891">
                  <c:v>1.1529999999999999E-3</c:v>
                </c:pt>
                <c:pt idx="892">
                  <c:v>1.199E-3</c:v>
                </c:pt>
                <c:pt idx="893">
                  <c:v>1.0219999999999999E-3</c:v>
                </c:pt>
                <c:pt idx="894">
                  <c:v>9.6699999999999998E-4</c:v>
                </c:pt>
                <c:pt idx="895">
                  <c:v>1.0380000000000001E-3</c:v>
                </c:pt>
                <c:pt idx="896">
                  <c:v>1.0859999999999999E-3</c:v>
                </c:pt>
                <c:pt idx="897">
                  <c:v>1.109E-3</c:v>
                </c:pt>
                <c:pt idx="898">
                  <c:v>1.1100000000000001E-3</c:v>
                </c:pt>
                <c:pt idx="899">
                  <c:v>1.078E-3</c:v>
                </c:pt>
                <c:pt idx="900">
                  <c:v>1.083E-3</c:v>
                </c:pt>
                <c:pt idx="901">
                  <c:v>1.1670000000000001E-3</c:v>
                </c:pt>
                <c:pt idx="902">
                  <c:v>1.219E-3</c:v>
                </c:pt>
                <c:pt idx="903">
                  <c:v>1.1980000000000001E-3</c:v>
                </c:pt>
                <c:pt idx="904">
                  <c:v>1.1410000000000001E-3</c:v>
                </c:pt>
                <c:pt idx="905">
                  <c:v>1.0560000000000001E-3</c:v>
                </c:pt>
                <c:pt idx="906">
                  <c:v>9.8499999999999998E-4</c:v>
                </c:pt>
                <c:pt idx="907">
                  <c:v>1.0499999999999999E-3</c:v>
                </c:pt>
                <c:pt idx="908">
                  <c:v>1.1490000000000001E-3</c:v>
                </c:pt>
                <c:pt idx="909">
                  <c:v>1.085E-3</c:v>
                </c:pt>
                <c:pt idx="910">
                  <c:v>1.065E-3</c:v>
                </c:pt>
                <c:pt idx="911">
                  <c:v>1.181E-3</c:v>
                </c:pt>
                <c:pt idx="912">
                  <c:v>1.1490000000000001E-3</c:v>
                </c:pt>
                <c:pt idx="913">
                  <c:v>1.0250000000000001E-3</c:v>
                </c:pt>
                <c:pt idx="914">
                  <c:v>1.0380000000000001E-3</c:v>
                </c:pt>
                <c:pt idx="915">
                  <c:v>1.1360000000000001E-3</c:v>
                </c:pt>
                <c:pt idx="916">
                  <c:v>1.2019999999999999E-3</c:v>
                </c:pt>
                <c:pt idx="917">
                  <c:v>1.155E-3</c:v>
                </c:pt>
                <c:pt idx="918">
                  <c:v>1.0790000000000001E-3</c:v>
                </c:pt>
                <c:pt idx="919">
                  <c:v>1.098E-3</c:v>
                </c:pt>
                <c:pt idx="920">
                  <c:v>1.193E-3</c:v>
                </c:pt>
                <c:pt idx="921">
                  <c:v>1.2830000000000001E-3</c:v>
                </c:pt>
                <c:pt idx="922">
                  <c:v>1.281E-3</c:v>
                </c:pt>
                <c:pt idx="923">
                  <c:v>1.289E-3</c:v>
                </c:pt>
                <c:pt idx="924">
                  <c:v>1.3699999999999999E-3</c:v>
                </c:pt>
                <c:pt idx="925">
                  <c:v>1.3090000000000001E-3</c:v>
                </c:pt>
                <c:pt idx="926">
                  <c:v>1.17E-3</c:v>
                </c:pt>
                <c:pt idx="927">
                  <c:v>1.2409999999999999E-3</c:v>
                </c:pt>
                <c:pt idx="928">
                  <c:v>1.3519999999999999E-3</c:v>
                </c:pt>
                <c:pt idx="929">
                  <c:v>1.3159999999999999E-3</c:v>
                </c:pt>
                <c:pt idx="930">
                  <c:v>1.2409999999999999E-3</c:v>
                </c:pt>
                <c:pt idx="931">
                  <c:v>1.2210000000000001E-3</c:v>
                </c:pt>
                <c:pt idx="932">
                  <c:v>1.2800000000000001E-3</c:v>
                </c:pt>
                <c:pt idx="933">
                  <c:v>1.292E-3</c:v>
                </c:pt>
                <c:pt idx="934">
                  <c:v>1.2130000000000001E-3</c:v>
                </c:pt>
                <c:pt idx="935">
                  <c:v>1.1869999999999999E-3</c:v>
                </c:pt>
                <c:pt idx="936">
                  <c:v>1.242E-3</c:v>
                </c:pt>
                <c:pt idx="937">
                  <c:v>1.3190000000000001E-3</c:v>
                </c:pt>
                <c:pt idx="938">
                  <c:v>1.348E-3</c:v>
                </c:pt>
                <c:pt idx="939">
                  <c:v>1.312E-3</c:v>
                </c:pt>
                <c:pt idx="940">
                  <c:v>1.2589999999999999E-3</c:v>
                </c:pt>
                <c:pt idx="941">
                  <c:v>1.25E-3</c:v>
                </c:pt>
                <c:pt idx="942">
                  <c:v>1.299E-3</c:v>
                </c:pt>
                <c:pt idx="943">
                  <c:v>1.2830000000000001E-3</c:v>
                </c:pt>
                <c:pt idx="944">
                  <c:v>1.176E-3</c:v>
                </c:pt>
                <c:pt idx="945">
                  <c:v>9.0499999999999999E-4</c:v>
                </c:pt>
                <c:pt idx="946">
                  <c:v>-3.0499999999999999E-4</c:v>
                </c:pt>
                <c:pt idx="947">
                  <c:v>-1.4300000000000001E-3</c:v>
                </c:pt>
                <c:pt idx="948">
                  <c:v>-1.6019999999999999E-3</c:v>
                </c:pt>
                <c:pt idx="949">
                  <c:v>-1.139E-3</c:v>
                </c:pt>
                <c:pt idx="950">
                  <c:v>-1.95E-4</c:v>
                </c:pt>
                <c:pt idx="951">
                  <c:v>9.7900000000000005E-4</c:v>
                </c:pt>
                <c:pt idx="952">
                  <c:v>1.1739999999999999E-3</c:v>
                </c:pt>
                <c:pt idx="953">
                  <c:v>1.0189999999999999E-3</c:v>
                </c:pt>
                <c:pt idx="954">
                  <c:v>1.0449999999999999E-3</c:v>
                </c:pt>
                <c:pt idx="955">
                  <c:v>1.193E-3</c:v>
                </c:pt>
                <c:pt idx="956">
                  <c:v>1.266E-3</c:v>
                </c:pt>
                <c:pt idx="957">
                  <c:v>1.206E-3</c:v>
                </c:pt>
                <c:pt idx="958">
                  <c:v>1.1800000000000001E-3</c:v>
                </c:pt>
                <c:pt idx="959">
                  <c:v>1.1999999999999999E-3</c:v>
                </c:pt>
                <c:pt idx="960">
                  <c:v>1.2049999999999999E-3</c:v>
                </c:pt>
                <c:pt idx="961">
                  <c:v>1.181E-3</c:v>
                </c:pt>
                <c:pt idx="962">
                  <c:v>1.1429999999999999E-3</c:v>
                </c:pt>
                <c:pt idx="963">
                  <c:v>1.124E-3</c:v>
                </c:pt>
                <c:pt idx="964">
                  <c:v>1.124E-3</c:v>
                </c:pt>
                <c:pt idx="965">
                  <c:v>1.1490000000000001E-3</c:v>
                </c:pt>
                <c:pt idx="966">
                  <c:v>1.227E-3</c:v>
                </c:pt>
                <c:pt idx="967">
                  <c:v>1.284E-3</c:v>
                </c:pt>
                <c:pt idx="968">
                  <c:v>1.1999999999999999E-3</c:v>
                </c:pt>
                <c:pt idx="969">
                  <c:v>1.1169999999999999E-3</c:v>
                </c:pt>
                <c:pt idx="970">
                  <c:v>1.1429999999999999E-3</c:v>
                </c:pt>
                <c:pt idx="971">
                  <c:v>1.173E-3</c:v>
                </c:pt>
                <c:pt idx="972">
                  <c:v>1.1709999999999999E-3</c:v>
                </c:pt>
                <c:pt idx="973">
                  <c:v>1.163E-3</c:v>
                </c:pt>
                <c:pt idx="974">
                  <c:v>1.175E-3</c:v>
                </c:pt>
                <c:pt idx="975">
                  <c:v>1.189E-3</c:v>
                </c:pt>
                <c:pt idx="976">
                  <c:v>1.1460000000000001E-3</c:v>
                </c:pt>
                <c:pt idx="977">
                  <c:v>1.1169999999999999E-3</c:v>
                </c:pt>
                <c:pt idx="978">
                  <c:v>1.186E-3</c:v>
                </c:pt>
                <c:pt idx="979">
                  <c:v>1.2390000000000001E-3</c:v>
                </c:pt>
                <c:pt idx="980">
                  <c:v>1.2260000000000001E-3</c:v>
                </c:pt>
                <c:pt idx="981">
                  <c:v>1.1980000000000001E-3</c:v>
                </c:pt>
                <c:pt idx="982">
                  <c:v>1.1540000000000001E-3</c:v>
                </c:pt>
                <c:pt idx="983">
                  <c:v>1.0989999999999999E-3</c:v>
                </c:pt>
                <c:pt idx="984">
                  <c:v>1.109E-3</c:v>
                </c:pt>
                <c:pt idx="985">
                  <c:v>1.176E-3</c:v>
                </c:pt>
                <c:pt idx="986">
                  <c:v>1.2279999999999999E-3</c:v>
                </c:pt>
                <c:pt idx="987">
                  <c:v>1.242E-3</c:v>
                </c:pt>
                <c:pt idx="988">
                  <c:v>1.263E-3</c:v>
                </c:pt>
                <c:pt idx="989">
                  <c:v>1.3849999999999999E-3</c:v>
                </c:pt>
                <c:pt idx="990">
                  <c:v>1.2570000000000001E-3</c:v>
                </c:pt>
                <c:pt idx="991">
                  <c:v>5.8799999999999998E-4</c:v>
                </c:pt>
                <c:pt idx="992">
                  <c:v>4.44E-4</c:v>
                </c:pt>
                <c:pt idx="993">
                  <c:v>1.075E-3</c:v>
                </c:pt>
                <c:pt idx="994">
                  <c:v>1.3309999999999999E-3</c:v>
                </c:pt>
                <c:pt idx="995">
                  <c:v>1.227E-3</c:v>
                </c:pt>
                <c:pt idx="996">
                  <c:v>1.235E-3</c:v>
                </c:pt>
                <c:pt idx="997">
                  <c:v>1.2520000000000001E-3</c:v>
                </c:pt>
                <c:pt idx="998">
                  <c:v>1.235E-3</c:v>
                </c:pt>
                <c:pt idx="999">
                  <c:v>1.286E-3</c:v>
                </c:pt>
                <c:pt idx="1000">
                  <c:v>1.3680000000000001E-3</c:v>
                </c:pt>
                <c:pt idx="1001">
                  <c:v>1.403E-3</c:v>
                </c:pt>
                <c:pt idx="1002">
                  <c:v>1.346E-3</c:v>
                </c:pt>
                <c:pt idx="1003">
                  <c:v>1.268E-3</c:v>
                </c:pt>
                <c:pt idx="1004">
                  <c:v>1.2819999999999999E-3</c:v>
                </c:pt>
                <c:pt idx="1005">
                  <c:v>1.274E-3</c:v>
                </c:pt>
                <c:pt idx="1006">
                  <c:v>1.2199999999999999E-3</c:v>
                </c:pt>
                <c:pt idx="1007">
                  <c:v>1.315E-3</c:v>
                </c:pt>
                <c:pt idx="1008">
                  <c:v>1.4679999999999999E-3</c:v>
                </c:pt>
                <c:pt idx="1009">
                  <c:v>1.4809999999999999E-3</c:v>
                </c:pt>
                <c:pt idx="1010">
                  <c:v>1.438E-3</c:v>
                </c:pt>
                <c:pt idx="1011">
                  <c:v>1.42E-3</c:v>
                </c:pt>
                <c:pt idx="1012">
                  <c:v>1.42E-3</c:v>
                </c:pt>
                <c:pt idx="1013">
                  <c:v>1.4250000000000001E-3</c:v>
                </c:pt>
                <c:pt idx="1014">
                  <c:v>1.423E-3</c:v>
                </c:pt>
                <c:pt idx="1015">
                  <c:v>1.4090000000000001E-3</c:v>
                </c:pt>
                <c:pt idx="1016">
                  <c:v>1.382E-3</c:v>
                </c:pt>
                <c:pt idx="1017">
                  <c:v>1.346E-3</c:v>
                </c:pt>
                <c:pt idx="1018">
                  <c:v>1.364E-3</c:v>
                </c:pt>
                <c:pt idx="1019">
                  <c:v>1.4430000000000001E-3</c:v>
                </c:pt>
                <c:pt idx="1020">
                  <c:v>1.4630000000000001E-3</c:v>
                </c:pt>
                <c:pt idx="1021">
                  <c:v>1.433E-3</c:v>
                </c:pt>
                <c:pt idx="1022">
                  <c:v>1.438E-3</c:v>
                </c:pt>
                <c:pt idx="1023">
                  <c:v>1.475E-3</c:v>
                </c:pt>
                <c:pt idx="1024">
                  <c:v>1.5150000000000001E-3</c:v>
                </c:pt>
                <c:pt idx="1025">
                  <c:v>1.5330000000000001E-3</c:v>
                </c:pt>
                <c:pt idx="1026">
                  <c:v>1.5120000000000001E-3</c:v>
                </c:pt>
                <c:pt idx="1027">
                  <c:v>1.4630000000000001E-3</c:v>
                </c:pt>
                <c:pt idx="1028">
                  <c:v>1.472E-3</c:v>
                </c:pt>
                <c:pt idx="1029">
                  <c:v>1.519E-3</c:v>
                </c:pt>
                <c:pt idx="1030">
                  <c:v>1.4920000000000001E-3</c:v>
                </c:pt>
                <c:pt idx="1031">
                  <c:v>1.4649999999999999E-3</c:v>
                </c:pt>
                <c:pt idx="1032">
                  <c:v>1.5039999999999999E-3</c:v>
                </c:pt>
                <c:pt idx="1033">
                  <c:v>1.5039999999999999E-3</c:v>
                </c:pt>
                <c:pt idx="1034">
                  <c:v>1.475E-3</c:v>
                </c:pt>
                <c:pt idx="1035">
                  <c:v>1.5039999999999999E-3</c:v>
                </c:pt>
                <c:pt idx="1036">
                  <c:v>1.521E-3</c:v>
                </c:pt>
                <c:pt idx="1037">
                  <c:v>1.4679999999999999E-3</c:v>
                </c:pt>
                <c:pt idx="1038">
                  <c:v>1.384E-3</c:v>
                </c:pt>
                <c:pt idx="1039">
                  <c:v>1.3649999999999999E-3</c:v>
                </c:pt>
                <c:pt idx="1040">
                  <c:v>1.464E-3</c:v>
                </c:pt>
                <c:pt idx="1041">
                  <c:v>1.5169999999999999E-3</c:v>
                </c:pt>
                <c:pt idx="1042">
                  <c:v>1.477E-3</c:v>
                </c:pt>
                <c:pt idx="1043">
                  <c:v>1.4630000000000001E-3</c:v>
                </c:pt>
                <c:pt idx="1044">
                  <c:v>1.4920000000000001E-3</c:v>
                </c:pt>
                <c:pt idx="1045">
                  <c:v>1.524E-3</c:v>
                </c:pt>
                <c:pt idx="1046">
                  <c:v>1.516E-3</c:v>
                </c:pt>
                <c:pt idx="1047">
                  <c:v>1.5009999999999999E-3</c:v>
                </c:pt>
                <c:pt idx="1048">
                  <c:v>1.537E-3</c:v>
                </c:pt>
                <c:pt idx="1049">
                  <c:v>1.503E-3</c:v>
                </c:pt>
                <c:pt idx="1050">
                  <c:v>1.3929999999999999E-3</c:v>
                </c:pt>
                <c:pt idx="1051">
                  <c:v>1.456E-3</c:v>
                </c:pt>
                <c:pt idx="1052">
                  <c:v>1.5820000000000001E-3</c:v>
                </c:pt>
                <c:pt idx="1053">
                  <c:v>1.531E-3</c:v>
                </c:pt>
                <c:pt idx="1054">
                  <c:v>1.4580000000000001E-3</c:v>
                </c:pt>
                <c:pt idx="1055">
                  <c:v>1.4599999999999999E-3</c:v>
                </c:pt>
                <c:pt idx="1056">
                  <c:v>1.4679999999999999E-3</c:v>
                </c:pt>
                <c:pt idx="1057">
                  <c:v>1.5020000000000001E-3</c:v>
                </c:pt>
                <c:pt idx="1058">
                  <c:v>1.57E-3</c:v>
                </c:pt>
                <c:pt idx="1059">
                  <c:v>1.5499999999999999E-3</c:v>
                </c:pt>
                <c:pt idx="1060">
                  <c:v>1.482E-3</c:v>
                </c:pt>
                <c:pt idx="1061">
                  <c:v>1.519E-3</c:v>
                </c:pt>
                <c:pt idx="1062">
                  <c:v>1.539E-3</c:v>
                </c:pt>
                <c:pt idx="1063">
                  <c:v>1.472E-3</c:v>
                </c:pt>
                <c:pt idx="1064">
                  <c:v>1.4580000000000001E-3</c:v>
                </c:pt>
                <c:pt idx="1065">
                  <c:v>1.4840000000000001E-3</c:v>
                </c:pt>
                <c:pt idx="1066">
                  <c:v>1.462E-3</c:v>
                </c:pt>
                <c:pt idx="1067">
                  <c:v>1.451E-3</c:v>
                </c:pt>
                <c:pt idx="1068">
                  <c:v>1.482E-3</c:v>
                </c:pt>
                <c:pt idx="1069">
                  <c:v>1.5100000000000001E-3</c:v>
                </c:pt>
                <c:pt idx="1070">
                  <c:v>1.4989999999999999E-3</c:v>
                </c:pt>
                <c:pt idx="1071">
                  <c:v>1.451E-3</c:v>
                </c:pt>
                <c:pt idx="1072">
                  <c:v>1.4300000000000001E-3</c:v>
                </c:pt>
                <c:pt idx="1073">
                  <c:v>1.4499999999999999E-3</c:v>
                </c:pt>
                <c:pt idx="1074">
                  <c:v>1.477E-3</c:v>
                </c:pt>
                <c:pt idx="1075">
                  <c:v>1.4920000000000001E-3</c:v>
                </c:pt>
                <c:pt idx="1076">
                  <c:v>1.4920000000000001E-3</c:v>
                </c:pt>
                <c:pt idx="1077">
                  <c:v>1.498E-3</c:v>
                </c:pt>
                <c:pt idx="1078">
                  <c:v>1.4989999999999999E-3</c:v>
                </c:pt>
                <c:pt idx="1079">
                  <c:v>1.4790000000000001E-3</c:v>
                </c:pt>
                <c:pt idx="1080">
                  <c:v>1.464E-3</c:v>
                </c:pt>
                <c:pt idx="1081">
                  <c:v>1.4760000000000001E-3</c:v>
                </c:pt>
                <c:pt idx="1082">
                  <c:v>1.513E-3</c:v>
                </c:pt>
                <c:pt idx="1083">
                  <c:v>1.5410000000000001E-3</c:v>
                </c:pt>
                <c:pt idx="1084">
                  <c:v>1.5219999999999999E-3</c:v>
                </c:pt>
                <c:pt idx="1085">
                  <c:v>1.4339999999999999E-3</c:v>
                </c:pt>
                <c:pt idx="1086">
                  <c:v>1.346E-3</c:v>
                </c:pt>
                <c:pt idx="1087">
                  <c:v>1.369E-3</c:v>
                </c:pt>
                <c:pt idx="1088">
                  <c:v>1.4350000000000001E-3</c:v>
                </c:pt>
                <c:pt idx="1089">
                  <c:v>1.474E-3</c:v>
                </c:pt>
                <c:pt idx="1090">
                  <c:v>1.487E-3</c:v>
                </c:pt>
                <c:pt idx="1091">
                  <c:v>1.4760000000000001E-3</c:v>
                </c:pt>
                <c:pt idx="1092">
                  <c:v>1.446E-3</c:v>
                </c:pt>
                <c:pt idx="1093">
                  <c:v>1.4239999999999999E-3</c:v>
                </c:pt>
                <c:pt idx="1094">
                  <c:v>1.4239999999999999E-3</c:v>
                </c:pt>
                <c:pt idx="1095">
                  <c:v>1.438E-3</c:v>
                </c:pt>
                <c:pt idx="1096">
                  <c:v>1.433E-3</c:v>
                </c:pt>
                <c:pt idx="1097">
                  <c:v>1.402E-3</c:v>
                </c:pt>
                <c:pt idx="1098">
                  <c:v>1.407E-3</c:v>
                </c:pt>
                <c:pt idx="1099">
                  <c:v>1.449E-3</c:v>
                </c:pt>
                <c:pt idx="1100">
                  <c:v>1.4840000000000001E-3</c:v>
                </c:pt>
                <c:pt idx="1101">
                  <c:v>1.5039999999999999E-3</c:v>
                </c:pt>
                <c:pt idx="1102">
                  <c:v>1.4959999999999999E-3</c:v>
                </c:pt>
                <c:pt idx="1103">
                  <c:v>1.4300000000000001E-3</c:v>
                </c:pt>
                <c:pt idx="1104">
                  <c:v>1.351E-3</c:v>
                </c:pt>
                <c:pt idx="1105">
                  <c:v>1.3290000000000001E-3</c:v>
                </c:pt>
                <c:pt idx="1106">
                  <c:v>1.3860000000000001E-3</c:v>
                </c:pt>
                <c:pt idx="1107">
                  <c:v>1.4660000000000001E-3</c:v>
                </c:pt>
                <c:pt idx="1108">
                  <c:v>1.4649999999999999E-3</c:v>
                </c:pt>
                <c:pt idx="1109">
                  <c:v>1.397E-3</c:v>
                </c:pt>
                <c:pt idx="1110">
                  <c:v>1.341E-3</c:v>
                </c:pt>
                <c:pt idx="1111">
                  <c:v>1.379E-3</c:v>
                </c:pt>
                <c:pt idx="1112">
                  <c:v>1.4610000000000001E-3</c:v>
                </c:pt>
                <c:pt idx="1113">
                  <c:v>1.474E-3</c:v>
                </c:pt>
                <c:pt idx="1114">
                  <c:v>1.4890000000000001E-3</c:v>
                </c:pt>
                <c:pt idx="1115">
                  <c:v>1.519E-3</c:v>
                </c:pt>
                <c:pt idx="1116">
                  <c:v>1.4369999999999999E-3</c:v>
                </c:pt>
                <c:pt idx="1117">
                  <c:v>1.3550000000000001E-3</c:v>
                </c:pt>
                <c:pt idx="1118">
                  <c:v>1.4090000000000001E-3</c:v>
                </c:pt>
                <c:pt idx="1119">
                  <c:v>1.428E-3</c:v>
                </c:pt>
                <c:pt idx="1120">
                  <c:v>1.3780000000000001E-3</c:v>
                </c:pt>
                <c:pt idx="1121">
                  <c:v>1.395E-3</c:v>
                </c:pt>
                <c:pt idx="1122">
                  <c:v>1.439E-3</c:v>
                </c:pt>
                <c:pt idx="1123">
                  <c:v>1.433E-3</c:v>
                </c:pt>
                <c:pt idx="1124">
                  <c:v>1.351E-3</c:v>
                </c:pt>
                <c:pt idx="1125">
                  <c:v>1.2620000000000001E-3</c:v>
                </c:pt>
                <c:pt idx="1126">
                  <c:v>1.258E-3</c:v>
                </c:pt>
                <c:pt idx="1127">
                  <c:v>1.291E-3</c:v>
                </c:pt>
                <c:pt idx="1128">
                  <c:v>1.2960000000000001E-3</c:v>
                </c:pt>
                <c:pt idx="1129">
                  <c:v>1.2390000000000001E-3</c:v>
                </c:pt>
                <c:pt idx="1130">
                  <c:v>1.2099999999999999E-3</c:v>
                </c:pt>
                <c:pt idx="1131">
                  <c:v>1.2880000000000001E-3</c:v>
                </c:pt>
                <c:pt idx="1132">
                  <c:v>1.3860000000000001E-3</c:v>
                </c:pt>
                <c:pt idx="1133">
                  <c:v>1.3960000000000001E-3</c:v>
                </c:pt>
                <c:pt idx="1134">
                  <c:v>1.2600000000000001E-3</c:v>
                </c:pt>
                <c:pt idx="1135">
                  <c:v>1.157E-3</c:v>
                </c:pt>
                <c:pt idx="1136">
                  <c:v>1.1820000000000001E-3</c:v>
                </c:pt>
                <c:pt idx="1137">
                  <c:v>1.2049999999999999E-3</c:v>
                </c:pt>
                <c:pt idx="1138">
                  <c:v>1.238E-3</c:v>
                </c:pt>
                <c:pt idx="1139">
                  <c:v>1.3270000000000001E-3</c:v>
                </c:pt>
                <c:pt idx="1140">
                  <c:v>1.307E-3</c:v>
                </c:pt>
                <c:pt idx="1141">
                  <c:v>1.1529999999999999E-3</c:v>
                </c:pt>
                <c:pt idx="1142">
                  <c:v>1.0319999999999999E-3</c:v>
                </c:pt>
                <c:pt idx="1143">
                  <c:v>1.0169999999999999E-3</c:v>
                </c:pt>
                <c:pt idx="1144">
                  <c:v>1.0889999999999999E-3</c:v>
                </c:pt>
                <c:pt idx="1145">
                  <c:v>1.1440000000000001E-3</c:v>
                </c:pt>
                <c:pt idx="1146">
                  <c:v>1.126E-3</c:v>
                </c:pt>
                <c:pt idx="1147">
                  <c:v>1.042E-3</c:v>
                </c:pt>
                <c:pt idx="1148">
                  <c:v>9.59E-4</c:v>
                </c:pt>
                <c:pt idx="1149">
                  <c:v>9.2400000000000002E-4</c:v>
                </c:pt>
                <c:pt idx="1150">
                  <c:v>9.3199999999999999E-4</c:v>
                </c:pt>
                <c:pt idx="1151">
                  <c:v>9.5200000000000005E-4</c:v>
                </c:pt>
                <c:pt idx="1152">
                  <c:v>9.4700000000000003E-4</c:v>
                </c:pt>
                <c:pt idx="1153">
                  <c:v>9.0799999999999995E-4</c:v>
                </c:pt>
                <c:pt idx="1154">
                  <c:v>8.7799999999999998E-4</c:v>
                </c:pt>
                <c:pt idx="1155">
                  <c:v>9.1799999999999998E-4</c:v>
                </c:pt>
                <c:pt idx="1156">
                  <c:v>9.4399999999999996E-4</c:v>
                </c:pt>
                <c:pt idx="1157">
                  <c:v>9.1399999999999999E-4</c:v>
                </c:pt>
                <c:pt idx="1158">
                  <c:v>9.2699999999999998E-4</c:v>
                </c:pt>
                <c:pt idx="1159">
                  <c:v>9.6900000000000003E-4</c:v>
                </c:pt>
                <c:pt idx="1160">
                  <c:v>9.5299999999999996E-4</c:v>
                </c:pt>
                <c:pt idx="1161">
                  <c:v>8.3500000000000002E-4</c:v>
                </c:pt>
                <c:pt idx="1162">
                  <c:v>7.1400000000000001E-4</c:v>
                </c:pt>
                <c:pt idx="1163">
                  <c:v>7.8200000000000003E-4</c:v>
                </c:pt>
                <c:pt idx="1164">
                  <c:v>8.6499999999999999E-4</c:v>
                </c:pt>
                <c:pt idx="1165">
                  <c:v>8.0599999999999997E-4</c:v>
                </c:pt>
                <c:pt idx="1166">
                  <c:v>7.7200000000000001E-4</c:v>
                </c:pt>
                <c:pt idx="1167">
                  <c:v>8.1099999999999998E-4</c:v>
                </c:pt>
                <c:pt idx="1168">
                  <c:v>8.52E-4</c:v>
                </c:pt>
                <c:pt idx="1169">
                  <c:v>8.1499999999999997E-4</c:v>
                </c:pt>
                <c:pt idx="1170">
                  <c:v>7.3200000000000001E-4</c:v>
                </c:pt>
                <c:pt idx="1171">
                  <c:v>7.5299999999999998E-4</c:v>
                </c:pt>
                <c:pt idx="1172">
                  <c:v>7.8600000000000002E-4</c:v>
                </c:pt>
                <c:pt idx="1173">
                  <c:v>7.18E-4</c:v>
                </c:pt>
                <c:pt idx="1174">
                  <c:v>6.4899999999999995E-4</c:v>
                </c:pt>
                <c:pt idx="1175">
                  <c:v>6.2200000000000005E-4</c:v>
                </c:pt>
                <c:pt idx="1176">
                  <c:v>6.1600000000000001E-4</c:v>
                </c:pt>
                <c:pt idx="1177">
                  <c:v>6.3699999999999998E-4</c:v>
                </c:pt>
                <c:pt idx="1178">
                  <c:v>6.8300000000000001E-4</c:v>
                </c:pt>
                <c:pt idx="1179">
                  <c:v>7.3099999999999999E-4</c:v>
                </c:pt>
                <c:pt idx="1180">
                  <c:v>7.6800000000000002E-4</c:v>
                </c:pt>
                <c:pt idx="1181">
                  <c:v>7.8100000000000001E-4</c:v>
                </c:pt>
                <c:pt idx="1182">
                  <c:v>7.4299999999999995E-4</c:v>
                </c:pt>
                <c:pt idx="1183">
                  <c:v>6.9200000000000002E-4</c:v>
                </c:pt>
                <c:pt idx="1184">
                  <c:v>7.1900000000000002E-4</c:v>
                </c:pt>
                <c:pt idx="1185">
                  <c:v>7.7300000000000003E-4</c:v>
                </c:pt>
                <c:pt idx="1186">
                  <c:v>7.5900000000000002E-4</c:v>
                </c:pt>
                <c:pt idx="1187">
                  <c:v>6.1399999999999996E-4</c:v>
                </c:pt>
                <c:pt idx="1188">
                  <c:v>4.9200000000000003E-4</c:v>
                </c:pt>
                <c:pt idx="1189">
                  <c:v>5.7600000000000001E-4</c:v>
                </c:pt>
                <c:pt idx="1190">
                  <c:v>6.7100000000000005E-4</c:v>
                </c:pt>
                <c:pt idx="1191">
                  <c:v>6.6399999999999999E-4</c:v>
                </c:pt>
                <c:pt idx="1192">
                  <c:v>6.3400000000000001E-4</c:v>
                </c:pt>
                <c:pt idx="1193">
                  <c:v>6.1899999999999998E-4</c:v>
                </c:pt>
                <c:pt idx="1194">
                  <c:v>6.0899999999999995E-4</c:v>
                </c:pt>
                <c:pt idx="1195">
                  <c:v>5.53E-4</c:v>
                </c:pt>
                <c:pt idx="1196">
                  <c:v>5.0299999999999997E-4</c:v>
                </c:pt>
                <c:pt idx="1197">
                  <c:v>5.4500000000000002E-4</c:v>
                </c:pt>
                <c:pt idx="1198">
                  <c:v>5.9900000000000003E-4</c:v>
                </c:pt>
                <c:pt idx="1199">
                  <c:v>6.0099999999999997E-4</c:v>
                </c:pt>
                <c:pt idx="1200">
                  <c:v>5.7200000000000003E-4</c:v>
                </c:pt>
                <c:pt idx="1201">
                  <c:v>5.2800000000000004E-4</c:v>
                </c:pt>
                <c:pt idx="1202">
                  <c:v>4.9200000000000003E-4</c:v>
                </c:pt>
                <c:pt idx="1203">
                  <c:v>5.0699999999999996E-4</c:v>
                </c:pt>
                <c:pt idx="1204">
                  <c:v>5.1800000000000001E-4</c:v>
                </c:pt>
                <c:pt idx="1205">
                  <c:v>4.3199999999999998E-4</c:v>
                </c:pt>
                <c:pt idx="1206">
                  <c:v>3.7500000000000001E-4</c:v>
                </c:pt>
                <c:pt idx="1207">
                  <c:v>4.2700000000000002E-4</c:v>
                </c:pt>
                <c:pt idx="1208">
                  <c:v>5.1099999999999995E-4</c:v>
                </c:pt>
                <c:pt idx="1209">
                  <c:v>5.4500000000000002E-4</c:v>
                </c:pt>
                <c:pt idx="1210">
                  <c:v>5.0500000000000002E-4</c:v>
                </c:pt>
                <c:pt idx="1211">
                  <c:v>5.1599999999999997E-4</c:v>
                </c:pt>
                <c:pt idx="1212">
                  <c:v>5.2099999999999998E-4</c:v>
                </c:pt>
                <c:pt idx="1213">
                  <c:v>3.5599999999999998E-4</c:v>
                </c:pt>
                <c:pt idx="1214">
                  <c:v>2.9599999999999998E-4</c:v>
                </c:pt>
                <c:pt idx="1215">
                  <c:v>4.3800000000000002E-4</c:v>
                </c:pt>
                <c:pt idx="1216">
                  <c:v>3.8499999999999998E-4</c:v>
                </c:pt>
                <c:pt idx="1217">
                  <c:v>2.4600000000000002E-4</c:v>
                </c:pt>
                <c:pt idx="1218">
                  <c:v>3.1500000000000001E-4</c:v>
                </c:pt>
                <c:pt idx="1219">
                  <c:v>4.46E-4</c:v>
                </c:pt>
                <c:pt idx="1220">
                  <c:v>4.6500000000000003E-4</c:v>
                </c:pt>
                <c:pt idx="1221">
                  <c:v>3.1E-4</c:v>
                </c:pt>
                <c:pt idx="1222">
                  <c:v>2.1900000000000001E-4</c:v>
                </c:pt>
                <c:pt idx="1223">
                  <c:v>3.0400000000000002E-4</c:v>
                </c:pt>
                <c:pt idx="1224">
                  <c:v>2.7900000000000001E-4</c:v>
                </c:pt>
                <c:pt idx="1225">
                  <c:v>2.13E-4</c:v>
                </c:pt>
                <c:pt idx="1226">
                  <c:v>2.9700000000000001E-4</c:v>
                </c:pt>
                <c:pt idx="1227">
                  <c:v>2.8299999999999999E-4</c:v>
                </c:pt>
                <c:pt idx="1228">
                  <c:v>1.4799999999999999E-4</c:v>
                </c:pt>
                <c:pt idx="1229">
                  <c:v>1.8200000000000001E-4</c:v>
                </c:pt>
                <c:pt idx="1230">
                  <c:v>2.32E-4</c:v>
                </c:pt>
                <c:pt idx="1231">
                  <c:v>1.6000000000000001E-4</c:v>
                </c:pt>
                <c:pt idx="1232">
                  <c:v>2.05E-4</c:v>
                </c:pt>
                <c:pt idx="1233">
                  <c:v>3.2600000000000001E-4</c:v>
                </c:pt>
                <c:pt idx="1234">
                  <c:v>3.1100000000000002E-4</c:v>
                </c:pt>
                <c:pt idx="1235">
                  <c:v>1.66E-4</c:v>
                </c:pt>
                <c:pt idx="1236">
                  <c:v>2.9E-5</c:v>
                </c:pt>
                <c:pt idx="1237">
                  <c:v>8.3999999999999995E-5</c:v>
                </c:pt>
                <c:pt idx="1238">
                  <c:v>1.8000000000000001E-4</c:v>
                </c:pt>
                <c:pt idx="1239">
                  <c:v>1.4899999999999999E-4</c:v>
                </c:pt>
                <c:pt idx="1240">
                  <c:v>9.2999999999999997E-5</c:v>
                </c:pt>
                <c:pt idx="1241">
                  <c:v>9.0000000000000006E-5</c:v>
                </c:pt>
                <c:pt idx="1242">
                  <c:v>1.4100000000000001E-4</c:v>
                </c:pt>
                <c:pt idx="1243">
                  <c:v>1.2300000000000001E-4</c:v>
                </c:pt>
                <c:pt idx="1244">
                  <c:v>3.1000000000000001E-5</c:v>
                </c:pt>
                <c:pt idx="1245">
                  <c:v>2.5000000000000001E-5</c:v>
                </c:pt>
                <c:pt idx="1246">
                  <c:v>5.3999999999999998E-5</c:v>
                </c:pt>
                <c:pt idx="1247">
                  <c:v>2.6999999999999999E-5</c:v>
                </c:pt>
                <c:pt idx="1248">
                  <c:v>-9.0000000000000002E-6</c:v>
                </c:pt>
                <c:pt idx="1249">
                  <c:v>3.0000000000000001E-6</c:v>
                </c:pt>
                <c:pt idx="1250">
                  <c:v>7.1000000000000005E-5</c:v>
                </c:pt>
                <c:pt idx="1251">
                  <c:v>5.3999999999999998E-5</c:v>
                </c:pt>
                <c:pt idx="1252">
                  <c:v>-4.8000000000000001E-5</c:v>
                </c:pt>
                <c:pt idx="1253">
                  <c:v>-2.3E-5</c:v>
                </c:pt>
                <c:pt idx="1254">
                  <c:v>4.8000000000000001E-5</c:v>
                </c:pt>
                <c:pt idx="1255">
                  <c:v>4.0000000000000003E-5</c:v>
                </c:pt>
                <c:pt idx="1256">
                  <c:v>4.6E-5</c:v>
                </c:pt>
                <c:pt idx="1257">
                  <c:v>3.8999999999999999E-5</c:v>
                </c:pt>
                <c:pt idx="1258">
                  <c:v>-7.1000000000000005E-5</c:v>
                </c:pt>
                <c:pt idx="1259">
                  <c:v>-1.16E-4</c:v>
                </c:pt>
                <c:pt idx="1260">
                  <c:v>-4.6999999999999997E-5</c:v>
                </c:pt>
                <c:pt idx="1261">
                  <c:v>-5.3000000000000001E-5</c:v>
                </c:pt>
                <c:pt idx="1262">
                  <c:v>-8.0000000000000007E-5</c:v>
                </c:pt>
                <c:pt idx="1263">
                  <c:v>-4.3000000000000002E-5</c:v>
                </c:pt>
                <c:pt idx="1264">
                  <c:v>-8.3999999999999995E-5</c:v>
                </c:pt>
                <c:pt idx="1265">
                  <c:v>-1.4799999999999999E-4</c:v>
                </c:pt>
                <c:pt idx="1266">
                  <c:v>-8.0000000000000007E-5</c:v>
                </c:pt>
                <c:pt idx="1267">
                  <c:v>-1.3300000000000001E-4</c:v>
                </c:pt>
                <c:pt idx="1268">
                  <c:v>-3.3300000000000002E-4</c:v>
                </c:pt>
                <c:pt idx="1269">
                  <c:v>-2.9E-4</c:v>
                </c:pt>
                <c:pt idx="1270">
                  <c:v>-1.7100000000000001E-4</c:v>
                </c:pt>
                <c:pt idx="1271">
                  <c:v>-2.4600000000000002E-4</c:v>
                </c:pt>
                <c:pt idx="1272">
                  <c:v>-3.0800000000000001E-4</c:v>
                </c:pt>
                <c:pt idx="1273">
                  <c:v>-2.7099999999999997E-4</c:v>
                </c:pt>
                <c:pt idx="1274">
                  <c:v>-2.1699999999999999E-4</c:v>
                </c:pt>
                <c:pt idx="1275">
                  <c:v>-2.14E-4</c:v>
                </c:pt>
                <c:pt idx="1276">
                  <c:v>-2.7300000000000002E-4</c:v>
                </c:pt>
                <c:pt idx="1277">
                  <c:v>-3.39E-4</c:v>
                </c:pt>
                <c:pt idx="1278">
                  <c:v>-4.6999999999999999E-4</c:v>
                </c:pt>
                <c:pt idx="1279">
                  <c:v>-6.4199999999999999E-4</c:v>
                </c:pt>
                <c:pt idx="1280">
                  <c:v>-5.31E-4</c:v>
                </c:pt>
                <c:pt idx="1281">
                  <c:v>-3.1599999999999998E-4</c:v>
                </c:pt>
                <c:pt idx="1282">
                  <c:v>-4.57E-4</c:v>
                </c:pt>
                <c:pt idx="1283">
                  <c:v>-5.7200000000000003E-4</c:v>
                </c:pt>
                <c:pt idx="1284">
                  <c:v>-4.4000000000000002E-4</c:v>
                </c:pt>
                <c:pt idx="1285">
                  <c:v>-3.7100000000000002E-4</c:v>
                </c:pt>
                <c:pt idx="1286">
                  <c:v>-4.15E-4</c:v>
                </c:pt>
                <c:pt idx="1287">
                  <c:v>-4.6799999999999999E-4</c:v>
                </c:pt>
                <c:pt idx="1288">
                  <c:v>-4.2700000000000002E-4</c:v>
                </c:pt>
                <c:pt idx="1289">
                  <c:v>-3.8400000000000001E-4</c:v>
                </c:pt>
                <c:pt idx="1290">
                  <c:v>-5.0799999999999999E-4</c:v>
                </c:pt>
                <c:pt idx="1291">
                  <c:v>-6.38E-4</c:v>
                </c:pt>
                <c:pt idx="1292">
                  <c:v>-6.5899999999999997E-4</c:v>
                </c:pt>
                <c:pt idx="1293">
                  <c:v>-6.4800000000000003E-4</c:v>
                </c:pt>
                <c:pt idx="1294">
                  <c:v>-6.2299999999999996E-4</c:v>
                </c:pt>
                <c:pt idx="1295">
                  <c:v>-5.9400000000000002E-4</c:v>
                </c:pt>
                <c:pt idx="1296">
                  <c:v>-6.3400000000000001E-4</c:v>
                </c:pt>
                <c:pt idx="1297">
                  <c:v>-7.0699999999999995E-4</c:v>
                </c:pt>
                <c:pt idx="1298">
                  <c:v>-7.2000000000000005E-4</c:v>
                </c:pt>
                <c:pt idx="1299">
                  <c:v>-7.3200000000000001E-4</c:v>
                </c:pt>
                <c:pt idx="1300">
                  <c:v>-7.5500000000000003E-4</c:v>
                </c:pt>
                <c:pt idx="1301">
                  <c:v>-7.1199999999999996E-4</c:v>
                </c:pt>
                <c:pt idx="1302">
                  <c:v>-7.36E-4</c:v>
                </c:pt>
                <c:pt idx="1303">
                  <c:v>-8.9099999999999997E-4</c:v>
                </c:pt>
                <c:pt idx="1304">
                  <c:v>-8.8999999999999995E-4</c:v>
                </c:pt>
                <c:pt idx="1305">
                  <c:v>-7.94E-4</c:v>
                </c:pt>
                <c:pt idx="1306">
                  <c:v>-8.5599999999999999E-4</c:v>
                </c:pt>
                <c:pt idx="1307">
                  <c:v>-9.0700000000000004E-4</c:v>
                </c:pt>
                <c:pt idx="1308">
                  <c:v>-8.6399999999999997E-4</c:v>
                </c:pt>
                <c:pt idx="1309">
                  <c:v>-8.5999999999999998E-4</c:v>
                </c:pt>
                <c:pt idx="1310">
                  <c:v>-8.3799999999999999E-4</c:v>
                </c:pt>
                <c:pt idx="1311">
                  <c:v>-7.7499999999999997E-4</c:v>
                </c:pt>
                <c:pt idx="1312">
                  <c:v>-8.7799999999999998E-4</c:v>
                </c:pt>
                <c:pt idx="1313">
                  <c:v>-1.0499999999999999E-3</c:v>
                </c:pt>
                <c:pt idx="1314">
                  <c:v>-1.0560000000000001E-3</c:v>
                </c:pt>
                <c:pt idx="1315">
                  <c:v>-1.0430000000000001E-3</c:v>
                </c:pt>
                <c:pt idx="1316">
                  <c:v>-1.091E-3</c:v>
                </c:pt>
                <c:pt idx="1317">
                  <c:v>-1.1130000000000001E-3</c:v>
                </c:pt>
                <c:pt idx="1318">
                  <c:v>-1.0920000000000001E-3</c:v>
                </c:pt>
                <c:pt idx="1319">
                  <c:v>-1.067E-3</c:v>
                </c:pt>
                <c:pt idx="1320">
                  <c:v>-1.111E-3</c:v>
                </c:pt>
                <c:pt idx="1321">
                  <c:v>-1.155E-3</c:v>
                </c:pt>
                <c:pt idx="1322">
                  <c:v>-1.103E-3</c:v>
                </c:pt>
                <c:pt idx="1323">
                  <c:v>-1.09E-3</c:v>
                </c:pt>
                <c:pt idx="1324">
                  <c:v>-1.1620000000000001E-3</c:v>
                </c:pt>
                <c:pt idx="1325">
                  <c:v>-1.2290000000000001E-3</c:v>
                </c:pt>
                <c:pt idx="1326">
                  <c:v>-1.286E-3</c:v>
                </c:pt>
                <c:pt idx="1327">
                  <c:v>-1.317E-3</c:v>
                </c:pt>
                <c:pt idx="1328">
                  <c:v>-1.248E-3</c:v>
                </c:pt>
                <c:pt idx="1329">
                  <c:v>-1.191E-3</c:v>
                </c:pt>
                <c:pt idx="1330">
                  <c:v>-1.2819999999999999E-3</c:v>
                </c:pt>
                <c:pt idx="1331">
                  <c:v>-1.3760000000000001E-3</c:v>
                </c:pt>
                <c:pt idx="1332">
                  <c:v>-1.3780000000000001E-3</c:v>
                </c:pt>
                <c:pt idx="1333">
                  <c:v>-1.322E-3</c:v>
                </c:pt>
                <c:pt idx="1334">
                  <c:v>-1.3359999999999999E-3</c:v>
                </c:pt>
                <c:pt idx="1335">
                  <c:v>-1.4450000000000001E-3</c:v>
                </c:pt>
                <c:pt idx="1336">
                  <c:v>-1.4790000000000001E-3</c:v>
                </c:pt>
                <c:pt idx="1337">
                  <c:v>-1.456E-3</c:v>
                </c:pt>
                <c:pt idx="1338">
                  <c:v>-1.4779999999999999E-3</c:v>
                </c:pt>
                <c:pt idx="1339">
                  <c:v>-1.5740000000000001E-3</c:v>
                </c:pt>
                <c:pt idx="1340">
                  <c:v>-1.6559999999999999E-3</c:v>
                </c:pt>
                <c:pt idx="1341">
                  <c:v>-1.6119999999999999E-3</c:v>
                </c:pt>
                <c:pt idx="1342">
                  <c:v>-1.6050000000000001E-3</c:v>
                </c:pt>
                <c:pt idx="1343">
                  <c:v>-1.6980000000000001E-3</c:v>
                </c:pt>
                <c:pt idx="1344">
                  <c:v>-1.714E-3</c:v>
                </c:pt>
                <c:pt idx="1345">
                  <c:v>-1.6770000000000001E-3</c:v>
                </c:pt>
                <c:pt idx="1346">
                  <c:v>-1.6850000000000001E-3</c:v>
                </c:pt>
                <c:pt idx="1347">
                  <c:v>-1.753E-3</c:v>
                </c:pt>
                <c:pt idx="1348">
                  <c:v>-1.776E-3</c:v>
                </c:pt>
                <c:pt idx="1349">
                  <c:v>-1.645E-3</c:v>
                </c:pt>
                <c:pt idx="1350">
                  <c:v>-1.5820000000000001E-3</c:v>
                </c:pt>
                <c:pt idx="1351">
                  <c:v>-1.67E-3</c:v>
                </c:pt>
                <c:pt idx="1352">
                  <c:v>-1.7329999999999999E-3</c:v>
                </c:pt>
                <c:pt idx="1353">
                  <c:v>-1.774E-3</c:v>
                </c:pt>
                <c:pt idx="1354">
                  <c:v>-1.8220000000000001E-3</c:v>
                </c:pt>
                <c:pt idx="1355">
                  <c:v>-1.8010000000000001E-3</c:v>
                </c:pt>
                <c:pt idx="1356">
                  <c:v>-1.781E-3</c:v>
                </c:pt>
                <c:pt idx="1357">
                  <c:v>-1.8500000000000001E-3</c:v>
                </c:pt>
                <c:pt idx="1358">
                  <c:v>-1.8140000000000001E-3</c:v>
                </c:pt>
                <c:pt idx="1359">
                  <c:v>-1.704E-3</c:v>
                </c:pt>
                <c:pt idx="1360">
                  <c:v>-1.799E-3</c:v>
                </c:pt>
                <c:pt idx="1361">
                  <c:v>-1.9419999999999999E-3</c:v>
                </c:pt>
                <c:pt idx="1362">
                  <c:v>-1.936E-3</c:v>
                </c:pt>
                <c:pt idx="1363">
                  <c:v>-1.8E-3</c:v>
                </c:pt>
                <c:pt idx="1364">
                  <c:v>-1.758E-3</c:v>
                </c:pt>
                <c:pt idx="1365">
                  <c:v>-1.9659999999999999E-3</c:v>
                </c:pt>
                <c:pt idx="1366">
                  <c:v>-2.0839999999999999E-3</c:v>
                </c:pt>
                <c:pt idx="1367">
                  <c:v>-1.9989999999999999E-3</c:v>
                </c:pt>
                <c:pt idx="1368">
                  <c:v>-1.905E-3</c:v>
                </c:pt>
                <c:pt idx="1369">
                  <c:v>-2.0149999999999999E-3</c:v>
                </c:pt>
                <c:pt idx="1370">
                  <c:v>-2.2729999999999998E-3</c:v>
                </c:pt>
                <c:pt idx="1371">
                  <c:v>-2.2759999999999998E-3</c:v>
                </c:pt>
                <c:pt idx="1372">
                  <c:v>-2.1670000000000001E-3</c:v>
                </c:pt>
                <c:pt idx="1373">
                  <c:v>-2.1879999999999998E-3</c:v>
                </c:pt>
                <c:pt idx="1374">
                  <c:v>-2.1410000000000001E-3</c:v>
                </c:pt>
                <c:pt idx="1375">
                  <c:v>-2.134E-3</c:v>
                </c:pt>
                <c:pt idx="1376">
                  <c:v>-2.385E-3</c:v>
                </c:pt>
                <c:pt idx="1377">
                  <c:v>-2.3700000000000001E-3</c:v>
                </c:pt>
                <c:pt idx="1378">
                  <c:v>-2.0590000000000001E-3</c:v>
                </c:pt>
                <c:pt idx="1379">
                  <c:v>-2.1459999999999999E-3</c:v>
                </c:pt>
                <c:pt idx="1380">
                  <c:v>-2.3730000000000001E-3</c:v>
                </c:pt>
                <c:pt idx="1381">
                  <c:v>-2.3530000000000001E-3</c:v>
                </c:pt>
                <c:pt idx="1382">
                  <c:v>-2.2629999999999998E-3</c:v>
                </c:pt>
                <c:pt idx="1383">
                  <c:v>-2.2139999999999998E-3</c:v>
                </c:pt>
                <c:pt idx="1384">
                  <c:v>-2.245E-3</c:v>
                </c:pt>
                <c:pt idx="1385">
                  <c:v>-2.4320000000000001E-3</c:v>
                </c:pt>
                <c:pt idx="1386">
                  <c:v>-2.6210000000000001E-3</c:v>
                </c:pt>
                <c:pt idx="1387">
                  <c:v>-2.503E-3</c:v>
                </c:pt>
                <c:pt idx="1388">
                  <c:v>-2.3570000000000002E-3</c:v>
                </c:pt>
                <c:pt idx="1389">
                  <c:v>-2.4429999999999999E-3</c:v>
                </c:pt>
                <c:pt idx="1390">
                  <c:v>-2.6480000000000002E-3</c:v>
                </c:pt>
                <c:pt idx="1391">
                  <c:v>-2.702E-3</c:v>
                </c:pt>
                <c:pt idx="1392">
                  <c:v>-2.5100000000000001E-3</c:v>
                </c:pt>
                <c:pt idx="1393">
                  <c:v>-2.5669999999999998E-3</c:v>
                </c:pt>
                <c:pt idx="1394">
                  <c:v>-2.771E-3</c:v>
                </c:pt>
                <c:pt idx="1395">
                  <c:v>-2.6389999999999999E-3</c:v>
                </c:pt>
                <c:pt idx="1396">
                  <c:v>-2.4580000000000001E-3</c:v>
                </c:pt>
                <c:pt idx="1397">
                  <c:v>-2.4710000000000001E-3</c:v>
                </c:pt>
                <c:pt idx="1398">
                  <c:v>-2.5820000000000001E-3</c:v>
                </c:pt>
                <c:pt idx="1399">
                  <c:v>-2.7290000000000001E-3</c:v>
                </c:pt>
                <c:pt idx="1400">
                  <c:v>-2.8340000000000001E-3</c:v>
                </c:pt>
                <c:pt idx="1401">
                  <c:v>-2.7550000000000001E-3</c:v>
                </c:pt>
                <c:pt idx="1402">
                  <c:v>-2.6489999999999999E-3</c:v>
                </c:pt>
                <c:pt idx="1403">
                  <c:v>-2.7699999999999999E-3</c:v>
                </c:pt>
                <c:pt idx="1404">
                  <c:v>-3.0330000000000001E-3</c:v>
                </c:pt>
                <c:pt idx="1405">
                  <c:v>-3.1840000000000002E-3</c:v>
                </c:pt>
                <c:pt idx="1406">
                  <c:v>-2.9859999999999999E-3</c:v>
                </c:pt>
                <c:pt idx="1407">
                  <c:v>-2.9359999999999998E-3</c:v>
                </c:pt>
                <c:pt idx="1408">
                  <c:v>-3.235E-3</c:v>
                </c:pt>
                <c:pt idx="1409">
                  <c:v>-3.2829999999999999E-3</c:v>
                </c:pt>
                <c:pt idx="1410">
                  <c:v>-3.0899999999999999E-3</c:v>
                </c:pt>
                <c:pt idx="1411">
                  <c:v>-2.9810000000000001E-3</c:v>
                </c:pt>
                <c:pt idx="1412">
                  <c:v>-3.1029999999999999E-3</c:v>
                </c:pt>
                <c:pt idx="1413">
                  <c:v>-3.2160000000000001E-3</c:v>
                </c:pt>
                <c:pt idx="1414">
                  <c:v>-3.0019999999999999E-3</c:v>
                </c:pt>
                <c:pt idx="1415">
                  <c:v>-3.081E-3</c:v>
                </c:pt>
                <c:pt idx="1416">
                  <c:v>-3.4640000000000001E-3</c:v>
                </c:pt>
                <c:pt idx="1417">
                  <c:v>-3.297E-3</c:v>
                </c:pt>
                <c:pt idx="1418">
                  <c:v>-3.1900000000000001E-3</c:v>
                </c:pt>
                <c:pt idx="1419">
                  <c:v>-3.6350000000000002E-3</c:v>
                </c:pt>
                <c:pt idx="1420">
                  <c:v>-3.6830000000000001E-3</c:v>
                </c:pt>
                <c:pt idx="1421">
                  <c:v>-3.382E-3</c:v>
                </c:pt>
                <c:pt idx="1422">
                  <c:v>-3.3440000000000002E-3</c:v>
                </c:pt>
                <c:pt idx="1423">
                  <c:v>-3.5469999999999998E-3</c:v>
                </c:pt>
                <c:pt idx="1424">
                  <c:v>-3.7369999999999999E-3</c:v>
                </c:pt>
                <c:pt idx="1425">
                  <c:v>-3.676E-3</c:v>
                </c:pt>
                <c:pt idx="1426">
                  <c:v>-3.6930000000000001E-3</c:v>
                </c:pt>
                <c:pt idx="1427">
                  <c:v>-3.8790000000000001E-3</c:v>
                </c:pt>
                <c:pt idx="1428">
                  <c:v>-3.7759999999999998E-3</c:v>
                </c:pt>
                <c:pt idx="1429">
                  <c:v>-3.493E-3</c:v>
                </c:pt>
                <c:pt idx="1430">
                  <c:v>-3.5100000000000001E-3</c:v>
                </c:pt>
                <c:pt idx="1431">
                  <c:v>-4.3860000000000001E-3</c:v>
                </c:pt>
                <c:pt idx="1432">
                  <c:v>-5.1539999999999997E-3</c:v>
                </c:pt>
                <c:pt idx="1433">
                  <c:v>-4.4900000000000001E-3</c:v>
                </c:pt>
                <c:pt idx="1434">
                  <c:v>-3.859E-3</c:v>
                </c:pt>
                <c:pt idx="1435">
                  <c:v>-4.0140000000000002E-3</c:v>
                </c:pt>
                <c:pt idx="1436">
                  <c:v>-4.2449999999999996E-3</c:v>
                </c:pt>
                <c:pt idx="1437">
                  <c:v>-4.2529999999999998E-3</c:v>
                </c:pt>
                <c:pt idx="1438">
                  <c:v>-4.0930000000000003E-3</c:v>
                </c:pt>
                <c:pt idx="1439">
                  <c:v>-4.0699999999999998E-3</c:v>
                </c:pt>
                <c:pt idx="1440">
                  <c:v>-4.182E-3</c:v>
                </c:pt>
                <c:pt idx="1441">
                  <c:v>-4.2979999999999997E-3</c:v>
                </c:pt>
                <c:pt idx="1442">
                  <c:v>-4.4089999999999997E-3</c:v>
                </c:pt>
                <c:pt idx="1443">
                  <c:v>-4.3909999999999999E-3</c:v>
                </c:pt>
                <c:pt idx="1444">
                  <c:v>-4.156E-3</c:v>
                </c:pt>
                <c:pt idx="1445">
                  <c:v>-4.2220000000000001E-3</c:v>
                </c:pt>
                <c:pt idx="1446">
                  <c:v>-4.5900000000000003E-3</c:v>
                </c:pt>
                <c:pt idx="1447">
                  <c:v>-4.5450000000000004E-3</c:v>
                </c:pt>
                <c:pt idx="1448">
                  <c:v>-4.2810000000000001E-3</c:v>
                </c:pt>
                <c:pt idx="1449">
                  <c:v>-4.2310000000000004E-3</c:v>
                </c:pt>
                <c:pt idx="1450">
                  <c:v>-4.4910000000000002E-3</c:v>
                </c:pt>
                <c:pt idx="1451">
                  <c:v>-4.7239999999999999E-3</c:v>
                </c:pt>
                <c:pt idx="1452">
                  <c:v>-4.5989999999999998E-3</c:v>
                </c:pt>
                <c:pt idx="1453">
                  <c:v>-4.496E-3</c:v>
                </c:pt>
                <c:pt idx="1454">
                  <c:v>-4.5430000000000002E-3</c:v>
                </c:pt>
                <c:pt idx="1455">
                  <c:v>-4.5770000000000003E-3</c:v>
                </c:pt>
                <c:pt idx="1456">
                  <c:v>-4.7060000000000001E-3</c:v>
                </c:pt>
                <c:pt idx="1457">
                  <c:v>-4.8580000000000003E-3</c:v>
                </c:pt>
                <c:pt idx="1458">
                  <c:v>-4.7039999999999998E-3</c:v>
                </c:pt>
                <c:pt idx="1459">
                  <c:v>-4.6179999999999997E-3</c:v>
                </c:pt>
                <c:pt idx="1460">
                  <c:v>-4.8399999999999997E-3</c:v>
                </c:pt>
                <c:pt idx="1461">
                  <c:v>-4.7410000000000004E-3</c:v>
                </c:pt>
                <c:pt idx="1462">
                  <c:v>-4.5430000000000002E-3</c:v>
                </c:pt>
                <c:pt idx="1463">
                  <c:v>-4.8120000000000003E-3</c:v>
                </c:pt>
                <c:pt idx="1464">
                  <c:v>-5.1700000000000001E-3</c:v>
                </c:pt>
                <c:pt idx="1465">
                  <c:v>-5.3099999999999996E-3</c:v>
                </c:pt>
                <c:pt idx="1466">
                  <c:v>-5.241E-3</c:v>
                </c:pt>
                <c:pt idx="1467">
                  <c:v>-5.2509999999999996E-3</c:v>
                </c:pt>
                <c:pt idx="1468">
                  <c:v>-5.3439999999999998E-3</c:v>
                </c:pt>
                <c:pt idx="1469">
                  <c:v>-5.1130000000000004E-3</c:v>
                </c:pt>
                <c:pt idx="1470">
                  <c:v>-4.9779999999999998E-3</c:v>
                </c:pt>
                <c:pt idx="1471">
                  <c:v>-5.3210000000000002E-3</c:v>
                </c:pt>
                <c:pt idx="1472">
                  <c:v>-5.6119999999999998E-3</c:v>
                </c:pt>
                <c:pt idx="1473">
                  <c:v>-5.5770000000000004E-3</c:v>
                </c:pt>
                <c:pt idx="1474">
                  <c:v>-5.3540000000000003E-3</c:v>
                </c:pt>
                <c:pt idx="1475">
                  <c:v>-5.5380000000000004E-3</c:v>
                </c:pt>
                <c:pt idx="1476">
                  <c:v>-5.9119999999999997E-3</c:v>
                </c:pt>
                <c:pt idx="1477">
                  <c:v>-5.6769999999999998E-3</c:v>
                </c:pt>
                <c:pt idx="1478">
                  <c:v>-5.7149999999999996E-3</c:v>
                </c:pt>
                <c:pt idx="1479">
                  <c:v>-6.3600000000000002E-3</c:v>
                </c:pt>
                <c:pt idx="1480">
                  <c:v>-6.4679999999999998E-3</c:v>
                </c:pt>
                <c:pt idx="1481">
                  <c:v>-6.195E-3</c:v>
                </c:pt>
                <c:pt idx="1482">
                  <c:v>-6.1149999999999998E-3</c:v>
                </c:pt>
                <c:pt idx="1483">
                  <c:v>-6.2100000000000002E-3</c:v>
                </c:pt>
                <c:pt idx="1484">
                  <c:v>-6.3099999999999996E-3</c:v>
                </c:pt>
                <c:pt idx="1485">
                  <c:v>-6.2979999999999998E-3</c:v>
                </c:pt>
                <c:pt idx="1486">
                  <c:v>-6.3860000000000002E-3</c:v>
                </c:pt>
                <c:pt idx="1487">
                  <c:v>-6.483E-3</c:v>
                </c:pt>
                <c:pt idx="1488">
                  <c:v>-6.2740000000000001E-3</c:v>
                </c:pt>
                <c:pt idx="1489">
                  <c:v>-6.2529999999999999E-3</c:v>
                </c:pt>
                <c:pt idx="1490">
                  <c:v>-6.6340000000000001E-3</c:v>
                </c:pt>
                <c:pt idx="1491">
                  <c:v>-6.8890000000000002E-3</c:v>
                </c:pt>
                <c:pt idx="1492">
                  <c:v>-7.0299999999999998E-3</c:v>
                </c:pt>
                <c:pt idx="1493">
                  <c:v>-7.1789999999999996E-3</c:v>
                </c:pt>
                <c:pt idx="1494">
                  <c:v>-7.0930000000000003E-3</c:v>
                </c:pt>
                <c:pt idx="1495">
                  <c:v>-6.894E-3</c:v>
                </c:pt>
                <c:pt idx="1496">
                  <c:v>-6.8830000000000002E-3</c:v>
                </c:pt>
                <c:pt idx="1497">
                  <c:v>-6.9870000000000002E-3</c:v>
                </c:pt>
                <c:pt idx="1498">
                  <c:v>-7.123E-3</c:v>
                </c:pt>
                <c:pt idx="1499">
                  <c:v>-7.247E-3</c:v>
                </c:pt>
                <c:pt idx="1500">
                  <c:v>-7.1780000000000004E-3</c:v>
                </c:pt>
                <c:pt idx="1501">
                  <c:v>-7.0470000000000003E-3</c:v>
                </c:pt>
                <c:pt idx="1502">
                  <c:v>-7.3790000000000001E-3</c:v>
                </c:pt>
                <c:pt idx="1503">
                  <c:v>-7.7279999999999996E-3</c:v>
                </c:pt>
                <c:pt idx="1504">
                  <c:v>-7.6740000000000003E-3</c:v>
                </c:pt>
                <c:pt idx="1505">
                  <c:v>-7.7489999999999998E-3</c:v>
                </c:pt>
                <c:pt idx="1506">
                  <c:v>-7.8980000000000005E-3</c:v>
                </c:pt>
                <c:pt idx="1507">
                  <c:v>-7.8300000000000002E-3</c:v>
                </c:pt>
                <c:pt idx="1508">
                  <c:v>-7.9699999999999997E-3</c:v>
                </c:pt>
                <c:pt idx="1509">
                  <c:v>-8.319E-3</c:v>
                </c:pt>
                <c:pt idx="1510">
                  <c:v>-8.4620000000000008E-3</c:v>
                </c:pt>
                <c:pt idx="1511">
                  <c:v>-8.5540000000000008E-3</c:v>
                </c:pt>
                <c:pt idx="1512">
                  <c:v>-8.6770000000000007E-3</c:v>
                </c:pt>
                <c:pt idx="1513">
                  <c:v>-8.6529999999999992E-3</c:v>
                </c:pt>
                <c:pt idx="1514">
                  <c:v>-8.7600000000000004E-3</c:v>
                </c:pt>
                <c:pt idx="1515">
                  <c:v>-9.1330000000000005E-3</c:v>
                </c:pt>
                <c:pt idx="1516">
                  <c:v>-9.2870000000000001E-3</c:v>
                </c:pt>
                <c:pt idx="1517">
                  <c:v>-9.2860000000000009E-3</c:v>
                </c:pt>
                <c:pt idx="1518">
                  <c:v>-9.3939999999999996E-3</c:v>
                </c:pt>
                <c:pt idx="1519">
                  <c:v>-9.3650000000000001E-3</c:v>
                </c:pt>
                <c:pt idx="1520">
                  <c:v>-9.3170000000000006E-3</c:v>
                </c:pt>
                <c:pt idx="1521">
                  <c:v>-9.5860000000000008E-3</c:v>
                </c:pt>
                <c:pt idx="1522">
                  <c:v>-9.7179999999999992E-3</c:v>
                </c:pt>
                <c:pt idx="1523">
                  <c:v>-9.6670000000000002E-3</c:v>
                </c:pt>
                <c:pt idx="1524">
                  <c:v>-0.01</c:v>
                </c:pt>
                <c:pt idx="1525">
                  <c:v>-1.0402E-2</c:v>
                </c:pt>
                <c:pt idx="1526">
                  <c:v>-1.0534E-2</c:v>
                </c:pt>
                <c:pt idx="1527">
                  <c:v>-1.0605E-2</c:v>
                </c:pt>
                <c:pt idx="1528">
                  <c:v>-1.0433E-2</c:v>
                </c:pt>
                <c:pt idx="1529">
                  <c:v>-1.0069E-2</c:v>
                </c:pt>
                <c:pt idx="1530">
                  <c:v>-1.0637000000000001E-2</c:v>
                </c:pt>
                <c:pt idx="1531">
                  <c:v>-1.1554E-2</c:v>
                </c:pt>
                <c:pt idx="1532">
                  <c:v>-1.1410999999999999E-2</c:v>
                </c:pt>
                <c:pt idx="1533">
                  <c:v>-1.1221E-2</c:v>
                </c:pt>
                <c:pt idx="1534">
                  <c:v>-1.1579000000000001E-2</c:v>
                </c:pt>
                <c:pt idx="1535">
                  <c:v>-1.2001E-2</c:v>
                </c:pt>
                <c:pt idx="1536">
                  <c:v>-1.2092E-2</c:v>
                </c:pt>
                <c:pt idx="1537">
                  <c:v>-1.1991999999999999E-2</c:v>
                </c:pt>
                <c:pt idx="1538">
                  <c:v>-1.2439E-2</c:v>
                </c:pt>
                <c:pt idx="1539">
                  <c:v>-1.282E-2</c:v>
                </c:pt>
                <c:pt idx="1540">
                  <c:v>-1.2616E-2</c:v>
                </c:pt>
                <c:pt idx="1541">
                  <c:v>-1.2913000000000001E-2</c:v>
                </c:pt>
                <c:pt idx="1542">
                  <c:v>-1.3551000000000001E-2</c:v>
                </c:pt>
                <c:pt idx="1543">
                  <c:v>-1.3761000000000001E-2</c:v>
                </c:pt>
                <c:pt idx="1544">
                  <c:v>-1.4019E-2</c:v>
                </c:pt>
                <c:pt idx="1545">
                  <c:v>-1.4416E-2</c:v>
                </c:pt>
                <c:pt idx="1546">
                  <c:v>-1.453E-2</c:v>
                </c:pt>
                <c:pt idx="1547">
                  <c:v>-1.4392E-2</c:v>
                </c:pt>
                <c:pt idx="1548">
                  <c:v>-1.4369E-2</c:v>
                </c:pt>
                <c:pt idx="1549">
                  <c:v>-1.4917E-2</c:v>
                </c:pt>
                <c:pt idx="1550">
                  <c:v>-1.5272000000000001E-2</c:v>
                </c:pt>
                <c:pt idx="1551">
                  <c:v>-1.5110999999999999E-2</c:v>
                </c:pt>
                <c:pt idx="1552">
                  <c:v>-1.5653E-2</c:v>
                </c:pt>
                <c:pt idx="1553">
                  <c:v>-1.6213000000000002E-2</c:v>
                </c:pt>
                <c:pt idx="1554">
                  <c:v>-1.5916E-2</c:v>
                </c:pt>
                <c:pt idx="1555">
                  <c:v>-1.6306000000000001E-2</c:v>
                </c:pt>
                <c:pt idx="1556">
                  <c:v>-1.7065E-2</c:v>
                </c:pt>
                <c:pt idx="1557">
                  <c:v>-1.6885000000000001E-2</c:v>
                </c:pt>
                <c:pt idx="1558">
                  <c:v>-1.7285999999999999E-2</c:v>
                </c:pt>
                <c:pt idx="1559">
                  <c:v>-1.8148000000000001E-2</c:v>
                </c:pt>
                <c:pt idx="1560">
                  <c:v>-1.7538999999999999E-2</c:v>
                </c:pt>
                <c:pt idx="1561">
                  <c:v>-1.7082E-2</c:v>
                </c:pt>
                <c:pt idx="1562">
                  <c:v>-1.7871000000000001E-2</c:v>
                </c:pt>
                <c:pt idx="1563">
                  <c:v>-1.8541999999999999E-2</c:v>
                </c:pt>
                <c:pt idx="1564">
                  <c:v>-1.8519999999999998E-2</c:v>
                </c:pt>
                <c:pt idx="1565">
                  <c:v>-1.8161E-2</c:v>
                </c:pt>
                <c:pt idx="1566">
                  <c:v>-1.8634000000000001E-2</c:v>
                </c:pt>
                <c:pt idx="1567">
                  <c:v>-1.9376000000000001E-2</c:v>
                </c:pt>
                <c:pt idx="1568">
                  <c:v>-1.9338999999999999E-2</c:v>
                </c:pt>
                <c:pt idx="1569">
                  <c:v>-1.9373999999999999E-2</c:v>
                </c:pt>
                <c:pt idx="1570">
                  <c:v>-1.9671000000000001E-2</c:v>
                </c:pt>
                <c:pt idx="1571">
                  <c:v>-1.9817999999999999E-2</c:v>
                </c:pt>
                <c:pt idx="1572">
                  <c:v>-2.0476000000000001E-2</c:v>
                </c:pt>
                <c:pt idx="1573">
                  <c:v>-2.1145000000000001E-2</c:v>
                </c:pt>
                <c:pt idx="1574">
                  <c:v>-2.0254000000000001E-2</c:v>
                </c:pt>
                <c:pt idx="1575">
                  <c:v>-1.9661999999999999E-2</c:v>
                </c:pt>
                <c:pt idx="1576">
                  <c:v>-2.0466999999999999E-2</c:v>
                </c:pt>
                <c:pt idx="1577">
                  <c:v>-2.0806999999999999E-2</c:v>
                </c:pt>
                <c:pt idx="1578">
                  <c:v>-2.1129999999999999E-2</c:v>
                </c:pt>
                <c:pt idx="1579">
                  <c:v>-2.2040000000000001E-2</c:v>
                </c:pt>
                <c:pt idx="1580">
                  <c:v>-2.1864999999999999E-2</c:v>
                </c:pt>
                <c:pt idx="1581">
                  <c:v>-2.1177999999999999E-2</c:v>
                </c:pt>
                <c:pt idx="1582">
                  <c:v>-2.1529E-2</c:v>
                </c:pt>
                <c:pt idx="1583">
                  <c:v>-2.2187999999999999E-2</c:v>
                </c:pt>
                <c:pt idx="1584">
                  <c:v>-2.2630999999999998E-2</c:v>
                </c:pt>
                <c:pt idx="1585">
                  <c:v>-2.2915000000000001E-2</c:v>
                </c:pt>
                <c:pt idx="1586">
                  <c:v>-2.3085999999999999E-2</c:v>
                </c:pt>
                <c:pt idx="1587">
                  <c:v>-2.3276999999999999E-2</c:v>
                </c:pt>
                <c:pt idx="1588">
                  <c:v>-2.3637999999999999E-2</c:v>
                </c:pt>
                <c:pt idx="1589">
                  <c:v>-2.3751000000000001E-2</c:v>
                </c:pt>
                <c:pt idx="1590">
                  <c:v>-2.3528E-2</c:v>
                </c:pt>
                <c:pt idx="1591">
                  <c:v>-2.367E-2</c:v>
                </c:pt>
                <c:pt idx="1592">
                  <c:v>-2.4080000000000001E-2</c:v>
                </c:pt>
                <c:pt idx="1593">
                  <c:v>-2.4504999999999999E-2</c:v>
                </c:pt>
                <c:pt idx="1594">
                  <c:v>-2.5257000000000002E-2</c:v>
                </c:pt>
                <c:pt idx="1595">
                  <c:v>-2.5777999999999999E-2</c:v>
                </c:pt>
                <c:pt idx="1596">
                  <c:v>-2.545E-2</c:v>
                </c:pt>
                <c:pt idx="1597">
                  <c:v>-2.5382999999999999E-2</c:v>
                </c:pt>
                <c:pt idx="1598">
                  <c:v>-2.5877000000000001E-2</c:v>
                </c:pt>
                <c:pt idx="1599">
                  <c:v>-2.6298999999999999E-2</c:v>
                </c:pt>
                <c:pt idx="1600">
                  <c:v>-2.6481000000000001E-2</c:v>
                </c:pt>
                <c:pt idx="1601">
                  <c:v>-2.6630000000000001E-2</c:v>
                </c:pt>
                <c:pt idx="1602">
                  <c:v>-2.7081999999999998E-2</c:v>
                </c:pt>
                <c:pt idx="1603">
                  <c:v>-2.7258999999999999E-2</c:v>
                </c:pt>
                <c:pt idx="1604">
                  <c:v>-2.6943000000000002E-2</c:v>
                </c:pt>
                <c:pt idx="1605">
                  <c:v>-2.6939999999999999E-2</c:v>
                </c:pt>
                <c:pt idx="1606">
                  <c:v>-2.7361E-2</c:v>
                </c:pt>
                <c:pt idx="1607">
                  <c:v>-2.7806999999999998E-2</c:v>
                </c:pt>
                <c:pt idx="1608">
                  <c:v>-2.7705E-2</c:v>
                </c:pt>
                <c:pt idx="1609">
                  <c:v>-2.7501999999999999E-2</c:v>
                </c:pt>
                <c:pt idx="1610">
                  <c:v>-2.8042999999999998E-2</c:v>
                </c:pt>
                <c:pt idx="1611">
                  <c:v>-2.9294000000000001E-2</c:v>
                </c:pt>
                <c:pt idx="1612">
                  <c:v>-3.0328000000000001E-2</c:v>
                </c:pt>
                <c:pt idx="1613">
                  <c:v>-3.0129E-2</c:v>
                </c:pt>
                <c:pt idx="1614">
                  <c:v>-2.9746000000000002E-2</c:v>
                </c:pt>
                <c:pt idx="1615">
                  <c:v>-2.9673000000000001E-2</c:v>
                </c:pt>
                <c:pt idx="1616">
                  <c:v>-2.9430999999999999E-2</c:v>
                </c:pt>
                <c:pt idx="1617">
                  <c:v>-2.9742000000000001E-2</c:v>
                </c:pt>
                <c:pt idx="1618">
                  <c:v>-3.0426000000000002E-2</c:v>
                </c:pt>
                <c:pt idx="1619">
                  <c:v>-2.9836000000000001E-2</c:v>
                </c:pt>
                <c:pt idx="1620">
                  <c:v>-2.9856000000000001E-2</c:v>
                </c:pt>
                <c:pt idx="1621">
                  <c:v>-3.1580999999999998E-2</c:v>
                </c:pt>
                <c:pt idx="1622">
                  <c:v>-3.1745000000000002E-2</c:v>
                </c:pt>
                <c:pt idx="1623">
                  <c:v>-3.1243E-2</c:v>
                </c:pt>
                <c:pt idx="1624">
                  <c:v>-3.2187E-2</c:v>
                </c:pt>
                <c:pt idx="1625">
                  <c:v>-3.2749E-2</c:v>
                </c:pt>
                <c:pt idx="1626">
                  <c:v>-3.2638E-2</c:v>
                </c:pt>
                <c:pt idx="1627">
                  <c:v>-3.2802999999999999E-2</c:v>
                </c:pt>
                <c:pt idx="1628">
                  <c:v>-3.2627999999999997E-2</c:v>
                </c:pt>
                <c:pt idx="1629">
                  <c:v>-3.2689999999999997E-2</c:v>
                </c:pt>
                <c:pt idx="1630">
                  <c:v>-3.4202000000000003E-2</c:v>
                </c:pt>
                <c:pt idx="1631">
                  <c:v>-3.4151000000000001E-2</c:v>
                </c:pt>
                <c:pt idx="1632">
                  <c:v>-3.2497999999999999E-2</c:v>
                </c:pt>
                <c:pt idx="1633">
                  <c:v>-3.3612999999999997E-2</c:v>
                </c:pt>
                <c:pt idx="1634">
                  <c:v>-3.4859000000000001E-2</c:v>
                </c:pt>
                <c:pt idx="1635">
                  <c:v>-3.3954999999999999E-2</c:v>
                </c:pt>
                <c:pt idx="1636">
                  <c:v>-3.3774999999999999E-2</c:v>
                </c:pt>
                <c:pt idx="1637">
                  <c:v>-3.4279999999999998E-2</c:v>
                </c:pt>
                <c:pt idx="1638">
                  <c:v>-3.4375000000000003E-2</c:v>
                </c:pt>
                <c:pt idx="1639">
                  <c:v>-3.4532E-2</c:v>
                </c:pt>
                <c:pt idx="1640">
                  <c:v>-3.4902000000000002E-2</c:v>
                </c:pt>
                <c:pt idx="1641">
                  <c:v>-3.5449000000000001E-2</c:v>
                </c:pt>
                <c:pt idx="1642">
                  <c:v>-3.6559000000000001E-2</c:v>
                </c:pt>
                <c:pt idx="1643">
                  <c:v>-3.7501E-2</c:v>
                </c:pt>
                <c:pt idx="1644">
                  <c:v>-3.7093000000000001E-2</c:v>
                </c:pt>
                <c:pt idx="1645">
                  <c:v>-3.6322E-2</c:v>
                </c:pt>
                <c:pt idx="1646">
                  <c:v>-3.6176E-2</c:v>
                </c:pt>
                <c:pt idx="1647">
                  <c:v>-3.6922999999999997E-2</c:v>
                </c:pt>
                <c:pt idx="1648">
                  <c:v>-3.8131999999999999E-2</c:v>
                </c:pt>
                <c:pt idx="1649">
                  <c:v>-3.8634000000000002E-2</c:v>
                </c:pt>
                <c:pt idx="1650">
                  <c:v>-3.7199000000000003E-2</c:v>
                </c:pt>
                <c:pt idx="1651">
                  <c:v>-3.7059000000000002E-2</c:v>
                </c:pt>
                <c:pt idx="1652">
                  <c:v>-3.9523999999999997E-2</c:v>
                </c:pt>
                <c:pt idx="1653">
                  <c:v>-3.9739999999999998E-2</c:v>
                </c:pt>
                <c:pt idx="1654">
                  <c:v>-3.9201E-2</c:v>
                </c:pt>
                <c:pt idx="1655">
                  <c:v>-4.0605000000000002E-2</c:v>
                </c:pt>
                <c:pt idx="1656">
                  <c:v>-4.0837999999999999E-2</c:v>
                </c:pt>
                <c:pt idx="1657">
                  <c:v>-4.0516999999999997E-2</c:v>
                </c:pt>
                <c:pt idx="1658">
                  <c:v>-4.1716999999999997E-2</c:v>
                </c:pt>
                <c:pt idx="1659">
                  <c:v>-4.1578999999999998E-2</c:v>
                </c:pt>
                <c:pt idx="1660">
                  <c:v>-4.0996999999999999E-2</c:v>
                </c:pt>
                <c:pt idx="1661">
                  <c:v>-4.3157000000000001E-2</c:v>
                </c:pt>
                <c:pt idx="1662">
                  <c:v>-4.3991000000000002E-2</c:v>
                </c:pt>
                <c:pt idx="1663">
                  <c:v>-4.2810000000000001E-2</c:v>
                </c:pt>
                <c:pt idx="1664">
                  <c:v>-4.3605999999999999E-2</c:v>
                </c:pt>
                <c:pt idx="1665">
                  <c:v>-4.4526999999999997E-2</c:v>
                </c:pt>
                <c:pt idx="1666">
                  <c:v>-4.4102000000000002E-2</c:v>
                </c:pt>
                <c:pt idx="1667">
                  <c:v>-4.3919E-2</c:v>
                </c:pt>
                <c:pt idx="1668">
                  <c:v>-4.3989E-2</c:v>
                </c:pt>
                <c:pt idx="1669">
                  <c:v>-4.4405E-2</c:v>
                </c:pt>
                <c:pt idx="1670">
                  <c:v>-4.6345999999999998E-2</c:v>
                </c:pt>
                <c:pt idx="1671">
                  <c:v>-4.7359999999999999E-2</c:v>
                </c:pt>
                <c:pt idx="1672">
                  <c:v>-4.5616999999999998E-2</c:v>
                </c:pt>
                <c:pt idx="1673">
                  <c:v>-4.4921000000000003E-2</c:v>
                </c:pt>
                <c:pt idx="1674">
                  <c:v>-4.6116999999999998E-2</c:v>
                </c:pt>
                <c:pt idx="1675">
                  <c:v>-4.7617E-2</c:v>
                </c:pt>
                <c:pt idx="1676">
                  <c:v>-4.8190999999999998E-2</c:v>
                </c:pt>
                <c:pt idx="1677">
                  <c:v>-4.8232999999999998E-2</c:v>
                </c:pt>
                <c:pt idx="1678">
                  <c:v>-4.9003999999999999E-2</c:v>
                </c:pt>
              </c:numCache>
            </c:numRef>
          </c:yVal>
          <c:smooth val="1"/>
        </c:ser>
        <c:ser>
          <c:idx val="2"/>
          <c:order val="2"/>
          <c:tx>
            <c:strRef>
              <c:f>'71'!$E$1</c:f>
              <c:strCache>
                <c:ptCount val="1"/>
                <c:pt idx="0">
                  <c:v>PAA-AMMA</c:v>
                </c:pt>
              </c:strCache>
            </c:strRef>
          </c:tx>
          <c:marker>
            <c:symbol val="none"/>
          </c:marker>
          <c:xVal>
            <c:numRef>
              <c:f>'71'!$B$2:$B$1680</c:f>
              <c:numCache>
                <c:formatCode>General</c:formatCode>
                <c:ptCount val="1679"/>
                <c:pt idx="0">
                  <c:v>182</c:v>
                </c:pt>
                <c:pt idx="1">
                  <c:v>182.5</c:v>
                </c:pt>
                <c:pt idx="2">
                  <c:v>183</c:v>
                </c:pt>
                <c:pt idx="3">
                  <c:v>183.5</c:v>
                </c:pt>
                <c:pt idx="4">
                  <c:v>184</c:v>
                </c:pt>
                <c:pt idx="5">
                  <c:v>184.5</c:v>
                </c:pt>
                <c:pt idx="6">
                  <c:v>185</c:v>
                </c:pt>
                <c:pt idx="7">
                  <c:v>185.5</c:v>
                </c:pt>
                <c:pt idx="8">
                  <c:v>186</c:v>
                </c:pt>
                <c:pt idx="9">
                  <c:v>186.5</c:v>
                </c:pt>
                <c:pt idx="10">
                  <c:v>187</c:v>
                </c:pt>
                <c:pt idx="11">
                  <c:v>187.5</c:v>
                </c:pt>
                <c:pt idx="12">
                  <c:v>188</c:v>
                </c:pt>
                <c:pt idx="13">
                  <c:v>188.5</c:v>
                </c:pt>
                <c:pt idx="14">
                  <c:v>189</c:v>
                </c:pt>
                <c:pt idx="15">
                  <c:v>189.5</c:v>
                </c:pt>
                <c:pt idx="16">
                  <c:v>190</c:v>
                </c:pt>
                <c:pt idx="17">
                  <c:v>190.5</c:v>
                </c:pt>
                <c:pt idx="18">
                  <c:v>191</c:v>
                </c:pt>
                <c:pt idx="19">
                  <c:v>191.5</c:v>
                </c:pt>
                <c:pt idx="20">
                  <c:v>192</c:v>
                </c:pt>
                <c:pt idx="21">
                  <c:v>192.5</c:v>
                </c:pt>
                <c:pt idx="22">
                  <c:v>193</c:v>
                </c:pt>
                <c:pt idx="23">
                  <c:v>193.5</c:v>
                </c:pt>
                <c:pt idx="24">
                  <c:v>194</c:v>
                </c:pt>
                <c:pt idx="25">
                  <c:v>194.5</c:v>
                </c:pt>
                <c:pt idx="26">
                  <c:v>195</c:v>
                </c:pt>
                <c:pt idx="27">
                  <c:v>195.5</c:v>
                </c:pt>
                <c:pt idx="28">
                  <c:v>196</c:v>
                </c:pt>
                <c:pt idx="29">
                  <c:v>196.5</c:v>
                </c:pt>
                <c:pt idx="30">
                  <c:v>197</c:v>
                </c:pt>
                <c:pt idx="31">
                  <c:v>197.5</c:v>
                </c:pt>
                <c:pt idx="32">
                  <c:v>198</c:v>
                </c:pt>
                <c:pt idx="33">
                  <c:v>198.5</c:v>
                </c:pt>
                <c:pt idx="34">
                  <c:v>199</c:v>
                </c:pt>
                <c:pt idx="35">
                  <c:v>199.5</c:v>
                </c:pt>
                <c:pt idx="36">
                  <c:v>200</c:v>
                </c:pt>
                <c:pt idx="37">
                  <c:v>200.5</c:v>
                </c:pt>
                <c:pt idx="38">
                  <c:v>201</c:v>
                </c:pt>
                <c:pt idx="39">
                  <c:v>201.5</c:v>
                </c:pt>
                <c:pt idx="40">
                  <c:v>202</c:v>
                </c:pt>
                <c:pt idx="41">
                  <c:v>202.5</c:v>
                </c:pt>
                <c:pt idx="42">
                  <c:v>203</c:v>
                </c:pt>
                <c:pt idx="43">
                  <c:v>203.5</c:v>
                </c:pt>
                <c:pt idx="44">
                  <c:v>204</c:v>
                </c:pt>
                <c:pt idx="45">
                  <c:v>204.5</c:v>
                </c:pt>
                <c:pt idx="46">
                  <c:v>205</c:v>
                </c:pt>
                <c:pt idx="47">
                  <c:v>205.5</c:v>
                </c:pt>
                <c:pt idx="48">
                  <c:v>206</c:v>
                </c:pt>
                <c:pt idx="49">
                  <c:v>206.5</c:v>
                </c:pt>
                <c:pt idx="50">
                  <c:v>207</c:v>
                </c:pt>
                <c:pt idx="51">
                  <c:v>207.5</c:v>
                </c:pt>
                <c:pt idx="52">
                  <c:v>208</c:v>
                </c:pt>
                <c:pt idx="53">
                  <c:v>208.5</c:v>
                </c:pt>
                <c:pt idx="54">
                  <c:v>209</c:v>
                </c:pt>
                <c:pt idx="55">
                  <c:v>209.5</c:v>
                </c:pt>
                <c:pt idx="56">
                  <c:v>210</c:v>
                </c:pt>
                <c:pt idx="57">
                  <c:v>210.5</c:v>
                </c:pt>
                <c:pt idx="58">
                  <c:v>211</c:v>
                </c:pt>
                <c:pt idx="59">
                  <c:v>211.5</c:v>
                </c:pt>
                <c:pt idx="60">
                  <c:v>212</c:v>
                </c:pt>
                <c:pt idx="61">
                  <c:v>212.5</c:v>
                </c:pt>
                <c:pt idx="62">
                  <c:v>213</c:v>
                </c:pt>
                <c:pt idx="63">
                  <c:v>213.5</c:v>
                </c:pt>
                <c:pt idx="64">
                  <c:v>214</c:v>
                </c:pt>
                <c:pt idx="65">
                  <c:v>214.5</c:v>
                </c:pt>
                <c:pt idx="66">
                  <c:v>215</c:v>
                </c:pt>
                <c:pt idx="67">
                  <c:v>215.5</c:v>
                </c:pt>
                <c:pt idx="68">
                  <c:v>216</c:v>
                </c:pt>
                <c:pt idx="69">
                  <c:v>216.5</c:v>
                </c:pt>
                <c:pt idx="70">
                  <c:v>217</c:v>
                </c:pt>
                <c:pt idx="71">
                  <c:v>217.5</c:v>
                </c:pt>
                <c:pt idx="72">
                  <c:v>218</c:v>
                </c:pt>
                <c:pt idx="73">
                  <c:v>218.5</c:v>
                </c:pt>
                <c:pt idx="74">
                  <c:v>219</c:v>
                </c:pt>
                <c:pt idx="75">
                  <c:v>219.5</c:v>
                </c:pt>
                <c:pt idx="76">
                  <c:v>220</c:v>
                </c:pt>
                <c:pt idx="77">
                  <c:v>220.5</c:v>
                </c:pt>
                <c:pt idx="78">
                  <c:v>221</c:v>
                </c:pt>
                <c:pt idx="79">
                  <c:v>221.5</c:v>
                </c:pt>
                <c:pt idx="80">
                  <c:v>222</c:v>
                </c:pt>
                <c:pt idx="81">
                  <c:v>222.5</c:v>
                </c:pt>
                <c:pt idx="82">
                  <c:v>223</c:v>
                </c:pt>
                <c:pt idx="83">
                  <c:v>223.5</c:v>
                </c:pt>
                <c:pt idx="84">
                  <c:v>224</c:v>
                </c:pt>
                <c:pt idx="85">
                  <c:v>224.5</c:v>
                </c:pt>
                <c:pt idx="86">
                  <c:v>225</c:v>
                </c:pt>
                <c:pt idx="87">
                  <c:v>225.5</c:v>
                </c:pt>
                <c:pt idx="88">
                  <c:v>226</c:v>
                </c:pt>
                <c:pt idx="89">
                  <c:v>226.5</c:v>
                </c:pt>
                <c:pt idx="90">
                  <c:v>227</c:v>
                </c:pt>
                <c:pt idx="91">
                  <c:v>227.5</c:v>
                </c:pt>
                <c:pt idx="92">
                  <c:v>228</c:v>
                </c:pt>
                <c:pt idx="93">
                  <c:v>228.5</c:v>
                </c:pt>
                <c:pt idx="94">
                  <c:v>229</c:v>
                </c:pt>
                <c:pt idx="95">
                  <c:v>229.5</c:v>
                </c:pt>
                <c:pt idx="96">
                  <c:v>230</c:v>
                </c:pt>
                <c:pt idx="97">
                  <c:v>230.5</c:v>
                </c:pt>
                <c:pt idx="98">
                  <c:v>231</c:v>
                </c:pt>
                <c:pt idx="99">
                  <c:v>231.5</c:v>
                </c:pt>
                <c:pt idx="100">
                  <c:v>232</c:v>
                </c:pt>
                <c:pt idx="101">
                  <c:v>232.5</c:v>
                </c:pt>
                <c:pt idx="102">
                  <c:v>233</c:v>
                </c:pt>
                <c:pt idx="103">
                  <c:v>233.5</c:v>
                </c:pt>
                <c:pt idx="104">
                  <c:v>234</c:v>
                </c:pt>
                <c:pt idx="105">
                  <c:v>234.5</c:v>
                </c:pt>
                <c:pt idx="106">
                  <c:v>235</c:v>
                </c:pt>
                <c:pt idx="107">
                  <c:v>235.5</c:v>
                </c:pt>
                <c:pt idx="108">
                  <c:v>236</c:v>
                </c:pt>
                <c:pt idx="109">
                  <c:v>236.5</c:v>
                </c:pt>
                <c:pt idx="110">
                  <c:v>237</c:v>
                </c:pt>
                <c:pt idx="111">
                  <c:v>237.5</c:v>
                </c:pt>
                <c:pt idx="112">
                  <c:v>238</c:v>
                </c:pt>
                <c:pt idx="113">
                  <c:v>238.5</c:v>
                </c:pt>
                <c:pt idx="114">
                  <c:v>239</c:v>
                </c:pt>
                <c:pt idx="115">
                  <c:v>239.5</c:v>
                </c:pt>
                <c:pt idx="116">
                  <c:v>240</c:v>
                </c:pt>
                <c:pt idx="117">
                  <c:v>240.5</c:v>
                </c:pt>
                <c:pt idx="118">
                  <c:v>241</c:v>
                </c:pt>
                <c:pt idx="119">
                  <c:v>241.5</c:v>
                </c:pt>
                <c:pt idx="120">
                  <c:v>242</c:v>
                </c:pt>
                <c:pt idx="121">
                  <c:v>242.5</c:v>
                </c:pt>
                <c:pt idx="122">
                  <c:v>243</c:v>
                </c:pt>
                <c:pt idx="123">
                  <c:v>243.5</c:v>
                </c:pt>
                <c:pt idx="124">
                  <c:v>244</c:v>
                </c:pt>
                <c:pt idx="125">
                  <c:v>244.5</c:v>
                </c:pt>
                <c:pt idx="126">
                  <c:v>245</c:v>
                </c:pt>
                <c:pt idx="127">
                  <c:v>245.5</c:v>
                </c:pt>
                <c:pt idx="128">
                  <c:v>246</c:v>
                </c:pt>
                <c:pt idx="129">
                  <c:v>246.5</c:v>
                </c:pt>
                <c:pt idx="130">
                  <c:v>247</c:v>
                </c:pt>
                <c:pt idx="131">
                  <c:v>247.5</c:v>
                </c:pt>
                <c:pt idx="132">
                  <c:v>248</c:v>
                </c:pt>
                <c:pt idx="133">
                  <c:v>248.5</c:v>
                </c:pt>
                <c:pt idx="134">
                  <c:v>249</c:v>
                </c:pt>
                <c:pt idx="135">
                  <c:v>249.5</c:v>
                </c:pt>
                <c:pt idx="136">
                  <c:v>250</c:v>
                </c:pt>
                <c:pt idx="137">
                  <c:v>250.5</c:v>
                </c:pt>
                <c:pt idx="138">
                  <c:v>251</c:v>
                </c:pt>
                <c:pt idx="139">
                  <c:v>251.5</c:v>
                </c:pt>
                <c:pt idx="140">
                  <c:v>252</c:v>
                </c:pt>
                <c:pt idx="141">
                  <c:v>252.5</c:v>
                </c:pt>
                <c:pt idx="142">
                  <c:v>253</c:v>
                </c:pt>
                <c:pt idx="143">
                  <c:v>253.5</c:v>
                </c:pt>
                <c:pt idx="144">
                  <c:v>254</c:v>
                </c:pt>
                <c:pt idx="145">
                  <c:v>254.5</c:v>
                </c:pt>
                <c:pt idx="146">
                  <c:v>255</c:v>
                </c:pt>
                <c:pt idx="147">
                  <c:v>255.5</c:v>
                </c:pt>
                <c:pt idx="148">
                  <c:v>256</c:v>
                </c:pt>
                <c:pt idx="149">
                  <c:v>256.5</c:v>
                </c:pt>
                <c:pt idx="150">
                  <c:v>257</c:v>
                </c:pt>
                <c:pt idx="151">
                  <c:v>257.5</c:v>
                </c:pt>
                <c:pt idx="152">
                  <c:v>258</c:v>
                </c:pt>
                <c:pt idx="153">
                  <c:v>258.5</c:v>
                </c:pt>
                <c:pt idx="154">
                  <c:v>259</c:v>
                </c:pt>
                <c:pt idx="155">
                  <c:v>259.5</c:v>
                </c:pt>
                <c:pt idx="156">
                  <c:v>260</c:v>
                </c:pt>
                <c:pt idx="157">
                  <c:v>260.5</c:v>
                </c:pt>
                <c:pt idx="158">
                  <c:v>261</c:v>
                </c:pt>
                <c:pt idx="159">
                  <c:v>261.5</c:v>
                </c:pt>
                <c:pt idx="160">
                  <c:v>262</c:v>
                </c:pt>
                <c:pt idx="161">
                  <c:v>262.5</c:v>
                </c:pt>
                <c:pt idx="162">
                  <c:v>263</c:v>
                </c:pt>
                <c:pt idx="163">
                  <c:v>263.5</c:v>
                </c:pt>
                <c:pt idx="164">
                  <c:v>264</c:v>
                </c:pt>
                <c:pt idx="165">
                  <c:v>264.5</c:v>
                </c:pt>
                <c:pt idx="166">
                  <c:v>265</c:v>
                </c:pt>
                <c:pt idx="167">
                  <c:v>265.5</c:v>
                </c:pt>
                <c:pt idx="168">
                  <c:v>266</c:v>
                </c:pt>
                <c:pt idx="169">
                  <c:v>266.5</c:v>
                </c:pt>
                <c:pt idx="170">
                  <c:v>267</c:v>
                </c:pt>
                <c:pt idx="171">
                  <c:v>267.5</c:v>
                </c:pt>
                <c:pt idx="172">
                  <c:v>268</c:v>
                </c:pt>
                <c:pt idx="173">
                  <c:v>268.5</c:v>
                </c:pt>
                <c:pt idx="174">
                  <c:v>269</c:v>
                </c:pt>
                <c:pt idx="175">
                  <c:v>269.5</c:v>
                </c:pt>
                <c:pt idx="176">
                  <c:v>270</c:v>
                </c:pt>
                <c:pt idx="177">
                  <c:v>270.5</c:v>
                </c:pt>
                <c:pt idx="178">
                  <c:v>271</c:v>
                </c:pt>
                <c:pt idx="179">
                  <c:v>271.5</c:v>
                </c:pt>
                <c:pt idx="180">
                  <c:v>272</c:v>
                </c:pt>
                <c:pt idx="181">
                  <c:v>272.5</c:v>
                </c:pt>
                <c:pt idx="182">
                  <c:v>273</c:v>
                </c:pt>
                <c:pt idx="183">
                  <c:v>273.5</c:v>
                </c:pt>
                <c:pt idx="184">
                  <c:v>274</c:v>
                </c:pt>
                <c:pt idx="185">
                  <c:v>274.5</c:v>
                </c:pt>
                <c:pt idx="186">
                  <c:v>275</c:v>
                </c:pt>
                <c:pt idx="187">
                  <c:v>275.5</c:v>
                </c:pt>
                <c:pt idx="188">
                  <c:v>276</c:v>
                </c:pt>
                <c:pt idx="189">
                  <c:v>276.5</c:v>
                </c:pt>
                <c:pt idx="190">
                  <c:v>277</c:v>
                </c:pt>
                <c:pt idx="191">
                  <c:v>277.5</c:v>
                </c:pt>
                <c:pt idx="192">
                  <c:v>278</c:v>
                </c:pt>
                <c:pt idx="193">
                  <c:v>278.5</c:v>
                </c:pt>
                <c:pt idx="194">
                  <c:v>279</c:v>
                </c:pt>
                <c:pt idx="195">
                  <c:v>279.5</c:v>
                </c:pt>
                <c:pt idx="196">
                  <c:v>280</c:v>
                </c:pt>
                <c:pt idx="197">
                  <c:v>280.5</c:v>
                </c:pt>
                <c:pt idx="198">
                  <c:v>281</c:v>
                </c:pt>
                <c:pt idx="199">
                  <c:v>281.5</c:v>
                </c:pt>
                <c:pt idx="200">
                  <c:v>282</c:v>
                </c:pt>
                <c:pt idx="201">
                  <c:v>282.5</c:v>
                </c:pt>
                <c:pt idx="202">
                  <c:v>283</c:v>
                </c:pt>
                <c:pt idx="203">
                  <c:v>283.5</c:v>
                </c:pt>
                <c:pt idx="204">
                  <c:v>284</c:v>
                </c:pt>
                <c:pt idx="205">
                  <c:v>284.5</c:v>
                </c:pt>
                <c:pt idx="206">
                  <c:v>285</c:v>
                </c:pt>
                <c:pt idx="207">
                  <c:v>285.5</c:v>
                </c:pt>
                <c:pt idx="208">
                  <c:v>286</c:v>
                </c:pt>
                <c:pt idx="209">
                  <c:v>286.5</c:v>
                </c:pt>
                <c:pt idx="210">
                  <c:v>287</c:v>
                </c:pt>
                <c:pt idx="211">
                  <c:v>287.5</c:v>
                </c:pt>
                <c:pt idx="212">
                  <c:v>288</c:v>
                </c:pt>
                <c:pt idx="213">
                  <c:v>288.5</c:v>
                </c:pt>
                <c:pt idx="214">
                  <c:v>289</c:v>
                </c:pt>
                <c:pt idx="215">
                  <c:v>289.5</c:v>
                </c:pt>
                <c:pt idx="216">
                  <c:v>290</c:v>
                </c:pt>
                <c:pt idx="217">
                  <c:v>290.5</c:v>
                </c:pt>
                <c:pt idx="218">
                  <c:v>291</c:v>
                </c:pt>
                <c:pt idx="219">
                  <c:v>291.5</c:v>
                </c:pt>
                <c:pt idx="220">
                  <c:v>292</c:v>
                </c:pt>
                <c:pt idx="221">
                  <c:v>292.5</c:v>
                </c:pt>
                <c:pt idx="222">
                  <c:v>293</c:v>
                </c:pt>
                <c:pt idx="223">
                  <c:v>293.5</c:v>
                </c:pt>
                <c:pt idx="224">
                  <c:v>294</c:v>
                </c:pt>
                <c:pt idx="225">
                  <c:v>294.5</c:v>
                </c:pt>
                <c:pt idx="226">
                  <c:v>295</c:v>
                </c:pt>
                <c:pt idx="227">
                  <c:v>295.5</c:v>
                </c:pt>
                <c:pt idx="228">
                  <c:v>296</c:v>
                </c:pt>
                <c:pt idx="229">
                  <c:v>296.5</c:v>
                </c:pt>
                <c:pt idx="230">
                  <c:v>297</c:v>
                </c:pt>
                <c:pt idx="231">
                  <c:v>297.5</c:v>
                </c:pt>
                <c:pt idx="232">
                  <c:v>298</c:v>
                </c:pt>
                <c:pt idx="233">
                  <c:v>298.5</c:v>
                </c:pt>
                <c:pt idx="234">
                  <c:v>299</c:v>
                </c:pt>
                <c:pt idx="235">
                  <c:v>299.5</c:v>
                </c:pt>
                <c:pt idx="236">
                  <c:v>300</c:v>
                </c:pt>
                <c:pt idx="237">
                  <c:v>300.5</c:v>
                </c:pt>
                <c:pt idx="238">
                  <c:v>301</c:v>
                </c:pt>
                <c:pt idx="239">
                  <c:v>301.5</c:v>
                </c:pt>
                <c:pt idx="240">
                  <c:v>302</c:v>
                </c:pt>
                <c:pt idx="241">
                  <c:v>302.5</c:v>
                </c:pt>
                <c:pt idx="242">
                  <c:v>303</c:v>
                </c:pt>
                <c:pt idx="243">
                  <c:v>303.5</c:v>
                </c:pt>
                <c:pt idx="244">
                  <c:v>304</c:v>
                </c:pt>
                <c:pt idx="245">
                  <c:v>304.5</c:v>
                </c:pt>
                <c:pt idx="246">
                  <c:v>305</c:v>
                </c:pt>
                <c:pt idx="247">
                  <c:v>305.5</c:v>
                </c:pt>
                <c:pt idx="248">
                  <c:v>306</c:v>
                </c:pt>
                <c:pt idx="249">
                  <c:v>306.5</c:v>
                </c:pt>
                <c:pt idx="250">
                  <c:v>307</c:v>
                </c:pt>
                <c:pt idx="251">
                  <c:v>307.5</c:v>
                </c:pt>
                <c:pt idx="252">
                  <c:v>308</c:v>
                </c:pt>
                <c:pt idx="253">
                  <c:v>308.5</c:v>
                </c:pt>
                <c:pt idx="254">
                  <c:v>309</c:v>
                </c:pt>
                <c:pt idx="255">
                  <c:v>309.5</c:v>
                </c:pt>
                <c:pt idx="256">
                  <c:v>310</c:v>
                </c:pt>
                <c:pt idx="257">
                  <c:v>310.5</c:v>
                </c:pt>
                <c:pt idx="258">
                  <c:v>311</c:v>
                </c:pt>
                <c:pt idx="259">
                  <c:v>311.5</c:v>
                </c:pt>
                <c:pt idx="260">
                  <c:v>312</c:v>
                </c:pt>
                <c:pt idx="261">
                  <c:v>312.5</c:v>
                </c:pt>
                <c:pt idx="262">
                  <c:v>313</c:v>
                </c:pt>
                <c:pt idx="263">
                  <c:v>313.5</c:v>
                </c:pt>
                <c:pt idx="264">
                  <c:v>314</c:v>
                </c:pt>
                <c:pt idx="265">
                  <c:v>314.5</c:v>
                </c:pt>
                <c:pt idx="266">
                  <c:v>315</c:v>
                </c:pt>
                <c:pt idx="267">
                  <c:v>315.5</c:v>
                </c:pt>
                <c:pt idx="268">
                  <c:v>316</c:v>
                </c:pt>
                <c:pt idx="269">
                  <c:v>316.5</c:v>
                </c:pt>
                <c:pt idx="270">
                  <c:v>317</c:v>
                </c:pt>
                <c:pt idx="271">
                  <c:v>317.5</c:v>
                </c:pt>
                <c:pt idx="272">
                  <c:v>318</c:v>
                </c:pt>
                <c:pt idx="273">
                  <c:v>318.5</c:v>
                </c:pt>
                <c:pt idx="274">
                  <c:v>319</c:v>
                </c:pt>
                <c:pt idx="275">
                  <c:v>319.5</c:v>
                </c:pt>
                <c:pt idx="276">
                  <c:v>320</c:v>
                </c:pt>
                <c:pt idx="277">
                  <c:v>320.5</c:v>
                </c:pt>
                <c:pt idx="278">
                  <c:v>321</c:v>
                </c:pt>
                <c:pt idx="279">
                  <c:v>321.5</c:v>
                </c:pt>
                <c:pt idx="280">
                  <c:v>322</c:v>
                </c:pt>
                <c:pt idx="281">
                  <c:v>322.5</c:v>
                </c:pt>
                <c:pt idx="282">
                  <c:v>323</c:v>
                </c:pt>
                <c:pt idx="283">
                  <c:v>323.5</c:v>
                </c:pt>
                <c:pt idx="284">
                  <c:v>324</c:v>
                </c:pt>
                <c:pt idx="285">
                  <c:v>324.5</c:v>
                </c:pt>
                <c:pt idx="286">
                  <c:v>325</c:v>
                </c:pt>
                <c:pt idx="287">
                  <c:v>325.5</c:v>
                </c:pt>
                <c:pt idx="288">
                  <c:v>326</c:v>
                </c:pt>
                <c:pt idx="289">
                  <c:v>326.5</c:v>
                </c:pt>
                <c:pt idx="290">
                  <c:v>327</c:v>
                </c:pt>
                <c:pt idx="291">
                  <c:v>327.5</c:v>
                </c:pt>
                <c:pt idx="292">
                  <c:v>328</c:v>
                </c:pt>
                <c:pt idx="293">
                  <c:v>328.5</c:v>
                </c:pt>
                <c:pt idx="294">
                  <c:v>329</c:v>
                </c:pt>
                <c:pt idx="295">
                  <c:v>329.5</c:v>
                </c:pt>
                <c:pt idx="296">
                  <c:v>330</c:v>
                </c:pt>
                <c:pt idx="297">
                  <c:v>330.5</c:v>
                </c:pt>
                <c:pt idx="298">
                  <c:v>331</c:v>
                </c:pt>
                <c:pt idx="299">
                  <c:v>331.5</c:v>
                </c:pt>
                <c:pt idx="300">
                  <c:v>332</c:v>
                </c:pt>
                <c:pt idx="301">
                  <c:v>332.5</c:v>
                </c:pt>
                <c:pt idx="302">
                  <c:v>333</c:v>
                </c:pt>
                <c:pt idx="303">
                  <c:v>333.5</c:v>
                </c:pt>
                <c:pt idx="304">
                  <c:v>334</c:v>
                </c:pt>
                <c:pt idx="305">
                  <c:v>334.5</c:v>
                </c:pt>
                <c:pt idx="306">
                  <c:v>335</c:v>
                </c:pt>
                <c:pt idx="307">
                  <c:v>335.5</c:v>
                </c:pt>
                <c:pt idx="308">
                  <c:v>336</c:v>
                </c:pt>
                <c:pt idx="309">
                  <c:v>336.5</c:v>
                </c:pt>
                <c:pt idx="310">
                  <c:v>337</c:v>
                </c:pt>
                <c:pt idx="311">
                  <c:v>337.5</c:v>
                </c:pt>
                <c:pt idx="312">
                  <c:v>338</c:v>
                </c:pt>
                <c:pt idx="313">
                  <c:v>338.5</c:v>
                </c:pt>
                <c:pt idx="314">
                  <c:v>339</c:v>
                </c:pt>
                <c:pt idx="315">
                  <c:v>339.5</c:v>
                </c:pt>
                <c:pt idx="316">
                  <c:v>340</c:v>
                </c:pt>
                <c:pt idx="317">
                  <c:v>340.5</c:v>
                </c:pt>
                <c:pt idx="318">
                  <c:v>341</c:v>
                </c:pt>
                <c:pt idx="319">
                  <c:v>341.5</c:v>
                </c:pt>
                <c:pt idx="320">
                  <c:v>342</c:v>
                </c:pt>
                <c:pt idx="321">
                  <c:v>342.5</c:v>
                </c:pt>
                <c:pt idx="322">
                  <c:v>343</c:v>
                </c:pt>
                <c:pt idx="323">
                  <c:v>343.5</c:v>
                </c:pt>
                <c:pt idx="324">
                  <c:v>344</c:v>
                </c:pt>
                <c:pt idx="325">
                  <c:v>344.5</c:v>
                </c:pt>
                <c:pt idx="326">
                  <c:v>345</c:v>
                </c:pt>
                <c:pt idx="327">
                  <c:v>345.5</c:v>
                </c:pt>
                <c:pt idx="328">
                  <c:v>346</c:v>
                </c:pt>
                <c:pt idx="329">
                  <c:v>346.5</c:v>
                </c:pt>
                <c:pt idx="330">
                  <c:v>347</c:v>
                </c:pt>
                <c:pt idx="331">
                  <c:v>347.5</c:v>
                </c:pt>
                <c:pt idx="332">
                  <c:v>348</c:v>
                </c:pt>
                <c:pt idx="333">
                  <c:v>348.5</c:v>
                </c:pt>
                <c:pt idx="334">
                  <c:v>349</c:v>
                </c:pt>
                <c:pt idx="335">
                  <c:v>349.5</c:v>
                </c:pt>
                <c:pt idx="336">
                  <c:v>350</c:v>
                </c:pt>
                <c:pt idx="337">
                  <c:v>350.5</c:v>
                </c:pt>
                <c:pt idx="338">
                  <c:v>351</c:v>
                </c:pt>
                <c:pt idx="339">
                  <c:v>351.5</c:v>
                </c:pt>
                <c:pt idx="340">
                  <c:v>352</c:v>
                </c:pt>
                <c:pt idx="341">
                  <c:v>352.5</c:v>
                </c:pt>
                <c:pt idx="342">
                  <c:v>353</c:v>
                </c:pt>
                <c:pt idx="343">
                  <c:v>353.5</c:v>
                </c:pt>
                <c:pt idx="344">
                  <c:v>354</c:v>
                </c:pt>
                <c:pt idx="345">
                  <c:v>354.5</c:v>
                </c:pt>
                <c:pt idx="346">
                  <c:v>355</c:v>
                </c:pt>
                <c:pt idx="347">
                  <c:v>355.5</c:v>
                </c:pt>
                <c:pt idx="348">
                  <c:v>356</c:v>
                </c:pt>
                <c:pt idx="349">
                  <c:v>356.5</c:v>
                </c:pt>
                <c:pt idx="350">
                  <c:v>357</c:v>
                </c:pt>
                <c:pt idx="351">
                  <c:v>357.5</c:v>
                </c:pt>
                <c:pt idx="352">
                  <c:v>358</c:v>
                </c:pt>
                <c:pt idx="353">
                  <c:v>358.5</c:v>
                </c:pt>
                <c:pt idx="354">
                  <c:v>359</c:v>
                </c:pt>
                <c:pt idx="355">
                  <c:v>359.5</c:v>
                </c:pt>
                <c:pt idx="356">
                  <c:v>360</c:v>
                </c:pt>
                <c:pt idx="357">
                  <c:v>360.5</c:v>
                </c:pt>
                <c:pt idx="358">
                  <c:v>361</c:v>
                </c:pt>
                <c:pt idx="359">
                  <c:v>361.5</c:v>
                </c:pt>
                <c:pt idx="360">
                  <c:v>362</c:v>
                </c:pt>
                <c:pt idx="361">
                  <c:v>362.5</c:v>
                </c:pt>
                <c:pt idx="362">
                  <c:v>363</c:v>
                </c:pt>
                <c:pt idx="363">
                  <c:v>363.5</c:v>
                </c:pt>
                <c:pt idx="364">
                  <c:v>364</c:v>
                </c:pt>
                <c:pt idx="365">
                  <c:v>364.5</c:v>
                </c:pt>
                <c:pt idx="366">
                  <c:v>365</c:v>
                </c:pt>
                <c:pt idx="367">
                  <c:v>365.5</c:v>
                </c:pt>
                <c:pt idx="368">
                  <c:v>366</c:v>
                </c:pt>
                <c:pt idx="369">
                  <c:v>366.5</c:v>
                </c:pt>
                <c:pt idx="370">
                  <c:v>367</c:v>
                </c:pt>
                <c:pt idx="371">
                  <c:v>367.5</c:v>
                </c:pt>
                <c:pt idx="372">
                  <c:v>368</c:v>
                </c:pt>
                <c:pt idx="373">
                  <c:v>368.5</c:v>
                </c:pt>
                <c:pt idx="374">
                  <c:v>369</c:v>
                </c:pt>
                <c:pt idx="375">
                  <c:v>369.5</c:v>
                </c:pt>
                <c:pt idx="376">
                  <c:v>370</c:v>
                </c:pt>
                <c:pt idx="377">
                  <c:v>370.5</c:v>
                </c:pt>
                <c:pt idx="378">
                  <c:v>371</c:v>
                </c:pt>
                <c:pt idx="379">
                  <c:v>371.5</c:v>
                </c:pt>
                <c:pt idx="380">
                  <c:v>372</c:v>
                </c:pt>
                <c:pt idx="381">
                  <c:v>372.5</c:v>
                </c:pt>
                <c:pt idx="382">
                  <c:v>373</c:v>
                </c:pt>
                <c:pt idx="383">
                  <c:v>373.5</c:v>
                </c:pt>
                <c:pt idx="384">
                  <c:v>374</c:v>
                </c:pt>
                <c:pt idx="385">
                  <c:v>374.5</c:v>
                </c:pt>
                <c:pt idx="386">
                  <c:v>375</c:v>
                </c:pt>
                <c:pt idx="387">
                  <c:v>375.5</c:v>
                </c:pt>
                <c:pt idx="388">
                  <c:v>376</c:v>
                </c:pt>
                <c:pt idx="389">
                  <c:v>376.5</c:v>
                </c:pt>
                <c:pt idx="390">
                  <c:v>377</c:v>
                </c:pt>
                <c:pt idx="391">
                  <c:v>377.5</c:v>
                </c:pt>
                <c:pt idx="392">
                  <c:v>378</c:v>
                </c:pt>
                <c:pt idx="393">
                  <c:v>378.5</c:v>
                </c:pt>
                <c:pt idx="394">
                  <c:v>379</c:v>
                </c:pt>
                <c:pt idx="395">
                  <c:v>379.5</c:v>
                </c:pt>
                <c:pt idx="396">
                  <c:v>380</c:v>
                </c:pt>
                <c:pt idx="397">
                  <c:v>380.5</c:v>
                </c:pt>
                <c:pt idx="398">
                  <c:v>381</c:v>
                </c:pt>
                <c:pt idx="399">
                  <c:v>381.5</c:v>
                </c:pt>
                <c:pt idx="400">
                  <c:v>382</c:v>
                </c:pt>
                <c:pt idx="401">
                  <c:v>382.5</c:v>
                </c:pt>
                <c:pt idx="402">
                  <c:v>383</c:v>
                </c:pt>
                <c:pt idx="403">
                  <c:v>383.5</c:v>
                </c:pt>
                <c:pt idx="404">
                  <c:v>384</c:v>
                </c:pt>
                <c:pt idx="405">
                  <c:v>384.5</c:v>
                </c:pt>
                <c:pt idx="406">
                  <c:v>385</c:v>
                </c:pt>
                <c:pt idx="407">
                  <c:v>385.5</c:v>
                </c:pt>
                <c:pt idx="408">
                  <c:v>386</c:v>
                </c:pt>
                <c:pt idx="409">
                  <c:v>386.5</c:v>
                </c:pt>
                <c:pt idx="410">
                  <c:v>387</c:v>
                </c:pt>
                <c:pt idx="411">
                  <c:v>387.5</c:v>
                </c:pt>
                <c:pt idx="412">
                  <c:v>388</c:v>
                </c:pt>
                <c:pt idx="413">
                  <c:v>388.5</c:v>
                </c:pt>
                <c:pt idx="414">
                  <c:v>389</c:v>
                </c:pt>
                <c:pt idx="415">
                  <c:v>389.5</c:v>
                </c:pt>
                <c:pt idx="416">
                  <c:v>390</c:v>
                </c:pt>
                <c:pt idx="417">
                  <c:v>390.5</c:v>
                </c:pt>
                <c:pt idx="418">
                  <c:v>391</c:v>
                </c:pt>
                <c:pt idx="419">
                  <c:v>391.5</c:v>
                </c:pt>
                <c:pt idx="420">
                  <c:v>392</c:v>
                </c:pt>
                <c:pt idx="421">
                  <c:v>392.5</c:v>
                </c:pt>
                <c:pt idx="422">
                  <c:v>393</c:v>
                </c:pt>
                <c:pt idx="423">
                  <c:v>393.5</c:v>
                </c:pt>
                <c:pt idx="424">
                  <c:v>394</c:v>
                </c:pt>
                <c:pt idx="425">
                  <c:v>394.5</c:v>
                </c:pt>
                <c:pt idx="426">
                  <c:v>395</c:v>
                </c:pt>
                <c:pt idx="427">
                  <c:v>395.5</c:v>
                </c:pt>
                <c:pt idx="428">
                  <c:v>396</c:v>
                </c:pt>
                <c:pt idx="429">
                  <c:v>396.5</c:v>
                </c:pt>
                <c:pt idx="430">
                  <c:v>397</c:v>
                </c:pt>
                <c:pt idx="431">
                  <c:v>397.5</c:v>
                </c:pt>
                <c:pt idx="432">
                  <c:v>398</c:v>
                </c:pt>
                <c:pt idx="433">
                  <c:v>398.5</c:v>
                </c:pt>
                <c:pt idx="434">
                  <c:v>399</c:v>
                </c:pt>
                <c:pt idx="435">
                  <c:v>399.5</c:v>
                </c:pt>
                <c:pt idx="436">
                  <c:v>400</c:v>
                </c:pt>
                <c:pt idx="437">
                  <c:v>400.5</c:v>
                </c:pt>
                <c:pt idx="438">
                  <c:v>401</c:v>
                </c:pt>
                <c:pt idx="439">
                  <c:v>401.5</c:v>
                </c:pt>
                <c:pt idx="440">
                  <c:v>402</c:v>
                </c:pt>
                <c:pt idx="441">
                  <c:v>402.5</c:v>
                </c:pt>
                <c:pt idx="442">
                  <c:v>403</c:v>
                </c:pt>
                <c:pt idx="443">
                  <c:v>403.5</c:v>
                </c:pt>
                <c:pt idx="444">
                  <c:v>404</c:v>
                </c:pt>
                <c:pt idx="445">
                  <c:v>404.5</c:v>
                </c:pt>
                <c:pt idx="446">
                  <c:v>405</c:v>
                </c:pt>
                <c:pt idx="447">
                  <c:v>405.5</c:v>
                </c:pt>
                <c:pt idx="448">
                  <c:v>406</c:v>
                </c:pt>
                <c:pt idx="449">
                  <c:v>406.5</c:v>
                </c:pt>
                <c:pt idx="450">
                  <c:v>407</c:v>
                </c:pt>
                <c:pt idx="451">
                  <c:v>407.5</c:v>
                </c:pt>
                <c:pt idx="452">
                  <c:v>408</c:v>
                </c:pt>
                <c:pt idx="453">
                  <c:v>408.5</c:v>
                </c:pt>
                <c:pt idx="454">
                  <c:v>409</c:v>
                </c:pt>
                <c:pt idx="455">
                  <c:v>409.5</c:v>
                </c:pt>
                <c:pt idx="456">
                  <c:v>410</c:v>
                </c:pt>
                <c:pt idx="457">
                  <c:v>410.5</c:v>
                </c:pt>
                <c:pt idx="458">
                  <c:v>411</c:v>
                </c:pt>
                <c:pt idx="459">
                  <c:v>411.5</c:v>
                </c:pt>
                <c:pt idx="460">
                  <c:v>412</c:v>
                </c:pt>
                <c:pt idx="461">
                  <c:v>412.5</c:v>
                </c:pt>
                <c:pt idx="462">
                  <c:v>413</c:v>
                </c:pt>
                <c:pt idx="463">
                  <c:v>413.5</c:v>
                </c:pt>
                <c:pt idx="464">
                  <c:v>414</c:v>
                </c:pt>
                <c:pt idx="465">
                  <c:v>414.5</c:v>
                </c:pt>
                <c:pt idx="466">
                  <c:v>415</c:v>
                </c:pt>
                <c:pt idx="467">
                  <c:v>415.5</c:v>
                </c:pt>
                <c:pt idx="468">
                  <c:v>416</c:v>
                </c:pt>
                <c:pt idx="469">
                  <c:v>416.5</c:v>
                </c:pt>
                <c:pt idx="470">
                  <c:v>417</c:v>
                </c:pt>
                <c:pt idx="471">
                  <c:v>417.5</c:v>
                </c:pt>
                <c:pt idx="472">
                  <c:v>418</c:v>
                </c:pt>
                <c:pt idx="473">
                  <c:v>418.5</c:v>
                </c:pt>
                <c:pt idx="474">
                  <c:v>419</c:v>
                </c:pt>
                <c:pt idx="475">
                  <c:v>419.5</c:v>
                </c:pt>
                <c:pt idx="476">
                  <c:v>420</c:v>
                </c:pt>
                <c:pt idx="477">
                  <c:v>420.5</c:v>
                </c:pt>
                <c:pt idx="478">
                  <c:v>421</c:v>
                </c:pt>
                <c:pt idx="479">
                  <c:v>421.5</c:v>
                </c:pt>
                <c:pt idx="480">
                  <c:v>422</c:v>
                </c:pt>
                <c:pt idx="481">
                  <c:v>422.5</c:v>
                </c:pt>
                <c:pt idx="482">
                  <c:v>423</c:v>
                </c:pt>
                <c:pt idx="483">
                  <c:v>423.5</c:v>
                </c:pt>
                <c:pt idx="484">
                  <c:v>424</c:v>
                </c:pt>
                <c:pt idx="485">
                  <c:v>424.5</c:v>
                </c:pt>
                <c:pt idx="486">
                  <c:v>425</c:v>
                </c:pt>
                <c:pt idx="487">
                  <c:v>425.5</c:v>
                </c:pt>
                <c:pt idx="488">
                  <c:v>426</c:v>
                </c:pt>
                <c:pt idx="489">
                  <c:v>426.5</c:v>
                </c:pt>
                <c:pt idx="490">
                  <c:v>427</c:v>
                </c:pt>
                <c:pt idx="491">
                  <c:v>427.5</c:v>
                </c:pt>
                <c:pt idx="492">
                  <c:v>428</c:v>
                </c:pt>
                <c:pt idx="493">
                  <c:v>428.5</c:v>
                </c:pt>
                <c:pt idx="494">
                  <c:v>429</c:v>
                </c:pt>
                <c:pt idx="495">
                  <c:v>429.5</c:v>
                </c:pt>
                <c:pt idx="496">
                  <c:v>430</c:v>
                </c:pt>
                <c:pt idx="497">
                  <c:v>430.5</c:v>
                </c:pt>
                <c:pt idx="498">
                  <c:v>431</c:v>
                </c:pt>
                <c:pt idx="499">
                  <c:v>431.5</c:v>
                </c:pt>
                <c:pt idx="500">
                  <c:v>432</c:v>
                </c:pt>
                <c:pt idx="501">
                  <c:v>432.5</c:v>
                </c:pt>
                <c:pt idx="502">
                  <c:v>433</c:v>
                </c:pt>
                <c:pt idx="503">
                  <c:v>433.5</c:v>
                </c:pt>
                <c:pt idx="504">
                  <c:v>434</c:v>
                </c:pt>
                <c:pt idx="505">
                  <c:v>434.5</c:v>
                </c:pt>
                <c:pt idx="506">
                  <c:v>435</c:v>
                </c:pt>
                <c:pt idx="507">
                  <c:v>435.5</c:v>
                </c:pt>
                <c:pt idx="508">
                  <c:v>436</c:v>
                </c:pt>
                <c:pt idx="509">
                  <c:v>436.5</c:v>
                </c:pt>
                <c:pt idx="510">
                  <c:v>437</c:v>
                </c:pt>
                <c:pt idx="511">
                  <c:v>437.5</c:v>
                </c:pt>
                <c:pt idx="512">
                  <c:v>438</c:v>
                </c:pt>
                <c:pt idx="513">
                  <c:v>438.5</c:v>
                </c:pt>
                <c:pt idx="514">
                  <c:v>439</c:v>
                </c:pt>
                <c:pt idx="515">
                  <c:v>439.5</c:v>
                </c:pt>
                <c:pt idx="516">
                  <c:v>440</c:v>
                </c:pt>
                <c:pt idx="517">
                  <c:v>440.5</c:v>
                </c:pt>
                <c:pt idx="518">
                  <c:v>441</c:v>
                </c:pt>
                <c:pt idx="519">
                  <c:v>441.5</c:v>
                </c:pt>
                <c:pt idx="520">
                  <c:v>442</c:v>
                </c:pt>
                <c:pt idx="521">
                  <c:v>442.5</c:v>
                </c:pt>
                <c:pt idx="522">
                  <c:v>443</c:v>
                </c:pt>
                <c:pt idx="523">
                  <c:v>443.5</c:v>
                </c:pt>
                <c:pt idx="524">
                  <c:v>444</c:v>
                </c:pt>
                <c:pt idx="525">
                  <c:v>444.5</c:v>
                </c:pt>
                <c:pt idx="526">
                  <c:v>445</c:v>
                </c:pt>
                <c:pt idx="527">
                  <c:v>445.5</c:v>
                </c:pt>
                <c:pt idx="528">
                  <c:v>446</c:v>
                </c:pt>
                <c:pt idx="529">
                  <c:v>446.5</c:v>
                </c:pt>
                <c:pt idx="530">
                  <c:v>447</c:v>
                </c:pt>
                <c:pt idx="531">
                  <c:v>447.5</c:v>
                </c:pt>
                <c:pt idx="532">
                  <c:v>448</c:v>
                </c:pt>
                <c:pt idx="533">
                  <c:v>448.5</c:v>
                </c:pt>
                <c:pt idx="534">
                  <c:v>449</c:v>
                </c:pt>
                <c:pt idx="535">
                  <c:v>449.5</c:v>
                </c:pt>
                <c:pt idx="536">
                  <c:v>450</c:v>
                </c:pt>
                <c:pt idx="537">
                  <c:v>450.5</c:v>
                </c:pt>
                <c:pt idx="538">
                  <c:v>451</c:v>
                </c:pt>
                <c:pt idx="539">
                  <c:v>451.5</c:v>
                </c:pt>
                <c:pt idx="540">
                  <c:v>452</c:v>
                </c:pt>
                <c:pt idx="541">
                  <c:v>452.5</c:v>
                </c:pt>
                <c:pt idx="542">
                  <c:v>453</c:v>
                </c:pt>
                <c:pt idx="543">
                  <c:v>453.5</c:v>
                </c:pt>
                <c:pt idx="544">
                  <c:v>454</c:v>
                </c:pt>
                <c:pt idx="545">
                  <c:v>454.5</c:v>
                </c:pt>
                <c:pt idx="546">
                  <c:v>455</c:v>
                </c:pt>
                <c:pt idx="547">
                  <c:v>455.5</c:v>
                </c:pt>
                <c:pt idx="548">
                  <c:v>456</c:v>
                </c:pt>
                <c:pt idx="549">
                  <c:v>456.5</c:v>
                </c:pt>
                <c:pt idx="550">
                  <c:v>457</c:v>
                </c:pt>
                <c:pt idx="551">
                  <c:v>457.5</c:v>
                </c:pt>
                <c:pt idx="552">
                  <c:v>458</c:v>
                </c:pt>
                <c:pt idx="553">
                  <c:v>458.5</c:v>
                </c:pt>
                <c:pt idx="554">
                  <c:v>459</c:v>
                </c:pt>
                <c:pt idx="555">
                  <c:v>459.5</c:v>
                </c:pt>
                <c:pt idx="556">
                  <c:v>460</c:v>
                </c:pt>
                <c:pt idx="557">
                  <c:v>460.5</c:v>
                </c:pt>
                <c:pt idx="558">
                  <c:v>461</c:v>
                </c:pt>
                <c:pt idx="559">
                  <c:v>461.5</c:v>
                </c:pt>
                <c:pt idx="560">
                  <c:v>462</c:v>
                </c:pt>
                <c:pt idx="561">
                  <c:v>462.5</c:v>
                </c:pt>
                <c:pt idx="562">
                  <c:v>463</c:v>
                </c:pt>
                <c:pt idx="563">
                  <c:v>463.5</c:v>
                </c:pt>
                <c:pt idx="564">
                  <c:v>464</c:v>
                </c:pt>
                <c:pt idx="565">
                  <c:v>464.5</c:v>
                </c:pt>
                <c:pt idx="566">
                  <c:v>465</c:v>
                </c:pt>
                <c:pt idx="567">
                  <c:v>465.5</c:v>
                </c:pt>
                <c:pt idx="568">
                  <c:v>466</c:v>
                </c:pt>
                <c:pt idx="569">
                  <c:v>466.5</c:v>
                </c:pt>
                <c:pt idx="570">
                  <c:v>467</c:v>
                </c:pt>
                <c:pt idx="571">
                  <c:v>467.5</c:v>
                </c:pt>
                <c:pt idx="572">
                  <c:v>468</c:v>
                </c:pt>
                <c:pt idx="573">
                  <c:v>468.5</c:v>
                </c:pt>
                <c:pt idx="574">
                  <c:v>469</c:v>
                </c:pt>
                <c:pt idx="575">
                  <c:v>469.5</c:v>
                </c:pt>
                <c:pt idx="576">
                  <c:v>470</c:v>
                </c:pt>
                <c:pt idx="577">
                  <c:v>470.5</c:v>
                </c:pt>
                <c:pt idx="578">
                  <c:v>471</c:v>
                </c:pt>
                <c:pt idx="579">
                  <c:v>471.5</c:v>
                </c:pt>
                <c:pt idx="580">
                  <c:v>472</c:v>
                </c:pt>
                <c:pt idx="581">
                  <c:v>472.5</c:v>
                </c:pt>
                <c:pt idx="582">
                  <c:v>473</c:v>
                </c:pt>
                <c:pt idx="583">
                  <c:v>473.5</c:v>
                </c:pt>
                <c:pt idx="584">
                  <c:v>474</c:v>
                </c:pt>
                <c:pt idx="585">
                  <c:v>474.5</c:v>
                </c:pt>
                <c:pt idx="586">
                  <c:v>475</c:v>
                </c:pt>
                <c:pt idx="587">
                  <c:v>475.5</c:v>
                </c:pt>
                <c:pt idx="588">
                  <c:v>476</c:v>
                </c:pt>
                <c:pt idx="589">
                  <c:v>476.5</c:v>
                </c:pt>
                <c:pt idx="590">
                  <c:v>477</c:v>
                </c:pt>
                <c:pt idx="591">
                  <c:v>477.5</c:v>
                </c:pt>
                <c:pt idx="592">
                  <c:v>478</c:v>
                </c:pt>
                <c:pt idx="593">
                  <c:v>478.5</c:v>
                </c:pt>
                <c:pt idx="594">
                  <c:v>479</c:v>
                </c:pt>
                <c:pt idx="595">
                  <c:v>479.5</c:v>
                </c:pt>
                <c:pt idx="596">
                  <c:v>480</c:v>
                </c:pt>
                <c:pt idx="597">
                  <c:v>480.5</c:v>
                </c:pt>
                <c:pt idx="598">
                  <c:v>481</c:v>
                </c:pt>
                <c:pt idx="599">
                  <c:v>481.5</c:v>
                </c:pt>
                <c:pt idx="600">
                  <c:v>482</c:v>
                </c:pt>
                <c:pt idx="601">
                  <c:v>482.5</c:v>
                </c:pt>
                <c:pt idx="602">
                  <c:v>483</c:v>
                </c:pt>
                <c:pt idx="603">
                  <c:v>483.5</c:v>
                </c:pt>
                <c:pt idx="604">
                  <c:v>484</c:v>
                </c:pt>
                <c:pt idx="605">
                  <c:v>484.5</c:v>
                </c:pt>
                <c:pt idx="606">
                  <c:v>485</c:v>
                </c:pt>
                <c:pt idx="607">
                  <c:v>485.5</c:v>
                </c:pt>
                <c:pt idx="608">
                  <c:v>486</c:v>
                </c:pt>
                <c:pt idx="609">
                  <c:v>486.5</c:v>
                </c:pt>
                <c:pt idx="610">
                  <c:v>487</c:v>
                </c:pt>
                <c:pt idx="611">
                  <c:v>487.5</c:v>
                </c:pt>
                <c:pt idx="612">
                  <c:v>488</c:v>
                </c:pt>
                <c:pt idx="613">
                  <c:v>488.5</c:v>
                </c:pt>
                <c:pt idx="614">
                  <c:v>489</c:v>
                </c:pt>
                <c:pt idx="615">
                  <c:v>489.5</c:v>
                </c:pt>
                <c:pt idx="616">
                  <c:v>490</c:v>
                </c:pt>
                <c:pt idx="617">
                  <c:v>490.5</c:v>
                </c:pt>
                <c:pt idx="618">
                  <c:v>491</c:v>
                </c:pt>
                <c:pt idx="619">
                  <c:v>491.5</c:v>
                </c:pt>
                <c:pt idx="620">
                  <c:v>492</c:v>
                </c:pt>
                <c:pt idx="621">
                  <c:v>492.5</c:v>
                </c:pt>
                <c:pt idx="622">
                  <c:v>493</c:v>
                </c:pt>
                <c:pt idx="623">
                  <c:v>493.5</c:v>
                </c:pt>
                <c:pt idx="624">
                  <c:v>494</c:v>
                </c:pt>
                <c:pt idx="625">
                  <c:v>494.5</c:v>
                </c:pt>
                <c:pt idx="626">
                  <c:v>495</c:v>
                </c:pt>
                <c:pt idx="627">
                  <c:v>495.5</c:v>
                </c:pt>
                <c:pt idx="628">
                  <c:v>496</c:v>
                </c:pt>
                <c:pt idx="629">
                  <c:v>496.5</c:v>
                </c:pt>
                <c:pt idx="630">
                  <c:v>497</c:v>
                </c:pt>
                <c:pt idx="631">
                  <c:v>497.5</c:v>
                </c:pt>
                <c:pt idx="632">
                  <c:v>498</c:v>
                </c:pt>
                <c:pt idx="633">
                  <c:v>498.5</c:v>
                </c:pt>
                <c:pt idx="634">
                  <c:v>499</c:v>
                </c:pt>
                <c:pt idx="635">
                  <c:v>499.5</c:v>
                </c:pt>
                <c:pt idx="636">
                  <c:v>500</c:v>
                </c:pt>
                <c:pt idx="637">
                  <c:v>500.5</c:v>
                </c:pt>
                <c:pt idx="638">
                  <c:v>501</c:v>
                </c:pt>
                <c:pt idx="639">
                  <c:v>501.5</c:v>
                </c:pt>
                <c:pt idx="640">
                  <c:v>502</c:v>
                </c:pt>
                <c:pt idx="641">
                  <c:v>502.5</c:v>
                </c:pt>
                <c:pt idx="642">
                  <c:v>503</c:v>
                </c:pt>
                <c:pt idx="643">
                  <c:v>503.5</c:v>
                </c:pt>
                <c:pt idx="644">
                  <c:v>504</c:v>
                </c:pt>
                <c:pt idx="645">
                  <c:v>504.5</c:v>
                </c:pt>
                <c:pt idx="646">
                  <c:v>505</c:v>
                </c:pt>
                <c:pt idx="647">
                  <c:v>505.5</c:v>
                </c:pt>
                <c:pt idx="648">
                  <c:v>506</c:v>
                </c:pt>
                <c:pt idx="649">
                  <c:v>506.5</c:v>
                </c:pt>
                <c:pt idx="650">
                  <c:v>507</c:v>
                </c:pt>
                <c:pt idx="651">
                  <c:v>507.5</c:v>
                </c:pt>
                <c:pt idx="652">
                  <c:v>508</c:v>
                </c:pt>
                <c:pt idx="653">
                  <c:v>508.5</c:v>
                </c:pt>
                <c:pt idx="654">
                  <c:v>509</c:v>
                </c:pt>
                <c:pt idx="655">
                  <c:v>509.5</c:v>
                </c:pt>
                <c:pt idx="656">
                  <c:v>510</c:v>
                </c:pt>
                <c:pt idx="657">
                  <c:v>510.5</c:v>
                </c:pt>
                <c:pt idx="658">
                  <c:v>511</c:v>
                </c:pt>
                <c:pt idx="659">
                  <c:v>511.5</c:v>
                </c:pt>
                <c:pt idx="660">
                  <c:v>512</c:v>
                </c:pt>
                <c:pt idx="661">
                  <c:v>512.5</c:v>
                </c:pt>
                <c:pt idx="662">
                  <c:v>513</c:v>
                </c:pt>
                <c:pt idx="663">
                  <c:v>513.5</c:v>
                </c:pt>
                <c:pt idx="664">
                  <c:v>514</c:v>
                </c:pt>
                <c:pt idx="665">
                  <c:v>514.5</c:v>
                </c:pt>
                <c:pt idx="666">
                  <c:v>515</c:v>
                </c:pt>
                <c:pt idx="667">
                  <c:v>515.5</c:v>
                </c:pt>
                <c:pt idx="668">
                  <c:v>516</c:v>
                </c:pt>
                <c:pt idx="669">
                  <c:v>516.5</c:v>
                </c:pt>
                <c:pt idx="670">
                  <c:v>517</c:v>
                </c:pt>
                <c:pt idx="671">
                  <c:v>517.5</c:v>
                </c:pt>
                <c:pt idx="672">
                  <c:v>518</c:v>
                </c:pt>
                <c:pt idx="673">
                  <c:v>518.5</c:v>
                </c:pt>
                <c:pt idx="674">
                  <c:v>519</c:v>
                </c:pt>
                <c:pt idx="675">
                  <c:v>519.5</c:v>
                </c:pt>
                <c:pt idx="676">
                  <c:v>520</c:v>
                </c:pt>
                <c:pt idx="677">
                  <c:v>520.5</c:v>
                </c:pt>
                <c:pt idx="678">
                  <c:v>521</c:v>
                </c:pt>
                <c:pt idx="679">
                  <c:v>521.5</c:v>
                </c:pt>
                <c:pt idx="680">
                  <c:v>522</c:v>
                </c:pt>
                <c:pt idx="681">
                  <c:v>522.5</c:v>
                </c:pt>
                <c:pt idx="682">
                  <c:v>523</c:v>
                </c:pt>
                <c:pt idx="683">
                  <c:v>523.5</c:v>
                </c:pt>
                <c:pt idx="684">
                  <c:v>524</c:v>
                </c:pt>
                <c:pt idx="685">
                  <c:v>524.5</c:v>
                </c:pt>
                <c:pt idx="686">
                  <c:v>525</c:v>
                </c:pt>
                <c:pt idx="687">
                  <c:v>525.5</c:v>
                </c:pt>
                <c:pt idx="688">
                  <c:v>526</c:v>
                </c:pt>
                <c:pt idx="689">
                  <c:v>526.5</c:v>
                </c:pt>
                <c:pt idx="690">
                  <c:v>527</c:v>
                </c:pt>
                <c:pt idx="691">
                  <c:v>527.5</c:v>
                </c:pt>
                <c:pt idx="692">
                  <c:v>528</c:v>
                </c:pt>
                <c:pt idx="693">
                  <c:v>528.5</c:v>
                </c:pt>
                <c:pt idx="694">
                  <c:v>529</c:v>
                </c:pt>
                <c:pt idx="695">
                  <c:v>529.5</c:v>
                </c:pt>
                <c:pt idx="696">
                  <c:v>530</c:v>
                </c:pt>
                <c:pt idx="697">
                  <c:v>530.5</c:v>
                </c:pt>
                <c:pt idx="698">
                  <c:v>531</c:v>
                </c:pt>
                <c:pt idx="699">
                  <c:v>531.5</c:v>
                </c:pt>
                <c:pt idx="700">
                  <c:v>532</c:v>
                </c:pt>
                <c:pt idx="701">
                  <c:v>532.5</c:v>
                </c:pt>
                <c:pt idx="702">
                  <c:v>533</c:v>
                </c:pt>
                <c:pt idx="703">
                  <c:v>533.5</c:v>
                </c:pt>
                <c:pt idx="704">
                  <c:v>534</c:v>
                </c:pt>
                <c:pt idx="705">
                  <c:v>534.5</c:v>
                </c:pt>
                <c:pt idx="706">
                  <c:v>535</c:v>
                </c:pt>
                <c:pt idx="707">
                  <c:v>535.5</c:v>
                </c:pt>
                <c:pt idx="708">
                  <c:v>536</c:v>
                </c:pt>
                <c:pt idx="709">
                  <c:v>536.5</c:v>
                </c:pt>
                <c:pt idx="710">
                  <c:v>537</c:v>
                </c:pt>
                <c:pt idx="711">
                  <c:v>537.5</c:v>
                </c:pt>
                <c:pt idx="712">
                  <c:v>538</c:v>
                </c:pt>
                <c:pt idx="713">
                  <c:v>538.5</c:v>
                </c:pt>
                <c:pt idx="714">
                  <c:v>539</c:v>
                </c:pt>
                <c:pt idx="715">
                  <c:v>539.5</c:v>
                </c:pt>
                <c:pt idx="716">
                  <c:v>540</c:v>
                </c:pt>
                <c:pt idx="717">
                  <c:v>540.5</c:v>
                </c:pt>
                <c:pt idx="718">
                  <c:v>541</c:v>
                </c:pt>
                <c:pt idx="719">
                  <c:v>541.5</c:v>
                </c:pt>
                <c:pt idx="720">
                  <c:v>542</c:v>
                </c:pt>
                <c:pt idx="721">
                  <c:v>542.5</c:v>
                </c:pt>
                <c:pt idx="722">
                  <c:v>543</c:v>
                </c:pt>
                <c:pt idx="723">
                  <c:v>543.5</c:v>
                </c:pt>
                <c:pt idx="724">
                  <c:v>544</c:v>
                </c:pt>
                <c:pt idx="725">
                  <c:v>544.5</c:v>
                </c:pt>
                <c:pt idx="726">
                  <c:v>545</c:v>
                </c:pt>
                <c:pt idx="727">
                  <c:v>545.5</c:v>
                </c:pt>
                <c:pt idx="728">
                  <c:v>546</c:v>
                </c:pt>
                <c:pt idx="729">
                  <c:v>546.5</c:v>
                </c:pt>
                <c:pt idx="730">
                  <c:v>547</c:v>
                </c:pt>
                <c:pt idx="731">
                  <c:v>547.5</c:v>
                </c:pt>
                <c:pt idx="732">
                  <c:v>548</c:v>
                </c:pt>
                <c:pt idx="733">
                  <c:v>548.5</c:v>
                </c:pt>
                <c:pt idx="734">
                  <c:v>549</c:v>
                </c:pt>
                <c:pt idx="735">
                  <c:v>549.5</c:v>
                </c:pt>
                <c:pt idx="736">
                  <c:v>550</c:v>
                </c:pt>
                <c:pt idx="737">
                  <c:v>550.5</c:v>
                </c:pt>
                <c:pt idx="738">
                  <c:v>551</c:v>
                </c:pt>
                <c:pt idx="739">
                  <c:v>551.5</c:v>
                </c:pt>
                <c:pt idx="740">
                  <c:v>552</c:v>
                </c:pt>
                <c:pt idx="741">
                  <c:v>552.5</c:v>
                </c:pt>
                <c:pt idx="742">
                  <c:v>553</c:v>
                </c:pt>
                <c:pt idx="743">
                  <c:v>553.5</c:v>
                </c:pt>
                <c:pt idx="744">
                  <c:v>554</c:v>
                </c:pt>
                <c:pt idx="745">
                  <c:v>554.5</c:v>
                </c:pt>
                <c:pt idx="746">
                  <c:v>555</c:v>
                </c:pt>
                <c:pt idx="747">
                  <c:v>555.5</c:v>
                </c:pt>
                <c:pt idx="748">
                  <c:v>556</c:v>
                </c:pt>
                <c:pt idx="749">
                  <c:v>556.5</c:v>
                </c:pt>
                <c:pt idx="750">
                  <c:v>557</c:v>
                </c:pt>
                <c:pt idx="751">
                  <c:v>557.5</c:v>
                </c:pt>
                <c:pt idx="752">
                  <c:v>558</c:v>
                </c:pt>
                <c:pt idx="753">
                  <c:v>558.5</c:v>
                </c:pt>
                <c:pt idx="754">
                  <c:v>559</c:v>
                </c:pt>
                <c:pt idx="755">
                  <c:v>559.5</c:v>
                </c:pt>
                <c:pt idx="756">
                  <c:v>560</c:v>
                </c:pt>
                <c:pt idx="757">
                  <c:v>560.5</c:v>
                </c:pt>
                <c:pt idx="758">
                  <c:v>561</c:v>
                </c:pt>
                <c:pt idx="759">
                  <c:v>561.5</c:v>
                </c:pt>
                <c:pt idx="760">
                  <c:v>562</c:v>
                </c:pt>
                <c:pt idx="761">
                  <c:v>562.5</c:v>
                </c:pt>
                <c:pt idx="762">
                  <c:v>563</c:v>
                </c:pt>
                <c:pt idx="763">
                  <c:v>563.5</c:v>
                </c:pt>
                <c:pt idx="764">
                  <c:v>564</c:v>
                </c:pt>
                <c:pt idx="765">
                  <c:v>564.5</c:v>
                </c:pt>
                <c:pt idx="766">
                  <c:v>565</c:v>
                </c:pt>
                <c:pt idx="767">
                  <c:v>565.5</c:v>
                </c:pt>
                <c:pt idx="768">
                  <c:v>566</c:v>
                </c:pt>
                <c:pt idx="769">
                  <c:v>566.5</c:v>
                </c:pt>
                <c:pt idx="770">
                  <c:v>567</c:v>
                </c:pt>
                <c:pt idx="771">
                  <c:v>567.5</c:v>
                </c:pt>
                <c:pt idx="772">
                  <c:v>568</c:v>
                </c:pt>
                <c:pt idx="773">
                  <c:v>568.5</c:v>
                </c:pt>
                <c:pt idx="774">
                  <c:v>569</c:v>
                </c:pt>
                <c:pt idx="775">
                  <c:v>569.5</c:v>
                </c:pt>
                <c:pt idx="776">
                  <c:v>570</c:v>
                </c:pt>
                <c:pt idx="777">
                  <c:v>570.5</c:v>
                </c:pt>
                <c:pt idx="778">
                  <c:v>571</c:v>
                </c:pt>
                <c:pt idx="779">
                  <c:v>571.5</c:v>
                </c:pt>
                <c:pt idx="780">
                  <c:v>572</c:v>
                </c:pt>
                <c:pt idx="781">
                  <c:v>572.5</c:v>
                </c:pt>
                <c:pt idx="782">
                  <c:v>573</c:v>
                </c:pt>
                <c:pt idx="783">
                  <c:v>573.5</c:v>
                </c:pt>
                <c:pt idx="784">
                  <c:v>574</c:v>
                </c:pt>
                <c:pt idx="785">
                  <c:v>574.5</c:v>
                </c:pt>
                <c:pt idx="786">
                  <c:v>575</c:v>
                </c:pt>
                <c:pt idx="787">
                  <c:v>575.5</c:v>
                </c:pt>
                <c:pt idx="788">
                  <c:v>576</c:v>
                </c:pt>
                <c:pt idx="789">
                  <c:v>576.5</c:v>
                </c:pt>
                <c:pt idx="790">
                  <c:v>577</c:v>
                </c:pt>
                <c:pt idx="791">
                  <c:v>577.5</c:v>
                </c:pt>
                <c:pt idx="792">
                  <c:v>578</c:v>
                </c:pt>
                <c:pt idx="793">
                  <c:v>578.5</c:v>
                </c:pt>
                <c:pt idx="794">
                  <c:v>579</c:v>
                </c:pt>
                <c:pt idx="795">
                  <c:v>579.5</c:v>
                </c:pt>
                <c:pt idx="796">
                  <c:v>580</c:v>
                </c:pt>
                <c:pt idx="797">
                  <c:v>580.5</c:v>
                </c:pt>
                <c:pt idx="798">
                  <c:v>581</c:v>
                </c:pt>
                <c:pt idx="799">
                  <c:v>581.5</c:v>
                </c:pt>
                <c:pt idx="800">
                  <c:v>582</c:v>
                </c:pt>
                <c:pt idx="801">
                  <c:v>582.5</c:v>
                </c:pt>
                <c:pt idx="802">
                  <c:v>583</c:v>
                </c:pt>
                <c:pt idx="803">
                  <c:v>583.5</c:v>
                </c:pt>
                <c:pt idx="804">
                  <c:v>584</c:v>
                </c:pt>
                <c:pt idx="805">
                  <c:v>584.5</c:v>
                </c:pt>
                <c:pt idx="806">
                  <c:v>585</c:v>
                </c:pt>
                <c:pt idx="807">
                  <c:v>585.5</c:v>
                </c:pt>
                <c:pt idx="808">
                  <c:v>586</c:v>
                </c:pt>
                <c:pt idx="809">
                  <c:v>586.5</c:v>
                </c:pt>
                <c:pt idx="810">
                  <c:v>587</c:v>
                </c:pt>
                <c:pt idx="811">
                  <c:v>587.5</c:v>
                </c:pt>
                <c:pt idx="812">
                  <c:v>588</c:v>
                </c:pt>
                <c:pt idx="813">
                  <c:v>588.5</c:v>
                </c:pt>
                <c:pt idx="814">
                  <c:v>589</c:v>
                </c:pt>
                <c:pt idx="815">
                  <c:v>589.5</c:v>
                </c:pt>
                <c:pt idx="816">
                  <c:v>590</c:v>
                </c:pt>
                <c:pt idx="817">
                  <c:v>590.5</c:v>
                </c:pt>
                <c:pt idx="818">
                  <c:v>591</c:v>
                </c:pt>
                <c:pt idx="819">
                  <c:v>591.5</c:v>
                </c:pt>
                <c:pt idx="820">
                  <c:v>592</c:v>
                </c:pt>
                <c:pt idx="821">
                  <c:v>592.5</c:v>
                </c:pt>
                <c:pt idx="822">
                  <c:v>593</c:v>
                </c:pt>
                <c:pt idx="823">
                  <c:v>593.5</c:v>
                </c:pt>
                <c:pt idx="824">
                  <c:v>594</c:v>
                </c:pt>
                <c:pt idx="825">
                  <c:v>594.5</c:v>
                </c:pt>
                <c:pt idx="826">
                  <c:v>595</c:v>
                </c:pt>
                <c:pt idx="827">
                  <c:v>595.5</c:v>
                </c:pt>
                <c:pt idx="828">
                  <c:v>596</c:v>
                </c:pt>
                <c:pt idx="829">
                  <c:v>596.5</c:v>
                </c:pt>
                <c:pt idx="830">
                  <c:v>597</c:v>
                </c:pt>
                <c:pt idx="831">
                  <c:v>597.5</c:v>
                </c:pt>
                <c:pt idx="832">
                  <c:v>598</c:v>
                </c:pt>
                <c:pt idx="833">
                  <c:v>598.5</c:v>
                </c:pt>
                <c:pt idx="834">
                  <c:v>599</c:v>
                </c:pt>
                <c:pt idx="835">
                  <c:v>599.5</c:v>
                </c:pt>
                <c:pt idx="836">
                  <c:v>600</c:v>
                </c:pt>
                <c:pt idx="837">
                  <c:v>600.5</c:v>
                </c:pt>
                <c:pt idx="838">
                  <c:v>601</c:v>
                </c:pt>
                <c:pt idx="839">
                  <c:v>601.5</c:v>
                </c:pt>
                <c:pt idx="840">
                  <c:v>602</c:v>
                </c:pt>
                <c:pt idx="841">
                  <c:v>602.5</c:v>
                </c:pt>
                <c:pt idx="842">
                  <c:v>603</c:v>
                </c:pt>
                <c:pt idx="843">
                  <c:v>603.5</c:v>
                </c:pt>
                <c:pt idx="844">
                  <c:v>604</c:v>
                </c:pt>
                <c:pt idx="845">
                  <c:v>604.5</c:v>
                </c:pt>
                <c:pt idx="846">
                  <c:v>605</c:v>
                </c:pt>
                <c:pt idx="847">
                  <c:v>605.5</c:v>
                </c:pt>
                <c:pt idx="848">
                  <c:v>606</c:v>
                </c:pt>
                <c:pt idx="849">
                  <c:v>606.5</c:v>
                </c:pt>
                <c:pt idx="850">
                  <c:v>607</c:v>
                </c:pt>
                <c:pt idx="851">
                  <c:v>607.5</c:v>
                </c:pt>
                <c:pt idx="852">
                  <c:v>608</c:v>
                </c:pt>
                <c:pt idx="853">
                  <c:v>608.5</c:v>
                </c:pt>
                <c:pt idx="854">
                  <c:v>609</c:v>
                </c:pt>
                <c:pt idx="855">
                  <c:v>609.5</c:v>
                </c:pt>
                <c:pt idx="856">
                  <c:v>610</c:v>
                </c:pt>
                <c:pt idx="857">
                  <c:v>610.5</c:v>
                </c:pt>
                <c:pt idx="858">
                  <c:v>611</c:v>
                </c:pt>
                <c:pt idx="859">
                  <c:v>611.5</c:v>
                </c:pt>
                <c:pt idx="860">
                  <c:v>612</c:v>
                </c:pt>
                <c:pt idx="861">
                  <c:v>612.5</c:v>
                </c:pt>
                <c:pt idx="862">
                  <c:v>613</c:v>
                </c:pt>
                <c:pt idx="863">
                  <c:v>613.5</c:v>
                </c:pt>
                <c:pt idx="864">
                  <c:v>614</c:v>
                </c:pt>
                <c:pt idx="865">
                  <c:v>614.5</c:v>
                </c:pt>
                <c:pt idx="866">
                  <c:v>615</c:v>
                </c:pt>
                <c:pt idx="867">
                  <c:v>615.5</c:v>
                </c:pt>
                <c:pt idx="868">
                  <c:v>616</c:v>
                </c:pt>
                <c:pt idx="869">
                  <c:v>616.5</c:v>
                </c:pt>
                <c:pt idx="870">
                  <c:v>617</c:v>
                </c:pt>
                <c:pt idx="871">
                  <c:v>617.5</c:v>
                </c:pt>
                <c:pt idx="872">
                  <c:v>618</c:v>
                </c:pt>
                <c:pt idx="873">
                  <c:v>618.5</c:v>
                </c:pt>
                <c:pt idx="874">
                  <c:v>619</c:v>
                </c:pt>
                <c:pt idx="875">
                  <c:v>619.5</c:v>
                </c:pt>
                <c:pt idx="876">
                  <c:v>620</c:v>
                </c:pt>
                <c:pt idx="877">
                  <c:v>620.5</c:v>
                </c:pt>
                <c:pt idx="878">
                  <c:v>621</c:v>
                </c:pt>
                <c:pt idx="879">
                  <c:v>621.5</c:v>
                </c:pt>
                <c:pt idx="880">
                  <c:v>622</c:v>
                </c:pt>
                <c:pt idx="881">
                  <c:v>622.5</c:v>
                </c:pt>
                <c:pt idx="882">
                  <c:v>623</c:v>
                </c:pt>
                <c:pt idx="883">
                  <c:v>623.5</c:v>
                </c:pt>
                <c:pt idx="884">
                  <c:v>624</c:v>
                </c:pt>
                <c:pt idx="885">
                  <c:v>624.5</c:v>
                </c:pt>
                <c:pt idx="886">
                  <c:v>625</c:v>
                </c:pt>
                <c:pt idx="887">
                  <c:v>625.5</c:v>
                </c:pt>
                <c:pt idx="888">
                  <c:v>626</c:v>
                </c:pt>
                <c:pt idx="889">
                  <c:v>626.5</c:v>
                </c:pt>
                <c:pt idx="890">
                  <c:v>627</c:v>
                </c:pt>
                <c:pt idx="891">
                  <c:v>627.5</c:v>
                </c:pt>
                <c:pt idx="892">
                  <c:v>628</c:v>
                </c:pt>
                <c:pt idx="893">
                  <c:v>628.5</c:v>
                </c:pt>
                <c:pt idx="894">
                  <c:v>629</c:v>
                </c:pt>
                <c:pt idx="895">
                  <c:v>629.5</c:v>
                </c:pt>
                <c:pt idx="896">
                  <c:v>630</c:v>
                </c:pt>
                <c:pt idx="897">
                  <c:v>630.5</c:v>
                </c:pt>
                <c:pt idx="898">
                  <c:v>631</c:v>
                </c:pt>
                <c:pt idx="899">
                  <c:v>631.5</c:v>
                </c:pt>
                <c:pt idx="900">
                  <c:v>632</c:v>
                </c:pt>
                <c:pt idx="901">
                  <c:v>632.5</c:v>
                </c:pt>
                <c:pt idx="902">
                  <c:v>633</c:v>
                </c:pt>
                <c:pt idx="903">
                  <c:v>633.5</c:v>
                </c:pt>
                <c:pt idx="904">
                  <c:v>634</c:v>
                </c:pt>
                <c:pt idx="905">
                  <c:v>634.5</c:v>
                </c:pt>
                <c:pt idx="906">
                  <c:v>635</c:v>
                </c:pt>
                <c:pt idx="907">
                  <c:v>635.5</c:v>
                </c:pt>
                <c:pt idx="908">
                  <c:v>636</c:v>
                </c:pt>
                <c:pt idx="909">
                  <c:v>636.5</c:v>
                </c:pt>
                <c:pt idx="910">
                  <c:v>637</c:v>
                </c:pt>
                <c:pt idx="911">
                  <c:v>637.5</c:v>
                </c:pt>
                <c:pt idx="912">
                  <c:v>638</c:v>
                </c:pt>
                <c:pt idx="913">
                  <c:v>638.5</c:v>
                </c:pt>
                <c:pt idx="914">
                  <c:v>639</c:v>
                </c:pt>
                <c:pt idx="915">
                  <c:v>639.5</c:v>
                </c:pt>
                <c:pt idx="916">
                  <c:v>640</c:v>
                </c:pt>
                <c:pt idx="917">
                  <c:v>640.5</c:v>
                </c:pt>
                <c:pt idx="918">
                  <c:v>641</c:v>
                </c:pt>
                <c:pt idx="919">
                  <c:v>641.5</c:v>
                </c:pt>
                <c:pt idx="920">
                  <c:v>642</c:v>
                </c:pt>
                <c:pt idx="921">
                  <c:v>642.5</c:v>
                </c:pt>
                <c:pt idx="922">
                  <c:v>643</c:v>
                </c:pt>
                <c:pt idx="923">
                  <c:v>643.5</c:v>
                </c:pt>
                <c:pt idx="924">
                  <c:v>644</c:v>
                </c:pt>
                <c:pt idx="925">
                  <c:v>644.5</c:v>
                </c:pt>
                <c:pt idx="926">
                  <c:v>645</c:v>
                </c:pt>
                <c:pt idx="927">
                  <c:v>645.5</c:v>
                </c:pt>
                <c:pt idx="928">
                  <c:v>646</c:v>
                </c:pt>
                <c:pt idx="929">
                  <c:v>646.5</c:v>
                </c:pt>
                <c:pt idx="930">
                  <c:v>647</c:v>
                </c:pt>
                <c:pt idx="931">
                  <c:v>647.5</c:v>
                </c:pt>
                <c:pt idx="932">
                  <c:v>648</c:v>
                </c:pt>
                <c:pt idx="933">
                  <c:v>648.5</c:v>
                </c:pt>
                <c:pt idx="934">
                  <c:v>649</c:v>
                </c:pt>
                <c:pt idx="935">
                  <c:v>649.5</c:v>
                </c:pt>
                <c:pt idx="936">
                  <c:v>650</c:v>
                </c:pt>
                <c:pt idx="937">
                  <c:v>650.5</c:v>
                </c:pt>
                <c:pt idx="938">
                  <c:v>651</c:v>
                </c:pt>
                <c:pt idx="939">
                  <c:v>651.5</c:v>
                </c:pt>
                <c:pt idx="940">
                  <c:v>652</c:v>
                </c:pt>
                <c:pt idx="941">
                  <c:v>652.5</c:v>
                </c:pt>
                <c:pt idx="942">
                  <c:v>653</c:v>
                </c:pt>
                <c:pt idx="943">
                  <c:v>653.5</c:v>
                </c:pt>
                <c:pt idx="944">
                  <c:v>654</c:v>
                </c:pt>
                <c:pt idx="945">
                  <c:v>654.5</c:v>
                </c:pt>
                <c:pt idx="946">
                  <c:v>655</c:v>
                </c:pt>
                <c:pt idx="947">
                  <c:v>655.5</c:v>
                </c:pt>
                <c:pt idx="948">
                  <c:v>656</c:v>
                </c:pt>
                <c:pt idx="949">
                  <c:v>656.5</c:v>
                </c:pt>
                <c:pt idx="950">
                  <c:v>657</c:v>
                </c:pt>
                <c:pt idx="951">
                  <c:v>657.5</c:v>
                </c:pt>
                <c:pt idx="952">
                  <c:v>658</c:v>
                </c:pt>
                <c:pt idx="953">
                  <c:v>658.5</c:v>
                </c:pt>
                <c:pt idx="954">
                  <c:v>659</c:v>
                </c:pt>
                <c:pt idx="955">
                  <c:v>659.5</c:v>
                </c:pt>
                <c:pt idx="956">
                  <c:v>660</c:v>
                </c:pt>
                <c:pt idx="957">
                  <c:v>660.5</c:v>
                </c:pt>
                <c:pt idx="958">
                  <c:v>661</c:v>
                </c:pt>
                <c:pt idx="959">
                  <c:v>661.5</c:v>
                </c:pt>
                <c:pt idx="960">
                  <c:v>662</c:v>
                </c:pt>
                <c:pt idx="961">
                  <c:v>662.5</c:v>
                </c:pt>
                <c:pt idx="962">
                  <c:v>663</c:v>
                </c:pt>
                <c:pt idx="963">
                  <c:v>663.5</c:v>
                </c:pt>
                <c:pt idx="964">
                  <c:v>664</c:v>
                </c:pt>
                <c:pt idx="965">
                  <c:v>664.5</c:v>
                </c:pt>
                <c:pt idx="966">
                  <c:v>665</c:v>
                </c:pt>
                <c:pt idx="967">
                  <c:v>665.5</c:v>
                </c:pt>
                <c:pt idx="968">
                  <c:v>666</c:v>
                </c:pt>
                <c:pt idx="969">
                  <c:v>666.5</c:v>
                </c:pt>
                <c:pt idx="970">
                  <c:v>667</c:v>
                </c:pt>
                <c:pt idx="971">
                  <c:v>667.5</c:v>
                </c:pt>
                <c:pt idx="972">
                  <c:v>668</c:v>
                </c:pt>
                <c:pt idx="973">
                  <c:v>668.5</c:v>
                </c:pt>
                <c:pt idx="974">
                  <c:v>669</c:v>
                </c:pt>
                <c:pt idx="975">
                  <c:v>669.5</c:v>
                </c:pt>
                <c:pt idx="976">
                  <c:v>670</c:v>
                </c:pt>
                <c:pt idx="977">
                  <c:v>670.5</c:v>
                </c:pt>
                <c:pt idx="978">
                  <c:v>671</c:v>
                </c:pt>
                <c:pt idx="979">
                  <c:v>671.5</c:v>
                </c:pt>
                <c:pt idx="980">
                  <c:v>672</c:v>
                </c:pt>
                <c:pt idx="981">
                  <c:v>672.5</c:v>
                </c:pt>
                <c:pt idx="982">
                  <c:v>673</c:v>
                </c:pt>
                <c:pt idx="983">
                  <c:v>673.5</c:v>
                </c:pt>
                <c:pt idx="984">
                  <c:v>674</c:v>
                </c:pt>
                <c:pt idx="985">
                  <c:v>674.5</c:v>
                </c:pt>
                <c:pt idx="986">
                  <c:v>675</c:v>
                </c:pt>
                <c:pt idx="987">
                  <c:v>675.5</c:v>
                </c:pt>
                <c:pt idx="988">
                  <c:v>676</c:v>
                </c:pt>
                <c:pt idx="989">
                  <c:v>676.5</c:v>
                </c:pt>
                <c:pt idx="990">
                  <c:v>677</c:v>
                </c:pt>
                <c:pt idx="991">
                  <c:v>677.5</c:v>
                </c:pt>
                <c:pt idx="992">
                  <c:v>678</c:v>
                </c:pt>
                <c:pt idx="993">
                  <c:v>678.5</c:v>
                </c:pt>
                <c:pt idx="994">
                  <c:v>679</c:v>
                </c:pt>
                <c:pt idx="995">
                  <c:v>679.5</c:v>
                </c:pt>
                <c:pt idx="996">
                  <c:v>680</c:v>
                </c:pt>
                <c:pt idx="997">
                  <c:v>680.5</c:v>
                </c:pt>
                <c:pt idx="998">
                  <c:v>681</c:v>
                </c:pt>
                <c:pt idx="999">
                  <c:v>681.5</c:v>
                </c:pt>
                <c:pt idx="1000">
                  <c:v>682</c:v>
                </c:pt>
                <c:pt idx="1001">
                  <c:v>682.5</c:v>
                </c:pt>
                <c:pt idx="1002">
                  <c:v>683</c:v>
                </c:pt>
                <c:pt idx="1003">
                  <c:v>683.5</c:v>
                </c:pt>
                <c:pt idx="1004">
                  <c:v>684</c:v>
                </c:pt>
                <c:pt idx="1005">
                  <c:v>684.5</c:v>
                </c:pt>
                <c:pt idx="1006">
                  <c:v>685</c:v>
                </c:pt>
                <c:pt idx="1007">
                  <c:v>685.5</c:v>
                </c:pt>
                <c:pt idx="1008">
                  <c:v>686</c:v>
                </c:pt>
                <c:pt idx="1009">
                  <c:v>686.5</c:v>
                </c:pt>
                <c:pt idx="1010">
                  <c:v>687</c:v>
                </c:pt>
                <c:pt idx="1011">
                  <c:v>687.5</c:v>
                </c:pt>
                <c:pt idx="1012">
                  <c:v>688</c:v>
                </c:pt>
                <c:pt idx="1013">
                  <c:v>688.5</c:v>
                </c:pt>
                <c:pt idx="1014">
                  <c:v>689</c:v>
                </c:pt>
                <c:pt idx="1015">
                  <c:v>689.5</c:v>
                </c:pt>
                <c:pt idx="1016">
                  <c:v>690</c:v>
                </c:pt>
                <c:pt idx="1017">
                  <c:v>690.5</c:v>
                </c:pt>
                <c:pt idx="1018">
                  <c:v>691</c:v>
                </c:pt>
                <c:pt idx="1019">
                  <c:v>691.5</c:v>
                </c:pt>
                <c:pt idx="1020">
                  <c:v>692</c:v>
                </c:pt>
                <c:pt idx="1021">
                  <c:v>692.5</c:v>
                </c:pt>
                <c:pt idx="1022">
                  <c:v>693</c:v>
                </c:pt>
                <c:pt idx="1023">
                  <c:v>693.5</c:v>
                </c:pt>
                <c:pt idx="1024">
                  <c:v>694</c:v>
                </c:pt>
                <c:pt idx="1025">
                  <c:v>694.5</c:v>
                </c:pt>
                <c:pt idx="1026">
                  <c:v>695</c:v>
                </c:pt>
                <c:pt idx="1027">
                  <c:v>695.5</c:v>
                </c:pt>
                <c:pt idx="1028">
                  <c:v>696</c:v>
                </c:pt>
                <c:pt idx="1029">
                  <c:v>696.5</c:v>
                </c:pt>
                <c:pt idx="1030">
                  <c:v>697</c:v>
                </c:pt>
                <c:pt idx="1031">
                  <c:v>697.5</c:v>
                </c:pt>
                <c:pt idx="1032">
                  <c:v>698</c:v>
                </c:pt>
                <c:pt idx="1033">
                  <c:v>698.5</c:v>
                </c:pt>
                <c:pt idx="1034">
                  <c:v>699</c:v>
                </c:pt>
                <c:pt idx="1035">
                  <c:v>699.5</c:v>
                </c:pt>
                <c:pt idx="1036">
                  <c:v>700</c:v>
                </c:pt>
                <c:pt idx="1037">
                  <c:v>700.5</c:v>
                </c:pt>
                <c:pt idx="1038">
                  <c:v>701</c:v>
                </c:pt>
                <c:pt idx="1039">
                  <c:v>701.5</c:v>
                </c:pt>
                <c:pt idx="1040">
                  <c:v>702</c:v>
                </c:pt>
                <c:pt idx="1041">
                  <c:v>702.5</c:v>
                </c:pt>
                <c:pt idx="1042">
                  <c:v>703</c:v>
                </c:pt>
                <c:pt idx="1043">
                  <c:v>703.5</c:v>
                </c:pt>
                <c:pt idx="1044">
                  <c:v>704</c:v>
                </c:pt>
                <c:pt idx="1045">
                  <c:v>704.5</c:v>
                </c:pt>
                <c:pt idx="1046">
                  <c:v>705</c:v>
                </c:pt>
                <c:pt idx="1047">
                  <c:v>705.5</c:v>
                </c:pt>
                <c:pt idx="1048">
                  <c:v>706</c:v>
                </c:pt>
                <c:pt idx="1049">
                  <c:v>706.5</c:v>
                </c:pt>
                <c:pt idx="1050">
                  <c:v>707</c:v>
                </c:pt>
                <c:pt idx="1051">
                  <c:v>707.5</c:v>
                </c:pt>
                <c:pt idx="1052">
                  <c:v>708</c:v>
                </c:pt>
                <c:pt idx="1053">
                  <c:v>708.5</c:v>
                </c:pt>
                <c:pt idx="1054">
                  <c:v>709</c:v>
                </c:pt>
                <c:pt idx="1055">
                  <c:v>709.5</c:v>
                </c:pt>
                <c:pt idx="1056">
                  <c:v>710</c:v>
                </c:pt>
                <c:pt idx="1057">
                  <c:v>710.5</c:v>
                </c:pt>
                <c:pt idx="1058">
                  <c:v>711</c:v>
                </c:pt>
                <c:pt idx="1059">
                  <c:v>711.5</c:v>
                </c:pt>
                <c:pt idx="1060">
                  <c:v>712</c:v>
                </c:pt>
                <c:pt idx="1061">
                  <c:v>712.5</c:v>
                </c:pt>
                <c:pt idx="1062">
                  <c:v>713</c:v>
                </c:pt>
                <c:pt idx="1063">
                  <c:v>713.5</c:v>
                </c:pt>
                <c:pt idx="1064">
                  <c:v>714</c:v>
                </c:pt>
                <c:pt idx="1065">
                  <c:v>714.5</c:v>
                </c:pt>
                <c:pt idx="1066">
                  <c:v>715</c:v>
                </c:pt>
                <c:pt idx="1067">
                  <c:v>715.5</c:v>
                </c:pt>
                <c:pt idx="1068">
                  <c:v>716</c:v>
                </c:pt>
                <c:pt idx="1069">
                  <c:v>716.5</c:v>
                </c:pt>
                <c:pt idx="1070">
                  <c:v>717</c:v>
                </c:pt>
                <c:pt idx="1071">
                  <c:v>717.5</c:v>
                </c:pt>
                <c:pt idx="1072">
                  <c:v>718</c:v>
                </c:pt>
                <c:pt idx="1073">
                  <c:v>718.5</c:v>
                </c:pt>
                <c:pt idx="1074">
                  <c:v>719</c:v>
                </c:pt>
                <c:pt idx="1075">
                  <c:v>719.5</c:v>
                </c:pt>
                <c:pt idx="1076">
                  <c:v>720</c:v>
                </c:pt>
                <c:pt idx="1077">
                  <c:v>720.5</c:v>
                </c:pt>
                <c:pt idx="1078">
                  <c:v>721</c:v>
                </c:pt>
                <c:pt idx="1079">
                  <c:v>721.5</c:v>
                </c:pt>
                <c:pt idx="1080">
                  <c:v>722</c:v>
                </c:pt>
                <c:pt idx="1081">
                  <c:v>722.5</c:v>
                </c:pt>
                <c:pt idx="1082">
                  <c:v>723</c:v>
                </c:pt>
                <c:pt idx="1083">
                  <c:v>723.5</c:v>
                </c:pt>
                <c:pt idx="1084">
                  <c:v>724</c:v>
                </c:pt>
                <c:pt idx="1085">
                  <c:v>724.5</c:v>
                </c:pt>
                <c:pt idx="1086">
                  <c:v>725</c:v>
                </c:pt>
                <c:pt idx="1087">
                  <c:v>725.5</c:v>
                </c:pt>
                <c:pt idx="1088">
                  <c:v>726</c:v>
                </c:pt>
                <c:pt idx="1089">
                  <c:v>726.5</c:v>
                </c:pt>
                <c:pt idx="1090">
                  <c:v>727</c:v>
                </c:pt>
                <c:pt idx="1091">
                  <c:v>727.5</c:v>
                </c:pt>
                <c:pt idx="1092">
                  <c:v>728</c:v>
                </c:pt>
                <c:pt idx="1093">
                  <c:v>728.5</c:v>
                </c:pt>
                <c:pt idx="1094">
                  <c:v>729</c:v>
                </c:pt>
                <c:pt idx="1095">
                  <c:v>729.5</c:v>
                </c:pt>
                <c:pt idx="1096">
                  <c:v>730</c:v>
                </c:pt>
                <c:pt idx="1097">
                  <c:v>730.5</c:v>
                </c:pt>
                <c:pt idx="1098">
                  <c:v>731</c:v>
                </c:pt>
                <c:pt idx="1099">
                  <c:v>731.5</c:v>
                </c:pt>
                <c:pt idx="1100">
                  <c:v>732</c:v>
                </c:pt>
                <c:pt idx="1101">
                  <c:v>732.5</c:v>
                </c:pt>
                <c:pt idx="1102">
                  <c:v>733</c:v>
                </c:pt>
                <c:pt idx="1103">
                  <c:v>733.5</c:v>
                </c:pt>
                <c:pt idx="1104">
                  <c:v>734</c:v>
                </c:pt>
                <c:pt idx="1105">
                  <c:v>734.5</c:v>
                </c:pt>
                <c:pt idx="1106">
                  <c:v>735</c:v>
                </c:pt>
                <c:pt idx="1107">
                  <c:v>735.5</c:v>
                </c:pt>
                <c:pt idx="1108">
                  <c:v>736</c:v>
                </c:pt>
                <c:pt idx="1109">
                  <c:v>736.5</c:v>
                </c:pt>
                <c:pt idx="1110">
                  <c:v>737</c:v>
                </c:pt>
                <c:pt idx="1111">
                  <c:v>737.5</c:v>
                </c:pt>
                <c:pt idx="1112">
                  <c:v>738</c:v>
                </c:pt>
                <c:pt idx="1113">
                  <c:v>738.5</c:v>
                </c:pt>
                <c:pt idx="1114">
                  <c:v>739</c:v>
                </c:pt>
                <c:pt idx="1115">
                  <c:v>739.5</c:v>
                </c:pt>
                <c:pt idx="1116">
                  <c:v>740</c:v>
                </c:pt>
                <c:pt idx="1117">
                  <c:v>740.5</c:v>
                </c:pt>
                <c:pt idx="1118">
                  <c:v>741</c:v>
                </c:pt>
                <c:pt idx="1119">
                  <c:v>741.5</c:v>
                </c:pt>
                <c:pt idx="1120">
                  <c:v>742</c:v>
                </c:pt>
                <c:pt idx="1121">
                  <c:v>742.5</c:v>
                </c:pt>
                <c:pt idx="1122">
                  <c:v>743</c:v>
                </c:pt>
                <c:pt idx="1123">
                  <c:v>743.5</c:v>
                </c:pt>
                <c:pt idx="1124">
                  <c:v>744</c:v>
                </c:pt>
                <c:pt idx="1125">
                  <c:v>744.5</c:v>
                </c:pt>
                <c:pt idx="1126">
                  <c:v>745</c:v>
                </c:pt>
                <c:pt idx="1127">
                  <c:v>745.5</c:v>
                </c:pt>
                <c:pt idx="1128">
                  <c:v>746</c:v>
                </c:pt>
                <c:pt idx="1129">
                  <c:v>746.5</c:v>
                </c:pt>
                <c:pt idx="1130">
                  <c:v>747</c:v>
                </c:pt>
                <c:pt idx="1131">
                  <c:v>747.5</c:v>
                </c:pt>
                <c:pt idx="1132">
                  <c:v>748</c:v>
                </c:pt>
                <c:pt idx="1133">
                  <c:v>748.5</c:v>
                </c:pt>
                <c:pt idx="1134">
                  <c:v>749</c:v>
                </c:pt>
                <c:pt idx="1135">
                  <c:v>749.5</c:v>
                </c:pt>
                <c:pt idx="1136">
                  <c:v>750</c:v>
                </c:pt>
                <c:pt idx="1137">
                  <c:v>750.5</c:v>
                </c:pt>
                <c:pt idx="1138">
                  <c:v>751</c:v>
                </c:pt>
                <c:pt idx="1139">
                  <c:v>751.5</c:v>
                </c:pt>
                <c:pt idx="1140">
                  <c:v>752</c:v>
                </c:pt>
                <c:pt idx="1141">
                  <c:v>752.5</c:v>
                </c:pt>
                <c:pt idx="1142">
                  <c:v>753</c:v>
                </c:pt>
                <c:pt idx="1143">
                  <c:v>753.5</c:v>
                </c:pt>
                <c:pt idx="1144">
                  <c:v>754</c:v>
                </c:pt>
                <c:pt idx="1145">
                  <c:v>754.5</c:v>
                </c:pt>
                <c:pt idx="1146">
                  <c:v>755</c:v>
                </c:pt>
                <c:pt idx="1147">
                  <c:v>755.5</c:v>
                </c:pt>
                <c:pt idx="1148">
                  <c:v>756</c:v>
                </c:pt>
                <c:pt idx="1149">
                  <c:v>756.5</c:v>
                </c:pt>
                <c:pt idx="1150">
                  <c:v>757</c:v>
                </c:pt>
                <c:pt idx="1151">
                  <c:v>757.5</c:v>
                </c:pt>
                <c:pt idx="1152">
                  <c:v>758</c:v>
                </c:pt>
                <c:pt idx="1153">
                  <c:v>758.5</c:v>
                </c:pt>
                <c:pt idx="1154">
                  <c:v>759</c:v>
                </c:pt>
                <c:pt idx="1155">
                  <c:v>759.5</c:v>
                </c:pt>
                <c:pt idx="1156">
                  <c:v>760</c:v>
                </c:pt>
                <c:pt idx="1157">
                  <c:v>760.5</c:v>
                </c:pt>
                <c:pt idx="1158">
                  <c:v>761</c:v>
                </c:pt>
                <c:pt idx="1159">
                  <c:v>761.5</c:v>
                </c:pt>
                <c:pt idx="1160">
                  <c:v>762</c:v>
                </c:pt>
                <c:pt idx="1161">
                  <c:v>762.5</c:v>
                </c:pt>
                <c:pt idx="1162">
                  <c:v>763</c:v>
                </c:pt>
                <c:pt idx="1163">
                  <c:v>763.5</c:v>
                </c:pt>
                <c:pt idx="1164">
                  <c:v>764</c:v>
                </c:pt>
                <c:pt idx="1165">
                  <c:v>764.5</c:v>
                </c:pt>
                <c:pt idx="1166">
                  <c:v>765</c:v>
                </c:pt>
                <c:pt idx="1167">
                  <c:v>765.5</c:v>
                </c:pt>
                <c:pt idx="1168">
                  <c:v>766</c:v>
                </c:pt>
                <c:pt idx="1169">
                  <c:v>766.5</c:v>
                </c:pt>
                <c:pt idx="1170">
                  <c:v>767</c:v>
                </c:pt>
                <c:pt idx="1171">
                  <c:v>767.5</c:v>
                </c:pt>
                <c:pt idx="1172">
                  <c:v>768</c:v>
                </c:pt>
                <c:pt idx="1173">
                  <c:v>768.5</c:v>
                </c:pt>
                <c:pt idx="1174">
                  <c:v>769</c:v>
                </c:pt>
                <c:pt idx="1175">
                  <c:v>769.5</c:v>
                </c:pt>
                <c:pt idx="1176">
                  <c:v>770</c:v>
                </c:pt>
                <c:pt idx="1177">
                  <c:v>770.5</c:v>
                </c:pt>
                <c:pt idx="1178">
                  <c:v>771</c:v>
                </c:pt>
                <c:pt idx="1179">
                  <c:v>771.5</c:v>
                </c:pt>
                <c:pt idx="1180">
                  <c:v>772</c:v>
                </c:pt>
                <c:pt idx="1181">
                  <c:v>772.5</c:v>
                </c:pt>
                <c:pt idx="1182">
                  <c:v>773</c:v>
                </c:pt>
                <c:pt idx="1183">
                  <c:v>773.5</c:v>
                </c:pt>
                <c:pt idx="1184">
                  <c:v>774</c:v>
                </c:pt>
                <c:pt idx="1185">
                  <c:v>774.5</c:v>
                </c:pt>
                <c:pt idx="1186">
                  <c:v>775</c:v>
                </c:pt>
                <c:pt idx="1187">
                  <c:v>775.5</c:v>
                </c:pt>
                <c:pt idx="1188">
                  <c:v>776</c:v>
                </c:pt>
                <c:pt idx="1189">
                  <c:v>776.5</c:v>
                </c:pt>
                <c:pt idx="1190">
                  <c:v>777</c:v>
                </c:pt>
                <c:pt idx="1191">
                  <c:v>777.5</c:v>
                </c:pt>
                <c:pt idx="1192">
                  <c:v>778</c:v>
                </c:pt>
                <c:pt idx="1193">
                  <c:v>778.5</c:v>
                </c:pt>
                <c:pt idx="1194">
                  <c:v>779</c:v>
                </c:pt>
                <c:pt idx="1195">
                  <c:v>779.5</c:v>
                </c:pt>
                <c:pt idx="1196">
                  <c:v>780</c:v>
                </c:pt>
                <c:pt idx="1197">
                  <c:v>780.5</c:v>
                </c:pt>
                <c:pt idx="1198">
                  <c:v>781</c:v>
                </c:pt>
                <c:pt idx="1199">
                  <c:v>781.5</c:v>
                </c:pt>
                <c:pt idx="1200">
                  <c:v>782</c:v>
                </c:pt>
                <c:pt idx="1201">
                  <c:v>782.5</c:v>
                </c:pt>
                <c:pt idx="1202">
                  <c:v>783</c:v>
                </c:pt>
                <c:pt idx="1203">
                  <c:v>783.5</c:v>
                </c:pt>
                <c:pt idx="1204">
                  <c:v>784</c:v>
                </c:pt>
                <c:pt idx="1205">
                  <c:v>784.5</c:v>
                </c:pt>
                <c:pt idx="1206">
                  <c:v>785</c:v>
                </c:pt>
                <c:pt idx="1207">
                  <c:v>785.5</c:v>
                </c:pt>
                <c:pt idx="1208">
                  <c:v>786</c:v>
                </c:pt>
                <c:pt idx="1209">
                  <c:v>786.5</c:v>
                </c:pt>
                <c:pt idx="1210">
                  <c:v>787</c:v>
                </c:pt>
                <c:pt idx="1211">
                  <c:v>787.5</c:v>
                </c:pt>
                <c:pt idx="1212">
                  <c:v>788</c:v>
                </c:pt>
                <c:pt idx="1213">
                  <c:v>788.5</c:v>
                </c:pt>
                <c:pt idx="1214">
                  <c:v>789</c:v>
                </c:pt>
                <c:pt idx="1215">
                  <c:v>789.5</c:v>
                </c:pt>
                <c:pt idx="1216">
                  <c:v>790</c:v>
                </c:pt>
                <c:pt idx="1217">
                  <c:v>790.5</c:v>
                </c:pt>
                <c:pt idx="1218">
                  <c:v>791</c:v>
                </c:pt>
                <c:pt idx="1219">
                  <c:v>791.5</c:v>
                </c:pt>
                <c:pt idx="1220">
                  <c:v>792</c:v>
                </c:pt>
                <c:pt idx="1221">
                  <c:v>792.5</c:v>
                </c:pt>
                <c:pt idx="1222">
                  <c:v>793</c:v>
                </c:pt>
                <c:pt idx="1223">
                  <c:v>793.5</c:v>
                </c:pt>
                <c:pt idx="1224">
                  <c:v>794</c:v>
                </c:pt>
                <c:pt idx="1225">
                  <c:v>794.5</c:v>
                </c:pt>
                <c:pt idx="1226">
                  <c:v>795</c:v>
                </c:pt>
                <c:pt idx="1227">
                  <c:v>795.5</c:v>
                </c:pt>
                <c:pt idx="1228">
                  <c:v>796</c:v>
                </c:pt>
                <c:pt idx="1229">
                  <c:v>796.5</c:v>
                </c:pt>
                <c:pt idx="1230">
                  <c:v>797</c:v>
                </c:pt>
                <c:pt idx="1231">
                  <c:v>797.5</c:v>
                </c:pt>
                <c:pt idx="1232">
                  <c:v>798</c:v>
                </c:pt>
                <c:pt idx="1233">
                  <c:v>798.5</c:v>
                </c:pt>
                <c:pt idx="1234">
                  <c:v>799</c:v>
                </c:pt>
                <c:pt idx="1235">
                  <c:v>799.5</c:v>
                </c:pt>
                <c:pt idx="1236">
                  <c:v>800</c:v>
                </c:pt>
                <c:pt idx="1237">
                  <c:v>800.5</c:v>
                </c:pt>
                <c:pt idx="1238">
                  <c:v>801</c:v>
                </c:pt>
                <c:pt idx="1239">
                  <c:v>801.5</c:v>
                </c:pt>
                <c:pt idx="1240">
                  <c:v>802</c:v>
                </c:pt>
                <c:pt idx="1241">
                  <c:v>802.5</c:v>
                </c:pt>
                <c:pt idx="1242">
                  <c:v>803</c:v>
                </c:pt>
                <c:pt idx="1243">
                  <c:v>803.5</c:v>
                </c:pt>
                <c:pt idx="1244">
                  <c:v>804</c:v>
                </c:pt>
                <c:pt idx="1245">
                  <c:v>804.5</c:v>
                </c:pt>
                <c:pt idx="1246">
                  <c:v>805</c:v>
                </c:pt>
                <c:pt idx="1247">
                  <c:v>805.5</c:v>
                </c:pt>
                <c:pt idx="1248">
                  <c:v>806</c:v>
                </c:pt>
                <c:pt idx="1249">
                  <c:v>806.5</c:v>
                </c:pt>
                <c:pt idx="1250">
                  <c:v>807</c:v>
                </c:pt>
                <c:pt idx="1251">
                  <c:v>807.5</c:v>
                </c:pt>
                <c:pt idx="1252">
                  <c:v>808</c:v>
                </c:pt>
                <c:pt idx="1253">
                  <c:v>808.5</c:v>
                </c:pt>
                <c:pt idx="1254">
                  <c:v>809</c:v>
                </c:pt>
                <c:pt idx="1255">
                  <c:v>809.5</c:v>
                </c:pt>
                <c:pt idx="1256">
                  <c:v>810</c:v>
                </c:pt>
                <c:pt idx="1257">
                  <c:v>810.5</c:v>
                </c:pt>
                <c:pt idx="1258">
                  <c:v>811</c:v>
                </c:pt>
                <c:pt idx="1259">
                  <c:v>811.5</c:v>
                </c:pt>
                <c:pt idx="1260">
                  <c:v>812</c:v>
                </c:pt>
                <c:pt idx="1261">
                  <c:v>812.5</c:v>
                </c:pt>
                <c:pt idx="1262">
                  <c:v>813</c:v>
                </c:pt>
                <c:pt idx="1263">
                  <c:v>813.5</c:v>
                </c:pt>
                <c:pt idx="1264">
                  <c:v>814</c:v>
                </c:pt>
                <c:pt idx="1265">
                  <c:v>814.5</c:v>
                </c:pt>
                <c:pt idx="1266">
                  <c:v>815</c:v>
                </c:pt>
                <c:pt idx="1267">
                  <c:v>815.5</c:v>
                </c:pt>
                <c:pt idx="1268">
                  <c:v>816</c:v>
                </c:pt>
                <c:pt idx="1269">
                  <c:v>816.5</c:v>
                </c:pt>
                <c:pt idx="1270">
                  <c:v>817</c:v>
                </c:pt>
                <c:pt idx="1271">
                  <c:v>817.5</c:v>
                </c:pt>
                <c:pt idx="1272">
                  <c:v>818</c:v>
                </c:pt>
                <c:pt idx="1273">
                  <c:v>818.5</c:v>
                </c:pt>
                <c:pt idx="1274">
                  <c:v>819</c:v>
                </c:pt>
                <c:pt idx="1275">
                  <c:v>819.5</c:v>
                </c:pt>
                <c:pt idx="1276">
                  <c:v>820</c:v>
                </c:pt>
                <c:pt idx="1277">
                  <c:v>820.5</c:v>
                </c:pt>
                <c:pt idx="1278">
                  <c:v>821</c:v>
                </c:pt>
                <c:pt idx="1279">
                  <c:v>821.5</c:v>
                </c:pt>
                <c:pt idx="1280">
                  <c:v>822</c:v>
                </c:pt>
                <c:pt idx="1281">
                  <c:v>822.5</c:v>
                </c:pt>
                <c:pt idx="1282">
                  <c:v>823</c:v>
                </c:pt>
                <c:pt idx="1283">
                  <c:v>823.5</c:v>
                </c:pt>
                <c:pt idx="1284">
                  <c:v>824</c:v>
                </c:pt>
                <c:pt idx="1285">
                  <c:v>824.5</c:v>
                </c:pt>
                <c:pt idx="1286">
                  <c:v>825</c:v>
                </c:pt>
                <c:pt idx="1287">
                  <c:v>825.5</c:v>
                </c:pt>
                <c:pt idx="1288">
                  <c:v>826</c:v>
                </c:pt>
                <c:pt idx="1289">
                  <c:v>826.5</c:v>
                </c:pt>
                <c:pt idx="1290">
                  <c:v>827</c:v>
                </c:pt>
                <c:pt idx="1291">
                  <c:v>827.5</c:v>
                </c:pt>
                <c:pt idx="1292">
                  <c:v>828</c:v>
                </c:pt>
                <c:pt idx="1293">
                  <c:v>828.5</c:v>
                </c:pt>
                <c:pt idx="1294">
                  <c:v>829</c:v>
                </c:pt>
                <c:pt idx="1295">
                  <c:v>829.5</c:v>
                </c:pt>
                <c:pt idx="1296">
                  <c:v>830</c:v>
                </c:pt>
                <c:pt idx="1297">
                  <c:v>830.5</c:v>
                </c:pt>
                <c:pt idx="1298">
                  <c:v>831</c:v>
                </c:pt>
                <c:pt idx="1299">
                  <c:v>831.5</c:v>
                </c:pt>
                <c:pt idx="1300">
                  <c:v>832</c:v>
                </c:pt>
                <c:pt idx="1301">
                  <c:v>832.5</c:v>
                </c:pt>
                <c:pt idx="1302">
                  <c:v>833</c:v>
                </c:pt>
                <c:pt idx="1303">
                  <c:v>833.5</c:v>
                </c:pt>
                <c:pt idx="1304">
                  <c:v>834</c:v>
                </c:pt>
                <c:pt idx="1305">
                  <c:v>834.5</c:v>
                </c:pt>
                <c:pt idx="1306">
                  <c:v>835</c:v>
                </c:pt>
                <c:pt idx="1307">
                  <c:v>835.5</c:v>
                </c:pt>
                <c:pt idx="1308">
                  <c:v>836</c:v>
                </c:pt>
                <c:pt idx="1309">
                  <c:v>836.5</c:v>
                </c:pt>
                <c:pt idx="1310">
                  <c:v>837</c:v>
                </c:pt>
                <c:pt idx="1311">
                  <c:v>837.5</c:v>
                </c:pt>
                <c:pt idx="1312">
                  <c:v>838</c:v>
                </c:pt>
                <c:pt idx="1313">
                  <c:v>838.5</c:v>
                </c:pt>
                <c:pt idx="1314">
                  <c:v>839</c:v>
                </c:pt>
                <c:pt idx="1315">
                  <c:v>839.5</c:v>
                </c:pt>
                <c:pt idx="1316">
                  <c:v>840</c:v>
                </c:pt>
                <c:pt idx="1317">
                  <c:v>840.5</c:v>
                </c:pt>
                <c:pt idx="1318">
                  <c:v>841</c:v>
                </c:pt>
                <c:pt idx="1319">
                  <c:v>841.5</c:v>
                </c:pt>
                <c:pt idx="1320">
                  <c:v>842</c:v>
                </c:pt>
                <c:pt idx="1321">
                  <c:v>842.5</c:v>
                </c:pt>
                <c:pt idx="1322">
                  <c:v>843</c:v>
                </c:pt>
                <c:pt idx="1323">
                  <c:v>843.5</c:v>
                </c:pt>
                <c:pt idx="1324">
                  <c:v>844</c:v>
                </c:pt>
                <c:pt idx="1325">
                  <c:v>844.5</c:v>
                </c:pt>
                <c:pt idx="1326">
                  <c:v>845</c:v>
                </c:pt>
                <c:pt idx="1327">
                  <c:v>845.5</c:v>
                </c:pt>
                <c:pt idx="1328">
                  <c:v>846</c:v>
                </c:pt>
                <c:pt idx="1329">
                  <c:v>846.5</c:v>
                </c:pt>
                <c:pt idx="1330">
                  <c:v>847</c:v>
                </c:pt>
                <c:pt idx="1331">
                  <c:v>847.5</c:v>
                </c:pt>
                <c:pt idx="1332">
                  <c:v>848</c:v>
                </c:pt>
                <c:pt idx="1333">
                  <c:v>848.5</c:v>
                </c:pt>
                <c:pt idx="1334">
                  <c:v>849</c:v>
                </c:pt>
                <c:pt idx="1335">
                  <c:v>849.5</c:v>
                </c:pt>
                <c:pt idx="1336">
                  <c:v>850</c:v>
                </c:pt>
                <c:pt idx="1337">
                  <c:v>850.5</c:v>
                </c:pt>
                <c:pt idx="1338">
                  <c:v>851</c:v>
                </c:pt>
                <c:pt idx="1339">
                  <c:v>851.5</c:v>
                </c:pt>
                <c:pt idx="1340">
                  <c:v>852</c:v>
                </c:pt>
                <c:pt idx="1341">
                  <c:v>852.5</c:v>
                </c:pt>
                <c:pt idx="1342">
                  <c:v>853</c:v>
                </c:pt>
                <c:pt idx="1343">
                  <c:v>853.5</c:v>
                </c:pt>
                <c:pt idx="1344">
                  <c:v>854</c:v>
                </c:pt>
                <c:pt idx="1345">
                  <c:v>854.5</c:v>
                </c:pt>
                <c:pt idx="1346">
                  <c:v>855</c:v>
                </c:pt>
                <c:pt idx="1347">
                  <c:v>855.5</c:v>
                </c:pt>
                <c:pt idx="1348">
                  <c:v>856</c:v>
                </c:pt>
                <c:pt idx="1349">
                  <c:v>856.5</c:v>
                </c:pt>
                <c:pt idx="1350">
                  <c:v>857</c:v>
                </c:pt>
                <c:pt idx="1351">
                  <c:v>857.5</c:v>
                </c:pt>
                <c:pt idx="1352">
                  <c:v>858</c:v>
                </c:pt>
                <c:pt idx="1353">
                  <c:v>858.5</c:v>
                </c:pt>
                <c:pt idx="1354">
                  <c:v>859</c:v>
                </c:pt>
                <c:pt idx="1355">
                  <c:v>859.5</c:v>
                </c:pt>
                <c:pt idx="1356">
                  <c:v>860</c:v>
                </c:pt>
                <c:pt idx="1357">
                  <c:v>860.5</c:v>
                </c:pt>
                <c:pt idx="1358">
                  <c:v>861</c:v>
                </c:pt>
                <c:pt idx="1359">
                  <c:v>861.5</c:v>
                </c:pt>
                <c:pt idx="1360">
                  <c:v>862</c:v>
                </c:pt>
                <c:pt idx="1361">
                  <c:v>862.5</c:v>
                </c:pt>
                <c:pt idx="1362">
                  <c:v>863</c:v>
                </c:pt>
                <c:pt idx="1363">
                  <c:v>863.5</c:v>
                </c:pt>
                <c:pt idx="1364">
                  <c:v>864</c:v>
                </c:pt>
                <c:pt idx="1365">
                  <c:v>864.5</c:v>
                </c:pt>
                <c:pt idx="1366">
                  <c:v>865</c:v>
                </c:pt>
                <c:pt idx="1367">
                  <c:v>865.5</c:v>
                </c:pt>
                <c:pt idx="1368">
                  <c:v>866</c:v>
                </c:pt>
                <c:pt idx="1369">
                  <c:v>866.5</c:v>
                </c:pt>
                <c:pt idx="1370">
                  <c:v>867</c:v>
                </c:pt>
                <c:pt idx="1371">
                  <c:v>867.5</c:v>
                </c:pt>
                <c:pt idx="1372">
                  <c:v>868</c:v>
                </c:pt>
                <c:pt idx="1373">
                  <c:v>868.5</c:v>
                </c:pt>
                <c:pt idx="1374">
                  <c:v>869</c:v>
                </c:pt>
                <c:pt idx="1375">
                  <c:v>869.5</c:v>
                </c:pt>
                <c:pt idx="1376">
                  <c:v>870</c:v>
                </c:pt>
                <c:pt idx="1377">
                  <c:v>870.5</c:v>
                </c:pt>
                <c:pt idx="1378">
                  <c:v>871</c:v>
                </c:pt>
                <c:pt idx="1379">
                  <c:v>871.5</c:v>
                </c:pt>
                <c:pt idx="1380">
                  <c:v>872</c:v>
                </c:pt>
                <c:pt idx="1381">
                  <c:v>872.5</c:v>
                </c:pt>
                <c:pt idx="1382">
                  <c:v>873</c:v>
                </c:pt>
                <c:pt idx="1383">
                  <c:v>873.5</c:v>
                </c:pt>
                <c:pt idx="1384">
                  <c:v>874</c:v>
                </c:pt>
                <c:pt idx="1385">
                  <c:v>874.5</c:v>
                </c:pt>
                <c:pt idx="1386">
                  <c:v>875</c:v>
                </c:pt>
                <c:pt idx="1387">
                  <c:v>875.5</c:v>
                </c:pt>
                <c:pt idx="1388">
                  <c:v>876</c:v>
                </c:pt>
                <c:pt idx="1389">
                  <c:v>876.5</c:v>
                </c:pt>
                <c:pt idx="1390">
                  <c:v>877</c:v>
                </c:pt>
                <c:pt idx="1391">
                  <c:v>877.5</c:v>
                </c:pt>
                <c:pt idx="1392">
                  <c:v>878</c:v>
                </c:pt>
                <c:pt idx="1393">
                  <c:v>878.5</c:v>
                </c:pt>
                <c:pt idx="1394">
                  <c:v>879</c:v>
                </c:pt>
                <c:pt idx="1395">
                  <c:v>879.5</c:v>
                </c:pt>
                <c:pt idx="1396">
                  <c:v>880</c:v>
                </c:pt>
                <c:pt idx="1397">
                  <c:v>880.5</c:v>
                </c:pt>
                <c:pt idx="1398">
                  <c:v>881</c:v>
                </c:pt>
                <c:pt idx="1399">
                  <c:v>881.5</c:v>
                </c:pt>
                <c:pt idx="1400">
                  <c:v>882</c:v>
                </c:pt>
                <c:pt idx="1401">
                  <c:v>882.5</c:v>
                </c:pt>
                <c:pt idx="1402">
                  <c:v>883</c:v>
                </c:pt>
                <c:pt idx="1403">
                  <c:v>883.5</c:v>
                </c:pt>
                <c:pt idx="1404">
                  <c:v>884</c:v>
                </c:pt>
                <c:pt idx="1405">
                  <c:v>884.5</c:v>
                </c:pt>
                <c:pt idx="1406">
                  <c:v>885</c:v>
                </c:pt>
                <c:pt idx="1407">
                  <c:v>885.5</c:v>
                </c:pt>
                <c:pt idx="1408">
                  <c:v>886</c:v>
                </c:pt>
                <c:pt idx="1409">
                  <c:v>886.5</c:v>
                </c:pt>
                <c:pt idx="1410">
                  <c:v>887</c:v>
                </c:pt>
                <c:pt idx="1411">
                  <c:v>887.5</c:v>
                </c:pt>
                <c:pt idx="1412">
                  <c:v>888</c:v>
                </c:pt>
                <c:pt idx="1413">
                  <c:v>888.5</c:v>
                </c:pt>
                <c:pt idx="1414">
                  <c:v>889</c:v>
                </c:pt>
                <c:pt idx="1415">
                  <c:v>889.5</c:v>
                </c:pt>
                <c:pt idx="1416">
                  <c:v>890</c:v>
                </c:pt>
                <c:pt idx="1417">
                  <c:v>890.5</c:v>
                </c:pt>
                <c:pt idx="1418">
                  <c:v>891</c:v>
                </c:pt>
                <c:pt idx="1419">
                  <c:v>891.5</c:v>
                </c:pt>
                <c:pt idx="1420">
                  <c:v>892</c:v>
                </c:pt>
                <c:pt idx="1421">
                  <c:v>892.5</c:v>
                </c:pt>
                <c:pt idx="1422">
                  <c:v>893</c:v>
                </c:pt>
                <c:pt idx="1423">
                  <c:v>893.5</c:v>
                </c:pt>
                <c:pt idx="1424">
                  <c:v>894</c:v>
                </c:pt>
                <c:pt idx="1425">
                  <c:v>894.5</c:v>
                </c:pt>
                <c:pt idx="1426">
                  <c:v>895</c:v>
                </c:pt>
                <c:pt idx="1427">
                  <c:v>895.5</c:v>
                </c:pt>
                <c:pt idx="1428">
                  <c:v>896</c:v>
                </c:pt>
                <c:pt idx="1429">
                  <c:v>896.5</c:v>
                </c:pt>
                <c:pt idx="1430">
                  <c:v>897</c:v>
                </c:pt>
                <c:pt idx="1431">
                  <c:v>897.5</c:v>
                </c:pt>
                <c:pt idx="1432">
                  <c:v>898</c:v>
                </c:pt>
                <c:pt idx="1433">
                  <c:v>898.5</c:v>
                </c:pt>
                <c:pt idx="1434">
                  <c:v>899</c:v>
                </c:pt>
                <c:pt idx="1435">
                  <c:v>899.5</c:v>
                </c:pt>
                <c:pt idx="1436">
                  <c:v>900</c:v>
                </c:pt>
                <c:pt idx="1437">
                  <c:v>900.5</c:v>
                </c:pt>
                <c:pt idx="1438">
                  <c:v>901</c:v>
                </c:pt>
                <c:pt idx="1439">
                  <c:v>901.5</c:v>
                </c:pt>
                <c:pt idx="1440">
                  <c:v>902</c:v>
                </c:pt>
                <c:pt idx="1441">
                  <c:v>902.5</c:v>
                </c:pt>
                <c:pt idx="1442">
                  <c:v>903</c:v>
                </c:pt>
                <c:pt idx="1443">
                  <c:v>903.5</c:v>
                </c:pt>
                <c:pt idx="1444">
                  <c:v>904</c:v>
                </c:pt>
                <c:pt idx="1445">
                  <c:v>904.5</c:v>
                </c:pt>
                <c:pt idx="1446">
                  <c:v>905</c:v>
                </c:pt>
                <c:pt idx="1447">
                  <c:v>905.5</c:v>
                </c:pt>
                <c:pt idx="1448">
                  <c:v>906</c:v>
                </c:pt>
                <c:pt idx="1449">
                  <c:v>906.5</c:v>
                </c:pt>
                <c:pt idx="1450">
                  <c:v>907</c:v>
                </c:pt>
                <c:pt idx="1451">
                  <c:v>907.5</c:v>
                </c:pt>
                <c:pt idx="1452">
                  <c:v>908</c:v>
                </c:pt>
                <c:pt idx="1453">
                  <c:v>908.5</c:v>
                </c:pt>
                <c:pt idx="1454">
                  <c:v>909</c:v>
                </c:pt>
                <c:pt idx="1455">
                  <c:v>909.5</c:v>
                </c:pt>
                <c:pt idx="1456">
                  <c:v>910</c:v>
                </c:pt>
                <c:pt idx="1457">
                  <c:v>910.5</c:v>
                </c:pt>
                <c:pt idx="1458">
                  <c:v>911</c:v>
                </c:pt>
                <c:pt idx="1459">
                  <c:v>911.5</c:v>
                </c:pt>
                <c:pt idx="1460">
                  <c:v>912</c:v>
                </c:pt>
                <c:pt idx="1461">
                  <c:v>912.5</c:v>
                </c:pt>
                <c:pt idx="1462">
                  <c:v>913</c:v>
                </c:pt>
                <c:pt idx="1463">
                  <c:v>913.5</c:v>
                </c:pt>
                <c:pt idx="1464">
                  <c:v>914</c:v>
                </c:pt>
                <c:pt idx="1465">
                  <c:v>914.5</c:v>
                </c:pt>
                <c:pt idx="1466">
                  <c:v>915</c:v>
                </c:pt>
                <c:pt idx="1467">
                  <c:v>915.5</c:v>
                </c:pt>
                <c:pt idx="1468">
                  <c:v>916</c:v>
                </c:pt>
                <c:pt idx="1469">
                  <c:v>916.5</c:v>
                </c:pt>
                <c:pt idx="1470">
                  <c:v>917</c:v>
                </c:pt>
                <c:pt idx="1471">
                  <c:v>917.5</c:v>
                </c:pt>
                <c:pt idx="1472">
                  <c:v>918</c:v>
                </c:pt>
                <c:pt idx="1473">
                  <c:v>918.5</c:v>
                </c:pt>
                <c:pt idx="1474">
                  <c:v>919</c:v>
                </c:pt>
                <c:pt idx="1475">
                  <c:v>919.5</c:v>
                </c:pt>
                <c:pt idx="1476">
                  <c:v>920</c:v>
                </c:pt>
                <c:pt idx="1477">
                  <c:v>920.5</c:v>
                </c:pt>
                <c:pt idx="1478">
                  <c:v>921</c:v>
                </c:pt>
                <c:pt idx="1479">
                  <c:v>921.5</c:v>
                </c:pt>
                <c:pt idx="1480">
                  <c:v>922</c:v>
                </c:pt>
                <c:pt idx="1481">
                  <c:v>922.5</c:v>
                </c:pt>
                <c:pt idx="1482">
                  <c:v>923</c:v>
                </c:pt>
                <c:pt idx="1483">
                  <c:v>923.5</c:v>
                </c:pt>
                <c:pt idx="1484">
                  <c:v>924</c:v>
                </c:pt>
                <c:pt idx="1485">
                  <c:v>924.5</c:v>
                </c:pt>
                <c:pt idx="1486">
                  <c:v>925</c:v>
                </c:pt>
                <c:pt idx="1487">
                  <c:v>925.5</c:v>
                </c:pt>
                <c:pt idx="1488">
                  <c:v>926</c:v>
                </c:pt>
                <c:pt idx="1489">
                  <c:v>926.5</c:v>
                </c:pt>
                <c:pt idx="1490">
                  <c:v>927</c:v>
                </c:pt>
                <c:pt idx="1491">
                  <c:v>927.5</c:v>
                </c:pt>
                <c:pt idx="1492">
                  <c:v>928</c:v>
                </c:pt>
                <c:pt idx="1493">
                  <c:v>928.5</c:v>
                </c:pt>
                <c:pt idx="1494">
                  <c:v>929</c:v>
                </c:pt>
                <c:pt idx="1495">
                  <c:v>929.5</c:v>
                </c:pt>
                <c:pt idx="1496">
                  <c:v>930</c:v>
                </c:pt>
                <c:pt idx="1497">
                  <c:v>930.5</c:v>
                </c:pt>
                <c:pt idx="1498">
                  <c:v>931</c:v>
                </c:pt>
                <c:pt idx="1499">
                  <c:v>931.5</c:v>
                </c:pt>
                <c:pt idx="1500">
                  <c:v>932</c:v>
                </c:pt>
                <c:pt idx="1501">
                  <c:v>932.5</c:v>
                </c:pt>
                <c:pt idx="1502">
                  <c:v>933</c:v>
                </c:pt>
                <c:pt idx="1503">
                  <c:v>933.5</c:v>
                </c:pt>
                <c:pt idx="1504">
                  <c:v>934</c:v>
                </c:pt>
                <c:pt idx="1505">
                  <c:v>934.5</c:v>
                </c:pt>
                <c:pt idx="1506">
                  <c:v>935</c:v>
                </c:pt>
                <c:pt idx="1507">
                  <c:v>935.5</c:v>
                </c:pt>
                <c:pt idx="1508">
                  <c:v>936</c:v>
                </c:pt>
                <c:pt idx="1509">
                  <c:v>936.5</c:v>
                </c:pt>
                <c:pt idx="1510">
                  <c:v>937</c:v>
                </c:pt>
                <c:pt idx="1511">
                  <c:v>937.5</c:v>
                </c:pt>
                <c:pt idx="1512">
                  <c:v>938</c:v>
                </c:pt>
                <c:pt idx="1513">
                  <c:v>938.5</c:v>
                </c:pt>
                <c:pt idx="1514">
                  <c:v>939</c:v>
                </c:pt>
                <c:pt idx="1515">
                  <c:v>939.5</c:v>
                </c:pt>
                <c:pt idx="1516">
                  <c:v>940</c:v>
                </c:pt>
                <c:pt idx="1517">
                  <c:v>940.5</c:v>
                </c:pt>
                <c:pt idx="1518">
                  <c:v>941</c:v>
                </c:pt>
                <c:pt idx="1519">
                  <c:v>941.5</c:v>
                </c:pt>
                <c:pt idx="1520">
                  <c:v>942</c:v>
                </c:pt>
                <c:pt idx="1521">
                  <c:v>942.5</c:v>
                </c:pt>
                <c:pt idx="1522">
                  <c:v>943</c:v>
                </c:pt>
                <c:pt idx="1523">
                  <c:v>943.5</c:v>
                </c:pt>
                <c:pt idx="1524">
                  <c:v>944</c:v>
                </c:pt>
                <c:pt idx="1525">
                  <c:v>944.5</c:v>
                </c:pt>
                <c:pt idx="1526">
                  <c:v>945</c:v>
                </c:pt>
                <c:pt idx="1527">
                  <c:v>945.5</c:v>
                </c:pt>
                <c:pt idx="1528">
                  <c:v>946</c:v>
                </c:pt>
                <c:pt idx="1529">
                  <c:v>946.5</c:v>
                </c:pt>
                <c:pt idx="1530">
                  <c:v>947</c:v>
                </c:pt>
                <c:pt idx="1531">
                  <c:v>947.5</c:v>
                </c:pt>
                <c:pt idx="1532">
                  <c:v>948</c:v>
                </c:pt>
                <c:pt idx="1533">
                  <c:v>948.5</c:v>
                </c:pt>
                <c:pt idx="1534">
                  <c:v>949</c:v>
                </c:pt>
                <c:pt idx="1535">
                  <c:v>949.5</c:v>
                </c:pt>
                <c:pt idx="1536">
                  <c:v>950</c:v>
                </c:pt>
                <c:pt idx="1537">
                  <c:v>950.5</c:v>
                </c:pt>
                <c:pt idx="1538">
                  <c:v>951</c:v>
                </c:pt>
                <c:pt idx="1539">
                  <c:v>951.5</c:v>
                </c:pt>
                <c:pt idx="1540">
                  <c:v>952</c:v>
                </c:pt>
                <c:pt idx="1541">
                  <c:v>952.5</c:v>
                </c:pt>
                <c:pt idx="1542">
                  <c:v>953</c:v>
                </c:pt>
                <c:pt idx="1543">
                  <c:v>953.5</c:v>
                </c:pt>
                <c:pt idx="1544">
                  <c:v>954</c:v>
                </c:pt>
                <c:pt idx="1545">
                  <c:v>954.5</c:v>
                </c:pt>
                <c:pt idx="1546">
                  <c:v>955</c:v>
                </c:pt>
                <c:pt idx="1547">
                  <c:v>955.5</c:v>
                </c:pt>
                <c:pt idx="1548">
                  <c:v>956</c:v>
                </c:pt>
                <c:pt idx="1549">
                  <c:v>956.5</c:v>
                </c:pt>
                <c:pt idx="1550">
                  <c:v>957</c:v>
                </c:pt>
                <c:pt idx="1551">
                  <c:v>957.5</c:v>
                </c:pt>
                <c:pt idx="1552">
                  <c:v>958</c:v>
                </c:pt>
                <c:pt idx="1553">
                  <c:v>958.5</c:v>
                </c:pt>
                <c:pt idx="1554">
                  <c:v>959</c:v>
                </c:pt>
                <c:pt idx="1555">
                  <c:v>959.5</c:v>
                </c:pt>
                <c:pt idx="1556">
                  <c:v>960</c:v>
                </c:pt>
                <c:pt idx="1557">
                  <c:v>960.5</c:v>
                </c:pt>
                <c:pt idx="1558">
                  <c:v>961</c:v>
                </c:pt>
                <c:pt idx="1559">
                  <c:v>961.5</c:v>
                </c:pt>
                <c:pt idx="1560">
                  <c:v>962</c:v>
                </c:pt>
                <c:pt idx="1561">
                  <c:v>962.5</c:v>
                </c:pt>
                <c:pt idx="1562">
                  <c:v>963</c:v>
                </c:pt>
                <c:pt idx="1563">
                  <c:v>963.5</c:v>
                </c:pt>
                <c:pt idx="1564">
                  <c:v>964</c:v>
                </c:pt>
                <c:pt idx="1565">
                  <c:v>964.5</c:v>
                </c:pt>
                <c:pt idx="1566">
                  <c:v>965</c:v>
                </c:pt>
                <c:pt idx="1567">
                  <c:v>965.5</c:v>
                </c:pt>
                <c:pt idx="1568">
                  <c:v>966</c:v>
                </c:pt>
                <c:pt idx="1569">
                  <c:v>966.5</c:v>
                </c:pt>
                <c:pt idx="1570">
                  <c:v>967</c:v>
                </c:pt>
                <c:pt idx="1571">
                  <c:v>967.5</c:v>
                </c:pt>
                <c:pt idx="1572">
                  <c:v>968</c:v>
                </c:pt>
                <c:pt idx="1573">
                  <c:v>968.5</c:v>
                </c:pt>
                <c:pt idx="1574">
                  <c:v>969</c:v>
                </c:pt>
                <c:pt idx="1575">
                  <c:v>969.5</c:v>
                </c:pt>
                <c:pt idx="1576">
                  <c:v>970</c:v>
                </c:pt>
                <c:pt idx="1577">
                  <c:v>970.5</c:v>
                </c:pt>
                <c:pt idx="1578">
                  <c:v>971</c:v>
                </c:pt>
                <c:pt idx="1579">
                  <c:v>971.5</c:v>
                </c:pt>
                <c:pt idx="1580">
                  <c:v>972</c:v>
                </c:pt>
                <c:pt idx="1581">
                  <c:v>972.5</c:v>
                </c:pt>
                <c:pt idx="1582">
                  <c:v>973</c:v>
                </c:pt>
                <c:pt idx="1583">
                  <c:v>973.5</c:v>
                </c:pt>
                <c:pt idx="1584">
                  <c:v>974</c:v>
                </c:pt>
                <c:pt idx="1585">
                  <c:v>974.5</c:v>
                </c:pt>
                <c:pt idx="1586">
                  <c:v>975</c:v>
                </c:pt>
                <c:pt idx="1587">
                  <c:v>975.5</c:v>
                </c:pt>
                <c:pt idx="1588">
                  <c:v>976</c:v>
                </c:pt>
                <c:pt idx="1589">
                  <c:v>976.5</c:v>
                </c:pt>
                <c:pt idx="1590">
                  <c:v>977</c:v>
                </c:pt>
                <c:pt idx="1591">
                  <c:v>977.5</c:v>
                </c:pt>
                <c:pt idx="1592">
                  <c:v>978</c:v>
                </c:pt>
                <c:pt idx="1593">
                  <c:v>978.5</c:v>
                </c:pt>
                <c:pt idx="1594">
                  <c:v>979</c:v>
                </c:pt>
                <c:pt idx="1595">
                  <c:v>979.5</c:v>
                </c:pt>
                <c:pt idx="1596">
                  <c:v>980</c:v>
                </c:pt>
                <c:pt idx="1597">
                  <c:v>980.5</c:v>
                </c:pt>
                <c:pt idx="1598">
                  <c:v>981</c:v>
                </c:pt>
                <c:pt idx="1599">
                  <c:v>981.5</c:v>
                </c:pt>
                <c:pt idx="1600">
                  <c:v>982</c:v>
                </c:pt>
                <c:pt idx="1601">
                  <c:v>982.5</c:v>
                </c:pt>
                <c:pt idx="1602">
                  <c:v>983</c:v>
                </c:pt>
                <c:pt idx="1603">
                  <c:v>983.5</c:v>
                </c:pt>
                <c:pt idx="1604">
                  <c:v>984</c:v>
                </c:pt>
                <c:pt idx="1605">
                  <c:v>984.5</c:v>
                </c:pt>
                <c:pt idx="1606">
                  <c:v>985</c:v>
                </c:pt>
                <c:pt idx="1607">
                  <c:v>985.5</c:v>
                </c:pt>
                <c:pt idx="1608">
                  <c:v>986</c:v>
                </c:pt>
                <c:pt idx="1609">
                  <c:v>986.5</c:v>
                </c:pt>
                <c:pt idx="1610">
                  <c:v>987</c:v>
                </c:pt>
                <c:pt idx="1611">
                  <c:v>987.5</c:v>
                </c:pt>
                <c:pt idx="1612">
                  <c:v>988</c:v>
                </c:pt>
                <c:pt idx="1613">
                  <c:v>988.5</c:v>
                </c:pt>
                <c:pt idx="1614">
                  <c:v>989</c:v>
                </c:pt>
                <c:pt idx="1615">
                  <c:v>989.5</c:v>
                </c:pt>
                <c:pt idx="1616">
                  <c:v>990</c:v>
                </c:pt>
                <c:pt idx="1617">
                  <c:v>990.5</c:v>
                </c:pt>
                <c:pt idx="1618">
                  <c:v>991</c:v>
                </c:pt>
                <c:pt idx="1619">
                  <c:v>991.5</c:v>
                </c:pt>
                <c:pt idx="1620">
                  <c:v>992</c:v>
                </c:pt>
                <c:pt idx="1621">
                  <c:v>992.5</c:v>
                </c:pt>
                <c:pt idx="1622">
                  <c:v>993</c:v>
                </c:pt>
                <c:pt idx="1623">
                  <c:v>993.5</c:v>
                </c:pt>
                <c:pt idx="1624">
                  <c:v>994</c:v>
                </c:pt>
                <c:pt idx="1625">
                  <c:v>994.5</c:v>
                </c:pt>
                <c:pt idx="1626">
                  <c:v>995</c:v>
                </c:pt>
                <c:pt idx="1627">
                  <c:v>995.5</c:v>
                </c:pt>
                <c:pt idx="1628">
                  <c:v>996</c:v>
                </c:pt>
                <c:pt idx="1629">
                  <c:v>996.5</c:v>
                </c:pt>
                <c:pt idx="1630">
                  <c:v>997</c:v>
                </c:pt>
                <c:pt idx="1631">
                  <c:v>997.5</c:v>
                </c:pt>
                <c:pt idx="1632">
                  <c:v>998</c:v>
                </c:pt>
                <c:pt idx="1633">
                  <c:v>998.5</c:v>
                </c:pt>
                <c:pt idx="1634">
                  <c:v>999</c:v>
                </c:pt>
                <c:pt idx="1635">
                  <c:v>999.5</c:v>
                </c:pt>
                <c:pt idx="1636">
                  <c:v>1000</c:v>
                </c:pt>
                <c:pt idx="1637">
                  <c:v>1000.5</c:v>
                </c:pt>
                <c:pt idx="1638">
                  <c:v>1001</c:v>
                </c:pt>
                <c:pt idx="1639">
                  <c:v>1001.5</c:v>
                </c:pt>
                <c:pt idx="1640">
                  <c:v>1002</c:v>
                </c:pt>
                <c:pt idx="1641">
                  <c:v>1002.5</c:v>
                </c:pt>
                <c:pt idx="1642">
                  <c:v>1003</c:v>
                </c:pt>
                <c:pt idx="1643">
                  <c:v>1003.5</c:v>
                </c:pt>
                <c:pt idx="1644">
                  <c:v>1004</c:v>
                </c:pt>
                <c:pt idx="1645">
                  <c:v>1004.5</c:v>
                </c:pt>
                <c:pt idx="1646">
                  <c:v>1005</c:v>
                </c:pt>
                <c:pt idx="1647">
                  <c:v>1005.5</c:v>
                </c:pt>
                <c:pt idx="1648">
                  <c:v>1006</c:v>
                </c:pt>
                <c:pt idx="1649">
                  <c:v>1006.5</c:v>
                </c:pt>
                <c:pt idx="1650">
                  <c:v>1007</c:v>
                </c:pt>
                <c:pt idx="1651">
                  <c:v>1007.5</c:v>
                </c:pt>
                <c:pt idx="1652">
                  <c:v>1008</c:v>
                </c:pt>
                <c:pt idx="1653">
                  <c:v>1008.5</c:v>
                </c:pt>
                <c:pt idx="1654">
                  <c:v>1009</c:v>
                </c:pt>
                <c:pt idx="1655">
                  <c:v>1009.5</c:v>
                </c:pt>
                <c:pt idx="1656">
                  <c:v>1010</c:v>
                </c:pt>
                <c:pt idx="1657">
                  <c:v>1010.5</c:v>
                </c:pt>
                <c:pt idx="1658">
                  <c:v>1011</c:v>
                </c:pt>
                <c:pt idx="1659">
                  <c:v>1011.5</c:v>
                </c:pt>
                <c:pt idx="1660">
                  <c:v>1012</c:v>
                </c:pt>
                <c:pt idx="1661">
                  <c:v>1012.5</c:v>
                </c:pt>
                <c:pt idx="1662">
                  <c:v>1013</c:v>
                </c:pt>
                <c:pt idx="1663">
                  <c:v>1013.5</c:v>
                </c:pt>
                <c:pt idx="1664">
                  <c:v>1014</c:v>
                </c:pt>
                <c:pt idx="1665">
                  <c:v>1014.5</c:v>
                </c:pt>
                <c:pt idx="1666">
                  <c:v>1015</c:v>
                </c:pt>
                <c:pt idx="1667">
                  <c:v>1015.5</c:v>
                </c:pt>
                <c:pt idx="1668">
                  <c:v>1016</c:v>
                </c:pt>
                <c:pt idx="1669">
                  <c:v>1016.5</c:v>
                </c:pt>
                <c:pt idx="1670">
                  <c:v>1017</c:v>
                </c:pt>
                <c:pt idx="1671">
                  <c:v>1017.5</c:v>
                </c:pt>
                <c:pt idx="1672">
                  <c:v>1018</c:v>
                </c:pt>
                <c:pt idx="1673">
                  <c:v>1018.5</c:v>
                </c:pt>
                <c:pt idx="1674">
                  <c:v>1019</c:v>
                </c:pt>
                <c:pt idx="1675">
                  <c:v>1019.5</c:v>
                </c:pt>
                <c:pt idx="1676">
                  <c:v>1020</c:v>
                </c:pt>
                <c:pt idx="1677">
                  <c:v>1020.5</c:v>
                </c:pt>
                <c:pt idx="1678">
                  <c:v>1021</c:v>
                </c:pt>
              </c:numCache>
            </c:numRef>
          </c:xVal>
          <c:yVal>
            <c:numRef>
              <c:f>'71'!$E$2:$E$1680</c:f>
              <c:numCache>
                <c:formatCode>General</c:formatCode>
                <c:ptCount val="1679"/>
                <c:pt idx="0">
                  <c:v>-0.58250800000000003</c:v>
                </c:pt>
                <c:pt idx="1">
                  <c:v>-0.41272500000000001</c:v>
                </c:pt>
                <c:pt idx="2">
                  <c:v>-0.31459199999999998</c:v>
                </c:pt>
                <c:pt idx="3">
                  <c:v>-0.31666899999999998</c:v>
                </c:pt>
                <c:pt idx="4">
                  <c:v>-0.31269200000000003</c:v>
                </c:pt>
                <c:pt idx="5">
                  <c:v>-0.271617</c:v>
                </c:pt>
                <c:pt idx="6">
                  <c:v>-0.20833199999999999</c:v>
                </c:pt>
                <c:pt idx="7">
                  <c:v>-0.163386</c:v>
                </c:pt>
                <c:pt idx="8">
                  <c:v>-0.102675</c:v>
                </c:pt>
                <c:pt idx="9">
                  <c:v>5.1194999999999997E-2</c:v>
                </c:pt>
                <c:pt idx="10">
                  <c:v>0.23699100000000001</c:v>
                </c:pt>
                <c:pt idx="11">
                  <c:v>0.378911</c:v>
                </c:pt>
                <c:pt idx="12">
                  <c:v>0.49392799999999998</c:v>
                </c:pt>
                <c:pt idx="13">
                  <c:v>0.61400399999999999</c:v>
                </c:pt>
                <c:pt idx="14">
                  <c:v>0.73091799999999996</c:v>
                </c:pt>
                <c:pt idx="15">
                  <c:v>0.81385700000000005</c:v>
                </c:pt>
                <c:pt idx="16">
                  <c:v>0.86589899999999997</c:v>
                </c:pt>
                <c:pt idx="17">
                  <c:v>0.92003599999999996</c:v>
                </c:pt>
                <c:pt idx="18">
                  <c:v>0.98195200000000005</c:v>
                </c:pt>
                <c:pt idx="19">
                  <c:v>1.0330649999999999</c:v>
                </c:pt>
                <c:pt idx="20">
                  <c:v>1.0707819999999999</c:v>
                </c:pt>
                <c:pt idx="21">
                  <c:v>1.093815</c:v>
                </c:pt>
                <c:pt idx="22">
                  <c:v>1.1243030000000001</c:v>
                </c:pt>
                <c:pt idx="23">
                  <c:v>1.1794709999999999</c:v>
                </c:pt>
                <c:pt idx="24">
                  <c:v>1.224623</c:v>
                </c:pt>
                <c:pt idx="25">
                  <c:v>1.2483759999999999</c:v>
                </c:pt>
                <c:pt idx="26">
                  <c:v>1.2802089999999999</c:v>
                </c:pt>
                <c:pt idx="27">
                  <c:v>1.320811</c:v>
                </c:pt>
                <c:pt idx="28">
                  <c:v>1.3532470000000001</c:v>
                </c:pt>
                <c:pt idx="29">
                  <c:v>1.384477</c:v>
                </c:pt>
                <c:pt idx="30">
                  <c:v>1.4215660000000001</c:v>
                </c:pt>
                <c:pt idx="31">
                  <c:v>1.4517389999999999</c:v>
                </c:pt>
                <c:pt idx="32">
                  <c:v>1.474232</c:v>
                </c:pt>
                <c:pt idx="33">
                  <c:v>1.5027740000000001</c:v>
                </c:pt>
                <c:pt idx="34">
                  <c:v>1.5301</c:v>
                </c:pt>
                <c:pt idx="35">
                  <c:v>1.5445789999999999</c:v>
                </c:pt>
                <c:pt idx="36">
                  <c:v>1.5563940000000001</c:v>
                </c:pt>
                <c:pt idx="37">
                  <c:v>1.5687009999999999</c:v>
                </c:pt>
                <c:pt idx="38">
                  <c:v>1.5688530000000001</c:v>
                </c:pt>
                <c:pt idx="39">
                  <c:v>1.5646199999999999</c:v>
                </c:pt>
                <c:pt idx="40">
                  <c:v>1.5720190000000001</c:v>
                </c:pt>
                <c:pt idx="41">
                  <c:v>1.572343</c:v>
                </c:pt>
                <c:pt idx="42">
                  <c:v>1.5520080000000001</c:v>
                </c:pt>
                <c:pt idx="43">
                  <c:v>1.5347500000000001</c:v>
                </c:pt>
                <c:pt idx="44">
                  <c:v>1.5247230000000001</c:v>
                </c:pt>
                <c:pt idx="45">
                  <c:v>1.505749</c:v>
                </c:pt>
                <c:pt idx="46">
                  <c:v>1.4862610000000001</c:v>
                </c:pt>
                <c:pt idx="47">
                  <c:v>1.477314</c:v>
                </c:pt>
                <c:pt idx="48">
                  <c:v>1.462823</c:v>
                </c:pt>
                <c:pt idx="49">
                  <c:v>1.4399390000000001</c:v>
                </c:pt>
                <c:pt idx="50">
                  <c:v>1.428774</c:v>
                </c:pt>
                <c:pt idx="51">
                  <c:v>1.4255389999999999</c:v>
                </c:pt>
                <c:pt idx="52">
                  <c:v>1.414917</c:v>
                </c:pt>
                <c:pt idx="53">
                  <c:v>1.4028719999999999</c:v>
                </c:pt>
                <c:pt idx="54">
                  <c:v>1.3946970000000001</c:v>
                </c:pt>
                <c:pt idx="55">
                  <c:v>1.383483</c:v>
                </c:pt>
                <c:pt idx="56">
                  <c:v>1.371888</c:v>
                </c:pt>
                <c:pt idx="57">
                  <c:v>1.3689899999999999</c:v>
                </c:pt>
                <c:pt idx="58">
                  <c:v>1.366779</c:v>
                </c:pt>
                <c:pt idx="59">
                  <c:v>1.357191</c:v>
                </c:pt>
                <c:pt idx="60">
                  <c:v>1.3494219999999999</c:v>
                </c:pt>
                <c:pt idx="61">
                  <c:v>1.344738</c:v>
                </c:pt>
                <c:pt idx="62">
                  <c:v>1.33388</c:v>
                </c:pt>
                <c:pt idx="63">
                  <c:v>1.3201849999999999</c:v>
                </c:pt>
                <c:pt idx="64">
                  <c:v>1.3102750000000001</c:v>
                </c:pt>
                <c:pt idx="65">
                  <c:v>1.2987770000000001</c:v>
                </c:pt>
                <c:pt idx="66">
                  <c:v>1.2833129999999999</c:v>
                </c:pt>
                <c:pt idx="67">
                  <c:v>1.2694989999999999</c:v>
                </c:pt>
                <c:pt idx="68">
                  <c:v>1.25528</c:v>
                </c:pt>
                <c:pt idx="69">
                  <c:v>1.234899</c:v>
                </c:pt>
                <c:pt idx="70">
                  <c:v>1.213422</c:v>
                </c:pt>
                <c:pt idx="71">
                  <c:v>1.194863</c:v>
                </c:pt>
                <c:pt idx="72">
                  <c:v>1.17425</c:v>
                </c:pt>
                <c:pt idx="73">
                  <c:v>1.1506000000000001</c:v>
                </c:pt>
                <c:pt idx="74">
                  <c:v>1.1274949999999999</c:v>
                </c:pt>
                <c:pt idx="75">
                  <c:v>1.10379</c:v>
                </c:pt>
                <c:pt idx="76">
                  <c:v>1.077361</c:v>
                </c:pt>
                <c:pt idx="77">
                  <c:v>1.050732</c:v>
                </c:pt>
                <c:pt idx="78">
                  <c:v>1.024794</c:v>
                </c:pt>
                <c:pt idx="79">
                  <c:v>0.99680100000000005</c:v>
                </c:pt>
                <c:pt idx="80">
                  <c:v>0.96756399999999998</c:v>
                </c:pt>
                <c:pt idx="81">
                  <c:v>0.939689</c:v>
                </c:pt>
                <c:pt idx="82">
                  <c:v>0.91149199999999997</c:v>
                </c:pt>
                <c:pt idx="83">
                  <c:v>0.88179300000000005</c:v>
                </c:pt>
                <c:pt idx="84">
                  <c:v>0.85308899999999999</c:v>
                </c:pt>
                <c:pt idx="85">
                  <c:v>0.82531500000000002</c:v>
                </c:pt>
                <c:pt idx="86">
                  <c:v>0.79598599999999997</c:v>
                </c:pt>
                <c:pt idx="87">
                  <c:v>0.76621499999999998</c:v>
                </c:pt>
                <c:pt idx="88">
                  <c:v>0.73787800000000003</c:v>
                </c:pt>
                <c:pt idx="89">
                  <c:v>0.71025199999999999</c:v>
                </c:pt>
                <c:pt idx="90">
                  <c:v>0.68286999999999998</c:v>
                </c:pt>
                <c:pt idx="91">
                  <c:v>0.65613100000000002</c:v>
                </c:pt>
                <c:pt idx="92">
                  <c:v>0.62980599999999998</c:v>
                </c:pt>
                <c:pt idx="93">
                  <c:v>0.60353100000000004</c:v>
                </c:pt>
                <c:pt idx="94">
                  <c:v>0.57808199999999998</c:v>
                </c:pt>
                <c:pt idx="95">
                  <c:v>0.55378000000000005</c:v>
                </c:pt>
                <c:pt idx="96">
                  <c:v>0.52962100000000001</c:v>
                </c:pt>
                <c:pt idx="97">
                  <c:v>0.50555600000000001</c:v>
                </c:pt>
                <c:pt idx="98">
                  <c:v>0.48232399999999997</c:v>
                </c:pt>
                <c:pt idx="99">
                  <c:v>0.45966899999999999</c:v>
                </c:pt>
                <c:pt idx="100">
                  <c:v>0.43734699999999999</c:v>
                </c:pt>
                <c:pt idx="101">
                  <c:v>0.416348</c:v>
                </c:pt>
                <c:pt idx="102">
                  <c:v>0.39679199999999998</c:v>
                </c:pt>
                <c:pt idx="103">
                  <c:v>0.37764900000000001</c:v>
                </c:pt>
                <c:pt idx="104">
                  <c:v>0.35922900000000002</c:v>
                </c:pt>
                <c:pt idx="105">
                  <c:v>0.34229199999999999</c:v>
                </c:pt>
                <c:pt idx="106">
                  <c:v>0.32620500000000002</c:v>
                </c:pt>
                <c:pt idx="107">
                  <c:v>0.31056899999999998</c:v>
                </c:pt>
                <c:pt idx="108">
                  <c:v>0.295962</c:v>
                </c:pt>
                <c:pt idx="109">
                  <c:v>0.282331</c:v>
                </c:pt>
                <c:pt idx="110">
                  <c:v>0.269175</c:v>
                </c:pt>
                <c:pt idx="111">
                  <c:v>0.25662699999999999</c:v>
                </c:pt>
                <c:pt idx="112">
                  <c:v>0.24485000000000001</c:v>
                </c:pt>
                <c:pt idx="113">
                  <c:v>0.23353399999999999</c:v>
                </c:pt>
                <c:pt idx="114">
                  <c:v>0.22269700000000001</c:v>
                </c:pt>
                <c:pt idx="115">
                  <c:v>0.21276700000000001</c:v>
                </c:pt>
                <c:pt idx="116">
                  <c:v>0.203597</c:v>
                </c:pt>
                <c:pt idx="117">
                  <c:v>0.19486200000000001</c:v>
                </c:pt>
                <c:pt idx="118">
                  <c:v>0.186723</c:v>
                </c:pt>
                <c:pt idx="119">
                  <c:v>0.17929700000000001</c:v>
                </c:pt>
                <c:pt idx="120">
                  <c:v>0.17246900000000001</c:v>
                </c:pt>
                <c:pt idx="121">
                  <c:v>0.166328</c:v>
                </c:pt>
                <c:pt idx="122">
                  <c:v>0.16104199999999999</c:v>
                </c:pt>
                <c:pt idx="123">
                  <c:v>0.15633900000000001</c:v>
                </c:pt>
                <c:pt idx="124">
                  <c:v>0.15204300000000001</c:v>
                </c:pt>
                <c:pt idx="125">
                  <c:v>0.14852199999999999</c:v>
                </c:pt>
                <c:pt idx="126">
                  <c:v>0.145783</c:v>
                </c:pt>
                <c:pt idx="127">
                  <c:v>0.143429</c:v>
                </c:pt>
                <c:pt idx="128">
                  <c:v>0.141653</c:v>
                </c:pt>
                <c:pt idx="129">
                  <c:v>0.14073099999999999</c:v>
                </c:pt>
                <c:pt idx="130">
                  <c:v>0.14013999999999999</c:v>
                </c:pt>
                <c:pt idx="131">
                  <c:v>0.139767</c:v>
                </c:pt>
                <c:pt idx="132">
                  <c:v>0.140348</c:v>
                </c:pt>
                <c:pt idx="133">
                  <c:v>0.141518</c:v>
                </c:pt>
                <c:pt idx="134">
                  <c:v>0.142291</c:v>
                </c:pt>
                <c:pt idx="135">
                  <c:v>0.143013</c:v>
                </c:pt>
                <c:pt idx="136">
                  <c:v>0.14408899999999999</c:v>
                </c:pt>
                <c:pt idx="137">
                  <c:v>0.14512</c:v>
                </c:pt>
                <c:pt idx="138">
                  <c:v>0.14607000000000001</c:v>
                </c:pt>
                <c:pt idx="139">
                  <c:v>0.14727399999999999</c:v>
                </c:pt>
                <c:pt idx="140">
                  <c:v>0.14835300000000001</c:v>
                </c:pt>
                <c:pt idx="141">
                  <c:v>0.148949</c:v>
                </c:pt>
                <c:pt idx="142">
                  <c:v>0.149701</c:v>
                </c:pt>
                <c:pt idx="143">
                  <c:v>0.150861</c:v>
                </c:pt>
                <c:pt idx="144">
                  <c:v>0.15201200000000001</c:v>
                </c:pt>
                <c:pt idx="145">
                  <c:v>0.153361</c:v>
                </c:pt>
                <c:pt idx="146">
                  <c:v>0.15529299999999999</c:v>
                </c:pt>
                <c:pt idx="147">
                  <c:v>0.157331</c:v>
                </c:pt>
                <c:pt idx="148">
                  <c:v>0.159384</c:v>
                </c:pt>
                <c:pt idx="149">
                  <c:v>0.16229099999999999</c:v>
                </c:pt>
                <c:pt idx="150">
                  <c:v>0.16567200000000001</c:v>
                </c:pt>
                <c:pt idx="151">
                  <c:v>0.16844700000000001</c:v>
                </c:pt>
                <c:pt idx="152">
                  <c:v>0.17128699999999999</c:v>
                </c:pt>
                <c:pt idx="153">
                  <c:v>0.17471100000000001</c:v>
                </c:pt>
                <c:pt idx="154">
                  <c:v>0.177568</c:v>
                </c:pt>
                <c:pt idx="155">
                  <c:v>0.17952099999999999</c:v>
                </c:pt>
                <c:pt idx="156">
                  <c:v>0.18118200000000001</c:v>
                </c:pt>
                <c:pt idx="157">
                  <c:v>0.18226600000000001</c:v>
                </c:pt>
                <c:pt idx="158">
                  <c:v>0.18235100000000001</c:v>
                </c:pt>
                <c:pt idx="159">
                  <c:v>0.18187</c:v>
                </c:pt>
                <c:pt idx="160">
                  <c:v>0.18088699999999999</c:v>
                </c:pt>
                <c:pt idx="161">
                  <c:v>0.178839</c:v>
                </c:pt>
                <c:pt idx="162">
                  <c:v>0.17604500000000001</c:v>
                </c:pt>
                <c:pt idx="163">
                  <c:v>0.173096</c:v>
                </c:pt>
                <c:pt idx="164">
                  <c:v>0.16946700000000001</c:v>
                </c:pt>
                <c:pt idx="165">
                  <c:v>0.16508400000000001</c:v>
                </c:pt>
                <c:pt idx="166">
                  <c:v>0.161054</c:v>
                </c:pt>
                <c:pt idx="167">
                  <c:v>0.15726299999999999</c:v>
                </c:pt>
                <c:pt idx="168">
                  <c:v>0.152807</c:v>
                </c:pt>
                <c:pt idx="169">
                  <c:v>0.148316</c:v>
                </c:pt>
                <c:pt idx="170">
                  <c:v>0.14441499999999999</c:v>
                </c:pt>
                <c:pt idx="171">
                  <c:v>0.14043800000000001</c:v>
                </c:pt>
                <c:pt idx="172">
                  <c:v>0.13622400000000001</c:v>
                </c:pt>
                <c:pt idx="173">
                  <c:v>0.1323</c:v>
                </c:pt>
                <c:pt idx="174">
                  <c:v>0.12861600000000001</c:v>
                </c:pt>
                <c:pt idx="175">
                  <c:v>0.124916</c:v>
                </c:pt>
                <c:pt idx="176">
                  <c:v>0.12131500000000001</c:v>
                </c:pt>
                <c:pt idx="177">
                  <c:v>0.11790200000000001</c:v>
                </c:pt>
                <c:pt idx="178">
                  <c:v>0.114595</c:v>
                </c:pt>
                <c:pt idx="179">
                  <c:v>0.111542</c:v>
                </c:pt>
                <c:pt idx="180">
                  <c:v>0.10897999999999999</c:v>
                </c:pt>
                <c:pt idx="181">
                  <c:v>0.106624</c:v>
                </c:pt>
                <c:pt idx="182">
                  <c:v>0.10428800000000001</c:v>
                </c:pt>
                <c:pt idx="183">
                  <c:v>0.10235</c:v>
                </c:pt>
                <c:pt idx="184">
                  <c:v>0.100787</c:v>
                </c:pt>
                <c:pt idx="185">
                  <c:v>9.9178000000000002E-2</c:v>
                </c:pt>
                <c:pt idx="186">
                  <c:v>9.7668000000000005E-2</c:v>
                </c:pt>
                <c:pt idx="187">
                  <c:v>9.6494999999999997E-2</c:v>
                </c:pt>
                <c:pt idx="188">
                  <c:v>9.5366000000000006E-2</c:v>
                </c:pt>
                <c:pt idx="189">
                  <c:v>9.4232999999999997E-2</c:v>
                </c:pt>
                <c:pt idx="190">
                  <c:v>9.3459E-2</c:v>
                </c:pt>
                <c:pt idx="191">
                  <c:v>9.2793E-2</c:v>
                </c:pt>
                <c:pt idx="192">
                  <c:v>9.1841000000000006E-2</c:v>
                </c:pt>
                <c:pt idx="193">
                  <c:v>9.1274999999999995E-2</c:v>
                </c:pt>
                <c:pt idx="194">
                  <c:v>9.1312000000000004E-2</c:v>
                </c:pt>
                <c:pt idx="195">
                  <c:v>9.0923000000000004E-2</c:v>
                </c:pt>
                <c:pt idx="196">
                  <c:v>9.0239E-2</c:v>
                </c:pt>
                <c:pt idx="197">
                  <c:v>9.0185000000000001E-2</c:v>
                </c:pt>
                <c:pt idx="198">
                  <c:v>9.0245000000000006E-2</c:v>
                </c:pt>
                <c:pt idx="199">
                  <c:v>8.9904999999999999E-2</c:v>
                </c:pt>
                <c:pt idx="200">
                  <c:v>8.9855000000000004E-2</c:v>
                </c:pt>
                <c:pt idx="201">
                  <c:v>9.0055999999999997E-2</c:v>
                </c:pt>
                <c:pt idx="202">
                  <c:v>8.9689000000000005E-2</c:v>
                </c:pt>
                <c:pt idx="203">
                  <c:v>8.9245000000000005E-2</c:v>
                </c:pt>
                <c:pt idx="204">
                  <c:v>8.9386999999999994E-2</c:v>
                </c:pt>
                <c:pt idx="205">
                  <c:v>8.9360999999999996E-2</c:v>
                </c:pt>
                <c:pt idx="206">
                  <c:v>8.8863999999999999E-2</c:v>
                </c:pt>
                <c:pt idx="207">
                  <c:v>8.8500999999999996E-2</c:v>
                </c:pt>
                <c:pt idx="208">
                  <c:v>8.8199E-2</c:v>
                </c:pt>
                <c:pt idx="209">
                  <c:v>8.7587999999999999E-2</c:v>
                </c:pt>
                <c:pt idx="210">
                  <c:v>8.6976999999999999E-2</c:v>
                </c:pt>
                <c:pt idx="211">
                  <c:v>8.6570999999999995E-2</c:v>
                </c:pt>
                <c:pt idx="212">
                  <c:v>8.6108000000000004E-2</c:v>
                </c:pt>
                <c:pt idx="213">
                  <c:v>8.5530999999999996E-2</c:v>
                </c:pt>
                <c:pt idx="214">
                  <c:v>8.4941000000000003E-2</c:v>
                </c:pt>
                <c:pt idx="215">
                  <c:v>8.4218000000000001E-2</c:v>
                </c:pt>
                <c:pt idx="216">
                  <c:v>8.3311999999999997E-2</c:v>
                </c:pt>
                <c:pt idx="217">
                  <c:v>8.2502000000000006E-2</c:v>
                </c:pt>
                <c:pt idx="218">
                  <c:v>8.1862000000000004E-2</c:v>
                </c:pt>
                <c:pt idx="219">
                  <c:v>8.1243999999999997E-2</c:v>
                </c:pt>
                <c:pt idx="220">
                  <c:v>8.0653000000000002E-2</c:v>
                </c:pt>
                <c:pt idx="221">
                  <c:v>8.0102000000000007E-2</c:v>
                </c:pt>
                <c:pt idx="222">
                  <c:v>7.9426999999999998E-2</c:v>
                </c:pt>
                <c:pt idx="223">
                  <c:v>7.8628000000000003E-2</c:v>
                </c:pt>
                <c:pt idx="224">
                  <c:v>7.7910999999999994E-2</c:v>
                </c:pt>
                <c:pt idx="225">
                  <c:v>7.7133999999999994E-2</c:v>
                </c:pt>
                <c:pt idx="226">
                  <c:v>7.6095999999999997E-2</c:v>
                </c:pt>
                <c:pt idx="227">
                  <c:v>7.5183E-2</c:v>
                </c:pt>
                <c:pt idx="228">
                  <c:v>7.4459999999999998E-2</c:v>
                </c:pt>
                <c:pt idx="229">
                  <c:v>7.3284000000000002E-2</c:v>
                </c:pt>
                <c:pt idx="230">
                  <c:v>7.1791999999999995E-2</c:v>
                </c:pt>
                <c:pt idx="231">
                  <c:v>7.0570999999999995E-2</c:v>
                </c:pt>
                <c:pt idx="232">
                  <c:v>6.9203000000000001E-2</c:v>
                </c:pt>
                <c:pt idx="233">
                  <c:v>6.7368999999999998E-2</c:v>
                </c:pt>
                <c:pt idx="234">
                  <c:v>6.5678E-2</c:v>
                </c:pt>
                <c:pt idx="235">
                  <c:v>6.4264000000000002E-2</c:v>
                </c:pt>
                <c:pt idx="236">
                  <c:v>6.2736E-2</c:v>
                </c:pt>
                <c:pt idx="237">
                  <c:v>6.1117999999999999E-2</c:v>
                </c:pt>
                <c:pt idx="238">
                  <c:v>5.9528999999999999E-2</c:v>
                </c:pt>
                <c:pt idx="239">
                  <c:v>5.7820999999999997E-2</c:v>
                </c:pt>
                <c:pt idx="240">
                  <c:v>5.6078999999999997E-2</c:v>
                </c:pt>
                <c:pt idx="241">
                  <c:v>5.4696000000000002E-2</c:v>
                </c:pt>
                <c:pt idx="242">
                  <c:v>5.3504000000000003E-2</c:v>
                </c:pt>
                <c:pt idx="243">
                  <c:v>5.212E-2</c:v>
                </c:pt>
                <c:pt idx="244">
                  <c:v>5.0729000000000003E-2</c:v>
                </c:pt>
                <c:pt idx="245">
                  <c:v>4.9505E-2</c:v>
                </c:pt>
                <c:pt idx="246">
                  <c:v>4.8354000000000001E-2</c:v>
                </c:pt>
                <c:pt idx="247">
                  <c:v>4.7239000000000003E-2</c:v>
                </c:pt>
                <c:pt idx="248">
                  <c:v>4.6174E-2</c:v>
                </c:pt>
                <c:pt idx="249">
                  <c:v>4.5114000000000001E-2</c:v>
                </c:pt>
                <c:pt idx="250">
                  <c:v>4.4026999999999997E-2</c:v>
                </c:pt>
                <c:pt idx="251">
                  <c:v>4.2952999999999998E-2</c:v>
                </c:pt>
                <c:pt idx="252">
                  <c:v>4.1741E-2</c:v>
                </c:pt>
                <c:pt idx="253">
                  <c:v>4.0122999999999999E-2</c:v>
                </c:pt>
                <c:pt idx="254">
                  <c:v>3.8474000000000001E-2</c:v>
                </c:pt>
                <c:pt idx="255">
                  <c:v>3.7170000000000002E-2</c:v>
                </c:pt>
                <c:pt idx="256">
                  <c:v>3.5666000000000003E-2</c:v>
                </c:pt>
                <c:pt idx="257">
                  <c:v>3.3765000000000003E-2</c:v>
                </c:pt>
                <c:pt idx="258">
                  <c:v>3.1940999999999997E-2</c:v>
                </c:pt>
                <c:pt idx="259">
                  <c:v>3.0186999999999999E-2</c:v>
                </c:pt>
                <c:pt idx="260">
                  <c:v>2.8294E-2</c:v>
                </c:pt>
                <c:pt idx="261">
                  <c:v>2.6575000000000001E-2</c:v>
                </c:pt>
                <c:pt idx="262">
                  <c:v>2.5080000000000002E-2</c:v>
                </c:pt>
                <c:pt idx="263">
                  <c:v>2.3222E-2</c:v>
                </c:pt>
                <c:pt idx="264">
                  <c:v>2.1233999999999999E-2</c:v>
                </c:pt>
                <c:pt idx="265">
                  <c:v>1.9838999999999999E-2</c:v>
                </c:pt>
                <c:pt idx="266">
                  <c:v>1.8541999999999999E-2</c:v>
                </c:pt>
                <c:pt idx="267">
                  <c:v>1.6906000000000001E-2</c:v>
                </c:pt>
                <c:pt idx="268">
                  <c:v>1.5594E-2</c:v>
                </c:pt>
                <c:pt idx="269">
                  <c:v>1.4671999999999999E-2</c:v>
                </c:pt>
                <c:pt idx="270">
                  <c:v>1.3531E-2</c:v>
                </c:pt>
                <c:pt idx="271">
                  <c:v>1.2352E-2</c:v>
                </c:pt>
                <c:pt idx="272">
                  <c:v>1.1462E-2</c:v>
                </c:pt>
                <c:pt idx="273">
                  <c:v>1.0506E-2</c:v>
                </c:pt>
                <c:pt idx="274">
                  <c:v>9.5329999999999998E-3</c:v>
                </c:pt>
                <c:pt idx="275">
                  <c:v>9.1710000000000003E-3</c:v>
                </c:pt>
                <c:pt idx="276">
                  <c:v>8.9169999999999996E-3</c:v>
                </c:pt>
                <c:pt idx="277">
                  <c:v>7.9749999999999995E-3</c:v>
                </c:pt>
                <c:pt idx="278">
                  <c:v>7.1599999999999997E-3</c:v>
                </c:pt>
                <c:pt idx="279">
                  <c:v>6.9179999999999997E-3</c:v>
                </c:pt>
                <c:pt idx="280">
                  <c:v>6.4310000000000001E-3</c:v>
                </c:pt>
                <c:pt idx="281">
                  <c:v>5.692E-3</c:v>
                </c:pt>
                <c:pt idx="282">
                  <c:v>5.2579999999999997E-3</c:v>
                </c:pt>
                <c:pt idx="283">
                  <c:v>4.9410000000000001E-3</c:v>
                </c:pt>
                <c:pt idx="284">
                  <c:v>4.5250000000000004E-3</c:v>
                </c:pt>
                <c:pt idx="285">
                  <c:v>4.2519999999999997E-3</c:v>
                </c:pt>
                <c:pt idx="286">
                  <c:v>4.0210000000000003E-3</c:v>
                </c:pt>
                <c:pt idx="287">
                  <c:v>3.4650000000000002E-3</c:v>
                </c:pt>
                <c:pt idx="288">
                  <c:v>3.009E-3</c:v>
                </c:pt>
                <c:pt idx="289">
                  <c:v>3.0339999999999998E-3</c:v>
                </c:pt>
                <c:pt idx="290">
                  <c:v>2.9090000000000001E-3</c:v>
                </c:pt>
                <c:pt idx="291">
                  <c:v>2.4840000000000001E-3</c:v>
                </c:pt>
                <c:pt idx="292">
                  <c:v>2.323E-3</c:v>
                </c:pt>
                <c:pt idx="293">
                  <c:v>2.323E-3</c:v>
                </c:pt>
                <c:pt idx="294">
                  <c:v>2.1350000000000002E-3</c:v>
                </c:pt>
                <c:pt idx="295">
                  <c:v>1.9E-3</c:v>
                </c:pt>
                <c:pt idx="296">
                  <c:v>1.6900000000000001E-3</c:v>
                </c:pt>
                <c:pt idx="297">
                  <c:v>1.359E-3</c:v>
                </c:pt>
                <c:pt idx="298">
                  <c:v>1.165E-3</c:v>
                </c:pt>
                <c:pt idx="299">
                  <c:v>1.413E-3</c:v>
                </c:pt>
                <c:pt idx="300">
                  <c:v>1.364E-3</c:v>
                </c:pt>
                <c:pt idx="301">
                  <c:v>7.4700000000000005E-4</c:v>
                </c:pt>
                <c:pt idx="302">
                  <c:v>6.4999999999999997E-4</c:v>
                </c:pt>
                <c:pt idx="303">
                  <c:v>8.8900000000000003E-4</c:v>
                </c:pt>
                <c:pt idx="304">
                  <c:v>3.9899999999999999E-4</c:v>
                </c:pt>
                <c:pt idx="305">
                  <c:v>-1.06E-4</c:v>
                </c:pt>
                <c:pt idx="306">
                  <c:v>1.0399999999999999E-4</c:v>
                </c:pt>
                <c:pt idx="307">
                  <c:v>2.72E-4</c:v>
                </c:pt>
                <c:pt idx="308">
                  <c:v>1.13E-4</c:v>
                </c:pt>
                <c:pt idx="309">
                  <c:v>-6.0000000000000002E-6</c:v>
                </c:pt>
                <c:pt idx="310">
                  <c:v>-1.3799999999999999E-4</c:v>
                </c:pt>
                <c:pt idx="311">
                  <c:v>-4.0400000000000001E-4</c:v>
                </c:pt>
                <c:pt idx="312">
                  <c:v>-5.2400000000000005E-4</c:v>
                </c:pt>
                <c:pt idx="313">
                  <c:v>-5.0600000000000005E-4</c:v>
                </c:pt>
                <c:pt idx="314">
                  <c:v>-7.4799999999999997E-4</c:v>
                </c:pt>
                <c:pt idx="315">
                  <c:v>-1.031E-3</c:v>
                </c:pt>
                <c:pt idx="316">
                  <c:v>-9.9700000000000006E-4</c:v>
                </c:pt>
                <c:pt idx="317">
                  <c:v>-1.1709999999999999E-3</c:v>
                </c:pt>
                <c:pt idx="318">
                  <c:v>-1.714E-3</c:v>
                </c:pt>
                <c:pt idx="319">
                  <c:v>-1.931E-3</c:v>
                </c:pt>
                <c:pt idx="320">
                  <c:v>-1.7600000000000001E-3</c:v>
                </c:pt>
                <c:pt idx="321">
                  <c:v>-1.5969999999999999E-3</c:v>
                </c:pt>
                <c:pt idx="322">
                  <c:v>-1.6100000000000001E-3</c:v>
                </c:pt>
                <c:pt idx="323">
                  <c:v>-1.774E-3</c:v>
                </c:pt>
                <c:pt idx="324">
                  <c:v>-1.8580000000000001E-3</c:v>
                </c:pt>
                <c:pt idx="325">
                  <c:v>-1.872E-3</c:v>
                </c:pt>
                <c:pt idx="326">
                  <c:v>-2.026E-3</c:v>
                </c:pt>
                <c:pt idx="327">
                  <c:v>-2.2520000000000001E-3</c:v>
                </c:pt>
                <c:pt idx="328">
                  <c:v>-2.4039999999999999E-3</c:v>
                </c:pt>
                <c:pt idx="329">
                  <c:v>-2.4139999999999999E-3</c:v>
                </c:pt>
                <c:pt idx="330">
                  <c:v>-2.3730000000000001E-3</c:v>
                </c:pt>
                <c:pt idx="331">
                  <c:v>-2.477E-3</c:v>
                </c:pt>
                <c:pt idx="332">
                  <c:v>-2.454E-3</c:v>
                </c:pt>
                <c:pt idx="333">
                  <c:v>-2.1210000000000001E-3</c:v>
                </c:pt>
                <c:pt idx="334">
                  <c:v>-2.2629999999999998E-3</c:v>
                </c:pt>
                <c:pt idx="335">
                  <c:v>-2.8879999999999999E-3</c:v>
                </c:pt>
                <c:pt idx="336">
                  <c:v>-2.8470000000000001E-3</c:v>
                </c:pt>
                <c:pt idx="337">
                  <c:v>-2.5179999999999998E-3</c:v>
                </c:pt>
                <c:pt idx="338">
                  <c:v>-2.8379999999999998E-3</c:v>
                </c:pt>
                <c:pt idx="339">
                  <c:v>-3.1199999999999999E-3</c:v>
                </c:pt>
                <c:pt idx="340">
                  <c:v>-2.954E-3</c:v>
                </c:pt>
                <c:pt idx="341">
                  <c:v>-3.029E-3</c:v>
                </c:pt>
                <c:pt idx="342">
                  <c:v>-3.4970000000000001E-3</c:v>
                </c:pt>
                <c:pt idx="343">
                  <c:v>-4.1079999999999997E-3</c:v>
                </c:pt>
                <c:pt idx="344">
                  <c:v>-4.7299999999999998E-3</c:v>
                </c:pt>
                <c:pt idx="345">
                  <c:v>-5.2940000000000001E-3</c:v>
                </c:pt>
                <c:pt idx="346">
                  <c:v>-5.9589999999999999E-3</c:v>
                </c:pt>
                <c:pt idx="347">
                  <c:v>-6.0359999999999997E-3</c:v>
                </c:pt>
                <c:pt idx="348">
                  <c:v>-4.8060000000000004E-3</c:v>
                </c:pt>
                <c:pt idx="349">
                  <c:v>-3.7929999999999999E-3</c:v>
                </c:pt>
                <c:pt idx="350">
                  <c:v>-4.5599999999999998E-3</c:v>
                </c:pt>
                <c:pt idx="351">
                  <c:v>-5.7470000000000004E-3</c:v>
                </c:pt>
                <c:pt idx="352">
                  <c:v>-6.1640000000000002E-3</c:v>
                </c:pt>
                <c:pt idx="353">
                  <c:v>-5.8799999999999998E-3</c:v>
                </c:pt>
                <c:pt idx="354">
                  <c:v>-5.5440000000000003E-3</c:v>
                </c:pt>
                <c:pt idx="355">
                  <c:v>-5.7279999999999996E-3</c:v>
                </c:pt>
                <c:pt idx="356">
                  <c:v>-6.0219999999999996E-3</c:v>
                </c:pt>
                <c:pt idx="357">
                  <c:v>-6.1269999999999996E-3</c:v>
                </c:pt>
                <c:pt idx="358">
                  <c:v>-6.1850000000000004E-3</c:v>
                </c:pt>
                <c:pt idx="359">
                  <c:v>-6.2750000000000002E-3</c:v>
                </c:pt>
                <c:pt idx="360">
                  <c:v>-6.4219999999999998E-3</c:v>
                </c:pt>
                <c:pt idx="361">
                  <c:v>-6.6550000000000003E-3</c:v>
                </c:pt>
                <c:pt idx="362">
                  <c:v>-6.8529999999999997E-3</c:v>
                </c:pt>
                <c:pt idx="363">
                  <c:v>-6.6819999999999996E-3</c:v>
                </c:pt>
                <c:pt idx="364">
                  <c:v>-6.5170000000000002E-3</c:v>
                </c:pt>
                <c:pt idx="365">
                  <c:v>-7.0270000000000003E-3</c:v>
                </c:pt>
                <c:pt idx="366">
                  <c:v>-7.3419999999999996E-3</c:v>
                </c:pt>
                <c:pt idx="367">
                  <c:v>-6.9150000000000001E-3</c:v>
                </c:pt>
                <c:pt idx="368">
                  <c:v>-6.9259999999999999E-3</c:v>
                </c:pt>
                <c:pt idx="369">
                  <c:v>-7.3850000000000001E-3</c:v>
                </c:pt>
                <c:pt idx="370">
                  <c:v>-7.241E-3</c:v>
                </c:pt>
                <c:pt idx="371">
                  <c:v>-7.0020000000000004E-3</c:v>
                </c:pt>
                <c:pt idx="372">
                  <c:v>-7.3109999999999998E-3</c:v>
                </c:pt>
                <c:pt idx="373">
                  <c:v>-7.4660000000000004E-3</c:v>
                </c:pt>
                <c:pt idx="374">
                  <c:v>-7.3080000000000003E-3</c:v>
                </c:pt>
                <c:pt idx="375">
                  <c:v>-7.4450000000000002E-3</c:v>
                </c:pt>
                <c:pt idx="376">
                  <c:v>-7.5770000000000004E-3</c:v>
                </c:pt>
                <c:pt idx="377">
                  <c:v>-7.3179999999999999E-3</c:v>
                </c:pt>
                <c:pt idx="378">
                  <c:v>-7.5680000000000001E-3</c:v>
                </c:pt>
                <c:pt idx="379">
                  <c:v>-8.4049999999999993E-3</c:v>
                </c:pt>
                <c:pt idx="380">
                  <c:v>-8.574E-3</c:v>
                </c:pt>
                <c:pt idx="381">
                  <c:v>-8.3300000000000006E-3</c:v>
                </c:pt>
                <c:pt idx="382">
                  <c:v>-8.5699999999999995E-3</c:v>
                </c:pt>
                <c:pt idx="383">
                  <c:v>-8.8249999999999995E-3</c:v>
                </c:pt>
                <c:pt idx="384">
                  <c:v>-8.8059999999999996E-3</c:v>
                </c:pt>
                <c:pt idx="385">
                  <c:v>-9.0410000000000004E-3</c:v>
                </c:pt>
                <c:pt idx="386">
                  <c:v>-9.4190000000000003E-3</c:v>
                </c:pt>
                <c:pt idx="387">
                  <c:v>-9.4780000000000003E-3</c:v>
                </c:pt>
                <c:pt idx="388">
                  <c:v>-9.5650000000000006E-3</c:v>
                </c:pt>
                <c:pt idx="389">
                  <c:v>-9.9399999999999992E-3</c:v>
                </c:pt>
                <c:pt idx="390">
                  <c:v>-1.0215E-2</c:v>
                </c:pt>
                <c:pt idx="391">
                  <c:v>-1.0226000000000001E-2</c:v>
                </c:pt>
                <c:pt idx="392">
                  <c:v>-1.0082000000000001E-2</c:v>
                </c:pt>
                <c:pt idx="393">
                  <c:v>-9.9799999999999993E-3</c:v>
                </c:pt>
                <c:pt idx="394">
                  <c:v>-1.0052999999999999E-2</c:v>
                </c:pt>
                <c:pt idx="395">
                  <c:v>-1.0205000000000001E-2</c:v>
                </c:pt>
                <c:pt idx="396">
                  <c:v>-1.0257E-2</c:v>
                </c:pt>
                <c:pt idx="397">
                  <c:v>-1.0038E-2</c:v>
                </c:pt>
                <c:pt idx="398">
                  <c:v>-9.8490000000000001E-3</c:v>
                </c:pt>
                <c:pt idx="399">
                  <c:v>-9.9399999999999992E-3</c:v>
                </c:pt>
                <c:pt idx="400">
                  <c:v>-9.7870000000000006E-3</c:v>
                </c:pt>
                <c:pt idx="401">
                  <c:v>-9.4199999999999996E-3</c:v>
                </c:pt>
                <c:pt idx="402">
                  <c:v>-9.5670000000000009E-3</c:v>
                </c:pt>
                <c:pt idx="403">
                  <c:v>-9.8440000000000003E-3</c:v>
                </c:pt>
                <c:pt idx="404">
                  <c:v>-9.6030000000000004E-3</c:v>
                </c:pt>
                <c:pt idx="405">
                  <c:v>-9.4699999999999993E-3</c:v>
                </c:pt>
                <c:pt idx="406">
                  <c:v>-9.6880000000000004E-3</c:v>
                </c:pt>
                <c:pt idx="407">
                  <c:v>-9.6109999999999998E-3</c:v>
                </c:pt>
                <c:pt idx="408">
                  <c:v>-9.2669999999999992E-3</c:v>
                </c:pt>
                <c:pt idx="409">
                  <c:v>-9.0790000000000003E-3</c:v>
                </c:pt>
                <c:pt idx="410">
                  <c:v>-9.1999999999999998E-3</c:v>
                </c:pt>
                <c:pt idx="411">
                  <c:v>-9.4149999999999998E-3</c:v>
                </c:pt>
                <c:pt idx="412">
                  <c:v>-9.0620000000000006E-3</c:v>
                </c:pt>
                <c:pt idx="413">
                  <c:v>-8.2539999999999992E-3</c:v>
                </c:pt>
                <c:pt idx="414">
                  <c:v>-7.6490000000000004E-3</c:v>
                </c:pt>
                <c:pt idx="415">
                  <c:v>-7.6210000000000002E-3</c:v>
                </c:pt>
                <c:pt idx="416">
                  <c:v>-8.0389999999999993E-3</c:v>
                </c:pt>
                <c:pt idx="417">
                  <c:v>-7.9609999999999993E-3</c:v>
                </c:pt>
                <c:pt idx="418">
                  <c:v>-7.613E-3</c:v>
                </c:pt>
                <c:pt idx="419">
                  <c:v>-8.0319999999999992E-3</c:v>
                </c:pt>
                <c:pt idx="420">
                  <c:v>-8.3540000000000003E-3</c:v>
                </c:pt>
                <c:pt idx="421">
                  <c:v>-7.8289999999999992E-3</c:v>
                </c:pt>
                <c:pt idx="422">
                  <c:v>-7.5900000000000004E-3</c:v>
                </c:pt>
                <c:pt idx="423">
                  <c:v>-7.8619999999999992E-3</c:v>
                </c:pt>
                <c:pt idx="424">
                  <c:v>-7.8440000000000003E-3</c:v>
                </c:pt>
                <c:pt idx="425">
                  <c:v>-7.8670000000000007E-3</c:v>
                </c:pt>
                <c:pt idx="426">
                  <c:v>-8.3320000000000009E-3</c:v>
                </c:pt>
                <c:pt idx="427">
                  <c:v>-8.3630000000000006E-3</c:v>
                </c:pt>
                <c:pt idx="428">
                  <c:v>-7.8569999999999994E-3</c:v>
                </c:pt>
                <c:pt idx="429">
                  <c:v>-7.8320000000000004E-3</c:v>
                </c:pt>
                <c:pt idx="430">
                  <c:v>-8.0540000000000004E-3</c:v>
                </c:pt>
                <c:pt idx="431">
                  <c:v>-7.9080000000000001E-3</c:v>
                </c:pt>
                <c:pt idx="432">
                  <c:v>-7.8329999999999997E-3</c:v>
                </c:pt>
                <c:pt idx="433">
                  <c:v>-8.0549999999999997E-3</c:v>
                </c:pt>
                <c:pt idx="434">
                  <c:v>-8.2330000000000007E-3</c:v>
                </c:pt>
                <c:pt idx="435">
                  <c:v>-8.1440000000000002E-3</c:v>
                </c:pt>
                <c:pt idx="436">
                  <c:v>-7.7629999999999999E-3</c:v>
                </c:pt>
                <c:pt idx="437">
                  <c:v>-7.4900000000000001E-3</c:v>
                </c:pt>
                <c:pt idx="438">
                  <c:v>-7.4530000000000004E-3</c:v>
                </c:pt>
                <c:pt idx="439">
                  <c:v>-7.1929999999999997E-3</c:v>
                </c:pt>
                <c:pt idx="440">
                  <c:v>-7.1640000000000002E-3</c:v>
                </c:pt>
                <c:pt idx="441">
                  <c:v>-8.0599999999999995E-3</c:v>
                </c:pt>
                <c:pt idx="442">
                  <c:v>-8.4810000000000007E-3</c:v>
                </c:pt>
                <c:pt idx="443">
                  <c:v>-7.6439999999999998E-3</c:v>
                </c:pt>
                <c:pt idx="444">
                  <c:v>-7.0280000000000004E-3</c:v>
                </c:pt>
                <c:pt idx="445">
                  <c:v>-7.0780000000000001E-3</c:v>
                </c:pt>
                <c:pt idx="446">
                  <c:v>-7.2329999999999998E-3</c:v>
                </c:pt>
                <c:pt idx="447">
                  <c:v>-7.2769999999999996E-3</c:v>
                </c:pt>
                <c:pt idx="448">
                  <c:v>-7.1929999999999997E-3</c:v>
                </c:pt>
                <c:pt idx="449">
                  <c:v>-7.1009999999999997E-3</c:v>
                </c:pt>
                <c:pt idx="450">
                  <c:v>-6.9100000000000003E-3</c:v>
                </c:pt>
                <c:pt idx="451">
                  <c:v>-6.3850000000000001E-3</c:v>
                </c:pt>
                <c:pt idx="452">
                  <c:v>-5.855E-3</c:v>
                </c:pt>
                <c:pt idx="453">
                  <c:v>-5.679E-3</c:v>
                </c:pt>
                <c:pt idx="454">
                  <c:v>-5.6129999999999999E-3</c:v>
                </c:pt>
                <c:pt idx="455">
                  <c:v>-5.5409999999999999E-3</c:v>
                </c:pt>
                <c:pt idx="456">
                  <c:v>-5.5640000000000004E-3</c:v>
                </c:pt>
                <c:pt idx="457">
                  <c:v>-5.4219999999999997E-3</c:v>
                </c:pt>
                <c:pt idx="458">
                  <c:v>-4.9950000000000003E-3</c:v>
                </c:pt>
                <c:pt idx="459">
                  <c:v>-5.104E-3</c:v>
                </c:pt>
                <c:pt idx="460">
                  <c:v>-5.7200000000000003E-3</c:v>
                </c:pt>
                <c:pt idx="461">
                  <c:v>-5.7169999999999999E-3</c:v>
                </c:pt>
                <c:pt idx="462">
                  <c:v>-5.3020000000000003E-3</c:v>
                </c:pt>
                <c:pt idx="463">
                  <c:v>-5.0920000000000002E-3</c:v>
                </c:pt>
                <c:pt idx="464">
                  <c:v>-4.7089999999999996E-3</c:v>
                </c:pt>
                <c:pt idx="465">
                  <c:v>-4.1599999999999996E-3</c:v>
                </c:pt>
                <c:pt idx="466">
                  <c:v>-4.2329999999999998E-3</c:v>
                </c:pt>
                <c:pt idx="467">
                  <c:v>-4.5510000000000004E-3</c:v>
                </c:pt>
                <c:pt idx="468">
                  <c:v>-4.3090000000000003E-3</c:v>
                </c:pt>
                <c:pt idx="469">
                  <c:v>-4.019E-3</c:v>
                </c:pt>
                <c:pt idx="470">
                  <c:v>-4.0039999999999997E-3</c:v>
                </c:pt>
                <c:pt idx="471">
                  <c:v>-3.7569999999999999E-3</c:v>
                </c:pt>
                <c:pt idx="472">
                  <c:v>-3.2750000000000001E-3</c:v>
                </c:pt>
                <c:pt idx="473">
                  <c:v>-2.9039999999999999E-3</c:v>
                </c:pt>
                <c:pt idx="474">
                  <c:v>-2.6589999999999999E-3</c:v>
                </c:pt>
                <c:pt idx="475">
                  <c:v>-2.5660000000000001E-3</c:v>
                </c:pt>
                <c:pt idx="476">
                  <c:v>-2.8210000000000002E-3</c:v>
                </c:pt>
                <c:pt idx="477">
                  <c:v>-3.1150000000000001E-3</c:v>
                </c:pt>
                <c:pt idx="478">
                  <c:v>-2.9299999999999999E-3</c:v>
                </c:pt>
                <c:pt idx="479">
                  <c:v>-2.63E-3</c:v>
                </c:pt>
                <c:pt idx="480">
                  <c:v>-2.6059999999999998E-3</c:v>
                </c:pt>
                <c:pt idx="481">
                  <c:v>-2.6970000000000002E-3</c:v>
                </c:pt>
                <c:pt idx="482">
                  <c:v>-2.6440000000000001E-3</c:v>
                </c:pt>
                <c:pt idx="483">
                  <c:v>-2.2279999999999999E-3</c:v>
                </c:pt>
                <c:pt idx="484">
                  <c:v>-1.583E-3</c:v>
                </c:pt>
                <c:pt idx="485">
                  <c:v>-9.7499999999999996E-4</c:v>
                </c:pt>
                <c:pt idx="486">
                  <c:v>-6.5399999999999996E-4</c:v>
                </c:pt>
                <c:pt idx="487">
                  <c:v>-5.5699999999999999E-4</c:v>
                </c:pt>
                <c:pt idx="488">
                  <c:v>-3.6200000000000002E-4</c:v>
                </c:pt>
                <c:pt idx="489">
                  <c:v>-5.3700000000000004E-4</c:v>
                </c:pt>
                <c:pt idx="490">
                  <c:v>-1.2930000000000001E-3</c:v>
                </c:pt>
                <c:pt idx="491">
                  <c:v>-1.305E-3</c:v>
                </c:pt>
                <c:pt idx="492">
                  <c:v>-4.3399999999999998E-4</c:v>
                </c:pt>
                <c:pt idx="493">
                  <c:v>1.2999999999999999E-5</c:v>
                </c:pt>
                <c:pt idx="494">
                  <c:v>2.3E-5</c:v>
                </c:pt>
                <c:pt idx="495">
                  <c:v>1.74E-4</c:v>
                </c:pt>
                <c:pt idx="496">
                  <c:v>3.4099999999999999E-4</c:v>
                </c:pt>
                <c:pt idx="497">
                  <c:v>4.9399999999999997E-4</c:v>
                </c:pt>
                <c:pt idx="498">
                  <c:v>8.7699999999999996E-4</c:v>
                </c:pt>
                <c:pt idx="499">
                  <c:v>1.3320000000000001E-3</c:v>
                </c:pt>
                <c:pt idx="500">
                  <c:v>1.529E-3</c:v>
                </c:pt>
                <c:pt idx="501">
                  <c:v>1.4959999999999999E-3</c:v>
                </c:pt>
                <c:pt idx="502">
                  <c:v>1.297E-3</c:v>
                </c:pt>
                <c:pt idx="503">
                  <c:v>9.5100000000000002E-4</c:v>
                </c:pt>
                <c:pt idx="504">
                  <c:v>8.9999999999999998E-4</c:v>
                </c:pt>
                <c:pt idx="505">
                  <c:v>1.5590000000000001E-3</c:v>
                </c:pt>
                <c:pt idx="506">
                  <c:v>2.0820000000000001E-3</c:v>
                </c:pt>
                <c:pt idx="507">
                  <c:v>1.9499999999999999E-3</c:v>
                </c:pt>
                <c:pt idx="508">
                  <c:v>1.9430000000000001E-3</c:v>
                </c:pt>
                <c:pt idx="509">
                  <c:v>2.1949999999999999E-3</c:v>
                </c:pt>
                <c:pt idx="510">
                  <c:v>2.3270000000000001E-3</c:v>
                </c:pt>
                <c:pt idx="511">
                  <c:v>2.2850000000000001E-3</c:v>
                </c:pt>
                <c:pt idx="512">
                  <c:v>2.15E-3</c:v>
                </c:pt>
                <c:pt idx="513">
                  <c:v>2.0660000000000001E-3</c:v>
                </c:pt>
                <c:pt idx="514">
                  <c:v>2.245E-3</c:v>
                </c:pt>
                <c:pt idx="515">
                  <c:v>2.794E-3</c:v>
                </c:pt>
                <c:pt idx="516">
                  <c:v>2.9099999999999998E-3</c:v>
                </c:pt>
                <c:pt idx="517">
                  <c:v>2.1640000000000001E-3</c:v>
                </c:pt>
                <c:pt idx="518">
                  <c:v>1.575E-3</c:v>
                </c:pt>
                <c:pt idx="519">
                  <c:v>1.549E-3</c:v>
                </c:pt>
                <c:pt idx="520">
                  <c:v>1.838E-3</c:v>
                </c:pt>
                <c:pt idx="521">
                  <c:v>2.2309999999999999E-3</c:v>
                </c:pt>
                <c:pt idx="522">
                  <c:v>2.4970000000000001E-3</c:v>
                </c:pt>
                <c:pt idx="523">
                  <c:v>2.4390000000000002E-3</c:v>
                </c:pt>
                <c:pt idx="524">
                  <c:v>2.2360000000000001E-3</c:v>
                </c:pt>
                <c:pt idx="525">
                  <c:v>2.3210000000000001E-3</c:v>
                </c:pt>
                <c:pt idx="526">
                  <c:v>2.4870000000000001E-3</c:v>
                </c:pt>
                <c:pt idx="527">
                  <c:v>2.4940000000000001E-3</c:v>
                </c:pt>
                <c:pt idx="528">
                  <c:v>2.709E-3</c:v>
                </c:pt>
                <c:pt idx="529">
                  <c:v>3.0999999999999999E-3</c:v>
                </c:pt>
                <c:pt idx="530">
                  <c:v>3.1470000000000001E-3</c:v>
                </c:pt>
                <c:pt idx="531">
                  <c:v>3.0300000000000001E-3</c:v>
                </c:pt>
                <c:pt idx="532">
                  <c:v>3.0969999999999999E-3</c:v>
                </c:pt>
                <c:pt idx="533">
                  <c:v>3.0959999999999998E-3</c:v>
                </c:pt>
                <c:pt idx="534">
                  <c:v>3.0430000000000001E-3</c:v>
                </c:pt>
                <c:pt idx="535">
                  <c:v>3.3300000000000001E-3</c:v>
                </c:pt>
                <c:pt idx="536">
                  <c:v>3.6470000000000001E-3</c:v>
                </c:pt>
                <c:pt idx="537">
                  <c:v>3.5360000000000001E-3</c:v>
                </c:pt>
                <c:pt idx="538">
                  <c:v>3.336E-3</c:v>
                </c:pt>
                <c:pt idx="539">
                  <c:v>3.3279999999999998E-3</c:v>
                </c:pt>
                <c:pt idx="540">
                  <c:v>3.4689999999999999E-3</c:v>
                </c:pt>
                <c:pt idx="541">
                  <c:v>3.64E-3</c:v>
                </c:pt>
                <c:pt idx="542">
                  <c:v>3.712E-3</c:v>
                </c:pt>
                <c:pt idx="543">
                  <c:v>3.6570000000000001E-3</c:v>
                </c:pt>
                <c:pt idx="544">
                  <c:v>3.568E-3</c:v>
                </c:pt>
                <c:pt idx="545">
                  <c:v>3.6480000000000002E-3</c:v>
                </c:pt>
                <c:pt idx="546">
                  <c:v>3.8010000000000001E-3</c:v>
                </c:pt>
                <c:pt idx="547">
                  <c:v>3.8140000000000001E-3</c:v>
                </c:pt>
                <c:pt idx="548">
                  <c:v>3.7680000000000001E-3</c:v>
                </c:pt>
                <c:pt idx="549">
                  <c:v>3.6700000000000001E-3</c:v>
                </c:pt>
                <c:pt idx="550">
                  <c:v>3.3340000000000002E-3</c:v>
                </c:pt>
                <c:pt idx="551">
                  <c:v>3.0140000000000002E-3</c:v>
                </c:pt>
                <c:pt idx="552">
                  <c:v>3.1050000000000001E-3</c:v>
                </c:pt>
                <c:pt idx="553">
                  <c:v>3.3800000000000002E-3</c:v>
                </c:pt>
                <c:pt idx="554">
                  <c:v>3.666E-3</c:v>
                </c:pt>
                <c:pt idx="555">
                  <c:v>4.1190000000000003E-3</c:v>
                </c:pt>
                <c:pt idx="556">
                  <c:v>4.5469999999999998E-3</c:v>
                </c:pt>
                <c:pt idx="557">
                  <c:v>4.5869999999999999E-3</c:v>
                </c:pt>
                <c:pt idx="558">
                  <c:v>4.5189999999999996E-3</c:v>
                </c:pt>
                <c:pt idx="559">
                  <c:v>4.5469999999999998E-3</c:v>
                </c:pt>
                <c:pt idx="560">
                  <c:v>4.3579999999999999E-3</c:v>
                </c:pt>
                <c:pt idx="561">
                  <c:v>3.898E-3</c:v>
                </c:pt>
                <c:pt idx="562">
                  <c:v>3.385E-3</c:v>
                </c:pt>
                <c:pt idx="563">
                  <c:v>3.1580000000000002E-3</c:v>
                </c:pt>
                <c:pt idx="564">
                  <c:v>3.3660000000000001E-3</c:v>
                </c:pt>
                <c:pt idx="565">
                  <c:v>3.754E-3</c:v>
                </c:pt>
                <c:pt idx="566">
                  <c:v>4.1409999999999997E-3</c:v>
                </c:pt>
                <c:pt idx="567">
                  <c:v>4.4860000000000004E-3</c:v>
                </c:pt>
                <c:pt idx="568">
                  <c:v>4.8269999999999997E-3</c:v>
                </c:pt>
                <c:pt idx="569">
                  <c:v>5.1260000000000003E-3</c:v>
                </c:pt>
                <c:pt idx="570">
                  <c:v>5.1320000000000003E-3</c:v>
                </c:pt>
                <c:pt idx="571">
                  <c:v>4.9699999999999996E-3</c:v>
                </c:pt>
                <c:pt idx="572">
                  <c:v>5.0559999999999997E-3</c:v>
                </c:pt>
                <c:pt idx="573">
                  <c:v>5.3439999999999998E-3</c:v>
                </c:pt>
                <c:pt idx="574">
                  <c:v>5.6600000000000001E-3</c:v>
                </c:pt>
                <c:pt idx="575">
                  <c:v>5.9360000000000003E-3</c:v>
                </c:pt>
                <c:pt idx="576">
                  <c:v>6.1190000000000003E-3</c:v>
                </c:pt>
                <c:pt idx="577">
                  <c:v>6.1799999999999997E-3</c:v>
                </c:pt>
                <c:pt idx="578">
                  <c:v>6.1110000000000001E-3</c:v>
                </c:pt>
                <c:pt idx="579">
                  <c:v>5.9350000000000002E-3</c:v>
                </c:pt>
                <c:pt idx="580">
                  <c:v>5.7279999999999996E-3</c:v>
                </c:pt>
                <c:pt idx="581">
                  <c:v>5.6220000000000003E-3</c:v>
                </c:pt>
                <c:pt idx="582">
                  <c:v>5.764E-3</c:v>
                </c:pt>
                <c:pt idx="583">
                  <c:v>6.1130000000000004E-3</c:v>
                </c:pt>
                <c:pt idx="584">
                  <c:v>6.5120000000000004E-3</c:v>
                </c:pt>
                <c:pt idx="585">
                  <c:v>6.7039999999999999E-3</c:v>
                </c:pt>
                <c:pt idx="586">
                  <c:v>6.6319999999999999E-3</c:v>
                </c:pt>
                <c:pt idx="587">
                  <c:v>6.4910000000000002E-3</c:v>
                </c:pt>
                <c:pt idx="588">
                  <c:v>6.4530000000000004E-3</c:v>
                </c:pt>
                <c:pt idx="589">
                  <c:v>6.5449999999999996E-3</c:v>
                </c:pt>
                <c:pt idx="590">
                  <c:v>6.4570000000000001E-3</c:v>
                </c:pt>
                <c:pt idx="591">
                  <c:v>6.2789999999999999E-3</c:v>
                </c:pt>
                <c:pt idx="592">
                  <c:v>6.522E-3</c:v>
                </c:pt>
                <c:pt idx="593">
                  <c:v>6.7949999999999998E-3</c:v>
                </c:pt>
                <c:pt idx="594">
                  <c:v>6.613E-3</c:v>
                </c:pt>
                <c:pt idx="595">
                  <c:v>6.5139999999999998E-3</c:v>
                </c:pt>
                <c:pt idx="596">
                  <c:v>6.6579999999999999E-3</c:v>
                </c:pt>
                <c:pt idx="597">
                  <c:v>6.5830000000000003E-3</c:v>
                </c:pt>
                <c:pt idx="598">
                  <c:v>6.522E-3</c:v>
                </c:pt>
                <c:pt idx="599">
                  <c:v>6.8310000000000003E-3</c:v>
                </c:pt>
                <c:pt idx="600">
                  <c:v>7.0470000000000003E-3</c:v>
                </c:pt>
                <c:pt idx="601">
                  <c:v>6.9230000000000003E-3</c:v>
                </c:pt>
                <c:pt idx="602">
                  <c:v>6.7060000000000002E-3</c:v>
                </c:pt>
                <c:pt idx="603">
                  <c:v>6.613E-3</c:v>
                </c:pt>
                <c:pt idx="604">
                  <c:v>6.6140000000000001E-3</c:v>
                </c:pt>
                <c:pt idx="605">
                  <c:v>6.0060000000000001E-3</c:v>
                </c:pt>
                <c:pt idx="606">
                  <c:v>4.365E-3</c:v>
                </c:pt>
                <c:pt idx="607">
                  <c:v>2.2439999999999999E-3</c:v>
                </c:pt>
                <c:pt idx="608">
                  <c:v>1.658E-3</c:v>
                </c:pt>
                <c:pt idx="609">
                  <c:v>3.7810000000000001E-3</c:v>
                </c:pt>
                <c:pt idx="610">
                  <c:v>6.3290000000000004E-3</c:v>
                </c:pt>
                <c:pt idx="611">
                  <c:v>7.0619999999999997E-3</c:v>
                </c:pt>
                <c:pt idx="612">
                  <c:v>7.2779999999999997E-3</c:v>
                </c:pt>
                <c:pt idx="613">
                  <c:v>7.4640000000000001E-3</c:v>
                </c:pt>
                <c:pt idx="614">
                  <c:v>7.3489999999999996E-3</c:v>
                </c:pt>
                <c:pt idx="615">
                  <c:v>7.1450000000000003E-3</c:v>
                </c:pt>
                <c:pt idx="616">
                  <c:v>7.0679999999999996E-3</c:v>
                </c:pt>
                <c:pt idx="617">
                  <c:v>7.1710000000000003E-3</c:v>
                </c:pt>
                <c:pt idx="618">
                  <c:v>7.4209999999999996E-3</c:v>
                </c:pt>
                <c:pt idx="619">
                  <c:v>7.6880000000000004E-3</c:v>
                </c:pt>
                <c:pt idx="620">
                  <c:v>7.6429999999999996E-3</c:v>
                </c:pt>
                <c:pt idx="621">
                  <c:v>7.3169999999999997E-3</c:v>
                </c:pt>
                <c:pt idx="622">
                  <c:v>7.2750000000000002E-3</c:v>
                </c:pt>
                <c:pt idx="623">
                  <c:v>7.5510000000000004E-3</c:v>
                </c:pt>
                <c:pt idx="624">
                  <c:v>7.894E-3</c:v>
                </c:pt>
                <c:pt idx="625">
                  <c:v>8.3020000000000004E-3</c:v>
                </c:pt>
                <c:pt idx="626">
                  <c:v>8.6639999999999998E-3</c:v>
                </c:pt>
                <c:pt idx="627">
                  <c:v>8.6739999999999994E-3</c:v>
                </c:pt>
                <c:pt idx="628">
                  <c:v>8.5629999999999994E-3</c:v>
                </c:pt>
                <c:pt idx="629">
                  <c:v>8.7340000000000004E-3</c:v>
                </c:pt>
                <c:pt idx="630">
                  <c:v>8.8409999999999999E-3</c:v>
                </c:pt>
                <c:pt idx="631">
                  <c:v>8.6920000000000001E-3</c:v>
                </c:pt>
                <c:pt idx="632">
                  <c:v>8.6199999999999992E-3</c:v>
                </c:pt>
                <c:pt idx="633">
                  <c:v>8.6189999999999999E-3</c:v>
                </c:pt>
                <c:pt idx="634">
                  <c:v>8.5290000000000001E-3</c:v>
                </c:pt>
                <c:pt idx="635">
                  <c:v>8.6599999999999993E-3</c:v>
                </c:pt>
                <c:pt idx="636">
                  <c:v>9.0480000000000005E-3</c:v>
                </c:pt>
                <c:pt idx="637">
                  <c:v>9.1070000000000005E-3</c:v>
                </c:pt>
                <c:pt idx="638">
                  <c:v>8.8950000000000001E-3</c:v>
                </c:pt>
                <c:pt idx="639">
                  <c:v>8.8500000000000002E-3</c:v>
                </c:pt>
                <c:pt idx="640">
                  <c:v>8.9490000000000004E-3</c:v>
                </c:pt>
                <c:pt idx="641">
                  <c:v>9.0860000000000003E-3</c:v>
                </c:pt>
                <c:pt idx="642">
                  <c:v>9.2270000000000008E-3</c:v>
                </c:pt>
                <c:pt idx="643">
                  <c:v>9.3519999999999992E-3</c:v>
                </c:pt>
                <c:pt idx="644">
                  <c:v>9.4549999999999999E-3</c:v>
                </c:pt>
                <c:pt idx="645">
                  <c:v>9.5390000000000006E-3</c:v>
                </c:pt>
                <c:pt idx="646">
                  <c:v>9.5840000000000005E-3</c:v>
                </c:pt>
                <c:pt idx="647">
                  <c:v>9.5469999999999999E-3</c:v>
                </c:pt>
                <c:pt idx="648">
                  <c:v>9.5739999999999992E-3</c:v>
                </c:pt>
                <c:pt idx="649">
                  <c:v>9.8370000000000003E-3</c:v>
                </c:pt>
                <c:pt idx="650">
                  <c:v>9.9900000000000006E-3</c:v>
                </c:pt>
                <c:pt idx="651">
                  <c:v>9.8840000000000004E-3</c:v>
                </c:pt>
                <c:pt idx="652">
                  <c:v>9.9439999999999997E-3</c:v>
                </c:pt>
                <c:pt idx="653">
                  <c:v>1.0137999999999999E-2</c:v>
                </c:pt>
                <c:pt idx="654">
                  <c:v>1.0168E-2</c:v>
                </c:pt>
                <c:pt idx="655">
                  <c:v>1.0204E-2</c:v>
                </c:pt>
                <c:pt idx="656">
                  <c:v>1.0348E-2</c:v>
                </c:pt>
                <c:pt idx="657">
                  <c:v>1.0355E-2</c:v>
                </c:pt>
                <c:pt idx="658">
                  <c:v>1.0255999999999999E-2</c:v>
                </c:pt>
                <c:pt idx="659">
                  <c:v>1.026E-2</c:v>
                </c:pt>
                <c:pt idx="660">
                  <c:v>1.0326E-2</c:v>
                </c:pt>
                <c:pt idx="661">
                  <c:v>1.0418E-2</c:v>
                </c:pt>
                <c:pt idx="662">
                  <c:v>1.0612999999999999E-2</c:v>
                </c:pt>
                <c:pt idx="663">
                  <c:v>1.0711E-2</c:v>
                </c:pt>
                <c:pt idx="664">
                  <c:v>1.0475E-2</c:v>
                </c:pt>
                <c:pt idx="665">
                  <c:v>1.0444999999999999E-2</c:v>
                </c:pt>
                <c:pt idx="666">
                  <c:v>1.0843999999999999E-2</c:v>
                </c:pt>
                <c:pt idx="667">
                  <c:v>1.0973E-2</c:v>
                </c:pt>
                <c:pt idx="668">
                  <c:v>1.0829E-2</c:v>
                </c:pt>
                <c:pt idx="669">
                  <c:v>1.0869999999999999E-2</c:v>
                </c:pt>
                <c:pt idx="670">
                  <c:v>1.0966999999999999E-2</c:v>
                </c:pt>
                <c:pt idx="671">
                  <c:v>1.0972000000000001E-2</c:v>
                </c:pt>
                <c:pt idx="672">
                  <c:v>1.1017000000000001E-2</c:v>
                </c:pt>
                <c:pt idx="673">
                  <c:v>1.1113E-2</c:v>
                </c:pt>
                <c:pt idx="674">
                  <c:v>1.1181E-2</c:v>
                </c:pt>
                <c:pt idx="675">
                  <c:v>1.1261E-2</c:v>
                </c:pt>
                <c:pt idx="676">
                  <c:v>1.1335E-2</c:v>
                </c:pt>
                <c:pt idx="677">
                  <c:v>1.1243E-2</c:v>
                </c:pt>
                <c:pt idx="678">
                  <c:v>1.1140000000000001E-2</c:v>
                </c:pt>
                <c:pt idx="679">
                  <c:v>1.1311999999999999E-2</c:v>
                </c:pt>
                <c:pt idx="680">
                  <c:v>1.1462999999999999E-2</c:v>
                </c:pt>
                <c:pt idx="681">
                  <c:v>1.1426E-2</c:v>
                </c:pt>
                <c:pt idx="682">
                  <c:v>1.1528999999999999E-2</c:v>
                </c:pt>
                <c:pt idx="683">
                  <c:v>1.1686999999999999E-2</c:v>
                </c:pt>
                <c:pt idx="684">
                  <c:v>1.1606E-2</c:v>
                </c:pt>
                <c:pt idx="685">
                  <c:v>1.1612000000000001E-2</c:v>
                </c:pt>
                <c:pt idx="686">
                  <c:v>1.1794000000000001E-2</c:v>
                </c:pt>
                <c:pt idx="687">
                  <c:v>1.1577E-2</c:v>
                </c:pt>
                <c:pt idx="688">
                  <c:v>1.1186E-2</c:v>
                </c:pt>
                <c:pt idx="689">
                  <c:v>1.1261999999999999E-2</c:v>
                </c:pt>
                <c:pt idx="690">
                  <c:v>1.1514E-2</c:v>
                </c:pt>
                <c:pt idx="691">
                  <c:v>1.1639E-2</c:v>
                </c:pt>
                <c:pt idx="692">
                  <c:v>1.1754000000000001E-2</c:v>
                </c:pt>
                <c:pt idx="693">
                  <c:v>1.1816E-2</c:v>
                </c:pt>
                <c:pt idx="694">
                  <c:v>1.1715E-2</c:v>
                </c:pt>
                <c:pt idx="695">
                  <c:v>1.1719E-2</c:v>
                </c:pt>
                <c:pt idx="696">
                  <c:v>1.1939E-2</c:v>
                </c:pt>
                <c:pt idx="697">
                  <c:v>1.2067E-2</c:v>
                </c:pt>
                <c:pt idx="698">
                  <c:v>1.2078E-2</c:v>
                </c:pt>
                <c:pt idx="699">
                  <c:v>1.2116999999999999E-2</c:v>
                </c:pt>
                <c:pt idx="700">
                  <c:v>1.2076E-2</c:v>
                </c:pt>
                <c:pt idx="701">
                  <c:v>1.1923E-2</c:v>
                </c:pt>
                <c:pt idx="702">
                  <c:v>1.1849999999999999E-2</c:v>
                </c:pt>
                <c:pt idx="703">
                  <c:v>1.1861E-2</c:v>
                </c:pt>
                <c:pt idx="704">
                  <c:v>1.1856999999999999E-2</c:v>
                </c:pt>
                <c:pt idx="705">
                  <c:v>1.1873E-2</c:v>
                </c:pt>
                <c:pt idx="706">
                  <c:v>1.1929E-2</c:v>
                </c:pt>
                <c:pt idx="707">
                  <c:v>1.1963E-2</c:v>
                </c:pt>
                <c:pt idx="708">
                  <c:v>1.1972E-2</c:v>
                </c:pt>
                <c:pt idx="709">
                  <c:v>1.1985000000000001E-2</c:v>
                </c:pt>
                <c:pt idx="710">
                  <c:v>1.1990000000000001E-2</c:v>
                </c:pt>
                <c:pt idx="711">
                  <c:v>1.1971000000000001E-2</c:v>
                </c:pt>
                <c:pt idx="712">
                  <c:v>1.1926000000000001E-2</c:v>
                </c:pt>
                <c:pt idx="713">
                  <c:v>1.1860000000000001E-2</c:v>
                </c:pt>
                <c:pt idx="714">
                  <c:v>1.1808000000000001E-2</c:v>
                </c:pt>
                <c:pt idx="715">
                  <c:v>1.1904E-2</c:v>
                </c:pt>
                <c:pt idx="716">
                  <c:v>1.2114E-2</c:v>
                </c:pt>
                <c:pt idx="717">
                  <c:v>1.2134000000000001E-2</c:v>
                </c:pt>
                <c:pt idx="718">
                  <c:v>1.2026999999999999E-2</c:v>
                </c:pt>
                <c:pt idx="719">
                  <c:v>1.2017999999999999E-2</c:v>
                </c:pt>
                <c:pt idx="720">
                  <c:v>1.1991E-2</c:v>
                </c:pt>
                <c:pt idx="721">
                  <c:v>1.1929E-2</c:v>
                </c:pt>
                <c:pt idx="722">
                  <c:v>1.2041E-2</c:v>
                </c:pt>
                <c:pt idx="723">
                  <c:v>1.2189E-2</c:v>
                </c:pt>
                <c:pt idx="724">
                  <c:v>1.2145E-2</c:v>
                </c:pt>
                <c:pt idx="725">
                  <c:v>1.2182999999999999E-2</c:v>
                </c:pt>
                <c:pt idx="726">
                  <c:v>1.2404E-2</c:v>
                </c:pt>
                <c:pt idx="727">
                  <c:v>1.2514000000000001E-2</c:v>
                </c:pt>
                <c:pt idx="728">
                  <c:v>1.2500000000000001E-2</c:v>
                </c:pt>
                <c:pt idx="729">
                  <c:v>1.2463E-2</c:v>
                </c:pt>
                <c:pt idx="730">
                  <c:v>1.2291E-2</c:v>
                </c:pt>
                <c:pt idx="731">
                  <c:v>1.2132E-2</c:v>
                </c:pt>
                <c:pt idx="732">
                  <c:v>1.2396000000000001E-2</c:v>
                </c:pt>
                <c:pt idx="733">
                  <c:v>1.2122000000000001E-2</c:v>
                </c:pt>
                <c:pt idx="734">
                  <c:v>1.0583E-2</c:v>
                </c:pt>
                <c:pt idx="735">
                  <c:v>1.0362E-2</c:v>
                </c:pt>
                <c:pt idx="736">
                  <c:v>1.1975E-2</c:v>
                </c:pt>
                <c:pt idx="737">
                  <c:v>1.2677000000000001E-2</c:v>
                </c:pt>
                <c:pt idx="738">
                  <c:v>1.2459E-2</c:v>
                </c:pt>
                <c:pt idx="739">
                  <c:v>1.2468E-2</c:v>
                </c:pt>
                <c:pt idx="740">
                  <c:v>1.2508999999999999E-2</c:v>
                </c:pt>
                <c:pt idx="741">
                  <c:v>1.2416E-2</c:v>
                </c:pt>
                <c:pt idx="742">
                  <c:v>1.2367E-2</c:v>
                </c:pt>
                <c:pt idx="743">
                  <c:v>1.2364E-2</c:v>
                </c:pt>
                <c:pt idx="744">
                  <c:v>1.2362E-2</c:v>
                </c:pt>
                <c:pt idx="745">
                  <c:v>1.2467000000000001E-2</c:v>
                </c:pt>
                <c:pt idx="746">
                  <c:v>1.2604000000000001E-2</c:v>
                </c:pt>
                <c:pt idx="747">
                  <c:v>1.2513E-2</c:v>
                </c:pt>
                <c:pt idx="748">
                  <c:v>1.2409999999999999E-2</c:v>
                </c:pt>
                <c:pt idx="749">
                  <c:v>1.2538000000000001E-2</c:v>
                </c:pt>
                <c:pt idx="750">
                  <c:v>1.2579999999999999E-2</c:v>
                </c:pt>
                <c:pt idx="751">
                  <c:v>1.2515E-2</c:v>
                </c:pt>
                <c:pt idx="752">
                  <c:v>1.2678999999999999E-2</c:v>
                </c:pt>
                <c:pt idx="753">
                  <c:v>1.2808E-2</c:v>
                </c:pt>
                <c:pt idx="754">
                  <c:v>1.2619E-2</c:v>
                </c:pt>
                <c:pt idx="755">
                  <c:v>1.2492E-2</c:v>
                </c:pt>
                <c:pt idx="756">
                  <c:v>1.2544E-2</c:v>
                </c:pt>
                <c:pt idx="757">
                  <c:v>1.2541999999999999E-2</c:v>
                </c:pt>
                <c:pt idx="758">
                  <c:v>1.2537E-2</c:v>
                </c:pt>
                <c:pt idx="759">
                  <c:v>1.2597000000000001E-2</c:v>
                </c:pt>
                <c:pt idx="760">
                  <c:v>1.2537E-2</c:v>
                </c:pt>
                <c:pt idx="761">
                  <c:v>1.2423999999999999E-2</c:v>
                </c:pt>
                <c:pt idx="762">
                  <c:v>1.2531E-2</c:v>
                </c:pt>
                <c:pt idx="763">
                  <c:v>1.2661E-2</c:v>
                </c:pt>
                <c:pt idx="764">
                  <c:v>1.2593999999999999E-2</c:v>
                </c:pt>
                <c:pt idx="765">
                  <c:v>1.2475999999999999E-2</c:v>
                </c:pt>
                <c:pt idx="766">
                  <c:v>1.2426E-2</c:v>
                </c:pt>
                <c:pt idx="767">
                  <c:v>1.2460000000000001E-2</c:v>
                </c:pt>
                <c:pt idx="768">
                  <c:v>1.2392E-2</c:v>
                </c:pt>
                <c:pt idx="769">
                  <c:v>1.2135999999999999E-2</c:v>
                </c:pt>
                <c:pt idx="770">
                  <c:v>1.1939999999999999E-2</c:v>
                </c:pt>
                <c:pt idx="771">
                  <c:v>1.1831E-2</c:v>
                </c:pt>
                <c:pt idx="772">
                  <c:v>1.1606E-2</c:v>
                </c:pt>
                <c:pt idx="773">
                  <c:v>1.0992999999999999E-2</c:v>
                </c:pt>
                <c:pt idx="774">
                  <c:v>1.0126E-2</c:v>
                </c:pt>
                <c:pt idx="775">
                  <c:v>9.9509999999999998E-3</c:v>
                </c:pt>
                <c:pt idx="776">
                  <c:v>9.7520000000000003E-3</c:v>
                </c:pt>
                <c:pt idx="777">
                  <c:v>8.4089999999999998E-3</c:v>
                </c:pt>
                <c:pt idx="778">
                  <c:v>9.2440000000000005E-3</c:v>
                </c:pt>
                <c:pt idx="779">
                  <c:v>1.1748E-2</c:v>
                </c:pt>
                <c:pt idx="780">
                  <c:v>1.2071E-2</c:v>
                </c:pt>
                <c:pt idx="781">
                  <c:v>1.0593999999999999E-2</c:v>
                </c:pt>
                <c:pt idx="782">
                  <c:v>9.7429999999999999E-3</c:v>
                </c:pt>
                <c:pt idx="783">
                  <c:v>9.6100000000000005E-3</c:v>
                </c:pt>
                <c:pt idx="784">
                  <c:v>9.6380000000000007E-3</c:v>
                </c:pt>
                <c:pt idx="785">
                  <c:v>9.8689999999999993E-3</c:v>
                </c:pt>
                <c:pt idx="786">
                  <c:v>9.9740000000000002E-3</c:v>
                </c:pt>
                <c:pt idx="787">
                  <c:v>9.5689999999999994E-3</c:v>
                </c:pt>
                <c:pt idx="788">
                  <c:v>9.247E-3</c:v>
                </c:pt>
                <c:pt idx="789">
                  <c:v>9.2079999999999992E-3</c:v>
                </c:pt>
                <c:pt idx="790">
                  <c:v>8.8579999999999996E-3</c:v>
                </c:pt>
                <c:pt idx="791">
                  <c:v>8.5450000000000005E-3</c:v>
                </c:pt>
                <c:pt idx="792">
                  <c:v>8.855E-3</c:v>
                </c:pt>
                <c:pt idx="793">
                  <c:v>9.0629999999999999E-3</c:v>
                </c:pt>
                <c:pt idx="794">
                  <c:v>8.763E-3</c:v>
                </c:pt>
                <c:pt idx="795">
                  <c:v>8.3840000000000008E-3</c:v>
                </c:pt>
                <c:pt idx="796">
                  <c:v>8.0839999999999992E-3</c:v>
                </c:pt>
                <c:pt idx="797">
                  <c:v>7.7619999999999998E-3</c:v>
                </c:pt>
                <c:pt idx="798">
                  <c:v>7.097E-3</c:v>
                </c:pt>
                <c:pt idx="799">
                  <c:v>6.5719999999999997E-3</c:v>
                </c:pt>
                <c:pt idx="800">
                  <c:v>7.3210000000000003E-3</c:v>
                </c:pt>
                <c:pt idx="801">
                  <c:v>8.7299999999999999E-3</c:v>
                </c:pt>
                <c:pt idx="802">
                  <c:v>9.4809999999999998E-3</c:v>
                </c:pt>
                <c:pt idx="803">
                  <c:v>9.3629999999999998E-3</c:v>
                </c:pt>
                <c:pt idx="804">
                  <c:v>8.8940000000000009E-3</c:v>
                </c:pt>
                <c:pt idx="805">
                  <c:v>8.8979999999999997E-3</c:v>
                </c:pt>
                <c:pt idx="806">
                  <c:v>9.2069999999999999E-3</c:v>
                </c:pt>
                <c:pt idx="807">
                  <c:v>9.4039999999999992E-3</c:v>
                </c:pt>
                <c:pt idx="808">
                  <c:v>9.5779999999999997E-3</c:v>
                </c:pt>
                <c:pt idx="809">
                  <c:v>9.6259999999999991E-3</c:v>
                </c:pt>
                <c:pt idx="810">
                  <c:v>9.2399999999999999E-3</c:v>
                </c:pt>
                <c:pt idx="811">
                  <c:v>8.7060000000000002E-3</c:v>
                </c:pt>
                <c:pt idx="812">
                  <c:v>8.4720000000000004E-3</c:v>
                </c:pt>
                <c:pt idx="813">
                  <c:v>8.8229999999999992E-3</c:v>
                </c:pt>
                <c:pt idx="814">
                  <c:v>9.606E-3</c:v>
                </c:pt>
                <c:pt idx="815">
                  <c:v>1.026E-2</c:v>
                </c:pt>
                <c:pt idx="816">
                  <c:v>1.0533000000000001E-2</c:v>
                </c:pt>
                <c:pt idx="817">
                  <c:v>1.048E-2</c:v>
                </c:pt>
                <c:pt idx="818">
                  <c:v>1.0474000000000001E-2</c:v>
                </c:pt>
                <c:pt idx="819">
                  <c:v>1.0441000000000001E-2</c:v>
                </c:pt>
                <c:pt idx="820">
                  <c:v>1.0030000000000001E-2</c:v>
                </c:pt>
                <c:pt idx="821">
                  <c:v>9.5519999999999997E-3</c:v>
                </c:pt>
                <c:pt idx="822">
                  <c:v>9.3469999999999994E-3</c:v>
                </c:pt>
                <c:pt idx="823">
                  <c:v>9.3869999999999995E-3</c:v>
                </c:pt>
                <c:pt idx="824">
                  <c:v>9.3419999999999996E-3</c:v>
                </c:pt>
                <c:pt idx="825">
                  <c:v>8.9119999999999998E-3</c:v>
                </c:pt>
                <c:pt idx="826">
                  <c:v>8.7980000000000003E-3</c:v>
                </c:pt>
                <c:pt idx="827">
                  <c:v>9.2860000000000009E-3</c:v>
                </c:pt>
                <c:pt idx="828">
                  <c:v>9.6200000000000001E-3</c:v>
                </c:pt>
                <c:pt idx="829">
                  <c:v>9.6249999999999999E-3</c:v>
                </c:pt>
                <c:pt idx="830">
                  <c:v>9.5919999999999998E-3</c:v>
                </c:pt>
                <c:pt idx="831">
                  <c:v>9.6939999999999995E-3</c:v>
                </c:pt>
                <c:pt idx="832">
                  <c:v>9.9509999999999998E-3</c:v>
                </c:pt>
                <c:pt idx="833">
                  <c:v>1.0206E-2</c:v>
                </c:pt>
                <c:pt idx="834">
                  <c:v>1.0413E-2</c:v>
                </c:pt>
                <c:pt idx="835">
                  <c:v>1.0548999999999999E-2</c:v>
                </c:pt>
                <c:pt idx="836">
                  <c:v>1.0415000000000001E-2</c:v>
                </c:pt>
                <c:pt idx="837">
                  <c:v>1.0031E-2</c:v>
                </c:pt>
                <c:pt idx="838">
                  <c:v>9.7059999999999994E-3</c:v>
                </c:pt>
                <c:pt idx="839">
                  <c:v>9.4929999999999997E-3</c:v>
                </c:pt>
                <c:pt idx="840">
                  <c:v>9.2849999999999999E-3</c:v>
                </c:pt>
                <c:pt idx="841">
                  <c:v>8.9099999999999995E-3</c:v>
                </c:pt>
                <c:pt idx="842">
                  <c:v>8.6689999999999996E-3</c:v>
                </c:pt>
                <c:pt idx="843">
                  <c:v>9.2020000000000001E-3</c:v>
                </c:pt>
                <c:pt idx="844">
                  <c:v>9.9509999999999998E-3</c:v>
                </c:pt>
                <c:pt idx="845">
                  <c:v>1.0137E-2</c:v>
                </c:pt>
                <c:pt idx="846">
                  <c:v>1.0085E-2</c:v>
                </c:pt>
                <c:pt idx="847">
                  <c:v>1.0054E-2</c:v>
                </c:pt>
                <c:pt idx="848">
                  <c:v>1.0043E-2</c:v>
                </c:pt>
                <c:pt idx="849">
                  <c:v>1.0057E-2</c:v>
                </c:pt>
                <c:pt idx="850">
                  <c:v>1.0135999999999999E-2</c:v>
                </c:pt>
                <c:pt idx="851">
                  <c:v>1.0348E-2</c:v>
                </c:pt>
                <c:pt idx="852">
                  <c:v>1.0541E-2</c:v>
                </c:pt>
                <c:pt idx="853">
                  <c:v>1.0462000000000001E-2</c:v>
                </c:pt>
                <c:pt idx="854">
                  <c:v>1.0357E-2</c:v>
                </c:pt>
                <c:pt idx="855">
                  <c:v>1.0414E-2</c:v>
                </c:pt>
                <c:pt idx="856">
                  <c:v>1.0403000000000001E-2</c:v>
                </c:pt>
                <c:pt idx="857">
                  <c:v>1.0297000000000001E-2</c:v>
                </c:pt>
                <c:pt idx="858">
                  <c:v>1.0229E-2</c:v>
                </c:pt>
                <c:pt idx="859">
                  <c:v>1.0220999999999999E-2</c:v>
                </c:pt>
                <c:pt idx="860">
                  <c:v>1.0258E-2</c:v>
                </c:pt>
                <c:pt idx="861">
                  <c:v>1.0312E-2</c:v>
                </c:pt>
                <c:pt idx="862">
                  <c:v>1.0325000000000001E-2</c:v>
                </c:pt>
                <c:pt idx="863">
                  <c:v>1.0285000000000001E-2</c:v>
                </c:pt>
                <c:pt idx="864">
                  <c:v>1.0429000000000001E-2</c:v>
                </c:pt>
                <c:pt idx="865">
                  <c:v>1.0749999999999999E-2</c:v>
                </c:pt>
                <c:pt idx="866">
                  <c:v>1.0851E-2</c:v>
                </c:pt>
                <c:pt idx="867">
                  <c:v>1.089E-2</c:v>
                </c:pt>
                <c:pt idx="868">
                  <c:v>1.1162E-2</c:v>
                </c:pt>
                <c:pt idx="869">
                  <c:v>1.1282E-2</c:v>
                </c:pt>
                <c:pt idx="870">
                  <c:v>1.1176E-2</c:v>
                </c:pt>
                <c:pt idx="871">
                  <c:v>1.1261999999999999E-2</c:v>
                </c:pt>
                <c:pt idx="872">
                  <c:v>1.1490999999999999E-2</c:v>
                </c:pt>
                <c:pt idx="873">
                  <c:v>1.1584000000000001E-2</c:v>
                </c:pt>
                <c:pt idx="874">
                  <c:v>1.1323E-2</c:v>
                </c:pt>
                <c:pt idx="875">
                  <c:v>1.098E-2</c:v>
                </c:pt>
                <c:pt idx="876">
                  <c:v>1.1155999999999999E-2</c:v>
                </c:pt>
                <c:pt idx="877">
                  <c:v>1.1535999999999999E-2</c:v>
                </c:pt>
                <c:pt idx="878">
                  <c:v>1.1627999999999999E-2</c:v>
                </c:pt>
                <c:pt idx="879">
                  <c:v>1.1402000000000001E-2</c:v>
                </c:pt>
                <c:pt idx="880">
                  <c:v>1.1079E-2</c:v>
                </c:pt>
                <c:pt idx="881">
                  <c:v>1.0949E-2</c:v>
                </c:pt>
                <c:pt idx="882">
                  <c:v>1.0962E-2</c:v>
                </c:pt>
                <c:pt idx="883">
                  <c:v>1.1046E-2</c:v>
                </c:pt>
                <c:pt idx="884">
                  <c:v>1.1285999999999999E-2</c:v>
                </c:pt>
                <c:pt idx="885">
                  <c:v>1.1561E-2</c:v>
                </c:pt>
                <c:pt idx="886">
                  <c:v>1.1648E-2</c:v>
                </c:pt>
                <c:pt idx="887">
                  <c:v>1.1655E-2</c:v>
                </c:pt>
                <c:pt idx="888">
                  <c:v>1.1669000000000001E-2</c:v>
                </c:pt>
                <c:pt idx="889">
                  <c:v>1.1597E-2</c:v>
                </c:pt>
                <c:pt idx="890">
                  <c:v>1.154E-2</c:v>
                </c:pt>
                <c:pt idx="891">
                  <c:v>1.1651E-2</c:v>
                </c:pt>
                <c:pt idx="892">
                  <c:v>1.1771999999999999E-2</c:v>
                </c:pt>
                <c:pt idx="893">
                  <c:v>1.1761000000000001E-2</c:v>
                </c:pt>
                <c:pt idx="894">
                  <c:v>1.1619000000000001E-2</c:v>
                </c:pt>
                <c:pt idx="895">
                  <c:v>1.1618E-2</c:v>
                </c:pt>
                <c:pt idx="896">
                  <c:v>1.1951E-2</c:v>
                </c:pt>
                <c:pt idx="897">
                  <c:v>1.2172000000000001E-2</c:v>
                </c:pt>
                <c:pt idx="898">
                  <c:v>1.2127000000000001E-2</c:v>
                </c:pt>
                <c:pt idx="899">
                  <c:v>1.2109E-2</c:v>
                </c:pt>
                <c:pt idx="900">
                  <c:v>1.2115000000000001E-2</c:v>
                </c:pt>
                <c:pt idx="901">
                  <c:v>1.2071999999999999E-2</c:v>
                </c:pt>
                <c:pt idx="902">
                  <c:v>1.2069E-2</c:v>
                </c:pt>
                <c:pt idx="903">
                  <c:v>1.2152E-2</c:v>
                </c:pt>
                <c:pt idx="904">
                  <c:v>1.2279E-2</c:v>
                </c:pt>
                <c:pt idx="905">
                  <c:v>1.2309E-2</c:v>
                </c:pt>
                <c:pt idx="906">
                  <c:v>1.2191E-2</c:v>
                </c:pt>
                <c:pt idx="907">
                  <c:v>1.2125E-2</c:v>
                </c:pt>
                <c:pt idx="908">
                  <c:v>1.2132E-2</c:v>
                </c:pt>
                <c:pt idx="909">
                  <c:v>1.2108000000000001E-2</c:v>
                </c:pt>
                <c:pt idx="910">
                  <c:v>1.2095E-2</c:v>
                </c:pt>
                <c:pt idx="911">
                  <c:v>1.2146000000000001E-2</c:v>
                </c:pt>
                <c:pt idx="912">
                  <c:v>1.2255E-2</c:v>
                </c:pt>
                <c:pt idx="913">
                  <c:v>1.2338999999999999E-2</c:v>
                </c:pt>
                <c:pt idx="914">
                  <c:v>1.2326E-2</c:v>
                </c:pt>
                <c:pt idx="915">
                  <c:v>1.2318000000000001E-2</c:v>
                </c:pt>
                <c:pt idx="916">
                  <c:v>1.2361E-2</c:v>
                </c:pt>
                <c:pt idx="917">
                  <c:v>1.2367E-2</c:v>
                </c:pt>
                <c:pt idx="918">
                  <c:v>1.2382000000000001E-2</c:v>
                </c:pt>
                <c:pt idx="919">
                  <c:v>1.2468999999999999E-2</c:v>
                </c:pt>
                <c:pt idx="920">
                  <c:v>1.2500000000000001E-2</c:v>
                </c:pt>
                <c:pt idx="921">
                  <c:v>1.2432E-2</c:v>
                </c:pt>
                <c:pt idx="922">
                  <c:v>1.2357E-2</c:v>
                </c:pt>
                <c:pt idx="923">
                  <c:v>1.2347E-2</c:v>
                </c:pt>
                <c:pt idx="924">
                  <c:v>1.242E-2</c:v>
                </c:pt>
                <c:pt idx="925">
                  <c:v>1.2475E-2</c:v>
                </c:pt>
                <c:pt idx="926">
                  <c:v>1.2473E-2</c:v>
                </c:pt>
                <c:pt idx="927">
                  <c:v>1.2447E-2</c:v>
                </c:pt>
                <c:pt idx="928">
                  <c:v>1.2441000000000001E-2</c:v>
                </c:pt>
                <c:pt idx="929">
                  <c:v>1.2466E-2</c:v>
                </c:pt>
                <c:pt idx="930">
                  <c:v>1.2470999999999999E-2</c:v>
                </c:pt>
                <c:pt idx="931">
                  <c:v>1.2477E-2</c:v>
                </c:pt>
                <c:pt idx="932">
                  <c:v>1.2531E-2</c:v>
                </c:pt>
                <c:pt idx="933">
                  <c:v>1.2522E-2</c:v>
                </c:pt>
                <c:pt idx="934">
                  <c:v>1.2452E-2</c:v>
                </c:pt>
                <c:pt idx="935">
                  <c:v>1.2544E-2</c:v>
                </c:pt>
                <c:pt idx="936">
                  <c:v>1.269E-2</c:v>
                </c:pt>
                <c:pt idx="937">
                  <c:v>1.2659E-2</c:v>
                </c:pt>
                <c:pt idx="938">
                  <c:v>1.2565E-2</c:v>
                </c:pt>
                <c:pt idx="939">
                  <c:v>1.2508E-2</c:v>
                </c:pt>
                <c:pt idx="940">
                  <c:v>1.2472E-2</c:v>
                </c:pt>
                <c:pt idx="941">
                  <c:v>1.2494999999999999E-2</c:v>
                </c:pt>
                <c:pt idx="942">
                  <c:v>1.2579E-2</c:v>
                </c:pt>
                <c:pt idx="943">
                  <c:v>1.2543E-2</c:v>
                </c:pt>
                <c:pt idx="944">
                  <c:v>1.2231000000000001E-2</c:v>
                </c:pt>
                <c:pt idx="945">
                  <c:v>1.0581E-2</c:v>
                </c:pt>
                <c:pt idx="946">
                  <c:v>2.9719999999999998E-3</c:v>
                </c:pt>
                <c:pt idx="947">
                  <c:v>-3.8310000000000002E-3</c:v>
                </c:pt>
                <c:pt idx="948">
                  <c:v>-3.8440000000000002E-3</c:v>
                </c:pt>
                <c:pt idx="949">
                  <c:v>5.1599999999999997E-4</c:v>
                </c:pt>
                <c:pt idx="950">
                  <c:v>6.5370000000000003E-3</c:v>
                </c:pt>
                <c:pt idx="951">
                  <c:v>1.2354E-2</c:v>
                </c:pt>
                <c:pt idx="952">
                  <c:v>1.2654E-2</c:v>
                </c:pt>
                <c:pt idx="953">
                  <c:v>1.1844E-2</c:v>
                </c:pt>
                <c:pt idx="954">
                  <c:v>1.2153000000000001E-2</c:v>
                </c:pt>
                <c:pt idx="955">
                  <c:v>1.242E-2</c:v>
                </c:pt>
                <c:pt idx="956">
                  <c:v>1.2482E-2</c:v>
                </c:pt>
                <c:pt idx="957">
                  <c:v>1.2441000000000001E-2</c:v>
                </c:pt>
                <c:pt idx="958">
                  <c:v>1.2370000000000001E-2</c:v>
                </c:pt>
                <c:pt idx="959">
                  <c:v>1.2329E-2</c:v>
                </c:pt>
                <c:pt idx="960">
                  <c:v>1.2322E-2</c:v>
                </c:pt>
                <c:pt idx="961">
                  <c:v>1.2220999999999999E-2</c:v>
                </c:pt>
                <c:pt idx="962">
                  <c:v>1.2063000000000001E-2</c:v>
                </c:pt>
                <c:pt idx="963">
                  <c:v>1.2059E-2</c:v>
                </c:pt>
                <c:pt idx="964">
                  <c:v>1.2173E-2</c:v>
                </c:pt>
                <c:pt idx="965">
                  <c:v>1.2274E-2</c:v>
                </c:pt>
                <c:pt idx="966">
                  <c:v>1.2285000000000001E-2</c:v>
                </c:pt>
                <c:pt idx="967">
                  <c:v>1.2255E-2</c:v>
                </c:pt>
                <c:pt idx="968">
                  <c:v>1.23E-2</c:v>
                </c:pt>
                <c:pt idx="969">
                  <c:v>1.2336E-2</c:v>
                </c:pt>
                <c:pt idx="970">
                  <c:v>1.2305E-2</c:v>
                </c:pt>
                <c:pt idx="971">
                  <c:v>1.2305999999999999E-2</c:v>
                </c:pt>
                <c:pt idx="972">
                  <c:v>1.2375000000000001E-2</c:v>
                </c:pt>
                <c:pt idx="973">
                  <c:v>1.2467000000000001E-2</c:v>
                </c:pt>
                <c:pt idx="974">
                  <c:v>1.2435999999999999E-2</c:v>
                </c:pt>
                <c:pt idx="975">
                  <c:v>1.235E-2</c:v>
                </c:pt>
                <c:pt idx="976">
                  <c:v>1.2546E-2</c:v>
                </c:pt>
                <c:pt idx="977">
                  <c:v>1.2743000000000001E-2</c:v>
                </c:pt>
                <c:pt idx="978">
                  <c:v>1.2551E-2</c:v>
                </c:pt>
                <c:pt idx="979">
                  <c:v>1.2318000000000001E-2</c:v>
                </c:pt>
                <c:pt idx="980">
                  <c:v>1.2289E-2</c:v>
                </c:pt>
                <c:pt idx="981">
                  <c:v>1.2418999999999999E-2</c:v>
                </c:pt>
                <c:pt idx="982">
                  <c:v>1.2519000000000001E-2</c:v>
                </c:pt>
                <c:pt idx="983">
                  <c:v>1.2463999999999999E-2</c:v>
                </c:pt>
                <c:pt idx="984">
                  <c:v>1.2388E-2</c:v>
                </c:pt>
                <c:pt idx="985">
                  <c:v>1.2385E-2</c:v>
                </c:pt>
                <c:pt idx="986">
                  <c:v>1.2455000000000001E-2</c:v>
                </c:pt>
                <c:pt idx="987">
                  <c:v>1.248E-2</c:v>
                </c:pt>
                <c:pt idx="988">
                  <c:v>1.2459E-2</c:v>
                </c:pt>
                <c:pt idx="989">
                  <c:v>1.2612E-2</c:v>
                </c:pt>
                <c:pt idx="990">
                  <c:v>1.2503E-2</c:v>
                </c:pt>
                <c:pt idx="991">
                  <c:v>1.1702000000000001E-2</c:v>
                </c:pt>
                <c:pt idx="992">
                  <c:v>1.1516999999999999E-2</c:v>
                </c:pt>
                <c:pt idx="993">
                  <c:v>1.2257000000000001E-2</c:v>
                </c:pt>
                <c:pt idx="994">
                  <c:v>1.2494E-2</c:v>
                </c:pt>
                <c:pt idx="995">
                  <c:v>1.2309E-2</c:v>
                </c:pt>
                <c:pt idx="996">
                  <c:v>1.2337000000000001E-2</c:v>
                </c:pt>
                <c:pt idx="997">
                  <c:v>1.2376E-2</c:v>
                </c:pt>
                <c:pt idx="998">
                  <c:v>1.2322E-2</c:v>
                </c:pt>
                <c:pt idx="999">
                  <c:v>1.2305E-2</c:v>
                </c:pt>
                <c:pt idx="1000">
                  <c:v>1.2344000000000001E-2</c:v>
                </c:pt>
                <c:pt idx="1001">
                  <c:v>1.238E-2</c:v>
                </c:pt>
                <c:pt idx="1002">
                  <c:v>1.2314E-2</c:v>
                </c:pt>
                <c:pt idx="1003">
                  <c:v>1.2231000000000001E-2</c:v>
                </c:pt>
                <c:pt idx="1004">
                  <c:v>1.2283000000000001E-2</c:v>
                </c:pt>
                <c:pt idx="1005">
                  <c:v>1.222E-2</c:v>
                </c:pt>
                <c:pt idx="1006">
                  <c:v>1.2004000000000001E-2</c:v>
                </c:pt>
                <c:pt idx="1007">
                  <c:v>1.2062E-2</c:v>
                </c:pt>
                <c:pt idx="1008">
                  <c:v>1.2312E-2</c:v>
                </c:pt>
                <c:pt idx="1009">
                  <c:v>1.2418999999999999E-2</c:v>
                </c:pt>
                <c:pt idx="1010">
                  <c:v>1.2378E-2</c:v>
                </c:pt>
                <c:pt idx="1011">
                  <c:v>1.2300999999999999E-2</c:v>
                </c:pt>
                <c:pt idx="1012">
                  <c:v>1.2323000000000001E-2</c:v>
                </c:pt>
                <c:pt idx="1013">
                  <c:v>1.2394000000000001E-2</c:v>
                </c:pt>
                <c:pt idx="1014">
                  <c:v>1.2423999999999999E-2</c:v>
                </c:pt>
                <c:pt idx="1015">
                  <c:v>1.2448000000000001E-2</c:v>
                </c:pt>
                <c:pt idx="1016">
                  <c:v>1.2470999999999999E-2</c:v>
                </c:pt>
                <c:pt idx="1017">
                  <c:v>1.2474000000000001E-2</c:v>
                </c:pt>
                <c:pt idx="1018">
                  <c:v>1.2503E-2</c:v>
                </c:pt>
                <c:pt idx="1019">
                  <c:v>1.2573000000000001E-2</c:v>
                </c:pt>
                <c:pt idx="1020">
                  <c:v>1.2591E-2</c:v>
                </c:pt>
                <c:pt idx="1021">
                  <c:v>1.251E-2</c:v>
                </c:pt>
                <c:pt idx="1022">
                  <c:v>1.2368000000000001E-2</c:v>
                </c:pt>
                <c:pt idx="1023">
                  <c:v>1.2382000000000001E-2</c:v>
                </c:pt>
                <c:pt idx="1024">
                  <c:v>1.2567E-2</c:v>
                </c:pt>
                <c:pt idx="1025">
                  <c:v>1.2630000000000001E-2</c:v>
                </c:pt>
                <c:pt idx="1026">
                  <c:v>1.2563E-2</c:v>
                </c:pt>
                <c:pt idx="1027">
                  <c:v>1.2503E-2</c:v>
                </c:pt>
                <c:pt idx="1028">
                  <c:v>1.2522E-2</c:v>
                </c:pt>
                <c:pt idx="1029">
                  <c:v>1.2548E-2</c:v>
                </c:pt>
                <c:pt idx="1030">
                  <c:v>1.2430999999999999E-2</c:v>
                </c:pt>
                <c:pt idx="1031">
                  <c:v>1.238E-2</c:v>
                </c:pt>
                <c:pt idx="1032">
                  <c:v>1.2533000000000001E-2</c:v>
                </c:pt>
                <c:pt idx="1033">
                  <c:v>1.2591E-2</c:v>
                </c:pt>
                <c:pt idx="1034">
                  <c:v>1.251E-2</c:v>
                </c:pt>
                <c:pt idx="1035">
                  <c:v>1.2451E-2</c:v>
                </c:pt>
                <c:pt idx="1036">
                  <c:v>1.2418999999999999E-2</c:v>
                </c:pt>
                <c:pt idx="1037">
                  <c:v>1.2404999999999999E-2</c:v>
                </c:pt>
                <c:pt idx="1038">
                  <c:v>1.2444E-2</c:v>
                </c:pt>
                <c:pt idx="1039">
                  <c:v>1.2475E-2</c:v>
                </c:pt>
                <c:pt idx="1040">
                  <c:v>1.2432E-2</c:v>
                </c:pt>
                <c:pt idx="1041">
                  <c:v>1.2411999999999999E-2</c:v>
                </c:pt>
                <c:pt idx="1042">
                  <c:v>1.2434000000000001E-2</c:v>
                </c:pt>
                <c:pt idx="1043">
                  <c:v>1.2414E-2</c:v>
                </c:pt>
                <c:pt idx="1044">
                  <c:v>1.2397999999999999E-2</c:v>
                </c:pt>
                <c:pt idx="1045">
                  <c:v>1.2433E-2</c:v>
                </c:pt>
                <c:pt idx="1046">
                  <c:v>1.2442E-2</c:v>
                </c:pt>
                <c:pt idx="1047">
                  <c:v>1.2389000000000001E-2</c:v>
                </c:pt>
                <c:pt idx="1048">
                  <c:v>1.2293999999999999E-2</c:v>
                </c:pt>
                <c:pt idx="1049">
                  <c:v>1.2203E-2</c:v>
                </c:pt>
                <c:pt idx="1050">
                  <c:v>1.2186000000000001E-2</c:v>
                </c:pt>
                <c:pt idx="1051">
                  <c:v>1.2333E-2</c:v>
                </c:pt>
                <c:pt idx="1052">
                  <c:v>1.2472E-2</c:v>
                </c:pt>
                <c:pt idx="1053">
                  <c:v>1.2394000000000001E-2</c:v>
                </c:pt>
                <c:pt idx="1054">
                  <c:v>1.2331E-2</c:v>
                </c:pt>
                <c:pt idx="1055">
                  <c:v>1.2383999999999999E-2</c:v>
                </c:pt>
                <c:pt idx="1056">
                  <c:v>1.2395E-2</c:v>
                </c:pt>
                <c:pt idx="1057">
                  <c:v>1.2378999999999999E-2</c:v>
                </c:pt>
                <c:pt idx="1058">
                  <c:v>1.2401000000000001E-2</c:v>
                </c:pt>
                <c:pt idx="1059">
                  <c:v>1.2432E-2</c:v>
                </c:pt>
                <c:pt idx="1060">
                  <c:v>1.2448000000000001E-2</c:v>
                </c:pt>
                <c:pt idx="1061">
                  <c:v>1.2437E-2</c:v>
                </c:pt>
                <c:pt idx="1062">
                  <c:v>1.2387E-2</c:v>
                </c:pt>
                <c:pt idx="1063">
                  <c:v>1.2321E-2</c:v>
                </c:pt>
                <c:pt idx="1064">
                  <c:v>1.2318000000000001E-2</c:v>
                </c:pt>
                <c:pt idx="1065">
                  <c:v>1.2348E-2</c:v>
                </c:pt>
                <c:pt idx="1066">
                  <c:v>1.2343E-2</c:v>
                </c:pt>
                <c:pt idx="1067">
                  <c:v>1.2357999999999999E-2</c:v>
                </c:pt>
                <c:pt idx="1068">
                  <c:v>1.2407E-2</c:v>
                </c:pt>
                <c:pt idx="1069">
                  <c:v>1.2421E-2</c:v>
                </c:pt>
                <c:pt idx="1070">
                  <c:v>1.2370000000000001E-2</c:v>
                </c:pt>
                <c:pt idx="1071">
                  <c:v>1.2272E-2</c:v>
                </c:pt>
                <c:pt idx="1072">
                  <c:v>1.2208E-2</c:v>
                </c:pt>
                <c:pt idx="1073">
                  <c:v>1.2199E-2</c:v>
                </c:pt>
                <c:pt idx="1074">
                  <c:v>1.2212000000000001E-2</c:v>
                </c:pt>
                <c:pt idx="1075">
                  <c:v>1.2253999999999999E-2</c:v>
                </c:pt>
                <c:pt idx="1076">
                  <c:v>1.2305E-2</c:v>
                </c:pt>
                <c:pt idx="1077">
                  <c:v>1.2279999999999999E-2</c:v>
                </c:pt>
                <c:pt idx="1078">
                  <c:v>1.2201999999999999E-2</c:v>
                </c:pt>
                <c:pt idx="1079">
                  <c:v>1.2153000000000001E-2</c:v>
                </c:pt>
                <c:pt idx="1080">
                  <c:v>1.2167000000000001E-2</c:v>
                </c:pt>
                <c:pt idx="1081">
                  <c:v>1.2212000000000001E-2</c:v>
                </c:pt>
                <c:pt idx="1082">
                  <c:v>1.2201E-2</c:v>
                </c:pt>
                <c:pt idx="1083">
                  <c:v>1.2158E-2</c:v>
                </c:pt>
                <c:pt idx="1084">
                  <c:v>1.2106E-2</c:v>
                </c:pt>
                <c:pt idx="1085">
                  <c:v>1.1951E-2</c:v>
                </c:pt>
                <c:pt idx="1086">
                  <c:v>1.1738999999999999E-2</c:v>
                </c:pt>
                <c:pt idx="1087">
                  <c:v>1.1622E-2</c:v>
                </c:pt>
                <c:pt idx="1088">
                  <c:v>1.1625E-2</c:v>
                </c:pt>
                <c:pt idx="1089">
                  <c:v>1.1717E-2</c:v>
                </c:pt>
                <c:pt idx="1090">
                  <c:v>1.1847E-2</c:v>
                </c:pt>
                <c:pt idx="1091">
                  <c:v>1.1906999999999999E-2</c:v>
                </c:pt>
                <c:pt idx="1092">
                  <c:v>1.1831E-2</c:v>
                </c:pt>
                <c:pt idx="1093">
                  <c:v>1.179E-2</c:v>
                </c:pt>
                <c:pt idx="1094">
                  <c:v>1.1854E-2</c:v>
                </c:pt>
                <c:pt idx="1095">
                  <c:v>1.1913E-2</c:v>
                </c:pt>
                <c:pt idx="1096">
                  <c:v>1.1851E-2</c:v>
                </c:pt>
                <c:pt idx="1097">
                  <c:v>1.1677E-2</c:v>
                </c:pt>
                <c:pt idx="1098">
                  <c:v>1.1649E-2</c:v>
                </c:pt>
                <c:pt idx="1099">
                  <c:v>1.1786E-2</c:v>
                </c:pt>
                <c:pt idx="1100">
                  <c:v>1.1906999999999999E-2</c:v>
                </c:pt>
                <c:pt idx="1101">
                  <c:v>1.1998E-2</c:v>
                </c:pt>
                <c:pt idx="1102">
                  <c:v>1.2034E-2</c:v>
                </c:pt>
                <c:pt idx="1103">
                  <c:v>1.191E-2</c:v>
                </c:pt>
                <c:pt idx="1104">
                  <c:v>1.1696E-2</c:v>
                </c:pt>
                <c:pt idx="1105">
                  <c:v>1.1546000000000001E-2</c:v>
                </c:pt>
                <c:pt idx="1106">
                  <c:v>1.1560000000000001E-2</c:v>
                </c:pt>
                <c:pt idx="1107">
                  <c:v>1.1714E-2</c:v>
                </c:pt>
                <c:pt idx="1108">
                  <c:v>1.1860000000000001E-2</c:v>
                </c:pt>
                <c:pt idx="1109">
                  <c:v>1.1845E-2</c:v>
                </c:pt>
                <c:pt idx="1110">
                  <c:v>1.1707E-2</c:v>
                </c:pt>
                <c:pt idx="1111">
                  <c:v>1.1854E-2</c:v>
                </c:pt>
                <c:pt idx="1112">
                  <c:v>1.2149E-2</c:v>
                </c:pt>
                <c:pt idx="1113">
                  <c:v>1.2120000000000001E-2</c:v>
                </c:pt>
                <c:pt idx="1114">
                  <c:v>1.1904E-2</c:v>
                </c:pt>
                <c:pt idx="1115">
                  <c:v>1.1729E-2</c:v>
                </c:pt>
                <c:pt idx="1116">
                  <c:v>1.1684E-2</c:v>
                </c:pt>
                <c:pt idx="1117">
                  <c:v>1.1778E-2</c:v>
                </c:pt>
                <c:pt idx="1118">
                  <c:v>1.1944E-2</c:v>
                </c:pt>
                <c:pt idx="1119">
                  <c:v>1.2005999999999999E-2</c:v>
                </c:pt>
                <c:pt idx="1120">
                  <c:v>1.1983000000000001E-2</c:v>
                </c:pt>
                <c:pt idx="1121">
                  <c:v>1.2052999999999999E-2</c:v>
                </c:pt>
                <c:pt idx="1122">
                  <c:v>1.2076E-2</c:v>
                </c:pt>
                <c:pt idx="1123">
                  <c:v>1.1939E-2</c:v>
                </c:pt>
                <c:pt idx="1124">
                  <c:v>1.1801000000000001E-2</c:v>
                </c:pt>
                <c:pt idx="1125">
                  <c:v>1.1743999999999999E-2</c:v>
                </c:pt>
                <c:pt idx="1126">
                  <c:v>1.1754000000000001E-2</c:v>
                </c:pt>
                <c:pt idx="1127">
                  <c:v>1.1738E-2</c:v>
                </c:pt>
                <c:pt idx="1128">
                  <c:v>1.1631000000000001E-2</c:v>
                </c:pt>
                <c:pt idx="1129">
                  <c:v>1.1446E-2</c:v>
                </c:pt>
                <c:pt idx="1130">
                  <c:v>1.1332E-2</c:v>
                </c:pt>
                <c:pt idx="1131">
                  <c:v>1.1379E-2</c:v>
                </c:pt>
                <c:pt idx="1132">
                  <c:v>1.1405E-2</c:v>
                </c:pt>
                <c:pt idx="1133">
                  <c:v>1.1377999999999999E-2</c:v>
                </c:pt>
                <c:pt idx="1134">
                  <c:v>1.1398E-2</c:v>
                </c:pt>
                <c:pt idx="1135">
                  <c:v>1.1349E-2</c:v>
                </c:pt>
                <c:pt idx="1136">
                  <c:v>1.1183999999999999E-2</c:v>
                </c:pt>
                <c:pt idx="1137">
                  <c:v>1.1069000000000001E-2</c:v>
                </c:pt>
                <c:pt idx="1138">
                  <c:v>1.1124E-2</c:v>
                </c:pt>
                <c:pt idx="1139">
                  <c:v>1.1344999999999999E-2</c:v>
                </c:pt>
                <c:pt idx="1140">
                  <c:v>1.1431E-2</c:v>
                </c:pt>
                <c:pt idx="1141">
                  <c:v>1.1287E-2</c:v>
                </c:pt>
                <c:pt idx="1142">
                  <c:v>1.1101E-2</c:v>
                </c:pt>
                <c:pt idx="1143">
                  <c:v>1.0992E-2</c:v>
                </c:pt>
                <c:pt idx="1144">
                  <c:v>1.1032999999999999E-2</c:v>
                </c:pt>
                <c:pt idx="1145">
                  <c:v>1.1261999999999999E-2</c:v>
                </c:pt>
                <c:pt idx="1146">
                  <c:v>1.1423000000000001E-2</c:v>
                </c:pt>
                <c:pt idx="1147">
                  <c:v>1.1198E-2</c:v>
                </c:pt>
                <c:pt idx="1148">
                  <c:v>1.0954999999999999E-2</c:v>
                </c:pt>
                <c:pt idx="1149">
                  <c:v>1.0917E-2</c:v>
                </c:pt>
                <c:pt idx="1150">
                  <c:v>1.0892000000000001E-2</c:v>
                </c:pt>
                <c:pt idx="1151">
                  <c:v>1.0826000000000001E-2</c:v>
                </c:pt>
                <c:pt idx="1152">
                  <c:v>1.0756999999999999E-2</c:v>
                </c:pt>
                <c:pt idx="1153">
                  <c:v>1.0748000000000001E-2</c:v>
                </c:pt>
                <c:pt idx="1154">
                  <c:v>1.0763E-2</c:v>
                </c:pt>
                <c:pt idx="1155">
                  <c:v>1.0725999999999999E-2</c:v>
                </c:pt>
                <c:pt idx="1156">
                  <c:v>1.0815E-2</c:v>
                </c:pt>
                <c:pt idx="1157">
                  <c:v>1.1069000000000001E-2</c:v>
                </c:pt>
                <c:pt idx="1158">
                  <c:v>1.1174E-2</c:v>
                </c:pt>
                <c:pt idx="1159">
                  <c:v>1.1167E-2</c:v>
                </c:pt>
                <c:pt idx="1160">
                  <c:v>1.1206000000000001E-2</c:v>
                </c:pt>
                <c:pt idx="1161">
                  <c:v>1.1093E-2</c:v>
                </c:pt>
                <c:pt idx="1162">
                  <c:v>1.0874E-2</c:v>
                </c:pt>
                <c:pt idx="1163">
                  <c:v>1.0867999999999999E-2</c:v>
                </c:pt>
                <c:pt idx="1164">
                  <c:v>1.0924E-2</c:v>
                </c:pt>
                <c:pt idx="1165">
                  <c:v>1.0865E-2</c:v>
                </c:pt>
                <c:pt idx="1166">
                  <c:v>1.0829E-2</c:v>
                </c:pt>
                <c:pt idx="1167">
                  <c:v>1.0913000000000001E-2</c:v>
                </c:pt>
                <c:pt idx="1168">
                  <c:v>1.1109000000000001E-2</c:v>
                </c:pt>
                <c:pt idx="1169">
                  <c:v>1.1249E-2</c:v>
                </c:pt>
                <c:pt idx="1170">
                  <c:v>1.1206000000000001E-2</c:v>
                </c:pt>
                <c:pt idx="1171">
                  <c:v>1.098E-2</c:v>
                </c:pt>
                <c:pt idx="1172">
                  <c:v>1.0649E-2</c:v>
                </c:pt>
                <c:pt idx="1173">
                  <c:v>1.034E-2</c:v>
                </c:pt>
                <c:pt idx="1174">
                  <c:v>1.0211E-2</c:v>
                </c:pt>
                <c:pt idx="1175">
                  <c:v>1.0299000000000001E-2</c:v>
                </c:pt>
                <c:pt idx="1176">
                  <c:v>1.0519000000000001E-2</c:v>
                </c:pt>
                <c:pt idx="1177">
                  <c:v>1.0652999999999999E-2</c:v>
                </c:pt>
                <c:pt idx="1178">
                  <c:v>1.0655E-2</c:v>
                </c:pt>
                <c:pt idx="1179">
                  <c:v>1.0791E-2</c:v>
                </c:pt>
                <c:pt idx="1180">
                  <c:v>1.0932000000000001E-2</c:v>
                </c:pt>
                <c:pt idx="1181">
                  <c:v>1.0869E-2</c:v>
                </c:pt>
                <c:pt idx="1182">
                  <c:v>1.0857E-2</c:v>
                </c:pt>
                <c:pt idx="1183">
                  <c:v>1.0977000000000001E-2</c:v>
                </c:pt>
                <c:pt idx="1184">
                  <c:v>1.1069000000000001E-2</c:v>
                </c:pt>
                <c:pt idx="1185">
                  <c:v>1.111E-2</c:v>
                </c:pt>
                <c:pt idx="1186">
                  <c:v>1.111E-2</c:v>
                </c:pt>
                <c:pt idx="1187">
                  <c:v>1.1048000000000001E-2</c:v>
                </c:pt>
                <c:pt idx="1188">
                  <c:v>1.0999999999999999E-2</c:v>
                </c:pt>
                <c:pt idx="1189">
                  <c:v>1.1029000000000001E-2</c:v>
                </c:pt>
                <c:pt idx="1190">
                  <c:v>1.095E-2</c:v>
                </c:pt>
                <c:pt idx="1191">
                  <c:v>1.0766E-2</c:v>
                </c:pt>
                <c:pt idx="1192">
                  <c:v>1.0713E-2</c:v>
                </c:pt>
                <c:pt idx="1193">
                  <c:v>1.0678999999999999E-2</c:v>
                </c:pt>
                <c:pt idx="1194">
                  <c:v>1.0541E-2</c:v>
                </c:pt>
                <c:pt idx="1195">
                  <c:v>1.0446E-2</c:v>
                </c:pt>
                <c:pt idx="1196">
                  <c:v>1.0468999999999999E-2</c:v>
                </c:pt>
                <c:pt idx="1197">
                  <c:v>1.0580000000000001E-2</c:v>
                </c:pt>
                <c:pt idx="1198">
                  <c:v>1.0664E-2</c:v>
                </c:pt>
                <c:pt idx="1199">
                  <c:v>1.0681E-2</c:v>
                </c:pt>
                <c:pt idx="1200">
                  <c:v>1.0718E-2</c:v>
                </c:pt>
                <c:pt idx="1201">
                  <c:v>1.082E-2</c:v>
                </c:pt>
                <c:pt idx="1202">
                  <c:v>1.0940999999999999E-2</c:v>
                </c:pt>
                <c:pt idx="1203">
                  <c:v>1.0880000000000001E-2</c:v>
                </c:pt>
                <c:pt idx="1204">
                  <c:v>1.0749E-2</c:v>
                </c:pt>
                <c:pt idx="1205">
                  <c:v>1.0843999999999999E-2</c:v>
                </c:pt>
                <c:pt idx="1206">
                  <c:v>1.0965000000000001E-2</c:v>
                </c:pt>
                <c:pt idx="1207">
                  <c:v>1.0959999999999999E-2</c:v>
                </c:pt>
                <c:pt idx="1208">
                  <c:v>1.0959E-2</c:v>
                </c:pt>
                <c:pt idx="1209">
                  <c:v>1.0991000000000001E-2</c:v>
                </c:pt>
                <c:pt idx="1210">
                  <c:v>1.102E-2</c:v>
                </c:pt>
                <c:pt idx="1211">
                  <c:v>1.0995E-2</c:v>
                </c:pt>
                <c:pt idx="1212">
                  <c:v>1.0909E-2</c:v>
                </c:pt>
                <c:pt idx="1213">
                  <c:v>1.0802000000000001E-2</c:v>
                </c:pt>
                <c:pt idx="1214">
                  <c:v>1.0779E-2</c:v>
                </c:pt>
                <c:pt idx="1215">
                  <c:v>1.0829999999999999E-2</c:v>
                </c:pt>
                <c:pt idx="1216">
                  <c:v>1.0763E-2</c:v>
                </c:pt>
                <c:pt idx="1217">
                  <c:v>1.0697999999999999E-2</c:v>
                </c:pt>
                <c:pt idx="1218">
                  <c:v>1.0817E-2</c:v>
                </c:pt>
                <c:pt idx="1219">
                  <c:v>1.0895999999999999E-2</c:v>
                </c:pt>
                <c:pt idx="1220">
                  <c:v>1.0836999999999999E-2</c:v>
                </c:pt>
                <c:pt idx="1221">
                  <c:v>1.0749999999999999E-2</c:v>
                </c:pt>
                <c:pt idx="1222">
                  <c:v>1.0656000000000001E-2</c:v>
                </c:pt>
                <c:pt idx="1223">
                  <c:v>1.0543E-2</c:v>
                </c:pt>
                <c:pt idx="1224">
                  <c:v>1.0413E-2</c:v>
                </c:pt>
                <c:pt idx="1225">
                  <c:v>1.0381E-2</c:v>
                </c:pt>
                <c:pt idx="1226">
                  <c:v>1.0553E-2</c:v>
                </c:pt>
                <c:pt idx="1227">
                  <c:v>1.0734E-2</c:v>
                </c:pt>
                <c:pt idx="1228">
                  <c:v>1.0793000000000001E-2</c:v>
                </c:pt>
                <c:pt idx="1229">
                  <c:v>1.0754E-2</c:v>
                </c:pt>
                <c:pt idx="1230">
                  <c:v>1.0655E-2</c:v>
                </c:pt>
                <c:pt idx="1231">
                  <c:v>1.0557E-2</c:v>
                </c:pt>
                <c:pt idx="1232">
                  <c:v>1.0551E-2</c:v>
                </c:pt>
                <c:pt idx="1233">
                  <c:v>1.0581E-2</c:v>
                </c:pt>
                <c:pt idx="1234">
                  <c:v>1.0529E-2</c:v>
                </c:pt>
                <c:pt idx="1235">
                  <c:v>1.0409E-2</c:v>
                </c:pt>
                <c:pt idx="1236">
                  <c:v>1.0299000000000001E-2</c:v>
                </c:pt>
                <c:pt idx="1237">
                  <c:v>1.0284E-2</c:v>
                </c:pt>
                <c:pt idx="1238">
                  <c:v>1.0272E-2</c:v>
                </c:pt>
                <c:pt idx="1239">
                  <c:v>1.0220999999999999E-2</c:v>
                </c:pt>
                <c:pt idx="1240">
                  <c:v>1.0331E-2</c:v>
                </c:pt>
                <c:pt idx="1241">
                  <c:v>1.0495000000000001E-2</c:v>
                </c:pt>
                <c:pt idx="1242">
                  <c:v>1.0458E-2</c:v>
                </c:pt>
                <c:pt idx="1243">
                  <c:v>1.039E-2</c:v>
                </c:pt>
                <c:pt idx="1244">
                  <c:v>1.0401000000000001E-2</c:v>
                </c:pt>
                <c:pt idx="1245">
                  <c:v>1.0396000000000001E-2</c:v>
                </c:pt>
                <c:pt idx="1246">
                  <c:v>1.0338999999999999E-2</c:v>
                </c:pt>
                <c:pt idx="1247">
                  <c:v>1.0266000000000001E-2</c:v>
                </c:pt>
                <c:pt idx="1248">
                  <c:v>1.0296E-2</c:v>
                </c:pt>
                <c:pt idx="1249">
                  <c:v>1.0375000000000001E-2</c:v>
                </c:pt>
                <c:pt idx="1250">
                  <c:v>1.0359999999999999E-2</c:v>
                </c:pt>
                <c:pt idx="1251">
                  <c:v>1.0325000000000001E-2</c:v>
                </c:pt>
                <c:pt idx="1252">
                  <c:v>1.0286E-2</c:v>
                </c:pt>
                <c:pt idx="1253">
                  <c:v>1.0133E-2</c:v>
                </c:pt>
                <c:pt idx="1254">
                  <c:v>1.0066E-2</c:v>
                </c:pt>
                <c:pt idx="1255">
                  <c:v>1.0241999999999999E-2</c:v>
                </c:pt>
                <c:pt idx="1256">
                  <c:v>1.0381E-2</c:v>
                </c:pt>
                <c:pt idx="1257">
                  <c:v>1.0359E-2</c:v>
                </c:pt>
                <c:pt idx="1258">
                  <c:v>1.025E-2</c:v>
                </c:pt>
                <c:pt idx="1259">
                  <c:v>1.0211E-2</c:v>
                </c:pt>
                <c:pt idx="1260">
                  <c:v>1.0281999999999999E-2</c:v>
                </c:pt>
                <c:pt idx="1261">
                  <c:v>1.0326999999999999E-2</c:v>
                </c:pt>
                <c:pt idx="1262">
                  <c:v>1.031E-2</c:v>
                </c:pt>
                <c:pt idx="1263">
                  <c:v>1.0266000000000001E-2</c:v>
                </c:pt>
                <c:pt idx="1264">
                  <c:v>1.0271000000000001E-2</c:v>
                </c:pt>
                <c:pt idx="1265">
                  <c:v>1.0328E-2</c:v>
                </c:pt>
                <c:pt idx="1266">
                  <c:v>1.0364E-2</c:v>
                </c:pt>
                <c:pt idx="1267">
                  <c:v>1.0241E-2</c:v>
                </c:pt>
                <c:pt idx="1268">
                  <c:v>1.0012999999999999E-2</c:v>
                </c:pt>
                <c:pt idx="1269">
                  <c:v>9.9889999999999996E-3</c:v>
                </c:pt>
                <c:pt idx="1270">
                  <c:v>1.0155000000000001E-2</c:v>
                </c:pt>
                <c:pt idx="1271">
                  <c:v>1.0312999999999999E-2</c:v>
                </c:pt>
                <c:pt idx="1272">
                  <c:v>1.0271000000000001E-2</c:v>
                </c:pt>
                <c:pt idx="1273">
                  <c:v>1.0166E-2</c:v>
                </c:pt>
                <c:pt idx="1274">
                  <c:v>1.0286E-2</c:v>
                </c:pt>
                <c:pt idx="1275">
                  <c:v>1.0324E-2</c:v>
                </c:pt>
                <c:pt idx="1276">
                  <c:v>1.0114E-2</c:v>
                </c:pt>
                <c:pt idx="1277">
                  <c:v>9.9080000000000001E-3</c:v>
                </c:pt>
                <c:pt idx="1278">
                  <c:v>9.8289999999999992E-3</c:v>
                </c:pt>
                <c:pt idx="1279">
                  <c:v>9.8949999999999993E-3</c:v>
                </c:pt>
                <c:pt idx="1280">
                  <c:v>1.0037000000000001E-2</c:v>
                </c:pt>
                <c:pt idx="1281">
                  <c:v>1.0139E-2</c:v>
                </c:pt>
                <c:pt idx="1282">
                  <c:v>1.0083E-2</c:v>
                </c:pt>
                <c:pt idx="1283">
                  <c:v>9.8930000000000008E-3</c:v>
                </c:pt>
                <c:pt idx="1284">
                  <c:v>9.7280000000000005E-3</c:v>
                </c:pt>
                <c:pt idx="1285">
                  <c:v>9.8230000000000001E-3</c:v>
                </c:pt>
                <c:pt idx="1286">
                  <c:v>9.9299999999999996E-3</c:v>
                </c:pt>
                <c:pt idx="1287">
                  <c:v>9.809E-3</c:v>
                </c:pt>
                <c:pt idx="1288">
                  <c:v>9.7999999999999997E-3</c:v>
                </c:pt>
                <c:pt idx="1289">
                  <c:v>9.8899999999999995E-3</c:v>
                </c:pt>
                <c:pt idx="1290">
                  <c:v>9.783E-3</c:v>
                </c:pt>
                <c:pt idx="1291">
                  <c:v>9.5820000000000002E-3</c:v>
                </c:pt>
                <c:pt idx="1292">
                  <c:v>9.4800000000000006E-3</c:v>
                </c:pt>
                <c:pt idx="1293">
                  <c:v>9.5940000000000001E-3</c:v>
                </c:pt>
                <c:pt idx="1294">
                  <c:v>9.6849999999999992E-3</c:v>
                </c:pt>
                <c:pt idx="1295">
                  <c:v>9.5429999999999994E-3</c:v>
                </c:pt>
                <c:pt idx="1296">
                  <c:v>9.4120000000000002E-3</c:v>
                </c:pt>
                <c:pt idx="1297">
                  <c:v>9.3980000000000001E-3</c:v>
                </c:pt>
                <c:pt idx="1298">
                  <c:v>9.4319999999999994E-3</c:v>
                </c:pt>
                <c:pt idx="1299">
                  <c:v>9.4269999999999996E-3</c:v>
                </c:pt>
                <c:pt idx="1300">
                  <c:v>9.358E-3</c:v>
                </c:pt>
                <c:pt idx="1301">
                  <c:v>9.2840000000000006E-3</c:v>
                </c:pt>
                <c:pt idx="1302">
                  <c:v>9.2350000000000002E-3</c:v>
                </c:pt>
                <c:pt idx="1303">
                  <c:v>9.1830000000000002E-3</c:v>
                </c:pt>
                <c:pt idx="1304">
                  <c:v>9.0270000000000003E-3</c:v>
                </c:pt>
                <c:pt idx="1305">
                  <c:v>8.8850000000000005E-3</c:v>
                </c:pt>
                <c:pt idx="1306">
                  <c:v>8.9490000000000004E-3</c:v>
                </c:pt>
                <c:pt idx="1307">
                  <c:v>9.0550000000000005E-3</c:v>
                </c:pt>
                <c:pt idx="1308">
                  <c:v>9.0489999999999998E-3</c:v>
                </c:pt>
                <c:pt idx="1309">
                  <c:v>8.9359999999999995E-3</c:v>
                </c:pt>
                <c:pt idx="1310">
                  <c:v>8.9239999999999996E-3</c:v>
                </c:pt>
                <c:pt idx="1311">
                  <c:v>9.103E-3</c:v>
                </c:pt>
                <c:pt idx="1312">
                  <c:v>9.1649999999999995E-3</c:v>
                </c:pt>
                <c:pt idx="1313">
                  <c:v>9.1140000000000006E-3</c:v>
                </c:pt>
                <c:pt idx="1314">
                  <c:v>9.136E-3</c:v>
                </c:pt>
                <c:pt idx="1315">
                  <c:v>9.1299999999999992E-3</c:v>
                </c:pt>
                <c:pt idx="1316">
                  <c:v>9.0430000000000007E-3</c:v>
                </c:pt>
                <c:pt idx="1317">
                  <c:v>8.9569999999999997E-3</c:v>
                </c:pt>
                <c:pt idx="1318">
                  <c:v>8.9999999999999993E-3</c:v>
                </c:pt>
                <c:pt idx="1319">
                  <c:v>9.1750000000000009E-3</c:v>
                </c:pt>
                <c:pt idx="1320">
                  <c:v>9.2289999999999994E-3</c:v>
                </c:pt>
                <c:pt idx="1321">
                  <c:v>9.1479999999999999E-3</c:v>
                </c:pt>
                <c:pt idx="1322">
                  <c:v>9.0639999999999991E-3</c:v>
                </c:pt>
                <c:pt idx="1323">
                  <c:v>9.0019999999999996E-3</c:v>
                </c:pt>
                <c:pt idx="1324">
                  <c:v>8.966E-3</c:v>
                </c:pt>
                <c:pt idx="1325">
                  <c:v>8.9460000000000008E-3</c:v>
                </c:pt>
                <c:pt idx="1326">
                  <c:v>8.8599999999999998E-3</c:v>
                </c:pt>
                <c:pt idx="1327">
                  <c:v>8.7360000000000007E-3</c:v>
                </c:pt>
                <c:pt idx="1328">
                  <c:v>8.8179999999999994E-3</c:v>
                </c:pt>
                <c:pt idx="1329">
                  <c:v>8.8889999999999993E-3</c:v>
                </c:pt>
                <c:pt idx="1330">
                  <c:v>8.6879999999999995E-3</c:v>
                </c:pt>
                <c:pt idx="1331">
                  <c:v>8.6929999999999993E-3</c:v>
                </c:pt>
                <c:pt idx="1332">
                  <c:v>8.9049999999999997E-3</c:v>
                </c:pt>
                <c:pt idx="1333">
                  <c:v>8.8409999999999999E-3</c:v>
                </c:pt>
                <c:pt idx="1334">
                  <c:v>8.7130000000000003E-3</c:v>
                </c:pt>
                <c:pt idx="1335">
                  <c:v>8.7279999999999996E-3</c:v>
                </c:pt>
                <c:pt idx="1336">
                  <c:v>8.7220000000000006E-3</c:v>
                </c:pt>
                <c:pt idx="1337">
                  <c:v>8.6759999999999997E-3</c:v>
                </c:pt>
                <c:pt idx="1338">
                  <c:v>8.5959999999999995E-3</c:v>
                </c:pt>
                <c:pt idx="1339">
                  <c:v>8.3129999999999992E-3</c:v>
                </c:pt>
                <c:pt idx="1340">
                  <c:v>7.9260000000000008E-3</c:v>
                </c:pt>
                <c:pt idx="1341">
                  <c:v>7.7340000000000004E-3</c:v>
                </c:pt>
                <c:pt idx="1342">
                  <c:v>7.7609999999999997E-3</c:v>
                </c:pt>
                <c:pt idx="1343">
                  <c:v>7.9150000000000002E-3</c:v>
                </c:pt>
                <c:pt idx="1344">
                  <c:v>8.0470000000000003E-3</c:v>
                </c:pt>
                <c:pt idx="1345">
                  <c:v>8.1569999999999993E-3</c:v>
                </c:pt>
                <c:pt idx="1346">
                  <c:v>8.2179999999999996E-3</c:v>
                </c:pt>
                <c:pt idx="1347">
                  <c:v>8.0000000000000002E-3</c:v>
                </c:pt>
                <c:pt idx="1348">
                  <c:v>7.8040000000000002E-3</c:v>
                </c:pt>
                <c:pt idx="1349">
                  <c:v>8.1049999999999994E-3</c:v>
                </c:pt>
                <c:pt idx="1350">
                  <c:v>8.2489999999999994E-3</c:v>
                </c:pt>
                <c:pt idx="1351">
                  <c:v>8.0129999999999993E-3</c:v>
                </c:pt>
                <c:pt idx="1352">
                  <c:v>7.9810000000000002E-3</c:v>
                </c:pt>
                <c:pt idx="1353">
                  <c:v>8.0450000000000001E-3</c:v>
                </c:pt>
                <c:pt idx="1354">
                  <c:v>7.9579999999999998E-3</c:v>
                </c:pt>
                <c:pt idx="1355">
                  <c:v>7.8370000000000002E-3</c:v>
                </c:pt>
                <c:pt idx="1356">
                  <c:v>7.816E-3</c:v>
                </c:pt>
                <c:pt idx="1357">
                  <c:v>7.9430000000000004E-3</c:v>
                </c:pt>
                <c:pt idx="1358">
                  <c:v>8.0429999999999998E-3</c:v>
                </c:pt>
                <c:pt idx="1359">
                  <c:v>8.0450000000000001E-3</c:v>
                </c:pt>
                <c:pt idx="1360">
                  <c:v>8.0239999999999999E-3</c:v>
                </c:pt>
                <c:pt idx="1361">
                  <c:v>7.9019999999999993E-3</c:v>
                </c:pt>
                <c:pt idx="1362">
                  <c:v>7.7140000000000004E-3</c:v>
                </c:pt>
                <c:pt idx="1363">
                  <c:v>7.7600000000000004E-3</c:v>
                </c:pt>
                <c:pt idx="1364">
                  <c:v>7.9179999999999997E-3</c:v>
                </c:pt>
                <c:pt idx="1365">
                  <c:v>7.9310000000000005E-3</c:v>
                </c:pt>
                <c:pt idx="1366">
                  <c:v>7.9240000000000005E-3</c:v>
                </c:pt>
                <c:pt idx="1367">
                  <c:v>7.8869999999999999E-3</c:v>
                </c:pt>
                <c:pt idx="1368">
                  <c:v>7.6870000000000003E-3</c:v>
                </c:pt>
                <c:pt idx="1369">
                  <c:v>7.554E-3</c:v>
                </c:pt>
                <c:pt idx="1370">
                  <c:v>7.62E-3</c:v>
                </c:pt>
                <c:pt idx="1371">
                  <c:v>7.7060000000000002E-3</c:v>
                </c:pt>
                <c:pt idx="1372">
                  <c:v>7.633E-3</c:v>
                </c:pt>
                <c:pt idx="1373">
                  <c:v>7.437E-3</c:v>
                </c:pt>
                <c:pt idx="1374">
                  <c:v>7.574E-3</c:v>
                </c:pt>
                <c:pt idx="1375">
                  <c:v>7.809E-3</c:v>
                </c:pt>
                <c:pt idx="1376">
                  <c:v>7.5799999999999999E-3</c:v>
                </c:pt>
                <c:pt idx="1377">
                  <c:v>7.4619999999999999E-3</c:v>
                </c:pt>
                <c:pt idx="1378">
                  <c:v>7.6509999999999998E-3</c:v>
                </c:pt>
                <c:pt idx="1379">
                  <c:v>7.6039999999999996E-3</c:v>
                </c:pt>
                <c:pt idx="1380">
                  <c:v>7.3749999999999996E-3</c:v>
                </c:pt>
                <c:pt idx="1381">
                  <c:v>7.2319999999999997E-3</c:v>
                </c:pt>
                <c:pt idx="1382">
                  <c:v>7.3020000000000003E-3</c:v>
                </c:pt>
                <c:pt idx="1383">
                  <c:v>7.3940000000000004E-3</c:v>
                </c:pt>
                <c:pt idx="1384">
                  <c:v>7.26E-3</c:v>
                </c:pt>
                <c:pt idx="1385">
                  <c:v>7.0959999999999999E-3</c:v>
                </c:pt>
                <c:pt idx="1386">
                  <c:v>7.1130000000000004E-3</c:v>
                </c:pt>
                <c:pt idx="1387">
                  <c:v>7.3699999999999998E-3</c:v>
                </c:pt>
                <c:pt idx="1388">
                  <c:v>7.5170000000000002E-3</c:v>
                </c:pt>
                <c:pt idx="1389">
                  <c:v>7.3680000000000004E-3</c:v>
                </c:pt>
                <c:pt idx="1390">
                  <c:v>7.2119999999999997E-3</c:v>
                </c:pt>
                <c:pt idx="1391">
                  <c:v>7.1520000000000004E-3</c:v>
                </c:pt>
                <c:pt idx="1392">
                  <c:v>7.1180000000000002E-3</c:v>
                </c:pt>
                <c:pt idx="1393">
                  <c:v>6.9350000000000002E-3</c:v>
                </c:pt>
                <c:pt idx="1394">
                  <c:v>6.7289999999999997E-3</c:v>
                </c:pt>
                <c:pt idx="1395">
                  <c:v>6.7730000000000004E-3</c:v>
                </c:pt>
                <c:pt idx="1396">
                  <c:v>6.8760000000000002E-3</c:v>
                </c:pt>
                <c:pt idx="1397">
                  <c:v>6.9290000000000003E-3</c:v>
                </c:pt>
                <c:pt idx="1398">
                  <c:v>7.0660000000000002E-3</c:v>
                </c:pt>
                <c:pt idx="1399">
                  <c:v>7.1250000000000003E-3</c:v>
                </c:pt>
                <c:pt idx="1400">
                  <c:v>6.9779999999999998E-3</c:v>
                </c:pt>
                <c:pt idx="1401">
                  <c:v>6.8399999999999997E-3</c:v>
                </c:pt>
                <c:pt idx="1402">
                  <c:v>6.7889999999999999E-3</c:v>
                </c:pt>
                <c:pt idx="1403">
                  <c:v>6.7819999999999998E-3</c:v>
                </c:pt>
                <c:pt idx="1404">
                  <c:v>6.7679999999999997E-3</c:v>
                </c:pt>
                <c:pt idx="1405">
                  <c:v>6.7330000000000003E-3</c:v>
                </c:pt>
                <c:pt idx="1406">
                  <c:v>6.6779999999999999E-3</c:v>
                </c:pt>
                <c:pt idx="1407">
                  <c:v>6.4970000000000002E-3</c:v>
                </c:pt>
                <c:pt idx="1408">
                  <c:v>6.2249999999999996E-3</c:v>
                </c:pt>
                <c:pt idx="1409">
                  <c:v>6.1510000000000002E-3</c:v>
                </c:pt>
                <c:pt idx="1410">
                  <c:v>6.2269999999999999E-3</c:v>
                </c:pt>
                <c:pt idx="1411">
                  <c:v>6.2880000000000002E-3</c:v>
                </c:pt>
                <c:pt idx="1412">
                  <c:v>6.352E-3</c:v>
                </c:pt>
                <c:pt idx="1413">
                  <c:v>6.3749999999999996E-3</c:v>
                </c:pt>
                <c:pt idx="1414">
                  <c:v>6.2859999999999999E-3</c:v>
                </c:pt>
                <c:pt idx="1415">
                  <c:v>6.1960000000000001E-3</c:v>
                </c:pt>
                <c:pt idx="1416">
                  <c:v>6.195E-3</c:v>
                </c:pt>
                <c:pt idx="1417">
                  <c:v>6.2630000000000003E-3</c:v>
                </c:pt>
                <c:pt idx="1418">
                  <c:v>6.2040000000000003E-3</c:v>
                </c:pt>
                <c:pt idx="1419">
                  <c:v>5.9509999999999997E-3</c:v>
                </c:pt>
                <c:pt idx="1420">
                  <c:v>5.8129999999999996E-3</c:v>
                </c:pt>
                <c:pt idx="1421">
                  <c:v>5.868E-3</c:v>
                </c:pt>
                <c:pt idx="1422">
                  <c:v>5.9880000000000003E-3</c:v>
                </c:pt>
                <c:pt idx="1423">
                  <c:v>5.9789999999999999E-3</c:v>
                </c:pt>
                <c:pt idx="1424">
                  <c:v>5.8589999999999996E-3</c:v>
                </c:pt>
                <c:pt idx="1425">
                  <c:v>5.8180000000000003E-3</c:v>
                </c:pt>
                <c:pt idx="1426">
                  <c:v>5.7980000000000002E-3</c:v>
                </c:pt>
                <c:pt idx="1427">
                  <c:v>5.7089999999999997E-3</c:v>
                </c:pt>
                <c:pt idx="1428">
                  <c:v>5.5519999999999996E-3</c:v>
                </c:pt>
                <c:pt idx="1429">
                  <c:v>5.5510000000000004E-3</c:v>
                </c:pt>
                <c:pt idx="1430">
                  <c:v>5.6119999999999998E-3</c:v>
                </c:pt>
                <c:pt idx="1431">
                  <c:v>4.7879999999999997E-3</c:v>
                </c:pt>
                <c:pt idx="1432">
                  <c:v>4.0000000000000001E-3</c:v>
                </c:pt>
                <c:pt idx="1433">
                  <c:v>4.816E-3</c:v>
                </c:pt>
                <c:pt idx="1434">
                  <c:v>5.7800000000000004E-3</c:v>
                </c:pt>
                <c:pt idx="1435">
                  <c:v>5.8700000000000002E-3</c:v>
                </c:pt>
                <c:pt idx="1436">
                  <c:v>5.4029999999999998E-3</c:v>
                </c:pt>
                <c:pt idx="1437">
                  <c:v>5.0629999999999998E-3</c:v>
                </c:pt>
                <c:pt idx="1438">
                  <c:v>5.1479999999999998E-3</c:v>
                </c:pt>
                <c:pt idx="1439">
                  <c:v>5.169E-3</c:v>
                </c:pt>
                <c:pt idx="1440">
                  <c:v>5.1599999999999997E-3</c:v>
                </c:pt>
                <c:pt idx="1441">
                  <c:v>5.2750000000000002E-3</c:v>
                </c:pt>
                <c:pt idx="1442">
                  <c:v>5.1450000000000003E-3</c:v>
                </c:pt>
                <c:pt idx="1443">
                  <c:v>4.8989999999999997E-3</c:v>
                </c:pt>
                <c:pt idx="1444">
                  <c:v>4.9659999999999999E-3</c:v>
                </c:pt>
                <c:pt idx="1445">
                  <c:v>4.9490000000000003E-3</c:v>
                </c:pt>
                <c:pt idx="1446">
                  <c:v>4.7299999999999998E-3</c:v>
                </c:pt>
                <c:pt idx="1447">
                  <c:v>4.7159999999999997E-3</c:v>
                </c:pt>
                <c:pt idx="1448">
                  <c:v>4.7159999999999997E-3</c:v>
                </c:pt>
                <c:pt idx="1449">
                  <c:v>4.5700000000000003E-3</c:v>
                </c:pt>
                <c:pt idx="1450">
                  <c:v>4.6350000000000002E-3</c:v>
                </c:pt>
                <c:pt idx="1451">
                  <c:v>4.7330000000000002E-3</c:v>
                </c:pt>
                <c:pt idx="1452">
                  <c:v>4.5310000000000003E-3</c:v>
                </c:pt>
                <c:pt idx="1453">
                  <c:v>4.3239999999999997E-3</c:v>
                </c:pt>
                <c:pt idx="1454">
                  <c:v>4.3270000000000001E-3</c:v>
                </c:pt>
                <c:pt idx="1455">
                  <c:v>4.5009999999999998E-3</c:v>
                </c:pt>
                <c:pt idx="1456">
                  <c:v>4.4749999999999998E-3</c:v>
                </c:pt>
                <c:pt idx="1457">
                  <c:v>4.2329999999999998E-3</c:v>
                </c:pt>
                <c:pt idx="1458">
                  <c:v>4.261E-3</c:v>
                </c:pt>
                <c:pt idx="1459">
                  <c:v>4.3540000000000002E-3</c:v>
                </c:pt>
                <c:pt idx="1460">
                  <c:v>4.2690000000000002E-3</c:v>
                </c:pt>
                <c:pt idx="1461">
                  <c:v>4.3099999999999996E-3</c:v>
                </c:pt>
                <c:pt idx="1462">
                  <c:v>4.3670000000000002E-3</c:v>
                </c:pt>
                <c:pt idx="1463">
                  <c:v>4.1809999999999998E-3</c:v>
                </c:pt>
                <c:pt idx="1464">
                  <c:v>4.0350000000000004E-3</c:v>
                </c:pt>
                <c:pt idx="1465">
                  <c:v>4.0229999999999997E-3</c:v>
                </c:pt>
                <c:pt idx="1466">
                  <c:v>3.9779999999999998E-3</c:v>
                </c:pt>
                <c:pt idx="1467">
                  <c:v>3.8899999999999998E-3</c:v>
                </c:pt>
                <c:pt idx="1468">
                  <c:v>3.7859999999999999E-3</c:v>
                </c:pt>
                <c:pt idx="1469">
                  <c:v>3.673E-3</c:v>
                </c:pt>
                <c:pt idx="1470">
                  <c:v>3.539E-3</c:v>
                </c:pt>
                <c:pt idx="1471">
                  <c:v>3.4199999999999999E-3</c:v>
                </c:pt>
                <c:pt idx="1472">
                  <c:v>3.4510000000000001E-3</c:v>
                </c:pt>
                <c:pt idx="1473">
                  <c:v>3.5539999999999999E-3</c:v>
                </c:pt>
                <c:pt idx="1474">
                  <c:v>3.558E-3</c:v>
                </c:pt>
                <c:pt idx="1475">
                  <c:v>3.5079999999999998E-3</c:v>
                </c:pt>
                <c:pt idx="1476">
                  <c:v>3.4870000000000001E-3</c:v>
                </c:pt>
                <c:pt idx="1477">
                  <c:v>3.5079999999999998E-3</c:v>
                </c:pt>
                <c:pt idx="1478">
                  <c:v>3.274E-3</c:v>
                </c:pt>
                <c:pt idx="1479">
                  <c:v>2.8180000000000002E-3</c:v>
                </c:pt>
                <c:pt idx="1480">
                  <c:v>2.7190000000000001E-3</c:v>
                </c:pt>
                <c:pt idx="1481">
                  <c:v>2.8279999999999998E-3</c:v>
                </c:pt>
                <c:pt idx="1482">
                  <c:v>2.826E-3</c:v>
                </c:pt>
                <c:pt idx="1483">
                  <c:v>2.8340000000000001E-3</c:v>
                </c:pt>
                <c:pt idx="1484">
                  <c:v>2.9039999999999999E-3</c:v>
                </c:pt>
                <c:pt idx="1485">
                  <c:v>2.934E-3</c:v>
                </c:pt>
                <c:pt idx="1486">
                  <c:v>2.6510000000000001E-3</c:v>
                </c:pt>
                <c:pt idx="1487">
                  <c:v>2.2569999999999999E-3</c:v>
                </c:pt>
                <c:pt idx="1488">
                  <c:v>2.3089999999999999E-3</c:v>
                </c:pt>
                <c:pt idx="1489">
                  <c:v>2.5119999999999999E-3</c:v>
                </c:pt>
                <c:pt idx="1490">
                  <c:v>2.5460000000000001E-3</c:v>
                </c:pt>
                <c:pt idx="1491">
                  <c:v>2.4599999999999999E-3</c:v>
                </c:pt>
                <c:pt idx="1492">
                  <c:v>2.1679999999999998E-3</c:v>
                </c:pt>
                <c:pt idx="1493">
                  <c:v>1.7700000000000001E-3</c:v>
                </c:pt>
                <c:pt idx="1494">
                  <c:v>1.8630000000000001E-3</c:v>
                </c:pt>
                <c:pt idx="1495">
                  <c:v>2.081E-3</c:v>
                </c:pt>
                <c:pt idx="1496">
                  <c:v>1.7459999999999999E-3</c:v>
                </c:pt>
                <c:pt idx="1497">
                  <c:v>1.4959999999999999E-3</c:v>
                </c:pt>
                <c:pt idx="1498">
                  <c:v>1.4350000000000001E-3</c:v>
                </c:pt>
                <c:pt idx="1499">
                  <c:v>1.077E-3</c:v>
                </c:pt>
                <c:pt idx="1500">
                  <c:v>9.8400000000000007E-4</c:v>
                </c:pt>
                <c:pt idx="1501">
                  <c:v>1.2489999999999999E-3</c:v>
                </c:pt>
                <c:pt idx="1502">
                  <c:v>9.7799999999999992E-4</c:v>
                </c:pt>
                <c:pt idx="1503">
                  <c:v>5.6499999999999996E-4</c:v>
                </c:pt>
                <c:pt idx="1504">
                  <c:v>5.6599999999999999E-4</c:v>
                </c:pt>
                <c:pt idx="1505">
                  <c:v>5.9800000000000001E-4</c:v>
                </c:pt>
                <c:pt idx="1506">
                  <c:v>5.2300000000000003E-4</c:v>
                </c:pt>
                <c:pt idx="1507">
                  <c:v>3.8900000000000002E-4</c:v>
                </c:pt>
                <c:pt idx="1508">
                  <c:v>1.07E-4</c:v>
                </c:pt>
                <c:pt idx="1509">
                  <c:v>-1.8799999999999999E-4</c:v>
                </c:pt>
                <c:pt idx="1510">
                  <c:v>-2.31E-4</c:v>
                </c:pt>
                <c:pt idx="1511">
                  <c:v>-2.9E-4</c:v>
                </c:pt>
                <c:pt idx="1512">
                  <c:v>-4.4900000000000002E-4</c:v>
                </c:pt>
                <c:pt idx="1513">
                  <c:v>-4.35E-4</c:v>
                </c:pt>
                <c:pt idx="1514">
                  <c:v>-6.0999999999999997E-4</c:v>
                </c:pt>
                <c:pt idx="1515">
                  <c:v>-1.1230000000000001E-3</c:v>
                </c:pt>
                <c:pt idx="1516">
                  <c:v>-1.2489999999999999E-3</c:v>
                </c:pt>
                <c:pt idx="1517">
                  <c:v>-1.2290000000000001E-3</c:v>
                </c:pt>
                <c:pt idx="1518">
                  <c:v>-1.552E-3</c:v>
                </c:pt>
                <c:pt idx="1519">
                  <c:v>-1.5790000000000001E-3</c:v>
                </c:pt>
                <c:pt idx="1520">
                  <c:v>-1.428E-3</c:v>
                </c:pt>
                <c:pt idx="1521">
                  <c:v>-1.7600000000000001E-3</c:v>
                </c:pt>
                <c:pt idx="1522">
                  <c:v>-1.9840000000000001E-3</c:v>
                </c:pt>
                <c:pt idx="1523">
                  <c:v>-1.97E-3</c:v>
                </c:pt>
                <c:pt idx="1524">
                  <c:v>-2.3779999999999999E-3</c:v>
                </c:pt>
                <c:pt idx="1525">
                  <c:v>-2.6280000000000001E-3</c:v>
                </c:pt>
                <c:pt idx="1526">
                  <c:v>-2.4719999999999998E-3</c:v>
                </c:pt>
                <c:pt idx="1527">
                  <c:v>-2.967E-3</c:v>
                </c:pt>
                <c:pt idx="1528">
                  <c:v>-3.5890000000000002E-3</c:v>
                </c:pt>
                <c:pt idx="1529">
                  <c:v>-3.4780000000000002E-3</c:v>
                </c:pt>
                <c:pt idx="1530">
                  <c:v>-3.3279999999999998E-3</c:v>
                </c:pt>
                <c:pt idx="1531">
                  <c:v>-3.4269999999999999E-3</c:v>
                </c:pt>
                <c:pt idx="1532">
                  <c:v>-3.5999999999999999E-3</c:v>
                </c:pt>
                <c:pt idx="1533">
                  <c:v>-3.8539999999999998E-3</c:v>
                </c:pt>
                <c:pt idx="1534">
                  <c:v>-4.2659999999999998E-3</c:v>
                </c:pt>
                <c:pt idx="1535">
                  <c:v>-4.8399999999999997E-3</c:v>
                </c:pt>
                <c:pt idx="1536">
                  <c:v>-5.071E-3</c:v>
                </c:pt>
                <c:pt idx="1537">
                  <c:v>-4.9789999999999999E-3</c:v>
                </c:pt>
                <c:pt idx="1538">
                  <c:v>-5.4819999999999999E-3</c:v>
                </c:pt>
                <c:pt idx="1539">
                  <c:v>-6.0949999999999997E-3</c:v>
                </c:pt>
                <c:pt idx="1540">
                  <c:v>-6.1520000000000004E-3</c:v>
                </c:pt>
                <c:pt idx="1541">
                  <c:v>-6.1669999999999997E-3</c:v>
                </c:pt>
                <c:pt idx="1542">
                  <c:v>-6.4710000000000002E-3</c:v>
                </c:pt>
                <c:pt idx="1543">
                  <c:v>-6.9899999999999997E-3</c:v>
                </c:pt>
                <c:pt idx="1544">
                  <c:v>-7.1599999999999997E-3</c:v>
                </c:pt>
                <c:pt idx="1545">
                  <c:v>-7.2389999999999998E-3</c:v>
                </c:pt>
                <c:pt idx="1546">
                  <c:v>-7.9760000000000005E-3</c:v>
                </c:pt>
                <c:pt idx="1547">
                  <c:v>-8.3239999999999998E-3</c:v>
                </c:pt>
                <c:pt idx="1548">
                  <c:v>-8.0879999999999997E-3</c:v>
                </c:pt>
                <c:pt idx="1549">
                  <c:v>-8.5450000000000005E-3</c:v>
                </c:pt>
                <c:pt idx="1550">
                  <c:v>-8.7939999999999997E-3</c:v>
                </c:pt>
                <c:pt idx="1551">
                  <c:v>-8.404E-3</c:v>
                </c:pt>
                <c:pt idx="1552">
                  <c:v>-9.2230000000000003E-3</c:v>
                </c:pt>
                <c:pt idx="1553">
                  <c:v>-1.0159E-2</c:v>
                </c:pt>
                <c:pt idx="1554">
                  <c:v>-9.6679999999999995E-3</c:v>
                </c:pt>
                <c:pt idx="1555">
                  <c:v>-9.6360000000000005E-3</c:v>
                </c:pt>
                <c:pt idx="1556">
                  <c:v>-1.0411E-2</c:v>
                </c:pt>
                <c:pt idx="1557">
                  <c:v>-1.0996000000000001E-2</c:v>
                </c:pt>
                <c:pt idx="1558">
                  <c:v>-1.1487000000000001E-2</c:v>
                </c:pt>
                <c:pt idx="1559">
                  <c:v>-1.1794000000000001E-2</c:v>
                </c:pt>
                <c:pt idx="1560">
                  <c:v>-1.1556E-2</c:v>
                </c:pt>
                <c:pt idx="1561">
                  <c:v>-1.1558000000000001E-2</c:v>
                </c:pt>
                <c:pt idx="1562">
                  <c:v>-1.2182999999999999E-2</c:v>
                </c:pt>
                <c:pt idx="1563">
                  <c:v>-1.269E-2</c:v>
                </c:pt>
                <c:pt idx="1564">
                  <c:v>-1.2609E-2</c:v>
                </c:pt>
                <c:pt idx="1565">
                  <c:v>-1.2233000000000001E-2</c:v>
                </c:pt>
                <c:pt idx="1566">
                  <c:v>-1.2867999999999999E-2</c:v>
                </c:pt>
                <c:pt idx="1567">
                  <c:v>-1.371E-2</c:v>
                </c:pt>
                <c:pt idx="1568">
                  <c:v>-1.3417E-2</c:v>
                </c:pt>
                <c:pt idx="1569">
                  <c:v>-1.3143E-2</c:v>
                </c:pt>
                <c:pt idx="1570">
                  <c:v>-1.3429999999999999E-2</c:v>
                </c:pt>
                <c:pt idx="1571">
                  <c:v>-1.3956E-2</c:v>
                </c:pt>
                <c:pt idx="1572">
                  <c:v>-1.4603E-2</c:v>
                </c:pt>
                <c:pt idx="1573">
                  <c:v>-1.5011E-2</c:v>
                </c:pt>
                <c:pt idx="1574">
                  <c:v>-1.4708000000000001E-2</c:v>
                </c:pt>
                <c:pt idx="1575">
                  <c:v>-1.4584E-2</c:v>
                </c:pt>
                <c:pt idx="1576">
                  <c:v>-1.5167E-2</c:v>
                </c:pt>
                <c:pt idx="1577">
                  <c:v>-1.5671000000000001E-2</c:v>
                </c:pt>
                <c:pt idx="1578">
                  <c:v>-1.566E-2</c:v>
                </c:pt>
                <c:pt idx="1579">
                  <c:v>-1.5372E-2</c:v>
                </c:pt>
                <c:pt idx="1580">
                  <c:v>-1.5844E-2</c:v>
                </c:pt>
                <c:pt idx="1581">
                  <c:v>-1.6465E-2</c:v>
                </c:pt>
                <c:pt idx="1582">
                  <c:v>-1.6299999999999999E-2</c:v>
                </c:pt>
                <c:pt idx="1583">
                  <c:v>-1.6936E-2</c:v>
                </c:pt>
                <c:pt idx="1584">
                  <c:v>-1.8008E-2</c:v>
                </c:pt>
                <c:pt idx="1585">
                  <c:v>-1.7672E-2</c:v>
                </c:pt>
                <c:pt idx="1586">
                  <c:v>-1.7183E-2</c:v>
                </c:pt>
                <c:pt idx="1587">
                  <c:v>-1.7595E-2</c:v>
                </c:pt>
                <c:pt idx="1588">
                  <c:v>-1.8550000000000001E-2</c:v>
                </c:pt>
                <c:pt idx="1589">
                  <c:v>-1.899E-2</c:v>
                </c:pt>
                <c:pt idx="1590">
                  <c:v>-1.8463E-2</c:v>
                </c:pt>
                <c:pt idx="1591">
                  <c:v>-1.7898000000000001E-2</c:v>
                </c:pt>
                <c:pt idx="1592">
                  <c:v>-1.8335000000000001E-2</c:v>
                </c:pt>
                <c:pt idx="1593">
                  <c:v>-1.9734999999999999E-2</c:v>
                </c:pt>
                <c:pt idx="1594">
                  <c:v>-1.9914999999999999E-2</c:v>
                </c:pt>
                <c:pt idx="1595">
                  <c:v>-1.9491000000000001E-2</c:v>
                </c:pt>
                <c:pt idx="1596">
                  <c:v>-2.0126999999999999E-2</c:v>
                </c:pt>
                <c:pt idx="1597">
                  <c:v>-2.0355000000000002E-2</c:v>
                </c:pt>
                <c:pt idx="1598">
                  <c:v>-2.0271000000000001E-2</c:v>
                </c:pt>
                <c:pt idx="1599">
                  <c:v>-2.1173000000000001E-2</c:v>
                </c:pt>
                <c:pt idx="1600">
                  <c:v>-2.1193E-2</c:v>
                </c:pt>
                <c:pt idx="1601">
                  <c:v>-2.0407000000000002E-2</c:v>
                </c:pt>
                <c:pt idx="1602">
                  <c:v>-2.1427999999999999E-2</c:v>
                </c:pt>
                <c:pt idx="1603">
                  <c:v>-2.2133E-2</c:v>
                </c:pt>
                <c:pt idx="1604">
                  <c:v>-2.1315000000000001E-2</c:v>
                </c:pt>
                <c:pt idx="1605">
                  <c:v>-2.1689E-2</c:v>
                </c:pt>
                <c:pt idx="1606">
                  <c:v>-2.2786000000000001E-2</c:v>
                </c:pt>
                <c:pt idx="1607">
                  <c:v>-2.3112000000000001E-2</c:v>
                </c:pt>
                <c:pt idx="1608">
                  <c:v>-2.2716E-2</c:v>
                </c:pt>
                <c:pt idx="1609">
                  <c:v>-2.2082999999999998E-2</c:v>
                </c:pt>
                <c:pt idx="1610">
                  <c:v>-2.1864999999999999E-2</c:v>
                </c:pt>
                <c:pt idx="1611">
                  <c:v>-2.2679000000000001E-2</c:v>
                </c:pt>
                <c:pt idx="1612">
                  <c:v>-2.368E-2</c:v>
                </c:pt>
                <c:pt idx="1613">
                  <c:v>-2.3493E-2</c:v>
                </c:pt>
                <c:pt idx="1614">
                  <c:v>-2.3503E-2</c:v>
                </c:pt>
                <c:pt idx="1615">
                  <c:v>-2.4060999999999999E-2</c:v>
                </c:pt>
                <c:pt idx="1616">
                  <c:v>-2.3959000000000001E-2</c:v>
                </c:pt>
                <c:pt idx="1617">
                  <c:v>-2.4093E-2</c:v>
                </c:pt>
                <c:pt idx="1618">
                  <c:v>-2.4912E-2</c:v>
                </c:pt>
                <c:pt idx="1619">
                  <c:v>-2.5315000000000001E-2</c:v>
                </c:pt>
                <c:pt idx="1620">
                  <c:v>-2.5519E-2</c:v>
                </c:pt>
                <c:pt idx="1621">
                  <c:v>-2.6020999999999999E-2</c:v>
                </c:pt>
                <c:pt idx="1622">
                  <c:v>-2.6585000000000001E-2</c:v>
                </c:pt>
                <c:pt idx="1623">
                  <c:v>-2.6834E-2</c:v>
                </c:pt>
                <c:pt idx="1624">
                  <c:v>-2.6584E-2</c:v>
                </c:pt>
                <c:pt idx="1625">
                  <c:v>-2.6249999999999999E-2</c:v>
                </c:pt>
                <c:pt idx="1626">
                  <c:v>-2.6266000000000001E-2</c:v>
                </c:pt>
                <c:pt idx="1627">
                  <c:v>-2.681E-2</c:v>
                </c:pt>
                <c:pt idx="1628">
                  <c:v>-2.7383999999999999E-2</c:v>
                </c:pt>
                <c:pt idx="1629">
                  <c:v>-2.7667000000000001E-2</c:v>
                </c:pt>
                <c:pt idx="1630">
                  <c:v>-2.7688000000000001E-2</c:v>
                </c:pt>
                <c:pt idx="1631">
                  <c:v>-2.7598999999999999E-2</c:v>
                </c:pt>
                <c:pt idx="1632">
                  <c:v>-2.7806999999999998E-2</c:v>
                </c:pt>
                <c:pt idx="1633">
                  <c:v>-2.8739000000000001E-2</c:v>
                </c:pt>
                <c:pt idx="1634">
                  <c:v>-2.912E-2</c:v>
                </c:pt>
                <c:pt idx="1635">
                  <c:v>-2.8605999999999999E-2</c:v>
                </c:pt>
                <c:pt idx="1636">
                  <c:v>-2.9243999999999999E-2</c:v>
                </c:pt>
                <c:pt idx="1637">
                  <c:v>-3.0380000000000001E-2</c:v>
                </c:pt>
                <c:pt idx="1638">
                  <c:v>-3.0771E-2</c:v>
                </c:pt>
                <c:pt idx="1639">
                  <c:v>-3.1097E-2</c:v>
                </c:pt>
                <c:pt idx="1640">
                  <c:v>-3.0837E-2</c:v>
                </c:pt>
                <c:pt idx="1641">
                  <c:v>-2.962E-2</c:v>
                </c:pt>
                <c:pt idx="1642">
                  <c:v>-3.0168E-2</c:v>
                </c:pt>
                <c:pt idx="1643">
                  <c:v>-3.2148000000000003E-2</c:v>
                </c:pt>
                <c:pt idx="1644">
                  <c:v>-3.2815999999999998E-2</c:v>
                </c:pt>
                <c:pt idx="1645">
                  <c:v>-3.2147000000000002E-2</c:v>
                </c:pt>
                <c:pt idx="1646">
                  <c:v>-3.1371000000000003E-2</c:v>
                </c:pt>
                <c:pt idx="1647">
                  <c:v>-3.1941999999999998E-2</c:v>
                </c:pt>
                <c:pt idx="1648">
                  <c:v>-3.3197999999999998E-2</c:v>
                </c:pt>
                <c:pt idx="1649">
                  <c:v>-3.3984E-2</c:v>
                </c:pt>
                <c:pt idx="1650">
                  <c:v>-3.3756000000000001E-2</c:v>
                </c:pt>
                <c:pt idx="1651">
                  <c:v>-3.4221000000000001E-2</c:v>
                </c:pt>
                <c:pt idx="1652">
                  <c:v>-3.5763999999999997E-2</c:v>
                </c:pt>
                <c:pt idx="1653">
                  <c:v>-3.5236999999999997E-2</c:v>
                </c:pt>
                <c:pt idx="1654">
                  <c:v>-3.4203999999999998E-2</c:v>
                </c:pt>
                <c:pt idx="1655">
                  <c:v>-3.5068000000000002E-2</c:v>
                </c:pt>
                <c:pt idx="1656">
                  <c:v>-3.5812999999999998E-2</c:v>
                </c:pt>
                <c:pt idx="1657">
                  <c:v>-3.5652999999999997E-2</c:v>
                </c:pt>
                <c:pt idx="1658">
                  <c:v>-3.5243999999999998E-2</c:v>
                </c:pt>
                <c:pt idx="1659">
                  <c:v>-3.5622000000000001E-2</c:v>
                </c:pt>
                <c:pt idx="1660">
                  <c:v>-3.6691000000000001E-2</c:v>
                </c:pt>
                <c:pt idx="1661">
                  <c:v>-3.7468000000000001E-2</c:v>
                </c:pt>
                <c:pt idx="1662">
                  <c:v>-3.7711000000000001E-2</c:v>
                </c:pt>
                <c:pt idx="1663">
                  <c:v>-3.773E-2</c:v>
                </c:pt>
                <c:pt idx="1664">
                  <c:v>-3.8108000000000003E-2</c:v>
                </c:pt>
                <c:pt idx="1665">
                  <c:v>-3.8796999999999998E-2</c:v>
                </c:pt>
                <c:pt idx="1666">
                  <c:v>-3.9298E-2</c:v>
                </c:pt>
                <c:pt idx="1667">
                  <c:v>-3.9023000000000002E-2</c:v>
                </c:pt>
                <c:pt idx="1668">
                  <c:v>-3.918E-2</c:v>
                </c:pt>
                <c:pt idx="1669">
                  <c:v>-4.0418999999999997E-2</c:v>
                </c:pt>
                <c:pt idx="1670">
                  <c:v>-4.1255E-2</c:v>
                </c:pt>
                <c:pt idx="1671">
                  <c:v>-4.1917000000000003E-2</c:v>
                </c:pt>
                <c:pt idx="1672">
                  <c:v>-4.265E-2</c:v>
                </c:pt>
                <c:pt idx="1673">
                  <c:v>-4.1686000000000001E-2</c:v>
                </c:pt>
                <c:pt idx="1674">
                  <c:v>-4.0827000000000002E-2</c:v>
                </c:pt>
                <c:pt idx="1675">
                  <c:v>-4.2638000000000002E-2</c:v>
                </c:pt>
                <c:pt idx="1676">
                  <c:v>-4.4542999999999999E-2</c:v>
                </c:pt>
                <c:pt idx="1677">
                  <c:v>-4.4907000000000002E-2</c:v>
                </c:pt>
                <c:pt idx="1678">
                  <c:v>-4.3883999999999999E-2</c:v>
                </c:pt>
              </c:numCache>
            </c:numRef>
          </c:yVal>
          <c:smooth val="1"/>
        </c:ser>
        <c:ser>
          <c:idx val="3"/>
          <c:order val="3"/>
          <c:tx>
            <c:strRef>
              <c:f>'71'!$F$1</c:f>
              <c:strCache>
                <c:ptCount val="1"/>
                <c:pt idx="0">
                  <c:v>PAA-ACE-AMMA</c:v>
                </c:pt>
              </c:strCache>
            </c:strRef>
          </c:tx>
          <c:marker>
            <c:symbol val="none"/>
          </c:marker>
          <c:xVal>
            <c:numRef>
              <c:f>'71'!$B$2:$B$1680</c:f>
              <c:numCache>
                <c:formatCode>General</c:formatCode>
                <c:ptCount val="1679"/>
                <c:pt idx="0">
                  <c:v>182</c:v>
                </c:pt>
                <c:pt idx="1">
                  <c:v>182.5</c:v>
                </c:pt>
                <c:pt idx="2">
                  <c:v>183</c:v>
                </c:pt>
                <c:pt idx="3">
                  <c:v>183.5</c:v>
                </c:pt>
                <c:pt idx="4">
                  <c:v>184</c:v>
                </c:pt>
                <c:pt idx="5">
                  <c:v>184.5</c:v>
                </c:pt>
                <c:pt idx="6">
                  <c:v>185</c:v>
                </c:pt>
                <c:pt idx="7">
                  <c:v>185.5</c:v>
                </c:pt>
                <c:pt idx="8">
                  <c:v>186</c:v>
                </c:pt>
                <c:pt idx="9">
                  <c:v>186.5</c:v>
                </c:pt>
                <c:pt idx="10">
                  <c:v>187</c:v>
                </c:pt>
                <c:pt idx="11">
                  <c:v>187.5</c:v>
                </c:pt>
                <c:pt idx="12">
                  <c:v>188</c:v>
                </c:pt>
                <c:pt idx="13">
                  <c:v>188.5</c:v>
                </c:pt>
                <c:pt idx="14">
                  <c:v>189</c:v>
                </c:pt>
                <c:pt idx="15">
                  <c:v>189.5</c:v>
                </c:pt>
                <c:pt idx="16">
                  <c:v>190</c:v>
                </c:pt>
                <c:pt idx="17">
                  <c:v>190.5</c:v>
                </c:pt>
                <c:pt idx="18">
                  <c:v>191</c:v>
                </c:pt>
                <c:pt idx="19">
                  <c:v>191.5</c:v>
                </c:pt>
                <c:pt idx="20">
                  <c:v>192</c:v>
                </c:pt>
                <c:pt idx="21">
                  <c:v>192.5</c:v>
                </c:pt>
                <c:pt idx="22">
                  <c:v>193</c:v>
                </c:pt>
                <c:pt idx="23">
                  <c:v>193.5</c:v>
                </c:pt>
                <c:pt idx="24">
                  <c:v>194</c:v>
                </c:pt>
                <c:pt idx="25">
                  <c:v>194.5</c:v>
                </c:pt>
                <c:pt idx="26">
                  <c:v>195</c:v>
                </c:pt>
                <c:pt idx="27">
                  <c:v>195.5</c:v>
                </c:pt>
                <c:pt idx="28">
                  <c:v>196</c:v>
                </c:pt>
                <c:pt idx="29">
                  <c:v>196.5</c:v>
                </c:pt>
                <c:pt idx="30">
                  <c:v>197</c:v>
                </c:pt>
                <c:pt idx="31">
                  <c:v>197.5</c:v>
                </c:pt>
                <c:pt idx="32">
                  <c:v>198</c:v>
                </c:pt>
                <c:pt idx="33">
                  <c:v>198.5</c:v>
                </c:pt>
                <c:pt idx="34">
                  <c:v>199</c:v>
                </c:pt>
                <c:pt idx="35">
                  <c:v>199.5</c:v>
                </c:pt>
                <c:pt idx="36">
                  <c:v>200</c:v>
                </c:pt>
                <c:pt idx="37">
                  <c:v>200.5</c:v>
                </c:pt>
                <c:pt idx="38">
                  <c:v>201</c:v>
                </c:pt>
                <c:pt idx="39">
                  <c:v>201.5</c:v>
                </c:pt>
                <c:pt idx="40">
                  <c:v>202</c:v>
                </c:pt>
                <c:pt idx="41">
                  <c:v>202.5</c:v>
                </c:pt>
                <c:pt idx="42">
                  <c:v>203</c:v>
                </c:pt>
                <c:pt idx="43">
                  <c:v>203.5</c:v>
                </c:pt>
                <c:pt idx="44">
                  <c:v>204</c:v>
                </c:pt>
                <c:pt idx="45">
                  <c:v>204.5</c:v>
                </c:pt>
                <c:pt idx="46">
                  <c:v>205</c:v>
                </c:pt>
                <c:pt idx="47">
                  <c:v>205.5</c:v>
                </c:pt>
                <c:pt idx="48">
                  <c:v>206</c:v>
                </c:pt>
                <c:pt idx="49">
                  <c:v>206.5</c:v>
                </c:pt>
                <c:pt idx="50">
                  <c:v>207</c:v>
                </c:pt>
                <c:pt idx="51">
                  <c:v>207.5</c:v>
                </c:pt>
                <c:pt idx="52">
                  <c:v>208</c:v>
                </c:pt>
                <c:pt idx="53">
                  <c:v>208.5</c:v>
                </c:pt>
                <c:pt idx="54">
                  <c:v>209</c:v>
                </c:pt>
                <c:pt idx="55">
                  <c:v>209.5</c:v>
                </c:pt>
                <c:pt idx="56">
                  <c:v>210</c:v>
                </c:pt>
                <c:pt idx="57">
                  <c:v>210.5</c:v>
                </c:pt>
                <c:pt idx="58">
                  <c:v>211</c:v>
                </c:pt>
                <c:pt idx="59">
                  <c:v>211.5</c:v>
                </c:pt>
                <c:pt idx="60">
                  <c:v>212</c:v>
                </c:pt>
                <c:pt idx="61">
                  <c:v>212.5</c:v>
                </c:pt>
                <c:pt idx="62">
                  <c:v>213</c:v>
                </c:pt>
                <c:pt idx="63">
                  <c:v>213.5</c:v>
                </c:pt>
                <c:pt idx="64">
                  <c:v>214</c:v>
                </c:pt>
                <c:pt idx="65">
                  <c:v>214.5</c:v>
                </c:pt>
                <c:pt idx="66">
                  <c:v>215</c:v>
                </c:pt>
                <c:pt idx="67">
                  <c:v>215.5</c:v>
                </c:pt>
                <c:pt idx="68">
                  <c:v>216</c:v>
                </c:pt>
                <c:pt idx="69">
                  <c:v>216.5</c:v>
                </c:pt>
                <c:pt idx="70">
                  <c:v>217</c:v>
                </c:pt>
                <c:pt idx="71">
                  <c:v>217.5</c:v>
                </c:pt>
                <c:pt idx="72">
                  <c:v>218</c:v>
                </c:pt>
                <c:pt idx="73">
                  <c:v>218.5</c:v>
                </c:pt>
                <c:pt idx="74">
                  <c:v>219</c:v>
                </c:pt>
                <c:pt idx="75">
                  <c:v>219.5</c:v>
                </c:pt>
                <c:pt idx="76">
                  <c:v>220</c:v>
                </c:pt>
                <c:pt idx="77">
                  <c:v>220.5</c:v>
                </c:pt>
                <c:pt idx="78">
                  <c:v>221</c:v>
                </c:pt>
                <c:pt idx="79">
                  <c:v>221.5</c:v>
                </c:pt>
                <c:pt idx="80">
                  <c:v>222</c:v>
                </c:pt>
                <c:pt idx="81">
                  <c:v>222.5</c:v>
                </c:pt>
                <c:pt idx="82">
                  <c:v>223</c:v>
                </c:pt>
                <c:pt idx="83">
                  <c:v>223.5</c:v>
                </c:pt>
                <c:pt idx="84">
                  <c:v>224</c:v>
                </c:pt>
                <c:pt idx="85">
                  <c:v>224.5</c:v>
                </c:pt>
                <c:pt idx="86">
                  <c:v>225</c:v>
                </c:pt>
                <c:pt idx="87">
                  <c:v>225.5</c:v>
                </c:pt>
                <c:pt idx="88">
                  <c:v>226</c:v>
                </c:pt>
                <c:pt idx="89">
                  <c:v>226.5</c:v>
                </c:pt>
                <c:pt idx="90">
                  <c:v>227</c:v>
                </c:pt>
                <c:pt idx="91">
                  <c:v>227.5</c:v>
                </c:pt>
                <c:pt idx="92">
                  <c:v>228</c:v>
                </c:pt>
                <c:pt idx="93">
                  <c:v>228.5</c:v>
                </c:pt>
                <c:pt idx="94">
                  <c:v>229</c:v>
                </c:pt>
                <c:pt idx="95">
                  <c:v>229.5</c:v>
                </c:pt>
                <c:pt idx="96">
                  <c:v>230</c:v>
                </c:pt>
                <c:pt idx="97">
                  <c:v>230.5</c:v>
                </c:pt>
                <c:pt idx="98">
                  <c:v>231</c:v>
                </c:pt>
                <c:pt idx="99">
                  <c:v>231.5</c:v>
                </c:pt>
                <c:pt idx="100">
                  <c:v>232</c:v>
                </c:pt>
                <c:pt idx="101">
                  <c:v>232.5</c:v>
                </c:pt>
                <c:pt idx="102">
                  <c:v>233</c:v>
                </c:pt>
                <c:pt idx="103">
                  <c:v>233.5</c:v>
                </c:pt>
                <c:pt idx="104">
                  <c:v>234</c:v>
                </c:pt>
                <c:pt idx="105">
                  <c:v>234.5</c:v>
                </c:pt>
                <c:pt idx="106">
                  <c:v>235</c:v>
                </c:pt>
                <c:pt idx="107">
                  <c:v>235.5</c:v>
                </c:pt>
                <c:pt idx="108">
                  <c:v>236</c:v>
                </c:pt>
                <c:pt idx="109">
                  <c:v>236.5</c:v>
                </c:pt>
                <c:pt idx="110">
                  <c:v>237</c:v>
                </c:pt>
                <c:pt idx="111">
                  <c:v>237.5</c:v>
                </c:pt>
                <c:pt idx="112">
                  <c:v>238</c:v>
                </c:pt>
                <c:pt idx="113">
                  <c:v>238.5</c:v>
                </c:pt>
                <c:pt idx="114">
                  <c:v>239</c:v>
                </c:pt>
                <c:pt idx="115">
                  <c:v>239.5</c:v>
                </c:pt>
                <c:pt idx="116">
                  <c:v>240</c:v>
                </c:pt>
                <c:pt idx="117">
                  <c:v>240.5</c:v>
                </c:pt>
                <c:pt idx="118">
                  <c:v>241</c:v>
                </c:pt>
                <c:pt idx="119">
                  <c:v>241.5</c:v>
                </c:pt>
                <c:pt idx="120">
                  <c:v>242</c:v>
                </c:pt>
                <c:pt idx="121">
                  <c:v>242.5</c:v>
                </c:pt>
                <c:pt idx="122">
                  <c:v>243</c:v>
                </c:pt>
                <c:pt idx="123">
                  <c:v>243.5</c:v>
                </c:pt>
                <c:pt idx="124">
                  <c:v>244</c:v>
                </c:pt>
                <c:pt idx="125">
                  <c:v>244.5</c:v>
                </c:pt>
                <c:pt idx="126">
                  <c:v>245</c:v>
                </c:pt>
                <c:pt idx="127">
                  <c:v>245.5</c:v>
                </c:pt>
                <c:pt idx="128">
                  <c:v>246</c:v>
                </c:pt>
                <c:pt idx="129">
                  <c:v>246.5</c:v>
                </c:pt>
                <c:pt idx="130">
                  <c:v>247</c:v>
                </c:pt>
                <c:pt idx="131">
                  <c:v>247.5</c:v>
                </c:pt>
                <c:pt idx="132">
                  <c:v>248</c:v>
                </c:pt>
                <c:pt idx="133">
                  <c:v>248.5</c:v>
                </c:pt>
                <c:pt idx="134">
                  <c:v>249</c:v>
                </c:pt>
                <c:pt idx="135">
                  <c:v>249.5</c:v>
                </c:pt>
                <c:pt idx="136">
                  <c:v>250</c:v>
                </c:pt>
                <c:pt idx="137">
                  <c:v>250.5</c:v>
                </c:pt>
                <c:pt idx="138">
                  <c:v>251</c:v>
                </c:pt>
                <c:pt idx="139">
                  <c:v>251.5</c:v>
                </c:pt>
                <c:pt idx="140">
                  <c:v>252</c:v>
                </c:pt>
                <c:pt idx="141">
                  <c:v>252.5</c:v>
                </c:pt>
                <c:pt idx="142">
                  <c:v>253</c:v>
                </c:pt>
                <c:pt idx="143">
                  <c:v>253.5</c:v>
                </c:pt>
                <c:pt idx="144">
                  <c:v>254</c:v>
                </c:pt>
                <c:pt idx="145">
                  <c:v>254.5</c:v>
                </c:pt>
                <c:pt idx="146">
                  <c:v>255</c:v>
                </c:pt>
                <c:pt idx="147">
                  <c:v>255.5</c:v>
                </c:pt>
                <c:pt idx="148">
                  <c:v>256</c:v>
                </c:pt>
                <c:pt idx="149">
                  <c:v>256.5</c:v>
                </c:pt>
                <c:pt idx="150">
                  <c:v>257</c:v>
                </c:pt>
                <c:pt idx="151">
                  <c:v>257.5</c:v>
                </c:pt>
                <c:pt idx="152">
                  <c:v>258</c:v>
                </c:pt>
                <c:pt idx="153">
                  <c:v>258.5</c:v>
                </c:pt>
                <c:pt idx="154">
                  <c:v>259</c:v>
                </c:pt>
                <c:pt idx="155">
                  <c:v>259.5</c:v>
                </c:pt>
                <c:pt idx="156">
                  <c:v>260</c:v>
                </c:pt>
                <c:pt idx="157">
                  <c:v>260.5</c:v>
                </c:pt>
                <c:pt idx="158">
                  <c:v>261</c:v>
                </c:pt>
                <c:pt idx="159">
                  <c:v>261.5</c:v>
                </c:pt>
                <c:pt idx="160">
                  <c:v>262</c:v>
                </c:pt>
                <c:pt idx="161">
                  <c:v>262.5</c:v>
                </c:pt>
                <c:pt idx="162">
                  <c:v>263</c:v>
                </c:pt>
                <c:pt idx="163">
                  <c:v>263.5</c:v>
                </c:pt>
                <c:pt idx="164">
                  <c:v>264</c:v>
                </c:pt>
                <c:pt idx="165">
                  <c:v>264.5</c:v>
                </c:pt>
                <c:pt idx="166">
                  <c:v>265</c:v>
                </c:pt>
                <c:pt idx="167">
                  <c:v>265.5</c:v>
                </c:pt>
                <c:pt idx="168">
                  <c:v>266</c:v>
                </c:pt>
                <c:pt idx="169">
                  <c:v>266.5</c:v>
                </c:pt>
                <c:pt idx="170">
                  <c:v>267</c:v>
                </c:pt>
                <c:pt idx="171">
                  <c:v>267.5</c:v>
                </c:pt>
                <c:pt idx="172">
                  <c:v>268</c:v>
                </c:pt>
                <c:pt idx="173">
                  <c:v>268.5</c:v>
                </c:pt>
                <c:pt idx="174">
                  <c:v>269</c:v>
                </c:pt>
                <c:pt idx="175">
                  <c:v>269.5</c:v>
                </c:pt>
                <c:pt idx="176">
                  <c:v>270</c:v>
                </c:pt>
                <c:pt idx="177">
                  <c:v>270.5</c:v>
                </c:pt>
                <c:pt idx="178">
                  <c:v>271</c:v>
                </c:pt>
                <c:pt idx="179">
                  <c:v>271.5</c:v>
                </c:pt>
                <c:pt idx="180">
                  <c:v>272</c:v>
                </c:pt>
                <c:pt idx="181">
                  <c:v>272.5</c:v>
                </c:pt>
                <c:pt idx="182">
                  <c:v>273</c:v>
                </c:pt>
                <c:pt idx="183">
                  <c:v>273.5</c:v>
                </c:pt>
                <c:pt idx="184">
                  <c:v>274</c:v>
                </c:pt>
                <c:pt idx="185">
                  <c:v>274.5</c:v>
                </c:pt>
                <c:pt idx="186">
                  <c:v>275</c:v>
                </c:pt>
                <c:pt idx="187">
                  <c:v>275.5</c:v>
                </c:pt>
                <c:pt idx="188">
                  <c:v>276</c:v>
                </c:pt>
                <c:pt idx="189">
                  <c:v>276.5</c:v>
                </c:pt>
                <c:pt idx="190">
                  <c:v>277</c:v>
                </c:pt>
                <c:pt idx="191">
                  <c:v>277.5</c:v>
                </c:pt>
                <c:pt idx="192">
                  <c:v>278</c:v>
                </c:pt>
                <c:pt idx="193">
                  <c:v>278.5</c:v>
                </c:pt>
                <c:pt idx="194">
                  <c:v>279</c:v>
                </c:pt>
                <c:pt idx="195">
                  <c:v>279.5</c:v>
                </c:pt>
                <c:pt idx="196">
                  <c:v>280</c:v>
                </c:pt>
                <c:pt idx="197">
                  <c:v>280.5</c:v>
                </c:pt>
                <c:pt idx="198">
                  <c:v>281</c:v>
                </c:pt>
                <c:pt idx="199">
                  <c:v>281.5</c:v>
                </c:pt>
                <c:pt idx="200">
                  <c:v>282</c:v>
                </c:pt>
                <c:pt idx="201">
                  <c:v>282.5</c:v>
                </c:pt>
                <c:pt idx="202">
                  <c:v>283</c:v>
                </c:pt>
                <c:pt idx="203">
                  <c:v>283.5</c:v>
                </c:pt>
                <c:pt idx="204">
                  <c:v>284</c:v>
                </c:pt>
                <c:pt idx="205">
                  <c:v>284.5</c:v>
                </c:pt>
                <c:pt idx="206">
                  <c:v>285</c:v>
                </c:pt>
                <c:pt idx="207">
                  <c:v>285.5</c:v>
                </c:pt>
                <c:pt idx="208">
                  <c:v>286</c:v>
                </c:pt>
                <c:pt idx="209">
                  <c:v>286.5</c:v>
                </c:pt>
                <c:pt idx="210">
                  <c:v>287</c:v>
                </c:pt>
                <c:pt idx="211">
                  <c:v>287.5</c:v>
                </c:pt>
                <c:pt idx="212">
                  <c:v>288</c:v>
                </c:pt>
                <c:pt idx="213">
                  <c:v>288.5</c:v>
                </c:pt>
                <c:pt idx="214">
                  <c:v>289</c:v>
                </c:pt>
                <c:pt idx="215">
                  <c:v>289.5</c:v>
                </c:pt>
                <c:pt idx="216">
                  <c:v>290</c:v>
                </c:pt>
                <c:pt idx="217">
                  <c:v>290.5</c:v>
                </c:pt>
                <c:pt idx="218">
                  <c:v>291</c:v>
                </c:pt>
                <c:pt idx="219">
                  <c:v>291.5</c:v>
                </c:pt>
                <c:pt idx="220">
                  <c:v>292</c:v>
                </c:pt>
                <c:pt idx="221">
                  <c:v>292.5</c:v>
                </c:pt>
                <c:pt idx="222">
                  <c:v>293</c:v>
                </c:pt>
                <c:pt idx="223">
                  <c:v>293.5</c:v>
                </c:pt>
                <c:pt idx="224">
                  <c:v>294</c:v>
                </c:pt>
                <c:pt idx="225">
                  <c:v>294.5</c:v>
                </c:pt>
                <c:pt idx="226">
                  <c:v>295</c:v>
                </c:pt>
                <c:pt idx="227">
                  <c:v>295.5</c:v>
                </c:pt>
                <c:pt idx="228">
                  <c:v>296</c:v>
                </c:pt>
                <c:pt idx="229">
                  <c:v>296.5</c:v>
                </c:pt>
                <c:pt idx="230">
                  <c:v>297</c:v>
                </c:pt>
                <c:pt idx="231">
                  <c:v>297.5</c:v>
                </c:pt>
                <c:pt idx="232">
                  <c:v>298</c:v>
                </c:pt>
                <c:pt idx="233">
                  <c:v>298.5</c:v>
                </c:pt>
                <c:pt idx="234">
                  <c:v>299</c:v>
                </c:pt>
                <c:pt idx="235">
                  <c:v>299.5</c:v>
                </c:pt>
                <c:pt idx="236">
                  <c:v>300</c:v>
                </c:pt>
                <c:pt idx="237">
                  <c:v>300.5</c:v>
                </c:pt>
                <c:pt idx="238">
                  <c:v>301</c:v>
                </c:pt>
                <c:pt idx="239">
                  <c:v>301.5</c:v>
                </c:pt>
                <c:pt idx="240">
                  <c:v>302</c:v>
                </c:pt>
                <c:pt idx="241">
                  <c:v>302.5</c:v>
                </c:pt>
                <c:pt idx="242">
                  <c:v>303</c:v>
                </c:pt>
                <c:pt idx="243">
                  <c:v>303.5</c:v>
                </c:pt>
                <c:pt idx="244">
                  <c:v>304</c:v>
                </c:pt>
                <c:pt idx="245">
                  <c:v>304.5</c:v>
                </c:pt>
                <c:pt idx="246">
                  <c:v>305</c:v>
                </c:pt>
                <c:pt idx="247">
                  <c:v>305.5</c:v>
                </c:pt>
                <c:pt idx="248">
                  <c:v>306</c:v>
                </c:pt>
                <c:pt idx="249">
                  <c:v>306.5</c:v>
                </c:pt>
                <c:pt idx="250">
                  <c:v>307</c:v>
                </c:pt>
                <c:pt idx="251">
                  <c:v>307.5</c:v>
                </c:pt>
                <c:pt idx="252">
                  <c:v>308</c:v>
                </c:pt>
                <c:pt idx="253">
                  <c:v>308.5</c:v>
                </c:pt>
                <c:pt idx="254">
                  <c:v>309</c:v>
                </c:pt>
                <c:pt idx="255">
                  <c:v>309.5</c:v>
                </c:pt>
                <c:pt idx="256">
                  <c:v>310</c:v>
                </c:pt>
                <c:pt idx="257">
                  <c:v>310.5</c:v>
                </c:pt>
                <c:pt idx="258">
                  <c:v>311</c:v>
                </c:pt>
                <c:pt idx="259">
                  <c:v>311.5</c:v>
                </c:pt>
                <c:pt idx="260">
                  <c:v>312</c:v>
                </c:pt>
                <c:pt idx="261">
                  <c:v>312.5</c:v>
                </c:pt>
                <c:pt idx="262">
                  <c:v>313</c:v>
                </c:pt>
                <c:pt idx="263">
                  <c:v>313.5</c:v>
                </c:pt>
                <c:pt idx="264">
                  <c:v>314</c:v>
                </c:pt>
                <c:pt idx="265">
                  <c:v>314.5</c:v>
                </c:pt>
                <c:pt idx="266">
                  <c:v>315</c:v>
                </c:pt>
                <c:pt idx="267">
                  <c:v>315.5</c:v>
                </c:pt>
                <c:pt idx="268">
                  <c:v>316</c:v>
                </c:pt>
                <c:pt idx="269">
                  <c:v>316.5</c:v>
                </c:pt>
                <c:pt idx="270">
                  <c:v>317</c:v>
                </c:pt>
                <c:pt idx="271">
                  <c:v>317.5</c:v>
                </c:pt>
                <c:pt idx="272">
                  <c:v>318</c:v>
                </c:pt>
                <c:pt idx="273">
                  <c:v>318.5</c:v>
                </c:pt>
                <c:pt idx="274">
                  <c:v>319</c:v>
                </c:pt>
                <c:pt idx="275">
                  <c:v>319.5</c:v>
                </c:pt>
                <c:pt idx="276">
                  <c:v>320</c:v>
                </c:pt>
                <c:pt idx="277">
                  <c:v>320.5</c:v>
                </c:pt>
                <c:pt idx="278">
                  <c:v>321</c:v>
                </c:pt>
                <c:pt idx="279">
                  <c:v>321.5</c:v>
                </c:pt>
                <c:pt idx="280">
                  <c:v>322</c:v>
                </c:pt>
                <c:pt idx="281">
                  <c:v>322.5</c:v>
                </c:pt>
                <c:pt idx="282">
                  <c:v>323</c:v>
                </c:pt>
                <c:pt idx="283">
                  <c:v>323.5</c:v>
                </c:pt>
                <c:pt idx="284">
                  <c:v>324</c:v>
                </c:pt>
                <c:pt idx="285">
                  <c:v>324.5</c:v>
                </c:pt>
                <c:pt idx="286">
                  <c:v>325</c:v>
                </c:pt>
                <c:pt idx="287">
                  <c:v>325.5</c:v>
                </c:pt>
                <c:pt idx="288">
                  <c:v>326</c:v>
                </c:pt>
                <c:pt idx="289">
                  <c:v>326.5</c:v>
                </c:pt>
                <c:pt idx="290">
                  <c:v>327</c:v>
                </c:pt>
                <c:pt idx="291">
                  <c:v>327.5</c:v>
                </c:pt>
                <c:pt idx="292">
                  <c:v>328</c:v>
                </c:pt>
                <c:pt idx="293">
                  <c:v>328.5</c:v>
                </c:pt>
                <c:pt idx="294">
                  <c:v>329</c:v>
                </c:pt>
                <c:pt idx="295">
                  <c:v>329.5</c:v>
                </c:pt>
                <c:pt idx="296">
                  <c:v>330</c:v>
                </c:pt>
                <c:pt idx="297">
                  <c:v>330.5</c:v>
                </c:pt>
                <c:pt idx="298">
                  <c:v>331</c:v>
                </c:pt>
                <c:pt idx="299">
                  <c:v>331.5</c:v>
                </c:pt>
                <c:pt idx="300">
                  <c:v>332</c:v>
                </c:pt>
                <c:pt idx="301">
                  <c:v>332.5</c:v>
                </c:pt>
                <c:pt idx="302">
                  <c:v>333</c:v>
                </c:pt>
                <c:pt idx="303">
                  <c:v>333.5</c:v>
                </c:pt>
                <c:pt idx="304">
                  <c:v>334</c:v>
                </c:pt>
                <c:pt idx="305">
                  <c:v>334.5</c:v>
                </c:pt>
                <c:pt idx="306">
                  <c:v>335</c:v>
                </c:pt>
                <c:pt idx="307">
                  <c:v>335.5</c:v>
                </c:pt>
                <c:pt idx="308">
                  <c:v>336</c:v>
                </c:pt>
                <c:pt idx="309">
                  <c:v>336.5</c:v>
                </c:pt>
                <c:pt idx="310">
                  <c:v>337</c:v>
                </c:pt>
                <c:pt idx="311">
                  <c:v>337.5</c:v>
                </c:pt>
                <c:pt idx="312">
                  <c:v>338</c:v>
                </c:pt>
                <c:pt idx="313">
                  <c:v>338.5</c:v>
                </c:pt>
                <c:pt idx="314">
                  <c:v>339</c:v>
                </c:pt>
                <c:pt idx="315">
                  <c:v>339.5</c:v>
                </c:pt>
                <c:pt idx="316">
                  <c:v>340</c:v>
                </c:pt>
                <c:pt idx="317">
                  <c:v>340.5</c:v>
                </c:pt>
                <c:pt idx="318">
                  <c:v>341</c:v>
                </c:pt>
                <c:pt idx="319">
                  <c:v>341.5</c:v>
                </c:pt>
                <c:pt idx="320">
                  <c:v>342</c:v>
                </c:pt>
                <c:pt idx="321">
                  <c:v>342.5</c:v>
                </c:pt>
                <c:pt idx="322">
                  <c:v>343</c:v>
                </c:pt>
                <c:pt idx="323">
                  <c:v>343.5</c:v>
                </c:pt>
                <c:pt idx="324">
                  <c:v>344</c:v>
                </c:pt>
                <c:pt idx="325">
                  <c:v>344.5</c:v>
                </c:pt>
                <c:pt idx="326">
                  <c:v>345</c:v>
                </c:pt>
                <c:pt idx="327">
                  <c:v>345.5</c:v>
                </c:pt>
                <c:pt idx="328">
                  <c:v>346</c:v>
                </c:pt>
                <c:pt idx="329">
                  <c:v>346.5</c:v>
                </c:pt>
                <c:pt idx="330">
                  <c:v>347</c:v>
                </c:pt>
                <c:pt idx="331">
                  <c:v>347.5</c:v>
                </c:pt>
                <c:pt idx="332">
                  <c:v>348</c:v>
                </c:pt>
                <c:pt idx="333">
                  <c:v>348.5</c:v>
                </c:pt>
                <c:pt idx="334">
                  <c:v>349</c:v>
                </c:pt>
                <c:pt idx="335">
                  <c:v>349.5</c:v>
                </c:pt>
                <c:pt idx="336">
                  <c:v>350</c:v>
                </c:pt>
                <c:pt idx="337">
                  <c:v>350.5</c:v>
                </c:pt>
                <c:pt idx="338">
                  <c:v>351</c:v>
                </c:pt>
                <c:pt idx="339">
                  <c:v>351.5</c:v>
                </c:pt>
                <c:pt idx="340">
                  <c:v>352</c:v>
                </c:pt>
                <c:pt idx="341">
                  <c:v>352.5</c:v>
                </c:pt>
                <c:pt idx="342">
                  <c:v>353</c:v>
                </c:pt>
                <c:pt idx="343">
                  <c:v>353.5</c:v>
                </c:pt>
                <c:pt idx="344">
                  <c:v>354</c:v>
                </c:pt>
                <c:pt idx="345">
                  <c:v>354.5</c:v>
                </c:pt>
                <c:pt idx="346">
                  <c:v>355</c:v>
                </c:pt>
                <c:pt idx="347">
                  <c:v>355.5</c:v>
                </c:pt>
                <c:pt idx="348">
                  <c:v>356</c:v>
                </c:pt>
                <c:pt idx="349">
                  <c:v>356.5</c:v>
                </c:pt>
                <c:pt idx="350">
                  <c:v>357</c:v>
                </c:pt>
                <c:pt idx="351">
                  <c:v>357.5</c:v>
                </c:pt>
                <c:pt idx="352">
                  <c:v>358</c:v>
                </c:pt>
                <c:pt idx="353">
                  <c:v>358.5</c:v>
                </c:pt>
                <c:pt idx="354">
                  <c:v>359</c:v>
                </c:pt>
                <c:pt idx="355">
                  <c:v>359.5</c:v>
                </c:pt>
                <c:pt idx="356">
                  <c:v>360</c:v>
                </c:pt>
                <c:pt idx="357">
                  <c:v>360.5</c:v>
                </c:pt>
                <c:pt idx="358">
                  <c:v>361</c:v>
                </c:pt>
                <c:pt idx="359">
                  <c:v>361.5</c:v>
                </c:pt>
                <c:pt idx="360">
                  <c:v>362</c:v>
                </c:pt>
                <c:pt idx="361">
                  <c:v>362.5</c:v>
                </c:pt>
                <c:pt idx="362">
                  <c:v>363</c:v>
                </c:pt>
                <c:pt idx="363">
                  <c:v>363.5</c:v>
                </c:pt>
                <c:pt idx="364">
                  <c:v>364</c:v>
                </c:pt>
                <c:pt idx="365">
                  <c:v>364.5</c:v>
                </c:pt>
                <c:pt idx="366">
                  <c:v>365</c:v>
                </c:pt>
                <c:pt idx="367">
                  <c:v>365.5</c:v>
                </c:pt>
                <c:pt idx="368">
                  <c:v>366</c:v>
                </c:pt>
                <c:pt idx="369">
                  <c:v>366.5</c:v>
                </c:pt>
                <c:pt idx="370">
                  <c:v>367</c:v>
                </c:pt>
                <c:pt idx="371">
                  <c:v>367.5</c:v>
                </c:pt>
                <c:pt idx="372">
                  <c:v>368</c:v>
                </c:pt>
                <c:pt idx="373">
                  <c:v>368.5</c:v>
                </c:pt>
                <c:pt idx="374">
                  <c:v>369</c:v>
                </c:pt>
                <c:pt idx="375">
                  <c:v>369.5</c:v>
                </c:pt>
                <c:pt idx="376">
                  <c:v>370</c:v>
                </c:pt>
                <c:pt idx="377">
                  <c:v>370.5</c:v>
                </c:pt>
                <c:pt idx="378">
                  <c:v>371</c:v>
                </c:pt>
                <c:pt idx="379">
                  <c:v>371.5</c:v>
                </c:pt>
                <c:pt idx="380">
                  <c:v>372</c:v>
                </c:pt>
                <c:pt idx="381">
                  <c:v>372.5</c:v>
                </c:pt>
                <c:pt idx="382">
                  <c:v>373</c:v>
                </c:pt>
                <c:pt idx="383">
                  <c:v>373.5</c:v>
                </c:pt>
                <c:pt idx="384">
                  <c:v>374</c:v>
                </c:pt>
                <c:pt idx="385">
                  <c:v>374.5</c:v>
                </c:pt>
                <c:pt idx="386">
                  <c:v>375</c:v>
                </c:pt>
                <c:pt idx="387">
                  <c:v>375.5</c:v>
                </c:pt>
                <c:pt idx="388">
                  <c:v>376</c:v>
                </c:pt>
                <c:pt idx="389">
                  <c:v>376.5</c:v>
                </c:pt>
                <c:pt idx="390">
                  <c:v>377</c:v>
                </c:pt>
                <c:pt idx="391">
                  <c:v>377.5</c:v>
                </c:pt>
                <c:pt idx="392">
                  <c:v>378</c:v>
                </c:pt>
                <c:pt idx="393">
                  <c:v>378.5</c:v>
                </c:pt>
                <c:pt idx="394">
                  <c:v>379</c:v>
                </c:pt>
                <c:pt idx="395">
                  <c:v>379.5</c:v>
                </c:pt>
                <c:pt idx="396">
                  <c:v>380</c:v>
                </c:pt>
                <c:pt idx="397">
                  <c:v>380.5</c:v>
                </c:pt>
                <c:pt idx="398">
                  <c:v>381</c:v>
                </c:pt>
                <c:pt idx="399">
                  <c:v>381.5</c:v>
                </c:pt>
                <c:pt idx="400">
                  <c:v>382</c:v>
                </c:pt>
                <c:pt idx="401">
                  <c:v>382.5</c:v>
                </c:pt>
                <c:pt idx="402">
                  <c:v>383</c:v>
                </c:pt>
                <c:pt idx="403">
                  <c:v>383.5</c:v>
                </c:pt>
                <c:pt idx="404">
                  <c:v>384</c:v>
                </c:pt>
                <c:pt idx="405">
                  <c:v>384.5</c:v>
                </c:pt>
                <c:pt idx="406">
                  <c:v>385</c:v>
                </c:pt>
                <c:pt idx="407">
                  <c:v>385.5</c:v>
                </c:pt>
                <c:pt idx="408">
                  <c:v>386</c:v>
                </c:pt>
                <c:pt idx="409">
                  <c:v>386.5</c:v>
                </c:pt>
                <c:pt idx="410">
                  <c:v>387</c:v>
                </c:pt>
                <c:pt idx="411">
                  <c:v>387.5</c:v>
                </c:pt>
                <c:pt idx="412">
                  <c:v>388</c:v>
                </c:pt>
                <c:pt idx="413">
                  <c:v>388.5</c:v>
                </c:pt>
                <c:pt idx="414">
                  <c:v>389</c:v>
                </c:pt>
                <c:pt idx="415">
                  <c:v>389.5</c:v>
                </c:pt>
                <c:pt idx="416">
                  <c:v>390</c:v>
                </c:pt>
                <c:pt idx="417">
                  <c:v>390.5</c:v>
                </c:pt>
                <c:pt idx="418">
                  <c:v>391</c:v>
                </c:pt>
                <c:pt idx="419">
                  <c:v>391.5</c:v>
                </c:pt>
                <c:pt idx="420">
                  <c:v>392</c:v>
                </c:pt>
                <c:pt idx="421">
                  <c:v>392.5</c:v>
                </c:pt>
                <c:pt idx="422">
                  <c:v>393</c:v>
                </c:pt>
                <c:pt idx="423">
                  <c:v>393.5</c:v>
                </c:pt>
                <c:pt idx="424">
                  <c:v>394</c:v>
                </c:pt>
                <c:pt idx="425">
                  <c:v>394.5</c:v>
                </c:pt>
                <c:pt idx="426">
                  <c:v>395</c:v>
                </c:pt>
                <c:pt idx="427">
                  <c:v>395.5</c:v>
                </c:pt>
                <c:pt idx="428">
                  <c:v>396</c:v>
                </c:pt>
                <c:pt idx="429">
                  <c:v>396.5</c:v>
                </c:pt>
                <c:pt idx="430">
                  <c:v>397</c:v>
                </c:pt>
                <c:pt idx="431">
                  <c:v>397.5</c:v>
                </c:pt>
                <c:pt idx="432">
                  <c:v>398</c:v>
                </c:pt>
                <c:pt idx="433">
                  <c:v>398.5</c:v>
                </c:pt>
                <c:pt idx="434">
                  <c:v>399</c:v>
                </c:pt>
                <c:pt idx="435">
                  <c:v>399.5</c:v>
                </c:pt>
                <c:pt idx="436">
                  <c:v>400</c:v>
                </c:pt>
                <c:pt idx="437">
                  <c:v>400.5</c:v>
                </c:pt>
                <c:pt idx="438">
                  <c:v>401</c:v>
                </c:pt>
                <c:pt idx="439">
                  <c:v>401.5</c:v>
                </c:pt>
                <c:pt idx="440">
                  <c:v>402</c:v>
                </c:pt>
                <c:pt idx="441">
                  <c:v>402.5</c:v>
                </c:pt>
                <c:pt idx="442">
                  <c:v>403</c:v>
                </c:pt>
                <c:pt idx="443">
                  <c:v>403.5</c:v>
                </c:pt>
                <c:pt idx="444">
                  <c:v>404</c:v>
                </c:pt>
                <c:pt idx="445">
                  <c:v>404.5</c:v>
                </c:pt>
                <c:pt idx="446">
                  <c:v>405</c:v>
                </c:pt>
                <c:pt idx="447">
                  <c:v>405.5</c:v>
                </c:pt>
                <c:pt idx="448">
                  <c:v>406</c:v>
                </c:pt>
                <c:pt idx="449">
                  <c:v>406.5</c:v>
                </c:pt>
                <c:pt idx="450">
                  <c:v>407</c:v>
                </c:pt>
                <c:pt idx="451">
                  <c:v>407.5</c:v>
                </c:pt>
                <c:pt idx="452">
                  <c:v>408</c:v>
                </c:pt>
                <c:pt idx="453">
                  <c:v>408.5</c:v>
                </c:pt>
                <c:pt idx="454">
                  <c:v>409</c:v>
                </c:pt>
                <c:pt idx="455">
                  <c:v>409.5</c:v>
                </c:pt>
                <c:pt idx="456">
                  <c:v>410</c:v>
                </c:pt>
                <c:pt idx="457">
                  <c:v>410.5</c:v>
                </c:pt>
                <c:pt idx="458">
                  <c:v>411</c:v>
                </c:pt>
                <c:pt idx="459">
                  <c:v>411.5</c:v>
                </c:pt>
                <c:pt idx="460">
                  <c:v>412</c:v>
                </c:pt>
                <c:pt idx="461">
                  <c:v>412.5</c:v>
                </c:pt>
                <c:pt idx="462">
                  <c:v>413</c:v>
                </c:pt>
                <c:pt idx="463">
                  <c:v>413.5</c:v>
                </c:pt>
                <c:pt idx="464">
                  <c:v>414</c:v>
                </c:pt>
                <c:pt idx="465">
                  <c:v>414.5</c:v>
                </c:pt>
                <c:pt idx="466">
                  <c:v>415</c:v>
                </c:pt>
                <c:pt idx="467">
                  <c:v>415.5</c:v>
                </c:pt>
                <c:pt idx="468">
                  <c:v>416</c:v>
                </c:pt>
                <c:pt idx="469">
                  <c:v>416.5</c:v>
                </c:pt>
                <c:pt idx="470">
                  <c:v>417</c:v>
                </c:pt>
                <c:pt idx="471">
                  <c:v>417.5</c:v>
                </c:pt>
                <c:pt idx="472">
                  <c:v>418</c:v>
                </c:pt>
                <c:pt idx="473">
                  <c:v>418.5</c:v>
                </c:pt>
                <c:pt idx="474">
                  <c:v>419</c:v>
                </c:pt>
                <c:pt idx="475">
                  <c:v>419.5</c:v>
                </c:pt>
                <c:pt idx="476">
                  <c:v>420</c:v>
                </c:pt>
                <c:pt idx="477">
                  <c:v>420.5</c:v>
                </c:pt>
                <c:pt idx="478">
                  <c:v>421</c:v>
                </c:pt>
                <c:pt idx="479">
                  <c:v>421.5</c:v>
                </c:pt>
                <c:pt idx="480">
                  <c:v>422</c:v>
                </c:pt>
                <c:pt idx="481">
                  <c:v>422.5</c:v>
                </c:pt>
                <c:pt idx="482">
                  <c:v>423</c:v>
                </c:pt>
                <c:pt idx="483">
                  <c:v>423.5</c:v>
                </c:pt>
                <c:pt idx="484">
                  <c:v>424</c:v>
                </c:pt>
                <c:pt idx="485">
                  <c:v>424.5</c:v>
                </c:pt>
                <c:pt idx="486">
                  <c:v>425</c:v>
                </c:pt>
                <c:pt idx="487">
                  <c:v>425.5</c:v>
                </c:pt>
                <c:pt idx="488">
                  <c:v>426</c:v>
                </c:pt>
                <c:pt idx="489">
                  <c:v>426.5</c:v>
                </c:pt>
                <c:pt idx="490">
                  <c:v>427</c:v>
                </c:pt>
                <c:pt idx="491">
                  <c:v>427.5</c:v>
                </c:pt>
                <c:pt idx="492">
                  <c:v>428</c:v>
                </c:pt>
                <c:pt idx="493">
                  <c:v>428.5</c:v>
                </c:pt>
                <c:pt idx="494">
                  <c:v>429</c:v>
                </c:pt>
                <c:pt idx="495">
                  <c:v>429.5</c:v>
                </c:pt>
                <c:pt idx="496">
                  <c:v>430</c:v>
                </c:pt>
                <c:pt idx="497">
                  <c:v>430.5</c:v>
                </c:pt>
                <c:pt idx="498">
                  <c:v>431</c:v>
                </c:pt>
                <c:pt idx="499">
                  <c:v>431.5</c:v>
                </c:pt>
                <c:pt idx="500">
                  <c:v>432</c:v>
                </c:pt>
                <c:pt idx="501">
                  <c:v>432.5</c:v>
                </c:pt>
                <c:pt idx="502">
                  <c:v>433</c:v>
                </c:pt>
                <c:pt idx="503">
                  <c:v>433.5</c:v>
                </c:pt>
                <c:pt idx="504">
                  <c:v>434</c:v>
                </c:pt>
                <c:pt idx="505">
                  <c:v>434.5</c:v>
                </c:pt>
                <c:pt idx="506">
                  <c:v>435</c:v>
                </c:pt>
                <c:pt idx="507">
                  <c:v>435.5</c:v>
                </c:pt>
                <c:pt idx="508">
                  <c:v>436</c:v>
                </c:pt>
                <c:pt idx="509">
                  <c:v>436.5</c:v>
                </c:pt>
                <c:pt idx="510">
                  <c:v>437</c:v>
                </c:pt>
                <c:pt idx="511">
                  <c:v>437.5</c:v>
                </c:pt>
                <c:pt idx="512">
                  <c:v>438</c:v>
                </c:pt>
                <c:pt idx="513">
                  <c:v>438.5</c:v>
                </c:pt>
                <c:pt idx="514">
                  <c:v>439</c:v>
                </c:pt>
                <c:pt idx="515">
                  <c:v>439.5</c:v>
                </c:pt>
                <c:pt idx="516">
                  <c:v>440</c:v>
                </c:pt>
                <c:pt idx="517">
                  <c:v>440.5</c:v>
                </c:pt>
                <c:pt idx="518">
                  <c:v>441</c:v>
                </c:pt>
                <c:pt idx="519">
                  <c:v>441.5</c:v>
                </c:pt>
                <c:pt idx="520">
                  <c:v>442</c:v>
                </c:pt>
                <c:pt idx="521">
                  <c:v>442.5</c:v>
                </c:pt>
                <c:pt idx="522">
                  <c:v>443</c:v>
                </c:pt>
                <c:pt idx="523">
                  <c:v>443.5</c:v>
                </c:pt>
                <c:pt idx="524">
                  <c:v>444</c:v>
                </c:pt>
                <c:pt idx="525">
                  <c:v>444.5</c:v>
                </c:pt>
                <c:pt idx="526">
                  <c:v>445</c:v>
                </c:pt>
                <c:pt idx="527">
                  <c:v>445.5</c:v>
                </c:pt>
                <c:pt idx="528">
                  <c:v>446</c:v>
                </c:pt>
                <c:pt idx="529">
                  <c:v>446.5</c:v>
                </c:pt>
                <c:pt idx="530">
                  <c:v>447</c:v>
                </c:pt>
                <c:pt idx="531">
                  <c:v>447.5</c:v>
                </c:pt>
                <c:pt idx="532">
                  <c:v>448</c:v>
                </c:pt>
                <c:pt idx="533">
                  <c:v>448.5</c:v>
                </c:pt>
                <c:pt idx="534">
                  <c:v>449</c:v>
                </c:pt>
                <c:pt idx="535">
                  <c:v>449.5</c:v>
                </c:pt>
                <c:pt idx="536">
                  <c:v>450</c:v>
                </c:pt>
                <c:pt idx="537">
                  <c:v>450.5</c:v>
                </c:pt>
                <c:pt idx="538">
                  <c:v>451</c:v>
                </c:pt>
                <c:pt idx="539">
                  <c:v>451.5</c:v>
                </c:pt>
                <c:pt idx="540">
                  <c:v>452</c:v>
                </c:pt>
                <c:pt idx="541">
                  <c:v>452.5</c:v>
                </c:pt>
                <c:pt idx="542">
                  <c:v>453</c:v>
                </c:pt>
                <c:pt idx="543">
                  <c:v>453.5</c:v>
                </c:pt>
                <c:pt idx="544">
                  <c:v>454</c:v>
                </c:pt>
                <c:pt idx="545">
                  <c:v>454.5</c:v>
                </c:pt>
                <c:pt idx="546">
                  <c:v>455</c:v>
                </c:pt>
                <c:pt idx="547">
                  <c:v>455.5</c:v>
                </c:pt>
                <c:pt idx="548">
                  <c:v>456</c:v>
                </c:pt>
                <c:pt idx="549">
                  <c:v>456.5</c:v>
                </c:pt>
                <c:pt idx="550">
                  <c:v>457</c:v>
                </c:pt>
                <c:pt idx="551">
                  <c:v>457.5</c:v>
                </c:pt>
                <c:pt idx="552">
                  <c:v>458</c:v>
                </c:pt>
                <c:pt idx="553">
                  <c:v>458.5</c:v>
                </c:pt>
                <c:pt idx="554">
                  <c:v>459</c:v>
                </c:pt>
                <c:pt idx="555">
                  <c:v>459.5</c:v>
                </c:pt>
                <c:pt idx="556">
                  <c:v>460</c:v>
                </c:pt>
                <c:pt idx="557">
                  <c:v>460.5</c:v>
                </c:pt>
                <c:pt idx="558">
                  <c:v>461</c:v>
                </c:pt>
                <c:pt idx="559">
                  <c:v>461.5</c:v>
                </c:pt>
                <c:pt idx="560">
                  <c:v>462</c:v>
                </c:pt>
                <c:pt idx="561">
                  <c:v>462.5</c:v>
                </c:pt>
                <c:pt idx="562">
                  <c:v>463</c:v>
                </c:pt>
                <c:pt idx="563">
                  <c:v>463.5</c:v>
                </c:pt>
                <c:pt idx="564">
                  <c:v>464</c:v>
                </c:pt>
                <c:pt idx="565">
                  <c:v>464.5</c:v>
                </c:pt>
                <c:pt idx="566">
                  <c:v>465</c:v>
                </c:pt>
                <c:pt idx="567">
                  <c:v>465.5</c:v>
                </c:pt>
                <c:pt idx="568">
                  <c:v>466</c:v>
                </c:pt>
                <c:pt idx="569">
                  <c:v>466.5</c:v>
                </c:pt>
                <c:pt idx="570">
                  <c:v>467</c:v>
                </c:pt>
                <c:pt idx="571">
                  <c:v>467.5</c:v>
                </c:pt>
                <c:pt idx="572">
                  <c:v>468</c:v>
                </c:pt>
                <c:pt idx="573">
                  <c:v>468.5</c:v>
                </c:pt>
                <c:pt idx="574">
                  <c:v>469</c:v>
                </c:pt>
                <c:pt idx="575">
                  <c:v>469.5</c:v>
                </c:pt>
                <c:pt idx="576">
                  <c:v>470</c:v>
                </c:pt>
                <c:pt idx="577">
                  <c:v>470.5</c:v>
                </c:pt>
                <c:pt idx="578">
                  <c:v>471</c:v>
                </c:pt>
                <c:pt idx="579">
                  <c:v>471.5</c:v>
                </c:pt>
                <c:pt idx="580">
                  <c:v>472</c:v>
                </c:pt>
                <c:pt idx="581">
                  <c:v>472.5</c:v>
                </c:pt>
                <c:pt idx="582">
                  <c:v>473</c:v>
                </c:pt>
                <c:pt idx="583">
                  <c:v>473.5</c:v>
                </c:pt>
                <c:pt idx="584">
                  <c:v>474</c:v>
                </c:pt>
                <c:pt idx="585">
                  <c:v>474.5</c:v>
                </c:pt>
                <c:pt idx="586">
                  <c:v>475</c:v>
                </c:pt>
                <c:pt idx="587">
                  <c:v>475.5</c:v>
                </c:pt>
                <c:pt idx="588">
                  <c:v>476</c:v>
                </c:pt>
                <c:pt idx="589">
                  <c:v>476.5</c:v>
                </c:pt>
                <c:pt idx="590">
                  <c:v>477</c:v>
                </c:pt>
                <c:pt idx="591">
                  <c:v>477.5</c:v>
                </c:pt>
                <c:pt idx="592">
                  <c:v>478</c:v>
                </c:pt>
                <c:pt idx="593">
                  <c:v>478.5</c:v>
                </c:pt>
                <c:pt idx="594">
                  <c:v>479</c:v>
                </c:pt>
                <c:pt idx="595">
                  <c:v>479.5</c:v>
                </c:pt>
                <c:pt idx="596">
                  <c:v>480</c:v>
                </c:pt>
                <c:pt idx="597">
                  <c:v>480.5</c:v>
                </c:pt>
                <c:pt idx="598">
                  <c:v>481</c:v>
                </c:pt>
                <c:pt idx="599">
                  <c:v>481.5</c:v>
                </c:pt>
                <c:pt idx="600">
                  <c:v>482</c:v>
                </c:pt>
                <c:pt idx="601">
                  <c:v>482.5</c:v>
                </c:pt>
                <c:pt idx="602">
                  <c:v>483</c:v>
                </c:pt>
                <c:pt idx="603">
                  <c:v>483.5</c:v>
                </c:pt>
                <c:pt idx="604">
                  <c:v>484</c:v>
                </c:pt>
                <c:pt idx="605">
                  <c:v>484.5</c:v>
                </c:pt>
                <c:pt idx="606">
                  <c:v>485</c:v>
                </c:pt>
                <c:pt idx="607">
                  <c:v>485.5</c:v>
                </c:pt>
                <c:pt idx="608">
                  <c:v>486</c:v>
                </c:pt>
                <c:pt idx="609">
                  <c:v>486.5</c:v>
                </c:pt>
                <c:pt idx="610">
                  <c:v>487</c:v>
                </c:pt>
                <c:pt idx="611">
                  <c:v>487.5</c:v>
                </c:pt>
                <c:pt idx="612">
                  <c:v>488</c:v>
                </c:pt>
                <c:pt idx="613">
                  <c:v>488.5</c:v>
                </c:pt>
                <c:pt idx="614">
                  <c:v>489</c:v>
                </c:pt>
                <c:pt idx="615">
                  <c:v>489.5</c:v>
                </c:pt>
                <c:pt idx="616">
                  <c:v>490</c:v>
                </c:pt>
                <c:pt idx="617">
                  <c:v>490.5</c:v>
                </c:pt>
                <c:pt idx="618">
                  <c:v>491</c:v>
                </c:pt>
                <c:pt idx="619">
                  <c:v>491.5</c:v>
                </c:pt>
                <c:pt idx="620">
                  <c:v>492</c:v>
                </c:pt>
                <c:pt idx="621">
                  <c:v>492.5</c:v>
                </c:pt>
                <c:pt idx="622">
                  <c:v>493</c:v>
                </c:pt>
                <c:pt idx="623">
                  <c:v>493.5</c:v>
                </c:pt>
                <c:pt idx="624">
                  <c:v>494</c:v>
                </c:pt>
                <c:pt idx="625">
                  <c:v>494.5</c:v>
                </c:pt>
                <c:pt idx="626">
                  <c:v>495</c:v>
                </c:pt>
                <c:pt idx="627">
                  <c:v>495.5</c:v>
                </c:pt>
                <c:pt idx="628">
                  <c:v>496</c:v>
                </c:pt>
                <c:pt idx="629">
                  <c:v>496.5</c:v>
                </c:pt>
                <c:pt idx="630">
                  <c:v>497</c:v>
                </c:pt>
                <c:pt idx="631">
                  <c:v>497.5</c:v>
                </c:pt>
                <c:pt idx="632">
                  <c:v>498</c:v>
                </c:pt>
                <c:pt idx="633">
                  <c:v>498.5</c:v>
                </c:pt>
                <c:pt idx="634">
                  <c:v>499</c:v>
                </c:pt>
                <c:pt idx="635">
                  <c:v>499.5</c:v>
                </c:pt>
                <c:pt idx="636">
                  <c:v>500</c:v>
                </c:pt>
                <c:pt idx="637">
                  <c:v>500.5</c:v>
                </c:pt>
                <c:pt idx="638">
                  <c:v>501</c:v>
                </c:pt>
                <c:pt idx="639">
                  <c:v>501.5</c:v>
                </c:pt>
                <c:pt idx="640">
                  <c:v>502</c:v>
                </c:pt>
                <c:pt idx="641">
                  <c:v>502.5</c:v>
                </c:pt>
                <c:pt idx="642">
                  <c:v>503</c:v>
                </c:pt>
                <c:pt idx="643">
                  <c:v>503.5</c:v>
                </c:pt>
                <c:pt idx="644">
                  <c:v>504</c:v>
                </c:pt>
                <c:pt idx="645">
                  <c:v>504.5</c:v>
                </c:pt>
                <c:pt idx="646">
                  <c:v>505</c:v>
                </c:pt>
                <c:pt idx="647">
                  <c:v>505.5</c:v>
                </c:pt>
                <c:pt idx="648">
                  <c:v>506</c:v>
                </c:pt>
                <c:pt idx="649">
                  <c:v>506.5</c:v>
                </c:pt>
                <c:pt idx="650">
                  <c:v>507</c:v>
                </c:pt>
                <c:pt idx="651">
                  <c:v>507.5</c:v>
                </c:pt>
                <c:pt idx="652">
                  <c:v>508</c:v>
                </c:pt>
                <c:pt idx="653">
                  <c:v>508.5</c:v>
                </c:pt>
                <c:pt idx="654">
                  <c:v>509</c:v>
                </c:pt>
                <c:pt idx="655">
                  <c:v>509.5</c:v>
                </c:pt>
                <c:pt idx="656">
                  <c:v>510</c:v>
                </c:pt>
                <c:pt idx="657">
                  <c:v>510.5</c:v>
                </c:pt>
                <c:pt idx="658">
                  <c:v>511</c:v>
                </c:pt>
                <c:pt idx="659">
                  <c:v>511.5</c:v>
                </c:pt>
                <c:pt idx="660">
                  <c:v>512</c:v>
                </c:pt>
                <c:pt idx="661">
                  <c:v>512.5</c:v>
                </c:pt>
                <c:pt idx="662">
                  <c:v>513</c:v>
                </c:pt>
                <c:pt idx="663">
                  <c:v>513.5</c:v>
                </c:pt>
                <c:pt idx="664">
                  <c:v>514</c:v>
                </c:pt>
                <c:pt idx="665">
                  <c:v>514.5</c:v>
                </c:pt>
                <c:pt idx="666">
                  <c:v>515</c:v>
                </c:pt>
                <c:pt idx="667">
                  <c:v>515.5</c:v>
                </c:pt>
                <c:pt idx="668">
                  <c:v>516</c:v>
                </c:pt>
                <c:pt idx="669">
                  <c:v>516.5</c:v>
                </c:pt>
                <c:pt idx="670">
                  <c:v>517</c:v>
                </c:pt>
                <c:pt idx="671">
                  <c:v>517.5</c:v>
                </c:pt>
                <c:pt idx="672">
                  <c:v>518</c:v>
                </c:pt>
                <c:pt idx="673">
                  <c:v>518.5</c:v>
                </c:pt>
                <c:pt idx="674">
                  <c:v>519</c:v>
                </c:pt>
                <c:pt idx="675">
                  <c:v>519.5</c:v>
                </c:pt>
                <c:pt idx="676">
                  <c:v>520</c:v>
                </c:pt>
                <c:pt idx="677">
                  <c:v>520.5</c:v>
                </c:pt>
                <c:pt idx="678">
                  <c:v>521</c:v>
                </c:pt>
                <c:pt idx="679">
                  <c:v>521.5</c:v>
                </c:pt>
                <c:pt idx="680">
                  <c:v>522</c:v>
                </c:pt>
                <c:pt idx="681">
                  <c:v>522.5</c:v>
                </c:pt>
                <c:pt idx="682">
                  <c:v>523</c:v>
                </c:pt>
                <c:pt idx="683">
                  <c:v>523.5</c:v>
                </c:pt>
                <c:pt idx="684">
                  <c:v>524</c:v>
                </c:pt>
                <c:pt idx="685">
                  <c:v>524.5</c:v>
                </c:pt>
                <c:pt idx="686">
                  <c:v>525</c:v>
                </c:pt>
                <c:pt idx="687">
                  <c:v>525.5</c:v>
                </c:pt>
                <c:pt idx="688">
                  <c:v>526</c:v>
                </c:pt>
                <c:pt idx="689">
                  <c:v>526.5</c:v>
                </c:pt>
                <c:pt idx="690">
                  <c:v>527</c:v>
                </c:pt>
                <c:pt idx="691">
                  <c:v>527.5</c:v>
                </c:pt>
                <c:pt idx="692">
                  <c:v>528</c:v>
                </c:pt>
                <c:pt idx="693">
                  <c:v>528.5</c:v>
                </c:pt>
                <c:pt idx="694">
                  <c:v>529</c:v>
                </c:pt>
                <c:pt idx="695">
                  <c:v>529.5</c:v>
                </c:pt>
                <c:pt idx="696">
                  <c:v>530</c:v>
                </c:pt>
                <c:pt idx="697">
                  <c:v>530.5</c:v>
                </c:pt>
                <c:pt idx="698">
                  <c:v>531</c:v>
                </c:pt>
                <c:pt idx="699">
                  <c:v>531.5</c:v>
                </c:pt>
                <c:pt idx="700">
                  <c:v>532</c:v>
                </c:pt>
                <c:pt idx="701">
                  <c:v>532.5</c:v>
                </c:pt>
                <c:pt idx="702">
                  <c:v>533</c:v>
                </c:pt>
                <c:pt idx="703">
                  <c:v>533.5</c:v>
                </c:pt>
                <c:pt idx="704">
                  <c:v>534</c:v>
                </c:pt>
                <c:pt idx="705">
                  <c:v>534.5</c:v>
                </c:pt>
                <c:pt idx="706">
                  <c:v>535</c:v>
                </c:pt>
                <c:pt idx="707">
                  <c:v>535.5</c:v>
                </c:pt>
                <c:pt idx="708">
                  <c:v>536</c:v>
                </c:pt>
                <c:pt idx="709">
                  <c:v>536.5</c:v>
                </c:pt>
                <c:pt idx="710">
                  <c:v>537</c:v>
                </c:pt>
                <c:pt idx="711">
                  <c:v>537.5</c:v>
                </c:pt>
                <c:pt idx="712">
                  <c:v>538</c:v>
                </c:pt>
                <c:pt idx="713">
                  <c:v>538.5</c:v>
                </c:pt>
                <c:pt idx="714">
                  <c:v>539</c:v>
                </c:pt>
                <c:pt idx="715">
                  <c:v>539.5</c:v>
                </c:pt>
                <c:pt idx="716">
                  <c:v>540</c:v>
                </c:pt>
                <c:pt idx="717">
                  <c:v>540.5</c:v>
                </c:pt>
                <c:pt idx="718">
                  <c:v>541</c:v>
                </c:pt>
                <c:pt idx="719">
                  <c:v>541.5</c:v>
                </c:pt>
                <c:pt idx="720">
                  <c:v>542</c:v>
                </c:pt>
                <c:pt idx="721">
                  <c:v>542.5</c:v>
                </c:pt>
                <c:pt idx="722">
                  <c:v>543</c:v>
                </c:pt>
                <c:pt idx="723">
                  <c:v>543.5</c:v>
                </c:pt>
                <c:pt idx="724">
                  <c:v>544</c:v>
                </c:pt>
                <c:pt idx="725">
                  <c:v>544.5</c:v>
                </c:pt>
                <c:pt idx="726">
                  <c:v>545</c:v>
                </c:pt>
                <c:pt idx="727">
                  <c:v>545.5</c:v>
                </c:pt>
                <c:pt idx="728">
                  <c:v>546</c:v>
                </c:pt>
                <c:pt idx="729">
                  <c:v>546.5</c:v>
                </c:pt>
                <c:pt idx="730">
                  <c:v>547</c:v>
                </c:pt>
                <c:pt idx="731">
                  <c:v>547.5</c:v>
                </c:pt>
                <c:pt idx="732">
                  <c:v>548</c:v>
                </c:pt>
                <c:pt idx="733">
                  <c:v>548.5</c:v>
                </c:pt>
                <c:pt idx="734">
                  <c:v>549</c:v>
                </c:pt>
                <c:pt idx="735">
                  <c:v>549.5</c:v>
                </c:pt>
                <c:pt idx="736">
                  <c:v>550</c:v>
                </c:pt>
                <c:pt idx="737">
                  <c:v>550.5</c:v>
                </c:pt>
                <c:pt idx="738">
                  <c:v>551</c:v>
                </c:pt>
                <c:pt idx="739">
                  <c:v>551.5</c:v>
                </c:pt>
                <c:pt idx="740">
                  <c:v>552</c:v>
                </c:pt>
                <c:pt idx="741">
                  <c:v>552.5</c:v>
                </c:pt>
                <c:pt idx="742">
                  <c:v>553</c:v>
                </c:pt>
                <c:pt idx="743">
                  <c:v>553.5</c:v>
                </c:pt>
                <c:pt idx="744">
                  <c:v>554</c:v>
                </c:pt>
                <c:pt idx="745">
                  <c:v>554.5</c:v>
                </c:pt>
                <c:pt idx="746">
                  <c:v>555</c:v>
                </c:pt>
                <c:pt idx="747">
                  <c:v>555.5</c:v>
                </c:pt>
                <c:pt idx="748">
                  <c:v>556</c:v>
                </c:pt>
                <c:pt idx="749">
                  <c:v>556.5</c:v>
                </c:pt>
                <c:pt idx="750">
                  <c:v>557</c:v>
                </c:pt>
                <c:pt idx="751">
                  <c:v>557.5</c:v>
                </c:pt>
                <c:pt idx="752">
                  <c:v>558</c:v>
                </c:pt>
                <c:pt idx="753">
                  <c:v>558.5</c:v>
                </c:pt>
                <c:pt idx="754">
                  <c:v>559</c:v>
                </c:pt>
                <c:pt idx="755">
                  <c:v>559.5</c:v>
                </c:pt>
                <c:pt idx="756">
                  <c:v>560</c:v>
                </c:pt>
                <c:pt idx="757">
                  <c:v>560.5</c:v>
                </c:pt>
                <c:pt idx="758">
                  <c:v>561</c:v>
                </c:pt>
                <c:pt idx="759">
                  <c:v>561.5</c:v>
                </c:pt>
                <c:pt idx="760">
                  <c:v>562</c:v>
                </c:pt>
                <c:pt idx="761">
                  <c:v>562.5</c:v>
                </c:pt>
                <c:pt idx="762">
                  <c:v>563</c:v>
                </c:pt>
                <c:pt idx="763">
                  <c:v>563.5</c:v>
                </c:pt>
                <c:pt idx="764">
                  <c:v>564</c:v>
                </c:pt>
                <c:pt idx="765">
                  <c:v>564.5</c:v>
                </c:pt>
                <c:pt idx="766">
                  <c:v>565</c:v>
                </c:pt>
                <c:pt idx="767">
                  <c:v>565.5</c:v>
                </c:pt>
                <c:pt idx="768">
                  <c:v>566</c:v>
                </c:pt>
                <c:pt idx="769">
                  <c:v>566.5</c:v>
                </c:pt>
                <c:pt idx="770">
                  <c:v>567</c:v>
                </c:pt>
                <c:pt idx="771">
                  <c:v>567.5</c:v>
                </c:pt>
                <c:pt idx="772">
                  <c:v>568</c:v>
                </c:pt>
                <c:pt idx="773">
                  <c:v>568.5</c:v>
                </c:pt>
                <c:pt idx="774">
                  <c:v>569</c:v>
                </c:pt>
                <c:pt idx="775">
                  <c:v>569.5</c:v>
                </c:pt>
                <c:pt idx="776">
                  <c:v>570</c:v>
                </c:pt>
                <c:pt idx="777">
                  <c:v>570.5</c:v>
                </c:pt>
                <c:pt idx="778">
                  <c:v>571</c:v>
                </c:pt>
                <c:pt idx="779">
                  <c:v>571.5</c:v>
                </c:pt>
                <c:pt idx="780">
                  <c:v>572</c:v>
                </c:pt>
                <c:pt idx="781">
                  <c:v>572.5</c:v>
                </c:pt>
                <c:pt idx="782">
                  <c:v>573</c:v>
                </c:pt>
                <c:pt idx="783">
                  <c:v>573.5</c:v>
                </c:pt>
                <c:pt idx="784">
                  <c:v>574</c:v>
                </c:pt>
                <c:pt idx="785">
                  <c:v>574.5</c:v>
                </c:pt>
                <c:pt idx="786">
                  <c:v>575</c:v>
                </c:pt>
                <c:pt idx="787">
                  <c:v>575.5</c:v>
                </c:pt>
                <c:pt idx="788">
                  <c:v>576</c:v>
                </c:pt>
                <c:pt idx="789">
                  <c:v>576.5</c:v>
                </c:pt>
                <c:pt idx="790">
                  <c:v>577</c:v>
                </c:pt>
                <c:pt idx="791">
                  <c:v>577.5</c:v>
                </c:pt>
                <c:pt idx="792">
                  <c:v>578</c:v>
                </c:pt>
                <c:pt idx="793">
                  <c:v>578.5</c:v>
                </c:pt>
                <c:pt idx="794">
                  <c:v>579</c:v>
                </c:pt>
                <c:pt idx="795">
                  <c:v>579.5</c:v>
                </c:pt>
                <c:pt idx="796">
                  <c:v>580</c:v>
                </c:pt>
                <c:pt idx="797">
                  <c:v>580.5</c:v>
                </c:pt>
                <c:pt idx="798">
                  <c:v>581</c:v>
                </c:pt>
                <c:pt idx="799">
                  <c:v>581.5</c:v>
                </c:pt>
                <c:pt idx="800">
                  <c:v>582</c:v>
                </c:pt>
                <c:pt idx="801">
                  <c:v>582.5</c:v>
                </c:pt>
                <c:pt idx="802">
                  <c:v>583</c:v>
                </c:pt>
                <c:pt idx="803">
                  <c:v>583.5</c:v>
                </c:pt>
                <c:pt idx="804">
                  <c:v>584</c:v>
                </c:pt>
                <c:pt idx="805">
                  <c:v>584.5</c:v>
                </c:pt>
                <c:pt idx="806">
                  <c:v>585</c:v>
                </c:pt>
                <c:pt idx="807">
                  <c:v>585.5</c:v>
                </c:pt>
                <c:pt idx="808">
                  <c:v>586</c:v>
                </c:pt>
                <c:pt idx="809">
                  <c:v>586.5</c:v>
                </c:pt>
                <c:pt idx="810">
                  <c:v>587</c:v>
                </c:pt>
                <c:pt idx="811">
                  <c:v>587.5</c:v>
                </c:pt>
                <c:pt idx="812">
                  <c:v>588</c:v>
                </c:pt>
                <c:pt idx="813">
                  <c:v>588.5</c:v>
                </c:pt>
                <c:pt idx="814">
                  <c:v>589</c:v>
                </c:pt>
                <c:pt idx="815">
                  <c:v>589.5</c:v>
                </c:pt>
                <c:pt idx="816">
                  <c:v>590</c:v>
                </c:pt>
                <c:pt idx="817">
                  <c:v>590.5</c:v>
                </c:pt>
                <c:pt idx="818">
                  <c:v>591</c:v>
                </c:pt>
                <c:pt idx="819">
                  <c:v>591.5</c:v>
                </c:pt>
                <c:pt idx="820">
                  <c:v>592</c:v>
                </c:pt>
                <c:pt idx="821">
                  <c:v>592.5</c:v>
                </c:pt>
                <c:pt idx="822">
                  <c:v>593</c:v>
                </c:pt>
                <c:pt idx="823">
                  <c:v>593.5</c:v>
                </c:pt>
                <c:pt idx="824">
                  <c:v>594</c:v>
                </c:pt>
                <c:pt idx="825">
                  <c:v>594.5</c:v>
                </c:pt>
                <c:pt idx="826">
                  <c:v>595</c:v>
                </c:pt>
                <c:pt idx="827">
                  <c:v>595.5</c:v>
                </c:pt>
                <c:pt idx="828">
                  <c:v>596</c:v>
                </c:pt>
                <c:pt idx="829">
                  <c:v>596.5</c:v>
                </c:pt>
                <c:pt idx="830">
                  <c:v>597</c:v>
                </c:pt>
                <c:pt idx="831">
                  <c:v>597.5</c:v>
                </c:pt>
                <c:pt idx="832">
                  <c:v>598</c:v>
                </c:pt>
                <c:pt idx="833">
                  <c:v>598.5</c:v>
                </c:pt>
                <c:pt idx="834">
                  <c:v>599</c:v>
                </c:pt>
                <c:pt idx="835">
                  <c:v>599.5</c:v>
                </c:pt>
                <c:pt idx="836">
                  <c:v>600</c:v>
                </c:pt>
                <c:pt idx="837">
                  <c:v>600.5</c:v>
                </c:pt>
                <c:pt idx="838">
                  <c:v>601</c:v>
                </c:pt>
                <c:pt idx="839">
                  <c:v>601.5</c:v>
                </c:pt>
                <c:pt idx="840">
                  <c:v>602</c:v>
                </c:pt>
                <c:pt idx="841">
                  <c:v>602.5</c:v>
                </c:pt>
                <c:pt idx="842">
                  <c:v>603</c:v>
                </c:pt>
                <c:pt idx="843">
                  <c:v>603.5</c:v>
                </c:pt>
                <c:pt idx="844">
                  <c:v>604</c:v>
                </c:pt>
                <c:pt idx="845">
                  <c:v>604.5</c:v>
                </c:pt>
                <c:pt idx="846">
                  <c:v>605</c:v>
                </c:pt>
                <c:pt idx="847">
                  <c:v>605.5</c:v>
                </c:pt>
                <c:pt idx="848">
                  <c:v>606</c:v>
                </c:pt>
                <c:pt idx="849">
                  <c:v>606.5</c:v>
                </c:pt>
                <c:pt idx="850">
                  <c:v>607</c:v>
                </c:pt>
                <c:pt idx="851">
                  <c:v>607.5</c:v>
                </c:pt>
                <c:pt idx="852">
                  <c:v>608</c:v>
                </c:pt>
                <c:pt idx="853">
                  <c:v>608.5</c:v>
                </c:pt>
                <c:pt idx="854">
                  <c:v>609</c:v>
                </c:pt>
                <c:pt idx="855">
                  <c:v>609.5</c:v>
                </c:pt>
                <c:pt idx="856">
                  <c:v>610</c:v>
                </c:pt>
                <c:pt idx="857">
                  <c:v>610.5</c:v>
                </c:pt>
                <c:pt idx="858">
                  <c:v>611</c:v>
                </c:pt>
                <c:pt idx="859">
                  <c:v>611.5</c:v>
                </c:pt>
                <c:pt idx="860">
                  <c:v>612</c:v>
                </c:pt>
                <c:pt idx="861">
                  <c:v>612.5</c:v>
                </c:pt>
                <c:pt idx="862">
                  <c:v>613</c:v>
                </c:pt>
                <c:pt idx="863">
                  <c:v>613.5</c:v>
                </c:pt>
                <c:pt idx="864">
                  <c:v>614</c:v>
                </c:pt>
                <c:pt idx="865">
                  <c:v>614.5</c:v>
                </c:pt>
                <c:pt idx="866">
                  <c:v>615</c:v>
                </c:pt>
                <c:pt idx="867">
                  <c:v>615.5</c:v>
                </c:pt>
                <c:pt idx="868">
                  <c:v>616</c:v>
                </c:pt>
                <c:pt idx="869">
                  <c:v>616.5</c:v>
                </c:pt>
                <c:pt idx="870">
                  <c:v>617</c:v>
                </c:pt>
                <c:pt idx="871">
                  <c:v>617.5</c:v>
                </c:pt>
                <c:pt idx="872">
                  <c:v>618</c:v>
                </c:pt>
                <c:pt idx="873">
                  <c:v>618.5</c:v>
                </c:pt>
                <c:pt idx="874">
                  <c:v>619</c:v>
                </c:pt>
                <c:pt idx="875">
                  <c:v>619.5</c:v>
                </c:pt>
                <c:pt idx="876">
                  <c:v>620</c:v>
                </c:pt>
                <c:pt idx="877">
                  <c:v>620.5</c:v>
                </c:pt>
                <c:pt idx="878">
                  <c:v>621</c:v>
                </c:pt>
                <c:pt idx="879">
                  <c:v>621.5</c:v>
                </c:pt>
                <c:pt idx="880">
                  <c:v>622</c:v>
                </c:pt>
                <c:pt idx="881">
                  <c:v>622.5</c:v>
                </c:pt>
                <c:pt idx="882">
                  <c:v>623</c:v>
                </c:pt>
                <c:pt idx="883">
                  <c:v>623.5</c:v>
                </c:pt>
                <c:pt idx="884">
                  <c:v>624</c:v>
                </c:pt>
                <c:pt idx="885">
                  <c:v>624.5</c:v>
                </c:pt>
                <c:pt idx="886">
                  <c:v>625</c:v>
                </c:pt>
                <c:pt idx="887">
                  <c:v>625.5</c:v>
                </c:pt>
                <c:pt idx="888">
                  <c:v>626</c:v>
                </c:pt>
                <c:pt idx="889">
                  <c:v>626.5</c:v>
                </c:pt>
                <c:pt idx="890">
                  <c:v>627</c:v>
                </c:pt>
                <c:pt idx="891">
                  <c:v>627.5</c:v>
                </c:pt>
                <c:pt idx="892">
                  <c:v>628</c:v>
                </c:pt>
                <c:pt idx="893">
                  <c:v>628.5</c:v>
                </c:pt>
                <c:pt idx="894">
                  <c:v>629</c:v>
                </c:pt>
                <c:pt idx="895">
                  <c:v>629.5</c:v>
                </c:pt>
                <c:pt idx="896">
                  <c:v>630</c:v>
                </c:pt>
                <c:pt idx="897">
                  <c:v>630.5</c:v>
                </c:pt>
                <c:pt idx="898">
                  <c:v>631</c:v>
                </c:pt>
                <c:pt idx="899">
                  <c:v>631.5</c:v>
                </c:pt>
                <c:pt idx="900">
                  <c:v>632</c:v>
                </c:pt>
                <c:pt idx="901">
                  <c:v>632.5</c:v>
                </c:pt>
                <c:pt idx="902">
                  <c:v>633</c:v>
                </c:pt>
                <c:pt idx="903">
                  <c:v>633.5</c:v>
                </c:pt>
                <c:pt idx="904">
                  <c:v>634</c:v>
                </c:pt>
                <c:pt idx="905">
                  <c:v>634.5</c:v>
                </c:pt>
                <c:pt idx="906">
                  <c:v>635</c:v>
                </c:pt>
                <c:pt idx="907">
                  <c:v>635.5</c:v>
                </c:pt>
                <c:pt idx="908">
                  <c:v>636</c:v>
                </c:pt>
                <c:pt idx="909">
                  <c:v>636.5</c:v>
                </c:pt>
                <c:pt idx="910">
                  <c:v>637</c:v>
                </c:pt>
                <c:pt idx="911">
                  <c:v>637.5</c:v>
                </c:pt>
                <c:pt idx="912">
                  <c:v>638</c:v>
                </c:pt>
                <c:pt idx="913">
                  <c:v>638.5</c:v>
                </c:pt>
                <c:pt idx="914">
                  <c:v>639</c:v>
                </c:pt>
                <c:pt idx="915">
                  <c:v>639.5</c:v>
                </c:pt>
                <c:pt idx="916">
                  <c:v>640</c:v>
                </c:pt>
                <c:pt idx="917">
                  <c:v>640.5</c:v>
                </c:pt>
                <c:pt idx="918">
                  <c:v>641</c:v>
                </c:pt>
                <c:pt idx="919">
                  <c:v>641.5</c:v>
                </c:pt>
                <c:pt idx="920">
                  <c:v>642</c:v>
                </c:pt>
                <c:pt idx="921">
                  <c:v>642.5</c:v>
                </c:pt>
                <c:pt idx="922">
                  <c:v>643</c:v>
                </c:pt>
                <c:pt idx="923">
                  <c:v>643.5</c:v>
                </c:pt>
                <c:pt idx="924">
                  <c:v>644</c:v>
                </c:pt>
                <c:pt idx="925">
                  <c:v>644.5</c:v>
                </c:pt>
                <c:pt idx="926">
                  <c:v>645</c:v>
                </c:pt>
                <c:pt idx="927">
                  <c:v>645.5</c:v>
                </c:pt>
                <c:pt idx="928">
                  <c:v>646</c:v>
                </c:pt>
                <c:pt idx="929">
                  <c:v>646.5</c:v>
                </c:pt>
                <c:pt idx="930">
                  <c:v>647</c:v>
                </c:pt>
                <c:pt idx="931">
                  <c:v>647.5</c:v>
                </c:pt>
                <c:pt idx="932">
                  <c:v>648</c:v>
                </c:pt>
                <c:pt idx="933">
                  <c:v>648.5</c:v>
                </c:pt>
                <c:pt idx="934">
                  <c:v>649</c:v>
                </c:pt>
                <c:pt idx="935">
                  <c:v>649.5</c:v>
                </c:pt>
                <c:pt idx="936">
                  <c:v>650</c:v>
                </c:pt>
                <c:pt idx="937">
                  <c:v>650.5</c:v>
                </c:pt>
                <c:pt idx="938">
                  <c:v>651</c:v>
                </c:pt>
                <c:pt idx="939">
                  <c:v>651.5</c:v>
                </c:pt>
                <c:pt idx="940">
                  <c:v>652</c:v>
                </c:pt>
                <c:pt idx="941">
                  <c:v>652.5</c:v>
                </c:pt>
                <c:pt idx="942">
                  <c:v>653</c:v>
                </c:pt>
                <c:pt idx="943">
                  <c:v>653.5</c:v>
                </c:pt>
                <c:pt idx="944">
                  <c:v>654</c:v>
                </c:pt>
                <c:pt idx="945">
                  <c:v>654.5</c:v>
                </c:pt>
                <c:pt idx="946">
                  <c:v>655</c:v>
                </c:pt>
                <c:pt idx="947">
                  <c:v>655.5</c:v>
                </c:pt>
                <c:pt idx="948">
                  <c:v>656</c:v>
                </c:pt>
                <c:pt idx="949">
                  <c:v>656.5</c:v>
                </c:pt>
                <c:pt idx="950">
                  <c:v>657</c:v>
                </c:pt>
                <c:pt idx="951">
                  <c:v>657.5</c:v>
                </c:pt>
                <c:pt idx="952">
                  <c:v>658</c:v>
                </c:pt>
                <c:pt idx="953">
                  <c:v>658.5</c:v>
                </c:pt>
                <c:pt idx="954">
                  <c:v>659</c:v>
                </c:pt>
                <c:pt idx="955">
                  <c:v>659.5</c:v>
                </c:pt>
                <c:pt idx="956">
                  <c:v>660</c:v>
                </c:pt>
                <c:pt idx="957">
                  <c:v>660.5</c:v>
                </c:pt>
                <c:pt idx="958">
                  <c:v>661</c:v>
                </c:pt>
                <c:pt idx="959">
                  <c:v>661.5</c:v>
                </c:pt>
                <c:pt idx="960">
                  <c:v>662</c:v>
                </c:pt>
                <c:pt idx="961">
                  <c:v>662.5</c:v>
                </c:pt>
                <c:pt idx="962">
                  <c:v>663</c:v>
                </c:pt>
                <c:pt idx="963">
                  <c:v>663.5</c:v>
                </c:pt>
                <c:pt idx="964">
                  <c:v>664</c:v>
                </c:pt>
                <c:pt idx="965">
                  <c:v>664.5</c:v>
                </c:pt>
                <c:pt idx="966">
                  <c:v>665</c:v>
                </c:pt>
                <c:pt idx="967">
                  <c:v>665.5</c:v>
                </c:pt>
                <c:pt idx="968">
                  <c:v>666</c:v>
                </c:pt>
                <c:pt idx="969">
                  <c:v>666.5</c:v>
                </c:pt>
                <c:pt idx="970">
                  <c:v>667</c:v>
                </c:pt>
                <c:pt idx="971">
                  <c:v>667.5</c:v>
                </c:pt>
                <c:pt idx="972">
                  <c:v>668</c:v>
                </c:pt>
                <c:pt idx="973">
                  <c:v>668.5</c:v>
                </c:pt>
                <c:pt idx="974">
                  <c:v>669</c:v>
                </c:pt>
                <c:pt idx="975">
                  <c:v>669.5</c:v>
                </c:pt>
                <c:pt idx="976">
                  <c:v>670</c:v>
                </c:pt>
                <c:pt idx="977">
                  <c:v>670.5</c:v>
                </c:pt>
                <c:pt idx="978">
                  <c:v>671</c:v>
                </c:pt>
                <c:pt idx="979">
                  <c:v>671.5</c:v>
                </c:pt>
                <c:pt idx="980">
                  <c:v>672</c:v>
                </c:pt>
                <c:pt idx="981">
                  <c:v>672.5</c:v>
                </c:pt>
                <c:pt idx="982">
                  <c:v>673</c:v>
                </c:pt>
                <c:pt idx="983">
                  <c:v>673.5</c:v>
                </c:pt>
                <c:pt idx="984">
                  <c:v>674</c:v>
                </c:pt>
                <c:pt idx="985">
                  <c:v>674.5</c:v>
                </c:pt>
                <c:pt idx="986">
                  <c:v>675</c:v>
                </c:pt>
                <c:pt idx="987">
                  <c:v>675.5</c:v>
                </c:pt>
                <c:pt idx="988">
                  <c:v>676</c:v>
                </c:pt>
                <c:pt idx="989">
                  <c:v>676.5</c:v>
                </c:pt>
                <c:pt idx="990">
                  <c:v>677</c:v>
                </c:pt>
                <c:pt idx="991">
                  <c:v>677.5</c:v>
                </c:pt>
                <c:pt idx="992">
                  <c:v>678</c:v>
                </c:pt>
                <c:pt idx="993">
                  <c:v>678.5</c:v>
                </c:pt>
                <c:pt idx="994">
                  <c:v>679</c:v>
                </c:pt>
                <c:pt idx="995">
                  <c:v>679.5</c:v>
                </c:pt>
                <c:pt idx="996">
                  <c:v>680</c:v>
                </c:pt>
                <c:pt idx="997">
                  <c:v>680.5</c:v>
                </c:pt>
                <c:pt idx="998">
                  <c:v>681</c:v>
                </c:pt>
                <c:pt idx="999">
                  <c:v>681.5</c:v>
                </c:pt>
                <c:pt idx="1000">
                  <c:v>682</c:v>
                </c:pt>
                <c:pt idx="1001">
                  <c:v>682.5</c:v>
                </c:pt>
                <c:pt idx="1002">
                  <c:v>683</c:v>
                </c:pt>
                <c:pt idx="1003">
                  <c:v>683.5</c:v>
                </c:pt>
                <c:pt idx="1004">
                  <c:v>684</c:v>
                </c:pt>
                <c:pt idx="1005">
                  <c:v>684.5</c:v>
                </c:pt>
                <c:pt idx="1006">
                  <c:v>685</c:v>
                </c:pt>
                <c:pt idx="1007">
                  <c:v>685.5</c:v>
                </c:pt>
                <c:pt idx="1008">
                  <c:v>686</c:v>
                </c:pt>
                <c:pt idx="1009">
                  <c:v>686.5</c:v>
                </c:pt>
                <c:pt idx="1010">
                  <c:v>687</c:v>
                </c:pt>
                <c:pt idx="1011">
                  <c:v>687.5</c:v>
                </c:pt>
                <c:pt idx="1012">
                  <c:v>688</c:v>
                </c:pt>
                <c:pt idx="1013">
                  <c:v>688.5</c:v>
                </c:pt>
                <c:pt idx="1014">
                  <c:v>689</c:v>
                </c:pt>
                <c:pt idx="1015">
                  <c:v>689.5</c:v>
                </c:pt>
                <c:pt idx="1016">
                  <c:v>690</c:v>
                </c:pt>
                <c:pt idx="1017">
                  <c:v>690.5</c:v>
                </c:pt>
                <c:pt idx="1018">
                  <c:v>691</c:v>
                </c:pt>
                <c:pt idx="1019">
                  <c:v>691.5</c:v>
                </c:pt>
                <c:pt idx="1020">
                  <c:v>692</c:v>
                </c:pt>
                <c:pt idx="1021">
                  <c:v>692.5</c:v>
                </c:pt>
                <c:pt idx="1022">
                  <c:v>693</c:v>
                </c:pt>
                <c:pt idx="1023">
                  <c:v>693.5</c:v>
                </c:pt>
                <c:pt idx="1024">
                  <c:v>694</c:v>
                </c:pt>
                <c:pt idx="1025">
                  <c:v>694.5</c:v>
                </c:pt>
                <c:pt idx="1026">
                  <c:v>695</c:v>
                </c:pt>
                <c:pt idx="1027">
                  <c:v>695.5</c:v>
                </c:pt>
                <c:pt idx="1028">
                  <c:v>696</c:v>
                </c:pt>
                <c:pt idx="1029">
                  <c:v>696.5</c:v>
                </c:pt>
                <c:pt idx="1030">
                  <c:v>697</c:v>
                </c:pt>
                <c:pt idx="1031">
                  <c:v>697.5</c:v>
                </c:pt>
                <c:pt idx="1032">
                  <c:v>698</c:v>
                </c:pt>
                <c:pt idx="1033">
                  <c:v>698.5</c:v>
                </c:pt>
                <c:pt idx="1034">
                  <c:v>699</c:v>
                </c:pt>
                <c:pt idx="1035">
                  <c:v>699.5</c:v>
                </c:pt>
                <c:pt idx="1036">
                  <c:v>700</c:v>
                </c:pt>
                <c:pt idx="1037">
                  <c:v>700.5</c:v>
                </c:pt>
                <c:pt idx="1038">
                  <c:v>701</c:v>
                </c:pt>
                <c:pt idx="1039">
                  <c:v>701.5</c:v>
                </c:pt>
                <c:pt idx="1040">
                  <c:v>702</c:v>
                </c:pt>
                <c:pt idx="1041">
                  <c:v>702.5</c:v>
                </c:pt>
                <c:pt idx="1042">
                  <c:v>703</c:v>
                </c:pt>
                <c:pt idx="1043">
                  <c:v>703.5</c:v>
                </c:pt>
                <c:pt idx="1044">
                  <c:v>704</c:v>
                </c:pt>
                <c:pt idx="1045">
                  <c:v>704.5</c:v>
                </c:pt>
                <c:pt idx="1046">
                  <c:v>705</c:v>
                </c:pt>
                <c:pt idx="1047">
                  <c:v>705.5</c:v>
                </c:pt>
                <c:pt idx="1048">
                  <c:v>706</c:v>
                </c:pt>
                <c:pt idx="1049">
                  <c:v>706.5</c:v>
                </c:pt>
                <c:pt idx="1050">
                  <c:v>707</c:v>
                </c:pt>
                <c:pt idx="1051">
                  <c:v>707.5</c:v>
                </c:pt>
                <c:pt idx="1052">
                  <c:v>708</c:v>
                </c:pt>
                <c:pt idx="1053">
                  <c:v>708.5</c:v>
                </c:pt>
                <c:pt idx="1054">
                  <c:v>709</c:v>
                </c:pt>
                <c:pt idx="1055">
                  <c:v>709.5</c:v>
                </c:pt>
                <c:pt idx="1056">
                  <c:v>710</c:v>
                </c:pt>
                <c:pt idx="1057">
                  <c:v>710.5</c:v>
                </c:pt>
                <c:pt idx="1058">
                  <c:v>711</c:v>
                </c:pt>
                <c:pt idx="1059">
                  <c:v>711.5</c:v>
                </c:pt>
                <c:pt idx="1060">
                  <c:v>712</c:v>
                </c:pt>
                <c:pt idx="1061">
                  <c:v>712.5</c:v>
                </c:pt>
                <c:pt idx="1062">
                  <c:v>713</c:v>
                </c:pt>
                <c:pt idx="1063">
                  <c:v>713.5</c:v>
                </c:pt>
                <c:pt idx="1064">
                  <c:v>714</c:v>
                </c:pt>
                <c:pt idx="1065">
                  <c:v>714.5</c:v>
                </c:pt>
                <c:pt idx="1066">
                  <c:v>715</c:v>
                </c:pt>
                <c:pt idx="1067">
                  <c:v>715.5</c:v>
                </c:pt>
                <c:pt idx="1068">
                  <c:v>716</c:v>
                </c:pt>
                <c:pt idx="1069">
                  <c:v>716.5</c:v>
                </c:pt>
                <c:pt idx="1070">
                  <c:v>717</c:v>
                </c:pt>
                <c:pt idx="1071">
                  <c:v>717.5</c:v>
                </c:pt>
                <c:pt idx="1072">
                  <c:v>718</c:v>
                </c:pt>
                <c:pt idx="1073">
                  <c:v>718.5</c:v>
                </c:pt>
                <c:pt idx="1074">
                  <c:v>719</c:v>
                </c:pt>
                <c:pt idx="1075">
                  <c:v>719.5</c:v>
                </c:pt>
                <c:pt idx="1076">
                  <c:v>720</c:v>
                </c:pt>
                <c:pt idx="1077">
                  <c:v>720.5</c:v>
                </c:pt>
                <c:pt idx="1078">
                  <c:v>721</c:v>
                </c:pt>
                <c:pt idx="1079">
                  <c:v>721.5</c:v>
                </c:pt>
                <c:pt idx="1080">
                  <c:v>722</c:v>
                </c:pt>
                <c:pt idx="1081">
                  <c:v>722.5</c:v>
                </c:pt>
                <c:pt idx="1082">
                  <c:v>723</c:v>
                </c:pt>
                <c:pt idx="1083">
                  <c:v>723.5</c:v>
                </c:pt>
                <c:pt idx="1084">
                  <c:v>724</c:v>
                </c:pt>
                <c:pt idx="1085">
                  <c:v>724.5</c:v>
                </c:pt>
                <c:pt idx="1086">
                  <c:v>725</c:v>
                </c:pt>
                <c:pt idx="1087">
                  <c:v>725.5</c:v>
                </c:pt>
                <c:pt idx="1088">
                  <c:v>726</c:v>
                </c:pt>
                <c:pt idx="1089">
                  <c:v>726.5</c:v>
                </c:pt>
                <c:pt idx="1090">
                  <c:v>727</c:v>
                </c:pt>
                <c:pt idx="1091">
                  <c:v>727.5</c:v>
                </c:pt>
                <c:pt idx="1092">
                  <c:v>728</c:v>
                </c:pt>
                <c:pt idx="1093">
                  <c:v>728.5</c:v>
                </c:pt>
                <c:pt idx="1094">
                  <c:v>729</c:v>
                </c:pt>
                <c:pt idx="1095">
                  <c:v>729.5</c:v>
                </c:pt>
                <c:pt idx="1096">
                  <c:v>730</c:v>
                </c:pt>
                <c:pt idx="1097">
                  <c:v>730.5</c:v>
                </c:pt>
                <c:pt idx="1098">
                  <c:v>731</c:v>
                </c:pt>
                <c:pt idx="1099">
                  <c:v>731.5</c:v>
                </c:pt>
                <c:pt idx="1100">
                  <c:v>732</c:v>
                </c:pt>
                <c:pt idx="1101">
                  <c:v>732.5</c:v>
                </c:pt>
                <c:pt idx="1102">
                  <c:v>733</c:v>
                </c:pt>
                <c:pt idx="1103">
                  <c:v>733.5</c:v>
                </c:pt>
                <c:pt idx="1104">
                  <c:v>734</c:v>
                </c:pt>
                <c:pt idx="1105">
                  <c:v>734.5</c:v>
                </c:pt>
                <c:pt idx="1106">
                  <c:v>735</c:v>
                </c:pt>
                <c:pt idx="1107">
                  <c:v>735.5</c:v>
                </c:pt>
                <c:pt idx="1108">
                  <c:v>736</c:v>
                </c:pt>
                <c:pt idx="1109">
                  <c:v>736.5</c:v>
                </c:pt>
                <c:pt idx="1110">
                  <c:v>737</c:v>
                </c:pt>
                <c:pt idx="1111">
                  <c:v>737.5</c:v>
                </c:pt>
                <c:pt idx="1112">
                  <c:v>738</c:v>
                </c:pt>
                <c:pt idx="1113">
                  <c:v>738.5</c:v>
                </c:pt>
                <c:pt idx="1114">
                  <c:v>739</c:v>
                </c:pt>
                <c:pt idx="1115">
                  <c:v>739.5</c:v>
                </c:pt>
                <c:pt idx="1116">
                  <c:v>740</c:v>
                </c:pt>
                <c:pt idx="1117">
                  <c:v>740.5</c:v>
                </c:pt>
                <c:pt idx="1118">
                  <c:v>741</c:v>
                </c:pt>
                <c:pt idx="1119">
                  <c:v>741.5</c:v>
                </c:pt>
                <c:pt idx="1120">
                  <c:v>742</c:v>
                </c:pt>
                <c:pt idx="1121">
                  <c:v>742.5</c:v>
                </c:pt>
                <c:pt idx="1122">
                  <c:v>743</c:v>
                </c:pt>
                <c:pt idx="1123">
                  <c:v>743.5</c:v>
                </c:pt>
                <c:pt idx="1124">
                  <c:v>744</c:v>
                </c:pt>
                <c:pt idx="1125">
                  <c:v>744.5</c:v>
                </c:pt>
                <c:pt idx="1126">
                  <c:v>745</c:v>
                </c:pt>
                <c:pt idx="1127">
                  <c:v>745.5</c:v>
                </c:pt>
                <c:pt idx="1128">
                  <c:v>746</c:v>
                </c:pt>
                <c:pt idx="1129">
                  <c:v>746.5</c:v>
                </c:pt>
                <c:pt idx="1130">
                  <c:v>747</c:v>
                </c:pt>
                <c:pt idx="1131">
                  <c:v>747.5</c:v>
                </c:pt>
                <c:pt idx="1132">
                  <c:v>748</c:v>
                </c:pt>
                <c:pt idx="1133">
                  <c:v>748.5</c:v>
                </c:pt>
                <c:pt idx="1134">
                  <c:v>749</c:v>
                </c:pt>
                <c:pt idx="1135">
                  <c:v>749.5</c:v>
                </c:pt>
                <c:pt idx="1136">
                  <c:v>750</c:v>
                </c:pt>
                <c:pt idx="1137">
                  <c:v>750.5</c:v>
                </c:pt>
                <c:pt idx="1138">
                  <c:v>751</c:v>
                </c:pt>
                <c:pt idx="1139">
                  <c:v>751.5</c:v>
                </c:pt>
                <c:pt idx="1140">
                  <c:v>752</c:v>
                </c:pt>
                <c:pt idx="1141">
                  <c:v>752.5</c:v>
                </c:pt>
                <c:pt idx="1142">
                  <c:v>753</c:v>
                </c:pt>
                <c:pt idx="1143">
                  <c:v>753.5</c:v>
                </c:pt>
                <c:pt idx="1144">
                  <c:v>754</c:v>
                </c:pt>
                <c:pt idx="1145">
                  <c:v>754.5</c:v>
                </c:pt>
                <c:pt idx="1146">
                  <c:v>755</c:v>
                </c:pt>
                <c:pt idx="1147">
                  <c:v>755.5</c:v>
                </c:pt>
                <c:pt idx="1148">
                  <c:v>756</c:v>
                </c:pt>
                <c:pt idx="1149">
                  <c:v>756.5</c:v>
                </c:pt>
                <c:pt idx="1150">
                  <c:v>757</c:v>
                </c:pt>
                <c:pt idx="1151">
                  <c:v>757.5</c:v>
                </c:pt>
                <c:pt idx="1152">
                  <c:v>758</c:v>
                </c:pt>
                <c:pt idx="1153">
                  <c:v>758.5</c:v>
                </c:pt>
                <c:pt idx="1154">
                  <c:v>759</c:v>
                </c:pt>
                <c:pt idx="1155">
                  <c:v>759.5</c:v>
                </c:pt>
                <c:pt idx="1156">
                  <c:v>760</c:v>
                </c:pt>
                <c:pt idx="1157">
                  <c:v>760.5</c:v>
                </c:pt>
                <c:pt idx="1158">
                  <c:v>761</c:v>
                </c:pt>
                <c:pt idx="1159">
                  <c:v>761.5</c:v>
                </c:pt>
                <c:pt idx="1160">
                  <c:v>762</c:v>
                </c:pt>
                <c:pt idx="1161">
                  <c:v>762.5</c:v>
                </c:pt>
                <c:pt idx="1162">
                  <c:v>763</c:v>
                </c:pt>
                <c:pt idx="1163">
                  <c:v>763.5</c:v>
                </c:pt>
                <c:pt idx="1164">
                  <c:v>764</c:v>
                </c:pt>
                <c:pt idx="1165">
                  <c:v>764.5</c:v>
                </c:pt>
                <c:pt idx="1166">
                  <c:v>765</c:v>
                </c:pt>
                <c:pt idx="1167">
                  <c:v>765.5</c:v>
                </c:pt>
                <c:pt idx="1168">
                  <c:v>766</c:v>
                </c:pt>
                <c:pt idx="1169">
                  <c:v>766.5</c:v>
                </c:pt>
                <c:pt idx="1170">
                  <c:v>767</c:v>
                </c:pt>
                <c:pt idx="1171">
                  <c:v>767.5</c:v>
                </c:pt>
                <c:pt idx="1172">
                  <c:v>768</c:v>
                </c:pt>
                <c:pt idx="1173">
                  <c:v>768.5</c:v>
                </c:pt>
                <c:pt idx="1174">
                  <c:v>769</c:v>
                </c:pt>
                <c:pt idx="1175">
                  <c:v>769.5</c:v>
                </c:pt>
                <c:pt idx="1176">
                  <c:v>770</c:v>
                </c:pt>
                <c:pt idx="1177">
                  <c:v>770.5</c:v>
                </c:pt>
                <c:pt idx="1178">
                  <c:v>771</c:v>
                </c:pt>
                <c:pt idx="1179">
                  <c:v>771.5</c:v>
                </c:pt>
                <c:pt idx="1180">
                  <c:v>772</c:v>
                </c:pt>
                <c:pt idx="1181">
                  <c:v>772.5</c:v>
                </c:pt>
                <c:pt idx="1182">
                  <c:v>773</c:v>
                </c:pt>
                <c:pt idx="1183">
                  <c:v>773.5</c:v>
                </c:pt>
                <c:pt idx="1184">
                  <c:v>774</c:v>
                </c:pt>
                <c:pt idx="1185">
                  <c:v>774.5</c:v>
                </c:pt>
                <c:pt idx="1186">
                  <c:v>775</c:v>
                </c:pt>
                <c:pt idx="1187">
                  <c:v>775.5</c:v>
                </c:pt>
                <c:pt idx="1188">
                  <c:v>776</c:v>
                </c:pt>
                <c:pt idx="1189">
                  <c:v>776.5</c:v>
                </c:pt>
                <c:pt idx="1190">
                  <c:v>777</c:v>
                </c:pt>
                <c:pt idx="1191">
                  <c:v>777.5</c:v>
                </c:pt>
                <c:pt idx="1192">
                  <c:v>778</c:v>
                </c:pt>
                <c:pt idx="1193">
                  <c:v>778.5</c:v>
                </c:pt>
                <c:pt idx="1194">
                  <c:v>779</c:v>
                </c:pt>
                <c:pt idx="1195">
                  <c:v>779.5</c:v>
                </c:pt>
                <c:pt idx="1196">
                  <c:v>780</c:v>
                </c:pt>
                <c:pt idx="1197">
                  <c:v>780.5</c:v>
                </c:pt>
                <c:pt idx="1198">
                  <c:v>781</c:v>
                </c:pt>
                <c:pt idx="1199">
                  <c:v>781.5</c:v>
                </c:pt>
                <c:pt idx="1200">
                  <c:v>782</c:v>
                </c:pt>
                <c:pt idx="1201">
                  <c:v>782.5</c:v>
                </c:pt>
                <c:pt idx="1202">
                  <c:v>783</c:v>
                </c:pt>
                <c:pt idx="1203">
                  <c:v>783.5</c:v>
                </c:pt>
                <c:pt idx="1204">
                  <c:v>784</c:v>
                </c:pt>
                <c:pt idx="1205">
                  <c:v>784.5</c:v>
                </c:pt>
                <c:pt idx="1206">
                  <c:v>785</c:v>
                </c:pt>
                <c:pt idx="1207">
                  <c:v>785.5</c:v>
                </c:pt>
                <c:pt idx="1208">
                  <c:v>786</c:v>
                </c:pt>
                <c:pt idx="1209">
                  <c:v>786.5</c:v>
                </c:pt>
                <c:pt idx="1210">
                  <c:v>787</c:v>
                </c:pt>
                <c:pt idx="1211">
                  <c:v>787.5</c:v>
                </c:pt>
                <c:pt idx="1212">
                  <c:v>788</c:v>
                </c:pt>
                <c:pt idx="1213">
                  <c:v>788.5</c:v>
                </c:pt>
                <c:pt idx="1214">
                  <c:v>789</c:v>
                </c:pt>
                <c:pt idx="1215">
                  <c:v>789.5</c:v>
                </c:pt>
                <c:pt idx="1216">
                  <c:v>790</c:v>
                </c:pt>
                <c:pt idx="1217">
                  <c:v>790.5</c:v>
                </c:pt>
                <c:pt idx="1218">
                  <c:v>791</c:v>
                </c:pt>
                <c:pt idx="1219">
                  <c:v>791.5</c:v>
                </c:pt>
                <c:pt idx="1220">
                  <c:v>792</c:v>
                </c:pt>
                <c:pt idx="1221">
                  <c:v>792.5</c:v>
                </c:pt>
                <c:pt idx="1222">
                  <c:v>793</c:v>
                </c:pt>
                <c:pt idx="1223">
                  <c:v>793.5</c:v>
                </c:pt>
                <c:pt idx="1224">
                  <c:v>794</c:v>
                </c:pt>
                <c:pt idx="1225">
                  <c:v>794.5</c:v>
                </c:pt>
                <c:pt idx="1226">
                  <c:v>795</c:v>
                </c:pt>
                <c:pt idx="1227">
                  <c:v>795.5</c:v>
                </c:pt>
                <c:pt idx="1228">
                  <c:v>796</c:v>
                </c:pt>
                <c:pt idx="1229">
                  <c:v>796.5</c:v>
                </c:pt>
                <c:pt idx="1230">
                  <c:v>797</c:v>
                </c:pt>
                <c:pt idx="1231">
                  <c:v>797.5</c:v>
                </c:pt>
                <c:pt idx="1232">
                  <c:v>798</c:v>
                </c:pt>
                <c:pt idx="1233">
                  <c:v>798.5</c:v>
                </c:pt>
                <c:pt idx="1234">
                  <c:v>799</c:v>
                </c:pt>
                <c:pt idx="1235">
                  <c:v>799.5</c:v>
                </c:pt>
                <c:pt idx="1236">
                  <c:v>800</c:v>
                </c:pt>
                <c:pt idx="1237">
                  <c:v>800.5</c:v>
                </c:pt>
                <c:pt idx="1238">
                  <c:v>801</c:v>
                </c:pt>
                <c:pt idx="1239">
                  <c:v>801.5</c:v>
                </c:pt>
                <c:pt idx="1240">
                  <c:v>802</c:v>
                </c:pt>
                <c:pt idx="1241">
                  <c:v>802.5</c:v>
                </c:pt>
                <c:pt idx="1242">
                  <c:v>803</c:v>
                </c:pt>
                <c:pt idx="1243">
                  <c:v>803.5</c:v>
                </c:pt>
                <c:pt idx="1244">
                  <c:v>804</c:v>
                </c:pt>
                <c:pt idx="1245">
                  <c:v>804.5</c:v>
                </c:pt>
                <c:pt idx="1246">
                  <c:v>805</c:v>
                </c:pt>
                <c:pt idx="1247">
                  <c:v>805.5</c:v>
                </c:pt>
                <c:pt idx="1248">
                  <c:v>806</c:v>
                </c:pt>
                <c:pt idx="1249">
                  <c:v>806.5</c:v>
                </c:pt>
                <c:pt idx="1250">
                  <c:v>807</c:v>
                </c:pt>
                <c:pt idx="1251">
                  <c:v>807.5</c:v>
                </c:pt>
                <c:pt idx="1252">
                  <c:v>808</c:v>
                </c:pt>
                <c:pt idx="1253">
                  <c:v>808.5</c:v>
                </c:pt>
                <c:pt idx="1254">
                  <c:v>809</c:v>
                </c:pt>
                <c:pt idx="1255">
                  <c:v>809.5</c:v>
                </c:pt>
                <c:pt idx="1256">
                  <c:v>810</c:v>
                </c:pt>
                <c:pt idx="1257">
                  <c:v>810.5</c:v>
                </c:pt>
                <c:pt idx="1258">
                  <c:v>811</c:v>
                </c:pt>
                <c:pt idx="1259">
                  <c:v>811.5</c:v>
                </c:pt>
                <c:pt idx="1260">
                  <c:v>812</c:v>
                </c:pt>
                <c:pt idx="1261">
                  <c:v>812.5</c:v>
                </c:pt>
                <c:pt idx="1262">
                  <c:v>813</c:v>
                </c:pt>
                <c:pt idx="1263">
                  <c:v>813.5</c:v>
                </c:pt>
                <c:pt idx="1264">
                  <c:v>814</c:v>
                </c:pt>
                <c:pt idx="1265">
                  <c:v>814.5</c:v>
                </c:pt>
                <c:pt idx="1266">
                  <c:v>815</c:v>
                </c:pt>
                <c:pt idx="1267">
                  <c:v>815.5</c:v>
                </c:pt>
                <c:pt idx="1268">
                  <c:v>816</c:v>
                </c:pt>
                <c:pt idx="1269">
                  <c:v>816.5</c:v>
                </c:pt>
                <c:pt idx="1270">
                  <c:v>817</c:v>
                </c:pt>
                <c:pt idx="1271">
                  <c:v>817.5</c:v>
                </c:pt>
                <c:pt idx="1272">
                  <c:v>818</c:v>
                </c:pt>
                <c:pt idx="1273">
                  <c:v>818.5</c:v>
                </c:pt>
                <c:pt idx="1274">
                  <c:v>819</c:v>
                </c:pt>
                <c:pt idx="1275">
                  <c:v>819.5</c:v>
                </c:pt>
                <c:pt idx="1276">
                  <c:v>820</c:v>
                </c:pt>
                <c:pt idx="1277">
                  <c:v>820.5</c:v>
                </c:pt>
                <c:pt idx="1278">
                  <c:v>821</c:v>
                </c:pt>
                <c:pt idx="1279">
                  <c:v>821.5</c:v>
                </c:pt>
                <c:pt idx="1280">
                  <c:v>822</c:v>
                </c:pt>
                <c:pt idx="1281">
                  <c:v>822.5</c:v>
                </c:pt>
                <c:pt idx="1282">
                  <c:v>823</c:v>
                </c:pt>
                <c:pt idx="1283">
                  <c:v>823.5</c:v>
                </c:pt>
                <c:pt idx="1284">
                  <c:v>824</c:v>
                </c:pt>
                <c:pt idx="1285">
                  <c:v>824.5</c:v>
                </c:pt>
                <c:pt idx="1286">
                  <c:v>825</c:v>
                </c:pt>
                <c:pt idx="1287">
                  <c:v>825.5</c:v>
                </c:pt>
                <c:pt idx="1288">
                  <c:v>826</c:v>
                </c:pt>
                <c:pt idx="1289">
                  <c:v>826.5</c:v>
                </c:pt>
                <c:pt idx="1290">
                  <c:v>827</c:v>
                </c:pt>
                <c:pt idx="1291">
                  <c:v>827.5</c:v>
                </c:pt>
                <c:pt idx="1292">
                  <c:v>828</c:v>
                </c:pt>
                <c:pt idx="1293">
                  <c:v>828.5</c:v>
                </c:pt>
                <c:pt idx="1294">
                  <c:v>829</c:v>
                </c:pt>
                <c:pt idx="1295">
                  <c:v>829.5</c:v>
                </c:pt>
                <c:pt idx="1296">
                  <c:v>830</c:v>
                </c:pt>
                <c:pt idx="1297">
                  <c:v>830.5</c:v>
                </c:pt>
                <c:pt idx="1298">
                  <c:v>831</c:v>
                </c:pt>
                <c:pt idx="1299">
                  <c:v>831.5</c:v>
                </c:pt>
                <c:pt idx="1300">
                  <c:v>832</c:v>
                </c:pt>
                <c:pt idx="1301">
                  <c:v>832.5</c:v>
                </c:pt>
                <c:pt idx="1302">
                  <c:v>833</c:v>
                </c:pt>
                <c:pt idx="1303">
                  <c:v>833.5</c:v>
                </c:pt>
                <c:pt idx="1304">
                  <c:v>834</c:v>
                </c:pt>
                <c:pt idx="1305">
                  <c:v>834.5</c:v>
                </c:pt>
                <c:pt idx="1306">
                  <c:v>835</c:v>
                </c:pt>
                <c:pt idx="1307">
                  <c:v>835.5</c:v>
                </c:pt>
                <c:pt idx="1308">
                  <c:v>836</c:v>
                </c:pt>
                <c:pt idx="1309">
                  <c:v>836.5</c:v>
                </c:pt>
                <c:pt idx="1310">
                  <c:v>837</c:v>
                </c:pt>
                <c:pt idx="1311">
                  <c:v>837.5</c:v>
                </c:pt>
                <c:pt idx="1312">
                  <c:v>838</c:v>
                </c:pt>
                <c:pt idx="1313">
                  <c:v>838.5</c:v>
                </c:pt>
                <c:pt idx="1314">
                  <c:v>839</c:v>
                </c:pt>
                <c:pt idx="1315">
                  <c:v>839.5</c:v>
                </c:pt>
                <c:pt idx="1316">
                  <c:v>840</c:v>
                </c:pt>
                <c:pt idx="1317">
                  <c:v>840.5</c:v>
                </c:pt>
                <c:pt idx="1318">
                  <c:v>841</c:v>
                </c:pt>
                <c:pt idx="1319">
                  <c:v>841.5</c:v>
                </c:pt>
                <c:pt idx="1320">
                  <c:v>842</c:v>
                </c:pt>
                <c:pt idx="1321">
                  <c:v>842.5</c:v>
                </c:pt>
                <c:pt idx="1322">
                  <c:v>843</c:v>
                </c:pt>
                <c:pt idx="1323">
                  <c:v>843.5</c:v>
                </c:pt>
                <c:pt idx="1324">
                  <c:v>844</c:v>
                </c:pt>
                <c:pt idx="1325">
                  <c:v>844.5</c:v>
                </c:pt>
                <c:pt idx="1326">
                  <c:v>845</c:v>
                </c:pt>
                <c:pt idx="1327">
                  <c:v>845.5</c:v>
                </c:pt>
                <c:pt idx="1328">
                  <c:v>846</c:v>
                </c:pt>
                <c:pt idx="1329">
                  <c:v>846.5</c:v>
                </c:pt>
                <c:pt idx="1330">
                  <c:v>847</c:v>
                </c:pt>
                <c:pt idx="1331">
                  <c:v>847.5</c:v>
                </c:pt>
                <c:pt idx="1332">
                  <c:v>848</c:v>
                </c:pt>
                <c:pt idx="1333">
                  <c:v>848.5</c:v>
                </c:pt>
                <c:pt idx="1334">
                  <c:v>849</c:v>
                </c:pt>
                <c:pt idx="1335">
                  <c:v>849.5</c:v>
                </c:pt>
                <c:pt idx="1336">
                  <c:v>850</c:v>
                </c:pt>
                <c:pt idx="1337">
                  <c:v>850.5</c:v>
                </c:pt>
                <c:pt idx="1338">
                  <c:v>851</c:v>
                </c:pt>
                <c:pt idx="1339">
                  <c:v>851.5</c:v>
                </c:pt>
                <c:pt idx="1340">
                  <c:v>852</c:v>
                </c:pt>
                <c:pt idx="1341">
                  <c:v>852.5</c:v>
                </c:pt>
                <c:pt idx="1342">
                  <c:v>853</c:v>
                </c:pt>
                <c:pt idx="1343">
                  <c:v>853.5</c:v>
                </c:pt>
                <c:pt idx="1344">
                  <c:v>854</c:v>
                </c:pt>
                <c:pt idx="1345">
                  <c:v>854.5</c:v>
                </c:pt>
                <c:pt idx="1346">
                  <c:v>855</c:v>
                </c:pt>
                <c:pt idx="1347">
                  <c:v>855.5</c:v>
                </c:pt>
                <c:pt idx="1348">
                  <c:v>856</c:v>
                </c:pt>
                <c:pt idx="1349">
                  <c:v>856.5</c:v>
                </c:pt>
                <c:pt idx="1350">
                  <c:v>857</c:v>
                </c:pt>
                <c:pt idx="1351">
                  <c:v>857.5</c:v>
                </c:pt>
                <c:pt idx="1352">
                  <c:v>858</c:v>
                </c:pt>
                <c:pt idx="1353">
                  <c:v>858.5</c:v>
                </c:pt>
                <c:pt idx="1354">
                  <c:v>859</c:v>
                </c:pt>
                <c:pt idx="1355">
                  <c:v>859.5</c:v>
                </c:pt>
                <c:pt idx="1356">
                  <c:v>860</c:v>
                </c:pt>
                <c:pt idx="1357">
                  <c:v>860.5</c:v>
                </c:pt>
                <c:pt idx="1358">
                  <c:v>861</c:v>
                </c:pt>
                <c:pt idx="1359">
                  <c:v>861.5</c:v>
                </c:pt>
                <c:pt idx="1360">
                  <c:v>862</c:v>
                </c:pt>
                <c:pt idx="1361">
                  <c:v>862.5</c:v>
                </c:pt>
                <c:pt idx="1362">
                  <c:v>863</c:v>
                </c:pt>
                <c:pt idx="1363">
                  <c:v>863.5</c:v>
                </c:pt>
                <c:pt idx="1364">
                  <c:v>864</c:v>
                </c:pt>
                <c:pt idx="1365">
                  <c:v>864.5</c:v>
                </c:pt>
                <c:pt idx="1366">
                  <c:v>865</c:v>
                </c:pt>
                <c:pt idx="1367">
                  <c:v>865.5</c:v>
                </c:pt>
                <c:pt idx="1368">
                  <c:v>866</c:v>
                </c:pt>
                <c:pt idx="1369">
                  <c:v>866.5</c:v>
                </c:pt>
                <c:pt idx="1370">
                  <c:v>867</c:v>
                </c:pt>
                <c:pt idx="1371">
                  <c:v>867.5</c:v>
                </c:pt>
                <c:pt idx="1372">
                  <c:v>868</c:v>
                </c:pt>
                <c:pt idx="1373">
                  <c:v>868.5</c:v>
                </c:pt>
                <c:pt idx="1374">
                  <c:v>869</c:v>
                </c:pt>
                <c:pt idx="1375">
                  <c:v>869.5</c:v>
                </c:pt>
                <c:pt idx="1376">
                  <c:v>870</c:v>
                </c:pt>
                <c:pt idx="1377">
                  <c:v>870.5</c:v>
                </c:pt>
                <c:pt idx="1378">
                  <c:v>871</c:v>
                </c:pt>
                <c:pt idx="1379">
                  <c:v>871.5</c:v>
                </c:pt>
                <c:pt idx="1380">
                  <c:v>872</c:v>
                </c:pt>
                <c:pt idx="1381">
                  <c:v>872.5</c:v>
                </c:pt>
                <c:pt idx="1382">
                  <c:v>873</c:v>
                </c:pt>
                <c:pt idx="1383">
                  <c:v>873.5</c:v>
                </c:pt>
                <c:pt idx="1384">
                  <c:v>874</c:v>
                </c:pt>
                <c:pt idx="1385">
                  <c:v>874.5</c:v>
                </c:pt>
                <c:pt idx="1386">
                  <c:v>875</c:v>
                </c:pt>
                <c:pt idx="1387">
                  <c:v>875.5</c:v>
                </c:pt>
                <c:pt idx="1388">
                  <c:v>876</c:v>
                </c:pt>
                <c:pt idx="1389">
                  <c:v>876.5</c:v>
                </c:pt>
                <c:pt idx="1390">
                  <c:v>877</c:v>
                </c:pt>
                <c:pt idx="1391">
                  <c:v>877.5</c:v>
                </c:pt>
                <c:pt idx="1392">
                  <c:v>878</c:v>
                </c:pt>
                <c:pt idx="1393">
                  <c:v>878.5</c:v>
                </c:pt>
                <c:pt idx="1394">
                  <c:v>879</c:v>
                </c:pt>
                <c:pt idx="1395">
                  <c:v>879.5</c:v>
                </c:pt>
                <c:pt idx="1396">
                  <c:v>880</c:v>
                </c:pt>
                <c:pt idx="1397">
                  <c:v>880.5</c:v>
                </c:pt>
                <c:pt idx="1398">
                  <c:v>881</c:v>
                </c:pt>
                <c:pt idx="1399">
                  <c:v>881.5</c:v>
                </c:pt>
                <c:pt idx="1400">
                  <c:v>882</c:v>
                </c:pt>
                <c:pt idx="1401">
                  <c:v>882.5</c:v>
                </c:pt>
                <c:pt idx="1402">
                  <c:v>883</c:v>
                </c:pt>
                <c:pt idx="1403">
                  <c:v>883.5</c:v>
                </c:pt>
                <c:pt idx="1404">
                  <c:v>884</c:v>
                </c:pt>
                <c:pt idx="1405">
                  <c:v>884.5</c:v>
                </c:pt>
                <c:pt idx="1406">
                  <c:v>885</c:v>
                </c:pt>
                <c:pt idx="1407">
                  <c:v>885.5</c:v>
                </c:pt>
                <c:pt idx="1408">
                  <c:v>886</c:v>
                </c:pt>
                <c:pt idx="1409">
                  <c:v>886.5</c:v>
                </c:pt>
                <c:pt idx="1410">
                  <c:v>887</c:v>
                </c:pt>
                <c:pt idx="1411">
                  <c:v>887.5</c:v>
                </c:pt>
                <c:pt idx="1412">
                  <c:v>888</c:v>
                </c:pt>
                <c:pt idx="1413">
                  <c:v>888.5</c:v>
                </c:pt>
                <c:pt idx="1414">
                  <c:v>889</c:v>
                </c:pt>
                <c:pt idx="1415">
                  <c:v>889.5</c:v>
                </c:pt>
                <c:pt idx="1416">
                  <c:v>890</c:v>
                </c:pt>
                <c:pt idx="1417">
                  <c:v>890.5</c:v>
                </c:pt>
                <c:pt idx="1418">
                  <c:v>891</c:v>
                </c:pt>
                <c:pt idx="1419">
                  <c:v>891.5</c:v>
                </c:pt>
                <c:pt idx="1420">
                  <c:v>892</c:v>
                </c:pt>
                <c:pt idx="1421">
                  <c:v>892.5</c:v>
                </c:pt>
                <c:pt idx="1422">
                  <c:v>893</c:v>
                </c:pt>
                <c:pt idx="1423">
                  <c:v>893.5</c:v>
                </c:pt>
                <c:pt idx="1424">
                  <c:v>894</c:v>
                </c:pt>
                <c:pt idx="1425">
                  <c:v>894.5</c:v>
                </c:pt>
                <c:pt idx="1426">
                  <c:v>895</c:v>
                </c:pt>
                <c:pt idx="1427">
                  <c:v>895.5</c:v>
                </c:pt>
                <c:pt idx="1428">
                  <c:v>896</c:v>
                </c:pt>
                <c:pt idx="1429">
                  <c:v>896.5</c:v>
                </c:pt>
                <c:pt idx="1430">
                  <c:v>897</c:v>
                </c:pt>
                <c:pt idx="1431">
                  <c:v>897.5</c:v>
                </c:pt>
                <c:pt idx="1432">
                  <c:v>898</c:v>
                </c:pt>
                <c:pt idx="1433">
                  <c:v>898.5</c:v>
                </c:pt>
                <c:pt idx="1434">
                  <c:v>899</c:v>
                </c:pt>
                <c:pt idx="1435">
                  <c:v>899.5</c:v>
                </c:pt>
                <c:pt idx="1436">
                  <c:v>900</c:v>
                </c:pt>
                <c:pt idx="1437">
                  <c:v>900.5</c:v>
                </c:pt>
                <c:pt idx="1438">
                  <c:v>901</c:v>
                </c:pt>
                <c:pt idx="1439">
                  <c:v>901.5</c:v>
                </c:pt>
                <c:pt idx="1440">
                  <c:v>902</c:v>
                </c:pt>
                <c:pt idx="1441">
                  <c:v>902.5</c:v>
                </c:pt>
                <c:pt idx="1442">
                  <c:v>903</c:v>
                </c:pt>
                <c:pt idx="1443">
                  <c:v>903.5</c:v>
                </c:pt>
                <c:pt idx="1444">
                  <c:v>904</c:v>
                </c:pt>
                <c:pt idx="1445">
                  <c:v>904.5</c:v>
                </c:pt>
                <c:pt idx="1446">
                  <c:v>905</c:v>
                </c:pt>
                <c:pt idx="1447">
                  <c:v>905.5</c:v>
                </c:pt>
                <c:pt idx="1448">
                  <c:v>906</c:v>
                </c:pt>
                <c:pt idx="1449">
                  <c:v>906.5</c:v>
                </c:pt>
                <c:pt idx="1450">
                  <c:v>907</c:v>
                </c:pt>
                <c:pt idx="1451">
                  <c:v>907.5</c:v>
                </c:pt>
                <c:pt idx="1452">
                  <c:v>908</c:v>
                </c:pt>
                <c:pt idx="1453">
                  <c:v>908.5</c:v>
                </c:pt>
                <c:pt idx="1454">
                  <c:v>909</c:v>
                </c:pt>
                <c:pt idx="1455">
                  <c:v>909.5</c:v>
                </c:pt>
                <c:pt idx="1456">
                  <c:v>910</c:v>
                </c:pt>
                <c:pt idx="1457">
                  <c:v>910.5</c:v>
                </c:pt>
                <c:pt idx="1458">
                  <c:v>911</c:v>
                </c:pt>
                <c:pt idx="1459">
                  <c:v>911.5</c:v>
                </c:pt>
                <c:pt idx="1460">
                  <c:v>912</c:v>
                </c:pt>
                <c:pt idx="1461">
                  <c:v>912.5</c:v>
                </c:pt>
                <c:pt idx="1462">
                  <c:v>913</c:v>
                </c:pt>
                <c:pt idx="1463">
                  <c:v>913.5</c:v>
                </c:pt>
                <c:pt idx="1464">
                  <c:v>914</c:v>
                </c:pt>
                <c:pt idx="1465">
                  <c:v>914.5</c:v>
                </c:pt>
                <c:pt idx="1466">
                  <c:v>915</c:v>
                </c:pt>
                <c:pt idx="1467">
                  <c:v>915.5</c:v>
                </c:pt>
                <c:pt idx="1468">
                  <c:v>916</c:v>
                </c:pt>
                <c:pt idx="1469">
                  <c:v>916.5</c:v>
                </c:pt>
                <c:pt idx="1470">
                  <c:v>917</c:v>
                </c:pt>
                <c:pt idx="1471">
                  <c:v>917.5</c:v>
                </c:pt>
                <c:pt idx="1472">
                  <c:v>918</c:v>
                </c:pt>
                <c:pt idx="1473">
                  <c:v>918.5</c:v>
                </c:pt>
                <c:pt idx="1474">
                  <c:v>919</c:v>
                </c:pt>
                <c:pt idx="1475">
                  <c:v>919.5</c:v>
                </c:pt>
                <c:pt idx="1476">
                  <c:v>920</c:v>
                </c:pt>
                <c:pt idx="1477">
                  <c:v>920.5</c:v>
                </c:pt>
                <c:pt idx="1478">
                  <c:v>921</c:v>
                </c:pt>
                <c:pt idx="1479">
                  <c:v>921.5</c:v>
                </c:pt>
                <c:pt idx="1480">
                  <c:v>922</c:v>
                </c:pt>
                <c:pt idx="1481">
                  <c:v>922.5</c:v>
                </c:pt>
                <c:pt idx="1482">
                  <c:v>923</c:v>
                </c:pt>
                <c:pt idx="1483">
                  <c:v>923.5</c:v>
                </c:pt>
                <c:pt idx="1484">
                  <c:v>924</c:v>
                </c:pt>
                <c:pt idx="1485">
                  <c:v>924.5</c:v>
                </c:pt>
                <c:pt idx="1486">
                  <c:v>925</c:v>
                </c:pt>
                <c:pt idx="1487">
                  <c:v>925.5</c:v>
                </c:pt>
                <c:pt idx="1488">
                  <c:v>926</c:v>
                </c:pt>
                <c:pt idx="1489">
                  <c:v>926.5</c:v>
                </c:pt>
                <c:pt idx="1490">
                  <c:v>927</c:v>
                </c:pt>
                <c:pt idx="1491">
                  <c:v>927.5</c:v>
                </c:pt>
                <c:pt idx="1492">
                  <c:v>928</c:v>
                </c:pt>
                <c:pt idx="1493">
                  <c:v>928.5</c:v>
                </c:pt>
                <c:pt idx="1494">
                  <c:v>929</c:v>
                </c:pt>
                <c:pt idx="1495">
                  <c:v>929.5</c:v>
                </c:pt>
                <c:pt idx="1496">
                  <c:v>930</c:v>
                </c:pt>
                <c:pt idx="1497">
                  <c:v>930.5</c:v>
                </c:pt>
                <c:pt idx="1498">
                  <c:v>931</c:v>
                </c:pt>
                <c:pt idx="1499">
                  <c:v>931.5</c:v>
                </c:pt>
                <c:pt idx="1500">
                  <c:v>932</c:v>
                </c:pt>
                <c:pt idx="1501">
                  <c:v>932.5</c:v>
                </c:pt>
                <c:pt idx="1502">
                  <c:v>933</c:v>
                </c:pt>
                <c:pt idx="1503">
                  <c:v>933.5</c:v>
                </c:pt>
                <c:pt idx="1504">
                  <c:v>934</c:v>
                </c:pt>
                <c:pt idx="1505">
                  <c:v>934.5</c:v>
                </c:pt>
                <c:pt idx="1506">
                  <c:v>935</c:v>
                </c:pt>
                <c:pt idx="1507">
                  <c:v>935.5</c:v>
                </c:pt>
                <c:pt idx="1508">
                  <c:v>936</c:v>
                </c:pt>
                <c:pt idx="1509">
                  <c:v>936.5</c:v>
                </c:pt>
                <c:pt idx="1510">
                  <c:v>937</c:v>
                </c:pt>
                <c:pt idx="1511">
                  <c:v>937.5</c:v>
                </c:pt>
                <c:pt idx="1512">
                  <c:v>938</c:v>
                </c:pt>
                <c:pt idx="1513">
                  <c:v>938.5</c:v>
                </c:pt>
                <c:pt idx="1514">
                  <c:v>939</c:v>
                </c:pt>
                <c:pt idx="1515">
                  <c:v>939.5</c:v>
                </c:pt>
                <c:pt idx="1516">
                  <c:v>940</c:v>
                </c:pt>
                <c:pt idx="1517">
                  <c:v>940.5</c:v>
                </c:pt>
                <c:pt idx="1518">
                  <c:v>941</c:v>
                </c:pt>
                <c:pt idx="1519">
                  <c:v>941.5</c:v>
                </c:pt>
                <c:pt idx="1520">
                  <c:v>942</c:v>
                </c:pt>
                <c:pt idx="1521">
                  <c:v>942.5</c:v>
                </c:pt>
                <c:pt idx="1522">
                  <c:v>943</c:v>
                </c:pt>
                <c:pt idx="1523">
                  <c:v>943.5</c:v>
                </c:pt>
                <c:pt idx="1524">
                  <c:v>944</c:v>
                </c:pt>
                <c:pt idx="1525">
                  <c:v>944.5</c:v>
                </c:pt>
                <c:pt idx="1526">
                  <c:v>945</c:v>
                </c:pt>
                <c:pt idx="1527">
                  <c:v>945.5</c:v>
                </c:pt>
                <c:pt idx="1528">
                  <c:v>946</c:v>
                </c:pt>
                <c:pt idx="1529">
                  <c:v>946.5</c:v>
                </c:pt>
                <c:pt idx="1530">
                  <c:v>947</c:v>
                </c:pt>
                <c:pt idx="1531">
                  <c:v>947.5</c:v>
                </c:pt>
                <c:pt idx="1532">
                  <c:v>948</c:v>
                </c:pt>
                <c:pt idx="1533">
                  <c:v>948.5</c:v>
                </c:pt>
                <c:pt idx="1534">
                  <c:v>949</c:v>
                </c:pt>
                <c:pt idx="1535">
                  <c:v>949.5</c:v>
                </c:pt>
                <c:pt idx="1536">
                  <c:v>950</c:v>
                </c:pt>
                <c:pt idx="1537">
                  <c:v>950.5</c:v>
                </c:pt>
                <c:pt idx="1538">
                  <c:v>951</c:v>
                </c:pt>
                <c:pt idx="1539">
                  <c:v>951.5</c:v>
                </c:pt>
                <c:pt idx="1540">
                  <c:v>952</c:v>
                </c:pt>
                <c:pt idx="1541">
                  <c:v>952.5</c:v>
                </c:pt>
                <c:pt idx="1542">
                  <c:v>953</c:v>
                </c:pt>
                <c:pt idx="1543">
                  <c:v>953.5</c:v>
                </c:pt>
                <c:pt idx="1544">
                  <c:v>954</c:v>
                </c:pt>
                <c:pt idx="1545">
                  <c:v>954.5</c:v>
                </c:pt>
                <c:pt idx="1546">
                  <c:v>955</c:v>
                </c:pt>
                <c:pt idx="1547">
                  <c:v>955.5</c:v>
                </c:pt>
                <c:pt idx="1548">
                  <c:v>956</c:v>
                </c:pt>
                <c:pt idx="1549">
                  <c:v>956.5</c:v>
                </c:pt>
                <c:pt idx="1550">
                  <c:v>957</c:v>
                </c:pt>
                <c:pt idx="1551">
                  <c:v>957.5</c:v>
                </c:pt>
                <c:pt idx="1552">
                  <c:v>958</c:v>
                </c:pt>
                <c:pt idx="1553">
                  <c:v>958.5</c:v>
                </c:pt>
                <c:pt idx="1554">
                  <c:v>959</c:v>
                </c:pt>
                <c:pt idx="1555">
                  <c:v>959.5</c:v>
                </c:pt>
                <c:pt idx="1556">
                  <c:v>960</c:v>
                </c:pt>
                <c:pt idx="1557">
                  <c:v>960.5</c:v>
                </c:pt>
                <c:pt idx="1558">
                  <c:v>961</c:v>
                </c:pt>
                <c:pt idx="1559">
                  <c:v>961.5</c:v>
                </c:pt>
                <c:pt idx="1560">
                  <c:v>962</c:v>
                </c:pt>
                <c:pt idx="1561">
                  <c:v>962.5</c:v>
                </c:pt>
                <c:pt idx="1562">
                  <c:v>963</c:v>
                </c:pt>
                <c:pt idx="1563">
                  <c:v>963.5</c:v>
                </c:pt>
                <c:pt idx="1564">
                  <c:v>964</c:v>
                </c:pt>
                <c:pt idx="1565">
                  <c:v>964.5</c:v>
                </c:pt>
                <c:pt idx="1566">
                  <c:v>965</c:v>
                </c:pt>
                <c:pt idx="1567">
                  <c:v>965.5</c:v>
                </c:pt>
                <c:pt idx="1568">
                  <c:v>966</c:v>
                </c:pt>
                <c:pt idx="1569">
                  <c:v>966.5</c:v>
                </c:pt>
                <c:pt idx="1570">
                  <c:v>967</c:v>
                </c:pt>
                <c:pt idx="1571">
                  <c:v>967.5</c:v>
                </c:pt>
                <c:pt idx="1572">
                  <c:v>968</c:v>
                </c:pt>
                <c:pt idx="1573">
                  <c:v>968.5</c:v>
                </c:pt>
                <c:pt idx="1574">
                  <c:v>969</c:v>
                </c:pt>
                <c:pt idx="1575">
                  <c:v>969.5</c:v>
                </c:pt>
                <c:pt idx="1576">
                  <c:v>970</c:v>
                </c:pt>
                <c:pt idx="1577">
                  <c:v>970.5</c:v>
                </c:pt>
                <c:pt idx="1578">
                  <c:v>971</c:v>
                </c:pt>
                <c:pt idx="1579">
                  <c:v>971.5</c:v>
                </c:pt>
                <c:pt idx="1580">
                  <c:v>972</c:v>
                </c:pt>
                <c:pt idx="1581">
                  <c:v>972.5</c:v>
                </c:pt>
                <c:pt idx="1582">
                  <c:v>973</c:v>
                </c:pt>
                <c:pt idx="1583">
                  <c:v>973.5</c:v>
                </c:pt>
                <c:pt idx="1584">
                  <c:v>974</c:v>
                </c:pt>
                <c:pt idx="1585">
                  <c:v>974.5</c:v>
                </c:pt>
                <c:pt idx="1586">
                  <c:v>975</c:v>
                </c:pt>
                <c:pt idx="1587">
                  <c:v>975.5</c:v>
                </c:pt>
                <c:pt idx="1588">
                  <c:v>976</c:v>
                </c:pt>
                <c:pt idx="1589">
                  <c:v>976.5</c:v>
                </c:pt>
                <c:pt idx="1590">
                  <c:v>977</c:v>
                </c:pt>
                <c:pt idx="1591">
                  <c:v>977.5</c:v>
                </c:pt>
                <c:pt idx="1592">
                  <c:v>978</c:v>
                </c:pt>
                <c:pt idx="1593">
                  <c:v>978.5</c:v>
                </c:pt>
                <c:pt idx="1594">
                  <c:v>979</c:v>
                </c:pt>
                <c:pt idx="1595">
                  <c:v>979.5</c:v>
                </c:pt>
                <c:pt idx="1596">
                  <c:v>980</c:v>
                </c:pt>
                <c:pt idx="1597">
                  <c:v>980.5</c:v>
                </c:pt>
                <c:pt idx="1598">
                  <c:v>981</c:v>
                </c:pt>
                <c:pt idx="1599">
                  <c:v>981.5</c:v>
                </c:pt>
                <c:pt idx="1600">
                  <c:v>982</c:v>
                </c:pt>
                <c:pt idx="1601">
                  <c:v>982.5</c:v>
                </c:pt>
                <c:pt idx="1602">
                  <c:v>983</c:v>
                </c:pt>
                <c:pt idx="1603">
                  <c:v>983.5</c:v>
                </c:pt>
                <c:pt idx="1604">
                  <c:v>984</c:v>
                </c:pt>
                <c:pt idx="1605">
                  <c:v>984.5</c:v>
                </c:pt>
                <c:pt idx="1606">
                  <c:v>985</c:v>
                </c:pt>
                <c:pt idx="1607">
                  <c:v>985.5</c:v>
                </c:pt>
                <c:pt idx="1608">
                  <c:v>986</c:v>
                </c:pt>
                <c:pt idx="1609">
                  <c:v>986.5</c:v>
                </c:pt>
                <c:pt idx="1610">
                  <c:v>987</c:v>
                </c:pt>
                <c:pt idx="1611">
                  <c:v>987.5</c:v>
                </c:pt>
                <c:pt idx="1612">
                  <c:v>988</c:v>
                </c:pt>
                <c:pt idx="1613">
                  <c:v>988.5</c:v>
                </c:pt>
                <c:pt idx="1614">
                  <c:v>989</c:v>
                </c:pt>
                <c:pt idx="1615">
                  <c:v>989.5</c:v>
                </c:pt>
                <c:pt idx="1616">
                  <c:v>990</c:v>
                </c:pt>
                <c:pt idx="1617">
                  <c:v>990.5</c:v>
                </c:pt>
                <c:pt idx="1618">
                  <c:v>991</c:v>
                </c:pt>
                <c:pt idx="1619">
                  <c:v>991.5</c:v>
                </c:pt>
                <c:pt idx="1620">
                  <c:v>992</c:v>
                </c:pt>
                <c:pt idx="1621">
                  <c:v>992.5</c:v>
                </c:pt>
                <c:pt idx="1622">
                  <c:v>993</c:v>
                </c:pt>
                <c:pt idx="1623">
                  <c:v>993.5</c:v>
                </c:pt>
                <c:pt idx="1624">
                  <c:v>994</c:v>
                </c:pt>
                <c:pt idx="1625">
                  <c:v>994.5</c:v>
                </c:pt>
                <c:pt idx="1626">
                  <c:v>995</c:v>
                </c:pt>
                <c:pt idx="1627">
                  <c:v>995.5</c:v>
                </c:pt>
                <c:pt idx="1628">
                  <c:v>996</c:v>
                </c:pt>
                <c:pt idx="1629">
                  <c:v>996.5</c:v>
                </c:pt>
                <c:pt idx="1630">
                  <c:v>997</c:v>
                </c:pt>
                <c:pt idx="1631">
                  <c:v>997.5</c:v>
                </c:pt>
                <c:pt idx="1632">
                  <c:v>998</c:v>
                </c:pt>
                <c:pt idx="1633">
                  <c:v>998.5</c:v>
                </c:pt>
                <c:pt idx="1634">
                  <c:v>999</c:v>
                </c:pt>
                <c:pt idx="1635">
                  <c:v>999.5</c:v>
                </c:pt>
                <c:pt idx="1636">
                  <c:v>1000</c:v>
                </c:pt>
                <c:pt idx="1637">
                  <c:v>1000.5</c:v>
                </c:pt>
                <c:pt idx="1638">
                  <c:v>1001</c:v>
                </c:pt>
                <c:pt idx="1639">
                  <c:v>1001.5</c:v>
                </c:pt>
                <c:pt idx="1640">
                  <c:v>1002</c:v>
                </c:pt>
                <c:pt idx="1641">
                  <c:v>1002.5</c:v>
                </c:pt>
                <c:pt idx="1642">
                  <c:v>1003</c:v>
                </c:pt>
                <c:pt idx="1643">
                  <c:v>1003.5</c:v>
                </c:pt>
                <c:pt idx="1644">
                  <c:v>1004</c:v>
                </c:pt>
                <c:pt idx="1645">
                  <c:v>1004.5</c:v>
                </c:pt>
                <c:pt idx="1646">
                  <c:v>1005</c:v>
                </c:pt>
                <c:pt idx="1647">
                  <c:v>1005.5</c:v>
                </c:pt>
                <c:pt idx="1648">
                  <c:v>1006</c:v>
                </c:pt>
                <c:pt idx="1649">
                  <c:v>1006.5</c:v>
                </c:pt>
                <c:pt idx="1650">
                  <c:v>1007</c:v>
                </c:pt>
                <c:pt idx="1651">
                  <c:v>1007.5</c:v>
                </c:pt>
                <c:pt idx="1652">
                  <c:v>1008</c:v>
                </c:pt>
                <c:pt idx="1653">
                  <c:v>1008.5</c:v>
                </c:pt>
                <c:pt idx="1654">
                  <c:v>1009</c:v>
                </c:pt>
                <c:pt idx="1655">
                  <c:v>1009.5</c:v>
                </c:pt>
                <c:pt idx="1656">
                  <c:v>1010</c:v>
                </c:pt>
                <c:pt idx="1657">
                  <c:v>1010.5</c:v>
                </c:pt>
                <c:pt idx="1658">
                  <c:v>1011</c:v>
                </c:pt>
                <c:pt idx="1659">
                  <c:v>1011.5</c:v>
                </c:pt>
                <c:pt idx="1660">
                  <c:v>1012</c:v>
                </c:pt>
                <c:pt idx="1661">
                  <c:v>1012.5</c:v>
                </c:pt>
                <c:pt idx="1662">
                  <c:v>1013</c:v>
                </c:pt>
                <c:pt idx="1663">
                  <c:v>1013.5</c:v>
                </c:pt>
                <c:pt idx="1664">
                  <c:v>1014</c:v>
                </c:pt>
                <c:pt idx="1665">
                  <c:v>1014.5</c:v>
                </c:pt>
                <c:pt idx="1666">
                  <c:v>1015</c:v>
                </c:pt>
                <c:pt idx="1667">
                  <c:v>1015.5</c:v>
                </c:pt>
                <c:pt idx="1668">
                  <c:v>1016</c:v>
                </c:pt>
                <c:pt idx="1669">
                  <c:v>1016.5</c:v>
                </c:pt>
                <c:pt idx="1670">
                  <c:v>1017</c:v>
                </c:pt>
                <c:pt idx="1671">
                  <c:v>1017.5</c:v>
                </c:pt>
                <c:pt idx="1672">
                  <c:v>1018</c:v>
                </c:pt>
                <c:pt idx="1673">
                  <c:v>1018.5</c:v>
                </c:pt>
                <c:pt idx="1674">
                  <c:v>1019</c:v>
                </c:pt>
                <c:pt idx="1675">
                  <c:v>1019.5</c:v>
                </c:pt>
                <c:pt idx="1676">
                  <c:v>1020</c:v>
                </c:pt>
                <c:pt idx="1677">
                  <c:v>1020.5</c:v>
                </c:pt>
                <c:pt idx="1678">
                  <c:v>1021</c:v>
                </c:pt>
              </c:numCache>
            </c:numRef>
          </c:xVal>
          <c:yVal>
            <c:numRef>
              <c:f>'71'!$F$2:$F$1680</c:f>
              <c:numCache>
                <c:formatCode>General</c:formatCode>
                <c:ptCount val="1679"/>
                <c:pt idx="0">
                  <c:v>-0.58039700000000005</c:v>
                </c:pt>
                <c:pt idx="1">
                  <c:v>-0.42566999999999999</c:v>
                </c:pt>
                <c:pt idx="2">
                  <c:v>-0.31154500000000002</c:v>
                </c:pt>
                <c:pt idx="3">
                  <c:v>-0.28880800000000001</c:v>
                </c:pt>
                <c:pt idx="4">
                  <c:v>-0.294456</c:v>
                </c:pt>
                <c:pt idx="5">
                  <c:v>-0.27380300000000002</c:v>
                </c:pt>
                <c:pt idx="6">
                  <c:v>-0.21</c:v>
                </c:pt>
                <c:pt idx="7">
                  <c:v>-0.16142500000000001</c:v>
                </c:pt>
                <c:pt idx="8">
                  <c:v>-0.10115200000000001</c:v>
                </c:pt>
                <c:pt idx="9">
                  <c:v>5.5691999999999998E-2</c:v>
                </c:pt>
                <c:pt idx="10">
                  <c:v>0.24612300000000001</c:v>
                </c:pt>
                <c:pt idx="11">
                  <c:v>0.391399</c:v>
                </c:pt>
                <c:pt idx="12">
                  <c:v>0.50869900000000001</c:v>
                </c:pt>
                <c:pt idx="13">
                  <c:v>0.63366</c:v>
                </c:pt>
                <c:pt idx="14">
                  <c:v>0.76303100000000001</c:v>
                </c:pt>
                <c:pt idx="15">
                  <c:v>0.85909400000000002</c:v>
                </c:pt>
                <c:pt idx="16">
                  <c:v>0.916883</c:v>
                </c:pt>
                <c:pt idx="17">
                  <c:v>0.97277199999999997</c:v>
                </c:pt>
                <c:pt idx="18">
                  <c:v>1.037463</c:v>
                </c:pt>
                <c:pt idx="19">
                  <c:v>1.0938099999999999</c:v>
                </c:pt>
                <c:pt idx="20">
                  <c:v>1.139524</c:v>
                </c:pt>
                <c:pt idx="21">
                  <c:v>1.1725939999999999</c:v>
                </c:pt>
                <c:pt idx="22">
                  <c:v>1.21105</c:v>
                </c:pt>
                <c:pt idx="23">
                  <c:v>1.268904</c:v>
                </c:pt>
                <c:pt idx="24">
                  <c:v>1.3142769999999999</c:v>
                </c:pt>
                <c:pt idx="25">
                  <c:v>1.3393040000000001</c:v>
                </c:pt>
                <c:pt idx="26">
                  <c:v>1.375478</c:v>
                </c:pt>
                <c:pt idx="27">
                  <c:v>1.4227799999999999</c:v>
                </c:pt>
                <c:pt idx="28">
                  <c:v>1.460974</c:v>
                </c:pt>
                <c:pt idx="29">
                  <c:v>1.493881</c:v>
                </c:pt>
                <c:pt idx="30">
                  <c:v>1.528899</c:v>
                </c:pt>
                <c:pt idx="31">
                  <c:v>1.5602320000000001</c:v>
                </c:pt>
                <c:pt idx="32">
                  <c:v>1.5887560000000001</c:v>
                </c:pt>
                <c:pt idx="33">
                  <c:v>1.6234</c:v>
                </c:pt>
                <c:pt idx="34">
                  <c:v>1.6537189999999999</c:v>
                </c:pt>
                <c:pt idx="35">
                  <c:v>1.667181</c:v>
                </c:pt>
                <c:pt idx="36">
                  <c:v>1.6796249999999999</c:v>
                </c:pt>
                <c:pt idx="37">
                  <c:v>1.6970499999999999</c:v>
                </c:pt>
                <c:pt idx="38">
                  <c:v>1.703268</c:v>
                </c:pt>
                <c:pt idx="39">
                  <c:v>1.703349</c:v>
                </c:pt>
                <c:pt idx="40">
                  <c:v>1.712798</c:v>
                </c:pt>
                <c:pt idx="41">
                  <c:v>1.713946</c:v>
                </c:pt>
                <c:pt idx="42">
                  <c:v>1.6946460000000001</c:v>
                </c:pt>
                <c:pt idx="43">
                  <c:v>1.6803220000000001</c:v>
                </c:pt>
                <c:pt idx="44">
                  <c:v>1.6747540000000001</c:v>
                </c:pt>
                <c:pt idx="45">
                  <c:v>1.6593560000000001</c:v>
                </c:pt>
                <c:pt idx="46">
                  <c:v>1.645451</c:v>
                </c:pt>
                <c:pt idx="47">
                  <c:v>1.6469499999999999</c:v>
                </c:pt>
                <c:pt idx="48">
                  <c:v>1.6396569999999999</c:v>
                </c:pt>
                <c:pt idx="49">
                  <c:v>1.618322</c:v>
                </c:pt>
                <c:pt idx="50">
                  <c:v>1.613211</c:v>
                </c:pt>
                <c:pt idx="51">
                  <c:v>1.6209359999999999</c:v>
                </c:pt>
                <c:pt idx="52">
                  <c:v>1.619831</c:v>
                </c:pt>
                <c:pt idx="53">
                  <c:v>1.6162639999999999</c:v>
                </c:pt>
                <c:pt idx="54">
                  <c:v>1.6182840000000001</c:v>
                </c:pt>
                <c:pt idx="55">
                  <c:v>1.6201730000000001</c:v>
                </c:pt>
                <c:pt idx="56">
                  <c:v>1.6236889999999999</c:v>
                </c:pt>
                <c:pt idx="57">
                  <c:v>1.636622</c:v>
                </c:pt>
                <c:pt idx="58">
                  <c:v>1.6496010000000001</c:v>
                </c:pt>
                <c:pt idx="59">
                  <c:v>1.6539170000000001</c:v>
                </c:pt>
                <c:pt idx="60">
                  <c:v>1.664925</c:v>
                </c:pt>
                <c:pt idx="61">
                  <c:v>1.6833880000000001</c:v>
                </c:pt>
                <c:pt idx="62">
                  <c:v>1.6883790000000001</c:v>
                </c:pt>
                <c:pt idx="63">
                  <c:v>1.6889350000000001</c:v>
                </c:pt>
                <c:pt idx="64">
                  <c:v>1.7039930000000001</c:v>
                </c:pt>
                <c:pt idx="65">
                  <c:v>1.7198089999999999</c:v>
                </c:pt>
                <c:pt idx="66">
                  <c:v>1.7266379999999999</c:v>
                </c:pt>
                <c:pt idx="67">
                  <c:v>1.736637</c:v>
                </c:pt>
                <c:pt idx="68">
                  <c:v>1.7461390000000001</c:v>
                </c:pt>
                <c:pt idx="69">
                  <c:v>1.7413110000000001</c:v>
                </c:pt>
                <c:pt idx="70">
                  <c:v>1.7374529999999999</c:v>
                </c:pt>
                <c:pt idx="71">
                  <c:v>1.7465090000000001</c:v>
                </c:pt>
                <c:pt idx="72">
                  <c:v>1.747217</c:v>
                </c:pt>
                <c:pt idx="73">
                  <c:v>1.735349</c:v>
                </c:pt>
                <c:pt idx="74">
                  <c:v>1.730246</c:v>
                </c:pt>
                <c:pt idx="75">
                  <c:v>1.7284759999999999</c:v>
                </c:pt>
                <c:pt idx="76">
                  <c:v>1.718707</c:v>
                </c:pt>
                <c:pt idx="77">
                  <c:v>1.7093510000000001</c:v>
                </c:pt>
                <c:pt idx="78">
                  <c:v>1.7035359999999999</c:v>
                </c:pt>
                <c:pt idx="79">
                  <c:v>1.688321</c:v>
                </c:pt>
                <c:pt idx="80">
                  <c:v>1.6692769999999999</c:v>
                </c:pt>
                <c:pt idx="81">
                  <c:v>1.6625129999999999</c:v>
                </c:pt>
                <c:pt idx="82">
                  <c:v>1.6556059999999999</c:v>
                </c:pt>
                <c:pt idx="83">
                  <c:v>1.6368180000000001</c:v>
                </c:pt>
                <c:pt idx="84">
                  <c:v>1.62202</c:v>
                </c:pt>
                <c:pt idx="85">
                  <c:v>1.6131869999999999</c:v>
                </c:pt>
                <c:pt idx="86">
                  <c:v>1.5956330000000001</c:v>
                </c:pt>
                <c:pt idx="87">
                  <c:v>1.5785670000000001</c:v>
                </c:pt>
                <c:pt idx="88">
                  <c:v>1.574729</c:v>
                </c:pt>
                <c:pt idx="89">
                  <c:v>1.5681940000000001</c:v>
                </c:pt>
                <c:pt idx="90">
                  <c:v>1.5533049999999999</c:v>
                </c:pt>
                <c:pt idx="91">
                  <c:v>1.5476479999999999</c:v>
                </c:pt>
                <c:pt idx="92">
                  <c:v>1.5458270000000001</c:v>
                </c:pt>
                <c:pt idx="93">
                  <c:v>1.53084</c:v>
                </c:pt>
                <c:pt idx="94">
                  <c:v>1.513401</c:v>
                </c:pt>
                <c:pt idx="95">
                  <c:v>1.5006139999999999</c:v>
                </c:pt>
                <c:pt idx="96">
                  <c:v>1.477706</c:v>
                </c:pt>
                <c:pt idx="97">
                  <c:v>1.438269</c:v>
                </c:pt>
                <c:pt idx="98">
                  <c:v>1.384692</c:v>
                </c:pt>
                <c:pt idx="99">
                  <c:v>1.311866</c:v>
                </c:pt>
                <c:pt idx="100">
                  <c:v>1.2217249999999999</c:v>
                </c:pt>
                <c:pt idx="101">
                  <c:v>1.1287560000000001</c:v>
                </c:pt>
                <c:pt idx="102">
                  <c:v>1.0395589999999999</c:v>
                </c:pt>
                <c:pt idx="103">
                  <c:v>0.95453600000000005</c:v>
                </c:pt>
                <c:pt idx="104">
                  <c:v>0.87724999999999997</c:v>
                </c:pt>
                <c:pt idx="105">
                  <c:v>0.81041799999999997</c:v>
                </c:pt>
                <c:pt idx="106">
                  <c:v>0.75261100000000003</c:v>
                </c:pt>
                <c:pt idx="107">
                  <c:v>0.70230899999999996</c:v>
                </c:pt>
                <c:pt idx="108">
                  <c:v>0.659138</c:v>
                </c:pt>
                <c:pt idx="109">
                  <c:v>0.62172799999999995</c:v>
                </c:pt>
                <c:pt idx="110">
                  <c:v>0.58830099999999996</c:v>
                </c:pt>
                <c:pt idx="111">
                  <c:v>0.55873300000000004</c:v>
                </c:pt>
                <c:pt idx="112">
                  <c:v>0.53294799999999998</c:v>
                </c:pt>
                <c:pt idx="113">
                  <c:v>0.50981299999999996</c:v>
                </c:pt>
                <c:pt idx="114">
                  <c:v>0.48902499999999999</c:v>
                </c:pt>
                <c:pt idx="115">
                  <c:v>0.471105</c:v>
                </c:pt>
                <c:pt idx="116">
                  <c:v>0.45551000000000003</c:v>
                </c:pt>
                <c:pt idx="117">
                  <c:v>0.44154199999999999</c:v>
                </c:pt>
                <c:pt idx="118">
                  <c:v>0.42963699999999999</c:v>
                </c:pt>
                <c:pt idx="119">
                  <c:v>0.41993799999999998</c:v>
                </c:pt>
                <c:pt idx="120">
                  <c:v>0.41182200000000002</c:v>
                </c:pt>
                <c:pt idx="121">
                  <c:v>0.40525299999999997</c:v>
                </c:pt>
                <c:pt idx="122">
                  <c:v>0.40050200000000002</c:v>
                </c:pt>
                <c:pt idx="123">
                  <c:v>0.39694499999999999</c:v>
                </c:pt>
                <c:pt idx="124">
                  <c:v>0.39415099999999997</c:v>
                </c:pt>
                <c:pt idx="125">
                  <c:v>0.39286199999999999</c:v>
                </c:pt>
                <c:pt idx="126">
                  <c:v>0.39302700000000002</c:v>
                </c:pt>
                <c:pt idx="127">
                  <c:v>0.39365099999999997</c:v>
                </c:pt>
                <c:pt idx="128">
                  <c:v>0.395146</c:v>
                </c:pt>
                <c:pt idx="129">
                  <c:v>0.39829199999999998</c:v>
                </c:pt>
                <c:pt idx="130">
                  <c:v>0.40234900000000001</c:v>
                </c:pt>
                <c:pt idx="131">
                  <c:v>0.406918</c:v>
                </c:pt>
                <c:pt idx="132">
                  <c:v>0.41272599999999998</c:v>
                </c:pt>
                <c:pt idx="133">
                  <c:v>0.41936800000000002</c:v>
                </c:pt>
                <c:pt idx="134">
                  <c:v>0.425645</c:v>
                </c:pt>
                <c:pt idx="135">
                  <c:v>0.43157499999999999</c:v>
                </c:pt>
                <c:pt idx="136">
                  <c:v>0.43745200000000001</c:v>
                </c:pt>
                <c:pt idx="137">
                  <c:v>0.44317299999999998</c:v>
                </c:pt>
                <c:pt idx="138">
                  <c:v>0.448745</c:v>
                </c:pt>
                <c:pt idx="139">
                  <c:v>0.45431100000000002</c:v>
                </c:pt>
                <c:pt idx="140">
                  <c:v>0.459538</c:v>
                </c:pt>
                <c:pt idx="141">
                  <c:v>0.46426499999999998</c:v>
                </c:pt>
                <c:pt idx="142">
                  <c:v>0.46948800000000002</c:v>
                </c:pt>
                <c:pt idx="143">
                  <c:v>0.47568700000000003</c:v>
                </c:pt>
                <c:pt idx="144">
                  <c:v>0.48247699999999999</c:v>
                </c:pt>
                <c:pt idx="145">
                  <c:v>0.490452</c:v>
                </c:pt>
                <c:pt idx="146">
                  <c:v>0.50041000000000002</c:v>
                </c:pt>
                <c:pt idx="147">
                  <c:v>0.51136000000000004</c:v>
                </c:pt>
                <c:pt idx="148">
                  <c:v>0.52267699999999995</c:v>
                </c:pt>
                <c:pt idx="149">
                  <c:v>0.53512199999999999</c:v>
                </c:pt>
                <c:pt idx="150">
                  <c:v>0.54718500000000003</c:v>
                </c:pt>
                <c:pt idx="151">
                  <c:v>0.55596800000000002</c:v>
                </c:pt>
                <c:pt idx="152">
                  <c:v>0.562164</c:v>
                </c:pt>
                <c:pt idx="153">
                  <c:v>0.56627099999999997</c:v>
                </c:pt>
                <c:pt idx="154">
                  <c:v>0.56544000000000005</c:v>
                </c:pt>
                <c:pt idx="155">
                  <c:v>0.55948100000000001</c:v>
                </c:pt>
                <c:pt idx="156">
                  <c:v>0.55092099999999999</c:v>
                </c:pt>
                <c:pt idx="157">
                  <c:v>0.53934599999999999</c:v>
                </c:pt>
                <c:pt idx="158">
                  <c:v>0.52408900000000003</c:v>
                </c:pt>
                <c:pt idx="159">
                  <c:v>0.50734100000000004</c:v>
                </c:pt>
                <c:pt idx="160">
                  <c:v>0.49007699999999998</c:v>
                </c:pt>
                <c:pt idx="161">
                  <c:v>0.47152100000000002</c:v>
                </c:pt>
                <c:pt idx="162">
                  <c:v>0.452542</c:v>
                </c:pt>
                <c:pt idx="163">
                  <c:v>0.434365</c:v>
                </c:pt>
                <c:pt idx="164">
                  <c:v>0.416634</c:v>
                </c:pt>
                <c:pt idx="165">
                  <c:v>0.39945700000000001</c:v>
                </c:pt>
                <c:pt idx="166">
                  <c:v>0.38400299999999998</c:v>
                </c:pt>
                <c:pt idx="167">
                  <c:v>0.36995</c:v>
                </c:pt>
                <c:pt idx="168">
                  <c:v>0.35625000000000001</c:v>
                </c:pt>
                <c:pt idx="169">
                  <c:v>0.34361900000000001</c:v>
                </c:pt>
                <c:pt idx="170">
                  <c:v>0.33268300000000001</c:v>
                </c:pt>
                <c:pt idx="171">
                  <c:v>0.32269700000000001</c:v>
                </c:pt>
                <c:pt idx="172">
                  <c:v>0.31347700000000001</c:v>
                </c:pt>
                <c:pt idx="173">
                  <c:v>0.305502</c:v>
                </c:pt>
                <c:pt idx="174">
                  <c:v>0.29855900000000002</c:v>
                </c:pt>
                <c:pt idx="175">
                  <c:v>0.292265</c:v>
                </c:pt>
                <c:pt idx="176">
                  <c:v>0.28683999999999998</c:v>
                </c:pt>
                <c:pt idx="177">
                  <c:v>0.282302</c:v>
                </c:pt>
                <c:pt idx="178">
                  <c:v>0.27817500000000001</c:v>
                </c:pt>
                <c:pt idx="179">
                  <c:v>0.27448299999999998</c:v>
                </c:pt>
                <c:pt idx="180">
                  <c:v>0.27151599999999998</c:v>
                </c:pt>
                <c:pt idx="181">
                  <c:v>0.26890700000000001</c:v>
                </c:pt>
                <c:pt idx="182">
                  <c:v>0.266455</c:v>
                </c:pt>
                <c:pt idx="183">
                  <c:v>0.26475900000000002</c:v>
                </c:pt>
                <c:pt idx="184">
                  <c:v>0.26372600000000002</c:v>
                </c:pt>
                <c:pt idx="185">
                  <c:v>0.26258599999999999</c:v>
                </c:pt>
                <c:pt idx="186">
                  <c:v>0.26155099999999998</c:v>
                </c:pt>
                <c:pt idx="187">
                  <c:v>0.26108199999999998</c:v>
                </c:pt>
                <c:pt idx="188">
                  <c:v>0.26097599999999999</c:v>
                </c:pt>
                <c:pt idx="189">
                  <c:v>0.26108999999999999</c:v>
                </c:pt>
                <c:pt idx="190">
                  <c:v>0.26149099999999997</c:v>
                </c:pt>
                <c:pt idx="191">
                  <c:v>0.26184499999999999</c:v>
                </c:pt>
                <c:pt idx="192">
                  <c:v>0.26176899999999997</c:v>
                </c:pt>
                <c:pt idx="193">
                  <c:v>0.26175100000000001</c:v>
                </c:pt>
                <c:pt idx="194">
                  <c:v>0.26189800000000002</c:v>
                </c:pt>
                <c:pt idx="195">
                  <c:v>0.26129000000000002</c:v>
                </c:pt>
                <c:pt idx="196">
                  <c:v>0.26018799999999997</c:v>
                </c:pt>
                <c:pt idx="197">
                  <c:v>0.25959100000000002</c:v>
                </c:pt>
                <c:pt idx="198">
                  <c:v>0.258766</c:v>
                </c:pt>
                <c:pt idx="199">
                  <c:v>0.25706699999999999</c:v>
                </c:pt>
                <c:pt idx="200">
                  <c:v>0.25544699999999998</c:v>
                </c:pt>
                <c:pt idx="201">
                  <c:v>0.25395499999999999</c:v>
                </c:pt>
                <c:pt idx="202">
                  <c:v>0.25169599999999998</c:v>
                </c:pt>
                <c:pt idx="203">
                  <c:v>0.24951300000000001</c:v>
                </c:pt>
                <c:pt idx="204">
                  <c:v>0.24843999999999999</c:v>
                </c:pt>
                <c:pt idx="205">
                  <c:v>0.24757100000000001</c:v>
                </c:pt>
                <c:pt idx="206">
                  <c:v>0.246591</c:v>
                </c:pt>
                <c:pt idx="207">
                  <c:v>0.24637500000000001</c:v>
                </c:pt>
                <c:pt idx="208">
                  <c:v>0.24676500000000001</c:v>
                </c:pt>
                <c:pt idx="209">
                  <c:v>0.24714</c:v>
                </c:pt>
                <c:pt idx="210">
                  <c:v>0.24779200000000001</c:v>
                </c:pt>
                <c:pt idx="211">
                  <c:v>0.248864</c:v>
                </c:pt>
                <c:pt idx="212">
                  <c:v>0.24982699999999999</c:v>
                </c:pt>
                <c:pt idx="213">
                  <c:v>0.250363</c:v>
                </c:pt>
                <c:pt idx="214">
                  <c:v>0.25041000000000002</c:v>
                </c:pt>
                <c:pt idx="215">
                  <c:v>0.25010399999999999</c:v>
                </c:pt>
                <c:pt idx="216">
                  <c:v>0.249584</c:v>
                </c:pt>
                <c:pt idx="217">
                  <c:v>0.24884300000000001</c:v>
                </c:pt>
                <c:pt idx="218">
                  <c:v>0.24776699999999999</c:v>
                </c:pt>
                <c:pt idx="219">
                  <c:v>0.24623700000000001</c:v>
                </c:pt>
                <c:pt idx="220">
                  <c:v>0.24473</c:v>
                </c:pt>
                <c:pt idx="221">
                  <c:v>0.24345600000000001</c:v>
                </c:pt>
                <c:pt idx="222">
                  <c:v>0.241115</c:v>
                </c:pt>
                <c:pt idx="223">
                  <c:v>0.23741300000000001</c:v>
                </c:pt>
                <c:pt idx="224">
                  <c:v>0.233539</c:v>
                </c:pt>
                <c:pt idx="225">
                  <c:v>0.229411</c:v>
                </c:pt>
                <c:pt idx="226">
                  <c:v>0.22454099999999999</c:v>
                </c:pt>
                <c:pt idx="227">
                  <c:v>0.21985499999999999</c:v>
                </c:pt>
                <c:pt idx="228">
                  <c:v>0.21581</c:v>
                </c:pt>
                <c:pt idx="229">
                  <c:v>0.211648</c:v>
                </c:pt>
                <c:pt idx="230">
                  <c:v>0.207618</c:v>
                </c:pt>
                <c:pt idx="231">
                  <c:v>0.20454900000000001</c:v>
                </c:pt>
                <c:pt idx="232">
                  <c:v>0.20200199999999999</c:v>
                </c:pt>
                <c:pt idx="233">
                  <c:v>0.19955899999999999</c:v>
                </c:pt>
                <c:pt idx="234">
                  <c:v>0.19770699999999999</c:v>
                </c:pt>
                <c:pt idx="235">
                  <c:v>0.19639899999999999</c:v>
                </c:pt>
                <c:pt idx="236">
                  <c:v>0.19503000000000001</c:v>
                </c:pt>
                <c:pt idx="237">
                  <c:v>0.19350000000000001</c:v>
                </c:pt>
                <c:pt idx="238">
                  <c:v>0.19173799999999999</c:v>
                </c:pt>
                <c:pt idx="239">
                  <c:v>0.18908700000000001</c:v>
                </c:pt>
                <c:pt idx="240">
                  <c:v>0.18538399999999999</c:v>
                </c:pt>
                <c:pt idx="241">
                  <c:v>0.18122199999999999</c:v>
                </c:pt>
                <c:pt idx="242">
                  <c:v>0.17690400000000001</c:v>
                </c:pt>
                <c:pt idx="243">
                  <c:v>0.17260400000000001</c:v>
                </c:pt>
                <c:pt idx="244">
                  <c:v>0.16886300000000001</c:v>
                </c:pt>
                <c:pt idx="245">
                  <c:v>0.16608899999999999</c:v>
                </c:pt>
                <c:pt idx="246">
                  <c:v>0.16427600000000001</c:v>
                </c:pt>
                <c:pt idx="247">
                  <c:v>0.16297400000000001</c:v>
                </c:pt>
                <c:pt idx="248">
                  <c:v>0.16142000000000001</c:v>
                </c:pt>
                <c:pt idx="249">
                  <c:v>0.15889300000000001</c:v>
                </c:pt>
                <c:pt idx="250">
                  <c:v>0.15509100000000001</c:v>
                </c:pt>
                <c:pt idx="251">
                  <c:v>0.150618</c:v>
                </c:pt>
                <c:pt idx="252">
                  <c:v>0.145783</c:v>
                </c:pt>
                <c:pt idx="253">
                  <c:v>0.14055999999999999</c:v>
                </c:pt>
                <c:pt idx="254">
                  <c:v>0.135633</c:v>
                </c:pt>
                <c:pt idx="255">
                  <c:v>0.13162399999999999</c:v>
                </c:pt>
                <c:pt idx="256">
                  <c:v>0.12804299999999999</c:v>
                </c:pt>
                <c:pt idx="257">
                  <c:v>0.124476</c:v>
                </c:pt>
                <c:pt idx="258">
                  <c:v>0.12088599999999999</c:v>
                </c:pt>
                <c:pt idx="259">
                  <c:v>0.117312</c:v>
                </c:pt>
                <c:pt idx="260">
                  <c:v>0.113854</c:v>
                </c:pt>
                <c:pt idx="261">
                  <c:v>0.110689</c:v>
                </c:pt>
                <c:pt idx="262">
                  <c:v>0.107862</c:v>
                </c:pt>
                <c:pt idx="263">
                  <c:v>0.10520699999999999</c:v>
                </c:pt>
                <c:pt idx="264">
                  <c:v>0.102814</c:v>
                </c:pt>
                <c:pt idx="265">
                  <c:v>0.100893</c:v>
                </c:pt>
                <c:pt idx="266">
                  <c:v>9.9154999999999993E-2</c:v>
                </c:pt>
                <c:pt idx="267">
                  <c:v>9.7363000000000005E-2</c:v>
                </c:pt>
                <c:pt idx="268">
                  <c:v>9.5768000000000006E-2</c:v>
                </c:pt>
                <c:pt idx="269">
                  <c:v>9.4154000000000002E-2</c:v>
                </c:pt>
                <c:pt idx="270">
                  <c:v>9.1915999999999998E-2</c:v>
                </c:pt>
                <c:pt idx="271">
                  <c:v>8.9639999999999997E-2</c:v>
                </c:pt>
                <c:pt idx="272">
                  <c:v>8.8117000000000001E-2</c:v>
                </c:pt>
                <c:pt idx="273">
                  <c:v>8.7081000000000006E-2</c:v>
                </c:pt>
                <c:pt idx="274">
                  <c:v>8.6348999999999995E-2</c:v>
                </c:pt>
                <c:pt idx="275">
                  <c:v>8.6045999999999997E-2</c:v>
                </c:pt>
                <c:pt idx="276">
                  <c:v>8.5746000000000003E-2</c:v>
                </c:pt>
                <c:pt idx="277">
                  <c:v>8.4825999999999999E-2</c:v>
                </c:pt>
                <c:pt idx="278">
                  <c:v>8.3232E-2</c:v>
                </c:pt>
                <c:pt idx="279">
                  <c:v>8.1096000000000001E-2</c:v>
                </c:pt>
                <c:pt idx="280">
                  <c:v>7.8616000000000005E-2</c:v>
                </c:pt>
                <c:pt idx="281">
                  <c:v>7.6175999999999994E-2</c:v>
                </c:pt>
                <c:pt idx="282">
                  <c:v>7.4168999999999999E-2</c:v>
                </c:pt>
                <c:pt idx="283">
                  <c:v>7.2315000000000004E-2</c:v>
                </c:pt>
                <c:pt idx="284">
                  <c:v>7.0447999999999997E-2</c:v>
                </c:pt>
                <c:pt idx="285">
                  <c:v>6.9075999999999999E-2</c:v>
                </c:pt>
                <c:pt idx="286">
                  <c:v>6.8113000000000007E-2</c:v>
                </c:pt>
                <c:pt idx="287">
                  <c:v>6.6971000000000003E-2</c:v>
                </c:pt>
                <c:pt idx="288">
                  <c:v>6.6008999999999998E-2</c:v>
                </c:pt>
                <c:pt idx="289">
                  <c:v>6.5595000000000001E-2</c:v>
                </c:pt>
                <c:pt idx="290">
                  <c:v>6.5036999999999998E-2</c:v>
                </c:pt>
                <c:pt idx="291">
                  <c:v>6.4214999999999994E-2</c:v>
                </c:pt>
                <c:pt idx="292">
                  <c:v>6.3806000000000002E-2</c:v>
                </c:pt>
                <c:pt idx="293">
                  <c:v>6.3616000000000006E-2</c:v>
                </c:pt>
                <c:pt idx="294">
                  <c:v>6.3143000000000005E-2</c:v>
                </c:pt>
                <c:pt idx="295">
                  <c:v>6.2534999999999993E-2</c:v>
                </c:pt>
                <c:pt idx="296">
                  <c:v>6.2052000000000003E-2</c:v>
                </c:pt>
                <c:pt idx="297">
                  <c:v>6.1893999999999998E-2</c:v>
                </c:pt>
                <c:pt idx="298">
                  <c:v>6.1922999999999999E-2</c:v>
                </c:pt>
                <c:pt idx="299">
                  <c:v>6.182E-2</c:v>
                </c:pt>
                <c:pt idx="300">
                  <c:v>6.1506999999999999E-2</c:v>
                </c:pt>
                <c:pt idx="301">
                  <c:v>6.1157999999999997E-2</c:v>
                </c:pt>
                <c:pt idx="302">
                  <c:v>6.123E-2</c:v>
                </c:pt>
                <c:pt idx="303">
                  <c:v>6.1342000000000001E-2</c:v>
                </c:pt>
                <c:pt idx="304">
                  <c:v>6.0685000000000003E-2</c:v>
                </c:pt>
                <c:pt idx="305">
                  <c:v>6.0229999999999999E-2</c:v>
                </c:pt>
                <c:pt idx="306">
                  <c:v>6.0679999999999998E-2</c:v>
                </c:pt>
                <c:pt idx="307">
                  <c:v>6.0654E-2</c:v>
                </c:pt>
                <c:pt idx="308">
                  <c:v>5.9950999999999997E-2</c:v>
                </c:pt>
                <c:pt idx="309">
                  <c:v>5.9720000000000002E-2</c:v>
                </c:pt>
                <c:pt idx="310">
                  <c:v>5.9714999999999997E-2</c:v>
                </c:pt>
                <c:pt idx="311">
                  <c:v>5.9365000000000001E-2</c:v>
                </c:pt>
                <c:pt idx="312">
                  <c:v>5.9126999999999999E-2</c:v>
                </c:pt>
                <c:pt idx="313">
                  <c:v>5.9111999999999998E-2</c:v>
                </c:pt>
                <c:pt idx="314">
                  <c:v>5.8823E-2</c:v>
                </c:pt>
                <c:pt idx="315">
                  <c:v>5.8466999999999998E-2</c:v>
                </c:pt>
                <c:pt idx="316">
                  <c:v>5.8444000000000003E-2</c:v>
                </c:pt>
                <c:pt idx="317">
                  <c:v>5.8295E-2</c:v>
                </c:pt>
                <c:pt idx="318">
                  <c:v>5.7881000000000002E-2</c:v>
                </c:pt>
                <c:pt idx="319">
                  <c:v>5.7844E-2</c:v>
                </c:pt>
                <c:pt idx="320">
                  <c:v>5.8030999999999999E-2</c:v>
                </c:pt>
                <c:pt idx="321">
                  <c:v>5.7875999999999997E-2</c:v>
                </c:pt>
                <c:pt idx="322">
                  <c:v>5.7820000000000003E-2</c:v>
                </c:pt>
                <c:pt idx="323">
                  <c:v>5.8160000000000003E-2</c:v>
                </c:pt>
                <c:pt idx="324">
                  <c:v>5.8314999999999999E-2</c:v>
                </c:pt>
                <c:pt idx="325">
                  <c:v>5.8217999999999999E-2</c:v>
                </c:pt>
                <c:pt idx="326">
                  <c:v>5.8284000000000002E-2</c:v>
                </c:pt>
                <c:pt idx="327">
                  <c:v>5.8541999999999997E-2</c:v>
                </c:pt>
                <c:pt idx="328">
                  <c:v>5.8867000000000003E-2</c:v>
                </c:pt>
                <c:pt idx="329">
                  <c:v>5.9140999999999999E-2</c:v>
                </c:pt>
                <c:pt idx="330">
                  <c:v>5.9359000000000002E-2</c:v>
                </c:pt>
                <c:pt idx="331">
                  <c:v>5.9616000000000002E-2</c:v>
                </c:pt>
                <c:pt idx="332">
                  <c:v>5.9822E-2</c:v>
                </c:pt>
                <c:pt idx="333">
                  <c:v>5.9899000000000001E-2</c:v>
                </c:pt>
                <c:pt idx="334">
                  <c:v>6.0101000000000002E-2</c:v>
                </c:pt>
                <c:pt idx="335">
                  <c:v>6.0505000000000003E-2</c:v>
                </c:pt>
                <c:pt idx="336">
                  <c:v>6.0874999999999999E-2</c:v>
                </c:pt>
                <c:pt idx="337">
                  <c:v>6.0968000000000001E-2</c:v>
                </c:pt>
                <c:pt idx="338">
                  <c:v>6.0722999999999999E-2</c:v>
                </c:pt>
                <c:pt idx="339">
                  <c:v>6.0743999999999999E-2</c:v>
                </c:pt>
                <c:pt idx="340">
                  <c:v>6.1122000000000003E-2</c:v>
                </c:pt>
                <c:pt idx="341">
                  <c:v>6.0872000000000002E-2</c:v>
                </c:pt>
                <c:pt idx="342">
                  <c:v>5.9899000000000001E-2</c:v>
                </c:pt>
                <c:pt idx="343">
                  <c:v>5.8812000000000003E-2</c:v>
                </c:pt>
                <c:pt idx="344">
                  <c:v>5.8601E-2</c:v>
                </c:pt>
                <c:pt idx="345">
                  <c:v>5.9207000000000003E-2</c:v>
                </c:pt>
                <c:pt idx="346">
                  <c:v>5.7668999999999998E-2</c:v>
                </c:pt>
                <c:pt idx="347">
                  <c:v>5.5809999999999998E-2</c:v>
                </c:pt>
                <c:pt idx="348">
                  <c:v>5.7001999999999997E-2</c:v>
                </c:pt>
                <c:pt idx="349">
                  <c:v>5.8549999999999998E-2</c:v>
                </c:pt>
                <c:pt idx="350">
                  <c:v>5.7409000000000002E-2</c:v>
                </c:pt>
                <c:pt idx="351">
                  <c:v>5.5896000000000001E-2</c:v>
                </c:pt>
                <c:pt idx="352">
                  <c:v>5.5598000000000002E-2</c:v>
                </c:pt>
                <c:pt idx="353">
                  <c:v>5.5636999999999999E-2</c:v>
                </c:pt>
                <c:pt idx="354">
                  <c:v>5.5492E-2</c:v>
                </c:pt>
                <c:pt idx="355">
                  <c:v>5.5099000000000002E-2</c:v>
                </c:pt>
                <c:pt idx="356">
                  <c:v>5.5010999999999997E-2</c:v>
                </c:pt>
                <c:pt idx="357">
                  <c:v>5.5309999999999998E-2</c:v>
                </c:pt>
                <c:pt idx="358">
                  <c:v>5.5317999999999999E-2</c:v>
                </c:pt>
                <c:pt idx="359">
                  <c:v>5.5215E-2</c:v>
                </c:pt>
                <c:pt idx="360">
                  <c:v>5.5534E-2</c:v>
                </c:pt>
                <c:pt idx="361">
                  <c:v>5.5929E-2</c:v>
                </c:pt>
                <c:pt idx="362">
                  <c:v>5.6133000000000002E-2</c:v>
                </c:pt>
                <c:pt idx="363">
                  <c:v>5.6394E-2</c:v>
                </c:pt>
                <c:pt idx="364">
                  <c:v>5.6682000000000003E-2</c:v>
                </c:pt>
                <c:pt idx="365">
                  <c:v>5.6808999999999998E-2</c:v>
                </c:pt>
                <c:pt idx="366">
                  <c:v>5.7125000000000002E-2</c:v>
                </c:pt>
                <c:pt idx="367">
                  <c:v>5.7741000000000001E-2</c:v>
                </c:pt>
                <c:pt idx="368">
                  <c:v>5.7909000000000002E-2</c:v>
                </c:pt>
                <c:pt idx="369">
                  <c:v>5.7820999999999997E-2</c:v>
                </c:pt>
                <c:pt idx="370">
                  <c:v>5.8413E-2</c:v>
                </c:pt>
                <c:pt idx="371">
                  <c:v>5.9060000000000001E-2</c:v>
                </c:pt>
                <c:pt idx="372">
                  <c:v>5.9098999999999999E-2</c:v>
                </c:pt>
                <c:pt idx="373">
                  <c:v>5.9469000000000001E-2</c:v>
                </c:pt>
                <c:pt idx="374">
                  <c:v>6.0187999999999998E-2</c:v>
                </c:pt>
                <c:pt idx="375">
                  <c:v>6.0092E-2</c:v>
                </c:pt>
                <c:pt idx="376">
                  <c:v>5.9722999999999998E-2</c:v>
                </c:pt>
                <c:pt idx="377">
                  <c:v>5.9943999999999997E-2</c:v>
                </c:pt>
                <c:pt idx="378">
                  <c:v>5.9692000000000002E-2</c:v>
                </c:pt>
                <c:pt idx="379">
                  <c:v>5.8722000000000003E-2</c:v>
                </c:pt>
                <c:pt idx="380">
                  <c:v>5.8298000000000003E-2</c:v>
                </c:pt>
                <c:pt idx="381">
                  <c:v>5.8089000000000002E-2</c:v>
                </c:pt>
                <c:pt idx="382">
                  <c:v>5.7144E-2</c:v>
                </c:pt>
                <c:pt idx="383">
                  <c:v>5.6165E-2</c:v>
                </c:pt>
                <c:pt idx="384">
                  <c:v>5.5556000000000001E-2</c:v>
                </c:pt>
                <c:pt idx="385">
                  <c:v>5.4612000000000001E-2</c:v>
                </c:pt>
                <c:pt idx="386">
                  <c:v>5.3432E-2</c:v>
                </c:pt>
                <c:pt idx="387">
                  <c:v>5.2593000000000001E-2</c:v>
                </c:pt>
                <c:pt idx="388">
                  <c:v>5.1827999999999999E-2</c:v>
                </c:pt>
                <c:pt idx="389">
                  <c:v>5.0906E-2</c:v>
                </c:pt>
                <c:pt idx="390">
                  <c:v>5.0158000000000001E-2</c:v>
                </c:pt>
                <c:pt idx="391">
                  <c:v>4.9716000000000003E-2</c:v>
                </c:pt>
                <c:pt idx="392">
                  <c:v>4.9452000000000003E-2</c:v>
                </c:pt>
                <c:pt idx="393">
                  <c:v>4.9132000000000002E-2</c:v>
                </c:pt>
                <c:pt idx="394">
                  <c:v>4.8689999999999997E-2</c:v>
                </c:pt>
                <c:pt idx="395">
                  <c:v>4.8496999999999998E-2</c:v>
                </c:pt>
                <c:pt idx="396">
                  <c:v>4.8594999999999999E-2</c:v>
                </c:pt>
                <c:pt idx="397">
                  <c:v>4.8666000000000001E-2</c:v>
                </c:pt>
                <c:pt idx="398">
                  <c:v>4.8625000000000002E-2</c:v>
                </c:pt>
                <c:pt idx="399">
                  <c:v>4.8573999999999999E-2</c:v>
                </c:pt>
                <c:pt idx="400">
                  <c:v>4.8799000000000002E-2</c:v>
                </c:pt>
                <c:pt idx="401">
                  <c:v>4.9236000000000002E-2</c:v>
                </c:pt>
                <c:pt idx="402">
                  <c:v>4.9453999999999998E-2</c:v>
                </c:pt>
                <c:pt idx="403">
                  <c:v>4.9747E-2</c:v>
                </c:pt>
                <c:pt idx="404">
                  <c:v>5.0465000000000003E-2</c:v>
                </c:pt>
                <c:pt idx="405">
                  <c:v>5.0802E-2</c:v>
                </c:pt>
                <c:pt idx="406">
                  <c:v>5.0661999999999999E-2</c:v>
                </c:pt>
                <c:pt idx="407">
                  <c:v>5.1180000000000003E-2</c:v>
                </c:pt>
                <c:pt idx="408">
                  <c:v>5.2091999999999999E-2</c:v>
                </c:pt>
                <c:pt idx="409">
                  <c:v>5.2433E-2</c:v>
                </c:pt>
                <c:pt idx="410">
                  <c:v>5.2215999999999999E-2</c:v>
                </c:pt>
                <c:pt idx="411">
                  <c:v>5.1954E-2</c:v>
                </c:pt>
                <c:pt idx="412">
                  <c:v>5.2505999999999997E-2</c:v>
                </c:pt>
                <c:pt idx="413">
                  <c:v>5.3928999999999998E-2</c:v>
                </c:pt>
                <c:pt idx="414">
                  <c:v>5.5592999999999997E-2</c:v>
                </c:pt>
                <c:pt idx="415">
                  <c:v>5.6444000000000001E-2</c:v>
                </c:pt>
                <c:pt idx="416">
                  <c:v>5.6104000000000001E-2</c:v>
                </c:pt>
                <c:pt idx="417">
                  <c:v>5.5992E-2</c:v>
                </c:pt>
                <c:pt idx="418">
                  <c:v>5.6217000000000003E-2</c:v>
                </c:pt>
                <c:pt idx="419">
                  <c:v>5.5760999999999998E-2</c:v>
                </c:pt>
                <c:pt idx="420">
                  <c:v>5.5084000000000001E-2</c:v>
                </c:pt>
                <c:pt idx="421">
                  <c:v>5.4697999999999997E-2</c:v>
                </c:pt>
                <c:pt idx="422">
                  <c:v>5.3934000000000003E-2</c:v>
                </c:pt>
                <c:pt idx="423">
                  <c:v>5.2774000000000001E-2</c:v>
                </c:pt>
                <c:pt idx="424">
                  <c:v>5.1964999999999997E-2</c:v>
                </c:pt>
                <c:pt idx="425">
                  <c:v>5.1464999999999997E-2</c:v>
                </c:pt>
                <c:pt idx="426">
                  <c:v>5.0930999999999997E-2</c:v>
                </c:pt>
                <c:pt idx="427">
                  <c:v>5.0291000000000002E-2</c:v>
                </c:pt>
                <c:pt idx="428">
                  <c:v>4.9597000000000002E-2</c:v>
                </c:pt>
                <c:pt idx="429">
                  <c:v>4.8953999999999998E-2</c:v>
                </c:pt>
                <c:pt idx="430">
                  <c:v>4.8245000000000003E-2</c:v>
                </c:pt>
                <c:pt idx="431">
                  <c:v>4.7342000000000002E-2</c:v>
                </c:pt>
                <c:pt idx="432">
                  <c:v>4.6466E-2</c:v>
                </c:pt>
                <c:pt idx="433">
                  <c:v>4.5830000000000003E-2</c:v>
                </c:pt>
                <c:pt idx="434">
                  <c:v>4.5523000000000001E-2</c:v>
                </c:pt>
                <c:pt idx="435">
                  <c:v>4.5581999999999998E-2</c:v>
                </c:pt>
                <c:pt idx="436">
                  <c:v>4.5934000000000003E-2</c:v>
                </c:pt>
                <c:pt idx="437">
                  <c:v>4.6108000000000003E-2</c:v>
                </c:pt>
                <c:pt idx="438">
                  <c:v>4.5927999999999997E-2</c:v>
                </c:pt>
                <c:pt idx="439">
                  <c:v>4.5834E-2</c:v>
                </c:pt>
                <c:pt idx="440">
                  <c:v>4.5473E-2</c:v>
                </c:pt>
                <c:pt idx="441">
                  <c:v>4.4306999999999999E-2</c:v>
                </c:pt>
                <c:pt idx="442">
                  <c:v>4.3764999999999998E-2</c:v>
                </c:pt>
                <c:pt idx="443">
                  <c:v>4.4495E-2</c:v>
                </c:pt>
                <c:pt idx="444">
                  <c:v>4.4678000000000002E-2</c:v>
                </c:pt>
                <c:pt idx="445">
                  <c:v>4.4013999999999998E-2</c:v>
                </c:pt>
                <c:pt idx="446">
                  <c:v>4.3492000000000003E-2</c:v>
                </c:pt>
                <c:pt idx="447">
                  <c:v>4.3180000000000003E-2</c:v>
                </c:pt>
                <c:pt idx="448">
                  <c:v>4.2999000000000002E-2</c:v>
                </c:pt>
                <c:pt idx="449">
                  <c:v>4.3241000000000002E-2</c:v>
                </c:pt>
                <c:pt idx="450">
                  <c:v>4.3936000000000003E-2</c:v>
                </c:pt>
                <c:pt idx="451">
                  <c:v>4.4774000000000001E-2</c:v>
                </c:pt>
                <c:pt idx="452">
                  <c:v>4.5291999999999999E-2</c:v>
                </c:pt>
                <c:pt idx="453">
                  <c:v>4.5261000000000003E-2</c:v>
                </c:pt>
                <c:pt idx="454">
                  <c:v>4.5234999999999997E-2</c:v>
                </c:pt>
                <c:pt idx="455">
                  <c:v>4.5402999999999999E-2</c:v>
                </c:pt>
                <c:pt idx="456">
                  <c:v>4.5469999999999997E-2</c:v>
                </c:pt>
                <c:pt idx="457">
                  <c:v>4.5543E-2</c:v>
                </c:pt>
                <c:pt idx="458">
                  <c:v>4.5721999999999999E-2</c:v>
                </c:pt>
                <c:pt idx="459">
                  <c:v>4.5487E-2</c:v>
                </c:pt>
                <c:pt idx="460">
                  <c:v>4.4766E-2</c:v>
                </c:pt>
                <c:pt idx="461">
                  <c:v>4.4153999999999999E-2</c:v>
                </c:pt>
                <c:pt idx="462">
                  <c:v>4.4151000000000003E-2</c:v>
                </c:pt>
                <c:pt idx="463">
                  <c:v>4.496E-2</c:v>
                </c:pt>
                <c:pt idx="464">
                  <c:v>4.5928999999999998E-2</c:v>
                </c:pt>
                <c:pt idx="465">
                  <c:v>4.6398000000000002E-2</c:v>
                </c:pt>
                <c:pt idx="466">
                  <c:v>4.614E-2</c:v>
                </c:pt>
                <c:pt idx="467">
                  <c:v>4.5781000000000002E-2</c:v>
                </c:pt>
                <c:pt idx="468">
                  <c:v>4.6056E-2</c:v>
                </c:pt>
                <c:pt idx="469">
                  <c:v>4.6239000000000002E-2</c:v>
                </c:pt>
                <c:pt idx="470">
                  <c:v>4.6038000000000003E-2</c:v>
                </c:pt>
                <c:pt idx="471">
                  <c:v>4.6421999999999998E-2</c:v>
                </c:pt>
                <c:pt idx="472">
                  <c:v>4.7327000000000001E-2</c:v>
                </c:pt>
                <c:pt idx="473">
                  <c:v>4.8030999999999997E-2</c:v>
                </c:pt>
                <c:pt idx="474">
                  <c:v>4.8558999999999998E-2</c:v>
                </c:pt>
                <c:pt idx="475">
                  <c:v>4.8777000000000001E-2</c:v>
                </c:pt>
                <c:pt idx="476">
                  <c:v>4.7945000000000002E-2</c:v>
                </c:pt>
                <c:pt idx="477">
                  <c:v>4.6656999999999997E-2</c:v>
                </c:pt>
                <c:pt idx="478">
                  <c:v>4.6237E-2</c:v>
                </c:pt>
                <c:pt idx="479">
                  <c:v>4.6537000000000002E-2</c:v>
                </c:pt>
                <c:pt idx="480">
                  <c:v>4.6933999999999997E-2</c:v>
                </c:pt>
                <c:pt idx="481">
                  <c:v>4.6789999999999998E-2</c:v>
                </c:pt>
                <c:pt idx="482">
                  <c:v>4.6471999999999999E-2</c:v>
                </c:pt>
                <c:pt idx="483">
                  <c:v>4.7059999999999998E-2</c:v>
                </c:pt>
                <c:pt idx="484">
                  <c:v>4.8487000000000002E-2</c:v>
                </c:pt>
                <c:pt idx="485">
                  <c:v>5.0126999999999998E-2</c:v>
                </c:pt>
                <c:pt idx="486">
                  <c:v>5.1005000000000002E-2</c:v>
                </c:pt>
                <c:pt idx="487">
                  <c:v>5.1157000000000001E-2</c:v>
                </c:pt>
                <c:pt idx="488">
                  <c:v>5.1618999999999998E-2</c:v>
                </c:pt>
                <c:pt idx="489">
                  <c:v>5.1242000000000003E-2</c:v>
                </c:pt>
                <c:pt idx="490">
                  <c:v>4.9375000000000002E-2</c:v>
                </c:pt>
                <c:pt idx="491">
                  <c:v>4.9045999999999999E-2</c:v>
                </c:pt>
                <c:pt idx="492">
                  <c:v>5.0847999999999997E-2</c:v>
                </c:pt>
                <c:pt idx="493">
                  <c:v>5.2316000000000001E-2</c:v>
                </c:pt>
                <c:pt idx="494">
                  <c:v>5.2683000000000001E-2</c:v>
                </c:pt>
                <c:pt idx="495">
                  <c:v>5.2403999999999999E-2</c:v>
                </c:pt>
                <c:pt idx="496">
                  <c:v>5.2263999999999998E-2</c:v>
                </c:pt>
                <c:pt idx="497">
                  <c:v>5.2634E-2</c:v>
                </c:pt>
                <c:pt idx="498">
                  <c:v>5.3304999999999998E-2</c:v>
                </c:pt>
                <c:pt idx="499">
                  <c:v>5.4065000000000002E-2</c:v>
                </c:pt>
                <c:pt idx="500">
                  <c:v>5.4642000000000003E-2</c:v>
                </c:pt>
                <c:pt idx="501">
                  <c:v>5.4526999999999999E-2</c:v>
                </c:pt>
                <c:pt idx="502">
                  <c:v>5.3573000000000003E-2</c:v>
                </c:pt>
                <c:pt idx="503">
                  <c:v>5.2304999999999997E-2</c:v>
                </c:pt>
                <c:pt idx="504">
                  <c:v>5.1985000000000003E-2</c:v>
                </c:pt>
                <c:pt idx="505">
                  <c:v>5.3582999999999999E-2</c:v>
                </c:pt>
                <c:pt idx="506">
                  <c:v>5.5008000000000001E-2</c:v>
                </c:pt>
                <c:pt idx="507">
                  <c:v>5.4835000000000002E-2</c:v>
                </c:pt>
                <c:pt idx="508">
                  <c:v>5.4688000000000001E-2</c:v>
                </c:pt>
                <c:pt idx="509">
                  <c:v>5.4959000000000001E-2</c:v>
                </c:pt>
                <c:pt idx="510">
                  <c:v>5.5024000000000003E-2</c:v>
                </c:pt>
                <c:pt idx="511">
                  <c:v>5.4897000000000001E-2</c:v>
                </c:pt>
                <c:pt idx="512">
                  <c:v>5.4704999999999997E-2</c:v>
                </c:pt>
                <c:pt idx="513">
                  <c:v>5.4433000000000002E-2</c:v>
                </c:pt>
                <c:pt idx="514">
                  <c:v>5.4519999999999999E-2</c:v>
                </c:pt>
                <c:pt idx="515">
                  <c:v>5.5433999999999997E-2</c:v>
                </c:pt>
                <c:pt idx="516">
                  <c:v>5.5618000000000001E-2</c:v>
                </c:pt>
                <c:pt idx="517">
                  <c:v>5.4004000000000003E-2</c:v>
                </c:pt>
                <c:pt idx="518">
                  <c:v>5.2106E-2</c:v>
                </c:pt>
                <c:pt idx="519">
                  <c:v>5.1306999999999998E-2</c:v>
                </c:pt>
                <c:pt idx="520">
                  <c:v>5.2254000000000002E-2</c:v>
                </c:pt>
                <c:pt idx="521">
                  <c:v>5.3800000000000001E-2</c:v>
                </c:pt>
                <c:pt idx="522">
                  <c:v>5.4477999999999999E-2</c:v>
                </c:pt>
                <c:pt idx="523">
                  <c:v>5.4220999999999998E-2</c:v>
                </c:pt>
                <c:pt idx="524">
                  <c:v>5.3642000000000002E-2</c:v>
                </c:pt>
                <c:pt idx="525">
                  <c:v>5.3564000000000001E-2</c:v>
                </c:pt>
                <c:pt idx="526">
                  <c:v>5.3596999999999999E-2</c:v>
                </c:pt>
                <c:pt idx="527">
                  <c:v>5.3344999999999997E-2</c:v>
                </c:pt>
                <c:pt idx="528">
                  <c:v>5.3669000000000001E-2</c:v>
                </c:pt>
                <c:pt idx="529">
                  <c:v>5.4604E-2</c:v>
                </c:pt>
                <c:pt idx="530">
                  <c:v>5.5120000000000002E-2</c:v>
                </c:pt>
                <c:pt idx="531">
                  <c:v>5.5195000000000001E-2</c:v>
                </c:pt>
                <c:pt idx="532">
                  <c:v>5.5177999999999998E-2</c:v>
                </c:pt>
                <c:pt idx="533">
                  <c:v>5.4916E-2</c:v>
                </c:pt>
                <c:pt idx="534">
                  <c:v>5.4560999999999998E-2</c:v>
                </c:pt>
                <c:pt idx="535">
                  <c:v>5.4670000000000003E-2</c:v>
                </c:pt>
                <c:pt idx="536">
                  <c:v>5.5114999999999997E-2</c:v>
                </c:pt>
                <c:pt idx="537">
                  <c:v>5.5487000000000002E-2</c:v>
                </c:pt>
                <c:pt idx="538">
                  <c:v>5.5662999999999997E-2</c:v>
                </c:pt>
                <c:pt idx="539">
                  <c:v>5.5750000000000001E-2</c:v>
                </c:pt>
                <c:pt idx="540">
                  <c:v>5.6030999999999997E-2</c:v>
                </c:pt>
                <c:pt idx="541">
                  <c:v>5.6278000000000002E-2</c:v>
                </c:pt>
                <c:pt idx="542">
                  <c:v>5.6156999999999999E-2</c:v>
                </c:pt>
                <c:pt idx="543">
                  <c:v>5.6054E-2</c:v>
                </c:pt>
                <c:pt idx="544">
                  <c:v>5.6111000000000001E-2</c:v>
                </c:pt>
                <c:pt idx="545">
                  <c:v>5.5920999999999998E-2</c:v>
                </c:pt>
                <c:pt idx="546">
                  <c:v>5.5638E-2</c:v>
                </c:pt>
                <c:pt idx="547">
                  <c:v>5.5611000000000001E-2</c:v>
                </c:pt>
                <c:pt idx="548">
                  <c:v>5.5495999999999997E-2</c:v>
                </c:pt>
                <c:pt idx="549">
                  <c:v>5.4961999999999997E-2</c:v>
                </c:pt>
                <c:pt idx="550">
                  <c:v>5.4024999999999997E-2</c:v>
                </c:pt>
                <c:pt idx="551">
                  <c:v>5.3206000000000003E-2</c:v>
                </c:pt>
                <c:pt idx="552">
                  <c:v>5.3131999999999999E-2</c:v>
                </c:pt>
                <c:pt idx="553">
                  <c:v>5.3711000000000002E-2</c:v>
                </c:pt>
                <c:pt idx="554">
                  <c:v>5.4713999999999999E-2</c:v>
                </c:pt>
                <c:pt idx="555">
                  <c:v>5.5910000000000001E-2</c:v>
                </c:pt>
                <c:pt idx="556">
                  <c:v>5.6989999999999999E-2</c:v>
                </c:pt>
                <c:pt idx="557">
                  <c:v>5.7676999999999999E-2</c:v>
                </c:pt>
                <c:pt idx="558">
                  <c:v>5.8011E-2</c:v>
                </c:pt>
                <c:pt idx="559">
                  <c:v>5.7873000000000001E-2</c:v>
                </c:pt>
                <c:pt idx="560">
                  <c:v>5.6734E-2</c:v>
                </c:pt>
                <c:pt idx="561">
                  <c:v>5.4956999999999999E-2</c:v>
                </c:pt>
                <c:pt idx="562">
                  <c:v>5.3522E-2</c:v>
                </c:pt>
                <c:pt idx="563">
                  <c:v>5.3067000000000003E-2</c:v>
                </c:pt>
                <c:pt idx="564">
                  <c:v>5.3630999999999998E-2</c:v>
                </c:pt>
                <c:pt idx="565">
                  <c:v>5.4363000000000002E-2</c:v>
                </c:pt>
                <c:pt idx="566">
                  <c:v>5.4975999999999997E-2</c:v>
                </c:pt>
                <c:pt idx="567">
                  <c:v>5.5767999999999998E-2</c:v>
                </c:pt>
                <c:pt idx="568">
                  <c:v>5.6756000000000001E-2</c:v>
                </c:pt>
                <c:pt idx="569">
                  <c:v>5.7643E-2</c:v>
                </c:pt>
                <c:pt idx="570">
                  <c:v>5.7764000000000003E-2</c:v>
                </c:pt>
                <c:pt idx="571">
                  <c:v>5.7349999999999998E-2</c:v>
                </c:pt>
                <c:pt idx="572">
                  <c:v>5.7396000000000003E-2</c:v>
                </c:pt>
                <c:pt idx="573">
                  <c:v>5.8161999999999998E-2</c:v>
                </c:pt>
                <c:pt idx="574">
                  <c:v>5.9443999999999997E-2</c:v>
                </c:pt>
                <c:pt idx="575">
                  <c:v>6.0493999999999999E-2</c:v>
                </c:pt>
                <c:pt idx="576">
                  <c:v>6.0884000000000001E-2</c:v>
                </c:pt>
                <c:pt idx="577">
                  <c:v>6.0715999999999999E-2</c:v>
                </c:pt>
                <c:pt idx="578">
                  <c:v>6.0291999999999998E-2</c:v>
                </c:pt>
                <c:pt idx="579">
                  <c:v>5.9839999999999997E-2</c:v>
                </c:pt>
                <c:pt idx="580">
                  <c:v>5.9250999999999998E-2</c:v>
                </c:pt>
                <c:pt idx="581">
                  <c:v>5.8776000000000002E-2</c:v>
                </c:pt>
                <c:pt idx="582">
                  <c:v>5.8964000000000003E-2</c:v>
                </c:pt>
                <c:pt idx="583">
                  <c:v>5.9657000000000002E-2</c:v>
                </c:pt>
                <c:pt idx="584">
                  <c:v>6.0401999999999997E-2</c:v>
                </c:pt>
                <c:pt idx="585">
                  <c:v>6.0754000000000002E-2</c:v>
                </c:pt>
                <c:pt idx="586">
                  <c:v>6.0579000000000001E-2</c:v>
                </c:pt>
                <c:pt idx="587">
                  <c:v>6.0151000000000003E-2</c:v>
                </c:pt>
                <c:pt idx="588">
                  <c:v>5.9978999999999998E-2</c:v>
                </c:pt>
                <c:pt idx="589">
                  <c:v>6.0270999999999998E-2</c:v>
                </c:pt>
                <c:pt idx="590">
                  <c:v>6.0129000000000002E-2</c:v>
                </c:pt>
                <c:pt idx="591">
                  <c:v>5.9552000000000001E-2</c:v>
                </c:pt>
                <c:pt idx="592">
                  <c:v>5.9615000000000001E-2</c:v>
                </c:pt>
                <c:pt idx="593">
                  <c:v>5.9919E-2</c:v>
                </c:pt>
                <c:pt idx="594">
                  <c:v>5.9752E-2</c:v>
                </c:pt>
                <c:pt idx="595">
                  <c:v>5.9660999999999999E-2</c:v>
                </c:pt>
                <c:pt idx="596">
                  <c:v>5.9867999999999998E-2</c:v>
                </c:pt>
                <c:pt idx="597">
                  <c:v>5.9963000000000002E-2</c:v>
                </c:pt>
                <c:pt idx="598">
                  <c:v>6.0124999999999998E-2</c:v>
                </c:pt>
                <c:pt idx="599">
                  <c:v>6.0571E-2</c:v>
                </c:pt>
                <c:pt idx="600">
                  <c:v>6.0609999999999997E-2</c:v>
                </c:pt>
                <c:pt idx="601">
                  <c:v>6.0034999999999998E-2</c:v>
                </c:pt>
                <c:pt idx="602">
                  <c:v>5.9457000000000003E-2</c:v>
                </c:pt>
                <c:pt idx="603">
                  <c:v>5.9074000000000002E-2</c:v>
                </c:pt>
                <c:pt idx="604">
                  <c:v>5.8604000000000003E-2</c:v>
                </c:pt>
                <c:pt idx="605">
                  <c:v>5.706E-2</c:v>
                </c:pt>
                <c:pt idx="606">
                  <c:v>5.3018999999999997E-2</c:v>
                </c:pt>
                <c:pt idx="607">
                  <c:v>4.6379999999999998E-2</c:v>
                </c:pt>
                <c:pt idx="608">
                  <c:v>4.3608000000000001E-2</c:v>
                </c:pt>
                <c:pt idx="609">
                  <c:v>4.8959000000000003E-2</c:v>
                </c:pt>
                <c:pt idx="610">
                  <c:v>5.6307000000000003E-2</c:v>
                </c:pt>
                <c:pt idx="611">
                  <c:v>5.9048999999999997E-2</c:v>
                </c:pt>
                <c:pt idx="612">
                  <c:v>6.0097999999999999E-2</c:v>
                </c:pt>
                <c:pt idx="613">
                  <c:v>6.0642000000000001E-2</c:v>
                </c:pt>
                <c:pt idx="614">
                  <c:v>6.0070999999999999E-2</c:v>
                </c:pt>
                <c:pt idx="615">
                  <c:v>5.9313999999999999E-2</c:v>
                </c:pt>
                <c:pt idx="616">
                  <c:v>5.9075000000000003E-2</c:v>
                </c:pt>
                <c:pt idx="617">
                  <c:v>5.9269000000000002E-2</c:v>
                </c:pt>
                <c:pt idx="618">
                  <c:v>5.9830000000000001E-2</c:v>
                </c:pt>
                <c:pt idx="619">
                  <c:v>6.0539999999999997E-2</c:v>
                </c:pt>
                <c:pt idx="620">
                  <c:v>6.0396999999999999E-2</c:v>
                </c:pt>
                <c:pt idx="621">
                  <c:v>5.9347999999999998E-2</c:v>
                </c:pt>
                <c:pt idx="622">
                  <c:v>5.8888000000000003E-2</c:v>
                </c:pt>
                <c:pt idx="623">
                  <c:v>5.9423999999999998E-2</c:v>
                </c:pt>
                <c:pt idx="624">
                  <c:v>6.0628000000000001E-2</c:v>
                </c:pt>
                <c:pt idx="625">
                  <c:v>6.1886999999999998E-2</c:v>
                </c:pt>
                <c:pt idx="626">
                  <c:v>6.2590000000000007E-2</c:v>
                </c:pt>
                <c:pt idx="627">
                  <c:v>6.2432000000000001E-2</c:v>
                </c:pt>
                <c:pt idx="628">
                  <c:v>6.1874999999999999E-2</c:v>
                </c:pt>
                <c:pt idx="629">
                  <c:v>6.1669000000000002E-2</c:v>
                </c:pt>
                <c:pt idx="630">
                  <c:v>6.1825999999999999E-2</c:v>
                </c:pt>
                <c:pt idx="631">
                  <c:v>6.1969999999999997E-2</c:v>
                </c:pt>
                <c:pt idx="632">
                  <c:v>6.1473E-2</c:v>
                </c:pt>
                <c:pt idx="633">
                  <c:v>6.0782000000000003E-2</c:v>
                </c:pt>
                <c:pt idx="634">
                  <c:v>6.0786E-2</c:v>
                </c:pt>
                <c:pt idx="635">
                  <c:v>6.1350000000000002E-2</c:v>
                </c:pt>
                <c:pt idx="636">
                  <c:v>6.1925000000000001E-2</c:v>
                </c:pt>
                <c:pt idx="637">
                  <c:v>6.1774000000000003E-2</c:v>
                </c:pt>
                <c:pt idx="638">
                  <c:v>6.1310999999999997E-2</c:v>
                </c:pt>
                <c:pt idx="639">
                  <c:v>6.1450999999999999E-2</c:v>
                </c:pt>
                <c:pt idx="640">
                  <c:v>6.1872999999999997E-2</c:v>
                </c:pt>
                <c:pt idx="641">
                  <c:v>6.2185999999999998E-2</c:v>
                </c:pt>
                <c:pt idx="642">
                  <c:v>6.2431E-2</c:v>
                </c:pt>
                <c:pt idx="643">
                  <c:v>6.2698000000000004E-2</c:v>
                </c:pt>
                <c:pt idx="644">
                  <c:v>6.3016000000000003E-2</c:v>
                </c:pt>
                <c:pt idx="645">
                  <c:v>6.3129000000000005E-2</c:v>
                </c:pt>
                <c:pt idx="646">
                  <c:v>6.2904000000000002E-2</c:v>
                </c:pt>
                <c:pt idx="647">
                  <c:v>6.2574000000000005E-2</c:v>
                </c:pt>
                <c:pt idx="648">
                  <c:v>6.2466000000000001E-2</c:v>
                </c:pt>
                <c:pt idx="649">
                  <c:v>6.2787999999999997E-2</c:v>
                </c:pt>
                <c:pt idx="650">
                  <c:v>6.3018000000000005E-2</c:v>
                </c:pt>
                <c:pt idx="651">
                  <c:v>6.2916E-2</c:v>
                </c:pt>
                <c:pt idx="652">
                  <c:v>6.3065999999999997E-2</c:v>
                </c:pt>
                <c:pt idx="653">
                  <c:v>6.3444E-2</c:v>
                </c:pt>
                <c:pt idx="654">
                  <c:v>6.3639000000000001E-2</c:v>
                </c:pt>
                <c:pt idx="655">
                  <c:v>6.3741000000000006E-2</c:v>
                </c:pt>
                <c:pt idx="656">
                  <c:v>6.3804E-2</c:v>
                </c:pt>
                <c:pt idx="657">
                  <c:v>6.3582E-2</c:v>
                </c:pt>
                <c:pt idx="658">
                  <c:v>6.3255000000000006E-2</c:v>
                </c:pt>
                <c:pt idx="659">
                  <c:v>6.3224000000000002E-2</c:v>
                </c:pt>
                <c:pt idx="660">
                  <c:v>6.3439999999999996E-2</c:v>
                </c:pt>
                <c:pt idx="661">
                  <c:v>6.3731999999999997E-2</c:v>
                </c:pt>
                <c:pt idx="662">
                  <c:v>6.3954999999999998E-2</c:v>
                </c:pt>
                <c:pt idx="663">
                  <c:v>6.3957E-2</c:v>
                </c:pt>
                <c:pt idx="664">
                  <c:v>6.3686000000000006E-2</c:v>
                </c:pt>
                <c:pt idx="665">
                  <c:v>6.3568E-2</c:v>
                </c:pt>
                <c:pt idx="666">
                  <c:v>6.3791E-2</c:v>
                </c:pt>
                <c:pt idx="667">
                  <c:v>6.3908000000000006E-2</c:v>
                </c:pt>
                <c:pt idx="668">
                  <c:v>6.3931000000000002E-2</c:v>
                </c:pt>
                <c:pt idx="669">
                  <c:v>6.4141000000000004E-2</c:v>
                </c:pt>
                <c:pt idx="670">
                  <c:v>6.4244999999999997E-2</c:v>
                </c:pt>
                <c:pt idx="671">
                  <c:v>6.4107999999999998E-2</c:v>
                </c:pt>
                <c:pt idx="672">
                  <c:v>6.4134999999999998E-2</c:v>
                </c:pt>
                <c:pt idx="673">
                  <c:v>6.4208000000000001E-2</c:v>
                </c:pt>
                <c:pt idx="674">
                  <c:v>6.3963999999999993E-2</c:v>
                </c:pt>
                <c:pt idx="675">
                  <c:v>6.3894999999999993E-2</c:v>
                </c:pt>
                <c:pt idx="676">
                  <c:v>6.4238000000000003E-2</c:v>
                </c:pt>
                <c:pt idx="677">
                  <c:v>6.4373E-2</c:v>
                </c:pt>
                <c:pt idx="678">
                  <c:v>6.4294000000000004E-2</c:v>
                </c:pt>
                <c:pt idx="679">
                  <c:v>6.4405000000000004E-2</c:v>
                </c:pt>
                <c:pt idx="680">
                  <c:v>6.4554E-2</c:v>
                </c:pt>
                <c:pt idx="681">
                  <c:v>6.4610000000000001E-2</c:v>
                </c:pt>
                <c:pt idx="682">
                  <c:v>6.4762E-2</c:v>
                </c:pt>
                <c:pt idx="683">
                  <c:v>6.4878000000000005E-2</c:v>
                </c:pt>
                <c:pt idx="684">
                  <c:v>6.4689999999999998E-2</c:v>
                </c:pt>
                <c:pt idx="685">
                  <c:v>6.4478999999999995E-2</c:v>
                </c:pt>
                <c:pt idx="686">
                  <c:v>6.4399999999999999E-2</c:v>
                </c:pt>
                <c:pt idx="687">
                  <c:v>6.4144999999999994E-2</c:v>
                </c:pt>
                <c:pt idx="688">
                  <c:v>6.3835000000000003E-2</c:v>
                </c:pt>
                <c:pt idx="689">
                  <c:v>6.3825000000000007E-2</c:v>
                </c:pt>
                <c:pt idx="690">
                  <c:v>6.3993999999999995E-2</c:v>
                </c:pt>
                <c:pt idx="691">
                  <c:v>6.4184000000000005E-2</c:v>
                </c:pt>
                <c:pt idx="692">
                  <c:v>6.4382999999999996E-2</c:v>
                </c:pt>
                <c:pt idx="693">
                  <c:v>6.4461000000000004E-2</c:v>
                </c:pt>
                <c:pt idx="694">
                  <c:v>6.4287999999999998E-2</c:v>
                </c:pt>
                <c:pt idx="695">
                  <c:v>6.4177999999999999E-2</c:v>
                </c:pt>
                <c:pt idx="696">
                  <c:v>6.4294000000000004E-2</c:v>
                </c:pt>
                <c:pt idx="697">
                  <c:v>6.4357999999999999E-2</c:v>
                </c:pt>
                <c:pt idx="698">
                  <c:v>6.4335000000000003E-2</c:v>
                </c:pt>
                <c:pt idx="699">
                  <c:v>6.4336000000000004E-2</c:v>
                </c:pt>
                <c:pt idx="700">
                  <c:v>6.4212000000000005E-2</c:v>
                </c:pt>
                <c:pt idx="701">
                  <c:v>6.3909999999999995E-2</c:v>
                </c:pt>
                <c:pt idx="702">
                  <c:v>6.3642000000000004E-2</c:v>
                </c:pt>
                <c:pt idx="703">
                  <c:v>6.3482999999999998E-2</c:v>
                </c:pt>
                <c:pt idx="704">
                  <c:v>6.3405000000000003E-2</c:v>
                </c:pt>
                <c:pt idx="705">
                  <c:v>6.3418000000000002E-2</c:v>
                </c:pt>
                <c:pt idx="706">
                  <c:v>6.3491000000000006E-2</c:v>
                </c:pt>
                <c:pt idx="707">
                  <c:v>6.3527E-2</c:v>
                </c:pt>
                <c:pt idx="708">
                  <c:v>6.3550999999999996E-2</c:v>
                </c:pt>
                <c:pt idx="709">
                  <c:v>6.3615000000000005E-2</c:v>
                </c:pt>
                <c:pt idx="710">
                  <c:v>6.3538999999999998E-2</c:v>
                </c:pt>
                <c:pt idx="711">
                  <c:v>6.3264000000000001E-2</c:v>
                </c:pt>
                <c:pt idx="712">
                  <c:v>6.3005000000000005E-2</c:v>
                </c:pt>
                <c:pt idx="713">
                  <c:v>6.2859999999999999E-2</c:v>
                </c:pt>
                <c:pt idx="714">
                  <c:v>6.2833E-2</c:v>
                </c:pt>
                <c:pt idx="715">
                  <c:v>6.2918000000000002E-2</c:v>
                </c:pt>
                <c:pt idx="716">
                  <c:v>6.3051999999999997E-2</c:v>
                </c:pt>
                <c:pt idx="717">
                  <c:v>6.3081999999999999E-2</c:v>
                </c:pt>
                <c:pt idx="718">
                  <c:v>6.2891000000000002E-2</c:v>
                </c:pt>
                <c:pt idx="719">
                  <c:v>6.2470999999999999E-2</c:v>
                </c:pt>
                <c:pt idx="720">
                  <c:v>6.2094999999999997E-2</c:v>
                </c:pt>
                <c:pt idx="721">
                  <c:v>6.1978999999999999E-2</c:v>
                </c:pt>
                <c:pt idx="722">
                  <c:v>6.2144999999999999E-2</c:v>
                </c:pt>
                <c:pt idx="723">
                  <c:v>6.2352999999999999E-2</c:v>
                </c:pt>
                <c:pt idx="724">
                  <c:v>6.2347E-2</c:v>
                </c:pt>
                <c:pt idx="725">
                  <c:v>6.2385999999999997E-2</c:v>
                </c:pt>
                <c:pt idx="726">
                  <c:v>6.2601000000000004E-2</c:v>
                </c:pt>
                <c:pt idx="727">
                  <c:v>6.2784000000000006E-2</c:v>
                </c:pt>
                <c:pt idx="728">
                  <c:v>6.2866000000000005E-2</c:v>
                </c:pt>
                <c:pt idx="729">
                  <c:v>6.2819E-2</c:v>
                </c:pt>
                <c:pt idx="730">
                  <c:v>6.2434999999999997E-2</c:v>
                </c:pt>
                <c:pt idx="731">
                  <c:v>6.1955999999999997E-2</c:v>
                </c:pt>
                <c:pt idx="732">
                  <c:v>6.2093000000000002E-2</c:v>
                </c:pt>
                <c:pt idx="733">
                  <c:v>6.1768000000000003E-2</c:v>
                </c:pt>
                <c:pt idx="734">
                  <c:v>6.0055999999999998E-2</c:v>
                </c:pt>
                <c:pt idx="735">
                  <c:v>5.9813999999999999E-2</c:v>
                </c:pt>
                <c:pt idx="736">
                  <c:v>6.1642000000000002E-2</c:v>
                </c:pt>
                <c:pt idx="737">
                  <c:v>6.2529000000000001E-2</c:v>
                </c:pt>
                <c:pt idx="738">
                  <c:v>6.2361E-2</c:v>
                </c:pt>
                <c:pt idx="739">
                  <c:v>6.2297999999999999E-2</c:v>
                </c:pt>
                <c:pt idx="740">
                  <c:v>6.2204000000000002E-2</c:v>
                </c:pt>
                <c:pt idx="741">
                  <c:v>6.1949999999999998E-2</c:v>
                </c:pt>
                <c:pt idx="742">
                  <c:v>6.1724000000000001E-2</c:v>
                </c:pt>
                <c:pt idx="743">
                  <c:v>6.1571000000000001E-2</c:v>
                </c:pt>
                <c:pt idx="744">
                  <c:v>6.1484999999999998E-2</c:v>
                </c:pt>
                <c:pt idx="745">
                  <c:v>6.1559000000000003E-2</c:v>
                </c:pt>
                <c:pt idx="746">
                  <c:v>6.1690000000000002E-2</c:v>
                </c:pt>
                <c:pt idx="747">
                  <c:v>6.1586000000000002E-2</c:v>
                </c:pt>
                <c:pt idx="748">
                  <c:v>6.1434999999999997E-2</c:v>
                </c:pt>
                <c:pt idx="749">
                  <c:v>6.1468000000000002E-2</c:v>
                </c:pt>
                <c:pt idx="750">
                  <c:v>6.1400000000000003E-2</c:v>
                </c:pt>
                <c:pt idx="751">
                  <c:v>6.1259000000000001E-2</c:v>
                </c:pt>
                <c:pt idx="752">
                  <c:v>6.1425E-2</c:v>
                </c:pt>
                <c:pt idx="753">
                  <c:v>6.1614000000000002E-2</c:v>
                </c:pt>
                <c:pt idx="754">
                  <c:v>6.1448000000000003E-2</c:v>
                </c:pt>
                <c:pt idx="755">
                  <c:v>6.1123999999999998E-2</c:v>
                </c:pt>
                <c:pt idx="756">
                  <c:v>6.0860999999999998E-2</c:v>
                </c:pt>
                <c:pt idx="757">
                  <c:v>6.0781000000000002E-2</c:v>
                </c:pt>
                <c:pt idx="758">
                  <c:v>6.0843000000000001E-2</c:v>
                </c:pt>
                <c:pt idx="759">
                  <c:v>6.0933000000000001E-2</c:v>
                </c:pt>
                <c:pt idx="760">
                  <c:v>6.0913000000000002E-2</c:v>
                </c:pt>
                <c:pt idx="761">
                  <c:v>6.0793E-2</c:v>
                </c:pt>
                <c:pt idx="762">
                  <c:v>6.0706999999999997E-2</c:v>
                </c:pt>
                <c:pt idx="763">
                  <c:v>6.0623999999999997E-2</c:v>
                </c:pt>
                <c:pt idx="764">
                  <c:v>6.0485999999999998E-2</c:v>
                </c:pt>
                <c:pt idx="765">
                  <c:v>6.0328E-2</c:v>
                </c:pt>
                <c:pt idx="766">
                  <c:v>6.0213000000000003E-2</c:v>
                </c:pt>
                <c:pt idx="767">
                  <c:v>6.0160999999999999E-2</c:v>
                </c:pt>
                <c:pt idx="768">
                  <c:v>5.9854999999999998E-2</c:v>
                </c:pt>
                <c:pt idx="769">
                  <c:v>5.9158000000000002E-2</c:v>
                </c:pt>
                <c:pt idx="770">
                  <c:v>5.8527000000000003E-2</c:v>
                </c:pt>
                <c:pt idx="771">
                  <c:v>5.8076000000000003E-2</c:v>
                </c:pt>
                <c:pt idx="772">
                  <c:v>5.7516999999999999E-2</c:v>
                </c:pt>
                <c:pt idx="773">
                  <c:v>5.6304E-2</c:v>
                </c:pt>
                <c:pt idx="774">
                  <c:v>5.4600000000000003E-2</c:v>
                </c:pt>
                <c:pt idx="775">
                  <c:v>5.4066000000000003E-2</c:v>
                </c:pt>
                <c:pt idx="776">
                  <c:v>5.3456999999999998E-2</c:v>
                </c:pt>
                <c:pt idx="777">
                  <c:v>5.0807999999999999E-2</c:v>
                </c:pt>
                <c:pt idx="778">
                  <c:v>5.1531E-2</c:v>
                </c:pt>
                <c:pt idx="779">
                  <c:v>5.5160000000000001E-2</c:v>
                </c:pt>
                <c:pt idx="780">
                  <c:v>5.5918000000000002E-2</c:v>
                </c:pt>
                <c:pt idx="781">
                  <c:v>5.3869E-2</c:v>
                </c:pt>
                <c:pt idx="782">
                  <c:v>5.1906000000000001E-2</c:v>
                </c:pt>
                <c:pt idx="783">
                  <c:v>5.1043999999999999E-2</c:v>
                </c:pt>
                <c:pt idx="784">
                  <c:v>5.1189999999999999E-2</c:v>
                </c:pt>
                <c:pt idx="785">
                  <c:v>5.1959999999999999E-2</c:v>
                </c:pt>
                <c:pt idx="786">
                  <c:v>5.2207000000000003E-2</c:v>
                </c:pt>
                <c:pt idx="787">
                  <c:v>5.0949000000000001E-2</c:v>
                </c:pt>
                <c:pt idx="788">
                  <c:v>4.9877999999999999E-2</c:v>
                </c:pt>
                <c:pt idx="789">
                  <c:v>4.9697999999999999E-2</c:v>
                </c:pt>
                <c:pt idx="790">
                  <c:v>4.9036999999999997E-2</c:v>
                </c:pt>
                <c:pt idx="791">
                  <c:v>4.8433999999999998E-2</c:v>
                </c:pt>
                <c:pt idx="792">
                  <c:v>4.8973999999999997E-2</c:v>
                </c:pt>
                <c:pt idx="793">
                  <c:v>4.9267999999999999E-2</c:v>
                </c:pt>
                <c:pt idx="794">
                  <c:v>4.8544999999999998E-2</c:v>
                </c:pt>
                <c:pt idx="795">
                  <c:v>4.7628999999999998E-2</c:v>
                </c:pt>
                <c:pt idx="796">
                  <c:v>4.6915999999999999E-2</c:v>
                </c:pt>
                <c:pt idx="797">
                  <c:v>4.6198000000000003E-2</c:v>
                </c:pt>
                <c:pt idx="798">
                  <c:v>4.4400000000000002E-2</c:v>
                </c:pt>
                <c:pt idx="799">
                  <c:v>4.2730999999999998E-2</c:v>
                </c:pt>
                <c:pt idx="800">
                  <c:v>4.4331000000000002E-2</c:v>
                </c:pt>
                <c:pt idx="801">
                  <c:v>4.7851999999999999E-2</c:v>
                </c:pt>
                <c:pt idx="802">
                  <c:v>4.9995999999999999E-2</c:v>
                </c:pt>
                <c:pt idx="803">
                  <c:v>4.9845E-2</c:v>
                </c:pt>
                <c:pt idx="804">
                  <c:v>4.8562000000000001E-2</c:v>
                </c:pt>
                <c:pt idx="805">
                  <c:v>4.8401E-2</c:v>
                </c:pt>
                <c:pt idx="806">
                  <c:v>4.9081E-2</c:v>
                </c:pt>
                <c:pt idx="807">
                  <c:v>4.9609E-2</c:v>
                </c:pt>
                <c:pt idx="808">
                  <c:v>5.0055000000000002E-2</c:v>
                </c:pt>
                <c:pt idx="809">
                  <c:v>5.0112999999999998E-2</c:v>
                </c:pt>
                <c:pt idx="810">
                  <c:v>4.9105000000000003E-2</c:v>
                </c:pt>
                <c:pt idx="811">
                  <c:v>4.7695000000000001E-2</c:v>
                </c:pt>
                <c:pt idx="812">
                  <c:v>4.6962999999999998E-2</c:v>
                </c:pt>
                <c:pt idx="813">
                  <c:v>4.7745999999999997E-2</c:v>
                </c:pt>
                <c:pt idx="814">
                  <c:v>4.9805000000000002E-2</c:v>
                </c:pt>
                <c:pt idx="815">
                  <c:v>5.1798999999999998E-2</c:v>
                </c:pt>
                <c:pt idx="816">
                  <c:v>5.2762000000000003E-2</c:v>
                </c:pt>
                <c:pt idx="817">
                  <c:v>5.2552000000000001E-2</c:v>
                </c:pt>
                <c:pt idx="818">
                  <c:v>5.2336000000000001E-2</c:v>
                </c:pt>
                <c:pt idx="819">
                  <c:v>5.2224E-2</c:v>
                </c:pt>
                <c:pt idx="820">
                  <c:v>5.1517E-2</c:v>
                </c:pt>
                <c:pt idx="821">
                  <c:v>5.0584999999999998E-2</c:v>
                </c:pt>
                <c:pt idx="822">
                  <c:v>4.9942E-2</c:v>
                </c:pt>
                <c:pt idx="823">
                  <c:v>4.9676999999999999E-2</c:v>
                </c:pt>
                <c:pt idx="824">
                  <c:v>4.9257000000000002E-2</c:v>
                </c:pt>
                <c:pt idx="825">
                  <c:v>4.8189000000000003E-2</c:v>
                </c:pt>
                <c:pt idx="826">
                  <c:v>4.7857999999999998E-2</c:v>
                </c:pt>
                <c:pt idx="827">
                  <c:v>4.8830999999999999E-2</c:v>
                </c:pt>
                <c:pt idx="828">
                  <c:v>4.9681999999999997E-2</c:v>
                </c:pt>
                <c:pt idx="829">
                  <c:v>4.9932999999999998E-2</c:v>
                </c:pt>
                <c:pt idx="830">
                  <c:v>4.9956E-2</c:v>
                </c:pt>
                <c:pt idx="831">
                  <c:v>5.0181000000000003E-2</c:v>
                </c:pt>
                <c:pt idx="832">
                  <c:v>5.0712E-2</c:v>
                </c:pt>
                <c:pt idx="833">
                  <c:v>5.1175999999999999E-2</c:v>
                </c:pt>
                <c:pt idx="834">
                  <c:v>5.1541999999999998E-2</c:v>
                </c:pt>
                <c:pt idx="835">
                  <c:v>5.1831000000000002E-2</c:v>
                </c:pt>
                <c:pt idx="836">
                  <c:v>5.1447E-2</c:v>
                </c:pt>
                <c:pt idx="837">
                  <c:v>5.0427E-2</c:v>
                </c:pt>
                <c:pt idx="838">
                  <c:v>4.9643E-2</c:v>
                </c:pt>
                <c:pt idx="839">
                  <c:v>4.9100999999999999E-2</c:v>
                </c:pt>
                <c:pt idx="840">
                  <c:v>4.8416000000000001E-2</c:v>
                </c:pt>
                <c:pt idx="841">
                  <c:v>4.7368E-2</c:v>
                </c:pt>
                <c:pt idx="842">
                  <c:v>4.6760000000000003E-2</c:v>
                </c:pt>
                <c:pt idx="843">
                  <c:v>4.8030999999999997E-2</c:v>
                </c:pt>
                <c:pt idx="844">
                  <c:v>4.9865E-2</c:v>
                </c:pt>
                <c:pt idx="845">
                  <c:v>5.0435000000000001E-2</c:v>
                </c:pt>
                <c:pt idx="846">
                  <c:v>5.0523999999999999E-2</c:v>
                </c:pt>
                <c:pt idx="847">
                  <c:v>5.0638000000000002E-2</c:v>
                </c:pt>
                <c:pt idx="848">
                  <c:v>5.0576999999999997E-2</c:v>
                </c:pt>
                <c:pt idx="849">
                  <c:v>5.0532000000000001E-2</c:v>
                </c:pt>
                <c:pt idx="850">
                  <c:v>5.0731999999999999E-2</c:v>
                </c:pt>
                <c:pt idx="851">
                  <c:v>5.1130000000000002E-2</c:v>
                </c:pt>
                <c:pt idx="852">
                  <c:v>5.1501999999999999E-2</c:v>
                </c:pt>
                <c:pt idx="853">
                  <c:v>5.1554000000000003E-2</c:v>
                </c:pt>
                <c:pt idx="854">
                  <c:v>5.1368999999999998E-2</c:v>
                </c:pt>
                <c:pt idx="855">
                  <c:v>5.1159999999999997E-2</c:v>
                </c:pt>
                <c:pt idx="856">
                  <c:v>5.1104999999999998E-2</c:v>
                </c:pt>
                <c:pt idx="857">
                  <c:v>5.1061000000000002E-2</c:v>
                </c:pt>
                <c:pt idx="858">
                  <c:v>5.0776000000000002E-2</c:v>
                </c:pt>
                <c:pt idx="859">
                  <c:v>5.0576999999999997E-2</c:v>
                </c:pt>
                <c:pt idx="860">
                  <c:v>5.0594E-2</c:v>
                </c:pt>
                <c:pt idx="861">
                  <c:v>5.0425999999999999E-2</c:v>
                </c:pt>
                <c:pt idx="862">
                  <c:v>5.0118999999999997E-2</c:v>
                </c:pt>
                <c:pt idx="863">
                  <c:v>5.0049000000000003E-2</c:v>
                </c:pt>
                <c:pt idx="864">
                  <c:v>5.0630000000000001E-2</c:v>
                </c:pt>
                <c:pt idx="865">
                  <c:v>5.1608000000000001E-2</c:v>
                </c:pt>
                <c:pt idx="866">
                  <c:v>5.1839999999999997E-2</c:v>
                </c:pt>
                <c:pt idx="867">
                  <c:v>5.1802000000000001E-2</c:v>
                </c:pt>
                <c:pt idx="868">
                  <c:v>5.2371000000000001E-2</c:v>
                </c:pt>
                <c:pt idx="869">
                  <c:v>5.2564E-2</c:v>
                </c:pt>
                <c:pt idx="870">
                  <c:v>5.2208999999999998E-2</c:v>
                </c:pt>
                <c:pt idx="871">
                  <c:v>5.2426E-2</c:v>
                </c:pt>
                <c:pt idx="872">
                  <c:v>5.3019999999999998E-2</c:v>
                </c:pt>
                <c:pt idx="873">
                  <c:v>5.3221999999999998E-2</c:v>
                </c:pt>
                <c:pt idx="874">
                  <c:v>5.2595000000000003E-2</c:v>
                </c:pt>
                <c:pt idx="875">
                  <c:v>5.1787E-2</c:v>
                </c:pt>
                <c:pt idx="876">
                  <c:v>5.2127E-2</c:v>
                </c:pt>
                <c:pt idx="877">
                  <c:v>5.2998000000000003E-2</c:v>
                </c:pt>
                <c:pt idx="878">
                  <c:v>5.3333999999999999E-2</c:v>
                </c:pt>
                <c:pt idx="879">
                  <c:v>5.2907000000000003E-2</c:v>
                </c:pt>
                <c:pt idx="880">
                  <c:v>5.2097999999999998E-2</c:v>
                </c:pt>
                <c:pt idx="881">
                  <c:v>5.1573000000000001E-2</c:v>
                </c:pt>
                <c:pt idx="882">
                  <c:v>5.1475E-2</c:v>
                </c:pt>
                <c:pt idx="883">
                  <c:v>5.178E-2</c:v>
                </c:pt>
                <c:pt idx="884">
                  <c:v>5.2449999999999997E-2</c:v>
                </c:pt>
                <c:pt idx="885">
                  <c:v>5.3228999999999999E-2</c:v>
                </c:pt>
                <c:pt idx="886">
                  <c:v>5.3738000000000001E-2</c:v>
                </c:pt>
                <c:pt idx="887">
                  <c:v>5.3811999999999999E-2</c:v>
                </c:pt>
                <c:pt idx="888">
                  <c:v>5.3564000000000001E-2</c:v>
                </c:pt>
                <c:pt idx="889">
                  <c:v>5.3418E-2</c:v>
                </c:pt>
                <c:pt idx="890">
                  <c:v>5.3407999999999997E-2</c:v>
                </c:pt>
                <c:pt idx="891">
                  <c:v>5.3377000000000001E-2</c:v>
                </c:pt>
                <c:pt idx="892">
                  <c:v>5.3402999999999999E-2</c:v>
                </c:pt>
                <c:pt idx="893">
                  <c:v>5.3436999999999998E-2</c:v>
                </c:pt>
                <c:pt idx="894">
                  <c:v>5.3249999999999999E-2</c:v>
                </c:pt>
                <c:pt idx="895">
                  <c:v>5.3248999999999998E-2</c:v>
                </c:pt>
                <c:pt idx="896">
                  <c:v>5.3844000000000003E-2</c:v>
                </c:pt>
                <c:pt idx="897">
                  <c:v>5.4417E-2</c:v>
                </c:pt>
                <c:pt idx="898">
                  <c:v>5.4537000000000002E-2</c:v>
                </c:pt>
                <c:pt idx="899">
                  <c:v>5.4274999999999997E-2</c:v>
                </c:pt>
                <c:pt idx="900">
                  <c:v>5.3952E-2</c:v>
                </c:pt>
                <c:pt idx="901">
                  <c:v>5.3851999999999997E-2</c:v>
                </c:pt>
                <c:pt idx="902">
                  <c:v>5.3932000000000001E-2</c:v>
                </c:pt>
                <c:pt idx="903">
                  <c:v>5.4141000000000002E-2</c:v>
                </c:pt>
                <c:pt idx="904">
                  <c:v>5.4426000000000002E-2</c:v>
                </c:pt>
                <c:pt idx="905">
                  <c:v>5.4493E-2</c:v>
                </c:pt>
                <c:pt idx="906">
                  <c:v>5.4224000000000001E-2</c:v>
                </c:pt>
                <c:pt idx="907">
                  <c:v>5.4015000000000001E-2</c:v>
                </c:pt>
                <c:pt idx="908">
                  <c:v>5.3969000000000003E-2</c:v>
                </c:pt>
                <c:pt idx="909">
                  <c:v>5.3946000000000001E-2</c:v>
                </c:pt>
                <c:pt idx="910">
                  <c:v>5.3997000000000003E-2</c:v>
                </c:pt>
                <c:pt idx="911">
                  <c:v>5.4130999999999999E-2</c:v>
                </c:pt>
                <c:pt idx="912">
                  <c:v>5.4205999999999997E-2</c:v>
                </c:pt>
                <c:pt idx="913">
                  <c:v>5.4165999999999999E-2</c:v>
                </c:pt>
                <c:pt idx="914">
                  <c:v>5.4063E-2</c:v>
                </c:pt>
                <c:pt idx="915">
                  <c:v>5.4074999999999998E-2</c:v>
                </c:pt>
                <c:pt idx="916">
                  <c:v>5.4233000000000003E-2</c:v>
                </c:pt>
                <c:pt idx="917">
                  <c:v>5.4351999999999998E-2</c:v>
                </c:pt>
                <c:pt idx="918">
                  <c:v>5.4497999999999998E-2</c:v>
                </c:pt>
                <c:pt idx="919">
                  <c:v>5.4746000000000003E-2</c:v>
                </c:pt>
                <c:pt idx="920">
                  <c:v>5.4775999999999998E-2</c:v>
                </c:pt>
                <c:pt idx="921">
                  <c:v>5.4529000000000001E-2</c:v>
                </c:pt>
                <c:pt idx="922">
                  <c:v>5.4303999999999998E-2</c:v>
                </c:pt>
                <c:pt idx="923">
                  <c:v>5.4257E-2</c:v>
                </c:pt>
                <c:pt idx="924">
                  <c:v>5.4378000000000003E-2</c:v>
                </c:pt>
                <c:pt idx="925">
                  <c:v>5.4450999999999999E-2</c:v>
                </c:pt>
                <c:pt idx="926">
                  <c:v>5.4426000000000002E-2</c:v>
                </c:pt>
                <c:pt idx="927">
                  <c:v>5.4412000000000002E-2</c:v>
                </c:pt>
                <c:pt idx="928">
                  <c:v>5.4363000000000002E-2</c:v>
                </c:pt>
                <c:pt idx="929">
                  <c:v>5.4258000000000001E-2</c:v>
                </c:pt>
                <c:pt idx="930">
                  <c:v>5.423E-2</c:v>
                </c:pt>
                <c:pt idx="931">
                  <c:v>5.4287000000000002E-2</c:v>
                </c:pt>
                <c:pt idx="932">
                  <c:v>5.4322000000000002E-2</c:v>
                </c:pt>
                <c:pt idx="933">
                  <c:v>5.4205000000000003E-2</c:v>
                </c:pt>
                <c:pt idx="934">
                  <c:v>5.3977999999999998E-2</c:v>
                </c:pt>
                <c:pt idx="935">
                  <c:v>5.3935999999999998E-2</c:v>
                </c:pt>
                <c:pt idx="936">
                  <c:v>5.4054999999999999E-2</c:v>
                </c:pt>
                <c:pt idx="937">
                  <c:v>5.4114000000000002E-2</c:v>
                </c:pt>
                <c:pt idx="938">
                  <c:v>5.3952E-2</c:v>
                </c:pt>
                <c:pt idx="939">
                  <c:v>5.3669000000000001E-2</c:v>
                </c:pt>
                <c:pt idx="940">
                  <c:v>5.3620000000000001E-2</c:v>
                </c:pt>
                <c:pt idx="941">
                  <c:v>5.3742999999999999E-2</c:v>
                </c:pt>
                <c:pt idx="942">
                  <c:v>5.3761999999999997E-2</c:v>
                </c:pt>
                <c:pt idx="943">
                  <c:v>5.3425E-2</c:v>
                </c:pt>
                <c:pt idx="944">
                  <c:v>5.2703E-2</c:v>
                </c:pt>
                <c:pt idx="945">
                  <c:v>4.9041000000000001E-2</c:v>
                </c:pt>
                <c:pt idx="946">
                  <c:v>2.9654E-2</c:v>
                </c:pt>
                <c:pt idx="947">
                  <c:v>1.2347E-2</c:v>
                </c:pt>
                <c:pt idx="948">
                  <c:v>1.1205E-2</c:v>
                </c:pt>
                <c:pt idx="949">
                  <c:v>2.0471E-2</c:v>
                </c:pt>
                <c:pt idx="950">
                  <c:v>3.5455E-2</c:v>
                </c:pt>
                <c:pt idx="951">
                  <c:v>5.1857E-2</c:v>
                </c:pt>
                <c:pt idx="952">
                  <c:v>5.3344000000000003E-2</c:v>
                </c:pt>
                <c:pt idx="953">
                  <c:v>5.1671000000000002E-2</c:v>
                </c:pt>
                <c:pt idx="954">
                  <c:v>5.2905000000000001E-2</c:v>
                </c:pt>
                <c:pt idx="955">
                  <c:v>5.3370000000000001E-2</c:v>
                </c:pt>
                <c:pt idx="956">
                  <c:v>5.3244E-2</c:v>
                </c:pt>
                <c:pt idx="957">
                  <c:v>5.3220000000000003E-2</c:v>
                </c:pt>
                <c:pt idx="958">
                  <c:v>5.3212000000000002E-2</c:v>
                </c:pt>
                <c:pt idx="959">
                  <c:v>5.3093000000000001E-2</c:v>
                </c:pt>
                <c:pt idx="960">
                  <c:v>5.2821E-2</c:v>
                </c:pt>
                <c:pt idx="961">
                  <c:v>5.2582999999999998E-2</c:v>
                </c:pt>
                <c:pt idx="962">
                  <c:v>5.2457999999999998E-2</c:v>
                </c:pt>
                <c:pt idx="963">
                  <c:v>5.2374999999999998E-2</c:v>
                </c:pt>
                <c:pt idx="964">
                  <c:v>5.2434000000000001E-2</c:v>
                </c:pt>
                <c:pt idx="965">
                  <c:v>5.2670000000000002E-2</c:v>
                </c:pt>
                <c:pt idx="966">
                  <c:v>5.2802000000000002E-2</c:v>
                </c:pt>
                <c:pt idx="967">
                  <c:v>5.28E-2</c:v>
                </c:pt>
                <c:pt idx="968">
                  <c:v>5.2840999999999999E-2</c:v>
                </c:pt>
                <c:pt idx="969">
                  <c:v>5.2796000000000003E-2</c:v>
                </c:pt>
                <c:pt idx="970">
                  <c:v>5.2616000000000003E-2</c:v>
                </c:pt>
                <c:pt idx="971">
                  <c:v>5.2567999999999997E-2</c:v>
                </c:pt>
                <c:pt idx="972">
                  <c:v>5.2597999999999999E-2</c:v>
                </c:pt>
                <c:pt idx="973">
                  <c:v>5.2491000000000003E-2</c:v>
                </c:pt>
                <c:pt idx="974">
                  <c:v>5.2366999999999997E-2</c:v>
                </c:pt>
                <c:pt idx="975">
                  <c:v>5.2302000000000001E-2</c:v>
                </c:pt>
                <c:pt idx="976">
                  <c:v>5.2201999999999998E-2</c:v>
                </c:pt>
                <c:pt idx="977">
                  <c:v>5.2157000000000002E-2</c:v>
                </c:pt>
                <c:pt idx="978">
                  <c:v>5.2250999999999999E-2</c:v>
                </c:pt>
                <c:pt idx="979">
                  <c:v>5.2220000000000003E-2</c:v>
                </c:pt>
                <c:pt idx="980">
                  <c:v>5.2049999999999999E-2</c:v>
                </c:pt>
                <c:pt idx="981">
                  <c:v>5.2028999999999999E-2</c:v>
                </c:pt>
                <c:pt idx="982">
                  <c:v>5.2117999999999998E-2</c:v>
                </c:pt>
                <c:pt idx="983">
                  <c:v>5.2174999999999999E-2</c:v>
                </c:pt>
                <c:pt idx="984">
                  <c:v>5.2157000000000002E-2</c:v>
                </c:pt>
                <c:pt idx="985">
                  <c:v>5.2135000000000001E-2</c:v>
                </c:pt>
                <c:pt idx="986">
                  <c:v>5.2221999999999998E-2</c:v>
                </c:pt>
                <c:pt idx="987">
                  <c:v>5.2269000000000003E-2</c:v>
                </c:pt>
                <c:pt idx="988">
                  <c:v>5.2248000000000003E-2</c:v>
                </c:pt>
                <c:pt idx="989">
                  <c:v>5.2414000000000002E-2</c:v>
                </c:pt>
                <c:pt idx="990">
                  <c:v>5.2241000000000003E-2</c:v>
                </c:pt>
                <c:pt idx="991">
                  <c:v>5.1221000000000003E-2</c:v>
                </c:pt>
                <c:pt idx="992">
                  <c:v>5.0939999999999999E-2</c:v>
                </c:pt>
                <c:pt idx="993">
                  <c:v>5.1777999999999998E-2</c:v>
                </c:pt>
                <c:pt idx="994">
                  <c:v>5.2012999999999997E-2</c:v>
                </c:pt>
                <c:pt idx="995">
                  <c:v>5.1740000000000001E-2</c:v>
                </c:pt>
                <c:pt idx="996">
                  <c:v>5.1726000000000001E-2</c:v>
                </c:pt>
                <c:pt idx="997">
                  <c:v>5.1744999999999999E-2</c:v>
                </c:pt>
                <c:pt idx="998">
                  <c:v>5.1653999999999999E-2</c:v>
                </c:pt>
                <c:pt idx="999">
                  <c:v>5.1576999999999998E-2</c:v>
                </c:pt>
                <c:pt idx="1000">
                  <c:v>5.1594000000000001E-2</c:v>
                </c:pt>
                <c:pt idx="1001">
                  <c:v>5.1672999999999997E-2</c:v>
                </c:pt>
                <c:pt idx="1002">
                  <c:v>5.1598999999999999E-2</c:v>
                </c:pt>
                <c:pt idx="1003">
                  <c:v>5.1343E-2</c:v>
                </c:pt>
                <c:pt idx="1004">
                  <c:v>5.1034000000000003E-2</c:v>
                </c:pt>
                <c:pt idx="1005">
                  <c:v>5.076E-2</c:v>
                </c:pt>
                <c:pt idx="1006">
                  <c:v>5.0623000000000001E-2</c:v>
                </c:pt>
                <c:pt idx="1007">
                  <c:v>5.0743999999999997E-2</c:v>
                </c:pt>
                <c:pt idx="1008">
                  <c:v>5.0994999999999999E-2</c:v>
                </c:pt>
                <c:pt idx="1009">
                  <c:v>5.1135E-2</c:v>
                </c:pt>
                <c:pt idx="1010">
                  <c:v>5.1064999999999999E-2</c:v>
                </c:pt>
                <c:pt idx="1011">
                  <c:v>5.0899E-2</c:v>
                </c:pt>
                <c:pt idx="1012">
                  <c:v>5.0918999999999999E-2</c:v>
                </c:pt>
                <c:pt idx="1013">
                  <c:v>5.1034000000000003E-2</c:v>
                </c:pt>
                <c:pt idx="1014">
                  <c:v>5.1050999999999999E-2</c:v>
                </c:pt>
                <c:pt idx="1015">
                  <c:v>5.0959999999999998E-2</c:v>
                </c:pt>
                <c:pt idx="1016">
                  <c:v>5.0835999999999999E-2</c:v>
                </c:pt>
                <c:pt idx="1017">
                  <c:v>5.0791999999999997E-2</c:v>
                </c:pt>
                <c:pt idx="1018">
                  <c:v>5.0861999999999997E-2</c:v>
                </c:pt>
                <c:pt idx="1019">
                  <c:v>5.0978000000000002E-2</c:v>
                </c:pt>
                <c:pt idx="1020">
                  <c:v>5.0949000000000001E-2</c:v>
                </c:pt>
                <c:pt idx="1021">
                  <c:v>5.0743000000000003E-2</c:v>
                </c:pt>
                <c:pt idx="1022">
                  <c:v>5.049E-2</c:v>
                </c:pt>
                <c:pt idx="1023">
                  <c:v>5.0458000000000003E-2</c:v>
                </c:pt>
                <c:pt idx="1024">
                  <c:v>5.0671000000000001E-2</c:v>
                </c:pt>
                <c:pt idx="1025">
                  <c:v>5.0800999999999999E-2</c:v>
                </c:pt>
                <c:pt idx="1026">
                  <c:v>5.0797000000000002E-2</c:v>
                </c:pt>
                <c:pt idx="1027">
                  <c:v>5.0750999999999998E-2</c:v>
                </c:pt>
                <c:pt idx="1028">
                  <c:v>5.0687000000000003E-2</c:v>
                </c:pt>
                <c:pt idx="1029">
                  <c:v>5.0562999999999997E-2</c:v>
                </c:pt>
                <c:pt idx="1030">
                  <c:v>5.0333000000000003E-2</c:v>
                </c:pt>
                <c:pt idx="1031">
                  <c:v>5.0259999999999999E-2</c:v>
                </c:pt>
                <c:pt idx="1032">
                  <c:v>5.0465000000000003E-2</c:v>
                </c:pt>
                <c:pt idx="1033">
                  <c:v>5.0529999999999999E-2</c:v>
                </c:pt>
                <c:pt idx="1034">
                  <c:v>5.0425999999999999E-2</c:v>
                </c:pt>
                <c:pt idx="1035">
                  <c:v>5.0412999999999999E-2</c:v>
                </c:pt>
                <c:pt idx="1036">
                  <c:v>5.0417999999999998E-2</c:v>
                </c:pt>
                <c:pt idx="1037">
                  <c:v>5.0377999999999999E-2</c:v>
                </c:pt>
                <c:pt idx="1038">
                  <c:v>5.0386E-2</c:v>
                </c:pt>
                <c:pt idx="1039">
                  <c:v>5.0347000000000003E-2</c:v>
                </c:pt>
                <c:pt idx="1040">
                  <c:v>5.0164E-2</c:v>
                </c:pt>
                <c:pt idx="1041">
                  <c:v>5.0105999999999998E-2</c:v>
                </c:pt>
                <c:pt idx="1042">
                  <c:v>5.0217999999999999E-2</c:v>
                </c:pt>
                <c:pt idx="1043">
                  <c:v>5.0238999999999999E-2</c:v>
                </c:pt>
                <c:pt idx="1044">
                  <c:v>5.0191E-2</c:v>
                </c:pt>
                <c:pt idx="1045">
                  <c:v>5.0174999999999997E-2</c:v>
                </c:pt>
                <c:pt idx="1046">
                  <c:v>5.0183999999999999E-2</c:v>
                </c:pt>
                <c:pt idx="1047">
                  <c:v>5.0105999999999998E-2</c:v>
                </c:pt>
                <c:pt idx="1048">
                  <c:v>4.9818000000000001E-2</c:v>
                </c:pt>
                <c:pt idx="1049">
                  <c:v>4.9512E-2</c:v>
                </c:pt>
                <c:pt idx="1050">
                  <c:v>4.9392999999999999E-2</c:v>
                </c:pt>
                <c:pt idx="1051">
                  <c:v>4.9527000000000002E-2</c:v>
                </c:pt>
                <c:pt idx="1052">
                  <c:v>4.9724999999999998E-2</c:v>
                </c:pt>
                <c:pt idx="1053">
                  <c:v>4.9745999999999999E-2</c:v>
                </c:pt>
                <c:pt idx="1054">
                  <c:v>4.9687000000000002E-2</c:v>
                </c:pt>
                <c:pt idx="1055">
                  <c:v>4.9625000000000002E-2</c:v>
                </c:pt>
                <c:pt idx="1056">
                  <c:v>4.9521999999999997E-2</c:v>
                </c:pt>
                <c:pt idx="1057">
                  <c:v>4.9443000000000001E-2</c:v>
                </c:pt>
                <c:pt idx="1058">
                  <c:v>4.9452999999999997E-2</c:v>
                </c:pt>
                <c:pt idx="1059">
                  <c:v>4.9492000000000001E-2</c:v>
                </c:pt>
                <c:pt idx="1060">
                  <c:v>4.9487999999999997E-2</c:v>
                </c:pt>
                <c:pt idx="1061">
                  <c:v>4.9387E-2</c:v>
                </c:pt>
                <c:pt idx="1062">
                  <c:v>4.9229000000000002E-2</c:v>
                </c:pt>
                <c:pt idx="1063">
                  <c:v>4.9090000000000002E-2</c:v>
                </c:pt>
                <c:pt idx="1064">
                  <c:v>4.904E-2</c:v>
                </c:pt>
                <c:pt idx="1065">
                  <c:v>4.8972000000000002E-2</c:v>
                </c:pt>
                <c:pt idx="1066">
                  <c:v>4.8781999999999999E-2</c:v>
                </c:pt>
                <c:pt idx="1067">
                  <c:v>4.8787999999999998E-2</c:v>
                </c:pt>
                <c:pt idx="1068">
                  <c:v>4.9027000000000001E-2</c:v>
                </c:pt>
                <c:pt idx="1069">
                  <c:v>4.9105999999999997E-2</c:v>
                </c:pt>
                <c:pt idx="1070">
                  <c:v>4.895E-2</c:v>
                </c:pt>
                <c:pt idx="1071">
                  <c:v>4.8703999999999997E-2</c:v>
                </c:pt>
                <c:pt idx="1072">
                  <c:v>4.8641999999999998E-2</c:v>
                </c:pt>
                <c:pt idx="1073">
                  <c:v>4.8704999999999998E-2</c:v>
                </c:pt>
                <c:pt idx="1074">
                  <c:v>4.8606999999999997E-2</c:v>
                </c:pt>
                <c:pt idx="1075">
                  <c:v>4.8548000000000001E-2</c:v>
                </c:pt>
                <c:pt idx="1076">
                  <c:v>4.8663999999999999E-2</c:v>
                </c:pt>
                <c:pt idx="1077">
                  <c:v>4.8724999999999997E-2</c:v>
                </c:pt>
                <c:pt idx="1078">
                  <c:v>4.8679E-2</c:v>
                </c:pt>
                <c:pt idx="1079">
                  <c:v>4.8627999999999998E-2</c:v>
                </c:pt>
                <c:pt idx="1080">
                  <c:v>4.8696999999999997E-2</c:v>
                </c:pt>
                <c:pt idx="1081">
                  <c:v>4.8802999999999999E-2</c:v>
                </c:pt>
                <c:pt idx="1082">
                  <c:v>4.8649999999999999E-2</c:v>
                </c:pt>
                <c:pt idx="1083">
                  <c:v>4.8375000000000001E-2</c:v>
                </c:pt>
                <c:pt idx="1084">
                  <c:v>4.8181000000000002E-2</c:v>
                </c:pt>
                <c:pt idx="1085">
                  <c:v>4.795E-2</c:v>
                </c:pt>
                <c:pt idx="1086">
                  <c:v>4.7594999999999998E-2</c:v>
                </c:pt>
                <c:pt idx="1087">
                  <c:v>4.7164999999999999E-2</c:v>
                </c:pt>
                <c:pt idx="1088">
                  <c:v>4.7052999999999998E-2</c:v>
                </c:pt>
                <c:pt idx="1089">
                  <c:v>4.7381E-2</c:v>
                </c:pt>
                <c:pt idx="1090">
                  <c:v>4.7659E-2</c:v>
                </c:pt>
                <c:pt idx="1091">
                  <c:v>4.7699999999999999E-2</c:v>
                </c:pt>
                <c:pt idx="1092">
                  <c:v>4.7581999999999999E-2</c:v>
                </c:pt>
                <c:pt idx="1093">
                  <c:v>4.7486E-2</c:v>
                </c:pt>
                <c:pt idx="1094">
                  <c:v>4.7501000000000002E-2</c:v>
                </c:pt>
                <c:pt idx="1095">
                  <c:v>4.7558999999999997E-2</c:v>
                </c:pt>
                <c:pt idx="1096">
                  <c:v>4.7438000000000001E-2</c:v>
                </c:pt>
                <c:pt idx="1097">
                  <c:v>4.7079000000000003E-2</c:v>
                </c:pt>
                <c:pt idx="1098">
                  <c:v>4.6920000000000003E-2</c:v>
                </c:pt>
                <c:pt idx="1099">
                  <c:v>4.7053999999999999E-2</c:v>
                </c:pt>
                <c:pt idx="1100">
                  <c:v>4.727E-2</c:v>
                </c:pt>
                <c:pt idx="1101">
                  <c:v>4.7489000000000003E-2</c:v>
                </c:pt>
                <c:pt idx="1102">
                  <c:v>4.7606000000000002E-2</c:v>
                </c:pt>
                <c:pt idx="1103">
                  <c:v>4.7432000000000002E-2</c:v>
                </c:pt>
                <c:pt idx="1104">
                  <c:v>4.7014E-2</c:v>
                </c:pt>
                <c:pt idx="1105">
                  <c:v>4.6559000000000003E-2</c:v>
                </c:pt>
                <c:pt idx="1106">
                  <c:v>4.6341E-2</c:v>
                </c:pt>
                <c:pt idx="1107">
                  <c:v>4.6455000000000003E-2</c:v>
                </c:pt>
                <c:pt idx="1108">
                  <c:v>4.6757E-2</c:v>
                </c:pt>
                <c:pt idx="1109">
                  <c:v>4.6912000000000002E-2</c:v>
                </c:pt>
                <c:pt idx="1110">
                  <c:v>4.6847E-2</c:v>
                </c:pt>
                <c:pt idx="1111">
                  <c:v>4.7160000000000001E-2</c:v>
                </c:pt>
                <c:pt idx="1112">
                  <c:v>4.7622999999999999E-2</c:v>
                </c:pt>
                <c:pt idx="1113">
                  <c:v>4.7494000000000001E-2</c:v>
                </c:pt>
                <c:pt idx="1114">
                  <c:v>4.6975000000000003E-2</c:v>
                </c:pt>
                <c:pt idx="1115">
                  <c:v>4.6493E-2</c:v>
                </c:pt>
                <c:pt idx="1116">
                  <c:v>4.6362E-2</c:v>
                </c:pt>
                <c:pt idx="1117">
                  <c:v>4.6566000000000003E-2</c:v>
                </c:pt>
                <c:pt idx="1118">
                  <c:v>4.6900999999999998E-2</c:v>
                </c:pt>
                <c:pt idx="1119">
                  <c:v>4.7099000000000002E-2</c:v>
                </c:pt>
                <c:pt idx="1120">
                  <c:v>4.7169999999999997E-2</c:v>
                </c:pt>
                <c:pt idx="1121">
                  <c:v>4.7347E-2</c:v>
                </c:pt>
                <c:pt idx="1122">
                  <c:v>4.7406999999999998E-2</c:v>
                </c:pt>
                <c:pt idx="1123">
                  <c:v>4.7156999999999998E-2</c:v>
                </c:pt>
                <c:pt idx="1124">
                  <c:v>4.6787000000000002E-2</c:v>
                </c:pt>
                <c:pt idx="1125">
                  <c:v>4.6553999999999998E-2</c:v>
                </c:pt>
                <c:pt idx="1126">
                  <c:v>4.6604E-2</c:v>
                </c:pt>
                <c:pt idx="1127">
                  <c:v>4.6644999999999999E-2</c:v>
                </c:pt>
                <c:pt idx="1128">
                  <c:v>4.6454000000000002E-2</c:v>
                </c:pt>
                <c:pt idx="1129">
                  <c:v>4.6071000000000001E-2</c:v>
                </c:pt>
                <c:pt idx="1130">
                  <c:v>4.5797999999999998E-2</c:v>
                </c:pt>
                <c:pt idx="1131">
                  <c:v>4.5836000000000002E-2</c:v>
                </c:pt>
                <c:pt idx="1132">
                  <c:v>4.5886999999999997E-2</c:v>
                </c:pt>
                <c:pt idx="1133">
                  <c:v>4.5822000000000002E-2</c:v>
                </c:pt>
                <c:pt idx="1134">
                  <c:v>4.5693999999999999E-2</c:v>
                </c:pt>
                <c:pt idx="1135">
                  <c:v>4.5421000000000003E-2</c:v>
                </c:pt>
                <c:pt idx="1136">
                  <c:v>4.5089999999999998E-2</c:v>
                </c:pt>
                <c:pt idx="1137">
                  <c:v>4.5097999999999999E-2</c:v>
                </c:pt>
                <c:pt idx="1138">
                  <c:v>4.5405000000000001E-2</c:v>
                </c:pt>
                <c:pt idx="1139">
                  <c:v>4.5723E-2</c:v>
                </c:pt>
                <c:pt idx="1140">
                  <c:v>4.5817999999999998E-2</c:v>
                </c:pt>
                <c:pt idx="1141">
                  <c:v>4.5560999999999997E-2</c:v>
                </c:pt>
                <c:pt idx="1142">
                  <c:v>4.4993999999999999E-2</c:v>
                </c:pt>
                <c:pt idx="1143">
                  <c:v>4.4578E-2</c:v>
                </c:pt>
                <c:pt idx="1144">
                  <c:v>4.4657000000000002E-2</c:v>
                </c:pt>
                <c:pt idx="1145">
                  <c:v>4.5048999999999999E-2</c:v>
                </c:pt>
                <c:pt idx="1146">
                  <c:v>4.5312999999999999E-2</c:v>
                </c:pt>
                <c:pt idx="1147">
                  <c:v>4.5036E-2</c:v>
                </c:pt>
                <c:pt idx="1148">
                  <c:v>4.4551E-2</c:v>
                </c:pt>
                <c:pt idx="1149">
                  <c:v>4.419E-2</c:v>
                </c:pt>
                <c:pt idx="1150">
                  <c:v>4.3996E-2</c:v>
                </c:pt>
                <c:pt idx="1151">
                  <c:v>4.3797000000000003E-2</c:v>
                </c:pt>
                <c:pt idx="1152">
                  <c:v>4.3490000000000001E-2</c:v>
                </c:pt>
                <c:pt idx="1153">
                  <c:v>4.3360999999999997E-2</c:v>
                </c:pt>
                <c:pt idx="1154">
                  <c:v>4.3457999999999997E-2</c:v>
                </c:pt>
                <c:pt idx="1155">
                  <c:v>4.36E-2</c:v>
                </c:pt>
                <c:pt idx="1156">
                  <c:v>4.3833999999999998E-2</c:v>
                </c:pt>
                <c:pt idx="1157">
                  <c:v>4.4171000000000002E-2</c:v>
                </c:pt>
                <c:pt idx="1158">
                  <c:v>4.4457000000000003E-2</c:v>
                </c:pt>
                <c:pt idx="1159">
                  <c:v>4.4644999999999997E-2</c:v>
                </c:pt>
                <c:pt idx="1160">
                  <c:v>4.4697000000000001E-2</c:v>
                </c:pt>
                <c:pt idx="1161">
                  <c:v>4.4356E-2</c:v>
                </c:pt>
                <c:pt idx="1162">
                  <c:v>4.3847999999999998E-2</c:v>
                </c:pt>
                <c:pt idx="1163">
                  <c:v>4.3798999999999998E-2</c:v>
                </c:pt>
                <c:pt idx="1164">
                  <c:v>4.3880000000000002E-2</c:v>
                </c:pt>
                <c:pt idx="1165">
                  <c:v>4.3746E-2</c:v>
                </c:pt>
                <c:pt idx="1166">
                  <c:v>4.3763000000000003E-2</c:v>
                </c:pt>
                <c:pt idx="1167">
                  <c:v>4.3985999999999997E-2</c:v>
                </c:pt>
                <c:pt idx="1168">
                  <c:v>4.4236999999999999E-2</c:v>
                </c:pt>
                <c:pt idx="1169">
                  <c:v>4.4568999999999998E-2</c:v>
                </c:pt>
                <c:pt idx="1170">
                  <c:v>4.4776000000000003E-2</c:v>
                </c:pt>
                <c:pt idx="1171">
                  <c:v>4.4324000000000002E-2</c:v>
                </c:pt>
                <c:pt idx="1172">
                  <c:v>4.3376999999999999E-2</c:v>
                </c:pt>
                <c:pt idx="1173">
                  <c:v>4.2435E-2</c:v>
                </c:pt>
                <c:pt idx="1174">
                  <c:v>4.1966999999999997E-2</c:v>
                </c:pt>
                <c:pt idx="1175">
                  <c:v>4.2077999999999997E-2</c:v>
                </c:pt>
                <c:pt idx="1176">
                  <c:v>4.2562999999999997E-2</c:v>
                </c:pt>
                <c:pt idx="1177">
                  <c:v>4.3036999999999999E-2</c:v>
                </c:pt>
                <c:pt idx="1178">
                  <c:v>4.3326999999999997E-2</c:v>
                </c:pt>
                <c:pt idx="1179">
                  <c:v>4.3659999999999997E-2</c:v>
                </c:pt>
                <c:pt idx="1180">
                  <c:v>4.3914000000000002E-2</c:v>
                </c:pt>
                <c:pt idx="1181">
                  <c:v>4.3890999999999999E-2</c:v>
                </c:pt>
                <c:pt idx="1182">
                  <c:v>4.3838000000000002E-2</c:v>
                </c:pt>
                <c:pt idx="1183">
                  <c:v>4.3943999999999997E-2</c:v>
                </c:pt>
                <c:pt idx="1184">
                  <c:v>4.4222999999999998E-2</c:v>
                </c:pt>
                <c:pt idx="1185">
                  <c:v>4.4491000000000003E-2</c:v>
                </c:pt>
                <c:pt idx="1186">
                  <c:v>4.4561999999999997E-2</c:v>
                </c:pt>
                <c:pt idx="1187">
                  <c:v>4.4393000000000002E-2</c:v>
                </c:pt>
                <c:pt idx="1188">
                  <c:v>4.4214999999999997E-2</c:v>
                </c:pt>
                <c:pt idx="1189">
                  <c:v>4.4268000000000002E-2</c:v>
                </c:pt>
                <c:pt idx="1190">
                  <c:v>4.4255999999999997E-2</c:v>
                </c:pt>
                <c:pt idx="1191">
                  <c:v>4.4026000000000003E-2</c:v>
                </c:pt>
                <c:pt idx="1192">
                  <c:v>4.3707000000000003E-2</c:v>
                </c:pt>
                <c:pt idx="1193">
                  <c:v>4.3324000000000001E-2</c:v>
                </c:pt>
                <c:pt idx="1194">
                  <c:v>4.2930999999999997E-2</c:v>
                </c:pt>
                <c:pt idx="1195">
                  <c:v>4.2741000000000001E-2</c:v>
                </c:pt>
                <c:pt idx="1196">
                  <c:v>4.2784999999999997E-2</c:v>
                </c:pt>
                <c:pt idx="1197">
                  <c:v>4.2966999999999998E-2</c:v>
                </c:pt>
                <c:pt idx="1198">
                  <c:v>4.3230999999999999E-2</c:v>
                </c:pt>
                <c:pt idx="1199">
                  <c:v>4.3437999999999997E-2</c:v>
                </c:pt>
                <c:pt idx="1200">
                  <c:v>4.3378E-2</c:v>
                </c:pt>
                <c:pt idx="1201">
                  <c:v>4.3275000000000001E-2</c:v>
                </c:pt>
                <c:pt idx="1202">
                  <c:v>4.3388000000000003E-2</c:v>
                </c:pt>
                <c:pt idx="1203">
                  <c:v>4.3554000000000002E-2</c:v>
                </c:pt>
                <c:pt idx="1204">
                  <c:v>4.3677000000000001E-2</c:v>
                </c:pt>
                <c:pt idx="1205">
                  <c:v>4.3756000000000003E-2</c:v>
                </c:pt>
                <c:pt idx="1206">
                  <c:v>4.3750999999999998E-2</c:v>
                </c:pt>
                <c:pt idx="1207">
                  <c:v>4.3716999999999999E-2</c:v>
                </c:pt>
                <c:pt idx="1208">
                  <c:v>4.3837000000000001E-2</c:v>
                </c:pt>
                <c:pt idx="1209">
                  <c:v>4.3957999999999997E-2</c:v>
                </c:pt>
                <c:pt idx="1210">
                  <c:v>4.3868999999999998E-2</c:v>
                </c:pt>
                <c:pt idx="1211">
                  <c:v>4.3720000000000002E-2</c:v>
                </c:pt>
                <c:pt idx="1212">
                  <c:v>4.3548999999999997E-2</c:v>
                </c:pt>
                <c:pt idx="1213">
                  <c:v>4.3272999999999999E-2</c:v>
                </c:pt>
                <c:pt idx="1214">
                  <c:v>4.3064999999999999E-2</c:v>
                </c:pt>
                <c:pt idx="1215">
                  <c:v>4.3041000000000003E-2</c:v>
                </c:pt>
                <c:pt idx="1216">
                  <c:v>4.3098999999999998E-2</c:v>
                </c:pt>
                <c:pt idx="1217">
                  <c:v>4.3168999999999999E-2</c:v>
                </c:pt>
                <c:pt idx="1218">
                  <c:v>4.3243999999999998E-2</c:v>
                </c:pt>
                <c:pt idx="1219">
                  <c:v>4.3388999999999997E-2</c:v>
                </c:pt>
                <c:pt idx="1220">
                  <c:v>4.3430999999999997E-2</c:v>
                </c:pt>
                <c:pt idx="1221">
                  <c:v>4.3052E-2</c:v>
                </c:pt>
                <c:pt idx="1222">
                  <c:v>4.2633999999999998E-2</c:v>
                </c:pt>
                <c:pt idx="1223">
                  <c:v>4.2472000000000003E-2</c:v>
                </c:pt>
                <c:pt idx="1224">
                  <c:v>4.2273999999999999E-2</c:v>
                </c:pt>
                <c:pt idx="1225">
                  <c:v>4.2209999999999998E-2</c:v>
                </c:pt>
                <c:pt idx="1226">
                  <c:v>4.2577999999999998E-2</c:v>
                </c:pt>
                <c:pt idx="1227">
                  <c:v>4.2950000000000002E-2</c:v>
                </c:pt>
                <c:pt idx="1228">
                  <c:v>4.3085999999999999E-2</c:v>
                </c:pt>
                <c:pt idx="1229">
                  <c:v>4.3126999999999999E-2</c:v>
                </c:pt>
                <c:pt idx="1230">
                  <c:v>4.2998000000000001E-2</c:v>
                </c:pt>
                <c:pt idx="1231">
                  <c:v>4.2734000000000001E-2</c:v>
                </c:pt>
                <c:pt idx="1232">
                  <c:v>4.2737999999999998E-2</c:v>
                </c:pt>
                <c:pt idx="1233">
                  <c:v>4.2904999999999999E-2</c:v>
                </c:pt>
                <c:pt idx="1234">
                  <c:v>4.2862999999999998E-2</c:v>
                </c:pt>
                <c:pt idx="1235">
                  <c:v>4.2678000000000001E-2</c:v>
                </c:pt>
                <c:pt idx="1236">
                  <c:v>4.2410999999999997E-2</c:v>
                </c:pt>
                <c:pt idx="1237">
                  <c:v>4.2028999999999997E-2</c:v>
                </c:pt>
                <c:pt idx="1238">
                  <c:v>4.1856999999999998E-2</c:v>
                </c:pt>
                <c:pt idx="1239">
                  <c:v>4.2116000000000001E-2</c:v>
                </c:pt>
                <c:pt idx="1240">
                  <c:v>4.2487999999999998E-2</c:v>
                </c:pt>
                <c:pt idx="1241">
                  <c:v>4.2668999999999999E-2</c:v>
                </c:pt>
                <c:pt idx="1242">
                  <c:v>4.2535000000000003E-2</c:v>
                </c:pt>
                <c:pt idx="1243">
                  <c:v>4.2416000000000002E-2</c:v>
                </c:pt>
                <c:pt idx="1244">
                  <c:v>4.2473999999999998E-2</c:v>
                </c:pt>
                <c:pt idx="1245">
                  <c:v>4.2511E-2</c:v>
                </c:pt>
                <c:pt idx="1246">
                  <c:v>4.2363999999999999E-2</c:v>
                </c:pt>
                <c:pt idx="1247">
                  <c:v>4.2079999999999999E-2</c:v>
                </c:pt>
                <c:pt idx="1248">
                  <c:v>4.2071999999999998E-2</c:v>
                </c:pt>
                <c:pt idx="1249">
                  <c:v>4.2292999999999997E-2</c:v>
                </c:pt>
                <c:pt idx="1250">
                  <c:v>4.2368000000000003E-2</c:v>
                </c:pt>
                <c:pt idx="1251">
                  <c:v>4.2262000000000001E-2</c:v>
                </c:pt>
                <c:pt idx="1252">
                  <c:v>4.2077000000000003E-2</c:v>
                </c:pt>
                <c:pt idx="1253">
                  <c:v>4.1971000000000001E-2</c:v>
                </c:pt>
                <c:pt idx="1254">
                  <c:v>4.2020000000000002E-2</c:v>
                </c:pt>
                <c:pt idx="1255">
                  <c:v>4.2174999999999997E-2</c:v>
                </c:pt>
                <c:pt idx="1256">
                  <c:v>4.2201000000000002E-2</c:v>
                </c:pt>
                <c:pt idx="1257">
                  <c:v>4.2111000000000003E-2</c:v>
                </c:pt>
                <c:pt idx="1258">
                  <c:v>4.2096000000000001E-2</c:v>
                </c:pt>
                <c:pt idx="1259">
                  <c:v>4.2117000000000002E-2</c:v>
                </c:pt>
                <c:pt idx="1260">
                  <c:v>4.2098999999999998E-2</c:v>
                </c:pt>
                <c:pt idx="1261">
                  <c:v>4.2013000000000002E-2</c:v>
                </c:pt>
                <c:pt idx="1262">
                  <c:v>4.1874000000000001E-2</c:v>
                </c:pt>
                <c:pt idx="1263">
                  <c:v>4.1768E-2</c:v>
                </c:pt>
                <c:pt idx="1264">
                  <c:v>4.1875999999999997E-2</c:v>
                </c:pt>
                <c:pt idx="1265">
                  <c:v>4.2077000000000003E-2</c:v>
                </c:pt>
                <c:pt idx="1266">
                  <c:v>4.2051999999999999E-2</c:v>
                </c:pt>
                <c:pt idx="1267">
                  <c:v>4.1827999999999997E-2</c:v>
                </c:pt>
                <c:pt idx="1268">
                  <c:v>4.1637E-2</c:v>
                </c:pt>
                <c:pt idx="1269">
                  <c:v>4.1782E-2</c:v>
                </c:pt>
                <c:pt idx="1270">
                  <c:v>4.1956E-2</c:v>
                </c:pt>
                <c:pt idx="1271">
                  <c:v>4.1820000000000003E-2</c:v>
                </c:pt>
                <c:pt idx="1272">
                  <c:v>4.1730000000000003E-2</c:v>
                </c:pt>
                <c:pt idx="1273">
                  <c:v>4.1815999999999999E-2</c:v>
                </c:pt>
                <c:pt idx="1274">
                  <c:v>4.1910999999999997E-2</c:v>
                </c:pt>
                <c:pt idx="1275">
                  <c:v>4.1786999999999998E-2</c:v>
                </c:pt>
                <c:pt idx="1276">
                  <c:v>4.1460999999999998E-2</c:v>
                </c:pt>
                <c:pt idx="1277">
                  <c:v>4.1276E-2</c:v>
                </c:pt>
                <c:pt idx="1278">
                  <c:v>4.1182999999999997E-2</c:v>
                </c:pt>
                <c:pt idx="1279">
                  <c:v>4.1099999999999998E-2</c:v>
                </c:pt>
                <c:pt idx="1280">
                  <c:v>4.1318000000000001E-2</c:v>
                </c:pt>
                <c:pt idx="1281">
                  <c:v>4.1576000000000002E-2</c:v>
                </c:pt>
                <c:pt idx="1282">
                  <c:v>4.1331E-2</c:v>
                </c:pt>
                <c:pt idx="1283">
                  <c:v>4.1123E-2</c:v>
                </c:pt>
                <c:pt idx="1284">
                  <c:v>4.1228000000000001E-2</c:v>
                </c:pt>
                <c:pt idx="1285">
                  <c:v>4.1188000000000002E-2</c:v>
                </c:pt>
                <c:pt idx="1286">
                  <c:v>4.1070000000000002E-2</c:v>
                </c:pt>
                <c:pt idx="1287">
                  <c:v>4.1096000000000001E-2</c:v>
                </c:pt>
                <c:pt idx="1288">
                  <c:v>4.1182000000000003E-2</c:v>
                </c:pt>
                <c:pt idx="1289">
                  <c:v>4.1144E-2</c:v>
                </c:pt>
                <c:pt idx="1290">
                  <c:v>4.0873E-2</c:v>
                </c:pt>
                <c:pt idx="1291">
                  <c:v>4.0765999999999997E-2</c:v>
                </c:pt>
                <c:pt idx="1292">
                  <c:v>4.0955999999999999E-2</c:v>
                </c:pt>
                <c:pt idx="1293">
                  <c:v>4.1075E-2</c:v>
                </c:pt>
                <c:pt idx="1294">
                  <c:v>4.1029999999999997E-2</c:v>
                </c:pt>
                <c:pt idx="1295">
                  <c:v>4.0926999999999998E-2</c:v>
                </c:pt>
                <c:pt idx="1296">
                  <c:v>4.0947999999999998E-2</c:v>
                </c:pt>
                <c:pt idx="1297">
                  <c:v>4.104E-2</c:v>
                </c:pt>
                <c:pt idx="1298">
                  <c:v>4.1008000000000003E-2</c:v>
                </c:pt>
                <c:pt idx="1299">
                  <c:v>4.0909000000000001E-2</c:v>
                </c:pt>
                <c:pt idx="1300">
                  <c:v>4.0821999999999997E-2</c:v>
                </c:pt>
                <c:pt idx="1301">
                  <c:v>4.0751999999999997E-2</c:v>
                </c:pt>
                <c:pt idx="1302">
                  <c:v>4.0619000000000002E-2</c:v>
                </c:pt>
                <c:pt idx="1303">
                  <c:v>4.0369000000000002E-2</c:v>
                </c:pt>
                <c:pt idx="1304">
                  <c:v>4.0098000000000002E-2</c:v>
                </c:pt>
                <c:pt idx="1305">
                  <c:v>3.9934999999999998E-2</c:v>
                </c:pt>
                <c:pt idx="1306">
                  <c:v>3.9978E-2</c:v>
                </c:pt>
                <c:pt idx="1307">
                  <c:v>4.0183999999999997E-2</c:v>
                </c:pt>
                <c:pt idx="1308">
                  <c:v>4.0377000000000003E-2</c:v>
                </c:pt>
                <c:pt idx="1309">
                  <c:v>4.0322999999999998E-2</c:v>
                </c:pt>
                <c:pt idx="1310">
                  <c:v>4.0253999999999998E-2</c:v>
                </c:pt>
                <c:pt idx="1311">
                  <c:v>4.0370999999999997E-2</c:v>
                </c:pt>
                <c:pt idx="1312">
                  <c:v>4.0406999999999998E-2</c:v>
                </c:pt>
                <c:pt idx="1313">
                  <c:v>4.0335000000000003E-2</c:v>
                </c:pt>
                <c:pt idx="1314">
                  <c:v>4.0289999999999999E-2</c:v>
                </c:pt>
                <c:pt idx="1315">
                  <c:v>4.0195000000000002E-2</c:v>
                </c:pt>
                <c:pt idx="1316">
                  <c:v>4.0106999999999997E-2</c:v>
                </c:pt>
                <c:pt idx="1317">
                  <c:v>4.0224000000000003E-2</c:v>
                </c:pt>
                <c:pt idx="1318">
                  <c:v>4.0212999999999999E-2</c:v>
                </c:pt>
                <c:pt idx="1319">
                  <c:v>3.9914999999999999E-2</c:v>
                </c:pt>
                <c:pt idx="1320">
                  <c:v>3.9878999999999998E-2</c:v>
                </c:pt>
                <c:pt idx="1321">
                  <c:v>4.0085000000000003E-2</c:v>
                </c:pt>
                <c:pt idx="1322">
                  <c:v>4.0155999999999997E-2</c:v>
                </c:pt>
                <c:pt idx="1323">
                  <c:v>4.0010999999999998E-2</c:v>
                </c:pt>
                <c:pt idx="1324">
                  <c:v>3.9779000000000002E-2</c:v>
                </c:pt>
                <c:pt idx="1325">
                  <c:v>3.9694E-2</c:v>
                </c:pt>
                <c:pt idx="1326">
                  <c:v>3.9692999999999999E-2</c:v>
                </c:pt>
                <c:pt idx="1327">
                  <c:v>3.9663999999999998E-2</c:v>
                </c:pt>
                <c:pt idx="1328">
                  <c:v>3.9607000000000003E-2</c:v>
                </c:pt>
                <c:pt idx="1329">
                  <c:v>3.9555E-2</c:v>
                </c:pt>
                <c:pt idx="1330">
                  <c:v>3.9532999999999999E-2</c:v>
                </c:pt>
                <c:pt idx="1331">
                  <c:v>3.9490999999999998E-2</c:v>
                </c:pt>
                <c:pt idx="1332">
                  <c:v>3.9396E-2</c:v>
                </c:pt>
                <c:pt idx="1333">
                  <c:v>3.9264E-2</c:v>
                </c:pt>
                <c:pt idx="1334">
                  <c:v>3.9198999999999998E-2</c:v>
                </c:pt>
                <c:pt idx="1335">
                  <c:v>3.9182000000000002E-2</c:v>
                </c:pt>
                <c:pt idx="1336">
                  <c:v>3.8989999999999997E-2</c:v>
                </c:pt>
                <c:pt idx="1337">
                  <c:v>3.8758000000000001E-2</c:v>
                </c:pt>
                <c:pt idx="1338">
                  <c:v>3.8613000000000001E-2</c:v>
                </c:pt>
                <c:pt idx="1339">
                  <c:v>3.8129999999999997E-2</c:v>
                </c:pt>
                <c:pt idx="1340">
                  <c:v>3.7366000000000003E-2</c:v>
                </c:pt>
                <c:pt idx="1341">
                  <c:v>3.6812999999999999E-2</c:v>
                </c:pt>
                <c:pt idx="1342">
                  <c:v>3.6713999999999997E-2</c:v>
                </c:pt>
                <c:pt idx="1343">
                  <c:v>3.6992999999999998E-2</c:v>
                </c:pt>
                <c:pt idx="1344">
                  <c:v>3.7268999999999997E-2</c:v>
                </c:pt>
                <c:pt idx="1345">
                  <c:v>3.7559000000000002E-2</c:v>
                </c:pt>
                <c:pt idx="1346">
                  <c:v>3.7919000000000001E-2</c:v>
                </c:pt>
                <c:pt idx="1347">
                  <c:v>3.8002000000000001E-2</c:v>
                </c:pt>
                <c:pt idx="1348">
                  <c:v>3.7886000000000003E-2</c:v>
                </c:pt>
                <c:pt idx="1349">
                  <c:v>3.7928000000000003E-2</c:v>
                </c:pt>
                <c:pt idx="1350">
                  <c:v>3.8013999999999999E-2</c:v>
                </c:pt>
                <c:pt idx="1351">
                  <c:v>3.8053999999999998E-2</c:v>
                </c:pt>
                <c:pt idx="1352">
                  <c:v>3.8103999999999999E-2</c:v>
                </c:pt>
                <c:pt idx="1353">
                  <c:v>3.7960000000000001E-2</c:v>
                </c:pt>
                <c:pt idx="1354">
                  <c:v>3.7608999999999997E-2</c:v>
                </c:pt>
                <c:pt idx="1355">
                  <c:v>3.7617999999999999E-2</c:v>
                </c:pt>
                <c:pt idx="1356">
                  <c:v>3.7909999999999999E-2</c:v>
                </c:pt>
                <c:pt idx="1357">
                  <c:v>3.8059000000000003E-2</c:v>
                </c:pt>
                <c:pt idx="1358">
                  <c:v>3.8154E-2</c:v>
                </c:pt>
                <c:pt idx="1359">
                  <c:v>3.8192999999999998E-2</c:v>
                </c:pt>
                <c:pt idx="1360">
                  <c:v>3.8001E-2</c:v>
                </c:pt>
                <c:pt idx="1361">
                  <c:v>3.7714999999999999E-2</c:v>
                </c:pt>
                <c:pt idx="1362">
                  <c:v>3.7532000000000003E-2</c:v>
                </c:pt>
                <c:pt idx="1363">
                  <c:v>3.7537000000000001E-2</c:v>
                </c:pt>
                <c:pt idx="1364">
                  <c:v>3.7720999999999998E-2</c:v>
                </c:pt>
                <c:pt idx="1365">
                  <c:v>3.7941000000000003E-2</c:v>
                </c:pt>
                <c:pt idx="1366">
                  <c:v>3.7831999999999998E-2</c:v>
                </c:pt>
                <c:pt idx="1367">
                  <c:v>3.7435999999999997E-2</c:v>
                </c:pt>
                <c:pt idx="1368">
                  <c:v>3.7150000000000002E-2</c:v>
                </c:pt>
                <c:pt idx="1369">
                  <c:v>3.7019999999999997E-2</c:v>
                </c:pt>
                <c:pt idx="1370">
                  <c:v>3.7020999999999998E-2</c:v>
                </c:pt>
                <c:pt idx="1371">
                  <c:v>3.7170000000000002E-2</c:v>
                </c:pt>
                <c:pt idx="1372">
                  <c:v>3.7250999999999999E-2</c:v>
                </c:pt>
                <c:pt idx="1373">
                  <c:v>3.7145999999999998E-2</c:v>
                </c:pt>
                <c:pt idx="1374">
                  <c:v>3.7227999999999997E-2</c:v>
                </c:pt>
                <c:pt idx="1375">
                  <c:v>3.7368999999999999E-2</c:v>
                </c:pt>
                <c:pt idx="1376">
                  <c:v>3.7166999999999999E-2</c:v>
                </c:pt>
                <c:pt idx="1377">
                  <c:v>3.6999999999999998E-2</c:v>
                </c:pt>
                <c:pt idx="1378">
                  <c:v>3.7073000000000002E-2</c:v>
                </c:pt>
                <c:pt idx="1379">
                  <c:v>3.7123000000000003E-2</c:v>
                </c:pt>
                <c:pt idx="1380">
                  <c:v>3.6899000000000001E-2</c:v>
                </c:pt>
                <c:pt idx="1381">
                  <c:v>3.6398E-2</c:v>
                </c:pt>
                <c:pt idx="1382">
                  <c:v>3.6028999999999999E-2</c:v>
                </c:pt>
                <c:pt idx="1383">
                  <c:v>3.5930999999999998E-2</c:v>
                </c:pt>
                <c:pt idx="1384">
                  <c:v>3.5999000000000003E-2</c:v>
                </c:pt>
                <c:pt idx="1385">
                  <c:v>3.6027000000000003E-2</c:v>
                </c:pt>
                <c:pt idx="1386">
                  <c:v>3.6091999999999999E-2</c:v>
                </c:pt>
                <c:pt idx="1387">
                  <c:v>3.6444999999999998E-2</c:v>
                </c:pt>
                <c:pt idx="1388">
                  <c:v>3.6553000000000002E-2</c:v>
                </c:pt>
                <c:pt idx="1389">
                  <c:v>3.6220000000000002E-2</c:v>
                </c:pt>
                <c:pt idx="1390">
                  <c:v>3.6145999999999998E-2</c:v>
                </c:pt>
                <c:pt idx="1391">
                  <c:v>3.6151000000000003E-2</c:v>
                </c:pt>
                <c:pt idx="1392">
                  <c:v>3.5756000000000003E-2</c:v>
                </c:pt>
                <c:pt idx="1393">
                  <c:v>3.5112999999999998E-2</c:v>
                </c:pt>
                <c:pt idx="1394">
                  <c:v>3.4782E-2</c:v>
                </c:pt>
                <c:pt idx="1395">
                  <c:v>3.526E-2</c:v>
                </c:pt>
                <c:pt idx="1396">
                  <c:v>3.5721999999999997E-2</c:v>
                </c:pt>
                <c:pt idx="1397">
                  <c:v>3.5770000000000003E-2</c:v>
                </c:pt>
                <c:pt idx="1398">
                  <c:v>3.5954E-2</c:v>
                </c:pt>
                <c:pt idx="1399">
                  <c:v>3.6031000000000001E-2</c:v>
                </c:pt>
                <c:pt idx="1400">
                  <c:v>3.5704E-2</c:v>
                </c:pt>
                <c:pt idx="1401">
                  <c:v>3.5342999999999999E-2</c:v>
                </c:pt>
                <c:pt idx="1402">
                  <c:v>3.5063999999999998E-2</c:v>
                </c:pt>
                <c:pt idx="1403">
                  <c:v>3.4825000000000002E-2</c:v>
                </c:pt>
                <c:pt idx="1404">
                  <c:v>3.4842999999999999E-2</c:v>
                </c:pt>
                <c:pt idx="1405">
                  <c:v>3.5043999999999999E-2</c:v>
                </c:pt>
                <c:pt idx="1406">
                  <c:v>3.5054000000000002E-2</c:v>
                </c:pt>
                <c:pt idx="1407">
                  <c:v>3.4862999999999998E-2</c:v>
                </c:pt>
                <c:pt idx="1408">
                  <c:v>3.4598999999999998E-2</c:v>
                </c:pt>
                <c:pt idx="1409">
                  <c:v>3.4373000000000001E-2</c:v>
                </c:pt>
                <c:pt idx="1410">
                  <c:v>3.4182999999999998E-2</c:v>
                </c:pt>
                <c:pt idx="1411">
                  <c:v>3.4065999999999999E-2</c:v>
                </c:pt>
                <c:pt idx="1412">
                  <c:v>3.4276000000000001E-2</c:v>
                </c:pt>
                <c:pt idx="1413">
                  <c:v>3.4513000000000002E-2</c:v>
                </c:pt>
                <c:pt idx="1414">
                  <c:v>3.4227E-2</c:v>
                </c:pt>
                <c:pt idx="1415">
                  <c:v>3.3959000000000003E-2</c:v>
                </c:pt>
                <c:pt idx="1416">
                  <c:v>3.4084999999999997E-2</c:v>
                </c:pt>
                <c:pt idx="1417">
                  <c:v>3.4393E-2</c:v>
                </c:pt>
                <c:pt idx="1418">
                  <c:v>3.4514000000000003E-2</c:v>
                </c:pt>
                <c:pt idx="1419">
                  <c:v>3.4341000000000003E-2</c:v>
                </c:pt>
                <c:pt idx="1420">
                  <c:v>3.4348999999999998E-2</c:v>
                </c:pt>
                <c:pt idx="1421">
                  <c:v>3.4438999999999997E-2</c:v>
                </c:pt>
                <c:pt idx="1422">
                  <c:v>3.4292999999999997E-2</c:v>
                </c:pt>
                <c:pt idx="1423">
                  <c:v>3.4175999999999998E-2</c:v>
                </c:pt>
                <c:pt idx="1424">
                  <c:v>3.4167000000000003E-2</c:v>
                </c:pt>
                <c:pt idx="1425">
                  <c:v>3.4095E-2</c:v>
                </c:pt>
                <c:pt idx="1426">
                  <c:v>3.3995999999999998E-2</c:v>
                </c:pt>
                <c:pt idx="1427">
                  <c:v>3.3881000000000001E-2</c:v>
                </c:pt>
                <c:pt idx="1428">
                  <c:v>3.3655999999999998E-2</c:v>
                </c:pt>
                <c:pt idx="1429">
                  <c:v>3.3582000000000001E-2</c:v>
                </c:pt>
                <c:pt idx="1430">
                  <c:v>3.3669999999999999E-2</c:v>
                </c:pt>
                <c:pt idx="1431">
                  <c:v>3.3045999999999999E-2</c:v>
                </c:pt>
                <c:pt idx="1432">
                  <c:v>3.2350999999999998E-2</c:v>
                </c:pt>
                <c:pt idx="1433">
                  <c:v>3.2833000000000001E-2</c:v>
                </c:pt>
                <c:pt idx="1434">
                  <c:v>3.3536999999999997E-2</c:v>
                </c:pt>
                <c:pt idx="1435">
                  <c:v>3.3737000000000003E-2</c:v>
                </c:pt>
                <c:pt idx="1436">
                  <c:v>3.3547E-2</c:v>
                </c:pt>
                <c:pt idx="1437">
                  <c:v>3.3208000000000001E-2</c:v>
                </c:pt>
                <c:pt idx="1438">
                  <c:v>3.2920999999999999E-2</c:v>
                </c:pt>
                <c:pt idx="1439">
                  <c:v>3.2759999999999997E-2</c:v>
                </c:pt>
                <c:pt idx="1440">
                  <c:v>3.2808999999999998E-2</c:v>
                </c:pt>
                <c:pt idx="1441">
                  <c:v>3.3024999999999999E-2</c:v>
                </c:pt>
                <c:pt idx="1442">
                  <c:v>3.3008999999999997E-2</c:v>
                </c:pt>
                <c:pt idx="1443">
                  <c:v>3.2830999999999999E-2</c:v>
                </c:pt>
                <c:pt idx="1444">
                  <c:v>3.2849999999999997E-2</c:v>
                </c:pt>
                <c:pt idx="1445">
                  <c:v>3.2783E-2</c:v>
                </c:pt>
                <c:pt idx="1446">
                  <c:v>3.2549000000000002E-2</c:v>
                </c:pt>
                <c:pt idx="1447">
                  <c:v>3.2481999999999997E-2</c:v>
                </c:pt>
                <c:pt idx="1448">
                  <c:v>3.2530999999999997E-2</c:v>
                </c:pt>
                <c:pt idx="1449">
                  <c:v>3.2548000000000001E-2</c:v>
                </c:pt>
                <c:pt idx="1450">
                  <c:v>3.2523999999999997E-2</c:v>
                </c:pt>
                <c:pt idx="1451">
                  <c:v>3.2411000000000002E-2</c:v>
                </c:pt>
                <c:pt idx="1452">
                  <c:v>3.2217999999999997E-2</c:v>
                </c:pt>
                <c:pt idx="1453">
                  <c:v>3.2209000000000002E-2</c:v>
                </c:pt>
                <c:pt idx="1454">
                  <c:v>3.2329999999999998E-2</c:v>
                </c:pt>
                <c:pt idx="1455">
                  <c:v>3.2247999999999999E-2</c:v>
                </c:pt>
                <c:pt idx="1456">
                  <c:v>3.1913999999999998E-2</c:v>
                </c:pt>
                <c:pt idx="1457">
                  <c:v>3.1557000000000002E-2</c:v>
                </c:pt>
                <c:pt idx="1458">
                  <c:v>3.1577000000000001E-2</c:v>
                </c:pt>
                <c:pt idx="1459">
                  <c:v>3.1824999999999999E-2</c:v>
                </c:pt>
                <c:pt idx="1460">
                  <c:v>3.2001000000000002E-2</c:v>
                </c:pt>
                <c:pt idx="1461">
                  <c:v>3.2030999999999997E-2</c:v>
                </c:pt>
                <c:pt idx="1462">
                  <c:v>3.1990999999999999E-2</c:v>
                </c:pt>
                <c:pt idx="1463">
                  <c:v>3.1954999999999997E-2</c:v>
                </c:pt>
                <c:pt idx="1464">
                  <c:v>3.1741999999999999E-2</c:v>
                </c:pt>
                <c:pt idx="1465">
                  <c:v>3.1386999999999998E-2</c:v>
                </c:pt>
                <c:pt idx="1466">
                  <c:v>3.1134999999999999E-2</c:v>
                </c:pt>
                <c:pt idx="1467">
                  <c:v>3.0960999999999999E-2</c:v>
                </c:pt>
                <c:pt idx="1468">
                  <c:v>3.0804999999999999E-2</c:v>
                </c:pt>
                <c:pt idx="1469">
                  <c:v>3.0668999999999998E-2</c:v>
                </c:pt>
                <c:pt idx="1470">
                  <c:v>3.0543000000000001E-2</c:v>
                </c:pt>
                <c:pt idx="1471">
                  <c:v>3.049E-2</c:v>
                </c:pt>
                <c:pt idx="1472">
                  <c:v>3.0720999999999998E-2</c:v>
                </c:pt>
                <c:pt idx="1473">
                  <c:v>3.1038E-2</c:v>
                </c:pt>
                <c:pt idx="1474">
                  <c:v>3.1075999999999999E-2</c:v>
                </c:pt>
                <c:pt idx="1475">
                  <c:v>3.0972E-2</c:v>
                </c:pt>
                <c:pt idx="1476">
                  <c:v>3.0876000000000001E-2</c:v>
                </c:pt>
                <c:pt idx="1477">
                  <c:v>3.0828000000000001E-2</c:v>
                </c:pt>
                <c:pt idx="1478">
                  <c:v>3.0842000000000001E-2</c:v>
                </c:pt>
                <c:pt idx="1479">
                  <c:v>3.0835999999999999E-2</c:v>
                </c:pt>
                <c:pt idx="1480">
                  <c:v>3.0648000000000002E-2</c:v>
                </c:pt>
                <c:pt idx="1481">
                  <c:v>3.0442E-2</c:v>
                </c:pt>
                <c:pt idx="1482">
                  <c:v>3.0412999999999999E-2</c:v>
                </c:pt>
                <c:pt idx="1483">
                  <c:v>3.0464000000000001E-2</c:v>
                </c:pt>
                <c:pt idx="1484">
                  <c:v>3.0470000000000001E-2</c:v>
                </c:pt>
                <c:pt idx="1485">
                  <c:v>3.0332999999999999E-2</c:v>
                </c:pt>
                <c:pt idx="1486">
                  <c:v>3.0037000000000001E-2</c:v>
                </c:pt>
                <c:pt idx="1487">
                  <c:v>2.9763999999999999E-2</c:v>
                </c:pt>
                <c:pt idx="1488">
                  <c:v>2.9797000000000001E-2</c:v>
                </c:pt>
                <c:pt idx="1489">
                  <c:v>2.9985999999999999E-2</c:v>
                </c:pt>
                <c:pt idx="1490">
                  <c:v>3.0033000000000001E-2</c:v>
                </c:pt>
                <c:pt idx="1491">
                  <c:v>2.9713E-2</c:v>
                </c:pt>
                <c:pt idx="1492">
                  <c:v>2.9430999999999999E-2</c:v>
                </c:pt>
                <c:pt idx="1493">
                  <c:v>2.9538999999999999E-2</c:v>
                </c:pt>
                <c:pt idx="1494">
                  <c:v>2.9644E-2</c:v>
                </c:pt>
                <c:pt idx="1495">
                  <c:v>2.9617999999999998E-2</c:v>
                </c:pt>
                <c:pt idx="1496">
                  <c:v>2.9585E-2</c:v>
                </c:pt>
                <c:pt idx="1497">
                  <c:v>2.963E-2</c:v>
                </c:pt>
                <c:pt idx="1498">
                  <c:v>2.9544000000000001E-2</c:v>
                </c:pt>
                <c:pt idx="1499">
                  <c:v>2.9031999999999999E-2</c:v>
                </c:pt>
                <c:pt idx="1500">
                  <c:v>2.8778999999999999E-2</c:v>
                </c:pt>
                <c:pt idx="1501">
                  <c:v>2.895E-2</c:v>
                </c:pt>
                <c:pt idx="1502">
                  <c:v>2.8686E-2</c:v>
                </c:pt>
                <c:pt idx="1503">
                  <c:v>2.8385000000000001E-2</c:v>
                </c:pt>
                <c:pt idx="1504">
                  <c:v>2.8476000000000001E-2</c:v>
                </c:pt>
                <c:pt idx="1505">
                  <c:v>2.8257999999999998E-2</c:v>
                </c:pt>
                <c:pt idx="1506">
                  <c:v>2.8038E-2</c:v>
                </c:pt>
                <c:pt idx="1507">
                  <c:v>2.8402E-2</c:v>
                </c:pt>
                <c:pt idx="1508">
                  <c:v>2.843E-2</c:v>
                </c:pt>
                <c:pt idx="1509">
                  <c:v>2.8001999999999999E-2</c:v>
                </c:pt>
                <c:pt idx="1510">
                  <c:v>2.7822E-2</c:v>
                </c:pt>
                <c:pt idx="1511">
                  <c:v>2.7621E-2</c:v>
                </c:pt>
                <c:pt idx="1512">
                  <c:v>2.733E-2</c:v>
                </c:pt>
                <c:pt idx="1513">
                  <c:v>2.7408999999999999E-2</c:v>
                </c:pt>
                <c:pt idx="1514">
                  <c:v>2.7356999999999999E-2</c:v>
                </c:pt>
                <c:pt idx="1515">
                  <c:v>2.6886E-2</c:v>
                </c:pt>
                <c:pt idx="1516">
                  <c:v>2.6851E-2</c:v>
                </c:pt>
                <c:pt idx="1517">
                  <c:v>2.6963000000000001E-2</c:v>
                </c:pt>
                <c:pt idx="1518">
                  <c:v>2.6594E-2</c:v>
                </c:pt>
                <c:pt idx="1519">
                  <c:v>2.6377999999999999E-2</c:v>
                </c:pt>
                <c:pt idx="1520">
                  <c:v>2.6422999999999999E-2</c:v>
                </c:pt>
                <c:pt idx="1521">
                  <c:v>2.6283000000000001E-2</c:v>
                </c:pt>
                <c:pt idx="1522">
                  <c:v>2.6005E-2</c:v>
                </c:pt>
                <c:pt idx="1523">
                  <c:v>2.5772E-2</c:v>
                </c:pt>
                <c:pt idx="1524">
                  <c:v>2.5711000000000001E-2</c:v>
                </c:pt>
                <c:pt idx="1525">
                  <c:v>2.5590000000000002E-2</c:v>
                </c:pt>
                <c:pt idx="1526">
                  <c:v>2.5344999999999999E-2</c:v>
                </c:pt>
                <c:pt idx="1527">
                  <c:v>2.5388999999999998E-2</c:v>
                </c:pt>
                <c:pt idx="1528">
                  <c:v>2.5524999999999999E-2</c:v>
                </c:pt>
                <c:pt idx="1529">
                  <c:v>2.5337999999999999E-2</c:v>
                </c:pt>
                <c:pt idx="1530">
                  <c:v>2.4841999999999999E-2</c:v>
                </c:pt>
                <c:pt idx="1531">
                  <c:v>2.4462000000000001E-2</c:v>
                </c:pt>
                <c:pt idx="1532">
                  <c:v>2.4590000000000001E-2</c:v>
                </c:pt>
                <c:pt idx="1533">
                  <c:v>2.4518000000000002E-2</c:v>
                </c:pt>
                <c:pt idx="1534">
                  <c:v>2.4095999999999999E-2</c:v>
                </c:pt>
                <c:pt idx="1535">
                  <c:v>2.3893000000000001E-2</c:v>
                </c:pt>
                <c:pt idx="1536">
                  <c:v>2.3526999999999999E-2</c:v>
                </c:pt>
                <c:pt idx="1537">
                  <c:v>2.2924E-2</c:v>
                </c:pt>
                <c:pt idx="1538">
                  <c:v>2.2863999999999999E-2</c:v>
                </c:pt>
                <c:pt idx="1539">
                  <c:v>2.3E-2</c:v>
                </c:pt>
                <c:pt idx="1540">
                  <c:v>2.2825000000000002E-2</c:v>
                </c:pt>
                <c:pt idx="1541">
                  <c:v>2.2714999999999999E-2</c:v>
                </c:pt>
                <c:pt idx="1542">
                  <c:v>2.2617999999999999E-2</c:v>
                </c:pt>
                <c:pt idx="1543">
                  <c:v>2.2252999999999998E-2</c:v>
                </c:pt>
                <c:pt idx="1544">
                  <c:v>2.1784000000000001E-2</c:v>
                </c:pt>
                <c:pt idx="1545">
                  <c:v>2.1328E-2</c:v>
                </c:pt>
                <c:pt idx="1546">
                  <c:v>2.0931000000000002E-2</c:v>
                </c:pt>
                <c:pt idx="1547">
                  <c:v>2.0933E-2</c:v>
                </c:pt>
                <c:pt idx="1548">
                  <c:v>2.1113E-2</c:v>
                </c:pt>
                <c:pt idx="1549">
                  <c:v>2.0636999999999999E-2</c:v>
                </c:pt>
                <c:pt idx="1550">
                  <c:v>2.0208E-2</c:v>
                </c:pt>
                <c:pt idx="1551">
                  <c:v>2.0315E-2</c:v>
                </c:pt>
                <c:pt idx="1552">
                  <c:v>1.9980000000000001E-2</c:v>
                </c:pt>
                <c:pt idx="1553">
                  <c:v>1.9469E-2</c:v>
                </c:pt>
                <c:pt idx="1554">
                  <c:v>1.9380000000000001E-2</c:v>
                </c:pt>
                <c:pt idx="1555">
                  <c:v>1.9161000000000001E-2</c:v>
                </c:pt>
                <c:pt idx="1556">
                  <c:v>1.8983E-2</c:v>
                </c:pt>
                <c:pt idx="1557">
                  <c:v>1.9265000000000001E-2</c:v>
                </c:pt>
                <c:pt idx="1558">
                  <c:v>1.8742000000000002E-2</c:v>
                </c:pt>
                <c:pt idx="1559">
                  <c:v>1.7722000000000002E-2</c:v>
                </c:pt>
                <c:pt idx="1560">
                  <c:v>1.8031999999999999E-2</c:v>
                </c:pt>
                <c:pt idx="1561">
                  <c:v>1.8381999999999999E-2</c:v>
                </c:pt>
                <c:pt idx="1562">
                  <c:v>1.7901E-2</c:v>
                </c:pt>
                <c:pt idx="1563">
                  <c:v>1.7711999999999999E-2</c:v>
                </c:pt>
                <c:pt idx="1564">
                  <c:v>1.7500999999999999E-2</c:v>
                </c:pt>
                <c:pt idx="1565">
                  <c:v>1.6809000000000001E-2</c:v>
                </c:pt>
                <c:pt idx="1566">
                  <c:v>1.6320999999999999E-2</c:v>
                </c:pt>
                <c:pt idx="1567">
                  <c:v>1.6208E-2</c:v>
                </c:pt>
                <c:pt idx="1568">
                  <c:v>1.6185000000000001E-2</c:v>
                </c:pt>
                <c:pt idx="1569">
                  <c:v>1.5883000000000001E-2</c:v>
                </c:pt>
                <c:pt idx="1570">
                  <c:v>1.5358E-2</c:v>
                </c:pt>
                <c:pt idx="1571">
                  <c:v>1.4853999999999999E-2</c:v>
                </c:pt>
                <c:pt idx="1572">
                  <c:v>1.3905000000000001E-2</c:v>
                </c:pt>
                <c:pt idx="1573">
                  <c:v>1.3011E-2</c:v>
                </c:pt>
                <c:pt idx="1574">
                  <c:v>1.3523E-2</c:v>
                </c:pt>
                <c:pt idx="1575">
                  <c:v>1.4056000000000001E-2</c:v>
                </c:pt>
                <c:pt idx="1576">
                  <c:v>1.3507999999999999E-2</c:v>
                </c:pt>
                <c:pt idx="1577">
                  <c:v>1.2803999999999999E-2</c:v>
                </c:pt>
                <c:pt idx="1578">
                  <c:v>1.2624E-2</c:v>
                </c:pt>
                <c:pt idx="1579">
                  <c:v>1.2819000000000001E-2</c:v>
                </c:pt>
                <c:pt idx="1580">
                  <c:v>1.2061000000000001E-2</c:v>
                </c:pt>
                <c:pt idx="1581">
                  <c:v>1.0907E-2</c:v>
                </c:pt>
                <c:pt idx="1582">
                  <c:v>1.061E-2</c:v>
                </c:pt>
                <c:pt idx="1583">
                  <c:v>1.0383E-2</c:v>
                </c:pt>
                <c:pt idx="1584">
                  <c:v>1.0224E-2</c:v>
                </c:pt>
                <c:pt idx="1585">
                  <c:v>1.0748000000000001E-2</c:v>
                </c:pt>
                <c:pt idx="1586">
                  <c:v>1.0732999999999999E-2</c:v>
                </c:pt>
                <c:pt idx="1587">
                  <c:v>9.9380000000000007E-3</c:v>
                </c:pt>
                <c:pt idx="1588">
                  <c:v>9.6480000000000003E-3</c:v>
                </c:pt>
                <c:pt idx="1589">
                  <c:v>9.4109999999999992E-3</c:v>
                </c:pt>
                <c:pt idx="1590">
                  <c:v>8.7100000000000007E-3</c:v>
                </c:pt>
                <c:pt idx="1591">
                  <c:v>8.0199999999999994E-3</c:v>
                </c:pt>
                <c:pt idx="1592">
                  <c:v>7.8300000000000002E-3</c:v>
                </c:pt>
                <c:pt idx="1593">
                  <c:v>7.9749999999999995E-3</c:v>
                </c:pt>
                <c:pt idx="1594">
                  <c:v>7.097E-3</c:v>
                </c:pt>
                <c:pt idx="1595">
                  <c:v>5.9849999999999999E-3</c:v>
                </c:pt>
                <c:pt idx="1596">
                  <c:v>6.1399999999999996E-3</c:v>
                </c:pt>
                <c:pt idx="1597">
                  <c:v>6.4710000000000002E-3</c:v>
                </c:pt>
                <c:pt idx="1598">
                  <c:v>6.1999999999999998E-3</c:v>
                </c:pt>
                <c:pt idx="1599">
                  <c:v>5.4450000000000002E-3</c:v>
                </c:pt>
                <c:pt idx="1600">
                  <c:v>4.9399999999999999E-3</c:v>
                </c:pt>
                <c:pt idx="1601">
                  <c:v>4.7000000000000002E-3</c:v>
                </c:pt>
                <c:pt idx="1602">
                  <c:v>3.9699999999999996E-3</c:v>
                </c:pt>
                <c:pt idx="1603">
                  <c:v>3.5270000000000002E-3</c:v>
                </c:pt>
                <c:pt idx="1604">
                  <c:v>3.8140000000000001E-3</c:v>
                </c:pt>
                <c:pt idx="1605">
                  <c:v>3.8779999999999999E-3</c:v>
                </c:pt>
                <c:pt idx="1606">
                  <c:v>3.2599999999999999E-3</c:v>
                </c:pt>
                <c:pt idx="1607">
                  <c:v>2.264E-3</c:v>
                </c:pt>
                <c:pt idx="1608">
                  <c:v>2.0760000000000002E-3</c:v>
                </c:pt>
                <c:pt idx="1609">
                  <c:v>2.7239999999999999E-3</c:v>
                </c:pt>
                <c:pt idx="1610">
                  <c:v>3.1310000000000001E-3</c:v>
                </c:pt>
                <c:pt idx="1611">
                  <c:v>1.621E-3</c:v>
                </c:pt>
                <c:pt idx="1612">
                  <c:v>-4.6999999999999999E-4</c:v>
                </c:pt>
                <c:pt idx="1613">
                  <c:v>-3.2600000000000001E-4</c:v>
                </c:pt>
                <c:pt idx="1614">
                  <c:v>2.24E-4</c:v>
                </c:pt>
                <c:pt idx="1615">
                  <c:v>2.1699999999999999E-4</c:v>
                </c:pt>
                <c:pt idx="1616">
                  <c:v>5.9999999999999995E-4</c:v>
                </c:pt>
                <c:pt idx="1617">
                  <c:v>3.2200000000000002E-4</c:v>
                </c:pt>
                <c:pt idx="1618">
                  <c:v>-8.83E-4</c:v>
                </c:pt>
                <c:pt idx="1619">
                  <c:v>-1.315E-3</c:v>
                </c:pt>
                <c:pt idx="1620">
                  <c:v>-1.0369999999999999E-3</c:v>
                </c:pt>
                <c:pt idx="1621">
                  <c:v>-9.1600000000000004E-4</c:v>
                </c:pt>
                <c:pt idx="1622">
                  <c:v>-1.5499999999999999E-3</c:v>
                </c:pt>
                <c:pt idx="1623">
                  <c:v>-2.3210000000000001E-3</c:v>
                </c:pt>
                <c:pt idx="1624">
                  <c:v>-2.4740000000000001E-3</c:v>
                </c:pt>
                <c:pt idx="1625">
                  <c:v>-2.7260000000000001E-3</c:v>
                </c:pt>
                <c:pt idx="1626">
                  <c:v>-3.735E-3</c:v>
                </c:pt>
                <c:pt idx="1627">
                  <c:v>-5.2630000000000003E-3</c:v>
                </c:pt>
                <c:pt idx="1628">
                  <c:v>-4.9800000000000001E-3</c:v>
                </c:pt>
                <c:pt idx="1629">
                  <c:v>-4.0619999999999996E-3</c:v>
                </c:pt>
                <c:pt idx="1630">
                  <c:v>-5.9800000000000001E-3</c:v>
                </c:pt>
                <c:pt idx="1631">
                  <c:v>-6.3670000000000003E-3</c:v>
                </c:pt>
                <c:pt idx="1632">
                  <c:v>-4.352E-3</c:v>
                </c:pt>
                <c:pt idx="1633">
                  <c:v>-5.3709999999999999E-3</c:v>
                </c:pt>
                <c:pt idx="1634">
                  <c:v>-6.5570000000000003E-3</c:v>
                </c:pt>
                <c:pt idx="1635">
                  <c:v>-5.6420000000000003E-3</c:v>
                </c:pt>
                <c:pt idx="1636">
                  <c:v>-6.5839999999999996E-3</c:v>
                </c:pt>
                <c:pt idx="1637">
                  <c:v>-8.0859999999999994E-3</c:v>
                </c:pt>
                <c:pt idx="1638">
                  <c:v>-7.8239999999999994E-3</c:v>
                </c:pt>
                <c:pt idx="1639">
                  <c:v>-7.7720000000000003E-3</c:v>
                </c:pt>
                <c:pt idx="1640">
                  <c:v>-8.4399999999999996E-3</c:v>
                </c:pt>
                <c:pt idx="1641">
                  <c:v>-9.0880000000000006E-3</c:v>
                </c:pt>
                <c:pt idx="1642">
                  <c:v>-9.3810000000000004E-3</c:v>
                </c:pt>
                <c:pt idx="1643">
                  <c:v>-9.7169999999999999E-3</c:v>
                </c:pt>
                <c:pt idx="1644">
                  <c:v>-1.0658000000000001E-2</c:v>
                </c:pt>
                <c:pt idx="1645">
                  <c:v>-1.1202E-2</c:v>
                </c:pt>
                <c:pt idx="1646">
                  <c:v>-1.0867E-2</c:v>
                </c:pt>
                <c:pt idx="1647">
                  <c:v>-1.027E-2</c:v>
                </c:pt>
                <c:pt idx="1648">
                  <c:v>-1.0482E-2</c:v>
                </c:pt>
                <c:pt idx="1649">
                  <c:v>-1.1533E-2</c:v>
                </c:pt>
                <c:pt idx="1650">
                  <c:v>-1.2017999999999999E-2</c:v>
                </c:pt>
                <c:pt idx="1651">
                  <c:v>-1.1986E-2</c:v>
                </c:pt>
                <c:pt idx="1652">
                  <c:v>-1.2253E-2</c:v>
                </c:pt>
                <c:pt idx="1653">
                  <c:v>-1.3573999999999999E-2</c:v>
                </c:pt>
                <c:pt idx="1654">
                  <c:v>-1.4305999999999999E-2</c:v>
                </c:pt>
                <c:pt idx="1655">
                  <c:v>-1.3483E-2</c:v>
                </c:pt>
                <c:pt idx="1656">
                  <c:v>-1.4408000000000001E-2</c:v>
                </c:pt>
                <c:pt idx="1657">
                  <c:v>-1.5838999999999999E-2</c:v>
                </c:pt>
                <c:pt idx="1658">
                  <c:v>-1.5117999999999999E-2</c:v>
                </c:pt>
                <c:pt idx="1659">
                  <c:v>-1.5921000000000001E-2</c:v>
                </c:pt>
                <c:pt idx="1660">
                  <c:v>-1.7578E-2</c:v>
                </c:pt>
                <c:pt idx="1661">
                  <c:v>-1.6433E-2</c:v>
                </c:pt>
                <c:pt idx="1662">
                  <c:v>-1.6378E-2</c:v>
                </c:pt>
                <c:pt idx="1663">
                  <c:v>-1.8359E-2</c:v>
                </c:pt>
                <c:pt idx="1664">
                  <c:v>-1.8801999999999999E-2</c:v>
                </c:pt>
                <c:pt idx="1665">
                  <c:v>-1.8821000000000001E-2</c:v>
                </c:pt>
                <c:pt idx="1666">
                  <c:v>-1.9705E-2</c:v>
                </c:pt>
                <c:pt idx="1667">
                  <c:v>-2.0677000000000001E-2</c:v>
                </c:pt>
                <c:pt idx="1668">
                  <c:v>-2.0541E-2</c:v>
                </c:pt>
                <c:pt idx="1669">
                  <c:v>-1.9553000000000001E-2</c:v>
                </c:pt>
                <c:pt idx="1670">
                  <c:v>-2.0289999999999999E-2</c:v>
                </c:pt>
                <c:pt idx="1671">
                  <c:v>-2.1649999999999999E-2</c:v>
                </c:pt>
                <c:pt idx="1672">
                  <c:v>-2.18E-2</c:v>
                </c:pt>
                <c:pt idx="1673">
                  <c:v>-2.189E-2</c:v>
                </c:pt>
                <c:pt idx="1674">
                  <c:v>-2.2085E-2</c:v>
                </c:pt>
                <c:pt idx="1675">
                  <c:v>-2.2237E-2</c:v>
                </c:pt>
                <c:pt idx="1676">
                  <c:v>-2.3820000000000001E-2</c:v>
                </c:pt>
                <c:pt idx="1677">
                  <c:v>-2.5659999999999999E-2</c:v>
                </c:pt>
                <c:pt idx="1678">
                  <c:v>-2.5128999999999999E-2</c:v>
                </c:pt>
              </c:numCache>
            </c:numRef>
          </c:yVal>
          <c:smooth val="1"/>
        </c:ser>
        <c:dLbls>
          <c:showLegendKey val="0"/>
          <c:showVal val="0"/>
          <c:showCatName val="0"/>
          <c:showSerName val="0"/>
          <c:showPercent val="0"/>
          <c:showBubbleSize val="0"/>
        </c:dLbls>
        <c:axId val="306915584"/>
        <c:axId val="307650944"/>
      </c:scatterChart>
      <c:valAx>
        <c:axId val="306915584"/>
        <c:scaling>
          <c:orientation val="minMax"/>
          <c:max val="400"/>
          <c:min val="200"/>
        </c:scaling>
        <c:delete val="0"/>
        <c:axPos val="b"/>
        <c:title>
          <c:tx>
            <c:rich>
              <a:bodyPr/>
              <a:lstStyle/>
              <a:p>
                <a:pPr>
                  <a:defRPr/>
                </a:pPr>
                <a:r>
                  <a:rPr lang="en-GB"/>
                  <a:t>Wavelength</a:t>
                </a:r>
                <a:r>
                  <a:rPr lang="en-GB" baseline="0"/>
                  <a:t> / nm</a:t>
                </a:r>
                <a:endParaRPr lang="en-GB"/>
              </a:p>
            </c:rich>
          </c:tx>
          <c:overlay val="0"/>
        </c:title>
        <c:numFmt formatCode="General" sourceLinked="1"/>
        <c:majorTickMark val="out"/>
        <c:minorTickMark val="none"/>
        <c:tickLblPos val="nextTo"/>
        <c:crossAx val="307650944"/>
        <c:crosses val="autoZero"/>
        <c:crossBetween val="midCat"/>
      </c:valAx>
      <c:valAx>
        <c:axId val="307650944"/>
        <c:scaling>
          <c:orientation val="minMax"/>
          <c:max val="2"/>
          <c:min val="0"/>
        </c:scaling>
        <c:delete val="0"/>
        <c:axPos val="l"/>
        <c:title>
          <c:tx>
            <c:rich>
              <a:bodyPr rot="-5400000" vert="horz"/>
              <a:lstStyle/>
              <a:p>
                <a:pPr>
                  <a:defRPr/>
                </a:pPr>
                <a:r>
                  <a:rPr lang="en-GB"/>
                  <a:t>Absorbance / A.U.</a:t>
                </a:r>
              </a:p>
            </c:rich>
          </c:tx>
          <c:overlay val="0"/>
        </c:title>
        <c:numFmt formatCode="General" sourceLinked="1"/>
        <c:majorTickMark val="out"/>
        <c:minorTickMark val="none"/>
        <c:tickLblPos val="nextTo"/>
        <c:crossAx val="306915584"/>
        <c:crosses val="autoZero"/>
        <c:crossBetween val="midCat"/>
        <c:majorUnit val="0.4"/>
      </c:valAx>
    </c:plotArea>
    <c:legend>
      <c:legendPos val="r"/>
      <c:layout>
        <c:manualLayout>
          <c:xMode val="edge"/>
          <c:yMode val="edge"/>
          <c:x val="0.72909645669291334"/>
          <c:y val="0.32604260607943736"/>
          <c:w val="0.2709035433070866"/>
          <c:h val="0.34802434547386724"/>
        </c:manualLayout>
      </c:layout>
      <c:overlay val="0"/>
    </c:legend>
    <c:plotVisOnly val="1"/>
    <c:dispBlanksAs val="gap"/>
    <c:showDLblsOverMax val="0"/>
  </c:chart>
  <c:spPr>
    <a:ln>
      <a:noFill/>
    </a:ln>
  </c:spPr>
  <c:externalData r:id="rId1">
    <c:autoUpdate val="0"/>
  </c:externalData>
</c:chartSpace>
</file>

<file path=word/charts/chart28.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790529308836397"/>
          <c:y val="5.6243767401415248E-2"/>
          <c:w val="0.60330271216097986"/>
          <c:h val="0.77021675482054097"/>
        </c:manualLayout>
      </c:layout>
      <c:scatterChart>
        <c:scatterStyle val="smoothMarker"/>
        <c:varyColors val="0"/>
        <c:ser>
          <c:idx val="0"/>
          <c:order val="0"/>
          <c:tx>
            <c:strRef>
              <c:f>'72'!$E$3</c:f>
              <c:strCache>
                <c:ptCount val="1"/>
                <c:pt idx="0">
                  <c:v>PAM</c:v>
                </c:pt>
              </c:strCache>
            </c:strRef>
          </c:tx>
          <c:marker>
            <c:symbol val="none"/>
          </c:marker>
          <c:xVal>
            <c:numRef>
              <c:f>'72'!$B$4:$B$804</c:f>
              <c:numCache>
                <c:formatCode>General</c:formatCode>
                <c:ptCount val="801"/>
                <c:pt idx="0">
                  <c:v>200</c:v>
                </c:pt>
                <c:pt idx="1">
                  <c:v>200.5</c:v>
                </c:pt>
                <c:pt idx="2">
                  <c:v>201</c:v>
                </c:pt>
                <c:pt idx="3">
                  <c:v>201.5</c:v>
                </c:pt>
                <c:pt idx="4">
                  <c:v>202</c:v>
                </c:pt>
                <c:pt idx="5">
                  <c:v>202.5</c:v>
                </c:pt>
                <c:pt idx="6">
                  <c:v>203</c:v>
                </c:pt>
                <c:pt idx="7">
                  <c:v>203.5</c:v>
                </c:pt>
                <c:pt idx="8">
                  <c:v>204</c:v>
                </c:pt>
                <c:pt idx="9">
                  <c:v>204.5</c:v>
                </c:pt>
                <c:pt idx="10">
                  <c:v>205</c:v>
                </c:pt>
                <c:pt idx="11">
                  <c:v>205.5</c:v>
                </c:pt>
                <c:pt idx="12">
                  <c:v>206</c:v>
                </c:pt>
                <c:pt idx="13">
                  <c:v>206.5</c:v>
                </c:pt>
                <c:pt idx="14">
                  <c:v>207</c:v>
                </c:pt>
                <c:pt idx="15">
                  <c:v>207.5</c:v>
                </c:pt>
                <c:pt idx="16">
                  <c:v>208</c:v>
                </c:pt>
                <c:pt idx="17">
                  <c:v>208.5</c:v>
                </c:pt>
                <c:pt idx="18">
                  <c:v>209</c:v>
                </c:pt>
                <c:pt idx="19">
                  <c:v>209.5</c:v>
                </c:pt>
                <c:pt idx="20">
                  <c:v>210</c:v>
                </c:pt>
                <c:pt idx="21">
                  <c:v>210.5</c:v>
                </c:pt>
                <c:pt idx="22">
                  <c:v>211</c:v>
                </c:pt>
                <c:pt idx="23">
                  <c:v>211.5</c:v>
                </c:pt>
                <c:pt idx="24">
                  <c:v>212</c:v>
                </c:pt>
                <c:pt idx="25">
                  <c:v>212.5</c:v>
                </c:pt>
                <c:pt idx="26">
                  <c:v>213</c:v>
                </c:pt>
                <c:pt idx="27">
                  <c:v>213.5</c:v>
                </c:pt>
                <c:pt idx="28">
                  <c:v>214</c:v>
                </c:pt>
                <c:pt idx="29">
                  <c:v>214.5</c:v>
                </c:pt>
                <c:pt idx="30">
                  <c:v>215</c:v>
                </c:pt>
                <c:pt idx="31">
                  <c:v>215.5</c:v>
                </c:pt>
                <c:pt idx="32">
                  <c:v>216</c:v>
                </c:pt>
                <c:pt idx="33">
                  <c:v>216.5</c:v>
                </c:pt>
                <c:pt idx="34">
                  <c:v>217</c:v>
                </c:pt>
                <c:pt idx="35">
                  <c:v>217.5</c:v>
                </c:pt>
                <c:pt idx="36">
                  <c:v>218</c:v>
                </c:pt>
                <c:pt idx="37">
                  <c:v>218.5</c:v>
                </c:pt>
                <c:pt idx="38">
                  <c:v>219</c:v>
                </c:pt>
                <c:pt idx="39">
                  <c:v>219.5</c:v>
                </c:pt>
                <c:pt idx="40">
                  <c:v>220</c:v>
                </c:pt>
                <c:pt idx="41">
                  <c:v>220.5</c:v>
                </c:pt>
                <c:pt idx="42">
                  <c:v>221</c:v>
                </c:pt>
                <c:pt idx="43">
                  <c:v>221.5</c:v>
                </c:pt>
                <c:pt idx="44">
                  <c:v>222</c:v>
                </c:pt>
                <c:pt idx="45">
                  <c:v>222.5</c:v>
                </c:pt>
                <c:pt idx="46">
                  <c:v>223</c:v>
                </c:pt>
                <c:pt idx="47">
                  <c:v>223.5</c:v>
                </c:pt>
                <c:pt idx="48">
                  <c:v>224</c:v>
                </c:pt>
                <c:pt idx="49">
                  <c:v>224.5</c:v>
                </c:pt>
                <c:pt idx="50">
                  <c:v>225</c:v>
                </c:pt>
                <c:pt idx="51">
                  <c:v>225.5</c:v>
                </c:pt>
                <c:pt idx="52">
                  <c:v>226</c:v>
                </c:pt>
                <c:pt idx="53">
                  <c:v>226.5</c:v>
                </c:pt>
                <c:pt idx="54">
                  <c:v>227</c:v>
                </c:pt>
                <c:pt idx="55">
                  <c:v>227.5</c:v>
                </c:pt>
                <c:pt idx="56">
                  <c:v>228</c:v>
                </c:pt>
                <c:pt idx="57">
                  <c:v>228.5</c:v>
                </c:pt>
                <c:pt idx="58">
                  <c:v>229</c:v>
                </c:pt>
                <c:pt idx="59">
                  <c:v>229.5</c:v>
                </c:pt>
                <c:pt idx="60">
                  <c:v>230</c:v>
                </c:pt>
                <c:pt idx="61">
                  <c:v>230.5</c:v>
                </c:pt>
                <c:pt idx="62">
                  <c:v>231</c:v>
                </c:pt>
                <c:pt idx="63">
                  <c:v>231.5</c:v>
                </c:pt>
                <c:pt idx="64">
                  <c:v>232</c:v>
                </c:pt>
                <c:pt idx="65">
                  <c:v>232.5</c:v>
                </c:pt>
                <c:pt idx="66">
                  <c:v>233</c:v>
                </c:pt>
                <c:pt idx="67">
                  <c:v>233.5</c:v>
                </c:pt>
                <c:pt idx="68">
                  <c:v>234</c:v>
                </c:pt>
                <c:pt idx="69">
                  <c:v>234.5</c:v>
                </c:pt>
                <c:pt idx="70">
                  <c:v>235</c:v>
                </c:pt>
                <c:pt idx="71">
                  <c:v>235.5</c:v>
                </c:pt>
                <c:pt idx="72">
                  <c:v>236</c:v>
                </c:pt>
                <c:pt idx="73">
                  <c:v>236.5</c:v>
                </c:pt>
                <c:pt idx="74">
                  <c:v>237</c:v>
                </c:pt>
                <c:pt idx="75">
                  <c:v>237.5</c:v>
                </c:pt>
                <c:pt idx="76">
                  <c:v>238</c:v>
                </c:pt>
                <c:pt idx="77">
                  <c:v>238.5</c:v>
                </c:pt>
                <c:pt idx="78">
                  <c:v>239</c:v>
                </c:pt>
                <c:pt idx="79">
                  <c:v>239.5</c:v>
                </c:pt>
                <c:pt idx="80">
                  <c:v>240</c:v>
                </c:pt>
                <c:pt idx="81">
                  <c:v>240.5</c:v>
                </c:pt>
                <c:pt idx="82">
                  <c:v>241</c:v>
                </c:pt>
                <c:pt idx="83">
                  <c:v>241.5</c:v>
                </c:pt>
                <c:pt idx="84">
                  <c:v>242</c:v>
                </c:pt>
                <c:pt idx="85">
                  <c:v>242.5</c:v>
                </c:pt>
                <c:pt idx="86">
                  <c:v>243</c:v>
                </c:pt>
                <c:pt idx="87">
                  <c:v>243.5</c:v>
                </c:pt>
                <c:pt idx="88">
                  <c:v>244</c:v>
                </c:pt>
                <c:pt idx="89">
                  <c:v>244.5</c:v>
                </c:pt>
                <c:pt idx="90">
                  <c:v>245</c:v>
                </c:pt>
                <c:pt idx="91">
                  <c:v>245.5</c:v>
                </c:pt>
                <c:pt idx="92">
                  <c:v>246</c:v>
                </c:pt>
                <c:pt idx="93">
                  <c:v>246.5</c:v>
                </c:pt>
                <c:pt idx="94">
                  <c:v>247</c:v>
                </c:pt>
                <c:pt idx="95">
                  <c:v>247.5</c:v>
                </c:pt>
                <c:pt idx="96">
                  <c:v>248</c:v>
                </c:pt>
                <c:pt idx="97">
                  <c:v>248.5</c:v>
                </c:pt>
                <c:pt idx="98">
                  <c:v>249</c:v>
                </c:pt>
                <c:pt idx="99">
                  <c:v>249.5</c:v>
                </c:pt>
                <c:pt idx="100">
                  <c:v>250</c:v>
                </c:pt>
                <c:pt idx="101">
                  <c:v>250.5</c:v>
                </c:pt>
                <c:pt idx="102">
                  <c:v>251</c:v>
                </c:pt>
                <c:pt idx="103">
                  <c:v>251.5</c:v>
                </c:pt>
                <c:pt idx="104">
                  <c:v>252</c:v>
                </c:pt>
                <c:pt idx="105">
                  <c:v>252.5</c:v>
                </c:pt>
                <c:pt idx="106">
                  <c:v>253</c:v>
                </c:pt>
                <c:pt idx="107">
                  <c:v>253.5</c:v>
                </c:pt>
                <c:pt idx="108">
                  <c:v>254</c:v>
                </c:pt>
                <c:pt idx="109">
                  <c:v>254.5</c:v>
                </c:pt>
                <c:pt idx="110">
                  <c:v>255</c:v>
                </c:pt>
                <c:pt idx="111">
                  <c:v>255.5</c:v>
                </c:pt>
                <c:pt idx="112">
                  <c:v>256</c:v>
                </c:pt>
                <c:pt idx="113">
                  <c:v>256.5</c:v>
                </c:pt>
                <c:pt idx="114">
                  <c:v>257</c:v>
                </c:pt>
                <c:pt idx="115">
                  <c:v>257.5</c:v>
                </c:pt>
                <c:pt idx="116">
                  <c:v>258</c:v>
                </c:pt>
                <c:pt idx="117">
                  <c:v>258.5</c:v>
                </c:pt>
                <c:pt idx="118">
                  <c:v>259</c:v>
                </c:pt>
                <c:pt idx="119">
                  <c:v>259.5</c:v>
                </c:pt>
                <c:pt idx="120">
                  <c:v>260</c:v>
                </c:pt>
                <c:pt idx="121">
                  <c:v>260.5</c:v>
                </c:pt>
                <c:pt idx="122">
                  <c:v>261</c:v>
                </c:pt>
                <c:pt idx="123">
                  <c:v>261.5</c:v>
                </c:pt>
                <c:pt idx="124">
                  <c:v>262</c:v>
                </c:pt>
                <c:pt idx="125">
                  <c:v>262.5</c:v>
                </c:pt>
                <c:pt idx="126">
                  <c:v>263</c:v>
                </c:pt>
                <c:pt idx="127">
                  <c:v>263.5</c:v>
                </c:pt>
                <c:pt idx="128">
                  <c:v>264</c:v>
                </c:pt>
                <c:pt idx="129">
                  <c:v>264.5</c:v>
                </c:pt>
                <c:pt idx="130">
                  <c:v>265</c:v>
                </c:pt>
                <c:pt idx="131">
                  <c:v>265.5</c:v>
                </c:pt>
                <c:pt idx="132">
                  <c:v>266</c:v>
                </c:pt>
                <c:pt idx="133">
                  <c:v>266.5</c:v>
                </c:pt>
                <c:pt idx="134">
                  <c:v>267</c:v>
                </c:pt>
                <c:pt idx="135">
                  <c:v>267.5</c:v>
                </c:pt>
                <c:pt idx="136">
                  <c:v>268</c:v>
                </c:pt>
                <c:pt idx="137">
                  <c:v>268.5</c:v>
                </c:pt>
                <c:pt idx="138">
                  <c:v>269</c:v>
                </c:pt>
                <c:pt idx="139">
                  <c:v>269.5</c:v>
                </c:pt>
                <c:pt idx="140">
                  <c:v>270</c:v>
                </c:pt>
                <c:pt idx="141">
                  <c:v>270.5</c:v>
                </c:pt>
                <c:pt idx="142">
                  <c:v>271</c:v>
                </c:pt>
                <c:pt idx="143">
                  <c:v>271.5</c:v>
                </c:pt>
                <c:pt idx="144">
                  <c:v>272</c:v>
                </c:pt>
                <c:pt idx="145">
                  <c:v>272.5</c:v>
                </c:pt>
                <c:pt idx="146">
                  <c:v>273</c:v>
                </c:pt>
                <c:pt idx="147">
                  <c:v>273.5</c:v>
                </c:pt>
                <c:pt idx="148">
                  <c:v>274</c:v>
                </c:pt>
                <c:pt idx="149">
                  <c:v>274.5</c:v>
                </c:pt>
                <c:pt idx="150">
                  <c:v>275</c:v>
                </c:pt>
                <c:pt idx="151">
                  <c:v>275.5</c:v>
                </c:pt>
                <c:pt idx="152">
                  <c:v>276</c:v>
                </c:pt>
                <c:pt idx="153">
                  <c:v>276.5</c:v>
                </c:pt>
                <c:pt idx="154">
                  <c:v>277</c:v>
                </c:pt>
                <c:pt idx="155">
                  <c:v>277.5</c:v>
                </c:pt>
                <c:pt idx="156">
                  <c:v>278</c:v>
                </c:pt>
                <c:pt idx="157">
                  <c:v>278.5</c:v>
                </c:pt>
                <c:pt idx="158">
                  <c:v>279</c:v>
                </c:pt>
                <c:pt idx="159">
                  <c:v>279.5</c:v>
                </c:pt>
                <c:pt idx="160">
                  <c:v>280</c:v>
                </c:pt>
                <c:pt idx="161">
                  <c:v>280.5</c:v>
                </c:pt>
                <c:pt idx="162">
                  <c:v>281</c:v>
                </c:pt>
                <c:pt idx="163">
                  <c:v>281.5</c:v>
                </c:pt>
                <c:pt idx="164">
                  <c:v>282</c:v>
                </c:pt>
                <c:pt idx="165">
                  <c:v>282.5</c:v>
                </c:pt>
                <c:pt idx="166">
                  <c:v>283</c:v>
                </c:pt>
                <c:pt idx="167">
                  <c:v>283.5</c:v>
                </c:pt>
                <c:pt idx="168">
                  <c:v>284</c:v>
                </c:pt>
                <c:pt idx="169">
                  <c:v>284.5</c:v>
                </c:pt>
                <c:pt idx="170">
                  <c:v>285</c:v>
                </c:pt>
                <c:pt idx="171">
                  <c:v>285.5</c:v>
                </c:pt>
                <c:pt idx="172">
                  <c:v>286</c:v>
                </c:pt>
                <c:pt idx="173">
                  <c:v>286.5</c:v>
                </c:pt>
                <c:pt idx="174">
                  <c:v>287</c:v>
                </c:pt>
                <c:pt idx="175">
                  <c:v>287.5</c:v>
                </c:pt>
                <c:pt idx="176">
                  <c:v>288</c:v>
                </c:pt>
                <c:pt idx="177">
                  <c:v>288.5</c:v>
                </c:pt>
                <c:pt idx="178">
                  <c:v>289</c:v>
                </c:pt>
                <c:pt idx="179">
                  <c:v>289.5</c:v>
                </c:pt>
                <c:pt idx="180">
                  <c:v>290</c:v>
                </c:pt>
                <c:pt idx="181">
                  <c:v>290.5</c:v>
                </c:pt>
                <c:pt idx="182">
                  <c:v>291</c:v>
                </c:pt>
                <c:pt idx="183">
                  <c:v>291.5</c:v>
                </c:pt>
                <c:pt idx="184">
                  <c:v>292</c:v>
                </c:pt>
                <c:pt idx="185">
                  <c:v>292.5</c:v>
                </c:pt>
                <c:pt idx="186">
                  <c:v>293</c:v>
                </c:pt>
                <c:pt idx="187">
                  <c:v>293.5</c:v>
                </c:pt>
                <c:pt idx="188">
                  <c:v>294</c:v>
                </c:pt>
                <c:pt idx="189">
                  <c:v>294.5</c:v>
                </c:pt>
                <c:pt idx="190">
                  <c:v>295</c:v>
                </c:pt>
                <c:pt idx="191">
                  <c:v>295.5</c:v>
                </c:pt>
                <c:pt idx="192">
                  <c:v>296</c:v>
                </c:pt>
                <c:pt idx="193">
                  <c:v>296.5</c:v>
                </c:pt>
                <c:pt idx="194">
                  <c:v>297</c:v>
                </c:pt>
                <c:pt idx="195">
                  <c:v>297.5</c:v>
                </c:pt>
                <c:pt idx="196">
                  <c:v>298</c:v>
                </c:pt>
                <c:pt idx="197">
                  <c:v>298.5</c:v>
                </c:pt>
                <c:pt idx="198">
                  <c:v>299</c:v>
                </c:pt>
                <c:pt idx="199">
                  <c:v>299.5</c:v>
                </c:pt>
                <c:pt idx="200">
                  <c:v>300</c:v>
                </c:pt>
                <c:pt idx="201">
                  <c:v>300.5</c:v>
                </c:pt>
                <c:pt idx="202">
                  <c:v>301</c:v>
                </c:pt>
                <c:pt idx="203">
                  <c:v>301.5</c:v>
                </c:pt>
                <c:pt idx="204">
                  <c:v>302</c:v>
                </c:pt>
                <c:pt idx="205">
                  <c:v>302.5</c:v>
                </c:pt>
                <c:pt idx="206">
                  <c:v>303</c:v>
                </c:pt>
                <c:pt idx="207">
                  <c:v>303.5</c:v>
                </c:pt>
                <c:pt idx="208">
                  <c:v>304</c:v>
                </c:pt>
                <c:pt idx="209">
                  <c:v>304.5</c:v>
                </c:pt>
                <c:pt idx="210">
                  <c:v>305</c:v>
                </c:pt>
                <c:pt idx="211">
                  <c:v>305.5</c:v>
                </c:pt>
                <c:pt idx="212">
                  <c:v>306</c:v>
                </c:pt>
                <c:pt idx="213">
                  <c:v>306.5</c:v>
                </c:pt>
                <c:pt idx="214">
                  <c:v>307</c:v>
                </c:pt>
                <c:pt idx="215">
                  <c:v>307.5</c:v>
                </c:pt>
                <c:pt idx="216">
                  <c:v>308</c:v>
                </c:pt>
                <c:pt idx="217">
                  <c:v>308.5</c:v>
                </c:pt>
                <c:pt idx="218">
                  <c:v>309</c:v>
                </c:pt>
                <c:pt idx="219">
                  <c:v>309.5</c:v>
                </c:pt>
                <c:pt idx="220">
                  <c:v>310</c:v>
                </c:pt>
                <c:pt idx="221">
                  <c:v>310.5</c:v>
                </c:pt>
                <c:pt idx="222">
                  <c:v>311</c:v>
                </c:pt>
                <c:pt idx="223">
                  <c:v>311.5</c:v>
                </c:pt>
                <c:pt idx="224">
                  <c:v>312</c:v>
                </c:pt>
                <c:pt idx="225">
                  <c:v>312.5</c:v>
                </c:pt>
                <c:pt idx="226">
                  <c:v>313</c:v>
                </c:pt>
                <c:pt idx="227">
                  <c:v>313.5</c:v>
                </c:pt>
                <c:pt idx="228">
                  <c:v>314</c:v>
                </c:pt>
                <c:pt idx="229">
                  <c:v>314.5</c:v>
                </c:pt>
                <c:pt idx="230">
                  <c:v>315</c:v>
                </c:pt>
                <c:pt idx="231">
                  <c:v>315.5</c:v>
                </c:pt>
                <c:pt idx="232">
                  <c:v>316</c:v>
                </c:pt>
                <c:pt idx="233">
                  <c:v>316.5</c:v>
                </c:pt>
                <c:pt idx="234">
                  <c:v>317</c:v>
                </c:pt>
                <c:pt idx="235">
                  <c:v>317.5</c:v>
                </c:pt>
                <c:pt idx="236">
                  <c:v>318</c:v>
                </c:pt>
                <c:pt idx="237">
                  <c:v>318.5</c:v>
                </c:pt>
                <c:pt idx="238">
                  <c:v>319</c:v>
                </c:pt>
                <c:pt idx="239">
                  <c:v>319.5</c:v>
                </c:pt>
                <c:pt idx="240">
                  <c:v>320</c:v>
                </c:pt>
                <c:pt idx="241">
                  <c:v>320.5</c:v>
                </c:pt>
                <c:pt idx="242">
                  <c:v>321</c:v>
                </c:pt>
                <c:pt idx="243">
                  <c:v>321.5</c:v>
                </c:pt>
                <c:pt idx="244">
                  <c:v>322</c:v>
                </c:pt>
                <c:pt idx="245">
                  <c:v>322.5</c:v>
                </c:pt>
                <c:pt idx="246">
                  <c:v>323</c:v>
                </c:pt>
                <c:pt idx="247">
                  <c:v>323.5</c:v>
                </c:pt>
                <c:pt idx="248">
                  <c:v>324</c:v>
                </c:pt>
                <c:pt idx="249">
                  <c:v>324.5</c:v>
                </c:pt>
                <c:pt idx="250">
                  <c:v>325</c:v>
                </c:pt>
                <c:pt idx="251">
                  <c:v>325.5</c:v>
                </c:pt>
                <c:pt idx="252">
                  <c:v>326</c:v>
                </c:pt>
                <c:pt idx="253">
                  <c:v>326.5</c:v>
                </c:pt>
                <c:pt idx="254">
                  <c:v>327</c:v>
                </c:pt>
                <c:pt idx="255">
                  <c:v>327.5</c:v>
                </c:pt>
                <c:pt idx="256">
                  <c:v>328</c:v>
                </c:pt>
                <c:pt idx="257">
                  <c:v>328.5</c:v>
                </c:pt>
                <c:pt idx="258">
                  <c:v>329</c:v>
                </c:pt>
                <c:pt idx="259">
                  <c:v>329.5</c:v>
                </c:pt>
                <c:pt idx="260">
                  <c:v>330</c:v>
                </c:pt>
                <c:pt idx="261">
                  <c:v>330.5</c:v>
                </c:pt>
                <c:pt idx="262">
                  <c:v>331</c:v>
                </c:pt>
                <c:pt idx="263">
                  <c:v>331.5</c:v>
                </c:pt>
                <c:pt idx="264">
                  <c:v>332</c:v>
                </c:pt>
                <c:pt idx="265">
                  <c:v>332.5</c:v>
                </c:pt>
                <c:pt idx="266">
                  <c:v>333</c:v>
                </c:pt>
                <c:pt idx="267">
                  <c:v>333.5</c:v>
                </c:pt>
                <c:pt idx="268">
                  <c:v>334</c:v>
                </c:pt>
                <c:pt idx="269">
                  <c:v>334.5</c:v>
                </c:pt>
                <c:pt idx="270">
                  <c:v>335</c:v>
                </c:pt>
                <c:pt idx="271">
                  <c:v>335.5</c:v>
                </c:pt>
                <c:pt idx="272">
                  <c:v>336</c:v>
                </c:pt>
                <c:pt idx="273">
                  <c:v>336.5</c:v>
                </c:pt>
                <c:pt idx="274">
                  <c:v>337</c:v>
                </c:pt>
                <c:pt idx="275">
                  <c:v>337.5</c:v>
                </c:pt>
                <c:pt idx="276">
                  <c:v>338</c:v>
                </c:pt>
                <c:pt idx="277">
                  <c:v>338.5</c:v>
                </c:pt>
                <c:pt idx="278">
                  <c:v>339</c:v>
                </c:pt>
                <c:pt idx="279">
                  <c:v>339.5</c:v>
                </c:pt>
                <c:pt idx="280">
                  <c:v>340</c:v>
                </c:pt>
                <c:pt idx="281">
                  <c:v>340.5</c:v>
                </c:pt>
                <c:pt idx="282">
                  <c:v>341</c:v>
                </c:pt>
                <c:pt idx="283">
                  <c:v>341.5</c:v>
                </c:pt>
                <c:pt idx="284">
                  <c:v>342</c:v>
                </c:pt>
                <c:pt idx="285">
                  <c:v>342.5</c:v>
                </c:pt>
                <c:pt idx="286">
                  <c:v>343</c:v>
                </c:pt>
                <c:pt idx="287">
                  <c:v>343.5</c:v>
                </c:pt>
                <c:pt idx="288">
                  <c:v>344</c:v>
                </c:pt>
                <c:pt idx="289">
                  <c:v>344.5</c:v>
                </c:pt>
                <c:pt idx="290">
                  <c:v>345</c:v>
                </c:pt>
                <c:pt idx="291">
                  <c:v>345.5</c:v>
                </c:pt>
                <c:pt idx="292">
                  <c:v>346</c:v>
                </c:pt>
                <c:pt idx="293">
                  <c:v>346.5</c:v>
                </c:pt>
                <c:pt idx="294">
                  <c:v>347</c:v>
                </c:pt>
                <c:pt idx="295">
                  <c:v>347.5</c:v>
                </c:pt>
                <c:pt idx="296">
                  <c:v>348</c:v>
                </c:pt>
                <c:pt idx="297">
                  <c:v>348.5</c:v>
                </c:pt>
                <c:pt idx="298">
                  <c:v>349</c:v>
                </c:pt>
                <c:pt idx="299">
                  <c:v>349.5</c:v>
                </c:pt>
                <c:pt idx="300">
                  <c:v>350</c:v>
                </c:pt>
                <c:pt idx="301">
                  <c:v>350.5</c:v>
                </c:pt>
                <c:pt idx="302">
                  <c:v>351</c:v>
                </c:pt>
                <c:pt idx="303">
                  <c:v>351.5</c:v>
                </c:pt>
                <c:pt idx="304">
                  <c:v>352</c:v>
                </c:pt>
                <c:pt idx="305">
                  <c:v>352.5</c:v>
                </c:pt>
                <c:pt idx="306">
                  <c:v>353</c:v>
                </c:pt>
                <c:pt idx="307">
                  <c:v>353.5</c:v>
                </c:pt>
                <c:pt idx="308">
                  <c:v>354</c:v>
                </c:pt>
                <c:pt idx="309">
                  <c:v>354.5</c:v>
                </c:pt>
                <c:pt idx="310">
                  <c:v>355</c:v>
                </c:pt>
                <c:pt idx="311">
                  <c:v>355.5</c:v>
                </c:pt>
                <c:pt idx="312">
                  <c:v>356</c:v>
                </c:pt>
                <c:pt idx="313">
                  <c:v>356.5</c:v>
                </c:pt>
                <c:pt idx="314">
                  <c:v>357</c:v>
                </c:pt>
                <c:pt idx="315">
                  <c:v>357.5</c:v>
                </c:pt>
                <c:pt idx="316">
                  <c:v>358</c:v>
                </c:pt>
                <c:pt idx="317">
                  <c:v>358.5</c:v>
                </c:pt>
                <c:pt idx="318">
                  <c:v>359</c:v>
                </c:pt>
                <c:pt idx="319">
                  <c:v>359.5</c:v>
                </c:pt>
                <c:pt idx="320">
                  <c:v>360</c:v>
                </c:pt>
                <c:pt idx="321">
                  <c:v>360.5</c:v>
                </c:pt>
                <c:pt idx="322">
                  <c:v>361</c:v>
                </c:pt>
                <c:pt idx="323">
                  <c:v>361.5</c:v>
                </c:pt>
                <c:pt idx="324">
                  <c:v>362</c:v>
                </c:pt>
                <c:pt idx="325">
                  <c:v>362.5</c:v>
                </c:pt>
                <c:pt idx="326">
                  <c:v>363</c:v>
                </c:pt>
                <c:pt idx="327">
                  <c:v>363.5</c:v>
                </c:pt>
                <c:pt idx="328">
                  <c:v>364</c:v>
                </c:pt>
                <c:pt idx="329">
                  <c:v>364.5</c:v>
                </c:pt>
                <c:pt idx="330">
                  <c:v>365</c:v>
                </c:pt>
                <c:pt idx="331">
                  <c:v>365.5</c:v>
                </c:pt>
                <c:pt idx="332">
                  <c:v>366</c:v>
                </c:pt>
                <c:pt idx="333">
                  <c:v>366.5</c:v>
                </c:pt>
                <c:pt idx="334">
                  <c:v>367</c:v>
                </c:pt>
                <c:pt idx="335">
                  <c:v>367.5</c:v>
                </c:pt>
                <c:pt idx="336">
                  <c:v>368</c:v>
                </c:pt>
                <c:pt idx="337">
                  <c:v>368.5</c:v>
                </c:pt>
                <c:pt idx="338">
                  <c:v>369</c:v>
                </c:pt>
                <c:pt idx="339">
                  <c:v>369.5</c:v>
                </c:pt>
                <c:pt idx="340">
                  <c:v>370</c:v>
                </c:pt>
                <c:pt idx="341">
                  <c:v>370.5</c:v>
                </c:pt>
                <c:pt idx="342">
                  <c:v>371</c:v>
                </c:pt>
                <c:pt idx="343">
                  <c:v>371.5</c:v>
                </c:pt>
                <c:pt idx="344">
                  <c:v>372</c:v>
                </c:pt>
                <c:pt idx="345">
                  <c:v>372.5</c:v>
                </c:pt>
                <c:pt idx="346">
                  <c:v>373</c:v>
                </c:pt>
                <c:pt idx="347">
                  <c:v>373.5</c:v>
                </c:pt>
                <c:pt idx="348">
                  <c:v>374</c:v>
                </c:pt>
                <c:pt idx="349">
                  <c:v>374.5</c:v>
                </c:pt>
                <c:pt idx="350">
                  <c:v>375</c:v>
                </c:pt>
                <c:pt idx="351">
                  <c:v>375.5</c:v>
                </c:pt>
                <c:pt idx="352">
                  <c:v>376</c:v>
                </c:pt>
                <c:pt idx="353">
                  <c:v>376.5</c:v>
                </c:pt>
                <c:pt idx="354">
                  <c:v>377</c:v>
                </c:pt>
                <c:pt idx="355">
                  <c:v>377.5</c:v>
                </c:pt>
                <c:pt idx="356">
                  <c:v>378</c:v>
                </c:pt>
                <c:pt idx="357">
                  <c:v>378.5</c:v>
                </c:pt>
                <c:pt idx="358">
                  <c:v>379</c:v>
                </c:pt>
                <c:pt idx="359">
                  <c:v>379.5</c:v>
                </c:pt>
                <c:pt idx="360">
                  <c:v>380</c:v>
                </c:pt>
                <c:pt idx="361">
                  <c:v>380.5</c:v>
                </c:pt>
                <c:pt idx="362">
                  <c:v>381</c:v>
                </c:pt>
                <c:pt idx="363">
                  <c:v>381.5</c:v>
                </c:pt>
                <c:pt idx="364">
                  <c:v>382</c:v>
                </c:pt>
                <c:pt idx="365">
                  <c:v>382.5</c:v>
                </c:pt>
                <c:pt idx="366">
                  <c:v>383</c:v>
                </c:pt>
                <c:pt idx="367">
                  <c:v>383.5</c:v>
                </c:pt>
                <c:pt idx="368">
                  <c:v>384</c:v>
                </c:pt>
                <c:pt idx="369">
                  <c:v>384.5</c:v>
                </c:pt>
                <c:pt idx="370">
                  <c:v>385</c:v>
                </c:pt>
                <c:pt idx="371">
                  <c:v>385.5</c:v>
                </c:pt>
                <c:pt idx="372">
                  <c:v>386</c:v>
                </c:pt>
                <c:pt idx="373">
                  <c:v>386.5</c:v>
                </c:pt>
                <c:pt idx="374">
                  <c:v>387</c:v>
                </c:pt>
                <c:pt idx="375">
                  <c:v>387.5</c:v>
                </c:pt>
                <c:pt idx="376">
                  <c:v>388</c:v>
                </c:pt>
                <c:pt idx="377">
                  <c:v>388.5</c:v>
                </c:pt>
                <c:pt idx="378">
                  <c:v>389</c:v>
                </c:pt>
                <c:pt idx="379">
                  <c:v>389.5</c:v>
                </c:pt>
                <c:pt idx="380">
                  <c:v>390</c:v>
                </c:pt>
                <c:pt idx="381">
                  <c:v>390.5</c:v>
                </c:pt>
                <c:pt idx="382">
                  <c:v>391</c:v>
                </c:pt>
                <c:pt idx="383">
                  <c:v>391.5</c:v>
                </c:pt>
                <c:pt idx="384">
                  <c:v>392</c:v>
                </c:pt>
                <c:pt idx="385">
                  <c:v>392.5</c:v>
                </c:pt>
                <c:pt idx="386">
                  <c:v>393</c:v>
                </c:pt>
                <c:pt idx="387">
                  <c:v>393.5</c:v>
                </c:pt>
                <c:pt idx="388">
                  <c:v>394</c:v>
                </c:pt>
                <c:pt idx="389">
                  <c:v>394.5</c:v>
                </c:pt>
                <c:pt idx="390">
                  <c:v>395</c:v>
                </c:pt>
                <c:pt idx="391">
                  <c:v>395.5</c:v>
                </c:pt>
                <c:pt idx="392">
                  <c:v>396</c:v>
                </c:pt>
                <c:pt idx="393">
                  <c:v>396.5</c:v>
                </c:pt>
                <c:pt idx="394">
                  <c:v>397</c:v>
                </c:pt>
                <c:pt idx="395">
                  <c:v>397.5</c:v>
                </c:pt>
                <c:pt idx="396">
                  <c:v>398</c:v>
                </c:pt>
                <c:pt idx="397">
                  <c:v>398.5</c:v>
                </c:pt>
                <c:pt idx="398">
                  <c:v>399</c:v>
                </c:pt>
                <c:pt idx="399">
                  <c:v>399.5</c:v>
                </c:pt>
                <c:pt idx="400">
                  <c:v>400</c:v>
                </c:pt>
                <c:pt idx="401">
                  <c:v>400.5</c:v>
                </c:pt>
                <c:pt idx="402">
                  <c:v>401</c:v>
                </c:pt>
                <c:pt idx="403">
                  <c:v>401.5</c:v>
                </c:pt>
                <c:pt idx="404">
                  <c:v>402</c:v>
                </c:pt>
                <c:pt idx="405">
                  <c:v>402.5</c:v>
                </c:pt>
                <c:pt idx="406">
                  <c:v>403</c:v>
                </c:pt>
                <c:pt idx="407">
                  <c:v>403.5</c:v>
                </c:pt>
                <c:pt idx="408">
                  <c:v>404</c:v>
                </c:pt>
                <c:pt idx="409">
                  <c:v>404.5</c:v>
                </c:pt>
                <c:pt idx="410">
                  <c:v>405</c:v>
                </c:pt>
                <c:pt idx="411">
                  <c:v>405.5</c:v>
                </c:pt>
                <c:pt idx="412">
                  <c:v>406</c:v>
                </c:pt>
                <c:pt idx="413">
                  <c:v>406.5</c:v>
                </c:pt>
                <c:pt idx="414">
                  <c:v>407</c:v>
                </c:pt>
                <c:pt idx="415">
                  <c:v>407.5</c:v>
                </c:pt>
                <c:pt idx="416">
                  <c:v>408</c:v>
                </c:pt>
                <c:pt idx="417">
                  <c:v>408.5</c:v>
                </c:pt>
                <c:pt idx="418">
                  <c:v>409</c:v>
                </c:pt>
                <c:pt idx="419">
                  <c:v>409.5</c:v>
                </c:pt>
                <c:pt idx="420">
                  <c:v>410</c:v>
                </c:pt>
                <c:pt idx="421">
                  <c:v>410.5</c:v>
                </c:pt>
                <c:pt idx="422">
                  <c:v>411</c:v>
                </c:pt>
                <c:pt idx="423">
                  <c:v>411.5</c:v>
                </c:pt>
                <c:pt idx="424">
                  <c:v>412</c:v>
                </c:pt>
                <c:pt idx="425">
                  <c:v>412.5</c:v>
                </c:pt>
                <c:pt idx="426">
                  <c:v>413</c:v>
                </c:pt>
                <c:pt idx="427">
                  <c:v>413.5</c:v>
                </c:pt>
                <c:pt idx="428">
                  <c:v>414</c:v>
                </c:pt>
                <c:pt idx="429">
                  <c:v>414.5</c:v>
                </c:pt>
                <c:pt idx="430">
                  <c:v>415</c:v>
                </c:pt>
                <c:pt idx="431">
                  <c:v>415.5</c:v>
                </c:pt>
                <c:pt idx="432">
                  <c:v>416</c:v>
                </c:pt>
                <c:pt idx="433">
                  <c:v>416.5</c:v>
                </c:pt>
                <c:pt idx="434">
                  <c:v>417</c:v>
                </c:pt>
                <c:pt idx="435">
                  <c:v>417.5</c:v>
                </c:pt>
                <c:pt idx="436">
                  <c:v>418</c:v>
                </c:pt>
                <c:pt idx="437">
                  <c:v>418.5</c:v>
                </c:pt>
                <c:pt idx="438">
                  <c:v>419</c:v>
                </c:pt>
                <c:pt idx="439">
                  <c:v>419.5</c:v>
                </c:pt>
                <c:pt idx="440">
                  <c:v>420</c:v>
                </c:pt>
                <c:pt idx="441">
                  <c:v>420.5</c:v>
                </c:pt>
                <c:pt idx="442">
                  <c:v>421</c:v>
                </c:pt>
                <c:pt idx="443">
                  <c:v>421.5</c:v>
                </c:pt>
                <c:pt idx="444">
                  <c:v>422</c:v>
                </c:pt>
                <c:pt idx="445">
                  <c:v>422.5</c:v>
                </c:pt>
                <c:pt idx="446">
                  <c:v>423</c:v>
                </c:pt>
                <c:pt idx="447">
                  <c:v>423.5</c:v>
                </c:pt>
                <c:pt idx="448">
                  <c:v>424</c:v>
                </c:pt>
                <c:pt idx="449">
                  <c:v>424.5</c:v>
                </c:pt>
                <c:pt idx="450">
                  <c:v>425</c:v>
                </c:pt>
                <c:pt idx="451">
                  <c:v>425.5</c:v>
                </c:pt>
                <c:pt idx="452">
                  <c:v>426</c:v>
                </c:pt>
                <c:pt idx="453">
                  <c:v>426.5</c:v>
                </c:pt>
                <c:pt idx="454">
                  <c:v>427</c:v>
                </c:pt>
                <c:pt idx="455">
                  <c:v>427.5</c:v>
                </c:pt>
                <c:pt idx="456">
                  <c:v>428</c:v>
                </c:pt>
                <c:pt idx="457">
                  <c:v>428.5</c:v>
                </c:pt>
                <c:pt idx="458">
                  <c:v>429</c:v>
                </c:pt>
                <c:pt idx="459">
                  <c:v>429.5</c:v>
                </c:pt>
                <c:pt idx="460">
                  <c:v>430</c:v>
                </c:pt>
                <c:pt idx="461">
                  <c:v>430.5</c:v>
                </c:pt>
                <c:pt idx="462">
                  <c:v>431</c:v>
                </c:pt>
                <c:pt idx="463">
                  <c:v>431.5</c:v>
                </c:pt>
                <c:pt idx="464">
                  <c:v>432</c:v>
                </c:pt>
                <c:pt idx="465">
                  <c:v>432.5</c:v>
                </c:pt>
                <c:pt idx="466">
                  <c:v>433</c:v>
                </c:pt>
                <c:pt idx="467">
                  <c:v>433.5</c:v>
                </c:pt>
                <c:pt idx="468">
                  <c:v>434</c:v>
                </c:pt>
                <c:pt idx="469">
                  <c:v>434.5</c:v>
                </c:pt>
                <c:pt idx="470">
                  <c:v>435</c:v>
                </c:pt>
                <c:pt idx="471">
                  <c:v>435.5</c:v>
                </c:pt>
                <c:pt idx="472">
                  <c:v>436</c:v>
                </c:pt>
                <c:pt idx="473">
                  <c:v>436.5</c:v>
                </c:pt>
                <c:pt idx="474">
                  <c:v>437</c:v>
                </c:pt>
                <c:pt idx="475">
                  <c:v>437.5</c:v>
                </c:pt>
                <c:pt idx="476">
                  <c:v>438</c:v>
                </c:pt>
                <c:pt idx="477">
                  <c:v>438.5</c:v>
                </c:pt>
                <c:pt idx="478">
                  <c:v>439</c:v>
                </c:pt>
                <c:pt idx="479">
                  <c:v>439.5</c:v>
                </c:pt>
                <c:pt idx="480">
                  <c:v>440</c:v>
                </c:pt>
                <c:pt idx="481">
                  <c:v>440.5</c:v>
                </c:pt>
                <c:pt idx="482">
                  <c:v>441</c:v>
                </c:pt>
                <c:pt idx="483">
                  <c:v>441.5</c:v>
                </c:pt>
                <c:pt idx="484">
                  <c:v>442</c:v>
                </c:pt>
                <c:pt idx="485">
                  <c:v>442.5</c:v>
                </c:pt>
                <c:pt idx="486">
                  <c:v>443</c:v>
                </c:pt>
                <c:pt idx="487">
                  <c:v>443.5</c:v>
                </c:pt>
                <c:pt idx="488">
                  <c:v>444</c:v>
                </c:pt>
                <c:pt idx="489">
                  <c:v>444.5</c:v>
                </c:pt>
                <c:pt idx="490">
                  <c:v>445</c:v>
                </c:pt>
                <c:pt idx="491">
                  <c:v>445.5</c:v>
                </c:pt>
                <c:pt idx="492">
                  <c:v>446</c:v>
                </c:pt>
                <c:pt idx="493">
                  <c:v>446.5</c:v>
                </c:pt>
                <c:pt idx="494">
                  <c:v>447</c:v>
                </c:pt>
                <c:pt idx="495">
                  <c:v>447.5</c:v>
                </c:pt>
                <c:pt idx="496">
                  <c:v>448</c:v>
                </c:pt>
                <c:pt idx="497">
                  <c:v>448.5</c:v>
                </c:pt>
                <c:pt idx="498">
                  <c:v>449</c:v>
                </c:pt>
                <c:pt idx="499">
                  <c:v>449.5</c:v>
                </c:pt>
                <c:pt idx="500">
                  <c:v>450</c:v>
                </c:pt>
                <c:pt idx="501">
                  <c:v>450.5</c:v>
                </c:pt>
                <c:pt idx="502">
                  <c:v>451</c:v>
                </c:pt>
                <c:pt idx="503">
                  <c:v>451.5</c:v>
                </c:pt>
                <c:pt idx="504">
                  <c:v>452</c:v>
                </c:pt>
                <c:pt idx="505">
                  <c:v>452.5</c:v>
                </c:pt>
                <c:pt idx="506">
                  <c:v>453</c:v>
                </c:pt>
                <c:pt idx="507">
                  <c:v>453.5</c:v>
                </c:pt>
                <c:pt idx="508">
                  <c:v>454</c:v>
                </c:pt>
                <c:pt idx="509">
                  <c:v>454.5</c:v>
                </c:pt>
                <c:pt idx="510">
                  <c:v>455</c:v>
                </c:pt>
                <c:pt idx="511">
                  <c:v>455.5</c:v>
                </c:pt>
                <c:pt idx="512">
                  <c:v>456</c:v>
                </c:pt>
                <c:pt idx="513">
                  <c:v>456.5</c:v>
                </c:pt>
                <c:pt idx="514">
                  <c:v>457</c:v>
                </c:pt>
                <c:pt idx="515">
                  <c:v>457.5</c:v>
                </c:pt>
                <c:pt idx="516">
                  <c:v>458</c:v>
                </c:pt>
                <c:pt idx="517">
                  <c:v>458.5</c:v>
                </c:pt>
                <c:pt idx="518">
                  <c:v>459</c:v>
                </c:pt>
                <c:pt idx="519">
                  <c:v>459.5</c:v>
                </c:pt>
                <c:pt idx="520">
                  <c:v>460</c:v>
                </c:pt>
                <c:pt idx="521">
                  <c:v>460.5</c:v>
                </c:pt>
                <c:pt idx="522">
                  <c:v>461</c:v>
                </c:pt>
                <c:pt idx="523">
                  <c:v>461.5</c:v>
                </c:pt>
                <c:pt idx="524">
                  <c:v>462</c:v>
                </c:pt>
                <c:pt idx="525">
                  <c:v>462.5</c:v>
                </c:pt>
                <c:pt idx="526">
                  <c:v>463</c:v>
                </c:pt>
                <c:pt idx="527">
                  <c:v>463.5</c:v>
                </c:pt>
                <c:pt idx="528">
                  <c:v>464</c:v>
                </c:pt>
                <c:pt idx="529">
                  <c:v>464.5</c:v>
                </c:pt>
                <c:pt idx="530">
                  <c:v>465</c:v>
                </c:pt>
                <c:pt idx="531">
                  <c:v>465.5</c:v>
                </c:pt>
                <c:pt idx="532">
                  <c:v>466</c:v>
                </c:pt>
                <c:pt idx="533">
                  <c:v>466.5</c:v>
                </c:pt>
                <c:pt idx="534">
                  <c:v>467</c:v>
                </c:pt>
                <c:pt idx="535">
                  <c:v>467.5</c:v>
                </c:pt>
                <c:pt idx="536">
                  <c:v>468</c:v>
                </c:pt>
                <c:pt idx="537">
                  <c:v>468.5</c:v>
                </c:pt>
                <c:pt idx="538">
                  <c:v>469</c:v>
                </c:pt>
                <c:pt idx="539">
                  <c:v>469.5</c:v>
                </c:pt>
                <c:pt idx="540">
                  <c:v>470</c:v>
                </c:pt>
                <c:pt idx="541">
                  <c:v>470.5</c:v>
                </c:pt>
                <c:pt idx="542">
                  <c:v>471</c:v>
                </c:pt>
                <c:pt idx="543">
                  <c:v>471.5</c:v>
                </c:pt>
                <c:pt idx="544">
                  <c:v>472</c:v>
                </c:pt>
                <c:pt idx="545">
                  <c:v>472.5</c:v>
                </c:pt>
                <c:pt idx="546">
                  <c:v>473</c:v>
                </c:pt>
                <c:pt idx="547">
                  <c:v>473.5</c:v>
                </c:pt>
                <c:pt idx="548">
                  <c:v>474</c:v>
                </c:pt>
                <c:pt idx="549">
                  <c:v>474.5</c:v>
                </c:pt>
                <c:pt idx="550">
                  <c:v>475</c:v>
                </c:pt>
                <c:pt idx="551">
                  <c:v>475.5</c:v>
                </c:pt>
                <c:pt idx="552">
                  <c:v>476</c:v>
                </c:pt>
                <c:pt idx="553">
                  <c:v>476.5</c:v>
                </c:pt>
                <c:pt idx="554">
                  <c:v>477</c:v>
                </c:pt>
                <c:pt idx="555">
                  <c:v>477.5</c:v>
                </c:pt>
                <c:pt idx="556">
                  <c:v>478</c:v>
                </c:pt>
                <c:pt idx="557">
                  <c:v>478.5</c:v>
                </c:pt>
                <c:pt idx="558">
                  <c:v>479</c:v>
                </c:pt>
                <c:pt idx="559">
                  <c:v>479.5</c:v>
                </c:pt>
                <c:pt idx="560">
                  <c:v>480</c:v>
                </c:pt>
                <c:pt idx="561">
                  <c:v>480.5</c:v>
                </c:pt>
                <c:pt idx="562">
                  <c:v>481</c:v>
                </c:pt>
                <c:pt idx="563">
                  <c:v>481.5</c:v>
                </c:pt>
                <c:pt idx="564">
                  <c:v>482</c:v>
                </c:pt>
                <c:pt idx="565">
                  <c:v>482.5</c:v>
                </c:pt>
                <c:pt idx="566">
                  <c:v>483</c:v>
                </c:pt>
                <c:pt idx="567">
                  <c:v>483.5</c:v>
                </c:pt>
                <c:pt idx="568">
                  <c:v>484</c:v>
                </c:pt>
                <c:pt idx="569">
                  <c:v>484.5</c:v>
                </c:pt>
                <c:pt idx="570">
                  <c:v>485</c:v>
                </c:pt>
                <c:pt idx="571">
                  <c:v>485.5</c:v>
                </c:pt>
                <c:pt idx="572">
                  <c:v>486</c:v>
                </c:pt>
                <c:pt idx="573">
                  <c:v>486.5</c:v>
                </c:pt>
                <c:pt idx="574">
                  <c:v>487</c:v>
                </c:pt>
                <c:pt idx="575">
                  <c:v>487.5</c:v>
                </c:pt>
                <c:pt idx="576">
                  <c:v>488</c:v>
                </c:pt>
                <c:pt idx="577">
                  <c:v>488.5</c:v>
                </c:pt>
                <c:pt idx="578">
                  <c:v>489</c:v>
                </c:pt>
                <c:pt idx="579">
                  <c:v>489.5</c:v>
                </c:pt>
                <c:pt idx="580">
                  <c:v>490</c:v>
                </c:pt>
                <c:pt idx="581">
                  <c:v>490.5</c:v>
                </c:pt>
                <c:pt idx="582">
                  <c:v>491</c:v>
                </c:pt>
                <c:pt idx="583">
                  <c:v>491.5</c:v>
                </c:pt>
                <c:pt idx="584">
                  <c:v>492</c:v>
                </c:pt>
                <c:pt idx="585">
                  <c:v>492.5</c:v>
                </c:pt>
                <c:pt idx="586">
                  <c:v>493</c:v>
                </c:pt>
                <c:pt idx="587">
                  <c:v>493.5</c:v>
                </c:pt>
                <c:pt idx="588">
                  <c:v>494</c:v>
                </c:pt>
                <c:pt idx="589">
                  <c:v>494.5</c:v>
                </c:pt>
                <c:pt idx="590">
                  <c:v>495</c:v>
                </c:pt>
                <c:pt idx="591">
                  <c:v>495.5</c:v>
                </c:pt>
                <c:pt idx="592">
                  <c:v>496</c:v>
                </c:pt>
                <c:pt idx="593">
                  <c:v>496.5</c:v>
                </c:pt>
                <c:pt idx="594">
                  <c:v>497</c:v>
                </c:pt>
                <c:pt idx="595">
                  <c:v>497.5</c:v>
                </c:pt>
                <c:pt idx="596">
                  <c:v>498</c:v>
                </c:pt>
                <c:pt idx="597">
                  <c:v>498.5</c:v>
                </c:pt>
                <c:pt idx="598">
                  <c:v>499</c:v>
                </c:pt>
                <c:pt idx="599">
                  <c:v>499.5</c:v>
                </c:pt>
                <c:pt idx="600">
                  <c:v>500</c:v>
                </c:pt>
                <c:pt idx="601">
                  <c:v>500.5</c:v>
                </c:pt>
                <c:pt idx="602">
                  <c:v>501</c:v>
                </c:pt>
                <c:pt idx="603">
                  <c:v>501.5</c:v>
                </c:pt>
                <c:pt idx="604">
                  <c:v>502</c:v>
                </c:pt>
                <c:pt idx="605">
                  <c:v>502.5</c:v>
                </c:pt>
                <c:pt idx="606">
                  <c:v>503</c:v>
                </c:pt>
                <c:pt idx="607">
                  <c:v>503.5</c:v>
                </c:pt>
                <c:pt idx="608">
                  <c:v>504</c:v>
                </c:pt>
                <c:pt idx="609">
                  <c:v>504.5</c:v>
                </c:pt>
                <c:pt idx="610">
                  <c:v>505</c:v>
                </c:pt>
                <c:pt idx="611">
                  <c:v>505.5</c:v>
                </c:pt>
                <c:pt idx="612">
                  <c:v>506</c:v>
                </c:pt>
                <c:pt idx="613">
                  <c:v>506.5</c:v>
                </c:pt>
                <c:pt idx="614">
                  <c:v>507</c:v>
                </c:pt>
                <c:pt idx="615">
                  <c:v>507.5</c:v>
                </c:pt>
                <c:pt idx="616">
                  <c:v>508</c:v>
                </c:pt>
                <c:pt idx="617">
                  <c:v>508.5</c:v>
                </c:pt>
                <c:pt idx="618">
                  <c:v>509</c:v>
                </c:pt>
                <c:pt idx="619">
                  <c:v>509.5</c:v>
                </c:pt>
                <c:pt idx="620">
                  <c:v>510</c:v>
                </c:pt>
                <c:pt idx="621">
                  <c:v>510.5</c:v>
                </c:pt>
                <c:pt idx="622">
                  <c:v>511</c:v>
                </c:pt>
                <c:pt idx="623">
                  <c:v>511.5</c:v>
                </c:pt>
                <c:pt idx="624">
                  <c:v>512</c:v>
                </c:pt>
                <c:pt idx="625">
                  <c:v>512.5</c:v>
                </c:pt>
                <c:pt idx="626">
                  <c:v>513</c:v>
                </c:pt>
                <c:pt idx="627">
                  <c:v>513.5</c:v>
                </c:pt>
                <c:pt idx="628">
                  <c:v>514</c:v>
                </c:pt>
                <c:pt idx="629">
                  <c:v>514.5</c:v>
                </c:pt>
                <c:pt idx="630">
                  <c:v>515</c:v>
                </c:pt>
                <c:pt idx="631">
                  <c:v>515.5</c:v>
                </c:pt>
                <c:pt idx="632">
                  <c:v>516</c:v>
                </c:pt>
                <c:pt idx="633">
                  <c:v>516.5</c:v>
                </c:pt>
                <c:pt idx="634">
                  <c:v>517</c:v>
                </c:pt>
                <c:pt idx="635">
                  <c:v>517.5</c:v>
                </c:pt>
                <c:pt idx="636">
                  <c:v>518</c:v>
                </c:pt>
                <c:pt idx="637">
                  <c:v>518.5</c:v>
                </c:pt>
                <c:pt idx="638">
                  <c:v>519</c:v>
                </c:pt>
                <c:pt idx="639">
                  <c:v>519.5</c:v>
                </c:pt>
                <c:pt idx="640">
                  <c:v>520</c:v>
                </c:pt>
                <c:pt idx="641">
                  <c:v>520.5</c:v>
                </c:pt>
                <c:pt idx="642">
                  <c:v>521</c:v>
                </c:pt>
                <c:pt idx="643">
                  <c:v>521.5</c:v>
                </c:pt>
                <c:pt idx="644">
                  <c:v>522</c:v>
                </c:pt>
                <c:pt idx="645">
                  <c:v>522.5</c:v>
                </c:pt>
                <c:pt idx="646">
                  <c:v>523</c:v>
                </c:pt>
                <c:pt idx="647">
                  <c:v>523.5</c:v>
                </c:pt>
                <c:pt idx="648">
                  <c:v>524</c:v>
                </c:pt>
                <c:pt idx="649">
                  <c:v>524.5</c:v>
                </c:pt>
                <c:pt idx="650">
                  <c:v>525</c:v>
                </c:pt>
                <c:pt idx="651">
                  <c:v>525.5</c:v>
                </c:pt>
                <c:pt idx="652">
                  <c:v>526</c:v>
                </c:pt>
                <c:pt idx="653">
                  <c:v>526.5</c:v>
                </c:pt>
                <c:pt idx="654">
                  <c:v>527</c:v>
                </c:pt>
                <c:pt idx="655">
                  <c:v>527.5</c:v>
                </c:pt>
                <c:pt idx="656">
                  <c:v>528</c:v>
                </c:pt>
                <c:pt idx="657">
                  <c:v>528.5</c:v>
                </c:pt>
                <c:pt idx="658">
                  <c:v>529</c:v>
                </c:pt>
                <c:pt idx="659">
                  <c:v>529.5</c:v>
                </c:pt>
                <c:pt idx="660">
                  <c:v>530</c:v>
                </c:pt>
                <c:pt idx="661">
                  <c:v>530.5</c:v>
                </c:pt>
                <c:pt idx="662">
                  <c:v>531</c:v>
                </c:pt>
                <c:pt idx="663">
                  <c:v>531.5</c:v>
                </c:pt>
                <c:pt idx="664">
                  <c:v>532</c:v>
                </c:pt>
                <c:pt idx="665">
                  <c:v>532.5</c:v>
                </c:pt>
                <c:pt idx="666">
                  <c:v>533</c:v>
                </c:pt>
                <c:pt idx="667">
                  <c:v>533.5</c:v>
                </c:pt>
                <c:pt idx="668">
                  <c:v>534</c:v>
                </c:pt>
                <c:pt idx="669">
                  <c:v>534.5</c:v>
                </c:pt>
                <c:pt idx="670">
                  <c:v>535</c:v>
                </c:pt>
                <c:pt idx="671">
                  <c:v>535.5</c:v>
                </c:pt>
                <c:pt idx="672">
                  <c:v>536</c:v>
                </c:pt>
                <c:pt idx="673">
                  <c:v>536.5</c:v>
                </c:pt>
                <c:pt idx="674">
                  <c:v>537</c:v>
                </c:pt>
                <c:pt idx="675">
                  <c:v>537.5</c:v>
                </c:pt>
                <c:pt idx="676">
                  <c:v>538</c:v>
                </c:pt>
                <c:pt idx="677">
                  <c:v>538.5</c:v>
                </c:pt>
                <c:pt idx="678">
                  <c:v>539</c:v>
                </c:pt>
                <c:pt idx="679">
                  <c:v>539.5</c:v>
                </c:pt>
                <c:pt idx="680">
                  <c:v>540</c:v>
                </c:pt>
                <c:pt idx="681">
                  <c:v>540.5</c:v>
                </c:pt>
                <c:pt idx="682">
                  <c:v>541</c:v>
                </c:pt>
                <c:pt idx="683">
                  <c:v>541.5</c:v>
                </c:pt>
                <c:pt idx="684">
                  <c:v>542</c:v>
                </c:pt>
                <c:pt idx="685">
                  <c:v>542.5</c:v>
                </c:pt>
                <c:pt idx="686">
                  <c:v>543</c:v>
                </c:pt>
                <c:pt idx="687">
                  <c:v>543.5</c:v>
                </c:pt>
                <c:pt idx="688">
                  <c:v>544</c:v>
                </c:pt>
                <c:pt idx="689">
                  <c:v>544.5</c:v>
                </c:pt>
                <c:pt idx="690">
                  <c:v>545</c:v>
                </c:pt>
                <c:pt idx="691">
                  <c:v>545.5</c:v>
                </c:pt>
                <c:pt idx="692">
                  <c:v>546</c:v>
                </c:pt>
                <c:pt idx="693">
                  <c:v>546.5</c:v>
                </c:pt>
                <c:pt idx="694">
                  <c:v>547</c:v>
                </c:pt>
                <c:pt idx="695">
                  <c:v>547.5</c:v>
                </c:pt>
                <c:pt idx="696">
                  <c:v>548</c:v>
                </c:pt>
                <c:pt idx="697">
                  <c:v>548.5</c:v>
                </c:pt>
                <c:pt idx="698">
                  <c:v>549</c:v>
                </c:pt>
                <c:pt idx="699">
                  <c:v>549.5</c:v>
                </c:pt>
                <c:pt idx="700">
                  <c:v>550</c:v>
                </c:pt>
                <c:pt idx="701">
                  <c:v>550.5</c:v>
                </c:pt>
                <c:pt idx="702">
                  <c:v>551</c:v>
                </c:pt>
                <c:pt idx="703">
                  <c:v>551.5</c:v>
                </c:pt>
                <c:pt idx="704">
                  <c:v>552</c:v>
                </c:pt>
                <c:pt idx="705">
                  <c:v>552.5</c:v>
                </c:pt>
                <c:pt idx="706">
                  <c:v>553</c:v>
                </c:pt>
                <c:pt idx="707">
                  <c:v>553.5</c:v>
                </c:pt>
                <c:pt idx="708">
                  <c:v>554</c:v>
                </c:pt>
                <c:pt idx="709">
                  <c:v>554.5</c:v>
                </c:pt>
                <c:pt idx="710">
                  <c:v>555</c:v>
                </c:pt>
                <c:pt idx="711">
                  <c:v>555.5</c:v>
                </c:pt>
                <c:pt idx="712">
                  <c:v>556</c:v>
                </c:pt>
                <c:pt idx="713">
                  <c:v>556.5</c:v>
                </c:pt>
                <c:pt idx="714">
                  <c:v>557</c:v>
                </c:pt>
                <c:pt idx="715">
                  <c:v>557.5</c:v>
                </c:pt>
                <c:pt idx="716">
                  <c:v>558</c:v>
                </c:pt>
                <c:pt idx="717">
                  <c:v>558.5</c:v>
                </c:pt>
                <c:pt idx="718">
                  <c:v>559</c:v>
                </c:pt>
                <c:pt idx="719">
                  <c:v>559.5</c:v>
                </c:pt>
                <c:pt idx="720">
                  <c:v>560</c:v>
                </c:pt>
                <c:pt idx="721">
                  <c:v>560.5</c:v>
                </c:pt>
                <c:pt idx="722">
                  <c:v>561</c:v>
                </c:pt>
                <c:pt idx="723">
                  <c:v>561.5</c:v>
                </c:pt>
                <c:pt idx="724">
                  <c:v>562</c:v>
                </c:pt>
                <c:pt idx="725">
                  <c:v>562.5</c:v>
                </c:pt>
                <c:pt idx="726">
                  <c:v>563</c:v>
                </c:pt>
                <c:pt idx="727">
                  <c:v>563.5</c:v>
                </c:pt>
                <c:pt idx="728">
                  <c:v>564</c:v>
                </c:pt>
                <c:pt idx="729">
                  <c:v>564.5</c:v>
                </c:pt>
                <c:pt idx="730">
                  <c:v>565</c:v>
                </c:pt>
                <c:pt idx="731">
                  <c:v>565.5</c:v>
                </c:pt>
                <c:pt idx="732">
                  <c:v>566</c:v>
                </c:pt>
                <c:pt idx="733">
                  <c:v>566.5</c:v>
                </c:pt>
                <c:pt idx="734">
                  <c:v>567</c:v>
                </c:pt>
                <c:pt idx="735">
                  <c:v>567.5</c:v>
                </c:pt>
                <c:pt idx="736">
                  <c:v>568</c:v>
                </c:pt>
                <c:pt idx="737">
                  <c:v>568.5</c:v>
                </c:pt>
                <c:pt idx="738">
                  <c:v>569</c:v>
                </c:pt>
                <c:pt idx="739">
                  <c:v>569.5</c:v>
                </c:pt>
                <c:pt idx="740">
                  <c:v>570</c:v>
                </c:pt>
                <c:pt idx="741">
                  <c:v>570.5</c:v>
                </c:pt>
                <c:pt idx="742">
                  <c:v>571</c:v>
                </c:pt>
                <c:pt idx="743">
                  <c:v>571.5</c:v>
                </c:pt>
                <c:pt idx="744">
                  <c:v>572</c:v>
                </c:pt>
                <c:pt idx="745">
                  <c:v>572.5</c:v>
                </c:pt>
                <c:pt idx="746">
                  <c:v>573</c:v>
                </c:pt>
                <c:pt idx="747">
                  <c:v>573.5</c:v>
                </c:pt>
                <c:pt idx="748">
                  <c:v>574</c:v>
                </c:pt>
                <c:pt idx="749">
                  <c:v>574.5</c:v>
                </c:pt>
                <c:pt idx="750">
                  <c:v>575</c:v>
                </c:pt>
                <c:pt idx="751">
                  <c:v>575.5</c:v>
                </c:pt>
                <c:pt idx="752">
                  <c:v>576</c:v>
                </c:pt>
                <c:pt idx="753">
                  <c:v>576.5</c:v>
                </c:pt>
                <c:pt idx="754">
                  <c:v>577</c:v>
                </c:pt>
                <c:pt idx="755">
                  <c:v>577.5</c:v>
                </c:pt>
                <c:pt idx="756">
                  <c:v>578</c:v>
                </c:pt>
                <c:pt idx="757">
                  <c:v>578.5</c:v>
                </c:pt>
                <c:pt idx="758">
                  <c:v>579</c:v>
                </c:pt>
                <c:pt idx="759">
                  <c:v>579.5</c:v>
                </c:pt>
                <c:pt idx="760">
                  <c:v>580</c:v>
                </c:pt>
                <c:pt idx="761">
                  <c:v>580.5</c:v>
                </c:pt>
                <c:pt idx="762">
                  <c:v>581</c:v>
                </c:pt>
                <c:pt idx="763">
                  <c:v>581.5</c:v>
                </c:pt>
                <c:pt idx="764">
                  <c:v>582</c:v>
                </c:pt>
                <c:pt idx="765">
                  <c:v>582.5</c:v>
                </c:pt>
                <c:pt idx="766">
                  <c:v>583</c:v>
                </c:pt>
                <c:pt idx="767">
                  <c:v>583.5</c:v>
                </c:pt>
                <c:pt idx="768">
                  <c:v>584</c:v>
                </c:pt>
                <c:pt idx="769">
                  <c:v>584.5</c:v>
                </c:pt>
                <c:pt idx="770">
                  <c:v>585</c:v>
                </c:pt>
                <c:pt idx="771">
                  <c:v>585.5</c:v>
                </c:pt>
                <c:pt idx="772">
                  <c:v>586</c:v>
                </c:pt>
                <c:pt idx="773">
                  <c:v>586.5</c:v>
                </c:pt>
                <c:pt idx="774">
                  <c:v>587</c:v>
                </c:pt>
                <c:pt idx="775">
                  <c:v>587.5</c:v>
                </c:pt>
                <c:pt idx="776">
                  <c:v>588</c:v>
                </c:pt>
                <c:pt idx="777">
                  <c:v>588.5</c:v>
                </c:pt>
                <c:pt idx="778">
                  <c:v>589</c:v>
                </c:pt>
                <c:pt idx="779">
                  <c:v>589.5</c:v>
                </c:pt>
                <c:pt idx="780">
                  <c:v>590</c:v>
                </c:pt>
                <c:pt idx="781">
                  <c:v>590.5</c:v>
                </c:pt>
                <c:pt idx="782">
                  <c:v>591</c:v>
                </c:pt>
                <c:pt idx="783">
                  <c:v>591.5</c:v>
                </c:pt>
                <c:pt idx="784">
                  <c:v>592</c:v>
                </c:pt>
                <c:pt idx="785">
                  <c:v>592.5</c:v>
                </c:pt>
                <c:pt idx="786">
                  <c:v>593</c:v>
                </c:pt>
                <c:pt idx="787">
                  <c:v>593.5</c:v>
                </c:pt>
                <c:pt idx="788">
                  <c:v>594</c:v>
                </c:pt>
                <c:pt idx="789">
                  <c:v>594.5</c:v>
                </c:pt>
                <c:pt idx="790">
                  <c:v>595</c:v>
                </c:pt>
                <c:pt idx="791">
                  <c:v>595.5</c:v>
                </c:pt>
                <c:pt idx="792">
                  <c:v>596</c:v>
                </c:pt>
                <c:pt idx="793">
                  <c:v>596.5</c:v>
                </c:pt>
                <c:pt idx="794">
                  <c:v>597</c:v>
                </c:pt>
                <c:pt idx="795">
                  <c:v>597.5</c:v>
                </c:pt>
                <c:pt idx="796">
                  <c:v>598</c:v>
                </c:pt>
                <c:pt idx="797">
                  <c:v>598.5</c:v>
                </c:pt>
                <c:pt idx="798">
                  <c:v>599</c:v>
                </c:pt>
                <c:pt idx="799">
                  <c:v>599.5</c:v>
                </c:pt>
                <c:pt idx="800">
                  <c:v>600</c:v>
                </c:pt>
              </c:numCache>
            </c:numRef>
          </c:xVal>
          <c:yVal>
            <c:numRef>
              <c:f>'72'!$E$4:$E$804</c:f>
              <c:numCache>
                <c:formatCode>General</c:formatCode>
                <c:ptCount val="801"/>
                <c:pt idx="0">
                  <c:v>1.554036</c:v>
                </c:pt>
                <c:pt idx="1">
                  <c:v>1.5623720000000001</c:v>
                </c:pt>
                <c:pt idx="2">
                  <c:v>1.5641130000000001</c:v>
                </c:pt>
                <c:pt idx="3">
                  <c:v>1.5751489999999999</c:v>
                </c:pt>
                <c:pt idx="4">
                  <c:v>1.614344</c:v>
                </c:pt>
                <c:pt idx="5">
                  <c:v>1.634511</c:v>
                </c:pt>
                <c:pt idx="6">
                  <c:v>1.6029199999999999</c:v>
                </c:pt>
                <c:pt idx="7">
                  <c:v>1.581761</c:v>
                </c:pt>
                <c:pt idx="8">
                  <c:v>1.5820529999999999</c:v>
                </c:pt>
                <c:pt idx="9">
                  <c:v>1.565485</c:v>
                </c:pt>
                <c:pt idx="10">
                  <c:v>1.5474129999999999</c:v>
                </c:pt>
                <c:pt idx="11">
                  <c:v>1.549307</c:v>
                </c:pt>
                <c:pt idx="12">
                  <c:v>1.5342150000000001</c:v>
                </c:pt>
                <c:pt idx="13">
                  <c:v>1.4952209999999999</c:v>
                </c:pt>
                <c:pt idx="14">
                  <c:v>1.4741850000000001</c:v>
                </c:pt>
                <c:pt idx="15">
                  <c:v>1.462934</c:v>
                </c:pt>
                <c:pt idx="16">
                  <c:v>1.43496</c:v>
                </c:pt>
                <c:pt idx="17">
                  <c:v>1.41124</c:v>
                </c:pt>
                <c:pt idx="18">
                  <c:v>1.40124</c:v>
                </c:pt>
                <c:pt idx="19">
                  <c:v>1.377831</c:v>
                </c:pt>
                <c:pt idx="20">
                  <c:v>1.3459220000000001</c:v>
                </c:pt>
                <c:pt idx="21">
                  <c:v>1.329739</c:v>
                </c:pt>
                <c:pt idx="22">
                  <c:v>1.317199</c:v>
                </c:pt>
                <c:pt idx="23">
                  <c:v>1.2949059999999999</c:v>
                </c:pt>
                <c:pt idx="24">
                  <c:v>1.274446</c:v>
                </c:pt>
                <c:pt idx="25">
                  <c:v>1.2573920000000001</c:v>
                </c:pt>
                <c:pt idx="26">
                  <c:v>1.2340709999999999</c:v>
                </c:pt>
                <c:pt idx="27">
                  <c:v>1.209854</c:v>
                </c:pt>
                <c:pt idx="28">
                  <c:v>1.1917009999999999</c:v>
                </c:pt>
                <c:pt idx="29">
                  <c:v>1.1702619999999999</c:v>
                </c:pt>
                <c:pt idx="30">
                  <c:v>1.1424570000000001</c:v>
                </c:pt>
                <c:pt idx="31">
                  <c:v>1.117005</c:v>
                </c:pt>
                <c:pt idx="32">
                  <c:v>1.092266</c:v>
                </c:pt>
                <c:pt idx="33">
                  <c:v>1.061914</c:v>
                </c:pt>
                <c:pt idx="34">
                  <c:v>1.0297050000000001</c:v>
                </c:pt>
                <c:pt idx="35">
                  <c:v>0.99873500000000004</c:v>
                </c:pt>
                <c:pt idx="36">
                  <c:v>0.96587900000000004</c:v>
                </c:pt>
                <c:pt idx="37">
                  <c:v>0.93125599999999997</c:v>
                </c:pt>
                <c:pt idx="38">
                  <c:v>0.89785099999999995</c:v>
                </c:pt>
                <c:pt idx="39">
                  <c:v>0.86414100000000005</c:v>
                </c:pt>
                <c:pt idx="40">
                  <c:v>0.82817600000000002</c:v>
                </c:pt>
                <c:pt idx="41">
                  <c:v>0.79275600000000002</c:v>
                </c:pt>
                <c:pt idx="42">
                  <c:v>0.75898500000000002</c:v>
                </c:pt>
                <c:pt idx="43">
                  <c:v>0.72458699999999998</c:v>
                </c:pt>
                <c:pt idx="44">
                  <c:v>0.68994299999999997</c:v>
                </c:pt>
                <c:pt idx="45">
                  <c:v>0.656829</c:v>
                </c:pt>
                <c:pt idx="46">
                  <c:v>0.62416199999999999</c:v>
                </c:pt>
                <c:pt idx="47">
                  <c:v>0.59115799999999996</c:v>
                </c:pt>
                <c:pt idx="48">
                  <c:v>0.55941799999999997</c:v>
                </c:pt>
                <c:pt idx="49">
                  <c:v>0.52915400000000001</c:v>
                </c:pt>
                <c:pt idx="50">
                  <c:v>0.49909500000000001</c:v>
                </c:pt>
                <c:pt idx="51">
                  <c:v>0.46992099999999998</c:v>
                </c:pt>
                <c:pt idx="52">
                  <c:v>0.44256899999999999</c:v>
                </c:pt>
                <c:pt idx="53">
                  <c:v>0.41559600000000002</c:v>
                </c:pt>
                <c:pt idx="54">
                  <c:v>0.38879599999999997</c:v>
                </c:pt>
                <c:pt idx="55">
                  <c:v>0.36406100000000002</c:v>
                </c:pt>
                <c:pt idx="56">
                  <c:v>0.34092600000000001</c:v>
                </c:pt>
                <c:pt idx="57">
                  <c:v>0.31797900000000001</c:v>
                </c:pt>
                <c:pt idx="58">
                  <c:v>0.296207</c:v>
                </c:pt>
                <c:pt idx="59">
                  <c:v>0.27624100000000001</c:v>
                </c:pt>
                <c:pt idx="60">
                  <c:v>0.25708599999999998</c:v>
                </c:pt>
                <c:pt idx="61">
                  <c:v>0.238541</c:v>
                </c:pt>
                <c:pt idx="62">
                  <c:v>0.22109500000000001</c:v>
                </c:pt>
                <c:pt idx="63">
                  <c:v>0.20469899999999999</c:v>
                </c:pt>
                <c:pt idx="64">
                  <c:v>0.18918299999999999</c:v>
                </c:pt>
                <c:pt idx="65">
                  <c:v>0.17468900000000001</c:v>
                </c:pt>
                <c:pt idx="66">
                  <c:v>0.16118199999999999</c:v>
                </c:pt>
                <c:pt idx="67">
                  <c:v>0.14838399999999999</c:v>
                </c:pt>
                <c:pt idx="68">
                  <c:v>0.13637299999999999</c:v>
                </c:pt>
                <c:pt idx="69">
                  <c:v>0.12538299999999999</c:v>
                </c:pt>
                <c:pt idx="70">
                  <c:v>0.11536399999999999</c:v>
                </c:pt>
                <c:pt idx="71">
                  <c:v>0.106128</c:v>
                </c:pt>
                <c:pt idx="72">
                  <c:v>9.7421999999999995E-2</c:v>
                </c:pt>
                <c:pt idx="73">
                  <c:v>8.9328000000000005E-2</c:v>
                </c:pt>
                <c:pt idx="74">
                  <c:v>8.2101999999999994E-2</c:v>
                </c:pt>
                <c:pt idx="75">
                  <c:v>7.5509999999999994E-2</c:v>
                </c:pt>
                <c:pt idx="76">
                  <c:v>6.9251999999999994E-2</c:v>
                </c:pt>
                <c:pt idx="77">
                  <c:v>6.3266000000000003E-2</c:v>
                </c:pt>
                <c:pt idx="78">
                  <c:v>5.7727000000000001E-2</c:v>
                </c:pt>
                <c:pt idx="79">
                  <c:v>5.2988E-2</c:v>
                </c:pt>
                <c:pt idx="80">
                  <c:v>4.8744999999999997E-2</c:v>
                </c:pt>
                <c:pt idx="81">
                  <c:v>4.4578E-2</c:v>
                </c:pt>
                <c:pt idx="82">
                  <c:v>4.0901E-2</c:v>
                </c:pt>
                <c:pt idx="83">
                  <c:v>3.7863000000000001E-2</c:v>
                </c:pt>
                <c:pt idx="84">
                  <c:v>3.4890999999999998E-2</c:v>
                </c:pt>
                <c:pt idx="85">
                  <c:v>3.202E-2</c:v>
                </c:pt>
                <c:pt idx="86">
                  <c:v>2.9673999999999999E-2</c:v>
                </c:pt>
                <c:pt idx="87">
                  <c:v>2.7518000000000001E-2</c:v>
                </c:pt>
                <c:pt idx="88">
                  <c:v>2.5229000000000001E-2</c:v>
                </c:pt>
                <c:pt idx="89">
                  <c:v>2.317E-2</c:v>
                </c:pt>
                <c:pt idx="90">
                  <c:v>2.1572000000000001E-2</c:v>
                </c:pt>
                <c:pt idx="91">
                  <c:v>2.0385E-2</c:v>
                </c:pt>
                <c:pt idx="92">
                  <c:v>1.9377999999999999E-2</c:v>
                </c:pt>
                <c:pt idx="93">
                  <c:v>1.8301000000000001E-2</c:v>
                </c:pt>
                <c:pt idx="94">
                  <c:v>1.7181999999999999E-2</c:v>
                </c:pt>
                <c:pt idx="95">
                  <c:v>1.6154999999999999E-2</c:v>
                </c:pt>
                <c:pt idx="96">
                  <c:v>1.5374000000000001E-2</c:v>
                </c:pt>
                <c:pt idx="97">
                  <c:v>1.4695E-2</c:v>
                </c:pt>
                <c:pt idx="98">
                  <c:v>1.3864E-2</c:v>
                </c:pt>
                <c:pt idx="99">
                  <c:v>1.3191E-2</c:v>
                </c:pt>
                <c:pt idx="100">
                  <c:v>1.2859000000000001E-2</c:v>
                </c:pt>
                <c:pt idx="101">
                  <c:v>1.2426E-2</c:v>
                </c:pt>
                <c:pt idx="102">
                  <c:v>1.1820000000000001E-2</c:v>
                </c:pt>
                <c:pt idx="103">
                  <c:v>1.1365999999999999E-2</c:v>
                </c:pt>
                <c:pt idx="104">
                  <c:v>1.1047E-2</c:v>
                </c:pt>
                <c:pt idx="105">
                  <c:v>1.0773E-2</c:v>
                </c:pt>
                <c:pt idx="106">
                  <c:v>1.0671999999999999E-2</c:v>
                </c:pt>
                <c:pt idx="107">
                  <c:v>1.0604000000000001E-2</c:v>
                </c:pt>
                <c:pt idx="108">
                  <c:v>1.0129000000000001E-2</c:v>
                </c:pt>
                <c:pt idx="109">
                  <c:v>9.6900000000000007E-3</c:v>
                </c:pt>
                <c:pt idx="110">
                  <c:v>9.9170000000000005E-3</c:v>
                </c:pt>
                <c:pt idx="111">
                  <c:v>1.0082000000000001E-2</c:v>
                </c:pt>
                <c:pt idx="112">
                  <c:v>9.7300000000000008E-3</c:v>
                </c:pt>
                <c:pt idx="113">
                  <c:v>9.4210000000000006E-3</c:v>
                </c:pt>
                <c:pt idx="114">
                  <c:v>9.4820000000000008E-3</c:v>
                </c:pt>
                <c:pt idx="115">
                  <c:v>9.8510000000000004E-3</c:v>
                </c:pt>
                <c:pt idx="116">
                  <c:v>9.7839999999999993E-3</c:v>
                </c:pt>
                <c:pt idx="117">
                  <c:v>8.9420000000000003E-3</c:v>
                </c:pt>
                <c:pt idx="118">
                  <c:v>8.3590000000000001E-3</c:v>
                </c:pt>
                <c:pt idx="119">
                  <c:v>8.3739999999999995E-3</c:v>
                </c:pt>
                <c:pt idx="120">
                  <c:v>8.4720000000000004E-3</c:v>
                </c:pt>
                <c:pt idx="121">
                  <c:v>8.3920000000000002E-3</c:v>
                </c:pt>
                <c:pt idx="122">
                  <c:v>8.1200000000000005E-3</c:v>
                </c:pt>
                <c:pt idx="123">
                  <c:v>7.986E-3</c:v>
                </c:pt>
                <c:pt idx="124">
                  <c:v>8.0780000000000001E-3</c:v>
                </c:pt>
                <c:pt idx="125">
                  <c:v>8.1019999999999998E-3</c:v>
                </c:pt>
                <c:pt idx="126">
                  <c:v>7.9279999999999993E-3</c:v>
                </c:pt>
                <c:pt idx="127">
                  <c:v>7.5969999999999996E-3</c:v>
                </c:pt>
                <c:pt idx="128">
                  <c:v>7.3889999999999997E-3</c:v>
                </c:pt>
                <c:pt idx="129">
                  <c:v>7.4590000000000004E-3</c:v>
                </c:pt>
                <c:pt idx="130">
                  <c:v>7.6290000000000004E-3</c:v>
                </c:pt>
                <c:pt idx="131">
                  <c:v>7.6880000000000004E-3</c:v>
                </c:pt>
                <c:pt idx="132">
                  <c:v>7.4989999999999996E-3</c:v>
                </c:pt>
                <c:pt idx="133">
                  <c:v>7.3829999999999998E-3</c:v>
                </c:pt>
                <c:pt idx="134">
                  <c:v>7.5209999999999999E-3</c:v>
                </c:pt>
                <c:pt idx="135">
                  <c:v>7.345E-3</c:v>
                </c:pt>
                <c:pt idx="136">
                  <c:v>6.9280000000000001E-3</c:v>
                </c:pt>
                <c:pt idx="137">
                  <c:v>7.0670000000000004E-3</c:v>
                </c:pt>
                <c:pt idx="138">
                  <c:v>7.4960000000000001E-3</c:v>
                </c:pt>
                <c:pt idx="139">
                  <c:v>7.5620000000000001E-3</c:v>
                </c:pt>
                <c:pt idx="140">
                  <c:v>7.2849999999999998E-3</c:v>
                </c:pt>
                <c:pt idx="141">
                  <c:v>6.9170000000000004E-3</c:v>
                </c:pt>
                <c:pt idx="142">
                  <c:v>6.8250000000000003E-3</c:v>
                </c:pt>
                <c:pt idx="143">
                  <c:v>7.0530000000000002E-3</c:v>
                </c:pt>
                <c:pt idx="144">
                  <c:v>7.3660000000000002E-3</c:v>
                </c:pt>
                <c:pt idx="145">
                  <c:v>7.3610000000000004E-3</c:v>
                </c:pt>
                <c:pt idx="146">
                  <c:v>6.9459999999999999E-3</c:v>
                </c:pt>
                <c:pt idx="147">
                  <c:v>6.8060000000000004E-3</c:v>
                </c:pt>
                <c:pt idx="148">
                  <c:v>6.8869999999999999E-3</c:v>
                </c:pt>
                <c:pt idx="149">
                  <c:v>6.4549999999999998E-3</c:v>
                </c:pt>
                <c:pt idx="150">
                  <c:v>6.0860000000000003E-3</c:v>
                </c:pt>
                <c:pt idx="151">
                  <c:v>6.4429999999999999E-3</c:v>
                </c:pt>
                <c:pt idx="152">
                  <c:v>6.5430000000000002E-3</c:v>
                </c:pt>
                <c:pt idx="153">
                  <c:v>6.0990000000000003E-3</c:v>
                </c:pt>
                <c:pt idx="154">
                  <c:v>6.0939999999999996E-3</c:v>
                </c:pt>
                <c:pt idx="155">
                  <c:v>6.3420000000000004E-3</c:v>
                </c:pt>
                <c:pt idx="156">
                  <c:v>6.1330000000000004E-3</c:v>
                </c:pt>
                <c:pt idx="157">
                  <c:v>5.8479999999999999E-3</c:v>
                </c:pt>
                <c:pt idx="158">
                  <c:v>5.7530000000000003E-3</c:v>
                </c:pt>
                <c:pt idx="159">
                  <c:v>5.437E-3</c:v>
                </c:pt>
                <c:pt idx="160">
                  <c:v>5.156E-3</c:v>
                </c:pt>
                <c:pt idx="161">
                  <c:v>5.5269999999999998E-3</c:v>
                </c:pt>
                <c:pt idx="162">
                  <c:v>5.829E-3</c:v>
                </c:pt>
                <c:pt idx="163">
                  <c:v>5.3959999999999998E-3</c:v>
                </c:pt>
                <c:pt idx="164">
                  <c:v>4.8419999999999999E-3</c:v>
                </c:pt>
                <c:pt idx="165">
                  <c:v>4.5979999999999997E-3</c:v>
                </c:pt>
                <c:pt idx="166">
                  <c:v>4.653E-3</c:v>
                </c:pt>
                <c:pt idx="167">
                  <c:v>4.6290000000000003E-3</c:v>
                </c:pt>
                <c:pt idx="168">
                  <c:v>4.2500000000000003E-3</c:v>
                </c:pt>
                <c:pt idx="169">
                  <c:v>4.0730000000000002E-3</c:v>
                </c:pt>
                <c:pt idx="170">
                  <c:v>4.267E-3</c:v>
                </c:pt>
                <c:pt idx="171">
                  <c:v>4.2979999999999997E-3</c:v>
                </c:pt>
                <c:pt idx="172">
                  <c:v>4.0530000000000002E-3</c:v>
                </c:pt>
                <c:pt idx="173">
                  <c:v>3.7569999999999999E-3</c:v>
                </c:pt>
                <c:pt idx="174">
                  <c:v>3.803E-3</c:v>
                </c:pt>
                <c:pt idx="175">
                  <c:v>4.2329999999999998E-3</c:v>
                </c:pt>
                <c:pt idx="176">
                  <c:v>4.437E-3</c:v>
                </c:pt>
                <c:pt idx="177">
                  <c:v>4.2979999999999997E-3</c:v>
                </c:pt>
                <c:pt idx="178">
                  <c:v>4.1029999999999999E-3</c:v>
                </c:pt>
                <c:pt idx="179">
                  <c:v>3.898E-3</c:v>
                </c:pt>
                <c:pt idx="180">
                  <c:v>3.7889999999999998E-3</c:v>
                </c:pt>
                <c:pt idx="181">
                  <c:v>4.1710000000000002E-3</c:v>
                </c:pt>
                <c:pt idx="182">
                  <c:v>4.646E-3</c:v>
                </c:pt>
                <c:pt idx="183">
                  <c:v>4.1999999999999997E-3</c:v>
                </c:pt>
                <c:pt idx="184">
                  <c:v>3.47E-3</c:v>
                </c:pt>
                <c:pt idx="185">
                  <c:v>3.4859999999999999E-3</c:v>
                </c:pt>
                <c:pt idx="186">
                  <c:v>4.1970000000000002E-3</c:v>
                </c:pt>
                <c:pt idx="187">
                  <c:v>5.0140000000000002E-3</c:v>
                </c:pt>
                <c:pt idx="188">
                  <c:v>5.0429999999999997E-3</c:v>
                </c:pt>
                <c:pt idx="189">
                  <c:v>4.718E-3</c:v>
                </c:pt>
                <c:pt idx="190">
                  <c:v>4.9220000000000002E-3</c:v>
                </c:pt>
                <c:pt idx="191">
                  <c:v>5.1799999999999997E-3</c:v>
                </c:pt>
                <c:pt idx="192">
                  <c:v>5.0260000000000001E-3</c:v>
                </c:pt>
                <c:pt idx="193">
                  <c:v>4.6010000000000001E-3</c:v>
                </c:pt>
                <c:pt idx="194">
                  <c:v>4.3509999999999998E-3</c:v>
                </c:pt>
                <c:pt idx="195">
                  <c:v>4.6969999999999998E-3</c:v>
                </c:pt>
                <c:pt idx="196">
                  <c:v>4.921E-3</c:v>
                </c:pt>
                <c:pt idx="197">
                  <c:v>4.555E-3</c:v>
                </c:pt>
                <c:pt idx="198">
                  <c:v>4.4999999999999997E-3</c:v>
                </c:pt>
                <c:pt idx="199">
                  <c:v>4.7530000000000003E-3</c:v>
                </c:pt>
                <c:pt idx="200">
                  <c:v>4.4180000000000001E-3</c:v>
                </c:pt>
                <c:pt idx="201">
                  <c:v>4.0530000000000002E-3</c:v>
                </c:pt>
                <c:pt idx="202">
                  <c:v>4.3920000000000001E-3</c:v>
                </c:pt>
                <c:pt idx="203">
                  <c:v>4.6880000000000003E-3</c:v>
                </c:pt>
                <c:pt idx="204">
                  <c:v>4.6410000000000002E-3</c:v>
                </c:pt>
                <c:pt idx="205">
                  <c:v>4.8219999999999999E-3</c:v>
                </c:pt>
                <c:pt idx="206">
                  <c:v>4.9870000000000001E-3</c:v>
                </c:pt>
                <c:pt idx="207">
                  <c:v>4.6480000000000002E-3</c:v>
                </c:pt>
                <c:pt idx="208">
                  <c:v>4.4679999999999997E-3</c:v>
                </c:pt>
                <c:pt idx="209">
                  <c:v>4.803E-3</c:v>
                </c:pt>
                <c:pt idx="210">
                  <c:v>4.993E-3</c:v>
                </c:pt>
                <c:pt idx="211">
                  <c:v>4.934E-3</c:v>
                </c:pt>
                <c:pt idx="212">
                  <c:v>4.9480000000000001E-3</c:v>
                </c:pt>
                <c:pt idx="213">
                  <c:v>4.8279999999999998E-3</c:v>
                </c:pt>
                <c:pt idx="214">
                  <c:v>4.4679999999999997E-3</c:v>
                </c:pt>
                <c:pt idx="215">
                  <c:v>4.4029999999999998E-3</c:v>
                </c:pt>
                <c:pt idx="216">
                  <c:v>4.6740000000000002E-3</c:v>
                </c:pt>
                <c:pt idx="217">
                  <c:v>4.7679999999999997E-3</c:v>
                </c:pt>
                <c:pt idx="218">
                  <c:v>4.6969999999999998E-3</c:v>
                </c:pt>
                <c:pt idx="219">
                  <c:v>4.6550000000000003E-3</c:v>
                </c:pt>
                <c:pt idx="220">
                  <c:v>4.5830000000000003E-3</c:v>
                </c:pt>
                <c:pt idx="221">
                  <c:v>4.398E-3</c:v>
                </c:pt>
                <c:pt idx="222">
                  <c:v>4.0619999999999996E-3</c:v>
                </c:pt>
                <c:pt idx="223">
                  <c:v>3.7330000000000002E-3</c:v>
                </c:pt>
                <c:pt idx="224">
                  <c:v>3.6449999999999998E-3</c:v>
                </c:pt>
                <c:pt idx="225">
                  <c:v>3.8340000000000002E-3</c:v>
                </c:pt>
                <c:pt idx="226">
                  <c:v>4.1549999999999998E-3</c:v>
                </c:pt>
                <c:pt idx="227">
                  <c:v>4.2490000000000002E-3</c:v>
                </c:pt>
                <c:pt idx="228">
                  <c:v>4.0229999999999997E-3</c:v>
                </c:pt>
                <c:pt idx="229">
                  <c:v>3.6410000000000001E-3</c:v>
                </c:pt>
                <c:pt idx="230">
                  <c:v>3.4150000000000001E-3</c:v>
                </c:pt>
                <c:pt idx="231">
                  <c:v>3.4280000000000001E-3</c:v>
                </c:pt>
                <c:pt idx="232">
                  <c:v>3.1419999999999998E-3</c:v>
                </c:pt>
                <c:pt idx="233">
                  <c:v>2.686E-3</c:v>
                </c:pt>
                <c:pt idx="234">
                  <c:v>2.8379999999999998E-3</c:v>
                </c:pt>
                <c:pt idx="235">
                  <c:v>3.215E-3</c:v>
                </c:pt>
                <c:pt idx="236">
                  <c:v>3.1050000000000001E-3</c:v>
                </c:pt>
                <c:pt idx="237">
                  <c:v>2.5400000000000002E-3</c:v>
                </c:pt>
                <c:pt idx="238">
                  <c:v>1.97E-3</c:v>
                </c:pt>
                <c:pt idx="239">
                  <c:v>2.0799999999999998E-3</c:v>
                </c:pt>
                <c:pt idx="240">
                  <c:v>2.271E-3</c:v>
                </c:pt>
                <c:pt idx="241">
                  <c:v>1.683E-3</c:v>
                </c:pt>
                <c:pt idx="242">
                  <c:v>1.534E-3</c:v>
                </c:pt>
                <c:pt idx="243">
                  <c:v>2.274E-3</c:v>
                </c:pt>
                <c:pt idx="244">
                  <c:v>2.2790000000000002E-3</c:v>
                </c:pt>
                <c:pt idx="245">
                  <c:v>1.5009999999999999E-3</c:v>
                </c:pt>
                <c:pt idx="246">
                  <c:v>1.0809999999999999E-3</c:v>
                </c:pt>
                <c:pt idx="247">
                  <c:v>1.274E-3</c:v>
                </c:pt>
                <c:pt idx="248">
                  <c:v>1.717E-3</c:v>
                </c:pt>
                <c:pt idx="249">
                  <c:v>1.439E-3</c:v>
                </c:pt>
                <c:pt idx="250">
                  <c:v>7.4700000000000005E-4</c:v>
                </c:pt>
                <c:pt idx="251">
                  <c:v>9.4499999999999998E-4</c:v>
                </c:pt>
                <c:pt idx="252">
                  <c:v>1.289E-3</c:v>
                </c:pt>
                <c:pt idx="253">
                  <c:v>8.1999999999999998E-4</c:v>
                </c:pt>
                <c:pt idx="254">
                  <c:v>3.9800000000000002E-4</c:v>
                </c:pt>
                <c:pt idx="255">
                  <c:v>5.3700000000000004E-4</c:v>
                </c:pt>
                <c:pt idx="256">
                  <c:v>9.4799999999999995E-4</c:v>
                </c:pt>
                <c:pt idx="257">
                  <c:v>1.124E-3</c:v>
                </c:pt>
                <c:pt idx="258">
                  <c:v>7.1900000000000002E-4</c:v>
                </c:pt>
                <c:pt idx="259">
                  <c:v>2.4800000000000001E-4</c:v>
                </c:pt>
                <c:pt idx="260">
                  <c:v>2.6999999999999999E-5</c:v>
                </c:pt>
                <c:pt idx="261">
                  <c:v>-1.8599999999999999E-4</c:v>
                </c:pt>
                <c:pt idx="262">
                  <c:v>-2.4000000000000001E-4</c:v>
                </c:pt>
                <c:pt idx="263">
                  <c:v>1.2E-4</c:v>
                </c:pt>
                <c:pt idx="264">
                  <c:v>2.99E-4</c:v>
                </c:pt>
                <c:pt idx="265">
                  <c:v>2.4000000000000001E-5</c:v>
                </c:pt>
                <c:pt idx="266">
                  <c:v>4.8999999999999998E-5</c:v>
                </c:pt>
                <c:pt idx="267">
                  <c:v>3.4000000000000002E-4</c:v>
                </c:pt>
                <c:pt idx="268">
                  <c:v>2.4499999999999999E-4</c:v>
                </c:pt>
                <c:pt idx="269">
                  <c:v>-1.02E-4</c:v>
                </c:pt>
                <c:pt idx="270">
                  <c:v>-2.8899999999999998E-4</c:v>
                </c:pt>
                <c:pt idx="271">
                  <c:v>3.4E-5</c:v>
                </c:pt>
                <c:pt idx="272">
                  <c:v>4.4900000000000002E-4</c:v>
                </c:pt>
                <c:pt idx="273">
                  <c:v>-9.9999999999999995E-7</c:v>
                </c:pt>
                <c:pt idx="274">
                  <c:v>-3.79E-4</c:v>
                </c:pt>
                <c:pt idx="275">
                  <c:v>3.3700000000000001E-4</c:v>
                </c:pt>
                <c:pt idx="276">
                  <c:v>8.0400000000000003E-4</c:v>
                </c:pt>
                <c:pt idx="277">
                  <c:v>4.1899999999999999E-4</c:v>
                </c:pt>
                <c:pt idx="278">
                  <c:v>4.3000000000000002E-5</c:v>
                </c:pt>
                <c:pt idx="279">
                  <c:v>-3.8999999999999999E-5</c:v>
                </c:pt>
                <c:pt idx="280">
                  <c:v>5.8999999999999998E-5</c:v>
                </c:pt>
                <c:pt idx="281">
                  <c:v>1.9100000000000001E-4</c:v>
                </c:pt>
                <c:pt idx="282">
                  <c:v>2.0699999999999999E-4</c:v>
                </c:pt>
                <c:pt idx="283">
                  <c:v>-9.9999999999999995E-7</c:v>
                </c:pt>
                <c:pt idx="284">
                  <c:v>-9.2E-5</c:v>
                </c:pt>
                <c:pt idx="285">
                  <c:v>3.6499999999999998E-4</c:v>
                </c:pt>
                <c:pt idx="286">
                  <c:v>6.9099999999999999E-4</c:v>
                </c:pt>
                <c:pt idx="287">
                  <c:v>4.4799999999999999E-4</c:v>
                </c:pt>
                <c:pt idx="288">
                  <c:v>3.2600000000000001E-4</c:v>
                </c:pt>
                <c:pt idx="289">
                  <c:v>5.7300000000000005E-4</c:v>
                </c:pt>
                <c:pt idx="290">
                  <c:v>8.9999999999999998E-4</c:v>
                </c:pt>
                <c:pt idx="291">
                  <c:v>8.6300000000000005E-4</c:v>
                </c:pt>
                <c:pt idx="292">
                  <c:v>3.8900000000000002E-4</c:v>
                </c:pt>
                <c:pt idx="293">
                  <c:v>4.1399999999999998E-4</c:v>
                </c:pt>
                <c:pt idx="294">
                  <c:v>7.5299999999999998E-4</c:v>
                </c:pt>
                <c:pt idx="295">
                  <c:v>1.4300000000000001E-4</c:v>
                </c:pt>
                <c:pt idx="296">
                  <c:v>-1.7100000000000001E-4</c:v>
                </c:pt>
                <c:pt idx="297">
                  <c:v>1.142E-3</c:v>
                </c:pt>
                <c:pt idx="298">
                  <c:v>1.8060000000000001E-3</c:v>
                </c:pt>
                <c:pt idx="299">
                  <c:v>9.3700000000000001E-4</c:v>
                </c:pt>
                <c:pt idx="300">
                  <c:v>3.6299999999999999E-4</c:v>
                </c:pt>
                <c:pt idx="301">
                  <c:v>5.3799999999999996E-4</c:v>
                </c:pt>
                <c:pt idx="302">
                  <c:v>9.4899999999999997E-4</c:v>
                </c:pt>
                <c:pt idx="303">
                  <c:v>1.0330000000000001E-3</c:v>
                </c:pt>
                <c:pt idx="304">
                  <c:v>6.5099999999999999E-4</c:v>
                </c:pt>
                <c:pt idx="305">
                  <c:v>3.7800000000000003E-4</c:v>
                </c:pt>
                <c:pt idx="306">
                  <c:v>4.86E-4</c:v>
                </c:pt>
                <c:pt idx="307">
                  <c:v>8.1599999999999999E-4</c:v>
                </c:pt>
                <c:pt idx="308">
                  <c:v>8.7999999999999998E-5</c:v>
                </c:pt>
                <c:pt idx="309">
                  <c:v>-1.786E-3</c:v>
                </c:pt>
                <c:pt idx="310">
                  <c:v>-1.1770000000000001E-3</c:v>
                </c:pt>
                <c:pt idx="311">
                  <c:v>8.4900000000000004E-4</c:v>
                </c:pt>
                <c:pt idx="312">
                  <c:v>1.1169999999999999E-3</c:v>
                </c:pt>
                <c:pt idx="313">
                  <c:v>7.1900000000000002E-4</c:v>
                </c:pt>
                <c:pt idx="314">
                  <c:v>9.8499999999999998E-4</c:v>
                </c:pt>
                <c:pt idx="315">
                  <c:v>4.3800000000000002E-4</c:v>
                </c:pt>
                <c:pt idx="316">
                  <c:v>-6.1899999999999998E-4</c:v>
                </c:pt>
                <c:pt idx="317">
                  <c:v>3.01E-4</c:v>
                </c:pt>
                <c:pt idx="318">
                  <c:v>1.4E-3</c:v>
                </c:pt>
                <c:pt idx="319">
                  <c:v>2.5000000000000001E-4</c:v>
                </c:pt>
                <c:pt idx="320">
                  <c:v>-5.0199999999999995E-4</c:v>
                </c:pt>
                <c:pt idx="321">
                  <c:v>3.9800000000000002E-4</c:v>
                </c:pt>
                <c:pt idx="322">
                  <c:v>9.19E-4</c:v>
                </c:pt>
                <c:pt idx="323">
                  <c:v>6.2200000000000005E-4</c:v>
                </c:pt>
                <c:pt idx="324">
                  <c:v>1.44E-4</c:v>
                </c:pt>
                <c:pt idx="325">
                  <c:v>-1.6100000000000001E-4</c:v>
                </c:pt>
                <c:pt idx="326">
                  <c:v>-1.94E-4</c:v>
                </c:pt>
                <c:pt idx="327">
                  <c:v>-1.65E-4</c:v>
                </c:pt>
                <c:pt idx="328">
                  <c:v>-2.9999999999999997E-4</c:v>
                </c:pt>
                <c:pt idx="329">
                  <c:v>-7.2300000000000001E-4</c:v>
                </c:pt>
                <c:pt idx="330">
                  <c:v>-1.1349999999999999E-3</c:v>
                </c:pt>
                <c:pt idx="331">
                  <c:v>-1.243E-3</c:v>
                </c:pt>
                <c:pt idx="332">
                  <c:v>-1.0820000000000001E-3</c:v>
                </c:pt>
                <c:pt idx="333">
                  <c:v>-8.25E-4</c:v>
                </c:pt>
                <c:pt idx="334">
                  <c:v>-7.0200000000000004E-4</c:v>
                </c:pt>
                <c:pt idx="335">
                  <c:v>-7.4399999999999998E-4</c:v>
                </c:pt>
                <c:pt idx="336">
                  <c:v>-7.7800000000000005E-4</c:v>
                </c:pt>
                <c:pt idx="337">
                  <c:v>-3.5199999999999999E-4</c:v>
                </c:pt>
                <c:pt idx="338">
                  <c:v>-1.3100000000000001E-4</c:v>
                </c:pt>
                <c:pt idx="339">
                  <c:v>-1.6850000000000001E-3</c:v>
                </c:pt>
                <c:pt idx="340">
                  <c:v>-2.7590000000000002E-3</c:v>
                </c:pt>
                <c:pt idx="341">
                  <c:v>-8.7200000000000005E-4</c:v>
                </c:pt>
                <c:pt idx="342">
                  <c:v>5.8500000000000002E-4</c:v>
                </c:pt>
                <c:pt idx="343">
                  <c:v>-9.1000000000000003E-5</c:v>
                </c:pt>
                <c:pt idx="344">
                  <c:v>-8.2200000000000003E-4</c:v>
                </c:pt>
                <c:pt idx="345">
                  <c:v>-1.351E-3</c:v>
                </c:pt>
                <c:pt idx="346">
                  <c:v>-2.2980000000000001E-3</c:v>
                </c:pt>
                <c:pt idx="347">
                  <c:v>-2.6700000000000001E-3</c:v>
                </c:pt>
                <c:pt idx="348">
                  <c:v>-2.147E-3</c:v>
                </c:pt>
                <c:pt idx="349">
                  <c:v>-2.0820000000000001E-3</c:v>
                </c:pt>
                <c:pt idx="350">
                  <c:v>-2.4250000000000001E-3</c:v>
                </c:pt>
                <c:pt idx="351">
                  <c:v>-2.3270000000000001E-3</c:v>
                </c:pt>
                <c:pt idx="352">
                  <c:v>-2.5720000000000001E-3</c:v>
                </c:pt>
                <c:pt idx="353">
                  <c:v>-3.3839999999999999E-3</c:v>
                </c:pt>
                <c:pt idx="354">
                  <c:v>-3.0149999999999999E-3</c:v>
                </c:pt>
                <c:pt idx="355">
                  <c:v>-1.908E-3</c:v>
                </c:pt>
                <c:pt idx="356">
                  <c:v>-2.042E-3</c:v>
                </c:pt>
                <c:pt idx="357">
                  <c:v>-2.2590000000000002E-3</c:v>
                </c:pt>
                <c:pt idx="358">
                  <c:v>-1.5020000000000001E-3</c:v>
                </c:pt>
                <c:pt idx="359">
                  <c:v>-1.632E-3</c:v>
                </c:pt>
                <c:pt idx="360">
                  <c:v>-2.7309999999999999E-3</c:v>
                </c:pt>
                <c:pt idx="361">
                  <c:v>-2.9190000000000002E-3</c:v>
                </c:pt>
                <c:pt idx="362">
                  <c:v>-2.6180000000000001E-3</c:v>
                </c:pt>
                <c:pt idx="363">
                  <c:v>-2.8419999999999999E-3</c:v>
                </c:pt>
                <c:pt idx="364">
                  <c:v>-3.1029999999999999E-3</c:v>
                </c:pt>
                <c:pt idx="365">
                  <c:v>-3.029E-3</c:v>
                </c:pt>
                <c:pt idx="366">
                  <c:v>-2.738E-3</c:v>
                </c:pt>
                <c:pt idx="367">
                  <c:v>-2.4160000000000002E-3</c:v>
                </c:pt>
                <c:pt idx="368">
                  <c:v>-2.284E-3</c:v>
                </c:pt>
                <c:pt idx="369">
                  <c:v>-2.532E-3</c:v>
                </c:pt>
                <c:pt idx="370">
                  <c:v>-2.9940000000000001E-3</c:v>
                </c:pt>
                <c:pt idx="371">
                  <c:v>-3.0620000000000001E-3</c:v>
                </c:pt>
                <c:pt idx="372">
                  <c:v>-2.8379999999999998E-3</c:v>
                </c:pt>
                <c:pt idx="373">
                  <c:v>-2.761E-3</c:v>
                </c:pt>
                <c:pt idx="374">
                  <c:v>-2.6610000000000002E-3</c:v>
                </c:pt>
                <c:pt idx="375">
                  <c:v>-2.5950000000000001E-3</c:v>
                </c:pt>
                <c:pt idx="376">
                  <c:v>-3.1470000000000001E-3</c:v>
                </c:pt>
                <c:pt idx="377">
                  <c:v>-3.4619999999999998E-3</c:v>
                </c:pt>
                <c:pt idx="378">
                  <c:v>-2.2399999999999998E-3</c:v>
                </c:pt>
                <c:pt idx="379">
                  <c:v>-1.846E-3</c:v>
                </c:pt>
                <c:pt idx="380">
                  <c:v>-3.607E-3</c:v>
                </c:pt>
                <c:pt idx="381">
                  <c:v>-4.1910000000000003E-3</c:v>
                </c:pt>
                <c:pt idx="382">
                  <c:v>-3.3059999999999999E-3</c:v>
                </c:pt>
                <c:pt idx="383">
                  <c:v>-3.356E-3</c:v>
                </c:pt>
                <c:pt idx="384">
                  <c:v>-3.4489999999999998E-3</c:v>
                </c:pt>
                <c:pt idx="385">
                  <c:v>-2.5860000000000002E-3</c:v>
                </c:pt>
                <c:pt idx="386">
                  <c:v>-2.3800000000000002E-3</c:v>
                </c:pt>
                <c:pt idx="387">
                  <c:v>-3.209E-3</c:v>
                </c:pt>
                <c:pt idx="388">
                  <c:v>-3.9050000000000001E-3</c:v>
                </c:pt>
                <c:pt idx="389">
                  <c:v>-3.8E-3</c:v>
                </c:pt>
                <c:pt idx="390">
                  <c:v>-2.9489999999999998E-3</c:v>
                </c:pt>
                <c:pt idx="391">
                  <c:v>-2.6830000000000001E-3</c:v>
                </c:pt>
                <c:pt idx="392">
                  <c:v>-3.2560000000000002E-3</c:v>
                </c:pt>
                <c:pt idx="393">
                  <c:v>-3.405E-3</c:v>
                </c:pt>
                <c:pt idx="394">
                  <c:v>-2.96E-3</c:v>
                </c:pt>
                <c:pt idx="395">
                  <c:v>-2.4250000000000001E-3</c:v>
                </c:pt>
                <c:pt idx="396">
                  <c:v>-2.3969999999999998E-3</c:v>
                </c:pt>
                <c:pt idx="397">
                  <c:v>-2.8509999999999998E-3</c:v>
                </c:pt>
                <c:pt idx="398">
                  <c:v>-2.983E-3</c:v>
                </c:pt>
                <c:pt idx="399">
                  <c:v>-2.8340000000000001E-3</c:v>
                </c:pt>
                <c:pt idx="400">
                  <c:v>-2.8479999999999998E-3</c:v>
                </c:pt>
                <c:pt idx="401">
                  <c:v>-2.8300000000000001E-3</c:v>
                </c:pt>
                <c:pt idx="402">
                  <c:v>-2.6410000000000001E-3</c:v>
                </c:pt>
                <c:pt idx="403">
                  <c:v>-2.5309999999999998E-3</c:v>
                </c:pt>
                <c:pt idx="404">
                  <c:v>-2.9529999999999999E-3</c:v>
                </c:pt>
                <c:pt idx="405">
                  <c:v>-4.1190000000000003E-3</c:v>
                </c:pt>
                <c:pt idx="406">
                  <c:v>-4.5360000000000001E-3</c:v>
                </c:pt>
                <c:pt idx="407">
                  <c:v>-3.4810000000000002E-3</c:v>
                </c:pt>
                <c:pt idx="408">
                  <c:v>-2.5890000000000002E-3</c:v>
                </c:pt>
                <c:pt idx="409">
                  <c:v>-2.421E-3</c:v>
                </c:pt>
                <c:pt idx="410">
                  <c:v>-2.477E-3</c:v>
                </c:pt>
                <c:pt idx="411">
                  <c:v>-2.5330000000000001E-3</c:v>
                </c:pt>
                <c:pt idx="412">
                  <c:v>-2.5119999999999999E-3</c:v>
                </c:pt>
                <c:pt idx="413">
                  <c:v>-2.4229999999999998E-3</c:v>
                </c:pt>
                <c:pt idx="414">
                  <c:v>-2.281E-3</c:v>
                </c:pt>
                <c:pt idx="415">
                  <c:v>-2.134E-3</c:v>
                </c:pt>
                <c:pt idx="416">
                  <c:v>-2.248E-3</c:v>
                </c:pt>
                <c:pt idx="417">
                  <c:v>-2.6259999999999999E-3</c:v>
                </c:pt>
                <c:pt idx="418">
                  <c:v>-2.4039999999999999E-3</c:v>
                </c:pt>
                <c:pt idx="419">
                  <c:v>-1.851E-3</c:v>
                </c:pt>
                <c:pt idx="420">
                  <c:v>-2.3310000000000002E-3</c:v>
                </c:pt>
                <c:pt idx="421">
                  <c:v>-2.9269999999999999E-3</c:v>
                </c:pt>
                <c:pt idx="422">
                  <c:v>-2.4090000000000001E-3</c:v>
                </c:pt>
                <c:pt idx="423">
                  <c:v>-1.9599999999999999E-3</c:v>
                </c:pt>
                <c:pt idx="424">
                  <c:v>-1.964E-3</c:v>
                </c:pt>
                <c:pt idx="425">
                  <c:v>-1.41E-3</c:v>
                </c:pt>
                <c:pt idx="426">
                  <c:v>-8.8900000000000003E-4</c:v>
                </c:pt>
                <c:pt idx="427">
                  <c:v>-1.2949999999999999E-3</c:v>
                </c:pt>
                <c:pt idx="428">
                  <c:v>-1.547E-3</c:v>
                </c:pt>
                <c:pt idx="429">
                  <c:v>-1.238E-3</c:v>
                </c:pt>
                <c:pt idx="430">
                  <c:v>-1.5150000000000001E-3</c:v>
                </c:pt>
                <c:pt idx="431">
                  <c:v>-2.0349999999999999E-3</c:v>
                </c:pt>
                <c:pt idx="432">
                  <c:v>-1.8439999999999999E-3</c:v>
                </c:pt>
                <c:pt idx="433">
                  <c:v>-1.603E-3</c:v>
                </c:pt>
                <c:pt idx="434">
                  <c:v>-1.761E-3</c:v>
                </c:pt>
                <c:pt idx="435">
                  <c:v>-1.7669999999999999E-3</c:v>
                </c:pt>
                <c:pt idx="436">
                  <c:v>-1.7359999999999999E-3</c:v>
                </c:pt>
                <c:pt idx="437">
                  <c:v>-2.0579999999999999E-3</c:v>
                </c:pt>
                <c:pt idx="438">
                  <c:v>-1.784E-3</c:v>
                </c:pt>
                <c:pt idx="439">
                  <c:v>-7.2099999999999996E-4</c:v>
                </c:pt>
                <c:pt idx="440">
                  <c:v>-7.2499999999999995E-4</c:v>
                </c:pt>
                <c:pt idx="441">
                  <c:v>-1.436E-3</c:v>
                </c:pt>
                <c:pt idx="442">
                  <c:v>-1.0529999999999999E-3</c:v>
                </c:pt>
                <c:pt idx="443">
                  <c:v>-2.9399999999999999E-4</c:v>
                </c:pt>
                <c:pt idx="444">
                  <c:v>-8.5000000000000006E-5</c:v>
                </c:pt>
                <c:pt idx="445">
                  <c:v>-1.07E-4</c:v>
                </c:pt>
                <c:pt idx="446">
                  <c:v>-1.83E-4</c:v>
                </c:pt>
                <c:pt idx="447">
                  <c:v>-4.08E-4</c:v>
                </c:pt>
                <c:pt idx="448">
                  <c:v>-8.6200000000000003E-4</c:v>
                </c:pt>
                <c:pt idx="449">
                  <c:v>-1.397E-3</c:v>
                </c:pt>
                <c:pt idx="450">
                  <c:v>-1.2960000000000001E-3</c:v>
                </c:pt>
                <c:pt idx="451">
                  <c:v>-7.7200000000000001E-4</c:v>
                </c:pt>
                <c:pt idx="452">
                  <c:v>-9.2400000000000002E-4</c:v>
                </c:pt>
                <c:pt idx="453">
                  <c:v>-1.016E-3</c:v>
                </c:pt>
                <c:pt idx="454">
                  <c:v>-2.9100000000000003E-4</c:v>
                </c:pt>
                <c:pt idx="455">
                  <c:v>-2.3900000000000001E-4</c:v>
                </c:pt>
                <c:pt idx="456">
                  <c:v>-1.088E-3</c:v>
                </c:pt>
                <c:pt idx="457">
                  <c:v>-1.3940000000000001E-3</c:v>
                </c:pt>
                <c:pt idx="458">
                  <c:v>-1.0480000000000001E-3</c:v>
                </c:pt>
                <c:pt idx="459">
                  <c:v>-6.8199999999999999E-4</c:v>
                </c:pt>
                <c:pt idx="460">
                  <c:v>-6.0599999999999998E-4</c:v>
                </c:pt>
                <c:pt idx="461">
                  <c:v>-7.5600000000000005E-4</c:v>
                </c:pt>
                <c:pt idx="462">
                  <c:v>-7.3999999999999999E-4</c:v>
                </c:pt>
                <c:pt idx="463">
                  <c:v>-5.9500000000000004E-4</c:v>
                </c:pt>
                <c:pt idx="464">
                  <c:v>-5.6400000000000005E-4</c:v>
                </c:pt>
                <c:pt idx="465">
                  <c:v>-6.2500000000000001E-4</c:v>
                </c:pt>
                <c:pt idx="466">
                  <c:v>-6.0499999999999996E-4</c:v>
                </c:pt>
                <c:pt idx="467">
                  <c:v>-2.6800000000000001E-4</c:v>
                </c:pt>
                <c:pt idx="468">
                  <c:v>5.1E-5</c:v>
                </c:pt>
                <c:pt idx="469">
                  <c:v>-1.21E-4</c:v>
                </c:pt>
                <c:pt idx="470">
                  <c:v>-4.7800000000000002E-4</c:v>
                </c:pt>
                <c:pt idx="471">
                  <c:v>-7.27E-4</c:v>
                </c:pt>
                <c:pt idx="472">
                  <c:v>-1.008E-3</c:v>
                </c:pt>
                <c:pt idx="473">
                  <c:v>-1.201E-3</c:v>
                </c:pt>
                <c:pt idx="474">
                  <c:v>-1.036E-3</c:v>
                </c:pt>
                <c:pt idx="475">
                  <c:v>-6.6399999999999999E-4</c:v>
                </c:pt>
                <c:pt idx="476">
                  <c:v>-3.7500000000000001E-4</c:v>
                </c:pt>
                <c:pt idx="477">
                  <c:v>-4.4299999999999998E-4</c:v>
                </c:pt>
                <c:pt idx="478">
                  <c:v>-7.0699999999999995E-4</c:v>
                </c:pt>
                <c:pt idx="479">
                  <c:v>-7.4799999999999997E-4</c:v>
                </c:pt>
                <c:pt idx="480">
                  <c:v>-6.6E-4</c:v>
                </c:pt>
                <c:pt idx="481">
                  <c:v>-5.9800000000000001E-4</c:v>
                </c:pt>
                <c:pt idx="482">
                  <c:v>-4.6700000000000002E-4</c:v>
                </c:pt>
                <c:pt idx="483">
                  <c:v>-2.9500000000000001E-4</c:v>
                </c:pt>
                <c:pt idx="484">
                  <c:v>-2.1900000000000001E-4</c:v>
                </c:pt>
                <c:pt idx="485">
                  <c:v>-3.1500000000000001E-4</c:v>
                </c:pt>
                <c:pt idx="486">
                  <c:v>-5.2099999999999998E-4</c:v>
                </c:pt>
                <c:pt idx="487">
                  <c:v>-4.75E-4</c:v>
                </c:pt>
                <c:pt idx="488">
                  <c:v>-3.21E-4</c:v>
                </c:pt>
                <c:pt idx="489">
                  <c:v>-5.9699999999999998E-4</c:v>
                </c:pt>
                <c:pt idx="490">
                  <c:v>-8.1800000000000004E-4</c:v>
                </c:pt>
                <c:pt idx="491">
                  <c:v>-4.57E-4</c:v>
                </c:pt>
                <c:pt idx="492">
                  <c:v>-6.8999999999999997E-5</c:v>
                </c:pt>
                <c:pt idx="493">
                  <c:v>-1.37E-4</c:v>
                </c:pt>
                <c:pt idx="494">
                  <c:v>-7.6099999999999996E-4</c:v>
                </c:pt>
                <c:pt idx="495">
                  <c:v>-1.158E-3</c:v>
                </c:pt>
                <c:pt idx="496">
                  <c:v>-6.9700000000000003E-4</c:v>
                </c:pt>
                <c:pt idx="497">
                  <c:v>-4.4999999999999999E-4</c:v>
                </c:pt>
                <c:pt idx="498">
                  <c:v>-7.6099999999999996E-4</c:v>
                </c:pt>
                <c:pt idx="499">
                  <c:v>-8.03E-4</c:v>
                </c:pt>
                <c:pt idx="500">
                  <c:v>-7.54E-4</c:v>
                </c:pt>
                <c:pt idx="501">
                  <c:v>-1.0859999999999999E-3</c:v>
                </c:pt>
                <c:pt idx="502">
                  <c:v>-1.354E-3</c:v>
                </c:pt>
                <c:pt idx="503">
                  <c:v>-1.2949999999999999E-3</c:v>
                </c:pt>
                <c:pt idx="504">
                  <c:v>-1.14E-3</c:v>
                </c:pt>
                <c:pt idx="505">
                  <c:v>-1.0070000000000001E-3</c:v>
                </c:pt>
                <c:pt idx="506">
                  <c:v>-9.2699999999999998E-4</c:v>
                </c:pt>
                <c:pt idx="507">
                  <c:v>-9.6500000000000004E-4</c:v>
                </c:pt>
                <c:pt idx="508">
                  <c:v>-1.1540000000000001E-3</c:v>
                </c:pt>
                <c:pt idx="509">
                  <c:v>-1.4450000000000001E-3</c:v>
                </c:pt>
                <c:pt idx="510">
                  <c:v>-1.539E-3</c:v>
                </c:pt>
                <c:pt idx="511">
                  <c:v>-1.224E-3</c:v>
                </c:pt>
                <c:pt idx="512">
                  <c:v>-1.2160000000000001E-3</c:v>
                </c:pt>
                <c:pt idx="513">
                  <c:v>-1.673E-3</c:v>
                </c:pt>
                <c:pt idx="514">
                  <c:v>-1.58E-3</c:v>
                </c:pt>
                <c:pt idx="515">
                  <c:v>-1.1739999999999999E-3</c:v>
                </c:pt>
                <c:pt idx="516">
                  <c:v>-1.2800000000000001E-3</c:v>
                </c:pt>
                <c:pt idx="517">
                  <c:v>-1.3810000000000001E-3</c:v>
                </c:pt>
                <c:pt idx="518">
                  <c:v>-1.1620000000000001E-3</c:v>
                </c:pt>
                <c:pt idx="519">
                  <c:v>-1.219E-3</c:v>
                </c:pt>
                <c:pt idx="520">
                  <c:v>-1.3860000000000001E-3</c:v>
                </c:pt>
                <c:pt idx="521">
                  <c:v>-1.091E-3</c:v>
                </c:pt>
                <c:pt idx="522">
                  <c:v>-1.103E-3</c:v>
                </c:pt>
                <c:pt idx="523">
                  <c:v>-1.817E-3</c:v>
                </c:pt>
                <c:pt idx="524">
                  <c:v>-2.1350000000000002E-3</c:v>
                </c:pt>
                <c:pt idx="525">
                  <c:v>-1.817E-3</c:v>
                </c:pt>
                <c:pt idx="526">
                  <c:v>-1.428E-3</c:v>
                </c:pt>
                <c:pt idx="527">
                  <c:v>-1.4139999999999999E-3</c:v>
                </c:pt>
                <c:pt idx="528">
                  <c:v>-1.7830000000000001E-3</c:v>
                </c:pt>
                <c:pt idx="529">
                  <c:v>-1.8370000000000001E-3</c:v>
                </c:pt>
                <c:pt idx="530">
                  <c:v>-1.5150000000000001E-3</c:v>
                </c:pt>
                <c:pt idx="531">
                  <c:v>-1.3389999999999999E-3</c:v>
                </c:pt>
                <c:pt idx="532">
                  <c:v>-1.616E-3</c:v>
                </c:pt>
                <c:pt idx="533">
                  <c:v>-2.258E-3</c:v>
                </c:pt>
                <c:pt idx="534">
                  <c:v>-2.4689999999999998E-3</c:v>
                </c:pt>
                <c:pt idx="535">
                  <c:v>-2.1589999999999999E-3</c:v>
                </c:pt>
                <c:pt idx="536">
                  <c:v>-1.9469999999999999E-3</c:v>
                </c:pt>
                <c:pt idx="537">
                  <c:v>-2.091E-3</c:v>
                </c:pt>
                <c:pt idx="538">
                  <c:v>-2.5149999999999999E-3</c:v>
                </c:pt>
                <c:pt idx="539">
                  <c:v>-2.673E-3</c:v>
                </c:pt>
                <c:pt idx="540">
                  <c:v>-2.5209999999999998E-3</c:v>
                </c:pt>
                <c:pt idx="541">
                  <c:v>-2.5170000000000001E-3</c:v>
                </c:pt>
                <c:pt idx="542">
                  <c:v>-2.5490000000000001E-3</c:v>
                </c:pt>
                <c:pt idx="543">
                  <c:v>-2.4009999999999999E-3</c:v>
                </c:pt>
                <c:pt idx="544">
                  <c:v>-2.2169999999999998E-3</c:v>
                </c:pt>
                <c:pt idx="545">
                  <c:v>-2.2179999999999999E-3</c:v>
                </c:pt>
                <c:pt idx="546">
                  <c:v>-2.5479999999999999E-3</c:v>
                </c:pt>
                <c:pt idx="547">
                  <c:v>-2.7399999999999998E-3</c:v>
                </c:pt>
                <c:pt idx="548">
                  <c:v>-2.3670000000000002E-3</c:v>
                </c:pt>
                <c:pt idx="549">
                  <c:v>-1.8320000000000001E-3</c:v>
                </c:pt>
                <c:pt idx="550">
                  <c:v>-1.6999999999999999E-3</c:v>
                </c:pt>
                <c:pt idx="551">
                  <c:v>-2.3389999999999999E-3</c:v>
                </c:pt>
                <c:pt idx="552">
                  <c:v>-2.7569999999999999E-3</c:v>
                </c:pt>
                <c:pt idx="553">
                  <c:v>-2.1540000000000001E-3</c:v>
                </c:pt>
                <c:pt idx="554">
                  <c:v>-2.013E-3</c:v>
                </c:pt>
                <c:pt idx="555">
                  <c:v>-2.5579999999999999E-3</c:v>
                </c:pt>
                <c:pt idx="556">
                  <c:v>-2.323E-3</c:v>
                </c:pt>
                <c:pt idx="557">
                  <c:v>-1.9120000000000001E-3</c:v>
                </c:pt>
                <c:pt idx="558">
                  <c:v>-2.274E-3</c:v>
                </c:pt>
                <c:pt idx="559">
                  <c:v>-2.287E-3</c:v>
                </c:pt>
                <c:pt idx="560">
                  <c:v>-1.851E-3</c:v>
                </c:pt>
                <c:pt idx="561">
                  <c:v>-2.3449999999999999E-3</c:v>
                </c:pt>
                <c:pt idx="562">
                  <c:v>-2.9429999999999999E-3</c:v>
                </c:pt>
                <c:pt idx="563">
                  <c:v>-2.4550000000000002E-3</c:v>
                </c:pt>
                <c:pt idx="564">
                  <c:v>-2.3080000000000002E-3</c:v>
                </c:pt>
                <c:pt idx="565">
                  <c:v>-2.7269999999999998E-3</c:v>
                </c:pt>
                <c:pt idx="566">
                  <c:v>-2.0170000000000001E-3</c:v>
                </c:pt>
                <c:pt idx="567">
                  <c:v>-1.214E-3</c:v>
                </c:pt>
                <c:pt idx="568">
                  <c:v>-1.7930000000000001E-3</c:v>
                </c:pt>
                <c:pt idx="569">
                  <c:v>-1.758E-3</c:v>
                </c:pt>
                <c:pt idx="570">
                  <c:v>-3.8099999999999999E-4</c:v>
                </c:pt>
                <c:pt idx="571">
                  <c:v>5.53E-4</c:v>
                </c:pt>
                <c:pt idx="572">
                  <c:v>5.8200000000000005E-4</c:v>
                </c:pt>
                <c:pt idx="573">
                  <c:v>1.5999999999999999E-5</c:v>
                </c:pt>
                <c:pt idx="574">
                  <c:v>-6.1899999999999998E-4</c:v>
                </c:pt>
                <c:pt idx="575">
                  <c:v>-9.8299999999999993E-4</c:v>
                </c:pt>
                <c:pt idx="576">
                  <c:v>-1.65E-3</c:v>
                </c:pt>
                <c:pt idx="577">
                  <c:v>-2.0899999999999998E-3</c:v>
                </c:pt>
                <c:pt idx="578">
                  <c:v>-1.536E-3</c:v>
                </c:pt>
                <c:pt idx="579">
                  <c:v>-1.17E-3</c:v>
                </c:pt>
                <c:pt idx="580">
                  <c:v>-1.542E-3</c:v>
                </c:pt>
                <c:pt idx="581">
                  <c:v>-1.7539999999999999E-3</c:v>
                </c:pt>
                <c:pt idx="582">
                  <c:v>-1.684E-3</c:v>
                </c:pt>
                <c:pt idx="583">
                  <c:v>-1.6930000000000001E-3</c:v>
                </c:pt>
                <c:pt idx="584">
                  <c:v>-1.9220000000000001E-3</c:v>
                </c:pt>
                <c:pt idx="585">
                  <c:v>-2.1949999999999999E-3</c:v>
                </c:pt>
                <c:pt idx="586">
                  <c:v>-2.026E-3</c:v>
                </c:pt>
                <c:pt idx="587">
                  <c:v>-1.7030000000000001E-3</c:v>
                </c:pt>
                <c:pt idx="588">
                  <c:v>-1.807E-3</c:v>
                </c:pt>
                <c:pt idx="589">
                  <c:v>-2.0630000000000002E-3</c:v>
                </c:pt>
                <c:pt idx="590">
                  <c:v>-2.0470000000000002E-3</c:v>
                </c:pt>
                <c:pt idx="591">
                  <c:v>-1.5200000000000001E-3</c:v>
                </c:pt>
                <c:pt idx="592">
                  <c:v>-1.1310000000000001E-3</c:v>
                </c:pt>
                <c:pt idx="593">
                  <c:v>-1.6260000000000001E-3</c:v>
                </c:pt>
                <c:pt idx="594">
                  <c:v>-1.931E-3</c:v>
                </c:pt>
                <c:pt idx="595">
                  <c:v>-1.583E-3</c:v>
                </c:pt>
                <c:pt idx="596">
                  <c:v>-1.7420000000000001E-3</c:v>
                </c:pt>
                <c:pt idx="597">
                  <c:v>-2.147E-3</c:v>
                </c:pt>
                <c:pt idx="598">
                  <c:v>-1.8890000000000001E-3</c:v>
                </c:pt>
                <c:pt idx="599">
                  <c:v>-1.632E-3</c:v>
                </c:pt>
                <c:pt idx="600">
                  <c:v>-1.781E-3</c:v>
                </c:pt>
                <c:pt idx="601">
                  <c:v>-1.676E-3</c:v>
                </c:pt>
                <c:pt idx="602">
                  <c:v>-1.444E-3</c:v>
                </c:pt>
                <c:pt idx="603">
                  <c:v>-1.5709999999999999E-3</c:v>
                </c:pt>
                <c:pt idx="604">
                  <c:v>-1.459E-3</c:v>
                </c:pt>
                <c:pt idx="605">
                  <c:v>-9.6599999999999995E-4</c:v>
                </c:pt>
                <c:pt idx="606">
                  <c:v>-1.1180000000000001E-3</c:v>
                </c:pt>
                <c:pt idx="607">
                  <c:v>-1.714E-3</c:v>
                </c:pt>
                <c:pt idx="608">
                  <c:v>-1.817E-3</c:v>
                </c:pt>
                <c:pt idx="609">
                  <c:v>-1.4610000000000001E-3</c:v>
                </c:pt>
                <c:pt idx="610">
                  <c:v>-1.0640000000000001E-3</c:v>
                </c:pt>
                <c:pt idx="611">
                  <c:v>-1.1559999999999999E-3</c:v>
                </c:pt>
                <c:pt idx="612">
                  <c:v>-1.536E-3</c:v>
                </c:pt>
                <c:pt idx="613">
                  <c:v>-1.634E-3</c:v>
                </c:pt>
                <c:pt idx="614">
                  <c:v>-1.536E-3</c:v>
                </c:pt>
                <c:pt idx="615">
                  <c:v>-1.4040000000000001E-3</c:v>
                </c:pt>
                <c:pt idx="616">
                  <c:v>-1.201E-3</c:v>
                </c:pt>
                <c:pt idx="617">
                  <c:v>-1.057E-3</c:v>
                </c:pt>
                <c:pt idx="618">
                  <c:v>-1.168E-3</c:v>
                </c:pt>
                <c:pt idx="619">
                  <c:v>-1.403E-3</c:v>
                </c:pt>
                <c:pt idx="620">
                  <c:v>-1.5280000000000001E-3</c:v>
                </c:pt>
                <c:pt idx="621">
                  <c:v>-1.343E-3</c:v>
                </c:pt>
                <c:pt idx="622">
                  <c:v>-1.039E-3</c:v>
                </c:pt>
                <c:pt idx="623">
                  <c:v>-9.9400000000000009E-4</c:v>
                </c:pt>
                <c:pt idx="624">
                  <c:v>-1.1620000000000001E-3</c:v>
                </c:pt>
                <c:pt idx="625">
                  <c:v>-1.31E-3</c:v>
                </c:pt>
                <c:pt idx="626">
                  <c:v>-1.139E-3</c:v>
                </c:pt>
                <c:pt idx="627">
                  <c:v>-9.4200000000000002E-4</c:v>
                </c:pt>
                <c:pt idx="628">
                  <c:v>-1.212E-3</c:v>
                </c:pt>
                <c:pt idx="629">
                  <c:v>-1.3110000000000001E-3</c:v>
                </c:pt>
                <c:pt idx="630">
                  <c:v>-9.810000000000001E-4</c:v>
                </c:pt>
                <c:pt idx="631">
                  <c:v>-1.1529999999999999E-3</c:v>
                </c:pt>
                <c:pt idx="632">
                  <c:v>-1.572E-3</c:v>
                </c:pt>
                <c:pt idx="633">
                  <c:v>-1.354E-3</c:v>
                </c:pt>
                <c:pt idx="634">
                  <c:v>-1.217E-3</c:v>
                </c:pt>
                <c:pt idx="635">
                  <c:v>-1.593E-3</c:v>
                </c:pt>
                <c:pt idx="636">
                  <c:v>-1.5950000000000001E-3</c:v>
                </c:pt>
                <c:pt idx="637">
                  <c:v>-1.1509999999999999E-3</c:v>
                </c:pt>
                <c:pt idx="638">
                  <c:v>-8.2100000000000001E-4</c:v>
                </c:pt>
                <c:pt idx="639">
                  <c:v>-7.7099999999999998E-4</c:v>
                </c:pt>
                <c:pt idx="640">
                  <c:v>-9.4899999999999997E-4</c:v>
                </c:pt>
                <c:pt idx="641">
                  <c:v>-1.1360000000000001E-3</c:v>
                </c:pt>
                <c:pt idx="642">
                  <c:v>-1.2899999999999999E-3</c:v>
                </c:pt>
                <c:pt idx="643">
                  <c:v>-1.451E-3</c:v>
                </c:pt>
                <c:pt idx="644">
                  <c:v>-1.361E-3</c:v>
                </c:pt>
                <c:pt idx="645">
                  <c:v>-1.0039999999999999E-3</c:v>
                </c:pt>
                <c:pt idx="646">
                  <c:v>-9.1699999999999995E-4</c:v>
                </c:pt>
                <c:pt idx="647">
                  <c:v>-1.1280000000000001E-3</c:v>
                </c:pt>
                <c:pt idx="648">
                  <c:v>-1.2689999999999999E-3</c:v>
                </c:pt>
                <c:pt idx="649">
                  <c:v>-1.0629999999999999E-3</c:v>
                </c:pt>
                <c:pt idx="650">
                  <c:v>-6.6799999999999997E-4</c:v>
                </c:pt>
                <c:pt idx="651">
                  <c:v>-8.7000000000000001E-4</c:v>
                </c:pt>
                <c:pt idx="652">
                  <c:v>-1.3090000000000001E-3</c:v>
                </c:pt>
                <c:pt idx="653">
                  <c:v>-1.1150000000000001E-3</c:v>
                </c:pt>
                <c:pt idx="654">
                  <c:v>-1.0150000000000001E-3</c:v>
                </c:pt>
                <c:pt idx="655">
                  <c:v>-1.3630000000000001E-3</c:v>
                </c:pt>
                <c:pt idx="656">
                  <c:v>-1.165E-3</c:v>
                </c:pt>
                <c:pt idx="657">
                  <c:v>-7.5600000000000005E-4</c:v>
                </c:pt>
                <c:pt idx="658">
                  <c:v>-1.1230000000000001E-3</c:v>
                </c:pt>
                <c:pt idx="659">
                  <c:v>-1.47E-3</c:v>
                </c:pt>
                <c:pt idx="660">
                  <c:v>-1.2080000000000001E-3</c:v>
                </c:pt>
                <c:pt idx="661">
                  <c:v>-9.0600000000000001E-4</c:v>
                </c:pt>
                <c:pt idx="662">
                  <c:v>-7.9500000000000003E-4</c:v>
                </c:pt>
                <c:pt idx="663">
                  <c:v>-7.9500000000000003E-4</c:v>
                </c:pt>
                <c:pt idx="664">
                  <c:v>-9.01E-4</c:v>
                </c:pt>
                <c:pt idx="665">
                  <c:v>-1.0070000000000001E-3</c:v>
                </c:pt>
                <c:pt idx="666">
                  <c:v>-8.4400000000000002E-4</c:v>
                </c:pt>
                <c:pt idx="667">
                  <c:v>-5.44E-4</c:v>
                </c:pt>
                <c:pt idx="668">
                  <c:v>-4.4700000000000002E-4</c:v>
                </c:pt>
                <c:pt idx="669">
                  <c:v>-5.7799999999999995E-4</c:v>
                </c:pt>
                <c:pt idx="670">
                  <c:v>-8.0999999999999996E-4</c:v>
                </c:pt>
                <c:pt idx="671">
                  <c:v>-9.2199999999999997E-4</c:v>
                </c:pt>
                <c:pt idx="672">
                  <c:v>-8.5400000000000005E-4</c:v>
                </c:pt>
                <c:pt idx="673">
                  <c:v>-6.78E-4</c:v>
                </c:pt>
                <c:pt idx="674">
                  <c:v>-5.5099999999999995E-4</c:v>
                </c:pt>
                <c:pt idx="675">
                  <c:v>-5.3499999999999999E-4</c:v>
                </c:pt>
                <c:pt idx="676">
                  <c:v>-5.2400000000000005E-4</c:v>
                </c:pt>
                <c:pt idx="677">
                  <c:v>-5.44E-4</c:v>
                </c:pt>
                <c:pt idx="678">
                  <c:v>-6.6399999999999999E-4</c:v>
                </c:pt>
                <c:pt idx="679">
                  <c:v>-7.2099999999999996E-4</c:v>
                </c:pt>
                <c:pt idx="680">
                  <c:v>-6.3699999999999998E-4</c:v>
                </c:pt>
                <c:pt idx="681">
                  <c:v>-5.5000000000000003E-4</c:v>
                </c:pt>
                <c:pt idx="682">
                  <c:v>-4.6799999999999999E-4</c:v>
                </c:pt>
                <c:pt idx="683">
                  <c:v>-3.39E-4</c:v>
                </c:pt>
                <c:pt idx="684">
                  <c:v>-2.2000000000000001E-4</c:v>
                </c:pt>
                <c:pt idx="685">
                  <c:v>-1.9599999999999999E-4</c:v>
                </c:pt>
                <c:pt idx="686">
                  <c:v>-3.2600000000000001E-4</c:v>
                </c:pt>
                <c:pt idx="687">
                  <c:v>-3.59E-4</c:v>
                </c:pt>
                <c:pt idx="688">
                  <c:v>-7.3999999999999996E-5</c:v>
                </c:pt>
                <c:pt idx="689">
                  <c:v>-4.5000000000000003E-5</c:v>
                </c:pt>
                <c:pt idx="690">
                  <c:v>-4.2400000000000001E-4</c:v>
                </c:pt>
                <c:pt idx="691">
                  <c:v>-5.7899999999999998E-4</c:v>
                </c:pt>
                <c:pt idx="692">
                  <c:v>-5.13E-4</c:v>
                </c:pt>
                <c:pt idx="693">
                  <c:v>-5.2499999999999997E-4</c:v>
                </c:pt>
                <c:pt idx="694">
                  <c:v>-4.9799999999999996E-4</c:v>
                </c:pt>
                <c:pt idx="695">
                  <c:v>-3.0200000000000002E-4</c:v>
                </c:pt>
                <c:pt idx="696">
                  <c:v>1.1E-5</c:v>
                </c:pt>
                <c:pt idx="697">
                  <c:v>-3.1199999999999999E-4</c:v>
                </c:pt>
                <c:pt idx="698">
                  <c:v>-1.65E-3</c:v>
                </c:pt>
                <c:pt idx="699">
                  <c:v>-1.846E-3</c:v>
                </c:pt>
                <c:pt idx="700">
                  <c:v>-5.0199999999999995E-4</c:v>
                </c:pt>
                <c:pt idx="701">
                  <c:v>5.5000000000000002E-5</c:v>
                </c:pt>
                <c:pt idx="702">
                  <c:v>-1.64E-4</c:v>
                </c:pt>
                <c:pt idx="703">
                  <c:v>-1.7799999999999999E-4</c:v>
                </c:pt>
                <c:pt idx="704">
                  <c:v>-1.9699999999999999E-4</c:v>
                </c:pt>
                <c:pt idx="705">
                  <c:v>-2.9999999999999997E-4</c:v>
                </c:pt>
                <c:pt idx="706">
                  <c:v>-1.8200000000000001E-4</c:v>
                </c:pt>
                <c:pt idx="707">
                  <c:v>-1.4999999999999999E-4</c:v>
                </c:pt>
                <c:pt idx="708">
                  <c:v>-5.0299999999999997E-4</c:v>
                </c:pt>
                <c:pt idx="709">
                  <c:v>-5.8799999999999998E-4</c:v>
                </c:pt>
                <c:pt idx="710">
                  <c:v>-2.8299999999999999E-4</c:v>
                </c:pt>
                <c:pt idx="711">
                  <c:v>-2.0599999999999999E-4</c:v>
                </c:pt>
                <c:pt idx="712">
                  <c:v>-2.7599999999999999E-4</c:v>
                </c:pt>
                <c:pt idx="713">
                  <c:v>-2.32E-4</c:v>
                </c:pt>
                <c:pt idx="714">
                  <c:v>-2.7399999999999999E-4</c:v>
                </c:pt>
                <c:pt idx="715">
                  <c:v>-3.7599999999999998E-4</c:v>
                </c:pt>
                <c:pt idx="716">
                  <c:v>-2.4699999999999999E-4</c:v>
                </c:pt>
                <c:pt idx="717">
                  <c:v>-9.2999999999999997E-5</c:v>
                </c:pt>
                <c:pt idx="718">
                  <c:v>-1.5899999999999999E-4</c:v>
                </c:pt>
                <c:pt idx="719">
                  <c:v>-1.9599999999999999E-4</c:v>
                </c:pt>
                <c:pt idx="720">
                  <c:v>-1.3300000000000001E-4</c:v>
                </c:pt>
                <c:pt idx="721">
                  <c:v>-1.37E-4</c:v>
                </c:pt>
                <c:pt idx="722">
                  <c:v>-1.4899999999999999E-4</c:v>
                </c:pt>
                <c:pt idx="723">
                  <c:v>-9.2E-5</c:v>
                </c:pt>
                <c:pt idx="724">
                  <c:v>-6.8999999999999997E-5</c:v>
                </c:pt>
                <c:pt idx="725">
                  <c:v>-8.5000000000000006E-5</c:v>
                </c:pt>
                <c:pt idx="726">
                  <c:v>-3.8000000000000002E-5</c:v>
                </c:pt>
                <c:pt idx="727">
                  <c:v>4.1E-5</c:v>
                </c:pt>
                <c:pt idx="728">
                  <c:v>9.3999999999999994E-5</c:v>
                </c:pt>
                <c:pt idx="729">
                  <c:v>1.2300000000000001E-4</c:v>
                </c:pt>
                <c:pt idx="730">
                  <c:v>1.47E-4</c:v>
                </c:pt>
                <c:pt idx="731">
                  <c:v>1.7799999999999999E-4</c:v>
                </c:pt>
                <c:pt idx="732">
                  <c:v>1.6899999999999999E-4</c:v>
                </c:pt>
                <c:pt idx="733">
                  <c:v>1.1400000000000001E-4</c:v>
                </c:pt>
                <c:pt idx="734">
                  <c:v>1.3799999999999999E-4</c:v>
                </c:pt>
                <c:pt idx="735">
                  <c:v>2.3000000000000001E-4</c:v>
                </c:pt>
                <c:pt idx="736">
                  <c:v>2.7599999999999999E-4</c:v>
                </c:pt>
                <c:pt idx="737">
                  <c:v>2.9399999999999999E-4</c:v>
                </c:pt>
                <c:pt idx="738">
                  <c:v>2.9799999999999998E-4</c:v>
                </c:pt>
                <c:pt idx="739">
                  <c:v>2.02E-4</c:v>
                </c:pt>
                <c:pt idx="740">
                  <c:v>-3.9999999999999998E-6</c:v>
                </c:pt>
                <c:pt idx="741">
                  <c:v>-2.0000000000000002E-5</c:v>
                </c:pt>
                <c:pt idx="742">
                  <c:v>7.0600000000000003E-4</c:v>
                </c:pt>
                <c:pt idx="743">
                  <c:v>1.7520000000000001E-3</c:v>
                </c:pt>
                <c:pt idx="744">
                  <c:v>1.7459999999999999E-3</c:v>
                </c:pt>
                <c:pt idx="745">
                  <c:v>1.013E-3</c:v>
                </c:pt>
                <c:pt idx="746">
                  <c:v>1.047E-3</c:v>
                </c:pt>
                <c:pt idx="747">
                  <c:v>1.359E-3</c:v>
                </c:pt>
                <c:pt idx="748">
                  <c:v>1.2750000000000001E-3</c:v>
                </c:pt>
                <c:pt idx="749">
                  <c:v>1.0430000000000001E-3</c:v>
                </c:pt>
                <c:pt idx="750">
                  <c:v>9.1299999999999997E-4</c:v>
                </c:pt>
                <c:pt idx="751">
                  <c:v>1.0330000000000001E-3</c:v>
                </c:pt>
                <c:pt idx="752">
                  <c:v>1.289E-3</c:v>
                </c:pt>
                <c:pt idx="753">
                  <c:v>1.508E-3</c:v>
                </c:pt>
                <c:pt idx="754">
                  <c:v>1.5460000000000001E-3</c:v>
                </c:pt>
                <c:pt idx="755">
                  <c:v>1.5410000000000001E-3</c:v>
                </c:pt>
                <c:pt idx="756">
                  <c:v>1.655E-3</c:v>
                </c:pt>
                <c:pt idx="757">
                  <c:v>1.5659999999999999E-3</c:v>
                </c:pt>
                <c:pt idx="758">
                  <c:v>1.3389999999999999E-3</c:v>
                </c:pt>
                <c:pt idx="759">
                  <c:v>1.652E-3</c:v>
                </c:pt>
                <c:pt idx="760">
                  <c:v>2.081E-3</c:v>
                </c:pt>
                <c:pt idx="761">
                  <c:v>1.9710000000000001E-3</c:v>
                </c:pt>
                <c:pt idx="762">
                  <c:v>2.0070000000000001E-3</c:v>
                </c:pt>
                <c:pt idx="763">
                  <c:v>2.307E-3</c:v>
                </c:pt>
                <c:pt idx="764">
                  <c:v>2.134E-3</c:v>
                </c:pt>
                <c:pt idx="765">
                  <c:v>1.5950000000000001E-3</c:v>
                </c:pt>
                <c:pt idx="766">
                  <c:v>1.1800000000000001E-3</c:v>
                </c:pt>
                <c:pt idx="767">
                  <c:v>1.1999999999999999E-3</c:v>
                </c:pt>
                <c:pt idx="768">
                  <c:v>1.5039999999999999E-3</c:v>
                </c:pt>
                <c:pt idx="769">
                  <c:v>1.557E-3</c:v>
                </c:pt>
                <c:pt idx="770">
                  <c:v>1.4319999999999999E-3</c:v>
                </c:pt>
                <c:pt idx="771">
                  <c:v>1.3500000000000001E-3</c:v>
                </c:pt>
                <c:pt idx="772">
                  <c:v>1.238E-3</c:v>
                </c:pt>
                <c:pt idx="773">
                  <c:v>1.1479999999999999E-3</c:v>
                </c:pt>
                <c:pt idx="774">
                  <c:v>1.2719999999999999E-3</c:v>
                </c:pt>
                <c:pt idx="775">
                  <c:v>1.516E-3</c:v>
                </c:pt>
                <c:pt idx="776">
                  <c:v>1.6479999999999999E-3</c:v>
                </c:pt>
                <c:pt idx="777">
                  <c:v>1.3730000000000001E-3</c:v>
                </c:pt>
                <c:pt idx="778">
                  <c:v>8.03E-4</c:v>
                </c:pt>
                <c:pt idx="779">
                  <c:v>4.4799999999999999E-4</c:v>
                </c:pt>
                <c:pt idx="780">
                  <c:v>4.4499999999999997E-4</c:v>
                </c:pt>
                <c:pt idx="781">
                  <c:v>6.8400000000000004E-4</c:v>
                </c:pt>
                <c:pt idx="782">
                  <c:v>8.9499999999999996E-4</c:v>
                </c:pt>
                <c:pt idx="783">
                  <c:v>8.8199999999999997E-4</c:v>
                </c:pt>
                <c:pt idx="784">
                  <c:v>6.3299999999999999E-4</c:v>
                </c:pt>
                <c:pt idx="785">
                  <c:v>6.7699999999999998E-4</c:v>
                </c:pt>
                <c:pt idx="786">
                  <c:v>1.137E-3</c:v>
                </c:pt>
                <c:pt idx="787">
                  <c:v>1.2199999999999999E-3</c:v>
                </c:pt>
                <c:pt idx="788">
                  <c:v>9.2599999999999996E-4</c:v>
                </c:pt>
                <c:pt idx="789">
                  <c:v>8.03E-4</c:v>
                </c:pt>
                <c:pt idx="790">
                  <c:v>8.2100000000000001E-4</c:v>
                </c:pt>
                <c:pt idx="791">
                  <c:v>8.2299999999999995E-4</c:v>
                </c:pt>
                <c:pt idx="792">
                  <c:v>7.3800000000000005E-4</c:v>
                </c:pt>
                <c:pt idx="793">
                  <c:v>6.29E-4</c:v>
                </c:pt>
                <c:pt idx="794">
                  <c:v>6.2500000000000001E-4</c:v>
                </c:pt>
                <c:pt idx="795">
                  <c:v>7.45E-4</c:v>
                </c:pt>
                <c:pt idx="796">
                  <c:v>8.8199999999999997E-4</c:v>
                </c:pt>
                <c:pt idx="797">
                  <c:v>8.2100000000000001E-4</c:v>
                </c:pt>
                <c:pt idx="798">
                  <c:v>6.7599999999999995E-4</c:v>
                </c:pt>
                <c:pt idx="799">
                  <c:v>6.6299999999999996E-4</c:v>
                </c:pt>
                <c:pt idx="800">
                  <c:v>6.9499999999999998E-4</c:v>
                </c:pt>
              </c:numCache>
            </c:numRef>
          </c:yVal>
          <c:smooth val="1"/>
        </c:ser>
        <c:ser>
          <c:idx val="1"/>
          <c:order val="1"/>
          <c:tx>
            <c:strRef>
              <c:f>'72'!$C$3</c:f>
              <c:strCache>
                <c:ptCount val="1"/>
                <c:pt idx="0">
                  <c:v>PAM-ACE</c:v>
                </c:pt>
              </c:strCache>
            </c:strRef>
          </c:tx>
          <c:marker>
            <c:symbol val="none"/>
          </c:marker>
          <c:xVal>
            <c:numRef>
              <c:f>'72'!$B$4:$B$804</c:f>
              <c:numCache>
                <c:formatCode>General</c:formatCode>
                <c:ptCount val="801"/>
                <c:pt idx="0">
                  <c:v>200</c:v>
                </c:pt>
                <c:pt idx="1">
                  <c:v>200.5</c:v>
                </c:pt>
                <c:pt idx="2">
                  <c:v>201</c:v>
                </c:pt>
                <c:pt idx="3">
                  <c:v>201.5</c:v>
                </c:pt>
                <c:pt idx="4">
                  <c:v>202</c:v>
                </c:pt>
                <c:pt idx="5">
                  <c:v>202.5</c:v>
                </c:pt>
                <c:pt idx="6">
                  <c:v>203</c:v>
                </c:pt>
                <c:pt idx="7">
                  <c:v>203.5</c:v>
                </c:pt>
                <c:pt idx="8">
                  <c:v>204</c:v>
                </c:pt>
                <c:pt idx="9">
                  <c:v>204.5</c:v>
                </c:pt>
                <c:pt idx="10">
                  <c:v>205</c:v>
                </c:pt>
                <c:pt idx="11">
                  <c:v>205.5</c:v>
                </c:pt>
                <c:pt idx="12">
                  <c:v>206</c:v>
                </c:pt>
                <c:pt idx="13">
                  <c:v>206.5</c:v>
                </c:pt>
                <c:pt idx="14">
                  <c:v>207</c:v>
                </c:pt>
                <c:pt idx="15">
                  <c:v>207.5</c:v>
                </c:pt>
                <c:pt idx="16">
                  <c:v>208</c:v>
                </c:pt>
                <c:pt idx="17">
                  <c:v>208.5</c:v>
                </c:pt>
                <c:pt idx="18">
                  <c:v>209</c:v>
                </c:pt>
                <c:pt idx="19">
                  <c:v>209.5</c:v>
                </c:pt>
                <c:pt idx="20">
                  <c:v>210</c:v>
                </c:pt>
                <c:pt idx="21">
                  <c:v>210.5</c:v>
                </c:pt>
                <c:pt idx="22">
                  <c:v>211</c:v>
                </c:pt>
                <c:pt idx="23">
                  <c:v>211.5</c:v>
                </c:pt>
                <c:pt idx="24">
                  <c:v>212</c:v>
                </c:pt>
                <c:pt idx="25">
                  <c:v>212.5</c:v>
                </c:pt>
                <c:pt idx="26">
                  <c:v>213</c:v>
                </c:pt>
                <c:pt idx="27">
                  <c:v>213.5</c:v>
                </c:pt>
                <c:pt idx="28">
                  <c:v>214</c:v>
                </c:pt>
                <c:pt idx="29">
                  <c:v>214.5</c:v>
                </c:pt>
                <c:pt idx="30">
                  <c:v>215</c:v>
                </c:pt>
                <c:pt idx="31">
                  <c:v>215.5</c:v>
                </c:pt>
                <c:pt idx="32">
                  <c:v>216</c:v>
                </c:pt>
                <c:pt idx="33">
                  <c:v>216.5</c:v>
                </c:pt>
                <c:pt idx="34">
                  <c:v>217</c:v>
                </c:pt>
                <c:pt idx="35">
                  <c:v>217.5</c:v>
                </c:pt>
                <c:pt idx="36">
                  <c:v>218</c:v>
                </c:pt>
                <c:pt idx="37">
                  <c:v>218.5</c:v>
                </c:pt>
                <c:pt idx="38">
                  <c:v>219</c:v>
                </c:pt>
                <c:pt idx="39">
                  <c:v>219.5</c:v>
                </c:pt>
                <c:pt idx="40">
                  <c:v>220</c:v>
                </c:pt>
                <c:pt idx="41">
                  <c:v>220.5</c:v>
                </c:pt>
                <c:pt idx="42">
                  <c:v>221</c:v>
                </c:pt>
                <c:pt idx="43">
                  <c:v>221.5</c:v>
                </c:pt>
                <c:pt idx="44">
                  <c:v>222</c:v>
                </c:pt>
                <c:pt idx="45">
                  <c:v>222.5</c:v>
                </c:pt>
                <c:pt idx="46">
                  <c:v>223</c:v>
                </c:pt>
                <c:pt idx="47">
                  <c:v>223.5</c:v>
                </c:pt>
                <c:pt idx="48">
                  <c:v>224</c:v>
                </c:pt>
                <c:pt idx="49">
                  <c:v>224.5</c:v>
                </c:pt>
                <c:pt idx="50">
                  <c:v>225</c:v>
                </c:pt>
                <c:pt idx="51">
                  <c:v>225.5</c:v>
                </c:pt>
                <c:pt idx="52">
                  <c:v>226</c:v>
                </c:pt>
                <c:pt idx="53">
                  <c:v>226.5</c:v>
                </c:pt>
                <c:pt idx="54">
                  <c:v>227</c:v>
                </c:pt>
                <c:pt idx="55">
                  <c:v>227.5</c:v>
                </c:pt>
                <c:pt idx="56">
                  <c:v>228</c:v>
                </c:pt>
                <c:pt idx="57">
                  <c:v>228.5</c:v>
                </c:pt>
                <c:pt idx="58">
                  <c:v>229</c:v>
                </c:pt>
                <c:pt idx="59">
                  <c:v>229.5</c:v>
                </c:pt>
                <c:pt idx="60">
                  <c:v>230</c:v>
                </c:pt>
                <c:pt idx="61">
                  <c:v>230.5</c:v>
                </c:pt>
                <c:pt idx="62">
                  <c:v>231</c:v>
                </c:pt>
                <c:pt idx="63">
                  <c:v>231.5</c:v>
                </c:pt>
                <c:pt idx="64">
                  <c:v>232</c:v>
                </c:pt>
                <c:pt idx="65">
                  <c:v>232.5</c:v>
                </c:pt>
                <c:pt idx="66">
                  <c:v>233</c:v>
                </c:pt>
                <c:pt idx="67">
                  <c:v>233.5</c:v>
                </c:pt>
                <c:pt idx="68">
                  <c:v>234</c:v>
                </c:pt>
                <c:pt idx="69">
                  <c:v>234.5</c:v>
                </c:pt>
                <c:pt idx="70">
                  <c:v>235</c:v>
                </c:pt>
                <c:pt idx="71">
                  <c:v>235.5</c:v>
                </c:pt>
                <c:pt idx="72">
                  <c:v>236</c:v>
                </c:pt>
                <c:pt idx="73">
                  <c:v>236.5</c:v>
                </c:pt>
                <c:pt idx="74">
                  <c:v>237</c:v>
                </c:pt>
                <c:pt idx="75">
                  <c:v>237.5</c:v>
                </c:pt>
                <c:pt idx="76">
                  <c:v>238</c:v>
                </c:pt>
                <c:pt idx="77">
                  <c:v>238.5</c:v>
                </c:pt>
                <c:pt idx="78">
                  <c:v>239</c:v>
                </c:pt>
                <c:pt idx="79">
                  <c:v>239.5</c:v>
                </c:pt>
                <c:pt idx="80">
                  <c:v>240</c:v>
                </c:pt>
                <c:pt idx="81">
                  <c:v>240.5</c:v>
                </c:pt>
                <c:pt idx="82">
                  <c:v>241</c:v>
                </c:pt>
                <c:pt idx="83">
                  <c:v>241.5</c:v>
                </c:pt>
                <c:pt idx="84">
                  <c:v>242</c:v>
                </c:pt>
                <c:pt idx="85">
                  <c:v>242.5</c:v>
                </c:pt>
                <c:pt idx="86">
                  <c:v>243</c:v>
                </c:pt>
                <c:pt idx="87">
                  <c:v>243.5</c:v>
                </c:pt>
                <c:pt idx="88">
                  <c:v>244</c:v>
                </c:pt>
                <c:pt idx="89">
                  <c:v>244.5</c:v>
                </c:pt>
                <c:pt idx="90">
                  <c:v>245</c:v>
                </c:pt>
                <c:pt idx="91">
                  <c:v>245.5</c:v>
                </c:pt>
                <c:pt idx="92">
                  <c:v>246</c:v>
                </c:pt>
                <c:pt idx="93">
                  <c:v>246.5</c:v>
                </c:pt>
                <c:pt idx="94">
                  <c:v>247</c:v>
                </c:pt>
                <c:pt idx="95">
                  <c:v>247.5</c:v>
                </c:pt>
                <c:pt idx="96">
                  <c:v>248</c:v>
                </c:pt>
                <c:pt idx="97">
                  <c:v>248.5</c:v>
                </c:pt>
                <c:pt idx="98">
                  <c:v>249</c:v>
                </c:pt>
                <c:pt idx="99">
                  <c:v>249.5</c:v>
                </c:pt>
                <c:pt idx="100">
                  <c:v>250</c:v>
                </c:pt>
                <c:pt idx="101">
                  <c:v>250.5</c:v>
                </c:pt>
                <c:pt idx="102">
                  <c:v>251</c:v>
                </c:pt>
                <c:pt idx="103">
                  <c:v>251.5</c:v>
                </c:pt>
                <c:pt idx="104">
                  <c:v>252</c:v>
                </c:pt>
                <c:pt idx="105">
                  <c:v>252.5</c:v>
                </c:pt>
                <c:pt idx="106">
                  <c:v>253</c:v>
                </c:pt>
                <c:pt idx="107">
                  <c:v>253.5</c:v>
                </c:pt>
                <c:pt idx="108">
                  <c:v>254</c:v>
                </c:pt>
                <c:pt idx="109">
                  <c:v>254.5</c:v>
                </c:pt>
                <c:pt idx="110">
                  <c:v>255</c:v>
                </c:pt>
                <c:pt idx="111">
                  <c:v>255.5</c:v>
                </c:pt>
                <c:pt idx="112">
                  <c:v>256</c:v>
                </c:pt>
                <c:pt idx="113">
                  <c:v>256.5</c:v>
                </c:pt>
                <c:pt idx="114">
                  <c:v>257</c:v>
                </c:pt>
                <c:pt idx="115">
                  <c:v>257.5</c:v>
                </c:pt>
                <c:pt idx="116">
                  <c:v>258</c:v>
                </c:pt>
                <c:pt idx="117">
                  <c:v>258.5</c:v>
                </c:pt>
                <c:pt idx="118">
                  <c:v>259</c:v>
                </c:pt>
                <c:pt idx="119">
                  <c:v>259.5</c:v>
                </c:pt>
                <c:pt idx="120">
                  <c:v>260</c:v>
                </c:pt>
                <c:pt idx="121">
                  <c:v>260.5</c:v>
                </c:pt>
                <c:pt idx="122">
                  <c:v>261</c:v>
                </c:pt>
                <c:pt idx="123">
                  <c:v>261.5</c:v>
                </c:pt>
                <c:pt idx="124">
                  <c:v>262</c:v>
                </c:pt>
                <c:pt idx="125">
                  <c:v>262.5</c:v>
                </c:pt>
                <c:pt idx="126">
                  <c:v>263</c:v>
                </c:pt>
                <c:pt idx="127">
                  <c:v>263.5</c:v>
                </c:pt>
                <c:pt idx="128">
                  <c:v>264</c:v>
                </c:pt>
                <c:pt idx="129">
                  <c:v>264.5</c:v>
                </c:pt>
                <c:pt idx="130">
                  <c:v>265</c:v>
                </c:pt>
                <c:pt idx="131">
                  <c:v>265.5</c:v>
                </c:pt>
                <c:pt idx="132">
                  <c:v>266</c:v>
                </c:pt>
                <c:pt idx="133">
                  <c:v>266.5</c:v>
                </c:pt>
                <c:pt idx="134">
                  <c:v>267</c:v>
                </c:pt>
                <c:pt idx="135">
                  <c:v>267.5</c:v>
                </c:pt>
                <c:pt idx="136">
                  <c:v>268</c:v>
                </c:pt>
                <c:pt idx="137">
                  <c:v>268.5</c:v>
                </c:pt>
                <c:pt idx="138">
                  <c:v>269</c:v>
                </c:pt>
                <c:pt idx="139">
                  <c:v>269.5</c:v>
                </c:pt>
                <c:pt idx="140">
                  <c:v>270</c:v>
                </c:pt>
                <c:pt idx="141">
                  <c:v>270.5</c:v>
                </c:pt>
                <c:pt idx="142">
                  <c:v>271</c:v>
                </c:pt>
                <c:pt idx="143">
                  <c:v>271.5</c:v>
                </c:pt>
                <c:pt idx="144">
                  <c:v>272</c:v>
                </c:pt>
                <c:pt idx="145">
                  <c:v>272.5</c:v>
                </c:pt>
                <c:pt idx="146">
                  <c:v>273</c:v>
                </c:pt>
                <c:pt idx="147">
                  <c:v>273.5</c:v>
                </c:pt>
                <c:pt idx="148">
                  <c:v>274</c:v>
                </c:pt>
                <c:pt idx="149">
                  <c:v>274.5</c:v>
                </c:pt>
                <c:pt idx="150">
                  <c:v>275</c:v>
                </c:pt>
                <c:pt idx="151">
                  <c:v>275.5</c:v>
                </c:pt>
                <c:pt idx="152">
                  <c:v>276</c:v>
                </c:pt>
                <c:pt idx="153">
                  <c:v>276.5</c:v>
                </c:pt>
                <c:pt idx="154">
                  <c:v>277</c:v>
                </c:pt>
                <c:pt idx="155">
                  <c:v>277.5</c:v>
                </c:pt>
                <c:pt idx="156">
                  <c:v>278</c:v>
                </c:pt>
                <c:pt idx="157">
                  <c:v>278.5</c:v>
                </c:pt>
                <c:pt idx="158">
                  <c:v>279</c:v>
                </c:pt>
                <c:pt idx="159">
                  <c:v>279.5</c:v>
                </c:pt>
                <c:pt idx="160">
                  <c:v>280</c:v>
                </c:pt>
                <c:pt idx="161">
                  <c:v>280.5</c:v>
                </c:pt>
                <c:pt idx="162">
                  <c:v>281</c:v>
                </c:pt>
                <c:pt idx="163">
                  <c:v>281.5</c:v>
                </c:pt>
                <c:pt idx="164">
                  <c:v>282</c:v>
                </c:pt>
                <c:pt idx="165">
                  <c:v>282.5</c:v>
                </c:pt>
                <c:pt idx="166">
                  <c:v>283</c:v>
                </c:pt>
                <c:pt idx="167">
                  <c:v>283.5</c:v>
                </c:pt>
                <c:pt idx="168">
                  <c:v>284</c:v>
                </c:pt>
                <c:pt idx="169">
                  <c:v>284.5</c:v>
                </c:pt>
                <c:pt idx="170">
                  <c:v>285</c:v>
                </c:pt>
                <c:pt idx="171">
                  <c:v>285.5</c:v>
                </c:pt>
                <c:pt idx="172">
                  <c:v>286</c:v>
                </c:pt>
                <c:pt idx="173">
                  <c:v>286.5</c:v>
                </c:pt>
                <c:pt idx="174">
                  <c:v>287</c:v>
                </c:pt>
                <c:pt idx="175">
                  <c:v>287.5</c:v>
                </c:pt>
                <c:pt idx="176">
                  <c:v>288</c:v>
                </c:pt>
                <c:pt idx="177">
                  <c:v>288.5</c:v>
                </c:pt>
                <c:pt idx="178">
                  <c:v>289</c:v>
                </c:pt>
                <c:pt idx="179">
                  <c:v>289.5</c:v>
                </c:pt>
                <c:pt idx="180">
                  <c:v>290</c:v>
                </c:pt>
                <c:pt idx="181">
                  <c:v>290.5</c:v>
                </c:pt>
                <c:pt idx="182">
                  <c:v>291</c:v>
                </c:pt>
                <c:pt idx="183">
                  <c:v>291.5</c:v>
                </c:pt>
                <c:pt idx="184">
                  <c:v>292</c:v>
                </c:pt>
                <c:pt idx="185">
                  <c:v>292.5</c:v>
                </c:pt>
                <c:pt idx="186">
                  <c:v>293</c:v>
                </c:pt>
                <c:pt idx="187">
                  <c:v>293.5</c:v>
                </c:pt>
                <c:pt idx="188">
                  <c:v>294</c:v>
                </c:pt>
                <c:pt idx="189">
                  <c:v>294.5</c:v>
                </c:pt>
                <c:pt idx="190">
                  <c:v>295</c:v>
                </c:pt>
                <c:pt idx="191">
                  <c:v>295.5</c:v>
                </c:pt>
                <c:pt idx="192">
                  <c:v>296</c:v>
                </c:pt>
                <c:pt idx="193">
                  <c:v>296.5</c:v>
                </c:pt>
                <c:pt idx="194">
                  <c:v>297</c:v>
                </c:pt>
                <c:pt idx="195">
                  <c:v>297.5</c:v>
                </c:pt>
                <c:pt idx="196">
                  <c:v>298</c:v>
                </c:pt>
                <c:pt idx="197">
                  <c:v>298.5</c:v>
                </c:pt>
                <c:pt idx="198">
                  <c:v>299</c:v>
                </c:pt>
                <c:pt idx="199">
                  <c:v>299.5</c:v>
                </c:pt>
                <c:pt idx="200">
                  <c:v>300</c:v>
                </c:pt>
                <c:pt idx="201">
                  <c:v>300.5</c:v>
                </c:pt>
                <c:pt idx="202">
                  <c:v>301</c:v>
                </c:pt>
                <c:pt idx="203">
                  <c:v>301.5</c:v>
                </c:pt>
                <c:pt idx="204">
                  <c:v>302</c:v>
                </c:pt>
                <c:pt idx="205">
                  <c:v>302.5</c:v>
                </c:pt>
                <c:pt idx="206">
                  <c:v>303</c:v>
                </c:pt>
                <c:pt idx="207">
                  <c:v>303.5</c:v>
                </c:pt>
                <c:pt idx="208">
                  <c:v>304</c:v>
                </c:pt>
                <c:pt idx="209">
                  <c:v>304.5</c:v>
                </c:pt>
                <c:pt idx="210">
                  <c:v>305</c:v>
                </c:pt>
                <c:pt idx="211">
                  <c:v>305.5</c:v>
                </c:pt>
                <c:pt idx="212">
                  <c:v>306</c:v>
                </c:pt>
                <c:pt idx="213">
                  <c:v>306.5</c:v>
                </c:pt>
                <c:pt idx="214">
                  <c:v>307</c:v>
                </c:pt>
                <c:pt idx="215">
                  <c:v>307.5</c:v>
                </c:pt>
                <c:pt idx="216">
                  <c:v>308</c:v>
                </c:pt>
                <c:pt idx="217">
                  <c:v>308.5</c:v>
                </c:pt>
                <c:pt idx="218">
                  <c:v>309</c:v>
                </c:pt>
                <c:pt idx="219">
                  <c:v>309.5</c:v>
                </c:pt>
                <c:pt idx="220">
                  <c:v>310</c:v>
                </c:pt>
                <c:pt idx="221">
                  <c:v>310.5</c:v>
                </c:pt>
                <c:pt idx="222">
                  <c:v>311</c:v>
                </c:pt>
                <c:pt idx="223">
                  <c:v>311.5</c:v>
                </c:pt>
                <c:pt idx="224">
                  <c:v>312</c:v>
                </c:pt>
                <c:pt idx="225">
                  <c:v>312.5</c:v>
                </c:pt>
                <c:pt idx="226">
                  <c:v>313</c:v>
                </c:pt>
                <c:pt idx="227">
                  <c:v>313.5</c:v>
                </c:pt>
                <c:pt idx="228">
                  <c:v>314</c:v>
                </c:pt>
                <c:pt idx="229">
                  <c:v>314.5</c:v>
                </c:pt>
                <c:pt idx="230">
                  <c:v>315</c:v>
                </c:pt>
                <c:pt idx="231">
                  <c:v>315.5</c:v>
                </c:pt>
                <c:pt idx="232">
                  <c:v>316</c:v>
                </c:pt>
                <c:pt idx="233">
                  <c:v>316.5</c:v>
                </c:pt>
                <c:pt idx="234">
                  <c:v>317</c:v>
                </c:pt>
                <c:pt idx="235">
                  <c:v>317.5</c:v>
                </c:pt>
                <c:pt idx="236">
                  <c:v>318</c:v>
                </c:pt>
                <c:pt idx="237">
                  <c:v>318.5</c:v>
                </c:pt>
                <c:pt idx="238">
                  <c:v>319</c:v>
                </c:pt>
                <c:pt idx="239">
                  <c:v>319.5</c:v>
                </c:pt>
                <c:pt idx="240">
                  <c:v>320</c:v>
                </c:pt>
                <c:pt idx="241">
                  <c:v>320.5</c:v>
                </c:pt>
                <c:pt idx="242">
                  <c:v>321</c:v>
                </c:pt>
                <c:pt idx="243">
                  <c:v>321.5</c:v>
                </c:pt>
                <c:pt idx="244">
                  <c:v>322</c:v>
                </c:pt>
                <c:pt idx="245">
                  <c:v>322.5</c:v>
                </c:pt>
                <c:pt idx="246">
                  <c:v>323</c:v>
                </c:pt>
                <c:pt idx="247">
                  <c:v>323.5</c:v>
                </c:pt>
                <c:pt idx="248">
                  <c:v>324</c:v>
                </c:pt>
                <c:pt idx="249">
                  <c:v>324.5</c:v>
                </c:pt>
                <c:pt idx="250">
                  <c:v>325</c:v>
                </c:pt>
                <c:pt idx="251">
                  <c:v>325.5</c:v>
                </c:pt>
                <c:pt idx="252">
                  <c:v>326</c:v>
                </c:pt>
                <c:pt idx="253">
                  <c:v>326.5</c:v>
                </c:pt>
                <c:pt idx="254">
                  <c:v>327</c:v>
                </c:pt>
                <c:pt idx="255">
                  <c:v>327.5</c:v>
                </c:pt>
                <c:pt idx="256">
                  <c:v>328</c:v>
                </c:pt>
                <c:pt idx="257">
                  <c:v>328.5</c:v>
                </c:pt>
                <c:pt idx="258">
                  <c:v>329</c:v>
                </c:pt>
                <c:pt idx="259">
                  <c:v>329.5</c:v>
                </c:pt>
                <c:pt idx="260">
                  <c:v>330</c:v>
                </c:pt>
                <c:pt idx="261">
                  <c:v>330.5</c:v>
                </c:pt>
                <c:pt idx="262">
                  <c:v>331</c:v>
                </c:pt>
                <c:pt idx="263">
                  <c:v>331.5</c:v>
                </c:pt>
                <c:pt idx="264">
                  <c:v>332</c:v>
                </c:pt>
                <c:pt idx="265">
                  <c:v>332.5</c:v>
                </c:pt>
                <c:pt idx="266">
                  <c:v>333</c:v>
                </c:pt>
                <c:pt idx="267">
                  <c:v>333.5</c:v>
                </c:pt>
                <c:pt idx="268">
                  <c:v>334</c:v>
                </c:pt>
                <c:pt idx="269">
                  <c:v>334.5</c:v>
                </c:pt>
                <c:pt idx="270">
                  <c:v>335</c:v>
                </c:pt>
                <c:pt idx="271">
                  <c:v>335.5</c:v>
                </c:pt>
                <c:pt idx="272">
                  <c:v>336</c:v>
                </c:pt>
                <c:pt idx="273">
                  <c:v>336.5</c:v>
                </c:pt>
                <c:pt idx="274">
                  <c:v>337</c:v>
                </c:pt>
                <c:pt idx="275">
                  <c:v>337.5</c:v>
                </c:pt>
                <c:pt idx="276">
                  <c:v>338</c:v>
                </c:pt>
                <c:pt idx="277">
                  <c:v>338.5</c:v>
                </c:pt>
                <c:pt idx="278">
                  <c:v>339</c:v>
                </c:pt>
                <c:pt idx="279">
                  <c:v>339.5</c:v>
                </c:pt>
                <c:pt idx="280">
                  <c:v>340</c:v>
                </c:pt>
                <c:pt idx="281">
                  <c:v>340.5</c:v>
                </c:pt>
                <c:pt idx="282">
                  <c:v>341</c:v>
                </c:pt>
                <c:pt idx="283">
                  <c:v>341.5</c:v>
                </c:pt>
                <c:pt idx="284">
                  <c:v>342</c:v>
                </c:pt>
                <c:pt idx="285">
                  <c:v>342.5</c:v>
                </c:pt>
                <c:pt idx="286">
                  <c:v>343</c:v>
                </c:pt>
                <c:pt idx="287">
                  <c:v>343.5</c:v>
                </c:pt>
                <c:pt idx="288">
                  <c:v>344</c:v>
                </c:pt>
                <c:pt idx="289">
                  <c:v>344.5</c:v>
                </c:pt>
                <c:pt idx="290">
                  <c:v>345</c:v>
                </c:pt>
                <c:pt idx="291">
                  <c:v>345.5</c:v>
                </c:pt>
                <c:pt idx="292">
                  <c:v>346</c:v>
                </c:pt>
                <c:pt idx="293">
                  <c:v>346.5</c:v>
                </c:pt>
                <c:pt idx="294">
                  <c:v>347</c:v>
                </c:pt>
                <c:pt idx="295">
                  <c:v>347.5</c:v>
                </c:pt>
                <c:pt idx="296">
                  <c:v>348</c:v>
                </c:pt>
                <c:pt idx="297">
                  <c:v>348.5</c:v>
                </c:pt>
                <c:pt idx="298">
                  <c:v>349</c:v>
                </c:pt>
                <c:pt idx="299">
                  <c:v>349.5</c:v>
                </c:pt>
                <c:pt idx="300">
                  <c:v>350</c:v>
                </c:pt>
                <c:pt idx="301">
                  <c:v>350.5</c:v>
                </c:pt>
                <c:pt idx="302">
                  <c:v>351</c:v>
                </c:pt>
                <c:pt idx="303">
                  <c:v>351.5</c:v>
                </c:pt>
                <c:pt idx="304">
                  <c:v>352</c:v>
                </c:pt>
                <c:pt idx="305">
                  <c:v>352.5</c:v>
                </c:pt>
                <c:pt idx="306">
                  <c:v>353</c:v>
                </c:pt>
                <c:pt idx="307">
                  <c:v>353.5</c:v>
                </c:pt>
                <c:pt idx="308">
                  <c:v>354</c:v>
                </c:pt>
                <c:pt idx="309">
                  <c:v>354.5</c:v>
                </c:pt>
                <c:pt idx="310">
                  <c:v>355</c:v>
                </c:pt>
                <c:pt idx="311">
                  <c:v>355.5</c:v>
                </c:pt>
                <c:pt idx="312">
                  <c:v>356</c:v>
                </c:pt>
                <c:pt idx="313">
                  <c:v>356.5</c:v>
                </c:pt>
                <c:pt idx="314">
                  <c:v>357</c:v>
                </c:pt>
                <c:pt idx="315">
                  <c:v>357.5</c:v>
                </c:pt>
                <c:pt idx="316">
                  <c:v>358</c:v>
                </c:pt>
                <c:pt idx="317">
                  <c:v>358.5</c:v>
                </c:pt>
                <c:pt idx="318">
                  <c:v>359</c:v>
                </c:pt>
                <c:pt idx="319">
                  <c:v>359.5</c:v>
                </c:pt>
                <c:pt idx="320">
                  <c:v>360</c:v>
                </c:pt>
                <c:pt idx="321">
                  <c:v>360.5</c:v>
                </c:pt>
                <c:pt idx="322">
                  <c:v>361</c:v>
                </c:pt>
                <c:pt idx="323">
                  <c:v>361.5</c:v>
                </c:pt>
                <c:pt idx="324">
                  <c:v>362</c:v>
                </c:pt>
                <c:pt idx="325">
                  <c:v>362.5</c:v>
                </c:pt>
                <c:pt idx="326">
                  <c:v>363</c:v>
                </c:pt>
                <c:pt idx="327">
                  <c:v>363.5</c:v>
                </c:pt>
                <c:pt idx="328">
                  <c:v>364</c:v>
                </c:pt>
                <c:pt idx="329">
                  <c:v>364.5</c:v>
                </c:pt>
                <c:pt idx="330">
                  <c:v>365</c:v>
                </c:pt>
                <c:pt idx="331">
                  <c:v>365.5</c:v>
                </c:pt>
                <c:pt idx="332">
                  <c:v>366</c:v>
                </c:pt>
                <c:pt idx="333">
                  <c:v>366.5</c:v>
                </c:pt>
                <c:pt idx="334">
                  <c:v>367</c:v>
                </c:pt>
                <c:pt idx="335">
                  <c:v>367.5</c:v>
                </c:pt>
                <c:pt idx="336">
                  <c:v>368</c:v>
                </c:pt>
                <c:pt idx="337">
                  <c:v>368.5</c:v>
                </c:pt>
                <c:pt idx="338">
                  <c:v>369</c:v>
                </c:pt>
                <c:pt idx="339">
                  <c:v>369.5</c:v>
                </c:pt>
                <c:pt idx="340">
                  <c:v>370</c:v>
                </c:pt>
                <c:pt idx="341">
                  <c:v>370.5</c:v>
                </c:pt>
                <c:pt idx="342">
                  <c:v>371</c:v>
                </c:pt>
                <c:pt idx="343">
                  <c:v>371.5</c:v>
                </c:pt>
                <c:pt idx="344">
                  <c:v>372</c:v>
                </c:pt>
                <c:pt idx="345">
                  <c:v>372.5</c:v>
                </c:pt>
                <c:pt idx="346">
                  <c:v>373</c:v>
                </c:pt>
                <c:pt idx="347">
                  <c:v>373.5</c:v>
                </c:pt>
                <c:pt idx="348">
                  <c:v>374</c:v>
                </c:pt>
                <c:pt idx="349">
                  <c:v>374.5</c:v>
                </c:pt>
                <c:pt idx="350">
                  <c:v>375</c:v>
                </c:pt>
                <c:pt idx="351">
                  <c:v>375.5</c:v>
                </c:pt>
                <c:pt idx="352">
                  <c:v>376</c:v>
                </c:pt>
                <c:pt idx="353">
                  <c:v>376.5</c:v>
                </c:pt>
                <c:pt idx="354">
                  <c:v>377</c:v>
                </c:pt>
                <c:pt idx="355">
                  <c:v>377.5</c:v>
                </c:pt>
                <c:pt idx="356">
                  <c:v>378</c:v>
                </c:pt>
                <c:pt idx="357">
                  <c:v>378.5</c:v>
                </c:pt>
                <c:pt idx="358">
                  <c:v>379</c:v>
                </c:pt>
                <c:pt idx="359">
                  <c:v>379.5</c:v>
                </c:pt>
                <c:pt idx="360">
                  <c:v>380</c:v>
                </c:pt>
                <c:pt idx="361">
                  <c:v>380.5</c:v>
                </c:pt>
                <c:pt idx="362">
                  <c:v>381</c:v>
                </c:pt>
                <c:pt idx="363">
                  <c:v>381.5</c:v>
                </c:pt>
                <c:pt idx="364">
                  <c:v>382</c:v>
                </c:pt>
                <c:pt idx="365">
                  <c:v>382.5</c:v>
                </c:pt>
                <c:pt idx="366">
                  <c:v>383</c:v>
                </c:pt>
                <c:pt idx="367">
                  <c:v>383.5</c:v>
                </c:pt>
                <c:pt idx="368">
                  <c:v>384</c:v>
                </c:pt>
                <c:pt idx="369">
                  <c:v>384.5</c:v>
                </c:pt>
                <c:pt idx="370">
                  <c:v>385</c:v>
                </c:pt>
                <c:pt idx="371">
                  <c:v>385.5</c:v>
                </c:pt>
                <c:pt idx="372">
                  <c:v>386</c:v>
                </c:pt>
                <c:pt idx="373">
                  <c:v>386.5</c:v>
                </c:pt>
                <c:pt idx="374">
                  <c:v>387</c:v>
                </c:pt>
                <c:pt idx="375">
                  <c:v>387.5</c:v>
                </c:pt>
                <c:pt idx="376">
                  <c:v>388</c:v>
                </c:pt>
                <c:pt idx="377">
                  <c:v>388.5</c:v>
                </c:pt>
                <c:pt idx="378">
                  <c:v>389</c:v>
                </c:pt>
                <c:pt idx="379">
                  <c:v>389.5</c:v>
                </c:pt>
                <c:pt idx="380">
                  <c:v>390</c:v>
                </c:pt>
                <c:pt idx="381">
                  <c:v>390.5</c:v>
                </c:pt>
                <c:pt idx="382">
                  <c:v>391</c:v>
                </c:pt>
                <c:pt idx="383">
                  <c:v>391.5</c:v>
                </c:pt>
                <c:pt idx="384">
                  <c:v>392</c:v>
                </c:pt>
                <c:pt idx="385">
                  <c:v>392.5</c:v>
                </c:pt>
                <c:pt idx="386">
                  <c:v>393</c:v>
                </c:pt>
                <c:pt idx="387">
                  <c:v>393.5</c:v>
                </c:pt>
                <c:pt idx="388">
                  <c:v>394</c:v>
                </c:pt>
                <c:pt idx="389">
                  <c:v>394.5</c:v>
                </c:pt>
                <c:pt idx="390">
                  <c:v>395</c:v>
                </c:pt>
                <c:pt idx="391">
                  <c:v>395.5</c:v>
                </c:pt>
                <c:pt idx="392">
                  <c:v>396</c:v>
                </c:pt>
                <c:pt idx="393">
                  <c:v>396.5</c:v>
                </c:pt>
                <c:pt idx="394">
                  <c:v>397</c:v>
                </c:pt>
                <c:pt idx="395">
                  <c:v>397.5</c:v>
                </c:pt>
                <c:pt idx="396">
                  <c:v>398</c:v>
                </c:pt>
                <c:pt idx="397">
                  <c:v>398.5</c:v>
                </c:pt>
                <c:pt idx="398">
                  <c:v>399</c:v>
                </c:pt>
                <c:pt idx="399">
                  <c:v>399.5</c:v>
                </c:pt>
                <c:pt idx="400">
                  <c:v>400</c:v>
                </c:pt>
                <c:pt idx="401">
                  <c:v>400.5</c:v>
                </c:pt>
                <c:pt idx="402">
                  <c:v>401</c:v>
                </c:pt>
                <c:pt idx="403">
                  <c:v>401.5</c:v>
                </c:pt>
                <c:pt idx="404">
                  <c:v>402</c:v>
                </c:pt>
                <c:pt idx="405">
                  <c:v>402.5</c:v>
                </c:pt>
                <c:pt idx="406">
                  <c:v>403</c:v>
                </c:pt>
                <c:pt idx="407">
                  <c:v>403.5</c:v>
                </c:pt>
                <c:pt idx="408">
                  <c:v>404</c:v>
                </c:pt>
                <c:pt idx="409">
                  <c:v>404.5</c:v>
                </c:pt>
                <c:pt idx="410">
                  <c:v>405</c:v>
                </c:pt>
                <c:pt idx="411">
                  <c:v>405.5</c:v>
                </c:pt>
                <c:pt idx="412">
                  <c:v>406</c:v>
                </c:pt>
                <c:pt idx="413">
                  <c:v>406.5</c:v>
                </c:pt>
                <c:pt idx="414">
                  <c:v>407</c:v>
                </c:pt>
                <c:pt idx="415">
                  <c:v>407.5</c:v>
                </c:pt>
                <c:pt idx="416">
                  <c:v>408</c:v>
                </c:pt>
                <c:pt idx="417">
                  <c:v>408.5</c:v>
                </c:pt>
                <c:pt idx="418">
                  <c:v>409</c:v>
                </c:pt>
                <c:pt idx="419">
                  <c:v>409.5</c:v>
                </c:pt>
                <c:pt idx="420">
                  <c:v>410</c:v>
                </c:pt>
                <c:pt idx="421">
                  <c:v>410.5</c:v>
                </c:pt>
                <c:pt idx="422">
                  <c:v>411</c:v>
                </c:pt>
                <c:pt idx="423">
                  <c:v>411.5</c:v>
                </c:pt>
                <c:pt idx="424">
                  <c:v>412</c:v>
                </c:pt>
                <c:pt idx="425">
                  <c:v>412.5</c:v>
                </c:pt>
                <c:pt idx="426">
                  <c:v>413</c:v>
                </c:pt>
                <c:pt idx="427">
                  <c:v>413.5</c:v>
                </c:pt>
                <c:pt idx="428">
                  <c:v>414</c:v>
                </c:pt>
                <c:pt idx="429">
                  <c:v>414.5</c:v>
                </c:pt>
                <c:pt idx="430">
                  <c:v>415</c:v>
                </c:pt>
                <c:pt idx="431">
                  <c:v>415.5</c:v>
                </c:pt>
                <c:pt idx="432">
                  <c:v>416</c:v>
                </c:pt>
                <c:pt idx="433">
                  <c:v>416.5</c:v>
                </c:pt>
                <c:pt idx="434">
                  <c:v>417</c:v>
                </c:pt>
                <c:pt idx="435">
                  <c:v>417.5</c:v>
                </c:pt>
                <c:pt idx="436">
                  <c:v>418</c:v>
                </c:pt>
                <c:pt idx="437">
                  <c:v>418.5</c:v>
                </c:pt>
                <c:pt idx="438">
                  <c:v>419</c:v>
                </c:pt>
                <c:pt idx="439">
                  <c:v>419.5</c:v>
                </c:pt>
                <c:pt idx="440">
                  <c:v>420</c:v>
                </c:pt>
                <c:pt idx="441">
                  <c:v>420.5</c:v>
                </c:pt>
                <c:pt idx="442">
                  <c:v>421</c:v>
                </c:pt>
                <c:pt idx="443">
                  <c:v>421.5</c:v>
                </c:pt>
                <c:pt idx="444">
                  <c:v>422</c:v>
                </c:pt>
                <c:pt idx="445">
                  <c:v>422.5</c:v>
                </c:pt>
                <c:pt idx="446">
                  <c:v>423</c:v>
                </c:pt>
                <c:pt idx="447">
                  <c:v>423.5</c:v>
                </c:pt>
                <c:pt idx="448">
                  <c:v>424</c:v>
                </c:pt>
                <c:pt idx="449">
                  <c:v>424.5</c:v>
                </c:pt>
                <c:pt idx="450">
                  <c:v>425</c:v>
                </c:pt>
                <c:pt idx="451">
                  <c:v>425.5</c:v>
                </c:pt>
                <c:pt idx="452">
                  <c:v>426</c:v>
                </c:pt>
                <c:pt idx="453">
                  <c:v>426.5</c:v>
                </c:pt>
                <c:pt idx="454">
                  <c:v>427</c:v>
                </c:pt>
                <c:pt idx="455">
                  <c:v>427.5</c:v>
                </c:pt>
                <c:pt idx="456">
                  <c:v>428</c:v>
                </c:pt>
                <c:pt idx="457">
                  <c:v>428.5</c:v>
                </c:pt>
                <c:pt idx="458">
                  <c:v>429</c:v>
                </c:pt>
                <c:pt idx="459">
                  <c:v>429.5</c:v>
                </c:pt>
                <c:pt idx="460">
                  <c:v>430</c:v>
                </c:pt>
                <c:pt idx="461">
                  <c:v>430.5</c:v>
                </c:pt>
                <c:pt idx="462">
                  <c:v>431</c:v>
                </c:pt>
                <c:pt idx="463">
                  <c:v>431.5</c:v>
                </c:pt>
                <c:pt idx="464">
                  <c:v>432</c:v>
                </c:pt>
                <c:pt idx="465">
                  <c:v>432.5</c:v>
                </c:pt>
                <c:pt idx="466">
                  <c:v>433</c:v>
                </c:pt>
                <c:pt idx="467">
                  <c:v>433.5</c:v>
                </c:pt>
                <c:pt idx="468">
                  <c:v>434</c:v>
                </c:pt>
                <c:pt idx="469">
                  <c:v>434.5</c:v>
                </c:pt>
                <c:pt idx="470">
                  <c:v>435</c:v>
                </c:pt>
                <c:pt idx="471">
                  <c:v>435.5</c:v>
                </c:pt>
                <c:pt idx="472">
                  <c:v>436</c:v>
                </c:pt>
                <c:pt idx="473">
                  <c:v>436.5</c:v>
                </c:pt>
                <c:pt idx="474">
                  <c:v>437</c:v>
                </c:pt>
                <c:pt idx="475">
                  <c:v>437.5</c:v>
                </c:pt>
                <c:pt idx="476">
                  <c:v>438</c:v>
                </c:pt>
                <c:pt idx="477">
                  <c:v>438.5</c:v>
                </c:pt>
                <c:pt idx="478">
                  <c:v>439</c:v>
                </c:pt>
                <c:pt idx="479">
                  <c:v>439.5</c:v>
                </c:pt>
                <c:pt idx="480">
                  <c:v>440</c:v>
                </c:pt>
                <c:pt idx="481">
                  <c:v>440.5</c:v>
                </c:pt>
                <c:pt idx="482">
                  <c:v>441</c:v>
                </c:pt>
                <c:pt idx="483">
                  <c:v>441.5</c:v>
                </c:pt>
                <c:pt idx="484">
                  <c:v>442</c:v>
                </c:pt>
                <c:pt idx="485">
                  <c:v>442.5</c:v>
                </c:pt>
                <c:pt idx="486">
                  <c:v>443</c:v>
                </c:pt>
                <c:pt idx="487">
                  <c:v>443.5</c:v>
                </c:pt>
                <c:pt idx="488">
                  <c:v>444</c:v>
                </c:pt>
                <c:pt idx="489">
                  <c:v>444.5</c:v>
                </c:pt>
                <c:pt idx="490">
                  <c:v>445</c:v>
                </c:pt>
                <c:pt idx="491">
                  <c:v>445.5</c:v>
                </c:pt>
                <c:pt idx="492">
                  <c:v>446</c:v>
                </c:pt>
                <c:pt idx="493">
                  <c:v>446.5</c:v>
                </c:pt>
                <c:pt idx="494">
                  <c:v>447</c:v>
                </c:pt>
                <c:pt idx="495">
                  <c:v>447.5</c:v>
                </c:pt>
                <c:pt idx="496">
                  <c:v>448</c:v>
                </c:pt>
                <c:pt idx="497">
                  <c:v>448.5</c:v>
                </c:pt>
                <c:pt idx="498">
                  <c:v>449</c:v>
                </c:pt>
                <c:pt idx="499">
                  <c:v>449.5</c:v>
                </c:pt>
                <c:pt idx="500">
                  <c:v>450</c:v>
                </c:pt>
                <c:pt idx="501">
                  <c:v>450.5</c:v>
                </c:pt>
                <c:pt idx="502">
                  <c:v>451</c:v>
                </c:pt>
                <c:pt idx="503">
                  <c:v>451.5</c:v>
                </c:pt>
                <c:pt idx="504">
                  <c:v>452</c:v>
                </c:pt>
                <c:pt idx="505">
                  <c:v>452.5</c:v>
                </c:pt>
                <c:pt idx="506">
                  <c:v>453</c:v>
                </c:pt>
                <c:pt idx="507">
                  <c:v>453.5</c:v>
                </c:pt>
                <c:pt idx="508">
                  <c:v>454</c:v>
                </c:pt>
                <c:pt idx="509">
                  <c:v>454.5</c:v>
                </c:pt>
                <c:pt idx="510">
                  <c:v>455</c:v>
                </c:pt>
                <c:pt idx="511">
                  <c:v>455.5</c:v>
                </c:pt>
                <c:pt idx="512">
                  <c:v>456</c:v>
                </c:pt>
                <c:pt idx="513">
                  <c:v>456.5</c:v>
                </c:pt>
                <c:pt idx="514">
                  <c:v>457</c:v>
                </c:pt>
                <c:pt idx="515">
                  <c:v>457.5</c:v>
                </c:pt>
                <c:pt idx="516">
                  <c:v>458</c:v>
                </c:pt>
                <c:pt idx="517">
                  <c:v>458.5</c:v>
                </c:pt>
                <c:pt idx="518">
                  <c:v>459</c:v>
                </c:pt>
                <c:pt idx="519">
                  <c:v>459.5</c:v>
                </c:pt>
                <c:pt idx="520">
                  <c:v>460</c:v>
                </c:pt>
                <c:pt idx="521">
                  <c:v>460.5</c:v>
                </c:pt>
                <c:pt idx="522">
                  <c:v>461</c:v>
                </c:pt>
                <c:pt idx="523">
                  <c:v>461.5</c:v>
                </c:pt>
                <c:pt idx="524">
                  <c:v>462</c:v>
                </c:pt>
                <c:pt idx="525">
                  <c:v>462.5</c:v>
                </c:pt>
                <c:pt idx="526">
                  <c:v>463</c:v>
                </c:pt>
                <c:pt idx="527">
                  <c:v>463.5</c:v>
                </c:pt>
                <c:pt idx="528">
                  <c:v>464</c:v>
                </c:pt>
                <c:pt idx="529">
                  <c:v>464.5</c:v>
                </c:pt>
                <c:pt idx="530">
                  <c:v>465</c:v>
                </c:pt>
                <c:pt idx="531">
                  <c:v>465.5</c:v>
                </c:pt>
                <c:pt idx="532">
                  <c:v>466</c:v>
                </c:pt>
                <c:pt idx="533">
                  <c:v>466.5</c:v>
                </c:pt>
                <c:pt idx="534">
                  <c:v>467</c:v>
                </c:pt>
                <c:pt idx="535">
                  <c:v>467.5</c:v>
                </c:pt>
                <c:pt idx="536">
                  <c:v>468</c:v>
                </c:pt>
                <c:pt idx="537">
                  <c:v>468.5</c:v>
                </c:pt>
                <c:pt idx="538">
                  <c:v>469</c:v>
                </c:pt>
                <c:pt idx="539">
                  <c:v>469.5</c:v>
                </c:pt>
                <c:pt idx="540">
                  <c:v>470</c:v>
                </c:pt>
                <c:pt idx="541">
                  <c:v>470.5</c:v>
                </c:pt>
                <c:pt idx="542">
                  <c:v>471</c:v>
                </c:pt>
                <c:pt idx="543">
                  <c:v>471.5</c:v>
                </c:pt>
                <c:pt idx="544">
                  <c:v>472</c:v>
                </c:pt>
                <c:pt idx="545">
                  <c:v>472.5</c:v>
                </c:pt>
                <c:pt idx="546">
                  <c:v>473</c:v>
                </c:pt>
                <c:pt idx="547">
                  <c:v>473.5</c:v>
                </c:pt>
                <c:pt idx="548">
                  <c:v>474</c:v>
                </c:pt>
                <c:pt idx="549">
                  <c:v>474.5</c:v>
                </c:pt>
                <c:pt idx="550">
                  <c:v>475</c:v>
                </c:pt>
                <c:pt idx="551">
                  <c:v>475.5</c:v>
                </c:pt>
                <c:pt idx="552">
                  <c:v>476</c:v>
                </c:pt>
                <c:pt idx="553">
                  <c:v>476.5</c:v>
                </c:pt>
                <c:pt idx="554">
                  <c:v>477</c:v>
                </c:pt>
                <c:pt idx="555">
                  <c:v>477.5</c:v>
                </c:pt>
                <c:pt idx="556">
                  <c:v>478</c:v>
                </c:pt>
                <c:pt idx="557">
                  <c:v>478.5</c:v>
                </c:pt>
                <c:pt idx="558">
                  <c:v>479</c:v>
                </c:pt>
                <c:pt idx="559">
                  <c:v>479.5</c:v>
                </c:pt>
                <c:pt idx="560">
                  <c:v>480</c:v>
                </c:pt>
                <c:pt idx="561">
                  <c:v>480.5</c:v>
                </c:pt>
                <c:pt idx="562">
                  <c:v>481</c:v>
                </c:pt>
                <c:pt idx="563">
                  <c:v>481.5</c:v>
                </c:pt>
                <c:pt idx="564">
                  <c:v>482</c:v>
                </c:pt>
                <c:pt idx="565">
                  <c:v>482.5</c:v>
                </c:pt>
                <c:pt idx="566">
                  <c:v>483</c:v>
                </c:pt>
                <c:pt idx="567">
                  <c:v>483.5</c:v>
                </c:pt>
                <c:pt idx="568">
                  <c:v>484</c:v>
                </c:pt>
                <c:pt idx="569">
                  <c:v>484.5</c:v>
                </c:pt>
                <c:pt idx="570">
                  <c:v>485</c:v>
                </c:pt>
                <c:pt idx="571">
                  <c:v>485.5</c:v>
                </c:pt>
                <c:pt idx="572">
                  <c:v>486</c:v>
                </c:pt>
                <c:pt idx="573">
                  <c:v>486.5</c:v>
                </c:pt>
                <c:pt idx="574">
                  <c:v>487</c:v>
                </c:pt>
                <c:pt idx="575">
                  <c:v>487.5</c:v>
                </c:pt>
                <c:pt idx="576">
                  <c:v>488</c:v>
                </c:pt>
                <c:pt idx="577">
                  <c:v>488.5</c:v>
                </c:pt>
                <c:pt idx="578">
                  <c:v>489</c:v>
                </c:pt>
                <c:pt idx="579">
                  <c:v>489.5</c:v>
                </c:pt>
                <c:pt idx="580">
                  <c:v>490</c:v>
                </c:pt>
                <c:pt idx="581">
                  <c:v>490.5</c:v>
                </c:pt>
                <c:pt idx="582">
                  <c:v>491</c:v>
                </c:pt>
                <c:pt idx="583">
                  <c:v>491.5</c:v>
                </c:pt>
                <c:pt idx="584">
                  <c:v>492</c:v>
                </c:pt>
                <c:pt idx="585">
                  <c:v>492.5</c:v>
                </c:pt>
                <c:pt idx="586">
                  <c:v>493</c:v>
                </c:pt>
                <c:pt idx="587">
                  <c:v>493.5</c:v>
                </c:pt>
                <c:pt idx="588">
                  <c:v>494</c:v>
                </c:pt>
                <c:pt idx="589">
                  <c:v>494.5</c:v>
                </c:pt>
                <c:pt idx="590">
                  <c:v>495</c:v>
                </c:pt>
                <c:pt idx="591">
                  <c:v>495.5</c:v>
                </c:pt>
                <c:pt idx="592">
                  <c:v>496</c:v>
                </c:pt>
                <c:pt idx="593">
                  <c:v>496.5</c:v>
                </c:pt>
                <c:pt idx="594">
                  <c:v>497</c:v>
                </c:pt>
                <c:pt idx="595">
                  <c:v>497.5</c:v>
                </c:pt>
                <c:pt idx="596">
                  <c:v>498</c:v>
                </c:pt>
                <c:pt idx="597">
                  <c:v>498.5</c:v>
                </c:pt>
                <c:pt idx="598">
                  <c:v>499</c:v>
                </c:pt>
                <c:pt idx="599">
                  <c:v>499.5</c:v>
                </c:pt>
                <c:pt idx="600">
                  <c:v>500</c:v>
                </c:pt>
                <c:pt idx="601">
                  <c:v>500.5</c:v>
                </c:pt>
                <c:pt idx="602">
                  <c:v>501</c:v>
                </c:pt>
                <c:pt idx="603">
                  <c:v>501.5</c:v>
                </c:pt>
                <c:pt idx="604">
                  <c:v>502</c:v>
                </c:pt>
                <c:pt idx="605">
                  <c:v>502.5</c:v>
                </c:pt>
                <c:pt idx="606">
                  <c:v>503</c:v>
                </c:pt>
                <c:pt idx="607">
                  <c:v>503.5</c:v>
                </c:pt>
                <c:pt idx="608">
                  <c:v>504</c:v>
                </c:pt>
                <c:pt idx="609">
                  <c:v>504.5</c:v>
                </c:pt>
                <c:pt idx="610">
                  <c:v>505</c:v>
                </c:pt>
                <c:pt idx="611">
                  <c:v>505.5</c:v>
                </c:pt>
                <c:pt idx="612">
                  <c:v>506</c:v>
                </c:pt>
                <c:pt idx="613">
                  <c:v>506.5</c:v>
                </c:pt>
                <c:pt idx="614">
                  <c:v>507</c:v>
                </c:pt>
                <c:pt idx="615">
                  <c:v>507.5</c:v>
                </c:pt>
                <c:pt idx="616">
                  <c:v>508</c:v>
                </c:pt>
                <c:pt idx="617">
                  <c:v>508.5</c:v>
                </c:pt>
                <c:pt idx="618">
                  <c:v>509</c:v>
                </c:pt>
                <c:pt idx="619">
                  <c:v>509.5</c:v>
                </c:pt>
                <c:pt idx="620">
                  <c:v>510</c:v>
                </c:pt>
                <c:pt idx="621">
                  <c:v>510.5</c:v>
                </c:pt>
                <c:pt idx="622">
                  <c:v>511</c:v>
                </c:pt>
                <c:pt idx="623">
                  <c:v>511.5</c:v>
                </c:pt>
                <c:pt idx="624">
                  <c:v>512</c:v>
                </c:pt>
                <c:pt idx="625">
                  <c:v>512.5</c:v>
                </c:pt>
                <c:pt idx="626">
                  <c:v>513</c:v>
                </c:pt>
                <c:pt idx="627">
                  <c:v>513.5</c:v>
                </c:pt>
                <c:pt idx="628">
                  <c:v>514</c:v>
                </c:pt>
                <c:pt idx="629">
                  <c:v>514.5</c:v>
                </c:pt>
                <c:pt idx="630">
                  <c:v>515</c:v>
                </c:pt>
                <c:pt idx="631">
                  <c:v>515.5</c:v>
                </c:pt>
                <c:pt idx="632">
                  <c:v>516</c:v>
                </c:pt>
                <c:pt idx="633">
                  <c:v>516.5</c:v>
                </c:pt>
                <c:pt idx="634">
                  <c:v>517</c:v>
                </c:pt>
                <c:pt idx="635">
                  <c:v>517.5</c:v>
                </c:pt>
                <c:pt idx="636">
                  <c:v>518</c:v>
                </c:pt>
                <c:pt idx="637">
                  <c:v>518.5</c:v>
                </c:pt>
                <c:pt idx="638">
                  <c:v>519</c:v>
                </c:pt>
                <c:pt idx="639">
                  <c:v>519.5</c:v>
                </c:pt>
                <c:pt idx="640">
                  <c:v>520</c:v>
                </c:pt>
                <c:pt idx="641">
                  <c:v>520.5</c:v>
                </c:pt>
                <c:pt idx="642">
                  <c:v>521</c:v>
                </c:pt>
                <c:pt idx="643">
                  <c:v>521.5</c:v>
                </c:pt>
                <c:pt idx="644">
                  <c:v>522</c:v>
                </c:pt>
                <c:pt idx="645">
                  <c:v>522.5</c:v>
                </c:pt>
                <c:pt idx="646">
                  <c:v>523</c:v>
                </c:pt>
                <c:pt idx="647">
                  <c:v>523.5</c:v>
                </c:pt>
                <c:pt idx="648">
                  <c:v>524</c:v>
                </c:pt>
                <c:pt idx="649">
                  <c:v>524.5</c:v>
                </c:pt>
                <c:pt idx="650">
                  <c:v>525</c:v>
                </c:pt>
                <c:pt idx="651">
                  <c:v>525.5</c:v>
                </c:pt>
                <c:pt idx="652">
                  <c:v>526</c:v>
                </c:pt>
                <c:pt idx="653">
                  <c:v>526.5</c:v>
                </c:pt>
                <c:pt idx="654">
                  <c:v>527</c:v>
                </c:pt>
                <c:pt idx="655">
                  <c:v>527.5</c:v>
                </c:pt>
                <c:pt idx="656">
                  <c:v>528</c:v>
                </c:pt>
                <c:pt idx="657">
                  <c:v>528.5</c:v>
                </c:pt>
                <c:pt idx="658">
                  <c:v>529</c:v>
                </c:pt>
                <c:pt idx="659">
                  <c:v>529.5</c:v>
                </c:pt>
                <c:pt idx="660">
                  <c:v>530</c:v>
                </c:pt>
                <c:pt idx="661">
                  <c:v>530.5</c:v>
                </c:pt>
                <c:pt idx="662">
                  <c:v>531</c:v>
                </c:pt>
                <c:pt idx="663">
                  <c:v>531.5</c:v>
                </c:pt>
                <c:pt idx="664">
                  <c:v>532</c:v>
                </c:pt>
                <c:pt idx="665">
                  <c:v>532.5</c:v>
                </c:pt>
                <c:pt idx="666">
                  <c:v>533</c:v>
                </c:pt>
                <c:pt idx="667">
                  <c:v>533.5</c:v>
                </c:pt>
                <c:pt idx="668">
                  <c:v>534</c:v>
                </c:pt>
                <c:pt idx="669">
                  <c:v>534.5</c:v>
                </c:pt>
                <c:pt idx="670">
                  <c:v>535</c:v>
                </c:pt>
                <c:pt idx="671">
                  <c:v>535.5</c:v>
                </c:pt>
                <c:pt idx="672">
                  <c:v>536</c:v>
                </c:pt>
                <c:pt idx="673">
                  <c:v>536.5</c:v>
                </c:pt>
                <c:pt idx="674">
                  <c:v>537</c:v>
                </c:pt>
                <c:pt idx="675">
                  <c:v>537.5</c:v>
                </c:pt>
                <c:pt idx="676">
                  <c:v>538</c:v>
                </c:pt>
                <c:pt idx="677">
                  <c:v>538.5</c:v>
                </c:pt>
                <c:pt idx="678">
                  <c:v>539</c:v>
                </c:pt>
                <c:pt idx="679">
                  <c:v>539.5</c:v>
                </c:pt>
                <c:pt idx="680">
                  <c:v>540</c:v>
                </c:pt>
                <c:pt idx="681">
                  <c:v>540.5</c:v>
                </c:pt>
                <c:pt idx="682">
                  <c:v>541</c:v>
                </c:pt>
                <c:pt idx="683">
                  <c:v>541.5</c:v>
                </c:pt>
                <c:pt idx="684">
                  <c:v>542</c:v>
                </c:pt>
                <c:pt idx="685">
                  <c:v>542.5</c:v>
                </c:pt>
                <c:pt idx="686">
                  <c:v>543</c:v>
                </c:pt>
                <c:pt idx="687">
                  <c:v>543.5</c:v>
                </c:pt>
                <c:pt idx="688">
                  <c:v>544</c:v>
                </c:pt>
                <c:pt idx="689">
                  <c:v>544.5</c:v>
                </c:pt>
                <c:pt idx="690">
                  <c:v>545</c:v>
                </c:pt>
                <c:pt idx="691">
                  <c:v>545.5</c:v>
                </c:pt>
                <c:pt idx="692">
                  <c:v>546</c:v>
                </c:pt>
                <c:pt idx="693">
                  <c:v>546.5</c:v>
                </c:pt>
                <c:pt idx="694">
                  <c:v>547</c:v>
                </c:pt>
                <c:pt idx="695">
                  <c:v>547.5</c:v>
                </c:pt>
                <c:pt idx="696">
                  <c:v>548</c:v>
                </c:pt>
                <c:pt idx="697">
                  <c:v>548.5</c:v>
                </c:pt>
                <c:pt idx="698">
                  <c:v>549</c:v>
                </c:pt>
                <c:pt idx="699">
                  <c:v>549.5</c:v>
                </c:pt>
                <c:pt idx="700">
                  <c:v>550</c:v>
                </c:pt>
                <c:pt idx="701">
                  <c:v>550.5</c:v>
                </c:pt>
                <c:pt idx="702">
                  <c:v>551</c:v>
                </c:pt>
                <c:pt idx="703">
                  <c:v>551.5</c:v>
                </c:pt>
                <c:pt idx="704">
                  <c:v>552</c:v>
                </c:pt>
                <c:pt idx="705">
                  <c:v>552.5</c:v>
                </c:pt>
                <c:pt idx="706">
                  <c:v>553</c:v>
                </c:pt>
                <c:pt idx="707">
                  <c:v>553.5</c:v>
                </c:pt>
                <c:pt idx="708">
                  <c:v>554</c:v>
                </c:pt>
                <c:pt idx="709">
                  <c:v>554.5</c:v>
                </c:pt>
                <c:pt idx="710">
                  <c:v>555</c:v>
                </c:pt>
                <c:pt idx="711">
                  <c:v>555.5</c:v>
                </c:pt>
                <c:pt idx="712">
                  <c:v>556</c:v>
                </c:pt>
                <c:pt idx="713">
                  <c:v>556.5</c:v>
                </c:pt>
                <c:pt idx="714">
                  <c:v>557</c:v>
                </c:pt>
                <c:pt idx="715">
                  <c:v>557.5</c:v>
                </c:pt>
                <c:pt idx="716">
                  <c:v>558</c:v>
                </c:pt>
                <c:pt idx="717">
                  <c:v>558.5</c:v>
                </c:pt>
                <c:pt idx="718">
                  <c:v>559</c:v>
                </c:pt>
                <c:pt idx="719">
                  <c:v>559.5</c:v>
                </c:pt>
                <c:pt idx="720">
                  <c:v>560</c:v>
                </c:pt>
                <c:pt idx="721">
                  <c:v>560.5</c:v>
                </c:pt>
                <c:pt idx="722">
                  <c:v>561</c:v>
                </c:pt>
                <c:pt idx="723">
                  <c:v>561.5</c:v>
                </c:pt>
                <c:pt idx="724">
                  <c:v>562</c:v>
                </c:pt>
                <c:pt idx="725">
                  <c:v>562.5</c:v>
                </c:pt>
                <c:pt idx="726">
                  <c:v>563</c:v>
                </c:pt>
                <c:pt idx="727">
                  <c:v>563.5</c:v>
                </c:pt>
                <c:pt idx="728">
                  <c:v>564</c:v>
                </c:pt>
                <c:pt idx="729">
                  <c:v>564.5</c:v>
                </c:pt>
                <c:pt idx="730">
                  <c:v>565</c:v>
                </c:pt>
                <c:pt idx="731">
                  <c:v>565.5</c:v>
                </c:pt>
                <c:pt idx="732">
                  <c:v>566</c:v>
                </c:pt>
                <c:pt idx="733">
                  <c:v>566.5</c:v>
                </c:pt>
                <c:pt idx="734">
                  <c:v>567</c:v>
                </c:pt>
                <c:pt idx="735">
                  <c:v>567.5</c:v>
                </c:pt>
                <c:pt idx="736">
                  <c:v>568</c:v>
                </c:pt>
                <c:pt idx="737">
                  <c:v>568.5</c:v>
                </c:pt>
                <c:pt idx="738">
                  <c:v>569</c:v>
                </c:pt>
                <c:pt idx="739">
                  <c:v>569.5</c:v>
                </c:pt>
                <c:pt idx="740">
                  <c:v>570</c:v>
                </c:pt>
                <c:pt idx="741">
                  <c:v>570.5</c:v>
                </c:pt>
                <c:pt idx="742">
                  <c:v>571</c:v>
                </c:pt>
                <c:pt idx="743">
                  <c:v>571.5</c:v>
                </c:pt>
                <c:pt idx="744">
                  <c:v>572</c:v>
                </c:pt>
                <c:pt idx="745">
                  <c:v>572.5</c:v>
                </c:pt>
                <c:pt idx="746">
                  <c:v>573</c:v>
                </c:pt>
                <c:pt idx="747">
                  <c:v>573.5</c:v>
                </c:pt>
                <c:pt idx="748">
                  <c:v>574</c:v>
                </c:pt>
                <c:pt idx="749">
                  <c:v>574.5</c:v>
                </c:pt>
                <c:pt idx="750">
                  <c:v>575</c:v>
                </c:pt>
                <c:pt idx="751">
                  <c:v>575.5</c:v>
                </c:pt>
                <c:pt idx="752">
                  <c:v>576</c:v>
                </c:pt>
                <c:pt idx="753">
                  <c:v>576.5</c:v>
                </c:pt>
                <c:pt idx="754">
                  <c:v>577</c:v>
                </c:pt>
                <c:pt idx="755">
                  <c:v>577.5</c:v>
                </c:pt>
                <c:pt idx="756">
                  <c:v>578</c:v>
                </c:pt>
                <c:pt idx="757">
                  <c:v>578.5</c:v>
                </c:pt>
                <c:pt idx="758">
                  <c:v>579</c:v>
                </c:pt>
                <c:pt idx="759">
                  <c:v>579.5</c:v>
                </c:pt>
                <c:pt idx="760">
                  <c:v>580</c:v>
                </c:pt>
                <c:pt idx="761">
                  <c:v>580.5</c:v>
                </c:pt>
                <c:pt idx="762">
                  <c:v>581</c:v>
                </c:pt>
                <c:pt idx="763">
                  <c:v>581.5</c:v>
                </c:pt>
                <c:pt idx="764">
                  <c:v>582</c:v>
                </c:pt>
                <c:pt idx="765">
                  <c:v>582.5</c:v>
                </c:pt>
                <c:pt idx="766">
                  <c:v>583</c:v>
                </c:pt>
                <c:pt idx="767">
                  <c:v>583.5</c:v>
                </c:pt>
                <c:pt idx="768">
                  <c:v>584</c:v>
                </c:pt>
                <c:pt idx="769">
                  <c:v>584.5</c:v>
                </c:pt>
                <c:pt idx="770">
                  <c:v>585</c:v>
                </c:pt>
                <c:pt idx="771">
                  <c:v>585.5</c:v>
                </c:pt>
                <c:pt idx="772">
                  <c:v>586</c:v>
                </c:pt>
                <c:pt idx="773">
                  <c:v>586.5</c:v>
                </c:pt>
                <c:pt idx="774">
                  <c:v>587</c:v>
                </c:pt>
                <c:pt idx="775">
                  <c:v>587.5</c:v>
                </c:pt>
                <c:pt idx="776">
                  <c:v>588</c:v>
                </c:pt>
                <c:pt idx="777">
                  <c:v>588.5</c:v>
                </c:pt>
                <c:pt idx="778">
                  <c:v>589</c:v>
                </c:pt>
                <c:pt idx="779">
                  <c:v>589.5</c:v>
                </c:pt>
                <c:pt idx="780">
                  <c:v>590</c:v>
                </c:pt>
                <c:pt idx="781">
                  <c:v>590.5</c:v>
                </c:pt>
                <c:pt idx="782">
                  <c:v>591</c:v>
                </c:pt>
                <c:pt idx="783">
                  <c:v>591.5</c:v>
                </c:pt>
                <c:pt idx="784">
                  <c:v>592</c:v>
                </c:pt>
                <c:pt idx="785">
                  <c:v>592.5</c:v>
                </c:pt>
                <c:pt idx="786">
                  <c:v>593</c:v>
                </c:pt>
                <c:pt idx="787">
                  <c:v>593.5</c:v>
                </c:pt>
                <c:pt idx="788">
                  <c:v>594</c:v>
                </c:pt>
                <c:pt idx="789">
                  <c:v>594.5</c:v>
                </c:pt>
                <c:pt idx="790">
                  <c:v>595</c:v>
                </c:pt>
                <c:pt idx="791">
                  <c:v>595.5</c:v>
                </c:pt>
                <c:pt idx="792">
                  <c:v>596</c:v>
                </c:pt>
                <c:pt idx="793">
                  <c:v>596.5</c:v>
                </c:pt>
                <c:pt idx="794">
                  <c:v>597</c:v>
                </c:pt>
                <c:pt idx="795">
                  <c:v>597.5</c:v>
                </c:pt>
                <c:pt idx="796">
                  <c:v>598</c:v>
                </c:pt>
                <c:pt idx="797">
                  <c:v>598.5</c:v>
                </c:pt>
                <c:pt idx="798">
                  <c:v>599</c:v>
                </c:pt>
                <c:pt idx="799">
                  <c:v>599.5</c:v>
                </c:pt>
                <c:pt idx="800">
                  <c:v>600</c:v>
                </c:pt>
              </c:numCache>
            </c:numRef>
          </c:xVal>
          <c:yVal>
            <c:numRef>
              <c:f>'72'!$C$4:$C$804</c:f>
              <c:numCache>
                <c:formatCode>General</c:formatCode>
                <c:ptCount val="801"/>
                <c:pt idx="0">
                  <c:v>1.6199129999999999</c:v>
                </c:pt>
                <c:pt idx="1">
                  <c:v>1.645694</c:v>
                </c:pt>
                <c:pt idx="2">
                  <c:v>1.6599120000000001</c:v>
                </c:pt>
                <c:pt idx="3">
                  <c:v>1.6697310000000001</c:v>
                </c:pt>
                <c:pt idx="4">
                  <c:v>1.686409</c:v>
                </c:pt>
                <c:pt idx="5">
                  <c:v>1.6878679999999999</c:v>
                </c:pt>
                <c:pt idx="6">
                  <c:v>1.6645700000000001</c:v>
                </c:pt>
                <c:pt idx="7">
                  <c:v>1.655743</c:v>
                </c:pt>
                <c:pt idx="8">
                  <c:v>1.6629320000000001</c:v>
                </c:pt>
                <c:pt idx="9">
                  <c:v>1.6511910000000001</c:v>
                </c:pt>
                <c:pt idx="10">
                  <c:v>1.637567</c:v>
                </c:pt>
                <c:pt idx="11">
                  <c:v>1.646895</c:v>
                </c:pt>
                <c:pt idx="12">
                  <c:v>1.6487449999999999</c:v>
                </c:pt>
                <c:pt idx="13">
                  <c:v>1.6302639999999999</c:v>
                </c:pt>
                <c:pt idx="14">
                  <c:v>1.6204510000000001</c:v>
                </c:pt>
                <c:pt idx="15">
                  <c:v>1.6292720000000001</c:v>
                </c:pt>
                <c:pt idx="16">
                  <c:v>1.65191</c:v>
                </c:pt>
                <c:pt idx="17">
                  <c:v>1.673376</c:v>
                </c:pt>
                <c:pt idx="18">
                  <c:v>1.680985</c:v>
                </c:pt>
                <c:pt idx="19">
                  <c:v>1.677467</c:v>
                </c:pt>
                <c:pt idx="20">
                  <c:v>1.678139</c:v>
                </c:pt>
                <c:pt idx="21">
                  <c:v>1.701916</c:v>
                </c:pt>
                <c:pt idx="22">
                  <c:v>1.7337199999999999</c:v>
                </c:pt>
                <c:pt idx="23">
                  <c:v>1.751425</c:v>
                </c:pt>
                <c:pt idx="24">
                  <c:v>1.763368</c:v>
                </c:pt>
                <c:pt idx="25">
                  <c:v>1.7803230000000001</c:v>
                </c:pt>
                <c:pt idx="26">
                  <c:v>1.8071299999999999</c:v>
                </c:pt>
                <c:pt idx="27">
                  <c:v>1.8375570000000001</c:v>
                </c:pt>
                <c:pt idx="28">
                  <c:v>1.8599730000000001</c:v>
                </c:pt>
                <c:pt idx="29">
                  <c:v>1.8704019999999999</c:v>
                </c:pt>
                <c:pt idx="30">
                  <c:v>1.8772070000000001</c:v>
                </c:pt>
                <c:pt idx="31">
                  <c:v>1.9035679999999999</c:v>
                </c:pt>
                <c:pt idx="32">
                  <c:v>1.9370369999999999</c:v>
                </c:pt>
                <c:pt idx="33">
                  <c:v>1.9402159999999999</c:v>
                </c:pt>
                <c:pt idx="34">
                  <c:v>1.9359409999999999</c:v>
                </c:pt>
                <c:pt idx="35">
                  <c:v>1.9510609999999999</c:v>
                </c:pt>
                <c:pt idx="36">
                  <c:v>1.96851</c:v>
                </c:pt>
                <c:pt idx="37">
                  <c:v>1.981212</c:v>
                </c:pt>
                <c:pt idx="38">
                  <c:v>2.0006949999999999</c:v>
                </c:pt>
                <c:pt idx="39">
                  <c:v>2.0117929999999999</c:v>
                </c:pt>
                <c:pt idx="40">
                  <c:v>1.9942120000000001</c:v>
                </c:pt>
                <c:pt idx="41">
                  <c:v>1.976002</c:v>
                </c:pt>
                <c:pt idx="42">
                  <c:v>1.973489</c:v>
                </c:pt>
                <c:pt idx="43">
                  <c:v>1.9688429999999999</c:v>
                </c:pt>
                <c:pt idx="44">
                  <c:v>1.956771</c:v>
                </c:pt>
                <c:pt idx="45">
                  <c:v>1.9437310000000001</c:v>
                </c:pt>
                <c:pt idx="46">
                  <c:v>1.9303999999999999</c:v>
                </c:pt>
                <c:pt idx="47">
                  <c:v>1.9184079999999999</c:v>
                </c:pt>
                <c:pt idx="48">
                  <c:v>1.916277</c:v>
                </c:pt>
                <c:pt idx="49">
                  <c:v>1.914782</c:v>
                </c:pt>
                <c:pt idx="50">
                  <c:v>1.8891519999999999</c:v>
                </c:pt>
                <c:pt idx="51">
                  <c:v>1.8641000000000001</c:v>
                </c:pt>
                <c:pt idx="52">
                  <c:v>1.8688720000000001</c:v>
                </c:pt>
                <c:pt idx="53">
                  <c:v>1.875556</c:v>
                </c:pt>
                <c:pt idx="54">
                  <c:v>1.868304</c:v>
                </c:pt>
                <c:pt idx="55">
                  <c:v>1.8692200000000001</c:v>
                </c:pt>
                <c:pt idx="56">
                  <c:v>1.876792</c:v>
                </c:pt>
                <c:pt idx="57">
                  <c:v>1.87487</c:v>
                </c:pt>
                <c:pt idx="58">
                  <c:v>1.8710150000000001</c:v>
                </c:pt>
                <c:pt idx="59">
                  <c:v>1.875542</c:v>
                </c:pt>
                <c:pt idx="60">
                  <c:v>1.888933</c:v>
                </c:pt>
                <c:pt idx="61">
                  <c:v>1.9026510000000001</c:v>
                </c:pt>
                <c:pt idx="62">
                  <c:v>1.902906</c:v>
                </c:pt>
                <c:pt idx="63">
                  <c:v>1.8981269999999999</c:v>
                </c:pt>
                <c:pt idx="64">
                  <c:v>1.8941140000000001</c:v>
                </c:pt>
                <c:pt idx="65">
                  <c:v>1.8635090000000001</c:v>
                </c:pt>
                <c:pt idx="66">
                  <c:v>1.791112</c:v>
                </c:pt>
                <c:pt idx="67">
                  <c:v>1.684963</c:v>
                </c:pt>
                <c:pt idx="68">
                  <c:v>1.5537240000000001</c:v>
                </c:pt>
                <c:pt idx="69">
                  <c:v>1.4104019999999999</c:v>
                </c:pt>
                <c:pt idx="70">
                  <c:v>1.2708930000000001</c:v>
                </c:pt>
                <c:pt idx="71">
                  <c:v>1.14262</c:v>
                </c:pt>
                <c:pt idx="72">
                  <c:v>1.0277829999999999</c:v>
                </c:pt>
                <c:pt idx="73">
                  <c:v>0.92757500000000004</c:v>
                </c:pt>
                <c:pt idx="74">
                  <c:v>0.84179899999999996</c:v>
                </c:pt>
                <c:pt idx="75">
                  <c:v>0.76700400000000002</c:v>
                </c:pt>
                <c:pt idx="76">
                  <c:v>0.70073799999999997</c:v>
                </c:pt>
                <c:pt idx="77">
                  <c:v>0.64256199999999997</c:v>
                </c:pt>
                <c:pt idx="78">
                  <c:v>0.59182599999999996</c:v>
                </c:pt>
                <c:pt idx="79">
                  <c:v>0.54779100000000003</c:v>
                </c:pt>
                <c:pt idx="80">
                  <c:v>0.50895400000000002</c:v>
                </c:pt>
                <c:pt idx="81">
                  <c:v>0.47408299999999998</c:v>
                </c:pt>
                <c:pt idx="82">
                  <c:v>0.44374799999999998</c:v>
                </c:pt>
                <c:pt idx="83">
                  <c:v>0.41789700000000002</c:v>
                </c:pt>
                <c:pt idx="84">
                  <c:v>0.39515499999999998</c:v>
                </c:pt>
                <c:pt idx="85">
                  <c:v>0.375029</c:v>
                </c:pt>
                <c:pt idx="86">
                  <c:v>0.35752699999999998</c:v>
                </c:pt>
                <c:pt idx="87">
                  <c:v>0.34149800000000002</c:v>
                </c:pt>
                <c:pt idx="88">
                  <c:v>0.32606299999999999</c:v>
                </c:pt>
                <c:pt idx="89">
                  <c:v>0.31172</c:v>
                </c:pt>
                <c:pt idx="90">
                  <c:v>0.29853099999999999</c:v>
                </c:pt>
                <c:pt idx="91">
                  <c:v>0.28605999999999998</c:v>
                </c:pt>
                <c:pt idx="92">
                  <c:v>0.27474199999999999</c:v>
                </c:pt>
                <c:pt idx="93">
                  <c:v>0.26507399999999998</c:v>
                </c:pt>
                <c:pt idx="94">
                  <c:v>0.256575</c:v>
                </c:pt>
                <c:pt idx="95">
                  <c:v>0.249081</c:v>
                </c:pt>
                <c:pt idx="96">
                  <c:v>0.24303</c:v>
                </c:pt>
                <c:pt idx="97">
                  <c:v>0.238346</c:v>
                </c:pt>
                <c:pt idx="98">
                  <c:v>0.23466200000000001</c:v>
                </c:pt>
                <c:pt idx="99">
                  <c:v>0.23189299999999999</c:v>
                </c:pt>
                <c:pt idx="100">
                  <c:v>0.23002300000000001</c:v>
                </c:pt>
                <c:pt idx="101">
                  <c:v>0.22903999999999999</c:v>
                </c:pt>
                <c:pt idx="102">
                  <c:v>0.228883</c:v>
                </c:pt>
                <c:pt idx="103">
                  <c:v>0.22942399999999999</c:v>
                </c:pt>
                <c:pt idx="104">
                  <c:v>0.230457</c:v>
                </c:pt>
                <c:pt idx="105">
                  <c:v>0.23188700000000001</c:v>
                </c:pt>
                <c:pt idx="106">
                  <c:v>0.23402700000000001</c:v>
                </c:pt>
                <c:pt idx="107">
                  <c:v>0.23674000000000001</c:v>
                </c:pt>
                <c:pt idx="108">
                  <c:v>0.23938000000000001</c:v>
                </c:pt>
                <c:pt idx="109">
                  <c:v>0.24282899999999999</c:v>
                </c:pt>
                <c:pt idx="110">
                  <c:v>0.24823400000000001</c:v>
                </c:pt>
                <c:pt idx="111">
                  <c:v>0.25414199999999998</c:v>
                </c:pt>
                <c:pt idx="112">
                  <c:v>0.25937100000000002</c:v>
                </c:pt>
                <c:pt idx="113">
                  <c:v>0.26435799999999998</c:v>
                </c:pt>
                <c:pt idx="114">
                  <c:v>0.26977299999999999</c:v>
                </c:pt>
                <c:pt idx="115">
                  <c:v>0.27605000000000002</c:v>
                </c:pt>
                <c:pt idx="116">
                  <c:v>0.28198899999999999</c:v>
                </c:pt>
                <c:pt idx="117">
                  <c:v>0.28680800000000001</c:v>
                </c:pt>
                <c:pt idx="118">
                  <c:v>0.29194799999999999</c:v>
                </c:pt>
                <c:pt idx="119">
                  <c:v>0.298099</c:v>
                </c:pt>
                <c:pt idx="120">
                  <c:v>0.30482999999999999</c:v>
                </c:pt>
                <c:pt idx="121">
                  <c:v>0.311392</c:v>
                </c:pt>
                <c:pt idx="122">
                  <c:v>0.31745000000000001</c:v>
                </c:pt>
                <c:pt idx="123">
                  <c:v>0.324403</c:v>
                </c:pt>
                <c:pt idx="124">
                  <c:v>0.33263599999999999</c:v>
                </c:pt>
                <c:pt idx="125">
                  <c:v>0.34073500000000001</c:v>
                </c:pt>
                <c:pt idx="126">
                  <c:v>0.34859800000000002</c:v>
                </c:pt>
                <c:pt idx="127">
                  <c:v>0.35698000000000002</c:v>
                </c:pt>
                <c:pt idx="128">
                  <c:v>0.366035</c:v>
                </c:pt>
                <c:pt idx="129">
                  <c:v>0.375807</c:v>
                </c:pt>
                <c:pt idx="130">
                  <c:v>0.38658900000000002</c:v>
                </c:pt>
                <c:pt idx="131">
                  <c:v>0.39800099999999999</c:v>
                </c:pt>
                <c:pt idx="132">
                  <c:v>0.40904800000000002</c:v>
                </c:pt>
                <c:pt idx="133">
                  <c:v>0.41952600000000001</c:v>
                </c:pt>
                <c:pt idx="134">
                  <c:v>0.42957899999999999</c:v>
                </c:pt>
                <c:pt idx="135">
                  <c:v>0.43928400000000001</c:v>
                </c:pt>
                <c:pt idx="136">
                  <c:v>0.44839800000000002</c:v>
                </c:pt>
                <c:pt idx="137">
                  <c:v>0.45641799999999999</c:v>
                </c:pt>
                <c:pt idx="138">
                  <c:v>0.463862</c:v>
                </c:pt>
                <c:pt idx="139">
                  <c:v>0.47140799999999999</c:v>
                </c:pt>
                <c:pt idx="140">
                  <c:v>0.47814600000000002</c:v>
                </c:pt>
                <c:pt idx="141">
                  <c:v>0.483819</c:v>
                </c:pt>
                <c:pt idx="142">
                  <c:v>0.48977300000000001</c:v>
                </c:pt>
                <c:pt idx="143">
                  <c:v>0.49622500000000003</c:v>
                </c:pt>
                <c:pt idx="144">
                  <c:v>0.50258599999999998</c:v>
                </c:pt>
                <c:pt idx="145">
                  <c:v>0.50918600000000003</c:v>
                </c:pt>
                <c:pt idx="146">
                  <c:v>0.51665000000000005</c:v>
                </c:pt>
                <c:pt idx="147">
                  <c:v>0.52540900000000001</c:v>
                </c:pt>
                <c:pt idx="148">
                  <c:v>0.53507199999999999</c:v>
                </c:pt>
                <c:pt idx="149">
                  <c:v>0.54473499999999997</c:v>
                </c:pt>
                <c:pt idx="150">
                  <c:v>0.55552999999999997</c:v>
                </c:pt>
                <c:pt idx="151">
                  <c:v>0.568573</c:v>
                </c:pt>
                <c:pt idx="152">
                  <c:v>0.58179999999999998</c:v>
                </c:pt>
                <c:pt idx="153">
                  <c:v>0.59403399999999995</c:v>
                </c:pt>
                <c:pt idx="154">
                  <c:v>0.60614500000000004</c:v>
                </c:pt>
                <c:pt idx="155">
                  <c:v>0.61691099999999999</c:v>
                </c:pt>
                <c:pt idx="156">
                  <c:v>0.62458000000000002</c:v>
                </c:pt>
                <c:pt idx="157">
                  <c:v>0.63134599999999996</c:v>
                </c:pt>
                <c:pt idx="158">
                  <c:v>0.63826000000000005</c:v>
                </c:pt>
                <c:pt idx="159">
                  <c:v>0.64239400000000002</c:v>
                </c:pt>
                <c:pt idx="160">
                  <c:v>0.644316</c:v>
                </c:pt>
                <c:pt idx="161">
                  <c:v>0.646868</c:v>
                </c:pt>
                <c:pt idx="162">
                  <c:v>0.64709099999999997</c:v>
                </c:pt>
                <c:pt idx="163">
                  <c:v>0.64291900000000002</c:v>
                </c:pt>
                <c:pt idx="164">
                  <c:v>0.63911799999999996</c:v>
                </c:pt>
                <c:pt idx="165">
                  <c:v>0.636598</c:v>
                </c:pt>
                <c:pt idx="166">
                  <c:v>0.63205800000000001</c:v>
                </c:pt>
                <c:pt idx="167">
                  <c:v>0.62783500000000003</c:v>
                </c:pt>
                <c:pt idx="168">
                  <c:v>0.62727299999999997</c:v>
                </c:pt>
                <c:pt idx="169">
                  <c:v>0.62873900000000005</c:v>
                </c:pt>
                <c:pt idx="170">
                  <c:v>0.63121000000000005</c:v>
                </c:pt>
                <c:pt idx="171">
                  <c:v>0.63566999999999996</c:v>
                </c:pt>
                <c:pt idx="172">
                  <c:v>0.64177899999999999</c:v>
                </c:pt>
                <c:pt idx="173">
                  <c:v>0.64854299999999998</c:v>
                </c:pt>
                <c:pt idx="174">
                  <c:v>0.65623699999999996</c:v>
                </c:pt>
                <c:pt idx="175">
                  <c:v>0.66451700000000002</c:v>
                </c:pt>
                <c:pt idx="176">
                  <c:v>0.67138299999999995</c:v>
                </c:pt>
                <c:pt idx="177">
                  <c:v>0.67656099999999997</c:v>
                </c:pt>
                <c:pt idx="178">
                  <c:v>0.68100000000000005</c:v>
                </c:pt>
                <c:pt idx="179">
                  <c:v>0.683527</c:v>
                </c:pt>
                <c:pt idx="180">
                  <c:v>0.68343900000000002</c:v>
                </c:pt>
                <c:pt idx="181">
                  <c:v>0.68277900000000002</c:v>
                </c:pt>
                <c:pt idx="182">
                  <c:v>0.68192900000000001</c:v>
                </c:pt>
                <c:pt idx="183">
                  <c:v>0.67937400000000003</c:v>
                </c:pt>
                <c:pt idx="184">
                  <c:v>0.67467299999999997</c:v>
                </c:pt>
                <c:pt idx="185">
                  <c:v>0.66761800000000004</c:v>
                </c:pt>
                <c:pt idx="186">
                  <c:v>0.65714399999999995</c:v>
                </c:pt>
                <c:pt idx="187">
                  <c:v>0.64333399999999996</c:v>
                </c:pt>
                <c:pt idx="188">
                  <c:v>0.62750899999999998</c:v>
                </c:pt>
                <c:pt idx="189">
                  <c:v>0.60941199999999995</c:v>
                </c:pt>
                <c:pt idx="190">
                  <c:v>0.58903499999999998</c:v>
                </c:pt>
                <c:pt idx="191">
                  <c:v>0.56957899999999995</c:v>
                </c:pt>
                <c:pt idx="192">
                  <c:v>0.55278899999999997</c:v>
                </c:pt>
                <c:pt idx="193">
                  <c:v>0.537775</c:v>
                </c:pt>
                <c:pt idx="194">
                  <c:v>0.52466800000000002</c:v>
                </c:pt>
                <c:pt idx="195">
                  <c:v>0.51419899999999996</c:v>
                </c:pt>
                <c:pt idx="196">
                  <c:v>0.506247</c:v>
                </c:pt>
                <c:pt idx="197">
                  <c:v>0.50062300000000004</c:v>
                </c:pt>
                <c:pt idx="198">
                  <c:v>0.497442</c:v>
                </c:pt>
                <c:pt idx="199">
                  <c:v>0.49544300000000002</c:v>
                </c:pt>
                <c:pt idx="200">
                  <c:v>0.49221900000000002</c:v>
                </c:pt>
                <c:pt idx="201">
                  <c:v>0.48714299999999999</c:v>
                </c:pt>
                <c:pt idx="202">
                  <c:v>0.47994700000000001</c:v>
                </c:pt>
                <c:pt idx="203">
                  <c:v>0.46901799999999999</c:v>
                </c:pt>
                <c:pt idx="204">
                  <c:v>0.45421800000000001</c:v>
                </c:pt>
                <c:pt idx="205">
                  <c:v>0.43749900000000003</c:v>
                </c:pt>
                <c:pt idx="206">
                  <c:v>0.42089700000000002</c:v>
                </c:pt>
                <c:pt idx="207">
                  <c:v>0.40629599999999999</c:v>
                </c:pt>
                <c:pt idx="208">
                  <c:v>0.39589999999999997</c:v>
                </c:pt>
                <c:pt idx="209">
                  <c:v>0.39011899999999999</c:v>
                </c:pt>
                <c:pt idx="210">
                  <c:v>0.38622200000000001</c:v>
                </c:pt>
                <c:pt idx="211">
                  <c:v>0.38156099999999998</c:v>
                </c:pt>
                <c:pt idx="212">
                  <c:v>0.37387999999999999</c:v>
                </c:pt>
                <c:pt idx="213">
                  <c:v>0.36146499999999998</c:v>
                </c:pt>
                <c:pt idx="214">
                  <c:v>0.34404699999999999</c:v>
                </c:pt>
                <c:pt idx="215">
                  <c:v>0.32388800000000001</c:v>
                </c:pt>
                <c:pt idx="216">
                  <c:v>0.30312800000000001</c:v>
                </c:pt>
                <c:pt idx="217">
                  <c:v>0.28336</c:v>
                </c:pt>
                <c:pt idx="218">
                  <c:v>0.26515100000000003</c:v>
                </c:pt>
                <c:pt idx="219">
                  <c:v>0.24862999999999999</c:v>
                </c:pt>
                <c:pt idx="220">
                  <c:v>0.234102</c:v>
                </c:pt>
                <c:pt idx="221">
                  <c:v>0.22112599999999999</c:v>
                </c:pt>
                <c:pt idx="222">
                  <c:v>0.20835799999999999</c:v>
                </c:pt>
                <c:pt idx="223">
                  <c:v>0.19587499999999999</c:v>
                </c:pt>
                <c:pt idx="224">
                  <c:v>0.184479</c:v>
                </c:pt>
                <c:pt idx="225">
                  <c:v>0.174204</c:v>
                </c:pt>
                <c:pt idx="226">
                  <c:v>0.16508</c:v>
                </c:pt>
                <c:pt idx="227">
                  <c:v>0.15756300000000001</c:v>
                </c:pt>
                <c:pt idx="228">
                  <c:v>0.151838</c:v>
                </c:pt>
                <c:pt idx="229">
                  <c:v>0.14766899999999999</c:v>
                </c:pt>
                <c:pt idx="230">
                  <c:v>0.144097</c:v>
                </c:pt>
                <c:pt idx="231">
                  <c:v>0.1401</c:v>
                </c:pt>
                <c:pt idx="232">
                  <c:v>0.13503799999999999</c:v>
                </c:pt>
                <c:pt idx="233">
                  <c:v>0.12879099999999999</c:v>
                </c:pt>
                <c:pt idx="234">
                  <c:v>0.121929</c:v>
                </c:pt>
                <c:pt idx="235">
                  <c:v>0.116384</c:v>
                </c:pt>
                <c:pt idx="236">
                  <c:v>0.113797</c:v>
                </c:pt>
                <c:pt idx="237">
                  <c:v>0.113231</c:v>
                </c:pt>
                <c:pt idx="238">
                  <c:v>0.113717</c:v>
                </c:pt>
                <c:pt idx="239">
                  <c:v>0.11469699999999999</c:v>
                </c:pt>
                <c:pt idx="240">
                  <c:v>0.114116</c:v>
                </c:pt>
                <c:pt idx="241">
                  <c:v>0.109794</c:v>
                </c:pt>
                <c:pt idx="242">
                  <c:v>0.10274899999999999</c:v>
                </c:pt>
                <c:pt idx="243">
                  <c:v>9.4279000000000002E-2</c:v>
                </c:pt>
                <c:pt idx="244">
                  <c:v>8.4741999999999998E-2</c:v>
                </c:pt>
                <c:pt idx="245">
                  <c:v>7.5101000000000001E-2</c:v>
                </c:pt>
                <c:pt idx="246">
                  <c:v>6.6692000000000001E-2</c:v>
                </c:pt>
                <c:pt idx="247">
                  <c:v>5.9920000000000001E-2</c:v>
                </c:pt>
                <c:pt idx="248">
                  <c:v>5.4682000000000001E-2</c:v>
                </c:pt>
                <c:pt idx="249">
                  <c:v>5.0458000000000003E-2</c:v>
                </c:pt>
                <c:pt idx="250">
                  <c:v>4.6982000000000003E-2</c:v>
                </c:pt>
                <c:pt idx="251">
                  <c:v>4.4234000000000002E-2</c:v>
                </c:pt>
                <c:pt idx="252">
                  <c:v>4.1819000000000002E-2</c:v>
                </c:pt>
                <c:pt idx="253">
                  <c:v>3.9421999999999999E-2</c:v>
                </c:pt>
                <c:pt idx="254">
                  <c:v>3.7393999999999997E-2</c:v>
                </c:pt>
                <c:pt idx="255">
                  <c:v>3.5864E-2</c:v>
                </c:pt>
                <c:pt idx="256">
                  <c:v>3.4558999999999999E-2</c:v>
                </c:pt>
                <c:pt idx="257">
                  <c:v>3.3225999999999999E-2</c:v>
                </c:pt>
                <c:pt idx="258">
                  <c:v>3.1708E-2</c:v>
                </c:pt>
                <c:pt idx="259">
                  <c:v>3.0091E-2</c:v>
                </c:pt>
                <c:pt idx="260">
                  <c:v>2.8589E-2</c:v>
                </c:pt>
                <c:pt idx="261">
                  <c:v>2.7515999999999999E-2</c:v>
                </c:pt>
                <c:pt idx="262">
                  <c:v>2.6925999999999999E-2</c:v>
                </c:pt>
                <c:pt idx="263">
                  <c:v>2.6575000000000001E-2</c:v>
                </c:pt>
                <c:pt idx="264">
                  <c:v>2.5701000000000002E-2</c:v>
                </c:pt>
                <c:pt idx="265">
                  <c:v>2.4202999999999999E-2</c:v>
                </c:pt>
                <c:pt idx="266">
                  <c:v>2.3390000000000001E-2</c:v>
                </c:pt>
                <c:pt idx="267">
                  <c:v>2.3309E-2</c:v>
                </c:pt>
                <c:pt idx="268">
                  <c:v>2.2963000000000001E-2</c:v>
                </c:pt>
                <c:pt idx="269">
                  <c:v>2.2131999999999999E-2</c:v>
                </c:pt>
                <c:pt idx="270">
                  <c:v>2.1163999999999999E-2</c:v>
                </c:pt>
                <c:pt idx="271">
                  <c:v>2.1003999999999998E-2</c:v>
                </c:pt>
                <c:pt idx="272">
                  <c:v>2.1285999999999999E-2</c:v>
                </c:pt>
                <c:pt idx="273">
                  <c:v>2.0514999999999999E-2</c:v>
                </c:pt>
                <c:pt idx="274">
                  <c:v>1.9616999999999999E-2</c:v>
                </c:pt>
                <c:pt idx="275">
                  <c:v>1.9834999999999998E-2</c:v>
                </c:pt>
                <c:pt idx="276">
                  <c:v>1.9959999999999999E-2</c:v>
                </c:pt>
                <c:pt idx="277">
                  <c:v>1.9255999999999999E-2</c:v>
                </c:pt>
                <c:pt idx="278">
                  <c:v>1.8224000000000001E-2</c:v>
                </c:pt>
                <c:pt idx="279">
                  <c:v>1.7659999999999999E-2</c:v>
                </c:pt>
                <c:pt idx="280">
                  <c:v>1.8033E-2</c:v>
                </c:pt>
                <c:pt idx="281">
                  <c:v>1.8117000000000001E-2</c:v>
                </c:pt>
                <c:pt idx="282">
                  <c:v>1.7312000000000001E-2</c:v>
                </c:pt>
                <c:pt idx="283">
                  <c:v>1.6611000000000001E-2</c:v>
                </c:pt>
                <c:pt idx="284">
                  <c:v>1.6428999999999999E-2</c:v>
                </c:pt>
                <c:pt idx="285">
                  <c:v>1.6608999999999999E-2</c:v>
                </c:pt>
                <c:pt idx="286">
                  <c:v>1.6761999999999999E-2</c:v>
                </c:pt>
                <c:pt idx="287">
                  <c:v>1.6551E-2</c:v>
                </c:pt>
                <c:pt idx="288">
                  <c:v>1.5904999999999999E-2</c:v>
                </c:pt>
                <c:pt idx="289">
                  <c:v>1.5273E-2</c:v>
                </c:pt>
                <c:pt idx="290">
                  <c:v>1.5311999999999999E-2</c:v>
                </c:pt>
                <c:pt idx="291">
                  <c:v>1.5213000000000001E-2</c:v>
                </c:pt>
                <c:pt idx="292">
                  <c:v>1.4385999999999999E-2</c:v>
                </c:pt>
                <c:pt idx="293">
                  <c:v>1.4138E-2</c:v>
                </c:pt>
                <c:pt idx="294">
                  <c:v>1.4291999999999999E-2</c:v>
                </c:pt>
                <c:pt idx="295">
                  <c:v>1.3139E-2</c:v>
                </c:pt>
                <c:pt idx="296">
                  <c:v>1.2142E-2</c:v>
                </c:pt>
                <c:pt idx="297">
                  <c:v>1.2961E-2</c:v>
                </c:pt>
                <c:pt idx="298">
                  <c:v>1.298E-2</c:v>
                </c:pt>
                <c:pt idx="299">
                  <c:v>1.1409000000000001E-2</c:v>
                </c:pt>
                <c:pt idx="300">
                  <c:v>1.0801E-2</c:v>
                </c:pt>
                <c:pt idx="301">
                  <c:v>1.1101E-2</c:v>
                </c:pt>
                <c:pt idx="302">
                  <c:v>1.0916E-2</c:v>
                </c:pt>
                <c:pt idx="303">
                  <c:v>1.0375000000000001E-2</c:v>
                </c:pt>
                <c:pt idx="304">
                  <c:v>9.7879999999999998E-3</c:v>
                </c:pt>
                <c:pt idx="305">
                  <c:v>9.1459999999999996E-3</c:v>
                </c:pt>
                <c:pt idx="306">
                  <c:v>8.763E-3</c:v>
                </c:pt>
                <c:pt idx="307">
                  <c:v>8.9870000000000002E-3</c:v>
                </c:pt>
                <c:pt idx="308">
                  <c:v>8.6899999999999998E-3</c:v>
                </c:pt>
                <c:pt idx="309">
                  <c:v>7.2859999999999999E-3</c:v>
                </c:pt>
                <c:pt idx="310">
                  <c:v>7.0309999999999999E-3</c:v>
                </c:pt>
                <c:pt idx="311">
                  <c:v>7.8370000000000002E-3</c:v>
                </c:pt>
                <c:pt idx="312">
                  <c:v>8.1480000000000007E-3</c:v>
                </c:pt>
                <c:pt idx="313">
                  <c:v>8.0309999999999999E-3</c:v>
                </c:pt>
                <c:pt idx="314">
                  <c:v>7.672E-3</c:v>
                </c:pt>
                <c:pt idx="315">
                  <c:v>6.5599999999999999E-3</c:v>
                </c:pt>
                <c:pt idx="316">
                  <c:v>5.4209999999999996E-3</c:v>
                </c:pt>
                <c:pt idx="317">
                  <c:v>6.012E-3</c:v>
                </c:pt>
                <c:pt idx="318">
                  <c:v>6.7229999999999998E-3</c:v>
                </c:pt>
                <c:pt idx="319">
                  <c:v>5.5620000000000001E-3</c:v>
                </c:pt>
                <c:pt idx="320">
                  <c:v>4.7340000000000004E-3</c:v>
                </c:pt>
                <c:pt idx="321">
                  <c:v>5.2069999999999998E-3</c:v>
                </c:pt>
                <c:pt idx="322">
                  <c:v>5.1640000000000002E-3</c:v>
                </c:pt>
                <c:pt idx="323">
                  <c:v>4.6569999999999997E-3</c:v>
                </c:pt>
                <c:pt idx="324">
                  <c:v>4.6309999999999997E-3</c:v>
                </c:pt>
                <c:pt idx="325">
                  <c:v>4.4089999999999997E-3</c:v>
                </c:pt>
                <c:pt idx="326">
                  <c:v>3.6909999999999998E-3</c:v>
                </c:pt>
                <c:pt idx="327">
                  <c:v>3.4840000000000001E-3</c:v>
                </c:pt>
                <c:pt idx="328">
                  <c:v>3.48E-3</c:v>
                </c:pt>
                <c:pt idx="329">
                  <c:v>2.575E-3</c:v>
                </c:pt>
                <c:pt idx="330">
                  <c:v>1.511E-3</c:v>
                </c:pt>
                <c:pt idx="331">
                  <c:v>1.188E-3</c:v>
                </c:pt>
                <c:pt idx="332">
                  <c:v>1.5039999999999999E-3</c:v>
                </c:pt>
                <c:pt idx="333">
                  <c:v>1.9400000000000001E-3</c:v>
                </c:pt>
                <c:pt idx="334">
                  <c:v>1.854E-3</c:v>
                </c:pt>
                <c:pt idx="335">
                  <c:v>1.4890000000000001E-3</c:v>
                </c:pt>
                <c:pt idx="336">
                  <c:v>1.3489999999999999E-3</c:v>
                </c:pt>
                <c:pt idx="337">
                  <c:v>1.6230000000000001E-3</c:v>
                </c:pt>
                <c:pt idx="338">
                  <c:v>1.5889999999999999E-3</c:v>
                </c:pt>
                <c:pt idx="339">
                  <c:v>-6.7000000000000002E-5</c:v>
                </c:pt>
                <c:pt idx="340">
                  <c:v>-1.214E-3</c:v>
                </c:pt>
                <c:pt idx="341">
                  <c:v>4.0200000000000001E-4</c:v>
                </c:pt>
                <c:pt idx="342">
                  <c:v>1.4840000000000001E-3</c:v>
                </c:pt>
                <c:pt idx="343">
                  <c:v>5.0799999999999999E-4</c:v>
                </c:pt>
                <c:pt idx="344">
                  <c:v>-2.7E-4</c:v>
                </c:pt>
                <c:pt idx="345">
                  <c:v>-6.1200000000000002E-4</c:v>
                </c:pt>
                <c:pt idx="346">
                  <c:v>-1.371E-3</c:v>
                </c:pt>
                <c:pt idx="347">
                  <c:v>-2.1540000000000001E-3</c:v>
                </c:pt>
                <c:pt idx="348">
                  <c:v>-2.496E-3</c:v>
                </c:pt>
                <c:pt idx="349">
                  <c:v>-2.3809999999999999E-3</c:v>
                </c:pt>
                <c:pt idx="350">
                  <c:v>-2.1259999999999999E-3</c:v>
                </c:pt>
                <c:pt idx="351">
                  <c:v>-2.1640000000000001E-3</c:v>
                </c:pt>
                <c:pt idx="352">
                  <c:v>-2.4520000000000002E-3</c:v>
                </c:pt>
                <c:pt idx="353">
                  <c:v>-2.6809999999999998E-3</c:v>
                </c:pt>
                <c:pt idx="354">
                  <c:v>-2.369E-3</c:v>
                </c:pt>
                <c:pt idx="355">
                  <c:v>-2.1129999999999999E-3</c:v>
                </c:pt>
                <c:pt idx="356">
                  <c:v>-2.9870000000000001E-3</c:v>
                </c:pt>
                <c:pt idx="357">
                  <c:v>-3.3960000000000001E-3</c:v>
                </c:pt>
                <c:pt idx="358">
                  <c:v>-2.3029999999999999E-3</c:v>
                </c:pt>
                <c:pt idx="359">
                  <c:v>-2.248E-3</c:v>
                </c:pt>
                <c:pt idx="360">
                  <c:v>-3.5899999999999999E-3</c:v>
                </c:pt>
                <c:pt idx="361">
                  <c:v>-4.2160000000000001E-3</c:v>
                </c:pt>
                <c:pt idx="362">
                  <c:v>-4.1999999999999997E-3</c:v>
                </c:pt>
                <c:pt idx="363">
                  <c:v>-4.3410000000000002E-3</c:v>
                </c:pt>
                <c:pt idx="364">
                  <c:v>-4.4330000000000003E-3</c:v>
                </c:pt>
                <c:pt idx="365">
                  <c:v>-4.45E-3</c:v>
                </c:pt>
                <c:pt idx="366">
                  <c:v>-4.7270000000000003E-3</c:v>
                </c:pt>
                <c:pt idx="367">
                  <c:v>-4.9410000000000001E-3</c:v>
                </c:pt>
                <c:pt idx="368">
                  <c:v>-4.6779999999999999E-3</c:v>
                </c:pt>
                <c:pt idx="369">
                  <c:v>-4.5329999999999997E-3</c:v>
                </c:pt>
                <c:pt idx="370">
                  <c:v>-4.7629999999999999E-3</c:v>
                </c:pt>
                <c:pt idx="371">
                  <c:v>-4.8809999999999999E-3</c:v>
                </c:pt>
                <c:pt idx="372">
                  <c:v>-5.0179999999999999E-3</c:v>
                </c:pt>
                <c:pt idx="373">
                  <c:v>-5.4390000000000003E-3</c:v>
                </c:pt>
                <c:pt idx="374">
                  <c:v>-5.1960000000000001E-3</c:v>
                </c:pt>
                <c:pt idx="375">
                  <c:v>-4.3530000000000001E-3</c:v>
                </c:pt>
                <c:pt idx="376">
                  <c:v>-4.9560000000000003E-3</c:v>
                </c:pt>
                <c:pt idx="377">
                  <c:v>-6.1219999999999998E-3</c:v>
                </c:pt>
                <c:pt idx="378">
                  <c:v>-5.4999999999999997E-3</c:v>
                </c:pt>
                <c:pt idx="379">
                  <c:v>-5.2220000000000001E-3</c:v>
                </c:pt>
                <c:pt idx="380">
                  <c:v>-6.7539999999999996E-3</c:v>
                </c:pt>
                <c:pt idx="381">
                  <c:v>-7.1060000000000003E-3</c:v>
                </c:pt>
                <c:pt idx="382">
                  <c:v>-5.9040000000000004E-3</c:v>
                </c:pt>
                <c:pt idx="383">
                  <c:v>-5.2919999999999998E-3</c:v>
                </c:pt>
                <c:pt idx="384">
                  <c:v>-5.4799999999999996E-3</c:v>
                </c:pt>
                <c:pt idx="385">
                  <c:v>-5.8809999999999999E-3</c:v>
                </c:pt>
                <c:pt idx="386">
                  <c:v>-5.8770000000000003E-3</c:v>
                </c:pt>
                <c:pt idx="387">
                  <c:v>-5.8129999999999996E-3</c:v>
                </c:pt>
                <c:pt idx="388">
                  <c:v>-6.7060000000000002E-3</c:v>
                </c:pt>
                <c:pt idx="389">
                  <c:v>-7.2370000000000004E-3</c:v>
                </c:pt>
                <c:pt idx="390">
                  <c:v>-6.228E-3</c:v>
                </c:pt>
                <c:pt idx="391">
                  <c:v>-5.8589999999999996E-3</c:v>
                </c:pt>
                <c:pt idx="392">
                  <c:v>-6.6810000000000003E-3</c:v>
                </c:pt>
                <c:pt idx="393">
                  <c:v>-6.7210000000000004E-3</c:v>
                </c:pt>
                <c:pt idx="394">
                  <c:v>-6.3299999999999997E-3</c:v>
                </c:pt>
                <c:pt idx="395">
                  <c:v>-6.6E-3</c:v>
                </c:pt>
                <c:pt idx="396">
                  <c:v>-6.7530000000000003E-3</c:v>
                </c:pt>
                <c:pt idx="397">
                  <c:v>-6.5230000000000002E-3</c:v>
                </c:pt>
                <c:pt idx="398">
                  <c:v>-6.77E-3</c:v>
                </c:pt>
                <c:pt idx="399">
                  <c:v>-7.2719999999999998E-3</c:v>
                </c:pt>
                <c:pt idx="400">
                  <c:v>-7.2630000000000004E-3</c:v>
                </c:pt>
                <c:pt idx="401">
                  <c:v>-6.7210000000000004E-3</c:v>
                </c:pt>
                <c:pt idx="402">
                  <c:v>-6.0850000000000001E-3</c:v>
                </c:pt>
                <c:pt idx="403">
                  <c:v>-6.1419999999999999E-3</c:v>
                </c:pt>
                <c:pt idx="404">
                  <c:v>-6.9329999999999999E-3</c:v>
                </c:pt>
                <c:pt idx="405">
                  <c:v>-7.8759999999999993E-3</c:v>
                </c:pt>
                <c:pt idx="406">
                  <c:v>-8.1359999999999991E-3</c:v>
                </c:pt>
                <c:pt idx="407">
                  <c:v>-7.4830000000000001E-3</c:v>
                </c:pt>
                <c:pt idx="408">
                  <c:v>-6.9239999999999996E-3</c:v>
                </c:pt>
                <c:pt idx="409">
                  <c:v>-6.77E-3</c:v>
                </c:pt>
                <c:pt idx="410">
                  <c:v>-6.7080000000000004E-3</c:v>
                </c:pt>
                <c:pt idx="411">
                  <c:v>-6.8430000000000001E-3</c:v>
                </c:pt>
                <c:pt idx="412">
                  <c:v>-7.1089999999999999E-3</c:v>
                </c:pt>
                <c:pt idx="413">
                  <c:v>-6.7590000000000003E-3</c:v>
                </c:pt>
                <c:pt idx="414">
                  <c:v>-5.8849999999999996E-3</c:v>
                </c:pt>
                <c:pt idx="415">
                  <c:v>-5.4460000000000003E-3</c:v>
                </c:pt>
                <c:pt idx="416">
                  <c:v>-5.7970000000000001E-3</c:v>
                </c:pt>
                <c:pt idx="417">
                  <c:v>-6.6410000000000002E-3</c:v>
                </c:pt>
                <c:pt idx="418">
                  <c:v>-6.8230000000000001E-3</c:v>
                </c:pt>
                <c:pt idx="419">
                  <c:v>-6.4530000000000004E-3</c:v>
                </c:pt>
                <c:pt idx="420">
                  <c:v>-6.8789999999999997E-3</c:v>
                </c:pt>
                <c:pt idx="421">
                  <c:v>-7.2979999999999998E-3</c:v>
                </c:pt>
                <c:pt idx="422">
                  <c:v>-6.6030000000000004E-3</c:v>
                </c:pt>
                <c:pt idx="423">
                  <c:v>-5.9849999999999999E-3</c:v>
                </c:pt>
                <c:pt idx="424">
                  <c:v>-5.9360000000000003E-3</c:v>
                </c:pt>
                <c:pt idx="425">
                  <c:v>-5.6389999999999999E-3</c:v>
                </c:pt>
                <c:pt idx="426">
                  <c:v>-5.3940000000000004E-3</c:v>
                </c:pt>
                <c:pt idx="427">
                  <c:v>-5.7479999999999996E-3</c:v>
                </c:pt>
                <c:pt idx="428">
                  <c:v>-5.9569999999999996E-3</c:v>
                </c:pt>
                <c:pt idx="429">
                  <c:v>-5.7279999999999996E-3</c:v>
                </c:pt>
                <c:pt idx="430">
                  <c:v>-5.8240000000000002E-3</c:v>
                </c:pt>
                <c:pt idx="431">
                  <c:v>-6.2249999999999996E-3</c:v>
                </c:pt>
                <c:pt idx="432">
                  <c:v>-6.4549999999999998E-3</c:v>
                </c:pt>
                <c:pt idx="433">
                  <c:v>-6.398E-3</c:v>
                </c:pt>
                <c:pt idx="434">
                  <c:v>-6.0990000000000003E-3</c:v>
                </c:pt>
                <c:pt idx="435">
                  <c:v>-5.7229999999999998E-3</c:v>
                </c:pt>
                <c:pt idx="436">
                  <c:v>-5.5370000000000003E-3</c:v>
                </c:pt>
                <c:pt idx="437">
                  <c:v>-5.7279999999999996E-3</c:v>
                </c:pt>
                <c:pt idx="438">
                  <c:v>-5.7419999999999997E-3</c:v>
                </c:pt>
                <c:pt idx="439">
                  <c:v>-5.3480000000000003E-3</c:v>
                </c:pt>
                <c:pt idx="440">
                  <c:v>-5.3E-3</c:v>
                </c:pt>
                <c:pt idx="441">
                  <c:v>-5.496E-3</c:v>
                </c:pt>
                <c:pt idx="442">
                  <c:v>-5.2839999999999996E-3</c:v>
                </c:pt>
                <c:pt idx="443">
                  <c:v>-5.1219999999999998E-3</c:v>
                </c:pt>
                <c:pt idx="444">
                  <c:v>-5.3439999999999998E-3</c:v>
                </c:pt>
                <c:pt idx="445">
                  <c:v>-5.3020000000000003E-3</c:v>
                </c:pt>
                <c:pt idx="446">
                  <c:v>-5.0530000000000002E-3</c:v>
                </c:pt>
                <c:pt idx="447">
                  <c:v>-5.2459999999999998E-3</c:v>
                </c:pt>
                <c:pt idx="448">
                  <c:v>-5.4999999999999997E-3</c:v>
                </c:pt>
                <c:pt idx="449">
                  <c:v>-5.3309999999999998E-3</c:v>
                </c:pt>
                <c:pt idx="450">
                  <c:v>-5.1089999999999998E-3</c:v>
                </c:pt>
                <c:pt idx="451">
                  <c:v>-5.2230000000000002E-3</c:v>
                </c:pt>
                <c:pt idx="452">
                  <c:v>-5.7819999999999998E-3</c:v>
                </c:pt>
                <c:pt idx="453">
                  <c:v>-5.8919999999999997E-3</c:v>
                </c:pt>
                <c:pt idx="454">
                  <c:v>-5.0280000000000004E-3</c:v>
                </c:pt>
                <c:pt idx="455">
                  <c:v>-4.8129999999999996E-3</c:v>
                </c:pt>
                <c:pt idx="456">
                  <c:v>-5.4990000000000004E-3</c:v>
                </c:pt>
                <c:pt idx="457">
                  <c:v>-5.5999999999999999E-3</c:v>
                </c:pt>
                <c:pt idx="458">
                  <c:v>-5.1460000000000004E-3</c:v>
                </c:pt>
                <c:pt idx="459">
                  <c:v>-4.9030000000000002E-3</c:v>
                </c:pt>
                <c:pt idx="460">
                  <c:v>-4.9779999999999998E-3</c:v>
                </c:pt>
                <c:pt idx="461">
                  <c:v>-5.2449999999999997E-3</c:v>
                </c:pt>
                <c:pt idx="462">
                  <c:v>-5.4840000000000002E-3</c:v>
                </c:pt>
                <c:pt idx="463">
                  <c:v>-5.5929999999999999E-3</c:v>
                </c:pt>
                <c:pt idx="464">
                  <c:v>-5.6039999999999996E-3</c:v>
                </c:pt>
                <c:pt idx="465">
                  <c:v>-5.7869999999999996E-3</c:v>
                </c:pt>
                <c:pt idx="466">
                  <c:v>-5.9560000000000004E-3</c:v>
                </c:pt>
                <c:pt idx="467">
                  <c:v>-5.326E-3</c:v>
                </c:pt>
                <c:pt idx="468">
                  <c:v>-4.725E-3</c:v>
                </c:pt>
                <c:pt idx="469">
                  <c:v>-5.3420000000000004E-3</c:v>
                </c:pt>
                <c:pt idx="470">
                  <c:v>-5.7809999999999997E-3</c:v>
                </c:pt>
                <c:pt idx="471">
                  <c:v>-5.2199999999999998E-3</c:v>
                </c:pt>
                <c:pt idx="472">
                  <c:v>-5.1599999999999997E-3</c:v>
                </c:pt>
                <c:pt idx="473">
                  <c:v>-5.6080000000000001E-3</c:v>
                </c:pt>
                <c:pt idx="474">
                  <c:v>-5.5719999999999997E-3</c:v>
                </c:pt>
                <c:pt idx="475">
                  <c:v>-5.352E-3</c:v>
                </c:pt>
                <c:pt idx="476">
                  <c:v>-5.3449999999999999E-3</c:v>
                </c:pt>
                <c:pt idx="477">
                  <c:v>-5.3619999999999996E-3</c:v>
                </c:pt>
                <c:pt idx="478">
                  <c:v>-5.326E-3</c:v>
                </c:pt>
                <c:pt idx="479">
                  <c:v>-5.3030000000000004E-3</c:v>
                </c:pt>
                <c:pt idx="480">
                  <c:v>-5.3429999999999997E-3</c:v>
                </c:pt>
                <c:pt idx="481">
                  <c:v>-5.3920000000000001E-3</c:v>
                </c:pt>
                <c:pt idx="482">
                  <c:v>-5.2129999999999998E-3</c:v>
                </c:pt>
                <c:pt idx="483">
                  <c:v>-4.9680000000000002E-3</c:v>
                </c:pt>
                <c:pt idx="484">
                  <c:v>-5.0530000000000002E-3</c:v>
                </c:pt>
                <c:pt idx="485">
                  <c:v>-5.2849999999999998E-3</c:v>
                </c:pt>
                <c:pt idx="486">
                  <c:v>-5.3179999999999998E-3</c:v>
                </c:pt>
                <c:pt idx="487">
                  <c:v>-5.0140000000000002E-3</c:v>
                </c:pt>
                <c:pt idx="488">
                  <c:v>-4.7320000000000001E-3</c:v>
                </c:pt>
                <c:pt idx="489">
                  <c:v>-5.1060000000000003E-3</c:v>
                </c:pt>
                <c:pt idx="490">
                  <c:v>-5.5960000000000003E-3</c:v>
                </c:pt>
                <c:pt idx="491">
                  <c:v>-5.5770000000000004E-3</c:v>
                </c:pt>
                <c:pt idx="492">
                  <c:v>-5.5310000000000003E-3</c:v>
                </c:pt>
                <c:pt idx="493">
                  <c:v>-5.64E-3</c:v>
                </c:pt>
                <c:pt idx="494">
                  <c:v>-5.587E-3</c:v>
                </c:pt>
                <c:pt idx="495">
                  <c:v>-5.4310000000000001E-3</c:v>
                </c:pt>
                <c:pt idx="496">
                  <c:v>-5.3749999999999996E-3</c:v>
                </c:pt>
                <c:pt idx="497">
                  <c:v>-5.4400000000000004E-3</c:v>
                </c:pt>
                <c:pt idx="498">
                  <c:v>-5.5339999999999999E-3</c:v>
                </c:pt>
                <c:pt idx="499">
                  <c:v>-5.5050000000000003E-3</c:v>
                </c:pt>
                <c:pt idx="500">
                  <c:v>-5.5160000000000001E-3</c:v>
                </c:pt>
                <c:pt idx="501">
                  <c:v>-5.7089999999999997E-3</c:v>
                </c:pt>
                <c:pt idx="502">
                  <c:v>-5.6119999999999998E-3</c:v>
                </c:pt>
                <c:pt idx="503">
                  <c:v>-5.28E-3</c:v>
                </c:pt>
                <c:pt idx="504">
                  <c:v>-5.5409999999999999E-3</c:v>
                </c:pt>
                <c:pt idx="505">
                  <c:v>-5.9800000000000001E-3</c:v>
                </c:pt>
                <c:pt idx="506">
                  <c:v>-5.7860000000000003E-3</c:v>
                </c:pt>
                <c:pt idx="507">
                  <c:v>-5.4720000000000003E-3</c:v>
                </c:pt>
                <c:pt idx="508">
                  <c:v>-5.489E-3</c:v>
                </c:pt>
                <c:pt idx="509">
                  <c:v>-5.7409999999999996E-3</c:v>
                </c:pt>
                <c:pt idx="510">
                  <c:v>-5.96E-3</c:v>
                </c:pt>
                <c:pt idx="511">
                  <c:v>-5.9500000000000004E-3</c:v>
                </c:pt>
                <c:pt idx="512">
                  <c:v>-6.0670000000000003E-3</c:v>
                </c:pt>
                <c:pt idx="513">
                  <c:v>-6.3439999999999998E-3</c:v>
                </c:pt>
                <c:pt idx="514">
                  <c:v>-6.149E-3</c:v>
                </c:pt>
                <c:pt idx="515">
                  <c:v>-5.7619999999999998E-3</c:v>
                </c:pt>
                <c:pt idx="516">
                  <c:v>-5.849E-3</c:v>
                </c:pt>
                <c:pt idx="517">
                  <c:v>-5.9709999999999997E-3</c:v>
                </c:pt>
                <c:pt idx="518">
                  <c:v>-5.8739999999999999E-3</c:v>
                </c:pt>
                <c:pt idx="519">
                  <c:v>-6.0689999999999997E-3</c:v>
                </c:pt>
                <c:pt idx="520">
                  <c:v>-6.3090000000000004E-3</c:v>
                </c:pt>
                <c:pt idx="521">
                  <c:v>-5.9849999999999999E-3</c:v>
                </c:pt>
                <c:pt idx="522">
                  <c:v>-5.9030000000000003E-3</c:v>
                </c:pt>
                <c:pt idx="523">
                  <c:v>-6.4970000000000002E-3</c:v>
                </c:pt>
                <c:pt idx="524">
                  <c:v>-6.6709999999999998E-3</c:v>
                </c:pt>
                <c:pt idx="525">
                  <c:v>-6.3749999999999996E-3</c:v>
                </c:pt>
                <c:pt idx="526">
                  <c:v>-6.3790000000000001E-3</c:v>
                </c:pt>
                <c:pt idx="527">
                  <c:v>-6.6299999999999996E-3</c:v>
                </c:pt>
                <c:pt idx="528">
                  <c:v>-6.7629999999999999E-3</c:v>
                </c:pt>
                <c:pt idx="529">
                  <c:v>-6.3359999999999996E-3</c:v>
                </c:pt>
                <c:pt idx="530">
                  <c:v>-5.7019999999999996E-3</c:v>
                </c:pt>
                <c:pt idx="531">
                  <c:v>-5.7200000000000003E-3</c:v>
                </c:pt>
                <c:pt idx="532">
                  <c:v>-6.1659999999999996E-3</c:v>
                </c:pt>
                <c:pt idx="533">
                  <c:v>-6.5620000000000001E-3</c:v>
                </c:pt>
                <c:pt idx="534">
                  <c:v>-6.7739999999999996E-3</c:v>
                </c:pt>
                <c:pt idx="535">
                  <c:v>-6.7799999999999996E-3</c:v>
                </c:pt>
                <c:pt idx="536">
                  <c:v>-6.6470000000000001E-3</c:v>
                </c:pt>
                <c:pt idx="537">
                  <c:v>-6.5680000000000001E-3</c:v>
                </c:pt>
                <c:pt idx="538">
                  <c:v>-6.6449999999999999E-3</c:v>
                </c:pt>
                <c:pt idx="539">
                  <c:v>-6.6610000000000003E-3</c:v>
                </c:pt>
                <c:pt idx="540">
                  <c:v>-6.659E-3</c:v>
                </c:pt>
                <c:pt idx="541">
                  <c:v>-6.8970000000000004E-3</c:v>
                </c:pt>
                <c:pt idx="542">
                  <c:v>-6.966E-3</c:v>
                </c:pt>
                <c:pt idx="543">
                  <c:v>-6.5849999999999997E-3</c:v>
                </c:pt>
                <c:pt idx="544">
                  <c:v>-6.4440000000000001E-3</c:v>
                </c:pt>
                <c:pt idx="545">
                  <c:v>-6.6730000000000001E-3</c:v>
                </c:pt>
                <c:pt idx="546">
                  <c:v>-6.7479999999999997E-3</c:v>
                </c:pt>
                <c:pt idx="547">
                  <c:v>-6.6280000000000002E-3</c:v>
                </c:pt>
                <c:pt idx="548">
                  <c:v>-6.4650000000000003E-3</c:v>
                </c:pt>
                <c:pt idx="549">
                  <c:v>-6.3619999999999996E-3</c:v>
                </c:pt>
                <c:pt idx="550">
                  <c:v>-6.4689999999999999E-3</c:v>
                </c:pt>
                <c:pt idx="551">
                  <c:v>-6.8789999999999997E-3</c:v>
                </c:pt>
                <c:pt idx="552">
                  <c:v>-6.868E-3</c:v>
                </c:pt>
                <c:pt idx="553">
                  <c:v>-6.0549999999999996E-3</c:v>
                </c:pt>
                <c:pt idx="554">
                  <c:v>-6.1009999999999997E-3</c:v>
                </c:pt>
                <c:pt idx="555">
                  <c:v>-6.992E-3</c:v>
                </c:pt>
                <c:pt idx="556">
                  <c:v>-6.6990000000000001E-3</c:v>
                </c:pt>
                <c:pt idx="557">
                  <c:v>-6.1120000000000002E-3</c:v>
                </c:pt>
                <c:pt idx="558">
                  <c:v>-6.6480000000000003E-3</c:v>
                </c:pt>
                <c:pt idx="559">
                  <c:v>-6.9309999999999997E-3</c:v>
                </c:pt>
                <c:pt idx="560">
                  <c:v>-6.5380000000000004E-3</c:v>
                </c:pt>
                <c:pt idx="561">
                  <c:v>-6.6699999999999997E-3</c:v>
                </c:pt>
                <c:pt idx="562">
                  <c:v>-6.8630000000000002E-3</c:v>
                </c:pt>
                <c:pt idx="563">
                  <c:v>-6.3489999999999996E-3</c:v>
                </c:pt>
                <c:pt idx="564">
                  <c:v>-6.2859999999999999E-3</c:v>
                </c:pt>
                <c:pt idx="565">
                  <c:v>-6.757E-3</c:v>
                </c:pt>
                <c:pt idx="566">
                  <c:v>-6.2300000000000003E-3</c:v>
                </c:pt>
                <c:pt idx="567">
                  <c:v>-5.6499999999999996E-3</c:v>
                </c:pt>
                <c:pt idx="568">
                  <c:v>-6.3569999999999998E-3</c:v>
                </c:pt>
                <c:pt idx="569">
                  <c:v>-6.5539999999999999E-3</c:v>
                </c:pt>
                <c:pt idx="570">
                  <c:v>-5.6410000000000002E-3</c:v>
                </c:pt>
                <c:pt idx="571">
                  <c:v>-5.2259999999999997E-3</c:v>
                </c:pt>
                <c:pt idx="572">
                  <c:v>-5.2639999999999996E-3</c:v>
                </c:pt>
                <c:pt idx="573">
                  <c:v>-5.1999999999999998E-3</c:v>
                </c:pt>
                <c:pt idx="574">
                  <c:v>-5.4120000000000001E-3</c:v>
                </c:pt>
                <c:pt idx="575">
                  <c:v>-6.0870000000000004E-3</c:v>
                </c:pt>
                <c:pt idx="576">
                  <c:v>-6.62E-3</c:v>
                </c:pt>
                <c:pt idx="577">
                  <c:v>-6.7470000000000004E-3</c:v>
                </c:pt>
                <c:pt idx="578">
                  <c:v>-6.5620000000000001E-3</c:v>
                </c:pt>
                <c:pt idx="579">
                  <c:v>-6.4279999999999997E-3</c:v>
                </c:pt>
                <c:pt idx="580">
                  <c:v>-6.4869999999999997E-3</c:v>
                </c:pt>
                <c:pt idx="581">
                  <c:v>-6.5030000000000001E-3</c:v>
                </c:pt>
                <c:pt idx="582">
                  <c:v>-6.3670000000000003E-3</c:v>
                </c:pt>
                <c:pt idx="583">
                  <c:v>-6.143E-3</c:v>
                </c:pt>
                <c:pt idx="584">
                  <c:v>-6.1939999999999999E-3</c:v>
                </c:pt>
                <c:pt idx="585">
                  <c:v>-6.515E-3</c:v>
                </c:pt>
                <c:pt idx="586">
                  <c:v>-6.5030000000000001E-3</c:v>
                </c:pt>
                <c:pt idx="587">
                  <c:v>-6.2950000000000002E-3</c:v>
                </c:pt>
                <c:pt idx="588">
                  <c:v>-6.3569999999999998E-3</c:v>
                </c:pt>
                <c:pt idx="589">
                  <c:v>-6.483E-3</c:v>
                </c:pt>
                <c:pt idx="590">
                  <c:v>-6.4570000000000001E-3</c:v>
                </c:pt>
                <c:pt idx="591">
                  <c:v>-6.3299999999999997E-3</c:v>
                </c:pt>
                <c:pt idx="592">
                  <c:v>-6.2300000000000003E-3</c:v>
                </c:pt>
                <c:pt idx="593">
                  <c:v>-6.2490000000000002E-3</c:v>
                </c:pt>
                <c:pt idx="594">
                  <c:v>-6.202E-3</c:v>
                </c:pt>
                <c:pt idx="595">
                  <c:v>-6.0809999999999996E-3</c:v>
                </c:pt>
                <c:pt idx="596">
                  <c:v>-6.2300000000000003E-3</c:v>
                </c:pt>
                <c:pt idx="597">
                  <c:v>-6.4400000000000004E-3</c:v>
                </c:pt>
                <c:pt idx="598">
                  <c:v>-6.2779999999999997E-3</c:v>
                </c:pt>
                <c:pt idx="599">
                  <c:v>-5.9509999999999997E-3</c:v>
                </c:pt>
                <c:pt idx="600">
                  <c:v>-5.8459999999999996E-3</c:v>
                </c:pt>
                <c:pt idx="601">
                  <c:v>-6.3039999999999997E-3</c:v>
                </c:pt>
                <c:pt idx="602">
                  <c:v>-6.7450000000000001E-3</c:v>
                </c:pt>
                <c:pt idx="603">
                  <c:v>-6.3080000000000002E-3</c:v>
                </c:pt>
                <c:pt idx="604">
                  <c:v>-5.5690000000000002E-3</c:v>
                </c:pt>
                <c:pt idx="605">
                  <c:v>-5.254E-3</c:v>
                </c:pt>
                <c:pt idx="606">
                  <c:v>-5.6540000000000002E-3</c:v>
                </c:pt>
                <c:pt idx="607">
                  <c:v>-6.3619999999999996E-3</c:v>
                </c:pt>
                <c:pt idx="608">
                  <c:v>-6.6400000000000001E-3</c:v>
                </c:pt>
                <c:pt idx="609">
                  <c:v>-6.3569999999999998E-3</c:v>
                </c:pt>
                <c:pt idx="610">
                  <c:v>-5.8170000000000001E-3</c:v>
                </c:pt>
                <c:pt idx="611">
                  <c:v>-5.7149999999999996E-3</c:v>
                </c:pt>
                <c:pt idx="612">
                  <c:v>-5.9779999999999998E-3</c:v>
                </c:pt>
                <c:pt idx="613">
                  <c:v>-6.0889999999999998E-3</c:v>
                </c:pt>
                <c:pt idx="614">
                  <c:v>-6.0790000000000002E-3</c:v>
                </c:pt>
                <c:pt idx="615">
                  <c:v>-5.9979999999999999E-3</c:v>
                </c:pt>
                <c:pt idx="616">
                  <c:v>-5.6899999999999997E-3</c:v>
                </c:pt>
                <c:pt idx="617">
                  <c:v>-5.45E-3</c:v>
                </c:pt>
                <c:pt idx="618">
                  <c:v>-5.7120000000000001E-3</c:v>
                </c:pt>
                <c:pt idx="619">
                  <c:v>-5.999E-3</c:v>
                </c:pt>
                <c:pt idx="620">
                  <c:v>-5.888E-3</c:v>
                </c:pt>
                <c:pt idx="621">
                  <c:v>-5.5420000000000001E-3</c:v>
                </c:pt>
                <c:pt idx="622">
                  <c:v>-5.3429999999999997E-3</c:v>
                </c:pt>
                <c:pt idx="623">
                  <c:v>-5.6220000000000003E-3</c:v>
                </c:pt>
                <c:pt idx="624">
                  <c:v>-5.9540000000000001E-3</c:v>
                </c:pt>
                <c:pt idx="625">
                  <c:v>-6.0229999999999997E-3</c:v>
                </c:pt>
                <c:pt idx="626">
                  <c:v>-6.0740000000000004E-3</c:v>
                </c:pt>
                <c:pt idx="627">
                  <c:v>-6.136E-3</c:v>
                </c:pt>
                <c:pt idx="628">
                  <c:v>-6.0289999999999996E-3</c:v>
                </c:pt>
                <c:pt idx="629">
                  <c:v>-5.561E-3</c:v>
                </c:pt>
                <c:pt idx="630">
                  <c:v>-4.9940000000000002E-3</c:v>
                </c:pt>
                <c:pt idx="631">
                  <c:v>-5.2960000000000004E-3</c:v>
                </c:pt>
                <c:pt idx="632">
                  <c:v>-5.9620000000000003E-3</c:v>
                </c:pt>
                <c:pt idx="633">
                  <c:v>-5.7670000000000004E-3</c:v>
                </c:pt>
                <c:pt idx="634">
                  <c:v>-5.5250000000000004E-3</c:v>
                </c:pt>
                <c:pt idx="635">
                  <c:v>-5.8539999999999998E-3</c:v>
                </c:pt>
                <c:pt idx="636">
                  <c:v>-5.9690000000000003E-3</c:v>
                </c:pt>
                <c:pt idx="637">
                  <c:v>-5.7489999999999998E-3</c:v>
                </c:pt>
                <c:pt idx="638">
                  <c:v>-5.5999999999999999E-3</c:v>
                </c:pt>
                <c:pt idx="639">
                  <c:v>-5.5719999999999997E-3</c:v>
                </c:pt>
                <c:pt idx="640">
                  <c:v>-5.5890000000000002E-3</c:v>
                </c:pt>
                <c:pt idx="641">
                  <c:v>-5.5539999999999999E-3</c:v>
                </c:pt>
                <c:pt idx="642">
                  <c:v>-5.5750000000000001E-3</c:v>
                </c:pt>
                <c:pt idx="643">
                  <c:v>-5.7930000000000004E-3</c:v>
                </c:pt>
                <c:pt idx="644">
                  <c:v>-5.7889999999999999E-3</c:v>
                </c:pt>
                <c:pt idx="645">
                  <c:v>-5.4510000000000001E-3</c:v>
                </c:pt>
                <c:pt idx="646">
                  <c:v>-5.4429999999999999E-3</c:v>
                </c:pt>
                <c:pt idx="647">
                  <c:v>-5.7359999999999998E-3</c:v>
                </c:pt>
                <c:pt idx="648">
                  <c:v>-5.8250000000000003E-3</c:v>
                </c:pt>
                <c:pt idx="649">
                  <c:v>-5.6360000000000004E-3</c:v>
                </c:pt>
                <c:pt idx="650">
                  <c:v>-5.3660000000000001E-3</c:v>
                </c:pt>
                <c:pt idx="651">
                  <c:v>-5.4359999999999999E-3</c:v>
                </c:pt>
                <c:pt idx="652">
                  <c:v>-5.7460000000000002E-3</c:v>
                </c:pt>
                <c:pt idx="653">
                  <c:v>-5.8840000000000003E-3</c:v>
                </c:pt>
                <c:pt idx="654">
                  <c:v>-5.8050000000000003E-3</c:v>
                </c:pt>
                <c:pt idx="655">
                  <c:v>-5.5929999999999999E-3</c:v>
                </c:pt>
                <c:pt idx="656">
                  <c:v>-5.3660000000000001E-3</c:v>
                </c:pt>
                <c:pt idx="657">
                  <c:v>-5.2900000000000004E-3</c:v>
                </c:pt>
                <c:pt idx="658">
                  <c:v>-5.4669999999999996E-3</c:v>
                </c:pt>
                <c:pt idx="659">
                  <c:v>-5.5779999999999996E-3</c:v>
                </c:pt>
                <c:pt idx="660">
                  <c:v>-5.4520000000000002E-3</c:v>
                </c:pt>
                <c:pt idx="661">
                  <c:v>-5.3569999999999998E-3</c:v>
                </c:pt>
                <c:pt idx="662">
                  <c:v>-5.4120000000000001E-3</c:v>
                </c:pt>
                <c:pt idx="663">
                  <c:v>-5.5659999999999998E-3</c:v>
                </c:pt>
                <c:pt idx="664">
                  <c:v>-5.5970000000000004E-3</c:v>
                </c:pt>
                <c:pt idx="665">
                  <c:v>-5.4229999999999999E-3</c:v>
                </c:pt>
                <c:pt idx="666">
                  <c:v>-5.2610000000000001E-3</c:v>
                </c:pt>
                <c:pt idx="667">
                  <c:v>-5.2329999999999998E-3</c:v>
                </c:pt>
                <c:pt idx="668">
                  <c:v>-5.3420000000000004E-3</c:v>
                </c:pt>
                <c:pt idx="669">
                  <c:v>-5.4609999999999997E-3</c:v>
                </c:pt>
                <c:pt idx="670">
                  <c:v>-5.5139999999999998E-3</c:v>
                </c:pt>
                <c:pt idx="671">
                  <c:v>-5.5510000000000004E-3</c:v>
                </c:pt>
                <c:pt idx="672">
                  <c:v>-5.4929999999999996E-3</c:v>
                </c:pt>
                <c:pt idx="673">
                  <c:v>-5.2570000000000004E-3</c:v>
                </c:pt>
                <c:pt idx="674">
                  <c:v>-5.1659999999999996E-3</c:v>
                </c:pt>
                <c:pt idx="675">
                  <c:v>-5.2709999999999996E-3</c:v>
                </c:pt>
                <c:pt idx="676">
                  <c:v>-5.0879999999999996E-3</c:v>
                </c:pt>
                <c:pt idx="677">
                  <c:v>-4.8739999999999999E-3</c:v>
                </c:pt>
                <c:pt idx="678">
                  <c:v>-5.1279999999999997E-3</c:v>
                </c:pt>
                <c:pt idx="679">
                  <c:v>-5.3070000000000001E-3</c:v>
                </c:pt>
                <c:pt idx="680">
                  <c:v>-5.097E-3</c:v>
                </c:pt>
                <c:pt idx="681">
                  <c:v>-4.9040000000000004E-3</c:v>
                </c:pt>
                <c:pt idx="682">
                  <c:v>-4.8430000000000001E-3</c:v>
                </c:pt>
                <c:pt idx="683">
                  <c:v>-4.8300000000000001E-3</c:v>
                </c:pt>
                <c:pt idx="684">
                  <c:v>-4.8919999999999996E-3</c:v>
                </c:pt>
                <c:pt idx="685">
                  <c:v>-5.0359999999999997E-3</c:v>
                </c:pt>
                <c:pt idx="686">
                  <c:v>-5.1840000000000002E-3</c:v>
                </c:pt>
                <c:pt idx="687">
                  <c:v>-5.0850000000000001E-3</c:v>
                </c:pt>
                <c:pt idx="688">
                  <c:v>-4.6319999999999998E-3</c:v>
                </c:pt>
                <c:pt idx="689">
                  <c:v>-4.5979999999999997E-3</c:v>
                </c:pt>
                <c:pt idx="690">
                  <c:v>-5.1380000000000002E-3</c:v>
                </c:pt>
                <c:pt idx="691">
                  <c:v>-5.3359999999999996E-3</c:v>
                </c:pt>
                <c:pt idx="692">
                  <c:v>-5.1580000000000003E-3</c:v>
                </c:pt>
                <c:pt idx="693">
                  <c:v>-5.058E-3</c:v>
                </c:pt>
                <c:pt idx="694">
                  <c:v>-5.1739999999999998E-3</c:v>
                </c:pt>
                <c:pt idx="695">
                  <c:v>-5.2919999999999998E-3</c:v>
                </c:pt>
                <c:pt idx="696">
                  <c:v>-4.9699999999999996E-3</c:v>
                </c:pt>
                <c:pt idx="697">
                  <c:v>-5.0159999999999996E-3</c:v>
                </c:pt>
                <c:pt idx="698">
                  <c:v>-6.1219999999999998E-3</c:v>
                </c:pt>
                <c:pt idx="699">
                  <c:v>-6.2440000000000004E-3</c:v>
                </c:pt>
                <c:pt idx="700">
                  <c:v>-4.9919999999999999E-3</c:v>
                </c:pt>
                <c:pt idx="701">
                  <c:v>-4.62E-3</c:v>
                </c:pt>
                <c:pt idx="702">
                  <c:v>-4.9620000000000003E-3</c:v>
                </c:pt>
                <c:pt idx="703">
                  <c:v>-4.921E-3</c:v>
                </c:pt>
                <c:pt idx="704">
                  <c:v>-4.8370000000000002E-3</c:v>
                </c:pt>
                <c:pt idx="705">
                  <c:v>-4.8599999999999997E-3</c:v>
                </c:pt>
                <c:pt idx="706">
                  <c:v>-4.6470000000000001E-3</c:v>
                </c:pt>
                <c:pt idx="707">
                  <c:v>-4.6090000000000002E-3</c:v>
                </c:pt>
                <c:pt idx="708">
                  <c:v>-5.1110000000000001E-3</c:v>
                </c:pt>
                <c:pt idx="709">
                  <c:v>-5.2420000000000001E-3</c:v>
                </c:pt>
                <c:pt idx="710">
                  <c:v>-4.8459999999999996E-3</c:v>
                </c:pt>
                <c:pt idx="711">
                  <c:v>-4.7869999999999996E-3</c:v>
                </c:pt>
                <c:pt idx="712">
                  <c:v>-4.823E-3</c:v>
                </c:pt>
                <c:pt idx="713">
                  <c:v>-4.5500000000000002E-3</c:v>
                </c:pt>
                <c:pt idx="714">
                  <c:v>-4.6360000000000004E-3</c:v>
                </c:pt>
                <c:pt idx="715">
                  <c:v>-5.0489999999999997E-3</c:v>
                </c:pt>
                <c:pt idx="716">
                  <c:v>-4.9329999999999999E-3</c:v>
                </c:pt>
                <c:pt idx="717">
                  <c:v>-4.5729999999999998E-3</c:v>
                </c:pt>
                <c:pt idx="718">
                  <c:v>-4.516E-3</c:v>
                </c:pt>
                <c:pt idx="719">
                  <c:v>-4.6020000000000002E-3</c:v>
                </c:pt>
                <c:pt idx="720">
                  <c:v>-4.7280000000000004E-3</c:v>
                </c:pt>
                <c:pt idx="721">
                  <c:v>-4.9230000000000003E-3</c:v>
                </c:pt>
                <c:pt idx="722">
                  <c:v>-4.9350000000000002E-3</c:v>
                </c:pt>
                <c:pt idx="723">
                  <c:v>-4.6509999999999998E-3</c:v>
                </c:pt>
                <c:pt idx="724">
                  <c:v>-4.5760000000000002E-3</c:v>
                </c:pt>
                <c:pt idx="725">
                  <c:v>-4.7159999999999997E-3</c:v>
                </c:pt>
                <c:pt idx="726">
                  <c:v>-4.6100000000000004E-3</c:v>
                </c:pt>
                <c:pt idx="727">
                  <c:v>-4.555E-3</c:v>
                </c:pt>
                <c:pt idx="728">
                  <c:v>-4.7939999999999997E-3</c:v>
                </c:pt>
                <c:pt idx="729">
                  <c:v>-4.7910000000000001E-3</c:v>
                </c:pt>
                <c:pt idx="730">
                  <c:v>-4.5450000000000004E-3</c:v>
                </c:pt>
                <c:pt idx="731">
                  <c:v>-4.5389999999999996E-3</c:v>
                </c:pt>
                <c:pt idx="732">
                  <c:v>-4.6449999999999998E-3</c:v>
                </c:pt>
                <c:pt idx="733">
                  <c:v>-4.6420000000000003E-3</c:v>
                </c:pt>
                <c:pt idx="734">
                  <c:v>-4.5760000000000002E-3</c:v>
                </c:pt>
                <c:pt idx="735">
                  <c:v>-4.5009999999999998E-3</c:v>
                </c:pt>
                <c:pt idx="736">
                  <c:v>-4.4380000000000001E-3</c:v>
                </c:pt>
                <c:pt idx="737">
                  <c:v>-4.3730000000000002E-3</c:v>
                </c:pt>
                <c:pt idx="738">
                  <c:v>-4.4050000000000001E-3</c:v>
                </c:pt>
                <c:pt idx="739">
                  <c:v>-4.8659999999999997E-3</c:v>
                </c:pt>
                <c:pt idx="740">
                  <c:v>-5.3920000000000001E-3</c:v>
                </c:pt>
                <c:pt idx="741">
                  <c:v>-5.0400000000000002E-3</c:v>
                </c:pt>
                <c:pt idx="742">
                  <c:v>-4.2820000000000002E-3</c:v>
                </c:pt>
                <c:pt idx="743">
                  <c:v>-3.6410000000000001E-3</c:v>
                </c:pt>
                <c:pt idx="744">
                  <c:v>-3.617E-3</c:v>
                </c:pt>
                <c:pt idx="745">
                  <c:v>-4.0289999999999996E-3</c:v>
                </c:pt>
                <c:pt idx="746">
                  <c:v>-4.169E-3</c:v>
                </c:pt>
                <c:pt idx="747">
                  <c:v>-4.1250000000000002E-3</c:v>
                </c:pt>
                <c:pt idx="748">
                  <c:v>-4.1339999999999997E-3</c:v>
                </c:pt>
                <c:pt idx="749">
                  <c:v>-4.1549999999999998E-3</c:v>
                </c:pt>
                <c:pt idx="750">
                  <c:v>-4.1549999999999998E-3</c:v>
                </c:pt>
                <c:pt idx="751">
                  <c:v>-4.1339999999999997E-3</c:v>
                </c:pt>
                <c:pt idx="752">
                  <c:v>-4.1209999999999997E-3</c:v>
                </c:pt>
                <c:pt idx="753">
                  <c:v>-4.1330000000000004E-3</c:v>
                </c:pt>
                <c:pt idx="754">
                  <c:v>-4.143E-3</c:v>
                </c:pt>
                <c:pt idx="755">
                  <c:v>-4.0689999999999997E-3</c:v>
                </c:pt>
                <c:pt idx="756">
                  <c:v>-3.885E-3</c:v>
                </c:pt>
                <c:pt idx="757">
                  <c:v>-3.8860000000000001E-3</c:v>
                </c:pt>
                <c:pt idx="758">
                  <c:v>-4.0679999999999996E-3</c:v>
                </c:pt>
                <c:pt idx="759">
                  <c:v>-3.9579999999999997E-3</c:v>
                </c:pt>
                <c:pt idx="760">
                  <c:v>-3.7239999999999999E-3</c:v>
                </c:pt>
                <c:pt idx="761">
                  <c:v>-3.735E-3</c:v>
                </c:pt>
                <c:pt idx="762">
                  <c:v>-3.7450000000000001E-3</c:v>
                </c:pt>
                <c:pt idx="763">
                  <c:v>-3.6510000000000002E-3</c:v>
                </c:pt>
                <c:pt idx="764">
                  <c:v>-3.6449999999999998E-3</c:v>
                </c:pt>
                <c:pt idx="765">
                  <c:v>-3.7759999999999998E-3</c:v>
                </c:pt>
                <c:pt idx="766">
                  <c:v>-3.9760000000000004E-3</c:v>
                </c:pt>
                <c:pt idx="767">
                  <c:v>-4.0119999999999999E-3</c:v>
                </c:pt>
                <c:pt idx="768">
                  <c:v>-3.9199999999999999E-3</c:v>
                </c:pt>
                <c:pt idx="769">
                  <c:v>-4.019E-3</c:v>
                </c:pt>
                <c:pt idx="770">
                  <c:v>-4.1510000000000002E-3</c:v>
                </c:pt>
                <c:pt idx="771">
                  <c:v>-4.0930000000000003E-3</c:v>
                </c:pt>
                <c:pt idx="772">
                  <c:v>-3.9940000000000002E-3</c:v>
                </c:pt>
                <c:pt idx="773">
                  <c:v>-3.9880000000000002E-3</c:v>
                </c:pt>
                <c:pt idx="774">
                  <c:v>-4.0819999999999997E-3</c:v>
                </c:pt>
                <c:pt idx="775">
                  <c:v>-4.0359999999999997E-3</c:v>
                </c:pt>
                <c:pt idx="776">
                  <c:v>-3.7829999999999999E-3</c:v>
                </c:pt>
                <c:pt idx="777">
                  <c:v>-3.8270000000000001E-3</c:v>
                </c:pt>
                <c:pt idx="778">
                  <c:v>-4.189E-3</c:v>
                </c:pt>
                <c:pt idx="779">
                  <c:v>-4.3940000000000003E-3</c:v>
                </c:pt>
                <c:pt idx="780">
                  <c:v>-4.4549999999999998E-3</c:v>
                </c:pt>
                <c:pt idx="781">
                  <c:v>-4.4840000000000001E-3</c:v>
                </c:pt>
                <c:pt idx="782">
                  <c:v>-4.3620000000000004E-3</c:v>
                </c:pt>
                <c:pt idx="783">
                  <c:v>-4.1970000000000002E-3</c:v>
                </c:pt>
                <c:pt idx="784">
                  <c:v>-4.2329999999999998E-3</c:v>
                </c:pt>
                <c:pt idx="785">
                  <c:v>-4.2760000000000003E-3</c:v>
                </c:pt>
                <c:pt idx="786">
                  <c:v>-4.169E-3</c:v>
                </c:pt>
                <c:pt idx="787">
                  <c:v>-4.0619999999999996E-3</c:v>
                </c:pt>
                <c:pt idx="788">
                  <c:v>-4.0829999999999998E-3</c:v>
                </c:pt>
                <c:pt idx="789">
                  <c:v>-4.2690000000000002E-3</c:v>
                </c:pt>
                <c:pt idx="790">
                  <c:v>-4.4029999999999998E-3</c:v>
                </c:pt>
                <c:pt idx="791">
                  <c:v>-4.365E-3</c:v>
                </c:pt>
                <c:pt idx="792">
                  <c:v>-4.2770000000000004E-3</c:v>
                </c:pt>
                <c:pt idx="793">
                  <c:v>-4.2589999999999998E-3</c:v>
                </c:pt>
                <c:pt idx="794">
                  <c:v>-4.3810000000000003E-3</c:v>
                </c:pt>
                <c:pt idx="795">
                  <c:v>-4.5799999999999999E-3</c:v>
                </c:pt>
                <c:pt idx="796">
                  <c:v>-4.7149999999999996E-3</c:v>
                </c:pt>
                <c:pt idx="797">
                  <c:v>-4.6039999999999996E-3</c:v>
                </c:pt>
                <c:pt idx="798">
                  <c:v>-4.3819999999999996E-3</c:v>
                </c:pt>
                <c:pt idx="799">
                  <c:v>-4.2909999999999997E-3</c:v>
                </c:pt>
                <c:pt idx="800">
                  <c:v>-4.3210000000000002E-3</c:v>
                </c:pt>
              </c:numCache>
            </c:numRef>
          </c:yVal>
          <c:smooth val="1"/>
        </c:ser>
        <c:dLbls>
          <c:showLegendKey val="0"/>
          <c:showVal val="0"/>
          <c:showCatName val="0"/>
          <c:showSerName val="0"/>
          <c:showPercent val="0"/>
          <c:showBubbleSize val="0"/>
        </c:dLbls>
        <c:axId val="308335744"/>
        <c:axId val="308337664"/>
      </c:scatterChart>
      <c:valAx>
        <c:axId val="308335744"/>
        <c:scaling>
          <c:orientation val="minMax"/>
          <c:max val="400"/>
          <c:min val="200"/>
        </c:scaling>
        <c:delete val="0"/>
        <c:axPos val="b"/>
        <c:title>
          <c:tx>
            <c:rich>
              <a:bodyPr/>
              <a:lstStyle/>
              <a:p>
                <a:pPr>
                  <a:defRPr/>
                </a:pPr>
                <a:r>
                  <a:rPr lang="en-GB"/>
                  <a:t>Wavelength / nm</a:t>
                </a:r>
              </a:p>
            </c:rich>
          </c:tx>
          <c:overlay val="0"/>
        </c:title>
        <c:numFmt formatCode="General" sourceLinked="1"/>
        <c:majorTickMark val="out"/>
        <c:minorTickMark val="none"/>
        <c:tickLblPos val="nextTo"/>
        <c:crossAx val="308337664"/>
        <c:crosses val="autoZero"/>
        <c:crossBetween val="midCat"/>
      </c:valAx>
      <c:valAx>
        <c:axId val="308337664"/>
        <c:scaling>
          <c:orientation val="minMax"/>
          <c:max val="2"/>
          <c:min val="0"/>
        </c:scaling>
        <c:delete val="0"/>
        <c:axPos val="l"/>
        <c:title>
          <c:tx>
            <c:rich>
              <a:bodyPr rot="-5400000" vert="horz"/>
              <a:lstStyle/>
              <a:p>
                <a:pPr>
                  <a:defRPr/>
                </a:pPr>
                <a:r>
                  <a:rPr lang="en-GB"/>
                  <a:t>Absorbance</a:t>
                </a:r>
                <a:r>
                  <a:rPr lang="en-GB" baseline="0"/>
                  <a:t> / A.U.</a:t>
                </a:r>
                <a:endParaRPr lang="en-GB"/>
              </a:p>
            </c:rich>
          </c:tx>
          <c:overlay val="0"/>
        </c:title>
        <c:numFmt formatCode="General" sourceLinked="1"/>
        <c:majorTickMark val="out"/>
        <c:minorTickMark val="none"/>
        <c:tickLblPos val="nextTo"/>
        <c:crossAx val="308335744"/>
        <c:crosses val="autoZero"/>
        <c:crossBetween val="midCat"/>
        <c:majorUnit val="0.4"/>
      </c:valAx>
    </c:plotArea>
    <c:legend>
      <c:legendPos val="r"/>
      <c:overlay val="0"/>
    </c:legend>
    <c:plotVisOnly val="1"/>
    <c:dispBlanksAs val="gap"/>
    <c:showDLblsOverMax val="0"/>
  </c:chart>
  <c:spPr>
    <a:ln>
      <a:noFill/>
    </a:ln>
  </c:spPr>
  <c:externalData r:id="rId1">
    <c:autoUpdate val="0"/>
  </c:externalData>
</c:chartSpace>
</file>

<file path=word/charts/chart29.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813648293963254"/>
          <c:y val="2.3192884589731094E-2"/>
          <c:w val="0.52675240594925632"/>
          <c:h val="0.81533974919801688"/>
        </c:manualLayout>
      </c:layout>
      <c:scatterChart>
        <c:scatterStyle val="smoothMarker"/>
        <c:varyColors val="0"/>
        <c:ser>
          <c:idx val="0"/>
          <c:order val="0"/>
          <c:tx>
            <c:v>Emission spectra of unlabelled poly(acrylamide)</c:v>
          </c:tx>
          <c:spPr>
            <a:ln w="19050"/>
          </c:spPr>
          <c:marker>
            <c:symbol val="none"/>
          </c:marker>
          <c:xVal>
            <c:numRef>
              <c:f>Sheet1!$A$47:$A$448</c:f>
              <c:numCache>
                <c:formatCode>General</c:formatCode>
                <c:ptCount val="402"/>
                <c:pt idx="0">
                  <c:v>300</c:v>
                </c:pt>
                <c:pt idx="1">
                  <c:v>300.5</c:v>
                </c:pt>
                <c:pt idx="2">
                  <c:v>301</c:v>
                </c:pt>
                <c:pt idx="3">
                  <c:v>301.5</c:v>
                </c:pt>
                <c:pt idx="4">
                  <c:v>302</c:v>
                </c:pt>
                <c:pt idx="5">
                  <c:v>302.5</c:v>
                </c:pt>
                <c:pt idx="6">
                  <c:v>303</c:v>
                </c:pt>
                <c:pt idx="7">
                  <c:v>303.5</c:v>
                </c:pt>
                <c:pt idx="8">
                  <c:v>304</c:v>
                </c:pt>
                <c:pt idx="9">
                  <c:v>304.5</c:v>
                </c:pt>
                <c:pt idx="10">
                  <c:v>305</c:v>
                </c:pt>
                <c:pt idx="11">
                  <c:v>305.5</c:v>
                </c:pt>
                <c:pt idx="12">
                  <c:v>306</c:v>
                </c:pt>
                <c:pt idx="13">
                  <c:v>306.5</c:v>
                </c:pt>
                <c:pt idx="14">
                  <c:v>307</c:v>
                </c:pt>
                <c:pt idx="15">
                  <c:v>307.5</c:v>
                </c:pt>
                <c:pt idx="16">
                  <c:v>308</c:v>
                </c:pt>
                <c:pt idx="17">
                  <c:v>308.5</c:v>
                </c:pt>
                <c:pt idx="18">
                  <c:v>309</c:v>
                </c:pt>
                <c:pt idx="19">
                  <c:v>309.5</c:v>
                </c:pt>
                <c:pt idx="20">
                  <c:v>310</c:v>
                </c:pt>
                <c:pt idx="21">
                  <c:v>310.5</c:v>
                </c:pt>
                <c:pt idx="22">
                  <c:v>311</c:v>
                </c:pt>
                <c:pt idx="23">
                  <c:v>311.5</c:v>
                </c:pt>
                <c:pt idx="24">
                  <c:v>312</c:v>
                </c:pt>
                <c:pt idx="25">
                  <c:v>312.5</c:v>
                </c:pt>
                <c:pt idx="26">
                  <c:v>313</c:v>
                </c:pt>
                <c:pt idx="27">
                  <c:v>313.5</c:v>
                </c:pt>
                <c:pt idx="28">
                  <c:v>314</c:v>
                </c:pt>
                <c:pt idx="29">
                  <c:v>314.5</c:v>
                </c:pt>
                <c:pt idx="30">
                  <c:v>315</c:v>
                </c:pt>
                <c:pt idx="31">
                  <c:v>315.5</c:v>
                </c:pt>
                <c:pt idx="32">
                  <c:v>316</c:v>
                </c:pt>
                <c:pt idx="33">
                  <c:v>316.5</c:v>
                </c:pt>
                <c:pt idx="34">
                  <c:v>317</c:v>
                </c:pt>
                <c:pt idx="35">
                  <c:v>317.5</c:v>
                </c:pt>
                <c:pt idx="36">
                  <c:v>318</c:v>
                </c:pt>
                <c:pt idx="37">
                  <c:v>318.5</c:v>
                </c:pt>
                <c:pt idx="38">
                  <c:v>319</c:v>
                </c:pt>
                <c:pt idx="39">
                  <c:v>319.5</c:v>
                </c:pt>
                <c:pt idx="40">
                  <c:v>320</c:v>
                </c:pt>
                <c:pt idx="41">
                  <c:v>320.5</c:v>
                </c:pt>
                <c:pt idx="42">
                  <c:v>321</c:v>
                </c:pt>
                <c:pt idx="43">
                  <c:v>321.5</c:v>
                </c:pt>
                <c:pt idx="44">
                  <c:v>322</c:v>
                </c:pt>
                <c:pt idx="45">
                  <c:v>322.5</c:v>
                </c:pt>
                <c:pt idx="46">
                  <c:v>323</c:v>
                </c:pt>
                <c:pt idx="47">
                  <c:v>323.5</c:v>
                </c:pt>
                <c:pt idx="48">
                  <c:v>324</c:v>
                </c:pt>
                <c:pt idx="49">
                  <c:v>324.5</c:v>
                </c:pt>
                <c:pt idx="50">
                  <c:v>325</c:v>
                </c:pt>
                <c:pt idx="51">
                  <c:v>325.5</c:v>
                </c:pt>
                <c:pt idx="52">
                  <c:v>326</c:v>
                </c:pt>
                <c:pt idx="53">
                  <c:v>326.5</c:v>
                </c:pt>
                <c:pt idx="54">
                  <c:v>327</c:v>
                </c:pt>
                <c:pt idx="55">
                  <c:v>327.5</c:v>
                </c:pt>
                <c:pt idx="56">
                  <c:v>328</c:v>
                </c:pt>
                <c:pt idx="57">
                  <c:v>328.5</c:v>
                </c:pt>
                <c:pt idx="58">
                  <c:v>329</c:v>
                </c:pt>
                <c:pt idx="59">
                  <c:v>329.5</c:v>
                </c:pt>
                <c:pt idx="60">
                  <c:v>330</c:v>
                </c:pt>
                <c:pt idx="61">
                  <c:v>330.5</c:v>
                </c:pt>
                <c:pt idx="62">
                  <c:v>331</c:v>
                </c:pt>
                <c:pt idx="63">
                  <c:v>331.5</c:v>
                </c:pt>
                <c:pt idx="64">
                  <c:v>332</c:v>
                </c:pt>
                <c:pt idx="65">
                  <c:v>332.5</c:v>
                </c:pt>
                <c:pt idx="66">
                  <c:v>333</c:v>
                </c:pt>
                <c:pt idx="67">
                  <c:v>333.5</c:v>
                </c:pt>
                <c:pt idx="68">
                  <c:v>334</c:v>
                </c:pt>
                <c:pt idx="69">
                  <c:v>334.5</c:v>
                </c:pt>
                <c:pt idx="70">
                  <c:v>335</c:v>
                </c:pt>
                <c:pt idx="71">
                  <c:v>335.5</c:v>
                </c:pt>
                <c:pt idx="72">
                  <c:v>336</c:v>
                </c:pt>
                <c:pt idx="73">
                  <c:v>336.5</c:v>
                </c:pt>
                <c:pt idx="74">
                  <c:v>337</c:v>
                </c:pt>
                <c:pt idx="75">
                  <c:v>337.5</c:v>
                </c:pt>
                <c:pt idx="76">
                  <c:v>338</c:v>
                </c:pt>
                <c:pt idx="77">
                  <c:v>338.5</c:v>
                </c:pt>
                <c:pt idx="78">
                  <c:v>339</c:v>
                </c:pt>
                <c:pt idx="79">
                  <c:v>339.5</c:v>
                </c:pt>
                <c:pt idx="80">
                  <c:v>340</c:v>
                </c:pt>
                <c:pt idx="81">
                  <c:v>340.5</c:v>
                </c:pt>
                <c:pt idx="82">
                  <c:v>341</c:v>
                </c:pt>
                <c:pt idx="83">
                  <c:v>341.5</c:v>
                </c:pt>
                <c:pt idx="84">
                  <c:v>342</c:v>
                </c:pt>
                <c:pt idx="85">
                  <c:v>342.5</c:v>
                </c:pt>
                <c:pt idx="86">
                  <c:v>343</c:v>
                </c:pt>
                <c:pt idx="87">
                  <c:v>343.5</c:v>
                </c:pt>
                <c:pt idx="88">
                  <c:v>344</c:v>
                </c:pt>
                <c:pt idx="89">
                  <c:v>344.5</c:v>
                </c:pt>
                <c:pt idx="90">
                  <c:v>345</c:v>
                </c:pt>
                <c:pt idx="91">
                  <c:v>345.5</c:v>
                </c:pt>
                <c:pt idx="92">
                  <c:v>346</c:v>
                </c:pt>
                <c:pt idx="93">
                  <c:v>346.5</c:v>
                </c:pt>
                <c:pt idx="94">
                  <c:v>347</c:v>
                </c:pt>
                <c:pt idx="95">
                  <c:v>347.5</c:v>
                </c:pt>
                <c:pt idx="96">
                  <c:v>348</c:v>
                </c:pt>
                <c:pt idx="97">
                  <c:v>348.5</c:v>
                </c:pt>
                <c:pt idx="98">
                  <c:v>349</c:v>
                </c:pt>
                <c:pt idx="99">
                  <c:v>349.5</c:v>
                </c:pt>
                <c:pt idx="100">
                  <c:v>350</c:v>
                </c:pt>
                <c:pt idx="101">
                  <c:v>350.5</c:v>
                </c:pt>
                <c:pt idx="102">
                  <c:v>351</c:v>
                </c:pt>
                <c:pt idx="103">
                  <c:v>351.5</c:v>
                </c:pt>
                <c:pt idx="104">
                  <c:v>352</c:v>
                </c:pt>
                <c:pt idx="105">
                  <c:v>352.5</c:v>
                </c:pt>
                <c:pt idx="106">
                  <c:v>353</c:v>
                </c:pt>
                <c:pt idx="107">
                  <c:v>353.5</c:v>
                </c:pt>
                <c:pt idx="108">
                  <c:v>354</c:v>
                </c:pt>
                <c:pt idx="109">
                  <c:v>354.5</c:v>
                </c:pt>
                <c:pt idx="110">
                  <c:v>355</c:v>
                </c:pt>
                <c:pt idx="111">
                  <c:v>355.5</c:v>
                </c:pt>
                <c:pt idx="112">
                  <c:v>356</c:v>
                </c:pt>
                <c:pt idx="113">
                  <c:v>356.5</c:v>
                </c:pt>
                <c:pt idx="114">
                  <c:v>357</c:v>
                </c:pt>
                <c:pt idx="115">
                  <c:v>357.5</c:v>
                </c:pt>
                <c:pt idx="116">
                  <c:v>358</c:v>
                </c:pt>
                <c:pt idx="117">
                  <c:v>358.5</c:v>
                </c:pt>
                <c:pt idx="118">
                  <c:v>359</c:v>
                </c:pt>
                <c:pt idx="119">
                  <c:v>359.5</c:v>
                </c:pt>
                <c:pt idx="120">
                  <c:v>360</c:v>
                </c:pt>
                <c:pt idx="121">
                  <c:v>360.5</c:v>
                </c:pt>
                <c:pt idx="122">
                  <c:v>361</c:v>
                </c:pt>
                <c:pt idx="123">
                  <c:v>361.5</c:v>
                </c:pt>
                <c:pt idx="124">
                  <c:v>362</c:v>
                </c:pt>
                <c:pt idx="125">
                  <c:v>362.5</c:v>
                </c:pt>
                <c:pt idx="126">
                  <c:v>363</c:v>
                </c:pt>
                <c:pt idx="127">
                  <c:v>363.5</c:v>
                </c:pt>
                <c:pt idx="128">
                  <c:v>364</c:v>
                </c:pt>
                <c:pt idx="129">
                  <c:v>364.5</c:v>
                </c:pt>
                <c:pt idx="130">
                  <c:v>365</c:v>
                </c:pt>
                <c:pt idx="131">
                  <c:v>365.5</c:v>
                </c:pt>
                <c:pt idx="132">
                  <c:v>366</c:v>
                </c:pt>
                <c:pt idx="133">
                  <c:v>366.5</c:v>
                </c:pt>
                <c:pt idx="134">
                  <c:v>367</c:v>
                </c:pt>
                <c:pt idx="135">
                  <c:v>367.5</c:v>
                </c:pt>
                <c:pt idx="136">
                  <c:v>368</c:v>
                </c:pt>
                <c:pt idx="137">
                  <c:v>368.5</c:v>
                </c:pt>
                <c:pt idx="138">
                  <c:v>369</c:v>
                </c:pt>
                <c:pt idx="139">
                  <c:v>369.5</c:v>
                </c:pt>
                <c:pt idx="140">
                  <c:v>370</c:v>
                </c:pt>
                <c:pt idx="141">
                  <c:v>370.5</c:v>
                </c:pt>
                <c:pt idx="142">
                  <c:v>371</c:v>
                </c:pt>
                <c:pt idx="143">
                  <c:v>371.5</c:v>
                </c:pt>
                <c:pt idx="144">
                  <c:v>372</c:v>
                </c:pt>
                <c:pt idx="145">
                  <c:v>372.5</c:v>
                </c:pt>
                <c:pt idx="146">
                  <c:v>373</c:v>
                </c:pt>
                <c:pt idx="147">
                  <c:v>373.5</c:v>
                </c:pt>
                <c:pt idx="148">
                  <c:v>374</c:v>
                </c:pt>
                <c:pt idx="149">
                  <c:v>374.5</c:v>
                </c:pt>
                <c:pt idx="150">
                  <c:v>375</c:v>
                </c:pt>
                <c:pt idx="151">
                  <c:v>375.5</c:v>
                </c:pt>
                <c:pt idx="152">
                  <c:v>376</c:v>
                </c:pt>
                <c:pt idx="153">
                  <c:v>376.5</c:v>
                </c:pt>
                <c:pt idx="154">
                  <c:v>377</c:v>
                </c:pt>
                <c:pt idx="155">
                  <c:v>377.5</c:v>
                </c:pt>
                <c:pt idx="156">
                  <c:v>378</c:v>
                </c:pt>
                <c:pt idx="157">
                  <c:v>378.5</c:v>
                </c:pt>
                <c:pt idx="158">
                  <c:v>379</c:v>
                </c:pt>
                <c:pt idx="159">
                  <c:v>379.5</c:v>
                </c:pt>
                <c:pt idx="160">
                  <c:v>380</c:v>
                </c:pt>
                <c:pt idx="161">
                  <c:v>380.5</c:v>
                </c:pt>
                <c:pt idx="162">
                  <c:v>381</c:v>
                </c:pt>
                <c:pt idx="163">
                  <c:v>381.5</c:v>
                </c:pt>
                <c:pt idx="164">
                  <c:v>382</c:v>
                </c:pt>
                <c:pt idx="165">
                  <c:v>382.5</c:v>
                </c:pt>
                <c:pt idx="166">
                  <c:v>383</c:v>
                </c:pt>
                <c:pt idx="167">
                  <c:v>383.5</c:v>
                </c:pt>
                <c:pt idx="168">
                  <c:v>384</c:v>
                </c:pt>
                <c:pt idx="169">
                  <c:v>384.5</c:v>
                </c:pt>
                <c:pt idx="170">
                  <c:v>385</c:v>
                </c:pt>
                <c:pt idx="171">
                  <c:v>385.5</c:v>
                </c:pt>
                <c:pt idx="172">
                  <c:v>386</c:v>
                </c:pt>
                <c:pt idx="173">
                  <c:v>386.5</c:v>
                </c:pt>
                <c:pt idx="174">
                  <c:v>387</c:v>
                </c:pt>
                <c:pt idx="175">
                  <c:v>387.5</c:v>
                </c:pt>
                <c:pt idx="176">
                  <c:v>388</c:v>
                </c:pt>
                <c:pt idx="177">
                  <c:v>388.5</c:v>
                </c:pt>
                <c:pt idx="178">
                  <c:v>389</c:v>
                </c:pt>
                <c:pt idx="179">
                  <c:v>389.5</c:v>
                </c:pt>
                <c:pt idx="180">
                  <c:v>390</c:v>
                </c:pt>
                <c:pt idx="181">
                  <c:v>390.5</c:v>
                </c:pt>
                <c:pt idx="182">
                  <c:v>391</c:v>
                </c:pt>
                <c:pt idx="183">
                  <c:v>391.5</c:v>
                </c:pt>
                <c:pt idx="184">
                  <c:v>392</c:v>
                </c:pt>
                <c:pt idx="185">
                  <c:v>392.5</c:v>
                </c:pt>
                <c:pt idx="186">
                  <c:v>393</c:v>
                </c:pt>
                <c:pt idx="187">
                  <c:v>393.5</c:v>
                </c:pt>
                <c:pt idx="188">
                  <c:v>394</c:v>
                </c:pt>
                <c:pt idx="189">
                  <c:v>394.5</c:v>
                </c:pt>
                <c:pt idx="190">
                  <c:v>395</c:v>
                </c:pt>
                <c:pt idx="191">
                  <c:v>395.5</c:v>
                </c:pt>
                <c:pt idx="192">
                  <c:v>396</c:v>
                </c:pt>
                <c:pt idx="193">
                  <c:v>396.5</c:v>
                </c:pt>
                <c:pt idx="194">
                  <c:v>397</c:v>
                </c:pt>
                <c:pt idx="195">
                  <c:v>397.5</c:v>
                </c:pt>
                <c:pt idx="196">
                  <c:v>398</c:v>
                </c:pt>
                <c:pt idx="197">
                  <c:v>398.5</c:v>
                </c:pt>
                <c:pt idx="198">
                  <c:v>399</c:v>
                </c:pt>
                <c:pt idx="199">
                  <c:v>399.5</c:v>
                </c:pt>
                <c:pt idx="200">
                  <c:v>400</c:v>
                </c:pt>
                <c:pt idx="201">
                  <c:v>400.5</c:v>
                </c:pt>
                <c:pt idx="202">
                  <c:v>401</c:v>
                </c:pt>
                <c:pt idx="203">
                  <c:v>401.5</c:v>
                </c:pt>
                <c:pt idx="204">
                  <c:v>402</c:v>
                </c:pt>
                <c:pt idx="205">
                  <c:v>402.5</c:v>
                </c:pt>
                <c:pt idx="206">
                  <c:v>403</c:v>
                </c:pt>
                <c:pt idx="207">
                  <c:v>403.5</c:v>
                </c:pt>
                <c:pt idx="208">
                  <c:v>404</c:v>
                </c:pt>
                <c:pt idx="209">
                  <c:v>404.5</c:v>
                </c:pt>
                <c:pt idx="210">
                  <c:v>405</c:v>
                </c:pt>
                <c:pt idx="211">
                  <c:v>405.5</c:v>
                </c:pt>
                <c:pt idx="212">
                  <c:v>406</c:v>
                </c:pt>
                <c:pt idx="213">
                  <c:v>406.5</c:v>
                </c:pt>
                <c:pt idx="214">
                  <c:v>407</c:v>
                </c:pt>
                <c:pt idx="215">
                  <c:v>407.5</c:v>
                </c:pt>
                <c:pt idx="216">
                  <c:v>408</c:v>
                </c:pt>
                <c:pt idx="217">
                  <c:v>408.5</c:v>
                </c:pt>
                <c:pt idx="218">
                  <c:v>409</c:v>
                </c:pt>
                <c:pt idx="219">
                  <c:v>409.5</c:v>
                </c:pt>
                <c:pt idx="220">
                  <c:v>410</c:v>
                </c:pt>
                <c:pt idx="221">
                  <c:v>410.5</c:v>
                </c:pt>
                <c:pt idx="222">
                  <c:v>411</c:v>
                </c:pt>
                <c:pt idx="223">
                  <c:v>411.5</c:v>
                </c:pt>
                <c:pt idx="224">
                  <c:v>412</c:v>
                </c:pt>
                <c:pt idx="225">
                  <c:v>412.5</c:v>
                </c:pt>
                <c:pt idx="226">
                  <c:v>413</c:v>
                </c:pt>
                <c:pt idx="227">
                  <c:v>413.5</c:v>
                </c:pt>
                <c:pt idx="228">
                  <c:v>414</c:v>
                </c:pt>
                <c:pt idx="229">
                  <c:v>414.5</c:v>
                </c:pt>
                <c:pt idx="230">
                  <c:v>415</c:v>
                </c:pt>
                <c:pt idx="231">
                  <c:v>415.5</c:v>
                </c:pt>
                <c:pt idx="232">
                  <c:v>416</c:v>
                </c:pt>
                <c:pt idx="233">
                  <c:v>416.5</c:v>
                </c:pt>
                <c:pt idx="234">
                  <c:v>417</c:v>
                </c:pt>
                <c:pt idx="235">
                  <c:v>417.5</c:v>
                </c:pt>
                <c:pt idx="236">
                  <c:v>418</c:v>
                </c:pt>
                <c:pt idx="237">
                  <c:v>418.5</c:v>
                </c:pt>
                <c:pt idx="238">
                  <c:v>419</c:v>
                </c:pt>
                <c:pt idx="239">
                  <c:v>419.5</c:v>
                </c:pt>
                <c:pt idx="240">
                  <c:v>420</c:v>
                </c:pt>
                <c:pt idx="241">
                  <c:v>420.5</c:v>
                </c:pt>
                <c:pt idx="242">
                  <c:v>421</c:v>
                </c:pt>
                <c:pt idx="243">
                  <c:v>421.5</c:v>
                </c:pt>
                <c:pt idx="244">
                  <c:v>422</c:v>
                </c:pt>
                <c:pt idx="245">
                  <c:v>422.5</c:v>
                </c:pt>
                <c:pt idx="246">
                  <c:v>423</c:v>
                </c:pt>
                <c:pt idx="247">
                  <c:v>423.5</c:v>
                </c:pt>
                <c:pt idx="248">
                  <c:v>424</c:v>
                </c:pt>
                <c:pt idx="249">
                  <c:v>424.5</c:v>
                </c:pt>
                <c:pt idx="250">
                  <c:v>425</c:v>
                </c:pt>
                <c:pt idx="251">
                  <c:v>425.5</c:v>
                </c:pt>
                <c:pt idx="252">
                  <c:v>426</c:v>
                </c:pt>
                <c:pt idx="253">
                  <c:v>426.5</c:v>
                </c:pt>
                <c:pt idx="254">
                  <c:v>427</c:v>
                </c:pt>
                <c:pt idx="255">
                  <c:v>427.5</c:v>
                </c:pt>
                <c:pt idx="256">
                  <c:v>428</c:v>
                </c:pt>
                <c:pt idx="257">
                  <c:v>428.5</c:v>
                </c:pt>
                <c:pt idx="258">
                  <c:v>429</c:v>
                </c:pt>
                <c:pt idx="259">
                  <c:v>429.5</c:v>
                </c:pt>
                <c:pt idx="260">
                  <c:v>430</c:v>
                </c:pt>
                <c:pt idx="261">
                  <c:v>430.5</c:v>
                </c:pt>
                <c:pt idx="262">
                  <c:v>431</c:v>
                </c:pt>
                <c:pt idx="263">
                  <c:v>431.5</c:v>
                </c:pt>
                <c:pt idx="264">
                  <c:v>432</c:v>
                </c:pt>
                <c:pt idx="265">
                  <c:v>432.5</c:v>
                </c:pt>
                <c:pt idx="266">
                  <c:v>433</c:v>
                </c:pt>
                <c:pt idx="267">
                  <c:v>433.5</c:v>
                </c:pt>
                <c:pt idx="268">
                  <c:v>434</c:v>
                </c:pt>
                <c:pt idx="269">
                  <c:v>434.5</c:v>
                </c:pt>
                <c:pt idx="270">
                  <c:v>435</c:v>
                </c:pt>
                <c:pt idx="271">
                  <c:v>435.5</c:v>
                </c:pt>
                <c:pt idx="272">
                  <c:v>436</c:v>
                </c:pt>
                <c:pt idx="273">
                  <c:v>436.5</c:v>
                </c:pt>
                <c:pt idx="274">
                  <c:v>437</c:v>
                </c:pt>
                <c:pt idx="275">
                  <c:v>437.5</c:v>
                </c:pt>
                <c:pt idx="276">
                  <c:v>438</c:v>
                </c:pt>
                <c:pt idx="277">
                  <c:v>438.5</c:v>
                </c:pt>
                <c:pt idx="278">
                  <c:v>439</c:v>
                </c:pt>
                <c:pt idx="279">
                  <c:v>439.5</c:v>
                </c:pt>
                <c:pt idx="280">
                  <c:v>440</c:v>
                </c:pt>
                <c:pt idx="281">
                  <c:v>440.5</c:v>
                </c:pt>
                <c:pt idx="282">
                  <c:v>441</c:v>
                </c:pt>
                <c:pt idx="283">
                  <c:v>441.5</c:v>
                </c:pt>
                <c:pt idx="284">
                  <c:v>442</c:v>
                </c:pt>
                <c:pt idx="285">
                  <c:v>442.5</c:v>
                </c:pt>
                <c:pt idx="286">
                  <c:v>443</c:v>
                </c:pt>
                <c:pt idx="287">
                  <c:v>443.5</c:v>
                </c:pt>
                <c:pt idx="288">
                  <c:v>444</c:v>
                </c:pt>
                <c:pt idx="289">
                  <c:v>444.5</c:v>
                </c:pt>
                <c:pt idx="290">
                  <c:v>445</c:v>
                </c:pt>
                <c:pt idx="291">
                  <c:v>445.5</c:v>
                </c:pt>
                <c:pt idx="292">
                  <c:v>446</c:v>
                </c:pt>
                <c:pt idx="293">
                  <c:v>446.5</c:v>
                </c:pt>
                <c:pt idx="294">
                  <c:v>447</c:v>
                </c:pt>
                <c:pt idx="295">
                  <c:v>447.5</c:v>
                </c:pt>
                <c:pt idx="296">
                  <c:v>448</c:v>
                </c:pt>
                <c:pt idx="297">
                  <c:v>448.5</c:v>
                </c:pt>
                <c:pt idx="298">
                  <c:v>449</c:v>
                </c:pt>
                <c:pt idx="299">
                  <c:v>449.5</c:v>
                </c:pt>
                <c:pt idx="300">
                  <c:v>450</c:v>
                </c:pt>
                <c:pt idx="301">
                  <c:v>450.5</c:v>
                </c:pt>
                <c:pt idx="302">
                  <c:v>451</c:v>
                </c:pt>
                <c:pt idx="303">
                  <c:v>451.5</c:v>
                </c:pt>
                <c:pt idx="304">
                  <c:v>452</c:v>
                </c:pt>
                <c:pt idx="305">
                  <c:v>452.5</c:v>
                </c:pt>
                <c:pt idx="306">
                  <c:v>453</c:v>
                </c:pt>
                <c:pt idx="307">
                  <c:v>453.5</c:v>
                </c:pt>
                <c:pt idx="308">
                  <c:v>454</c:v>
                </c:pt>
                <c:pt idx="309">
                  <c:v>454.5</c:v>
                </c:pt>
                <c:pt idx="310">
                  <c:v>455</c:v>
                </c:pt>
                <c:pt idx="311">
                  <c:v>455.5</c:v>
                </c:pt>
                <c:pt idx="312">
                  <c:v>456</c:v>
                </c:pt>
                <c:pt idx="313">
                  <c:v>456.5</c:v>
                </c:pt>
                <c:pt idx="314">
                  <c:v>457</c:v>
                </c:pt>
                <c:pt idx="315">
                  <c:v>457.5</c:v>
                </c:pt>
                <c:pt idx="316">
                  <c:v>458</c:v>
                </c:pt>
                <c:pt idx="317">
                  <c:v>458.5</c:v>
                </c:pt>
                <c:pt idx="318">
                  <c:v>459</c:v>
                </c:pt>
                <c:pt idx="319">
                  <c:v>459.5</c:v>
                </c:pt>
                <c:pt idx="320">
                  <c:v>460</c:v>
                </c:pt>
                <c:pt idx="321">
                  <c:v>460.5</c:v>
                </c:pt>
                <c:pt idx="322">
                  <c:v>461</c:v>
                </c:pt>
                <c:pt idx="323">
                  <c:v>461.5</c:v>
                </c:pt>
                <c:pt idx="324">
                  <c:v>462</c:v>
                </c:pt>
                <c:pt idx="325">
                  <c:v>462.5</c:v>
                </c:pt>
                <c:pt idx="326">
                  <c:v>463</c:v>
                </c:pt>
                <c:pt idx="327">
                  <c:v>463.5</c:v>
                </c:pt>
                <c:pt idx="328">
                  <c:v>464</c:v>
                </c:pt>
                <c:pt idx="329">
                  <c:v>464.5</c:v>
                </c:pt>
                <c:pt idx="330">
                  <c:v>465</c:v>
                </c:pt>
                <c:pt idx="331">
                  <c:v>465.5</c:v>
                </c:pt>
                <c:pt idx="332">
                  <c:v>466</c:v>
                </c:pt>
                <c:pt idx="333">
                  <c:v>466.5</c:v>
                </c:pt>
                <c:pt idx="334">
                  <c:v>467</c:v>
                </c:pt>
                <c:pt idx="335">
                  <c:v>467.5</c:v>
                </c:pt>
                <c:pt idx="336">
                  <c:v>468</c:v>
                </c:pt>
                <c:pt idx="337">
                  <c:v>468.5</c:v>
                </c:pt>
                <c:pt idx="338">
                  <c:v>469</c:v>
                </c:pt>
                <c:pt idx="339">
                  <c:v>469.5</c:v>
                </c:pt>
                <c:pt idx="340">
                  <c:v>470</c:v>
                </c:pt>
                <c:pt idx="341">
                  <c:v>470.5</c:v>
                </c:pt>
                <c:pt idx="342">
                  <c:v>471</c:v>
                </c:pt>
                <c:pt idx="343">
                  <c:v>471.5</c:v>
                </c:pt>
                <c:pt idx="344">
                  <c:v>472</c:v>
                </c:pt>
                <c:pt idx="345">
                  <c:v>472.5</c:v>
                </c:pt>
                <c:pt idx="346">
                  <c:v>473</c:v>
                </c:pt>
                <c:pt idx="347">
                  <c:v>473.5</c:v>
                </c:pt>
                <c:pt idx="348">
                  <c:v>474</c:v>
                </c:pt>
                <c:pt idx="349">
                  <c:v>474.5</c:v>
                </c:pt>
                <c:pt idx="350">
                  <c:v>475</c:v>
                </c:pt>
                <c:pt idx="351">
                  <c:v>475.5</c:v>
                </c:pt>
                <c:pt idx="352">
                  <c:v>476</c:v>
                </c:pt>
                <c:pt idx="353">
                  <c:v>476.5</c:v>
                </c:pt>
                <c:pt idx="354">
                  <c:v>477</c:v>
                </c:pt>
                <c:pt idx="355">
                  <c:v>477.5</c:v>
                </c:pt>
                <c:pt idx="356">
                  <c:v>478</c:v>
                </c:pt>
                <c:pt idx="357">
                  <c:v>478.5</c:v>
                </c:pt>
                <c:pt idx="358">
                  <c:v>479</c:v>
                </c:pt>
                <c:pt idx="359">
                  <c:v>479.5</c:v>
                </c:pt>
                <c:pt idx="360">
                  <c:v>480</c:v>
                </c:pt>
                <c:pt idx="361">
                  <c:v>480.5</c:v>
                </c:pt>
                <c:pt idx="362">
                  <c:v>481</c:v>
                </c:pt>
                <c:pt idx="363">
                  <c:v>481.5</c:v>
                </c:pt>
                <c:pt idx="364">
                  <c:v>482</c:v>
                </c:pt>
                <c:pt idx="365">
                  <c:v>482.5</c:v>
                </c:pt>
                <c:pt idx="366">
                  <c:v>483</c:v>
                </c:pt>
                <c:pt idx="367">
                  <c:v>483.5</c:v>
                </c:pt>
                <c:pt idx="368">
                  <c:v>484</c:v>
                </c:pt>
                <c:pt idx="369">
                  <c:v>484.5</c:v>
                </c:pt>
                <c:pt idx="370">
                  <c:v>485</c:v>
                </c:pt>
                <c:pt idx="371">
                  <c:v>485.5</c:v>
                </c:pt>
                <c:pt idx="372">
                  <c:v>486</c:v>
                </c:pt>
                <c:pt idx="373">
                  <c:v>486.5</c:v>
                </c:pt>
                <c:pt idx="374">
                  <c:v>487</c:v>
                </c:pt>
                <c:pt idx="375">
                  <c:v>487.5</c:v>
                </c:pt>
                <c:pt idx="376">
                  <c:v>488</c:v>
                </c:pt>
                <c:pt idx="377">
                  <c:v>488.5</c:v>
                </c:pt>
                <c:pt idx="378">
                  <c:v>489</c:v>
                </c:pt>
                <c:pt idx="379">
                  <c:v>489.5</c:v>
                </c:pt>
                <c:pt idx="380">
                  <c:v>490</c:v>
                </c:pt>
                <c:pt idx="381">
                  <c:v>490.5</c:v>
                </c:pt>
                <c:pt idx="382">
                  <c:v>491</c:v>
                </c:pt>
                <c:pt idx="383">
                  <c:v>491.5</c:v>
                </c:pt>
                <c:pt idx="384">
                  <c:v>492</c:v>
                </c:pt>
                <c:pt idx="385">
                  <c:v>492.5</c:v>
                </c:pt>
                <c:pt idx="386">
                  <c:v>493</c:v>
                </c:pt>
                <c:pt idx="387">
                  <c:v>493.5</c:v>
                </c:pt>
                <c:pt idx="388">
                  <c:v>494</c:v>
                </c:pt>
                <c:pt idx="389">
                  <c:v>494.5</c:v>
                </c:pt>
                <c:pt idx="390">
                  <c:v>495</c:v>
                </c:pt>
                <c:pt idx="391">
                  <c:v>495.5</c:v>
                </c:pt>
                <c:pt idx="392">
                  <c:v>496</c:v>
                </c:pt>
                <c:pt idx="393">
                  <c:v>496.5</c:v>
                </c:pt>
                <c:pt idx="394">
                  <c:v>497</c:v>
                </c:pt>
                <c:pt idx="395">
                  <c:v>497.5</c:v>
                </c:pt>
                <c:pt idx="396">
                  <c:v>498</c:v>
                </c:pt>
                <c:pt idx="397">
                  <c:v>498.5</c:v>
                </c:pt>
                <c:pt idx="398">
                  <c:v>499</c:v>
                </c:pt>
                <c:pt idx="399">
                  <c:v>499.5</c:v>
                </c:pt>
                <c:pt idx="400">
                  <c:v>500</c:v>
                </c:pt>
                <c:pt idx="401">
                  <c:v>500.5</c:v>
                </c:pt>
              </c:numCache>
            </c:numRef>
          </c:xVal>
          <c:yVal>
            <c:numRef>
              <c:f>Sheet1!$B$47:$B$448</c:f>
              <c:numCache>
                <c:formatCode>General</c:formatCode>
                <c:ptCount val="402"/>
                <c:pt idx="0">
                  <c:v>4.6711999999999998</c:v>
                </c:pt>
                <c:pt idx="1">
                  <c:v>6.5160859999999996</c:v>
                </c:pt>
                <c:pt idx="2">
                  <c:v>6.0910330000000004</c:v>
                </c:pt>
                <c:pt idx="3">
                  <c:v>5.72288</c:v>
                </c:pt>
                <c:pt idx="4">
                  <c:v>6.9001460000000003</c:v>
                </c:pt>
                <c:pt idx="5">
                  <c:v>7.2715459999999998</c:v>
                </c:pt>
                <c:pt idx="6">
                  <c:v>6.5169199999999998</c:v>
                </c:pt>
                <c:pt idx="7">
                  <c:v>6.2082660000000001</c:v>
                </c:pt>
                <c:pt idx="8">
                  <c:v>5.5842729999999996</c:v>
                </c:pt>
                <c:pt idx="9">
                  <c:v>4.8240930000000004</c:v>
                </c:pt>
                <c:pt idx="10">
                  <c:v>5.4316599999999999</c:v>
                </c:pt>
                <c:pt idx="11">
                  <c:v>5.2119999999999997</c:v>
                </c:pt>
                <c:pt idx="12">
                  <c:v>4.2995660000000004</c:v>
                </c:pt>
                <c:pt idx="13">
                  <c:v>4.5343859999999996</c:v>
                </c:pt>
                <c:pt idx="14">
                  <c:v>5.1717930000000001</c:v>
                </c:pt>
                <c:pt idx="15">
                  <c:v>5.0653259999999998</c:v>
                </c:pt>
                <c:pt idx="16">
                  <c:v>4.2986930000000001</c:v>
                </c:pt>
                <c:pt idx="17">
                  <c:v>4.147246</c:v>
                </c:pt>
                <c:pt idx="18">
                  <c:v>4.735913</c:v>
                </c:pt>
                <c:pt idx="19">
                  <c:v>4.4177929999999996</c:v>
                </c:pt>
                <c:pt idx="20">
                  <c:v>4.9875530000000001</c:v>
                </c:pt>
                <c:pt idx="21">
                  <c:v>5.9907199999999996</c:v>
                </c:pt>
                <c:pt idx="22">
                  <c:v>5.5765929999999999</c:v>
                </c:pt>
                <c:pt idx="23">
                  <c:v>4.9142999999999999</c:v>
                </c:pt>
                <c:pt idx="24">
                  <c:v>4.3002200000000004</c:v>
                </c:pt>
                <c:pt idx="25">
                  <c:v>3.8277600000000001</c:v>
                </c:pt>
                <c:pt idx="26">
                  <c:v>4.1251199999999999</c:v>
                </c:pt>
                <c:pt idx="27">
                  <c:v>3.9760800000000001</c:v>
                </c:pt>
                <c:pt idx="28">
                  <c:v>3.9426929999999998</c:v>
                </c:pt>
                <c:pt idx="29">
                  <c:v>4.8662130000000001</c:v>
                </c:pt>
                <c:pt idx="30">
                  <c:v>5.8455190000000004</c:v>
                </c:pt>
                <c:pt idx="31">
                  <c:v>6.4626460000000003</c:v>
                </c:pt>
                <c:pt idx="32">
                  <c:v>6.7052860000000001</c:v>
                </c:pt>
                <c:pt idx="33">
                  <c:v>6.5099660000000004</c:v>
                </c:pt>
                <c:pt idx="34">
                  <c:v>6.8100529999999999</c:v>
                </c:pt>
                <c:pt idx="35">
                  <c:v>9.170439</c:v>
                </c:pt>
                <c:pt idx="36">
                  <c:v>11.000106000000001</c:v>
                </c:pt>
                <c:pt idx="37">
                  <c:v>10.1021</c:v>
                </c:pt>
                <c:pt idx="38">
                  <c:v>9.6680460000000004</c:v>
                </c:pt>
                <c:pt idx="39">
                  <c:v>11.3902</c:v>
                </c:pt>
                <c:pt idx="40">
                  <c:v>13.63416</c:v>
                </c:pt>
                <c:pt idx="41">
                  <c:v>15.965106</c:v>
                </c:pt>
                <c:pt idx="42">
                  <c:v>16.736093</c:v>
                </c:pt>
                <c:pt idx="43">
                  <c:v>16.594819999999999</c:v>
                </c:pt>
                <c:pt idx="44">
                  <c:v>16.74634</c:v>
                </c:pt>
                <c:pt idx="45">
                  <c:v>17.041226000000002</c:v>
                </c:pt>
                <c:pt idx="46">
                  <c:v>17.140266</c:v>
                </c:pt>
                <c:pt idx="47">
                  <c:v>15.80486</c:v>
                </c:pt>
                <c:pt idx="48">
                  <c:v>15.571246</c:v>
                </c:pt>
                <c:pt idx="49">
                  <c:v>16.961825999999999</c:v>
                </c:pt>
                <c:pt idx="50">
                  <c:v>15.762786</c:v>
                </c:pt>
                <c:pt idx="51">
                  <c:v>13.281072999999999</c:v>
                </c:pt>
                <c:pt idx="52">
                  <c:v>11.99146</c:v>
                </c:pt>
                <c:pt idx="53">
                  <c:v>11.802733</c:v>
                </c:pt>
                <c:pt idx="54">
                  <c:v>11.296552999999999</c:v>
                </c:pt>
                <c:pt idx="55">
                  <c:v>8.8279990000000002</c:v>
                </c:pt>
                <c:pt idx="56">
                  <c:v>7.435613</c:v>
                </c:pt>
                <c:pt idx="57">
                  <c:v>6.9778200000000004</c:v>
                </c:pt>
                <c:pt idx="58">
                  <c:v>5.3605859999999996</c:v>
                </c:pt>
                <c:pt idx="59">
                  <c:v>4.6775260000000003</c:v>
                </c:pt>
                <c:pt idx="60">
                  <c:v>5.0750529999999996</c:v>
                </c:pt>
                <c:pt idx="61">
                  <c:v>6.2887329999999997</c:v>
                </c:pt>
                <c:pt idx="62">
                  <c:v>7.2912860000000004</c:v>
                </c:pt>
                <c:pt idx="63">
                  <c:v>7.5187860000000004</c:v>
                </c:pt>
                <c:pt idx="64">
                  <c:v>6.9979199999999997</c:v>
                </c:pt>
                <c:pt idx="65">
                  <c:v>6.0232060000000001</c:v>
                </c:pt>
                <c:pt idx="66">
                  <c:v>5.8378730000000001</c:v>
                </c:pt>
                <c:pt idx="67">
                  <c:v>6.7357860000000001</c:v>
                </c:pt>
                <c:pt idx="68">
                  <c:v>7.2802259999999999</c:v>
                </c:pt>
                <c:pt idx="69">
                  <c:v>7.1403530000000002</c:v>
                </c:pt>
                <c:pt idx="70">
                  <c:v>7.3505260000000003</c:v>
                </c:pt>
                <c:pt idx="71">
                  <c:v>7.7121729999999999</c:v>
                </c:pt>
                <c:pt idx="72">
                  <c:v>7.4431390000000004</c:v>
                </c:pt>
                <c:pt idx="73">
                  <c:v>7.5647060000000002</c:v>
                </c:pt>
                <c:pt idx="74">
                  <c:v>7.2351130000000001</c:v>
                </c:pt>
                <c:pt idx="75">
                  <c:v>6.3044390000000003</c:v>
                </c:pt>
                <c:pt idx="76">
                  <c:v>6.6527859999999999</c:v>
                </c:pt>
                <c:pt idx="77">
                  <c:v>7.2150059999999998</c:v>
                </c:pt>
                <c:pt idx="78">
                  <c:v>6.4257860000000004</c:v>
                </c:pt>
                <c:pt idx="79">
                  <c:v>6.1433590000000002</c:v>
                </c:pt>
                <c:pt idx="80">
                  <c:v>7.8734859999999998</c:v>
                </c:pt>
                <c:pt idx="81">
                  <c:v>7.6680060000000001</c:v>
                </c:pt>
                <c:pt idx="82">
                  <c:v>6.3698199999999998</c:v>
                </c:pt>
                <c:pt idx="83">
                  <c:v>6.4469260000000004</c:v>
                </c:pt>
                <c:pt idx="84">
                  <c:v>6.0647599999999997</c:v>
                </c:pt>
                <c:pt idx="85">
                  <c:v>6.0810399999999998</c:v>
                </c:pt>
                <c:pt idx="86">
                  <c:v>6.9832660000000004</c:v>
                </c:pt>
                <c:pt idx="87">
                  <c:v>6.4679799999999998</c:v>
                </c:pt>
                <c:pt idx="88">
                  <c:v>5.8436659999999998</c:v>
                </c:pt>
                <c:pt idx="89">
                  <c:v>5.3052659999999996</c:v>
                </c:pt>
                <c:pt idx="90">
                  <c:v>5.1357530000000002</c:v>
                </c:pt>
                <c:pt idx="91">
                  <c:v>6.1141730000000001</c:v>
                </c:pt>
                <c:pt idx="92">
                  <c:v>7.5951659999999999</c:v>
                </c:pt>
                <c:pt idx="93">
                  <c:v>8.0277589999999996</c:v>
                </c:pt>
                <c:pt idx="94">
                  <c:v>9.0784059999999993</c:v>
                </c:pt>
                <c:pt idx="95">
                  <c:v>9.3052729999999997</c:v>
                </c:pt>
                <c:pt idx="96">
                  <c:v>6.4439599999999997</c:v>
                </c:pt>
                <c:pt idx="97">
                  <c:v>4.7933599999999998</c:v>
                </c:pt>
                <c:pt idx="98">
                  <c:v>5.7930200000000003</c:v>
                </c:pt>
                <c:pt idx="99">
                  <c:v>7.6375929999999999</c:v>
                </c:pt>
                <c:pt idx="100">
                  <c:v>8.3933529999999994</c:v>
                </c:pt>
                <c:pt idx="101">
                  <c:v>6.8029859999999998</c:v>
                </c:pt>
                <c:pt idx="102">
                  <c:v>6.1357860000000004</c:v>
                </c:pt>
                <c:pt idx="103">
                  <c:v>7.4828599999999996</c:v>
                </c:pt>
                <c:pt idx="104">
                  <c:v>7.5783860000000001</c:v>
                </c:pt>
                <c:pt idx="105">
                  <c:v>6.9265059999999998</c:v>
                </c:pt>
                <c:pt idx="106">
                  <c:v>6.8272060000000003</c:v>
                </c:pt>
                <c:pt idx="107">
                  <c:v>7.2755999999999998</c:v>
                </c:pt>
                <c:pt idx="108">
                  <c:v>7.540006</c:v>
                </c:pt>
                <c:pt idx="109">
                  <c:v>8.0404060000000008</c:v>
                </c:pt>
                <c:pt idx="110">
                  <c:v>7.6735199999999999</c:v>
                </c:pt>
                <c:pt idx="111">
                  <c:v>5.996086</c:v>
                </c:pt>
                <c:pt idx="112">
                  <c:v>5.7344200000000001</c:v>
                </c:pt>
                <c:pt idx="113">
                  <c:v>7.1217389999999998</c:v>
                </c:pt>
                <c:pt idx="114">
                  <c:v>8.0646799999999992</c:v>
                </c:pt>
                <c:pt idx="115">
                  <c:v>7.526446</c:v>
                </c:pt>
                <c:pt idx="116">
                  <c:v>5.9329989999999997</c:v>
                </c:pt>
                <c:pt idx="117">
                  <c:v>5.4737929999999997</c:v>
                </c:pt>
                <c:pt idx="118">
                  <c:v>7.3517929999999998</c:v>
                </c:pt>
                <c:pt idx="119">
                  <c:v>9.0841589999999997</c:v>
                </c:pt>
                <c:pt idx="120">
                  <c:v>8.8824260000000006</c:v>
                </c:pt>
                <c:pt idx="121">
                  <c:v>8.2186459999999997</c:v>
                </c:pt>
                <c:pt idx="122">
                  <c:v>7.5152460000000003</c:v>
                </c:pt>
                <c:pt idx="123">
                  <c:v>6.3149059999999997</c:v>
                </c:pt>
                <c:pt idx="124">
                  <c:v>6.265053</c:v>
                </c:pt>
                <c:pt idx="125">
                  <c:v>6.6170059999999999</c:v>
                </c:pt>
                <c:pt idx="126">
                  <c:v>6.1645459999999996</c:v>
                </c:pt>
                <c:pt idx="127">
                  <c:v>6.3585130000000003</c:v>
                </c:pt>
                <c:pt idx="128">
                  <c:v>6.6375260000000003</c:v>
                </c:pt>
                <c:pt idx="129">
                  <c:v>6.0577529999999999</c:v>
                </c:pt>
                <c:pt idx="130">
                  <c:v>6.0186330000000003</c:v>
                </c:pt>
                <c:pt idx="131">
                  <c:v>6.889786</c:v>
                </c:pt>
                <c:pt idx="132">
                  <c:v>7.6392129999999998</c:v>
                </c:pt>
                <c:pt idx="133">
                  <c:v>7.8891799999999996</c:v>
                </c:pt>
                <c:pt idx="134">
                  <c:v>7.6174530000000003</c:v>
                </c:pt>
                <c:pt idx="135">
                  <c:v>6.9424989999999998</c:v>
                </c:pt>
                <c:pt idx="136">
                  <c:v>6.4939330000000002</c:v>
                </c:pt>
                <c:pt idx="137">
                  <c:v>6.1389199999999997</c:v>
                </c:pt>
                <c:pt idx="138">
                  <c:v>5.991053</c:v>
                </c:pt>
                <c:pt idx="139">
                  <c:v>6.4117459999999999</c:v>
                </c:pt>
                <c:pt idx="140">
                  <c:v>5.732259</c:v>
                </c:pt>
                <c:pt idx="141">
                  <c:v>4.7478059999999997</c:v>
                </c:pt>
                <c:pt idx="142">
                  <c:v>5.1369199999999999</c:v>
                </c:pt>
                <c:pt idx="143">
                  <c:v>6.4704790000000001</c:v>
                </c:pt>
                <c:pt idx="144">
                  <c:v>7.4045129999999997</c:v>
                </c:pt>
                <c:pt idx="145">
                  <c:v>7.3582130000000001</c:v>
                </c:pt>
                <c:pt idx="146">
                  <c:v>5.6112729999999997</c:v>
                </c:pt>
                <c:pt idx="147">
                  <c:v>4.5989389999999997</c:v>
                </c:pt>
                <c:pt idx="148">
                  <c:v>5.0232659999999996</c:v>
                </c:pt>
                <c:pt idx="149">
                  <c:v>5.2930599999999997</c:v>
                </c:pt>
                <c:pt idx="150">
                  <c:v>5.1196460000000004</c:v>
                </c:pt>
                <c:pt idx="151">
                  <c:v>5.3174330000000003</c:v>
                </c:pt>
                <c:pt idx="152">
                  <c:v>5.1814989999999996</c:v>
                </c:pt>
                <c:pt idx="153">
                  <c:v>5.2108860000000004</c:v>
                </c:pt>
                <c:pt idx="154">
                  <c:v>6.2396799999999999</c:v>
                </c:pt>
                <c:pt idx="155">
                  <c:v>6.1078799999999998</c:v>
                </c:pt>
                <c:pt idx="156">
                  <c:v>4.9340260000000002</c:v>
                </c:pt>
                <c:pt idx="157">
                  <c:v>5.5890599999999999</c:v>
                </c:pt>
                <c:pt idx="158">
                  <c:v>7.0762200000000002</c:v>
                </c:pt>
                <c:pt idx="159">
                  <c:v>5.9664529999999996</c:v>
                </c:pt>
                <c:pt idx="160">
                  <c:v>4.2127999999999997</c:v>
                </c:pt>
                <c:pt idx="161">
                  <c:v>3.7557800000000001</c:v>
                </c:pt>
                <c:pt idx="162">
                  <c:v>4.0017930000000002</c:v>
                </c:pt>
                <c:pt idx="163">
                  <c:v>4.2702059999999999</c:v>
                </c:pt>
                <c:pt idx="164">
                  <c:v>4.817393</c:v>
                </c:pt>
                <c:pt idx="165">
                  <c:v>3.7688600000000001</c:v>
                </c:pt>
                <c:pt idx="166">
                  <c:v>2.70214</c:v>
                </c:pt>
                <c:pt idx="167">
                  <c:v>4.1830590000000001</c:v>
                </c:pt>
                <c:pt idx="168">
                  <c:v>6.0920860000000001</c:v>
                </c:pt>
                <c:pt idx="169">
                  <c:v>5.6113200000000001</c:v>
                </c:pt>
                <c:pt idx="170">
                  <c:v>4.4084199999999996</c:v>
                </c:pt>
                <c:pt idx="171">
                  <c:v>5.5448459999999997</c:v>
                </c:pt>
                <c:pt idx="172">
                  <c:v>5.8260129999999997</c:v>
                </c:pt>
                <c:pt idx="173">
                  <c:v>3.2000600000000001</c:v>
                </c:pt>
                <c:pt idx="174">
                  <c:v>2.9183400000000002</c:v>
                </c:pt>
                <c:pt idx="175">
                  <c:v>4.6251059999999997</c:v>
                </c:pt>
                <c:pt idx="176">
                  <c:v>5.0704599999999997</c:v>
                </c:pt>
                <c:pt idx="177">
                  <c:v>4.6744659999999998</c:v>
                </c:pt>
                <c:pt idx="178">
                  <c:v>4.0890659999999999</c:v>
                </c:pt>
                <c:pt idx="179">
                  <c:v>4.0698930000000004</c:v>
                </c:pt>
                <c:pt idx="180">
                  <c:v>4.4880930000000001</c:v>
                </c:pt>
                <c:pt idx="181">
                  <c:v>4.2993189999999997</c:v>
                </c:pt>
                <c:pt idx="182">
                  <c:v>4.2005999999999997</c:v>
                </c:pt>
                <c:pt idx="183">
                  <c:v>4.7844329999999999</c:v>
                </c:pt>
                <c:pt idx="184">
                  <c:v>5.3366530000000001</c:v>
                </c:pt>
                <c:pt idx="185">
                  <c:v>3.7252130000000001</c:v>
                </c:pt>
                <c:pt idx="186">
                  <c:v>1.9817400000000001</c:v>
                </c:pt>
                <c:pt idx="187">
                  <c:v>2.9675400000000001</c:v>
                </c:pt>
                <c:pt idx="188">
                  <c:v>3.85704</c:v>
                </c:pt>
                <c:pt idx="189">
                  <c:v>2.871826</c:v>
                </c:pt>
                <c:pt idx="190">
                  <c:v>2.5900599999999998</c:v>
                </c:pt>
                <c:pt idx="191">
                  <c:v>3.6833130000000001</c:v>
                </c:pt>
                <c:pt idx="192">
                  <c:v>4.1870459999999996</c:v>
                </c:pt>
                <c:pt idx="193">
                  <c:v>3.7728459999999999</c:v>
                </c:pt>
                <c:pt idx="194">
                  <c:v>4.045426</c:v>
                </c:pt>
                <c:pt idx="195">
                  <c:v>4.2682399999999996</c:v>
                </c:pt>
                <c:pt idx="196">
                  <c:v>3.2170329999999998</c:v>
                </c:pt>
                <c:pt idx="197">
                  <c:v>2.7752530000000002</c:v>
                </c:pt>
                <c:pt idx="198">
                  <c:v>4.1024459999999996</c:v>
                </c:pt>
                <c:pt idx="199">
                  <c:v>4.2719199999999997</c:v>
                </c:pt>
                <c:pt idx="200">
                  <c:v>3.7714400000000001</c:v>
                </c:pt>
                <c:pt idx="201">
                  <c:v>4.571326</c:v>
                </c:pt>
                <c:pt idx="202">
                  <c:v>4.461633</c:v>
                </c:pt>
                <c:pt idx="203">
                  <c:v>2.902466</c:v>
                </c:pt>
                <c:pt idx="204">
                  <c:v>3.2135530000000001</c:v>
                </c:pt>
                <c:pt idx="205">
                  <c:v>4.3810060000000002</c:v>
                </c:pt>
                <c:pt idx="206">
                  <c:v>4.2355660000000004</c:v>
                </c:pt>
                <c:pt idx="207">
                  <c:v>4.0373799999999997</c:v>
                </c:pt>
                <c:pt idx="208">
                  <c:v>4.1003660000000002</c:v>
                </c:pt>
                <c:pt idx="209">
                  <c:v>3.8178459999999999</c:v>
                </c:pt>
                <c:pt idx="210">
                  <c:v>4.2413790000000002</c:v>
                </c:pt>
                <c:pt idx="211">
                  <c:v>5.3899860000000004</c:v>
                </c:pt>
                <c:pt idx="212">
                  <c:v>5.5196800000000001</c:v>
                </c:pt>
                <c:pt idx="213">
                  <c:v>5.1748260000000004</c:v>
                </c:pt>
                <c:pt idx="214">
                  <c:v>5.0655659999999996</c:v>
                </c:pt>
                <c:pt idx="215">
                  <c:v>4.6892329999999998</c:v>
                </c:pt>
                <c:pt idx="216">
                  <c:v>3.9241000000000001</c:v>
                </c:pt>
                <c:pt idx="217">
                  <c:v>3.556546</c:v>
                </c:pt>
                <c:pt idx="218">
                  <c:v>4.0556999999999999</c:v>
                </c:pt>
                <c:pt idx="219">
                  <c:v>5.0231000000000003</c:v>
                </c:pt>
                <c:pt idx="220">
                  <c:v>4.9858989999999999</c:v>
                </c:pt>
                <c:pt idx="221">
                  <c:v>4.5643130000000003</c:v>
                </c:pt>
                <c:pt idx="222">
                  <c:v>4.4150799999999997</c:v>
                </c:pt>
                <c:pt idx="223">
                  <c:v>3.860579</c:v>
                </c:pt>
                <c:pt idx="224">
                  <c:v>3.0079259999999999</c:v>
                </c:pt>
                <c:pt idx="225">
                  <c:v>3.2762929999999999</c:v>
                </c:pt>
                <c:pt idx="226">
                  <c:v>4.1348000000000003</c:v>
                </c:pt>
                <c:pt idx="227">
                  <c:v>4.011406</c:v>
                </c:pt>
                <c:pt idx="228">
                  <c:v>3.5549659999999998</c:v>
                </c:pt>
                <c:pt idx="229">
                  <c:v>3.9982530000000001</c:v>
                </c:pt>
                <c:pt idx="230">
                  <c:v>4.3368659999999997</c:v>
                </c:pt>
                <c:pt idx="231">
                  <c:v>4.9173859999999996</c:v>
                </c:pt>
                <c:pt idx="232">
                  <c:v>5.2108999999999996</c:v>
                </c:pt>
                <c:pt idx="233">
                  <c:v>5.2183929999999998</c:v>
                </c:pt>
                <c:pt idx="234">
                  <c:v>4.5668860000000002</c:v>
                </c:pt>
                <c:pt idx="235">
                  <c:v>3.1462129999999999</c:v>
                </c:pt>
                <c:pt idx="236">
                  <c:v>2.986253</c:v>
                </c:pt>
                <c:pt idx="237">
                  <c:v>4.4742860000000002</c:v>
                </c:pt>
                <c:pt idx="238">
                  <c:v>5.1801529999999998</c:v>
                </c:pt>
                <c:pt idx="239">
                  <c:v>5.236586</c:v>
                </c:pt>
                <c:pt idx="240">
                  <c:v>5.5431400000000002</c:v>
                </c:pt>
                <c:pt idx="241">
                  <c:v>5.2317260000000001</c:v>
                </c:pt>
                <c:pt idx="242">
                  <c:v>4.331639</c:v>
                </c:pt>
                <c:pt idx="243">
                  <c:v>3.834346</c:v>
                </c:pt>
                <c:pt idx="244">
                  <c:v>3.890933</c:v>
                </c:pt>
                <c:pt idx="245">
                  <c:v>3.8601329999999998</c:v>
                </c:pt>
                <c:pt idx="246">
                  <c:v>3.4493800000000001</c:v>
                </c:pt>
                <c:pt idx="247">
                  <c:v>3.1008529999999999</c:v>
                </c:pt>
                <c:pt idx="248">
                  <c:v>3.094986</c:v>
                </c:pt>
                <c:pt idx="249">
                  <c:v>3.3660990000000002</c:v>
                </c:pt>
                <c:pt idx="250">
                  <c:v>3.3664459999999998</c:v>
                </c:pt>
                <c:pt idx="251">
                  <c:v>2.3486799999999999</c:v>
                </c:pt>
                <c:pt idx="252">
                  <c:v>1.441433</c:v>
                </c:pt>
                <c:pt idx="253">
                  <c:v>1.7671399999999999</c:v>
                </c:pt>
                <c:pt idx="254">
                  <c:v>2.2548460000000001</c:v>
                </c:pt>
                <c:pt idx="255">
                  <c:v>2.169006</c:v>
                </c:pt>
                <c:pt idx="256">
                  <c:v>2.5410529999999998</c:v>
                </c:pt>
                <c:pt idx="257">
                  <c:v>3.3597260000000002</c:v>
                </c:pt>
                <c:pt idx="258">
                  <c:v>3.9302929999999998</c:v>
                </c:pt>
                <c:pt idx="259">
                  <c:v>3.5345930000000001</c:v>
                </c:pt>
                <c:pt idx="260">
                  <c:v>2.9662860000000002</c:v>
                </c:pt>
                <c:pt idx="261">
                  <c:v>3.6848860000000001</c:v>
                </c:pt>
                <c:pt idx="262">
                  <c:v>3.9508200000000002</c:v>
                </c:pt>
                <c:pt idx="263">
                  <c:v>2.3743460000000001</c:v>
                </c:pt>
                <c:pt idx="264">
                  <c:v>2.01186</c:v>
                </c:pt>
                <c:pt idx="265">
                  <c:v>3.7339329999999999</c:v>
                </c:pt>
                <c:pt idx="266">
                  <c:v>4.2983989999999999</c:v>
                </c:pt>
                <c:pt idx="267">
                  <c:v>3.03288</c:v>
                </c:pt>
                <c:pt idx="268">
                  <c:v>2.993986</c:v>
                </c:pt>
                <c:pt idx="269">
                  <c:v>4.1009599999999997</c:v>
                </c:pt>
                <c:pt idx="270">
                  <c:v>3.9853260000000001</c:v>
                </c:pt>
                <c:pt idx="271">
                  <c:v>2.8957989999999998</c:v>
                </c:pt>
                <c:pt idx="272">
                  <c:v>2.176793</c:v>
                </c:pt>
                <c:pt idx="273">
                  <c:v>1.7616860000000001</c:v>
                </c:pt>
                <c:pt idx="274">
                  <c:v>1.623726</c:v>
                </c:pt>
                <c:pt idx="275">
                  <c:v>1.7990600000000001</c:v>
                </c:pt>
                <c:pt idx="276">
                  <c:v>2.8822260000000002</c:v>
                </c:pt>
                <c:pt idx="277">
                  <c:v>3.7123529999999998</c:v>
                </c:pt>
                <c:pt idx="278">
                  <c:v>3.4681860000000002</c:v>
                </c:pt>
                <c:pt idx="279">
                  <c:v>3.7484459999999999</c:v>
                </c:pt>
                <c:pt idx="280">
                  <c:v>4.8857059999999999</c:v>
                </c:pt>
                <c:pt idx="281">
                  <c:v>4.5433260000000004</c:v>
                </c:pt>
                <c:pt idx="282">
                  <c:v>3.1713659999999999</c:v>
                </c:pt>
                <c:pt idx="283">
                  <c:v>2.5310060000000001</c:v>
                </c:pt>
                <c:pt idx="284">
                  <c:v>1.9959199999999999</c:v>
                </c:pt>
                <c:pt idx="285">
                  <c:v>0.78368599999999999</c:v>
                </c:pt>
                <c:pt idx="286">
                  <c:v>1.018213</c:v>
                </c:pt>
                <c:pt idx="287">
                  <c:v>1.7281660000000001</c:v>
                </c:pt>
                <c:pt idx="288">
                  <c:v>2.3533659999999998</c:v>
                </c:pt>
                <c:pt idx="289">
                  <c:v>2.7604860000000002</c:v>
                </c:pt>
                <c:pt idx="290">
                  <c:v>2.5289329999999999</c:v>
                </c:pt>
                <c:pt idx="291">
                  <c:v>2.0717400000000001</c:v>
                </c:pt>
                <c:pt idx="292">
                  <c:v>1.7935730000000001</c:v>
                </c:pt>
                <c:pt idx="293">
                  <c:v>1.616393</c:v>
                </c:pt>
                <c:pt idx="294">
                  <c:v>1.6749000000000001</c:v>
                </c:pt>
                <c:pt idx="295">
                  <c:v>2.5481400000000001</c:v>
                </c:pt>
                <c:pt idx="296">
                  <c:v>3.3756059999999999</c:v>
                </c:pt>
                <c:pt idx="297">
                  <c:v>2.60162</c:v>
                </c:pt>
                <c:pt idx="298">
                  <c:v>2.0352929999999998</c:v>
                </c:pt>
                <c:pt idx="299">
                  <c:v>2.2779129999999999</c:v>
                </c:pt>
                <c:pt idx="300">
                  <c:v>2.5923129999999999</c:v>
                </c:pt>
                <c:pt idx="301">
                  <c:v>2.7733400000000001</c:v>
                </c:pt>
                <c:pt idx="302">
                  <c:v>2.78348</c:v>
                </c:pt>
                <c:pt idx="303">
                  <c:v>3.3300930000000002</c:v>
                </c:pt>
                <c:pt idx="304">
                  <c:v>3.5805189999999998</c:v>
                </c:pt>
                <c:pt idx="305">
                  <c:v>3.0249000000000001</c:v>
                </c:pt>
                <c:pt idx="306">
                  <c:v>2.2053799999999999</c:v>
                </c:pt>
                <c:pt idx="307">
                  <c:v>1.67432</c:v>
                </c:pt>
                <c:pt idx="308">
                  <c:v>1.804133</c:v>
                </c:pt>
                <c:pt idx="309">
                  <c:v>2.2369460000000001</c:v>
                </c:pt>
                <c:pt idx="310">
                  <c:v>3.1460129999999999</c:v>
                </c:pt>
                <c:pt idx="311">
                  <c:v>3.8235199999999998</c:v>
                </c:pt>
                <c:pt idx="312">
                  <c:v>3.1779060000000001</c:v>
                </c:pt>
                <c:pt idx="313">
                  <c:v>2.271766</c:v>
                </c:pt>
                <c:pt idx="314">
                  <c:v>2.2546659999999998</c:v>
                </c:pt>
                <c:pt idx="315">
                  <c:v>2.1771729999999998</c:v>
                </c:pt>
                <c:pt idx="316">
                  <c:v>1.608433</c:v>
                </c:pt>
                <c:pt idx="317">
                  <c:v>2.07734</c:v>
                </c:pt>
                <c:pt idx="318">
                  <c:v>3.582446</c:v>
                </c:pt>
                <c:pt idx="319">
                  <c:v>3.469646</c:v>
                </c:pt>
                <c:pt idx="320">
                  <c:v>1.7607930000000001</c:v>
                </c:pt>
                <c:pt idx="321">
                  <c:v>0.79874599999999996</c:v>
                </c:pt>
                <c:pt idx="322">
                  <c:v>0.86574600000000002</c:v>
                </c:pt>
                <c:pt idx="323">
                  <c:v>1.545293</c:v>
                </c:pt>
                <c:pt idx="324">
                  <c:v>2.1667529999999999</c:v>
                </c:pt>
                <c:pt idx="325">
                  <c:v>1.944126</c:v>
                </c:pt>
                <c:pt idx="326">
                  <c:v>2.1806860000000001</c:v>
                </c:pt>
                <c:pt idx="327">
                  <c:v>3.338346</c:v>
                </c:pt>
                <c:pt idx="328">
                  <c:v>3.4893529999999999</c:v>
                </c:pt>
                <c:pt idx="329">
                  <c:v>2.6232000000000002</c:v>
                </c:pt>
                <c:pt idx="330">
                  <c:v>2.2560600000000002</c:v>
                </c:pt>
                <c:pt idx="331">
                  <c:v>2.0575800000000002</c:v>
                </c:pt>
                <c:pt idx="332">
                  <c:v>1.1991130000000001</c:v>
                </c:pt>
                <c:pt idx="333">
                  <c:v>0.84227300000000005</c:v>
                </c:pt>
                <c:pt idx="334">
                  <c:v>1.861993</c:v>
                </c:pt>
                <c:pt idx="335">
                  <c:v>2.1515</c:v>
                </c:pt>
                <c:pt idx="336">
                  <c:v>1.1968259999999999</c:v>
                </c:pt>
                <c:pt idx="337">
                  <c:v>0.52984600000000004</c:v>
                </c:pt>
                <c:pt idx="338">
                  <c:v>0.92361300000000002</c:v>
                </c:pt>
                <c:pt idx="339">
                  <c:v>2.4993729999999998</c:v>
                </c:pt>
                <c:pt idx="340">
                  <c:v>2.900773</c:v>
                </c:pt>
                <c:pt idx="341">
                  <c:v>1.572273</c:v>
                </c:pt>
                <c:pt idx="342">
                  <c:v>1.5995060000000001</c:v>
                </c:pt>
                <c:pt idx="343">
                  <c:v>1.8059730000000001</c:v>
                </c:pt>
                <c:pt idx="344">
                  <c:v>1.1307259999999999</c:v>
                </c:pt>
                <c:pt idx="345">
                  <c:v>1.17808</c:v>
                </c:pt>
                <c:pt idx="346">
                  <c:v>1.289166</c:v>
                </c:pt>
                <c:pt idx="347">
                  <c:v>0.83641900000000002</c:v>
                </c:pt>
                <c:pt idx="348">
                  <c:v>0.65908599999999995</c:v>
                </c:pt>
                <c:pt idx="349">
                  <c:v>0.73013300000000003</c:v>
                </c:pt>
                <c:pt idx="350">
                  <c:v>0.89680599999999999</c:v>
                </c:pt>
                <c:pt idx="351">
                  <c:v>0.92452000000000001</c:v>
                </c:pt>
                <c:pt idx="352">
                  <c:v>1.0286</c:v>
                </c:pt>
                <c:pt idx="353">
                  <c:v>1.4083129999999999</c:v>
                </c:pt>
                <c:pt idx="354">
                  <c:v>1.905686</c:v>
                </c:pt>
                <c:pt idx="355">
                  <c:v>1.4331</c:v>
                </c:pt>
                <c:pt idx="356">
                  <c:v>0.56943299999999997</c:v>
                </c:pt>
                <c:pt idx="357">
                  <c:v>0.82472599999999996</c:v>
                </c:pt>
                <c:pt idx="358">
                  <c:v>1.5609729999999999</c:v>
                </c:pt>
                <c:pt idx="359">
                  <c:v>1.4649000000000001</c:v>
                </c:pt>
                <c:pt idx="360">
                  <c:v>1.65652</c:v>
                </c:pt>
                <c:pt idx="361">
                  <c:v>2.0862599999999998</c:v>
                </c:pt>
                <c:pt idx="362">
                  <c:v>1.4958130000000001</c:v>
                </c:pt>
                <c:pt idx="363">
                  <c:v>0.65098599999999995</c:v>
                </c:pt>
                <c:pt idx="364">
                  <c:v>0.54844599999999999</c:v>
                </c:pt>
                <c:pt idx="365">
                  <c:v>1.13036</c:v>
                </c:pt>
                <c:pt idx="366">
                  <c:v>2.0162529999999999</c:v>
                </c:pt>
                <c:pt idx="367">
                  <c:v>1.6828860000000001</c:v>
                </c:pt>
                <c:pt idx="368">
                  <c:v>0.78588599999999997</c:v>
                </c:pt>
                <c:pt idx="369">
                  <c:v>0.83501300000000001</c:v>
                </c:pt>
                <c:pt idx="370">
                  <c:v>1.44512</c:v>
                </c:pt>
                <c:pt idx="371">
                  <c:v>1.5521659999999999</c:v>
                </c:pt>
                <c:pt idx="372">
                  <c:v>1.56918</c:v>
                </c:pt>
                <c:pt idx="373">
                  <c:v>1.867046</c:v>
                </c:pt>
                <c:pt idx="374">
                  <c:v>1.9185859999999999</c:v>
                </c:pt>
                <c:pt idx="375">
                  <c:v>1.1746259999999999</c:v>
                </c:pt>
                <c:pt idx="376">
                  <c:v>0.673933</c:v>
                </c:pt>
                <c:pt idx="377">
                  <c:v>1.1048</c:v>
                </c:pt>
                <c:pt idx="378">
                  <c:v>1.5348599999999999</c:v>
                </c:pt>
                <c:pt idx="379">
                  <c:v>1.2884659999999999</c:v>
                </c:pt>
                <c:pt idx="380">
                  <c:v>0.91818599999999995</c:v>
                </c:pt>
                <c:pt idx="381">
                  <c:v>0.776833</c:v>
                </c:pt>
                <c:pt idx="382">
                  <c:v>1.0795459999999999</c:v>
                </c:pt>
                <c:pt idx="383">
                  <c:v>1.018893</c:v>
                </c:pt>
                <c:pt idx="384">
                  <c:v>0.67397300000000004</c:v>
                </c:pt>
                <c:pt idx="385">
                  <c:v>0.75539299999999998</c:v>
                </c:pt>
                <c:pt idx="386">
                  <c:v>0.82139300000000004</c:v>
                </c:pt>
                <c:pt idx="387">
                  <c:v>1.103753</c:v>
                </c:pt>
                <c:pt idx="388">
                  <c:v>1.369346</c:v>
                </c:pt>
                <c:pt idx="389">
                  <c:v>1.29314</c:v>
                </c:pt>
                <c:pt idx="390">
                  <c:v>1.3734599999999999</c:v>
                </c:pt>
                <c:pt idx="391">
                  <c:v>1.1253059999999999</c:v>
                </c:pt>
                <c:pt idx="392">
                  <c:v>0.943326</c:v>
                </c:pt>
                <c:pt idx="393">
                  <c:v>0.98059300000000005</c:v>
                </c:pt>
                <c:pt idx="394">
                  <c:v>0.40413300000000002</c:v>
                </c:pt>
                <c:pt idx="395">
                  <c:v>0.765926</c:v>
                </c:pt>
                <c:pt idx="396">
                  <c:v>1.765153</c:v>
                </c:pt>
                <c:pt idx="397">
                  <c:v>1.509153</c:v>
                </c:pt>
                <c:pt idx="398">
                  <c:v>1.2664260000000001</c:v>
                </c:pt>
                <c:pt idx="399">
                  <c:v>1.209373</c:v>
                </c:pt>
                <c:pt idx="400">
                  <c:v>-6.6730000000000001E-3</c:v>
                </c:pt>
                <c:pt idx="401">
                  <c:v>-1.5085999999999999</c:v>
                </c:pt>
              </c:numCache>
            </c:numRef>
          </c:yVal>
          <c:smooth val="1"/>
        </c:ser>
        <c:ser>
          <c:idx val="2"/>
          <c:order val="1"/>
          <c:tx>
            <c:v>Excitation spectra of unlabelled poly(acrylamide)</c:v>
          </c:tx>
          <c:spPr>
            <a:ln w="19050"/>
          </c:spPr>
          <c:marker>
            <c:symbol val="none"/>
          </c:marker>
          <c:xVal>
            <c:numRef>
              <c:f>Sheet1!$D$47:$D$217</c:f>
              <c:numCache>
                <c:formatCode>General</c:formatCode>
                <c:ptCount val="171"/>
                <c:pt idx="0">
                  <c:v>245</c:v>
                </c:pt>
                <c:pt idx="1">
                  <c:v>245.5</c:v>
                </c:pt>
                <c:pt idx="2">
                  <c:v>246</c:v>
                </c:pt>
                <c:pt idx="3">
                  <c:v>246.5</c:v>
                </c:pt>
                <c:pt idx="4">
                  <c:v>247</c:v>
                </c:pt>
                <c:pt idx="5">
                  <c:v>247.5</c:v>
                </c:pt>
                <c:pt idx="6">
                  <c:v>248</c:v>
                </c:pt>
                <c:pt idx="7">
                  <c:v>248.5</c:v>
                </c:pt>
                <c:pt idx="8">
                  <c:v>249</c:v>
                </c:pt>
                <c:pt idx="9">
                  <c:v>249.5</c:v>
                </c:pt>
                <c:pt idx="10">
                  <c:v>250</c:v>
                </c:pt>
                <c:pt idx="11">
                  <c:v>250.5</c:v>
                </c:pt>
                <c:pt idx="12">
                  <c:v>251</c:v>
                </c:pt>
                <c:pt idx="13">
                  <c:v>251.5</c:v>
                </c:pt>
                <c:pt idx="14">
                  <c:v>252</c:v>
                </c:pt>
                <c:pt idx="15">
                  <c:v>252.5</c:v>
                </c:pt>
                <c:pt idx="16">
                  <c:v>253</c:v>
                </c:pt>
                <c:pt idx="17">
                  <c:v>253.5</c:v>
                </c:pt>
                <c:pt idx="18">
                  <c:v>254</c:v>
                </c:pt>
                <c:pt idx="19">
                  <c:v>254.5</c:v>
                </c:pt>
                <c:pt idx="20">
                  <c:v>255</c:v>
                </c:pt>
                <c:pt idx="21">
                  <c:v>255.5</c:v>
                </c:pt>
                <c:pt idx="22">
                  <c:v>256</c:v>
                </c:pt>
                <c:pt idx="23">
                  <c:v>256.5</c:v>
                </c:pt>
                <c:pt idx="24">
                  <c:v>257</c:v>
                </c:pt>
                <c:pt idx="25">
                  <c:v>257.5</c:v>
                </c:pt>
                <c:pt idx="26">
                  <c:v>258</c:v>
                </c:pt>
                <c:pt idx="27">
                  <c:v>258.5</c:v>
                </c:pt>
                <c:pt idx="28">
                  <c:v>259</c:v>
                </c:pt>
                <c:pt idx="29">
                  <c:v>259.5</c:v>
                </c:pt>
                <c:pt idx="30">
                  <c:v>260</c:v>
                </c:pt>
                <c:pt idx="31">
                  <c:v>260.5</c:v>
                </c:pt>
                <c:pt idx="32">
                  <c:v>261</c:v>
                </c:pt>
                <c:pt idx="33">
                  <c:v>261.5</c:v>
                </c:pt>
                <c:pt idx="34">
                  <c:v>262</c:v>
                </c:pt>
                <c:pt idx="35">
                  <c:v>262.5</c:v>
                </c:pt>
                <c:pt idx="36">
                  <c:v>263</c:v>
                </c:pt>
                <c:pt idx="37">
                  <c:v>263.5</c:v>
                </c:pt>
                <c:pt idx="38">
                  <c:v>264</c:v>
                </c:pt>
                <c:pt idx="39">
                  <c:v>264.5</c:v>
                </c:pt>
                <c:pt idx="40">
                  <c:v>265</c:v>
                </c:pt>
                <c:pt idx="41">
                  <c:v>265.5</c:v>
                </c:pt>
                <c:pt idx="42">
                  <c:v>266</c:v>
                </c:pt>
                <c:pt idx="43">
                  <c:v>266.5</c:v>
                </c:pt>
                <c:pt idx="44">
                  <c:v>267</c:v>
                </c:pt>
                <c:pt idx="45">
                  <c:v>267.5</c:v>
                </c:pt>
                <c:pt idx="46">
                  <c:v>268</c:v>
                </c:pt>
                <c:pt idx="47">
                  <c:v>268.5</c:v>
                </c:pt>
                <c:pt idx="48">
                  <c:v>269</c:v>
                </c:pt>
                <c:pt idx="49">
                  <c:v>269.5</c:v>
                </c:pt>
                <c:pt idx="50">
                  <c:v>270</c:v>
                </c:pt>
                <c:pt idx="51">
                  <c:v>270.5</c:v>
                </c:pt>
                <c:pt idx="52">
                  <c:v>271</c:v>
                </c:pt>
                <c:pt idx="53">
                  <c:v>271.5</c:v>
                </c:pt>
                <c:pt idx="54">
                  <c:v>272</c:v>
                </c:pt>
                <c:pt idx="55">
                  <c:v>272.5</c:v>
                </c:pt>
                <c:pt idx="56">
                  <c:v>273</c:v>
                </c:pt>
                <c:pt idx="57">
                  <c:v>273.5</c:v>
                </c:pt>
                <c:pt idx="58">
                  <c:v>274</c:v>
                </c:pt>
                <c:pt idx="59">
                  <c:v>274.5</c:v>
                </c:pt>
                <c:pt idx="60">
                  <c:v>275</c:v>
                </c:pt>
                <c:pt idx="61">
                  <c:v>275.5</c:v>
                </c:pt>
                <c:pt idx="62">
                  <c:v>276</c:v>
                </c:pt>
                <c:pt idx="63">
                  <c:v>276.5</c:v>
                </c:pt>
                <c:pt idx="64">
                  <c:v>277</c:v>
                </c:pt>
                <c:pt idx="65">
                  <c:v>277.5</c:v>
                </c:pt>
                <c:pt idx="66">
                  <c:v>278</c:v>
                </c:pt>
                <c:pt idx="67">
                  <c:v>278.5</c:v>
                </c:pt>
                <c:pt idx="68">
                  <c:v>279</c:v>
                </c:pt>
                <c:pt idx="69">
                  <c:v>279.5</c:v>
                </c:pt>
                <c:pt idx="70">
                  <c:v>280</c:v>
                </c:pt>
                <c:pt idx="71">
                  <c:v>280.5</c:v>
                </c:pt>
                <c:pt idx="72">
                  <c:v>281</c:v>
                </c:pt>
                <c:pt idx="73">
                  <c:v>281.5</c:v>
                </c:pt>
                <c:pt idx="74">
                  <c:v>282</c:v>
                </c:pt>
                <c:pt idx="75">
                  <c:v>282.5</c:v>
                </c:pt>
                <c:pt idx="76">
                  <c:v>283</c:v>
                </c:pt>
                <c:pt idx="77">
                  <c:v>283.5</c:v>
                </c:pt>
                <c:pt idx="78">
                  <c:v>284</c:v>
                </c:pt>
                <c:pt idx="79">
                  <c:v>284.5</c:v>
                </c:pt>
                <c:pt idx="80">
                  <c:v>285</c:v>
                </c:pt>
                <c:pt idx="81">
                  <c:v>285.5</c:v>
                </c:pt>
                <c:pt idx="82">
                  <c:v>286</c:v>
                </c:pt>
                <c:pt idx="83">
                  <c:v>286.5</c:v>
                </c:pt>
                <c:pt idx="84">
                  <c:v>287</c:v>
                </c:pt>
                <c:pt idx="85">
                  <c:v>287.5</c:v>
                </c:pt>
                <c:pt idx="86">
                  <c:v>288</c:v>
                </c:pt>
                <c:pt idx="87">
                  <c:v>288.5</c:v>
                </c:pt>
                <c:pt idx="88">
                  <c:v>289</c:v>
                </c:pt>
                <c:pt idx="89">
                  <c:v>289.5</c:v>
                </c:pt>
                <c:pt idx="90">
                  <c:v>290</c:v>
                </c:pt>
                <c:pt idx="91">
                  <c:v>290.5</c:v>
                </c:pt>
                <c:pt idx="92">
                  <c:v>291</c:v>
                </c:pt>
                <c:pt idx="93">
                  <c:v>291.5</c:v>
                </c:pt>
                <c:pt idx="94">
                  <c:v>292</c:v>
                </c:pt>
                <c:pt idx="95">
                  <c:v>292.5</c:v>
                </c:pt>
                <c:pt idx="96">
                  <c:v>293</c:v>
                </c:pt>
                <c:pt idx="97">
                  <c:v>293.5</c:v>
                </c:pt>
                <c:pt idx="98">
                  <c:v>294</c:v>
                </c:pt>
                <c:pt idx="99">
                  <c:v>294.5</c:v>
                </c:pt>
                <c:pt idx="100">
                  <c:v>295</c:v>
                </c:pt>
                <c:pt idx="101">
                  <c:v>295.5</c:v>
                </c:pt>
                <c:pt idx="102">
                  <c:v>296</c:v>
                </c:pt>
                <c:pt idx="103">
                  <c:v>296.5</c:v>
                </c:pt>
                <c:pt idx="104">
                  <c:v>297</c:v>
                </c:pt>
                <c:pt idx="105">
                  <c:v>297.5</c:v>
                </c:pt>
                <c:pt idx="106">
                  <c:v>298</c:v>
                </c:pt>
                <c:pt idx="107">
                  <c:v>298.5</c:v>
                </c:pt>
                <c:pt idx="108">
                  <c:v>299</c:v>
                </c:pt>
                <c:pt idx="109">
                  <c:v>299.5</c:v>
                </c:pt>
                <c:pt idx="110">
                  <c:v>300</c:v>
                </c:pt>
                <c:pt idx="111">
                  <c:v>300.5</c:v>
                </c:pt>
                <c:pt idx="112">
                  <c:v>301</c:v>
                </c:pt>
                <c:pt idx="113">
                  <c:v>301.5</c:v>
                </c:pt>
                <c:pt idx="114">
                  <c:v>302</c:v>
                </c:pt>
                <c:pt idx="115">
                  <c:v>302.5</c:v>
                </c:pt>
                <c:pt idx="116">
                  <c:v>303</c:v>
                </c:pt>
                <c:pt idx="117">
                  <c:v>303.5</c:v>
                </c:pt>
                <c:pt idx="118">
                  <c:v>304</c:v>
                </c:pt>
                <c:pt idx="119">
                  <c:v>304.5</c:v>
                </c:pt>
                <c:pt idx="120">
                  <c:v>305</c:v>
                </c:pt>
                <c:pt idx="121">
                  <c:v>305.5</c:v>
                </c:pt>
                <c:pt idx="122">
                  <c:v>306</c:v>
                </c:pt>
                <c:pt idx="123">
                  <c:v>306.5</c:v>
                </c:pt>
                <c:pt idx="124">
                  <c:v>307</c:v>
                </c:pt>
                <c:pt idx="125">
                  <c:v>307.5</c:v>
                </c:pt>
                <c:pt idx="126">
                  <c:v>308</c:v>
                </c:pt>
                <c:pt idx="127">
                  <c:v>308.5</c:v>
                </c:pt>
                <c:pt idx="128">
                  <c:v>309</c:v>
                </c:pt>
                <c:pt idx="129">
                  <c:v>309.5</c:v>
                </c:pt>
                <c:pt idx="130">
                  <c:v>310</c:v>
                </c:pt>
                <c:pt idx="131">
                  <c:v>310.5</c:v>
                </c:pt>
                <c:pt idx="132">
                  <c:v>311</c:v>
                </c:pt>
                <c:pt idx="133">
                  <c:v>311.5</c:v>
                </c:pt>
                <c:pt idx="134">
                  <c:v>312</c:v>
                </c:pt>
                <c:pt idx="135">
                  <c:v>312.5</c:v>
                </c:pt>
                <c:pt idx="136">
                  <c:v>313</c:v>
                </c:pt>
                <c:pt idx="137">
                  <c:v>313.5</c:v>
                </c:pt>
                <c:pt idx="138">
                  <c:v>314</c:v>
                </c:pt>
                <c:pt idx="139">
                  <c:v>314.5</c:v>
                </c:pt>
                <c:pt idx="140">
                  <c:v>315</c:v>
                </c:pt>
                <c:pt idx="141">
                  <c:v>315.5</c:v>
                </c:pt>
                <c:pt idx="142">
                  <c:v>316</c:v>
                </c:pt>
                <c:pt idx="143">
                  <c:v>316.5</c:v>
                </c:pt>
                <c:pt idx="144">
                  <c:v>317</c:v>
                </c:pt>
                <c:pt idx="145">
                  <c:v>317.5</c:v>
                </c:pt>
                <c:pt idx="146">
                  <c:v>318</c:v>
                </c:pt>
                <c:pt idx="147">
                  <c:v>318.5</c:v>
                </c:pt>
                <c:pt idx="148">
                  <c:v>319</c:v>
                </c:pt>
                <c:pt idx="149">
                  <c:v>319.5</c:v>
                </c:pt>
                <c:pt idx="150">
                  <c:v>320</c:v>
                </c:pt>
                <c:pt idx="151">
                  <c:v>320.5</c:v>
                </c:pt>
                <c:pt idx="152">
                  <c:v>321</c:v>
                </c:pt>
                <c:pt idx="153">
                  <c:v>321.5</c:v>
                </c:pt>
                <c:pt idx="154">
                  <c:v>322</c:v>
                </c:pt>
                <c:pt idx="155">
                  <c:v>322.5</c:v>
                </c:pt>
                <c:pt idx="156">
                  <c:v>323</c:v>
                </c:pt>
                <c:pt idx="157">
                  <c:v>323.5</c:v>
                </c:pt>
                <c:pt idx="158">
                  <c:v>324</c:v>
                </c:pt>
                <c:pt idx="159">
                  <c:v>324.5</c:v>
                </c:pt>
                <c:pt idx="160">
                  <c:v>325</c:v>
                </c:pt>
                <c:pt idx="161">
                  <c:v>325.5</c:v>
                </c:pt>
                <c:pt idx="162">
                  <c:v>326</c:v>
                </c:pt>
                <c:pt idx="163">
                  <c:v>326.5</c:v>
                </c:pt>
                <c:pt idx="164">
                  <c:v>327</c:v>
                </c:pt>
                <c:pt idx="165">
                  <c:v>327.5</c:v>
                </c:pt>
                <c:pt idx="166">
                  <c:v>328</c:v>
                </c:pt>
                <c:pt idx="167">
                  <c:v>328.5</c:v>
                </c:pt>
                <c:pt idx="168">
                  <c:v>329</c:v>
                </c:pt>
                <c:pt idx="169">
                  <c:v>329.5</c:v>
                </c:pt>
                <c:pt idx="170">
                  <c:v>330</c:v>
                </c:pt>
              </c:numCache>
            </c:numRef>
          </c:xVal>
          <c:yVal>
            <c:numRef>
              <c:f>Sheet1!$E$47:$E$217</c:f>
              <c:numCache>
                <c:formatCode>General</c:formatCode>
                <c:ptCount val="171"/>
                <c:pt idx="0">
                  <c:v>5.9847000000000001</c:v>
                </c:pt>
                <c:pt idx="1">
                  <c:v>3.7036530000000001</c:v>
                </c:pt>
                <c:pt idx="2">
                  <c:v>3.6196660000000001</c:v>
                </c:pt>
                <c:pt idx="3">
                  <c:v>4.0196860000000001</c:v>
                </c:pt>
                <c:pt idx="4">
                  <c:v>5.2137529999999996</c:v>
                </c:pt>
                <c:pt idx="5">
                  <c:v>5.7360199999999999</c:v>
                </c:pt>
                <c:pt idx="6">
                  <c:v>3.9780259999999998</c:v>
                </c:pt>
                <c:pt idx="7">
                  <c:v>2.5642529999999999</c:v>
                </c:pt>
                <c:pt idx="8">
                  <c:v>4.1684530000000004</c:v>
                </c:pt>
                <c:pt idx="9">
                  <c:v>6.5325860000000002</c:v>
                </c:pt>
                <c:pt idx="10">
                  <c:v>8.3303399999999996</c:v>
                </c:pt>
                <c:pt idx="11">
                  <c:v>7.5183590000000002</c:v>
                </c:pt>
                <c:pt idx="12">
                  <c:v>4.536073</c:v>
                </c:pt>
                <c:pt idx="13">
                  <c:v>3.759693</c:v>
                </c:pt>
                <c:pt idx="14">
                  <c:v>6.0727659999999997</c:v>
                </c:pt>
                <c:pt idx="15">
                  <c:v>5.8044330000000004</c:v>
                </c:pt>
                <c:pt idx="16">
                  <c:v>5.5307930000000001</c:v>
                </c:pt>
                <c:pt idx="17">
                  <c:v>6.3484930000000004</c:v>
                </c:pt>
                <c:pt idx="18">
                  <c:v>6.567526</c:v>
                </c:pt>
                <c:pt idx="19">
                  <c:v>6.062506</c:v>
                </c:pt>
                <c:pt idx="20">
                  <c:v>5.7241600000000004</c:v>
                </c:pt>
                <c:pt idx="21">
                  <c:v>5.1637529999999998</c:v>
                </c:pt>
                <c:pt idx="22">
                  <c:v>6.261393</c:v>
                </c:pt>
                <c:pt idx="23">
                  <c:v>6.498786</c:v>
                </c:pt>
                <c:pt idx="24">
                  <c:v>5.789466</c:v>
                </c:pt>
                <c:pt idx="25">
                  <c:v>6.0427989999999996</c:v>
                </c:pt>
                <c:pt idx="26">
                  <c:v>6.5880989999999997</c:v>
                </c:pt>
                <c:pt idx="27">
                  <c:v>5.5688000000000004</c:v>
                </c:pt>
                <c:pt idx="28">
                  <c:v>5.6406200000000002</c:v>
                </c:pt>
                <c:pt idx="29">
                  <c:v>6.3350929999999996</c:v>
                </c:pt>
                <c:pt idx="30">
                  <c:v>5.8953389999999999</c:v>
                </c:pt>
                <c:pt idx="31">
                  <c:v>4.6675990000000001</c:v>
                </c:pt>
                <c:pt idx="32">
                  <c:v>4.6309329999999997</c:v>
                </c:pt>
                <c:pt idx="33">
                  <c:v>6.1269460000000002</c:v>
                </c:pt>
                <c:pt idx="34">
                  <c:v>7.802619</c:v>
                </c:pt>
                <c:pt idx="35">
                  <c:v>7.8279189999999996</c:v>
                </c:pt>
                <c:pt idx="36">
                  <c:v>7.032699</c:v>
                </c:pt>
                <c:pt idx="37">
                  <c:v>7.8315729999999997</c:v>
                </c:pt>
                <c:pt idx="38">
                  <c:v>9.6444860000000006</c:v>
                </c:pt>
                <c:pt idx="39">
                  <c:v>9.0801390000000008</c:v>
                </c:pt>
                <c:pt idx="40">
                  <c:v>7.4373259999999997</c:v>
                </c:pt>
                <c:pt idx="41">
                  <c:v>6.8466199999999997</c:v>
                </c:pt>
                <c:pt idx="42">
                  <c:v>6.5672860000000002</c:v>
                </c:pt>
                <c:pt idx="43">
                  <c:v>5.5599129999999999</c:v>
                </c:pt>
                <c:pt idx="44">
                  <c:v>5.2806930000000003</c:v>
                </c:pt>
                <c:pt idx="45">
                  <c:v>6.6572990000000001</c:v>
                </c:pt>
                <c:pt idx="46">
                  <c:v>8.0209259999999993</c:v>
                </c:pt>
                <c:pt idx="47">
                  <c:v>8.1901200000000003</c:v>
                </c:pt>
                <c:pt idx="48">
                  <c:v>6.7010930000000002</c:v>
                </c:pt>
                <c:pt idx="49">
                  <c:v>5.4701599999999999</c:v>
                </c:pt>
                <c:pt idx="50">
                  <c:v>7.0429060000000003</c:v>
                </c:pt>
                <c:pt idx="51">
                  <c:v>7.4938459999999996</c:v>
                </c:pt>
                <c:pt idx="52">
                  <c:v>6.755439</c:v>
                </c:pt>
                <c:pt idx="53">
                  <c:v>7.7728190000000001</c:v>
                </c:pt>
                <c:pt idx="54">
                  <c:v>7.6144059999999998</c:v>
                </c:pt>
                <c:pt idx="55">
                  <c:v>6.5322329999999997</c:v>
                </c:pt>
                <c:pt idx="56">
                  <c:v>7.4503000000000004</c:v>
                </c:pt>
                <c:pt idx="57">
                  <c:v>8.9028659999999995</c:v>
                </c:pt>
                <c:pt idx="58">
                  <c:v>8.4088329999999996</c:v>
                </c:pt>
                <c:pt idx="59">
                  <c:v>7.0314990000000002</c:v>
                </c:pt>
                <c:pt idx="60">
                  <c:v>6.7385799999999998</c:v>
                </c:pt>
                <c:pt idx="61">
                  <c:v>6.7259529999999996</c:v>
                </c:pt>
                <c:pt idx="62">
                  <c:v>7.6927729999999999</c:v>
                </c:pt>
                <c:pt idx="63">
                  <c:v>9.5428060000000006</c:v>
                </c:pt>
                <c:pt idx="64">
                  <c:v>9.4500259999999994</c:v>
                </c:pt>
                <c:pt idx="65">
                  <c:v>9.1854060000000004</c:v>
                </c:pt>
                <c:pt idx="66">
                  <c:v>10.149213</c:v>
                </c:pt>
                <c:pt idx="67">
                  <c:v>10.101326</c:v>
                </c:pt>
                <c:pt idx="68">
                  <c:v>8.9137260000000005</c:v>
                </c:pt>
                <c:pt idx="69">
                  <c:v>8.2158460000000009</c:v>
                </c:pt>
                <c:pt idx="70">
                  <c:v>7.8486789999999997</c:v>
                </c:pt>
                <c:pt idx="71">
                  <c:v>7.4518060000000004</c:v>
                </c:pt>
                <c:pt idx="72">
                  <c:v>7.0457190000000001</c:v>
                </c:pt>
                <c:pt idx="73">
                  <c:v>6.8182130000000001</c:v>
                </c:pt>
                <c:pt idx="74">
                  <c:v>6.1284260000000002</c:v>
                </c:pt>
                <c:pt idx="75">
                  <c:v>6.0088800000000004</c:v>
                </c:pt>
                <c:pt idx="76">
                  <c:v>6.845326</c:v>
                </c:pt>
                <c:pt idx="77">
                  <c:v>7.6580459999999997</c:v>
                </c:pt>
                <c:pt idx="78">
                  <c:v>6.809126</c:v>
                </c:pt>
                <c:pt idx="79">
                  <c:v>6.0902729999999998</c:v>
                </c:pt>
                <c:pt idx="80">
                  <c:v>6.4923529999999996</c:v>
                </c:pt>
                <c:pt idx="81">
                  <c:v>6.6563860000000004</c:v>
                </c:pt>
                <c:pt idx="82">
                  <c:v>6.5757260000000004</c:v>
                </c:pt>
                <c:pt idx="83">
                  <c:v>7.3803859999999997</c:v>
                </c:pt>
                <c:pt idx="84">
                  <c:v>8.1200399999999995</c:v>
                </c:pt>
                <c:pt idx="85">
                  <c:v>6.807633</c:v>
                </c:pt>
                <c:pt idx="86">
                  <c:v>5.1268789999999997</c:v>
                </c:pt>
                <c:pt idx="87">
                  <c:v>5.98454</c:v>
                </c:pt>
                <c:pt idx="88">
                  <c:v>7.322406</c:v>
                </c:pt>
                <c:pt idx="89">
                  <c:v>6.6941259999999998</c:v>
                </c:pt>
                <c:pt idx="90">
                  <c:v>5.3678990000000004</c:v>
                </c:pt>
                <c:pt idx="91">
                  <c:v>5.2128189999999996</c:v>
                </c:pt>
                <c:pt idx="92">
                  <c:v>5.6748329999999996</c:v>
                </c:pt>
                <c:pt idx="93">
                  <c:v>5.6046459999999998</c:v>
                </c:pt>
                <c:pt idx="94">
                  <c:v>6.2989129999999998</c:v>
                </c:pt>
                <c:pt idx="95">
                  <c:v>6.6666790000000002</c:v>
                </c:pt>
                <c:pt idx="96">
                  <c:v>5.565226</c:v>
                </c:pt>
                <c:pt idx="97">
                  <c:v>4.7566730000000002</c:v>
                </c:pt>
                <c:pt idx="98">
                  <c:v>4.3003729999999996</c:v>
                </c:pt>
                <c:pt idx="99">
                  <c:v>3.7267990000000002</c:v>
                </c:pt>
                <c:pt idx="100">
                  <c:v>4.8696460000000004</c:v>
                </c:pt>
                <c:pt idx="101">
                  <c:v>6.3243799999999997</c:v>
                </c:pt>
                <c:pt idx="102">
                  <c:v>5.8817060000000003</c:v>
                </c:pt>
                <c:pt idx="103">
                  <c:v>4.8530660000000001</c:v>
                </c:pt>
                <c:pt idx="104">
                  <c:v>4.6566330000000002</c:v>
                </c:pt>
                <c:pt idx="105">
                  <c:v>4.8332199999999998</c:v>
                </c:pt>
                <c:pt idx="106">
                  <c:v>4.7176600000000004</c:v>
                </c:pt>
                <c:pt idx="107">
                  <c:v>4.1805459999999997</c:v>
                </c:pt>
                <c:pt idx="108">
                  <c:v>4.064133</c:v>
                </c:pt>
                <c:pt idx="109">
                  <c:v>4.9732130000000003</c:v>
                </c:pt>
                <c:pt idx="110">
                  <c:v>6.5452859999999999</c:v>
                </c:pt>
                <c:pt idx="111">
                  <c:v>6.9019659999999998</c:v>
                </c:pt>
                <c:pt idx="112">
                  <c:v>6.5286660000000003</c:v>
                </c:pt>
                <c:pt idx="113">
                  <c:v>7.783366</c:v>
                </c:pt>
                <c:pt idx="114">
                  <c:v>9.2019459999999995</c:v>
                </c:pt>
                <c:pt idx="115">
                  <c:v>10.167006000000001</c:v>
                </c:pt>
                <c:pt idx="116">
                  <c:v>11.304066000000001</c:v>
                </c:pt>
                <c:pt idx="117">
                  <c:v>12.266833</c:v>
                </c:pt>
                <c:pt idx="118">
                  <c:v>12.878346000000001</c:v>
                </c:pt>
                <c:pt idx="119">
                  <c:v>13.257533</c:v>
                </c:pt>
                <c:pt idx="120">
                  <c:v>13.533412999999999</c:v>
                </c:pt>
                <c:pt idx="121">
                  <c:v>13.946085999999999</c:v>
                </c:pt>
                <c:pt idx="122">
                  <c:v>13.31268</c:v>
                </c:pt>
                <c:pt idx="123">
                  <c:v>12.178633</c:v>
                </c:pt>
                <c:pt idx="124">
                  <c:v>11.83348</c:v>
                </c:pt>
                <c:pt idx="125">
                  <c:v>11.921239999999999</c:v>
                </c:pt>
                <c:pt idx="126">
                  <c:v>10.304679999999999</c:v>
                </c:pt>
                <c:pt idx="127">
                  <c:v>8.3410200000000003</c:v>
                </c:pt>
                <c:pt idx="128">
                  <c:v>8.3928259999999995</c:v>
                </c:pt>
                <c:pt idx="129">
                  <c:v>8.376519</c:v>
                </c:pt>
                <c:pt idx="130">
                  <c:v>6.8504529999999999</c:v>
                </c:pt>
                <c:pt idx="131">
                  <c:v>4.9053129999999996</c:v>
                </c:pt>
                <c:pt idx="132">
                  <c:v>3.696666</c:v>
                </c:pt>
                <c:pt idx="133">
                  <c:v>3.9222199999999998</c:v>
                </c:pt>
                <c:pt idx="134">
                  <c:v>4.1633459999999998</c:v>
                </c:pt>
                <c:pt idx="135">
                  <c:v>3.7247859999999999</c:v>
                </c:pt>
                <c:pt idx="136">
                  <c:v>3.393726</c:v>
                </c:pt>
                <c:pt idx="137">
                  <c:v>3.4156200000000001</c:v>
                </c:pt>
                <c:pt idx="138">
                  <c:v>3.7075130000000001</c:v>
                </c:pt>
                <c:pt idx="139">
                  <c:v>4.4348989999999997</c:v>
                </c:pt>
                <c:pt idx="140">
                  <c:v>4.5752860000000002</c:v>
                </c:pt>
                <c:pt idx="141">
                  <c:v>3.6351399999999998</c:v>
                </c:pt>
                <c:pt idx="142">
                  <c:v>2.873853</c:v>
                </c:pt>
                <c:pt idx="143">
                  <c:v>2.666013</c:v>
                </c:pt>
                <c:pt idx="144">
                  <c:v>3.1929599999999998</c:v>
                </c:pt>
                <c:pt idx="145">
                  <c:v>4.1790060000000002</c:v>
                </c:pt>
                <c:pt idx="146">
                  <c:v>4.3355259999999998</c:v>
                </c:pt>
                <c:pt idx="147">
                  <c:v>3.9997129999999999</c:v>
                </c:pt>
                <c:pt idx="148">
                  <c:v>3.6084459999999998</c:v>
                </c:pt>
                <c:pt idx="149">
                  <c:v>3.2270530000000002</c:v>
                </c:pt>
                <c:pt idx="150">
                  <c:v>3.414393</c:v>
                </c:pt>
                <c:pt idx="151">
                  <c:v>3.3114599999999998</c:v>
                </c:pt>
                <c:pt idx="152">
                  <c:v>3.4525060000000001</c:v>
                </c:pt>
                <c:pt idx="153">
                  <c:v>4.186026</c:v>
                </c:pt>
                <c:pt idx="154">
                  <c:v>4.6005399999999996</c:v>
                </c:pt>
                <c:pt idx="155">
                  <c:v>4.2535660000000002</c:v>
                </c:pt>
                <c:pt idx="156">
                  <c:v>3.5752730000000001</c:v>
                </c:pt>
                <c:pt idx="157">
                  <c:v>3.4505659999999998</c:v>
                </c:pt>
                <c:pt idx="158">
                  <c:v>3.8745129999999999</c:v>
                </c:pt>
                <c:pt idx="159">
                  <c:v>3.9477129999999998</c:v>
                </c:pt>
                <c:pt idx="160">
                  <c:v>4.069013</c:v>
                </c:pt>
                <c:pt idx="161">
                  <c:v>4.4378659999999996</c:v>
                </c:pt>
                <c:pt idx="162">
                  <c:v>4.726826</c:v>
                </c:pt>
                <c:pt idx="163">
                  <c:v>5.2568060000000001</c:v>
                </c:pt>
                <c:pt idx="164">
                  <c:v>5.0982799999999999</c:v>
                </c:pt>
                <c:pt idx="165">
                  <c:v>4.7259929999999999</c:v>
                </c:pt>
                <c:pt idx="166">
                  <c:v>4.7965460000000002</c:v>
                </c:pt>
                <c:pt idx="167">
                  <c:v>4.7998529999999997</c:v>
                </c:pt>
                <c:pt idx="168">
                  <c:v>5.2816130000000001</c:v>
                </c:pt>
                <c:pt idx="169">
                  <c:v>6.045973</c:v>
                </c:pt>
                <c:pt idx="170">
                  <c:v>5.7290999999999999</c:v>
                </c:pt>
              </c:numCache>
            </c:numRef>
          </c:yVal>
          <c:smooth val="1"/>
        </c:ser>
        <c:ser>
          <c:idx val="1"/>
          <c:order val="2"/>
          <c:tx>
            <c:v>Emission spectra of ACE labelled poly(acrylamide)</c:v>
          </c:tx>
          <c:spPr>
            <a:ln w="19050"/>
          </c:spPr>
          <c:marker>
            <c:symbol val="none"/>
          </c:marker>
          <c:xVal>
            <c:numRef>
              <c:f>Sheet1!$A$47:$A$448</c:f>
              <c:numCache>
                <c:formatCode>General</c:formatCode>
                <c:ptCount val="402"/>
                <c:pt idx="0">
                  <c:v>300</c:v>
                </c:pt>
                <c:pt idx="1">
                  <c:v>300.5</c:v>
                </c:pt>
                <c:pt idx="2">
                  <c:v>301</c:v>
                </c:pt>
                <c:pt idx="3">
                  <c:v>301.5</c:v>
                </c:pt>
                <c:pt idx="4">
                  <c:v>302</c:v>
                </c:pt>
                <c:pt idx="5">
                  <c:v>302.5</c:v>
                </c:pt>
                <c:pt idx="6">
                  <c:v>303</c:v>
                </c:pt>
                <c:pt idx="7">
                  <c:v>303.5</c:v>
                </c:pt>
                <c:pt idx="8">
                  <c:v>304</c:v>
                </c:pt>
                <c:pt idx="9">
                  <c:v>304.5</c:v>
                </c:pt>
                <c:pt idx="10">
                  <c:v>305</c:v>
                </c:pt>
                <c:pt idx="11">
                  <c:v>305.5</c:v>
                </c:pt>
                <c:pt idx="12">
                  <c:v>306</c:v>
                </c:pt>
                <c:pt idx="13">
                  <c:v>306.5</c:v>
                </c:pt>
                <c:pt idx="14">
                  <c:v>307</c:v>
                </c:pt>
                <c:pt idx="15">
                  <c:v>307.5</c:v>
                </c:pt>
                <c:pt idx="16">
                  <c:v>308</c:v>
                </c:pt>
                <c:pt idx="17">
                  <c:v>308.5</c:v>
                </c:pt>
                <c:pt idx="18">
                  <c:v>309</c:v>
                </c:pt>
                <c:pt idx="19">
                  <c:v>309.5</c:v>
                </c:pt>
                <c:pt idx="20">
                  <c:v>310</c:v>
                </c:pt>
                <c:pt idx="21">
                  <c:v>310.5</c:v>
                </c:pt>
                <c:pt idx="22">
                  <c:v>311</c:v>
                </c:pt>
                <c:pt idx="23">
                  <c:v>311.5</c:v>
                </c:pt>
                <c:pt idx="24">
                  <c:v>312</c:v>
                </c:pt>
                <c:pt idx="25">
                  <c:v>312.5</c:v>
                </c:pt>
                <c:pt idx="26">
                  <c:v>313</c:v>
                </c:pt>
                <c:pt idx="27">
                  <c:v>313.5</c:v>
                </c:pt>
                <c:pt idx="28">
                  <c:v>314</c:v>
                </c:pt>
                <c:pt idx="29">
                  <c:v>314.5</c:v>
                </c:pt>
                <c:pt idx="30">
                  <c:v>315</c:v>
                </c:pt>
                <c:pt idx="31">
                  <c:v>315.5</c:v>
                </c:pt>
                <c:pt idx="32">
                  <c:v>316</c:v>
                </c:pt>
                <c:pt idx="33">
                  <c:v>316.5</c:v>
                </c:pt>
                <c:pt idx="34">
                  <c:v>317</c:v>
                </c:pt>
                <c:pt idx="35">
                  <c:v>317.5</c:v>
                </c:pt>
                <c:pt idx="36">
                  <c:v>318</c:v>
                </c:pt>
                <c:pt idx="37">
                  <c:v>318.5</c:v>
                </c:pt>
                <c:pt idx="38">
                  <c:v>319</c:v>
                </c:pt>
                <c:pt idx="39">
                  <c:v>319.5</c:v>
                </c:pt>
                <c:pt idx="40">
                  <c:v>320</c:v>
                </c:pt>
                <c:pt idx="41">
                  <c:v>320.5</c:v>
                </c:pt>
                <c:pt idx="42">
                  <c:v>321</c:v>
                </c:pt>
                <c:pt idx="43">
                  <c:v>321.5</c:v>
                </c:pt>
                <c:pt idx="44">
                  <c:v>322</c:v>
                </c:pt>
                <c:pt idx="45">
                  <c:v>322.5</c:v>
                </c:pt>
                <c:pt idx="46">
                  <c:v>323</c:v>
                </c:pt>
                <c:pt idx="47">
                  <c:v>323.5</c:v>
                </c:pt>
                <c:pt idx="48">
                  <c:v>324</c:v>
                </c:pt>
                <c:pt idx="49">
                  <c:v>324.5</c:v>
                </c:pt>
                <c:pt idx="50">
                  <c:v>325</c:v>
                </c:pt>
                <c:pt idx="51">
                  <c:v>325.5</c:v>
                </c:pt>
                <c:pt idx="52">
                  <c:v>326</c:v>
                </c:pt>
                <c:pt idx="53">
                  <c:v>326.5</c:v>
                </c:pt>
                <c:pt idx="54">
                  <c:v>327</c:v>
                </c:pt>
                <c:pt idx="55">
                  <c:v>327.5</c:v>
                </c:pt>
                <c:pt idx="56">
                  <c:v>328</c:v>
                </c:pt>
                <c:pt idx="57">
                  <c:v>328.5</c:v>
                </c:pt>
                <c:pt idx="58">
                  <c:v>329</c:v>
                </c:pt>
                <c:pt idx="59">
                  <c:v>329.5</c:v>
                </c:pt>
                <c:pt idx="60">
                  <c:v>330</c:v>
                </c:pt>
                <c:pt idx="61">
                  <c:v>330.5</c:v>
                </c:pt>
                <c:pt idx="62">
                  <c:v>331</c:v>
                </c:pt>
                <c:pt idx="63">
                  <c:v>331.5</c:v>
                </c:pt>
                <c:pt idx="64">
                  <c:v>332</c:v>
                </c:pt>
                <c:pt idx="65">
                  <c:v>332.5</c:v>
                </c:pt>
                <c:pt idx="66">
                  <c:v>333</c:v>
                </c:pt>
                <c:pt idx="67">
                  <c:v>333.5</c:v>
                </c:pt>
                <c:pt idx="68">
                  <c:v>334</c:v>
                </c:pt>
                <c:pt idx="69">
                  <c:v>334.5</c:v>
                </c:pt>
                <c:pt idx="70">
                  <c:v>335</c:v>
                </c:pt>
                <c:pt idx="71">
                  <c:v>335.5</c:v>
                </c:pt>
                <c:pt idx="72">
                  <c:v>336</c:v>
                </c:pt>
                <c:pt idx="73">
                  <c:v>336.5</c:v>
                </c:pt>
                <c:pt idx="74">
                  <c:v>337</c:v>
                </c:pt>
                <c:pt idx="75">
                  <c:v>337.5</c:v>
                </c:pt>
                <c:pt idx="76">
                  <c:v>338</c:v>
                </c:pt>
                <c:pt idx="77">
                  <c:v>338.5</c:v>
                </c:pt>
                <c:pt idx="78">
                  <c:v>339</c:v>
                </c:pt>
                <c:pt idx="79">
                  <c:v>339.5</c:v>
                </c:pt>
                <c:pt idx="80">
                  <c:v>340</c:v>
                </c:pt>
                <c:pt idx="81">
                  <c:v>340.5</c:v>
                </c:pt>
                <c:pt idx="82">
                  <c:v>341</c:v>
                </c:pt>
                <c:pt idx="83">
                  <c:v>341.5</c:v>
                </c:pt>
                <c:pt idx="84">
                  <c:v>342</c:v>
                </c:pt>
                <c:pt idx="85">
                  <c:v>342.5</c:v>
                </c:pt>
                <c:pt idx="86">
                  <c:v>343</c:v>
                </c:pt>
                <c:pt idx="87">
                  <c:v>343.5</c:v>
                </c:pt>
                <c:pt idx="88">
                  <c:v>344</c:v>
                </c:pt>
                <c:pt idx="89">
                  <c:v>344.5</c:v>
                </c:pt>
                <c:pt idx="90">
                  <c:v>345</c:v>
                </c:pt>
                <c:pt idx="91">
                  <c:v>345.5</c:v>
                </c:pt>
                <c:pt idx="92">
                  <c:v>346</c:v>
                </c:pt>
                <c:pt idx="93">
                  <c:v>346.5</c:v>
                </c:pt>
                <c:pt idx="94">
                  <c:v>347</c:v>
                </c:pt>
                <c:pt idx="95">
                  <c:v>347.5</c:v>
                </c:pt>
                <c:pt idx="96">
                  <c:v>348</c:v>
                </c:pt>
                <c:pt idx="97">
                  <c:v>348.5</c:v>
                </c:pt>
                <c:pt idx="98">
                  <c:v>349</c:v>
                </c:pt>
                <c:pt idx="99">
                  <c:v>349.5</c:v>
                </c:pt>
                <c:pt idx="100">
                  <c:v>350</c:v>
                </c:pt>
                <c:pt idx="101">
                  <c:v>350.5</c:v>
                </c:pt>
                <c:pt idx="102">
                  <c:v>351</c:v>
                </c:pt>
                <c:pt idx="103">
                  <c:v>351.5</c:v>
                </c:pt>
                <c:pt idx="104">
                  <c:v>352</c:v>
                </c:pt>
                <c:pt idx="105">
                  <c:v>352.5</c:v>
                </c:pt>
                <c:pt idx="106">
                  <c:v>353</c:v>
                </c:pt>
                <c:pt idx="107">
                  <c:v>353.5</c:v>
                </c:pt>
                <c:pt idx="108">
                  <c:v>354</c:v>
                </c:pt>
                <c:pt idx="109">
                  <c:v>354.5</c:v>
                </c:pt>
                <c:pt idx="110">
                  <c:v>355</c:v>
                </c:pt>
                <c:pt idx="111">
                  <c:v>355.5</c:v>
                </c:pt>
                <c:pt idx="112">
                  <c:v>356</c:v>
                </c:pt>
                <c:pt idx="113">
                  <c:v>356.5</c:v>
                </c:pt>
                <c:pt idx="114">
                  <c:v>357</c:v>
                </c:pt>
                <c:pt idx="115">
                  <c:v>357.5</c:v>
                </c:pt>
                <c:pt idx="116">
                  <c:v>358</c:v>
                </c:pt>
                <c:pt idx="117">
                  <c:v>358.5</c:v>
                </c:pt>
                <c:pt idx="118">
                  <c:v>359</c:v>
                </c:pt>
                <c:pt idx="119">
                  <c:v>359.5</c:v>
                </c:pt>
                <c:pt idx="120">
                  <c:v>360</c:v>
                </c:pt>
                <c:pt idx="121">
                  <c:v>360.5</c:v>
                </c:pt>
                <c:pt idx="122">
                  <c:v>361</c:v>
                </c:pt>
                <c:pt idx="123">
                  <c:v>361.5</c:v>
                </c:pt>
                <c:pt idx="124">
                  <c:v>362</c:v>
                </c:pt>
                <c:pt idx="125">
                  <c:v>362.5</c:v>
                </c:pt>
                <c:pt idx="126">
                  <c:v>363</c:v>
                </c:pt>
                <c:pt idx="127">
                  <c:v>363.5</c:v>
                </c:pt>
                <c:pt idx="128">
                  <c:v>364</c:v>
                </c:pt>
                <c:pt idx="129">
                  <c:v>364.5</c:v>
                </c:pt>
                <c:pt idx="130">
                  <c:v>365</c:v>
                </c:pt>
                <c:pt idx="131">
                  <c:v>365.5</c:v>
                </c:pt>
                <c:pt idx="132">
                  <c:v>366</c:v>
                </c:pt>
                <c:pt idx="133">
                  <c:v>366.5</c:v>
                </c:pt>
                <c:pt idx="134">
                  <c:v>367</c:v>
                </c:pt>
                <c:pt idx="135">
                  <c:v>367.5</c:v>
                </c:pt>
                <c:pt idx="136">
                  <c:v>368</c:v>
                </c:pt>
                <c:pt idx="137">
                  <c:v>368.5</c:v>
                </c:pt>
                <c:pt idx="138">
                  <c:v>369</c:v>
                </c:pt>
                <c:pt idx="139">
                  <c:v>369.5</c:v>
                </c:pt>
                <c:pt idx="140">
                  <c:v>370</c:v>
                </c:pt>
                <c:pt idx="141">
                  <c:v>370.5</c:v>
                </c:pt>
                <c:pt idx="142">
                  <c:v>371</c:v>
                </c:pt>
                <c:pt idx="143">
                  <c:v>371.5</c:v>
                </c:pt>
                <c:pt idx="144">
                  <c:v>372</c:v>
                </c:pt>
                <c:pt idx="145">
                  <c:v>372.5</c:v>
                </c:pt>
                <c:pt idx="146">
                  <c:v>373</c:v>
                </c:pt>
                <c:pt idx="147">
                  <c:v>373.5</c:v>
                </c:pt>
                <c:pt idx="148">
                  <c:v>374</c:v>
                </c:pt>
                <c:pt idx="149">
                  <c:v>374.5</c:v>
                </c:pt>
                <c:pt idx="150">
                  <c:v>375</c:v>
                </c:pt>
                <c:pt idx="151">
                  <c:v>375.5</c:v>
                </c:pt>
                <c:pt idx="152">
                  <c:v>376</c:v>
                </c:pt>
                <c:pt idx="153">
                  <c:v>376.5</c:v>
                </c:pt>
                <c:pt idx="154">
                  <c:v>377</c:v>
                </c:pt>
                <c:pt idx="155">
                  <c:v>377.5</c:v>
                </c:pt>
                <c:pt idx="156">
                  <c:v>378</c:v>
                </c:pt>
                <c:pt idx="157">
                  <c:v>378.5</c:v>
                </c:pt>
                <c:pt idx="158">
                  <c:v>379</c:v>
                </c:pt>
                <c:pt idx="159">
                  <c:v>379.5</c:v>
                </c:pt>
                <c:pt idx="160">
                  <c:v>380</c:v>
                </c:pt>
                <c:pt idx="161">
                  <c:v>380.5</c:v>
                </c:pt>
                <c:pt idx="162">
                  <c:v>381</c:v>
                </c:pt>
                <c:pt idx="163">
                  <c:v>381.5</c:v>
                </c:pt>
                <c:pt idx="164">
                  <c:v>382</c:v>
                </c:pt>
                <c:pt idx="165">
                  <c:v>382.5</c:v>
                </c:pt>
                <c:pt idx="166">
                  <c:v>383</c:v>
                </c:pt>
                <c:pt idx="167">
                  <c:v>383.5</c:v>
                </c:pt>
                <c:pt idx="168">
                  <c:v>384</c:v>
                </c:pt>
                <c:pt idx="169">
                  <c:v>384.5</c:v>
                </c:pt>
                <c:pt idx="170">
                  <c:v>385</c:v>
                </c:pt>
                <c:pt idx="171">
                  <c:v>385.5</c:v>
                </c:pt>
                <c:pt idx="172">
                  <c:v>386</c:v>
                </c:pt>
                <c:pt idx="173">
                  <c:v>386.5</c:v>
                </c:pt>
                <c:pt idx="174">
                  <c:v>387</c:v>
                </c:pt>
                <c:pt idx="175">
                  <c:v>387.5</c:v>
                </c:pt>
                <c:pt idx="176">
                  <c:v>388</c:v>
                </c:pt>
                <c:pt idx="177">
                  <c:v>388.5</c:v>
                </c:pt>
                <c:pt idx="178">
                  <c:v>389</c:v>
                </c:pt>
                <c:pt idx="179">
                  <c:v>389.5</c:v>
                </c:pt>
                <c:pt idx="180">
                  <c:v>390</c:v>
                </c:pt>
                <c:pt idx="181">
                  <c:v>390.5</c:v>
                </c:pt>
                <c:pt idx="182">
                  <c:v>391</c:v>
                </c:pt>
                <c:pt idx="183">
                  <c:v>391.5</c:v>
                </c:pt>
                <c:pt idx="184">
                  <c:v>392</c:v>
                </c:pt>
                <c:pt idx="185">
                  <c:v>392.5</c:v>
                </c:pt>
                <c:pt idx="186">
                  <c:v>393</c:v>
                </c:pt>
                <c:pt idx="187">
                  <c:v>393.5</c:v>
                </c:pt>
                <c:pt idx="188">
                  <c:v>394</c:v>
                </c:pt>
                <c:pt idx="189">
                  <c:v>394.5</c:v>
                </c:pt>
                <c:pt idx="190">
                  <c:v>395</c:v>
                </c:pt>
                <c:pt idx="191">
                  <c:v>395.5</c:v>
                </c:pt>
                <c:pt idx="192">
                  <c:v>396</c:v>
                </c:pt>
                <c:pt idx="193">
                  <c:v>396.5</c:v>
                </c:pt>
                <c:pt idx="194">
                  <c:v>397</c:v>
                </c:pt>
                <c:pt idx="195">
                  <c:v>397.5</c:v>
                </c:pt>
                <c:pt idx="196">
                  <c:v>398</c:v>
                </c:pt>
                <c:pt idx="197">
                  <c:v>398.5</c:v>
                </c:pt>
                <c:pt idx="198">
                  <c:v>399</c:v>
                </c:pt>
                <c:pt idx="199">
                  <c:v>399.5</c:v>
                </c:pt>
                <c:pt idx="200">
                  <c:v>400</c:v>
                </c:pt>
                <c:pt idx="201">
                  <c:v>400.5</c:v>
                </c:pt>
                <c:pt idx="202">
                  <c:v>401</c:v>
                </c:pt>
                <c:pt idx="203">
                  <c:v>401.5</c:v>
                </c:pt>
                <c:pt idx="204">
                  <c:v>402</c:v>
                </c:pt>
                <c:pt idx="205">
                  <c:v>402.5</c:v>
                </c:pt>
                <c:pt idx="206">
                  <c:v>403</c:v>
                </c:pt>
                <c:pt idx="207">
                  <c:v>403.5</c:v>
                </c:pt>
                <c:pt idx="208">
                  <c:v>404</c:v>
                </c:pt>
                <c:pt idx="209">
                  <c:v>404.5</c:v>
                </c:pt>
                <c:pt idx="210">
                  <c:v>405</c:v>
                </c:pt>
                <c:pt idx="211">
                  <c:v>405.5</c:v>
                </c:pt>
                <c:pt idx="212">
                  <c:v>406</c:v>
                </c:pt>
                <c:pt idx="213">
                  <c:v>406.5</c:v>
                </c:pt>
                <c:pt idx="214">
                  <c:v>407</c:v>
                </c:pt>
                <c:pt idx="215">
                  <c:v>407.5</c:v>
                </c:pt>
                <c:pt idx="216">
                  <c:v>408</c:v>
                </c:pt>
                <c:pt idx="217">
                  <c:v>408.5</c:v>
                </c:pt>
                <c:pt idx="218">
                  <c:v>409</c:v>
                </c:pt>
                <c:pt idx="219">
                  <c:v>409.5</c:v>
                </c:pt>
                <c:pt idx="220">
                  <c:v>410</c:v>
                </c:pt>
                <c:pt idx="221">
                  <c:v>410.5</c:v>
                </c:pt>
                <c:pt idx="222">
                  <c:v>411</c:v>
                </c:pt>
                <c:pt idx="223">
                  <c:v>411.5</c:v>
                </c:pt>
                <c:pt idx="224">
                  <c:v>412</c:v>
                </c:pt>
                <c:pt idx="225">
                  <c:v>412.5</c:v>
                </c:pt>
                <c:pt idx="226">
                  <c:v>413</c:v>
                </c:pt>
                <c:pt idx="227">
                  <c:v>413.5</c:v>
                </c:pt>
                <c:pt idx="228">
                  <c:v>414</c:v>
                </c:pt>
                <c:pt idx="229">
                  <c:v>414.5</c:v>
                </c:pt>
                <c:pt idx="230">
                  <c:v>415</c:v>
                </c:pt>
                <c:pt idx="231">
                  <c:v>415.5</c:v>
                </c:pt>
                <c:pt idx="232">
                  <c:v>416</c:v>
                </c:pt>
                <c:pt idx="233">
                  <c:v>416.5</c:v>
                </c:pt>
                <c:pt idx="234">
                  <c:v>417</c:v>
                </c:pt>
                <c:pt idx="235">
                  <c:v>417.5</c:v>
                </c:pt>
                <c:pt idx="236">
                  <c:v>418</c:v>
                </c:pt>
                <c:pt idx="237">
                  <c:v>418.5</c:v>
                </c:pt>
                <c:pt idx="238">
                  <c:v>419</c:v>
                </c:pt>
                <c:pt idx="239">
                  <c:v>419.5</c:v>
                </c:pt>
                <c:pt idx="240">
                  <c:v>420</c:v>
                </c:pt>
                <c:pt idx="241">
                  <c:v>420.5</c:v>
                </c:pt>
                <c:pt idx="242">
                  <c:v>421</c:v>
                </c:pt>
                <c:pt idx="243">
                  <c:v>421.5</c:v>
                </c:pt>
                <c:pt idx="244">
                  <c:v>422</c:v>
                </c:pt>
                <c:pt idx="245">
                  <c:v>422.5</c:v>
                </c:pt>
                <c:pt idx="246">
                  <c:v>423</c:v>
                </c:pt>
                <c:pt idx="247">
                  <c:v>423.5</c:v>
                </c:pt>
                <c:pt idx="248">
                  <c:v>424</c:v>
                </c:pt>
                <c:pt idx="249">
                  <c:v>424.5</c:v>
                </c:pt>
                <c:pt idx="250">
                  <c:v>425</c:v>
                </c:pt>
                <c:pt idx="251">
                  <c:v>425.5</c:v>
                </c:pt>
                <c:pt idx="252">
                  <c:v>426</c:v>
                </c:pt>
                <c:pt idx="253">
                  <c:v>426.5</c:v>
                </c:pt>
                <c:pt idx="254">
                  <c:v>427</c:v>
                </c:pt>
                <c:pt idx="255">
                  <c:v>427.5</c:v>
                </c:pt>
                <c:pt idx="256">
                  <c:v>428</c:v>
                </c:pt>
                <c:pt idx="257">
                  <c:v>428.5</c:v>
                </c:pt>
                <c:pt idx="258">
                  <c:v>429</c:v>
                </c:pt>
                <c:pt idx="259">
                  <c:v>429.5</c:v>
                </c:pt>
                <c:pt idx="260">
                  <c:v>430</c:v>
                </c:pt>
                <c:pt idx="261">
                  <c:v>430.5</c:v>
                </c:pt>
                <c:pt idx="262">
                  <c:v>431</c:v>
                </c:pt>
                <c:pt idx="263">
                  <c:v>431.5</c:v>
                </c:pt>
                <c:pt idx="264">
                  <c:v>432</c:v>
                </c:pt>
                <c:pt idx="265">
                  <c:v>432.5</c:v>
                </c:pt>
                <c:pt idx="266">
                  <c:v>433</c:v>
                </c:pt>
                <c:pt idx="267">
                  <c:v>433.5</c:v>
                </c:pt>
                <c:pt idx="268">
                  <c:v>434</c:v>
                </c:pt>
                <c:pt idx="269">
                  <c:v>434.5</c:v>
                </c:pt>
                <c:pt idx="270">
                  <c:v>435</c:v>
                </c:pt>
                <c:pt idx="271">
                  <c:v>435.5</c:v>
                </c:pt>
                <c:pt idx="272">
                  <c:v>436</c:v>
                </c:pt>
                <c:pt idx="273">
                  <c:v>436.5</c:v>
                </c:pt>
                <c:pt idx="274">
                  <c:v>437</c:v>
                </c:pt>
                <c:pt idx="275">
                  <c:v>437.5</c:v>
                </c:pt>
                <c:pt idx="276">
                  <c:v>438</c:v>
                </c:pt>
                <c:pt idx="277">
                  <c:v>438.5</c:v>
                </c:pt>
                <c:pt idx="278">
                  <c:v>439</c:v>
                </c:pt>
                <c:pt idx="279">
                  <c:v>439.5</c:v>
                </c:pt>
                <c:pt idx="280">
                  <c:v>440</c:v>
                </c:pt>
                <c:pt idx="281">
                  <c:v>440.5</c:v>
                </c:pt>
                <c:pt idx="282">
                  <c:v>441</c:v>
                </c:pt>
                <c:pt idx="283">
                  <c:v>441.5</c:v>
                </c:pt>
                <c:pt idx="284">
                  <c:v>442</c:v>
                </c:pt>
                <c:pt idx="285">
                  <c:v>442.5</c:v>
                </c:pt>
                <c:pt idx="286">
                  <c:v>443</c:v>
                </c:pt>
                <c:pt idx="287">
                  <c:v>443.5</c:v>
                </c:pt>
                <c:pt idx="288">
                  <c:v>444</c:v>
                </c:pt>
                <c:pt idx="289">
                  <c:v>444.5</c:v>
                </c:pt>
                <c:pt idx="290">
                  <c:v>445</c:v>
                </c:pt>
                <c:pt idx="291">
                  <c:v>445.5</c:v>
                </c:pt>
                <c:pt idx="292">
                  <c:v>446</c:v>
                </c:pt>
                <c:pt idx="293">
                  <c:v>446.5</c:v>
                </c:pt>
                <c:pt idx="294">
                  <c:v>447</c:v>
                </c:pt>
                <c:pt idx="295">
                  <c:v>447.5</c:v>
                </c:pt>
                <c:pt idx="296">
                  <c:v>448</c:v>
                </c:pt>
                <c:pt idx="297">
                  <c:v>448.5</c:v>
                </c:pt>
                <c:pt idx="298">
                  <c:v>449</c:v>
                </c:pt>
                <c:pt idx="299">
                  <c:v>449.5</c:v>
                </c:pt>
                <c:pt idx="300">
                  <c:v>450</c:v>
                </c:pt>
                <c:pt idx="301">
                  <c:v>450.5</c:v>
                </c:pt>
                <c:pt idx="302">
                  <c:v>451</c:v>
                </c:pt>
                <c:pt idx="303">
                  <c:v>451.5</c:v>
                </c:pt>
                <c:pt idx="304">
                  <c:v>452</c:v>
                </c:pt>
                <c:pt idx="305">
                  <c:v>452.5</c:v>
                </c:pt>
                <c:pt idx="306">
                  <c:v>453</c:v>
                </c:pt>
                <c:pt idx="307">
                  <c:v>453.5</c:v>
                </c:pt>
                <c:pt idx="308">
                  <c:v>454</c:v>
                </c:pt>
                <c:pt idx="309">
                  <c:v>454.5</c:v>
                </c:pt>
                <c:pt idx="310">
                  <c:v>455</c:v>
                </c:pt>
                <c:pt idx="311">
                  <c:v>455.5</c:v>
                </c:pt>
                <c:pt idx="312">
                  <c:v>456</c:v>
                </c:pt>
                <c:pt idx="313">
                  <c:v>456.5</c:v>
                </c:pt>
                <c:pt idx="314">
                  <c:v>457</c:v>
                </c:pt>
                <c:pt idx="315">
                  <c:v>457.5</c:v>
                </c:pt>
                <c:pt idx="316">
                  <c:v>458</c:v>
                </c:pt>
                <c:pt idx="317">
                  <c:v>458.5</c:v>
                </c:pt>
                <c:pt idx="318">
                  <c:v>459</c:v>
                </c:pt>
                <c:pt idx="319">
                  <c:v>459.5</c:v>
                </c:pt>
                <c:pt idx="320">
                  <c:v>460</c:v>
                </c:pt>
                <c:pt idx="321">
                  <c:v>460.5</c:v>
                </c:pt>
                <c:pt idx="322">
                  <c:v>461</c:v>
                </c:pt>
                <c:pt idx="323">
                  <c:v>461.5</c:v>
                </c:pt>
                <c:pt idx="324">
                  <c:v>462</c:v>
                </c:pt>
                <c:pt idx="325">
                  <c:v>462.5</c:v>
                </c:pt>
                <c:pt idx="326">
                  <c:v>463</c:v>
                </c:pt>
                <c:pt idx="327">
                  <c:v>463.5</c:v>
                </c:pt>
                <c:pt idx="328">
                  <c:v>464</c:v>
                </c:pt>
                <c:pt idx="329">
                  <c:v>464.5</c:v>
                </c:pt>
                <c:pt idx="330">
                  <c:v>465</c:v>
                </c:pt>
                <c:pt idx="331">
                  <c:v>465.5</c:v>
                </c:pt>
                <c:pt idx="332">
                  <c:v>466</c:v>
                </c:pt>
                <c:pt idx="333">
                  <c:v>466.5</c:v>
                </c:pt>
                <c:pt idx="334">
                  <c:v>467</c:v>
                </c:pt>
                <c:pt idx="335">
                  <c:v>467.5</c:v>
                </c:pt>
                <c:pt idx="336">
                  <c:v>468</c:v>
                </c:pt>
                <c:pt idx="337">
                  <c:v>468.5</c:v>
                </c:pt>
                <c:pt idx="338">
                  <c:v>469</c:v>
                </c:pt>
                <c:pt idx="339">
                  <c:v>469.5</c:v>
                </c:pt>
                <c:pt idx="340">
                  <c:v>470</c:v>
                </c:pt>
                <c:pt idx="341">
                  <c:v>470.5</c:v>
                </c:pt>
                <c:pt idx="342">
                  <c:v>471</c:v>
                </c:pt>
                <c:pt idx="343">
                  <c:v>471.5</c:v>
                </c:pt>
                <c:pt idx="344">
                  <c:v>472</c:v>
                </c:pt>
                <c:pt idx="345">
                  <c:v>472.5</c:v>
                </c:pt>
                <c:pt idx="346">
                  <c:v>473</c:v>
                </c:pt>
                <c:pt idx="347">
                  <c:v>473.5</c:v>
                </c:pt>
                <c:pt idx="348">
                  <c:v>474</c:v>
                </c:pt>
                <c:pt idx="349">
                  <c:v>474.5</c:v>
                </c:pt>
                <c:pt idx="350">
                  <c:v>475</c:v>
                </c:pt>
                <c:pt idx="351">
                  <c:v>475.5</c:v>
                </c:pt>
                <c:pt idx="352">
                  <c:v>476</c:v>
                </c:pt>
                <c:pt idx="353">
                  <c:v>476.5</c:v>
                </c:pt>
                <c:pt idx="354">
                  <c:v>477</c:v>
                </c:pt>
                <c:pt idx="355">
                  <c:v>477.5</c:v>
                </c:pt>
                <c:pt idx="356">
                  <c:v>478</c:v>
                </c:pt>
                <c:pt idx="357">
                  <c:v>478.5</c:v>
                </c:pt>
                <c:pt idx="358">
                  <c:v>479</c:v>
                </c:pt>
                <c:pt idx="359">
                  <c:v>479.5</c:v>
                </c:pt>
                <c:pt idx="360">
                  <c:v>480</c:v>
                </c:pt>
                <c:pt idx="361">
                  <c:v>480.5</c:v>
                </c:pt>
                <c:pt idx="362">
                  <c:v>481</c:v>
                </c:pt>
                <c:pt idx="363">
                  <c:v>481.5</c:v>
                </c:pt>
                <c:pt idx="364">
                  <c:v>482</c:v>
                </c:pt>
                <c:pt idx="365">
                  <c:v>482.5</c:v>
                </c:pt>
                <c:pt idx="366">
                  <c:v>483</c:v>
                </c:pt>
                <c:pt idx="367">
                  <c:v>483.5</c:v>
                </c:pt>
                <c:pt idx="368">
                  <c:v>484</c:v>
                </c:pt>
                <c:pt idx="369">
                  <c:v>484.5</c:v>
                </c:pt>
                <c:pt idx="370">
                  <c:v>485</c:v>
                </c:pt>
                <c:pt idx="371">
                  <c:v>485.5</c:v>
                </c:pt>
                <c:pt idx="372">
                  <c:v>486</c:v>
                </c:pt>
                <c:pt idx="373">
                  <c:v>486.5</c:v>
                </c:pt>
                <c:pt idx="374">
                  <c:v>487</c:v>
                </c:pt>
                <c:pt idx="375">
                  <c:v>487.5</c:v>
                </c:pt>
                <c:pt idx="376">
                  <c:v>488</c:v>
                </c:pt>
                <c:pt idx="377">
                  <c:v>488.5</c:v>
                </c:pt>
                <c:pt idx="378">
                  <c:v>489</c:v>
                </c:pt>
                <c:pt idx="379">
                  <c:v>489.5</c:v>
                </c:pt>
                <c:pt idx="380">
                  <c:v>490</c:v>
                </c:pt>
                <c:pt idx="381">
                  <c:v>490.5</c:v>
                </c:pt>
                <c:pt idx="382">
                  <c:v>491</c:v>
                </c:pt>
                <c:pt idx="383">
                  <c:v>491.5</c:v>
                </c:pt>
                <c:pt idx="384">
                  <c:v>492</c:v>
                </c:pt>
                <c:pt idx="385">
                  <c:v>492.5</c:v>
                </c:pt>
                <c:pt idx="386">
                  <c:v>493</c:v>
                </c:pt>
                <c:pt idx="387">
                  <c:v>493.5</c:v>
                </c:pt>
                <c:pt idx="388">
                  <c:v>494</c:v>
                </c:pt>
                <c:pt idx="389">
                  <c:v>494.5</c:v>
                </c:pt>
                <c:pt idx="390">
                  <c:v>495</c:v>
                </c:pt>
                <c:pt idx="391">
                  <c:v>495.5</c:v>
                </c:pt>
                <c:pt idx="392">
                  <c:v>496</c:v>
                </c:pt>
                <c:pt idx="393">
                  <c:v>496.5</c:v>
                </c:pt>
                <c:pt idx="394">
                  <c:v>497</c:v>
                </c:pt>
                <c:pt idx="395">
                  <c:v>497.5</c:v>
                </c:pt>
                <c:pt idx="396">
                  <c:v>498</c:v>
                </c:pt>
                <c:pt idx="397">
                  <c:v>498.5</c:v>
                </c:pt>
                <c:pt idx="398">
                  <c:v>499</c:v>
                </c:pt>
                <c:pt idx="399">
                  <c:v>499.5</c:v>
                </c:pt>
                <c:pt idx="400">
                  <c:v>500</c:v>
                </c:pt>
                <c:pt idx="401">
                  <c:v>500.5</c:v>
                </c:pt>
              </c:numCache>
            </c:numRef>
          </c:xVal>
          <c:yVal>
            <c:numRef>
              <c:f>Sheet1!$C$47:$C$448</c:f>
              <c:numCache>
                <c:formatCode>General</c:formatCode>
                <c:ptCount val="402"/>
                <c:pt idx="0">
                  <c:v>1.1880999999999999</c:v>
                </c:pt>
                <c:pt idx="1">
                  <c:v>1.1209260000000001</c:v>
                </c:pt>
                <c:pt idx="2">
                  <c:v>1.2430060000000001</c:v>
                </c:pt>
                <c:pt idx="3">
                  <c:v>1.0933459999999999</c:v>
                </c:pt>
                <c:pt idx="4">
                  <c:v>1.54026</c:v>
                </c:pt>
                <c:pt idx="5">
                  <c:v>2.4195730000000002</c:v>
                </c:pt>
                <c:pt idx="6">
                  <c:v>2.4586589999999999</c:v>
                </c:pt>
                <c:pt idx="7">
                  <c:v>1.656933</c:v>
                </c:pt>
                <c:pt idx="8">
                  <c:v>1.035566</c:v>
                </c:pt>
                <c:pt idx="9">
                  <c:v>1.28894</c:v>
                </c:pt>
                <c:pt idx="10">
                  <c:v>2.6640999999999999</c:v>
                </c:pt>
                <c:pt idx="11">
                  <c:v>4.2455530000000001</c:v>
                </c:pt>
                <c:pt idx="12">
                  <c:v>5.1456929999999996</c:v>
                </c:pt>
                <c:pt idx="13">
                  <c:v>5.7289729999999999</c:v>
                </c:pt>
                <c:pt idx="14">
                  <c:v>7.189546</c:v>
                </c:pt>
                <c:pt idx="15">
                  <c:v>8.7826660000000007</c:v>
                </c:pt>
                <c:pt idx="16">
                  <c:v>9.6638789999999997</c:v>
                </c:pt>
                <c:pt idx="17">
                  <c:v>10.341706</c:v>
                </c:pt>
                <c:pt idx="18">
                  <c:v>11.284326</c:v>
                </c:pt>
                <c:pt idx="19">
                  <c:v>12.508113</c:v>
                </c:pt>
                <c:pt idx="20">
                  <c:v>13.4384</c:v>
                </c:pt>
                <c:pt idx="21">
                  <c:v>12.944039999999999</c:v>
                </c:pt>
                <c:pt idx="22">
                  <c:v>13.336112999999999</c:v>
                </c:pt>
                <c:pt idx="23">
                  <c:v>17.383959999999998</c:v>
                </c:pt>
                <c:pt idx="24">
                  <c:v>21.064465999999999</c:v>
                </c:pt>
                <c:pt idx="25">
                  <c:v>22.215779999999999</c:v>
                </c:pt>
                <c:pt idx="26">
                  <c:v>26.957246000000001</c:v>
                </c:pt>
                <c:pt idx="27">
                  <c:v>35.247352999999997</c:v>
                </c:pt>
                <c:pt idx="28">
                  <c:v>40.831093000000003</c:v>
                </c:pt>
                <c:pt idx="29">
                  <c:v>45.375473</c:v>
                </c:pt>
                <c:pt idx="30">
                  <c:v>54.341340000000002</c:v>
                </c:pt>
                <c:pt idx="31">
                  <c:v>64.517420000000001</c:v>
                </c:pt>
                <c:pt idx="32">
                  <c:v>78.689785999999998</c:v>
                </c:pt>
                <c:pt idx="33">
                  <c:v>106.81322</c:v>
                </c:pt>
                <c:pt idx="34">
                  <c:v>136.63170600000001</c:v>
                </c:pt>
                <c:pt idx="35">
                  <c:v>151.26621299999999</c:v>
                </c:pt>
                <c:pt idx="36">
                  <c:v>180.92822000000001</c:v>
                </c:pt>
                <c:pt idx="37">
                  <c:v>234.360726</c:v>
                </c:pt>
                <c:pt idx="38">
                  <c:v>277.36886600000003</c:v>
                </c:pt>
                <c:pt idx="39">
                  <c:v>311.46246600000001</c:v>
                </c:pt>
                <c:pt idx="40">
                  <c:v>349.48396000000002</c:v>
                </c:pt>
                <c:pt idx="41">
                  <c:v>375.76896599999998</c:v>
                </c:pt>
                <c:pt idx="42">
                  <c:v>391.30660599999999</c:v>
                </c:pt>
                <c:pt idx="43">
                  <c:v>408.01375999999999</c:v>
                </c:pt>
                <c:pt idx="44">
                  <c:v>429.69717300000002</c:v>
                </c:pt>
                <c:pt idx="45">
                  <c:v>441.06876599999998</c:v>
                </c:pt>
                <c:pt idx="46">
                  <c:v>443.93424599999997</c:v>
                </c:pt>
                <c:pt idx="47">
                  <c:v>449.95566600000001</c:v>
                </c:pt>
                <c:pt idx="48">
                  <c:v>453.306713</c:v>
                </c:pt>
                <c:pt idx="49">
                  <c:v>454.59403300000002</c:v>
                </c:pt>
                <c:pt idx="50">
                  <c:v>456.52483999999998</c:v>
                </c:pt>
                <c:pt idx="51">
                  <c:v>460.913253</c:v>
                </c:pt>
                <c:pt idx="52">
                  <c:v>473.95453300000003</c:v>
                </c:pt>
                <c:pt idx="53">
                  <c:v>482.79569900000001</c:v>
                </c:pt>
                <c:pt idx="54">
                  <c:v>483.95852600000001</c:v>
                </c:pt>
                <c:pt idx="55">
                  <c:v>476.41881999999998</c:v>
                </c:pt>
                <c:pt idx="56">
                  <c:v>469.50108</c:v>
                </c:pt>
                <c:pt idx="57">
                  <c:v>471.745226</c:v>
                </c:pt>
                <c:pt idx="58">
                  <c:v>470.59278599999999</c:v>
                </c:pt>
                <c:pt idx="59">
                  <c:v>459.40111300000001</c:v>
                </c:pt>
                <c:pt idx="60">
                  <c:v>464.530126</c:v>
                </c:pt>
                <c:pt idx="61">
                  <c:v>477.75249300000002</c:v>
                </c:pt>
                <c:pt idx="62">
                  <c:v>471.89472599999999</c:v>
                </c:pt>
                <c:pt idx="63">
                  <c:v>460.580826</c:v>
                </c:pt>
                <c:pt idx="64">
                  <c:v>474.17313300000001</c:v>
                </c:pt>
                <c:pt idx="65">
                  <c:v>490.538613</c:v>
                </c:pt>
                <c:pt idx="66">
                  <c:v>498.85698000000002</c:v>
                </c:pt>
                <c:pt idx="67">
                  <c:v>510.37725999999998</c:v>
                </c:pt>
                <c:pt idx="68">
                  <c:v>527.32423300000005</c:v>
                </c:pt>
                <c:pt idx="69">
                  <c:v>546.21610599999997</c:v>
                </c:pt>
                <c:pt idx="70">
                  <c:v>565.90465300000005</c:v>
                </c:pt>
                <c:pt idx="71">
                  <c:v>584.18177900000001</c:v>
                </c:pt>
                <c:pt idx="72">
                  <c:v>596.34355900000003</c:v>
                </c:pt>
                <c:pt idx="73">
                  <c:v>596.39767300000005</c:v>
                </c:pt>
                <c:pt idx="74">
                  <c:v>594.88534600000003</c:v>
                </c:pt>
                <c:pt idx="75">
                  <c:v>600.89671299999998</c:v>
                </c:pt>
                <c:pt idx="76">
                  <c:v>592.82225300000005</c:v>
                </c:pt>
                <c:pt idx="77">
                  <c:v>581.81039299999998</c:v>
                </c:pt>
                <c:pt idx="78">
                  <c:v>576.15925300000004</c:v>
                </c:pt>
                <c:pt idx="79">
                  <c:v>562.75961299999994</c:v>
                </c:pt>
                <c:pt idx="80">
                  <c:v>550.48557900000003</c:v>
                </c:pt>
                <c:pt idx="81">
                  <c:v>538.56789300000003</c:v>
                </c:pt>
                <c:pt idx="82">
                  <c:v>521.11906599999998</c:v>
                </c:pt>
                <c:pt idx="83">
                  <c:v>515.61659999999995</c:v>
                </c:pt>
                <c:pt idx="84">
                  <c:v>511.60423300000002</c:v>
                </c:pt>
                <c:pt idx="85">
                  <c:v>501.34412600000002</c:v>
                </c:pt>
                <c:pt idx="86">
                  <c:v>487.98249299999998</c:v>
                </c:pt>
                <c:pt idx="87">
                  <c:v>475.372953</c:v>
                </c:pt>
                <c:pt idx="88">
                  <c:v>468.449006</c:v>
                </c:pt>
                <c:pt idx="89">
                  <c:v>457.17719299999999</c:v>
                </c:pt>
                <c:pt idx="90">
                  <c:v>439.24060600000001</c:v>
                </c:pt>
                <c:pt idx="91">
                  <c:v>431.63082600000001</c:v>
                </c:pt>
                <c:pt idx="92">
                  <c:v>431.02330000000001</c:v>
                </c:pt>
                <c:pt idx="93">
                  <c:v>416.85560600000002</c:v>
                </c:pt>
                <c:pt idx="94">
                  <c:v>401.50412</c:v>
                </c:pt>
                <c:pt idx="95">
                  <c:v>395.59916600000003</c:v>
                </c:pt>
                <c:pt idx="96">
                  <c:v>390.677593</c:v>
                </c:pt>
                <c:pt idx="97">
                  <c:v>386.07119299999999</c:v>
                </c:pt>
                <c:pt idx="98">
                  <c:v>374.04477300000002</c:v>
                </c:pt>
                <c:pt idx="99">
                  <c:v>356.42210599999999</c:v>
                </c:pt>
                <c:pt idx="100">
                  <c:v>351.117299</c:v>
                </c:pt>
                <c:pt idx="101">
                  <c:v>356.51506000000001</c:v>
                </c:pt>
                <c:pt idx="102">
                  <c:v>363.52273300000002</c:v>
                </c:pt>
                <c:pt idx="103">
                  <c:v>354.50446599999998</c:v>
                </c:pt>
                <c:pt idx="104">
                  <c:v>345.64414599999998</c:v>
                </c:pt>
                <c:pt idx="105">
                  <c:v>348.19770599999998</c:v>
                </c:pt>
                <c:pt idx="106">
                  <c:v>344.65659299999999</c:v>
                </c:pt>
                <c:pt idx="107">
                  <c:v>342.273933</c:v>
                </c:pt>
                <c:pt idx="108">
                  <c:v>344.61447299999998</c:v>
                </c:pt>
                <c:pt idx="109">
                  <c:v>329.959159</c:v>
                </c:pt>
                <c:pt idx="110">
                  <c:v>313.29815300000001</c:v>
                </c:pt>
                <c:pt idx="111">
                  <c:v>313.25422600000002</c:v>
                </c:pt>
                <c:pt idx="112">
                  <c:v>314.063266</c:v>
                </c:pt>
                <c:pt idx="113">
                  <c:v>302.24684600000001</c:v>
                </c:pt>
                <c:pt idx="114">
                  <c:v>292.06006000000002</c:v>
                </c:pt>
                <c:pt idx="115">
                  <c:v>286.94062600000001</c:v>
                </c:pt>
                <c:pt idx="116">
                  <c:v>282.60053299999998</c:v>
                </c:pt>
                <c:pt idx="117">
                  <c:v>275.11276600000002</c:v>
                </c:pt>
                <c:pt idx="118">
                  <c:v>261.49134600000002</c:v>
                </c:pt>
                <c:pt idx="119">
                  <c:v>248.72214</c:v>
                </c:pt>
                <c:pt idx="120">
                  <c:v>243.72661299999999</c:v>
                </c:pt>
                <c:pt idx="121">
                  <c:v>240.318713</c:v>
                </c:pt>
                <c:pt idx="122">
                  <c:v>230.06357299999999</c:v>
                </c:pt>
                <c:pt idx="123">
                  <c:v>214.78216</c:v>
                </c:pt>
                <c:pt idx="124">
                  <c:v>208.756686</c:v>
                </c:pt>
                <c:pt idx="125">
                  <c:v>207.17432600000001</c:v>
                </c:pt>
                <c:pt idx="126">
                  <c:v>199.73712</c:v>
                </c:pt>
                <c:pt idx="127">
                  <c:v>194.76727299999999</c:v>
                </c:pt>
                <c:pt idx="128">
                  <c:v>192.68623299999999</c:v>
                </c:pt>
                <c:pt idx="129">
                  <c:v>185.47559999999999</c:v>
                </c:pt>
                <c:pt idx="130">
                  <c:v>180.91903300000001</c:v>
                </c:pt>
                <c:pt idx="131">
                  <c:v>176.71539300000001</c:v>
                </c:pt>
                <c:pt idx="132">
                  <c:v>169.451133</c:v>
                </c:pt>
                <c:pt idx="133">
                  <c:v>166.156566</c:v>
                </c:pt>
                <c:pt idx="134">
                  <c:v>163.51949300000001</c:v>
                </c:pt>
                <c:pt idx="135">
                  <c:v>157.7944</c:v>
                </c:pt>
                <c:pt idx="136">
                  <c:v>153.70063300000001</c:v>
                </c:pt>
                <c:pt idx="137">
                  <c:v>151.896953</c:v>
                </c:pt>
                <c:pt idx="138">
                  <c:v>146.84440000000001</c:v>
                </c:pt>
                <c:pt idx="139">
                  <c:v>147.32918000000001</c:v>
                </c:pt>
                <c:pt idx="140">
                  <c:v>149.63964000000001</c:v>
                </c:pt>
                <c:pt idx="141">
                  <c:v>140.560193</c:v>
                </c:pt>
                <c:pt idx="142">
                  <c:v>130.94486000000001</c:v>
                </c:pt>
                <c:pt idx="143">
                  <c:v>128.228566</c:v>
                </c:pt>
                <c:pt idx="144">
                  <c:v>120.485013</c:v>
                </c:pt>
                <c:pt idx="145">
                  <c:v>116.09081999999999</c:v>
                </c:pt>
                <c:pt idx="146">
                  <c:v>118.405406</c:v>
                </c:pt>
                <c:pt idx="147">
                  <c:v>121.46662000000001</c:v>
                </c:pt>
                <c:pt idx="148">
                  <c:v>118.88998599999999</c:v>
                </c:pt>
                <c:pt idx="149">
                  <c:v>110.24196000000001</c:v>
                </c:pt>
                <c:pt idx="150">
                  <c:v>104.04994600000001</c:v>
                </c:pt>
                <c:pt idx="151">
                  <c:v>107.791453</c:v>
                </c:pt>
                <c:pt idx="152">
                  <c:v>106.98260000000001</c:v>
                </c:pt>
                <c:pt idx="153">
                  <c:v>99.468278999999995</c:v>
                </c:pt>
                <c:pt idx="154">
                  <c:v>96.860273000000007</c:v>
                </c:pt>
                <c:pt idx="155">
                  <c:v>92.502078999999995</c:v>
                </c:pt>
                <c:pt idx="156">
                  <c:v>84.618126000000004</c:v>
                </c:pt>
                <c:pt idx="157">
                  <c:v>85.480119000000002</c:v>
                </c:pt>
                <c:pt idx="158">
                  <c:v>88.064806000000004</c:v>
                </c:pt>
                <c:pt idx="159">
                  <c:v>82.706265999999999</c:v>
                </c:pt>
                <c:pt idx="160">
                  <c:v>75.927072999999993</c:v>
                </c:pt>
                <c:pt idx="161">
                  <c:v>72.166512999999995</c:v>
                </c:pt>
                <c:pt idx="162">
                  <c:v>71.270099999999999</c:v>
                </c:pt>
                <c:pt idx="163">
                  <c:v>71.69238</c:v>
                </c:pt>
                <c:pt idx="164">
                  <c:v>69.350325999999995</c:v>
                </c:pt>
                <c:pt idx="165">
                  <c:v>66.202959000000007</c:v>
                </c:pt>
                <c:pt idx="166">
                  <c:v>66.506933000000004</c:v>
                </c:pt>
                <c:pt idx="167">
                  <c:v>67.454153000000005</c:v>
                </c:pt>
                <c:pt idx="168">
                  <c:v>65.251686000000007</c:v>
                </c:pt>
                <c:pt idx="169">
                  <c:v>61.708745999999998</c:v>
                </c:pt>
                <c:pt idx="170">
                  <c:v>59.156585999999997</c:v>
                </c:pt>
                <c:pt idx="171">
                  <c:v>58.449440000000003</c:v>
                </c:pt>
                <c:pt idx="172">
                  <c:v>59.826205999999999</c:v>
                </c:pt>
                <c:pt idx="173">
                  <c:v>59.925960000000003</c:v>
                </c:pt>
                <c:pt idx="174">
                  <c:v>54.352980000000002</c:v>
                </c:pt>
                <c:pt idx="175">
                  <c:v>50.500205999999999</c:v>
                </c:pt>
                <c:pt idx="176">
                  <c:v>50.357993</c:v>
                </c:pt>
                <c:pt idx="177">
                  <c:v>48.760806000000002</c:v>
                </c:pt>
                <c:pt idx="178">
                  <c:v>48.034959000000001</c:v>
                </c:pt>
                <c:pt idx="179">
                  <c:v>47.528146</c:v>
                </c:pt>
                <c:pt idx="180">
                  <c:v>45.985080000000004</c:v>
                </c:pt>
                <c:pt idx="181">
                  <c:v>46.446652999999998</c:v>
                </c:pt>
                <c:pt idx="182">
                  <c:v>46.703299000000001</c:v>
                </c:pt>
                <c:pt idx="183">
                  <c:v>44.163105999999999</c:v>
                </c:pt>
                <c:pt idx="184">
                  <c:v>43.025599</c:v>
                </c:pt>
                <c:pt idx="185">
                  <c:v>44.857666000000002</c:v>
                </c:pt>
                <c:pt idx="186">
                  <c:v>46.080973</c:v>
                </c:pt>
                <c:pt idx="187">
                  <c:v>45.007325999999999</c:v>
                </c:pt>
                <c:pt idx="188">
                  <c:v>43.494079999999997</c:v>
                </c:pt>
                <c:pt idx="189">
                  <c:v>42.578885999999997</c:v>
                </c:pt>
                <c:pt idx="190">
                  <c:v>41.335833000000001</c:v>
                </c:pt>
                <c:pt idx="191">
                  <c:v>39.958286000000001</c:v>
                </c:pt>
                <c:pt idx="192">
                  <c:v>39.913533000000001</c:v>
                </c:pt>
                <c:pt idx="193">
                  <c:v>38.927733000000003</c:v>
                </c:pt>
                <c:pt idx="194">
                  <c:v>37.061900000000001</c:v>
                </c:pt>
                <c:pt idx="195">
                  <c:v>37.774059999999999</c:v>
                </c:pt>
                <c:pt idx="196">
                  <c:v>37.747732999999997</c:v>
                </c:pt>
                <c:pt idx="197">
                  <c:v>36.274732999999998</c:v>
                </c:pt>
                <c:pt idx="198">
                  <c:v>35.291553</c:v>
                </c:pt>
                <c:pt idx="199">
                  <c:v>34.310125999999997</c:v>
                </c:pt>
                <c:pt idx="200">
                  <c:v>33.724885999999998</c:v>
                </c:pt>
                <c:pt idx="201">
                  <c:v>32.731119999999997</c:v>
                </c:pt>
                <c:pt idx="202">
                  <c:v>31.878793000000002</c:v>
                </c:pt>
                <c:pt idx="203">
                  <c:v>33.545686000000003</c:v>
                </c:pt>
                <c:pt idx="204">
                  <c:v>33.541758999999999</c:v>
                </c:pt>
                <c:pt idx="205">
                  <c:v>32.151972999999998</c:v>
                </c:pt>
                <c:pt idx="206">
                  <c:v>31.355239999999998</c:v>
                </c:pt>
                <c:pt idx="207">
                  <c:v>30.157312999999998</c:v>
                </c:pt>
                <c:pt idx="208">
                  <c:v>29.867526000000002</c:v>
                </c:pt>
                <c:pt idx="209">
                  <c:v>30.136599</c:v>
                </c:pt>
                <c:pt idx="210">
                  <c:v>29.3553</c:v>
                </c:pt>
                <c:pt idx="211">
                  <c:v>30.243946000000001</c:v>
                </c:pt>
                <c:pt idx="212">
                  <c:v>30.531533</c:v>
                </c:pt>
                <c:pt idx="213">
                  <c:v>28.154745999999999</c:v>
                </c:pt>
                <c:pt idx="214">
                  <c:v>27.812432999999999</c:v>
                </c:pt>
                <c:pt idx="215">
                  <c:v>28.011146</c:v>
                </c:pt>
                <c:pt idx="216">
                  <c:v>25.316680000000002</c:v>
                </c:pt>
                <c:pt idx="217">
                  <c:v>24.554099999999998</c:v>
                </c:pt>
                <c:pt idx="218">
                  <c:v>25.297440000000002</c:v>
                </c:pt>
                <c:pt idx="219">
                  <c:v>25.604606</c:v>
                </c:pt>
                <c:pt idx="220">
                  <c:v>25.36852</c:v>
                </c:pt>
                <c:pt idx="221">
                  <c:v>23.049446</c:v>
                </c:pt>
                <c:pt idx="222">
                  <c:v>22.305133000000001</c:v>
                </c:pt>
                <c:pt idx="223">
                  <c:v>24.900040000000001</c:v>
                </c:pt>
                <c:pt idx="224">
                  <c:v>25.005600000000001</c:v>
                </c:pt>
                <c:pt idx="225">
                  <c:v>22.558199999999999</c:v>
                </c:pt>
                <c:pt idx="226">
                  <c:v>21.518246000000001</c:v>
                </c:pt>
                <c:pt idx="227">
                  <c:v>21.238066</c:v>
                </c:pt>
                <c:pt idx="228">
                  <c:v>21.299766000000002</c:v>
                </c:pt>
                <c:pt idx="229">
                  <c:v>22.206713000000001</c:v>
                </c:pt>
                <c:pt idx="230">
                  <c:v>22.148472999999999</c:v>
                </c:pt>
                <c:pt idx="231">
                  <c:v>21.061399999999999</c:v>
                </c:pt>
                <c:pt idx="232">
                  <c:v>20.825939999999999</c:v>
                </c:pt>
                <c:pt idx="233">
                  <c:v>22.302492999999998</c:v>
                </c:pt>
                <c:pt idx="234">
                  <c:v>23.231373000000001</c:v>
                </c:pt>
                <c:pt idx="235">
                  <c:v>21.620940000000001</c:v>
                </c:pt>
                <c:pt idx="236">
                  <c:v>20.72964</c:v>
                </c:pt>
                <c:pt idx="237">
                  <c:v>20.801272999999998</c:v>
                </c:pt>
                <c:pt idx="238">
                  <c:v>19.678692999999999</c:v>
                </c:pt>
                <c:pt idx="239">
                  <c:v>19.43872</c:v>
                </c:pt>
                <c:pt idx="240">
                  <c:v>20.625979999999998</c:v>
                </c:pt>
                <c:pt idx="241">
                  <c:v>19.869726</c:v>
                </c:pt>
                <c:pt idx="242">
                  <c:v>18.636292999999998</c:v>
                </c:pt>
                <c:pt idx="243">
                  <c:v>18.884546</c:v>
                </c:pt>
                <c:pt idx="244">
                  <c:v>18.562152999999999</c:v>
                </c:pt>
                <c:pt idx="245">
                  <c:v>18.402885999999999</c:v>
                </c:pt>
                <c:pt idx="246">
                  <c:v>19.071045999999999</c:v>
                </c:pt>
                <c:pt idx="247">
                  <c:v>19.093686000000002</c:v>
                </c:pt>
                <c:pt idx="248">
                  <c:v>19.485693000000001</c:v>
                </c:pt>
                <c:pt idx="249">
                  <c:v>20.039705999999999</c:v>
                </c:pt>
                <c:pt idx="250">
                  <c:v>19.413913000000001</c:v>
                </c:pt>
                <c:pt idx="251">
                  <c:v>18.692719</c:v>
                </c:pt>
                <c:pt idx="252">
                  <c:v>17.878959999999999</c:v>
                </c:pt>
                <c:pt idx="253">
                  <c:v>17.092873000000001</c:v>
                </c:pt>
                <c:pt idx="254">
                  <c:v>17.254460000000002</c:v>
                </c:pt>
                <c:pt idx="255">
                  <c:v>17.85744</c:v>
                </c:pt>
                <c:pt idx="256">
                  <c:v>17.579180000000001</c:v>
                </c:pt>
                <c:pt idx="257">
                  <c:v>17.312332999999999</c:v>
                </c:pt>
                <c:pt idx="258">
                  <c:v>17.052353</c:v>
                </c:pt>
                <c:pt idx="259">
                  <c:v>16.615432999999999</c:v>
                </c:pt>
                <c:pt idx="260">
                  <c:v>16.663972999999999</c:v>
                </c:pt>
                <c:pt idx="261">
                  <c:v>16.208400000000001</c:v>
                </c:pt>
                <c:pt idx="262">
                  <c:v>15.44026</c:v>
                </c:pt>
                <c:pt idx="263">
                  <c:v>15.095326</c:v>
                </c:pt>
                <c:pt idx="264">
                  <c:v>15.550732999999999</c:v>
                </c:pt>
                <c:pt idx="265">
                  <c:v>16.855853</c:v>
                </c:pt>
                <c:pt idx="266">
                  <c:v>17.155512999999999</c:v>
                </c:pt>
                <c:pt idx="267">
                  <c:v>15.714993</c:v>
                </c:pt>
                <c:pt idx="268">
                  <c:v>15.069566</c:v>
                </c:pt>
                <c:pt idx="269">
                  <c:v>15.559699999999999</c:v>
                </c:pt>
                <c:pt idx="270">
                  <c:v>15.613946</c:v>
                </c:pt>
                <c:pt idx="271">
                  <c:v>15.446313</c:v>
                </c:pt>
                <c:pt idx="272">
                  <c:v>16.46</c:v>
                </c:pt>
                <c:pt idx="273">
                  <c:v>16.410485999999999</c:v>
                </c:pt>
                <c:pt idx="274">
                  <c:v>15.051226</c:v>
                </c:pt>
                <c:pt idx="275">
                  <c:v>14.934419999999999</c:v>
                </c:pt>
                <c:pt idx="276">
                  <c:v>15.477266</c:v>
                </c:pt>
                <c:pt idx="277">
                  <c:v>15.437580000000001</c:v>
                </c:pt>
                <c:pt idx="278">
                  <c:v>15.020193000000001</c:v>
                </c:pt>
                <c:pt idx="279">
                  <c:v>15.561426000000001</c:v>
                </c:pt>
                <c:pt idx="280">
                  <c:v>16.14648</c:v>
                </c:pt>
                <c:pt idx="281">
                  <c:v>15.217905999999999</c:v>
                </c:pt>
                <c:pt idx="282">
                  <c:v>14.475239999999999</c:v>
                </c:pt>
                <c:pt idx="283">
                  <c:v>14.002746</c:v>
                </c:pt>
                <c:pt idx="284">
                  <c:v>12.751512999999999</c:v>
                </c:pt>
                <c:pt idx="285">
                  <c:v>12.920045999999999</c:v>
                </c:pt>
                <c:pt idx="286">
                  <c:v>13.58014</c:v>
                </c:pt>
                <c:pt idx="287">
                  <c:v>14.068346</c:v>
                </c:pt>
                <c:pt idx="288">
                  <c:v>14.503206</c:v>
                </c:pt>
                <c:pt idx="289">
                  <c:v>14.110652999999999</c:v>
                </c:pt>
                <c:pt idx="290">
                  <c:v>13.5489</c:v>
                </c:pt>
                <c:pt idx="291">
                  <c:v>12.155792999999999</c:v>
                </c:pt>
                <c:pt idx="292">
                  <c:v>11.464600000000001</c:v>
                </c:pt>
                <c:pt idx="293">
                  <c:v>13.573653</c:v>
                </c:pt>
                <c:pt idx="294">
                  <c:v>14.350566000000001</c:v>
                </c:pt>
                <c:pt idx="295">
                  <c:v>12.895666</c:v>
                </c:pt>
                <c:pt idx="296">
                  <c:v>12.519920000000001</c:v>
                </c:pt>
                <c:pt idx="297">
                  <c:v>12.347200000000001</c:v>
                </c:pt>
                <c:pt idx="298">
                  <c:v>11.982486</c:v>
                </c:pt>
                <c:pt idx="299">
                  <c:v>11.374205999999999</c:v>
                </c:pt>
                <c:pt idx="300">
                  <c:v>11.499140000000001</c:v>
                </c:pt>
                <c:pt idx="301">
                  <c:v>12.466946</c:v>
                </c:pt>
                <c:pt idx="302">
                  <c:v>11.905025999999999</c:v>
                </c:pt>
                <c:pt idx="303">
                  <c:v>10.84098</c:v>
                </c:pt>
                <c:pt idx="304">
                  <c:v>11.508559999999999</c:v>
                </c:pt>
                <c:pt idx="305">
                  <c:v>11.90508</c:v>
                </c:pt>
                <c:pt idx="306">
                  <c:v>12.05362</c:v>
                </c:pt>
                <c:pt idx="307">
                  <c:v>11.691286</c:v>
                </c:pt>
                <c:pt idx="308">
                  <c:v>10.948153</c:v>
                </c:pt>
                <c:pt idx="309">
                  <c:v>10.473773</c:v>
                </c:pt>
                <c:pt idx="310">
                  <c:v>10.249072999999999</c:v>
                </c:pt>
                <c:pt idx="311">
                  <c:v>11.120660000000001</c:v>
                </c:pt>
                <c:pt idx="312">
                  <c:v>12.391133</c:v>
                </c:pt>
                <c:pt idx="313">
                  <c:v>12.206020000000001</c:v>
                </c:pt>
                <c:pt idx="314">
                  <c:v>10.676753</c:v>
                </c:pt>
                <c:pt idx="315">
                  <c:v>9.9277929999999994</c:v>
                </c:pt>
                <c:pt idx="316">
                  <c:v>10.277593</c:v>
                </c:pt>
                <c:pt idx="317">
                  <c:v>9.7372189999999996</c:v>
                </c:pt>
                <c:pt idx="318">
                  <c:v>9.6167459999999991</c:v>
                </c:pt>
                <c:pt idx="319">
                  <c:v>10.498206</c:v>
                </c:pt>
                <c:pt idx="320">
                  <c:v>10.525653</c:v>
                </c:pt>
                <c:pt idx="321">
                  <c:v>10.226100000000001</c:v>
                </c:pt>
                <c:pt idx="322">
                  <c:v>9.7227060000000005</c:v>
                </c:pt>
                <c:pt idx="323">
                  <c:v>9.6297460000000008</c:v>
                </c:pt>
                <c:pt idx="324">
                  <c:v>10.963006</c:v>
                </c:pt>
                <c:pt idx="325">
                  <c:v>11.918326</c:v>
                </c:pt>
                <c:pt idx="326">
                  <c:v>10.976773</c:v>
                </c:pt>
                <c:pt idx="327">
                  <c:v>9.5846330000000002</c:v>
                </c:pt>
                <c:pt idx="328">
                  <c:v>8.8370999999999995</c:v>
                </c:pt>
                <c:pt idx="329">
                  <c:v>8.3334659999999996</c:v>
                </c:pt>
                <c:pt idx="330">
                  <c:v>8.8149130000000007</c:v>
                </c:pt>
                <c:pt idx="331">
                  <c:v>9.7660060000000009</c:v>
                </c:pt>
                <c:pt idx="332">
                  <c:v>9.6485459999999996</c:v>
                </c:pt>
                <c:pt idx="333">
                  <c:v>8.596679</c:v>
                </c:pt>
                <c:pt idx="334">
                  <c:v>8.0462199999999999</c:v>
                </c:pt>
                <c:pt idx="335">
                  <c:v>8.6001860000000008</c:v>
                </c:pt>
                <c:pt idx="336">
                  <c:v>9.3254059999999992</c:v>
                </c:pt>
                <c:pt idx="337">
                  <c:v>9.0763660000000002</c:v>
                </c:pt>
                <c:pt idx="338">
                  <c:v>8.9467929999999996</c:v>
                </c:pt>
                <c:pt idx="339">
                  <c:v>8.3669860000000007</c:v>
                </c:pt>
                <c:pt idx="340">
                  <c:v>7.0101060000000004</c:v>
                </c:pt>
                <c:pt idx="341">
                  <c:v>6.8795260000000003</c:v>
                </c:pt>
                <c:pt idx="342">
                  <c:v>8.1965330000000005</c:v>
                </c:pt>
                <c:pt idx="343">
                  <c:v>8.5014260000000004</c:v>
                </c:pt>
                <c:pt idx="344">
                  <c:v>8.0269399999999997</c:v>
                </c:pt>
                <c:pt idx="345">
                  <c:v>7.7205789999999999</c:v>
                </c:pt>
                <c:pt idx="346">
                  <c:v>7.2823929999999999</c:v>
                </c:pt>
                <c:pt idx="347">
                  <c:v>7.5216989999999999</c:v>
                </c:pt>
                <c:pt idx="348">
                  <c:v>8.0884060000000009</c:v>
                </c:pt>
                <c:pt idx="349">
                  <c:v>7.0884729999999996</c:v>
                </c:pt>
                <c:pt idx="350">
                  <c:v>5.8585659999999997</c:v>
                </c:pt>
                <c:pt idx="351">
                  <c:v>6.1554929999999999</c:v>
                </c:pt>
                <c:pt idx="352">
                  <c:v>6.7693060000000003</c:v>
                </c:pt>
                <c:pt idx="353">
                  <c:v>7.3147130000000002</c:v>
                </c:pt>
                <c:pt idx="354">
                  <c:v>7.7349930000000002</c:v>
                </c:pt>
                <c:pt idx="355">
                  <c:v>6.3590660000000003</c:v>
                </c:pt>
                <c:pt idx="356">
                  <c:v>5.1485060000000002</c:v>
                </c:pt>
                <c:pt idx="357">
                  <c:v>6.6352729999999998</c:v>
                </c:pt>
                <c:pt idx="358">
                  <c:v>6.9130459999999996</c:v>
                </c:pt>
                <c:pt idx="359">
                  <c:v>5.6985999999999999</c:v>
                </c:pt>
                <c:pt idx="360">
                  <c:v>6.6393259999999996</c:v>
                </c:pt>
                <c:pt idx="361">
                  <c:v>7.6311530000000003</c:v>
                </c:pt>
                <c:pt idx="362">
                  <c:v>6.5546530000000001</c:v>
                </c:pt>
                <c:pt idx="363">
                  <c:v>5.2962129999999998</c:v>
                </c:pt>
                <c:pt idx="364">
                  <c:v>4.954853</c:v>
                </c:pt>
                <c:pt idx="365">
                  <c:v>5.2498659999999999</c:v>
                </c:pt>
                <c:pt idx="366">
                  <c:v>5.1665999999999999</c:v>
                </c:pt>
                <c:pt idx="367">
                  <c:v>5.1420130000000004</c:v>
                </c:pt>
                <c:pt idx="368">
                  <c:v>5.105766</c:v>
                </c:pt>
                <c:pt idx="369">
                  <c:v>4.9681730000000002</c:v>
                </c:pt>
                <c:pt idx="370">
                  <c:v>5.7993589999999999</c:v>
                </c:pt>
                <c:pt idx="371">
                  <c:v>5.5651330000000003</c:v>
                </c:pt>
                <c:pt idx="372">
                  <c:v>4.3024190000000004</c:v>
                </c:pt>
                <c:pt idx="373">
                  <c:v>4.7325390000000001</c:v>
                </c:pt>
                <c:pt idx="374">
                  <c:v>5.3574929999999998</c:v>
                </c:pt>
                <c:pt idx="375">
                  <c:v>4.9115929999999999</c:v>
                </c:pt>
                <c:pt idx="376">
                  <c:v>5.4390000000000001</c:v>
                </c:pt>
                <c:pt idx="377">
                  <c:v>6.2318129999999998</c:v>
                </c:pt>
                <c:pt idx="378">
                  <c:v>5.0636799999999997</c:v>
                </c:pt>
                <c:pt idx="379">
                  <c:v>4.3927259999999997</c:v>
                </c:pt>
                <c:pt idx="380">
                  <c:v>5.4500929999999999</c:v>
                </c:pt>
                <c:pt idx="381">
                  <c:v>4.8445</c:v>
                </c:pt>
                <c:pt idx="382">
                  <c:v>3.5567859999999998</c:v>
                </c:pt>
                <c:pt idx="383">
                  <c:v>3.228726</c:v>
                </c:pt>
                <c:pt idx="384">
                  <c:v>4.0738529999999997</c:v>
                </c:pt>
                <c:pt idx="385">
                  <c:v>4.8633930000000003</c:v>
                </c:pt>
                <c:pt idx="386">
                  <c:v>3.91282</c:v>
                </c:pt>
                <c:pt idx="387">
                  <c:v>3.6437460000000002</c:v>
                </c:pt>
                <c:pt idx="388">
                  <c:v>4.4053529999999999</c:v>
                </c:pt>
                <c:pt idx="389">
                  <c:v>4.9156199999999997</c:v>
                </c:pt>
                <c:pt idx="390">
                  <c:v>4.690766</c:v>
                </c:pt>
                <c:pt idx="391">
                  <c:v>3.815293</c:v>
                </c:pt>
                <c:pt idx="392">
                  <c:v>4.2693459999999996</c:v>
                </c:pt>
                <c:pt idx="393">
                  <c:v>4.6589660000000004</c:v>
                </c:pt>
                <c:pt idx="394">
                  <c:v>3.4981330000000002</c:v>
                </c:pt>
                <c:pt idx="395">
                  <c:v>3.5678329999999998</c:v>
                </c:pt>
                <c:pt idx="396">
                  <c:v>4.6726260000000002</c:v>
                </c:pt>
                <c:pt idx="397">
                  <c:v>4.3251999999999997</c:v>
                </c:pt>
                <c:pt idx="398">
                  <c:v>3.3235600000000001</c:v>
                </c:pt>
                <c:pt idx="399">
                  <c:v>3.1325129999999999</c:v>
                </c:pt>
                <c:pt idx="400">
                  <c:v>3.1265990000000001</c:v>
                </c:pt>
                <c:pt idx="401">
                  <c:v>3.0674999999999999</c:v>
                </c:pt>
              </c:numCache>
            </c:numRef>
          </c:yVal>
          <c:smooth val="1"/>
        </c:ser>
        <c:ser>
          <c:idx val="3"/>
          <c:order val="3"/>
          <c:tx>
            <c:strRef>
              <c:f>Sheet1!$R$8</c:f>
              <c:strCache>
                <c:ptCount val="1"/>
                <c:pt idx="0">
                  <c:v>Emission spectra of ACE labelled poly(acrylamide)</c:v>
                </c:pt>
              </c:strCache>
            </c:strRef>
          </c:tx>
          <c:spPr>
            <a:ln w="19050"/>
          </c:spPr>
          <c:marker>
            <c:symbol val="none"/>
          </c:marker>
          <c:xVal>
            <c:numRef>
              <c:f>Sheet1!$D$47:$D$217</c:f>
              <c:numCache>
                <c:formatCode>General</c:formatCode>
                <c:ptCount val="171"/>
                <c:pt idx="0">
                  <c:v>245</c:v>
                </c:pt>
                <c:pt idx="1">
                  <c:v>245.5</c:v>
                </c:pt>
                <c:pt idx="2">
                  <c:v>246</c:v>
                </c:pt>
                <c:pt idx="3">
                  <c:v>246.5</c:v>
                </c:pt>
                <c:pt idx="4">
                  <c:v>247</c:v>
                </c:pt>
                <c:pt idx="5">
                  <c:v>247.5</c:v>
                </c:pt>
                <c:pt idx="6">
                  <c:v>248</c:v>
                </c:pt>
                <c:pt idx="7">
                  <c:v>248.5</c:v>
                </c:pt>
                <c:pt idx="8">
                  <c:v>249</c:v>
                </c:pt>
                <c:pt idx="9">
                  <c:v>249.5</c:v>
                </c:pt>
                <c:pt idx="10">
                  <c:v>250</c:v>
                </c:pt>
                <c:pt idx="11">
                  <c:v>250.5</c:v>
                </c:pt>
                <c:pt idx="12">
                  <c:v>251</c:v>
                </c:pt>
                <c:pt idx="13">
                  <c:v>251.5</c:v>
                </c:pt>
                <c:pt idx="14">
                  <c:v>252</c:v>
                </c:pt>
                <c:pt idx="15">
                  <c:v>252.5</c:v>
                </c:pt>
                <c:pt idx="16">
                  <c:v>253</c:v>
                </c:pt>
                <c:pt idx="17">
                  <c:v>253.5</c:v>
                </c:pt>
                <c:pt idx="18">
                  <c:v>254</c:v>
                </c:pt>
                <c:pt idx="19">
                  <c:v>254.5</c:v>
                </c:pt>
                <c:pt idx="20">
                  <c:v>255</c:v>
                </c:pt>
                <c:pt idx="21">
                  <c:v>255.5</c:v>
                </c:pt>
                <c:pt idx="22">
                  <c:v>256</c:v>
                </c:pt>
                <c:pt idx="23">
                  <c:v>256.5</c:v>
                </c:pt>
                <c:pt idx="24">
                  <c:v>257</c:v>
                </c:pt>
                <c:pt idx="25">
                  <c:v>257.5</c:v>
                </c:pt>
                <c:pt idx="26">
                  <c:v>258</c:v>
                </c:pt>
                <c:pt idx="27">
                  <c:v>258.5</c:v>
                </c:pt>
                <c:pt idx="28">
                  <c:v>259</c:v>
                </c:pt>
                <c:pt idx="29">
                  <c:v>259.5</c:v>
                </c:pt>
                <c:pt idx="30">
                  <c:v>260</c:v>
                </c:pt>
                <c:pt idx="31">
                  <c:v>260.5</c:v>
                </c:pt>
                <c:pt idx="32">
                  <c:v>261</c:v>
                </c:pt>
                <c:pt idx="33">
                  <c:v>261.5</c:v>
                </c:pt>
                <c:pt idx="34">
                  <c:v>262</c:v>
                </c:pt>
                <c:pt idx="35">
                  <c:v>262.5</c:v>
                </c:pt>
                <c:pt idx="36">
                  <c:v>263</c:v>
                </c:pt>
                <c:pt idx="37">
                  <c:v>263.5</c:v>
                </c:pt>
                <c:pt idx="38">
                  <c:v>264</c:v>
                </c:pt>
                <c:pt idx="39">
                  <c:v>264.5</c:v>
                </c:pt>
                <c:pt idx="40">
                  <c:v>265</c:v>
                </c:pt>
                <c:pt idx="41">
                  <c:v>265.5</c:v>
                </c:pt>
                <c:pt idx="42">
                  <c:v>266</c:v>
                </c:pt>
                <c:pt idx="43">
                  <c:v>266.5</c:v>
                </c:pt>
                <c:pt idx="44">
                  <c:v>267</c:v>
                </c:pt>
                <c:pt idx="45">
                  <c:v>267.5</c:v>
                </c:pt>
                <c:pt idx="46">
                  <c:v>268</c:v>
                </c:pt>
                <c:pt idx="47">
                  <c:v>268.5</c:v>
                </c:pt>
                <c:pt idx="48">
                  <c:v>269</c:v>
                </c:pt>
                <c:pt idx="49">
                  <c:v>269.5</c:v>
                </c:pt>
                <c:pt idx="50">
                  <c:v>270</c:v>
                </c:pt>
                <c:pt idx="51">
                  <c:v>270.5</c:v>
                </c:pt>
                <c:pt idx="52">
                  <c:v>271</c:v>
                </c:pt>
                <c:pt idx="53">
                  <c:v>271.5</c:v>
                </c:pt>
                <c:pt idx="54">
                  <c:v>272</c:v>
                </c:pt>
                <c:pt idx="55">
                  <c:v>272.5</c:v>
                </c:pt>
                <c:pt idx="56">
                  <c:v>273</c:v>
                </c:pt>
                <c:pt idx="57">
                  <c:v>273.5</c:v>
                </c:pt>
                <c:pt idx="58">
                  <c:v>274</c:v>
                </c:pt>
                <c:pt idx="59">
                  <c:v>274.5</c:v>
                </c:pt>
                <c:pt idx="60">
                  <c:v>275</c:v>
                </c:pt>
                <c:pt idx="61">
                  <c:v>275.5</c:v>
                </c:pt>
                <c:pt idx="62">
                  <c:v>276</c:v>
                </c:pt>
                <c:pt idx="63">
                  <c:v>276.5</c:v>
                </c:pt>
                <c:pt idx="64">
                  <c:v>277</c:v>
                </c:pt>
                <c:pt idx="65">
                  <c:v>277.5</c:v>
                </c:pt>
                <c:pt idx="66">
                  <c:v>278</c:v>
                </c:pt>
                <c:pt idx="67">
                  <c:v>278.5</c:v>
                </c:pt>
                <c:pt idx="68">
                  <c:v>279</c:v>
                </c:pt>
                <c:pt idx="69">
                  <c:v>279.5</c:v>
                </c:pt>
                <c:pt idx="70">
                  <c:v>280</c:v>
                </c:pt>
                <c:pt idx="71">
                  <c:v>280.5</c:v>
                </c:pt>
                <c:pt idx="72">
                  <c:v>281</c:v>
                </c:pt>
                <c:pt idx="73">
                  <c:v>281.5</c:v>
                </c:pt>
                <c:pt idx="74">
                  <c:v>282</c:v>
                </c:pt>
                <c:pt idx="75">
                  <c:v>282.5</c:v>
                </c:pt>
                <c:pt idx="76">
                  <c:v>283</c:v>
                </c:pt>
                <c:pt idx="77">
                  <c:v>283.5</c:v>
                </c:pt>
                <c:pt idx="78">
                  <c:v>284</c:v>
                </c:pt>
                <c:pt idx="79">
                  <c:v>284.5</c:v>
                </c:pt>
                <c:pt idx="80">
                  <c:v>285</c:v>
                </c:pt>
                <c:pt idx="81">
                  <c:v>285.5</c:v>
                </c:pt>
                <c:pt idx="82">
                  <c:v>286</c:v>
                </c:pt>
                <c:pt idx="83">
                  <c:v>286.5</c:v>
                </c:pt>
                <c:pt idx="84">
                  <c:v>287</c:v>
                </c:pt>
                <c:pt idx="85">
                  <c:v>287.5</c:v>
                </c:pt>
                <c:pt idx="86">
                  <c:v>288</c:v>
                </c:pt>
                <c:pt idx="87">
                  <c:v>288.5</c:v>
                </c:pt>
                <c:pt idx="88">
                  <c:v>289</c:v>
                </c:pt>
                <c:pt idx="89">
                  <c:v>289.5</c:v>
                </c:pt>
                <c:pt idx="90">
                  <c:v>290</c:v>
                </c:pt>
                <c:pt idx="91">
                  <c:v>290.5</c:v>
                </c:pt>
                <c:pt idx="92">
                  <c:v>291</c:v>
                </c:pt>
                <c:pt idx="93">
                  <c:v>291.5</c:v>
                </c:pt>
                <c:pt idx="94">
                  <c:v>292</c:v>
                </c:pt>
                <c:pt idx="95">
                  <c:v>292.5</c:v>
                </c:pt>
                <c:pt idx="96">
                  <c:v>293</c:v>
                </c:pt>
                <c:pt idx="97">
                  <c:v>293.5</c:v>
                </c:pt>
                <c:pt idx="98">
                  <c:v>294</c:v>
                </c:pt>
                <c:pt idx="99">
                  <c:v>294.5</c:v>
                </c:pt>
                <c:pt idx="100">
                  <c:v>295</c:v>
                </c:pt>
                <c:pt idx="101">
                  <c:v>295.5</c:v>
                </c:pt>
                <c:pt idx="102">
                  <c:v>296</c:v>
                </c:pt>
                <c:pt idx="103">
                  <c:v>296.5</c:v>
                </c:pt>
                <c:pt idx="104">
                  <c:v>297</c:v>
                </c:pt>
                <c:pt idx="105">
                  <c:v>297.5</c:v>
                </c:pt>
                <c:pt idx="106">
                  <c:v>298</c:v>
                </c:pt>
                <c:pt idx="107">
                  <c:v>298.5</c:v>
                </c:pt>
                <c:pt idx="108">
                  <c:v>299</c:v>
                </c:pt>
                <c:pt idx="109">
                  <c:v>299.5</c:v>
                </c:pt>
                <c:pt idx="110">
                  <c:v>300</c:v>
                </c:pt>
                <c:pt idx="111">
                  <c:v>300.5</c:v>
                </c:pt>
                <c:pt idx="112">
                  <c:v>301</c:v>
                </c:pt>
                <c:pt idx="113">
                  <c:v>301.5</c:v>
                </c:pt>
                <c:pt idx="114">
                  <c:v>302</c:v>
                </c:pt>
                <c:pt idx="115">
                  <c:v>302.5</c:v>
                </c:pt>
                <c:pt idx="116">
                  <c:v>303</c:v>
                </c:pt>
                <c:pt idx="117">
                  <c:v>303.5</c:v>
                </c:pt>
                <c:pt idx="118">
                  <c:v>304</c:v>
                </c:pt>
                <c:pt idx="119">
                  <c:v>304.5</c:v>
                </c:pt>
                <c:pt idx="120">
                  <c:v>305</c:v>
                </c:pt>
                <c:pt idx="121">
                  <c:v>305.5</c:v>
                </c:pt>
                <c:pt idx="122">
                  <c:v>306</c:v>
                </c:pt>
                <c:pt idx="123">
                  <c:v>306.5</c:v>
                </c:pt>
                <c:pt idx="124">
                  <c:v>307</c:v>
                </c:pt>
                <c:pt idx="125">
                  <c:v>307.5</c:v>
                </c:pt>
                <c:pt idx="126">
                  <c:v>308</c:v>
                </c:pt>
                <c:pt idx="127">
                  <c:v>308.5</c:v>
                </c:pt>
                <c:pt idx="128">
                  <c:v>309</c:v>
                </c:pt>
                <c:pt idx="129">
                  <c:v>309.5</c:v>
                </c:pt>
                <c:pt idx="130">
                  <c:v>310</c:v>
                </c:pt>
                <c:pt idx="131">
                  <c:v>310.5</c:v>
                </c:pt>
                <c:pt idx="132">
                  <c:v>311</c:v>
                </c:pt>
                <c:pt idx="133">
                  <c:v>311.5</c:v>
                </c:pt>
                <c:pt idx="134">
                  <c:v>312</c:v>
                </c:pt>
                <c:pt idx="135">
                  <c:v>312.5</c:v>
                </c:pt>
                <c:pt idx="136">
                  <c:v>313</c:v>
                </c:pt>
                <c:pt idx="137">
                  <c:v>313.5</c:v>
                </c:pt>
                <c:pt idx="138">
                  <c:v>314</c:v>
                </c:pt>
                <c:pt idx="139">
                  <c:v>314.5</c:v>
                </c:pt>
                <c:pt idx="140">
                  <c:v>315</c:v>
                </c:pt>
                <c:pt idx="141">
                  <c:v>315.5</c:v>
                </c:pt>
                <c:pt idx="142">
                  <c:v>316</c:v>
                </c:pt>
                <c:pt idx="143">
                  <c:v>316.5</c:v>
                </c:pt>
                <c:pt idx="144">
                  <c:v>317</c:v>
                </c:pt>
                <c:pt idx="145">
                  <c:v>317.5</c:v>
                </c:pt>
                <c:pt idx="146">
                  <c:v>318</c:v>
                </c:pt>
                <c:pt idx="147">
                  <c:v>318.5</c:v>
                </c:pt>
                <c:pt idx="148">
                  <c:v>319</c:v>
                </c:pt>
                <c:pt idx="149">
                  <c:v>319.5</c:v>
                </c:pt>
                <c:pt idx="150">
                  <c:v>320</c:v>
                </c:pt>
                <c:pt idx="151">
                  <c:v>320.5</c:v>
                </c:pt>
                <c:pt idx="152">
                  <c:v>321</c:v>
                </c:pt>
                <c:pt idx="153">
                  <c:v>321.5</c:v>
                </c:pt>
                <c:pt idx="154">
                  <c:v>322</c:v>
                </c:pt>
                <c:pt idx="155">
                  <c:v>322.5</c:v>
                </c:pt>
                <c:pt idx="156">
                  <c:v>323</c:v>
                </c:pt>
                <c:pt idx="157">
                  <c:v>323.5</c:v>
                </c:pt>
                <c:pt idx="158">
                  <c:v>324</c:v>
                </c:pt>
                <c:pt idx="159">
                  <c:v>324.5</c:v>
                </c:pt>
                <c:pt idx="160">
                  <c:v>325</c:v>
                </c:pt>
                <c:pt idx="161">
                  <c:v>325.5</c:v>
                </c:pt>
                <c:pt idx="162">
                  <c:v>326</c:v>
                </c:pt>
                <c:pt idx="163">
                  <c:v>326.5</c:v>
                </c:pt>
                <c:pt idx="164">
                  <c:v>327</c:v>
                </c:pt>
                <c:pt idx="165">
                  <c:v>327.5</c:v>
                </c:pt>
                <c:pt idx="166">
                  <c:v>328</c:v>
                </c:pt>
                <c:pt idx="167">
                  <c:v>328.5</c:v>
                </c:pt>
                <c:pt idx="168">
                  <c:v>329</c:v>
                </c:pt>
                <c:pt idx="169">
                  <c:v>329.5</c:v>
                </c:pt>
                <c:pt idx="170">
                  <c:v>330</c:v>
                </c:pt>
              </c:numCache>
            </c:numRef>
          </c:xVal>
          <c:yVal>
            <c:numRef>
              <c:f>Sheet1!$F$47:$F$217</c:f>
              <c:numCache>
                <c:formatCode>General</c:formatCode>
                <c:ptCount val="171"/>
                <c:pt idx="0">
                  <c:v>122.8857</c:v>
                </c:pt>
                <c:pt idx="1">
                  <c:v>125.10767300000001</c:v>
                </c:pt>
                <c:pt idx="2">
                  <c:v>120.577853</c:v>
                </c:pt>
                <c:pt idx="3">
                  <c:v>117.464933</c:v>
                </c:pt>
                <c:pt idx="4">
                  <c:v>121.59676</c:v>
                </c:pt>
                <c:pt idx="5">
                  <c:v>122.667933</c:v>
                </c:pt>
                <c:pt idx="6">
                  <c:v>118.864446</c:v>
                </c:pt>
                <c:pt idx="7">
                  <c:v>120.711106</c:v>
                </c:pt>
                <c:pt idx="8">
                  <c:v>125.611766</c:v>
                </c:pt>
                <c:pt idx="9">
                  <c:v>127.042706</c:v>
                </c:pt>
                <c:pt idx="10">
                  <c:v>124.358046</c:v>
                </c:pt>
                <c:pt idx="11">
                  <c:v>127.11880600000001</c:v>
                </c:pt>
                <c:pt idx="12">
                  <c:v>135.01570599999999</c:v>
                </c:pt>
                <c:pt idx="13">
                  <c:v>133.50697299999999</c:v>
                </c:pt>
                <c:pt idx="14">
                  <c:v>129.00420600000001</c:v>
                </c:pt>
                <c:pt idx="15">
                  <c:v>134.75651300000001</c:v>
                </c:pt>
                <c:pt idx="16">
                  <c:v>144.79490000000001</c:v>
                </c:pt>
                <c:pt idx="17">
                  <c:v>151.490713</c:v>
                </c:pt>
                <c:pt idx="18">
                  <c:v>153.50341299999999</c:v>
                </c:pt>
                <c:pt idx="19">
                  <c:v>163.26905300000001</c:v>
                </c:pt>
                <c:pt idx="20">
                  <c:v>176.12997999999999</c:v>
                </c:pt>
                <c:pt idx="21">
                  <c:v>180.43346600000001</c:v>
                </c:pt>
                <c:pt idx="22">
                  <c:v>178.184833</c:v>
                </c:pt>
                <c:pt idx="23">
                  <c:v>181.77533299999999</c:v>
                </c:pt>
                <c:pt idx="24">
                  <c:v>190.06551300000001</c:v>
                </c:pt>
                <c:pt idx="25">
                  <c:v>193.77676</c:v>
                </c:pt>
                <c:pt idx="26">
                  <c:v>193.56391300000001</c:v>
                </c:pt>
                <c:pt idx="27">
                  <c:v>198.585633</c:v>
                </c:pt>
                <c:pt idx="28">
                  <c:v>206.363753</c:v>
                </c:pt>
                <c:pt idx="29">
                  <c:v>213.69548</c:v>
                </c:pt>
                <c:pt idx="30">
                  <c:v>218.887046</c:v>
                </c:pt>
                <c:pt idx="31">
                  <c:v>220.41010600000001</c:v>
                </c:pt>
                <c:pt idx="32">
                  <c:v>226.51053999999999</c:v>
                </c:pt>
                <c:pt idx="33">
                  <c:v>244.45099999999999</c:v>
                </c:pt>
                <c:pt idx="34">
                  <c:v>250.94821300000001</c:v>
                </c:pt>
                <c:pt idx="35">
                  <c:v>254.13692</c:v>
                </c:pt>
                <c:pt idx="36">
                  <c:v>275.209946</c:v>
                </c:pt>
                <c:pt idx="37">
                  <c:v>293.40894600000001</c:v>
                </c:pt>
                <c:pt idx="38">
                  <c:v>297.65088600000001</c:v>
                </c:pt>
                <c:pt idx="39">
                  <c:v>299.68010600000002</c:v>
                </c:pt>
                <c:pt idx="40">
                  <c:v>301.40255999999999</c:v>
                </c:pt>
                <c:pt idx="41">
                  <c:v>304.85639300000003</c:v>
                </c:pt>
                <c:pt idx="42">
                  <c:v>315.03501999999997</c:v>
                </c:pt>
                <c:pt idx="43">
                  <c:v>334.954679</c:v>
                </c:pt>
                <c:pt idx="44">
                  <c:v>343.00139999999999</c:v>
                </c:pt>
                <c:pt idx="45">
                  <c:v>340.12456600000002</c:v>
                </c:pt>
                <c:pt idx="46">
                  <c:v>338.98262599999998</c:v>
                </c:pt>
                <c:pt idx="47">
                  <c:v>342.49829299999999</c:v>
                </c:pt>
                <c:pt idx="48">
                  <c:v>356.46742599999999</c:v>
                </c:pt>
                <c:pt idx="49">
                  <c:v>372.6857</c:v>
                </c:pt>
                <c:pt idx="50">
                  <c:v>373.80225300000001</c:v>
                </c:pt>
                <c:pt idx="51">
                  <c:v>369.19757299999998</c:v>
                </c:pt>
                <c:pt idx="52">
                  <c:v>373.98921899999999</c:v>
                </c:pt>
                <c:pt idx="53">
                  <c:v>387.74786599999999</c:v>
                </c:pt>
                <c:pt idx="54">
                  <c:v>401.75148000000002</c:v>
                </c:pt>
                <c:pt idx="55">
                  <c:v>399.04822000000001</c:v>
                </c:pt>
                <c:pt idx="56">
                  <c:v>398.37620600000002</c:v>
                </c:pt>
                <c:pt idx="57">
                  <c:v>412.10779300000002</c:v>
                </c:pt>
                <c:pt idx="58">
                  <c:v>425.92667999999998</c:v>
                </c:pt>
                <c:pt idx="59">
                  <c:v>437.63121999999998</c:v>
                </c:pt>
                <c:pt idx="60">
                  <c:v>449.28825899999998</c:v>
                </c:pt>
                <c:pt idx="61">
                  <c:v>457.97883300000001</c:v>
                </c:pt>
                <c:pt idx="62">
                  <c:v>466.14721300000002</c:v>
                </c:pt>
                <c:pt idx="63">
                  <c:v>465.756393</c:v>
                </c:pt>
                <c:pt idx="64">
                  <c:v>472.37982599999998</c:v>
                </c:pt>
                <c:pt idx="65">
                  <c:v>489.09607299999999</c:v>
                </c:pt>
                <c:pt idx="66">
                  <c:v>499.780553</c:v>
                </c:pt>
                <c:pt idx="67">
                  <c:v>518.097893</c:v>
                </c:pt>
                <c:pt idx="68">
                  <c:v>533.80748600000004</c:v>
                </c:pt>
                <c:pt idx="69">
                  <c:v>522.74153999999999</c:v>
                </c:pt>
                <c:pt idx="70">
                  <c:v>508.75499300000001</c:v>
                </c:pt>
                <c:pt idx="71">
                  <c:v>521.63427300000001</c:v>
                </c:pt>
                <c:pt idx="72">
                  <c:v>535.31633299999999</c:v>
                </c:pt>
                <c:pt idx="73">
                  <c:v>538.09082599999999</c:v>
                </c:pt>
                <c:pt idx="74">
                  <c:v>536.96518600000002</c:v>
                </c:pt>
                <c:pt idx="75">
                  <c:v>532.37523299999998</c:v>
                </c:pt>
                <c:pt idx="76">
                  <c:v>527.20549900000003</c:v>
                </c:pt>
                <c:pt idx="77">
                  <c:v>530.319526</c:v>
                </c:pt>
                <c:pt idx="78">
                  <c:v>526.74056599999994</c:v>
                </c:pt>
                <c:pt idx="79">
                  <c:v>518.59427300000004</c:v>
                </c:pt>
                <c:pt idx="80">
                  <c:v>530.31717300000003</c:v>
                </c:pt>
                <c:pt idx="81">
                  <c:v>542.73685999999998</c:v>
                </c:pt>
                <c:pt idx="82">
                  <c:v>539.53679299999999</c:v>
                </c:pt>
                <c:pt idx="83">
                  <c:v>545.56131300000004</c:v>
                </c:pt>
                <c:pt idx="84">
                  <c:v>558.63642000000004</c:v>
                </c:pt>
                <c:pt idx="85">
                  <c:v>569.29501300000004</c:v>
                </c:pt>
                <c:pt idx="86">
                  <c:v>579.223026</c:v>
                </c:pt>
                <c:pt idx="87">
                  <c:v>578.19475299999999</c:v>
                </c:pt>
                <c:pt idx="88">
                  <c:v>581.64096600000005</c:v>
                </c:pt>
                <c:pt idx="89">
                  <c:v>590.02214600000002</c:v>
                </c:pt>
                <c:pt idx="90">
                  <c:v>586.27294600000005</c:v>
                </c:pt>
                <c:pt idx="91">
                  <c:v>580.84501999999998</c:v>
                </c:pt>
                <c:pt idx="92">
                  <c:v>581.56453999999997</c:v>
                </c:pt>
                <c:pt idx="93">
                  <c:v>580.84198600000002</c:v>
                </c:pt>
                <c:pt idx="94">
                  <c:v>577.85226599999999</c:v>
                </c:pt>
                <c:pt idx="95">
                  <c:v>562.73342000000002</c:v>
                </c:pt>
                <c:pt idx="96">
                  <c:v>550.50794599999995</c:v>
                </c:pt>
                <c:pt idx="97">
                  <c:v>549.967986</c:v>
                </c:pt>
                <c:pt idx="98">
                  <c:v>541.33081300000003</c:v>
                </c:pt>
                <c:pt idx="99">
                  <c:v>523.41227300000003</c:v>
                </c:pt>
                <c:pt idx="100">
                  <c:v>499.17013300000002</c:v>
                </c:pt>
                <c:pt idx="101">
                  <c:v>477.54182600000001</c:v>
                </c:pt>
                <c:pt idx="102">
                  <c:v>475.28512599999999</c:v>
                </c:pt>
                <c:pt idx="103">
                  <c:v>478.53595999999999</c:v>
                </c:pt>
                <c:pt idx="104">
                  <c:v>471.43254000000002</c:v>
                </c:pt>
                <c:pt idx="105">
                  <c:v>458.73457999999999</c:v>
                </c:pt>
                <c:pt idx="106">
                  <c:v>448.43656600000003</c:v>
                </c:pt>
                <c:pt idx="107">
                  <c:v>443.45147300000002</c:v>
                </c:pt>
                <c:pt idx="108">
                  <c:v>442.05303300000003</c:v>
                </c:pt>
                <c:pt idx="109">
                  <c:v>443.393866</c:v>
                </c:pt>
                <c:pt idx="110">
                  <c:v>441.88632000000001</c:v>
                </c:pt>
                <c:pt idx="111">
                  <c:v>432.50254000000001</c:v>
                </c:pt>
                <c:pt idx="112">
                  <c:v>421.19363299999998</c:v>
                </c:pt>
                <c:pt idx="113">
                  <c:v>413.90052600000001</c:v>
                </c:pt>
                <c:pt idx="114">
                  <c:v>413.06705299999999</c:v>
                </c:pt>
                <c:pt idx="115">
                  <c:v>407.78348599999998</c:v>
                </c:pt>
                <c:pt idx="116">
                  <c:v>389.24160599999999</c:v>
                </c:pt>
                <c:pt idx="117">
                  <c:v>372.12934000000001</c:v>
                </c:pt>
                <c:pt idx="118">
                  <c:v>365.79662000000002</c:v>
                </c:pt>
                <c:pt idx="119">
                  <c:v>358.33225299999998</c:v>
                </c:pt>
                <c:pt idx="120">
                  <c:v>350.08407999999997</c:v>
                </c:pt>
                <c:pt idx="121">
                  <c:v>339.48771299999999</c:v>
                </c:pt>
                <c:pt idx="122">
                  <c:v>328.103926</c:v>
                </c:pt>
                <c:pt idx="123">
                  <c:v>320.17859299999998</c:v>
                </c:pt>
                <c:pt idx="124">
                  <c:v>309.95572600000003</c:v>
                </c:pt>
                <c:pt idx="125">
                  <c:v>292.82796000000002</c:v>
                </c:pt>
                <c:pt idx="126">
                  <c:v>278.004999</c:v>
                </c:pt>
                <c:pt idx="127">
                  <c:v>263.14674600000001</c:v>
                </c:pt>
                <c:pt idx="128">
                  <c:v>241.05282600000001</c:v>
                </c:pt>
                <c:pt idx="129">
                  <c:v>221.51173299999999</c:v>
                </c:pt>
                <c:pt idx="130">
                  <c:v>210.81013300000001</c:v>
                </c:pt>
                <c:pt idx="131">
                  <c:v>199.469313</c:v>
                </c:pt>
                <c:pt idx="132">
                  <c:v>183.75934599999999</c:v>
                </c:pt>
                <c:pt idx="133">
                  <c:v>170.819793</c:v>
                </c:pt>
                <c:pt idx="134">
                  <c:v>161.07105999999999</c:v>
                </c:pt>
                <c:pt idx="135">
                  <c:v>151.58771300000001</c:v>
                </c:pt>
                <c:pt idx="136">
                  <c:v>143.553313</c:v>
                </c:pt>
                <c:pt idx="137">
                  <c:v>135.29888600000001</c:v>
                </c:pt>
                <c:pt idx="138">
                  <c:v>123.87492</c:v>
                </c:pt>
                <c:pt idx="139">
                  <c:v>118.644893</c:v>
                </c:pt>
                <c:pt idx="140">
                  <c:v>117.73952</c:v>
                </c:pt>
                <c:pt idx="141">
                  <c:v>112.4782</c:v>
                </c:pt>
                <c:pt idx="142">
                  <c:v>104.623313</c:v>
                </c:pt>
                <c:pt idx="143">
                  <c:v>102.522386</c:v>
                </c:pt>
                <c:pt idx="144">
                  <c:v>103.01176</c:v>
                </c:pt>
                <c:pt idx="145">
                  <c:v>100.271293</c:v>
                </c:pt>
                <c:pt idx="146">
                  <c:v>96.130966000000001</c:v>
                </c:pt>
                <c:pt idx="147">
                  <c:v>94.843952999999999</c:v>
                </c:pt>
                <c:pt idx="148">
                  <c:v>93.536745999999994</c:v>
                </c:pt>
                <c:pt idx="149">
                  <c:v>90.223813000000007</c:v>
                </c:pt>
                <c:pt idx="150">
                  <c:v>86.41574</c:v>
                </c:pt>
                <c:pt idx="151">
                  <c:v>80.667559999999995</c:v>
                </c:pt>
                <c:pt idx="152">
                  <c:v>72.606239000000002</c:v>
                </c:pt>
                <c:pt idx="153">
                  <c:v>65.602098999999995</c:v>
                </c:pt>
                <c:pt idx="154">
                  <c:v>58.89902</c:v>
                </c:pt>
                <c:pt idx="155">
                  <c:v>51.018033000000003</c:v>
                </c:pt>
                <c:pt idx="156">
                  <c:v>42.768566</c:v>
                </c:pt>
                <c:pt idx="157">
                  <c:v>35.285345999999997</c:v>
                </c:pt>
                <c:pt idx="158">
                  <c:v>30.32198</c:v>
                </c:pt>
                <c:pt idx="159">
                  <c:v>26.679079999999999</c:v>
                </c:pt>
                <c:pt idx="160">
                  <c:v>23.448713000000001</c:v>
                </c:pt>
                <c:pt idx="161">
                  <c:v>20.886993</c:v>
                </c:pt>
                <c:pt idx="162">
                  <c:v>17.685400000000001</c:v>
                </c:pt>
                <c:pt idx="163">
                  <c:v>14.871212999999999</c:v>
                </c:pt>
                <c:pt idx="164">
                  <c:v>13.24108</c:v>
                </c:pt>
                <c:pt idx="165">
                  <c:v>12.179066000000001</c:v>
                </c:pt>
                <c:pt idx="166">
                  <c:v>11.194886</c:v>
                </c:pt>
                <c:pt idx="167">
                  <c:v>10.159886</c:v>
                </c:pt>
                <c:pt idx="168">
                  <c:v>9.0272659999999991</c:v>
                </c:pt>
                <c:pt idx="169">
                  <c:v>8.3679459999999999</c:v>
                </c:pt>
                <c:pt idx="170">
                  <c:v>8.8854989999999994</c:v>
                </c:pt>
              </c:numCache>
            </c:numRef>
          </c:yVal>
          <c:smooth val="1"/>
        </c:ser>
        <c:dLbls>
          <c:showLegendKey val="0"/>
          <c:showVal val="0"/>
          <c:showCatName val="0"/>
          <c:showSerName val="0"/>
          <c:showPercent val="0"/>
          <c:showBubbleSize val="0"/>
        </c:dLbls>
        <c:axId val="307680768"/>
        <c:axId val="307682688"/>
      </c:scatterChart>
      <c:valAx>
        <c:axId val="307680768"/>
        <c:scaling>
          <c:orientation val="minMax"/>
          <c:max val="440"/>
          <c:min val="240"/>
        </c:scaling>
        <c:delete val="0"/>
        <c:axPos val="b"/>
        <c:title>
          <c:tx>
            <c:rich>
              <a:bodyPr/>
              <a:lstStyle/>
              <a:p>
                <a:pPr>
                  <a:defRPr/>
                </a:pPr>
                <a:r>
                  <a:rPr lang="en-US"/>
                  <a:t>Wavelength / nm</a:t>
                </a:r>
              </a:p>
            </c:rich>
          </c:tx>
          <c:overlay val="0"/>
        </c:title>
        <c:numFmt formatCode="General" sourceLinked="1"/>
        <c:majorTickMark val="out"/>
        <c:minorTickMark val="none"/>
        <c:tickLblPos val="nextTo"/>
        <c:crossAx val="307682688"/>
        <c:crosses val="autoZero"/>
        <c:crossBetween val="midCat"/>
      </c:valAx>
      <c:valAx>
        <c:axId val="307682688"/>
        <c:scaling>
          <c:orientation val="minMax"/>
          <c:min val="0"/>
        </c:scaling>
        <c:delete val="0"/>
        <c:axPos val="l"/>
        <c:title>
          <c:tx>
            <c:rich>
              <a:bodyPr rot="-5400000" vert="horz"/>
              <a:lstStyle/>
              <a:p>
                <a:pPr>
                  <a:defRPr/>
                </a:pPr>
                <a:r>
                  <a:rPr lang="en-GB"/>
                  <a:t>Intensity</a:t>
                </a:r>
              </a:p>
            </c:rich>
          </c:tx>
          <c:overlay val="0"/>
        </c:title>
        <c:numFmt formatCode="General" sourceLinked="1"/>
        <c:majorTickMark val="out"/>
        <c:minorTickMark val="none"/>
        <c:tickLblPos val="nextTo"/>
        <c:crossAx val="307680768"/>
        <c:crosses val="autoZero"/>
        <c:crossBetween val="midCat"/>
      </c:valAx>
    </c:plotArea>
    <c:legend>
      <c:legendPos val="r"/>
      <c:layout>
        <c:manualLayout>
          <c:xMode val="edge"/>
          <c:yMode val="edge"/>
          <c:x val="0.64540043726603846"/>
          <c:y val="0.1088079615048119"/>
          <c:w val="0.35459956273396148"/>
          <c:h val="0.57405074365704289"/>
        </c:manualLayout>
      </c:layout>
      <c:overlay val="0"/>
    </c:legend>
    <c:plotVisOnly val="1"/>
    <c:dispBlanksAs val="gap"/>
    <c:showDLblsOverMax val="0"/>
  </c:chart>
  <c:spPr>
    <a:ln>
      <a:noFill/>
    </a:ln>
  </c:spPr>
  <c:txPr>
    <a:bodyPr/>
    <a:lstStyle/>
    <a:p>
      <a:pPr>
        <a:defRPr sz="1000"/>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68079615048119"/>
          <c:y val="5.3441731335929582E-2"/>
          <c:w val="0.51937182852143482"/>
          <c:h val="0.78166443995944546"/>
        </c:manualLayout>
      </c:layout>
      <c:scatterChart>
        <c:scatterStyle val="smoothMarker"/>
        <c:varyColors val="0"/>
        <c:ser>
          <c:idx val="1"/>
          <c:order val="0"/>
          <c:tx>
            <c:v>P(AA-co-ACE) RI</c:v>
          </c:tx>
          <c:spPr>
            <a:ln w="19050"/>
          </c:spPr>
          <c:marker>
            <c:symbol val="none"/>
          </c:marker>
          <c:xVal>
            <c:numRef>
              <c:f>'45'!$B$4:$B$374</c:f>
              <c:numCache>
                <c:formatCode>General</c:formatCode>
                <c:ptCount val="371"/>
                <c:pt idx="0">
                  <c:v>5.75400718883665</c:v>
                </c:pt>
                <c:pt idx="1">
                  <c:v>5.7497347700343466</c:v>
                </c:pt>
                <c:pt idx="2">
                  <c:v>5.7454417559382005</c:v>
                </c:pt>
                <c:pt idx="3">
                  <c:v>5.7411271641735997</c:v>
                </c:pt>
                <c:pt idx="4">
                  <c:v>5.7367915703518646</c:v>
                </c:pt>
                <c:pt idx="5">
                  <c:v>5.7324339704134237</c:v>
                </c:pt>
                <c:pt idx="6">
                  <c:v>5.7280549495711028</c:v>
                </c:pt>
                <c:pt idx="7">
                  <c:v>5.7236551225601735</c:v>
                </c:pt>
                <c:pt idx="8">
                  <c:v>5.7192334768312838</c:v>
                </c:pt>
                <c:pt idx="9">
                  <c:v>5.7147898010802001</c:v>
                </c:pt>
                <c:pt idx="10">
                  <c:v>5.7103247271941413</c:v>
                </c:pt>
                <c:pt idx="11">
                  <c:v>5.7058380642146638</c:v>
                </c:pt>
                <c:pt idx="12">
                  <c:v>5.7013296189037534</c:v>
                </c:pt>
                <c:pt idx="13">
                  <c:v>5.696799195714882</c:v>
                </c:pt>
                <c:pt idx="14">
                  <c:v>5.6922465967638747</c:v>
                </c:pt>
                <c:pt idx="15">
                  <c:v>5.6876725132809209</c:v>
                </c:pt>
                <c:pt idx="16">
                  <c:v>5.6830767710756058</c:v>
                </c:pt>
                <c:pt idx="17">
                  <c:v>5.6784582838220983</c:v>
                </c:pt>
                <c:pt idx="18">
                  <c:v>5.6738177652840713</c:v>
                </c:pt>
                <c:pt idx="19">
                  <c:v>5.6691550361952645</c:v>
                </c:pt>
                <c:pt idx="20">
                  <c:v>5.6644699157407556</c:v>
                </c:pt>
                <c:pt idx="21">
                  <c:v>5.6597622215598618</c:v>
                </c:pt>
                <c:pt idx="22">
                  <c:v>5.6550327308136721</c:v>
                </c:pt>
                <c:pt idx="23">
                  <c:v>5.6502803181512498</c:v>
                </c:pt>
                <c:pt idx="24">
                  <c:v>5.6455057794891248</c:v>
                </c:pt>
                <c:pt idx="25">
                  <c:v>5.6407079663062909</c:v>
                </c:pt>
                <c:pt idx="26">
                  <c:v>5.6358886984147745</c:v>
                </c:pt>
                <c:pt idx="27">
                  <c:v>5.6310458217082902</c:v>
                </c:pt>
                <c:pt idx="28">
                  <c:v>5.6261801724929006</c:v>
                </c:pt>
                <c:pt idx="29">
                  <c:v>5.6212926321736996</c:v>
                </c:pt>
                <c:pt idx="30">
                  <c:v>5.6163809775943481</c:v>
                </c:pt>
                <c:pt idx="31">
                  <c:v>5.6114471405969182</c:v>
                </c:pt>
                <c:pt idx="32">
                  <c:v>5.6064899251616396</c:v>
                </c:pt>
                <c:pt idx="33">
                  <c:v>5.6015102610305876</c:v>
                </c:pt>
                <c:pt idx="34">
                  <c:v>5.5965069289315776</c:v>
                </c:pt>
                <c:pt idx="35">
                  <c:v>5.5914808847309523</c:v>
                </c:pt>
                <c:pt idx="36">
                  <c:v>5.5864308854884124</c:v>
                </c:pt>
                <c:pt idx="37">
                  <c:v>5.5813579144116572</c:v>
                </c:pt>
                <c:pt idx="38">
                  <c:v>5.5762618566730024</c:v>
                </c:pt>
                <c:pt idx="39">
                  <c:v>5.5711425992547605</c:v>
                </c:pt>
                <c:pt idx="40">
                  <c:v>5.5659988513587138</c:v>
                </c:pt>
                <c:pt idx="41">
                  <c:v>5.5608328493862924</c:v>
                </c:pt>
                <c:pt idx="42">
                  <c:v>5.5556421125907827</c:v>
                </c:pt>
                <c:pt idx="43">
                  <c:v>5.5504277157416695</c:v>
                </c:pt>
                <c:pt idx="44">
                  <c:v>5.5451907941048724</c:v>
                </c:pt>
                <c:pt idx="45">
                  <c:v>5.5399287878918217</c:v>
                </c:pt>
                <c:pt idx="46">
                  <c:v>5.5346440913454824</c:v>
                </c:pt>
                <c:pt idx="47">
                  <c:v>5.5293353741481415</c:v>
                </c:pt>
                <c:pt idx="48">
                  <c:v>5.5240012475073312</c:v>
                </c:pt>
                <c:pt idx="49">
                  <c:v>5.5186442086831144</c:v>
                </c:pt>
                <c:pt idx="50">
                  <c:v>5.5132628922226363</c:v>
                </c:pt>
                <c:pt idx="51">
                  <c:v>5.5078572204343637</c:v>
                </c:pt>
                <c:pt idx="52">
                  <c:v>5.5024284856882035</c:v>
                </c:pt>
                <c:pt idx="53">
                  <c:v>5.4969739051283746</c:v>
                </c:pt>
                <c:pt idx="54">
                  <c:v>5.4914961642085238</c:v>
                </c:pt>
                <c:pt idx="55">
                  <c:v>5.4859938395260475</c:v>
                </c:pt>
                <c:pt idx="56">
                  <c:v>5.4804668789089579</c:v>
                </c:pt>
                <c:pt idx="57">
                  <c:v>5.4749152360327731</c:v>
                </c:pt>
                <c:pt idx="58">
                  <c:v>5.4693388707558848</c:v>
                </c:pt>
                <c:pt idx="59">
                  <c:v>5.4637377494702593</c:v>
                </c:pt>
                <c:pt idx="60">
                  <c:v>5.4581133578856509</c:v>
                </c:pt>
                <c:pt idx="61">
                  <c:v>5.4524626715496334</c:v>
                </c:pt>
                <c:pt idx="62">
                  <c:v>5.4467871716807483</c:v>
                </c:pt>
                <c:pt idx="63">
                  <c:v>5.4410884275324243</c:v>
                </c:pt>
                <c:pt idx="64">
                  <c:v>5.4353633191185278</c:v>
                </c:pt>
                <c:pt idx="65">
                  <c:v>5.4296134127271118</c:v>
                </c:pt>
                <c:pt idx="66">
                  <c:v>5.4238387317466179</c:v>
                </c:pt>
                <c:pt idx="67">
                  <c:v>5.4180393095381341</c:v>
                </c:pt>
                <c:pt idx="68">
                  <c:v>5.4122135089468291</c:v>
                </c:pt>
                <c:pt idx="69">
                  <c:v>5.4063630202807307</c:v>
                </c:pt>
                <c:pt idx="70">
                  <c:v>5.4004879088108027</c:v>
                </c:pt>
                <c:pt idx="71">
                  <c:v>5.3945865013293846</c:v>
                </c:pt>
                <c:pt idx="72">
                  <c:v>5.3886605905923748</c:v>
                </c:pt>
                <c:pt idx="73">
                  <c:v>5.3827084797546982</c:v>
                </c:pt>
                <c:pt idx="74">
                  <c:v>5.3767302104187689</c:v>
                </c:pt>
                <c:pt idx="75">
                  <c:v>5.3707276857398352</c:v>
                </c:pt>
                <c:pt idx="76">
                  <c:v>5.3646991742366383</c:v>
                </c:pt>
                <c:pt idx="77">
                  <c:v>5.3586447569987241</c:v>
                </c:pt>
                <c:pt idx="78">
                  <c:v>5.3525645291952024</c:v>
                </c:pt>
                <c:pt idx="79">
                  <c:v>5.3464586008030119</c:v>
                </c:pt>
                <c:pt idx="80">
                  <c:v>5.3403270973670462</c:v>
                </c:pt>
                <c:pt idx="81">
                  <c:v>5.3341701607933176</c:v>
                </c:pt>
                <c:pt idx="82">
                  <c:v>5.3279859093907431</c:v>
                </c:pt>
                <c:pt idx="83">
                  <c:v>5.3217765023245569</c:v>
                </c:pt>
                <c:pt idx="84">
                  <c:v>5.3155400339448216</c:v>
                </c:pt>
                <c:pt idx="85">
                  <c:v>5.3092766270738085</c:v>
                </c:pt>
                <c:pt idx="86">
                  <c:v>5.3029885836404036</c:v>
                </c:pt>
                <c:pt idx="87">
                  <c:v>5.2966739637988072</c:v>
                </c:pt>
                <c:pt idx="88">
                  <c:v>5.2903329471285039</c:v>
                </c:pt>
                <c:pt idx="89">
                  <c:v>5.2839657334972223</c:v>
                </c:pt>
                <c:pt idx="90">
                  <c:v>5.2775702521015795</c:v>
                </c:pt>
                <c:pt idx="91">
                  <c:v>5.2711512963795988</c:v>
                </c:pt>
                <c:pt idx="92">
                  <c:v>5.2647021530983853</c:v>
                </c:pt>
                <c:pt idx="93">
                  <c:v>5.2582300904491293</c:v>
                </c:pt>
                <c:pt idx="94">
                  <c:v>5.2517282329448882</c:v>
                </c:pt>
                <c:pt idx="95">
                  <c:v>5.2452016410997082</c:v>
                </c:pt>
                <c:pt idx="96">
                  <c:v>5.2386456681556153</c:v>
                </c:pt>
                <c:pt idx="97">
                  <c:v>5.2320655716214937</c:v>
                </c:pt>
                <c:pt idx="98">
                  <c:v>5.2254566066481578</c:v>
                </c:pt>
                <c:pt idx="99">
                  <c:v>5.2188216146921818</c:v>
                </c:pt>
                <c:pt idx="100">
                  <c:v>5.2121582951984156</c:v>
                </c:pt>
                <c:pt idx="101">
                  <c:v>5.2054696249379271</c:v>
                </c:pt>
                <c:pt idx="102">
                  <c:v>5.1987532807742767</c:v>
                </c:pt>
                <c:pt idx="103">
                  <c:v>5.1920095926536698</c:v>
                </c:pt>
                <c:pt idx="104">
                  <c:v>5.1852360861414111</c:v>
                </c:pt>
                <c:pt idx="105">
                  <c:v>5.1784387790995643</c:v>
                </c:pt>
                <c:pt idx="106">
                  <c:v>5.1716123815367467</c:v>
                </c:pt>
                <c:pt idx="107">
                  <c:v>5.1647572157661283</c:v>
                </c:pt>
                <c:pt idx="108">
                  <c:v>5.157876655089991</c:v>
                </c:pt>
                <c:pt idx="109">
                  <c:v>5.1509681643504148</c:v>
                </c:pt>
                <c:pt idx="110">
                  <c:v>5.1440321688495247</c:v>
                </c:pt>
                <c:pt idx="111">
                  <c:v>5.1370659633383822</c:v>
                </c:pt>
                <c:pt idx="112">
                  <c:v>5.1300731136015738</c:v>
                </c:pt>
                <c:pt idx="113">
                  <c:v>5.1230541584390492</c:v>
                </c:pt>
                <c:pt idx="114">
                  <c:v>5.1160063545422974</c:v>
                </c:pt>
                <c:pt idx="115">
                  <c:v>5.1089301646144616</c:v>
                </c:pt>
                <c:pt idx="116">
                  <c:v>5.101826091860965</c:v>
                </c:pt>
                <c:pt idx="117">
                  <c:v>5.0946911899531013</c:v>
                </c:pt>
                <c:pt idx="118">
                  <c:v>5.0875329757340939</c:v>
                </c:pt>
                <c:pt idx="119">
                  <c:v>5.0803414327279288</c:v>
                </c:pt>
                <c:pt idx="120">
                  <c:v>5.0731242251040518</c:v>
                </c:pt>
                <c:pt idx="121">
                  <c:v>5.0658783528573919</c:v>
                </c:pt>
                <c:pt idx="122">
                  <c:v>5.0586044129955177</c:v>
                </c:pt>
                <c:pt idx="123">
                  <c:v>5.0513030517775315</c:v>
                </c:pt>
                <c:pt idx="124">
                  <c:v>5.0439710425140607</c:v>
                </c:pt>
                <c:pt idx="125">
                  <c:v>5.0366129283597552</c:v>
                </c:pt>
                <c:pt idx="126">
                  <c:v>5.029225454579767</c:v>
                </c:pt>
                <c:pt idx="127">
                  <c:v>5.0218051467651161</c:v>
                </c:pt>
                <c:pt idx="128">
                  <c:v>5.0143609041007027</c:v>
                </c:pt>
                <c:pt idx="129">
                  <c:v>5.00688515875978</c:v>
                </c:pt>
                <c:pt idx="130">
                  <c:v>4.9993828635650557</c:v>
                </c:pt>
                <c:pt idx="131">
                  <c:v>4.9918504788769047</c:v>
                </c:pt>
                <c:pt idx="132">
                  <c:v>4.9842887233877962</c:v>
                </c:pt>
                <c:pt idx="133">
                  <c:v>4.9766983754481506</c:v>
                </c:pt>
                <c:pt idx="134">
                  <c:v>4.9690756127860061</c:v>
                </c:pt>
                <c:pt idx="135">
                  <c:v>4.9614305867382642</c:v>
                </c:pt>
                <c:pt idx="136">
                  <c:v>4.9537500299020198</c:v>
                </c:pt>
                <c:pt idx="137">
                  <c:v>4.9460443082839687</c:v>
                </c:pt>
                <c:pt idx="138">
                  <c:v>4.9383045259842504</c:v>
                </c:pt>
                <c:pt idx="139">
                  <c:v>4.9305364336777409</c:v>
                </c:pt>
                <c:pt idx="140">
                  <c:v>4.9227410238247664</c:v>
                </c:pt>
                <c:pt idx="141">
                  <c:v>4.9149140825862521</c:v>
                </c:pt>
                <c:pt idx="142">
                  <c:v>4.907061849611714</c:v>
                </c:pt>
                <c:pt idx="143">
                  <c:v>4.8991745973047669</c:v>
                </c:pt>
                <c:pt idx="144">
                  <c:v>4.891258616904139</c:v>
                </c:pt>
                <c:pt idx="145">
                  <c:v>4.8833149968376759</c:v>
                </c:pt>
                <c:pt idx="146">
                  <c:v>4.8753449098054675</c:v>
                </c:pt>
                <c:pt idx="147">
                  <c:v>4.8673378283620732</c:v>
                </c:pt>
                <c:pt idx="148">
                  <c:v>4.8593004516799168</c:v>
                </c:pt>
                <c:pt idx="149">
                  <c:v>4.8512399978603122</c:v>
                </c:pt>
                <c:pt idx="150">
                  <c:v>4.8431455365849869</c:v>
                </c:pt>
                <c:pt idx="151">
                  <c:v>4.8350180040419568</c:v>
                </c:pt>
                <c:pt idx="152">
                  <c:v>4.8268648884646135</c:v>
                </c:pt>
                <c:pt idx="153">
                  <c:v>4.8186810701854252</c:v>
                </c:pt>
                <c:pt idx="154">
                  <c:v>4.8104610339076981</c:v>
                </c:pt>
                <c:pt idx="155">
                  <c:v>4.8022193897266128</c:v>
                </c:pt>
                <c:pt idx="156">
                  <c:v>4.7939369866986237</c:v>
                </c:pt>
                <c:pt idx="157">
                  <c:v>4.7856358691707692</c:v>
                </c:pt>
                <c:pt idx="158">
                  <c:v>4.7772962969224952</c:v>
                </c:pt>
                <c:pt idx="159">
                  <c:v>4.768926548618877</c:v>
                </c:pt>
                <c:pt idx="160">
                  <c:v>4.7605280282836731</c:v>
                </c:pt>
                <c:pt idx="161">
                  <c:v>4.7520945651387647</c:v>
                </c:pt>
                <c:pt idx="162">
                  <c:v>4.7436351746287819</c:v>
                </c:pt>
                <c:pt idx="163">
                  <c:v>4.7351436099280679</c:v>
                </c:pt>
                <c:pt idx="164">
                  <c:v>4.7266212706233386</c:v>
                </c:pt>
                <c:pt idx="165">
                  <c:v>4.7180696707527003</c:v>
                </c:pt>
                <c:pt idx="166">
                  <c:v>4.7094819670732324</c:v>
                </c:pt>
                <c:pt idx="167">
                  <c:v>4.7008680604516568</c:v>
                </c:pt>
                <c:pt idx="168">
                  <c:v>4.6922210139386538</c:v>
                </c:pt>
                <c:pt idx="169">
                  <c:v>4.6835423199576507</c:v>
                </c:pt>
                <c:pt idx="170">
                  <c:v>4.6748335947596908</c:v>
                </c:pt>
                <c:pt idx="171">
                  <c:v>4.6660872164303067</c:v>
                </c:pt>
                <c:pt idx="172">
                  <c:v>4.6573140569452445</c:v>
                </c:pt>
                <c:pt idx="173">
                  <c:v>4.6485161337405545</c:v>
                </c:pt>
                <c:pt idx="174">
                  <c:v>4.639675704813059</c:v>
                </c:pt>
                <c:pt idx="175">
                  <c:v>4.6308141947282131</c:v>
                </c:pt>
                <c:pt idx="176">
                  <c:v>4.6219133332173774</c:v>
                </c:pt>
                <c:pt idx="177">
                  <c:v>4.6129744807486013</c:v>
                </c:pt>
                <c:pt idx="178">
                  <c:v>4.6040207410005234</c:v>
                </c:pt>
                <c:pt idx="179">
                  <c:v>4.5950219867841815</c:v>
                </c:pt>
                <c:pt idx="180">
                  <c:v>4.5859905838358941</c:v>
                </c:pt>
                <c:pt idx="181">
                  <c:v>4.5769399643348931</c:v>
                </c:pt>
                <c:pt idx="182">
                  <c:v>4.5678494505731067</c:v>
                </c:pt>
                <c:pt idx="183">
                  <c:v>4.5587205674525988</c:v>
                </c:pt>
                <c:pt idx="184">
                  <c:v>4.549567233145539</c:v>
                </c:pt>
                <c:pt idx="185">
                  <c:v>4.5403795346701177</c:v>
                </c:pt>
                <c:pt idx="186">
                  <c:v>4.5311594654045315</c:v>
                </c:pt>
                <c:pt idx="187">
                  <c:v>4.5219091871261101</c:v>
                </c:pt>
                <c:pt idx="188">
                  <c:v>4.5126310398092206</c:v>
                </c:pt>
                <c:pt idx="189">
                  <c:v>4.5033139228158845</c:v>
                </c:pt>
                <c:pt idx="190">
                  <c:v>4.4939596745541817</c:v>
                </c:pt>
                <c:pt idx="191">
                  <c:v>4.4845845292828432</c:v>
                </c:pt>
                <c:pt idx="192">
                  <c:v>4.4751625190830904</c:v>
                </c:pt>
                <c:pt idx="193">
                  <c:v>4.4657099364182411</c:v>
                </c:pt>
                <c:pt idx="194">
                  <c:v>4.4562293455254203</c:v>
                </c:pt>
                <c:pt idx="195">
                  <c:v>4.4467235195682013</c:v>
                </c:pt>
                <c:pt idx="196">
                  <c:v>4.4371795817525124</c:v>
                </c:pt>
                <c:pt idx="197">
                  <c:v>4.427599698924868</c:v>
                </c:pt>
                <c:pt idx="198">
                  <c:v>4.4179862306863837</c:v>
                </c:pt>
                <c:pt idx="199">
                  <c:v>4.408341741154655</c:v>
                </c:pt>
                <c:pt idx="200">
                  <c:v>4.3986690112108198</c:v>
                </c:pt>
                <c:pt idx="201">
                  <c:v>4.3889533165892782</c:v>
                </c:pt>
                <c:pt idx="202">
                  <c:v>4.3792148413786265</c:v>
                </c:pt>
                <c:pt idx="203">
                  <c:v>4.3694385154421429</c:v>
                </c:pt>
                <c:pt idx="204">
                  <c:v>4.3596268191503516</c:v>
                </c:pt>
                <c:pt idx="205">
                  <c:v>4.3497824533634706</c:v>
                </c:pt>
                <c:pt idx="206">
                  <c:v>4.3398884972237468</c:v>
                </c:pt>
                <c:pt idx="207">
                  <c:v>4.3299873872788028</c:v>
                </c:pt>
                <c:pt idx="208">
                  <c:v>4.3200423754796446</c:v>
                </c:pt>
                <c:pt idx="209">
                  <c:v>4.3100557377508917</c:v>
                </c:pt>
                <c:pt idx="210">
                  <c:v>4.3000517321200418</c:v>
                </c:pt>
                <c:pt idx="211">
                  <c:v>4.2900123392795413</c:v>
                </c:pt>
                <c:pt idx="212">
                  <c:v>4.2799177770238952</c:v>
                </c:pt>
                <c:pt idx="213">
                  <c:v>4.2698163773458235</c:v>
                </c:pt>
                <c:pt idx="214">
                  <c:v>4.2596655387296725</c:v>
                </c:pt>
                <c:pt idx="215">
                  <c:v>4.2494674142722895</c:v>
                </c:pt>
                <c:pt idx="216">
                  <c:v>4.239249413476724</c:v>
                </c:pt>
                <c:pt idx="217">
                  <c:v>4.22901594276341</c:v>
                </c:pt>
                <c:pt idx="218">
                  <c:v>4.2187192669004929</c:v>
                </c:pt>
                <c:pt idx="219">
                  <c:v>4.2084144809484814</c:v>
                </c:pt>
                <c:pt idx="220">
                  <c:v>4.1980519517243442</c:v>
                </c:pt>
                <c:pt idx="221">
                  <c:v>4.1876617026529592</c:v>
                </c:pt>
                <c:pt idx="222">
                  <c:v>4.1772478362556233</c:v>
                </c:pt>
                <c:pt idx="223">
                  <c:v>4.1667852197354325</c:v>
                </c:pt>
                <c:pt idx="224">
                  <c:v>4.1562764960030165</c:v>
                </c:pt>
                <c:pt idx="225">
                  <c:v>4.1457556236372071</c:v>
                </c:pt>
                <c:pt idx="226">
                  <c:v>4.1351962796066015</c:v>
                </c:pt>
                <c:pt idx="227">
                  <c:v>4.1246020278933386</c:v>
                </c:pt>
                <c:pt idx="228">
                  <c:v>4.1139767582898461</c:v>
                </c:pt>
                <c:pt idx="229">
                  <c:v>4.1033247070614447</c:v>
                </c:pt>
                <c:pt idx="230">
                  <c:v>4.092615390941555</c:v>
                </c:pt>
                <c:pt idx="231">
                  <c:v>4.0818871394235501</c:v>
                </c:pt>
                <c:pt idx="232">
                  <c:v>4.0711084217824496</c:v>
                </c:pt>
                <c:pt idx="233">
                  <c:v>4.0602822294383456</c:v>
                </c:pt>
                <c:pt idx="234">
                  <c:v>4.0494506181315497</c:v>
                </c:pt>
                <c:pt idx="235">
                  <c:v>4.0385804259615785</c:v>
                </c:pt>
                <c:pt idx="236">
                  <c:v>4.027675715904893</c:v>
                </c:pt>
                <c:pt idx="237">
                  <c:v>4.0167409272862598</c:v>
                </c:pt>
                <c:pt idx="238">
                  <c:v>4.0057380426514246</c:v>
                </c:pt>
                <c:pt idx="239">
                  <c:v>3.9947129854315704</c:v>
                </c:pt>
                <c:pt idx="240">
                  <c:v>3.9836713828601966</c:v>
                </c:pt>
                <c:pt idx="241">
                  <c:v>3.9725730809265549</c:v>
                </c:pt>
                <c:pt idx="242">
                  <c:v>3.9614685553507862</c:v>
                </c:pt>
                <c:pt idx="243">
                  <c:v>3.9502674680135885</c:v>
                </c:pt>
                <c:pt idx="244">
                  <c:v>3.9391197176484871</c:v>
                </c:pt>
                <c:pt idx="245">
                  <c:v>3.9278834103307068</c:v>
                </c:pt>
                <c:pt idx="246">
                  <c:v>3.9166118451093461</c:v>
                </c:pt>
                <c:pt idx="247">
                  <c:v>3.9053100621160857</c:v>
                </c:pt>
                <c:pt idx="248">
                  <c:v>3.8939281265426069</c:v>
                </c:pt>
                <c:pt idx="249">
                  <c:v>3.8825814535544514</c:v>
                </c:pt>
                <c:pt idx="250">
                  <c:v>3.8711641328029494</c:v>
                </c:pt>
                <c:pt idx="251">
                  <c:v>3.8597385661971471</c:v>
                </c:pt>
                <c:pt idx="252">
                  <c:v>3.8482507146770426</c:v>
                </c:pt>
                <c:pt idx="253">
                  <c:v>3.8367037990897312</c:v>
                </c:pt>
                <c:pt idx="254">
                  <c:v>3.8251663722565499</c:v>
                </c:pt>
                <c:pt idx="255">
                  <c:v>3.8135809885681922</c:v>
                </c:pt>
                <c:pt idx="256">
                  <c:v>3.8019522348542818</c:v>
                </c:pt>
                <c:pt idx="257">
                  <c:v>3.7902851640332416</c:v>
                </c:pt>
                <c:pt idx="258">
                  <c:v>3.7785130117389247</c:v>
                </c:pt>
                <c:pt idx="259">
                  <c:v>3.766784515497859</c:v>
                </c:pt>
                <c:pt idx="260">
                  <c:v>3.7550359337677714</c:v>
                </c:pt>
                <c:pt idx="261">
                  <c:v>3.7431960814487013</c:v>
                </c:pt>
                <c:pt idx="262">
                  <c:v>3.731346975545955</c:v>
                </c:pt>
                <c:pt idx="263">
                  <c:v>3.7194970166105819</c:v>
                </c:pt>
                <c:pt idx="264">
                  <c:v>3.7075701760979363</c:v>
                </c:pt>
                <c:pt idx="265">
                  <c:v>3.6955692270361857</c:v>
                </c:pt>
                <c:pt idx="266">
                  <c:v>3.6835873175727669</c:v>
                </c:pt>
                <c:pt idx="267">
                  <c:v>3.6715430852625737</c:v>
                </c:pt>
                <c:pt idx="268">
                  <c:v>3.6594407818703178</c:v>
                </c:pt>
                <c:pt idx="269">
                  <c:v>3.6473829701146196</c:v>
                </c:pt>
                <c:pt idx="270">
                  <c:v>3.6351820486562678</c:v>
                </c:pt>
                <c:pt idx="271">
                  <c:v>3.6230424342463818</c:v>
                </c:pt>
                <c:pt idx="272">
                  <c:v>3.610766594773271</c:v>
                </c:pt>
                <c:pt idx="273">
                  <c:v>3.598571663482141</c:v>
                </c:pt>
                <c:pt idx="274">
                  <c:v>3.5862496388660419</c:v>
                </c:pt>
                <c:pt idx="275">
                  <c:v>3.5739154404215507</c:v>
                </c:pt>
                <c:pt idx="276">
                  <c:v>3.5615783683009608</c:v>
                </c:pt>
                <c:pt idx="277">
                  <c:v>3.5491259267581112</c:v>
                </c:pt>
                <c:pt idx="278">
                  <c:v>3.5366846726209302</c:v>
                </c:pt>
                <c:pt idx="279">
                  <c:v>3.5241363765925686</c:v>
                </c:pt>
                <c:pt idx="280">
                  <c:v>3.5116160205691376</c:v>
                </c:pt>
                <c:pt idx="281">
                  <c:v>3.4991369945373827</c:v>
                </c:pt>
                <c:pt idx="282">
                  <c:v>3.4864304788544338</c:v>
                </c:pt>
                <c:pt idx="283">
                  <c:v>3.4737788346467249</c:v>
                </c:pt>
                <c:pt idx="284">
                  <c:v>3.461198288622493</c:v>
                </c:pt>
                <c:pt idx="285">
                  <c:v>3.4483971034577676</c:v>
                </c:pt>
                <c:pt idx="286">
                  <c:v>3.43568513794163</c:v>
                </c:pt>
                <c:pt idx="287">
                  <c:v>3.4229179807676622</c:v>
                </c:pt>
                <c:pt idx="288">
                  <c:v>3.4101020766428607</c:v>
                </c:pt>
                <c:pt idx="289">
                  <c:v>3.3972445810103862</c:v>
                </c:pt>
                <c:pt idx="290">
                  <c:v>3.384353414137506</c:v>
                </c:pt>
                <c:pt idx="291">
                  <c:v>3.3712526291249394</c:v>
                </c:pt>
                <c:pt idx="292">
                  <c:v>3.3583156400821959</c:v>
                </c:pt>
                <c:pt idx="293">
                  <c:v>3.3453737305590883</c:v>
                </c:pt>
                <c:pt idx="294">
                  <c:v>3.3322364154914434</c:v>
                </c:pt>
                <c:pt idx="295">
                  <c:v>3.3191060593097763</c:v>
                </c:pt>
                <c:pt idx="296">
                  <c:v>3.3059958827708047</c:v>
                </c:pt>
                <c:pt idx="297">
                  <c:v>3.2926990030439298</c:v>
                </c:pt>
                <c:pt idx="298">
                  <c:v>3.2796669440484556</c:v>
                </c:pt>
                <c:pt idx="299">
                  <c:v>3.2662316966898932</c:v>
                </c:pt>
                <c:pt idx="300">
                  <c:v>3.2530955858490316</c:v>
                </c:pt>
                <c:pt idx="301">
                  <c:v>3.2397998184470986</c:v>
                </c:pt>
                <c:pt idx="302">
                  <c:v>3.2263420871636308</c:v>
                </c:pt>
                <c:pt idx="303">
                  <c:v>3.2129861847366681</c:v>
                </c:pt>
                <c:pt idx="304">
                  <c:v>3.199480914862356</c:v>
                </c:pt>
                <c:pt idx="305">
                  <c:v>3.185825359612962</c:v>
                </c:pt>
                <c:pt idx="306">
                  <c:v>3.1723109685219542</c:v>
                </c:pt>
                <c:pt idx="307">
                  <c:v>3.1586639808139894</c:v>
                </c:pt>
                <c:pt idx="308">
                  <c:v>3.1451964061141817</c:v>
                </c:pt>
                <c:pt idx="309">
                  <c:v>3.1316186643491255</c:v>
                </c:pt>
                <c:pt idx="310">
                  <c:v>3.1179338350396413</c:v>
                </c:pt>
                <c:pt idx="311">
                  <c:v>3.1041455505540081</c:v>
                </c:pt>
                <c:pt idx="312">
                  <c:v>3.0902580529313162</c:v>
                </c:pt>
                <c:pt idx="313">
                  <c:v>3.0766404436703421</c:v>
                </c:pt>
                <c:pt idx="314">
                  <c:v>3.0625819842281632</c:v>
                </c:pt>
                <c:pt idx="315">
                  <c:v>3.04883008652835</c:v>
                </c:pt>
                <c:pt idx="316">
                  <c:v>3.0346284566253203</c:v>
                </c:pt>
                <c:pt idx="317">
                  <c:v>3.020775488193558</c:v>
                </c:pt>
                <c:pt idx="318">
                  <c:v>3.0068937079479006</c:v>
                </c:pt>
                <c:pt idx="319">
                  <c:v>2.9925535178321354</c:v>
                </c:pt>
                <c:pt idx="320">
                  <c:v>2.9786369483844743</c:v>
                </c:pt>
                <c:pt idx="321">
                  <c:v>2.9647309210536292</c:v>
                </c:pt>
                <c:pt idx="322">
                  <c:v>2.9503648543761232</c:v>
                </c:pt>
                <c:pt idx="323">
                  <c:v>2.9360107957152097</c:v>
                </c:pt>
                <c:pt idx="324">
                  <c:v>2.9216864754836021</c:v>
                </c:pt>
                <c:pt idx="325">
                  <c:v>2.907411360774586</c:v>
                </c:pt>
                <c:pt idx="326">
                  <c:v>2.893206753059848</c:v>
                </c:pt>
                <c:pt idx="327">
                  <c:v>2.8785217955012063</c:v>
                </c:pt>
                <c:pt idx="328">
                  <c:v>2.8645110810583918</c:v>
                </c:pt>
                <c:pt idx="329">
                  <c:v>2.8500332576897689</c:v>
                </c:pt>
                <c:pt idx="330">
                  <c:v>2.8356905714924254</c:v>
                </c:pt>
                <c:pt idx="331">
                  <c:v>2.8208579894397001</c:v>
                </c:pt>
                <c:pt idx="332">
                  <c:v>2.8061799739838871</c:v>
                </c:pt>
                <c:pt idx="333">
                  <c:v>2.7916906490201181</c:v>
                </c:pt>
                <c:pt idx="334">
                  <c:v>2.7767011839884108</c:v>
                </c:pt>
                <c:pt idx="335">
                  <c:v>2.761927838420529</c:v>
                </c:pt>
                <c:pt idx="336">
                  <c:v>2.7474118078864231</c:v>
                </c:pt>
                <c:pt idx="337">
                  <c:v>2.7323937598229686</c:v>
                </c:pt>
                <c:pt idx="338">
                  <c:v>2.7176705030022621</c:v>
                </c:pt>
                <c:pt idx="339">
                  <c:v>2.7032913781186614</c:v>
                </c:pt>
                <c:pt idx="340">
                  <c:v>2.6884198220027105</c:v>
                </c:pt>
                <c:pt idx="341">
                  <c:v>2.6730209071288962</c:v>
                </c:pt>
                <c:pt idx="342">
                  <c:v>2.6580113966571126</c:v>
                </c:pt>
                <c:pt idx="343">
                  <c:v>2.6424645202421213</c:v>
                </c:pt>
                <c:pt idx="344">
                  <c:v>2.6273658565927325</c:v>
                </c:pt>
                <c:pt idx="345">
                  <c:v>2.6127838567197355</c:v>
                </c:pt>
                <c:pt idx="346">
                  <c:v>2.5976951859255122</c:v>
                </c:pt>
                <c:pt idx="347">
                  <c:v>2.5820633629117089</c:v>
                </c:pt>
                <c:pt idx="348">
                  <c:v>2.5670263661590602</c:v>
                </c:pt>
                <c:pt idx="349">
                  <c:v>2.5514499979728753</c:v>
                </c:pt>
                <c:pt idx="350">
                  <c:v>2.53655844257153</c:v>
                </c:pt>
                <c:pt idx="351">
                  <c:v>2.5211380837040362</c:v>
                </c:pt>
                <c:pt idx="352">
                  <c:v>2.5051499783199058</c:v>
                </c:pt>
                <c:pt idx="353">
                  <c:v>2.4899584794248346</c:v>
                </c:pt>
                <c:pt idx="354">
                  <c:v>2.4742162640762553</c:v>
                </c:pt>
                <c:pt idx="355">
                  <c:v>2.459392487759231</c:v>
                </c:pt>
                <c:pt idx="356">
                  <c:v>2.4440447959180762</c:v>
                </c:pt>
                <c:pt idx="357">
                  <c:v>2.428134794028789</c:v>
                </c:pt>
                <c:pt idx="358">
                  <c:v>2.4116197059632301</c:v>
                </c:pt>
                <c:pt idx="359">
                  <c:v>2.3961993470957363</c:v>
                </c:pt>
                <c:pt idx="360">
                  <c:v>2.3802112417116059</c:v>
                </c:pt>
                <c:pt idx="361">
                  <c:v>2.3654879848908998</c:v>
                </c:pt>
                <c:pt idx="362">
                  <c:v>2.3483048630481607</c:v>
                </c:pt>
                <c:pt idx="363">
                  <c:v>2.3324384599156054</c:v>
                </c:pt>
                <c:pt idx="364">
                  <c:v>2.3159703454569178</c:v>
                </c:pt>
                <c:pt idx="365">
                  <c:v>2.3010299956639813</c:v>
                </c:pt>
                <c:pt idx="366">
                  <c:v>2.2855573090077739</c:v>
                </c:pt>
                <c:pt idx="367">
                  <c:v>2.2695129442179165</c:v>
                </c:pt>
                <c:pt idx="368">
                  <c:v>2.2528530309798933</c:v>
                </c:pt>
                <c:pt idx="369">
                  <c:v>2.2355284469075487</c:v>
                </c:pt>
                <c:pt idx="370">
                  <c:v>2.220108088040055</c:v>
                </c:pt>
              </c:numCache>
            </c:numRef>
          </c:xVal>
          <c:yVal>
            <c:numRef>
              <c:f>'45'!$C$4:$C$374</c:f>
              <c:numCache>
                <c:formatCode>General</c:formatCode>
                <c:ptCount val="371"/>
                <c:pt idx="0">
                  <c:v>0</c:v>
                </c:pt>
                <c:pt idx="1">
                  <c:v>5.127080238839999E-3</c:v>
                </c:pt>
                <c:pt idx="2">
                  <c:v>1.0165924081600001E-2</c:v>
                </c:pt>
                <c:pt idx="3">
                  <c:v>1.52671573638E-2</c:v>
                </c:pt>
                <c:pt idx="4">
                  <c:v>2.0696674650900002E-2</c:v>
                </c:pt>
                <c:pt idx="5">
                  <c:v>2.6005283343599996E-2</c:v>
                </c:pt>
                <c:pt idx="6">
                  <c:v>3.1752986930999996E-2</c:v>
                </c:pt>
                <c:pt idx="7">
                  <c:v>3.8896104552200002E-2</c:v>
                </c:pt>
                <c:pt idx="8">
                  <c:v>4.6364596571699994E-2</c:v>
                </c:pt>
                <c:pt idx="9">
                  <c:v>5.3227954095300005E-2</c:v>
                </c:pt>
                <c:pt idx="10">
                  <c:v>6.0386062968000004E-2</c:v>
                </c:pt>
                <c:pt idx="11">
                  <c:v>6.8348545608000008E-2</c:v>
                </c:pt>
                <c:pt idx="12">
                  <c:v>7.6532373387999994E-2</c:v>
                </c:pt>
                <c:pt idx="13">
                  <c:v>8.4678944239999998E-2</c:v>
                </c:pt>
                <c:pt idx="14">
                  <c:v>9.391187895E-2</c:v>
                </c:pt>
                <c:pt idx="15">
                  <c:v>0.10393306897799999</c:v>
                </c:pt>
                <c:pt idx="16">
                  <c:v>0.11472888242400001</c:v>
                </c:pt>
                <c:pt idx="17">
                  <c:v>0.12551156922600001</c:v>
                </c:pt>
                <c:pt idx="18">
                  <c:v>0.135923734066</c:v>
                </c:pt>
                <c:pt idx="19">
                  <c:v>0.14678985913199999</c:v>
                </c:pt>
                <c:pt idx="20">
                  <c:v>0.158047776152</c:v>
                </c:pt>
                <c:pt idx="21">
                  <c:v>0.16971639324000001</c:v>
                </c:pt>
                <c:pt idx="22">
                  <c:v>0.18323937158699999</c:v>
                </c:pt>
                <c:pt idx="23">
                  <c:v>0.19647379627200001</c:v>
                </c:pt>
                <c:pt idx="24">
                  <c:v>0.21085810484699999</c:v>
                </c:pt>
                <c:pt idx="25">
                  <c:v>0.22542082187199999</c:v>
                </c:pt>
                <c:pt idx="26">
                  <c:v>0.24007989657600001</c:v>
                </c:pt>
                <c:pt idx="27">
                  <c:v>0.25574596095500002</c:v>
                </c:pt>
                <c:pt idx="28">
                  <c:v>0.27159652546599999</c:v>
                </c:pt>
                <c:pt idx="29">
                  <c:v>0.28858241324599998</c:v>
                </c:pt>
                <c:pt idx="30">
                  <c:v>0.30629883114600004</c:v>
                </c:pt>
                <c:pt idx="31">
                  <c:v>0.32394003017999995</c:v>
                </c:pt>
                <c:pt idx="32">
                  <c:v>0.34295347849199997</c:v>
                </c:pt>
                <c:pt idx="33">
                  <c:v>0.36202783190400006</c:v>
                </c:pt>
                <c:pt idx="34">
                  <c:v>0.38234069122699998</c:v>
                </c:pt>
                <c:pt idx="35">
                  <c:v>0.40376971716799998</c:v>
                </c:pt>
                <c:pt idx="36">
                  <c:v>0.42480442734599999</c:v>
                </c:pt>
                <c:pt idx="37">
                  <c:v>0.44695754134400001</c:v>
                </c:pt>
                <c:pt idx="38">
                  <c:v>0.46978986773199993</c:v>
                </c:pt>
                <c:pt idx="39">
                  <c:v>0.49377849491000003</c:v>
                </c:pt>
                <c:pt idx="40">
                  <c:v>0.51812446840000004</c:v>
                </c:pt>
                <c:pt idx="41">
                  <c:v>0.54352052894700009</c:v>
                </c:pt>
                <c:pt idx="42">
                  <c:v>0.56975310456000006</c:v>
                </c:pt>
                <c:pt idx="43">
                  <c:v>0.59623829146000007</c:v>
                </c:pt>
                <c:pt idx="44">
                  <c:v>0.62391705284999999</c:v>
                </c:pt>
                <c:pt idx="45">
                  <c:v>0.65208300058000002</c:v>
                </c:pt>
                <c:pt idx="46">
                  <c:v>0.68103191736000002</c:v>
                </c:pt>
                <c:pt idx="47">
                  <c:v>0.71128323891999989</c:v>
                </c:pt>
                <c:pt idx="48">
                  <c:v>0.74253608000000015</c:v>
                </c:pt>
                <c:pt idx="49">
                  <c:v>0.77456871720000009</c:v>
                </c:pt>
                <c:pt idx="50">
                  <c:v>0.80698689272000002</c:v>
                </c:pt>
                <c:pt idx="51">
                  <c:v>0.84059306962000002</c:v>
                </c:pt>
                <c:pt idx="52">
                  <c:v>0.87461124850000005</c:v>
                </c:pt>
                <c:pt idx="53">
                  <c:v>0.90986397137000008</c:v>
                </c:pt>
                <c:pt idx="54">
                  <c:v>0.94512009900000005</c:v>
                </c:pt>
                <c:pt idx="55">
                  <c:v>0.98126805932000005</c:v>
                </c:pt>
                <c:pt idx="56">
                  <c:v>1.0191153183800001</c:v>
                </c:pt>
                <c:pt idx="57">
                  <c:v>1.0579680658799999</c:v>
                </c:pt>
                <c:pt idx="58">
                  <c:v>1.0974285403399999</c:v>
                </c:pt>
                <c:pt idx="59">
                  <c:v>1.13814621566</c:v>
                </c:pt>
                <c:pt idx="60">
                  <c:v>1.1788098491399999</c:v>
                </c:pt>
                <c:pt idx="61">
                  <c:v>1.22049500378</c:v>
                </c:pt>
                <c:pt idx="62">
                  <c:v>1.2630016652</c:v>
                </c:pt>
                <c:pt idx="63">
                  <c:v>1.30586704109</c:v>
                </c:pt>
                <c:pt idx="64">
                  <c:v>1.349599888</c:v>
                </c:pt>
                <c:pt idx="65">
                  <c:v>1.3950405565200001</c:v>
                </c:pt>
                <c:pt idx="66">
                  <c:v>1.4417868441600001</c:v>
                </c:pt>
                <c:pt idx="67">
                  <c:v>1.4882651534800002</c:v>
                </c:pt>
                <c:pt idx="68">
                  <c:v>1.5353736182700002</c:v>
                </c:pt>
                <c:pt idx="69">
                  <c:v>1.5833498404800002</c:v>
                </c:pt>
                <c:pt idx="70">
                  <c:v>1.6324007118099999</c:v>
                </c:pt>
                <c:pt idx="71">
                  <c:v>1.6828477450899999</c:v>
                </c:pt>
                <c:pt idx="72">
                  <c:v>1.7340007354199998</c:v>
                </c:pt>
                <c:pt idx="73">
                  <c:v>1.78496584581</c:v>
                </c:pt>
                <c:pt idx="74">
                  <c:v>1.8373146686800004</c:v>
                </c:pt>
                <c:pt idx="75">
                  <c:v>1.8909051354799997</c:v>
                </c:pt>
                <c:pt idx="76">
                  <c:v>1.9446125501</c:v>
                </c:pt>
                <c:pt idx="77">
                  <c:v>1.9993782463199998</c:v>
                </c:pt>
                <c:pt idx="78">
                  <c:v>2.0541412460800004</c:v>
                </c:pt>
                <c:pt idx="79">
                  <c:v>2.1094244071600001</c:v>
                </c:pt>
                <c:pt idx="80">
                  <c:v>2.16589899942</c:v>
                </c:pt>
                <c:pt idx="81">
                  <c:v>2.22266329228</c:v>
                </c:pt>
                <c:pt idx="82">
                  <c:v>2.2797510171799997</c:v>
                </c:pt>
                <c:pt idx="83">
                  <c:v>2.3377994144200001</c:v>
                </c:pt>
                <c:pt idx="84">
                  <c:v>2.3965431022399999</c:v>
                </c:pt>
                <c:pt idx="85">
                  <c:v>2.4556694227200002</c:v>
                </c:pt>
                <c:pt idx="86">
                  <c:v>2.5148475536800001</c:v>
                </c:pt>
                <c:pt idx="87">
                  <c:v>2.5741021699499997</c:v>
                </c:pt>
                <c:pt idx="88">
                  <c:v>2.63436214614</c:v>
                </c:pt>
                <c:pt idx="89">
                  <c:v>2.6943914144600001</c:v>
                </c:pt>
                <c:pt idx="90">
                  <c:v>2.7559892745600001</c:v>
                </c:pt>
                <c:pt idx="91">
                  <c:v>2.8173137096999996</c:v>
                </c:pt>
                <c:pt idx="92">
                  <c:v>2.8789906656000004</c:v>
                </c:pt>
                <c:pt idx="93">
                  <c:v>2.9411383681999999</c:v>
                </c:pt>
                <c:pt idx="94">
                  <c:v>3.0026871309600005</c:v>
                </c:pt>
                <c:pt idx="95">
                  <c:v>3.0641828975999994</c:v>
                </c:pt>
                <c:pt idx="96">
                  <c:v>3.1262534445500001</c:v>
                </c:pt>
                <c:pt idx="97">
                  <c:v>3.1880205886099993</c:v>
                </c:pt>
                <c:pt idx="98">
                  <c:v>3.2499278178599997</c:v>
                </c:pt>
                <c:pt idx="99">
                  <c:v>3.3122702399599997</c:v>
                </c:pt>
                <c:pt idx="100">
                  <c:v>3.37458171904</c:v>
                </c:pt>
                <c:pt idx="101">
                  <c:v>3.43624006187</c:v>
                </c:pt>
                <c:pt idx="102">
                  <c:v>3.4977709875000005</c:v>
                </c:pt>
                <c:pt idx="103">
                  <c:v>3.5584011656099999</c:v>
                </c:pt>
                <c:pt idx="104">
                  <c:v>3.6187789960000001</c:v>
                </c:pt>
                <c:pt idx="105">
                  <c:v>3.6790641255200005</c:v>
                </c:pt>
                <c:pt idx="106">
                  <c:v>3.7387533901799999</c:v>
                </c:pt>
                <c:pt idx="107">
                  <c:v>3.7982368106400002</c:v>
                </c:pt>
                <c:pt idx="108">
                  <c:v>3.8572792949599997</c:v>
                </c:pt>
                <c:pt idx="109">
                  <c:v>3.9145466141100003</c:v>
                </c:pt>
                <c:pt idx="110">
                  <c:v>3.9715100898599998</c:v>
                </c:pt>
                <c:pt idx="111">
                  <c:v>4.0273241791099998</c:v>
                </c:pt>
                <c:pt idx="112">
                  <c:v>4.0821095605400002</c:v>
                </c:pt>
                <c:pt idx="113">
                  <c:v>4.1362378629000007</c:v>
                </c:pt>
                <c:pt idx="114">
                  <c:v>4.1890401481000001</c:v>
                </c:pt>
                <c:pt idx="115">
                  <c:v>4.2409227929999993</c:v>
                </c:pt>
                <c:pt idx="116">
                  <c:v>4.2913838971799994</c:v>
                </c:pt>
                <c:pt idx="117">
                  <c:v>4.3401460322399998</c:v>
                </c:pt>
                <c:pt idx="118">
                  <c:v>4.3878521741599998</c:v>
                </c:pt>
                <c:pt idx="119">
                  <c:v>4.4339276990799998</c:v>
                </c:pt>
                <c:pt idx="120">
                  <c:v>4.4782916068800001</c:v>
                </c:pt>
                <c:pt idx="121">
                  <c:v>4.5206292038400004</c:v>
                </c:pt>
                <c:pt idx="122">
                  <c:v>4.5606870606000003</c:v>
                </c:pt>
                <c:pt idx="123">
                  <c:v>4.5992086500000005</c:v>
                </c:pt>
                <c:pt idx="124">
                  <c:v>4.6356303646799999</c:v>
                </c:pt>
                <c:pt idx="125">
                  <c:v>4.6697836204799996</c:v>
                </c:pt>
                <c:pt idx="126">
                  <c:v>4.7017064254800003</c:v>
                </c:pt>
                <c:pt idx="127">
                  <c:v>4.7318858432699997</c:v>
                </c:pt>
                <c:pt idx="128">
                  <c:v>4.7591240616399997</c:v>
                </c:pt>
                <c:pt idx="129">
                  <c:v>4.7838130229400004</c:v>
                </c:pt>
                <c:pt idx="130">
                  <c:v>4.8057690107400006</c:v>
                </c:pt>
                <c:pt idx="131">
                  <c:v>4.8254217210000006</c:v>
                </c:pt>
                <c:pt idx="132">
                  <c:v>4.8421081434599991</c:v>
                </c:pt>
                <c:pt idx="133">
                  <c:v>4.8560846988000002</c:v>
                </c:pt>
                <c:pt idx="134">
                  <c:v>4.8671144784000004</c:v>
                </c:pt>
                <c:pt idx="135">
                  <c:v>4.8757212967500001</c:v>
                </c:pt>
                <c:pt idx="136">
                  <c:v>4.8812766375000001</c:v>
                </c:pt>
                <c:pt idx="137">
                  <c:v>4.8841699856399998</c:v>
                </c:pt>
                <c:pt idx="138">
                  <c:v>4.8838009211999998</c:v>
                </c:pt>
                <c:pt idx="139">
                  <c:v>4.8807859208600002</c:v>
                </c:pt>
                <c:pt idx="140">
                  <c:v>4.8749155808999998</c:v>
                </c:pt>
                <c:pt idx="141">
                  <c:v>4.8659820709499995</c:v>
                </c:pt>
                <c:pt idx="142">
                  <c:v>4.8541520790800003</c:v>
                </c:pt>
                <c:pt idx="143">
                  <c:v>4.8392629492400001</c:v>
                </c:pt>
                <c:pt idx="144">
                  <c:v>4.8215986750799997</c:v>
                </c:pt>
                <c:pt idx="145">
                  <c:v>4.8016415235599998</c:v>
                </c:pt>
                <c:pt idx="146">
                  <c:v>4.7788618967399996</c:v>
                </c:pt>
                <c:pt idx="147">
                  <c:v>4.7536730089800008</c:v>
                </c:pt>
                <c:pt idx="148">
                  <c:v>4.7254019884999998</c:v>
                </c:pt>
                <c:pt idx="149">
                  <c:v>4.69494760092</c:v>
                </c:pt>
                <c:pt idx="150">
                  <c:v>4.6616820126500009</c:v>
                </c:pt>
                <c:pt idx="151">
                  <c:v>4.62633086676</c:v>
                </c:pt>
                <c:pt idx="152">
                  <c:v>4.5885917098199993</c:v>
                </c:pt>
                <c:pt idx="153">
                  <c:v>4.5490459419199993</c:v>
                </c:pt>
                <c:pt idx="154">
                  <c:v>4.5072182225199997</c:v>
                </c:pt>
                <c:pt idx="155">
                  <c:v>4.4639900409599997</c:v>
                </c:pt>
                <c:pt idx="156">
                  <c:v>4.4188765162200001</c:v>
                </c:pt>
                <c:pt idx="157">
                  <c:v>4.3722133460399997</c:v>
                </c:pt>
                <c:pt idx="158">
                  <c:v>4.3240297760000006</c:v>
                </c:pt>
                <c:pt idx="159">
                  <c:v>4.2737863048899998</c:v>
                </c:pt>
                <c:pt idx="160">
                  <c:v>4.2221616623000005</c:v>
                </c:pt>
                <c:pt idx="161">
                  <c:v>4.1691463676099998</c:v>
                </c:pt>
                <c:pt idx="162">
                  <c:v>4.1150365453999997</c:v>
                </c:pt>
                <c:pt idx="163">
                  <c:v>4.05975751152</c:v>
                </c:pt>
                <c:pt idx="164">
                  <c:v>4.0038630825599997</c:v>
                </c:pt>
                <c:pt idx="165">
                  <c:v>3.94715623428</c:v>
                </c:pt>
                <c:pt idx="166">
                  <c:v>3.8896537216000002</c:v>
                </c:pt>
                <c:pt idx="167">
                  <c:v>3.8317825561399999</c:v>
                </c:pt>
                <c:pt idx="168">
                  <c:v>3.7730985619599999</c:v>
                </c:pt>
                <c:pt idx="169">
                  <c:v>3.7135179799799998</c:v>
                </c:pt>
                <c:pt idx="170">
                  <c:v>3.6537629810599999</c:v>
                </c:pt>
                <c:pt idx="171">
                  <c:v>3.5937758570999998</c:v>
                </c:pt>
                <c:pt idx="172">
                  <c:v>3.5339807999300001</c:v>
                </c:pt>
                <c:pt idx="173">
                  <c:v>3.4742434172400003</c:v>
                </c:pt>
                <c:pt idx="174">
                  <c:v>3.4142616374400001</c:v>
                </c:pt>
                <c:pt idx="175">
                  <c:v>3.3544013164600002</c:v>
                </c:pt>
                <c:pt idx="176">
                  <c:v>3.2939844159899998</c:v>
                </c:pt>
                <c:pt idx="177">
                  <c:v>3.2342455263999996</c:v>
                </c:pt>
                <c:pt idx="178">
                  <c:v>3.1747204070800001</c:v>
                </c:pt>
                <c:pt idx="179">
                  <c:v>3.1155246504399994</c:v>
                </c:pt>
                <c:pt idx="180">
                  <c:v>3.0567870485099995</c:v>
                </c:pt>
                <c:pt idx="181">
                  <c:v>2.9985776640599995</c:v>
                </c:pt>
                <c:pt idx="182">
                  <c:v>2.9408092370999994</c:v>
                </c:pt>
                <c:pt idx="183">
                  <c:v>2.8837368627200002</c:v>
                </c:pt>
                <c:pt idx="184">
                  <c:v>2.8272665825200005</c:v>
                </c:pt>
                <c:pt idx="185">
                  <c:v>2.7713435232599997</c:v>
                </c:pt>
                <c:pt idx="186">
                  <c:v>2.7161993308399999</c:v>
                </c:pt>
                <c:pt idx="187">
                  <c:v>2.6618449310499996</c:v>
                </c:pt>
                <c:pt idx="188">
                  <c:v>2.6083994178599998</c:v>
                </c:pt>
                <c:pt idx="189">
                  <c:v>2.5553582264000001</c:v>
                </c:pt>
                <c:pt idx="190">
                  <c:v>2.5034368153200002</c:v>
                </c:pt>
                <c:pt idx="191">
                  <c:v>2.4520024145400003</c:v>
                </c:pt>
                <c:pt idx="192">
                  <c:v>2.40133952988</c:v>
                </c:pt>
                <c:pt idx="193">
                  <c:v>2.3514285319199999</c:v>
                </c:pt>
                <c:pt idx="194">
                  <c:v>2.3024627413199998</c:v>
                </c:pt>
                <c:pt idx="195">
                  <c:v>2.2545226137599998</c:v>
                </c:pt>
                <c:pt idx="196">
                  <c:v>2.2073461858800001</c:v>
                </c:pt>
                <c:pt idx="197">
                  <c:v>2.1613373675999998</c:v>
                </c:pt>
                <c:pt idx="198">
                  <c:v>2.1159742205500001</c:v>
                </c:pt>
                <c:pt idx="199">
                  <c:v>2.0710160903000001</c:v>
                </c:pt>
                <c:pt idx="200">
                  <c:v>2.02720624556</c:v>
                </c:pt>
                <c:pt idx="201">
                  <c:v>1.9838800121500004</c:v>
                </c:pt>
                <c:pt idx="202">
                  <c:v>1.9415446495499999</c:v>
                </c:pt>
                <c:pt idx="203">
                  <c:v>1.89995922576</c:v>
                </c:pt>
                <c:pt idx="204">
                  <c:v>1.8595173435300001</c:v>
                </c:pt>
                <c:pt idx="205">
                  <c:v>1.8199523017800001</c:v>
                </c:pt>
                <c:pt idx="206">
                  <c:v>1.7807349850199998</c:v>
                </c:pt>
                <c:pt idx="207">
                  <c:v>1.7425525156199999</c:v>
                </c:pt>
                <c:pt idx="208">
                  <c:v>1.7044372216799999</c:v>
                </c:pt>
                <c:pt idx="209">
                  <c:v>1.6674975631</c:v>
                </c:pt>
                <c:pt idx="210">
                  <c:v>1.6309272640500001</c:v>
                </c:pt>
                <c:pt idx="211">
                  <c:v>1.5954289789399998</c:v>
                </c:pt>
                <c:pt idx="212">
                  <c:v>1.56089110392</c:v>
                </c:pt>
                <c:pt idx="213">
                  <c:v>1.5269858378600001</c:v>
                </c:pt>
                <c:pt idx="214">
                  <c:v>1.4933721472799999</c:v>
                </c:pt>
                <c:pt idx="215">
                  <c:v>1.4603473633799999</c:v>
                </c:pt>
                <c:pt idx="216">
                  <c:v>1.4276691795000001</c:v>
                </c:pt>
                <c:pt idx="217">
                  <c:v>1.3957246157000001</c:v>
                </c:pt>
                <c:pt idx="218">
                  <c:v>1.3642960795200001</c:v>
                </c:pt>
                <c:pt idx="219">
                  <c:v>1.33378400653</c:v>
                </c:pt>
                <c:pt idx="220">
                  <c:v>1.3038261709500001</c:v>
                </c:pt>
                <c:pt idx="221">
                  <c:v>1.2747320793200001</c:v>
                </c:pt>
                <c:pt idx="222">
                  <c:v>1.2456308865000001</c:v>
                </c:pt>
                <c:pt idx="223">
                  <c:v>1.2171610268999999</c:v>
                </c:pt>
                <c:pt idx="224">
                  <c:v>1.18879167444</c:v>
                </c:pt>
                <c:pt idx="225">
                  <c:v>1.1612937081599999</c:v>
                </c:pt>
                <c:pt idx="226">
                  <c:v>1.1344673087999999</c:v>
                </c:pt>
                <c:pt idx="227">
                  <c:v>1.1080985376000001</c:v>
                </c:pt>
                <c:pt idx="228">
                  <c:v>1.0822482626800001</c:v>
                </c:pt>
                <c:pt idx="229">
                  <c:v>1.05710960836</c:v>
                </c:pt>
                <c:pt idx="230">
                  <c:v>1.0322897278400001</c:v>
                </c:pt>
                <c:pt idx="231">
                  <c:v>1.0078390504499999</c:v>
                </c:pt>
                <c:pt idx="232">
                  <c:v>0.98386108258999994</c:v>
                </c:pt>
                <c:pt idx="233">
                  <c:v>0.96021155691999982</c:v>
                </c:pt>
                <c:pt idx="234">
                  <c:v>0.93703868054999995</c:v>
                </c:pt>
                <c:pt idx="235">
                  <c:v>0.91470606135999988</c:v>
                </c:pt>
                <c:pt idx="236">
                  <c:v>0.89262652464000003</c:v>
                </c:pt>
                <c:pt idx="237">
                  <c:v>0.87132730776000011</c:v>
                </c:pt>
                <c:pt idx="238">
                  <c:v>0.85016223464000007</c:v>
                </c:pt>
                <c:pt idx="239">
                  <c:v>0.8291859494099999</c:v>
                </c:pt>
                <c:pt idx="240">
                  <c:v>0.8088443568</c:v>
                </c:pt>
                <c:pt idx="241">
                  <c:v>0.78897226485000005</c:v>
                </c:pt>
                <c:pt idx="242">
                  <c:v>0.76955120072999994</c:v>
                </c:pt>
                <c:pt idx="243">
                  <c:v>0.75070141026000003</c:v>
                </c:pt>
                <c:pt idx="244">
                  <c:v>0.73210120847999993</c:v>
                </c:pt>
                <c:pt idx="245">
                  <c:v>0.71405323308000002</c:v>
                </c:pt>
                <c:pt idx="246">
                  <c:v>0.69627142613999993</c:v>
                </c:pt>
                <c:pt idx="247">
                  <c:v>0.67873506738</c:v>
                </c:pt>
                <c:pt idx="248">
                  <c:v>0.66171499455000005</c:v>
                </c:pt>
                <c:pt idx="249">
                  <c:v>0.6450130154</c:v>
                </c:pt>
                <c:pt idx="250">
                  <c:v>0.62895123636000005</c:v>
                </c:pt>
                <c:pt idx="251">
                  <c:v>0.61310426003999996</c:v>
                </c:pt>
                <c:pt idx="252">
                  <c:v>0.59772943125</c:v>
                </c:pt>
                <c:pt idx="253">
                  <c:v>0.58265660880000003</c:v>
                </c:pt>
                <c:pt idx="254">
                  <c:v>0.56803774499999993</c:v>
                </c:pt>
                <c:pt idx="255">
                  <c:v>0.55347249256000008</c:v>
                </c:pt>
                <c:pt idx="256">
                  <c:v>0.53959935765</c:v>
                </c:pt>
                <c:pt idx="257">
                  <c:v>0.52583072199000003</c:v>
                </c:pt>
                <c:pt idx="258">
                  <c:v>0.51227527175999998</c:v>
                </c:pt>
                <c:pt idx="259">
                  <c:v>0.49918498593999999</c:v>
                </c:pt>
                <c:pt idx="260">
                  <c:v>0.48628894512000004</c:v>
                </c:pt>
                <c:pt idx="261">
                  <c:v>0.47396024080000004</c:v>
                </c:pt>
                <c:pt idx="262">
                  <c:v>0.46198217484999998</c:v>
                </c:pt>
                <c:pt idx="263">
                  <c:v>0.45001486600000001</c:v>
                </c:pt>
                <c:pt idx="264">
                  <c:v>0.43848688876000003</c:v>
                </c:pt>
                <c:pt idx="265">
                  <c:v>0.42734832366000003</c:v>
                </c:pt>
                <c:pt idx="266">
                  <c:v>0.41632670898000002</c:v>
                </c:pt>
                <c:pt idx="267">
                  <c:v>0.40545550527999996</c:v>
                </c:pt>
                <c:pt idx="268">
                  <c:v>0.39495969976</c:v>
                </c:pt>
                <c:pt idx="269">
                  <c:v>0.38466363694000005</c:v>
                </c:pt>
                <c:pt idx="270">
                  <c:v>0.37455804166000001</c:v>
                </c:pt>
                <c:pt idx="271">
                  <c:v>0.36468796032</c:v>
                </c:pt>
                <c:pt idx="272">
                  <c:v>0.35518133474399999</c:v>
                </c:pt>
                <c:pt idx="273">
                  <c:v>0.34597947465199996</c:v>
                </c:pt>
                <c:pt idx="274">
                  <c:v>0.33691312525</c:v>
                </c:pt>
                <c:pt idx="275">
                  <c:v>0.32804404113600005</c:v>
                </c:pt>
                <c:pt idx="276">
                  <c:v>0.31937613870800002</c:v>
                </c:pt>
                <c:pt idx="277">
                  <c:v>0.31085303544100001</c:v>
                </c:pt>
                <c:pt idx="278">
                  <c:v>0.30241867745599998</c:v>
                </c:pt>
                <c:pt idx="279">
                  <c:v>0.29436929971600001</c:v>
                </c:pt>
                <c:pt idx="280">
                  <c:v>0.28641861322200002</c:v>
                </c:pt>
                <c:pt idx="281">
                  <c:v>0.27879222992999997</c:v>
                </c:pt>
                <c:pt idx="282">
                  <c:v>0.271395216419</c:v>
                </c:pt>
                <c:pt idx="283">
                  <c:v>0.264222306982</c:v>
                </c:pt>
                <c:pt idx="284">
                  <c:v>0.25706782355999996</c:v>
                </c:pt>
                <c:pt idx="285">
                  <c:v>0.24992968679999999</c:v>
                </c:pt>
                <c:pt idx="286">
                  <c:v>0.24295241336700002</c:v>
                </c:pt>
                <c:pt idx="287">
                  <c:v>0.23620715189999997</c:v>
                </c:pt>
                <c:pt idx="288">
                  <c:v>0.22941072638999999</c:v>
                </c:pt>
                <c:pt idx="289">
                  <c:v>0.22294489417199997</c:v>
                </c:pt>
                <c:pt idx="290">
                  <c:v>0.21667014822</c:v>
                </c:pt>
                <c:pt idx="291">
                  <c:v>0.210589513875</c:v>
                </c:pt>
                <c:pt idx="292">
                  <c:v>0.20473527715199999</c:v>
                </c:pt>
                <c:pt idx="293">
                  <c:v>0.19879760863899998</c:v>
                </c:pt>
                <c:pt idx="294">
                  <c:v>0.19299900888800001</c:v>
                </c:pt>
                <c:pt idx="295">
                  <c:v>0.18730301978699998</c:v>
                </c:pt>
                <c:pt idx="296">
                  <c:v>0.18174338280000002</c:v>
                </c:pt>
                <c:pt idx="297">
                  <c:v>0.17649201270000001</c:v>
                </c:pt>
                <c:pt idx="298">
                  <c:v>0.17138965079399998</c:v>
                </c:pt>
                <c:pt idx="299">
                  <c:v>0.16617663695599999</c:v>
                </c:pt>
                <c:pt idx="300">
                  <c:v>0.16110262068</c:v>
                </c:pt>
                <c:pt idx="301">
                  <c:v>0.15600965317999999</c:v>
                </c:pt>
                <c:pt idx="302">
                  <c:v>0.151090470102</c:v>
                </c:pt>
                <c:pt idx="303">
                  <c:v>0.146295467175</c:v>
                </c:pt>
                <c:pt idx="304">
                  <c:v>0.141669135024</c:v>
                </c:pt>
                <c:pt idx="305">
                  <c:v>0.137188848626</c:v>
                </c:pt>
                <c:pt idx="306">
                  <c:v>0.13278496582499999</c:v>
                </c:pt>
                <c:pt idx="307">
                  <c:v>0.12843522185799999</c:v>
                </c:pt>
                <c:pt idx="308">
                  <c:v>0.12427188432</c:v>
                </c:pt>
                <c:pt idx="309">
                  <c:v>0.12007758463199998</c:v>
                </c:pt>
                <c:pt idx="310">
                  <c:v>0.11594178601500002</c:v>
                </c:pt>
                <c:pt idx="311">
                  <c:v>0.11196669049999999</c:v>
                </c:pt>
                <c:pt idx="312">
                  <c:v>0.10796750387999998</c:v>
                </c:pt>
                <c:pt idx="313">
                  <c:v>0.10433378502399999</c:v>
                </c:pt>
                <c:pt idx="314">
                  <c:v>0.10073131878</c:v>
                </c:pt>
                <c:pt idx="315">
                  <c:v>9.7086332753999999E-2</c:v>
                </c:pt>
                <c:pt idx="316">
                  <c:v>9.3518192710000003E-2</c:v>
                </c:pt>
                <c:pt idx="317">
                  <c:v>9.0128596235999989E-2</c:v>
                </c:pt>
                <c:pt idx="318">
                  <c:v>8.6665786336E-2</c:v>
                </c:pt>
                <c:pt idx="319">
                  <c:v>8.3393690105000001E-2</c:v>
                </c:pt>
                <c:pt idx="320">
                  <c:v>8.013822415199999E-2</c:v>
                </c:pt>
                <c:pt idx="321">
                  <c:v>7.7086241202999992E-2</c:v>
                </c:pt>
                <c:pt idx="322">
                  <c:v>7.4095341039999998E-2</c:v>
                </c:pt>
                <c:pt idx="323">
                  <c:v>7.1205288924000007E-2</c:v>
                </c:pt>
                <c:pt idx="324">
                  <c:v>6.8257690455999998E-2</c:v>
                </c:pt>
                <c:pt idx="325">
                  <c:v>6.5666762259999997E-2</c:v>
                </c:pt>
                <c:pt idx="326">
                  <c:v>6.2812746384000001E-2</c:v>
                </c:pt>
                <c:pt idx="327">
                  <c:v>6.0185247568000005E-2</c:v>
                </c:pt>
                <c:pt idx="328">
                  <c:v>5.753196464399999E-2</c:v>
                </c:pt>
                <c:pt idx="329">
                  <c:v>5.4865927530000004E-2</c:v>
                </c:pt>
                <c:pt idx="330">
                  <c:v>5.2455160758000004E-2</c:v>
                </c:pt>
                <c:pt idx="331">
                  <c:v>5.0234721138000003E-2</c:v>
                </c:pt>
                <c:pt idx="332">
                  <c:v>4.8008969293999997E-2</c:v>
                </c:pt>
                <c:pt idx="333">
                  <c:v>4.5886450192000001E-2</c:v>
                </c:pt>
                <c:pt idx="334">
                  <c:v>4.3624178360000002E-2</c:v>
                </c:pt>
                <c:pt idx="335">
                  <c:v>4.1431711929999997E-2</c:v>
                </c:pt>
                <c:pt idx="336">
                  <c:v>3.9324778294000003E-2</c:v>
                </c:pt>
                <c:pt idx="337">
                  <c:v>3.7220616580000004E-2</c:v>
                </c:pt>
                <c:pt idx="338">
                  <c:v>3.5386237536000002E-2</c:v>
                </c:pt>
                <c:pt idx="339">
                  <c:v>3.363163089E-2</c:v>
                </c:pt>
                <c:pt idx="340">
                  <c:v>3.1848098687999996E-2</c:v>
                </c:pt>
                <c:pt idx="341">
                  <c:v>3.0096868690000004E-2</c:v>
                </c:pt>
                <c:pt idx="342">
                  <c:v>2.8436188382999997E-2</c:v>
                </c:pt>
                <c:pt idx="343">
                  <c:v>2.6791109202000001E-2</c:v>
                </c:pt>
                <c:pt idx="344">
                  <c:v>2.51485025238E-2</c:v>
                </c:pt>
                <c:pt idx="345">
                  <c:v>2.3652112566599999E-2</c:v>
                </c:pt>
                <c:pt idx="346">
                  <c:v>2.2254937509000004E-2</c:v>
                </c:pt>
                <c:pt idx="347">
                  <c:v>2.0817419799799997E-2</c:v>
                </c:pt>
                <c:pt idx="348">
                  <c:v>1.9486889476599999E-2</c:v>
                </c:pt>
                <c:pt idx="349">
                  <c:v>1.8308184620000001E-2</c:v>
                </c:pt>
                <c:pt idx="350">
                  <c:v>1.6933364323200001E-2</c:v>
                </c:pt>
                <c:pt idx="351">
                  <c:v>1.56618006966E-2</c:v>
                </c:pt>
                <c:pt idx="352">
                  <c:v>1.4425831120499999E-2</c:v>
                </c:pt>
                <c:pt idx="353">
                  <c:v>1.3196663501999998E-2</c:v>
                </c:pt>
                <c:pt idx="354">
                  <c:v>1.2139216101599999E-2</c:v>
                </c:pt>
                <c:pt idx="355">
                  <c:v>1.1064377513699999E-2</c:v>
                </c:pt>
                <c:pt idx="356">
                  <c:v>1.00965492036E-2</c:v>
                </c:pt>
                <c:pt idx="357">
                  <c:v>9.2370435833999988E-3</c:v>
                </c:pt>
                <c:pt idx="358">
                  <c:v>8.3209089508000014E-3</c:v>
                </c:pt>
                <c:pt idx="359">
                  <c:v>7.5101460779999994E-3</c:v>
                </c:pt>
                <c:pt idx="360">
                  <c:v>6.6028691547000001E-3</c:v>
                </c:pt>
                <c:pt idx="361">
                  <c:v>5.7921861237999993E-3</c:v>
                </c:pt>
                <c:pt idx="362">
                  <c:v>5.0033114629999993E-3</c:v>
                </c:pt>
                <c:pt idx="363">
                  <c:v>4.3010660087999999E-3</c:v>
                </c:pt>
                <c:pt idx="364">
                  <c:v>3.6269016588000003E-3</c:v>
                </c:pt>
                <c:pt idx="365">
                  <c:v>3.0158679797999996E-3</c:v>
                </c:pt>
                <c:pt idx="366">
                  <c:v>2.4182596135999997E-3</c:v>
                </c:pt>
                <c:pt idx="367">
                  <c:v>1.7897605506100001E-3</c:v>
                </c:pt>
                <c:pt idx="368">
                  <c:v>1.1980115615999999E-3</c:v>
                </c:pt>
                <c:pt idx="369">
                  <c:v>5.8657848117000004E-4</c:v>
                </c:pt>
                <c:pt idx="370">
                  <c:v>0</c:v>
                </c:pt>
              </c:numCache>
            </c:numRef>
          </c:yVal>
          <c:smooth val="1"/>
        </c:ser>
        <c:ser>
          <c:idx val="0"/>
          <c:order val="1"/>
          <c:tx>
            <c:v>P(AA-co-ACE) UV</c:v>
          </c:tx>
          <c:spPr>
            <a:ln w="19050"/>
          </c:spPr>
          <c:marker>
            <c:symbol val="none"/>
          </c:marker>
          <c:xVal>
            <c:numRef>
              <c:f>'45'!$I$4:$I$363</c:f>
              <c:numCache>
                <c:formatCode>General</c:formatCode>
                <c:ptCount val="360"/>
                <c:pt idx="0">
                  <c:v>5.7139153893981067</c:v>
                </c:pt>
                <c:pt idx="1">
                  <c:v>5.7095396148327033</c:v>
                </c:pt>
                <c:pt idx="2">
                  <c:v>5.7051415678505881</c:v>
                </c:pt>
                <c:pt idx="3">
                  <c:v>5.7007227495538775</c:v>
                </c:pt>
                <c:pt idx="4">
                  <c:v>5.6962812326825336</c:v>
                </c:pt>
                <c:pt idx="5">
                  <c:v>5.6918176647790544</c:v>
                </c:pt>
                <c:pt idx="6">
                  <c:v>5.6873327263614968</c:v>
                </c:pt>
                <c:pt idx="7">
                  <c:v>5.6828253292864233</c:v>
                </c:pt>
                <c:pt idx="8">
                  <c:v>5.6782961673719381</c:v>
                </c:pt>
                <c:pt idx="9">
                  <c:v>5.6737441287479919</c:v>
                </c:pt>
                <c:pt idx="10">
                  <c:v>5.6691699209545385</c:v>
                </c:pt>
                <c:pt idx="11">
                  <c:v>5.6645742880247152</c:v>
                </c:pt>
                <c:pt idx="12">
                  <c:v>5.6599551612844348</c:v>
                </c:pt>
                <c:pt idx="13">
                  <c:v>5.6553142308422153</c:v>
                </c:pt>
                <c:pt idx="14">
                  <c:v>5.6506503541171806</c:v>
                </c:pt>
                <c:pt idx="15">
                  <c:v>5.6459643077710959</c:v>
                </c:pt>
                <c:pt idx="16">
                  <c:v>5.6412549248818413</c:v>
                </c:pt>
                <c:pt idx="17">
                  <c:v>5.6365240024768006</c:v>
                </c:pt>
                <c:pt idx="18">
                  <c:v>5.6317693677903149</c:v>
                </c:pt>
                <c:pt idx="19">
                  <c:v>5.6269918335859144</c:v>
                </c:pt>
                <c:pt idx="20">
                  <c:v>5.6221922558716022</c:v>
                </c:pt>
                <c:pt idx="21">
                  <c:v>5.617368391312838</c:v>
                </c:pt>
                <c:pt idx="22">
                  <c:v>5.6125221419342415</c:v>
                </c:pt>
                <c:pt idx="23">
                  <c:v>5.6076533593491282</c:v>
                </c:pt>
                <c:pt idx="24">
                  <c:v>5.6027608111564264</c:v>
                </c:pt>
                <c:pt idx="25">
                  <c:v>5.5978454082850639</c:v>
                </c:pt>
                <c:pt idx="26">
                  <c:v>5.5929070018613176</c:v>
                </c:pt>
                <c:pt idx="27">
                  <c:v>5.5879443215701468</c:v>
                </c:pt>
                <c:pt idx="28">
                  <c:v>5.5829583146443307</c:v>
                </c:pt>
                <c:pt idx="29">
                  <c:v>5.5779488322983086</c:v>
                </c:pt>
                <c:pt idx="30">
                  <c:v>5.5729168872319015</c:v>
                </c:pt>
                <c:pt idx="31">
                  <c:v>5.5678600229365411</c:v>
                </c:pt>
                <c:pt idx="32">
                  <c:v>5.5627804283076872</c:v>
                </c:pt>
                <c:pt idx="33">
                  <c:v>5.5576767962722053</c:v>
                </c:pt>
                <c:pt idx="34">
                  <c:v>5.5525489816528593</c:v>
                </c:pt>
                <c:pt idx="35">
                  <c:v>5.5473980715499511</c:v>
                </c:pt>
                <c:pt idx="36">
                  <c:v>5.5422227208908543</c:v>
                </c:pt>
                <c:pt idx="37">
                  <c:v>5.5370227883417158</c:v>
                </c:pt>
                <c:pt idx="38">
                  <c:v>5.5317994102716801</c:v>
                </c:pt>
                <c:pt idx="39">
                  <c:v>5.5265524946533233</c:v>
                </c:pt>
                <c:pt idx="40">
                  <c:v>5.5212806449370646</c:v>
                </c:pt>
                <c:pt idx="41">
                  <c:v>5.51598505122986</c:v>
                </c:pt>
                <c:pt idx="42">
                  <c:v>5.5106642907657095</c:v>
                </c:pt>
                <c:pt idx="43">
                  <c:v>5.5053195914764865</c:v>
                </c:pt>
                <c:pt idx="44">
                  <c:v>5.4999508776145101</c:v>
                </c:pt>
                <c:pt idx="45">
                  <c:v>5.4945566870049785</c:v>
                </c:pt>
                <c:pt idx="46">
                  <c:v>5.4891383084279219</c:v>
                </c:pt>
                <c:pt idx="47">
                  <c:v>5.4836956787826443</c:v>
                </c:pt>
                <c:pt idx="48">
                  <c:v>5.4782287400081584</c:v>
                </c:pt>
                <c:pt idx="49">
                  <c:v>5.4727359770409372</c:v>
                </c:pt>
                <c:pt idx="50">
                  <c:v>5.4672187677495092</c:v>
                </c:pt>
                <c:pt idx="51">
                  <c:v>5.4616770700475321</c:v>
                </c:pt>
                <c:pt idx="52">
                  <c:v>5.456110848126948</c:v>
                </c:pt>
                <c:pt idx="53">
                  <c:v>5.4505185337166955</c:v>
                </c:pt>
                <c:pt idx="54">
                  <c:v>5.4449016036668976</c:v>
                </c:pt>
                <c:pt idx="55">
                  <c:v>5.439260042131342</c:v>
                </c:pt>
                <c:pt idx="56">
                  <c:v>5.4335922407588111</c:v>
                </c:pt>
                <c:pt idx="57">
                  <c:v>5.4278997576797279</c:v>
                </c:pt>
                <c:pt idx="58">
                  <c:v>5.4221809576148221</c:v>
                </c:pt>
                <c:pt idx="59">
                  <c:v>5.4164374563272881</c:v>
                </c:pt>
                <c:pt idx="60">
                  <c:v>5.4106692788081565</c:v>
                </c:pt>
                <c:pt idx="61">
                  <c:v>5.4048747503804435</c:v>
                </c:pt>
                <c:pt idx="62">
                  <c:v>5.3990555800688629</c:v>
                </c:pt>
                <c:pt idx="63">
                  <c:v>5.3932100669797647</c:v>
                </c:pt>
                <c:pt idx="64">
                  <c:v>5.3873382063039728</c:v>
                </c:pt>
                <c:pt idx="65">
                  <c:v>5.3814418072636085</c:v>
                </c:pt>
                <c:pt idx="66">
                  <c:v>5.3755173006496717</c:v>
                </c:pt>
                <c:pt idx="67">
                  <c:v>5.369568346596548</c:v>
                </c:pt>
                <c:pt idx="68">
                  <c:v>5.3635950589982846</c:v>
                </c:pt>
                <c:pt idx="69">
                  <c:v>5.3575937538245944</c:v>
                </c:pt>
                <c:pt idx="70">
                  <c:v>5.3515663481465801</c:v>
                </c:pt>
                <c:pt idx="71">
                  <c:v>5.3455129177705247</c:v>
                </c:pt>
                <c:pt idx="72">
                  <c:v>5.3394335523781207</c:v>
                </c:pt>
                <c:pt idx="73">
                  <c:v>5.3333283562476517</c:v>
                </c:pt>
                <c:pt idx="74">
                  <c:v>5.3271954045032333</c:v>
                </c:pt>
                <c:pt idx="75">
                  <c:v>5.3210368190235346</c:v>
                </c:pt>
                <c:pt idx="76">
                  <c:v>5.3148527509060752</c:v>
                </c:pt>
                <c:pt idx="77">
                  <c:v>5.3086412352742531</c:v>
                </c:pt>
                <c:pt idx="78">
                  <c:v>5.302402367065266</c:v>
                </c:pt>
                <c:pt idx="79">
                  <c:v>5.2961384534087221</c:v>
                </c:pt>
                <c:pt idx="80">
                  <c:v>5.289847490356741</c:v>
                </c:pt>
                <c:pt idx="81">
                  <c:v>5.2835273648616941</c:v>
                </c:pt>
                <c:pt idx="82">
                  <c:v>5.2771827317552651</c:v>
                </c:pt>
                <c:pt idx="83">
                  <c:v>5.2708115492993244</c:v>
                </c:pt>
                <c:pt idx="84">
                  <c:v>5.2644116622151875</c:v>
                </c:pt>
                <c:pt idx="85">
                  <c:v>5.2579855917030045</c:v>
                </c:pt>
                <c:pt idx="86">
                  <c:v>5.2515311542703049</c:v>
                </c:pt>
                <c:pt idx="87">
                  <c:v>5.2450509846144717</c:v>
                </c:pt>
                <c:pt idx="88">
                  <c:v>5.2385428727045449</c:v>
                </c:pt>
                <c:pt idx="89">
                  <c:v>5.2320070285037987</c:v>
                </c:pt>
                <c:pt idx="90">
                  <c:v>5.2254462696874739</c:v>
                </c:pt>
                <c:pt idx="91">
                  <c:v>5.2188557252635039</c:v>
                </c:pt>
                <c:pt idx="92">
                  <c:v>5.2122382247369172</c:v>
                </c:pt>
                <c:pt idx="93">
                  <c:v>5.2055940793476578</c:v>
                </c:pt>
                <c:pt idx="94">
                  <c:v>5.1989208819505288</c:v>
                </c:pt>
                <c:pt idx="95">
                  <c:v>5.1922188743934372</c:v>
                </c:pt>
                <c:pt idx="96">
                  <c:v>5.1854911583791532</c:v>
                </c:pt>
                <c:pt idx="97">
                  <c:v>5.1787352857885045</c:v>
                </c:pt>
                <c:pt idx="98">
                  <c:v>5.1719515850222395</c:v>
                </c:pt>
                <c:pt idx="99">
                  <c:v>5.1651404154939016</c:v>
                </c:pt>
                <c:pt idx="100">
                  <c:v>5.158299152864708</c:v>
                </c:pt>
                <c:pt idx="101">
                  <c:v>5.1514311436611395</c:v>
                </c:pt>
                <c:pt idx="102">
                  <c:v>5.1445368473375899</c:v>
                </c:pt>
                <c:pt idx="103">
                  <c:v>5.1376104340601385</c:v>
                </c:pt>
                <c:pt idx="104">
                  <c:v>5.1306585636250999</c:v>
                </c:pt>
                <c:pt idx="105">
                  <c:v>5.1236785417567496</c:v>
                </c:pt>
                <c:pt idx="106">
                  <c:v>5.1166675051720096</c:v>
                </c:pt>
                <c:pt idx="107">
                  <c:v>5.1096291610273861</c:v>
                </c:pt>
                <c:pt idx="108">
                  <c:v>5.1025640430749046</c:v>
                </c:pt>
                <c:pt idx="109">
                  <c:v>5.0954692424487353</c:v>
                </c:pt>
                <c:pt idx="110">
                  <c:v>5.0883452087486001</c:v>
                </c:pt>
                <c:pt idx="111">
                  <c:v>5.0811924322424051</c:v>
                </c:pt>
                <c:pt idx="112">
                  <c:v>5.0740114460089449</c:v>
                </c:pt>
                <c:pt idx="113">
                  <c:v>5.0668028281731088</c:v>
                </c:pt>
                <c:pt idx="114">
                  <c:v>5.0595634179012681</c:v>
                </c:pt>
                <c:pt idx="115">
                  <c:v>5.0522936988607157</c:v>
                </c:pt>
                <c:pt idx="116">
                  <c:v>5.0449981145925777</c:v>
                </c:pt>
                <c:pt idx="117">
                  <c:v>5.0376694754935754</c:v>
                </c:pt>
                <c:pt idx="118">
                  <c:v>5.0303163059885856</c:v>
                </c:pt>
                <c:pt idx="119">
                  <c:v>5.0229312511193536</c:v>
                </c:pt>
                <c:pt idx="120">
                  <c:v>5.015519023405405</c:v>
                </c:pt>
                <c:pt idx="121">
                  <c:v>5.0080761476909821</c:v>
                </c:pt>
                <c:pt idx="122">
                  <c:v>5.00060325016804</c:v>
                </c:pt>
                <c:pt idx="123">
                  <c:v>4.9931010109990908</c:v>
                </c:pt>
                <c:pt idx="124">
                  <c:v>4.9855656775101078</c:v>
                </c:pt>
                <c:pt idx="125">
                  <c:v>4.9780069471334363</c:v>
                </c:pt>
                <c:pt idx="126">
                  <c:v>4.9704166181377829</c:v>
                </c:pt>
                <c:pt idx="127">
                  <c:v>4.9627953698572336</c:v>
                </c:pt>
                <c:pt idx="128">
                  <c:v>4.9551439406998794</c:v>
                </c:pt>
                <c:pt idx="129">
                  <c:v>4.9474631313527846</c:v>
                </c:pt>
                <c:pt idx="130">
                  <c:v>4.9397538081254142</c:v>
                </c:pt>
                <c:pt idx="131">
                  <c:v>4.9320118275308991</c:v>
                </c:pt>
                <c:pt idx="132">
                  <c:v>4.9242430933470054</c:v>
                </c:pt>
                <c:pt idx="133">
                  <c:v>4.9164434200712304</c:v>
                </c:pt>
                <c:pt idx="134">
                  <c:v>4.9086083195600452</c:v>
                </c:pt>
                <c:pt idx="135">
                  <c:v>4.9007493580610797</c:v>
                </c:pt>
                <c:pt idx="136">
                  <c:v>4.8928567328619303</c:v>
                </c:pt>
                <c:pt idx="137">
                  <c:v>4.8849368971038603</c:v>
                </c:pt>
                <c:pt idx="138">
                  <c:v>4.8769852627664871</c:v>
                </c:pt>
                <c:pt idx="139">
                  <c:v>4.8690027744658524</c:v>
                </c:pt>
                <c:pt idx="140">
                  <c:v>4.8609844742048418</c:v>
                </c:pt>
                <c:pt idx="141">
                  <c:v>4.8529433191619304</c:v>
                </c:pt>
                <c:pt idx="142">
                  <c:v>4.8448684236698698</c:v>
                </c:pt>
                <c:pt idx="143">
                  <c:v>4.8367607229782434</c:v>
                </c:pt>
                <c:pt idx="144">
                  <c:v>4.8286276776487069</c:v>
                </c:pt>
                <c:pt idx="145">
                  <c:v>4.8204576242371173</c:v>
                </c:pt>
                <c:pt idx="146">
                  <c:v>4.8122580800912873</c:v>
                </c:pt>
                <c:pt idx="147">
                  <c:v>4.8040303336770105</c:v>
                </c:pt>
                <c:pt idx="148">
                  <c:v>4.7957688237233169</c:v>
                </c:pt>
                <c:pt idx="149">
                  <c:v>4.7874817282144253</c:v>
                </c:pt>
                <c:pt idx="150">
                  <c:v>4.7791562023130085</c:v>
                </c:pt>
                <c:pt idx="151">
                  <c:v>4.7708004821212935</c:v>
                </c:pt>
                <c:pt idx="152">
                  <c:v>4.7624159574590523</c:v>
                </c:pt>
                <c:pt idx="153">
                  <c:v>4.7539964758512108</c:v>
                </c:pt>
                <c:pt idx="154">
                  <c:v>4.7455510045596601</c:v>
                </c:pt>
                <c:pt idx="155">
                  <c:v>4.7370733146419166</c:v>
                </c:pt>
                <c:pt idx="156">
                  <c:v>4.7285566759664759</c:v>
                </c:pt>
                <c:pt idx="157">
                  <c:v>4.7200186519432084</c:v>
                </c:pt>
                <c:pt idx="158">
                  <c:v>4.7114444627638585</c:v>
                </c:pt>
                <c:pt idx="159">
                  <c:v>4.7028353445633133</c:v>
                </c:pt>
                <c:pt idx="160">
                  <c:v>4.6941926426253335</c:v>
                </c:pt>
                <c:pt idx="161">
                  <c:v>4.6855267768018498</c:v>
                </c:pt>
                <c:pt idx="162">
                  <c:v>4.6768215933491737</c:v>
                </c:pt>
                <c:pt idx="163">
                  <c:v>4.6680875862768243</c:v>
                </c:pt>
                <c:pt idx="164">
                  <c:v>4.6593266040197161</c:v>
                </c:pt>
                <c:pt idx="165">
                  <c:v>4.6505212172741981</c:v>
                </c:pt>
                <c:pt idx="166">
                  <c:v>4.6416921945195897</c:v>
                </c:pt>
                <c:pt idx="167">
                  <c:v>4.6328316970876369</c:v>
                </c:pt>
                <c:pt idx="168">
                  <c:v>4.6239312174955334</c:v>
                </c:pt>
                <c:pt idx="169">
                  <c:v>4.6150026145245882</c:v>
                </c:pt>
                <c:pt idx="170">
                  <c:v>4.6060479914251538</c:v>
                </c:pt>
                <c:pt idx="171">
                  <c:v>4.5970476485130645</c:v>
                </c:pt>
                <c:pt idx="172">
                  <c:v>4.5880250696328329</c:v>
                </c:pt>
                <c:pt idx="173">
                  <c:v>4.5789713926577882</c:v>
                </c:pt>
                <c:pt idx="174">
                  <c:v>4.5698769783167412</c:v>
                </c:pt>
                <c:pt idx="175">
                  <c:v>4.5607552418991304</c:v>
                </c:pt>
                <c:pt idx="176">
                  <c:v>4.5515963647041051</c:v>
                </c:pt>
                <c:pt idx="177">
                  <c:v>4.5424021258224165</c:v>
                </c:pt>
                <c:pt idx="178">
                  <c:v>4.5331744607423907</c:v>
                </c:pt>
                <c:pt idx="179">
                  <c:v>4.5239284682734029</c:v>
                </c:pt>
                <c:pt idx="180">
                  <c:v>4.5146407109486937</c:v>
                </c:pt>
                <c:pt idx="181">
                  <c:v>4.5053128082219205</c:v>
                </c:pt>
                <c:pt idx="182">
                  <c:v>4.4959603948817053</c:v>
                </c:pt>
                <c:pt idx="183">
                  <c:v>4.4865721505183567</c:v>
                </c:pt>
                <c:pt idx="184">
                  <c:v>4.4771502067200668</c:v>
                </c:pt>
                <c:pt idx="185">
                  <c:v>4.4676820847136822</c:v>
                </c:pt>
                <c:pt idx="186">
                  <c:v>4.4581995569811692</c:v>
                </c:pt>
                <c:pt idx="187">
                  <c:v>4.4486754081657232</c:v>
                </c:pt>
                <c:pt idx="188">
                  <c:v>4.4391115421597274</c:v>
                </c:pt>
                <c:pt idx="189">
                  <c:v>4.4295261942966873</c:v>
                </c:pt>
                <c:pt idx="190">
                  <c:v>4.4199062063695944</c:v>
                </c:pt>
                <c:pt idx="191">
                  <c:v>4.410237191984046</c:v>
                </c:pt>
                <c:pt idx="192">
                  <c:v>4.4005552572189064</c:v>
                </c:pt>
                <c:pt idx="193">
                  <c:v>4.3908291687001455</c:v>
                </c:pt>
                <c:pt idx="194">
                  <c:v>4.3810609033828909</c:v>
                </c:pt>
                <c:pt idx="195">
                  <c:v>4.3712711014875847</c:v>
                </c:pt>
                <c:pt idx="196">
                  <c:v>4.3614445080863282</c:v>
                </c:pt>
                <c:pt idx="197">
                  <c:v>4.3515837442417338</c:v>
                </c:pt>
                <c:pt idx="198">
                  <c:v>4.3416916615730923</c:v>
                </c:pt>
                <c:pt idx="199">
                  <c:v>4.3317511250244429</c:v>
                </c:pt>
                <c:pt idx="200">
                  <c:v>4.3217847829599014</c:v>
                </c:pt>
                <c:pt idx="201">
                  <c:v>4.3117962291824066</c:v>
                </c:pt>
                <c:pt idx="202">
                  <c:v>4.301745991025256</c:v>
                </c:pt>
                <c:pt idx="203">
                  <c:v>4.2916795839828357</c:v>
                </c:pt>
                <c:pt idx="204">
                  <c:v>4.2815787350237517</c:v>
                </c:pt>
                <c:pt idx="205">
                  <c:v>4.2714466138017642</c:v>
                </c:pt>
                <c:pt idx="206">
                  <c:v>4.2612628687924934</c:v>
                </c:pt>
                <c:pt idx="207">
                  <c:v>4.2510539021873077</c:v>
                </c:pt>
                <c:pt idx="208">
                  <c:v>4.2408237155176653</c:v>
                </c:pt>
                <c:pt idx="209">
                  <c:v>4.230525554819387</c:v>
                </c:pt>
                <c:pt idx="210">
                  <c:v>4.2202127247064816</c:v>
                </c:pt>
                <c:pt idx="211">
                  <c:v>4.2098633827015473</c:v>
                </c:pt>
                <c:pt idx="212">
                  <c:v>4.199480914862356</c:v>
                </c:pt>
                <c:pt idx="213">
                  <c:v>4.1890690093993239</c:v>
                </c:pt>
                <c:pt idx="214">
                  <c:v>4.1786028903405894</c:v>
                </c:pt>
                <c:pt idx="215">
                  <c:v>4.1681142868195318</c:v>
                </c:pt>
                <c:pt idx="216">
                  <c:v>4.157607853361668</c:v>
                </c:pt>
                <c:pt idx="217">
                  <c:v>4.1470267152222311</c:v>
                </c:pt>
                <c:pt idx="218">
                  <c:v>4.1364351704583822</c:v>
                </c:pt>
                <c:pt idx="219">
                  <c:v>4.1258064581395271</c:v>
                </c:pt>
                <c:pt idx="220">
                  <c:v>4.1151443517931066</c:v>
                </c:pt>
                <c:pt idx="221">
                  <c:v>4.1044529673222909</c:v>
                </c:pt>
                <c:pt idx="222">
                  <c:v>4.0937017848055488</c:v>
                </c:pt>
                <c:pt idx="223">
                  <c:v>4.0829289150151302</c:v>
                </c:pt>
                <c:pt idx="224">
                  <c:v>4.072102778885176</c:v>
                </c:pt>
                <c:pt idx="225">
                  <c:v>4.0612639423002497</c:v>
                </c:pt>
                <c:pt idx="226">
                  <c:v>4.0503797562614574</c:v>
                </c:pt>
                <c:pt idx="227">
                  <c:v>4.0394537789617369</c:v>
                </c:pt>
                <c:pt idx="228">
                  <c:v>4.0284899165218899</c:v>
                </c:pt>
                <c:pt idx="229">
                  <c:v>4.0174924464772754</c:v>
                </c:pt>
                <c:pt idx="230">
                  <c:v>4.0064660422492313</c:v>
                </c:pt>
                <c:pt idx="231">
                  <c:v>3.9954157985424152</c:v>
                </c:pt>
                <c:pt idx="232">
                  <c:v>3.9843022319799033</c:v>
                </c:pt>
                <c:pt idx="233">
                  <c:v>3.973174052682972</c:v>
                </c:pt>
                <c:pt idx="234">
                  <c:v>3.9619902874400648</c:v>
                </c:pt>
                <c:pt idx="235">
                  <c:v>3.9508028229646586</c:v>
                </c:pt>
                <c:pt idx="236">
                  <c:v>3.9395691686559018</c:v>
                </c:pt>
                <c:pt idx="237">
                  <c:v>3.9282421831573089</c:v>
                </c:pt>
                <c:pt idx="238">
                  <c:v>3.9169274661129925</c:v>
                </c:pt>
                <c:pt idx="239">
                  <c:v>3.9055800282352426</c:v>
                </c:pt>
                <c:pt idx="240">
                  <c:v>3.8942052591420837</c:v>
                </c:pt>
                <c:pt idx="241">
                  <c:v>3.8827521556130797</c:v>
                </c:pt>
                <c:pt idx="242">
                  <c:v>3.8712809728579729</c:v>
                </c:pt>
                <c:pt idx="243">
                  <c:v>3.8597985474805658</c:v>
                </c:pt>
                <c:pt idx="244">
                  <c:v>3.8482507146770426</c:v>
                </c:pt>
                <c:pt idx="245">
                  <c:v>3.8366405415727738</c:v>
                </c:pt>
                <c:pt idx="246">
                  <c:v>3.8250364412213536</c:v>
                </c:pt>
                <c:pt idx="247">
                  <c:v>3.8133808067338557</c:v>
                </c:pt>
                <c:pt idx="248">
                  <c:v>3.801678059035893</c:v>
                </c:pt>
                <c:pt idx="249">
                  <c:v>3.7899330809317506</c:v>
                </c:pt>
                <c:pt idx="250">
                  <c:v>3.7781512503836434</c:v>
                </c:pt>
                <c:pt idx="251">
                  <c:v>3.7663384752512874</c:v>
                </c:pt>
                <c:pt idx="252">
                  <c:v>3.7545012293869169</c:v>
                </c:pt>
                <c:pt idx="253">
                  <c:v>3.7426465899387362</c:v>
                </c:pt>
                <c:pt idx="254">
                  <c:v>3.7307015442818452</c:v>
                </c:pt>
                <c:pt idx="255">
                  <c:v>3.7187507347396651</c:v>
                </c:pt>
                <c:pt idx="256">
                  <c:v>3.706803097037338</c:v>
                </c:pt>
                <c:pt idx="257">
                  <c:v>3.6946929263314843</c:v>
                </c:pt>
                <c:pt idx="258">
                  <c:v>3.6826864782497681</c:v>
                </c:pt>
                <c:pt idx="259">
                  <c:v>3.6705241577820797</c:v>
                </c:pt>
                <c:pt idx="260">
                  <c:v>3.658393026279124</c:v>
                </c:pt>
                <c:pt idx="261">
                  <c:v>3.6462076122066853</c:v>
                </c:pt>
                <c:pt idx="262">
                  <c:v>3.6339731557896737</c:v>
                </c:pt>
                <c:pt idx="263">
                  <c:v>3.6216954623292787</c:v>
                </c:pt>
                <c:pt idx="264">
                  <c:v>3.6093809442507068</c:v>
                </c:pt>
                <c:pt idx="265">
                  <c:v>3.5970366649776535</c:v>
                </c:pt>
                <c:pt idx="266">
                  <c:v>3.5846703844643488</c:v>
                </c:pt>
                <c:pt idx="267">
                  <c:v>3.5722906061514177</c:v>
                </c:pt>
                <c:pt idx="268">
                  <c:v>3.5597869682005565</c:v>
                </c:pt>
                <c:pt idx="269">
                  <c:v>3.5472823079633033</c:v>
                </c:pt>
                <c:pt idx="270">
                  <c:v>3.5347873586294916</c:v>
                </c:pt>
                <c:pt idx="271">
                  <c:v>3.5221833176186865</c:v>
                </c:pt>
                <c:pt idx="272">
                  <c:v>3.5096057046115563</c:v>
                </c:pt>
                <c:pt idx="273">
                  <c:v>3.4969296480732148</c:v>
                </c:pt>
                <c:pt idx="274">
                  <c:v>3.4842998393467859</c:v>
                </c:pt>
                <c:pt idx="275">
                  <c:v>3.4715850541851898</c:v>
                </c:pt>
                <c:pt idx="276">
                  <c:v>3.458788881710845</c:v>
                </c:pt>
                <c:pt idx="277">
                  <c:v>3.4459154139511234</c:v>
                </c:pt>
                <c:pt idx="278">
                  <c:v>3.4331295175804857</c:v>
                </c:pt>
                <c:pt idx="279">
                  <c:v>3.4201208480857028</c:v>
                </c:pt>
                <c:pt idx="280">
                  <c:v>3.4072208929273966</c:v>
                </c:pt>
                <c:pt idx="281">
                  <c:v>3.3942765267678214</c:v>
                </c:pt>
                <c:pt idx="282">
                  <c:v>3.381295623003826</c:v>
                </c:pt>
                <c:pt idx="283">
                  <c:v>3.368286884902131</c:v>
                </c:pt>
                <c:pt idx="284">
                  <c:v>3.3550682063488506</c:v>
                </c:pt>
                <c:pt idx="285">
                  <c:v>3.3420276880874717</c:v>
                </c:pt>
                <c:pt idx="286">
                  <c:v>3.3287872003545345</c:v>
                </c:pt>
                <c:pt idx="287">
                  <c:v>3.3155505344219049</c:v>
                </c:pt>
                <c:pt idx="288">
                  <c:v>3.3023309286843991</c:v>
                </c:pt>
                <c:pt idx="289">
                  <c:v>3.2891428359323331</c:v>
                </c:pt>
                <c:pt idx="290">
                  <c:v>3.2757719001649312</c:v>
                </c:pt>
                <c:pt idx="291">
                  <c:v>3.2624510897304293</c:v>
                </c:pt>
                <c:pt idx="292">
                  <c:v>3.2489536154957075</c:v>
                </c:pt>
                <c:pt idx="293">
                  <c:v>3.2355284469075487</c:v>
                </c:pt>
                <c:pt idx="294">
                  <c:v>3.2219355998280053</c:v>
                </c:pt>
                <c:pt idx="295">
                  <c:v>3.2084413564385672</c:v>
                </c:pt>
                <c:pt idx="296">
                  <c:v>3.1950689964685903</c:v>
                </c:pt>
                <c:pt idx="297">
                  <c:v>3.1812717715594614</c:v>
                </c:pt>
                <c:pt idx="298">
                  <c:v>3.1676126727275302</c:v>
                </c:pt>
                <c:pt idx="299">
                  <c:v>3.154119525515847</c:v>
                </c:pt>
                <c:pt idx="300">
                  <c:v>3.1401936785786311</c:v>
                </c:pt>
                <c:pt idx="301">
                  <c:v>3.1264561134318045</c:v>
                </c:pt>
                <c:pt idx="302">
                  <c:v>3.1126050015345745</c:v>
                </c:pt>
                <c:pt idx="303">
                  <c:v>3.0986437258170572</c:v>
                </c:pt>
                <c:pt idx="304">
                  <c:v>3.0849335749367159</c:v>
                </c:pt>
                <c:pt idx="305">
                  <c:v>3.0707764628434346</c:v>
                </c:pt>
                <c:pt idx="306">
                  <c:v>3.0569048513364727</c:v>
                </c:pt>
                <c:pt idx="307">
                  <c:v>3.0429690733931802</c:v>
                </c:pt>
                <c:pt idx="308">
                  <c:v>3.0289777052087778</c:v>
                </c:pt>
                <c:pt idx="309">
                  <c:v>3.0149403497929366</c:v>
                </c:pt>
                <c:pt idx="310">
                  <c:v>3.0004340774793188</c:v>
                </c:pt>
                <c:pt idx="311">
                  <c:v>2.9863237770507651</c:v>
                </c:pt>
                <c:pt idx="312">
                  <c:v>2.9722028383790646</c:v>
                </c:pt>
                <c:pt idx="313">
                  <c:v>2.958085848521085</c:v>
                </c:pt>
                <c:pt idx="314">
                  <c:v>2.9434945159061026</c:v>
                </c:pt>
                <c:pt idx="315">
                  <c:v>2.9294189257142929</c:v>
                </c:pt>
                <c:pt idx="316">
                  <c:v>2.9148718175400505</c:v>
                </c:pt>
                <c:pt idx="317">
                  <c:v>2.9003671286564705</c:v>
                </c:pt>
                <c:pt idx="318">
                  <c:v>2.885926339801431</c:v>
                </c:pt>
                <c:pt idx="319">
                  <c:v>2.8715729355458786</c:v>
                </c:pt>
                <c:pt idx="320">
                  <c:v>2.8567288903828825</c:v>
                </c:pt>
                <c:pt idx="321">
                  <c:v>2.8419848045901137</c:v>
                </c:pt>
                <c:pt idx="322">
                  <c:v>2.8273692730538253</c:v>
                </c:pt>
                <c:pt idx="323">
                  <c:v>2.8129133566428557</c:v>
                </c:pt>
                <c:pt idx="324">
                  <c:v>2.7979596437371961</c:v>
                </c:pt>
                <c:pt idx="325">
                  <c:v>2.7831886910752575</c:v>
                </c:pt>
                <c:pt idx="326">
                  <c:v>2.7686381012476144</c:v>
                </c:pt>
                <c:pt idx="327">
                  <c:v>2.7535830588929064</c:v>
                </c:pt>
                <c:pt idx="328">
                  <c:v>2.7387805584843692</c:v>
                </c:pt>
                <c:pt idx="329">
                  <c:v>2.7234556720351857</c:v>
                </c:pt>
                <c:pt idx="330">
                  <c:v>2.7084209001347128</c:v>
                </c:pt>
                <c:pt idx="331">
                  <c:v>2.6937269489236471</c:v>
                </c:pt>
                <c:pt idx="332">
                  <c:v>2.6785183790401139</c:v>
                </c:pt>
                <c:pt idx="333">
                  <c:v>2.663700925389648</c:v>
                </c:pt>
                <c:pt idx="334">
                  <c:v>2.6483600109809315</c:v>
                </c:pt>
                <c:pt idx="335">
                  <c:v>2.6334684555795866</c:v>
                </c:pt>
                <c:pt idx="336">
                  <c:v>2.6180480967120925</c:v>
                </c:pt>
                <c:pt idx="337">
                  <c:v>2.6020599913279625</c:v>
                </c:pt>
                <c:pt idx="338">
                  <c:v>2.5877109650189114</c:v>
                </c:pt>
                <c:pt idx="339">
                  <c:v>2.5717088318086878</c:v>
                </c:pt>
                <c:pt idx="340">
                  <c:v>2.5563025007672873</c:v>
                </c:pt>
                <c:pt idx="341">
                  <c:v>2.5403294747908736</c:v>
                </c:pt>
                <c:pt idx="342">
                  <c:v>2.5250448070368452</c:v>
                </c:pt>
                <c:pt idx="343">
                  <c:v>2.509202522331103</c:v>
                </c:pt>
                <c:pt idx="344">
                  <c:v>2.4941545940184429</c:v>
                </c:pt>
                <c:pt idx="345">
                  <c:v>2.4785664955938436</c:v>
                </c:pt>
                <c:pt idx="346">
                  <c:v>2.4623979978989561</c:v>
                </c:pt>
                <c:pt idx="347">
                  <c:v>2.4471580313422194</c:v>
                </c:pt>
                <c:pt idx="348">
                  <c:v>2.4313637641589874</c:v>
                </c:pt>
                <c:pt idx="349">
                  <c:v>2.4149733479708178</c:v>
                </c:pt>
                <c:pt idx="350">
                  <c:v>2.399673721481038</c:v>
                </c:pt>
                <c:pt idx="351">
                  <c:v>2.3838153659804311</c:v>
                </c:pt>
                <c:pt idx="352">
                  <c:v>2.3673559210260189</c:v>
                </c:pt>
                <c:pt idx="353">
                  <c:v>2.3521825181113627</c:v>
                </c:pt>
                <c:pt idx="354">
                  <c:v>2.3364597338485296</c:v>
                </c:pt>
                <c:pt idx="355">
                  <c:v>2.3201462861110542</c:v>
                </c:pt>
                <c:pt idx="356">
                  <c:v>2.3031960574204891</c:v>
                </c:pt>
                <c:pt idx="357">
                  <c:v>2.287801729930226</c:v>
                </c:pt>
                <c:pt idx="358">
                  <c:v>2.271841606536499</c:v>
                </c:pt>
                <c:pt idx="359">
                  <c:v>2.255272505103306</c:v>
                </c:pt>
              </c:numCache>
            </c:numRef>
          </c:xVal>
          <c:yVal>
            <c:numRef>
              <c:f>'45'!$J$4:$J$363</c:f>
              <c:numCache>
                <c:formatCode>General</c:formatCode>
                <c:ptCount val="360"/>
                <c:pt idx="0">
                  <c:v>0</c:v>
                </c:pt>
                <c:pt idx="1">
                  <c:v>0</c:v>
                </c:pt>
                <c:pt idx="2">
                  <c:v>0</c:v>
                </c:pt>
                <c:pt idx="3">
                  <c:v>0</c:v>
                </c:pt>
                <c:pt idx="4">
                  <c:v>3.8274672427199993E-2</c:v>
                </c:pt>
                <c:pt idx="5">
                  <c:v>4.2668557875399998E-2</c:v>
                </c:pt>
                <c:pt idx="6">
                  <c:v>0</c:v>
                </c:pt>
                <c:pt idx="7">
                  <c:v>8.4003593060000006E-2</c:v>
                </c:pt>
                <c:pt idx="8">
                  <c:v>8.3402302570000003E-2</c:v>
                </c:pt>
                <c:pt idx="9">
                  <c:v>8.2576179333999994E-2</c:v>
                </c:pt>
                <c:pt idx="10">
                  <c:v>6.2195330235999997E-2</c:v>
                </c:pt>
                <c:pt idx="11">
                  <c:v>9.9171892817999999E-2</c:v>
                </c:pt>
                <c:pt idx="12">
                  <c:v>0.11449419884800001</c:v>
                </c:pt>
                <c:pt idx="13">
                  <c:v>0.121795018284</c:v>
                </c:pt>
                <c:pt idx="14">
                  <c:v>0.14875788176999999</c:v>
                </c:pt>
                <c:pt idx="15">
                  <c:v>0.16699112351599998</c:v>
                </c:pt>
                <c:pt idx="16">
                  <c:v>0.18320861975000002</c:v>
                </c:pt>
                <c:pt idx="17">
                  <c:v>0.21786446199600001</c:v>
                </c:pt>
                <c:pt idx="18">
                  <c:v>0.22759108923999996</c:v>
                </c:pt>
                <c:pt idx="19">
                  <c:v>0.27399277327400001</c:v>
                </c:pt>
                <c:pt idx="20">
                  <c:v>0.27703453668799999</c:v>
                </c:pt>
                <c:pt idx="21">
                  <c:v>0.30814420177199997</c:v>
                </c:pt>
                <c:pt idx="22">
                  <c:v>0.345459586032</c:v>
                </c:pt>
                <c:pt idx="23">
                  <c:v>0.34853619580499995</c:v>
                </c:pt>
                <c:pt idx="24">
                  <c:v>0.38666719781199999</c:v>
                </c:pt>
                <c:pt idx="25">
                  <c:v>0.41996302226999999</c:v>
                </c:pt>
                <c:pt idx="26">
                  <c:v>0.40454580682900004</c:v>
                </c:pt>
                <c:pt idx="27">
                  <c:v>0.46034287910999994</c:v>
                </c:pt>
                <c:pt idx="28">
                  <c:v>0.45828117967199999</c:v>
                </c:pt>
                <c:pt idx="29">
                  <c:v>0.49838760132000004</c:v>
                </c:pt>
                <c:pt idx="30">
                  <c:v>0.52691289849599998</c:v>
                </c:pt>
                <c:pt idx="31">
                  <c:v>0.56248192077999992</c:v>
                </c:pt>
                <c:pt idx="32">
                  <c:v>0.60287740806000001</c:v>
                </c:pt>
                <c:pt idx="33">
                  <c:v>0.61267864320000009</c:v>
                </c:pt>
                <c:pt idx="34">
                  <c:v>0.67100345729999999</c:v>
                </c:pt>
                <c:pt idx="35">
                  <c:v>0.72208286840000002</c:v>
                </c:pt>
                <c:pt idx="36">
                  <c:v>0.74318953312000013</c:v>
                </c:pt>
                <c:pt idx="37">
                  <c:v>0.78993895829999994</c:v>
                </c:pt>
                <c:pt idx="38">
                  <c:v>0.81569710079999991</c:v>
                </c:pt>
                <c:pt idx="39">
                  <c:v>0.85037024850000009</c:v>
                </c:pt>
                <c:pt idx="40">
                  <c:v>0.89978091648000003</c:v>
                </c:pt>
                <c:pt idx="41">
                  <c:v>0.92654842025000017</c:v>
                </c:pt>
                <c:pt idx="42">
                  <c:v>0.95002125201999976</c:v>
                </c:pt>
                <c:pt idx="43">
                  <c:v>1.0372683518400001</c:v>
                </c:pt>
                <c:pt idx="44">
                  <c:v>1.0172322523500001</c:v>
                </c:pt>
                <c:pt idx="45">
                  <c:v>1.1094285878400001</c:v>
                </c:pt>
                <c:pt idx="46">
                  <c:v>1.1331451267600001</c:v>
                </c:pt>
                <c:pt idx="47">
                  <c:v>1.2260072601000001</c:v>
                </c:pt>
                <c:pt idx="48">
                  <c:v>1.234793042</c:v>
                </c:pt>
                <c:pt idx="49">
                  <c:v>1.2493116144600001</c:v>
                </c:pt>
                <c:pt idx="50">
                  <c:v>1.3370742576400001</c:v>
                </c:pt>
                <c:pt idx="51">
                  <c:v>1.3963167237600003</c:v>
                </c:pt>
                <c:pt idx="52">
                  <c:v>1.4226643141699999</c:v>
                </c:pt>
                <c:pt idx="53">
                  <c:v>1.4583356806799996</c:v>
                </c:pt>
                <c:pt idx="54">
                  <c:v>1.5663017135999997</c:v>
                </c:pt>
                <c:pt idx="55">
                  <c:v>1.5604910584399998</c:v>
                </c:pt>
                <c:pt idx="56">
                  <c:v>1.6262789205899999</c:v>
                </c:pt>
                <c:pt idx="57">
                  <c:v>1.7195152968000003</c:v>
                </c:pt>
                <c:pt idx="58">
                  <c:v>1.75233471022</c:v>
                </c:pt>
                <c:pt idx="59">
                  <c:v>1.7611121344799998</c:v>
                </c:pt>
                <c:pt idx="60">
                  <c:v>1.8701439787999998</c:v>
                </c:pt>
                <c:pt idx="61">
                  <c:v>1.9409266510900001</c:v>
                </c:pt>
                <c:pt idx="62">
                  <c:v>1.9724601860400002</c:v>
                </c:pt>
                <c:pt idx="63">
                  <c:v>2.0318001829299996</c:v>
                </c:pt>
                <c:pt idx="64">
                  <c:v>2.11177801926</c:v>
                </c:pt>
                <c:pt idx="65">
                  <c:v>2.17954239584</c:v>
                </c:pt>
                <c:pt idx="66">
                  <c:v>2.2346251660799998</c:v>
                </c:pt>
                <c:pt idx="67">
                  <c:v>2.2893054303600002</c:v>
                </c:pt>
                <c:pt idx="68">
                  <c:v>2.3830099348</c:v>
                </c:pt>
                <c:pt idx="69">
                  <c:v>2.4198358873500001</c:v>
                </c:pt>
                <c:pt idx="70">
                  <c:v>2.5102127757699999</c:v>
                </c:pt>
                <c:pt idx="71">
                  <c:v>2.54559066261</c:v>
                </c:pt>
                <c:pt idx="72">
                  <c:v>2.6534617750800003</c:v>
                </c:pt>
                <c:pt idx="73">
                  <c:v>2.69396631627</c:v>
                </c:pt>
                <c:pt idx="74">
                  <c:v>2.7684233144000001</c:v>
                </c:pt>
                <c:pt idx="75">
                  <c:v>2.8416428805600003</c:v>
                </c:pt>
                <c:pt idx="76">
                  <c:v>2.9012065398</c:v>
                </c:pt>
                <c:pt idx="77">
                  <c:v>2.9937703675199998</c:v>
                </c:pt>
                <c:pt idx="78">
                  <c:v>3.0379729631999997</c:v>
                </c:pt>
                <c:pt idx="79">
                  <c:v>3.1256759052000005</c:v>
                </c:pt>
                <c:pt idx="80">
                  <c:v>3.2037659133999998</c:v>
                </c:pt>
                <c:pt idx="81">
                  <c:v>3.2791013733100001</c:v>
                </c:pt>
                <c:pt idx="82">
                  <c:v>3.3409773808200001</c:v>
                </c:pt>
                <c:pt idx="83">
                  <c:v>3.3988080371599998</c:v>
                </c:pt>
                <c:pt idx="84">
                  <c:v>3.47217320196</c:v>
                </c:pt>
                <c:pt idx="85">
                  <c:v>3.5932525281099998</c:v>
                </c:pt>
                <c:pt idx="86">
                  <c:v>3.6002756675100001</c:v>
                </c:pt>
                <c:pt idx="87">
                  <c:v>3.7295137826999998</c:v>
                </c:pt>
                <c:pt idx="88">
                  <c:v>3.7605854712600002</c:v>
                </c:pt>
                <c:pt idx="89">
                  <c:v>3.8100752502400002</c:v>
                </c:pt>
                <c:pt idx="90">
                  <c:v>3.9056894461999998</c:v>
                </c:pt>
                <c:pt idx="91">
                  <c:v>3.9882684685799998</c:v>
                </c:pt>
                <c:pt idx="92">
                  <c:v>4.0325902064800001</c:v>
                </c:pt>
                <c:pt idx="93">
                  <c:v>4.1163254980900001</c:v>
                </c:pt>
                <c:pt idx="94">
                  <c:v>4.1916240510799998</c:v>
                </c:pt>
                <c:pt idx="95">
                  <c:v>4.2812709620999998</c:v>
                </c:pt>
                <c:pt idx="96">
                  <c:v>4.3374082959899996</c:v>
                </c:pt>
                <c:pt idx="97">
                  <c:v>4.4022966905400001</c:v>
                </c:pt>
                <c:pt idx="98">
                  <c:v>4.4250997321999996</c:v>
                </c:pt>
                <c:pt idx="99">
                  <c:v>4.5284693481800007</c:v>
                </c:pt>
                <c:pt idx="100">
                  <c:v>4.5653585733000002</c:v>
                </c:pt>
                <c:pt idx="101">
                  <c:v>4.6319752530900002</c:v>
                </c:pt>
                <c:pt idx="102">
                  <c:v>4.67983884634</c:v>
                </c:pt>
                <c:pt idx="103">
                  <c:v>4.7438121934999993</c:v>
                </c:pt>
                <c:pt idx="104">
                  <c:v>4.8090497085599999</c:v>
                </c:pt>
                <c:pt idx="105">
                  <c:v>4.8771695078399997</c:v>
                </c:pt>
                <c:pt idx="106">
                  <c:v>4.8761711599900002</c:v>
                </c:pt>
                <c:pt idx="107">
                  <c:v>4.9199298766200004</c:v>
                </c:pt>
                <c:pt idx="108">
                  <c:v>4.9873595028800004</c:v>
                </c:pt>
                <c:pt idx="109">
                  <c:v>5.0357358051899999</c:v>
                </c:pt>
                <c:pt idx="110">
                  <c:v>5.0479230592500004</c:v>
                </c:pt>
                <c:pt idx="111">
                  <c:v>5.1205184106000008</c:v>
                </c:pt>
                <c:pt idx="112">
                  <c:v>5.1264752634000006</c:v>
                </c:pt>
                <c:pt idx="113">
                  <c:v>5.166261284</c:v>
                </c:pt>
                <c:pt idx="114">
                  <c:v>5.1857454264000005</c:v>
                </c:pt>
                <c:pt idx="115">
                  <c:v>5.219823936400001</c:v>
                </c:pt>
                <c:pt idx="116">
                  <c:v>5.2266200000000005</c:v>
                </c:pt>
                <c:pt idx="117">
                  <c:v>5.2487987496999997</c:v>
                </c:pt>
                <c:pt idx="118">
                  <c:v>5.241995865599999</c:v>
                </c:pt>
                <c:pt idx="119">
                  <c:v>5.2653868310999998</c:v>
                </c:pt>
                <c:pt idx="120">
                  <c:v>5.2736688143999997</c:v>
                </c:pt>
                <c:pt idx="121">
                  <c:v>5.2715550887999996</c:v>
                </c:pt>
                <c:pt idx="122">
                  <c:v>5.2830338880000012</c:v>
                </c:pt>
                <c:pt idx="123">
                  <c:v>5.287842693</c:v>
                </c:pt>
                <c:pt idx="124">
                  <c:v>5.2665567252000001</c:v>
                </c:pt>
                <c:pt idx="125">
                  <c:v>5.2369660802000002</c:v>
                </c:pt>
                <c:pt idx="126">
                  <c:v>5.2421528614000001</c:v>
                </c:pt>
                <c:pt idx="127">
                  <c:v>5.198681884</c:v>
                </c:pt>
                <c:pt idx="128">
                  <c:v>5.1832250942</c:v>
                </c:pt>
                <c:pt idx="129">
                  <c:v>5.1933487620000012</c:v>
                </c:pt>
                <c:pt idx="130">
                  <c:v>5.1389207199999998</c:v>
                </c:pt>
                <c:pt idx="131">
                  <c:v>5.1418670255000007</c:v>
                </c:pt>
                <c:pt idx="132">
                  <c:v>5.0960467336000006</c:v>
                </c:pt>
                <c:pt idx="133">
                  <c:v>5.0308947231999994</c:v>
                </c:pt>
                <c:pt idx="134">
                  <c:v>5.016648506100001</c:v>
                </c:pt>
                <c:pt idx="135">
                  <c:v>4.9716148450000004</c:v>
                </c:pt>
                <c:pt idx="136">
                  <c:v>4.9014714335999994</c:v>
                </c:pt>
                <c:pt idx="137">
                  <c:v>4.86822373532</c:v>
                </c:pt>
                <c:pt idx="138">
                  <c:v>4.8092242239500003</c:v>
                </c:pt>
                <c:pt idx="139">
                  <c:v>4.759953876</c:v>
                </c:pt>
                <c:pt idx="140">
                  <c:v>4.7227677556599996</c:v>
                </c:pt>
                <c:pt idx="141">
                  <c:v>4.6630832813200005</c:v>
                </c:pt>
                <c:pt idx="142">
                  <c:v>4.6112309891200001</c:v>
                </c:pt>
                <c:pt idx="143">
                  <c:v>4.5457273140399996</c:v>
                </c:pt>
                <c:pt idx="144">
                  <c:v>4.5035811142900002</c:v>
                </c:pt>
                <c:pt idx="145">
                  <c:v>4.4156618714999993</c:v>
                </c:pt>
                <c:pt idx="146">
                  <c:v>4.3644070231000001</c:v>
                </c:pt>
                <c:pt idx="147">
                  <c:v>4.30935422687</c:v>
                </c:pt>
                <c:pt idx="148">
                  <c:v>4.2486493753200003</c:v>
                </c:pt>
                <c:pt idx="149">
                  <c:v>4.1755634563199999</c:v>
                </c:pt>
                <c:pt idx="150">
                  <c:v>4.1137336574000001</c:v>
                </c:pt>
                <c:pt idx="151">
                  <c:v>4.0453092148000005</c:v>
                </c:pt>
                <c:pt idx="152">
                  <c:v>3.9556803392599997</c:v>
                </c:pt>
                <c:pt idx="153">
                  <c:v>3.9045077399999997</c:v>
                </c:pt>
                <c:pt idx="154">
                  <c:v>3.8398902557999999</c:v>
                </c:pt>
                <c:pt idx="155">
                  <c:v>3.7695802973399997</c:v>
                </c:pt>
                <c:pt idx="156">
                  <c:v>3.6922251475999994</c:v>
                </c:pt>
                <c:pt idx="157">
                  <c:v>3.62592880404</c:v>
                </c:pt>
                <c:pt idx="158">
                  <c:v>3.568279755599999</c:v>
                </c:pt>
                <c:pt idx="159">
                  <c:v>3.4857685221999999</c:v>
                </c:pt>
                <c:pt idx="160">
                  <c:v>3.4482533960100001</c:v>
                </c:pt>
                <c:pt idx="161">
                  <c:v>3.3613195679900003</c:v>
                </c:pt>
                <c:pt idx="162">
                  <c:v>3.3163470924600005</c:v>
                </c:pt>
                <c:pt idx="163">
                  <c:v>3.2346549356100005</c:v>
                </c:pt>
                <c:pt idx="164">
                  <c:v>3.18740571903</c:v>
                </c:pt>
                <c:pt idx="165">
                  <c:v>3.1049289790400003</c:v>
                </c:pt>
                <c:pt idx="166">
                  <c:v>3.0718286667899992</c:v>
                </c:pt>
                <c:pt idx="167">
                  <c:v>2.9663315565500001</c:v>
                </c:pt>
                <c:pt idx="168">
                  <c:v>2.9340685421999999</c:v>
                </c:pt>
                <c:pt idx="169">
                  <c:v>2.87870778</c:v>
                </c:pt>
                <c:pt idx="170">
                  <c:v>2.8083178970999998</c:v>
                </c:pt>
                <c:pt idx="171">
                  <c:v>2.75270894295</c:v>
                </c:pt>
                <c:pt idx="172">
                  <c:v>2.6862640368199999</c:v>
                </c:pt>
                <c:pt idx="173">
                  <c:v>2.6374684041199998</c:v>
                </c:pt>
                <c:pt idx="174">
                  <c:v>2.5815160722400003</c:v>
                </c:pt>
                <c:pt idx="175">
                  <c:v>2.5368406563199999</c:v>
                </c:pt>
                <c:pt idx="176">
                  <c:v>2.4636354287999995</c:v>
                </c:pt>
                <c:pt idx="177">
                  <c:v>2.4207403503999996</c:v>
                </c:pt>
                <c:pt idx="178">
                  <c:v>2.3597960415400001</c:v>
                </c:pt>
                <c:pt idx="179">
                  <c:v>2.3155283311999999</c:v>
                </c:pt>
                <c:pt idx="180">
                  <c:v>2.2761686220000001</c:v>
                </c:pt>
                <c:pt idx="181">
                  <c:v>2.2061872326600001</c:v>
                </c:pt>
                <c:pt idx="182">
                  <c:v>2.17254678312</c:v>
                </c:pt>
                <c:pt idx="183">
                  <c:v>2.1097467305199999</c:v>
                </c:pt>
                <c:pt idx="184">
                  <c:v>2.0768379562499999</c:v>
                </c:pt>
                <c:pt idx="185">
                  <c:v>2.0348048560000001</c:v>
                </c:pt>
                <c:pt idx="186">
                  <c:v>1.9789637725999998</c:v>
                </c:pt>
                <c:pt idx="187">
                  <c:v>1.9431211424800001</c:v>
                </c:pt>
                <c:pt idx="188">
                  <c:v>1.8935955918100003</c:v>
                </c:pt>
                <c:pt idx="189">
                  <c:v>1.8553485062699999</c:v>
                </c:pt>
                <c:pt idx="190">
                  <c:v>1.8228195030100001</c:v>
                </c:pt>
                <c:pt idx="191">
                  <c:v>1.7673154751999998</c:v>
                </c:pt>
                <c:pt idx="192">
                  <c:v>1.7322672423199998</c:v>
                </c:pt>
                <c:pt idx="193">
                  <c:v>1.70584184583</c:v>
                </c:pt>
                <c:pt idx="194">
                  <c:v>1.6719264035599999</c:v>
                </c:pt>
                <c:pt idx="195">
                  <c:v>1.6267506454199998</c:v>
                </c:pt>
                <c:pt idx="196">
                  <c:v>1.5975300503999998</c:v>
                </c:pt>
                <c:pt idx="197">
                  <c:v>1.5513078089400001</c:v>
                </c:pt>
                <c:pt idx="198">
                  <c:v>1.5290390174399999</c:v>
                </c:pt>
                <c:pt idx="199">
                  <c:v>1.5058505842500003</c:v>
                </c:pt>
                <c:pt idx="200">
                  <c:v>1.4572264239600001</c:v>
                </c:pt>
                <c:pt idx="201">
                  <c:v>1.4220143928</c:v>
                </c:pt>
                <c:pt idx="202">
                  <c:v>1.3935734212499999</c:v>
                </c:pt>
                <c:pt idx="203">
                  <c:v>1.3828865880000001</c:v>
                </c:pt>
                <c:pt idx="204">
                  <c:v>1.3323335012400002</c:v>
                </c:pt>
                <c:pt idx="205">
                  <c:v>1.3198737785500001</c:v>
                </c:pt>
                <c:pt idx="206">
                  <c:v>1.29555513906</c:v>
                </c:pt>
                <c:pt idx="207">
                  <c:v>1.2486736696500003</c:v>
                </c:pt>
                <c:pt idx="208">
                  <c:v>1.2203044366400002</c:v>
                </c:pt>
                <c:pt idx="209">
                  <c:v>1.22205627898</c:v>
                </c:pt>
                <c:pt idx="210">
                  <c:v>1.1630983164199999</c:v>
                </c:pt>
                <c:pt idx="211">
                  <c:v>1.15435203172</c:v>
                </c:pt>
                <c:pt idx="212">
                  <c:v>1.1469997729200001</c:v>
                </c:pt>
                <c:pt idx="213">
                  <c:v>1.09203609109</c:v>
                </c:pt>
                <c:pt idx="214">
                  <c:v>1.0654886782000001</c:v>
                </c:pt>
                <c:pt idx="215">
                  <c:v>1.0541608682100001</c:v>
                </c:pt>
                <c:pt idx="216">
                  <c:v>1.01547961206</c:v>
                </c:pt>
                <c:pt idx="217">
                  <c:v>0.99853847152000008</c:v>
                </c:pt>
                <c:pt idx="218">
                  <c:v>0.98105188412000011</c:v>
                </c:pt>
                <c:pt idx="219">
                  <c:v>0.96448647789000008</c:v>
                </c:pt>
                <c:pt idx="220">
                  <c:v>0.93805850842000005</c:v>
                </c:pt>
                <c:pt idx="221">
                  <c:v>0.90470286899999985</c:v>
                </c:pt>
                <c:pt idx="222">
                  <c:v>0.89476819639999994</c:v>
                </c:pt>
                <c:pt idx="223">
                  <c:v>0.86850453788000004</c:v>
                </c:pt>
                <c:pt idx="224">
                  <c:v>0.85515728839999983</c:v>
                </c:pt>
                <c:pt idx="225">
                  <c:v>0.84294294181999996</c:v>
                </c:pt>
                <c:pt idx="226">
                  <c:v>0.80504542804000001</c:v>
                </c:pt>
                <c:pt idx="227">
                  <c:v>0.80358394630000007</c:v>
                </c:pt>
                <c:pt idx="228">
                  <c:v>0.77492033640000002</c:v>
                </c:pt>
                <c:pt idx="229">
                  <c:v>0.75499886072</c:v>
                </c:pt>
                <c:pt idx="230">
                  <c:v>0.73491079857000008</c:v>
                </c:pt>
                <c:pt idx="231">
                  <c:v>0.72781769346000003</c:v>
                </c:pt>
                <c:pt idx="232">
                  <c:v>0.69944386500000011</c:v>
                </c:pt>
                <c:pt idx="233">
                  <c:v>0.68669489061</c:v>
                </c:pt>
                <c:pt idx="234">
                  <c:v>0.67896226430999995</c:v>
                </c:pt>
                <c:pt idx="235">
                  <c:v>0.65750003759999998</c:v>
                </c:pt>
                <c:pt idx="236">
                  <c:v>0.63702846899999999</c:v>
                </c:pt>
                <c:pt idx="237">
                  <c:v>0.63086355927999993</c:v>
                </c:pt>
                <c:pt idx="238">
                  <c:v>0.62363792687999997</c:v>
                </c:pt>
                <c:pt idx="239">
                  <c:v>0.60513056519999997</c:v>
                </c:pt>
                <c:pt idx="240">
                  <c:v>0.57423631239000006</c:v>
                </c:pt>
                <c:pt idx="241">
                  <c:v>0.58380252450000003</c:v>
                </c:pt>
                <c:pt idx="242">
                  <c:v>0.5601548596</c:v>
                </c:pt>
                <c:pt idx="243">
                  <c:v>0.537921027</c:v>
                </c:pt>
                <c:pt idx="244">
                  <c:v>0.54148340925000005</c:v>
                </c:pt>
                <c:pt idx="245">
                  <c:v>0.52379343936</c:v>
                </c:pt>
                <c:pt idx="246">
                  <c:v>0.50936145160000001</c:v>
                </c:pt>
                <c:pt idx="247">
                  <c:v>0.47947533430000011</c:v>
                </c:pt>
                <c:pt idx="248">
                  <c:v>0.48169566608000008</c:v>
                </c:pt>
                <c:pt idx="249">
                  <c:v>0.46601737265999998</c:v>
                </c:pt>
                <c:pt idx="250">
                  <c:v>0.46110053860000005</c:v>
                </c:pt>
                <c:pt idx="251">
                  <c:v>0.44655610210000002</c:v>
                </c:pt>
                <c:pt idx="252">
                  <c:v>0.43979462100000011</c:v>
                </c:pt>
                <c:pt idx="253">
                  <c:v>0.42826021154999999</c:v>
                </c:pt>
                <c:pt idx="254">
                  <c:v>0.41792047540000005</c:v>
                </c:pt>
                <c:pt idx="255">
                  <c:v>0.40379303124999999</c:v>
                </c:pt>
                <c:pt idx="256">
                  <c:v>0.39785455079999998</c:v>
                </c:pt>
                <c:pt idx="257">
                  <c:v>0.36758507756899994</c:v>
                </c:pt>
                <c:pt idx="258">
                  <c:v>0.37488679393000007</c:v>
                </c:pt>
                <c:pt idx="259">
                  <c:v>0.36986361831999998</c:v>
                </c:pt>
                <c:pt idx="260">
                  <c:v>0.35572903923499999</c:v>
                </c:pt>
                <c:pt idx="261">
                  <c:v>0.34720925338699998</c:v>
                </c:pt>
                <c:pt idx="262">
                  <c:v>0.33678471089600004</c:v>
                </c:pt>
                <c:pt idx="263">
                  <c:v>0.33881836491000006</c:v>
                </c:pt>
                <c:pt idx="264">
                  <c:v>0.31659387919600002</c:v>
                </c:pt>
                <c:pt idx="265">
                  <c:v>0.30737030533599996</c:v>
                </c:pt>
                <c:pt idx="266">
                  <c:v>0.30540348845699999</c:v>
                </c:pt>
                <c:pt idx="267">
                  <c:v>0.29346791024800001</c:v>
                </c:pt>
                <c:pt idx="268">
                  <c:v>0.29288136627099998</c:v>
                </c:pt>
                <c:pt idx="269">
                  <c:v>0.28060048984000002</c:v>
                </c:pt>
                <c:pt idx="270">
                  <c:v>0.26634960781099998</c:v>
                </c:pt>
                <c:pt idx="271">
                  <c:v>0.28468442511600001</c:v>
                </c:pt>
                <c:pt idx="272">
                  <c:v>0.25359248592600003</c:v>
                </c:pt>
                <c:pt idx="273">
                  <c:v>0.246331792139</c:v>
                </c:pt>
                <c:pt idx="274">
                  <c:v>0.25309955200000001</c:v>
                </c:pt>
                <c:pt idx="275">
                  <c:v>0.23722381231100001</c:v>
                </c:pt>
                <c:pt idx="276">
                  <c:v>0.23255347504500001</c:v>
                </c:pt>
                <c:pt idx="277">
                  <c:v>0.241916333904</c:v>
                </c:pt>
                <c:pt idx="278">
                  <c:v>0.223526287918</c:v>
                </c:pt>
                <c:pt idx="279">
                  <c:v>0.21266784976799999</c:v>
                </c:pt>
                <c:pt idx="280">
                  <c:v>0.20901795523200001</c:v>
                </c:pt>
                <c:pt idx="281">
                  <c:v>0.20095970511200001</c:v>
                </c:pt>
                <c:pt idx="282">
                  <c:v>0.20857312358999999</c:v>
                </c:pt>
                <c:pt idx="283">
                  <c:v>0.19241457673699999</c:v>
                </c:pt>
                <c:pt idx="284">
                  <c:v>0.19026769723500001</c:v>
                </c:pt>
                <c:pt idx="285">
                  <c:v>0.174310592913</c:v>
                </c:pt>
                <c:pt idx="286">
                  <c:v>0.1752940814</c:v>
                </c:pt>
                <c:pt idx="287">
                  <c:v>0.17261051699499999</c:v>
                </c:pt>
                <c:pt idx="288">
                  <c:v>0.16194031900599998</c:v>
                </c:pt>
                <c:pt idx="289">
                  <c:v>0.16869505689</c:v>
                </c:pt>
                <c:pt idx="290">
                  <c:v>0.155167983668</c:v>
                </c:pt>
                <c:pt idx="291">
                  <c:v>0.15704977556999999</c:v>
                </c:pt>
                <c:pt idx="292">
                  <c:v>0.14615206638</c:v>
                </c:pt>
                <c:pt idx="293">
                  <c:v>0.14696618497799999</c:v>
                </c:pt>
                <c:pt idx="294">
                  <c:v>0.140960519388</c:v>
                </c:pt>
                <c:pt idx="295">
                  <c:v>0.130913335632</c:v>
                </c:pt>
                <c:pt idx="296">
                  <c:v>0.129356562541</c:v>
                </c:pt>
                <c:pt idx="297">
                  <c:v>0.12571329220900002</c:v>
                </c:pt>
                <c:pt idx="298">
                  <c:v>0.127375299798</c:v>
                </c:pt>
                <c:pt idx="299">
                  <c:v>0.11637062657599999</c:v>
                </c:pt>
                <c:pt idx="300">
                  <c:v>0.101982066516</c:v>
                </c:pt>
                <c:pt idx="301">
                  <c:v>0.11206295636399997</c:v>
                </c:pt>
                <c:pt idx="302">
                  <c:v>0.111819580467</c:v>
                </c:pt>
                <c:pt idx="303">
                  <c:v>0.10585140158400001</c:v>
                </c:pt>
                <c:pt idx="304">
                  <c:v>9.5721367490999992E-2</c:v>
                </c:pt>
                <c:pt idx="305">
                  <c:v>9.4232718782E-2</c:v>
                </c:pt>
                <c:pt idx="306">
                  <c:v>0.10062000333</c:v>
                </c:pt>
                <c:pt idx="307">
                  <c:v>9.1596135672999998E-2</c:v>
                </c:pt>
                <c:pt idx="308">
                  <c:v>9.2623179419999993E-2</c:v>
                </c:pt>
                <c:pt idx="309">
                  <c:v>7.9139763048000009E-2</c:v>
                </c:pt>
                <c:pt idx="310">
                  <c:v>7.6616280093000005E-2</c:v>
                </c:pt>
                <c:pt idx="311">
                  <c:v>7.2639546312000008E-2</c:v>
                </c:pt>
                <c:pt idx="312">
                  <c:v>8.0280905319999998E-2</c:v>
                </c:pt>
                <c:pt idx="313">
                  <c:v>7.9661363699999987E-2</c:v>
                </c:pt>
                <c:pt idx="314">
                  <c:v>6.4389432448000009E-2</c:v>
                </c:pt>
                <c:pt idx="315">
                  <c:v>6.3378880525999992E-2</c:v>
                </c:pt>
                <c:pt idx="316">
                  <c:v>6.8230402499000004E-2</c:v>
                </c:pt>
                <c:pt idx="317">
                  <c:v>6.2368686369000004E-2</c:v>
                </c:pt>
                <c:pt idx="318">
                  <c:v>6.3957980660000011E-2</c:v>
                </c:pt>
                <c:pt idx="319">
                  <c:v>6.1374927081000001E-2</c:v>
                </c:pt>
                <c:pt idx="320">
                  <c:v>4.6614691775000001E-2</c:v>
                </c:pt>
                <c:pt idx="321">
                  <c:v>5.6497709805999996E-2</c:v>
                </c:pt>
                <c:pt idx="322">
                  <c:v>4.8227298301000004E-2</c:v>
                </c:pt>
                <c:pt idx="323">
                  <c:v>4.9304686479999998E-2</c:v>
                </c:pt>
                <c:pt idx="324">
                  <c:v>4.0551673667999999E-2</c:v>
                </c:pt>
                <c:pt idx="325">
                  <c:v>4.0293354905999994E-2</c:v>
                </c:pt>
                <c:pt idx="326">
                  <c:v>4.0107626495999998E-2</c:v>
                </c:pt>
                <c:pt idx="327">
                  <c:v>3.965430558E-2</c:v>
                </c:pt>
                <c:pt idx="328">
                  <c:v>4.3161803409999998E-2</c:v>
                </c:pt>
                <c:pt idx="329">
                  <c:v>3.5765838450000004E-2</c:v>
                </c:pt>
                <c:pt idx="330">
                  <c:v>3.3372338713999999E-2</c:v>
                </c:pt>
                <c:pt idx="331">
                  <c:v>3.2181453563999998E-2</c:v>
                </c:pt>
                <c:pt idx="332">
                  <c:v>3.3841493087999996E-2</c:v>
                </c:pt>
                <c:pt idx="333">
                  <c:v>2.9627535990000002E-2</c:v>
                </c:pt>
                <c:pt idx="334">
                  <c:v>2.8506682203999996E-2</c:v>
                </c:pt>
                <c:pt idx="335">
                  <c:v>3.0009970732000006E-2</c:v>
                </c:pt>
                <c:pt idx="336">
                  <c:v>2.6671384375000003E-2</c:v>
                </c:pt>
                <c:pt idx="337">
                  <c:v>2.3326427075999998E-2</c:v>
                </c:pt>
                <c:pt idx="338">
                  <c:v>2.1517973119499999E-2</c:v>
                </c:pt>
                <c:pt idx="339">
                  <c:v>2.0414799756199999E-2</c:v>
                </c:pt>
                <c:pt idx="340">
                  <c:v>2.0762396414999999E-2</c:v>
                </c:pt>
                <c:pt idx="341">
                  <c:v>1.9420772043399998E-2</c:v>
                </c:pt>
                <c:pt idx="342">
                  <c:v>1.4645130998400001E-2</c:v>
                </c:pt>
                <c:pt idx="343">
                  <c:v>1.3997170728E-2</c:v>
                </c:pt>
                <c:pt idx="344">
                  <c:v>1.3469557308999999E-2</c:v>
                </c:pt>
                <c:pt idx="345">
                  <c:v>1.28243442513E-2</c:v>
                </c:pt>
                <c:pt idx="346">
                  <c:v>1.3909949856E-2</c:v>
                </c:pt>
                <c:pt idx="347">
                  <c:v>1.4377481017199998E-2</c:v>
                </c:pt>
                <c:pt idx="348">
                  <c:v>1.5450636332800001E-2</c:v>
                </c:pt>
                <c:pt idx="349">
                  <c:v>7.610005164599999E-3</c:v>
                </c:pt>
                <c:pt idx="350">
                  <c:v>1.13441039712E-2</c:v>
                </c:pt>
                <c:pt idx="351">
                  <c:v>7.7717538021999993E-3</c:v>
                </c:pt>
                <c:pt idx="352">
                  <c:v>4.8819461184000006E-3</c:v>
                </c:pt>
                <c:pt idx="353">
                  <c:v>8.2905641934000011E-3</c:v>
                </c:pt>
                <c:pt idx="354">
                  <c:v>6.3568534512000001E-3</c:v>
                </c:pt>
                <c:pt idx="355">
                  <c:v>8.4759951814999991E-3</c:v>
                </c:pt>
                <c:pt idx="356">
                  <c:v>5.4194065680000002E-3</c:v>
                </c:pt>
                <c:pt idx="357">
                  <c:v>5.2969662180000002E-3</c:v>
                </c:pt>
                <c:pt idx="358">
                  <c:v>4.9064246928E-3</c:v>
                </c:pt>
                <c:pt idx="359">
                  <c:v>2.5336605288E-3</c:v>
                </c:pt>
              </c:numCache>
            </c:numRef>
          </c:yVal>
          <c:smooth val="1"/>
        </c:ser>
        <c:ser>
          <c:idx val="2"/>
          <c:order val="2"/>
          <c:tx>
            <c:v>P(AA-co-AMMA) RI</c:v>
          </c:tx>
          <c:spPr>
            <a:ln w="19050"/>
          </c:spPr>
          <c:marker>
            <c:symbol val="none"/>
          </c:marker>
          <c:xVal>
            <c:numRef>
              <c:f>'45'!$P$4:$P$450</c:f>
              <c:numCache>
                <c:formatCode>General</c:formatCode>
                <c:ptCount val="447"/>
                <c:pt idx="0">
                  <c:v>5.8465597701618055</c:v>
                </c:pt>
                <c:pt idx="1">
                  <c:v>5.842758346742591</c:v>
                </c:pt>
                <c:pt idx="2">
                  <c:v>5.8389365702348837</c:v>
                </c:pt>
                <c:pt idx="3">
                  <c:v>5.8350954658101886</c:v>
                </c:pt>
                <c:pt idx="4">
                  <c:v>5.8312341777102494</c:v>
                </c:pt>
                <c:pt idx="5">
                  <c:v>5.8273531159645211</c:v>
                </c:pt>
                <c:pt idx="6">
                  <c:v>5.8234520574145838</c:v>
                </c:pt>
                <c:pt idx="7">
                  <c:v>5.8195307749036189</c:v>
                </c:pt>
                <c:pt idx="8">
                  <c:v>5.8155890371778414</c:v>
                </c:pt>
                <c:pt idx="9">
                  <c:v>5.8116272789122299</c:v>
                </c:pt>
                <c:pt idx="10">
                  <c:v>5.8076452788717967</c:v>
                </c:pt>
                <c:pt idx="11">
                  <c:v>5.8036434945079503</c:v>
                </c:pt>
                <c:pt idx="12">
                  <c:v>5.7996203379752984</c:v>
                </c:pt>
                <c:pt idx="13">
                  <c:v>5.7955776431462391</c:v>
                </c:pt>
                <c:pt idx="14">
                  <c:v>5.7915138081592126</c:v>
                </c:pt>
                <c:pt idx="15">
                  <c:v>5.7874293005493458</c:v>
                </c:pt>
                <c:pt idx="16">
                  <c:v>5.7833246104161109</c:v>
                </c:pt>
                <c:pt idx="17">
                  <c:v>5.7791988071411735</c:v>
                </c:pt>
                <c:pt idx="18">
                  <c:v>5.7750523870570625</c:v>
                </c:pt>
                <c:pt idx="19">
                  <c:v>5.7708851345343986</c:v>
                </c:pt>
                <c:pt idx="20">
                  <c:v>5.766697573597682</c:v>
                </c:pt>
                <c:pt idx="21">
                  <c:v>5.7624887528176769</c:v>
                </c:pt>
                <c:pt idx="22">
                  <c:v>5.7582584461076181</c:v>
                </c:pt>
                <c:pt idx="23">
                  <c:v>5.75400718883665</c:v>
                </c:pt>
                <c:pt idx="24">
                  <c:v>5.7497347700343466</c:v>
                </c:pt>
                <c:pt idx="25">
                  <c:v>5.7454417559382005</c:v>
                </c:pt>
                <c:pt idx="26">
                  <c:v>5.7411271641735997</c:v>
                </c:pt>
                <c:pt idx="27">
                  <c:v>5.7367915703518646</c:v>
                </c:pt>
                <c:pt idx="28">
                  <c:v>5.7324339704134237</c:v>
                </c:pt>
                <c:pt idx="29">
                  <c:v>5.7280549495711028</c:v>
                </c:pt>
                <c:pt idx="30">
                  <c:v>5.7236551225601735</c:v>
                </c:pt>
                <c:pt idx="31">
                  <c:v>5.7192334768312838</c:v>
                </c:pt>
                <c:pt idx="32">
                  <c:v>5.7147898010802001</c:v>
                </c:pt>
                <c:pt idx="33">
                  <c:v>5.7103247271941413</c:v>
                </c:pt>
                <c:pt idx="34">
                  <c:v>5.7058380642146638</c:v>
                </c:pt>
                <c:pt idx="35">
                  <c:v>5.7013296189037534</c:v>
                </c:pt>
                <c:pt idx="36">
                  <c:v>5.696799195714882</c:v>
                </c:pt>
                <c:pt idx="37">
                  <c:v>5.6922465967638747</c:v>
                </c:pt>
                <c:pt idx="38">
                  <c:v>5.6876725132809209</c:v>
                </c:pt>
                <c:pt idx="39">
                  <c:v>5.6830767710756058</c:v>
                </c:pt>
                <c:pt idx="40">
                  <c:v>5.6784582838220983</c:v>
                </c:pt>
                <c:pt idx="41">
                  <c:v>5.6738177652840713</c:v>
                </c:pt>
                <c:pt idx="42">
                  <c:v>5.6691550361952645</c:v>
                </c:pt>
                <c:pt idx="43">
                  <c:v>5.6644699157407556</c:v>
                </c:pt>
                <c:pt idx="44">
                  <c:v>5.6597622215598618</c:v>
                </c:pt>
                <c:pt idx="45">
                  <c:v>5.6550327308136721</c:v>
                </c:pt>
                <c:pt idx="46">
                  <c:v>5.6502803181512498</c:v>
                </c:pt>
                <c:pt idx="47">
                  <c:v>5.6455057794891248</c:v>
                </c:pt>
                <c:pt idx="48">
                  <c:v>5.6407079663062909</c:v>
                </c:pt>
                <c:pt idx="49">
                  <c:v>5.6358886984147745</c:v>
                </c:pt>
                <c:pt idx="50">
                  <c:v>5.6310458217082902</c:v>
                </c:pt>
                <c:pt idx="51">
                  <c:v>5.6261801724929006</c:v>
                </c:pt>
                <c:pt idx="52">
                  <c:v>5.6212926321736996</c:v>
                </c:pt>
                <c:pt idx="53">
                  <c:v>5.6163809775943481</c:v>
                </c:pt>
                <c:pt idx="54">
                  <c:v>5.6114471405969182</c:v>
                </c:pt>
                <c:pt idx="55">
                  <c:v>5.6064899251616396</c:v>
                </c:pt>
                <c:pt idx="56">
                  <c:v>5.6015102610305876</c:v>
                </c:pt>
                <c:pt idx="57">
                  <c:v>5.5965069289315776</c:v>
                </c:pt>
                <c:pt idx="58">
                  <c:v>5.5914808847309523</c:v>
                </c:pt>
                <c:pt idx="59">
                  <c:v>5.5864308854884124</c:v>
                </c:pt>
                <c:pt idx="60">
                  <c:v>5.5813579144116572</c:v>
                </c:pt>
                <c:pt idx="61">
                  <c:v>5.5762618566730024</c:v>
                </c:pt>
                <c:pt idx="62">
                  <c:v>5.5711425992547605</c:v>
                </c:pt>
                <c:pt idx="63">
                  <c:v>5.5659988513587138</c:v>
                </c:pt>
                <c:pt idx="64">
                  <c:v>5.5608328493862924</c:v>
                </c:pt>
                <c:pt idx="65">
                  <c:v>5.5556421125907827</c:v>
                </c:pt>
                <c:pt idx="66">
                  <c:v>5.5504277157416695</c:v>
                </c:pt>
                <c:pt idx="67">
                  <c:v>5.5451907941048724</c:v>
                </c:pt>
                <c:pt idx="68">
                  <c:v>5.5399287878918217</c:v>
                </c:pt>
                <c:pt idx="69">
                  <c:v>5.5346440913454824</c:v>
                </c:pt>
                <c:pt idx="70">
                  <c:v>5.5293353741481415</c:v>
                </c:pt>
                <c:pt idx="71">
                  <c:v>5.5240012475073312</c:v>
                </c:pt>
                <c:pt idx="72">
                  <c:v>5.5186442086831144</c:v>
                </c:pt>
                <c:pt idx="73">
                  <c:v>5.5132628922226363</c:v>
                </c:pt>
                <c:pt idx="74">
                  <c:v>5.5078572204343637</c:v>
                </c:pt>
                <c:pt idx="75">
                  <c:v>5.5024284856882035</c:v>
                </c:pt>
                <c:pt idx="76">
                  <c:v>5.4969739051283746</c:v>
                </c:pt>
                <c:pt idx="77">
                  <c:v>5.4914961642085238</c:v>
                </c:pt>
                <c:pt idx="78">
                  <c:v>5.4859938395260475</c:v>
                </c:pt>
                <c:pt idx="79">
                  <c:v>5.4804668789089579</c:v>
                </c:pt>
                <c:pt idx="80">
                  <c:v>5.4749152360327731</c:v>
                </c:pt>
                <c:pt idx="81">
                  <c:v>5.4693388707558848</c:v>
                </c:pt>
                <c:pt idx="82">
                  <c:v>5.4637377494702593</c:v>
                </c:pt>
                <c:pt idx="83">
                  <c:v>5.4581133578856509</c:v>
                </c:pt>
                <c:pt idx="84">
                  <c:v>5.4524626715496334</c:v>
                </c:pt>
                <c:pt idx="85">
                  <c:v>5.4467871716807483</c:v>
                </c:pt>
                <c:pt idx="86">
                  <c:v>5.4410884275324243</c:v>
                </c:pt>
                <c:pt idx="87">
                  <c:v>5.4353633191185278</c:v>
                </c:pt>
                <c:pt idx="88">
                  <c:v>5.4296134127271118</c:v>
                </c:pt>
                <c:pt idx="89">
                  <c:v>5.4238387317466179</c:v>
                </c:pt>
                <c:pt idx="90">
                  <c:v>5.4180393095381341</c:v>
                </c:pt>
                <c:pt idx="91">
                  <c:v>5.4122135089468291</c:v>
                </c:pt>
                <c:pt idx="92">
                  <c:v>5.4063630202807307</c:v>
                </c:pt>
                <c:pt idx="93">
                  <c:v>5.4004879088108027</c:v>
                </c:pt>
                <c:pt idx="94">
                  <c:v>5.3945865013293846</c:v>
                </c:pt>
                <c:pt idx="95">
                  <c:v>5.3886605905923748</c:v>
                </c:pt>
                <c:pt idx="96">
                  <c:v>5.3827084797546982</c:v>
                </c:pt>
                <c:pt idx="97">
                  <c:v>5.3767302104187689</c:v>
                </c:pt>
                <c:pt idx="98">
                  <c:v>5.3707276857398352</c:v>
                </c:pt>
                <c:pt idx="99">
                  <c:v>5.3646991742366383</c:v>
                </c:pt>
                <c:pt idx="100">
                  <c:v>5.3586447569987241</c:v>
                </c:pt>
                <c:pt idx="101">
                  <c:v>5.3525645291952024</c:v>
                </c:pt>
                <c:pt idx="102">
                  <c:v>5.3464586008030119</c:v>
                </c:pt>
                <c:pt idx="103">
                  <c:v>5.3403270973670462</c:v>
                </c:pt>
                <c:pt idx="104">
                  <c:v>5.3341701607933176</c:v>
                </c:pt>
                <c:pt idx="105">
                  <c:v>5.3279859093907431</c:v>
                </c:pt>
                <c:pt idx="106">
                  <c:v>5.3217765023245569</c:v>
                </c:pt>
                <c:pt idx="107">
                  <c:v>5.3155400339448216</c:v>
                </c:pt>
                <c:pt idx="108">
                  <c:v>5.3092766270738085</c:v>
                </c:pt>
                <c:pt idx="109">
                  <c:v>5.3029885836404036</c:v>
                </c:pt>
                <c:pt idx="110">
                  <c:v>5.2966739637988072</c:v>
                </c:pt>
                <c:pt idx="111">
                  <c:v>5.2903329471285039</c:v>
                </c:pt>
                <c:pt idx="112">
                  <c:v>5.2839657334972223</c:v>
                </c:pt>
                <c:pt idx="113">
                  <c:v>5.2775702521015795</c:v>
                </c:pt>
                <c:pt idx="114">
                  <c:v>5.2711512963795988</c:v>
                </c:pt>
                <c:pt idx="115">
                  <c:v>5.2647021530983853</c:v>
                </c:pt>
                <c:pt idx="116">
                  <c:v>5.2582300904491293</c:v>
                </c:pt>
                <c:pt idx="117">
                  <c:v>5.2517282329448882</c:v>
                </c:pt>
                <c:pt idx="118">
                  <c:v>5.2452016410997082</c:v>
                </c:pt>
                <c:pt idx="119">
                  <c:v>5.2386456681556153</c:v>
                </c:pt>
                <c:pt idx="120">
                  <c:v>5.2320655716214937</c:v>
                </c:pt>
                <c:pt idx="121">
                  <c:v>5.2254566066481578</c:v>
                </c:pt>
                <c:pt idx="122">
                  <c:v>5.2188216146921818</c:v>
                </c:pt>
                <c:pt idx="123">
                  <c:v>5.2121582951984156</c:v>
                </c:pt>
                <c:pt idx="124">
                  <c:v>5.2054696249379271</c:v>
                </c:pt>
                <c:pt idx="125">
                  <c:v>5.1987532807742767</c:v>
                </c:pt>
                <c:pt idx="126">
                  <c:v>5.1920095926536698</c:v>
                </c:pt>
                <c:pt idx="127">
                  <c:v>5.1852360861414111</c:v>
                </c:pt>
                <c:pt idx="128">
                  <c:v>5.1784387790995643</c:v>
                </c:pt>
                <c:pt idx="129">
                  <c:v>5.1716123815367467</c:v>
                </c:pt>
                <c:pt idx="130">
                  <c:v>5.1647572157661283</c:v>
                </c:pt>
                <c:pt idx="131">
                  <c:v>5.157876655089991</c:v>
                </c:pt>
                <c:pt idx="132">
                  <c:v>5.1509681643504148</c:v>
                </c:pt>
                <c:pt idx="133">
                  <c:v>5.1440321688495247</c:v>
                </c:pt>
                <c:pt idx="134">
                  <c:v>5.1370659633383822</c:v>
                </c:pt>
                <c:pt idx="135">
                  <c:v>5.1300731136015738</c:v>
                </c:pt>
                <c:pt idx="136">
                  <c:v>5.1230541584390492</c:v>
                </c:pt>
                <c:pt idx="137">
                  <c:v>5.1160063545422974</c:v>
                </c:pt>
                <c:pt idx="138">
                  <c:v>5.1089301646144616</c:v>
                </c:pt>
                <c:pt idx="139">
                  <c:v>5.101826091860965</c:v>
                </c:pt>
                <c:pt idx="140">
                  <c:v>5.0946911899531013</c:v>
                </c:pt>
                <c:pt idx="141">
                  <c:v>5.0875329757340939</c:v>
                </c:pt>
                <c:pt idx="142">
                  <c:v>5.0803414327279288</c:v>
                </c:pt>
                <c:pt idx="143">
                  <c:v>5.0731242251040518</c:v>
                </c:pt>
                <c:pt idx="144">
                  <c:v>5.0658783528573919</c:v>
                </c:pt>
                <c:pt idx="145">
                  <c:v>5.0586044129955177</c:v>
                </c:pt>
                <c:pt idx="146">
                  <c:v>5.0513030517775315</c:v>
                </c:pt>
                <c:pt idx="147">
                  <c:v>5.0439710425140607</c:v>
                </c:pt>
                <c:pt idx="148">
                  <c:v>5.0366129283597552</c:v>
                </c:pt>
                <c:pt idx="149">
                  <c:v>5.029225454579767</c:v>
                </c:pt>
                <c:pt idx="150">
                  <c:v>5.0218051467651161</c:v>
                </c:pt>
                <c:pt idx="151">
                  <c:v>5.0143609041007027</c:v>
                </c:pt>
                <c:pt idx="152">
                  <c:v>5.00688515875978</c:v>
                </c:pt>
                <c:pt idx="153">
                  <c:v>4.9993828635650557</c:v>
                </c:pt>
                <c:pt idx="154">
                  <c:v>4.9918504788769047</c:v>
                </c:pt>
                <c:pt idx="155">
                  <c:v>4.9842887233877962</c:v>
                </c:pt>
                <c:pt idx="156">
                  <c:v>4.9766983754481506</c:v>
                </c:pt>
                <c:pt idx="157">
                  <c:v>4.9690756127860061</c:v>
                </c:pt>
                <c:pt idx="158">
                  <c:v>4.9614305867382642</c:v>
                </c:pt>
                <c:pt idx="159">
                  <c:v>4.9537500299020198</c:v>
                </c:pt>
                <c:pt idx="160">
                  <c:v>4.9460443082839687</c:v>
                </c:pt>
                <c:pt idx="161">
                  <c:v>4.9383045259842504</c:v>
                </c:pt>
                <c:pt idx="162">
                  <c:v>4.9305364336777409</c:v>
                </c:pt>
                <c:pt idx="163">
                  <c:v>4.9227410238247664</c:v>
                </c:pt>
                <c:pt idx="164">
                  <c:v>4.9149140825862521</c:v>
                </c:pt>
                <c:pt idx="165">
                  <c:v>4.907061849611714</c:v>
                </c:pt>
                <c:pt idx="166">
                  <c:v>4.8991745973047669</c:v>
                </c:pt>
                <c:pt idx="167">
                  <c:v>4.891258616904139</c:v>
                </c:pt>
                <c:pt idx="168">
                  <c:v>4.8833149968376759</c:v>
                </c:pt>
                <c:pt idx="169">
                  <c:v>4.8753449098054675</c:v>
                </c:pt>
                <c:pt idx="170">
                  <c:v>4.8673378283620732</c:v>
                </c:pt>
                <c:pt idx="171">
                  <c:v>4.8593004516799168</c:v>
                </c:pt>
                <c:pt idx="172">
                  <c:v>4.8512399978603122</c:v>
                </c:pt>
                <c:pt idx="173">
                  <c:v>4.8431455365849869</c:v>
                </c:pt>
                <c:pt idx="174">
                  <c:v>4.8350180040419568</c:v>
                </c:pt>
                <c:pt idx="175">
                  <c:v>4.8268648884646135</c:v>
                </c:pt>
                <c:pt idx="176">
                  <c:v>4.8186810701854252</c:v>
                </c:pt>
                <c:pt idx="177">
                  <c:v>4.8104610339076981</c:v>
                </c:pt>
                <c:pt idx="178">
                  <c:v>4.8022193897266128</c:v>
                </c:pt>
                <c:pt idx="179">
                  <c:v>4.7939369866986237</c:v>
                </c:pt>
                <c:pt idx="180">
                  <c:v>4.7856358691707692</c:v>
                </c:pt>
                <c:pt idx="181">
                  <c:v>4.7772962969224952</c:v>
                </c:pt>
                <c:pt idx="182">
                  <c:v>4.768926548618877</c:v>
                </c:pt>
                <c:pt idx="183">
                  <c:v>4.7605280282836731</c:v>
                </c:pt>
                <c:pt idx="184">
                  <c:v>4.7520945651387647</c:v>
                </c:pt>
                <c:pt idx="185">
                  <c:v>4.7436351746287819</c:v>
                </c:pt>
                <c:pt idx="186">
                  <c:v>4.7351436099280679</c:v>
                </c:pt>
                <c:pt idx="187">
                  <c:v>4.7266212706233386</c:v>
                </c:pt>
                <c:pt idx="188">
                  <c:v>4.7180696707527003</c:v>
                </c:pt>
                <c:pt idx="189">
                  <c:v>4.7094819670732324</c:v>
                </c:pt>
                <c:pt idx="190">
                  <c:v>4.7008680604516568</c:v>
                </c:pt>
                <c:pt idx="191">
                  <c:v>4.6922210139386538</c:v>
                </c:pt>
                <c:pt idx="192">
                  <c:v>4.6835423199576507</c:v>
                </c:pt>
                <c:pt idx="193">
                  <c:v>4.6748335947596908</c:v>
                </c:pt>
                <c:pt idx="194">
                  <c:v>4.6660872164303067</c:v>
                </c:pt>
                <c:pt idx="195">
                  <c:v>4.6573140569452445</c:v>
                </c:pt>
                <c:pt idx="196">
                  <c:v>4.6485161337405545</c:v>
                </c:pt>
                <c:pt idx="197">
                  <c:v>4.639675704813059</c:v>
                </c:pt>
                <c:pt idx="198">
                  <c:v>4.6308141947282131</c:v>
                </c:pt>
                <c:pt idx="199">
                  <c:v>4.6219133332173774</c:v>
                </c:pt>
                <c:pt idx="200">
                  <c:v>4.6129744807486013</c:v>
                </c:pt>
                <c:pt idx="201">
                  <c:v>4.6040207410005234</c:v>
                </c:pt>
                <c:pt idx="202">
                  <c:v>4.5950219867841815</c:v>
                </c:pt>
                <c:pt idx="203">
                  <c:v>4.5859905838358941</c:v>
                </c:pt>
                <c:pt idx="204">
                  <c:v>4.5769399643348931</c:v>
                </c:pt>
                <c:pt idx="205">
                  <c:v>4.5678494505731067</c:v>
                </c:pt>
                <c:pt idx="206">
                  <c:v>4.5587205674525988</c:v>
                </c:pt>
                <c:pt idx="207">
                  <c:v>4.549567233145539</c:v>
                </c:pt>
                <c:pt idx="208">
                  <c:v>4.5403795346701177</c:v>
                </c:pt>
                <c:pt idx="209">
                  <c:v>4.5311594654045315</c:v>
                </c:pt>
                <c:pt idx="210">
                  <c:v>4.5219091871261101</c:v>
                </c:pt>
                <c:pt idx="211">
                  <c:v>4.5126310398092206</c:v>
                </c:pt>
                <c:pt idx="212">
                  <c:v>4.5033139228158845</c:v>
                </c:pt>
                <c:pt idx="213">
                  <c:v>4.4939596745541817</c:v>
                </c:pt>
                <c:pt idx="214">
                  <c:v>4.4845845292828432</c:v>
                </c:pt>
                <c:pt idx="215">
                  <c:v>4.4751625190830904</c:v>
                </c:pt>
                <c:pt idx="216">
                  <c:v>4.4657099364182411</c:v>
                </c:pt>
                <c:pt idx="217">
                  <c:v>4.4562293455254203</c:v>
                </c:pt>
                <c:pt idx="218">
                  <c:v>4.4467235195682013</c:v>
                </c:pt>
                <c:pt idx="219">
                  <c:v>4.4371795817525124</c:v>
                </c:pt>
                <c:pt idx="220">
                  <c:v>4.427599698924868</c:v>
                </c:pt>
                <c:pt idx="221">
                  <c:v>4.4179862306863837</c:v>
                </c:pt>
                <c:pt idx="222">
                  <c:v>4.408341741154655</c:v>
                </c:pt>
                <c:pt idx="223">
                  <c:v>4.3986690112108198</c:v>
                </c:pt>
                <c:pt idx="224">
                  <c:v>4.3889533165892782</c:v>
                </c:pt>
                <c:pt idx="225">
                  <c:v>4.3792148413786265</c:v>
                </c:pt>
                <c:pt idx="226">
                  <c:v>4.3694385154421429</c:v>
                </c:pt>
                <c:pt idx="227">
                  <c:v>4.3596268191503516</c:v>
                </c:pt>
                <c:pt idx="228">
                  <c:v>4.3497824533634706</c:v>
                </c:pt>
                <c:pt idx="229">
                  <c:v>4.3398884972237468</c:v>
                </c:pt>
                <c:pt idx="230">
                  <c:v>4.3299873872788028</c:v>
                </c:pt>
                <c:pt idx="231">
                  <c:v>4.3200423754796446</c:v>
                </c:pt>
                <c:pt idx="232">
                  <c:v>4.3100557377508917</c:v>
                </c:pt>
                <c:pt idx="233">
                  <c:v>4.3000517321200418</c:v>
                </c:pt>
                <c:pt idx="234">
                  <c:v>4.2900123392795413</c:v>
                </c:pt>
                <c:pt idx="235">
                  <c:v>4.2799177770238952</c:v>
                </c:pt>
                <c:pt idx="236">
                  <c:v>4.2698163773458235</c:v>
                </c:pt>
                <c:pt idx="237">
                  <c:v>4.2596655387296725</c:v>
                </c:pt>
                <c:pt idx="238">
                  <c:v>4.2494674142722895</c:v>
                </c:pt>
                <c:pt idx="239">
                  <c:v>4.239249413476724</c:v>
                </c:pt>
                <c:pt idx="240">
                  <c:v>4.22901594276341</c:v>
                </c:pt>
                <c:pt idx="241">
                  <c:v>4.2187192669004929</c:v>
                </c:pt>
                <c:pt idx="242">
                  <c:v>4.2084144809484814</c:v>
                </c:pt>
                <c:pt idx="243">
                  <c:v>4.1980519517243442</c:v>
                </c:pt>
                <c:pt idx="244">
                  <c:v>4.1876617026529592</c:v>
                </c:pt>
                <c:pt idx="245">
                  <c:v>4.1772478362556233</c:v>
                </c:pt>
                <c:pt idx="246">
                  <c:v>4.1667852197354325</c:v>
                </c:pt>
                <c:pt idx="247">
                  <c:v>4.1562764960030165</c:v>
                </c:pt>
                <c:pt idx="248">
                  <c:v>4.1457556236372071</c:v>
                </c:pt>
                <c:pt idx="249">
                  <c:v>4.1351962796066015</c:v>
                </c:pt>
                <c:pt idx="250">
                  <c:v>4.1246020278933386</c:v>
                </c:pt>
                <c:pt idx="251">
                  <c:v>4.1139767582898461</c:v>
                </c:pt>
                <c:pt idx="252">
                  <c:v>4.1033247070614447</c:v>
                </c:pt>
                <c:pt idx="253">
                  <c:v>4.092615390941555</c:v>
                </c:pt>
                <c:pt idx="254">
                  <c:v>4.0818871394235501</c:v>
                </c:pt>
                <c:pt idx="255">
                  <c:v>4.0711084217824496</c:v>
                </c:pt>
                <c:pt idx="256">
                  <c:v>4.0602822294383456</c:v>
                </c:pt>
                <c:pt idx="257">
                  <c:v>4.0494506181315497</c:v>
                </c:pt>
                <c:pt idx="258">
                  <c:v>4.0385804259615785</c:v>
                </c:pt>
                <c:pt idx="259">
                  <c:v>4.027675715904893</c:v>
                </c:pt>
                <c:pt idx="260">
                  <c:v>4.0167409272862598</c:v>
                </c:pt>
                <c:pt idx="261">
                  <c:v>4.0057380426514246</c:v>
                </c:pt>
                <c:pt idx="262">
                  <c:v>3.9947129854315704</c:v>
                </c:pt>
                <c:pt idx="263">
                  <c:v>3.9836713828601966</c:v>
                </c:pt>
                <c:pt idx="264">
                  <c:v>3.9725730809265549</c:v>
                </c:pt>
                <c:pt idx="265">
                  <c:v>3.9614685553507862</c:v>
                </c:pt>
                <c:pt idx="266">
                  <c:v>3.9502674680135885</c:v>
                </c:pt>
                <c:pt idx="267">
                  <c:v>3.9391197176484871</c:v>
                </c:pt>
                <c:pt idx="268">
                  <c:v>3.9278834103307068</c:v>
                </c:pt>
                <c:pt idx="269">
                  <c:v>3.9166118451093461</c:v>
                </c:pt>
                <c:pt idx="270">
                  <c:v>3.9053100621160857</c:v>
                </c:pt>
                <c:pt idx="271">
                  <c:v>3.8939281265426069</c:v>
                </c:pt>
                <c:pt idx="272">
                  <c:v>3.8825814535544514</c:v>
                </c:pt>
                <c:pt idx="273">
                  <c:v>3.8711641328029494</c:v>
                </c:pt>
                <c:pt idx="274">
                  <c:v>3.8597385661971471</c:v>
                </c:pt>
                <c:pt idx="275">
                  <c:v>3.8482507146770426</c:v>
                </c:pt>
                <c:pt idx="276">
                  <c:v>3.8367037990897312</c:v>
                </c:pt>
                <c:pt idx="277">
                  <c:v>3.8251663722565499</c:v>
                </c:pt>
                <c:pt idx="278">
                  <c:v>3.8135809885681922</c:v>
                </c:pt>
                <c:pt idx="279">
                  <c:v>3.8019522348542818</c:v>
                </c:pt>
                <c:pt idx="280">
                  <c:v>3.7902851640332416</c:v>
                </c:pt>
                <c:pt idx="281">
                  <c:v>3.7785130117389247</c:v>
                </c:pt>
                <c:pt idx="282">
                  <c:v>3.766784515497859</c:v>
                </c:pt>
                <c:pt idx="283">
                  <c:v>3.7550359337677714</c:v>
                </c:pt>
                <c:pt idx="284">
                  <c:v>3.7431960814487013</c:v>
                </c:pt>
                <c:pt idx="285">
                  <c:v>3.731346975545955</c:v>
                </c:pt>
                <c:pt idx="286">
                  <c:v>3.7194970166105819</c:v>
                </c:pt>
                <c:pt idx="287">
                  <c:v>3.7075701760979363</c:v>
                </c:pt>
                <c:pt idx="288">
                  <c:v>3.6955692270361857</c:v>
                </c:pt>
                <c:pt idx="289">
                  <c:v>3.6835873175727669</c:v>
                </c:pt>
                <c:pt idx="290">
                  <c:v>3.6715430852625737</c:v>
                </c:pt>
                <c:pt idx="291">
                  <c:v>3.6594407818703178</c:v>
                </c:pt>
                <c:pt idx="292">
                  <c:v>3.6473829701146196</c:v>
                </c:pt>
                <c:pt idx="293">
                  <c:v>3.6351820486562678</c:v>
                </c:pt>
                <c:pt idx="294">
                  <c:v>3.6230424342463818</c:v>
                </c:pt>
                <c:pt idx="295">
                  <c:v>3.610766594773271</c:v>
                </c:pt>
                <c:pt idx="296">
                  <c:v>3.598571663482141</c:v>
                </c:pt>
                <c:pt idx="297">
                  <c:v>3.5862496388660419</c:v>
                </c:pt>
                <c:pt idx="298">
                  <c:v>3.5739154404215507</c:v>
                </c:pt>
                <c:pt idx="299">
                  <c:v>3.5615783683009608</c:v>
                </c:pt>
                <c:pt idx="300">
                  <c:v>3.5491259267581112</c:v>
                </c:pt>
                <c:pt idx="301">
                  <c:v>3.5366846726209302</c:v>
                </c:pt>
                <c:pt idx="302">
                  <c:v>3.5241363765925686</c:v>
                </c:pt>
                <c:pt idx="303">
                  <c:v>3.5116160205691376</c:v>
                </c:pt>
                <c:pt idx="304">
                  <c:v>3.4991369945373827</c:v>
                </c:pt>
                <c:pt idx="305">
                  <c:v>3.4864304788544338</c:v>
                </c:pt>
                <c:pt idx="306">
                  <c:v>3.4737788346467249</c:v>
                </c:pt>
                <c:pt idx="307">
                  <c:v>3.461198288622493</c:v>
                </c:pt>
                <c:pt idx="308">
                  <c:v>3.4483971034577676</c:v>
                </c:pt>
                <c:pt idx="309">
                  <c:v>3.43568513794163</c:v>
                </c:pt>
                <c:pt idx="310">
                  <c:v>3.4229179807676622</c:v>
                </c:pt>
                <c:pt idx="311">
                  <c:v>3.4101020766428607</c:v>
                </c:pt>
                <c:pt idx="312">
                  <c:v>3.3972445810103862</c:v>
                </c:pt>
                <c:pt idx="313">
                  <c:v>3.384353414137506</c:v>
                </c:pt>
                <c:pt idx="314">
                  <c:v>3.3712526291249394</c:v>
                </c:pt>
                <c:pt idx="315">
                  <c:v>3.3583156400821959</c:v>
                </c:pt>
                <c:pt idx="316">
                  <c:v>3.3453737305590883</c:v>
                </c:pt>
                <c:pt idx="317">
                  <c:v>3.3322364154914434</c:v>
                </c:pt>
                <c:pt idx="318">
                  <c:v>3.3191060593097763</c:v>
                </c:pt>
                <c:pt idx="319">
                  <c:v>3.3059958827708047</c:v>
                </c:pt>
                <c:pt idx="320">
                  <c:v>3.2926990030439298</c:v>
                </c:pt>
                <c:pt idx="321">
                  <c:v>3.2796669440484556</c:v>
                </c:pt>
                <c:pt idx="322">
                  <c:v>3.2662316966898932</c:v>
                </c:pt>
                <c:pt idx="323">
                  <c:v>3.2530955858490316</c:v>
                </c:pt>
                <c:pt idx="324">
                  <c:v>3.2397998184470986</c:v>
                </c:pt>
                <c:pt idx="325">
                  <c:v>3.2263420871636308</c:v>
                </c:pt>
                <c:pt idx="326">
                  <c:v>3.2129861847366681</c:v>
                </c:pt>
                <c:pt idx="327">
                  <c:v>3.199480914862356</c:v>
                </c:pt>
                <c:pt idx="328">
                  <c:v>3.185825359612962</c:v>
                </c:pt>
                <c:pt idx="329">
                  <c:v>3.1723109685219542</c:v>
                </c:pt>
                <c:pt idx="330">
                  <c:v>3.1586639808139894</c:v>
                </c:pt>
                <c:pt idx="331">
                  <c:v>3.1451964061141817</c:v>
                </c:pt>
                <c:pt idx="332">
                  <c:v>3.1316186643491255</c:v>
                </c:pt>
                <c:pt idx="333">
                  <c:v>3.1179338350396413</c:v>
                </c:pt>
                <c:pt idx="334">
                  <c:v>3.1041455505540081</c:v>
                </c:pt>
                <c:pt idx="335">
                  <c:v>3.0902580529313162</c:v>
                </c:pt>
                <c:pt idx="336">
                  <c:v>3.0766404436703421</c:v>
                </c:pt>
                <c:pt idx="337">
                  <c:v>3.0625819842281632</c:v>
                </c:pt>
                <c:pt idx="338">
                  <c:v>3.04883008652835</c:v>
                </c:pt>
                <c:pt idx="339">
                  <c:v>3.0346284566253203</c:v>
                </c:pt>
                <c:pt idx="340">
                  <c:v>3.020775488193558</c:v>
                </c:pt>
                <c:pt idx="341">
                  <c:v>3.0068937079479006</c:v>
                </c:pt>
                <c:pt idx="342">
                  <c:v>2.9925535178321354</c:v>
                </c:pt>
                <c:pt idx="343">
                  <c:v>2.9786369483844743</c:v>
                </c:pt>
                <c:pt idx="344">
                  <c:v>2.9647309210536292</c:v>
                </c:pt>
                <c:pt idx="345">
                  <c:v>2.9503648543761232</c:v>
                </c:pt>
                <c:pt idx="346">
                  <c:v>2.9360107957152097</c:v>
                </c:pt>
                <c:pt idx="347">
                  <c:v>2.9216864754836021</c:v>
                </c:pt>
                <c:pt idx="348">
                  <c:v>2.907411360774586</c:v>
                </c:pt>
                <c:pt idx="349">
                  <c:v>2.893206753059848</c:v>
                </c:pt>
                <c:pt idx="350">
                  <c:v>2.8785217955012063</c:v>
                </c:pt>
                <c:pt idx="351">
                  <c:v>2.8645110810583918</c:v>
                </c:pt>
                <c:pt idx="352">
                  <c:v>2.8500332576897689</c:v>
                </c:pt>
                <c:pt idx="353">
                  <c:v>2.8356905714924254</c:v>
                </c:pt>
                <c:pt idx="354">
                  <c:v>2.8208579894397001</c:v>
                </c:pt>
                <c:pt idx="355">
                  <c:v>2.8061799739838871</c:v>
                </c:pt>
                <c:pt idx="356">
                  <c:v>2.7916906490201181</c:v>
                </c:pt>
                <c:pt idx="357">
                  <c:v>2.7767011839884108</c:v>
                </c:pt>
                <c:pt idx="358">
                  <c:v>2.761927838420529</c:v>
                </c:pt>
                <c:pt idx="359">
                  <c:v>2.7474118078864231</c:v>
                </c:pt>
                <c:pt idx="360">
                  <c:v>2.7323937598229686</c:v>
                </c:pt>
                <c:pt idx="361">
                  <c:v>2.7176705030022621</c:v>
                </c:pt>
                <c:pt idx="362">
                  <c:v>2.7032913781186614</c:v>
                </c:pt>
                <c:pt idx="363">
                  <c:v>2.6884198220027105</c:v>
                </c:pt>
                <c:pt idx="364">
                  <c:v>2.6730209071288962</c:v>
                </c:pt>
                <c:pt idx="365">
                  <c:v>2.6580113966571126</c:v>
                </c:pt>
                <c:pt idx="366">
                  <c:v>2.6424645202421213</c:v>
                </c:pt>
                <c:pt idx="367">
                  <c:v>2.6273658565927325</c:v>
                </c:pt>
                <c:pt idx="368">
                  <c:v>2.6127838567197355</c:v>
                </c:pt>
                <c:pt idx="369">
                  <c:v>2.5976951859255122</c:v>
                </c:pt>
                <c:pt idx="370">
                  <c:v>2.5820633629117089</c:v>
                </c:pt>
                <c:pt idx="371">
                  <c:v>2.5670263661590602</c:v>
                </c:pt>
                <c:pt idx="372">
                  <c:v>2.5514499979728753</c:v>
                </c:pt>
                <c:pt idx="373">
                  <c:v>2.53655844257153</c:v>
                </c:pt>
                <c:pt idx="374">
                  <c:v>2.5211380837040362</c:v>
                </c:pt>
                <c:pt idx="375">
                  <c:v>2.5051499783199058</c:v>
                </c:pt>
                <c:pt idx="376">
                  <c:v>2.4899584794248346</c:v>
                </c:pt>
                <c:pt idx="377">
                  <c:v>2.4742162640762553</c:v>
                </c:pt>
                <c:pt idx="378">
                  <c:v>2.459392487759231</c:v>
                </c:pt>
                <c:pt idx="379">
                  <c:v>2.4440447959180762</c:v>
                </c:pt>
                <c:pt idx="380">
                  <c:v>2.428134794028789</c:v>
                </c:pt>
                <c:pt idx="381">
                  <c:v>2.4116197059632301</c:v>
                </c:pt>
                <c:pt idx="382">
                  <c:v>2.3961993470957363</c:v>
                </c:pt>
                <c:pt idx="383">
                  <c:v>2.3802112417116059</c:v>
                </c:pt>
                <c:pt idx="384">
                  <c:v>2.3654879848908998</c:v>
                </c:pt>
                <c:pt idx="385">
                  <c:v>2.3483048630481607</c:v>
                </c:pt>
                <c:pt idx="386">
                  <c:v>2.3324384599156054</c:v>
                </c:pt>
                <c:pt idx="387">
                  <c:v>2.3159703454569178</c:v>
                </c:pt>
                <c:pt idx="388">
                  <c:v>2.3010299956639813</c:v>
                </c:pt>
                <c:pt idx="389">
                  <c:v>2.2855573090077739</c:v>
                </c:pt>
                <c:pt idx="390">
                  <c:v>2.2695129442179165</c:v>
                </c:pt>
                <c:pt idx="391">
                  <c:v>2.2528530309798933</c:v>
                </c:pt>
                <c:pt idx="392">
                  <c:v>2.2355284469075487</c:v>
                </c:pt>
                <c:pt idx="393">
                  <c:v>2.220108088040055</c:v>
                </c:pt>
                <c:pt idx="394">
                  <c:v>2.2041199826559246</c:v>
                </c:pt>
                <c:pt idx="395">
                  <c:v>2.1875207208364631</c:v>
                </c:pt>
                <c:pt idx="396">
                  <c:v>2.1702617153949575</c:v>
                </c:pt>
                <c:pt idx="397">
                  <c:v>2.1553360374650619</c:v>
                </c:pt>
                <c:pt idx="398">
                  <c:v>2.1367205671564067</c:v>
                </c:pt>
                <c:pt idx="399">
                  <c:v>2.12057393120585</c:v>
                </c:pt>
                <c:pt idx="400">
                  <c:v>2.1038037209559568</c:v>
                </c:pt>
                <c:pt idx="401">
                  <c:v>2.0899051114393981</c:v>
                </c:pt>
                <c:pt idx="402">
                  <c:v>2.0718820073061255</c:v>
                </c:pt>
                <c:pt idx="403">
                  <c:v>2.0569048513364727</c:v>
                </c:pt>
                <c:pt idx="404">
                  <c:v>2.0374264979406238</c:v>
                </c:pt>
                <c:pt idx="405">
                  <c:v>2.0211892990699383</c:v>
                </c:pt>
                <c:pt idx="406">
                  <c:v>2.0043213737826426</c:v>
                </c:pt>
                <c:pt idx="407">
                  <c:v>1.9867717342662448</c:v>
                </c:pt>
                <c:pt idx="408">
                  <c:v>1.9731278535996986</c:v>
                </c:pt>
                <c:pt idx="409">
                  <c:v>1.954242509439325</c:v>
                </c:pt>
                <c:pt idx="410">
                  <c:v>1.9344984512435677</c:v>
                </c:pt>
                <c:pt idx="411">
                  <c:v>1.919078092376074</c:v>
                </c:pt>
                <c:pt idx="412">
                  <c:v>1.9030899869919435</c:v>
                </c:pt>
                <c:pt idx="413">
                  <c:v>1.8864907251724818</c:v>
                </c:pt>
                <c:pt idx="414">
                  <c:v>1.8692317197309762</c:v>
                </c:pt>
                <c:pt idx="415">
                  <c:v>1.8512583487190752</c:v>
                </c:pt>
                <c:pt idx="416">
                  <c:v>1.8325089127062364</c:v>
                </c:pt>
                <c:pt idx="417">
                  <c:v>1.8195439355418688</c:v>
                </c:pt>
                <c:pt idx="418">
                  <c:v>1.7993405494535817</c:v>
                </c:pt>
                <c:pt idx="419">
                  <c:v>1.7781512503836436</c:v>
                </c:pt>
                <c:pt idx="420">
                  <c:v>1.7634279935629373</c:v>
                </c:pt>
                <c:pt idx="421">
                  <c:v>1.7481880270062005</c:v>
                </c:pt>
                <c:pt idx="422">
                  <c:v>1.7323937598229686</c:v>
                </c:pt>
                <c:pt idx="423">
                  <c:v>1.7075701760979363</c:v>
                </c:pt>
                <c:pt idx="424">
                  <c:v>1.6901960800285136</c:v>
                </c:pt>
                <c:pt idx="425">
                  <c:v>1.6720978579357175</c:v>
                </c:pt>
                <c:pt idx="426">
                  <c:v>1.6532125137753437</c:v>
                </c:pt>
                <c:pt idx="427">
                  <c:v>1.6434526764861874</c:v>
                </c:pt>
                <c:pt idx="428">
                  <c:v>1.6232492903979006</c:v>
                </c:pt>
                <c:pt idx="429">
                  <c:v>1.6020599913279623</c:v>
                </c:pt>
                <c:pt idx="430">
                  <c:v>1.5910646070264991</c:v>
                </c:pt>
                <c:pt idx="431">
                  <c:v>1.568201724066995</c:v>
                </c:pt>
                <c:pt idx="432">
                  <c:v>1.5440680443502757</c:v>
                </c:pt>
                <c:pt idx="433">
                  <c:v>1.5314789170422551</c:v>
                </c:pt>
                <c:pt idx="434">
                  <c:v>1.5185139398778875</c:v>
                </c:pt>
                <c:pt idx="435">
                  <c:v>1.4913616938342726</c:v>
                </c:pt>
                <c:pt idx="436">
                  <c:v>1.4771212547196624</c:v>
                </c:pt>
                <c:pt idx="437">
                  <c:v>1.4623979978989561</c:v>
                </c:pt>
                <c:pt idx="438">
                  <c:v>1.4313637641589874</c:v>
                </c:pt>
                <c:pt idx="439">
                  <c:v>1.414973347970818</c:v>
                </c:pt>
                <c:pt idx="440">
                  <c:v>1.3979400086720377</c:v>
                </c:pt>
                <c:pt idx="441">
                  <c:v>1.3802112417116059</c:v>
                </c:pt>
                <c:pt idx="442">
                  <c:v>1.3617278360175928</c:v>
                </c:pt>
                <c:pt idx="443">
                  <c:v>1.3424226808222062</c:v>
                </c:pt>
                <c:pt idx="444">
                  <c:v>1.3222192947339193</c:v>
                </c:pt>
                <c:pt idx="445">
                  <c:v>1.3010299956639813</c:v>
                </c:pt>
                <c:pt idx="446">
                  <c:v>1.2787536009528289</c:v>
                </c:pt>
              </c:numCache>
            </c:numRef>
          </c:xVal>
          <c:yVal>
            <c:numRef>
              <c:f>'45'!$Q$4:$Q$450</c:f>
              <c:numCache>
                <c:formatCode>General</c:formatCode>
                <c:ptCount val="447"/>
                <c:pt idx="0">
                  <c:v>0</c:v>
                </c:pt>
                <c:pt idx="1">
                  <c:v>8.3068271748000001E-4</c:v>
                </c:pt>
                <c:pt idx="2">
                  <c:v>7.5404655053999995E-4</c:v>
                </c:pt>
                <c:pt idx="3">
                  <c:v>5.6187928429999993E-4</c:v>
                </c:pt>
                <c:pt idx="4">
                  <c:v>9.1197521584999986E-4</c:v>
                </c:pt>
                <c:pt idx="5">
                  <c:v>2.2551378312000003E-3</c:v>
                </c:pt>
                <c:pt idx="6">
                  <c:v>3.5827087324499999E-3</c:v>
                </c:pt>
                <c:pt idx="7">
                  <c:v>3.7954974660000004E-3</c:v>
                </c:pt>
                <c:pt idx="8">
                  <c:v>4.6841378875500002E-3</c:v>
                </c:pt>
                <c:pt idx="9">
                  <c:v>6.0495581322000001E-3</c:v>
                </c:pt>
                <c:pt idx="10">
                  <c:v>7.2873230669999994E-3</c:v>
                </c:pt>
                <c:pt idx="11">
                  <c:v>8.2513251700000005E-3</c:v>
                </c:pt>
                <c:pt idx="12">
                  <c:v>1.00511474334E-2</c:v>
                </c:pt>
                <c:pt idx="13">
                  <c:v>1.21229624208E-2</c:v>
                </c:pt>
                <c:pt idx="14">
                  <c:v>1.3515415226599999E-2</c:v>
                </c:pt>
                <c:pt idx="15">
                  <c:v>1.4348659450399998E-2</c:v>
                </c:pt>
                <c:pt idx="16">
                  <c:v>1.6863467121600001E-2</c:v>
                </c:pt>
                <c:pt idx="17">
                  <c:v>1.8705016512000003E-2</c:v>
                </c:pt>
                <c:pt idx="18">
                  <c:v>2.13789463475E-2</c:v>
                </c:pt>
                <c:pt idx="19">
                  <c:v>2.4446413382400001E-2</c:v>
                </c:pt>
                <c:pt idx="20">
                  <c:v>2.6317604124000003E-2</c:v>
                </c:pt>
                <c:pt idx="21">
                  <c:v>2.8411611195600001E-2</c:v>
                </c:pt>
                <c:pt idx="22">
                  <c:v>3.1107041841599996E-2</c:v>
                </c:pt>
                <c:pt idx="23">
                  <c:v>3.3840253451600001E-2</c:v>
                </c:pt>
                <c:pt idx="24">
                  <c:v>3.6954089682999999E-2</c:v>
                </c:pt>
                <c:pt idx="25">
                  <c:v>4.0852319121600006E-2</c:v>
                </c:pt>
                <c:pt idx="26">
                  <c:v>4.4637400572599996E-2</c:v>
                </c:pt>
                <c:pt idx="27">
                  <c:v>4.8817902919800003E-2</c:v>
                </c:pt>
                <c:pt idx="28">
                  <c:v>5.2714681064100002E-2</c:v>
                </c:pt>
                <c:pt idx="29">
                  <c:v>5.6967232945499997E-2</c:v>
                </c:pt>
                <c:pt idx="30">
                  <c:v>6.1369654885999998E-2</c:v>
                </c:pt>
                <c:pt idx="31">
                  <c:v>6.6184073405999994E-2</c:v>
                </c:pt>
                <c:pt idx="32">
                  <c:v>7.1960635679999996E-2</c:v>
                </c:pt>
                <c:pt idx="33">
                  <c:v>7.7278902624000001E-2</c:v>
                </c:pt>
                <c:pt idx="34">
                  <c:v>8.3867289240000004E-2</c:v>
                </c:pt>
                <c:pt idx="35">
                  <c:v>8.9571885231000001E-2</c:v>
                </c:pt>
                <c:pt idx="36">
                  <c:v>9.5531917920000001E-2</c:v>
                </c:pt>
                <c:pt idx="37">
                  <c:v>0.1021895489</c:v>
                </c:pt>
                <c:pt idx="38">
                  <c:v>0.109659415134</c:v>
                </c:pt>
                <c:pt idx="39">
                  <c:v>0.11805405253200001</c:v>
                </c:pt>
                <c:pt idx="40">
                  <c:v>0.12594313218600001</c:v>
                </c:pt>
                <c:pt idx="41">
                  <c:v>0.13405421037599999</c:v>
                </c:pt>
                <c:pt idx="42">
                  <c:v>0.142319726472</c:v>
                </c:pt>
                <c:pt idx="43">
                  <c:v>0.150736644723</c:v>
                </c:pt>
                <c:pt idx="44">
                  <c:v>0.159578631128</c:v>
                </c:pt>
                <c:pt idx="45">
                  <c:v>0.169601135736</c:v>
                </c:pt>
                <c:pt idx="46">
                  <c:v>0.18032812117200003</c:v>
                </c:pt>
                <c:pt idx="47">
                  <c:v>0.19141553295799998</c:v>
                </c:pt>
                <c:pt idx="48">
                  <c:v>0.20267522286799999</c:v>
                </c:pt>
                <c:pt idx="49">
                  <c:v>0.21452226260400001</c:v>
                </c:pt>
                <c:pt idx="50">
                  <c:v>0.22661935483000004</c:v>
                </c:pt>
                <c:pt idx="51">
                  <c:v>0.23881277460599998</c:v>
                </c:pt>
                <c:pt idx="52">
                  <c:v>0.25212890972499996</c:v>
                </c:pt>
                <c:pt idx="53">
                  <c:v>0.26637367064</c:v>
                </c:pt>
                <c:pt idx="54">
                  <c:v>0.28115160163999997</c:v>
                </c:pt>
                <c:pt idx="55">
                  <c:v>0.29619310929600001</c:v>
                </c:pt>
                <c:pt idx="56">
                  <c:v>0.31103280516600001</c:v>
                </c:pt>
                <c:pt idx="57">
                  <c:v>0.32667332555900003</c:v>
                </c:pt>
                <c:pt idx="58">
                  <c:v>0.34378208313600001</c:v>
                </c:pt>
                <c:pt idx="59">
                  <c:v>0.36190960519100002</c:v>
                </c:pt>
                <c:pt idx="60">
                  <c:v>0.38089768065600005</c:v>
                </c:pt>
                <c:pt idx="61">
                  <c:v>0.39913642302800006</c:v>
                </c:pt>
                <c:pt idx="62">
                  <c:v>0.41858370410199996</c:v>
                </c:pt>
                <c:pt idx="63">
                  <c:v>0.43871991240000002</c:v>
                </c:pt>
                <c:pt idx="64">
                  <c:v>0.45939406837500002</c:v>
                </c:pt>
                <c:pt idx="65">
                  <c:v>0.48106175647200006</c:v>
                </c:pt>
                <c:pt idx="66">
                  <c:v>0.503188107725</c:v>
                </c:pt>
                <c:pt idx="67">
                  <c:v>0.52649360974000003</c:v>
                </c:pt>
                <c:pt idx="68">
                  <c:v>0.55055381145600002</c:v>
                </c:pt>
                <c:pt idx="69">
                  <c:v>0.57527601624000002</c:v>
                </c:pt>
                <c:pt idx="70">
                  <c:v>0.60059138146000002</c:v>
                </c:pt>
                <c:pt idx="71">
                  <c:v>0.62653760399999991</c:v>
                </c:pt>
                <c:pt idx="72">
                  <c:v>0.65356149792000007</c:v>
                </c:pt>
                <c:pt idx="73">
                  <c:v>0.68110814040000001</c:v>
                </c:pt>
                <c:pt idx="74">
                  <c:v>0.70982545749999992</c:v>
                </c:pt>
                <c:pt idx="75">
                  <c:v>0.73895984171000006</c:v>
                </c:pt>
                <c:pt idx="76">
                  <c:v>0.76902060603</c:v>
                </c:pt>
                <c:pt idx="77">
                  <c:v>0.79981500900000002</c:v>
                </c:pt>
                <c:pt idx="78">
                  <c:v>0.83140178450000002</c:v>
                </c:pt>
                <c:pt idx="79">
                  <c:v>0.86417147053999999</c:v>
                </c:pt>
                <c:pt idx="80">
                  <c:v>0.89789782983999999</c:v>
                </c:pt>
                <c:pt idx="81">
                  <c:v>0.9316583142799999</c:v>
                </c:pt>
                <c:pt idx="82">
                  <c:v>0.96625695525999999</c:v>
                </c:pt>
                <c:pt idx="83">
                  <c:v>1.0018142580599998</c:v>
                </c:pt>
                <c:pt idx="84">
                  <c:v>1.0384973414400001</c:v>
                </c:pt>
                <c:pt idx="85">
                  <c:v>1.0757845993199999</c:v>
                </c:pt>
                <c:pt idx="86">
                  <c:v>1.1143515552700001</c:v>
                </c:pt>
                <c:pt idx="87">
                  <c:v>1.1532692494400001</c:v>
                </c:pt>
                <c:pt idx="88">
                  <c:v>1.1929016058300002</c:v>
                </c:pt>
                <c:pt idx="89">
                  <c:v>1.23358732192</c:v>
                </c:pt>
                <c:pt idx="90">
                  <c:v>1.2756125015200002</c:v>
                </c:pt>
                <c:pt idx="91">
                  <c:v>1.31812750887</c:v>
                </c:pt>
                <c:pt idx="92">
                  <c:v>1.3611916953600001</c:v>
                </c:pt>
                <c:pt idx="93">
                  <c:v>1.4048186627200001</c:v>
                </c:pt>
                <c:pt idx="94">
                  <c:v>1.4489383226900001</c:v>
                </c:pt>
                <c:pt idx="95">
                  <c:v>1.4940329282999998</c:v>
                </c:pt>
                <c:pt idx="96">
                  <c:v>1.54049930574</c:v>
                </c:pt>
                <c:pt idx="97">
                  <c:v>1.5876462111300003</c:v>
                </c:pt>
                <c:pt idx="98">
                  <c:v>1.6356880458800001</c:v>
                </c:pt>
                <c:pt idx="99">
                  <c:v>1.6830297780999999</c:v>
                </c:pt>
                <c:pt idx="100">
                  <c:v>1.7315855709600001</c:v>
                </c:pt>
                <c:pt idx="101">
                  <c:v>1.7810375772000002</c:v>
                </c:pt>
                <c:pt idx="102">
                  <c:v>1.8314138336200001</c:v>
                </c:pt>
                <c:pt idx="103">
                  <c:v>1.8822046488299997</c:v>
                </c:pt>
                <c:pt idx="104">
                  <c:v>1.9337966501000001</c:v>
                </c:pt>
                <c:pt idx="105">
                  <c:v>1.9858590887799998</c:v>
                </c:pt>
                <c:pt idx="106">
                  <c:v>2.0377574580200002</c:v>
                </c:pt>
                <c:pt idx="107">
                  <c:v>2.0904743090400002</c:v>
                </c:pt>
                <c:pt idx="108">
                  <c:v>2.14394566608</c:v>
                </c:pt>
                <c:pt idx="109">
                  <c:v>2.1976226918799999</c:v>
                </c:pt>
                <c:pt idx="110">
                  <c:v>2.2522712040799999</c:v>
                </c:pt>
                <c:pt idx="111">
                  <c:v>2.30638813779</c:v>
                </c:pt>
                <c:pt idx="112">
                  <c:v>2.3610151792199998</c:v>
                </c:pt>
                <c:pt idx="113">
                  <c:v>2.4159132189000001</c:v>
                </c:pt>
                <c:pt idx="114">
                  <c:v>2.4719690462999999</c:v>
                </c:pt>
                <c:pt idx="115">
                  <c:v>2.5274192643000002</c:v>
                </c:pt>
                <c:pt idx="116">
                  <c:v>2.5838363814700003</c:v>
                </c:pt>
                <c:pt idx="117">
                  <c:v>2.6394932393500001</c:v>
                </c:pt>
                <c:pt idx="118">
                  <c:v>2.6948316491999993</c:v>
                </c:pt>
                <c:pt idx="119">
                  <c:v>2.7507574898500002</c:v>
                </c:pt>
                <c:pt idx="120">
                  <c:v>2.8064352593699997</c:v>
                </c:pt>
                <c:pt idx="121">
                  <c:v>2.8622300386199999</c:v>
                </c:pt>
                <c:pt idx="122">
                  <c:v>2.91853636506</c:v>
                </c:pt>
                <c:pt idx="123">
                  <c:v>2.9741471027200004</c:v>
                </c:pt>
                <c:pt idx="124">
                  <c:v>3.0295575126500003</c:v>
                </c:pt>
                <c:pt idx="125">
                  <c:v>3.0853021625000006</c:v>
                </c:pt>
                <c:pt idx="126">
                  <c:v>3.1398161274</c:v>
                </c:pt>
                <c:pt idx="127">
                  <c:v>3.1934907964400003</c:v>
                </c:pt>
                <c:pt idx="128">
                  <c:v>3.24737901024</c:v>
                </c:pt>
                <c:pt idx="129">
                  <c:v>3.3000353706599999</c:v>
                </c:pt>
                <c:pt idx="130">
                  <c:v>3.3524715398000002</c:v>
                </c:pt>
                <c:pt idx="131">
                  <c:v>3.4045205885600001</c:v>
                </c:pt>
                <c:pt idx="132">
                  <c:v>3.4561617938100002</c:v>
                </c:pt>
                <c:pt idx="133">
                  <c:v>3.5067418353299997</c:v>
                </c:pt>
                <c:pt idx="134">
                  <c:v>3.55710761373</c:v>
                </c:pt>
                <c:pt idx="135">
                  <c:v>3.60646486035</c:v>
                </c:pt>
                <c:pt idx="136">
                  <c:v>3.6543637799000002</c:v>
                </c:pt>
                <c:pt idx="137">
                  <c:v>3.70126440667</c:v>
                </c:pt>
                <c:pt idx="138">
                  <c:v>3.7466491422900003</c:v>
                </c:pt>
                <c:pt idx="139">
                  <c:v>3.7910627345700001</c:v>
                </c:pt>
                <c:pt idx="140">
                  <c:v>3.8347935417600008</c:v>
                </c:pt>
                <c:pt idx="141">
                  <c:v>3.8774660770300002</c:v>
                </c:pt>
                <c:pt idx="142">
                  <c:v>3.9186846966199993</c:v>
                </c:pt>
                <c:pt idx="143">
                  <c:v>3.9585098779200001</c:v>
                </c:pt>
                <c:pt idx="144">
                  <c:v>3.9972630092799997</c:v>
                </c:pt>
                <c:pt idx="145">
                  <c:v>4.0344459612000003</c:v>
                </c:pt>
                <c:pt idx="146">
                  <c:v>4.0698677691</c:v>
                </c:pt>
                <c:pt idx="147">
                  <c:v>4.1035621452599997</c:v>
                </c:pt>
                <c:pt idx="148">
                  <c:v>4.1352884940600001</c:v>
                </c:pt>
                <c:pt idx="149">
                  <c:v>4.1663398627500001</c:v>
                </c:pt>
                <c:pt idx="150">
                  <c:v>4.1952301176200004</c:v>
                </c:pt>
                <c:pt idx="151">
                  <c:v>4.2225022975200002</c:v>
                </c:pt>
                <c:pt idx="152">
                  <c:v>4.2480107033700003</c:v>
                </c:pt>
                <c:pt idx="153">
                  <c:v>4.2720402013200003</c:v>
                </c:pt>
                <c:pt idx="154">
                  <c:v>4.2937747204500001</c:v>
                </c:pt>
                <c:pt idx="155">
                  <c:v>4.3137734034599999</c:v>
                </c:pt>
                <c:pt idx="156">
                  <c:v>4.3313663343000002</c:v>
                </c:pt>
                <c:pt idx="157">
                  <c:v>4.3470406274400002</c:v>
                </c:pt>
                <c:pt idx="158">
                  <c:v>4.3609233199500004</c:v>
                </c:pt>
                <c:pt idx="159">
                  <c:v>4.3730912399999999</c:v>
                </c:pt>
                <c:pt idx="160">
                  <c:v>4.3829283999599999</c:v>
                </c:pt>
                <c:pt idx="161">
                  <c:v>4.3901437617000001</c:v>
                </c:pt>
                <c:pt idx="162">
                  <c:v>4.3956700902599994</c:v>
                </c:pt>
                <c:pt idx="163">
                  <c:v>4.3986798678200003</c:v>
                </c:pt>
                <c:pt idx="164">
                  <c:v>4.3999355600199994</c:v>
                </c:pt>
                <c:pt idx="165">
                  <c:v>4.3993559441600008</c:v>
                </c:pt>
                <c:pt idx="166">
                  <c:v>4.3962261069700004</c:v>
                </c:pt>
                <c:pt idx="167">
                  <c:v>4.3912998591000001</c:v>
                </c:pt>
                <c:pt idx="168">
                  <c:v>4.3834299718500001</c:v>
                </c:pt>
                <c:pt idx="169">
                  <c:v>4.3733652429199994</c:v>
                </c:pt>
                <c:pt idx="170">
                  <c:v>4.36138974168</c:v>
                </c:pt>
                <c:pt idx="171">
                  <c:v>4.3476059914</c:v>
                </c:pt>
                <c:pt idx="172">
                  <c:v>4.3311337083600003</c:v>
                </c:pt>
                <c:pt idx="173">
                  <c:v>4.3128831927999993</c:v>
                </c:pt>
                <c:pt idx="174">
                  <c:v>4.2925549310999997</c:v>
                </c:pt>
                <c:pt idx="175">
                  <c:v>4.2699803349399996</c:v>
                </c:pt>
                <c:pt idx="176">
                  <c:v>4.2458449589599994</c:v>
                </c:pt>
                <c:pt idx="177">
                  <c:v>4.2193939693400004</c:v>
                </c:pt>
                <c:pt idx="178">
                  <c:v>4.1911327027800001</c:v>
                </c:pt>
                <c:pt idx="179">
                  <c:v>4.1611495078800003</c:v>
                </c:pt>
                <c:pt idx="180">
                  <c:v>4.1294521857599999</c:v>
                </c:pt>
                <c:pt idx="181">
                  <c:v>4.0962146709000002</c:v>
                </c:pt>
                <c:pt idx="182">
                  <c:v>4.0612637083700003</c:v>
                </c:pt>
                <c:pt idx="183">
                  <c:v>4.0247186805500004</c:v>
                </c:pt>
                <c:pt idx="184">
                  <c:v>3.9864094987500005</c:v>
                </c:pt>
                <c:pt idx="185">
                  <c:v>3.9471686130799997</c:v>
                </c:pt>
                <c:pt idx="186">
                  <c:v>3.9064289431800008</c:v>
                </c:pt>
                <c:pt idx="187">
                  <c:v>3.8649004545599994</c:v>
                </c:pt>
                <c:pt idx="188">
                  <c:v>3.8221839961199997</c:v>
                </c:pt>
                <c:pt idx="189">
                  <c:v>3.7781850394800003</c:v>
                </c:pt>
                <c:pt idx="190">
                  <c:v>3.7332805261599997</c:v>
                </c:pt>
                <c:pt idx="191">
                  <c:v>3.6874092403200005</c:v>
                </c:pt>
                <c:pt idx="192">
                  <c:v>3.6414710841599995</c:v>
                </c:pt>
                <c:pt idx="193">
                  <c:v>3.5943739407399997</c:v>
                </c:pt>
                <c:pt idx="194">
                  <c:v>3.5470263013899999</c:v>
                </c:pt>
                <c:pt idx="195">
                  <c:v>3.4989718006600001</c:v>
                </c:pt>
                <c:pt idx="196">
                  <c:v>3.4505870989599998</c:v>
                </c:pt>
                <c:pt idx="197">
                  <c:v>3.4016649062400002</c:v>
                </c:pt>
                <c:pt idx="198">
                  <c:v>3.3525814081300003</c:v>
                </c:pt>
                <c:pt idx="199">
                  <c:v>3.3033391618299999</c:v>
                </c:pt>
                <c:pt idx="200">
                  <c:v>3.2540905233399999</c:v>
                </c:pt>
                <c:pt idx="201">
                  <c:v>3.2050562948599999</c:v>
                </c:pt>
                <c:pt idx="202">
                  <c:v>3.1554829443600001</c:v>
                </c:pt>
                <c:pt idx="203">
                  <c:v>3.10626529462</c:v>
                </c:pt>
                <c:pt idx="204">
                  <c:v>3.0570892650199997</c:v>
                </c:pt>
                <c:pt idx="205">
                  <c:v>3.0079474963999999</c:v>
                </c:pt>
                <c:pt idx="206">
                  <c:v>2.9594298495999998</c:v>
                </c:pt>
                <c:pt idx="207">
                  <c:v>2.9109741209500002</c:v>
                </c:pt>
                <c:pt idx="208">
                  <c:v>2.8630228762200001</c:v>
                </c:pt>
                <c:pt idx="209">
                  <c:v>2.81558579428</c:v>
                </c:pt>
                <c:pt idx="210">
                  <c:v>2.76775710707</c:v>
                </c:pt>
                <c:pt idx="211">
                  <c:v>2.7205472986200001</c:v>
                </c:pt>
                <c:pt idx="212">
                  <c:v>2.6737997827099997</c:v>
                </c:pt>
                <c:pt idx="213">
                  <c:v>2.6278206401999999</c:v>
                </c:pt>
                <c:pt idx="214">
                  <c:v>2.5824005472000002</c:v>
                </c:pt>
                <c:pt idx="215">
                  <c:v>2.5370935084799999</c:v>
                </c:pt>
                <c:pt idx="216">
                  <c:v>2.4922100396700002</c:v>
                </c:pt>
                <c:pt idx="217">
                  <c:v>2.4479363696699998</c:v>
                </c:pt>
                <c:pt idx="218">
                  <c:v>2.4041369548799998</c:v>
                </c:pt>
                <c:pt idx="219">
                  <c:v>2.3609391715800001</c:v>
                </c:pt>
                <c:pt idx="220">
                  <c:v>2.3180478420000004</c:v>
                </c:pt>
                <c:pt idx="221">
                  <c:v>2.2757331569399994</c:v>
                </c:pt>
                <c:pt idx="222">
                  <c:v>2.2339659700599999</c:v>
                </c:pt>
                <c:pt idx="223">
                  <c:v>2.1929129418</c:v>
                </c:pt>
                <c:pt idx="224">
                  <c:v>2.1518144060000002</c:v>
                </c:pt>
                <c:pt idx="225">
                  <c:v>2.1116813372599998</c:v>
                </c:pt>
                <c:pt idx="226">
                  <c:v>2.0718879508799999</c:v>
                </c:pt>
                <c:pt idx="227">
                  <c:v>2.0329216267799999</c:v>
                </c:pt>
                <c:pt idx="228">
                  <c:v>1.9942653855000001</c:v>
                </c:pt>
                <c:pt idx="229">
                  <c:v>1.9559754033300001</c:v>
                </c:pt>
                <c:pt idx="230">
                  <c:v>1.91797340049</c:v>
                </c:pt>
                <c:pt idx="231">
                  <c:v>1.8806818935599998</c:v>
                </c:pt>
                <c:pt idx="232">
                  <c:v>1.8437833271599999</c:v>
                </c:pt>
                <c:pt idx="233">
                  <c:v>1.80762491865</c:v>
                </c:pt>
                <c:pt idx="234">
                  <c:v>1.7721259108199998</c:v>
                </c:pt>
                <c:pt idx="235">
                  <c:v>1.7369370532799997</c:v>
                </c:pt>
                <c:pt idx="236">
                  <c:v>1.7019502520000001</c:v>
                </c:pt>
                <c:pt idx="237">
                  <c:v>1.66766932434</c:v>
                </c:pt>
                <c:pt idx="238">
                  <c:v>1.6339509612899998</c:v>
                </c:pt>
                <c:pt idx="239">
                  <c:v>1.6006305795000002</c:v>
                </c:pt>
                <c:pt idx="240">
                  <c:v>1.56783304264</c:v>
                </c:pt>
                <c:pt idx="241">
                  <c:v>1.5355550179199999</c:v>
                </c:pt>
                <c:pt idx="242">
                  <c:v>1.5033829295300001</c:v>
                </c:pt>
                <c:pt idx="243">
                  <c:v>1.4716138333500002</c:v>
                </c:pt>
                <c:pt idx="244">
                  <c:v>1.4406262302200001</c:v>
                </c:pt>
                <c:pt idx="245">
                  <c:v>1.4100182057499999</c:v>
                </c:pt>
                <c:pt idx="246">
                  <c:v>1.37993667825</c:v>
                </c:pt>
                <c:pt idx="247">
                  <c:v>1.3502673087199999</c:v>
                </c:pt>
                <c:pt idx="248">
                  <c:v>1.32126200352</c:v>
                </c:pt>
                <c:pt idx="249">
                  <c:v>1.2925684104000001</c:v>
                </c:pt>
                <c:pt idx="250">
                  <c:v>1.2645157434000001</c:v>
                </c:pt>
                <c:pt idx="251">
                  <c:v>1.2366788439199998</c:v>
                </c:pt>
                <c:pt idx="252">
                  <c:v>1.20948639656</c:v>
                </c:pt>
                <c:pt idx="253">
                  <c:v>1.1828654028800001</c:v>
                </c:pt>
                <c:pt idx="254">
                  <c:v>1.1568484448999998</c:v>
                </c:pt>
                <c:pt idx="255">
                  <c:v>1.13103985131</c:v>
                </c:pt>
                <c:pt idx="256">
                  <c:v>1.1055858220399999</c:v>
                </c:pt>
                <c:pt idx="257">
                  <c:v>1.0806159797500001</c:v>
                </c:pt>
                <c:pt idx="258">
                  <c:v>1.0560482841999999</c:v>
                </c:pt>
                <c:pt idx="259">
                  <c:v>1.0320970276800001</c:v>
                </c:pt>
                <c:pt idx="260">
                  <c:v>1.0087158827200002</c:v>
                </c:pt>
                <c:pt idx="261">
                  <c:v>0.98574051068000001</c:v>
                </c:pt>
                <c:pt idx="262">
                  <c:v>0.9629248454999999</c:v>
                </c:pt>
                <c:pt idx="263">
                  <c:v>0.94069188279000004</c:v>
                </c:pt>
                <c:pt idx="264">
                  <c:v>0.91912160318999991</c:v>
                </c:pt>
                <c:pt idx="265">
                  <c:v>0.89780379197999993</c:v>
                </c:pt>
                <c:pt idx="266">
                  <c:v>0.87694413892</c:v>
                </c:pt>
                <c:pt idx="267">
                  <c:v>0.85672314791999993</c:v>
                </c:pt>
                <c:pt idx="268">
                  <c:v>0.83657166603999999</c:v>
                </c:pt>
                <c:pt idx="269">
                  <c:v>0.81690301413999999</c:v>
                </c:pt>
                <c:pt idx="270">
                  <c:v>0.79775329494000002</c:v>
                </c:pt>
                <c:pt idx="271">
                  <c:v>0.77904689330999999</c:v>
                </c:pt>
                <c:pt idx="272">
                  <c:v>0.76074496004000003</c:v>
                </c:pt>
                <c:pt idx="273">
                  <c:v>0.74280979428000005</c:v>
                </c:pt>
                <c:pt idx="274">
                  <c:v>0.72543427325999998</c:v>
                </c:pt>
                <c:pt idx="275">
                  <c:v>0.70830504675000006</c:v>
                </c:pt>
                <c:pt idx="276">
                  <c:v>0.69141938040000006</c:v>
                </c:pt>
                <c:pt idx="277">
                  <c:v>0.67498184786000004</c:v>
                </c:pt>
                <c:pt idx="278">
                  <c:v>0.65893704745999993</c:v>
                </c:pt>
                <c:pt idx="279">
                  <c:v>0.64327473220000009</c:v>
                </c:pt>
                <c:pt idx="280">
                  <c:v>0.62777057154000004</c:v>
                </c:pt>
                <c:pt idx="281">
                  <c:v>0.61279497328999988</c:v>
                </c:pt>
                <c:pt idx="282">
                  <c:v>0.5980478938199999</c:v>
                </c:pt>
                <c:pt idx="283">
                  <c:v>0.58365337728</c:v>
                </c:pt>
                <c:pt idx="284">
                  <c:v>0.56965889199999997</c:v>
                </c:pt>
                <c:pt idx="285">
                  <c:v>0.55600846349999999</c:v>
                </c:pt>
                <c:pt idx="286">
                  <c:v>0.54256346499999997</c:v>
                </c:pt>
                <c:pt idx="287">
                  <c:v>0.52912214497999999</c:v>
                </c:pt>
                <c:pt idx="288">
                  <c:v>0.51629699798999995</c:v>
                </c:pt>
                <c:pt idx="289">
                  <c:v>0.50363884275000004</c:v>
                </c:pt>
                <c:pt idx="290">
                  <c:v>0.4914025851399999</c:v>
                </c:pt>
                <c:pt idx="291">
                  <c:v>0.47962450359999997</c:v>
                </c:pt>
                <c:pt idx="292">
                  <c:v>0.46769989002000006</c:v>
                </c:pt>
                <c:pt idx="293">
                  <c:v>0.45616783265999994</c:v>
                </c:pt>
                <c:pt idx="294">
                  <c:v>0.44472453695999997</c:v>
                </c:pt>
                <c:pt idx="295">
                  <c:v>0.43365347700000001</c:v>
                </c:pt>
                <c:pt idx="296">
                  <c:v>0.42299391064999997</c:v>
                </c:pt>
                <c:pt idx="297">
                  <c:v>0.41254068250000003</c:v>
                </c:pt>
                <c:pt idx="298">
                  <c:v>0.40229115696000001</c:v>
                </c:pt>
                <c:pt idx="299">
                  <c:v>0.39223324382000002</c:v>
                </c:pt>
                <c:pt idx="300">
                  <c:v>0.38230163620999996</c:v>
                </c:pt>
                <c:pt idx="301">
                  <c:v>0.37251143104000001</c:v>
                </c:pt>
                <c:pt idx="302">
                  <c:v>0.36324368221999997</c:v>
                </c:pt>
                <c:pt idx="303">
                  <c:v>0.35399236572000004</c:v>
                </c:pt>
                <c:pt idx="304">
                  <c:v>0.344965516212</c:v>
                </c:pt>
                <c:pt idx="305">
                  <c:v>0.33620899604799998</c:v>
                </c:pt>
                <c:pt idx="306">
                  <c:v>0.327710847152</c:v>
                </c:pt>
                <c:pt idx="307">
                  <c:v>0.31925174275999996</c:v>
                </c:pt>
                <c:pt idx="308">
                  <c:v>0.31106843944000001</c:v>
                </c:pt>
                <c:pt idx="309">
                  <c:v>0.30325426997099997</c:v>
                </c:pt>
                <c:pt idx="310">
                  <c:v>0.29536513596800001</c:v>
                </c:pt>
                <c:pt idx="311">
                  <c:v>0.28780596080999998</c:v>
                </c:pt>
                <c:pt idx="312">
                  <c:v>0.28034941734800001</c:v>
                </c:pt>
                <c:pt idx="313">
                  <c:v>0.27295493463500003</c:v>
                </c:pt>
                <c:pt idx="314">
                  <c:v>0.26594173049999997</c:v>
                </c:pt>
                <c:pt idx="315">
                  <c:v>0.25918036099199998</c:v>
                </c:pt>
                <c:pt idx="316">
                  <c:v>0.25253428694899999</c:v>
                </c:pt>
                <c:pt idx="317">
                  <c:v>0.24594397057599998</c:v>
                </c:pt>
                <c:pt idx="318">
                  <c:v>0.23950133511299998</c:v>
                </c:pt>
                <c:pt idx="319">
                  <c:v>0.23321780280000001</c:v>
                </c:pt>
                <c:pt idx="320">
                  <c:v>0.22696218903000001</c:v>
                </c:pt>
                <c:pt idx="321">
                  <c:v>0.220931033946</c:v>
                </c:pt>
                <c:pt idx="322">
                  <c:v>0.21538402502100004</c:v>
                </c:pt>
                <c:pt idx="323">
                  <c:v>0.20979599740999999</c:v>
                </c:pt>
                <c:pt idx="324">
                  <c:v>0.20430567575999997</c:v>
                </c:pt>
                <c:pt idx="325">
                  <c:v>0.1987586757</c:v>
                </c:pt>
                <c:pt idx="326">
                  <c:v>0.19338215692400001</c:v>
                </c:pt>
                <c:pt idx="327">
                  <c:v>0.18833930988799999</c:v>
                </c:pt>
                <c:pt idx="328">
                  <c:v>0.18330564937400001</c:v>
                </c:pt>
                <c:pt idx="329">
                  <c:v>0.17848907045699999</c:v>
                </c:pt>
                <c:pt idx="330">
                  <c:v>0.17376420391999997</c:v>
                </c:pt>
                <c:pt idx="331">
                  <c:v>0.16908249228</c:v>
                </c:pt>
                <c:pt idx="332">
                  <c:v>0.16453218317999999</c:v>
                </c:pt>
                <c:pt idx="333">
                  <c:v>0.160147173969</c:v>
                </c:pt>
                <c:pt idx="334">
                  <c:v>0.15591431495499999</c:v>
                </c:pt>
                <c:pt idx="335">
                  <c:v>0.15190482055999999</c:v>
                </c:pt>
                <c:pt idx="336">
                  <c:v>0.147819630112</c:v>
                </c:pt>
                <c:pt idx="337">
                  <c:v>0.14393299103400001</c:v>
                </c:pt>
                <c:pt idx="338">
                  <c:v>0.140012029856</c:v>
                </c:pt>
                <c:pt idx="339">
                  <c:v>0.136158082303</c:v>
                </c:pt>
                <c:pt idx="340">
                  <c:v>0.13262674174399999</c:v>
                </c:pt>
                <c:pt idx="341">
                  <c:v>0.12922951704199998</c:v>
                </c:pt>
                <c:pt idx="342">
                  <c:v>0.12587652841499999</c:v>
                </c:pt>
                <c:pt idx="343">
                  <c:v>0.12247423020000001</c:v>
                </c:pt>
                <c:pt idx="344">
                  <c:v>0.11906029559699999</c:v>
                </c:pt>
                <c:pt idx="345">
                  <c:v>0.11589958195199998</c:v>
                </c:pt>
                <c:pt idx="346">
                  <c:v>0.11277889692300001</c:v>
                </c:pt>
                <c:pt idx="347">
                  <c:v>0.10975591437099999</c:v>
                </c:pt>
                <c:pt idx="348">
                  <c:v>0.106901976808</c:v>
                </c:pt>
                <c:pt idx="349">
                  <c:v>0.10409711715799999</c:v>
                </c:pt>
                <c:pt idx="350">
                  <c:v>0.101258273744</c:v>
                </c:pt>
                <c:pt idx="351">
                  <c:v>9.8529977567999999E-2</c:v>
                </c:pt>
                <c:pt idx="352">
                  <c:v>9.5820003621000016E-2</c:v>
                </c:pt>
                <c:pt idx="353">
                  <c:v>9.3223875887999991E-2</c:v>
                </c:pt>
                <c:pt idx="354">
                  <c:v>9.0798687938000014E-2</c:v>
                </c:pt>
                <c:pt idx="355">
                  <c:v>8.8419083765999995E-2</c:v>
                </c:pt>
                <c:pt idx="356">
                  <c:v>8.6099907135000014E-2</c:v>
                </c:pt>
                <c:pt idx="357">
                  <c:v>8.3780536089999996E-2</c:v>
                </c:pt>
                <c:pt idx="358">
                  <c:v>8.1420867820999998E-2</c:v>
                </c:pt>
                <c:pt idx="359">
                  <c:v>7.9151783136000006E-2</c:v>
                </c:pt>
                <c:pt idx="360">
                  <c:v>7.7039462810999992E-2</c:v>
                </c:pt>
                <c:pt idx="361">
                  <c:v>7.4953610367000004E-2</c:v>
                </c:pt>
                <c:pt idx="362">
                  <c:v>7.3122642855000003E-2</c:v>
                </c:pt>
                <c:pt idx="363">
                  <c:v>7.1093922689999992E-2</c:v>
                </c:pt>
                <c:pt idx="364">
                  <c:v>6.902806848000001E-2</c:v>
                </c:pt>
                <c:pt idx="365">
                  <c:v>6.7090564608999995E-2</c:v>
                </c:pt>
                <c:pt idx="366">
                  <c:v>6.5372346431999989E-2</c:v>
                </c:pt>
                <c:pt idx="367">
                  <c:v>6.3514042379999996E-2</c:v>
                </c:pt>
                <c:pt idx="368">
                  <c:v>6.1781012045999985E-2</c:v>
                </c:pt>
                <c:pt idx="369">
                  <c:v>6.0054927450000004E-2</c:v>
                </c:pt>
                <c:pt idx="370">
                  <c:v>5.8361269355999994E-2</c:v>
                </c:pt>
                <c:pt idx="371">
                  <c:v>5.6772948885999999E-2</c:v>
                </c:pt>
                <c:pt idx="372">
                  <c:v>5.5266703304999998E-2</c:v>
                </c:pt>
                <c:pt idx="373">
                  <c:v>5.3744379623999999E-2</c:v>
                </c:pt>
                <c:pt idx="374">
                  <c:v>5.2273820988E-2</c:v>
                </c:pt>
                <c:pt idx="375">
                  <c:v>5.0724026685000007E-2</c:v>
                </c:pt>
                <c:pt idx="376">
                  <c:v>4.9274067435999998E-2</c:v>
                </c:pt>
                <c:pt idx="377">
                  <c:v>4.7951868132000003E-2</c:v>
                </c:pt>
                <c:pt idx="378">
                  <c:v>4.6632493789999993E-2</c:v>
                </c:pt>
                <c:pt idx="379">
                  <c:v>4.5313479215999999E-2</c:v>
                </c:pt>
                <c:pt idx="380">
                  <c:v>4.4073958882000004E-2</c:v>
                </c:pt>
                <c:pt idx="381">
                  <c:v>4.2695802804000003E-2</c:v>
                </c:pt>
                <c:pt idx="382">
                  <c:v>4.1489244519999996E-2</c:v>
                </c:pt>
                <c:pt idx="383">
                  <c:v>4.0351700129999994E-2</c:v>
                </c:pt>
                <c:pt idx="384">
                  <c:v>3.9212964279E-2</c:v>
                </c:pt>
                <c:pt idx="385">
                  <c:v>3.8110560700000004E-2</c:v>
                </c:pt>
                <c:pt idx="386">
                  <c:v>3.7041946128000006E-2</c:v>
                </c:pt>
                <c:pt idx="387">
                  <c:v>3.5911894014000002E-2</c:v>
                </c:pt>
                <c:pt idx="388">
                  <c:v>3.4829540595E-2</c:v>
                </c:pt>
                <c:pt idx="389">
                  <c:v>3.3845715259999999E-2</c:v>
                </c:pt>
                <c:pt idx="390">
                  <c:v>3.2828008248000001E-2</c:v>
                </c:pt>
                <c:pt idx="391">
                  <c:v>3.1934824605000002E-2</c:v>
                </c:pt>
                <c:pt idx="392">
                  <c:v>3.1013507689999997E-2</c:v>
                </c:pt>
                <c:pt idx="393">
                  <c:v>3.0177511208E-2</c:v>
                </c:pt>
                <c:pt idx="394">
                  <c:v>2.9300689631999999E-2</c:v>
                </c:pt>
                <c:pt idx="395">
                  <c:v>2.8401447168000003E-2</c:v>
                </c:pt>
                <c:pt idx="396">
                  <c:v>2.7578795975999996E-2</c:v>
                </c:pt>
                <c:pt idx="397">
                  <c:v>2.6831827659999998E-2</c:v>
                </c:pt>
                <c:pt idx="398">
                  <c:v>2.5966703471999999E-2</c:v>
                </c:pt>
                <c:pt idx="399">
                  <c:v>2.5247718476999997E-2</c:v>
                </c:pt>
                <c:pt idx="400">
                  <c:v>2.4466562860000002E-2</c:v>
                </c:pt>
                <c:pt idx="401">
                  <c:v>2.3675545435000001E-2</c:v>
                </c:pt>
                <c:pt idx="402">
                  <c:v>2.2777005592000004E-2</c:v>
                </c:pt>
                <c:pt idx="403">
                  <c:v>2.2091105999999999E-2</c:v>
                </c:pt>
                <c:pt idx="404">
                  <c:v>2.1315185174000002E-2</c:v>
                </c:pt>
                <c:pt idx="405">
                  <c:v>2.0681826674999997E-2</c:v>
                </c:pt>
                <c:pt idx="406">
                  <c:v>1.9914322224000001E-2</c:v>
                </c:pt>
                <c:pt idx="407">
                  <c:v>1.92439734262E-2</c:v>
                </c:pt>
                <c:pt idx="408">
                  <c:v>1.8472068165300001E-2</c:v>
                </c:pt>
                <c:pt idx="409">
                  <c:v>1.77535668736E-2</c:v>
                </c:pt>
                <c:pt idx="410">
                  <c:v>1.7002842815000002E-2</c:v>
                </c:pt>
                <c:pt idx="411">
                  <c:v>1.6349602059999999E-2</c:v>
                </c:pt>
                <c:pt idx="412">
                  <c:v>1.5702623960800001E-2</c:v>
                </c:pt>
                <c:pt idx="413">
                  <c:v>1.5087373559100002E-2</c:v>
                </c:pt>
                <c:pt idx="414">
                  <c:v>1.4444325286599998E-2</c:v>
                </c:pt>
                <c:pt idx="415">
                  <c:v>1.3805104996399999E-2</c:v>
                </c:pt>
                <c:pt idx="416">
                  <c:v>1.3112598605400001E-2</c:v>
                </c:pt>
                <c:pt idx="417">
                  <c:v>1.24953998236E-2</c:v>
                </c:pt>
                <c:pt idx="418">
                  <c:v>1.191792849E-2</c:v>
                </c:pt>
                <c:pt idx="419">
                  <c:v>1.1364547843000001E-2</c:v>
                </c:pt>
                <c:pt idx="420">
                  <c:v>1.0741016861400001E-2</c:v>
                </c:pt>
                <c:pt idx="421">
                  <c:v>1.0228607244299999E-2</c:v>
                </c:pt>
                <c:pt idx="422">
                  <c:v>9.7376775705000015E-3</c:v>
                </c:pt>
                <c:pt idx="423">
                  <c:v>9.1899368315999999E-3</c:v>
                </c:pt>
                <c:pt idx="424">
                  <c:v>8.6648948099999987E-3</c:v>
                </c:pt>
                <c:pt idx="425">
                  <c:v>8.1886248409999991E-3</c:v>
                </c:pt>
                <c:pt idx="426">
                  <c:v>7.6877571420000002E-3</c:v>
                </c:pt>
                <c:pt idx="427">
                  <c:v>7.2408434859999992E-3</c:v>
                </c:pt>
                <c:pt idx="428">
                  <c:v>6.7455614675000003E-3</c:v>
                </c:pt>
                <c:pt idx="429">
                  <c:v>6.2585595341999997E-3</c:v>
                </c:pt>
                <c:pt idx="430">
                  <c:v>5.8419268232000002E-3</c:v>
                </c:pt>
                <c:pt idx="431">
                  <c:v>5.4386430560000006E-3</c:v>
                </c:pt>
                <c:pt idx="432">
                  <c:v>5.0266890035999996E-3</c:v>
                </c:pt>
                <c:pt idx="433">
                  <c:v>4.6421456019999996E-3</c:v>
                </c:pt>
                <c:pt idx="434">
                  <c:v>4.2876040956000006E-3</c:v>
                </c:pt>
                <c:pt idx="435">
                  <c:v>3.9240366047999997E-3</c:v>
                </c:pt>
                <c:pt idx="436">
                  <c:v>3.5787811072000002E-3</c:v>
                </c:pt>
                <c:pt idx="437">
                  <c:v>3.1760988159999998E-3</c:v>
                </c:pt>
                <c:pt idx="438">
                  <c:v>2.8055371680000001E-3</c:v>
                </c:pt>
                <c:pt idx="439">
                  <c:v>2.4772445778000001E-3</c:v>
                </c:pt>
                <c:pt idx="440">
                  <c:v>2.1973100508000001E-3</c:v>
                </c:pt>
                <c:pt idx="441">
                  <c:v>1.9295197778999998E-3</c:v>
                </c:pt>
                <c:pt idx="442">
                  <c:v>1.5999782808000002E-3</c:v>
                </c:pt>
                <c:pt idx="443">
                  <c:v>1.279393381E-3</c:v>
                </c:pt>
                <c:pt idx="444">
                  <c:v>1.0249135441200001E-3</c:v>
                </c:pt>
                <c:pt idx="445">
                  <c:v>7.871673850199999E-4</c:v>
                </c:pt>
                <c:pt idx="446">
                  <c:v>5.801305125E-4</c:v>
                </c:pt>
              </c:numCache>
            </c:numRef>
          </c:yVal>
          <c:smooth val="1"/>
        </c:ser>
        <c:ser>
          <c:idx val="3"/>
          <c:order val="3"/>
          <c:tx>
            <c:v>P(AA-co-AMMA) UV</c:v>
          </c:tx>
          <c:spPr>
            <a:ln w="19050"/>
          </c:spPr>
          <c:marker>
            <c:symbol val="none"/>
          </c:marker>
          <c:xVal>
            <c:numRef>
              <c:f>'45'!$W$4:$W$537</c:f>
              <c:numCache>
                <c:formatCode>General</c:formatCode>
                <c:ptCount val="534"/>
                <c:pt idx="0">
                  <c:v>5.9699849684050212</c:v>
                </c:pt>
                <c:pt idx="1">
                  <c:v>5.9669729042405244</c:v>
                </c:pt>
                <c:pt idx="2">
                  <c:v>5.9639435789559343</c:v>
                </c:pt>
                <c:pt idx="3">
                  <c:v>5.9608967764822252</c:v>
                </c:pt>
                <c:pt idx="4">
                  <c:v>5.957832755205434</c:v>
                </c:pt>
                <c:pt idx="5">
                  <c:v>5.9547508189471809</c:v>
                </c:pt>
                <c:pt idx="6">
                  <c:v>5.9516517099605766</c:v>
                </c:pt>
                <c:pt idx="7">
                  <c:v>5.9485352161613658</c:v>
                </c:pt>
                <c:pt idx="8">
                  <c:v>5.9454006289780787</c:v>
                </c:pt>
                <c:pt idx="9">
                  <c:v>5.9422487095593448</c:v>
                </c:pt>
                <c:pt idx="10">
                  <c:v>5.9390787445382243</c:v>
                </c:pt>
                <c:pt idx="11">
                  <c:v>5.9358910085286238</c:v>
                </c:pt>
                <c:pt idx="12">
                  <c:v>5.9326852795155753</c:v>
                </c:pt>
                <c:pt idx="13">
                  <c:v>5.9294613312227611</c:v>
                </c:pt>
                <c:pt idx="14">
                  <c:v>5.9262199624277905</c:v>
                </c:pt>
                <c:pt idx="15">
                  <c:v>5.9229599240879445</c:v>
                </c:pt>
                <c:pt idx="16">
                  <c:v>5.9196820218196615</c:v>
                </c:pt>
                <c:pt idx="17">
                  <c:v>5.9163860353757682</c:v>
                </c:pt>
                <c:pt idx="18">
                  <c:v>5.9130712097757216</c:v>
                </c:pt>
                <c:pt idx="19">
                  <c:v>5.9097383732446875</c:v>
                </c:pt>
                <c:pt idx="20">
                  <c:v>5.9063873048696527</c:v>
                </c:pt>
                <c:pt idx="21">
                  <c:v>5.9030172365732074</c:v>
                </c:pt>
                <c:pt idx="22">
                  <c:v>5.8996290205877377</c:v>
                </c:pt>
                <c:pt idx="23">
                  <c:v>5.8962218842918608</c:v>
                </c:pt>
                <c:pt idx="24">
                  <c:v>5.8927967010641424</c:v>
                </c:pt>
                <c:pt idx="25">
                  <c:v>5.889352133775998</c:v>
                </c:pt>
                <c:pt idx="26">
                  <c:v>5.8858890645531785</c:v>
                </c:pt>
                <c:pt idx="27">
                  <c:v>5.8824066989579711</c:v>
                </c:pt>
                <c:pt idx="28">
                  <c:v>5.8789059417054803</c:v>
                </c:pt>
                <c:pt idx="29">
                  <c:v>5.8753859942299655</c:v>
                </c:pt>
                <c:pt idx="30">
                  <c:v>5.8718466182611433</c:v>
                </c:pt>
                <c:pt idx="31">
                  <c:v>5.8682887472272798</c:v>
                </c:pt>
                <c:pt idx="32">
                  <c:v>5.8647109766329564</c:v>
                </c:pt>
                <c:pt idx="33">
                  <c:v>5.861114848250395</c:v>
                </c:pt>
                <c:pt idx="34">
                  <c:v>5.8574983411261705</c:v>
                </c:pt>
                <c:pt idx="35">
                  <c:v>5.8538630177632847</c:v>
                </c:pt>
                <c:pt idx="36">
                  <c:v>5.8502086576068937</c:v>
                </c:pt>
                <c:pt idx="37">
                  <c:v>5.8465337992727537</c:v>
                </c:pt>
                <c:pt idx="38">
                  <c:v>5.8428400532047746</c:v>
                </c:pt>
                <c:pt idx="39">
                  <c:v>5.8391265728940951</c:v>
                </c:pt>
                <c:pt idx="40">
                  <c:v>5.8353931205840857</c:v>
                </c:pt>
                <c:pt idx="41">
                  <c:v>5.8316400939413882</c:v>
                </c:pt>
                <c:pt idx="42">
                  <c:v>5.8278672627966674</c:v>
                </c:pt>
                <c:pt idx="43">
                  <c:v>5.824075043885907</c:v>
                </c:pt>
                <c:pt idx="44">
                  <c:v>5.820261901712656</c:v>
                </c:pt>
                <c:pt idx="45">
                  <c:v>5.8164295639632453</c:v>
                </c:pt>
                <c:pt idx="46">
                  <c:v>5.8125764807619689</c:v>
                </c:pt>
                <c:pt idx="47">
                  <c:v>5.8087037491955504</c:v>
                </c:pt>
                <c:pt idx="48">
                  <c:v>5.8048104679158179</c:v>
                </c:pt>
                <c:pt idx="49">
                  <c:v>5.8008970807753615</c:v>
                </c:pt>
                <c:pt idx="50">
                  <c:v>5.7969633589275631</c:v>
                </c:pt>
                <c:pt idx="51">
                  <c:v>5.7930090693902114</c:v>
                </c:pt>
                <c:pt idx="52">
                  <c:v>5.7890339749426714</c:v>
                </c:pt>
                <c:pt idx="53">
                  <c:v>5.7850385464562315</c:v>
                </c:pt>
                <c:pt idx="54">
                  <c:v>5.7810232768248673</c:v>
                </c:pt>
                <c:pt idx="55">
                  <c:v>5.7769865045102238</c:v>
                </c:pt>
                <c:pt idx="56">
                  <c:v>5.7729294403017715</c:v>
                </c:pt>
                <c:pt idx="57">
                  <c:v>5.7688511270356599</c:v>
                </c:pt>
                <c:pt idx="58">
                  <c:v>5.7647520688294405</c:v>
                </c:pt>
                <c:pt idx="59">
                  <c:v>5.7606327938824302</c:v>
                </c:pt>
                <c:pt idx="60">
                  <c:v>5.7564915728987707</c:v>
                </c:pt>
                <c:pt idx="61">
                  <c:v>5.7523296873222742</c:v>
                </c:pt>
                <c:pt idx="62">
                  <c:v>5.748146922190422</c:v>
                </c:pt>
                <c:pt idx="63">
                  <c:v>5.7439430590651268</c:v>
                </c:pt>
                <c:pt idx="64">
                  <c:v>5.7397170851552817</c:v>
                </c:pt>
                <c:pt idx="65">
                  <c:v>5.7354703486679322</c:v>
                </c:pt>
                <c:pt idx="66">
                  <c:v>5.7312026435788352</c:v>
                </c:pt>
                <c:pt idx="67">
                  <c:v>5.7269129463048714</c:v>
                </c:pt>
                <c:pt idx="68">
                  <c:v>5.7226018427793477</c:v>
                </c:pt>
                <c:pt idx="69">
                  <c:v>5.7182699479663528</c:v>
                </c:pt>
                <c:pt idx="70">
                  <c:v>5.7139153893981067</c:v>
                </c:pt>
                <c:pt idx="71">
                  <c:v>5.7095396148327033</c:v>
                </c:pt>
                <c:pt idx="72">
                  <c:v>5.7051415678505881</c:v>
                </c:pt>
                <c:pt idx="73">
                  <c:v>5.7007227495538775</c:v>
                </c:pt>
                <c:pt idx="74">
                  <c:v>5.6962812326825336</c:v>
                </c:pt>
                <c:pt idx="75">
                  <c:v>5.6918176647790544</c:v>
                </c:pt>
                <c:pt idx="76">
                  <c:v>5.6873327263614968</c:v>
                </c:pt>
                <c:pt idx="77">
                  <c:v>5.6828253292864233</c:v>
                </c:pt>
                <c:pt idx="78">
                  <c:v>5.6782961673719381</c:v>
                </c:pt>
                <c:pt idx="79">
                  <c:v>5.6737441287479919</c:v>
                </c:pt>
                <c:pt idx="80">
                  <c:v>5.6691699209545385</c:v>
                </c:pt>
                <c:pt idx="81">
                  <c:v>5.6645742880247152</c:v>
                </c:pt>
                <c:pt idx="82">
                  <c:v>5.6599551612844348</c:v>
                </c:pt>
                <c:pt idx="83">
                  <c:v>5.6553142308422153</c:v>
                </c:pt>
                <c:pt idx="84">
                  <c:v>5.6506503541171806</c:v>
                </c:pt>
                <c:pt idx="85">
                  <c:v>5.6459643077710959</c:v>
                </c:pt>
                <c:pt idx="86">
                  <c:v>5.6412549248818413</c:v>
                </c:pt>
                <c:pt idx="87">
                  <c:v>5.6365240024768006</c:v>
                </c:pt>
                <c:pt idx="88">
                  <c:v>5.6317693677903149</c:v>
                </c:pt>
                <c:pt idx="89">
                  <c:v>5.6269918335859144</c:v>
                </c:pt>
                <c:pt idx="90">
                  <c:v>5.6221922558716022</c:v>
                </c:pt>
                <c:pt idx="91">
                  <c:v>5.617368391312838</c:v>
                </c:pt>
                <c:pt idx="92">
                  <c:v>5.6125221419342415</c:v>
                </c:pt>
                <c:pt idx="93">
                  <c:v>5.6076533593491282</c:v>
                </c:pt>
                <c:pt idx="94">
                  <c:v>5.6027608111564264</c:v>
                </c:pt>
                <c:pt idx="95">
                  <c:v>5.5978454082850639</c:v>
                </c:pt>
                <c:pt idx="96">
                  <c:v>5.5929070018613176</c:v>
                </c:pt>
                <c:pt idx="97">
                  <c:v>5.5879443215701468</c:v>
                </c:pt>
                <c:pt idx="98">
                  <c:v>5.5829583146443307</c:v>
                </c:pt>
                <c:pt idx="99">
                  <c:v>5.5779488322983086</c:v>
                </c:pt>
                <c:pt idx="100">
                  <c:v>5.5729168872319015</c:v>
                </c:pt>
                <c:pt idx="101">
                  <c:v>5.5678600229365411</c:v>
                </c:pt>
                <c:pt idx="102">
                  <c:v>5.5627804283076872</c:v>
                </c:pt>
                <c:pt idx="103">
                  <c:v>5.5576767962722053</c:v>
                </c:pt>
                <c:pt idx="104">
                  <c:v>5.5525489816528593</c:v>
                </c:pt>
                <c:pt idx="105">
                  <c:v>5.5473980715499511</c:v>
                </c:pt>
                <c:pt idx="106">
                  <c:v>5.5422227208908543</c:v>
                </c:pt>
                <c:pt idx="107">
                  <c:v>5.5370227883417158</c:v>
                </c:pt>
                <c:pt idx="108">
                  <c:v>5.5317994102716801</c:v>
                </c:pt>
                <c:pt idx="109">
                  <c:v>5.5265524946533233</c:v>
                </c:pt>
                <c:pt idx="110">
                  <c:v>5.5212806449370646</c:v>
                </c:pt>
                <c:pt idx="111">
                  <c:v>5.51598505122986</c:v>
                </c:pt>
                <c:pt idx="112">
                  <c:v>5.5106642907657095</c:v>
                </c:pt>
                <c:pt idx="113">
                  <c:v>5.5053195914764865</c:v>
                </c:pt>
                <c:pt idx="114">
                  <c:v>5.4999508776145101</c:v>
                </c:pt>
                <c:pt idx="115">
                  <c:v>5.4945566870049785</c:v>
                </c:pt>
                <c:pt idx="116">
                  <c:v>5.4891383084279219</c:v>
                </c:pt>
                <c:pt idx="117">
                  <c:v>5.4836956787826443</c:v>
                </c:pt>
                <c:pt idx="118">
                  <c:v>5.4782287400081584</c:v>
                </c:pt>
                <c:pt idx="119">
                  <c:v>5.4727359770409372</c:v>
                </c:pt>
                <c:pt idx="120">
                  <c:v>5.4672187677495092</c:v>
                </c:pt>
                <c:pt idx="121">
                  <c:v>5.4616770700475321</c:v>
                </c:pt>
                <c:pt idx="122">
                  <c:v>5.456110848126948</c:v>
                </c:pt>
                <c:pt idx="123">
                  <c:v>5.4505185337166955</c:v>
                </c:pt>
                <c:pt idx="124">
                  <c:v>5.4449016036668976</c:v>
                </c:pt>
                <c:pt idx="125">
                  <c:v>5.439260042131342</c:v>
                </c:pt>
                <c:pt idx="126">
                  <c:v>5.4335922407588111</c:v>
                </c:pt>
                <c:pt idx="127">
                  <c:v>5.4278997576797279</c:v>
                </c:pt>
                <c:pt idx="128">
                  <c:v>5.4221809576148221</c:v>
                </c:pt>
                <c:pt idx="129">
                  <c:v>5.4164374563272881</c:v>
                </c:pt>
                <c:pt idx="130">
                  <c:v>5.4106692788081565</c:v>
                </c:pt>
                <c:pt idx="131">
                  <c:v>5.4048747503804435</c:v>
                </c:pt>
                <c:pt idx="132">
                  <c:v>5.3990555800688629</c:v>
                </c:pt>
                <c:pt idx="133">
                  <c:v>5.3932100669797647</c:v>
                </c:pt>
                <c:pt idx="134">
                  <c:v>5.3873382063039728</c:v>
                </c:pt>
                <c:pt idx="135">
                  <c:v>5.3814418072636085</c:v>
                </c:pt>
                <c:pt idx="136">
                  <c:v>5.3755173006496717</c:v>
                </c:pt>
                <c:pt idx="137">
                  <c:v>5.369568346596548</c:v>
                </c:pt>
                <c:pt idx="138">
                  <c:v>5.3635950589982846</c:v>
                </c:pt>
                <c:pt idx="139">
                  <c:v>5.3575937538245944</c:v>
                </c:pt>
                <c:pt idx="140">
                  <c:v>5.3515663481465801</c:v>
                </c:pt>
                <c:pt idx="141">
                  <c:v>5.3455129177705247</c:v>
                </c:pt>
                <c:pt idx="142">
                  <c:v>5.3394335523781207</c:v>
                </c:pt>
                <c:pt idx="143">
                  <c:v>5.3333283562476517</c:v>
                </c:pt>
                <c:pt idx="144">
                  <c:v>5.3271954045032333</c:v>
                </c:pt>
                <c:pt idx="145">
                  <c:v>5.3210368190235346</c:v>
                </c:pt>
                <c:pt idx="146">
                  <c:v>5.3148527509060752</c:v>
                </c:pt>
                <c:pt idx="147">
                  <c:v>5.3086412352742531</c:v>
                </c:pt>
                <c:pt idx="148">
                  <c:v>5.302402367065266</c:v>
                </c:pt>
                <c:pt idx="149">
                  <c:v>5.2961384534087221</c:v>
                </c:pt>
                <c:pt idx="150">
                  <c:v>5.289847490356741</c:v>
                </c:pt>
                <c:pt idx="151">
                  <c:v>5.2835273648616941</c:v>
                </c:pt>
                <c:pt idx="152">
                  <c:v>5.2771827317552651</c:v>
                </c:pt>
                <c:pt idx="153">
                  <c:v>5.2708115492993244</c:v>
                </c:pt>
                <c:pt idx="154">
                  <c:v>5.2644116622151875</c:v>
                </c:pt>
                <c:pt idx="155">
                  <c:v>5.2579855917030045</c:v>
                </c:pt>
                <c:pt idx="156">
                  <c:v>5.2515311542703049</c:v>
                </c:pt>
                <c:pt idx="157">
                  <c:v>5.2450509846144717</c:v>
                </c:pt>
                <c:pt idx="158">
                  <c:v>5.2385428727045449</c:v>
                </c:pt>
                <c:pt idx="159">
                  <c:v>5.2320070285037987</c:v>
                </c:pt>
                <c:pt idx="160">
                  <c:v>5.2254462696874739</c:v>
                </c:pt>
                <c:pt idx="161">
                  <c:v>5.2188557252635039</c:v>
                </c:pt>
                <c:pt idx="162">
                  <c:v>5.2122382247369172</c:v>
                </c:pt>
                <c:pt idx="163">
                  <c:v>5.2055940793476578</c:v>
                </c:pt>
                <c:pt idx="164">
                  <c:v>5.1989208819505288</c:v>
                </c:pt>
                <c:pt idx="165">
                  <c:v>5.1922188743934372</c:v>
                </c:pt>
                <c:pt idx="166">
                  <c:v>5.1854911583791532</c:v>
                </c:pt>
                <c:pt idx="167">
                  <c:v>5.1787352857885045</c:v>
                </c:pt>
                <c:pt idx="168">
                  <c:v>5.1719515850222395</c:v>
                </c:pt>
                <c:pt idx="169">
                  <c:v>5.1651404154939016</c:v>
                </c:pt>
                <c:pt idx="170">
                  <c:v>5.158299152864708</c:v>
                </c:pt>
                <c:pt idx="171">
                  <c:v>5.1514311436611395</c:v>
                </c:pt>
                <c:pt idx="172">
                  <c:v>5.1445368473375899</c:v>
                </c:pt>
                <c:pt idx="173">
                  <c:v>5.1376104340601385</c:v>
                </c:pt>
                <c:pt idx="174">
                  <c:v>5.1306585636250999</c:v>
                </c:pt>
                <c:pt idx="175">
                  <c:v>5.1236785417567496</c:v>
                </c:pt>
                <c:pt idx="176">
                  <c:v>5.1166675051720096</c:v>
                </c:pt>
                <c:pt idx="177">
                  <c:v>5.1096291610273861</c:v>
                </c:pt>
                <c:pt idx="178">
                  <c:v>5.1025640430749046</c:v>
                </c:pt>
                <c:pt idx="179">
                  <c:v>5.0954692424487353</c:v>
                </c:pt>
                <c:pt idx="180">
                  <c:v>5.0883452087486001</c:v>
                </c:pt>
                <c:pt idx="181">
                  <c:v>5.0811924322424051</c:v>
                </c:pt>
                <c:pt idx="182">
                  <c:v>5.0740114460089449</c:v>
                </c:pt>
                <c:pt idx="183">
                  <c:v>5.0668028281731088</c:v>
                </c:pt>
                <c:pt idx="184">
                  <c:v>5.0595634179012681</c:v>
                </c:pt>
                <c:pt idx="185">
                  <c:v>5.0522936988607157</c:v>
                </c:pt>
                <c:pt idx="186">
                  <c:v>5.0449981145925777</c:v>
                </c:pt>
                <c:pt idx="187">
                  <c:v>5.0376694754935754</c:v>
                </c:pt>
                <c:pt idx="188">
                  <c:v>5.0303163059885856</c:v>
                </c:pt>
                <c:pt idx="189">
                  <c:v>5.0229312511193536</c:v>
                </c:pt>
                <c:pt idx="190">
                  <c:v>5.015519023405405</c:v>
                </c:pt>
                <c:pt idx="191">
                  <c:v>5.0080761476909821</c:v>
                </c:pt>
                <c:pt idx="192">
                  <c:v>5.00060325016804</c:v>
                </c:pt>
                <c:pt idx="193">
                  <c:v>4.9931010109990908</c:v>
                </c:pt>
                <c:pt idx="194">
                  <c:v>4.9855656775101078</c:v>
                </c:pt>
                <c:pt idx="195">
                  <c:v>4.9780069471334363</c:v>
                </c:pt>
                <c:pt idx="196">
                  <c:v>4.9704166181377829</c:v>
                </c:pt>
                <c:pt idx="197">
                  <c:v>4.9627953698572336</c:v>
                </c:pt>
                <c:pt idx="198">
                  <c:v>4.9551439406998794</c:v>
                </c:pt>
                <c:pt idx="199">
                  <c:v>4.9474631313527846</c:v>
                </c:pt>
                <c:pt idx="200">
                  <c:v>4.9397538081254142</c:v>
                </c:pt>
                <c:pt idx="201">
                  <c:v>4.9320118275308991</c:v>
                </c:pt>
                <c:pt idx="202">
                  <c:v>4.9242430933470054</c:v>
                </c:pt>
                <c:pt idx="203">
                  <c:v>4.9164434200712304</c:v>
                </c:pt>
                <c:pt idx="204">
                  <c:v>4.9086083195600452</c:v>
                </c:pt>
                <c:pt idx="205">
                  <c:v>4.9007493580610797</c:v>
                </c:pt>
                <c:pt idx="206">
                  <c:v>4.8928567328619303</c:v>
                </c:pt>
                <c:pt idx="207">
                  <c:v>4.8849368971038603</c:v>
                </c:pt>
                <c:pt idx="208">
                  <c:v>4.8769852627664871</c:v>
                </c:pt>
                <c:pt idx="209">
                  <c:v>4.8690027744658524</c:v>
                </c:pt>
                <c:pt idx="210">
                  <c:v>4.8609844742048418</c:v>
                </c:pt>
                <c:pt idx="211">
                  <c:v>4.8529433191619304</c:v>
                </c:pt>
                <c:pt idx="212">
                  <c:v>4.8448684236698698</c:v>
                </c:pt>
                <c:pt idx="213">
                  <c:v>4.8367607229782434</c:v>
                </c:pt>
                <c:pt idx="214">
                  <c:v>4.8286276776487069</c:v>
                </c:pt>
                <c:pt idx="215">
                  <c:v>4.8204576242371173</c:v>
                </c:pt>
                <c:pt idx="216">
                  <c:v>4.8122580800912873</c:v>
                </c:pt>
                <c:pt idx="217">
                  <c:v>4.8040303336770105</c:v>
                </c:pt>
                <c:pt idx="218">
                  <c:v>4.7957688237233169</c:v>
                </c:pt>
                <c:pt idx="219">
                  <c:v>4.7874817282144253</c:v>
                </c:pt>
                <c:pt idx="220">
                  <c:v>4.7791562023130085</c:v>
                </c:pt>
                <c:pt idx="221">
                  <c:v>4.7708004821212935</c:v>
                </c:pt>
                <c:pt idx="222">
                  <c:v>4.7624159574590523</c:v>
                </c:pt>
                <c:pt idx="223">
                  <c:v>4.7539964758512108</c:v>
                </c:pt>
                <c:pt idx="224">
                  <c:v>4.7455510045596601</c:v>
                </c:pt>
                <c:pt idx="225">
                  <c:v>4.7370733146419166</c:v>
                </c:pt>
                <c:pt idx="226">
                  <c:v>4.7285566759664759</c:v>
                </c:pt>
                <c:pt idx="227">
                  <c:v>4.7200186519432084</c:v>
                </c:pt>
                <c:pt idx="228">
                  <c:v>4.7114444627638585</c:v>
                </c:pt>
                <c:pt idx="229">
                  <c:v>4.7028353445633133</c:v>
                </c:pt>
                <c:pt idx="230">
                  <c:v>4.6941926426253335</c:v>
                </c:pt>
                <c:pt idx="231">
                  <c:v>4.6855267768018498</c:v>
                </c:pt>
                <c:pt idx="232">
                  <c:v>4.6768215933491737</c:v>
                </c:pt>
                <c:pt idx="233">
                  <c:v>4.6680875862768243</c:v>
                </c:pt>
                <c:pt idx="234">
                  <c:v>4.6593266040197161</c:v>
                </c:pt>
                <c:pt idx="235">
                  <c:v>4.6505212172741981</c:v>
                </c:pt>
                <c:pt idx="236">
                  <c:v>4.6416921945195897</c:v>
                </c:pt>
                <c:pt idx="237">
                  <c:v>4.6328316970876369</c:v>
                </c:pt>
                <c:pt idx="238">
                  <c:v>4.6239312174955334</c:v>
                </c:pt>
                <c:pt idx="239">
                  <c:v>4.6150026145245882</c:v>
                </c:pt>
                <c:pt idx="240">
                  <c:v>4.6060479914251538</c:v>
                </c:pt>
                <c:pt idx="241">
                  <c:v>4.5970476485130645</c:v>
                </c:pt>
                <c:pt idx="242">
                  <c:v>4.5880250696328329</c:v>
                </c:pt>
                <c:pt idx="243">
                  <c:v>4.5789713926577882</c:v>
                </c:pt>
                <c:pt idx="244">
                  <c:v>4.5698769783167412</c:v>
                </c:pt>
                <c:pt idx="245">
                  <c:v>4.5607552418991304</c:v>
                </c:pt>
                <c:pt idx="246">
                  <c:v>4.5515963647041051</c:v>
                </c:pt>
                <c:pt idx="247">
                  <c:v>4.5424021258224165</c:v>
                </c:pt>
                <c:pt idx="248">
                  <c:v>4.5331744607423907</c:v>
                </c:pt>
                <c:pt idx="249">
                  <c:v>4.5239284682734029</c:v>
                </c:pt>
                <c:pt idx="250">
                  <c:v>4.5146407109486937</c:v>
                </c:pt>
                <c:pt idx="251">
                  <c:v>4.5053128082219205</c:v>
                </c:pt>
                <c:pt idx="252">
                  <c:v>4.4959603948817053</c:v>
                </c:pt>
                <c:pt idx="253">
                  <c:v>4.4865721505183567</c:v>
                </c:pt>
                <c:pt idx="254">
                  <c:v>4.4771502067200668</c:v>
                </c:pt>
                <c:pt idx="255">
                  <c:v>4.4676820847136822</c:v>
                </c:pt>
                <c:pt idx="256">
                  <c:v>4.4581995569811692</c:v>
                </c:pt>
                <c:pt idx="257">
                  <c:v>4.4486754081657232</c:v>
                </c:pt>
                <c:pt idx="258">
                  <c:v>4.4391115421597274</c:v>
                </c:pt>
                <c:pt idx="259">
                  <c:v>4.4295261942966873</c:v>
                </c:pt>
                <c:pt idx="260">
                  <c:v>4.4199062063695944</c:v>
                </c:pt>
                <c:pt idx="261">
                  <c:v>4.410237191984046</c:v>
                </c:pt>
                <c:pt idx="262">
                  <c:v>4.4005552572189064</c:v>
                </c:pt>
                <c:pt idx="263">
                  <c:v>4.3908291687001455</c:v>
                </c:pt>
                <c:pt idx="264">
                  <c:v>4.3810609033828909</c:v>
                </c:pt>
                <c:pt idx="265">
                  <c:v>4.3712711014875847</c:v>
                </c:pt>
                <c:pt idx="266">
                  <c:v>4.3614445080863282</c:v>
                </c:pt>
                <c:pt idx="267">
                  <c:v>4.3515837442417338</c:v>
                </c:pt>
                <c:pt idx="268">
                  <c:v>4.3416916615730923</c:v>
                </c:pt>
                <c:pt idx="269">
                  <c:v>4.3317511250244429</c:v>
                </c:pt>
                <c:pt idx="270">
                  <c:v>4.3217847829599014</c:v>
                </c:pt>
                <c:pt idx="271">
                  <c:v>4.3117962291824066</c:v>
                </c:pt>
                <c:pt idx="272">
                  <c:v>4.301745991025256</c:v>
                </c:pt>
                <c:pt idx="273">
                  <c:v>4.2916795839828357</c:v>
                </c:pt>
                <c:pt idx="274">
                  <c:v>4.2815787350237517</c:v>
                </c:pt>
                <c:pt idx="275">
                  <c:v>4.2714466138017642</c:v>
                </c:pt>
                <c:pt idx="276">
                  <c:v>4.2612628687924934</c:v>
                </c:pt>
                <c:pt idx="277">
                  <c:v>4.2510539021873077</c:v>
                </c:pt>
                <c:pt idx="278">
                  <c:v>4.2408237155176653</c:v>
                </c:pt>
                <c:pt idx="279">
                  <c:v>4.230525554819387</c:v>
                </c:pt>
                <c:pt idx="280">
                  <c:v>4.2202127247064816</c:v>
                </c:pt>
                <c:pt idx="281">
                  <c:v>4.2098633827015473</c:v>
                </c:pt>
                <c:pt idx="282">
                  <c:v>4.199480914862356</c:v>
                </c:pt>
                <c:pt idx="283">
                  <c:v>4.1890690093993239</c:v>
                </c:pt>
                <c:pt idx="284">
                  <c:v>4.1786028903405894</c:v>
                </c:pt>
                <c:pt idx="285">
                  <c:v>4.1681142868195318</c:v>
                </c:pt>
                <c:pt idx="286">
                  <c:v>4.157607853361668</c:v>
                </c:pt>
                <c:pt idx="287">
                  <c:v>4.1470267152222311</c:v>
                </c:pt>
                <c:pt idx="288">
                  <c:v>4.1364351704583822</c:v>
                </c:pt>
                <c:pt idx="289">
                  <c:v>4.1258064581395271</c:v>
                </c:pt>
                <c:pt idx="290">
                  <c:v>4.1151443517931066</c:v>
                </c:pt>
                <c:pt idx="291">
                  <c:v>4.1044529673222909</c:v>
                </c:pt>
                <c:pt idx="292">
                  <c:v>4.0937017848055488</c:v>
                </c:pt>
                <c:pt idx="293">
                  <c:v>4.0829289150151302</c:v>
                </c:pt>
                <c:pt idx="294">
                  <c:v>4.072102778885176</c:v>
                </c:pt>
                <c:pt idx="295">
                  <c:v>4.0612639423002497</c:v>
                </c:pt>
                <c:pt idx="296">
                  <c:v>4.0503797562614574</c:v>
                </c:pt>
                <c:pt idx="297">
                  <c:v>4.0394537789617369</c:v>
                </c:pt>
                <c:pt idx="298">
                  <c:v>4.0284899165218899</c:v>
                </c:pt>
                <c:pt idx="299">
                  <c:v>4.0174924464772754</c:v>
                </c:pt>
                <c:pt idx="300">
                  <c:v>4.0064660422492313</c:v>
                </c:pt>
                <c:pt idx="301">
                  <c:v>3.9954157985424152</c:v>
                </c:pt>
                <c:pt idx="302">
                  <c:v>3.9843022319799033</c:v>
                </c:pt>
                <c:pt idx="303">
                  <c:v>3.973174052682972</c:v>
                </c:pt>
                <c:pt idx="304">
                  <c:v>3.9619902874400648</c:v>
                </c:pt>
                <c:pt idx="305">
                  <c:v>3.9508028229646586</c:v>
                </c:pt>
                <c:pt idx="306">
                  <c:v>3.9395691686559018</c:v>
                </c:pt>
                <c:pt idx="307">
                  <c:v>3.9282421831573089</c:v>
                </c:pt>
                <c:pt idx="308">
                  <c:v>3.9169274661129925</c:v>
                </c:pt>
                <c:pt idx="309">
                  <c:v>3.9055800282352426</c:v>
                </c:pt>
                <c:pt idx="310">
                  <c:v>3.8942052591420837</c:v>
                </c:pt>
                <c:pt idx="311">
                  <c:v>3.8827521556130797</c:v>
                </c:pt>
                <c:pt idx="312">
                  <c:v>3.8712809728579729</c:v>
                </c:pt>
                <c:pt idx="313">
                  <c:v>3.8597985474805658</c:v>
                </c:pt>
                <c:pt idx="314">
                  <c:v>3.8482507146770426</c:v>
                </c:pt>
                <c:pt idx="315">
                  <c:v>3.8366405415727738</c:v>
                </c:pt>
                <c:pt idx="316">
                  <c:v>3.8250364412213536</c:v>
                </c:pt>
                <c:pt idx="317">
                  <c:v>3.8133808067338557</c:v>
                </c:pt>
                <c:pt idx="318">
                  <c:v>3.801678059035893</c:v>
                </c:pt>
                <c:pt idx="319">
                  <c:v>3.7899330809317506</c:v>
                </c:pt>
                <c:pt idx="320">
                  <c:v>3.7781512503836434</c:v>
                </c:pt>
                <c:pt idx="321">
                  <c:v>3.7663384752512874</c:v>
                </c:pt>
                <c:pt idx="322">
                  <c:v>3.7545012293869169</c:v>
                </c:pt>
                <c:pt idx="323">
                  <c:v>3.7426465899387362</c:v>
                </c:pt>
                <c:pt idx="324">
                  <c:v>3.7307015442818452</c:v>
                </c:pt>
                <c:pt idx="325">
                  <c:v>3.7187507347396651</c:v>
                </c:pt>
                <c:pt idx="326">
                  <c:v>3.706803097037338</c:v>
                </c:pt>
                <c:pt idx="327">
                  <c:v>3.6946929263314843</c:v>
                </c:pt>
                <c:pt idx="328">
                  <c:v>3.6826864782497681</c:v>
                </c:pt>
                <c:pt idx="329">
                  <c:v>3.6705241577820797</c:v>
                </c:pt>
                <c:pt idx="330">
                  <c:v>3.658393026279124</c:v>
                </c:pt>
                <c:pt idx="331">
                  <c:v>3.6462076122066853</c:v>
                </c:pt>
                <c:pt idx="332">
                  <c:v>3.6339731557896737</c:v>
                </c:pt>
                <c:pt idx="333">
                  <c:v>3.6216954623292787</c:v>
                </c:pt>
                <c:pt idx="334">
                  <c:v>3.6093809442507068</c:v>
                </c:pt>
                <c:pt idx="335">
                  <c:v>3.5970366649776535</c:v>
                </c:pt>
                <c:pt idx="336">
                  <c:v>3.5846703844643488</c:v>
                </c:pt>
                <c:pt idx="337">
                  <c:v>3.5722906061514177</c:v>
                </c:pt>
                <c:pt idx="338">
                  <c:v>3.5597869682005565</c:v>
                </c:pt>
                <c:pt idx="339">
                  <c:v>3.5472823079633033</c:v>
                </c:pt>
                <c:pt idx="340">
                  <c:v>3.5347873586294916</c:v>
                </c:pt>
                <c:pt idx="341">
                  <c:v>3.5221833176186865</c:v>
                </c:pt>
                <c:pt idx="342">
                  <c:v>3.5096057046115563</c:v>
                </c:pt>
                <c:pt idx="343">
                  <c:v>3.4969296480732148</c:v>
                </c:pt>
                <c:pt idx="344">
                  <c:v>3.4842998393467859</c:v>
                </c:pt>
                <c:pt idx="345">
                  <c:v>3.4715850541851898</c:v>
                </c:pt>
                <c:pt idx="346">
                  <c:v>3.458788881710845</c:v>
                </c:pt>
                <c:pt idx="347">
                  <c:v>3.4459154139511234</c:v>
                </c:pt>
                <c:pt idx="348">
                  <c:v>3.4331295175804857</c:v>
                </c:pt>
                <c:pt idx="349">
                  <c:v>3.4201208480857028</c:v>
                </c:pt>
                <c:pt idx="350">
                  <c:v>3.4072208929273966</c:v>
                </c:pt>
                <c:pt idx="351">
                  <c:v>3.3942765267678214</c:v>
                </c:pt>
                <c:pt idx="352">
                  <c:v>3.381295623003826</c:v>
                </c:pt>
                <c:pt idx="353">
                  <c:v>3.368286884902131</c:v>
                </c:pt>
                <c:pt idx="354">
                  <c:v>3.3550682063488506</c:v>
                </c:pt>
                <c:pt idx="355">
                  <c:v>3.3420276880874717</c:v>
                </c:pt>
                <c:pt idx="356">
                  <c:v>3.3287872003545345</c:v>
                </c:pt>
                <c:pt idx="357">
                  <c:v>3.3155505344219049</c:v>
                </c:pt>
                <c:pt idx="358">
                  <c:v>3.3023309286843991</c:v>
                </c:pt>
                <c:pt idx="359">
                  <c:v>3.2891428359323331</c:v>
                </c:pt>
                <c:pt idx="360">
                  <c:v>3.2757719001649312</c:v>
                </c:pt>
                <c:pt idx="361">
                  <c:v>3.2624510897304293</c:v>
                </c:pt>
                <c:pt idx="362">
                  <c:v>3.2489536154957075</c:v>
                </c:pt>
                <c:pt idx="363">
                  <c:v>3.2355284469075487</c:v>
                </c:pt>
                <c:pt idx="364">
                  <c:v>3.2219355998280053</c:v>
                </c:pt>
                <c:pt idx="365">
                  <c:v>3.2084413564385672</c:v>
                </c:pt>
                <c:pt idx="366">
                  <c:v>3.1950689964685903</c:v>
                </c:pt>
                <c:pt idx="367">
                  <c:v>3.1812717715594614</c:v>
                </c:pt>
                <c:pt idx="368">
                  <c:v>3.1676126727275302</c:v>
                </c:pt>
                <c:pt idx="369">
                  <c:v>3.154119525515847</c:v>
                </c:pt>
                <c:pt idx="370">
                  <c:v>3.1401936785786311</c:v>
                </c:pt>
                <c:pt idx="371">
                  <c:v>3.1264561134318045</c:v>
                </c:pt>
                <c:pt idx="372">
                  <c:v>3.1126050015345745</c:v>
                </c:pt>
                <c:pt idx="373">
                  <c:v>3.0986437258170572</c:v>
                </c:pt>
                <c:pt idx="374">
                  <c:v>3.0849335749367159</c:v>
                </c:pt>
                <c:pt idx="375">
                  <c:v>3.0707764628434346</c:v>
                </c:pt>
                <c:pt idx="376">
                  <c:v>3.0569048513364727</c:v>
                </c:pt>
                <c:pt idx="377">
                  <c:v>3.0429690733931802</c:v>
                </c:pt>
                <c:pt idx="378">
                  <c:v>3.0289777052087778</c:v>
                </c:pt>
                <c:pt idx="379">
                  <c:v>3.0149403497929366</c:v>
                </c:pt>
                <c:pt idx="380">
                  <c:v>3.0004340774793188</c:v>
                </c:pt>
                <c:pt idx="381">
                  <c:v>2.9863237770507651</c:v>
                </c:pt>
                <c:pt idx="382">
                  <c:v>2.9722028383790646</c:v>
                </c:pt>
                <c:pt idx="383">
                  <c:v>2.958085848521085</c:v>
                </c:pt>
                <c:pt idx="384">
                  <c:v>2.9434945159061026</c:v>
                </c:pt>
                <c:pt idx="385">
                  <c:v>2.9294189257142929</c:v>
                </c:pt>
                <c:pt idx="386">
                  <c:v>2.9148718175400505</c:v>
                </c:pt>
                <c:pt idx="387">
                  <c:v>2.9003671286564705</c:v>
                </c:pt>
                <c:pt idx="388">
                  <c:v>2.885926339801431</c:v>
                </c:pt>
                <c:pt idx="389">
                  <c:v>2.8715729355458786</c:v>
                </c:pt>
                <c:pt idx="390">
                  <c:v>2.8567288903828825</c:v>
                </c:pt>
                <c:pt idx="391">
                  <c:v>2.8419848045901137</c:v>
                </c:pt>
                <c:pt idx="392">
                  <c:v>2.8273692730538253</c:v>
                </c:pt>
                <c:pt idx="393">
                  <c:v>2.8129133566428557</c:v>
                </c:pt>
                <c:pt idx="394">
                  <c:v>2.7979596437371961</c:v>
                </c:pt>
                <c:pt idx="395">
                  <c:v>2.7831886910752575</c:v>
                </c:pt>
                <c:pt idx="396">
                  <c:v>2.7686381012476144</c:v>
                </c:pt>
                <c:pt idx="397">
                  <c:v>2.7535830588929064</c:v>
                </c:pt>
                <c:pt idx="398">
                  <c:v>2.7387805584843692</c:v>
                </c:pt>
                <c:pt idx="399">
                  <c:v>2.7234556720351857</c:v>
                </c:pt>
                <c:pt idx="400">
                  <c:v>2.7084209001347128</c:v>
                </c:pt>
                <c:pt idx="401">
                  <c:v>2.6937269489236471</c:v>
                </c:pt>
                <c:pt idx="402">
                  <c:v>2.6785183790401139</c:v>
                </c:pt>
                <c:pt idx="403">
                  <c:v>2.663700925389648</c:v>
                </c:pt>
                <c:pt idx="404">
                  <c:v>2.6483600109809315</c:v>
                </c:pt>
                <c:pt idx="405">
                  <c:v>2.6334684555795866</c:v>
                </c:pt>
                <c:pt idx="406">
                  <c:v>2.6180480967120925</c:v>
                </c:pt>
                <c:pt idx="407">
                  <c:v>2.6020599913279625</c:v>
                </c:pt>
                <c:pt idx="408">
                  <c:v>2.5877109650189114</c:v>
                </c:pt>
                <c:pt idx="409">
                  <c:v>2.5717088318086878</c:v>
                </c:pt>
                <c:pt idx="410">
                  <c:v>2.5563025007672873</c:v>
                </c:pt>
                <c:pt idx="411">
                  <c:v>2.5403294747908736</c:v>
                </c:pt>
                <c:pt idx="412">
                  <c:v>2.5250448070368452</c:v>
                </c:pt>
                <c:pt idx="413">
                  <c:v>2.509202522331103</c:v>
                </c:pt>
                <c:pt idx="414">
                  <c:v>2.4941545940184429</c:v>
                </c:pt>
                <c:pt idx="415">
                  <c:v>2.4785664955938436</c:v>
                </c:pt>
                <c:pt idx="416">
                  <c:v>2.4623979978989561</c:v>
                </c:pt>
                <c:pt idx="417">
                  <c:v>2.4471580313422194</c:v>
                </c:pt>
                <c:pt idx="418">
                  <c:v>2.4313637641589874</c:v>
                </c:pt>
                <c:pt idx="419">
                  <c:v>2.4149733479708178</c:v>
                </c:pt>
                <c:pt idx="420">
                  <c:v>2.399673721481038</c:v>
                </c:pt>
                <c:pt idx="421">
                  <c:v>2.3838153659804311</c:v>
                </c:pt>
                <c:pt idx="422">
                  <c:v>2.3673559210260189</c:v>
                </c:pt>
                <c:pt idx="423">
                  <c:v>2.3521825181113627</c:v>
                </c:pt>
                <c:pt idx="424">
                  <c:v>2.3364597338485296</c:v>
                </c:pt>
                <c:pt idx="425">
                  <c:v>2.3201462861110542</c:v>
                </c:pt>
                <c:pt idx="426">
                  <c:v>2.3031960574204891</c:v>
                </c:pt>
                <c:pt idx="427">
                  <c:v>2.287801729930226</c:v>
                </c:pt>
                <c:pt idx="428">
                  <c:v>2.271841606536499</c:v>
                </c:pt>
                <c:pt idx="429">
                  <c:v>2.255272505103306</c:v>
                </c:pt>
                <c:pt idx="430">
                  <c:v>2.2380461031287955</c:v>
                </c:pt>
                <c:pt idx="431">
                  <c:v>2.2227164711475833</c:v>
                </c:pt>
                <c:pt idx="432">
                  <c:v>2.2041199826559246</c:v>
                </c:pt>
                <c:pt idx="433">
                  <c:v>2.1875207208364631</c:v>
                </c:pt>
                <c:pt idx="434">
                  <c:v>2.173186268412274</c:v>
                </c:pt>
                <c:pt idx="435">
                  <c:v>2.1553360374650619</c:v>
                </c:pt>
                <c:pt idx="436">
                  <c:v>2.1398790864012365</c:v>
                </c:pt>
                <c:pt idx="437">
                  <c:v>2.1238516409670858</c:v>
                </c:pt>
                <c:pt idx="438">
                  <c:v>2.1072099696478683</c:v>
                </c:pt>
                <c:pt idx="439">
                  <c:v>2.0899051114393981</c:v>
                </c:pt>
                <c:pt idx="440">
                  <c:v>2.0718820073061255</c:v>
                </c:pt>
                <c:pt idx="441">
                  <c:v>2.0569048513364727</c:v>
                </c:pt>
                <c:pt idx="442">
                  <c:v>2.0374264979406238</c:v>
                </c:pt>
                <c:pt idx="443">
                  <c:v>2.0211892990699383</c:v>
                </c:pt>
                <c:pt idx="444">
                  <c:v>2.0043213737826426</c:v>
                </c:pt>
                <c:pt idx="445">
                  <c:v>1.9867717342662448</c:v>
                </c:pt>
                <c:pt idx="446">
                  <c:v>1.968482948553935</c:v>
                </c:pt>
                <c:pt idx="447">
                  <c:v>1.954242509439325</c:v>
                </c:pt>
                <c:pt idx="448">
                  <c:v>1.9344984512435677</c:v>
                </c:pt>
                <c:pt idx="449">
                  <c:v>1.919078092376074</c:v>
                </c:pt>
                <c:pt idx="450">
                  <c:v>1.9030899869919435</c:v>
                </c:pt>
                <c:pt idx="451">
                  <c:v>1.8864907251724818</c:v>
                </c:pt>
                <c:pt idx="452">
                  <c:v>1.8692317197309762</c:v>
                </c:pt>
                <c:pt idx="453">
                  <c:v>1.8512583487190752</c:v>
                </c:pt>
                <c:pt idx="454">
                  <c:v>1.8325089127062364</c:v>
                </c:pt>
                <c:pt idx="455">
                  <c:v>1.8129133566428555</c:v>
                </c:pt>
                <c:pt idx="456">
                  <c:v>1.7993405494535817</c:v>
                </c:pt>
                <c:pt idx="457">
                  <c:v>1.7781512503836436</c:v>
                </c:pt>
                <c:pt idx="458">
                  <c:v>1.7634279935629373</c:v>
                </c:pt>
                <c:pt idx="459">
                  <c:v>1.7403626894942439</c:v>
                </c:pt>
                <c:pt idx="460">
                  <c:v>1.7242758696007889</c:v>
                </c:pt>
                <c:pt idx="461">
                  <c:v>1.7075701760979363</c:v>
                </c:pt>
                <c:pt idx="462">
                  <c:v>1.6901960800285136</c:v>
                </c:pt>
                <c:pt idx="463">
                  <c:v>1.6720978579357175</c:v>
                </c:pt>
                <c:pt idx="464">
                  <c:v>1.6532125137753437</c:v>
                </c:pt>
                <c:pt idx="465">
                  <c:v>1.6334684555795864</c:v>
                </c:pt>
                <c:pt idx="466">
                  <c:v>1.6127838567197355</c:v>
                </c:pt>
                <c:pt idx="467">
                  <c:v>1.6020599913279623</c:v>
                </c:pt>
                <c:pt idx="468">
                  <c:v>1.5797835966168101</c:v>
                </c:pt>
                <c:pt idx="469">
                  <c:v>1.568201724066995</c:v>
                </c:pt>
                <c:pt idx="470">
                  <c:v>1.5440680443502757</c:v>
                </c:pt>
                <c:pt idx="471">
                  <c:v>1.5314789170422551</c:v>
                </c:pt>
                <c:pt idx="472">
                  <c:v>1.505149978319906</c:v>
                </c:pt>
                <c:pt idx="473">
                  <c:v>1.4913616938342726</c:v>
                </c:pt>
                <c:pt idx="474">
                  <c:v>1.4771212547196624</c:v>
                </c:pt>
                <c:pt idx="475">
                  <c:v>1.4471580313422192</c:v>
                </c:pt>
                <c:pt idx="476">
                  <c:v>1.4313637641589874</c:v>
                </c:pt>
                <c:pt idx="477">
                  <c:v>1.414973347970818</c:v>
                </c:pt>
                <c:pt idx="478">
                  <c:v>1.3979400086720377</c:v>
                </c:pt>
                <c:pt idx="479">
                  <c:v>1.3802112417116059</c:v>
                </c:pt>
                <c:pt idx="480">
                  <c:v>1.3617278360175928</c:v>
                </c:pt>
                <c:pt idx="481">
                  <c:v>1.3424226808222062</c:v>
                </c:pt>
                <c:pt idx="482">
                  <c:v>1.3222192947339193</c:v>
                </c:pt>
                <c:pt idx="483">
                  <c:v>1.3010299956639813</c:v>
                </c:pt>
                <c:pt idx="484">
                  <c:v>1.2787536009528289</c:v>
                </c:pt>
                <c:pt idx="485">
                  <c:v>1.255272505103306</c:v>
                </c:pt>
                <c:pt idx="486">
                  <c:v>1.2304489213782739</c:v>
                </c:pt>
                <c:pt idx="487">
                  <c:v>1.2304489213782739</c:v>
                </c:pt>
                <c:pt idx="488">
                  <c:v>1.2041199826559248</c:v>
                </c:pt>
                <c:pt idx="489">
                  <c:v>1.1760912590556813</c:v>
                </c:pt>
                <c:pt idx="490">
                  <c:v>1.1760912590556813</c:v>
                </c:pt>
                <c:pt idx="491">
                  <c:v>1.146128035678238</c:v>
                </c:pt>
                <c:pt idx="492">
                  <c:v>1.1139433523068367</c:v>
                </c:pt>
                <c:pt idx="493">
                  <c:v>1.1139433523068367</c:v>
                </c:pt>
                <c:pt idx="494">
                  <c:v>1.0791812460476249</c:v>
                </c:pt>
                <c:pt idx="495">
                  <c:v>1.0791812460476249</c:v>
                </c:pt>
                <c:pt idx="496">
                  <c:v>1.0413926851582251</c:v>
                </c:pt>
                <c:pt idx="497">
                  <c:v>1.0413926851582251</c:v>
                </c:pt>
                <c:pt idx="498">
                  <c:v>1</c:v>
                </c:pt>
                <c:pt idx="499">
                  <c:v>1</c:v>
                </c:pt>
                <c:pt idx="500">
                  <c:v>0.95424250943932487</c:v>
                </c:pt>
                <c:pt idx="501">
                  <c:v>0.95424250943932487</c:v>
                </c:pt>
                <c:pt idx="502">
                  <c:v>0.90308998699194354</c:v>
                </c:pt>
                <c:pt idx="503">
                  <c:v>0.90308998699194354</c:v>
                </c:pt>
                <c:pt idx="504">
                  <c:v>0.90308998699194354</c:v>
                </c:pt>
                <c:pt idx="505">
                  <c:v>0.84509804001425681</c:v>
                </c:pt>
                <c:pt idx="506">
                  <c:v>0.84509804001425681</c:v>
                </c:pt>
                <c:pt idx="507">
                  <c:v>0.84509804001425681</c:v>
                </c:pt>
                <c:pt idx="508">
                  <c:v>0.77815125038364363</c:v>
                </c:pt>
                <c:pt idx="509">
                  <c:v>0.77815125038364363</c:v>
                </c:pt>
                <c:pt idx="510">
                  <c:v>0.77815125038364363</c:v>
                </c:pt>
                <c:pt idx="511">
                  <c:v>0.69897000433601886</c:v>
                </c:pt>
                <c:pt idx="512">
                  <c:v>0.69897000433601886</c:v>
                </c:pt>
                <c:pt idx="513">
                  <c:v>0.69897000433601886</c:v>
                </c:pt>
                <c:pt idx="514">
                  <c:v>0.69897000433601886</c:v>
                </c:pt>
                <c:pt idx="515">
                  <c:v>0.6020599913279624</c:v>
                </c:pt>
                <c:pt idx="516">
                  <c:v>0.6020599913279624</c:v>
                </c:pt>
                <c:pt idx="517">
                  <c:v>0.6020599913279624</c:v>
                </c:pt>
                <c:pt idx="518">
                  <c:v>0.6020599913279624</c:v>
                </c:pt>
                <c:pt idx="519">
                  <c:v>0.6020599913279624</c:v>
                </c:pt>
                <c:pt idx="520">
                  <c:v>0.47712125471966244</c:v>
                </c:pt>
                <c:pt idx="521">
                  <c:v>0.47712125471966244</c:v>
                </c:pt>
                <c:pt idx="522">
                  <c:v>0.47712125471966244</c:v>
                </c:pt>
                <c:pt idx="523">
                  <c:v>0.47712125471966244</c:v>
                </c:pt>
                <c:pt idx="524">
                  <c:v>0.47712125471966244</c:v>
                </c:pt>
                <c:pt idx="525">
                  <c:v>0.47712125471966244</c:v>
                </c:pt>
                <c:pt idx="526">
                  <c:v>0.3010299956639812</c:v>
                </c:pt>
                <c:pt idx="527">
                  <c:v>0.3010299956639812</c:v>
                </c:pt>
                <c:pt idx="528">
                  <c:v>0.3010299956639812</c:v>
                </c:pt>
                <c:pt idx="529">
                  <c:v>0.3010299956639812</c:v>
                </c:pt>
                <c:pt idx="530">
                  <c:v>0.3010299956639812</c:v>
                </c:pt>
                <c:pt idx="531">
                  <c:v>0.3010299956639812</c:v>
                </c:pt>
                <c:pt idx="532">
                  <c:v>0.3010299956639812</c:v>
                </c:pt>
                <c:pt idx="533">
                  <c:v>0.3010299956639812</c:v>
                </c:pt>
              </c:numCache>
            </c:numRef>
          </c:xVal>
          <c:yVal>
            <c:numRef>
              <c:f>'45'!$X$4:$X$537</c:f>
              <c:numCache>
                <c:formatCode>General</c:formatCode>
                <c:ptCount val="534"/>
                <c:pt idx="0">
                  <c:v>0</c:v>
                </c:pt>
                <c:pt idx="1">
                  <c:v>0</c:v>
                </c:pt>
                <c:pt idx="2">
                  <c:v>5.8852100280599999E-2</c:v>
                </c:pt>
                <c:pt idx="3">
                  <c:v>0.11628106457000001</c:v>
                </c:pt>
                <c:pt idx="4">
                  <c:v>0</c:v>
                </c:pt>
                <c:pt idx="5">
                  <c:v>0</c:v>
                </c:pt>
                <c:pt idx="6">
                  <c:v>0.14118206547500001</c:v>
                </c:pt>
                <c:pt idx="7">
                  <c:v>0</c:v>
                </c:pt>
                <c:pt idx="8">
                  <c:v>0</c:v>
                </c:pt>
                <c:pt idx="9">
                  <c:v>0.120968165925</c:v>
                </c:pt>
                <c:pt idx="10">
                  <c:v>9.2907997980000004E-2</c:v>
                </c:pt>
                <c:pt idx="11">
                  <c:v>0</c:v>
                </c:pt>
                <c:pt idx="12">
                  <c:v>0</c:v>
                </c:pt>
                <c:pt idx="13">
                  <c:v>3.4193535571200001E-2</c:v>
                </c:pt>
                <c:pt idx="14">
                  <c:v>3.4633600088600003E-2</c:v>
                </c:pt>
                <c:pt idx="15">
                  <c:v>0</c:v>
                </c:pt>
                <c:pt idx="16">
                  <c:v>6.1230210080000007E-2</c:v>
                </c:pt>
                <c:pt idx="17">
                  <c:v>0</c:v>
                </c:pt>
                <c:pt idx="18">
                  <c:v>0</c:v>
                </c:pt>
                <c:pt idx="19">
                  <c:v>0</c:v>
                </c:pt>
                <c:pt idx="20">
                  <c:v>0</c:v>
                </c:pt>
                <c:pt idx="21">
                  <c:v>6.574016283399999E-3</c:v>
                </c:pt>
                <c:pt idx="22">
                  <c:v>0.17202141154</c:v>
                </c:pt>
                <c:pt idx="23">
                  <c:v>0</c:v>
                </c:pt>
                <c:pt idx="24">
                  <c:v>0</c:v>
                </c:pt>
                <c:pt idx="25">
                  <c:v>8.6868501435000009E-2</c:v>
                </c:pt>
                <c:pt idx="26">
                  <c:v>8.9744519185999988E-2</c:v>
                </c:pt>
                <c:pt idx="27">
                  <c:v>0</c:v>
                </c:pt>
                <c:pt idx="28">
                  <c:v>0.10643061085800001</c:v>
                </c:pt>
                <c:pt idx="29">
                  <c:v>2.7689009206900003E-3</c:v>
                </c:pt>
                <c:pt idx="30">
                  <c:v>0</c:v>
                </c:pt>
                <c:pt idx="31">
                  <c:v>7.2613046802000009E-2</c:v>
                </c:pt>
                <c:pt idx="32">
                  <c:v>2.1314584729799999E-2</c:v>
                </c:pt>
                <c:pt idx="33">
                  <c:v>0.16268155527100001</c:v>
                </c:pt>
                <c:pt idx="34">
                  <c:v>0</c:v>
                </c:pt>
                <c:pt idx="35">
                  <c:v>8.7484181541999991E-3</c:v>
                </c:pt>
                <c:pt idx="36">
                  <c:v>0</c:v>
                </c:pt>
                <c:pt idx="37">
                  <c:v>0</c:v>
                </c:pt>
                <c:pt idx="38">
                  <c:v>6.815556003199999E-2</c:v>
                </c:pt>
                <c:pt idx="39">
                  <c:v>0</c:v>
                </c:pt>
                <c:pt idx="40">
                  <c:v>0.18370858090199996</c:v>
                </c:pt>
                <c:pt idx="41">
                  <c:v>5.5406061741599996E-2</c:v>
                </c:pt>
                <c:pt idx="42">
                  <c:v>0.18772501729199997</c:v>
                </c:pt>
                <c:pt idx="43">
                  <c:v>0.23809363207200002</c:v>
                </c:pt>
                <c:pt idx="44">
                  <c:v>0</c:v>
                </c:pt>
                <c:pt idx="45">
                  <c:v>0.14361987120300002</c:v>
                </c:pt>
                <c:pt idx="46">
                  <c:v>6.2055685338000002E-2</c:v>
                </c:pt>
                <c:pt idx="47">
                  <c:v>0.17322066183000001</c:v>
                </c:pt>
                <c:pt idx="48">
                  <c:v>0.33641660258799999</c:v>
                </c:pt>
                <c:pt idx="49">
                  <c:v>0.16006307352000002</c:v>
                </c:pt>
                <c:pt idx="50">
                  <c:v>0.18045298814400001</c:v>
                </c:pt>
                <c:pt idx="51">
                  <c:v>0.21224661758400001</c:v>
                </c:pt>
                <c:pt idx="52">
                  <c:v>9.4951091157000012E-2</c:v>
                </c:pt>
                <c:pt idx="53">
                  <c:v>0.24156938630400004</c:v>
                </c:pt>
                <c:pt idx="54">
                  <c:v>0</c:v>
                </c:pt>
                <c:pt idx="55">
                  <c:v>0.30647740728599998</c:v>
                </c:pt>
                <c:pt idx="56">
                  <c:v>0</c:v>
                </c:pt>
                <c:pt idx="57">
                  <c:v>0.26535383164499998</c:v>
                </c:pt>
                <c:pt idx="58">
                  <c:v>7.3290149125000009E-2</c:v>
                </c:pt>
                <c:pt idx="59">
                  <c:v>0.31560360336900001</c:v>
                </c:pt>
                <c:pt idx="60">
                  <c:v>0.12087650396700002</c:v>
                </c:pt>
                <c:pt idx="61">
                  <c:v>0.221450899408</c:v>
                </c:pt>
                <c:pt idx="62">
                  <c:v>1.32916196895E-2</c:v>
                </c:pt>
                <c:pt idx="63">
                  <c:v>0.27249653435800003</c:v>
                </c:pt>
                <c:pt idx="64">
                  <c:v>0.27271418621999999</c:v>
                </c:pt>
                <c:pt idx="65">
                  <c:v>7.7625571621000006E-2</c:v>
                </c:pt>
                <c:pt idx="66">
                  <c:v>0.13452845760000001</c:v>
                </c:pt>
                <c:pt idx="67">
                  <c:v>0.43397779481700005</c:v>
                </c:pt>
                <c:pt idx="68">
                  <c:v>4.2959329296E-2</c:v>
                </c:pt>
                <c:pt idx="69">
                  <c:v>0.27112262281800004</c:v>
                </c:pt>
                <c:pt idx="70">
                  <c:v>0.22597010841599999</c:v>
                </c:pt>
                <c:pt idx="71">
                  <c:v>0.26341419553199996</c:v>
                </c:pt>
                <c:pt idx="72">
                  <c:v>0.17754966193999999</c:v>
                </c:pt>
                <c:pt idx="73">
                  <c:v>0.134738227416</c:v>
                </c:pt>
                <c:pt idx="74">
                  <c:v>0.40621425861600002</c:v>
                </c:pt>
                <c:pt idx="75">
                  <c:v>0.32971517977799997</c:v>
                </c:pt>
                <c:pt idx="76">
                  <c:v>0.33541597408000001</c:v>
                </c:pt>
                <c:pt idx="77">
                  <c:v>0.15249874305</c:v>
                </c:pt>
                <c:pt idx="78">
                  <c:v>0.45606004629000002</c:v>
                </c:pt>
                <c:pt idx="79">
                  <c:v>0.26596564048399995</c:v>
                </c:pt>
                <c:pt idx="80">
                  <c:v>0.41117923092999997</c:v>
                </c:pt>
                <c:pt idx="81">
                  <c:v>0.27279039686100004</c:v>
                </c:pt>
                <c:pt idx="82">
                  <c:v>0.348785979064</c:v>
                </c:pt>
                <c:pt idx="83">
                  <c:v>0.33054438653500001</c:v>
                </c:pt>
                <c:pt idx="84">
                  <c:v>0.56578263254999994</c:v>
                </c:pt>
                <c:pt idx="85">
                  <c:v>0.533126548152</c:v>
                </c:pt>
                <c:pt idx="86">
                  <c:v>0.32757215612500001</c:v>
                </c:pt>
                <c:pt idx="87">
                  <c:v>0.64719086292000005</c:v>
                </c:pt>
                <c:pt idx="88">
                  <c:v>0.52949338363000009</c:v>
                </c:pt>
                <c:pt idx="89">
                  <c:v>0.52693497695799996</c:v>
                </c:pt>
                <c:pt idx="90">
                  <c:v>0.53723623651599994</c:v>
                </c:pt>
                <c:pt idx="91">
                  <c:v>0.71360821532000007</c:v>
                </c:pt>
                <c:pt idx="92">
                  <c:v>0.67033132620000002</c:v>
                </c:pt>
                <c:pt idx="93">
                  <c:v>0.60841320204999993</c:v>
                </c:pt>
                <c:pt idx="94">
                  <c:v>0.63837847439999995</c:v>
                </c:pt>
                <c:pt idx="95">
                  <c:v>0.58807093604999994</c:v>
                </c:pt>
                <c:pt idx="96">
                  <c:v>0.7630854545800001</c:v>
                </c:pt>
                <c:pt idx="97">
                  <c:v>0.65209024623999989</c:v>
                </c:pt>
                <c:pt idx="98">
                  <c:v>0.66327797984000003</c:v>
                </c:pt>
                <c:pt idx="99">
                  <c:v>0.71157350354999993</c:v>
                </c:pt>
                <c:pt idx="100">
                  <c:v>0.74412971591999988</c:v>
                </c:pt>
                <c:pt idx="101">
                  <c:v>0.75170007501999991</c:v>
                </c:pt>
                <c:pt idx="102">
                  <c:v>0.74550708726000003</c:v>
                </c:pt>
                <c:pt idx="103">
                  <c:v>0.75712274639999999</c:v>
                </c:pt>
                <c:pt idx="104">
                  <c:v>0.7852194107999998</c:v>
                </c:pt>
                <c:pt idx="105">
                  <c:v>0.9535259438</c:v>
                </c:pt>
                <c:pt idx="106">
                  <c:v>0.81516080204000008</c:v>
                </c:pt>
                <c:pt idx="107">
                  <c:v>0.85788926773999996</c:v>
                </c:pt>
                <c:pt idx="108">
                  <c:v>0.98171195060000016</c:v>
                </c:pt>
                <c:pt idx="109">
                  <c:v>1.1182863394</c:v>
                </c:pt>
                <c:pt idx="110">
                  <c:v>0.98267189312000003</c:v>
                </c:pt>
                <c:pt idx="111">
                  <c:v>1.06813836756</c:v>
                </c:pt>
                <c:pt idx="112">
                  <c:v>1.1603025269599998</c:v>
                </c:pt>
                <c:pt idx="113">
                  <c:v>1.18532842792</c:v>
                </c:pt>
                <c:pt idx="114">
                  <c:v>1.1589274642</c:v>
                </c:pt>
                <c:pt idx="115">
                  <c:v>1.33752975168</c:v>
                </c:pt>
                <c:pt idx="116">
                  <c:v>1.23774068946</c:v>
                </c:pt>
                <c:pt idx="117">
                  <c:v>1.3220268470999998</c:v>
                </c:pt>
                <c:pt idx="118">
                  <c:v>1.24450046556</c:v>
                </c:pt>
                <c:pt idx="119">
                  <c:v>1.4285821586399998</c:v>
                </c:pt>
                <c:pt idx="120">
                  <c:v>1.38697357458</c:v>
                </c:pt>
                <c:pt idx="121">
                  <c:v>1.3497067466400001</c:v>
                </c:pt>
                <c:pt idx="122">
                  <c:v>1.54903327788</c:v>
                </c:pt>
                <c:pt idx="123">
                  <c:v>1.5677385181200001</c:v>
                </c:pt>
                <c:pt idx="124">
                  <c:v>1.6230049021999999</c:v>
                </c:pt>
                <c:pt idx="125">
                  <c:v>1.6538341993000001</c:v>
                </c:pt>
                <c:pt idx="126">
                  <c:v>1.7559189443999998</c:v>
                </c:pt>
                <c:pt idx="127">
                  <c:v>1.7841615857999999</c:v>
                </c:pt>
                <c:pt idx="128">
                  <c:v>1.86469312418</c:v>
                </c:pt>
                <c:pt idx="129">
                  <c:v>1.8358156749599999</c:v>
                </c:pt>
                <c:pt idx="130">
                  <c:v>1.9234498996399998</c:v>
                </c:pt>
                <c:pt idx="131">
                  <c:v>1.9924296573199998</c:v>
                </c:pt>
                <c:pt idx="132">
                  <c:v>1.8663848542200003</c:v>
                </c:pt>
                <c:pt idx="133">
                  <c:v>2.1293633518299999</c:v>
                </c:pt>
                <c:pt idx="134">
                  <c:v>2.14196867262</c:v>
                </c:pt>
                <c:pt idx="135">
                  <c:v>2.1462366636799999</c:v>
                </c:pt>
                <c:pt idx="136">
                  <c:v>2.1415695393599998</c:v>
                </c:pt>
                <c:pt idx="137">
                  <c:v>2.1948117375000002</c:v>
                </c:pt>
                <c:pt idx="138">
                  <c:v>2.2810210808</c:v>
                </c:pt>
                <c:pt idx="139">
                  <c:v>2.2903215066900002</c:v>
                </c:pt>
                <c:pt idx="140">
                  <c:v>2.4447149105400001</c:v>
                </c:pt>
                <c:pt idx="141">
                  <c:v>2.36063601661</c:v>
                </c:pt>
                <c:pt idx="142">
                  <c:v>2.6064053784899999</c:v>
                </c:pt>
                <c:pt idx="143">
                  <c:v>2.5803183873000002</c:v>
                </c:pt>
                <c:pt idx="144">
                  <c:v>2.5512280432000001</c:v>
                </c:pt>
                <c:pt idx="145">
                  <c:v>2.65494355008</c:v>
                </c:pt>
                <c:pt idx="146">
                  <c:v>2.6659075006000004</c:v>
                </c:pt>
                <c:pt idx="147">
                  <c:v>2.8136747555199997</c:v>
                </c:pt>
                <c:pt idx="148">
                  <c:v>2.6993882111999996</c:v>
                </c:pt>
                <c:pt idx="149">
                  <c:v>2.9745876232800006</c:v>
                </c:pt>
                <c:pt idx="150">
                  <c:v>2.9415586286000002</c:v>
                </c:pt>
                <c:pt idx="151">
                  <c:v>2.9139618985399998</c:v>
                </c:pt>
                <c:pt idx="152">
                  <c:v>3.1246868813400002</c:v>
                </c:pt>
                <c:pt idx="153">
                  <c:v>3.1290110856899997</c:v>
                </c:pt>
                <c:pt idx="154">
                  <c:v>3.2069732838</c:v>
                </c:pt>
                <c:pt idx="155">
                  <c:v>3.2015427890899999</c:v>
                </c:pt>
                <c:pt idx="156">
                  <c:v>3.2518629096600002</c:v>
                </c:pt>
                <c:pt idx="157">
                  <c:v>3.4727895654000007</c:v>
                </c:pt>
                <c:pt idx="158">
                  <c:v>3.3641851494599999</c:v>
                </c:pt>
                <c:pt idx="159">
                  <c:v>3.4646945741099993</c:v>
                </c:pt>
                <c:pt idx="160">
                  <c:v>3.5799557950000005</c:v>
                </c:pt>
                <c:pt idx="161">
                  <c:v>3.4974242478600006</c:v>
                </c:pt>
                <c:pt idx="162">
                  <c:v>3.5570619145600011</c:v>
                </c:pt>
                <c:pt idx="163">
                  <c:v>3.6736369188999998</c:v>
                </c:pt>
                <c:pt idx="164">
                  <c:v>3.8247466645200001</c:v>
                </c:pt>
                <c:pt idx="165">
                  <c:v>3.7625526074399995</c:v>
                </c:pt>
                <c:pt idx="166">
                  <c:v>3.7883219453799999</c:v>
                </c:pt>
                <c:pt idx="167">
                  <c:v>3.8638475565200006</c:v>
                </c:pt>
                <c:pt idx="168">
                  <c:v>3.8087015592500002</c:v>
                </c:pt>
                <c:pt idx="169">
                  <c:v>3.9903805584000001</c:v>
                </c:pt>
                <c:pt idx="170">
                  <c:v>3.9284116892999998</c:v>
                </c:pt>
                <c:pt idx="171">
                  <c:v>4.07414235268</c:v>
                </c:pt>
                <c:pt idx="172">
                  <c:v>4.0920545731800004</c:v>
                </c:pt>
                <c:pt idx="173">
                  <c:v>4.1220534936899993</c:v>
                </c:pt>
                <c:pt idx="174">
                  <c:v>4.1431208245199995</c:v>
                </c:pt>
                <c:pt idx="175">
                  <c:v>4.2111372209600004</c:v>
                </c:pt>
                <c:pt idx="176">
                  <c:v>4.2597812750999999</c:v>
                </c:pt>
                <c:pt idx="177">
                  <c:v>4.2488310724199998</c:v>
                </c:pt>
                <c:pt idx="178">
                  <c:v>4.3514478603200004</c:v>
                </c:pt>
                <c:pt idx="179">
                  <c:v>4.3446983547299993</c:v>
                </c:pt>
                <c:pt idx="180">
                  <c:v>4.2834340902000001</c:v>
                </c:pt>
                <c:pt idx="181">
                  <c:v>4.3633702887000005</c:v>
                </c:pt>
                <c:pt idx="182">
                  <c:v>4.4025002945700002</c:v>
                </c:pt>
                <c:pt idx="183">
                  <c:v>4.3762154272</c:v>
                </c:pt>
                <c:pt idx="184">
                  <c:v>4.4737236667200007</c:v>
                </c:pt>
                <c:pt idx="185">
                  <c:v>4.4717667221299999</c:v>
                </c:pt>
                <c:pt idx="186">
                  <c:v>4.4890410000000003</c:v>
                </c:pt>
                <c:pt idx="187">
                  <c:v>4.4238550988500007</c:v>
                </c:pt>
                <c:pt idx="188">
                  <c:v>4.4395240069600002</c:v>
                </c:pt>
                <c:pt idx="189">
                  <c:v>4.5088933896599999</c:v>
                </c:pt>
                <c:pt idx="190">
                  <c:v>4.5106778188800005</c:v>
                </c:pt>
                <c:pt idx="191">
                  <c:v>4.3829414059199996</c:v>
                </c:pt>
                <c:pt idx="192">
                  <c:v>4.4484287474000004</c:v>
                </c:pt>
                <c:pt idx="193">
                  <c:v>4.5451140748999999</c:v>
                </c:pt>
                <c:pt idx="194">
                  <c:v>4.4074084038099999</c:v>
                </c:pt>
                <c:pt idx="195">
                  <c:v>4.4675200525100003</c:v>
                </c:pt>
                <c:pt idx="196">
                  <c:v>4.5059143693200001</c:v>
                </c:pt>
                <c:pt idx="197">
                  <c:v>4.3742516223999992</c:v>
                </c:pt>
                <c:pt idx="198">
                  <c:v>4.4848476626</c:v>
                </c:pt>
                <c:pt idx="199">
                  <c:v>4.4359816902800002</c:v>
                </c:pt>
                <c:pt idx="200">
                  <c:v>4.4143977080000001</c:v>
                </c:pt>
                <c:pt idx="201">
                  <c:v>4.3852177793399996</c:v>
                </c:pt>
                <c:pt idx="202">
                  <c:v>4.3969720777600001</c:v>
                </c:pt>
                <c:pt idx="203">
                  <c:v>4.3649875073999995</c:v>
                </c:pt>
                <c:pt idx="204">
                  <c:v>4.3339050325900006</c:v>
                </c:pt>
                <c:pt idx="205">
                  <c:v>4.3697047300000005</c:v>
                </c:pt>
                <c:pt idx="206">
                  <c:v>4.2737762099200003</c:v>
                </c:pt>
                <c:pt idx="207">
                  <c:v>4.2788801490199999</c:v>
                </c:pt>
                <c:pt idx="208">
                  <c:v>4.3340932271800003</c:v>
                </c:pt>
                <c:pt idx="209">
                  <c:v>4.228955343</c:v>
                </c:pt>
                <c:pt idx="210">
                  <c:v>4.1788192326799996</c:v>
                </c:pt>
                <c:pt idx="211">
                  <c:v>4.1871845731599997</c:v>
                </c:pt>
                <c:pt idx="212">
                  <c:v>4.11393899771</c:v>
                </c:pt>
                <c:pt idx="213">
                  <c:v>4.0321069328799997</c:v>
                </c:pt>
                <c:pt idx="214">
                  <c:v>3.9977579786400002</c:v>
                </c:pt>
                <c:pt idx="215">
                  <c:v>3.9667276112400001</c:v>
                </c:pt>
                <c:pt idx="216">
                  <c:v>3.8756017136000001</c:v>
                </c:pt>
                <c:pt idx="217">
                  <c:v>3.9270639315599998</c:v>
                </c:pt>
                <c:pt idx="218">
                  <c:v>3.8548111513800003</c:v>
                </c:pt>
                <c:pt idx="219">
                  <c:v>3.7782313412000001</c:v>
                </c:pt>
                <c:pt idx="220">
                  <c:v>3.84830389016</c:v>
                </c:pt>
                <c:pt idx="221">
                  <c:v>3.7397537872000011</c:v>
                </c:pt>
                <c:pt idx="222">
                  <c:v>3.7380567949399999</c:v>
                </c:pt>
                <c:pt idx="223">
                  <c:v>3.6508770859999999</c:v>
                </c:pt>
                <c:pt idx="224">
                  <c:v>3.51345810795</c:v>
                </c:pt>
                <c:pt idx="225">
                  <c:v>3.5279755161299997</c:v>
                </c:pt>
                <c:pt idx="226">
                  <c:v>3.4762339839199994</c:v>
                </c:pt>
                <c:pt idx="227">
                  <c:v>3.4430516291400002</c:v>
                </c:pt>
                <c:pt idx="228">
                  <c:v>3.4269177098400001</c:v>
                </c:pt>
                <c:pt idx="229">
                  <c:v>3.2747520913999999</c:v>
                </c:pt>
                <c:pt idx="230">
                  <c:v>3.2656681817700002</c:v>
                </c:pt>
                <c:pt idx="231">
                  <c:v>3.2147093342899993</c:v>
                </c:pt>
                <c:pt idx="232">
                  <c:v>3.2180730737999999</c:v>
                </c:pt>
                <c:pt idx="233">
                  <c:v>3.1240212026100003</c:v>
                </c:pt>
                <c:pt idx="234">
                  <c:v>3.0368068547700005</c:v>
                </c:pt>
                <c:pt idx="235">
                  <c:v>3.03170189112</c:v>
                </c:pt>
                <c:pt idx="236">
                  <c:v>2.9301689296800002</c:v>
                </c:pt>
                <c:pt idx="237">
                  <c:v>2.8740316844599998</c:v>
                </c:pt>
                <c:pt idx="238">
                  <c:v>2.8396571394599994</c:v>
                </c:pt>
                <c:pt idx="239">
                  <c:v>2.8085413200000002</c:v>
                </c:pt>
                <c:pt idx="240">
                  <c:v>2.7707647714499997</c:v>
                </c:pt>
                <c:pt idx="241">
                  <c:v>2.6920784504999999</c:v>
                </c:pt>
                <c:pt idx="242">
                  <c:v>2.5975774169200001</c:v>
                </c:pt>
                <c:pt idx="243">
                  <c:v>2.6217579580499999</c:v>
                </c:pt>
                <c:pt idx="244">
                  <c:v>2.4903789554000002</c:v>
                </c:pt>
                <c:pt idx="245">
                  <c:v>2.5053805338399999</c:v>
                </c:pt>
                <c:pt idx="246">
                  <c:v>2.5110494459999999</c:v>
                </c:pt>
                <c:pt idx="247">
                  <c:v>2.4385965247999999</c:v>
                </c:pt>
                <c:pt idx="248">
                  <c:v>2.3998284658100002</c:v>
                </c:pt>
                <c:pt idx="249">
                  <c:v>2.3379579761399998</c:v>
                </c:pt>
                <c:pt idx="250">
                  <c:v>2.27741466264</c:v>
                </c:pt>
                <c:pt idx="251">
                  <c:v>2.2830838637399999</c:v>
                </c:pt>
                <c:pt idx="252">
                  <c:v>2.2267186051600003</c:v>
                </c:pt>
                <c:pt idx="253">
                  <c:v>2.1518935691000003</c:v>
                </c:pt>
                <c:pt idx="254">
                  <c:v>2.1987238878499999</c:v>
                </c:pt>
                <c:pt idx="255">
                  <c:v>2.06283061264</c:v>
                </c:pt>
                <c:pt idx="256">
                  <c:v>2.0281555513999998</c:v>
                </c:pt>
                <c:pt idx="257">
                  <c:v>2.0150651954400005</c:v>
                </c:pt>
                <c:pt idx="258">
                  <c:v>1.8720570300900001</c:v>
                </c:pt>
                <c:pt idx="259">
                  <c:v>1.9173707853299999</c:v>
                </c:pt>
                <c:pt idx="260">
                  <c:v>1.88246618846</c:v>
                </c:pt>
                <c:pt idx="261">
                  <c:v>1.8303422150399997</c:v>
                </c:pt>
                <c:pt idx="262">
                  <c:v>1.7682858259199998</c:v>
                </c:pt>
                <c:pt idx="263">
                  <c:v>1.8075466411199999</c:v>
                </c:pt>
                <c:pt idx="264">
                  <c:v>1.7677226615199999</c:v>
                </c:pt>
                <c:pt idx="265">
                  <c:v>1.7103468129000003</c:v>
                </c:pt>
                <c:pt idx="266">
                  <c:v>1.6710246758399998</c:v>
                </c:pt>
                <c:pt idx="267">
                  <c:v>1.6544184970400002</c:v>
                </c:pt>
                <c:pt idx="268">
                  <c:v>1.5533915566499998</c:v>
                </c:pt>
                <c:pt idx="269">
                  <c:v>1.60787196025</c:v>
                </c:pt>
                <c:pt idx="270">
                  <c:v>1.5175887252200002</c:v>
                </c:pt>
                <c:pt idx="271">
                  <c:v>1.4874933875999998</c:v>
                </c:pt>
                <c:pt idx="272">
                  <c:v>1.5188833987499999</c:v>
                </c:pt>
                <c:pt idx="273">
                  <c:v>1.4605187875200001</c:v>
                </c:pt>
                <c:pt idx="274">
                  <c:v>1.4256120031199999</c:v>
                </c:pt>
                <c:pt idx="275">
                  <c:v>1.36816679225</c:v>
                </c:pt>
                <c:pt idx="276">
                  <c:v>1.43358161172</c:v>
                </c:pt>
                <c:pt idx="277">
                  <c:v>1.3276199192000002</c:v>
                </c:pt>
                <c:pt idx="278">
                  <c:v>1.3001802813400001</c:v>
                </c:pt>
                <c:pt idx="279">
                  <c:v>1.28728259052</c:v>
                </c:pt>
                <c:pt idx="280">
                  <c:v>1.27521241528</c:v>
                </c:pt>
                <c:pt idx="281">
                  <c:v>1.196652705</c:v>
                </c:pt>
                <c:pt idx="282">
                  <c:v>1.2041127009200001</c:v>
                </c:pt>
                <c:pt idx="283">
                  <c:v>1.17691502743</c:v>
                </c:pt>
                <c:pt idx="284">
                  <c:v>1.1487138544</c:v>
                </c:pt>
                <c:pt idx="285">
                  <c:v>1.0465582355700001</c:v>
                </c:pt>
                <c:pt idx="286">
                  <c:v>1.0829202038700001</c:v>
                </c:pt>
                <c:pt idx="287">
                  <c:v>1.08567171885</c:v>
                </c:pt>
                <c:pt idx="288">
                  <c:v>1.09541617724</c:v>
                </c:pt>
                <c:pt idx="289">
                  <c:v>1.0350460805100001</c:v>
                </c:pt>
                <c:pt idx="290">
                  <c:v>0.94772085714000021</c:v>
                </c:pt>
                <c:pt idx="291">
                  <c:v>0.95244172695000018</c:v>
                </c:pt>
                <c:pt idx="292">
                  <c:v>0.98718347389999994</c:v>
                </c:pt>
                <c:pt idx="293">
                  <c:v>0.93086312777000002</c:v>
                </c:pt>
                <c:pt idx="294">
                  <c:v>0.93329681529999997</c:v>
                </c:pt>
                <c:pt idx="295">
                  <c:v>0.92862740529999999</c:v>
                </c:pt>
                <c:pt idx="296">
                  <c:v>0.84381161501999979</c:v>
                </c:pt>
                <c:pt idx="297">
                  <c:v>0.80812832755000008</c:v>
                </c:pt>
                <c:pt idx="298">
                  <c:v>0.83715244991999982</c:v>
                </c:pt>
                <c:pt idx="299">
                  <c:v>0.82366981728999999</c:v>
                </c:pt>
                <c:pt idx="300">
                  <c:v>0.76929432410999998</c:v>
                </c:pt>
                <c:pt idx="301">
                  <c:v>0.75823882134000009</c:v>
                </c:pt>
                <c:pt idx="302">
                  <c:v>0.77499416160000012</c:v>
                </c:pt>
                <c:pt idx="303">
                  <c:v>0.76092959888999989</c:v>
                </c:pt>
                <c:pt idx="304">
                  <c:v>0.70482217304000006</c:v>
                </c:pt>
                <c:pt idx="305">
                  <c:v>0.70041757800000004</c:v>
                </c:pt>
                <c:pt idx="306">
                  <c:v>0.69968732985000004</c:v>
                </c:pt>
                <c:pt idx="307">
                  <c:v>0.65359235592000009</c:v>
                </c:pt>
                <c:pt idx="308">
                  <c:v>0.6863558100399999</c:v>
                </c:pt>
                <c:pt idx="309">
                  <c:v>0.62778292920000001</c:v>
                </c:pt>
                <c:pt idx="310">
                  <c:v>0.65695712120999994</c:v>
                </c:pt>
                <c:pt idx="311">
                  <c:v>0.58425292350000002</c:v>
                </c:pt>
                <c:pt idx="312">
                  <c:v>0.64948077432000006</c:v>
                </c:pt>
                <c:pt idx="313">
                  <c:v>0.57015807659999995</c:v>
                </c:pt>
                <c:pt idx="314">
                  <c:v>0.58878225000000006</c:v>
                </c:pt>
                <c:pt idx="315">
                  <c:v>0.54878531232000005</c:v>
                </c:pt>
                <c:pt idx="316">
                  <c:v>0.54205024343999997</c:v>
                </c:pt>
                <c:pt idx="317">
                  <c:v>0.51027981793999999</c:v>
                </c:pt>
                <c:pt idx="318">
                  <c:v>0.55693091328</c:v>
                </c:pt>
                <c:pt idx="319">
                  <c:v>0.46206826560000003</c:v>
                </c:pt>
                <c:pt idx="320">
                  <c:v>0.50838030770000009</c:v>
                </c:pt>
                <c:pt idx="321">
                  <c:v>0.51128442134000007</c:v>
                </c:pt>
                <c:pt idx="322">
                  <c:v>0.4714638284999999</c:v>
                </c:pt>
                <c:pt idx="323">
                  <c:v>0.49292197559999995</c:v>
                </c:pt>
                <c:pt idx="324">
                  <c:v>0.44399433769999996</c:v>
                </c:pt>
                <c:pt idx="325">
                  <c:v>0.43773778124999996</c:v>
                </c:pt>
                <c:pt idx="326">
                  <c:v>0.43955605079999999</c:v>
                </c:pt>
                <c:pt idx="327">
                  <c:v>0.45310200284000002</c:v>
                </c:pt>
                <c:pt idx="328">
                  <c:v>0.40695197576000003</c:v>
                </c:pt>
                <c:pt idx="329">
                  <c:v>0.37404067007999997</c:v>
                </c:pt>
                <c:pt idx="330">
                  <c:v>0.43119247895999996</c:v>
                </c:pt>
                <c:pt idx="331">
                  <c:v>0.39177432587</c:v>
                </c:pt>
                <c:pt idx="332">
                  <c:v>0.37514562501000004</c:v>
                </c:pt>
                <c:pt idx="333">
                  <c:v>0.35887461517000002</c:v>
                </c:pt>
                <c:pt idx="334">
                  <c:v>0.36171040731999998</c:v>
                </c:pt>
                <c:pt idx="335">
                  <c:v>0.37852731031999998</c:v>
                </c:pt>
                <c:pt idx="336">
                  <c:v>0.32625264611100002</c:v>
                </c:pt>
                <c:pt idx="337">
                  <c:v>0.37544410671</c:v>
                </c:pt>
                <c:pt idx="338">
                  <c:v>0.28140211145799998</c:v>
                </c:pt>
                <c:pt idx="339">
                  <c:v>0.30289514464000006</c:v>
                </c:pt>
                <c:pt idx="340">
                  <c:v>0.33302811897600004</c:v>
                </c:pt>
                <c:pt idx="341">
                  <c:v>0.27906619579800002</c:v>
                </c:pt>
                <c:pt idx="342">
                  <c:v>0.28700607889199997</c:v>
                </c:pt>
                <c:pt idx="343">
                  <c:v>0.28510854952299997</c:v>
                </c:pt>
                <c:pt idx="344">
                  <c:v>0.28153004628</c:v>
                </c:pt>
                <c:pt idx="345">
                  <c:v>0.31161408430799997</c:v>
                </c:pt>
                <c:pt idx="346">
                  <c:v>0.24000094167299996</c:v>
                </c:pt>
                <c:pt idx="347">
                  <c:v>0.29313442123200001</c:v>
                </c:pt>
                <c:pt idx="348">
                  <c:v>0.25528136716599997</c:v>
                </c:pt>
                <c:pt idx="349">
                  <c:v>0.26757479825999997</c:v>
                </c:pt>
                <c:pt idx="350">
                  <c:v>0.24450892164000004</c:v>
                </c:pt>
                <c:pt idx="351">
                  <c:v>0.22242241640800003</c:v>
                </c:pt>
                <c:pt idx="352">
                  <c:v>0.26650189331999996</c:v>
                </c:pt>
                <c:pt idx="353">
                  <c:v>0.22451943287200002</c:v>
                </c:pt>
                <c:pt idx="354">
                  <c:v>0.22519531796299999</c:v>
                </c:pt>
                <c:pt idx="355">
                  <c:v>0.22299628334399998</c:v>
                </c:pt>
                <c:pt idx="356">
                  <c:v>0.20508641902100003</c:v>
                </c:pt>
                <c:pt idx="357">
                  <c:v>0.19313178216499999</c:v>
                </c:pt>
                <c:pt idx="358">
                  <c:v>0.22070528135599998</c:v>
                </c:pt>
                <c:pt idx="359">
                  <c:v>0.15606969300000001</c:v>
                </c:pt>
                <c:pt idx="360">
                  <c:v>0.18439669664699998</c:v>
                </c:pt>
                <c:pt idx="361">
                  <c:v>0.19342870302999998</c:v>
                </c:pt>
                <c:pt idx="362">
                  <c:v>0.181961018595</c:v>
                </c:pt>
                <c:pt idx="363">
                  <c:v>0.20333235310799999</c:v>
                </c:pt>
                <c:pt idx="364">
                  <c:v>0.169835867862</c:v>
                </c:pt>
                <c:pt idx="365">
                  <c:v>0.134697048924</c:v>
                </c:pt>
                <c:pt idx="366">
                  <c:v>0.18557701426100001</c:v>
                </c:pt>
                <c:pt idx="367">
                  <c:v>0.170964949197</c:v>
                </c:pt>
                <c:pt idx="368">
                  <c:v>0.157229073765</c:v>
                </c:pt>
                <c:pt idx="369">
                  <c:v>0.191168374492</c:v>
                </c:pt>
                <c:pt idx="370">
                  <c:v>0.11870766051300001</c:v>
                </c:pt>
                <c:pt idx="371">
                  <c:v>0.13701210716399997</c:v>
                </c:pt>
                <c:pt idx="372">
                  <c:v>0.17107962847400002</c:v>
                </c:pt>
                <c:pt idx="373">
                  <c:v>0.11379011726400001</c:v>
                </c:pt>
                <c:pt idx="374">
                  <c:v>0.160338002778</c:v>
                </c:pt>
                <c:pt idx="375">
                  <c:v>0.12459382771999999</c:v>
                </c:pt>
                <c:pt idx="376">
                  <c:v>0.12815411301000001</c:v>
                </c:pt>
                <c:pt idx="377">
                  <c:v>0.14109095561400001</c:v>
                </c:pt>
                <c:pt idx="378">
                  <c:v>0.11956292753999999</c:v>
                </c:pt>
                <c:pt idx="379">
                  <c:v>0.12295980549</c:v>
                </c:pt>
                <c:pt idx="380">
                  <c:v>0.14729290895800001</c:v>
                </c:pt>
                <c:pt idx="381">
                  <c:v>0.13188932964</c:v>
                </c:pt>
                <c:pt idx="382">
                  <c:v>0.13990056234000001</c:v>
                </c:pt>
                <c:pt idx="383">
                  <c:v>0.148063645242</c:v>
                </c:pt>
                <c:pt idx="384">
                  <c:v>0.12578033163300001</c:v>
                </c:pt>
                <c:pt idx="385">
                  <c:v>0.12382336103799998</c:v>
                </c:pt>
                <c:pt idx="386">
                  <c:v>0.12264432119799999</c:v>
                </c:pt>
                <c:pt idx="387">
                  <c:v>0.124122494298</c:v>
                </c:pt>
                <c:pt idx="388">
                  <c:v>0.10965091035000001</c:v>
                </c:pt>
                <c:pt idx="389">
                  <c:v>0.118927794492</c:v>
                </c:pt>
                <c:pt idx="390">
                  <c:v>0.11026149348300002</c:v>
                </c:pt>
                <c:pt idx="391">
                  <c:v>0.10749533571799998</c:v>
                </c:pt>
                <c:pt idx="392">
                  <c:v>0.10376306531500001</c:v>
                </c:pt>
                <c:pt idx="393">
                  <c:v>0.12552329583999999</c:v>
                </c:pt>
                <c:pt idx="394">
                  <c:v>0.10181188868400001</c:v>
                </c:pt>
                <c:pt idx="395">
                  <c:v>0.11893962465000001</c:v>
                </c:pt>
                <c:pt idx="396">
                  <c:v>9.5890462080000002E-2</c:v>
                </c:pt>
                <c:pt idx="397">
                  <c:v>9.3406940760000001E-2</c:v>
                </c:pt>
                <c:pt idx="398">
                  <c:v>9.8127200864000008E-2</c:v>
                </c:pt>
                <c:pt idx="399">
                  <c:v>0.102441313824</c:v>
                </c:pt>
                <c:pt idx="400">
                  <c:v>0.10807218736599999</c:v>
                </c:pt>
                <c:pt idx="401">
                  <c:v>8.5379657960999999E-2</c:v>
                </c:pt>
                <c:pt idx="402">
                  <c:v>0.10598367935999999</c:v>
                </c:pt>
                <c:pt idx="403">
                  <c:v>8.6129407650000003E-2</c:v>
                </c:pt>
                <c:pt idx="404">
                  <c:v>8.6843167267999996E-2</c:v>
                </c:pt>
                <c:pt idx="405">
                  <c:v>9.0974011191000001E-2</c:v>
                </c:pt>
                <c:pt idx="406">
                  <c:v>0.10073392443500001</c:v>
                </c:pt>
                <c:pt idx="407">
                  <c:v>7.0514264763999995E-2</c:v>
                </c:pt>
                <c:pt idx="408">
                  <c:v>0.104730575433</c:v>
                </c:pt>
                <c:pt idx="409">
                  <c:v>7.2494190361000008E-2</c:v>
                </c:pt>
                <c:pt idx="410">
                  <c:v>6.5204055359999999E-2</c:v>
                </c:pt>
                <c:pt idx="411">
                  <c:v>6.7266160169E-2</c:v>
                </c:pt>
                <c:pt idx="412">
                  <c:v>7.4665180296E-2</c:v>
                </c:pt>
                <c:pt idx="413">
                  <c:v>5.8212185399999998E-2</c:v>
                </c:pt>
                <c:pt idx="414">
                  <c:v>8.1465423790000005E-2</c:v>
                </c:pt>
                <c:pt idx="415">
                  <c:v>6.5298422363999992E-2</c:v>
                </c:pt>
                <c:pt idx="416">
                  <c:v>6.0243108480000002E-2</c:v>
                </c:pt>
                <c:pt idx="417">
                  <c:v>5.6191932635999996E-2</c:v>
                </c:pt>
                <c:pt idx="418">
                  <c:v>7.5006240320000001E-2</c:v>
                </c:pt>
                <c:pt idx="419">
                  <c:v>5.2486716482999997E-2</c:v>
                </c:pt>
                <c:pt idx="420">
                  <c:v>7.1274998339999993E-2</c:v>
                </c:pt>
                <c:pt idx="421">
                  <c:v>4.8522417717999998E-2</c:v>
                </c:pt>
                <c:pt idx="422">
                  <c:v>4.8534667775999997E-2</c:v>
                </c:pt>
                <c:pt idx="423">
                  <c:v>3.7664047031999999E-2</c:v>
                </c:pt>
                <c:pt idx="424">
                  <c:v>4.2000672252000007E-2</c:v>
                </c:pt>
                <c:pt idx="425">
                  <c:v>5.2794085189999992E-2</c:v>
                </c:pt>
                <c:pt idx="426">
                  <c:v>5.4550140400000002E-2</c:v>
                </c:pt>
                <c:pt idx="427">
                  <c:v>3.5111552939999999E-2</c:v>
                </c:pt>
                <c:pt idx="428">
                  <c:v>4.7899474559999995E-2</c:v>
                </c:pt>
                <c:pt idx="429">
                  <c:v>5.0934370841999997E-2</c:v>
                </c:pt>
                <c:pt idx="430">
                  <c:v>5.7295870439999994E-2</c:v>
                </c:pt>
                <c:pt idx="431">
                  <c:v>5.590029664E-2</c:v>
                </c:pt>
                <c:pt idx="432">
                  <c:v>6.0127732364E-2</c:v>
                </c:pt>
                <c:pt idx="433">
                  <c:v>4.2497388544000002E-2</c:v>
                </c:pt>
                <c:pt idx="434">
                  <c:v>3.6920542229E-2</c:v>
                </c:pt>
                <c:pt idx="435">
                  <c:v>3.0441806625999997E-2</c:v>
                </c:pt>
                <c:pt idx="436">
                  <c:v>6.7939906071999984E-2</c:v>
                </c:pt>
                <c:pt idx="437">
                  <c:v>2.792522934E-2</c:v>
                </c:pt>
                <c:pt idx="438">
                  <c:v>3.7258633614999995E-2</c:v>
                </c:pt>
                <c:pt idx="439">
                  <c:v>4.5705286745000004E-2</c:v>
                </c:pt>
                <c:pt idx="440">
                  <c:v>4.7626098372000006E-2</c:v>
                </c:pt>
                <c:pt idx="441">
                  <c:v>3.3684411470000002E-2</c:v>
                </c:pt>
                <c:pt idx="442">
                  <c:v>2.5581156108000002E-2</c:v>
                </c:pt>
                <c:pt idx="443">
                  <c:v>4.3453968047999995E-2</c:v>
                </c:pt>
                <c:pt idx="444">
                  <c:v>1.6666522095999999E-2</c:v>
                </c:pt>
                <c:pt idx="445">
                  <c:v>1.5650542262600001E-2</c:v>
                </c:pt>
                <c:pt idx="446">
                  <c:v>4.3325851104000002E-2</c:v>
                </c:pt>
                <c:pt idx="447">
                  <c:v>2.6533693599999998E-2</c:v>
                </c:pt>
                <c:pt idx="448">
                  <c:v>3.9110947200000003E-2</c:v>
                </c:pt>
                <c:pt idx="449">
                  <c:v>2.3234109651999998E-2</c:v>
                </c:pt>
                <c:pt idx="450">
                  <c:v>2.2380719018000001E-2</c:v>
                </c:pt>
                <c:pt idx="451">
                  <c:v>2.7897791418000001E-2</c:v>
                </c:pt>
                <c:pt idx="452">
                  <c:v>1.4527468637E-2</c:v>
                </c:pt>
                <c:pt idx="453">
                  <c:v>2.8025114383999999E-2</c:v>
                </c:pt>
                <c:pt idx="454">
                  <c:v>1.8681156693000002E-2</c:v>
                </c:pt>
                <c:pt idx="455">
                  <c:v>3.6533581028999999E-2</c:v>
                </c:pt>
                <c:pt idx="456">
                  <c:v>1.9152354893999999E-2</c:v>
                </c:pt>
                <c:pt idx="457">
                  <c:v>2.4648359669999998E-2</c:v>
                </c:pt>
                <c:pt idx="458">
                  <c:v>5.6475080151000001E-3</c:v>
                </c:pt>
                <c:pt idx="459">
                  <c:v>3.2809614791999994E-2</c:v>
                </c:pt>
                <c:pt idx="460">
                  <c:v>2.0160799043999998E-2</c:v>
                </c:pt>
                <c:pt idx="461">
                  <c:v>9.8009907561000011E-3</c:v>
                </c:pt>
                <c:pt idx="462">
                  <c:v>3.2276059199999999E-2</c:v>
                </c:pt>
                <c:pt idx="463">
                  <c:v>2.4818645879999997E-2</c:v>
                </c:pt>
                <c:pt idx="464">
                  <c:v>2.8458687582000004E-2</c:v>
                </c:pt>
                <c:pt idx="465">
                  <c:v>2.2042044180000001E-2</c:v>
                </c:pt>
                <c:pt idx="466">
                  <c:v>2.1861232899999999E-2</c:v>
                </c:pt>
                <c:pt idx="467">
                  <c:v>1.08053980614E-2</c:v>
                </c:pt>
                <c:pt idx="468">
                  <c:v>2.9066530198000002E-2</c:v>
                </c:pt>
                <c:pt idx="469">
                  <c:v>1.9648761900000006E-2</c:v>
                </c:pt>
                <c:pt idx="470">
                  <c:v>1.4816679550199999E-2</c:v>
                </c:pt>
                <c:pt idx="471">
                  <c:v>2.9261835211999997E-2</c:v>
                </c:pt>
                <c:pt idx="472">
                  <c:v>1.443830189E-2</c:v>
                </c:pt>
                <c:pt idx="473">
                  <c:v>1.9627490688000002E-2</c:v>
                </c:pt>
                <c:pt idx="474">
                  <c:v>8.7445799423999989E-3</c:v>
                </c:pt>
                <c:pt idx="475">
                  <c:v>1.1275199821600001E-2</c:v>
                </c:pt>
                <c:pt idx="476">
                  <c:v>1.7538024672E-2</c:v>
                </c:pt>
                <c:pt idx="477">
                  <c:v>7.6576478436000007E-3</c:v>
                </c:pt>
                <c:pt idx="478">
                  <c:v>1.6990422966E-2</c:v>
                </c:pt>
                <c:pt idx="479">
                  <c:v>2.4744680921999999E-3</c:v>
                </c:pt>
                <c:pt idx="480">
                  <c:v>1.2932962588500001E-2</c:v>
                </c:pt>
                <c:pt idx="481">
                  <c:v>1.1073971609200001E-2</c:v>
                </c:pt>
                <c:pt idx="482">
                  <c:v>2.7962044116000007E-3</c:v>
                </c:pt>
                <c:pt idx="483">
                  <c:v>1.5553033031999999E-2</c:v>
                </c:pt>
                <c:pt idx="484">
                  <c:v>1.349874075E-2</c:v>
                </c:pt>
                <c:pt idx="485">
                  <c:v>2.7509869685000002E-3</c:v>
                </c:pt>
                <c:pt idx="486">
                  <c:v>6.2327829525E-3</c:v>
                </c:pt>
                <c:pt idx="487">
                  <c:v>6.7033562505000007E-3</c:v>
                </c:pt>
                <c:pt idx="488">
                  <c:v>5.5828421740000004E-3</c:v>
                </c:pt>
                <c:pt idx="489">
                  <c:v>1.0155631237200001E-2</c:v>
                </c:pt>
                <c:pt idx="490">
                  <c:v>5.8409216151000002E-3</c:v>
                </c:pt>
                <c:pt idx="491">
                  <c:v>1.2699349626000001E-2</c:v>
                </c:pt>
                <c:pt idx="492">
                  <c:v>4.9879336955999994E-3</c:v>
                </c:pt>
                <c:pt idx="493">
                  <c:v>7.7211191584000008E-3</c:v>
                </c:pt>
                <c:pt idx="494">
                  <c:v>4.1105750364000002E-3</c:v>
                </c:pt>
                <c:pt idx="495">
                  <c:v>8.7917341224000006E-3</c:v>
                </c:pt>
                <c:pt idx="496">
                  <c:v>3.3582432303000003E-3</c:v>
                </c:pt>
                <c:pt idx="497">
                  <c:v>5.3909531991000008E-3</c:v>
                </c:pt>
                <c:pt idx="498">
                  <c:v>5.9003199999999997E-3</c:v>
                </c:pt>
                <c:pt idx="499">
                  <c:v>3.5290899999999999E-3</c:v>
                </c:pt>
                <c:pt idx="500">
                  <c:v>4.9078530551699999E-3</c:v>
                </c:pt>
                <c:pt idx="501">
                  <c:v>3.6254363450399997E-3</c:v>
                </c:pt>
                <c:pt idx="502">
                  <c:v>2.2423724699999997E-3</c:v>
                </c:pt>
                <c:pt idx="503">
                  <c:v>0</c:v>
                </c:pt>
                <c:pt idx="504">
                  <c:v>8.2786711844999999E-3</c:v>
                </c:pt>
                <c:pt idx="505">
                  <c:v>6.9065296010799998E-3</c:v>
                </c:pt>
                <c:pt idx="506">
                  <c:v>2.2954805405400003E-3</c:v>
                </c:pt>
                <c:pt idx="507">
                  <c:v>1.3446100748599999E-3</c:v>
                </c:pt>
                <c:pt idx="508">
                  <c:v>3.6809654904000001E-3</c:v>
                </c:pt>
                <c:pt idx="509">
                  <c:v>3.6911981760499998E-4</c:v>
                </c:pt>
                <c:pt idx="510">
                  <c:v>4.4083187931199998E-3</c:v>
                </c:pt>
                <c:pt idx="511">
                  <c:v>6.3578520891000002E-4</c:v>
                </c:pt>
                <c:pt idx="512">
                  <c:v>3.9030065417999999E-3</c:v>
                </c:pt>
                <c:pt idx="513">
                  <c:v>2.4023598900000001E-3</c:v>
                </c:pt>
                <c:pt idx="514">
                  <c:v>5.4125930199000003E-3</c:v>
                </c:pt>
                <c:pt idx="515">
                  <c:v>1.4216743809999999E-3</c:v>
                </c:pt>
                <c:pt idx="516">
                  <c:v>2.0774200712000003E-3</c:v>
                </c:pt>
                <c:pt idx="517">
                  <c:v>3.0899164143999998E-3</c:v>
                </c:pt>
                <c:pt idx="518">
                  <c:v>2.7619321882000002E-3</c:v>
                </c:pt>
                <c:pt idx="519">
                  <c:v>1.9002398338000001E-3</c:v>
                </c:pt>
                <c:pt idx="520">
                  <c:v>5.6149984884999995E-3</c:v>
                </c:pt>
                <c:pt idx="521">
                  <c:v>1.2896246645300001E-3</c:v>
                </c:pt>
                <c:pt idx="522">
                  <c:v>4.8947366269E-3</c:v>
                </c:pt>
                <c:pt idx="523">
                  <c:v>3.2054420142999998E-4</c:v>
                </c:pt>
                <c:pt idx="524">
                  <c:v>0</c:v>
                </c:pt>
                <c:pt idx="525">
                  <c:v>0</c:v>
                </c:pt>
                <c:pt idx="526">
                  <c:v>5.6431986889999999E-4</c:v>
                </c:pt>
                <c:pt idx="527">
                  <c:v>1.6357247728000001E-3</c:v>
                </c:pt>
                <c:pt idx="528">
                  <c:v>1.6703251610000001E-3</c:v>
                </c:pt>
                <c:pt idx="529">
                  <c:v>9.6827202590000008E-4</c:v>
                </c:pt>
                <c:pt idx="530">
                  <c:v>2.6617855278000002E-3</c:v>
                </c:pt>
                <c:pt idx="531">
                  <c:v>1.0245315226000001E-3</c:v>
                </c:pt>
                <c:pt idx="532">
                  <c:v>2.7916227771000003E-3</c:v>
                </c:pt>
                <c:pt idx="533">
                  <c:v>2.7888502908E-4</c:v>
                </c:pt>
              </c:numCache>
            </c:numRef>
          </c:yVal>
          <c:smooth val="1"/>
        </c:ser>
        <c:dLbls>
          <c:showLegendKey val="0"/>
          <c:showVal val="0"/>
          <c:showCatName val="0"/>
          <c:showSerName val="0"/>
          <c:showPercent val="0"/>
          <c:showBubbleSize val="0"/>
        </c:dLbls>
        <c:axId val="253991552"/>
        <c:axId val="254010112"/>
      </c:scatterChart>
      <c:valAx>
        <c:axId val="253991552"/>
        <c:scaling>
          <c:orientation val="minMax"/>
          <c:max val="6"/>
          <c:min val="2"/>
        </c:scaling>
        <c:delete val="0"/>
        <c:axPos val="b"/>
        <c:title>
          <c:tx>
            <c:rich>
              <a:bodyPr/>
              <a:lstStyle/>
              <a:p>
                <a:pPr>
                  <a:defRPr/>
                </a:pPr>
                <a:r>
                  <a:rPr lang="en-GB"/>
                  <a:t>Log (M / Da)</a:t>
                </a:r>
              </a:p>
            </c:rich>
          </c:tx>
          <c:overlay val="0"/>
        </c:title>
        <c:numFmt formatCode="General" sourceLinked="1"/>
        <c:majorTickMark val="out"/>
        <c:minorTickMark val="none"/>
        <c:tickLblPos val="nextTo"/>
        <c:crossAx val="254010112"/>
        <c:crosses val="autoZero"/>
        <c:crossBetween val="midCat"/>
      </c:valAx>
      <c:valAx>
        <c:axId val="254010112"/>
        <c:scaling>
          <c:orientation val="minMax"/>
          <c:min val="0"/>
        </c:scaling>
        <c:delete val="0"/>
        <c:axPos val="l"/>
        <c:title>
          <c:tx>
            <c:rich>
              <a:bodyPr rot="-5400000" vert="horz"/>
              <a:lstStyle/>
              <a:p>
                <a:pPr>
                  <a:defRPr/>
                </a:pPr>
                <a:r>
                  <a:rPr lang="en-GB"/>
                  <a:t>W (M)</a:t>
                </a:r>
              </a:p>
            </c:rich>
          </c:tx>
          <c:overlay val="0"/>
        </c:title>
        <c:numFmt formatCode="General" sourceLinked="1"/>
        <c:majorTickMark val="out"/>
        <c:minorTickMark val="none"/>
        <c:tickLblPos val="nextTo"/>
        <c:crossAx val="253991552"/>
        <c:crosses val="autoZero"/>
        <c:crossBetween val="midCat"/>
      </c:valAx>
    </c:plotArea>
    <c:legend>
      <c:legendPos val="r"/>
      <c:overlay val="0"/>
    </c:legend>
    <c:plotVisOnly val="1"/>
    <c:dispBlanksAs val="gap"/>
    <c:showDLblsOverMax val="0"/>
  </c:chart>
  <c:spPr>
    <a:ln>
      <a:noFill/>
    </a:ln>
  </c:spPr>
  <c:externalData r:id="rId1">
    <c:autoUpdate val="0"/>
  </c:externalData>
</c:chartSpace>
</file>

<file path=word/charts/chart30.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908495794040326"/>
          <c:y val="5.1400554097404488E-2"/>
          <c:w val="0.47471762286896324"/>
          <c:h val="0.73444808982210552"/>
        </c:manualLayout>
      </c:layout>
      <c:scatterChart>
        <c:scatterStyle val="smoothMarker"/>
        <c:varyColors val="0"/>
        <c:ser>
          <c:idx val="0"/>
          <c:order val="0"/>
          <c:tx>
            <c:strRef>
              <c:f>'74'!$A$1</c:f>
              <c:strCache>
                <c:ptCount val="1"/>
                <c:pt idx="0">
                  <c:v>ACE Emission at 290nm</c:v>
                </c:pt>
              </c:strCache>
            </c:strRef>
          </c:tx>
          <c:spPr>
            <a:ln w="19050">
              <a:solidFill>
                <a:schemeClr val="accent2"/>
              </a:solidFill>
            </a:ln>
          </c:spPr>
          <c:marker>
            <c:symbol val="none"/>
          </c:marker>
          <c:xVal>
            <c:numRef>
              <c:f>'74'!$A$5:$A$205</c:f>
              <c:numCache>
                <c:formatCode>General</c:formatCode>
                <c:ptCount val="201"/>
                <c:pt idx="0">
                  <c:v>300</c:v>
                </c:pt>
                <c:pt idx="1">
                  <c:v>301</c:v>
                </c:pt>
                <c:pt idx="2">
                  <c:v>302</c:v>
                </c:pt>
                <c:pt idx="3">
                  <c:v>303</c:v>
                </c:pt>
                <c:pt idx="4">
                  <c:v>304</c:v>
                </c:pt>
                <c:pt idx="5">
                  <c:v>305</c:v>
                </c:pt>
                <c:pt idx="6">
                  <c:v>306</c:v>
                </c:pt>
                <c:pt idx="7">
                  <c:v>307</c:v>
                </c:pt>
                <c:pt idx="8">
                  <c:v>308</c:v>
                </c:pt>
                <c:pt idx="9">
                  <c:v>309</c:v>
                </c:pt>
                <c:pt idx="10">
                  <c:v>310</c:v>
                </c:pt>
                <c:pt idx="11">
                  <c:v>311</c:v>
                </c:pt>
                <c:pt idx="12">
                  <c:v>312</c:v>
                </c:pt>
                <c:pt idx="13">
                  <c:v>313</c:v>
                </c:pt>
                <c:pt idx="14">
                  <c:v>314</c:v>
                </c:pt>
                <c:pt idx="15">
                  <c:v>315</c:v>
                </c:pt>
                <c:pt idx="16">
                  <c:v>316</c:v>
                </c:pt>
                <c:pt idx="17">
                  <c:v>317</c:v>
                </c:pt>
                <c:pt idx="18">
                  <c:v>318</c:v>
                </c:pt>
                <c:pt idx="19">
                  <c:v>319</c:v>
                </c:pt>
                <c:pt idx="20">
                  <c:v>320</c:v>
                </c:pt>
                <c:pt idx="21">
                  <c:v>321</c:v>
                </c:pt>
                <c:pt idx="22">
                  <c:v>322</c:v>
                </c:pt>
                <c:pt idx="23">
                  <c:v>323</c:v>
                </c:pt>
                <c:pt idx="24">
                  <c:v>324</c:v>
                </c:pt>
                <c:pt idx="25">
                  <c:v>325</c:v>
                </c:pt>
                <c:pt idx="26">
                  <c:v>326</c:v>
                </c:pt>
                <c:pt idx="27">
                  <c:v>327</c:v>
                </c:pt>
                <c:pt idx="28">
                  <c:v>328</c:v>
                </c:pt>
                <c:pt idx="29">
                  <c:v>329</c:v>
                </c:pt>
                <c:pt idx="30">
                  <c:v>330</c:v>
                </c:pt>
                <c:pt idx="31">
                  <c:v>331</c:v>
                </c:pt>
                <c:pt idx="32">
                  <c:v>332</c:v>
                </c:pt>
                <c:pt idx="33">
                  <c:v>333</c:v>
                </c:pt>
                <c:pt idx="34">
                  <c:v>334</c:v>
                </c:pt>
                <c:pt idx="35">
                  <c:v>335</c:v>
                </c:pt>
                <c:pt idx="36">
                  <c:v>336</c:v>
                </c:pt>
                <c:pt idx="37">
                  <c:v>337</c:v>
                </c:pt>
                <c:pt idx="38">
                  <c:v>338</c:v>
                </c:pt>
                <c:pt idx="39">
                  <c:v>339</c:v>
                </c:pt>
                <c:pt idx="40">
                  <c:v>340</c:v>
                </c:pt>
                <c:pt idx="41">
                  <c:v>341</c:v>
                </c:pt>
                <c:pt idx="42">
                  <c:v>342</c:v>
                </c:pt>
                <c:pt idx="43">
                  <c:v>343</c:v>
                </c:pt>
                <c:pt idx="44">
                  <c:v>344</c:v>
                </c:pt>
                <c:pt idx="45">
                  <c:v>345</c:v>
                </c:pt>
                <c:pt idx="46">
                  <c:v>346</c:v>
                </c:pt>
                <c:pt idx="47">
                  <c:v>347</c:v>
                </c:pt>
                <c:pt idx="48">
                  <c:v>348</c:v>
                </c:pt>
                <c:pt idx="49">
                  <c:v>349</c:v>
                </c:pt>
                <c:pt idx="50">
                  <c:v>350</c:v>
                </c:pt>
                <c:pt idx="51">
                  <c:v>351</c:v>
                </c:pt>
                <c:pt idx="52">
                  <c:v>352</c:v>
                </c:pt>
                <c:pt idx="53">
                  <c:v>353</c:v>
                </c:pt>
                <c:pt idx="54">
                  <c:v>354</c:v>
                </c:pt>
                <c:pt idx="55">
                  <c:v>355</c:v>
                </c:pt>
                <c:pt idx="56">
                  <c:v>356</c:v>
                </c:pt>
                <c:pt idx="57">
                  <c:v>357</c:v>
                </c:pt>
                <c:pt idx="58">
                  <c:v>358</c:v>
                </c:pt>
                <c:pt idx="59">
                  <c:v>359</c:v>
                </c:pt>
                <c:pt idx="60">
                  <c:v>360</c:v>
                </c:pt>
                <c:pt idx="61">
                  <c:v>361</c:v>
                </c:pt>
                <c:pt idx="62">
                  <c:v>362</c:v>
                </c:pt>
                <c:pt idx="63">
                  <c:v>363</c:v>
                </c:pt>
                <c:pt idx="64">
                  <c:v>364</c:v>
                </c:pt>
                <c:pt idx="65">
                  <c:v>365</c:v>
                </c:pt>
                <c:pt idx="66">
                  <c:v>366</c:v>
                </c:pt>
                <c:pt idx="67">
                  <c:v>367</c:v>
                </c:pt>
                <c:pt idx="68">
                  <c:v>368</c:v>
                </c:pt>
                <c:pt idx="69">
                  <c:v>369</c:v>
                </c:pt>
                <c:pt idx="70">
                  <c:v>370</c:v>
                </c:pt>
                <c:pt idx="71">
                  <c:v>371</c:v>
                </c:pt>
                <c:pt idx="72">
                  <c:v>372</c:v>
                </c:pt>
                <c:pt idx="73">
                  <c:v>373</c:v>
                </c:pt>
                <c:pt idx="74">
                  <c:v>374</c:v>
                </c:pt>
                <c:pt idx="75">
                  <c:v>375</c:v>
                </c:pt>
                <c:pt idx="76">
                  <c:v>376</c:v>
                </c:pt>
                <c:pt idx="77">
                  <c:v>377</c:v>
                </c:pt>
                <c:pt idx="78">
                  <c:v>378</c:v>
                </c:pt>
                <c:pt idx="79">
                  <c:v>379</c:v>
                </c:pt>
                <c:pt idx="80">
                  <c:v>380</c:v>
                </c:pt>
                <c:pt idx="81">
                  <c:v>381</c:v>
                </c:pt>
                <c:pt idx="82">
                  <c:v>382</c:v>
                </c:pt>
                <c:pt idx="83">
                  <c:v>383</c:v>
                </c:pt>
                <c:pt idx="84">
                  <c:v>384</c:v>
                </c:pt>
                <c:pt idx="85">
                  <c:v>385</c:v>
                </c:pt>
                <c:pt idx="86">
                  <c:v>386</c:v>
                </c:pt>
                <c:pt idx="87">
                  <c:v>387</c:v>
                </c:pt>
                <c:pt idx="88">
                  <c:v>388</c:v>
                </c:pt>
                <c:pt idx="89">
                  <c:v>389</c:v>
                </c:pt>
                <c:pt idx="90">
                  <c:v>390</c:v>
                </c:pt>
                <c:pt idx="91">
                  <c:v>391</c:v>
                </c:pt>
                <c:pt idx="92">
                  <c:v>392</c:v>
                </c:pt>
                <c:pt idx="93">
                  <c:v>393</c:v>
                </c:pt>
                <c:pt idx="94">
                  <c:v>394</c:v>
                </c:pt>
                <c:pt idx="95">
                  <c:v>395</c:v>
                </c:pt>
                <c:pt idx="96">
                  <c:v>396</c:v>
                </c:pt>
                <c:pt idx="97">
                  <c:v>397</c:v>
                </c:pt>
                <c:pt idx="98">
                  <c:v>398</c:v>
                </c:pt>
                <c:pt idx="99">
                  <c:v>399</c:v>
                </c:pt>
                <c:pt idx="100">
                  <c:v>400</c:v>
                </c:pt>
                <c:pt idx="101">
                  <c:v>401</c:v>
                </c:pt>
                <c:pt idx="102">
                  <c:v>402</c:v>
                </c:pt>
                <c:pt idx="103">
                  <c:v>403</c:v>
                </c:pt>
                <c:pt idx="104">
                  <c:v>404</c:v>
                </c:pt>
                <c:pt idx="105">
                  <c:v>405</c:v>
                </c:pt>
                <c:pt idx="106">
                  <c:v>406</c:v>
                </c:pt>
                <c:pt idx="107">
                  <c:v>407</c:v>
                </c:pt>
                <c:pt idx="108">
                  <c:v>408</c:v>
                </c:pt>
                <c:pt idx="109">
                  <c:v>409</c:v>
                </c:pt>
                <c:pt idx="110">
                  <c:v>410</c:v>
                </c:pt>
                <c:pt idx="111">
                  <c:v>411</c:v>
                </c:pt>
                <c:pt idx="112">
                  <c:v>412</c:v>
                </c:pt>
                <c:pt idx="113">
                  <c:v>413</c:v>
                </c:pt>
                <c:pt idx="114">
                  <c:v>414</c:v>
                </c:pt>
                <c:pt idx="115">
                  <c:v>415</c:v>
                </c:pt>
                <c:pt idx="116">
                  <c:v>416</c:v>
                </c:pt>
                <c:pt idx="117">
                  <c:v>417</c:v>
                </c:pt>
                <c:pt idx="118">
                  <c:v>418</c:v>
                </c:pt>
                <c:pt idx="119">
                  <c:v>419</c:v>
                </c:pt>
                <c:pt idx="120">
                  <c:v>420</c:v>
                </c:pt>
                <c:pt idx="121">
                  <c:v>421</c:v>
                </c:pt>
                <c:pt idx="122">
                  <c:v>422</c:v>
                </c:pt>
                <c:pt idx="123">
                  <c:v>423</c:v>
                </c:pt>
                <c:pt idx="124">
                  <c:v>424</c:v>
                </c:pt>
                <c:pt idx="125">
                  <c:v>425</c:v>
                </c:pt>
                <c:pt idx="126">
                  <c:v>426</c:v>
                </c:pt>
                <c:pt idx="127">
                  <c:v>427</c:v>
                </c:pt>
                <c:pt idx="128">
                  <c:v>428</c:v>
                </c:pt>
                <c:pt idx="129">
                  <c:v>429</c:v>
                </c:pt>
                <c:pt idx="130">
                  <c:v>430</c:v>
                </c:pt>
                <c:pt idx="131">
                  <c:v>431</c:v>
                </c:pt>
                <c:pt idx="132">
                  <c:v>432</c:v>
                </c:pt>
                <c:pt idx="133">
                  <c:v>433</c:v>
                </c:pt>
                <c:pt idx="134">
                  <c:v>434</c:v>
                </c:pt>
                <c:pt idx="135">
                  <c:v>435</c:v>
                </c:pt>
                <c:pt idx="136">
                  <c:v>436</c:v>
                </c:pt>
                <c:pt idx="137">
                  <c:v>437</c:v>
                </c:pt>
                <c:pt idx="138">
                  <c:v>438</c:v>
                </c:pt>
                <c:pt idx="139">
                  <c:v>439</c:v>
                </c:pt>
                <c:pt idx="140">
                  <c:v>440</c:v>
                </c:pt>
                <c:pt idx="141">
                  <c:v>441</c:v>
                </c:pt>
                <c:pt idx="142">
                  <c:v>442</c:v>
                </c:pt>
                <c:pt idx="143">
                  <c:v>443</c:v>
                </c:pt>
                <c:pt idx="144">
                  <c:v>444</c:v>
                </c:pt>
                <c:pt idx="145">
                  <c:v>445</c:v>
                </c:pt>
                <c:pt idx="146">
                  <c:v>446</c:v>
                </c:pt>
                <c:pt idx="147">
                  <c:v>447</c:v>
                </c:pt>
                <c:pt idx="148">
                  <c:v>448</c:v>
                </c:pt>
                <c:pt idx="149">
                  <c:v>449</c:v>
                </c:pt>
                <c:pt idx="150">
                  <c:v>450</c:v>
                </c:pt>
                <c:pt idx="151">
                  <c:v>451</c:v>
                </c:pt>
                <c:pt idx="152">
                  <c:v>452</c:v>
                </c:pt>
                <c:pt idx="153">
                  <c:v>453</c:v>
                </c:pt>
                <c:pt idx="154">
                  <c:v>454</c:v>
                </c:pt>
                <c:pt idx="155">
                  <c:v>455</c:v>
                </c:pt>
                <c:pt idx="156">
                  <c:v>456</c:v>
                </c:pt>
                <c:pt idx="157">
                  <c:v>457</c:v>
                </c:pt>
                <c:pt idx="158">
                  <c:v>458</c:v>
                </c:pt>
                <c:pt idx="159">
                  <c:v>459</c:v>
                </c:pt>
                <c:pt idx="160">
                  <c:v>460</c:v>
                </c:pt>
                <c:pt idx="161">
                  <c:v>461</c:v>
                </c:pt>
                <c:pt idx="162">
                  <c:v>462</c:v>
                </c:pt>
                <c:pt idx="163">
                  <c:v>463</c:v>
                </c:pt>
                <c:pt idx="164">
                  <c:v>464</c:v>
                </c:pt>
                <c:pt idx="165">
                  <c:v>465</c:v>
                </c:pt>
                <c:pt idx="166">
                  <c:v>466</c:v>
                </c:pt>
                <c:pt idx="167">
                  <c:v>467</c:v>
                </c:pt>
                <c:pt idx="168">
                  <c:v>468</c:v>
                </c:pt>
                <c:pt idx="169">
                  <c:v>469</c:v>
                </c:pt>
                <c:pt idx="170">
                  <c:v>470</c:v>
                </c:pt>
                <c:pt idx="171">
                  <c:v>471</c:v>
                </c:pt>
                <c:pt idx="172">
                  <c:v>472</c:v>
                </c:pt>
                <c:pt idx="173">
                  <c:v>473</c:v>
                </c:pt>
                <c:pt idx="174">
                  <c:v>474</c:v>
                </c:pt>
                <c:pt idx="175">
                  <c:v>475</c:v>
                </c:pt>
                <c:pt idx="176">
                  <c:v>476</c:v>
                </c:pt>
                <c:pt idx="177">
                  <c:v>477</c:v>
                </c:pt>
                <c:pt idx="178">
                  <c:v>478</c:v>
                </c:pt>
                <c:pt idx="179">
                  <c:v>479</c:v>
                </c:pt>
                <c:pt idx="180">
                  <c:v>480</c:v>
                </c:pt>
                <c:pt idx="181">
                  <c:v>481</c:v>
                </c:pt>
                <c:pt idx="182">
                  <c:v>482</c:v>
                </c:pt>
                <c:pt idx="183">
                  <c:v>483</c:v>
                </c:pt>
                <c:pt idx="184">
                  <c:v>484</c:v>
                </c:pt>
                <c:pt idx="185">
                  <c:v>485</c:v>
                </c:pt>
                <c:pt idx="186">
                  <c:v>486</c:v>
                </c:pt>
                <c:pt idx="187">
                  <c:v>487</c:v>
                </c:pt>
                <c:pt idx="188">
                  <c:v>488</c:v>
                </c:pt>
                <c:pt idx="189">
                  <c:v>489</c:v>
                </c:pt>
                <c:pt idx="190">
                  <c:v>490</c:v>
                </c:pt>
                <c:pt idx="191">
                  <c:v>491</c:v>
                </c:pt>
                <c:pt idx="192">
                  <c:v>492</c:v>
                </c:pt>
                <c:pt idx="193">
                  <c:v>493</c:v>
                </c:pt>
                <c:pt idx="194">
                  <c:v>494</c:v>
                </c:pt>
                <c:pt idx="195">
                  <c:v>495</c:v>
                </c:pt>
                <c:pt idx="196">
                  <c:v>496</c:v>
                </c:pt>
                <c:pt idx="197">
                  <c:v>497</c:v>
                </c:pt>
                <c:pt idx="198">
                  <c:v>498</c:v>
                </c:pt>
                <c:pt idx="199">
                  <c:v>499</c:v>
                </c:pt>
                <c:pt idx="200">
                  <c:v>500</c:v>
                </c:pt>
              </c:numCache>
            </c:numRef>
          </c:xVal>
          <c:yVal>
            <c:numRef>
              <c:f>'74'!$B$5:$B$205</c:f>
              <c:numCache>
                <c:formatCode>General</c:formatCode>
                <c:ptCount val="201"/>
                <c:pt idx="0">
                  <c:v>194</c:v>
                </c:pt>
                <c:pt idx="1">
                  <c:v>177.70000000000005</c:v>
                </c:pt>
                <c:pt idx="2">
                  <c:v>183.40000000000003</c:v>
                </c:pt>
                <c:pt idx="3">
                  <c:v>219.60000000000002</c:v>
                </c:pt>
                <c:pt idx="4">
                  <c:v>250.10000000000002</c:v>
                </c:pt>
                <c:pt idx="5">
                  <c:v>300</c:v>
                </c:pt>
                <c:pt idx="6">
                  <c:v>353.6</c:v>
                </c:pt>
                <c:pt idx="7">
                  <c:v>414.40000000000009</c:v>
                </c:pt>
                <c:pt idx="8">
                  <c:v>520</c:v>
                </c:pt>
                <c:pt idx="9">
                  <c:v>651.20000000000005</c:v>
                </c:pt>
                <c:pt idx="10">
                  <c:v>870.3</c:v>
                </c:pt>
                <c:pt idx="11">
                  <c:v>1304.2</c:v>
                </c:pt>
                <c:pt idx="12">
                  <c:v>1932.7000000000003</c:v>
                </c:pt>
                <c:pt idx="13">
                  <c:v>2670.6000000000004</c:v>
                </c:pt>
                <c:pt idx="14">
                  <c:v>3642.3</c:v>
                </c:pt>
                <c:pt idx="15">
                  <c:v>6035.5</c:v>
                </c:pt>
                <c:pt idx="16">
                  <c:v>10940.900000000001</c:v>
                </c:pt>
                <c:pt idx="17">
                  <c:v>16238.7</c:v>
                </c:pt>
                <c:pt idx="18">
                  <c:v>18116.100000000002</c:v>
                </c:pt>
                <c:pt idx="19">
                  <c:v>16472.3</c:v>
                </c:pt>
                <c:pt idx="20">
                  <c:v>14477.900000000001</c:v>
                </c:pt>
                <c:pt idx="21">
                  <c:v>14351.400000000001</c:v>
                </c:pt>
                <c:pt idx="22">
                  <c:v>15773.7</c:v>
                </c:pt>
                <c:pt idx="23">
                  <c:v>16944.600000000002</c:v>
                </c:pt>
                <c:pt idx="24">
                  <c:v>16640.8</c:v>
                </c:pt>
                <c:pt idx="25">
                  <c:v>15648.7</c:v>
                </c:pt>
                <c:pt idx="26">
                  <c:v>14770.1</c:v>
                </c:pt>
                <c:pt idx="27">
                  <c:v>14854.300000000001</c:v>
                </c:pt>
                <c:pt idx="28">
                  <c:v>15160</c:v>
                </c:pt>
                <c:pt idx="29">
                  <c:v>15600.6</c:v>
                </c:pt>
                <c:pt idx="30">
                  <c:v>16341.600000000002</c:v>
                </c:pt>
                <c:pt idx="31">
                  <c:v>18245.2</c:v>
                </c:pt>
                <c:pt idx="32">
                  <c:v>20515.600000000002</c:v>
                </c:pt>
                <c:pt idx="33">
                  <c:v>21752.600000000002</c:v>
                </c:pt>
                <c:pt idx="34">
                  <c:v>21210</c:v>
                </c:pt>
                <c:pt idx="35">
                  <c:v>19603.5</c:v>
                </c:pt>
                <c:pt idx="36">
                  <c:v>18194.8</c:v>
                </c:pt>
                <c:pt idx="37">
                  <c:v>17424.7</c:v>
                </c:pt>
                <c:pt idx="38">
                  <c:v>17104.5</c:v>
                </c:pt>
                <c:pt idx="39">
                  <c:v>16925.100000000002</c:v>
                </c:pt>
                <c:pt idx="40">
                  <c:v>16116.8</c:v>
                </c:pt>
                <c:pt idx="41">
                  <c:v>15049.2</c:v>
                </c:pt>
                <c:pt idx="42">
                  <c:v>14103</c:v>
                </c:pt>
                <c:pt idx="43">
                  <c:v>13347.1</c:v>
                </c:pt>
                <c:pt idx="44">
                  <c:v>12967.300000000001</c:v>
                </c:pt>
                <c:pt idx="45">
                  <c:v>12701.300000000001</c:v>
                </c:pt>
                <c:pt idx="46">
                  <c:v>12233</c:v>
                </c:pt>
                <c:pt idx="47">
                  <c:v>11947.7</c:v>
                </c:pt>
                <c:pt idx="48">
                  <c:v>11747.400000000001</c:v>
                </c:pt>
                <c:pt idx="49">
                  <c:v>11831</c:v>
                </c:pt>
                <c:pt idx="50">
                  <c:v>11916.800000000001</c:v>
                </c:pt>
                <c:pt idx="51">
                  <c:v>11683.800000000001</c:v>
                </c:pt>
                <c:pt idx="52">
                  <c:v>11207.400000000001</c:v>
                </c:pt>
                <c:pt idx="53">
                  <c:v>10437.5</c:v>
                </c:pt>
                <c:pt idx="54">
                  <c:v>9824.5</c:v>
                </c:pt>
                <c:pt idx="55">
                  <c:v>9214.2000000000007</c:v>
                </c:pt>
                <c:pt idx="56">
                  <c:v>8676.7000000000007</c:v>
                </c:pt>
                <c:pt idx="57">
                  <c:v>8155.1</c:v>
                </c:pt>
                <c:pt idx="58">
                  <c:v>7654.4000000000005</c:v>
                </c:pt>
                <c:pt idx="59">
                  <c:v>7092.2000000000007</c:v>
                </c:pt>
                <c:pt idx="60">
                  <c:v>6583.1</c:v>
                </c:pt>
                <c:pt idx="61">
                  <c:v>6267.4000000000005</c:v>
                </c:pt>
                <c:pt idx="62">
                  <c:v>5934.9000000000005</c:v>
                </c:pt>
                <c:pt idx="63">
                  <c:v>5631.9000000000005</c:v>
                </c:pt>
                <c:pt idx="64">
                  <c:v>5360.2000000000007</c:v>
                </c:pt>
                <c:pt idx="65">
                  <c:v>5050</c:v>
                </c:pt>
                <c:pt idx="66">
                  <c:v>4739.2000000000007</c:v>
                </c:pt>
                <c:pt idx="67">
                  <c:v>4570.5</c:v>
                </c:pt>
                <c:pt idx="68">
                  <c:v>4352.5</c:v>
                </c:pt>
                <c:pt idx="69">
                  <c:v>4226.5</c:v>
                </c:pt>
                <c:pt idx="70">
                  <c:v>4063</c:v>
                </c:pt>
                <c:pt idx="71">
                  <c:v>3820.9000000000005</c:v>
                </c:pt>
                <c:pt idx="72">
                  <c:v>3617.9</c:v>
                </c:pt>
                <c:pt idx="73">
                  <c:v>3380.1000000000004</c:v>
                </c:pt>
                <c:pt idx="74">
                  <c:v>3126.4</c:v>
                </c:pt>
                <c:pt idx="75">
                  <c:v>2905.8</c:v>
                </c:pt>
                <c:pt idx="76">
                  <c:v>2730.3</c:v>
                </c:pt>
                <c:pt idx="77">
                  <c:v>2557.6000000000004</c:v>
                </c:pt>
                <c:pt idx="78">
                  <c:v>2370.4</c:v>
                </c:pt>
                <c:pt idx="79">
                  <c:v>2248.8000000000002</c:v>
                </c:pt>
                <c:pt idx="80">
                  <c:v>2074.3000000000002</c:v>
                </c:pt>
                <c:pt idx="81">
                  <c:v>1943.5</c:v>
                </c:pt>
                <c:pt idx="82">
                  <c:v>1811.1</c:v>
                </c:pt>
                <c:pt idx="83">
                  <c:v>1699.2</c:v>
                </c:pt>
                <c:pt idx="84">
                  <c:v>1588.7</c:v>
                </c:pt>
                <c:pt idx="85">
                  <c:v>1487.6000000000001</c:v>
                </c:pt>
                <c:pt idx="86">
                  <c:v>1439.8000000000002</c:v>
                </c:pt>
                <c:pt idx="87">
                  <c:v>1351.3000000000002</c:v>
                </c:pt>
                <c:pt idx="88">
                  <c:v>1277.5</c:v>
                </c:pt>
                <c:pt idx="89">
                  <c:v>1197.2</c:v>
                </c:pt>
                <c:pt idx="90">
                  <c:v>1119</c:v>
                </c:pt>
                <c:pt idx="91">
                  <c:v>1062.5</c:v>
                </c:pt>
                <c:pt idx="92">
                  <c:v>1015.8000000000002</c:v>
                </c:pt>
                <c:pt idx="93">
                  <c:v>1002.6000000000001</c:v>
                </c:pt>
                <c:pt idx="94">
                  <c:v>934.30000000000018</c:v>
                </c:pt>
                <c:pt idx="95">
                  <c:v>861.90000000000009</c:v>
                </c:pt>
                <c:pt idx="96">
                  <c:v>790</c:v>
                </c:pt>
                <c:pt idx="97">
                  <c:v>758.10000000000014</c:v>
                </c:pt>
                <c:pt idx="98">
                  <c:v>700.2</c:v>
                </c:pt>
                <c:pt idx="99">
                  <c:v>652.40000000000009</c:v>
                </c:pt>
                <c:pt idx="100">
                  <c:v>625.20000000000005</c:v>
                </c:pt>
                <c:pt idx="101">
                  <c:v>592.1</c:v>
                </c:pt>
                <c:pt idx="102">
                  <c:v>556.6</c:v>
                </c:pt>
                <c:pt idx="103">
                  <c:v>517.5</c:v>
                </c:pt>
                <c:pt idx="104">
                  <c:v>485.30000000000007</c:v>
                </c:pt>
                <c:pt idx="105">
                  <c:v>464.5</c:v>
                </c:pt>
                <c:pt idx="106">
                  <c:v>437.1</c:v>
                </c:pt>
                <c:pt idx="107">
                  <c:v>412.20000000000005</c:v>
                </c:pt>
                <c:pt idx="108">
                  <c:v>375</c:v>
                </c:pt>
                <c:pt idx="109">
                  <c:v>371.80000000000007</c:v>
                </c:pt>
                <c:pt idx="110">
                  <c:v>349.6</c:v>
                </c:pt>
                <c:pt idx="111">
                  <c:v>310.5</c:v>
                </c:pt>
                <c:pt idx="112">
                  <c:v>302.39999999999998</c:v>
                </c:pt>
                <c:pt idx="113">
                  <c:v>279.89999999999998</c:v>
                </c:pt>
                <c:pt idx="114">
                  <c:v>282.30000000000007</c:v>
                </c:pt>
                <c:pt idx="115">
                  <c:v>238.80000000000007</c:v>
                </c:pt>
                <c:pt idx="116">
                  <c:v>229.60000000000002</c:v>
                </c:pt>
                <c:pt idx="117">
                  <c:v>234.5</c:v>
                </c:pt>
                <c:pt idx="118">
                  <c:v>192.40000000000003</c:v>
                </c:pt>
                <c:pt idx="119">
                  <c:v>199.8</c:v>
                </c:pt>
                <c:pt idx="120">
                  <c:v>167.90000000000003</c:v>
                </c:pt>
                <c:pt idx="121">
                  <c:v>154.40000000000003</c:v>
                </c:pt>
                <c:pt idx="122">
                  <c:v>147.30000000000001</c:v>
                </c:pt>
                <c:pt idx="123">
                  <c:v>143.10000000000002</c:v>
                </c:pt>
                <c:pt idx="124">
                  <c:v>125.90000000000003</c:v>
                </c:pt>
                <c:pt idx="125">
                  <c:v>108.70000000000005</c:v>
                </c:pt>
                <c:pt idx="126">
                  <c:v>103.20000000000005</c:v>
                </c:pt>
                <c:pt idx="127">
                  <c:v>91.200000000000045</c:v>
                </c:pt>
                <c:pt idx="128">
                  <c:v>80.300000000000011</c:v>
                </c:pt>
                <c:pt idx="129">
                  <c:v>68.200000000000045</c:v>
                </c:pt>
                <c:pt idx="130">
                  <c:v>63.900000000000034</c:v>
                </c:pt>
                <c:pt idx="131">
                  <c:v>51.100000000000023</c:v>
                </c:pt>
                <c:pt idx="132">
                  <c:v>42.400000000000034</c:v>
                </c:pt>
                <c:pt idx="133">
                  <c:v>30.600000000000023</c:v>
                </c:pt>
                <c:pt idx="134">
                  <c:v>29.300000000000011</c:v>
                </c:pt>
                <c:pt idx="135">
                  <c:v>23.5</c:v>
                </c:pt>
                <c:pt idx="136">
                  <c:v>21.100000000000023</c:v>
                </c:pt>
                <c:pt idx="137">
                  <c:v>17.800000000000011</c:v>
                </c:pt>
                <c:pt idx="138">
                  <c:v>14.300000000000011</c:v>
                </c:pt>
                <c:pt idx="139">
                  <c:v>8.1000000000000227</c:v>
                </c:pt>
                <c:pt idx="140">
                  <c:v>-1.1999999999999886</c:v>
                </c:pt>
                <c:pt idx="141">
                  <c:v>-19.5</c:v>
                </c:pt>
                <c:pt idx="142">
                  <c:v>-14.699999999999989</c:v>
                </c:pt>
                <c:pt idx="143">
                  <c:v>-19.300000000000011</c:v>
                </c:pt>
                <c:pt idx="144">
                  <c:v>-22.300000000000011</c:v>
                </c:pt>
                <c:pt idx="145">
                  <c:v>-17.699999999999989</c:v>
                </c:pt>
                <c:pt idx="146">
                  <c:v>-27.899999999999977</c:v>
                </c:pt>
                <c:pt idx="147">
                  <c:v>-40.399999999999977</c:v>
                </c:pt>
                <c:pt idx="148">
                  <c:v>-29.399999999999977</c:v>
                </c:pt>
                <c:pt idx="149">
                  <c:v>-46</c:v>
                </c:pt>
                <c:pt idx="150">
                  <c:v>-50.299999999999983</c:v>
                </c:pt>
                <c:pt idx="151">
                  <c:v>-47.099999999999994</c:v>
                </c:pt>
                <c:pt idx="152">
                  <c:v>-51.599999999999994</c:v>
                </c:pt>
                <c:pt idx="153">
                  <c:v>-64</c:v>
                </c:pt>
                <c:pt idx="154">
                  <c:v>-59.899999999999977</c:v>
                </c:pt>
                <c:pt idx="155">
                  <c:v>-67.399999999999977</c:v>
                </c:pt>
                <c:pt idx="156">
                  <c:v>-74</c:v>
                </c:pt>
                <c:pt idx="157">
                  <c:v>-63.599999999999994</c:v>
                </c:pt>
                <c:pt idx="158">
                  <c:v>-74</c:v>
                </c:pt>
                <c:pt idx="159">
                  <c:v>-73.799999999999983</c:v>
                </c:pt>
                <c:pt idx="160">
                  <c:v>-69.299999999999983</c:v>
                </c:pt>
                <c:pt idx="161">
                  <c:v>-88</c:v>
                </c:pt>
                <c:pt idx="162">
                  <c:v>-86.899999999999977</c:v>
                </c:pt>
                <c:pt idx="163">
                  <c:v>-86.1</c:v>
                </c:pt>
                <c:pt idx="164">
                  <c:v>-93.399999999999977</c:v>
                </c:pt>
                <c:pt idx="165">
                  <c:v>-97</c:v>
                </c:pt>
                <c:pt idx="166">
                  <c:v>-90.5</c:v>
                </c:pt>
                <c:pt idx="167">
                  <c:v>-93.299999999999983</c:v>
                </c:pt>
                <c:pt idx="168">
                  <c:v>-99</c:v>
                </c:pt>
                <c:pt idx="169">
                  <c:v>-99.799999999999983</c:v>
                </c:pt>
                <c:pt idx="170">
                  <c:v>-106.1</c:v>
                </c:pt>
                <c:pt idx="171">
                  <c:v>-97.799999999999983</c:v>
                </c:pt>
                <c:pt idx="172">
                  <c:v>-105.69999999999999</c:v>
                </c:pt>
                <c:pt idx="173">
                  <c:v>-107.79999999999998</c:v>
                </c:pt>
                <c:pt idx="174">
                  <c:v>-107.6</c:v>
                </c:pt>
                <c:pt idx="175">
                  <c:v>-110.1</c:v>
                </c:pt>
                <c:pt idx="176">
                  <c:v>-109.5</c:v>
                </c:pt>
                <c:pt idx="177">
                  <c:v>-116.89999999999998</c:v>
                </c:pt>
                <c:pt idx="178">
                  <c:v>-107.6</c:v>
                </c:pt>
                <c:pt idx="179">
                  <c:v>-118</c:v>
                </c:pt>
                <c:pt idx="180">
                  <c:v>-118.89999999999998</c:v>
                </c:pt>
                <c:pt idx="181">
                  <c:v>-114.1</c:v>
                </c:pt>
                <c:pt idx="182">
                  <c:v>-123</c:v>
                </c:pt>
                <c:pt idx="183">
                  <c:v>-128</c:v>
                </c:pt>
                <c:pt idx="184">
                  <c:v>-130</c:v>
                </c:pt>
                <c:pt idx="185">
                  <c:v>-122.79999999999998</c:v>
                </c:pt>
                <c:pt idx="186">
                  <c:v>-129.5</c:v>
                </c:pt>
                <c:pt idx="187">
                  <c:v>-125.89999999999998</c:v>
                </c:pt>
                <c:pt idx="188">
                  <c:v>-132.29999999999998</c:v>
                </c:pt>
                <c:pt idx="189">
                  <c:v>-126.19999999999999</c:v>
                </c:pt>
                <c:pt idx="190">
                  <c:v>-129.6</c:v>
                </c:pt>
                <c:pt idx="191">
                  <c:v>-132.5</c:v>
                </c:pt>
                <c:pt idx="192">
                  <c:v>-130.79999999999998</c:v>
                </c:pt>
                <c:pt idx="193">
                  <c:v>-133.29999999999998</c:v>
                </c:pt>
                <c:pt idx="194">
                  <c:v>-139.5</c:v>
                </c:pt>
                <c:pt idx="195">
                  <c:v>-136.79999999999998</c:v>
                </c:pt>
                <c:pt idx="196">
                  <c:v>-131.6</c:v>
                </c:pt>
                <c:pt idx="197">
                  <c:v>-134.19999999999999</c:v>
                </c:pt>
                <c:pt idx="198">
                  <c:v>-130.79999999999998</c:v>
                </c:pt>
                <c:pt idx="199">
                  <c:v>-136.69999999999999</c:v>
                </c:pt>
                <c:pt idx="200">
                  <c:v>-144.89999999999998</c:v>
                </c:pt>
              </c:numCache>
            </c:numRef>
          </c:yVal>
          <c:smooth val="1"/>
        </c:ser>
        <c:ser>
          <c:idx val="3"/>
          <c:order val="1"/>
          <c:tx>
            <c:strRef>
              <c:f>'74'!$G$1</c:f>
              <c:strCache>
                <c:ptCount val="1"/>
                <c:pt idx="0">
                  <c:v>ACE Excitation at 335nm</c:v>
                </c:pt>
              </c:strCache>
            </c:strRef>
          </c:tx>
          <c:spPr>
            <a:ln w="19050"/>
          </c:spPr>
          <c:marker>
            <c:symbol val="none"/>
          </c:marker>
          <c:xVal>
            <c:numRef>
              <c:f>'74'!$G$5:$G$95</c:f>
              <c:numCache>
                <c:formatCode>General</c:formatCode>
                <c:ptCount val="91"/>
                <c:pt idx="0">
                  <c:v>240</c:v>
                </c:pt>
                <c:pt idx="1">
                  <c:v>241</c:v>
                </c:pt>
                <c:pt idx="2">
                  <c:v>242</c:v>
                </c:pt>
                <c:pt idx="3">
                  <c:v>243</c:v>
                </c:pt>
                <c:pt idx="4">
                  <c:v>244</c:v>
                </c:pt>
                <c:pt idx="5">
                  <c:v>245</c:v>
                </c:pt>
                <c:pt idx="6">
                  <c:v>246</c:v>
                </c:pt>
                <c:pt idx="7">
                  <c:v>247</c:v>
                </c:pt>
                <c:pt idx="8">
                  <c:v>248</c:v>
                </c:pt>
                <c:pt idx="9">
                  <c:v>249</c:v>
                </c:pt>
                <c:pt idx="10">
                  <c:v>250</c:v>
                </c:pt>
                <c:pt idx="11">
                  <c:v>251</c:v>
                </c:pt>
                <c:pt idx="12">
                  <c:v>252</c:v>
                </c:pt>
                <c:pt idx="13">
                  <c:v>253</c:v>
                </c:pt>
                <c:pt idx="14">
                  <c:v>254</c:v>
                </c:pt>
                <c:pt idx="15">
                  <c:v>255</c:v>
                </c:pt>
                <c:pt idx="16">
                  <c:v>256</c:v>
                </c:pt>
                <c:pt idx="17">
                  <c:v>257</c:v>
                </c:pt>
                <c:pt idx="18">
                  <c:v>258</c:v>
                </c:pt>
                <c:pt idx="19">
                  <c:v>259</c:v>
                </c:pt>
                <c:pt idx="20">
                  <c:v>260</c:v>
                </c:pt>
                <c:pt idx="21">
                  <c:v>261</c:v>
                </c:pt>
                <c:pt idx="22">
                  <c:v>262</c:v>
                </c:pt>
                <c:pt idx="23">
                  <c:v>263</c:v>
                </c:pt>
                <c:pt idx="24">
                  <c:v>264</c:v>
                </c:pt>
                <c:pt idx="25">
                  <c:v>265</c:v>
                </c:pt>
                <c:pt idx="26">
                  <c:v>266</c:v>
                </c:pt>
                <c:pt idx="27">
                  <c:v>267</c:v>
                </c:pt>
                <c:pt idx="28">
                  <c:v>268</c:v>
                </c:pt>
                <c:pt idx="29">
                  <c:v>269</c:v>
                </c:pt>
                <c:pt idx="30">
                  <c:v>270</c:v>
                </c:pt>
                <c:pt idx="31">
                  <c:v>271</c:v>
                </c:pt>
                <c:pt idx="32">
                  <c:v>272</c:v>
                </c:pt>
                <c:pt idx="33">
                  <c:v>273</c:v>
                </c:pt>
                <c:pt idx="34">
                  <c:v>274</c:v>
                </c:pt>
                <c:pt idx="35">
                  <c:v>275</c:v>
                </c:pt>
                <c:pt idx="36">
                  <c:v>276</c:v>
                </c:pt>
                <c:pt idx="37">
                  <c:v>277</c:v>
                </c:pt>
                <c:pt idx="38">
                  <c:v>278</c:v>
                </c:pt>
                <c:pt idx="39">
                  <c:v>279</c:v>
                </c:pt>
                <c:pt idx="40">
                  <c:v>280</c:v>
                </c:pt>
                <c:pt idx="41">
                  <c:v>281</c:v>
                </c:pt>
                <c:pt idx="42">
                  <c:v>282</c:v>
                </c:pt>
                <c:pt idx="43">
                  <c:v>283</c:v>
                </c:pt>
                <c:pt idx="44">
                  <c:v>284</c:v>
                </c:pt>
                <c:pt idx="45">
                  <c:v>285</c:v>
                </c:pt>
                <c:pt idx="46">
                  <c:v>286</c:v>
                </c:pt>
                <c:pt idx="47">
                  <c:v>287</c:v>
                </c:pt>
                <c:pt idx="48">
                  <c:v>288</c:v>
                </c:pt>
                <c:pt idx="49">
                  <c:v>289</c:v>
                </c:pt>
                <c:pt idx="50">
                  <c:v>290</c:v>
                </c:pt>
                <c:pt idx="51">
                  <c:v>291</c:v>
                </c:pt>
                <c:pt idx="52">
                  <c:v>292</c:v>
                </c:pt>
                <c:pt idx="53">
                  <c:v>293</c:v>
                </c:pt>
                <c:pt idx="54">
                  <c:v>294</c:v>
                </c:pt>
                <c:pt idx="55">
                  <c:v>295</c:v>
                </c:pt>
                <c:pt idx="56">
                  <c:v>296</c:v>
                </c:pt>
                <c:pt idx="57">
                  <c:v>297</c:v>
                </c:pt>
                <c:pt idx="58">
                  <c:v>298</c:v>
                </c:pt>
                <c:pt idx="59">
                  <c:v>299</c:v>
                </c:pt>
                <c:pt idx="60">
                  <c:v>300</c:v>
                </c:pt>
                <c:pt idx="61">
                  <c:v>301</c:v>
                </c:pt>
                <c:pt idx="62">
                  <c:v>302</c:v>
                </c:pt>
                <c:pt idx="63">
                  <c:v>303</c:v>
                </c:pt>
                <c:pt idx="64">
                  <c:v>304</c:v>
                </c:pt>
                <c:pt idx="65">
                  <c:v>305</c:v>
                </c:pt>
                <c:pt idx="66">
                  <c:v>306</c:v>
                </c:pt>
                <c:pt idx="67">
                  <c:v>307</c:v>
                </c:pt>
                <c:pt idx="68">
                  <c:v>308</c:v>
                </c:pt>
                <c:pt idx="69">
                  <c:v>309</c:v>
                </c:pt>
                <c:pt idx="70">
                  <c:v>310</c:v>
                </c:pt>
                <c:pt idx="71">
                  <c:v>311</c:v>
                </c:pt>
                <c:pt idx="72">
                  <c:v>312</c:v>
                </c:pt>
                <c:pt idx="73">
                  <c:v>313</c:v>
                </c:pt>
                <c:pt idx="74">
                  <c:v>314</c:v>
                </c:pt>
                <c:pt idx="75">
                  <c:v>315</c:v>
                </c:pt>
                <c:pt idx="76">
                  <c:v>316</c:v>
                </c:pt>
                <c:pt idx="77">
                  <c:v>317</c:v>
                </c:pt>
                <c:pt idx="78">
                  <c:v>318</c:v>
                </c:pt>
                <c:pt idx="79">
                  <c:v>319</c:v>
                </c:pt>
                <c:pt idx="80">
                  <c:v>320</c:v>
                </c:pt>
                <c:pt idx="81">
                  <c:v>321</c:v>
                </c:pt>
                <c:pt idx="82">
                  <c:v>322</c:v>
                </c:pt>
                <c:pt idx="83">
                  <c:v>323</c:v>
                </c:pt>
                <c:pt idx="84">
                  <c:v>324</c:v>
                </c:pt>
                <c:pt idx="85">
                  <c:v>325</c:v>
                </c:pt>
                <c:pt idx="86">
                  <c:v>326</c:v>
                </c:pt>
                <c:pt idx="87">
                  <c:v>327</c:v>
                </c:pt>
                <c:pt idx="88">
                  <c:v>328</c:v>
                </c:pt>
                <c:pt idx="89">
                  <c:v>329</c:v>
                </c:pt>
                <c:pt idx="90">
                  <c:v>330</c:v>
                </c:pt>
              </c:numCache>
            </c:numRef>
          </c:xVal>
          <c:yVal>
            <c:numRef>
              <c:f>'74'!$H$5:$H$95</c:f>
              <c:numCache>
                <c:formatCode>General</c:formatCode>
                <c:ptCount val="91"/>
                <c:pt idx="0">
                  <c:v>109</c:v>
                </c:pt>
                <c:pt idx="1">
                  <c:v>-15</c:v>
                </c:pt>
                <c:pt idx="2">
                  <c:v>118</c:v>
                </c:pt>
                <c:pt idx="3">
                  <c:v>135</c:v>
                </c:pt>
                <c:pt idx="4">
                  <c:v>156</c:v>
                </c:pt>
                <c:pt idx="5">
                  <c:v>145</c:v>
                </c:pt>
                <c:pt idx="6">
                  <c:v>141</c:v>
                </c:pt>
                <c:pt idx="7">
                  <c:v>210</c:v>
                </c:pt>
                <c:pt idx="8">
                  <c:v>218</c:v>
                </c:pt>
                <c:pt idx="9">
                  <c:v>227</c:v>
                </c:pt>
                <c:pt idx="10">
                  <c:v>455</c:v>
                </c:pt>
                <c:pt idx="11">
                  <c:v>472</c:v>
                </c:pt>
                <c:pt idx="12">
                  <c:v>576</c:v>
                </c:pt>
                <c:pt idx="13">
                  <c:v>900</c:v>
                </c:pt>
                <c:pt idx="14">
                  <c:v>880</c:v>
                </c:pt>
                <c:pt idx="15">
                  <c:v>1076</c:v>
                </c:pt>
                <c:pt idx="16">
                  <c:v>1320</c:v>
                </c:pt>
                <c:pt idx="17">
                  <c:v>1455</c:v>
                </c:pt>
                <c:pt idx="18">
                  <c:v>1749</c:v>
                </c:pt>
                <c:pt idx="19">
                  <c:v>1833</c:v>
                </c:pt>
                <c:pt idx="20">
                  <c:v>2259</c:v>
                </c:pt>
                <c:pt idx="21">
                  <c:v>2579</c:v>
                </c:pt>
                <c:pt idx="22">
                  <c:v>2998</c:v>
                </c:pt>
                <c:pt idx="23">
                  <c:v>3330</c:v>
                </c:pt>
                <c:pt idx="24">
                  <c:v>3960</c:v>
                </c:pt>
                <c:pt idx="25">
                  <c:v>4358</c:v>
                </c:pt>
                <c:pt idx="26">
                  <c:v>4606</c:v>
                </c:pt>
                <c:pt idx="27">
                  <c:v>5257</c:v>
                </c:pt>
                <c:pt idx="28">
                  <c:v>5638</c:v>
                </c:pt>
                <c:pt idx="29">
                  <c:v>6139</c:v>
                </c:pt>
                <c:pt idx="30">
                  <c:v>6651</c:v>
                </c:pt>
                <c:pt idx="31">
                  <c:v>7192</c:v>
                </c:pt>
                <c:pt idx="32">
                  <c:v>8032</c:v>
                </c:pt>
                <c:pt idx="33">
                  <c:v>8919</c:v>
                </c:pt>
                <c:pt idx="34">
                  <c:v>9717</c:v>
                </c:pt>
                <c:pt idx="35">
                  <c:v>10539</c:v>
                </c:pt>
                <c:pt idx="36">
                  <c:v>11465</c:v>
                </c:pt>
                <c:pt idx="37">
                  <c:v>11913</c:v>
                </c:pt>
                <c:pt idx="38">
                  <c:v>12441</c:v>
                </c:pt>
                <c:pt idx="39">
                  <c:v>12553</c:v>
                </c:pt>
                <c:pt idx="40">
                  <c:v>12974</c:v>
                </c:pt>
                <c:pt idx="41">
                  <c:v>13317</c:v>
                </c:pt>
                <c:pt idx="42">
                  <c:v>13949</c:v>
                </c:pt>
                <c:pt idx="43">
                  <c:v>14572</c:v>
                </c:pt>
                <c:pt idx="44">
                  <c:v>15871</c:v>
                </c:pt>
                <c:pt idx="45">
                  <c:v>17150</c:v>
                </c:pt>
                <c:pt idx="46">
                  <c:v>17632</c:v>
                </c:pt>
                <c:pt idx="47">
                  <c:v>18583</c:v>
                </c:pt>
                <c:pt idx="48">
                  <c:v>19191</c:v>
                </c:pt>
                <c:pt idx="49">
                  <c:v>19688</c:v>
                </c:pt>
                <c:pt idx="50">
                  <c:v>19773</c:v>
                </c:pt>
                <c:pt idx="51">
                  <c:v>19166</c:v>
                </c:pt>
                <c:pt idx="52">
                  <c:v>18327</c:v>
                </c:pt>
                <c:pt idx="53">
                  <c:v>17196</c:v>
                </c:pt>
                <c:pt idx="54">
                  <c:v>16254</c:v>
                </c:pt>
                <c:pt idx="55">
                  <c:v>15813</c:v>
                </c:pt>
                <c:pt idx="56">
                  <c:v>15536</c:v>
                </c:pt>
                <c:pt idx="57">
                  <c:v>16177</c:v>
                </c:pt>
                <c:pt idx="58">
                  <c:v>16325</c:v>
                </c:pt>
                <c:pt idx="59">
                  <c:v>16223</c:v>
                </c:pt>
                <c:pt idx="60">
                  <c:v>15695</c:v>
                </c:pt>
                <c:pt idx="61">
                  <c:v>14766</c:v>
                </c:pt>
                <c:pt idx="62">
                  <c:v>14131</c:v>
                </c:pt>
                <c:pt idx="63">
                  <c:v>13580</c:v>
                </c:pt>
                <c:pt idx="64">
                  <c:v>13077</c:v>
                </c:pt>
                <c:pt idx="65">
                  <c:v>12296</c:v>
                </c:pt>
                <c:pt idx="66">
                  <c:v>10137</c:v>
                </c:pt>
                <c:pt idx="67">
                  <c:v>8337</c:v>
                </c:pt>
                <c:pt idx="68">
                  <c:v>7198</c:v>
                </c:pt>
                <c:pt idx="69">
                  <c:v>6102</c:v>
                </c:pt>
                <c:pt idx="70">
                  <c:v>5212</c:v>
                </c:pt>
                <c:pt idx="71">
                  <c:v>4467</c:v>
                </c:pt>
                <c:pt idx="72">
                  <c:v>4082</c:v>
                </c:pt>
                <c:pt idx="73">
                  <c:v>4109</c:v>
                </c:pt>
                <c:pt idx="74">
                  <c:v>3729</c:v>
                </c:pt>
                <c:pt idx="75">
                  <c:v>3349</c:v>
                </c:pt>
                <c:pt idx="76">
                  <c:v>3248</c:v>
                </c:pt>
                <c:pt idx="77">
                  <c:v>3303</c:v>
                </c:pt>
                <c:pt idx="78">
                  <c:v>3491</c:v>
                </c:pt>
                <c:pt idx="79">
                  <c:v>2980</c:v>
                </c:pt>
                <c:pt idx="80">
                  <c:v>1895</c:v>
                </c:pt>
                <c:pt idx="81">
                  <c:v>1138</c:v>
                </c:pt>
                <c:pt idx="82">
                  <c:v>592</c:v>
                </c:pt>
                <c:pt idx="83">
                  <c:v>289</c:v>
                </c:pt>
                <c:pt idx="84">
                  <c:v>261</c:v>
                </c:pt>
                <c:pt idx="85">
                  <c:v>40</c:v>
                </c:pt>
                <c:pt idx="86">
                  <c:v>-5</c:v>
                </c:pt>
                <c:pt idx="87">
                  <c:v>-61</c:v>
                </c:pt>
                <c:pt idx="88">
                  <c:v>-155</c:v>
                </c:pt>
                <c:pt idx="89">
                  <c:v>-173</c:v>
                </c:pt>
                <c:pt idx="90">
                  <c:v>-135</c:v>
                </c:pt>
              </c:numCache>
            </c:numRef>
          </c:yVal>
          <c:smooth val="1"/>
        </c:ser>
        <c:ser>
          <c:idx val="2"/>
          <c:order val="2"/>
          <c:tx>
            <c:strRef>
              <c:f>'74'!$E$1</c:f>
              <c:strCache>
                <c:ptCount val="1"/>
                <c:pt idx="0">
                  <c:v>AMMA Emission at 370nm</c:v>
                </c:pt>
              </c:strCache>
            </c:strRef>
          </c:tx>
          <c:spPr>
            <a:ln w="19050">
              <a:solidFill>
                <a:schemeClr val="accent5"/>
              </a:solidFill>
            </a:ln>
          </c:spPr>
          <c:marker>
            <c:symbol val="none"/>
          </c:marker>
          <c:xVal>
            <c:numRef>
              <c:f>'74'!$E$5:$E$125</c:f>
              <c:numCache>
                <c:formatCode>General</c:formatCode>
                <c:ptCount val="121"/>
                <c:pt idx="0">
                  <c:v>380</c:v>
                </c:pt>
                <c:pt idx="1">
                  <c:v>381</c:v>
                </c:pt>
                <c:pt idx="2">
                  <c:v>382</c:v>
                </c:pt>
                <c:pt idx="3">
                  <c:v>383</c:v>
                </c:pt>
                <c:pt idx="4">
                  <c:v>384</c:v>
                </c:pt>
                <c:pt idx="5">
                  <c:v>385</c:v>
                </c:pt>
                <c:pt idx="6">
                  <c:v>386</c:v>
                </c:pt>
                <c:pt idx="7">
                  <c:v>387</c:v>
                </c:pt>
                <c:pt idx="8">
                  <c:v>388</c:v>
                </c:pt>
                <c:pt idx="9">
                  <c:v>389</c:v>
                </c:pt>
                <c:pt idx="10">
                  <c:v>390</c:v>
                </c:pt>
                <c:pt idx="11">
                  <c:v>391</c:v>
                </c:pt>
                <c:pt idx="12">
                  <c:v>392</c:v>
                </c:pt>
                <c:pt idx="13">
                  <c:v>393</c:v>
                </c:pt>
                <c:pt idx="14">
                  <c:v>394</c:v>
                </c:pt>
                <c:pt idx="15">
                  <c:v>395</c:v>
                </c:pt>
                <c:pt idx="16">
                  <c:v>396</c:v>
                </c:pt>
                <c:pt idx="17">
                  <c:v>397</c:v>
                </c:pt>
                <c:pt idx="18">
                  <c:v>398</c:v>
                </c:pt>
                <c:pt idx="19">
                  <c:v>399</c:v>
                </c:pt>
                <c:pt idx="20">
                  <c:v>400</c:v>
                </c:pt>
                <c:pt idx="21">
                  <c:v>401</c:v>
                </c:pt>
                <c:pt idx="22">
                  <c:v>402</c:v>
                </c:pt>
                <c:pt idx="23">
                  <c:v>403</c:v>
                </c:pt>
                <c:pt idx="24">
                  <c:v>404</c:v>
                </c:pt>
                <c:pt idx="25">
                  <c:v>405</c:v>
                </c:pt>
                <c:pt idx="26">
                  <c:v>406</c:v>
                </c:pt>
                <c:pt idx="27">
                  <c:v>407</c:v>
                </c:pt>
                <c:pt idx="28">
                  <c:v>408</c:v>
                </c:pt>
                <c:pt idx="29">
                  <c:v>409</c:v>
                </c:pt>
                <c:pt idx="30">
                  <c:v>410</c:v>
                </c:pt>
                <c:pt idx="31">
                  <c:v>411</c:v>
                </c:pt>
                <c:pt idx="32">
                  <c:v>412</c:v>
                </c:pt>
                <c:pt idx="33">
                  <c:v>413</c:v>
                </c:pt>
                <c:pt idx="34">
                  <c:v>414</c:v>
                </c:pt>
                <c:pt idx="35">
                  <c:v>415</c:v>
                </c:pt>
                <c:pt idx="36">
                  <c:v>416</c:v>
                </c:pt>
                <c:pt idx="37">
                  <c:v>417</c:v>
                </c:pt>
                <c:pt idx="38">
                  <c:v>418</c:v>
                </c:pt>
                <c:pt idx="39">
                  <c:v>419</c:v>
                </c:pt>
                <c:pt idx="40">
                  <c:v>420</c:v>
                </c:pt>
                <c:pt idx="41">
                  <c:v>421</c:v>
                </c:pt>
                <c:pt idx="42">
                  <c:v>422</c:v>
                </c:pt>
                <c:pt idx="43">
                  <c:v>423</c:v>
                </c:pt>
                <c:pt idx="44">
                  <c:v>424</c:v>
                </c:pt>
                <c:pt idx="45">
                  <c:v>425</c:v>
                </c:pt>
                <c:pt idx="46">
                  <c:v>426</c:v>
                </c:pt>
                <c:pt idx="47">
                  <c:v>427</c:v>
                </c:pt>
                <c:pt idx="48">
                  <c:v>428</c:v>
                </c:pt>
                <c:pt idx="49">
                  <c:v>429</c:v>
                </c:pt>
                <c:pt idx="50">
                  <c:v>430</c:v>
                </c:pt>
                <c:pt idx="51">
                  <c:v>431</c:v>
                </c:pt>
                <c:pt idx="52">
                  <c:v>432</c:v>
                </c:pt>
                <c:pt idx="53">
                  <c:v>433</c:v>
                </c:pt>
                <c:pt idx="54">
                  <c:v>434</c:v>
                </c:pt>
                <c:pt idx="55">
                  <c:v>435</c:v>
                </c:pt>
                <c:pt idx="56">
                  <c:v>436</c:v>
                </c:pt>
                <c:pt idx="57">
                  <c:v>437</c:v>
                </c:pt>
                <c:pt idx="58">
                  <c:v>438</c:v>
                </c:pt>
                <c:pt idx="59">
                  <c:v>439</c:v>
                </c:pt>
                <c:pt idx="60">
                  <c:v>440</c:v>
                </c:pt>
                <c:pt idx="61">
                  <c:v>441</c:v>
                </c:pt>
                <c:pt idx="62">
                  <c:v>442</c:v>
                </c:pt>
                <c:pt idx="63">
                  <c:v>443</c:v>
                </c:pt>
                <c:pt idx="64">
                  <c:v>444</c:v>
                </c:pt>
                <c:pt idx="65">
                  <c:v>445</c:v>
                </c:pt>
                <c:pt idx="66">
                  <c:v>446</c:v>
                </c:pt>
                <c:pt idx="67">
                  <c:v>447</c:v>
                </c:pt>
                <c:pt idx="68">
                  <c:v>448</c:v>
                </c:pt>
                <c:pt idx="69">
                  <c:v>449</c:v>
                </c:pt>
                <c:pt idx="70">
                  <c:v>450</c:v>
                </c:pt>
                <c:pt idx="71">
                  <c:v>451</c:v>
                </c:pt>
                <c:pt idx="72">
                  <c:v>452</c:v>
                </c:pt>
                <c:pt idx="73">
                  <c:v>453</c:v>
                </c:pt>
                <c:pt idx="74">
                  <c:v>454</c:v>
                </c:pt>
                <c:pt idx="75">
                  <c:v>455</c:v>
                </c:pt>
                <c:pt idx="76">
                  <c:v>456</c:v>
                </c:pt>
                <c:pt idx="77">
                  <c:v>457</c:v>
                </c:pt>
                <c:pt idx="78">
                  <c:v>458</c:v>
                </c:pt>
                <c:pt idx="79">
                  <c:v>459</c:v>
                </c:pt>
                <c:pt idx="80">
                  <c:v>460</c:v>
                </c:pt>
                <c:pt idx="81">
                  <c:v>461</c:v>
                </c:pt>
                <c:pt idx="82">
                  <c:v>462</c:v>
                </c:pt>
                <c:pt idx="83">
                  <c:v>463</c:v>
                </c:pt>
                <c:pt idx="84">
                  <c:v>464</c:v>
                </c:pt>
                <c:pt idx="85">
                  <c:v>465</c:v>
                </c:pt>
                <c:pt idx="86">
                  <c:v>466</c:v>
                </c:pt>
                <c:pt idx="87">
                  <c:v>467</c:v>
                </c:pt>
                <c:pt idx="88">
                  <c:v>468</c:v>
                </c:pt>
                <c:pt idx="89">
                  <c:v>469</c:v>
                </c:pt>
                <c:pt idx="90">
                  <c:v>470</c:v>
                </c:pt>
                <c:pt idx="91">
                  <c:v>471</c:v>
                </c:pt>
                <c:pt idx="92">
                  <c:v>472</c:v>
                </c:pt>
                <c:pt idx="93">
                  <c:v>473</c:v>
                </c:pt>
                <c:pt idx="94">
                  <c:v>474</c:v>
                </c:pt>
                <c:pt idx="95">
                  <c:v>475</c:v>
                </c:pt>
                <c:pt idx="96">
                  <c:v>476</c:v>
                </c:pt>
                <c:pt idx="97">
                  <c:v>477</c:v>
                </c:pt>
                <c:pt idx="98">
                  <c:v>478</c:v>
                </c:pt>
                <c:pt idx="99">
                  <c:v>479</c:v>
                </c:pt>
                <c:pt idx="100">
                  <c:v>480</c:v>
                </c:pt>
                <c:pt idx="101">
                  <c:v>481</c:v>
                </c:pt>
                <c:pt idx="102">
                  <c:v>482</c:v>
                </c:pt>
                <c:pt idx="103">
                  <c:v>483</c:v>
                </c:pt>
                <c:pt idx="104">
                  <c:v>484</c:v>
                </c:pt>
                <c:pt idx="105">
                  <c:v>485</c:v>
                </c:pt>
                <c:pt idx="106">
                  <c:v>486</c:v>
                </c:pt>
                <c:pt idx="107">
                  <c:v>487</c:v>
                </c:pt>
                <c:pt idx="108">
                  <c:v>488</c:v>
                </c:pt>
                <c:pt idx="109">
                  <c:v>489</c:v>
                </c:pt>
                <c:pt idx="110">
                  <c:v>490</c:v>
                </c:pt>
                <c:pt idx="111">
                  <c:v>491</c:v>
                </c:pt>
                <c:pt idx="112">
                  <c:v>492</c:v>
                </c:pt>
                <c:pt idx="113">
                  <c:v>493</c:v>
                </c:pt>
                <c:pt idx="114">
                  <c:v>494</c:v>
                </c:pt>
                <c:pt idx="115">
                  <c:v>495</c:v>
                </c:pt>
                <c:pt idx="116">
                  <c:v>496</c:v>
                </c:pt>
                <c:pt idx="117">
                  <c:v>497</c:v>
                </c:pt>
                <c:pt idx="118">
                  <c:v>498</c:v>
                </c:pt>
                <c:pt idx="119">
                  <c:v>499</c:v>
                </c:pt>
                <c:pt idx="120">
                  <c:v>500</c:v>
                </c:pt>
              </c:numCache>
            </c:numRef>
          </c:xVal>
          <c:yVal>
            <c:numRef>
              <c:f>'74'!$F$5:$F$125</c:f>
              <c:numCache>
                <c:formatCode>General</c:formatCode>
                <c:ptCount val="121"/>
                <c:pt idx="0">
                  <c:v>14</c:v>
                </c:pt>
                <c:pt idx="1">
                  <c:v>204.39999999999998</c:v>
                </c:pt>
                <c:pt idx="2">
                  <c:v>798</c:v>
                </c:pt>
                <c:pt idx="3">
                  <c:v>1229.1999999999998</c:v>
                </c:pt>
                <c:pt idx="4">
                  <c:v>1671.6</c:v>
                </c:pt>
                <c:pt idx="5">
                  <c:v>2408</c:v>
                </c:pt>
                <c:pt idx="6">
                  <c:v>3754.7999999999997</c:v>
                </c:pt>
                <c:pt idx="7">
                  <c:v>4869.2</c:v>
                </c:pt>
                <c:pt idx="8">
                  <c:v>6011.5999999999995</c:v>
                </c:pt>
                <c:pt idx="9">
                  <c:v>7181.9999999999991</c:v>
                </c:pt>
                <c:pt idx="10">
                  <c:v>8831.1999999999989</c:v>
                </c:pt>
                <c:pt idx="11">
                  <c:v>9822.4</c:v>
                </c:pt>
                <c:pt idx="12">
                  <c:v>11211.199999999999</c:v>
                </c:pt>
                <c:pt idx="13">
                  <c:v>11709.599999999999</c:v>
                </c:pt>
                <c:pt idx="14">
                  <c:v>12112.8</c:v>
                </c:pt>
                <c:pt idx="15">
                  <c:v>13661.199999999999</c:v>
                </c:pt>
                <c:pt idx="16">
                  <c:v>14509.599999999999</c:v>
                </c:pt>
                <c:pt idx="17">
                  <c:v>14685.999999999998</c:v>
                </c:pt>
                <c:pt idx="18">
                  <c:v>15128.4</c:v>
                </c:pt>
                <c:pt idx="19">
                  <c:v>15077.999999999998</c:v>
                </c:pt>
                <c:pt idx="20">
                  <c:v>15290.8</c:v>
                </c:pt>
                <c:pt idx="21">
                  <c:v>15469.999999999998</c:v>
                </c:pt>
                <c:pt idx="22">
                  <c:v>15534.4</c:v>
                </c:pt>
                <c:pt idx="23">
                  <c:v>15287.999999999998</c:v>
                </c:pt>
                <c:pt idx="24">
                  <c:v>15313.199999999999</c:v>
                </c:pt>
                <c:pt idx="25">
                  <c:v>15360.8</c:v>
                </c:pt>
                <c:pt idx="26">
                  <c:v>15170.4</c:v>
                </c:pt>
                <c:pt idx="27">
                  <c:v>15553.999999999998</c:v>
                </c:pt>
                <c:pt idx="28">
                  <c:v>15962.8</c:v>
                </c:pt>
                <c:pt idx="29">
                  <c:v>16478</c:v>
                </c:pt>
                <c:pt idx="30">
                  <c:v>16105.599999999999</c:v>
                </c:pt>
                <c:pt idx="31">
                  <c:v>17150</c:v>
                </c:pt>
                <c:pt idx="32">
                  <c:v>17278.8</c:v>
                </c:pt>
                <c:pt idx="33">
                  <c:v>18356.8</c:v>
                </c:pt>
                <c:pt idx="34">
                  <c:v>18135.599999999999</c:v>
                </c:pt>
                <c:pt idx="35">
                  <c:v>18597.599999999999</c:v>
                </c:pt>
                <c:pt idx="36">
                  <c:v>19124</c:v>
                </c:pt>
                <c:pt idx="37">
                  <c:v>19871.599999999999</c:v>
                </c:pt>
                <c:pt idx="38">
                  <c:v>20496</c:v>
                </c:pt>
                <c:pt idx="39">
                  <c:v>21414.399999999998</c:v>
                </c:pt>
                <c:pt idx="40">
                  <c:v>20686.399999999998</c:v>
                </c:pt>
                <c:pt idx="41">
                  <c:v>21226.799999999999</c:v>
                </c:pt>
                <c:pt idx="42">
                  <c:v>21366.799999999999</c:v>
                </c:pt>
                <c:pt idx="43">
                  <c:v>20997.199999999997</c:v>
                </c:pt>
                <c:pt idx="44">
                  <c:v>20610.8</c:v>
                </c:pt>
                <c:pt idx="45">
                  <c:v>20286</c:v>
                </c:pt>
                <c:pt idx="46">
                  <c:v>19241.599999999999</c:v>
                </c:pt>
                <c:pt idx="47">
                  <c:v>18939.199999999997</c:v>
                </c:pt>
                <c:pt idx="48">
                  <c:v>17267.599999999999</c:v>
                </c:pt>
                <c:pt idx="49">
                  <c:v>17038</c:v>
                </c:pt>
                <c:pt idx="50">
                  <c:v>16385.599999999999</c:v>
                </c:pt>
                <c:pt idx="51">
                  <c:v>15335.599999999999</c:v>
                </c:pt>
                <c:pt idx="52">
                  <c:v>15441.999999999998</c:v>
                </c:pt>
                <c:pt idx="53">
                  <c:v>14632.8</c:v>
                </c:pt>
                <c:pt idx="54">
                  <c:v>14666.4</c:v>
                </c:pt>
                <c:pt idx="55">
                  <c:v>13834.8</c:v>
                </c:pt>
                <c:pt idx="56">
                  <c:v>13344.8</c:v>
                </c:pt>
                <c:pt idx="57">
                  <c:v>13227.199999999999</c:v>
                </c:pt>
                <c:pt idx="58">
                  <c:v>13210.4</c:v>
                </c:pt>
                <c:pt idx="59">
                  <c:v>13400.8</c:v>
                </c:pt>
                <c:pt idx="60">
                  <c:v>13123.599999999999</c:v>
                </c:pt>
                <c:pt idx="61">
                  <c:v>12230.4</c:v>
                </c:pt>
                <c:pt idx="62">
                  <c:v>12255.599999999999</c:v>
                </c:pt>
                <c:pt idx="63">
                  <c:v>11522</c:v>
                </c:pt>
                <c:pt idx="64">
                  <c:v>11740.4</c:v>
                </c:pt>
                <c:pt idx="65">
                  <c:v>11242</c:v>
                </c:pt>
                <c:pt idx="66">
                  <c:v>10892</c:v>
                </c:pt>
                <c:pt idx="67">
                  <c:v>10712.8</c:v>
                </c:pt>
                <c:pt idx="68">
                  <c:v>10320.799999999999</c:v>
                </c:pt>
                <c:pt idx="69">
                  <c:v>10488.8</c:v>
                </c:pt>
                <c:pt idx="70">
                  <c:v>10166.799999999999</c:v>
                </c:pt>
                <c:pt idx="71">
                  <c:v>9545.1999999999989</c:v>
                </c:pt>
                <c:pt idx="72">
                  <c:v>9217.5999999999985</c:v>
                </c:pt>
                <c:pt idx="73">
                  <c:v>9396.7999999999993</c:v>
                </c:pt>
                <c:pt idx="74">
                  <c:v>8542.7999999999993</c:v>
                </c:pt>
                <c:pt idx="75">
                  <c:v>8122.7999999999993</c:v>
                </c:pt>
                <c:pt idx="76">
                  <c:v>8355.1999999999989</c:v>
                </c:pt>
                <c:pt idx="77">
                  <c:v>7517.9999999999991</c:v>
                </c:pt>
                <c:pt idx="78">
                  <c:v>7201.5999999999995</c:v>
                </c:pt>
                <c:pt idx="79">
                  <c:v>7112</c:v>
                </c:pt>
                <c:pt idx="80">
                  <c:v>6753.5999999999995</c:v>
                </c:pt>
                <c:pt idx="81">
                  <c:v>6213.2</c:v>
                </c:pt>
                <c:pt idx="82">
                  <c:v>6605.2</c:v>
                </c:pt>
                <c:pt idx="83">
                  <c:v>5566.4</c:v>
                </c:pt>
                <c:pt idx="84">
                  <c:v>5485.2</c:v>
                </c:pt>
                <c:pt idx="85">
                  <c:v>5208</c:v>
                </c:pt>
                <c:pt idx="86">
                  <c:v>5196.7999999999993</c:v>
                </c:pt>
                <c:pt idx="87">
                  <c:v>4838.3999999999996</c:v>
                </c:pt>
                <c:pt idx="88">
                  <c:v>4695.5999999999995</c:v>
                </c:pt>
                <c:pt idx="89">
                  <c:v>4771.2</c:v>
                </c:pt>
                <c:pt idx="90">
                  <c:v>4426.7999999999993</c:v>
                </c:pt>
                <c:pt idx="91">
                  <c:v>3911.6</c:v>
                </c:pt>
                <c:pt idx="92">
                  <c:v>3961.9999999999995</c:v>
                </c:pt>
                <c:pt idx="93">
                  <c:v>3371.2</c:v>
                </c:pt>
                <c:pt idx="94">
                  <c:v>3371.2</c:v>
                </c:pt>
                <c:pt idx="95">
                  <c:v>3200.3999999999996</c:v>
                </c:pt>
                <c:pt idx="96">
                  <c:v>3301.2</c:v>
                </c:pt>
                <c:pt idx="97">
                  <c:v>2889.6</c:v>
                </c:pt>
                <c:pt idx="98">
                  <c:v>3088.3999999999996</c:v>
                </c:pt>
                <c:pt idx="99">
                  <c:v>2979.2</c:v>
                </c:pt>
                <c:pt idx="100">
                  <c:v>2660</c:v>
                </c:pt>
                <c:pt idx="101">
                  <c:v>2570.3999999999996</c:v>
                </c:pt>
                <c:pt idx="102">
                  <c:v>2478</c:v>
                </c:pt>
                <c:pt idx="103">
                  <c:v>2046.8</c:v>
                </c:pt>
                <c:pt idx="104">
                  <c:v>2167.1999999999998</c:v>
                </c:pt>
                <c:pt idx="105">
                  <c:v>2069.1999999999998</c:v>
                </c:pt>
                <c:pt idx="106">
                  <c:v>1654.8</c:v>
                </c:pt>
                <c:pt idx="107">
                  <c:v>1836.8</c:v>
                </c:pt>
                <c:pt idx="108">
                  <c:v>1666</c:v>
                </c:pt>
                <c:pt idx="109">
                  <c:v>1503.6</c:v>
                </c:pt>
                <c:pt idx="110">
                  <c:v>1688.3999999999999</c:v>
                </c:pt>
                <c:pt idx="111">
                  <c:v>1548.3999999999999</c:v>
                </c:pt>
                <c:pt idx="112">
                  <c:v>1554</c:v>
                </c:pt>
                <c:pt idx="113">
                  <c:v>1139.5999999999999</c:v>
                </c:pt>
                <c:pt idx="114">
                  <c:v>1044.3999999999999</c:v>
                </c:pt>
                <c:pt idx="115">
                  <c:v>957.59999999999991</c:v>
                </c:pt>
                <c:pt idx="116">
                  <c:v>873.59999999999991</c:v>
                </c:pt>
                <c:pt idx="117">
                  <c:v>837.19999999999993</c:v>
                </c:pt>
                <c:pt idx="118">
                  <c:v>907.19999999999993</c:v>
                </c:pt>
                <c:pt idx="119">
                  <c:v>868</c:v>
                </c:pt>
                <c:pt idx="120">
                  <c:v>672</c:v>
                </c:pt>
              </c:numCache>
            </c:numRef>
          </c:yVal>
          <c:smooth val="1"/>
        </c:ser>
        <c:ser>
          <c:idx val="5"/>
          <c:order val="3"/>
          <c:tx>
            <c:strRef>
              <c:f>'74'!$K$1</c:f>
              <c:strCache>
                <c:ptCount val="1"/>
                <c:pt idx="0">
                  <c:v>AMMA Excitation at 420nm</c:v>
                </c:pt>
              </c:strCache>
            </c:strRef>
          </c:tx>
          <c:spPr>
            <a:ln w="19050"/>
          </c:spPr>
          <c:marker>
            <c:symbol val="none"/>
          </c:marker>
          <c:xVal>
            <c:numRef>
              <c:f>'74'!$K$5:$K$175</c:f>
              <c:numCache>
                <c:formatCode>General</c:formatCode>
                <c:ptCount val="171"/>
                <c:pt idx="0">
                  <c:v>278</c:v>
                </c:pt>
                <c:pt idx="1">
                  <c:v>279</c:v>
                </c:pt>
                <c:pt idx="2">
                  <c:v>280</c:v>
                </c:pt>
                <c:pt idx="3">
                  <c:v>281</c:v>
                </c:pt>
                <c:pt idx="4">
                  <c:v>282</c:v>
                </c:pt>
                <c:pt idx="5">
                  <c:v>283</c:v>
                </c:pt>
                <c:pt idx="6">
                  <c:v>284</c:v>
                </c:pt>
                <c:pt idx="7">
                  <c:v>285</c:v>
                </c:pt>
                <c:pt idx="8">
                  <c:v>286</c:v>
                </c:pt>
                <c:pt idx="9">
                  <c:v>287</c:v>
                </c:pt>
                <c:pt idx="10">
                  <c:v>288</c:v>
                </c:pt>
                <c:pt idx="11">
                  <c:v>289</c:v>
                </c:pt>
                <c:pt idx="12">
                  <c:v>290</c:v>
                </c:pt>
                <c:pt idx="13">
                  <c:v>291</c:v>
                </c:pt>
                <c:pt idx="14">
                  <c:v>292</c:v>
                </c:pt>
                <c:pt idx="15">
                  <c:v>293</c:v>
                </c:pt>
                <c:pt idx="16">
                  <c:v>294</c:v>
                </c:pt>
                <c:pt idx="17">
                  <c:v>295</c:v>
                </c:pt>
                <c:pt idx="18">
                  <c:v>296</c:v>
                </c:pt>
                <c:pt idx="19">
                  <c:v>297</c:v>
                </c:pt>
                <c:pt idx="20">
                  <c:v>298</c:v>
                </c:pt>
                <c:pt idx="21">
                  <c:v>299</c:v>
                </c:pt>
                <c:pt idx="22">
                  <c:v>300</c:v>
                </c:pt>
                <c:pt idx="23">
                  <c:v>301</c:v>
                </c:pt>
                <c:pt idx="24">
                  <c:v>302</c:v>
                </c:pt>
                <c:pt idx="25">
                  <c:v>303</c:v>
                </c:pt>
                <c:pt idx="26">
                  <c:v>304</c:v>
                </c:pt>
                <c:pt idx="27">
                  <c:v>305</c:v>
                </c:pt>
                <c:pt idx="28">
                  <c:v>306</c:v>
                </c:pt>
                <c:pt idx="29">
                  <c:v>307</c:v>
                </c:pt>
                <c:pt idx="30">
                  <c:v>308</c:v>
                </c:pt>
                <c:pt idx="31">
                  <c:v>309</c:v>
                </c:pt>
                <c:pt idx="32">
                  <c:v>310</c:v>
                </c:pt>
                <c:pt idx="33">
                  <c:v>311</c:v>
                </c:pt>
                <c:pt idx="34">
                  <c:v>312</c:v>
                </c:pt>
                <c:pt idx="35">
                  <c:v>313</c:v>
                </c:pt>
                <c:pt idx="36">
                  <c:v>314</c:v>
                </c:pt>
                <c:pt idx="37">
                  <c:v>315</c:v>
                </c:pt>
                <c:pt idx="38">
                  <c:v>316</c:v>
                </c:pt>
                <c:pt idx="39">
                  <c:v>317</c:v>
                </c:pt>
                <c:pt idx="40">
                  <c:v>318</c:v>
                </c:pt>
                <c:pt idx="41">
                  <c:v>319</c:v>
                </c:pt>
                <c:pt idx="42">
                  <c:v>320</c:v>
                </c:pt>
                <c:pt idx="43">
                  <c:v>321</c:v>
                </c:pt>
                <c:pt idx="44">
                  <c:v>322</c:v>
                </c:pt>
                <c:pt idx="45">
                  <c:v>323</c:v>
                </c:pt>
                <c:pt idx="46">
                  <c:v>324</c:v>
                </c:pt>
                <c:pt idx="47">
                  <c:v>325</c:v>
                </c:pt>
                <c:pt idx="48">
                  <c:v>326</c:v>
                </c:pt>
                <c:pt idx="49">
                  <c:v>327</c:v>
                </c:pt>
                <c:pt idx="50">
                  <c:v>328</c:v>
                </c:pt>
                <c:pt idx="51">
                  <c:v>329</c:v>
                </c:pt>
                <c:pt idx="52">
                  <c:v>330</c:v>
                </c:pt>
                <c:pt idx="53">
                  <c:v>331</c:v>
                </c:pt>
                <c:pt idx="54">
                  <c:v>332</c:v>
                </c:pt>
                <c:pt idx="55">
                  <c:v>333</c:v>
                </c:pt>
                <c:pt idx="56">
                  <c:v>334</c:v>
                </c:pt>
                <c:pt idx="57">
                  <c:v>335</c:v>
                </c:pt>
                <c:pt idx="58">
                  <c:v>336</c:v>
                </c:pt>
                <c:pt idx="59">
                  <c:v>337</c:v>
                </c:pt>
                <c:pt idx="60">
                  <c:v>338</c:v>
                </c:pt>
                <c:pt idx="61">
                  <c:v>339</c:v>
                </c:pt>
                <c:pt idx="62">
                  <c:v>340</c:v>
                </c:pt>
                <c:pt idx="63">
                  <c:v>341</c:v>
                </c:pt>
                <c:pt idx="64">
                  <c:v>342</c:v>
                </c:pt>
                <c:pt idx="65">
                  <c:v>343</c:v>
                </c:pt>
                <c:pt idx="66">
                  <c:v>344</c:v>
                </c:pt>
                <c:pt idx="67">
                  <c:v>345</c:v>
                </c:pt>
                <c:pt idx="68">
                  <c:v>346</c:v>
                </c:pt>
                <c:pt idx="69">
                  <c:v>347</c:v>
                </c:pt>
                <c:pt idx="70">
                  <c:v>348</c:v>
                </c:pt>
                <c:pt idx="71">
                  <c:v>349</c:v>
                </c:pt>
                <c:pt idx="72">
                  <c:v>350</c:v>
                </c:pt>
                <c:pt idx="73">
                  <c:v>351</c:v>
                </c:pt>
                <c:pt idx="74">
                  <c:v>352</c:v>
                </c:pt>
                <c:pt idx="75">
                  <c:v>353</c:v>
                </c:pt>
                <c:pt idx="76">
                  <c:v>354</c:v>
                </c:pt>
                <c:pt idx="77">
                  <c:v>355</c:v>
                </c:pt>
                <c:pt idx="78">
                  <c:v>356</c:v>
                </c:pt>
                <c:pt idx="79">
                  <c:v>357</c:v>
                </c:pt>
                <c:pt idx="80">
                  <c:v>358</c:v>
                </c:pt>
                <c:pt idx="81">
                  <c:v>359</c:v>
                </c:pt>
                <c:pt idx="82">
                  <c:v>360</c:v>
                </c:pt>
                <c:pt idx="83">
                  <c:v>361</c:v>
                </c:pt>
                <c:pt idx="84">
                  <c:v>362</c:v>
                </c:pt>
                <c:pt idx="85">
                  <c:v>363</c:v>
                </c:pt>
                <c:pt idx="86">
                  <c:v>364</c:v>
                </c:pt>
                <c:pt idx="87">
                  <c:v>365</c:v>
                </c:pt>
                <c:pt idx="88">
                  <c:v>366</c:v>
                </c:pt>
                <c:pt idx="89">
                  <c:v>367</c:v>
                </c:pt>
                <c:pt idx="90">
                  <c:v>368</c:v>
                </c:pt>
                <c:pt idx="91">
                  <c:v>369</c:v>
                </c:pt>
                <c:pt idx="92">
                  <c:v>370</c:v>
                </c:pt>
                <c:pt idx="93">
                  <c:v>371</c:v>
                </c:pt>
                <c:pt idx="94">
                  <c:v>372</c:v>
                </c:pt>
                <c:pt idx="95">
                  <c:v>373</c:v>
                </c:pt>
                <c:pt idx="96">
                  <c:v>374</c:v>
                </c:pt>
                <c:pt idx="97">
                  <c:v>375</c:v>
                </c:pt>
                <c:pt idx="98">
                  <c:v>376</c:v>
                </c:pt>
                <c:pt idx="99">
                  <c:v>377</c:v>
                </c:pt>
                <c:pt idx="100">
                  <c:v>378</c:v>
                </c:pt>
                <c:pt idx="101">
                  <c:v>379</c:v>
                </c:pt>
                <c:pt idx="102">
                  <c:v>380</c:v>
                </c:pt>
                <c:pt idx="103">
                  <c:v>381</c:v>
                </c:pt>
                <c:pt idx="104">
                  <c:v>382</c:v>
                </c:pt>
                <c:pt idx="105">
                  <c:v>383</c:v>
                </c:pt>
                <c:pt idx="106">
                  <c:v>384</c:v>
                </c:pt>
                <c:pt idx="107">
                  <c:v>385</c:v>
                </c:pt>
                <c:pt idx="108">
                  <c:v>386</c:v>
                </c:pt>
                <c:pt idx="109">
                  <c:v>387</c:v>
                </c:pt>
                <c:pt idx="110">
                  <c:v>388</c:v>
                </c:pt>
                <c:pt idx="111">
                  <c:v>389</c:v>
                </c:pt>
                <c:pt idx="112">
                  <c:v>390</c:v>
                </c:pt>
                <c:pt idx="113">
                  <c:v>391</c:v>
                </c:pt>
                <c:pt idx="114">
                  <c:v>392</c:v>
                </c:pt>
                <c:pt idx="115">
                  <c:v>393</c:v>
                </c:pt>
                <c:pt idx="116">
                  <c:v>394</c:v>
                </c:pt>
                <c:pt idx="117">
                  <c:v>395</c:v>
                </c:pt>
                <c:pt idx="118">
                  <c:v>396</c:v>
                </c:pt>
                <c:pt idx="119">
                  <c:v>397</c:v>
                </c:pt>
                <c:pt idx="120">
                  <c:v>398</c:v>
                </c:pt>
                <c:pt idx="121">
                  <c:v>399</c:v>
                </c:pt>
                <c:pt idx="122">
                  <c:v>400</c:v>
                </c:pt>
                <c:pt idx="123">
                  <c:v>401</c:v>
                </c:pt>
                <c:pt idx="124">
                  <c:v>402</c:v>
                </c:pt>
                <c:pt idx="125">
                  <c:v>403</c:v>
                </c:pt>
                <c:pt idx="126">
                  <c:v>404</c:v>
                </c:pt>
                <c:pt idx="127">
                  <c:v>405</c:v>
                </c:pt>
                <c:pt idx="128">
                  <c:v>406</c:v>
                </c:pt>
                <c:pt idx="129">
                  <c:v>407</c:v>
                </c:pt>
                <c:pt idx="130">
                  <c:v>408</c:v>
                </c:pt>
                <c:pt idx="131">
                  <c:v>409</c:v>
                </c:pt>
                <c:pt idx="132">
                  <c:v>410</c:v>
                </c:pt>
              </c:numCache>
            </c:numRef>
          </c:xVal>
          <c:yVal>
            <c:numRef>
              <c:f>'74'!$L$5:$L$175</c:f>
              <c:numCache>
                <c:formatCode>General</c:formatCode>
                <c:ptCount val="171"/>
                <c:pt idx="0">
                  <c:v>436.79999999999995</c:v>
                </c:pt>
                <c:pt idx="1">
                  <c:v>285.59999999999997</c:v>
                </c:pt>
                <c:pt idx="2">
                  <c:v>526.4</c:v>
                </c:pt>
                <c:pt idx="3">
                  <c:v>823.19999999999993</c:v>
                </c:pt>
                <c:pt idx="4">
                  <c:v>461.99999999999994</c:v>
                </c:pt>
                <c:pt idx="5">
                  <c:v>571.19999999999993</c:v>
                </c:pt>
                <c:pt idx="6">
                  <c:v>800.8</c:v>
                </c:pt>
                <c:pt idx="7">
                  <c:v>1078</c:v>
                </c:pt>
                <c:pt idx="8">
                  <c:v>1007.9999999999999</c:v>
                </c:pt>
                <c:pt idx="9">
                  <c:v>1246</c:v>
                </c:pt>
                <c:pt idx="10">
                  <c:v>1724.8</c:v>
                </c:pt>
                <c:pt idx="11">
                  <c:v>1428</c:v>
                </c:pt>
                <c:pt idx="12">
                  <c:v>2156</c:v>
                </c:pt>
                <c:pt idx="13">
                  <c:v>2480.7999999999997</c:v>
                </c:pt>
                <c:pt idx="14">
                  <c:v>2640.3999999999996</c:v>
                </c:pt>
                <c:pt idx="15">
                  <c:v>3127.6</c:v>
                </c:pt>
                <c:pt idx="16">
                  <c:v>3007.2</c:v>
                </c:pt>
                <c:pt idx="17">
                  <c:v>3396.3999999999996</c:v>
                </c:pt>
                <c:pt idx="18">
                  <c:v>3110.7999999999997</c:v>
                </c:pt>
                <c:pt idx="19">
                  <c:v>3880.7999999999997</c:v>
                </c:pt>
                <c:pt idx="20">
                  <c:v>3357.2</c:v>
                </c:pt>
                <c:pt idx="21">
                  <c:v>3693.2</c:v>
                </c:pt>
                <c:pt idx="22">
                  <c:v>3984.3999999999996</c:v>
                </c:pt>
                <c:pt idx="23">
                  <c:v>4118.8</c:v>
                </c:pt>
                <c:pt idx="24">
                  <c:v>4603.2</c:v>
                </c:pt>
                <c:pt idx="25">
                  <c:v>4662</c:v>
                </c:pt>
                <c:pt idx="26">
                  <c:v>4944.7999999999993</c:v>
                </c:pt>
                <c:pt idx="27">
                  <c:v>5432</c:v>
                </c:pt>
                <c:pt idx="28">
                  <c:v>5751.2</c:v>
                </c:pt>
                <c:pt idx="29">
                  <c:v>5994.7999999999993</c:v>
                </c:pt>
                <c:pt idx="30">
                  <c:v>5994.7999999999993</c:v>
                </c:pt>
                <c:pt idx="31">
                  <c:v>6316.7999999999993</c:v>
                </c:pt>
                <c:pt idx="32">
                  <c:v>6014.4</c:v>
                </c:pt>
                <c:pt idx="33">
                  <c:v>6039.5999999999995</c:v>
                </c:pt>
                <c:pt idx="34">
                  <c:v>5723.2</c:v>
                </c:pt>
                <c:pt idx="35">
                  <c:v>5322.7999999999993</c:v>
                </c:pt>
                <c:pt idx="36">
                  <c:v>5468.4</c:v>
                </c:pt>
                <c:pt idx="37">
                  <c:v>5899.5999999999995</c:v>
                </c:pt>
                <c:pt idx="38">
                  <c:v>5891.2</c:v>
                </c:pt>
                <c:pt idx="39">
                  <c:v>5670</c:v>
                </c:pt>
                <c:pt idx="40">
                  <c:v>5163.2</c:v>
                </c:pt>
                <c:pt idx="41">
                  <c:v>6056.4</c:v>
                </c:pt>
                <c:pt idx="42">
                  <c:v>6120.7999999999993</c:v>
                </c:pt>
                <c:pt idx="43">
                  <c:v>6434.4</c:v>
                </c:pt>
                <c:pt idx="44">
                  <c:v>6602.4</c:v>
                </c:pt>
                <c:pt idx="45">
                  <c:v>6804</c:v>
                </c:pt>
                <c:pt idx="46">
                  <c:v>6949.5999999999995</c:v>
                </c:pt>
                <c:pt idx="47">
                  <c:v>7251.9999999999991</c:v>
                </c:pt>
                <c:pt idx="48">
                  <c:v>7489.9999999999991</c:v>
                </c:pt>
                <c:pt idx="49">
                  <c:v>7744.7999999999993</c:v>
                </c:pt>
                <c:pt idx="50">
                  <c:v>8444.7999999999993</c:v>
                </c:pt>
                <c:pt idx="51">
                  <c:v>8612.7999999999993</c:v>
                </c:pt>
                <c:pt idx="52">
                  <c:v>9212</c:v>
                </c:pt>
                <c:pt idx="53">
                  <c:v>9430.4</c:v>
                </c:pt>
                <c:pt idx="54">
                  <c:v>9200.7999999999993</c:v>
                </c:pt>
                <c:pt idx="55">
                  <c:v>9576</c:v>
                </c:pt>
                <c:pt idx="56">
                  <c:v>9906.4</c:v>
                </c:pt>
                <c:pt idx="57">
                  <c:v>9674</c:v>
                </c:pt>
                <c:pt idx="58">
                  <c:v>9643.1999999999989</c:v>
                </c:pt>
                <c:pt idx="59">
                  <c:v>10141.599999999999</c:v>
                </c:pt>
                <c:pt idx="60">
                  <c:v>9794.4</c:v>
                </c:pt>
                <c:pt idx="61">
                  <c:v>10220</c:v>
                </c:pt>
                <c:pt idx="62">
                  <c:v>10623.199999999999</c:v>
                </c:pt>
                <c:pt idx="63">
                  <c:v>10796.8</c:v>
                </c:pt>
                <c:pt idx="64">
                  <c:v>10833.199999999999</c:v>
                </c:pt>
                <c:pt idx="65">
                  <c:v>11603.199999999999</c:v>
                </c:pt>
                <c:pt idx="66">
                  <c:v>11597.599999999999</c:v>
                </c:pt>
                <c:pt idx="67">
                  <c:v>11799.199999999999</c:v>
                </c:pt>
                <c:pt idx="68">
                  <c:v>12166</c:v>
                </c:pt>
                <c:pt idx="69">
                  <c:v>12336.8</c:v>
                </c:pt>
                <c:pt idx="70">
                  <c:v>13188</c:v>
                </c:pt>
                <c:pt idx="71">
                  <c:v>13375.599999999999</c:v>
                </c:pt>
                <c:pt idx="72">
                  <c:v>13854.4</c:v>
                </c:pt>
                <c:pt idx="73">
                  <c:v>13036.8</c:v>
                </c:pt>
                <c:pt idx="74">
                  <c:v>13358.8</c:v>
                </c:pt>
                <c:pt idx="75">
                  <c:v>13437.199999999999</c:v>
                </c:pt>
                <c:pt idx="76">
                  <c:v>13426</c:v>
                </c:pt>
                <c:pt idx="77">
                  <c:v>13594</c:v>
                </c:pt>
                <c:pt idx="78">
                  <c:v>13986</c:v>
                </c:pt>
                <c:pt idx="79">
                  <c:v>13269.199999999999</c:v>
                </c:pt>
                <c:pt idx="80">
                  <c:v>13792.8</c:v>
                </c:pt>
                <c:pt idx="81">
                  <c:v>14053.199999999999</c:v>
                </c:pt>
                <c:pt idx="82">
                  <c:v>13815.199999999999</c:v>
                </c:pt>
                <c:pt idx="83">
                  <c:v>14117.599999999999</c:v>
                </c:pt>
                <c:pt idx="84">
                  <c:v>13613.599999999999</c:v>
                </c:pt>
                <c:pt idx="85">
                  <c:v>14915.599999999999</c:v>
                </c:pt>
                <c:pt idx="86">
                  <c:v>15763.999999999998</c:v>
                </c:pt>
                <c:pt idx="87">
                  <c:v>16998.8</c:v>
                </c:pt>
                <c:pt idx="88">
                  <c:v>17362.8</c:v>
                </c:pt>
                <c:pt idx="89">
                  <c:v>18804.8</c:v>
                </c:pt>
                <c:pt idx="90">
                  <c:v>18950.399999999998</c:v>
                </c:pt>
                <c:pt idx="91">
                  <c:v>19121.199999999997</c:v>
                </c:pt>
                <c:pt idx="92">
                  <c:v>19317.199999999997</c:v>
                </c:pt>
                <c:pt idx="93">
                  <c:v>18345.599999999999</c:v>
                </c:pt>
                <c:pt idx="94">
                  <c:v>17656.8</c:v>
                </c:pt>
                <c:pt idx="95">
                  <c:v>17290</c:v>
                </c:pt>
                <c:pt idx="96">
                  <c:v>16200.8</c:v>
                </c:pt>
                <c:pt idx="97">
                  <c:v>15873.199999999999</c:v>
                </c:pt>
                <c:pt idx="98">
                  <c:v>16035.599999999999</c:v>
                </c:pt>
                <c:pt idx="99">
                  <c:v>16169.999999999998</c:v>
                </c:pt>
                <c:pt idx="100">
                  <c:v>15338.4</c:v>
                </c:pt>
                <c:pt idx="101">
                  <c:v>15892.8</c:v>
                </c:pt>
                <c:pt idx="102">
                  <c:v>15052.8</c:v>
                </c:pt>
                <c:pt idx="103">
                  <c:v>14254.8</c:v>
                </c:pt>
                <c:pt idx="104">
                  <c:v>15024.8</c:v>
                </c:pt>
                <c:pt idx="105">
                  <c:v>15170.4</c:v>
                </c:pt>
                <c:pt idx="106">
                  <c:v>15117.199999999999</c:v>
                </c:pt>
                <c:pt idx="107">
                  <c:v>14862.4</c:v>
                </c:pt>
                <c:pt idx="108">
                  <c:v>15307.599999999999</c:v>
                </c:pt>
                <c:pt idx="109">
                  <c:v>15525.999999999998</c:v>
                </c:pt>
                <c:pt idx="110">
                  <c:v>15744.4</c:v>
                </c:pt>
                <c:pt idx="111">
                  <c:v>15735.999999999998</c:v>
                </c:pt>
                <c:pt idx="112">
                  <c:v>15346.8</c:v>
                </c:pt>
                <c:pt idx="113">
                  <c:v>14960.4</c:v>
                </c:pt>
                <c:pt idx="114">
                  <c:v>14498.4</c:v>
                </c:pt>
                <c:pt idx="115">
                  <c:v>14280</c:v>
                </c:pt>
                <c:pt idx="116">
                  <c:v>13935.599999999999</c:v>
                </c:pt>
                <c:pt idx="117">
                  <c:v>13280.4</c:v>
                </c:pt>
                <c:pt idx="118">
                  <c:v>12840.8</c:v>
                </c:pt>
                <c:pt idx="119">
                  <c:v>11158</c:v>
                </c:pt>
                <c:pt idx="120">
                  <c:v>10858.4</c:v>
                </c:pt>
                <c:pt idx="121">
                  <c:v>9643.1999999999989</c:v>
                </c:pt>
                <c:pt idx="122">
                  <c:v>8999.1999999999989</c:v>
                </c:pt>
                <c:pt idx="123">
                  <c:v>7422.7999999999993</c:v>
                </c:pt>
                <c:pt idx="124">
                  <c:v>6619.2</c:v>
                </c:pt>
                <c:pt idx="125">
                  <c:v>5726</c:v>
                </c:pt>
                <c:pt idx="126">
                  <c:v>4082.3999999999996</c:v>
                </c:pt>
                <c:pt idx="127">
                  <c:v>3110.7999999999997</c:v>
                </c:pt>
                <c:pt idx="128">
                  <c:v>2108.4</c:v>
                </c:pt>
                <c:pt idx="129">
                  <c:v>1223.5999999999999</c:v>
                </c:pt>
                <c:pt idx="130">
                  <c:v>229.6</c:v>
                </c:pt>
                <c:pt idx="131">
                  <c:v>-72.8</c:v>
                </c:pt>
                <c:pt idx="132">
                  <c:v>-691.59999999999991</c:v>
                </c:pt>
              </c:numCache>
            </c:numRef>
          </c:yVal>
          <c:smooth val="1"/>
        </c:ser>
        <c:ser>
          <c:idx val="1"/>
          <c:order val="4"/>
          <c:tx>
            <c:strRef>
              <c:f>'74'!$C$1</c:f>
              <c:strCache>
                <c:ptCount val="1"/>
                <c:pt idx="0">
                  <c:v>Unlabelled Emission at 290nm</c:v>
                </c:pt>
              </c:strCache>
            </c:strRef>
          </c:tx>
          <c:spPr>
            <a:ln w="19050">
              <a:solidFill>
                <a:schemeClr val="accent1"/>
              </a:solidFill>
            </a:ln>
          </c:spPr>
          <c:marker>
            <c:symbol val="none"/>
          </c:marker>
          <c:xVal>
            <c:numRef>
              <c:f>'74'!$C$5:$C$205</c:f>
              <c:numCache>
                <c:formatCode>General</c:formatCode>
                <c:ptCount val="201"/>
                <c:pt idx="0">
                  <c:v>300</c:v>
                </c:pt>
                <c:pt idx="1">
                  <c:v>301</c:v>
                </c:pt>
                <c:pt idx="2">
                  <c:v>302</c:v>
                </c:pt>
                <c:pt idx="3">
                  <c:v>303</c:v>
                </c:pt>
                <c:pt idx="4">
                  <c:v>304</c:v>
                </c:pt>
                <c:pt idx="5">
                  <c:v>305</c:v>
                </c:pt>
                <c:pt idx="6">
                  <c:v>306</c:v>
                </c:pt>
                <c:pt idx="7">
                  <c:v>307</c:v>
                </c:pt>
                <c:pt idx="8">
                  <c:v>308</c:v>
                </c:pt>
                <c:pt idx="9">
                  <c:v>309</c:v>
                </c:pt>
                <c:pt idx="10">
                  <c:v>310</c:v>
                </c:pt>
                <c:pt idx="11">
                  <c:v>311</c:v>
                </c:pt>
                <c:pt idx="12">
                  <c:v>312</c:v>
                </c:pt>
                <c:pt idx="13">
                  <c:v>313</c:v>
                </c:pt>
                <c:pt idx="14">
                  <c:v>314</c:v>
                </c:pt>
                <c:pt idx="15">
                  <c:v>315</c:v>
                </c:pt>
                <c:pt idx="16">
                  <c:v>316</c:v>
                </c:pt>
                <c:pt idx="17">
                  <c:v>317</c:v>
                </c:pt>
                <c:pt idx="18">
                  <c:v>318</c:v>
                </c:pt>
                <c:pt idx="19">
                  <c:v>319</c:v>
                </c:pt>
                <c:pt idx="20">
                  <c:v>320</c:v>
                </c:pt>
                <c:pt idx="21">
                  <c:v>321</c:v>
                </c:pt>
                <c:pt idx="22">
                  <c:v>322</c:v>
                </c:pt>
                <c:pt idx="23">
                  <c:v>323</c:v>
                </c:pt>
                <c:pt idx="24">
                  <c:v>324</c:v>
                </c:pt>
                <c:pt idx="25">
                  <c:v>325</c:v>
                </c:pt>
                <c:pt idx="26">
                  <c:v>326</c:v>
                </c:pt>
                <c:pt idx="27">
                  <c:v>327</c:v>
                </c:pt>
                <c:pt idx="28">
                  <c:v>328</c:v>
                </c:pt>
                <c:pt idx="29">
                  <c:v>329</c:v>
                </c:pt>
                <c:pt idx="30">
                  <c:v>330</c:v>
                </c:pt>
                <c:pt idx="31">
                  <c:v>331</c:v>
                </c:pt>
                <c:pt idx="32">
                  <c:v>332</c:v>
                </c:pt>
                <c:pt idx="33">
                  <c:v>333</c:v>
                </c:pt>
                <c:pt idx="34">
                  <c:v>334</c:v>
                </c:pt>
                <c:pt idx="35">
                  <c:v>335</c:v>
                </c:pt>
                <c:pt idx="36">
                  <c:v>336</c:v>
                </c:pt>
                <c:pt idx="37">
                  <c:v>337</c:v>
                </c:pt>
                <c:pt idx="38">
                  <c:v>338</c:v>
                </c:pt>
                <c:pt idx="39">
                  <c:v>339</c:v>
                </c:pt>
                <c:pt idx="40">
                  <c:v>340</c:v>
                </c:pt>
                <c:pt idx="41">
                  <c:v>341</c:v>
                </c:pt>
                <c:pt idx="42">
                  <c:v>342</c:v>
                </c:pt>
                <c:pt idx="43">
                  <c:v>343</c:v>
                </c:pt>
                <c:pt idx="44">
                  <c:v>344</c:v>
                </c:pt>
                <c:pt idx="45">
                  <c:v>345</c:v>
                </c:pt>
                <c:pt idx="46">
                  <c:v>346</c:v>
                </c:pt>
                <c:pt idx="47">
                  <c:v>347</c:v>
                </c:pt>
                <c:pt idx="48">
                  <c:v>348</c:v>
                </c:pt>
                <c:pt idx="49">
                  <c:v>349</c:v>
                </c:pt>
                <c:pt idx="50">
                  <c:v>350</c:v>
                </c:pt>
                <c:pt idx="51">
                  <c:v>351</c:v>
                </c:pt>
                <c:pt idx="52">
                  <c:v>352</c:v>
                </c:pt>
                <c:pt idx="53">
                  <c:v>353</c:v>
                </c:pt>
                <c:pt idx="54">
                  <c:v>354</c:v>
                </c:pt>
                <c:pt idx="55">
                  <c:v>355</c:v>
                </c:pt>
                <c:pt idx="56">
                  <c:v>356</c:v>
                </c:pt>
                <c:pt idx="57">
                  <c:v>357</c:v>
                </c:pt>
                <c:pt idx="58">
                  <c:v>358</c:v>
                </c:pt>
                <c:pt idx="59">
                  <c:v>359</c:v>
                </c:pt>
                <c:pt idx="60">
                  <c:v>360</c:v>
                </c:pt>
                <c:pt idx="61">
                  <c:v>361</c:v>
                </c:pt>
                <c:pt idx="62">
                  <c:v>362</c:v>
                </c:pt>
                <c:pt idx="63">
                  <c:v>363</c:v>
                </c:pt>
                <c:pt idx="64">
                  <c:v>364</c:v>
                </c:pt>
                <c:pt idx="65">
                  <c:v>365</c:v>
                </c:pt>
                <c:pt idx="66">
                  <c:v>366</c:v>
                </c:pt>
                <c:pt idx="67">
                  <c:v>367</c:v>
                </c:pt>
                <c:pt idx="68">
                  <c:v>368</c:v>
                </c:pt>
                <c:pt idx="69">
                  <c:v>369</c:v>
                </c:pt>
                <c:pt idx="70">
                  <c:v>370</c:v>
                </c:pt>
                <c:pt idx="71">
                  <c:v>371</c:v>
                </c:pt>
                <c:pt idx="72">
                  <c:v>372</c:v>
                </c:pt>
                <c:pt idx="73">
                  <c:v>373</c:v>
                </c:pt>
                <c:pt idx="74">
                  <c:v>374</c:v>
                </c:pt>
                <c:pt idx="75">
                  <c:v>375</c:v>
                </c:pt>
                <c:pt idx="76">
                  <c:v>376</c:v>
                </c:pt>
                <c:pt idx="77">
                  <c:v>377</c:v>
                </c:pt>
                <c:pt idx="78">
                  <c:v>378</c:v>
                </c:pt>
                <c:pt idx="79">
                  <c:v>379</c:v>
                </c:pt>
                <c:pt idx="80">
                  <c:v>380</c:v>
                </c:pt>
                <c:pt idx="81">
                  <c:v>381</c:v>
                </c:pt>
                <c:pt idx="82">
                  <c:v>382</c:v>
                </c:pt>
                <c:pt idx="83">
                  <c:v>383</c:v>
                </c:pt>
                <c:pt idx="84">
                  <c:v>384</c:v>
                </c:pt>
                <c:pt idx="85">
                  <c:v>385</c:v>
                </c:pt>
                <c:pt idx="86">
                  <c:v>386</c:v>
                </c:pt>
                <c:pt idx="87">
                  <c:v>387</c:v>
                </c:pt>
                <c:pt idx="88">
                  <c:v>388</c:v>
                </c:pt>
                <c:pt idx="89">
                  <c:v>389</c:v>
                </c:pt>
                <c:pt idx="90">
                  <c:v>390</c:v>
                </c:pt>
                <c:pt idx="91">
                  <c:v>391</c:v>
                </c:pt>
                <c:pt idx="92">
                  <c:v>392</c:v>
                </c:pt>
                <c:pt idx="93">
                  <c:v>393</c:v>
                </c:pt>
                <c:pt idx="94">
                  <c:v>394</c:v>
                </c:pt>
                <c:pt idx="95">
                  <c:v>395</c:v>
                </c:pt>
                <c:pt idx="96">
                  <c:v>396</c:v>
                </c:pt>
                <c:pt idx="97">
                  <c:v>397</c:v>
                </c:pt>
                <c:pt idx="98">
                  <c:v>398</c:v>
                </c:pt>
                <c:pt idx="99">
                  <c:v>399</c:v>
                </c:pt>
                <c:pt idx="100">
                  <c:v>400</c:v>
                </c:pt>
                <c:pt idx="101">
                  <c:v>401</c:v>
                </c:pt>
                <c:pt idx="102">
                  <c:v>402</c:v>
                </c:pt>
                <c:pt idx="103">
                  <c:v>403</c:v>
                </c:pt>
                <c:pt idx="104">
                  <c:v>404</c:v>
                </c:pt>
                <c:pt idx="105">
                  <c:v>405</c:v>
                </c:pt>
                <c:pt idx="106">
                  <c:v>406</c:v>
                </c:pt>
                <c:pt idx="107">
                  <c:v>407</c:v>
                </c:pt>
                <c:pt idx="108">
                  <c:v>408</c:v>
                </c:pt>
                <c:pt idx="109">
                  <c:v>409</c:v>
                </c:pt>
                <c:pt idx="110">
                  <c:v>410</c:v>
                </c:pt>
                <c:pt idx="111">
                  <c:v>411</c:v>
                </c:pt>
                <c:pt idx="112">
                  <c:v>412</c:v>
                </c:pt>
                <c:pt idx="113">
                  <c:v>413</c:v>
                </c:pt>
                <c:pt idx="114">
                  <c:v>414</c:v>
                </c:pt>
                <c:pt idx="115">
                  <c:v>415</c:v>
                </c:pt>
                <c:pt idx="116">
                  <c:v>416</c:v>
                </c:pt>
                <c:pt idx="117">
                  <c:v>417</c:v>
                </c:pt>
                <c:pt idx="118">
                  <c:v>418</c:v>
                </c:pt>
                <c:pt idx="119">
                  <c:v>419</c:v>
                </c:pt>
                <c:pt idx="120">
                  <c:v>420</c:v>
                </c:pt>
                <c:pt idx="121">
                  <c:v>421</c:v>
                </c:pt>
                <c:pt idx="122">
                  <c:v>422</c:v>
                </c:pt>
                <c:pt idx="123">
                  <c:v>423</c:v>
                </c:pt>
                <c:pt idx="124">
                  <c:v>424</c:v>
                </c:pt>
                <c:pt idx="125">
                  <c:v>425</c:v>
                </c:pt>
                <c:pt idx="126">
                  <c:v>426</c:v>
                </c:pt>
                <c:pt idx="127">
                  <c:v>427</c:v>
                </c:pt>
                <c:pt idx="128">
                  <c:v>428</c:v>
                </c:pt>
                <c:pt idx="129">
                  <c:v>429</c:v>
                </c:pt>
                <c:pt idx="130">
                  <c:v>430</c:v>
                </c:pt>
                <c:pt idx="131">
                  <c:v>431</c:v>
                </c:pt>
                <c:pt idx="132">
                  <c:v>432</c:v>
                </c:pt>
                <c:pt idx="133">
                  <c:v>433</c:v>
                </c:pt>
                <c:pt idx="134">
                  <c:v>434</c:v>
                </c:pt>
                <c:pt idx="135">
                  <c:v>435</c:v>
                </c:pt>
                <c:pt idx="136">
                  <c:v>436</c:v>
                </c:pt>
                <c:pt idx="137">
                  <c:v>437</c:v>
                </c:pt>
                <c:pt idx="138">
                  <c:v>438</c:v>
                </c:pt>
                <c:pt idx="139">
                  <c:v>439</c:v>
                </c:pt>
                <c:pt idx="140">
                  <c:v>440</c:v>
                </c:pt>
                <c:pt idx="141">
                  <c:v>441</c:v>
                </c:pt>
                <c:pt idx="142">
                  <c:v>442</c:v>
                </c:pt>
                <c:pt idx="143">
                  <c:v>443</c:v>
                </c:pt>
                <c:pt idx="144">
                  <c:v>444</c:v>
                </c:pt>
                <c:pt idx="145">
                  <c:v>445</c:v>
                </c:pt>
                <c:pt idx="146">
                  <c:v>446</c:v>
                </c:pt>
                <c:pt idx="147">
                  <c:v>447</c:v>
                </c:pt>
                <c:pt idx="148">
                  <c:v>448</c:v>
                </c:pt>
                <c:pt idx="149">
                  <c:v>449</c:v>
                </c:pt>
                <c:pt idx="150">
                  <c:v>450</c:v>
                </c:pt>
                <c:pt idx="151">
                  <c:v>451</c:v>
                </c:pt>
                <c:pt idx="152">
                  <c:v>452</c:v>
                </c:pt>
                <c:pt idx="153">
                  <c:v>453</c:v>
                </c:pt>
                <c:pt idx="154">
                  <c:v>454</c:v>
                </c:pt>
                <c:pt idx="155">
                  <c:v>455</c:v>
                </c:pt>
                <c:pt idx="156">
                  <c:v>456</c:v>
                </c:pt>
                <c:pt idx="157">
                  <c:v>457</c:v>
                </c:pt>
                <c:pt idx="158">
                  <c:v>458</c:v>
                </c:pt>
                <c:pt idx="159">
                  <c:v>459</c:v>
                </c:pt>
                <c:pt idx="160">
                  <c:v>460</c:v>
                </c:pt>
                <c:pt idx="161">
                  <c:v>461</c:v>
                </c:pt>
                <c:pt idx="162">
                  <c:v>462</c:v>
                </c:pt>
                <c:pt idx="163">
                  <c:v>463</c:v>
                </c:pt>
                <c:pt idx="164">
                  <c:v>464</c:v>
                </c:pt>
                <c:pt idx="165">
                  <c:v>465</c:v>
                </c:pt>
                <c:pt idx="166">
                  <c:v>466</c:v>
                </c:pt>
                <c:pt idx="167">
                  <c:v>467</c:v>
                </c:pt>
                <c:pt idx="168">
                  <c:v>468</c:v>
                </c:pt>
                <c:pt idx="169">
                  <c:v>469</c:v>
                </c:pt>
                <c:pt idx="170">
                  <c:v>470</c:v>
                </c:pt>
                <c:pt idx="171">
                  <c:v>471</c:v>
                </c:pt>
                <c:pt idx="172">
                  <c:v>472</c:v>
                </c:pt>
                <c:pt idx="173">
                  <c:v>473</c:v>
                </c:pt>
                <c:pt idx="174">
                  <c:v>474</c:v>
                </c:pt>
                <c:pt idx="175">
                  <c:v>475</c:v>
                </c:pt>
                <c:pt idx="176">
                  <c:v>476</c:v>
                </c:pt>
                <c:pt idx="177">
                  <c:v>477</c:v>
                </c:pt>
                <c:pt idx="178">
                  <c:v>478</c:v>
                </c:pt>
                <c:pt idx="179">
                  <c:v>479</c:v>
                </c:pt>
                <c:pt idx="180">
                  <c:v>480</c:v>
                </c:pt>
                <c:pt idx="181">
                  <c:v>481</c:v>
                </c:pt>
                <c:pt idx="182">
                  <c:v>482</c:v>
                </c:pt>
                <c:pt idx="183">
                  <c:v>483</c:v>
                </c:pt>
                <c:pt idx="184">
                  <c:v>484</c:v>
                </c:pt>
                <c:pt idx="185">
                  <c:v>485</c:v>
                </c:pt>
                <c:pt idx="186">
                  <c:v>486</c:v>
                </c:pt>
                <c:pt idx="187">
                  <c:v>487</c:v>
                </c:pt>
                <c:pt idx="188">
                  <c:v>488</c:v>
                </c:pt>
                <c:pt idx="189">
                  <c:v>489</c:v>
                </c:pt>
                <c:pt idx="190">
                  <c:v>490</c:v>
                </c:pt>
                <c:pt idx="191">
                  <c:v>491</c:v>
                </c:pt>
                <c:pt idx="192">
                  <c:v>492</c:v>
                </c:pt>
                <c:pt idx="193">
                  <c:v>493</c:v>
                </c:pt>
                <c:pt idx="194">
                  <c:v>494</c:v>
                </c:pt>
                <c:pt idx="195">
                  <c:v>495</c:v>
                </c:pt>
                <c:pt idx="196">
                  <c:v>496</c:v>
                </c:pt>
                <c:pt idx="197">
                  <c:v>497</c:v>
                </c:pt>
                <c:pt idx="198">
                  <c:v>498</c:v>
                </c:pt>
                <c:pt idx="199">
                  <c:v>499</c:v>
                </c:pt>
                <c:pt idx="200">
                  <c:v>500</c:v>
                </c:pt>
              </c:numCache>
            </c:numRef>
          </c:xVal>
          <c:yVal>
            <c:numRef>
              <c:f>'74'!$D$5:$D$205</c:f>
              <c:numCache>
                <c:formatCode>General</c:formatCode>
                <c:ptCount val="201"/>
                <c:pt idx="0">
                  <c:v>135.9</c:v>
                </c:pt>
                <c:pt idx="1">
                  <c:v>125.7</c:v>
                </c:pt>
                <c:pt idx="2">
                  <c:v>123.60000000000001</c:v>
                </c:pt>
                <c:pt idx="3">
                  <c:v>130.5</c:v>
                </c:pt>
                <c:pt idx="4">
                  <c:v>129.30000000000001</c:v>
                </c:pt>
                <c:pt idx="5">
                  <c:v>124</c:v>
                </c:pt>
                <c:pt idx="6">
                  <c:v>122.9</c:v>
                </c:pt>
                <c:pt idx="7">
                  <c:v>132.5</c:v>
                </c:pt>
                <c:pt idx="8">
                  <c:v>129.1</c:v>
                </c:pt>
                <c:pt idx="9">
                  <c:v>126.30000000000001</c:v>
                </c:pt>
                <c:pt idx="10">
                  <c:v>126.4</c:v>
                </c:pt>
                <c:pt idx="11">
                  <c:v>137.5</c:v>
                </c:pt>
                <c:pt idx="12">
                  <c:v>129.20000000000002</c:v>
                </c:pt>
                <c:pt idx="13">
                  <c:v>144.5</c:v>
                </c:pt>
                <c:pt idx="14">
                  <c:v>149.70000000000002</c:v>
                </c:pt>
                <c:pt idx="15">
                  <c:v>164</c:v>
                </c:pt>
                <c:pt idx="16">
                  <c:v>194.4</c:v>
                </c:pt>
                <c:pt idx="17">
                  <c:v>213.3</c:v>
                </c:pt>
                <c:pt idx="18">
                  <c:v>251.10000000000002</c:v>
                </c:pt>
                <c:pt idx="19">
                  <c:v>266.7</c:v>
                </c:pt>
                <c:pt idx="20">
                  <c:v>275.5</c:v>
                </c:pt>
                <c:pt idx="21">
                  <c:v>285.40000000000003</c:v>
                </c:pt>
                <c:pt idx="22">
                  <c:v>289.8</c:v>
                </c:pt>
                <c:pt idx="23">
                  <c:v>271.40000000000003</c:v>
                </c:pt>
                <c:pt idx="24">
                  <c:v>251.70000000000002</c:v>
                </c:pt>
                <c:pt idx="25">
                  <c:v>225</c:v>
                </c:pt>
                <c:pt idx="26">
                  <c:v>201.60000000000002</c:v>
                </c:pt>
                <c:pt idx="27">
                  <c:v>209</c:v>
                </c:pt>
                <c:pt idx="28">
                  <c:v>206.60000000000002</c:v>
                </c:pt>
                <c:pt idx="29">
                  <c:v>204.3</c:v>
                </c:pt>
                <c:pt idx="30">
                  <c:v>209.5</c:v>
                </c:pt>
                <c:pt idx="31">
                  <c:v>220.10000000000002</c:v>
                </c:pt>
                <c:pt idx="32">
                  <c:v>235.9</c:v>
                </c:pt>
                <c:pt idx="33">
                  <c:v>227.3</c:v>
                </c:pt>
                <c:pt idx="34">
                  <c:v>245</c:v>
                </c:pt>
                <c:pt idx="35">
                  <c:v>222</c:v>
                </c:pt>
                <c:pt idx="36">
                  <c:v>217.20000000000002</c:v>
                </c:pt>
                <c:pt idx="37">
                  <c:v>217.4</c:v>
                </c:pt>
                <c:pt idx="38">
                  <c:v>216.3</c:v>
                </c:pt>
                <c:pt idx="39">
                  <c:v>214.9</c:v>
                </c:pt>
                <c:pt idx="40">
                  <c:v>208.10000000000002</c:v>
                </c:pt>
                <c:pt idx="41">
                  <c:v>193.4</c:v>
                </c:pt>
                <c:pt idx="42">
                  <c:v>190.9</c:v>
                </c:pt>
                <c:pt idx="43">
                  <c:v>210.10000000000002</c:v>
                </c:pt>
                <c:pt idx="44">
                  <c:v>181.3</c:v>
                </c:pt>
                <c:pt idx="45">
                  <c:v>190.9</c:v>
                </c:pt>
                <c:pt idx="46">
                  <c:v>185.60000000000002</c:v>
                </c:pt>
                <c:pt idx="47">
                  <c:v>182.9</c:v>
                </c:pt>
                <c:pt idx="48">
                  <c:v>189.5</c:v>
                </c:pt>
                <c:pt idx="49">
                  <c:v>184.8</c:v>
                </c:pt>
                <c:pt idx="50">
                  <c:v>180.8</c:v>
                </c:pt>
                <c:pt idx="51">
                  <c:v>188.60000000000002</c:v>
                </c:pt>
                <c:pt idx="52">
                  <c:v>190.4</c:v>
                </c:pt>
                <c:pt idx="53">
                  <c:v>175.70000000000002</c:v>
                </c:pt>
                <c:pt idx="54">
                  <c:v>177.60000000000002</c:v>
                </c:pt>
                <c:pt idx="55">
                  <c:v>173.3</c:v>
                </c:pt>
                <c:pt idx="56">
                  <c:v>160.4</c:v>
                </c:pt>
                <c:pt idx="57">
                  <c:v>176.5</c:v>
                </c:pt>
                <c:pt idx="58">
                  <c:v>155.70000000000002</c:v>
                </c:pt>
                <c:pt idx="59">
                  <c:v>151.30000000000001</c:v>
                </c:pt>
                <c:pt idx="60">
                  <c:v>156.30000000000001</c:v>
                </c:pt>
                <c:pt idx="61">
                  <c:v>155</c:v>
                </c:pt>
                <c:pt idx="62">
                  <c:v>151.70000000000002</c:v>
                </c:pt>
                <c:pt idx="63">
                  <c:v>144.70000000000002</c:v>
                </c:pt>
                <c:pt idx="64">
                  <c:v>149.70000000000002</c:v>
                </c:pt>
                <c:pt idx="65">
                  <c:v>146.1</c:v>
                </c:pt>
                <c:pt idx="66">
                  <c:v>142.80000000000001</c:v>
                </c:pt>
                <c:pt idx="67">
                  <c:v>141.1</c:v>
                </c:pt>
                <c:pt idx="68">
                  <c:v>144.9</c:v>
                </c:pt>
                <c:pt idx="69">
                  <c:v>138.20000000000002</c:v>
                </c:pt>
                <c:pt idx="70">
                  <c:v>139.9</c:v>
                </c:pt>
                <c:pt idx="71">
                  <c:v>139.20000000000002</c:v>
                </c:pt>
                <c:pt idx="72">
                  <c:v>144.20000000000002</c:v>
                </c:pt>
                <c:pt idx="73">
                  <c:v>146</c:v>
                </c:pt>
                <c:pt idx="74">
                  <c:v>130</c:v>
                </c:pt>
                <c:pt idx="75">
                  <c:v>134.5</c:v>
                </c:pt>
                <c:pt idx="76">
                  <c:v>136.6</c:v>
                </c:pt>
                <c:pt idx="77">
                  <c:v>138.20000000000002</c:v>
                </c:pt>
                <c:pt idx="78">
                  <c:v>133</c:v>
                </c:pt>
                <c:pt idx="79">
                  <c:v>129.30000000000001</c:v>
                </c:pt>
                <c:pt idx="80">
                  <c:v>129.5</c:v>
                </c:pt>
                <c:pt idx="81">
                  <c:v>129.5</c:v>
                </c:pt>
                <c:pt idx="82">
                  <c:v>141.1</c:v>
                </c:pt>
                <c:pt idx="83">
                  <c:v>130.9</c:v>
                </c:pt>
                <c:pt idx="84">
                  <c:v>132.20000000000002</c:v>
                </c:pt>
                <c:pt idx="85">
                  <c:v>126.60000000000001</c:v>
                </c:pt>
                <c:pt idx="86">
                  <c:v>127.30000000000001</c:v>
                </c:pt>
                <c:pt idx="87">
                  <c:v>130.6</c:v>
                </c:pt>
                <c:pt idx="88">
                  <c:v>133.4</c:v>
                </c:pt>
                <c:pt idx="89">
                  <c:v>131.80000000000001</c:v>
                </c:pt>
                <c:pt idx="90">
                  <c:v>134</c:v>
                </c:pt>
                <c:pt idx="91">
                  <c:v>133.20000000000002</c:v>
                </c:pt>
                <c:pt idx="92">
                  <c:v>125.4</c:v>
                </c:pt>
                <c:pt idx="93">
                  <c:v>116.4</c:v>
                </c:pt>
                <c:pt idx="94">
                  <c:v>134.5</c:v>
                </c:pt>
                <c:pt idx="95">
                  <c:v>125.4</c:v>
                </c:pt>
                <c:pt idx="96">
                  <c:v>130.4</c:v>
                </c:pt>
                <c:pt idx="97">
                  <c:v>129.70000000000002</c:v>
                </c:pt>
                <c:pt idx="98">
                  <c:v>128.1</c:v>
                </c:pt>
                <c:pt idx="99">
                  <c:v>127.80000000000001</c:v>
                </c:pt>
                <c:pt idx="100">
                  <c:v>128</c:v>
                </c:pt>
                <c:pt idx="101">
                  <c:v>125.80000000000001</c:v>
                </c:pt>
                <c:pt idx="102">
                  <c:v>125.60000000000001</c:v>
                </c:pt>
                <c:pt idx="103">
                  <c:v>121.60000000000001</c:v>
                </c:pt>
                <c:pt idx="104">
                  <c:v>129.80000000000001</c:v>
                </c:pt>
                <c:pt idx="105">
                  <c:v>128.1</c:v>
                </c:pt>
                <c:pt idx="106">
                  <c:v>127.60000000000001</c:v>
                </c:pt>
                <c:pt idx="107">
                  <c:v>122.9</c:v>
                </c:pt>
                <c:pt idx="108">
                  <c:v>122.5</c:v>
                </c:pt>
                <c:pt idx="109">
                  <c:v>119.7</c:v>
                </c:pt>
                <c:pt idx="110">
                  <c:v>127.60000000000001</c:v>
                </c:pt>
                <c:pt idx="111">
                  <c:v>119.5</c:v>
                </c:pt>
                <c:pt idx="112">
                  <c:v>129.9</c:v>
                </c:pt>
                <c:pt idx="113">
                  <c:v>128.20000000000002</c:v>
                </c:pt>
                <c:pt idx="114">
                  <c:v>130.70000000000002</c:v>
                </c:pt>
                <c:pt idx="115">
                  <c:v>127.7</c:v>
                </c:pt>
                <c:pt idx="116">
                  <c:v>120.9</c:v>
                </c:pt>
                <c:pt idx="117">
                  <c:v>122.9</c:v>
                </c:pt>
                <c:pt idx="118">
                  <c:v>121.10000000000001</c:v>
                </c:pt>
                <c:pt idx="119">
                  <c:v>121.2</c:v>
                </c:pt>
                <c:pt idx="120">
                  <c:v>121.30000000000001</c:v>
                </c:pt>
                <c:pt idx="121">
                  <c:v>129.70000000000002</c:v>
                </c:pt>
                <c:pt idx="122">
                  <c:v>120.30000000000001</c:v>
                </c:pt>
                <c:pt idx="123">
                  <c:v>127.4</c:v>
                </c:pt>
                <c:pt idx="124">
                  <c:v>114.30000000000001</c:v>
                </c:pt>
                <c:pt idx="125">
                  <c:v>124</c:v>
                </c:pt>
                <c:pt idx="126">
                  <c:v>115.9</c:v>
                </c:pt>
                <c:pt idx="127">
                  <c:v>125.30000000000001</c:v>
                </c:pt>
                <c:pt idx="128">
                  <c:v>126.60000000000001</c:v>
                </c:pt>
                <c:pt idx="129">
                  <c:v>120.80000000000001</c:v>
                </c:pt>
                <c:pt idx="130">
                  <c:v>119.4</c:v>
                </c:pt>
                <c:pt idx="131">
                  <c:v>123.10000000000001</c:v>
                </c:pt>
                <c:pt idx="132">
                  <c:v>124.30000000000001</c:v>
                </c:pt>
                <c:pt idx="133">
                  <c:v>127</c:v>
                </c:pt>
                <c:pt idx="134">
                  <c:v>122.80000000000001</c:v>
                </c:pt>
                <c:pt idx="135">
                  <c:v>118.10000000000001</c:v>
                </c:pt>
                <c:pt idx="136">
                  <c:v>118.60000000000001</c:v>
                </c:pt>
                <c:pt idx="137">
                  <c:v>123.80000000000001</c:v>
                </c:pt>
                <c:pt idx="138">
                  <c:v>123.80000000000001</c:v>
                </c:pt>
                <c:pt idx="139">
                  <c:v>130.5</c:v>
                </c:pt>
                <c:pt idx="140">
                  <c:v>128</c:v>
                </c:pt>
                <c:pt idx="141">
                  <c:v>127</c:v>
                </c:pt>
                <c:pt idx="142">
                  <c:v>119.9</c:v>
                </c:pt>
                <c:pt idx="143">
                  <c:v>128.80000000000001</c:v>
                </c:pt>
                <c:pt idx="144">
                  <c:v>127.10000000000001</c:v>
                </c:pt>
                <c:pt idx="145">
                  <c:v>123.5</c:v>
                </c:pt>
                <c:pt idx="146">
                  <c:v>122.4</c:v>
                </c:pt>
                <c:pt idx="147">
                  <c:v>122.10000000000001</c:v>
                </c:pt>
                <c:pt idx="148">
                  <c:v>116.60000000000001</c:v>
                </c:pt>
                <c:pt idx="149">
                  <c:v>127.7</c:v>
                </c:pt>
                <c:pt idx="150">
                  <c:v>130</c:v>
                </c:pt>
                <c:pt idx="151">
                  <c:v>122.2</c:v>
                </c:pt>
                <c:pt idx="152">
                  <c:v>127.30000000000001</c:v>
                </c:pt>
                <c:pt idx="153">
                  <c:v>124.4</c:v>
                </c:pt>
                <c:pt idx="154">
                  <c:v>133.30000000000001</c:v>
                </c:pt>
                <c:pt idx="155">
                  <c:v>128.6</c:v>
                </c:pt>
                <c:pt idx="156">
                  <c:v>129</c:v>
                </c:pt>
                <c:pt idx="157">
                  <c:v>129.80000000000001</c:v>
                </c:pt>
                <c:pt idx="158">
                  <c:v>127.80000000000001</c:v>
                </c:pt>
                <c:pt idx="159">
                  <c:v>129.1</c:v>
                </c:pt>
                <c:pt idx="160">
                  <c:v>130.4</c:v>
                </c:pt>
                <c:pt idx="161">
                  <c:v>137</c:v>
                </c:pt>
                <c:pt idx="162">
                  <c:v>129.80000000000001</c:v>
                </c:pt>
                <c:pt idx="163">
                  <c:v>129.30000000000001</c:v>
                </c:pt>
                <c:pt idx="164">
                  <c:v>129.80000000000001</c:v>
                </c:pt>
                <c:pt idx="165">
                  <c:v>136.70000000000002</c:v>
                </c:pt>
                <c:pt idx="166">
                  <c:v>129.30000000000001</c:v>
                </c:pt>
                <c:pt idx="167">
                  <c:v>127.30000000000001</c:v>
                </c:pt>
                <c:pt idx="168">
                  <c:v>135.80000000000001</c:v>
                </c:pt>
                <c:pt idx="169">
                  <c:v>140.9</c:v>
                </c:pt>
                <c:pt idx="170">
                  <c:v>138.4</c:v>
                </c:pt>
                <c:pt idx="171">
                  <c:v>139.30000000000001</c:v>
                </c:pt>
                <c:pt idx="172">
                  <c:v>140.80000000000001</c:v>
                </c:pt>
                <c:pt idx="173">
                  <c:v>136.70000000000002</c:v>
                </c:pt>
                <c:pt idx="174">
                  <c:v>143.5</c:v>
                </c:pt>
                <c:pt idx="175">
                  <c:v>140.20000000000002</c:v>
                </c:pt>
                <c:pt idx="176">
                  <c:v>134.6</c:v>
                </c:pt>
                <c:pt idx="177">
                  <c:v>140.20000000000002</c:v>
                </c:pt>
                <c:pt idx="178">
                  <c:v>144.9</c:v>
                </c:pt>
                <c:pt idx="179">
                  <c:v>136.6</c:v>
                </c:pt>
                <c:pt idx="180">
                  <c:v>131.5</c:v>
                </c:pt>
                <c:pt idx="181">
                  <c:v>144.70000000000002</c:v>
                </c:pt>
                <c:pt idx="182">
                  <c:v>137.4</c:v>
                </c:pt>
                <c:pt idx="183">
                  <c:v>137.6</c:v>
                </c:pt>
                <c:pt idx="184">
                  <c:v>140.6</c:v>
                </c:pt>
                <c:pt idx="185">
                  <c:v>141.5</c:v>
                </c:pt>
                <c:pt idx="186">
                  <c:v>146.80000000000001</c:v>
                </c:pt>
                <c:pt idx="187">
                  <c:v>132.20000000000002</c:v>
                </c:pt>
                <c:pt idx="188">
                  <c:v>151</c:v>
                </c:pt>
                <c:pt idx="189">
                  <c:v>145.9</c:v>
                </c:pt>
                <c:pt idx="190">
                  <c:v>143</c:v>
                </c:pt>
                <c:pt idx="191">
                  <c:v>139.30000000000001</c:v>
                </c:pt>
                <c:pt idx="192">
                  <c:v>142.20000000000002</c:v>
                </c:pt>
                <c:pt idx="193">
                  <c:v>136.80000000000001</c:v>
                </c:pt>
                <c:pt idx="194">
                  <c:v>141.1</c:v>
                </c:pt>
                <c:pt idx="195">
                  <c:v>139.80000000000001</c:v>
                </c:pt>
                <c:pt idx="196">
                  <c:v>144.4</c:v>
                </c:pt>
                <c:pt idx="197">
                  <c:v>140.30000000000001</c:v>
                </c:pt>
                <c:pt idx="198">
                  <c:v>139.5</c:v>
                </c:pt>
                <c:pt idx="199">
                  <c:v>147.80000000000001</c:v>
                </c:pt>
                <c:pt idx="200">
                  <c:v>139.6</c:v>
                </c:pt>
              </c:numCache>
            </c:numRef>
          </c:yVal>
          <c:smooth val="1"/>
        </c:ser>
        <c:ser>
          <c:idx val="4"/>
          <c:order val="5"/>
          <c:tx>
            <c:strRef>
              <c:f>'74'!$I$1</c:f>
              <c:strCache>
                <c:ptCount val="1"/>
                <c:pt idx="0">
                  <c:v>Unlabelled Excitation at 335nm</c:v>
                </c:pt>
              </c:strCache>
            </c:strRef>
          </c:tx>
          <c:spPr>
            <a:ln w="19050">
              <a:solidFill>
                <a:schemeClr val="accent3"/>
              </a:solidFill>
            </a:ln>
          </c:spPr>
          <c:marker>
            <c:symbol val="none"/>
          </c:marker>
          <c:xVal>
            <c:numRef>
              <c:f>'74'!$I$5:$I$95</c:f>
              <c:numCache>
                <c:formatCode>General</c:formatCode>
                <c:ptCount val="91"/>
                <c:pt idx="0">
                  <c:v>240</c:v>
                </c:pt>
                <c:pt idx="1">
                  <c:v>241</c:v>
                </c:pt>
                <c:pt idx="2">
                  <c:v>242</c:v>
                </c:pt>
                <c:pt idx="3">
                  <c:v>243</c:v>
                </c:pt>
                <c:pt idx="4">
                  <c:v>244</c:v>
                </c:pt>
                <c:pt idx="5">
                  <c:v>245</c:v>
                </c:pt>
                <c:pt idx="6">
                  <c:v>246</c:v>
                </c:pt>
                <c:pt idx="7">
                  <c:v>247</c:v>
                </c:pt>
                <c:pt idx="8">
                  <c:v>248</c:v>
                </c:pt>
                <c:pt idx="9">
                  <c:v>249</c:v>
                </c:pt>
                <c:pt idx="10">
                  <c:v>250</c:v>
                </c:pt>
                <c:pt idx="11">
                  <c:v>251</c:v>
                </c:pt>
                <c:pt idx="12">
                  <c:v>252</c:v>
                </c:pt>
                <c:pt idx="13">
                  <c:v>253</c:v>
                </c:pt>
                <c:pt idx="14">
                  <c:v>254</c:v>
                </c:pt>
                <c:pt idx="15">
                  <c:v>255</c:v>
                </c:pt>
                <c:pt idx="16">
                  <c:v>256</c:v>
                </c:pt>
                <c:pt idx="17">
                  <c:v>257</c:v>
                </c:pt>
                <c:pt idx="18">
                  <c:v>258</c:v>
                </c:pt>
                <c:pt idx="19">
                  <c:v>259</c:v>
                </c:pt>
                <c:pt idx="20">
                  <c:v>260</c:v>
                </c:pt>
                <c:pt idx="21">
                  <c:v>261</c:v>
                </c:pt>
                <c:pt idx="22">
                  <c:v>262</c:v>
                </c:pt>
                <c:pt idx="23">
                  <c:v>263</c:v>
                </c:pt>
                <c:pt idx="24">
                  <c:v>264</c:v>
                </c:pt>
                <c:pt idx="25">
                  <c:v>265</c:v>
                </c:pt>
                <c:pt idx="26">
                  <c:v>266</c:v>
                </c:pt>
                <c:pt idx="27">
                  <c:v>267</c:v>
                </c:pt>
                <c:pt idx="28">
                  <c:v>268</c:v>
                </c:pt>
                <c:pt idx="29">
                  <c:v>269</c:v>
                </c:pt>
                <c:pt idx="30">
                  <c:v>270</c:v>
                </c:pt>
                <c:pt idx="31">
                  <c:v>271</c:v>
                </c:pt>
                <c:pt idx="32">
                  <c:v>272</c:v>
                </c:pt>
                <c:pt idx="33">
                  <c:v>273</c:v>
                </c:pt>
                <c:pt idx="34">
                  <c:v>274</c:v>
                </c:pt>
                <c:pt idx="35">
                  <c:v>275</c:v>
                </c:pt>
                <c:pt idx="36">
                  <c:v>276</c:v>
                </c:pt>
                <c:pt idx="37">
                  <c:v>277</c:v>
                </c:pt>
                <c:pt idx="38">
                  <c:v>278</c:v>
                </c:pt>
                <c:pt idx="39">
                  <c:v>279</c:v>
                </c:pt>
                <c:pt idx="40">
                  <c:v>280</c:v>
                </c:pt>
                <c:pt idx="41">
                  <c:v>281</c:v>
                </c:pt>
                <c:pt idx="42">
                  <c:v>282</c:v>
                </c:pt>
                <c:pt idx="43">
                  <c:v>283</c:v>
                </c:pt>
                <c:pt idx="44">
                  <c:v>284</c:v>
                </c:pt>
                <c:pt idx="45">
                  <c:v>285</c:v>
                </c:pt>
                <c:pt idx="46">
                  <c:v>286</c:v>
                </c:pt>
                <c:pt idx="47">
                  <c:v>287</c:v>
                </c:pt>
                <c:pt idx="48">
                  <c:v>288</c:v>
                </c:pt>
                <c:pt idx="49">
                  <c:v>289</c:v>
                </c:pt>
                <c:pt idx="50">
                  <c:v>290</c:v>
                </c:pt>
                <c:pt idx="51">
                  <c:v>291</c:v>
                </c:pt>
                <c:pt idx="52">
                  <c:v>292</c:v>
                </c:pt>
                <c:pt idx="53">
                  <c:v>293</c:v>
                </c:pt>
                <c:pt idx="54">
                  <c:v>294</c:v>
                </c:pt>
                <c:pt idx="55">
                  <c:v>295</c:v>
                </c:pt>
                <c:pt idx="56">
                  <c:v>296</c:v>
                </c:pt>
                <c:pt idx="57">
                  <c:v>297</c:v>
                </c:pt>
                <c:pt idx="58">
                  <c:v>298</c:v>
                </c:pt>
                <c:pt idx="59">
                  <c:v>299</c:v>
                </c:pt>
                <c:pt idx="60">
                  <c:v>300</c:v>
                </c:pt>
                <c:pt idx="61">
                  <c:v>301</c:v>
                </c:pt>
                <c:pt idx="62">
                  <c:v>302</c:v>
                </c:pt>
                <c:pt idx="63">
                  <c:v>303</c:v>
                </c:pt>
                <c:pt idx="64">
                  <c:v>304</c:v>
                </c:pt>
                <c:pt idx="65">
                  <c:v>305</c:v>
                </c:pt>
                <c:pt idx="66">
                  <c:v>306</c:v>
                </c:pt>
                <c:pt idx="67">
                  <c:v>307</c:v>
                </c:pt>
                <c:pt idx="68">
                  <c:v>308</c:v>
                </c:pt>
                <c:pt idx="69">
                  <c:v>309</c:v>
                </c:pt>
                <c:pt idx="70">
                  <c:v>310</c:v>
                </c:pt>
                <c:pt idx="71">
                  <c:v>311</c:v>
                </c:pt>
                <c:pt idx="72">
                  <c:v>312</c:v>
                </c:pt>
                <c:pt idx="73">
                  <c:v>313</c:v>
                </c:pt>
                <c:pt idx="74">
                  <c:v>314</c:v>
                </c:pt>
                <c:pt idx="75">
                  <c:v>315</c:v>
                </c:pt>
                <c:pt idx="76">
                  <c:v>316</c:v>
                </c:pt>
                <c:pt idx="77">
                  <c:v>317</c:v>
                </c:pt>
                <c:pt idx="78">
                  <c:v>318</c:v>
                </c:pt>
                <c:pt idx="79">
                  <c:v>319</c:v>
                </c:pt>
                <c:pt idx="80">
                  <c:v>320</c:v>
                </c:pt>
                <c:pt idx="81">
                  <c:v>321</c:v>
                </c:pt>
                <c:pt idx="82">
                  <c:v>322</c:v>
                </c:pt>
                <c:pt idx="83">
                  <c:v>323</c:v>
                </c:pt>
                <c:pt idx="84">
                  <c:v>324</c:v>
                </c:pt>
                <c:pt idx="85">
                  <c:v>325</c:v>
                </c:pt>
                <c:pt idx="86">
                  <c:v>326</c:v>
                </c:pt>
                <c:pt idx="87">
                  <c:v>327</c:v>
                </c:pt>
                <c:pt idx="88">
                  <c:v>328</c:v>
                </c:pt>
                <c:pt idx="89">
                  <c:v>329</c:v>
                </c:pt>
                <c:pt idx="90">
                  <c:v>330</c:v>
                </c:pt>
              </c:numCache>
            </c:numRef>
          </c:xVal>
          <c:yVal>
            <c:numRef>
              <c:f>'74'!$J$5:$J$95</c:f>
              <c:numCache>
                <c:formatCode>General</c:formatCode>
                <c:ptCount val="91"/>
                <c:pt idx="0">
                  <c:v>120.4</c:v>
                </c:pt>
                <c:pt idx="1">
                  <c:v>110.5</c:v>
                </c:pt>
                <c:pt idx="2">
                  <c:v>117.2</c:v>
                </c:pt>
                <c:pt idx="3">
                  <c:v>117.5</c:v>
                </c:pt>
                <c:pt idx="4">
                  <c:v>116.30000000000001</c:v>
                </c:pt>
                <c:pt idx="5">
                  <c:v>117</c:v>
                </c:pt>
                <c:pt idx="6">
                  <c:v>118.10000000000001</c:v>
                </c:pt>
                <c:pt idx="7">
                  <c:v>119</c:v>
                </c:pt>
                <c:pt idx="8">
                  <c:v>123.5</c:v>
                </c:pt>
                <c:pt idx="9">
                  <c:v>125.5</c:v>
                </c:pt>
                <c:pt idx="10">
                  <c:v>119.4</c:v>
                </c:pt>
                <c:pt idx="11">
                  <c:v>125.80000000000001</c:v>
                </c:pt>
                <c:pt idx="12">
                  <c:v>126.80000000000001</c:v>
                </c:pt>
                <c:pt idx="13">
                  <c:v>122.60000000000001</c:v>
                </c:pt>
                <c:pt idx="14">
                  <c:v>120.10000000000001</c:v>
                </c:pt>
                <c:pt idx="15">
                  <c:v>127.60000000000001</c:v>
                </c:pt>
                <c:pt idx="16">
                  <c:v>132.4</c:v>
                </c:pt>
                <c:pt idx="17">
                  <c:v>119.80000000000001</c:v>
                </c:pt>
                <c:pt idx="18">
                  <c:v>132.4</c:v>
                </c:pt>
                <c:pt idx="19">
                  <c:v>135.1</c:v>
                </c:pt>
                <c:pt idx="20">
                  <c:v>136.9</c:v>
                </c:pt>
                <c:pt idx="21">
                  <c:v>131.9</c:v>
                </c:pt>
                <c:pt idx="22">
                  <c:v>132.6</c:v>
                </c:pt>
                <c:pt idx="23">
                  <c:v>136.20000000000002</c:v>
                </c:pt>
                <c:pt idx="24">
                  <c:v>134.30000000000001</c:v>
                </c:pt>
                <c:pt idx="25">
                  <c:v>143.9</c:v>
                </c:pt>
                <c:pt idx="26">
                  <c:v>149.70000000000002</c:v>
                </c:pt>
                <c:pt idx="27">
                  <c:v>147.1</c:v>
                </c:pt>
                <c:pt idx="28">
                  <c:v>147.30000000000001</c:v>
                </c:pt>
                <c:pt idx="29">
                  <c:v>153</c:v>
                </c:pt>
                <c:pt idx="30">
                  <c:v>156</c:v>
                </c:pt>
                <c:pt idx="31">
                  <c:v>157.20000000000002</c:v>
                </c:pt>
                <c:pt idx="32">
                  <c:v>154.70000000000002</c:v>
                </c:pt>
                <c:pt idx="33">
                  <c:v>171.5</c:v>
                </c:pt>
                <c:pt idx="34">
                  <c:v>170.10000000000002</c:v>
                </c:pt>
                <c:pt idx="35">
                  <c:v>180.4</c:v>
                </c:pt>
                <c:pt idx="36">
                  <c:v>176.3</c:v>
                </c:pt>
                <c:pt idx="37">
                  <c:v>181.60000000000002</c:v>
                </c:pt>
                <c:pt idx="38">
                  <c:v>175.8</c:v>
                </c:pt>
                <c:pt idx="39">
                  <c:v>175.8</c:v>
                </c:pt>
                <c:pt idx="40">
                  <c:v>189.20000000000002</c:v>
                </c:pt>
                <c:pt idx="41">
                  <c:v>189.60000000000002</c:v>
                </c:pt>
                <c:pt idx="42">
                  <c:v>179.70000000000002</c:v>
                </c:pt>
                <c:pt idx="43">
                  <c:v>197</c:v>
                </c:pt>
                <c:pt idx="44">
                  <c:v>198.20000000000002</c:v>
                </c:pt>
                <c:pt idx="45">
                  <c:v>200.9</c:v>
                </c:pt>
                <c:pt idx="46">
                  <c:v>210.8</c:v>
                </c:pt>
                <c:pt idx="47">
                  <c:v>221.20000000000002</c:v>
                </c:pt>
                <c:pt idx="48">
                  <c:v>220.4</c:v>
                </c:pt>
                <c:pt idx="49">
                  <c:v>224.9</c:v>
                </c:pt>
                <c:pt idx="50">
                  <c:v>223.8</c:v>
                </c:pt>
                <c:pt idx="51">
                  <c:v>221.3</c:v>
                </c:pt>
                <c:pt idx="52">
                  <c:v>205.3</c:v>
                </c:pt>
                <c:pt idx="53">
                  <c:v>211</c:v>
                </c:pt>
                <c:pt idx="54">
                  <c:v>206.9</c:v>
                </c:pt>
                <c:pt idx="55">
                  <c:v>203.9</c:v>
                </c:pt>
                <c:pt idx="56">
                  <c:v>211.5</c:v>
                </c:pt>
                <c:pt idx="57">
                  <c:v>199.4</c:v>
                </c:pt>
                <c:pt idx="58">
                  <c:v>213.20000000000002</c:v>
                </c:pt>
                <c:pt idx="59">
                  <c:v>229.4</c:v>
                </c:pt>
                <c:pt idx="60">
                  <c:v>262.5</c:v>
                </c:pt>
                <c:pt idx="61">
                  <c:v>273.3</c:v>
                </c:pt>
                <c:pt idx="62">
                  <c:v>281.8</c:v>
                </c:pt>
                <c:pt idx="63">
                  <c:v>269.8</c:v>
                </c:pt>
                <c:pt idx="64">
                  <c:v>237.20000000000002</c:v>
                </c:pt>
                <c:pt idx="65">
                  <c:v>195.10000000000002</c:v>
                </c:pt>
                <c:pt idx="66">
                  <c:v>177.9</c:v>
                </c:pt>
                <c:pt idx="67">
                  <c:v>172.9</c:v>
                </c:pt>
                <c:pt idx="68">
                  <c:v>148.20000000000002</c:v>
                </c:pt>
                <c:pt idx="69">
                  <c:v>147.6</c:v>
                </c:pt>
                <c:pt idx="70">
                  <c:v>146.6</c:v>
                </c:pt>
                <c:pt idx="71">
                  <c:v>136.9</c:v>
                </c:pt>
                <c:pt idx="72">
                  <c:v>148.4</c:v>
                </c:pt>
                <c:pt idx="73">
                  <c:v>135.4</c:v>
                </c:pt>
                <c:pt idx="74">
                  <c:v>144.4</c:v>
                </c:pt>
                <c:pt idx="75">
                  <c:v>137.30000000000001</c:v>
                </c:pt>
                <c:pt idx="76">
                  <c:v>134.30000000000001</c:v>
                </c:pt>
                <c:pt idx="77">
                  <c:v>145.80000000000001</c:v>
                </c:pt>
                <c:pt idx="78">
                  <c:v>134.20000000000002</c:v>
                </c:pt>
                <c:pt idx="79">
                  <c:v>140.4</c:v>
                </c:pt>
                <c:pt idx="80">
                  <c:v>136.70000000000002</c:v>
                </c:pt>
                <c:pt idx="81">
                  <c:v>132.70000000000002</c:v>
                </c:pt>
                <c:pt idx="82">
                  <c:v>123.60000000000001</c:v>
                </c:pt>
                <c:pt idx="83">
                  <c:v>123.5</c:v>
                </c:pt>
                <c:pt idx="84">
                  <c:v>120.2</c:v>
                </c:pt>
                <c:pt idx="85">
                  <c:v>124.7</c:v>
                </c:pt>
                <c:pt idx="86">
                  <c:v>126.7</c:v>
                </c:pt>
                <c:pt idx="87">
                  <c:v>129.4</c:v>
                </c:pt>
                <c:pt idx="88">
                  <c:v>130.70000000000002</c:v>
                </c:pt>
                <c:pt idx="89">
                  <c:v>132.5</c:v>
                </c:pt>
                <c:pt idx="90">
                  <c:v>140.6</c:v>
                </c:pt>
              </c:numCache>
            </c:numRef>
          </c:yVal>
          <c:smooth val="1"/>
        </c:ser>
        <c:dLbls>
          <c:showLegendKey val="0"/>
          <c:showVal val="0"/>
          <c:showCatName val="0"/>
          <c:showSerName val="0"/>
          <c:showPercent val="0"/>
          <c:showBubbleSize val="0"/>
        </c:dLbls>
        <c:axId val="311051392"/>
        <c:axId val="311053312"/>
      </c:scatterChart>
      <c:valAx>
        <c:axId val="311051392"/>
        <c:scaling>
          <c:orientation val="minMax"/>
          <c:max val="500"/>
          <c:min val="240"/>
        </c:scaling>
        <c:delete val="0"/>
        <c:axPos val="b"/>
        <c:title>
          <c:tx>
            <c:rich>
              <a:bodyPr/>
              <a:lstStyle/>
              <a:p>
                <a:pPr>
                  <a:defRPr/>
                </a:pPr>
                <a:r>
                  <a:rPr lang="en-GB"/>
                  <a:t>Wavelength / nm</a:t>
                </a:r>
              </a:p>
            </c:rich>
          </c:tx>
          <c:overlay val="0"/>
        </c:title>
        <c:numFmt formatCode="General" sourceLinked="1"/>
        <c:majorTickMark val="out"/>
        <c:minorTickMark val="none"/>
        <c:tickLblPos val="nextTo"/>
        <c:crossAx val="311053312"/>
        <c:crosses val="autoZero"/>
        <c:crossBetween val="midCat"/>
        <c:majorUnit val="100"/>
      </c:valAx>
      <c:valAx>
        <c:axId val="311053312"/>
        <c:scaling>
          <c:orientation val="minMax"/>
          <c:min val="0"/>
        </c:scaling>
        <c:delete val="0"/>
        <c:axPos val="l"/>
        <c:title>
          <c:tx>
            <c:rich>
              <a:bodyPr rot="-5400000" vert="horz"/>
              <a:lstStyle/>
              <a:p>
                <a:pPr>
                  <a:defRPr/>
                </a:pPr>
                <a:r>
                  <a:rPr lang="en-GB"/>
                  <a:t>Intensity</a:t>
                </a:r>
              </a:p>
            </c:rich>
          </c:tx>
          <c:overlay val="0"/>
        </c:title>
        <c:numFmt formatCode="General" sourceLinked="1"/>
        <c:majorTickMark val="out"/>
        <c:minorTickMark val="none"/>
        <c:tickLblPos val="nextTo"/>
        <c:crossAx val="311051392"/>
        <c:crosses val="autoZero"/>
        <c:crossBetween val="midCat"/>
      </c:valAx>
    </c:plotArea>
    <c:legend>
      <c:legendPos val="r"/>
      <c:layout>
        <c:manualLayout>
          <c:xMode val="edge"/>
          <c:yMode val="edge"/>
          <c:x val="0.59220306672192291"/>
          <c:y val="0.1551042578011082"/>
          <c:w val="0.40502191639366136"/>
          <c:h val="0.5462729658792651"/>
        </c:manualLayout>
      </c:layout>
      <c:overlay val="0"/>
    </c:legend>
    <c:plotVisOnly val="1"/>
    <c:dispBlanksAs val="gap"/>
    <c:showDLblsOverMax val="0"/>
  </c:chart>
  <c:spPr>
    <a:ln>
      <a:noFill/>
    </a:ln>
  </c:spPr>
  <c:externalData r:id="rId1">
    <c:autoUpdate val="0"/>
  </c:externalData>
</c:chartSpace>
</file>

<file path=word/charts/chart3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009567020837626"/>
          <c:y val="3.0444410138080497E-2"/>
          <c:w val="0.79656949235860564"/>
          <c:h val="0.61435666336304229"/>
        </c:manualLayout>
      </c:layout>
      <c:scatterChart>
        <c:scatterStyle val="smoothMarker"/>
        <c:varyColors val="0"/>
        <c:ser>
          <c:idx val="2"/>
          <c:order val="0"/>
          <c:tx>
            <c:strRef>
              <c:f>'ACE- PAA with pH'!$E$1</c:f>
              <c:strCache>
                <c:ptCount val="1"/>
                <c:pt idx="0">
                  <c:v>pH 2.6 Emission</c:v>
                </c:pt>
              </c:strCache>
            </c:strRef>
          </c:tx>
          <c:spPr>
            <a:ln w="19050"/>
          </c:spPr>
          <c:marker>
            <c:symbol val="none"/>
          </c:marker>
          <c:xVal>
            <c:numRef>
              <c:f>'ACE- PAA with pH'!$E$5:$E$205</c:f>
              <c:numCache>
                <c:formatCode>General</c:formatCode>
                <c:ptCount val="201"/>
                <c:pt idx="0">
                  <c:v>300</c:v>
                </c:pt>
                <c:pt idx="1">
                  <c:v>301</c:v>
                </c:pt>
                <c:pt idx="2">
                  <c:v>302</c:v>
                </c:pt>
                <c:pt idx="3">
                  <c:v>303</c:v>
                </c:pt>
                <c:pt idx="4">
                  <c:v>304</c:v>
                </c:pt>
                <c:pt idx="5">
                  <c:v>305</c:v>
                </c:pt>
                <c:pt idx="6">
                  <c:v>306</c:v>
                </c:pt>
                <c:pt idx="7">
                  <c:v>307</c:v>
                </c:pt>
                <c:pt idx="8">
                  <c:v>308</c:v>
                </c:pt>
                <c:pt idx="9">
                  <c:v>309</c:v>
                </c:pt>
                <c:pt idx="10">
                  <c:v>310</c:v>
                </c:pt>
                <c:pt idx="11">
                  <c:v>311</c:v>
                </c:pt>
                <c:pt idx="12">
                  <c:v>312</c:v>
                </c:pt>
                <c:pt idx="13">
                  <c:v>313</c:v>
                </c:pt>
                <c:pt idx="14">
                  <c:v>314</c:v>
                </c:pt>
                <c:pt idx="15">
                  <c:v>315</c:v>
                </c:pt>
                <c:pt idx="16">
                  <c:v>316</c:v>
                </c:pt>
                <c:pt idx="17">
                  <c:v>317</c:v>
                </c:pt>
                <c:pt idx="18">
                  <c:v>318</c:v>
                </c:pt>
                <c:pt idx="19">
                  <c:v>319</c:v>
                </c:pt>
                <c:pt idx="20">
                  <c:v>320</c:v>
                </c:pt>
                <c:pt idx="21">
                  <c:v>321</c:v>
                </c:pt>
                <c:pt idx="22">
                  <c:v>322</c:v>
                </c:pt>
                <c:pt idx="23">
                  <c:v>323</c:v>
                </c:pt>
                <c:pt idx="24">
                  <c:v>324</c:v>
                </c:pt>
                <c:pt idx="25">
                  <c:v>325</c:v>
                </c:pt>
                <c:pt idx="26">
                  <c:v>326</c:v>
                </c:pt>
                <c:pt idx="27">
                  <c:v>327</c:v>
                </c:pt>
                <c:pt idx="28">
                  <c:v>328</c:v>
                </c:pt>
                <c:pt idx="29">
                  <c:v>329</c:v>
                </c:pt>
                <c:pt idx="30">
                  <c:v>330</c:v>
                </c:pt>
                <c:pt idx="31">
                  <c:v>331</c:v>
                </c:pt>
                <c:pt idx="32">
                  <c:v>332</c:v>
                </c:pt>
                <c:pt idx="33">
                  <c:v>333</c:v>
                </c:pt>
                <c:pt idx="34">
                  <c:v>334</c:v>
                </c:pt>
                <c:pt idx="35">
                  <c:v>335</c:v>
                </c:pt>
                <c:pt idx="36">
                  <c:v>336</c:v>
                </c:pt>
                <c:pt idx="37">
                  <c:v>337</c:v>
                </c:pt>
                <c:pt idx="38">
                  <c:v>338</c:v>
                </c:pt>
                <c:pt idx="39">
                  <c:v>339</c:v>
                </c:pt>
                <c:pt idx="40">
                  <c:v>340</c:v>
                </c:pt>
                <c:pt idx="41">
                  <c:v>341</c:v>
                </c:pt>
                <c:pt idx="42">
                  <c:v>342</c:v>
                </c:pt>
                <c:pt idx="43">
                  <c:v>343</c:v>
                </c:pt>
                <c:pt idx="44">
                  <c:v>344</c:v>
                </c:pt>
                <c:pt idx="45">
                  <c:v>345</c:v>
                </c:pt>
                <c:pt idx="46">
                  <c:v>346</c:v>
                </c:pt>
                <c:pt idx="47">
                  <c:v>347</c:v>
                </c:pt>
                <c:pt idx="48">
                  <c:v>348</c:v>
                </c:pt>
                <c:pt idx="49">
                  <c:v>349</c:v>
                </c:pt>
                <c:pt idx="50">
                  <c:v>350</c:v>
                </c:pt>
                <c:pt idx="51">
                  <c:v>351</c:v>
                </c:pt>
                <c:pt idx="52">
                  <c:v>352</c:v>
                </c:pt>
                <c:pt idx="53">
                  <c:v>353</c:v>
                </c:pt>
                <c:pt idx="54">
                  <c:v>354</c:v>
                </c:pt>
                <c:pt idx="55">
                  <c:v>355</c:v>
                </c:pt>
                <c:pt idx="56">
                  <c:v>356</c:v>
                </c:pt>
                <c:pt idx="57">
                  <c:v>357</c:v>
                </c:pt>
                <c:pt idx="58">
                  <c:v>358</c:v>
                </c:pt>
                <c:pt idx="59">
                  <c:v>359</c:v>
                </c:pt>
                <c:pt idx="60">
                  <c:v>360</c:v>
                </c:pt>
                <c:pt idx="61">
                  <c:v>361</c:v>
                </c:pt>
                <c:pt idx="62">
                  <c:v>362</c:v>
                </c:pt>
                <c:pt idx="63">
                  <c:v>363</c:v>
                </c:pt>
                <c:pt idx="64">
                  <c:v>364</c:v>
                </c:pt>
                <c:pt idx="65">
                  <c:v>365</c:v>
                </c:pt>
                <c:pt idx="66">
                  <c:v>366</c:v>
                </c:pt>
                <c:pt idx="67">
                  <c:v>367</c:v>
                </c:pt>
                <c:pt idx="68">
                  <c:v>368</c:v>
                </c:pt>
                <c:pt idx="69">
                  <c:v>369</c:v>
                </c:pt>
                <c:pt idx="70">
                  <c:v>370</c:v>
                </c:pt>
                <c:pt idx="71">
                  <c:v>371</c:v>
                </c:pt>
                <c:pt idx="72">
                  <c:v>372</c:v>
                </c:pt>
                <c:pt idx="73">
                  <c:v>373</c:v>
                </c:pt>
                <c:pt idx="74">
                  <c:v>374</c:v>
                </c:pt>
                <c:pt idx="75">
                  <c:v>375</c:v>
                </c:pt>
                <c:pt idx="76">
                  <c:v>376</c:v>
                </c:pt>
                <c:pt idx="77">
                  <c:v>377</c:v>
                </c:pt>
                <c:pt idx="78">
                  <c:v>378</c:v>
                </c:pt>
                <c:pt idx="79">
                  <c:v>379</c:v>
                </c:pt>
                <c:pt idx="80">
                  <c:v>380</c:v>
                </c:pt>
                <c:pt idx="81">
                  <c:v>381</c:v>
                </c:pt>
                <c:pt idx="82">
                  <c:v>382</c:v>
                </c:pt>
                <c:pt idx="83">
                  <c:v>383</c:v>
                </c:pt>
                <c:pt idx="84">
                  <c:v>384</c:v>
                </c:pt>
                <c:pt idx="85">
                  <c:v>385</c:v>
                </c:pt>
                <c:pt idx="86">
                  <c:v>386</c:v>
                </c:pt>
                <c:pt idx="87">
                  <c:v>387</c:v>
                </c:pt>
                <c:pt idx="88">
                  <c:v>388</c:v>
                </c:pt>
                <c:pt idx="89">
                  <c:v>389</c:v>
                </c:pt>
                <c:pt idx="90">
                  <c:v>390</c:v>
                </c:pt>
                <c:pt idx="91">
                  <c:v>391</c:v>
                </c:pt>
                <c:pt idx="92">
                  <c:v>392</c:v>
                </c:pt>
                <c:pt idx="93">
                  <c:v>393</c:v>
                </c:pt>
                <c:pt idx="94">
                  <c:v>394</c:v>
                </c:pt>
                <c:pt idx="95">
                  <c:v>395</c:v>
                </c:pt>
                <c:pt idx="96">
                  <c:v>396</c:v>
                </c:pt>
                <c:pt idx="97">
                  <c:v>397</c:v>
                </c:pt>
                <c:pt idx="98">
                  <c:v>398</c:v>
                </c:pt>
                <c:pt idx="99">
                  <c:v>399</c:v>
                </c:pt>
                <c:pt idx="100">
                  <c:v>400</c:v>
                </c:pt>
                <c:pt idx="101">
                  <c:v>401</c:v>
                </c:pt>
                <c:pt idx="102">
                  <c:v>402</c:v>
                </c:pt>
                <c:pt idx="103">
                  <c:v>403</c:v>
                </c:pt>
                <c:pt idx="104">
                  <c:v>404</c:v>
                </c:pt>
                <c:pt idx="105">
                  <c:v>405</c:v>
                </c:pt>
                <c:pt idx="106">
                  <c:v>406</c:v>
                </c:pt>
                <c:pt idx="107">
                  <c:v>407</c:v>
                </c:pt>
                <c:pt idx="108">
                  <c:v>408</c:v>
                </c:pt>
                <c:pt idx="109">
                  <c:v>409</c:v>
                </c:pt>
                <c:pt idx="110">
                  <c:v>410</c:v>
                </c:pt>
                <c:pt idx="111">
                  <c:v>411</c:v>
                </c:pt>
                <c:pt idx="112">
                  <c:v>412</c:v>
                </c:pt>
                <c:pt idx="113">
                  <c:v>413</c:v>
                </c:pt>
                <c:pt idx="114">
                  <c:v>414</c:v>
                </c:pt>
                <c:pt idx="115">
                  <c:v>415</c:v>
                </c:pt>
                <c:pt idx="116">
                  <c:v>416</c:v>
                </c:pt>
                <c:pt idx="117">
                  <c:v>417</c:v>
                </c:pt>
                <c:pt idx="118">
                  <c:v>418</c:v>
                </c:pt>
                <c:pt idx="119">
                  <c:v>419</c:v>
                </c:pt>
                <c:pt idx="120">
                  <c:v>420</c:v>
                </c:pt>
                <c:pt idx="121">
                  <c:v>421</c:v>
                </c:pt>
                <c:pt idx="122">
                  <c:v>422</c:v>
                </c:pt>
                <c:pt idx="123">
                  <c:v>423</c:v>
                </c:pt>
                <c:pt idx="124">
                  <c:v>424</c:v>
                </c:pt>
                <c:pt idx="125">
                  <c:v>425</c:v>
                </c:pt>
                <c:pt idx="126">
                  <c:v>426</c:v>
                </c:pt>
                <c:pt idx="127">
                  <c:v>427</c:v>
                </c:pt>
                <c:pt idx="128">
                  <c:v>428</c:v>
                </c:pt>
                <c:pt idx="129">
                  <c:v>429</c:v>
                </c:pt>
                <c:pt idx="130">
                  <c:v>430</c:v>
                </c:pt>
                <c:pt idx="131">
                  <c:v>431</c:v>
                </c:pt>
                <c:pt idx="132">
                  <c:v>432</c:v>
                </c:pt>
                <c:pt idx="133">
                  <c:v>433</c:v>
                </c:pt>
                <c:pt idx="134">
                  <c:v>434</c:v>
                </c:pt>
                <c:pt idx="135">
                  <c:v>435</c:v>
                </c:pt>
                <c:pt idx="136">
                  <c:v>436</c:v>
                </c:pt>
                <c:pt idx="137">
                  <c:v>437</c:v>
                </c:pt>
                <c:pt idx="138">
                  <c:v>438</c:v>
                </c:pt>
                <c:pt idx="139">
                  <c:v>439</c:v>
                </c:pt>
                <c:pt idx="140">
                  <c:v>440</c:v>
                </c:pt>
                <c:pt idx="141">
                  <c:v>441</c:v>
                </c:pt>
                <c:pt idx="142">
                  <c:v>442</c:v>
                </c:pt>
                <c:pt idx="143">
                  <c:v>443</c:v>
                </c:pt>
                <c:pt idx="144">
                  <c:v>444</c:v>
                </c:pt>
                <c:pt idx="145">
                  <c:v>445</c:v>
                </c:pt>
                <c:pt idx="146">
                  <c:v>446</c:v>
                </c:pt>
                <c:pt idx="147">
                  <c:v>447</c:v>
                </c:pt>
                <c:pt idx="148">
                  <c:v>448</c:v>
                </c:pt>
                <c:pt idx="149">
                  <c:v>449</c:v>
                </c:pt>
                <c:pt idx="150">
                  <c:v>450</c:v>
                </c:pt>
                <c:pt idx="151">
                  <c:v>451</c:v>
                </c:pt>
                <c:pt idx="152">
                  <c:v>452</c:v>
                </c:pt>
                <c:pt idx="153">
                  <c:v>453</c:v>
                </c:pt>
                <c:pt idx="154">
                  <c:v>454</c:v>
                </c:pt>
                <c:pt idx="155">
                  <c:v>455</c:v>
                </c:pt>
                <c:pt idx="156">
                  <c:v>456</c:v>
                </c:pt>
                <c:pt idx="157">
                  <c:v>457</c:v>
                </c:pt>
                <c:pt idx="158">
                  <c:v>458</c:v>
                </c:pt>
                <c:pt idx="159">
                  <c:v>459</c:v>
                </c:pt>
                <c:pt idx="160">
                  <c:v>460</c:v>
                </c:pt>
                <c:pt idx="161">
                  <c:v>461</c:v>
                </c:pt>
                <c:pt idx="162">
                  <c:v>462</c:v>
                </c:pt>
                <c:pt idx="163">
                  <c:v>463</c:v>
                </c:pt>
                <c:pt idx="164">
                  <c:v>464</c:v>
                </c:pt>
                <c:pt idx="165">
                  <c:v>465</c:v>
                </c:pt>
                <c:pt idx="166">
                  <c:v>466</c:v>
                </c:pt>
                <c:pt idx="167">
                  <c:v>467</c:v>
                </c:pt>
                <c:pt idx="168">
                  <c:v>468</c:v>
                </c:pt>
                <c:pt idx="169">
                  <c:v>469</c:v>
                </c:pt>
                <c:pt idx="170">
                  <c:v>470</c:v>
                </c:pt>
                <c:pt idx="171">
                  <c:v>471</c:v>
                </c:pt>
                <c:pt idx="172">
                  <c:v>472</c:v>
                </c:pt>
                <c:pt idx="173">
                  <c:v>473</c:v>
                </c:pt>
                <c:pt idx="174">
                  <c:v>474</c:v>
                </c:pt>
                <c:pt idx="175">
                  <c:v>475</c:v>
                </c:pt>
                <c:pt idx="176">
                  <c:v>476</c:v>
                </c:pt>
                <c:pt idx="177">
                  <c:v>477</c:v>
                </c:pt>
                <c:pt idx="178">
                  <c:v>478</c:v>
                </c:pt>
                <c:pt idx="179">
                  <c:v>479</c:v>
                </c:pt>
                <c:pt idx="180">
                  <c:v>480</c:v>
                </c:pt>
                <c:pt idx="181">
                  <c:v>481</c:v>
                </c:pt>
                <c:pt idx="182">
                  <c:v>482</c:v>
                </c:pt>
                <c:pt idx="183">
                  <c:v>483</c:v>
                </c:pt>
                <c:pt idx="184">
                  <c:v>484</c:v>
                </c:pt>
                <c:pt idx="185">
                  <c:v>485</c:v>
                </c:pt>
                <c:pt idx="186">
                  <c:v>486</c:v>
                </c:pt>
                <c:pt idx="187">
                  <c:v>487</c:v>
                </c:pt>
                <c:pt idx="188">
                  <c:v>488</c:v>
                </c:pt>
                <c:pt idx="189">
                  <c:v>489</c:v>
                </c:pt>
                <c:pt idx="190">
                  <c:v>490</c:v>
                </c:pt>
                <c:pt idx="191">
                  <c:v>491</c:v>
                </c:pt>
                <c:pt idx="192">
                  <c:v>492</c:v>
                </c:pt>
                <c:pt idx="193">
                  <c:v>493</c:v>
                </c:pt>
                <c:pt idx="194">
                  <c:v>494</c:v>
                </c:pt>
                <c:pt idx="195">
                  <c:v>495</c:v>
                </c:pt>
                <c:pt idx="196">
                  <c:v>496</c:v>
                </c:pt>
                <c:pt idx="197">
                  <c:v>497</c:v>
                </c:pt>
                <c:pt idx="198">
                  <c:v>498</c:v>
                </c:pt>
                <c:pt idx="199">
                  <c:v>499</c:v>
                </c:pt>
                <c:pt idx="200">
                  <c:v>500</c:v>
                </c:pt>
              </c:numCache>
            </c:numRef>
          </c:xVal>
          <c:yVal>
            <c:numRef>
              <c:f>'ACE- PAA with pH'!$F$5:$F$205</c:f>
              <c:numCache>
                <c:formatCode>General</c:formatCode>
                <c:ptCount val="201"/>
                <c:pt idx="0">
                  <c:v>1772</c:v>
                </c:pt>
                <c:pt idx="1">
                  <c:v>1639</c:v>
                </c:pt>
                <c:pt idx="2">
                  <c:v>1648</c:v>
                </c:pt>
                <c:pt idx="3">
                  <c:v>1756</c:v>
                </c:pt>
                <c:pt idx="4">
                  <c:v>1922</c:v>
                </c:pt>
                <c:pt idx="5">
                  <c:v>2001</c:v>
                </c:pt>
                <c:pt idx="6">
                  <c:v>2208</c:v>
                </c:pt>
                <c:pt idx="7">
                  <c:v>2419</c:v>
                </c:pt>
                <c:pt idx="8">
                  <c:v>2780</c:v>
                </c:pt>
                <c:pt idx="9">
                  <c:v>3209</c:v>
                </c:pt>
                <c:pt idx="10">
                  <c:v>3816</c:v>
                </c:pt>
                <c:pt idx="11">
                  <c:v>5266</c:v>
                </c:pt>
                <c:pt idx="12">
                  <c:v>7205</c:v>
                </c:pt>
                <c:pt idx="13">
                  <c:v>9691</c:v>
                </c:pt>
                <c:pt idx="14">
                  <c:v>12355</c:v>
                </c:pt>
                <c:pt idx="15">
                  <c:v>19008</c:v>
                </c:pt>
                <c:pt idx="16">
                  <c:v>34539</c:v>
                </c:pt>
                <c:pt idx="17">
                  <c:v>55292</c:v>
                </c:pt>
                <c:pt idx="18">
                  <c:v>65652</c:v>
                </c:pt>
                <c:pt idx="19">
                  <c:v>61528</c:v>
                </c:pt>
                <c:pt idx="20">
                  <c:v>52954</c:v>
                </c:pt>
                <c:pt idx="21">
                  <c:v>50168</c:v>
                </c:pt>
                <c:pt idx="22">
                  <c:v>55024</c:v>
                </c:pt>
                <c:pt idx="23">
                  <c:v>60344</c:v>
                </c:pt>
                <c:pt idx="24">
                  <c:v>60111</c:v>
                </c:pt>
                <c:pt idx="25">
                  <c:v>55937</c:v>
                </c:pt>
                <c:pt idx="26">
                  <c:v>53069</c:v>
                </c:pt>
                <c:pt idx="27">
                  <c:v>51846</c:v>
                </c:pt>
                <c:pt idx="28">
                  <c:v>53886</c:v>
                </c:pt>
                <c:pt idx="29">
                  <c:v>55274</c:v>
                </c:pt>
                <c:pt idx="30">
                  <c:v>56865</c:v>
                </c:pt>
                <c:pt idx="31">
                  <c:v>62403</c:v>
                </c:pt>
                <c:pt idx="32">
                  <c:v>70860</c:v>
                </c:pt>
                <c:pt idx="33">
                  <c:v>76834</c:v>
                </c:pt>
                <c:pt idx="34">
                  <c:v>76704</c:v>
                </c:pt>
                <c:pt idx="35">
                  <c:v>71456</c:v>
                </c:pt>
                <c:pt idx="36">
                  <c:v>65579</c:v>
                </c:pt>
                <c:pt idx="37">
                  <c:v>62244</c:v>
                </c:pt>
                <c:pt idx="38">
                  <c:v>61420</c:v>
                </c:pt>
                <c:pt idx="39">
                  <c:v>60770</c:v>
                </c:pt>
                <c:pt idx="40">
                  <c:v>58740</c:v>
                </c:pt>
                <c:pt idx="41">
                  <c:v>54802</c:v>
                </c:pt>
                <c:pt idx="42">
                  <c:v>51328</c:v>
                </c:pt>
                <c:pt idx="43">
                  <c:v>48876</c:v>
                </c:pt>
                <c:pt idx="44">
                  <c:v>46975</c:v>
                </c:pt>
                <c:pt idx="45">
                  <c:v>46246</c:v>
                </c:pt>
                <c:pt idx="46">
                  <c:v>44727</c:v>
                </c:pt>
                <c:pt idx="47">
                  <c:v>43249</c:v>
                </c:pt>
                <c:pt idx="48">
                  <c:v>43238</c:v>
                </c:pt>
                <c:pt idx="49">
                  <c:v>42960</c:v>
                </c:pt>
                <c:pt idx="50">
                  <c:v>43438</c:v>
                </c:pt>
                <c:pt idx="51">
                  <c:v>42890</c:v>
                </c:pt>
                <c:pt idx="52">
                  <c:v>40846</c:v>
                </c:pt>
                <c:pt idx="53">
                  <c:v>38619</c:v>
                </c:pt>
                <c:pt idx="54">
                  <c:v>36343</c:v>
                </c:pt>
                <c:pt idx="55">
                  <c:v>34782</c:v>
                </c:pt>
                <c:pt idx="56">
                  <c:v>32596</c:v>
                </c:pt>
                <c:pt idx="57">
                  <c:v>31010</c:v>
                </c:pt>
                <c:pt idx="58">
                  <c:v>28891</c:v>
                </c:pt>
                <c:pt idx="59">
                  <c:v>27190</c:v>
                </c:pt>
                <c:pt idx="60">
                  <c:v>25423</c:v>
                </c:pt>
                <c:pt idx="61">
                  <c:v>23888</c:v>
                </c:pt>
                <c:pt idx="62">
                  <c:v>22892</c:v>
                </c:pt>
                <c:pt idx="63">
                  <c:v>21804</c:v>
                </c:pt>
                <c:pt idx="64">
                  <c:v>20883</c:v>
                </c:pt>
                <c:pt idx="65">
                  <c:v>19598</c:v>
                </c:pt>
                <c:pt idx="66">
                  <c:v>18767</c:v>
                </c:pt>
                <c:pt idx="67">
                  <c:v>17951</c:v>
                </c:pt>
                <c:pt idx="68">
                  <c:v>17357</c:v>
                </c:pt>
                <c:pt idx="69">
                  <c:v>16652</c:v>
                </c:pt>
                <c:pt idx="70">
                  <c:v>15860</c:v>
                </c:pt>
                <c:pt idx="71">
                  <c:v>15355</c:v>
                </c:pt>
                <c:pt idx="72">
                  <c:v>14756</c:v>
                </c:pt>
                <c:pt idx="73">
                  <c:v>13892</c:v>
                </c:pt>
                <c:pt idx="74">
                  <c:v>12829</c:v>
                </c:pt>
                <c:pt idx="75">
                  <c:v>12226</c:v>
                </c:pt>
                <c:pt idx="76">
                  <c:v>11291</c:v>
                </c:pt>
                <c:pt idx="77">
                  <c:v>10653</c:v>
                </c:pt>
                <c:pt idx="78">
                  <c:v>10315</c:v>
                </c:pt>
                <c:pt idx="79">
                  <c:v>9465</c:v>
                </c:pt>
                <c:pt idx="80">
                  <c:v>9310</c:v>
                </c:pt>
                <c:pt idx="81">
                  <c:v>8524</c:v>
                </c:pt>
                <c:pt idx="82">
                  <c:v>8291</c:v>
                </c:pt>
                <c:pt idx="83">
                  <c:v>7621</c:v>
                </c:pt>
                <c:pt idx="84">
                  <c:v>7413</c:v>
                </c:pt>
                <c:pt idx="85">
                  <c:v>7010</c:v>
                </c:pt>
                <c:pt idx="86">
                  <c:v>6560</c:v>
                </c:pt>
                <c:pt idx="87">
                  <c:v>6301</c:v>
                </c:pt>
                <c:pt idx="88">
                  <c:v>6174</c:v>
                </c:pt>
                <c:pt idx="89">
                  <c:v>5825</c:v>
                </c:pt>
                <c:pt idx="90">
                  <c:v>5593</c:v>
                </c:pt>
                <c:pt idx="91">
                  <c:v>5320</c:v>
                </c:pt>
                <c:pt idx="92">
                  <c:v>5156</c:v>
                </c:pt>
                <c:pt idx="93">
                  <c:v>5132</c:v>
                </c:pt>
                <c:pt idx="94">
                  <c:v>4790</c:v>
                </c:pt>
                <c:pt idx="95">
                  <c:v>4516</c:v>
                </c:pt>
                <c:pt idx="96">
                  <c:v>4165</c:v>
                </c:pt>
                <c:pt idx="97">
                  <c:v>4096</c:v>
                </c:pt>
                <c:pt idx="98">
                  <c:v>3915</c:v>
                </c:pt>
                <c:pt idx="99">
                  <c:v>3788</c:v>
                </c:pt>
                <c:pt idx="100">
                  <c:v>3575</c:v>
                </c:pt>
                <c:pt idx="101">
                  <c:v>3483</c:v>
                </c:pt>
                <c:pt idx="102">
                  <c:v>3502</c:v>
                </c:pt>
                <c:pt idx="103">
                  <c:v>3381</c:v>
                </c:pt>
                <c:pt idx="104">
                  <c:v>3145</c:v>
                </c:pt>
                <c:pt idx="105">
                  <c:v>3039</c:v>
                </c:pt>
                <c:pt idx="106">
                  <c:v>2869</c:v>
                </c:pt>
                <c:pt idx="107">
                  <c:v>2837</c:v>
                </c:pt>
                <c:pt idx="108">
                  <c:v>2693</c:v>
                </c:pt>
                <c:pt idx="109">
                  <c:v>2667</c:v>
                </c:pt>
                <c:pt idx="110">
                  <c:v>2511</c:v>
                </c:pt>
                <c:pt idx="111">
                  <c:v>2538</c:v>
                </c:pt>
                <c:pt idx="112">
                  <c:v>2470</c:v>
                </c:pt>
                <c:pt idx="113">
                  <c:v>2375</c:v>
                </c:pt>
                <c:pt idx="114">
                  <c:v>2256</c:v>
                </c:pt>
                <c:pt idx="115">
                  <c:v>2247</c:v>
                </c:pt>
                <c:pt idx="116">
                  <c:v>2181</c:v>
                </c:pt>
                <c:pt idx="117">
                  <c:v>2173</c:v>
                </c:pt>
                <c:pt idx="118">
                  <c:v>2019</c:v>
                </c:pt>
                <c:pt idx="119">
                  <c:v>2051</c:v>
                </c:pt>
                <c:pt idx="120">
                  <c:v>1902</c:v>
                </c:pt>
                <c:pt idx="121">
                  <c:v>1940</c:v>
                </c:pt>
                <c:pt idx="122">
                  <c:v>1882</c:v>
                </c:pt>
                <c:pt idx="123">
                  <c:v>1869</c:v>
                </c:pt>
                <c:pt idx="124">
                  <c:v>1803</c:v>
                </c:pt>
                <c:pt idx="125">
                  <c:v>1640</c:v>
                </c:pt>
                <c:pt idx="126">
                  <c:v>1716</c:v>
                </c:pt>
                <c:pt idx="127">
                  <c:v>1659</c:v>
                </c:pt>
                <c:pt idx="128">
                  <c:v>1656</c:v>
                </c:pt>
                <c:pt idx="129">
                  <c:v>1617</c:v>
                </c:pt>
                <c:pt idx="130">
                  <c:v>1531</c:v>
                </c:pt>
                <c:pt idx="131">
                  <c:v>1474</c:v>
                </c:pt>
                <c:pt idx="132">
                  <c:v>1496</c:v>
                </c:pt>
                <c:pt idx="133">
                  <c:v>1466</c:v>
                </c:pt>
                <c:pt idx="134">
                  <c:v>1532</c:v>
                </c:pt>
                <c:pt idx="135">
                  <c:v>1484</c:v>
                </c:pt>
                <c:pt idx="136">
                  <c:v>1397</c:v>
                </c:pt>
                <c:pt idx="137">
                  <c:v>1376</c:v>
                </c:pt>
                <c:pt idx="138">
                  <c:v>1382</c:v>
                </c:pt>
                <c:pt idx="139">
                  <c:v>1315</c:v>
                </c:pt>
                <c:pt idx="140">
                  <c:v>1408</c:v>
                </c:pt>
                <c:pt idx="141">
                  <c:v>1274</c:v>
                </c:pt>
                <c:pt idx="142">
                  <c:v>1213</c:v>
                </c:pt>
                <c:pt idx="143">
                  <c:v>1306</c:v>
                </c:pt>
                <c:pt idx="144">
                  <c:v>1209</c:v>
                </c:pt>
                <c:pt idx="145">
                  <c:v>1243</c:v>
                </c:pt>
                <c:pt idx="146">
                  <c:v>1185</c:v>
                </c:pt>
                <c:pt idx="147">
                  <c:v>1153</c:v>
                </c:pt>
                <c:pt idx="148">
                  <c:v>1238</c:v>
                </c:pt>
                <c:pt idx="149">
                  <c:v>1160</c:v>
                </c:pt>
                <c:pt idx="150">
                  <c:v>1083</c:v>
                </c:pt>
                <c:pt idx="151">
                  <c:v>1170</c:v>
                </c:pt>
                <c:pt idx="152">
                  <c:v>1191</c:v>
                </c:pt>
                <c:pt idx="153">
                  <c:v>1090</c:v>
                </c:pt>
                <c:pt idx="154">
                  <c:v>1062</c:v>
                </c:pt>
                <c:pt idx="155">
                  <c:v>1122</c:v>
                </c:pt>
                <c:pt idx="156">
                  <c:v>1105</c:v>
                </c:pt>
                <c:pt idx="157">
                  <c:v>1075</c:v>
                </c:pt>
                <c:pt idx="158">
                  <c:v>1086</c:v>
                </c:pt>
                <c:pt idx="159">
                  <c:v>1092</c:v>
                </c:pt>
                <c:pt idx="160">
                  <c:v>1083</c:v>
                </c:pt>
                <c:pt idx="161">
                  <c:v>991</c:v>
                </c:pt>
                <c:pt idx="162">
                  <c:v>1107</c:v>
                </c:pt>
                <c:pt idx="163">
                  <c:v>1122</c:v>
                </c:pt>
                <c:pt idx="164">
                  <c:v>999</c:v>
                </c:pt>
                <c:pt idx="165">
                  <c:v>1003</c:v>
                </c:pt>
                <c:pt idx="166">
                  <c:v>965</c:v>
                </c:pt>
                <c:pt idx="167">
                  <c:v>984</c:v>
                </c:pt>
                <c:pt idx="168">
                  <c:v>1001</c:v>
                </c:pt>
                <c:pt idx="169">
                  <c:v>1026</c:v>
                </c:pt>
                <c:pt idx="170">
                  <c:v>998</c:v>
                </c:pt>
                <c:pt idx="171">
                  <c:v>976</c:v>
                </c:pt>
                <c:pt idx="172">
                  <c:v>981</c:v>
                </c:pt>
                <c:pt idx="173">
                  <c:v>970</c:v>
                </c:pt>
                <c:pt idx="174">
                  <c:v>961</c:v>
                </c:pt>
                <c:pt idx="175">
                  <c:v>905</c:v>
                </c:pt>
                <c:pt idx="176">
                  <c:v>941</c:v>
                </c:pt>
                <c:pt idx="177">
                  <c:v>977</c:v>
                </c:pt>
                <c:pt idx="178">
                  <c:v>907</c:v>
                </c:pt>
                <c:pt idx="179">
                  <c:v>905</c:v>
                </c:pt>
                <c:pt idx="180">
                  <c:v>958</c:v>
                </c:pt>
                <c:pt idx="181">
                  <c:v>934</c:v>
                </c:pt>
                <c:pt idx="182">
                  <c:v>911</c:v>
                </c:pt>
                <c:pt idx="183">
                  <c:v>961</c:v>
                </c:pt>
                <c:pt idx="184">
                  <c:v>927</c:v>
                </c:pt>
                <c:pt idx="185">
                  <c:v>904</c:v>
                </c:pt>
                <c:pt idx="186">
                  <c:v>893</c:v>
                </c:pt>
                <c:pt idx="187">
                  <c:v>959</c:v>
                </c:pt>
                <c:pt idx="188">
                  <c:v>942</c:v>
                </c:pt>
                <c:pt idx="189">
                  <c:v>894</c:v>
                </c:pt>
                <c:pt idx="190">
                  <c:v>940</c:v>
                </c:pt>
                <c:pt idx="191">
                  <c:v>943</c:v>
                </c:pt>
                <c:pt idx="192">
                  <c:v>832</c:v>
                </c:pt>
                <c:pt idx="193">
                  <c:v>942</c:v>
                </c:pt>
                <c:pt idx="194">
                  <c:v>867</c:v>
                </c:pt>
                <c:pt idx="195">
                  <c:v>849</c:v>
                </c:pt>
                <c:pt idx="196">
                  <c:v>830</c:v>
                </c:pt>
                <c:pt idx="197">
                  <c:v>854</c:v>
                </c:pt>
                <c:pt idx="198">
                  <c:v>842</c:v>
                </c:pt>
                <c:pt idx="199">
                  <c:v>871</c:v>
                </c:pt>
                <c:pt idx="200">
                  <c:v>807</c:v>
                </c:pt>
              </c:numCache>
            </c:numRef>
          </c:yVal>
          <c:smooth val="1"/>
        </c:ser>
        <c:ser>
          <c:idx val="3"/>
          <c:order val="1"/>
          <c:tx>
            <c:strRef>
              <c:f>'ACE- PAA with pH'!$G$1</c:f>
              <c:strCache>
                <c:ptCount val="1"/>
                <c:pt idx="0">
                  <c:v>pH 2.6 Excitation</c:v>
                </c:pt>
              </c:strCache>
            </c:strRef>
          </c:tx>
          <c:spPr>
            <a:ln w="19050"/>
          </c:spPr>
          <c:marker>
            <c:symbol val="none"/>
          </c:marker>
          <c:xVal>
            <c:numRef>
              <c:f>'ACE- PAA with pH'!$G$5:$G$95</c:f>
              <c:numCache>
                <c:formatCode>General</c:formatCode>
                <c:ptCount val="91"/>
                <c:pt idx="0">
                  <c:v>240</c:v>
                </c:pt>
                <c:pt idx="1">
                  <c:v>241</c:v>
                </c:pt>
                <c:pt idx="2">
                  <c:v>242</c:v>
                </c:pt>
                <c:pt idx="3">
                  <c:v>243</c:v>
                </c:pt>
                <c:pt idx="4">
                  <c:v>244</c:v>
                </c:pt>
                <c:pt idx="5">
                  <c:v>245</c:v>
                </c:pt>
                <c:pt idx="6">
                  <c:v>246</c:v>
                </c:pt>
                <c:pt idx="7">
                  <c:v>247</c:v>
                </c:pt>
                <c:pt idx="8">
                  <c:v>248</c:v>
                </c:pt>
                <c:pt idx="9">
                  <c:v>249</c:v>
                </c:pt>
                <c:pt idx="10">
                  <c:v>250</c:v>
                </c:pt>
                <c:pt idx="11">
                  <c:v>251</c:v>
                </c:pt>
                <c:pt idx="12">
                  <c:v>252</c:v>
                </c:pt>
                <c:pt idx="13">
                  <c:v>253</c:v>
                </c:pt>
                <c:pt idx="14">
                  <c:v>254</c:v>
                </c:pt>
                <c:pt idx="15">
                  <c:v>255</c:v>
                </c:pt>
                <c:pt idx="16">
                  <c:v>256</c:v>
                </c:pt>
                <c:pt idx="17">
                  <c:v>257</c:v>
                </c:pt>
                <c:pt idx="18">
                  <c:v>258</c:v>
                </c:pt>
                <c:pt idx="19">
                  <c:v>259</c:v>
                </c:pt>
                <c:pt idx="20">
                  <c:v>260</c:v>
                </c:pt>
                <c:pt idx="21">
                  <c:v>261</c:v>
                </c:pt>
                <c:pt idx="22">
                  <c:v>262</c:v>
                </c:pt>
                <c:pt idx="23">
                  <c:v>263</c:v>
                </c:pt>
                <c:pt idx="24">
                  <c:v>264</c:v>
                </c:pt>
                <c:pt idx="25">
                  <c:v>265</c:v>
                </c:pt>
                <c:pt idx="26">
                  <c:v>266</c:v>
                </c:pt>
                <c:pt idx="27">
                  <c:v>267</c:v>
                </c:pt>
                <c:pt idx="28">
                  <c:v>268</c:v>
                </c:pt>
                <c:pt idx="29">
                  <c:v>269</c:v>
                </c:pt>
                <c:pt idx="30">
                  <c:v>270</c:v>
                </c:pt>
                <c:pt idx="31">
                  <c:v>271</c:v>
                </c:pt>
                <c:pt idx="32">
                  <c:v>272</c:v>
                </c:pt>
                <c:pt idx="33">
                  <c:v>273</c:v>
                </c:pt>
                <c:pt idx="34">
                  <c:v>274</c:v>
                </c:pt>
                <c:pt idx="35">
                  <c:v>275</c:v>
                </c:pt>
                <c:pt idx="36">
                  <c:v>276</c:v>
                </c:pt>
                <c:pt idx="37">
                  <c:v>277</c:v>
                </c:pt>
                <c:pt idx="38">
                  <c:v>278</c:v>
                </c:pt>
                <c:pt idx="39">
                  <c:v>279</c:v>
                </c:pt>
                <c:pt idx="40">
                  <c:v>280</c:v>
                </c:pt>
                <c:pt idx="41">
                  <c:v>281</c:v>
                </c:pt>
                <c:pt idx="42">
                  <c:v>282</c:v>
                </c:pt>
                <c:pt idx="43">
                  <c:v>283</c:v>
                </c:pt>
                <c:pt idx="44">
                  <c:v>284</c:v>
                </c:pt>
                <c:pt idx="45">
                  <c:v>285</c:v>
                </c:pt>
                <c:pt idx="46">
                  <c:v>286</c:v>
                </c:pt>
                <c:pt idx="47">
                  <c:v>287</c:v>
                </c:pt>
                <c:pt idx="48">
                  <c:v>288</c:v>
                </c:pt>
                <c:pt idx="49">
                  <c:v>289</c:v>
                </c:pt>
                <c:pt idx="50">
                  <c:v>290</c:v>
                </c:pt>
                <c:pt idx="51">
                  <c:v>291</c:v>
                </c:pt>
                <c:pt idx="52">
                  <c:v>292</c:v>
                </c:pt>
                <c:pt idx="53">
                  <c:v>293</c:v>
                </c:pt>
                <c:pt idx="54">
                  <c:v>294</c:v>
                </c:pt>
                <c:pt idx="55">
                  <c:v>295</c:v>
                </c:pt>
                <c:pt idx="56">
                  <c:v>296</c:v>
                </c:pt>
                <c:pt idx="57">
                  <c:v>297</c:v>
                </c:pt>
                <c:pt idx="58">
                  <c:v>298</c:v>
                </c:pt>
                <c:pt idx="59">
                  <c:v>299</c:v>
                </c:pt>
                <c:pt idx="60">
                  <c:v>300</c:v>
                </c:pt>
                <c:pt idx="61">
                  <c:v>301</c:v>
                </c:pt>
                <c:pt idx="62">
                  <c:v>302</c:v>
                </c:pt>
                <c:pt idx="63">
                  <c:v>303</c:v>
                </c:pt>
                <c:pt idx="64">
                  <c:v>304</c:v>
                </c:pt>
                <c:pt idx="65">
                  <c:v>305</c:v>
                </c:pt>
                <c:pt idx="66">
                  <c:v>306</c:v>
                </c:pt>
                <c:pt idx="67">
                  <c:v>307</c:v>
                </c:pt>
                <c:pt idx="68">
                  <c:v>308</c:v>
                </c:pt>
                <c:pt idx="69">
                  <c:v>309</c:v>
                </c:pt>
                <c:pt idx="70">
                  <c:v>310</c:v>
                </c:pt>
                <c:pt idx="71">
                  <c:v>311</c:v>
                </c:pt>
                <c:pt idx="72">
                  <c:v>312</c:v>
                </c:pt>
                <c:pt idx="73">
                  <c:v>313</c:v>
                </c:pt>
                <c:pt idx="74">
                  <c:v>314</c:v>
                </c:pt>
                <c:pt idx="75">
                  <c:v>315</c:v>
                </c:pt>
                <c:pt idx="76">
                  <c:v>316</c:v>
                </c:pt>
                <c:pt idx="77">
                  <c:v>317</c:v>
                </c:pt>
                <c:pt idx="78">
                  <c:v>318</c:v>
                </c:pt>
                <c:pt idx="79">
                  <c:v>319</c:v>
                </c:pt>
                <c:pt idx="80">
                  <c:v>320</c:v>
                </c:pt>
                <c:pt idx="81">
                  <c:v>321</c:v>
                </c:pt>
                <c:pt idx="82">
                  <c:v>322</c:v>
                </c:pt>
                <c:pt idx="83">
                  <c:v>323</c:v>
                </c:pt>
                <c:pt idx="84">
                  <c:v>324</c:v>
                </c:pt>
                <c:pt idx="85">
                  <c:v>325</c:v>
                </c:pt>
                <c:pt idx="86">
                  <c:v>326</c:v>
                </c:pt>
                <c:pt idx="87">
                  <c:v>327</c:v>
                </c:pt>
                <c:pt idx="88">
                  <c:v>328</c:v>
                </c:pt>
                <c:pt idx="89">
                  <c:v>329</c:v>
                </c:pt>
                <c:pt idx="90">
                  <c:v>330</c:v>
                </c:pt>
              </c:numCache>
            </c:numRef>
          </c:xVal>
          <c:yVal>
            <c:numRef>
              <c:f>'ACE- PAA with pH'!$H$5:$H$95</c:f>
              <c:numCache>
                <c:formatCode>General</c:formatCode>
                <c:ptCount val="91"/>
                <c:pt idx="0">
                  <c:v>1902</c:v>
                </c:pt>
                <c:pt idx="1">
                  <c:v>1958</c:v>
                </c:pt>
                <c:pt idx="2">
                  <c:v>2006</c:v>
                </c:pt>
                <c:pt idx="3">
                  <c:v>2042</c:v>
                </c:pt>
                <c:pt idx="4">
                  <c:v>2129</c:v>
                </c:pt>
                <c:pt idx="5">
                  <c:v>2238</c:v>
                </c:pt>
                <c:pt idx="6">
                  <c:v>2272</c:v>
                </c:pt>
                <c:pt idx="7">
                  <c:v>2291</c:v>
                </c:pt>
                <c:pt idx="8">
                  <c:v>2535</c:v>
                </c:pt>
                <c:pt idx="9">
                  <c:v>2694</c:v>
                </c:pt>
                <c:pt idx="10">
                  <c:v>3054</c:v>
                </c:pt>
                <c:pt idx="11">
                  <c:v>3242</c:v>
                </c:pt>
                <c:pt idx="12">
                  <c:v>3656</c:v>
                </c:pt>
                <c:pt idx="13">
                  <c:v>4044</c:v>
                </c:pt>
                <c:pt idx="14">
                  <c:v>4544</c:v>
                </c:pt>
                <c:pt idx="15">
                  <c:v>5158</c:v>
                </c:pt>
                <c:pt idx="16">
                  <c:v>5738</c:v>
                </c:pt>
                <c:pt idx="17">
                  <c:v>6255</c:v>
                </c:pt>
                <c:pt idx="18">
                  <c:v>6903</c:v>
                </c:pt>
                <c:pt idx="19">
                  <c:v>7824</c:v>
                </c:pt>
                <c:pt idx="20">
                  <c:v>8905</c:v>
                </c:pt>
                <c:pt idx="21">
                  <c:v>9790</c:v>
                </c:pt>
                <c:pt idx="22">
                  <c:v>10787</c:v>
                </c:pt>
                <c:pt idx="23">
                  <c:v>12436</c:v>
                </c:pt>
                <c:pt idx="24">
                  <c:v>13792</c:v>
                </c:pt>
                <c:pt idx="25">
                  <c:v>15471</c:v>
                </c:pt>
                <c:pt idx="26">
                  <c:v>16766</c:v>
                </c:pt>
                <c:pt idx="27">
                  <c:v>18459</c:v>
                </c:pt>
                <c:pt idx="28">
                  <c:v>19730</c:v>
                </c:pt>
                <c:pt idx="29">
                  <c:v>21476</c:v>
                </c:pt>
                <c:pt idx="30">
                  <c:v>23222</c:v>
                </c:pt>
                <c:pt idx="31">
                  <c:v>24903</c:v>
                </c:pt>
                <c:pt idx="32">
                  <c:v>27265</c:v>
                </c:pt>
                <c:pt idx="33">
                  <c:v>29688</c:v>
                </c:pt>
                <c:pt idx="34">
                  <c:v>33113</c:v>
                </c:pt>
                <c:pt idx="35">
                  <c:v>36115</c:v>
                </c:pt>
                <c:pt idx="36">
                  <c:v>38777</c:v>
                </c:pt>
                <c:pt idx="37">
                  <c:v>41797</c:v>
                </c:pt>
                <c:pt idx="38">
                  <c:v>43518</c:v>
                </c:pt>
                <c:pt idx="39">
                  <c:v>44890</c:v>
                </c:pt>
                <c:pt idx="40">
                  <c:v>45952</c:v>
                </c:pt>
                <c:pt idx="41">
                  <c:v>46826</c:v>
                </c:pt>
                <c:pt idx="42">
                  <c:v>48564</c:v>
                </c:pt>
                <c:pt idx="43">
                  <c:v>50115</c:v>
                </c:pt>
                <c:pt idx="44">
                  <c:v>53850</c:v>
                </c:pt>
                <c:pt idx="45">
                  <c:v>57877</c:v>
                </c:pt>
                <c:pt idx="46">
                  <c:v>61272</c:v>
                </c:pt>
                <c:pt idx="47">
                  <c:v>65091</c:v>
                </c:pt>
                <c:pt idx="48">
                  <c:v>67514</c:v>
                </c:pt>
                <c:pt idx="49">
                  <c:v>70066</c:v>
                </c:pt>
                <c:pt idx="50">
                  <c:v>70634</c:v>
                </c:pt>
                <c:pt idx="51">
                  <c:v>69798</c:v>
                </c:pt>
                <c:pt idx="52">
                  <c:v>67890</c:v>
                </c:pt>
                <c:pt idx="53">
                  <c:v>64818</c:v>
                </c:pt>
                <c:pt idx="54">
                  <c:v>61550</c:v>
                </c:pt>
                <c:pt idx="55">
                  <c:v>59666</c:v>
                </c:pt>
                <c:pt idx="56">
                  <c:v>58248</c:v>
                </c:pt>
                <c:pt idx="57">
                  <c:v>58137</c:v>
                </c:pt>
                <c:pt idx="58">
                  <c:v>59516</c:v>
                </c:pt>
                <c:pt idx="59">
                  <c:v>60349</c:v>
                </c:pt>
                <c:pt idx="60">
                  <c:v>60193</c:v>
                </c:pt>
                <c:pt idx="61">
                  <c:v>56964</c:v>
                </c:pt>
                <c:pt idx="62">
                  <c:v>53488</c:v>
                </c:pt>
                <c:pt idx="63">
                  <c:v>50979</c:v>
                </c:pt>
                <c:pt idx="64">
                  <c:v>49861</c:v>
                </c:pt>
                <c:pt idx="65">
                  <c:v>48322</c:v>
                </c:pt>
                <c:pt idx="66">
                  <c:v>43547</c:v>
                </c:pt>
                <c:pt idx="67">
                  <c:v>36823</c:v>
                </c:pt>
                <c:pt idx="68">
                  <c:v>31073</c:v>
                </c:pt>
                <c:pt idx="69">
                  <c:v>26663</c:v>
                </c:pt>
                <c:pt idx="70">
                  <c:v>23394</c:v>
                </c:pt>
                <c:pt idx="71">
                  <c:v>20273</c:v>
                </c:pt>
                <c:pt idx="72">
                  <c:v>18527</c:v>
                </c:pt>
                <c:pt idx="73">
                  <c:v>17184</c:v>
                </c:pt>
                <c:pt idx="74">
                  <c:v>16858</c:v>
                </c:pt>
                <c:pt idx="75">
                  <c:v>15536</c:v>
                </c:pt>
                <c:pt idx="76">
                  <c:v>14293</c:v>
                </c:pt>
                <c:pt idx="77">
                  <c:v>14425</c:v>
                </c:pt>
                <c:pt idx="78">
                  <c:v>15558</c:v>
                </c:pt>
                <c:pt idx="79">
                  <c:v>14892</c:v>
                </c:pt>
                <c:pt idx="80">
                  <c:v>11878</c:v>
                </c:pt>
                <c:pt idx="81">
                  <c:v>8097</c:v>
                </c:pt>
                <c:pt idx="82">
                  <c:v>5283</c:v>
                </c:pt>
                <c:pt idx="83">
                  <c:v>3890</c:v>
                </c:pt>
                <c:pt idx="84">
                  <c:v>3048</c:v>
                </c:pt>
                <c:pt idx="85">
                  <c:v>2550</c:v>
                </c:pt>
                <c:pt idx="86">
                  <c:v>2170</c:v>
                </c:pt>
                <c:pt idx="87">
                  <c:v>2039</c:v>
                </c:pt>
                <c:pt idx="88">
                  <c:v>1837</c:v>
                </c:pt>
                <c:pt idx="89">
                  <c:v>1725</c:v>
                </c:pt>
                <c:pt idx="90">
                  <c:v>1695</c:v>
                </c:pt>
              </c:numCache>
            </c:numRef>
          </c:yVal>
          <c:smooth val="1"/>
        </c:ser>
        <c:ser>
          <c:idx val="4"/>
          <c:order val="2"/>
          <c:tx>
            <c:strRef>
              <c:f>'ACE- PAA with pH'!$I$1</c:f>
              <c:strCache>
                <c:ptCount val="1"/>
                <c:pt idx="0">
                  <c:v>pH 4.4 Emission</c:v>
                </c:pt>
              </c:strCache>
            </c:strRef>
          </c:tx>
          <c:spPr>
            <a:ln w="19050"/>
          </c:spPr>
          <c:marker>
            <c:symbol val="none"/>
          </c:marker>
          <c:xVal>
            <c:numRef>
              <c:f>'ACE- PAA with pH'!$I$5:$I$205</c:f>
              <c:numCache>
                <c:formatCode>General</c:formatCode>
                <c:ptCount val="201"/>
                <c:pt idx="0">
                  <c:v>300</c:v>
                </c:pt>
                <c:pt idx="1">
                  <c:v>301</c:v>
                </c:pt>
                <c:pt idx="2">
                  <c:v>302</c:v>
                </c:pt>
                <c:pt idx="3">
                  <c:v>303</c:v>
                </c:pt>
                <c:pt idx="4">
                  <c:v>304</c:v>
                </c:pt>
                <c:pt idx="5">
                  <c:v>305</c:v>
                </c:pt>
                <c:pt idx="6">
                  <c:v>306</c:v>
                </c:pt>
                <c:pt idx="7">
                  <c:v>307</c:v>
                </c:pt>
                <c:pt idx="8">
                  <c:v>308</c:v>
                </c:pt>
                <c:pt idx="9">
                  <c:v>309</c:v>
                </c:pt>
                <c:pt idx="10">
                  <c:v>310</c:v>
                </c:pt>
                <c:pt idx="11">
                  <c:v>311</c:v>
                </c:pt>
                <c:pt idx="12">
                  <c:v>312</c:v>
                </c:pt>
                <c:pt idx="13">
                  <c:v>313</c:v>
                </c:pt>
                <c:pt idx="14">
                  <c:v>314</c:v>
                </c:pt>
                <c:pt idx="15">
                  <c:v>315</c:v>
                </c:pt>
                <c:pt idx="16">
                  <c:v>316</c:v>
                </c:pt>
                <c:pt idx="17">
                  <c:v>317</c:v>
                </c:pt>
                <c:pt idx="18">
                  <c:v>318</c:v>
                </c:pt>
                <c:pt idx="19">
                  <c:v>319</c:v>
                </c:pt>
                <c:pt idx="20">
                  <c:v>320</c:v>
                </c:pt>
                <c:pt idx="21">
                  <c:v>321</c:v>
                </c:pt>
                <c:pt idx="22">
                  <c:v>322</c:v>
                </c:pt>
                <c:pt idx="23">
                  <c:v>323</c:v>
                </c:pt>
                <c:pt idx="24">
                  <c:v>324</c:v>
                </c:pt>
                <c:pt idx="25">
                  <c:v>325</c:v>
                </c:pt>
                <c:pt idx="26">
                  <c:v>326</c:v>
                </c:pt>
                <c:pt idx="27">
                  <c:v>327</c:v>
                </c:pt>
                <c:pt idx="28">
                  <c:v>328</c:v>
                </c:pt>
                <c:pt idx="29">
                  <c:v>329</c:v>
                </c:pt>
                <c:pt idx="30">
                  <c:v>330</c:v>
                </c:pt>
                <c:pt idx="31">
                  <c:v>331</c:v>
                </c:pt>
                <c:pt idx="32">
                  <c:v>332</c:v>
                </c:pt>
                <c:pt idx="33">
                  <c:v>333</c:v>
                </c:pt>
                <c:pt idx="34">
                  <c:v>334</c:v>
                </c:pt>
                <c:pt idx="35">
                  <c:v>335</c:v>
                </c:pt>
                <c:pt idx="36">
                  <c:v>336</c:v>
                </c:pt>
                <c:pt idx="37">
                  <c:v>337</c:v>
                </c:pt>
                <c:pt idx="38">
                  <c:v>338</c:v>
                </c:pt>
                <c:pt idx="39">
                  <c:v>339</c:v>
                </c:pt>
                <c:pt idx="40">
                  <c:v>340</c:v>
                </c:pt>
                <c:pt idx="41">
                  <c:v>341</c:v>
                </c:pt>
                <c:pt idx="42">
                  <c:v>342</c:v>
                </c:pt>
                <c:pt idx="43">
                  <c:v>343</c:v>
                </c:pt>
                <c:pt idx="44">
                  <c:v>344</c:v>
                </c:pt>
                <c:pt idx="45">
                  <c:v>345</c:v>
                </c:pt>
                <c:pt idx="46">
                  <c:v>346</c:v>
                </c:pt>
                <c:pt idx="47">
                  <c:v>347</c:v>
                </c:pt>
                <c:pt idx="48">
                  <c:v>348</c:v>
                </c:pt>
                <c:pt idx="49">
                  <c:v>349</c:v>
                </c:pt>
                <c:pt idx="50">
                  <c:v>350</c:v>
                </c:pt>
                <c:pt idx="51">
                  <c:v>351</c:v>
                </c:pt>
                <c:pt idx="52">
                  <c:v>352</c:v>
                </c:pt>
                <c:pt idx="53">
                  <c:v>353</c:v>
                </c:pt>
                <c:pt idx="54">
                  <c:v>354</c:v>
                </c:pt>
                <c:pt idx="55">
                  <c:v>355</c:v>
                </c:pt>
                <c:pt idx="56">
                  <c:v>356</c:v>
                </c:pt>
                <c:pt idx="57">
                  <c:v>357</c:v>
                </c:pt>
                <c:pt idx="58">
                  <c:v>358</c:v>
                </c:pt>
                <c:pt idx="59">
                  <c:v>359</c:v>
                </c:pt>
                <c:pt idx="60">
                  <c:v>360</c:v>
                </c:pt>
                <c:pt idx="61">
                  <c:v>361</c:v>
                </c:pt>
                <c:pt idx="62">
                  <c:v>362</c:v>
                </c:pt>
                <c:pt idx="63">
                  <c:v>363</c:v>
                </c:pt>
                <c:pt idx="64">
                  <c:v>364</c:v>
                </c:pt>
                <c:pt idx="65">
                  <c:v>365</c:v>
                </c:pt>
                <c:pt idx="66">
                  <c:v>366</c:v>
                </c:pt>
                <c:pt idx="67">
                  <c:v>367</c:v>
                </c:pt>
                <c:pt idx="68">
                  <c:v>368</c:v>
                </c:pt>
                <c:pt idx="69">
                  <c:v>369</c:v>
                </c:pt>
                <c:pt idx="70">
                  <c:v>370</c:v>
                </c:pt>
                <c:pt idx="71">
                  <c:v>371</c:v>
                </c:pt>
                <c:pt idx="72">
                  <c:v>372</c:v>
                </c:pt>
                <c:pt idx="73">
                  <c:v>373</c:v>
                </c:pt>
                <c:pt idx="74">
                  <c:v>374</c:v>
                </c:pt>
                <c:pt idx="75">
                  <c:v>375</c:v>
                </c:pt>
                <c:pt idx="76">
                  <c:v>376</c:v>
                </c:pt>
                <c:pt idx="77">
                  <c:v>377</c:v>
                </c:pt>
                <c:pt idx="78">
                  <c:v>378</c:v>
                </c:pt>
                <c:pt idx="79">
                  <c:v>379</c:v>
                </c:pt>
                <c:pt idx="80">
                  <c:v>380</c:v>
                </c:pt>
                <c:pt idx="81">
                  <c:v>381</c:v>
                </c:pt>
                <c:pt idx="82">
                  <c:v>382</c:v>
                </c:pt>
                <c:pt idx="83">
                  <c:v>383</c:v>
                </c:pt>
                <c:pt idx="84">
                  <c:v>384</c:v>
                </c:pt>
                <c:pt idx="85">
                  <c:v>385</c:v>
                </c:pt>
                <c:pt idx="86">
                  <c:v>386</c:v>
                </c:pt>
                <c:pt idx="87">
                  <c:v>387</c:v>
                </c:pt>
                <c:pt idx="88">
                  <c:v>388</c:v>
                </c:pt>
                <c:pt idx="89">
                  <c:v>389</c:v>
                </c:pt>
                <c:pt idx="90">
                  <c:v>390</c:v>
                </c:pt>
                <c:pt idx="91">
                  <c:v>391</c:v>
                </c:pt>
                <c:pt idx="92">
                  <c:v>392</c:v>
                </c:pt>
                <c:pt idx="93">
                  <c:v>393</c:v>
                </c:pt>
                <c:pt idx="94">
                  <c:v>394</c:v>
                </c:pt>
                <c:pt idx="95">
                  <c:v>395</c:v>
                </c:pt>
                <c:pt idx="96">
                  <c:v>396</c:v>
                </c:pt>
                <c:pt idx="97">
                  <c:v>397</c:v>
                </c:pt>
                <c:pt idx="98">
                  <c:v>398</c:v>
                </c:pt>
                <c:pt idx="99">
                  <c:v>399</c:v>
                </c:pt>
                <c:pt idx="100">
                  <c:v>400</c:v>
                </c:pt>
                <c:pt idx="101">
                  <c:v>401</c:v>
                </c:pt>
                <c:pt idx="102">
                  <c:v>402</c:v>
                </c:pt>
                <c:pt idx="103">
                  <c:v>403</c:v>
                </c:pt>
                <c:pt idx="104">
                  <c:v>404</c:v>
                </c:pt>
                <c:pt idx="105">
                  <c:v>405</c:v>
                </c:pt>
                <c:pt idx="106">
                  <c:v>406</c:v>
                </c:pt>
                <c:pt idx="107">
                  <c:v>407</c:v>
                </c:pt>
                <c:pt idx="108">
                  <c:v>408</c:v>
                </c:pt>
                <c:pt idx="109">
                  <c:v>409</c:v>
                </c:pt>
                <c:pt idx="110">
                  <c:v>410</c:v>
                </c:pt>
                <c:pt idx="111">
                  <c:v>411</c:v>
                </c:pt>
                <c:pt idx="112">
                  <c:v>412</c:v>
                </c:pt>
                <c:pt idx="113">
                  <c:v>413</c:v>
                </c:pt>
                <c:pt idx="114">
                  <c:v>414</c:v>
                </c:pt>
                <c:pt idx="115">
                  <c:v>415</c:v>
                </c:pt>
                <c:pt idx="116">
                  <c:v>416</c:v>
                </c:pt>
                <c:pt idx="117">
                  <c:v>417</c:v>
                </c:pt>
                <c:pt idx="118">
                  <c:v>418</c:v>
                </c:pt>
                <c:pt idx="119">
                  <c:v>419</c:v>
                </c:pt>
                <c:pt idx="120">
                  <c:v>420</c:v>
                </c:pt>
                <c:pt idx="121">
                  <c:v>421</c:v>
                </c:pt>
                <c:pt idx="122">
                  <c:v>422</c:v>
                </c:pt>
                <c:pt idx="123">
                  <c:v>423</c:v>
                </c:pt>
                <c:pt idx="124">
                  <c:v>424</c:v>
                </c:pt>
                <c:pt idx="125">
                  <c:v>425</c:v>
                </c:pt>
                <c:pt idx="126">
                  <c:v>426</c:v>
                </c:pt>
                <c:pt idx="127">
                  <c:v>427</c:v>
                </c:pt>
                <c:pt idx="128">
                  <c:v>428</c:v>
                </c:pt>
                <c:pt idx="129">
                  <c:v>429</c:v>
                </c:pt>
                <c:pt idx="130">
                  <c:v>430</c:v>
                </c:pt>
                <c:pt idx="131">
                  <c:v>431</c:v>
                </c:pt>
                <c:pt idx="132">
                  <c:v>432</c:v>
                </c:pt>
                <c:pt idx="133">
                  <c:v>433</c:v>
                </c:pt>
                <c:pt idx="134">
                  <c:v>434</c:v>
                </c:pt>
                <c:pt idx="135">
                  <c:v>435</c:v>
                </c:pt>
                <c:pt idx="136">
                  <c:v>436</c:v>
                </c:pt>
                <c:pt idx="137">
                  <c:v>437</c:v>
                </c:pt>
                <c:pt idx="138">
                  <c:v>438</c:v>
                </c:pt>
                <c:pt idx="139">
                  <c:v>439</c:v>
                </c:pt>
                <c:pt idx="140">
                  <c:v>440</c:v>
                </c:pt>
                <c:pt idx="141">
                  <c:v>441</c:v>
                </c:pt>
                <c:pt idx="142">
                  <c:v>442</c:v>
                </c:pt>
                <c:pt idx="143">
                  <c:v>443</c:v>
                </c:pt>
                <c:pt idx="144">
                  <c:v>444</c:v>
                </c:pt>
                <c:pt idx="145">
                  <c:v>445</c:v>
                </c:pt>
                <c:pt idx="146">
                  <c:v>446</c:v>
                </c:pt>
                <c:pt idx="147">
                  <c:v>447</c:v>
                </c:pt>
                <c:pt idx="148">
                  <c:v>448</c:v>
                </c:pt>
                <c:pt idx="149">
                  <c:v>449</c:v>
                </c:pt>
                <c:pt idx="150">
                  <c:v>450</c:v>
                </c:pt>
                <c:pt idx="151">
                  <c:v>451</c:v>
                </c:pt>
                <c:pt idx="152">
                  <c:v>452</c:v>
                </c:pt>
                <c:pt idx="153">
                  <c:v>453</c:v>
                </c:pt>
                <c:pt idx="154">
                  <c:v>454</c:v>
                </c:pt>
                <c:pt idx="155">
                  <c:v>455</c:v>
                </c:pt>
                <c:pt idx="156">
                  <c:v>456</c:v>
                </c:pt>
                <c:pt idx="157">
                  <c:v>457</c:v>
                </c:pt>
                <c:pt idx="158">
                  <c:v>458</c:v>
                </c:pt>
                <c:pt idx="159">
                  <c:v>459</c:v>
                </c:pt>
                <c:pt idx="160">
                  <c:v>460</c:v>
                </c:pt>
                <c:pt idx="161">
                  <c:v>461</c:v>
                </c:pt>
                <c:pt idx="162">
                  <c:v>462</c:v>
                </c:pt>
                <c:pt idx="163">
                  <c:v>463</c:v>
                </c:pt>
                <c:pt idx="164">
                  <c:v>464</c:v>
                </c:pt>
                <c:pt idx="165">
                  <c:v>465</c:v>
                </c:pt>
                <c:pt idx="166">
                  <c:v>466</c:v>
                </c:pt>
                <c:pt idx="167">
                  <c:v>467</c:v>
                </c:pt>
                <c:pt idx="168">
                  <c:v>468</c:v>
                </c:pt>
                <c:pt idx="169">
                  <c:v>469</c:v>
                </c:pt>
                <c:pt idx="170">
                  <c:v>470</c:v>
                </c:pt>
                <c:pt idx="171">
                  <c:v>471</c:v>
                </c:pt>
                <c:pt idx="172">
                  <c:v>472</c:v>
                </c:pt>
                <c:pt idx="173">
                  <c:v>473</c:v>
                </c:pt>
                <c:pt idx="174">
                  <c:v>474</c:v>
                </c:pt>
                <c:pt idx="175">
                  <c:v>475</c:v>
                </c:pt>
                <c:pt idx="176">
                  <c:v>476</c:v>
                </c:pt>
                <c:pt idx="177">
                  <c:v>477</c:v>
                </c:pt>
                <c:pt idx="178">
                  <c:v>478</c:v>
                </c:pt>
                <c:pt idx="179">
                  <c:v>479</c:v>
                </c:pt>
                <c:pt idx="180">
                  <c:v>480</c:v>
                </c:pt>
                <c:pt idx="181">
                  <c:v>481</c:v>
                </c:pt>
                <c:pt idx="182">
                  <c:v>482</c:v>
                </c:pt>
                <c:pt idx="183">
                  <c:v>483</c:v>
                </c:pt>
                <c:pt idx="184">
                  <c:v>484</c:v>
                </c:pt>
                <c:pt idx="185">
                  <c:v>485</c:v>
                </c:pt>
                <c:pt idx="186">
                  <c:v>486</c:v>
                </c:pt>
                <c:pt idx="187">
                  <c:v>487</c:v>
                </c:pt>
                <c:pt idx="188">
                  <c:v>488</c:v>
                </c:pt>
                <c:pt idx="189">
                  <c:v>489</c:v>
                </c:pt>
                <c:pt idx="190">
                  <c:v>490</c:v>
                </c:pt>
                <c:pt idx="191">
                  <c:v>491</c:v>
                </c:pt>
                <c:pt idx="192">
                  <c:v>492</c:v>
                </c:pt>
                <c:pt idx="193">
                  <c:v>493</c:v>
                </c:pt>
                <c:pt idx="194">
                  <c:v>494</c:v>
                </c:pt>
                <c:pt idx="195">
                  <c:v>495</c:v>
                </c:pt>
                <c:pt idx="196">
                  <c:v>496</c:v>
                </c:pt>
                <c:pt idx="197">
                  <c:v>497</c:v>
                </c:pt>
                <c:pt idx="198">
                  <c:v>498</c:v>
                </c:pt>
                <c:pt idx="199">
                  <c:v>499</c:v>
                </c:pt>
                <c:pt idx="200">
                  <c:v>500</c:v>
                </c:pt>
              </c:numCache>
            </c:numRef>
          </c:xVal>
          <c:yVal>
            <c:numRef>
              <c:f>'ACE- PAA with pH'!$J$5:$J$205</c:f>
              <c:numCache>
                <c:formatCode>General</c:formatCode>
                <c:ptCount val="201"/>
                <c:pt idx="0">
                  <c:v>1476</c:v>
                </c:pt>
                <c:pt idx="1">
                  <c:v>1437</c:v>
                </c:pt>
                <c:pt idx="2">
                  <c:v>1507</c:v>
                </c:pt>
                <c:pt idx="3">
                  <c:v>1591</c:v>
                </c:pt>
                <c:pt idx="4">
                  <c:v>1663</c:v>
                </c:pt>
                <c:pt idx="5">
                  <c:v>1895</c:v>
                </c:pt>
                <c:pt idx="6">
                  <c:v>2038</c:v>
                </c:pt>
                <c:pt idx="7">
                  <c:v>2261</c:v>
                </c:pt>
                <c:pt idx="8">
                  <c:v>2750</c:v>
                </c:pt>
                <c:pt idx="9">
                  <c:v>3135</c:v>
                </c:pt>
                <c:pt idx="10">
                  <c:v>3866</c:v>
                </c:pt>
                <c:pt idx="11">
                  <c:v>5199</c:v>
                </c:pt>
                <c:pt idx="12">
                  <c:v>7322</c:v>
                </c:pt>
                <c:pt idx="13">
                  <c:v>9851</c:v>
                </c:pt>
                <c:pt idx="14">
                  <c:v>12953</c:v>
                </c:pt>
                <c:pt idx="15">
                  <c:v>21720</c:v>
                </c:pt>
                <c:pt idx="16">
                  <c:v>38819</c:v>
                </c:pt>
                <c:pt idx="17">
                  <c:v>57390</c:v>
                </c:pt>
                <c:pt idx="18">
                  <c:v>64124</c:v>
                </c:pt>
                <c:pt idx="19">
                  <c:v>59018</c:v>
                </c:pt>
                <c:pt idx="20">
                  <c:v>52238</c:v>
                </c:pt>
                <c:pt idx="21">
                  <c:v>51516</c:v>
                </c:pt>
                <c:pt idx="22">
                  <c:v>56143</c:v>
                </c:pt>
                <c:pt idx="23">
                  <c:v>60689</c:v>
                </c:pt>
                <c:pt idx="24">
                  <c:v>60019</c:v>
                </c:pt>
                <c:pt idx="25">
                  <c:v>55864</c:v>
                </c:pt>
                <c:pt idx="26">
                  <c:v>53173</c:v>
                </c:pt>
                <c:pt idx="27">
                  <c:v>52951</c:v>
                </c:pt>
                <c:pt idx="28">
                  <c:v>53797</c:v>
                </c:pt>
                <c:pt idx="29">
                  <c:v>55604</c:v>
                </c:pt>
                <c:pt idx="30">
                  <c:v>57612</c:v>
                </c:pt>
                <c:pt idx="31">
                  <c:v>64682</c:v>
                </c:pt>
                <c:pt idx="32">
                  <c:v>72114</c:v>
                </c:pt>
                <c:pt idx="33">
                  <c:v>76212</c:v>
                </c:pt>
                <c:pt idx="34">
                  <c:v>75391</c:v>
                </c:pt>
                <c:pt idx="35">
                  <c:v>69759</c:v>
                </c:pt>
                <c:pt idx="36">
                  <c:v>65425</c:v>
                </c:pt>
                <c:pt idx="37">
                  <c:v>62606</c:v>
                </c:pt>
                <c:pt idx="38">
                  <c:v>61864</c:v>
                </c:pt>
                <c:pt idx="39">
                  <c:v>60980</c:v>
                </c:pt>
                <c:pt idx="40">
                  <c:v>58034</c:v>
                </c:pt>
                <c:pt idx="41">
                  <c:v>54470</c:v>
                </c:pt>
                <c:pt idx="42">
                  <c:v>50809</c:v>
                </c:pt>
                <c:pt idx="43">
                  <c:v>48774</c:v>
                </c:pt>
                <c:pt idx="44">
                  <c:v>47454</c:v>
                </c:pt>
                <c:pt idx="45">
                  <c:v>46083</c:v>
                </c:pt>
                <c:pt idx="46">
                  <c:v>44436</c:v>
                </c:pt>
                <c:pt idx="47">
                  <c:v>43450</c:v>
                </c:pt>
                <c:pt idx="48">
                  <c:v>43187</c:v>
                </c:pt>
                <c:pt idx="49">
                  <c:v>42725</c:v>
                </c:pt>
                <c:pt idx="50">
                  <c:v>43005</c:v>
                </c:pt>
                <c:pt idx="51">
                  <c:v>42789</c:v>
                </c:pt>
                <c:pt idx="52">
                  <c:v>40834</c:v>
                </c:pt>
                <c:pt idx="53">
                  <c:v>38137</c:v>
                </c:pt>
                <c:pt idx="54">
                  <c:v>36174</c:v>
                </c:pt>
                <c:pt idx="55">
                  <c:v>33917</c:v>
                </c:pt>
                <c:pt idx="56">
                  <c:v>32015</c:v>
                </c:pt>
                <c:pt idx="57">
                  <c:v>30514</c:v>
                </c:pt>
                <c:pt idx="58">
                  <c:v>28607</c:v>
                </c:pt>
                <c:pt idx="59">
                  <c:v>26980</c:v>
                </c:pt>
                <c:pt idx="60">
                  <c:v>24912</c:v>
                </c:pt>
                <c:pt idx="61">
                  <c:v>23711</c:v>
                </c:pt>
                <c:pt idx="62">
                  <c:v>22236</c:v>
                </c:pt>
                <c:pt idx="63">
                  <c:v>21270</c:v>
                </c:pt>
                <c:pt idx="64">
                  <c:v>20338</c:v>
                </c:pt>
                <c:pt idx="65">
                  <c:v>19273</c:v>
                </c:pt>
                <c:pt idx="66">
                  <c:v>18372</c:v>
                </c:pt>
                <c:pt idx="67">
                  <c:v>17475</c:v>
                </c:pt>
                <c:pt idx="68">
                  <c:v>16916</c:v>
                </c:pt>
                <c:pt idx="69">
                  <c:v>16304</c:v>
                </c:pt>
                <c:pt idx="70">
                  <c:v>15755</c:v>
                </c:pt>
                <c:pt idx="71">
                  <c:v>15089</c:v>
                </c:pt>
                <c:pt idx="72">
                  <c:v>14077</c:v>
                </c:pt>
                <c:pt idx="73">
                  <c:v>13406</c:v>
                </c:pt>
                <c:pt idx="74">
                  <c:v>12498</c:v>
                </c:pt>
                <c:pt idx="75">
                  <c:v>11755</c:v>
                </c:pt>
                <c:pt idx="76">
                  <c:v>11001</c:v>
                </c:pt>
                <c:pt idx="77">
                  <c:v>10605</c:v>
                </c:pt>
                <c:pt idx="78">
                  <c:v>9904</c:v>
                </c:pt>
                <c:pt idx="79">
                  <c:v>9289</c:v>
                </c:pt>
                <c:pt idx="80">
                  <c:v>8748</c:v>
                </c:pt>
                <c:pt idx="81">
                  <c:v>8344</c:v>
                </c:pt>
                <c:pt idx="82">
                  <c:v>7975</c:v>
                </c:pt>
                <c:pt idx="83">
                  <c:v>7411</c:v>
                </c:pt>
                <c:pt idx="84">
                  <c:v>6993</c:v>
                </c:pt>
                <c:pt idx="85">
                  <c:v>6539</c:v>
                </c:pt>
                <c:pt idx="86">
                  <c:v>6268</c:v>
                </c:pt>
                <c:pt idx="87">
                  <c:v>6067</c:v>
                </c:pt>
                <c:pt idx="88">
                  <c:v>5751</c:v>
                </c:pt>
                <c:pt idx="89">
                  <c:v>5507</c:v>
                </c:pt>
                <c:pt idx="90">
                  <c:v>5211</c:v>
                </c:pt>
                <c:pt idx="91">
                  <c:v>5145</c:v>
                </c:pt>
                <c:pt idx="92">
                  <c:v>4962</c:v>
                </c:pt>
                <c:pt idx="93">
                  <c:v>4872</c:v>
                </c:pt>
                <c:pt idx="94">
                  <c:v>4418</c:v>
                </c:pt>
                <c:pt idx="95">
                  <c:v>4254</c:v>
                </c:pt>
                <c:pt idx="96">
                  <c:v>4112</c:v>
                </c:pt>
                <c:pt idx="97">
                  <c:v>3850</c:v>
                </c:pt>
                <c:pt idx="98">
                  <c:v>3743</c:v>
                </c:pt>
                <c:pt idx="99">
                  <c:v>3523</c:v>
                </c:pt>
                <c:pt idx="100">
                  <c:v>3414</c:v>
                </c:pt>
                <c:pt idx="101">
                  <c:v>3304</c:v>
                </c:pt>
                <c:pt idx="102">
                  <c:v>3136</c:v>
                </c:pt>
                <c:pt idx="103">
                  <c:v>2928</c:v>
                </c:pt>
                <c:pt idx="104">
                  <c:v>2977</c:v>
                </c:pt>
                <c:pt idx="105">
                  <c:v>2867</c:v>
                </c:pt>
                <c:pt idx="106">
                  <c:v>2672</c:v>
                </c:pt>
                <c:pt idx="107">
                  <c:v>2643</c:v>
                </c:pt>
                <c:pt idx="108">
                  <c:v>2637</c:v>
                </c:pt>
                <c:pt idx="109">
                  <c:v>2594</c:v>
                </c:pt>
                <c:pt idx="110">
                  <c:v>2414</c:v>
                </c:pt>
                <c:pt idx="111">
                  <c:v>2320</c:v>
                </c:pt>
                <c:pt idx="112">
                  <c:v>2245</c:v>
                </c:pt>
                <c:pt idx="113">
                  <c:v>2221</c:v>
                </c:pt>
                <c:pt idx="114">
                  <c:v>2098</c:v>
                </c:pt>
                <c:pt idx="115">
                  <c:v>2127</c:v>
                </c:pt>
                <c:pt idx="116">
                  <c:v>2004</c:v>
                </c:pt>
                <c:pt idx="117">
                  <c:v>1905</c:v>
                </c:pt>
                <c:pt idx="118">
                  <c:v>1857</c:v>
                </c:pt>
                <c:pt idx="119">
                  <c:v>1859</c:v>
                </c:pt>
                <c:pt idx="120">
                  <c:v>1777</c:v>
                </c:pt>
                <c:pt idx="121">
                  <c:v>1745</c:v>
                </c:pt>
                <c:pt idx="122">
                  <c:v>1716</c:v>
                </c:pt>
                <c:pt idx="123">
                  <c:v>1665</c:v>
                </c:pt>
                <c:pt idx="124">
                  <c:v>1554</c:v>
                </c:pt>
                <c:pt idx="125">
                  <c:v>1613</c:v>
                </c:pt>
                <c:pt idx="126">
                  <c:v>1528</c:v>
                </c:pt>
                <c:pt idx="127">
                  <c:v>1525</c:v>
                </c:pt>
                <c:pt idx="128">
                  <c:v>1462</c:v>
                </c:pt>
                <c:pt idx="129">
                  <c:v>1568</c:v>
                </c:pt>
                <c:pt idx="130">
                  <c:v>1450</c:v>
                </c:pt>
                <c:pt idx="131">
                  <c:v>1320</c:v>
                </c:pt>
                <c:pt idx="132">
                  <c:v>1350</c:v>
                </c:pt>
                <c:pt idx="133">
                  <c:v>1400</c:v>
                </c:pt>
                <c:pt idx="134">
                  <c:v>1358</c:v>
                </c:pt>
                <c:pt idx="135">
                  <c:v>1356</c:v>
                </c:pt>
                <c:pt idx="136">
                  <c:v>1281</c:v>
                </c:pt>
                <c:pt idx="137">
                  <c:v>1308</c:v>
                </c:pt>
                <c:pt idx="138">
                  <c:v>1146</c:v>
                </c:pt>
                <c:pt idx="139">
                  <c:v>1213</c:v>
                </c:pt>
                <c:pt idx="140">
                  <c:v>1131</c:v>
                </c:pt>
                <c:pt idx="141">
                  <c:v>1146</c:v>
                </c:pt>
                <c:pt idx="142">
                  <c:v>1108</c:v>
                </c:pt>
                <c:pt idx="143">
                  <c:v>1114</c:v>
                </c:pt>
                <c:pt idx="144">
                  <c:v>1194</c:v>
                </c:pt>
                <c:pt idx="145">
                  <c:v>1124</c:v>
                </c:pt>
                <c:pt idx="146">
                  <c:v>1116</c:v>
                </c:pt>
                <c:pt idx="147">
                  <c:v>1042</c:v>
                </c:pt>
                <c:pt idx="148">
                  <c:v>1003</c:v>
                </c:pt>
                <c:pt idx="149">
                  <c:v>1117</c:v>
                </c:pt>
                <c:pt idx="150">
                  <c:v>1046</c:v>
                </c:pt>
                <c:pt idx="151">
                  <c:v>969</c:v>
                </c:pt>
                <c:pt idx="152">
                  <c:v>1004</c:v>
                </c:pt>
                <c:pt idx="153">
                  <c:v>1016</c:v>
                </c:pt>
                <c:pt idx="154">
                  <c:v>988</c:v>
                </c:pt>
                <c:pt idx="155">
                  <c:v>875</c:v>
                </c:pt>
                <c:pt idx="156">
                  <c:v>1014</c:v>
                </c:pt>
                <c:pt idx="157">
                  <c:v>969</c:v>
                </c:pt>
                <c:pt idx="158">
                  <c:v>923</c:v>
                </c:pt>
                <c:pt idx="159">
                  <c:v>949</c:v>
                </c:pt>
                <c:pt idx="160">
                  <c:v>925</c:v>
                </c:pt>
                <c:pt idx="161">
                  <c:v>926</c:v>
                </c:pt>
                <c:pt idx="162">
                  <c:v>941</c:v>
                </c:pt>
                <c:pt idx="163">
                  <c:v>889</c:v>
                </c:pt>
                <c:pt idx="164">
                  <c:v>903</c:v>
                </c:pt>
                <c:pt idx="165">
                  <c:v>856</c:v>
                </c:pt>
                <c:pt idx="166">
                  <c:v>901</c:v>
                </c:pt>
                <c:pt idx="167">
                  <c:v>866</c:v>
                </c:pt>
                <c:pt idx="168">
                  <c:v>873</c:v>
                </c:pt>
                <c:pt idx="169">
                  <c:v>870</c:v>
                </c:pt>
                <c:pt idx="170">
                  <c:v>816</c:v>
                </c:pt>
                <c:pt idx="171">
                  <c:v>833</c:v>
                </c:pt>
                <c:pt idx="172">
                  <c:v>783</c:v>
                </c:pt>
                <c:pt idx="173">
                  <c:v>841</c:v>
                </c:pt>
                <c:pt idx="174">
                  <c:v>786</c:v>
                </c:pt>
                <c:pt idx="175">
                  <c:v>896</c:v>
                </c:pt>
                <c:pt idx="176">
                  <c:v>820</c:v>
                </c:pt>
                <c:pt idx="177">
                  <c:v>875</c:v>
                </c:pt>
                <c:pt idx="178">
                  <c:v>820</c:v>
                </c:pt>
                <c:pt idx="179">
                  <c:v>801</c:v>
                </c:pt>
                <c:pt idx="180">
                  <c:v>831</c:v>
                </c:pt>
                <c:pt idx="181">
                  <c:v>792</c:v>
                </c:pt>
                <c:pt idx="182">
                  <c:v>863</c:v>
                </c:pt>
                <c:pt idx="183">
                  <c:v>788</c:v>
                </c:pt>
                <c:pt idx="184">
                  <c:v>799</c:v>
                </c:pt>
                <c:pt idx="185">
                  <c:v>811</c:v>
                </c:pt>
                <c:pt idx="186">
                  <c:v>789</c:v>
                </c:pt>
                <c:pt idx="187">
                  <c:v>757</c:v>
                </c:pt>
                <c:pt idx="188">
                  <c:v>732</c:v>
                </c:pt>
                <c:pt idx="189">
                  <c:v>796</c:v>
                </c:pt>
                <c:pt idx="190">
                  <c:v>746</c:v>
                </c:pt>
                <c:pt idx="191">
                  <c:v>787</c:v>
                </c:pt>
                <c:pt idx="192">
                  <c:v>776</c:v>
                </c:pt>
                <c:pt idx="193">
                  <c:v>740</c:v>
                </c:pt>
                <c:pt idx="194">
                  <c:v>749</c:v>
                </c:pt>
                <c:pt idx="195">
                  <c:v>730</c:v>
                </c:pt>
                <c:pt idx="196">
                  <c:v>744</c:v>
                </c:pt>
                <c:pt idx="197">
                  <c:v>714</c:v>
                </c:pt>
                <c:pt idx="198">
                  <c:v>790</c:v>
                </c:pt>
                <c:pt idx="199">
                  <c:v>746</c:v>
                </c:pt>
                <c:pt idx="200">
                  <c:v>735</c:v>
                </c:pt>
              </c:numCache>
            </c:numRef>
          </c:yVal>
          <c:smooth val="1"/>
        </c:ser>
        <c:ser>
          <c:idx val="5"/>
          <c:order val="3"/>
          <c:tx>
            <c:strRef>
              <c:f>'ACE- PAA with pH'!$K$1</c:f>
              <c:strCache>
                <c:ptCount val="1"/>
                <c:pt idx="0">
                  <c:v>pH 4.4 Excitation</c:v>
                </c:pt>
              </c:strCache>
            </c:strRef>
          </c:tx>
          <c:spPr>
            <a:ln w="19050"/>
          </c:spPr>
          <c:marker>
            <c:symbol val="none"/>
          </c:marker>
          <c:xVal>
            <c:numRef>
              <c:f>'ACE- PAA with pH'!$K$5:$K$95</c:f>
              <c:numCache>
                <c:formatCode>General</c:formatCode>
                <c:ptCount val="91"/>
                <c:pt idx="0">
                  <c:v>240</c:v>
                </c:pt>
                <c:pt idx="1">
                  <c:v>241</c:v>
                </c:pt>
                <c:pt idx="2">
                  <c:v>242</c:v>
                </c:pt>
                <c:pt idx="3">
                  <c:v>243</c:v>
                </c:pt>
                <c:pt idx="4">
                  <c:v>244</c:v>
                </c:pt>
                <c:pt idx="5">
                  <c:v>245</c:v>
                </c:pt>
                <c:pt idx="6">
                  <c:v>246</c:v>
                </c:pt>
                <c:pt idx="7">
                  <c:v>247</c:v>
                </c:pt>
                <c:pt idx="8">
                  <c:v>248</c:v>
                </c:pt>
                <c:pt idx="9">
                  <c:v>249</c:v>
                </c:pt>
                <c:pt idx="10">
                  <c:v>250</c:v>
                </c:pt>
                <c:pt idx="11">
                  <c:v>251</c:v>
                </c:pt>
                <c:pt idx="12">
                  <c:v>252</c:v>
                </c:pt>
                <c:pt idx="13">
                  <c:v>253</c:v>
                </c:pt>
                <c:pt idx="14">
                  <c:v>254</c:v>
                </c:pt>
                <c:pt idx="15">
                  <c:v>255</c:v>
                </c:pt>
                <c:pt idx="16">
                  <c:v>256</c:v>
                </c:pt>
                <c:pt idx="17">
                  <c:v>257</c:v>
                </c:pt>
                <c:pt idx="18">
                  <c:v>258</c:v>
                </c:pt>
                <c:pt idx="19">
                  <c:v>259</c:v>
                </c:pt>
                <c:pt idx="20">
                  <c:v>260</c:v>
                </c:pt>
                <c:pt idx="21">
                  <c:v>261</c:v>
                </c:pt>
                <c:pt idx="22">
                  <c:v>262</c:v>
                </c:pt>
                <c:pt idx="23">
                  <c:v>263</c:v>
                </c:pt>
                <c:pt idx="24">
                  <c:v>264</c:v>
                </c:pt>
                <c:pt idx="25">
                  <c:v>265</c:v>
                </c:pt>
                <c:pt idx="26">
                  <c:v>266</c:v>
                </c:pt>
                <c:pt idx="27">
                  <c:v>267</c:v>
                </c:pt>
                <c:pt idx="28">
                  <c:v>268</c:v>
                </c:pt>
                <c:pt idx="29">
                  <c:v>269</c:v>
                </c:pt>
                <c:pt idx="30">
                  <c:v>270</c:v>
                </c:pt>
                <c:pt idx="31">
                  <c:v>271</c:v>
                </c:pt>
                <c:pt idx="32">
                  <c:v>272</c:v>
                </c:pt>
                <c:pt idx="33">
                  <c:v>273</c:v>
                </c:pt>
                <c:pt idx="34">
                  <c:v>274</c:v>
                </c:pt>
                <c:pt idx="35">
                  <c:v>275</c:v>
                </c:pt>
                <c:pt idx="36">
                  <c:v>276</c:v>
                </c:pt>
                <c:pt idx="37">
                  <c:v>277</c:v>
                </c:pt>
                <c:pt idx="38">
                  <c:v>278</c:v>
                </c:pt>
                <c:pt idx="39">
                  <c:v>279</c:v>
                </c:pt>
                <c:pt idx="40">
                  <c:v>280</c:v>
                </c:pt>
                <c:pt idx="41">
                  <c:v>281</c:v>
                </c:pt>
                <c:pt idx="42">
                  <c:v>282</c:v>
                </c:pt>
                <c:pt idx="43">
                  <c:v>283</c:v>
                </c:pt>
                <c:pt idx="44">
                  <c:v>284</c:v>
                </c:pt>
                <c:pt idx="45">
                  <c:v>285</c:v>
                </c:pt>
                <c:pt idx="46">
                  <c:v>286</c:v>
                </c:pt>
                <c:pt idx="47">
                  <c:v>287</c:v>
                </c:pt>
                <c:pt idx="48">
                  <c:v>288</c:v>
                </c:pt>
                <c:pt idx="49">
                  <c:v>289</c:v>
                </c:pt>
                <c:pt idx="50">
                  <c:v>290</c:v>
                </c:pt>
                <c:pt idx="51">
                  <c:v>291</c:v>
                </c:pt>
                <c:pt idx="52">
                  <c:v>292</c:v>
                </c:pt>
                <c:pt idx="53">
                  <c:v>293</c:v>
                </c:pt>
                <c:pt idx="54">
                  <c:v>294</c:v>
                </c:pt>
                <c:pt idx="55">
                  <c:v>295</c:v>
                </c:pt>
                <c:pt idx="56">
                  <c:v>296</c:v>
                </c:pt>
                <c:pt idx="57">
                  <c:v>297</c:v>
                </c:pt>
                <c:pt idx="58">
                  <c:v>298</c:v>
                </c:pt>
                <c:pt idx="59">
                  <c:v>299</c:v>
                </c:pt>
                <c:pt idx="60">
                  <c:v>300</c:v>
                </c:pt>
                <c:pt idx="61">
                  <c:v>301</c:v>
                </c:pt>
                <c:pt idx="62">
                  <c:v>302</c:v>
                </c:pt>
                <c:pt idx="63">
                  <c:v>303</c:v>
                </c:pt>
                <c:pt idx="64">
                  <c:v>304</c:v>
                </c:pt>
                <c:pt idx="65">
                  <c:v>305</c:v>
                </c:pt>
                <c:pt idx="66">
                  <c:v>306</c:v>
                </c:pt>
                <c:pt idx="67">
                  <c:v>307</c:v>
                </c:pt>
                <c:pt idx="68">
                  <c:v>308</c:v>
                </c:pt>
                <c:pt idx="69">
                  <c:v>309</c:v>
                </c:pt>
                <c:pt idx="70">
                  <c:v>310</c:v>
                </c:pt>
                <c:pt idx="71">
                  <c:v>311</c:v>
                </c:pt>
                <c:pt idx="72">
                  <c:v>312</c:v>
                </c:pt>
                <c:pt idx="73">
                  <c:v>313</c:v>
                </c:pt>
                <c:pt idx="74">
                  <c:v>314</c:v>
                </c:pt>
                <c:pt idx="75">
                  <c:v>315</c:v>
                </c:pt>
                <c:pt idx="76">
                  <c:v>316</c:v>
                </c:pt>
                <c:pt idx="77">
                  <c:v>317</c:v>
                </c:pt>
                <c:pt idx="78">
                  <c:v>318</c:v>
                </c:pt>
                <c:pt idx="79">
                  <c:v>319</c:v>
                </c:pt>
                <c:pt idx="80">
                  <c:v>320</c:v>
                </c:pt>
                <c:pt idx="81">
                  <c:v>321</c:v>
                </c:pt>
                <c:pt idx="82">
                  <c:v>322</c:v>
                </c:pt>
                <c:pt idx="83">
                  <c:v>323</c:v>
                </c:pt>
                <c:pt idx="84">
                  <c:v>324</c:v>
                </c:pt>
                <c:pt idx="85">
                  <c:v>325</c:v>
                </c:pt>
                <c:pt idx="86">
                  <c:v>326</c:v>
                </c:pt>
                <c:pt idx="87">
                  <c:v>327</c:v>
                </c:pt>
                <c:pt idx="88">
                  <c:v>328</c:v>
                </c:pt>
                <c:pt idx="89">
                  <c:v>329</c:v>
                </c:pt>
                <c:pt idx="90">
                  <c:v>330</c:v>
                </c:pt>
              </c:numCache>
            </c:numRef>
          </c:xVal>
          <c:yVal>
            <c:numRef>
              <c:f>'ACE- PAA with pH'!$L$5:$L$95</c:f>
              <c:numCache>
                <c:formatCode>General</c:formatCode>
                <c:ptCount val="91"/>
                <c:pt idx="0">
                  <c:v>1661</c:v>
                </c:pt>
                <c:pt idx="1">
                  <c:v>1760</c:v>
                </c:pt>
                <c:pt idx="2">
                  <c:v>1816</c:v>
                </c:pt>
                <c:pt idx="3">
                  <c:v>1901</c:v>
                </c:pt>
                <c:pt idx="4">
                  <c:v>1855</c:v>
                </c:pt>
                <c:pt idx="5">
                  <c:v>1907</c:v>
                </c:pt>
                <c:pt idx="6">
                  <c:v>2117</c:v>
                </c:pt>
                <c:pt idx="7">
                  <c:v>2134</c:v>
                </c:pt>
                <c:pt idx="8">
                  <c:v>2271</c:v>
                </c:pt>
                <c:pt idx="9">
                  <c:v>2497</c:v>
                </c:pt>
                <c:pt idx="10">
                  <c:v>2749</c:v>
                </c:pt>
                <c:pt idx="11">
                  <c:v>2935</c:v>
                </c:pt>
                <c:pt idx="12">
                  <c:v>3297</c:v>
                </c:pt>
                <c:pt idx="13">
                  <c:v>3798</c:v>
                </c:pt>
                <c:pt idx="14">
                  <c:v>4180</c:v>
                </c:pt>
                <c:pt idx="15">
                  <c:v>4809</c:v>
                </c:pt>
                <c:pt idx="16">
                  <c:v>5479</c:v>
                </c:pt>
                <c:pt idx="17">
                  <c:v>6181</c:v>
                </c:pt>
                <c:pt idx="18">
                  <c:v>6765</c:v>
                </c:pt>
                <c:pt idx="19">
                  <c:v>7532</c:v>
                </c:pt>
                <c:pt idx="20">
                  <c:v>8508</c:v>
                </c:pt>
                <c:pt idx="21">
                  <c:v>9416</c:v>
                </c:pt>
                <c:pt idx="22">
                  <c:v>10555</c:v>
                </c:pt>
                <c:pt idx="23">
                  <c:v>12025</c:v>
                </c:pt>
                <c:pt idx="24">
                  <c:v>13544</c:v>
                </c:pt>
                <c:pt idx="25">
                  <c:v>14872</c:v>
                </c:pt>
                <c:pt idx="26">
                  <c:v>16609</c:v>
                </c:pt>
                <c:pt idx="27">
                  <c:v>17876</c:v>
                </c:pt>
                <c:pt idx="28">
                  <c:v>19211</c:v>
                </c:pt>
                <c:pt idx="29">
                  <c:v>20843</c:v>
                </c:pt>
                <c:pt idx="30">
                  <c:v>22736</c:v>
                </c:pt>
                <c:pt idx="31">
                  <c:v>24605</c:v>
                </c:pt>
                <c:pt idx="32">
                  <c:v>26899</c:v>
                </c:pt>
                <c:pt idx="33">
                  <c:v>29731</c:v>
                </c:pt>
                <c:pt idx="34">
                  <c:v>32616</c:v>
                </c:pt>
                <c:pt idx="35">
                  <c:v>35391</c:v>
                </c:pt>
                <c:pt idx="36">
                  <c:v>38765</c:v>
                </c:pt>
                <c:pt idx="37">
                  <c:v>41060</c:v>
                </c:pt>
                <c:pt idx="38">
                  <c:v>43291</c:v>
                </c:pt>
                <c:pt idx="39">
                  <c:v>44285</c:v>
                </c:pt>
                <c:pt idx="40">
                  <c:v>44884</c:v>
                </c:pt>
                <c:pt idx="41">
                  <c:v>46844</c:v>
                </c:pt>
                <c:pt idx="42">
                  <c:v>48255</c:v>
                </c:pt>
                <c:pt idx="43">
                  <c:v>50608</c:v>
                </c:pt>
                <c:pt idx="44">
                  <c:v>53715</c:v>
                </c:pt>
                <c:pt idx="45">
                  <c:v>57731</c:v>
                </c:pt>
                <c:pt idx="46">
                  <c:v>61233</c:v>
                </c:pt>
                <c:pt idx="47">
                  <c:v>64213</c:v>
                </c:pt>
                <c:pt idx="48">
                  <c:v>66874</c:v>
                </c:pt>
                <c:pt idx="49">
                  <c:v>69737</c:v>
                </c:pt>
                <c:pt idx="50">
                  <c:v>70150</c:v>
                </c:pt>
                <c:pt idx="51">
                  <c:v>68679</c:v>
                </c:pt>
                <c:pt idx="52">
                  <c:v>66886</c:v>
                </c:pt>
                <c:pt idx="53">
                  <c:v>64187</c:v>
                </c:pt>
                <c:pt idx="54">
                  <c:v>60820</c:v>
                </c:pt>
                <c:pt idx="55">
                  <c:v>59021</c:v>
                </c:pt>
                <c:pt idx="56">
                  <c:v>58129</c:v>
                </c:pt>
                <c:pt idx="57">
                  <c:v>58125</c:v>
                </c:pt>
                <c:pt idx="58">
                  <c:v>58675</c:v>
                </c:pt>
                <c:pt idx="59">
                  <c:v>59418</c:v>
                </c:pt>
                <c:pt idx="60">
                  <c:v>58405</c:v>
                </c:pt>
                <c:pt idx="61">
                  <c:v>55425</c:v>
                </c:pt>
                <c:pt idx="62">
                  <c:v>52354</c:v>
                </c:pt>
                <c:pt idx="63">
                  <c:v>50407</c:v>
                </c:pt>
                <c:pt idx="64">
                  <c:v>49673</c:v>
                </c:pt>
                <c:pt idx="65">
                  <c:v>47226</c:v>
                </c:pt>
                <c:pt idx="66">
                  <c:v>42028</c:v>
                </c:pt>
                <c:pt idx="67">
                  <c:v>36322</c:v>
                </c:pt>
                <c:pt idx="68">
                  <c:v>30349</c:v>
                </c:pt>
                <c:pt idx="69">
                  <c:v>26676</c:v>
                </c:pt>
                <c:pt idx="70">
                  <c:v>22900</c:v>
                </c:pt>
                <c:pt idx="71">
                  <c:v>20342</c:v>
                </c:pt>
                <c:pt idx="72">
                  <c:v>18212</c:v>
                </c:pt>
                <c:pt idx="73">
                  <c:v>17202</c:v>
                </c:pt>
                <c:pt idx="74">
                  <c:v>16456</c:v>
                </c:pt>
                <c:pt idx="75">
                  <c:v>15249</c:v>
                </c:pt>
                <c:pt idx="76">
                  <c:v>14244</c:v>
                </c:pt>
                <c:pt idx="77">
                  <c:v>14639</c:v>
                </c:pt>
                <c:pt idx="78">
                  <c:v>15651</c:v>
                </c:pt>
                <c:pt idx="79">
                  <c:v>14284</c:v>
                </c:pt>
                <c:pt idx="80">
                  <c:v>10888</c:v>
                </c:pt>
                <c:pt idx="81">
                  <c:v>7269</c:v>
                </c:pt>
                <c:pt idx="82">
                  <c:v>4883</c:v>
                </c:pt>
                <c:pt idx="83">
                  <c:v>3500</c:v>
                </c:pt>
                <c:pt idx="84">
                  <c:v>3035</c:v>
                </c:pt>
                <c:pt idx="85">
                  <c:v>2313</c:v>
                </c:pt>
                <c:pt idx="86">
                  <c:v>2017</c:v>
                </c:pt>
                <c:pt idx="87">
                  <c:v>1759</c:v>
                </c:pt>
                <c:pt idx="88">
                  <c:v>1612</c:v>
                </c:pt>
                <c:pt idx="89">
                  <c:v>1557</c:v>
                </c:pt>
                <c:pt idx="90">
                  <c:v>1451</c:v>
                </c:pt>
              </c:numCache>
            </c:numRef>
          </c:yVal>
          <c:smooth val="1"/>
        </c:ser>
        <c:ser>
          <c:idx val="0"/>
          <c:order val="4"/>
          <c:tx>
            <c:strRef>
              <c:f>'ACE- PAA with pH'!$A$1</c:f>
              <c:strCache>
                <c:ptCount val="1"/>
                <c:pt idx="0">
                  <c:v>pH 12.2 Emission</c:v>
                </c:pt>
              </c:strCache>
            </c:strRef>
          </c:tx>
          <c:spPr>
            <a:ln w="19050"/>
          </c:spPr>
          <c:marker>
            <c:symbol val="none"/>
          </c:marker>
          <c:xVal>
            <c:numRef>
              <c:f>'ACE- PAA with pH'!$A$5:$A$205</c:f>
              <c:numCache>
                <c:formatCode>General</c:formatCode>
                <c:ptCount val="201"/>
                <c:pt idx="0">
                  <c:v>300</c:v>
                </c:pt>
                <c:pt idx="1">
                  <c:v>301</c:v>
                </c:pt>
                <c:pt idx="2">
                  <c:v>302</c:v>
                </c:pt>
                <c:pt idx="3">
                  <c:v>303</c:v>
                </c:pt>
                <c:pt idx="4">
                  <c:v>304</c:v>
                </c:pt>
                <c:pt idx="5">
                  <c:v>305</c:v>
                </c:pt>
                <c:pt idx="6">
                  <c:v>306</c:v>
                </c:pt>
                <c:pt idx="7">
                  <c:v>307</c:v>
                </c:pt>
                <c:pt idx="8">
                  <c:v>308</c:v>
                </c:pt>
                <c:pt idx="9">
                  <c:v>309</c:v>
                </c:pt>
                <c:pt idx="10">
                  <c:v>310</c:v>
                </c:pt>
                <c:pt idx="11">
                  <c:v>311</c:v>
                </c:pt>
                <c:pt idx="12">
                  <c:v>312</c:v>
                </c:pt>
                <c:pt idx="13">
                  <c:v>313</c:v>
                </c:pt>
                <c:pt idx="14">
                  <c:v>314</c:v>
                </c:pt>
                <c:pt idx="15">
                  <c:v>315</c:v>
                </c:pt>
                <c:pt idx="16">
                  <c:v>316</c:v>
                </c:pt>
                <c:pt idx="17">
                  <c:v>317</c:v>
                </c:pt>
                <c:pt idx="18">
                  <c:v>318</c:v>
                </c:pt>
                <c:pt idx="19">
                  <c:v>319</c:v>
                </c:pt>
                <c:pt idx="20">
                  <c:v>320</c:v>
                </c:pt>
                <c:pt idx="21">
                  <c:v>321</c:v>
                </c:pt>
                <c:pt idx="22">
                  <c:v>322</c:v>
                </c:pt>
                <c:pt idx="23">
                  <c:v>323</c:v>
                </c:pt>
                <c:pt idx="24">
                  <c:v>324</c:v>
                </c:pt>
                <c:pt idx="25">
                  <c:v>325</c:v>
                </c:pt>
                <c:pt idx="26">
                  <c:v>326</c:v>
                </c:pt>
                <c:pt idx="27">
                  <c:v>327</c:v>
                </c:pt>
                <c:pt idx="28">
                  <c:v>328</c:v>
                </c:pt>
                <c:pt idx="29">
                  <c:v>329</c:v>
                </c:pt>
                <c:pt idx="30">
                  <c:v>330</c:v>
                </c:pt>
                <c:pt idx="31">
                  <c:v>331</c:v>
                </c:pt>
                <c:pt idx="32">
                  <c:v>332</c:v>
                </c:pt>
                <c:pt idx="33">
                  <c:v>333</c:v>
                </c:pt>
                <c:pt idx="34">
                  <c:v>334</c:v>
                </c:pt>
                <c:pt idx="35">
                  <c:v>335</c:v>
                </c:pt>
                <c:pt idx="36">
                  <c:v>336</c:v>
                </c:pt>
                <c:pt idx="37">
                  <c:v>337</c:v>
                </c:pt>
                <c:pt idx="38">
                  <c:v>338</c:v>
                </c:pt>
                <c:pt idx="39">
                  <c:v>339</c:v>
                </c:pt>
                <c:pt idx="40">
                  <c:v>340</c:v>
                </c:pt>
                <c:pt idx="41">
                  <c:v>341</c:v>
                </c:pt>
                <c:pt idx="42">
                  <c:v>342</c:v>
                </c:pt>
                <c:pt idx="43">
                  <c:v>343</c:v>
                </c:pt>
                <c:pt idx="44">
                  <c:v>344</c:v>
                </c:pt>
                <c:pt idx="45">
                  <c:v>345</c:v>
                </c:pt>
                <c:pt idx="46">
                  <c:v>346</c:v>
                </c:pt>
                <c:pt idx="47">
                  <c:v>347</c:v>
                </c:pt>
                <c:pt idx="48">
                  <c:v>348</c:v>
                </c:pt>
                <c:pt idx="49">
                  <c:v>349</c:v>
                </c:pt>
                <c:pt idx="50">
                  <c:v>350</c:v>
                </c:pt>
                <c:pt idx="51">
                  <c:v>351</c:v>
                </c:pt>
                <c:pt idx="52">
                  <c:v>352</c:v>
                </c:pt>
                <c:pt idx="53">
                  <c:v>353</c:v>
                </c:pt>
                <c:pt idx="54">
                  <c:v>354</c:v>
                </c:pt>
                <c:pt idx="55">
                  <c:v>355</c:v>
                </c:pt>
                <c:pt idx="56">
                  <c:v>356</c:v>
                </c:pt>
                <c:pt idx="57">
                  <c:v>357</c:v>
                </c:pt>
                <c:pt idx="58">
                  <c:v>358</c:v>
                </c:pt>
                <c:pt idx="59">
                  <c:v>359</c:v>
                </c:pt>
                <c:pt idx="60">
                  <c:v>360</c:v>
                </c:pt>
                <c:pt idx="61">
                  <c:v>361</c:v>
                </c:pt>
                <c:pt idx="62">
                  <c:v>362</c:v>
                </c:pt>
                <c:pt idx="63">
                  <c:v>363</c:v>
                </c:pt>
                <c:pt idx="64">
                  <c:v>364</c:v>
                </c:pt>
                <c:pt idx="65">
                  <c:v>365</c:v>
                </c:pt>
                <c:pt idx="66">
                  <c:v>366</c:v>
                </c:pt>
                <c:pt idx="67">
                  <c:v>367</c:v>
                </c:pt>
                <c:pt idx="68">
                  <c:v>368</c:v>
                </c:pt>
                <c:pt idx="69">
                  <c:v>369</c:v>
                </c:pt>
                <c:pt idx="70">
                  <c:v>370</c:v>
                </c:pt>
                <c:pt idx="71">
                  <c:v>371</c:v>
                </c:pt>
                <c:pt idx="72">
                  <c:v>372</c:v>
                </c:pt>
                <c:pt idx="73">
                  <c:v>373</c:v>
                </c:pt>
                <c:pt idx="74">
                  <c:v>374</c:v>
                </c:pt>
                <c:pt idx="75">
                  <c:v>375</c:v>
                </c:pt>
                <c:pt idx="76">
                  <c:v>376</c:v>
                </c:pt>
                <c:pt idx="77">
                  <c:v>377</c:v>
                </c:pt>
                <c:pt idx="78">
                  <c:v>378</c:v>
                </c:pt>
                <c:pt idx="79">
                  <c:v>379</c:v>
                </c:pt>
                <c:pt idx="80">
                  <c:v>380</c:v>
                </c:pt>
                <c:pt idx="81">
                  <c:v>381</c:v>
                </c:pt>
                <c:pt idx="82">
                  <c:v>382</c:v>
                </c:pt>
                <c:pt idx="83">
                  <c:v>383</c:v>
                </c:pt>
                <c:pt idx="84">
                  <c:v>384</c:v>
                </c:pt>
                <c:pt idx="85">
                  <c:v>385</c:v>
                </c:pt>
                <c:pt idx="86">
                  <c:v>386</c:v>
                </c:pt>
                <c:pt idx="87">
                  <c:v>387</c:v>
                </c:pt>
                <c:pt idx="88">
                  <c:v>388</c:v>
                </c:pt>
                <c:pt idx="89">
                  <c:v>389</c:v>
                </c:pt>
                <c:pt idx="90">
                  <c:v>390</c:v>
                </c:pt>
                <c:pt idx="91">
                  <c:v>391</c:v>
                </c:pt>
                <c:pt idx="92">
                  <c:v>392</c:v>
                </c:pt>
                <c:pt idx="93">
                  <c:v>393</c:v>
                </c:pt>
                <c:pt idx="94">
                  <c:v>394</c:v>
                </c:pt>
                <c:pt idx="95">
                  <c:v>395</c:v>
                </c:pt>
                <c:pt idx="96">
                  <c:v>396</c:v>
                </c:pt>
                <c:pt idx="97">
                  <c:v>397</c:v>
                </c:pt>
                <c:pt idx="98">
                  <c:v>398</c:v>
                </c:pt>
                <c:pt idx="99">
                  <c:v>399</c:v>
                </c:pt>
                <c:pt idx="100">
                  <c:v>400</c:v>
                </c:pt>
                <c:pt idx="101">
                  <c:v>401</c:v>
                </c:pt>
                <c:pt idx="102">
                  <c:v>402</c:v>
                </c:pt>
                <c:pt idx="103">
                  <c:v>403</c:v>
                </c:pt>
                <c:pt idx="104">
                  <c:v>404</c:v>
                </c:pt>
                <c:pt idx="105">
                  <c:v>405</c:v>
                </c:pt>
                <c:pt idx="106">
                  <c:v>406</c:v>
                </c:pt>
                <c:pt idx="107">
                  <c:v>407</c:v>
                </c:pt>
                <c:pt idx="108">
                  <c:v>408</c:v>
                </c:pt>
                <c:pt idx="109">
                  <c:v>409</c:v>
                </c:pt>
                <c:pt idx="110">
                  <c:v>410</c:v>
                </c:pt>
                <c:pt idx="111">
                  <c:v>411</c:v>
                </c:pt>
                <c:pt idx="112">
                  <c:v>412</c:v>
                </c:pt>
                <c:pt idx="113">
                  <c:v>413</c:v>
                </c:pt>
                <c:pt idx="114">
                  <c:v>414</c:v>
                </c:pt>
                <c:pt idx="115">
                  <c:v>415</c:v>
                </c:pt>
                <c:pt idx="116">
                  <c:v>416</c:v>
                </c:pt>
                <c:pt idx="117">
                  <c:v>417</c:v>
                </c:pt>
                <c:pt idx="118">
                  <c:v>418</c:v>
                </c:pt>
                <c:pt idx="119">
                  <c:v>419</c:v>
                </c:pt>
                <c:pt idx="120">
                  <c:v>420</c:v>
                </c:pt>
                <c:pt idx="121">
                  <c:v>421</c:v>
                </c:pt>
                <c:pt idx="122">
                  <c:v>422</c:v>
                </c:pt>
                <c:pt idx="123">
                  <c:v>423</c:v>
                </c:pt>
                <c:pt idx="124">
                  <c:v>424</c:v>
                </c:pt>
                <c:pt idx="125">
                  <c:v>425</c:v>
                </c:pt>
                <c:pt idx="126">
                  <c:v>426</c:v>
                </c:pt>
                <c:pt idx="127">
                  <c:v>427</c:v>
                </c:pt>
                <c:pt idx="128">
                  <c:v>428</c:v>
                </c:pt>
                <c:pt idx="129">
                  <c:v>429</c:v>
                </c:pt>
                <c:pt idx="130">
                  <c:v>430</c:v>
                </c:pt>
                <c:pt idx="131">
                  <c:v>431</c:v>
                </c:pt>
                <c:pt idx="132">
                  <c:v>432</c:v>
                </c:pt>
                <c:pt idx="133">
                  <c:v>433</c:v>
                </c:pt>
                <c:pt idx="134">
                  <c:v>434</c:v>
                </c:pt>
                <c:pt idx="135">
                  <c:v>435</c:v>
                </c:pt>
                <c:pt idx="136">
                  <c:v>436</c:v>
                </c:pt>
                <c:pt idx="137">
                  <c:v>437</c:v>
                </c:pt>
                <c:pt idx="138">
                  <c:v>438</c:v>
                </c:pt>
                <c:pt idx="139">
                  <c:v>439</c:v>
                </c:pt>
                <c:pt idx="140">
                  <c:v>440</c:v>
                </c:pt>
                <c:pt idx="141">
                  <c:v>441</c:v>
                </c:pt>
                <c:pt idx="142">
                  <c:v>442</c:v>
                </c:pt>
                <c:pt idx="143">
                  <c:v>443</c:v>
                </c:pt>
                <c:pt idx="144">
                  <c:v>444</c:v>
                </c:pt>
                <c:pt idx="145">
                  <c:v>445</c:v>
                </c:pt>
                <c:pt idx="146">
                  <c:v>446</c:v>
                </c:pt>
                <c:pt idx="147">
                  <c:v>447</c:v>
                </c:pt>
                <c:pt idx="148">
                  <c:v>448</c:v>
                </c:pt>
                <c:pt idx="149">
                  <c:v>449</c:v>
                </c:pt>
                <c:pt idx="150">
                  <c:v>450</c:v>
                </c:pt>
                <c:pt idx="151">
                  <c:v>451</c:v>
                </c:pt>
                <c:pt idx="152">
                  <c:v>452</c:v>
                </c:pt>
                <c:pt idx="153">
                  <c:v>453</c:v>
                </c:pt>
                <c:pt idx="154">
                  <c:v>454</c:v>
                </c:pt>
                <c:pt idx="155">
                  <c:v>455</c:v>
                </c:pt>
                <c:pt idx="156">
                  <c:v>456</c:v>
                </c:pt>
                <c:pt idx="157">
                  <c:v>457</c:v>
                </c:pt>
                <c:pt idx="158">
                  <c:v>458</c:v>
                </c:pt>
                <c:pt idx="159">
                  <c:v>459</c:v>
                </c:pt>
                <c:pt idx="160">
                  <c:v>460</c:v>
                </c:pt>
                <c:pt idx="161">
                  <c:v>461</c:v>
                </c:pt>
                <c:pt idx="162">
                  <c:v>462</c:v>
                </c:pt>
                <c:pt idx="163">
                  <c:v>463</c:v>
                </c:pt>
                <c:pt idx="164">
                  <c:v>464</c:v>
                </c:pt>
                <c:pt idx="165">
                  <c:v>465</c:v>
                </c:pt>
                <c:pt idx="166">
                  <c:v>466</c:v>
                </c:pt>
                <c:pt idx="167">
                  <c:v>467</c:v>
                </c:pt>
                <c:pt idx="168">
                  <c:v>468</c:v>
                </c:pt>
                <c:pt idx="169">
                  <c:v>469</c:v>
                </c:pt>
                <c:pt idx="170">
                  <c:v>470</c:v>
                </c:pt>
                <c:pt idx="171">
                  <c:v>471</c:v>
                </c:pt>
                <c:pt idx="172">
                  <c:v>472</c:v>
                </c:pt>
                <c:pt idx="173">
                  <c:v>473</c:v>
                </c:pt>
                <c:pt idx="174">
                  <c:v>474</c:v>
                </c:pt>
                <c:pt idx="175">
                  <c:v>475</c:v>
                </c:pt>
                <c:pt idx="176">
                  <c:v>476</c:v>
                </c:pt>
                <c:pt idx="177">
                  <c:v>477</c:v>
                </c:pt>
                <c:pt idx="178">
                  <c:v>478</c:v>
                </c:pt>
                <c:pt idx="179">
                  <c:v>479</c:v>
                </c:pt>
                <c:pt idx="180">
                  <c:v>480</c:v>
                </c:pt>
                <c:pt idx="181">
                  <c:v>481</c:v>
                </c:pt>
                <c:pt idx="182">
                  <c:v>482</c:v>
                </c:pt>
                <c:pt idx="183">
                  <c:v>483</c:v>
                </c:pt>
                <c:pt idx="184">
                  <c:v>484</c:v>
                </c:pt>
                <c:pt idx="185">
                  <c:v>485</c:v>
                </c:pt>
                <c:pt idx="186">
                  <c:v>486</c:v>
                </c:pt>
                <c:pt idx="187">
                  <c:v>487</c:v>
                </c:pt>
                <c:pt idx="188">
                  <c:v>488</c:v>
                </c:pt>
                <c:pt idx="189">
                  <c:v>489</c:v>
                </c:pt>
                <c:pt idx="190">
                  <c:v>490</c:v>
                </c:pt>
                <c:pt idx="191">
                  <c:v>491</c:v>
                </c:pt>
                <c:pt idx="192">
                  <c:v>492</c:v>
                </c:pt>
                <c:pt idx="193">
                  <c:v>493</c:v>
                </c:pt>
                <c:pt idx="194">
                  <c:v>494</c:v>
                </c:pt>
                <c:pt idx="195">
                  <c:v>495</c:v>
                </c:pt>
                <c:pt idx="196">
                  <c:v>496</c:v>
                </c:pt>
                <c:pt idx="197">
                  <c:v>497</c:v>
                </c:pt>
                <c:pt idx="198">
                  <c:v>498</c:v>
                </c:pt>
                <c:pt idx="199">
                  <c:v>499</c:v>
                </c:pt>
                <c:pt idx="200">
                  <c:v>500</c:v>
                </c:pt>
              </c:numCache>
            </c:numRef>
          </c:xVal>
          <c:yVal>
            <c:numRef>
              <c:f>'ACE- PAA with pH'!$B$5:$B$205</c:f>
              <c:numCache>
                <c:formatCode>General</c:formatCode>
                <c:ptCount val="201"/>
                <c:pt idx="0">
                  <c:v>1019</c:v>
                </c:pt>
                <c:pt idx="1">
                  <c:v>1100</c:v>
                </c:pt>
                <c:pt idx="2">
                  <c:v>1172</c:v>
                </c:pt>
                <c:pt idx="3">
                  <c:v>1262</c:v>
                </c:pt>
                <c:pt idx="4">
                  <c:v>1428</c:v>
                </c:pt>
                <c:pt idx="5">
                  <c:v>1603</c:v>
                </c:pt>
                <c:pt idx="6">
                  <c:v>1834</c:v>
                </c:pt>
                <c:pt idx="7">
                  <c:v>2146</c:v>
                </c:pt>
                <c:pt idx="8">
                  <c:v>2574</c:v>
                </c:pt>
                <c:pt idx="9">
                  <c:v>3075</c:v>
                </c:pt>
                <c:pt idx="10">
                  <c:v>4081</c:v>
                </c:pt>
                <c:pt idx="11">
                  <c:v>5739</c:v>
                </c:pt>
                <c:pt idx="12">
                  <c:v>8072</c:v>
                </c:pt>
                <c:pt idx="13">
                  <c:v>10734</c:v>
                </c:pt>
                <c:pt idx="14">
                  <c:v>15624</c:v>
                </c:pt>
                <c:pt idx="15">
                  <c:v>27822</c:v>
                </c:pt>
                <c:pt idx="16">
                  <c:v>45636</c:v>
                </c:pt>
                <c:pt idx="17">
                  <c:v>56728</c:v>
                </c:pt>
                <c:pt idx="18">
                  <c:v>57585</c:v>
                </c:pt>
                <c:pt idx="19">
                  <c:v>52291</c:v>
                </c:pt>
                <c:pt idx="20">
                  <c:v>48610</c:v>
                </c:pt>
                <c:pt idx="21">
                  <c:v>51270</c:v>
                </c:pt>
                <c:pt idx="22">
                  <c:v>55131</c:v>
                </c:pt>
                <c:pt idx="23">
                  <c:v>56706</c:v>
                </c:pt>
                <c:pt idx="24">
                  <c:v>54186</c:v>
                </c:pt>
                <c:pt idx="25">
                  <c:v>51274</c:v>
                </c:pt>
                <c:pt idx="26">
                  <c:v>51040</c:v>
                </c:pt>
                <c:pt idx="27">
                  <c:v>51891</c:v>
                </c:pt>
                <c:pt idx="28">
                  <c:v>52358</c:v>
                </c:pt>
                <c:pt idx="29">
                  <c:v>54897</c:v>
                </c:pt>
                <c:pt idx="30">
                  <c:v>59529</c:v>
                </c:pt>
                <c:pt idx="31">
                  <c:v>66910</c:v>
                </c:pt>
                <c:pt idx="32">
                  <c:v>72587</c:v>
                </c:pt>
                <c:pt idx="33">
                  <c:v>73259</c:v>
                </c:pt>
                <c:pt idx="34">
                  <c:v>69645</c:v>
                </c:pt>
                <c:pt idx="35">
                  <c:v>65027</c:v>
                </c:pt>
                <c:pt idx="36">
                  <c:v>62697</c:v>
                </c:pt>
                <c:pt idx="37">
                  <c:v>61052</c:v>
                </c:pt>
                <c:pt idx="38">
                  <c:v>59539</c:v>
                </c:pt>
                <c:pt idx="39">
                  <c:v>57534</c:v>
                </c:pt>
                <c:pt idx="40">
                  <c:v>54119</c:v>
                </c:pt>
                <c:pt idx="41">
                  <c:v>51194</c:v>
                </c:pt>
                <c:pt idx="42">
                  <c:v>48650</c:v>
                </c:pt>
                <c:pt idx="43">
                  <c:v>47045</c:v>
                </c:pt>
                <c:pt idx="44">
                  <c:v>45806</c:v>
                </c:pt>
                <c:pt idx="45">
                  <c:v>45352</c:v>
                </c:pt>
                <c:pt idx="46">
                  <c:v>44050</c:v>
                </c:pt>
                <c:pt idx="47">
                  <c:v>42960</c:v>
                </c:pt>
                <c:pt idx="48">
                  <c:v>43368</c:v>
                </c:pt>
                <c:pt idx="49">
                  <c:v>43170</c:v>
                </c:pt>
                <c:pt idx="50">
                  <c:v>43199</c:v>
                </c:pt>
                <c:pt idx="51">
                  <c:v>41623</c:v>
                </c:pt>
                <c:pt idx="52">
                  <c:v>39342</c:v>
                </c:pt>
                <c:pt idx="53">
                  <c:v>37124</c:v>
                </c:pt>
                <c:pt idx="54">
                  <c:v>35088</c:v>
                </c:pt>
                <c:pt idx="55">
                  <c:v>33382</c:v>
                </c:pt>
                <c:pt idx="56">
                  <c:v>31838</c:v>
                </c:pt>
                <c:pt idx="57">
                  <c:v>29652</c:v>
                </c:pt>
                <c:pt idx="58">
                  <c:v>28220</c:v>
                </c:pt>
                <c:pt idx="59">
                  <c:v>26503</c:v>
                </c:pt>
                <c:pt idx="60">
                  <c:v>25149</c:v>
                </c:pt>
                <c:pt idx="61">
                  <c:v>23695</c:v>
                </c:pt>
                <c:pt idx="62">
                  <c:v>22815</c:v>
                </c:pt>
                <c:pt idx="63">
                  <c:v>21655</c:v>
                </c:pt>
                <c:pt idx="64">
                  <c:v>20968</c:v>
                </c:pt>
                <c:pt idx="65">
                  <c:v>19571</c:v>
                </c:pt>
                <c:pt idx="66">
                  <c:v>18939</c:v>
                </c:pt>
                <c:pt idx="67">
                  <c:v>18409</c:v>
                </c:pt>
                <c:pt idx="68">
                  <c:v>17629</c:v>
                </c:pt>
                <c:pt idx="69">
                  <c:v>17130</c:v>
                </c:pt>
                <c:pt idx="70">
                  <c:v>16470</c:v>
                </c:pt>
                <c:pt idx="71">
                  <c:v>15815</c:v>
                </c:pt>
                <c:pt idx="72">
                  <c:v>14984</c:v>
                </c:pt>
                <c:pt idx="73">
                  <c:v>14215</c:v>
                </c:pt>
                <c:pt idx="74">
                  <c:v>13458</c:v>
                </c:pt>
                <c:pt idx="75">
                  <c:v>12664</c:v>
                </c:pt>
                <c:pt idx="76">
                  <c:v>11948</c:v>
                </c:pt>
                <c:pt idx="77">
                  <c:v>11418</c:v>
                </c:pt>
                <c:pt idx="78">
                  <c:v>10674</c:v>
                </c:pt>
                <c:pt idx="79">
                  <c:v>10203</c:v>
                </c:pt>
                <c:pt idx="80">
                  <c:v>9839</c:v>
                </c:pt>
                <c:pt idx="81">
                  <c:v>9421</c:v>
                </c:pt>
                <c:pt idx="82">
                  <c:v>8981</c:v>
                </c:pt>
                <c:pt idx="83">
                  <c:v>8608</c:v>
                </c:pt>
                <c:pt idx="84">
                  <c:v>7995</c:v>
                </c:pt>
                <c:pt idx="85">
                  <c:v>7649</c:v>
                </c:pt>
                <c:pt idx="86">
                  <c:v>7427</c:v>
                </c:pt>
                <c:pt idx="87">
                  <c:v>7067</c:v>
                </c:pt>
                <c:pt idx="88">
                  <c:v>6879</c:v>
                </c:pt>
                <c:pt idx="89">
                  <c:v>6734</c:v>
                </c:pt>
                <c:pt idx="90">
                  <c:v>6343</c:v>
                </c:pt>
                <c:pt idx="91">
                  <c:v>6224</c:v>
                </c:pt>
                <c:pt idx="92">
                  <c:v>5965</c:v>
                </c:pt>
                <c:pt idx="93">
                  <c:v>5733</c:v>
                </c:pt>
                <c:pt idx="94">
                  <c:v>5580</c:v>
                </c:pt>
                <c:pt idx="95">
                  <c:v>5238</c:v>
                </c:pt>
                <c:pt idx="96">
                  <c:v>5124</c:v>
                </c:pt>
                <c:pt idx="97">
                  <c:v>5011</c:v>
                </c:pt>
                <c:pt idx="98">
                  <c:v>4848</c:v>
                </c:pt>
                <c:pt idx="99">
                  <c:v>4625</c:v>
                </c:pt>
                <c:pt idx="100">
                  <c:v>4542</c:v>
                </c:pt>
                <c:pt idx="101">
                  <c:v>4371</c:v>
                </c:pt>
                <c:pt idx="102">
                  <c:v>4342</c:v>
                </c:pt>
                <c:pt idx="103">
                  <c:v>4057</c:v>
                </c:pt>
                <c:pt idx="104">
                  <c:v>4012</c:v>
                </c:pt>
                <c:pt idx="105">
                  <c:v>3971</c:v>
                </c:pt>
                <c:pt idx="106">
                  <c:v>3778</c:v>
                </c:pt>
                <c:pt idx="107">
                  <c:v>3703</c:v>
                </c:pt>
                <c:pt idx="108">
                  <c:v>3609</c:v>
                </c:pt>
                <c:pt idx="109">
                  <c:v>3559</c:v>
                </c:pt>
                <c:pt idx="110">
                  <c:v>3424</c:v>
                </c:pt>
                <c:pt idx="111">
                  <c:v>3419</c:v>
                </c:pt>
                <c:pt idx="112">
                  <c:v>3316</c:v>
                </c:pt>
                <c:pt idx="113">
                  <c:v>3222</c:v>
                </c:pt>
                <c:pt idx="114">
                  <c:v>3242</c:v>
                </c:pt>
                <c:pt idx="115">
                  <c:v>3105</c:v>
                </c:pt>
                <c:pt idx="116">
                  <c:v>3007</c:v>
                </c:pt>
                <c:pt idx="117">
                  <c:v>2896</c:v>
                </c:pt>
                <c:pt idx="118">
                  <c:v>2823</c:v>
                </c:pt>
                <c:pt idx="119">
                  <c:v>2924</c:v>
                </c:pt>
                <c:pt idx="120">
                  <c:v>2710</c:v>
                </c:pt>
                <c:pt idx="121">
                  <c:v>2786</c:v>
                </c:pt>
                <c:pt idx="122">
                  <c:v>2663</c:v>
                </c:pt>
                <c:pt idx="123">
                  <c:v>2637</c:v>
                </c:pt>
                <c:pt idx="124">
                  <c:v>2453</c:v>
                </c:pt>
                <c:pt idx="125">
                  <c:v>2397</c:v>
                </c:pt>
                <c:pt idx="126">
                  <c:v>2395</c:v>
                </c:pt>
                <c:pt idx="127">
                  <c:v>2401</c:v>
                </c:pt>
                <c:pt idx="128">
                  <c:v>2343</c:v>
                </c:pt>
                <c:pt idx="129">
                  <c:v>2226</c:v>
                </c:pt>
                <c:pt idx="130">
                  <c:v>2315</c:v>
                </c:pt>
                <c:pt idx="131">
                  <c:v>2235</c:v>
                </c:pt>
                <c:pt idx="132">
                  <c:v>2255</c:v>
                </c:pt>
                <c:pt idx="133">
                  <c:v>2202</c:v>
                </c:pt>
                <c:pt idx="134">
                  <c:v>2087</c:v>
                </c:pt>
                <c:pt idx="135">
                  <c:v>2076</c:v>
                </c:pt>
                <c:pt idx="136">
                  <c:v>2131</c:v>
                </c:pt>
                <c:pt idx="137">
                  <c:v>1970</c:v>
                </c:pt>
                <c:pt idx="138">
                  <c:v>1985</c:v>
                </c:pt>
                <c:pt idx="139">
                  <c:v>2006</c:v>
                </c:pt>
                <c:pt idx="140">
                  <c:v>1909</c:v>
                </c:pt>
                <c:pt idx="141">
                  <c:v>2023</c:v>
                </c:pt>
                <c:pt idx="142">
                  <c:v>1914</c:v>
                </c:pt>
                <c:pt idx="143">
                  <c:v>1781</c:v>
                </c:pt>
                <c:pt idx="144">
                  <c:v>1794</c:v>
                </c:pt>
                <c:pt idx="145">
                  <c:v>1762</c:v>
                </c:pt>
                <c:pt idx="146">
                  <c:v>1764</c:v>
                </c:pt>
                <c:pt idx="147">
                  <c:v>1715</c:v>
                </c:pt>
                <c:pt idx="148">
                  <c:v>1700</c:v>
                </c:pt>
                <c:pt idx="149">
                  <c:v>1654</c:v>
                </c:pt>
                <c:pt idx="150">
                  <c:v>1629</c:v>
                </c:pt>
                <c:pt idx="151">
                  <c:v>1670</c:v>
                </c:pt>
                <c:pt idx="152">
                  <c:v>1564</c:v>
                </c:pt>
                <c:pt idx="153">
                  <c:v>1609</c:v>
                </c:pt>
                <c:pt idx="154">
                  <c:v>1544</c:v>
                </c:pt>
                <c:pt idx="155">
                  <c:v>1532</c:v>
                </c:pt>
                <c:pt idx="156">
                  <c:v>1512</c:v>
                </c:pt>
                <c:pt idx="157">
                  <c:v>1525</c:v>
                </c:pt>
                <c:pt idx="158">
                  <c:v>1515</c:v>
                </c:pt>
                <c:pt idx="159">
                  <c:v>1485</c:v>
                </c:pt>
                <c:pt idx="160">
                  <c:v>1478</c:v>
                </c:pt>
                <c:pt idx="161">
                  <c:v>1510</c:v>
                </c:pt>
                <c:pt idx="162">
                  <c:v>1427</c:v>
                </c:pt>
                <c:pt idx="163">
                  <c:v>1390</c:v>
                </c:pt>
                <c:pt idx="164">
                  <c:v>1383</c:v>
                </c:pt>
                <c:pt idx="165">
                  <c:v>1385</c:v>
                </c:pt>
                <c:pt idx="166">
                  <c:v>1372</c:v>
                </c:pt>
                <c:pt idx="167">
                  <c:v>1350</c:v>
                </c:pt>
                <c:pt idx="168">
                  <c:v>1361</c:v>
                </c:pt>
                <c:pt idx="169">
                  <c:v>1349</c:v>
                </c:pt>
                <c:pt idx="170">
                  <c:v>1323</c:v>
                </c:pt>
                <c:pt idx="171">
                  <c:v>1254</c:v>
                </c:pt>
                <c:pt idx="172">
                  <c:v>1345</c:v>
                </c:pt>
                <c:pt idx="173">
                  <c:v>1280</c:v>
                </c:pt>
                <c:pt idx="174">
                  <c:v>1225</c:v>
                </c:pt>
                <c:pt idx="175">
                  <c:v>1240</c:v>
                </c:pt>
                <c:pt idx="176">
                  <c:v>1244</c:v>
                </c:pt>
                <c:pt idx="177">
                  <c:v>1206</c:v>
                </c:pt>
                <c:pt idx="178">
                  <c:v>1214</c:v>
                </c:pt>
                <c:pt idx="179">
                  <c:v>1229</c:v>
                </c:pt>
                <c:pt idx="180">
                  <c:v>1165</c:v>
                </c:pt>
                <c:pt idx="181">
                  <c:v>1165</c:v>
                </c:pt>
                <c:pt idx="182">
                  <c:v>1220</c:v>
                </c:pt>
                <c:pt idx="183">
                  <c:v>1123</c:v>
                </c:pt>
                <c:pt idx="184">
                  <c:v>1147</c:v>
                </c:pt>
                <c:pt idx="185">
                  <c:v>1152</c:v>
                </c:pt>
                <c:pt idx="186">
                  <c:v>1104</c:v>
                </c:pt>
                <c:pt idx="187">
                  <c:v>1071</c:v>
                </c:pt>
                <c:pt idx="188">
                  <c:v>1112</c:v>
                </c:pt>
                <c:pt idx="189">
                  <c:v>1122</c:v>
                </c:pt>
                <c:pt idx="190">
                  <c:v>1066</c:v>
                </c:pt>
                <c:pt idx="191">
                  <c:v>1081</c:v>
                </c:pt>
                <c:pt idx="192">
                  <c:v>1149</c:v>
                </c:pt>
                <c:pt idx="193">
                  <c:v>1148</c:v>
                </c:pt>
                <c:pt idx="194">
                  <c:v>1030</c:v>
                </c:pt>
                <c:pt idx="195">
                  <c:v>1011</c:v>
                </c:pt>
                <c:pt idx="196">
                  <c:v>1027</c:v>
                </c:pt>
                <c:pt idx="197">
                  <c:v>1113</c:v>
                </c:pt>
                <c:pt idx="198">
                  <c:v>1058</c:v>
                </c:pt>
                <c:pt idx="199">
                  <c:v>1055</c:v>
                </c:pt>
                <c:pt idx="200">
                  <c:v>1073</c:v>
                </c:pt>
              </c:numCache>
            </c:numRef>
          </c:yVal>
          <c:smooth val="1"/>
        </c:ser>
        <c:ser>
          <c:idx val="1"/>
          <c:order val="5"/>
          <c:tx>
            <c:strRef>
              <c:f>'ACE- PAA with pH'!$C$1</c:f>
              <c:strCache>
                <c:ptCount val="1"/>
                <c:pt idx="0">
                  <c:v>pH 12.2 Excitation</c:v>
                </c:pt>
              </c:strCache>
            </c:strRef>
          </c:tx>
          <c:spPr>
            <a:ln w="19050"/>
          </c:spPr>
          <c:marker>
            <c:symbol val="none"/>
          </c:marker>
          <c:xVal>
            <c:numRef>
              <c:f>'ACE- PAA with pH'!$C$5:$C$95</c:f>
              <c:numCache>
                <c:formatCode>General</c:formatCode>
                <c:ptCount val="91"/>
                <c:pt idx="0">
                  <c:v>240</c:v>
                </c:pt>
                <c:pt idx="1">
                  <c:v>241</c:v>
                </c:pt>
                <c:pt idx="2">
                  <c:v>242</c:v>
                </c:pt>
                <c:pt idx="3">
                  <c:v>243</c:v>
                </c:pt>
                <c:pt idx="4">
                  <c:v>244</c:v>
                </c:pt>
                <c:pt idx="5">
                  <c:v>245</c:v>
                </c:pt>
                <c:pt idx="6">
                  <c:v>246</c:v>
                </c:pt>
                <c:pt idx="7">
                  <c:v>247</c:v>
                </c:pt>
                <c:pt idx="8">
                  <c:v>248</c:v>
                </c:pt>
                <c:pt idx="9">
                  <c:v>249</c:v>
                </c:pt>
                <c:pt idx="10">
                  <c:v>250</c:v>
                </c:pt>
                <c:pt idx="11">
                  <c:v>251</c:v>
                </c:pt>
                <c:pt idx="12">
                  <c:v>252</c:v>
                </c:pt>
                <c:pt idx="13">
                  <c:v>253</c:v>
                </c:pt>
                <c:pt idx="14">
                  <c:v>254</c:v>
                </c:pt>
                <c:pt idx="15">
                  <c:v>255</c:v>
                </c:pt>
                <c:pt idx="16">
                  <c:v>256</c:v>
                </c:pt>
                <c:pt idx="17">
                  <c:v>257</c:v>
                </c:pt>
                <c:pt idx="18">
                  <c:v>258</c:v>
                </c:pt>
                <c:pt idx="19">
                  <c:v>259</c:v>
                </c:pt>
                <c:pt idx="20">
                  <c:v>260</c:v>
                </c:pt>
                <c:pt idx="21">
                  <c:v>261</c:v>
                </c:pt>
                <c:pt idx="22">
                  <c:v>262</c:v>
                </c:pt>
                <c:pt idx="23">
                  <c:v>263</c:v>
                </c:pt>
                <c:pt idx="24">
                  <c:v>264</c:v>
                </c:pt>
                <c:pt idx="25">
                  <c:v>265</c:v>
                </c:pt>
                <c:pt idx="26">
                  <c:v>266</c:v>
                </c:pt>
                <c:pt idx="27">
                  <c:v>267</c:v>
                </c:pt>
                <c:pt idx="28">
                  <c:v>268</c:v>
                </c:pt>
                <c:pt idx="29">
                  <c:v>269</c:v>
                </c:pt>
                <c:pt idx="30">
                  <c:v>270</c:v>
                </c:pt>
                <c:pt idx="31">
                  <c:v>271</c:v>
                </c:pt>
                <c:pt idx="32">
                  <c:v>272</c:v>
                </c:pt>
                <c:pt idx="33">
                  <c:v>273</c:v>
                </c:pt>
                <c:pt idx="34">
                  <c:v>274</c:v>
                </c:pt>
                <c:pt idx="35">
                  <c:v>275</c:v>
                </c:pt>
                <c:pt idx="36">
                  <c:v>276</c:v>
                </c:pt>
                <c:pt idx="37">
                  <c:v>277</c:v>
                </c:pt>
                <c:pt idx="38">
                  <c:v>278</c:v>
                </c:pt>
                <c:pt idx="39">
                  <c:v>279</c:v>
                </c:pt>
                <c:pt idx="40">
                  <c:v>280</c:v>
                </c:pt>
                <c:pt idx="41">
                  <c:v>281</c:v>
                </c:pt>
                <c:pt idx="42">
                  <c:v>282</c:v>
                </c:pt>
                <c:pt idx="43">
                  <c:v>283</c:v>
                </c:pt>
                <c:pt idx="44">
                  <c:v>284</c:v>
                </c:pt>
                <c:pt idx="45">
                  <c:v>285</c:v>
                </c:pt>
                <c:pt idx="46">
                  <c:v>286</c:v>
                </c:pt>
                <c:pt idx="47">
                  <c:v>287</c:v>
                </c:pt>
                <c:pt idx="48">
                  <c:v>288</c:v>
                </c:pt>
                <c:pt idx="49">
                  <c:v>289</c:v>
                </c:pt>
                <c:pt idx="50">
                  <c:v>290</c:v>
                </c:pt>
                <c:pt idx="51">
                  <c:v>291</c:v>
                </c:pt>
                <c:pt idx="52">
                  <c:v>292</c:v>
                </c:pt>
                <c:pt idx="53">
                  <c:v>293</c:v>
                </c:pt>
                <c:pt idx="54">
                  <c:v>294</c:v>
                </c:pt>
                <c:pt idx="55">
                  <c:v>295</c:v>
                </c:pt>
                <c:pt idx="56">
                  <c:v>296</c:v>
                </c:pt>
                <c:pt idx="57">
                  <c:v>297</c:v>
                </c:pt>
                <c:pt idx="58">
                  <c:v>298</c:v>
                </c:pt>
                <c:pt idx="59">
                  <c:v>299</c:v>
                </c:pt>
                <c:pt idx="60">
                  <c:v>300</c:v>
                </c:pt>
                <c:pt idx="61">
                  <c:v>301</c:v>
                </c:pt>
                <c:pt idx="62">
                  <c:v>302</c:v>
                </c:pt>
                <c:pt idx="63">
                  <c:v>303</c:v>
                </c:pt>
                <c:pt idx="64">
                  <c:v>304</c:v>
                </c:pt>
                <c:pt idx="65">
                  <c:v>305</c:v>
                </c:pt>
                <c:pt idx="66">
                  <c:v>306</c:v>
                </c:pt>
                <c:pt idx="67">
                  <c:v>307</c:v>
                </c:pt>
                <c:pt idx="68">
                  <c:v>308</c:v>
                </c:pt>
                <c:pt idx="69">
                  <c:v>309</c:v>
                </c:pt>
                <c:pt idx="70">
                  <c:v>310</c:v>
                </c:pt>
                <c:pt idx="71">
                  <c:v>311</c:v>
                </c:pt>
                <c:pt idx="72">
                  <c:v>312</c:v>
                </c:pt>
                <c:pt idx="73">
                  <c:v>313</c:v>
                </c:pt>
                <c:pt idx="74">
                  <c:v>314</c:v>
                </c:pt>
                <c:pt idx="75">
                  <c:v>315</c:v>
                </c:pt>
                <c:pt idx="76">
                  <c:v>316</c:v>
                </c:pt>
                <c:pt idx="77">
                  <c:v>317</c:v>
                </c:pt>
                <c:pt idx="78">
                  <c:v>318</c:v>
                </c:pt>
                <c:pt idx="79">
                  <c:v>319</c:v>
                </c:pt>
                <c:pt idx="80">
                  <c:v>320</c:v>
                </c:pt>
                <c:pt idx="81">
                  <c:v>321</c:v>
                </c:pt>
                <c:pt idx="82">
                  <c:v>322</c:v>
                </c:pt>
                <c:pt idx="83">
                  <c:v>323</c:v>
                </c:pt>
                <c:pt idx="84">
                  <c:v>324</c:v>
                </c:pt>
                <c:pt idx="85">
                  <c:v>325</c:v>
                </c:pt>
                <c:pt idx="86">
                  <c:v>326</c:v>
                </c:pt>
                <c:pt idx="87">
                  <c:v>327</c:v>
                </c:pt>
                <c:pt idx="88">
                  <c:v>328</c:v>
                </c:pt>
                <c:pt idx="89">
                  <c:v>329</c:v>
                </c:pt>
                <c:pt idx="90">
                  <c:v>330</c:v>
                </c:pt>
              </c:numCache>
            </c:numRef>
          </c:xVal>
          <c:yVal>
            <c:numRef>
              <c:f>'ACE- PAA with pH'!$D$5:$D$95</c:f>
              <c:numCache>
                <c:formatCode>General</c:formatCode>
                <c:ptCount val="91"/>
                <c:pt idx="0">
                  <c:v>1535</c:v>
                </c:pt>
                <c:pt idx="1">
                  <c:v>1532</c:v>
                </c:pt>
                <c:pt idx="2">
                  <c:v>1553</c:v>
                </c:pt>
                <c:pt idx="3">
                  <c:v>1553</c:v>
                </c:pt>
                <c:pt idx="4">
                  <c:v>1619</c:v>
                </c:pt>
                <c:pt idx="5">
                  <c:v>1642</c:v>
                </c:pt>
                <c:pt idx="6">
                  <c:v>1807</c:v>
                </c:pt>
                <c:pt idx="7">
                  <c:v>1857</c:v>
                </c:pt>
                <c:pt idx="8">
                  <c:v>1983</c:v>
                </c:pt>
                <c:pt idx="9">
                  <c:v>2137</c:v>
                </c:pt>
                <c:pt idx="10">
                  <c:v>2281</c:v>
                </c:pt>
                <c:pt idx="11">
                  <c:v>2512</c:v>
                </c:pt>
                <c:pt idx="12">
                  <c:v>2845</c:v>
                </c:pt>
                <c:pt idx="13">
                  <c:v>3211</c:v>
                </c:pt>
                <c:pt idx="14">
                  <c:v>3534</c:v>
                </c:pt>
                <c:pt idx="15">
                  <c:v>3996</c:v>
                </c:pt>
                <c:pt idx="16">
                  <c:v>4509</c:v>
                </c:pt>
                <c:pt idx="17">
                  <c:v>5229</c:v>
                </c:pt>
                <c:pt idx="18">
                  <c:v>5820</c:v>
                </c:pt>
                <c:pt idx="19">
                  <c:v>6507</c:v>
                </c:pt>
                <c:pt idx="20">
                  <c:v>7268</c:v>
                </c:pt>
                <c:pt idx="21">
                  <c:v>8065</c:v>
                </c:pt>
                <c:pt idx="22">
                  <c:v>9038</c:v>
                </c:pt>
                <c:pt idx="23">
                  <c:v>10015</c:v>
                </c:pt>
                <c:pt idx="24">
                  <c:v>11579</c:v>
                </c:pt>
                <c:pt idx="25">
                  <c:v>12880</c:v>
                </c:pt>
                <c:pt idx="26">
                  <c:v>14364</c:v>
                </c:pt>
                <c:pt idx="27">
                  <c:v>15571</c:v>
                </c:pt>
                <c:pt idx="28">
                  <c:v>16818</c:v>
                </c:pt>
                <c:pt idx="29">
                  <c:v>18665</c:v>
                </c:pt>
                <c:pt idx="30">
                  <c:v>20151</c:v>
                </c:pt>
                <c:pt idx="31">
                  <c:v>21480</c:v>
                </c:pt>
                <c:pt idx="32">
                  <c:v>23771</c:v>
                </c:pt>
                <c:pt idx="33">
                  <c:v>25913</c:v>
                </c:pt>
                <c:pt idx="34">
                  <c:v>28340</c:v>
                </c:pt>
                <c:pt idx="35">
                  <c:v>30731</c:v>
                </c:pt>
                <c:pt idx="36">
                  <c:v>33496</c:v>
                </c:pt>
                <c:pt idx="37">
                  <c:v>36156</c:v>
                </c:pt>
                <c:pt idx="38">
                  <c:v>38285</c:v>
                </c:pt>
                <c:pt idx="39">
                  <c:v>40520</c:v>
                </c:pt>
                <c:pt idx="40">
                  <c:v>41903</c:v>
                </c:pt>
                <c:pt idx="41">
                  <c:v>42456</c:v>
                </c:pt>
                <c:pt idx="42">
                  <c:v>43982</c:v>
                </c:pt>
                <c:pt idx="43">
                  <c:v>45131</c:v>
                </c:pt>
                <c:pt idx="44">
                  <c:v>48006</c:v>
                </c:pt>
                <c:pt idx="45">
                  <c:v>50597</c:v>
                </c:pt>
                <c:pt idx="46">
                  <c:v>53520</c:v>
                </c:pt>
                <c:pt idx="47">
                  <c:v>56827</c:v>
                </c:pt>
                <c:pt idx="48">
                  <c:v>60610</c:v>
                </c:pt>
                <c:pt idx="49">
                  <c:v>62459</c:v>
                </c:pt>
                <c:pt idx="50">
                  <c:v>65101</c:v>
                </c:pt>
                <c:pt idx="51">
                  <c:v>64867</c:v>
                </c:pt>
                <c:pt idx="52">
                  <c:v>64522</c:v>
                </c:pt>
                <c:pt idx="53">
                  <c:v>62300</c:v>
                </c:pt>
                <c:pt idx="54">
                  <c:v>59963</c:v>
                </c:pt>
                <c:pt idx="55">
                  <c:v>56921</c:v>
                </c:pt>
                <c:pt idx="56">
                  <c:v>55644</c:v>
                </c:pt>
                <c:pt idx="57">
                  <c:v>54283</c:v>
                </c:pt>
                <c:pt idx="58">
                  <c:v>54248</c:v>
                </c:pt>
                <c:pt idx="59">
                  <c:v>54086</c:v>
                </c:pt>
                <c:pt idx="60">
                  <c:v>53651</c:v>
                </c:pt>
                <c:pt idx="61">
                  <c:v>52233</c:v>
                </c:pt>
                <c:pt idx="62">
                  <c:v>50643</c:v>
                </c:pt>
                <c:pt idx="63">
                  <c:v>49916</c:v>
                </c:pt>
                <c:pt idx="64">
                  <c:v>50715</c:v>
                </c:pt>
                <c:pt idx="65">
                  <c:v>49333</c:v>
                </c:pt>
                <c:pt idx="66">
                  <c:v>45664</c:v>
                </c:pt>
                <c:pt idx="67">
                  <c:v>40956</c:v>
                </c:pt>
                <c:pt idx="68">
                  <c:v>36404</c:v>
                </c:pt>
                <c:pt idx="69">
                  <c:v>32059</c:v>
                </c:pt>
                <c:pt idx="70">
                  <c:v>28208</c:v>
                </c:pt>
                <c:pt idx="71">
                  <c:v>24691</c:v>
                </c:pt>
                <c:pt idx="72">
                  <c:v>21880</c:v>
                </c:pt>
                <c:pt idx="73">
                  <c:v>20576</c:v>
                </c:pt>
                <c:pt idx="74">
                  <c:v>18939</c:v>
                </c:pt>
                <c:pt idx="75">
                  <c:v>17351</c:v>
                </c:pt>
                <c:pt idx="76">
                  <c:v>16607</c:v>
                </c:pt>
                <c:pt idx="77">
                  <c:v>17571</c:v>
                </c:pt>
                <c:pt idx="78">
                  <c:v>17132</c:v>
                </c:pt>
                <c:pt idx="79">
                  <c:v>14239</c:v>
                </c:pt>
                <c:pt idx="80">
                  <c:v>10137</c:v>
                </c:pt>
                <c:pt idx="81">
                  <c:v>6728</c:v>
                </c:pt>
                <c:pt idx="82">
                  <c:v>4543</c:v>
                </c:pt>
                <c:pt idx="83">
                  <c:v>3409</c:v>
                </c:pt>
                <c:pt idx="84">
                  <c:v>2686</c:v>
                </c:pt>
                <c:pt idx="85">
                  <c:v>2186</c:v>
                </c:pt>
                <c:pt idx="86">
                  <c:v>1802</c:v>
                </c:pt>
                <c:pt idx="87">
                  <c:v>1611</c:v>
                </c:pt>
                <c:pt idx="88">
                  <c:v>1514</c:v>
                </c:pt>
                <c:pt idx="89">
                  <c:v>1401</c:v>
                </c:pt>
                <c:pt idx="90">
                  <c:v>1440</c:v>
                </c:pt>
              </c:numCache>
            </c:numRef>
          </c:yVal>
          <c:smooth val="1"/>
        </c:ser>
        <c:dLbls>
          <c:showLegendKey val="0"/>
          <c:showVal val="0"/>
          <c:showCatName val="0"/>
          <c:showSerName val="0"/>
          <c:showPercent val="0"/>
          <c:showBubbleSize val="0"/>
        </c:dLbls>
        <c:axId val="312542720"/>
        <c:axId val="312544640"/>
      </c:scatterChart>
      <c:valAx>
        <c:axId val="312542720"/>
        <c:scaling>
          <c:orientation val="minMax"/>
          <c:max val="440"/>
          <c:min val="240"/>
        </c:scaling>
        <c:delete val="0"/>
        <c:axPos val="b"/>
        <c:title>
          <c:tx>
            <c:rich>
              <a:bodyPr/>
              <a:lstStyle/>
              <a:p>
                <a:pPr>
                  <a:defRPr sz="1000"/>
                </a:pPr>
                <a:r>
                  <a:rPr lang="en-GB" sz="1000"/>
                  <a:t>Wavelength / </a:t>
                </a:r>
                <a:r>
                  <a:rPr lang="en-US" sz="1000" b="1" i="0" u="none" strike="noStrike" baseline="0">
                    <a:effectLst/>
                  </a:rPr>
                  <a:t>nm</a:t>
                </a:r>
                <a:endParaRPr lang="en-GB" sz="1000"/>
              </a:p>
            </c:rich>
          </c:tx>
          <c:layout>
            <c:manualLayout>
              <c:xMode val="edge"/>
              <c:yMode val="edge"/>
              <c:x val="0.48410893008478212"/>
              <c:y val="0.72559654762255843"/>
            </c:manualLayout>
          </c:layout>
          <c:overlay val="0"/>
        </c:title>
        <c:numFmt formatCode="General" sourceLinked="1"/>
        <c:majorTickMark val="out"/>
        <c:minorTickMark val="none"/>
        <c:tickLblPos val="nextTo"/>
        <c:crossAx val="312544640"/>
        <c:crosses val="autoZero"/>
        <c:crossBetween val="midCat"/>
      </c:valAx>
      <c:valAx>
        <c:axId val="312544640"/>
        <c:scaling>
          <c:orientation val="minMax"/>
          <c:max val="80000"/>
        </c:scaling>
        <c:delete val="0"/>
        <c:axPos val="l"/>
        <c:title>
          <c:tx>
            <c:rich>
              <a:bodyPr rot="-5400000" vert="horz"/>
              <a:lstStyle/>
              <a:p>
                <a:pPr>
                  <a:defRPr sz="1000"/>
                </a:pPr>
                <a:r>
                  <a:rPr lang="en-GB" sz="1000"/>
                  <a:t>Intensity</a:t>
                </a:r>
              </a:p>
            </c:rich>
          </c:tx>
          <c:overlay val="0"/>
        </c:title>
        <c:numFmt formatCode="General" sourceLinked="1"/>
        <c:majorTickMark val="out"/>
        <c:minorTickMark val="none"/>
        <c:tickLblPos val="nextTo"/>
        <c:crossAx val="312542720"/>
        <c:crosses val="autoZero"/>
        <c:crossBetween val="midCat"/>
        <c:majorUnit val="20000"/>
      </c:valAx>
    </c:plotArea>
    <c:legend>
      <c:legendPos val="r"/>
      <c:layout>
        <c:manualLayout>
          <c:xMode val="edge"/>
          <c:yMode val="edge"/>
          <c:x val="8.4813214366053852E-2"/>
          <c:y val="0.78526880769117346"/>
          <c:w val="0.78233331201492795"/>
          <c:h val="0.21295138565629973"/>
        </c:manualLayout>
      </c:layout>
      <c:overlay val="0"/>
    </c:legend>
    <c:plotVisOnly val="1"/>
    <c:dispBlanksAs val="gap"/>
    <c:showDLblsOverMax val="0"/>
  </c:chart>
  <c:spPr>
    <a:ln>
      <a:noFill/>
    </a:ln>
  </c:spPr>
  <c:externalData r:id="rId1">
    <c:autoUpdate val="0"/>
  </c:externalData>
</c:chartSpace>
</file>

<file path=word/charts/chart3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508268036877816"/>
          <c:y val="2.9348069344479505E-2"/>
          <c:w val="0.79063754901739725"/>
          <c:h val="0.5899177025636676"/>
        </c:manualLayout>
      </c:layout>
      <c:scatterChart>
        <c:scatterStyle val="smoothMarker"/>
        <c:varyColors val="0"/>
        <c:ser>
          <c:idx val="0"/>
          <c:order val="0"/>
          <c:tx>
            <c:strRef>
              <c:f>'AMMA- PAA with pH'!$A$1</c:f>
              <c:strCache>
                <c:ptCount val="1"/>
                <c:pt idx="0">
                  <c:v>pH 2.3 Emission</c:v>
                </c:pt>
              </c:strCache>
            </c:strRef>
          </c:tx>
          <c:marker>
            <c:symbol val="none"/>
          </c:marker>
          <c:xVal>
            <c:numRef>
              <c:f>'AMMA- PAA with pH'!$A$5:$A$205</c:f>
              <c:numCache>
                <c:formatCode>General</c:formatCode>
                <c:ptCount val="201"/>
                <c:pt idx="0">
                  <c:v>380</c:v>
                </c:pt>
                <c:pt idx="1">
                  <c:v>381</c:v>
                </c:pt>
                <c:pt idx="2">
                  <c:v>382</c:v>
                </c:pt>
                <c:pt idx="3">
                  <c:v>383</c:v>
                </c:pt>
                <c:pt idx="4">
                  <c:v>384</c:v>
                </c:pt>
                <c:pt idx="5">
                  <c:v>385</c:v>
                </c:pt>
                <c:pt idx="6">
                  <c:v>386</c:v>
                </c:pt>
                <c:pt idx="7">
                  <c:v>387</c:v>
                </c:pt>
                <c:pt idx="8">
                  <c:v>388</c:v>
                </c:pt>
                <c:pt idx="9">
                  <c:v>389</c:v>
                </c:pt>
                <c:pt idx="10">
                  <c:v>390</c:v>
                </c:pt>
                <c:pt idx="11">
                  <c:v>391</c:v>
                </c:pt>
                <c:pt idx="12">
                  <c:v>392</c:v>
                </c:pt>
                <c:pt idx="13">
                  <c:v>393</c:v>
                </c:pt>
                <c:pt idx="14">
                  <c:v>394</c:v>
                </c:pt>
                <c:pt idx="15">
                  <c:v>395</c:v>
                </c:pt>
                <c:pt idx="16">
                  <c:v>396</c:v>
                </c:pt>
                <c:pt idx="17">
                  <c:v>397</c:v>
                </c:pt>
                <c:pt idx="18">
                  <c:v>398</c:v>
                </c:pt>
                <c:pt idx="19">
                  <c:v>399</c:v>
                </c:pt>
                <c:pt idx="20">
                  <c:v>400</c:v>
                </c:pt>
                <c:pt idx="21">
                  <c:v>401</c:v>
                </c:pt>
                <c:pt idx="22">
                  <c:v>402</c:v>
                </c:pt>
                <c:pt idx="23">
                  <c:v>403</c:v>
                </c:pt>
                <c:pt idx="24">
                  <c:v>404</c:v>
                </c:pt>
                <c:pt idx="25">
                  <c:v>405</c:v>
                </c:pt>
                <c:pt idx="26">
                  <c:v>406</c:v>
                </c:pt>
                <c:pt idx="27">
                  <c:v>407</c:v>
                </c:pt>
                <c:pt idx="28">
                  <c:v>408</c:v>
                </c:pt>
                <c:pt idx="29">
                  <c:v>409</c:v>
                </c:pt>
                <c:pt idx="30">
                  <c:v>410</c:v>
                </c:pt>
                <c:pt idx="31">
                  <c:v>411</c:v>
                </c:pt>
                <c:pt idx="32">
                  <c:v>412</c:v>
                </c:pt>
                <c:pt idx="33">
                  <c:v>413</c:v>
                </c:pt>
                <c:pt idx="34">
                  <c:v>414</c:v>
                </c:pt>
                <c:pt idx="35">
                  <c:v>415</c:v>
                </c:pt>
                <c:pt idx="36">
                  <c:v>416</c:v>
                </c:pt>
                <c:pt idx="37">
                  <c:v>417</c:v>
                </c:pt>
                <c:pt idx="38">
                  <c:v>418</c:v>
                </c:pt>
                <c:pt idx="39">
                  <c:v>419</c:v>
                </c:pt>
                <c:pt idx="40">
                  <c:v>420</c:v>
                </c:pt>
                <c:pt idx="41">
                  <c:v>421</c:v>
                </c:pt>
                <c:pt idx="42">
                  <c:v>422</c:v>
                </c:pt>
                <c:pt idx="43">
                  <c:v>423</c:v>
                </c:pt>
                <c:pt idx="44">
                  <c:v>424</c:v>
                </c:pt>
                <c:pt idx="45">
                  <c:v>425</c:v>
                </c:pt>
                <c:pt idx="46">
                  <c:v>426</c:v>
                </c:pt>
                <c:pt idx="47">
                  <c:v>427</c:v>
                </c:pt>
                <c:pt idx="48">
                  <c:v>428</c:v>
                </c:pt>
                <c:pt idx="49">
                  <c:v>429</c:v>
                </c:pt>
                <c:pt idx="50">
                  <c:v>430</c:v>
                </c:pt>
                <c:pt idx="51">
                  <c:v>431</c:v>
                </c:pt>
                <c:pt idx="52">
                  <c:v>432</c:v>
                </c:pt>
                <c:pt idx="53">
                  <c:v>433</c:v>
                </c:pt>
                <c:pt idx="54">
                  <c:v>434</c:v>
                </c:pt>
                <c:pt idx="55">
                  <c:v>435</c:v>
                </c:pt>
                <c:pt idx="56">
                  <c:v>436</c:v>
                </c:pt>
                <c:pt idx="57">
                  <c:v>437</c:v>
                </c:pt>
                <c:pt idx="58">
                  <c:v>438</c:v>
                </c:pt>
                <c:pt idx="59">
                  <c:v>439</c:v>
                </c:pt>
                <c:pt idx="60">
                  <c:v>440</c:v>
                </c:pt>
                <c:pt idx="61">
                  <c:v>441</c:v>
                </c:pt>
                <c:pt idx="62">
                  <c:v>442</c:v>
                </c:pt>
                <c:pt idx="63">
                  <c:v>443</c:v>
                </c:pt>
                <c:pt idx="64">
                  <c:v>444</c:v>
                </c:pt>
                <c:pt idx="65">
                  <c:v>445</c:v>
                </c:pt>
                <c:pt idx="66">
                  <c:v>446</c:v>
                </c:pt>
                <c:pt idx="67">
                  <c:v>447</c:v>
                </c:pt>
                <c:pt idx="68">
                  <c:v>448</c:v>
                </c:pt>
                <c:pt idx="69">
                  <c:v>449</c:v>
                </c:pt>
                <c:pt idx="70">
                  <c:v>450</c:v>
                </c:pt>
                <c:pt idx="71">
                  <c:v>451</c:v>
                </c:pt>
                <c:pt idx="72">
                  <c:v>452</c:v>
                </c:pt>
                <c:pt idx="73">
                  <c:v>453</c:v>
                </c:pt>
                <c:pt idx="74">
                  <c:v>454</c:v>
                </c:pt>
                <c:pt idx="75">
                  <c:v>455</c:v>
                </c:pt>
                <c:pt idx="76">
                  <c:v>456</c:v>
                </c:pt>
                <c:pt idx="77">
                  <c:v>457</c:v>
                </c:pt>
                <c:pt idx="78">
                  <c:v>458</c:v>
                </c:pt>
                <c:pt idx="79">
                  <c:v>459</c:v>
                </c:pt>
                <c:pt idx="80">
                  <c:v>460</c:v>
                </c:pt>
                <c:pt idx="81">
                  <c:v>461</c:v>
                </c:pt>
                <c:pt idx="82">
                  <c:v>462</c:v>
                </c:pt>
                <c:pt idx="83">
                  <c:v>463</c:v>
                </c:pt>
                <c:pt idx="84">
                  <c:v>464</c:v>
                </c:pt>
                <c:pt idx="85">
                  <c:v>465</c:v>
                </c:pt>
                <c:pt idx="86">
                  <c:v>466</c:v>
                </c:pt>
                <c:pt idx="87">
                  <c:v>467</c:v>
                </c:pt>
                <c:pt idx="88">
                  <c:v>468</c:v>
                </c:pt>
                <c:pt idx="89">
                  <c:v>469</c:v>
                </c:pt>
                <c:pt idx="90">
                  <c:v>470</c:v>
                </c:pt>
                <c:pt idx="91">
                  <c:v>471</c:v>
                </c:pt>
                <c:pt idx="92">
                  <c:v>472</c:v>
                </c:pt>
                <c:pt idx="93">
                  <c:v>473</c:v>
                </c:pt>
                <c:pt idx="94">
                  <c:v>474</c:v>
                </c:pt>
                <c:pt idx="95">
                  <c:v>475</c:v>
                </c:pt>
                <c:pt idx="96">
                  <c:v>476</c:v>
                </c:pt>
                <c:pt idx="97">
                  <c:v>477</c:v>
                </c:pt>
                <c:pt idx="98">
                  <c:v>478</c:v>
                </c:pt>
                <c:pt idx="99">
                  <c:v>479</c:v>
                </c:pt>
                <c:pt idx="100">
                  <c:v>480</c:v>
                </c:pt>
                <c:pt idx="101">
                  <c:v>481</c:v>
                </c:pt>
                <c:pt idx="102">
                  <c:v>482</c:v>
                </c:pt>
                <c:pt idx="103">
                  <c:v>483</c:v>
                </c:pt>
                <c:pt idx="104">
                  <c:v>484</c:v>
                </c:pt>
                <c:pt idx="105">
                  <c:v>485</c:v>
                </c:pt>
                <c:pt idx="106">
                  <c:v>486</c:v>
                </c:pt>
                <c:pt idx="107">
                  <c:v>487</c:v>
                </c:pt>
                <c:pt idx="108">
                  <c:v>488</c:v>
                </c:pt>
                <c:pt idx="109">
                  <c:v>489</c:v>
                </c:pt>
                <c:pt idx="110">
                  <c:v>490</c:v>
                </c:pt>
                <c:pt idx="111">
                  <c:v>491</c:v>
                </c:pt>
                <c:pt idx="112">
                  <c:v>492</c:v>
                </c:pt>
                <c:pt idx="113">
                  <c:v>493</c:v>
                </c:pt>
                <c:pt idx="114">
                  <c:v>494</c:v>
                </c:pt>
                <c:pt idx="115">
                  <c:v>495</c:v>
                </c:pt>
                <c:pt idx="116">
                  <c:v>496</c:v>
                </c:pt>
                <c:pt idx="117">
                  <c:v>497</c:v>
                </c:pt>
                <c:pt idx="118">
                  <c:v>498</c:v>
                </c:pt>
                <c:pt idx="119">
                  <c:v>499</c:v>
                </c:pt>
                <c:pt idx="120">
                  <c:v>500</c:v>
                </c:pt>
              </c:numCache>
            </c:numRef>
          </c:xVal>
          <c:yVal>
            <c:numRef>
              <c:f>'AMMA- PAA with pH'!$B$5:$B$205</c:f>
              <c:numCache>
                <c:formatCode>General</c:formatCode>
                <c:ptCount val="201"/>
                <c:pt idx="0">
                  <c:v>923</c:v>
                </c:pt>
                <c:pt idx="1">
                  <c:v>1070</c:v>
                </c:pt>
                <c:pt idx="2">
                  <c:v>1183</c:v>
                </c:pt>
                <c:pt idx="3">
                  <c:v>1424</c:v>
                </c:pt>
                <c:pt idx="4">
                  <c:v>1608</c:v>
                </c:pt>
                <c:pt idx="5">
                  <c:v>1914</c:v>
                </c:pt>
                <c:pt idx="6">
                  <c:v>2349</c:v>
                </c:pt>
                <c:pt idx="7">
                  <c:v>2833</c:v>
                </c:pt>
                <c:pt idx="8">
                  <c:v>3230</c:v>
                </c:pt>
                <c:pt idx="9">
                  <c:v>3740</c:v>
                </c:pt>
                <c:pt idx="10">
                  <c:v>4446</c:v>
                </c:pt>
                <c:pt idx="11">
                  <c:v>4688</c:v>
                </c:pt>
                <c:pt idx="12">
                  <c:v>5198</c:v>
                </c:pt>
                <c:pt idx="13">
                  <c:v>5417</c:v>
                </c:pt>
                <c:pt idx="14">
                  <c:v>5749</c:v>
                </c:pt>
                <c:pt idx="15">
                  <c:v>5892</c:v>
                </c:pt>
                <c:pt idx="16">
                  <c:v>6168</c:v>
                </c:pt>
                <c:pt idx="17">
                  <c:v>6387</c:v>
                </c:pt>
                <c:pt idx="18">
                  <c:v>6487</c:v>
                </c:pt>
                <c:pt idx="19">
                  <c:v>6515</c:v>
                </c:pt>
                <c:pt idx="20">
                  <c:v>6485</c:v>
                </c:pt>
                <c:pt idx="21">
                  <c:v>6478</c:v>
                </c:pt>
                <c:pt idx="22">
                  <c:v>6220</c:v>
                </c:pt>
                <c:pt idx="23">
                  <c:v>6463</c:v>
                </c:pt>
                <c:pt idx="24">
                  <c:v>6431</c:v>
                </c:pt>
                <c:pt idx="25">
                  <c:v>6403</c:v>
                </c:pt>
                <c:pt idx="26">
                  <c:v>6508</c:v>
                </c:pt>
                <c:pt idx="27">
                  <c:v>6272</c:v>
                </c:pt>
                <c:pt idx="28">
                  <c:v>6518</c:v>
                </c:pt>
                <c:pt idx="29">
                  <c:v>6720</c:v>
                </c:pt>
                <c:pt idx="30">
                  <c:v>6634</c:v>
                </c:pt>
                <c:pt idx="31">
                  <c:v>6920</c:v>
                </c:pt>
                <c:pt idx="32">
                  <c:v>7302</c:v>
                </c:pt>
                <c:pt idx="33">
                  <c:v>7318</c:v>
                </c:pt>
                <c:pt idx="34">
                  <c:v>7533</c:v>
                </c:pt>
                <c:pt idx="35">
                  <c:v>7790</c:v>
                </c:pt>
                <c:pt idx="36">
                  <c:v>8068</c:v>
                </c:pt>
                <c:pt idx="37">
                  <c:v>8050</c:v>
                </c:pt>
                <c:pt idx="38">
                  <c:v>8094</c:v>
                </c:pt>
                <c:pt idx="39">
                  <c:v>8337</c:v>
                </c:pt>
                <c:pt idx="40">
                  <c:v>8303</c:v>
                </c:pt>
                <c:pt idx="41">
                  <c:v>8389</c:v>
                </c:pt>
                <c:pt idx="42">
                  <c:v>8505</c:v>
                </c:pt>
                <c:pt idx="43">
                  <c:v>8164</c:v>
                </c:pt>
                <c:pt idx="44">
                  <c:v>7847</c:v>
                </c:pt>
                <c:pt idx="45">
                  <c:v>7698</c:v>
                </c:pt>
                <c:pt idx="46">
                  <c:v>7320</c:v>
                </c:pt>
                <c:pt idx="47">
                  <c:v>7105</c:v>
                </c:pt>
                <c:pt idx="48">
                  <c:v>6847</c:v>
                </c:pt>
                <c:pt idx="49">
                  <c:v>6607</c:v>
                </c:pt>
                <c:pt idx="50">
                  <c:v>6455</c:v>
                </c:pt>
                <c:pt idx="51">
                  <c:v>6188</c:v>
                </c:pt>
                <c:pt idx="52">
                  <c:v>6064</c:v>
                </c:pt>
                <c:pt idx="53">
                  <c:v>5801</c:v>
                </c:pt>
                <c:pt idx="54">
                  <c:v>5697</c:v>
                </c:pt>
                <c:pt idx="55">
                  <c:v>5711</c:v>
                </c:pt>
                <c:pt idx="56">
                  <c:v>5565</c:v>
                </c:pt>
                <c:pt idx="57">
                  <c:v>5535</c:v>
                </c:pt>
                <c:pt idx="58">
                  <c:v>5432</c:v>
                </c:pt>
                <c:pt idx="59">
                  <c:v>5334</c:v>
                </c:pt>
                <c:pt idx="60">
                  <c:v>5246</c:v>
                </c:pt>
                <c:pt idx="61">
                  <c:v>5202</c:v>
                </c:pt>
                <c:pt idx="62">
                  <c:v>5108</c:v>
                </c:pt>
                <c:pt idx="63">
                  <c:v>5039</c:v>
                </c:pt>
                <c:pt idx="64">
                  <c:v>4977</c:v>
                </c:pt>
                <c:pt idx="65">
                  <c:v>4844</c:v>
                </c:pt>
                <c:pt idx="66">
                  <c:v>4754</c:v>
                </c:pt>
                <c:pt idx="67">
                  <c:v>4581</c:v>
                </c:pt>
                <c:pt idx="68">
                  <c:v>4591</c:v>
                </c:pt>
                <c:pt idx="69">
                  <c:v>4453</c:v>
                </c:pt>
                <c:pt idx="70">
                  <c:v>4193</c:v>
                </c:pt>
                <c:pt idx="71">
                  <c:v>4187</c:v>
                </c:pt>
                <c:pt idx="72">
                  <c:v>4054</c:v>
                </c:pt>
                <c:pt idx="73">
                  <c:v>3912</c:v>
                </c:pt>
                <c:pt idx="74">
                  <c:v>3674</c:v>
                </c:pt>
                <c:pt idx="75">
                  <c:v>3613</c:v>
                </c:pt>
                <c:pt idx="76">
                  <c:v>3478</c:v>
                </c:pt>
                <c:pt idx="77">
                  <c:v>3476</c:v>
                </c:pt>
                <c:pt idx="78">
                  <c:v>3399</c:v>
                </c:pt>
                <c:pt idx="79">
                  <c:v>3212</c:v>
                </c:pt>
                <c:pt idx="80">
                  <c:v>3129</c:v>
                </c:pt>
                <c:pt idx="81">
                  <c:v>3051</c:v>
                </c:pt>
                <c:pt idx="82">
                  <c:v>2943</c:v>
                </c:pt>
                <c:pt idx="83">
                  <c:v>2737</c:v>
                </c:pt>
                <c:pt idx="84">
                  <c:v>2753</c:v>
                </c:pt>
                <c:pt idx="85">
                  <c:v>2680</c:v>
                </c:pt>
                <c:pt idx="86">
                  <c:v>2595</c:v>
                </c:pt>
                <c:pt idx="87">
                  <c:v>2411</c:v>
                </c:pt>
                <c:pt idx="88">
                  <c:v>2457</c:v>
                </c:pt>
                <c:pt idx="89">
                  <c:v>2328</c:v>
                </c:pt>
                <c:pt idx="90">
                  <c:v>2256</c:v>
                </c:pt>
                <c:pt idx="91">
                  <c:v>2245</c:v>
                </c:pt>
                <c:pt idx="92">
                  <c:v>2207</c:v>
                </c:pt>
                <c:pt idx="93">
                  <c:v>2124</c:v>
                </c:pt>
                <c:pt idx="94">
                  <c:v>2027</c:v>
                </c:pt>
                <c:pt idx="95">
                  <c:v>2075</c:v>
                </c:pt>
                <c:pt idx="96">
                  <c:v>2014</c:v>
                </c:pt>
                <c:pt idx="97">
                  <c:v>1924</c:v>
                </c:pt>
                <c:pt idx="98">
                  <c:v>1833</c:v>
                </c:pt>
                <c:pt idx="99">
                  <c:v>1832</c:v>
                </c:pt>
                <c:pt idx="100">
                  <c:v>1651</c:v>
                </c:pt>
                <c:pt idx="101">
                  <c:v>1776</c:v>
                </c:pt>
                <c:pt idx="102">
                  <c:v>1647</c:v>
                </c:pt>
                <c:pt idx="103">
                  <c:v>1644</c:v>
                </c:pt>
                <c:pt idx="104">
                  <c:v>1507</c:v>
                </c:pt>
                <c:pt idx="105">
                  <c:v>1495</c:v>
                </c:pt>
                <c:pt idx="106">
                  <c:v>1384</c:v>
                </c:pt>
                <c:pt idx="107">
                  <c:v>1441</c:v>
                </c:pt>
                <c:pt idx="108">
                  <c:v>1433</c:v>
                </c:pt>
                <c:pt idx="109">
                  <c:v>1340</c:v>
                </c:pt>
                <c:pt idx="110">
                  <c:v>1348</c:v>
                </c:pt>
                <c:pt idx="111">
                  <c:v>1260</c:v>
                </c:pt>
                <c:pt idx="112">
                  <c:v>1204</c:v>
                </c:pt>
                <c:pt idx="113">
                  <c:v>1149</c:v>
                </c:pt>
                <c:pt idx="114">
                  <c:v>1185</c:v>
                </c:pt>
                <c:pt idx="115">
                  <c:v>1201</c:v>
                </c:pt>
                <c:pt idx="116">
                  <c:v>1092</c:v>
                </c:pt>
                <c:pt idx="117">
                  <c:v>1122</c:v>
                </c:pt>
                <c:pt idx="118">
                  <c:v>1086</c:v>
                </c:pt>
                <c:pt idx="119">
                  <c:v>1048</c:v>
                </c:pt>
                <c:pt idx="120">
                  <c:v>964</c:v>
                </c:pt>
              </c:numCache>
            </c:numRef>
          </c:yVal>
          <c:smooth val="1"/>
        </c:ser>
        <c:ser>
          <c:idx val="1"/>
          <c:order val="1"/>
          <c:tx>
            <c:strRef>
              <c:f>'AMMA- PAA with pH'!$C$1</c:f>
              <c:strCache>
                <c:ptCount val="1"/>
                <c:pt idx="0">
                  <c:v>pH 2.3 Excitation</c:v>
                </c:pt>
              </c:strCache>
            </c:strRef>
          </c:tx>
          <c:marker>
            <c:symbol val="none"/>
          </c:marker>
          <c:xVal>
            <c:numRef>
              <c:f>'AMMA- PAA with pH'!$C$5:$C$175</c:f>
              <c:numCache>
                <c:formatCode>General</c:formatCode>
                <c:ptCount val="171"/>
                <c:pt idx="0">
                  <c:v>240</c:v>
                </c:pt>
                <c:pt idx="1">
                  <c:v>241</c:v>
                </c:pt>
                <c:pt idx="2">
                  <c:v>242</c:v>
                </c:pt>
                <c:pt idx="3">
                  <c:v>243</c:v>
                </c:pt>
                <c:pt idx="4">
                  <c:v>244</c:v>
                </c:pt>
                <c:pt idx="5">
                  <c:v>245</c:v>
                </c:pt>
                <c:pt idx="6">
                  <c:v>246</c:v>
                </c:pt>
                <c:pt idx="7">
                  <c:v>247</c:v>
                </c:pt>
                <c:pt idx="8">
                  <c:v>248</c:v>
                </c:pt>
                <c:pt idx="9">
                  <c:v>249</c:v>
                </c:pt>
                <c:pt idx="10">
                  <c:v>250</c:v>
                </c:pt>
                <c:pt idx="11">
                  <c:v>251</c:v>
                </c:pt>
                <c:pt idx="12">
                  <c:v>252</c:v>
                </c:pt>
                <c:pt idx="13">
                  <c:v>253</c:v>
                </c:pt>
                <c:pt idx="14">
                  <c:v>254</c:v>
                </c:pt>
                <c:pt idx="15">
                  <c:v>255</c:v>
                </c:pt>
                <c:pt idx="16">
                  <c:v>256</c:v>
                </c:pt>
                <c:pt idx="17">
                  <c:v>257</c:v>
                </c:pt>
                <c:pt idx="18">
                  <c:v>258</c:v>
                </c:pt>
                <c:pt idx="19">
                  <c:v>259</c:v>
                </c:pt>
                <c:pt idx="20">
                  <c:v>260</c:v>
                </c:pt>
                <c:pt idx="21">
                  <c:v>261</c:v>
                </c:pt>
                <c:pt idx="22">
                  <c:v>262</c:v>
                </c:pt>
                <c:pt idx="23">
                  <c:v>263</c:v>
                </c:pt>
                <c:pt idx="24">
                  <c:v>264</c:v>
                </c:pt>
                <c:pt idx="25">
                  <c:v>265</c:v>
                </c:pt>
                <c:pt idx="26">
                  <c:v>266</c:v>
                </c:pt>
                <c:pt idx="27">
                  <c:v>267</c:v>
                </c:pt>
                <c:pt idx="28">
                  <c:v>268</c:v>
                </c:pt>
                <c:pt idx="29">
                  <c:v>269</c:v>
                </c:pt>
                <c:pt idx="30">
                  <c:v>270</c:v>
                </c:pt>
                <c:pt idx="31">
                  <c:v>271</c:v>
                </c:pt>
                <c:pt idx="32">
                  <c:v>272</c:v>
                </c:pt>
                <c:pt idx="33">
                  <c:v>273</c:v>
                </c:pt>
                <c:pt idx="34">
                  <c:v>274</c:v>
                </c:pt>
                <c:pt idx="35">
                  <c:v>275</c:v>
                </c:pt>
                <c:pt idx="36">
                  <c:v>276</c:v>
                </c:pt>
                <c:pt idx="37">
                  <c:v>277</c:v>
                </c:pt>
                <c:pt idx="38">
                  <c:v>278</c:v>
                </c:pt>
                <c:pt idx="39">
                  <c:v>279</c:v>
                </c:pt>
                <c:pt idx="40">
                  <c:v>280</c:v>
                </c:pt>
                <c:pt idx="41">
                  <c:v>281</c:v>
                </c:pt>
                <c:pt idx="42">
                  <c:v>282</c:v>
                </c:pt>
                <c:pt idx="43">
                  <c:v>283</c:v>
                </c:pt>
                <c:pt idx="44">
                  <c:v>284</c:v>
                </c:pt>
                <c:pt idx="45">
                  <c:v>285</c:v>
                </c:pt>
                <c:pt idx="46">
                  <c:v>286</c:v>
                </c:pt>
                <c:pt idx="47">
                  <c:v>287</c:v>
                </c:pt>
                <c:pt idx="48">
                  <c:v>288</c:v>
                </c:pt>
                <c:pt idx="49">
                  <c:v>289</c:v>
                </c:pt>
                <c:pt idx="50">
                  <c:v>290</c:v>
                </c:pt>
                <c:pt idx="51">
                  <c:v>291</c:v>
                </c:pt>
                <c:pt idx="52">
                  <c:v>292</c:v>
                </c:pt>
                <c:pt idx="53">
                  <c:v>293</c:v>
                </c:pt>
                <c:pt idx="54">
                  <c:v>294</c:v>
                </c:pt>
                <c:pt idx="55">
                  <c:v>295</c:v>
                </c:pt>
                <c:pt idx="56">
                  <c:v>296</c:v>
                </c:pt>
                <c:pt idx="57">
                  <c:v>297</c:v>
                </c:pt>
                <c:pt idx="58">
                  <c:v>298</c:v>
                </c:pt>
                <c:pt idx="59">
                  <c:v>299</c:v>
                </c:pt>
                <c:pt idx="60">
                  <c:v>300</c:v>
                </c:pt>
                <c:pt idx="61">
                  <c:v>301</c:v>
                </c:pt>
                <c:pt idx="62">
                  <c:v>302</c:v>
                </c:pt>
                <c:pt idx="63">
                  <c:v>303</c:v>
                </c:pt>
                <c:pt idx="64">
                  <c:v>304</c:v>
                </c:pt>
                <c:pt idx="65">
                  <c:v>305</c:v>
                </c:pt>
                <c:pt idx="66">
                  <c:v>306</c:v>
                </c:pt>
                <c:pt idx="67">
                  <c:v>307</c:v>
                </c:pt>
                <c:pt idx="68">
                  <c:v>308</c:v>
                </c:pt>
                <c:pt idx="69">
                  <c:v>309</c:v>
                </c:pt>
                <c:pt idx="70">
                  <c:v>310</c:v>
                </c:pt>
                <c:pt idx="71">
                  <c:v>311</c:v>
                </c:pt>
                <c:pt idx="72">
                  <c:v>312</c:v>
                </c:pt>
                <c:pt idx="73">
                  <c:v>313</c:v>
                </c:pt>
                <c:pt idx="74">
                  <c:v>314</c:v>
                </c:pt>
                <c:pt idx="75">
                  <c:v>315</c:v>
                </c:pt>
                <c:pt idx="76">
                  <c:v>316</c:v>
                </c:pt>
                <c:pt idx="77">
                  <c:v>317</c:v>
                </c:pt>
                <c:pt idx="78">
                  <c:v>318</c:v>
                </c:pt>
                <c:pt idx="79">
                  <c:v>319</c:v>
                </c:pt>
                <c:pt idx="80">
                  <c:v>320</c:v>
                </c:pt>
                <c:pt idx="81">
                  <c:v>321</c:v>
                </c:pt>
                <c:pt idx="82">
                  <c:v>322</c:v>
                </c:pt>
                <c:pt idx="83">
                  <c:v>323</c:v>
                </c:pt>
                <c:pt idx="84">
                  <c:v>324</c:v>
                </c:pt>
                <c:pt idx="85">
                  <c:v>325</c:v>
                </c:pt>
                <c:pt idx="86">
                  <c:v>326</c:v>
                </c:pt>
                <c:pt idx="87">
                  <c:v>327</c:v>
                </c:pt>
                <c:pt idx="88">
                  <c:v>328</c:v>
                </c:pt>
                <c:pt idx="89">
                  <c:v>329</c:v>
                </c:pt>
                <c:pt idx="90">
                  <c:v>330</c:v>
                </c:pt>
                <c:pt idx="91">
                  <c:v>331</c:v>
                </c:pt>
                <c:pt idx="92">
                  <c:v>332</c:v>
                </c:pt>
                <c:pt idx="93">
                  <c:v>333</c:v>
                </c:pt>
                <c:pt idx="94">
                  <c:v>334</c:v>
                </c:pt>
                <c:pt idx="95">
                  <c:v>335</c:v>
                </c:pt>
                <c:pt idx="96">
                  <c:v>336</c:v>
                </c:pt>
                <c:pt idx="97">
                  <c:v>337</c:v>
                </c:pt>
                <c:pt idx="98">
                  <c:v>338</c:v>
                </c:pt>
                <c:pt idx="99">
                  <c:v>339</c:v>
                </c:pt>
                <c:pt idx="100">
                  <c:v>340</c:v>
                </c:pt>
                <c:pt idx="101">
                  <c:v>341</c:v>
                </c:pt>
                <c:pt idx="102">
                  <c:v>342</c:v>
                </c:pt>
                <c:pt idx="103">
                  <c:v>343</c:v>
                </c:pt>
                <c:pt idx="104">
                  <c:v>344</c:v>
                </c:pt>
                <c:pt idx="105">
                  <c:v>345</c:v>
                </c:pt>
                <c:pt idx="106">
                  <c:v>346</c:v>
                </c:pt>
                <c:pt idx="107">
                  <c:v>347</c:v>
                </c:pt>
                <c:pt idx="108">
                  <c:v>348</c:v>
                </c:pt>
                <c:pt idx="109">
                  <c:v>349</c:v>
                </c:pt>
                <c:pt idx="110">
                  <c:v>350</c:v>
                </c:pt>
                <c:pt idx="111">
                  <c:v>351</c:v>
                </c:pt>
                <c:pt idx="112">
                  <c:v>352</c:v>
                </c:pt>
                <c:pt idx="113">
                  <c:v>353</c:v>
                </c:pt>
                <c:pt idx="114">
                  <c:v>354</c:v>
                </c:pt>
                <c:pt idx="115">
                  <c:v>355</c:v>
                </c:pt>
                <c:pt idx="116">
                  <c:v>356</c:v>
                </c:pt>
                <c:pt idx="117">
                  <c:v>357</c:v>
                </c:pt>
                <c:pt idx="118">
                  <c:v>358</c:v>
                </c:pt>
                <c:pt idx="119">
                  <c:v>359</c:v>
                </c:pt>
                <c:pt idx="120">
                  <c:v>360</c:v>
                </c:pt>
                <c:pt idx="121">
                  <c:v>361</c:v>
                </c:pt>
                <c:pt idx="122">
                  <c:v>362</c:v>
                </c:pt>
                <c:pt idx="123">
                  <c:v>363</c:v>
                </c:pt>
                <c:pt idx="124">
                  <c:v>364</c:v>
                </c:pt>
                <c:pt idx="125">
                  <c:v>365</c:v>
                </c:pt>
                <c:pt idx="126">
                  <c:v>366</c:v>
                </c:pt>
                <c:pt idx="127">
                  <c:v>367</c:v>
                </c:pt>
                <c:pt idx="128">
                  <c:v>368</c:v>
                </c:pt>
                <c:pt idx="129">
                  <c:v>369</c:v>
                </c:pt>
                <c:pt idx="130">
                  <c:v>370</c:v>
                </c:pt>
                <c:pt idx="131">
                  <c:v>371</c:v>
                </c:pt>
                <c:pt idx="132">
                  <c:v>372</c:v>
                </c:pt>
                <c:pt idx="133">
                  <c:v>373</c:v>
                </c:pt>
                <c:pt idx="134">
                  <c:v>374</c:v>
                </c:pt>
                <c:pt idx="135">
                  <c:v>375</c:v>
                </c:pt>
                <c:pt idx="136">
                  <c:v>376</c:v>
                </c:pt>
                <c:pt idx="137">
                  <c:v>377</c:v>
                </c:pt>
                <c:pt idx="138">
                  <c:v>378</c:v>
                </c:pt>
                <c:pt idx="139">
                  <c:v>379</c:v>
                </c:pt>
                <c:pt idx="140">
                  <c:v>380</c:v>
                </c:pt>
                <c:pt idx="141">
                  <c:v>381</c:v>
                </c:pt>
                <c:pt idx="142">
                  <c:v>382</c:v>
                </c:pt>
                <c:pt idx="143">
                  <c:v>383</c:v>
                </c:pt>
                <c:pt idx="144">
                  <c:v>384</c:v>
                </c:pt>
                <c:pt idx="145">
                  <c:v>385</c:v>
                </c:pt>
                <c:pt idx="146">
                  <c:v>386</c:v>
                </c:pt>
                <c:pt idx="147">
                  <c:v>387</c:v>
                </c:pt>
                <c:pt idx="148">
                  <c:v>388</c:v>
                </c:pt>
                <c:pt idx="149">
                  <c:v>389</c:v>
                </c:pt>
                <c:pt idx="150">
                  <c:v>390</c:v>
                </c:pt>
                <c:pt idx="151">
                  <c:v>391</c:v>
                </c:pt>
                <c:pt idx="152">
                  <c:v>392</c:v>
                </c:pt>
                <c:pt idx="153">
                  <c:v>393</c:v>
                </c:pt>
                <c:pt idx="154">
                  <c:v>394</c:v>
                </c:pt>
                <c:pt idx="155">
                  <c:v>395</c:v>
                </c:pt>
                <c:pt idx="156">
                  <c:v>396</c:v>
                </c:pt>
                <c:pt idx="157">
                  <c:v>397</c:v>
                </c:pt>
                <c:pt idx="158">
                  <c:v>398</c:v>
                </c:pt>
                <c:pt idx="159">
                  <c:v>399</c:v>
                </c:pt>
                <c:pt idx="160">
                  <c:v>400</c:v>
                </c:pt>
                <c:pt idx="161">
                  <c:v>401</c:v>
                </c:pt>
                <c:pt idx="162">
                  <c:v>402</c:v>
                </c:pt>
                <c:pt idx="163">
                  <c:v>403</c:v>
                </c:pt>
                <c:pt idx="164">
                  <c:v>404</c:v>
                </c:pt>
                <c:pt idx="165">
                  <c:v>405</c:v>
                </c:pt>
                <c:pt idx="166">
                  <c:v>406</c:v>
                </c:pt>
                <c:pt idx="167">
                  <c:v>407</c:v>
                </c:pt>
                <c:pt idx="168">
                  <c:v>408</c:v>
                </c:pt>
                <c:pt idx="169">
                  <c:v>409</c:v>
                </c:pt>
                <c:pt idx="170">
                  <c:v>410</c:v>
                </c:pt>
              </c:numCache>
            </c:numRef>
          </c:xVal>
          <c:yVal>
            <c:numRef>
              <c:f>'AMMA- PAA with pH'!$D$5:$D$175</c:f>
              <c:numCache>
                <c:formatCode>General</c:formatCode>
                <c:ptCount val="171"/>
                <c:pt idx="0">
                  <c:v>1015</c:v>
                </c:pt>
                <c:pt idx="1">
                  <c:v>1047</c:v>
                </c:pt>
                <c:pt idx="2">
                  <c:v>1265</c:v>
                </c:pt>
                <c:pt idx="3">
                  <c:v>1377</c:v>
                </c:pt>
                <c:pt idx="4">
                  <c:v>1523</c:v>
                </c:pt>
                <c:pt idx="5">
                  <c:v>1779</c:v>
                </c:pt>
                <c:pt idx="6">
                  <c:v>2092</c:v>
                </c:pt>
                <c:pt idx="7">
                  <c:v>2378</c:v>
                </c:pt>
                <c:pt idx="8">
                  <c:v>2829</c:v>
                </c:pt>
                <c:pt idx="9">
                  <c:v>3436</c:v>
                </c:pt>
                <c:pt idx="10">
                  <c:v>4069</c:v>
                </c:pt>
                <c:pt idx="11">
                  <c:v>4702</c:v>
                </c:pt>
                <c:pt idx="12">
                  <c:v>5157</c:v>
                </c:pt>
                <c:pt idx="13">
                  <c:v>6029</c:v>
                </c:pt>
                <c:pt idx="14">
                  <c:v>6762</c:v>
                </c:pt>
                <c:pt idx="15">
                  <c:v>7621</c:v>
                </c:pt>
                <c:pt idx="16">
                  <c:v>8849</c:v>
                </c:pt>
                <c:pt idx="17">
                  <c:v>9952</c:v>
                </c:pt>
                <c:pt idx="18">
                  <c:v>11861</c:v>
                </c:pt>
                <c:pt idx="19">
                  <c:v>13314</c:v>
                </c:pt>
                <c:pt idx="20">
                  <c:v>14636</c:v>
                </c:pt>
                <c:pt idx="21">
                  <c:v>15670</c:v>
                </c:pt>
                <c:pt idx="22">
                  <c:v>15531</c:v>
                </c:pt>
                <c:pt idx="23">
                  <c:v>15044</c:v>
                </c:pt>
                <c:pt idx="24">
                  <c:v>13964</c:v>
                </c:pt>
                <c:pt idx="25">
                  <c:v>12894</c:v>
                </c:pt>
                <c:pt idx="26">
                  <c:v>11322</c:v>
                </c:pt>
                <c:pt idx="27">
                  <c:v>9592</c:v>
                </c:pt>
                <c:pt idx="28">
                  <c:v>8155</c:v>
                </c:pt>
                <c:pt idx="29">
                  <c:v>6978</c:v>
                </c:pt>
                <c:pt idx="30">
                  <c:v>5715</c:v>
                </c:pt>
                <c:pt idx="31">
                  <c:v>4812</c:v>
                </c:pt>
                <c:pt idx="32">
                  <c:v>3886</c:v>
                </c:pt>
                <c:pt idx="33">
                  <c:v>3426</c:v>
                </c:pt>
                <c:pt idx="34">
                  <c:v>3014</c:v>
                </c:pt>
                <c:pt idx="35">
                  <c:v>2742</c:v>
                </c:pt>
                <c:pt idx="36">
                  <c:v>2536</c:v>
                </c:pt>
                <c:pt idx="37">
                  <c:v>2386</c:v>
                </c:pt>
                <c:pt idx="38">
                  <c:v>2328</c:v>
                </c:pt>
                <c:pt idx="39">
                  <c:v>2361</c:v>
                </c:pt>
                <c:pt idx="40">
                  <c:v>2284</c:v>
                </c:pt>
                <c:pt idx="41">
                  <c:v>2231</c:v>
                </c:pt>
                <c:pt idx="42">
                  <c:v>2226</c:v>
                </c:pt>
                <c:pt idx="43">
                  <c:v>2342</c:v>
                </c:pt>
                <c:pt idx="44">
                  <c:v>2481</c:v>
                </c:pt>
                <c:pt idx="45">
                  <c:v>2435</c:v>
                </c:pt>
                <c:pt idx="46">
                  <c:v>2515</c:v>
                </c:pt>
                <c:pt idx="47">
                  <c:v>2532</c:v>
                </c:pt>
                <c:pt idx="48">
                  <c:v>2647</c:v>
                </c:pt>
                <c:pt idx="49">
                  <c:v>2696</c:v>
                </c:pt>
                <c:pt idx="50">
                  <c:v>2718</c:v>
                </c:pt>
                <c:pt idx="51">
                  <c:v>2789</c:v>
                </c:pt>
                <c:pt idx="52">
                  <c:v>2925</c:v>
                </c:pt>
                <c:pt idx="53">
                  <c:v>3066</c:v>
                </c:pt>
                <c:pt idx="54">
                  <c:v>3227</c:v>
                </c:pt>
                <c:pt idx="55">
                  <c:v>3266</c:v>
                </c:pt>
                <c:pt idx="56">
                  <c:v>3319</c:v>
                </c:pt>
                <c:pt idx="57">
                  <c:v>3339</c:v>
                </c:pt>
                <c:pt idx="58">
                  <c:v>3549</c:v>
                </c:pt>
                <c:pt idx="59">
                  <c:v>3416</c:v>
                </c:pt>
                <c:pt idx="60">
                  <c:v>3477</c:v>
                </c:pt>
                <c:pt idx="61">
                  <c:v>3573</c:v>
                </c:pt>
                <c:pt idx="62">
                  <c:v>3686</c:v>
                </c:pt>
                <c:pt idx="63">
                  <c:v>3643</c:v>
                </c:pt>
                <c:pt idx="64">
                  <c:v>3796</c:v>
                </c:pt>
                <c:pt idx="65">
                  <c:v>3959</c:v>
                </c:pt>
                <c:pt idx="66">
                  <c:v>3940</c:v>
                </c:pt>
                <c:pt idx="67">
                  <c:v>4221</c:v>
                </c:pt>
                <c:pt idx="68">
                  <c:v>4203</c:v>
                </c:pt>
                <c:pt idx="69">
                  <c:v>4350</c:v>
                </c:pt>
                <c:pt idx="70">
                  <c:v>4157</c:v>
                </c:pt>
                <c:pt idx="71">
                  <c:v>4283</c:v>
                </c:pt>
                <c:pt idx="72">
                  <c:v>4165</c:v>
                </c:pt>
                <c:pt idx="73">
                  <c:v>4052</c:v>
                </c:pt>
                <c:pt idx="74">
                  <c:v>3993</c:v>
                </c:pt>
                <c:pt idx="75">
                  <c:v>3962</c:v>
                </c:pt>
                <c:pt idx="76">
                  <c:v>4060</c:v>
                </c:pt>
                <c:pt idx="77">
                  <c:v>3883</c:v>
                </c:pt>
                <c:pt idx="78">
                  <c:v>4050</c:v>
                </c:pt>
                <c:pt idx="79">
                  <c:v>3948</c:v>
                </c:pt>
                <c:pt idx="80">
                  <c:v>4235</c:v>
                </c:pt>
                <c:pt idx="81">
                  <c:v>4002</c:v>
                </c:pt>
                <c:pt idx="82">
                  <c:v>4273</c:v>
                </c:pt>
                <c:pt idx="83">
                  <c:v>4326</c:v>
                </c:pt>
                <c:pt idx="84">
                  <c:v>4304</c:v>
                </c:pt>
                <c:pt idx="85">
                  <c:v>4424</c:v>
                </c:pt>
                <c:pt idx="86">
                  <c:v>4532</c:v>
                </c:pt>
                <c:pt idx="87">
                  <c:v>4697</c:v>
                </c:pt>
                <c:pt idx="88">
                  <c:v>4709</c:v>
                </c:pt>
                <c:pt idx="89">
                  <c:v>4946</c:v>
                </c:pt>
                <c:pt idx="90">
                  <c:v>5075</c:v>
                </c:pt>
                <c:pt idx="91">
                  <c:v>4973</c:v>
                </c:pt>
                <c:pt idx="92">
                  <c:v>5061</c:v>
                </c:pt>
                <c:pt idx="93">
                  <c:v>5247</c:v>
                </c:pt>
                <c:pt idx="94">
                  <c:v>5405</c:v>
                </c:pt>
                <c:pt idx="95">
                  <c:v>5339</c:v>
                </c:pt>
                <c:pt idx="96">
                  <c:v>5331</c:v>
                </c:pt>
                <c:pt idx="97">
                  <c:v>5518</c:v>
                </c:pt>
                <c:pt idx="98">
                  <c:v>5355</c:v>
                </c:pt>
                <c:pt idx="99">
                  <c:v>5643</c:v>
                </c:pt>
                <c:pt idx="100">
                  <c:v>5461</c:v>
                </c:pt>
                <c:pt idx="101">
                  <c:v>5397</c:v>
                </c:pt>
                <c:pt idx="102">
                  <c:v>5629</c:v>
                </c:pt>
                <c:pt idx="103">
                  <c:v>5778</c:v>
                </c:pt>
                <c:pt idx="104">
                  <c:v>5799</c:v>
                </c:pt>
                <c:pt idx="105">
                  <c:v>6092</c:v>
                </c:pt>
                <c:pt idx="106">
                  <c:v>6039</c:v>
                </c:pt>
                <c:pt idx="107">
                  <c:v>6179</c:v>
                </c:pt>
                <c:pt idx="108">
                  <c:v>6459</c:v>
                </c:pt>
                <c:pt idx="109">
                  <c:v>6554</c:v>
                </c:pt>
                <c:pt idx="110">
                  <c:v>6576</c:v>
                </c:pt>
                <c:pt idx="111">
                  <c:v>6546</c:v>
                </c:pt>
                <c:pt idx="112">
                  <c:v>6746</c:v>
                </c:pt>
                <c:pt idx="113">
                  <c:v>6766</c:v>
                </c:pt>
                <c:pt idx="114">
                  <c:v>6733</c:v>
                </c:pt>
                <c:pt idx="115">
                  <c:v>6546</c:v>
                </c:pt>
                <c:pt idx="116">
                  <c:v>6532</c:v>
                </c:pt>
                <c:pt idx="117">
                  <c:v>6444</c:v>
                </c:pt>
                <c:pt idx="118">
                  <c:v>6361</c:v>
                </c:pt>
                <c:pt idx="119">
                  <c:v>6409</c:v>
                </c:pt>
                <c:pt idx="120">
                  <c:v>6576</c:v>
                </c:pt>
                <c:pt idx="121">
                  <c:v>6695</c:v>
                </c:pt>
                <c:pt idx="122">
                  <c:v>6797</c:v>
                </c:pt>
                <c:pt idx="123">
                  <c:v>6884</c:v>
                </c:pt>
                <c:pt idx="124">
                  <c:v>7123</c:v>
                </c:pt>
                <c:pt idx="125">
                  <c:v>7383</c:v>
                </c:pt>
                <c:pt idx="126">
                  <c:v>7702</c:v>
                </c:pt>
                <c:pt idx="127">
                  <c:v>8106</c:v>
                </c:pt>
                <c:pt idx="128">
                  <c:v>8397</c:v>
                </c:pt>
                <c:pt idx="129">
                  <c:v>8387</c:v>
                </c:pt>
                <c:pt idx="130">
                  <c:v>8434</c:v>
                </c:pt>
                <c:pt idx="131">
                  <c:v>8462</c:v>
                </c:pt>
                <c:pt idx="132">
                  <c:v>8063</c:v>
                </c:pt>
                <c:pt idx="133">
                  <c:v>7897</c:v>
                </c:pt>
                <c:pt idx="134">
                  <c:v>7764</c:v>
                </c:pt>
                <c:pt idx="135">
                  <c:v>7392</c:v>
                </c:pt>
                <c:pt idx="136">
                  <c:v>7187</c:v>
                </c:pt>
                <c:pt idx="137">
                  <c:v>7051</c:v>
                </c:pt>
                <c:pt idx="138">
                  <c:v>6951</c:v>
                </c:pt>
                <c:pt idx="139">
                  <c:v>6857</c:v>
                </c:pt>
                <c:pt idx="140">
                  <c:v>6781</c:v>
                </c:pt>
                <c:pt idx="141">
                  <c:v>6715</c:v>
                </c:pt>
                <c:pt idx="142">
                  <c:v>6860</c:v>
                </c:pt>
                <c:pt idx="143">
                  <c:v>6787</c:v>
                </c:pt>
                <c:pt idx="144">
                  <c:v>6730</c:v>
                </c:pt>
                <c:pt idx="145">
                  <c:v>6827</c:v>
                </c:pt>
                <c:pt idx="146">
                  <c:v>7139</c:v>
                </c:pt>
                <c:pt idx="147">
                  <c:v>7397</c:v>
                </c:pt>
                <c:pt idx="148">
                  <c:v>7459</c:v>
                </c:pt>
                <c:pt idx="149">
                  <c:v>7420</c:v>
                </c:pt>
                <c:pt idx="150">
                  <c:v>7338</c:v>
                </c:pt>
                <c:pt idx="151">
                  <c:v>7287</c:v>
                </c:pt>
                <c:pt idx="152">
                  <c:v>7260</c:v>
                </c:pt>
                <c:pt idx="153">
                  <c:v>7064</c:v>
                </c:pt>
                <c:pt idx="154">
                  <c:v>6900</c:v>
                </c:pt>
                <c:pt idx="155">
                  <c:v>6800</c:v>
                </c:pt>
                <c:pt idx="156">
                  <c:v>6421</c:v>
                </c:pt>
                <c:pt idx="157">
                  <c:v>6034</c:v>
                </c:pt>
                <c:pt idx="158">
                  <c:v>5617</c:v>
                </c:pt>
                <c:pt idx="159">
                  <c:v>5103</c:v>
                </c:pt>
                <c:pt idx="160">
                  <c:v>4824</c:v>
                </c:pt>
                <c:pt idx="161">
                  <c:v>4307</c:v>
                </c:pt>
                <c:pt idx="162">
                  <c:v>3839</c:v>
                </c:pt>
                <c:pt idx="163">
                  <c:v>3612</c:v>
                </c:pt>
                <c:pt idx="164">
                  <c:v>3147</c:v>
                </c:pt>
                <c:pt idx="165">
                  <c:v>2848</c:v>
                </c:pt>
                <c:pt idx="166">
                  <c:v>2526</c:v>
                </c:pt>
                <c:pt idx="167">
                  <c:v>2246</c:v>
                </c:pt>
                <c:pt idx="168">
                  <c:v>2142</c:v>
                </c:pt>
                <c:pt idx="169">
                  <c:v>1785</c:v>
                </c:pt>
                <c:pt idx="170">
                  <c:v>1716</c:v>
                </c:pt>
              </c:numCache>
            </c:numRef>
          </c:yVal>
          <c:smooth val="1"/>
        </c:ser>
        <c:ser>
          <c:idx val="3"/>
          <c:order val="2"/>
          <c:tx>
            <c:strRef>
              <c:f>'AMMA- PAA with pH'!$G$1</c:f>
              <c:strCache>
                <c:ptCount val="1"/>
                <c:pt idx="0">
                  <c:v>pH 2.7 Excitation</c:v>
                </c:pt>
              </c:strCache>
            </c:strRef>
          </c:tx>
          <c:spPr>
            <a:ln w="19050"/>
          </c:spPr>
          <c:marker>
            <c:symbol val="none"/>
          </c:marker>
          <c:xVal>
            <c:numRef>
              <c:f>'AMMA- PAA with pH'!$G$5:$G$175</c:f>
              <c:numCache>
                <c:formatCode>General</c:formatCode>
                <c:ptCount val="171"/>
                <c:pt idx="0">
                  <c:v>240</c:v>
                </c:pt>
                <c:pt idx="1">
                  <c:v>241</c:v>
                </c:pt>
                <c:pt idx="2">
                  <c:v>242</c:v>
                </c:pt>
                <c:pt idx="3">
                  <c:v>243</c:v>
                </c:pt>
                <c:pt idx="4">
                  <c:v>244</c:v>
                </c:pt>
                <c:pt idx="5">
                  <c:v>245</c:v>
                </c:pt>
                <c:pt idx="6">
                  <c:v>246</c:v>
                </c:pt>
                <c:pt idx="7">
                  <c:v>247</c:v>
                </c:pt>
                <c:pt idx="8">
                  <c:v>248</c:v>
                </c:pt>
                <c:pt idx="9">
                  <c:v>249</c:v>
                </c:pt>
                <c:pt idx="10">
                  <c:v>250</c:v>
                </c:pt>
                <c:pt idx="11">
                  <c:v>251</c:v>
                </c:pt>
                <c:pt idx="12">
                  <c:v>252</c:v>
                </c:pt>
                <c:pt idx="13">
                  <c:v>253</c:v>
                </c:pt>
                <c:pt idx="14">
                  <c:v>254</c:v>
                </c:pt>
                <c:pt idx="15">
                  <c:v>255</c:v>
                </c:pt>
                <c:pt idx="16">
                  <c:v>256</c:v>
                </c:pt>
                <c:pt idx="17">
                  <c:v>257</c:v>
                </c:pt>
                <c:pt idx="18">
                  <c:v>258</c:v>
                </c:pt>
                <c:pt idx="19">
                  <c:v>259</c:v>
                </c:pt>
                <c:pt idx="20">
                  <c:v>260</c:v>
                </c:pt>
                <c:pt idx="21">
                  <c:v>261</c:v>
                </c:pt>
                <c:pt idx="22">
                  <c:v>262</c:v>
                </c:pt>
                <c:pt idx="23">
                  <c:v>263</c:v>
                </c:pt>
                <c:pt idx="24">
                  <c:v>264</c:v>
                </c:pt>
                <c:pt idx="25">
                  <c:v>265</c:v>
                </c:pt>
                <c:pt idx="26">
                  <c:v>266</c:v>
                </c:pt>
                <c:pt idx="27">
                  <c:v>267</c:v>
                </c:pt>
                <c:pt idx="28">
                  <c:v>268</c:v>
                </c:pt>
                <c:pt idx="29">
                  <c:v>269</c:v>
                </c:pt>
                <c:pt idx="30">
                  <c:v>270</c:v>
                </c:pt>
                <c:pt idx="31">
                  <c:v>271</c:v>
                </c:pt>
                <c:pt idx="32">
                  <c:v>272</c:v>
                </c:pt>
                <c:pt idx="33">
                  <c:v>273</c:v>
                </c:pt>
                <c:pt idx="34">
                  <c:v>274</c:v>
                </c:pt>
                <c:pt idx="35">
                  <c:v>275</c:v>
                </c:pt>
                <c:pt idx="36">
                  <c:v>276</c:v>
                </c:pt>
                <c:pt idx="37">
                  <c:v>277</c:v>
                </c:pt>
                <c:pt idx="38">
                  <c:v>278</c:v>
                </c:pt>
                <c:pt idx="39">
                  <c:v>279</c:v>
                </c:pt>
                <c:pt idx="40">
                  <c:v>280</c:v>
                </c:pt>
                <c:pt idx="41">
                  <c:v>281</c:v>
                </c:pt>
                <c:pt idx="42">
                  <c:v>282</c:v>
                </c:pt>
                <c:pt idx="43">
                  <c:v>283</c:v>
                </c:pt>
                <c:pt idx="44">
                  <c:v>284</c:v>
                </c:pt>
                <c:pt idx="45">
                  <c:v>285</c:v>
                </c:pt>
                <c:pt idx="46">
                  <c:v>286</c:v>
                </c:pt>
                <c:pt idx="47">
                  <c:v>287</c:v>
                </c:pt>
                <c:pt idx="48">
                  <c:v>288</c:v>
                </c:pt>
                <c:pt idx="49">
                  <c:v>289</c:v>
                </c:pt>
                <c:pt idx="50">
                  <c:v>290</c:v>
                </c:pt>
                <c:pt idx="51">
                  <c:v>291</c:v>
                </c:pt>
                <c:pt idx="52">
                  <c:v>292</c:v>
                </c:pt>
                <c:pt idx="53">
                  <c:v>293</c:v>
                </c:pt>
                <c:pt idx="54">
                  <c:v>294</c:v>
                </c:pt>
                <c:pt idx="55">
                  <c:v>295</c:v>
                </c:pt>
                <c:pt idx="56">
                  <c:v>296</c:v>
                </c:pt>
                <c:pt idx="57">
                  <c:v>297</c:v>
                </c:pt>
                <c:pt idx="58">
                  <c:v>298</c:v>
                </c:pt>
                <c:pt idx="59">
                  <c:v>299</c:v>
                </c:pt>
                <c:pt idx="60">
                  <c:v>300</c:v>
                </c:pt>
                <c:pt idx="61">
                  <c:v>301</c:v>
                </c:pt>
                <c:pt idx="62">
                  <c:v>302</c:v>
                </c:pt>
                <c:pt idx="63">
                  <c:v>303</c:v>
                </c:pt>
                <c:pt idx="64">
                  <c:v>304</c:v>
                </c:pt>
                <c:pt idx="65">
                  <c:v>305</c:v>
                </c:pt>
                <c:pt idx="66">
                  <c:v>306</c:v>
                </c:pt>
                <c:pt idx="67">
                  <c:v>307</c:v>
                </c:pt>
                <c:pt idx="68">
                  <c:v>308</c:v>
                </c:pt>
                <c:pt idx="69">
                  <c:v>309</c:v>
                </c:pt>
                <c:pt idx="70">
                  <c:v>310</c:v>
                </c:pt>
                <c:pt idx="71">
                  <c:v>311</c:v>
                </c:pt>
                <c:pt idx="72">
                  <c:v>312</c:v>
                </c:pt>
                <c:pt idx="73">
                  <c:v>313</c:v>
                </c:pt>
                <c:pt idx="74">
                  <c:v>314</c:v>
                </c:pt>
                <c:pt idx="75">
                  <c:v>315</c:v>
                </c:pt>
                <c:pt idx="76">
                  <c:v>316</c:v>
                </c:pt>
                <c:pt idx="77">
                  <c:v>317</c:v>
                </c:pt>
                <c:pt idx="78">
                  <c:v>318</c:v>
                </c:pt>
                <c:pt idx="79">
                  <c:v>319</c:v>
                </c:pt>
                <c:pt idx="80">
                  <c:v>320</c:v>
                </c:pt>
                <c:pt idx="81">
                  <c:v>321</c:v>
                </c:pt>
                <c:pt idx="82">
                  <c:v>322</c:v>
                </c:pt>
                <c:pt idx="83">
                  <c:v>323</c:v>
                </c:pt>
                <c:pt idx="84">
                  <c:v>324</c:v>
                </c:pt>
                <c:pt idx="85">
                  <c:v>325</c:v>
                </c:pt>
                <c:pt idx="86">
                  <c:v>326</c:v>
                </c:pt>
                <c:pt idx="87">
                  <c:v>327</c:v>
                </c:pt>
                <c:pt idx="88">
                  <c:v>328</c:v>
                </c:pt>
                <c:pt idx="89">
                  <c:v>329</c:v>
                </c:pt>
                <c:pt idx="90">
                  <c:v>330</c:v>
                </c:pt>
                <c:pt idx="91">
                  <c:v>331</c:v>
                </c:pt>
                <c:pt idx="92">
                  <c:v>332</c:v>
                </c:pt>
                <c:pt idx="93">
                  <c:v>333</c:v>
                </c:pt>
                <c:pt idx="94">
                  <c:v>334</c:v>
                </c:pt>
                <c:pt idx="95">
                  <c:v>335</c:v>
                </c:pt>
                <c:pt idx="96">
                  <c:v>336</c:v>
                </c:pt>
                <c:pt idx="97">
                  <c:v>337</c:v>
                </c:pt>
                <c:pt idx="98">
                  <c:v>338</c:v>
                </c:pt>
                <c:pt idx="99">
                  <c:v>339</c:v>
                </c:pt>
                <c:pt idx="100">
                  <c:v>340</c:v>
                </c:pt>
                <c:pt idx="101">
                  <c:v>341</c:v>
                </c:pt>
                <c:pt idx="102">
                  <c:v>342</c:v>
                </c:pt>
                <c:pt idx="103">
                  <c:v>343</c:v>
                </c:pt>
                <c:pt idx="104">
                  <c:v>344</c:v>
                </c:pt>
                <c:pt idx="105">
                  <c:v>345</c:v>
                </c:pt>
                <c:pt idx="106">
                  <c:v>346</c:v>
                </c:pt>
                <c:pt idx="107">
                  <c:v>347</c:v>
                </c:pt>
                <c:pt idx="108">
                  <c:v>348</c:v>
                </c:pt>
                <c:pt idx="109">
                  <c:v>349</c:v>
                </c:pt>
                <c:pt idx="110">
                  <c:v>350</c:v>
                </c:pt>
                <c:pt idx="111">
                  <c:v>351</c:v>
                </c:pt>
                <c:pt idx="112">
                  <c:v>352</c:v>
                </c:pt>
                <c:pt idx="113">
                  <c:v>353</c:v>
                </c:pt>
                <c:pt idx="114">
                  <c:v>354</c:v>
                </c:pt>
                <c:pt idx="115">
                  <c:v>355</c:v>
                </c:pt>
                <c:pt idx="116">
                  <c:v>356</c:v>
                </c:pt>
                <c:pt idx="117">
                  <c:v>357</c:v>
                </c:pt>
                <c:pt idx="118">
                  <c:v>358</c:v>
                </c:pt>
                <c:pt idx="119">
                  <c:v>359</c:v>
                </c:pt>
                <c:pt idx="120">
                  <c:v>360</c:v>
                </c:pt>
                <c:pt idx="121">
                  <c:v>361</c:v>
                </c:pt>
                <c:pt idx="122">
                  <c:v>362</c:v>
                </c:pt>
                <c:pt idx="123">
                  <c:v>363</c:v>
                </c:pt>
                <c:pt idx="124">
                  <c:v>364</c:v>
                </c:pt>
                <c:pt idx="125">
                  <c:v>365</c:v>
                </c:pt>
                <c:pt idx="126">
                  <c:v>366</c:v>
                </c:pt>
                <c:pt idx="127">
                  <c:v>367</c:v>
                </c:pt>
                <c:pt idx="128">
                  <c:v>368</c:v>
                </c:pt>
                <c:pt idx="129">
                  <c:v>369</c:v>
                </c:pt>
                <c:pt idx="130">
                  <c:v>370</c:v>
                </c:pt>
                <c:pt idx="131">
                  <c:v>371</c:v>
                </c:pt>
                <c:pt idx="132">
                  <c:v>372</c:v>
                </c:pt>
                <c:pt idx="133">
                  <c:v>373</c:v>
                </c:pt>
                <c:pt idx="134">
                  <c:v>374</c:v>
                </c:pt>
                <c:pt idx="135">
                  <c:v>375</c:v>
                </c:pt>
                <c:pt idx="136">
                  <c:v>376</c:v>
                </c:pt>
                <c:pt idx="137">
                  <c:v>377</c:v>
                </c:pt>
                <c:pt idx="138">
                  <c:v>378</c:v>
                </c:pt>
                <c:pt idx="139">
                  <c:v>379</c:v>
                </c:pt>
                <c:pt idx="140">
                  <c:v>380</c:v>
                </c:pt>
                <c:pt idx="141">
                  <c:v>381</c:v>
                </c:pt>
                <c:pt idx="142">
                  <c:v>382</c:v>
                </c:pt>
                <c:pt idx="143">
                  <c:v>383</c:v>
                </c:pt>
                <c:pt idx="144">
                  <c:v>384</c:v>
                </c:pt>
                <c:pt idx="145">
                  <c:v>385</c:v>
                </c:pt>
                <c:pt idx="146">
                  <c:v>386</c:v>
                </c:pt>
                <c:pt idx="147">
                  <c:v>387</c:v>
                </c:pt>
                <c:pt idx="148">
                  <c:v>388</c:v>
                </c:pt>
                <c:pt idx="149">
                  <c:v>389</c:v>
                </c:pt>
                <c:pt idx="150">
                  <c:v>390</c:v>
                </c:pt>
                <c:pt idx="151">
                  <c:v>391</c:v>
                </c:pt>
                <c:pt idx="152">
                  <c:v>392</c:v>
                </c:pt>
                <c:pt idx="153">
                  <c:v>393</c:v>
                </c:pt>
                <c:pt idx="154">
                  <c:v>394</c:v>
                </c:pt>
                <c:pt idx="155">
                  <c:v>395</c:v>
                </c:pt>
                <c:pt idx="156">
                  <c:v>396</c:v>
                </c:pt>
                <c:pt idx="157">
                  <c:v>397</c:v>
                </c:pt>
                <c:pt idx="158">
                  <c:v>398</c:v>
                </c:pt>
                <c:pt idx="159">
                  <c:v>399</c:v>
                </c:pt>
                <c:pt idx="160">
                  <c:v>400</c:v>
                </c:pt>
                <c:pt idx="161">
                  <c:v>401</c:v>
                </c:pt>
                <c:pt idx="162">
                  <c:v>402</c:v>
                </c:pt>
                <c:pt idx="163">
                  <c:v>403</c:v>
                </c:pt>
                <c:pt idx="164">
                  <c:v>404</c:v>
                </c:pt>
                <c:pt idx="165">
                  <c:v>405</c:v>
                </c:pt>
                <c:pt idx="166">
                  <c:v>406</c:v>
                </c:pt>
                <c:pt idx="167">
                  <c:v>407</c:v>
                </c:pt>
                <c:pt idx="168">
                  <c:v>408</c:v>
                </c:pt>
                <c:pt idx="169">
                  <c:v>409</c:v>
                </c:pt>
                <c:pt idx="170">
                  <c:v>410</c:v>
                </c:pt>
              </c:numCache>
            </c:numRef>
          </c:xVal>
          <c:yVal>
            <c:numRef>
              <c:f>'AMMA- PAA with pH'!$H$5:$H$175</c:f>
              <c:numCache>
                <c:formatCode>General</c:formatCode>
                <c:ptCount val="171"/>
                <c:pt idx="0">
                  <c:v>826</c:v>
                </c:pt>
                <c:pt idx="1">
                  <c:v>1006</c:v>
                </c:pt>
                <c:pt idx="2">
                  <c:v>1100</c:v>
                </c:pt>
                <c:pt idx="3">
                  <c:v>1320</c:v>
                </c:pt>
                <c:pt idx="4">
                  <c:v>1573</c:v>
                </c:pt>
                <c:pt idx="5">
                  <c:v>1835</c:v>
                </c:pt>
                <c:pt idx="6">
                  <c:v>2079</c:v>
                </c:pt>
                <c:pt idx="7">
                  <c:v>2473</c:v>
                </c:pt>
                <c:pt idx="8">
                  <c:v>2910</c:v>
                </c:pt>
                <c:pt idx="9">
                  <c:v>3485</c:v>
                </c:pt>
                <c:pt idx="10">
                  <c:v>4043</c:v>
                </c:pt>
                <c:pt idx="11">
                  <c:v>4845</c:v>
                </c:pt>
                <c:pt idx="12">
                  <c:v>5450</c:v>
                </c:pt>
                <c:pt idx="13">
                  <c:v>6300</c:v>
                </c:pt>
                <c:pt idx="14">
                  <c:v>7252</c:v>
                </c:pt>
                <c:pt idx="15">
                  <c:v>8054</c:v>
                </c:pt>
                <c:pt idx="16">
                  <c:v>9508</c:v>
                </c:pt>
                <c:pt idx="17">
                  <c:v>10989</c:v>
                </c:pt>
                <c:pt idx="18">
                  <c:v>12594</c:v>
                </c:pt>
                <c:pt idx="19">
                  <c:v>14668</c:v>
                </c:pt>
                <c:pt idx="20">
                  <c:v>16379</c:v>
                </c:pt>
                <c:pt idx="21">
                  <c:v>17448</c:v>
                </c:pt>
                <c:pt idx="22">
                  <c:v>17215</c:v>
                </c:pt>
                <c:pt idx="23">
                  <c:v>17022</c:v>
                </c:pt>
                <c:pt idx="24">
                  <c:v>16138</c:v>
                </c:pt>
                <c:pt idx="25">
                  <c:v>14803</c:v>
                </c:pt>
                <c:pt idx="26">
                  <c:v>13144</c:v>
                </c:pt>
                <c:pt idx="27">
                  <c:v>11403</c:v>
                </c:pt>
                <c:pt idx="28">
                  <c:v>9664</c:v>
                </c:pt>
                <c:pt idx="29">
                  <c:v>8071</c:v>
                </c:pt>
                <c:pt idx="30">
                  <c:v>6490</c:v>
                </c:pt>
                <c:pt idx="31">
                  <c:v>5297</c:v>
                </c:pt>
                <c:pt idx="32">
                  <c:v>4419</c:v>
                </c:pt>
                <c:pt idx="33">
                  <c:v>3680</c:v>
                </c:pt>
                <c:pt idx="34">
                  <c:v>3162</c:v>
                </c:pt>
                <c:pt idx="35">
                  <c:v>2979</c:v>
                </c:pt>
                <c:pt idx="36">
                  <c:v>2556</c:v>
                </c:pt>
                <c:pt idx="37">
                  <c:v>2517</c:v>
                </c:pt>
                <c:pt idx="38">
                  <c:v>2346</c:v>
                </c:pt>
                <c:pt idx="39">
                  <c:v>2300</c:v>
                </c:pt>
                <c:pt idx="40">
                  <c:v>2302</c:v>
                </c:pt>
                <c:pt idx="41">
                  <c:v>2286</c:v>
                </c:pt>
                <c:pt idx="42">
                  <c:v>2332</c:v>
                </c:pt>
                <c:pt idx="43">
                  <c:v>2385</c:v>
                </c:pt>
                <c:pt idx="44">
                  <c:v>2425</c:v>
                </c:pt>
                <c:pt idx="45">
                  <c:v>2476</c:v>
                </c:pt>
                <c:pt idx="46">
                  <c:v>2450</c:v>
                </c:pt>
                <c:pt idx="47">
                  <c:v>2663</c:v>
                </c:pt>
                <c:pt idx="48">
                  <c:v>2666</c:v>
                </c:pt>
                <c:pt idx="49">
                  <c:v>2678</c:v>
                </c:pt>
                <c:pt idx="50">
                  <c:v>2852</c:v>
                </c:pt>
                <c:pt idx="51">
                  <c:v>3044</c:v>
                </c:pt>
                <c:pt idx="52">
                  <c:v>2895</c:v>
                </c:pt>
                <c:pt idx="53">
                  <c:v>3103</c:v>
                </c:pt>
                <c:pt idx="54">
                  <c:v>3338</c:v>
                </c:pt>
                <c:pt idx="55">
                  <c:v>3368</c:v>
                </c:pt>
                <c:pt idx="56">
                  <c:v>3488</c:v>
                </c:pt>
                <c:pt idx="57">
                  <c:v>3596</c:v>
                </c:pt>
                <c:pt idx="58">
                  <c:v>3603</c:v>
                </c:pt>
                <c:pt idx="59">
                  <c:v>3638</c:v>
                </c:pt>
                <c:pt idx="60">
                  <c:v>3604</c:v>
                </c:pt>
                <c:pt idx="61">
                  <c:v>3739</c:v>
                </c:pt>
                <c:pt idx="62">
                  <c:v>3823</c:v>
                </c:pt>
                <c:pt idx="63">
                  <c:v>3862</c:v>
                </c:pt>
                <c:pt idx="64">
                  <c:v>4058</c:v>
                </c:pt>
                <c:pt idx="65">
                  <c:v>4044</c:v>
                </c:pt>
                <c:pt idx="66">
                  <c:v>4289</c:v>
                </c:pt>
                <c:pt idx="67">
                  <c:v>4470</c:v>
                </c:pt>
                <c:pt idx="68">
                  <c:v>4483</c:v>
                </c:pt>
                <c:pt idx="69">
                  <c:v>4551</c:v>
                </c:pt>
                <c:pt idx="70">
                  <c:v>4493</c:v>
                </c:pt>
                <c:pt idx="71">
                  <c:v>4462</c:v>
                </c:pt>
                <c:pt idx="72">
                  <c:v>4509</c:v>
                </c:pt>
                <c:pt idx="73">
                  <c:v>4419</c:v>
                </c:pt>
                <c:pt idx="74">
                  <c:v>4513</c:v>
                </c:pt>
                <c:pt idx="75">
                  <c:v>4531</c:v>
                </c:pt>
                <c:pt idx="76">
                  <c:v>4460</c:v>
                </c:pt>
                <c:pt idx="77">
                  <c:v>4464</c:v>
                </c:pt>
                <c:pt idx="78">
                  <c:v>4436</c:v>
                </c:pt>
                <c:pt idx="79">
                  <c:v>4550</c:v>
                </c:pt>
                <c:pt idx="80">
                  <c:v>4426</c:v>
                </c:pt>
                <c:pt idx="81">
                  <c:v>4628</c:v>
                </c:pt>
                <c:pt idx="82">
                  <c:v>4758</c:v>
                </c:pt>
                <c:pt idx="83">
                  <c:v>4765</c:v>
                </c:pt>
                <c:pt idx="84">
                  <c:v>4587</c:v>
                </c:pt>
                <c:pt idx="85">
                  <c:v>4969</c:v>
                </c:pt>
                <c:pt idx="86">
                  <c:v>5059</c:v>
                </c:pt>
                <c:pt idx="87">
                  <c:v>5158</c:v>
                </c:pt>
                <c:pt idx="88">
                  <c:v>5317</c:v>
                </c:pt>
                <c:pt idx="89">
                  <c:v>5589</c:v>
                </c:pt>
                <c:pt idx="90">
                  <c:v>5610</c:v>
                </c:pt>
                <c:pt idx="91">
                  <c:v>5667</c:v>
                </c:pt>
                <c:pt idx="92">
                  <c:v>5849</c:v>
                </c:pt>
                <c:pt idx="93">
                  <c:v>5764</c:v>
                </c:pt>
                <c:pt idx="94">
                  <c:v>5920</c:v>
                </c:pt>
                <c:pt idx="95">
                  <c:v>5839</c:v>
                </c:pt>
                <c:pt idx="96">
                  <c:v>5907</c:v>
                </c:pt>
                <c:pt idx="97">
                  <c:v>6083</c:v>
                </c:pt>
                <c:pt idx="98">
                  <c:v>6035</c:v>
                </c:pt>
                <c:pt idx="99">
                  <c:v>6006</c:v>
                </c:pt>
                <c:pt idx="100">
                  <c:v>5977</c:v>
                </c:pt>
                <c:pt idx="101">
                  <c:v>6193</c:v>
                </c:pt>
                <c:pt idx="102">
                  <c:v>6394</c:v>
                </c:pt>
                <c:pt idx="103">
                  <c:v>6372</c:v>
                </c:pt>
                <c:pt idx="104">
                  <c:v>6533</c:v>
                </c:pt>
                <c:pt idx="105">
                  <c:v>6694</c:v>
                </c:pt>
                <c:pt idx="106">
                  <c:v>6912</c:v>
                </c:pt>
                <c:pt idx="107">
                  <c:v>6791</c:v>
                </c:pt>
                <c:pt idx="108">
                  <c:v>6957</c:v>
                </c:pt>
                <c:pt idx="109">
                  <c:v>7305</c:v>
                </c:pt>
                <c:pt idx="110">
                  <c:v>7316</c:v>
                </c:pt>
                <c:pt idx="111">
                  <c:v>7194</c:v>
                </c:pt>
                <c:pt idx="112">
                  <c:v>7480</c:v>
                </c:pt>
                <c:pt idx="113">
                  <c:v>7524</c:v>
                </c:pt>
                <c:pt idx="114">
                  <c:v>7368</c:v>
                </c:pt>
                <c:pt idx="115">
                  <c:v>7276</c:v>
                </c:pt>
                <c:pt idx="116">
                  <c:v>7220</c:v>
                </c:pt>
                <c:pt idx="117">
                  <c:v>7310</c:v>
                </c:pt>
                <c:pt idx="118">
                  <c:v>7100</c:v>
                </c:pt>
                <c:pt idx="119">
                  <c:v>7132</c:v>
                </c:pt>
                <c:pt idx="120">
                  <c:v>7255</c:v>
                </c:pt>
                <c:pt idx="121">
                  <c:v>7468</c:v>
                </c:pt>
                <c:pt idx="122">
                  <c:v>7370</c:v>
                </c:pt>
                <c:pt idx="123">
                  <c:v>7416</c:v>
                </c:pt>
                <c:pt idx="124">
                  <c:v>7731</c:v>
                </c:pt>
                <c:pt idx="125">
                  <c:v>8047</c:v>
                </c:pt>
                <c:pt idx="126">
                  <c:v>8304</c:v>
                </c:pt>
                <c:pt idx="127">
                  <c:v>8736</c:v>
                </c:pt>
                <c:pt idx="128">
                  <c:v>9312</c:v>
                </c:pt>
                <c:pt idx="129">
                  <c:v>9286</c:v>
                </c:pt>
                <c:pt idx="130">
                  <c:v>9097</c:v>
                </c:pt>
                <c:pt idx="131">
                  <c:v>9218</c:v>
                </c:pt>
                <c:pt idx="132">
                  <c:v>8977</c:v>
                </c:pt>
                <c:pt idx="133">
                  <c:v>8636</c:v>
                </c:pt>
                <c:pt idx="134">
                  <c:v>8522</c:v>
                </c:pt>
                <c:pt idx="135">
                  <c:v>8433</c:v>
                </c:pt>
                <c:pt idx="136">
                  <c:v>8197</c:v>
                </c:pt>
                <c:pt idx="137">
                  <c:v>8034</c:v>
                </c:pt>
                <c:pt idx="138">
                  <c:v>7663</c:v>
                </c:pt>
                <c:pt idx="139">
                  <c:v>7681</c:v>
                </c:pt>
                <c:pt idx="140">
                  <c:v>7621</c:v>
                </c:pt>
                <c:pt idx="141">
                  <c:v>7519</c:v>
                </c:pt>
                <c:pt idx="142">
                  <c:v>7445</c:v>
                </c:pt>
                <c:pt idx="143">
                  <c:v>7506</c:v>
                </c:pt>
                <c:pt idx="144">
                  <c:v>7822</c:v>
                </c:pt>
                <c:pt idx="145">
                  <c:v>7748</c:v>
                </c:pt>
                <c:pt idx="146">
                  <c:v>7978</c:v>
                </c:pt>
                <c:pt idx="147">
                  <c:v>8168</c:v>
                </c:pt>
                <c:pt idx="148">
                  <c:v>8091</c:v>
                </c:pt>
                <c:pt idx="149">
                  <c:v>8255</c:v>
                </c:pt>
                <c:pt idx="150">
                  <c:v>8068</c:v>
                </c:pt>
                <c:pt idx="151">
                  <c:v>8019</c:v>
                </c:pt>
                <c:pt idx="152">
                  <c:v>7876</c:v>
                </c:pt>
                <c:pt idx="153">
                  <c:v>7824</c:v>
                </c:pt>
                <c:pt idx="154">
                  <c:v>7575</c:v>
                </c:pt>
                <c:pt idx="155">
                  <c:v>7306</c:v>
                </c:pt>
                <c:pt idx="156">
                  <c:v>7277</c:v>
                </c:pt>
                <c:pt idx="157">
                  <c:v>7016</c:v>
                </c:pt>
                <c:pt idx="158">
                  <c:v>6529</c:v>
                </c:pt>
                <c:pt idx="159">
                  <c:v>5880</c:v>
                </c:pt>
                <c:pt idx="160">
                  <c:v>5367</c:v>
                </c:pt>
                <c:pt idx="161">
                  <c:v>4917</c:v>
                </c:pt>
                <c:pt idx="162">
                  <c:v>4442</c:v>
                </c:pt>
                <c:pt idx="163">
                  <c:v>4005</c:v>
                </c:pt>
                <c:pt idx="164">
                  <c:v>3618</c:v>
                </c:pt>
                <c:pt idx="165">
                  <c:v>3188</c:v>
                </c:pt>
                <c:pt idx="166">
                  <c:v>2719</c:v>
                </c:pt>
                <c:pt idx="167">
                  <c:v>2477</c:v>
                </c:pt>
                <c:pt idx="168">
                  <c:v>2182</c:v>
                </c:pt>
                <c:pt idx="169">
                  <c:v>1882</c:v>
                </c:pt>
                <c:pt idx="170">
                  <c:v>1751</c:v>
                </c:pt>
              </c:numCache>
            </c:numRef>
          </c:yVal>
          <c:smooth val="1"/>
        </c:ser>
        <c:ser>
          <c:idx val="4"/>
          <c:order val="3"/>
          <c:tx>
            <c:strRef>
              <c:f>'AMMA- PAA with pH'!$I$1</c:f>
              <c:strCache>
                <c:ptCount val="1"/>
                <c:pt idx="0">
                  <c:v>pH 3.2 Emission</c:v>
                </c:pt>
              </c:strCache>
            </c:strRef>
          </c:tx>
          <c:marker>
            <c:symbol val="none"/>
          </c:marker>
          <c:xVal>
            <c:numRef>
              <c:f>'AMMA- PAA with pH'!$I$5:$I$205</c:f>
              <c:numCache>
                <c:formatCode>General</c:formatCode>
                <c:ptCount val="201"/>
                <c:pt idx="0">
                  <c:v>380</c:v>
                </c:pt>
                <c:pt idx="1">
                  <c:v>381</c:v>
                </c:pt>
                <c:pt idx="2">
                  <c:v>382</c:v>
                </c:pt>
                <c:pt idx="3">
                  <c:v>383</c:v>
                </c:pt>
                <c:pt idx="4">
                  <c:v>384</c:v>
                </c:pt>
                <c:pt idx="5">
                  <c:v>385</c:v>
                </c:pt>
                <c:pt idx="6">
                  <c:v>386</c:v>
                </c:pt>
                <c:pt idx="7">
                  <c:v>387</c:v>
                </c:pt>
                <c:pt idx="8">
                  <c:v>388</c:v>
                </c:pt>
                <c:pt idx="9">
                  <c:v>389</c:v>
                </c:pt>
                <c:pt idx="10">
                  <c:v>390</c:v>
                </c:pt>
                <c:pt idx="11">
                  <c:v>391</c:v>
                </c:pt>
                <c:pt idx="12">
                  <c:v>392</c:v>
                </c:pt>
                <c:pt idx="13">
                  <c:v>393</c:v>
                </c:pt>
                <c:pt idx="14">
                  <c:v>394</c:v>
                </c:pt>
                <c:pt idx="15">
                  <c:v>395</c:v>
                </c:pt>
                <c:pt idx="16">
                  <c:v>396</c:v>
                </c:pt>
                <c:pt idx="17">
                  <c:v>397</c:v>
                </c:pt>
                <c:pt idx="18">
                  <c:v>398</c:v>
                </c:pt>
                <c:pt idx="19">
                  <c:v>399</c:v>
                </c:pt>
                <c:pt idx="20">
                  <c:v>400</c:v>
                </c:pt>
                <c:pt idx="21">
                  <c:v>401</c:v>
                </c:pt>
                <c:pt idx="22">
                  <c:v>402</c:v>
                </c:pt>
                <c:pt idx="23">
                  <c:v>403</c:v>
                </c:pt>
                <c:pt idx="24">
                  <c:v>404</c:v>
                </c:pt>
                <c:pt idx="25">
                  <c:v>405</c:v>
                </c:pt>
                <c:pt idx="26">
                  <c:v>406</c:v>
                </c:pt>
                <c:pt idx="27">
                  <c:v>407</c:v>
                </c:pt>
                <c:pt idx="28">
                  <c:v>408</c:v>
                </c:pt>
                <c:pt idx="29">
                  <c:v>409</c:v>
                </c:pt>
                <c:pt idx="30">
                  <c:v>410</c:v>
                </c:pt>
                <c:pt idx="31">
                  <c:v>411</c:v>
                </c:pt>
                <c:pt idx="32">
                  <c:v>412</c:v>
                </c:pt>
                <c:pt idx="33">
                  <c:v>413</c:v>
                </c:pt>
                <c:pt idx="34">
                  <c:v>414</c:v>
                </c:pt>
                <c:pt idx="35">
                  <c:v>415</c:v>
                </c:pt>
                <c:pt idx="36">
                  <c:v>416</c:v>
                </c:pt>
                <c:pt idx="37">
                  <c:v>417</c:v>
                </c:pt>
                <c:pt idx="38">
                  <c:v>418</c:v>
                </c:pt>
                <c:pt idx="39">
                  <c:v>419</c:v>
                </c:pt>
                <c:pt idx="40">
                  <c:v>420</c:v>
                </c:pt>
                <c:pt idx="41">
                  <c:v>421</c:v>
                </c:pt>
                <c:pt idx="42">
                  <c:v>422</c:v>
                </c:pt>
                <c:pt idx="43">
                  <c:v>423</c:v>
                </c:pt>
                <c:pt idx="44">
                  <c:v>424</c:v>
                </c:pt>
                <c:pt idx="45">
                  <c:v>425</c:v>
                </c:pt>
                <c:pt idx="46">
                  <c:v>426</c:v>
                </c:pt>
                <c:pt idx="47">
                  <c:v>427</c:v>
                </c:pt>
                <c:pt idx="48">
                  <c:v>428</c:v>
                </c:pt>
                <c:pt idx="49">
                  <c:v>429</c:v>
                </c:pt>
                <c:pt idx="50">
                  <c:v>430</c:v>
                </c:pt>
                <c:pt idx="51">
                  <c:v>431</c:v>
                </c:pt>
                <c:pt idx="52">
                  <c:v>432</c:v>
                </c:pt>
                <c:pt idx="53">
                  <c:v>433</c:v>
                </c:pt>
                <c:pt idx="54">
                  <c:v>434</c:v>
                </c:pt>
                <c:pt idx="55">
                  <c:v>435</c:v>
                </c:pt>
                <c:pt idx="56">
                  <c:v>436</c:v>
                </c:pt>
                <c:pt idx="57">
                  <c:v>437</c:v>
                </c:pt>
                <c:pt idx="58">
                  <c:v>438</c:v>
                </c:pt>
                <c:pt idx="59">
                  <c:v>439</c:v>
                </c:pt>
                <c:pt idx="60">
                  <c:v>440</c:v>
                </c:pt>
                <c:pt idx="61">
                  <c:v>441</c:v>
                </c:pt>
                <c:pt idx="62">
                  <c:v>442</c:v>
                </c:pt>
                <c:pt idx="63">
                  <c:v>443</c:v>
                </c:pt>
                <c:pt idx="64">
                  <c:v>444</c:v>
                </c:pt>
                <c:pt idx="65">
                  <c:v>445</c:v>
                </c:pt>
                <c:pt idx="66">
                  <c:v>446</c:v>
                </c:pt>
                <c:pt idx="67">
                  <c:v>447</c:v>
                </c:pt>
                <c:pt idx="68">
                  <c:v>448</c:v>
                </c:pt>
                <c:pt idx="69">
                  <c:v>449</c:v>
                </c:pt>
                <c:pt idx="70">
                  <c:v>450</c:v>
                </c:pt>
                <c:pt idx="71">
                  <c:v>451</c:v>
                </c:pt>
                <c:pt idx="72">
                  <c:v>452</c:v>
                </c:pt>
                <c:pt idx="73">
                  <c:v>453</c:v>
                </c:pt>
                <c:pt idx="74">
                  <c:v>454</c:v>
                </c:pt>
                <c:pt idx="75">
                  <c:v>455</c:v>
                </c:pt>
                <c:pt idx="76">
                  <c:v>456</c:v>
                </c:pt>
                <c:pt idx="77">
                  <c:v>457</c:v>
                </c:pt>
                <c:pt idx="78">
                  <c:v>458</c:v>
                </c:pt>
                <c:pt idx="79">
                  <c:v>459</c:v>
                </c:pt>
                <c:pt idx="80">
                  <c:v>460</c:v>
                </c:pt>
                <c:pt idx="81">
                  <c:v>461</c:v>
                </c:pt>
                <c:pt idx="82">
                  <c:v>462</c:v>
                </c:pt>
                <c:pt idx="83">
                  <c:v>463</c:v>
                </c:pt>
                <c:pt idx="84">
                  <c:v>464</c:v>
                </c:pt>
                <c:pt idx="85">
                  <c:v>465</c:v>
                </c:pt>
                <c:pt idx="86">
                  <c:v>466</c:v>
                </c:pt>
                <c:pt idx="87">
                  <c:v>467</c:v>
                </c:pt>
                <c:pt idx="88">
                  <c:v>468</c:v>
                </c:pt>
                <c:pt idx="89">
                  <c:v>469</c:v>
                </c:pt>
                <c:pt idx="90">
                  <c:v>470</c:v>
                </c:pt>
                <c:pt idx="91">
                  <c:v>471</c:v>
                </c:pt>
                <c:pt idx="92">
                  <c:v>472</c:v>
                </c:pt>
                <c:pt idx="93">
                  <c:v>473</c:v>
                </c:pt>
                <c:pt idx="94">
                  <c:v>474</c:v>
                </c:pt>
                <c:pt idx="95">
                  <c:v>475</c:v>
                </c:pt>
                <c:pt idx="96">
                  <c:v>476</c:v>
                </c:pt>
                <c:pt idx="97">
                  <c:v>477</c:v>
                </c:pt>
                <c:pt idx="98">
                  <c:v>478</c:v>
                </c:pt>
                <c:pt idx="99">
                  <c:v>479</c:v>
                </c:pt>
                <c:pt idx="100">
                  <c:v>480</c:v>
                </c:pt>
                <c:pt idx="101">
                  <c:v>481</c:v>
                </c:pt>
                <c:pt idx="102">
                  <c:v>482</c:v>
                </c:pt>
                <c:pt idx="103">
                  <c:v>483</c:v>
                </c:pt>
                <c:pt idx="104">
                  <c:v>484</c:v>
                </c:pt>
                <c:pt idx="105">
                  <c:v>485</c:v>
                </c:pt>
                <c:pt idx="106">
                  <c:v>486</c:v>
                </c:pt>
                <c:pt idx="107">
                  <c:v>487</c:v>
                </c:pt>
                <c:pt idx="108">
                  <c:v>488</c:v>
                </c:pt>
                <c:pt idx="109">
                  <c:v>489</c:v>
                </c:pt>
                <c:pt idx="110">
                  <c:v>490</c:v>
                </c:pt>
                <c:pt idx="111">
                  <c:v>491</c:v>
                </c:pt>
                <c:pt idx="112">
                  <c:v>492</c:v>
                </c:pt>
                <c:pt idx="113">
                  <c:v>493</c:v>
                </c:pt>
                <c:pt idx="114">
                  <c:v>494</c:v>
                </c:pt>
                <c:pt idx="115">
                  <c:v>495</c:v>
                </c:pt>
                <c:pt idx="116">
                  <c:v>496</c:v>
                </c:pt>
                <c:pt idx="117">
                  <c:v>497</c:v>
                </c:pt>
                <c:pt idx="118">
                  <c:v>498</c:v>
                </c:pt>
                <c:pt idx="119">
                  <c:v>499</c:v>
                </c:pt>
                <c:pt idx="120">
                  <c:v>500</c:v>
                </c:pt>
              </c:numCache>
            </c:numRef>
          </c:xVal>
          <c:yVal>
            <c:numRef>
              <c:f>'AMMA- PAA with pH'!$J$5:$J$205</c:f>
              <c:numCache>
                <c:formatCode>General</c:formatCode>
                <c:ptCount val="201"/>
                <c:pt idx="0">
                  <c:v>1143</c:v>
                </c:pt>
                <c:pt idx="1">
                  <c:v>1319</c:v>
                </c:pt>
                <c:pt idx="2">
                  <c:v>1466</c:v>
                </c:pt>
                <c:pt idx="3">
                  <c:v>1649</c:v>
                </c:pt>
                <c:pt idx="4">
                  <c:v>1839</c:v>
                </c:pt>
                <c:pt idx="5">
                  <c:v>2134</c:v>
                </c:pt>
                <c:pt idx="6">
                  <c:v>2588</c:v>
                </c:pt>
                <c:pt idx="7">
                  <c:v>2927</c:v>
                </c:pt>
                <c:pt idx="8">
                  <c:v>3402</c:v>
                </c:pt>
                <c:pt idx="9">
                  <c:v>3774</c:v>
                </c:pt>
                <c:pt idx="10">
                  <c:v>4382</c:v>
                </c:pt>
                <c:pt idx="11">
                  <c:v>4771</c:v>
                </c:pt>
                <c:pt idx="12">
                  <c:v>5159</c:v>
                </c:pt>
                <c:pt idx="13">
                  <c:v>5353</c:v>
                </c:pt>
                <c:pt idx="14">
                  <c:v>5761</c:v>
                </c:pt>
                <c:pt idx="15">
                  <c:v>6033</c:v>
                </c:pt>
                <c:pt idx="16">
                  <c:v>6137</c:v>
                </c:pt>
                <c:pt idx="17">
                  <c:v>6454</c:v>
                </c:pt>
                <c:pt idx="18">
                  <c:v>6328</c:v>
                </c:pt>
                <c:pt idx="19">
                  <c:v>6454</c:v>
                </c:pt>
                <c:pt idx="20">
                  <c:v>6588</c:v>
                </c:pt>
                <c:pt idx="21">
                  <c:v>6487</c:v>
                </c:pt>
                <c:pt idx="22">
                  <c:v>6579</c:v>
                </c:pt>
                <c:pt idx="23">
                  <c:v>6429</c:v>
                </c:pt>
                <c:pt idx="24">
                  <c:v>6221</c:v>
                </c:pt>
                <c:pt idx="25">
                  <c:v>6376</c:v>
                </c:pt>
                <c:pt idx="26">
                  <c:v>6243</c:v>
                </c:pt>
                <c:pt idx="27">
                  <c:v>6320</c:v>
                </c:pt>
                <c:pt idx="28">
                  <c:v>6570</c:v>
                </c:pt>
                <c:pt idx="29">
                  <c:v>6541</c:v>
                </c:pt>
                <c:pt idx="30">
                  <c:v>6723</c:v>
                </c:pt>
                <c:pt idx="31">
                  <c:v>6836</c:v>
                </c:pt>
                <c:pt idx="32">
                  <c:v>7063</c:v>
                </c:pt>
                <c:pt idx="33">
                  <c:v>7187</c:v>
                </c:pt>
                <c:pt idx="34">
                  <c:v>7414</c:v>
                </c:pt>
                <c:pt idx="35">
                  <c:v>7658</c:v>
                </c:pt>
                <c:pt idx="36">
                  <c:v>7912</c:v>
                </c:pt>
                <c:pt idx="37">
                  <c:v>7871</c:v>
                </c:pt>
                <c:pt idx="38">
                  <c:v>8071</c:v>
                </c:pt>
                <c:pt idx="39">
                  <c:v>8166</c:v>
                </c:pt>
                <c:pt idx="40">
                  <c:v>8248</c:v>
                </c:pt>
                <c:pt idx="41">
                  <c:v>8258</c:v>
                </c:pt>
                <c:pt idx="42">
                  <c:v>8327</c:v>
                </c:pt>
                <c:pt idx="43">
                  <c:v>8330</c:v>
                </c:pt>
                <c:pt idx="44">
                  <c:v>7812</c:v>
                </c:pt>
                <c:pt idx="45">
                  <c:v>7669</c:v>
                </c:pt>
                <c:pt idx="46">
                  <c:v>7382</c:v>
                </c:pt>
                <c:pt idx="47">
                  <c:v>7081</c:v>
                </c:pt>
                <c:pt idx="48">
                  <c:v>6938</c:v>
                </c:pt>
                <c:pt idx="49">
                  <c:v>6607</c:v>
                </c:pt>
                <c:pt idx="50">
                  <c:v>6449</c:v>
                </c:pt>
                <c:pt idx="51">
                  <c:v>6424</c:v>
                </c:pt>
                <c:pt idx="52">
                  <c:v>5888</c:v>
                </c:pt>
                <c:pt idx="53">
                  <c:v>5900</c:v>
                </c:pt>
                <c:pt idx="54">
                  <c:v>5921</c:v>
                </c:pt>
                <c:pt idx="55">
                  <c:v>5810</c:v>
                </c:pt>
                <c:pt idx="56">
                  <c:v>5488</c:v>
                </c:pt>
                <c:pt idx="57">
                  <c:v>5490</c:v>
                </c:pt>
                <c:pt idx="58">
                  <c:v>5456</c:v>
                </c:pt>
                <c:pt idx="59">
                  <c:v>5456</c:v>
                </c:pt>
                <c:pt idx="60">
                  <c:v>5429</c:v>
                </c:pt>
                <c:pt idx="61">
                  <c:v>5208</c:v>
                </c:pt>
                <c:pt idx="62">
                  <c:v>5040</c:v>
                </c:pt>
                <c:pt idx="63">
                  <c:v>5259</c:v>
                </c:pt>
                <c:pt idx="64">
                  <c:v>5102</c:v>
                </c:pt>
                <c:pt idx="65">
                  <c:v>4989</c:v>
                </c:pt>
                <c:pt idx="66">
                  <c:v>4862</c:v>
                </c:pt>
                <c:pt idx="67">
                  <c:v>4631</c:v>
                </c:pt>
                <c:pt idx="68">
                  <c:v>4702</c:v>
                </c:pt>
                <c:pt idx="69">
                  <c:v>4523</c:v>
                </c:pt>
                <c:pt idx="70">
                  <c:v>4465</c:v>
                </c:pt>
                <c:pt idx="71">
                  <c:v>4335</c:v>
                </c:pt>
                <c:pt idx="72">
                  <c:v>4068</c:v>
                </c:pt>
                <c:pt idx="73">
                  <c:v>4005</c:v>
                </c:pt>
                <c:pt idx="74">
                  <c:v>3782</c:v>
                </c:pt>
                <c:pt idx="75">
                  <c:v>3848</c:v>
                </c:pt>
                <c:pt idx="76">
                  <c:v>3740</c:v>
                </c:pt>
                <c:pt idx="77">
                  <c:v>3309</c:v>
                </c:pt>
                <c:pt idx="78">
                  <c:v>3342</c:v>
                </c:pt>
                <c:pt idx="79">
                  <c:v>3303</c:v>
                </c:pt>
                <c:pt idx="80">
                  <c:v>3247</c:v>
                </c:pt>
                <c:pt idx="81">
                  <c:v>3175</c:v>
                </c:pt>
                <c:pt idx="82">
                  <c:v>3044</c:v>
                </c:pt>
                <c:pt idx="83">
                  <c:v>3010</c:v>
                </c:pt>
                <c:pt idx="84">
                  <c:v>2951</c:v>
                </c:pt>
                <c:pt idx="85">
                  <c:v>2752</c:v>
                </c:pt>
                <c:pt idx="86">
                  <c:v>2629</c:v>
                </c:pt>
                <c:pt idx="87">
                  <c:v>2613</c:v>
                </c:pt>
                <c:pt idx="88">
                  <c:v>2537</c:v>
                </c:pt>
                <c:pt idx="89">
                  <c:v>2573</c:v>
                </c:pt>
                <c:pt idx="90">
                  <c:v>2469</c:v>
                </c:pt>
                <c:pt idx="91">
                  <c:v>2425</c:v>
                </c:pt>
                <c:pt idx="92">
                  <c:v>2212</c:v>
                </c:pt>
                <c:pt idx="93">
                  <c:v>2327</c:v>
                </c:pt>
                <c:pt idx="94">
                  <c:v>2201</c:v>
                </c:pt>
                <c:pt idx="95">
                  <c:v>2154</c:v>
                </c:pt>
                <c:pt idx="96">
                  <c:v>2059</c:v>
                </c:pt>
                <c:pt idx="97">
                  <c:v>2039</c:v>
                </c:pt>
                <c:pt idx="98">
                  <c:v>1927</c:v>
                </c:pt>
                <c:pt idx="99">
                  <c:v>1894</c:v>
                </c:pt>
                <c:pt idx="100">
                  <c:v>1860</c:v>
                </c:pt>
                <c:pt idx="101">
                  <c:v>1884</c:v>
                </c:pt>
                <c:pt idx="102">
                  <c:v>1874</c:v>
                </c:pt>
                <c:pt idx="103">
                  <c:v>1767</c:v>
                </c:pt>
                <c:pt idx="104">
                  <c:v>1788</c:v>
                </c:pt>
                <c:pt idx="105">
                  <c:v>1613</c:v>
                </c:pt>
                <c:pt idx="106">
                  <c:v>1666</c:v>
                </c:pt>
                <c:pt idx="107">
                  <c:v>1549</c:v>
                </c:pt>
                <c:pt idx="108">
                  <c:v>1489</c:v>
                </c:pt>
                <c:pt idx="109">
                  <c:v>1473</c:v>
                </c:pt>
                <c:pt idx="110">
                  <c:v>1453</c:v>
                </c:pt>
                <c:pt idx="111">
                  <c:v>1528</c:v>
                </c:pt>
                <c:pt idx="112">
                  <c:v>1438</c:v>
                </c:pt>
                <c:pt idx="113">
                  <c:v>1351</c:v>
                </c:pt>
                <c:pt idx="114">
                  <c:v>1393</c:v>
                </c:pt>
                <c:pt idx="115">
                  <c:v>1342</c:v>
                </c:pt>
                <c:pt idx="116">
                  <c:v>1337</c:v>
                </c:pt>
                <c:pt idx="117">
                  <c:v>1249</c:v>
                </c:pt>
                <c:pt idx="118">
                  <c:v>1263</c:v>
                </c:pt>
                <c:pt idx="119">
                  <c:v>1306</c:v>
                </c:pt>
                <c:pt idx="120">
                  <c:v>1240</c:v>
                </c:pt>
              </c:numCache>
            </c:numRef>
          </c:yVal>
          <c:smooth val="1"/>
        </c:ser>
        <c:ser>
          <c:idx val="5"/>
          <c:order val="4"/>
          <c:tx>
            <c:strRef>
              <c:f>'AMMA- PAA with pH'!$K$1</c:f>
              <c:strCache>
                <c:ptCount val="1"/>
                <c:pt idx="0">
                  <c:v>pH 3.2 Excitation</c:v>
                </c:pt>
              </c:strCache>
            </c:strRef>
          </c:tx>
          <c:marker>
            <c:symbol val="none"/>
          </c:marker>
          <c:xVal>
            <c:numRef>
              <c:f>'AMMA- PAA with pH'!$K$5:$K$175</c:f>
              <c:numCache>
                <c:formatCode>General</c:formatCode>
                <c:ptCount val="171"/>
                <c:pt idx="0">
                  <c:v>240</c:v>
                </c:pt>
                <c:pt idx="1">
                  <c:v>241</c:v>
                </c:pt>
                <c:pt idx="2">
                  <c:v>242</c:v>
                </c:pt>
                <c:pt idx="3">
                  <c:v>243</c:v>
                </c:pt>
                <c:pt idx="4">
                  <c:v>244</c:v>
                </c:pt>
                <c:pt idx="5">
                  <c:v>245</c:v>
                </c:pt>
                <c:pt idx="6">
                  <c:v>246</c:v>
                </c:pt>
                <c:pt idx="7">
                  <c:v>247</c:v>
                </c:pt>
                <c:pt idx="8">
                  <c:v>248</c:v>
                </c:pt>
                <c:pt idx="9">
                  <c:v>249</c:v>
                </c:pt>
                <c:pt idx="10">
                  <c:v>250</c:v>
                </c:pt>
                <c:pt idx="11">
                  <c:v>251</c:v>
                </c:pt>
                <c:pt idx="12">
                  <c:v>252</c:v>
                </c:pt>
                <c:pt idx="13">
                  <c:v>253</c:v>
                </c:pt>
                <c:pt idx="14">
                  <c:v>254</c:v>
                </c:pt>
                <c:pt idx="15">
                  <c:v>255</c:v>
                </c:pt>
                <c:pt idx="16">
                  <c:v>256</c:v>
                </c:pt>
                <c:pt idx="17">
                  <c:v>257</c:v>
                </c:pt>
                <c:pt idx="18">
                  <c:v>258</c:v>
                </c:pt>
                <c:pt idx="19">
                  <c:v>259</c:v>
                </c:pt>
                <c:pt idx="20">
                  <c:v>260</c:v>
                </c:pt>
                <c:pt idx="21">
                  <c:v>261</c:v>
                </c:pt>
                <c:pt idx="22">
                  <c:v>262</c:v>
                </c:pt>
                <c:pt idx="23">
                  <c:v>263</c:v>
                </c:pt>
                <c:pt idx="24">
                  <c:v>264</c:v>
                </c:pt>
                <c:pt idx="25">
                  <c:v>265</c:v>
                </c:pt>
                <c:pt idx="26">
                  <c:v>266</c:v>
                </c:pt>
                <c:pt idx="27">
                  <c:v>267</c:v>
                </c:pt>
                <c:pt idx="28">
                  <c:v>268</c:v>
                </c:pt>
                <c:pt idx="29">
                  <c:v>269</c:v>
                </c:pt>
                <c:pt idx="30">
                  <c:v>270</c:v>
                </c:pt>
                <c:pt idx="31">
                  <c:v>271</c:v>
                </c:pt>
                <c:pt idx="32">
                  <c:v>272</c:v>
                </c:pt>
                <c:pt idx="33">
                  <c:v>273</c:v>
                </c:pt>
                <c:pt idx="34">
                  <c:v>274</c:v>
                </c:pt>
                <c:pt idx="35">
                  <c:v>275</c:v>
                </c:pt>
                <c:pt idx="36">
                  <c:v>276</c:v>
                </c:pt>
                <c:pt idx="37">
                  <c:v>277</c:v>
                </c:pt>
                <c:pt idx="38">
                  <c:v>278</c:v>
                </c:pt>
                <c:pt idx="39">
                  <c:v>279</c:v>
                </c:pt>
                <c:pt idx="40">
                  <c:v>280</c:v>
                </c:pt>
                <c:pt idx="41">
                  <c:v>281</c:v>
                </c:pt>
                <c:pt idx="42">
                  <c:v>282</c:v>
                </c:pt>
                <c:pt idx="43">
                  <c:v>283</c:v>
                </c:pt>
                <c:pt idx="44">
                  <c:v>284</c:v>
                </c:pt>
                <c:pt idx="45">
                  <c:v>285</c:v>
                </c:pt>
                <c:pt idx="46">
                  <c:v>286</c:v>
                </c:pt>
                <c:pt idx="47">
                  <c:v>287</c:v>
                </c:pt>
                <c:pt idx="48">
                  <c:v>288</c:v>
                </c:pt>
                <c:pt idx="49">
                  <c:v>289</c:v>
                </c:pt>
                <c:pt idx="50">
                  <c:v>290</c:v>
                </c:pt>
                <c:pt idx="51">
                  <c:v>291</c:v>
                </c:pt>
                <c:pt idx="52">
                  <c:v>292</c:v>
                </c:pt>
                <c:pt idx="53">
                  <c:v>293</c:v>
                </c:pt>
                <c:pt idx="54">
                  <c:v>294</c:v>
                </c:pt>
                <c:pt idx="55">
                  <c:v>295</c:v>
                </c:pt>
                <c:pt idx="56">
                  <c:v>296</c:v>
                </c:pt>
                <c:pt idx="57">
                  <c:v>297</c:v>
                </c:pt>
                <c:pt idx="58">
                  <c:v>298</c:v>
                </c:pt>
                <c:pt idx="59">
                  <c:v>299</c:v>
                </c:pt>
                <c:pt idx="60">
                  <c:v>300</c:v>
                </c:pt>
                <c:pt idx="61">
                  <c:v>301</c:v>
                </c:pt>
                <c:pt idx="62">
                  <c:v>302</c:v>
                </c:pt>
                <c:pt idx="63">
                  <c:v>303</c:v>
                </c:pt>
                <c:pt idx="64">
                  <c:v>304</c:v>
                </c:pt>
                <c:pt idx="65">
                  <c:v>305</c:v>
                </c:pt>
                <c:pt idx="66">
                  <c:v>306</c:v>
                </c:pt>
                <c:pt idx="67">
                  <c:v>307</c:v>
                </c:pt>
                <c:pt idx="68">
                  <c:v>308</c:v>
                </c:pt>
                <c:pt idx="69">
                  <c:v>309</c:v>
                </c:pt>
                <c:pt idx="70">
                  <c:v>310</c:v>
                </c:pt>
                <c:pt idx="71">
                  <c:v>311</c:v>
                </c:pt>
                <c:pt idx="72">
                  <c:v>312</c:v>
                </c:pt>
                <c:pt idx="73">
                  <c:v>313</c:v>
                </c:pt>
                <c:pt idx="74">
                  <c:v>314</c:v>
                </c:pt>
                <c:pt idx="75">
                  <c:v>315</c:v>
                </c:pt>
                <c:pt idx="76">
                  <c:v>316</c:v>
                </c:pt>
                <c:pt idx="77">
                  <c:v>317</c:v>
                </c:pt>
                <c:pt idx="78">
                  <c:v>318</c:v>
                </c:pt>
                <c:pt idx="79">
                  <c:v>319</c:v>
                </c:pt>
                <c:pt idx="80">
                  <c:v>320</c:v>
                </c:pt>
                <c:pt idx="81">
                  <c:v>321</c:v>
                </c:pt>
                <c:pt idx="82">
                  <c:v>322</c:v>
                </c:pt>
                <c:pt idx="83">
                  <c:v>323</c:v>
                </c:pt>
                <c:pt idx="84">
                  <c:v>324</c:v>
                </c:pt>
                <c:pt idx="85">
                  <c:v>325</c:v>
                </c:pt>
                <c:pt idx="86">
                  <c:v>326</c:v>
                </c:pt>
                <c:pt idx="87">
                  <c:v>327</c:v>
                </c:pt>
                <c:pt idx="88">
                  <c:v>328</c:v>
                </c:pt>
                <c:pt idx="89">
                  <c:v>329</c:v>
                </c:pt>
                <c:pt idx="90">
                  <c:v>330</c:v>
                </c:pt>
                <c:pt idx="91">
                  <c:v>331</c:v>
                </c:pt>
                <c:pt idx="92">
                  <c:v>332</c:v>
                </c:pt>
                <c:pt idx="93">
                  <c:v>333</c:v>
                </c:pt>
                <c:pt idx="94">
                  <c:v>334</c:v>
                </c:pt>
                <c:pt idx="95">
                  <c:v>335</c:v>
                </c:pt>
                <c:pt idx="96">
                  <c:v>336</c:v>
                </c:pt>
                <c:pt idx="97">
                  <c:v>337</c:v>
                </c:pt>
                <c:pt idx="98">
                  <c:v>338</c:v>
                </c:pt>
                <c:pt idx="99">
                  <c:v>339</c:v>
                </c:pt>
                <c:pt idx="100">
                  <c:v>340</c:v>
                </c:pt>
                <c:pt idx="101">
                  <c:v>341</c:v>
                </c:pt>
                <c:pt idx="102">
                  <c:v>342</c:v>
                </c:pt>
                <c:pt idx="103">
                  <c:v>343</c:v>
                </c:pt>
                <c:pt idx="104">
                  <c:v>344</c:v>
                </c:pt>
                <c:pt idx="105">
                  <c:v>345</c:v>
                </c:pt>
                <c:pt idx="106">
                  <c:v>346</c:v>
                </c:pt>
                <c:pt idx="107">
                  <c:v>347</c:v>
                </c:pt>
                <c:pt idx="108">
                  <c:v>348</c:v>
                </c:pt>
                <c:pt idx="109">
                  <c:v>349</c:v>
                </c:pt>
                <c:pt idx="110">
                  <c:v>350</c:v>
                </c:pt>
                <c:pt idx="111">
                  <c:v>351</c:v>
                </c:pt>
                <c:pt idx="112">
                  <c:v>352</c:v>
                </c:pt>
                <c:pt idx="113">
                  <c:v>353</c:v>
                </c:pt>
                <c:pt idx="114">
                  <c:v>354</c:v>
                </c:pt>
                <c:pt idx="115">
                  <c:v>355</c:v>
                </c:pt>
                <c:pt idx="116">
                  <c:v>356</c:v>
                </c:pt>
                <c:pt idx="117">
                  <c:v>357</c:v>
                </c:pt>
                <c:pt idx="118">
                  <c:v>358</c:v>
                </c:pt>
                <c:pt idx="119">
                  <c:v>359</c:v>
                </c:pt>
                <c:pt idx="120">
                  <c:v>360</c:v>
                </c:pt>
                <c:pt idx="121">
                  <c:v>361</c:v>
                </c:pt>
                <c:pt idx="122">
                  <c:v>362</c:v>
                </c:pt>
                <c:pt idx="123">
                  <c:v>363</c:v>
                </c:pt>
                <c:pt idx="124">
                  <c:v>364</c:v>
                </c:pt>
                <c:pt idx="125">
                  <c:v>365</c:v>
                </c:pt>
                <c:pt idx="126">
                  <c:v>366</c:v>
                </c:pt>
                <c:pt idx="127">
                  <c:v>367</c:v>
                </c:pt>
                <c:pt idx="128">
                  <c:v>368</c:v>
                </c:pt>
                <c:pt idx="129">
                  <c:v>369</c:v>
                </c:pt>
                <c:pt idx="130">
                  <c:v>370</c:v>
                </c:pt>
                <c:pt idx="131">
                  <c:v>371</c:v>
                </c:pt>
                <c:pt idx="132">
                  <c:v>372</c:v>
                </c:pt>
                <c:pt idx="133">
                  <c:v>373</c:v>
                </c:pt>
                <c:pt idx="134">
                  <c:v>374</c:v>
                </c:pt>
                <c:pt idx="135">
                  <c:v>375</c:v>
                </c:pt>
                <c:pt idx="136">
                  <c:v>376</c:v>
                </c:pt>
                <c:pt idx="137">
                  <c:v>377</c:v>
                </c:pt>
                <c:pt idx="138">
                  <c:v>378</c:v>
                </c:pt>
                <c:pt idx="139">
                  <c:v>379</c:v>
                </c:pt>
                <c:pt idx="140">
                  <c:v>380</c:v>
                </c:pt>
                <c:pt idx="141">
                  <c:v>381</c:v>
                </c:pt>
                <c:pt idx="142">
                  <c:v>382</c:v>
                </c:pt>
                <c:pt idx="143">
                  <c:v>383</c:v>
                </c:pt>
                <c:pt idx="144">
                  <c:v>384</c:v>
                </c:pt>
                <c:pt idx="145">
                  <c:v>385</c:v>
                </c:pt>
                <c:pt idx="146">
                  <c:v>386</c:v>
                </c:pt>
                <c:pt idx="147">
                  <c:v>387</c:v>
                </c:pt>
                <c:pt idx="148">
                  <c:v>388</c:v>
                </c:pt>
                <c:pt idx="149">
                  <c:v>389</c:v>
                </c:pt>
                <c:pt idx="150">
                  <c:v>390</c:v>
                </c:pt>
                <c:pt idx="151">
                  <c:v>391</c:v>
                </c:pt>
                <c:pt idx="152">
                  <c:v>392</c:v>
                </c:pt>
                <c:pt idx="153">
                  <c:v>393</c:v>
                </c:pt>
                <c:pt idx="154">
                  <c:v>394</c:v>
                </c:pt>
                <c:pt idx="155">
                  <c:v>395</c:v>
                </c:pt>
                <c:pt idx="156">
                  <c:v>396</c:v>
                </c:pt>
                <c:pt idx="157">
                  <c:v>397</c:v>
                </c:pt>
                <c:pt idx="158">
                  <c:v>398</c:v>
                </c:pt>
                <c:pt idx="159">
                  <c:v>399</c:v>
                </c:pt>
                <c:pt idx="160">
                  <c:v>400</c:v>
                </c:pt>
                <c:pt idx="161">
                  <c:v>401</c:v>
                </c:pt>
                <c:pt idx="162">
                  <c:v>402</c:v>
                </c:pt>
                <c:pt idx="163">
                  <c:v>403</c:v>
                </c:pt>
                <c:pt idx="164">
                  <c:v>404</c:v>
                </c:pt>
                <c:pt idx="165">
                  <c:v>405</c:v>
                </c:pt>
                <c:pt idx="166">
                  <c:v>406</c:v>
                </c:pt>
                <c:pt idx="167">
                  <c:v>407</c:v>
                </c:pt>
                <c:pt idx="168">
                  <c:v>408</c:v>
                </c:pt>
                <c:pt idx="169">
                  <c:v>409</c:v>
                </c:pt>
                <c:pt idx="170">
                  <c:v>410</c:v>
                </c:pt>
              </c:numCache>
            </c:numRef>
          </c:xVal>
          <c:yVal>
            <c:numRef>
              <c:f>'AMMA- PAA with pH'!$L$5:$L$175</c:f>
              <c:numCache>
                <c:formatCode>General</c:formatCode>
                <c:ptCount val="171"/>
                <c:pt idx="0">
                  <c:v>1486</c:v>
                </c:pt>
                <c:pt idx="1">
                  <c:v>1546</c:v>
                </c:pt>
                <c:pt idx="2">
                  <c:v>1714</c:v>
                </c:pt>
                <c:pt idx="3">
                  <c:v>1816</c:v>
                </c:pt>
                <c:pt idx="4">
                  <c:v>2054</c:v>
                </c:pt>
                <c:pt idx="5">
                  <c:v>2297</c:v>
                </c:pt>
                <c:pt idx="6">
                  <c:v>2639</c:v>
                </c:pt>
                <c:pt idx="7">
                  <c:v>2942</c:v>
                </c:pt>
                <c:pt idx="8">
                  <c:v>3471</c:v>
                </c:pt>
                <c:pt idx="9">
                  <c:v>3730</c:v>
                </c:pt>
                <c:pt idx="10">
                  <c:v>4360</c:v>
                </c:pt>
                <c:pt idx="11">
                  <c:v>4888</c:v>
                </c:pt>
                <c:pt idx="12">
                  <c:v>5532</c:v>
                </c:pt>
                <c:pt idx="13">
                  <c:v>6244</c:v>
                </c:pt>
                <c:pt idx="14">
                  <c:v>6943</c:v>
                </c:pt>
                <c:pt idx="15">
                  <c:v>8005</c:v>
                </c:pt>
                <c:pt idx="16">
                  <c:v>9101</c:v>
                </c:pt>
                <c:pt idx="17">
                  <c:v>10194</c:v>
                </c:pt>
                <c:pt idx="18">
                  <c:v>11759</c:v>
                </c:pt>
                <c:pt idx="19">
                  <c:v>12943</c:v>
                </c:pt>
                <c:pt idx="20">
                  <c:v>14187</c:v>
                </c:pt>
                <c:pt idx="21">
                  <c:v>14562</c:v>
                </c:pt>
                <c:pt idx="22">
                  <c:v>14278</c:v>
                </c:pt>
                <c:pt idx="23">
                  <c:v>13891</c:v>
                </c:pt>
                <c:pt idx="24">
                  <c:v>12915</c:v>
                </c:pt>
                <c:pt idx="25">
                  <c:v>11669</c:v>
                </c:pt>
                <c:pt idx="26">
                  <c:v>10484</c:v>
                </c:pt>
                <c:pt idx="27">
                  <c:v>8941</c:v>
                </c:pt>
                <c:pt idx="28">
                  <c:v>7433</c:v>
                </c:pt>
                <c:pt idx="29">
                  <c:v>6458</c:v>
                </c:pt>
                <c:pt idx="30">
                  <c:v>5394</c:v>
                </c:pt>
                <c:pt idx="31">
                  <c:v>4591</c:v>
                </c:pt>
                <c:pt idx="32">
                  <c:v>4050</c:v>
                </c:pt>
                <c:pt idx="33">
                  <c:v>3540</c:v>
                </c:pt>
                <c:pt idx="34">
                  <c:v>3201</c:v>
                </c:pt>
                <c:pt idx="35">
                  <c:v>3030</c:v>
                </c:pt>
                <c:pt idx="36">
                  <c:v>2800</c:v>
                </c:pt>
                <c:pt idx="37">
                  <c:v>2646</c:v>
                </c:pt>
                <c:pt idx="38">
                  <c:v>2598</c:v>
                </c:pt>
                <c:pt idx="39">
                  <c:v>2535</c:v>
                </c:pt>
                <c:pt idx="40">
                  <c:v>2597</c:v>
                </c:pt>
                <c:pt idx="41">
                  <c:v>2673</c:v>
                </c:pt>
                <c:pt idx="42">
                  <c:v>2688</c:v>
                </c:pt>
                <c:pt idx="43">
                  <c:v>2658</c:v>
                </c:pt>
                <c:pt idx="44">
                  <c:v>2757</c:v>
                </c:pt>
                <c:pt idx="45">
                  <c:v>2898</c:v>
                </c:pt>
                <c:pt idx="46">
                  <c:v>2845</c:v>
                </c:pt>
                <c:pt idx="47">
                  <c:v>2960</c:v>
                </c:pt>
                <c:pt idx="48">
                  <c:v>2890</c:v>
                </c:pt>
                <c:pt idx="49">
                  <c:v>3085</c:v>
                </c:pt>
                <c:pt idx="50">
                  <c:v>3085</c:v>
                </c:pt>
                <c:pt idx="51">
                  <c:v>3244</c:v>
                </c:pt>
                <c:pt idx="52">
                  <c:v>3201</c:v>
                </c:pt>
                <c:pt idx="53">
                  <c:v>3420</c:v>
                </c:pt>
                <c:pt idx="54">
                  <c:v>3601</c:v>
                </c:pt>
                <c:pt idx="55">
                  <c:v>3610</c:v>
                </c:pt>
                <c:pt idx="56">
                  <c:v>3680</c:v>
                </c:pt>
                <c:pt idx="57">
                  <c:v>3779</c:v>
                </c:pt>
                <c:pt idx="58">
                  <c:v>3760</c:v>
                </c:pt>
                <c:pt idx="59">
                  <c:v>3932</c:v>
                </c:pt>
                <c:pt idx="60">
                  <c:v>4010</c:v>
                </c:pt>
                <c:pt idx="61">
                  <c:v>3954</c:v>
                </c:pt>
                <c:pt idx="62">
                  <c:v>4177</c:v>
                </c:pt>
                <c:pt idx="63">
                  <c:v>4062</c:v>
                </c:pt>
                <c:pt idx="64">
                  <c:v>4160</c:v>
                </c:pt>
                <c:pt idx="65">
                  <c:v>4332</c:v>
                </c:pt>
                <c:pt idx="66">
                  <c:v>4349</c:v>
                </c:pt>
                <c:pt idx="67">
                  <c:v>4687</c:v>
                </c:pt>
                <c:pt idx="68">
                  <c:v>4617</c:v>
                </c:pt>
                <c:pt idx="69">
                  <c:v>4462</c:v>
                </c:pt>
                <c:pt idx="70">
                  <c:v>4718</c:v>
                </c:pt>
                <c:pt idx="71">
                  <c:v>4674</c:v>
                </c:pt>
                <c:pt idx="72">
                  <c:v>4490</c:v>
                </c:pt>
                <c:pt idx="73">
                  <c:v>4410</c:v>
                </c:pt>
                <c:pt idx="74">
                  <c:v>4493</c:v>
                </c:pt>
                <c:pt idx="75">
                  <c:v>4325</c:v>
                </c:pt>
                <c:pt idx="76">
                  <c:v>4321</c:v>
                </c:pt>
                <c:pt idx="77">
                  <c:v>4339</c:v>
                </c:pt>
                <c:pt idx="78">
                  <c:v>4534</c:v>
                </c:pt>
                <c:pt idx="79">
                  <c:v>4528</c:v>
                </c:pt>
                <c:pt idx="80">
                  <c:v>4470</c:v>
                </c:pt>
                <c:pt idx="81">
                  <c:v>4626</c:v>
                </c:pt>
                <c:pt idx="82">
                  <c:v>4580</c:v>
                </c:pt>
                <c:pt idx="83">
                  <c:v>4675</c:v>
                </c:pt>
                <c:pt idx="84">
                  <c:v>4711</c:v>
                </c:pt>
                <c:pt idx="85">
                  <c:v>4899</c:v>
                </c:pt>
                <c:pt idx="86">
                  <c:v>4909</c:v>
                </c:pt>
                <c:pt idx="87">
                  <c:v>4953</c:v>
                </c:pt>
                <c:pt idx="88">
                  <c:v>5090</c:v>
                </c:pt>
                <c:pt idx="89">
                  <c:v>5169</c:v>
                </c:pt>
                <c:pt idx="90">
                  <c:v>5239</c:v>
                </c:pt>
                <c:pt idx="91">
                  <c:v>5431</c:v>
                </c:pt>
                <c:pt idx="92">
                  <c:v>5527</c:v>
                </c:pt>
                <c:pt idx="93">
                  <c:v>5544</c:v>
                </c:pt>
                <c:pt idx="94">
                  <c:v>5462</c:v>
                </c:pt>
                <c:pt idx="95">
                  <c:v>5697</c:v>
                </c:pt>
                <c:pt idx="96">
                  <c:v>5480</c:v>
                </c:pt>
                <c:pt idx="97">
                  <c:v>5636</c:v>
                </c:pt>
                <c:pt idx="98">
                  <c:v>5694</c:v>
                </c:pt>
                <c:pt idx="99">
                  <c:v>5702</c:v>
                </c:pt>
                <c:pt idx="100">
                  <c:v>5614</c:v>
                </c:pt>
                <c:pt idx="101">
                  <c:v>5781</c:v>
                </c:pt>
                <c:pt idx="102">
                  <c:v>5752</c:v>
                </c:pt>
                <c:pt idx="103">
                  <c:v>5859</c:v>
                </c:pt>
                <c:pt idx="104">
                  <c:v>6098</c:v>
                </c:pt>
                <c:pt idx="105">
                  <c:v>6024</c:v>
                </c:pt>
                <c:pt idx="106">
                  <c:v>6253</c:v>
                </c:pt>
                <c:pt idx="107">
                  <c:v>6359</c:v>
                </c:pt>
                <c:pt idx="108">
                  <c:v>6389</c:v>
                </c:pt>
                <c:pt idx="109">
                  <c:v>6649</c:v>
                </c:pt>
                <c:pt idx="110">
                  <c:v>6620</c:v>
                </c:pt>
                <c:pt idx="111">
                  <c:v>6639</c:v>
                </c:pt>
                <c:pt idx="112">
                  <c:v>6696</c:v>
                </c:pt>
                <c:pt idx="113">
                  <c:v>6708</c:v>
                </c:pt>
                <c:pt idx="114">
                  <c:v>6705</c:v>
                </c:pt>
                <c:pt idx="115">
                  <c:v>6427</c:v>
                </c:pt>
                <c:pt idx="116">
                  <c:v>6631</c:v>
                </c:pt>
                <c:pt idx="117">
                  <c:v>6386</c:v>
                </c:pt>
                <c:pt idx="118">
                  <c:v>6524</c:v>
                </c:pt>
                <c:pt idx="119">
                  <c:v>6452</c:v>
                </c:pt>
                <c:pt idx="120">
                  <c:v>6511</c:v>
                </c:pt>
                <c:pt idx="121">
                  <c:v>6604</c:v>
                </c:pt>
                <c:pt idx="122">
                  <c:v>6713</c:v>
                </c:pt>
                <c:pt idx="123">
                  <c:v>6932</c:v>
                </c:pt>
                <c:pt idx="124">
                  <c:v>7125</c:v>
                </c:pt>
                <c:pt idx="125">
                  <c:v>7369</c:v>
                </c:pt>
                <c:pt idx="126">
                  <c:v>7641</c:v>
                </c:pt>
                <c:pt idx="127">
                  <c:v>8025</c:v>
                </c:pt>
                <c:pt idx="128">
                  <c:v>8250</c:v>
                </c:pt>
                <c:pt idx="129">
                  <c:v>8230</c:v>
                </c:pt>
                <c:pt idx="130">
                  <c:v>8075</c:v>
                </c:pt>
                <c:pt idx="131">
                  <c:v>8208</c:v>
                </c:pt>
                <c:pt idx="132">
                  <c:v>7882</c:v>
                </c:pt>
                <c:pt idx="133">
                  <c:v>7546</c:v>
                </c:pt>
                <c:pt idx="134">
                  <c:v>7511</c:v>
                </c:pt>
                <c:pt idx="135">
                  <c:v>7338</c:v>
                </c:pt>
                <c:pt idx="136">
                  <c:v>7042</c:v>
                </c:pt>
                <c:pt idx="137">
                  <c:v>7108</c:v>
                </c:pt>
                <c:pt idx="138">
                  <c:v>6980</c:v>
                </c:pt>
                <c:pt idx="139">
                  <c:v>6767</c:v>
                </c:pt>
                <c:pt idx="140">
                  <c:v>6738</c:v>
                </c:pt>
                <c:pt idx="141">
                  <c:v>6731</c:v>
                </c:pt>
                <c:pt idx="142">
                  <c:v>6677</c:v>
                </c:pt>
                <c:pt idx="143">
                  <c:v>6873</c:v>
                </c:pt>
                <c:pt idx="144">
                  <c:v>6918</c:v>
                </c:pt>
                <c:pt idx="145">
                  <c:v>7140</c:v>
                </c:pt>
                <c:pt idx="146">
                  <c:v>7230</c:v>
                </c:pt>
                <c:pt idx="147">
                  <c:v>7420</c:v>
                </c:pt>
                <c:pt idx="148">
                  <c:v>7397</c:v>
                </c:pt>
                <c:pt idx="149">
                  <c:v>7403</c:v>
                </c:pt>
                <c:pt idx="150">
                  <c:v>7166</c:v>
                </c:pt>
                <c:pt idx="151">
                  <c:v>7189</c:v>
                </c:pt>
                <c:pt idx="152">
                  <c:v>6953</c:v>
                </c:pt>
                <c:pt idx="153">
                  <c:v>6723</c:v>
                </c:pt>
                <c:pt idx="154">
                  <c:v>6662</c:v>
                </c:pt>
                <c:pt idx="155">
                  <c:v>6552</c:v>
                </c:pt>
                <c:pt idx="156">
                  <c:v>6163</c:v>
                </c:pt>
                <c:pt idx="157">
                  <c:v>5911</c:v>
                </c:pt>
                <c:pt idx="158">
                  <c:v>5580</c:v>
                </c:pt>
                <c:pt idx="159">
                  <c:v>5076</c:v>
                </c:pt>
                <c:pt idx="160">
                  <c:v>4594</c:v>
                </c:pt>
                <c:pt idx="161">
                  <c:v>4397</c:v>
                </c:pt>
                <c:pt idx="162">
                  <c:v>3910</c:v>
                </c:pt>
                <c:pt idx="163">
                  <c:v>3731</c:v>
                </c:pt>
                <c:pt idx="164">
                  <c:v>3269</c:v>
                </c:pt>
                <c:pt idx="165">
                  <c:v>2996</c:v>
                </c:pt>
                <c:pt idx="166">
                  <c:v>2807</c:v>
                </c:pt>
                <c:pt idx="167">
                  <c:v>2591</c:v>
                </c:pt>
                <c:pt idx="168">
                  <c:v>2320</c:v>
                </c:pt>
                <c:pt idx="169">
                  <c:v>2179</c:v>
                </c:pt>
                <c:pt idx="170">
                  <c:v>2093</c:v>
                </c:pt>
              </c:numCache>
            </c:numRef>
          </c:yVal>
          <c:smooth val="1"/>
        </c:ser>
        <c:ser>
          <c:idx val="2"/>
          <c:order val="5"/>
          <c:tx>
            <c:strRef>
              <c:f>'AMMA- PAA with pH'!$M$1</c:f>
              <c:strCache>
                <c:ptCount val="1"/>
                <c:pt idx="0">
                  <c:v>pH 4.2 Emission</c:v>
                </c:pt>
              </c:strCache>
            </c:strRef>
          </c:tx>
          <c:spPr>
            <a:ln w="19050"/>
          </c:spPr>
          <c:marker>
            <c:symbol val="none"/>
          </c:marker>
          <c:xVal>
            <c:numRef>
              <c:f>'AMMA- PAA with pH'!$M$5:$M$125</c:f>
              <c:numCache>
                <c:formatCode>General</c:formatCode>
                <c:ptCount val="121"/>
                <c:pt idx="0">
                  <c:v>380</c:v>
                </c:pt>
                <c:pt idx="1">
                  <c:v>381</c:v>
                </c:pt>
                <c:pt idx="2">
                  <c:v>382</c:v>
                </c:pt>
                <c:pt idx="3">
                  <c:v>383</c:v>
                </c:pt>
                <c:pt idx="4">
                  <c:v>384</c:v>
                </c:pt>
                <c:pt idx="5">
                  <c:v>385</c:v>
                </c:pt>
                <c:pt idx="6">
                  <c:v>386</c:v>
                </c:pt>
                <c:pt idx="7">
                  <c:v>387</c:v>
                </c:pt>
                <c:pt idx="8">
                  <c:v>388</c:v>
                </c:pt>
                <c:pt idx="9">
                  <c:v>389</c:v>
                </c:pt>
                <c:pt idx="10">
                  <c:v>390</c:v>
                </c:pt>
                <c:pt idx="11">
                  <c:v>391</c:v>
                </c:pt>
                <c:pt idx="12">
                  <c:v>392</c:v>
                </c:pt>
                <c:pt idx="13">
                  <c:v>393</c:v>
                </c:pt>
                <c:pt idx="14">
                  <c:v>394</c:v>
                </c:pt>
                <c:pt idx="15">
                  <c:v>395</c:v>
                </c:pt>
                <c:pt idx="16">
                  <c:v>396</c:v>
                </c:pt>
                <c:pt idx="17">
                  <c:v>397</c:v>
                </c:pt>
                <c:pt idx="18">
                  <c:v>398</c:v>
                </c:pt>
                <c:pt idx="19">
                  <c:v>399</c:v>
                </c:pt>
                <c:pt idx="20">
                  <c:v>400</c:v>
                </c:pt>
                <c:pt idx="21">
                  <c:v>401</c:v>
                </c:pt>
                <c:pt idx="22">
                  <c:v>402</c:v>
                </c:pt>
                <c:pt idx="23">
                  <c:v>403</c:v>
                </c:pt>
                <c:pt idx="24">
                  <c:v>404</c:v>
                </c:pt>
                <c:pt idx="25">
                  <c:v>405</c:v>
                </c:pt>
                <c:pt idx="26">
                  <c:v>406</c:v>
                </c:pt>
                <c:pt idx="27">
                  <c:v>407</c:v>
                </c:pt>
                <c:pt idx="28">
                  <c:v>408</c:v>
                </c:pt>
                <c:pt idx="29">
                  <c:v>409</c:v>
                </c:pt>
                <c:pt idx="30">
                  <c:v>410</c:v>
                </c:pt>
                <c:pt idx="31">
                  <c:v>411</c:v>
                </c:pt>
                <c:pt idx="32">
                  <c:v>412</c:v>
                </c:pt>
                <c:pt idx="33">
                  <c:v>413</c:v>
                </c:pt>
                <c:pt idx="34">
                  <c:v>414</c:v>
                </c:pt>
                <c:pt idx="35">
                  <c:v>415</c:v>
                </c:pt>
                <c:pt idx="36">
                  <c:v>416</c:v>
                </c:pt>
                <c:pt idx="37">
                  <c:v>417</c:v>
                </c:pt>
                <c:pt idx="38">
                  <c:v>418</c:v>
                </c:pt>
                <c:pt idx="39">
                  <c:v>419</c:v>
                </c:pt>
                <c:pt idx="40">
                  <c:v>420</c:v>
                </c:pt>
                <c:pt idx="41">
                  <c:v>421</c:v>
                </c:pt>
                <c:pt idx="42">
                  <c:v>422</c:v>
                </c:pt>
                <c:pt idx="43">
                  <c:v>423</c:v>
                </c:pt>
                <c:pt idx="44">
                  <c:v>424</c:v>
                </c:pt>
                <c:pt idx="45">
                  <c:v>425</c:v>
                </c:pt>
                <c:pt idx="46">
                  <c:v>426</c:v>
                </c:pt>
                <c:pt idx="47">
                  <c:v>427</c:v>
                </c:pt>
                <c:pt idx="48">
                  <c:v>428</c:v>
                </c:pt>
                <c:pt idx="49">
                  <c:v>429</c:v>
                </c:pt>
                <c:pt idx="50">
                  <c:v>430</c:v>
                </c:pt>
                <c:pt idx="51">
                  <c:v>431</c:v>
                </c:pt>
                <c:pt idx="52">
                  <c:v>432</c:v>
                </c:pt>
                <c:pt idx="53">
                  <c:v>433</c:v>
                </c:pt>
                <c:pt idx="54">
                  <c:v>434</c:v>
                </c:pt>
                <c:pt idx="55">
                  <c:v>435</c:v>
                </c:pt>
                <c:pt idx="56">
                  <c:v>436</c:v>
                </c:pt>
                <c:pt idx="57">
                  <c:v>437</c:v>
                </c:pt>
                <c:pt idx="58">
                  <c:v>438</c:v>
                </c:pt>
                <c:pt idx="59">
                  <c:v>439</c:v>
                </c:pt>
                <c:pt idx="60">
                  <c:v>440</c:v>
                </c:pt>
                <c:pt idx="61">
                  <c:v>441</c:v>
                </c:pt>
                <c:pt idx="62">
                  <c:v>442</c:v>
                </c:pt>
                <c:pt idx="63">
                  <c:v>443</c:v>
                </c:pt>
                <c:pt idx="64">
                  <c:v>444</c:v>
                </c:pt>
                <c:pt idx="65">
                  <c:v>445</c:v>
                </c:pt>
                <c:pt idx="66">
                  <c:v>446</c:v>
                </c:pt>
                <c:pt idx="67">
                  <c:v>447</c:v>
                </c:pt>
                <c:pt idx="68">
                  <c:v>448</c:v>
                </c:pt>
                <c:pt idx="69">
                  <c:v>449</c:v>
                </c:pt>
                <c:pt idx="70">
                  <c:v>450</c:v>
                </c:pt>
                <c:pt idx="71">
                  <c:v>451</c:v>
                </c:pt>
                <c:pt idx="72">
                  <c:v>452</c:v>
                </c:pt>
                <c:pt idx="73">
                  <c:v>453</c:v>
                </c:pt>
                <c:pt idx="74">
                  <c:v>454</c:v>
                </c:pt>
                <c:pt idx="75">
                  <c:v>455</c:v>
                </c:pt>
                <c:pt idx="76">
                  <c:v>456</c:v>
                </c:pt>
                <c:pt idx="77">
                  <c:v>457</c:v>
                </c:pt>
                <c:pt idx="78">
                  <c:v>458</c:v>
                </c:pt>
                <c:pt idx="79">
                  <c:v>459</c:v>
                </c:pt>
                <c:pt idx="80">
                  <c:v>460</c:v>
                </c:pt>
                <c:pt idx="81">
                  <c:v>461</c:v>
                </c:pt>
                <c:pt idx="82">
                  <c:v>462</c:v>
                </c:pt>
                <c:pt idx="83">
                  <c:v>463</c:v>
                </c:pt>
                <c:pt idx="84">
                  <c:v>464</c:v>
                </c:pt>
                <c:pt idx="85">
                  <c:v>465</c:v>
                </c:pt>
                <c:pt idx="86">
                  <c:v>466</c:v>
                </c:pt>
                <c:pt idx="87">
                  <c:v>467</c:v>
                </c:pt>
                <c:pt idx="88">
                  <c:v>468</c:v>
                </c:pt>
                <c:pt idx="89">
                  <c:v>469</c:v>
                </c:pt>
                <c:pt idx="90">
                  <c:v>470</c:v>
                </c:pt>
                <c:pt idx="91">
                  <c:v>471</c:v>
                </c:pt>
                <c:pt idx="92">
                  <c:v>472</c:v>
                </c:pt>
                <c:pt idx="93">
                  <c:v>473</c:v>
                </c:pt>
                <c:pt idx="94">
                  <c:v>474</c:v>
                </c:pt>
                <c:pt idx="95">
                  <c:v>475</c:v>
                </c:pt>
                <c:pt idx="96">
                  <c:v>476</c:v>
                </c:pt>
                <c:pt idx="97">
                  <c:v>477</c:v>
                </c:pt>
                <c:pt idx="98">
                  <c:v>478</c:v>
                </c:pt>
                <c:pt idx="99">
                  <c:v>479</c:v>
                </c:pt>
                <c:pt idx="100">
                  <c:v>480</c:v>
                </c:pt>
                <c:pt idx="101">
                  <c:v>481</c:v>
                </c:pt>
                <c:pt idx="102">
                  <c:v>482</c:v>
                </c:pt>
                <c:pt idx="103">
                  <c:v>483</c:v>
                </c:pt>
                <c:pt idx="104">
                  <c:v>484</c:v>
                </c:pt>
                <c:pt idx="105">
                  <c:v>485</c:v>
                </c:pt>
                <c:pt idx="106">
                  <c:v>486</c:v>
                </c:pt>
                <c:pt idx="107">
                  <c:v>487</c:v>
                </c:pt>
                <c:pt idx="108">
                  <c:v>488</c:v>
                </c:pt>
                <c:pt idx="109">
                  <c:v>489</c:v>
                </c:pt>
                <c:pt idx="110">
                  <c:v>490</c:v>
                </c:pt>
                <c:pt idx="111">
                  <c:v>491</c:v>
                </c:pt>
                <c:pt idx="112">
                  <c:v>492</c:v>
                </c:pt>
                <c:pt idx="113">
                  <c:v>493</c:v>
                </c:pt>
                <c:pt idx="114">
                  <c:v>494</c:v>
                </c:pt>
                <c:pt idx="115">
                  <c:v>495</c:v>
                </c:pt>
                <c:pt idx="116">
                  <c:v>496</c:v>
                </c:pt>
                <c:pt idx="117">
                  <c:v>497</c:v>
                </c:pt>
                <c:pt idx="118">
                  <c:v>498</c:v>
                </c:pt>
                <c:pt idx="119">
                  <c:v>499</c:v>
                </c:pt>
                <c:pt idx="120">
                  <c:v>500</c:v>
                </c:pt>
              </c:numCache>
            </c:numRef>
          </c:xVal>
          <c:yVal>
            <c:numRef>
              <c:f>'AMMA- PAA with pH'!$N$5:$N$125</c:f>
              <c:numCache>
                <c:formatCode>General</c:formatCode>
                <c:ptCount val="121"/>
                <c:pt idx="0">
                  <c:v>811</c:v>
                </c:pt>
                <c:pt idx="1">
                  <c:v>991</c:v>
                </c:pt>
                <c:pt idx="2">
                  <c:v>1139</c:v>
                </c:pt>
                <c:pt idx="3">
                  <c:v>1262</c:v>
                </c:pt>
                <c:pt idx="4">
                  <c:v>1613</c:v>
                </c:pt>
                <c:pt idx="5">
                  <c:v>1847</c:v>
                </c:pt>
                <c:pt idx="6">
                  <c:v>2142</c:v>
                </c:pt>
                <c:pt idx="7">
                  <c:v>2693</c:v>
                </c:pt>
                <c:pt idx="8">
                  <c:v>3113</c:v>
                </c:pt>
                <c:pt idx="9">
                  <c:v>3664</c:v>
                </c:pt>
                <c:pt idx="10">
                  <c:v>3992</c:v>
                </c:pt>
                <c:pt idx="11">
                  <c:v>4406</c:v>
                </c:pt>
                <c:pt idx="12">
                  <c:v>4776</c:v>
                </c:pt>
                <c:pt idx="13">
                  <c:v>5069</c:v>
                </c:pt>
                <c:pt idx="14">
                  <c:v>5256</c:v>
                </c:pt>
                <c:pt idx="15">
                  <c:v>5632</c:v>
                </c:pt>
                <c:pt idx="16">
                  <c:v>5818</c:v>
                </c:pt>
                <c:pt idx="17">
                  <c:v>5682</c:v>
                </c:pt>
                <c:pt idx="18">
                  <c:v>5883</c:v>
                </c:pt>
                <c:pt idx="19">
                  <c:v>5977</c:v>
                </c:pt>
                <c:pt idx="20">
                  <c:v>5948</c:v>
                </c:pt>
                <c:pt idx="21">
                  <c:v>5855</c:v>
                </c:pt>
                <c:pt idx="22">
                  <c:v>5817</c:v>
                </c:pt>
                <c:pt idx="23">
                  <c:v>5859</c:v>
                </c:pt>
                <c:pt idx="24">
                  <c:v>5929</c:v>
                </c:pt>
                <c:pt idx="25">
                  <c:v>5764</c:v>
                </c:pt>
                <c:pt idx="26">
                  <c:v>5662</c:v>
                </c:pt>
                <c:pt idx="27">
                  <c:v>5970</c:v>
                </c:pt>
                <c:pt idx="28">
                  <c:v>5919</c:v>
                </c:pt>
                <c:pt idx="29">
                  <c:v>6079</c:v>
                </c:pt>
                <c:pt idx="30">
                  <c:v>6388</c:v>
                </c:pt>
                <c:pt idx="31">
                  <c:v>6266</c:v>
                </c:pt>
                <c:pt idx="32">
                  <c:v>6461</c:v>
                </c:pt>
                <c:pt idx="33">
                  <c:v>6730</c:v>
                </c:pt>
                <c:pt idx="34">
                  <c:v>6893</c:v>
                </c:pt>
                <c:pt idx="35">
                  <c:v>7057</c:v>
                </c:pt>
                <c:pt idx="36">
                  <c:v>7365</c:v>
                </c:pt>
                <c:pt idx="37">
                  <c:v>7512</c:v>
                </c:pt>
                <c:pt idx="38">
                  <c:v>7703</c:v>
                </c:pt>
                <c:pt idx="39">
                  <c:v>7885</c:v>
                </c:pt>
                <c:pt idx="40">
                  <c:v>7774</c:v>
                </c:pt>
                <c:pt idx="41">
                  <c:v>7703</c:v>
                </c:pt>
                <c:pt idx="42">
                  <c:v>7633</c:v>
                </c:pt>
                <c:pt idx="43">
                  <c:v>7423</c:v>
                </c:pt>
                <c:pt idx="44">
                  <c:v>7407</c:v>
                </c:pt>
                <c:pt idx="45">
                  <c:v>6905</c:v>
                </c:pt>
                <c:pt idx="46">
                  <c:v>6759</c:v>
                </c:pt>
                <c:pt idx="47">
                  <c:v>6513</c:v>
                </c:pt>
                <c:pt idx="48">
                  <c:v>6354</c:v>
                </c:pt>
                <c:pt idx="49">
                  <c:v>5931</c:v>
                </c:pt>
                <c:pt idx="50">
                  <c:v>5816</c:v>
                </c:pt>
                <c:pt idx="51">
                  <c:v>5684</c:v>
                </c:pt>
                <c:pt idx="52">
                  <c:v>5644</c:v>
                </c:pt>
                <c:pt idx="53">
                  <c:v>5477</c:v>
                </c:pt>
                <c:pt idx="54">
                  <c:v>5375</c:v>
                </c:pt>
                <c:pt idx="55">
                  <c:v>5189</c:v>
                </c:pt>
                <c:pt idx="56">
                  <c:v>5155</c:v>
                </c:pt>
                <c:pt idx="57">
                  <c:v>5157</c:v>
                </c:pt>
                <c:pt idx="58">
                  <c:v>5015</c:v>
                </c:pt>
                <c:pt idx="59">
                  <c:v>4860</c:v>
                </c:pt>
                <c:pt idx="60">
                  <c:v>4930</c:v>
                </c:pt>
                <c:pt idx="61">
                  <c:v>4889</c:v>
                </c:pt>
                <c:pt idx="62">
                  <c:v>4694</c:v>
                </c:pt>
                <c:pt idx="63">
                  <c:v>4696</c:v>
                </c:pt>
                <c:pt idx="64">
                  <c:v>4510</c:v>
                </c:pt>
                <c:pt idx="65">
                  <c:v>4494</c:v>
                </c:pt>
                <c:pt idx="66">
                  <c:v>4396</c:v>
                </c:pt>
                <c:pt idx="67">
                  <c:v>4324</c:v>
                </c:pt>
                <c:pt idx="68">
                  <c:v>4176</c:v>
                </c:pt>
                <c:pt idx="69">
                  <c:v>4116</c:v>
                </c:pt>
                <c:pt idx="70">
                  <c:v>3957</c:v>
                </c:pt>
                <c:pt idx="71">
                  <c:v>3940</c:v>
                </c:pt>
                <c:pt idx="72">
                  <c:v>3675</c:v>
                </c:pt>
                <c:pt idx="73">
                  <c:v>3600</c:v>
                </c:pt>
                <c:pt idx="74">
                  <c:v>3474</c:v>
                </c:pt>
                <c:pt idx="75">
                  <c:v>3365</c:v>
                </c:pt>
                <c:pt idx="76">
                  <c:v>3244</c:v>
                </c:pt>
                <c:pt idx="77">
                  <c:v>3199</c:v>
                </c:pt>
                <c:pt idx="78">
                  <c:v>3016</c:v>
                </c:pt>
                <c:pt idx="79">
                  <c:v>2954</c:v>
                </c:pt>
                <c:pt idx="80">
                  <c:v>2816</c:v>
                </c:pt>
                <c:pt idx="81">
                  <c:v>2803</c:v>
                </c:pt>
                <c:pt idx="82">
                  <c:v>2627</c:v>
                </c:pt>
                <c:pt idx="83">
                  <c:v>2522</c:v>
                </c:pt>
                <c:pt idx="84">
                  <c:v>2627</c:v>
                </c:pt>
                <c:pt idx="85">
                  <c:v>2392</c:v>
                </c:pt>
                <c:pt idx="86">
                  <c:v>2330</c:v>
                </c:pt>
                <c:pt idx="87">
                  <c:v>2302</c:v>
                </c:pt>
                <c:pt idx="88">
                  <c:v>2349</c:v>
                </c:pt>
                <c:pt idx="89">
                  <c:v>2182</c:v>
                </c:pt>
                <c:pt idx="90">
                  <c:v>2110</c:v>
                </c:pt>
                <c:pt idx="91">
                  <c:v>2040</c:v>
                </c:pt>
                <c:pt idx="92">
                  <c:v>1971</c:v>
                </c:pt>
                <c:pt idx="93">
                  <c:v>1956</c:v>
                </c:pt>
                <c:pt idx="94">
                  <c:v>1828</c:v>
                </c:pt>
                <c:pt idx="95">
                  <c:v>1826</c:v>
                </c:pt>
                <c:pt idx="96">
                  <c:v>1822</c:v>
                </c:pt>
                <c:pt idx="97">
                  <c:v>1683</c:v>
                </c:pt>
                <c:pt idx="98">
                  <c:v>1703</c:v>
                </c:pt>
                <c:pt idx="99">
                  <c:v>1648</c:v>
                </c:pt>
                <c:pt idx="100">
                  <c:v>1622</c:v>
                </c:pt>
                <c:pt idx="101">
                  <c:v>1513</c:v>
                </c:pt>
                <c:pt idx="102">
                  <c:v>1567</c:v>
                </c:pt>
                <c:pt idx="103">
                  <c:v>1489</c:v>
                </c:pt>
                <c:pt idx="104">
                  <c:v>1385</c:v>
                </c:pt>
                <c:pt idx="105">
                  <c:v>1321</c:v>
                </c:pt>
                <c:pt idx="106">
                  <c:v>1384</c:v>
                </c:pt>
                <c:pt idx="107">
                  <c:v>1236</c:v>
                </c:pt>
                <c:pt idx="108">
                  <c:v>1282</c:v>
                </c:pt>
                <c:pt idx="109">
                  <c:v>1293</c:v>
                </c:pt>
                <c:pt idx="110">
                  <c:v>1151</c:v>
                </c:pt>
                <c:pt idx="111">
                  <c:v>1065</c:v>
                </c:pt>
                <c:pt idx="112">
                  <c:v>1106</c:v>
                </c:pt>
                <c:pt idx="113">
                  <c:v>1056</c:v>
                </c:pt>
                <c:pt idx="114">
                  <c:v>986</c:v>
                </c:pt>
                <c:pt idx="115">
                  <c:v>1056</c:v>
                </c:pt>
                <c:pt idx="116">
                  <c:v>990</c:v>
                </c:pt>
                <c:pt idx="117">
                  <c:v>958</c:v>
                </c:pt>
                <c:pt idx="118">
                  <c:v>999</c:v>
                </c:pt>
                <c:pt idx="119">
                  <c:v>926</c:v>
                </c:pt>
                <c:pt idx="120">
                  <c:v>912</c:v>
                </c:pt>
              </c:numCache>
            </c:numRef>
          </c:yVal>
          <c:smooth val="1"/>
        </c:ser>
        <c:ser>
          <c:idx val="6"/>
          <c:order val="6"/>
          <c:tx>
            <c:strRef>
              <c:f>'AMMA- PAA with pH'!$O$1</c:f>
              <c:strCache>
                <c:ptCount val="1"/>
                <c:pt idx="0">
                  <c:v>pH 4.2 Excitation</c:v>
                </c:pt>
              </c:strCache>
            </c:strRef>
          </c:tx>
          <c:marker>
            <c:symbol val="none"/>
          </c:marker>
          <c:xVal>
            <c:numRef>
              <c:f>'AMMA- PAA with pH'!$O$5:$O$180</c:f>
              <c:numCache>
                <c:formatCode>General</c:formatCode>
                <c:ptCount val="176"/>
                <c:pt idx="0">
                  <c:v>240</c:v>
                </c:pt>
                <c:pt idx="1">
                  <c:v>241</c:v>
                </c:pt>
                <c:pt idx="2">
                  <c:v>242</c:v>
                </c:pt>
                <c:pt idx="3">
                  <c:v>243</c:v>
                </c:pt>
                <c:pt idx="4">
                  <c:v>244</c:v>
                </c:pt>
                <c:pt idx="5">
                  <c:v>245</c:v>
                </c:pt>
                <c:pt idx="6">
                  <c:v>246</c:v>
                </c:pt>
                <c:pt idx="7">
                  <c:v>247</c:v>
                </c:pt>
                <c:pt idx="8">
                  <c:v>248</c:v>
                </c:pt>
                <c:pt idx="9">
                  <c:v>249</c:v>
                </c:pt>
                <c:pt idx="10">
                  <c:v>250</c:v>
                </c:pt>
                <c:pt idx="11">
                  <c:v>251</c:v>
                </c:pt>
                <c:pt idx="12">
                  <c:v>252</c:v>
                </c:pt>
                <c:pt idx="13">
                  <c:v>253</c:v>
                </c:pt>
                <c:pt idx="14">
                  <c:v>254</c:v>
                </c:pt>
                <c:pt idx="15">
                  <c:v>255</c:v>
                </c:pt>
                <c:pt idx="16">
                  <c:v>256</c:v>
                </c:pt>
                <c:pt idx="17">
                  <c:v>257</c:v>
                </c:pt>
                <c:pt idx="18">
                  <c:v>258</c:v>
                </c:pt>
                <c:pt idx="19">
                  <c:v>259</c:v>
                </c:pt>
                <c:pt idx="20">
                  <c:v>260</c:v>
                </c:pt>
                <c:pt idx="21">
                  <c:v>261</c:v>
                </c:pt>
                <c:pt idx="22">
                  <c:v>262</c:v>
                </c:pt>
                <c:pt idx="23">
                  <c:v>263</c:v>
                </c:pt>
                <c:pt idx="24">
                  <c:v>264</c:v>
                </c:pt>
                <c:pt idx="25">
                  <c:v>265</c:v>
                </c:pt>
                <c:pt idx="26">
                  <c:v>266</c:v>
                </c:pt>
                <c:pt idx="27">
                  <c:v>267</c:v>
                </c:pt>
                <c:pt idx="28">
                  <c:v>268</c:v>
                </c:pt>
                <c:pt idx="29">
                  <c:v>269</c:v>
                </c:pt>
                <c:pt idx="30">
                  <c:v>270</c:v>
                </c:pt>
                <c:pt idx="31">
                  <c:v>271</c:v>
                </c:pt>
                <c:pt idx="32">
                  <c:v>272</c:v>
                </c:pt>
                <c:pt idx="33">
                  <c:v>273</c:v>
                </c:pt>
                <c:pt idx="34">
                  <c:v>274</c:v>
                </c:pt>
                <c:pt idx="35">
                  <c:v>275</c:v>
                </c:pt>
                <c:pt idx="36">
                  <c:v>276</c:v>
                </c:pt>
                <c:pt idx="37">
                  <c:v>277</c:v>
                </c:pt>
                <c:pt idx="38">
                  <c:v>278</c:v>
                </c:pt>
                <c:pt idx="39">
                  <c:v>279</c:v>
                </c:pt>
                <c:pt idx="40">
                  <c:v>280</c:v>
                </c:pt>
                <c:pt idx="41">
                  <c:v>281</c:v>
                </c:pt>
                <c:pt idx="42">
                  <c:v>282</c:v>
                </c:pt>
                <c:pt idx="43">
                  <c:v>283</c:v>
                </c:pt>
                <c:pt idx="44">
                  <c:v>284</c:v>
                </c:pt>
                <c:pt idx="45">
                  <c:v>285</c:v>
                </c:pt>
                <c:pt idx="46">
                  <c:v>286</c:v>
                </c:pt>
                <c:pt idx="47">
                  <c:v>287</c:v>
                </c:pt>
                <c:pt idx="48">
                  <c:v>288</c:v>
                </c:pt>
                <c:pt idx="49">
                  <c:v>289</c:v>
                </c:pt>
                <c:pt idx="50">
                  <c:v>290</c:v>
                </c:pt>
                <c:pt idx="51">
                  <c:v>291</c:v>
                </c:pt>
                <c:pt idx="52">
                  <c:v>292</c:v>
                </c:pt>
                <c:pt idx="53">
                  <c:v>293</c:v>
                </c:pt>
                <c:pt idx="54">
                  <c:v>294</c:v>
                </c:pt>
                <c:pt idx="55">
                  <c:v>295</c:v>
                </c:pt>
                <c:pt idx="56">
                  <c:v>296</c:v>
                </c:pt>
                <c:pt idx="57">
                  <c:v>297</c:v>
                </c:pt>
                <c:pt idx="58">
                  <c:v>298</c:v>
                </c:pt>
                <c:pt idx="59">
                  <c:v>299</c:v>
                </c:pt>
                <c:pt idx="60">
                  <c:v>300</c:v>
                </c:pt>
                <c:pt idx="61">
                  <c:v>301</c:v>
                </c:pt>
                <c:pt idx="62">
                  <c:v>302</c:v>
                </c:pt>
                <c:pt idx="63">
                  <c:v>303</c:v>
                </c:pt>
                <c:pt idx="64">
                  <c:v>304</c:v>
                </c:pt>
                <c:pt idx="65">
                  <c:v>305</c:v>
                </c:pt>
                <c:pt idx="66">
                  <c:v>306</c:v>
                </c:pt>
                <c:pt idx="67">
                  <c:v>307</c:v>
                </c:pt>
                <c:pt idx="68">
                  <c:v>308</c:v>
                </c:pt>
                <c:pt idx="69">
                  <c:v>309</c:v>
                </c:pt>
                <c:pt idx="70">
                  <c:v>310</c:v>
                </c:pt>
                <c:pt idx="71">
                  <c:v>311</c:v>
                </c:pt>
                <c:pt idx="72">
                  <c:v>312</c:v>
                </c:pt>
                <c:pt idx="73">
                  <c:v>313</c:v>
                </c:pt>
                <c:pt idx="74">
                  <c:v>314</c:v>
                </c:pt>
                <c:pt idx="75">
                  <c:v>315</c:v>
                </c:pt>
                <c:pt idx="76">
                  <c:v>316</c:v>
                </c:pt>
                <c:pt idx="77">
                  <c:v>317</c:v>
                </c:pt>
                <c:pt idx="78">
                  <c:v>318</c:v>
                </c:pt>
                <c:pt idx="79">
                  <c:v>319</c:v>
                </c:pt>
                <c:pt idx="80">
                  <c:v>320</c:v>
                </c:pt>
                <c:pt idx="81">
                  <c:v>321</c:v>
                </c:pt>
                <c:pt idx="82">
                  <c:v>322</c:v>
                </c:pt>
                <c:pt idx="83">
                  <c:v>323</c:v>
                </c:pt>
                <c:pt idx="84">
                  <c:v>324</c:v>
                </c:pt>
                <c:pt idx="85">
                  <c:v>325</c:v>
                </c:pt>
                <c:pt idx="86">
                  <c:v>326</c:v>
                </c:pt>
                <c:pt idx="87">
                  <c:v>327</c:v>
                </c:pt>
                <c:pt idx="88">
                  <c:v>328</c:v>
                </c:pt>
                <c:pt idx="89">
                  <c:v>329</c:v>
                </c:pt>
                <c:pt idx="90">
                  <c:v>330</c:v>
                </c:pt>
                <c:pt idx="91">
                  <c:v>331</c:v>
                </c:pt>
                <c:pt idx="92">
                  <c:v>332</c:v>
                </c:pt>
                <c:pt idx="93">
                  <c:v>333</c:v>
                </c:pt>
                <c:pt idx="94">
                  <c:v>334</c:v>
                </c:pt>
                <c:pt idx="95">
                  <c:v>335</c:v>
                </c:pt>
                <c:pt idx="96">
                  <c:v>336</c:v>
                </c:pt>
                <c:pt idx="97">
                  <c:v>337</c:v>
                </c:pt>
                <c:pt idx="98">
                  <c:v>338</c:v>
                </c:pt>
                <c:pt idx="99">
                  <c:v>339</c:v>
                </c:pt>
                <c:pt idx="100">
                  <c:v>340</c:v>
                </c:pt>
                <c:pt idx="101">
                  <c:v>341</c:v>
                </c:pt>
                <c:pt idx="102">
                  <c:v>342</c:v>
                </c:pt>
                <c:pt idx="103">
                  <c:v>343</c:v>
                </c:pt>
                <c:pt idx="104">
                  <c:v>344</c:v>
                </c:pt>
                <c:pt idx="105">
                  <c:v>345</c:v>
                </c:pt>
                <c:pt idx="106">
                  <c:v>346</c:v>
                </c:pt>
                <c:pt idx="107">
                  <c:v>347</c:v>
                </c:pt>
                <c:pt idx="108">
                  <c:v>348</c:v>
                </c:pt>
                <c:pt idx="109">
                  <c:v>349</c:v>
                </c:pt>
                <c:pt idx="110">
                  <c:v>350</c:v>
                </c:pt>
                <c:pt idx="111">
                  <c:v>351</c:v>
                </c:pt>
                <c:pt idx="112">
                  <c:v>352</c:v>
                </c:pt>
                <c:pt idx="113">
                  <c:v>353</c:v>
                </c:pt>
                <c:pt idx="114">
                  <c:v>354</c:v>
                </c:pt>
                <c:pt idx="115">
                  <c:v>355</c:v>
                </c:pt>
                <c:pt idx="116">
                  <c:v>356</c:v>
                </c:pt>
                <c:pt idx="117">
                  <c:v>357</c:v>
                </c:pt>
                <c:pt idx="118">
                  <c:v>358</c:v>
                </c:pt>
                <c:pt idx="119">
                  <c:v>359</c:v>
                </c:pt>
                <c:pt idx="120">
                  <c:v>360</c:v>
                </c:pt>
                <c:pt idx="121">
                  <c:v>361</c:v>
                </c:pt>
                <c:pt idx="122">
                  <c:v>362</c:v>
                </c:pt>
                <c:pt idx="123">
                  <c:v>363</c:v>
                </c:pt>
                <c:pt idx="124">
                  <c:v>364</c:v>
                </c:pt>
                <c:pt idx="125">
                  <c:v>365</c:v>
                </c:pt>
                <c:pt idx="126">
                  <c:v>366</c:v>
                </c:pt>
                <c:pt idx="127">
                  <c:v>367</c:v>
                </c:pt>
                <c:pt idx="128">
                  <c:v>368</c:v>
                </c:pt>
                <c:pt idx="129">
                  <c:v>369</c:v>
                </c:pt>
                <c:pt idx="130">
                  <c:v>370</c:v>
                </c:pt>
                <c:pt idx="131">
                  <c:v>371</c:v>
                </c:pt>
                <c:pt idx="132">
                  <c:v>372</c:v>
                </c:pt>
                <c:pt idx="133">
                  <c:v>373</c:v>
                </c:pt>
                <c:pt idx="134">
                  <c:v>374</c:v>
                </c:pt>
                <c:pt idx="135">
                  <c:v>375</c:v>
                </c:pt>
                <c:pt idx="136">
                  <c:v>376</c:v>
                </c:pt>
                <c:pt idx="137">
                  <c:v>377</c:v>
                </c:pt>
                <c:pt idx="138">
                  <c:v>378</c:v>
                </c:pt>
                <c:pt idx="139">
                  <c:v>379</c:v>
                </c:pt>
                <c:pt idx="140">
                  <c:v>380</c:v>
                </c:pt>
                <c:pt idx="141">
                  <c:v>381</c:v>
                </c:pt>
                <c:pt idx="142">
                  <c:v>382</c:v>
                </c:pt>
                <c:pt idx="143">
                  <c:v>383</c:v>
                </c:pt>
                <c:pt idx="144">
                  <c:v>384</c:v>
                </c:pt>
                <c:pt idx="145">
                  <c:v>385</c:v>
                </c:pt>
                <c:pt idx="146">
                  <c:v>386</c:v>
                </c:pt>
                <c:pt idx="147">
                  <c:v>387</c:v>
                </c:pt>
                <c:pt idx="148">
                  <c:v>388</c:v>
                </c:pt>
                <c:pt idx="149">
                  <c:v>389</c:v>
                </c:pt>
                <c:pt idx="150">
                  <c:v>390</c:v>
                </c:pt>
                <c:pt idx="151">
                  <c:v>391</c:v>
                </c:pt>
                <c:pt idx="152">
                  <c:v>392</c:v>
                </c:pt>
                <c:pt idx="153">
                  <c:v>393</c:v>
                </c:pt>
                <c:pt idx="154">
                  <c:v>394</c:v>
                </c:pt>
                <c:pt idx="155">
                  <c:v>395</c:v>
                </c:pt>
                <c:pt idx="156">
                  <c:v>396</c:v>
                </c:pt>
                <c:pt idx="157">
                  <c:v>397</c:v>
                </c:pt>
                <c:pt idx="158">
                  <c:v>398</c:v>
                </c:pt>
                <c:pt idx="159">
                  <c:v>399</c:v>
                </c:pt>
                <c:pt idx="160">
                  <c:v>400</c:v>
                </c:pt>
                <c:pt idx="161">
                  <c:v>401</c:v>
                </c:pt>
                <c:pt idx="162">
                  <c:v>402</c:v>
                </c:pt>
                <c:pt idx="163">
                  <c:v>403</c:v>
                </c:pt>
                <c:pt idx="164">
                  <c:v>404</c:v>
                </c:pt>
                <c:pt idx="165">
                  <c:v>405</c:v>
                </c:pt>
                <c:pt idx="166">
                  <c:v>406</c:v>
                </c:pt>
                <c:pt idx="167">
                  <c:v>407</c:v>
                </c:pt>
                <c:pt idx="168">
                  <c:v>408</c:v>
                </c:pt>
                <c:pt idx="169">
                  <c:v>409</c:v>
                </c:pt>
                <c:pt idx="170">
                  <c:v>410</c:v>
                </c:pt>
              </c:numCache>
            </c:numRef>
          </c:xVal>
          <c:yVal>
            <c:numRef>
              <c:f>'AMMA- PAA with pH'!$P$5:$P$180</c:f>
              <c:numCache>
                <c:formatCode>General</c:formatCode>
                <c:ptCount val="176"/>
                <c:pt idx="0">
                  <c:v>1184</c:v>
                </c:pt>
                <c:pt idx="1">
                  <c:v>1292</c:v>
                </c:pt>
                <c:pt idx="2">
                  <c:v>1456</c:v>
                </c:pt>
                <c:pt idx="3">
                  <c:v>1521</c:v>
                </c:pt>
                <c:pt idx="4">
                  <c:v>1690</c:v>
                </c:pt>
                <c:pt idx="5">
                  <c:v>1973</c:v>
                </c:pt>
                <c:pt idx="6">
                  <c:v>2204</c:v>
                </c:pt>
                <c:pt idx="7">
                  <c:v>2560</c:v>
                </c:pt>
                <c:pt idx="8">
                  <c:v>2993</c:v>
                </c:pt>
                <c:pt idx="9">
                  <c:v>3375</c:v>
                </c:pt>
                <c:pt idx="10">
                  <c:v>3981</c:v>
                </c:pt>
                <c:pt idx="11">
                  <c:v>4584</c:v>
                </c:pt>
                <c:pt idx="12">
                  <c:v>5090</c:v>
                </c:pt>
                <c:pt idx="13">
                  <c:v>5697</c:v>
                </c:pt>
                <c:pt idx="14">
                  <c:v>6532</c:v>
                </c:pt>
                <c:pt idx="15">
                  <c:v>7266</c:v>
                </c:pt>
                <c:pt idx="16">
                  <c:v>8481</c:v>
                </c:pt>
                <c:pt idx="17">
                  <c:v>9778</c:v>
                </c:pt>
                <c:pt idx="18">
                  <c:v>10865</c:v>
                </c:pt>
                <c:pt idx="19">
                  <c:v>12528</c:v>
                </c:pt>
                <c:pt idx="20">
                  <c:v>13474</c:v>
                </c:pt>
                <c:pt idx="21">
                  <c:v>14190</c:v>
                </c:pt>
                <c:pt idx="22">
                  <c:v>14328</c:v>
                </c:pt>
                <c:pt idx="23">
                  <c:v>13952</c:v>
                </c:pt>
                <c:pt idx="24">
                  <c:v>12981</c:v>
                </c:pt>
                <c:pt idx="25">
                  <c:v>11785</c:v>
                </c:pt>
                <c:pt idx="26">
                  <c:v>10532</c:v>
                </c:pt>
                <c:pt idx="27">
                  <c:v>9368</c:v>
                </c:pt>
                <c:pt idx="28">
                  <c:v>7973</c:v>
                </c:pt>
                <c:pt idx="29">
                  <c:v>6775</c:v>
                </c:pt>
                <c:pt idx="30">
                  <c:v>5633</c:v>
                </c:pt>
                <c:pt idx="31">
                  <c:v>4512</c:v>
                </c:pt>
                <c:pt idx="32">
                  <c:v>3888</c:v>
                </c:pt>
                <c:pt idx="33">
                  <c:v>3418</c:v>
                </c:pt>
                <c:pt idx="34">
                  <c:v>2975</c:v>
                </c:pt>
                <c:pt idx="35">
                  <c:v>2858</c:v>
                </c:pt>
                <c:pt idx="36">
                  <c:v>2639</c:v>
                </c:pt>
                <c:pt idx="37">
                  <c:v>2360</c:v>
                </c:pt>
                <c:pt idx="38">
                  <c:v>2339</c:v>
                </c:pt>
                <c:pt idx="39">
                  <c:v>2263</c:v>
                </c:pt>
                <c:pt idx="40">
                  <c:v>2213</c:v>
                </c:pt>
                <c:pt idx="41">
                  <c:v>2295</c:v>
                </c:pt>
                <c:pt idx="42">
                  <c:v>2268</c:v>
                </c:pt>
                <c:pt idx="43">
                  <c:v>2279</c:v>
                </c:pt>
                <c:pt idx="44">
                  <c:v>2311</c:v>
                </c:pt>
                <c:pt idx="45">
                  <c:v>2391</c:v>
                </c:pt>
                <c:pt idx="46">
                  <c:v>2361</c:v>
                </c:pt>
                <c:pt idx="47">
                  <c:v>2426</c:v>
                </c:pt>
                <c:pt idx="48">
                  <c:v>2636</c:v>
                </c:pt>
                <c:pt idx="49">
                  <c:v>2598</c:v>
                </c:pt>
                <c:pt idx="50">
                  <c:v>2660</c:v>
                </c:pt>
                <c:pt idx="51">
                  <c:v>2679</c:v>
                </c:pt>
                <c:pt idx="52">
                  <c:v>2870</c:v>
                </c:pt>
                <c:pt idx="53">
                  <c:v>2958</c:v>
                </c:pt>
                <c:pt idx="54">
                  <c:v>3046</c:v>
                </c:pt>
                <c:pt idx="55">
                  <c:v>3204</c:v>
                </c:pt>
                <c:pt idx="56">
                  <c:v>3287</c:v>
                </c:pt>
                <c:pt idx="57">
                  <c:v>3189</c:v>
                </c:pt>
                <c:pt idx="58">
                  <c:v>3207</c:v>
                </c:pt>
                <c:pt idx="59">
                  <c:v>3475</c:v>
                </c:pt>
                <c:pt idx="60">
                  <c:v>3371</c:v>
                </c:pt>
                <c:pt idx="61">
                  <c:v>3385</c:v>
                </c:pt>
                <c:pt idx="62">
                  <c:v>3498</c:v>
                </c:pt>
                <c:pt idx="63">
                  <c:v>3605</c:v>
                </c:pt>
                <c:pt idx="64">
                  <c:v>3724</c:v>
                </c:pt>
                <c:pt idx="65">
                  <c:v>3779</c:v>
                </c:pt>
                <c:pt idx="66">
                  <c:v>4061</c:v>
                </c:pt>
                <c:pt idx="67">
                  <c:v>4075</c:v>
                </c:pt>
                <c:pt idx="68">
                  <c:v>4087</c:v>
                </c:pt>
                <c:pt idx="69">
                  <c:v>4129</c:v>
                </c:pt>
                <c:pt idx="70">
                  <c:v>4224</c:v>
                </c:pt>
                <c:pt idx="71">
                  <c:v>4187</c:v>
                </c:pt>
                <c:pt idx="72">
                  <c:v>4160</c:v>
                </c:pt>
                <c:pt idx="73">
                  <c:v>4021</c:v>
                </c:pt>
                <c:pt idx="74">
                  <c:v>4142</c:v>
                </c:pt>
                <c:pt idx="75">
                  <c:v>4073</c:v>
                </c:pt>
                <c:pt idx="76">
                  <c:v>4118</c:v>
                </c:pt>
                <c:pt idx="77">
                  <c:v>4097</c:v>
                </c:pt>
                <c:pt idx="78">
                  <c:v>4110</c:v>
                </c:pt>
                <c:pt idx="79">
                  <c:v>4073</c:v>
                </c:pt>
                <c:pt idx="80">
                  <c:v>4237</c:v>
                </c:pt>
                <c:pt idx="81">
                  <c:v>4393</c:v>
                </c:pt>
                <c:pt idx="82">
                  <c:v>4428</c:v>
                </c:pt>
                <c:pt idx="83">
                  <c:v>4507</c:v>
                </c:pt>
                <c:pt idx="84">
                  <c:v>4629</c:v>
                </c:pt>
                <c:pt idx="85">
                  <c:v>4660</c:v>
                </c:pt>
                <c:pt idx="86">
                  <c:v>4731</c:v>
                </c:pt>
                <c:pt idx="87">
                  <c:v>4799</c:v>
                </c:pt>
                <c:pt idx="88">
                  <c:v>4990</c:v>
                </c:pt>
                <c:pt idx="89">
                  <c:v>5076</c:v>
                </c:pt>
                <c:pt idx="90">
                  <c:v>5135</c:v>
                </c:pt>
                <c:pt idx="91">
                  <c:v>5191</c:v>
                </c:pt>
                <c:pt idx="92">
                  <c:v>5339</c:v>
                </c:pt>
                <c:pt idx="93">
                  <c:v>5440</c:v>
                </c:pt>
                <c:pt idx="94">
                  <c:v>5363</c:v>
                </c:pt>
                <c:pt idx="95">
                  <c:v>5522</c:v>
                </c:pt>
                <c:pt idx="96">
                  <c:v>5586</c:v>
                </c:pt>
                <c:pt idx="97">
                  <c:v>5630</c:v>
                </c:pt>
                <c:pt idx="98">
                  <c:v>5607</c:v>
                </c:pt>
                <c:pt idx="99">
                  <c:v>5630</c:v>
                </c:pt>
                <c:pt idx="100">
                  <c:v>5591</c:v>
                </c:pt>
                <c:pt idx="101">
                  <c:v>5845</c:v>
                </c:pt>
                <c:pt idx="102">
                  <c:v>5752</c:v>
                </c:pt>
                <c:pt idx="103">
                  <c:v>5914</c:v>
                </c:pt>
                <c:pt idx="104">
                  <c:v>5952</c:v>
                </c:pt>
                <c:pt idx="105">
                  <c:v>6032</c:v>
                </c:pt>
                <c:pt idx="106">
                  <c:v>6202</c:v>
                </c:pt>
                <c:pt idx="107">
                  <c:v>6228</c:v>
                </c:pt>
                <c:pt idx="108">
                  <c:v>6199</c:v>
                </c:pt>
                <c:pt idx="109">
                  <c:v>6335</c:v>
                </c:pt>
                <c:pt idx="110">
                  <c:v>6433</c:v>
                </c:pt>
                <c:pt idx="111">
                  <c:v>6640</c:v>
                </c:pt>
                <c:pt idx="112">
                  <c:v>6720</c:v>
                </c:pt>
                <c:pt idx="113">
                  <c:v>6469</c:v>
                </c:pt>
                <c:pt idx="114">
                  <c:v>6461</c:v>
                </c:pt>
                <c:pt idx="115">
                  <c:v>6497</c:v>
                </c:pt>
                <c:pt idx="116">
                  <c:v>6473</c:v>
                </c:pt>
                <c:pt idx="117">
                  <c:v>6428</c:v>
                </c:pt>
                <c:pt idx="118">
                  <c:v>6581</c:v>
                </c:pt>
                <c:pt idx="119">
                  <c:v>6393</c:v>
                </c:pt>
                <c:pt idx="120">
                  <c:v>6631</c:v>
                </c:pt>
                <c:pt idx="121">
                  <c:v>6562</c:v>
                </c:pt>
                <c:pt idx="122">
                  <c:v>6882</c:v>
                </c:pt>
                <c:pt idx="123">
                  <c:v>6889</c:v>
                </c:pt>
                <c:pt idx="124">
                  <c:v>7169</c:v>
                </c:pt>
                <c:pt idx="125">
                  <c:v>7285</c:v>
                </c:pt>
                <c:pt idx="126">
                  <c:v>7668</c:v>
                </c:pt>
                <c:pt idx="127">
                  <c:v>7913</c:v>
                </c:pt>
                <c:pt idx="128">
                  <c:v>8105</c:v>
                </c:pt>
                <c:pt idx="129">
                  <c:v>8235</c:v>
                </c:pt>
                <c:pt idx="130">
                  <c:v>8037</c:v>
                </c:pt>
                <c:pt idx="131">
                  <c:v>8057</c:v>
                </c:pt>
                <c:pt idx="132">
                  <c:v>7605</c:v>
                </c:pt>
                <c:pt idx="133">
                  <c:v>7461</c:v>
                </c:pt>
                <c:pt idx="134">
                  <c:v>7270</c:v>
                </c:pt>
                <c:pt idx="135">
                  <c:v>7161</c:v>
                </c:pt>
                <c:pt idx="136">
                  <c:v>7039</c:v>
                </c:pt>
                <c:pt idx="137">
                  <c:v>7111</c:v>
                </c:pt>
                <c:pt idx="138">
                  <c:v>6928</c:v>
                </c:pt>
                <c:pt idx="139">
                  <c:v>6649</c:v>
                </c:pt>
                <c:pt idx="140">
                  <c:v>6858</c:v>
                </c:pt>
                <c:pt idx="141">
                  <c:v>6566</c:v>
                </c:pt>
                <c:pt idx="142">
                  <c:v>6710</c:v>
                </c:pt>
                <c:pt idx="143">
                  <c:v>6727</c:v>
                </c:pt>
                <c:pt idx="144">
                  <c:v>6670</c:v>
                </c:pt>
                <c:pt idx="145">
                  <c:v>6679</c:v>
                </c:pt>
                <c:pt idx="146">
                  <c:v>6956</c:v>
                </c:pt>
                <c:pt idx="147">
                  <c:v>6773</c:v>
                </c:pt>
                <c:pt idx="148">
                  <c:v>6947</c:v>
                </c:pt>
                <c:pt idx="149">
                  <c:v>6908</c:v>
                </c:pt>
                <c:pt idx="150">
                  <c:v>7115</c:v>
                </c:pt>
                <c:pt idx="151">
                  <c:v>6691</c:v>
                </c:pt>
                <c:pt idx="152">
                  <c:v>6771</c:v>
                </c:pt>
                <c:pt idx="153">
                  <c:v>6634</c:v>
                </c:pt>
                <c:pt idx="154">
                  <c:v>6517</c:v>
                </c:pt>
                <c:pt idx="155">
                  <c:v>6464</c:v>
                </c:pt>
                <c:pt idx="156">
                  <c:v>6236</c:v>
                </c:pt>
                <c:pt idx="157">
                  <c:v>6008</c:v>
                </c:pt>
                <c:pt idx="158">
                  <c:v>5481</c:v>
                </c:pt>
                <c:pt idx="159">
                  <c:v>5041</c:v>
                </c:pt>
                <c:pt idx="160">
                  <c:v>4818</c:v>
                </c:pt>
                <c:pt idx="161">
                  <c:v>4320</c:v>
                </c:pt>
                <c:pt idx="162">
                  <c:v>3937</c:v>
                </c:pt>
                <c:pt idx="163">
                  <c:v>3706</c:v>
                </c:pt>
                <c:pt idx="164">
                  <c:v>3309</c:v>
                </c:pt>
                <c:pt idx="165">
                  <c:v>3004</c:v>
                </c:pt>
                <c:pt idx="166">
                  <c:v>2699</c:v>
                </c:pt>
                <c:pt idx="167">
                  <c:v>2576</c:v>
                </c:pt>
                <c:pt idx="168">
                  <c:v>2253</c:v>
                </c:pt>
                <c:pt idx="169">
                  <c:v>2063</c:v>
                </c:pt>
                <c:pt idx="170">
                  <c:v>1919</c:v>
                </c:pt>
              </c:numCache>
            </c:numRef>
          </c:yVal>
          <c:smooth val="1"/>
        </c:ser>
        <c:ser>
          <c:idx val="7"/>
          <c:order val="7"/>
          <c:tx>
            <c:strRef>
              <c:f>'AMMA- PAA with pH'!$O$1</c:f>
              <c:strCache>
                <c:ptCount val="1"/>
                <c:pt idx="0">
                  <c:v>pH 4.2 Excitation</c:v>
                </c:pt>
              </c:strCache>
            </c:strRef>
          </c:tx>
          <c:spPr>
            <a:ln w="19050"/>
          </c:spPr>
          <c:marker>
            <c:symbol val="none"/>
          </c:marker>
          <c:xVal>
            <c:numRef>
              <c:f>'AMMA- PAA with pH'!$O$5:$O$175</c:f>
              <c:numCache>
                <c:formatCode>General</c:formatCode>
                <c:ptCount val="171"/>
                <c:pt idx="0">
                  <c:v>240</c:v>
                </c:pt>
                <c:pt idx="1">
                  <c:v>241</c:v>
                </c:pt>
                <c:pt idx="2">
                  <c:v>242</c:v>
                </c:pt>
                <c:pt idx="3">
                  <c:v>243</c:v>
                </c:pt>
                <c:pt idx="4">
                  <c:v>244</c:v>
                </c:pt>
                <c:pt idx="5">
                  <c:v>245</c:v>
                </c:pt>
                <c:pt idx="6">
                  <c:v>246</c:v>
                </c:pt>
                <c:pt idx="7">
                  <c:v>247</c:v>
                </c:pt>
                <c:pt idx="8">
                  <c:v>248</c:v>
                </c:pt>
                <c:pt idx="9">
                  <c:v>249</c:v>
                </c:pt>
                <c:pt idx="10">
                  <c:v>250</c:v>
                </c:pt>
                <c:pt idx="11">
                  <c:v>251</c:v>
                </c:pt>
                <c:pt idx="12">
                  <c:v>252</c:v>
                </c:pt>
                <c:pt idx="13">
                  <c:v>253</c:v>
                </c:pt>
                <c:pt idx="14">
                  <c:v>254</c:v>
                </c:pt>
                <c:pt idx="15">
                  <c:v>255</c:v>
                </c:pt>
                <c:pt idx="16">
                  <c:v>256</c:v>
                </c:pt>
                <c:pt idx="17">
                  <c:v>257</c:v>
                </c:pt>
                <c:pt idx="18">
                  <c:v>258</c:v>
                </c:pt>
                <c:pt idx="19">
                  <c:v>259</c:v>
                </c:pt>
                <c:pt idx="20">
                  <c:v>260</c:v>
                </c:pt>
                <c:pt idx="21">
                  <c:v>261</c:v>
                </c:pt>
                <c:pt idx="22">
                  <c:v>262</c:v>
                </c:pt>
                <c:pt idx="23">
                  <c:v>263</c:v>
                </c:pt>
                <c:pt idx="24">
                  <c:v>264</c:v>
                </c:pt>
                <c:pt idx="25">
                  <c:v>265</c:v>
                </c:pt>
                <c:pt idx="26">
                  <c:v>266</c:v>
                </c:pt>
                <c:pt idx="27">
                  <c:v>267</c:v>
                </c:pt>
                <c:pt idx="28">
                  <c:v>268</c:v>
                </c:pt>
                <c:pt idx="29">
                  <c:v>269</c:v>
                </c:pt>
                <c:pt idx="30">
                  <c:v>270</c:v>
                </c:pt>
                <c:pt idx="31">
                  <c:v>271</c:v>
                </c:pt>
                <c:pt idx="32">
                  <c:v>272</c:v>
                </c:pt>
                <c:pt idx="33">
                  <c:v>273</c:v>
                </c:pt>
                <c:pt idx="34">
                  <c:v>274</c:v>
                </c:pt>
                <c:pt idx="35">
                  <c:v>275</c:v>
                </c:pt>
                <c:pt idx="36">
                  <c:v>276</c:v>
                </c:pt>
                <c:pt idx="37">
                  <c:v>277</c:v>
                </c:pt>
                <c:pt idx="38">
                  <c:v>278</c:v>
                </c:pt>
                <c:pt idx="39">
                  <c:v>279</c:v>
                </c:pt>
                <c:pt idx="40">
                  <c:v>280</c:v>
                </c:pt>
                <c:pt idx="41">
                  <c:v>281</c:v>
                </c:pt>
                <c:pt idx="42">
                  <c:v>282</c:v>
                </c:pt>
                <c:pt idx="43">
                  <c:v>283</c:v>
                </c:pt>
                <c:pt idx="44">
                  <c:v>284</c:v>
                </c:pt>
                <c:pt idx="45">
                  <c:v>285</c:v>
                </c:pt>
                <c:pt idx="46">
                  <c:v>286</c:v>
                </c:pt>
                <c:pt idx="47">
                  <c:v>287</c:v>
                </c:pt>
                <c:pt idx="48">
                  <c:v>288</c:v>
                </c:pt>
                <c:pt idx="49">
                  <c:v>289</c:v>
                </c:pt>
                <c:pt idx="50">
                  <c:v>290</c:v>
                </c:pt>
                <c:pt idx="51">
                  <c:v>291</c:v>
                </c:pt>
                <c:pt idx="52">
                  <c:v>292</c:v>
                </c:pt>
                <c:pt idx="53">
                  <c:v>293</c:v>
                </c:pt>
                <c:pt idx="54">
                  <c:v>294</c:v>
                </c:pt>
                <c:pt idx="55">
                  <c:v>295</c:v>
                </c:pt>
                <c:pt idx="56">
                  <c:v>296</c:v>
                </c:pt>
                <c:pt idx="57">
                  <c:v>297</c:v>
                </c:pt>
                <c:pt idx="58">
                  <c:v>298</c:v>
                </c:pt>
                <c:pt idx="59">
                  <c:v>299</c:v>
                </c:pt>
                <c:pt idx="60">
                  <c:v>300</c:v>
                </c:pt>
                <c:pt idx="61">
                  <c:v>301</c:v>
                </c:pt>
                <c:pt idx="62">
                  <c:v>302</c:v>
                </c:pt>
                <c:pt idx="63">
                  <c:v>303</c:v>
                </c:pt>
                <c:pt idx="64">
                  <c:v>304</c:v>
                </c:pt>
                <c:pt idx="65">
                  <c:v>305</c:v>
                </c:pt>
                <c:pt idx="66">
                  <c:v>306</c:v>
                </c:pt>
                <c:pt idx="67">
                  <c:v>307</c:v>
                </c:pt>
                <c:pt idx="68">
                  <c:v>308</c:v>
                </c:pt>
                <c:pt idx="69">
                  <c:v>309</c:v>
                </c:pt>
                <c:pt idx="70">
                  <c:v>310</c:v>
                </c:pt>
                <c:pt idx="71">
                  <c:v>311</c:v>
                </c:pt>
                <c:pt idx="72">
                  <c:v>312</c:v>
                </c:pt>
                <c:pt idx="73">
                  <c:v>313</c:v>
                </c:pt>
                <c:pt idx="74">
                  <c:v>314</c:v>
                </c:pt>
                <c:pt idx="75">
                  <c:v>315</c:v>
                </c:pt>
                <c:pt idx="76">
                  <c:v>316</c:v>
                </c:pt>
                <c:pt idx="77">
                  <c:v>317</c:v>
                </c:pt>
                <c:pt idx="78">
                  <c:v>318</c:v>
                </c:pt>
                <c:pt idx="79">
                  <c:v>319</c:v>
                </c:pt>
                <c:pt idx="80">
                  <c:v>320</c:v>
                </c:pt>
                <c:pt idx="81">
                  <c:v>321</c:v>
                </c:pt>
                <c:pt idx="82">
                  <c:v>322</c:v>
                </c:pt>
                <c:pt idx="83">
                  <c:v>323</c:v>
                </c:pt>
                <c:pt idx="84">
                  <c:v>324</c:v>
                </c:pt>
                <c:pt idx="85">
                  <c:v>325</c:v>
                </c:pt>
                <c:pt idx="86">
                  <c:v>326</c:v>
                </c:pt>
                <c:pt idx="87">
                  <c:v>327</c:v>
                </c:pt>
                <c:pt idx="88">
                  <c:v>328</c:v>
                </c:pt>
                <c:pt idx="89">
                  <c:v>329</c:v>
                </c:pt>
                <c:pt idx="90">
                  <c:v>330</c:v>
                </c:pt>
                <c:pt idx="91">
                  <c:v>331</c:v>
                </c:pt>
                <c:pt idx="92">
                  <c:v>332</c:v>
                </c:pt>
                <c:pt idx="93">
                  <c:v>333</c:v>
                </c:pt>
                <c:pt idx="94">
                  <c:v>334</c:v>
                </c:pt>
                <c:pt idx="95">
                  <c:v>335</c:v>
                </c:pt>
                <c:pt idx="96">
                  <c:v>336</c:v>
                </c:pt>
                <c:pt idx="97">
                  <c:v>337</c:v>
                </c:pt>
                <c:pt idx="98">
                  <c:v>338</c:v>
                </c:pt>
                <c:pt idx="99">
                  <c:v>339</c:v>
                </c:pt>
                <c:pt idx="100">
                  <c:v>340</c:v>
                </c:pt>
                <c:pt idx="101">
                  <c:v>341</c:v>
                </c:pt>
                <c:pt idx="102">
                  <c:v>342</c:v>
                </c:pt>
                <c:pt idx="103">
                  <c:v>343</c:v>
                </c:pt>
                <c:pt idx="104">
                  <c:v>344</c:v>
                </c:pt>
                <c:pt idx="105">
                  <c:v>345</c:v>
                </c:pt>
                <c:pt idx="106">
                  <c:v>346</c:v>
                </c:pt>
                <c:pt idx="107">
                  <c:v>347</c:v>
                </c:pt>
                <c:pt idx="108">
                  <c:v>348</c:v>
                </c:pt>
                <c:pt idx="109">
                  <c:v>349</c:v>
                </c:pt>
                <c:pt idx="110">
                  <c:v>350</c:v>
                </c:pt>
                <c:pt idx="111">
                  <c:v>351</c:v>
                </c:pt>
                <c:pt idx="112">
                  <c:v>352</c:v>
                </c:pt>
                <c:pt idx="113">
                  <c:v>353</c:v>
                </c:pt>
                <c:pt idx="114">
                  <c:v>354</c:v>
                </c:pt>
                <c:pt idx="115">
                  <c:v>355</c:v>
                </c:pt>
                <c:pt idx="116">
                  <c:v>356</c:v>
                </c:pt>
                <c:pt idx="117">
                  <c:v>357</c:v>
                </c:pt>
                <c:pt idx="118">
                  <c:v>358</c:v>
                </c:pt>
                <c:pt idx="119">
                  <c:v>359</c:v>
                </c:pt>
                <c:pt idx="120">
                  <c:v>360</c:v>
                </c:pt>
                <c:pt idx="121">
                  <c:v>361</c:v>
                </c:pt>
                <c:pt idx="122">
                  <c:v>362</c:v>
                </c:pt>
                <c:pt idx="123">
                  <c:v>363</c:v>
                </c:pt>
                <c:pt idx="124">
                  <c:v>364</c:v>
                </c:pt>
                <c:pt idx="125">
                  <c:v>365</c:v>
                </c:pt>
                <c:pt idx="126">
                  <c:v>366</c:v>
                </c:pt>
                <c:pt idx="127">
                  <c:v>367</c:v>
                </c:pt>
                <c:pt idx="128">
                  <c:v>368</c:v>
                </c:pt>
                <c:pt idx="129">
                  <c:v>369</c:v>
                </c:pt>
                <c:pt idx="130">
                  <c:v>370</c:v>
                </c:pt>
                <c:pt idx="131">
                  <c:v>371</c:v>
                </c:pt>
                <c:pt idx="132">
                  <c:v>372</c:v>
                </c:pt>
                <c:pt idx="133">
                  <c:v>373</c:v>
                </c:pt>
                <c:pt idx="134">
                  <c:v>374</c:v>
                </c:pt>
                <c:pt idx="135">
                  <c:v>375</c:v>
                </c:pt>
                <c:pt idx="136">
                  <c:v>376</c:v>
                </c:pt>
                <c:pt idx="137">
                  <c:v>377</c:v>
                </c:pt>
                <c:pt idx="138">
                  <c:v>378</c:v>
                </c:pt>
                <c:pt idx="139">
                  <c:v>379</c:v>
                </c:pt>
                <c:pt idx="140">
                  <c:v>380</c:v>
                </c:pt>
                <c:pt idx="141">
                  <c:v>381</c:v>
                </c:pt>
                <c:pt idx="142">
                  <c:v>382</c:v>
                </c:pt>
                <c:pt idx="143">
                  <c:v>383</c:v>
                </c:pt>
                <c:pt idx="144">
                  <c:v>384</c:v>
                </c:pt>
                <c:pt idx="145">
                  <c:v>385</c:v>
                </c:pt>
                <c:pt idx="146">
                  <c:v>386</c:v>
                </c:pt>
                <c:pt idx="147">
                  <c:v>387</c:v>
                </c:pt>
                <c:pt idx="148">
                  <c:v>388</c:v>
                </c:pt>
                <c:pt idx="149">
                  <c:v>389</c:v>
                </c:pt>
                <c:pt idx="150">
                  <c:v>390</c:v>
                </c:pt>
                <c:pt idx="151">
                  <c:v>391</c:v>
                </c:pt>
                <c:pt idx="152">
                  <c:v>392</c:v>
                </c:pt>
                <c:pt idx="153">
                  <c:v>393</c:v>
                </c:pt>
                <c:pt idx="154">
                  <c:v>394</c:v>
                </c:pt>
                <c:pt idx="155">
                  <c:v>395</c:v>
                </c:pt>
                <c:pt idx="156">
                  <c:v>396</c:v>
                </c:pt>
                <c:pt idx="157">
                  <c:v>397</c:v>
                </c:pt>
                <c:pt idx="158">
                  <c:v>398</c:v>
                </c:pt>
                <c:pt idx="159">
                  <c:v>399</c:v>
                </c:pt>
                <c:pt idx="160">
                  <c:v>400</c:v>
                </c:pt>
                <c:pt idx="161">
                  <c:v>401</c:v>
                </c:pt>
                <c:pt idx="162">
                  <c:v>402</c:v>
                </c:pt>
                <c:pt idx="163">
                  <c:v>403</c:v>
                </c:pt>
                <c:pt idx="164">
                  <c:v>404</c:v>
                </c:pt>
                <c:pt idx="165">
                  <c:v>405</c:v>
                </c:pt>
                <c:pt idx="166">
                  <c:v>406</c:v>
                </c:pt>
                <c:pt idx="167">
                  <c:v>407</c:v>
                </c:pt>
                <c:pt idx="168">
                  <c:v>408</c:v>
                </c:pt>
                <c:pt idx="169">
                  <c:v>409</c:v>
                </c:pt>
                <c:pt idx="170">
                  <c:v>410</c:v>
                </c:pt>
              </c:numCache>
            </c:numRef>
          </c:xVal>
          <c:yVal>
            <c:numRef>
              <c:f>'AMMA- PAA with pH'!$P$5:$P$175</c:f>
              <c:numCache>
                <c:formatCode>General</c:formatCode>
                <c:ptCount val="171"/>
                <c:pt idx="0">
                  <c:v>1184</c:v>
                </c:pt>
                <c:pt idx="1">
                  <c:v>1292</c:v>
                </c:pt>
                <c:pt idx="2">
                  <c:v>1456</c:v>
                </c:pt>
                <c:pt idx="3">
                  <c:v>1521</c:v>
                </c:pt>
                <c:pt idx="4">
                  <c:v>1690</c:v>
                </c:pt>
                <c:pt idx="5">
                  <c:v>1973</c:v>
                </c:pt>
                <c:pt idx="6">
                  <c:v>2204</c:v>
                </c:pt>
                <c:pt idx="7">
                  <c:v>2560</c:v>
                </c:pt>
                <c:pt idx="8">
                  <c:v>2993</c:v>
                </c:pt>
                <c:pt idx="9">
                  <c:v>3375</c:v>
                </c:pt>
                <c:pt idx="10">
                  <c:v>3981</c:v>
                </c:pt>
                <c:pt idx="11">
                  <c:v>4584</c:v>
                </c:pt>
                <c:pt idx="12">
                  <c:v>5090</c:v>
                </c:pt>
                <c:pt idx="13">
                  <c:v>5697</c:v>
                </c:pt>
                <c:pt idx="14">
                  <c:v>6532</c:v>
                </c:pt>
                <c:pt idx="15">
                  <c:v>7266</c:v>
                </c:pt>
                <c:pt idx="16">
                  <c:v>8481</c:v>
                </c:pt>
                <c:pt idx="17">
                  <c:v>9778</c:v>
                </c:pt>
                <c:pt idx="18">
                  <c:v>10865</c:v>
                </c:pt>
                <c:pt idx="19">
                  <c:v>12528</c:v>
                </c:pt>
                <c:pt idx="20">
                  <c:v>13474</c:v>
                </c:pt>
                <c:pt idx="21">
                  <c:v>14190</c:v>
                </c:pt>
                <c:pt idx="22">
                  <c:v>14328</c:v>
                </c:pt>
                <c:pt idx="23">
                  <c:v>13952</c:v>
                </c:pt>
                <c:pt idx="24">
                  <c:v>12981</c:v>
                </c:pt>
                <c:pt idx="25">
                  <c:v>11785</c:v>
                </c:pt>
                <c:pt idx="26">
                  <c:v>10532</c:v>
                </c:pt>
                <c:pt idx="27">
                  <c:v>9368</c:v>
                </c:pt>
                <c:pt idx="28">
                  <c:v>7973</c:v>
                </c:pt>
                <c:pt idx="29">
                  <c:v>6775</c:v>
                </c:pt>
                <c:pt idx="30">
                  <c:v>5633</c:v>
                </c:pt>
                <c:pt idx="31">
                  <c:v>4512</c:v>
                </c:pt>
                <c:pt idx="32">
                  <c:v>3888</c:v>
                </c:pt>
                <c:pt idx="33">
                  <c:v>3418</c:v>
                </c:pt>
                <c:pt idx="34">
                  <c:v>2975</c:v>
                </c:pt>
                <c:pt idx="35">
                  <c:v>2858</c:v>
                </c:pt>
                <c:pt idx="36">
                  <c:v>2639</c:v>
                </c:pt>
                <c:pt idx="37">
                  <c:v>2360</c:v>
                </c:pt>
                <c:pt idx="38">
                  <c:v>2339</c:v>
                </c:pt>
                <c:pt idx="39">
                  <c:v>2263</c:v>
                </c:pt>
                <c:pt idx="40">
                  <c:v>2213</c:v>
                </c:pt>
                <c:pt idx="41">
                  <c:v>2295</c:v>
                </c:pt>
                <c:pt idx="42">
                  <c:v>2268</c:v>
                </c:pt>
                <c:pt idx="43">
                  <c:v>2279</c:v>
                </c:pt>
                <c:pt idx="44">
                  <c:v>2311</c:v>
                </c:pt>
                <c:pt idx="45">
                  <c:v>2391</c:v>
                </c:pt>
                <c:pt idx="46">
                  <c:v>2361</c:v>
                </c:pt>
                <c:pt idx="47">
                  <c:v>2426</c:v>
                </c:pt>
                <c:pt idx="48">
                  <c:v>2636</c:v>
                </c:pt>
                <c:pt idx="49">
                  <c:v>2598</c:v>
                </c:pt>
                <c:pt idx="50">
                  <c:v>2660</c:v>
                </c:pt>
                <c:pt idx="51">
                  <c:v>2679</c:v>
                </c:pt>
                <c:pt idx="52">
                  <c:v>2870</c:v>
                </c:pt>
                <c:pt idx="53">
                  <c:v>2958</c:v>
                </c:pt>
                <c:pt idx="54">
                  <c:v>3046</c:v>
                </c:pt>
                <c:pt idx="55">
                  <c:v>3204</c:v>
                </c:pt>
                <c:pt idx="56">
                  <c:v>3287</c:v>
                </c:pt>
                <c:pt idx="57">
                  <c:v>3189</c:v>
                </c:pt>
                <c:pt idx="58">
                  <c:v>3207</c:v>
                </c:pt>
                <c:pt idx="59">
                  <c:v>3475</c:v>
                </c:pt>
                <c:pt idx="60">
                  <c:v>3371</c:v>
                </c:pt>
                <c:pt idx="61">
                  <c:v>3385</c:v>
                </c:pt>
                <c:pt idx="62">
                  <c:v>3498</c:v>
                </c:pt>
                <c:pt idx="63">
                  <c:v>3605</c:v>
                </c:pt>
                <c:pt idx="64">
                  <c:v>3724</c:v>
                </c:pt>
                <c:pt idx="65">
                  <c:v>3779</c:v>
                </c:pt>
                <c:pt idx="66">
                  <c:v>4061</c:v>
                </c:pt>
                <c:pt idx="67">
                  <c:v>4075</c:v>
                </c:pt>
                <c:pt idx="68">
                  <c:v>4087</c:v>
                </c:pt>
                <c:pt idx="69">
                  <c:v>4129</c:v>
                </c:pt>
                <c:pt idx="70">
                  <c:v>4224</c:v>
                </c:pt>
                <c:pt idx="71">
                  <c:v>4187</c:v>
                </c:pt>
                <c:pt idx="72">
                  <c:v>4160</c:v>
                </c:pt>
                <c:pt idx="73">
                  <c:v>4021</c:v>
                </c:pt>
                <c:pt idx="74">
                  <c:v>4142</c:v>
                </c:pt>
                <c:pt idx="75">
                  <c:v>4073</c:v>
                </c:pt>
                <c:pt idx="76">
                  <c:v>4118</c:v>
                </c:pt>
                <c:pt idx="77">
                  <c:v>4097</c:v>
                </c:pt>
                <c:pt idx="78">
                  <c:v>4110</c:v>
                </c:pt>
                <c:pt idx="79">
                  <c:v>4073</c:v>
                </c:pt>
                <c:pt idx="80">
                  <c:v>4237</c:v>
                </c:pt>
                <c:pt idx="81">
                  <c:v>4393</c:v>
                </c:pt>
                <c:pt idx="82">
                  <c:v>4428</c:v>
                </c:pt>
                <c:pt idx="83">
                  <c:v>4507</c:v>
                </c:pt>
                <c:pt idx="84">
                  <c:v>4629</c:v>
                </c:pt>
                <c:pt idx="85">
                  <c:v>4660</c:v>
                </c:pt>
                <c:pt idx="86">
                  <c:v>4731</c:v>
                </c:pt>
                <c:pt idx="87">
                  <c:v>4799</c:v>
                </c:pt>
                <c:pt idx="88">
                  <c:v>4990</c:v>
                </c:pt>
                <c:pt idx="89">
                  <c:v>5076</c:v>
                </c:pt>
                <c:pt idx="90">
                  <c:v>5135</c:v>
                </c:pt>
                <c:pt idx="91">
                  <c:v>5191</c:v>
                </c:pt>
                <c:pt idx="92">
                  <c:v>5339</c:v>
                </c:pt>
                <c:pt idx="93">
                  <c:v>5440</c:v>
                </c:pt>
                <c:pt idx="94">
                  <c:v>5363</c:v>
                </c:pt>
                <c:pt idx="95">
                  <c:v>5522</c:v>
                </c:pt>
                <c:pt idx="96">
                  <c:v>5586</c:v>
                </c:pt>
                <c:pt idx="97">
                  <c:v>5630</c:v>
                </c:pt>
                <c:pt idx="98">
                  <c:v>5607</c:v>
                </c:pt>
                <c:pt idx="99">
                  <c:v>5630</c:v>
                </c:pt>
                <c:pt idx="100">
                  <c:v>5591</c:v>
                </c:pt>
                <c:pt idx="101">
                  <c:v>5845</c:v>
                </c:pt>
                <c:pt idx="102">
                  <c:v>5752</c:v>
                </c:pt>
                <c:pt idx="103">
                  <c:v>5914</c:v>
                </c:pt>
                <c:pt idx="104">
                  <c:v>5952</c:v>
                </c:pt>
                <c:pt idx="105">
                  <c:v>6032</c:v>
                </c:pt>
                <c:pt idx="106">
                  <c:v>6202</c:v>
                </c:pt>
                <c:pt idx="107">
                  <c:v>6228</c:v>
                </c:pt>
                <c:pt idx="108">
                  <c:v>6199</c:v>
                </c:pt>
                <c:pt idx="109">
                  <c:v>6335</c:v>
                </c:pt>
                <c:pt idx="110">
                  <c:v>6433</c:v>
                </c:pt>
                <c:pt idx="111">
                  <c:v>6640</c:v>
                </c:pt>
                <c:pt idx="112">
                  <c:v>6720</c:v>
                </c:pt>
                <c:pt idx="113">
                  <c:v>6469</c:v>
                </c:pt>
                <c:pt idx="114">
                  <c:v>6461</c:v>
                </c:pt>
                <c:pt idx="115">
                  <c:v>6497</c:v>
                </c:pt>
                <c:pt idx="116">
                  <c:v>6473</c:v>
                </c:pt>
                <c:pt idx="117">
                  <c:v>6428</c:v>
                </c:pt>
                <c:pt idx="118">
                  <c:v>6581</c:v>
                </c:pt>
                <c:pt idx="119">
                  <c:v>6393</c:v>
                </c:pt>
                <c:pt idx="120">
                  <c:v>6631</c:v>
                </c:pt>
                <c:pt idx="121">
                  <c:v>6562</c:v>
                </c:pt>
                <c:pt idx="122">
                  <c:v>6882</c:v>
                </c:pt>
                <c:pt idx="123">
                  <c:v>6889</c:v>
                </c:pt>
                <c:pt idx="124">
                  <c:v>7169</c:v>
                </c:pt>
                <c:pt idx="125">
                  <c:v>7285</c:v>
                </c:pt>
                <c:pt idx="126">
                  <c:v>7668</c:v>
                </c:pt>
                <c:pt idx="127">
                  <c:v>7913</c:v>
                </c:pt>
                <c:pt idx="128">
                  <c:v>8105</c:v>
                </c:pt>
                <c:pt idx="129">
                  <c:v>8235</c:v>
                </c:pt>
                <c:pt idx="130">
                  <c:v>8037</c:v>
                </c:pt>
                <c:pt idx="131">
                  <c:v>8057</c:v>
                </c:pt>
                <c:pt idx="132">
                  <c:v>7605</c:v>
                </c:pt>
                <c:pt idx="133">
                  <c:v>7461</c:v>
                </c:pt>
                <c:pt idx="134">
                  <c:v>7270</c:v>
                </c:pt>
                <c:pt idx="135">
                  <c:v>7161</c:v>
                </c:pt>
                <c:pt idx="136">
                  <c:v>7039</c:v>
                </c:pt>
                <c:pt idx="137">
                  <c:v>7111</c:v>
                </c:pt>
                <c:pt idx="138">
                  <c:v>6928</c:v>
                </c:pt>
                <c:pt idx="139">
                  <c:v>6649</c:v>
                </c:pt>
                <c:pt idx="140">
                  <c:v>6858</c:v>
                </c:pt>
                <c:pt idx="141">
                  <c:v>6566</c:v>
                </c:pt>
                <c:pt idx="142">
                  <c:v>6710</c:v>
                </c:pt>
                <c:pt idx="143">
                  <c:v>6727</c:v>
                </c:pt>
                <c:pt idx="144">
                  <c:v>6670</c:v>
                </c:pt>
                <c:pt idx="145">
                  <c:v>6679</c:v>
                </c:pt>
                <c:pt idx="146">
                  <c:v>6956</c:v>
                </c:pt>
                <c:pt idx="147">
                  <c:v>6773</c:v>
                </c:pt>
                <c:pt idx="148">
                  <c:v>6947</c:v>
                </c:pt>
                <c:pt idx="149">
                  <c:v>6908</c:v>
                </c:pt>
                <c:pt idx="150">
                  <c:v>7115</c:v>
                </c:pt>
                <c:pt idx="151">
                  <c:v>6691</c:v>
                </c:pt>
                <c:pt idx="152">
                  <c:v>6771</c:v>
                </c:pt>
                <c:pt idx="153">
                  <c:v>6634</c:v>
                </c:pt>
                <c:pt idx="154">
                  <c:v>6517</c:v>
                </c:pt>
                <c:pt idx="155">
                  <c:v>6464</c:v>
                </c:pt>
                <c:pt idx="156">
                  <c:v>6236</c:v>
                </c:pt>
                <c:pt idx="157">
                  <c:v>6008</c:v>
                </c:pt>
                <c:pt idx="158">
                  <c:v>5481</c:v>
                </c:pt>
                <c:pt idx="159">
                  <c:v>5041</c:v>
                </c:pt>
                <c:pt idx="160">
                  <c:v>4818</c:v>
                </c:pt>
                <c:pt idx="161">
                  <c:v>4320</c:v>
                </c:pt>
                <c:pt idx="162">
                  <c:v>3937</c:v>
                </c:pt>
                <c:pt idx="163">
                  <c:v>3706</c:v>
                </c:pt>
                <c:pt idx="164">
                  <c:v>3309</c:v>
                </c:pt>
                <c:pt idx="165">
                  <c:v>3004</c:v>
                </c:pt>
                <c:pt idx="166">
                  <c:v>2699</c:v>
                </c:pt>
                <c:pt idx="167">
                  <c:v>2576</c:v>
                </c:pt>
                <c:pt idx="168">
                  <c:v>2253</c:v>
                </c:pt>
                <c:pt idx="169">
                  <c:v>2063</c:v>
                </c:pt>
                <c:pt idx="170">
                  <c:v>1919</c:v>
                </c:pt>
              </c:numCache>
            </c:numRef>
          </c:yVal>
          <c:smooth val="1"/>
        </c:ser>
        <c:ser>
          <c:idx val="8"/>
          <c:order val="8"/>
          <c:tx>
            <c:strRef>
              <c:f>'AMMA- PAA with pH'!$Q$1</c:f>
              <c:strCache>
                <c:ptCount val="1"/>
                <c:pt idx="0">
                  <c:v>pH 7.36 Emission</c:v>
                </c:pt>
              </c:strCache>
            </c:strRef>
          </c:tx>
          <c:spPr>
            <a:ln w="19050"/>
          </c:spPr>
          <c:marker>
            <c:symbol val="none"/>
          </c:marker>
          <c:xVal>
            <c:numRef>
              <c:f>'AMMA- PAA with pH'!$Q$5:$Q$125</c:f>
              <c:numCache>
                <c:formatCode>General</c:formatCode>
                <c:ptCount val="121"/>
                <c:pt idx="0">
                  <c:v>380</c:v>
                </c:pt>
                <c:pt idx="1">
                  <c:v>381</c:v>
                </c:pt>
                <c:pt idx="2">
                  <c:v>382</c:v>
                </c:pt>
                <c:pt idx="3">
                  <c:v>383</c:v>
                </c:pt>
                <c:pt idx="4">
                  <c:v>384</c:v>
                </c:pt>
                <c:pt idx="5">
                  <c:v>385</c:v>
                </c:pt>
                <c:pt idx="6">
                  <c:v>386</c:v>
                </c:pt>
                <c:pt idx="7">
                  <c:v>387</c:v>
                </c:pt>
                <c:pt idx="8">
                  <c:v>388</c:v>
                </c:pt>
                <c:pt idx="9">
                  <c:v>389</c:v>
                </c:pt>
                <c:pt idx="10">
                  <c:v>390</c:v>
                </c:pt>
                <c:pt idx="11">
                  <c:v>391</c:v>
                </c:pt>
                <c:pt idx="12">
                  <c:v>392</c:v>
                </c:pt>
                <c:pt idx="13">
                  <c:v>393</c:v>
                </c:pt>
                <c:pt idx="14">
                  <c:v>394</c:v>
                </c:pt>
                <c:pt idx="15">
                  <c:v>395</c:v>
                </c:pt>
                <c:pt idx="16">
                  <c:v>396</c:v>
                </c:pt>
                <c:pt idx="17">
                  <c:v>397</c:v>
                </c:pt>
                <c:pt idx="18">
                  <c:v>398</c:v>
                </c:pt>
                <c:pt idx="19">
                  <c:v>399</c:v>
                </c:pt>
                <c:pt idx="20">
                  <c:v>400</c:v>
                </c:pt>
                <c:pt idx="21">
                  <c:v>401</c:v>
                </c:pt>
                <c:pt idx="22">
                  <c:v>402</c:v>
                </c:pt>
                <c:pt idx="23">
                  <c:v>403</c:v>
                </c:pt>
                <c:pt idx="24">
                  <c:v>404</c:v>
                </c:pt>
                <c:pt idx="25">
                  <c:v>405</c:v>
                </c:pt>
                <c:pt idx="26">
                  <c:v>406</c:v>
                </c:pt>
                <c:pt idx="27">
                  <c:v>407</c:v>
                </c:pt>
                <c:pt idx="28">
                  <c:v>408</c:v>
                </c:pt>
                <c:pt idx="29">
                  <c:v>409</c:v>
                </c:pt>
                <c:pt idx="30">
                  <c:v>410</c:v>
                </c:pt>
                <c:pt idx="31">
                  <c:v>411</c:v>
                </c:pt>
                <c:pt idx="32">
                  <c:v>412</c:v>
                </c:pt>
                <c:pt idx="33">
                  <c:v>413</c:v>
                </c:pt>
                <c:pt idx="34">
                  <c:v>414</c:v>
                </c:pt>
                <c:pt idx="35">
                  <c:v>415</c:v>
                </c:pt>
                <c:pt idx="36">
                  <c:v>416</c:v>
                </c:pt>
                <c:pt idx="37">
                  <c:v>417</c:v>
                </c:pt>
                <c:pt idx="38">
                  <c:v>418</c:v>
                </c:pt>
                <c:pt idx="39">
                  <c:v>419</c:v>
                </c:pt>
                <c:pt idx="40">
                  <c:v>420</c:v>
                </c:pt>
                <c:pt idx="41">
                  <c:v>421</c:v>
                </c:pt>
                <c:pt idx="42">
                  <c:v>422</c:v>
                </c:pt>
                <c:pt idx="43">
                  <c:v>423</c:v>
                </c:pt>
                <c:pt idx="44">
                  <c:v>424</c:v>
                </c:pt>
                <c:pt idx="45">
                  <c:v>425</c:v>
                </c:pt>
                <c:pt idx="46">
                  <c:v>426</c:v>
                </c:pt>
                <c:pt idx="47">
                  <c:v>427</c:v>
                </c:pt>
                <c:pt idx="48">
                  <c:v>428</c:v>
                </c:pt>
                <c:pt idx="49">
                  <c:v>429</c:v>
                </c:pt>
                <c:pt idx="50">
                  <c:v>430</c:v>
                </c:pt>
                <c:pt idx="51">
                  <c:v>431</c:v>
                </c:pt>
                <c:pt idx="52">
                  <c:v>432</c:v>
                </c:pt>
                <c:pt idx="53">
                  <c:v>433</c:v>
                </c:pt>
                <c:pt idx="54">
                  <c:v>434</c:v>
                </c:pt>
                <c:pt idx="55">
                  <c:v>435</c:v>
                </c:pt>
                <c:pt idx="56">
                  <c:v>436</c:v>
                </c:pt>
                <c:pt idx="57">
                  <c:v>437</c:v>
                </c:pt>
                <c:pt idx="58">
                  <c:v>438</c:v>
                </c:pt>
                <c:pt idx="59">
                  <c:v>439</c:v>
                </c:pt>
                <c:pt idx="60">
                  <c:v>440</c:v>
                </c:pt>
                <c:pt idx="61">
                  <c:v>441</c:v>
                </c:pt>
                <c:pt idx="62">
                  <c:v>442</c:v>
                </c:pt>
                <c:pt idx="63">
                  <c:v>443</c:v>
                </c:pt>
                <c:pt idx="64">
                  <c:v>444</c:v>
                </c:pt>
                <c:pt idx="65">
                  <c:v>445</c:v>
                </c:pt>
                <c:pt idx="66">
                  <c:v>446</c:v>
                </c:pt>
                <c:pt idx="67">
                  <c:v>447</c:v>
                </c:pt>
                <c:pt idx="68">
                  <c:v>448</c:v>
                </c:pt>
                <c:pt idx="69">
                  <c:v>449</c:v>
                </c:pt>
                <c:pt idx="70">
                  <c:v>450</c:v>
                </c:pt>
                <c:pt idx="71">
                  <c:v>451</c:v>
                </c:pt>
                <c:pt idx="72">
                  <c:v>452</c:v>
                </c:pt>
                <c:pt idx="73">
                  <c:v>453</c:v>
                </c:pt>
                <c:pt idx="74">
                  <c:v>454</c:v>
                </c:pt>
                <c:pt idx="75">
                  <c:v>455</c:v>
                </c:pt>
                <c:pt idx="76">
                  <c:v>456</c:v>
                </c:pt>
                <c:pt idx="77">
                  <c:v>457</c:v>
                </c:pt>
                <c:pt idx="78">
                  <c:v>458</c:v>
                </c:pt>
                <c:pt idx="79">
                  <c:v>459</c:v>
                </c:pt>
                <c:pt idx="80">
                  <c:v>460</c:v>
                </c:pt>
                <c:pt idx="81">
                  <c:v>461</c:v>
                </c:pt>
                <c:pt idx="82">
                  <c:v>462</c:v>
                </c:pt>
                <c:pt idx="83">
                  <c:v>463</c:v>
                </c:pt>
                <c:pt idx="84">
                  <c:v>464</c:v>
                </c:pt>
                <c:pt idx="85">
                  <c:v>465</c:v>
                </c:pt>
                <c:pt idx="86">
                  <c:v>466</c:v>
                </c:pt>
                <c:pt idx="87">
                  <c:v>467</c:v>
                </c:pt>
                <c:pt idx="88">
                  <c:v>468</c:v>
                </c:pt>
                <c:pt idx="89">
                  <c:v>469</c:v>
                </c:pt>
                <c:pt idx="90">
                  <c:v>470</c:v>
                </c:pt>
                <c:pt idx="91">
                  <c:v>471</c:v>
                </c:pt>
                <c:pt idx="92">
                  <c:v>472</c:v>
                </c:pt>
                <c:pt idx="93">
                  <c:v>473</c:v>
                </c:pt>
                <c:pt idx="94">
                  <c:v>474</c:v>
                </c:pt>
                <c:pt idx="95">
                  <c:v>475</c:v>
                </c:pt>
                <c:pt idx="96">
                  <c:v>476</c:v>
                </c:pt>
                <c:pt idx="97">
                  <c:v>477</c:v>
                </c:pt>
                <c:pt idx="98">
                  <c:v>478</c:v>
                </c:pt>
                <c:pt idx="99">
                  <c:v>479</c:v>
                </c:pt>
                <c:pt idx="100">
                  <c:v>480</c:v>
                </c:pt>
                <c:pt idx="101">
                  <c:v>481</c:v>
                </c:pt>
                <c:pt idx="102">
                  <c:v>482</c:v>
                </c:pt>
                <c:pt idx="103">
                  <c:v>483</c:v>
                </c:pt>
                <c:pt idx="104">
                  <c:v>484</c:v>
                </c:pt>
                <c:pt idx="105">
                  <c:v>485</c:v>
                </c:pt>
                <c:pt idx="106">
                  <c:v>486</c:v>
                </c:pt>
                <c:pt idx="107">
                  <c:v>487</c:v>
                </c:pt>
                <c:pt idx="108">
                  <c:v>488</c:v>
                </c:pt>
                <c:pt idx="109">
                  <c:v>489</c:v>
                </c:pt>
                <c:pt idx="110">
                  <c:v>490</c:v>
                </c:pt>
                <c:pt idx="111">
                  <c:v>491</c:v>
                </c:pt>
                <c:pt idx="112">
                  <c:v>492</c:v>
                </c:pt>
                <c:pt idx="113">
                  <c:v>493</c:v>
                </c:pt>
                <c:pt idx="114">
                  <c:v>494</c:v>
                </c:pt>
                <c:pt idx="115">
                  <c:v>495</c:v>
                </c:pt>
                <c:pt idx="116">
                  <c:v>496</c:v>
                </c:pt>
                <c:pt idx="117">
                  <c:v>497</c:v>
                </c:pt>
                <c:pt idx="118">
                  <c:v>498</c:v>
                </c:pt>
                <c:pt idx="119">
                  <c:v>499</c:v>
                </c:pt>
                <c:pt idx="120">
                  <c:v>500</c:v>
                </c:pt>
              </c:numCache>
            </c:numRef>
          </c:xVal>
          <c:yVal>
            <c:numRef>
              <c:f>'AMMA- PAA with pH'!$R$5:$R$125</c:f>
              <c:numCache>
                <c:formatCode>General</c:formatCode>
                <c:ptCount val="121"/>
                <c:pt idx="0">
                  <c:v>1594</c:v>
                </c:pt>
                <c:pt idx="1">
                  <c:v>1645</c:v>
                </c:pt>
                <c:pt idx="2">
                  <c:v>1831</c:v>
                </c:pt>
                <c:pt idx="3">
                  <c:v>1940</c:v>
                </c:pt>
                <c:pt idx="4">
                  <c:v>2254</c:v>
                </c:pt>
                <c:pt idx="5">
                  <c:v>2467</c:v>
                </c:pt>
                <c:pt idx="6">
                  <c:v>2903</c:v>
                </c:pt>
                <c:pt idx="7">
                  <c:v>3200</c:v>
                </c:pt>
                <c:pt idx="8">
                  <c:v>3660</c:v>
                </c:pt>
                <c:pt idx="9">
                  <c:v>3982</c:v>
                </c:pt>
                <c:pt idx="10">
                  <c:v>4345</c:v>
                </c:pt>
                <c:pt idx="11">
                  <c:v>4674</c:v>
                </c:pt>
                <c:pt idx="12">
                  <c:v>5083</c:v>
                </c:pt>
                <c:pt idx="13">
                  <c:v>5411</c:v>
                </c:pt>
                <c:pt idx="14">
                  <c:v>5615</c:v>
                </c:pt>
                <c:pt idx="15">
                  <c:v>5753</c:v>
                </c:pt>
                <c:pt idx="16">
                  <c:v>6194</c:v>
                </c:pt>
                <c:pt idx="17">
                  <c:v>6291</c:v>
                </c:pt>
                <c:pt idx="18">
                  <c:v>6429</c:v>
                </c:pt>
                <c:pt idx="19">
                  <c:v>6759</c:v>
                </c:pt>
                <c:pt idx="20">
                  <c:v>6644</c:v>
                </c:pt>
                <c:pt idx="21">
                  <c:v>6867</c:v>
                </c:pt>
                <c:pt idx="22">
                  <c:v>6982</c:v>
                </c:pt>
                <c:pt idx="23">
                  <c:v>7139</c:v>
                </c:pt>
                <c:pt idx="24">
                  <c:v>7222</c:v>
                </c:pt>
                <c:pt idx="25">
                  <c:v>7187</c:v>
                </c:pt>
                <c:pt idx="26">
                  <c:v>7317</c:v>
                </c:pt>
                <c:pt idx="27">
                  <c:v>7283</c:v>
                </c:pt>
                <c:pt idx="28">
                  <c:v>7580</c:v>
                </c:pt>
                <c:pt idx="29">
                  <c:v>7789</c:v>
                </c:pt>
                <c:pt idx="30">
                  <c:v>7874</c:v>
                </c:pt>
                <c:pt idx="31">
                  <c:v>8094</c:v>
                </c:pt>
                <c:pt idx="32">
                  <c:v>8172</c:v>
                </c:pt>
                <c:pt idx="33">
                  <c:v>8460</c:v>
                </c:pt>
                <c:pt idx="34">
                  <c:v>8357</c:v>
                </c:pt>
                <c:pt idx="35">
                  <c:v>8542</c:v>
                </c:pt>
                <c:pt idx="36">
                  <c:v>8761</c:v>
                </c:pt>
                <c:pt idx="37">
                  <c:v>8745</c:v>
                </c:pt>
                <c:pt idx="38">
                  <c:v>8871</c:v>
                </c:pt>
                <c:pt idx="39">
                  <c:v>9192</c:v>
                </c:pt>
                <c:pt idx="40">
                  <c:v>9285</c:v>
                </c:pt>
                <c:pt idx="41">
                  <c:v>9324</c:v>
                </c:pt>
                <c:pt idx="42">
                  <c:v>9080</c:v>
                </c:pt>
                <c:pt idx="43">
                  <c:v>9058</c:v>
                </c:pt>
                <c:pt idx="44">
                  <c:v>8880</c:v>
                </c:pt>
                <c:pt idx="45">
                  <c:v>8845</c:v>
                </c:pt>
                <c:pt idx="46">
                  <c:v>8537</c:v>
                </c:pt>
                <c:pt idx="47">
                  <c:v>8175</c:v>
                </c:pt>
                <c:pt idx="48">
                  <c:v>7997</c:v>
                </c:pt>
                <c:pt idx="49">
                  <c:v>8057</c:v>
                </c:pt>
                <c:pt idx="50">
                  <c:v>7793</c:v>
                </c:pt>
                <c:pt idx="51">
                  <c:v>7491</c:v>
                </c:pt>
                <c:pt idx="52">
                  <c:v>7590</c:v>
                </c:pt>
                <c:pt idx="53">
                  <c:v>7462</c:v>
                </c:pt>
                <c:pt idx="54">
                  <c:v>7400</c:v>
                </c:pt>
                <c:pt idx="55">
                  <c:v>7172</c:v>
                </c:pt>
                <c:pt idx="56">
                  <c:v>6896</c:v>
                </c:pt>
                <c:pt idx="57">
                  <c:v>7111</c:v>
                </c:pt>
                <c:pt idx="58">
                  <c:v>6895</c:v>
                </c:pt>
                <c:pt idx="59">
                  <c:v>6633</c:v>
                </c:pt>
                <c:pt idx="60">
                  <c:v>6658</c:v>
                </c:pt>
                <c:pt idx="61">
                  <c:v>6675</c:v>
                </c:pt>
                <c:pt idx="62">
                  <c:v>6273</c:v>
                </c:pt>
                <c:pt idx="63">
                  <c:v>6314</c:v>
                </c:pt>
                <c:pt idx="64">
                  <c:v>6276</c:v>
                </c:pt>
                <c:pt idx="65">
                  <c:v>6211</c:v>
                </c:pt>
                <c:pt idx="66">
                  <c:v>5995</c:v>
                </c:pt>
                <c:pt idx="67">
                  <c:v>5692</c:v>
                </c:pt>
                <c:pt idx="68">
                  <c:v>5694</c:v>
                </c:pt>
                <c:pt idx="69">
                  <c:v>5638</c:v>
                </c:pt>
                <c:pt idx="70">
                  <c:v>5408</c:v>
                </c:pt>
                <c:pt idx="71">
                  <c:v>5282</c:v>
                </c:pt>
                <c:pt idx="72">
                  <c:v>5072</c:v>
                </c:pt>
                <c:pt idx="73">
                  <c:v>5005</c:v>
                </c:pt>
                <c:pt idx="74">
                  <c:v>4897</c:v>
                </c:pt>
                <c:pt idx="75">
                  <c:v>4720</c:v>
                </c:pt>
                <c:pt idx="76">
                  <c:v>4918</c:v>
                </c:pt>
                <c:pt idx="77">
                  <c:v>4704</c:v>
                </c:pt>
                <c:pt idx="78">
                  <c:v>4481</c:v>
                </c:pt>
                <c:pt idx="79">
                  <c:v>4349</c:v>
                </c:pt>
                <c:pt idx="80">
                  <c:v>4172</c:v>
                </c:pt>
                <c:pt idx="81">
                  <c:v>4136</c:v>
                </c:pt>
                <c:pt idx="82">
                  <c:v>4060</c:v>
                </c:pt>
                <c:pt idx="83">
                  <c:v>3787</c:v>
                </c:pt>
                <c:pt idx="84">
                  <c:v>3902</c:v>
                </c:pt>
                <c:pt idx="85">
                  <c:v>3641</c:v>
                </c:pt>
                <c:pt idx="86">
                  <c:v>3620</c:v>
                </c:pt>
                <c:pt idx="87">
                  <c:v>3562</c:v>
                </c:pt>
                <c:pt idx="88">
                  <c:v>3356</c:v>
                </c:pt>
                <c:pt idx="89">
                  <c:v>3407</c:v>
                </c:pt>
                <c:pt idx="90">
                  <c:v>3364</c:v>
                </c:pt>
                <c:pt idx="91">
                  <c:v>3151</c:v>
                </c:pt>
                <c:pt idx="92">
                  <c:v>3060</c:v>
                </c:pt>
                <c:pt idx="93">
                  <c:v>3024</c:v>
                </c:pt>
                <c:pt idx="94">
                  <c:v>2989</c:v>
                </c:pt>
                <c:pt idx="95">
                  <c:v>2868</c:v>
                </c:pt>
                <c:pt idx="96">
                  <c:v>2771</c:v>
                </c:pt>
                <c:pt idx="97">
                  <c:v>2773</c:v>
                </c:pt>
                <c:pt idx="98">
                  <c:v>2760</c:v>
                </c:pt>
                <c:pt idx="99">
                  <c:v>2686</c:v>
                </c:pt>
                <c:pt idx="100">
                  <c:v>2587</c:v>
                </c:pt>
                <c:pt idx="101">
                  <c:v>2496</c:v>
                </c:pt>
                <c:pt idx="102">
                  <c:v>2440</c:v>
                </c:pt>
                <c:pt idx="103">
                  <c:v>2375</c:v>
                </c:pt>
                <c:pt idx="104">
                  <c:v>2353</c:v>
                </c:pt>
                <c:pt idx="105">
                  <c:v>2338</c:v>
                </c:pt>
                <c:pt idx="106">
                  <c:v>2300</c:v>
                </c:pt>
                <c:pt idx="107">
                  <c:v>2218</c:v>
                </c:pt>
                <c:pt idx="108">
                  <c:v>2167</c:v>
                </c:pt>
                <c:pt idx="109">
                  <c:v>2213</c:v>
                </c:pt>
                <c:pt idx="110">
                  <c:v>2077</c:v>
                </c:pt>
                <c:pt idx="111">
                  <c:v>2016</c:v>
                </c:pt>
                <c:pt idx="112">
                  <c:v>1961</c:v>
                </c:pt>
                <c:pt idx="113">
                  <c:v>1996</c:v>
                </c:pt>
                <c:pt idx="114">
                  <c:v>1971</c:v>
                </c:pt>
                <c:pt idx="115">
                  <c:v>1934</c:v>
                </c:pt>
                <c:pt idx="116">
                  <c:v>1911</c:v>
                </c:pt>
                <c:pt idx="117">
                  <c:v>1781</c:v>
                </c:pt>
                <c:pt idx="118">
                  <c:v>1831</c:v>
                </c:pt>
                <c:pt idx="119">
                  <c:v>1779</c:v>
                </c:pt>
                <c:pt idx="120">
                  <c:v>1772</c:v>
                </c:pt>
              </c:numCache>
            </c:numRef>
          </c:yVal>
          <c:smooth val="1"/>
        </c:ser>
        <c:ser>
          <c:idx val="9"/>
          <c:order val="9"/>
          <c:tx>
            <c:strRef>
              <c:f>'AMMA- PAA with pH'!$S$1</c:f>
              <c:strCache>
                <c:ptCount val="1"/>
                <c:pt idx="0">
                  <c:v>pH 7.36 Excitation</c:v>
                </c:pt>
              </c:strCache>
            </c:strRef>
          </c:tx>
          <c:spPr>
            <a:ln w="19050"/>
          </c:spPr>
          <c:marker>
            <c:symbol val="none"/>
          </c:marker>
          <c:xVal>
            <c:numRef>
              <c:f>'AMMA- PAA with pH'!$S$5:$S$175</c:f>
              <c:numCache>
                <c:formatCode>General</c:formatCode>
                <c:ptCount val="171"/>
                <c:pt idx="0">
                  <c:v>240</c:v>
                </c:pt>
                <c:pt idx="1">
                  <c:v>241</c:v>
                </c:pt>
                <c:pt idx="2">
                  <c:v>242</c:v>
                </c:pt>
                <c:pt idx="3">
                  <c:v>243</c:v>
                </c:pt>
                <c:pt idx="4">
                  <c:v>244</c:v>
                </c:pt>
                <c:pt idx="5">
                  <c:v>245</c:v>
                </c:pt>
                <c:pt idx="6">
                  <c:v>246</c:v>
                </c:pt>
                <c:pt idx="7">
                  <c:v>247</c:v>
                </c:pt>
                <c:pt idx="8">
                  <c:v>248</c:v>
                </c:pt>
                <c:pt idx="9">
                  <c:v>249</c:v>
                </c:pt>
                <c:pt idx="10">
                  <c:v>250</c:v>
                </c:pt>
                <c:pt idx="11">
                  <c:v>251</c:v>
                </c:pt>
                <c:pt idx="12">
                  <c:v>252</c:v>
                </c:pt>
                <c:pt idx="13">
                  <c:v>253</c:v>
                </c:pt>
                <c:pt idx="14">
                  <c:v>254</c:v>
                </c:pt>
                <c:pt idx="15">
                  <c:v>255</c:v>
                </c:pt>
                <c:pt idx="16">
                  <c:v>256</c:v>
                </c:pt>
                <c:pt idx="17">
                  <c:v>257</c:v>
                </c:pt>
                <c:pt idx="18">
                  <c:v>258</c:v>
                </c:pt>
                <c:pt idx="19">
                  <c:v>259</c:v>
                </c:pt>
                <c:pt idx="20">
                  <c:v>260</c:v>
                </c:pt>
                <c:pt idx="21">
                  <c:v>261</c:v>
                </c:pt>
                <c:pt idx="22">
                  <c:v>262</c:v>
                </c:pt>
                <c:pt idx="23">
                  <c:v>263</c:v>
                </c:pt>
                <c:pt idx="24">
                  <c:v>264</c:v>
                </c:pt>
                <c:pt idx="25">
                  <c:v>265</c:v>
                </c:pt>
                <c:pt idx="26">
                  <c:v>266</c:v>
                </c:pt>
                <c:pt idx="27">
                  <c:v>267</c:v>
                </c:pt>
                <c:pt idx="28">
                  <c:v>268</c:v>
                </c:pt>
                <c:pt idx="29">
                  <c:v>269</c:v>
                </c:pt>
                <c:pt idx="30">
                  <c:v>270</c:v>
                </c:pt>
                <c:pt idx="31">
                  <c:v>271</c:v>
                </c:pt>
                <c:pt idx="32">
                  <c:v>272</c:v>
                </c:pt>
                <c:pt idx="33">
                  <c:v>273</c:v>
                </c:pt>
                <c:pt idx="34">
                  <c:v>274</c:v>
                </c:pt>
                <c:pt idx="35">
                  <c:v>275</c:v>
                </c:pt>
                <c:pt idx="36">
                  <c:v>276</c:v>
                </c:pt>
                <c:pt idx="37">
                  <c:v>277</c:v>
                </c:pt>
                <c:pt idx="38">
                  <c:v>278</c:v>
                </c:pt>
                <c:pt idx="39">
                  <c:v>279</c:v>
                </c:pt>
                <c:pt idx="40">
                  <c:v>280</c:v>
                </c:pt>
                <c:pt idx="41">
                  <c:v>281</c:v>
                </c:pt>
                <c:pt idx="42">
                  <c:v>282</c:v>
                </c:pt>
                <c:pt idx="43">
                  <c:v>283</c:v>
                </c:pt>
                <c:pt idx="44">
                  <c:v>284</c:v>
                </c:pt>
                <c:pt idx="45">
                  <c:v>285</c:v>
                </c:pt>
                <c:pt idx="46">
                  <c:v>286</c:v>
                </c:pt>
                <c:pt idx="47">
                  <c:v>287</c:v>
                </c:pt>
                <c:pt idx="48">
                  <c:v>288</c:v>
                </c:pt>
                <c:pt idx="49">
                  <c:v>289</c:v>
                </c:pt>
                <c:pt idx="50">
                  <c:v>290</c:v>
                </c:pt>
                <c:pt idx="51">
                  <c:v>291</c:v>
                </c:pt>
                <c:pt idx="52">
                  <c:v>292</c:v>
                </c:pt>
                <c:pt idx="53">
                  <c:v>293</c:v>
                </c:pt>
                <c:pt idx="54">
                  <c:v>294</c:v>
                </c:pt>
                <c:pt idx="55">
                  <c:v>295</c:v>
                </c:pt>
                <c:pt idx="56">
                  <c:v>296</c:v>
                </c:pt>
                <c:pt idx="57">
                  <c:v>297</c:v>
                </c:pt>
                <c:pt idx="58">
                  <c:v>298</c:v>
                </c:pt>
                <c:pt idx="59">
                  <c:v>299</c:v>
                </c:pt>
                <c:pt idx="60">
                  <c:v>300</c:v>
                </c:pt>
                <c:pt idx="61">
                  <c:v>301</c:v>
                </c:pt>
                <c:pt idx="62">
                  <c:v>302</c:v>
                </c:pt>
                <c:pt idx="63">
                  <c:v>303</c:v>
                </c:pt>
                <c:pt idx="64">
                  <c:v>304</c:v>
                </c:pt>
                <c:pt idx="65">
                  <c:v>305</c:v>
                </c:pt>
                <c:pt idx="66">
                  <c:v>306</c:v>
                </c:pt>
                <c:pt idx="67">
                  <c:v>307</c:v>
                </c:pt>
                <c:pt idx="68">
                  <c:v>308</c:v>
                </c:pt>
                <c:pt idx="69">
                  <c:v>309</c:v>
                </c:pt>
                <c:pt idx="70">
                  <c:v>310</c:v>
                </c:pt>
                <c:pt idx="71">
                  <c:v>311</c:v>
                </c:pt>
                <c:pt idx="72">
                  <c:v>312</c:v>
                </c:pt>
                <c:pt idx="73">
                  <c:v>313</c:v>
                </c:pt>
                <c:pt idx="74">
                  <c:v>314</c:v>
                </c:pt>
                <c:pt idx="75">
                  <c:v>315</c:v>
                </c:pt>
                <c:pt idx="76">
                  <c:v>316</c:v>
                </c:pt>
                <c:pt idx="77">
                  <c:v>317</c:v>
                </c:pt>
                <c:pt idx="78">
                  <c:v>318</c:v>
                </c:pt>
                <c:pt idx="79">
                  <c:v>319</c:v>
                </c:pt>
                <c:pt idx="80">
                  <c:v>320</c:v>
                </c:pt>
                <c:pt idx="81">
                  <c:v>321</c:v>
                </c:pt>
                <c:pt idx="82">
                  <c:v>322</c:v>
                </c:pt>
                <c:pt idx="83">
                  <c:v>323</c:v>
                </c:pt>
                <c:pt idx="84">
                  <c:v>324</c:v>
                </c:pt>
                <c:pt idx="85">
                  <c:v>325</c:v>
                </c:pt>
                <c:pt idx="86">
                  <c:v>326</c:v>
                </c:pt>
                <c:pt idx="87">
                  <c:v>327</c:v>
                </c:pt>
                <c:pt idx="88">
                  <c:v>328</c:v>
                </c:pt>
                <c:pt idx="89">
                  <c:v>329</c:v>
                </c:pt>
                <c:pt idx="90">
                  <c:v>330</c:v>
                </c:pt>
                <c:pt idx="91">
                  <c:v>331</c:v>
                </c:pt>
                <c:pt idx="92">
                  <c:v>332</c:v>
                </c:pt>
                <c:pt idx="93">
                  <c:v>333</c:v>
                </c:pt>
                <c:pt idx="94">
                  <c:v>334</c:v>
                </c:pt>
                <c:pt idx="95">
                  <c:v>335</c:v>
                </c:pt>
                <c:pt idx="96">
                  <c:v>336</c:v>
                </c:pt>
                <c:pt idx="97">
                  <c:v>337</c:v>
                </c:pt>
                <c:pt idx="98">
                  <c:v>338</c:v>
                </c:pt>
                <c:pt idx="99">
                  <c:v>339</c:v>
                </c:pt>
                <c:pt idx="100">
                  <c:v>340</c:v>
                </c:pt>
                <c:pt idx="101">
                  <c:v>341</c:v>
                </c:pt>
                <c:pt idx="102">
                  <c:v>342</c:v>
                </c:pt>
                <c:pt idx="103">
                  <c:v>343</c:v>
                </c:pt>
                <c:pt idx="104">
                  <c:v>344</c:v>
                </c:pt>
                <c:pt idx="105">
                  <c:v>345</c:v>
                </c:pt>
                <c:pt idx="106">
                  <c:v>346</c:v>
                </c:pt>
                <c:pt idx="107">
                  <c:v>347</c:v>
                </c:pt>
                <c:pt idx="108">
                  <c:v>348</c:v>
                </c:pt>
                <c:pt idx="109">
                  <c:v>349</c:v>
                </c:pt>
                <c:pt idx="110">
                  <c:v>350</c:v>
                </c:pt>
                <c:pt idx="111">
                  <c:v>351</c:v>
                </c:pt>
                <c:pt idx="112">
                  <c:v>352</c:v>
                </c:pt>
                <c:pt idx="113">
                  <c:v>353</c:v>
                </c:pt>
                <c:pt idx="114">
                  <c:v>354</c:v>
                </c:pt>
                <c:pt idx="115">
                  <c:v>355</c:v>
                </c:pt>
                <c:pt idx="116">
                  <c:v>356</c:v>
                </c:pt>
                <c:pt idx="117">
                  <c:v>357</c:v>
                </c:pt>
                <c:pt idx="118">
                  <c:v>358</c:v>
                </c:pt>
                <c:pt idx="119">
                  <c:v>359</c:v>
                </c:pt>
                <c:pt idx="120">
                  <c:v>360</c:v>
                </c:pt>
                <c:pt idx="121">
                  <c:v>361</c:v>
                </c:pt>
                <c:pt idx="122">
                  <c:v>362</c:v>
                </c:pt>
                <c:pt idx="123">
                  <c:v>363</c:v>
                </c:pt>
                <c:pt idx="124">
                  <c:v>364</c:v>
                </c:pt>
                <c:pt idx="125">
                  <c:v>365</c:v>
                </c:pt>
                <c:pt idx="126">
                  <c:v>366</c:v>
                </c:pt>
                <c:pt idx="127">
                  <c:v>367</c:v>
                </c:pt>
                <c:pt idx="128">
                  <c:v>368</c:v>
                </c:pt>
                <c:pt idx="129">
                  <c:v>369</c:v>
                </c:pt>
                <c:pt idx="130">
                  <c:v>370</c:v>
                </c:pt>
                <c:pt idx="131">
                  <c:v>371</c:v>
                </c:pt>
                <c:pt idx="132">
                  <c:v>372</c:v>
                </c:pt>
                <c:pt idx="133">
                  <c:v>373</c:v>
                </c:pt>
                <c:pt idx="134">
                  <c:v>374</c:v>
                </c:pt>
                <c:pt idx="135">
                  <c:v>375</c:v>
                </c:pt>
                <c:pt idx="136">
                  <c:v>376</c:v>
                </c:pt>
                <c:pt idx="137">
                  <c:v>377</c:v>
                </c:pt>
                <c:pt idx="138">
                  <c:v>378</c:v>
                </c:pt>
                <c:pt idx="139">
                  <c:v>379</c:v>
                </c:pt>
                <c:pt idx="140">
                  <c:v>380</c:v>
                </c:pt>
                <c:pt idx="141">
                  <c:v>381</c:v>
                </c:pt>
                <c:pt idx="142">
                  <c:v>382</c:v>
                </c:pt>
                <c:pt idx="143">
                  <c:v>383</c:v>
                </c:pt>
                <c:pt idx="144">
                  <c:v>384</c:v>
                </c:pt>
                <c:pt idx="145">
                  <c:v>385</c:v>
                </c:pt>
                <c:pt idx="146">
                  <c:v>386</c:v>
                </c:pt>
                <c:pt idx="147">
                  <c:v>387</c:v>
                </c:pt>
                <c:pt idx="148">
                  <c:v>388</c:v>
                </c:pt>
                <c:pt idx="149">
                  <c:v>389</c:v>
                </c:pt>
                <c:pt idx="150">
                  <c:v>390</c:v>
                </c:pt>
                <c:pt idx="151">
                  <c:v>391</c:v>
                </c:pt>
                <c:pt idx="152">
                  <c:v>392</c:v>
                </c:pt>
                <c:pt idx="153">
                  <c:v>393</c:v>
                </c:pt>
                <c:pt idx="154">
                  <c:v>394</c:v>
                </c:pt>
                <c:pt idx="155">
                  <c:v>395</c:v>
                </c:pt>
                <c:pt idx="156">
                  <c:v>396</c:v>
                </c:pt>
                <c:pt idx="157">
                  <c:v>397</c:v>
                </c:pt>
                <c:pt idx="158">
                  <c:v>398</c:v>
                </c:pt>
                <c:pt idx="159">
                  <c:v>399</c:v>
                </c:pt>
                <c:pt idx="160">
                  <c:v>400</c:v>
                </c:pt>
                <c:pt idx="161">
                  <c:v>401</c:v>
                </c:pt>
                <c:pt idx="162">
                  <c:v>402</c:v>
                </c:pt>
                <c:pt idx="163">
                  <c:v>403</c:v>
                </c:pt>
                <c:pt idx="164">
                  <c:v>404</c:v>
                </c:pt>
                <c:pt idx="165">
                  <c:v>405</c:v>
                </c:pt>
                <c:pt idx="166">
                  <c:v>406</c:v>
                </c:pt>
                <c:pt idx="167">
                  <c:v>407</c:v>
                </c:pt>
                <c:pt idx="168">
                  <c:v>408</c:v>
                </c:pt>
                <c:pt idx="169">
                  <c:v>409</c:v>
                </c:pt>
                <c:pt idx="170">
                  <c:v>410</c:v>
                </c:pt>
              </c:numCache>
            </c:numRef>
          </c:xVal>
          <c:yVal>
            <c:numRef>
              <c:f>'AMMA- PAA with pH'!$T$5:$T$175</c:f>
              <c:numCache>
                <c:formatCode>General</c:formatCode>
                <c:ptCount val="171"/>
                <c:pt idx="0">
                  <c:v>1573</c:v>
                </c:pt>
                <c:pt idx="1">
                  <c:v>1740</c:v>
                </c:pt>
                <c:pt idx="2">
                  <c:v>1877</c:v>
                </c:pt>
                <c:pt idx="3">
                  <c:v>2171</c:v>
                </c:pt>
                <c:pt idx="4">
                  <c:v>2332</c:v>
                </c:pt>
                <c:pt idx="5">
                  <c:v>2513</c:v>
                </c:pt>
                <c:pt idx="6">
                  <c:v>3017</c:v>
                </c:pt>
                <c:pt idx="7">
                  <c:v>3411</c:v>
                </c:pt>
                <c:pt idx="8">
                  <c:v>3788</c:v>
                </c:pt>
                <c:pt idx="9">
                  <c:v>4456</c:v>
                </c:pt>
                <c:pt idx="10">
                  <c:v>4994</c:v>
                </c:pt>
                <c:pt idx="11">
                  <c:v>5601</c:v>
                </c:pt>
                <c:pt idx="12">
                  <c:v>6140</c:v>
                </c:pt>
                <c:pt idx="13">
                  <c:v>6943</c:v>
                </c:pt>
                <c:pt idx="14">
                  <c:v>7701</c:v>
                </c:pt>
                <c:pt idx="15">
                  <c:v>8789</c:v>
                </c:pt>
                <c:pt idx="16">
                  <c:v>9686</c:v>
                </c:pt>
                <c:pt idx="17">
                  <c:v>11036</c:v>
                </c:pt>
                <c:pt idx="18">
                  <c:v>12215</c:v>
                </c:pt>
                <c:pt idx="19">
                  <c:v>12672</c:v>
                </c:pt>
                <c:pt idx="20">
                  <c:v>13421</c:v>
                </c:pt>
                <c:pt idx="21">
                  <c:v>13682</c:v>
                </c:pt>
                <c:pt idx="22">
                  <c:v>13691</c:v>
                </c:pt>
                <c:pt idx="23">
                  <c:v>13455</c:v>
                </c:pt>
                <c:pt idx="24">
                  <c:v>12737</c:v>
                </c:pt>
                <c:pt idx="25">
                  <c:v>11815</c:v>
                </c:pt>
                <c:pt idx="26">
                  <c:v>11024</c:v>
                </c:pt>
                <c:pt idx="27">
                  <c:v>9984</c:v>
                </c:pt>
                <c:pt idx="28">
                  <c:v>8844</c:v>
                </c:pt>
                <c:pt idx="29">
                  <c:v>7892</c:v>
                </c:pt>
                <c:pt idx="30">
                  <c:v>6838</c:v>
                </c:pt>
                <c:pt idx="31">
                  <c:v>6040</c:v>
                </c:pt>
                <c:pt idx="32">
                  <c:v>5168</c:v>
                </c:pt>
                <c:pt idx="33">
                  <c:v>4480</c:v>
                </c:pt>
                <c:pt idx="34">
                  <c:v>4042</c:v>
                </c:pt>
                <c:pt idx="35">
                  <c:v>3734</c:v>
                </c:pt>
                <c:pt idx="36">
                  <c:v>3455</c:v>
                </c:pt>
                <c:pt idx="37">
                  <c:v>3423</c:v>
                </c:pt>
                <c:pt idx="38">
                  <c:v>3178</c:v>
                </c:pt>
                <c:pt idx="39">
                  <c:v>3039</c:v>
                </c:pt>
                <c:pt idx="40">
                  <c:v>3069</c:v>
                </c:pt>
                <c:pt idx="41">
                  <c:v>3057</c:v>
                </c:pt>
                <c:pt idx="42">
                  <c:v>3052</c:v>
                </c:pt>
                <c:pt idx="43">
                  <c:v>3181</c:v>
                </c:pt>
                <c:pt idx="44">
                  <c:v>3188</c:v>
                </c:pt>
                <c:pt idx="45">
                  <c:v>3146</c:v>
                </c:pt>
                <c:pt idx="46">
                  <c:v>3141</c:v>
                </c:pt>
                <c:pt idx="47">
                  <c:v>3342</c:v>
                </c:pt>
                <c:pt idx="48">
                  <c:v>3348</c:v>
                </c:pt>
                <c:pt idx="49">
                  <c:v>3448</c:v>
                </c:pt>
                <c:pt idx="50">
                  <c:v>3533</c:v>
                </c:pt>
                <c:pt idx="51">
                  <c:v>3632</c:v>
                </c:pt>
                <c:pt idx="52">
                  <c:v>3833</c:v>
                </c:pt>
                <c:pt idx="53">
                  <c:v>3750</c:v>
                </c:pt>
                <c:pt idx="54">
                  <c:v>4006</c:v>
                </c:pt>
                <c:pt idx="55">
                  <c:v>4056</c:v>
                </c:pt>
                <c:pt idx="56">
                  <c:v>4215</c:v>
                </c:pt>
                <c:pt idx="57">
                  <c:v>4334</c:v>
                </c:pt>
                <c:pt idx="58">
                  <c:v>4191</c:v>
                </c:pt>
                <c:pt idx="59">
                  <c:v>4192</c:v>
                </c:pt>
                <c:pt idx="60">
                  <c:v>4369</c:v>
                </c:pt>
                <c:pt idx="61">
                  <c:v>4452</c:v>
                </c:pt>
                <c:pt idx="62">
                  <c:v>4592</c:v>
                </c:pt>
                <c:pt idx="63">
                  <c:v>4650</c:v>
                </c:pt>
                <c:pt idx="64">
                  <c:v>4802</c:v>
                </c:pt>
                <c:pt idx="65">
                  <c:v>5002</c:v>
                </c:pt>
                <c:pt idx="66">
                  <c:v>5155</c:v>
                </c:pt>
                <c:pt idx="67">
                  <c:v>5085</c:v>
                </c:pt>
                <c:pt idx="68">
                  <c:v>5034</c:v>
                </c:pt>
                <c:pt idx="69">
                  <c:v>5115</c:v>
                </c:pt>
                <c:pt idx="70">
                  <c:v>5131</c:v>
                </c:pt>
                <c:pt idx="71">
                  <c:v>5021</c:v>
                </c:pt>
                <c:pt idx="72">
                  <c:v>4995</c:v>
                </c:pt>
                <c:pt idx="73">
                  <c:v>4913</c:v>
                </c:pt>
                <c:pt idx="74">
                  <c:v>4958</c:v>
                </c:pt>
                <c:pt idx="75">
                  <c:v>4941</c:v>
                </c:pt>
                <c:pt idx="76">
                  <c:v>4744</c:v>
                </c:pt>
                <c:pt idx="77">
                  <c:v>4938</c:v>
                </c:pt>
                <c:pt idx="78">
                  <c:v>4975</c:v>
                </c:pt>
                <c:pt idx="79">
                  <c:v>4992</c:v>
                </c:pt>
                <c:pt idx="80">
                  <c:v>4952</c:v>
                </c:pt>
                <c:pt idx="81">
                  <c:v>5166</c:v>
                </c:pt>
                <c:pt idx="82">
                  <c:v>5281</c:v>
                </c:pt>
                <c:pt idx="83">
                  <c:v>5248</c:v>
                </c:pt>
                <c:pt idx="84">
                  <c:v>5336</c:v>
                </c:pt>
                <c:pt idx="85">
                  <c:v>5519</c:v>
                </c:pt>
                <c:pt idx="86">
                  <c:v>5465</c:v>
                </c:pt>
                <c:pt idx="87">
                  <c:v>5563</c:v>
                </c:pt>
                <c:pt idx="88">
                  <c:v>5799</c:v>
                </c:pt>
                <c:pt idx="89">
                  <c:v>5849</c:v>
                </c:pt>
                <c:pt idx="90">
                  <c:v>6006</c:v>
                </c:pt>
                <c:pt idx="91">
                  <c:v>5983</c:v>
                </c:pt>
                <c:pt idx="92">
                  <c:v>5846</c:v>
                </c:pt>
                <c:pt idx="93">
                  <c:v>6042</c:v>
                </c:pt>
                <c:pt idx="94">
                  <c:v>6149</c:v>
                </c:pt>
                <c:pt idx="95">
                  <c:v>6283</c:v>
                </c:pt>
                <c:pt idx="96">
                  <c:v>6164</c:v>
                </c:pt>
                <c:pt idx="97">
                  <c:v>6049</c:v>
                </c:pt>
                <c:pt idx="98">
                  <c:v>6384</c:v>
                </c:pt>
                <c:pt idx="99">
                  <c:v>6224</c:v>
                </c:pt>
                <c:pt idx="100">
                  <c:v>6333</c:v>
                </c:pt>
                <c:pt idx="101">
                  <c:v>6336</c:v>
                </c:pt>
                <c:pt idx="102">
                  <c:v>6497</c:v>
                </c:pt>
                <c:pt idx="103">
                  <c:v>6736</c:v>
                </c:pt>
                <c:pt idx="104">
                  <c:v>6663</c:v>
                </c:pt>
                <c:pt idx="105">
                  <c:v>6827</c:v>
                </c:pt>
                <c:pt idx="106">
                  <c:v>7084</c:v>
                </c:pt>
                <c:pt idx="107">
                  <c:v>7184</c:v>
                </c:pt>
                <c:pt idx="108">
                  <c:v>7208</c:v>
                </c:pt>
                <c:pt idx="109">
                  <c:v>7212</c:v>
                </c:pt>
                <c:pt idx="110">
                  <c:v>7378</c:v>
                </c:pt>
                <c:pt idx="111">
                  <c:v>7390</c:v>
                </c:pt>
                <c:pt idx="112">
                  <c:v>7282</c:v>
                </c:pt>
                <c:pt idx="113">
                  <c:v>7406</c:v>
                </c:pt>
                <c:pt idx="114">
                  <c:v>7237</c:v>
                </c:pt>
                <c:pt idx="115">
                  <c:v>7151</c:v>
                </c:pt>
                <c:pt idx="116">
                  <c:v>7240</c:v>
                </c:pt>
                <c:pt idx="117">
                  <c:v>7244</c:v>
                </c:pt>
                <c:pt idx="118">
                  <c:v>7340</c:v>
                </c:pt>
                <c:pt idx="119">
                  <c:v>7411</c:v>
                </c:pt>
                <c:pt idx="120">
                  <c:v>7819</c:v>
                </c:pt>
                <c:pt idx="121">
                  <c:v>7815</c:v>
                </c:pt>
                <c:pt idx="122">
                  <c:v>7997</c:v>
                </c:pt>
                <c:pt idx="123">
                  <c:v>8091</c:v>
                </c:pt>
                <c:pt idx="124">
                  <c:v>8293</c:v>
                </c:pt>
                <c:pt idx="125">
                  <c:v>8521</c:v>
                </c:pt>
                <c:pt idx="126">
                  <c:v>8548</c:v>
                </c:pt>
                <c:pt idx="127">
                  <c:v>9042</c:v>
                </c:pt>
                <c:pt idx="128">
                  <c:v>9128</c:v>
                </c:pt>
                <c:pt idx="129">
                  <c:v>9156</c:v>
                </c:pt>
                <c:pt idx="130">
                  <c:v>9030</c:v>
                </c:pt>
                <c:pt idx="131">
                  <c:v>8659</c:v>
                </c:pt>
                <c:pt idx="132">
                  <c:v>8349</c:v>
                </c:pt>
                <c:pt idx="133">
                  <c:v>8253</c:v>
                </c:pt>
                <c:pt idx="134">
                  <c:v>8065</c:v>
                </c:pt>
                <c:pt idx="135">
                  <c:v>8022</c:v>
                </c:pt>
                <c:pt idx="136">
                  <c:v>8093</c:v>
                </c:pt>
                <c:pt idx="137">
                  <c:v>8039</c:v>
                </c:pt>
                <c:pt idx="138">
                  <c:v>8208</c:v>
                </c:pt>
                <c:pt idx="139">
                  <c:v>8442</c:v>
                </c:pt>
                <c:pt idx="140">
                  <c:v>8477</c:v>
                </c:pt>
                <c:pt idx="141">
                  <c:v>8414</c:v>
                </c:pt>
                <c:pt idx="142">
                  <c:v>8445</c:v>
                </c:pt>
                <c:pt idx="143">
                  <c:v>8527</c:v>
                </c:pt>
                <c:pt idx="144">
                  <c:v>8461</c:v>
                </c:pt>
                <c:pt idx="145">
                  <c:v>8387</c:v>
                </c:pt>
                <c:pt idx="146">
                  <c:v>8485</c:v>
                </c:pt>
                <c:pt idx="147">
                  <c:v>8420</c:v>
                </c:pt>
                <c:pt idx="148">
                  <c:v>8358</c:v>
                </c:pt>
                <c:pt idx="149">
                  <c:v>8024</c:v>
                </c:pt>
                <c:pt idx="150">
                  <c:v>7871</c:v>
                </c:pt>
                <c:pt idx="151">
                  <c:v>7823</c:v>
                </c:pt>
                <c:pt idx="152">
                  <c:v>7521</c:v>
                </c:pt>
                <c:pt idx="153">
                  <c:v>7212</c:v>
                </c:pt>
                <c:pt idx="154">
                  <c:v>7167</c:v>
                </c:pt>
                <c:pt idx="155">
                  <c:v>7094</c:v>
                </c:pt>
                <c:pt idx="156">
                  <c:v>6777</c:v>
                </c:pt>
                <c:pt idx="157">
                  <c:v>6735</c:v>
                </c:pt>
                <c:pt idx="158">
                  <c:v>6368</c:v>
                </c:pt>
                <c:pt idx="159">
                  <c:v>6045</c:v>
                </c:pt>
                <c:pt idx="160">
                  <c:v>5673</c:v>
                </c:pt>
                <c:pt idx="161">
                  <c:v>5476</c:v>
                </c:pt>
                <c:pt idx="162">
                  <c:v>5362</c:v>
                </c:pt>
                <c:pt idx="163">
                  <c:v>4787</c:v>
                </c:pt>
                <c:pt idx="164">
                  <c:v>4459</c:v>
                </c:pt>
                <c:pt idx="165">
                  <c:v>4047</c:v>
                </c:pt>
                <c:pt idx="166">
                  <c:v>3751</c:v>
                </c:pt>
                <c:pt idx="167">
                  <c:v>3453</c:v>
                </c:pt>
                <c:pt idx="168">
                  <c:v>3108</c:v>
                </c:pt>
                <c:pt idx="169">
                  <c:v>2888</c:v>
                </c:pt>
                <c:pt idx="170">
                  <c:v>2673</c:v>
                </c:pt>
              </c:numCache>
            </c:numRef>
          </c:yVal>
          <c:smooth val="1"/>
        </c:ser>
        <c:dLbls>
          <c:showLegendKey val="0"/>
          <c:showVal val="0"/>
          <c:showCatName val="0"/>
          <c:showSerName val="0"/>
          <c:showPercent val="0"/>
          <c:showBubbleSize val="0"/>
        </c:dLbls>
        <c:axId val="312875648"/>
        <c:axId val="312890112"/>
      </c:scatterChart>
      <c:valAx>
        <c:axId val="312875648"/>
        <c:scaling>
          <c:orientation val="minMax"/>
          <c:max val="500"/>
          <c:min val="240"/>
        </c:scaling>
        <c:delete val="0"/>
        <c:axPos val="b"/>
        <c:title>
          <c:tx>
            <c:rich>
              <a:bodyPr/>
              <a:lstStyle/>
              <a:p>
                <a:pPr>
                  <a:defRPr sz="1000"/>
                </a:pPr>
                <a:r>
                  <a:rPr lang="en-GB" sz="1000"/>
                  <a:t>Wavelength /</a:t>
                </a:r>
                <a:r>
                  <a:rPr lang="en-GB" sz="1000" baseline="0"/>
                  <a:t> </a:t>
                </a:r>
                <a:r>
                  <a:rPr lang="en-US" sz="1000" b="1" i="0" u="none" strike="noStrike" baseline="0">
                    <a:effectLst/>
                  </a:rPr>
                  <a:t>nm</a:t>
                </a:r>
                <a:endParaRPr lang="en-GB" sz="1000"/>
              </a:p>
            </c:rich>
          </c:tx>
          <c:layout>
            <c:manualLayout>
              <c:xMode val="edge"/>
              <c:yMode val="edge"/>
              <c:x val="0.44319209416104938"/>
              <c:y val="0.69255824971337077"/>
            </c:manualLayout>
          </c:layout>
          <c:overlay val="0"/>
        </c:title>
        <c:numFmt formatCode="General" sourceLinked="1"/>
        <c:majorTickMark val="out"/>
        <c:minorTickMark val="none"/>
        <c:tickLblPos val="nextTo"/>
        <c:crossAx val="312890112"/>
        <c:crosses val="autoZero"/>
        <c:crossBetween val="midCat"/>
        <c:majorUnit val="60"/>
      </c:valAx>
      <c:valAx>
        <c:axId val="312890112"/>
        <c:scaling>
          <c:orientation val="minMax"/>
          <c:max val="20000"/>
        </c:scaling>
        <c:delete val="0"/>
        <c:axPos val="l"/>
        <c:title>
          <c:tx>
            <c:rich>
              <a:bodyPr rot="-5400000" vert="horz"/>
              <a:lstStyle/>
              <a:p>
                <a:pPr>
                  <a:defRPr sz="1000"/>
                </a:pPr>
                <a:r>
                  <a:rPr lang="en-GB" sz="1000"/>
                  <a:t>Intensity</a:t>
                </a:r>
              </a:p>
            </c:rich>
          </c:tx>
          <c:overlay val="0"/>
        </c:title>
        <c:numFmt formatCode="General" sourceLinked="1"/>
        <c:majorTickMark val="out"/>
        <c:minorTickMark val="none"/>
        <c:tickLblPos val="nextTo"/>
        <c:crossAx val="312875648"/>
        <c:crosses val="autoZero"/>
        <c:crossBetween val="midCat"/>
        <c:majorUnit val="4000"/>
      </c:valAx>
    </c:plotArea>
    <c:legend>
      <c:legendPos val="r"/>
      <c:layout>
        <c:manualLayout>
          <c:xMode val="edge"/>
          <c:yMode val="edge"/>
          <c:x val="0.16008933311741419"/>
          <c:y val="0.74859419641842184"/>
          <c:w val="0.71218569607196169"/>
          <c:h val="0.2497407022982164"/>
        </c:manualLayout>
      </c:layout>
      <c:overlay val="0"/>
    </c:legend>
    <c:plotVisOnly val="1"/>
    <c:dispBlanksAs val="gap"/>
    <c:showDLblsOverMax val="0"/>
  </c:chart>
  <c:spPr>
    <a:ln>
      <a:noFill/>
    </a:ln>
  </c:spPr>
  <c:externalData r:id="rId1">
    <c:autoUpdate val="0"/>
  </c:externalData>
</c:chartSpace>
</file>

<file path=word/charts/chart33.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510471684866553"/>
          <c:y val="4.8062855779391213E-2"/>
          <c:w val="0.74122441484937851"/>
          <c:h val="0.80027616113203237"/>
        </c:manualLayout>
      </c:layout>
      <c:scatterChart>
        <c:scatterStyle val="smoothMarker"/>
        <c:varyColors val="0"/>
        <c:ser>
          <c:idx val="0"/>
          <c:order val="0"/>
          <c:tx>
            <c:strRef>
              <c:f>'2 labels PAA ACE'!$C$2</c:f>
              <c:strCache>
                <c:ptCount val="1"/>
                <c:pt idx="0">
                  <c:v>1.4</c:v>
                </c:pt>
              </c:strCache>
            </c:strRef>
          </c:tx>
          <c:marker>
            <c:symbol val="none"/>
          </c:marker>
          <c:xVal>
            <c:numRef>
              <c:f>'2 labels PAA ACE'!$B$3:$B$203</c:f>
              <c:numCache>
                <c:formatCode>General</c:formatCode>
                <c:ptCount val="201"/>
                <c:pt idx="0">
                  <c:v>300</c:v>
                </c:pt>
                <c:pt idx="1">
                  <c:v>301</c:v>
                </c:pt>
                <c:pt idx="2">
                  <c:v>302</c:v>
                </c:pt>
                <c:pt idx="3">
                  <c:v>303</c:v>
                </c:pt>
                <c:pt idx="4">
                  <c:v>304</c:v>
                </c:pt>
                <c:pt idx="5">
                  <c:v>305</c:v>
                </c:pt>
                <c:pt idx="6">
                  <c:v>306</c:v>
                </c:pt>
                <c:pt idx="7">
                  <c:v>307</c:v>
                </c:pt>
                <c:pt idx="8">
                  <c:v>308</c:v>
                </c:pt>
                <c:pt idx="9">
                  <c:v>309</c:v>
                </c:pt>
                <c:pt idx="10">
                  <c:v>310</c:v>
                </c:pt>
                <c:pt idx="11">
                  <c:v>311</c:v>
                </c:pt>
                <c:pt idx="12">
                  <c:v>312</c:v>
                </c:pt>
                <c:pt idx="13">
                  <c:v>313</c:v>
                </c:pt>
                <c:pt idx="14">
                  <c:v>314</c:v>
                </c:pt>
                <c:pt idx="15">
                  <c:v>315</c:v>
                </c:pt>
                <c:pt idx="16">
                  <c:v>316</c:v>
                </c:pt>
                <c:pt idx="17">
                  <c:v>317</c:v>
                </c:pt>
                <c:pt idx="18">
                  <c:v>318</c:v>
                </c:pt>
                <c:pt idx="19">
                  <c:v>319</c:v>
                </c:pt>
                <c:pt idx="20">
                  <c:v>320</c:v>
                </c:pt>
                <c:pt idx="21">
                  <c:v>321</c:v>
                </c:pt>
                <c:pt idx="22">
                  <c:v>322</c:v>
                </c:pt>
                <c:pt idx="23">
                  <c:v>323</c:v>
                </c:pt>
                <c:pt idx="24">
                  <c:v>324</c:v>
                </c:pt>
                <c:pt idx="25">
                  <c:v>325</c:v>
                </c:pt>
                <c:pt idx="26">
                  <c:v>326</c:v>
                </c:pt>
                <c:pt idx="27">
                  <c:v>327</c:v>
                </c:pt>
                <c:pt idx="28">
                  <c:v>328</c:v>
                </c:pt>
                <c:pt idx="29">
                  <c:v>329</c:v>
                </c:pt>
                <c:pt idx="30">
                  <c:v>330</c:v>
                </c:pt>
                <c:pt idx="31">
                  <c:v>331</c:v>
                </c:pt>
                <c:pt idx="32">
                  <c:v>332</c:v>
                </c:pt>
                <c:pt idx="33">
                  <c:v>333</c:v>
                </c:pt>
                <c:pt idx="34">
                  <c:v>334</c:v>
                </c:pt>
                <c:pt idx="35">
                  <c:v>335</c:v>
                </c:pt>
                <c:pt idx="36">
                  <c:v>336</c:v>
                </c:pt>
                <c:pt idx="37">
                  <c:v>337</c:v>
                </c:pt>
                <c:pt idx="38">
                  <c:v>338</c:v>
                </c:pt>
                <c:pt idx="39">
                  <c:v>339</c:v>
                </c:pt>
                <c:pt idx="40">
                  <c:v>340</c:v>
                </c:pt>
                <c:pt idx="41">
                  <c:v>341</c:v>
                </c:pt>
                <c:pt idx="42">
                  <c:v>342</c:v>
                </c:pt>
                <c:pt idx="43">
                  <c:v>343</c:v>
                </c:pt>
                <c:pt idx="44">
                  <c:v>344</c:v>
                </c:pt>
                <c:pt idx="45">
                  <c:v>345</c:v>
                </c:pt>
                <c:pt idx="46">
                  <c:v>346</c:v>
                </c:pt>
                <c:pt idx="47">
                  <c:v>347</c:v>
                </c:pt>
                <c:pt idx="48">
                  <c:v>348</c:v>
                </c:pt>
                <c:pt idx="49">
                  <c:v>349</c:v>
                </c:pt>
                <c:pt idx="50">
                  <c:v>350</c:v>
                </c:pt>
                <c:pt idx="51">
                  <c:v>351</c:v>
                </c:pt>
                <c:pt idx="52">
                  <c:v>352</c:v>
                </c:pt>
                <c:pt idx="53">
                  <c:v>353</c:v>
                </c:pt>
                <c:pt idx="54">
                  <c:v>354</c:v>
                </c:pt>
                <c:pt idx="55">
                  <c:v>355</c:v>
                </c:pt>
                <c:pt idx="56">
                  <c:v>356</c:v>
                </c:pt>
                <c:pt idx="57">
                  <c:v>357</c:v>
                </c:pt>
                <c:pt idx="58">
                  <c:v>358</c:v>
                </c:pt>
                <c:pt idx="59">
                  <c:v>359</c:v>
                </c:pt>
                <c:pt idx="60">
                  <c:v>360</c:v>
                </c:pt>
                <c:pt idx="61">
                  <c:v>361</c:v>
                </c:pt>
                <c:pt idx="62">
                  <c:v>362</c:v>
                </c:pt>
                <c:pt idx="63">
                  <c:v>363</c:v>
                </c:pt>
                <c:pt idx="64">
                  <c:v>364</c:v>
                </c:pt>
                <c:pt idx="65">
                  <c:v>365</c:v>
                </c:pt>
                <c:pt idx="66">
                  <c:v>366</c:v>
                </c:pt>
                <c:pt idx="67">
                  <c:v>367</c:v>
                </c:pt>
                <c:pt idx="68">
                  <c:v>368</c:v>
                </c:pt>
                <c:pt idx="69">
                  <c:v>369</c:v>
                </c:pt>
                <c:pt idx="70">
                  <c:v>370</c:v>
                </c:pt>
                <c:pt idx="71">
                  <c:v>371</c:v>
                </c:pt>
                <c:pt idx="72">
                  <c:v>372</c:v>
                </c:pt>
                <c:pt idx="73">
                  <c:v>373</c:v>
                </c:pt>
                <c:pt idx="74">
                  <c:v>374</c:v>
                </c:pt>
                <c:pt idx="75">
                  <c:v>375</c:v>
                </c:pt>
                <c:pt idx="76">
                  <c:v>376</c:v>
                </c:pt>
                <c:pt idx="77">
                  <c:v>377</c:v>
                </c:pt>
                <c:pt idx="78">
                  <c:v>378</c:v>
                </c:pt>
                <c:pt idx="79">
                  <c:v>379</c:v>
                </c:pt>
                <c:pt idx="80">
                  <c:v>380</c:v>
                </c:pt>
                <c:pt idx="81">
                  <c:v>381</c:v>
                </c:pt>
                <c:pt idx="82">
                  <c:v>382</c:v>
                </c:pt>
                <c:pt idx="83">
                  <c:v>383</c:v>
                </c:pt>
                <c:pt idx="84">
                  <c:v>384</c:v>
                </c:pt>
                <c:pt idx="85">
                  <c:v>385</c:v>
                </c:pt>
                <c:pt idx="86">
                  <c:v>386</c:v>
                </c:pt>
                <c:pt idx="87">
                  <c:v>387</c:v>
                </c:pt>
                <c:pt idx="88">
                  <c:v>388</c:v>
                </c:pt>
                <c:pt idx="89">
                  <c:v>389</c:v>
                </c:pt>
                <c:pt idx="90">
                  <c:v>390</c:v>
                </c:pt>
                <c:pt idx="91">
                  <c:v>391</c:v>
                </c:pt>
                <c:pt idx="92">
                  <c:v>392</c:v>
                </c:pt>
                <c:pt idx="93">
                  <c:v>393</c:v>
                </c:pt>
                <c:pt idx="94">
                  <c:v>394</c:v>
                </c:pt>
                <c:pt idx="95">
                  <c:v>395</c:v>
                </c:pt>
                <c:pt idx="96">
                  <c:v>396</c:v>
                </c:pt>
                <c:pt idx="97">
                  <c:v>397</c:v>
                </c:pt>
                <c:pt idx="98">
                  <c:v>398</c:v>
                </c:pt>
                <c:pt idx="99">
                  <c:v>399</c:v>
                </c:pt>
                <c:pt idx="100">
                  <c:v>400</c:v>
                </c:pt>
                <c:pt idx="101">
                  <c:v>401</c:v>
                </c:pt>
                <c:pt idx="102">
                  <c:v>402</c:v>
                </c:pt>
                <c:pt idx="103">
                  <c:v>403</c:v>
                </c:pt>
                <c:pt idx="104">
                  <c:v>404</c:v>
                </c:pt>
                <c:pt idx="105">
                  <c:v>405</c:v>
                </c:pt>
                <c:pt idx="106">
                  <c:v>406</c:v>
                </c:pt>
                <c:pt idx="107">
                  <c:v>407</c:v>
                </c:pt>
                <c:pt idx="108">
                  <c:v>408</c:v>
                </c:pt>
                <c:pt idx="109">
                  <c:v>409</c:v>
                </c:pt>
                <c:pt idx="110">
                  <c:v>410</c:v>
                </c:pt>
                <c:pt idx="111">
                  <c:v>411</c:v>
                </c:pt>
                <c:pt idx="112">
                  <c:v>412</c:v>
                </c:pt>
                <c:pt idx="113">
                  <c:v>413</c:v>
                </c:pt>
                <c:pt idx="114">
                  <c:v>414</c:v>
                </c:pt>
                <c:pt idx="115">
                  <c:v>415</c:v>
                </c:pt>
                <c:pt idx="116">
                  <c:v>416</c:v>
                </c:pt>
                <c:pt idx="117">
                  <c:v>417</c:v>
                </c:pt>
                <c:pt idx="118">
                  <c:v>418</c:v>
                </c:pt>
                <c:pt idx="119">
                  <c:v>419</c:v>
                </c:pt>
                <c:pt idx="120">
                  <c:v>420</c:v>
                </c:pt>
                <c:pt idx="121">
                  <c:v>421</c:v>
                </c:pt>
                <c:pt idx="122">
                  <c:v>422</c:v>
                </c:pt>
                <c:pt idx="123">
                  <c:v>423</c:v>
                </c:pt>
                <c:pt idx="124">
                  <c:v>424</c:v>
                </c:pt>
                <c:pt idx="125">
                  <c:v>425</c:v>
                </c:pt>
                <c:pt idx="126">
                  <c:v>426</c:v>
                </c:pt>
                <c:pt idx="127">
                  <c:v>427</c:v>
                </c:pt>
                <c:pt idx="128">
                  <c:v>428</c:v>
                </c:pt>
                <c:pt idx="129">
                  <c:v>429</c:v>
                </c:pt>
                <c:pt idx="130">
                  <c:v>430</c:v>
                </c:pt>
                <c:pt idx="131">
                  <c:v>431</c:v>
                </c:pt>
                <c:pt idx="132">
                  <c:v>432</c:v>
                </c:pt>
                <c:pt idx="133">
                  <c:v>433</c:v>
                </c:pt>
                <c:pt idx="134">
                  <c:v>434</c:v>
                </c:pt>
                <c:pt idx="135">
                  <c:v>435</c:v>
                </c:pt>
                <c:pt idx="136">
                  <c:v>436</c:v>
                </c:pt>
                <c:pt idx="137">
                  <c:v>437</c:v>
                </c:pt>
                <c:pt idx="138">
                  <c:v>438</c:v>
                </c:pt>
                <c:pt idx="139">
                  <c:v>439</c:v>
                </c:pt>
                <c:pt idx="140">
                  <c:v>440</c:v>
                </c:pt>
                <c:pt idx="141">
                  <c:v>441</c:v>
                </c:pt>
                <c:pt idx="142">
                  <c:v>442</c:v>
                </c:pt>
                <c:pt idx="143">
                  <c:v>443</c:v>
                </c:pt>
                <c:pt idx="144">
                  <c:v>444</c:v>
                </c:pt>
                <c:pt idx="145">
                  <c:v>445</c:v>
                </c:pt>
                <c:pt idx="146">
                  <c:v>446</c:v>
                </c:pt>
                <c:pt idx="147">
                  <c:v>447</c:v>
                </c:pt>
                <c:pt idx="148">
                  <c:v>448</c:v>
                </c:pt>
                <c:pt idx="149">
                  <c:v>449</c:v>
                </c:pt>
                <c:pt idx="150">
                  <c:v>450</c:v>
                </c:pt>
                <c:pt idx="151">
                  <c:v>451</c:v>
                </c:pt>
                <c:pt idx="152">
                  <c:v>452</c:v>
                </c:pt>
                <c:pt idx="153">
                  <c:v>453</c:v>
                </c:pt>
                <c:pt idx="154">
                  <c:v>454</c:v>
                </c:pt>
                <c:pt idx="155">
                  <c:v>455</c:v>
                </c:pt>
                <c:pt idx="156">
                  <c:v>456</c:v>
                </c:pt>
                <c:pt idx="157">
                  <c:v>457</c:v>
                </c:pt>
                <c:pt idx="158">
                  <c:v>458</c:v>
                </c:pt>
                <c:pt idx="159">
                  <c:v>459</c:v>
                </c:pt>
                <c:pt idx="160">
                  <c:v>460</c:v>
                </c:pt>
                <c:pt idx="161">
                  <c:v>461</c:v>
                </c:pt>
                <c:pt idx="162">
                  <c:v>462</c:v>
                </c:pt>
                <c:pt idx="163">
                  <c:v>463</c:v>
                </c:pt>
                <c:pt idx="164">
                  <c:v>464</c:v>
                </c:pt>
                <c:pt idx="165">
                  <c:v>465</c:v>
                </c:pt>
                <c:pt idx="166">
                  <c:v>466</c:v>
                </c:pt>
                <c:pt idx="167">
                  <c:v>467</c:v>
                </c:pt>
                <c:pt idx="168">
                  <c:v>468</c:v>
                </c:pt>
                <c:pt idx="169">
                  <c:v>469</c:v>
                </c:pt>
                <c:pt idx="170">
                  <c:v>470</c:v>
                </c:pt>
                <c:pt idx="171">
                  <c:v>471</c:v>
                </c:pt>
                <c:pt idx="172">
                  <c:v>472</c:v>
                </c:pt>
                <c:pt idx="173">
                  <c:v>473</c:v>
                </c:pt>
                <c:pt idx="174">
                  <c:v>474</c:v>
                </c:pt>
                <c:pt idx="175">
                  <c:v>475</c:v>
                </c:pt>
                <c:pt idx="176">
                  <c:v>476</c:v>
                </c:pt>
                <c:pt idx="177">
                  <c:v>477</c:v>
                </c:pt>
                <c:pt idx="178">
                  <c:v>478</c:v>
                </c:pt>
                <c:pt idx="179">
                  <c:v>479</c:v>
                </c:pt>
                <c:pt idx="180">
                  <c:v>480</c:v>
                </c:pt>
                <c:pt idx="181">
                  <c:v>481</c:v>
                </c:pt>
                <c:pt idx="182">
                  <c:v>482</c:v>
                </c:pt>
                <c:pt idx="183">
                  <c:v>483</c:v>
                </c:pt>
                <c:pt idx="184">
                  <c:v>484</c:v>
                </c:pt>
                <c:pt idx="185">
                  <c:v>485</c:v>
                </c:pt>
                <c:pt idx="186">
                  <c:v>486</c:v>
                </c:pt>
                <c:pt idx="187">
                  <c:v>487</c:v>
                </c:pt>
                <c:pt idx="188">
                  <c:v>488</c:v>
                </c:pt>
                <c:pt idx="189">
                  <c:v>489</c:v>
                </c:pt>
                <c:pt idx="190">
                  <c:v>490</c:v>
                </c:pt>
                <c:pt idx="191">
                  <c:v>491</c:v>
                </c:pt>
                <c:pt idx="192">
                  <c:v>492</c:v>
                </c:pt>
                <c:pt idx="193">
                  <c:v>493</c:v>
                </c:pt>
                <c:pt idx="194">
                  <c:v>494</c:v>
                </c:pt>
                <c:pt idx="195">
                  <c:v>495</c:v>
                </c:pt>
                <c:pt idx="196">
                  <c:v>496</c:v>
                </c:pt>
                <c:pt idx="197">
                  <c:v>497</c:v>
                </c:pt>
                <c:pt idx="198">
                  <c:v>498</c:v>
                </c:pt>
                <c:pt idx="199">
                  <c:v>499</c:v>
                </c:pt>
                <c:pt idx="200">
                  <c:v>500</c:v>
                </c:pt>
              </c:numCache>
            </c:numRef>
          </c:xVal>
          <c:yVal>
            <c:numRef>
              <c:f>'2 labels PAA ACE'!$C$3:$C$203</c:f>
              <c:numCache>
                <c:formatCode>General</c:formatCode>
                <c:ptCount val="201"/>
                <c:pt idx="0">
                  <c:v>2.1226700190991936</c:v>
                </c:pt>
                <c:pt idx="1">
                  <c:v>1.9751952227836471</c:v>
                </c:pt>
                <c:pt idx="2">
                  <c:v>2.1903633682276444</c:v>
                </c:pt>
                <c:pt idx="3">
                  <c:v>2.1299228779343871</c:v>
                </c:pt>
                <c:pt idx="4">
                  <c:v>2.3354205449314605</c:v>
                </c:pt>
                <c:pt idx="5">
                  <c:v>2.4297077097889419</c:v>
                </c:pt>
                <c:pt idx="6">
                  <c:v>2.6303701375625574</c:v>
                </c:pt>
                <c:pt idx="7">
                  <c:v>2.8890554360176957</c:v>
                </c:pt>
                <c:pt idx="8">
                  <c:v>3.3145564876822271</c:v>
                </c:pt>
                <c:pt idx="9">
                  <c:v>3.8706089983801935</c:v>
                </c:pt>
                <c:pt idx="10">
                  <c:v>4.4750139013127699</c:v>
                </c:pt>
                <c:pt idx="11">
                  <c:v>5.9932790174793924</c:v>
                </c:pt>
                <c:pt idx="12">
                  <c:v>8.4979329352319706</c:v>
                </c:pt>
                <c:pt idx="13">
                  <c:v>11.928535164277253</c:v>
                </c:pt>
                <c:pt idx="14">
                  <c:v>15.571887919154802</c:v>
                </c:pt>
                <c:pt idx="15">
                  <c:v>23.673331238062993</c:v>
                </c:pt>
                <c:pt idx="16">
                  <c:v>43.623528274061378</c:v>
                </c:pt>
                <c:pt idx="17">
                  <c:v>71.851654860624208</c:v>
                </c:pt>
                <c:pt idx="18">
                  <c:v>86.224403452360804</c:v>
                </c:pt>
                <c:pt idx="19">
                  <c:v>80.516403549065629</c:v>
                </c:pt>
                <c:pt idx="20">
                  <c:v>68.416217392355492</c:v>
                </c:pt>
                <c:pt idx="21">
                  <c:v>64.734182723690253</c:v>
                </c:pt>
                <c:pt idx="22">
                  <c:v>70.606580760583086</c:v>
                </c:pt>
                <c:pt idx="23">
                  <c:v>76.848874598070708</c:v>
                </c:pt>
                <c:pt idx="24">
                  <c:v>77.40250948915704</c:v>
                </c:pt>
                <c:pt idx="25">
                  <c:v>73.785750550008459</c:v>
                </c:pt>
                <c:pt idx="26">
                  <c:v>69.262384256461004</c:v>
                </c:pt>
                <c:pt idx="27">
                  <c:v>67.509610037956577</c:v>
                </c:pt>
                <c:pt idx="28">
                  <c:v>69.325242366366041</c:v>
                </c:pt>
                <c:pt idx="29">
                  <c:v>70.011846336097449</c:v>
                </c:pt>
                <c:pt idx="30">
                  <c:v>73.220027560863571</c:v>
                </c:pt>
                <c:pt idx="31">
                  <c:v>80.36167589391485</c:v>
                </c:pt>
                <c:pt idx="32">
                  <c:v>91.591518990402065</c:v>
                </c:pt>
                <c:pt idx="33">
                  <c:v>100</c:v>
                </c:pt>
                <c:pt idx="34">
                  <c:v>99.327901747938981</c:v>
                </c:pt>
                <c:pt idx="35">
                  <c:v>93.138795541909388</c:v>
                </c:pt>
                <c:pt idx="36">
                  <c:v>84.727896912699677</c:v>
                </c:pt>
                <c:pt idx="37">
                  <c:v>80.335082078185735</c:v>
                </c:pt>
                <c:pt idx="38">
                  <c:v>80.151342987694235</c:v>
                </c:pt>
                <c:pt idx="39">
                  <c:v>79.031985107463143</c:v>
                </c:pt>
                <c:pt idx="40">
                  <c:v>75.860068176873014</c:v>
                </c:pt>
                <c:pt idx="41">
                  <c:v>71.136039455552051</c:v>
                </c:pt>
                <c:pt idx="42">
                  <c:v>67.093779464739029</c:v>
                </c:pt>
                <c:pt idx="43">
                  <c:v>64.175712593380453</c:v>
                </c:pt>
                <c:pt idx="44">
                  <c:v>62.065130672340018</c:v>
                </c:pt>
                <c:pt idx="45">
                  <c:v>60.749945603558764</c:v>
                </c:pt>
                <c:pt idx="46">
                  <c:v>60.150375939849631</c:v>
                </c:pt>
                <c:pt idx="47">
                  <c:v>58.121993085607905</c:v>
                </c:pt>
                <c:pt idx="48">
                  <c:v>58.404854580180334</c:v>
                </c:pt>
                <c:pt idx="49">
                  <c:v>59.093876169523476</c:v>
                </c:pt>
                <c:pt idx="50">
                  <c:v>59.956966370911204</c:v>
                </c:pt>
                <c:pt idx="51">
                  <c:v>59.446848632836094</c:v>
                </c:pt>
                <c:pt idx="52">
                  <c:v>57.75209728501315</c:v>
                </c:pt>
                <c:pt idx="53">
                  <c:v>54.821942315596054</c:v>
                </c:pt>
                <c:pt idx="54">
                  <c:v>51.502550588690376</c:v>
                </c:pt>
                <c:pt idx="55">
                  <c:v>48.922950462974178</c:v>
                </c:pt>
                <c:pt idx="56">
                  <c:v>46.602035635713079</c:v>
                </c:pt>
                <c:pt idx="57">
                  <c:v>44.256944612334678</c:v>
                </c:pt>
                <c:pt idx="58">
                  <c:v>42.281749389551052</c:v>
                </c:pt>
                <c:pt idx="59">
                  <c:v>39.68039068732925</c:v>
                </c:pt>
                <c:pt idx="60">
                  <c:v>37.516621134830622</c:v>
                </c:pt>
                <c:pt idx="61">
                  <c:v>35.855716461571937</c:v>
                </c:pt>
                <c:pt idx="62">
                  <c:v>33.882938858400017</c:v>
                </c:pt>
                <c:pt idx="63">
                  <c:v>32.761163358557191</c:v>
                </c:pt>
                <c:pt idx="64">
                  <c:v>32.23412228319998</c:v>
                </c:pt>
                <c:pt idx="65">
                  <c:v>30.669922394410474</c:v>
                </c:pt>
                <c:pt idx="66">
                  <c:v>29.920460314774072</c:v>
                </c:pt>
                <c:pt idx="67">
                  <c:v>29.48045354543914</c:v>
                </c:pt>
                <c:pt idx="68">
                  <c:v>28.407030437830912</c:v>
                </c:pt>
                <c:pt idx="69">
                  <c:v>27.333607330222666</c:v>
                </c:pt>
                <c:pt idx="70">
                  <c:v>27.427894495080157</c:v>
                </c:pt>
                <c:pt idx="71">
                  <c:v>26.35688900708363</c:v>
                </c:pt>
                <c:pt idx="72">
                  <c:v>24.802359596741031</c:v>
                </c:pt>
                <c:pt idx="73">
                  <c:v>24.03839179943429</c:v>
                </c:pt>
                <c:pt idx="74">
                  <c:v>22.938374876096987</c:v>
                </c:pt>
                <c:pt idx="75">
                  <c:v>21.741653168290512</c:v>
                </c:pt>
                <c:pt idx="76">
                  <c:v>19.853492251529126</c:v>
                </c:pt>
                <c:pt idx="77">
                  <c:v>19.476343592099209</c:v>
                </c:pt>
                <c:pt idx="78">
                  <c:v>18.789739622367783</c:v>
                </c:pt>
                <c:pt idx="79">
                  <c:v>17.776757005052833</c:v>
                </c:pt>
                <c:pt idx="80">
                  <c:v>17.530159804656336</c:v>
                </c:pt>
                <c:pt idx="81">
                  <c:v>17.194110678625826</c:v>
                </c:pt>
                <c:pt idx="82">
                  <c:v>16.787950583855132</c:v>
                </c:pt>
                <c:pt idx="83">
                  <c:v>16.86773203104222</c:v>
                </c:pt>
                <c:pt idx="84">
                  <c:v>17.039383023475093</c:v>
                </c:pt>
                <c:pt idx="85">
                  <c:v>17.556753620385358</c:v>
                </c:pt>
                <c:pt idx="86">
                  <c:v>18.207093295940812</c:v>
                </c:pt>
                <c:pt idx="87">
                  <c:v>19.776128423953775</c:v>
                </c:pt>
                <c:pt idx="88">
                  <c:v>20.692406256799547</c:v>
                </c:pt>
                <c:pt idx="89">
                  <c:v>21.937480356840666</c:v>
                </c:pt>
                <c:pt idx="90">
                  <c:v>22.641007663854186</c:v>
                </c:pt>
                <c:pt idx="91">
                  <c:v>22.931122017261792</c:v>
                </c:pt>
                <c:pt idx="92">
                  <c:v>23.153543021540987</c:v>
                </c:pt>
                <c:pt idx="93">
                  <c:v>22.643425283465881</c:v>
                </c:pt>
                <c:pt idx="94">
                  <c:v>22.839252472016064</c:v>
                </c:pt>
                <c:pt idx="95">
                  <c:v>22.31221139665886</c:v>
                </c:pt>
                <c:pt idx="96">
                  <c:v>21.408021661871722</c:v>
                </c:pt>
                <c:pt idx="97">
                  <c:v>21.021202523994877</c:v>
                </c:pt>
                <c:pt idx="98">
                  <c:v>20.515920025143242</c:v>
                </c:pt>
                <c:pt idx="99">
                  <c:v>19.877668447646467</c:v>
                </c:pt>
                <c:pt idx="100">
                  <c:v>19.560960278509768</c:v>
                </c:pt>
                <c:pt idx="101">
                  <c:v>18.995237289364866</c:v>
                </c:pt>
                <c:pt idx="102">
                  <c:v>19.004907767811833</c:v>
                </c:pt>
                <c:pt idx="103">
                  <c:v>18.301380460798306</c:v>
                </c:pt>
                <c:pt idx="104">
                  <c:v>18.64226482605228</c:v>
                </c:pt>
                <c:pt idx="105">
                  <c:v>18.383579527597117</c:v>
                </c:pt>
                <c:pt idx="106">
                  <c:v>18.243357590116773</c:v>
                </c:pt>
                <c:pt idx="107">
                  <c:v>18.456108115949036</c:v>
                </c:pt>
                <c:pt idx="108">
                  <c:v>18.671276261393032</c:v>
                </c:pt>
                <c:pt idx="109">
                  <c:v>19.290186881995975</c:v>
                </c:pt>
                <c:pt idx="110">
                  <c:v>19.952614655610088</c:v>
                </c:pt>
                <c:pt idx="111">
                  <c:v>20.49416144863768</c:v>
                </c:pt>
                <c:pt idx="112">
                  <c:v>21.001861567101031</c:v>
                </c:pt>
                <c:pt idx="113">
                  <c:v>21.739235548678771</c:v>
                </c:pt>
                <c:pt idx="114">
                  <c:v>21.92780987839372</c:v>
                </c:pt>
                <c:pt idx="115">
                  <c:v>21.828687474312787</c:v>
                </c:pt>
                <c:pt idx="116">
                  <c:v>21.226700190991931</c:v>
                </c:pt>
                <c:pt idx="117">
                  <c:v>21.108236830017155</c:v>
                </c:pt>
                <c:pt idx="118">
                  <c:v>20.825375335444733</c:v>
                </c:pt>
                <c:pt idx="119">
                  <c:v>20.245146628629438</c:v>
                </c:pt>
                <c:pt idx="120">
                  <c:v>19.698764596378407</c:v>
                </c:pt>
                <c:pt idx="121">
                  <c:v>19.573048376568426</c:v>
                </c:pt>
                <c:pt idx="122">
                  <c:v>18.584241955370732</c:v>
                </c:pt>
                <c:pt idx="123">
                  <c:v>18.105553272248134</c:v>
                </c:pt>
                <c:pt idx="124">
                  <c:v>17.000701109687405</c:v>
                </c:pt>
                <c:pt idx="125">
                  <c:v>16.766192007349552</c:v>
                </c:pt>
                <c:pt idx="126">
                  <c:v>16.142446147523124</c:v>
                </c:pt>
                <c:pt idx="127">
                  <c:v>15.779803205763606</c:v>
                </c:pt>
                <c:pt idx="128">
                  <c:v>15.32287309914658</c:v>
                </c:pt>
                <c:pt idx="129">
                  <c:v>14.984406353504351</c:v>
                </c:pt>
                <c:pt idx="130">
                  <c:v>14.566158160674998</c:v>
                </c:pt>
                <c:pt idx="131">
                  <c:v>13.903730387060905</c:v>
                </c:pt>
                <c:pt idx="132">
                  <c:v>13.76109082996882</c:v>
                </c:pt>
                <c:pt idx="133">
                  <c:v>13.698232720063819</c:v>
                </c:pt>
                <c:pt idx="134">
                  <c:v>13.705485578899024</c:v>
                </c:pt>
                <c:pt idx="135">
                  <c:v>13.550757923748282</c:v>
                </c:pt>
                <c:pt idx="136">
                  <c:v>13.715156057345945</c:v>
                </c:pt>
                <c:pt idx="137">
                  <c:v>13.308995962575249</c:v>
                </c:pt>
                <c:pt idx="138">
                  <c:v>13.038222566061449</c:v>
                </c:pt>
                <c:pt idx="139">
                  <c:v>13.163938785871427</c:v>
                </c:pt>
                <c:pt idx="140">
                  <c:v>12.791625365664967</c:v>
                </c:pt>
                <c:pt idx="141">
                  <c:v>12.397553368952929</c:v>
                </c:pt>
                <c:pt idx="142">
                  <c:v>12.30084858448372</c:v>
                </c:pt>
                <c:pt idx="143">
                  <c:v>12.146120929332973</c:v>
                </c:pt>
                <c:pt idx="144">
                  <c:v>11.669849865822117</c:v>
                </c:pt>
                <c:pt idx="145">
                  <c:v>11.227425476875464</c:v>
                </c:pt>
                <c:pt idx="146">
                  <c:v>10.925223025409183</c:v>
                </c:pt>
                <c:pt idx="147">
                  <c:v>10.637526291613279</c:v>
                </c:pt>
                <c:pt idx="148">
                  <c:v>9.8542175374126693</c:v>
                </c:pt>
                <c:pt idx="149">
                  <c:v>9.9654280395522647</c:v>
                </c:pt>
                <c:pt idx="150">
                  <c:v>9.4190460073012225</c:v>
                </c:pt>
                <c:pt idx="151">
                  <c:v>8.8509053985445973</c:v>
                </c:pt>
                <c:pt idx="152">
                  <c:v>8.5462853274665722</c:v>
                </c:pt>
                <c:pt idx="153">
                  <c:v>8.4205691076566023</c:v>
                </c:pt>
                <c:pt idx="154">
                  <c:v>8.0555085462853313</c:v>
                </c:pt>
                <c:pt idx="155">
                  <c:v>8.1618838092014627</c:v>
                </c:pt>
                <c:pt idx="156">
                  <c:v>7.767811812489418</c:v>
                </c:pt>
                <c:pt idx="157">
                  <c:v>7.4946207963639004</c:v>
                </c:pt>
                <c:pt idx="158">
                  <c:v>7.2045064429562657</c:v>
                </c:pt>
                <c:pt idx="159">
                  <c:v>6.9699973406184261</c:v>
                </c:pt>
                <c:pt idx="160">
                  <c:v>6.6557067910934897</c:v>
                </c:pt>
                <c:pt idx="161">
                  <c:v>6.7161472813867462</c:v>
                </c:pt>
                <c:pt idx="162">
                  <c:v>6.5299905712835145</c:v>
                </c:pt>
                <c:pt idx="163">
                  <c:v>6.2737228924401078</c:v>
                </c:pt>
                <c:pt idx="164">
                  <c:v>6.2447114570993385</c:v>
                </c:pt>
                <c:pt idx="165">
                  <c:v>5.9449266252447854</c:v>
                </c:pt>
                <c:pt idx="166">
                  <c:v>5.9280032879626745</c:v>
                </c:pt>
                <c:pt idx="167">
                  <c:v>5.8361337427169211</c:v>
                </c:pt>
                <c:pt idx="168">
                  <c:v>5.4106326910523919</c:v>
                </c:pt>
                <c:pt idx="169">
                  <c:v>5.6233832168846556</c:v>
                </c:pt>
                <c:pt idx="170">
                  <c:v>5.2220583613374245</c:v>
                </c:pt>
                <c:pt idx="171">
                  <c:v>5.1664531102676303</c:v>
                </c:pt>
                <c:pt idx="172">
                  <c:v>4.9512849648236381</c:v>
                </c:pt>
                <c:pt idx="173">
                  <c:v>4.7602930154969414</c:v>
                </c:pt>
                <c:pt idx="174">
                  <c:v>4.4000676933491336</c:v>
                </c:pt>
                <c:pt idx="175">
                  <c:v>4.5983125015110105</c:v>
                </c:pt>
                <c:pt idx="176">
                  <c:v>4.387979595290477</c:v>
                </c:pt>
                <c:pt idx="177">
                  <c:v>4.3106157677151051</c:v>
                </c:pt>
                <c:pt idx="178">
                  <c:v>4.1341295360587909</c:v>
                </c:pt>
                <c:pt idx="179">
                  <c:v>4.1873171675168601</c:v>
                </c:pt>
                <c:pt idx="180">
                  <c:v>3.8947851944974978</c:v>
                </c:pt>
                <c:pt idx="181">
                  <c:v>3.8706089983801935</c:v>
                </c:pt>
                <c:pt idx="182">
                  <c:v>3.6506056137127376</c:v>
                </c:pt>
                <c:pt idx="183">
                  <c:v>3.4451079467156642</c:v>
                </c:pt>
                <c:pt idx="184">
                  <c:v>3.4475255663273967</c:v>
                </c:pt>
                <c:pt idx="185">
                  <c:v>3.3242269661291477</c:v>
                </c:pt>
                <c:pt idx="186">
                  <c:v>3.3242269661291477</c:v>
                </c:pt>
                <c:pt idx="187">
                  <c:v>2.9446606870874947</c:v>
                </c:pt>
                <c:pt idx="188">
                  <c:v>3.191257887483983</c:v>
                </c:pt>
                <c:pt idx="189">
                  <c:v>3.1840050286487926</c:v>
                </c:pt>
                <c:pt idx="190">
                  <c:v>3.063124048062281</c:v>
                </c:pt>
                <c:pt idx="191">
                  <c:v>2.7947682711602155</c:v>
                </c:pt>
                <c:pt idx="192">
                  <c:v>2.7560863573725332</c:v>
                </c:pt>
                <c:pt idx="193">
                  <c:v>2.7488334985373415</c:v>
                </c:pt>
                <c:pt idx="194">
                  <c:v>2.8310325653361685</c:v>
                </c:pt>
                <c:pt idx="195">
                  <c:v>2.797185890771948</c:v>
                </c:pt>
                <c:pt idx="196">
                  <c:v>2.5747648864927601</c:v>
                </c:pt>
                <c:pt idx="197">
                  <c:v>2.4224548509537507</c:v>
                </c:pt>
                <c:pt idx="198">
                  <c:v>2.5433358315402654</c:v>
                </c:pt>
                <c:pt idx="199">
                  <c:v>2.3475086429901135</c:v>
                </c:pt>
                <c:pt idx="200">
                  <c:v>2.3305853057079999</c:v>
                </c:pt>
              </c:numCache>
            </c:numRef>
          </c:yVal>
          <c:smooth val="1"/>
        </c:ser>
        <c:ser>
          <c:idx val="2"/>
          <c:order val="1"/>
          <c:tx>
            <c:strRef>
              <c:f>'2 labels PAA ACE'!$D$2</c:f>
              <c:strCache>
                <c:ptCount val="1"/>
                <c:pt idx="0">
                  <c:v>1.59</c:v>
                </c:pt>
              </c:strCache>
            </c:strRef>
          </c:tx>
          <c:marker>
            <c:symbol val="none"/>
          </c:marker>
          <c:xVal>
            <c:numRef>
              <c:f>'2 labels PAA ACE'!$B$3:$B$203</c:f>
              <c:numCache>
                <c:formatCode>General</c:formatCode>
                <c:ptCount val="201"/>
                <c:pt idx="0">
                  <c:v>300</c:v>
                </c:pt>
                <c:pt idx="1">
                  <c:v>301</c:v>
                </c:pt>
                <c:pt idx="2">
                  <c:v>302</c:v>
                </c:pt>
                <c:pt idx="3">
                  <c:v>303</c:v>
                </c:pt>
                <c:pt idx="4">
                  <c:v>304</c:v>
                </c:pt>
                <c:pt idx="5">
                  <c:v>305</c:v>
                </c:pt>
                <c:pt idx="6">
                  <c:v>306</c:v>
                </c:pt>
                <c:pt idx="7">
                  <c:v>307</c:v>
                </c:pt>
                <c:pt idx="8">
                  <c:v>308</c:v>
                </c:pt>
                <c:pt idx="9">
                  <c:v>309</c:v>
                </c:pt>
                <c:pt idx="10">
                  <c:v>310</c:v>
                </c:pt>
                <c:pt idx="11">
                  <c:v>311</c:v>
                </c:pt>
                <c:pt idx="12">
                  <c:v>312</c:v>
                </c:pt>
                <c:pt idx="13">
                  <c:v>313</c:v>
                </c:pt>
                <c:pt idx="14">
                  <c:v>314</c:v>
                </c:pt>
                <c:pt idx="15">
                  <c:v>315</c:v>
                </c:pt>
                <c:pt idx="16">
                  <c:v>316</c:v>
                </c:pt>
                <c:pt idx="17">
                  <c:v>317</c:v>
                </c:pt>
                <c:pt idx="18">
                  <c:v>318</c:v>
                </c:pt>
                <c:pt idx="19">
                  <c:v>319</c:v>
                </c:pt>
                <c:pt idx="20">
                  <c:v>320</c:v>
                </c:pt>
                <c:pt idx="21">
                  <c:v>321</c:v>
                </c:pt>
                <c:pt idx="22">
                  <c:v>322</c:v>
                </c:pt>
                <c:pt idx="23">
                  <c:v>323</c:v>
                </c:pt>
                <c:pt idx="24">
                  <c:v>324</c:v>
                </c:pt>
                <c:pt idx="25">
                  <c:v>325</c:v>
                </c:pt>
                <c:pt idx="26">
                  <c:v>326</c:v>
                </c:pt>
                <c:pt idx="27">
                  <c:v>327</c:v>
                </c:pt>
                <c:pt idx="28">
                  <c:v>328</c:v>
                </c:pt>
                <c:pt idx="29">
                  <c:v>329</c:v>
                </c:pt>
                <c:pt idx="30">
                  <c:v>330</c:v>
                </c:pt>
                <c:pt idx="31">
                  <c:v>331</c:v>
                </c:pt>
                <c:pt idx="32">
                  <c:v>332</c:v>
                </c:pt>
                <c:pt idx="33">
                  <c:v>333</c:v>
                </c:pt>
                <c:pt idx="34">
                  <c:v>334</c:v>
                </c:pt>
                <c:pt idx="35">
                  <c:v>335</c:v>
                </c:pt>
                <c:pt idx="36">
                  <c:v>336</c:v>
                </c:pt>
                <c:pt idx="37">
                  <c:v>337</c:v>
                </c:pt>
                <c:pt idx="38">
                  <c:v>338</c:v>
                </c:pt>
                <c:pt idx="39">
                  <c:v>339</c:v>
                </c:pt>
                <c:pt idx="40">
                  <c:v>340</c:v>
                </c:pt>
                <c:pt idx="41">
                  <c:v>341</c:v>
                </c:pt>
                <c:pt idx="42">
                  <c:v>342</c:v>
                </c:pt>
                <c:pt idx="43">
                  <c:v>343</c:v>
                </c:pt>
                <c:pt idx="44">
                  <c:v>344</c:v>
                </c:pt>
                <c:pt idx="45">
                  <c:v>345</c:v>
                </c:pt>
                <c:pt idx="46">
                  <c:v>346</c:v>
                </c:pt>
                <c:pt idx="47">
                  <c:v>347</c:v>
                </c:pt>
                <c:pt idx="48">
                  <c:v>348</c:v>
                </c:pt>
                <c:pt idx="49">
                  <c:v>349</c:v>
                </c:pt>
                <c:pt idx="50">
                  <c:v>350</c:v>
                </c:pt>
                <c:pt idx="51">
                  <c:v>351</c:v>
                </c:pt>
                <c:pt idx="52">
                  <c:v>352</c:v>
                </c:pt>
                <c:pt idx="53">
                  <c:v>353</c:v>
                </c:pt>
                <c:pt idx="54">
                  <c:v>354</c:v>
                </c:pt>
                <c:pt idx="55">
                  <c:v>355</c:v>
                </c:pt>
                <c:pt idx="56">
                  <c:v>356</c:v>
                </c:pt>
                <c:pt idx="57">
                  <c:v>357</c:v>
                </c:pt>
                <c:pt idx="58">
                  <c:v>358</c:v>
                </c:pt>
                <c:pt idx="59">
                  <c:v>359</c:v>
                </c:pt>
                <c:pt idx="60">
                  <c:v>360</c:v>
                </c:pt>
                <c:pt idx="61">
                  <c:v>361</c:v>
                </c:pt>
                <c:pt idx="62">
                  <c:v>362</c:v>
                </c:pt>
                <c:pt idx="63">
                  <c:v>363</c:v>
                </c:pt>
                <c:pt idx="64">
                  <c:v>364</c:v>
                </c:pt>
                <c:pt idx="65">
                  <c:v>365</c:v>
                </c:pt>
                <c:pt idx="66">
                  <c:v>366</c:v>
                </c:pt>
                <c:pt idx="67">
                  <c:v>367</c:v>
                </c:pt>
                <c:pt idx="68">
                  <c:v>368</c:v>
                </c:pt>
                <c:pt idx="69">
                  <c:v>369</c:v>
                </c:pt>
                <c:pt idx="70">
                  <c:v>370</c:v>
                </c:pt>
                <c:pt idx="71">
                  <c:v>371</c:v>
                </c:pt>
                <c:pt idx="72">
                  <c:v>372</c:v>
                </c:pt>
                <c:pt idx="73">
                  <c:v>373</c:v>
                </c:pt>
                <c:pt idx="74">
                  <c:v>374</c:v>
                </c:pt>
                <c:pt idx="75">
                  <c:v>375</c:v>
                </c:pt>
                <c:pt idx="76">
                  <c:v>376</c:v>
                </c:pt>
                <c:pt idx="77">
                  <c:v>377</c:v>
                </c:pt>
                <c:pt idx="78">
                  <c:v>378</c:v>
                </c:pt>
                <c:pt idx="79">
                  <c:v>379</c:v>
                </c:pt>
                <c:pt idx="80">
                  <c:v>380</c:v>
                </c:pt>
                <c:pt idx="81">
                  <c:v>381</c:v>
                </c:pt>
                <c:pt idx="82">
                  <c:v>382</c:v>
                </c:pt>
                <c:pt idx="83">
                  <c:v>383</c:v>
                </c:pt>
                <c:pt idx="84">
                  <c:v>384</c:v>
                </c:pt>
                <c:pt idx="85">
                  <c:v>385</c:v>
                </c:pt>
                <c:pt idx="86">
                  <c:v>386</c:v>
                </c:pt>
                <c:pt idx="87">
                  <c:v>387</c:v>
                </c:pt>
                <c:pt idx="88">
                  <c:v>388</c:v>
                </c:pt>
                <c:pt idx="89">
                  <c:v>389</c:v>
                </c:pt>
                <c:pt idx="90">
                  <c:v>390</c:v>
                </c:pt>
                <c:pt idx="91">
                  <c:v>391</c:v>
                </c:pt>
                <c:pt idx="92">
                  <c:v>392</c:v>
                </c:pt>
                <c:pt idx="93">
                  <c:v>393</c:v>
                </c:pt>
                <c:pt idx="94">
                  <c:v>394</c:v>
                </c:pt>
                <c:pt idx="95">
                  <c:v>395</c:v>
                </c:pt>
                <c:pt idx="96">
                  <c:v>396</c:v>
                </c:pt>
                <c:pt idx="97">
                  <c:v>397</c:v>
                </c:pt>
                <c:pt idx="98">
                  <c:v>398</c:v>
                </c:pt>
                <c:pt idx="99">
                  <c:v>399</c:v>
                </c:pt>
                <c:pt idx="100">
                  <c:v>400</c:v>
                </c:pt>
                <c:pt idx="101">
                  <c:v>401</c:v>
                </c:pt>
                <c:pt idx="102">
                  <c:v>402</c:v>
                </c:pt>
                <c:pt idx="103">
                  <c:v>403</c:v>
                </c:pt>
                <c:pt idx="104">
                  <c:v>404</c:v>
                </c:pt>
                <c:pt idx="105">
                  <c:v>405</c:v>
                </c:pt>
                <c:pt idx="106">
                  <c:v>406</c:v>
                </c:pt>
                <c:pt idx="107">
                  <c:v>407</c:v>
                </c:pt>
                <c:pt idx="108">
                  <c:v>408</c:v>
                </c:pt>
                <c:pt idx="109">
                  <c:v>409</c:v>
                </c:pt>
                <c:pt idx="110">
                  <c:v>410</c:v>
                </c:pt>
                <c:pt idx="111">
                  <c:v>411</c:v>
                </c:pt>
                <c:pt idx="112">
                  <c:v>412</c:v>
                </c:pt>
                <c:pt idx="113">
                  <c:v>413</c:v>
                </c:pt>
                <c:pt idx="114">
                  <c:v>414</c:v>
                </c:pt>
                <c:pt idx="115">
                  <c:v>415</c:v>
                </c:pt>
                <c:pt idx="116">
                  <c:v>416</c:v>
                </c:pt>
                <c:pt idx="117">
                  <c:v>417</c:v>
                </c:pt>
                <c:pt idx="118">
                  <c:v>418</c:v>
                </c:pt>
                <c:pt idx="119">
                  <c:v>419</c:v>
                </c:pt>
                <c:pt idx="120">
                  <c:v>420</c:v>
                </c:pt>
                <c:pt idx="121">
                  <c:v>421</c:v>
                </c:pt>
                <c:pt idx="122">
                  <c:v>422</c:v>
                </c:pt>
                <c:pt idx="123">
                  <c:v>423</c:v>
                </c:pt>
                <c:pt idx="124">
                  <c:v>424</c:v>
                </c:pt>
                <c:pt idx="125">
                  <c:v>425</c:v>
                </c:pt>
                <c:pt idx="126">
                  <c:v>426</c:v>
                </c:pt>
                <c:pt idx="127">
                  <c:v>427</c:v>
                </c:pt>
                <c:pt idx="128">
                  <c:v>428</c:v>
                </c:pt>
                <c:pt idx="129">
                  <c:v>429</c:v>
                </c:pt>
                <c:pt idx="130">
                  <c:v>430</c:v>
                </c:pt>
                <c:pt idx="131">
                  <c:v>431</c:v>
                </c:pt>
                <c:pt idx="132">
                  <c:v>432</c:v>
                </c:pt>
                <c:pt idx="133">
                  <c:v>433</c:v>
                </c:pt>
                <c:pt idx="134">
                  <c:v>434</c:v>
                </c:pt>
                <c:pt idx="135">
                  <c:v>435</c:v>
                </c:pt>
                <c:pt idx="136">
                  <c:v>436</c:v>
                </c:pt>
                <c:pt idx="137">
                  <c:v>437</c:v>
                </c:pt>
                <c:pt idx="138">
                  <c:v>438</c:v>
                </c:pt>
                <c:pt idx="139">
                  <c:v>439</c:v>
                </c:pt>
                <c:pt idx="140">
                  <c:v>440</c:v>
                </c:pt>
                <c:pt idx="141">
                  <c:v>441</c:v>
                </c:pt>
                <c:pt idx="142">
                  <c:v>442</c:v>
                </c:pt>
                <c:pt idx="143">
                  <c:v>443</c:v>
                </c:pt>
                <c:pt idx="144">
                  <c:v>444</c:v>
                </c:pt>
                <c:pt idx="145">
                  <c:v>445</c:v>
                </c:pt>
                <c:pt idx="146">
                  <c:v>446</c:v>
                </c:pt>
                <c:pt idx="147">
                  <c:v>447</c:v>
                </c:pt>
                <c:pt idx="148">
                  <c:v>448</c:v>
                </c:pt>
                <c:pt idx="149">
                  <c:v>449</c:v>
                </c:pt>
                <c:pt idx="150">
                  <c:v>450</c:v>
                </c:pt>
                <c:pt idx="151">
                  <c:v>451</c:v>
                </c:pt>
                <c:pt idx="152">
                  <c:v>452</c:v>
                </c:pt>
                <c:pt idx="153">
                  <c:v>453</c:v>
                </c:pt>
                <c:pt idx="154">
                  <c:v>454</c:v>
                </c:pt>
                <c:pt idx="155">
                  <c:v>455</c:v>
                </c:pt>
                <c:pt idx="156">
                  <c:v>456</c:v>
                </c:pt>
                <c:pt idx="157">
                  <c:v>457</c:v>
                </c:pt>
                <c:pt idx="158">
                  <c:v>458</c:v>
                </c:pt>
                <c:pt idx="159">
                  <c:v>459</c:v>
                </c:pt>
                <c:pt idx="160">
                  <c:v>460</c:v>
                </c:pt>
                <c:pt idx="161">
                  <c:v>461</c:v>
                </c:pt>
                <c:pt idx="162">
                  <c:v>462</c:v>
                </c:pt>
                <c:pt idx="163">
                  <c:v>463</c:v>
                </c:pt>
                <c:pt idx="164">
                  <c:v>464</c:v>
                </c:pt>
                <c:pt idx="165">
                  <c:v>465</c:v>
                </c:pt>
                <c:pt idx="166">
                  <c:v>466</c:v>
                </c:pt>
                <c:pt idx="167">
                  <c:v>467</c:v>
                </c:pt>
                <c:pt idx="168">
                  <c:v>468</c:v>
                </c:pt>
                <c:pt idx="169">
                  <c:v>469</c:v>
                </c:pt>
                <c:pt idx="170">
                  <c:v>470</c:v>
                </c:pt>
                <c:pt idx="171">
                  <c:v>471</c:v>
                </c:pt>
                <c:pt idx="172">
                  <c:v>472</c:v>
                </c:pt>
                <c:pt idx="173">
                  <c:v>473</c:v>
                </c:pt>
                <c:pt idx="174">
                  <c:v>474</c:v>
                </c:pt>
                <c:pt idx="175">
                  <c:v>475</c:v>
                </c:pt>
                <c:pt idx="176">
                  <c:v>476</c:v>
                </c:pt>
                <c:pt idx="177">
                  <c:v>477</c:v>
                </c:pt>
                <c:pt idx="178">
                  <c:v>478</c:v>
                </c:pt>
                <c:pt idx="179">
                  <c:v>479</c:v>
                </c:pt>
                <c:pt idx="180">
                  <c:v>480</c:v>
                </c:pt>
                <c:pt idx="181">
                  <c:v>481</c:v>
                </c:pt>
                <c:pt idx="182">
                  <c:v>482</c:v>
                </c:pt>
                <c:pt idx="183">
                  <c:v>483</c:v>
                </c:pt>
                <c:pt idx="184">
                  <c:v>484</c:v>
                </c:pt>
                <c:pt idx="185">
                  <c:v>485</c:v>
                </c:pt>
                <c:pt idx="186">
                  <c:v>486</c:v>
                </c:pt>
                <c:pt idx="187">
                  <c:v>487</c:v>
                </c:pt>
                <c:pt idx="188">
                  <c:v>488</c:v>
                </c:pt>
                <c:pt idx="189">
                  <c:v>489</c:v>
                </c:pt>
                <c:pt idx="190">
                  <c:v>490</c:v>
                </c:pt>
                <c:pt idx="191">
                  <c:v>491</c:v>
                </c:pt>
                <c:pt idx="192">
                  <c:v>492</c:v>
                </c:pt>
                <c:pt idx="193">
                  <c:v>493</c:v>
                </c:pt>
                <c:pt idx="194">
                  <c:v>494</c:v>
                </c:pt>
                <c:pt idx="195">
                  <c:v>495</c:v>
                </c:pt>
                <c:pt idx="196">
                  <c:v>496</c:v>
                </c:pt>
                <c:pt idx="197">
                  <c:v>497</c:v>
                </c:pt>
                <c:pt idx="198">
                  <c:v>498</c:v>
                </c:pt>
                <c:pt idx="199">
                  <c:v>499</c:v>
                </c:pt>
                <c:pt idx="200">
                  <c:v>500</c:v>
                </c:pt>
              </c:numCache>
            </c:numRef>
          </c:xVal>
          <c:yVal>
            <c:numRef>
              <c:f>'2 labels PAA ACE'!$D$3:$D$203</c:f>
              <c:numCache>
                <c:formatCode>General</c:formatCode>
                <c:ptCount val="201"/>
                <c:pt idx="0">
                  <c:v>2.0452921317858097</c:v>
                </c:pt>
                <c:pt idx="1">
                  <c:v>2.0699342056627499</c:v>
                </c:pt>
                <c:pt idx="2">
                  <c:v>2.1364678051304797</c:v>
                </c:pt>
                <c:pt idx="3">
                  <c:v>2.4198516547152589</c:v>
                </c:pt>
                <c:pt idx="4">
                  <c:v>2.5011704985091545</c:v>
                </c:pt>
                <c:pt idx="5">
                  <c:v>2.6169882457307607</c:v>
                </c:pt>
                <c:pt idx="6">
                  <c:v>2.8412311180108918</c:v>
                </c:pt>
                <c:pt idx="7">
                  <c:v>3.0112614277617591</c:v>
                </c:pt>
                <c:pt idx="8">
                  <c:v>3.6667405928882979</c:v>
                </c:pt>
                <c:pt idx="9">
                  <c:v>3.9106971242699777</c:v>
                </c:pt>
                <c:pt idx="10">
                  <c:v>4.4750006160518474</c:v>
                </c:pt>
                <c:pt idx="11">
                  <c:v>6.1802321283359207</c:v>
                </c:pt>
                <c:pt idx="12">
                  <c:v>8.71836573766047</c:v>
                </c:pt>
                <c:pt idx="13">
                  <c:v>12.510780907321159</c:v>
                </c:pt>
                <c:pt idx="14">
                  <c:v>15.216480619008905</c:v>
                </c:pt>
                <c:pt idx="15">
                  <c:v>23.717996106552331</c:v>
                </c:pt>
                <c:pt idx="16">
                  <c:v>43.409477341613041</c:v>
                </c:pt>
                <c:pt idx="17">
                  <c:v>71.12195362361696</c:v>
                </c:pt>
                <c:pt idx="18">
                  <c:v>85.012690668046659</c:v>
                </c:pt>
                <c:pt idx="19">
                  <c:v>80.936891648801165</c:v>
                </c:pt>
                <c:pt idx="20">
                  <c:v>68.899238559917194</c:v>
                </c:pt>
                <c:pt idx="21">
                  <c:v>64.143318301668259</c:v>
                </c:pt>
                <c:pt idx="22">
                  <c:v>70.693181538158214</c:v>
                </c:pt>
                <c:pt idx="23">
                  <c:v>78.376580172987275</c:v>
                </c:pt>
                <c:pt idx="24">
                  <c:v>77.578176979374533</c:v>
                </c:pt>
                <c:pt idx="25">
                  <c:v>73.02432172691654</c:v>
                </c:pt>
                <c:pt idx="26">
                  <c:v>68.044158596387476</c:v>
                </c:pt>
                <c:pt idx="27">
                  <c:v>67.709026391661112</c:v>
                </c:pt>
                <c:pt idx="28">
                  <c:v>69.675463887040692</c:v>
                </c:pt>
                <c:pt idx="29">
                  <c:v>71.237771370838558</c:v>
                </c:pt>
                <c:pt idx="30">
                  <c:v>72.536408664153171</c:v>
                </c:pt>
                <c:pt idx="31">
                  <c:v>80.685542495256357</c:v>
                </c:pt>
                <c:pt idx="32">
                  <c:v>91.983933367832236</c:v>
                </c:pt>
                <c:pt idx="33">
                  <c:v>100</c:v>
                </c:pt>
                <c:pt idx="34">
                  <c:v>100.0961040881201</c:v>
                </c:pt>
                <c:pt idx="35">
                  <c:v>93.65713018407628</c:v>
                </c:pt>
                <c:pt idx="36">
                  <c:v>84.150218082353788</c:v>
                </c:pt>
                <c:pt idx="37">
                  <c:v>80.65597200660396</c:v>
                </c:pt>
                <c:pt idx="38">
                  <c:v>78.869421650526078</c:v>
                </c:pt>
                <c:pt idx="39">
                  <c:v>78.862029028363025</c:v>
                </c:pt>
                <c:pt idx="40">
                  <c:v>75.8606244301521</c:v>
                </c:pt>
                <c:pt idx="41">
                  <c:v>71.740469677928161</c:v>
                </c:pt>
                <c:pt idx="42">
                  <c:v>66.242822995983346</c:v>
                </c:pt>
                <c:pt idx="43">
                  <c:v>63.956038540203544</c:v>
                </c:pt>
                <c:pt idx="44">
                  <c:v>62.650008624725885</c:v>
                </c:pt>
                <c:pt idx="45">
                  <c:v>60.934920282890999</c:v>
                </c:pt>
                <c:pt idx="46">
                  <c:v>59.779207018062621</c:v>
                </c:pt>
                <c:pt idx="47">
                  <c:v>59.490894753702428</c:v>
                </c:pt>
                <c:pt idx="48">
                  <c:v>57.889159951701508</c:v>
                </c:pt>
                <c:pt idx="49">
                  <c:v>59.63381878218874</c:v>
                </c:pt>
                <c:pt idx="50">
                  <c:v>60.313940021192138</c:v>
                </c:pt>
                <c:pt idx="51">
                  <c:v>60.506148197432296</c:v>
                </c:pt>
                <c:pt idx="52">
                  <c:v>58.032083980187799</c:v>
                </c:pt>
                <c:pt idx="53">
                  <c:v>54.998644685936746</c:v>
                </c:pt>
                <c:pt idx="54">
                  <c:v>52.179591434415116</c:v>
                </c:pt>
                <c:pt idx="55">
                  <c:v>49.247184643059555</c:v>
                </c:pt>
                <c:pt idx="56">
                  <c:v>47.182178852172221</c:v>
                </c:pt>
                <c:pt idx="57">
                  <c:v>44.796826100884651</c:v>
                </c:pt>
                <c:pt idx="58">
                  <c:v>42.401616520046296</c:v>
                </c:pt>
                <c:pt idx="59">
                  <c:v>39.873339740272542</c:v>
                </c:pt>
                <c:pt idx="60">
                  <c:v>37.276065153643287</c:v>
                </c:pt>
                <c:pt idx="61">
                  <c:v>35.854217490943995</c:v>
                </c:pt>
                <c:pt idx="62">
                  <c:v>34.112022867844544</c:v>
                </c:pt>
                <c:pt idx="63">
                  <c:v>33.749784381853551</c:v>
                </c:pt>
                <c:pt idx="64">
                  <c:v>32.318079889603474</c:v>
                </c:pt>
                <c:pt idx="65">
                  <c:v>30.82230600527339</c:v>
                </c:pt>
                <c:pt idx="66">
                  <c:v>29.930262930928244</c:v>
                </c:pt>
                <c:pt idx="67">
                  <c:v>29.013577782706193</c:v>
                </c:pt>
                <c:pt idx="68">
                  <c:v>28.461595327862792</c:v>
                </c:pt>
                <c:pt idx="69">
                  <c:v>27.931790739508639</c:v>
                </c:pt>
                <c:pt idx="70">
                  <c:v>27.500554446662228</c:v>
                </c:pt>
                <c:pt idx="71">
                  <c:v>26.554298809787827</c:v>
                </c:pt>
                <c:pt idx="72">
                  <c:v>25.615435795076529</c:v>
                </c:pt>
                <c:pt idx="73">
                  <c:v>24.107340873807924</c:v>
                </c:pt>
                <c:pt idx="74">
                  <c:v>23.057588526650424</c:v>
                </c:pt>
                <c:pt idx="75">
                  <c:v>22.111332889775984</c:v>
                </c:pt>
                <c:pt idx="76">
                  <c:v>21.09607944604619</c:v>
                </c:pt>
                <c:pt idx="77">
                  <c:v>19.868904166974694</c:v>
                </c:pt>
                <c:pt idx="78">
                  <c:v>18.789581331164811</c:v>
                </c:pt>
                <c:pt idx="79">
                  <c:v>18.304132475789149</c:v>
                </c:pt>
                <c:pt idx="80">
                  <c:v>17.954215026736655</c:v>
                </c:pt>
                <c:pt idx="81">
                  <c:v>17.503265074788693</c:v>
                </c:pt>
                <c:pt idx="82">
                  <c:v>16.714718710726693</c:v>
                </c:pt>
                <c:pt idx="83">
                  <c:v>17.182918114388517</c:v>
                </c:pt>
                <c:pt idx="84">
                  <c:v>17.3110568985486</c:v>
                </c:pt>
                <c:pt idx="85">
                  <c:v>17.56487025948104</c:v>
                </c:pt>
                <c:pt idx="86">
                  <c:v>18.109460092161346</c:v>
                </c:pt>
                <c:pt idx="87">
                  <c:v>19.388383726374411</c:v>
                </c:pt>
                <c:pt idx="88">
                  <c:v>20.66237894581209</c:v>
                </c:pt>
                <c:pt idx="89">
                  <c:v>21.919124713535886</c:v>
                </c:pt>
                <c:pt idx="90">
                  <c:v>22.084226608511358</c:v>
                </c:pt>
                <c:pt idx="91">
                  <c:v>22.926985535102627</c:v>
                </c:pt>
                <c:pt idx="92">
                  <c:v>23.082230600527307</c:v>
                </c:pt>
                <c:pt idx="93">
                  <c:v>23.377935487050614</c:v>
                </c:pt>
                <c:pt idx="94">
                  <c:v>22.62142381902861</c:v>
                </c:pt>
                <c:pt idx="95">
                  <c:v>22.054656119859057</c:v>
                </c:pt>
                <c:pt idx="96">
                  <c:v>22.052191912471343</c:v>
                </c:pt>
                <c:pt idx="97">
                  <c:v>21.241467681920099</c:v>
                </c:pt>
                <c:pt idx="98">
                  <c:v>21.372070673467871</c:v>
                </c:pt>
                <c:pt idx="99">
                  <c:v>20.913728099356842</c:v>
                </c:pt>
                <c:pt idx="100">
                  <c:v>20.226214238190273</c:v>
                </c:pt>
                <c:pt idx="101">
                  <c:v>20.521919124713538</c:v>
                </c:pt>
                <c:pt idx="102">
                  <c:v>20.01922081762401</c:v>
                </c:pt>
                <c:pt idx="103">
                  <c:v>19.518986717922189</c:v>
                </c:pt>
                <c:pt idx="104">
                  <c:v>19.304600675192823</c:v>
                </c:pt>
                <c:pt idx="105">
                  <c:v>19.196175550134299</c:v>
                </c:pt>
                <c:pt idx="106">
                  <c:v>19.134570365441967</c:v>
                </c:pt>
                <c:pt idx="107">
                  <c:v>19.383455311599025</c:v>
                </c:pt>
                <c:pt idx="108">
                  <c:v>19.516522510534486</c:v>
                </c:pt>
                <c:pt idx="109">
                  <c:v>19.942830388605497</c:v>
                </c:pt>
                <c:pt idx="110">
                  <c:v>20.339567778024197</c:v>
                </c:pt>
                <c:pt idx="111">
                  <c:v>21.347428599590931</c:v>
                </c:pt>
                <c:pt idx="112">
                  <c:v>21.990586727779</c:v>
                </c:pt>
                <c:pt idx="113">
                  <c:v>22.375003080259226</c:v>
                </c:pt>
                <c:pt idx="114">
                  <c:v>22.27889899213918</c:v>
                </c:pt>
                <c:pt idx="115">
                  <c:v>22.200044355732967</c:v>
                </c:pt>
                <c:pt idx="116">
                  <c:v>22.207436977896059</c:v>
                </c:pt>
                <c:pt idx="117">
                  <c:v>21.830413247578907</c:v>
                </c:pt>
                <c:pt idx="118">
                  <c:v>21.251324511470884</c:v>
                </c:pt>
                <c:pt idx="119">
                  <c:v>20.504669672999679</c:v>
                </c:pt>
                <c:pt idx="120">
                  <c:v>20.248392104679521</c:v>
                </c:pt>
                <c:pt idx="121">
                  <c:v>19.977329292033193</c:v>
                </c:pt>
                <c:pt idx="122">
                  <c:v>19.449988911066757</c:v>
                </c:pt>
                <c:pt idx="123">
                  <c:v>19.361277445109781</c:v>
                </c:pt>
                <c:pt idx="124">
                  <c:v>18.592444740149311</c:v>
                </c:pt>
                <c:pt idx="125">
                  <c:v>18.141494788201378</c:v>
                </c:pt>
                <c:pt idx="126">
                  <c:v>16.887213227865246</c:v>
                </c:pt>
                <c:pt idx="127">
                  <c:v>16.71225450333899</c:v>
                </c:pt>
                <c:pt idx="128">
                  <c:v>16.722111332889764</c:v>
                </c:pt>
                <c:pt idx="129">
                  <c:v>16.130701559843278</c:v>
                </c:pt>
                <c:pt idx="130">
                  <c:v>15.758606244301522</c:v>
                </c:pt>
                <c:pt idx="131">
                  <c:v>15.189374337744271</c:v>
                </c:pt>
                <c:pt idx="132">
                  <c:v>15.344619403168972</c:v>
                </c:pt>
                <c:pt idx="133">
                  <c:v>14.834528473916365</c:v>
                </c:pt>
                <c:pt idx="134">
                  <c:v>14.442719499273062</c:v>
                </c:pt>
                <c:pt idx="135">
                  <c:v>14.684211823267045</c:v>
                </c:pt>
                <c:pt idx="136">
                  <c:v>14.107587294546718</c:v>
                </c:pt>
                <c:pt idx="137">
                  <c:v>13.878416007491195</c:v>
                </c:pt>
                <c:pt idx="138">
                  <c:v>13.979448510386643</c:v>
                </c:pt>
                <c:pt idx="139">
                  <c:v>13.577782706192551</c:v>
                </c:pt>
                <c:pt idx="140">
                  <c:v>13.708385697740319</c:v>
                </c:pt>
                <c:pt idx="141">
                  <c:v>13.121904339469216</c:v>
                </c:pt>
                <c:pt idx="142">
                  <c:v>12.515709322096546</c:v>
                </c:pt>
                <c:pt idx="143">
                  <c:v>12.308715901530269</c:v>
                </c:pt>
                <c:pt idx="144">
                  <c:v>12.03765308888396</c:v>
                </c:pt>
                <c:pt idx="145">
                  <c:v>11.798624972277667</c:v>
                </c:pt>
                <c:pt idx="146">
                  <c:v>11.236785687883492</c:v>
                </c:pt>
                <c:pt idx="147">
                  <c:v>11.123432148049579</c:v>
                </c:pt>
                <c:pt idx="148">
                  <c:v>10.623198048347749</c:v>
                </c:pt>
                <c:pt idx="149">
                  <c:v>10.342278406150657</c:v>
                </c:pt>
                <c:pt idx="150">
                  <c:v>9.8026169882457381</c:v>
                </c:pt>
                <c:pt idx="151">
                  <c:v>9.603016189842533</c:v>
                </c:pt>
                <c:pt idx="152">
                  <c:v>9.5709814938025186</c:v>
                </c:pt>
                <c:pt idx="153">
                  <c:v>9.4206648431531992</c:v>
                </c:pt>
                <c:pt idx="154">
                  <c:v>8.8415761070451691</c:v>
                </c:pt>
                <c:pt idx="155">
                  <c:v>8.3856977403218256</c:v>
                </c:pt>
                <c:pt idx="156">
                  <c:v>8.2797368226509995</c:v>
                </c:pt>
                <c:pt idx="157">
                  <c:v>8.1097065129001304</c:v>
                </c:pt>
                <c:pt idx="158">
                  <c:v>8.0481013282077765</c:v>
                </c:pt>
                <c:pt idx="159">
                  <c:v>7.4616199699366694</c:v>
                </c:pt>
                <c:pt idx="160">
                  <c:v>7.2792686232473391</c:v>
                </c:pt>
                <c:pt idx="161">
                  <c:v>7.0353120918656513</c:v>
                </c:pt>
                <c:pt idx="162">
                  <c:v>7.109238313496463</c:v>
                </c:pt>
                <c:pt idx="163">
                  <c:v>6.8135334269732146</c:v>
                </c:pt>
                <c:pt idx="164">
                  <c:v>6.6237894581207915</c:v>
                </c:pt>
                <c:pt idx="165">
                  <c:v>6.2615509721298146</c:v>
                </c:pt>
                <c:pt idx="166">
                  <c:v>6.3798329267391125</c:v>
                </c:pt>
                <c:pt idx="167">
                  <c:v>6.1826963357236169</c:v>
                </c:pt>
                <c:pt idx="168">
                  <c:v>5.8106010201818581</c:v>
                </c:pt>
                <c:pt idx="169">
                  <c:v>5.8155294349572459</c:v>
                </c:pt>
                <c:pt idx="170">
                  <c:v>5.6849264434094744</c:v>
                </c:pt>
                <c:pt idx="171">
                  <c:v>5.6528917473694547</c:v>
                </c:pt>
                <c:pt idx="172">
                  <c:v>5.224119661910744</c:v>
                </c:pt>
                <c:pt idx="173">
                  <c:v>5.1009092925260564</c:v>
                </c:pt>
                <c:pt idx="174">
                  <c:v>4.8421675168182121</c:v>
                </c:pt>
                <c:pt idx="175">
                  <c:v>4.7583844656366283</c:v>
                </c:pt>
                <c:pt idx="176">
                  <c:v>4.8421675168182121</c:v>
                </c:pt>
                <c:pt idx="177">
                  <c:v>4.6672087922919596</c:v>
                </c:pt>
                <c:pt idx="178">
                  <c:v>4.3025060989132813</c:v>
                </c:pt>
                <c:pt idx="179">
                  <c:v>4.0634779823069884</c:v>
                </c:pt>
                <c:pt idx="180">
                  <c:v>4.2704714028732713</c:v>
                </c:pt>
                <c:pt idx="181">
                  <c:v>4.0166580419408104</c:v>
                </c:pt>
                <c:pt idx="182">
                  <c:v>4.0339074936546728</c:v>
                </c:pt>
                <c:pt idx="183">
                  <c:v>3.9772307237377098</c:v>
                </c:pt>
                <c:pt idx="184">
                  <c:v>3.5780291269313222</c:v>
                </c:pt>
                <c:pt idx="185">
                  <c:v>3.5090313200758976</c:v>
                </c:pt>
                <c:pt idx="186">
                  <c:v>3.7529878514575805</c:v>
                </c:pt>
                <c:pt idx="187">
                  <c:v>3.1689707005741612</c:v>
                </c:pt>
                <c:pt idx="188">
                  <c:v>3.2552179591434407</c:v>
                </c:pt>
                <c:pt idx="189">
                  <c:v>3.2256474704911171</c:v>
                </c:pt>
                <c:pt idx="190">
                  <c:v>3.2971094847342357</c:v>
                </c:pt>
                <c:pt idx="191">
                  <c:v>3.2576821665311355</c:v>
                </c:pt>
                <c:pt idx="192">
                  <c:v>3.1122939306572026</c:v>
                </c:pt>
                <c:pt idx="193">
                  <c:v>3.0260466720879231</c:v>
                </c:pt>
                <c:pt idx="194">
                  <c:v>2.7130923338508168</c:v>
                </c:pt>
                <c:pt idx="195">
                  <c:v>2.7426628225031404</c:v>
                </c:pt>
                <c:pt idx="196">
                  <c:v>2.7254133707892847</c:v>
                </c:pt>
                <c:pt idx="197">
                  <c:v>2.7130923338508168</c:v>
                </c:pt>
                <c:pt idx="198">
                  <c:v>2.7549838594416118</c:v>
                </c:pt>
                <c:pt idx="199">
                  <c:v>2.7130923338508168</c:v>
                </c:pt>
                <c:pt idx="200">
                  <c:v>2.4666715950814417</c:v>
                </c:pt>
              </c:numCache>
            </c:numRef>
          </c:yVal>
          <c:smooth val="1"/>
        </c:ser>
        <c:ser>
          <c:idx val="3"/>
          <c:order val="2"/>
          <c:tx>
            <c:strRef>
              <c:f>'2 labels PAA ACE'!$E$2</c:f>
              <c:strCache>
                <c:ptCount val="1"/>
                <c:pt idx="0">
                  <c:v>1.75</c:v>
                </c:pt>
              </c:strCache>
            </c:strRef>
          </c:tx>
          <c:spPr>
            <a:ln w="19050"/>
          </c:spPr>
          <c:marker>
            <c:symbol val="none"/>
          </c:marker>
          <c:xVal>
            <c:numRef>
              <c:f>'2 labels PAA ACE'!$B$3:$B$203</c:f>
              <c:numCache>
                <c:formatCode>General</c:formatCode>
                <c:ptCount val="201"/>
                <c:pt idx="0">
                  <c:v>300</c:v>
                </c:pt>
                <c:pt idx="1">
                  <c:v>301</c:v>
                </c:pt>
                <c:pt idx="2">
                  <c:v>302</c:v>
                </c:pt>
                <c:pt idx="3">
                  <c:v>303</c:v>
                </c:pt>
                <c:pt idx="4">
                  <c:v>304</c:v>
                </c:pt>
                <c:pt idx="5">
                  <c:v>305</c:v>
                </c:pt>
                <c:pt idx="6">
                  <c:v>306</c:v>
                </c:pt>
                <c:pt idx="7">
                  <c:v>307</c:v>
                </c:pt>
                <c:pt idx="8">
                  <c:v>308</c:v>
                </c:pt>
                <c:pt idx="9">
                  <c:v>309</c:v>
                </c:pt>
                <c:pt idx="10">
                  <c:v>310</c:v>
                </c:pt>
                <c:pt idx="11">
                  <c:v>311</c:v>
                </c:pt>
                <c:pt idx="12">
                  <c:v>312</c:v>
                </c:pt>
                <c:pt idx="13">
                  <c:v>313</c:v>
                </c:pt>
                <c:pt idx="14">
                  <c:v>314</c:v>
                </c:pt>
                <c:pt idx="15">
                  <c:v>315</c:v>
                </c:pt>
                <c:pt idx="16">
                  <c:v>316</c:v>
                </c:pt>
                <c:pt idx="17">
                  <c:v>317</c:v>
                </c:pt>
                <c:pt idx="18">
                  <c:v>318</c:v>
                </c:pt>
                <c:pt idx="19">
                  <c:v>319</c:v>
                </c:pt>
                <c:pt idx="20">
                  <c:v>320</c:v>
                </c:pt>
                <c:pt idx="21">
                  <c:v>321</c:v>
                </c:pt>
                <c:pt idx="22">
                  <c:v>322</c:v>
                </c:pt>
                <c:pt idx="23">
                  <c:v>323</c:v>
                </c:pt>
                <c:pt idx="24">
                  <c:v>324</c:v>
                </c:pt>
                <c:pt idx="25">
                  <c:v>325</c:v>
                </c:pt>
                <c:pt idx="26">
                  <c:v>326</c:v>
                </c:pt>
                <c:pt idx="27">
                  <c:v>327</c:v>
                </c:pt>
                <c:pt idx="28">
                  <c:v>328</c:v>
                </c:pt>
                <c:pt idx="29">
                  <c:v>329</c:v>
                </c:pt>
                <c:pt idx="30">
                  <c:v>330</c:v>
                </c:pt>
                <c:pt idx="31">
                  <c:v>331</c:v>
                </c:pt>
                <c:pt idx="32">
                  <c:v>332</c:v>
                </c:pt>
                <c:pt idx="33">
                  <c:v>333</c:v>
                </c:pt>
                <c:pt idx="34">
                  <c:v>334</c:v>
                </c:pt>
                <c:pt idx="35">
                  <c:v>335</c:v>
                </c:pt>
                <c:pt idx="36">
                  <c:v>336</c:v>
                </c:pt>
                <c:pt idx="37">
                  <c:v>337</c:v>
                </c:pt>
                <c:pt idx="38">
                  <c:v>338</c:v>
                </c:pt>
                <c:pt idx="39">
                  <c:v>339</c:v>
                </c:pt>
                <c:pt idx="40">
                  <c:v>340</c:v>
                </c:pt>
                <c:pt idx="41">
                  <c:v>341</c:v>
                </c:pt>
                <c:pt idx="42">
                  <c:v>342</c:v>
                </c:pt>
                <c:pt idx="43">
                  <c:v>343</c:v>
                </c:pt>
                <c:pt idx="44">
                  <c:v>344</c:v>
                </c:pt>
                <c:pt idx="45">
                  <c:v>345</c:v>
                </c:pt>
                <c:pt idx="46">
                  <c:v>346</c:v>
                </c:pt>
                <c:pt idx="47">
                  <c:v>347</c:v>
                </c:pt>
                <c:pt idx="48">
                  <c:v>348</c:v>
                </c:pt>
                <c:pt idx="49">
                  <c:v>349</c:v>
                </c:pt>
                <c:pt idx="50">
                  <c:v>350</c:v>
                </c:pt>
                <c:pt idx="51">
                  <c:v>351</c:v>
                </c:pt>
                <c:pt idx="52">
                  <c:v>352</c:v>
                </c:pt>
                <c:pt idx="53">
                  <c:v>353</c:v>
                </c:pt>
                <c:pt idx="54">
                  <c:v>354</c:v>
                </c:pt>
                <c:pt idx="55">
                  <c:v>355</c:v>
                </c:pt>
                <c:pt idx="56">
                  <c:v>356</c:v>
                </c:pt>
                <c:pt idx="57">
                  <c:v>357</c:v>
                </c:pt>
                <c:pt idx="58">
                  <c:v>358</c:v>
                </c:pt>
                <c:pt idx="59">
                  <c:v>359</c:v>
                </c:pt>
                <c:pt idx="60">
                  <c:v>360</c:v>
                </c:pt>
                <c:pt idx="61">
                  <c:v>361</c:v>
                </c:pt>
                <c:pt idx="62">
                  <c:v>362</c:v>
                </c:pt>
                <c:pt idx="63">
                  <c:v>363</c:v>
                </c:pt>
                <c:pt idx="64">
                  <c:v>364</c:v>
                </c:pt>
                <c:pt idx="65">
                  <c:v>365</c:v>
                </c:pt>
                <c:pt idx="66">
                  <c:v>366</c:v>
                </c:pt>
                <c:pt idx="67">
                  <c:v>367</c:v>
                </c:pt>
                <c:pt idx="68">
                  <c:v>368</c:v>
                </c:pt>
                <c:pt idx="69">
                  <c:v>369</c:v>
                </c:pt>
                <c:pt idx="70">
                  <c:v>370</c:v>
                </c:pt>
                <c:pt idx="71">
                  <c:v>371</c:v>
                </c:pt>
                <c:pt idx="72">
                  <c:v>372</c:v>
                </c:pt>
                <c:pt idx="73">
                  <c:v>373</c:v>
                </c:pt>
                <c:pt idx="74">
                  <c:v>374</c:v>
                </c:pt>
                <c:pt idx="75">
                  <c:v>375</c:v>
                </c:pt>
                <c:pt idx="76">
                  <c:v>376</c:v>
                </c:pt>
                <c:pt idx="77">
                  <c:v>377</c:v>
                </c:pt>
                <c:pt idx="78">
                  <c:v>378</c:v>
                </c:pt>
                <c:pt idx="79">
                  <c:v>379</c:v>
                </c:pt>
                <c:pt idx="80">
                  <c:v>380</c:v>
                </c:pt>
                <c:pt idx="81">
                  <c:v>381</c:v>
                </c:pt>
                <c:pt idx="82">
                  <c:v>382</c:v>
                </c:pt>
                <c:pt idx="83">
                  <c:v>383</c:v>
                </c:pt>
                <c:pt idx="84">
                  <c:v>384</c:v>
                </c:pt>
                <c:pt idx="85">
                  <c:v>385</c:v>
                </c:pt>
                <c:pt idx="86">
                  <c:v>386</c:v>
                </c:pt>
                <c:pt idx="87">
                  <c:v>387</c:v>
                </c:pt>
                <c:pt idx="88">
                  <c:v>388</c:v>
                </c:pt>
                <c:pt idx="89">
                  <c:v>389</c:v>
                </c:pt>
                <c:pt idx="90">
                  <c:v>390</c:v>
                </c:pt>
                <c:pt idx="91">
                  <c:v>391</c:v>
                </c:pt>
                <c:pt idx="92">
                  <c:v>392</c:v>
                </c:pt>
                <c:pt idx="93">
                  <c:v>393</c:v>
                </c:pt>
                <c:pt idx="94">
                  <c:v>394</c:v>
                </c:pt>
                <c:pt idx="95">
                  <c:v>395</c:v>
                </c:pt>
                <c:pt idx="96">
                  <c:v>396</c:v>
                </c:pt>
                <c:pt idx="97">
                  <c:v>397</c:v>
                </c:pt>
                <c:pt idx="98">
                  <c:v>398</c:v>
                </c:pt>
                <c:pt idx="99">
                  <c:v>399</c:v>
                </c:pt>
                <c:pt idx="100">
                  <c:v>400</c:v>
                </c:pt>
                <c:pt idx="101">
                  <c:v>401</c:v>
                </c:pt>
                <c:pt idx="102">
                  <c:v>402</c:v>
                </c:pt>
                <c:pt idx="103">
                  <c:v>403</c:v>
                </c:pt>
                <c:pt idx="104">
                  <c:v>404</c:v>
                </c:pt>
                <c:pt idx="105">
                  <c:v>405</c:v>
                </c:pt>
                <c:pt idx="106">
                  <c:v>406</c:v>
                </c:pt>
                <c:pt idx="107">
                  <c:v>407</c:v>
                </c:pt>
                <c:pt idx="108">
                  <c:v>408</c:v>
                </c:pt>
                <c:pt idx="109">
                  <c:v>409</c:v>
                </c:pt>
                <c:pt idx="110">
                  <c:v>410</c:v>
                </c:pt>
                <c:pt idx="111">
                  <c:v>411</c:v>
                </c:pt>
                <c:pt idx="112">
                  <c:v>412</c:v>
                </c:pt>
                <c:pt idx="113">
                  <c:v>413</c:v>
                </c:pt>
                <c:pt idx="114">
                  <c:v>414</c:v>
                </c:pt>
                <c:pt idx="115">
                  <c:v>415</c:v>
                </c:pt>
                <c:pt idx="116">
                  <c:v>416</c:v>
                </c:pt>
                <c:pt idx="117">
                  <c:v>417</c:v>
                </c:pt>
                <c:pt idx="118">
                  <c:v>418</c:v>
                </c:pt>
                <c:pt idx="119">
                  <c:v>419</c:v>
                </c:pt>
                <c:pt idx="120">
                  <c:v>420</c:v>
                </c:pt>
                <c:pt idx="121">
                  <c:v>421</c:v>
                </c:pt>
                <c:pt idx="122">
                  <c:v>422</c:v>
                </c:pt>
                <c:pt idx="123">
                  <c:v>423</c:v>
                </c:pt>
                <c:pt idx="124">
                  <c:v>424</c:v>
                </c:pt>
                <c:pt idx="125">
                  <c:v>425</c:v>
                </c:pt>
                <c:pt idx="126">
                  <c:v>426</c:v>
                </c:pt>
                <c:pt idx="127">
                  <c:v>427</c:v>
                </c:pt>
                <c:pt idx="128">
                  <c:v>428</c:v>
                </c:pt>
                <c:pt idx="129">
                  <c:v>429</c:v>
                </c:pt>
                <c:pt idx="130">
                  <c:v>430</c:v>
                </c:pt>
                <c:pt idx="131">
                  <c:v>431</c:v>
                </c:pt>
                <c:pt idx="132">
                  <c:v>432</c:v>
                </c:pt>
                <c:pt idx="133">
                  <c:v>433</c:v>
                </c:pt>
                <c:pt idx="134">
                  <c:v>434</c:v>
                </c:pt>
                <c:pt idx="135">
                  <c:v>435</c:v>
                </c:pt>
                <c:pt idx="136">
                  <c:v>436</c:v>
                </c:pt>
                <c:pt idx="137">
                  <c:v>437</c:v>
                </c:pt>
                <c:pt idx="138">
                  <c:v>438</c:v>
                </c:pt>
                <c:pt idx="139">
                  <c:v>439</c:v>
                </c:pt>
                <c:pt idx="140">
                  <c:v>440</c:v>
                </c:pt>
                <c:pt idx="141">
                  <c:v>441</c:v>
                </c:pt>
                <c:pt idx="142">
                  <c:v>442</c:v>
                </c:pt>
                <c:pt idx="143">
                  <c:v>443</c:v>
                </c:pt>
                <c:pt idx="144">
                  <c:v>444</c:v>
                </c:pt>
                <c:pt idx="145">
                  <c:v>445</c:v>
                </c:pt>
                <c:pt idx="146">
                  <c:v>446</c:v>
                </c:pt>
                <c:pt idx="147">
                  <c:v>447</c:v>
                </c:pt>
                <c:pt idx="148">
                  <c:v>448</c:v>
                </c:pt>
                <c:pt idx="149">
                  <c:v>449</c:v>
                </c:pt>
                <c:pt idx="150">
                  <c:v>450</c:v>
                </c:pt>
                <c:pt idx="151">
                  <c:v>451</c:v>
                </c:pt>
                <c:pt idx="152">
                  <c:v>452</c:v>
                </c:pt>
                <c:pt idx="153">
                  <c:v>453</c:v>
                </c:pt>
                <c:pt idx="154">
                  <c:v>454</c:v>
                </c:pt>
                <c:pt idx="155">
                  <c:v>455</c:v>
                </c:pt>
                <c:pt idx="156">
                  <c:v>456</c:v>
                </c:pt>
                <c:pt idx="157">
                  <c:v>457</c:v>
                </c:pt>
                <c:pt idx="158">
                  <c:v>458</c:v>
                </c:pt>
                <c:pt idx="159">
                  <c:v>459</c:v>
                </c:pt>
                <c:pt idx="160">
                  <c:v>460</c:v>
                </c:pt>
                <c:pt idx="161">
                  <c:v>461</c:v>
                </c:pt>
                <c:pt idx="162">
                  <c:v>462</c:v>
                </c:pt>
                <c:pt idx="163">
                  <c:v>463</c:v>
                </c:pt>
                <c:pt idx="164">
                  <c:v>464</c:v>
                </c:pt>
                <c:pt idx="165">
                  <c:v>465</c:v>
                </c:pt>
                <c:pt idx="166">
                  <c:v>466</c:v>
                </c:pt>
                <c:pt idx="167">
                  <c:v>467</c:v>
                </c:pt>
                <c:pt idx="168">
                  <c:v>468</c:v>
                </c:pt>
                <c:pt idx="169">
                  <c:v>469</c:v>
                </c:pt>
                <c:pt idx="170">
                  <c:v>470</c:v>
                </c:pt>
                <c:pt idx="171">
                  <c:v>471</c:v>
                </c:pt>
                <c:pt idx="172">
                  <c:v>472</c:v>
                </c:pt>
                <c:pt idx="173">
                  <c:v>473</c:v>
                </c:pt>
                <c:pt idx="174">
                  <c:v>474</c:v>
                </c:pt>
                <c:pt idx="175">
                  <c:v>475</c:v>
                </c:pt>
                <c:pt idx="176">
                  <c:v>476</c:v>
                </c:pt>
                <c:pt idx="177">
                  <c:v>477</c:v>
                </c:pt>
                <c:pt idx="178">
                  <c:v>478</c:v>
                </c:pt>
                <c:pt idx="179">
                  <c:v>479</c:v>
                </c:pt>
                <c:pt idx="180">
                  <c:v>480</c:v>
                </c:pt>
                <c:pt idx="181">
                  <c:v>481</c:v>
                </c:pt>
                <c:pt idx="182">
                  <c:v>482</c:v>
                </c:pt>
                <c:pt idx="183">
                  <c:v>483</c:v>
                </c:pt>
                <c:pt idx="184">
                  <c:v>484</c:v>
                </c:pt>
                <c:pt idx="185">
                  <c:v>485</c:v>
                </c:pt>
                <c:pt idx="186">
                  <c:v>486</c:v>
                </c:pt>
                <c:pt idx="187">
                  <c:v>487</c:v>
                </c:pt>
                <c:pt idx="188">
                  <c:v>488</c:v>
                </c:pt>
                <c:pt idx="189">
                  <c:v>489</c:v>
                </c:pt>
                <c:pt idx="190">
                  <c:v>490</c:v>
                </c:pt>
                <c:pt idx="191">
                  <c:v>491</c:v>
                </c:pt>
                <c:pt idx="192">
                  <c:v>492</c:v>
                </c:pt>
                <c:pt idx="193">
                  <c:v>493</c:v>
                </c:pt>
                <c:pt idx="194">
                  <c:v>494</c:v>
                </c:pt>
                <c:pt idx="195">
                  <c:v>495</c:v>
                </c:pt>
                <c:pt idx="196">
                  <c:v>496</c:v>
                </c:pt>
                <c:pt idx="197">
                  <c:v>497</c:v>
                </c:pt>
                <c:pt idx="198">
                  <c:v>498</c:v>
                </c:pt>
                <c:pt idx="199">
                  <c:v>499</c:v>
                </c:pt>
                <c:pt idx="200">
                  <c:v>500</c:v>
                </c:pt>
              </c:numCache>
            </c:numRef>
          </c:xVal>
          <c:yVal>
            <c:numRef>
              <c:f>'2 labels PAA ACE'!$E$3:$E$203</c:f>
              <c:numCache>
                <c:formatCode>General</c:formatCode>
                <c:ptCount val="201"/>
                <c:pt idx="0">
                  <c:v>1.7279666897987502</c:v>
                </c:pt>
                <c:pt idx="1">
                  <c:v>1.8505667360629192</c:v>
                </c:pt>
                <c:pt idx="2">
                  <c:v>1.9777931991672451</c:v>
                </c:pt>
                <c:pt idx="3">
                  <c:v>1.9939856581077955</c:v>
                </c:pt>
                <c:pt idx="4">
                  <c:v>2.0217441591487382</c:v>
                </c:pt>
                <c:pt idx="5">
                  <c:v>2.190608373814479</c:v>
                </c:pt>
                <c:pt idx="6">
                  <c:v>2.4635669673837608</c:v>
                </c:pt>
                <c:pt idx="7">
                  <c:v>2.6069858894286377</c:v>
                </c:pt>
                <c:pt idx="8">
                  <c:v>2.9678464029609066</c:v>
                </c:pt>
                <c:pt idx="9">
                  <c:v>3.8029146426092995</c:v>
                </c:pt>
                <c:pt idx="10">
                  <c:v>4.2239185750636112</c:v>
                </c:pt>
                <c:pt idx="11">
                  <c:v>5.8662965533194518</c:v>
                </c:pt>
                <c:pt idx="12">
                  <c:v>8.6976636594957188</c:v>
                </c:pt>
                <c:pt idx="13">
                  <c:v>12.026370575988897</c:v>
                </c:pt>
                <c:pt idx="14">
                  <c:v>15.116817025213971</c:v>
                </c:pt>
                <c:pt idx="15">
                  <c:v>23.465186213277796</c:v>
                </c:pt>
                <c:pt idx="16">
                  <c:v>44.087439278278971</c:v>
                </c:pt>
                <c:pt idx="17">
                  <c:v>72.456627342123511</c:v>
                </c:pt>
                <c:pt idx="18">
                  <c:v>85.318066157760754</c:v>
                </c:pt>
                <c:pt idx="19">
                  <c:v>79.798750867453094</c:v>
                </c:pt>
                <c:pt idx="20">
                  <c:v>69.572056442285401</c:v>
                </c:pt>
                <c:pt idx="21">
                  <c:v>65.165394402035588</c:v>
                </c:pt>
                <c:pt idx="22">
                  <c:v>71.191302336340456</c:v>
                </c:pt>
                <c:pt idx="23">
                  <c:v>77.779319916724418</c:v>
                </c:pt>
                <c:pt idx="24">
                  <c:v>77.56419153365718</c:v>
                </c:pt>
                <c:pt idx="25">
                  <c:v>74.385843164469037</c:v>
                </c:pt>
                <c:pt idx="26">
                  <c:v>69.680777238029052</c:v>
                </c:pt>
                <c:pt idx="27">
                  <c:v>67.770067083044182</c:v>
                </c:pt>
                <c:pt idx="28">
                  <c:v>70.29377746934999</c:v>
                </c:pt>
                <c:pt idx="29">
                  <c:v>71.052509831135779</c:v>
                </c:pt>
                <c:pt idx="30">
                  <c:v>74.142956280360863</c:v>
                </c:pt>
                <c:pt idx="31">
                  <c:v>80.955355077492442</c:v>
                </c:pt>
                <c:pt idx="32">
                  <c:v>93.213046495489252</c:v>
                </c:pt>
                <c:pt idx="33">
                  <c:v>100</c:v>
                </c:pt>
                <c:pt idx="34">
                  <c:v>100.80037011334717</c:v>
                </c:pt>
                <c:pt idx="35">
                  <c:v>92.699514226231784</c:v>
                </c:pt>
                <c:pt idx="36">
                  <c:v>85.993523016423779</c:v>
                </c:pt>
                <c:pt idx="37">
                  <c:v>81.186675919500303</c:v>
                </c:pt>
                <c:pt idx="38">
                  <c:v>80.892898450150327</c:v>
                </c:pt>
                <c:pt idx="39">
                  <c:v>79.546611149664585</c:v>
                </c:pt>
                <c:pt idx="40">
                  <c:v>76.972010178117046</c:v>
                </c:pt>
                <c:pt idx="41">
                  <c:v>71.924589405505486</c:v>
                </c:pt>
                <c:pt idx="42">
                  <c:v>67.659033078880356</c:v>
                </c:pt>
                <c:pt idx="43">
                  <c:v>64.177654406662043</c:v>
                </c:pt>
                <c:pt idx="44">
                  <c:v>62.012491325468424</c:v>
                </c:pt>
                <c:pt idx="45">
                  <c:v>62.030996992829088</c:v>
                </c:pt>
                <c:pt idx="46">
                  <c:v>59.958362248438583</c:v>
                </c:pt>
                <c:pt idx="47">
                  <c:v>58.968309044644919</c:v>
                </c:pt>
                <c:pt idx="48">
                  <c:v>58.403886190145741</c:v>
                </c:pt>
                <c:pt idx="49">
                  <c:v>59.752486699051566</c:v>
                </c:pt>
                <c:pt idx="50">
                  <c:v>61.061762664816094</c:v>
                </c:pt>
                <c:pt idx="51">
                  <c:v>59.942169789498024</c:v>
                </c:pt>
                <c:pt idx="52">
                  <c:v>58.177191764978019</c:v>
                </c:pt>
                <c:pt idx="53">
                  <c:v>55.542447374508441</c:v>
                </c:pt>
                <c:pt idx="54">
                  <c:v>51.984732824427482</c:v>
                </c:pt>
                <c:pt idx="55">
                  <c:v>49.828822576914177</c:v>
                </c:pt>
                <c:pt idx="56">
                  <c:v>48.142493638676839</c:v>
                </c:pt>
                <c:pt idx="57">
                  <c:v>45.424473745084434</c:v>
                </c:pt>
                <c:pt idx="58">
                  <c:v>42.294702752718031</c:v>
                </c:pt>
                <c:pt idx="59">
                  <c:v>39.19731667823271</c:v>
                </c:pt>
                <c:pt idx="60">
                  <c:v>37.34906315058987</c:v>
                </c:pt>
                <c:pt idx="61">
                  <c:v>35.600277585010375</c:v>
                </c:pt>
                <c:pt idx="62">
                  <c:v>34.038861901457324</c:v>
                </c:pt>
                <c:pt idx="63">
                  <c:v>33.284755956511681</c:v>
                </c:pt>
                <c:pt idx="64">
                  <c:v>32.320148045338911</c:v>
                </c:pt>
                <c:pt idx="65">
                  <c:v>31.383298635207026</c:v>
                </c:pt>
                <c:pt idx="66">
                  <c:v>30.372426555632654</c:v>
                </c:pt>
                <c:pt idx="67">
                  <c:v>29.470275271801977</c:v>
                </c:pt>
                <c:pt idx="68">
                  <c:v>28.528799444829957</c:v>
                </c:pt>
                <c:pt idx="69">
                  <c:v>28.043025676613464</c:v>
                </c:pt>
                <c:pt idx="70">
                  <c:v>27.244968771686331</c:v>
                </c:pt>
                <c:pt idx="71">
                  <c:v>26.941938468656037</c:v>
                </c:pt>
                <c:pt idx="72">
                  <c:v>25.530881332408061</c:v>
                </c:pt>
                <c:pt idx="73">
                  <c:v>24.371963913948658</c:v>
                </c:pt>
                <c:pt idx="74">
                  <c:v>23.065001156604207</c:v>
                </c:pt>
                <c:pt idx="75">
                  <c:v>22.007864908628278</c:v>
                </c:pt>
                <c:pt idx="76">
                  <c:v>20.957668285912561</c:v>
                </c:pt>
                <c:pt idx="77">
                  <c:v>19.847328244274809</c:v>
                </c:pt>
                <c:pt idx="78">
                  <c:v>19.470275271801981</c:v>
                </c:pt>
                <c:pt idx="79">
                  <c:v>18.163312514457552</c:v>
                </c:pt>
                <c:pt idx="80">
                  <c:v>17.957436965070553</c:v>
                </c:pt>
                <c:pt idx="81">
                  <c:v>17.231089521165845</c:v>
                </c:pt>
                <c:pt idx="82">
                  <c:v>16.851723340272947</c:v>
                </c:pt>
                <c:pt idx="83">
                  <c:v>17.078417765440665</c:v>
                </c:pt>
                <c:pt idx="84">
                  <c:v>17.062225306500103</c:v>
                </c:pt>
                <c:pt idx="85">
                  <c:v>17.767753874624084</c:v>
                </c:pt>
                <c:pt idx="86">
                  <c:v>18.989127920425616</c:v>
                </c:pt>
                <c:pt idx="87">
                  <c:v>19.38931297709922</c:v>
                </c:pt>
                <c:pt idx="88">
                  <c:v>21.112653250057832</c:v>
                </c:pt>
                <c:pt idx="89">
                  <c:v>22.019430950728662</c:v>
                </c:pt>
                <c:pt idx="90">
                  <c:v>22.99329169558176</c:v>
                </c:pt>
                <c:pt idx="91">
                  <c:v>23.904695813092761</c:v>
                </c:pt>
                <c:pt idx="92">
                  <c:v>23.291695581771897</c:v>
                </c:pt>
                <c:pt idx="93">
                  <c:v>23.673374971084897</c:v>
                </c:pt>
                <c:pt idx="94">
                  <c:v>22.597733055748311</c:v>
                </c:pt>
                <c:pt idx="95">
                  <c:v>22.498265093684942</c:v>
                </c:pt>
                <c:pt idx="96">
                  <c:v>21.725653481378664</c:v>
                </c:pt>
                <c:pt idx="97">
                  <c:v>21.151977793199183</c:v>
                </c:pt>
                <c:pt idx="98">
                  <c:v>20.562109646079094</c:v>
                </c:pt>
                <c:pt idx="99">
                  <c:v>20.39555863983345</c:v>
                </c:pt>
                <c:pt idx="100">
                  <c:v>19.465648854961795</c:v>
                </c:pt>
                <c:pt idx="101">
                  <c:v>19.59287531806617</c:v>
                </c:pt>
                <c:pt idx="102">
                  <c:v>19.296784640296092</c:v>
                </c:pt>
                <c:pt idx="103">
                  <c:v>18.521859819569734</c:v>
                </c:pt>
                <c:pt idx="104">
                  <c:v>18.040712468193373</c:v>
                </c:pt>
                <c:pt idx="105">
                  <c:v>18.561184362711085</c:v>
                </c:pt>
                <c:pt idx="106">
                  <c:v>18.137867221836711</c:v>
                </c:pt>
                <c:pt idx="107">
                  <c:v>18.889659958362227</c:v>
                </c:pt>
                <c:pt idx="108">
                  <c:v>19.458709229701579</c:v>
                </c:pt>
                <c:pt idx="109">
                  <c:v>19.532731899144103</c:v>
                </c:pt>
                <c:pt idx="110">
                  <c:v>20.148045338885026</c:v>
                </c:pt>
                <c:pt idx="111">
                  <c:v>20.511219060837384</c:v>
                </c:pt>
                <c:pt idx="112">
                  <c:v>21.498959056210964</c:v>
                </c:pt>
                <c:pt idx="113">
                  <c:v>21.818181818181817</c:v>
                </c:pt>
                <c:pt idx="114">
                  <c:v>21.947721489706222</c:v>
                </c:pt>
                <c:pt idx="115">
                  <c:v>21.843627110802693</c:v>
                </c:pt>
                <c:pt idx="116">
                  <c:v>21.818181818181817</c:v>
                </c:pt>
                <c:pt idx="117">
                  <c:v>21.626185519315293</c:v>
                </c:pt>
                <c:pt idx="118">
                  <c:v>20.890585241730282</c:v>
                </c:pt>
                <c:pt idx="119">
                  <c:v>20.772611612306257</c:v>
                </c:pt>
                <c:pt idx="120">
                  <c:v>20.122600046264157</c:v>
                </c:pt>
                <c:pt idx="121">
                  <c:v>19.238954429794138</c:v>
                </c:pt>
                <c:pt idx="122">
                  <c:v>19.280592181355523</c:v>
                </c:pt>
                <c:pt idx="123">
                  <c:v>18.147120055517004</c:v>
                </c:pt>
                <c:pt idx="124">
                  <c:v>17.372195234790656</c:v>
                </c:pt>
                <c:pt idx="125">
                  <c:v>17.108489474901678</c:v>
                </c:pt>
                <c:pt idx="126">
                  <c:v>16.553319454082814</c:v>
                </c:pt>
                <c:pt idx="127">
                  <c:v>15.900994679620641</c:v>
                </c:pt>
                <c:pt idx="128">
                  <c:v>15.646541753411983</c:v>
                </c:pt>
                <c:pt idx="129">
                  <c:v>15.250983113578535</c:v>
                </c:pt>
                <c:pt idx="130">
                  <c:v>14.975711311589174</c:v>
                </c:pt>
                <c:pt idx="131">
                  <c:v>14.920194309507298</c:v>
                </c:pt>
                <c:pt idx="132">
                  <c:v>14.1707147814018</c:v>
                </c:pt>
                <c:pt idx="133">
                  <c:v>14.235484617164017</c:v>
                </c:pt>
                <c:pt idx="134">
                  <c:v>13.793661808928984</c:v>
                </c:pt>
                <c:pt idx="135">
                  <c:v>13.789035392088827</c:v>
                </c:pt>
                <c:pt idx="136">
                  <c:v>13.465186213277827</c:v>
                </c:pt>
                <c:pt idx="137">
                  <c:v>13.317140874392782</c:v>
                </c:pt>
                <c:pt idx="138">
                  <c:v>13.196854036548704</c:v>
                </c:pt>
                <c:pt idx="139">
                  <c:v>13.102012491325469</c:v>
                </c:pt>
                <c:pt idx="140">
                  <c:v>12.849872773536893</c:v>
                </c:pt>
                <c:pt idx="141">
                  <c:v>12.470506592644007</c:v>
                </c:pt>
                <c:pt idx="142">
                  <c:v>12.357159380060144</c:v>
                </c:pt>
                <c:pt idx="143">
                  <c:v>12.204487624334954</c:v>
                </c:pt>
                <c:pt idx="144">
                  <c:v>11.954661114966459</c:v>
                </c:pt>
                <c:pt idx="145">
                  <c:v>11.510525098311359</c:v>
                </c:pt>
                <c:pt idx="146">
                  <c:v>11.355540134166104</c:v>
                </c:pt>
                <c:pt idx="147">
                  <c:v>10.872079574369661</c:v>
                </c:pt>
                <c:pt idx="148">
                  <c:v>10.224381216747629</c:v>
                </c:pt>
                <c:pt idx="149">
                  <c:v>9.9074716631968496</c:v>
                </c:pt>
                <c:pt idx="150">
                  <c:v>9.821882951653949</c:v>
                </c:pt>
                <c:pt idx="151">
                  <c:v>9.0446449225075174</c:v>
                </c:pt>
                <c:pt idx="152">
                  <c:v>8.8295165394402133</c:v>
                </c:pt>
                <c:pt idx="153">
                  <c:v>8.4038861901457373</c:v>
                </c:pt>
                <c:pt idx="154">
                  <c:v>8.1795049733981067</c:v>
                </c:pt>
                <c:pt idx="155">
                  <c:v>8.1286143881563699</c:v>
                </c:pt>
                <c:pt idx="156">
                  <c:v>7.5896368262780465</c:v>
                </c:pt>
                <c:pt idx="157">
                  <c:v>7.5040481147351397</c:v>
                </c:pt>
                <c:pt idx="158">
                  <c:v>7.3236178579689968</c:v>
                </c:pt>
                <c:pt idx="159">
                  <c:v>7.048346055979648</c:v>
                </c:pt>
                <c:pt idx="160">
                  <c:v>6.7545685866296559</c:v>
                </c:pt>
                <c:pt idx="161">
                  <c:v>6.5463798288225794</c:v>
                </c:pt>
                <c:pt idx="162">
                  <c:v>6.3219986120749487</c:v>
                </c:pt>
                <c:pt idx="163">
                  <c:v>6.3960212815174664</c:v>
                </c:pt>
                <c:pt idx="164">
                  <c:v>6.4538514920194334</c:v>
                </c:pt>
                <c:pt idx="165">
                  <c:v>6.0328475595651145</c:v>
                </c:pt>
                <c:pt idx="166">
                  <c:v>5.9241267638214206</c:v>
                </c:pt>
                <c:pt idx="167">
                  <c:v>5.7598889659958363</c:v>
                </c:pt>
                <c:pt idx="168">
                  <c:v>5.6118436271108028</c:v>
                </c:pt>
                <c:pt idx="169">
                  <c:v>5.3874624103631783</c:v>
                </c:pt>
                <c:pt idx="170">
                  <c:v>5.3041869072403376</c:v>
                </c:pt>
                <c:pt idx="171">
                  <c:v>5.08905852417303</c:v>
                </c:pt>
                <c:pt idx="172">
                  <c:v>5.1885264862364071</c:v>
                </c:pt>
                <c:pt idx="173">
                  <c:v>4.8878093916261864</c:v>
                </c:pt>
                <c:pt idx="174">
                  <c:v>4.7143187601202845</c:v>
                </c:pt>
                <c:pt idx="175">
                  <c:v>4.5130696275734454</c:v>
                </c:pt>
                <c:pt idx="176">
                  <c:v>4.3395789960675462</c:v>
                </c:pt>
                <c:pt idx="177">
                  <c:v>4.131390238260467</c:v>
                </c:pt>
                <c:pt idx="178">
                  <c:v>4.2377978255840878</c:v>
                </c:pt>
                <c:pt idx="179">
                  <c:v>4.131390238260467</c:v>
                </c:pt>
                <c:pt idx="180">
                  <c:v>4.1591487393014095</c:v>
                </c:pt>
                <c:pt idx="181">
                  <c:v>3.9463335646541751</c:v>
                </c:pt>
                <c:pt idx="182">
                  <c:v>3.6086051353226929</c:v>
                </c:pt>
                <c:pt idx="183">
                  <c:v>3.4374277122368739</c:v>
                </c:pt>
                <c:pt idx="184">
                  <c:v>3.4073560027758498</c:v>
                </c:pt>
                <c:pt idx="185">
                  <c:v>3.3194540828128605</c:v>
                </c:pt>
                <c:pt idx="186">
                  <c:v>3.2593106638908171</c:v>
                </c:pt>
                <c:pt idx="187">
                  <c:v>3.0927596576451539</c:v>
                </c:pt>
                <c:pt idx="188">
                  <c:v>3.1413370344668055</c:v>
                </c:pt>
                <c:pt idx="189">
                  <c:v>2.9447143187601212</c:v>
                </c:pt>
                <c:pt idx="190">
                  <c:v>2.8915105250983113</c:v>
                </c:pt>
                <c:pt idx="191">
                  <c:v>2.8105482303955576</c:v>
                </c:pt>
                <c:pt idx="192">
                  <c:v>2.8822576914179971</c:v>
                </c:pt>
                <c:pt idx="193">
                  <c:v>2.8059218135554014</c:v>
                </c:pt>
                <c:pt idx="194">
                  <c:v>2.6671293083506846</c:v>
                </c:pt>
                <c:pt idx="195">
                  <c:v>2.4774462179042329</c:v>
                </c:pt>
                <c:pt idx="196">
                  <c:v>2.5283368031459648</c:v>
                </c:pt>
                <c:pt idx="197">
                  <c:v>2.4866990515845475</c:v>
                </c:pt>
                <c:pt idx="198">
                  <c:v>2.4057367568817969</c:v>
                </c:pt>
                <c:pt idx="199">
                  <c:v>2.4149895905621097</c:v>
                </c:pt>
                <c:pt idx="200">
                  <c:v>2.1721027064538507</c:v>
                </c:pt>
              </c:numCache>
            </c:numRef>
          </c:yVal>
          <c:smooth val="1"/>
        </c:ser>
        <c:ser>
          <c:idx val="4"/>
          <c:order val="3"/>
          <c:tx>
            <c:strRef>
              <c:f>'2 labels PAA ACE'!$F$2</c:f>
              <c:strCache>
                <c:ptCount val="1"/>
                <c:pt idx="0">
                  <c:v>1.95</c:v>
                </c:pt>
              </c:strCache>
            </c:strRef>
          </c:tx>
          <c:spPr>
            <a:ln w="19050"/>
          </c:spPr>
          <c:marker>
            <c:symbol val="none"/>
          </c:marker>
          <c:xVal>
            <c:numRef>
              <c:f>'2 labels PAA ACE'!$B$3:$B$203</c:f>
              <c:numCache>
                <c:formatCode>General</c:formatCode>
                <c:ptCount val="201"/>
                <c:pt idx="0">
                  <c:v>300</c:v>
                </c:pt>
                <c:pt idx="1">
                  <c:v>301</c:v>
                </c:pt>
                <c:pt idx="2">
                  <c:v>302</c:v>
                </c:pt>
                <c:pt idx="3">
                  <c:v>303</c:v>
                </c:pt>
                <c:pt idx="4">
                  <c:v>304</c:v>
                </c:pt>
                <c:pt idx="5">
                  <c:v>305</c:v>
                </c:pt>
                <c:pt idx="6">
                  <c:v>306</c:v>
                </c:pt>
                <c:pt idx="7">
                  <c:v>307</c:v>
                </c:pt>
                <c:pt idx="8">
                  <c:v>308</c:v>
                </c:pt>
                <c:pt idx="9">
                  <c:v>309</c:v>
                </c:pt>
                <c:pt idx="10">
                  <c:v>310</c:v>
                </c:pt>
                <c:pt idx="11">
                  <c:v>311</c:v>
                </c:pt>
                <c:pt idx="12">
                  <c:v>312</c:v>
                </c:pt>
                <c:pt idx="13">
                  <c:v>313</c:v>
                </c:pt>
                <c:pt idx="14">
                  <c:v>314</c:v>
                </c:pt>
                <c:pt idx="15">
                  <c:v>315</c:v>
                </c:pt>
                <c:pt idx="16">
                  <c:v>316</c:v>
                </c:pt>
                <c:pt idx="17">
                  <c:v>317</c:v>
                </c:pt>
                <c:pt idx="18">
                  <c:v>318</c:v>
                </c:pt>
                <c:pt idx="19">
                  <c:v>319</c:v>
                </c:pt>
                <c:pt idx="20">
                  <c:v>320</c:v>
                </c:pt>
                <c:pt idx="21">
                  <c:v>321</c:v>
                </c:pt>
                <c:pt idx="22">
                  <c:v>322</c:v>
                </c:pt>
                <c:pt idx="23">
                  <c:v>323</c:v>
                </c:pt>
                <c:pt idx="24">
                  <c:v>324</c:v>
                </c:pt>
                <c:pt idx="25">
                  <c:v>325</c:v>
                </c:pt>
                <c:pt idx="26">
                  <c:v>326</c:v>
                </c:pt>
                <c:pt idx="27">
                  <c:v>327</c:v>
                </c:pt>
                <c:pt idx="28">
                  <c:v>328</c:v>
                </c:pt>
                <c:pt idx="29">
                  <c:v>329</c:v>
                </c:pt>
                <c:pt idx="30">
                  <c:v>330</c:v>
                </c:pt>
                <c:pt idx="31">
                  <c:v>331</c:v>
                </c:pt>
                <c:pt idx="32">
                  <c:v>332</c:v>
                </c:pt>
                <c:pt idx="33">
                  <c:v>333</c:v>
                </c:pt>
                <c:pt idx="34">
                  <c:v>334</c:v>
                </c:pt>
                <c:pt idx="35">
                  <c:v>335</c:v>
                </c:pt>
                <c:pt idx="36">
                  <c:v>336</c:v>
                </c:pt>
                <c:pt idx="37">
                  <c:v>337</c:v>
                </c:pt>
                <c:pt idx="38">
                  <c:v>338</c:v>
                </c:pt>
                <c:pt idx="39">
                  <c:v>339</c:v>
                </c:pt>
                <c:pt idx="40">
                  <c:v>340</c:v>
                </c:pt>
                <c:pt idx="41">
                  <c:v>341</c:v>
                </c:pt>
                <c:pt idx="42">
                  <c:v>342</c:v>
                </c:pt>
                <c:pt idx="43">
                  <c:v>343</c:v>
                </c:pt>
                <c:pt idx="44">
                  <c:v>344</c:v>
                </c:pt>
                <c:pt idx="45">
                  <c:v>345</c:v>
                </c:pt>
                <c:pt idx="46">
                  <c:v>346</c:v>
                </c:pt>
                <c:pt idx="47">
                  <c:v>347</c:v>
                </c:pt>
                <c:pt idx="48">
                  <c:v>348</c:v>
                </c:pt>
                <c:pt idx="49">
                  <c:v>349</c:v>
                </c:pt>
                <c:pt idx="50">
                  <c:v>350</c:v>
                </c:pt>
                <c:pt idx="51">
                  <c:v>351</c:v>
                </c:pt>
                <c:pt idx="52">
                  <c:v>352</c:v>
                </c:pt>
                <c:pt idx="53">
                  <c:v>353</c:v>
                </c:pt>
                <c:pt idx="54">
                  <c:v>354</c:v>
                </c:pt>
                <c:pt idx="55">
                  <c:v>355</c:v>
                </c:pt>
                <c:pt idx="56">
                  <c:v>356</c:v>
                </c:pt>
                <c:pt idx="57">
                  <c:v>357</c:v>
                </c:pt>
                <c:pt idx="58">
                  <c:v>358</c:v>
                </c:pt>
                <c:pt idx="59">
                  <c:v>359</c:v>
                </c:pt>
                <c:pt idx="60">
                  <c:v>360</c:v>
                </c:pt>
                <c:pt idx="61">
                  <c:v>361</c:v>
                </c:pt>
                <c:pt idx="62">
                  <c:v>362</c:v>
                </c:pt>
                <c:pt idx="63">
                  <c:v>363</c:v>
                </c:pt>
                <c:pt idx="64">
                  <c:v>364</c:v>
                </c:pt>
                <c:pt idx="65">
                  <c:v>365</c:v>
                </c:pt>
                <c:pt idx="66">
                  <c:v>366</c:v>
                </c:pt>
                <c:pt idx="67">
                  <c:v>367</c:v>
                </c:pt>
                <c:pt idx="68">
                  <c:v>368</c:v>
                </c:pt>
                <c:pt idx="69">
                  <c:v>369</c:v>
                </c:pt>
                <c:pt idx="70">
                  <c:v>370</c:v>
                </c:pt>
                <c:pt idx="71">
                  <c:v>371</c:v>
                </c:pt>
                <c:pt idx="72">
                  <c:v>372</c:v>
                </c:pt>
                <c:pt idx="73">
                  <c:v>373</c:v>
                </c:pt>
                <c:pt idx="74">
                  <c:v>374</c:v>
                </c:pt>
                <c:pt idx="75">
                  <c:v>375</c:v>
                </c:pt>
                <c:pt idx="76">
                  <c:v>376</c:v>
                </c:pt>
                <c:pt idx="77">
                  <c:v>377</c:v>
                </c:pt>
                <c:pt idx="78">
                  <c:v>378</c:v>
                </c:pt>
                <c:pt idx="79">
                  <c:v>379</c:v>
                </c:pt>
                <c:pt idx="80">
                  <c:v>380</c:v>
                </c:pt>
                <c:pt idx="81">
                  <c:v>381</c:v>
                </c:pt>
                <c:pt idx="82">
                  <c:v>382</c:v>
                </c:pt>
                <c:pt idx="83">
                  <c:v>383</c:v>
                </c:pt>
                <c:pt idx="84">
                  <c:v>384</c:v>
                </c:pt>
                <c:pt idx="85">
                  <c:v>385</c:v>
                </c:pt>
                <c:pt idx="86">
                  <c:v>386</c:v>
                </c:pt>
                <c:pt idx="87">
                  <c:v>387</c:v>
                </c:pt>
                <c:pt idx="88">
                  <c:v>388</c:v>
                </c:pt>
                <c:pt idx="89">
                  <c:v>389</c:v>
                </c:pt>
                <c:pt idx="90">
                  <c:v>390</c:v>
                </c:pt>
                <c:pt idx="91">
                  <c:v>391</c:v>
                </c:pt>
                <c:pt idx="92">
                  <c:v>392</c:v>
                </c:pt>
                <c:pt idx="93">
                  <c:v>393</c:v>
                </c:pt>
                <c:pt idx="94">
                  <c:v>394</c:v>
                </c:pt>
                <c:pt idx="95">
                  <c:v>395</c:v>
                </c:pt>
                <c:pt idx="96">
                  <c:v>396</c:v>
                </c:pt>
                <c:pt idx="97">
                  <c:v>397</c:v>
                </c:pt>
                <c:pt idx="98">
                  <c:v>398</c:v>
                </c:pt>
                <c:pt idx="99">
                  <c:v>399</c:v>
                </c:pt>
                <c:pt idx="100">
                  <c:v>400</c:v>
                </c:pt>
                <c:pt idx="101">
                  <c:v>401</c:v>
                </c:pt>
                <c:pt idx="102">
                  <c:v>402</c:v>
                </c:pt>
                <c:pt idx="103">
                  <c:v>403</c:v>
                </c:pt>
                <c:pt idx="104">
                  <c:v>404</c:v>
                </c:pt>
                <c:pt idx="105">
                  <c:v>405</c:v>
                </c:pt>
                <c:pt idx="106">
                  <c:v>406</c:v>
                </c:pt>
                <c:pt idx="107">
                  <c:v>407</c:v>
                </c:pt>
                <c:pt idx="108">
                  <c:v>408</c:v>
                </c:pt>
                <c:pt idx="109">
                  <c:v>409</c:v>
                </c:pt>
                <c:pt idx="110">
                  <c:v>410</c:v>
                </c:pt>
                <c:pt idx="111">
                  <c:v>411</c:v>
                </c:pt>
                <c:pt idx="112">
                  <c:v>412</c:v>
                </c:pt>
                <c:pt idx="113">
                  <c:v>413</c:v>
                </c:pt>
                <c:pt idx="114">
                  <c:v>414</c:v>
                </c:pt>
                <c:pt idx="115">
                  <c:v>415</c:v>
                </c:pt>
                <c:pt idx="116">
                  <c:v>416</c:v>
                </c:pt>
                <c:pt idx="117">
                  <c:v>417</c:v>
                </c:pt>
                <c:pt idx="118">
                  <c:v>418</c:v>
                </c:pt>
                <c:pt idx="119">
                  <c:v>419</c:v>
                </c:pt>
                <c:pt idx="120">
                  <c:v>420</c:v>
                </c:pt>
                <c:pt idx="121">
                  <c:v>421</c:v>
                </c:pt>
                <c:pt idx="122">
                  <c:v>422</c:v>
                </c:pt>
                <c:pt idx="123">
                  <c:v>423</c:v>
                </c:pt>
                <c:pt idx="124">
                  <c:v>424</c:v>
                </c:pt>
                <c:pt idx="125">
                  <c:v>425</c:v>
                </c:pt>
                <c:pt idx="126">
                  <c:v>426</c:v>
                </c:pt>
                <c:pt idx="127">
                  <c:v>427</c:v>
                </c:pt>
                <c:pt idx="128">
                  <c:v>428</c:v>
                </c:pt>
                <c:pt idx="129">
                  <c:v>429</c:v>
                </c:pt>
                <c:pt idx="130">
                  <c:v>430</c:v>
                </c:pt>
                <c:pt idx="131">
                  <c:v>431</c:v>
                </c:pt>
                <c:pt idx="132">
                  <c:v>432</c:v>
                </c:pt>
                <c:pt idx="133">
                  <c:v>433</c:v>
                </c:pt>
                <c:pt idx="134">
                  <c:v>434</c:v>
                </c:pt>
                <c:pt idx="135">
                  <c:v>435</c:v>
                </c:pt>
                <c:pt idx="136">
                  <c:v>436</c:v>
                </c:pt>
                <c:pt idx="137">
                  <c:v>437</c:v>
                </c:pt>
                <c:pt idx="138">
                  <c:v>438</c:v>
                </c:pt>
                <c:pt idx="139">
                  <c:v>439</c:v>
                </c:pt>
                <c:pt idx="140">
                  <c:v>440</c:v>
                </c:pt>
                <c:pt idx="141">
                  <c:v>441</c:v>
                </c:pt>
                <c:pt idx="142">
                  <c:v>442</c:v>
                </c:pt>
                <c:pt idx="143">
                  <c:v>443</c:v>
                </c:pt>
                <c:pt idx="144">
                  <c:v>444</c:v>
                </c:pt>
                <c:pt idx="145">
                  <c:v>445</c:v>
                </c:pt>
                <c:pt idx="146">
                  <c:v>446</c:v>
                </c:pt>
                <c:pt idx="147">
                  <c:v>447</c:v>
                </c:pt>
                <c:pt idx="148">
                  <c:v>448</c:v>
                </c:pt>
                <c:pt idx="149">
                  <c:v>449</c:v>
                </c:pt>
                <c:pt idx="150">
                  <c:v>450</c:v>
                </c:pt>
                <c:pt idx="151">
                  <c:v>451</c:v>
                </c:pt>
                <c:pt idx="152">
                  <c:v>452</c:v>
                </c:pt>
                <c:pt idx="153">
                  <c:v>453</c:v>
                </c:pt>
                <c:pt idx="154">
                  <c:v>454</c:v>
                </c:pt>
                <c:pt idx="155">
                  <c:v>455</c:v>
                </c:pt>
                <c:pt idx="156">
                  <c:v>456</c:v>
                </c:pt>
                <c:pt idx="157">
                  <c:v>457</c:v>
                </c:pt>
                <c:pt idx="158">
                  <c:v>458</c:v>
                </c:pt>
                <c:pt idx="159">
                  <c:v>459</c:v>
                </c:pt>
                <c:pt idx="160">
                  <c:v>460</c:v>
                </c:pt>
                <c:pt idx="161">
                  <c:v>461</c:v>
                </c:pt>
                <c:pt idx="162">
                  <c:v>462</c:v>
                </c:pt>
                <c:pt idx="163">
                  <c:v>463</c:v>
                </c:pt>
                <c:pt idx="164">
                  <c:v>464</c:v>
                </c:pt>
                <c:pt idx="165">
                  <c:v>465</c:v>
                </c:pt>
                <c:pt idx="166">
                  <c:v>466</c:v>
                </c:pt>
                <c:pt idx="167">
                  <c:v>467</c:v>
                </c:pt>
                <c:pt idx="168">
                  <c:v>468</c:v>
                </c:pt>
                <c:pt idx="169">
                  <c:v>469</c:v>
                </c:pt>
                <c:pt idx="170">
                  <c:v>470</c:v>
                </c:pt>
                <c:pt idx="171">
                  <c:v>471</c:v>
                </c:pt>
                <c:pt idx="172">
                  <c:v>472</c:v>
                </c:pt>
                <c:pt idx="173">
                  <c:v>473</c:v>
                </c:pt>
                <c:pt idx="174">
                  <c:v>474</c:v>
                </c:pt>
                <c:pt idx="175">
                  <c:v>475</c:v>
                </c:pt>
                <c:pt idx="176">
                  <c:v>476</c:v>
                </c:pt>
                <c:pt idx="177">
                  <c:v>477</c:v>
                </c:pt>
                <c:pt idx="178">
                  <c:v>478</c:v>
                </c:pt>
                <c:pt idx="179">
                  <c:v>479</c:v>
                </c:pt>
                <c:pt idx="180">
                  <c:v>480</c:v>
                </c:pt>
                <c:pt idx="181">
                  <c:v>481</c:v>
                </c:pt>
                <c:pt idx="182">
                  <c:v>482</c:v>
                </c:pt>
                <c:pt idx="183">
                  <c:v>483</c:v>
                </c:pt>
                <c:pt idx="184">
                  <c:v>484</c:v>
                </c:pt>
                <c:pt idx="185">
                  <c:v>485</c:v>
                </c:pt>
                <c:pt idx="186">
                  <c:v>486</c:v>
                </c:pt>
                <c:pt idx="187">
                  <c:v>487</c:v>
                </c:pt>
                <c:pt idx="188">
                  <c:v>488</c:v>
                </c:pt>
                <c:pt idx="189">
                  <c:v>489</c:v>
                </c:pt>
                <c:pt idx="190">
                  <c:v>490</c:v>
                </c:pt>
                <c:pt idx="191">
                  <c:v>491</c:v>
                </c:pt>
                <c:pt idx="192">
                  <c:v>492</c:v>
                </c:pt>
                <c:pt idx="193">
                  <c:v>493</c:v>
                </c:pt>
                <c:pt idx="194">
                  <c:v>494</c:v>
                </c:pt>
                <c:pt idx="195">
                  <c:v>495</c:v>
                </c:pt>
                <c:pt idx="196">
                  <c:v>496</c:v>
                </c:pt>
                <c:pt idx="197">
                  <c:v>497</c:v>
                </c:pt>
                <c:pt idx="198">
                  <c:v>498</c:v>
                </c:pt>
                <c:pt idx="199">
                  <c:v>499</c:v>
                </c:pt>
                <c:pt idx="200">
                  <c:v>500</c:v>
                </c:pt>
              </c:numCache>
            </c:numRef>
          </c:xVal>
          <c:yVal>
            <c:numRef>
              <c:f>'2 labels PAA ACE'!$F$3:$F$203</c:f>
              <c:numCache>
                <c:formatCode>General</c:formatCode>
                <c:ptCount val="201"/>
                <c:pt idx="0">
                  <c:v>5.4201156593718078</c:v>
                </c:pt>
                <c:pt idx="1">
                  <c:v>5.3577503118267353</c:v>
                </c:pt>
                <c:pt idx="2">
                  <c:v>4.8871754167139088</c:v>
                </c:pt>
                <c:pt idx="3">
                  <c:v>5.4427939675700188</c:v>
                </c:pt>
                <c:pt idx="4">
                  <c:v>5.68658578070076</c:v>
                </c:pt>
                <c:pt idx="5">
                  <c:v>5.4711418528177802</c:v>
                </c:pt>
                <c:pt idx="6">
                  <c:v>5.9587254790792601</c:v>
                </c:pt>
                <c:pt idx="7">
                  <c:v>6.6107268397777474</c:v>
                </c:pt>
                <c:pt idx="8">
                  <c:v>6.1855085610613445</c:v>
                </c:pt>
                <c:pt idx="9">
                  <c:v>7.1493366594851988</c:v>
                </c:pt>
                <c:pt idx="10">
                  <c:v>7.8240163283818962</c:v>
                </c:pt>
                <c:pt idx="11">
                  <c:v>9.4625240957024683</c:v>
                </c:pt>
                <c:pt idx="12">
                  <c:v>12.161242771289267</c:v>
                </c:pt>
                <c:pt idx="13">
                  <c:v>15.574328155119623</c:v>
                </c:pt>
                <c:pt idx="14">
                  <c:v>19.214196620932078</c:v>
                </c:pt>
                <c:pt idx="15">
                  <c:v>26.862456060777856</c:v>
                </c:pt>
                <c:pt idx="16">
                  <c:v>47.630116793287222</c:v>
                </c:pt>
                <c:pt idx="17">
                  <c:v>74.79873001474084</c:v>
                </c:pt>
                <c:pt idx="18">
                  <c:v>88.847941943531012</c:v>
                </c:pt>
                <c:pt idx="19">
                  <c:v>82.344937067694701</c:v>
                </c:pt>
                <c:pt idx="20">
                  <c:v>71.884567411271121</c:v>
                </c:pt>
                <c:pt idx="21">
                  <c:v>70.212042181653203</c:v>
                </c:pt>
                <c:pt idx="22">
                  <c:v>75.609479532826754</c:v>
                </c:pt>
                <c:pt idx="23">
                  <c:v>81.55686585780694</c:v>
                </c:pt>
                <c:pt idx="24">
                  <c:v>80.196167365914505</c:v>
                </c:pt>
                <c:pt idx="25">
                  <c:v>74.71368635899762</c:v>
                </c:pt>
                <c:pt idx="26">
                  <c:v>71.884567411271121</c:v>
                </c:pt>
                <c:pt idx="27">
                  <c:v>70.24605964395063</c:v>
                </c:pt>
                <c:pt idx="28">
                  <c:v>72.19072457194693</c:v>
                </c:pt>
                <c:pt idx="29">
                  <c:v>72.814378047397668</c:v>
                </c:pt>
                <c:pt idx="30">
                  <c:v>75.218278716407696</c:v>
                </c:pt>
                <c:pt idx="31">
                  <c:v>81.86869259553238</c:v>
                </c:pt>
                <c:pt idx="32">
                  <c:v>92.578523642136304</c:v>
                </c:pt>
                <c:pt idx="33">
                  <c:v>100</c:v>
                </c:pt>
                <c:pt idx="34">
                  <c:v>99.489738065540308</c:v>
                </c:pt>
                <c:pt idx="35">
                  <c:v>93.604717088105232</c:v>
                </c:pt>
                <c:pt idx="36">
                  <c:v>88.864950674679662</c:v>
                </c:pt>
                <c:pt idx="37">
                  <c:v>81.936727520126979</c:v>
                </c:pt>
                <c:pt idx="38">
                  <c:v>82.033110329969404</c:v>
                </c:pt>
                <c:pt idx="39">
                  <c:v>81.698605284045826</c:v>
                </c:pt>
                <c:pt idx="40">
                  <c:v>77.100578296858956</c:v>
                </c:pt>
                <c:pt idx="41">
                  <c:v>74.061684998299171</c:v>
                </c:pt>
                <c:pt idx="42">
                  <c:v>69.350266470121312</c:v>
                </c:pt>
                <c:pt idx="43">
                  <c:v>65.375892958385236</c:v>
                </c:pt>
                <c:pt idx="44">
                  <c:v>63.130740446762644</c:v>
                </c:pt>
                <c:pt idx="45">
                  <c:v>63.521941263181766</c:v>
                </c:pt>
                <c:pt idx="46">
                  <c:v>63.119401292663539</c:v>
                </c:pt>
                <c:pt idx="47">
                  <c:v>60.568091620365117</c:v>
                </c:pt>
                <c:pt idx="48">
                  <c:v>60.403673885928114</c:v>
                </c:pt>
                <c:pt idx="49">
                  <c:v>61.169066787617616</c:v>
                </c:pt>
                <c:pt idx="50">
                  <c:v>62.132894886041498</c:v>
                </c:pt>
                <c:pt idx="51">
                  <c:v>60.573761197414647</c:v>
                </c:pt>
                <c:pt idx="52">
                  <c:v>59.173375666175325</c:v>
                </c:pt>
                <c:pt idx="53">
                  <c:v>57.336432702120419</c:v>
                </c:pt>
                <c:pt idx="54">
                  <c:v>54.263521941263178</c:v>
                </c:pt>
                <c:pt idx="55">
                  <c:v>51.258646105000551</c:v>
                </c:pt>
                <c:pt idx="56">
                  <c:v>48.259439845787504</c:v>
                </c:pt>
                <c:pt idx="57">
                  <c:v>46.309105340741581</c:v>
                </c:pt>
                <c:pt idx="58">
                  <c:v>44.313414219299204</c:v>
                </c:pt>
                <c:pt idx="59">
                  <c:v>42.124957478172128</c:v>
                </c:pt>
                <c:pt idx="60">
                  <c:v>39.267490645197867</c:v>
                </c:pt>
                <c:pt idx="61">
                  <c:v>37.045016441773441</c:v>
                </c:pt>
                <c:pt idx="62">
                  <c:v>36.738859281097625</c:v>
                </c:pt>
                <c:pt idx="63">
                  <c:v>35.287447556412239</c:v>
                </c:pt>
                <c:pt idx="64">
                  <c:v>33.830366254677394</c:v>
                </c:pt>
                <c:pt idx="65">
                  <c:v>32.872207733303071</c:v>
                </c:pt>
                <c:pt idx="66">
                  <c:v>31.590883320104318</c:v>
                </c:pt>
                <c:pt idx="67">
                  <c:v>31.063612654495966</c:v>
                </c:pt>
                <c:pt idx="68">
                  <c:v>30.37759383150016</c:v>
                </c:pt>
                <c:pt idx="69">
                  <c:v>29.62354008390972</c:v>
                </c:pt>
                <c:pt idx="70">
                  <c:v>29.221000113391543</c:v>
                </c:pt>
                <c:pt idx="71">
                  <c:v>28.427259326454248</c:v>
                </c:pt>
                <c:pt idx="72">
                  <c:v>26.873795214876971</c:v>
                </c:pt>
                <c:pt idx="73">
                  <c:v>25.620818686925944</c:v>
                </c:pt>
                <c:pt idx="74">
                  <c:v>24.997165211475224</c:v>
                </c:pt>
                <c:pt idx="75">
                  <c:v>23.744188683524197</c:v>
                </c:pt>
                <c:pt idx="76">
                  <c:v>22.706656083456174</c:v>
                </c:pt>
                <c:pt idx="77">
                  <c:v>21.215557319423972</c:v>
                </c:pt>
                <c:pt idx="78">
                  <c:v>21.10216577843293</c:v>
                </c:pt>
                <c:pt idx="79">
                  <c:v>20.733643270212024</c:v>
                </c:pt>
                <c:pt idx="80">
                  <c:v>19.236874929130291</c:v>
                </c:pt>
                <c:pt idx="81">
                  <c:v>18.993083115999546</c:v>
                </c:pt>
                <c:pt idx="82">
                  <c:v>18.613221453679564</c:v>
                </c:pt>
                <c:pt idx="83">
                  <c:v>18.73228257172012</c:v>
                </c:pt>
                <c:pt idx="84">
                  <c:v>19.208527043882526</c:v>
                </c:pt>
                <c:pt idx="85">
                  <c:v>19.588388706202515</c:v>
                </c:pt>
                <c:pt idx="86">
                  <c:v>19.350266470121316</c:v>
                </c:pt>
                <c:pt idx="87">
                  <c:v>20.478512302982178</c:v>
                </c:pt>
                <c:pt idx="88">
                  <c:v>21.793854178478291</c:v>
                </c:pt>
                <c:pt idx="89">
                  <c:v>23.097856899875268</c:v>
                </c:pt>
                <c:pt idx="90">
                  <c:v>23.216918017915873</c:v>
                </c:pt>
                <c:pt idx="91">
                  <c:v>23.523075178591675</c:v>
                </c:pt>
                <c:pt idx="92">
                  <c:v>24.424537929470461</c:v>
                </c:pt>
                <c:pt idx="93">
                  <c:v>24.248781040934325</c:v>
                </c:pt>
                <c:pt idx="94">
                  <c:v>23.012813244131976</c:v>
                </c:pt>
                <c:pt idx="95">
                  <c:v>23.26227463431227</c:v>
                </c:pt>
                <c:pt idx="96">
                  <c:v>22.842725932645426</c:v>
                </c:pt>
                <c:pt idx="97">
                  <c:v>21.555731942397081</c:v>
                </c:pt>
                <c:pt idx="98">
                  <c:v>21.963941489964839</c:v>
                </c:pt>
                <c:pt idx="99">
                  <c:v>21.425331670257385</c:v>
                </c:pt>
                <c:pt idx="100">
                  <c:v>21.107835355482507</c:v>
                </c:pt>
                <c:pt idx="101">
                  <c:v>19.628075745549381</c:v>
                </c:pt>
                <c:pt idx="102">
                  <c:v>20.195033450504592</c:v>
                </c:pt>
                <c:pt idx="103">
                  <c:v>19.792493479986376</c:v>
                </c:pt>
                <c:pt idx="104">
                  <c:v>19.707449824243103</c:v>
                </c:pt>
                <c:pt idx="105">
                  <c:v>19.656423630797132</c:v>
                </c:pt>
                <c:pt idx="106">
                  <c:v>19.684771516044901</c:v>
                </c:pt>
                <c:pt idx="107">
                  <c:v>19.645084476698038</c:v>
                </c:pt>
                <c:pt idx="108">
                  <c:v>19.86619798163057</c:v>
                </c:pt>
                <c:pt idx="109">
                  <c:v>20.234720489851458</c:v>
                </c:pt>
                <c:pt idx="110">
                  <c:v>20.994443814491429</c:v>
                </c:pt>
                <c:pt idx="111">
                  <c:v>21.005782968590534</c:v>
                </c:pt>
                <c:pt idx="112">
                  <c:v>21.697471368635913</c:v>
                </c:pt>
                <c:pt idx="113">
                  <c:v>22.04898514570813</c:v>
                </c:pt>
                <c:pt idx="114">
                  <c:v>22.67263862115886</c:v>
                </c:pt>
                <c:pt idx="115">
                  <c:v>22.043315568658588</c:v>
                </c:pt>
                <c:pt idx="116">
                  <c:v>23.279283365460927</c:v>
                </c:pt>
                <c:pt idx="117">
                  <c:v>22.474203424424537</c:v>
                </c:pt>
                <c:pt idx="118">
                  <c:v>22.0546547227577</c:v>
                </c:pt>
                <c:pt idx="119">
                  <c:v>20.954756775144574</c:v>
                </c:pt>
                <c:pt idx="120">
                  <c:v>21.056809162036533</c:v>
                </c:pt>
                <c:pt idx="121">
                  <c:v>20.03061571606759</c:v>
                </c:pt>
                <c:pt idx="122">
                  <c:v>19.815171788184614</c:v>
                </c:pt>
                <c:pt idx="123">
                  <c:v>19.905885020977436</c:v>
                </c:pt>
                <c:pt idx="124">
                  <c:v>18.8343349586121</c:v>
                </c:pt>
                <c:pt idx="125">
                  <c:v>18.312733870053279</c:v>
                </c:pt>
                <c:pt idx="126">
                  <c:v>17.711758702800786</c:v>
                </c:pt>
                <c:pt idx="127">
                  <c:v>17.088105227350027</c:v>
                </c:pt>
                <c:pt idx="128">
                  <c:v>17.280870847034809</c:v>
                </c:pt>
                <c:pt idx="129">
                  <c:v>16.793287220773315</c:v>
                </c:pt>
                <c:pt idx="130">
                  <c:v>16.481460483047954</c:v>
                </c:pt>
                <c:pt idx="131">
                  <c:v>16.090259666628871</c:v>
                </c:pt>
                <c:pt idx="132">
                  <c:v>16.005216010885587</c:v>
                </c:pt>
                <c:pt idx="133">
                  <c:v>15.42124957478172</c:v>
                </c:pt>
                <c:pt idx="134">
                  <c:v>15.925841932191858</c:v>
                </c:pt>
                <c:pt idx="135">
                  <c:v>15.579997732169179</c:v>
                </c:pt>
                <c:pt idx="136">
                  <c:v>15.120761991155453</c:v>
                </c:pt>
                <c:pt idx="137">
                  <c:v>15.132101145254556</c:v>
                </c:pt>
                <c:pt idx="138">
                  <c:v>15.052727066560834</c:v>
                </c:pt>
                <c:pt idx="139">
                  <c:v>15.01304002721397</c:v>
                </c:pt>
                <c:pt idx="140">
                  <c:v>14.627508787844421</c:v>
                </c:pt>
                <c:pt idx="141">
                  <c:v>14.440412745209214</c:v>
                </c:pt>
                <c:pt idx="142">
                  <c:v>13.822428846808032</c:v>
                </c:pt>
                <c:pt idx="143">
                  <c:v>14.258986279623544</c:v>
                </c:pt>
                <c:pt idx="144">
                  <c:v>13.822428846808032</c:v>
                </c:pt>
                <c:pt idx="145">
                  <c:v>13.714706882866537</c:v>
                </c:pt>
                <c:pt idx="146">
                  <c:v>13.000340174622973</c:v>
                </c:pt>
                <c:pt idx="147">
                  <c:v>12.966322712325665</c:v>
                </c:pt>
                <c:pt idx="148">
                  <c:v>11.974146728654047</c:v>
                </c:pt>
                <c:pt idx="149">
                  <c:v>11.49790225649167</c:v>
                </c:pt>
                <c:pt idx="150">
                  <c:v>11.940129266356731</c:v>
                </c:pt>
                <c:pt idx="151">
                  <c:v>11.140718902369878</c:v>
                </c:pt>
                <c:pt idx="152">
                  <c:v>11.554598026987186</c:v>
                </c:pt>
                <c:pt idx="153">
                  <c:v>10.868579203991382</c:v>
                </c:pt>
                <c:pt idx="154">
                  <c:v>10.636126544959749</c:v>
                </c:pt>
                <c:pt idx="155">
                  <c:v>9.9047511055675219</c:v>
                </c:pt>
                <c:pt idx="156">
                  <c:v>10.176890803946026</c:v>
                </c:pt>
                <c:pt idx="157">
                  <c:v>10.069168840004535</c:v>
                </c:pt>
                <c:pt idx="158">
                  <c:v>9.9841251842612539</c:v>
                </c:pt>
                <c:pt idx="159">
                  <c:v>9.7913595645764726</c:v>
                </c:pt>
                <c:pt idx="160">
                  <c:v>9.0373058169860538</c:v>
                </c:pt>
                <c:pt idx="161">
                  <c:v>8.7821748497562098</c:v>
                </c:pt>
                <c:pt idx="162">
                  <c:v>8.6971311940129219</c:v>
                </c:pt>
                <c:pt idx="163">
                  <c:v>8.8218618891030687</c:v>
                </c:pt>
                <c:pt idx="164">
                  <c:v>8.4816872661299545</c:v>
                </c:pt>
                <c:pt idx="165">
                  <c:v>8.617757115319197</c:v>
                </c:pt>
                <c:pt idx="166">
                  <c:v>8.4363306497335238</c:v>
                </c:pt>
                <c:pt idx="167">
                  <c:v>8.6574441546660719</c:v>
                </c:pt>
                <c:pt idx="168">
                  <c:v>7.8410250595305575</c:v>
                </c:pt>
                <c:pt idx="169">
                  <c:v>7.6766073250935509</c:v>
                </c:pt>
                <c:pt idx="170">
                  <c:v>8.1471822202063731</c:v>
                </c:pt>
                <c:pt idx="171">
                  <c:v>7.4271459349132556</c:v>
                </c:pt>
                <c:pt idx="172">
                  <c:v>7.6766073250935509</c:v>
                </c:pt>
                <c:pt idx="173">
                  <c:v>7.1606758135843069</c:v>
                </c:pt>
                <c:pt idx="174">
                  <c:v>7.5291983218051906</c:v>
                </c:pt>
                <c:pt idx="175">
                  <c:v>7.1209887742374374</c:v>
                </c:pt>
                <c:pt idx="176">
                  <c:v>6.6901009184714777</c:v>
                </c:pt>
                <c:pt idx="177">
                  <c:v>6.8601882299580401</c:v>
                </c:pt>
                <c:pt idx="178">
                  <c:v>6.9282231545526756</c:v>
                </c:pt>
                <c:pt idx="179">
                  <c:v>6.7014400725705885</c:v>
                </c:pt>
                <c:pt idx="180">
                  <c:v>6.5823789545299896</c:v>
                </c:pt>
                <c:pt idx="181">
                  <c:v>6.4519786823902967</c:v>
                </c:pt>
                <c:pt idx="182">
                  <c:v>6.140151944664928</c:v>
                </c:pt>
                <c:pt idx="183">
                  <c:v>6.3442567184488041</c:v>
                </c:pt>
                <c:pt idx="184">
                  <c:v>5.8113164757909059</c:v>
                </c:pt>
                <c:pt idx="185">
                  <c:v>6.1231432135162693</c:v>
                </c:pt>
                <c:pt idx="186">
                  <c:v>6.4803265676380546</c:v>
                </c:pt>
                <c:pt idx="187">
                  <c:v>6.293230525002838</c:v>
                </c:pt>
                <c:pt idx="188">
                  <c:v>5.9984125184261252</c:v>
                </c:pt>
                <c:pt idx="189">
                  <c:v>6.0947953282685079</c:v>
                </c:pt>
                <c:pt idx="190">
                  <c:v>5.6922553577503079</c:v>
                </c:pt>
                <c:pt idx="191">
                  <c:v>5.9303775938315031</c:v>
                </c:pt>
                <c:pt idx="192">
                  <c:v>5.7602902823449398</c:v>
                </c:pt>
                <c:pt idx="193">
                  <c:v>5.5958725479079234</c:v>
                </c:pt>
                <c:pt idx="194">
                  <c:v>5.6355595872547886</c:v>
                </c:pt>
                <c:pt idx="195">
                  <c:v>5.4257852364213601</c:v>
                </c:pt>
                <c:pt idx="196">
                  <c:v>5.6015421249574784</c:v>
                </c:pt>
                <c:pt idx="197">
                  <c:v>5.2897153872321123</c:v>
                </c:pt>
                <c:pt idx="198">
                  <c:v>5.5221680462637464</c:v>
                </c:pt>
                <c:pt idx="199">
                  <c:v>5.2386891937861488</c:v>
                </c:pt>
                <c:pt idx="200">
                  <c:v>5.3690894659258426</c:v>
                </c:pt>
              </c:numCache>
            </c:numRef>
          </c:yVal>
          <c:smooth val="1"/>
        </c:ser>
        <c:ser>
          <c:idx val="1"/>
          <c:order val="4"/>
          <c:tx>
            <c:strRef>
              <c:f>'2 labels PAA ACE'!$G$2</c:f>
              <c:strCache>
                <c:ptCount val="1"/>
                <c:pt idx="0">
                  <c:v>2.05</c:v>
                </c:pt>
              </c:strCache>
            </c:strRef>
          </c:tx>
          <c:spPr>
            <a:ln w="19050"/>
          </c:spPr>
          <c:marker>
            <c:symbol val="none"/>
          </c:marker>
          <c:xVal>
            <c:numRef>
              <c:f>'2 labels PAA ACE'!$B$3:$B$203</c:f>
              <c:numCache>
                <c:formatCode>General</c:formatCode>
                <c:ptCount val="201"/>
                <c:pt idx="0">
                  <c:v>300</c:v>
                </c:pt>
                <c:pt idx="1">
                  <c:v>301</c:v>
                </c:pt>
                <c:pt idx="2">
                  <c:v>302</c:v>
                </c:pt>
                <c:pt idx="3">
                  <c:v>303</c:v>
                </c:pt>
                <c:pt idx="4">
                  <c:v>304</c:v>
                </c:pt>
                <c:pt idx="5">
                  <c:v>305</c:v>
                </c:pt>
                <c:pt idx="6">
                  <c:v>306</c:v>
                </c:pt>
                <c:pt idx="7">
                  <c:v>307</c:v>
                </c:pt>
                <c:pt idx="8">
                  <c:v>308</c:v>
                </c:pt>
                <c:pt idx="9">
                  <c:v>309</c:v>
                </c:pt>
                <c:pt idx="10">
                  <c:v>310</c:v>
                </c:pt>
                <c:pt idx="11">
                  <c:v>311</c:v>
                </c:pt>
                <c:pt idx="12">
                  <c:v>312</c:v>
                </c:pt>
                <c:pt idx="13">
                  <c:v>313</c:v>
                </c:pt>
                <c:pt idx="14">
                  <c:v>314</c:v>
                </c:pt>
                <c:pt idx="15">
                  <c:v>315</c:v>
                </c:pt>
                <c:pt idx="16">
                  <c:v>316</c:v>
                </c:pt>
                <c:pt idx="17">
                  <c:v>317</c:v>
                </c:pt>
                <c:pt idx="18">
                  <c:v>318</c:v>
                </c:pt>
                <c:pt idx="19">
                  <c:v>319</c:v>
                </c:pt>
                <c:pt idx="20">
                  <c:v>320</c:v>
                </c:pt>
                <c:pt idx="21">
                  <c:v>321</c:v>
                </c:pt>
                <c:pt idx="22">
                  <c:v>322</c:v>
                </c:pt>
                <c:pt idx="23">
                  <c:v>323</c:v>
                </c:pt>
                <c:pt idx="24">
                  <c:v>324</c:v>
                </c:pt>
                <c:pt idx="25">
                  <c:v>325</c:v>
                </c:pt>
                <c:pt idx="26">
                  <c:v>326</c:v>
                </c:pt>
                <c:pt idx="27">
                  <c:v>327</c:v>
                </c:pt>
                <c:pt idx="28">
                  <c:v>328</c:v>
                </c:pt>
                <c:pt idx="29">
                  <c:v>329</c:v>
                </c:pt>
                <c:pt idx="30">
                  <c:v>330</c:v>
                </c:pt>
                <c:pt idx="31">
                  <c:v>331</c:v>
                </c:pt>
                <c:pt idx="32">
                  <c:v>332</c:v>
                </c:pt>
                <c:pt idx="33">
                  <c:v>333</c:v>
                </c:pt>
                <c:pt idx="34">
                  <c:v>334</c:v>
                </c:pt>
                <c:pt idx="35">
                  <c:v>335</c:v>
                </c:pt>
                <c:pt idx="36">
                  <c:v>336</c:v>
                </c:pt>
                <c:pt idx="37">
                  <c:v>337</c:v>
                </c:pt>
                <c:pt idx="38">
                  <c:v>338</c:v>
                </c:pt>
                <c:pt idx="39">
                  <c:v>339</c:v>
                </c:pt>
                <c:pt idx="40">
                  <c:v>340</c:v>
                </c:pt>
                <c:pt idx="41">
                  <c:v>341</c:v>
                </c:pt>
                <c:pt idx="42">
                  <c:v>342</c:v>
                </c:pt>
                <c:pt idx="43">
                  <c:v>343</c:v>
                </c:pt>
                <c:pt idx="44">
                  <c:v>344</c:v>
                </c:pt>
                <c:pt idx="45">
                  <c:v>345</c:v>
                </c:pt>
                <c:pt idx="46">
                  <c:v>346</c:v>
                </c:pt>
                <c:pt idx="47">
                  <c:v>347</c:v>
                </c:pt>
                <c:pt idx="48">
                  <c:v>348</c:v>
                </c:pt>
                <c:pt idx="49">
                  <c:v>349</c:v>
                </c:pt>
                <c:pt idx="50">
                  <c:v>350</c:v>
                </c:pt>
                <c:pt idx="51">
                  <c:v>351</c:v>
                </c:pt>
                <c:pt idx="52">
                  <c:v>352</c:v>
                </c:pt>
                <c:pt idx="53">
                  <c:v>353</c:v>
                </c:pt>
                <c:pt idx="54">
                  <c:v>354</c:v>
                </c:pt>
                <c:pt idx="55">
                  <c:v>355</c:v>
                </c:pt>
                <c:pt idx="56">
                  <c:v>356</c:v>
                </c:pt>
                <c:pt idx="57">
                  <c:v>357</c:v>
                </c:pt>
                <c:pt idx="58">
                  <c:v>358</c:v>
                </c:pt>
                <c:pt idx="59">
                  <c:v>359</c:v>
                </c:pt>
                <c:pt idx="60">
                  <c:v>360</c:v>
                </c:pt>
                <c:pt idx="61">
                  <c:v>361</c:v>
                </c:pt>
                <c:pt idx="62">
                  <c:v>362</c:v>
                </c:pt>
                <c:pt idx="63">
                  <c:v>363</c:v>
                </c:pt>
                <c:pt idx="64">
                  <c:v>364</c:v>
                </c:pt>
                <c:pt idx="65">
                  <c:v>365</c:v>
                </c:pt>
                <c:pt idx="66">
                  <c:v>366</c:v>
                </c:pt>
                <c:pt idx="67">
                  <c:v>367</c:v>
                </c:pt>
                <c:pt idx="68">
                  <c:v>368</c:v>
                </c:pt>
                <c:pt idx="69">
                  <c:v>369</c:v>
                </c:pt>
                <c:pt idx="70">
                  <c:v>370</c:v>
                </c:pt>
                <c:pt idx="71">
                  <c:v>371</c:v>
                </c:pt>
                <c:pt idx="72">
                  <c:v>372</c:v>
                </c:pt>
                <c:pt idx="73">
                  <c:v>373</c:v>
                </c:pt>
                <c:pt idx="74">
                  <c:v>374</c:v>
                </c:pt>
                <c:pt idx="75">
                  <c:v>375</c:v>
                </c:pt>
                <c:pt idx="76">
                  <c:v>376</c:v>
                </c:pt>
                <c:pt idx="77">
                  <c:v>377</c:v>
                </c:pt>
                <c:pt idx="78">
                  <c:v>378</c:v>
                </c:pt>
                <c:pt idx="79">
                  <c:v>379</c:v>
                </c:pt>
                <c:pt idx="80">
                  <c:v>380</c:v>
                </c:pt>
                <c:pt idx="81">
                  <c:v>381</c:v>
                </c:pt>
                <c:pt idx="82">
                  <c:v>382</c:v>
                </c:pt>
                <c:pt idx="83">
                  <c:v>383</c:v>
                </c:pt>
                <c:pt idx="84">
                  <c:v>384</c:v>
                </c:pt>
                <c:pt idx="85">
                  <c:v>385</c:v>
                </c:pt>
                <c:pt idx="86">
                  <c:v>386</c:v>
                </c:pt>
                <c:pt idx="87">
                  <c:v>387</c:v>
                </c:pt>
                <c:pt idx="88">
                  <c:v>388</c:v>
                </c:pt>
                <c:pt idx="89">
                  <c:v>389</c:v>
                </c:pt>
                <c:pt idx="90">
                  <c:v>390</c:v>
                </c:pt>
                <c:pt idx="91">
                  <c:v>391</c:v>
                </c:pt>
                <c:pt idx="92">
                  <c:v>392</c:v>
                </c:pt>
                <c:pt idx="93">
                  <c:v>393</c:v>
                </c:pt>
                <c:pt idx="94">
                  <c:v>394</c:v>
                </c:pt>
                <c:pt idx="95">
                  <c:v>395</c:v>
                </c:pt>
                <c:pt idx="96">
                  <c:v>396</c:v>
                </c:pt>
                <c:pt idx="97">
                  <c:v>397</c:v>
                </c:pt>
                <c:pt idx="98">
                  <c:v>398</c:v>
                </c:pt>
                <c:pt idx="99">
                  <c:v>399</c:v>
                </c:pt>
                <c:pt idx="100">
                  <c:v>400</c:v>
                </c:pt>
                <c:pt idx="101">
                  <c:v>401</c:v>
                </c:pt>
                <c:pt idx="102">
                  <c:v>402</c:v>
                </c:pt>
                <c:pt idx="103">
                  <c:v>403</c:v>
                </c:pt>
                <c:pt idx="104">
                  <c:v>404</c:v>
                </c:pt>
                <c:pt idx="105">
                  <c:v>405</c:v>
                </c:pt>
                <c:pt idx="106">
                  <c:v>406</c:v>
                </c:pt>
                <c:pt idx="107">
                  <c:v>407</c:v>
                </c:pt>
                <c:pt idx="108">
                  <c:v>408</c:v>
                </c:pt>
                <c:pt idx="109">
                  <c:v>409</c:v>
                </c:pt>
                <c:pt idx="110">
                  <c:v>410</c:v>
                </c:pt>
                <c:pt idx="111">
                  <c:v>411</c:v>
                </c:pt>
                <c:pt idx="112">
                  <c:v>412</c:v>
                </c:pt>
                <c:pt idx="113">
                  <c:v>413</c:v>
                </c:pt>
                <c:pt idx="114">
                  <c:v>414</c:v>
                </c:pt>
                <c:pt idx="115">
                  <c:v>415</c:v>
                </c:pt>
                <c:pt idx="116">
                  <c:v>416</c:v>
                </c:pt>
                <c:pt idx="117">
                  <c:v>417</c:v>
                </c:pt>
                <c:pt idx="118">
                  <c:v>418</c:v>
                </c:pt>
                <c:pt idx="119">
                  <c:v>419</c:v>
                </c:pt>
                <c:pt idx="120">
                  <c:v>420</c:v>
                </c:pt>
                <c:pt idx="121">
                  <c:v>421</c:v>
                </c:pt>
                <c:pt idx="122">
                  <c:v>422</c:v>
                </c:pt>
                <c:pt idx="123">
                  <c:v>423</c:v>
                </c:pt>
                <c:pt idx="124">
                  <c:v>424</c:v>
                </c:pt>
                <c:pt idx="125">
                  <c:v>425</c:v>
                </c:pt>
                <c:pt idx="126">
                  <c:v>426</c:v>
                </c:pt>
                <c:pt idx="127">
                  <c:v>427</c:v>
                </c:pt>
                <c:pt idx="128">
                  <c:v>428</c:v>
                </c:pt>
                <c:pt idx="129">
                  <c:v>429</c:v>
                </c:pt>
                <c:pt idx="130">
                  <c:v>430</c:v>
                </c:pt>
                <c:pt idx="131">
                  <c:v>431</c:v>
                </c:pt>
                <c:pt idx="132">
                  <c:v>432</c:v>
                </c:pt>
                <c:pt idx="133">
                  <c:v>433</c:v>
                </c:pt>
                <c:pt idx="134">
                  <c:v>434</c:v>
                </c:pt>
                <c:pt idx="135">
                  <c:v>435</c:v>
                </c:pt>
                <c:pt idx="136">
                  <c:v>436</c:v>
                </c:pt>
                <c:pt idx="137">
                  <c:v>437</c:v>
                </c:pt>
                <c:pt idx="138">
                  <c:v>438</c:v>
                </c:pt>
                <c:pt idx="139">
                  <c:v>439</c:v>
                </c:pt>
                <c:pt idx="140">
                  <c:v>440</c:v>
                </c:pt>
                <c:pt idx="141">
                  <c:v>441</c:v>
                </c:pt>
                <c:pt idx="142">
                  <c:v>442</c:v>
                </c:pt>
                <c:pt idx="143">
                  <c:v>443</c:v>
                </c:pt>
                <c:pt idx="144">
                  <c:v>444</c:v>
                </c:pt>
                <c:pt idx="145">
                  <c:v>445</c:v>
                </c:pt>
                <c:pt idx="146">
                  <c:v>446</c:v>
                </c:pt>
                <c:pt idx="147">
                  <c:v>447</c:v>
                </c:pt>
                <c:pt idx="148">
                  <c:v>448</c:v>
                </c:pt>
                <c:pt idx="149">
                  <c:v>449</c:v>
                </c:pt>
                <c:pt idx="150">
                  <c:v>450</c:v>
                </c:pt>
                <c:pt idx="151">
                  <c:v>451</c:v>
                </c:pt>
                <c:pt idx="152">
                  <c:v>452</c:v>
                </c:pt>
                <c:pt idx="153">
                  <c:v>453</c:v>
                </c:pt>
                <c:pt idx="154">
                  <c:v>454</c:v>
                </c:pt>
                <c:pt idx="155">
                  <c:v>455</c:v>
                </c:pt>
                <c:pt idx="156">
                  <c:v>456</c:v>
                </c:pt>
                <c:pt idx="157">
                  <c:v>457</c:v>
                </c:pt>
                <c:pt idx="158">
                  <c:v>458</c:v>
                </c:pt>
                <c:pt idx="159">
                  <c:v>459</c:v>
                </c:pt>
                <c:pt idx="160">
                  <c:v>460</c:v>
                </c:pt>
                <c:pt idx="161">
                  <c:v>461</c:v>
                </c:pt>
                <c:pt idx="162">
                  <c:v>462</c:v>
                </c:pt>
                <c:pt idx="163">
                  <c:v>463</c:v>
                </c:pt>
                <c:pt idx="164">
                  <c:v>464</c:v>
                </c:pt>
                <c:pt idx="165">
                  <c:v>465</c:v>
                </c:pt>
                <c:pt idx="166">
                  <c:v>466</c:v>
                </c:pt>
                <c:pt idx="167">
                  <c:v>467</c:v>
                </c:pt>
                <c:pt idx="168">
                  <c:v>468</c:v>
                </c:pt>
                <c:pt idx="169">
                  <c:v>469</c:v>
                </c:pt>
                <c:pt idx="170">
                  <c:v>470</c:v>
                </c:pt>
                <c:pt idx="171">
                  <c:v>471</c:v>
                </c:pt>
                <c:pt idx="172">
                  <c:v>472</c:v>
                </c:pt>
                <c:pt idx="173">
                  <c:v>473</c:v>
                </c:pt>
                <c:pt idx="174">
                  <c:v>474</c:v>
                </c:pt>
                <c:pt idx="175">
                  <c:v>475</c:v>
                </c:pt>
                <c:pt idx="176">
                  <c:v>476</c:v>
                </c:pt>
                <c:pt idx="177">
                  <c:v>477</c:v>
                </c:pt>
                <c:pt idx="178">
                  <c:v>478</c:v>
                </c:pt>
                <c:pt idx="179">
                  <c:v>479</c:v>
                </c:pt>
                <c:pt idx="180">
                  <c:v>480</c:v>
                </c:pt>
                <c:pt idx="181">
                  <c:v>481</c:v>
                </c:pt>
                <c:pt idx="182">
                  <c:v>482</c:v>
                </c:pt>
                <c:pt idx="183">
                  <c:v>483</c:v>
                </c:pt>
                <c:pt idx="184">
                  <c:v>484</c:v>
                </c:pt>
                <c:pt idx="185">
                  <c:v>485</c:v>
                </c:pt>
                <c:pt idx="186">
                  <c:v>486</c:v>
                </c:pt>
                <c:pt idx="187">
                  <c:v>487</c:v>
                </c:pt>
                <c:pt idx="188">
                  <c:v>488</c:v>
                </c:pt>
                <c:pt idx="189">
                  <c:v>489</c:v>
                </c:pt>
                <c:pt idx="190">
                  <c:v>490</c:v>
                </c:pt>
                <c:pt idx="191">
                  <c:v>491</c:v>
                </c:pt>
                <c:pt idx="192">
                  <c:v>492</c:v>
                </c:pt>
                <c:pt idx="193">
                  <c:v>493</c:v>
                </c:pt>
                <c:pt idx="194">
                  <c:v>494</c:v>
                </c:pt>
                <c:pt idx="195">
                  <c:v>495</c:v>
                </c:pt>
                <c:pt idx="196">
                  <c:v>496</c:v>
                </c:pt>
                <c:pt idx="197">
                  <c:v>497</c:v>
                </c:pt>
                <c:pt idx="198">
                  <c:v>498</c:v>
                </c:pt>
                <c:pt idx="199">
                  <c:v>499</c:v>
                </c:pt>
                <c:pt idx="200">
                  <c:v>500</c:v>
                </c:pt>
              </c:numCache>
            </c:numRef>
          </c:xVal>
          <c:yVal>
            <c:numRef>
              <c:f>'2 labels PAA ACE'!$G$3:$G$203</c:f>
              <c:numCache>
                <c:formatCode>General</c:formatCode>
                <c:ptCount val="201"/>
                <c:pt idx="0">
                  <c:v>1.7790113065040838</c:v>
                </c:pt>
                <c:pt idx="1">
                  <c:v>1.7630866528652998</c:v>
                </c:pt>
                <c:pt idx="2">
                  <c:v>1.8631844757376528</c:v>
                </c:pt>
                <c:pt idx="3">
                  <c:v>1.9382578428919186</c:v>
                </c:pt>
                <c:pt idx="4">
                  <c:v>1.9496325954910483</c:v>
                </c:pt>
                <c:pt idx="5">
                  <c:v>2.1111540823987078</c:v>
                </c:pt>
                <c:pt idx="6">
                  <c:v>2.3591236890597616</c:v>
                </c:pt>
                <c:pt idx="7">
                  <c:v>2.5001706212889871</c:v>
                </c:pt>
                <c:pt idx="8">
                  <c:v>3.005209636690402</c:v>
                </c:pt>
                <c:pt idx="9">
                  <c:v>3.4056009281798105</c:v>
                </c:pt>
                <c:pt idx="10">
                  <c:v>4.2837318288327229</c:v>
                </c:pt>
                <c:pt idx="11">
                  <c:v>5.8488977864731471</c:v>
                </c:pt>
                <c:pt idx="12">
                  <c:v>8.1693473166958608</c:v>
                </c:pt>
                <c:pt idx="13">
                  <c:v>12.086812111836567</c:v>
                </c:pt>
                <c:pt idx="14">
                  <c:v>15.442364128580202</c:v>
                </c:pt>
                <c:pt idx="15">
                  <c:v>23.272743817821929</c:v>
                </c:pt>
                <c:pt idx="16">
                  <c:v>44.106740678390246</c:v>
                </c:pt>
                <c:pt idx="17">
                  <c:v>72.696043861046022</c:v>
                </c:pt>
                <c:pt idx="18">
                  <c:v>86.925859362558796</c:v>
                </c:pt>
                <c:pt idx="19">
                  <c:v>80.353527310780905</c:v>
                </c:pt>
                <c:pt idx="20">
                  <c:v>69.358691448460988</c:v>
                </c:pt>
                <c:pt idx="21">
                  <c:v>64.685943080737999</c:v>
                </c:pt>
                <c:pt idx="22">
                  <c:v>70.600814432286057</c:v>
                </c:pt>
                <c:pt idx="23">
                  <c:v>78.299246991378027</c:v>
                </c:pt>
                <c:pt idx="24">
                  <c:v>79.59824373819869</c:v>
                </c:pt>
                <c:pt idx="25">
                  <c:v>73.387628819073186</c:v>
                </c:pt>
                <c:pt idx="26">
                  <c:v>69.015173919967282</c:v>
                </c:pt>
                <c:pt idx="27">
                  <c:v>69.199444912073119</c:v>
                </c:pt>
                <c:pt idx="28">
                  <c:v>70.477967104215494</c:v>
                </c:pt>
                <c:pt idx="29">
                  <c:v>71.080828991969412</c:v>
                </c:pt>
                <c:pt idx="30">
                  <c:v>73.733421298086768</c:v>
                </c:pt>
                <c:pt idx="31">
                  <c:v>80.542348203926494</c:v>
                </c:pt>
                <c:pt idx="32">
                  <c:v>93.50274131537634</c:v>
                </c:pt>
                <c:pt idx="33">
                  <c:v>100</c:v>
                </c:pt>
                <c:pt idx="34">
                  <c:v>99.683781877744053</c:v>
                </c:pt>
                <c:pt idx="35">
                  <c:v>93.361694383147238</c:v>
                </c:pt>
                <c:pt idx="36">
                  <c:v>84.819255181199807</c:v>
                </c:pt>
                <c:pt idx="37">
                  <c:v>81.538776531610367</c:v>
                </c:pt>
                <c:pt idx="38">
                  <c:v>80.380826717018863</c:v>
                </c:pt>
                <c:pt idx="39">
                  <c:v>79.304775121141077</c:v>
                </c:pt>
                <c:pt idx="40">
                  <c:v>76.049320927269832</c:v>
                </c:pt>
                <c:pt idx="41">
                  <c:v>71.385672361626064</c:v>
                </c:pt>
                <c:pt idx="42">
                  <c:v>66.988193006802106</c:v>
                </c:pt>
                <c:pt idx="43">
                  <c:v>63.054803558022563</c:v>
                </c:pt>
                <c:pt idx="44">
                  <c:v>62.426917214550606</c:v>
                </c:pt>
                <c:pt idx="45">
                  <c:v>61.626134631571801</c:v>
                </c:pt>
                <c:pt idx="46">
                  <c:v>59.489956093454964</c:v>
                </c:pt>
                <c:pt idx="47">
                  <c:v>58.998566781172514</c:v>
                </c:pt>
                <c:pt idx="48">
                  <c:v>58.543576677207234</c:v>
                </c:pt>
                <c:pt idx="49">
                  <c:v>59.150988466000854</c:v>
                </c:pt>
                <c:pt idx="50">
                  <c:v>60.738903928839576</c:v>
                </c:pt>
                <c:pt idx="51">
                  <c:v>60.26343927019591</c:v>
                </c:pt>
                <c:pt idx="52">
                  <c:v>58.486702914211605</c:v>
                </c:pt>
                <c:pt idx="53">
                  <c:v>55.00375366835771</c:v>
                </c:pt>
                <c:pt idx="54">
                  <c:v>52.458084036672183</c:v>
                </c:pt>
                <c:pt idx="55">
                  <c:v>49.327752121391356</c:v>
                </c:pt>
                <c:pt idx="56">
                  <c:v>47.123325067679808</c:v>
                </c:pt>
                <c:pt idx="57">
                  <c:v>44.905248310849238</c:v>
                </c:pt>
                <c:pt idx="58">
                  <c:v>42.871442546124605</c:v>
                </c:pt>
                <c:pt idx="59">
                  <c:v>39.934481425028984</c:v>
                </c:pt>
                <c:pt idx="60">
                  <c:v>37.436585754259852</c:v>
                </c:pt>
                <c:pt idx="61">
                  <c:v>35.966967718452125</c:v>
                </c:pt>
                <c:pt idx="62">
                  <c:v>34.16293195622999</c:v>
                </c:pt>
                <c:pt idx="63">
                  <c:v>33.300725709215826</c:v>
                </c:pt>
                <c:pt idx="64">
                  <c:v>32.283822826853516</c:v>
                </c:pt>
                <c:pt idx="65">
                  <c:v>30.95525172327503</c:v>
                </c:pt>
                <c:pt idx="66">
                  <c:v>30.770980731169089</c:v>
                </c:pt>
                <c:pt idx="67">
                  <c:v>28.916896057510748</c:v>
                </c:pt>
                <c:pt idx="68">
                  <c:v>28.386832586391225</c:v>
                </c:pt>
                <c:pt idx="69">
                  <c:v>27.649748617967546</c:v>
                </c:pt>
                <c:pt idx="70">
                  <c:v>26.990012967217954</c:v>
                </c:pt>
                <c:pt idx="71">
                  <c:v>26.78754237095341</c:v>
                </c:pt>
                <c:pt idx="72">
                  <c:v>25.786564142229896</c:v>
                </c:pt>
                <c:pt idx="73">
                  <c:v>23.964328775849122</c:v>
                </c:pt>
                <c:pt idx="74">
                  <c:v>22.936051140887695</c:v>
                </c:pt>
                <c:pt idx="75">
                  <c:v>22.0260709329572</c:v>
                </c:pt>
                <c:pt idx="76">
                  <c:v>20.595127055986527</c:v>
                </c:pt>
                <c:pt idx="77">
                  <c:v>19.798894374047354</c:v>
                </c:pt>
                <c:pt idx="78">
                  <c:v>18.934413176513413</c:v>
                </c:pt>
                <c:pt idx="79">
                  <c:v>18.106331187296693</c:v>
                </c:pt>
                <c:pt idx="80">
                  <c:v>17.512569101622027</c:v>
                </c:pt>
                <c:pt idx="81">
                  <c:v>17.159951771048995</c:v>
                </c:pt>
                <c:pt idx="82">
                  <c:v>16.802784539436256</c:v>
                </c:pt>
                <c:pt idx="83">
                  <c:v>17.269149396000625</c:v>
                </c:pt>
                <c:pt idx="84">
                  <c:v>17.016629888299917</c:v>
                </c:pt>
                <c:pt idx="85">
                  <c:v>17.669540687490038</c:v>
                </c:pt>
                <c:pt idx="86">
                  <c:v>18.96398753327113</c:v>
                </c:pt>
                <c:pt idx="87">
                  <c:v>20.169711308779029</c:v>
                </c:pt>
                <c:pt idx="88">
                  <c:v>20.904520326682892</c:v>
                </c:pt>
                <c:pt idx="89">
                  <c:v>21.9305230111245</c:v>
                </c:pt>
                <c:pt idx="90">
                  <c:v>22.829128466455867</c:v>
                </c:pt>
                <c:pt idx="91">
                  <c:v>23.493414018245094</c:v>
                </c:pt>
                <c:pt idx="92">
                  <c:v>23.229519757945244</c:v>
                </c:pt>
                <c:pt idx="93">
                  <c:v>23.363741838614999</c:v>
                </c:pt>
                <c:pt idx="94">
                  <c:v>23.384216393293446</c:v>
                </c:pt>
                <c:pt idx="95">
                  <c:v>22.169392815706249</c:v>
                </c:pt>
                <c:pt idx="96">
                  <c:v>21.821325386172852</c:v>
                </c:pt>
                <c:pt idx="97">
                  <c:v>21.605205086789351</c:v>
                </c:pt>
                <c:pt idx="98">
                  <c:v>20.852196464726887</c:v>
                </c:pt>
                <c:pt idx="99">
                  <c:v>20.706599631458012</c:v>
                </c:pt>
                <c:pt idx="100">
                  <c:v>19.969515663034329</c:v>
                </c:pt>
                <c:pt idx="101">
                  <c:v>20.24250972541347</c:v>
                </c:pt>
                <c:pt idx="102">
                  <c:v>19.321154764883879</c:v>
                </c:pt>
                <c:pt idx="103">
                  <c:v>19.1505334758969</c:v>
                </c:pt>
                <c:pt idx="104">
                  <c:v>18.531746934504167</c:v>
                </c:pt>
                <c:pt idx="105">
                  <c:v>19.341629319562283</c:v>
                </c:pt>
                <c:pt idx="106">
                  <c:v>18.413449507473189</c:v>
                </c:pt>
                <c:pt idx="107">
                  <c:v>19.264281001888207</c:v>
                </c:pt>
                <c:pt idx="108">
                  <c:v>19.432627340355324</c:v>
                </c:pt>
                <c:pt idx="109">
                  <c:v>20.030939327069632</c:v>
                </c:pt>
                <c:pt idx="110">
                  <c:v>20.467729826876251</c:v>
                </c:pt>
                <c:pt idx="111">
                  <c:v>21.366335282207601</c:v>
                </c:pt>
                <c:pt idx="112">
                  <c:v>21.655253998225536</c:v>
                </c:pt>
                <c:pt idx="113">
                  <c:v>22.06474509179424</c:v>
                </c:pt>
                <c:pt idx="114">
                  <c:v>22.41963737288712</c:v>
                </c:pt>
                <c:pt idx="115">
                  <c:v>22.731305594103329</c:v>
                </c:pt>
                <c:pt idx="116">
                  <c:v>22.233091430261389</c:v>
                </c:pt>
                <c:pt idx="117">
                  <c:v>22.001046477239107</c:v>
                </c:pt>
                <c:pt idx="118">
                  <c:v>21.543781422754055</c:v>
                </c:pt>
                <c:pt idx="119">
                  <c:v>21.020542803194019</c:v>
                </c:pt>
                <c:pt idx="120">
                  <c:v>20.260709329572073</c:v>
                </c:pt>
                <c:pt idx="121">
                  <c:v>19.48040130127168</c:v>
                </c:pt>
                <c:pt idx="122">
                  <c:v>19.066360306663316</c:v>
                </c:pt>
                <c:pt idx="123">
                  <c:v>18.606820301658448</c:v>
                </c:pt>
                <c:pt idx="124">
                  <c:v>18.017608117023464</c:v>
                </c:pt>
                <c:pt idx="125">
                  <c:v>17.6035671224151</c:v>
                </c:pt>
                <c:pt idx="126">
                  <c:v>17.073503651295585</c:v>
                </c:pt>
                <c:pt idx="127">
                  <c:v>16.527515526537286</c:v>
                </c:pt>
                <c:pt idx="128">
                  <c:v>15.915553836704062</c:v>
                </c:pt>
                <c:pt idx="129">
                  <c:v>14.987374024614963</c:v>
                </c:pt>
                <c:pt idx="130">
                  <c:v>15.301317196350981</c:v>
                </c:pt>
                <c:pt idx="131">
                  <c:v>14.864526696544358</c:v>
                </c:pt>
                <c:pt idx="132">
                  <c:v>14.418636394658421</c:v>
                </c:pt>
                <c:pt idx="133">
                  <c:v>14.207065996314569</c:v>
                </c:pt>
                <c:pt idx="134">
                  <c:v>14.013695202129359</c:v>
                </c:pt>
                <c:pt idx="135">
                  <c:v>13.80667470482517</c:v>
                </c:pt>
                <c:pt idx="136">
                  <c:v>14.097868371362923</c:v>
                </c:pt>
                <c:pt idx="137">
                  <c:v>13.847623814182047</c:v>
                </c:pt>
                <c:pt idx="138">
                  <c:v>13.765725595468306</c:v>
                </c:pt>
                <c:pt idx="139">
                  <c:v>13.404008462815931</c:v>
                </c:pt>
                <c:pt idx="140">
                  <c:v>13.281161134745318</c:v>
                </c:pt>
                <c:pt idx="141">
                  <c:v>13.076415587960968</c:v>
                </c:pt>
                <c:pt idx="142">
                  <c:v>12.494028254885455</c:v>
                </c:pt>
                <c:pt idx="143">
                  <c:v>12.26425825238301</c:v>
                </c:pt>
                <c:pt idx="144">
                  <c:v>12.214209340946828</c:v>
                </c:pt>
                <c:pt idx="145">
                  <c:v>11.431626362126623</c:v>
                </c:pt>
                <c:pt idx="146">
                  <c:v>11.329253588734446</c:v>
                </c:pt>
                <c:pt idx="147">
                  <c:v>10.84923902905112</c:v>
                </c:pt>
                <c:pt idx="148">
                  <c:v>10.294151102213513</c:v>
                </c:pt>
                <c:pt idx="149">
                  <c:v>10.180403576222224</c:v>
                </c:pt>
                <c:pt idx="150">
                  <c:v>10.166753873103266</c:v>
                </c:pt>
                <c:pt idx="151">
                  <c:v>9.0770525741065189</c:v>
                </c:pt>
                <c:pt idx="152">
                  <c:v>8.6539117774188412</c:v>
                </c:pt>
                <c:pt idx="153">
                  <c:v>8.690310985736053</c:v>
                </c:pt>
                <c:pt idx="154">
                  <c:v>8.81088336328685</c:v>
                </c:pt>
                <c:pt idx="155">
                  <c:v>8.1374980094182945</c:v>
                </c:pt>
                <c:pt idx="156">
                  <c:v>7.6643083012944455</c:v>
                </c:pt>
                <c:pt idx="157">
                  <c:v>7.5801351320608781</c:v>
                </c:pt>
                <c:pt idx="158">
                  <c:v>7.4709375071092206</c:v>
                </c:pt>
                <c:pt idx="159">
                  <c:v>7.0864708692585898</c:v>
                </c:pt>
                <c:pt idx="160">
                  <c:v>6.7179288850467485</c:v>
                </c:pt>
                <c:pt idx="161">
                  <c:v>6.535932843460655</c:v>
                </c:pt>
                <c:pt idx="162">
                  <c:v>6.8134768068794456</c:v>
                </c:pt>
                <c:pt idx="163">
                  <c:v>6.4676843278658662</c:v>
                </c:pt>
                <c:pt idx="164">
                  <c:v>6.1241667993721141</c:v>
                </c:pt>
                <c:pt idx="165">
                  <c:v>6.2197147212048138</c:v>
                </c:pt>
                <c:pt idx="166">
                  <c:v>5.8284232317947087</c:v>
                </c:pt>
                <c:pt idx="167">
                  <c:v>5.9080464999886306</c:v>
                </c:pt>
                <c:pt idx="168">
                  <c:v>5.5463293673362601</c:v>
                </c:pt>
                <c:pt idx="169">
                  <c:v>5.4303068908251282</c:v>
                </c:pt>
                <c:pt idx="170">
                  <c:v>5.5349546147371296</c:v>
                </c:pt>
                <c:pt idx="171">
                  <c:v>5.0936142138908478</c:v>
                </c:pt>
                <c:pt idx="172">
                  <c:v>5.0344655003753669</c:v>
                </c:pt>
                <c:pt idx="173">
                  <c:v>4.6590986646040475</c:v>
                </c:pt>
                <c:pt idx="174">
                  <c:v>4.7182473781195284</c:v>
                </c:pt>
                <c:pt idx="175">
                  <c:v>4.4134040084628161</c:v>
                </c:pt>
                <c:pt idx="176">
                  <c:v>4.4702777714584734</c:v>
                </c:pt>
                <c:pt idx="177">
                  <c:v>4.2154833132379377</c:v>
                </c:pt>
                <c:pt idx="178">
                  <c:v>4.0926359851673224</c:v>
                </c:pt>
                <c:pt idx="179">
                  <c:v>4.0471369747707948</c:v>
                </c:pt>
                <c:pt idx="180">
                  <c:v>3.9038150920217487</c:v>
                </c:pt>
                <c:pt idx="181">
                  <c:v>3.4715744932547703</c:v>
                </c:pt>
                <c:pt idx="182">
                  <c:v>3.5489228109288624</c:v>
                </c:pt>
                <c:pt idx="183">
                  <c:v>3.5102486520918168</c:v>
                </c:pt>
                <c:pt idx="184">
                  <c:v>3.2531792433514597</c:v>
                </c:pt>
                <c:pt idx="185">
                  <c:v>3.2167800350342377</c:v>
                </c:pt>
                <c:pt idx="186">
                  <c:v>3.166731123598062</c:v>
                </c:pt>
                <c:pt idx="187">
                  <c:v>3.0211342903291851</c:v>
                </c:pt>
                <c:pt idx="188">
                  <c:v>3.0734581522851867</c:v>
                </c:pt>
                <c:pt idx="189">
                  <c:v>2.8937370612189199</c:v>
                </c:pt>
                <c:pt idx="190">
                  <c:v>2.8687126055008303</c:v>
                </c:pt>
                <c:pt idx="191">
                  <c:v>2.8778124075801337</c:v>
                </c:pt>
                <c:pt idx="192">
                  <c:v>2.7686147826284806</c:v>
                </c:pt>
                <c:pt idx="193">
                  <c:v>2.632117751438908</c:v>
                </c:pt>
                <c:pt idx="194">
                  <c:v>2.4546716108924631</c:v>
                </c:pt>
                <c:pt idx="195">
                  <c:v>2.6025433946811645</c:v>
                </c:pt>
                <c:pt idx="196">
                  <c:v>2.5411197306458586</c:v>
                </c:pt>
                <c:pt idx="197">
                  <c:v>2.4364720067338519</c:v>
                </c:pt>
                <c:pt idx="198">
                  <c:v>2.402347748936462</c:v>
                </c:pt>
                <c:pt idx="199">
                  <c:v>2.3386491343813249</c:v>
                </c:pt>
                <c:pt idx="200">
                  <c:v>2.3727733921787184</c:v>
                </c:pt>
              </c:numCache>
            </c:numRef>
          </c:yVal>
          <c:smooth val="1"/>
        </c:ser>
        <c:ser>
          <c:idx val="5"/>
          <c:order val="5"/>
          <c:tx>
            <c:strRef>
              <c:f>'2 labels PAA ACE'!$H$2</c:f>
              <c:strCache>
                <c:ptCount val="1"/>
                <c:pt idx="0">
                  <c:v>2.39</c:v>
                </c:pt>
              </c:strCache>
            </c:strRef>
          </c:tx>
          <c:marker>
            <c:symbol val="none"/>
          </c:marker>
          <c:xVal>
            <c:numRef>
              <c:f>'2 labels PAA ACE'!$B$3:$B$203</c:f>
              <c:numCache>
                <c:formatCode>General</c:formatCode>
                <c:ptCount val="201"/>
                <c:pt idx="0">
                  <c:v>300</c:v>
                </c:pt>
                <c:pt idx="1">
                  <c:v>301</c:v>
                </c:pt>
                <c:pt idx="2">
                  <c:v>302</c:v>
                </c:pt>
                <c:pt idx="3">
                  <c:v>303</c:v>
                </c:pt>
                <c:pt idx="4">
                  <c:v>304</c:v>
                </c:pt>
                <c:pt idx="5">
                  <c:v>305</c:v>
                </c:pt>
                <c:pt idx="6">
                  <c:v>306</c:v>
                </c:pt>
                <c:pt idx="7">
                  <c:v>307</c:v>
                </c:pt>
                <c:pt idx="8">
                  <c:v>308</c:v>
                </c:pt>
                <c:pt idx="9">
                  <c:v>309</c:v>
                </c:pt>
                <c:pt idx="10">
                  <c:v>310</c:v>
                </c:pt>
                <c:pt idx="11">
                  <c:v>311</c:v>
                </c:pt>
                <c:pt idx="12">
                  <c:v>312</c:v>
                </c:pt>
                <c:pt idx="13">
                  <c:v>313</c:v>
                </c:pt>
                <c:pt idx="14">
                  <c:v>314</c:v>
                </c:pt>
                <c:pt idx="15">
                  <c:v>315</c:v>
                </c:pt>
                <c:pt idx="16">
                  <c:v>316</c:v>
                </c:pt>
                <c:pt idx="17">
                  <c:v>317</c:v>
                </c:pt>
                <c:pt idx="18">
                  <c:v>318</c:v>
                </c:pt>
                <c:pt idx="19">
                  <c:v>319</c:v>
                </c:pt>
                <c:pt idx="20">
                  <c:v>320</c:v>
                </c:pt>
                <c:pt idx="21">
                  <c:v>321</c:v>
                </c:pt>
                <c:pt idx="22">
                  <c:v>322</c:v>
                </c:pt>
                <c:pt idx="23">
                  <c:v>323</c:v>
                </c:pt>
                <c:pt idx="24">
                  <c:v>324</c:v>
                </c:pt>
                <c:pt idx="25">
                  <c:v>325</c:v>
                </c:pt>
                <c:pt idx="26">
                  <c:v>326</c:v>
                </c:pt>
                <c:pt idx="27">
                  <c:v>327</c:v>
                </c:pt>
                <c:pt idx="28">
                  <c:v>328</c:v>
                </c:pt>
                <c:pt idx="29">
                  <c:v>329</c:v>
                </c:pt>
                <c:pt idx="30">
                  <c:v>330</c:v>
                </c:pt>
                <c:pt idx="31">
                  <c:v>331</c:v>
                </c:pt>
                <c:pt idx="32">
                  <c:v>332</c:v>
                </c:pt>
                <c:pt idx="33">
                  <c:v>333</c:v>
                </c:pt>
                <c:pt idx="34">
                  <c:v>334</c:v>
                </c:pt>
                <c:pt idx="35">
                  <c:v>335</c:v>
                </c:pt>
                <c:pt idx="36">
                  <c:v>336</c:v>
                </c:pt>
                <c:pt idx="37">
                  <c:v>337</c:v>
                </c:pt>
                <c:pt idx="38">
                  <c:v>338</c:v>
                </c:pt>
                <c:pt idx="39">
                  <c:v>339</c:v>
                </c:pt>
                <c:pt idx="40">
                  <c:v>340</c:v>
                </c:pt>
                <c:pt idx="41">
                  <c:v>341</c:v>
                </c:pt>
                <c:pt idx="42">
                  <c:v>342</c:v>
                </c:pt>
                <c:pt idx="43">
                  <c:v>343</c:v>
                </c:pt>
                <c:pt idx="44">
                  <c:v>344</c:v>
                </c:pt>
                <c:pt idx="45">
                  <c:v>345</c:v>
                </c:pt>
                <c:pt idx="46">
                  <c:v>346</c:v>
                </c:pt>
                <c:pt idx="47">
                  <c:v>347</c:v>
                </c:pt>
                <c:pt idx="48">
                  <c:v>348</c:v>
                </c:pt>
                <c:pt idx="49">
                  <c:v>349</c:v>
                </c:pt>
                <c:pt idx="50">
                  <c:v>350</c:v>
                </c:pt>
                <c:pt idx="51">
                  <c:v>351</c:v>
                </c:pt>
                <c:pt idx="52">
                  <c:v>352</c:v>
                </c:pt>
                <c:pt idx="53">
                  <c:v>353</c:v>
                </c:pt>
                <c:pt idx="54">
                  <c:v>354</c:v>
                </c:pt>
                <c:pt idx="55">
                  <c:v>355</c:v>
                </c:pt>
                <c:pt idx="56">
                  <c:v>356</c:v>
                </c:pt>
                <c:pt idx="57">
                  <c:v>357</c:v>
                </c:pt>
                <c:pt idx="58">
                  <c:v>358</c:v>
                </c:pt>
                <c:pt idx="59">
                  <c:v>359</c:v>
                </c:pt>
                <c:pt idx="60">
                  <c:v>360</c:v>
                </c:pt>
                <c:pt idx="61">
                  <c:v>361</c:v>
                </c:pt>
                <c:pt idx="62">
                  <c:v>362</c:v>
                </c:pt>
                <c:pt idx="63">
                  <c:v>363</c:v>
                </c:pt>
                <c:pt idx="64">
                  <c:v>364</c:v>
                </c:pt>
                <c:pt idx="65">
                  <c:v>365</c:v>
                </c:pt>
                <c:pt idx="66">
                  <c:v>366</c:v>
                </c:pt>
                <c:pt idx="67">
                  <c:v>367</c:v>
                </c:pt>
                <c:pt idx="68">
                  <c:v>368</c:v>
                </c:pt>
                <c:pt idx="69">
                  <c:v>369</c:v>
                </c:pt>
                <c:pt idx="70">
                  <c:v>370</c:v>
                </c:pt>
                <c:pt idx="71">
                  <c:v>371</c:v>
                </c:pt>
                <c:pt idx="72">
                  <c:v>372</c:v>
                </c:pt>
                <c:pt idx="73">
                  <c:v>373</c:v>
                </c:pt>
                <c:pt idx="74">
                  <c:v>374</c:v>
                </c:pt>
                <c:pt idx="75">
                  <c:v>375</c:v>
                </c:pt>
                <c:pt idx="76">
                  <c:v>376</c:v>
                </c:pt>
                <c:pt idx="77">
                  <c:v>377</c:v>
                </c:pt>
                <c:pt idx="78">
                  <c:v>378</c:v>
                </c:pt>
                <c:pt idx="79">
                  <c:v>379</c:v>
                </c:pt>
                <c:pt idx="80">
                  <c:v>380</c:v>
                </c:pt>
                <c:pt idx="81">
                  <c:v>381</c:v>
                </c:pt>
                <c:pt idx="82">
                  <c:v>382</c:v>
                </c:pt>
                <c:pt idx="83">
                  <c:v>383</c:v>
                </c:pt>
                <c:pt idx="84">
                  <c:v>384</c:v>
                </c:pt>
                <c:pt idx="85">
                  <c:v>385</c:v>
                </c:pt>
                <c:pt idx="86">
                  <c:v>386</c:v>
                </c:pt>
                <c:pt idx="87">
                  <c:v>387</c:v>
                </c:pt>
                <c:pt idx="88">
                  <c:v>388</c:v>
                </c:pt>
                <c:pt idx="89">
                  <c:v>389</c:v>
                </c:pt>
                <c:pt idx="90">
                  <c:v>390</c:v>
                </c:pt>
                <c:pt idx="91">
                  <c:v>391</c:v>
                </c:pt>
                <c:pt idx="92">
                  <c:v>392</c:v>
                </c:pt>
                <c:pt idx="93">
                  <c:v>393</c:v>
                </c:pt>
                <c:pt idx="94">
                  <c:v>394</c:v>
                </c:pt>
                <c:pt idx="95">
                  <c:v>395</c:v>
                </c:pt>
                <c:pt idx="96">
                  <c:v>396</c:v>
                </c:pt>
                <c:pt idx="97">
                  <c:v>397</c:v>
                </c:pt>
                <c:pt idx="98">
                  <c:v>398</c:v>
                </c:pt>
                <c:pt idx="99">
                  <c:v>399</c:v>
                </c:pt>
                <c:pt idx="100">
                  <c:v>400</c:v>
                </c:pt>
                <c:pt idx="101">
                  <c:v>401</c:v>
                </c:pt>
                <c:pt idx="102">
                  <c:v>402</c:v>
                </c:pt>
                <c:pt idx="103">
                  <c:v>403</c:v>
                </c:pt>
                <c:pt idx="104">
                  <c:v>404</c:v>
                </c:pt>
                <c:pt idx="105">
                  <c:v>405</c:v>
                </c:pt>
                <c:pt idx="106">
                  <c:v>406</c:v>
                </c:pt>
                <c:pt idx="107">
                  <c:v>407</c:v>
                </c:pt>
                <c:pt idx="108">
                  <c:v>408</c:v>
                </c:pt>
                <c:pt idx="109">
                  <c:v>409</c:v>
                </c:pt>
                <c:pt idx="110">
                  <c:v>410</c:v>
                </c:pt>
                <c:pt idx="111">
                  <c:v>411</c:v>
                </c:pt>
                <c:pt idx="112">
                  <c:v>412</c:v>
                </c:pt>
                <c:pt idx="113">
                  <c:v>413</c:v>
                </c:pt>
                <c:pt idx="114">
                  <c:v>414</c:v>
                </c:pt>
                <c:pt idx="115">
                  <c:v>415</c:v>
                </c:pt>
                <c:pt idx="116">
                  <c:v>416</c:v>
                </c:pt>
                <c:pt idx="117">
                  <c:v>417</c:v>
                </c:pt>
                <c:pt idx="118">
                  <c:v>418</c:v>
                </c:pt>
                <c:pt idx="119">
                  <c:v>419</c:v>
                </c:pt>
                <c:pt idx="120">
                  <c:v>420</c:v>
                </c:pt>
                <c:pt idx="121">
                  <c:v>421</c:v>
                </c:pt>
                <c:pt idx="122">
                  <c:v>422</c:v>
                </c:pt>
                <c:pt idx="123">
                  <c:v>423</c:v>
                </c:pt>
                <c:pt idx="124">
                  <c:v>424</c:v>
                </c:pt>
                <c:pt idx="125">
                  <c:v>425</c:v>
                </c:pt>
                <c:pt idx="126">
                  <c:v>426</c:v>
                </c:pt>
                <c:pt idx="127">
                  <c:v>427</c:v>
                </c:pt>
                <c:pt idx="128">
                  <c:v>428</c:v>
                </c:pt>
                <c:pt idx="129">
                  <c:v>429</c:v>
                </c:pt>
                <c:pt idx="130">
                  <c:v>430</c:v>
                </c:pt>
                <c:pt idx="131">
                  <c:v>431</c:v>
                </c:pt>
                <c:pt idx="132">
                  <c:v>432</c:v>
                </c:pt>
                <c:pt idx="133">
                  <c:v>433</c:v>
                </c:pt>
                <c:pt idx="134">
                  <c:v>434</c:v>
                </c:pt>
                <c:pt idx="135">
                  <c:v>435</c:v>
                </c:pt>
                <c:pt idx="136">
                  <c:v>436</c:v>
                </c:pt>
                <c:pt idx="137">
                  <c:v>437</c:v>
                </c:pt>
                <c:pt idx="138">
                  <c:v>438</c:v>
                </c:pt>
                <c:pt idx="139">
                  <c:v>439</c:v>
                </c:pt>
                <c:pt idx="140">
                  <c:v>440</c:v>
                </c:pt>
                <c:pt idx="141">
                  <c:v>441</c:v>
                </c:pt>
                <c:pt idx="142">
                  <c:v>442</c:v>
                </c:pt>
                <c:pt idx="143">
                  <c:v>443</c:v>
                </c:pt>
                <c:pt idx="144">
                  <c:v>444</c:v>
                </c:pt>
                <c:pt idx="145">
                  <c:v>445</c:v>
                </c:pt>
                <c:pt idx="146">
                  <c:v>446</c:v>
                </c:pt>
                <c:pt idx="147">
                  <c:v>447</c:v>
                </c:pt>
                <c:pt idx="148">
                  <c:v>448</c:v>
                </c:pt>
                <c:pt idx="149">
                  <c:v>449</c:v>
                </c:pt>
                <c:pt idx="150">
                  <c:v>450</c:v>
                </c:pt>
                <c:pt idx="151">
                  <c:v>451</c:v>
                </c:pt>
                <c:pt idx="152">
                  <c:v>452</c:v>
                </c:pt>
                <c:pt idx="153">
                  <c:v>453</c:v>
                </c:pt>
                <c:pt idx="154">
                  <c:v>454</c:v>
                </c:pt>
                <c:pt idx="155">
                  <c:v>455</c:v>
                </c:pt>
                <c:pt idx="156">
                  <c:v>456</c:v>
                </c:pt>
                <c:pt idx="157">
                  <c:v>457</c:v>
                </c:pt>
                <c:pt idx="158">
                  <c:v>458</c:v>
                </c:pt>
                <c:pt idx="159">
                  <c:v>459</c:v>
                </c:pt>
                <c:pt idx="160">
                  <c:v>460</c:v>
                </c:pt>
                <c:pt idx="161">
                  <c:v>461</c:v>
                </c:pt>
                <c:pt idx="162">
                  <c:v>462</c:v>
                </c:pt>
                <c:pt idx="163">
                  <c:v>463</c:v>
                </c:pt>
                <c:pt idx="164">
                  <c:v>464</c:v>
                </c:pt>
                <c:pt idx="165">
                  <c:v>465</c:v>
                </c:pt>
                <c:pt idx="166">
                  <c:v>466</c:v>
                </c:pt>
                <c:pt idx="167">
                  <c:v>467</c:v>
                </c:pt>
                <c:pt idx="168">
                  <c:v>468</c:v>
                </c:pt>
                <c:pt idx="169">
                  <c:v>469</c:v>
                </c:pt>
                <c:pt idx="170">
                  <c:v>470</c:v>
                </c:pt>
                <c:pt idx="171">
                  <c:v>471</c:v>
                </c:pt>
                <c:pt idx="172">
                  <c:v>472</c:v>
                </c:pt>
                <c:pt idx="173">
                  <c:v>473</c:v>
                </c:pt>
                <c:pt idx="174">
                  <c:v>474</c:v>
                </c:pt>
                <c:pt idx="175">
                  <c:v>475</c:v>
                </c:pt>
                <c:pt idx="176">
                  <c:v>476</c:v>
                </c:pt>
                <c:pt idx="177">
                  <c:v>477</c:v>
                </c:pt>
                <c:pt idx="178">
                  <c:v>478</c:v>
                </c:pt>
                <c:pt idx="179">
                  <c:v>479</c:v>
                </c:pt>
                <c:pt idx="180">
                  <c:v>480</c:v>
                </c:pt>
                <c:pt idx="181">
                  <c:v>481</c:v>
                </c:pt>
                <c:pt idx="182">
                  <c:v>482</c:v>
                </c:pt>
                <c:pt idx="183">
                  <c:v>483</c:v>
                </c:pt>
                <c:pt idx="184">
                  <c:v>484</c:v>
                </c:pt>
                <c:pt idx="185">
                  <c:v>485</c:v>
                </c:pt>
                <c:pt idx="186">
                  <c:v>486</c:v>
                </c:pt>
                <c:pt idx="187">
                  <c:v>487</c:v>
                </c:pt>
                <c:pt idx="188">
                  <c:v>488</c:v>
                </c:pt>
                <c:pt idx="189">
                  <c:v>489</c:v>
                </c:pt>
                <c:pt idx="190">
                  <c:v>490</c:v>
                </c:pt>
                <c:pt idx="191">
                  <c:v>491</c:v>
                </c:pt>
                <c:pt idx="192">
                  <c:v>492</c:v>
                </c:pt>
                <c:pt idx="193">
                  <c:v>493</c:v>
                </c:pt>
                <c:pt idx="194">
                  <c:v>494</c:v>
                </c:pt>
                <c:pt idx="195">
                  <c:v>495</c:v>
                </c:pt>
                <c:pt idx="196">
                  <c:v>496</c:v>
                </c:pt>
                <c:pt idx="197">
                  <c:v>497</c:v>
                </c:pt>
                <c:pt idx="198">
                  <c:v>498</c:v>
                </c:pt>
                <c:pt idx="199">
                  <c:v>499</c:v>
                </c:pt>
                <c:pt idx="200">
                  <c:v>500</c:v>
                </c:pt>
              </c:numCache>
            </c:numRef>
          </c:xVal>
          <c:yVal>
            <c:numRef>
              <c:f>'2 labels PAA ACE'!$H$3:$H$203</c:f>
              <c:numCache>
                <c:formatCode>General</c:formatCode>
                <c:ptCount val="201"/>
                <c:pt idx="0">
                  <c:v>1.3676062377287799</c:v>
                </c:pt>
                <c:pt idx="1">
                  <c:v>1.4894721401006519</c:v>
                </c:pt>
                <c:pt idx="2">
                  <c:v>1.6745277696283103</c:v>
                </c:pt>
                <c:pt idx="3">
                  <c:v>1.7016090812665026</c:v>
                </c:pt>
                <c:pt idx="4">
                  <c:v>1.6993523052966537</c:v>
                </c:pt>
                <c:pt idx="5">
                  <c:v>1.9949899573469341</c:v>
                </c:pt>
                <c:pt idx="6">
                  <c:v>1.9272866782514502</c:v>
                </c:pt>
                <c:pt idx="7">
                  <c:v>2.2928843853670644</c:v>
                </c:pt>
                <c:pt idx="8">
                  <c:v>2.9857146081108539</c:v>
                </c:pt>
                <c:pt idx="9">
                  <c:v>3.1978515492767032</c:v>
                </c:pt>
                <c:pt idx="10">
                  <c:v>4.0644535216988977</c:v>
                </c:pt>
                <c:pt idx="11">
                  <c:v>5.5764934214980508</c:v>
                </c:pt>
                <c:pt idx="12">
                  <c:v>8.5057886303626695</c:v>
                </c:pt>
                <c:pt idx="13">
                  <c:v>11.766829906795151</c:v>
                </c:pt>
                <c:pt idx="14">
                  <c:v>15.077520254564336</c:v>
                </c:pt>
                <c:pt idx="15">
                  <c:v>23.116156259168154</c:v>
                </c:pt>
                <c:pt idx="16">
                  <c:v>43.889779061632488</c:v>
                </c:pt>
                <c:pt idx="17">
                  <c:v>72.503441583354018</c:v>
                </c:pt>
                <c:pt idx="18">
                  <c:v>86.220125928099122</c:v>
                </c:pt>
                <c:pt idx="19">
                  <c:v>80.533050484078501</c:v>
                </c:pt>
                <c:pt idx="20">
                  <c:v>68.551826860147628</c:v>
                </c:pt>
                <c:pt idx="21">
                  <c:v>63.516959671413375</c:v>
                </c:pt>
                <c:pt idx="22">
                  <c:v>71.264471575906668</c:v>
                </c:pt>
                <c:pt idx="23">
                  <c:v>77.217846584369596</c:v>
                </c:pt>
                <c:pt idx="24">
                  <c:v>77.522511340299218</c:v>
                </c:pt>
                <c:pt idx="25">
                  <c:v>72.535036446931869</c:v>
                </c:pt>
                <c:pt idx="26">
                  <c:v>69.077655661122577</c:v>
                </c:pt>
                <c:pt idx="27">
                  <c:v>67.574642865202776</c:v>
                </c:pt>
                <c:pt idx="28">
                  <c:v>69.549321838821058</c:v>
                </c:pt>
                <c:pt idx="29">
                  <c:v>70.892103540881479</c:v>
                </c:pt>
                <c:pt idx="30">
                  <c:v>73.609261808580214</c:v>
                </c:pt>
                <c:pt idx="31">
                  <c:v>80.542077587957792</c:v>
                </c:pt>
                <c:pt idx="32">
                  <c:v>92.823452415878648</c:v>
                </c:pt>
                <c:pt idx="33">
                  <c:v>100</c:v>
                </c:pt>
                <c:pt idx="34">
                  <c:v>99.162736115185751</c:v>
                </c:pt>
                <c:pt idx="35">
                  <c:v>93.407957392069648</c:v>
                </c:pt>
                <c:pt idx="36">
                  <c:v>84.180000451355198</c:v>
                </c:pt>
                <c:pt idx="37">
                  <c:v>80.995689557897592</c:v>
                </c:pt>
                <c:pt idx="38">
                  <c:v>79.485906434068283</c:v>
                </c:pt>
                <c:pt idx="39">
                  <c:v>78.251449978560629</c:v>
                </c:pt>
                <c:pt idx="40">
                  <c:v>76.042066304077991</c:v>
                </c:pt>
                <c:pt idx="41">
                  <c:v>71.318634199183052</c:v>
                </c:pt>
                <c:pt idx="42">
                  <c:v>66.881812642458939</c:v>
                </c:pt>
                <c:pt idx="43">
                  <c:v>63.652366229604375</c:v>
                </c:pt>
                <c:pt idx="44">
                  <c:v>61.454266434971004</c:v>
                </c:pt>
                <c:pt idx="45">
                  <c:v>61.596443321071511</c:v>
                </c:pt>
                <c:pt idx="46">
                  <c:v>59.213287896910451</c:v>
                </c:pt>
                <c:pt idx="47">
                  <c:v>59.265193744217036</c:v>
                </c:pt>
                <c:pt idx="48">
                  <c:v>58.177427726749535</c:v>
                </c:pt>
                <c:pt idx="49">
                  <c:v>59.420911286136622</c:v>
                </c:pt>
                <c:pt idx="50">
                  <c:v>60.431946920629187</c:v>
                </c:pt>
                <c:pt idx="51">
                  <c:v>59.696237954458262</c:v>
                </c:pt>
                <c:pt idx="52">
                  <c:v>58.294780077181763</c:v>
                </c:pt>
                <c:pt idx="53">
                  <c:v>55.263929949673923</c:v>
                </c:pt>
                <c:pt idx="54">
                  <c:v>52.298526325291682</c:v>
                </c:pt>
                <c:pt idx="55">
                  <c:v>49.168378055110466</c:v>
                </c:pt>
                <c:pt idx="56">
                  <c:v>47.665365259190743</c:v>
                </c:pt>
                <c:pt idx="57">
                  <c:v>44.889530816275887</c:v>
                </c:pt>
                <c:pt idx="58">
                  <c:v>42.251359707521857</c:v>
                </c:pt>
                <c:pt idx="59">
                  <c:v>39.204712148225084</c:v>
                </c:pt>
                <c:pt idx="60">
                  <c:v>37.48504885919975</c:v>
                </c:pt>
                <c:pt idx="61">
                  <c:v>35.363679447541244</c:v>
                </c:pt>
                <c:pt idx="62">
                  <c:v>34.244318566495913</c:v>
                </c:pt>
                <c:pt idx="63">
                  <c:v>33.158809324998309</c:v>
                </c:pt>
                <c:pt idx="64">
                  <c:v>31.885987678003193</c:v>
                </c:pt>
                <c:pt idx="65">
                  <c:v>30.764370020988018</c:v>
                </c:pt>
                <c:pt idx="66">
                  <c:v>29.895511272595954</c:v>
                </c:pt>
                <c:pt idx="67">
                  <c:v>29.015368644354687</c:v>
                </c:pt>
                <c:pt idx="68">
                  <c:v>28.293200334002833</c:v>
                </c:pt>
                <c:pt idx="69">
                  <c:v>27.598113335289188</c:v>
                </c:pt>
                <c:pt idx="70">
                  <c:v>27.406287377852003</c:v>
                </c:pt>
                <c:pt idx="71">
                  <c:v>26.352372999932289</c:v>
                </c:pt>
                <c:pt idx="72">
                  <c:v>25.08632168084673</c:v>
                </c:pt>
                <c:pt idx="73">
                  <c:v>23.944393040102899</c:v>
                </c:pt>
                <c:pt idx="74">
                  <c:v>22.829545710997269</c:v>
                </c:pt>
                <c:pt idx="75">
                  <c:v>21.80496942068563</c:v>
                </c:pt>
                <c:pt idx="76">
                  <c:v>20.286159192976903</c:v>
                </c:pt>
                <c:pt idx="77">
                  <c:v>19.649748369479362</c:v>
                </c:pt>
                <c:pt idx="78">
                  <c:v>19.038162081650153</c:v>
                </c:pt>
                <c:pt idx="79">
                  <c:v>19.252555798785856</c:v>
                </c:pt>
                <c:pt idx="80">
                  <c:v>17.73148879510731</c:v>
                </c:pt>
                <c:pt idx="81">
                  <c:v>17.596082236916324</c:v>
                </c:pt>
                <c:pt idx="82">
                  <c:v>16.826521631197672</c:v>
                </c:pt>
                <c:pt idx="83">
                  <c:v>17.140213491006747</c:v>
                </c:pt>
                <c:pt idx="84">
                  <c:v>17.386202071720312</c:v>
                </c:pt>
                <c:pt idx="85">
                  <c:v>17.871408905237978</c:v>
                </c:pt>
                <c:pt idx="86">
                  <c:v>19.184852519690381</c:v>
                </c:pt>
                <c:pt idx="87">
                  <c:v>20.015346076594966</c:v>
                </c:pt>
                <c:pt idx="88">
                  <c:v>21.015097831238286</c:v>
                </c:pt>
                <c:pt idx="89">
                  <c:v>22.177337455710781</c:v>
                </c:pt>
                <c:pt idx="90">
                  <c:v>23.145494346776189</c:v>
                </c:pt>
                <c:pt idx="91">
                  <c:v>23.89474396876621</c:v>
                </c:pt>
                <c:pt idx="92">
                  <c:v>23.734512874906887</c:v>
                </c:pt>
                <c:pt idx="93">
                  <c:v>23.201913746022431</c:v>
                </c:pt>
                <c:pt idx="94">
                  <c:v>23.233508609600324</c:v>
                </c:pt>
                <c:pt idx="95">
                  <c:v>22.285662702263526</c:v>
                </c:pt>
                <c:pt idx="96">
                  <c:v>22.134458712283653</c:v>
                </c:pt>
                <c:pt idx="97">
                  <c:v>21.64925187876598</c:v>
                </c:pt>
                <c:pt idx="98">
                  <c:v>21.360384554625252</c:v>
                </c:pt>
                <c:pt idx="99">
                  <c:v>20.642729796213118</c:v>
                </c:pt>
                <c:pt idx="100">
                  <c:v>19.882196294373834</c:v>
                </c:pt>
                <c:pt idx="101">
                  <c:v>19.676829681117557</c:v>
                </c:pt>
                <c:pt idx="102">
                  <c:v>19.464692739951683</c:v>
                </c:pt>
                <c:pt idx="103">
                  <c:v>19.591072194263276</c:v>
                </c:pt>
                <c:pt idx="104">
                  <c:v>19.141973776263228</c:v>
                </c:pt>
                <c:pt idx="105">
                  <c:v>18.769605741238067</c:v>
                </c:pt>
                <c:pt idx="106">
                  <c:v>19.110378912685338</c:v>
                </c:pt>
                <c:pt idx="107">
                  <c:v>19.209677055358714</c:v>
                </c:pt>
                <c:pt idx="108">
                  <c:v>19.308975198032101</c:v>
                </c:pt>
                <c:pt idx="109">
                  <c:v>20.173320394484438</c:v>
                </c:pt>
                <c:pt idx="110">
                  <c:v>21.071517230484528</c:v>
                </c:pt>
                <c:pt idx="111">
                  <c:v>21.333303242987061</c:v>
                </c:pt>
                <c:pt idx="112">
                  <c:v>21.757577125318786</c:v>
                </c:pt>
                <c:pt idx="113">
                  <c:v>22.421069260454527</c:v>
                </c:pt>
                <c:pt idx="114">
                  <c:v>22.482002211640431</c:v>
                </c:pt>
                <c:pt idx="115">
                  <c:v>22.601611338042485</c:v>
                </c:pt>
                <c:pt idx="116">
                  <c:v>21.883956579630329</c:v>
                </c:pt>
                <c:pt idx="117">
                  <c:v>21.990025050213266</c:v>
                </c:pt>
                <c:pt idx="118">
                  <c:v>21.570264719821264</c:v>
                </c:pt>
                <c:pt idx="119">
                  <c:v>21.062490126605127</c:v>
                </c:pt>
                <c:pt idx="120">
                  <c:v>20.525377445780947</c:v>
                </c:pt>
                <c:pt idx="121">
                  <c:v>19.694883888876351</c:v>
                </c:pt>
                <c:pt idx="122">
                  <c:v>18.977229130464206</c:v>
                </c:pt>
                <c:pt idx="123">
                  <c:v>18.541671368283271</c:v>
                </c:pt>
                <c:pt idx="124">
                  <c:v>18.07000519058473</c:v>
                </c:pt>
                <c:pt idx="125">
                  <c:v>17.431337591117316</c:v>
                </c:pt>
                <c:pt idx="126">
                  <c:v>17.02963146848413</c:v>
                </c:pt>
                <c:pt idx="127">
                  <c:v>16.591816930333316</c:v>
                </c:pt>
                <c:pt idx="128">
                  <c:v>15.871905395951346</c:v>
                </c:pt>
                <c:pt idx="129">
                  <c:v>15.50405091286588</c:v>
                </c:pt>
                <c:pt idx="130">
                  <c:v>15.262575884091985</c:v>
                </c:pt>
                <c:pt idx="131">
                  <c:v>15.054952494865834</c:v>
                </c:pt>
                <c:pt idx="132">
                  <c:v>14.393717135699944</c:v>
                </c:pt>
                <c:pt idx="133">
                  <c:v>14.285391889147164</c:v>
                </c:pt>
                <c:pt idx="134">
                  <c:v>14.233486041840626</c:v>
                </c:pt>
                <c:pt idx="135">
                  <c:v>14.014578772765223</c:v>
                </c:pt>
                <c:pt idx="136">
                  <c:v>13.973956805307949</c:v>
                </c:pt>
                <c:pt idx="137">
                  <c:v>13.944618717699893</c:v>
                </c:pt>
                <c:pt idx="138">
                  <c:v>13.551939698946095</c:v>
                </c:pt>
                <c:pt idx="139">
                  <c:v>13.486493195820454</c:v>
                </c:pt>
                <c:pt idx="140">
                  <c:v>13.29015368644354</c:v>
                </c:pt>
                <c:pt idx="141">
                  <c:v>13.044165105729951</c:v>
                </c:pt>
                <c:pt idx="142">
                  <c:v>12.76883843740832</c:v>
                </c:pt>
                <c:pt idx="143">
                  <c:v>12.52059308072487</c:v>
                </c:pt>
                <c:pt idx="144">
                  <c:v>11.949628760352953</c:v>
                </c:pt>
                <c:pt idx="145">
                  <c:v>11.403488975649395</c:v>
                </c:pt>
                <c:pt idx="146">
                  <c:v>11.189095258513692</c:v>
                </c:pt>
                <c:pt idx="147">
                  <c:v>10.712915528875449</c:v>
                </c:pt>
                <c:pt idx="148">
                  <c:v>10.828011103337765</c:v>
                </c:pt>
                <c:pt idx="149">
                  <c:v>10.227708695357807</c:v>
                </c:pt>
                <c:pt idx="150">
                  <c:v>9.6025817517095078</c:v>
                </c:pt>
                <c:pt idx="151">
                  <c:v>9.3859312586039678</c:v>
                </c:pt>
                <c:pt idx="152">
                  <c:v>8.8849269932973751</c:v>
                </c:pt>
                <c:pt idx="153">
                  <c:v>8.4155175915686957</c:v>
                </c:pt>
                <c:pt idx="154">
                  <c:v>8.4268014714179333</c:v>
                </c:pt>
                <c:pt idx="155">
                  <c:v>8.0860282999706623</c:v>
                </c:pt>
                <c:pt idx="156">
                  <c:v>8.0589469883324707</c:v>
                </c:pt>
                <c:pt idx="157">
                  <c:v>7.5466588431766404</c:v>
                </c:pt>
                <c:pt idx="158">
                  <c:v>7.348062557829885</c:v>
                </c:pt>
                <c:pt idx="159">
                  <c:v>7.3051838144027412</c:v>
                </c:pt>
                <c:pt idx="160">
                  <c:v>6.607840039719254</c:v>
                </c:pt>
                <c:pt idx="161">
                  <c:v>6.7251923901514301</c:v>
                </c:pt>
                <c:pt idx="162">
                  <c:v>6.619123919568505</c:v>
                </c:pt>
                <c:pt idx="163">
                  <c:v>6.4182708582518995</c:v>
                </c:pt>
                <c:pt idx="164">
                  <c:v>6.2444991085734918</c:v>
                </c:pt>
                <c:pt idx="165">
                  <c:v>6.1609983976890605</c:v>
                </c:pt>
                <c:pt idx="166">
                  <c:v>6.0346189433774882</c:v>
                </c:pt>
                <c:pt idx="167">
                  <c:v>5.5697230935884994</c:v>
                </c:pt>
                <c:pt idx="168">
                  <c:v>5.4794520547945256</c:v>
                </c:pt>
                <c:pt idx="169">
                  <c:v>5.4568842950960263</c:v>
                </c:pt>
                <c:pt idx="170">
                  <c:v>5.2515176818397267</c:v>
                </c:pt>
                <c:pt idx="171">
                  <c:v>4.8452980072668179</c:v>
                </c:pt>
                <c:pt idx="172">
                  <c:v>4.8701225429351629</c:v>
                </c:pt>
                <c:pt idx="173">
                  <c:v>4.8430412312969695</c:v>
                </c:pt>
                <c:pt idx="174">
                  <c:v>4.6309042901311175</c:v>
                </c:pt>
                <c:pt idx="175">
                  <c:v>4.590282322673831</c:v>
                </c:pt>
                <c:pt idx="176">
                  <c:v>4.4029699171763221</c:v>
                </c:pt>
                <c:pt idx="177">
                  <c:v>4.1637516643722776</c:v>
                </c:pt>
                <c:pt idx="178">
                  <c:v>3.9786960348446194</c:v>
                </c:pt>
                <c:pt idx="179">
                  <c:v>3.8523165805330488</c:v>
                </c:pt>
                <c:pt idx="180">
                  <c:v>3.8974520999300384</c:v>
                </c:pt>
                <c:pt idx="181">
                  <c:v>3.7643023177089212</c:v>
                </c:pt>
                <c:pt idx="182">
                  <c:v>3.5634492563923206</c:v>
                </c:pt>
                <c:pt idx="183">
                  <c:v>3.5092866331159307</c:v>
                </c:pt>
                <c:pt idx="184">
                  <c:v>3.4686646656586397</c:v>
                </c:pt>
                <c:pt idx="185">
                  <c:v>3.2159057570355003</c:v>
                </c:pt>
                <c:pt idx="186">
                  <c:v>3.0985534066033265</c:v>
                </c:pt>
                <c:pt idx="187">
                  <c:v>3.1008101825731762</c:v>
                </c:pt>
                <c:pt idx="188">
                  <c:v>3.0962966306334767</c:v>
                </c:pt>
                <c:pt idx="189">
                  <c:v>2.9563765205028085</c:v>
                </c:pt>
                <c:pt idx="190">
                  <c:v>2.8593351537992802</c:v>
                </c:pt>
                <c:pt idx="191">
                  <c:v>2.7374692514274135</c:v>
                </c:pt>
                <c:pt idx="192">
                  <c:v>2.7126447157590667</c:v>
                </c:pt>
                <c:pt idx="193">
                  <c:v>2.7487531312766582</c:v>
                </c:pt>
                <c:pt idx="194">
                  <c:v>2.6607388684525315</c:v>
                </c:pt>
                <c:pt idx="195">
                  <c:v>2.6110897971158407</c:v>
                </c:pt>
                <c:pt idx="196">
                  <c:v>2.4012096319198379</c:v>
                </c:pt>
                <c:pt idx="197">
                  <c:v>2.5546703978696033</c:v>
                </c:pt>
                <c:pt idx="198">
                  <c:v>2.3696147683419491</c:v>
                </c:pt>
                <c:pt idx="199">
                  <c:v>2.3966960799801389</c:v>
                </c:pt>
                <c:pt idx="200">
                  <c:v>2.2725734016384194</c:v>
                </c:pt>
              </c:numCache>
            </c:numRef>
          </c:yVal>
          <c:smooth val="1"/>
        </c:ser>
        <c:ser>
          <c:idx val="6"/>
          <c:order val="6"/>
          <c:tx>
            <c:strRef>
              <c:f>'2 labels PAA ACE'!$I$2</c:f>
              <c:strCache>
                <c:ptCount val="1"/>
                <c:pt idx="0">
                  <c:v>2.5</c:v>
                </c:pt>
              </c:strCache>
            </c:strRef>
          </c:tx>
          <c:spPr>
            <a:ln w="19050"/>
          </c:spPr>
          <c:marker>
            <c:symbol val="none"/>
          </c:marker>
          <c:xVal>
            <c:numRef>
              <c:f>'2 labels PAA ACE'!$B$3:$B$203</c:f>
              <c:numCache>
                <c:formatCode>General</c:formatCode>
                <c:ptCount val="201"/>
                <c:pt idx="0">
                  <c:v>300</c:v>
                </c:pt>
                <c:pt idx="1">
                  <c:v>301</c:v>
                </c:pt>
                <c:pt idx="2">
                  <c:v>302</c:v>
                </c:pt>
                <c:pt idx="3">
                  <c:v>303</c:v>
                </c:pt>
                <c:pt idx="4">
                  <c:v>304</c:v>
                </c:pt>
                <c:pt idx="5">
                  <c:v>305</c:v>
                </c:pt>
                <c:pt idx="6">
                  <c:v>306</c:v>
                </c:pt>
                <c:pt idx="7">
                  <c:v>307</c:v>
                </c:pt>
                <c:pt idx="8">
                  <c:v>308</c:v>
                </c:pt>
                <c:pt idx="9">
                  <c:v>309</c:v>
                </c:pt>
                <c:pt idx="10">
                  <c:v>310</c:v>
                </c:pt>
                <c:pt idx="11">
                  <c:v>311</c:v>
                </c:pt>
                <c:pt idx="12">
                  <c:v>312</c:v>
                </c:pt>
                <c:pt idx="13">
                  <c:v>313</c:v>
                </c:pt>
                <c:pt idx="14">
                  <c:v>314</c:v>
                </c:pt>
                <c:pt idx="15">
                  <c:v>315</c:v>
                </c:pt>
                <c:pt idx="16">
                  <c:v>316</c:v>
                </c:pt>
                <c:pt idx="17">
                  <c:v>317</c:v>
                </c:pt>
                <c:pt idx="18">
                  <c:v>318</c:v>
                </c:pt>
                <c:pt idx="19">
                  <c:v>319</c:v>
                </c:pt>
                <c:pt idx="20">
                  <c:v>320</c:v>
                </c:pt>
                <c:pt idx="21">
                  <c:v>321</c:v>
                </c:pt>
                <c:pt idx="22">
                  <c:v>322</c:v>
                </c:pt>
                <c:pt idx="23">
                  <c:v>323</c:v>
                </c:pt>
                <c:pt idx="24">
                  <c:v>324</c:v>
                </c:pt>
                <c:pt idx="25">
                  <c:v>325</c:v>
                </c:pt>
                <c:pt idx="26">
                  <c:v>326</c:v>
                </c:pt>
                <c:pt idx="27">
                  <c:v>327</c:v>
                </c:pt>
                <c:pt idx="28">
                  <c:v>328</c:v>
                </c:pt>
                <c:pt idx="29">
                  <c:v>329</c:v>
                </c:pt>
                <c:pt idx="30">
                  <c:v>330</c:v>
                </c:pt>
                <c:pt idx="31">
                  <c:v>331</c:v>
                </c:pt>
                <c:pt idx="32">
                  <c:v>332</c:v>
                </c:pt>
                <c:pt idx="33">
                  <c:v>333</c:v>
                </c:pt>
                <c:pt idx="34">
                  <c:v>334</c:v>
                </c:pt>
                <c:pt idx="35">
                  <c:v>335</c:v>
                </c:pt>
                <c:pt idx="36">
                  <c:v>336</c:v>
                </c:pt>
                <c:pt idx="37">
                  <c:v>337</c:v>
                </c:pt>
                <c:pt idx="38">
                  <c:v>338</c:v>
                </c:pt>
                <c:pt idx="39">
                  <c:v>339</c:v>
                </c:pt>
                <c:pt idx="40">
                  <c:v>340</c:v>
                </c:pt>
                <c:pt idx="41">
                  <c:v>341</c:v>
                </c:pt>
                <c:pt idx="42">
                  <c:v>342</c:v>
                </c:pt>
                <c:pt idx="43">
                  <c:v>343</c:v>
                </c:pt>
                <c:pt idx="44">
                  <c:v>344</c:v>
                </c:pt>
                <c:pt idx="45">
                  <c:v>345</c:v>
                </c:pt>
                <c:pt idx="46">
                  <c:v>346</c:v>
                </c:pt>
                <c:pt idx="47">
                  <c:v>347</c:v>
                </c:pt>
                <c:pt idx="48">
                  <c:v>348</c:v>
                </c:pt>
                <c:pt idx="49">
                  <c:v>349</c:v>
                </c:pt>
                <c:pt idx="50">
                  <c:v>350</c:v>
                </c:pt>
                <c:pt idx="51">
                  <c:v>351</c:v>
                </c:pt>
                <c:pt idx="52">
                  <c:v>352</c:v>
                </c:pt>
                <c:pt idx="53">
                  <c:v>353</c:v>
                </c:pt>
                <c:pt idx="54">
                  <c:v>354</c:v>
                </c:pt>
                <c:pt idx="55">
                  <c:v>355</c:v>
                </c:pt>
                <c:pt idx="56">
                  <c:v>356</c:v>
                </c:pt>
                <c:pt idx="57">
                  <c:v>357</c:v>
                </c:pt>
                <c:pt idx="58">
                  <c:v>358</c:v>
                </c:pt>
                <c:pt idx="59">
                  <c:v>359</c:v>
                </c:pt>
                <c:pt idx="60">
                  <c:v>360</c:v>
                </c:pt>
                <c:pt idx="61">
                  <c:v>361</c:v>
                </c:pt>
                <c:pt idx="62">
                  <c:v>362</c:v>
                </c:pt>
                <c:pt idx="63">
                  <c:v>363</c:v>
                </c:pt>
                <c:pt idx="64">
                  <c:v>364</c:v>
                </c:pt>
                <c:pt idx="65">
                  <c:v>365</c:v>
                </c:pt>
                <c:pt idx="66">
                  <c:v>366</c:v>
                </c:pt>
                <c:pt idx="67">
                  <c:v>367</c:v>
                </c:pt>
                <c:pt idx="68">
                  <c:v>368</c:v>
                </c:pt>
                <c:pt idx="69">
                  <c:v>369</c:v>
                </c:pt>
                <c:pt idx="70">
                  <c:v>370</c:v>
                </c:pt>
                <c:pt idx="71">
                  <c:v>371</c:v>
                </c:pt>
                <c:pt idx="72">
                  <c:v>372</c:v>
                </c:pt>
                <c:pt idx="73">
                  <c:v>373</c:v>
                </c:pt>
                <c:pt idx="74">
                  <c:v>374</c:v>
                </c:pt>
                <c:pt idx="75">
                  <c:v>375</c:v>
                </c:pt>
                <c:pt idx="76">
                  <c:v>376</c:v>
                </c:pt>
                <c:pt idx="77">
                  <c:v>377</c:v>
                </c:pt>
                <c:pt idx="78">
                  <c:v>378</c:v>
                </c:pt>
                <c:pt idx="79">
                  <c:v>379</c:v>
                </c:pt>
                <c:pt idx="80">
                  <c:v>380</c:v>
                </c:pt>
                <c:pt idx="81">
                  <c:v>381</c:v>
                </c:pt>
                <c:pt idx="82">
                  <c:v>382</c:v>
                </c:pt>
                <c:pt idx="83">
                  <c:v>383</c:v>
                </c:pt>
                <c:pt idx="84">
                  <c:v>384</c:v>
                </c:pt>
                <c:pt idx="85">
                  <c:v>385</c:v>
                </c:pt>
                <c:pt idx="86">
                  <c:v>386</c:v>
                </c:pt>
                <c:pt idx="87">
                  <c:v>387</c:v>
                </c:pt>
                <c:pt idx="88">
                  <c:v>388</c:v>
                </c:pt>
                <c:pt idx="89">
                  <c:v>389</c:v>
                </c:pt>
                <c:pt idx="90">
                  <c:v>390</c:v>
                </c:pt>
                <c:pt idx="91">
                  <c:v>391</c:v>
                </c:pt>
                <c:pt idx="92">
                  <c:v>392</c:v>
                </c:pt>
                <c:pt idx="93">
                  <c:v>393</c:v>
                </c:pt>
                <c:pt idx="94">
                  <c:v>394</c:v>
                </c:pt>
                <c:pt idx="95">
                  <c:v>395</c:v>
                </c:pt>
                <c:pt idx="96">
                  <c:v>396</c:v>
                </c:pt>
                <c:pt idx="97">
                  <c:v>397</c:v>
                </c:pt>
                <c:pt idx="98">
                  <c:v>398</c:v>
                </c:pt>
                <c:pt idx="99">
                  <c:v>399</c:v>
                </c:pt>
                <c:pt idx="100">
                  <c:v>400</c:v>
                </c:pt>
                <c:pt idx="101">
                  <c:v>401</c:v>
                </c:pt>
                <c:pt idx="102">
                  <c:v>402</c:v>
                </c:pt>
                <c:pt idx="103">
                  <c:v>403</c:v>
                </c:pt>
                <c:pt idx="104">
                  <c:v>404</c:v>
                </c:pt>
                <c:pt idx="105">
                  <c:v>405</c:v>
                </c:pt>
                <c:pt idx="106">
                  <c:v>406</c:v>
                </c:pt>
                <c:pt idx="107">
                  <c:v>407</c:v>
                </c:pt>
                <c:pt idx="108">
                  <c:v>408</c:v>
                </c:pt>
                <c:pt idx="109">
                  <c:v>409</c:v>
                </c:pt>
                <c:pt idx="110">
                  <c:v>410</c:v>
                </c:pt>
                <c:pt idx="111">
                  <c:v>411</c:v>
                </c:pt>
                <c:pt idx="112">
                  <c:v>412</c:v>
                </c:pt>
                <c:pt idx="113">
                  <c:v>413</c:v>
                </c:pt>
                <c:pt idx="114">
                  <c:v>414</c:v>
                </c:pt>
                <c:pt idx="115">
                  <c:v>415</c:v>
                </c:pt>
                <c:pt idx="116">
                  <c:v>416</c:v>
                </c:pt>
                <c:pt idx="117">
                  <c:v>417</c:v>
                </c:pt>
                <c:pt idx="118">
                  <c:v>418</c:v>
                </c:pt>
                <c:pt idx="119">
                  <c:v>419</c:v>
                </c:pt>
                <c:pt idx="120">
                  <c:v>420</c:v>
                </c:pt>
                <c:pt idx="121">
                  <c:v>421</c:v>
                </c:pt>
                <c:pt idx="122">
                  <c:v>422</c:v>
                </c:pt>
                <c:pt idx="123">
                  <c:v>423</c:v>
                </c:pt>
                <c:pt idx="124">
                  <c:v>424</c:v>
                </c:pt>
                <c:pt idx="125">
                  <c:v>425</c:v>
                </c:pt>
                <c:pt idx="126">
                  <c:v>426</c:v>
                </c:pt>
                <c:pt idx="127">
                  <c:v>427</c:v>
                </c:pt>
                <c:pt idx="128">
                  <c:v>428</c:v>
                </c:pt>
                <c:pt idx="129">
                  <c:v>429</c:v>
                </c:pt>
                <c:pt idx="130">
                  <c:v>430</c:v>
                </c:pt>
                <c:pt idx="131">
                  <c:v>431</c:v>
                </c:pt>
                <c:pt idx="132">
                  <c:v>432</c:v>
                </c:pt>
                <c:pt idx="133">
                  <c:v>433</c:v>
                </c:pt>
                <c:pt idx="134">
                  <c:v>434</c:v>
                </c:pt>
                <c:pt idx="135">
                  <c:v>435</c:v>
                </c:pt>
                <c:pt idx="136">
                  <c:v>436</c:v>
                </c:pt>
                <c:pt idx="137">
                  <c:v>437</c:v>
                </c:pt>
                <c:pt idx="138">
                  <c:v>438</c:v>
                </c:pt>
                <c:pt idx="139">
                  <c:v>439</c:v>
                </c:pt>
                <c:pt idx="140">
                  <c:v>440</c:v>
                </c:pt>
                <c:pt idx="141">
                  <c:v>441</c:v>
                </c:pt>
                <c:pt idx="142">
                  <c:v>442</c:v>
                </c:pt>
                <c:pt idx="143">
                  <c:v>443</c:v>
                </c:pt>
                <c:pt idx="144">
                  <c:v>444</c:v>
                </c:pt>
                <c:pt idx="145">
                  <c:v>445</c:v>
                </c:pt>
                <c:pt idx="146">
                  <c:v>446</c:v>
                </c:pt>
                <c:pt idx="147">
                  <c:v>447</c:v>
                </c:pt>
                <c:pt idx="148">
                  <c:v>448</c:v>
                </c:pt>
                <c:pt idx="149">
                  <c:v>449</c:v>
                </c:pt>
                <c:pt idx="150">
                  <c:v>450</c:v>
                </c:pt>
                <c:pt idx="151">
                  <c:v>451</c:v>
                </c:pt>
                <c:pt idx="152">
                  <c:v>452</c:v>
                </c:pt>
                <c:pt idx="153">
                  <c:v>453</c:v>
                </c:pt>
                <c:pt idx="154">
                  <c:v>454</c:v>
                </c:pt>
                <c:pt idx="155">
                  <c:v>455</c:v>
                </c:pt>
                <c:pt idx="156">
                  <c:v>456</c:v>
                </c:pt>
                <c:pt idx="157">
                  <c:v>457</c:v>
                </c:pt>
                <c:pt idx="158">
                  <c:v>458</c:v>
                </c:pt>
                <c:pt idx="159">
                  <c:v>459</c:v>
                </c:pt>
                <c:pt idx="160">
                  <c:v>460</c:v>
                </c:pt>
                <c:pt idx="161">
                  <c:v>461</c:v>
                </c:pt>
                <c:pt idx="162">
                  <c:v>462</c:v>
                </c:pt>
                <c:pt idx="163">
                  <c:v>463</c:v>
                </c:pt>
                <c:pt idx="164">
                  <c:v>464</c:v>
                </c:pt>
                <c:pt idx="165">
                  <c:v>465</c:v>
                </c:pt>
                <c:pt idx="166">
                  <c:v>466</c:v>
                </c:pt>
                <c:pt idx="167">
                  <c:v>467</c:v>
                </c:pt>
                <c:pt idx="168">
                  <c:v>468</c:v>
                </c:pt>
                <c:pt idx="169">
                  <c:v>469</c:v>
                </c:pt>
                <c:pt idx="170">
                  <c:v>470</c:v>
                </c:pt>
                <c:pt idx="171">
                  <c:v>471</c:v>
                </c:pt>
                <c:pt idx="172">
                  <c:v>472</c:v>
                </c:pt>
                <c:pt idx="173">
                  <c:v>473</c:v>
                </c:pt>
                <c:pt idx="174">
                  <c:v>474</c:v>
                </c:pt>
                <c:pt idx="175">
                  <c:v>475</c:v>
                </c:pt>
                <c:pt idx="176">
                  <c:v>476</c:v>
                </c:pt>
                <c:pt idx="177">
                  <c:v>477</c:v>
                </c:pt>
                <c:pt idx="178">
                  <c:v>478</c:v>
                </c:pt>
                <c:pt idx="179">
                  <c:v>479</c:v>
                </c:pt>
                <c:pt idx="180">
                  <c:v>480</c:v>
                </c:pt>
                <c:pt idx="181">
                  <c:v>481</c:v>
                </c:pt>
                <c:pt idx="182">
                  <c:v>482</c:v>
                </c:pt>
                <c:pt idx="183">
                  <c:v>483</c:v>
                </c:pt>
                <c:pt idx="184">
                  <c:v>484</c:v>
                </c:pt>
                <c:pt idx="185">
                  <c:v>485</c:v>
                </c:pt>
                <c:pt idx="186">
                  <c:v>486</c:v>
                </c:pt>
                <c:pt idx="187">
                  <c:v>487</c:v>
                </c:pt>
                <c:pt idx="188">
                  <c:v>488</c:v>
                </c:pt>
                <c:pt idx="189">
                  <c:v>489</c:v>
                </c:pt>
                <c:pt idx="190">
                  <c:v>490</c:v>
                </c:pt>
                <c:pt idx="191">
                  <c:v>491</c:v>
                </c:pt>
                <c:pt idx="192">
                  <c:v>492</c:v>
                </c:pt>
                <c:pt idx="193">
                  <c:v>493</c:v>
                </c:pt>
                <c:pt idx="194">
                  <c:v>494</c:v>
                </c:pt>
                <c:pt idx="195">
                  <c:v>495</c:v>
                </c:pt>
                <c:pt idx="196">
                  <c:v>496</c:v>
                </c:pt>
                <c:pt idx="197">
                  <c:v>497</c:v>
                </c:pt>
                <c:pt idx="198">
                  <c:v>498</c:v>
                </c:pt>
                <c:pt idx="199">
                  <c:v>499</c:v>
                </c:pt>
                <c:pt idx="200">
                  <c:v>500</c:v>
                </c:pt>
              </c:numCache>
            </c:numRef>
          </c:xVal>
          <c:yVal>
            <c:numRef>
              <c:f>'2 labels PAA ACE'!$I$3:$I$203</c:f>
              <c:numCache>
                <c:formatCode>General</c:formatCode>
                <c:ptCount val="201"/>
                <c:pt idx="0">
                  <c:v>2.9891670787072426</c:v>
                </c:pt>
                <c:pt idx="1">
                  <c:v>3.0071470310603692</c:v>
                </c:pt>
                <c:pt idx="2">
                  <c:v>2.8767923765002013</c:v>
                </c:pt>
                <c:pt idx="3">
                  <c:v>3.025126983413494</c:v>
                </c:pt>
                <c:pt idx="4">
                  <c:v>3.1240167213556882</c:v>
                </c:pt>
                <c:pt idx="5">
                  <c:v>3.1644716141502225</c:v>
                </c:pt>
                <c:pt idx="6">
                  <c:v>3.4296759113588329</c:v>
                </c:pt>
                <c:pt idx="7">
                  <c:v>3.9825594462174672</c:v>
                </c:pt>
                <c:pt idx="8">
                  <c:v>3.9870544343057475</c:v>
                </c:pt>
                <c:pt idx="9">
                  <c:v>4.922011956668312</c:v>
                </c:pt>
                <c:pt idx="10">
                  <c:v>5.5558052771160087</c:v>
                </c:pt>
                <c:pt idx="11">
                  <c:v>6.6930372634512478</c:v>
                </c:pt>
                <c:pt idx="12">
                  <c:v>9.3360902593608195</c:v>
                </c:pt>
                <c:pt idx="13">
                  <c:v>12.639906504247769</c:v>
                </c:pt>
                <c:pt idx="14">
                  <c:v>15.921247808693305</c:v>
                </c:pt>
                <c:pt idx="15">
                  <c:v>24.637029711871264</c:v>
                </c:pt>
                <c:pt idx="16">
                  <c:v>44.603766800017979</c:v>
                </c:pt>
                <c:pt idx="17">
                  <c:v>72.625522542365218</c:v>
                </c:pt>
                <c:pt idx="18">
                  <c:v>86.070031914415338</c:v>
                </c:pt>
                <c:pt idx="19">
                  <c:v>80.680541196565727</c:v>
                </c:pt>
                <c:pt idx="20">
                  <c:v>69.609385535128254</c:v>
                </c:pt>
                <c:pt idx="21">
                  <c:v>65.536926327145224</c:v>
                </c:pt>
                <c:pt idx="22">
                  <c:v>72.328853328538642</c:v>
                </c:pt>
                <c:pt idx="23">
                  <c:v>79.071335460961009</c:v>
                </c:pt>
                <c:pt idx="24">
                  <c:v>77.552029487121857</c:v>
                </c:pt>
                <c:pt idx="25">
                  <c:v>72.086123971771514</c:v>
                </c:pt>
                <c:pt idx="26">
                  <c:v>68.607003191441493</c:v>
                </c:pt>
                <c:pt idx="27">
                  <c:v>67.838360228345394</c:v>
                </c:pt>
                <c:pt idx="28">
                  <c:v>69.946509641749557</c:v>
                </c:pt>
                <c:pt idx="29">
                  <c:v>70.539848069402609</c:v>
                </c:pt>
                <c:pt idx="30">
                  <c:v>72.976131613251169</c:v>
                </c:pt>
                <c:pt idx="31">
                  <c:v>81.381759338337773</c:v>
                </c:pt>
                <c:pt idx="32">
                  <c:v>91.126893513732142</c:v>
                </c:pt>
                <c:pt idx="33">
                  <c:v>100</c:v>
                </c:pt>
                <c:pt idx="34">
                  <c:v>96.943408099968536</c:v>
                </c:pt>
                <c:pt idx="35">
                  <c:v>93.333932665078436</c:v>
                </c:pt>
                <c:pt idx="36">
                  <c:v>85.040679642198967</c:v>
                </c:pt>
                <c:pt idx="37">
                  <c:v>80.258012316267298</c:v>
                </c:pt>
                <c:pt idx="38">
                  <c:v>80.010787971411858</c:v>
                </c:pt>
                <c:pt idx="39">
                  <c:v>78.603856699779755</c:v>
                </c:pt>
                <c:pt idx="40">
                  <c:v>75.380950240481795</c:v>
                </c:pt>
                <c:pt idx="41">
                  <c:v>70.517373128961211</c:v>
                </c:pt>
                <c:pt idx="42">
                  <c:v>66.701128242010199</c:v>
                </c:pt>
                <c:pt idx="43">
                  <c:v>63.680496246684953</c:v>
                </c:pt>
                <c:pt idx="44">
                  <c:v>61.819571178136357</c:v>
                </c:pt>
                <c:pt idx="45">
                  <c:v>61.4869420596035</c:v>
                </c:pt>
                <c:pt idx="46">
                  <c:v>59.837281431204161</c:v>
                </c:pt>
                <c:pt idx="47">
                  <c:v>57.702162089270459</c:v>
                </c:pt>
                <c:pt idx="48">
                  <c:v>57.859486672360262</c:v>
                </c:pt>
                <c:pt idx="49">
                  <c:v>57.832516743830631</c:v>
                </c:pt>
                <c:pt idx="50">
                  <c:v>59.886726300175312</c:v>
                </c:pt>
                <c:pt idx="51">
                  <c:v>59.374297658111175</c:v>
                </c:pt>
                <c:pt idx="52">
                  <c:v>57.324583089854805</c:v>
                </c:pt>
                <c:pt idx="53">
                  <c:v>54.492740594237404</c:v>
                </c:pt>
                <c:pt idx="54">
                  <c:v>52.168831752595878</c:v>
                </c:pt>
                <c:pt idx="55">
                  <c:v>48.509911448734655</c:v>
                </c:pt>
                <c:pt idx="56">
                  <c:v>46.550096642243894</c:v>
                </c:pt>
                <c:pt idx="57">
                  <c:v>44.949880882815634</c:v>
                </c:pt>
                <c:pt idx="58">
                  <c:v>42.837236481323288</c:v>
                </c:pt>
                <c:pt idx="59">
                  <c:v>40.666157234683332</c:v>
                </c:pt>
                <c:pt idx="60">
                  <c:v>37.659010203622955</c:v>
                </c:pt>
                <c:pt idx="61">
                  <c:v>35.654245516249347</c:v>
                </c:pt>
                <c:pt idx="62">
                  <c:v>33.914685126084393</c:v>
                </c:pt>
                <c:pt idx="63">
                  <c:v>32.768463163572605</c:v>
                </c:pt>
                <c:pt idx="64">
                  <c:v>31.882950510181136</c:v>
                </c:pt>
                <c:pt idx="65">
                  <c:v>31.321076999145941</c:v>
                </c:pt>
                <c:pt idx="66">
                  <c:v>30.0175304535443</c:v>
                </c:pt>
                <c:pt idx="67">
                  <c:v>29.743336180159115</c:v>
                </c:pt>
                <c:pt idx="68">
                  <c:v>29.365757180743472</c:v>
                </c:pt>
                <c:pt idx="69">
                  <c:v>28.812873645884849</c:v>
                </c:pt>
                <c:pt idx="70">
                  <c:v>27.293567672045672</c:v>
                </c:pt>
                <c:pt idx="71">
                  <c:v>26.0889108643862</c:v>
                </c:pt>
                <c:pt idx="72">
                  <c:v>25.522542365262719</c:v>
                </c:pt>
                <c:pt idx="73">
                  <c:v>24.439250235986876</c:v>
                </c:pt>
                <c:pt idx="74">
                  <c:v>23.005349035825031</c:v>
                </c:pt>
                <c:pt idx="75">
                  <c:v>21.967006787432013</c:v>
                </c:pt>
                <c:pt idx="76">
                  <c:v>20.910684586685836</c:v>
                </c:pt>
                <c:pt idx="77">
                  <c:v>20.011686969029533</c:v>
                </c:pt>
                <c:pt idx="78">
                  <c:v>18.676675506809907</c:v>
                </c:pt>
                <c:pt idx="79">
                  <c:v>18.811525149458369</c:v>
                </c:pt>
                <c:pt idx="80">
                  <c:v>17.975457365037983</c:v>
                </c:pt>
                <c:pt idx="81">
                  <c:v>17.148379556794172</c:v>
                </c:pt>
                <c:pt idx="82">
                  <c:v>16.883175259585563</c:v>
                </c:pt>
                <c:pt idx="83">
                  <c:v>17.400098889737922</c:v>
                </c:pt>
                <c:pt idx="84">
                  <c:v>16.61347597428869</c:v>
                </c:pt>
                <c:pt idx="85">
                  <c:v>18.30359149548255</c:v>
                </c:pt>
                <c:pt idx="86">
                  <c:v>18.685665482986479</c:v>
                </c:pt>
                <c:pt idx="87">
                  <c:v>19.724007731379512</c:v>
                </c:pt>
                <c:pt idx="88">
                  <c:v>20.213961433002215</c:v>
                </c:pt>
                <c:pt idx="89">
                  <c:v>21.602912752281206</c:v>
                </c:pt>
                <c:pt idx="90">
                  <c:v>22.286150941699994</c:v>
                </c:pt>
                <c:pt idx="91">
                  <c:v>22.830044500382073</c:v>
                </c:pt>
                <c:pt idx="92">
                  <c:v>23.603182451566504</c:v>
                </c:pt>
                <c:pt idx="93">
                  <c:v>23.423382928035224</c:v>
                </c:pt>
                <c:pt idx="94">
                  <c:v>22.358070751112521</c:v>
                </c:pt>
                <c:pt idx="95">
                  <c:v>21.548972895221816</c:v>
                </c:pt>
                <c:pt idx="96">
                  <c:v>21.5309929428687</c:v>
                </c:pt>
                <c:pt idx="97">
                  <c:v>20.879219670067865</c:v>
                </c:pt>
                <c:pt idx="98">
                  <c:v>20.942149503303785</c:v>
                </c:pt>
                <c:pt idx="99">
                  <c:v>20.065626826088902</c:v>
                </c:pt>
                <c:pt idx="100">
                  <c:v>19.328448779610728</c:v>
                </c:pt>
                <c:pt idx="101">
                  <c:v>19.243044005933363</c:v>
                </c:pt>
                <c:pt idx="102">
                  <c:v>19.679057850496704</c:v>
                </c:pt>
                <c:pt idx="103">
                  <c:v>18.847485054164608</c:v>
                </c:pt>
                <c:pt idx="104">
                  <c:v>18.865465006517727</c:v>
                </c:pt>
                <c:pt idx="105">
                  <c:v>18.887939946959129</c:v>
                </c:pt>
                <c:pt idx="106">
                  <c:v>18.964354744459932</c:v>
                </c:pt>
                <c:pt idx="107">
                  <c:v>18.622735649750528</c:v>
                </c:pt>
                <c:pt idx="108">
                  <c:v>18.847485054164608</c:v>
                </c:pt>
                <c:pt idx="109">
                  <c:v>19.894817278734212</c:v>
                </c:pt>
                <c:pt idx="110">
                  <c:v>20.551085539623319</c:v>
                </c:pt>
                <c:pt idx="111">
                  <c:v>20.393760956533466</c:v>
                </c:pt>
                <c:pt idx="112">
                  <c:v>20.690430170360031</c:v>
                </c:pt>
                <c:pt idx="113">
                  <c:v>21.665842585517126</c:v>
                </c:pt>
                <c:pt idx="114">
                  <c:v>20.969119431833484</c:v>
                </c:pt>
                <c:pt idx="115">
                  <c:v>21.56245785948667</c:v>
                </c:pt>
                <c:pt idx="116">
                  <c:v>21.773722299635885</c:v>
                </c:pt>
                <c:pt idx="117">
                  <c:v>21.459073133456197</c:v>
                </c:pt>
                <c:pt idx="118">
                  <c:v>21.391648312131963</c:v>
                </c:pt>
                <c:pt idx="119">
                  <c:v>20.470175754034251</c:v>
                </c:pt>
                <c:pt idx="120">
                  <c:v>20.133051647413144</c:v>
                </c:pt>
                <c:pt idx="121">
                  <c:v>19.314963815345891</c:v>
                </c:pt>
                <c:pt idx="122">
                  <c:v>18.856475030341169</c:v>
                </c:pt>
                <c:pt idx="123">
                  <c:v>18.694655459163034</c:v>
                </c:pt>
                <c:pt idx="124">
                  <c:v>17.867577650919227</c:v>
                </c:pt>
                <c:pt idx="125">
                  <c:v>17.458533734885588</c:v>
                </c:pt>
                <c:pt idx="126">
                  <c:v>16.90115521193869</c:v>
                </c:pt>
                <c:pt idx="127">
                  <c:v>16.959590057086338</c:v>
                </c:pt>
                <c:pt idx="128">
                  <c:v>16.128017260754259</c:v>
                </c:pt>
                <c:pt idx="129">
                  <c:v>15.795388142221418</c:v>
                </c:pt>
                <c:pt idx="130">
                  <c:v>15.314424416775303</c:v>
                </c:pt>
                <c:pt idx="131">
                  <c:v>14.968310333977616</c:v>
                </c:pt>
                <c:pt idx="132">
                  <c:v>14.819975727064325</c:v>
                </c:pt>
                <c:pt idx="133">
                  <c:v>14.954825369712768</c:v>
                </c:pt>
                <c:pt idx="134">
                  <c:v>14.177192430440059</c:v>
                </c:pt>
                <c:pt idx="135">
                  <c:v>15.282959500157325</c:v>
                </c:pt>
                <c:pt idx="136">
                  <c:v>14.374971906324449</c:v>
                </c:pt>
                <c:pt idx="137">
                  <c:v>13.826583359554105</c:v>
                </c:pt>
                <c:pt idx="138">
                  <c:v>13.664763788375961</c:v>
                </c:pt>
                <c:pt idx="139">
                  <c:v>13.94345304984942</c:v>
                </c:pt>
                <c:pt idx="140">
                  <c:v>13.970422978379112</c:v>
                </c:pt>
                <c:pt idx="141">
                  <c:v>13.062435384546241</c:v>
                </c:pt>
                <c:pt idx="142">
                  <c:v>12.923090753809502</c:v>
                </c:pt>
                <c:pt idx="143">
                  <c:v>12.774756146896214</c:v>
                </c:pt>
                <c:pt idx="144">
                  <c:v>12.406167123657118</c:v>
                </c:pt>
                <c:pt idx="145">
                  <c:v>11.790353755562542</c:v>
                </c:pt>
                <c:pt idx="146">
                  <c:v>11.740908886591443</c:v>
                </c:pt>
                <c:pt idx="147">
                  <c:v>11.78136377938598</c:v>
                </c:pt>
                <c:pt idx="148">
                  <c:v>10.810446352317173</c:v>
                </c:pt>
                <c:pt idx="149">
                  <c:v>11.089135613790624</c:v>
                </c:pt>
                <c:pt idx="150">
                  <c:v>10.626151840697618</c:v>
                </c:pt>
                <c:pt idx="151">
                  <c:v>9.8035690205421009</c:v>
                </c:pt>
                <c:pt idx="152">
                  <c:v>9.6552344136288095</c:v>
                </c:pt>
                <c:pt idx="153">
                  <c:v>9.6417494493639602</c:v>
                </c:pt>
                <c:pt idx="154">
                  <c:v>9.0618959859756369</c:v>
                </c:pt>
                <c:pt idx="155">
                  <c:v>9.0079561289162591</c:v>
                </c:pt>
                <c:pt idx="156">
                  <c:v>8.8910864386209489</c:v>
                </c:pt>
                <c:pt idx="157">
                  <c:v>8.4370926417044991</c:v>
                </c:pt>
                <c:pt idx="158">
                  <c:v>8.4415876297927817</c:v>
                </c:pt>
                <c:pt idx="159">
                  <c:v>8.149413404054469</c:v>
                </c:pt>
                <c:pt idx="160">
                  <c:v>7.9336539758169673</c:v>
                </c:pt>
                <c:pt idx="161">
                  <c:v>7.5740549287544354</c:v>
                </c:pt>
                <c:pt idx="162">
                  <c:v>7.7583494403739834</c:v>
                </c:pt>
                <c:pt idx="163">
                  <c:v>7.6234997977255361</c:v>
                </c:pt>
                <c:pt idx="164">
                  <c:v>7.20546590551535</c:v>
                </c:pt>
                <c:pt idx="165">
                  <c:v>7.1560210365442511</c:v>
                </c:pt>
                <c:pt idx="166">
                  <c:v>6.7020272396278155</c:v>
                </c:pt>
                <c:pt idx="167">
                  <c:v>6.9312716321301808</c:v>
                </c:pt>
                <c:pt idx="168">
                  <c:v>6.6390974063918762</c:v>
                </c:pt>
                <c:pt idx="169">
                  <c:v>6.7874320133051667</c:v>
                </c:pt>
                <c:pt idx="170">
                  <c:v>5.9648491931496421</c:v>
                </c:pt>
                <c:pt idx="171">
                  <c:v>6.0097990740324532</c:v>
                </c:pt>
                <c:pt idx="172">
                  <c:v>5.9693441812379229</c:v>
                </c:pt>
                <c:pt idx="173">
                  <c:v>5.8479795028543178</c:v>
                </c:pt>
                <c:pt idx="174">
                  <c:v>5.8749494313840094</c:v>
                </c:pt>
                <c:pt idx="175">
                  <c:v>5.6816649435878999</c:v>
                </c:pt>
                <c:pt idx="176">
                  <c:v>5.3220658965253707</c:v>
                </c:pt>
                <c:pt idx="177">
                  <c:v>5.1422663729941114</c:v>
                </c:pt>
                <c:pt idx="178">
                  <c:v>5.4029756821144419</c:v>
                </c:pt>
                <c:pt idx="179">
                  <c:v>5.3175709084370872</c:v>
                </c:pt>
                <c:pt idx="180">
                  <c:v>5.2186811704948983</c:v>
                </c:pt>
                <c:pt idx="181">
                  <c:v>5.3984806940261612</c:v>
                </c:pt>
                <c:pt idx="182">
                  <c:v>4.6747876118128282</c:v>
                </c:pt>
                <c:pt idx="183">
                  <c:v>4.4185732907807793</c:v>
                </c:pt>
                <c:pt idx="184">
                  <c:v>4.6837775879893915</c:v>
                </c:pt>
                <c:pt idx="185">
                  <c:v>4.3781183979862455</c:v>
                </c:pt>
                <c:pt idx="186">
                  <c:v>3.9061446487166811</c:v>
                </c:pt>
                <c:pt idx="187">
                  <c:v>4.5309479929878194</c:v>
                </c:pt>
                <c:pt idx="188">
                  <c:v>4.4050883265159317</c:v>
                </c:pt>
                <c:pt idx="189">
                  <c:v>4.1848339101901377</c:v>
                </c:pt>
                <c:pt idx="190">
                  <c:v>3.9870544343057475</c:v>
                </c:pt>
                <c:pt idx="191">
                  <c:v>4.1578639816604488</c:v>
                </c:pt>
                <c:pt idx="192">
                  <c:v>3.7353351013619815</c:v>
                </c:pt>
                <c:pt idx="193">
                  <c:v>3.9960444104823121</c:v>
                </c:pt>
                <c:pt idx="194">
                  <c:v>4.1084191126893517</c:v>
                </c:pt>
                <c:pt idx="195">
                  <c:v>3.7982649345979231</c:v>
                </c:pt>
                <c:pt idx="196">
                  <c:v>3.7578100418033911</c:v>
                </c:pt>
                <c:pt idx="197">
                  <c:v>3.5825055063604081</c:v>
                </c:pt>
                <c:pt idx="198">
                  <c:v>3.5645255540072833</c:v>
                </c:pt>
                <c:pt idx="199">
                  <c:v>3.4656358160650873</c:v>
                </c:pt>
                <c:pt idx="200">
                  <c:v>3.5285656493010289</c:v>
                </c:pt>
              </c:numCache>
            </c:numRef>
          </c:yVal>
          <c:smooth val="1"/>
        </c:ser>
        <c:ser>
          <c:idx val="7"/>
          <c:order val="7"/>
          <c:tx>
            <c:strRef>
              <c:f>'2 labels PAA ACE'!$J$2</c:f>
              <c:strCache>
                <c:ptCount val="1"/>
                <c:pt idx="0">
                  <c:v>3.1</c:v>
                </c:pt>
              </c:strCache>
            </c:strRef>
          </c:tx>
          <c:spPr>
            <a:ln w="19050"/>
          </c:spPr>
          <c:marker>
            <c:symbol val="none"/>
          </c:marker>
          <c:xVal>
            <c:numRef>
              <c:f>'2 labels PAA ACE'!$B$3:$B$203</c:f>
              <c:numCache>
                <c:formatCode>General</c:formatCode>
                <c:ptCount val="201"/>
                <c:pt idx="0">
                  <c:v>300</c:v>
                </c:pt>
                <c:pt idx="1">
                  <c:v>301</c:v>
                </c:pt>
                <c:pt idx="2">
                  <c:v>302</c:v>
                </c:pt>
                <c:pt idx="3">
                  <c:v>303</c:v>
                </c:pt>
                <c:pt idx="4">
                  <c:v>304</c:v>
                </c:pt>
                <c:pt idx="5">
                  <c:v>305</c:v>
                </c:pt>
                <c:pt idx="6">
                  <c:v>306</c:v>
                </c:pt>
                <c:pt idx="7">
                  <c:v>307</c:v>
                </c:pt>
                <c:pt idx="8">
                  <c:v>308</c:v>
                </c:pt>
                <c:pt idx="9">
                  <c:v>309</c:v>
                </c:pt>
                <c:pt idx="10">
                  <c:v>310</c:v>
                </c:pt>
                <c:pt idx="11">
                  <c:v>311</c:v>
                </c:pt>
                <c:pt idx="12">
                  <c:v>312</c:v>
                </c:pt>
                <c:pt idx="13">
                  <c:v>313</c:v>
                </c:pt>
                <c:pt idx="14">
                  <c:v>314</c:v>
                </c:pt>
                <c:pt idx="15">
                  <c:v>315</c:v>
                </c:pt>
                <c:pt idx="16">
                  <c:v>316</c:v>
                </c:pt>
                <c:pt idx="17">
                  <c:v>317</c:v>
                </c:pt>
                <c:pt idx="18">
                  <c:v>318</c:v>
                </c:pt>
                <c:pt idx="19">
                  <c:v>319</c:v>
                </c:pt>
                <c:pt idx="20">
                  <c:v>320</c:v>
                </c:pt>
                <c:pt idx="21">
                  <c:v>321</c:v>
                </c:pt>
                <c:pt idx="22">
                  <c:v>322</c:v>
                </c:pt>
                <c:pt idx="23">
                  <c:v>323</c:v>
                </c:pt>
                <c:pt idx="24">
                  <c:v>324</c:v>
                </c:pt>
                <c:pt idx="25">
                  <c:v>325</c:v>
                </c:pt>
                <c:pt idx="26">
                  <c:v>326</c:v>
                </c:pt>
                <c:pt idx="27">
                  <c:v>327</c:v>
                </c:pt>
                <c:pt idx="28">
                  <c:v>328</c:v>
                </c:pt>
                <c:pt idx="29">
                  <c:v>329</c:v>
                </c:pt>
                <c:pt idx="30">
                  <c:v>330</c:v>
                </c:pt>
                <c:pt idx="31">
                  <c:v>331</c:v>
                </c:pt>
                <c:pt idx="32">
                  <c:v>332</c:v>
                </c:pt>
                <c:pt idx="33">
                  <c:v>333</c:v>
                </c:pt>
                <c:pt idx="34">
                  <c:v>334</c:v>
                </c:pt>
                <c:pt idx="35">
                  <c:v>335</c:v>
                </c:pt>
                <c:pt idx="36">
                  <c:v>336</c:v>
                </c:pt>
                <c:pt idx="37">
                  <c:v>337</c:v>
                </c:pt>
                <c:pt idx="38">
                  <c:v>338</c:v>
                </c:pt>
                <c:pt idx="39">
                  <c:v>339</c:v>
                </c:pt>
                <c:pt idx="40">
                  <c:v>340</c:v>
                </c:pt>
                <c:pt idx="41">
                  <c:v>341</c:v>
                </c:pt>
                <c:pt idx="42">
                  <c:v>342</c:v>
                </c:pt>
                <c:pt idx="43">
                  <c:v>343</c:v>
                </c:pt>
                <c:pt idx="44">
                  <c:v>344</c:v>
                </c:pt>
                <c:pt idx="45">
                  <c:v>345</c:v>
                </c:pt>
                <c:pt idx="46">
                  <c:v>346</c:v>
                </c:pt>
                <c:pt idx="47">
                  <c:v>347</c:v>
                </c:pt>
                <c:pt idx="48">
                  <c:v>348</c:v>
                </c:pt>
                <c:pt idx="49">
                  <c:v>349</c:v>
                </c:pt>
                <c:pt idx="50">
                  <c:v>350</c:v>
                </c:pt>
                <c:pt idx="51">
                  <c:v>351</c:v>
                </c:pt>
                <c:pt idx="52">
                  <c:v>352</c:v>
                </c:pt>
                <c:pt idx="53">
                  <c:v>353</c:v>
                </c:pt>
                <c:pt idx="54">
                  <c:v>354</c:v>
                </c:pt>
                <c:pt idx="55">
                  <c:v>355</c:v>
                </c:pt>
                <c:pt idx="56">
                  <c:v>356</c:v>
                </c:pt>
                <c:pt idx="57">
                  <c:v>357</c:v>
                </c:pt>
                <c:pt idx="58">
                  <c:v>358</c:v>
                </c:pt>
                <c:pt idx="59">
                  <c:v>359</c:v>
                </c:pt>
                <c:pt idx="60">
                  <c:v>360</c:v>
                </c:pt>
                <c:pt idx="61">
                  <c:v>361</c:v>
                </c:pt>
                <c:pt idx="62">
                  <c:v>362</c:v>
                </c:pt>
                <c:pt idx="63">
                  <c:v>363</c:v>
                </c:pt>
                <c:pt idx="64">
                  <c:v>364</c:v>
                </c:pt>
                <c:pt idx="65">
                  <c:v>365</c:v>
                </c:pt>
                <c:pt idx="66">
                  <c:v>366</c:v>
                </c:pt>
                <c:pt idx="67">
                  <c:v>367</c:v>
                </c:pt>
                <c:pt idx="68">
                  <c:v>368</c:v>
                </c:pt>
                <c:pt idx="69">
                  <c:v>369</c:v>
                </c:pt>
                <c:pt idx="70">
                  <c:v>370</c:v>
                </c:pt>
                <c:pt idx="71">
                  <c:v>371</c:v>
                </c:pt>
                <c:pt idx="72">
                  <c:v>372</c:v>
                </c:pt>
                <c:pt idx="73">
                  <c:v>373</c:v>
                </c:pt>
                <c:pt idx="74">
                  <c:v>374</c:v>
                </c:pt>
                <c:pt idx="75">
                  <c:v>375</c:v>
                </c:pt>
                <c:pt idx="76">
                  <c:v>376</c:v>
                </c:pt>
                <c:pt idx="77">
                  <c:v>377</c:v>
                </c:pt>
                <c:pt idx="78">
                  <c:v>378</c:v>
                </c:pt>
                <c:pt idx="79">
                  <c:v>379</c:v>
                </c:pt>
                <c:pt idx="80">
                  <c:v>380</c:v>
                </c:pt>
                <c:pt idx="81">
                  <c:v>381</c:v>
                </c:pt>
                <c:pt idx="82">
                  <c:v>382</c:v>
                </c:pt>
                <c:pt idx="83">
                  <c:v>383</c:v>
                </c:pt>
                <c:pt idx="84">
                  <c:v>384</c:v>
                </c:pt>
                <c:pt idx="85">
                  <c:v>385</c:v>
                </c:pt>
                <c:pt idx="86">
                  <c:v>386</c:v>
                </c:pt>
                <c:pt idx="87">
                  <c:v>387</c:v>
                </c:pt>
                <c:pt idx="88">
                  <c:v>388</c:v>
                </c:pt>
                <c:pt idx="89">
                  <c:v>389</c:v>
                </c:pt>
                <c:pt idx="90">
                  <c:v>390</c:v>
                </c:pt>
                <c:pt idx="91">
                  <c:v>391</c:v>
                </c:pt>
                <c:pt idx="92">
                  <c:v>392</c:v>
                </c:pt>
                <c:pt idx="93">
                  <c:v>393</c:v>
                </c:pt>
                <c:pt idx="94">
                  <c:v>394</c:v>
                </c:pt>
                <c:pt idx="95">
                  <c:v>395</c:v>
                </c:pt>
                <c:pt idx="96">
                  <c:v>396</c:v>
                </c:pt>
                <c:pt idx="97">
                  <c:v>397</c:v>
                </c:pt>
                <c:pt idx="98">
                  <c:v>398</c:v>
                </c:pt>
                <c:pt idx="99">
                  <c:v>399</c:v>
                </c:pt>
                <c:pt idx="100">
                  <c:v>400</c:v>
                </c:pt>
                <c:pt idx="101">
                  <c:v>401</c:v>
                </c:pt>
                <c:pt idx="102">
                  <c:v>402</c:v>
                </c:pt>
                <c:pt idx="103">
                  <c:v>403</c:v>
                </c:pt>
                <c:pt idx="104">
                  <c:v>404</c:v>
                </c:pt>
                <c:pt idx="105">
                  <c:v>405</c:v>
                </c:pt>
                <c:pt idx="106">
                  <c:v>406</c:v>
                </c:pt>
                <c:pt idx="107">
                  <c:v>407</c:v>
                </c:pt>
                <c:pt idx="108">
                  <c:v>408</c:v>
                </c:pt>
                <c:pt idx="109">
                  <c:v>409</c:v>
                </c:pt>
                <c:pt idx="110">
                  <c:v>410</c:v>
                </c:pt>
                <c:pt idx="111">
                  <c:v>411</c:v>
                </c:pt>
                <c:pt idx="112">
                  <c:v>412</c:v>
                </c:pt>
                <c:pt idx="113">
                  <c:v>413</c:v>
                </c:pt>
                <c:pt idx="114">
                  <c:v>414</c:v>
                </c:pt>
                <c:pt idx="115">
                  <c:v>415</c:v>
                </c:pt>
                <c:pt idx="116">
                  <c:v>416</c:v>
                </c:pt>
                <c:pt idx="117">
                  <c:v>417</c:v>
                </c:pt>
                <c:pt idx="118">
                  <c:v>418</c:v>
                </c:pt>
                <c:pt idx="119">
                  <c:v>419</c:v>
                </c:pt>
                <c:pt idx="120">
                  <c:v>420</c:v>
                </c:pt>
                <c:pt idx="121">
                  <c:v>421</c:v>
                </c:pt>
                <c:pt idx="122">
                  <c:v>422</c:v>
                </c:pt>
                <c:pt idx="123">
                  <c:v>423</c:v>
                </c:pt>
                <c:pt idx="124">
                  <c:v>424</c:v>
                </c:pt>
                <c:pt idx="125">
                  <c:v>425</c:v>
                </c:pt>
                <c:pt idx="126">
                  <c:v>426</c:v>
                </c:pt>
                <c:pt idx="127">
                  <c:v>427</c:v>
                </c:pt>
                <c:pt idx="128">
                  <c:v>428</c:v>
                </c:pt>
                <c:pt idx="129">
                  <c:v>429</c:v>
                </c:pt>
                <c:pt idx="130">
                  <c:v>430</c:v>
                </c:pt>
                <c:pt idx="131">
                  <c:v>431</c:v>
                </c:pt>
                <c:pt idx="132">
                  <c:v>432</c:v>
                </c:pt>
                <c:pt idx="133">
                  <c:v>433</c:v>
                </c:pt>
                <c:pt idx="134">
                  <c:v>434</c:v>
                </c:pt>
                <c:pt idx="135">
                  <c:v>435</c:v>
                </c:pt>
                <c:pt idx="136">
                  <c:v>436</c:v>
                </c:pt>
                <c:pt idx="137">
                  <c:v>437</c:v>
                </c:pt>
                <c:pt idx="138">
                  <c:v>438</c:v>
                </c:pt>
                <c:pt idx="139">
                  <c:v>439</c:v>
                </c:pt>
                <c:pt idx="140">
                  <c:v>440</c:v>
                </c:pt>
                <c:pt idx="141">
                  <c:v>441</c:v>
                </c:pt>
                <c:pt idx="142">
                  <c:v>442</c:v>
                </c:pt>
                <c:pt idx="143">
                  <c:v>443</c:v>
                </c:pt>
                <c:pt idx="144">
                  <c:v>444</c:v>
                </c:pt>
                <c:pt idx="145">
                  <c:v>445</c:v>
                </c:pt>
                <c:pt idx="146">
                  <c:v>446</c:v>
                </c:pt>
                <c:pt idx="147">
                  <c:v>447</c:v>
                </c:pt>
                <c:pt idx="148">
                  <c:v>448</c:v>
                </c:pt>
                <c:pt idx="149">
                  <c:v>449</c:v>
                </c:pt>
                <c:pt idx="150">
                  <c:v>450</c:v>
                </c:pt>
                <c:pt idx="151">
                  <c:v>451</c:v>
                </c:pt>
                <c:pt idx="152">
                  <c:v>452</c:v>
                </c:pt>
                <c:pt idx="153">
                  <c:v>453</c:v>
                </c:pt>
                <c:pt idx="154">
                  <c:v>454</c:v>
                </c:pt>
                <c:pt idx="155">
                  <c:v>455</c:v>
                </c:pt>
                <c:pt idx="156">
                  <c:v>456</c:v>
                </c:pt>
                <c:pt idx="157">
                  <c:v>457</c:v>
                </c:pt>
                <c:pt idx="158">
                  <c:v>458</c:v>
                </c:pt>
                <c:pt idx="159">
                  <c:v>459</c:v>
                </c:pt>
                <c:pt idx="160">
                  <c:v>460</c:v>
                </c:pt>
                <c:pt idx="161">
                  <c:v>461</c:v>
                </c:pt>
                <c:pt idx="162">
                  <c:v>462</c:v>
                </c:pt>
                <c:pt idx="163">
                  <c:v>463</c:v>
                </c:pt>
                <c:pt idx="164">
                  <c:v>464</c:v>
                </c:pt>
                <c:pt idx="165">
                  <c:v>465</c:v>
                </c:pt>
                <c:pt idx="166">
                  <c:v>466</c:v>
                </c:pt>
                <c:pt idx="167">
                  <c:v>467</c:v>
                </c:pt>
                <c:pt idx="168">
                  <c:v>468</c:v>
                </c:pt>
                <c:pt idx="169">
                  <c:v>469</c:v>
                </c:pt>
                <c:pt idx="170">
                  <c:v>470</c:v>
                </c:pt>
                <c:pt idx="171">
                  <c:v>471</c:v>
                </c:pt>
                <c:pt idx="172">
                  <c:v>472</c:v>
                </c:pt>
                <c:pt idx="173">
                  <c:v>473</c:v>
                </c:pt>
                <c:pt idx="174">
                  <c:v>474</c:v>
                </c:pt>
                <c:pt idx="175">
                  <c:v>475</c:v>
                </c:pt>
                <c:pt idx="176">
                  <c:v>476</c:v>
                </c:pt>
                <c:pt idx="177">
                  <c:v>477</c:v>
                </c:pt>
                <c:pt idx="178">
                  <c:v>478</c:v>
                </c:pt>
                <c:pt idx="179">
                  <c:v>479</c:v>
                </c:pt>
                <c:pt idx="180">
                  <c:v>480</c:v>
                </c:pt>
                <c:pt idx="181">
                  <c:v>481</c:v>
                </c:pt>
                <c:pt idx="182">
                  <c:v>482</c:v>
                </c:pt>
                <c:pt idx="183">
                  <c:v>483</c:v>
                </c:pt>
                <c:pt idx="184">
                  <c:v>484</c:v>
                </c:pt>
                <c:pt idx="185">
                  <c:v>485</c:v>
                </c:pt>
                <c:pt idx="186">
                  <c:v>486</c:v>
                </c:pt>
                <c:pt idx="187">
                  <c:v>487</c:v>
                </c:pt>
                <c:pt idx="188">
                  <c:v>488</c:v>
                </c:pt>
                <c:pt idx="189">
                  <c:v>489</c:v>
                </c:pt>
                <c:pt idx="190">
                  <c:v>490</c:v>
                </c:pt>
                <c:pt idx="191">
                  <c:v>491</c:v>
                </c:pt>
                <c:pt idx="192">
                  <c:v>492</c:v>
                </c:pt>
                <c:pt idx="193">
                  <c:v>493</c:v>
                </c:pt>
                <c:pt idx="194">
                  <c:v>494</c:v>
                </c:pt>
                <c:pt idx="195">
                  <c:v>495</c:v>
                </c:pt>
                <c:pt idx="196">
                  <c:v>496</c:v>
                </c:pt>
                <c:pt idx="197">
                  <c:v>497</c:v>
                </c:pt>
                <c:pt idx="198">
                  <c:v>498</c:v>
                </c:pt>
                <c:pt idx="199">
                  <c:v>499</c:v>
                </c:pt>
                <c:pt idx="200">
                  <c:v>500</c:v>
                </c:pt>
              </c:numCache>
            </c:numRef>
          </c:xVal>
          <c:yVal>
            <c:numRef>
              <c:f>'2 labels PAA ACE'!$J$3:$J$203</c:f>
              <c:numCache>
                <c:formatCode>General</c:formatCode>
                <c:ptCount val="201"/>
                <c:pt idx="0">
                  <c:v>2.1040437511786418</c:v>
                </c:pt>
                <c:pt idx="1">
                  <c:v>2.1929470082706972</c:v>
                </c:pt>
                <c:pt idx="2">
                  <c:v>2.3653654462674112</c:v>
                </c:pt>
                <c:pt idx="3">
                  <c:v>2.2872383415501512</c:v>
                </c:pt>
                <c:pt idx="4">
                  <c:v>2.2764621891753536</c:v>
                </c:pt>
                <c:pt idx="5">
                  <c:v>2.4758210081090546</c:v>
                </c:pt>
                <c:pt idx="6">
                  <c:v>2.632075217543576</c:v>
                </c:pt>
                <c:pt idx="7">
                  <c:v>3.1978232172202912</c:v>
                </c:pt>
                <c:pt idx="8">
                  <c:v>3.6746679598049519</c:v>
                </c:pt>
                <c:pt idx="9">
                  <c:v>3.9332956168000202</c:v>
                </c:pt>
                <c:pt idx="10">
                  <c:v>4.8438804924701673</c:v>
                </c:pt>
                <c:pt idx="11">
                  <c:v>6.2447803011934564</c:v>
                </c:pt>
                <c:pt idx="12">
                  <c:v>8.8687734044559381</c:v>
                </c:pt>
                <c:pt idx="13">
                  <c:v>12.260567364422533</c:v>
                </c:pt>
                <c:pt idx="14">
                  <c:v>15.466472695923926</c:v>
                </c:pt>
                <c:pt idx="15">
                  <c:v>23.416579110428621</c:v>
                </c:pt>
                <c:pt idx="16">
                  <c:v>43.419811956141054</c:v>
                </c:pt>
                <c:pt idx="17">
                  <c:v>70.335946550284135</c:v>
                </c:pt>
                <c:pt idx="18">
                  <c:v>85.066946846628355</c:v>
                </c:pt>
                <c:pt idx="19">
                  <c:v>80.091058487567025</c:v>
                </c:pt>
                <c:pt idx="20">
                  <c:v>67.994827446860143</c:v>
                </c:pt>
                <c:pt idx="21">
                  <c:v>65.109512648508854</c:v>
                </c:pt>
                <c:pt idx="22">
                  <c:v>70.309006169347271</c:v>
                </c:pt>
                <c:pt idx="23">
                  <c:v>77.803820146016818</c:v>
                </c:pt>
                <c:pt idx="24">
                  <c:v>77.728387079393258</c:v>
                </c:pt>
                <c:pt idx="25">
                  <c:v>72.85756620598616</c:v>
                </c:pt>
                <c:pt idx="26">
                  <c:v>68.355828551415669</c:v>
                </c:pt>
                <c:pt idx="27">
                  <c:v>67.787386513645288</c:v>
                </c:pt>
                <c:pt idx="28">
                  <c:v>68.323500094291319</c:v>
                </c:pt>
                <c:pt idx="29">
                  <c:v>71.658719254290219</c:v>
                </c:pt>
                <c:pt idx="30">
                  <c:v>73.118887901074885</c:v>
                </c:pt>
                <c:pt idx="31">
                  <c:v>80.091058487567025</c:v>
                </c:pt>
                <c:pt idx="32">
                  <c:v>90.72712088148927</c:v>
                </c:pt>
                <c:pt idx="33">
                  <c:v>100</c:v>
                </c:pt>
                <c:pt idx="34">
                  <c:v>99.315714324200542</c:v>
                </c:pt>
                <c:pt idx="35">
                  <c:v>92.580619089953927</c:v>
                </c:pt>
                <c:pt idx="36">
                  <c:v>85.029230313316589</c:v>
                </c:pt>
                <c:pt idx="37">
                  <c:v>79.501064145047081</c:v>
                </c:pt>
                <c:pt idx="38">
                  <c:v>80.058730030442547</c:v>
                </c:pt>
                <c:pt idx="39">
                  <c:v>79.199331878552655</c:v>
                </c:pt>
                <c:pt idx="40">
                  <c:v>75.990732508957649</c:v>
                </c:pt>
                <c:pt idx="41">
                  <c:v>71.656025216196525</c:v>
                </c:pt>
                <c:pt idx="42">
                  <c:v>66.911824133193264</c:v>
                </c:pt>
                <c:pt idx="43">
                  <c:v>63.978016649155443</c:v>
                </c:pt>
                <c:pt idx="44">
                  <c:v>62.474743392871581</c:v>
                </c:pt>
                <c:pt idx="45">
                  <c:v>60.54850615587705</c:v>
                </c:pt>
                <c:pt idx="46">
                  <c:v>59.923489318138962</c:v>
                </c:pt>
                <c:pt idx="47">
                  <c:v>59.616368975457306</c:v>
                </c:pt>
                <c:pt idx="48">
                  <c:v>59.074867318623859</c:v>
                </c:pt>
                <c:pt idx="49">
                  <c:v>59.392763813680325</c:v>
                </c:pt>
                <c:pt idx="50">
                  <c:v>60.464990974972388</c:v>
                </c:pt>
                <c:pt idx="51">
                  <c:v>59.796869527735105</c:v>
                </c:pt>
                <c:pt idx="52">
                  <c:v>57.347988900563045</c:v>
                </c:pt>
                <c:pt idx="53">
                  <c:v>55.249333225571846</c:v>
                </c:pt>
                <c:pt idx="54">
                  <c:v>52.070368275007404</c:v>
                </c:pt>
                <c:pt idx="55">
                  <c:v>49.29550903849784</c:v>
                </c:pt>
                <c:pt idx="56">
                  <c:v>47.194159325412862</c:v>
                </c:pt>
                <c:pt idx="57">
                  <c:v>44.869204450550924</c:v>
                </c:pt>
                <c:pt idx="58">
                  <c:v>43.209676984832555</c:v>
                </c:pt>
                <c:pt idx="59">
                  <c:v>40.380936986448987</c:v>
                </c:pt>
                <c:pt idx="60">
                  <c:v>37.554891026159105</c:v>
                </c:pt>
                <c:pt idx="61">
                  <c:v>36.046229693687842</c:v>
                </c:pt>
                <c:pt idx="62">
                  <c:v>34.157708990005119</c:v>
                </c:pt>
                <c:pt idx="63">
                  <c:v>33.575796761766185</c:v>
                </c:pt>
                <c:pt idx="64">
                  <c:v>32.446994800506474</c:v>
                </c:pt>
                <c:pt idx="65">
                  <c:v>31.652253562865379</c:v>
                </c:pt>
                <c:pt idx="66">
                  <c:v>30.806325601444019</c:v>
                </c:pt>
                <c:pt idx="67">
                  <c:v>30.224413373205081</c:v>
                </c:pt>
                <c:pt idx="68">
                  <c:v>29.012096231040697</c:v>
                </c:pt>
                <c:pt idx="69">
                  <c:v>28.60529647889221</c:v>
                </c:pt>
                <c:pt idx="70">
                  <c:v>27.665077184191382</c:v>
                </c:pt>
                <c:pt idx="71">
                  <c:v>26.649424822866987</c:v>
                </c:pt>
                <c:pt idx="72">
                  <c:v>25.916646461380953</c:v>
                </c:pt>
                <c:pt idx="73">
                  <c:v>24.760904119184246</c:v>
                </c:pt>
                <c:pt idx="74">
                  <c:v>23.54050486273875</c:v>
                </c:pt>
                <c:pt idx="75">
                  <c:v>22.07764217786038</c:v>
                </c:pt>
                <c:pt idx="76">
                  <c:v>21.239796330720097</c:v>
                </c:pt>
                <c:pt idx="77">
                  <c:v>20.965004445162833</c:v>
                </c:pt>
                <c:pt idx="78">
                  <c:v>19.857754788652734</c:v>
                </c:pt>
                <c:pt idx="79">
                  <c:v>19.18424526522805</c:v>
                </c:pt>
                <c:pt idx="80">
                  <c:v>18.198227322934336</c:v>
                </c:pt>
                <c:pt idx="81">
                  <c:v>17.866860637409424</c:v>
                </c:pt>
                <c:pt idx="82">
                  <c:v>17.651337589913521</c:v>
                </c:pt>
                <c:pt idx="83">
                  <c:v>17.516635685228593</c:v>
                </c:pt>
                <c:pt idx="84">
                  <c:v>17.918047361189686</c:v>
                </c:pt>
                <c:pt idx="85">
                  <c:v>18.526899970365569</c:v>
                </c:pt>
                <c:pt idx="86">
                  <c:v>19.526388103127779</c:v>
                </c:pt>
                <c:pt idx="87">
                  <c:v>20.493547778765571</c:v>
                </c:pt>
                <c:pt idx="88">
                  <c:v>21.552304749589162</c:v>
                </c:pt>
                <c:pt idx="89">
                  <c:v>22.656860368005624</c:v>
                </c:pt>
                <c:pt idx="90">
                  <c:v>23.478541986583679</c:v>
                </c:pt>
                <c:pt idx="91">
                  <c:v>23.677900805517393</c:v>
                </c:pt>
                <c:pt idx="92">
                  <c:v>23.408496996147516</c:v>
                </c:pt>
                <c:pt idx="93">
                  <c:v>23.570139281769425</c:v>
                </c:pt>
                <c:pt idx="94">
                  <c:v>22.734987472722864</c:v>
                </c:pt>
                <c:pt idx="95">
                  <c:v>22.570651149007247</c:v>
                </c:pt>
                <c:pt idx="96">
                  <c:v>22.508688272852179</c:v>
                </c:pt>
                <c:pt idx="97">
                  <c:v>22.16654543495245</c:v>
                </c:pt>
                <c:pt idx="98">
                  <c:v>21.00272097847462</c:v>
                </c:pt>
                <c:pt idx="99">
                  <c:v>20.641719873919008</c:v>
                </c:pt>
                <c:pt idx="100">
                  <c:v>20.364233950268048</c:v>
                </c:pt>
                <c:pt idx="101">
                  <c:v>20.164875131334355</c:v>
                </c:pt>
                <c:pt idx="102">
                  <c:v>20.040949379024209</c:v>
                </c:pt>
                <c:pt idx="103">
                  <c:v>19.917023626714091</c:v>
                </c:pt>
                <c:pt idx="104">
                  <c:v>19.065707589105283</c:v>
                </c:pt>
                <c:pt idx="105">
                  <c:v>19.081871817667501</c:v>
                </c:pt>
                <c:pt idx="106">
                  <c:v>19.173469112853255</c:v>
                </c:pt>
                <c:pt idx="107">
                  <c:v>19.569492712626946</c:v>
                </c:pt>
                <c:pt idx="108">
                  <c:v>19.448260998410518</c:v>
                </c:pt>
                <c:pt idx="109">
                  <c:v>20.197203588458741</c:v>
                </c:pt>
                <c:pt idx="110">
                  <c:v>21.099706349847786</c:v>
                </c:pt>
                <c:pt idx="111">
                  <c:v>21.312535359249978</c:v>
                </c:pt>
                <c:pt idx="112">
                  <c:v>21.665454349524502</c:v>
                </c:pt>
                <c:pt idx="113">
                  <c:v>22.487135968102592</c:v>
                </c:pt>
                <c:pt idx="114">
                  <c:v>22.66224844419299</c:v>
                </c:pt>
                <c:pt idx="115">
                  <c:v>22.716129206066963</c:v>
                </c:pt>
                <c:pt idx="116">
                  <c:v>22.473665777634096</c:v>
                </c:pt>
                <c:pt idx="117">
                  <c:v>22.287777149168889</c:v>
                </c:pt>
                <c:pt idx="118">
                  <c:v>21.716641073304768</c:v>
                </c:pt>
                <c:pt idx="119">
                  <c:v>21.417602844904216</c:v>
                </c:pt>
                <c:pt idx="120">
                  <c:v>20.466607397828593</c:v>
                </c:pt>
                <c:pt idx="121">
                  <c:v>20.05980764568012</c:v>
                </c:pt>
                <c:pt idx="122">
                  <c:v>19.159998922384784</c:v>
                </c:pt>
                <c:pt idx="123">
                  <c:v>18.882512998733777</c:v>
                </c:pt>
                <c:pt idx="124">
                  <c:v>18.521511894178182</c:v>
                </c:pt>
                <c:pt idx="125">
                  <c:v>17.777957380317357</c:v>
                </c:pt>
                <c:pt idx="126">
                  <c:v>17.053261133112439</c:v>
                </c:pt>
                <c:pt idx="127">
                  <c:v>16.932029418895983</c:v>
                </c:pt>
                <c:pt idx="128">
                  <c:v>16.053773000350226</c:v>
                </c:pt>
                <c:pt idx="129">
                  <c:v>15.892130714728317</c:v>
                </c:pt>
                <c:pt idx="130">
                  <c:v>15.283278105552402</c:v>
                </c:pt>
                <c:pt idx="131">
                  <c:v>15.275195991271319</c:v>
                </c:pt>
                <c:pt idx="132">
                  <c:v>15.110859667555697</c:v>
                </c:pt>
                <c:pt idx="133">
                  <c:v>14.507395134567204</c:v>
                </c:pt>
                <c:pt idx="134">
                  <c:v>14.720224143969395</c:v>
                </c:pt>
                <c:pt idx="135">
                  <c:v>14.550499744066386</c:v>
                </c:pt>
                <c:pt idx="136">
                  <c:v>14.235297287103645</c:v>
                </c:pt>
                <c:pt idx="137">
                  <c:v>14.65017915353323</c:v>
                </c:pt>
                <c:pt idx="138">
                  <c:v>13.564481801772676</c:v>
                </c:pt>
                <c:pt idx="139">
                  <c:v>13.656079096958432</c:v>
                </c:pt>
                <c:pt idx="140">
                  <c:v>13.575257954147474</c:v>
                </c:pt>
                <c:pt idx="141">
                  <c:v>13.324712411433499</c:v>
                </c:pt>
                <c:pt idx="142">
                  <c:v>12.395269269107471</c:v>
                </c:pt>
                <c:pt idx="143">
                  <c:v>12.750882297475691</c:v>
                </c:pt>
                <c:pt idx="144">
                  <c:v>12.026186050270752</c:v>
                </c:pt>
                <c:pt idx="145">
                  <c:v>11.85915568846144</c:v>
                </c:pt>
                <c:pt idx="146">
                  <c:v>11.403863250626369</c:v>
                </c:pt>
                <c:pt idx="147">
                  <c:v>10.846197365230745</c:v>
                </c:pt>
                <c:pt idx="148">
                  <c:v>10.918936393760612</c:v>
                </c:pt>
                <c:pt idx="149">
                  <c:v>10.571405479673484</c:v>
                </c:pt>
                <c:pt idx="150">
                  <c:v>10.145747460869096</c:v>
                </c:pt>
                <c:pt idx="151">
                  <c:v>9.9032840324362272</c:v>
                </c:pt>
                <c:pt idx="152">
                  <c:v>9.6796788706592327</c:v>
                </c:pt>
                <c:pt idx="153">
                  <c:v>9.4722379374444472</c:v>
                </c:pt>
                <c:pt idx="154">
                  <c:v>8.9226541663299184</c:v>
                </c:pt>
                <c:pt idx="155">
                  <c:v>8.308413480966621</c:v>
                </c:pt>
                <c:pt idx="156">
                  <c:v>8.5535709474931974</c:v>
                </c:pt>
                <c:pt idx="157">
                  <c:v>8.2275923381556648</c:v>
                </c:pt>
                <c:pt idx="158">
                  <c:v>7.7318893289151109</c:v>
                </c:pt>
                <c:pt idx="159">
                  <c:v>7.6537622241978509</c:v>
                </c:pt>
                <c:pt idx="160">
                  <c:v>7.4328511005145641</c:v>
                </c:pt>
                <c:pt idx="161">
                  <c:v>7.2119399768312693</c:v>
                </c:pt>
                <c:pt idx="162">
                  <c:v>7.2685147767989378</c:v>
                </c:pt>
                <c:pt idx="163">
                  <c:v>6.88057329130634</c:v>
                </c:pt>
                <c:pt idx="164">
                  <c:v>6.8239984913386698</c:v>
                </c:pt>
                <c:pt idx="165">
                  <c:v>6.5950052533742793</c:v>
                </c:pt>
                <c:pt idx="166">
                  <c:v>6.2151458821627736</c:v>
                </c:pt>
                <c:pt idx="167">
                  <c:v>6.201675691694283</c:v>
                </c:pt>
                <c:pt idx="168">
                  <c:v>5.9942347584794815</c:v>
                </c:pt>
                <c:pt idx="169">
                  <c:v>6.1639591583824958</c:v>
                </c:pt>
                <c:pt idx="170">
                  <c:v>5.9080255394811294</c:v>
                </c:pt>
                <c:pt idx="171">
                  <c:v>5.4931436730515397</c:v>
                </c:pt>
                <c:pt idx="172">
                  <c:v>5.5524125111129043</c:v>
                </c:pt>
                <c:pt idx="173">
                  <c:v>5.4311807968964683</c:v>
                </c:pt>
                <c:pt idx="174">
                  <c:v>5.1159783399337266</c:v>
                </c:pt>
                <c:pt idx="175">
                  <c:v>5.2291279398690698</c:v>
                </c:pt>
                <c:pt idx="176">
                  <c:v>4.9031493305315372</c:v>
                </c:pt>
                <c:pt idx="177">
                  <c:v>4.86543279721975</c:v>
                </c:pt>
                <c:pt idx="178">
                  <c:v>4.6364395592553675</c:v>
                </c:pt>
                <c:pt idx="179">
                  <c:v>4.4182224736657805</c:v>
                </c:pt>
                <c:pt idx="180">
                  <c:v>4.3643417117918064</c:v>
                </c:pt>
                <c:pt idx="181">
                  <c:v>4.1191842452652248</c:v>
                </c:pt>
                <c:pt idx="182">
                  <c:v>4.2835205689808458</c:v>
                </c:pt>
                <c:pt idx="183">
                  <c:v>4.1515127023896117</c:v>
                </c:pt>
                <c:pt idx="184">
                  <c:v>3.8039817883024898</c:v>
                </c:pt>
                <c:pt idx="185">
                  <c:v>4.1030200167030362</c:v>
                </c:pt>
                <c:pt idx="186">
                  <c:v>3.7905115978339956</c:v>
                </c:pt>
                <c:pt idx="187">
                  <c:v>3.7447129502411181</c:v>
                </c:pt>
                <c:pt idx="188">
                  <c:v>3.6881381502734452</c:v>
                </c:pt>
                <c:pt idx="189">
                  <c:v>3.6827500740860475</c:v>
                </c:pt>
                <c:pt idx="190">
                  <c:v>3.5345779789326235</c:v>
                </c:pt>
                <c:pt idx="191">
                  <c:v>3.2732562838438533</c:v>
                </c:pt>
                <c:pt idx="192">
                  <c:v>3.1816589886580982</c:v>
                </c:pt>
                <c:pt idx="193">
                  <c:v>3.3810178075917992</c:v>
                </c:pt>
                <c:pt idx="194">
                  <c:v>3.3136668552493331</c:v>
                </c:pt>
                <c:pt idx="195">
                  <c:v>3.2220695600635794</c:v>
                </c:pt>
                <c:pt idx="196">
                  <c:v>3.1250841886904293</c:v>
                </c:pt>
                <c:pt idx="197">
                  <c:v>3.0388749696920714</c:v>
                </c:pt>
                <c:pt idx="198">
                  <c:v>2.9284194078504266</c:v>
                </c:pt>
                <c:pt idx="199">
                  <c:v>3.1466364934400173</c:v>
                </c:pt>
                <c:pt idx="200">
                  <c:v>2.8314340364772757</c:v>
                </c:pt>
              </c:numCache>
            </c:numRef>
          </c:yVal>
          <c:smooth val="1"/>
        </c:ser>
        <c:ser>
          <c:idx val="8"/>
          <c:order val="8"/>
          <c:tx>
            <c:strRef>
              <c:f>'2 labels PAA ACE'!$K$2</c:f>
              <c:strCache>
                <c:ptCount val="1"/>
                <c:pt idx="0">
                  <c:v>3.55</c:v>
                </c:pt>
              </c:strCache>
            </c:strRef>
          </c:tx>
          <c:spPr>
            <a:ln w="19050"/>
          </c:spPr>
          <c:marker>
            <c:symbol val="none"/>
          </c:marker>
          <c:xVal>
            <c:numRef>
              <c:f>'2 labels PAA ACE'!$B$3:$B$203</c:f>
              <c:numCache>
                <c:formatCode>General</c:formatCode>
                <c:ptCount val="201"/>
                <c:pt idx="0">
                  <c:v>300</c:v>
                </c:pt>
                <c:pt idx="1">
                  <c:v>301</c:v>
                </c:pt>
                <c:pt idx="2">
                  <c:v>302</c:v>
                </c:pt>
                <c:pt idx="3">
                  <c:v>303</c:v>
                </c:pt>
                <c:pt idx="4">
                  <c:v>304</c:v>
                </c:pt>
                <c:pt idx="5">
                  <c:v>305</c:v>
                </c:pt>
                <c:pt idx="6">
                  <c:v>306</c:v>
                </c:pt>
                <c:pt idx="7">
                  <c:v>307</c:v>
                </c:pt>
                <c:pt idx="8">
                  <c:v>308</c:v>
                </c:pt>
                <c:pt idx="9">
                  <c:v>309</c:v>
                </c:pt>
                <c:pt idx="10">
                  <c:v>310</c:v>
                </c:pt>
                <c:pt idx="11">
                  <c:v>311</c:v>
                </c:pt>
                <c:pt idx="12">
                  <c:v>312</c:v>
                </c:pt>
                <c:pt idx="13">
                  <c:v>313</c:v>
                </c:pt>
                <c:pt idx="14">
                  <c:v>314</c:v>
                </c:pt>
                <c:pt idx="15">
                  <c:v>315</c:v>
                </c:pt>
                <c:pt idx="16">
                  <c:v>316</c:v>
                </c:pt>
                <c:pt idx="17">
                  <c:v>317</c:v>
                </c:pt>
                <c:pt idx="18">
                  <c:v>318</c:v>
                </c:pt>
                <c:pt idx="19">
                  <c:v>319</c:v>
                </c:pt>
                <c:pt idx="20">
                  <c:v>320</c:v>
                </c:pt>
                <c:pt idx="21">
                  <c:v>321</c:v>
                </c:pt>
                <c:pt idx="22">
                  <c:v>322</c:v>
                </c:pt>
                <c:pt idx="23">
                  <c:v>323</c:v>
                </c:pt>
                <c:pt idx="24">
                  <c:v>324</c:v>
                </c:pt>
                <c:pt idx="25">
                  <c:v>325</c:v>
                </c:pt>
                <c:pt idx="26">
                  <c:v>326</c:v>
                </c:pt>
                <c:pt idx="27">
                  <c:v>327</c:v>
                </c:pt>
                <c:pt idx="28">
                  <c:v>328</c:v>
                </c:pt>
                <c:pt idx="29">
                  <c:v>329</c:v>
                </c:pt>
                <c:pt idx="30">
                  <c:v>330</c:v>
                </c:pt>
                <c:pt idx="31">
                  <c:v>331</c:v>
                </c:pt>
                <c:pt idx="32">
                  <c:v>332</c:v>
                </c:pt>
                <c:pt idx="33">
                  <c:v>333</c:v>
                </c:pt>
                <c:pt idx="34">
                  <c:v>334</c:v>
                </c:pt>
                <c:pt idx="35">
                  <c:v>335</c:v>
                </c:pt>
                <c:pt idx="36">
                  <c:v>336</c:v>
                </c:pt>
                <c:pt idx="37">
                  <c:v>337</c:v>
                </c:pt>
                <c:pt idx="38">
                  <c:v>338</c:v>
                </c:pt>
                <c:pt idx="39">
                  <c:v>339</c:v>
                </c:pt>
                <c:pt idx="40">
                  <c:v>340</c:v>
                </c:pt>
                <c:pt idx="41">
                  <c:v>341</c:v>
                </c:pt>
                <c:pt idx="42">
                  <c:v>342</c:v>
                </c:pt>
                <c:pt idx="43">
                  <c:v>343</c:v>
                </c:pt>
                <c:pt idx="44">
                  <c:v>344</c:v>
                </c:pt>
                <c:pt idx="45">
                  <c:v>345</c:v>
                </c:pt>
                <c:pt idx="46">
                  <c:v>346</c:v>
                </c:pt>
                <c:pt idx="47">
                  <c:v>347</c:v>
                </c:pt>
                <c:pt idx="48">
                  <c:v>348</c:v>
                </c:pt>
                <c:pt idx="49">
                  <c:v>349</c:v>
                </c:pt>
                <c:pt idx="50">
                  <c:v>350</c:v>
                </c:pt>
                <c:pt idx="51">
                  <c:v>351</c:v>
                </c:pt>
                <c:pt idx="52">
                  <c:v>352</c:v>
                </c:pt>
                <c:pt idx="53">
                  <c:v>353</c:v>
                </c:pt>
                <c:pt idx="54">
                  <c:v>354</c:v>
                </c:pt>
                <c:pt idx="55">
                  <c:v>355</c:v>
                </c:pt>
                <c:pt idx="56">
                  <c:v>356</c:v>
                </c:pt>
                <c:pt idx="57">
                  <c:v>357</c:v>
                </c:pt>
                <c:pt idx="58">
                  <c:v>358</c:v>
                </c:pt>
                <c:pt idx="59">
                  <c:v>359</c:v>
                </c:pt>
                <c:pt idx="60">
                  <c:v>360</c:v>
                </c:pt>
                <c:pt idx="61">
                  <c:v>361</c:v>
                </c:pt>
                <c:pt idx="62">
                  <c:v>362</c:v>
                </c:pt>
                <c:pt idx="63">
                  <c:v>363</c:v>
                </c:pt>
                <c:pt idx="64">
                  <c:v>364</c:v>
                </c:pt>
                <c:pt idx="65">
                  <c:v>365</c:v>
                </c:pt>
                <c:pt idx="66">
                  <c:v>366</c:v>
                </c:pt>
                <c:pt idx="67">
                  <c:v>367</c:v>
                </c:pt>
                <c:pt idx="68">
                  <c:v>368</c:v>
                </c:pt>
                <c:pt idx="69">
                  <c:v>369</c:v>
                </c:pt>
                <c:pt idx="70">
                  <c:v>370</c:v>
                </c:pt>
                <c:pt idx="71">
                  <c:v>371</c:v>
                </c:pt>
                <c:pt idx="72">
                  <c:v>372</c:v>
                </c:pt>
                <c:pt idx="73">
                  <c:v>373</c:v>
                </c:pt>
                <c:pt idx="74">
                  <c:v>374</c:v>
                </c:pt>
                <c:pt idx="75">
                  <c:v>375</c:v>
                </c:pt>
                <c:pt idx="76">
                  <c:v>376</c:v>
                </c:pt>
                <c:pt idx="77">
                  <c:v>377</c:v>
                </c:pt>
                <c:pt idx="78">
                  <c:v>378</c:v>
                </c:pt>
                <c:pt idx="79">
                  <c:v>379</c:v>
                </c:pt>
                <c:pt idx="80">
                  <c:v>380</c:v>
                </c:pt>
                <c:pt idx="81">
                  <c:v>381</c:v>
                </c:pt>
                <c:pt idx="82">
                  <c:v>382</c:v>
                </c:pt>
                <c:pt idx="83">
                  <c:v>383</c:v>
                </c:pt>
                <c:pt idx="84">
                  <c:v>384</c:v>
                </c:pt>
                <c:pt idx="85">
                  <c:v>385</c:v>
                </c:pt>
                <c:pt idx="86">
                  <c:v>386</c:v>
                </c:pt>
                <c:pt idx="87">
                  <c:v>387</c:v>
                </c:pt>
                <c:pt idx="88">
                  <c:v>388</c:v>
                </c:pt>
                <c:pt idx="89">
                  <c:v>389</c:v>
                </c:pt>
                <c:pt idx="90">
                  <c:v>390</c:v>
                </c:pt>
                <c:pt idx="91">
                  <c:v>391</c:v>
                </c:pt>
                <c:pt idx="92">
                  <c:v>392</c:v>
                </c:pt>
                <c:pt idx="93">
                  <c:v>393</c:v>
                </c:pt>
                <c:pt idx="94">
                  <c:v>394</c:v>
                </c:pt>
                <c:pt idx="95">
                  <c:v>395</c:v>
                </c:pt>
                <c:pt idx="96">
                  <c:v>396</c:v>
                </c:pt>
                <c:pt idx="97">
                  <c:v>397</c:v>
                </c:pt>
                <c:pt idx="98">
                  <c:v>398</c:v>
                </c:pt>
                <c:pt idx="99">
                  <c:v>399</c:v>
                </c:pt>
                <c:pt idx="100">
                  <c:v>400</c:v>
                </c:pt>
                <c:pt idx="101">
                  <c:v>401</c:v>
                </c:pt>
                <c:pt idx="102">
                  <c:v>402</c:v>
                </c:pt>
                <c:pt idx="103">
                  <c:v>403</c:v>
                </c:pt>
                <c:pt idx="104">
                  <c:v>404</c:v>
                </c:pt>
                <c:pt idx="105">
                  <c:v>405</c:v>
                </c:pt>
                <c:pt idx="106">
                  <c:v>406</c:v>
                </c:pt>
                <c:pt idx="107">
                  <c:v>407</c:v>
                </c:pt>
                <c:pt idx="108">
                  <c:v>408</c:v>
                </c:pt>
                <c:pt idx="109">
                  <c:v>409</c:v>
                </c:pt>
                <c:pt idx="110">
                  <c:v>410</c:v>
                </c:pt>
                <c:pt idx="111">
                  <c:v>411</c:v>
                </c:pt>
                <c:pt idx="112">
                  <c:v>412</c:v>
                </c:pt>
                <c:pt idx="113">
                  <c:v>413</c:v>
                </c:pt>
                <c:pt idx="114">
                  <c:v>414</c:v>
                </c:pt>
                <c:pt idx="115">
                  <c:v>415</c:v>
                </c:pt>
                <c:pt idx="116">
                  <c:v>416</c:v>
                </c:pt>
                <c:pt idx="117">
                  <c:v>417</c:v>
                </c:pt>
                <c:pt idx="118">
                  <c:v>418</c:v>
                </c:pt>
                <c:pt idx="119">
                  <c:v>419</c:v>
                </c:pt>
                <c:pt idx="120">
                  <c:v>420</c:v>
                </c:pt>
                <c:pt idx="121">
                  <c:v>421</c:v>
                </c:pt>
                <c:pt idx="122">
                  <c:v>422</c:v>
                </c:pt>
                <c:pt idx="123">
                  <c:v>423</c:v>
                </c:pt>
                <c:pt idx="124">
                  <c:v>424</c:v>
                </c:pt>
                <c:pt idx="125">
                  <c:v>425</c:v>
                </c:pt>
                <c:pt idx="126">
                  <c:v>426</c:v>
                </c:pt>
                <c:pt idx="127">
                  <c:v>427</c:v>
                </c:pt>
                <c:pt idx="128">
                  <c:v>428</c:v>
                </c:pt>
                <c:pt idx="129">
                  <c:v>429</c:v>
                </c:pt>
                <c:pt idx="130">
                  <c:v>430</c:v>
                </c:pt>
                <c:pt idx="131">
                  <c:v>431</c:v>
                </c:pt>
                <c:pt idx="132">
                  <c:v>432</c:v>
                </c:pt>
                <c:pt idx="133">
                  <c:v>433</c:v>
                </c:pt>
                <c:pt idx="134">
                  <c:v>434</c:v>
                </c:pt>
                <c:pt idx="135">
                  <c:v>435</c:v>
                </c:pt>
                <c:pt idx="136">
                  <c:v>436</c:v>
                </c:pt>
                <c:pt idx="137">
                  <c:v>437</c:v>
                </c:pt>
                <c:pt idx="138">
                  <c:v>438</c:v>
                </c:pt>
                <c:pt idx="139">
                  <c:v>439</c:v>
                </c:pt>
                <c:pt idx="140">
                  <c:v>440</c:v>
                </c:pt>
                <c:pt idx="141">
                  <c:v>441</c:v>
                </c:pt>
                <c:pt idx="142">
                  <c:v>442</c:v>
                </c:pt>
                <c:pt idx="143">
                  <c:v>443</c:v>
                </c:pt>
                <c:pt idx="144">
                  <c:v>444</c:v>
                </c:pt>
                <c:pt idx="145">
                  <c:v>445</c:v>
                </c:pt>
                <c:pt idx="146">
                  <c:v>446</c:v>
                </c:pt>
                <c:pt idx="147">
                  <c:v>447</c:v>
                </c:pt>
                <c:pt idx="148">
                  <c:v>448</c:v>
                </c:pt>
                <c:pt idx="149">
                  <c:v>449</c:v>
                </c:pt>
                <c:pt idx="150">
                  <c:v>450</c:v>
                </c:pt>
                <c:pt idx="151">
                  <c:v>451</c:v>
                </c:pt>
                <c:pt idx="152">
                  <c:v>452</c:v>
                </c:pt>
                <c:pt idx="153">
                  <c:v>453</c:v>
                </c:pt>
                <c:pt idx="154">
                  <c:v>454</c:v>
                </c:pt>
                <c:pt idx="155">
                  <c:v>455</c:v>
                </c:pt>
                <c:pt idx="156">
                  <c:v>456</c:v>
                </c:pt>
                <c:pt idx="157">
                  <c:v>457</c:v>
                </c:pt>
                <c:pt idx="158">
                  <c:v>458</c:v>
                </c:pt>
                <c:pt idx="159">
                  <c:v>459</c:v>
                </c:pt>
                <c:pt idx="160">
                  <c:v>460</c:v>
                </c:pt>
                <c:pt idx="161">
                  <c:v>461</c:v>
                </c:pt>
                <c:pt idx="162">
                  <c:v>462</c:v>
                </c:pt>
                <c:pt idx="163">
                  <c:v>463</c:v>
                </c:pt>
                <c:pt idx="164">
                  <c:v>464</c:v>
                </c:pt>
                <c:pt idx="165">
                  <c:v>465</c:v>
                </c:pt>
                <c:pt idx="166">
                  <c:v>466</c:v>
                </c:pt>
                <c:pt idx="167">
                  <c:v>467</c:v>
                </c:pt>
                <c:pt idx="168">
                  <c:v>468</c:v>
                </c:pt>
                <c:pt idx="169">
                  <c:v>469</c:v>
                </c:pt>
                <c:pt idx="170">
                  <c:v>470</c:v>
                </c:pt>
                <c:pt idx="171">
                  <c:v>471</c:v>
                </c:pt>
                <c:pt idx="172">
                  <c:v>472</c:v>
                </c:pt>
                <c:pt idx="173">
                  <c:v>473</c:v>
                </c:pt>
                <c:pt idx="174">
                  <c:v>474</c:v>
                </c:pt>
                <c:pt idx="175">
                  <c:v>475</c:v>
                </c:pt>
                <c:pt idx="176">
                  <c:v>476</c:v>
                </c:pt>
                <c:pt idx="177">
                  <c:v>477</c:v>
                </c:pt>
                <c:pt idx="178">
                  <c:v>478</c:v>
                </c:pt>
                <c:pt idx="179">
                  <c:v>479</c:v>
                </c:pt>
                <c:pt idx="180">
                  <c:v>480</c:v>
                </c:pt>
                <c:pt idx="181">
                  <c:v>481</c:v>
                </c:pt>
                <c:pt idx="182">
                  <c:v>482</c:v>
                </c:pt>
                <c:pt idx="183">
                  <c:v>483</c:v>
                </c:pt>
                <c:pt idx="184">
                  <c:v>484</c:v>
                </c:pt>
                <c:pt idx="185">
                  <c:v>485</c:v>
                </c:pt>
                <c:pt idx="186">
                  <c:v>486</c:v>
                </c:pt>
                <c:pt idx="187">
                  <c:v>487</c:v>
                </c:pt>
                <c:pt idx="188">
                  <c:v>488</c:v>
                </c:pt>
                <c:pt idx="189">
                  <c:v>489</c:v>
                </c:pt>
                <c:pt idx="190">
                  <c:v>490</c:v>
                </c:pt>
                <c:pt idx="191">
                  <c:v>491</c:v>
                </c:pt>
                <c:pt idx="192">
                  <c:v>492</c:v>
                </c:pt>
                <c:pt idx="193">
                  <c:v>493</c:v>
                </c:pt>
                <c:pt idx="194">
                  <c:v>494</c:v>
                </c:pt>
                <c:pt idx="195">
                  <c:v>495</c:v>
                </c:pt>
                <c:pt idx="196">
                  <c:v>496</c:v>
                </c:pt>
                <c:pt idx="197">
                  <c:v>497</c:v>
                </c:pt>
                <c:pt idx="198">
                  <c:v>498</c:v>
                </c:pt>
                <c:pt idx="199">
                  <c:v>499</c:v>
                </c:pt>
                <c:pt idx="200">
                  <c:v>500</c:v>
                </c:pt>
              </c:numCache>
            </c:numRef>
          </c:xVal>
          <c:yVal>
            <c:numRef>
              <c:f>'2 labels PAA ACE'!$K$3:$K$203</c:f>
              <c:numCache>
                <c:formatCode>General</c:formatCode>
                <c:ptCount val="201"/>
                <c:pt idx="0">
                  <c:v>2.1335461558925246</c:v>
                </c:pt>
                <c:pt idx="1">
                  <c:v>2.4314977387603092</c:v>
                </c:pt>
                <c:pt idx="2">
                  <c:v>2.3357275871242353</c:v>
                </c:pt>
                <c:pt idx="3">
                  <c:v>2.4847033785581272</c:v>
                </c:pt>
                <c:pt idx="4">
                  <c:v>2.6443202979515856</c:v>
                </c:pt>
                <c:pt idx="5">
                  <c:v>2.7560521415270007</c:v>
                </c:pt>
                <c:pt idx="6">
                  <c:v>2.9103484969406739</c:v>
                </c:pt>
                <c:pt idx="7">
                  <c:v>3.1577547220005346</c:v>
                </c:pt>
                <c:pt idx="8">
                  <c:v>3.6073423782921004</c:v>
                </c:pt>
                <c:pt idx="9">
                  <c:v>3.8919925512104285</c:v>
                </c:pt>
                <c:pt idx="10">
                  <c:v>4.9640861931364695</c:v>
                </c:pt>
                <c:pt idx="11">
                  <c:v>6.5150305932428836</c:v>
                </c:pt>
                <c:pt idx="12">
                  <c:v>8.973131151902102</c:v>
                </c:pt>
                <c:pt idx="13">
                  <c:v>12.556530992285188</c:v>
                </c:pt>
                <c:pt idx="14">
                  <c:v>15.847299813780268</c:v>
                </c:pt>
                <c:pt idx="15">
                  <c:v>23.934557063048697</c:v>
                </c:pt>
                <c:pt idx="16">
                  <c:v>44.181963288108541</c:v>
                </c:pt>
                <c:pt idx="17">
                  <c:v>71.221069433359943</c:v>
                </c:pt>
                <c:pt idx="18">
                  <c:v>85.376429901569551</c:v>
                </c:pt>
                <c:pt idx="19">
                  <c:v>80.212822559191281</c:v>
                </c:pt>
                <c:pt idx="20">
                  <c:v>69.130087789305662</c:v>
                </c:pt>
                <c:pt idx="21">
                  <c:v>65.328544825751464</c:v>
                </c:pt>
                <c:pt idx="22">
                  <c:v>71.4365522745411</c:v>
                </c:pt>
                <c:pt idx="23">
                  <c:v>78.800212822559118</c:v>
                </c:pt>
                <c:pt idx="24">
                  <c:v>77.964884277733432</c:v>
                </c:pt>
                <c:pt idx="25">
                  <c:v>73.205639797818563</c:v>
                </c:pt>
                <c:pt idx="26">
                  <c:v>70.018621973929243</c:v>
                </c:pt>
                <c:pt idx="27">
                  <c:v>69.063580739558347</c:v>
                </c:pt>
                <c:pt idx="28">
                  <c:v>70.601223729715429</c:v>
                </c:pt>
                <c:pt idx="29">
                  <c:v>71.463155094440026</c:v>
                </c:pt>
                <c:pt idx="30">
                  <c:v>73.894652833200311</c:v>
                </c:pt>
                <c:pt idx="31">
                  <c:v>80.742218675179615</c:v>
                </c:pt>
                <c:pt idx="32">
                  <c:v>92.210694333599349</c:v>
                </c:pt>
                <c:pt idx="33">
                  <c:v>100</c:v>
                </c:pt>
                <c:pt idx="34">
                  <c:v>99.603617983506254</c:v>
                </c:pt>
                <c:pt idx="35">
                  <c:v>93.828145783452968</c:v>
                </c:pt>
                <c:pt idx="36">
                  <c:v>86.174514498536851</c:v>
                </c:pt>
                <c:pt idx="37">
                  <c:v>81.282255919127437</c:v>
                </c:pt>
                <c:pt idx="38">
                  <c:v>80.297951582867796</c:v>
                </c:pt>
                <c:pt idx="39">
                  <c:v>79.273743016759681</c:v>
                </c:pt>
                <c:pt idx="40">
                  <c:v>77.789305666400608</c:v>
                </c:pt>
                <c:pt idx="41">
                  <c:v>72.865123703112587</c:v>
                </c:pt>
                <c:pt idx="42">
                  <c:v>67.77068369247138</c:v>
                </c:pt>
                <c:pt idx="43">
                  <c:v>64.424048949188617</c:v>
                </c:pt>
                <c:pt idx="44">
                  <c:v>61.98989092843842</c:v>
                </c:pt>
                <c:pt idx="45">
                  <c:v>61.646714551742441</c:v>
                </c:pt>
                <c:pt idx="46">
                  <c:v>61.16520351157223</c:v>
                </c:pt>
                <c:pt idx="47">
                  <c:v>59.933492950252734</c:v>
                </c:pt>
                <c:pt idx="48">
                  <c:v>58.78957169459963</c:v>
                </c:pt>
                <c:pt idx="49">
                  <c:v>59.851024208566074</c:v>
                </c:pt>
                <c:pt idx="50">
                  <c:v>60.718276137270557</c:v>
                </c:pt>
                <c:pt idx="51">
                  <c:v>61.034849694067539</c:v>
                </c:pt>
                <c:pt idx="52">
                  <c:v>59.353551476456467</c:v>
                </c:pt>
                <c:pt idx="53">
                  <c:v>55.280659749933491</c:v>
                </c:pt>
                <c:pt idx="54">
                  <c:v>52.774674115456222</c:v>
                </c:pt>
                <c:pt idx="55">
                  <c:v>50.167597765363098</c:v>
                </c:pt>
                <c:pt idx="56">
                  <c:v>47.776004256451181</c:v>
                </c:pt>
                <c:pt idx="57">
                  <c:v>45.280659749933491</c:v>
                </c:pt>
                <c:pt idx="58">
                  <c:v>43.514232508645904</c:v>
                </c:pt>
                <c:pt idx="59">
                  <c:v>40.843309390795426</c:v>
                </c:pt>
                <c:pt idx="60">
                  <c:v>38.425113061984582</c:v>
                </c:pt>
                <c:pt idx="61">
                  <c:v>36.850226123969144</c:v>
                </c:pt>
                <c:pt idx="62">
                  <c:v>34.740622505985634</c:v>
                </c:pt>
                <c:pt idx="63">
                  <c:v>34.373503591380654</c:v>
                </c:pt>
                <c:pt idx="64">
                  <c:v>32.894386805001325</c:v>
                </c:pt>
                <c:pt idx="65">
                  <c:v>31.742484703378548</c:v>
                </c:pt>
                <c:pt idx="66">
                  <c:v>30.284650172918326</c:v>
                </c:pt>
                <c:pt idx="67">
                  <c:v>29.811119978717731</c:v>
                </c:pt>
                <c:pt idx="68">
                  <c:v>28.845437616387322</c:v>
                </c:pt>
                <c:pt idx="69">
                  <c:v>28.47299813780262</c:v>
                </c:pt>
                <c:pt idx="70">
                  <c:v>28.015429635541345</c:v>
                </c:pt>
                <c:pt idx="71">
                  <c:v>27.16679968076614</c:v>
                </c:pt>
                <c:pt idx="72">
                  <c:v>26.139930832668263</c:v>
                </c:pt>
                <c:pt idx="73">
                  <c:v>25.12104283054002</c:v>
                </c:pt>
                <c:pt idx="74">
                  <c:v>23.69779196594839</c:v>
                </c:pt>
                <c:pt idx="75">
                  <c:v>23.325352487363649</c:v>
                </c:pt>
                <c:pt idx="76">
                  <c:v>21.835594573024732</c:v>
                </c:pt>
                <c:pt idx="77">
                  <c:v>20.981644054269729</c:v>
                </c:pt>
                <c:pt idx="78">
                  <c:v>19.686086725192879</c:v>
                </c:pt>
                <c:pt idx="79">
                  <c:v>19.372173450385731</c:v>
                </c:pt>
                <c:pt idx="80">
                  <c:v>18.590050545357798</c:v>
                </c:pt>
                <c:pt idx="81">
                  <c:v>17.871774408087258</c:v>
                </c:pt>
                <c:pt idx="82">
                  <c:v>17.823889332269211</c:v>
                </c:pt>
                <c:pt idx="83">
                  <c:v>17.823889332269211</c:v>
                </c:pt>
                <c:pt idx="84">
                  <c:v>18.401170524075553</c:v>
                </c:pt>
                <c:pt idx="85">
                  <c:v>18.808193668528862</c:v>
                </c:pt>
                <c:pt idx="86">
                  <c:v>19.678105879223189</c:v>
                </c:pt>
                <c:pt idx="87">
                  <c:v>20.4362862463421</c:v>
                </c:pt>
                <c:pt idx="88">
                  <c:v>21.10667730779463</c:v>
                </c:pt>
                <c:pt idx="89">
                  <c:v>22.851822293163067</c:v>
                </c:pt>
                <c:pt idx="90">
                  <c:v>22.86246342112263</c:v>
                </c:pt>
                <c:pt idx="91">
                  <c:v>23.915935089119447</c:v>
                </c:pt>
                <c:pt idx="92">
                  <c:v>23.870710295291289</c:v>
                </c:pt>
                <c:pt idx="93">
                  <c:v>23.910614525139653</c:v>
                </c:pt>
                <c:pt idx="94">
                  <c:v>23.785581271614781</c:v>
                </c:pt>
                <c:pt idx="95">
                  <c:v>23.083266826283584</c:v>
                </c:pt>
                <c:pt idx="96">
                  <c:v>22.410215482841181</c:v>
                </c:pt>
                <c:pt idx="97">
                  <c:v>21.572226656025521</c:v>
                </c:pt>
                <c:pt idx="98">
                  <c:v>21.282255919127426</c:v>
                </c:pt>
                <c:pt idx="99">
                  <c:v>21.122638999733958</c:v>
                </c:pt>
                <c:pt idx="100">
                  <c:v>21.324820430965683</c:v>
                </c:pt>
                <c:pt idx="101">
                  <c:v>20.404362862463422</c:v>
                </c:pt>
                <c:pt idx="102">
                  <c:v>20.010641127959573</c:v>
                </c:pt>
                <c:pt idx="103">
                  <c:v>19.694067571162542</c:v>
                </c:pt>
                <c:pt idx="104">
                  <c:v>19.821761106677307</c:v>
                </c:pt>
                <c:pt idx="105">
                  <c:v>19.212556530992277</c:v>
                </c:pt>
                <c:pt idx="106">
                  <c:v>19.257781324820431</c:v>
                </c:pt>
                <c:pt idx="107">
                  <c:v>19.241819632881086</c:v>
                </c:pt>
                <c:pt idx="108">
                  <c:v>19.856344772545889</c:v>
                </c:pt>
                <c:pt idx="109">
                  <c:v>20.545357807927623</c:v>
                </c:pt>
                <c:pt idx="110">
                  <c:v>20.811386006916731</c:v>
                </c:pt>
                <c:pt idx="111">
                  <c:v>21.55892524607609</c:v>
                </c:pt>
                <c:pt idx="112">
                  <c:v>22.255919127427507</c:v>
                </c:pt>
                <c:pt idx="113">
                  <c:v>22.575152966214429</c:v>
                </c:pt>
                <c:pt idx="114">
                  <c:v>22.396914072891725</c:v>
                </c:pt>
                <c:pt idx="115">
                  <c:v>22.70018621973928</c:v>
                </c:pt>
                <c:pt idx="116">
                  <c:v>22.992817238627282</c:v>
                </c:pt>
                <c:pt idx="117">
                  <c:v>22.90502793296087</c:v>
                </c:pt>
                <c:pt idx="118">
                  <c:v>22.117584463953197</c:v>
                </c:pt>
                <c:pt idx="119">
                  <c:v>21.606810321894137</c:v>
                </c:pt>
                <c:pt idx="120">
                  <c:v>20.332535248736356</c:v>
                </c:pt>
                <c:pt idx="121">
                  <c:v>19.749933492950252</c:v>
                </c:pt>
                <c:pt idx="122">
                  <c:v>19.156690609204588</c:v>
                </c:pt>
                <c:pt idx="123">
                  <c:v>18.765629156690597</c:v>
                </c:pt>
                <c:pt idx="124">
                  <c:v>17.805267358339986</c:v>
                </c:pt>
                <c:pt idx="125">
                  <c:v>17.869114126097365</c:v>
                </c:pt>
                <c:pt idx="126">
                  <c:v>17.43282787975523</c:v>
                </c:pt>
                <c:pt idx="127">
                  <c:v>16.757116254322941</c:v>
                </c:pt>
                <c:pt idx="128">
                  <c:v>16.400638467677574</c:v>
                </c:pt>
                <c:pt idx="129">
                  <c:v>15.993615323224267</c:v>
                </c:pt>
                <c:pt idx="130">
                  <c:v>15.541367384942795</c:v>
                </c:pt>
                <c:pt idx="131">
                  <c:v>15.583931896781063</c:v>
                </c:pt>
                <c:pt idx="132">
                  <c:v>14.977387603085926</c:v>
                </c:pt>
                <c:pt idx="133">
                  <c:v>14.690077148177702</c:v>
                </c:pt>
                <c:pt idx="134">
                  <c:v>14.807129555732912</c:v>
                </c:pt>
                <c:pt idx="135">
                  <c:v>14.708699122106944</c:v>
                </c:pt>
                <c:pt idx="136">
                  <c:v>14.267092311785055</c:v>
                </c:pt>
                <c:pt idx="137">
                  <c:v>14.240489491886144</c:v>
                </c:pt>
                <c:pt idx="138">
                  <c:v>13.971801010907155</c:v>
                </c:pt>
                <c:pt idx="139">
                  <c:v>13.977121574886944</c:v>
                </c:pt>
                <c:pt idx="140">
                  <c:v>14.00904495876564</c:v>
                </c:pt>
                <c:pt idx="141">
                  <c:v>13.306730513434427</c:v>
                </c:pt>
                <c:pt idx="142">
                  <c:v>12.835860601223732</c:v>
                </c:pt>
                <c:pt idx="143">
                  <c:v>12.785315243415798</c:v>
                </c:pt>
                <c:pt idx="144">
                  <c:v>12.68688480978985</c:v>
                </c:pt>
                <c:pt idx="145">
                  <c:v>11.888800212822559</c:v>
                </c:pt>
                <c:pt idx="146">
                  <c:v>11.73716413939877</c:v>
                </c:pt>
                <c:pt idx="147">
                  <c:v>11.572226656025544</c:v>
                </c:pt>
                <c:pt idx="148">
                  <c:v>11.037509976057462</c:v>
                </c:pt>
                <c:pt idx="149">
                  <c:v>10.766161213088587</c:v>
                </c:pt>
                <c:pt idx="150">
                  <c:v>9.9574354881617495</c:v>
                </c:pt>
                <c:pt idx="151">
                  <c:v>10.047885075818035</c:v>
                </c:pt>
                <c:pt idx="152">
                  <c:v>9.5849960095770168</c:v>
                </c:pt>
                <c:pt idx="153">
                  <c:v>9.39345570630487</c:v>
                </c:pt>
                <c:pt idx="154">
                  <c:v>9.0289970736898102</c:v>
                </c:pt>
                <c:pt idx="155">
                  <c:v>8.8720404362862588</c:v>
                </c:pt>
                <c:pt idx="156">
                  <c:v>8.4517158818834801</c:v>
                </c:pt>
                <c:pt idx="157">
                  <c:v>8.3931896781058839</c:v>
                </c:pt>
                <c:pt idx="158">
                  <c:v>8.0952380952380967</c:v>
                </c:pt>
                <c:pt idx="159">
                  <c:v>7.988826815642458</c:v>
                </c:pt>
                <c:pt idx="160">
                  <c:v>7.4035647778664497</c:v>
                </c:pt>
                <c:pt idx="161">
                  <c:v>7.3822825219473271</c:v>
                </c:pt>
                <c:pt idx="162">
                  <c:v>7.3104549082202679</c:v>
                </c:pt>
                <c:pt idx="163">
                  <c:v>7.0577281191806334</c:v>
                </c:pt>
                <c:pt idx="164">
                  <c:v>6.9752593774940168</c:v>
                </c:pt>
                <c:pt idx="165">
                  <c:v>6.7996807661612104</c:v>
                </c:pt>
                <c:pt idx="166">
                  <c:v>6.6613461026868874</c:v>
                </c:pt>
                <c:pt idx="167">
                  <c:v>6.1957967544559702</c:v>
                </c:pt>
                <c:pt idx="168">
                  <c:v>6.2756052141527014</c:v>
                </c:pt>
                <c:pt idx="169">
                  <c:v>6.278265496142593</c:v>
                </c:pt>
                <c:pt idx="170">
                  <c:v>5.9989358872040413</c:v>
                </c:pt>
                <c:pt idx="171">
                  <c:v>6.0042564511838279</c:v>
                </c:pt>
                <c:pt idx="172">
                  <c:v>5.6318169725990916</c:v>
                </c:pt>
                <c:pt idx="173">
                  <c:v>5.4083532854482606</c:v>
                </c:pt>
                <c:pt idx="174">
                  <c:v>5.2380952380952355</c:v>
                </c:pt>
                <c:pt idx="175">
                  <c:v>5.4642192072359643</c:v>
                </c:pt>
                <c:pt idx="176">
                  <c:v>5.0837988826815694</c:v>
                </c:pt>
                <c:pt idx="177">
                  <c:v>4.8363926576217073</c:v>
                </c:pt>
                <c:pt idx="178">
                  <c:v>4.7645650438946525</c:v>
                </c:pt>
                <c:pt idx="179">
                  <c:v>4.5650438946528364</c:v>
                </c:pt>
                <c:pt idx="180">
                  <c:v>4.6235700984304309</c:v>
                </c:pt>
                <c:pt idx="181">
                  <c:v>4.4958765629156687</c:v>
                </c:pt>
                <c:pt idx="182">
                  <c:v>4.5331205107741424</c:v>
                </c:pt>
                <c:pt idx="183">
                  <c:v>4.0941739824421415</c:v>
                </c:pt>
                <c:pt idx="184">
                  <c:v>4.1101356743814801</c:v>
                </c:pt>
                <c:pt idx="185">
                  <c:v>4.0383080606544324</c:v>
                </c:pt>
                <c:pt idx="186">
                  <c:v>3.7509976057462091</c:v>
                </c:pt>
                <c:pt idx="187">
                  <c:v>3.7988826815642445</c:v>
                </c:pt>
                <c:pt idx="188">
                  <c:v>3.8148443735035884</c:v>
                </c:pt>
                <c:pt idx="189">
                  <c:v>3.5621175844639543</c:v>
                </c:pt>
                <c:pt idx="190">
                  <c:v>3.6339451981910083</c:v>
                </c:pt>
                <c:pt idx="191">
                  <c:v>3.5381750465549358</c:v>
                </c:pt>
                <c:pt idx="192">
                  <c:v>3.5887204043628631</c:v>
                </c:pt>
                <c:pt idx="193">
                  <c:v>3.4184623570098416</c:v>
                </c:pt>
                <c:pt idx="194">
                  <c:v>3.3439744612928983</c:v>
                </c:pt>
                <c:pt idx="195">
                  <c:v>3.3120510774142042</c:v>
                </c:pt>
                <c:pt idx="196">
                  <c:v>3.1737164139398777</c:v>
                </c:pt>
                <c:pt idx="197">
                  <c:v>3.2508645916467152</c:v>
                </c:pt>
                <c:pt idx="198">
                  <c:v>3.1471135940409698</c:v>
                </c:pt>
                <c:pt idx="199">
                  <c:v>3.0114392125565312</c:v>
                </c:pt>
                <c:pt idx="200">
                  <c:v>3.2508645916467152</c:v>
                </c:pt>
              </c:numCache>
            </c:numRef>
          </c:yVal>
          <c:smooth val="1"/>
        </c:ser>
        <c:ser>
          <c:idx val="9"/>
          <c:order val="9"/>
          <c:tx>
            <c:strRef>
              <c:f>'2 labels PAA ACE'!$L$2</c:f>
              <c:strCache>
                <c:ptCount val="1"/>
                <c:pt idx="0">
                  <c:v>4.03</c:v>
                </c:pt>
              </c:strCache>
            </c:strRef>
          </c:tx>
          <c:spPr>
            <a:ln w="19050"/>
          </c:spPr>
          <c:marker>
            <c:symbol val="none"/>
          </c:marker>
          <c:xVal>
            <c:numRef>
              <c:f>'2 labels PAA ACE'!$B$3:$B$203</c:f>
              <c:numCache>
                <c:formatCode>General</c:formatCode>
                <c:ptCount val="201"/>
                <c:pt idx="0">
                  <c:v>300</c:v>
                </c:pt>
                <c:pt idx="1">
                  <c:v>301</c:v>
                </c:pt>
                <c:pt idx="2">
                  <c:v>302</c:v>
                </c:pt>
                <c:pt idx="3">
                  <c:v>303</c:v>
                </c:pt>
                <c:pt idx="4">
                  <c:v>304</c:v>
                </c:pt>
                <c:pt idx="5">
                  <c:v>305</c:v>
                </c:pt>
                <c:pt idx="6">
                  <c:v>306</c:v>
                </c:pt>
                <c:pt idx="7">
                  <c:v>307</c:v>
                </c:pt>
                <c:pt idx="8">
                  <c:v>308</c:v>
                </c:pt>
                <c:pt idx="9">
                  <c:v>309</c:v>
                </c:pt>
                <c:pt idx="10">
                  <c:v>310</c:v>
                </c:pt>
                <c:pt idx="11">
                  <c:v>311</c:v>
                </c:pt>
                <c:pt idx="12">
                  <c:v>312</c:v>
                </c:pt>
                <c:pt idx="13">
                  <c:v>313</c:v>
                </c:pt>
                <c:pt idx="14">
                  <c:v>314</c:v>
                </c:pt>
                <c:pt idx="15">
                  <c:v>315</c:v>
                </c:pt>
                <c:pt idx="16">
                  <c:v>316</c:v>
                </c:pt>
                <c:pt idx="17">
                  <c:v>317</c:v>
                </c:pt>
                <c:pt idx="18">
                  <c:v>318</c:v>
                </c:pt>
                <c:pt idx="19">
                  <c:v>319</c:v>
                </c:pt>
                <c:pt idx="20">
                  <c:v>320</c:v>
                </c:pt>
                <c:pt idx="21">
                  <c:v>321</c:v>
                </c:pt>
                <c:pt idx="22">
                  <c:v>322</c:v>
                </c:pt>
                <c:pt idx="23">
                  <c:v>323</c:v>
                </c:pt>
                <c:pt idx="24">
                  <c:v>324</c:v>
                </c:pt>
                <c:pt idx="25">
                  <c:v>325</c:v>
                </c:pt>
                <c:pt idx="26">
                  <c:v>326</c:v>
                </c:pt>
                <c:pt idx="27">
                  <c:v>327</c:v>
                </c:pt>
                <c:pt idx="28">
                  <c:v>328</c:v>
                </c:pt>
                <c:pt idx="29">
                  <c:v>329</c:v>
                </c:pt>
                <c:pt idx="30">
                  <c:v>330</c:v>
                </c:pt>
                <c:pt idx="31">
                  <c:v>331</c:v>
                </c:pt>
                <c:pt idx="32">
                  <c:v>332</c:v>
                </c:pt>
                <c:pt idx="33">
                  <c:v>333</c:v>
                </c:pt>
                <c:pt idx="34">
                  <c:v>334</c:v>
                </c:pt>
                <c:pt idx="35">
                  <c:v>335</c:v>
                </c:pt>
                <c:pt idx="36">
                  <c:v>336</c:v>
                </c:pt>
                <c:pt idx="37">
                  <c:v>337</c:v>
                </c:pt>
                <c:pt idx="38">
                  <c:v>338</c:v>
                </c:pt>
                <c:pt idx="39">
                  <c:v>339</c:v>
                </c:pt>
                <c:pt idx="40">
                  <c:v>340</c:v>
                </c:pt>
                <c:pt idx="41">
                  <c:v>341</c:v>
                </c:pt>
                <c:pt idx="42">
                  <c:v>342</c:v>
                </c:pt>
                <c:pt idx="43">
                  <c:v>343</c:v>
                </c:pt>
                <c:pt idx="44">
                  <c:v>344</c:v>
                </c:pt>
                <c:pt idx="45">
                  <c:v>345</c:v>
                </c:pt>
                <c:pt idx="46">
                  <c:v>346</c:v>
                </c:pt>
                <c:pt idx="47">
                  <c:v>347</c:v>
                </c:pt>
                <c:pt idx="48">
                  <c:v>348</c:v>
                </c:pt>
                <c:pt idx="49">
                  <c:v>349</c:v>
                </c:pt>
                <c:pt idx="50">
                  <c:v>350</c:v>
                </c:pt>
                <c:pt idx="51">
                  <c:v>351</c:v>
                </c:pt>
                <c:pt idx="52">
                  <c:v>352</c:v>
                </c:pt>
                <c:pt idx="53">
                  <c:v>353</c:v>
                </c:pt>
                <c:pt idx="54">
                  <c:v>354</c:v>
                </c:pt>
                <c:pt idx="55">
                  <c:v>355</c:v>
                </c:pt>
                <c:pt idx="56">
                  <c:v>356</c:v>
                </c:pt>
                <c:pt idx="57">
                  <c:v>357</c:v>
                </c:pt>
                <c:pt idx="58">
                  <c:v>358</c:v>
                </c:pt>
                <c:pt idx="59">
                  <c:v>359</c:v>
                </c:pt>
                <c:pt idx="60">
                  <c:v>360</c:v>
                </c:pt>
                <c:pt idx="61">
                  <c:v>361</c:v>
                </c:pt>
                <c:pt idx="62">
                  <c:v>362</c:v>
                </c:pt>
                <c:pt idx="63">
                  <c:v>363</c:v>
                </c:pt>
                <c:pt idx="64">
                  <c:v>364</c:v>
                </c:pt>
                <c:pt idx="65">
                  <c:v>365</c:v>
                </c:pt>
                <c:pt idx="66">
                  <c:v>366</c:v>
                </c:pt>
                <c:pt idx="67">
                  <c:v>367</c:v>
                </c:pt>
                <c:pt idx="68">
                  <c:v>368</c:v>
                </c:pt>
                <c:pt idx="69">
                  <c:v>369</c:v>
                </c:pt>
                <c:pt idx="70">
                  <c:v>370</c:v>
                </c:pt>
                <c:pt idx="71">
                  <c:v>371</c:v>
                </c:pt>
                <c:pt idx="72">
                  <c:v>372</c:v>
                </c:pt>
                <c:pt idx="73">
                  <c:v>373</c:v>
                </c:pt>
                <c:pt idx="74">
                  <c:v>374</c:v>
                </c:pt>
                <c:pt idx="75">
                  <c:v>375</c:v>
                </c:pt>
                <c:pt idx="76">
                  <c:v>376</c:v>
                </c:pt>
                <c:pt idx="77">
                  <c:v>377</c:v>
                </c:pt>
                <c:pt idx="78">
                  <c:v>378</c:v>
                </c:pt>
                <c:pt idx="79">
                  <c:v>379</c:v>
                </c:pt>
                <c:pt idx="80">
                  <c:v>380</c:v>
                </c:pt>
                <c:pt idx="81">
                  <c:v>381</c:v>
                </c:pt>
                <c:pt idx="82">
                  <c:v>382</c:v>
                </c:pt>
                <c:pt idx="83">
                  <c:v>383</c:v>
                </c:pt>
                <c:pt idx="84">
                  <c:v>384</c:v>
                </c:pt>
                <c:pt idx="85">
                  <c:v>385</c:v>
                </c:pt>
                <c:pt idx="86">
                  <c:v>386</c:v>
                </c:pt>
                <c:pt idx="87">
                  <c:v>387</c:v>
                </c:pt>
                <c:pt idx="88">
                  <c:v>388</c:v>
                </c:pt>
                <c:pt idx="89">
                  <c:v>389</c:v>
                </c:pt>
                <c:pt idx="90">
                  <c:v>390</c:v>
                </c:pt>
                <c:pt idx="91">
                  <c:v>391</c:v>
                </c:pt>
                <c:pt idx="92">
                  <c:v>392</c:v>
                </c:pt>
                <c:pt idx="93">
                  <c:v>393</c:v>
                </c:pt>
                <c:pt idx="94">
                  <c:v>394</c:v>
                </c:pt>
                <c:pt idx="95">
                  <c:v>395</c:v>
                </c:pt>
                <c:pt idx="96">
                  <c:v>396</c:v>
                </c:pt>
                <c:pt idx="97">
                  <c:v>397</c:v>
                </c:pt>
                <c:pt idx="98">
                  <c:v>398</c:v>
                </c:pt>
                <c:pt idx="99">
                  <c:v>399</c:v>
                </c:pt>
                <c:pt idx="100">
                  <c:v>400</c:v>
                </c:pt>
                <c:pt idx="101">
                  <c:v>401</c:v>
                </c:pt>
                <c:pt idx="102">
                  <c:v>402</c:v>
                </c:pt>
                <c:pt idx="103">
                  <c:v>403</c:v>
                </c:pt>
                <c:pt idx="104">
                  <c:v>404</c:v>
                </c:pt>
                <c:pt idx="105">
                  <c:v>405</c:v>
                </c:pt>
                <c:pt idx="106">
                  <c:v>406</c:v>
                </c:pt>
                <c:pt idx="107">
                  <c:v>407</c:v>
                </c:pt>
                <c:pt idx="108">
                  <c:v>408</c:v>
                </c:pt>
                <c:pt idx="109">
                  <c:v>409</c:v>
                </c:pt>
                <c:pt idx="110">
                  <c:v>410</c:v>
                </c:pt>
                <c:pt idx="111">
                  <c:v>411</c:v>
                </c:pt>
                <c:pt idx="112">
                  <c:v>412</c:v>
                </c:pt>
                <c:pt idx="113">
                  <c:v>413</c:v>
                </c:pt>
                <c:pt idx="114">
                  <c:v>414</c:v>
                </c:pt>
                <c:pt idx="115">
                  <c:v>415</c:v>
                </c:pt>
                <c:pt idx="116">
                  <c:v>416</c:v>
                </c:pt>
                <c:pt idx="117">
                  <c:v>417</c:v>
                </c:pt>
                <c:pt idx="118">
                  <c:v>418</c:v>
                </c:pt>
                <c:pt idx="119">
                  <c:v>419</c:v>
                </c:pt>
                <c:pt idx="120">
                  <c:v>420</c:v>
                </c:pt>
                <c:pt idx="121">
                  <c:v>421</c:v>
                </c:pt>
                <c:pt idx="122">
                  <c:v>422</c:v>
                </c:pt>
                <c:pt idx="123">
                  <c:v>423</c:v>
                </c:pt>
                <c:pt idx="124">
                  <c:v>424</c:v>
                </c:pt>
                <c:pt idx="125">
                  <c:v>425</c:v>
                </c:pt>
                <c:pt idx="126">
                  <c:v>426</c:v>
                </c:pt>
                <c:pt idx="127">
                  <c:v>427</c:v>
                </c:pt>
                <c:pt idx="128">
                  <c:v>428</c:v>
                </c:pt>
                <c:pt idx="129">
                  <c:v>429</c:v>
                </c:pt>
                <c:pt idx="130">
                  <c:v>430</c:v>
                </c:pt>
                <c:pt idx="131">
                  <c:v>431</c:v>
                </c:pt>
                <c:pt idx="132">
                  <c:v>432</c:v>
                </c:pt>
                <c:pt idx="133">
                  <c:v>433</c:v>
                </c:pt>
                <c:pt idx="134">
                  <c:v>434</c:v>
                </c:pt>
                <c:pt idx="135">
                  <c:v>435</c:v>
                </c:pt>
                <c:pt idx="136">
                  <c:v>436</c:v>
                </c:pt>
                <c:pt idx="137">
                  <c:v>437</c:v>
                </c:pt>
                <c:pt idx="138">
                  <c:v>438</c:v>
                </c:pt>
                <c:pt idx="139">
                  <c:v>439</c:v>
                </c:pt>
                <c:pt idx="140">
                  <c:v>440</c:v>
                </c:pt>
                <c:pt idx="141">
                  <c:v>441</c:v>
                </c:pt>
                <c:pt idx="142">
                  <c:v>442</c:v>
                </c:pt>
                <c:pt idx="143">
                  <c:v>443</c:v>
                </c:pt>
                <c:pt idx="144">
                  <c:v>444</c:v>
                </c:pt>
                <c:pt idx="145">
                  <c:v>445</c:v>
                </c:pt>
                <c:pt idx="146">
                  <c:v>446</c:v>
                </c:pt>
                <c:pt idx="147">
                  <c:v>447</c:v>
                </c:pt>
                <c:pt idx="148">
                  <c:v>448</c:v>
                </c:pt>
                <c:pt idx="149">
                  <c:v>449</c:v>
                </c:pt>
                <c:pt idx="150">
                  <c:v>450</c:v>
                </c:pt>
                <c:pt idx="151">
                  <c:v>451</c:v>
                </c:pt>
                <c:pt idx="152">
                  <c:v>452</c:v>
                </c:pt>
                <c:pt idx="153">
                  <c:v>453</c:v>
                </c:pt>
                <c:pt idx="154">
                  <c:v>454</c:v>
                </c:pt>
                <c:pt idx="155">
                  <c:v>455</c:v>
                </c:pt>
                <c:pt idx="156">
                  <c:v>456</c:v>
                </c:pt>
                <c:pt idx="157">
                  <c:v>457</c:v>
                </c:pt>
                <c:pt idx="158">
                  <c:v>458</c:v>
                </c:pt>
                <c:pt idx="159">
                  <c:v>459</c:v>
                </c:pt>
                <c:pt idx="160">
                  <c:v>460</c:v>
                </c:pt>
                <c:pt idx="161">
                  <c:v>461</c:v>
                </c:pt>
                <c:pt idx="162">
                  <c:v>462</c:v>
                </c:pt>
                <c:pt idx="163">
                  <c:v>463</c:v>
                </c:pt>
                <c:pt idx="164">
                  <c:v>464</c:v>
                </c:pt>
                <c:pt idx="165">
                  <c:v>465</c:v>
                </c:pt>
                <c:pt idx="166">
                  <c:v>466</c:v>
                </c:pt>
                <c:pt idx="167">
                  <c:v>467</c:v>
                </c:pt>
                <c:pt idx="168">
                  <c:v>468</c:v>
                </c:pt>
                <c:pt idx="169">
                  <c:v>469</c:v>
                </c:pt>
                <c:pt idx="170">
                  <c:v>470</c:v>
                </c:pt>
                <c:pt idx="171">
                  <c:v>471</c:v>
                </c:pt>
                <c:pt idx="172">
                  <c:v>472</c:v>
                </c:pt>
                <c:pt idx="173">
                  <c:v>473</c:v>
                </c:pt>
                <c:pt idx="174">
                  <c:v>474</c:v>
                </c:pt>
                <c:pt idx="175">
                  <c:v>475</c:v>
                </c:pt>
                <c:pt idx="176">
                  <c:v>476</c:v>
                </c:pt>
                <c:pt idx="177">
                  <c:v>477</c:v>
                </c:pt>
                <c:pt idx="178">
                  <c:v>478</c:v>
                </c:pt>
                <c:pt idx="179">
                  <c:v>479</c:v>
                </c:pt>
                <c:pt idx="180">
                  <c:v>480</c:v>
                </c:pt>
                <c:pt idx="181">
                  <c:v>481</c:v>
                </c:pt>
                <c:pt idx="182">
                  <c:v>482</c:v>
                </c:pt>
                <c:pt idx="183">
                  <c:v>483</c:v>
                </c:pt>
                <c:pt idx="184">
                  <c:v>484</c:v>
                </c:pt>
                <c:pt idx="185">
                  <c:v>485</c:v>
                </c:pt>
                <c:pt idx="186">
                  <c:v>486</c:v>
                </c:pt>
                <c:pt idx="187">
                  <c:v>487</c:v>
                </c:pt>
                <c:pt idx="188">
                  <c:v>488</c:v>
                </c:pt>
                <c:pt idx="189">
                  <c:v>489</c:v>
                </c:pt>
                <c:pt idx="190">
                  <c:v>490</c:v>
                </c:pt>
                <c:pt idx="191">
                  <c:v>491</c:v>
                </c:pt>
                <c:pt idx="192">
                  <c:v>492</c:v>
                </c:pt>
                <c:pt idx="193">
                  <c:v>493</c:v>
                </c:pt>
                <c:pt idx="194">
                  <c:v>494</c:v>
                </c:pt>
                <c:pt idx="195">
                  <c:v>495</c:v>
                </c:pt>
                <c:pt idx="196">
                  <c:v>496</c:v>
                </c:pt>
                <c:pt idx="197">
                  <c:v>497</c:v>
                </c:pt>
                <c:pt idx="198">
                  <c:v>498</c:v>
                </c:pt>
                <c:pt idx="199">
                  <c:v>499</c:v>
                </c:pt>
                <c:pt idx="200">
                  <c:v>500</c:v>
                </c:pt>
              </c:numCache>
            </c:numRef>
          </c:xVal>
          <c:yVal>
            <c:numRef>
              <c:f>'2 labels PAA ACE'!$L$3:$L$203</c:f>
              <c:numCache>
                <c:formatCode>General</c:formatCode>
                <c:ptCount val="201"/>
                <c:pt idx="0">
                  <c:v>1.6990623837766945</c:v>
                </c:pt>
                <c:pt idx="1">
                  <c:v>1.7205942803452925</c:v>
                </c:pt>
                <c:pt idx="2">
                  <c:v>1.7401687317712928</c:v>
                </c:pt>
                <c:pt idx="3">
                  <c:v>1.9496153620294783</c:v>
                </c:pt>
                <c:pt idx="4">
                  <c:v>2.0729344060132702</c:v>
                </c:pt>
                <c:pt idx="5">
                  <c:v>2.1336152054338662</c:v>
                </c:pt>
                <c:pt idx="6">
                  <c:v>2.4233170865386495</c:v>
                </c:pt>
                <c:pt idx="7">
                  <c:v>2.6934445162174345</c:v>
                </c:pt>
                <c:pt idx="8">
                  <c:v>3.2689333881417997</c:v>
                </c:pt>
                <c:pt idx="9">
                  <c:v>3.6114862880967773</c:v>
                </c:pt>
                <c:pt idx="10">
                  <c:v>4.5412727308317207</c:v>
                </c:pt>
                <c:pt idx="11">
                  <c:v>6.0485054906336293</c:v>
                </c:pt>
                <c:pt idx="12">
                  <c:v>8.9455243016814467</c:v>
                </c:pt>
                <c:pt idx="13">
                  <c:v>11.932585589288868</c:v>
                </c:pt>
                <c:pt idx="14">
                  <c:v>15.935560905905618</c:v>
                </c:pt>
                <c:pt idx="15">
                  <c:v>25.115978624699064</c:v>
                </c:pt>
                <c:pt idx="16">
                  <c:v>45.802258891694535</c:v>
                </c:pt>
                <c:pt idx="17">
                  <c:v>70.810578033550527</c:v>
                </c:pt>
                <c:pt idx="18">
                  <c:v>83.549631021590613</c:v>
                </c:pt>
                <c:pt idx="19">
                  <c:v>78.526826785679333</c:v>
                </c:pt>
                <c:pt idx="20">
                  <c:v>68.819856323526437</c:v>
                </c:pt>
                <c:pt idx="21">
                  <c:v>65.740795114216908</c:v>
                </c:pt>
                <c:pt idx="22">
                  <c:v>71.049386340947791</c:v>
                </c:pt>
                <c:pt idx="23">
                  <c:v>78.213635562863345</c:v>
                </c:pt>
                <c:pt idx="24">
                  <c:v>78.170571769726095</c:v>
                </c:pt>
                <c:pt idx="25">
                  <c:v>73.791766985730277</c:v>
                </c:pt>
                <c:pt idx="26">
                  <c:v>69.504962123436442</c:v>
                </c:pt>
                <c:pt idx="27">
                  <c:v>68.860962671521108</c:v>
                </c:pt>
                <c:pt idx="28">
                  <c:v>69.573472703427385</c:v>
                </c:pt>
                <c:pt idx="29">
                  <c:v>71.294066983772851</c:v>
                </c:pt>
                <c:pt idx="30">
                  <c:v>74.516021688492245</c:v>
                </c:pt>
                <c:pt idx="31">
                  <c:v>82.261632117759817</c:v>
                </c:pt>
                <c:pt idx="32">
                  <c:v>93.491494900855443</c:v>
                </c:pt>
                <c:pt idx="33">
                  <c:v>100</c:v>
                </c:pt>
                <c:pt idx="34">
                  <c:v>98.892086049288451</c:v>
                </c:pt>
                <c:pt idx="35">
                  <c:v>93.070644195196408</c:v>
                </c:pt>
                <c:pt idx="36">
                  <c:v>85.683246227024441</c:v>
                </c:pt>
                <c:pt idx="37">
                  <c:v>82.20878109890964</c:v>
                </c:pt>
                <c:pt idx="38">
                  <c:v>80.261123182022857</c:v>
                </c:pt>
                <c:pt idx="39">
                  <c:v>79.495762131266218</c:v>
                </c:pt>
                <c:pt idx="40">
                  <c:v>76.416700921956661</c:v>
                </c:pt>
                <c:pt idx="41">
                  <c:v>71.662066670581495</c:v>
                </c:pt>
                <c:pt idx="42">
                  <c:v>67.582750993403337</c:v>
                </c:pt>
                <c:pt idx="43">
                  <c:v>63.953647699023186</c:v>
                </c:pt>
                <c:pt idx="44">
                  <c:v>62.880967760878484</c:v>
                </c:pt>
                <c:pt idx="45">
                  <c:v>61.412883903928595</c:v>
                </c:pt>
                <c:pt idx="46">
                  <c:v>60.001565956114078</c:v>
                </c:pt>
                <c:pt idx="47">
                  <c:v>58.903439231115549</c:v>
                </c:pt>
                <c:pt idx="48">
                  <c:v>58.343609920331986</c:v>
                </c:pt>
                <c:pt idx="49">
                  <c:v>59.535694012175313</c:v>
                </c:pt>
                <c:pt idx="50">
                  <c:v>60.007438291541881</c:v>
                </c:pt>
                <c:pt idx="51">
                  <c:v>59.866502241274688</c:v>
                </c:pt>
                <c:pt idx="52">
                  <c:v>57.744631706696374</c:v>
                </c:pt>
                <c:pt idx="53">
                  <c:v>55.176463679605355</c:v>
                </c:pt>
                <c:pt idx="54">
                  <c:v>51.6099986297884</c:v>
                </c:pt>
                <c:pt idx="55">
                  <c:v>49.452894082643276</c:v>
                </c:pt>
                <c:pt idx="56">
                  <c:v>47.088300350382674</c:v>
                </c:pt>
                <c:pt idx="57">
                  <c:v>44.089494391919644</c:v>
                </c:pt>
                <c:pt idx="58">
                  <c:v>42.014602540763796</c:v>
                </c:pt>
                <c:pt idx="59">
                  <c:v>39.064732710865819</c:v>
                </c:pt>
                <c:pt idx="60">
                  <c:v>37.733670013897864</c:v>
                </c:pt>
                <c:pt idx="61">
                  <c:v>36.363458414077961</c:v>
                </c:pt>
                <c:pt idx="62">
                  <c:v>34.537162096032255</c:v>
                </c:pt>
                <c:pt idx="63">
                  <c:v>32.595376514573211</c:v>
                </c:pt>
                <c:pt idx="64">
                  <c:v>31.46397322215045</c:v>
                </c:pt>
                <c:pt idx="65">
                  <c:v>30.645761152543699</c:v>
                </c:pt>
                <c:pt idx="66">
                  <c:v>29.553506762972969</c:v>
                </c:pt>
                <c:pt idx="67">
                  <c:v>29.042613580754381</c:v>
                </c:pt>
                <c:pt idx="68">
                  <c:v>28.490614050541218</c:v>
                </c:pt>
                <c:pt idx="69">
                  <c:v>27.513848924383893</c:v>
                </c:pt>
                <c:pt idx="70">
                  <c:v>27.132147121576917</c:v>
                </c:pt>
                <c:pt idx="71">
                  <c:v>26.092743750856386</c:v>
                </c:pt>
                <c:pt idx="72">
                  <c:v>25.063127605848834</c:v>
                </c:pt>
                <c:pt idx="73">
                  <c:v>24.156830504825102</c:v>
                </c:pt>
                <c:pt idx="74">
                  <c:v>22.712235989586389</c:v>
                </c:pt>
                <c:pt idx="75">
                  <c:v>21.66108794801027</c:v>
                </c:pt>
                <c:pt idx="76">
                  <c:v>20.870280110399904</c:v>
                </c:pt>
                <c:pt idx="77">
                  <c:v>19.823046959108972</c:v>
                </c:pt>
                <c:pt idx="78">
                  <c:v>18.636835202693455</c:v>
                </c:pt>
                <c:pt idx="79">
                  <c:v>18.190537710180671</c:v>
                </c:pt>
                <c:pt idx="80">
                  <c:v>17.640495625110105</c:v>
                </c:pt>
                <c:pt idx="81">
                  <c:v>16.90645369663514</c:v>
                </c:pt>
                <c:pt idx="82">
                  <c:v>16.558028461252384</c:v>
                </c:pt>
                <c:pt idx="83">
                  <c:v>16.364241392134986</c:v>
                </c:pt>
                <c:pt idx="84">
                  <c:v>16.086284181885802</c:v>
                </c:pt>
                <c:pt idx="85">
                  <c:v>16.43862430755377</c:v>
                </c:pt>
                <c:pt idx="86">
                  <c:v>17.301857615440341</c:v>
                </c:pt>
                <c:pt idx="87">
                  <c:v>18.031984653630097</c:v>
                </c:pt>
                <c:pt idx="88">
                  <c:v>18.754281911249446</c:v>
                </c:pt>
                <c:pt idx="89">
                  <c:v>19.543132303717176</c:v>
                </c:pt>
                <c:pt idx="90">
                  <c:v>20.026621253939336</c:v>
                </c:pt>
                <c:pt idx="91">
                  <c:v>20.455301740168721</c:v>
                </c:pt>
                <c:pt idx="92">
                  <c:v>20.349599702468325</c:v>
                </c:pt>
                <c:pt idx="93">
                  <c:v>19.956153228805761</c:v>
                </c:pt>
                <c:pt idx="94">
                  <c:v>19.541174858574593</c:v>
                </c:pt>
                <c:pt idx="95">
                  <c:v>19.00679233464481</c:v>
                </c:pt>
                <c:pt idx="96">
                  <c:v>18.865856284377621</c:v>
                </c:pt>
                <c:pt idx="97">
                  <c:v>18.752324466106828</c:v>
                </c:pt>
                <c:pt idx="98">
                  <c:v>18.127899465617499</c:v>
                </c:pt>
                <c:pt idx="99">
                  <c:v>17.534793587409713</c:v>
                </c:pt>
                <c:pt idx="100">
                  <c:v>17.313602286295922</c:v>
                </c:pt>
                <c:pt idx="101">
                  <c:v>16.88492180006655</c:v>
                </c:pt>
                <c:pt idx="102">
                  <c:v>16.41513496584259</c:v>
                </c:pt>
                <c:pt idx="103">
                  <c:v>16.1606670973046</c:v>
                </c:pt>
                <c:pt idx="104">
                  <c:v>15.643901579658229</c:v>
                </c:pt>
                <c:pt idx="105">
                  <c:v>15.810284416779226</c:v>
                </c:pt>
                <c:pt idx="106">
                  <c:v>15.800497191066228</c:v>
                </c:pt>
                <c:pt idx="107">
                  <c:v>15.996241705326209</c:v>
                </c:pt>
                <c:pt idx="108">
                  <c:v>16.348581830994174</c:v>
                </c:pt>
                <c:pt idx="109">
                  <c:v>16.610879480102586</c:v>
                </c:pt>
                <c:pt idx="110">
                  <c:v>17.162879010315727</c:v>
                </c:pt>
                <c:pt idx="111">
                  <c:v>17.540665922837515</c:v>
                </c:pt>
                <c:pt idx="112">
                  <c:v>17.755984888523489</c:v>
                </c:pt>
                <c:pt idx="113">
                  <c:v>18.21794194217707</c:v>
                </c:pt>
                <c:pt idx="114">
                  <c:v>17.710963650243713</c:v>
                </c:pt>
                <c:pt idx="115">
                  <c:v>18.366707773014664</c:v>
                </c:pt>
                <c:pt idx="116">
                  <c:v>18.398026895296262</c:v>
                </c:pt>
                <c:pt idx="117">
                  <c:v>17.773601894806887</c:v>
                </c:pt>
                <c:pt idx="118">
                  <c:v>17.450623446277909</c:v>
                </c:pt>
                <c:pt idx="119">
                  <c:v>17.429091549709309</c:v>
                </c:pt>
                <c:pt idx="120">
                  <c:v>16.757687865797561</c:v>
                </c:pt>
                <c:pt idx="121">
                  <c:v>16.501262552116977</c:v>
                </c:pt>
                <c:pt idx="122">
                  <c:v>15.307221015131049</c:v>
                </c:pt>
                <c:pt idx="123">
                  <c:v>15.283731673419855</c:v>
                </c:pt>
                <c:pt idx="124">
                  <c:v>14.676923679213891</c:v>
                </c:pt>
                <c:pt idx="125">
                  <c:v>14.17973261299352</c:v>
                </c:pt>
                <c:pt idx="126">
                  <c:v>13.801945700471743</c:v>
                </c:pt>
                <c:pt idx="127">
                  <c:v>13.79020102961614</c:v>
                </c:pt>
                <c:pt idx="128">
                  <c:v>13.647307534206355</c:v>
                </c:pt>
                <c:pt idx="129">
                  <c:v>12.975903850294596</c:v>
                </c:pt>
                <c:pt idx="130">
                  <c:v>12.206627909252843</c:v>
                </c:pt>
                <c:pt idx="131">
                  <c:v>12.190968348112039</c:v>
                </c:pt>
                <c:pt idx="132">
                  <c:v>12.251649147532644</c:v>
                </c:pt>
                <c:pt idx="133">
                  <c:v>12.192925793254645</c:v>
                </c:pt>
                <c:pt idx="134">
                  <c:v>11.723138959030669</c:v>
                </c:pt>
                <c:pt idx="135">
                  <c:v>12.018713175563255</c:v>
                </c:pt>
                <c:pt idx="136">
                  <c:v>11.302288253371705</c:v>
                </c:pt>
                <c:pt idx="137">
                  <c:v>11.499990212774295</c:v>
                </c:pt>
                <c:pt idx="138">
                  <c:v>11.3316499305107</c:v>
                </c:pt>
                <c:pt idx="139">
                  <c:v>11.094799068256112</c:v>
                </c:pt>
                <c:pt idx="140">
                  <c:v>10.889267328283125</c:v>
                </c:pt>
                <c:pt idx="141">
                  <c:v>10.740501497445528</c:v>
                </c:pt>
                <c:pt idx="142">
                  <c:v>10.646544130600745</c:v>
                </c:pt>
                <c:pt idx="143">
                  <c:v>10.638714350030334</c:v>
                </c:pt>
                <c:pt idx="144">
                  <c:v>10.119991387241368</c:v>
                </c:pt>
                <c:pt idx="145">
                  <c:v>9.5816939730264057</c:v>
                </c:pt>
                <c:pt idx="146">
                  <c:v>9.4329281421888105</c:v>
                </c:pt>
                <c:pt idx="147">
                  <c:v>8.9435668565388511</c:v>
                </c:pt>
                <c:pt idx="148">
                  <c:v>9.2548006342122271</c:v>
                </c:pt>
                <c:pt idx="149">
                  <c:v>8.5325033765928691</c:v>
                </c:pt>
                <c:pt idx="150">
                  <c:v>8.5579501634466695</c:v>
                </c:pt>
                <c:pt idx="151">
                  <c:v>8.0999080000782975</c:v>
                </c:pt>
                <c:pt idx="152">
                  <c:v>7.5322489087243376</c:v>
                </c:pt>
                <c:pt idx="153">
                  <c:v>7.5968445984301294</c:v>
                </c:pt>
                <c:pt idx="154">
                  <c:v>7.3286746138939458</c:v>
                </c:pt>
                <c:pt idx="155">
                  <c:v>7.1525045510599501</c:v>
                </c:pt>
                <c:pt idx="156">
                  <c:v>6.7551431871121839</c:v>
                </c:pt>
                <c:pt idx="157">
                  <c:v>6.5300369957131981</c:v>
                </c:pt>
                <c:pt idx="158">
                  <c:v>6.4791434220056008</c:v>
                </c:pt>
                <c:pt idx="159">
                  <c:v>6.195313876328612</c:v>
                </c:pt>
                <c:pt idx="160">
                  <c:v>6.0798246129152229</c:v>
                </c:pt>
                <c:pt idx="161">
                  <c:v>6.1600798637618155</c:v>
                </c:pt>
                <c:pt idx="162">
                  <c:v>5.8253567443772365</c:v>
                </c:pt>
                <c:pt idx="163">
                  <c:v>5.9095268855090373</c:v>
                </c:pt>
                <c:pt idx="164">
                  <c:v>5.5102080764186585</c:v>
                </c:pt>
                <c:pt idx="165">
                  <c:v>5.4945485152778595</c:v>
                </c:pt>
                <c:pt idx="166">
                  <c:v>5.3203358975864656</c:v>
                </c:pt>
                <c:pt idx="167">
                  <c:v>5.249867872452878</c:v>
                </c:pt>
                <c:pt idx="168">
                  <c:v>5.228335975884276</c:v>
                </c:pt>
                <c:pt idx="169">
                  <c:v>5.1206764930412829</c:v>
                </c:pt>
                <c:pt idx="170">
                  <c:v>4.9699532170610894</c:v>
                </c:pt>
                <c:pt idx="171">
                  <c:v>4.7096130130953107</c:v>
                </c:pt>
                <c:pt idx="172">
                  <c:v>4.8877405210718967</c:v>
                </c:pt>
                <c:pt idx="173">
                  <c:v>4.4434004737017281</c:v>
                </c:pt>
                <c:pt idx="174">
                  <c:v>4.404251570849727</c:v>
                </c:pt>
                <c:pt idx="175">
                  <c:v>4.374889893710729</c:v>
                </c:pt>
                <c:pt idx="176">
                  <c:v>4.1439113668839376</c:v>
                </c:pt>
                <c:pt idx="177">
                  <c:v>3.9207626206275572</c:v>
                </c:pt>
                <c:pt idx="178">
                  <c:v>4.1145496897449449</c:v>
                </c:pt>
                <c:pt idx="179">
                  <c:v>3.8326775892105607</c:v>
                </c:pt>
                <c:pt idx="180">
                  <c:v>3.7622095640769682</c:v>
                </c:pt>
                <c:pt idx="181">
                  <c:v>3.6799968680877742</c:v>
                </c:pt>
                <c:pt idx="182">
                  <c:v>3.7974435766437638</c:v>
                </c:pt>
                <c:pt idx="183">
                  <c:v>3.4803374635425852</c:v>
                </c:pt>
                <c:pt idx="184">
                  <c:v>3.5194863663945801</c:v>
                </c:pt>
                <c:pt idx="185">
                  <c:v>3.3981247675533903</c:v>
                </c:pt>
                <c:pt idx="186">
                  <c:v>3.1632313504414067</c:v>
                </c:pt>
                <c:pt idx="187">
                  <c:v>3.1045079961634072</c:v>
                </c:pt>
                <c:pt idx="188">
                  <c:v>3.0810186544522087</c:v>
                </c:pt>
                <c:pt idx="189">
                  <c:v>3.0575293127410115</c:v>
                </c:pt>
                <c:pt idx="190">
                  <c:v>3.034039971029812</c:v>
                </c:pt>
                <c:pt idx="191">
                  <c:v>2.9048485916182178</c:v>
                </c:pt>
                <c:pt idx="192">
                  <c:v>3.1240824475894078</c:v>
                </c:pt>
                <c:pt idx="193">
                  <c:v>2.7991465539178266</c:v>
                </c:pt>
                <c:pt idx="194">
                  <c:v>2.7267210836416322</c:v>
                </c:pt>
                <c:pt idx="195">
                  <c:v>2.6875721807896342</c:v>
                </c:pt>
                <c:pt idx="196">
                  <c:v>2.789359328204827</c:v>
                </c:pt>
                <c:pt idx="197">
                  <c:v>2.7482529802102285</c:v>
                </c:pt>
                <c:pt idx="198">
                  <c:v>2.5016148922426451</c:v>
                </c:pt>
                <c:pt idx="199">
                  <c:v>2.5975297042300403</c:v>
                </c:pt>
                <c:pt idx="200">
                  <c:v>2.5446786853798407</c:v>
                </c:pt>
              </c:numCache>
            </c:numRef>
          </c:yVal>
          <c:smooth val="1"/>
        </c:ser>
        <c:ser>
          <c:idx val="10"/>
          <c:order val="10"/>
          <c:tx>
            <c:strRef>
              <c:f>'2 labels PAA ACE'!$M$2</c:f>
              <c:strCache>
                <c:ptCount val="1"/>
                <c:pt idx="0">
                  <c:v>4.22</c:v>
                </c:pt>
              </c:strCache>
            </c:strRef>
          </c:tx>
          <c:spPr>
            <a:ln w="19050"/>
          </c:spPr>
          <c:marker>
            <c:symbol val="none"/>
          </c:marker>
          <c:xVal>
            <c:numRef>
              <c:f>'2 labels PAA ACE'!$B$3:$B$203</c:f>
              <c:numCache>
                <c:formatCode>General</c:formatCode>
                <c:ptCount val="201"/>
                <c:pt idx="0">
                  <c:v>300</c:v>
                </c:pt>
                <c:pt idx="1">
                  <c:v>301</c:v>
                </c:pt>
                <c:pt idx="2">
                  <c:v>302</c:v>
                </c:pt>
                <c:pt idx="3">
                  <c:v>303</c:v>
                </c:pt>
                <c:pt idx="4">
                  <c:v>304</c:v>
                </c:pt>
                <c:pt idx="5">
                  <c:v>305</c:v>
                </c:pt>
                <c:pt idx="6">
                  <c:v>306</c:v>
                </c:pt>
                <c:pt idx="7">
                  <c:v>307</c:v>
                </c:pt>
                <c:pt idx="8">
                  <c:v>308</c:v>
                </c:pt>
                <c:pt idx="9">
                  <c:v>309</c:v>
                </c:pt>
                <c:pt idx="10">
                  <c:v>310</c:v>
                </c:pt>
                <c:pt idx="11">
                  <c:v>311</c:v>
                </c:pt>
                <c:pt idx="12">
                  <c:v>312</c:v>
                </c:pt>
                <c:pt idx="13">
                  <c:v>313</c:v>
                </c:pt>
                <c:pt idx="14">
                  <c:v>314</c:v>
                </c:pt>
                <c:pt idx="15">
                  <c:v>315</c:v>
                </c:pt>
                <c:pt idx="16">
                  <c:v>316</c:v>
                </c:pt>
                <c:pt idx="17">
                  <c:v>317</c:v>
                </c:pt>
                <c:pt idx="18">
                  <c:v>318</c:v>
                </c:pt>
                <c:pt idx="19">
                  <c:v>319</c:v>
                </c:pt>
                <c:pt idx="20">
                  <c:v>320</c:v>
                </c:pt>
                <c:pt idx="21">
                  <c:v>321</c:v>
                </c:pt>
                <c:pt idx="22">
                  <c:v>322</c:v>
                </c:pt>
                <c:pt idx="23">
                  <c:v>323</c:v>
                </c:pt>
                <c:pt idx="24">
                  <c:v>324</c:v>
                </c:pt>
                <c:pt idx="25">
                  <c:v>325</c:v>
                </c:pt>
                <c:pt idx="26">
                  <c:v>326</c:v>
                </c:pt>
                <c:pt idx="27">
                  <c:v>327</c:v>
                </c:pt>
                <c:pt idx="28">
                  <c:v>328</c:v>
                </c:pt>
                <c:pt idx="29">
                  <c:v>329</c:v>
                </c:pt>
                <c:pt idx="30">
                  <c:v>330</c:v>
                </c:pt>
                <c:pt idx="31">
                  <c:v>331</c:v>
                </c:pt>
                <c:pt idx="32">
                  <c:v>332</c:v>
                </c:pt>
                <c:pt idx="33">
                  <c:v>333</c:v>
                </c:pt>
                <c:pt idx="34">
                  <c:v>334</c:v>
                </c:pt>
                <c:pt idx="35">
                  <c:v>335</c:v>
                </c:pt>
                <c:pt idx="36">
                  <c:v>336</c:v>
                </c:pt>
                <c:pt idx="37">
                  <c:v>337</c:v>
                </c:pt>
                <c:pt idx="38">
                  <c:v>338</c:v>
                </c:pt>
                <c:pt idx="39">
                  <c:v>339</c:v>
                </c:pt>
                <c:pt idx="40">
                  <c:v>340</c:v>
                </c:pt>
                <c:pt idx="41">
                  <c:v>341</c:v>
                </c:pt>
                <c:pt idx="42">
                  <c:v>342</c:v>
                </c:pt>
                <c:pt idx="43">
                  <c:v>343</c:v>
                </c:pt>
                <c:pt idx="44">
                  <c:v>344</c:v>
                </c:pt>
                <c:pt idx="45">
                  <c:v>345</c:v>
                </c:pt>
                <c:pt idx="46">
                  <c:v>346</c:v>
                </c:pt>
                <c:pt idx="47">
                  <c:v>347</c:v>
                </c:pt>
                <c:pt idx="48">
                  <c:v>348</c:v>
                </c:pt>
                <c:pt idx="49">
                  <c:v>349</c:v>
                </c:pt>
                <c:pt idx="50">
                  <c:v>350</c:v>
                </c:pt>
                <c:pt idx="51">
                  <c:v>351</c:v>
                </c:pt>
                <c:pt idx="52">
                  <c:v>352</c:v>
                </c:pt>
                <c:pt idx="53">
                  <c:v>353</c:v>
                </c:pt>
                <c:pt idx="54">
                  <c:v>354</c:v>
                </c:pt>
                <c:pt idx="55">
                  <c:v>355</c:v>
                </c:pt>
                <c:pt idx="56">
                  <c:v>356</c:v>
                </c:pt>
                <c:pt idx="57">
                  <c:v>357</c:v>
                </c:pt>
                <c:pt idx="58">
                  <c:v>358</c:v>
                </c:pt>
                <c:pt idx="59">
                  <c:v>359</c:v>
                </c:pt>
                <c:pt idx="60">
                  <c:v>360</c:v>
                </c:pt>
                <c:pt idx="61">
                  <c:v>361</c:v>
                </c:pt>
                <c:pt idx="62">
                  <c:v>362</c:v>
                </c:pt>
                <c:pt idx="63">
                  <c:v>363</c:v>
                </c:pt>
                <c:pt idx="64">
                  <c:v>364</c:v>
                </c:pt>
                <c:pt idx="65">
                  <c:v>365</c:v>
                </c:pt>
                <c:pt idx="66">
                  <c:v>366</c:v>
                </c:pt>
                <c:pt idx="67">
                  <c:v>367</c:v>
                </c:pt>
                <c:pt idx="68">
                  <c:v>368</c:v>
                </c:pt>
                <c:pt idx="69">
                  <c:v>369</c:v>
                </c:pt>
                <c:pt idx="70">
                  <c:v>370</c:v>
                </c:pt>
                <c:pt idx="71">
                  <c:v>371</c:v>
                </c:pt>
                <c:pt idx="72">
                  <c:v>372</c:v>
                </c:pt>
                <c:pt idx="73">
                  <c:v>373</c:v>
                </c:pt>
                <c:pt idx="74">
                  <c:v>374</c:v>
                </c:pt>
                <c:pt idx="75">
                  <c:v>375</c:v>
                </c:pt>
                <c:pt idx="76">
                  <c:v>376</c:v>
                </c:pt>
                <c:pt idx="77">
                  <c:v>377</c:v>
                </c:pt>
                <c:pt idx="78">
                  <c:v>378</c:v>
                </c:pt>
                <c:pt idx="79">
                  <c:v>379</c:v>
                </c:pt>
                <c:pt idx="80">
                  <c:v>380</c:v>
                </c:pt>
                <c:pt idx="81">
                  <c:v>381</c:v>
                </c:pt>
                <c:pt idx="82">
                  <c:v>382</c:v>
                </c:pt>
                <c:pt idx="83">
                  <c:v>383</c:v>
                </c:pt>
                <c:pt idx="84">
                  <c:v>384</c:v>
                </c:pt>
                <c:pt idx="85">
                  <c:v>385</c:v>
                </c:pt>
                <c:pt idx="86">
                  <c:v>386</c:v>
                </c:pt>
                <c:pt idx="87">
                  <c:v>387</c:v>
                </c:pt>
                <c:pt idx="88">
                  <c:v>388</c:v>
                </c:pt>
                <c:pt idx="89">
                  <c:v>389</c:v>
                </c:pt>
                <c:pt idx="90">
                  <c:v>390</c:v>
                </c:pt>
                <c:pt idx="91">
                  <c:v>391</c:v>
                </c:pt>
                <c:pt idx="92">
                  <c:v>392</c:v>
                </c:pt>
                <c:pt idx="93">
                  <c:v>393</c:v>
                </c:pt>
                <c:pt idx="94">
                  <c:v>394</c:v>
                </c:pt>
                <c:pt idx="95">
                  <c:v>395</c:v>
                </c:pt>
                <c:pt idx="96">
                  <c:v>396</c:v>
                </c:pt>
                <c:pt idx="97">
                  <c:v>397</c:v>
                </c:pt>
                <c:pt idx="98">
                  <c:v>398</c:v>
                </c:pt>
                <c:pt idx="99">
                  <c:v>399</c:v>
                </c:pt>
                <c:pt idx="100">
                  <c:v>400</c:v>
                </c:pt>
                <c:pt idx="101">
                  <c:v>401</c:v>
                </c:pt>
                <c:pt idx="102">
                  <c:v>402</c:v>
                </c:pt>
                <c:pt idx="103">
                  <c:v>403</c:v>
                </c:pt>
                <c:pt idx="104">
                  <c:v>404</c:v>
                </c:pt>
                <c:pt idx="105">
                  <c:v>405</c:v>
                </c:pt>
                <c:pt idx="106">
                  <c:v>406</c:v>
                </c:pt>
                <c:pt idx="107">
                  <c:v>407</c:v>
                </c:pt>
                <c:pt idx="108">
                  <c:v>408</c:v>
                </c:pt>
                <c:pt idx="109">
                  <c:v>409</c:v>
                </c:pt>
                <c:pt idx="110">
                  <c:v>410</c:v>
                </c:pt>
                <c:pt idx="111">
                  <c:v>411</c:v>
                </c:pt>
                <c:pt idx="112">
                  <c:v>412</c:v>
                </c:pt>
                <c:pt idx="113">
                  <c:v>413</c:v>
                </c:pt>
                <c:pt idx="114">
                  <c:v>414</c:v>
                </c:pt>
                <c:pt idx="115">
                  <c:v>415</c:v>
                </c:pt>
                <c:pt idx="116">
                  <c:v>416</c:v>
                </c:pt>
                <c:pt idx="117">
                  <c:v>417</c:v>
                </c:pt>
                <c:pt idx="118">
                  <c:v>418</c:v>
                </c:pt>
                <c:pt idx="119">
                  <c:v>419</c:v>
                </c:pt>
                <c:pt idx="120">
                  <c:v>420</c:v>
                </c:pt>
                <c:pt idx="121">
                  <c:v>421</c:v>
                </c:pt>
                <c:pt idx="122">
                  <c:v>422</c:v>
                </c:pt>
                <c:pt idx="123">
                  <c:v>423</c:v>
                </c:pt>
                <c:pt idx="124">
                  <c:v>424</c:v>
                </c:pt>
                <c:pt idx="125">
                  <c:v>425</c:v>
                </c:pt>
                <c:pt idx="126">
                  <c:v>426</c:v>
                </c:pt>
                <c:pt idx="127">
                  <c:v>427</c:v>
                </c:pt>
                <c:pt idx="128">
                  <c:v>428</c:v>
                </c:pt>
                <c:pt idx="129">
                  <c:v>429</c:v>
                </c:pt>
                <c:pt idx="130">
                  <c:v>430</c:v>
                </c:pt>
                <c:pt idx="131">
                  <c:v>431</c:v>
                </c:pt>
                <c:pt idx="132">
                  <c:v>432</c:v>
                </c:pt>
                <c:pt idx="133">
                  <c:v>433</c:v>
                </c:pt>
                <c:pt idx="134">
                  <c:v>434</c:v>
                </c:pt>
                <c:pt idx="135">
                  <c:v>435</c:v>
                </c:pt>
                <c:pt idx="136">
                  <c:v>436</c:v>
                </c:pt>
                <c:pt idx="137">
                  <c:v>437</c:v>
                </c:pt>
                <c:pt idx="138">
                  <c:v>438</c:v>
                </c:pt>
                <c:pt idx="139">
                  <c:v>439</c:v>
                </c:pt>
                <c:pt idx="140">
                  <c:v>440</c:v>
                </c:pt>
                <c:pt idx="141">
                  <c:v>441</c:v>
                </c:pt>
                <c:pt idx="142">
                  <c:v>442</c:v>
                </c:pt>
                <c:pt idx="143">
                  <c:v>443</c:v>
                </c:pt>
                <c:pt idx="144">
                  <c:v>444</c:v>
                </c:pt>
                <c:pt idx="145">
                  <c:v>445</c:v>
                </c:pt>
                <c:pt idx="146">
                  <c:v>446</c:v>
                </c:pt>
                <c:pt idx="147">
                  <c:v>447</c:v>
                </c:pt>
                <c:pt idx="148">
                  <c:v>448</c:v>
                </c:pt>
                <c:pt idx="149">
                  <c:v>449</c:v>
                </c:pt>
                <c:pt idx="150">
                  <c:v>450</c:v>
                </c:pt>
                <c:pt idx="151">
                  <c:v>451</c:v>
                </c:pt>
                <c:pt idx="152">
                  <c:v>452</c:v>
                </c:pt>
                <c:pt idx="153">
                  <c:v>453</c:v>
                </c:pt>
                <c:pt idx="154">
                  <c:v>454</c:v>
                </c:pt>
                <c:pt idx="155">
                  <c:v>455</c:v>
                </c:pt>
                <c:pt idx="156">
                  <c:v>456</c:v>
                </c:pt>
                <c:pt idx="157">
                  <c:v>457</c:v>
                </c:pt>
                <c:pt idx="158">
                  <c:v>458</c:v>
                </c:pt>
                <c:pt idx="159">
                  <c:v>459</c:v>
                </c:pt>
                <c:pt idx="160">
                  <c:v>460</c:v>
                </c:pt>
                <c:pt idx="161">
                  <c:v>461</c:v>
                </c:pt>
                <c:pt idx="162">
                  <c:v>462</c:v>
                </c:pt>
                <c:pt idx="163">
                  <c:v>463</c:v>
                </c:pt>
                <c:pt idx="164">
                  <c:v>464</c:v>
                </c:pt>
                <c:pt idx="165">
                  <c:v>465</c:v>
                </c:pt>
                <c:pt idx="166">
                  <c:v>466</c:v>
                </c:pt>
                <c:pt idx="167">
                  <c:v>467</c:v>
                </c:pt>
                <c:pt idx="168">
                  <c:v>468</c:v>
                </c:pt>
                <c:pt idx="169">
                  <c:v>469</c:v>
                </c:pt>
                <c:pt idx="170">
                  <c:v>470</c:v>
                </c:pt>
                <c:pt idx="171">
                  <c:v>471</c:v>
                </c:pt>
                <c:pt idx="172">
                  <c:v>472</c:v>
                </c:pt>
                <c:pt idx="173">
                  <c:v>473</c:v>
                </c:pt>
                <c:pt idx="174">
                  <c:v>474</c:v>
                </c:pt>
                <c:pt idx="175">
                  <c:v>475</c:v>
                </c:pt>
                <c:pt idx="176">
                  <c:v>476</c:v>
                </c:pt>
                <c:pt idx="177">
                  <c:v>477</c:v>
                </c:pt>
                <c:pt idx="178">
                  <c:v>478</c:v>
                </c:pt>
                <c:pt idx="179">
                  <c:v>479</c:v>
                </c:pt>
                <c:pt idx="180">
                  <c:v>480</c:v>
                </c:pt>
                <c:pt idx="181">
                  <c:v>481</c:v>
                </c:pt>
                <c:pt idx="182">
                  <c:v>482</c:v>
                </c:pt>
                <c:pt idx="183">
                  <c:v>483</c:v>
                </c:pt>
                <c:pt idx="184">
                  <c:v>484</c:v>
                </c:pt>
                <c:pt idx="185">
                  <c:v>485</c:v>
                </c:pt>
                <c:pt idx="186">
                  <c:v>486</c:v>
                </c:pt>
                <c:pt idx="187">
                  <c:v>487</c:v>
                </c:pt>
                <c:pt idx="188">
                  <c:v>488</c:v>
                </c:pt>
                <c:pt idx="189">
                  <c:v>489</c:v>
                </c:pt>
                <c:pt idx="190">
                  <c:v>490</c:v>
                </c:pt>
                <c:pt idx="191">
                  <c:v>491</c:v>
                </c:pt>
                <c:pt idx="192">
                  <c:v>492</c:v>
                </c:pt>
                <c:pt idx="193">
                  <c:v>493</c:v>
                </c:pt>
                <c:pt idx="194">
                  <c:v>494</c:v>
                </c:pt>
                <c:pt idx="195">
                  <c:v>495</c:v>
                </c:pt>
                <c:pt idx="196">
                  <c:v>496</c:v>
                </c:pt>
                <c:pt idx="197">
                  <c:v>497</c:v>
                </c:pt>
                <c:pt idx="198">
                  <c:v>498</c:v>
                </c:pt>
                <c:pt idx="199">
                  <c:v>499</c:v>
                </c:pt>
                <c:pt idx="200">
                  <c:v>500</c:v>
                </c:pt>
              </c:numCache>
            </c:numRef>
          </c:xVal>
          <c:yVal>
            <c:numRef>
              <c:f>'2 labels PAA ACE'!$M$3:$M$203</c:f>
              <c:numCache>
                <c:formatCode>General</c:formatCode>
                <c:ptCount val="201"/>
                <c:pt idx="0">
                  <c:v>2.1944720204817387</c:v>
                </c:pt>
                <c:pt idx="1">
                  <c:v>2.2441088876116844</c:v>
                </c:pt>
                <c:pt idx="2">
                  <c:v>2.3407701551805218</c:v>
                </c:pt>
                <c:pt idx="3">
                  <c:v>2.4165316892209625</c:v>
                </c:pt>
                <c:pt idx="4">
                  <c:v>2.6072417576675924</c:v>
                </c:pt>
                <c:pt idx="5">
                  <c:v>2.7979518261142182</c:v>
                </c:pt>
                <c:pt idx="6">
                  <c:v>2.9155128272114532</c:v>
                </c:pt>
                <c:pt idx="7">
                  <c:v>3.2316212968284659</c:v>
                </c:pt>
                <c:pt idx="8">
                  <c:v>3.6940279011442603</c:v>
                </c:pt>
                <c:pt idx="9">
                  <c:v>4.2269711061183965</c:v>
                </c:pt>
                <c:pt idx="10">
                  <c:v>4.8591880453524219</c:v>
                </c:pt>
                <c:pt idx="11">
                  <c:v>6.5050420607137278</c:v>
                </c:pt>
                <c:pt idx="12">
                  <c:v>9.1984952191859648</c:v>
                </c:pt>
                <c:pt idx="13">
                  <c:v>12.605151784314748</c:v>
                </c:pt>
                <c:pt idx="14">
                  <c:v>16.450702753539879</c:v>
                </c:pt>
                <c:pt idx="15">
                  <c:v>25.610010972360094</c:v>
                </c:pt>
                <c:pt idx="16">
                  <c:v>46.436595433408222</c:v>
                </c:pt>
                <c:pt idx="17">
                  <c:v>72.44370134280787</c:v>
                </c:pt>
                <c:pt idx="18">
                  <c:v>83.854955849312958</c:v>
                </c:pt>
                <c:pt idx="19">
                  <c:v>78.648309734050855</c:v>
                </c:pt>
                <c:pt idx="20">
                  <c:v>69.09713151157321</c:v>
                </c:pt>
                <c:pt idx="21">
                  <c:v>66.743299022937521</c:v>
                </c:pt>
                <c:pt idx="22">
                  <c:v>72.754584879042795</c:v>
                </c:pt>
                <c:pt idx="23">
                  <c:v>78.588223000156745</c:v>
                </c:pt>
                <c:pt idx="24">
                  <c:v>77.869794660118146</c:v>
                </c:pt>
                <c:pt idx="25">
                  <c:v>73.378964418203651</c:v>
                </c:pt>
                <c:pt idx="26">
                  <c:v>70.014107320131671</c:v>
                </c:pt>
                <c:pt idx="27">
                  <c:v>68.856784575996599</c:v>
                </c:pt>
                <c:pt idx="28">
                  <c:v>70.476513924447517</c:v>
                </c:pt>
                <c:pt idx="29">
                  <c:v>71.704373269240875</c:v>
                </c:pt>
                <c:pt idx="30">
                  <c:v>75.239040702231009</c:v>
                </c:pt>
                <c:pt idx="31">
                  <c:v>82.559172370552204</c:v>
                </c:pt>
                <c:pt idx="32">
                  <c:v>92.405559329118617</c:v>
                </c:pt>
                <c:pt idx="33">
                  <c:v>100</c:v>
                </c:pt>
                <c:pt idx="34">
                  <c:v>97.831652646428751</c:v>
                </c:pt>
                <c:pt idx="35">
                  <c:v>92.489158263232184</c:v>
                </c:pt>
                <c:pt idx="36">
                  <c:v>85.931866868697426</c:v>
                </c:pt>
                <c:pt idx="37">
                  <c:v>82.689795705104714</c:v>
                </c:pt>
                <c:pt idx="38">
                  <c:v>80.599822352265008</c:v>
                </c:pt>
                <c:pt idx="39">
                  <c:v>79.290976540049115</c:v>
                </c:pt>
                <c:pt idx="40">
                  <c:v>75.847745441245706</c:v>
                </c:pt>
                <c:pt idx="41">
                  <c:v>72.286953341344926</c:v>
                </c:pt>
                <c:pt idx="42">
                  <c:v>67.793510632739412</c:v>
                </c:pt>
                <c:pt idx="43">
                  <c:v>64.527927268927357</c:v>
                </c:pt>
                <c:pt idx="44">
                  <c:v>62.667850984899964</c:v>
                </c:pt>
                <c:pt idx="45">
                  <c:v>61.011547102774422</c:v>
                </c:pt>
                <c:pt idx="46">
                  <c:v>60.66408903286483</c:v>
                </c:pt>
                <c:pt idx="47">
                  <c:v>59.135796018600786</c:v>
                </c:pt>
                <c:pt idx="48">
                  <c:v>59.791525158054256</c:v>
                </c:pt>
                <c:pt idx="49">
                  <c:v>60.543915565076546</c:v>
                </c:pt>
                <c:pt idx="50">
                  <c:v>60.904435968441405</c:v>
                </c:pt>
                <c:pt idx="51">
                  <c:v>59.519828622185067</c:v>
                </c:pt>
                <c:pt idx="52">
                  <c:v>58.796175348764343</c:v>
                </c:pt>
                <c:pt idx="53">
                  <c:v>55.642928052667308</c:v>
                </c:pt>
                <c:pt idx="54">
                  <c:v>52.053398819165061</c:v>
                </c:pt>
                <c:pt idx="55">
                  <c:v>49.832802131772816</c:v>
                </c:pt>
                <c:pt idx="56">
                  <c:v>47.202048173885807</c:v>
                </c:pt>
                <c:pt idx="57">
                  <c:v>44.897852552379959</c:v>
                </c:pt>
                <c:pt idx="58">
                  <c:v>42.677255864987742</c:v>
                </c:pt>
                <c:pt idx="59">
                  <c:v>40.346935576571411</c:v>
                </c:pt>
                <c:pt idx="60">
                  <c:v>37.893829353675741</c:v>
                </c:pt>
                <c:pt idx="61">
                  <c:v>35.960604002298943</c:v>
                </c:pt>
                <c:pt idx="62">
                  <c:v>35.187313861748244</c:v>
                </c:pt>
                <c:pt idx="63">
                  <c:v>33.517947646167492</c:v>
                </c:pt>
                <c:pt idx="64">
                  <c:v>32.47818590312977</c:v>
                </c:pt>
                <c:pt idx="65">
                  <c:v>31.090966090182349</c:v>
                </c:pt>
                <c:pt idx="66">
                  <c:v>30.283713882647969</c:v>
                </c:pt>
                <c:pt idx="67">
                  <c:v>29.714196143999168</c:v>
                </c:pt>
                <c:pt idx="68">
                  <c:v>28.98793040388734</c:v>
                </c:pt>
                <c:pt idx="69">
                  <c:v>28.43147499869378</c:v>
                </c:pt>
                <c:pt idx="70">
                  <c:v>27.261089921103494</c:v>
                </c:pt>
                <c:pt idx="71">
                  <c:v>26.602748314958983</c:v>
                </c:pt>
                <c:pt idx="72">
                  <c:v>25.521187104864424</c:v>
                </c:pt>
                <c:pt idx="73">
                  <c:v>24.716547364021096</c:v>
                </c:pt>
                <c:pt idx="74">
                  <c:v>23.266628350488528</c:v>
                </c:pt>
                <c:pt idx="75">
                  <c:v>22.286953341344887</c:v>
                </c:pt>
                <c:pt idx="76">
                  <c:v>21.017294529494766</c:v>
                </c:pt>
                <c:pt idx="77">
                  <c:v>20.251841789017195</c:v>
                </c:pt>
                <c:pt idx="78">
                  <c:v>19.423689847954424</c:v>
                </c:pt>
                <c:pt idx="79">
                  <c:v>18.459689638957084</c:v>
                </c:pt>
                <c:pt idx="80">
                  <c:v>18.174930769632706</c:v>
                </c:pt>
                <c:pt idx="81">
                  <c:v>17.877109566853033</c:v>
                </c:pt>
                <c:pt idx="82">
                  <c:v>17.001933225351376</c:v>
                </c:pt>
                <c:pt idx="83">
                  <c:v>17.187418360415904</c:v>
                </c:pt>
                <c:pt idx="84">
                  <c:v>17.257954961074255</c:v>
                </c:pt>
                <c:pt idx="85">
                  <c:v>17.540101363707613</c:v>
                </c:pt>
                <c:pt idx="86">
                  <c:v>18.553738439834888</c:v>
                </c:pt>
                <c:pt idx="87">
                  <c:v>18.762735775118855</c:v>
                </c:pt>
                <c:pt idx="88">
                  <c:v>19.765922984481929</c:v>
                </c:pt>
                <c:pt idx="89">
                  <c:v>20.630649459219388</c:v>
                </c:pt>
                <c:pt idx="90">
                  <c:v>20.75343539369873</c:v>
                </c:pt>
                <c:pt idx="91">
                  <c:v>21.542400334395719</c:v>
                </c:pt>
                <c:pt idx="92">
                  <c:v>21.51627566748525</c:v>
                </c:pt>
                <c:pt idx="93">
                  <c:v>20.65938659282093</c:v>
                </c:pt>
                <c:pt idx="94">
                  <c:v>20.225717122106687</c:v>
                </c:pt>
                <c:pt idx="95">
                  <c:v>20.283191389309778</c:v>
                </c:pt>
                <c:pt idx="96">
                  <c:v>19.536025915669587</c:v>
                </c:pt>
                <c:pt idx="97">
                  <c:v>19.188567845759955</c:v>
                </c:pt>
                <c:pt idx="98">
                  <c:v>18.809760175557759</c:v>
                </c:pt>
                <c:pt idx="99">
                  <c:v>18.611212707037993</c:v>
                </c:pt>
                <c:pt idx="100">
                  <c:v>18.511938972778097</c:v>
                </c:pt>
                <c:pt idx="101">
                  <c:v>18.020795234860746</c:v>
                </c:pt>
                <c:pt idx="102">
                  <c:v>18.229792570144706</c:v>
                </c:pt>
                <c:pt idx="103">
                  <c:v>17.793510632739416</c:v>
                </c:pt>
                <c:pt idx="104">
                  <c:v>17.260567427765285</c:v>
                </c:pt>
                <c:pt idx="105">
                  <c:v>17.187418360415904</c:v>
                </c:pt>
                <c:pt idx="106">
                  <c:v>17.109044359684429</c:v>
                </c:pt>
                <c:pt idx="107">
                  <c:v>17.289304561366823</c:v>
                </c:pt>
                <c:pt idx="108">
                  <c:v>17.268404827838442</c:v>
                </c:pt>
                <c:pt idx="109">
                  <c:v>17.801348032812591</c:v>
                </c:pt>
                <c:pt idx="110">
                  <c:v>18.177543236323718</c:v>
                </c:pt>
                <c:pt idx="111">
                  <c:v>18.893359109671341</c:v>
                </c:pt>
                <c:pt idx="112">
                  <c:v>19.217304979361501</c:v>
                </c:pt>
                <c:pt idx="113">
                  <c:v>19.120643711792678</c:v>
                </c:pt>
                <c:pt idx="114">
                  <c:v>19.76853545117298</c:v>
                </c:pt>
                <c:pt idx="115">
                  <c:v>19.509901248759078</c:v>
                </c:pt>
                <c:pt idx="116">
                  <c:v>19.123256178483725</c:v>
                </c:pt>
                <c:pt idx="117">
                  <c:v>18.848947175923499</c:v>
                </c:pt>
                <c:pt idx="118">
                  <c:v>18.903808976435553</c:v>
                </c:pt>
                <c:pt idx="119">
                  <c:v>18.509326506087039</c:v>
                </c:pt>
                <c:pt idx="120">
                  <c:v>18.300329170803064</c:v>
                </c:pt>
                <c:pt idx="121">
                  <c:v>17.072469826009716</c:v>
                </c:pt>
                <c:pt idx="122">
                  <c:v>17.278854694602654</c:v>
                </c:pt>
                <c:pt idx="123">
                  <c:v>16.497727153978786</c:v>
                </c:pt>
                <c:pt idx="124">
                  <c:v>15.633000679241347</c:v>
                </c:pt>
                <c:pt idx="125">
                  <c:v>15.497152411306756</c:v>
                </c:pt>
                <c:pt idx="126">
                  <c:v>14.906734939129535</c:v>
                </c:pt>
                <c:pt idx="127">
                  <c:v>14.193531532472967</c:v>
                </c:pt>
                <c:pt idx="128">
                  <c:v>14.444328334813722</c:v>
                </c:pt>
                <c:pt idx="129">
                  <c:v>14.120382465123566</c:v>
                </c:pt>
                <c:pt idx="130">
                  <c:v>13.45159099221485</c:v>
                </c:pt>
                <c:pt idx="131">
                  <c:v>13.198181723183023</c:v>
                </c:pt>
                <c:pt idx="132">
                  <c:v>13.268718323841368</c:v>
                </c:pt>
                <c:pt idx="133">
                  <c:v>12.837661319818173</c:v>
                </c:pt>
                <c:pt idx="134">
                  <c:v>12.286430848006699</c:v>
                </c:pt>
                <c:pt idx="135">
                  <c:v>12.696588118501495</c:v>
                </c:pt>
                <c:pt idx="136">
                  <c:v>12.451016249542825</c:v>
                </c:pt>
                <c:pt idx="137">
                  <c:v>12.52416531689221</c:v>
                </c:pt>
                <c:pt idx="138">
                  <c:v>12.458853649615969</c:v>
                </c:pt>
                <c:pt idx="139">
                  <c:v>12.077433512722722</c:v>
                </c:pt>
                <c:pt idx="140">
                  <c:v>11.635926641935315</c:v>
                </c:pt>
                <c:pt idx="141">
                  <c:v>11.468728773708133</c:v>
                </c:pt>
                <c:pt idx="142">
                  <c:v>11.552327707821727</c:v>
                </c:pt>
                <c:pt idx="143">
                  <c:v>11.228381838131559</c:v>
                </c:pt>
                <c:pt idx="144">
                  <c:v>10.83128690109201</c:v>
                </c:pt>
                <c:pt idx="145">
                  <c:v>10.580490098751252</c:v>
                </c:pt>
                <c:pt idx="146">
                  <c:v>10.470766497727158</c:v>
                </c:pt>
                <c:pt idx="147">
                  <c:v>9.8934113590051727</c:v>
                </c:pt>
                <c:pt idx="148">
                  <c:v>9.3186686869742417</c:v>
                </c:pt>
                <c:pt idx="149">
                  <c:v>9.1357960186007681</c:v>
                </c:pt>
                <c:pt idx="150">
                  <c:v>9.1488583520559992</c:v>
                </c:pt>
                <c:pt idx="151">
                  <c:v>8.8588745493495011</c:v>
                </c:pt>
                <c:pt idx="152">
                  <c:v>8.3625058780500652</c:v>
                </c:pt>
                <c:pt idx="153">
                  <c:v>8.357280944667961</c:v>
                </c:pt>
                <c:pt idx="154">
                  <c:v>7.9497361408642062</c:v>
                </c:pt>
                <c:pt idx="155">
                  <c:v>7.7250640054339303</c:v>
                </c:pt>
                <c:pt idx="156">
                  <c:v>7.5343539369873005</c:v>
                </c:pt>
                <c:pt idx="157">
                  <c:v>7.4899420032394604</c:v>
                </c:pt>
                <c:pt idx="158">
                  <c:v>7.2861696013375834</c:v>
                </c:pt>
                <c:pt idx="159">
                  <c:v>6.9413239981190307</c:v>
                </c:pt>
                <c:pt idx="160">
                  <c:v>6.7192643293798024</c:v>
                </c:pt>
                <c:pt idx="161">
                  <c:v>6.5494539944615742</c:v>
                </c:pt>
                <c:pt idx="162">
                  <c:v>6.5599038612257665</c:v>
                </c:pt>
                <c:pt idx="163">
                  <c:v>6.4736924604211348</c:v>
                </c:pt>
                <c:pt idx="164">
                  <c:v>6.2855948586655472</c:v>
                </c:pt>
                <c:pt idx="165">
                  <c:v>6.0948847902189245</c:v>
                </c:pt>
                <c:pt idx="166">
                  <c:v>5.8493129212602542</c:v>
                </c:pt>
                <c:pt idx="167">
                  <c:v>5.8388630544960574</c:v>
                </c:pt>
                <c:pt idx="168">
                  <c:v>5.546266785098493</c:v>
                </c:pt>
                <c:pt idx="169">
                  <c:v>5.7317519201630205</c:v>
                </c:pt>
                <c:pt idx="170">
                  <c:v>5.4966299179685487</c:v>
                </c:pt>
                <c:pt idx="171">
                  <c:v>5.1204347144573878</c:v>
                </c:pt>
                <c:pt idx="172">
                  <c:v>5.1308845812215873</c:v>
                </c:pt>
                <c:pt idx="173">
                  <c:v>4.995036313287005</c:v>
                </c:pt>
                <c:pt idx="174">
                  <c:v>4.9035999791002673</c:v>
                </c:pt>
                <c:pt idx="175">
                  <c:v>4.8931501123360679</c:v>
                </c:pt>
                <c:pt idx="176">
                  <c:v>4.6867652437431424</c:v>
                </c:pt>
                <c:pt idx="177">
                  <c:v>4.415068707873977</c:v>
                </c:pt>
                <c:pt idx="178">
                  <c:v>4.5822665761011541</c:v>
                </c:pt>
                <c:pt idx="179">
                  <c:v>4.2269711061183965</c:v>
                </c:pt>
                <c:pt idx="180">
                  <c:v>4.1721093056063525</c:v>
                </c:pt>
                <c:pt idx="181">
                  <c:v>4.0388735043628232</c:v>
                </c:pt>
                <c:pt idx="182">
                  <c:v>4.0179737708344216</c:v>
                </c:pt>
                <c:pt idx="183">
                  <c:v>3.7776268352578501</c:v>
                </c:pt>
                <c:pt idx="184">
                  <c:v>3.9082501698103354</c:v>
                </c:pt>
                <c:pt idx="185">
                  <c:v>3.6470035007053681</c:v>
                </c:pt>
                <c:pt idx="186">
                  <c:v>3.675740634306913</c:v>
                </c:pt>
                <c:pt idx="187">
                  <c:v>3.6104289670306704</c:v>
                </c:pt>
                <c:pt idx="188">
                  <c:v>3.5738544333559732</c:v>
                </c:pt>
                <c:pt idx="189">
                  <c:v>3.3857568316003972</c:v>
                </c:pt>
                <c:pt idx="190">
                  <c:v>3.4876430325513352</c:v>
                </c:pt>
                <c:pt idx="191">
                  <c:v>3.3204451643241528</c:v>
                </c:pt>
                <c:pt idx="192">
                  <c:v>3.524217566226032</c:v>
                </c:pt>
                <c:pt idx="193">
                  <c:v>3.4014316317466951</c:v>
                </c:pt>
                <c:pt idx="194">
                  <c:v>3.1427974293327772</c:v>
                </c:pt>
                <c:pt idx="195">
                  <c:v>3.0095616280892421</c:v>
                </c:pt>
                <c:pt idx="196">
                  <c:v>2.9651496943413971</c:v>
                </c:pt>
                <c:pt idx="197">
                  <c:v>3.0226239615444901</c:v>
                </c:pt>
                <c:pt idx="198">
                  <c:v>3.0670358952923369</c:v>
                </c:pt>
                <c:pt idx="199">
                  <c:v>3.0121740947802902</c:v>
                </c:pt>
                <c:pt idx="200">
                  <c:v>2.8789382935367573</c:v>
                </c:pt>
              </c:numCache>
            </c:numRef>
          </c:yVal>
          <c:smooth val="1"/>
        </c:ser>
        <c:ser>
          <c:idx val="11"/>
          <c:order val="11"/>
          <c:tx>
            <c:strRef>
              <c:f>'2 labels PAA ACE'!$N$2</c:f>
              <c:strCache>
                <c:ptCount val="1"/>
                <c:pt idx="0">
                  <c:v>4.23</c:v>
                </c:pt>
              </c:strCache>
            </c:strRef>
          </c:tx>
          <c:spPr>
            <a:ln w="19050"/>
          </c:spPr>
          <c:marker>
            <c:symbol val="none"/>
          </c:marker>
          <c:xVal>
            <c:numRef>
              <c:f>'2 labels PAA ACE'!$B$3:$B$203</c:f>
              <c:numCache>
                <c:formatCode>General</c:formatCode>
                <c:ptCount val="201"/>
                <c:pt idx="0">
                  <c:v>300</c:v>
                </c:pt>
                <c:pt idx="1">
                  <c:v>301</c:v>
                </c:pt>
                <c:pt idx="2">
                  <c:v>302</c:v>
                </c:pt>
                <c:pt idx="3">
                  <c:v>303</c:v>
                </c:pt>
                <c:pt idx="4">
                  <c:v>304</c:v>
                </c:pt>
                <c:pt idx="5">
                  <c:v>305</c:v>
                </c:pt>
                <c:pt idx="6">
                  <c:v>306</c:v>
                </c:pt>
                <c:pt idx="7">
                  <c:v>307</c:v>
                </c:pt>
                <c:pt idx="8">
                  <c:v>308</c:v>
                </c:pt>
                <c:pt idx="9">
                  <c:v>309</c:v>
                </c:pt>
                <c:pt idx="10">
                  <c:v>310</c:v>
                </c:pt>
                <c:pt idx="11">
                  <c:v>311</c:v>
                </c:pt>
                <c:pt idx="12">
                  <c:v>312</c:v>
                </c:pt>
                <c:pt idx="13">
                  <c:v>313</c:v>
                </c:pt>
                <c:pt idx="14">
                  <c:v>314</c:v>
                </c:pt>
                <c:pt idx="15">
                  <c:v>315</c:v>
                </c:pt>
                <c:pt idx="16">
                  <c:v>316</c:v>
                </c:pt>
                <c:pt idx="17">
                  <c:v>317</c:v>
                </c:pt>
                <c:pt idx="18">
                  <c:v>318</c:v>
                </c:pt>
                <c:pt idx="19">
                  <c:v>319</c:v>
                </c:pt>
                <c:pt idx="20">
                  <c:v>320</c:v>
                </c:pt>
                <c:pt idx="21">
                  <c:v>321</c:v>
                </c:pt>
                <c:pt idx="22">
                  <c:v>322</c:v>
                </c:pt>
                <c:pt idx="23">
                  <c:v>323</c:v>
                </c:pt>
                <c:pt idx="24">
                  <c:v>324</c:v>
                </c:pt>
                <c:pt idx="25">
                  <c:v>325</c:v>
                </c:pt>
                <c:pt idx="26">
                  <c:v>326</c:v>
                </c:pt>
                <c:pt idx="27">
                  <c:v>327</c:v>
                </c:pt>
                <c:pt idx="28">
                  <c:v>328</c:v>
                </c:pt>
                <c:pt idx="29">
                  <c:v>329</c:v>
                </c:pt>
                <c:pt idx="30">
                  <c:v>330</c:v>
                </c:pt>
                <c:pt idx="31">
                  <c:v>331</c:v>
                </c:pt>
                <c:pt idx="32">
                  <c:v>332</c:v>
                </c:pt>
                <c:pt idx="33">
                  <c:v>333</c:v>
                </c:pt>
                <c:pt idx="34">
                  <c:v>334</c:v>
                </c:pt>
                <c:pt idx="35">
                  <c:v>335</c:v>
                </c:pt>
                <c:pt idx="36">
                  <c:v>336</c:v>
                </c:pt>
                <c:pt idx="37">
                  <c:v>337</c:v>
                </c:pt>
                <c:pt idx="38">
                  <c:v>338</c:v>
                </c:pt>
                <c:pt idx="39">
                  <c:v>339</c:v>
                </c:pt>
                <c:pt idx="40">
                  <c:v>340</c:v>
                </c:pt>
                <c:pt idx="41">
                  <c:v>341</c:v>
                </c:pt>
                <c:pt idx="42">
                  <c:v>342</c:v>
                </c:pt>
                <c:pt idx="43">
                  <c:v>343</c:v>
                </c:pt>
                <c:pt idx="44">
                  <c:v>344</c:v>
                </c:pt>
                <c:pt idx="45">
                  <c:v>345</c:v>
                </c:pt>
                <c:pt idx="46">
                  <c:v>346</c:v>
                </c:pt>
                <c:pt idx="47">
                  <c:v>347</c:v>
                </c:pt>
                <c:pt idx="48">
                  <c:v>348</c:v>
                </c:pt>
                <c:pt idx="49">
                  <c:v>349</c:v>
                </c:pt>
                <c:pt idx="50">
                  <c:v>350</c:v>
                </c:pt>
                <c:pt idx="51">
                  <c:v>351</c:v>
                </c:pt>
                <c:pt idx="52">
                  <c:v>352</c:v>
                </c:pt>
                <c:pt idx="53">
                  <c:v>353</c:v>
                </c:pt>
                <c:pt idx="54">
                  <c:v>354</c:v>
                </c:pt>
                <c:pt idx="55">
                  <c:v>355</c:v>
                </c:pt>
                <c:pt idx="56">
                  <c:v>356</c:v>
                </c:pt>
                <c:pt idx="57">
                  <c:v>357</c:v>
                </c:pt>
                <c:pt idx="58">
                  <c:v>358</c:v>
                </c:pt>
                <c:pt idx="59">
                  <c:v>359</c:v>
                </c:pt>
                <c:pt idx="60">
                  <c:v>360</c:v>
                </c:pt>
                <c:pt idx="61">
                  <c:v>361</c:v>
                </c:pt>
                <c:pt idx="62">
                  <c:v>362</c:v>
                </c:pt>
                <c:pt idx="63">
                  <c:v>363</c:v>
                </c:pt>
                <c:pt idx="64">
                  <c:v>364</c:v>
                </c:pt>
                <c:pt idx="65">
                  <c:v>365</c:v>
                </c:pt>
                <c:pt idx="66">
                  <c:v>366</c:v>
                </c:pt>
                <c:pt idx="67">
                  <c:v>367</c:v>
                </c:pt>
                <c:pt idx="68">
                  <c:v>368</c:v>
                </c:pt>
                <c:pt idx="69">
                  <c:v>369</c:v>
                </c:pt>
                <c:pt idx="70">
                  <c:v>370</c:v>
                </c:pt>
                <c:pt idx="71">
                  <c:v>371</c:v>
                </c:pt>
                <c:pt idx="72">
                  <c:v>372</c:v>
                </c:pt>
                <c:pt idx="73">
                  <c:v>373</c:v>
                </c:pt>
                <c:pt idx="74">
                  <c:v>374</c:v>
                </c:pt>
                <c:pt idx="75">
                  <c:v>375</c:v>
                </c:pt>
                <c:pt idx="76">
                  <c:v>376</c:v>
                </c:pt>
                <c:pt idx="77">
                  <c:v>377</c:v>
                </c:pt>
                <c:pt idx="78">
                  <c:v>378</c:v>
                </c:pt>
                <c:pt idx="79">
                  <c:v>379</c:v>
                </c:pt>
                <c:pt idx="80">
                  <c:v>380</c:v>
                </c:pt>
                <c:pt idx="81">
                  <c:v>381</c:v>
                </c:pt>
                <c:pt idx="82">
                  <c:v>382</c:v>
                </c:pt>
                <c:pt idx="83">
                  <c:v>383</c:v>
                </c:pt>
                <c:pt idx="84">
                  <c:v>384</c:v>
                </c:pt>
                <c:pt idx="85">
                  <c:v>385</c:v>
                </c:pt>
                <c:pt idx="86">
                  <c:v>386</c:v>
                </c:pt>
                <c:pt idx="87">
                  <c:v>387</c:v>
                </c:pt>
                <c:pt idx="88">
                  <c:v>388</c:v>
                </c:pt>
                <c:pt idx="89">
                  <c:v>389</c:v>
                </c:pt>
                <c:pt idx="90">
                  <c:v>390</c:v>
                </c:pt>
                <c:pt idx="91">
                  <c:v>391</c:v>
                </c:pt>
                <c:pt idx="92">
                  <c:v>392</c:v>
                </c:pt>
                <c:pt idx="93">
                  <c:v>393</c:v>
                </c:pt>
                <c:pt idx="94">
                  <c:v>394</c:v>
                </c:pt>
                <c:pt idx="95">
                  <c:v>395</c:v>
                </c:pt>
                <c:pt idx="96">
                  <c:v>396</c:v>
                </c:pt>
                <c:pt idx="97">
                  <c:v>397</c:v>
                </c:pt>
                <c:pt idx="98">
                  <c:v>398</c:v>
                </c:pt>
                <c:pt idx="99">
                  <c:v>399</c:v>
                </c:pt>
                <c:pt idx="100">
                  <c:v>400</c:v>
                </c:pt>
                <c:pt idx="101">
                  <c:v>401</c:v>
                </c:pt>
                <c:pt idx="102">
                  <c:v>402</c:v>
                </c:pt>
                <c:pt idx="103">
                  <c:v>403</c:v>
                </c:pt>
                <c:pt idx="104">
                  <c:v>404</c:v>
                </c:pt>
                <c:pt idx="105">
                  <c:v>405</c:v>
                </c:pt>
                <c:pt idx="106">
                  <c:v>406</c:v>
                </c:pt>
                <c:pt idx="107">
                  <c:v>407</c:v>
                </c:pt>
                <c:pt idx="108">
                  <c:v>408</c:v>
                </c:pt>
                <c:pt idx="109">
                  <c:v>409</c:v>
                </c:pt>
                <c:pt idx="110">
                  <c:v>410</c:v>
                </c:pt>
                <c:pt idx="111">
                  <c:v>411</c:v>
                </c:pt>
                <c:pt idx="112">
                  <c:v>412</c:v>
                </c:pt>
                <c:pt idx="113">
                  <c:v>413</c:v>
                </c:pt>
                <c:pt idx="114">
                  <c:v>414</c:v>
                </c:pt>
                <c:pt idx="115">
                  <c:v>415</c:v>
                </c:pt>
                <c:pt idx="116">
                  <c:v>416</c:v>
                </c:pt>
                <c:pt idx="117">
                  <c:v>417</c:v>
                </c:pt>
                <c:pt idx="118">
                  <c:v>418</c:v>
                </c:pt>
                <c:pt idx="119">
                  <c:v>419</c:v>
                </c:pt>
                <c:pt idx="120">
                  <c:v>420</c:v>
                </c:pt>
                <c:pt idx="121">
                  <c:v>421</c:v>
                </c:pt>
                <c:pt idx="122">
                  <c:v>422</c:v>
                </c:pt>
                <c:pt idx="123">
                  <c:v>423</c:v>
                </c:pt>
                <c:pt idx="124">
                  <c:v>424</c:v>
                </c:pt>
                <c:pt idx="125">
                  <c:v>425</c:v>
                </c:pt>
                <c:pt idx="126">
                  <c:v>426</c:v>
                </c:pt>
                <c:pt idx="127">
                  <c:v>427</c:v>
                </c:pt>
                <c:pt idx="128">
                  <c:v>428</c:v>
                </c:pt>
                <c:pt idx="129">
                  <c:v>429</c:v>
                </c:pt>
                <c:pt idx="130">
                  <c:v>430</c:v>
                </c:pt>
                <c:pt idx="131">
                  <c:v>431</c:v>
                </c:pt>
                <c:pt idx="132">
                  <c:v>432</c:v>
                </c:pt>
                <c:pt idx="133">
                  <c:v>433</c:v>
                </c:pt>
                <c:pt idx="134">
                  <c:v>434</c:v>
                </c:pt>
                <c:pt idx="135">
                  <c:v>435</c:v>
                </c:pt>
                <c:pt idx="136">
                  <c:v>436</c:v>
                </c:pt>
                <c:pt idx="137">
                  <c:v>437</c:v>
                </c:pt>
                <c:pt idx="138">
                  <c:v>438</c:v>
                </c:pt>
                <c:pt idx="139">
                  <c:v>439</c:v>
                </c:pt>
                <c:pt idx="140">
                  <c:v>440</c:v>
                </c:pt>
                <c:pt idx="141">
                  <c:v>441</c:v>
                </c:pt>
                <c:pt idx="142">
                  <c:v>442</c:v>
                </c:pt>
                <c:pt idx="143">
                  <c:v>443</c:v>
                </c:pt>
                <c:pt idx="144">
                  <c:v>444</c:v>
                </c:pt>
                <c:pt idx="145">
                  <c:v>445</c:v>
                </c:pt>
                <c:pt idx="146">
                  <c:v>446</c:v>
                </c:pt>
                <c:pt idx="147">
                  <c:v>447</c:v>
                </c:pt>
                <c:pt idx="148">
                  <c:v>448</c:v>
                </c:pt>
                <c:pt idx="149">
                  <c:v>449</c:v>
                </c:pt>
                <c:pt idx="150">
                  <c:v>450</c:v>
                </c:pt>
                <c:pt idx="151">
                  <c:v>451</c:v>
                </c:pt>
                <c:pt idx="152">
                  <c:v>452</c:v>
                </c:pt>
                <c:pt idx="153">
                  <c:v>453</c:v>
                </c:pt>
                <c:pt idx="154">
                  <c:v>454</c:v>
                </c:pt>
                <c:pt idx="155">
                  <c:v>455</c:v>
                </c:pt>
                <c:pt idx="156">
                  <c:v>456</c:v>
                </c:pt>
                <c:pt idx="157">
                  <c:v>457</c:v>
                </c:pt>
                <c:pt idx="158">
                  <c:v>458</c:v>
                </c:pt>
                <c:pt idx="159">
                  <c:v>459</c:v>
                </c:pt>
                <c:pt idx="160">
                  <c:v>460</c:v>
                </c:pt>
                <c:pt idx="161">
                  <c:v>461</c:v>
                </c:pt>
                <c:pt idx="162">
                  <c:v>462</c:v>
                </c:pt>
                <c:pt idx="163">
                  <c:v>463</c:v>
                </c:pt>
                <c:pt idx="164">
                  <c:v>464</c:v>
                </c:pt>
                <c:pt idx="165">
                  <c:v>465</c:v>
                </c:pt>
                <c:pt idx="166">
                  <c:v>466</c:v>
                </c:pt>
                <c:pt idx="167">
                  <c:v>467</c:v>
                </c:pt>
                <c:pt idx="168">
                  <c:v>468</c:v>
                </c:pt>
                <c:pt idx="169">
                  <c:v>469</c:v>
                </c:pt>
                <c:pt idx="170">
                  <c:v>470</c:v>
                </c:pt>
                <c:pt idx="171">
                  <c:v>471</c:v>
                </c:pt>
                <c:pt idx="172">
                  <c:v>472</c:v>
                </c:pt>
                <c:pt idx="173">
                  <c:v>473</c:v>
                </c:pt>
                <c:pt idx="174">
                  <c:v>474</c:v>
                </c:pt>
                <c:pt idx="175">
                  <c:v>475</c:v>
                </c:pt>
                <c:pt idx="176">
                  <c:v>476</c:v>
                </c:pt>
                <c:pt idx="177">
                  <c:v>477</c:v>
                </c:pt>
                <c:pt idx="178">
                  <c:v>478</c:v>
                </c:pt>
                <c:pt idx="179">
                  <c:v>479</c:v>
                </c:pt>
                <c:pt idx="180">
                  <c:v>480</c:v>
                </c:pt>
                <c:pt idx="181">
                  <c:v>481</c:v>
                </c:pt>
                <c:pt idx="182">
                  <c:v>482</c:v>
                </c:pt>
                <c:pt idx="183">
                  <c:v>483</c:v>
                </c:pt>
                <c:pt idx="184">
                  <c:v>484</c:v>
                </c:pt>
                <c:pt idx="185">
                  <c:v>485</c:v>
                </c:pt>
                <c:pt idx="186">
                  <c:v>486</c:v>
                </c:pt>
                <c:pt idx="187">
                  <c:v>487</c:v>
                </c:pt>
                <c:pt idx="188">
                  <c:v>488</c:v>
                </c:pt>
                <c:pt idx="189">
                  <c:v>489</c:v>
                </c:pt>
                <c:pt idx="190">
                  <c:v>490</c:v>
                </c:pt>
                <c:pt idx="191">
                  <c:v>491</c:v>
                </c:pt>
                <c:pt idx="192">
                  <c:v>492</c:v>
                </c:pt>
                <c:pt idx="193">
                  <c:v>493</c:v>
                </c:pt>
                <c:pt idx="194">
                  <c:v>494</c:v>
                </c:pt>
                <c:pt idx="195">
                  <c:v>495</c:v>
                </c:pt>
                <c:pt idx="196">
                  <c:v>496</c:v>
                </c:pt>
                <c:pt idx="197">
                  <c:v>497</c:v>
                </c:pt>
                <c:pt idx="198">
                  <c:v>498</c:v>
                </c:pt>
                <c:pt idx="199">
                  <c:v>499</c:v>
                </c:pt>
                <c:pt idx="200">
                  <c:v>500</c:v>
                </c:pt>
              </c:numCache>
            </c:numRef>
          </c:xVal>
          <c:yVal>
            <c:numRef>
              <c:f>'2 labels PAA ACE'!$N$3:$N$203</c:f>
              <c:numCache>
                <c:formatCode>General</c:formatCode>
                <c:ptCount val="201"/>
                <c:pt idx="0">
                  <c:v>3.904323524576689</c:v>
                </c:pt>
                <c:pt idx="1">
                  <c:v>3.7180119458600482</c:v>
                </c:pt>
                <c:pt idx="2">
                  <c:v>3.361828045372349</c:v>
                </c:pt>
                <c:pt idx="3">
                  <c:v>3.6495150419201052</c:v>
                </c:pt>
                <c:pt idx="4">
                  <c:v>3.2905912652748106</c:v>
                </c:pt>
                <c:pt idx="5">
                  <c:v>3.3947065592635197</c:v>
                </c:pt>
                <c:pt idx="6">
                  <c:v>3.633075784974519</c:v>
                </c:pt>
                <c:pt idx="7">
                  <c:v>4.1755712641788563</c:v>
                </c:pt>
                <c:pt idx="8">
                  <c:v>4.3235245766891284</c:v>
                </c:pt>
                <c:pt idx="9">
                  <c:v>4.6166913255520878</c:v>
                </c:pt>
                <c:pt idx="10">
                  <c:v>5.375637021206642</c:v>
                </c:pt>
                <c:pt idx="11">
                  <c:v>6.9538056879829027</c:v>
                </c:pt>
                <c:pt idx="12">
                  <c:v>9.6690229601622004</c:v>
                </c:pt>
                <c:pt idx="13">
                  <c:v>12.362321223080716</c:v>
                </c:pt>
                <c:pt idx="14">
                  <c:v>16.674886295139469</c:v>
                </c:pt>
                <c:pt idx="15">
                  <c:v>26.02060386870512</c:v>
                </c:pt>
                <c:pt idx="16">
                  <c:v>47.166968053043995</c:v>
                </c:pt>
                <c:pt idx="17">
                  <c:v>73.398542385884099</c:v>
                </c:pt>
                <c:pt idx="18">
                  <c:v>85.237547262863728</c:v>
                </c:pt>
                <c:pt idx="19">
                  <c:v>79.141322812208855</c:v>
                </c:pt>
                <c:pt idx="20">
                  <c:v>67.927009699161644</c:v>
                </c:pt>
                <c:pt idx="21">
                  <c:v>65.176174036933446</c:v>
                </c:pt>
                <c:pt idx="22">
                  <c:v>71.587484245712147</c:v>
                </c:pt>
                <c:pt idx="23">
                  <c:v>77.511096498438263</c:v>
                </c:pt>
                <c:pt idx="24">
                  <c:v>76.782289440517346</c:v>
                </c:pt>
                <c:pt idx="25">
                  <c:v>72.319031179790628</c:v>
                </c:pt>
                <c:pt idx="26">
                  <c:v>67.951668584579977</c:v>
                </c:pt>
                <c:pt idx="27">
                  <c:v>68.250315085758132</c:v>
                </c:pt>
                <c:pt idx="28">
                  <c:v>69.727108334703232</c:v>
                </c:pt>
                <c:pt idx="29">
                  <c:v>71.35459477231629</c:v>
                </c:pt>
                <c:pt idx="30">
                  <c:v>74.036933530604372</c:v>
                </c:pt>
                <c:pt idx="31">
                  <c:v>82.963450052057652</c:v>
                </c:pt>
                <c:pt idx="32">
                  <c:v>93.276343909255303</c:v>
                </c:pt>
                <c:pt idx="33">
                  <c:v>100</c:v>
                </c:pt>
                <c:pt idx="34">
                  <c:v>98.205381116773424</c:v>
                </c:pt>
                <c:pt idx="35">
                  <c:v>90.476190476190482</c:v>
                </c:pt>
                <c:pt idx="36">
                  <c:v>85.045755931831849</c:v>
                </c:pt>
                <c:pt idx="37">
                  <c:v>80.700312345881926</c:v>
                </c:pt>
                <c:pt idx="38">
                  <c:v>79.349553400186323</c:v>
                </c:pt>
                <c:pt idx="39">
                  <c:v>78.133048386212948</c:v>
                </c:pt>
                <c:pt idx="40">
                  <c:v>75.316455696202567</c:v>
                </c:pt>
                <c:pt idx="41">
                  <c:v>70.984711491040656</c:v>
                </c:pt>
                <c:pt idx="42">
                  <c:v>66.491314592580409</c:v>
                </c:pt>
                <c:pt idx="43">
                  <c:v>63.89939174749302</c:v>
                </c:pt>
                <c:pt idx="44">
                  <c:v>62.373280727711084</c:v>
                </c:pt>
                <c:pt idx="45">
                  <c:v>60.712915776206913</c:v>
                </c:pt>
                <c:pt idx="46">
                  <c:v>60.926626116499541</c:v>
                </c:pt>
                <c:pt idx="47">
                  <c:v>58.901857636034848</c:v>
                </c:pt>
                <c:pt idx="48">
                  <c:v>59.444353115239174</c:v>
                </c:pt>
                <c:pt idx="49">
                  <c:v>59.438873362924014</c:v>
                </c:pt>
                <c:pt idx="50">
                  <c:v>60.334812866458435</c:v>
                </c:pt>
                <c:pt idx="51">
                  <c:v>60.222477943996957</c:v>
                </c:pt>
                <c:pt idx="52">
                  <c:v>58.129212559592304</c:v>
                </c:pt>
                <c:pt idx="53">
                  <c:v>54.723546495698372</c:v>
                </c:pt>
                <c:pt idx="54">
                  <c:v>52.364513124006812</c:v>
                </c:pt>
                <c:pt idx="55">
                  <c:v>49.079401611047139</c:v>
                </c:pt>
                <c:pt idx="56">
                  <c:v>48.054687928105629</c:v>
                </c:pt>
                <c:pt idx="57">
                  <c:v>45.298372513562406</c:v>
                </c:pt>
                <c:pt idx="58">
                  <c:v>42.662611649953433</c:v>
                </c:pt>
                <c:pt idx="59">
                  <c:v>40.867992766726942</c:v>
                </c:pt>
                <c:pt idx="60">
                  <c:v>37.892487259575866</c:v>
                </c:pt>
                <c:pt idx="61">
                  <c:v>36.163625404131757</c:v>
                </c:pt>
                <c:pt idx="62">
                  <c:v>35.478656364732295</c:v>
                </c:pt>
                <c:pt idx="63">
                  <c:v>34.807386706120887</c:v>
                </c:pt>
                <c:pt idx="64">
                  <c:v>33.064825469888746</c:v>
                </c:pt>
                <c:pt idx="65">
                  <c:v>32.029152282316872</c:v>
                </c:pt>
                <c:pt idx="66">
                  <c:v>30.711271850512357</c:v>
                </c:pt>
                <c:pt idx="67">
                  <c:v>30.346868321551877</c:v>
                </c:pt>
                <c:pt idx="68">
                  <c:v>29.801632966189917</c:v>
                </c:pt>
                <c:pt idx="69">
                  <c:v>29.138582936051289</c:v>
                </c:pt>
                <c:pt idx="70">
                  <c:v>28.864595320291535</c:v>
                </c:pt>
                <c:pt idx="71">
                  <c:v>27.21518987341771</c:v>
                </c:pt>
                <c:pt idx="72">
                  <c:v>26.823387582881242</c:v>
                </c:pt>
                <c:pt idx="73">
                  <c:v>25.713737739054192</c:v>
                </c:pt>
                <c:pt idx="74">
                  <c:v>24.41229656419528</c:v>
                </c:pt>
                <c:pt idx="75">
                  <c:v>23.113595265493998</c:v>
                </c:pt>
                <c:pt idx="76">
                  <c:v>22.354649569839442</c:v>
                </c:pt>
                <c:pt idx="77">
                  <c:v>21.023069757246983</c:v>
                </c:pt>
                <c:pt idx="78">
                  <c:v>20.455915392624252</c:v>
                </c:pt>
                <c:pt idx="79">
                  <c:v>20.217546166913252</c:v>
                </c:pt>
                <c:pt idx="80">
                  <c:v>19.973697188887062</c:v>
                </c:pt>
                <c:pt idx="81">
                  <c:v>18.979122143679096</c:v>
                </c:pt>
                <c:pt idx="82">
                  <c:v>18.442106416789944</c:v>
                </c:pt>
                <c:pt idx="83">
                  <c:v>18.507863444572305</c:v>
                </c:pt>
                <c:pt idx="84">
                  <c:v>18.787330812647259</c:v>
                </c:pt>
                <c:pt idx="85">
                  <c:v>18.707874404076946</c:v>
                </c:pt>
                <c:pt idx="86">
                  <c:v>19.38462381500355</c:v>
                </c:pt>
                <c:pt idx="87">
                  <c:v>19.927119294207884</c:v>
                </c:pt>
                <c:pt idx="88">
                  <c:v>20.880596197051887</c:v>
                </c:pt>
                <c:pt idx="89">
                  <c:v>22.321771055948275</c:v>
                </c:pt>
                <c:pt idx="90">
                  <c:v>22.84508740204943</c:v>
                </c:pt>
                <c:pt idx="91">
                  <c:v>22.48068387308891</c:v>
                </c:pt>
                <c:pt idx="92">
                  <c:v>23.086196503918011</c:v>
                </c:pt>
                <c:pt idx="93">
                  <c:v>22.316291303633086</c:v>
                </c:pt>
                <c:pt idx="94">
                  <c:v>22.072442325606882</c:v>
                </c:pt>
                <c:pt idx="95">
                  <c:v>21.782015452901529</c:v>
                </c:pt>
                <c:pt idx="96">
                  <c:v>21.061428023453342</c:v>
                </c:pt>
                <c:pt idx="97">
                  <c:v>21.497068332511372</c:v>
                </c:pt>
                <c:pt idx="98">
                  <c:v>21.171023069757247</c:v>
                </c:pt>
                <c:pt idx="99">
                  <c:v>20.809359416954354</c:v>
                </c:pt>
                <c:pt idx="100">
                  <c:v>20.760041646117589</c:v>
                </c:pt>
                <c:pt idx="101">
                  <c:v>20.401117869472287</c:v>
                </c:pt>
                <c:pt idx="102">
                  <c:v>19.83670338100718</c:v>
                </c:pt>
                <c:pt idx="103">
                  <c:v>19.781905857855225</c:v>
                </c:pt>
                <c:pt idx="104">
                  <c:v>19.414762452737129</c:v>
                </c:pt>
                <c:pt idx="105">
                  <c:v>19.379144062688365</c:v>
                </c:pt>
                <c:pt idx="106">
                  <c:v>19.433941585840319</c:v>
                </c:pt>
                <c:pt idx="107">
                  <c:v>19.90794016110473</c:v>
                </c:pt>
                <c:pt idx="108">
                  <c:v>19.653131678448137</c:v>
                </c:pt>
                <c:pt idx="109">
                  <c:v>19.828483752534382</c:v>
                </c:pt>
                <c:pt idx="110">
                  <c:v>19.962737684256659</c:v>
                </c:pt>
                <c:pt idx="111">
                  <c:v>20.354539974793123</c:v>
                </c:pt>
                <c:pt idx="112">
                  <c:v>21.061428023453342</c:v>
                </c:pt>
                <c:pt idx="113">
                  <c:v>21.086086908871707</c:v>
                </c:pt>
                <c:pt idx="114">
                  <c:v>21.6861197873856</c:v>
                </c:pt>
                <c:pt idx="115">
                  <c:v>21.464189818620181</c:v>
                </c:pt>
                <c:pt idx="116">
                  <c:v>21.34637514384351</c:v>
                </c:pt>
                <c:pt idx="117">
                  <c:v>20.886075949367086</c:v>
                </c:pt>
                <c:pt idx="118">
                  <c:v>20.381938736369104</c:v>
                </c:pt>
                <c:pt idx="119">
                  <c:v>20.09425173982136</c:v>
                </c:pt>
                <c:pt idx="120">
                  <c:v>19.302427530275619</c:v>
                </c:pt>
                <c:pt idx="121">
                  <c:v>18.828428955011226</c:v>
                </c:pt>
                <c:pt idx="122">
                  <c:v>18.548961586936272</c:v>
                </c:pt>
                <c:pt idx="123">
                  <c:v>18.387308893638007</c:v>
                </c:pt>
                <c:pt idx="124">
                  <c:v>18.006466107731917</c:v>
                </c:pt>
                <c:pt idx="125">
                  <c:v>17.568085922516303</c:v>
                </c:pt>
                <c:pt idx="126">
                  <c:v>17.033810071784757</c:v>
                </c:pt>
                <c:pt idx="127">
                  <c:v>16.600909638884325</c:v>
                </c:pt>
                <c:pt idx="128">
                  <c:v>16.09677242588635</c:v>
                </c:pt>
                <c:pt idx="129">
                  <c:v>15.792646172393013</c:v>
                </c:pt>
                <c:pt idx="130">
                  <c:v>15.348786234862189</c:v>
                </c:pt>
                <c:pt idx="131">
                  <c:v>15.315907720971012</c:v>
                </c:pt>
                <c:pt idx="132">
                  <c:v>14.748753356348294</c:v>
                </c:pt>
                <c:pt idx="133">
                  <c:v>14.841909145706614</c:v>
                </c:pt>
                <c:pt idx="134">
                  <c:v>14.365170694284625</c:v>
                </c:pt>
                <c:pt idx="135">
                  <c:v>14.192558496355964</c:v>
                </c:pt>
                <c:pt idx="136">
                  <c:v>13.973368403748148</c:v>
                </c:pt>
                <c:pt idx="137">
                  <c:v>14.066524193106472</c:v>
                </c:pt>
                <c:pt idx="138">
                  <c:v>13.359636144446283</c:v>
                </c:pt>
                <c:pt idx="139">
                  <c:v>13.389774782179845</c:v>
                </c:pt>
                <c:pt idx="140">
                  <c:v>12.817140665241929</c:v>
                </c:pt>
                <c:pt idx="141">
                  <c:v>12.6226094580525</c:v>
                </c:pt>
                <c:pt idx="142">
                  <c:v>12.559592306427758</c:v>
                </c:pt>
                <c:pt idx="143">
                  <c:v>12.315743328401556</c:v>
                </c:pt>
                <c:pt idx="144">
                  <c:v>12.208888158255247</c:v>
                </c:pt>
                <c:pt idx="145">
                  <c:v>11.811606115403588</c:v>
                </c:pt>
                <c:pt idx="146">
                  <c:v>11.485560852649471</c:v>
                </c:pt>
                <c:pt idx="147">
                  <c:v>10.959504630390718</c:v>
                </c:pt>
                <c:pt idx="148">
                  <c:v>10.690996766946133</c:v>
                </c:pt>
                <c:pt idx="149">
                  <c:v>10.343032494931229</c:v>
                </c:pt>
                <c:pt idx="150">
                  <c:v>9.8388952819332509</c:v>
                </c:pt>
                <c:pt idx="151">
                  <c:v>9.6306646939558309</c:v>
                </c:pt>
                <c:pt idx="152">
                  <c:v>9.4005150967176334</c:v>
                </c:pt>
                <c:pt idx="153">
                  <c:v>8.964874787659598</c:v>
                </c:pt>
                <c:pt idx="154">
                  <c:v>8.9210367691380377</c:v>
                </c:pt>
                <c:pt idx="155">
                  <c:v>8.6415694010630659</c:v>
                </c:pt>
                <c:pt idx="156">
                  <c:v>8.112773302646719</c:v>
                </c:pt>
                <c:pt idx="157">
                  <c:v>8.392240670721689</c:v>
                </c:pt>
                <c:pt idx="158">
                  <c:v>7.7730286591046109</c:v>
                </c:pt>
                <c:pt idx="159">
                  <c:v>7.6826127459038887</c:v>
                </c:pt>
                <c:pt idx="160">
                  <c:v>6.9949038303468685</c:v>
                </c:pt>
                <c:pt idx="161">
                  <c:v>7.101759000493181</c:v>
                </c:pt>
                <c:pt idx="162">
                  <c:v>7.0305222203956381</c:v>
                </c:pt>
                <c:pt idx="163">
                  <c:v>7.0551811058140164</c:v>
                </c:pt>
                <c:pt idx="164">
                  <c:v>6.7099567099567095</c:v>
                </c:pt>
                <c:pt idx="165">
                  <c:v>6.4880267411912982</c:v>
                </c:pt>
                <c:pt idx="166">
                  <c:v>6.7017370814839206</c:v>
                </c:pt>
                <c:pt idx="167">
                  <c:v>6.3510329333114113</c:v>
                </c:pt>
                <c:pt idx="168">
                  <c:v>6.2332182585347153</c:v>
                </c:pt>
                <c:pt idx="169">
                  <c:v>6.1017042029700264</c:v>
                </c:pt>
                <c:pt idx="170">
                  <c:v>5.9729300235629363</c:v>
                </c:pt>
                <c:pt idx="171">
                  <c:v>5.6222258753904288</c:v>
                </c:pt>
                <c:pt idx="172">
                  <c:v>5.4550934297769738</c:v>
                </c:pt>
                <c:pt idx="173">
                  <c:v>5.5071510767713274</c:v>
                </c:pt>
                <c:pt idx="174">
                  <c:v>5.1016494054468788</c:v>
                </c:pt>
                <c:pt idx="175">
                  <c:v>5.1153487862348648</c:v>
                </c:pt>
                <c:pt idx="176">
                  <c:v>4.7208066195407943</c:v>
                </c:pt>
                <c:pt idx="177">
                  <c:v>4.896158693627048</c:v>
                </c:pt>
                <c:pt idx="178">
                  <c:v>4.8934188174694455</c:v>
                </c:pt>
                <c:pt idx="179">
                  <c:v>4.7728642665351488</c:v>
                </c:pt>
                <c:pt idx="180">
                  <c:v>4.2851663104827686</c:v>
                </c:pt>
                <c:pt idx="181">
                  <c:v>4.2796865581675707</c:v>
                </c:pt>
                <c:pt idx="182">
                  <c:v>4.0604964655597566</c:v>
                </c:pt>
                <c:pt idx="183">
                  <c:v>4.2358485396460077</c:v>
                </c:pt>
                <c:pt idx="184">
                  <c:v>4.1098142363965078</c:v>
                </c:pt>
                <c:pt idx="185">
                  <c:v>4.013918570880592</c:v>
                </c:pt>
                <c:pt idx="186">
                  <c:v>3.8796646391583081</c:v>
                </c:pt>
                <c:pt idx="187">
                  <c:v>3.7892487259575871</c:v>
                </c:pt>
                <c:pt idx="188">
                  <c:v>3.7645898405392093</c:v>
                </c:pt>
                <c:pt idx="189">
                  <c:v>3.7152720697024493</c:v>
                </c:pt>
                <c:pt idx="190">
                  <c:v>3.3755274261603372</c:v>
                </c:pt>
                <c:pt idx="191">
                  <c:v>3.5262206148282083</c:v>
                </c:pt>
                <c:pt idx="192">
                  <c:v>3.2275741136500642</c:v>
                </c:pt>
                <c:pt idx="193">
                  <c:v>3.0494821634062137</c:v>
                </c:pt>
                <c:pt idx="194">
                  <c:v>3.1700367143405135</c:v>
                </c:pt>
                <c:pt idx="195">
                  <c:v>3.2029152282316842</c:v>
                </c:pt>
                <c:pt idx="196">
                  <c:v>3.0851005534549842</c:v>
                </c:pt>
                <c:pt idx="197">
                  <c:v>3.1508575812373292</c:v>
                </c:pt>
                <c:pt idx="198">
                  <c:v>3.0083840210422492</c:v>
                </c:pt>
                <c:pt idx="199">
                  <c:v>3.172776590498108</c:v>
                </c:pt>
                <c:pt idx="200">
                  <c:v>2.8823497177927559</c:v>
                </c:pt>
              </c:numCache>
            </c:numRef>
          </c:yVal>
          <c:smooth val="1"/>
        </c:ser>
        <c:ser>
          <c:idx val="12"/>
          <c:order val="12"/>
          <c:tx>
            <c:strRef>
              <c:f>'2 labels PAA ACE'!$O$2</c:f>
              <c:strCache>
                <c:ptCount val="1"/>
                <c:pt idx="0">
                  <c:v>4.5</c:v>
                </c:pt>
              </c:strCache>
            </c:strRef>
          </c:tx>
          <c:spPr>
            <a:ln w="19050"/>
          </c:spPr>
          <c:marker>
            <c:symbol val="none"/>
          </c:marker>
          <c:xVal>
            <c:numRef>
              <c:f>'2 labels PAA ACE'!$B$3:$B$203</c:f>
              <c:numCache>
                <c:formatCode>General</c:formatCode>
                <c:ptCount val="201"/>
                <c:pt idx="0">
                  <c:v>300</c:v>
                </c:pt>
                <c:pt idx="1">
                  <c:v>301</c:v>
                </c:pt>
                <c:pt idx="2">
                  <c:v>302</c:v>
                </c:pt>
                <c:pt idx="3">
                  <c:v>303</c:v>
                </c:pt>
                <c:pt idx="4">
                  <c:v>304</c:v>
                </c:pt>
                <c:pt idx="5">
                  <c:v>305</c:v>
                </c:pt>
                <c:pt idx="6">
                  <c:v>306</c:v>
                </c:pt>
                <c:pt idx="7">
                  <c:v>307</c:v>
                </c:pt>
                <c:pt idx="8">
                  <c:v>308</c:v>
                </c:pt>
                <c:pt idx="9">
                  <c:v>309</c:v>
                </c:pt>
                <c:pt idx="10">
                  <c:v>310</c:v>
                </c:pt>
                <c:pt idx="11">
                  <c:v>311</c:v>
                </c:pt>
                <c:pt idx="12">
                  <c:v>312</c:v>
                </c:pt>
                <c:pt idx="13">
                  <c:v>313</c:v>
                </c:pt>
                <c:pt idx="14">
                  <c:v>314</c:v>
                </c:pt>
                <c:pt idx="15">
                  <c:v>315</c:v>
                </c:pt>
                <c:pt idx="16">
                  <c:v>316</c:v>
                </c:pt>
                <c:pt idx="17">
                  <c:v>317</c:v>
                </c:pt>
                <c:pt idx="18">
                  <c:v>318</c:v>
                </c:pt>
                <c:pt idx="19">
                  <c:v>319</c:v>
                </c:pt>
                <c:pt idx="20">
                  <c:v>320</c:v>
                </c:pt>
                <c:pt idx="21">
                  <c:v>321</c:v>
                </c:pt>
                <c:pt idx="22">
                  <c:v>322</c:v>
                </c:pt>
                <c:pt idx="23">
                  <c:v>323</c:v>
                </c:pt>
                <c:pt idx="24">
                  <c:v>324</c:v>
                </c:pt>
                <c:pt idx="25">
                  <c:v>325</c:v>
                </c:pt>
                <c:pt idx="26">
                  <c:v>326</c:v>
                </c:pt>
                <c:pt idx="27">
                  <c:v>327</c:v>
                </c:pt>
                <c:pt idx="28">
                  <c:v>328</c:v>
                </c:pt>
                <c:pt idx="29">
                  <c:v>329</c:v>
                </c:pt>
                <c:pt idx="30">
                  <c:v>330</c:v>
                </c:pt>
                <c:pt idx="31">
                  <c:v>331</c:v>
                </c:pt>
                <c:pt idx="32">
                  <c:v>332</c:v>
                </c:pt>
                <c:pt idx="33">
                  <c:v>333</c:v>
                </c:pt>
                <c:pt idx="34">
                  <c:v>334</c:v>
                </c:pt>
                <c:pt idx="35">
                  <c:v>335</c:v>
                </c:pt>
                <c:pt idx="36">
                  <c:v>336</c:v>
                </c:pt>
                <c:pt idx="37">
                  <c:v>337</c:v>
                </c:pt>
                <c:pt idx="38">
                  <c:v>338</c:v>
                </c:pt>
                <c:pt idx="39">
                  <c:v>339</c:v>
                </c:pt>
                <c:pt idx="40">
                  <c:v>340</c:v>
                </c:pt>
                <c:pt idx="41">
                  <c:v>341</c:v>
                </c:pt>
                <c:pt idx="42">
                  <c:v>342</c:v>
                </c:pt>
                <c:pt idx="43">
                  <c:v>343</c:v>
                </c:pt>
                <c:pt idx="44">
                  <c:v>344</c:v>
                </c:pt>
                <c:pt idx="45">
                  <c:v>345</c:v>
                </c:pt>
                <c:pt idx="46">
                  <c:v>346</c:v>
                </c:pt>
                <c:pt idx="47">
                  <c:v>347</c:v>
                </c:pt>
                <c:pt idx="48">
                  <c:v>348</c:v>
                </c:pt>
                <c:pt idx="49">
                  <c:v>349</c:v>
                </c:pt>
                <c:pt idx="50">
                  <c:v>350</c:v>
                </c:pt>
                <c:pt idx="51">
                  <c:v>351</c:v>
                </c:pt>
                <c:pt idx="52">
                  <c:v>352</c:v>
                </c:pt>
                <c:pt idx="53">
                  <c:v>353</c:v>
                </c:pt>
                <c:pt idx="54">
                  <c:v>354</c:v>
                </c:pt>
                <c:pt idx="55">
                  <c:v>355</c:v>
                </c:pt>
                <c:pt idx="56">
                  <c:v>356</c:v>
                </c:pt>
                <c:pt idx="57">
                  <c:v>357</c:v>
                </c:pt>
                <c:pt idx="58">
                  <c:v>358</c:v>
                </c:pt>
                <c:pt idx="59">
                  <c:v>359</c:v>
                </c:pt>
                <c:pt idx="60">
                  <c:v>360</c:v>
                </c:pt>
                <c:pt idx="61">
                  <c:v>361</c:v>
                </c:pt>
                <c:pt idx="62">
                  <c:v>362</c:v>
                </c:pt>
                <c:pt idx="63">
                  <c:v>363</c:v>
                </c:pt>
                <c:pt idx="64">
                  <c:v>364</c:v>
                </c:pt>
                <c:pt idx="65">
                  <c:v>365</c:v>
                </c:pt>
                <c:pt idx="66">
                  <c:v>366</c:v>
                </c:pt>
                <c:pt idx="67">
                  <c:v>367</c:v>
                </c:pt>
                <c:pt idx="68">
                  <c:v>368</c:v>
                </c:pt>
                <c:pt idx="69">
                  <c:v>369</c:v>
                </c:pt>
                <c:pt idx="70">
                  <c:v>370</c:v>
                </c:pt>
                <c:pt idx="71">
                  <c:v>371</c:v>
                </c:pt>
                <c:pt idx="72">
                  <c:v>372</c:v>
                </c:pt>
                <c:pt idx="73">
                  <c:v>373</c:v>
                </c:pt>
                <c:pt idx="74">
                  <c:v>374</c:v>
                </c:pt>
                <c:pt idx="75">
                  <c:v>375</c:v>
                </c:pt>
                <c:pt idx="76">
                  <c:v>376</c:v>
                </c:pt>
                <c:pt idx="77">
                  <c:v>377</c:v>
                </c:pt>
                <c:pt idx="78">
                  <c:v>378</c:v>
                </c:pt>
                <c:pt idx="79">
                  <c:v>379</c:v>
                </c:pt>
                <c:pt idx="80">
                  <c:v>380</c:v>
                </c:pt>
                <c:pt idx="81">
                  <c:v>381</c:v>
                </c:pt>
                <c:pt idx="82">
                  <c:v>382</c:v>
                </c:pt>
                <c:pt idx="83">
                  <c:v>383</c:v>
                </c:pt>
                <c:pt idx="84">
                  <c:v>384</c:v>
                </c:pt>
                <c:pt idx="85">
                  <c:v>385</c:v>
                </c:pt>
                <c:pt idx="86">
                  <c:v>386</c:v>
                </c:pt>
                <c:pt idx="87">
                  <c:v>387</c:v>
                </c:pt>
                <c:pt idx="88">
                  <c:v>388</c:v>
                </c:pt>
                <c:pt idx="89">
                  <c:v>389</c:v>
                </c:pt>
                <c:pt idx="90">
                  <c:v>390</c:v>
                </c:pt>
                <c:pt idx="91">
                  <c:v>391</c:v>
                </c:pt>
                <c:pt idx="92">
                  <c:v>392</c:v>
                </c:pt>
                <c:pt idx="93">
                  <c:v>393</c:v>
                </c:pt>
                <c:pt idx="94">
                  <c:v>394</c:v>
                </c:pt>
                <c:pt idx="95">
                  <c:v>395</c:v>
                </c:pt>
                <c:pt idx="96">
                  <c:v>396</c:v>
                </c:pt>
                <c:pt idx="97">
                  <c:v>397</c:v>
                </c:pt>
                <c:pt idx="98">
                  <c:v>398</c:v>
                </c:pt>
                <c:pt idx="99">
                  <c:v>399</c:v>
                </c:pt>
                <c:pt idx="100">
                  <c:v>400</c:v>
                </c:pt>
                <c:pt idx="101">
                  <c:v>401</c:v>
                </c:pt>
                <c:pt idx="102">
                  <c:v>402</c:v>
                </c:pt>
                <c:pt idx="103">
                  <c:v>403</c:v>
                </c:pt>
                <c:pt idx="104">
                  <c:v>404</c:v>
                </c:pt>
                <c:pt idx="105">
                  <c:v>405</c:v>
                </c:pt>
                <c:pt idx="106">
                  <c:v>406</c:v>
                </c:pt>
                <c:pt idx="107">
                  <c:v>407</c:v>
                </c:pt>
                <c:pt idx="108">
                  <c:v>408</c:v>
                </c:pt>
                <c:pt idx="109">
                  <c:v>409</c:v>
                </c:pt>
                <c:pt idx="110">
                  <c:v>410</c:v>
                </c:pt>
                <c:pt idx="111">
                  <c:v>411</c:v>
                </c:pt>
                <c:pt idx="112">
                  <c:v>412</c:v>
                </c:pt>
                <c:pt idx="113">
                  <c:v>413</c:v>
                </c:pt>
                <c:pt idx="114">
                  <c:v>414</c:v>
                </c:pt>
                <c:pt idx="115">
                  <c:v>415</c:v>
                </c:pt>
                <c:pt idx="116">
                  <c:v>416</c:v>
                </c:pt>
                <c:pt idx="117">
                  <c:v>417</c:v>
                </c:pt>
                <c:pt idx="118">
                  <c:v>418</c:v>
                </c:pt>
                <c:pt idx="119">
                  <c:v>419</c:v>
                </c:pt>
                <c:pt idx="120">
                  <c:v>420</c:v>
                </c:pt>
                <c:pt idx="121">
                  <c:v>421</c:v>
                </c:pt>
                <c:pt idx="122">
                  <c:v>422</c:v>
                </c:pt>
                <c:pt idx="123">
                  <c:v>423</c:v>
                </c:pt>
                <c:pt idx="124">
                  <c:v>424</c:v>
                </c:pt>
                <c:pt idx="125">
                  <c:v>425</c:v>
                </c:pt>
                <c:pt idx="126">
                  <c:v>426</c:v>
                </c:pt>
                <c:pt idx="127">
                  <c:v>427</c:v>
                </c:pt>
                <c:pt idx="128">
                  <c:v>428</c:v>
                </c:pt>
                <c:pt idx="129">
                  <c:v>429</c:v>
                </c:pt>
                <c:pt idx="130">
                  <c:v>430</c:v>
                </c:pt>
                <c:pt idx="131">
                  <c:v>431</c:v>
                </c:pt>
                <c:pt idx="132">
                  <c:v>432</c:v>
                </c:pt>
                <c:pt idx="133">
                  <c:v>433</c:v>
                </c:pt>
                <c:pt idx="134">
                  <c:v>434</c:v>
                </c:pt>
                <c:pt idx="135">
                  <c:v>435</c:v>
                </c:pt>
                <c:pt idx="136">
                  <c:v>436</c:v>
                </c:pt>
                <c:pt idx="137">
                  <c:v>437</c:v>
                </c:pt>
                <c:pt idx="138">
                  <c:v>438</c:v>
                </c:pt>
                <c:pt idx="139">
                  <c:v>439</c:v>
                </c:pt>
                <c:pt idx="140">
                  <c:v>440</c:v>
                </c:pt>
                <c:pt idx="141">
                  <c:v>441</c:v>
                </c:pt>
                <c:pt idx="142">
                  <c:v>442</c:v>
                </c:pt>
                <c:pt idx="143">
                  <c:v>443</c:v>
                </c:pt>
                <c:pt idx="144">
                  <c:v>444</c:v>
                </c:pt>
                <c:pt idx="145">
                  <c:v>445</c:v>
                </c:pt>
                <c:pt idx="146">
                  <c:v>446</c:v>
                </c:pt>
                <c:pt idx="147">
                  <c:v>447</c:v>
                </c:pt>
                <c:pt idx="148">
                  <c:v>448</c:v>
                </c:pt>
                <c:pt idx="149">
                  <c:v>449</c:v>
                </c:pt>
                <c:pt idx="150">
                  <c:v>450</c:v>
                </c:pt>
                <c:pt idx="151">
                  <c:v>451</c:v>
                </c:pt>
                <c:pt idx="152">
                  <c:v>452</c:v>
                </c:pt>
                <c:pt idx="153">
                  <c:v>453</c:v>
                </c:pt>
                <c:pt idx="154">
                  <c:v>454</c:v>
                </c:pt>
                <c:pt idx="155">
                  <c:v>455</c:v>
                </c:pt>
                <c:pt idx="156">
                  <c:v>456</c:v>
                </c:pt>
                <c:pt idx="157">
                  <c:v>457</c:v>
                </c:pt>
                <c:pt idx="158">
                  <c:v>458</c:v>
                </c:pt>
                <c:pt idx="159">
                  <c:v>459</c:v>
                </c:pt>
                <c:pt idx="160">
                  <c:v>460</c:v>
                </c:pt>
                <c:pt idx="161">
                  <c:v>461</c:v>
                </c:pt>
                <c:pt idx="162">
                  <c:v>462</c:v>
                </c:pt>
                <c:pt idx="163">
                  <c:v>463</c:v>
                </c:pt>
                <c:pt idx="164">
                  <c:v>464</c:v>
                </c:pt>
                <c:pt idx="165">
                  <c:v>465</c:v>
                </c:pt>
                <c:pt idx="166">
                  <c:v>466</c:v>
                </c:pt>
                <c:pt idx="167">
                  <c:v>467</c:v>
                </c:pt>
                <c:pt idx="168">
                  <c:v>468</c:v>
                </c:pt>
                <c:pt idx="169">
                  <c:v>469</c:v>
                </c:pt>
                <c:pt idx="170">
                  <c:v>470</c:v>
                </c:pt>
                <c:pt idx="171">
                  <c:v>471</c:v>
                </c:pt>
                <c:pt idx="172">
                  <c:v>472</c:v>
                </c:pt>
                <c:pt idx="173">
                  <c:v>473</c:v>
                </c:pt>
                <c:pt idx="174">
                  <c:v>474</c:v>
                </c:pt>
                <c:pt idx="175">
                  <c:v>475</c:v>
                </c:pt>
                <c:pt idx="176">
                  <c:v>476</c:v>
                </c:pt>
                <c:pt idx="177">
                  <c:v>477</c:v>
                </c:pt>
                <c:pt idx="178">
                  <c:v>478</c:v>
                </c:pt>
                <c:pt idx="179">
                  <c:v>479</c:v>
                </c:pt>
                <c:pt idx="180">
                  <c:v>480</c:v>
                </c:pt>
                <c:pt idx="181">
                  <c:v>481</c:v>
                </c:pt>
                <c:pt idx="182">
                  <c:v>482</c:v>
                </c:pt>
                <c:pt idx="183">
                  <c:v>483</c:v>
                </c:pt>
                <c:pt idx="184">
                  <c:v>484</c:v>
                </c:pt>
                <c:pt idx="185">
                  <c:v>485</c:v>
                </c:pt>
                <c:pt idx="186">
                  <c:v>486</c:v>
                </c:pt>
                <c:pt idx="187">
                  <c:v>487</c:v>
                </c:pt>
                <c:pt idx="188">
                  <c:v>488</c:v>
                </c:pt>
                <c:pt idx="189">
                  <c:v>489</c:v>
                </c:pt>
                <c:pt idx="190">
                  <c:v>490</c:v>
                </c:pt>
                <c:pt idx="191">
                  <c:v>491</c:v>
                </c:pt>
                <c:pt idx="192">
                  <c:v>492</c:v>
                </c:pt>
                <c:pt idx="193">
                  <c:v>493</c:v>
                </c:pt>
                <c:pt idx="194">
                  <c:v>494</c:v>
                </c:pt>
                <c:pt idx="195">
                  <c:v>495</c:v>
                </c:pt>
                <c:pt idx="196">
                  <c:v>496</c:v>
                </c:pt>
                <c:pt idx="197">
                  <c:v>497</c:v>
                </c:pt>
                <c:pt idx="198">
                  <c:v>498</c:v>
                </c:pt>
                <c:pt idx="199">
                  <c:v>499</c:v>
                </c:pt>
                <c:pt idx="200">
                  <c:v>500</c:v>
                </c:pt>
              </c:numCache>
            </c:numRef>
          </c:xVal>
          <c:yVal>
            <c:numRef>
              <c:f>'2 labels PAA ACE'!$O$3:$O$203</c:f>
              <c:numCache>
                <c:formatCode>General</c:formatCode>
                <c:ptCount val="201"/>
                <c:pt idx="0">
                  <c:v>4.7002153048936304</c:v>
                </c:pt>
                <c:pt idx="1">
                  <c:v>4.3900302886545273</c:v>
                </c:pt>
                <c:pt idx="2">
                  <c:v>4.4958581177243397</c:v>
                </c:pt>
                <c:pt idx="3">
                  <c:v>4.2331131627923977</c:v>
                </c:pt>
                <c:pt idx="4">
                  <c:v>4.2075685143962325</c:v>
                </c:pt>
                <c:pt idx="5">
                  <c:v>4.0688975659599285</c:v>
                </c:pt>
                <c:pt idx="6">
                  <c:v>4.0178082691676069</c:v>
                </c:pt>
                <c:pt idx="7">
                  <c:v>4.3900302886545273</c:v>
                </c:pt>
                <c:pt idx="8">
                  <c:v>4.8388862533299255</c:v>
                </c:pt>
                <c:pt idx="9">
                  <c:v>5.1819143889355148</c:v>
                </c:pt>
                <c:pt idx="10">
                  <c:v>6.0686786118308245</c:v>
                </c:pt>
                <c:pt idx="11">
                  <c:v>7.3933510929460304</c:v>
                </c:pt>
                <c:pt idx="12">
                  <c:v>10.356530306900716</c:v>
                </c:pt>
                <c:pt idx="13">
                  <c:v>13.319709520855385</c:v>
                </c:pt>
                <c:pt idx="14">
                  <c:v>16.687953873663467</c:v>
                </c:pt>
                <c:pt idx="15">
                  <c:v>26.493449622304116</c:v>
                </c:pt>
                <c:pt idx="16">
                  <c:v>47.713753968543585</c:v>
                </c:pt>
                <c:pt idx="17">
                  <c:v>73.7875415100536</c:v>
                </c:pt>
                <c:pt idx="18">
                  <c:v>86.238732985439498</c:v>
                </c:pt>
                <c:pt idx="19">
                  <c:v>79.962047950954258</c:v>
                </c:pt>
                <c:pt idx="20">
                  <c:v>68.751596540524758</c:v>
                </c:pt>
                <c:pt idx="21">
                  <c:v>66.467175126810929</c:v>
                </c:pt>
                <c:pt idx="22">
                  <c:v>71.481224683428877</c:v>
                </c:pt>
                <c:pt idx="23">
                  <c:v>77.860088311498657</c:v>
                </c:pt>
                <c:pt idx="24">
                  <c:v>77.447724701675085</c:v>
                </c:pt>
                <c:pt idx="25">
                  <c:v>72.674524687078105</c:v>
                </c:pt>
                <c:pt idx="26">
                  <c:v>68.335583695215888</c:v>
                </c:pt>
                <c:pt idx="27">
                  <c:v>68.131226508046566</c:v>
                </c:pt>
                <c:pt idx="28">
                  <c:v>69.163960150348501</c:v>
                </c:pt>
                <c:pt idx="29">
                  <c:v>72.316899609531802</c:v>
                </c:pt>
                <c:pt idx="30">
                  <c:v>73.904317045578964</c:v>
                </c:pt>
                <c:pt idx="31">
                  <c:v>82.520162026055502</c:v>
                </c:pt>
                <c:pt idx="32">
                  <c:v>93.799948910703208</c:v>
                </c:pt>
                <c:pt idx="33">
                  <c:v>100</c:v>
                </c:pt>
                <c:pt idx="34">
                  <c:v>97.204685618363015</c:v>
                </c:pt>
                <c:pt idx="35">
                  <c:v>90.58132321278687</c:v>
                </c:pt>
                <c:pt idx="36">
                  <c:v>83.749954384556432</c:v>
                </c:pt>
                <c:pt idx="37">
                  <c:v>80.378060796263142</c:v>
                </c:pt>
                <c:pt idx="38">
                  <c:v>79.772287705725617</c:v>
                </c:pt>
                <c:pt idx="39">
                  <c:v>77.783454366310266</c:v>
                </c:pt>
                <c:pt idx="40">
                  <c:v>74.418859248987374</c:v>
                </c:pt>
                <c:pt idx="41">
                  <c:v>70.842608473524706</c:v>
                </c:pt>
                <c:pt idx="42">
                  <c:v>65.251979710250708</c:v>
                </c:pt>
                <c:pt idx="43">
                  <c:v>63.606174506440908</c:v>
                </c:pt>
                <c:pt idx="44">
                  <c:v>61.792504470313446</c:v>
                </c:pt>
                <c:pt idx="45">
                  <c:v>61.394737802430384</c:v>
                </c:pt>
                <c:pt idx="46">
                  <c:v>59.059227091924214</c:v>
                </c:pt>
                <c:pt idx="47">
                  <c:v>57.424369594569939</c:v>
                </c:pt>
                <c:pt idx="48">
                  <c:v>57.709009962412871</c:v>
                </c:pt>
                <c:pt idx="49">
                  <c:v>59.048279385468753</c:v>
                </c:pt>
                <c:pt idx="50">
                  <c:v>58.869466846695595</c:v>
                </c:pt>
                <c:pt idx="51">
                  <c:v>58.789183666021991</c:v>
                </c:pt>
                <c:pt idx="52">
                  <c:v>56.85873809436923</c:v>
                </c:pt>
                <c:pt idx="53">
                  <c:v>53.953946648177208</c:v>
                </c:pt>
                <c:pt idx="54">
                  <c:v>50.96522278582637</c:v>
                </c:pt>
                <c:pt idx="55">
                  <c:v>48.491041126883914</c:v>
                </c:pt>
                <c:pt idx="56">
                  <c:v>45.776009925920519</c:v>
                </c:pt>
                <c:pt idx="57">
                  <c:v>43.663102580009507</c:v>
                </c:pt>
                <c:pt idx="58">
                  <c:v>41.780097069663874</c:v>
                </c:pt>
                <c:pt idx="59">
                  <c:v>38.897201036382874</c:v>
                </c:pt>
                <c:pt idx="60">
                  <c:v>36.904718461482297</c:v>
                </c:pt>
                <c:pt idx="61">
                  <c:v>34.766266467175129</c:v>
                </c:pt>
                <c:pt idx="62">
                  <c:v>33.478086340911581</c:v>
                </c:pt>
                <c:pt idx="63">
                  <c:v>32.419808050213426</c:v>
                </c:pt>
                <c:pt idx="64">
                  <c:v>32.153413859796338</c:v>
                </c:pt>
                <c:pt idx="65">
                  <c:v>30.325146881728255</c:v>
                </c:pt>
                <c:pt idx="66">
                  <c:v>29.59165054920993</c:v>
                </c:pt>
                <c:pt idx="67">
                  <c:v>28.71218479728498</c:v>
                </c:pt>
                <c:pt idx="68">
                  <c:v>28.193993358391428</c:v>
                </c:pt>
                <c:pt idx="69">
                  <c:v>28.029777761558954</c:v>
                </c:pt>
                <c:pt idx="70">
                  <c:v>26.843776228880049</c:v>
                </c:pt>
                <c:pt idx="71">
                  <c:v>26.19056307703535</c:v>
                </c:pt>
                <c:pt idx="72">
                  <c:v>24.891435244316316</c:v>
                </c:pt>
                <c:pt idx="73">
                  <c:v>23.862350837499534</c:v>
                </c:pt>
                <c:pt idx="74">
                  <c:v>22.979235850089406</c:v>
                </c:pt>
                <c:pt idx="75">
                  <c:v>21.592526365726364</c:v>
                </c:pt>
                <c:pt idx="76">
                  <c:v>21.034193336496013</c:v>
                </c:pt>
                <c:pt idx="77">
                  <c:v>19.778856329598948</c:v>
                </c:pt>
                <c:pt idx="78">
                  <c:v>18.983322993832775</c:v>
                </c:pt>
                <c:pt idx="79">
                  <c:v>17.873955406342393</c:v>
                </c:pt>
                <c:pt idx="80">
                  <c:v>17.235339196438336</c:v>
                </c:pt>
                <c:pt idx="81">
                  <c:v>16.717147757544794</c:v>
                </c:pt>
                <c:pt idx="82">
                  <c:v>16.396015034850198</c:v>
                </c:pt>
                <c:pt idx="83">
                  <c:v>16.461701273583163</c:v>
                </c:pt>
                <c:pt idx="84">
                  <c:v>16.6405138123563</c:v>
                </c:pt>
                <c:pt idx="85">
                  <c:v>16.417910447761187</c:v>
                </c:pt>
                <c:pt idx="86">
                  <c:v>17.384957851330146</c:v>
                </c:pt>
                <c:pt idx="87">
                  <c:v>17.925044703134681</c:v>
                </c:pt>
                <c:pt idx="88">
                  <c:v>18.187789658066627</c:v>
                </c:pt>
                <c:pt idx="89">
                  <c:v>19.742363974747271</c:v>
                </c:pt>
                <c:pt idx="90">
                  <c:v>20.016056636134728</c:v>
                </c:pt>
                <c:pt idx="91">
                  <c:v>20.176622997482028</c:v>
                </c:pt>
                <c:pt idx="92">
                  <c:v>19.986862752253405</c:v>
                </c:pt>
                <c:pt idx="93">
                  <c:v>19.968616574827543</c:v>
                </c:pt>
                <c:pt idx="94">
                  <c:v>19.906579571579723</c:v>
                </c:pt>
                <c:pt idx="95">
                  <c:v>19.322701893953205</c:v>
                </c:pt>
                <c:pt idx="96">
                  <c:v>18.778965806663503</c:v>
                </c:pt>
                <c:pt idx="97">
                  <c:v>18.494325438820567</c:v>
                </c:pt>
                <c:pt idx="98">
                  <c:v>17.527278035251626</c:v>
                </c:pt>
                <c:pt idx="99">
                  <c:v>17.899500054738532</c:v>
                </c:pt>
                <c:pt idx="100">
                  <c:v>17.030982009269056</c:v>
                </c:pt>
                <c:pt idx="101">
                  <c:v>16.771886289822284</c:v>
                </c:pt>
                <c:pt idx="102">
                  <c:v>16.560230631682654</c:v>
                </c:pt>
                <c:pt idx="103">
                  <c:v>16.51643980586066</c:v>
                </c:pt>
                <c:pt idx="104">
                  <c:v>16.253694850928717</c:v>
                </c:pt>
                <c:pt idx="105">
                  <c:v>15.888771302412138</c:v>
                </c:pt>
                <c:pt idx="106">
                  <c:v>16.023793015363264</c:v>
                </c:pt>
                <c:pt idx="107">
                  <c:v>16.096777725066598</c:v>
                </c:pt>
                <c:pt idx="108">
                  <c:v>16.217202496077071</c:v>
                </c:pt>
                <c:pt idx="109">
                  <c:v>16.414261212276031</c:v>
                </c:pt>
                <c:pt idx="110">
                  <c:v>16.998138889902553</c:v>
                </c:pt>
                <c:pt idx="111">
                  <c:v>17.498084151370289</c:v>
                </c:pt>
                <c:pt idx="112">
                  <c:v>17.519979564281293</c:v>
                </c:pt>
                <c:pt idx="113">
                  <c:v>18.154946538700131</c:v>
                </c:pt>
                <c:pt idx="114">
                  <c:v>18.322811371017771</c:v>
                </c:pt>
                <c:pt idx="115">
                  <c:v>17.738933693391221</c:v>
                </c:pt>
                <c:pt idx="116">
                  <c:v>18.220632777433106</c:v>
                </c:pt>
                <c:pt idx="117">
                  <c:v>17.644053570776922</c:v>
                </c:pt>
                <c:pt idx="118">
                  <c:v>17.406853264241143</c:v>
                </c:pt>
                <c:pt idx="119">
                  <c:v>17.640404335291752</c:v>
                </c:pt>
                <c:pt idx="120">
                  <c:v>17.023683538298727</c:v>
                </c:pt>
                <c:pt idx="121">
                  <c:v>16.512790570375486</c:v>
                </c:pt>
                <c:pt idx="122">
                  <c:v>15.487355399043906</c:v>
                </c:pt>
                <c:pt idx="123">
                  <c:v>15.0384994343685</c:v>
                </c:pt>
                <c:pt idx="124">
                  <c:v>14.969163960150347</c:v>
                </c:pt>
                <c:pt idx="125">
                  <c:v>14.538554172900778</c:v>
                </c:pt>
                <c:pt idx="126">
                  <c:v>14.33419698573149</c:v>
                </c:pt>
                <c:pt idx="127">
                  <c:v>13.83425172426376</c:v>
                </c:pt>
                <c:pt idx="128">
                  <c:v>13.629894537094479</c:v>
                </c:pt>
                <c:pt idx="129">
                  <c:v>12.754078020654665</c:v>
                </c:pt>
                <c:pt idx="130">
                  <c:v>12.889099733605818</c:v>
                </c:pt>
                <c:pt idx="131">
                  <c:v>12.334415939860603</c:v>
                </c:pt>
                <c:pt idx="132">
                  <c:v>12.100864868809989</c:v>
                </c:pt>
                <c:pt idx="133">
                  <c:v>12.151954165602307</c:v>
                </c:pt>
                <c:pt idx="134">
                  <c:v>11.703098200926906</c:v>
                </c:pt>
                <c:pt idx="135">
                  <c:v>11.794329088056047</c:v>
                </c:pt>
                <c:pt idx="136">
                  <c:v>11.57902419443127</c:v>
                </c:pt>
                <c:pt idx="137">
                  <c:v>11.706747436412071</c:v>
                </c:pt>
                <c:pt idx="138">
                  <c:v>11.425756304054305</c:v>
                </c:pt>
                <c:pt idx="139">
                  <c:v>11.239645294310842</c:v>
                </c:pt>
                <c:pt idx="140">
                  <c:v>11.228697587855345</c:v>
                </c:pt>
                <c:pt idx="141">
                  <c:v>10.998795752289896</c:v>
                </c:pt>
                <c:pt idx="142">
                  <c:v>10.805386271576111</c:v>
                </c:pt>
                <c:pt idx="143">
                  <c:v>10.287194832682554</c:v>
                </c:pt>
                <c:pt idx="144">
                  <c:v>10.491552019851847</c:v>
                </c:pt>
                <c:pt idx="145">
                  <c:v>9.7690033937890028</c:v>
                </c:pt>
                <c:pt idx="146">
                  <c:v>9.7288618034521619</c:v>
                </c:pt>
                <c:pt idx="147">
                  <c:v>9.8492865744626563</c:v>
                </c:pt>
                <c:pt idx="148">
                  <c:v>9.2435134839251116</c:v>
                </c:pt>
                <c:pt idx="149">
                  <c:v>9.1267379483998106</c:v>
                </c:pt>
                <c:pt idx="150">
                  <c:v>8.4990694449512816</c:v>
                </c:pt>
                <c:pt idx="151">
                  <c:v>7.7911177608291071</c:v>
                </c:pt>
                <c:pt idx="152">
                  <c:v>7.9261394737802426</c:v>
                </c:pt>
                <c:pt idx="153">
                  <c:v>7.7327299930664521</c:v>
                </c:pt>
                <c:pt idx="154">
                  <c:v>7.8020654672846037</c:v>
                </c:pt>
                <c:pt idx="155">
                  <c:v>7.8020654672846037</c:v>
                </c:pt>
                <c:pt idx="156">
                  <c:v>7.0065321315184477</c:v>
                </c:pt>
                <c:pt idx="157">
                  <c:v>6.9335474218151321</c:v>
                </c:pt>
                <c:pt idx="158">
                  <c:v>6.8861073605079701</c:v>
                </c:pt>
                <c:pt idx="159">
                  <c:v>6.6853994088238524</c:v>
                </c:pt>
                <c:pt idx="160">
                  <c:v>6.0905740247418167</c:v>
                </c:pt>
                <c:pt idx="161">
                  <c:v>6.2876327409407722</c:v>
                </c:pt>
                <c:pt idx="162">
                  <c:v>6.2985804473962679</c:v>
                </c:pt>
                <c:pt idx="163">
                  <c:v>5.8789183666021945</c:v>
                </c:pt>
                <c:pt idx="164">
                  <c:v>5.9920446666423386</c:v>
                </c:pt>
                <c:pt idx="165">
                  <c:v>5.9847461956720123</c:v>
                </c:pt>
                <c:pt idx="166">
                  <c:v>5.590628763274097</c:v>
                </c:pt>
                <c:pt idx="167">
                  <c:v>5.8351275407802055</c:v>
                </c:pt>
                <c:pt idx="168">
                  <c:v>5.6052257052147594</c:v>
                </c:pt>
                <c:pt idx="169">
                  <c:v>5.4848009342042854</c:v>
                </c:pt>
                <c:pt idx="170">
                  <c:v>5.1928620953910185</c:v>
                </c:pt>
                <c:pt idx="171">
                  <c:v>4.9629602598255635</c:v>
                </c:pt>
                <c:pt idx="172">
                  <c:v>4.8826770791519145</c:v>
                </c:pt>
                <c:pt idx="173">
                  <c:v>4.889975550122247</c:v>
                </c:pt>
                <c:pt idx="174">
                  <c:v>5.0322957340437204</c:v>
                </c:pt>
                <c:pt idx="175">
                  <c:v>4.9702587307959014</c:v>
                </c:pt>
                <c:pt idx="176">
                  <c:v>4.6965660694084548</c:v>
                </c:pt>
                <c:pt idx="177">
                  <c:v>4.3717841112286981</c:v>
                </c:pt>
                <c:pt idx="178">
                  <c:v>4.3644856402583621</c:v>
                </c:pt>
                <c:pt idx="179">
                  <c:v>4.0397036820786107</c:v>
                </c:pt>
                <c:pt idx="180">
                  <c:v>4.1126883917819219</c:v>
                </c:pt>
                <c:pt idx="181">
                  <c:v>3.9630697368901213</c:v>
                </c:pt>
                <c:pt idx="182">
                  <c:v>3.890085027186803</c:v>
                </c:pt>
                <c:pt idx="183">
                  <c:v>3.7185709593840093</c:v>
                </c:pt>
                <c:pt idx="184">
                  <c:v>3.817100317483487</c:v>
                </c:pt>
                <c:pt idx="185">
                  <c:v>3.8134510819983207</c:v>
                </c:pt>
                <c:pt idx="186">
                  <c:v>3.3791920592635831</c:v>
                </c:pt>
                <c:pt idx="187">
                  <c:v>3.8754880852461389</c:v>
                </c:pt>
                <c:pt idx="188">
                  <c:v>3.4156844141152409</c:v>
                </c:pt>
                <c:pt idx="189">
                  <c:v>3.4850198883333952</c:v>
                </c:pt>
                <c:pt idx="190">
                  <c:v>3.3937890012042478</c:v>
                </c:pt>
                <c:pt idx="191">
                  <c:v>3.3645951173229212</c:v>
                </c:pt>
                <c:pt idx="192">
                  <c:v>3.3718935882932524</c:v>
                </c:pt>
                <c:pt idx="193">
                  <c:v>3.2332226398569501</c:v>
                </c:pt>
                <c:pt idx="194">
                  <c:v>2.9741269204101739</c:v>
                </c:pt>
                <c:pt idx="195">
                  <c:v>3.2952596431047683</c:v>
                </c:pt>
                <c:pt idx="196">
                  <c:v>3.0507608655986571</c:v>
                </c:pt>
                <c:pt idx="197">
                  <c:v>3.0690070430244862</c:v>
                </c:pt>
                <c:pt idx="198">
                  <c:v>3.1018501623909791</c:v>
                </c:pt>
                <c:pt idx="199">
                  <c:v>3.0580593365689874</c:v>
                </c:pt>
                <c:pt idx="200">
                  <c:v>2.474181658942455</c:v>
                </c:pt>
              </c:numCache>
            </c:numRef>
          </c:yVal>
          <c:smooth val="1"/>
        </c:ser>
        <c:ser>
          <c:idx val="13"/>
          <c:order val="13"/>
          <c:tx>
            <c:strRef>
              <c:f>'2 labels PAA ACE'!$P$2</c:f>
              <c:strCache>
                <c:ptCount val="1"/>
                <c:pt idx="0">
                  <c:v>5.13</c:v>
                </c:pt>
              </c:strCache>
            </c:strRef>
          </c:tx>
          <c:spPr>
            <a:ln w="19050"/>
          </c:spPr>
          <c:marker>
            <c:symbol val="none"/>
          </c:marker>
          <c:xVal>
            <c:numRef>
              <c:f>'2 labels PAA ACE'!$B$3:$B$203</c:f>
              <c:numCache>
                <c:formatCode>General</c:formatCode>
                <c:ptCount val="201"/>
                <c:pt idx="0">
                  <c:v>300</c:v>
                </c:pt>
                <c:pt idx="1">
                  <c:v>301</c:v>
                </c:pt>
                <c:pt idx="2">
                  <c:v>302</c:v>
                </c:pt>
                <c:pt idx="3">
                  <c:v>303</c:v>
                </c:pt>
                <c:pt idx="4">
                  <c:v>304</c:v>
                </c:pt>
                <c:pt idx="5">
                  <c:v>305</c:v>
                </c:pt>
                <c:pt idx="6">
                  <c:v>306</c:v>
                </c:pt>
                <c:pt idx="7">
                  <c:v>307</c:v>
                </c:pt>
                <c:pt idx="8">
                  <c:v>308</c:v>
                </c:pt>
                <c:pt idx="9">
                  <c:v>309</c:v>
                </c:pt>
                <c:pt idx="10">
                  <c:v>310</c:v>
                </c:pt>
                <c:pt idx="11">
                  <c:v>311</c:v>
                </c:pt>
                <c:pt idx="12">
                  <c:v>312</c:v>
                </c:pt>
                <c:pt idx="13">
                  <c:v>313</c:v>
                </c:pt>
                <c:pt idx="14">
                  <c:v>314</c:v>
                </c:pt>
                <c:pt idx="15">
                  <c:v>315</c:v>
                </c:pt>
                <c:pt idx="16">
                  <c:v>316</c:v>
                </c:pt>
                <c:pt idx="17">
                  <c:v>317</c:v>
                </c:pt>
                <c:pt idx="18">
                  <c:v>318</c:v>
                </c:pt>
                <c:pt idx="19">
                  <c:v>319</c:v>
                </c:pt>
                <c:pt idx="20">
                  <c:v>320</c:v>
                </c:pt>
                <c:pt idx="21">
                  <c:v>321</c:v>
                </c:pt>
                <c:pt idx="22">
                  <c:v>322</c:v>
                </c:pt>
                <c:pt idx="23">
                  <c:v>323</c:v>
                </c:pt>
                <c:pt idx="24">
                  <c:v>324</c:v>
                </c:pt>
                <c:pt idx="25">
                  <c:v>325</c:v>
                </c:pt>
                <c:pt idx="26">
                  <c:v>326</c:v>
                </c:pt>
                <c:pt idx="27">
                  <c:v>327</c:v>
                </c:pt>
                <c:pt idx="28">
                  <c:v>328</c:v>
                </c:pt>
                <c:pt idx="29">
                  <c:v>329</c:v>
                </c:pt>
                <c:pt idx="30">
                  <c:v>330</c:v>
                </c:pt>
                <c:pt idx="31">
                  <c:v>331</c:v>
                </c:pt>
                <c:pt idx="32">
                  <c:v>332</c:v>
                </c:pt>
                <c:pt idx="33">
                  <c:v>333</c:v>
                </c:pt>
                <c:pt idx="34">
                  <c:v>334</c:v>
                </c:pt>
                <c:pt idx="35">
                  <c:v>335</c:v>
                </c:pt>
                <c:pt idx="36">
                  <c:v>336</c:v>
                </c:pt>
                <c:pt idx="37">
                  <c:v>337</c:v>
                </c:pt>
                <c:pt idx="38">
                  <c:v>338</c:v>
                </c:pt>
                <c:pt idx="39">
                  <c:v>339</c:v>
                </c:pt>
                <c:pt idx="40">
                  <c:v>340</c:v>
                </c:pt>
                <c:pt idx="41">
                  <c:v>341</c:v>
                </c:pt>
                <c:pt idx="42">
                  <c:v>342</c:v>
                </c:pt>
                <c:pt idx="43">
                  <c:v>343</c:v>
                </c:pt>
                <c:pt idx="44">
                  <c:v>344</c:v>
                </c:pt>
                <c:pt idx="45">
                  <c:v>345</c:v>
                </c:pt>
                <c:pt idx="46">
                  <c:v>346</c:v>
                </c:pt>
                <c:pt idx="47">
                  <c:v>347</c:v>
                </c:pt>
                <c:pt idx="48">
                  <c:v>348</c:v>
                </c:pt>
                <c:pt idx="49">
                  <c:v>349</c:v>
                </c:pt>
                <c:pt idx="50">
                  <c:v>350</c:v>
                </c:pt>
                <c:pt idx="51">
                  <c:v>351</c:v>
                </c:pt>
                <c:pt idx="52">
                  <c:v>352</c:v>
                </c:pt>
                <c:pt idx="53">
                  <c:v>353</c:v>
                </c:pt>
                <c:pt idx="54">
                  <c:v>354</c:v>
                </c:pt>
                <c:pt idx="55">
                  <c:v>355</c:v>
                </c:pt>
                <c:pt idx="56">
                  <c:v>356</c:v>
                </c:pt>
                <c:pt idx="57">
                  <c:v>357</c:v>
                </c:pt>
                <c:pt idx="58">
                  <c:v>358</c:v>
                </c:pt>
                <c:pt idx="59">
                  <c:v>359</c:v>
                </c:pt>
                <c:pt idx="60">
                  <c:v>360</c:v>
                </c:pt>
                <c:pt idx="61">
                  <c:v>361</c:v>
                </c:pt>
                <c:pt idx="62">
                  <c:v>362</c:v>
                </c:pt>
                <c:pt idx="63">
                  <c:v>363</c:v>
                </c:pt>
                <c:pt idx="64">
                  <c:v>364</c:v>
                </c:pt>
                <c:pt idx="65">
                  <c:v>365</c:v>
                </c:pt>
                <c:pt idx="66">
                  <c:v>366</c:v>
                </c:pt>
                <c:pt idx="67">
                  <c:v>367</c:v>
                </c:pt>
                <c:pt idx="68">
                  <c:v>368</c:v>
                </c:pt>
                <c:pt idx="69">
                  <c:v>369</c:v>
                </c:pt>
                <c:pt idx="70">
                  <c:v>370</c:v>
                </c:pt>
                <c:pt idx="71">
                  <c:v>371</c:v>
                </c:pt>
                <c:pt idx="72">
                  <c:v>372</c:v>
                </c:pt>
                <c:pt idx="73">
                  <c:v>373</c:v>
                </c:pt>
                <c:pt idx="74">
                  <c:v>374</c:v>
                </c:pt>
                <c:pt idx="75">
                  <c:v>375</c:v>
                </c:pt>
                <c:pt idx="76">
                  <c:v>376</c:v>
                </c:pt>
                <c:pt idx="77">
                  <c:v>377</c:v>
                </c:pt>
                <c:pt idx="78">
                  <c:v>378</c:v>
                </c:pt>
                <c:pt idx="79">
                  <c:v>379</c:v>
                </c:pt>
                <c:pt idx="80">
                  <c:v>380</c:v>
                </c:pt>
                <c:pt idx="81">
                  <c:v>381</c:v>
                </c:pt>
                <c:pt idx="82">
                  <c:v>382</c:v>
                </c:pt>
                <c:pt idx="83">
                  <c:v>383</c:v>
                </c:pt>
                <c:pt idx="84">
                  <c:v>384</c:v>
                </c:pt>
                <c:pt idx="85">
                  <c:v>385</c:v>
                </c:pt>
                <c:pt idx="86">
                  <c:v>386</c:v>
                </c:pt>
                <c:pt idx="87">
                  <c:v>387</c:v>
                </c:pt>
                <c:pt idx="88">
                  <c:v>388</c:v>
                </c:pt>
                <c:pt idx="89">
                  <c:v>389</c:v>
                </c:pt>
                <c:pt idx="90">
                  <c:v>390</c:v>
                </c:pt>
                <c:pt idx="91">
                  <c:v>391</c:v>
                </c:pt>
                <c:pt idx="92">
                  <c:v>392</c:v>
                </c:pt>
                <c:pt idx="93">
                  <c:v>393</c:v>
                </c:pt>
                <c:pt idx="94">
                  <c:v>394</c:v>
                </c:pt>
                <c:pt idx="95">
                  <c:v>395</c:v>
                </c:pt>
                <c:pt idx="96">
                  <c:v>396</c:v>
                </c:pt>
                <c:pt idx="97">
                  <c:v>397</c:v>
                </c:pt>
                <c:pt idx="98">
                  <c:v>398</c:v>
                </c:pt>
                <c:pt idx="99">
                  <c:v>399</c:v>
                </c:pt>
                <c:pt idx="100">
                  <c:v>400</c:v>
                </c:pt>
                <c:pt idx="101">
                  <c:v>401</c:v>
                </c:pt>
                <c:pt idx="102">
                  <c:v>402</c:v>
                </c:pt>
                <c:pt idx="103">
                  <c:v>403</c:v>
                </c:pt>
                <c:pt idx="104">
                  <c:v>404</c:v>
                </c:pt>
                <c:pt idx="105">
                  <c:v>405</c:v>
                </c:pt>
                <c:pt idx="106">
                  <c:v>406</c:v>
                </c:pt>
                <c:pt idx="107">
                  <c:v>407</c:v>
                </c:pt>
                <c:pt idx="108">
                  <c:v>408</c:v>
                </c:pt>
                <c:pt idx="109">
                  <c:v>409</c:v>
                </c:pt>
                <c:pt idx="110">
                  <c:v>410</c:v>
                </c:pt>
                <c:pt idx="111">
                  <c:v>411</c:v>
                </c:pt>
                <c:pt idx="112">
                  <c:v>412</c:v>
                </c:pt>
                <c:pt idx="113">
                  <c:v>413</c:v>
                </c:pt>
                <c:pt idx="114">
                  <c:v>414</c:v>
                </c:pt>
                <c:pt idx="115">
                  <c:v>415</c:v>
                </c:pt>
                <c:pt idx="116">
                  <c:v>416</c:v>
                </c:pt>
                <c:pt idx="117">
                  <c:v>417</c:v>
                </c:pt>
                <c:pt idx="118">
                  <c:v>418</c:v>
                </c:pt>
                <c:pt idx="119">
                  <c:v>419</c:v>
                </c:pt>
                <c:pt idx="120">
                  <c:v>420</c:v>
                </c:pt>
                <c:pt idx="121">
                  <c:v>421</c:v>
                </c:pt>
                <c:pt idx="122">
                  <c:v>422</c:v>
                </c:pt>
                <c:pt idx="123">
                  <c:v>423</c:v>
                </c:pt>
                <c:pt idx="124">
                  <c:v>424</c:v>
                </c:pt>
                <c:pt idx="125">
                  <c:v>425</c:v>
                </c:pt>
                <c:pt idx="126">
                  <c:v>426</c:v>
                </c:pt>
                <c:pt idx="127">
                  <c:v>427</c:v>
                </c:pt>
                <c:pt idx="128">
                  <c:v>428</c:v>
                </c:pt>
                <c:pt idx="129">
                  <c:v>429</c:v>
                </c:pt>
                <c:pt idx="130">
                  <c:v>430</c:v>
                </c:pt>
                <c:pt idx="131">
                  <c:v>431</c:v>
                </c:pt>
                <c:pt idx="132">
                  <c:v>432</c:v>
                </c:pt>
                <c:pt idx="133">
                  <c:v>433</c:v>
                </c:pt>
                <c:pt idx="134">
                  <c:v>434</c:v>
                </c:pt>
                <c:pt idx="135">
                  <c:v>435</c:v>
                </c:pt>
                <c:pt idx="136">
                  <c:v>436</c:v>
                </c:pt>
                <c:pt idx="137">
                  <c:v>437</c:v>
                </c:pt>
                <c:pt idx="138">
                  <c:v>438</c:v>
                </c:pt>
                <c:pt idx="139">
                  <c:v>439</c:v>
                </c:pt>
                <c:pt idx="140">
                  <c:v>440</c:v>
                </c:pt>
                <c:pt idx="141">
                  <c:v>441</c:v>
                </c:pt>
                <c:pt idx="142">
                  <c:v>442</c:v>
                </c:pt>
                <c:pt idx="143">
                  <c:v>443</c:v>
                </c:pt>
                <c:pt idx="144">
                  <c:v>444</c:v>
                </c:pt>
                <c:pt idx="145">
                  <c:v>445</c:v>
                </c:pt>
                <c:pt idx="146">
                  <c:v>446</c:v>
                </c:pt>
                <c:pt idx="147">
                  <c:v>447</c:v>
                </c:pt>
                <c:pt idx="148">
                  <c:v>448</c:v>
                </c:pt>
                <c:pt idx="149">
                  <c:v>449</c:v>
                </c:pt>
                <c:pt idx="150">
                  <c:v>450</c:v>
                </c:pt>
                <c:pt idx="151">
                  <c:v>451</c:v>
                </c:pt>
                <c:pt idx="152">
                  <c:v>452</c:v>
                </c:pt>
                <c:pt idx="153">
                  <c:v>453</c:v>
                </c:pt>
                <c:pt idx="154">
                  <c:v>454</c:v>
                </c:pt>
                <c:pt idx="155">
                  <c:v>455</c:v>
                </c:pt>
                <c:pt idx="156">
                  <c:v>456</c:v>
                </c:pt>
                <c:pt idx="157">
                  <c:v>457</c:v>
                </c:pt>
                <c:pt idx="158">
                  <c:v>458</c:v>
                </c:pt>
                <c:pt idx="159">
                  <c:v>459</c:v>
                </c:pt>
                <c:pt idx="160">
                  <c:v>460</c:v>
                </c:pt>
                <c:pt idx="161">
                  <c:v>461</c:v>
                </c:pt>
                <c:pt idx="162">
                  <c:v>462</c:v>
                </c:pt>
                <c:pt idx="163">
                  <c:v>463</c:v>
                </c:pt>
                <c:pt idx="164">
                  <c:v>464</c:v>
                </c:pt>
                <c:pt idx="165">
                  <c:v>465</c:v>
                </c:pt>
                <c:pt idx="166">
                  <c:v>466</c:v>
                </c:pt>
                <c:pt idx="167">
                  <c:v>467</c:v>
                </c:pt>
                <c:pt idx="168">
                  <c:v>468</c:v>
                </c:pt>
                <c:pt idx="169">
                  <c:v>469</c:v>
                </c:pt>
                <c:pt idx="170">
                  <c:v>470</c:v>
                </c:pt>
                <c:pt idx="171">
                  <c:v>471</c:v>
                </c:pt>
                <c:pt idx="172">
                  <c:v>472</c:v>
                </c:pt>
                <c:pt idx="173">
                  <c:v>473</c:v>
                </c:pt>
                <c:pt idx="174">
                  <c:v>474</c:v>
                </c:pt>
                <c:pt idx="175">
                  <c:v>475</c:v>
                </c:pt>
                <c:pt idx="176">
                  <c:v>476</c:v>
                </c:pt>
                <c:pt idx="177">
                  <c:v>477</c:v>
                </c:pt>
                <c:pt idx="178">
                  <c:v>478</c:v>
                </c:pt>
                <c:pt idx="179">
                  <c:v>479</c:v>
                </c:pt>
                <c:pt idx="180">
                  <c:v>480</c:v>
                </c:pt>
                <c:pt idx="181">
                  <c:v>481</c:v>
                </c:pt>
                <c:pt idx="182">
                  <c:v>482</c:v>
                </c:pt>
                <c:pt idx="183">
                  <c:v>483</c:v>
                </c:pt>
                <c:pt idx="184">
                  <c:v>484</c:v>
                </c:pt>
                <c:pt idx="185">
                  <c:v>485</c:v>
                </c:pt>
                <c:pt idx="186">
                  <c:v>486</c:v>
                </c:pt>
                <c:pt idx="187">
                  <c:v>487</c:v>
                </c:pt>
                <c:pt idx="188">
                  <c:v>488</c:v>
                </c:pt>
                <c:pt idx="189">
                  <c:v>489</c:v>
                </c:pt>
                <c:pt idx="190">
                  <c:v>490</c:v>
                </c:pt>
                <c:pt idx="191">
                  <c:v>491</c:v>
                </c:pt>
                <c:pt idx="192">
                  <c:v>492</c:v>
                </c:pt>
                <c:pt idx="193">
                  <c:v>493</c:v>
                </c:pt>
                <c:pt idx="194">
                  <c:v>494</c:v>
                </c:pt>
                <c:pt idx="195">
                  <c:v>495</c:v>
                </c:pt>
                <c:pt idx="196">
                  <c:v>496</c:v>
                </c:pt>
                <c:pt idx="197">
                  <c:v>497</c:v>
                </c:pt>
                <c:pt idx="198">
                  <c:v>498</c:v>
                </c:pt>
                <c:pt idx="199">
                  <c:v>499</c:v>
                </c:pt>
                <c:pt idx="200">
                  <c:v>500</c:v>
                </c:pt>
              </c:numCache>
            </c:numRef>
          </c:xVal>
          <c:yVal>
            <c:numRef>
              <c:f>'2 labels PAA ACE'!$P$3:$P$203</c:f>
              <c:numCache>
                <c:formatCode>General</c:formatCode>
                <c:ptCount val="201"/>
                <c:pt idx="0">
                  <c:v>1.6944416217864047</c:v>
                </c:pt>
                <c:pt idx="1">
                  <c:v>1.9713443755715883</c:v>
                </c:pt>
                <c:pt idx="2">
                  <c:v>1.9992886901737634</c:v>
                </c:pt>
                <c:pt idx="3">
                  <c:v>2.055177319378112</c:v>
                </c:pt>
                <c:pt idx="4">
                  <c:v>2.2126816380449141</c:v>
                </c:pt>
                <c:pt idx="5">
                  <c:v>2.2279239914642832</c:v>
                </c:pt>
                <c:pt idx="6">
                  <c:v>2.5403922365613263</c:v>
                </c:pt>
                <c:pt idx="7">
                  <c:v>2.7842698912712138</c:v>
                </c:pt>
                <c:pt idx="8">
                  <c:v>3.2542424550350573</c:v>
                </c:pt>
                <c:pt idx="9">
                  <c:v>3.7521593334010768</c:v>
                </c:pt>
                <c:pt idx="10">
                  <c:v>4.6946448531653262</c:v>
                </c:pt>
                <c:pt idx="11">
                  <c:v>6.9301900213392944</c:v>
                </c:pt>
                <c:pt idx="12">
                  <c:v>9.6712732445889635</c:v>
                </c:pt>
                <c:pt idx="13">
                  <c:v>12.701961182806617</c:v>
                </c:pt>
                <c:pt idx="14">
                  <c:v>17.289909562036367</c:v>
                </c:pt>
                <c:pt idx="15">
                  <c:v>30.317040951122852</c:v>
                </c:pt>
                <c:pt idx="16">
                  <c:v>52.718219693120616</c:v>
                </c:pt>
                <c:pt idx="17">
                  <c:v>74.883141957118184</c:v>
                </c:pt>
                <c:pt idx="18">
                  <c:v>81.978457473833899</c:v>
                </c:pt>
                <c:pt idx="19">
                  <c:v>74.712935677268561</c:v>
                </c:pt>
                <c:pt idx="20">
                  <c:v>68.171425668123163</c:v>
                </c:pt>
                <c:pt idx="21">
                  <c:v>67.541408393455896</c:v>
                </c:pt>
                <c:pt idx="22">
                  <c:v>74.1134031094401</c:v>
                </c:pt>
                <c:pt idx="23">
                  <c:v>77.136469870948076</c:v>
                </c:pt>
                <c:pt idx="24">
                  <c:v>77.24824712935677</c:v>
                </c:pt>
                <c:pt idx="25">
                  <c:v>71.570470480642214</c:v>
                </c:pt>
                <c:pt idx="26">
                  <c:v>69.304440605629509</c:v>
                </c:pt>
                <c:pt idx="27">
                  <c:v>69.484808454425348</c:v>
                </c:pt>
                <c:pt idx="28">
                  <c:v>70.831216339802864</c:v>
                </c:pt>
                <c:pt idx="29">
                  <c:v>71.819428919825228</c:v>
                </c:pt>
                <c:pt idx="30">
                  <c:v>76.254953764861327</c:v>
                </c:pt>
                <c:pt idx="31">
                  <c:v>84.407072451986579</c:v>
                </c:pt>
                <c:pt idx="32">
                  <c:v>94.091047657758352</c:v>
                </c:pt>
                <c:pt idx="33">
                  <c:v>100</c:v>
                </c:pt>
                <c:pt idx="34">
                  <c:v>96.288486942383855</c:v>
                </c:pt>
                <c:pt idx="35">
                  <c:v>90.463367543948777</c:v>
                </c:pt>
                <c:pt idx="36">
                  <c:v>84.724621481556767</c:v>
                </c:pt>
                <c:pt idx="37">
                  <c:v>82.186769637231947</c:v>
                </c:pt>
                <c:pt idx="38">
                  <c:v>80.154455847982888</c:v>
                </c:pt>
                <c:pt idx="39">
                  <c:v>78.917284828777639</c:v>
                </c:pt>
                <c:pt idx="40">
                  <c:v>74.789147444365426</c:v>
                </c:pt>
                <c:pt idx="41">
                  <c:v>70.681333197845717</c:v>
                </c:pt>
                <c:pt idx="42">
                  <c:v>66.695457778680947</c:v>
                </c:pt>
                <c:pt idx="43">
                  <c:v>63.786708667818296</c:v>
                </c:pt>
                <c:pt idx="44">
                  <c:v>61.967787826440379</c:v>
                </c:pt>
                <c:pt idx="45">
                  <c:v>61.319987806117233</c:v>
                </c:pt>
                <c:pt idx="46">
                  <c:v>60.667107001321007</c:v>
                </c:pt>
                <c:pt idx="47">
                  <c:v>58.939640280459301</c:v>
                </c:pt>
                <c:pt idx="48">
                  <c:v>58.614470074179451</c:v>
                </c:pt>
                <c:pt idx="49">
                  <c:v>60.092978355858158</c:v>
                </c:pt>
                <c:pt idx="50">
                  <c:v>60.059953256782848</c:v>
                </c:pt>
                <c:pt idx="51">
                  <c:v>59.381668529620939</c:v>
                </c:pt>
                <c:pt idx="52">
                  <c:v>57.707550045727061</c:v>
                </c:pt>
                <c:pt idx="53">
                  <c:v>54.260237780713325</c:v>
                </c:pt>
                <c:pt idx="54">
                  <c:v>51.709683975205756</c:v>
                </c:pt>
                <c:pt idx="55">
                  <c:v>48.96097957524637</c:v>
                </c:pt>
                <c:pt idx="56">
                  <c:v>46.700030484706836</c:v>
                </c:pt>
                <c:pt idx="57">
                  <c:v>43.84717000304844</c:v>
                </c:pt>
                <c:pt idx="58">
                  <c:v>41.639569149476678</c:v>
                </c:pt>
                <c:pt idx="59">
                  <c:v>39.411645158012348</c:v>
                </c:pt>
                <c:pt idx="60">
                  <c:v>37.615587846763546</c:v>
                </c:pt>
                <c:pt idx="61">
                  <c:v>34.935474037191341</c:v>
                </c:pt>
                <c:pt idx="62">
                  <c:v>34.361345391728484</c:v>
                </c:pt>
                <c:pt idx="63">
                  <c:v>32.773600243877652</c:v>
                </c:pt>
                <c:pt idx="64">
                  <c:v>31.414490397317337</c:v>
                </c:pt>
                <c:pt idx="65">
                  <c:v>30.868306066456665</c:v>
                </c:pt>
                <c:pt idx="66">
                  <c:v>29.173864444670269</c:v>
                </c:pt>
                <c:pt idx="67">
                  <c:v>28.81058835484199</c:v>
                </c:pt>
                <c:pt idx="68">
                  <c:v>27.779189106798093</c:v>
                </c:pt>
                <c:pt idx="69">
                  <c:v>28.038309114927323</c:v>
                </c:pt>
                <c:pt idx="70">
                  <c:v>27.36002438776546</c:v>
                </c:pt>
                <c:pt idx="71">
                  <c:v>25.871354537140533</c:v>
                </c:pt>
                <c:pt idx="72">
                  <c:v>24.888222741591278</c:v>
                </c:pt>
                <c:pt idx="73">
                  <c:v>23.366527791891066</c:v>
                </c:pt>
                <c:pt idx="74">
                  <c:v>22.263997561223452</c:v>
                </c:pt>
                <c:pt idx="75">
                  <c:v>21.555228127222843</c:v>
                </c:pt>
                <c:pt idx="76">
                  <c:v>20.55177319378112</c:v>
                </c:pt>
                <c:pt idx="77">
                  <c:v>19.545777868102821</c:v>
                </c:pt>
                <c:pt idx="78">
                  <c:v>19.068184127629294</c:v>
                </c:pt>
                <c:pt idx="79">
                  <c:v>17.864038207499227</c:v>
                </c:pt>
                <c:pt idx="80">
                  <c:v>17.145107204552382</c:v>
                </c:pt>
                <c:pt idx="81">
                  <c:v>16.789452291433779</c:v>
                </c:pt>
                <c:pt idx="82">
                  <c:v>16.017173051519155</c:v>
                </c:pt>
                <c:pt idx="83">
                  <c:v>15.778376181282381</c:v>
                </c:pt>
                <c:pt idx="84">
                  <c:v>15.699624021948994</c:v>
                </c:pt>
                <c:pt idx="85">
                  <c:v>15.788537750228636</c:v>
                </c:pt>
                <c:pt idx="86">
                  <c:v>16.278833451884971</c:v>
                </c:pt>
                <c:pt idx="87">
                  <c:v>16.329641296616199</c:v>
                </c:pt>
                <c:pt idx="88">
                  <c:v>16.916471903261854</c:v>
                </c:pt>
                <c:pt idx="89">
                  <c:v>17.19591504928362</c:v>
                </c:pt>
                <c:pt idx="90">
                  <c:v>16.756427192358501</c:v>
                </c:pt>
                <c:pt idx="91">
                  <c:v>17.160349557971724</c:v>
                </c:pt>
                <c:pt idx="92">
                  <c:v>16.992683670358684</c:v>
                </c:pt>
                <c:pt idx="93">
                  <c:v>16.647190326186365</c:v>
                </c:pt>
                <c:pt idx="94">
                  <c:v>16.614165227111087</c:v>
                </c:pt>
                <c:pt idx="95">
                  <c:v>16.443958947261457</c:v>
                </c:pt>
                <c:pt idx="96">
                  <c:v>15.732649121024286</c:v>
                </c:pt>
                <c:pt idx="97">
                  <c:v>15.356671070013217</c:v>
                </c:pt>
                <c:pt idx="98">
                  <c:v>15.476069505131592</c:v>
                </c:pt>
                <c:pt idx="99">
                  <c:v>15.285540087389498</c:v>
                </c:pt>
                <c:pt idx="100">
                  <c:v>14.543745554313587</c:v>
                </c:pt>
                <c:pt idx="101">
                  <c:v>14.464993394980185</c:v>
                </c:pt>
                <c:pt idx="102">
                  <c:v>14.203332994614367</c:v>
                </c:pt>
                <c:pt idx="103">
                  <c:v>14.28208515394777</c:v>
                </c:pt>
                <c:pt idx="104">
                  <c:v>13.677471801646169</c:v>
                </c:pt>
                <c:pt idx="105">
                  <c:v>13.83497612031297</c:v>
                </c:pt>
                <c:pt idx="106">
                  <c:v>13.489482776140646</c:v>
                </c:pt>
                <c:pt idx="107">
                  <c:v>14.058530637130374</c:v>
                </c:pt>
                <c:pt idx="108">
                  <c:v>13.66476984046337</c:v>
                </c:pt>
                <c:pt idx="109">
                  <c:v>14.213494563560621</c:v>
                </c:pt>
                <c:pt idx="110">
                  <c:v>14.152525149883147</c:v>
                </c:pt>
                <c:pt idx="111">
                  <c:v>14.622497713646995</c:v>
                </c:pt>
                <c:pt idx="112">
                  <c:v>14.116959658571284</c:v>
                </c:pt>
                <c:pt idx="113">
                  <c:v>14.965450665582773</c:v>
                </c:pt>
                <c:pt idx="114">
                  <c:v>14.510720455238287</c:v>
                </c:pt>
                <c:pt idx="115">
                  <c:v>14.490397317345804</c:v>
                </c:pt>
                <c:pt idx="116">
                  <c:v>14.401483589066158</c:v>
                </c:pt>
                <c:pt idx="117">
                  <c:v>14.277004369474646</c:v>
                </c:pt>
                <c:pt idx="118">
                  <c:v>14.231277309216535</c:v>
                </c:pt>
                <c:pt idx="119">
                  <c:v>13.895945533990455</c:v>
                </c:pt>
                <c:pt idx="120">
                  <c:v>13.080479626054267</c:v>
                </c:pt>
                <c:pt idx="121">
                  <c:v>13.22528198353826</c:v>
                </c:pt>
                <c:pt idx="122">
                  <c:v>12.259932933644961</c:v>
                </c:pt>
                <c:pt idx="123">
                  <c:v>12.780713342140022</c:v>
                </c:pt>
                <c:pt idx="124">
                  <c:v>12.381871760999893</c:v>
                </c:pt>
                <c:pt idx="125">
                  <c:v>11.873793313687644</c:v>
                </c:pt>
                <c:pt idx="126">
                  <c:v>11.795041154354232</c:v>
                </c:pt>
                <c:pt idx="127">
                  <c:v>11.238695254547302</c:v>
                </c:pt>
                <c:pt idx="128">
                  <c:v>11.515598008332487</c:v>
                </c:pt>
                <c:pt idx="129">
                  <c:v>10.479117975815466</c:v>
                </c:pt>
                <c:pt idx="130">
                  <c:v>10.466416014632671</c:v>
                </c:pt>
                <c:pt idx="131">
                  <c:v>10.321613657148669</c:v>
                </c:pt>
                <c:pt idx="132">
                  <c:v>9.9151508992988528</c:v>
                </c:pt>
                <c:pt idx="133">
                  <c:v>10.367340717406773</c:v>
                </c:pt>
                <c:pt idx="134">
                  <c:v>9.3842089218575282</c:v>
                </c:pt>
                <c:pt idx="135">
                  <c:v>9.8440199166751334</c:v>
                </c:pt>
                <c:pt idx="136">
                  <c:v>9.4756630423737427</c:v>
                </c:pt>
                <c:pt idx="137">
                  <c:v>9.5239304948684076</c:v>
                </c:pt>
                <c:pt idx="138">
                  <c:v>9.2343257799004057</c:v>
                </c:pt>
                <c:pt idx="139">
                  <c:v>9.1784371506960678</c:v>
                </c:pt>
                <c:pt idx="140">
                  <c:v>9.0590387155776906</c:v>
                </c:pt>
                <c:pt idx="141">
                  <c:v>8.9802865562442964</c:v>
                </c:pt>
                <c:pt idx="142">
                  <c:v>8.7262473325881516</c:v>
                </c:pt>
                <c:pt idx="143">
                  <c:v>8.1876841784371504</c:v>
                </c:pt>
                <c:pt idx="144">
                  <c:v>7.8472716187379303</c:v>
                </c:pt>
                <c:pt idx="145">
                  <c:v>8.078447312265018</c:v>
                </c:pt>
                <c:pt idx="146">
                  <c:v>7.8498120109744942</c:v>
                </c:pt>
                <c:pt idx="147">
                  <c:v>7.7431155370389142</c:v>
                </c:pt>
                <c:pt idx="148">
                  <c:v>7.2706025810385153</c:v>
                </c:pt>
                <c:pt idx="149">
                  <c:v>7.0724519865867297</c:v>
                </c:pt>
                <c:pt idx="150">
                  <c:v>7.049588456457677</c:v>
                </c:pt>
                <c:pt idx="151">
                  <c:v>6.6126409917691324</c:v>
                </c:pt>
                <c:pt idx="152">
                  <c:v>6.6964739355756535</c:v>
                </c:pt>
                <c:pt idx="153">
                  <c:v>6.3560613758764362</c:v>
                </c:pt>
                <c:pt idx="154">
                  <c:v>6.1426684280052841</c:v>
                </c:pt>
                <c:pt idx="155">
                  <c:v>6.2671476475967847</c:v>
                </c:pt>
                <c:pt idx="156">
                  <c:v>5.9089523422416423</c:v>
                </c:pt>
                <c:pt idx="157">
                  <c:v>5.8302001829082437</c:v>
                </c:pt>
                <c:pt idx="158">
                  <c:v>5.4593029163702882</c:v>
                </c:pt>
                <c:pt idx="159">
                  <c:v>5.2509907529722586</c:v>
                </c:pt>
                <c:pt idx="160">
                  <c:v>5.4770856620262141</c:v>
                </c:pt>
                <c:pt idx="161">
                  <c:v>5.0426785895742325</c:v>
                </c:pt>
                <c:pt idx="162">
                  <c:v>5.0858652575957697</c:v>
                </c:pt>
                <c:pt idx="163">
                  <c:v>5.0274362361548581</c:v>
                </c:pt>
                <c:pt idx="164">
                  <c:v>4.9131185855096033</c:v>
                </c:pt>
                <c:pt idx="165">
                  <c:v>4.7251295600040644</c:v>
                </c:pt>
                <c:pt idx="166">
                  <c:v>4.7073468143481376</c:v>
                </c:pt>
                <c:pt idx="167">
                  <c:v>4.4177420993801482</c:v>
                </c:pt>
                <c:pt idx="168">
                  <c:v>4.2831013108423939</c:v>
                </c:pt>
                <c:pt idx="169">
                  <c:v>4.5498424956813404</c:v>
                </c:pt>
                <c:pt idx="170">
                  <c:v>4.3135860176811285</c:v>
                </c:pt>
                <c:pt idx="171">
                  <c:v>4.1078142465196565</c:v>
                </c:pt>
                <c:pt idx="172">
                  <c:v>4.0112793415303347</c:v>
                </c:pt>
                <c:pt idx="173">
                  <c:v>3.9858754191647163</c:v>
                </c:pt>
                <c:pt idx="174">
                  <c:v>3.7877248247129391</c:v>
                </c:pt>
                <c:pt idx="175">
                  <c:v>3.6657859973579936</c:v>
                </c:pt>
                <c:pt idx="176">
                  <c:v>3.703891880906415</c:v>
                </c:pt>
                <c:pt idx="177">
                  <c:v>3.8410730616807234</c:v>
                </c:pt>
                <c:pt idx="178">
                  <c:v>3.4371506960674743</c:v>
                </c:pt>
                <c:pt idx="179">
                  <c:v>3.5794126613149069</c:v>
                </c:pt>
                <c:pt idx="180">
                  <c:v>3.3583985367340707</c:v>
                </c:pt>
                <c:pt idx="181">
                  <c:v>3.4574738339599627</c:v>
                </c:pt>
                <c:pt idx="182">
                  <c:v>3.3838024590996829</c:v>
                </c:pt>
                <c:pt idx="183">
                  <c:v>3.1678691189919737</c:v>
                </c:pt>
                <c:pt idx="184">
                  <c:v>3.1170612742607458</c:v>
                </c:pt>
                <c:pt idx="185">
                  <c:v>3.007824408088609</c:v>
                </c:pt>
                <c:pt idx="186">
                  <c:v>2.9976628391423628</c:v>
                </c:pt>
                <c:pt idx="187">
                  <c:v>2.8426989127121227</c:v>
                </c:pt>
                <c:pt idx="188">
                  <c:v>2.7233004775937406</c:v>
                </c:pt>
                <c:pt idx="189">
                  <c:v>2.7182196931206177</c:v>
                </c:pt>
                <c:pt idx="190">
                  <c:v>2.7741083223249672</c:v>
                </c:pt>
                <c:pt idx="191">
                  <c:v>2.6978965552281275</c:v>
                </c:pt>
                <c:pt idx="192">
                  <c:v>2.7283812620668657</c:v>
                </c:pt>
                <c:pt idx="193">
                  <c:v>2.4438573315719951</c:v>
                </c:pt>
                <c:pt idx="194">
                  <c:v>2.6953561629915659</c:v>
                </c:pt>
                <c:pt idx="195">
                  <c:v>2.6521694949700221</c:v>
                </c:pt>
                <c:pt idx="196">
                  <c:v>2.5454730210344478</c:v>
                </c:pt>
                <c:pt idx="197">
                  <c:v>2.4997459607763437</c:v>
                </c:pt>
                <c:pt idx="198">
                  <c:v>2.4667208617010479</c:v>
                </c:pt>
                <c:pt idx="199">
                  <c:v>2.3854283101310827</c:v>
                </c:pt>
                <c:pt idx="200">
                  <c:v>2.3269992886901751</c:v>
                </c:pt>
              </c:numCache>
            </c:numRef>
          </c:yVal>
          <c:smooth val="1"/>
        </c:ser>
        <c:ser>
          <c:idx val="14"/>
          <c:order val="14"/>
          <c:tx>
            <c:strRef>
              <c:f>'2 labels PAA ACE'!$Q$2</c:f>
              <c:strCache>
                <c:ptCount val="1"/>
                <c:pt idx="0">
                  <c:v>6.33</c:v>
                </c:pt>
              </c:strCache>
            </c:strRef>
          </c:tx>
          <c:marker>
            <c:symbol val="none"/>
          </c:marker>
          <c:xVal>
            <c:numRef>
              <c:f>'2 labels PAA ACE'!$B$3:$B$203</c:f>
              <c:numCache>
                <c:formatCode>General</c:formatCode>
                <c:ptCount val="201"/>
                <c:pt idx="0">
                  <c:v>300</c:v>
                </c:pt>
                <c:pt idx="1">
                  <c:v>301</c:v>
                </c:pt>
                <c:pt idx="2">
                  <c:v>302</c:v>
                </c:pt>
                <c:pt idx="3">
                  <c:v>303</c:v>
                </c:pt>
                <c:pt idx="4">
                  <c:v>304</c:v>
                </c:pt>
                <c:pt idx="5">
                  <c:v>305</c:v>
                </c:pt>
                <c:pt idx="6">
                  <c:v>306</c:v>
                </c:pt>
                <c:pt idx="7">
                  <c:v>307</c:v>
                </c:pt>
                <c:pt idx="8">
                  <c:v>308</c:v>
                </c:pt>
                <c:pt idx="9">
                  <c:v>309</c:v>
                </c:pt>
                <c:pt idx="10">
                  <c:v>310</c:v>
                </c:pt>
                <c:pt idx="11">
                  <c:v>311</c:v>
                </c:pt>
                <c:pt idx="12">
                  <c:v>312</c:v>
                </c:pt>
                <c:pt idx="13">
                  <c:v>313</c:v>
                </c:pt>
                <c:pt idx="14">
                  <c:v>314</c:v>
                </c:pt>
                <c:pt idx="15">
                  <c:v>315</c:v>
                </c:pt>
                <c:pt idx="16">
                  <c:v>316</c:v>
                </c:pt>
                <c:pt idx="17">
                  <c:v>317</c:v>
                </c:pt>
                <c:pt idx="18">
                  <c:v>318</c:v>
                </c:pt>
                <c:pt idx="19">
                  <c:v>319</c:v>
                </c:pt>
                <c:pt idx="20">
                  <c:v>320</c:v>
                </c:pt>
                <c:pt idx="21">
                  <c:v>321</c:v>
                </c:pt>
                <c:pt idx="22">
                  <c:v>322</c:v>
                </c:pt>
                <c:pt idx="23">
                  <c:v>323</c:v>
                </c:pt>
                <c:pt idx="24">
                  <c:v>324</c:v>
                </c:pt>
                <c:pt idx="25">
                  <c:v>325</c:v>
                </c:pt>
                <c:pt idx="26">
                  <c:v>326</c:v>
                </c:pt>
                <c:pt idx="27">
                  <c:v>327</c:v>
                </c:pt>
                <c:pt idx="28">
                  <c:v>328</c:v>
                </c:pt>
                <c:pt idx="29">
                  <c:v>329</c:v>
                </c:pt>
                <c:pt idx="30">
                  <c:v>330</c:v>
                </c:pt>
                <c:pt idx="31">
                  <c:v>331</c:v>
                </c:pt>
                <c:pt idx="32">
                  <c:v>332</c:v>
                </c:pt>
                <c:pt idx="33">
                  <c:v>333</c:v>
                </c:pt>
                <c:pt idx="34">
                  <c:v>334</c:v>
                </c:pt>
                <c:pt idx="35">
                  <c:v>335</c:v>
                </c:pt>
                <c:pt idx="36">
                  <c:v>336</c:v>
                </c:pt>
                <c:pt idx="37">
                  <c:v>337</c:v>
                </c:pt>
                <c:pt idx="38">
                  <c:v>338</c:v>
                </c:pt>
                <c:pt idx="39">
                  <c:v>339</c:v>
                </c:pt>
                <c:pt idx="40">
                  <c:v>340</c:v>
                </c:pt>
                <c:pt idx="41">
                  <c:v>341</c:v>
                </c:pt>
                <c:pt idx="42">
                  <c:v>342</c:v>
                </c:pt>
                <c:pt idx="43">
                  <c:v>343</c:v>
                </c:pt>
                <c:pt idx="44">
                  <c:v>344</c:v>
                </c:pt>
                <c:pt idx="45">
                  <c:v>345</c:v>
                </c:pt>
                <c:pt idx="46">
                  <c:v>346</c:v>
                </c:pt>
                <c:pt idx="47">
                  <c:v>347</c:v>
                </c:pt>
                <c:pt idx="48">
                  <c:v>348</c:v>
                </c:pt>
                <c:pt idx="49">
                  <c:v>349</c:v>
                </c:pt>
                <c:pt idx="50">
                  <c:v>350</c:v>
                </c:pt>
                <c:pt idx="51">
                  <c:v>351</c:v>
                </c:pt>
                <c:pt idx="52">
                  <c:v>352</c:v>
                </c:pt>
                <c:pt idx="53">
                  <c:v>353</c:v>
                </c:pt>
                <c:pt idx="54">
                  <c:v>354</c:v>
                </c:pt>
                <c:pt idx="55">
                  <c:v>355</c:v>
                </c:pt>
                <c:pt idx="56">
                  <c:v>356</c:v>
                </c:pt>
                <c:pt idx="57">
                  <c:v>357</c:v>
                </c:pt>
                <c:pt idx="58">
                  <c:v>358</c:v>
                </c:pt>
                <c:pt idx="59">
                  <c:v>359</c:v>
                </c:pt>
                <c:pt idx="60">
                  <c:v>360</c:v>
                </c:pt>
                <c:pt idx="61">
                  <c:v>361</c:v>
                </c:pt>
                <c:pt idx="62">
                  <c:v>362</c:v>
                </c:pt>
                <c:pt idx="63">
                  <c:v>363</c:v>
                </c:pt>
                <c:pt idx="64">
                  <c:v>364</c:v>
                </c:pt>
                <c:pt idx="65">
                  <c:v>365</c:v>
                </c:pt>
                <c:pt idx="66">
                  <c:v>366</c:v>
                </c:pt>
                <c:pt idx="67">
                  <c:v>367</c:v>
                </c:pt>
                <c:pt idx="68">
                  <c:v>368</c:v>
                </c:pt>
                <c:pt idx="69">
                  <c:v>369</c:v>
                </c:pt>
                <c:pt idx="70">
                  <c:v>370</c:v>
                </c:pt>
                <c:pt idx="71">
                  <c:v>371</c:v>
                </c:pt>
                <c:pt idx="72">
                  <c:v>372</c:v>
                </c:pt>
                <c:pt idx="73">
                  <c:v>373</c:v>
                </c:pt>
                <c:pt idx="74">
                  <c:v>374</c:v>
                </c:pt>
                <c:pt idx="75">
                  <c:v>375</c:v>
                </c:pt>
                <c:pt idx="76">
                  <c:v>376</c:v>
                </c:pt>
                <c:pt idx="77">
                  <c:v>377</c:v>
                </c:pt>
                <c:pt idx="78">
                  <c:v>378</c:v>
                </c:pt>
                <c:pt idx="79">
                  <c:v>379</c:v>
                </c:pt>
                <c:pt idx="80">
                  <c:v>380</c:v>
                </c:pt>
                <c:pt idx="81">
                  <c:v>381</c:v>
                </c:pt>
                <c:pt idx="82">
                  <c:v>382</c:v>
                </c:pt>
                <c:pt idx="83">
                  <c:v>383</c:v>
                </c:pt>
                <c:pt idx="84">
                  <c:v>384</c:v>
                </c:pt>
                <c:pt idx="85">
                  <c:v>385</c:v>
                </c:pt>
                <c:pt idx="86">
                  <c:v>386</c:v>
                </c:pt>
                <c:pt idx="87">
                  <c:v>387</c:v>
                </c:pt>
                <c:pt idx="88">
                  <c:v>388</c:v>
                </c:pt>
                <c:pt idx="89">
                  <c:v>389</c:v>
                </c:pt>
                <c:pt idx="90">
                  <c:v>390</c:v>
                </c:pt>
                <c:pt idx="91">
                  <c:v>391</c:v>
                </c:pt>
                <c:pt idx="92">
                  <c:v>392</c:v>
                </c:pt>
                <c:pt idx="93">
                  <c:v>393</c:v>
                </c:pt>
                <c:pt idx="94">
                  <c:v>394</c:v>
                </c:pt>
                <c:pt idx="95">
                  <c:v>395</c:v>
                </c:pt>
                <c:pt idx="96">
                  <c:v>396</c:v>
                </c:pt>
                <c:pt idx="97">
                  <c:v>397</c:v>
                </c:pt>
                <c:pt idx="98">
                  <c:v>398</c:v>
                </c:pt>
                <c:pt idx="99">
                  <c:v>399</c:v>
                </c:pt>
                <c:pt idx="100">
                  <c:v>400</c:v>
                </c:pt>
                <c:pt idx="101">
                  <c:v>401</c:v>
                </c:pt>
                <c:pt idx="102">
                  <c:v>402</c:v>
                </c:pt>
                <c:pt idx="103">
                  <c:v>403</c:v>
                </c:pt>
                <c:pt idx="104">
                  <c:v>404</c:v>
                </c:pt>
                <c:pt idx="105">
                  <c:v>405</c:v>
                </c:pt>
                <c:pt idx="106">
                  <c:v>406</c:v>
                </c:pt>
                <c:pt idx="107">
                  <c:v>407</c:v>
                </c:pt>
                <c:pt idx="108">
                  <c:v>408</c:v>
                </c:pt>
                <c:pt idx="109">
                  <c:v>409</c:v>
                </c:pt>
                <c:pt idx="110">
                  <c:v>410</c:v>
                </c:pt>
                <c:pt idx="111">
                  <c:v>411</c:v>
                </c:pt>
                <c:pt idx="112">
                  <c:v>412</c:v>
                </c:pt>
                <c:pt idx="113">
                  <c:v>413</c:v>
                </c:pt>
                <c:pt idx="114">
                  <c:v>414</c:v>
                </c:pt>
                <c:pt idx="115">
                  <c:v>415</c:v>
                </c:pt>
                <c:pt idx="116">
                  <c:v>416</c:v>
                </c:pt>
                <c:pt idx="117">
                  <c:v>417</c:v>
                </c:pt>
                <c:pt idx="118">
                  <c:v>418</c:v>
                </c:pt>
                <c:pt idx="119">
                  <c:v>419</c:v>
                </c:pt>
                <c:pt idx="120">
                  <c:v>420</c:v>
                </c:pt>
                <c:pt idx="121">
                  <c:v>421</c:v>
                </c:pt>
                <c:pt idx="122">
                  <c:v>422</c:v>
                </c:pt>
                <c:pt idx="123">
                  <c:v>423</c:v>
                </c:pt>
                <c:pt idx="124">
                  <c:v>424</c:v>
                </c:pt>
                <c:pt idx="125">
                  <c:v>425</c:v>
                </c:pt>
                <c:pt idx="126">
                  <c:v>426</c:v>
                </c:pt>
                <c:pt idx="127">
                  <c:v>427</c:v>
                </c:pt>
                <c:pt idx="128">
                  <c:v>428</c:v>
                </c:pt>
                <c:pt idx="129">
                  <c:v>429</c:v>
                </c:pt>
                <c:pt idx="130">
                  <c:v>430</c:v>
                </c:pt>
                <c:pt idx="131">
                  <c:v>431</c:v>
                </c:pt>
                <c:pt idx="132">
                  <c:v>432</c:v>
                </c:pt>
                <c:pt idx="133">
                  <c:v>433</c:v>
                </c:pt>
                <c:pt idx="134">
                  <c:v>434</c:v>
                </c:pt>
                <c:pt idx="135">
                  <c:v>435</c:v>
                </c:pt>
                <c:pt idx="136">
                  <c:v>436</c:v>
                </c:pt>
                <c:pt idx="137">
                  <c:v>437</c:v>
                </c:pt>
                <c:pt idx="138">
                  <c:v>438</c:v>
                </c:pt>
                <c:pt idx="139">
                  <c:v>439</c:v>
                </c:pt>
                <c:pt idx="140">
                  <c:v>440</c:v>
                </c:pt>
                <c:pt idx="141">
                  <c:v>441</c:v>
                </c:pt>
                <c:pt idx="142">
                  <c:v>442</c:v>
                </c:pt>
                <c:pt idx="143">
                  <c:v>443</c:v>
                </c:pt>
                <c:pt idx="144">
                  <c:v>444</c:v>
                </c:pt>
                <c:pt idx="145">
                  <c:v>445</c:v>
                </c:pt>
                <c:pt idx="146">
                  <c:v>446</c:v>
                </c:pt>
                <c:pt idx="147">
                  <c:v>447</c:v>
                </c:pt>
                <c:pt idx="148">
                  <c:v>448</c:v>
                </c:pt>
                <c:pt idx="149">
                  <c:v>449</c:v>
                </c:pt>
                <c:pt idx="150">
                  <c:v>450</c:v>
                </c:pt>
                <c:pt idx="151">
                  <c:v>451</c:v>
                </c:pt>
                <c:pt idx="152">
                  <c:v>452</c:v>
                </c:pt>
                <c:pt idx="153">
                  <c:v>453</c:v>
                </c:pt>
                <c:pt idx="154">
                  <c:v>454</c:v>
                </c:pt>
                <c:pt idx="155">
                  <c:v>455</c:v>
                </c:pt>
                <c:pt idx="156">
                  <c:v>456</c:v>
                </c:pt>
                <c:pt idx="157">
                  <c:v>457</c:v>
                </c:pt>
                <c:pt idx="158">
                  <c:v>458</c:v>
                </c:pt>
                <c:pt idx="159">
                  <c:v>459</c:v>
                </c:pt>
                <c:pt idx="160">
                  <c:v>460</c:v>
                </c:pt>
                <c:pt idx="161">
                  <c:v>461</c:v>
                </c:pt>
                <c:pt idx="162">
                  <c:v>462</c:v>
                </c:pt>
                <c:pt idx="163">
                  <c:v>463</c:v>
                </c:pt>
                <c:pt idx="164">
                  <c:v>464</c:v>
                </c:pt>
                <c:pt idx="165">
                  <c:v>465</c:v>
                </c:pt>
                <c:pt idx="166">
                  <c:v>466</c:v>
                </c:pt>
                <c:pt idx="167">
                  <c:v>467</c:v>
                </c:pt>
                <c:pt idx="168">
                  <c:v>468</c:v>
                </c:pt>
                <c:pt idx="169">
                  <c:v>469</c:v>
                </c:pt>
                <c:pt idx="170">
                  <c:v>470</c:v>
                </c:pt>
                <c:pt idx="171">
                  <c:v>471</c:v>
                </c:pt>
                <c:pt idx="172">
                  <c:v>472</c:v>
                </c:pt>
                <c:pt idx="173">
                  <c:v>473</c:v>
                </c:pt>
                <c:pt idx="174">
                  <c:v>474</c:v>
                </c:pt>
                <c:pt idx="175">
                  <c:v>475</c:v>
                </c:pt>
                <c:pt idx="176">
                  <c:v>476</c:v>
                </c:pt>
                <c:pt idx="177">
                  <c:v>477</c:v>
                </c:pt>
                <c:pt idx="178">
                  <c:v>478</c:v>
                </c:pt>
                <c:pt idx="179">
                  <c:v>479</c:v>
                </c:pt>
                <c:pt idx="180">
                  <c:v>480</c:v>
                </c:pt>
                <c:pt idx="181">
                  <c:v>481</c:v>
                </c:pt>
                <c:pt idx="182">
                  <c:v>482</c:v>
                </c:pt>
                <c:pt idx="183">
                  <c:v>483</c:v>
                </c:pt>
                <c:pt idx="184">
                  <c:v>484</c:v>
                </c:pt>
                <c:pt idx="185">
                  <c:v>485</c:v>
                </c:pt>
                <c:pt idx="186">
                  <c:v>486</c:v>
                </c:pt>
                <c:pt idx="187">
                  <c:v>487</c:v>
                </c:pt>
                <c:pt idx="188">
                  <c:v>488</c:v>
                </c:pt>
                <c:pt idx="189">
                  <c:v>489</c:v>
                </c:pt>
                <c:pt idx="190">
                  <c:v>490</c:v>
                </c:pt>
                <c:pt idx="191">
                  <c:v>491</c:v>
                </c:pt>
                <c:pt idx="192">
                  <c:v>492</c:v>
                </c:pt>
                <c:pt idx="193">
                  <c:v>493</c:v>
                </c:pt>
                <c:pt idx="194">
                  <c:v>494</c:v>
                </c:pt>
                <c:pt idx="195">
                  <c:v>495</c:v>
                </c:pt>
                <c:pt idx="196">
                  <c:v>496</c:v>
                </c:pt>
                <c:pt idx="197">
                  <c:v>497</c:v>
                </c:pt>
                <c:pt idx="198">
                  <c:v>498</c:v>
                </c:pt>
                <c:pt idx="199">
                  <c:v>499</c:v>
                </c:pt>
                <c:pt idx="200">
                  <c:v>500</c:v>
                </c:pt>
              </c:numCache>
            </c:numRef>
          </c:xVal>
          <c:yVal>
            <c:numRef>
              <c:f>'2 labels PAA ACE'!$Q$3:$Q$203</c:f>
              <c:numCache>
                <c:formatCode>General</c:formatCode>
                <c:ptCount val="201"/>
                <c:pt idx="0">
                  <c:v>1.9994535654852104</c:v>
                </c:pt>
                <c:pt idx="1">
                  <c:v>2.3620873798465007</c:v>
                </c:pt>
                <c:pt idx="2">
                  <c:v>2.299992548620255</c:v>
                </c:pt>
                <c:pt idx="3">
                  <c:v>2.4986960085442487</c:v>
                </c:pt>
                <c:pt idx="4">
                  <c:v>2.5434042870271494</c:v>
                </c:pt>
                <c:pt idx="5">
                  <c:v>2.9830356921089889</c:v>
                </c:pt>
                <c:pt idx="6">
                  <c:v>3.209060877772536</c:v>
                </c:pt>
                <c:pt idx="7">
                  <c:v>3.5592757258885768</c:v>
                </c:pt>
                <c:pt idx="8">
                  <c:v>4.1479347259134114</c:v>
                </c:pt>
                <c:pt idx="9">
                  <c:v>4.6471771689724504</c:v>
                </c:pt>
                <c:pt idx="10">
                  <c:v>6.0281662154442284</c:v>
                </c:pt>
                <c:pt idx="11">
                  <c:v>8.0425225404237377</c:v>
                </c:pt>
                <c:pt idx="12">
                  <c:v>10.784630287374878</c:v>
                </c:pt>
                <c:pt idx="13">
                  <c:v>14.311616701025805</c:v>
                </c:pt>
                <c:pt idx="14">
                  <c:v>19.999503241350176</c:v>
                </c:pt>
                <c:pt idx="15">
                  <c:v>36.164029706167256</c:v>
                </c:pt>
                <c:pt idx="16">
                  <c:v>59.946350065820504</c:v>
                </c:pt>
                <c:pt idx="17">
                  <c:v>77.4819304041132</c:v>
                </c:pt>
                <c:pt idx="18">
                  <c:v>80.152008146841752</c:v>
                </c:pt>
                <c:pt idx="19">
                  <c:v>73.393606716176919</c:v>
                </c:pt>
                <c:pt idx="20">
                  <c:v>68.878070589404047</c:v>
                </c:pt>
                <c:pt idx="21">
                  <c:v>70.884975534636425</c:v>
                </c:pt>
                <c:pt idx="22">
                  <c:v>76.195325501105287</c:v>
                </c:pt>
                <c:pt idx="23">
                  <c:v>78.199746653088525</c:v>
                </c:pt>
                <c:pt idx="24">
                  <c:v>75.174486475745752</c:v>
                </c:pt>
                <c:pt idx="25">
                  <c:v>71.612726956608086</c:v>
                </c:pt>
                <c:pt idx="26">
                  <c:v>70.139837559921446</c:v>
                </c:pt>
                <c:pt idx="27">
                  <c:v>71.106033133801859</c:v>
                </c:pt>
                <c:pt idx="28">
                  <c:v>72.260996994610167</c:v>
                </c:pt>
                <c:pt idx="29">
                  <c:v>74.359802290057331</c:v>
                </c:pt>
                <c:pt idx="30">
                  <c:v>80.877275775564399</c:v>
                </c:pt>
                <c:pt idx="31">
                  <c:v>89.851220784381923</c:v>
                </c:pt>
                <c:pt idx="32">
                  <c:v>97.409403641240985</c:v>
                </c:pt>
                <c:pt idx="33">
                  <c:v>100</c:v>
                </c:pt>
                <c:pt idx="34">
                  <c:v>96.505302898586592</c:v>
                </c:pt>
                <c:pt idx="35">
                  <c:v>89.888477683117657</c:v>
                </c:pt>
                <c:pt idx="36">
                  <c:v>85.253719480390515</c:v>
                </c:pt>
                <c:pt idx="37">
                  <c:v>83.574675244032676</c:v>
                </c:pt>
                <c:pt idx="38">
                  <c:v>81.379002011872487</c:v>
                </c:pt>
                <c:pt idx="39">
                  <c:v>78.885273589826383</c:v>
                </c:pt>
                <c:pt idx="40">
                  <c:v>74.086585032661787</c:v>
                </c:pt>
                <c:pt idx="41">
                  <c:v>70.745883112689583</c:v>
                </c:pt>
                <c:pt idx="42">
                  <c:v>66.135962842452884</c:v>
                </c:pt>
                <c:pt idx="43">
                  <c:v>65.038126226372924</c:v>
                </c:pt>
                <c:pt idx="44">
                  <c:v>63.217505774819301</c:v>
                </c:pt>
                <c:pt idx="45">
                  <c:v>62.46740021360619</c:v>
                </c:pt>
                <c:pt idx="46">
                  <c:v>60.050669382280574</c:v>
                </c:pt>
                <c:pt idx="47">
                  <c:v>60.924964605946158</c:v>
                </c:pt>
                <c:pt idx="48">
                  <c:v>59.911576960333825</c:v>
                </c:pt>
                <c:pt idx="49">
                  <c:v>61.816646382355124</c:v>
                </c:pt>
                <c:pt idx="50">
                  <c:v>62.047639154516752</c:v>
                </c:pt>
                <c:pt idx="51">
                  <c:v>60.045701795782499</c:v>
                </c:pt>
                <c:pt idx="52">
                  <c:v>56.931025061473875</c:v>
                </c:pt>
                <c:pt idx="53">
                  <c:v>54.188917314522776</c:v>
                </c:pt>
                <c:pt idx="54">
                  <c:v>51.469163706813049</c:v>
                </c:pt>
                <c:pt idx="55">
                  <c:v>49.169171158192803</c:v>
                </c:pt>
                <c:pt idx="56">
                  <c:v>46.926305854300686</c:v>
                </c:pt>
                <c:pt idx="57">
                  <c:v>44.0028812001689</c:v>
                </c:pt>
                <c:pt idx="58">
                  <c:v>42.567248702218009</c:v>
                </c:pt>
                <c:pt idx="59">
                  <c:v>39.964233377213638</c:v>
                </c:pt>
                <c:pt idx="60">
                  <c:v>37.358734258960276</c:v>
                </c:pt>
                <c:pt idx="61">
                  <c:v>35.816298651300222</c:v>
                </c:pt>
                <c:pt idx="62">
                  <c:v>34.482501676560446</c:v>
                </c:pt>
                <c:pt idx="63">
                  <c:v>33.446759891706584</c:v>
                </c:pt>
                <c:pt idx="64">
                  <c:v>32.065770845234873</c:v>
                </c:pt>
                <c:pt idx="65">
                  <c:v>30.585430068801063</c:v>
                </c:pt>
                <c:pt idx="66">
                  <c:v>30.011673828270535</c:v>
                </c:pt>
                <c:pt idx="67">
                  <c:v>29.574526216437736</c:v>
                </c:pt>
                <c:pt idx="68">
                  <c:v>28.499043739599106</c:v>
                </c:pt>
                <c:pt idx="69">
                  <c:v>27.962544397804319</c:v>
                </c:pt>
                <c:pt idx="70">
                  <c:v>27.560169891458226</c:v>
                </c:pt>
                <c:pt idx="71">
                  <c:v>26.65110156230595</c:v>
                </c:pt>
                <c:pt idx="72">
                  <c:v>25.729614266908424</c:v>
                </c:pt>
                <c:pt idx="73">
                  <c:v>23.923896574849099</c:v>
                </c:pt>
                <c:pt idx="74">
                  <c:v>22.617421325848845</c:v>
                </c:pt>
                <c:pt idx="75">
                  <c:v>22.180273714016057</c:v>
                </c:pt>
                <c:pt idx="76">
                  <c:v>20.925958123245831</c:v>
                </c:pt>
                <c:pt idx="77">
                  <c:v>19.939892203372981</c:v>
                </c:pt>
                <c:pt idx="78">
                  <c:v>19.015921114726421</c:v>
                </c:pt>
                <c:pt idx="79">
                  <c:v>18.392489009214874</c:v>
                </c:pt>
                <c:pt idx="80">
                  <c:v>17.662253793994193</c:v>
                </c:pt>
                <c:pt idx="81">
                  <c:v>16.919599612528234</c:v>
                </c:pt>
                <c:pt idx="82">
                  <c:v>16.291199920518615</c:v>
                </c:pt>
                <c:pt idx="83">
                  <c:v>16.69605822011377</c:v>
                </c:pt>
                <c:pt idx="84">
                  <c:v>15.801892650455777</c:v>
                </c:pt>
                <c:pt idx="85">
                  <c:v>15.834181962693419</c:v>
                </c:pt>
                <c:pt idx="86">
                  <c:v>15.320036760140084</c:v>
                </c:pt>
                <c:pt idx="87">
                  <c:v>15.225652616676189</c:v>
                </c:pt>
                <c:pt idx="88">
                  <c:v>15.382131591366345</c:v>
                </c:pt>
                <c:pt idx="89">
                  <c:v>15.310101587143887</c:v>
                </c:pt>
                <c:pt idx="90">
                  <c:v>15.101462954223695</c:v>
                </c:pt>
                <c:pt idx="91">
                  <c:v>15.424356076600185</c:v>
                </c:pt>
                <c:pt idx="92">
                  <c:v>15.094011574476538</c:v>
                </c:pt>
                <c:pt idx="93">
                  <c:v>14.691637068130447</c:v>
                </c:pt>
                <c:pt idx="94">
                  <c:v>14.321551874022006</c:v>
                </c:pt>
                <c:pt idx="95">
                  <c:v>13.862050122947775</c:v>
                </c:pt>
                <c:pt idx="96">
                  <c:v>13.494448722088373</c:v>
                </c:pt>
                <c:pt idx="97">
                  <c:v>13.347904920394422</c:v>
                </c:pt>
                <c:pt idx="98">
                  <c:v>13.211296291696678</c:v>
                </c:pt>
                <c:pt idx="99">
                  <c:v>13.161620426715681</c:v>
                </c:pt>
                <c:pt idx="100">
                  <c:v>12.595315565932292</c:v>
                </c:pt>
                <c:pt idx="101">
                  <c:v>12.423933831747851</c:v>
                </c:pt>
                <c:pt idx="102">
                  <c:v>12.456223143985493</c:v>
                </c:pt>
                <c:pt idx="103">
                  <c:v>12.431385211494996</c:v>
                </c:pt>
                <c:pt idx="104">
                  <c:v>12.615185911924701</c:v>
                </c:pt>
                <c:pt idx="105">
                  <c:v>12.3071955490425</c:v>
                </c:pt>
                <c:pt idx="106">
                  <c:v>12.277390030053898</c:v>
                </c:pt>
                <c:pt idx="107">
                  <c:v>12.304711755793447</c:v>
                </c:pt>
                <c:pt idx="108">
                  <c:v>12.570477633441799</c:v>
                </c:pt>
                <c:pt idx="109">
                  <c:v>12.458706937234549</c:v>
                </c:pt>
                <c:pt idx="110">
                  <c:v>12.240133131318148</c:v>
                </c:pt>
                <c:pt idx="111">
                  <c:v>12.22523037182385</c:v>
                </c:pt>
                <c:pt idx="112">
                  <c:v>12.106008295869454</c:v>
                </c:pt>
                <c:pt idx="113">
                  <c:v>12.22523037182385</c:v>
                </c:pt>
                <c:pt idx="114">
                  <c:v>11.979334840167915</c:v>
                </c:pt>
                <c:pt idx="115">
                  <c:v>12.282357616552</c:v>
                </c:pt>
                <c:pt idx="116">
                  <c:v>11.303743076426326</c:v>
                </c:pt>
                <c:pt idx="117">
                  <c:v>11.383224460395915</c:v>
                </c:pt>
                <c:pt idx="118">
                  <c:v>11.78808275999106</c:v>
                </c:pt>
                <c:pt idx="119">
                  <c:v>11.045428578525124</c:v>
                </c:pt>
                <c:pt idx="120">
                  <c:v>10.995752713544126</c:v>
                </c:pt>
                <c:pt idx="121">
                  <c:v>10.464220958247436</c:v>
                </c:pt>
                <c:pt idx="122">
                  <c:v>10.377288194530687</c:v>
                </c:pt>
                <c:pt idx="123">
                  <c:v>10.178584734606698</c:v>
                </c:pt>
                <c:pt idx="124">
                  <c:v>9.6073122873252057</c:v>
                </c:pt>
                <c:pt idx="125">
                  <c:v>9.6694071185514527</c:v>
                </c:pt>
                <c:pt idx="126">
                  <c:v>9.8308536797397004</c:v>
                </c:pt>
                <c:pt idx="127">
                  <c:v>9.6296664265666525</c:v>
                </c:pt>
                <c:pt idx="128">
                  <c:v>9.358932962420214</c:v>
                </c:pt>
                <c:pt idx="129">
                  <c:v>9.3465139961749593</c:v>
                </c:pt>
                <c:pt idx="130">
                  <c:v>9.2819353716996602</c:v>
                </c:pt>
                <c:pt idx="131">
                  <c:v>9.1080698442661632</c:v>
                </c:pt>
                <c:pt idx="132">
                  <c:v>8.7404684434067637</c:v>
                </c:pt>
                <c:pt idx="133">
                  <c:v>8.5442487767318163</c:v>
                </c:pt>
                <c:pt idx="134">
                  <c:v>8.6883087851767122</c:v>
                </c:pt>
                <c:pt idx="135">
                  <c:v>8.4722187725093772</c:v>
                </c:pt>
                <c:pt idx="136">
                  <c:v>8.5864732619656738</c:v>
                </c:pt>
                <c:pt idx="137">
                  <c:v>8.482153945505571</c:v>
                </c:pt>
                <c:pt idx="138">
                  <c:v>7.9655249497031875</c:v>
                </c:pt>
                <c:pt idx="139">
                  <c:v>7.9257842577183837</c:v>
                </c:pt>
                <c:pt idx="140">
                  <c:v>7.9630411564541399</c:v>
                </c:pt>
                <c:pt idx="141">
                  <c:v>7.5954397555947475</c:v>
                </c:pt>
                <c:pt idx="142">
                  <c:v>7.3371252576935468</c:v>
                </c:pt>
                <c:pt idx="143">
                  <c:v>7.1011648990338054</c:v>
                </c:pt>
                <c:pt idx="144">
                  <c:v>7.3346414644444993</c:v>
                </c:pt>
                <c:pt idx="145">
                  <c:v>7.0837783462904547</c:v>
                </c:pt>
                <c:pt idx="146">
                  <c:v>6.9372345445965076</c:v>
                </c:pt>
                <c:pt idx="147">
                  <c:v>6.4951193462656143</c:v>
                </c:pt>
                <c:pt idx="148">
                  <c:v>6.3734134770621704</c:v>
                </c:pt>
                <c:pt idx="149">
                  <c:v>6.3833486500583714</c:v>
                </c:pt>
                <c:pt idx="150">
                  <c:v>6.0033282829537313</c:v>
                </c:pt>
                <c:pt idx="151">
                  <c:v>5.9163955192369775</c:v>
                </c:pt>
                <c:pt idx="152">
                  <c:v>5.9014927597426832</c:v>
                </c:pt>
                <c:pt idx="153">
                  <c:v>5.8940413799955271</c:v>
                </c:pt>
                <c:pt idx="154">
                  <c:v>5.6208241226000348</c:v>
                </c:pt>
                <c:pt idx="155">
                  <c:v>5.3749285909440898</c:v>
                </c:pt>
                <c:pt idx="156">
                  <c:v>5.48918308040039</c:v>
                </c:pt>
                <c:pt idx="157">
                  <c:v>5.3451230719554879</c:v>
                </c:pt>
                <c:pt idx="158">
                  <c:v>5.4121854896798389</c:v>
                </c:pt>
                <c:pt idx="159">
                  <c:v>5.2656416879858918</c:v>
                </c:pt>
                <c:pt idx="160">
                  <c:v>4.7713668314249524</c:v>
                </c:pt>
                <c:pt idx="161">
                  <c:v>5.0793571943071507</c:v>
                </c:pt>
                <c:pt idx="162">
                  <c:v>4.7589478651796995</c:v>
                </c:pt>
                <c:pt idx="163">
                  <c:v>4.9849730508432479</c:v>
                </c:pt>
                <c:pt idx="164">
                  <c:v>4.6521447554705517</c:v>
                </c:pt>
                <c:pt idx="165">
                  <c:v>4.6993368272025009</c:v>
                </c:pt>
                <c:pt idx="166">
                  <c:v>4.6198554432329049</c:v>
                </c:pt>
                <c:pt idx="167">
                  <c:v>4.5676957850028588</c:v>
                </c:pt>
                <c:pt idx="168">
                  <c:v>4.3218002533469067</c:v>
                </c:pt>
                <c:pt idx="169">
                  <c:v>4.0982588609324155</c:v>
                </c:pt>
                <c:pt idx="170">
                  <c:v>4.1777402449020142</c:v>
                </c:pt>
                <c:pt idx="171">
                  <c:v>4.0088423039666194</c:v>
                </c:pt>
                <c:pt idx="172">
                  <c:v>4.0336802364571165</c:v>
                </c:pt>
                <c:pt idx="173">
                  <c:v>3.9691016119818192</c:v>
                </c:pt>
                <c:pt idx="174">
                  <c:v>3.7530115993144744</c:v>
                </c:pt>
                <c:pt idx="175">
                  <c:v>3.9442636794913195</c:v>
                </c:pt>
                <c:pt idx="176">
                  <c:v>3.8498795360274207</c:v>
                </c:pt>
                <c:pt idx="177">
                  <c:v>3.4276346836889302</c:v>
                </c:pt>
                <c:pt idx="178">
                  <c:v>3.5369215866471282</c:v>
                </c:pt>
                <c:pt idx="179">
                  <c:v>3.5245026204018779</c:v>
                </c:pt>
                <c:pt idx="180">
                  <c:v>3.5443729663942776</c:v>
                </c:pt>
                <c:pt idx="181">
                  <c:v>3.1842229452820363</c:v>
                </c:pt>
                <c:pt idx="182">
                  <c:v>3.2711557089987831</c:v>
                </c:pt>
                <c:pt idx="183">
                  <c:v>3.2935098482402347</c:v>
                </c:pt>
                <c:pt idx="184">
                  <c:v>2.9855194853580387</c:v>
                </c:pt>
                <c:pt idx="185">
                  <c:v>3.2189960507687352</c:v>
                </c:pt>
                <c:pt idx="186">
                  <c:v>3.1867067385310852</c:v>
                </c:pt>
                <c:pt idx="187">
                  <c:v>3.0972901815652865</c:v>
                </c:pt>
                <c:pt idx="188">
                  <c:v>2.9060381013884391</c:v>
                </c:pt>
                <c:pt idx="189">
                  <c:v>2.9631653461165892</c:v>
                </c:pt>
                <c:pt idx="190">
                  <c:v>2.7967511984302429</c:v>
                </c:pt>
                <c:pt idx="191">
                  <c:v>3.0302277638409394</c:v>
                </c:pt>
                <c:pt idx="192">
                  <c:v>2.8191053376716924</c:v>
                </c:pt>
                <c:pt idx="193">
                  <c:v>2.7545267131963951</c:v>
                </c:pt>
                <c:pt idx="194">
                  <c:v>2.8315243039169418</c:v>
                </c:pt>
                <c:pt idx="195">
                  <c:v>2.7123022279625446</c:v>
                </c:pt>
                <c:pt idx="196">
                  <c:v>2.8166215444226421</c:v>
                </c:pt>
                <c:pt idx="197">
                  <c:v>2.7818484389359428</c:v>
                </c:pt>
                <c:pt idx="198">
                  <c:v>2.709818434713493</c:v>
                </c:pt>
                <c:pt idx="199">
                  <c:v>2.6452398102381958</c:v>
                </c:pt>
                <c:pt idx="200">
                  <c:v>2.468890489555648</c:v>
                </c:pt>
              </c:numCache>
            </c:numRef>
          </c:yVal>
          <c:smooth val="1"/>
        </c:ser>
        <c:ser>
          <c:idx val="15"/>
          <c:order val="15"/>
          <c:tx>
            <c:strRef>
              <c:f>'2 labels PAA ACE'!$R$2</c:f>
              <c:strCache>
                <c:ptCount val="1"/>
                <c:pt idx="0">
                  <c:v>7.6</c:v>
                </c:pt>
              </c:strCache>
            </c:strRef>
          </c:tx>
          <c:spPr>
            <a:ln w="19050"/>
          </c:spPr>
          <c:marker>
            <c:symbol val="none"/>
          </c:marker>
          <c:xVal>
            <c:numRef>
              <c:f>'2 labels PAA ACE'!$B$3:$B$203</c:f>
              <c:numCache>
                <c:formatCode>General</c:formatCode>
                <c:ptCount val="201"/>
                <c:pt idx="0">
                  <c:v>300</c:v>
                </c:pt>
                <c:pt idx="1">
                  <c:v>301</c:v>
                </c:pt>
                <c:pt idx="2">
                  <c:v>302</c:v>
                </c:pt>
                <c:pt idx="3">
                  <c:v>303</c:v>
                </c:pt>
                <c:pt idx="4">
                  <c:v>304</c:v>
                </c:pt>
                <c:pt idx="5">
                  <c:v>305</c:v>
                </c:pt>
                <c:pt idx="6">
                  <c:v>306</c:v>
                </c:pt>
                <c:pt idx="7">
                  <c:v>307</c:v>
                </c:pt>
                <c:pt idx="8">
                  <c:v>308</c:v>
                </c:pt>
                <c:pt idx="9">
                  <c:v>309</c:v>
                </c:pt>
                <c:pt idx="10">
                  <c:v>310</c:v>
                </c:pt>
                <c:pt idx="11">
                  <c:v>311</c:v>
                </c:pt>
                <c:pt idx="12">
                  <c:v>312</c:v>
                </c:pt>
                <c:pt idx="13">
                  <c:v>313</c:v>
                </c:pt>
                <c:pt idx="14">
                  <c:v>314</c:v>
                </c:pt>
                <c:pt idx="15">
                  <c:v>315</c:v>
                </c:pt>
                <c:pt idx="16">
                  <c:v>316</c:v>
                </c:pt>
                <c:pt idx="17">
                  <c:v>317</c:v>
                </c:pt>
                <c:pt idx="18">
                  <c:v>318</c:v>
                </c:pt>
                <c:pt idx="19">
                  <c:v>319</c:v>
                </c:pt>
                <c:pt idx="20">
                  <c:v>320</c:v>
                </c:pt>
                <c:pt idx="21">
                  <c:v>321</c:v>
                </c:pt>
                <c:pt idx="22">
                  <c:v>322</c:v>
                </c:pt>
                <c:pt idx="23">
                  <c:v>323</c:v>
                </c:pt>
                <c:pt idx="24">
                  <c:v>324</c:v>
                </c:pt>
                <c:pt idx="25">
                  <c:v>325</c:v>
                </c:pt>
                <c:pt idx="26">
                  <c:v>326</c:v>
                </c:pt>
                <c:pt idx="27">
                  <c:v>327</c:v>
                </c:pt>
                <c:pt idx="28">
                  <c:v>328</c:v>
                </c:pt>
                <c:pt idx="29">
                  <c:v>329</c:v>
                </c:pt>
                <c:pt idx="30">
                  <c:v>330</c:v>
                </c:pt>
                <c:pt idx="31">
                  <c:v>331</c:v>
                </c:pt>
                <c:pt idx="32">
                  <c:v>332</c:v>
                </c:pt>
                <c:pt idx="33">
                  <c:v>333</c:v>
                </c:pt>
                <c:pt idx="34">
                  <c:v>334</c:v>
                </c:pt>
                <c:pt idx="35">
                  <c:v>335</c:v>
                </c:pt>
                <c:pt idx="36">
                  <c:v>336</c:v>
                </c:pt>
                <c:pt idx="37">
                  <c:v>337</c:v>
                </c:pt>
                <c:pt idx="38">
                  <c:v>338</c:v>
                </c:pt>
                <c:pt idx="39">
                  <c:v>339</c:v>
                </c:pt>
                <c:pt idx="40">
                  <c:v>340</c:v>
                </c:pt>
                <c:pt idx="41">
                  <c:v>341</c:v>
                </c:pt>
                <c:pt idx="42">
                  <c:v>342</c:v>
                </c:pt>
                <c:pt idx="43">
                  <c:v>343</c:v>
                </c:pt>
                <c:pt idx="44">
                  <c:v>344</c:v>
                </c:pt>
                <c:pt idx="45">
                  <c:v>345</c:v>
                </c:pt>
                <c:pt idx="46">
                  <c:v>346</c:v>
                </c:pt>
                <c:pt idx="47">
                  <c:v>347</c:v>
                </c:pt>
                <c:pt idx="48">
                  <c:v>348</c:v>
                </c:pt>
                <c:pt idx="49">
                  <c:v>349</c:v>
                </c:pt>
                <c:pt idx="50">
                  <c:v>350</c:v>
                </c:pt>
                <c:pt idx="51">
                  <c:v>351</c:v>
                </c:pt>
                <c:pt idx="52">
                  <c:v>352</c:v>
                </c:pt>
                <c:pt idx="53">
                  <c:v>353</c:v>
                </c:pt>
                <c:pt idx="54">
                  <c:v>354</c:v>
                </c:pt>
                <c:pt idx="55">
                  <c:v>355</c:v>
                </c:pt>
                <c:pt idx="56">
                  <c:v>356</c:v>
                </c:pt>
                <c:pt idx="57">
                  <c:v>357</c:v>
                </c:pt>
                <c:pt idx="58">
                  <c:v>358</c:v>
                </c:pt>
                <c:pt idx="59">
                  <c:v>359</c:v>
                </c:pt>
                <c:pt idx="60">
                  <c:v>360</c:v>
                </c:pt>
                <c:pt idx="61">
                  <c:v>361</c:v>
                </c:pt>
                <c:pt idx="62">
                  <c:v>362</c:v>
                </c:pt>
                <c:pt idx="63">
                  <c:v>363</c:v>
                </c:pt>
                <c:pt idx="64">
                  <c:v>364</c:v>
                </c:pt>
                <c:pt idx="65">
                  <c:v>365</c:v>
                </c:pt>
                <c:pt idx="66">
                  <c:v>366</c:v>
                </c:pt>
                <c:pt idx="67">
                  <c:v>367</c:v>
                </c:pt>
                <c:pt idx="68">
                  <c:v>368</c:v>
                </c:pt>
                <c:pt idx="69">
                  <c:v>369</c:v>
                </c:pt>
                <c:pt idx="70">
                  <c:v>370</c:v>
                </c:pt>
                <c:pt idx="71">
                  <c:v>371</c:v>
                </c:pt>
                <c:pt idx="72">
                  <c:v>372</c:v>
                </c:pt>
                <c:pt idx="73">
                  <c:v>373</c:v>
                </c:pt>
                <c:pt idx="74">
                  <c:v>374</c:v>
                </c:pt>
                <c:pt idx="75">
                  <c:v>375</c:v>
                </c:pt>
                <c:pt idx="76">
                  <c:v>376</c:v>
                </c:pt>
                <c:pt idx="77">
                  <c:v>377</c:v>
                </c:pt>
                <c:pt idx="78">
                  <c:v>378</c:v>
                </c:pt>
                <c:pt idx="79">
                  <c:v>379</c:v>
                </c:pt>
                <c:pt idx="80">
                  <c:v>380</c:v>
                </c:pt>
                <c:pt idx="81">
                  <c:v>381</c:v>
                </c:pt>
                <c:pt idx="82">
                  <c:v>382</c:v>
                </c:pt>
                <c:pt idx="83">
                  <c:v>383</c:v>
                </c:pt>
                <c:pt idx="84">
                  <c:v>384</c:v>
                </c:pt>
                <c:pt idx="85">
                  <c:v>385</c:v>
                </c:pt>
                <c:pt idx="86">
                  <c:v>386</c:v>
                </c:pt>
                <c:pt idx="87">
                  <c:v>387</c:v>
                </c:pt>
                <c:pt idx="88">
                  <c:v>388</c:v>
                </c:pt>
                <c:pt idx="89">
                  <c:v>389</c:v>
                </c:pt>
                <c:pt idx="90">
                  <c:v>390</c:v>
                </c:pt>
                <c:pt idx="91">
                  <c:v>391</c:v>
                </c:pt>
                <c:pt idx="92">
                  <c:v>392</c:v>
                </c:pt>
                <c:pt idx="93">
                  <c:v>393</c:v>
                </c:pt>
                <c:pt idx="94">
                  <c:v>394</c:v>
                </c:pt>
                <c:pt idx="95">
                  <c:v>395</c:v>
                </c:pt>
                <c:pt idx="96">
                  <c:v>396</c:v>
                </c:pt>
                <c:pt idx="97">
                  <c:v>397</c:v>
                </c:pt>
                <c:pt idx="98">
                  <c:v>398</c:v>
                </c:pt>
                <c:pt idx="99">
                  <c:v>399</c:v>
                </c:pt>
                <c:pt idx="100">
                  <c:v>400</c:v>
                </c:pt>
                <c:pt idx="101">
                  <c:v>401</c:v>
                </c:pt>
                <c:pt idx="102">
                  <c:v>402</c:v>
                </c:pt>
                <c:pt idx="103">
                  <c:v>403</c:v>
                </c:pt>
                <c:pt idx="104">
                  <c:v>404</c:v>
                </c:pt>
                <c:pt idx="105">
                  <c:v>405</c:v>
                </c:pt>
                <c:pt idx="106">
                  <c:v>406</c:v>
                </c:pt>
                <c:pt idx="107">
                  <c:v>407</c:v>
                </c:pt>
                <c:pt idx="108">
                  <c:v>408</c:v>
                </c:pt>
                <c:pt idx="109">
                  <c:v>409</c:v>
                </c:pt>
                <c:pt idx="110">
                  <c:v>410</c:v>
                </c:pt>
                <c:pt idx="111">
                  <c:v>411</c:v>
                </c:pt>
                <c:pt idx="112">
                  <c:v>412</c:v>
                </c:pt>
                <c:pt idx="113">
                  <c:v>413</c:v>
                </c:pt>
                <c:pt idx="114">
                  <c:v>414</c:v>
                </c:pt>
                <c:pt idx="115">
                  <c:v>415</c:v>
                </c:pt>
                <c:pt idx="116">
                  <c:v>416</c:v>
                </c:pt>
                <c:pt idx="117">
                  <c:v>417</c:v>
                </c:pt>
                <c:pt idx="118">
                  <c:v>418</c:v>
                </c:pt>
                <c:pt idx="119">
                  <c:v>419</c:v>
                </c:pt>
                <c:pt idx="120">
                  <c:v>420</c:v>
                </c:pt>
                <c:pt idx="121">
                  <c:v>421</c:v>
                </c:pt>
                <c:pt idx="122">
                  <c:v>422</c:v>
                </c:pt>
                <c:pt idx="123">
                  <c:v>423</c:v>
                </c:pt>
                <c:pt idx="124">
                  <c:v>424</c:v>
                </c:pt>
                <c:pt idx="125">
                  <c:v>425</c:v>
                </c:pt>
                <c:pt idx="126">
                  <c:v>426</c:v>
                </c:pt>
                <c:pt idx="127">
                  <c:v>427</c:v>
                </c:pt>
                <c:pt idx="128">
                  <c:v>428</c:v>
                </c:pt>
                <c:pt idx="129">
                  <c:v>429</c:v>
                </c:pt>
                <c:pt idx="130">
                  <c:v>430</c:v>
                </c:pt>
                <c:pt idx="131">
                  <c:v>431</c:v>
                </c:pt>
                <c:pt idx="132">
                  <c:v>432</c:v>
                </c:pt>
                <c:pt idx="133">
                  <c:v>433</c:v>
                </c:pt>
                <c:pt idx="134">
                  <c:v>434</c:v>
                </c:pt>
                <c:pt idx="135">
                  <c:v>435</c:v>
                </c:pt>
                <c:pt idx="136">
                  <c:v>436</c:v>
                </c:pt>
                <c:pt idx="137">
                  <c:v>437</c:v>
                </c:pt>
                <c:pt idx="138">
                  <c:v>438</c:v>
                </c:pt>
                <c:pt idx="139">
                  <c:v>439</c:v>
                </c:pt>
                <c:pt idx="140">
                  <c:v>440</c:v>
                </c:pt>
                <c:pt idx="141">
                  <c:v>441</c:v>
                </c:pt>
                <c:pt idx="142">
                  <c:v>442</c:v>
                </c:pt>
                <c:pt idx="143">
                  <c:v>443</c:v>
                </c:pt>
                <c:pt idx="144">
                  <c:v>444</c:v>
                </c:pt>
                <c:pt idx="145">
                  <c:v>445</c:v>
                </c:pt>
                <c:pt idx="146">
                  <c:v>446</c:v>
                </c:pt>
                <c:pt idx="147">
                  <c:v>447</c:v>
                </c:pt>
                <c:pt idx="148">
                  <c:v>448</c:v>
                </c:pt>
                <c:pt idx="149">
                  <c:v>449</c:v>
                </c:pt>
                <c:pt idx="150">
                  <c:v>450</c:v>
                </c:pt>
                <c:pt idx="151">
                  <c:v>451</c:v>
                </c:pt>
                <c:pt idx="152">
                  <c:v>452</c:v>
                </c:pt>
                <c:pt idx="153">
                  <c:v>453</c:v>
                </c:pt>
                <c:pt idx="154">
                  <c:v>454</c:v>
                </c:pt>
                <c:pt idx="155">
                  <c:v>455</c:v>
                </c:pt>
                <c:pt idx="156">
                  <c:v>456</c:v>
                </c:pt>
                <c:pt idx="157">
                  <c:v>457</c:v>
                </c:pt>
                <c:pt idx="158">
                  <c:v>458</c:v>
                </c:pt>
                <c:pt idx="159">
                  <c:v>459</c:v>
                </c:pt>
                <c:pt idx="160">
                  <c:v>460</c:v>
                </c:pt>
                <c:pt idx="161">
                  <c:v>461</c:v>
                </c:pt>
                <c:pt idx="162">
                  <c:v>462</c:v>
                </c:pt>
                <c:pt idx="163">
                  <c:v>463</c:v>
                </c:pt>
                <c:pt idx="164">
                  <c:v>464</c:v>
                </c:pt>
                <c:pt idx="165">
                  <c:v>465</c:v>
                </c:pt>
                <c:pt idx="166">
                  <c:v>466</c:v>
                </c:pt>
                <c:pt idx="167">
                  <c:v>467</c:v>
                </c:pt>
                <c:pt idx="168">
                  <c:v>468</c:v>
                </c:pt>
                <c:pt idx="169">
                  <c:v>469</c:v>
                </c:pt>
                <c:pt idx="170">
                  <c:v>470</c:v>
                </c:pt>
                <c:pt idx="171">
                  <c:v>471</c:v>
                </c:pt>
                <c:pt idx="172">
                  <c:v>472</c:v>
                </c:pt>
                <c:pt idx="173">
                  <c:v>473</c:v>
                </c:pt>
                <c:pt idx="174">
                  <c:v>474</c:v>
                </c:pt>
                <c:pt idx="175">
                  <c:v>475</c:v>
                </c:pt>
                <c:pt idx="176">
                  <c:v>476</c:v>
                </c:pt>
                <c:pt idx="177">
                  <c:v>477</c:v>
                </c:pt>
                <c:pt idx="178">
                  <c:v>478</c:v>
                </c:pt>
                <c:pt idx="179">
                  <c:v>479</c:v>
                </c:pt>
                <c:pt idx="180">
                  <c:v>480</c:v>
                </c:pt>
                <c:pt idx="181">
                  <c:v>481</c:v>
                </c:pt>
                <c:pt idx="182">
                  <c:v>482</c:v>
                </c:pt>
                <c:pt idx="183">
                  <c:v>483</c:v>
                </c:pt>
                <c:pt idx="184">
                  <c:v>484</c:v>
                </c:pt>
                <c:pt idx="185">
                  <c:v>485</c:v>
                </c:pt>
                <c:pt idx="186">
                  <c:v>486</c:v>
                </c:pt>
                <c:pt idx="187">
                  <c:v>487</c:v>
                </c:pt>
                <c:pt idx="188">
                  <c:v>488</c:v>
                </c:pt>
                <c:pt idx="189">
                  <c:v>489</c:v>
                </c:pt>
                <c:pt idx="190">
                  <c:v>490</c:v>
                </c:pt>
                <c:pt idx="191">
                  <c:v>491</c:v>
                </c:pt>
                <c:pt idx="192">
                  <c:v>492</c:v>
                </c:pt>
                <c:pt idx="193">
                  <c:v>493</c:v>
                </c:pt>
                <c:pt idx="194">
                  <c:v>494</c:v>
                </c:pt>
                <c:pt idx="195">
                  <c:v>495</c:v>
                </c:pt>
                <c:pt idx="196">
                  <c:v>496</c:v>
                </c:pt>
                <c:pt idx="197">
                  <c:v>497</c:v>
                </c:pt>
                <c:pt idx="198">
                  <c:v>498</c:v>
                </c:pt>
                <c:pt idx="199">
                  <c:v>499</c:v>
                </c:pt>
                <c:pt idx="200">
                  <c:v>500</c:v>
                </c:pt>
              </c:numCache>
            </c:numRef>
          </c:xVal>
          <c:yVal>
            <c:numRef>
              <c:f>'2 labels PAA ACE'!$R$3:$R$203</c:f>
              <c:numCache>
                <c:formatCode>General</c:formatCode>
                <c:ptCount val="201"/>
                <c:pt idx="0">
                  <c:v>4.4625407166123781</c:v>
                </c:pt>
                <c:pt idx="1">
                  <c:v>4.261672095548322</c:v>
                </c:pt>
                <c:pt idx="2">
                  <c:v>4.6416938110749184</c:v>
                </c:pt>
                <c:pt idx="3">
                  <c:v>4.6471226927252962</c:v>
                </c:pt>
                <c:pt idx="4">
                  <c:v>4.9185667752443027</c:v>
                </c:pt>
                <c:pt idx="5">
                  <c:v>4.7285559174809935</c:v>
                </c:pt>
                <c:pt idx="6">
                  <c:v>5.2062975027144436</c:v>
                </c:pt>
                <c:pt idx="7">
                  <c:v>5.7003257328990253</c:v>
                </c:pt>
                <c:pt idx="8">
                  <c:v>6.1020629750271453</c:v>
                </c:pt>
                <c:pt idx="9">
                  <c:v>7.1064060803474476</c:v>
                </c:pt>
                <c:pt idx="10">
                  <c:v>8.1053203040173685</c:v>
                </c:pt>
                <c:pt idx="11">
                  <c:v>10</c:v>
                </c:pt>
                <c:pt idx="12">
                  <c:v>12.969598262757872</c:v>
                </c:pt>
                <c:pt idx="13">
                  <c:v>16.427795874049931</c:v>
                </c:pt>
                <c:pt idx="14">
                  <c:v>22.035830618892518</c:v>
                </c:pt>
                <c:pt idx="15">
                  <c:v>37.535287730727454</c:v>
                </c:pt>
                <c:pt idx="16">
                  <c:v>60.076004343105318</c:v>
                </c:pt>
                <c:pt idx="17">
                  <c:v>77.166123778501628</c:v>
                </c:pt>
                <c:pt idx="18">
                  <c:v>83.137893593919657</c:v>
                </c:pt>
                <c:pt idx="19">
                  <c:v>75.618892508143318</c:v>
                </c:pt>
                <c:pt idx="20">
                  <c:v>72.551574375678612</c:v>
                </c:pt>
                <c:pt idx="21">
                  <c:v>74.039087947882692</c:v>
                </c:pt>
                <c:pt idx="22">
                  <c:v>77.421281216069488</c:v>
                </c:pt>
                <c:pt idx="23">
                  <c:v>79.250814332247572</c:v>
                </c:pt>
                <c:pt idx="24">
                  <c:v>77.388707926167172</c:v>
                </c:pt>
                <c:pt idx="25">
                  <c:v>72.388707926167157</c:v>
                </c:pt>
                <c:pt idx="26">
                  <c:v>70.743756786102097</c:v>
                </c:pt>
                <c:pt idx="27">
                  <c:v>71.824104234527681</c:v>
                </c:pt>
                <c:pt idx="28">
                  <c:v>73.213897937024896</c:v>
                </c:pt>
                <c:pt idx="29">
                  <c:v>74.142236699239973</c:v>
                </c:pt>
                <c:pt idx="30">
                  <c:v>80.504885993485303</c:v>
                </c:pt>
                <c:pt idx="31">
                  <c:v>90.868621064060804</c:v>
                </c:pt>
                <c:pt idx="32">
                  <c:v>97.252985884907702</c:v>
                </c:pt>
                <c:pt idx="33">
                  <c:v>100</c:v>
                </c:pt>
                <c:pt idx="34">
                  <c:v>96.601520086862124</c:v>
                </c:pt>
                <c:pt idx="35">
                  <c:v>90.374592833876136</c:v>
                </c:pt>
                <c:pt idx="36">
                  <c:v>86.395222584147731</c:v>
                </c:pt>
                <c:pt idx="37">
                  <c:v>83.76221498371342</c:v>
                </c:pt>
                <c:pt idx="38">
                  <c:v>82.426710097719848</c:v>
                </c:pt>
                <c:pt idx="39">
                  <c:v>79.788273615635177</c:v>
                </c:pt>
                <c:pt idx="40">
                  <c:v>75.266015200868623</c:v>
                </c:pt>
                <c:pt idx="41">
                  <c:v>71.807817589576544</c:v>
                </c:pt>
                <c:pt idx="42">
                  <c:v>66.954397394136763</c:v>
                </c:pt>
                <c:pt idx="43">
                  <c:v>65.922909880564589</c:v>
                </c:pt>
                <c:pt idx="44">
                  <c:v>65.195439739413658</c:v>
                </c:pt>
                <c:pt idx="45">
                  <c:v>62.155266015200851</c:v>
                </c:pt>
                <c:pt idx="46">
                  <c:v>61.574375678610195</c:v>
                </c:pt>
                <c:pt idx="47">
                  <c:v>61.29750271444086</c:v>
                </c:pt>
                <c:pt idx="48">
                  <c:v>61.308360477741545</c:v>
                </c:pt>
                <c:pt idx="49">
                  <c:v>62.366992399565689</c:v>
                </c:pt>
                <c:pt idx="50">
                  <c:v>62.763300760043428</c:v>
                </c:pt>
                <c:pt idx="51">
                  <c:v>62.090119435396304</c:v>
                </c:pt>
                <c:pt idx="52">
                  <c:v>58.838219326818681</c:v>
                </c:pt>
                <c:pt idx="53">
                  <c:v>56.731813246471269</c:v>
                </c:pt>
                <c:pt idx="54">
                  <c:v>52.079261672095527</c:v>
                </c:pt>
                <c:pt idx="55">
                  <c:v>50.418023887079265</c:v>
                </c:pt>
                <c:pt idx="56">
                  <c:v>47.052117263843627</c:v>
                </c:pt>
                <c:pt idx="57">
                  <c:v>45.320304017372401</c:v>
                </c:pt>
                <c:pt idx="58">
                  <c:v>42.318132464712249</c:v>
                </c:pt>
                <c:pt idx="59">
                  <c:v>41.015200868621065</c:v>
                </c:pt>
                <c:pt idx="60">
                  <c:v>39.809989142236674</c:v>
                </c:pt>
                <c:pt idx="61">
                  <c:v>38.007600434310497</c:v>
                </c:pt>
                <c:pt idx="62">
                  <c:v>35.266015200868644</c:v>
                </c:pt>
                <c:pt idx="63">
                  <c:v>34.31596091205212</c:v>
                </c:pt>
                <c:pt idx="64">
                  <c:v>33.089033659066189</c:v>
                </c:pt>
                <c:pt idx="65">
                  <c:v>32.806731813246437</c:v>
                </c:pt>
                <c:pt idx="66">
                  <c:v>31.346362649294246</c:v>
                </c:pt>
                <c:pt idx="67">
                  <c:v>30.662323561346348</c:v>
                </c:pt>
                <c:pt idx="68">
                  <c:v>29.34310532030403</c:v>
                </c:pt>
                <c:pt idx="69">
                  <c:v>29.028230184581954</c:v>
                </c:pt>
                <c:pt idx="70">
                  <c:v>28.979370249728543</c:v>
                </c:pt>
                <c:pt idx="71">
                  <c:v>28.143322475570017</c:v>
                </c:pt>
                <c:pt idx="72">
                  <c:v>26.606948968512498</c:v>
                </c:pt>
                <c:pt idx="73">
                  <c:v>24.104234527687296</c:v>
                </c:pt>
                <c:pt idx="74">
                  <c:v>24.039087947882738</c:v>
                </c:pt>
                <c:pt idx="75">
                  <c:v>22.926167209554826</c:v>
                </c:pt>
                <c:pt idx="76">
                  <c:v>21.623235613463628</c:v>
                </c:pt>
                <c:pt idx="77">
                  <c:v>20.656894679695991</c:v>
                </c:pt>
                <c:pt idx="78">
                  <c:v>19.858849077090117</c:v>
                </c:pt>
                <c:pt idx="79">
                  <c:v>19.185667752442999</c:v>
                </c:pt>
                <c:pt idx="80">
                  <c:v>19.109663409337678</c:v>
                </c:pt>
                <c:pt idx="81">
                  <c:v>18.501628664495115</c:v>
                </c:pt>
                <c:pt idx="82">
                  <c:v>17.557003257328986</c:v>
                </c:pt>
                <c:pt idx="83">
                  <c:v>16.672095548317049</c:v>
                </c:pt>
                <c:pt idx="84">
                  <c:v>16.617806731813257</c:v>
                </c:pt>
                <c:pt idx="85">
                  <c:v>16.373507057546146</c:v>
                </c:pt>
                <c:pt idx="86">
                  <c:v>16.335504885993483</c:v>
                </c:pt>
                <c:pt idx="87">
                  <c:v>16.134636264929426</c:v>
                </c:pt>
                <c:pt idx="88">
                  <c:v>16.156351791530945</c:v>
                </c:pt>
                <c:pt idx="89">
                  <c:v>16.302931596091206</c:v>
                </c:pt>
                <c:pt idx="90">
                  <c:v>16.454940282301827</c:v>
                </c:pt>
                <c:pt idx="91">
                  <c:v>15.711183496199776</c:v>
                </c:pt>
                <c:pt idx="92">
                  <c:v>15.678610206297503</c:v>
                </c:pt>
                <c:pt idx="93">
                  <c:v>15.852334419109676</c:v>
                </c:pt>
                <c:pt idx="94">
                  <c:v>15.374592833876232</c:v>
                </c:pt>
                <c:pt idx="95">
                  <c:v>15.065146579804573</c:v>
                </c:pt>
                <c:pt idx="96">
                  <c:v>14.657980456026065</c:v>
                </c:pt>
                <c:pt idx="97">
                  <c:v>14.21281216069489</c:v>
                </c:pt>
                <c:pt idx="98">
                  <c:v>14.364820846905539</c:v>
                </c:pt>
                <c:pt idx="99">
                  <c:v>13.664495114006519</c:v>
                </c:pt>
                <c:pt idx="100">
                  <c:v>13.447339847991312</c:v>
                </c:pt>
                <c:pt idx="101">
                  <c:v>13.767643865363736</c:v>
                </c:pt>
                <c:pt idx="102">
                  <c:v>14.26167209554832</c:v>
                </c:pt>
                <c:pt idx="103">
                  <c:v>13.751357220412588</c:v>
                </c:pt>
                <c:pt idx="104">
                  <c:v>13.002171552660153</c:v>
                </c:pt>
                <c:pt idx="105">
                  <c:v>13.078175895765471</c:v>
                </c:pt>
                <c:pt idx="106">
                  <c:v>13.637350705754608</c:v>
                </c:pt>
                <c:pt idx="107">
                  <c:v>13.566775244299675</c:v>
                </c:pt>
                <c:pt idx="108">
                  <c:v>13.246471226927254</c:v>
                </c:pt>
                <c:pt idx="109">
                  <c:v>12.937024972855593</c:v>
                </c:pt>
                <c:pt idx="110">
                  <c:v>13.577633007600436</c:v>
                </c:pt>
                <c:pt idx="111">
                  <c:v>13.116178067318126</c:v>
                </c:pt>
                <c:pt idx="112">
                  <c:v>12.942453854505978</c:v>
                </c:pt>
                <c:pt idx="113">
                  <c:v>13.213897937024974</c:v>
                </c:pt>
                <c:pt idx="114">
                  <c:v>12.915309446254073</c:v>
                </c:pt>
                <c:pt idx="115">
                  <c:v>12.508143322475563</c:v>
                </c:pt>
                <c:pt idx="116">
                  <c:v>13.273615635179153</c:v>
                </c:pt>
                <c:pt idx="117">
                  <c:v>12.502714440825192</c:v>
                </c:pt>
                <c:pt idx="118">
                  <c:v>12.34527687296417</c:v>
                </c:pt>
                <c:pt idx="119">
                  <c:v>11.644951140065135</c:v>
                </c:pt>
                <c:pt idx="120">
                  <c:v>12.100977198697068</c:v>
                </c:pt>
                <c:pt idx="121">
                  <c:v>11.856677524429976</c:v>
                </c:pt>
                <c:pt idx="122">
                  <c:v>11.465798045602611</c:v>
                </c:pt>
                <c:pt idx="123">
                  <c:v>11.362649294245401</c:v>
                </c:pt>
                <c:pt idx="124">
                  <c:v>11.107491856677525</c:v>
                </c:pt>
                <c:pt idx="125">
                  <c:v>11.107491856677525</c:v>
                </c:pt>
                <c:pt idx="126">
                  <c:v>11.286644951140071</c:v>
                </c:pt>
                <c:pt idx="127">
                  <c:v>11.254071661237775</c:v>
                </c:pt>
                <c:pt idx="128">
                  <c:v>11.150922909880565</c:v>
                </c:pt>
                <c:pt idx="129">
                  <c:v>10.955483170466891</c:v>
                </c:pt>
                <c:pt idx="130">
                  <c:v>10.347448425624322</c:v>
                </c:pt>
                <c:pt idx="131">
                  <c:v>10.423452768729652</c:v>
                </c:pt>
                <c:pt idx="132">
                  <c:v>9.9565689467969598</c:v>
                </c:pt>
                <c:pt idx="133">
                  <c:v>10.456026058631927</c:v>
                </c:pt>
                <c:pt idx="134">
                  <c:v>10.374592833876232</c:v>
                </c:pt>
                <c:pt idx="135">
                  <c:v>9.8642779587404998</c:v>
                </c:pt>
                <c:pt idx="136">
                  <c:v>9.9185667752443027</c:v>
                </c:pt>
                <c:pt idx="137">
                  <c:v>9.3865363735070702</c:v>
                </c:pt>
                <c:pt idx="138">
                  <c:v>9.2508143322475576</c:v>
                </c:pt>
                <c:pt idx="139">
                  <c:v>9.6145494028230178</c:v>
                </c:pt>
                <c:pt idx="140">
                  <c:v>9.6688382193268207</c:v>
                </c:pt>
                <c:pt idx="141">
                  <c:v>9.5222584147665579</c:v>
                </c:pt>
                <c:pt idx="142">
                  <c:v>9.1422366992399642</c:v>
                </c:pt>
                <c:pt idx="143">
                  <c:v>8.3984799131378942</c:v>
                </c:pt>
                <c:pt idx="144">
                  <c:v>8.6373507057546099</c:v>
                </c:pt>
                <c:pt idx="145">
                  <c:v>8.6970684039087889</c:v>
                </c:pt>
                <c:pt idx="146">
                  <c:v>8.7404994571118291</c:v>
                </c:pt>
                <c:pt idx="147">
                  <c:v>7.7633007600434318</c:v>
                </c:pt>
                <c:pt idx="148">
                  <c:v>7.9153094462540734</c:v>
                </c:pt>
                <c:pt idx="149">
                  <c:v>8.1813246471226932</c:v>
                </c:pt>
                <c:pt idx="150">
                  <c:v>7.9967426710097724</c:v>
                </c:pt>
                <c:pt idx="151">
                  <c:v>7.4049945711183458</c:v>
                </c:pt>
                <c:pt idx="152">
                  <c:v>7.519001085776333</c:v>
                </c:pt>
                <c:pt idx="153">
                  <c:v>6.8023887079261671</c:v>
                </c:pt>
                <c:pt idx="154">
                  <c:v>7.1498371335504896</c:v>
                </c:pt>
                <c:pt idx="155">
                  <c:v>7.3235613463626485</c:v>
                </c:pt>
                <c:pt idx="156">
                  <c:v>7.1444082519001055</c:v>
                </c:pt>
                <c:pt idx="157">
                  <c:v>6.9761129207383306</c:v>
                </c:pt>
                <c:pt idx="158">
                  <c:v>7.122692725298589</c:v>
                </c:pt>
                <c:pt idx="159">
                  <c:v>6.9761129207383306</c:v>
                </c:pt>
                <c:pt idx="160">
                  <c:v>6.5798045602605866</c:v>
                </c:pt>
                <c:pt idx="161">
                  <c:v>6.6775244299674243</c:v>
                </c:pt>
                <c:pt idx="162">
                  <c:v>7.2312703583061904</c:v>
                </c:pt>
                <c:pt idx="163">
                  <c:v>6.5146579804560263</c:v>
                </c:pt>
                <c:pt idx="164">
                  <c:v>6.7915309446254044</c:v>
                </c:pt>
                <c:pt idx="165">
                  <c:v>6.2106406080347476</c:v>
                </c:pt>
                <c:pt idx="166">
                  <c:v>6.1563517915309474</c:v>
                </c:pt>
                <c:pt idx="167">
                  <c:v>6.2812160694896884</c:v>
                </c:pt>
                <c:pt idx="168">
                  <c:v>6.4060803474484258</c:v>
                </c:pt>
                <c:pt idx="169">
                  <c:v>5.8794788273615639</c:v>
                </c:pt>
                <c:pt idx="170">
                  <c:v>6.080347448425627</c:v>
                </c:pt>
                <c:pt idx="171">
                  <c:v>5.993485342019544</c:v>
                </c:pt>
                <c:pt idx="172">
                  <c:v>5.7871878393050977</c:v>
                </c:pt>
                <c:pt idx="173">
                  <c:v>5.9771986970684043</c:v>
                </c:pt>
                <c:pt idx="174">
                  <c:v>5.9337676438653695</c:v>
                </c:pt>
                <c:pt idx="175">
                  <c:v>5.4723127035830661</c:v>
                </c:pt>
                <c:pt idx="176">
                  <c:v>5.2660152008686216</c:v>
                </c:pt>
                <c:pt idx="177">
                  <c:v>5.2225841476655752</c:v>
                </c:pt>
                <c:pt idx="178">
                  <c:v>5.8740499457111834</c:v>
                </c:pt>
                <c:pt idx="179">
                  <c:v>5.5537459283387625</c:v>
                </c:pt>
                <c:pt idx="180">
                  <c:v>5.5917480998914257</c:v>
                </c:pt>
                <c:pt idx="181">
                  <c:v>5.4451682953311682</c:v>
                </c:pt>
                <c:pt idx="182">
                  <c:v>5.3365906623235624</c:v>
                </c:pt>
                <c:pt idx="183">
                  <c:v>5.2117263843648276</c:v>
                </c:pt>
                <c:pt idx="184">
                  <c:v>5.3203040173724192</c:v>
                </c:pt>
                <c:pt idx="185">
                  <c:v>5.09229098805646</c:v>
                </c:pt>
                <c:pt idx="186">
                  <c:v>4.9022801302931631</c:v>
                </c:pt>
                <c:pt idx="187">
                  <c:v>4.8208469055374561</c:v>
                </c:pt>
                <c:pt idx="188">
                  <c:v>5.2334419109663424</c:v>
                </c:pt>
                <c:pt idx="189">
                  <c:v>5.01085776330076</c:v>
                </c:pt>
                <c:pt idx="190">
                  <c:v>5.2008686210640631</c:v>
                </c:pt>
                <c:pt idx="191">
                  <c:v>4.7339847991313793</c:v>
                </c:pt>
                <c:pt idx="192">
                  <c:v>4.9457111834962024</c:v>
                </c:pt>
                <c:pt idx="193">
                  <c:v>5.1574375678610149</c:v>
                </c:pt>
                <c:pt idx="194">
                  <c:v>5.0651465798045567</c:v>
                </c:pt>
                <c:pt idx="195">
                  <c:v>4.7231270358306192</c:v>
                </c:pt>
                <c:pt idx="196">
                  <c:v>4.7665580890336594</c:v>
                </c:pt>
                <c:pt idx="197">
                  <c:v>4.8751357220412563</c:v>
                </c:pt>
                <c:pt idx="198">
                  <c:v>4.8262757871878392</c:v>
                </c:pt>
                <c:pt idx="199">
                  <c:v>4.5168295331161783</c:v>
                </c:pt>
                <c:pt idx="200">
                  <c:v>4.771986970684039</c:v>
                </c:pt>
              </c:numCache>
            </c:numRef>
          </c:yVal>
          <c:smooth val="1"/>
        </c:ser>
        <c:ser>
          <c:idx val="16"/>
          <c:order val="16"/>
          <c:tx>
            <c:strRef>
              <c:f>'2 labels PAA ACE'!$S$2</c:f>
              <c:strCache>
                <c:ptCount val="1"/>
                <c:pt idx="0">
                  <c:v>8.19</c:v>
                </c:pt>
              </c:strCache>
            </c:strRef>
          </c:tx>
          <c:spPr>
            <a:ln w="19050"/>
          </c:spPr>
          <c:marker>
            <c:symbol val="none"/>
          </c:marker>
          <c:xVal>
            <c:numRef>
              <c:f>'2 labels PAA ACE'!$B$3:$B$203</c:f>
              <c:numCache>
                <c:formatCode>General</c:formatCode>
                <c:ptCount val="201"/>
                <c:pt idx="0">
                  <c:v>300</c:v>
                </c:pt>
                <c:pt idx="1">
                  <c:v>301</c:v>
                </c:pt>
                <c:pt idx="2">
                  <c:v>302</c:v>
                </c:pt>
                <c:pt idx="3">
                  <c:v>303</c:v>
                </c:pt>
                <c:pt idx="4">
                  <c:v>304</c:v>
                </c:pt>
                <c:pt idx="5">
                  <c:v>305</c:v>
                </c:pt>
                <c:pt idx="6">
                  <c:v>306</c:v>
                </c:pt>
                <c:pt idx="7">
                  <c:v>307</c:v>
                </c:pt>
                <c:pt idx="8">
                  <c:v>308</c:v>
                </c:pt>
                <c:pt idx="9">
                  <c:v>309</c:v>
                </c:pt>
                <c:pt idx="10">
                  <c:v>310</c:v>
                </c:pt>
                <c:pt idx="11">
                  <c:v>311</c:v>
                </c:pt>
                <c:pt idx="12">
                  <c:v>312</c:v>
                </c:pt>
                <c:pt idx="13">
                  <c:v>313</c:v>
                </c:pt>
                <c:pt idx="14">
                  <c:v>314</c:v>
                </c:pt>
                <c:pt idx="15">
                  <c:v>315</c:v>
                </c:pt>
                <c:pt idx="16">
                  <c:v>316</c:v>
                </c:pt>
                <c:pt idx="17">
                  <c:v>317</c:v>
                </c:pt>
                <c:pt idx="18">
                  <c:v>318</c:v>
                </c:pt>
                <c:pt idx="19">
                  <c:v>319</c:v>
                </c:pt>
                <c:pt idx="20">
                  <c:v>320</c:v>
                </c:pt>
                <c:pt idx="21">
                  <c:v>321</c:v>
                </c:pt>
                <c:pt idx="22">
                  <c:v>322</c:v>
                </c:pt>
                <c:pt idx="23">
                  <c:v>323</c:v>
                </c:pt>
                <c:pt idx="24">
                  <c:v>324</c:v>
                </c:pt>
                <c:pt idx="25">
                  <c:v>325</c:v>
                </c:pt>
                <c:pt idx="26">
                  <c:v>326</c:v>
                </c:pt>
                <c:pt idx="27">
                  <c:v>327</c:v>
                </c:pt>
                <c:pt idx="28">
                  <c:v>328</c:v>
                </c:pt>
                <c:pt idx="29">
                  <c:v>329</c:v>
                </c:pt>
                <c:pt idx="30">
                  <c:v>330</c:v>
                </c:pt>
                <c:pt idx="31">
                  <c:v>331</c:v>
                </c:pt>
                <c:pt idx="32">
                  <c:v>332</c:v>
                </c:pt>
                <c:pt idx="33">
                  <c:v>333</c:v>
                </c:pt>
                <c:pt idx="34">
                  <c:v>334</c:v>
                </c:pt>
                <c:pt idx="35">
                  <c:v>335</c:v>
                </c:pt>
                <c:pt idx="36">
                  <c:v>336</c:v>
                </c:pt>
                <c:pt idx="37">
                  <c:v>337</c:v>
                </c:pt>
                <c:pt idx="38">
                  <c:v>338</c:v>
                </c:pt>
                <c:pt idx="39">
                  <c:v>339</c:v>
                </c:pt>
                <c:pt idx="40">
                  <c:v>340</c:v>
                </c:pt>
                <c:pt idx="41">
                  <c:v>341</c:v>
                </c:pt>
                <c:pt idx="42">
                  <c:v>342</c:v>
                </c:pt>
                <c:pt idx="43">
                  <c:v>343</c:v>
                </c:pt>
                <c:pt idx="44">
                  <c:v>344</c:v>
                </c:pt>
                <c:pt idx="45">
                  <c:v>345</c:v>
                </c:pt>
                <c:pt idx="46">
                  <c:v>346</c:v>
                </c:pt>
                <c:pt idx="47">
                  <c:v>347</c:v>
                </c:pt>
                <c:pt idx="48">
                  <c:v>348</c:v>
                </c:pt>
                <c:pt idx="49">
                  <c:v>349</c:v>
                </c:pt>
                <c:pt idx="50">
                  <c:v>350</c:v>
                </c:pt>
                <c:pt idx="51">
                  <c:v>351</c:v>
                </c:pt>
                <c:pt idx="52">
                  <c:v>352</c:v>
                </c:pt>
                <c:pt idx="53">
                  <c:v>353</c:v>
                </c:pt>
                <c:pt idx="54">
                  <c:v>354</c:v>
                </c:pt>
                <c:pt idx="55">
                  <c:v>355</c:v>
                </c:pt>
                <c:pt idx="56">
                  <c:v>356</c:v>
                </c:pt>
                <c:pt idx="57">
                  <c:v>357</c:v>
                </c:pt>
                <c:pt idx="58">
                  <c:v>358</c:v>
                </c:pt>
                <c:pt idx="59">
                  <c:v>359</c:v>
                </c:pt>
                <c:pt idx="60">
                  <c:v>360</c:v>
                </c:pt>
                <c:pt idx="61">
                  <c:v>361</c:v>
                </c:pt>
                <c:pt idx="62">
                  <c:v>362</c:v>
                </c:pt>
                <c:pt idx="63">
                  <c:v>363</c:v>
                </c:pt>
                <c:pt idx="64">
                  <c:v>364</c:v>
                </c:pt>
                <c:pt idx="65">
                  <c:v>365</c:v>
                </c:pt>
                <c:pt idx="66">
                  <c:v>366</c:v>
                </c:pt>
                <c:pt idx="67">
                  <c:v>367</c:v>
                </c:pt>
                <c:pt idx="68">
                  <c:v>368</c:v>
                </c:pt>
                <c:pt idx="69">
                  <c:v>369</c:v>
                </c:pt>
                <c:pt idx="70">
                  <c:v>370</c:v>
                </c:pt>
                <c:pt idx="71">
                  <c:v>371</c:v>
                </c:pt>
                <c:pt idx="72">
                  <c:v>372</c:v>
                </c:pt>
                <c:pt idx="73">
                  <c:v>373</c:v>
                </c:pt>
                <c:pt idx="74">
                  <c:v>374</c:v>
                </c:pt>
                <c:pt idx="75">
                  <c:v>375</c:v>
                </c:pt>
                <c:pt idx="76">
                  <c:v>376</c:v>
                </c:pt>
                <c:pt idx="77">
                  <c:v>377</c:v>
                </c:pt>
                <c:pt idx="78">
                  <c:v>378</c:v>
                </c:pt>
                <c:pt idx="79">
                  <c:v>379</c:v>
                </c:pt>
                <c:pt idx="80">
                  <c:v>380</c:v>
                </c:pt>
                <c:pt idx="81">
                  <c:v>381</c:v>
                </c:pt>
                <c:pt idx="82">
                  <c:v>382</c:v>
                </c:pt>
                <c:pt idx="83">
                  <c:v>383</c:v>
                </c:pt>
                <c:pt idx="84">
                  <c:v>384</c:v>
                </c:pt>
                <c:pt idx="85">
                  <c:v>385</c:v>
                </c:pt>
                <c:pt idx="86">
                  <c:v>386</c:v>
                </c:pt>
                <c:pt idx="87">
                  <c:v>387</c:v>
                </c:pt>
                <c:pt idx="88">
                  <c:v>388</c:v>
                </c:pt>
                <c:pt idx="89">
                  <c:v>389</c:v>
                </c:pt>
                <c:pt idx="90">
                  <c:v>390</c:v>
                </c:pt>
                <c:pt idx="91">
                  <c:v>391</c:v>
                </c:pt>
                <c:pt idx="92">
                  <c:v>392</c:v>
                </c:pt>
                <c:pt idx="93">
                  <c:v>393</c:v>
                </c:pt>
                <c:pt idx="94">
                  <c:v>394</c:v>
                </c:pt>
                <c:pt idx="95">
                  <c:v>395</c:v>
                </c:pt>
                <c:pt idx="96">
                  <c:v>396</c:v>
                </c:pt>
                <c:pt idx="97">
                  <c:v>397</c:v>
                </c:pt>
                <c:pt idx="98">
                  <c:v>398</c:v>
                </c:pt>
                <c:pt idx="99">
                  <c:v>399</c:v>
                </c:pt>
                <c:pt idx="100">
                  <c:v>400</c:v>
                </c:pt>
                <c:pt idx="101">
                  <c:v>401</c:v>
                </c:pt>
                <c:pt idx="102">
                  <c:v>402</c:v>
                </c:pt>
                <c:pt idx="103">
                  <c:v>403</c:v>
                </c:pt>
                <c:pt idx="104">
                  <c:v>404</c:v>
                </c:pt>
                <c:pt idx="105">
                  <c:v>405</c:v>
                </c:pt>
                <c:pt idx="106">
                  <c:v>406</c:v>
                </c:pt>
                <c:pt idx="107">
                  <c:v>407</c:v>
                </c:pt>
                <c:pt idx="108">
                  <c:v>408</c:v>
                </c:pt>
                <c:pt idx="109">
                  <c:v>409</c:v>
                </c:pt>
                <c:pt idx="110">
                  <c:v>410</c:v>
                </c:pt>
                <c:pt idx="111">
                  <c:v>411</c:v>
                </c:pt>
                <c:pt idx="112">
                  <c:v>412</c:v>
                </c:pt>
                <c:pt idx="113">
                  <c:v>413</c:v>
                </c:pt>
                <c:pt idx="114">
                  <c:v>414</c:v>
                </c:pt>
                <c:pt idx="115">
                  <c:v>415</c:v>
                </c:pt>
                <c:pt idx="116">
                  <c:v>416</c:v>
                </c:pt>
                <c:pt idx="117">
                  <c:v>417</c:v>
                </c:pt>
                <c:pt idx="118">
                  <c:v>418</c:v>
                </c:pt>
                <c:pt idx="119">
                  <c:v>419</c:v>
                </c:pt>
                <c:pt idx="120">
                  <c:v>420</c:v>
                </c:pt>
                <c:pt idx="121">
                  <c:v>421</c:v>
                </c:pt>
                <c:pt idx="122">
                  <c:v>422</c:v>
                </c:pt>
                <c:pt idx="123">
                  <c:v>423</c:v>
                </c:pt>
                <c:pt idx="124">
                  <c:v>424</c:v>
                </c:pt>
                <c:pt idx="125">
                  <c:v>425</c:v>
                </c:pt>
                <c:pt idx="126">
                  <c:v>426</c:v>
                </c:pt>
                <c:pt idx="127">
                  <c:v>427</c:v>
                </c:pt>
                <c:pt idx="128">
                  <c:v>428</c:v>
                </c:pt>
                <c:pt idx="129">
                  <c:v>429</c:v>
                </c:pt>
                <c:pt idx="130">
                  <c:v>430</c:v>
                </c:pt>
                <c:pt idx="131">
                  <c:v>431</c:v>
                </c:pt>
                <c:pt idx="132">
                  <c:v>432</c:v>
                </c:pt>
                <c:pt idx="133">
                  <c:v>433</c:v>
                </c:pt>
                <c:pt idx="134">
                  <c:v>434</c:v>
                </c:pt>
                <c:pt idx="135">
                  <c:v>435</c:v>
                </c:pt>
                <c:pt idx="136">
                  <c:v>436</c:v>
                </c:pt>
                <c:pt idx="137">
                  <c:v>437</c:v>
                </c:pt>
                <c:pt idx="138">
                  <c:v>438</c:v>
                </c:pt>
                <c:pt idx="139">
                  <c:v>439</c:v>
                </c:pt>
                <c:pt idx="140">
                  <c:v>440</c:v>
                </c:pt>
                <c:pt idx="141">
                  <c:v>441</c:v>
                </c:pt>
                <c:pt idx="142">
                  <c:v>442</c:v>
                </c:pt>
                <c:pt idx="143">
                  <c:v>443</c:v>
                </c:pt>
                <c:pt idx="144">
                  <c:v>444</c:v>
                </c:pt>
                <c:pt idx="145">
                  <c:v>445</c:v>
                </c:pt>
                <c:pt idx="146">
                  <c:v>446</c:v>
                </c:pt>
                <c:pt idx="147">
                  <c:v>447</c:v>
                </c:pt>
                <c:pt idx="148">
                  <c:v>448</c:v>
                </c:pt>
                <c:pt idx="149">
                  <c:v>449</c:v>
                </c:pt>
                <c:pt idx="150">
                  <c:v>450</c:v>
                </c:pt>
                <c:pt idx="151">
                  <c:v>451</c:v>
                </c:pt>
                <c:pt idx="152">
                  <c:v>452</c:v>
                </c:pt>
                <c:pt idx="153">
                  <c:v>453</c:v>
                </c:pt>
                <c:pt idx="154">
                  <c:v>454</c:v>
                </c:pt>
                <c:pt idx="155">
                  <c:v>455</c:v>
                </c:pt>
                <c:pt idx="156">
                  <c:v>456</c:v>
                </c:pt>
                <c:pt idx="157">
                  <c:v>457</c:v>
                </c:pt>
                <c:pt idx="158">
                  <c:v>458</c:v>
                </c:pt>
                <c:pt idx="159">
                  <c:v>459</c:v>
                </c:pt>
                <c:pt idx="160">
                  <c:v>460</c:v>
                </c:pt>
                <c:pt idx="161">
                  <c:v>461</c:v>
                </c:pt>
                <c:pt idx="162">
                  <c:v>462</c:v>
                </c:pt>
                <c:pt idx="163">
                  <c:v>463</c:v>
                </c:pt>
                <c:pt idx="164">
                  <c:v>464</c:v>
                </c:pt>
                <c:pt idx="165">
                  <c:v>465</c:v>
                </c:pt>
                <c:pt idx="166">
                  <c:v>466</c:v>
                </c:pt>
                <c:pt idx="167">
                  <c:v>467</c:v>
                </c:pt>
                <c:pt idx="168">
                  <c:v>468</c:v>
                </c:pt>
                <c:pt idx="169">
                  <c:v>469</c:v>
                </c:pt>
                <c:pt idx="170">
                  <c:v>470</c:v>
                </c:pt>
                <c:pt idx="171">
                  <c:v>471</c:v>
                </c:pt>
                <c:pt idx="172">
                  <c:v>472</c:v>
                </c:pt>
                <c:pt idx="173">
                  <c:v>473</c:v>
                </c:pt>
                <c:pt idx="174">
                  <c:v>474</c:v>
                </c:pt>
                <c:pt idx="175">
                  <c:v>475</c:v>
                </c:pt>
                <c:pt idx="176">
                  <c:v>476</c:v>
                </c:pt>
                <c:pt idx="177">
                  <c:v>477</c:v>
                </c:pt>
                <c:pt idx="178">
                  <c:v>478</c:v>
                </c:pt>
                <c:pt idx="179">
                  <c:v>479</c:v>
                </c:pt>
                <c:pt idx="180">
                  <c:v>480</c:v>
                </c:pt>
                <c:pt idx="181">
                  <c:v>481</c:v>
                </c:pt>
                <c:pt idx="182">
                  <c:v>482</c:v>
                </c:pt>
                <c:pt idx="183">
                  <c:v>483</c:v>
                </c:pt>
                <c:pt idx="184">
                  <c:v>484</c:v>
                </c:pt>
                <c:pt idx="185">
                  <c:v>485</c:v>
                </c:pt>
                <c:pt idx="186">
                  <c:v>486</c:v>
                </c:pt>
                <c:pt idx="187">
                  <c:v>487</c:v>
                </c:pt>
                <c:pt idx="188">
                  <c:v>488</c:v>
                </c:pt>
                <c:pt idx="189">
                  <c:v>489</c:v>
                </c:pt>
                <c:pt idx="190">
                  <c:v>490</c:v>
                </c:pt>
                <c:pt idx="191">
                  <c:v>491</c:v>
                </c:pt>
                <c:pt idx="192">
                  <c:v>492</c:v>
                </c:pt>
                <c:pt idx="193">
                  <c:v>493</c:v>
                </c:pt>
                <c:pt idx="194">
                  <c:v>494</c:v>
                </c:pt>
                <c:pt idx="195">
                  <c:v>495</c:v>
                </c:pt>
                <c:pt idx="196">
                  <c:v>496</c:v>
                </c:pt>
                <c:pt idx="197">
                  <c:v>497</c:v>
                </c:pt>
                <c:pt idx="198">
                  <c:v>498</c:v>
                </c:pt>
                <c:pt idx="199">
                  <c:v>499</c:v>
                </c:pt>
                <c:pt idx="200">
                  <c:v>500</c:v>
                </c:pt>
              </c:numCache>
            </c:numRef>
          </c:xVal>
          <c:yVal>
            <c:numRef>
              <c:f>'2 labels PAA ACE'!$S$3:$S$203</c:f>
              <c:numCache>
                <c:formatCode>General</c:formatCode>
                <c:ptCount val="201"/>
                <c:pt idx="0">
                  <c:v>1.8969765713615221</c:v>
                </c:pt>
                <c:pt idx="1">
                  <c:v>1.8617749442640898</c:v>
                </c:pt>
                <c:pt idx="2">
                  <c:v>1.9693354715062394</c:v>
                </c:pt>
                <c:pt idx="3">
                  <c:v>2.2548597801853951</c:v>
                </c:pt>
                <c:pt idx="4">
                  <c:v>2.3193960965306837</c:v>
                </c:pt>
                <c:pt idx="5">
                  <c:v>2.49931552391755</c:v>
                </c:pt>
                <c:pt idx="6">
                  <c:v>2.8180858137442772</c:v>
                </c:pt>
                <c:pt idx="7">
                  <c:v>3.2952634255094448</c:v>
                </c:pt>
                <c:pt idx="8">
                  <c:v>3.8741346266671881</c:v>
                </c:pt>
                <c:pt idx="9">
                  <c:v>4.5429655415183641</c:v>
                </c:pt>
                <c:pt idx="10">
                  <c:v>5.6244377517894097</c:v>
                </c:pt>
                <c:pt idx="11">
                  <c:v>7.7815152344819465</c:v>
                </c:pt>
                <c:pt idx="12">
                  <c:v>10.859701959557253</c:v>
                </c:pt>
                <c:pt idx="13">
                  <c:v>14.131497633668404</c:v>
                </c:pt>
                <c:pt idx="14">
                  <c:v>20.391520319161419</c:v>
                </c:pt>
                <c:pt idx="15">
                  <c:v>36.844369695310313</c:v>
                </c:pt>
                <c:pt idx="16">
                  <c:v>58.773027731059571</c:v>
                </c:pt>
                <c:pt idx="17">
                  <c:v>77.130676262369448</c:v>
                </c:pt>
                <c:pt idx="18">
                  <c:v>79.162592404271109</c:v>
                </c:pt>
                <c:pt idx="19">
                  <c:v>72.44299292056165</c:v>
                </c:pt>
                <c:pt idx="20">
                  <c:v>67.477607853874119</c:v>
                </c:pt>
                <c:pt idx="21">
                  <c:v>70.004302421089648</c:v>
                </c:pt>
                <c:pt idx="22">
                  <c:v>75.712832948722948</c:v>
                </c:pt>
                <c:pt idx="23">
                  <c:v>76.890131810536985</c:v>
                </c:pt>
                <c:pt idx="24">
                  <c:v>75.165252082762919</c:v>
                </c:pt>
                <c:pt idx="25">
                  <c:v>71.517972386279183</c:v>
                </c:pt>
                <c:pt idx="26">
                  <c:v>69.898697539797382</c:v>
                </c:pt>
                <c:pt idx="27">
                  <c:v>71.271560996597174</c:v>
                </c:pt>
                <c:pt idx="28">
                  <c:v>71.905190284350923</c:v>
                </c:pt>
                <c:pt idx="29">
                  <c:v>74.298900926976202</c:v>
                </c:pt>
                <c:pt idx="30">
                  <c:v>80.594125239566623</c:v>
                </c:pt>
                <c:pt idx="31">
                  <c:v>89.601830484609053</c:v>
                </c:pt>
                <c:pt idx="32">
                  <c:v>98.063910509641346</c:v>
                </c:pt>
                <c:pt idx="33">
                  <c:v>100</c:v>
                </c:pt>
                <c:pt idx="34">
                  <c:v>96.028083075839959</c:v>
                </c:pt>
                <c:pt idx="35">
                  <c:v>90.395822740251063</c:v>
                </c:pt>
                <c:pt idx="36">
                  <c:v>85.39914733836585</c:v>
                </c:pt>
                <c:pt idx="37">
                  <c:v>83.024993155239173</c:v>
                </c:pt>
                <c:pt idx="38">
                  <c:v>81.532835295498089</c:v>
                </c:pt>
                <c:pt idx="39">
                  <c:v>79.268197285563417</c:v>
                </c:pt>
                <c:pt idx="40">
                  <c:v>75.196542417960615</c:v>
                </c:pt>
                <c:pt idx="41">
                  <c:v>70.884343098525392</c:v>
                </c:pt>
                <c:pt idx="42">
                  <c:v>66.994563304259444</c:v>
                </c:pt>
                <c:pt idx="43">
                  <c:v>65.220792427738843</c:v>
                </c:pt>
                <c:pt idx="44">
                  <c:v>63.978957249579565</c:v>
                </c:pt>
                <c:pt idx="45">
                  <c:v>62.478976806039057</c:v>
                </c:pt>
                <c:pt idx="46">
                  <c:v>60.883169710955528</c:v>
                </c:pt>
                <c:pt idx="47">
                  <c:v>60.855790667657487</c:v>
                </c:pt>
                <c:pt idx="48">
                  <c:v>61.027887511244913</c:v>
                </c:pt>
                <c:pt idx="49">
                  <c:v>61.857081393984394</c:v>
                </c:pt>
                <c:pt idx="50">
                  <c:v>60.732584972816504</c:v>
                </c:pt>
                <c:pt idx="51">
                  <c:v>60.110689560761891</c:v>
                </c:pt>
                <c:pt idx="52">
                  <c:v>57.812805569679639</c:v>
                </c:pt>
                <c:pt idx="53">
                  <c:v>54.869558415144525</c:v>
                </c:pt>
                <c:pt idx="54">
                  <c:v>51.906754801110807</c:v>
                </c:pt>
                <c:pt idx="55">
                  <c:v>49.68122971017327</c:v>
                </c:pt>
                <c:pt idx="56">
                  <c:v>47.751007157664127</c:v>
                </c:pt>
                <c:pt idx="57">
                  <c:v>44.002033871787852</c:v>
                </c:pt>
                <c:pt idx="58">
                  <c:v>42.523565533695781</c:v>
                </c:pt>
                <c:pt idx="59">
                  <c:v>39.656588571205042</c:v>
                </c:pt>
                <c:pt idx="60">
                  <c:v>37.845660421637227</c:v>
                </c:pt>
                <c:pt idx="61">
                  <c:v>36.29092189150078</c:v>
                </c:pt>
                <c:pt idx="62">
                  <c:v>35.123401259436001</c:v>
                </c:pt>
                <c:pt idx="63">
                  <c:v>33.114952868932605</c:v>
                </c:pt>
                <c:pt idx="64">
                  <c:v>31.732311182383533</c:v>
                </c:pt>
                <c:pt idx="65">
                  <c:v>30.91093988344349</c:v>
                </c:pt>
                <c:pt idx="66">
                  <c:v>30.490476004224181</c:v>
                </c:pt>
                <c:pt idx="67">
                  <c:v>29.571322407791289</c:v>
                </c:pt>
                <c:pt idx="68">
                  <c:v>28.480071967770943</c:v>
                </c:pt>
                <c:pt idx="69">
                  <c:v>28.00289435600579</c:v>
                </c:pt>
                <c:pt idx="70">
                  <c:v>27.148277075918177</c:v>
                </c:pt>
                <c:pt idx="71">
                  <c:v>26.522470371963834</c:v>
                </c:pt>
                <c:pt idx="72">
                  <c:v>24.952086674228489</c:v>
                </c:pt>
                <c:pt idx="73">
                  <c:v>23.950795947901589</c:v>
                </c:pt>
                <c:pt idx="74">
                  <c:v>22.740251104939951</c:v>
                </c:pt>
                <c:pt idx="75">
                  <c:v>21.590331286423883</c:v>
                </c:pt>
                <c:pt idx="76">
                  <c:v>20.722024484687289</c:v>
                </c:pt>
                <c:pt idx="77">
                  <c:v>19.945633042593936</c:v>
                </c:pt>
                <c:pt idx="78">
                  <c:v>19.304181171040803</c:v>
                </c:pt>
                <c:pt idx="79">
                  <c:v>18.091680682129287</c:v>
                </c:pt>
                <c:pt idx="80">
                  <c:v>17.647749051511703</c:v>
                </c:pt>
                <c:pt idx="81">
                  <c:v>17.002385888058832</c:v>
                </c:pt>
                <c:pt idx="82">
                  <c:v>16.065631478077187</c:v>
                </c:pt>
                <c:pt idx="83">
                  <c:v>16.165369421519927</c:v>
                </c:pt>
                <c:pt idx="84">
                  <c:v>15.463292525521179</c:v>
                </c:pt>
                <c:pt idx="85">
                  <c:v>15.428090898423752</c:v>
                </c:pt>
                <c:pt idx="86">
                  <c:v>14.976336684006732</c:v>
                </c:pt>
                <c:pt idx="87">
                  <c:v>15.473070755270465</c:v>
                </c:pt>
                <c:pt idx="88">
                  <c:v>14.91766730551101</c:v>
                </c:pt>
                <c:pt idx="89">
                  <c:v>14.769038213321867</c:v>
                </c:pt>
                <c:pt idx="90">
                  <c:v>14.655610748230142</c:v>
                </c:pt>
                <c:pt idx="91">
                  <c:v>14.594985723784561</c:v>
                </c:pt>
                <c:pt idx="92">
                  <c:v>14.391598544999416</c:v>
                </c:pt>
                <c:pt idx="93">
                  <c:v>14.377909023350414</c:v>
                </c:pt>
                <c:pt idx="94">
                  <c:v>13.621074040755657</c:v>
                </c:pt>
                <c:pt idx="95">
                  <c:v>13.703211170649665</c:v>
                </c:pt>
                <c:pt idx="96">
                  <c:v>13.028513317948924</c:v>
                </c:pt>
                <c:pt idx="97">
                  <c:v>12.899440685258348</c:v>
                </c:pt>
                <c:pt idx="98">
                  <c:v>12.240388000156445</c:v>
                </c:pt>
                <c:pt idx="99">
                  <c:v>12.162162162162163</c:v>
                </c:pt>
                <c:pt idx="100">
                  <c:v>12.042867759220869</c:v>
                </c:pt>
                <c:pt idx="101">
                  <c:v>11.665428090898423</c:v>
                </c:pt>
                <c:pt idx="102">
                  <c:v>11.86685962373372</c:v>
                </c:pt>
                <c:pt idx="103">
                  <c:v>11.219540814330974</c:v>
                </c:pt>
                <c:pt idx="104">
                  <c:v>10.804943872961246</c:v>
                </c:pt>
                <c:pt idx="105">
                  <c:v>11.237141627879684</c:v>
                </c:pt>
                <c:pt idx="106">
                  <c:v>11.113935933038682</c:v>
                </c:pt>
                <c:pt idx="107">
                  <c:v>11.170649665584547</c:v>
                </c:pt>
                <c:pt idx="108">
                  <c:v>11.194117416982824</c:v>
                </c:pt>
                <c:pt idx="109">
                  <c:v>11.168694019634691</c:v>
                </c:pt>
                <c:pt idx="110">
                  <c:v>11.256698087378266</c:v>
                </c:pt>
                <c:pt idx="111">
                  <c:v>11.217585168381117</c:v>
                </c:pt>
                <c:pt idx="112">
                  <c:v>11.2958110063754</c:v>
                </c:pt>
                <c:pt idx="113">
                  <c:v>11.248875503578821</c:v>
                </c:pt>
                <c:pt idx="114">
                  <c:v>10.814722102710517</c:v>
                </c:pt>
                <c:pt idx="115">
                  <c:v>10.873391481206244</c:v>
                </c:pt>
                <c:pt idx="116">
                  <c:v>10.476395353385229</c:v>
                </c:pt>
                <c:pt idx="117">
                  <c:v>10.671959948370947</c:v>
                </c:pt>
                <c:pt idx="118">
                  <c:v>10.46075018578637</c:v>
                </c:pt>
                <c:pt idx="119">
                  <c:v>10.038330660617197</c:v>
                </c:pt>
                <c:pt idx="120">
                  <c:v>10.110689560761925</c:v>
                </c:pt>
                <c:pt idx="121">
                  <c:v>9.6276450111471821</c:v>
                </c:pt>
                <c:pt idx="122">
                  <c:v>9.381233621465169</c:v>
                </c:pt>
                <c:pt idx="123">
                  <c:v>9.2873626158720199</c:v>
                </c:pt>
                <c:pt idx="124">
                  <c:v>9.1680682129307289</c:v>
                </c:pt>
                <c:pt idx="125">
                  <c:v>8.9822818476942974</c:v>
                </c:pt>
                <c:pt idx="126">
                  <c:v>8.571596198224281</c:v>
                </c:pt>
                <c:pt idx="127">
                  <c:v>8.526616341377558</c:v>
                </c:pt>
                <c:pt idx="128">
                  <c:v>8.364297727539407</c:v>
                </c:pt>
                <c:pt idx="129">
                  <c:v>8.2117573434505324</c:v>
                </c:pt>
                <c:pt idx="130">
                  <c:v>8.3369186842414003</c:v>
                </c:pt>
                <c:pt idx="131">
                  <c:v>7.828450737278521</c:v>
                </c:pt>
                <c:pt idx="132">
                  <c:v>7.9399225564203864</c:v>
                </c:pt>
                <c:pt idx="133">
                  <c:v>7.5722611178472281</c:v>
                </c:pt>
                <c:pt idx="134">
                  <c:v>7.5820393475965089</c:v>
                </c:pt>
                <c:pt idx="135">
                  <c:v>7.7639144209332311</c:v>
                </c:pt>
                <c:pt idx="136">
                  <c:v>7.7091563343372318</c:v>
                </c:pt>
                <c:pt idx="137">
                  <c:v>7.0989947979817742</c:v>
                </c:pt>
                <c:pt idx="138">
                  <c:v>7.5018578636523667</c:v>
                </c:pt>
                <c:pt idx="139">
                  <c:v>6.9933899166894795</c:v>
                </c:pt>
                <c:pt idx="140">
                  <c:v>7.1029060898814844</c:v>
                </c:pt>
                <c:pt idx="141">
                  <c:v>6.8310713028513339</c:v>
                </c:pt>
                <c:pt idx="142">
                  <c:v>6.7098212539601834</c:v>
                </c:pt>
                <c:pt idx="143">
                  <c:v>6.3050025423397358</c:v>
                </c:pt>
                <c:pt idx="144">
                  <c:v>6.4047404857824572</c:v>
                </c:pt>
                <c:pt idx="145">
                  <c:v>6.3949622560331685</c:v>
                </c:pt>
                <c:pt idx="146">
                  <c:v>6.0703250283568684</c:v>
                </c:pt>
                <c:pt idx="147">
                  <c:v>6.0527242148081495</c:v>
                </c:pt>
                <c:pt idx="148">
                  <c:v>5.8278249305745664</c:v>
                </c:pt>
                <c:pt idx="149">
                  <c:v>5.7554660304298508</c:v>
                </c:pt>
                <c:pt idx="150">
                  <c:v>5.6009700003911291</c:v>
                </c:pt>
                <c:pt idx="151">
                  <c:v>5.5110102866976955</c:v>
                </c:pt>
                <c:pt idx="152">
                  <c:v>5.0162318613838153</c:v>
                </c:pt>
                <c:pt idx="153">
                  <c:v>5.1805061211718231</c:v>
                </c:pt>
                <c:pt idx="154">
                  <c:v>5.2333085618179682</c:v>
                </c:pt>
                <c:pt idx="155">
                  <c:v>4.789376931200378</c:v>
                </c:pt>
                <c:pt idx="156">
                  <c:v>4.9184495638909516</c:v>
                </c:pt>
                <c:pt idx="157">
                  <c:v>4.8617358313450882</c:v>
                </c:pt>
                <c:pt idx="158">
                  <c:v>4.6329252552117941</c:v>
                </c:pt>
                <c:pt idx="159">
                  <c:v>4.5762115226659361</c:v>
                </c:pt>
                <c:pt idx="160">
                  <c:v>4.511675206320648</c:v>
                </c:pt>
                <c:pt idx="161">
                  <c:v>4.3298001329839275</c:v>
                </c:pt>
                <c:pt idx="162">
                  <c:v>4.4236711385770722</c:v>
                </c:pt>
                <c:pt idx="163">
                  <c:v>4.3043767356357785</c:v>
                </c:pt>
                <c:pt idx="164">
                  <c:v>4.1479250596471964</c:v>
                </c:pt>
                <c:pt idx="165">
                  <c:v>4.0736105135526302</c:v>
                </c:pt>
                <c:pt idx="166">
                  <c:v>4.218328313842064</c:v>
                </c:pt>
                <c:pt idx="167">
                  <c:v>3.8936910861657603</c:v>
                </c:pt>
                <c:pt idx="168">
                  <c:v>3.7763523291743248</c:v>
                </c:pt>
                <c:pt idx="169">
                  <c:v>3.8193765400711857</c:v>
                </c:pt>
                <c:pt idx="170">
                  <c:v>3.6511909883834632</c:v>
                </c:pt>
                <c:pt idx="171">
                  <c:v>3.6609692181327507</c:v>
                </c:pt>
                <c:pt idx="172">
                  <c:v>3.5612312746900314</c:v>
                </c:pt>
                <c:pt idx="173">
                  <c:v>3.3715336175538777</c:v>
                </c:pt>
                <c:pt idx="174">
                  <c:v>3.4869167285954563</c:v>
                </c:pt>
                <c:pt idx="175">
                  <c:v>3.2757069660108731</c:v>
                </c:pt>
                <c:pt idx="176">
                  <c:v>3.2248601713145848</c:v>
                </c:pt>
                <c:pt idx="177">
                  <c:v>3.2893964876598742</c:v>
                </c:pt>
                <c:pt idx="178">
                  <c:v>3.1055657683732942</c:v>
                </c:pt>
                <c:pt idx="179">
                  <c:v>3.0019165330308586</c:v>
                </c:pt>
                <c:pt idx="180">
                  <c:v>3.1446786873704382</c:v>
                </c:pt>
                <c:pt idx="181">
                  <c:v>3.0351625141784333</c:v>
                </c:pt>
                <c:pt idx="182">
                  <c:v>2.8571987327414252</c:v>
                </c:pt>
                <c:pt idx="183">
                  <c:v>2.8884890679391404</c:v>
                </c:pt>
                <c:pt idx="184">
                  <c:v>2.6772793053545589</c:v>
                </c:pt>
                <c:pt idx="185">
                  <c:v>2.9236906950365706</c:v>
                </c:pt>
                <c:pt idx="186">
                  <c:v>2.8787108381898543</c:v>
                </c:pt>
                <c:pt idx="187">
                  <c:v>2.5618961943129817</c:v>
                </c:pt>
                <c:pt idx="188">
                  <c:v>2.6968357648531307</c:v>
                </c:pt>
                <c:pt idx="189">
                  <c:v>2.6186099268588388</c:v>
                </c:pt>
                <c:pt idx="190">
                  <c:v>2.628388156608128</c:v>
                </c:pt>
                <c:pt idx="191">
                  <c:v>2.5071381077169805</c:v>
                </c:pt>
                <c:pt idx="192">
                  <c:v>2.5286502131654087</c:v>
                </c:pt>
                <c:pt idx="193">
                  <c:v>2.4875816482184092</c:v>
                </c:pt>
                <c:pt idx="194">
                  <c:v>2.5012711698674082</c:v>
                </c:pt>
                <c:pt idx="195">
                  <c:v>2.4954042320178353</c:v>
                </c:pt>
                <c:pt idx="196">
                  <c:v>2.3702428912269724</c:v>
                </c:pt>
                <c:pt idx="197">
                  <c:v>2.4445574373215475</c:v>
                </c:pt>
                <c:pt idx="198">
                  <c:v>2.3369969100793977</c:v>
                </c:pt>
                <c:pt idx="199">
                  <c:v>2.3995775804748307</c:v>
                </c:pt>
                <c:pt idx="200">
                  <c:v>2.2841944694332552</c:v>
                </c:pt>
              </c:numCache>
            </c:numRef>
          </c:yVal>
          <c:smooth val="1"/>
        </c:ser>
        <c:ser>
          <c:idx val="17"/>
          <c:order val="17"/>
          <c:tx>
            <c:strRef>
              <c:f>'2 labels PAA ACE'!$T$2</c:f>
              <c:strCache>
                <c:ptCount val="1"/>
                <c:pt idx="0">
                  <c:v>11.6</c:v>
                </c:pt>
              </c:strCache>
            </c:strRef>
          </c:tx>
          <c:spPr>
            <a:ln w="19050"/>
          </c:spPr>
          <c:marker>
            <c:symbol val="none"/>
          </c:marker>
          <c:xVal>
            <c:numRef>
              <c:f>'2 labels PAA ACE'!$B$3:$B$203</c:f>
              <c:numCache>
                <c:formatCode>General</c:formatCode>
                <c:ptCount val="201"/>
                <c:pt idx="0">
                  <c:v>300</c:v>
                </c:pt>
                <c:pt idx="1">
                  <c:v>301</c:v>
                </c:pt>
                <c:pt idx="2">
                  <c:v>302</c:v>
                </c:pt>
                <c:pt idx="3">
                  <c:v>303</c:v>
                </c:pt>
                <c:pt idx="4">
                  <c:v>304</c:v>
                </c:pt>
                <c:pt idx="5">
                  <c:v>305</c:v>
                </c:pt>
                <c:pt idx="6">
                  <c:v>306</c:v>
                </c:pt>
                <c:pt idx="7">
                  <c:v>307</c:v>
                </c:pt>
                <c:pt idx="8">
                  <c:v>308</c:v>
                </c:pt>
                <c:pt idx="9">
                  <c:v>309</c:v>
                </c:pt>
                <c:pt idx="10">
                  <c:v>310</c:v>
                </c:pt>
                <c:pt idx="11">
                  <c:v>311</c:v>
                </c:pt>
                <c:pt idx="12">
                  <c:v>312</c:v>
                </c:pt>
                <c:pt idx="13">
                  <c:v>313</c:v>
                </c:pt>
                <c:pt idx="14">
                  <c:v>314</c:v>
                </c:pt>
                <c:pt idx="15">
                  <c:v>315</c:v>
                </c:pt>
                <c:pt idx="16">
                  <c:v>316</c:v>
                </c:pt>
                <c:pt idx="17">
                  <c:v>317</c:v>
                </c:pt>
                <c:pt idx="18">
                  <c:v>318</c:v>
                </c:pt>
                <c:pt idx="19">
                  <c:v>319</c:v>
                </c:pt>
                <c:pt idx="20">
                  <c:v>320</c:v>
                </c:pt>
                <c:pt idx="21">
                  <c:v>321</c:v>
                </c:pt>
                <c:pt idx="22">
                  <c:v>322</c:v>
                </c:pt>
                <c:pt idx="23">
                  <c:v>323</c:v>
                </c:pt>
                <c:pt idx="24">
                  <c:v>324</c:v>
                </c:pt>
                <c:pt idx="25">
                  <c:v>325</c:v>
                </c:pt>
                <c:pt idx="26">
                  <c:v>326</c:v>
                </c:pt>
                <c:pt idx="27">
                  <c:v>327</c:v>
                </c:pt>
                <c:pt idx="28">
                  <c:v>328</c:v>
                </c:pt>
                <c:pt idx="29">
                  <c:v>329</c:v>
                </c:pt>
                <c:pt idx="30">
                  <c:v>330</c:v>
                </c:pt>
                <c:pt idx="31">
                  <c:v>331</c:v>
                </c:pt>
                <c:pt idx="32">
                  <c:v>332</c:v>
                </c:pt>
                <c:pt idx="33">
                  <c:v>333</c:v>
                </c:pt>
                <c:pt idx="34">
                  <c:v>334</c:v>
                </c:pt>
                <c:pt idx="35">
                  <c:v>335</c:v>
                </c:pt>
                <c:pt idx="36">
                  <c:v>336</c:v>
                </c:pt>
                <c:pt idx="37">
                  <c:v>337</c:v>
                </c:pt>
                <c:pt idx="38">
                  <c:v>338</c:v>
                </c:pt>
                <c:pt idx="39">
                  <c:v>339</c:v>
                </c:pt>
                <c:pt idx="40">
                  <c:v>340</c:v>
                </c:pt>
                <c:pt idx="41">
                  <c:v>341</c:v>
                </c:pt>
                <c:pt idx="42">
                  <c:v>342</c:v>
                </c:pt>
                <c:pt idx="43">
                  <c:v>343</c:v>
                </c:pt>
                <c:pt idx="44">
                  <c:v>344</c:v>
                </c:pt>
                <c:pt idx="45">
                  <c:v>345</c:v>
                </c:pt>
                <c:pt idx="46">
                  <c:v>346</c:v>
                </c:pt>
                <c:pt idx="47">
                  <c:v>347</c:v>
                </c:pt>
                <c:pt idx="48">
                  <c:v>348</c:v>
                </c:pt>
                <c:pt idx="49">
                  <c:v>349</c:v>
                </c:pt>
                <c:pt idx="50">
                  <c:v>350</c:v>
                </c:pt>
                <c:pt idx="51">
                  <c:v>351</c:v>
                </c:pt>
                <c:pt idx="52">
                  <c:v>352</c:v>
                </c:pt>
                <c:pt idx="53">
                  <c:v>353</c:v>
                </c:pt>
                <c:pt idx="54">
                  <c:v>354</c:v>
                </c:pt>
                <c:pt idx="55">
                  <c:v>355</c:v>
                </c:pt>
                <c:pt idx="56">
                  <c:v>356</c:v>
                </c:pt>
                <c:pt idx="57">
                  <c:v>357</c:v>
                </c:pt>
                <c:pt idx="58">
                  <c:v>358</c:v>
                </c:pt>
                <c:pt idx="59">
                  <c:v>359</c:v>
                </c:pt>
                <c:pt idx="60">
                  <c:v>360</c:v>
                </c:pt>
                <c:pt idx="61">
                  <c:v>361</c:v>
                </c:pt>
                <c:pt idx="62">
                  <c:v>362</c:v>
                </c:pt>
                <c:pt idx="63">
                  <c:v>363</c:v>
                </c:pt>
                <c:pt idx="64">
                  <c:v>364</c:v>
                </c:pt>
                <c:pt idx="65">
                  <c:v>365</c:v>
                </c:pt>
                <c:pt idx="66">
                  <c:v>366</c:v>
                </c:pt>
                <c:pt idx="67">
                  <c:v>367</c:v>
                </c:pt>
                <c:pt idx="68">
                  <c:v>368</c:v>
                </c:pt>
                <c:pt idx="69">
                  <c:v>369</c:v>
                </c:pt>
                <c:pt idx="70">
                  <c:v>370</c:v>
                </c:pt>
                <c:pt idx="71">
                  <c:v>371</c:v>
                </c:pt>
                <c:pt idx="72">
                  <c:v>372</c:v>
                </c:pt>
                <c:pt idx="73">
                  <c:v>373</c:v>
                </c:pt>
                <c:pt idx="74">
                  <c:v>374</c:v>
                </c:pt>
                <c:pt idx="75">
                  <c:v>375</c:v>
                </c:pt>
                <c:pt idx="76">
                  <c:v>376</c:v>
                </c:pt>
                <c:pt idx="77">
                  <c:v>377</c:v>
                </c:pt>
                <c:pt idx="78">
                  <c:v>378</c:v>
                </c:pt>
                <c:pt idx="79">
                  <c:v>379</c:v>
                </c:pt>
                <c:pt idx="80">
                  <c:v>380</c:v>
                </c:pt>
                <c:pt idx="81">
                  <c:v>381</c:v>
                </c:pt>
                <c:pt idx="82">
                  <c:v>382</c:v>
                </c:pt>
                <c:pt idx="83">
                  <c:v>383</c:v>
                </c:pt>
                <c:pt idx="84">
                  <c:v>384</c:v>
                </c:pt>
                <c:pt idx="85">
                  <c:v>385</c:v>
                </c:pt>
                <c:pt idx="86">
                  <c:v>386</c:v>
                </c:pt>
                <c:pt idx="87">
                  <c:v>387</c:v>
                </c:pt>
                <c:pt idx="88">
                  <c:v>388</c:v>
                </c:pt>
                <c:pt idx="89">
                  <c:v>389</c:v>
                </c:pt>
                <c:pt idx="90">
                  <c:v>390</c:v>
                </c:pt>
                <c:pt idx="91">
                  <c:v>391</c:v>
                </c:pt>
                <c:pt idx="92">
                  <c:v>392</c:v>
                </c:pt>
                <c:pt idx="93">
                  <c:v>393</c:v>
                </c:pt>
                <c:pt idx="94">
                  <c:v>394</c:v>
                </c:pt>
                <c:pt idx="95">
                  <c:v>395</c:v>
                </c:pt>
                <c:pt idx="96">
                  <c:v>396</c:v>
                </c:pt>
                <c:pt idx="97">
                  <c:v>397</c:v>
                </c:pt>
                <c:pt idx="98">
                  <c:v>398</c:v>
                </c:pt>
                <c:pt idx="99">
                  <c:v>399</c:v>
                </c:pt>
                <c:pt idx="100">
                  <c:v>400</c:v>
                </c:pt>
                <c:pt idx="101">
                  <c:v>401</c:v>
                </c:pt>
                <c:pt idx="102">
                  <c:v>402</c:v>
                </c:pt>
                <c:pt idx="103">
                  <c:v>403</c:v>
                </c:pt>
                <c:pt idx="104">
                  <c:v>404</c:v>
                </c:pt>
                <c:pt idx="105">
                  <c:v>405</c:v>
                </c:pt>
                <c:pt idx="106">
                  <c:v>406</c:v>
                </c:pt>
                <c:pt idx="107">
                  <c:v>407</c:v>
                </c:pt>
                <c:pt idx="108">
                  <c:v>408</c:v>
                </c:pt>
                <c:pt idx="109">
                  <c:v>409</c:v>
                </c:pt>
                <c:pt idx="110">
                  <c:v>410</c:v>
                </c:pt>
                <c:pt idx="111">
                  <c:v>411</c:v>
                </c:pt>
                <c:pt idx="112">
                  <c:v>412</c:v>
                </c:pt>
                <c:pt idx="113">
                  <c:v>413</c:v>
                </c:pt>
                <c:pt idx="114">
                  <c:v>414</c:v>
                </c:pt>
                <c:pt idx="115">
                  <c:v>415</c:v>
                </c:pt>
                <c:pt idx="116">
                  <c:v>416</c:v>
                </c:pt>
                <c:pt idx="117">
                  <c:v>417</c:v>
                </c:pt>
                <c:pt idx="118">
                  <c:v>418</c:v>
                </c:pt>
                <c:pt idx="119">
                  <c:v>419</c:v>
                </c:pt>
                <c:pt idx="120">
                  <c:v>420</c:v>
                </c:pt>
                <c:pt idx="121">
                  <c:v>421</c:v>
                </c:pt>
                <c:pt idx="122">
                  <c:v>422</c:v>
                </c:pt>
                <c:pt idx="123">
                  <c:v>423</c:v>
                </c:pt>
                <c:pt idx="124">
                  <c:v>424</c:v>
                </c:pt>
                <c:pt idx="125">
                  <c:v>425</c:v>
                </c:pt>
                <c:pt idx="126">
                  <c:v>426</c:v>
                </c:pt>
                <c:pt idx="127">
                  <c:v>427</c:v>
                </c:pt>
                <c:pt idx="128">
                  <c:v>428</c:v>
                </c:pt>
                <c:pt idx="129">
                  <c:v>429</c:v>
                </c:pt>
                <c:pt idx="130">
                  <c:v>430</c:v>
                </c:pt>
                <c:pt idx="131">
                  <c:v>431</c:v>
                </c:pt>
                <c:pt idx="132">
                  <c:v>432</c:v>
                </c:pt>
                <c:pt idx="133">
                  <c:v>433</c:v>
                </c:pt>
                <c:pt idx="134">
                  <c:v>434</c:v>
                </c:pt>
                <c:pt idx="135">
                  <c:v>435</c:v>
                </c:pt>
                <c:pt idx="136">
                  <c:v>436</c:v>
                </c:pt>
                <c:pt idx="137">
                  <c:v>437</c:v>
                </c:pt>
                <c:pt idx="138">
                  <c:v>438</c:v>
                </c:pt>
                <c:pt idx="139">
                  <c:v>439</c:v>
                </c:pt>
                <c:pt idx="140">
                  <c:v>440</c:v>
                </c:pt>
                <c:pt idx="141">
                  <c:v>441</c:v>
                </c:pt>
                <c:pt idx="142">
                  <c:v>442</c:v>
                </c:pt>
                <c:pt idx="143">
                  <c:v>443</c:v>
                </c:pt>
                <c:pt idx="144">
                  <c:v>444</c:v>
                </c:pt>
                <c:pt idx="145">
                  <c:v>445</c:v>
                </c:pt>
                <c:pt idx="146">
                  <c:v>446</c:v>
                </c:pt>
                <c:pt idx="147">
                  <c:v>447</c:v>
                </c:pt>
                <c:pt idx="148">
                  <c:v>448</c:v>
                </c:pt>
                <c:pt idx="149">
                  <c:v>449</c:v>
                </c:pt>
                <c:pt idx="150">
                  <c:v>450</c:v>
                </c:pt>
                <c:pt idx="151">
                  <c:v>451</c:v>
                </c:pt>
                <c:pt idx="152">
                  <c:v>452</c:v>
                </c:pt>
                <c:pt idx="153">
                  <c:v>453</c:v>
                </c:pt>
                <c:pt idx="154">
                  <c:v>454</c:v>
                </c:pt>
                <c:pt idx="155">
                  <c:v>455</c:v>
                </c:pt>
                <c:pt idx="156">
                  <c:v>456</c:v>
                </c:pt>
                <c:pt idx="157">
                  <c:v>457</c:v>
                </c:pt>
                <c:pt idx="158">
                  <c:v>458</c:v>
                </c:pt>
                <c:pt idx="159">
                  <c:v>459</c:v>
                </c:pt>
                <c:pt idx="160">
                  <c:v>460</c:v>
                </c:pt>
                <c:pt idx="161">
                  <c:v>461</c:v>
                </c:pt>
                <c:pt idx="162">
                  <c:v>462</c:v>
                </c:pt>
                <c:pt idx="163">
                  <c:v>463</c:v>
                </c:pt>
                <c:pt idx="164">
                  <c:v>464</c:v>
                </c:pt>
                <c:pt idx="165">
                  <c:v>465</c:v>
                </c:pt>
                <c:pt idx="166">
                  <c:v>466</c:v>
                </c:pt>
                <c:pt idx="167">
                  <c:v>467</c:v>
                </c:pt>
                <c:pt idx="168">
                  <c:v>468</c:v>
                </c:pt>
                <c:pt idx="169">
                  <c:v>469</c:v>
                </c:pt>
                <c:pt idx="170">
                  <c:v>470</c:v>
                </c:pt>
                <c:pt idx="171">
                  <c:v>471</c:v>
                </c:pt>
                <c:pt idx="172">
                  <c:v>472</c:v>
                </c:pt>
                <c:pt idx="173">
                  <c:v>473</c:v>
                </c:pt>
                <c:pt idx="174">
                  <c:v>474</c:v>
                </c:pt>
                <c:pt idx="175">
                  <c:v>475</c:v>
                </c:pt>
                <c:pt idx="176">
                  <c:v>476</c:v>
                </c:pt>
                <c:pt idx="177">
                  <c:v>477</c:v>
                </c:pt>
                <c:pt idx="178">
                  <c:v>478</c:v>
                </c:pt>
                <c:pt idx="179">
                  <c:v>479</c:v>
                </c:pt>
                <c:pt idx="180">
                  <c:v>480</c:v>
                </c:pt>
                <c:pt idx="181">
                  <c:v>481</c:v>
                </c:pt>
                <c:pt idx="182">
                  <c:v>482</c:v>
                </c:pt>
                <c:pt idx="183">
                  <c:v>483</c:v>
                </c:pt>
                <c:pt idx="184">
                  <c:v>484</c:v>
                </c:pt>
                <c:pt idx="185">
                  <c:v>485</c:v>
                </c:pt>
                <c:pt idx="186">
                  <c:v>486</c:v>
                </c:pt>
                <c:pt idx="187">
                  <c:v>487</c:v>
                </c:pt>
                <c:pt idx="188">
                  <c:v>488</c:v>
                </c:pt>
                <c:pt idx="189">
                  <c:v>489</c:v>
                </c:pt>
                <c:pt idx="190">
                  <c:v>490</c:v>
                </c:pt>
                <c:pt idx="191">
                  <c:v>491</c:v>
                </c:pt>
                <c:pt idx="192">
                  <c:v>492</c:v>
                </c:pt>
                <c:pt idx="193">
                  <c:v>493</c:v>
                </c:pt>
                <c:pt idx="194">
                  <c:v>494</c:v>
                </c:pt>
                <c:pt idx="195">
                  <c:v>495</c:v>
                </c:pt>
                <c:pt idx="196">
                  <c:v>496</c:v>
                </c:pt>
                <c:pt idx="197">
                  <c:v>497</c:v>
                </c:pt>
                <c:pt idx="198">
                  <c:v>498</c:v>
                </c:pt>
                <c:pt idx="199">
                  <c:v>499</c:v>
                </c:pt>
                <c:pt idx="200">
                  <c:v>500</c:v>
                </c:pt>
              </c:numCache>
            </c:numRef>
          </c:xVal>
          <c:yVal>
            <c:numRef>
              <c:f>'2 labels PAA ACE'!$T$3:$T$203</c:f>
              <c:numCache>
                <c:formatCode>General</c:formatCode>
                <c:ptCount val="201"/>
                <c:pt idx="0">
                  <c:v>2.8477779669674801</c:v>
                </c:pt>
                <c:pt idx="1">
                  <c:v>3.3075089392133474</c:v>
                </c:pt>
                <c:pt idx="2">
                  <c:v>3.2819683296441338</c:v>
                </c:pt>
                <c:pt idx="3">
                  <c:v>3.3883875361825315</c:v>
                </c:pt>
                <c:pt idx="4">
                  <c:v>3.6523071683977539</c:v>
                </c:pt>
                <c:pt idx="5">
                  <c:v>3.8481185084284011</c:v>
                </c:pt>
                <c:pt idx="6">
                  <c:v>4.2056870423974093</c:v>
                </c:pt>
                <c:pt idx="7">
                  <c:v>4.3717010045973117</c:v>
                </c:pt>
                <c:pt idx="8">
                  <c:v>4.9335944151200435</c:v>
                </c:pt>
                <c:pt idx="9">
                  <c:v>5.9552187978886453</c:v>
                </c:pt>
                <c:pt idx="10">
                  <c:v>6.9172484249957433</c:v>
                </c:pt>
                <c:pt idx="11">
                  <c:v>9.2882683466711971</c:v>
                </c:pt>
                <c:pt idx="12">
                  <c:v>12.565979908053807</c:v>
                </c:pt>
                <c:pt idx="13">
                  <c:v>16.116124638174696</c:v>
                </c:pt>
                <c:pt idx="14">
                  <c:v>22.526817640047675</c:v>
                </c:pt>
                <c:pt idx="15">
                  <c:v>38.430103865145576</c:v>
                </c:pt>
                <c:pt idx="16">
                  <c:v>62.966116124638191</c:v>
                </c:pt>
                <c:pt idx="17">
                  <c:v>80.529541971735057</c:v>
                </c:pt>
                <c:pt idx="18">
                  <c:v>81.219138430103868</c:v>
                </c:pt>
                <c:pt idx="19">
                  <c:v>74.297633236846593</c:v>
                </c:pt>
                <c:pt idx="20">
                  <c:v>70.743231738464118</c:v>
                </c:pt>
                <c:pt idx="21">
                  <c:v>73.195130257108758</c:v>
                </c:pt>
                <c:pt idx="22">
                  <c:v>77.243316873829357</c:v>
                </c:pt>
                <c:pt idx="23">
                  <c:v>80.027243316873808</c:v>
                </c:pt>
                <c:pt idx="24">
                  <c:v>75.306487314830505</c:v>
                </c:pt>
                <c:pt idx="25">
                  <c:v>72.420398433509206</c:v>
                </c:pt>
                <c:pt idx="26">
                  <c:v>71.266814234633074</c:v>
                </c:pt>
                <c:pt idx="27">
                  <c:v>72.033032521709472</c:v>
                </c:pt>
                <c:pt idx="28">
                  <c:v>73.356887451047172</c:v>
                </c:pt>
                <c:pt idx="29">
                  <c:v>76.013110846245567</c:v>
                </c:pt>
                <c:pt idx="30">
                  <c:v>82.496168908564613</c:v>
                </c:pt>
                <c:pt idx="31">
                  <c:v>92.814575174527462</c:v>
                </c:pt>
                <c:pt idx="32">
                  <c:v>99.272092627277374</c:v>
                </c:pt>
                <c:pt idx="33">
                  <c:v>100</c:v>
                </c:pt>
                <c:pt idx="34">
                  <c:v>97.399114592201599</c:v>
                </c:pt>
                <c:pt idx="35">
                  <c:v>90.588285373744199</c:v>
                </c:pt>
                <c:pt idx="36">
                  <c:v>86.493274306146773</c:v>
                </c:pt>
                <c:pt idx="37">
                  <c:v>84.95232419547078</c:v>
                </c:pt>
                <c:pt idx="38">
                  <c:v>82.547250127703037</c:v>
                </c:pt>
                <c:pt idx="39">
                  <c:v>79.452579601566484</c:v>
                </c:pt>
                <c:pt idx="40">
                  <c:v>74.799931891707814</c:v>
                </c:pt>
                <c:pt idx="41">
                  <c:v>71.892559169078837</c:v>
                </c:pt>
                <c:pt idx="42">
                  <c:v>69.321471139111139</c:v>
                </c:pt>
                <c:pt idx="43">
                  <c:v>65.090243487144605</c:v>
                </c:pt>
                <c:pt idx="44">
                  <c:v>64.809296781883191</c:v>
                </c:pt>
                <c:pt idx="45">
                  <c:v>64.490039162268005</c:v>
                </c:pt>
                <c:pt idx="46">
                  <c:v>62.255235824961723</c:v>
                </c:pt>
                <c:pt idx="47">
                  <c:v>61.99557296100803</c:v>
                </c:pt>
                <c:pt idx="48">
                  <c:v>62.319087348884729</c:v>
                </c:pt>
                <c:pt idx="49">
                  <c:v>63.481185084283986</c:v>
                </c:pt>
                <c:pt idx="50">
                  <c:v>62.825642772007498</c:v>
                </c:pt>
                <c:pt idx="51">
                  <c:v>61.063340711731648</c:v>
                </c:pt>
                <c:pt idx="52">
                  <c:v>58.470968840456329</c:v>
                </c:pt>
                <c:pt idx="53">
                  <c:v>56.60650434190363</c:v>
                </c:pt>
                <c:pt idx="54">
                  <c:v>53.622509790567022</c:v>
                </c:pt>
                <c:pt idx="55">
                  <c:v>51.047164992337805</c:v>
                </c:pt>
                <c:pt idx="56">
                  <c:v>48.041886599693434</c:v>
                </c:pt>
                <c:pt idx="57">
                  <c:v>45.832623871956393</c:v>
                </c:pt>
                <c:pt idx="58">
                  <c:v>42.861399625404395</c:v>
                </c:pt>
                <c:pt idx="59">
                  <c:v>40.728758726374998</c:v>
                </c:pt>
                <c:pt idx="60">
                  <c:v>38.259833134684143</c:v>
                </c:pt>
                <c:pt idx="61">
                  <c:v>37.216924910607865</c:v>
                </c:pt>
                <c:pt idx="62">
                  <c:v>35.101311084624555</c:v>
                </c:pt>
                <c:pt idx="63">
                  <c:v>34.982121573301526</c:v>
                </c:pt>
                <c:pt idx="64">
                  <c:v>33.155967989102649</c:v>
                </c:pt>
                <c:pt idx="65">
                  <c:v>32.368465860718544</c:v>
                </c:pt>
                <c:pt idx="66">
                  <c:v>31.172313979226963</c:v>
                </c:pt>
                <c:pt idx="67">
                  <c:v>30.359271241273628</c:v>
                </c:pt>
                <c:pt idx="68">
                  <c:v>30.082581304273781</c:v>
                </c:pt>
                <c:pt idx="69">
                  <c:v>29.307849480674271</c:v>
                </c:pt>
                <c:pt idx="70">
                  <c:v>28.622509790566983</c:v>
                </c:pt>
                <c:pt idx="71">
                  <c:v>26.85169419376809</c:v>
                </c:pt>
                <c:pt idx="72">
                  <c:v>26.315341392814585</c:v>
                </c:pt>
                <c:pt idx="73">
                  <c:v>24.599863783415643</c:v>
                </c:pt>
                <c:pt idx="74">
                  <c:v>22.526817640047675</c:v>
                </c:pt>
                <c:pt idx="75">
                  <c:v>22.479993189170784</c:v>
                </c:pt>
                <c:pt idx="76">
                  <c:v>21.824450876894261</c:v>
                </c:pt>
                <c:pt idx="77">
                  <c:v>21.088029967648563</c:v>
                </c:pt>
                <c:pt idx="78">
                  <c:v>19.798229184403183</c:v>
                </c:pt>
                <c:pt idx="79">
                  <c:v>18.780861569896135</c:v>
                </c:pt>
                <c:pt idx="80">
                  <c:v>17.967818831942786</c:v>
                </c:pt>
                <c:pt idx="81">
                  <c:v>17.75072365060446</c:v>
                </c:pt>
                <c:pt idx="82">
                  <c:v>17.065383960497186</c:v>
                </c:pt>
                <c:pt idx="83">
                  <c:v>16.26511152732844</c:v>
                </c:pt>
                <c:pt idx="84">
                  <c:v>16.035246041205507</c:v>
                </c:pt>
                <c:pt idx="85">
                  <c:v>15.916056529882521</c:v>
                </c:pt>
                <c:pt idx="86">
                  <c:v>15.315852205005969</c:v>
                </c:pt>
                <c:pt idx="87">
                  <c:v>15.486122935467398</c:v>
                </c:pt>
                <c:pt idx="88">
                  <c:v>15.605312446790398</c:v>
                </c:pt>
                <c:pt idx="89">
                  <c:v>15.371190192405926</c:v>
                </c:pt>
                <c:pt idx="90">
                  <c:v>15.115784096713774</c:v>
                </c:pt>
                <c:pt idx="91">
                  <c:v>15.124297633236845</c:v>
                </c:pt>
                <c:pt idx="92">
                  <c:v>14.736931721437079</c:v>
                </c:pt>
                <c:pt idx="93">
                  <c:v>14.430444406606506</c:v>
                </c:pt>
                <c:pt idx="94">
                  <c:v>14.140984164822068</c:v>
                </c:pt>
                <c:pt idx="95">
                  <c:v>13.685509960837734</c:v>
                </c:pt>
                <c:pt idx="96">
                  <c:v>13.936659288268354</c:v>
                </c:pt>
                <c:pt idx="97">
                  <c:v>13.723820875191549</c:v>
                </c:pt>
                <c:pt idx="98">
                  <c:v>13.170441001191897</c:v>
                </c:pt>
                <c:pt idx="99">
                  <c:v>13.208751915545719</c:v>
                </c:pt>
                <c:pt idx="100">
                  <c:v>13.276860207730294</c:v>
                </c:pt>
                <c:pt idx="101">
                  <c:v>12.880980759407464</c:v>
                </c:pt>
                <c:pt idx="102">
                  <c:v>12.744764175038311</c:v>
                </c:pt>
                <c:pt idx="103">
                  <c:v>12.783075089392129</c:v>
                </c:pt>
                <c:pt idx="104">
                  <c:v>12.766048016345998</c:v>
                </c:pt>
                <c:pt idx="105">
                  <c:v>11.901924059254219</c:v>
                </c:pt>
                <c:pt idx="106">
                  <c:v>12.421249787161582</c:v>
                </c:pt>
                <c:pt idx="107">
                  <c:v>12.093478631023327</c:v>
                </c:pt>
                <c:pt idx="108">
                  <c:v>12.042397411884897</c:v>
                </c:pt>
                <c:pt idx="109">
                  <c:v>12.178613996254043</c:v>
                </c:pt>
                <c:pt idx="110">
                  <c:v>12.544696066746127</c:v>
                </c:pt>
                <c:pt idx="111">
                  <c:v>12.289289971053975</c:v>
                </c:pt>
                <c:pt idx="112">
                  <c:v>11.80827515750042</c:v>
                </c:pt>
                <c:pt idx="113">
                  <c:v>12.025370338838753</c:v>
                </c:pt>
                <c:pt idx="114">
                  <c:v>11.786991316192747</c:v>
                </c:pt>
                <c:pt idx="115">
                  <c:v>11.944491741869568</c:v>
                </c:pt>
                <c:pt idx="116">
                  <c:v>12.05516771666951</c:v>
                </c:pt>
                <c:pt idx="117">
                  <c:v>11.531585220500595</c:v>
                </c:pt>
                <c:pt idx="118">
                  <c:v>10.952664736931727</c:v>
                </c:pt>
                <c:pt idx="119">
                  <c:v>10.9271241273625</c:v>
                </c:pt>
                <c:pt idx="120">
                  <c:v>10.501447301208927</c:v>
                </c:pt>
                <c:pt idx="121">
                  <c:v>10.399284862932067</c:v>
                </c:pt>
                <c:pt idx="122">
                  <c:v>10.910097054316369</c:v>
                </c:pt>
                <c:pt idx="123">
                  <c:v>9.905499744593909</c:v>
                </c:pt>
                <c:pt idx="124">
                  <c:v>10.148135535501449</c:v>
                </c:pt>
                <c:pt idx="125">
                  <c:v>10.050229865486122</c:v>
                </c:pt>
                <c:pt idx="126">
                  <c:v>10.143878767239906</c:v>
                </c:pt>
                <c:pt idx="127">
                  <c:v>9.8288779158862596</c:v>
                </c:pt>
                <c:pt idx="128">
                  <c:v>9.5138770645326023</c:v>
                </c:pt>
                <c:pt idx="129">
                  <c:v>9.7139451728247916</c:v>
                </c:pt>
                <c:pt idx="130">
                  <c:v>9.7139451728247916</c:v>
                </c:pt>
                <c:pt idx="131">
                  <c:v>9.4074578579942223</c:v>
                </c:pt>
                <c:pt idx="132">
                  <c:v>9.0584028605482771</c:v>
                </c:pt>
                <c:pt idx="133">
                  <c:v>8.892388898348381</c:v>
                </c:pt>
                <c:pt idx="134">
                  <c:v>9.0286054827175128</c:v>
                </c:pt>
                <c:pt idx="135">
                  <c:v>8.7136046313638698</c:v>
                </c:pt>
                <c:pt idx="136">
                  <c:v>8.5859015835177956</c:v>
                </c:pt>
                <c:pt idx="137">
                  <c:v>8.7604290822407638</c:v>
                </c:pt>
                <c:pt idx="138">
                  <c:v>8.2325898178103252</c:v>
                </c:pt>
                <c:pt idx="139">
                  <c:v>8.2283330495487768</c:v>
                </c:pt>
                <c:pt idx="140">
                  <c:v>7.8409671377490202</c:v>
                </c:pt>
                <c:pt idx="141">
                  <c:v>7.4791418355184769</c:v>
                </c:pt>
                <c:pt idx="142">
                  <c:v>8.0325217095181287</c:v>
                </c:pt>
                <c:pt idx="143">
                  <c:v>7.8920483568874467</c:v>
                </c:pt>
                <c:pt idx="144">
                  <c:v>7.3982632385492915</c:v>
                </c:pt>
                <c:pt idx="145">
                  <c:v>6.9215051932572793</c:v>
                </c:pt>
                <c:pt idx="146">
                  <c:v>7.4876553720415462</c:v>
                </c:pt>
                <c:pt idx="147">
                  <c:v>6.9555593393495654</c:v>
                </c:pt>
                <c:pt idx="148">
                  <c:v>7.1215733015494616</c:v>
                </c:pt>
                <c:pt idx="149">
                  <c:v>6.7214370849650944</c:v>
                </c:pt>
                <c:pt idx="150">
                  <c:v>6.3766388557806923</c:v>
                </c:pt>
                <c:pt idx="151">
                  <c:v>6.3468414779499405</c:v>
                </c:pt>
                <c:pt idx="152">
                  <c:v>6.3979226970883705</c:v>
                </c:pt>
                <c:pt idx="153">
                  <c:v>6.0573812361654964</c:v>
                </c:pt>
                <c:pt idx="154">
                  <c:v>6.2148816618423295</c:v>
                </c:pt>
                <c:pt idx="155">
                  <c:v>6.3510982462114756</c:v>
                </c:pt>
                <c:pt idx="156">
                  <c:v>5.8190022135194956</c:v>
                </c:pt>
                <c:pt idx="157">
                  <c:v>6.1935978205346496</c:v>
                </c:pt>
                <c:pt idx="158">
                  <c:v>5.8956240422271415</c:v>
                </c:pt>
                <c:pt idx="159">
                  <c:v>5.7083262387195637</c:v>
                </c:pt>
                <c:pt idx="160">
                  <c:v>5.7423803848118524</c:v>
                </c:pt>
                <c:pt idx="161">
                  <c:v>5.712583006981097</c:v>
                </c:pt>
                <c:pt idx="162">
                  <c:v>5.6529882513195933</c:v>
                </c:pt>
                <c:pt idx="163">
                  <c:v>5.4316363017197382</c:v>
                </c:pt>
                <c:pt idx="164">
                  <c:v>5.7594074578579946</c:v>
                </c:pt>
                <c:pt idx="165">
                  <c:v>5.4656904478120234</c:v>
                </c:pt>
                <c:pt idx="166">
                  <c:v>5.1592031329814425</c:v>
                </c:pt>
                <c:pt idx="167">
                  <c:v>5.2187978886429427</c:v>
                </c:pt>
                <c:pt idx="168">
                  <c:v>4.8399455133662501</c:v>
                </c:pt>
                <c:pt idx="169">
                  <c:v>4.7760939894432193</c:v>
                </c:pt>
                <c:pt idx="170">
                  <c:v>4.7420398433509279</c:v>
                </c:pt>
                <c:pt idx="171">
                  <c:v>4.614336795504852</c:v>
                </c:pt>
                <c:pt idx="172">
                  <c:v>4.8995402690277503</c:v>
                </c:pt>
                <c:pt idx="173">
                  <c:v>4.6271071002894564</c:v>
                </c:pt>
                <c:pt idx="174">
                  <c:v>4.5589988081048869</c:v>
                </c:pt>
                <c:pt idx="175">
                  <c:v>4.4142686872126733</c:v>
                </c:pt>
                <c:pt idx="176">
                  <c:v>4.405755150689596</c:v>
                </c:pt>
                <c:pt idx="177">
                  <c:v>4.3291333219819483</c:v>
                </c:pt>
                <c:pt idx="178">
                  <c:v>4.1886599693512689</c:v>
                </c:pt>
                <c:pt idx="179">
                  <c:v>4.1333219819513047</c:v>
                </c:pt>
                <c:pt idx="180">
                  <c:v>4.0396730801975194</c:v>
                </c:pt>
                <c:pt idx="181">
                  <c:v>4.2142005789204786</c:v>
                </c:pt>
                <c:pt idx="182">
                  <c:v>4.3333900902434896</c:v>
                </c:pt>
                <c:pt idx="183">
                  <c:v>3.6097394857823955</c:v>
                </c:pt>
                <c:pt idx="184">
                  <c:v>4.0013621658436973</c:v>
                </c:pt>
                <c:pt idx="185">
                  <c:v>3.9545377149667984</c:v>
                </c:pt>
                <c:pt idx="186">
                  <c:v>3.9843350927975494</c:v>
                </c:pt>
                <c:pt idx="187">
                  <c:v>3.8906861910437573</c:v>
                </c:pt>
                <c:pt idx="188">
                  <c:v>3.6523071683977539</c:v>
                </c:pt>
                <c:pt idx="189">
                  <c:v>3.7544696066746126</c:v>
                </c:pt>
                <c:pt idx="190">
                  <c:v>3.4990635109824622</c:v>
                </c:pt>
                <c:pt idx="191">
                  <c:v>3.7587263749361486</c:v>
                </c:pt>
                <c:pt idx="192">
                  <c:v>3.5629150349054997</c:v>
                </c:pt>
                <c:pt idx="193">
                  <c:v>3.7757534479822934</c:v>
                </c:pt>
                <c:pt idx="194">
                  <c:v>3.4862932061978551</c:v>
                </c:pt>
                <c:pt idx="195">
                  <c:v>3.4948067427209275</c:v>
                </c:pt>
                <c:pt idx="196">
                  <c:v>3.7672399114592201</c:v>
                </c:pt>
                <c:pt idx="197">
                  <c:v>3.7033883875361844</c:v>
                </c:pt>
                <c:pt idx="198">
                  <c:v>3.5416311935978197</c:v>
                </c:pt>
                <c:pt idx="199">
                  <c:v>3.613996254043931</c:v>
                </c:pt>
                <c:pt idx="200">
                  <c:v>3.4181849140132794</c:v>
                </c:pt>
              </c:numCache>
            </c:numRef>
          </c:yVal>
          <c:smooth val="1"/>
        </c:ser>
        <c:dLbls>
          <c:showLegendKey val="0"/>
          <c:showVal val="0"/>
          <c:showCatName val="0"/>
          <c:showSerName val="0"/>
          <c:showPercent val="0"/>
          <c:showBubbleSize val="0"/>
        </c:dLbls>
        <c:axId val="320662144"/>
        <c:axId val="321127168"/>
      </c:scatterChart>
      <c:valAx>
        <c:axId val="320662144"/>
        <c:scaling>
          <c:orientation val="minMax"/>
          <c:max val="500"/>
          <c:min val="300"/>
        </c:scaling>
        <c:delete val="0"/>
        <c:axPos val="b"/>
        <c:title>
          <c:tx>
            <c:rich>
              <a:bodyPr/>
              <a:lstStyle/>
              <a:p>
                <a:pPr>
                  <a:defRPr sz="1000"/>
                </a:pPr>
                <a:r>
                  <a:rPr lang="en-GB" sz="1000"/>
                  <a:t>Wavelength / nm</a:t>
                </a:r>
              </a:p>
            </c:rich>
          </c:tx>
          <c:overlay val="0"/>
        </c:title>
        <c:numFmt formatCode="General" sourceLinked="1"/>
        <c:majorTickMark val="out"/>
        <c:minorTickMark val="none"/>
        <c:tickLblPos val="nextTo"/>
        <c:crossAx val="321127168"/>
        <c:crosses val="autoZero"/>
        <c:crossBetween val="midCat"/>
      </c:valAx>
      <c:valAx>
        <c:axId val="321127168"/>
        <c:scaling>
          <c:orientation val="minMax"/>
          <c:max val="100"/>
          <c:min val="0"/>
        </c:scaling>
        <c:delete val="0"/>
        <c:axPos val="l"/>
        <c:title>
          <c:tx>
            <c:rich>
              <a:bodyPr rot="-5400000" vert="horz"/>
              <a:lstStyle/>
              <a:p>
                <a:pPr>
                  <a:defRPr sz="1000"/>
                </a:pPr>
                <a:r>
                  <a:rPr lang="en-GB" sz="1000"/>
                  <a:t>Relative Intensity</a:t>
                </a:r>
              </a:p>
            </c:rich>
          </c:tx>
          <c:overlay val="0"/>
        </c:title>
        <c:numFmt formatCode="General" sourceLinked="1"/>
        <c:majorTickMark val="out"/>
        <c:minorTickMark val="none"/>
        <c:tickLblPos val="nextTo"/>
        <c:crossAx val="320662144"/>
        <c:crosses val="autoZero"/>
        <c:crossBetween val="midCat"/>
      </c:valAx>
    </c:plotArea>
    <c:legend>
      <c:legendPos val="r"/>
      <c:layout>
        <c:manualLayout>
          <c:xMode val="edge"/>
          <c:yMode val="edge"/>
          <c:x val="0.69193934091571885"/>
          <c:y val="9.9632545931758534E-2"/>
          <c:w val="0.28718990663397642"/>
          <c:h val="0.58042956692057879"/>
        </c:manualLayout>
      </c:layout>
      <c:overlay val="0"/>
    </c:legend>
    <c:plotVisOnly val="1"/>
    <c:dispBlanksAs val="gap"/>
    <c:showDLblsOverMax val="0"/>
  </c:chart>
  <c:spPr>
    <a:noFill/>
    <a:ln>
      <a:noFill/>
    </a:ln>
  </c:spPr>
  <c:externalData r:id="rId1">
    <c:autoUpdate val="0"/>
  </c:externalData>
</c:chartSpace>
</file>

<file path=word/charts/chart34.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870995188101488"/>
          <c:y val="5.1400554097404488E-2"/>
          <c:w val="0.61266426071741031"/>
          <c:h val="0.77664734616506303"/>
        </c:manualLayout>
      </c:layout>
      <c:scatterChart>
        <c:scatterStyle val="smoothMarker"/>
        <c:varyColors val="0"/>
        <c:ser>
          <c:idx val="0"/>
          <c:order val="0"/>
          <c:tx>
            <c:v>pH 1.95</c:v>
          </c:tx>
          <c:spPr>
            <a:ln w="19050"/>
          </c:spPr>
          <c:marker>
            <c:symbol val="none"/>
          </c:marker>
          <c:xVal>
            <c:numRef>
              <c:f>'AMMA of double labels'!$B$5:$B$125</c:f>
              <c:numCache>
                <c:formatCode>General</c:formatCode>
                <c:ptCount val="121"/>
                <c:pt idx="0">
                  <c:v>380</c:v>
                </c:pt>
                <c:pt idx="1">
                  <c:v>381</c:v>
                </c:pt>
                <c:pt idx="2">
                  <c:v>382</c:v>
                </c:pt>
                <c:pt idx="3">
                  <c:v>383</c:v>
                </c:pt>
                <c:pt idx="4">
                  <c:v>384</c:v>
                </c:pt>
                <c:pt idx="5">
                  <c:v>385</c:v>
                </c:pt>
                <c:pt idx="6">
                  <c:v>386</c:v>
                </c:pt>
                <c:pt idx="7">
                  <c:v>387</c:v>
                </c:pt>
                <c:pt idx="8">
                  <c:v>388</c:v>
                </c:pt>
                <c:pt idx="9">
                  <c:v>389</c:v>
                </c:pt>
                <c:pt idx="10">
                  <c:v>390</c:v>
                </c:pt>
                <c:pt idx="11">
                  <c:v>391</c:v>
                </c:pt>
                <c:pt idx="12">
                  <c:v>392</c:v>
                </c:pt>
                <c:pt idx="13">
                  <c:v>393</c:v>
                </c:pt>
                <c:pt idx="14">
                  <c:v>394</c:v>
                </c:pt>
                <c:pt idx="15">
                  <c:v>395</c:v>
                </c:pt>
                <c:pt idx="16">
                  <c:v>396</c:v>
                </c:pt>
                <c:pt idx="17">
                  <c:v>397</c:v>
                </c:pt>
                <c:pt idx="18">
                  <c:v>398</c:v>
                </c:pt>
                <c:pt idx="19">
                  <c:v>399</c:v>
                </c:pt>
                <c:pt idx="20">
                  <c:v>400</c:v>
                </c:pt>
                <c:pt idx="21">
                  <c:v>401</c:v>
                </c:pt>
                <c:pt idx="22">
                  <c:v>402</c:v>
                </c:pt>
                <c:pt idx="23">
                  <c:v>403</c:v>
                </c:pt>
                <c:pt idx="24">
                  <c:v>404</c:v>
                </c:pt>
                <c:pt idx="25">
                  <c:v>405</c:v>
                </c:pt>
                <c:pt idx="26">
                  <c:v>406</c:v>
                </c:pt>
                <c:pt idx="27">
                  <c:v>407</c:v>
                </c:pt>
                <c:pt idx="28">
                  <c:v>408</c:v>
                </c:pt>
                <c:pt idx="29">
                  <c:v>409</c:v>
                </c:pt>
                <c:pt idx="30">
                  <c:v>410</c:v>
                </c:pt>
                <c:pt idx="31">
                  <c:v>411</c:v>
                </c:pt>
                <c:pt idx="32">
                  <c:v>412</c:v>
                </c:pt>
                <c:pt idx="33">
                  <c:v>413</c:v>
                </c:pt>
                <c:pt idx="34">
                  <c:v>414</c:v>
                </c:pt>
                <c:pt idx="35">
                  <c:v>415</c:v>
                </c:pt>
                <c:pt idx="36">
                  <c:v>416</c:v>
                </c:pt>
                <c:pt idx="37">
                  <c:v>417</c:v>
                </c:pt>
                <c:pt idx="38">
                  <c:v>418</c:v>
                </c:pt>
                <c:pt idx="39">
                  <c:v>419</c:v>
                </c:pt>
                <c:pt idx="40">
                  <c:v>420</c:v>
                </c:pt>
                <c:pt idx="41">
                  <c:v>421</c:v>
                </c:pt>
                <c:pt idx="42">
                  <c:v>422</c:v>
                </c:pt>
                <c:pt idx="43">
                  <c:v>423</c:v>
                </c:pt>
                <c:pt idx="44">
                  <c:v>424</c:v>
                </c:pt>
                <c:pt idx="45">
                  <c:v>425</c:v>
                </c:pt>
                <c:pt idx="46">
                  <c:v>426</c:v>
                </c:pt>
                <c:pt idx="47">
                  <c:v>427</c:v>
                </c:pt>
                <c:pt idx="48">
                  <c:v>428</c:v>
                </c:pt>
                <c:pt idx="49">
                  <c:v>429</c:v>
                </c:pt>
                <c:pt idx="50">
                  <c:v>430</c:v>
                </c:pt>
                <c:pt idx="51">
                  <c:v>431</c:v>
                </c:pt>
                <c:pt idx="52">
                  <c:v>432</c:v>
                </c:pt>
                <c:pt idx="53">
                  <c:v>433</c:v>
                </c:pt>
                <c:pt idx="54">
                  <c:v>434</c:v>
                </c:pt>
                <c:pt idx="55">
                  <c:v>435</c:v>
                </c:pt>
                <c:pt idx="56">
                  <c:v>436</c:v>
                </c:pt>
                <c:pt idx="57">
                  <c:v>437</c:v>
                </c:pt>
                <c:pt idx="58">
                  <c:v>438</c:v>
                </c:pt>
                <c:pt idx="59">
                  <c:v>439</c:v>
                </c:pt>
                <c:pt idx="60">
                  <c:v>440</c:v>
                </c:pt>
                <c:pt idx="61">
                  <c:v>441</c:v>
                </c:pt>
                <c:pt idx="62">
                  <c:v>442</c:v>
                </c:pt>
                <c:pt idx="63">
                  <c:v>443</c:v>
                </c:pt>
                <c:pt idx="64">
                  <c:v>444</c:v>
                </c:pt>
                <c:pt idx="65">
                  <c:v>445</c:v>
                </c:pt>
                <c:pt idx="66">
                  <c:v>446</c:v>
                </c:pt>
                <c:pt idx="67">
                  <c:v>447</c:v>
                </c:pt>
                <c:pt idx="68">
                  <c:v>448</c:v>
                </c:pt>
                <c:pt idx="69">
                  <c:v>449</c:v>
                </c:pt>
                <c:pt idx="70">
                  <c:v>450</c:v>
                </c:pt>
                <c:pt idx="71">
                  <c:v>451</c:v>
                </c:pt>
                <c:pt idx="72">
                  <c:v>452</c:v>
                </c:pt>
                <c:pt idx="73">
                  <c:v>453</c:v>
                </c:pt>
                <c:pt idx="74">
                  <c:v>454</c:v>
                </c:pt>
                <c:pt idx="75">
                  <c:v>455</c:v>
                </c:pt>
                <c:pt idx="76">
                  <c:v>456</c:v>
                </c:pt>
                <c:pt idx="77">
                  <c:v>457</c:v>
                </c:pt>
                <c:pt idx="78">
                  <c:v>458</c:v>
                </c:pt>
                <c:pt idx="79">
                  <c:v>459</c:v>
                </c:pt>
                <c:pt idx="80">
                  <c:v>460</c:v>
                </c:pt>
                <c:pt idx="81">
                  <c:v>461</c:v>
                </c:pt>
                <c:pt idx="82">
                  <c:v>462</c:v>
                </c:pt>
                <c:pt idx="83">
                  <c:v>463</c:v>
                </c:pt>
                <c:pt idx="84">
                  <c:v>464</c:v>
                </c:pt>
                <c:pt idx="85">
                  <c:v>465</c:v>
                </c:pt>
                <c:pt idx="86">
                  <c:v>466</c:v>
                </c:pt>
                <c:pt idx="87">
                  <c:v>467</c:v>
                </c:pt>
                <c:pt idx="88">
                  <c:v>468</c:v>
                </c:pt>
                <c:pt idx="89">
                  <c:v>469</c:v>
                </c:pt>
                <c:pt idx="90">
                  <c:v>470</c:v>
                </c:pt>
                <c:pt idx="91">
                  <c:v>471</c:v>
                </c:pt>
                <c:pt idx="92">
                  <c:v>472</c:v>
                </c:pt>
                <c:pt idx="93">
                  <c:v>473</c:v>
                </c:pt>
                <c:pt idx="94">
                  <c:v>474</c:v>
                </c:pt>
                <c:pt idx="95">
                  <c:v>475</c:v>
                </c:pt>
                <c:pt idx="96">
                  <c:v>476</c:v>
                </c:pt>
                <c:pt idx="97">
                  <c:v>477</c:v>
                </c:pt>
                <c:pt idx="98">
                  <c:v>478</c:v>
                </c:pt>
                <c:pt idx="99">
                  <c:v>479</c:v>
                </c:pt>
                <c:pt idx="100">
                  <c:v>480</c:v>
                </c:pt>
                <c:pt idx="101">
                  <c:v>481</c:v>
                </c:pt>
                <c:pt idx="102">
                  <c:v>482</c:v>
                </c:pt>
                <c:pt idx="103">
                  <c:v>483</c:v>
                </c:pt>
                <c:pt idx="104">
                  <c:v>484</c:v>
                </c:pt>
                <c:pt idx="105">
                  <c:v>485</c:v>
                </c:pt>
                <c:pt idx="106">
                  <c:v>486</c:v>
                </c:pt>
                <c:pt idx="107">
                  <c:v>487</c:v>
                </c:pt>
                <c:pt idx="108">
                  <c:v>488</c:v>
                </c:pt>
                <c:pt idx="109">
                  <c:v>489</c:v>
                </c:pt>
                <c:pt idx="110">
                  <c:v>490</c:v>
                </c:pt>
                <c:pt idx="111">
                  <c:v>491</c:v>
                </c:pt>
                <c:pt idx="112">
                  <c:v>492</c:v>
                </c:pt>
                <c:pt idx="113">
                  <c:v>493</c:v>
                </c:pt>
                <c:pt idx="114">
                  <c:v>494</c:v>
                </c:pt>
                <c:pt idx="115">
                  <c:v>495</c:v>
                </c:pt>
                <c:pt idx="116">
                  <c:v>496</c:v>
                </c:pt>
                <c:pt idx="117">
                  <c:v>497</c:v>
                </c:pt>
                <c:pt idx="118">
                  <c:v>498</c:v>
                </c:pt>
                <c:pt idx="119">
                  <c:v>499</c:v>
                </c:pt>
                <c:pt idx="120">
                  <c:v>500</c:v>
                </c:pt>
              </c:numCache>
            </c:numRef>
          </c:xVal>
          <c:yVal>
            <c:numRef>
              <c:f>'AMMA of double labels'!$C$5:$C$125</c:f>
              <c:numCache>
                <c:formatCode>General</c:formatCode>
                <c:ptCount val="121"/>
                <c:pt idx="0">
                  <c:v>269038.62300587742</c:v>
                </c:pt>
                <c:pt idx="1">
                  <c:v>299307.30478589423</c:v>
                </c:pt>
                <c:pt idx="2">
                  <c:v>353085.64231738017</c:v>
                </c:pt>
                <c:pt idx="3">
                  <c:v>410096.55751469365</c:v>
                </c:pt>
                <c:pt idx="4">
                  <c:v>480625.52476910158</c:v>
                </c:pt>
                <c:pt idx="5">
                  <c:v>601994.12258606206</c:v>
                </c:pt>
                <c:pt idx="6">
                  <c:v>766120.90680100792</c:v>
                </c:pt>
                <c:pt idx="7">
                  <c:v>985201.5113350125</c:v>
                </c:pt>
                <c:pt idx="8">
                  <c:v>1182682.6196473551</c:v>
                </c:pt>
                <c:pt idx="9">
                  <c:v>1400440.8060453401</c:v>
                </c:pt>
                <c:pt idx="10">
                  <c:v>1584550.7976490345</c:v>
                </c:pt>
                <c:pt idx="11">
                  <c:v>1703421.4945424015</c:v>
                </c:pt>
                <c:pt idx="12">
                  <c:v>1746179.6809403871</c:v>
                </c:pt>
                <c:pt idx="13">
                  <c:v>1749265.3232577664</c:v>
                </c:pt>
                <c:pt idx="14">
                  <c:v>1707094.8782535677</c:v>
                </c:pt>
                <c:pt idx="15">
                  <c:v>1659340.8900083969</c:v>
                </c:pt>
                <c:pt idx="16">
                  <c:v>1662720.4030226697</c:v>
                </c:pt>
                <c:pt idx="17">
                  <c:v>1626721.2426532325</c:v>
                </c:pt>
                <c:pt idx="18">
                  <c:v>1577938.7069689338</c:v>
                </c:pt>
                <c:pt idx="19">
                  <c:v>1517842.1494542409</c:v>
                </c:pt>
                <c:pt idx="20">
                  <c:v>1489042.8211586908</c:v>
                </c:pt>
                <c:pt idx="21">
                  <c:v>1464504.6179680948</c:v>
                </c:pt>
                <c:pt idx="22">
                  <c:v>1413958.858102435</c:v>
                </c:pt>
                <c:pt idx="23">
                  <c:v>1396767.422334173</c:v>
                </c:pt>
                <c:pt idx="24">
                  <c:v>1363560.0335852231</c:v>
                </c:pt>
                <c:pt idx="25">
                  <c:v>1361796.8094038633</c:v>
                </c:pt>
                <c:pt idx="26">
                  <c:v>1353862.3005877414</c:v>
                </c:pt>
                <c:pt idx="27">
                  <c:v>1437615.4492023506</c:v>
                </c:pt>
                <c:pt idx="28">
                  <c:v>1493157.0109151981</c:v>
                </c:pt>
                <c:pt idx="29">
                  <c:v>1563098.2367758187</c:v>
                </c:pt>
                <c:pt idx="30">
                  <c:v>1717380.352644837</c:v>
                </c:pt>
                <c:pt idx="31">
                  <c:v>1758963.0562552479</c:v>
                </c:pt>
                <c:pt idx="32">
                  <c:v>1863287.153652393</c:v>
                </c:pt>
                <c:pt idx="33">
                  <c:v>1973782.535684299</c:v>
                </c:pt>
                <c:pt idx="34">
                  <c:v>2058270.3610411417</c:v>
                </c:pt>
                <c:pt idx="35">
                  <c:v>2096767.422334173</c:v>
                </c:pt>
                <c:pt idx="36">
                  <c:v>2100000</c:v>
                </c:pt>
                <c:pt idx="37">
                  <c:v>2094563.3921074742</c:v>
                </c:pt>
                <c:pt idx="38">
                  <c:v>2076784.2149454241</c:v>
                </c:pt>
                <c:pt idx="39">
                  <c:v>2017275.3988245169</c:v>
                </c:pt>
                <c:pt idx="40">
                  <c:v>1947334.1729638975</c:v>
                </c:pt>
                <c:pt idx="41">
                  <c:v>1885327.4559193954</c:v>
                </c:pt>
                <c:pt idx="42">
                  <c:v>1835663.3081444171</c:v>
                </c:pt>
                <c:pt idx="43">
                  <c:v>1741330.8144416458</c:v>
                </c:pt>
                <c:pt idx="44">
                  <c:v>1665218.3039462646</c:v>
                </c:pt>
                <c:pt idx="45">
                  <c:v>1573824.5172124265</c:v>
                </c:pt>
                <c:pt idx="46">
                  <c:v>1491099.9160369439</c:v>
                </c:pt>
                <c:pt idx="47">
                  <c:v>1435411.4189756508</c:v>
                </c:pt>
                <c:pt idx="48">
                  <c:v>1341666.6666666672</c:v>
                </c:pt>
                <c:pt idx="49">
                  <c:v>1327120.0671704451</c:v>
                </c:pt>
                <c:pt idx="50">
                  <c:v>1265260.2854743912</c:v>
                </c:pt>
                <c:pt idx="51">
                  <c:v>1249244.3324937031</c:v>
                </c:pt>
                <c:pt idx="52">
                  <c:v>1220445.0041981528</c:v>
                </c:pt>
                <c:pt idx="53">
                  <c:v>1226175.4827875735</c:v>
                </c:pt>
                <c:pt idx="54">
                  <c:v>1220738.8748950467</c:v>
                </c:pt>
                <c:pt idx="55">
                  <c:v>1207220.8228379518</c:v>
                </c:pt>
                <c:pt idx="56">
                  <c:v>1202078.0856423166</c:v>
                </c:pt>
                <c:pt idx="57">
                  <c:v>1199727.1200671708</c:v>
                </c:pt>
                <c:pt idx="58">
                  <c:v>1248509.6557514693</c:v>
                </c:pt>
                <c:pt idx="59">
                  <c:v>1194878.2535684307</c:v>
                </c:pt>
                <c:pt idx="60">
                  <c:v>1214714.5256087312</c:v>
                </c:pt>
                <c:pt idx="61">
                  <c:v>1176658.2703610414</c:v>
                </c:pt>
                <c:pt idx="62">
                  <c:v>1173278.7573467675</c:v>
                </c:pt>
                <c:pt idx="63">
                  <c:v>1129051.217464315</c:v>
                </c:pt>
                <c:pt idx="64">
                  <c:v>1103925.2728799337</c:v>
                </c:pt>
                <c:pt idx="65">
                  <c:v>1062783.3753148615</c:v>
                </c:pt>
                <c:pt idx="66">
                  <c:v>1015617.1284634764</c:v>
                </c:pt>
                <c:pt idx="67">
                  <c:v>982409.73971452529</c:v>
                </c:pt>
                <c:pt idx="68">
                  <c:v>936272.04030226707</c:v>
                </c:pt>
                <c:pt idx="69">
                  <c:v>889105.79345088161</c:v>
                </c:pt>
                <c:pt idx="70">
                  <c:v>865596.1376994123</c:v>
                </c:pt>
                <c:pt idx="71">
                  <c:v>830919.39546599484</c:v>
                </c:pt>
                <c:pt idx="72">
                  <c:v>787720.40302267042</c:v>
                </c:pt>
                <c:pt idx="73">
                  <c:v>751427.37195633957</c:v>
                </c:pt>
                <c:pt idx="74">
                  <c:v>712489.50461796811</c:v>
                </c:pt>
                <c:pt idx="75">
                  <c:v>705142.73719563393</c:v>
                </c:pt>
                <c:pt idx="76">
                  <c:v>676784.21494542388</c:v>
                </c:pt>
                <c:pt idx="77">
                  <c:v>644017.63224181358</c:v>
                </c:pt>
                <c:pt idx="78">
                  <c:v>628295.54995801847</c:v>
                </c:pt>
                <c:pt idx="79">
                  <c:v>591561.7128463476</c:v>
                </c:pt>
                <c:pt idx="80">
                  <c:v>569668.34592779225</c:v>
                </c:pt>
                <c:pt idx="81">
                  <c:v>572313.18219983159</c:v>
                </c:pt>
                <c:pt idx="82">
                  <c:v>549244.33249370311</c:v>
                </c:pt>
                <c:pt idx="83">
                  <c:v>533375.31486146094</c:v>
                </c:pt>
                <c:pt idx="84">
                  <c:v>528967.25440806011</c:v>
                </c:pt>
                <c:pt idx="85">
                  <c:v>510600.33585222508</c:v>
                </c:pt>
                <c:pt idx="86">
                  <c:v>515743.07304785895</c:v>
                </c:pt>
                <c:pt idx="87">
                  <c:v>502665.82703610411</c:v>
                </c:pt>
                <c:pt idx="88">
                  <c:v>475629.7229219143</c:v>
                </c:pt>
                <c:pt idx="89">
                  <c:v>466813.60201511323</c:v>
                </c:pt>
                <c:pt idx="90">
                  <c:v>474013.43408900115</c:v>
                </c:pt>
                <c:pt idx="91">
                  <c:v>441099.91603694391</c:v>
                </c:pt>
                <c:pt idx="92">
                  <c:v>454324.09739714517</c:v>
                </c:pt>
                <c:pt idx="93">
                  <c:v>425377.83375314856</c:v>
                </c:pt>
                <c:pt idx="94">
                  <c:v>399517.21242653218</c:v>
                </c:pt>
                <c:pt idx="95">
                  <c:v>407304.78589420655</c:v>
                </c:pt>
                <c:pt idx="96">
                  <c:v>382913.51805205713</c:v>
                </c:pt>
                <c:pt idx="97">
                  <c:v>365575.14693534805</c:v>
                </c:pt>
                <c:pt idx="98">
                  <c:v>362489.50461796822</c:v>
                </c:pt>
                <c:pt idx="99">
                  <c:v>346767.42233417317</c:v>
                </c:pt>
                <c:pt idx="100">
                  <c:v>324580.18471872393</c:v>
                </c:pt>
                <c:pt idx="101">
                  <c:v>320465.99496221682</c:v>
                </c:pt>
                <c:pt idx="102">
                  <c:v>305184.7187237615</c:v>
                </c:pt>
                <c:pt idx="103">
                  <c:v>300776.65827036084</c:v>
                </c:pt>
                <c:pt idx="104">
                  <c:v>296515.53316540725</c:v>
                </c:pt>
                <c:pt idx="105">
                  <c:v>285642.31738035264</c:v>
                </c:pt>
                <c:pt idx="106">
                  <c:v>277120.06717044499</c:v>
                </c:pt>
                <c:pt idx="107">
                  <c:v>263455.07976490341</c:v>
                </c:pt>
                <c:pt idx="108">
                  <c:v>260222.5020990764</c:v>
                </c:pt>
                <c:pt idx="109">
                  <c:v>253610.41141897565</c:v>
                </c:pt>
                <c:pt idx="110">
                  <c:v>239210.74727120085</c:v>
                </c:pt>
                <c:pt idx="111">
                  <c:v>254051.21746431579</c:v>
                </c:pt>
                <c:pt idx="112">
                  <c:v>232451.72124265324</c:v>
                </c:pt>
                <c:pt idx="113">
                  <c:v>219668.34592779179</c:v>
                </c:pt>
                <c:pt idx="114">
                  <c:v>212762.38455079758</c:v>
                </c:pt>
                <c:pt idx="115">
                  <c:v>214966.41477749791</c:v>
                </c:pt>
                <c:pt idx="116">
                  <c:v>212909.31989924423</c:v>
                </c:pt>
                <c:pt idx="117">
                  <c:v>206444.16456759017</c:v>
                </c:pt>
                <c:pt idx="118">
                  <c:v>212027.70780856433</c:v>
                </c:pt>
                <c:pt idx="119">
                  <c:v>212909.31989924423</c:v>
                </c:pt>
                <c:pt idx="120">
                  <c:v>203211.58690176319</c:v>
                </c:pt>
              </c:numCache>
            </c:numRef>
          </c:yVal>
          <c:smooth val="1"/>
        </c:ser>
        <c:ser>
          <c:idx val="1"/>
          <c:order val="1"/>
          <c:tx>
            <c:v>pH 2.5</c:v>
          </c:tx>
          <c:spPr>
            <a:ln w="19050"/>
          </c:spPr>
          <c:marker>
            <c:symbol val="none"/>
          </c:marker>
          <c:xVal>
            <c:numRef>
              <c:f>'AMMA of double labels'!$B$5:$B$125</c:f>
              <c:numCache>
                <c:formatCode>General</c:formatCode>
                <c:ptCount val="121"/>
                <c:pt idx="0">
                  <c:v>380</c:v>
                </c:pt>
                <c:pt idx="1">
                  <c:v>381</c:v>
                </c:pt>
                <c:pt idx="2">
                  <c:v>382</c:v>
                </c:pt>
                <c:pt idx="3">
                  <c:v>383</c:v>
                </c:pt>
                <c:pt idx="4">
                  <c:v>384</c:v>
                </c:pt>
                <c:pt idx="5">
                  <c:v>385</c:v>
                </c:pt>
                <c:pt idx="6">
                  <c:v>386</c:v>
                </c:pt>
                <c:pt idx="7">
                  <c:v>387</c:v>
                </c:pt>
                <c:pt idx="8">
                  <c:v>388</c:v>
                </c:pt>
                <c:pt idx="9">
                  <c:v>389</c:v>
                </c:pt>
                <c:pt idx="10">
                  <c:v>390</c:v>
                </c:pt>
                <c:pt idx="11">
                  <c:v>391</c:v>
                </c:pt>
                <c:pt idx="12">
                  <c:v>392</c:v>
                </c:pt>
                <c:pt idx="13">
                  <c:v>393</c:v>
                </c:pt>
                <c:pt idx="14">
                  <c:v>394</c:v>
                </c:pt>
                <c:pt idx="15">
                  <c:v>395</c:v>
                </c:pt>
                <c:pt idx="16">
                  <c:v>396</c:v>
                </c:pt>
                <c:pt idx="17">
                  <c:v>397</c:v>
                </c:pt>
                <c:pt idx="18">
                  <c:v>398</c:v>
                </c:pt>
                <c:pt idx="19">
                  <c:v>399</c:v>
                </c:pt>
                <c:pt idx="20">
                  <c:v>400</c:v>
                </c:pt>
                <c:pt idx="21">
                  <c:v>401</c:v>
                </c:pt>
                <c:pt idx="22">
                  <c:v>402</c:v>
                </c:pt>
                <c:pt idx="23">
                  <c:v>403</c:v>
                </c:pt>
                <c:pt idx="24">
                  <c:v>404</c:v>
                </c:pt>
                <c:pt idx="25">
                  <c:v>405</c:v>
                </c:pt>
                <c:pt idx="26">
                  <c:v>406</c:v>
                </c:pt>
                <c:pt idx="27">
                  <c:v>407</c:v>
                </c:pt>
                <c:pt idx="28">
                  <c:v>408</c:v>
                </c:pt>
                <c:pt idx="29">
                  <c:v>409</c:v>
                </c:pt>
                <c:pt idx="30">
                  <c:v>410</c:v>
                </c:pt>
                <c:pt idx="31">
                  <c:v>411</c:v>
                </c:pt>
                <c:pt idx="32">
                  <c:v>412</c:v>
                </c:pt>
                <c:pt idx="33">
                  <c:v>413</c:v>
                </c:pt>
                <c:pt idx="34">
                  <c:v>414</c:v>
                </c:pt>
                <c:pt idx="35">
                  <c:v>415</c:v>
                </c:pt>
                <c:pt idx="36">
                  <c:v>416</c:v>
                </c:pt>
                <c:pt idx="37">
                  <c:v>417</c:v>
                </c:pt>
                <c:pt idx="38">
                  <c:v>418</c:v>
                </c:pt>
                <c:pt idx="39">
                  <c:v>419</c:v>
                </c:pt>
                <c:pt idx="40">
                  <c:v>420</c:v>
                </c:pt>
                <c:pt idx="41">
                  <c:v>421</c:v>
                </c:pt>
                <c:pt idx="42">
                  <c:v>422</c:v>
                </c:pt>
                <c:pt idx="43">
                  <c:v>423</c:v>
                </c:pt>
                <c:pt idx="44">
                  <c:v>424</c:v>
                </c:pt>
                <c:pt idx="45">
                  <c:v>425</c:v>
                </c:pt>
                <c:pt idx="46">
                  <c:v>426</c:v>
                </c:pt>
                <c:pt idx="47">
                  <c:v>427</c:v>
                </c:pt>
                <c:pt idx="48">
                  <c:v>428</c:v>
                </c:pt>
                <c:pt idx="49">
                  <c:v>429</c:v>
                </c:pt>
                <c:pt idx="50">
                  <c:v>430</c:v>
                </c:pt>
                <c:pt idx="51">
                  <c:v>431</c:v>
                </c:pt>
                <c:pt idx="52">
                  <c:v>432</c:v>
                </c:pt>
                <c:pt idx="53">
                  <c:v>433</c:v>
                </c:pt>
                <c:pt idx="54">
                  <c:v>434</c:v>
                </c:pt>
                <c:pt idx="55">
                  <c:v>435</c:v>
                </c:pt>
                <c:pt idx="56">
                  <c:v>436</c:v>
                </c:pt>
                <c:pt idx="57">
                  <c:v>437</c:v>
                </c:pt>
                <c:pt idx="58">
                  <c:v>438</c:v>
                </c:pt>
                <c:pt idx="59">
                  <c:v>439</c:v>
                </c:pt>
                <c:pt idx="60">
                  <c:v>440</c:v>
                </c:pt>
                <c:pt idx="61">
                  <c:v>441</c:v>
                </c:pt>
                <c:pt idx="62">
                  <c:v>442</c:v>
                </c:pt>
                <c:pt idx="63">
                  <c:v>443</c:v>
                </c:pt>
                <c:pt idx="64">
                  <c:v>444</c:v>
                </c:pt>
                <c:pt idx="65">
                  <c:v>445</c:v>
                </c:pt>
                <c:pt idx="66">
                  <c:v>446</c:v>
                </c:pt>
                <c:pt idx="67">
                  <c:v>447</c:v>
                </c:pt>
                <c:pt idx="68">
                  <c:v>448</c:v>
                </c:pt>
                <c:pt idx="69">
                  <c:v>449</c:v>
                </c:pt>
                <c:pt idx="70">
                  <c:v>450</c:v>
                </c:pt>
                <c:pt idx="71">
                  <c:v>451</c:v>
                </c:pt>
                <c:pt idx="72">
                  <c:v>452</c:v>
                </c:pt>
                <c:pt idx="73">
                  <c:v>453</c:v>
                </c:pt>
                <c:pt idx="74">
                  <c:v>454</c:v>
                </c:pt>
                <c:pt idx="75">
                  <c:v>455</c:v>
                </c:pt>
                <c:pt idx="76">
                  <c:v>456</c:v>
                </c:pt>
                <c:pt idx="77">
                  <c:v>457</c:v>
                </c:pt>
                <c:pt idx="78">
                  <c:v>458</c:v>
                </c:pt>
                <c:pt idx="79">
                  <c:v>459</c:v>
                </c:pt>
                <c:pt idx="80">
                  <c:v>460</c:v>
                </c:pt>
                <c:pt idx="81">
                  <c:v>461</c:v>
                </c:pt>
                <c:pt idx="82">
                  <c:v>462</c:v>
                </c:pt>
                <c:pt idx="83">
                  <c:v>463</c:v>
                </c:pt>
                <c:pt idx="84">
                  <c:v>464</c:v>
                </c:pt>
                <c:pt idx="85">
                  <c:v>465</c:v>
                </c:pt>
                <c:pt idx="86">
                  <c:v>466</c:v>
                </c:pt>
                <c:pt idx="87">
                  <c:v>467</c:v>
                </c:pt>
                <c:pt idx="88">
                  <c:v>468</c:v>
                </c:pt>
                <c:pt idx="89">
                  <c:v>469</c:v>
                </c:pt>
                <c:pt idx="90">
                  <c:v>470</c:v>
                </c:pt>
                <c:pt idx="91">
                  <c:v>471</c:v>
                </c:pt>
                <c:pt idx="92">
                  <c:v>472</c:v>
                </c:pt>
                <c:pt idx="93">
                  <c:v>473</c:v>
                </c:pt>
                <c:pt idx="94">
                  <c:v>474</c:v>
                </c:pt>
                <c:pt idx="95">
                  <c:v>475</c:v>
                </c:pt>
                <c:pt idx="96">
                  <c:v>476</c:v>
                </c:pt>
                <c:pt idx="97">
                  <c:v>477</c:v>
                </c:pt>
                <c:pt idx="98">
                  <c:v>478</c:v>
                </c:pt>
                <c:pt idx="99">
                  <c:v>479</c:v>
                </c:pt>
                <c:pt idx="100">
                  <c:v>480</c:v>
                </c:pt>
                <c:pt idx="101">
                  <c:v>481</c:v>
                </c:pt>
                <c:pt idx="102">
                  <c:v>482</c:v>
                </c:pt>
                <c:pt idx="103">
                  <c:v>483</c:v>
                </c:pt>
                <c:pt idx="104">
                  <c:v>484</c:v>
                </c:pt>
                <c:pt idx="105">
                  <c:v>485</c:v>
                </c:pt>
                <c:pt idx="106">
                  <c:v>486</c:v>
                </c:pt>
                <c:pt idx="107">
                  <c:v>487</c:v>
                </c:pt>
                <c:pt idx="108">
                  <c:v>488</c:v>
                </c:pt>
                <c:pt idx="109">
                  <c:v>489</c:v>
                </c:pt>
                <c:pt idx="110">
                  <c:v>490</c:v>
                </c:pt>
                <c:pt idx="111">
                  <c:v>491</c:v>
                </c:pt>
                <c:pt idx="112">
                  <c:v>492</c:v>
                </c:pt>
                <c:pt idx="113">
                  <c:v>493</c:v>
                </c:pt>
                <c:pt idx="114">
                  <c:v>494</c:v>
                </c:pt>
                <c:pt idx="115">
                  <c:v>495</c:v>
                </c:pt>
                <c:pt idx="116">
                  <c:v>496</c:v>
                </c:pt>
                <c:pt idx="117">
                  <c:v>497</c:v>
                </c:pt>
                <c:pt idx="118">
                  <c:v>498</c:v>
                </c:pt>
                <c:pt idx="119">
                  <c:v>499</c:v>
                </c:pt>
                <c:pt idx="120">
                  <c:v>500</c:v>
                </c:pt>
              </c:numCache>
            </c:numRef>
          </c:xVal>
          <c:yVal>
            <c:numRef>
              <c:f>'AMMA of double labels'!$D$5:$D$125</c:f>
              <c:numCache>
                <c:formatCode>General</c:formatCode>
                <c:ptCount val="121"/>
                <c:pt idx="0">
                  <c:v>172857.30186999097</c:v>
                </c:pt>
                <c:pt idx="1">
                  <c:v>206984.63935886027</c:v>
                </c:pt>
                <c:pt idx="2">
                  <c:v>260279.38557435432</c:v>
                </c:pt>
                <c:pt idx="3">
                  <c:v>314275.3784505786</c:v>
                </c:pt>
                <c:pt idx="4">
                  <c:v>433721.05966162082</c:v>
                </c:pt>
                <c:pt idx="5">
                  <c:v>569529.16295636701</c:v>
                </c:pt>
                <c:pt idx="6">
                  <c:v>717258.45948352665</c:v>
                </c:pt>
                <c:pt idx="7">
                  <c:v>908231.30008904741</c:v>
                </c:pt>
                <c:pt idx="8">
                  <c:v>1147590.1602849509</c:v>
                </c:pt>
                <c:pt idx="9">
                  <c:v>1313668.7444345504</c:v>
                </c:pt>
                <c:pt idx="10">
                  <c:v>1524743.9893143368</c:v>
                </c:pt>
                <c:pt idx="11">
                  <c:v>1628879.1184327698</c:v>
                </c:pt>
                <c:pt idx="12">
                  <c:v>1677148.2635796983</c:v>
                </c:pt>
                <c:pt idx="13">
                  <c:v>1745052.3152270704</c:v>
                </c:pt>
                <c:pt idx="14">
                  <c:v>1703678.7622439901</c:v>
                </c:pt>
                <c:pt idx="15">
                  <c:v>1675745.7702582369</c:v>
                </c:pt>
                <c:pt idx="16">
                  <c:v>1625840.3829029391</c:v>
                </c:pt>
                <c:pt idx="17">
                  <c:v>1583531.8343722173</c:v>
                </c:pt>
                <c:pt idx="18">
                  <c:v>1529652.715939448</c:v>
                </c:pt>
                <c:pt idx="19">
                  <c:v>1510134.6838824581</c:v>
                </c:pt>
                <c:pt idx="20">
                  <c:v>1476124.2208370438</c:v>
                </c:pt>
                <c:pt idx="21">
                  <c:v>1433231.3000890473</c:v>
                </c:pt>
                <c:pt idx="22">
                  <c:v>1397935.2181656279</c:v>
                </c:pt>
                <c:pt idx="23">
                  <c:v>1358081.0329474634</c:v>
                </c:pt>
                <c:pt idx="24">
                  <c:v>1330264.915405164</c:v>
                </c:pt>
                <c:pt idx="25">
                  <c:v>1336342.386464827</c:v>
                </c:pt>
                <c:pt idx="26">
                  <c:v>1365210.3739982201</c:v>
                </c:pt>
                <c:pt idx="27">
                  <c:v>1402025.8236865539</c:v>
                </c:pt>
                <c:pt idx="28">
                  <c:v>1481500.4452359742</c:v>
                </c:pt>
                <c:pt idx="29">
                  <c:v>1576519.3677649149</c:v>
                </c:pt>
                <c:pt idx="30">
                  <c:v>1691640.6945681211</c:v>
                </c:pt>
                <c:pt idx="31">
                  <c:v>1767959.7061442572</c:v>
                </c:pt>
                <c:pt idx="32">
                  <c:v>1892430.9884238646</c:v>
                </c:pt>
                <c:pt idx="33">
                  <c:v>1959283.1700801423</c:v>
                </c:pt>
                <c:pt idx="34">
                  <c:v>2043900.2671415848</c:v>
                </c:pt>
                <c:pt idx="35">
                  <c:v>2068327.0258236865</c:v>
                </c:pt>
                <c:pt idx="36">
                  <c:v>2100000</c:v>
                </c:pt>
                <c:pt idx="37">
                  <c:v>2082235.0845948353</c:v>
                </c:pt>
                <c:pt idx="38">
                  <c:v>2084221.9501335707</c:v>
                </c:pt>
                <c:pt idx="39">
                  <c:v>2008370.4363312554</c:v>
                </c:pt>
                <c:pt idx="40">
                  <c:v>1938830.1424755126</c:v>
                </c:pt>
                <c:pt idx="41">
                  <c:v>1899794.078361531</c:v>
                </c:pt>
                <c:pt idx="42">
                  <c:v>1821488.2012466607</c:v>
                </c:pt>
                <c:pt idx="43">
                  <c:v>1724131.7898486205</c:v>
                </c:pt>
                <c:pt idx="44">
                  <c:v>1656227.7382012466</c:v>
                </c:pt>
                <c:pt idx="45">
                  <c:v>1547417.6313446134</c:v>
                </c:pt>
                <c:pt idx="46">
                  <c:v>1515861.5316117539</c:v>
                </c:pt>
                <c:pt idx="47">
                  <c:v>1408687.6669634918</c:v>
                </c:pt>
                <c:pt idx="48">
                  <c:v>1349899.8219056109</c:v>
                </c:pt>
                <c:pt idx="49">
                  <c:v>1325005.5654496888</c:v>
                </c:pt>
                <c:pt idx="50">
                  <c:v>1276268.9225289405</c:v>
                </c:pt>
                <c:pt idx="51">
                  <c:v>1229752.8940338381</c:v>
                </c:pt>
                <c:pt idx="52">
                  <c:v>1196326.8032056999</c:v>
                </c:pt>
                <c:pt idx="53">
                  <c:v>1209299.8664292078</c:v>
                </c:pt>
                <c:pt idx="54">
                  <c:v>1206144.2564559216</c:v>
                </c:pt>
                <c:pt idx="55">
                  <c:v>1215961.7097061444</c:v>
                </c:pt>
                <c:pt idx="56">
                  <c:v>1218065.4496883343</c:v>
                </c:pt>
                <c:pt idx="57">
                  <c:v>1196443.6776491541</c:v>
                </c:pt>
                <c:pt idx="58">
                  <c:v>1185457.4799643811</c:v>
                </c:pt>
                <c:pt idx="59">
                  <c:v>1203806.767586821</c:v>
                </c:pt>
                <c:pt idx="60">
                  <c:v>1180315.0044523599</c:v>
                </c:pt>
                <c:pt idx="61">
                  <c:v>1184288.7355298309</c:v>
                </c:pt>
                <c:pt idx="62">
                  <c:v>1152498.8869100637</c:v>
                </c:pt>
                <c:pt idx="63">
                  <c:v>1130292.7426536065</c:v>
                </c:pt>
                <c:pt idx="64">
                  <c:v>1089854.1852181656</c:v>
                </c:pt>
                <c:pt idx="65">
                  <c:v>1050584.3722172757</c:v>
                </c:pt>
                <c:pt idx="66">
                  <c:v>1022417.6313446126</c:v>
                </c:pt>
                <c:pt idx="67">
                  <c:v>962461.04185218224</c:v>
                </c:pt>
                <c:pt idx="68">
                  <c:v>928684.32769367751</c:v>
                </c:pt>
                <c:pt idx="69">
                  <c:v>892803.87355298304</c:v>
                </c:pt>
                <c:pt idx="70">
                  <c:v>834483.52626892261</c:v>
                </c:pt>
                <c:pt idx="71">
                  <c:v>804446.79430097889</c:v>
                </c:pt>
                <c:pt idx="72">
                  <c:v>769501.33570792561</c:v>
                </c:pt>
                <c:pt idx="73">
                  <c:v>731517.14158504049</c:v>
                </c:pt>
                <c:pt idx="74">
                  <c:v>711064.11398040946</c:v>
                </c:pt>
                <c:pt idx="75">
                  <c:v>640004.45235975028</c:v>
                </c:pt>
                <c:pt idx="76">
                  <c:v>638718.83348174603</c:v>
                </c:pt>
                <c:pt idx="77">
                  <c:v>620369.54585930542</c:v>
                </c:pt>
                <c:pt idx="78">
                  <c:v>588696.57168299204</c:v>
                </c:pt>
                <c:pt idx="79">
                  <c:v>580865.98397150496</c:v>
                </c:pt>
                <c:pt idx="80">
                  <c:v>567776.04630454176</c:v>
                </c:pt>
                <c:pt idx="81">
                  <c:v>531544.96883348224</c:v>
                </c:pt>
                <c:pt idx="82">
                  <c:v>533882.45770258235</c:v>
                </c:pt>
                <c:pt idx="83">
                  <c:v>502326.35796972393</c:v>
                </c:pt>
                <c:pt idx="84">
                  <c:v>491924.53250222636</c:v>
                </c:pt>
                <c:pt idx="85">
                  <c:v>483158.9492430989</c:v>
                </c:pt>
                <c:pt idx="86">
                  <c:v>472055.87711487088</c:v>
                </c:pt>
                <c:pt idx="87">
                  <c:v>464225.28940338414</c:v>
                </c:pt>
                <c:pt idx="88">
                  <c:v>463524.04274265358</c:v>
                </c:pt>
                <c:pt idx="89">
                  <c:v>453706.58949243097</c:v>
                </c:pt>
                <c:pt idx="90">
                  <c:v>430565.44968833507</c:v>
                </c:pt>
                <c:pt idx="91">
                  <c:v>422384.23864648264</c:v>
                </c:pt>
                <c:pt idx="92">
                  <c:v>405554.31878895813</c:v>
                </c:pt>
                <c:pt idx="93">
                  <c:v>387438.78005342832</c:v>
                </c:pt>
                <c:pt idx="94">
                  <c:v>374465.7168299199</c:v>
                </c:pt>
                <c:pt idx="95">
                  <c:v>370959.48352626892</c:v>
                </c:pt>
                <c:pt idx="96">
                  <c:v>351441.45146927872</c:v>
                </c:pt>
                <c:pt idx="97">
                  <c:v>344779.60819234175</c:v>
                </c:pt>
                <c:pt idx="98">
                  <c:v>330754.67497773806</c:v>
                </c:pt>
                <c:pt idx="99">
                  <c:v>304224.17631344625</c:v>
                </c:pt>
                <c:pt idx="100">
                  <c:v>310652.2707034729</c:v>
                </c:pt>
                <c:pt idx="101">
                  <c:v>295107.96972395387</c:v>
                </c:pt>
                <c:pt idx="102">
                  <c:v>274070.5699020481</c:v>
                </c:pt>
                <c:pt idx="103">
                  <c:v>267876.2243989316</c:v>
                </c:pt>
                <c:pt idx="104">
                  <c:v>264019.36776491517</c:v>
                </c:pt>
                <c:pt idx="105">
                  <c:v>248708.81567230629</c:v>
                </c:pt>
                <c:pt idx="106">
                  <c:v>236670.74799643818</c:v>
                </c:pt>
                <c:pt idx="107">
                  <c:v>223463.93588601961</c:v>
                </c:pt>
                <c:pt idx="108">
                  <c:v>217152.71593944807</c:v>
                </c:pt>
                <c:pt idx="109">
                  <c:v>228255.78806767578</c:v>
                </c:pt>
                <c:pt idx="110">
                  <c:v>216568.34372217275</c:v>
                </c:pt>
                <c:pt idx="111">
                  <c:v>201842.16384683884</c:v>
                </c:pt>
                <c:pt idx="112">
                  <c:v>193310.32947462142</c:v>
                </c:pt>
                <c:pt idx="113">
                  <c:v>191674.08726625104</c:v>
                </c:pt>
                <c:pt idx="114">
                  <c:v>188985.97506678541</c:v>
                </c:pt>
                <c:pt idx="115">
                  <c:v>180921.63846838826</c:v>
                </c:pt>
                <c:pt idx="116">
                  <c:v>179168.52181656272</c:v>
                </c:pt>
                <c:pt idx="117">
                  <c:v>173909.17186108636</c:v>
                </c:pt>
                <c:pt idx="118">
                  <c:v>181506.01068566347</c:v>
                </c:pt>
                <c:pt idx="119">
                  <c:v>163156.72306322344</c:v>
                </c:pt>
                <c:pt idx="120">
                  <c:v>166312.33303650923</c:v>
                </c:pt>
              </c:numCache>
            </c:numRef>
          </c:yVal>
          <c:smooth val="1"/>
        </c:ser>
        <c:ser>
          <c:idx val="2"/>
          <c:order val="2"/>
          <c:tx>
            <c:v>pH 4.5</c:v>
          </c:tx>
          <c:spPr>
            <a:ln w="19050"/>
          </c:spPr>
          <c:marker>
            <c:symbol val="none"/>
          </c:marker>
          <c:xVal>
            <c:numRef>
              <c:f>'AMMA of double labels'!$B$5:$B$125</c:f>
              <c:numCache>
                <c:formatCode>General</c:formatCode>
                <c:ptCount val="121"/>
                <c:pt idx="0">
                  <c:v>380</c:v>
                </c:pt>
                <c:pt idx="1">
                  <c:v>381</c:v>
                </c:pt>
                <c:pt idx="2">
                  <c:v>382</c:v>
                </c:pt>
                <c:pt idx="3">
                  <c:v>383</c:v>
                </c:pt>
                <c:pt idx="4">
                  <c:v>384</c:v>
                </c:pt>
                <c:pt idx="5">
                  <c:v>385</c:v>
                </c:pt>
                <c:pt idx="6">
                  <c:v>386</c:v>
                </c:pt>
                <c:pt idx="7">
                  <c:v>387</c:v>
                </c:pt>
                <c:pt idx="8">
                  <c:v>388</c:v>
                </c:pt>
                <c:pt idx="9">
                  <c:v>389</c:v>
                </c:pt>
                <c:pt idx="10">
                  <c:v>390</c:v>
                </c:pt>
                <c:pt idx="11">
                  <c:v>391</c:v>
                </c:pt>
                <c:pt idx="12">
                  <c:v>392</c:v>
                </c:pt>
                <c:pt idx="13">
                  <c:v>393</c:v>
                </c:pt>
                <c:pt idx="14">
                  <c:v>394</c:v>
                </c:pt>
                <c:pt idx="15">
                  <c:v>395</c:v>
                </c:pt>
                <c:pt idx="16">
                  <c:v>396</c:v>
                </c:pt>
                <c:pt idx="17">
                  <c:v>397</c:v>
                </c:pt>
                <c:pt idx="18">
                  <c:v>398</c:v>
                </c:pt>
                <c:pt idx="19">
                  <c:v>399</c:v>
                </c:pt>
                <c:pt idx="20">
                  <c:v>400</c:v>
                </c:pt>
                <c:pt idx="21">
                  <c:v>401</c:v>
                </c:pt>
                <c:pt idx="22">
                  <c:v>402</c:v>
                </c:pt>
                <c:pt idx="23">
                  <c:v>403</c:v>
                </c:pt>
                <c:pt idx="24">
                  <c:v>404</c:v>
                </c:pt>
                <c:pt idx="25">
                  <c:v>405</c:v>
                </c:pt>
                <c:pt idx="26">
                  <c:v>406</c:v>
                </c:pt>
                <c:pt idx="27">
                  <c:v>407</c:v>
                </c:pt>
                <c:pt idx="28">
                  <c:v>408</c:v>
                </c:pt>
                <c:pt idx="29">
                  <c:v>409</c:v>
                </c:pt>
                <c:pt idx="30">
                  <c:v>410</c:v>
                </c:pt>
                <c:pt idx="31">
                  <c:v>411</c:v>
                </c:pt>
                <c:pt idx="32">
                  <c:v>412</c:v>
                </c:pt>
                <c:pt idx="33">
                  <c:v>413</c:v>
                </c:pt>
                <c:pt idx="34">
                  <c:v>414</c:v>
                </c:pt>
                <c:pt idx="35">
                  <c:v>415</c:v>
                </c:pt>
                <c:pt idx="36">
                  <c:v>416</c:v>
                </c:pt>
                <c:pt idx="37">
                  <c:v>417</c:v>
                </c:pt>
                <c:pt idx="38">
                  <c:v>418</c:v>
                </c:pt>
                <c:pt idx="39">
                  <c:v>419</c:v>
                </c:pt>
                <c:pt idx="40">
                  <c:v>420</c:v>
                </c:pt>
                <c:pt idx="41">
                  <c:v>421</c:v>
                </c:pt>
                <c:pt idx="42">
                  <c:v>422</c:v>
                </c:pt>
                <c:pt idx="43">
                  <c:v>423</c:v>
                </c:pt>
                <c:pt idx="44">
                  <c:v>424</c:v>
                </c:pt>
                <c:pt idx="45">
                  <c:v>425</c:v>
                </c:pt>
                <c:pt idx="46">
                  <c:v>426</c:v>
                </c:pt>
                <c:pt idx="47">
                  <c:v>427</c:v>
                </c:pt>
                <c:pt idx="48">
                  <c:v>428</c:v>
                </c:pt>
                <c:pt idx="49">
                  <c:v>429</c:v>
                </c:pt>
                <c:pt idx="50">
                  <c:v>430</c:v>
                </c:pt>
                <c:pt idx="51">
                  <c:v>431</c:v>
                </c:pt>
                <c:pt idx="52">
                  <c:v>432</c:v>
                </c:pt>
                <c:pt idx="53">
                  <c:v>433</c:v>
                </c:pt>
                <c:pt idx="54">
                  <c:v>434</c:v>
                </c:pt>
                <c:pt idx="55">
                  <c:v>435</c:v>
                </c:pt>
                <c:pt idx="56">
                  <c:v>436</c:v>
                </c:pt>
                <c:pt idx="57">
                  <c:v>437</c:v>
                </c:pt>
                <c:pt idx="58">
                  <c:v>438</c:v>
                </c:pt>
                <c:pt idx="59">
                  <c:v>439</c:v>
                </c:pt>
                <c:pt idx="60">
                  <c:v>440</c:v>
                </c:pt>
                <c:pt idx="61">
                  <c:v>441</c:v>
                </c:pt>
                <c:pt idx="62">
                  <c:v>442</c:v>
                </c:pt>
                <c:pt idx="63">
                  <c:v>443</c:v>
                </c:pt>
                <c:pt idx="64">
                  <c:v>444</c:v>
                </c:pt>
                <c:pt idx="65">
                  <c:v>445</c:v>
                </c:pt>
                <c:pt idx="66">
                  <c:v>446</c:v>
                </c:pt>
                <c:pt idx="67">
                  <c:v>447</c:v>
                </c:pt>
                <c:pt idx="68">
                  <c:v>448</c:v>
                </c:pt>
                <c:pt idx="69">
                  <c:v>449</c:v>
                </c:pt>
                <c:pt idx="70">
                  <c:v>450</c:v>
                </c:pt>
                <c:pt idx="71">
                  <c:v>451</c:v>
                </c:pt>
                <c:pt idx="72">
                  <c:v>452</c:v>
                </c:pt>
                <c:pt idx="73">
                  <c:v>453</c:v>
                </c:pt>
                <c:pt idx="74">
                  <c:v>454</c:v>
                </c:pt>
                <c:pt idx="75">
                  <c:v>455</c:v>
                </c:pt>
                <c:pt idx="76">
                  <c:v>456</c:v>
                </c:pt>
                <c:pt idx="77">
                  <c:v>457</c:v>
                </c:pt>
                <c:pt idx="78">
                  <c:v>458</c:v>
                </c:pt>
                <c:pt idx="79">
                  <c:v>459</c:v>
                </c:pt>
                <c:pt idx="80">
                  <c:v>460</c:v>
                </c:pt>
                <c:pt idx="81">
                  <c:v>461</c:v>
                </c:pt>
                <c:pt idx="82">
                  <c:v>462</c:v>
                </c:pt>
                <c:pt idx="83">
                  <c:v>463</c:v>
                </c:pt>
                <c:pt idx="84">
                  <c:v>464</c:v>
                </c:pt>
                <c:pt idx="85">
                  <c:v>465</c:v>
                </c:pt>
                <c:pt idx="86">
                  <c:v>466</c:v>
                </c:pt>
                <c:pt idx="87">
                  <c:v>467</c:v>
                </c:pt>
                <c:pt idx="88">
                  <c:v>468</c:v>
                </c:pt>
                <c:pt idx="89">
                  <c:v>469</c:v>
                </c:pt>
                <c:pt idx="90">
                  <c:v>470</c:v>
                </c:pt>
                <c:pt idx="91">
                  <c:v>471</c:v>
                </c:pt>
                <c:pt idx="92">
                  <c:v>472</c:v>
                </c:pt>
                <c:pt idx="93">
                  <c:v>473</c:v>
                </c:pt>
                <c:pt idx="94">
                  <c:v>474</c:v>
                </c:pt>
                <c:pt idx="95">
                  <c:v>475</c:v>
                </c:pt>
                <c:pt idx="96">
                  <c:v>476</c:v>
                </c:pt>
                <c:pt idx="97">
                  <c:v>477</c:v>
                </c:pt>
                <c:pt idx="98">
                  <c:v>478</c:v>
                </c:pt>
                <c:pt idx="99">
                  <c:v>479</c:v>
                </c:pt>
                <c:pt idx="100">
                  <c:v>480</c:v>
                </c:pt>
                <c:pt idx="101">
                  <c:v>481</c:v>
                </c:pt>
                <c:pt idx="102">
                  <c:v>482</c:v>
                </c:pt>
                <c:pt idx="103">
                  <c:v>483</c:v>
                </c:pt>
                <c:pt idx="104">
                  <c:v>484</c:v>
                </c:pt>
                <c:pt idx="105">
                  <c:v>485</c:v>
                </c:pt>
                <c:pt idx="106">
                  <c:v>486</c:v>
                </c:pt>
                <c:pt idx="107">
                  <c:v>487</c:v>
                </c:pt>
                <c:pt idx="108">
                  <c:v>488</c:v>
                </c:pt>
                <c:pt idx="109">
                  <c:v>489</c:v>
                </c:pt>
                <c:pt idx="110">
                  <c:v>490</c:v>
                </c:pt>
                <c:pt idx="111">
                  <c:v>491</c:v>
                </c:pt>
                <c:pt idx="112">
                  <c:v>492</c:v>
                </c:pt>
                <c:pt idx="113">
                  <c:v>493</c:v>
                </c:pt>
                <c:pt idx="114">
                  <c:v>494</c:v>
                </c:pt>
                <c:pt idx="115">
                  <c:v>495</c:v>
                </c:pt>
                <c:pt idx="116">
                  <c:v>496</c:v>
                </c:pt>
                <c:pt idx="117">
                  <c:v>497</c:v>
                </c:pt>
                <c:pt idx="118">
                  <c:v>498</c:v>
                </c:pt>
                <c:pt idx="119">
                  <c:v>499</c:v>
                </c:pt>
                <c:pt idx="120">
                  <c:v>500</c:v>
                </c:pt>
              </c:numCache>
            </c:numRef>
          </c:xVal>
          <c:yVal>
            <c:numRef>
              <c:f>'AMMA of double labels'!$E$5:$E$125</c:f>
              <c:numCache>
                <c:formatCode>General</c:formatCode>
                <c:ptCount val="121"/>
                <c:pt idx="0">
                  <c:v>138872.49262167976</c:v>
                </c:pt>
                <c:pt idx="1">
                  <c:v>172592.66670001511</c:v>
                </c:pt>
                <c:pt idx="2">
                  <c:v>228162.67320294128</c:v>
                </c:pt>
                <c:pt idx="3">
                  <c:v>305162.32304537058</c:v>
                </c:pt>
                <c:pt idx="4">
                  <c:v>404957.23075383925</c:v>
                </c:pt>
                <c:pt idx="5">
                  <c:v>544670.10154569556</c:v>
                </c:pt>
                <c:pt idx="6">
                  <c:v>706863.08838977537</c:v>
                </c:pt>
                <c:pt idx="7">
                  <c:v>917377.82001900859</c:v>
                </c:pt>
                <c:pt idx="8">
                  <c:v>1110559.7518883499</c:v>
                </c:pt>
                <c:pt idx="9">
                  <c:v>1344394.9777399832</c:v>
                </c:pt>
                <c:pt idx="10">
                  <c:v>1511525.186333851</c:v>
                </c:pt>
                <c:pt idx="11">
                  <c:v>1645880.6462908308</c:v>
                </c:pt>
                <c:pt idx="12">
                  <c:v>1664263.9187634436</c:v>
                </c:pt>
                <c:pt idx="13">
                  <c:v>1686533.9402731229</c:v>
                </c:pt>
                <c:pt idx="14">
                  <c:v>1658906.5079285679</c:v>
                </c:pt>
                <c:pt idx="15">
                  <c:v>1617412.8357761002</c:v>
                </c:pt>
                <c:pt idx="16">
                  <c:v>1624661.097493873</c:v>
                </c:pt>
                <c:pt idx="17">
                  <c:v>1595773.097894053</c:v>
                </c:pt>
                <c:pt idx="18">
                  <c:v>1539257.6659496785</c:v>
                </c:pt>
                <c:pt idx="19">
                  <c:v>1518353.2589665349</c:v>
                </c:pt>
                <c:pt idx="20">
                  <c:v>1453959.2816767546</c:v>
                </c:pt>
                <c:pt idx="21">
                  <c:v>1412675.70406683</c:v>
                </c:pt>
                <c:pt idx="22">
                  <c:v>1413936.2713220946</c:v>
                </c:pt>
                <c:pt idx="23">
                  <c:v>1395763.0933920268</c:v>
                </c:pt>
                <c:pt idx="24">
                  <c:v>1347021.1595217851</c:v>
                </c:pt>
                <c:pt idx="25">
                  <c:v>1366454.9047071177</c:v>
                </c:pt>
                <c:pt idx="26">
                  <c:v>1371812.3155419938</c:v>
                </c:pt>
                <c:pt idx="27">
                  <c:v>1449967.485368415</c:v>
                </c:pt>
                <c:pt idx="28">
                  <c:v>1495242.8592866797</c:v>
                </c:pt>
                <c:pt idx="29">
                  <c:v>1595983.1924365973</c:v>
                </c:pt>
                <c:pt idx="30">
                  <c:v>1721094.4925216348</c:v>
                </c:pt>
                <c:pt idx="31">
                  <c:v>1812170.4767145214</c:v>
                </c:pt>
                <c:pt idx="32">
                  <c:v>1942218.9985493473</c:v>
                </c:pt>
                <c:pt idx="33">
                  <c:v>1980246.1107498379</c:v>
                </c:pt>
                <c:pt idx="34">
                  <c:v>2070271.6222300038</c:v>
                </c:pt>
                <c:pt idx="35">
                  <c:v>2074788.6548947028</c:v>
                </c:pt>
                <c:pt idx="36">
                  <c:v>2100000</c:v>
                </c:pt>
                <c:pt idx="37">
                  <c:v>2089390.2256015199</c:v>
                </c:pt>
                <c:pt idx="38">
                  <c:v>2062498.1241558706</c:v>
                </c:pt>
                <c:pt idx="39">
                  <c:v>2010289.6303336511</c:v>
                </c:pt>
                <c:pt idx="40">
                  <c:v>1930978.9405232356</c:v>
                </c:pt>
                <c:pt idx="41">
                  <c:v>1878560.3521584719</c:v>
                </c:pt>
                <c:pt idx="42">
                  <c:v>1793472.0624280935</c:v>
                </c:pt>
                <c:pt idx="43">
                  <c:v>1746305.8376269322</c:v>
                </c:pt>
                <c:pt idx="44">
                  <c:v>1690630.7838527339</c:v>
                </c:pt>
                <c:pt idx="45">
                  <c:v>1597979.0905907659</c:v>
                </c:pt>
                <c:pt idx="46">
                  <c:v>1514046.3208443804</c:v>
                </c:pt>
                <c:pt idx="47">
                  <c:v>1442509.1291081</c:v>
                </c:pt>
                <c:pt idx="48">
                  <c:v>1401645.7405832631</c:v>
                </c:pt>
                <c:pt idx="49">
                  <c:v>1350907.9085588516</c:v>
                </c:pt>
                <c:pt idx="50">
                  <c:v>1290295.6330348658</c:v>
                </c:pt>
                <c:pt idx="51">
                  <c:v>1277164.7241258568</c:v>
                </c:pt>
                <c:pt idx="52">
                  <c:v>1239032.5646540944</c:v>
                </c:pt>
                <c:pt idx="53">
                  <c:v>1245335.4009304186</c:v>
                </c:pt>
                <c:pt idx="54">
                  <c:v>1247226.251813316</c:v>
                </c:pt>
                <c:pt idx="55">
                  <c:v>1212770.746836077</c:v>
                </c:pt>
                <c:pt idx="56">
                  <c:v>1231154.0193086888</c:v>
                </c:pt>
                <c:pt idx="57">
                  <c:v>1247541.3936271321</c:v>
                </c:pt>
                <c:pt idx="58">
                  <c:v>1228632.8847981598</c:v>
                </c:pt>
                <c:pt idx="59">
                  <c:v>1237456.8555850133</c:v>
                </c:pt>
                <c:pt idx="60">
                  <c:v>1214871.6922615175</c:v>
                </c:pt>
                <c:pt idx="61">
                  <c:v>1184618.0781351607</c:v>
                </c:pt>
                <c:pt idx="62">
                  <c:v>1187769.496273323</c:v>
                </c:pt>
                <c:pt idx="63">
                  <c:v>1158671.4021309591</c:v>
                </c:pt>
                <c:pt idx="64">
                  <c:v>1086293.8322245006</c:v>
                </c:pt>
                <c:pt idx="65">
                  <c:v>1045430.4436996649</c:v>
                </c:pt>
                <c:pt idx="66">
                  <c:v>1038287.2292531638</c:v>
                </c:pt>
                <c:pt idx="67">
                  <c:v>977780.00100045023</c:v>
                </c:pt>
                <c:pt idx="68">
                  <c:v>947421.33960282174</c:v>
                </c:pt>
                <c:pt idx="69">
                  <c:v>882292.03141413676</c:v>
                </c:pt>
                <c:pt idx="70">
                  <c:v>844790.15557000646</c:v>
                </c:pt>
                <c:pt idx="71">
                  <c:v>826301.83582612255</c:v>
                </c:pt>
                <c:pt idx="72">
                  <c:v>770101.54569556343</c:v>
                </c:pt>
                <c:pt idx="73">
                  <c:v>761697.76399379724</c:v>
                </c:pt>
                <c:pt idx="74">
                  <c:v>724721.12450602779</c:v>
                </c:pt>
                <c:pt idx="75">
                  <c:v>679445.75058776431</c:v>
                </c:pt>
                <c:pt idx="76">
                  <c:v>654339.45275373943</c:v>
                </c:pt>
                <c:pt idx="77">
                  <c:v>625871.64223900728</c:v>
                </c:pt>
                <c:pt idx="78">
                  <c:v>607068.18068130664</c:v>
                </c:pt>
                <c:pt idx="79">
                  <c:v>598559.35170826863</c:v>
                </c:pt>
                <c:pt idx="80">
                  <c:v>569251.16302336042</c:v>
                </c:pt>
                <c:pt idx="81">
                  <c:v>546665.99969986442</c:v>
                </c:pt>
                <c:pt idx="82">
                  <c:v>532799.75989195146</c:v>
                </c:pt>
                <c:pt idx="83">
                  <c:v>518513.33099894965</c:v>
                </c:pt>
                <c:pt idx="84">
                  <c:v>504121.85483467556</c:v>
                </c:pt>
                <c:pt idx="85">
                  <c:v>504857.18573358015</c:v>
                </c:pt>
                <c:pt idx="86">
                  <c:v>480066.02971337124</c:v>
                </c:pt>
                <c:pt idx="87">
                  <c:v>472712.72072432586</c:v>
                </c:pt>
                <c:pt idx="88">
                  <c:v>448446.80106047716</c:v>
                </c:pt>
                <c:pt idx="89">
                  <c:v>454014.30643789703</c:v>
                </c:pt>
                <c:pt idx="90">
                  <c:v>445820.6192786757</c:v>
                </c:pt>
                <c:pt idx="91">
                  <c:v>428487.81951878371</c:v>
                </c:pt>
                <c:pt idx="92">
                  <c:v>400020.00900405186</c:v>
                </c:pt>
                <c:pt idx="93">
                  <c:v>395082.7872542644</c:v>
                </c:pt>
                <c:pt idx="94">
                  <c:v>382897.30378670408</c:v>
                </c:pt>
                <c:pt idx="95">
                  <c:v>369136.11125006259</c:v>
                </c:pt>
                <c:pt idx="96">
                  <c:v>348967.03516582481</c:v>
                </c:pt>
                <c:pt idx="97">
                  <c:v>337937.07168225723</c:v>
                </c:pt>
                <c:pt idx="98">
                  <c:v>329323.19543794711</c:v>
                </c:pt>
                <c:pt idx="99">
                  <c:v>308418.78845480469</c:v>
                </c:pt>
                <c:pt idx="100">
                  <c:v>295918.16317342821</c:v>
                </c:pt>
                <c:pt idx="101">
                  <c:v>288459.80691311095</c:v>
                </c:pt>
                <c:pt idx="102">
                  <c:v>275118.80346155772</c:v>
                </c:pt>
                <c:pt idx="103">
                  <c:v>255474.96373368008</c:v>
                </c:pt>
                <c:pt idx="104">
                  <c:v>248016.60747336308</c:v>
                </c:pt>
                <c:pt idx="105">
                  <c:v>237091.69126106758</c:v>
                </c:pt>
                <c:pt idx="106">
                  <c:v>230263.61862838286</c:v>
                </c:pt>
                <c:pt idx="107">
                  <c:v>220179.08058626376</c:v>
                </c:pt>
                <c:pt idx="108">
                  <c:v>214716.62248011603</c:v>
                </c:pt>
                <c:pt idx="109">
                  <c:v>212090.44069831423</c:v>
                </c:pt>
                <c:pt idx="110">
                  <c:v>193286.97914061334</c:v>
                </c:pt>
                <c:pt idx="111">
                  <c:v>190030.51373117906</c:v>
                </c:pt>
                <c:pt idx="112">
                  <c:v>182257.01565704567</c:v>
                </c:pt>
                <c:pt idx="113">
                  <c:v>182887.2992846781</c:v>
                </c:pt>
                <c:pt idx="114">
                  <c:v>173117.90305637527</c:v>
                </c:pt>
                <c:pt idx="115">
                  <c:v>172277.52488619869</c:v>
                </c:pt>
                <c:pt idx="116">
                  <c:v>170386.67400330148</c:v>
                </c:pt>
                <c:pt idx="117">
                  <c:v>158621.37962082931</c:v>
                </c:pt>
                <c:pt idx="118">
                  <c:v>160512.23050372669</c:v>
                </c:pt>
                <c:pt idx="119">
                  <c:v>160722.32504627074</c:v>
                </c:pt>
                <c:pt idx="120">
                  <c:v>151163.02336051231</c:v>
                </c:pt>
              </c:numCache>
            </c:numRef>
          </c:yVal>
          <c:smooth val="1"/>
        </c:ser>
        <c:ser>
          <c:idx val="3"/>
          <c:order val="3"/>
          <c:tx>
            <c:v>pH 7.6</c:v>
          </c:tx>
          <c:spPr>
            <a:ln w="19050"/>
          </c:spPr>
          <c:marker>
            <c:symbol val="none"/>
          </c:marker>
          <c:xVal>
            <c:numRef>
              <c:f>'AMMA of double labels'!$B$5:$B$125</c:f>
              <c:numCache>
                <c:formatCode>General</c:formatCode>
                <c:ptCount val="121"/>
                <c:pt idx="0">
                  <c:v>380</c:v>
                </c:pt>
                <c:pt idx="1">
                  <c:v>381</c:v>
                </c:pt>
                <c:pt idx="2">
                  <c:v>382</c:v>
                </c:pt>
                <c:pt idx="3">
                  <c:v>383</c:v>
                </c:pt>
                <c:pt idx="4">
                  <c:v>384</c:v>
                </c:pt>
                <c:pt idx="5">
                  <c:v>385</c:v>
                </c:pt>
                <c:pt idx="6">
                  <c:v>386</c:v>
                </c:pt>
                <c:pt idx="7">
                  <c:v>387</c:v>
                </c:pt>
                <c:pt idx="8">
                  <c:v>388</c:v>
                </c:pt>
                <c:pt idx="9">
                  <c:v>389</c:v>
                </c:pt>
                <c:pt idx="10">
                  <c:v>390</c:v>
                </c:pt>
                <c:pt idx="11">
                  <c:v>391</c:v>
                </c:pt>
                <c:pt idx="12">
                  <c:v>392</c:v>
                </c:pt>
                <c:pt idx="13">
                  <c:v>393</c:v>
                </c:pt>
                <c:pt idx="14">
                  <c:v>394</c:v>
                </c:pt>
                <c:pt idx="15">
                  <c:v>395</c:v>
                </c:pt>
                <c:pt idx="16">
                  <c:v>396</c:v>
                </c:pt>
                <c:pt idx="17">
                  <c:v>397</c:v>
                </c:pt>
                <c:pt idx="18">
                  <c:v>398</c:v>
                </c:pt>
                <c:pt idx="19">
                  <c:v>399</c:v>
                </c:pt>
                <c:pt idx="20">
                  <c:v>400</c:v>
                </c:pt>
                <c:pt idx="21">
                  <c:v>401</c:v>
                </c:pt>
                <c:pt idx="22">
                  <c:v>402</c:v>
                </c:pt>
                <c:pt idx="23">
                  <c:v>403</c:v>
                </c:pt>
                <c:pt idx="24">
                  <c:v>404</c:v>
                </c:pt>
                <c:pt idx="25">
                  <c:v>405</c:v>
                </c:pt>
                <c:pt idx="26">
                  <c:v>406</c:v>
                </c:pt>
                <c:pt idx="27">
                  <c:v>407</c:v>
                </c:pt>
                <c:pt idx="28">
                  <c:v>408</c:v>
                </c:pt>
                <c:pt idx="29">
                  <c:v>409</c:v>
                </c:pt>
                <c:pt idx="30">
                  <c:v>410</c:v>
                </c:pt>
                <c:pt idx="31">
                  <c:v>411</c:v>
                </c:pt>
                <c:pt idx="32">
                  <c:v>412</c:v>
                </c:pt>
                <c:pt idx="33">
                  <c:v>413</c:v>
                </c:pt>
                <c:pt idx="34">
                  <c:v>414</c:v>
                </c:pt>
                <c:pt idx="35">
                  <c:v>415</c:v>
                </c:pt>
                <c:pt idx="36">
                  <c:v>416</c:v>
                </c:pt>
                <c:pt idx="37">
                  <c:v>417</c:v>
                </c:pt>
                <c:pt idx="38">
                  <c:v>418</c:v>
                </c:pt>
                <c:pt idx="39">
                  <c:v>419</c:v>
                </c:pt>
                <c:pt idx="40">
                  <c:v>420</c:v>
                </c:pt>
                <c:pt idx="41">
                  <c:v>421</c:v>
                </c:pt>
                <c:pt idx="42">
                  <c:v>422</c:v>
                </c:pt>
                <c:pt idx="43">
                  <c:v>423</c:v>
                </c:pt>
                <c:pt idx="44">
                  <c:v>424</c:v>
                </c:pt>
                <c:pt idx="45">
                  <c:v>425</c:v>
                </c:pt>
                <c:pt idx="46">
                  <c:v>426</c:v>
                </c:pt>
                <c:pt idx="47">
                  <c:v>427</c:v>
                </c:pt>
                <c:pt idx="48">
                  <c:v>428</c:v>
                </c:pt>
                <c:pt idx="49">
                  <c:v>429</c:v>
                </c:pt>
                <c:pt idx="50">
                  <c:v>430</c:v>
                </c:pt>
                <c:pt idx="51">
                  <c:v>431</c:v>
                </c:pt>
                <c:pt idx="52">
                  <c:v>432</c:v>
                </c:pt>
                <c:pt idx="53">
                  <c:v>433</c:v>
                </c:pt>
                <c:pt idx="54">
                  <c:v>434</c:v>
                </c:pt>
                <c:pt idx="55">
                  <c:v>435</c:v>
                </c:pt>
                <c:pt idx="56">
                  <c:v>436</c:v>
                </c:pt>
                <c:pt idx="57">
                  <c:v>437</c:v>
                </c:pt>
                <c:pt idx="58">
                  <c:v>438</c:v>
                </c:pt>
                <c:pt idx="59">
                  <c:v>439</c:v>
                </c:pt>
                <c:pt idx="60">
                  <c:v>440</c:v>
                </c:pt>
                <c:pt idx="61">
                  <c:v>441</c:v>
                </c:pt>
                <c:pt idx="62">
                  <c:v>442</c:v>
                </c:pt>
                <c:pt idx="63">
                  <c:v>443</c:v>
                </c:pt>
                <c:pt idx="64">
                  <c:v>444</c:v>
                </c:pt>
                <c:pt idx="65">
                  <c:v>445</c:v>
                </c:pt>
                <c:pt idx="66">
                  <c:v>446</c:v>
                </c:pt>
                <c:pt idx="67">
                  <c:v>447</c:v>
                </c:pt>
                <c:pt idx="68">
                  <c:v>448</c:v>
                </c:pt>
                <c:pt idx="69">
                  <c:v>449</c:v>
                </c:pt>
                <c:pt idx="70">
                  <c:v>450</c:v>
                </c:pt>
                <c:pt idx="71">
                  <c:v>451</c:v>
                </c:pt>
                <c:pt idx="72">
                  <c:v>452</c:v>
                </c:pt>
                <c:pt idx="73">
                  <c:v>453</c:v>
                </c:pt>
                <c:pt idx="74">
                  <c:v>454</c:v>
                </c:pt>
                <c:pt idx="75">
                  <c:v>455</c:v>
                </c:pt>
                <c:pt idx="76">
                  <c:v>456</c:v>
                </c:pt>
                <c:pt idx="77">
                  <c:v>457</c:v>
                </c:pt>
                <c:pt idx="78">
                  <c:v>458</c:v>
                </c:pt>
                <c:pt idx="79">
                  <c:v>459</c:v>
                </c:pt>
                <c:pt idx="80">
                  <c:v>460</c:v>
                </c:pt>
                <c:pt idx="81">
                  <c:v>461</c:v>
                </c:pt>
                <c:pt idx="82">
                  <c:v>462</c:v>
                </c:pt>
                <c:pt idx="83">
                  <c:v>463</c:v>
                </c:pt>
                <c:pt idx="84">
                  <c:v>464</c:v>
                </c:pt>
                <c:pt idx="85">
                  <c:v>465</c:v>
                </c:pt>
                <c:pt idx="86">
                  <c:v>466</c:v>
                </c:pt>
                <c:pt idx="87">
                  <c:v>467</c:v>
                </c:pt>
                <c:pt idx="88">
                  <c:v>468</c:v>
                </c:pt>
                <c:pt idx="89">
                  <c:v>469</c:v>
                </c:pt>
                <c:pt idx="90">
                  <c:v>470</c:v>
                </c:pt>
                <c:pt idx="91">
                  <c:v>471</c:v>
                </c:pt>
                <c:pt idx="92">
                  <c:v>472</c:v>
                </c:pt>
                <c:pt idx="93">
                  <c:v>473</c:v>
                </c:pt>
                <c:pt idx="94">
                  <c:v>474</c:v>
                </c:pt>
                <c:pt idx="95">
                  <c:v>475</c:v>
                </c:pt>
                <c:pt idx="96">
                  <c:v>476</c:v>
                </c:pt>
                <c:pt idx="97">
                  <c:v>477</c:v>
                </c:pt>
                <c:pt idx="98">
                  <c:v>478</c:v>
                </c:pt>
                <c:pt idx="99">
                  <c:v>479</c:v>
                </c:pt>
                <c:pt idx="100">
                  <c:v>480</c:v>
                </c:pt>
                <c:pt idx="101">
                  <c:v>481</c:v>
                </c:pt>
                <c:pt idx="102">
                  <c:v>482</c:v>
                </c:pt>
                <c:pt idx="103">
                  <c:v>483</c:v>
                </c:pt>
                <c:pt idx="104">
                  <c:v>484</c:v>
                </c:pt>
                <c:pt idx="105">
                  <c:v>485</c:v>
                </c:pt>
                <c:pt idx="106">
                  <c:v>486</c:v>
                </c:pt>
                <c:pt idx="107">
                  <c:v>487</c:v>
                </c:pt>
                <c:pt idx="108">
                  <c:v>488</c:v>
                </c:pt>
                <c:pt idx="109">
                  <c:v>489</c:v>
                </c:pt>
                <c:pt idx="110">
                  <c:v>490</c:v>
                </c:pt>
                <c:pt idx="111">
                  <c:v>491</c:v>
                </c:pt>
                <c:pt idx="112">
                  <c:v>492</c:v>
                </c:pt>
                <c:pt idx="113">
                  <c:v>493</c:v>
                </c:pt>
                <c:pt idx="114">
                  <c:v>494</c:v>
                </c:pt>
                <c:pt idx="115">
                  <c:v>495</c:v>
                </c:pt>
                <c:pt idx="116">
                  <c:v>496</c:v>
                </c:pt>
                <c:pt idx="117">
                  <c:v>497</c:v>
                </c:pt>
                <c:pt idx="118">
                  <c:v>498</c:v>
                </c:pt>
                <c:pt idx="119">
                  <c:v>499</c:v>
                </c:pt>
                <c:pt idx="120">
                  <c:v>500</c:v>
                </c:pt>
              </c:numCache>
            </c:numRef>
          </c:xVal>
          <c:yVal>
            <c:numRef>
              <c:f>'AMMA of double labels'!$F$5:$F$125</c:f>
              <c:numCache>
                <c:formatCode>General</c:formatCode>
                <c:ptCount val="121"/>
                <c:pt idx="0">
                  <c:v>240505.61797752816</c:v>
                </c:pt>
                <c:pt idx="1">
                  <c:v>275224.71910112398</c:v>
                </c:pt>
                <c:pt idx="2">
                  <c:v>325449.4382022472</c:v>
                </c:pt>
                <c:pt idx="3">
                  <c:v>432471.91011235985</c:v>
                </c:pt>
                <c:pt idx="4">
                  <c:v>525337.0786516855</c:v>
                </c:pt>
                <c:pt idx="5">
                  <c:v>663370.78651685396</c:v>
                </c:pt>
                <c:pt idx="6">
                  <c:v>810000.00000000012</c:v>
                </c:pt>
                <c:pt idx="7">
                  <c:v>986292.13483146066</c:v>
                </c:pt>
                <c:pt idx="8">
                  <c:v>1144213.4831460679</c:v>
                </c:pt>
                <c:pt idx="9">
                  <c:v>1327921.3483146068</c:v>
                </c:pt>
                <c:pt idx="10">
                  <c:v>1429044.9438202246</c:v>
                </c:pt>
                <c:pt idx="11">
                  <c:v>1537415.7303370787</c:v>
                </c:pt>
                <c:pt idx="12">
                  <c:v>1604662.9213483138</c:v>
                </c:pt>
                <c:pt idx="13">
                  <c:v>1624044.9438202246</c:v>
                </c:pt>
                <c:pt idx="14">
                  <c:v>1635168.5393258431</c:v>
                </c:pt>
                <c:pt idx="15">
                  <c:v>1612415.7303370787</c:v>
                </c:pt>
                <c:pt idx="16">
                  <c:v>1549550.5617977527</c:v>
                </c:pt>
                <c:pt idx="17">
                  <c:v>1550898.876404495</c:v>
                </c:pt>
                <c:pt idx="18">
                  <c:v>1507247.1910112367</c:v>
                </c:pt>
                <c:pt idx="19">
                  <c:v>1481123.5955056178</c:v>
                </c:pt>
                <c:pt idx="20">
                  <c:v>1472865.1685393259</c:v>
                </c:pt>
                <c:pt idx="21">
                  <c:v>1434101.1235955057</c:v>
                </c:pt>
                <c:pt idx="22">
                  <c:v>1417921.3483146068</c:v>
                </c:pt>
                <c:pt idx="23">
                  <c:v>1441853.9325842701</c:v>
                </c:pt>
                <c:pt idx="24">
                  <c:v>1451966.2921348321</c:v>
                </c:pt>
                <c:pt idx="25">
                  <c:v>1466292.1348314611</c:v>
                </c:pt>
                <c:pt idx="26">
                  <c:v>1505393.2584269664</c:v>
                </c:pt>
                <c:pt idx="27">
                  <c:v>1563033.7078651686</c:v>
                </c:pt>
                <c:pt idx="28">
                  <c:v>1634494.382022473</c:v>
                </c:pt>
                <c:pt idx="29">
                  <c:v>1736123.5955056178</c:v>
                </c:pt>
                <c:pt idx="30">
                  <c:v>1757528.0898876411</c:v>
                </c:pt>
                <c:pt idx="31">
                  <c:v>1867752.808988764</c:v>
                </c:pt>
                <c:pt idx="32">
                  <c:v>1991966.2921348324</c:v>
                </c:pt>
                <c:pt idx="33">
                  <c:v>2014719.1011235954</c:v>
                </c:pt>
                <c:pt idx="34">
                  <c:v>2080786.5168539325</c:v>
                </c:pt>
                <c:pt idx="35">
                  <c:v>2105056.1797752809</c:v>
                </c:pt>
                <c:pt idx="36">
                  <c:v>2100000</c:v>
                </c:pt>
                <c:pt idx="37">
                  <c:v>2095280.8988764051</c:v>
                </c:pt>
                <c:pt idx="38">
                  <c:v>2065112.3595505627</c:v>
                </c:pt>
                <c:pt idx="39">
                  <c:v>2026011.235955056</c:v>
                </c:pt>
                <c:pt idx="40">
                  <c:v>2011011.2359550563</c:v>
                </c:pt>
                <c:pt idx="41">
                  <c:v>1956910.1123595508</c:v>
                </c:pt>
                <c:pt idx="42">
                  <c:v>1911910.1123595505</c:v>
                </c:pt>
                <c:pt idx="43">
                  <c:v>1818539.3258426974</c:v>
                </c:pt>
                <c:pt idx="44">
                  <c:v>1748426.966292134</c:v>
                </c:pt>
                <c:pt idx="45">
                  <c:v>1666179.7752808982</c:v>
                </c:pt>
                <c:pt idx="46">
                  <c:v>1591853.9325842701</c:v>
                </c:pt>
                <c:pt idx="47">
                  <c:v>1543483.1460674158</c:v>
                </c:pt>
                <c:pt idx="48">
                  <c:v>1485842.6966292141</c:v>
                </c:pt>
                <c:pt idx="49">
                  <c:v>1457022.4719101123</c:v>
                </c:pt>
                <c:pt idx="50">
                  <c:v>1401067.4157303362</c:v>
                </c:pt>
                <c:pt idx="51">
                  <c:v>1406123.595505618</c:v>
                </c:pt>
                <c:pt idx="52">
                  <c:v>1331292.1348314611</c:v>
                </c:pt>
                <c:pt idx="53">
                  <c:v>1352191.0112359542</c:v>
                </c:pt>
                <c:pt idx="54">
                  <c:v>1311067.4157303362</c:v>
                </c:pt>
                <c:pt idx="55">
                  <c:v>1339887.6404494387</c:v>
                </c:pt>
                <c:pt idx="56">
                  <c:v>1325730.3370786523</c:v>
                </c:pt>
                <c:pt idx="57">
                  <c:v>1358932.5842696631</c:v>
                </c:pt>
                <c:pt idx="58">
                  <c:v>1322528.0898876411</c:v>
                </c:pt>
                <c:pt idx="59">
                  <c:v>1338033.7078651686</c:v>
                </c:pt>
                <c:pt idx="60">
                  <c:v>1296067.4157303362</c:v>
                </c:pt>
                <c:pt idx="61">
                  <c:v>1276853.9325842701</c:v>
                </c:pt>
                <c:pt idx="62">
                  <c:v>1212134.8314606743</c:v>
                </c:pt>
                <c:pt idx="63">
                  <c:v>1217865.1685393257</c:v>
                </c:pt>
                <c:pt idx="64">
                  <c:v>1181797.7528089888</c:v>
                </c:pt>
                <c:pt idx="65">
                  <c:v>1129550.561797753</c:v>
                </c:pt>
                <c:pt idx="66">
                  <c:v>1083202.2471910112</c:v>
                </c:pt>
                <c:pt idx="67">
                  <c:v>1074606.7415730341</c:v>
                </c:pt>
                <c:pt idx="68">
                  <c:v>995898.8764044944</c:v>
                </c:pt>
                <c:pt idx="69">
                  <c:v>973820.22471910075</c:v>
                </c:pt>
                <c:pt idx="70">
                  <c:v>914831.46067415713</c:v>
                </c:pt>
                <c:pt idx="71">
                  <c:v>893258.42696629243</c:v>
                </c:pt>
                <c:pt idx="72">
                  <c:v>868988.76404494373</c:v>
                </c:pt>
                <c:pt idx="73">
                  <c:v>833595.50561797747</c:v>
                </c:pt>
                <c:pt idx="74">
                  <c:v>801741.5730337078</c:v>
                </c:pt>
                <c:pt idx="75">
                  <c:v>763483.14606741606</c:v>
                </c:pt>
                <c:pt idx="76">
                  <c:v>739550.56179775274</c:v>
                </c:pt>
                <c:pt idx="77">
                  <c:v>729438.2022471911</c:v>
                </c:pt>
                <c:pt idx="78">
                  <c:v>708539.32584269694</c:v>
                </c:pt>
                <c:pt idx="79">
                  <c:v>683595.50561797759</c:v>
                </c:pt>
                <c:pt idx="80">
                  <c:v>654606.74157303374</c:v>
                </c:pt>
                <c:pt idx="81">
                  <c:v>659662.92134831438</c:v>
                </c:pt>
                <c:pt idx="82">
                  <c:v>623764.04494382022</c:v>
                </c:pt>
                <c:pt idx="83">
                  <c:v>626966.29213483131</c:v>
                </c:pt>
                <c:pt idx="84">
                  <c:v>596797.75280898879</c:v>
                </c:pt>
                <c:pt idx="85">
                  <c:v>595280.89887640451</c:v>
                </c:pt>
                <c:pt idx="86">
                  <c:v>570168.53932584263</c:v>
                </c:pt>
                <c:pt idx="87">
                  <c:v>554662.92134831438</c:v>
                </c:pt>
                <c:pt idx="88">
                  <c:v>555337.0786516855</c:v>
                </c:pt>
                <c:pt idx="89">
                  <c:v>535786.51685393322</c:v>
                </c:pt>
                <c:pt idx="90">
                  <c:v>523651.68539325841</c:v>
                </c:pt>
                <c:pt idx="91">
                  <c:v>478146.06741573033</c:v>
                </c:pt>
                <c:pt idx="92">
                  <c:v>480168.53932584269</c:v>
                </c:pt>
                <c:pt idx="93">
                  <c:v>473595.5056179777</c:v>
                </c:pt>
                <c:pt idx="94">
                  <c:v>452528.08988764061</c:v>
                </c:pt>
                <c:pt idx="95">
                  <c:v>452696.62921348336</c:v>
                </c:pt>
                <c:pt idx="96">
                  <c:v>423876.40449438203</c:v>
                </c:pt>
                <c:pt idx="97">
                  <c:v>419325.84269662923</c:v>
                </c:pt>
                <c:pt idx="98">
                  <c:v>387808.98876404489</c:v>
                </c:pt>
                <c:pt idx="99">
                  <c:v>400786.51685393241</c:v>
                </c:pt>
                <c:pt idx="100">
                  <c:v>360168.53932584269</c:v>
                </c:pt>
                <c:pt idx="101">
                  <c:v>370786.51685393241</c:v>
                </c:pt>
                <c:pt idx="102">
                  <c:v>360842.69662921363</c:v>
                </c:pt>
                <c:pt idx="103">
                  <c:v>334213.48314606765</c:v>
                </c:pt>
                <c:pt idx="104">
                  <c:v>333539.32584269665</c:v>
                </c:pt>
                <c:pt idx="105">
                  <c:v>324775.28089887637</c:v>
                </c:pt>
                <c:pt idx="106">
                  <c:v>312471.91011235985</c:v>
                </c:pt>
                <c:pt idx="107">
                  <c:v>294101.12359550566</c:v>
                </c:pt>
                <c:pt idx="108">
                  <c:v>298651.68539325841</c:v>
                </c:pt>
                <c:pt idx="109">
                  <c:v>289719.10112359549</c:v>
                </c:pt>
                <c:pt idx="110">
                  <c:v>273876.40449438203</c:v>
                </c:pt>
                <c:pt idx="111">
                  <c:v>270505.6179775279</c:v>
                </c:pt>
                <c:pt idx="112">
                  <c:v>279269.662921348</c:v>
                </c:pt>
                <c:pt idx="113">
                  <c:v>260224.71910112357</c:v>
                </c:pt>
                <c:pt idx="114">
                  <c:v>261235.95505617969</c:v>
                </c:pt>
                <c:pt idx="115">
                  <c:v>259887.6404494383</c:v>
                </c:pt>
                <c:pt idx="116">
                  <c:v>252808.98876404483</c:v>
                </c:pt>
                <c:pt idx="117">
                  <c:v>242191.01123595511</c:v>
                </c:pt>
                <c:pt idx="118">
                  <c:v>236460.67415730335</c:v>
                </c:pt>
                <c:pt idx="119">
                  <c:v>220617.97752808989</c:v>
                </c:pt>
                <c:pt idx="120">
                  <c:v>227022.47191011236</c:v>
                </c:pt>
              </c:numCache>
            </c:numRef>
          </c:yVal>
          <c:smooth val="1"/>
        </c:ser>
        <c:ser>
          <c:idx val="4"/>
          <c:order val="4"/>
          <c:tx>
            <c:v>pH 11.6</c:v>
          </c:tx>
          <c:spPr>
            <a:ln w="19050"/>
          </c:spPr>
          <c:marker>
            <c:symbol val="none"/>
          </c:marker>
          <c:xVal>
            <c:numRef>
              <c:f>'AMMA of double labels'!$B$5:$B$125</c:f>
              <c:numCache>
                <c:formatCode>General</c:formatCode>
                <c:ptCount val="121"/>
                <c:pt idx="0">
                  <c:v>380</c:v>
                </c:pt>
                <c:pt idx="1">
                  <c:v>381</c:v>
                </c:pt>
                <c:pt idx="2">
                  <c:v>382</c:v>
                </c:pt>
                <c:pt idx="3">
                  <c:v>383</c:v>
                </c:pt>
                <c:pt idx="4">
                  <c:v>384</c:v>
                </c:pt>
                <c:pt idx="5">
                  <c:v>385</c:v>
                </c:pt>
                <c:pt idx="6">
                  <c:v>386</c:v>
                </c:pt>
                <c:pt idx="7">
                  <c:v>387</c:v>
                </c:pt>
                <c:pt idx="8">
                  <c:v>388</c:v>
                </c:pt>
                <c:pt idx="9">
                  <c:v>389</c:v>
                </c:pt>
                <c:pt idx="10">
                  <c:v>390</c:v>
                </c:pt>
                <c:pt idx="11">
                  <c:v>391</c:v>
                </c:pt>
                <c:pt idx="12">
                  <c:v>392</c:v>
                </c:pt>
                <c:pt idx="13">
                  <c:v>393</c:v>
                </c:pt>
                <c:pt idx="14">
                  <c:v>394</c:v>
                </c:pt>
                <c:pt idx="15">
                  <c:v>395</c:v>
                </c:pt>
                <c:pt idx="16">
                  <c:v>396</c:v>
                </c:pt>
                <c:pt idx="17">
                  <c:v>397</c:v>
                </c:pt>
                <c:pt idx="18">
                  <c:v>398</c:v>
                </c:pt>
                <c:pt idx="19">
                  <c:v>399</c:v>
                </c:pt>
                <c:pt idx="20">
                  <c:v>400</c:v>
                </c:pt>
                <c:pt idx="21">
                  <c:v>401</c:v>
                </c:pt>
                <c:pt idx="22">
                  <c:v>402</c:v>
                </c:pt>
                <c:pt idx="23">
                  <c:v>403</c:v>
                </c:pt>
                <c:pt idx="24">
                  <c:v>404</c:v>
                </c:pt>
                <c:pt idx="25">
                  <c:v>405</c:v>
                </c:pt>
                <c:pt idx="26">
                  <c:v>406</c:v>
                </c:pt>
                <c:pt idx="27">
                  <c:v>407</c:v>
                </c:pt>
                <c:pt idx="28">
                  <c:v>408</c:v>
                </c:pt>
                <c:pt idx="29">
                  <c:v>409</c:v>
                </c:pt>
                <c:pt idx="30">
                  <c:v>410</c:v>
                </c:pt>
                <c:pt idx="31">
                  <c:v>411</c:v>
                </c:pt>
                <c:pt idx="32">
                  <c:v>412</c:v>
                </c:pt>
                <c:pt idx="33">
                  <c:v>413</c:v>
                </c:pt>
                <c:pt idx="34">
                  <c:v>414</c:v>
                </c:pt>
                <c:pt idx="35">
                  <c:v>415</c:v>
                </c:pt>
                <c:pt idx="36">
                  <c:v>416</c:v>
                </c:pt>
                <c:pt idx="37">
                  <c:v>417</c:v>
                </c:pt>
                <c:pt idx="38">
                  <c:v>418</c:v>
                </c:pt>
                <c:pt idx="39">
                  <c:v>419</c:v>
                </c:pt>
                <c:pt idx="40">
                  <c:v>420</c:v>
                </c:pt>
                <c:pt idx="41">
                  <c:v>421</c:v>
                </c:pt>
                <c:pt idx="42">
                  <c:v>422</c:v>
                </c:pt>
                <c:pt idx="43">
                  <c:v>423</c:v>
                </c:pt>
                <c:pt idx="44">
                  <c:v>424</c:v>
                </c:pt>
                <c:pt idx="45">
                  <c:v>425</c:v>
                </c:pt>
                <c:pt idx="46">
                  <c:v>426</c:v>
                </c:pt>
                <c:pt idx="47">
                  <c:v>427</c:v>
                </c:pt>
                <c:pt idx="48">
                  <c:v>428</c:v>
                </c:pt>
                <c:pt idx="49">
                  <c:v>429</c:v>
                </c:pt>
                <c:pt idx="50">
                  <c:v>430</c:v>
                </c:pt>
                <c:pt idx="51">
                  <c:v>431</c:v>
                </c:pt>
                <c:pt idx="52">
                  <c:v>432</c:v>
                </c:pt>
                <c:pt idx="53">
                  <c:v>433</c:v>
                </c:pt>
                <c:pt idx="54">
                  <c:v>434</c:v>
                </c:pt>
                <c:pt idx="55">
                  <c:v>435</c:v>
                </c:pt>
                <c:pt idx="56">
                  <c:v>436</c:v>
                </c:pt>
                <c:pt idx="57">
                  <c:v>437</c:v>
                </c:pt>
                <c:pt idx="58">
                  <c:v>438</c:v>
                </c:pt>
                <c:pt idx="59">
                  <c:v>439</c:v>
                </c:pt>
                <c:pt idx="60">
                  <c:v>440</c:v>
                </c:pt>
                <c:pt idx="61">
                  <c:v>441</c:v>
                </c:pt>
                <c:pt idx="62">
                  <c:v>442</c:v>
                </c:pt>
                <c:pt idx="63">
                  <c:v>443</c:v>
                </c:pt>
                <c:pt idx="64">
                  <c:v>444</c:v>
                </c:pt>
                <c:pt idx="65">
                  <c:v>445</c:v>
                </c:pt>
                <c:pt idx="66">
                  <c:v>446</c:v>
                </c:pt>
                <c:pt idx="67">
                  <c:v>447</c:v>
                </c:pt>
                <c:pt idx="68">
                  <c:v>448</c:v>
                </c:pt>
                <c:pt idx="69">
                  <c:v>449</c:v>
                </c:pt>
                <c:pt idx="70">
                  <c:v>450</c:v>
                </c:pt>
                <c:pt idx="71">
                  <c:v>451</c:v>
                </c:pt>
                <c:pt idx="72">
                  <c:v>452</c:v>
                </c:pt>
                <c:pt idx="73">
                  <c:v>453</c:v>
                </c:pt>
                <c:pt idx="74">
                  <c:v>454</c:v>
                </c:pt>
                <c:pt idx="75">
                  <c:v>455</c:v>
                </c:pt>
                <c:pt idx="76">
                  <c:v>456</c:v>
                </c:pt>
                <c:pt idx="77">
                  <c:v>457</c:v>
                </c:pt>
                <c:pt idx="78">
                  <c:v>458</c:v>
                </c:pt>
                <c:pt idx="79">
                  <c:v>459</c:v>
                </c:pt>
                <c:pt idx="80">
                  <c:v>460</c:v>
                </c:pt>
                <c:pt idx="81">
                  <c:v>461</c:v>
                </c:pt>
                <c:pt idx="82">
                  <c:v>462</c:v>
                </c:pt>
                <c:pt idx="83">
                  <c:v>463</c:v>
                </c:pt>
                <c:pt idx="84">
                  <c:v>464</c:v>
                </c:pt>
                <c:pt idx="85">
                  <c:v>465</c:v>
                </c:pt>
                <c:pt idx="86">
                  <c:v>466</c:v>
                </c:pt>
                <c:pt idx="87">
                  <c:v>467</c:v>
                </c:pt>
                <c:pt idx="88">
                  <c:v>468</c:v>
                </c:pt>
                <c:pt idx="89">
                  <c:v>469</c:v>
                </c:pt>
                <c:pt idx="90">
                  <c:v>470</c:v>
                </c:pt>
                <c:pt idx="91">
                  <c:v>471</c:v>
                </c:pt>
                <c:pt idx="92">
                  <c:v>472</c:v>
                </c:pt>
                <c:pt idx="93">
                  <c:v>473</c:v>
                </c:pt>
                <c:pt idx="94">
                  <c:v>474</c:v>
                </c:pt>
                <c:pt idx="95">
                  <c:v>475</c:v>
                </c:pt>
                <c:pt idx="96">
                  <c:v>476</c:v>
                </c:pt>
                <c:pt idx="97">
                  <c:v>477</c:v>
                </c:pt>
                <c:pt idx="98">
                  <c:v>478</c:v>
                </c:pt>
                <c:pt idx="99">
                  <c:v>479</c:v>
                </c:pt>
                <c:pt idx="100">
                  <c:v>480</c:v>
                </c:pt>
                <c:pt idx="101">
                  <c:v>481</c:v>
                </c:pt>
                <c:pt idx="102">
                  <c:v>482</c:v>
                </c:pt>
                <c:pt idx="103">
                  <c:v>483</c:v>
                </c:pt>
                <c:pt idx="104">
                  <c:v>484</c:v>
                </c:pt>
                <c:pt idx="105">
                  <c:v>485</c:v>
                </c:pt>
                <c:pt idx="106">
                  <c:v>486</c:v>
                </c:pt>
                <c:pt idx="107">
                  <c:v>487</c:v>
                </c:pt>
                <c:pt idx="108">
                  <c:v>488</c:v>
                </c:pt>
                <c:pt idx="109">
                  <c:v>489</c:v>
                </c:pt>
                <c:pt idx="110">
                  <c:v>490</c:v>
                </c:pt>
                <c:pt idx="111">
                  <c:v>491</c:v>
                </c:pt>
                <c:pt idx="112">
                  <c:v>492</c:v>
                </c:pt>
                <c:pt idx="113">
                  <c:v>493</c:v>
                </c:pt>
                <c:pt idx="114">
                  <c:v>494</c:v>
                </c:pt>
                <c:pt idx="115">
                  <c:v>495</c:v>
                </c:pt>
                <c:pt idx="116">
                  <c:v>496</c:v>
                </c:pt>
                <c:pt idx="117">
                  <c:v>497</c:v>
                </c:pt>
                <c:pt idx="118">
                  <c:v>498</c:v>
                </c:pt>
                <c:pt idx="119">
                  <c:v>499</c:v>
                </c:pt>
                <c:pt idx="120">
                  <c:v>500</c:v>
                </c:pt>
              </c:numCache>
            </c:numRef>
          </c:xVal>
          <c:yVal>
            <c:numRef>
              <c:f>'AMMA of double labels'!$G$5:$G$125</c:f>
              <c:numCache>
                <c:formatCode>General</c:formatCode>
                <c:ptCount val="121"/>
                <c:pt idx="0">
                  <c:v>198930.88015912473</c:v>
                </c:pt>
                <c:pt idx="1">
                  <c:v>251143.70959721532</c:v>
                </c:pt>
                <c:pt idx="2">
                  <c:v>308186.22575832921</c:v>
                </c:pt>
                <c:pt idx="3">
                  <c:v>394337.39433117869</c:v>
                </c:pt>
                <c:pt idx="4">
                  <c:v>505420.1889607159</c:v>
                </c:pt>
                <c:pt idx="5">
                  <c:v>641043.0134261566</c:v>
                </c:pt>
                <c:pt idx="6">
                  <c:v>806166.08652411751</c:v>
                </c:pt>
                <c:pt idx="7">
                  <c:v>992696.41969169572</c:v>
                </c:pt>
                <c:pt idx="8">
                  <c:v>1149204.3759323719</c:v>
                </c:pt>
                <c:pt idx="9">
                  <c:v>1329469.1695673806</c:v>
                </c:pt>
                <c:pt idx="10">
                  <c:v>1446686.9716558927</c:v>
                </c:pt>
                <c:pt idx="11">
                  <c:v>1499291.3973147688</c:v>
                </c:pt>
                <c:pt idx="12">
                  <c:v>1591838.6374937841</c:v>
                </c:pt>
                <c:pt idx="13">
                  <c:v>1569126.0566882149</c:v>
                </c:pt>
                <c:pt idx="14">
                  <c:v>1593796.6185977128</c:v>
                </c:pt>
                <c:pt idx="15">
                  <c:v>1562207.8567876678</c:v>
                </c:pt>
                <c:pt idx="16">
                  <c:v>1565471.1586275478</c:v>
                </c:pt>
                <c:pt idx="17">
                  <c:v>1568995.5246146198</c:v>
                </c:pt>
                <c:pt idx="18">
                  <c:v>1512214.0726006967</c:v>
                </c:pt>
                <c:pt idx="19">
                  <c:v>1487543.5106911978</c:v>
                </c:pt>
                <c:pt idx="20">
                  <c:v>1460653.9035305819</c:v>
                </c:pt>
                <c:pt idx="21">
                  <c:v>1453213.575335654</c:v>
                </c:pt>
                <c:pt idx="22">
                  <c:v>1451647.1904525112</c:v>
                </c:pt>
                <c:pt idx="23">
                  <c:v>1429978.8662357037</c:v>
                </c:pt>
                <c:pt idx="24">
                  <c:v>1478145.2013923414</c:v>
                </c:pt>
                <c:pt idx="25">
                  <c:v>1500074.58975634</c:v>
                </c:pt>
                <c:pt idx="26">
                  <c:v>1524092.4912978616</c:v>
                </c:pt>
                <c:pt idx="27">
                  <c:v>1586225.7583291894</c:v>
                </c:pt>
                <c:pt idx="28">
                  <c:v>1669766.2854301336</c:v>
                </c:pt>
                <c:pt idx="29">
                  <c:v>1747432.8692192945</c:v>
                </c:pt>
                <c:pt idx="30">
                  <c:v>1835933.6151168579</c:v>
                </c:pt>
                <c:pt idx="31">
                  <c:v>1927175.5345599202</c:v>
                </c:pt>
                <c:pt idx="32">
                  <c:v>2005625.3107906515</c:v>
                </c:pt>
                <c:pt idx="33">
                  <c:v>2079898.0606663346</c:v>
                </c:pt>
                <c:pt idx="34">
                  <c:v>2055358.0308304331</c:v>
                </c:pt>
                <c:pt idx="35">
                  <c:v>2103263.3018398806</c:v>
                </c:pt>
                <c:pt idx="36">
                  <c:v>2100000</c:v>
                </c:pt>
                <c:pt idx="37">
                  <c:v>2090601.6907011438</c:v>
                </c:pt>
                <c:pt idx="38">
                  <c:v>2046090.2536051709</c:v>
                </c:pt>
                <c:pt idx="39">
                  <c:v>2008888.6126305319</c:v>
                </c:pt>
                <c:pt idx="40">
                  <c:v>1965551.9641969169</c:v>
                </c:pt>
                <c:pt idx="41">
                  <c:v>1918429.8856290402</c:v>
                </c:pt>
                <c:pt idx="42">
                  <c:v>1888146.4445549471</c:v>
                </c:pt>
                <c:pt idx="43">
                  <c:v>1837238.9358528096</c:v>
                </c:pt>
                <c:pt idx="44">
                  <c:v>1752393.0880159123</c:v>
                </c:pt>
                <c:pt idx="45">
                  <c:v>1693523.1228244659</c:v>
                </c:pt>
                <c:pt idx="46">
                  <c:v>1618467.1805072112</c:v>
                </c:pt>
                <c:pt idx="47">
                  <c:v>1555028.5927399308</c:v>
                </c:pt>
                <c:pt idx="48">
                  <c:v>1510778.2197911486</c:v>
                </c:pt>
                <c:pt idx="49">
                  <c:v>1440290.9000497265</c:v>
                </c:pt>
                <c:pt idx="50">
                  <c:v>1440029.8359025363</c:v>
                </c:pt>
                <c:pt idx="51">
                  <c:v>1421363.7493784188</c:v>
                </c:pt>
                <c:pt idx="52">
                  <c:v>1396823.7195425159</c:v>
                </c:pt>
                <c:pt idx="53">
                  <c:v>1399434.3610144211</c:v>
                </c:pt>
                <c:pt idx="54">
                  <c:v>1357272.5012431627</c:v>
                </c:pt>
                <c:pt idx="55">
                  <c:v>1363407.5087021377</c:v>
                </c:pt>
                <c:pt idx="56">
                  <c:v>1366540.2784684235</c:v>
                </c:pt>
                <c:pt idx="57">
                  <c:v>1335343.1128791652</c:v>
                </c:pt>
                <c:pt idx="58">
                  <c:v>1327641.7205370469</c:v>
                </c:pt>
                <c:pt idx="59">
                  <c:v>1325553.2073595226</c:v>
                </c:pt>
                <c:pt idx="60">
                  <c:v>1306887.1208354053</c:v>
                </c:pt>
                <c:pt idx="61">
                  <c:v>1281041.7702635506</c:v>
                </c:pt>
                <c:pt idx="62">
                  <c:v>1233919.6916956741</c:v>
                </c:pt>
                <c:pt idx="63">
                  <c:v>1211076.5788165091</c:v>
                </c:pt>
                <c:pt idx="64">
                  <c:v>1154034.0626553954</c:v>
                </c:pt>
                <c:pt idx="65">
                  <c:v>1131974.142217803</c:v>
                </c:pt>
                <c:pt idx="66">
                  <c:v>1090987.0711089012</c:v>
                </c:pt>
                <c:pt idx="67">
                  <c:v>1065141.7205370469</c:v>
                </c:pt>
                <c:pt idx="68">
                  <c:v>991260.56688214897</c:v>
                </c:pt>
                <c:pt idx="69">
                  <c:v>976902.03878667345</c:v>
                </c:pt>
                <c:pt idx="70">
                  <c:v>927430.38289408258</c:v>
                </c:pt>
                <c:pt idx="71">
                  <c:v>894014.17205370439</c:v>
                </c:pt>
                <c:pt idx="72">
                  <c:v>845325.70860268513</c:v>
                </c:pt>
                <c:pt idx="73">
                  <c:v>808515.66384883143</c:v>
                </c:pt>
                <c:pt idx="74">
                  <c:v>803685.97712580801</c:v>
                </c:pt>
                <c:pt idx="75">
                  <c:v>752647.93635007471</c:v>
                </c:pt>
                <c:pt idx="76">
                  <c:v>751603.67976131255</c:v>
                </c:pt>
                <c:pt idx="77">
                  <c:v>719753.85380407784</c:v>
                </c:pt>
                <c:pt idx="78">
                  <c:v>691950.52212829399</c:v>
                </c:pt>
                <c:pt idx="79">
                  <c:v>667149.42814520141</c:v>
                </c:pt>
                <c:pt idx="80">
                  <c:v>663102.93386374984</c:v>
                </c:pt>
                <c:pt idx="81">
                  <c:v>640520.88513177529</c:v>
                </c:pt>
                <c:pt idx="82">
                  <c:v>620418.94579811033</c:v>
                </c:pt>
                <c:pt idx="83">
                  <c:v>603449.77623073105</c:v>
                </c:pt>
                <c:pt idx="84">
                  <c:v>580084.53505718545</c:v>
                </c:pt>
                <c:pt idx="85">
                  <c:v>562071.10890104424</c:v>
                </c:pt>
                <c:pt idx="86">
                  <c:v>560765.78816509189</c:v>
                </c:pt>
                <c:pt idx="87">
                  <c:v>532831.92441571353</c:v>
                </c:pt>
                <c:pt idx="88">
                  <c:v>519256.58876181004</c:v>
                </c:pt>
                <c:pt idx="89">
                  <c:v>524347.33963202417</c:v>
                </c:pt>
                <c:pt idx="90">
                  <c:v>500982.0984584784</c:v>
                </c:pt>
                <c:pt idx="91">
                  <c:v>473961.95922426647</c:v>
                </c:pt>
                <c:pt idx="92">
                  <c:v>461430.88015912491</c:v>
                </c:pt>
                <c:pt idx="93">
                  <c:v>446680.75584286422</c:v>
                </c:pt>
                <c:pt idx="94">
                  <c:v>430755.84286424628</c:v>
                </c:pt>
                <c:pt idx="95">
                  <c:v>406868.47339632048</c:v>
                </c:pt>
                <c:pt idx="96">
                  <c:v>394859.52262555942</c:v>
                </c:pt>
                <c:pt idx="97">
                  <c:v>387027.59820984595</c:v>
                </c:pt>
                <c:pt idx="98">
                  <c:v>379978.86623570364</c:v>
                </c:pt>
                <c:pt idx="99">
                  <c:v>356091.49676777725</c:v>
                </c:pt>
                <c:pt idx="100">
                  <c:v>362487.56837394327</c:v>
                </c:pt>
                <c:pt idx="101">
                  <c:v>349956.48930880183</c:v>
                </c:pt>
                <c:pt idx="102">
                  <c:v>317845.59920437611</c:v>
                </c:pt>
                <c:pt idx="103">
                  <c:v>302312.28244654421</c:v>
                </c:pt>
                <c:pt idx="104">
                  <c:v>300876.42963699676</c:v>
                </c:pt>
                <c:pt idx="105">
                  <c:v>286256.837394331</c:v>
                </c:pt>
                <c:pt idx="106">
                  <c:v>285343.11287916463</c:v>
                </c:pt>
                <c:pt idx="107">
                  <c:v>277511.18846345105</c:v>
                </c:pt>
                <c:pt idx="108">
                  <c:v>268504.47538538038</c:v>
                </c:pt>
                <c:pt idx="109">
                  <c:v>258584.03779214312</c:v>
                </c:pt>
                <c:pt idx="110">
                  <c:v>253362.75484833415</c:v>
                </c:pt>
                <c:pt idx="111">
                  <c:v>244486.57384385887</c:v>
                </c:pt>
                <c:pt idx="112">
                  <c:v>229083.7891596221</c:v>
                </c:pt>
                <c:pt idx="113">
                  <c:v>228170.06464445547</c:v>
                </c:pt>
                <c:pt idx="114">
                  <c:v>219032.81949278951</c:v>
                </c:pt>
                <c:pt idx="115">
                  <c:v>208720.78567876681</c:v>
                </c:pt>
                <c:pt idx="116">
                  <c:v>214725.2610641472</c:v>
                </c:pt>
                <c:pt idx="117">
                  <c:v>209112.38189955245</c:v>
                </c:pt>
                <c:pt idx="118">
                  <c:v>206501.74042764801</c:v>
                </c:pt>
                <c:pt idx="119">
                  <c:v>203630.03480855294</c:v>
                </c:pt>
                <c:pt idx="120">
                  <c:v>187444.05768274481</c:v>
                </c:pt>
              </c:numCache>
            </c:numRef>
          </c:yVal>
          <c:smooth val="1"/>
        </c:ser>
        <c:dLbls>
          <c:showLegendKey val="0"/>
          <c:showVal val="0"/>
          <c:showCatName val="0"/>
          <c:showSerName val="0"/>
          <c:showPercent val="0"/>
          <c:showBubbleSize val="0"/>
        </c:dLbls>
        <c:axId val="309956608"/>
        <c:axId val="309958528"/>
      </c:scatterChart>
      <c:valAx>
        <c:axId val="309956608"/>
        <c:scaling>
          <c:orientation val="minMax"/>
          <c:max val="500"/>
          <c:min val="380"/>
        </c:scaling>
        <c:delete val="0"/>
        <c:axPos val="b"/>
        <c:title>
          <c:tx>
            <c:rich>
              <a:bodyPr/>
              <a:lstStyle/>
              <a:p>
                <a:pPr>
                  <a:defRPr sz="1000" b="1"/>
                </a:pPr>
                <a:r>
                  <a:rPr lang="en-GB" sz="1000" b="1"/>
                  <a:t>Wavelength / nm</a:t>
                </a:r>
                <a:endParaRPr lang="en-GB" sz="1000" b="1" baseline="30000"/>
              </a:p>
            </c:rich>
          </c:tx>
          <c:overlay val="0"/>
        </c:title>
        <c:numFmt formatCode="General" sourceLinked="1"/>
        <c:majorTickMark val="out"/>
        <c:minorTickMark val="none"/>
        <c:tickLblPos val="nextTo"/>
        <c:crossAx val="309958528"/>
        <c:crosses val="autoZero"/>
        <c:crossBetween val="midCat"/>
      </c:valAx>
      <c:valAx>
        <c:axId val="309958528"/>
        <c:scaling>
          <c:orientation val="minMax"/>
        </c:scaling>
        <c:delete val="0"/>
        <c:axPos val="l"/>
        <c:title>
          <c:tx>
            <c:rich>
              <a:bodyPr rot="-5400000" vert="horz"/>
              <a:lstStyle/>
              <a:p>
                <a:pPr>
                  <a:defRPr sz="1000" b="1" baseline="0"/>
                </a:pPr>
                <a:r>
                  <a:rPr lang="en-GB" sz="1000" b="1" baseline="0"/>
                  <a:t>Intensity</a:t>
                </a:r>
              </a:p>
            </c:rich>
          </c:tx>
          <c:layout>
            <c:manualLayout>
              <c:xMode val="edge"/>
              <c:yMode val="edge"/>
              <c:x val="5.5555555555555558E-3"/>
              <c:y val="0.30806904345290181"/>
            </c:manualLayout>
          </c:layout>
          <c:overlay val="0"/>
        </c:title>
        <c:numFmt formatCode="General" sourceLinked="1"/>
        <c:majorTickMark val="out"/>
        <c:minorTickMark val="none"/>
        <c:tickLblPos val="nextTo"/>
        <c:crossAx val="309956608"/>
        <c:crosses val="autoZero"/>
        <c:crossBetween val="midCat"/>
      </c:valAx>
    </c:plotArea>
    <c:legend>
      <c:legendPos val="r"/>
      <c:overlay val="0"/>
    </c:legend>
    <c:plotVisOnly val="1"/>
    <c:dispBlanksAs val="gap"/>
    <c:showDLblsOverMax val="0"/>
  </c:chart>
  <c:spPr>
    <a:ln>
      <a:noFill/>
    </a:ln>
  </c:spPr>
  <c:externalData r:id="rId1">
    <c:autoUpdate val="0"/>
  </c:externalData>
</c:chartSpace>
</file>

<file path=word/charts/chart35.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950240594925636"/>
          <c:y val="5.1400554097404488E-2"/>
          <c:w val="0.82585870516185478"/>
          <c:h val="0.76408115652210185"/>
        </c:manualLayout>
      </c:layout>
      <c:scatterChart>
        <c:scatterStyle val="lineMarker"/>
        <c:varyColors val="0"/>
        <c:ser>
          <c:idx val="0"/>
          <c:order val="0"/>
          <c:spPr>
            <a:ln w="28575">
              <a:noFill/>
            </a:ln>
          </c:spPr>
          <c:marker>
            <c:spPr>
              <a:solidFill>
                <a:schemeClr val="tx1"/>
              </a:solidFill>
              <a:ln>
                <a:solidFill>
                  <a:schemeClr val="tx1"/>
                </a:solidFill>
              </a:ln>
            </c:spPr>
          </c:marker>
          <c:xVal>
            <c:numRef>
              <c:f>'Donor acceptor intensities'!$D$2:$U$2</c:f>
              <c:numCache>
                <c:formatCode>General</c:formatCode>
                <c:ptCount val="18"/>
                <c:pt idx="0">
                  <c:v>1.4</c:v>
                </c:pt>
                <c:pt idx="1">
                  <c:v>1.59</c:v>
                </c:pt>
                <c:pt idx="2">
                  <c:v>1.75</c:v>
                </c:pt>
                <c:pt idx="3">
                  <c:v>1.9500000000000006</c:v>
                </c:pt>
                <c:pt idx="4">
                  <c:v>2.0499999999999998</c:v>
                </c:pt>
                <c:pt idx="5">
                  <c:v>2.3899999999999997</c:v>
                </c:pt>
                <c:pt idx="6">
                  <c:v>2.5</c:v>
                </c:pt>
                <c:pt idx="7">
                  <c:v>3.1</c:v>
                </c:pt>
                <c:pt idx="8">
                  <c:v>3.55</c:v>
                </c:pt>
                <c:pt idx="9">
                  <c:v>4.03</c:v>
                </c:pt>
                <c:pt idx="10">
                  <c:v>4.22</c:v>
                </c:pt>
                <c:pt idx="11">
                  <c:v>4.2300000000000004</c:v>
                </c:pt>
                <c:pt idx="12">
                  <c:v>5.13</c:v>
                </c:pt>
                <c:pt idx="13">
                  <c:v>4.5</c:v>
                </c:pt>
                <c:pt idx="14">
                  <c:v>6.33</c:v>
                </c:pt>
                <c:pt idx="15">
                  <c:v>7.6</c:v>
                </c:pt>
                <c:pt idx="16">
                  <c:v>8.19</c:v>
                </c:pt>
                <c:pt idx="17">
                  <c:v>11.6</c:v>
                </c:pt>
              </c:numCache>
            </c:numRef>
          </c:xVal>
          <c:yVal>
            <c:numRef>
              <c:f>'Donor acceptor intensities'!$D$6:$U$6</c:f>
              <c:numCache>
                <c:formatCode>General</c:formatCode>
                <c:ptCount val="18"/>
                <c:pt idx="0">
                  <c:v>0.23153543021540998</c:v>
                </c:pt>
                <c:pt idx="1">
                  <c:v>0.2308223060052734</c:v>
                </c:pt>
                <c:pt idx="2">
                  <c:v>0.23291695581771929</c:v>
                </c:pt>
                <c:pt idx="3">
                  <c:v>0.24424537929470469</c:v>
                </c:pt>
                <c:pt idx="4">
                  <c:v>0.23229519757945277</c:v>
                </c:pt>
                <c:pt idx="5">
                  <c:v>0.23734512874906916</c:v>
                </c:pt>
                <c:pt idx="6">
                  <c:v>0.23603182451566504</c:v>
                </c:pt>
                <c:pt idx="7">
                  <c:v>0.23408496996147526</c:v>
                </c:pt>
                <c:pt idx="8">
                  <c:v>0.23870710295291309</c:v>
                </c:pt>
                <c:pt idx="9">
                  <c:v>0.20349599702468341</c:v>
                </c:pt>
                <c:pt idx="10">
                  <c:v>0.21516275667485238</c:v>
                </c:pt>
                <c:pt idx="11">
                  <c:v>0.23086196503918022</c:v>
                </c:pt>
                <c:pt idx="12">
                  <c:v>0.16992683670358705</c:v>
                </c:pt>
                <c:pt idx="13">
                  <c:v>0.19986862752253404</c:v>
                </c:pt>
                <c:pt idx="14">
                  <c:v>0.15094011574476549</c:v>
                </c:pt>
                <c:pt idx="15">
                  <c:v>0.15678610206297519</c:v>
                </c:pt>
                <c:pt idx="16">
                  <c:v>0.14391598544999432</c:v>
                </c:pt>
                <c:pt idx="17">
                  <c:v>0.14736931721437091</c:v>
                </c:pt>
              </c:numCache>
            </c:numRef>
          </c:yVal>
          <c:smooth val="0"/>
        </c:ser>
        <c:dLbls>
          <c:showLegendKey val="0"/>
          <c:showVal val="0"/>
          <c:showCatName val="0"/>
          <c:showSerName val="0"/>
          <c:showPercent val="0"/>
          <c:showBubbleSize val="0"/>
        </c:dLbls>
        <c:axId val="312915456"/>
        <c:axId val="312922112"/>
      </c:scatterChart>
      <c:valAx>
        <c:axId val="312915456"/>
        <c:scaling>
          <c:orientation val="minMax"/>
          <c:max val="10"/>
        </c:scaling>
        <c:delete val="0"/>
        <c:axPos val="b"/>
        <c:title>
          <c:tx>
            <c:rich>
              <a:bodyPr/>
              <a:lstStyle/>
              <a:p>
                <a:pPr>
                  <a:defRPr sz="900"/>
                </a:pPr>
                <a:r>
                  <a:rPr lang="en-GB" sz="900" b="1"/>
                  <a:t>pH</a:t>
                </a:r>
              </a:p>
            </c:rich>
          </c:tx>
          <c:overlay val="0"/>
        </c:title>
        <c:numFmt formatCode="General" sourceLinked="1"/>
        <c:majorTickMark val="out"/>
        <c:minorTickMark val="none"/>
        <c:tickLblPos val="nextTo"/>
        <c:crossAx val="312922112"/>
        <c:crosses val="autoZero"/>
        <c:crossBetween val="midCat"/>
      </c:valAx>
      <c:valAx>
        <c:axId val="312922112"/>
        <c:scaling>
          <c:orientation val="minMax"/>
          <c:max val="0.25"/>
          <c:min val="0.1"/>
        </c:scaling>
        <c:delete val="0"/>
        <c:axPos val="l"/>
        <c:title>
          <c:tx>
            <c:rich>
              <a:bodyPr rot="-5400000" vert="horz"/>
              <a:lstStyle/>
              <a:p>
                <a:pPr>
                  <a:defRPr sz="1000"/>
                </a:pPr>
                <a:r>
                  <a:rPr lang="en-GB" sz="1000"/>
                  <a:t>E</a:t>
                </a:r>
                <a:r>
                  <a:rPr lang="en-GB" sz="1000" baseline="-25000"/>
                  <a:t>T</a:t>
                </a:r>
                <a:endParaRPr lang="en-GB" sz="1000"/>
              </a:p>
            </c:rich>
          </c:tx>
          <c:overlay val="0"/>
        </c:title>
        <c:numFmt formatCode="General" sourceLinked="1"/>
        <c:majorTickMark val="out"/>
        <c:minorTickMark val="none"/>
        <c:tickLblPos val="nextTo"/>
        <c:crossAx val="312915456"/>
        <c:crosses val="autoZero"/>
        <c:crossBetween val="midCat"/>
        <c:majorUnit val="5.0000000000000024E-2"/>
      </c:valAx>
    </c:plotArea>
    <c:plotVisOnly val="1"/>
    <c:dispBlanksAs val="gap"/>
    <c:showDLblsOverMax val="0"/>
  </c:chart>
  <c:spPr>
    <a:noFill/>
    <a:ln>
      <a:noFill/>
    </a:ln>
  </c:spPr>
  <c:externalData r:id="rId1">
    <c:autoUpdate val="0"/>
  </c:externalData>
</c:chartSpace>
</file>

<file path=word/charts/chart36.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0848596628124191"/>
          <c:y val="4.7224486044302849E-2"/>
          <c:w val="0.58977229197701608"/>
          <c:h val="0.75801142504245789"/>
        </c:manualLayout>
      </c:layout>
      <c:scatterChart>
        <c:scatterStyle val="smoothMarker"/>
        <c:varyColors val="0"/>
        <c:ser>
          <c:idx val="0"/>
          <c:order val="0"/>
          <c:tx>
            <c:strRef>
              <c:f>Sheet1!$C$2</c:f>
              <c:strCache>
                <c:ptCount val="1"/>
                <c:pt idx="0">
                  <c:v>1 nm</c:v>
                </c:pt>
              </c:strCache>
            </c:strRef>
          </c:tx>
          <c:spPr>
            <a:ln w="19050"/>
          </c:spPr>
          <c:marker>
            <c:symbol val="none"/>
          </c:marker>
          <c:xVal>
            <c:numRef>
              <c:f>Sheet1!$B$3:$B$203</c:f>
              <c:numCache>
                <c:formatCode>General</c:formatCode>
                <c:ptCount val="201"/>
                <c:pt idx="0">
                  <c:v>300</c:v>
                </c:pt>
                <c:pt idx="1">
                  <c:v>301</c:v>
                </c:pt>
                <c:pt idx="2">
                  <c:v>302</c:v>
                </c:pt>
                <c:pt idx="3">
                  <c:v>303</c:v>
                </c:pt>
                <c:pt idx="4">
                  <c:v>304</c:v>
                </c:pt>
                <c:pt idx="5">
                  <c:v>305</c:v>
                </c:pt>
                <c:pt idx="6">
                  <c:v>306</c:v>
                </c:pt>
                <c:pt idx="7">
                  <c:v>307</c:v>
                </c:pt>
                <c:pt idx="8">
                  <c:v>308</c:v>
                </c:pt>
                <c:pt idx="9">
                  <c:v>309</c:v>
                </c:pt>
                <c:pt idx="10">
                  <c:v>310</c:v>
                </c:pt>
                <c:pt idx="11">
                  <c:v>311</c:v>
                </c:pt>
                <c:pt idx="12">
                  <c:v>312</c:v>
                </c:pt>
                <c:pt idx="13">
                  <c:v>313</c:v>
                </c:pt>
                <c:pt idx="14">
                  <c:v>314</c:v>
                </c:pt>
                <c:pt idx="15">
                  <c:v>315</c:v>
                </c:pt>
                <c:pt idx="16">
                  <c:v>316</c:v>
                </c:pt>
                <c:pt idx="17">
                  <c:v>317</c:v>
                </c:pt>
                <c:pt idx="18">
                  <c:v>318</c:v>
                </c:pt>
                <c:pt idx="19">
                  <c:v>319</c:v>
                </c:pt>
                <c:pt idx="20">
                  <c:v>320</c:v>
                </c:pt>
                <c:pt idx="21">
                  <c:v>321</c:v>
                </c:pt>
                <c:pt idx="22">
                  <c:v>322</c:v>
                </c:pt>
                <c:pt idx="23">
                  <c:v>323</c:v>
                </c:pt>
                <c:pt idx="24">
                  <c:v>324</c:v>
                </c:pt>
                <c:pt idx="25">
                  <c:v>325</c:v>
                </c:pt>
                <c:pt idx="26">
                  <c:v>326</c:v>
                </c:pt>
                <c:pt idx="27">
                  <c:v>327</c:v>
                </c:pt>
                <c:pt idx="28">
                  <c:v>328</c:v>
                </c:pt>
                <c:pt idx="29">
                  <c:v>329</c:v>
                </c:pt>
                <c:pt idx="30">
                  <c:v>330</c:v>
                </c:pt>
                <c:pt idx="31">
                  <c:v>331</c:v>
                </c:pt>
                <c:pt idx="32">
                  <c:v>332</c:v>
                </c:pt>
                <c:pt idx="33">
                  <c:v>333</c:v>
                </c:pt>
                <c:pt idx="34">
                  <c:v>334</c:v>
                </c:pt>
                <c:pt idx="35">
                  <c:v>335</c:v>
                </c:pt>
                <c:pt idx="36">
                  <c:v>336</c:v>
                </c:pt>
                <c:pt idx="37">
                  <c:v>337</c:v>
                </c:pt>
                <c:pt idx="38">
                  <c:v>338</c:v>
                </c:pt>
                <c:pt idx="39">
                  <c:v>339</c:v>
                </c:pt>
                <c:pt idx="40">
                  <c:v>340</c:v>
                </c:pt>
                <c:pt idx="41">
                  <c:v>341</c:v>
                </c:pt>
                <c:pt idx="42">
                  <c:v>342</c:v>
                </c:pt>
                <c:pt idx="43">
                  <c:v>343</c:v>
                </c:pt>
                <c:pt idx="44">
                  <c:v>344</c:v>
                </c:pt>
                <c:pt idx="45">
                  <c:v>345</c:v>
                </c:pt>
                <c:pt idx="46">
                  <c:v>346</c:v>
                </c:pt>
                <c:pt idx="47">
                  <c:v>347</c:v>
                </c:pt>
                <c:pt idx="48">
                  <c:v>348</c:v>
                </c:pt>
                <c:pt idx="49">
                  <c:v>349</c:v>
                </c:pt>
                <c:pt idx="50">
                  <c:v>350</c:v>
                </c:pt>
                <c:pt idx="51">
                  <c:v>351</c:v>
                </c:pt>
                <c:pt idx="52">
                  <c:v>352</c:v>
                </c:pt>
                <c:pt idx="53">
                  <c:v>353</c:v>
                </c:pt>
                <c:pt idx="54">
                  <c:v>354</c:v>
                </c:pt>
                <c:pt idx="55">
                  <c:v>355</c:v>
                </c:pt>
                <c:pt idx="56">
                  <c:v>356</c:v>
                </c:pt>
                <c:pt idx="57">
                  <c:v>357</c:v>
                </c:pt>
                <c:pt idx="58">
                  <c:v>358</c:v>
                </c:pt>
                <c:pt idx="59">
                  <c:v>359</c:v>
                </c:pt>
                <c:pt idx="60">
                  <c:v>360</c:v>
                </c:pt>
                <c:pt idx="61">
                  <c:v>361</c:v>
                </c:pt>
                <c:pt idx="62">
                  <c:v>362</c:v>
                </c:pt>
                <c:pt idx="63">
                  <c:v>363</c:v>
                </c:pt>
                <c:pt idx="64">
                  <c:v>364</c:v>
                </c:pt>
                <c:pt idx="65">
                  <c:v>365</c:v>
                </c:pt>
                <c:pt idx="66">
                  <c:v>366</c:v>
                </c:pt>
                <c:pt idx="67">
                  <c:v>367</c:v>
                </c:pt>
                <c:pt idx="68">
                  <c:v>368</c:v>
                </c:pt>
                <c:pt idx="69">
                  <c:v>369</c:v>
                </c:pt>
                <c:pt idx="70">
                  <c:v>370</c:v>
                </c:pt>
                <c:pt idx="71">
                  <c:v>371</c:v>
                </c:pt>
                <c:pt idx="72">
                  <c:v>372</c:v>
                </c:pt>
                <c:pt idx="73">
                  <c:v>373</c:v>
                </c:pt>
                <c:pt idx="74">
                  <c:v>374</c:v>
                </c:pt>
                <c:pt idx="75">
                  <c:v>375</c:v>
                </c:pt>
                <c:pt idx="76">
                  <c:v>376</c:v>
                </c:pt>
                <c:pt idx="77">
                  <c:v>377</c:v>
                </c:pt>
                <c:pt idx="78">
                  <c:v>378</c:v>
                </c:pt>
                <c:pt idx="79">
                  <c:v>379</c:v>
                </c:pt>
                <c:pt idx="80">
                  <c:v>380</c:v>
                </c:pt>
                <c:pt idx="81">
                  <c:v>381</c:v>
                </c:pt>
                <c:pt idx="82">
                  <c:v>382</c:v>
                </c:pt>
                <c:pt idx="83">
                  <c:v>383</c:v>
                </c:pt>
                <c:pt idx="84">
                  <c:v>384</c:v>
                </c:pt>
                <c:pt idx="85">
                  <c:v>385</c:v>
                </c:pt>
                <c:pt idx="86">
                  <c:v>386</c:v>
                </c:pt>
                <c:pt idx="87">
                  <c:v>387</c:v>
                </c:pt>
                <c:pt idx="88">
                  <c:v>388</c:v>
                </c:pt>
                <c:pt idx="89">
                  <c:v>389</c:v>
                </c:pt>
                <c:pt idx="90">
                  <c:v>390</c:v>
                </c:pt>
                <c:pt idx="91">
                  <c:v>391</c:v>
                </c:pt>
                <c:pt idx="92">
                  <c:v>392</c:v>
                </c:pt>
                <c:pt idx="93">
                  <c:v>393</c:v>
                </c:pt>
                <c:pt idx="94">
                  <c:v>394</c:v>
                </c:pt>
                <c:pt idx="95">
                  <c:v>395</c:v>
                </c:pt>
                <c:pt idx="96">
                  <c:v>396</c:v>
                </c:pt>
                <c:pt idx="97">
                  <c:v>397</c:v>
                </c:pt>
                <c:pt idx="98">
                  <c:v>398</c:v>
                </c:pt>
                <c:pt idx="99">
                  <c:v>399</c:v>
                </c:pt>
                <c:pt idx="100">
                  <c:v>400</c:v>
                </c:pt>
                <c:pt idx="101">
                  <c:v>401</c:v>
                </c:pt>
                <c:pt idx="102">
                  <c:v>402</c:v>
                </c:pt>
                <c:pt idx="103">
                  <c:v>403</c:v>
                </c:pt>
                <c:pt idx="104">
                  <c:v>404</c:v>
                </c:pt>
                <c:pt idx="105">
                  <c:v>405</c:v>
                </c:pt>
                <c:pt idx="106">
                  <c:v>406</c:v>
                </c:pt>
                <c:pt idx="107">
                  <c:v>407</c:v>
                </c:pt>
                <c:pt idx="108">
                  <c:v>408</c:v>
                </c:pt>
                <c:pt idx="109">
                  <c:v>409</c:v>
                </c:pt>
                <c:pt idx="110">
                  <c:v>410</c:v>
                </c:pt>
                <c:pt idx="111">
                  <c:v>411</c:v>
                </c:pt>
                <c:pt idx="112">
                  <c:v>412</c:v>
                </c:pt>
                <c:pt idx="113">
                  <c:v>413</c:v>
                </c:pt>
                <c:pt idx="114">
                  <c:v>414</c:v>
                </c:pt>
                <c:pt idx="115">
                  <c:v>415</c:v>
                </c:pt>
                <c:pt idx="116">
                  <c:v>416</c:v>
                </c:pt>
                <c:pt idx="117">
                  <c:v>417</c:v>
                </c:pt>
                <c:pt idx="118">
                  <c:v>418</c:v>
                </c:pt>
                <c:pt idx="119">
                  <c:v>419</c:v>
                </c:pt>
                <c:pt idx="120">
                  <c:v>420</c:v>
                </c:pt>
                <c:pt idx="121">
                  <c:v>421</c:v>
                </c:pt>
                <c:pt idx="122">
                  <c:v>422</c:v>
                </c:pt>
                <c:pt idx="123">
                  <c:v>423</c:v>
                </c:pt>
                <c:pt idx="124">
                  <c:v>424</c:v>
                </c:pt>
                <c:pt idx="125">
                  <c:v>425</c:v>
                </c:pt>
                <c:pt idx="126">
                  <c:v>426</c:v>
                </c:pt>
                <c:pt idx="127">
                  <c:v>427</c:v>
                </c:pt>
                <c:pt idx="128">
                  <c:v>428</c:v>
                </c:pt>
                <c:pt idx="129">
                  <c:v>429</c:v>
                </c:pt>
                <c:pt idx="130">
                  <c:v>430</c:v>
                </c:pt>
                <c:pt idx="131">
                  <c:v>431</c:v>
                </c:pt>
                <c:pt idx="132">
                  <c:v>432</c:v>
                </c:pt>
                <c:pt idx="133">
                  <c:v>433</c:v>
                </c:pt>
                <c:pt idx="134">
                  <c:v>434</c:v>
                </c:pt>
                <c:pt idx="135">
                  <c:v>435</c:v>
                </c:pt>
                <c:pt idx="136">
                  <c:v>436</c:v>
                </c:pt>
                <c:pt idx="137">
                  <c:v>437</c:v>
                </c:pt>
                <c:pt idx="138">
                  <c:v>438</c:v>
                </c:pt>
                <c:pt idx="139">
                  <c:v>439</c:v>
                </c:pt>
                <c:pt idx="140">
                  <c:v>440</c:v>
                </c:pt>
                <c:pt idx="141">
                  <c:v>441</c:v>
                </c:pt>
                <c:pt idx="142">
                  <c:v>442</c:v>
                </c:pt>
                <c:pt idx="143">
                  <c:v>443</c:v>
                </c:pt>
                <c:pt idx="144">
                  <c:v>444</c:v>
                </c:pt>
                <c:pt idx="145">
                  <c:v>445</c:v>
                </c:pt>
                <c:pt idx="146">
                  <c:v>446</c:v>
                </c:pt>
                <c:pt idx="147">
                  <c:v>447</c:v>
                </c:pt>
                <c:pt idx="148">
                  <c:v>448</c:v>
                </c:pt>
                <c:pt idx="149">
                  <c:v>449</c:v>
                </c:pt>
                <c:pt idx="150">
                  <c:v>450</c:v>
                </c:pt>
                <c:pt idx="151">
                  <c:v>451</c:v>
                </c:pt>
                <c:pt idx="152">
                  <c:v>452</c:v>
                </c:pt>
                <c:pt idx="153">
                  <c:v>453</c:v>
                </c:pt>
                <c:pt idx="154">
                  <c:v>454</c:v>
                </c:pt>
                <c:pt idx="155">
                  <c:v>455</c:v>
                </c:pt>
                <c:pt idx="156">
                  <c:v>456</c:v>
                </c:pt>
                <c:pt idx="157">
                  <c:v>457</c:v>
                </c:pt>
                <c:pt idx="158">
                  <c:v>458</c:v>
                </c:pt>
                <c:pt idx="159">
                  <c:v>459</c:v>
                </c:pt>
                <c:pt idx="160">
                  <c:v>460</c:v>
                </c:pt>
                <c:pt idx="161">
                  <c:v>461</c:v>
                </c:pt>
                <c:pt idx="162">
                  <c:v>462</c:v>
                </c:pt>
                <c:pt idx="163">
                  <c:v>463</c:v>
                </c:pt>
                <c:pt idx="164">
                  <c:v>464</c:v>
                </c:pt>
                <c:pt idx="165">
                  <c:v>465</c:v>
                </c:pt>
                <c:pt idx="166">
                  <c:v>466</c:v>
                </c:pt>
                <c:pt idx="167">
                  <c:v>467</c:v>
                </c:pt>
                <c:pt idx="168">
                  <c:v>468</c:v>
                </c:pt>
                <c:pt idx="169">
                  <c:v>469</c:v>
                </c:pt>
                <c:pt idx="170">
                  <c:v>470</c:v>
                </c:pt>
                <c:pt idx="171">
                  <c:v>471</c:v>
                </c:pt>
                <c:pt idx="172">
                  <c:v>472</c:v>
                </c:pt>
                <c:pt idx="173">
                  <c:v>473</c:v>
                </c:pt>
                <c:pt idx="174">
                  <c:v>474</c:v>
                </c:pt>
                <c:pt idx="175">
                  <c:v>475</c:v>
                </c:pt>
                <c:pt idx="176">
                  <c:v>476</c:v>
                </c:pt>
                <c:pt idx="177">
                  <c:v>477</c:v>
                </c:pt>
                <c:pt idx="178">
                  <c:v>478</c:v>
                </c:pt>
                <c:pt idx="179">
                  <c:v>479</c:v>
                </c:pt>
                <c:pt idx="180">
                  <c:v>480</c:v>
                </c:pt>
                <c:pt idx="181">
                  <c:v>481</c:v>
                </c:pt>
                <c:pt idx="182">
                  <c:v>482</c:v>
                </c:pt>
                <c:pt idx="183">
                  <c:v>483</c:v>
                </c:pt>
                <c:pt idx="184">
                  <c:v>484</c:v>
                </c:pt>
                <c:pt idx="185">
                  <c:v>485</c:v>
                </c:pt>
                <c:pt idx="186">
                  <c:v>486</c:v>
                </c:pt>
                <c:pt idx="187">
                  <c:v>487</c:v>
                </c:pt>
                <c:pt idx="188">
                  <c:v>488</c:v>
                </c:pt>
                <c:pt idx="189">
                  <c:v>489</c:v>
                </c:pt>
                <c:pt idx="190">
                  <c:v>490</c:v>
                </c:pt>
                <c:pt idx="191">
                  <c:v>491</c:v>
                </c:pt>
                <c:pt idx="192">
                  <c:v>492</c:v>
                </c:pt>
                <c:pt idx="193">
                  <c:v>493</c:v>
                </c:pt>
                <c:pt idx="194">
                  <c:v>494</c:v>
                </c:pt>
                <c:pt idx="195">
                  <c:v>495</c:v>
                </c:pt>
                <c:pt idx="196">
                  <c:v>496</c:v>
                </c:pt>
                <c:pt idx="197">
                  <c:v>497</c:v>
                </c:pt>
                <c:pt idx="198">
                  <c:v>498</c:v>
                </c:pt>
                <c:pt idx="199">
                  <c:v>499</c:v>
                </c:pt>
                <c:pt idx="200">
                  <c:v>500</c:v>
                </c:pt>
              </c:numCache>
            </c:numRef>
          </c:xVal>
          <c:yVal>
            <c:numRef>
              <c:f>Sheet1!$C$3:$C$203</c:f>
              <c:numCache>
                <c:formatCode>General</c:formatCode>
                <c:ptCount val="201"/>
                <c:pt idx="0">
                  <c:v>560</c:v>
                </c:pt>
                <c:pt idx="1">
                  <c:v>1120</c:v>
                </c:pt>
                <c:pt idx="2">
                  <c:v>940</c:v>
                </c:pt>
                <c:pt idx="3">
                  <c:v>1180</c:v>
                </c:pt>
                <c:pt idx="4">
                  <c:v>1180</c:v>
                </c:pt>
                <c:pt idx="5">
                  <c:v>1250</c:v>
                </c:pt>
                <c:pt idx="6">
                  <c:v>1480</c:v>
                </c:pt>
                <c:pt idx="7">
                  <c:v>1930</c:v>
                </c:pt>
                <c:pt idx="8">
                  <c:v>2830</c:v>
                </c:pt>
                <c:pt idx="9">
                  <c:v>2910</c:v>
                </c:pt>
                <c:pt idx="10">
                  <c:v>4440</c:v>
                </c:pt>
                <c:pt idx="11">
                  <c:v>5710</c:v>
                </c:pt>
                <c:pt idx="12">
                  <c:v>9450</c:v>
                </c:pt>
                <c:pt idx="13">
                  <c:v>14650</c:v>
                </c:pt>
                <c:pt idx="14">
                  <c:v>19370</c:v>
                </c:pt>
                <c:pt idx="15">
                  <c:v>27420</c:v>
                </c:pt>
                <c:pt idx="16">
                  <c:v>53940</c:v>
                </c:pt>
                <c:pt idx="17">
                  <c:v>97800</c:v>
                </c:pt>
                <c:pt idx="18">
                  <c:v>129860</c:v>
                </c:pt>
                <c:pt idx="19">
                  <c:v>128070</c:v>
                </c:pt>
                <c:pt idx="20">
                  <c:v>110320</c:v>
                </c:pt>
                <c:pt idx="21">
                  <c:v>101850</c:v>
                </c:pt>
                <c:pt idx="22">
                  <c:v>106850</c:v>
                </c:pt>
                <c:pt idx="23">
                  <c:v>120370</c:v>
                </c:pt>
                <c:pt idx="24">
                  <c:v>126720</c:v>
                </c:pt>
                <c:pt idx="25">
                  <c:v>120360</c:v>
                </c:pt>
                <c:pt idx="26">
                  <c:v>114810</c:v>
                </c:pt>
                <c:pt idx="27">
                  <c:v>110760</c:v>
                </c:pt>
                <c:pt idx="28">
                  <c:v>112230</c:v>
                </c:pt>
                <c:pt idx="29">
                  <c:v>112390</c:v>
                </c:pt>
                <c:pt idx="30">
                  <c:v>117810</c:v>
                </c:pt>
                <c:pt idx="31">
                  <c:v>127560</c:v>
                </c:pt>
                <c:pt idx="32">
                  <c:v>145040</c:v>
                </c:pt>
                <c:pt idx="33">
                  <c:v>160840</c:v>
                </c:pt>
                <c:pt idx="34">
                  <c:v>164240</c:v>
                </c:pt>
                <c:pt idx="35">
                  <c:v>154290</c:v>
                </c:pt>
                <c:pt idx="36">
                  <c:v>142170</c:v>
                </c:pt>
                <c:pt idx="37">
                  <c:v>134620</c:v>
                </c:pt>
                <c:pt idx="38">
                  <c:v>130800</c:v>
                </c:pt>
                <c:pt idx="39">
                  <c:v>130630</c:v>
                </c:pt>
                <c:pt idx="40">
                  <c:v>126660</c:v>
                </c:pt>
                <c:pt idx="41">
                  <c:v>120170</c:v>
                </c:pt>
                <c:pt idx="42">
                  <c:v>111700</c:v>
                </c:pt>
                <c:pt idx="43">
                  <c:v>104160</c:v>
                </c:pt>
                <c:pt idx="44">
                  <c:v>101950</c:v>
                </c:pt>
                <c:pt idx="45">
                  <c:v>99090</c:v>
                </c:pt>
                <c:pt idx="46">
                  <c:v>100190</c:v>
                </c:pt>
                <c:pt idx="47">
                  <c:v>98550</c:v>
                </c:pt>
                <c:pt idx="48">
                  <c:v>97180</c:v>
                </c:pt>
                <c:pt idx="49">
                  <c:v>98140</c:v>
                </c:pt>
                <c:pt idx="50">
                  <c:v>102140</c:v>
                </c:pt>
                <c:pt idx="51">
                  <c:v>101300</c:v>
                </c:pt>
                <c:pt idx="52">
                  <c:v>100130</c:v>
                </c:pt>
                <c:pt idx="53">
                  <c:v>94780</c:v>
                </c:pt>
                <c:pt idx="54">
                  <c:v>92890</c:v>
                </c:pt>
                <c:pt idx="55">
                  <c:v>86720</c:v>
                </c:pt>
                <c:pt idx="56">
                  <c:v>82800</c:v>
                </c:pt>
                <c:pt idx="57">
                  <c:v>78800</c:v>
                </c:pt>
                <c:pt idx="58">
                  <c:v>73710</c:v>
                </c:pt>
                <c:pt idx="59">
                  <c:v>71600</c:v>
                </c:pt>
                <c:pt idx="60">
                  <c:v>66480</c:v>
                </c:pt>
                <c:pt idx="61">
                  <c:v>64900</c:v>
                </c:pt>
                <c:pt idx="62">
                  <c:v>60370</c:v>
                </c:pt>
                <c:pt idx="63">
                  <c:v>59180</c:v>
                </c:pt>
                <c:pt idx="64">
                  <c:v>56030</c:v>
                </c:pt>
                <c:pt idx="65">
                  <c:v>54400</c:v>
                </c:pt>
                <c:pt idx="66">
                  <c:v>52200</c:v>
                </c:pt>
                <c:pt idx="67">
                  <c:v>50670</c:v>
                </c:pt>
                <c:pt idx="68">
                  <c:v>50750</c:v>
                </c:pt>
                <c:pt idx="69">
                  <c:v>50880</c:v>
                </c:pt>
                <c:pt idx="70">
                  <c:v>50530</c:v>
                </c:pt>
                <c:pt idx="71">
                  <c:v>47880</c:v>
                </c:pt>
                <c:pt idx="72">
                  <c:v>46600</c:v>
                </c:pt>
                <c:pt idx="73">
                  <c:v>45060</c:v>
                </c:pt>
                <c:pt idx="74">
                  <c:v>42760</c:v>
                </c:pt>
                <c:pt idx="75">
                  <c:v>40600</c:v>
                </c:pt>
                <c:pt idx="76">
                  <c:v>38810</c:v>
                </c:pt>
                <c:pt idx="77">
                  <c:v>37060</c:v>
                </c:pt>
                <c:pt idx="78">
                  <c:v>35830</c:v>
                </c:pt>
                <c:pt idx="79">
                  <c:v>32880</c:v>
                </c:pt>
                <c:pt idx="80">
                  <c:v>33310</c:v>
                </c:pt>
                <c:pt idx="81">
                  <c:v>31340</c:v>
                </c:pt>
                <c:pt idx="82">
                  <c:v>29930</c:v>
                </c:pt>
                <c:pt idx="83">
                  <c:v>31210</c:v>
                </c:pt>
                <c:pt idx="84">
                  <c:v>31710</c:v>
                </c:pt>
                <c:pt idx="85">
                  <c:v>33050</c:v>
                </c:pt>
                <c:pt idx="86">
                  <c:v>34940</c:v>
                </c:pt>
                <c:pt idx="87">
                  <c:v>36620</c:v>
                </c:pt>
                <c:pt idx="88">
                  <c:v>40560</c:v>
                </c:pt>
                <c:pt idx="89">
                  <c:v>42630</c:v>
                </c:pt>
                <c:pt idx="90">
                  <c:v>43310</c:v>
                </c:pt>
                <c:pt idx="91">
                  <c:v>46880</c:v>
                </c:pt>
                <c:pt idx="92">
                  <c:v>46020</c:v>
                </c:pt>
                <c:pt idx="93">
                  <c:v>45430</c:v>
                </c:pt>
                <c:pt idx="94">
                  <c:v>45180</c:v>
                </c:pt>
                <c:pt idx="95">
                  <c:v>43870</c:v>
                </c:pt>
                <c:pt idx="96">
                  <c:v>44440</c:v>
                </c:pt>
                <c:pt idx="97">
                  <c:v>42160</c:v>
                </c:pt>
                <c:pt idx="98">
                  <c:v>40270</c:v>
                </c:pt>
                <c:pt idx="99">
                  <c:v>40020</c:v>
                </c:pt>
                <c:pt idx="100">
                  <c:v>39690</c:v>
                </c:pt>
                <c:pt idx="101">
                  <c:v>38410</c:v>
                </c:pt>
                <c:pt idx="102">
                  <c:v>38160</c:v>
                </c:pt>
                <c:pt idx="103">
                  <c:v>37540</c:v>
                </c:pt>
                <c:pt idx="104">
                  <c:v>37410</c:v>
                </c:pt>
                <c:pt idx="105">
                  <c:v>39630</c:v>
                </c:pt>
                <c:pt idx="106">
                  <c:v>37800</c:v>
                </c:pt>
                <c:pt idx="107">
                  <c:v>36720</c:v>
                </c:pt>
                <c:pt idx="108">
                  <c:v>39900</c:v>
                </c:pt>
                <c:pt idx="109">
                  <c:v>39590</c:v>
                </c:pt>
                <c:pt idx="110">
                  <c:v>42240</c:v>
                </c:pt>
                <c:pt idx="111">
                  <c:v>44000</c:v>
                </c:pt>
                <c:pt idx="112">
                  <c:v>42050</c:v>
                </c:pt>
                <c:pt idx="113">
                  <c:v>43610</c:v>
                </c:pt>
                <c:pt idx="114">
                  <c:v>43740</c:v>
                </c:pt>
                <c:pt idx="115">
                  <c:v>45320</c:v>
                </c:pt>
                <c:pt idx="116">
                  <c:v>44030</c:v>
                </c:pt>
                <c:pt idx="117">
                  <c:v>44870</c:v>
                </c:pt>
                <c:pt idx="118">
                  <c:v>43180</c:v>
                </c:pt>
                <c:pt idx="119">
                  <c:v>41510</c:v>
                </c:pt>
                <c:pt idx="120">
                  <c:v>42740</c:v>
                </c:pt>
                <c:pt idx="121">
                  <c:v>39970</c:v>
                </c:pt>
                <c:pt idx="122">
                  <c:v>39470</c:v>
                </c:pt>
                <c:pt idx="123">
                  <c:v>36150</c:v>
                </c:pt>
                <c:pt idx="124">
                  <c:v>36490</c:v>
                </c:pt>
                <c:pt idx="125">
                  <c:v>33040</c:v>
                </c:pt>
                <c:pt idx="126">
                  <c:v>34220</c:v>
                </c:pt>
                <c:pt idx="127">
                  <c:v>32260</c:v>
                </c:pt>
                <c:pt idx="128">
                  <c:v>31100</c:v>
                </c:pt>
                <c:pt idx="129">
                  <c:v>31150</c:v>
                </c:pt>
                <c:pt idx="130">
                  <c:v>29580</c:v>
                </c:pt>
                <c:pt idx="131">
                  <c:v>28910</c:v>
                </c:pt>
                <c:pt idx="132">
                  <c:v>27760</c:v>
                </c:pt>
                <c:pt idx="133">
                  <c:v>28220</c:v>
                </c:pt>
                <c:pt idx="134">
                  <c:v>27270</c:v>
                </c:pt>
                <c:pt idx="135">
                  <c:v>27220</c:v>
                </c:pt>
                <c:pt idx="136">
                  <c:v>27200</c:v>
                </c:pt>
                <c:pt idx="137">
                  <c:v>27460</c:v>
                </c:pt>
                <c:pt idx="138">
                  <c:v>27560</c:v>
                </c:pt>
                <c:pt idx="139">
                  <c:v>26560</c:v>
                </c:pt>
                <c:pt idx="140">
                  <c:v>26030</c:v>
                </c:pt>
                <c:pt idx="141">
                  <c:v>24960</c:v>
                </c:pt>
                <c:pt idx="142">
                  <c:v>25110</c:v>
                </c:pt>
                <c:pt idx="143">
                  <c:v>24920</c:v>
                </c:pt>
                <c:pt idx="144">
                  <c:v>22920</c:v>
                </c:pt>
                <c:pt idx="145">
                  <c:v>22800</c:v>
                </c:pt>
                <c:pt idx="146">
                  <c:v>21140</c:v>
                </c:pt>
                <c:pt idx="147">
                  <c:v>21240</c:v>
                </c:pt>
                <c:pt idx="148">
                  <c:v>20380</c:v>
                </c:pt>
                <c:pt idx="149">
                  <c:v>19670</c:v>
                </c:pt>
                <c:pt idx="150">
                  <c:v>18980</c:v>
                </c:pt>
                <c:pt idx="151">
                  <c:v>17450</c:v>
                </c:pt>
                <c:pt idx="152">
                  <c:v>17230</c:v>
                </c:pt>
                <c:pt idx="153">
                  <c:v>16560</c:v>
                </c:pt>
                <c:pt idx="154">
                  <c:v>15750</c:v>
                </c:pt>
                <c:pt idx="155">
                  <c:v>15850</c:v>
                </c:pt>
                <c:pt idx="156">
                  <c:v>15290</c:v>
                </c:pt>
                <c:pt idx="157">
                  <c:v>13460</c:v>
                </c:pt>
                <c:pt idx="158">
                  <c:v>13710</c:v>
                </c:pt>
                <c:pt idx="159">
                  <c:v>12820</c:v>
                </c:pt>
                <c:pt idx="160">
                  <c:v>13130</c:v>
                </c:pt>
                <c:pt idx="161">
                  <c:v>12360</c:v>
                </c:pt>
                <c:pt idx="162">
                  <c:v>12210</c:v>
                </c:pt>
                <c:pt idx="163">
                  <c:v>11550</c:v>
                </c:pt>
                <c:pt idx="164">
                  <c:v>11620</c:v>
                </c:pt>
                <c:pt idx="165">
                  <c:v>10490</c:v>
                </c:pt>
                <c:pt idx="166">
                  <c:v>10090</c:v>
                </c:pt>
                <c:pt idx="167">
                  <c:v>10630</c:v>
                </c:pt>
                <c:pt idx="168">
                  <c:v>10190</c:v>
                </c:pt>
                <c:pt idx="169">
                  <c:v>10270</c:v>
                </c:pt>
                <c:pt idx="170">
                  <c:v>9160</c:v>
                </c:pt>
                <c:pt idx="171">
                  <c:v>9220</c:v>
                </c:pt>
                <c:pt idx="172">
                  <c:v>8980</c:v>
                </c:pt>
                <c:pt idx="173">
                  <c:v>8690</c:v>
                </c:pt>
                <c:pt idx="174">
                  <c:v>8750</c:v>
                </c:pt>
                <c:pt idx="175">
                  <c:v>8490</c:v>
                </c:pt>
                <c:pt idx="176">
                  <c:v>7860</c:v>
                </c:pt>
                <c:pt idx="177">
                  <c:v>6810</c:v>
                </c:pt>
                <c:pt idx="178">
                  <c:v>7220</c:v>
                </c:pt>
                <c:pt idx="179">
                  <c:v>6680</c:v>
                </c:pt>
                <c:pt idx="180">
                  <c:v>6480</c:v>
                </c:pt>
                <c:pt idx="181">
                  <c:v>6280</c:v>
                </c:pt>
                <c:pt idx="182">
                  <c:v>5650</c:v>
                </c:pt>
                <c:pt idx="183">
                  <c:v>5620</c:v>
                </c:pt>
                <c:pt idx="184">
                  <c:v>5410</c:v>
                </c:pt>
                <c:pt idx="185">
                  <c:v>5360</c:v>
                </c:pt>
                <c:pt idx="186">
                  <c:v>4740</c:v>
                </c:pt>
                <c:pt idx="187">
                  <c:v>4720</c:v>
                </c:pt>
                <c:pt idx="188">
                  <c:v>4680</c:v>
                </c:pt>
                <c:pt idx="189">
                  <c:v>4510</c:v>
                </c:pt>
                <c:pt idx="190">
                  <c:v>4750</c:v>
                </c:pt>
                <c:pt idx="191">
                  <c:v>4250</c:v>
                </c:pt>
                <c:pt idx="192">
                  <c:v>4230</c:v>
                </c:pt>
                <c:pt idx="193">
                  <c:v>4110</c:v>
                </c:pt>
                <c:pt idx="194">
                  <c:v>4140</c:v>
                </c:pt>
                <c:pt idx="195">
                  <c:v>3880</c:v>
                </c:pt>
                <c:pt idx="196">
                  <c:v>3680</c:v>
                </c:pt>
                <c:pt idx="197">
                  <c:v>3590</c:v>
                </c:pt>
                <c:pt idx="198">
                  <c:v>3230</c:v>
                </c:pt>
                <c:pt idx="199">
                  <c:v>3040</c:v>
                </c:pt>
                <c:pt idx="200">
                  <c:v>3370</c:v>
                </c:pt>
              </c:numCache>
            </c:numRef>
          </c:yVal>
          <c:smooth val="1"/>
        </c:ser>
        <c:ser>
          <c:idx val="1"/>
          <c:order val="1"/>
          <c:tx>
            <c:strRef>
              <c:f>Sheet1!$D$2</c:f>
              <c:strCache>
                <c:ptCount val="1"/>
                <c:pt idx="0">
                  <c:v>2 nm</c:v>
                </c:pt>
              </c:strCache>
            </c:strRef>
          </c:tx>
          <c:spPr>
            <a:ln w="19050"/>
          </c:spPr>
          <c:marker>
            <c:symbol val="none"/>
          </c:marker>
          <c:xVal>
            <c:numRef>
              <c:f>Sheet1!$B$3:$B$203</c:f>
              <c:numCache>
                <c:formatCode>General</c:formatCode>
                <c:ptCount val="201"/>
                <c:pt idx="0">
                  <c:v>300</c:v>
                </c:pt>
                <c:pt idx="1">
                  <c:v>301</c:v>
                </c:pt>
                <c:pt idx="2">
                  <c:v>302</c:v>
                </c:pt>
                <c:pt idx="3">
                  <c:v>303</c:v>
                </c:pt>
                <c:pt idx="4">
                  <c:v>304</c:v>
                </c:pt>
                <c:pt idx="5">
                  <c:v>305</c:v>
                </c:pt>
                <c:pt idx="6">
                  <c:v>306</c:v>
                </c:pt>
                <c:pt idx="7">
                  <c:v>307</c:v>
                </c:pt>
                <c:pt idx="8">
                  <c:v>308</c:v>
                </c:pt>
                <c:pt idx="9">
                  <c:v>309</c:v>
                </c:pt>
                <c:pt idx="10">
                  <c:v>310</c:v>
                </c:pt>
                <c:pt idx="11">
                  <c:v>311</c:v>
                </c:pt>
                <c:pt idx="12">
                  <c:v>312</c:v>
                </c:pt>
                <c:pt idx="13">
                  <c:v>313</c:v>
                </c:pt>
                <c:pt idx="14">
                  <c:v>314</c:v>
                </c:pt>
                <c:pt idx="15">
                  <c:v>315</c:v>
                </c:pt>
                <c:pt idx="16">
                  <c:v>316</c:v>
                </c:pt>
                <c:pt idx="17">
                  <c:v>317</c:v>
                </c:pt>
                <c:pt idx="18">
                  <c:v>318</c:v>
                </c:pt>
                <c:pt idx="19">
                  <c:v>319</c:v>
                </c:pt>
                <c:pt idx="20">
                  <c:v>320</c:v>
                </c:pt>
                <c:pt idx="21">
                  <c:v>321</c:v>
                </c:pt>
                <c:pt idx="22">
                  <c:v>322</c:v>
                </c:pt>
                <c:pt idx="23">
                  <c:v>323</c:v>
                </c:pt>
                <c:pt idx="24">
                  <c:v>324</c:v>
                </c:pt>
                <c:pt idx="25">
                  <c:v>325</c:v>
                </c:pt>
                <c:pt idx="26">
                  <c:v>326</c:v>
                </c:pt>
                <c:pt idx="27">
                  <c:v>327</c:v>
                </c:pt>
                <c:pt idx="28">
                  <c:v>328</c:v>
                </c:pt>
                <c:pt idx="29">
                  <c:v>329</c:v>
                </c:pt>
                <c:pt idx="30">
                  <c:v>330</c:v>
                </c:pt>
                <c:pt idx="31">
                  <c:v>331</c:v>
                </c:pt>
                <c:pt idx="32">
                  <c:v>332</c:v>
                </c:pt>
                <c:pt idx="33">
                  <c:v>333</c:v>
                </c:pt>
                <c:pt idx="34">
                  <c:v>334</c:v>
                </c:pt>
                <c:pt idx="35">
                  <c:v>335</c:v>
                </c:pt>
                <c:pt idx="36">
                  <c:v>336</c:v>
                </c:pt>
                <c:pt idx="37">
                  <c:v>337</c:v>
                </c:pt>
                <c:pt idx="38">
                  <c:v>338</c:v>
                </c:pt>
                <c:pt idx="39">
                  <c:v>339</c:v>
                </c:pt>
                <c:pt idx="40">
                  <c:v>340</c:v>
                </c:pt>
                <c:pt idx="41">
                  <c:v>341</c:v>
                </c:pt>
                <c:pt idx="42">
                  <c:v>342</c:v>
                </c:pt>
                <c:pt idx="43">
                  <c:v>343</c:v>
                </c:pt>
                <c:pt idx="44">
                  <c:v>344</c:v>
                </c:pt>
                <c:pt idx="45">
                  <c:v>345</c:v>
                </c:pt>
                <c:pt idx="46">
                  <c:v>346</c:v>
                </c:pt>
                <c:pt idx="47">
                  <c:v>347</c:v>
                </c:pt>
                <c:pt idx="48">
                  <c:v>348</c:v>
                </c:pt>
                <c:pt idx="49">
                  <c:v>349</c:v>
                </c:pt>
                <c:pt idx="50">
                  <c:v>350</c:v>
                </c:pt>
                <c:pt idx="51">
                  <c:v>351</c:v>
                </c:pt>
                <c:pt idx="52">
                  <c:v>352</c:v>
                </c:pt>
                <c:pt idx="53">
                  <c:v>353</c:v>
                </c:pt>
                <c:pt idx="54">
                  <c:v>354</c:v>
                </c:pt>
                <c:pt idx="55">
                  <c:v>355</c:v>
                </c:pt>
                <c:pt idx="56">
                  <c:v>356</c:v>
                </c:pt>
                <c:pt idx="57">
                  <c:v>357</c:v>
                </c:pt>
                <c:pt idx="58">
                  <c:v>358</c:v>
                </c:pt>
                <c:pt idx="59">
                  <c:v>359</c:v>
                </c:pt>
                <c:pt idx="60">
                  <c:v>360</c:v>
                </c:pt>
                <c:pt idx="61">
                  <c:v>361</c:v>
                </c:pt>
                <c:pt idx="62">
                  <c:v>362</c:v>
                </c:pt>
                <c:pt idx="63">
                  <c:v>363</c:v>
                </c:pt>
                <c:pt idx="64">
                  <c:v>364</c:v>
                </c:pt>
                <c:pt idx="65">
                  <c:v>365</c:v>
                </c:pt>
                <c:pt idx="66">
                  <c:v>366</c:v>
                </c:pt>
                <c:pt idx="67">
                  <c:v>367</c:v>
                </c:pt>
                <c:pt idx="68">
                  <c:v>368</c:v>
                </c:pt>
                <c:pt idx="69">
                  <c:v>369</c:v>
                </c:pt>
                <c:pt idx="70">
                  <c:v>370</c:v>
                </c:pt>
                <c:pt idx="71">
                  <c:v>371</c:v>
                </c:pt>
                <c:pt idx="72">
                  <c:v>372</c:v>
                </c:pt>
                <c:pt idx="73">
                  <c:v>373</c:v>
                </c:pt>
                <c:pt idx="74">
                  <c:v>374</c:v>
                </c:pt>
                <c:pt idx="75">
                  <c:v>375</c:v>
                </c:pt>
                <c:pt idx="76">
                  <c:v>376</c:v>
                </c:pt>
                <c:pt idx="77">
                  <c:v>377</c:v>
                </c:pt>
                <c:pt idx="78">
                  <c:v>378</c:v>
                </c:pt>
                <c:pt idx="79">
                  <c:v>379</c:v>
                </c:pt>
                <c:pt idx="80">
                  <c:v>380</c:v>
                </c:pt>
                <c:pt idx="81">
                  <c:v>381</c:v>
                </c:pt>
                <c:pt idx="82">
                  <c:v>382</c:v>
                </c:pt>
                <c:pt idx="83">
                  <c:v>383</c:v>
                </c:pt>
                <c:pt idx="84">
                  <c:v>384</c:v>
                </c:pt>
                <c:pt idx="85">
                  <c:v>385</c:v>
                </c:pt>
                <c:pt idx="86">
                  <c:v>386</c:v>
                </c:pt>
                <c:pt idx="87">
                  <c:v>387</c:v>
                </c:pt>
                <c:pt idx="88">
                  <c:v>388</c:v>
                </c:pt>
                <c:pt idx="89">
                  <c:v>389</c:v>
                </c:pt>
                <c:pt idx="90">
                  <c:v>390</c:v>
                </c:pt>
                <c:pt idx="91">
                  <c:v>391</c:v>
                </c:pt>
                <c:pt idx="92">
                  <c:v>392</c:v>
                </c:pt>
                <c:pt idx="93">
                  <c:v>393</c:v>
                </c:pt>
                <c:pt idx="94">
                  <c:v>394</c:v>
                </c:pt>
                <c:pt idx="95">
                  <c:v>395</c:v>
                </c:pt>
                <c:pt idx="96">
                  <c:v>396</c:v>
                </c:pt>
                <c:pt idx="97">
                  <c:v>397</c:v>
                </c:pt>
                <c:pt idx="98">
                  <c:v>398</c:v>
                </c:pt>
                <c:pt idx="99">
                  <c:v>399</c:v>
                </c:pt>
                <c:pt idx="100">
                  <c:v>400</c:v>
                </c:pt>
                <c:pt idx="101">
                  <c:v>401</c:v>
                </c:pt>
                <c:pt idx="102">
                  <c:v>402</c:v>
                </c:pt>
                <c:pt idx="103">
                  <c:v>403</c:v>
                </c:pt>
                <c:pt idx="104">
                  <c:v>404</c:v>
                </c:pt>
                <c:pt idx="105">
                  <c:v>405</c:v>
                </c:pt>
                <c:pt idx="106">
                  <c:v>406</c:v>
                </c:pt>
                <c:pt idx="107">
                  <c:v>407</c:v>
                </c:pt>
                <c:pt idx="108">
                  <c:v>408</c:v>
                </c:pt>
                <c:pt idx="109">
                  <c:v>409</c:v>
                </c:pt>
                <c:pt idx="110">
                  <c:v>410</c:v>
                </c:pt>
                <c:pt idx="111">
                  <c:v>411</c:v>
                </c:pt>
                <c:pt idx="112">
                  <c:v>412</c:v>
                </c:pt>
                <c:pt idx="113">
                  <c:v>413</c:v>
                </c:pt>
                <c:pt idx="114">
                  <c:v>414</c:v>
                </c:pt>
                <c:pt idx="115">
                  <c:v>415</c:v>
                </c:pt>
                <c:pt idx="116">
                  <c:v>416</c:v>
                </c:pt>
                <c:pt idx="117">
                  <c:v>417</c:v>
                </c:pt>
                <c:pt idx="118">
                  <c:v>418</c:v>
                </c:pt>
                <c:pt idx="119">
                  <c:v>419</c:v>
                </c:pt>
                <c:pt idx="120">
                  <c:v>420</c:v>
                </c:pt>
                <c:pt idx="121">
                  <c:v>421</c:v>
                </c:pt>
                <c:pt idx="122">
                  <c:v>422</c:v>
                </c:pt>
                <c:pt idx="123">
                  <c:v>423</c:v>
                </c:pt>
                <c:pt idx="124">
                  <c:v>424</c:v>
                </c:pt>
                <c:pt idx="125">
                  <c:v>425</c:v>
                </c:pt>
                <c:pt idx="126">
                  <c:v>426</c:v>
                </c:pt>
                <c:pt idx="127">
                  <c:v>427</c:v>
                </c:pt>
                <c:pt idx="128">
                  <c:v>428</c:v>
                </c:pt>
                <c:pt idx="129">
                  <c:v>429</c:v>
                </c:pt>
                <c:pt idx="130">
                  <c:v>430</c:v>
                </c:pt>
                <c:pt idx="131">
                  <c:v>431</c:v>
                </c:pt>
                <c:pt idx="132">
                  <c:v>432</c:v>
                </c:pt>
                <c:pt idx="133">
                  <c:v>433</c:v>
                </c:pt>
                <c:pt idx="134">
                  <c:v>434</c:v>
                </c:pt>
                <c:pt idx="135">
                  <c:v>435</c:v>
                </c:pt>
                <c:pt idx="136">
                  <c:v>436</c:v>
                </c:pt>
                <c:pt idx="137">
                  <c:v>437</c:v>
                </c:pt>
                <c:pt idx="138">
                  <c:v>438</c:v>
                </c:pt>
                <c:pt idx="139">
                  <c:v>439</c:v>
                </c:pt>
                <c:pt idx="140">
                  <c:v>440</c:v>
                </c:pt>
                <c:pt idx="141">
                  <c:v>441</c:v>
                </c:pt>
                <c:pt idx="142">
                  <c:v>442</c:v>
                </c:pt>
                <c:pt idx="143">
                  <c:v>443</c:v>
                </c:pt>
                <c:pt idx="144">
                  <c:v>444</c:v>
                </c:pt>
                <c:pt idx="145">
                  <c:v>445</c:v>
                </c:pt>
                <c:pt idx="146">
                  <c:v>446</c:v>
                </c:pt>
                <c:pt idx="147">
                  <c:v>447</c:v>
                </c:pt>
                <c:pt idx="148">
                  <c:v>448</c:v>
                </c:pt>
                <c:pt idx="149">
                  <c:v>449</c:v>
                </c:pt>
                <c:pt idx="150">
                  <c:v>450</c:v>
                </c:pt>
                <c:pt idx="151">
                  <c:v>451</c:v>
                </c:pt>
                <c:pt idx="152">
                  <c:v>452</c:v>
                </c:pt>
                <c:pt idx="153">
                  <c:v>453</c:v>
                </c:pt>
                <c:pt idx="154">
                  <c:v>454</c:v>
                </c:pt>
                <c:pt idx="155">
                  <c:v>455</c:v>
                </c:pt>
                <c:pt idx="156">
                  <c:v>456</c:v>
                </c:pt>
                <c:pt idx="157">
                  <c:v>457</c:v>
                </c:pt>
                <c:pt idx="158">
                  <c:v>458</c:v>
                </c:pt>
                <c:pt idx="159">
                  <c:v>459</c:v>
                </c:pt>
                <c:pt idx="160">
                  <c:v>460</c:v>
                </c:pt>
                <c:pt idx="161">
                  <c:v>461</c:v>
                </c:pt>
                <c:pt idx="162">
                  <c:v>462</c:v>
                </c:pt>
                <c:pt idx="163">
                  <c:v>463</c:v>
                </c:pt>
                <c:pt idx="164">
                  <c:v>464</c:v>
                </c:pt>
                <c:pt idx="165">
                  <c:v>465</c:v>
                </c:pt>
                <c:pt idx="166">
                  <c:v>466</c:v>
                </c:pt>
                <c:pt idx="167">
                  <c:v>467</c:v>
                </c:pt>
                <c:pt idx="168">
                  <c:v>468</c:v>
                </c:pt>
                <c:pt idx="169">
                  <c:v>469</c:v>
                </c:pt>
                <c:pt idx="170">
                  <c:v>470</c:v>
                </c:pt>
                <c:pt idx="171">
                  <c:v>471</c:v>
                </c:pt>
                <c:pt idx="172">
                  <c:v>472</c:v>
                </c:pt>
                <c:pt idx="173">
                  <c:v>473</c:v>
                </c:pt>
                <c:pt idx="174">
                  <c:v>474</c:v>
                </c:pt>
                <c:pt idx="175">
                  <c:v>475</c:v>
                </c:pt>
                <c:pt idx="176">
                  <c:v>476</c:v>
                </c:pt>
                <c:pt idx="177">
                  <c:v>477</c:v>
                </c:pt>
                <c:pt idx="178">
                  <c:v>478</c:v>
                </c:pt>
                <c:pt idx="179">
                  <c:v>479</c:v>
                </c:pt>
                <c:pt idx="180">
                  <c:v>480</c:v>
                </c:pt>
                <c:pt idx="181">
                  <c:v>481</c:v>
                </c:pt>
                <c:pt idx="182">
                  <c:v>482</c:v>
                </c:pt>
                <c:pt idx="183">
                  <c:v>483</c:v>
                </c:pt>
                <c:pt idx="184">
                  <c:v>484</c:v>
                </c:pt>
                <c:pt idx="185">
                  <c:v>485</c:v>
                </c:pt>
                <c:pt idx="186">
                  <c:v>486</c:v>
                </c:pt>
                <c:pt idx="187">
                  <c:v>487</c:v>
                </c:pt>
                <c:pt idx="188">
                  <c:v>488</c:v>
                </c:pt>
                <c:pt idx="189">
                  <c:v>489</c:v>
                </c:pt>
                <c:pt idx="190">
                  <c:v>490</c:v>
                </c:pt>
                <c:pt idx="191">
                  <c:v>491</c:v>
                </c:pt>
                <c:pt idx="192">
                  <c:v>492</c:v>
                </c:pt>
                <c:pt idx="193">
                  <c:v>493</c:v>
                </c:pt>
                <c:pt idx="194">
                  <c:v>494</c:v>
                </c:pt>
                <c:pt idx="195">
                  <c:v>495</c:v>
                </c:pt>
                <c:pt idx="196">
                  <c:v>496</c:v>
                </c:pt>
                <c:pt idx="197">
                  <c:v>497</c:v>
                </c:pt>
                <c:pt idx="198">
                  <c:v>498</c:v>
                </c:pt>
                <c:pt idx="199">
                  <c:v>499</c:v>
                </c:pt>
                <c:pt idx="200">
                  <c:v>500</c:v>
                </c:pt>
              </c:numCache>
            </c:numRef>
          </c:xVal>
          <c:yVal>
            <c:numRef>
              <c:f>Sheet1!$D$3:$D$203</c:f>
              <c:numCache>
                <c:formatCode>General</c:formatCode>
                <c:ptCount val="201"/>
                <c:pt idx="0">
                  <c:v>15070</c:v>
                </c:pt>
                <c:pt idx="1">
                  <c:v>14970</c:v>
                </c:pt>
                <c:pt idx="2">
                  <c:v>15930</c:v>
                </c:pt>
                <c:pt idx="3">
                  <c:v>18570</c:v>
                </c:pt>
                <c:pt idx="4">
                  <c:v>21610</c:v>
                </c:pt>
                <c:pt idx="5">
                  <c:v>25780</c:v>
                </c:pt>
                <c:pt idx="6">
                  <c:v>31380</c:v>
                </c:pt>
                <c:pt idx="7">
                  <c:v>38760</c:v>
                </c:pt>
                <c:pt idx="8">
                  <c:v>49890</c:v>
                </c:pt>
                <c:pt idx="9">
                  <c:v>65020</c:v>
                </c:pt>
                <c:pt idx="10">
                  <c:v>88720</c:v>
                </c:pt>
                <c:pt idx="11">
                  <c:v>129830</c:v>
                </c:pt>
                <c:pt idx="12">
                  <c:v>207660</c:v>
                </c:pt>
                <c:pt idx="13">
                  <c:v>302230</c:v>
                </c:pt>
                <c:pt idx="14">
                  <c:v>434340</c:v>
                </c:pt>
                <c:pt idx="15">
                  <c:v>691990</c:v>
                </c:pt>
                <c:pt idx="16" formatCode="0.00E+00">
                  <c:v>1219450</c:v>
                </c:pt>
                <c:pt idx="17" formatCode="0.00E+00">
                  <c:v>1931530</c:v>
                </c:pt>
                <c:pt idx="18" formatCode="0.00E+00">
                  <c:v>2462010</c:v>
                </c:pt>
                <c:pt idx="19" formatCode="0.00E+00">
                  <c:v>2548970</c:v>
                </c:pt>
                <c:pt idx="20" formatCode="0.00E+00">
                  <c:v>2362970</c:v>
                </c:pt>
                <c:pt idx="21" formatCode="0.00E+00">
                  <c:v>2196140</c:v>
                </c:pt>
                <c:pt idx="22" formatCode="0.00E+00">
                  <c:v>2250500</c:v>
                </c:pt>
                <c:pt idx="23" formatCode="0.00E+00">
                  <c:v>2434910</c:v>
                </c:pt>
                <c:pt idx="24" formatCode="0.00E+00">
                  <c:v>2517850</c:v>
                </c:pt>
                <c:pt idx="25" formatCode="0.00E+00">
                  <c:v>2454040</c:v>
                </c:pt>
                <c:pt idx="26" formatCode="0.00E+00">
                  <c:v>2342620</c:v>
                </c:pt>
                <c:pt idx="27" formatCode="0.00E+00">
                  <c:v>2281680</c:v>
                </c:pt>
                <c:pt idx="28" formatCode="0.00E+00">
                  <c:v>2297620</c:v>
                </c:pt>
                <c:pt idx="29" formatCode="0.00E+00">
                  <c:v>2345720</c:v>
                </c:pt>
                <c:pt idx="30" formatCode="0.00E+00">
                  <c:v>2438310</c:v>
                </c:pt>
                <c:pt idx="31" formatCode="0.00E+00">
                  <c:v>2633780</c:v>
                </c:pt>
                <c:pt idx="32" formatCode="0.00E+00">
                  <c:v>2923240</c:v>
                </c:pt>
                <c:pt idx="33" formatCode="0.00E+00">
                  <c:v>3149770</c:v>
                </c:pt>
                <c:pt idx="34" formatCode="0.00E+00">
                  <c:v>3191880</c:v>
                </c:pt>
                <c:pt idx="35" formatCode="0.00E+00">
                  <c:v>3084190</c:v>
                </c:pt>
                <c:pt idx="36" formatCode="0.00E+00">
                  <c:v>2884480</c:v>
                </c:pt>
                <c:pt idx="37" formatCode="0.00E+00">
                  <c:v>2741360</c:v>
                </c:pt>
                <c:pt idx="38" formatCode="0.00E+00">
                  <c:v>2675380</c:v>
                </c:pt>
                <c:pt idx="39" formatCode="0.00E+00">
                  <c:v>2638880</c:v>
                </c:pt>
                <c:pt idx="40" formatCode="0.00E+00">
                  <c:v>2566510</c:v>
                </c:pt>
                <c:pt idx="41" formatCode="0.00E+00">
                  <c:v>2437190</c:v>
                </c:pt>
                <c:pt idx="42" formatCode="0.00E+00">
                  <c:v>2303270</c:v>
                </c:pt>
                <c:pt idx="43" formatCode="0.00E+00">
                  <c:v>2203260</c:v>
                </c:pt>
                <c:pt idx="44" formatCode="0.00E+00">
                  <c:v>2126260</c:v>
                </c:pt>
                <c:pt idx="45" formatCode="0.00E+00">
                  <c:v>2100510</c:v>
                </c:pt>
                <c:pt idx="46" formatCode="0.00E+00">
                  <c:v>2077290</c:v>
                </c:pt>
                <c:pt idx="47" formatCode="0.00E+00">
                  <c:v>2048210</c:v>
                </c:pt>
                <c:pt idx="48" formatCode="0.00E+00">
                  <c:v>2036940</c:v>
                </c:pt>
                <c:pt idx="49" formatCode="0.00E+00">
                  <c:v>2067250</c:v>
                </c:pt>
                <c:pt idx="50" formatCode="0.00E+00">
                  <c:v>2090870</c:v>
                </c:pt>
                <c:pt idx="51" formatCode="0.00E+00">
                  <c:v>2098560</c:v>
                </c:pt>
                <c:pt idx="52" formatCode="0.00E+00">
                  <c:v>2077000</c:v>
                </c:pt>
                <c:pt idx="53" formatCode="0.00E+00">
                  <c:v>1995710</c:v>
                </c:pt>
                <c:pt idx="54" formatCode="0.00E+00">
                  <c:v>1909850</c:v>
                </c:pt>
                <c:pt idx="55" formatCode="0.00E+00">
                  <c:v>1814750</c:v>
                </c:pt>
                <c:pt idx="56" formatCode="0.00E+00">
                  <c:v>1740780</c:v>
                </c:pt>
                <c:pt idx="57" formatCode="0.00E+00">
                  <c:v>1666660</c:v>
                </c:pt>
                <c:pt idx="58" formatCode="0.00E+00">
                  <c:v>1588270</c:v>
                </c:pt>
                <c:pt idx="59" formatCode="0.00E+00">
                  <c:v>1505890</c:v>
                </c:pt>
                <c:pt idx="60" formatCode="0.00E+00">
                  <c:v>1430040</c:v>
                </c:pt>
                <c:pt idx="61" formatCode="0.00E+00">
                  <c:v>1367590</c:v>
                </c:pt>
                <c:pt idx="62" formatCode="0.00E+00">
                  <c:v>1313730</c:v>
                </c:pt>
                <c:pt idx="63" formatCode="0.00E+00">
                  <c:v>1261760</c:v>
                </c:pt>
                <c:pt idx="64" formatCode="0.00E+00">
                  <c:v>1232320</c:v>
                </c:pt>
                <c:pt idx="65" formatCode="0.00E+00">
                  <c:v>1194830</c:v>
                </c:pt>
                <c:pt idx="66" formatCode="0.00E+00">
                  <c:v>1157790</c:v>
                </c:pt>
                <c:pt idx="67" formatCode="0.00E+00">
                  <c:v>1123070</c:v>
                </c:pt>
                <c:pt idx="68" formatCode="0.00E+00">
                  <c:v>1106540</c:v>
                </c:pt>
                <c:pt idx="69" formatCode="0.00E+00">
                  <c:v>1093570</c:v>
                </c:pt>
                <c:pt idx="70" formatCode="0.00E+00">
                  <c:v>1077380</c:v>
                </c:pt>
                <c:pt idx="71" formatCode="0.00E+00">
                  <c:v>1052020</c:v>
                </c:pt>
                <c:pt idx="72" formatCode="0.00E+00">
                  <c:v>1020630</c:v>
                </c:pt>
                <c:pt idx="73">
                  <c:v>987790</c:v>
                </c:pt>
                <c:pt idx="74">
                  <c:v>947860</c:v>
                </c:pt>
                <c:pt idx="75">
                  <c:v>909460</c:v>
                </c:pt>
                <c:pt idx="76">
                  <c:v>862340</c:v>
                </c:pt>
                <c:pt idx="77">
                  <c:v>828580</c:v>
                </c:pt>
                <c:pt idx="78">
                  <c:v>796300</c:v>
                </c:pt>
                <c:pt idx="79">
                  <c:v>769140</c:v>
                </c:pt>
                <c:pt idx="80">
                  <c:v>733710</c:v>
                </c:pt>
                <c:pt idx="81">
                  <c:v>718170</c:v>
                </c:pt>
                <c:pt idx="82">
                  <c:v>700510</c:v>
                </c:pt>
                <c:pt idx="83">
                  <c:v>697180</c:v>
                </c:pt>
                <c:pt idx="84">
                  <c:v>705080</c:v>
                </c:pt>
                <c:pt idx="85">
                  <c:v>722700</c:v>
                </c:pt>
                <c:pt idx="86">
                  <c:v>761690</c:v>
                </c:pt>
                <c:pt idx="87">
                  <c:v>799120</c:v>
                </c:pt>
                <c:pt idx="88">
                  <c:v>852180</c:v>
                </c:pt>
                <c:pt idx="89">
                  <c:v>898980</c:v>
                </c:pt>
                <c:pt idx="90">
                  <c:v>944660</c:v>
                </c:pt>
                <c:pt idx="91">
                  <c:v>983590</c:v>
                </c:pt>
                <c:pt idx="92">
                  <c:v>994350</c:v>
                </c:pt>
                <c:pt idx="93" formatCode="0.00E+00">
                  <c:v>1001900</c:v>
                </c:pt>
                <c:pt idx="94">
                  <c:v>985260</c:v>
                </c:pt>
                <c:pt idx="95">
                  <c:v>963030</c:v>
                </c:pt>
                <c:pt idx="96">
                  <c:v>952920</c:v>
                </c:pt>
                <c:pt idx="97">
                  <c:v>934980</c:v>
                </c:pt>
                <c:pt idx="98">
                  <c:v>928970</c:v>
                </c:pt>
                <c:pt idx="99">
                  <c:v>914500</c:v>
                </c:pt>
                <c:pt idx="100">
                  <c:v>909240</c:v>
                </c:pt>
                <c:pt idx="101">
                  <c:v>906690</c:v>
                </c:pt>
                <c:pt idx="102">
                  <c:v>886500</c:v>
                </c:pt>
                <c:pt idx="103">
                  <c:v>884410</c:v>
                </c:pt>
                <c:pt idx="104">
                  <c:v>877350</c:v>
                </c:pt>
                <c:pt idx="105">
                  <c:v>870490</c:v>
                </c:pt>
                <c:pt idx="106">
                  <c:v>871380</c:v>
                </c:pt>
                <c:pt idx="107">
                  <c:v>875630</c:v>
                </c:pt>
                <c:pt idx="108">
                  <c:v>891120</c:v>
                </c:pt>
                <c:pt idx="109">
                  <c:v>905800</c:v>
                </c:pt>
                <c:pt idx="110">
                  <c:v>926780</c:v>
                </c:pt>
                <c:pt idx="111">
                  <c:v>947150</c:v>
                </c:pt>
                <c:pt idx="112">
                  <c:v>974300</c:v>
                </c:pt>
                <c:pt idx="113">
                  <c:v>986620</c:v>
                </c:pt>
                <c:pt idx="114" formatCode="0.00E+00">
                  <c:v>1002280</c:v>
                </c:pt>
                <c:pt idx="115" formatCode="0.00E+00">
                  <c:v>1005640</c:v>
                </c:pt>
                <c:pt idx="116" formatCode="0.00E+00">
                  <c:v>1004550</c:v>
                </c:pt>
                <c:pt idx="117">
                  <c:v>989860</c:v>
                </c:pt>
                <c:pt idx="118">
                  <c:v>977940</c:v>
                </c:pt>
                <c:pt idx="119">
                  <c:v>956970</c:v>
                </c:pt>
                <c:pt idx="120">
                  <c:v>928700</c:v>
                </c:pt>
                <c:pt idx="121">
                  <c:v>903180</c:v>
                </c:pt>
                <c:pt idx="122">
                  <c:v>878960</c:v>
                </c:pt>
                <c:pt idx="123">
                  <c:v>862830</c:v>
                </c:pt>
                <c:pt idx="124">
                  <c:v>833910</c:v>
                </c:pt>
                <c:pt idx="125">
                  <c:v>815340</c:v>
                </c:pt>
                <c:pt idx="126">
                  <c:v>795770</c:v>
                </c:pt>
                <c:pt idx="127">
                  <c:v>773320</c:v>
                </c:pt>
                <c:pt idx="128">
                  <c:v>759500</c:v>
                </c:pt>
                <c:pt idx="129">
                  <c:v>741570</c:v>
                </c:pt>
                <c:pt idx="130">
                  <c:v>714910</c:v>
                </c:pt>
                <c:pt idx="131">
                  <c:v>697990</c:v>
                </c:pt>
                <c:pt idx="132">
                  <c:v>688570</c:v>
                </c:pt>
                <c:pt idx="133">
                  <c:v>670390</c:v>
                </c:pt>
                <c:pt idx="134">
                  <c:v>664180</c:v>
                </c:pt>
                <c:pt idx="135">
                  <c:v>652680</c:v>
                </c:pt>
                <c:pt idx="136">
                  <c:v>646130</c:v>
                </c:pt>
                <c:pt idx="137">
                  <c:v>637480</c:v>
                </c:pt>
                <c:pt idx="138">
                  <c:v>629870</c:v>
                </c:pt>
                <c:pt idx="139">
                  <c:v>617670</c:v>
                </c:pt>
                <c:pt idx="140">
                  <c:v>603820</c:v>
                </c:pt>
                <c:pt idx="141">
                  <c:v>592220</c:v>
                </c:pt>
                <c:pt idx="142">
                  <c:v>574590</c:v>
                </c:pt>
                <c:pt idx="143">
                  <c:v>561950</c:v>
                </c:pt>
                <c:pt idx="144">
                  <c:v>540670</c:v>
                </c:pt>
                <c:pt idx="145">
                  <c:v>523910</c:v>
                </c:pt>
                <c:pt idx="146">
                  <c:v>503630</c:v>
                </c:pt>
                <c:pt idx="147">
                  <c:v>488370</c:v>
                </c:pt>
                <c:pt idx="148">
                  <c:v>471970</c:v>
                </c:pt>
                <c:pt idx="149">
                  <c:v>453360</c:v>
                </c:pt>
                <c:pt idx="150">
                  <c:v>440080</c:v>
                </c:pt>
                <c:pt idx="151">
                  <c:v>421730</c:v>
                </c:pt>
                <c:pt idx="152">
                  <c:v>408790</c:v>
                </c:pt>
                <c:pt idx="153">
                  <c:v>398480</c:v>
                </c:pt>
                <c:pt idx="154">
                  <c:v>384810</c:v>
                </c:pt>
                <c:pt idx="155">
                  <c:v>369030</c:v>
                </c:pt>
                <c:pt idx="156">
                  <c:v>359750</c:v>
                </c:pt>
                <c:pt idx="157">
                  <c:v>342930</c:v>
                </c:pt>
                <c:pt idx="158">
                  <c:v>334660</c:v>
                </c:pt>
                <c:pt idx="159">
                  <c:v>321600</c:v>
                </c:pt>
                <c:pt idx="160">
                  <c:v>312130</c:v>
                </c:pt>
                <c:pt idx="161">
                  <c:v>304240</c:v>
                </c:pt>
                <c:pt idx="162">
                  <c:v>292290</c:v>
                </c:pt>
                <c:pt idx="163">
                  <c:v>283300</c:v>
                </c:pt>
                <c:pt idx="164">
                  <c:v>272480</c:v>
                </c:pt>
                <c:pt idx="165">
                  <c:v>266880</c:v>
                </c:pt>
                <c:pt idx="166">
                  <c:v>260710</c:v>
                </c:pt>
                <c:pt idx="167">
                  <c:v>248420</c:v>
                </c:pt>
                <c:pt idx="168">
                  <c:v>244980</c:v>
                </c:pt>
                <c:pt idx="169">
                  <c:v>235690</c:v>
                </c:pt>
                <c:pt idx="170">
                  <c:v>229990</c:v>
                </c:pt>
                <c:pt idx="171">
                  <c:v>218610</c:v>
                </c:pt>
                <c:pt idx="172">
                  <c:v>212290</c:v>
                </c:pt>
                <c:pt idx="173">
                  <c:v>204050</c:v>
                </c:pt>
                <c:pt idx="174">
                  <c:v>195200</c:v>
                </c:pt>
                <c:pt idx="175">
                  <c:v>188840</c:v>
                </c:pt>
                <c:pt idx="176">
                  <c:v>180590</c:v>
                </c:pt>
                <c:pt idx="177">
                  <c:v>172280</c:v>
                </c:pt>
                <c:pt idx="178">
                  <c:v>167420</c:v>
                </c:pt>
                <c:pt idx="179">
                  <c:v>158820</c:v>
                </c:pt>
                <c:pt idx="180">
                  <c:v>151810</c:v>
                </c:pt>
                <c:pt idx="181">
                  <c:v>146340</c:v>
                </c:pt>
                <c:pt idx="182">
                  <c:v>140780</c:v>
                </c:pt>
                <c:pt idx="183">
                  <c:v>136050</c:v>
                </c:pt>
                <c:pt idx="184">
                  <c:v>129850</c:v>
                </c:pt>
                <c:pt idx="185">
                  <c:v>126690</c:v>
                </c:pt>
                <c:pt idx="186">
                  <c:v>121850</c:v>
                </c:pt>
                <c:pt idx="187">
                  <c:v>117650</c:v>
                </c:pt>
                <c:pt idx="188">
                  <c:v>113690</c:v>
                </c:pt>
                <c:pt idx="189">
                  <c:v>108950</c:v>
                </c:pt>
                <c:pt idx="190">
                  <c:v>102820</c:v>
                </c:pt>
                <c:pt idx="191">
                  <c:v>100550</c:v>
                </c:pt>
                <c:pt idx="192">
                  <c:v>96210</c:v>
                </c:pt>
                <c:pt idx="193">
                  <c:v>91380</c:v>
                </c:pt>
                <c:pt idx="194">
                  <c:v>89990</c:v>
                </c:pt>
                <c:pt idx="195">
                  <c:v>86430</c:v>
                </c:pt>
                <c:pt idx="196">
                  <c:v>84430</c:v>
                </c:pt>
                <c:pt idx="197">
                  <c:v>83340</c:v>
                </c:pt>
                <c:pt idx="198">
                  <c:v>79220</c:v>
                </c:pt>
                <c:pt idx="199">
                  <c:v>75170</c:v>
                </c:pt>
                <c:pt idx="200">
                  <c:v>72600</c:v>
                </c:pt>
              </c:numCache>
            </c:numRef>
          </c:yVal>
          <c:smooth val="1"/>
        </c:ser>
        <c:ser>
          <c:idx val="2"/>
          <c:order val="2"/>
          <c:tx>
            <c:strRef>
              <c:f>Sheet1!$E$2</c:f>
              <c:strCache>
                <c:ptCount val="1"/>
                <c:pt idx="0">
                  <c:v>3 nm</c:v>
                </c:pt>
              </c:strCache>
            </c:strRef>
          </c:tx>
          <c:spPr>
            <a:ln w="19050"/>
          </c:spPr>
          <c:marker>
            <c:symbol val="none"/>
          </c:marker>
          <c:xVal>
            <c:numRef>
              <c:f>Sheet1!$B$3:$B$203</c:f>
              <c:numCache>
                <c:formatCode>General</c:formatCode>
                <c:ptCount val="201"/>
                <c:pt idx="0">
                  <c:v>300</c:v>
                </c:pt>
                <c:pt idx="1">
                  <c:v>301</c:v>
                </c:pt>
                <c:pt idx="2">
                  <c:v>302</c:v>
                </c:pt>
                <c:pt idx="3">
                  <c:v>303</c:v>
                </c:pt>
                <c:pt idx="4">
                  <c:v>304</c:v>
                </c:pt>
                <c:pt idx="5">
                  <c:v>305</c:v>
                </c:pt>
                <c:pt idx="6">
                  <c:v>306</c:v>
                </c:pt>
                <c:pt idx="7">
                  <c:v>307</c:v>
                </c:pt>
                <c:pt idx="8">
                  <c:v>308</c:v>
                </c:pt>
                <c:pt idx="9">
                  <c:v>309</c:v>
                </c:pt>
                <c:pt idx="10">
                  <c:v>310</c:v>
                </c:pt>
                <c:pt idx="11">
                  <c:v>311</c:v>
                </c:pt>
                <c:pt idx="12">
                  <c:v>312</c:v>
                </c:pt>
                <c:pt idx="13">
                  <c:v>313</c:v>
                </c:pt>
                <c:pt idx="14">
                  <c:v>314</c:v>
                </c:pt>
                <c:pt idx="15">
                  <c:v>315</c:v>
                </c:pt>
                <c:pt idx="16">
                  <c:v>316</c:v>
                </c:pt>
                <c:pt idx="17">
                  <c:v>317</c:v>
                </c:pt>
                <c:pt idx="18">
                  <c:v>318</c:v>
                </c:pt>
                <c:pt idx="19">
                  <c:v>319</c:v>
                </c:pt>
                <c:pt idx="20">
                  <c:v>320</c:v>
                </c:pt>
                <c:pt idx="21">
                  <c:v>321</c:v>
                </c:pt>
                <c:pt idx="22">
                  <c:v>322</c:v>
                </c:pt>
                <c:pt idx="23">
                  <c:v>323</c:v>
                </c:pt>
                <c:pt idx="24">
                  <c:v>324</c:v>
                </c:pt>
                <c:pt idx="25">
                  <c:v>325</c:v>
                </c:pt>
                <c:pt idx="26">
                  <c:v>326</c:v>
                </c:pt>
                <c:pt idx="27">
                  <c:v>327</c:v>
                </c:pt>
                <c:pt idx="28">
                  <c:v>328</c:v>
                </c:pt>
                <c:pt idx="29">
                  <c:v>329</c:v>
                </c:pt>
                <c:pt idx="30">
                  <c:v>330</c:v>
                </c:pt>
                <c:pt idx="31">
                  <c:v>331</c:v>
                </c:pt>
                <c:pt idx="32">
                  <c:v>332</c:v>
                </c:pt>
                <c:pt idx="33">
                  <c:v>333</c:v>
                </c:pt>
                <c:pt idx="34">
                  <c:v>334</c:v>
                </c:pt>
                <c:pt idx="35">
                  <c:v>335</c:v>
                </c:pt>
                <c:pt idx="36">
                  <c:v>336</c:v>
                </c:pt>
                <c:pt idx="37">
                  <c:v>337</c:v>
                </c:pt>
                <c:pt idx="38">
                  <c:v>338</c:v>
                </c:pt>
                <c:pt idx="39">
                  <c:v>339</c:v>
                </c:pt>
                <c:pt idx="40">
                  <c:v>340</c:v>
                </c:pt>
                <c:pt idx="41">
                  <c:v>341</c:v>
                </c:pt>
                <c:pt idx="42">
                  <c:v>342</c:v>
                </c:pt>
                <c:pt idx="43">
                  <c:v>343</c:v>
                </c:pt>
                <c:pt idx="44">
                  <c:v>344</c:v>
                </c:pt>
                <c:pt idx="45">
                  <c:v>345</c:v>
                </c:pt>
                <c:pt idx="46">
                  <c:v>346</c:v>
                </c:pt>
                <c:pt idx="47">
                  <c:v>347</c:v>
                </c:pt>
                <c:pt idx="48">
                  <c:v>348</c:v>
                </c:pt>
                <c:pt idx="49">
                  <c:v>349</c:v>
                </c:pt>
                <c:pt idx="50">
                  <c:v>350</c:v>
                </c:pt>
                <c:pt idx="51">
                  <c:v>351</c:v>
                </c:pt>
                <c:pt idx="52">
                  <c:v>352</c:v>
                </c:pt>
                <c:pt idx="53">
                  <c:v>353</c:v>
                </c:pt>
                <c:pt idx="54">
                  <c:v>354</c:v>
                </c:pt>
                <c:pt idx="55">
                  <c:v>355</c:v>
                </c:pt>
                <c:pt idx="56">
                  <c:v>356</c:v>
                </c:pt>
                <c:pt idx="57">
                  <c:v>357</c:v>
                </c:pt>
                <c:pt idx="58">
                  <c:v>358</c:v>
                </c:pt>
                <c:pt idx="59">
                  <c:v>359</c:v>
                </c:pt>
                <c:pt idx="60">
                  <c:v>360</c:v>
                </c:pt>
                <c:pt idx="61">
                  <c:v>361</c:v>
                </c:pt>
                <c:pt idx="62">
                  <c:v>362</c:v>
                </c:pt>
                <c:pt idx="63">
                  <c:v>363</c:v>
                </c:pt>
                <c:pt idx="64">
                  <c:v>364</c:v>
                </c:pt>
                <c:pt idx="65">
                  <c:v>365</c:v>
                </c:pt>
                <c:pt idx="66">
                  <c:v>366</c:v>
                </c:pt>
                <c:pt idx="67">
                  <c:v>367</c:v>
                </c:pt>
                <c:pt idx="68">
                  <c:v>368</c:v>
                </c:pt>
                <c:pt idx="69">
                  <c:v>369</c:v>
                </c:pt>
                <c:pt idx="70">
                  <c:v>370</c:v>
                </c:pt>
                <c:pt idx="71">
                  <c:v>371</c:v>
                </c:pt>
                <c:pt idx="72">
                  <c:v>372</c:v>
                </c:pt>
                <c:pt idx="73">
                  <c:v>373</c:v>
                </c:pt>
                <c:pt idx="74">
                  <c:v>374</c:v>
                </c:pt>
                <c:pt idx="75">
                  <c:v>375</c:v>
                </c:pt>
                <c:pt idx="76">
                  <c:v>376</c:v>
                </c:pt>
                <c:pt idx="77">
                  <c:v>377</c:v>
                </c:pt>
                <c:pt idx="78">
                  <c:v>378</c:v>
                </c:pt>
                <c:pt idx="79">
                  <c:v>379</c:v>
                </c:pt>
                <c:pt idx="80">
                  <c:v>380</c:v>
                </c:pt>
                <c:pt idx="81">
                  <c:v>381</c:v>
                </c:pt>
                <c:pt idx="82">
                  <c:v>382</c:v>
                </c:pt>
                <c:pt idx="83">
                  <c:v>383</c:v>
                </c:pt>
                <c:pt idx="84">
                  <c:v>384</c:v>
                </c:pt>
                <c:pt idx="85">
                  <c:v>385</c:v>
                </c:pt>
                <c:pt idx="86">
                  <c:v>386</c:v>
                </c:pt>
                <c:pt idx="87">
                  <c:v>387</c:v>
                </c:pt>
                <c:pt idx="88">
                  <c:v>388</c:v>
                </c:pt>
                <c:pt idx="89">
                  <c:v>389</c:v>
                </c:pt>
                <c:pt idx="90">
                  <c:v>390</c:v>
                </c:pt>
                <c:pt idx="91">
                  <c:v>391</c:v>
                </c:pt>
                <c:pt idx="92">
                  <c:v>392</c:v>
                </c:pt>
                <c:pt idx="93">
                  <c:v>393</c:v>
                </c:pt>
                <c:pt idx="94">
                  <c:v>394</c:v>
                </c:pt>
                <c:pt idx="95">
                  <c:v>395</c:v>
                </c:pt>
                <c:pt idx="96">
                  <c:v>396</c:v>
                </c:pt>
                <c:pt idx="97">
                  <c:v>397</c:v>
                </c:pt>
                <c:pt idx="98">
                  <c:v>398</c:v>
                </c:pt>
                <c:pt idx="99">
                  <c:v>399</c:v>
                </c:pt>
                <c:pt idx="100">
                  <c:v>400</c:v>
                </c:pt>
                <c:pt idx="101">
                  <c:v>401</c:v>
                </c:pt>
                <c:pt idx="102">
                  <c:v>402</c:v>
                </c:pt>
                <c:pt idx="103">
                  <c:v>403</c:v>
                </c:pt>
                <c:pt idx="104">
                  <c:v>404</c:v>
                </c:pt>
                <c:pt idx="105">
                  <c:v>405</c:v>
                </c:pt>
                <c:pt idx="106">
                  <c:v>406</c:v>
                </c:pt>
                <c:pt idx="107">
                  <c:v>407</c:v>
                </c:pt>
                <c:pt idx="108">
                  <c:v>408</c:v>
                </c:pt>
                <c:pt idx="109">
                  <c:v>409</c:v>
                </c:pt>
                <c:pt idx="110">
                  <c:v>410</c:v>
                </c:pt>
                <c:pt idx="111">
                  <c:v>411</c:v>
                </c:pt>
                <c:pt idx="112">
                  <c:v>412</c:v>
                </c:pt>
                <c:pt idx="113">
                  <c:v>413</c:v>
                </c:pt>
                <c:pt idx="114">
                  <c:v>414</c:v>
                </c:pt>
                <c:pt idx="115">
                  <c:v>415</c:v>
                </c:pt>
                <c:pt idx="116">
                  <c:v>416</c:v>
                </c:pt>
                <c:pt idx="117">
                  <c:v>417</c:v>
                </c:pt>
                <c:pt idx="118">
                  <c:v>418</c:v>
                </c:pt>
                <c:pt idx="119">
                  <c:v>419</c:v>
                </c:pt>
                <c:pt idx="120">
                  <c:v>420</c:v>
                </c:pt>
                <c:pt idx="121">
                  <c:v>421</c:v>
                </c:pt>
                <c:pt idx="122">
                  <c:v>422</c:v>
                </c:pt>
                <c:pt idx="123">
                  <c:v>423</c:v>
                </c:pt>
                <c:pt idx="124">
                  <c:v>424</c:v>
                </c:pt>
                <c:pt idx="125">
                  <c:v>425</c:v>
                </c:pt>
                <c:pt idx="126">
                  <c:v>426</c:v>
                </c:pt>
                <c:pt idx="127">
                  <c:v>427</c:v>
                </c:pt>
                <c:pt idx="128">
                  <c:v>428</c:v>
                </c:pt>
                <c:pt idx="129">
                  <c:v>429</c:v>
                </c:pt>
                <c:pt idx="130">
                  <c:v>430</c:v>
                </c:pt>
                <c:pt idx="131">
                  <c:v>431</c:v>
                </c:pt>
                <c:pt idx="132">
                  <c:v>432</c:v>
                </c:pt>
                <c:pt idx="133">
                  <c:v>433</c:v>
                </c:pt>
                <c:pt idx="134">
                  <c:v>434</c:v>
                </c:pt>
                <c:pt idx="135">
                  <c:v>435</c:v>
                </c:pt>
                <c:pt idx="136">
                  <c:v>436</c:v>
                </c:pt>
                <c:pt idx="137">
                  <c:v>437</c:v>
                </c:pt>
                <c:pt idx="138">
                  <c:v>438</c:v>
                </c:pt>
                <c:pt idx="139">
                  <c:v>439</c:v>
                </c:pt>
                <c:pt idx="140">
                  <c:v>440</c:v>
                </c:pt>
                <c:pt idx="141">
                  <c:v>441</c:v>
                </c:pt>
                <c:pt idx="142">
                  <c:v>442</c:v>
                </c:pt>
                <c:pt idx="143">
                  <c:v>443</c:v>
                </c:pt>
                <c:pt idx="144">
                  <c:v>444</c:v>
                </c:pt>
                <c:pt idx="145">
                  <c:v>445</c:v>
                </c:pt>
                <c:pt idx="146">
                  <c:v>446</c:v>
                </c:pt>
                <c:pt idx="147">
                  <c:v>447</c:v>
                </c:pt>
                <c:pt idx="148">
                  <c:v>448</c:v>
                </c:pt>
                <c:pt idx="149">
                  <c:v>449</c:v>
                </c:pt>
                <c:pt idx="150">
                  <c:v>450</c:v>
                </c:pt>
                <c:pt idx="151">
                  <c:v>451</c:v>
                </c:pt>
                <c:pt idx="152">
                  <c:v>452</c:v>
                </c:pt>
                <c:pt idx="153">
                  <c:v>453</c:v>
                </c:pt>
                <c:pt idx="154">
                  <c:v>454</c:v>
                </c:pt>
                <c:pt idx="155">
                  <c:v>455</c:v>
                </c:pt>
                <c:pt idx="156">
                  <c:v>456</c:v>
                </c:pt>
                <c:pt idx="157">
                  <c:v>457</c:v>
                </c:pt>
                <c:pt idx="158">
                  <c:v>458</c:v>
                </c:pt>
                <c:pt idx="159">
                  <c:v>459</c:v>
                </c:pt>
                <c:pt idx="160">
                  <c:v>460</c:v>
                </c:pt>
                <c:pt idx="161">
                  <c:v>461</c:v>
                </c:pt>
                <c:pt idx="162">
                  <c:v>462</c:v>
                </c:pt>
                <c:pt idx="163">
                  <c:v>463</c:v>
                </c:pt>
                <c:pt idx="164">
                  <c:v>464</c:v>
                </c:pt>
                <c:pt idx="165">
                  <c:v>465</c:v>
                </c:pt>
                <c:pt idx="166">
                  <c:v>466</c:v>
                </c:pt>
                <c:pt idx="167">
                  <c:v>467</c:v>
                </c:pt>
                <c:pt idx="168">
                  <c:v>468</c:v>
                </c:pt>
                <c:pt idx="169">
                  <c:v>469</c:v>
                </c:pt>
                <c:pt idx="170">
                  <c:v>470</c:v>
                </c:pt>
                <c:pt idx="171">
                  <c:v>471</c:v>
                </c:pt>
                <c:pt idx="172">
                  <c:v>472</c:v>
                </c:pt>
                <c:pt idx="173">
                  <c:v>473</c:v>
                </c:pt>
                <c:pt idx="174">
                  <c:v>474</c:v>
                </c:pt>
                <c:pt idx="175">
                  <c:v>475</c:v>
                </c:pt>
                <c:pt idx="176">
                  <c:v>476</c:v>
                </c:pt>
                <c:pt idx="177">
                  <c:v>477</c:v>
                </c:pt>
                <c:pt idx="178">
                  <c:v>478</c:v>
                </c:pt>
                <c:pt idx="179">
                  <c:v>479</c:v>
                </c:pt>
                <c:pt idx="180">
                  <c:v>480</c:v>
                </c:pt>
                <c:pt idx="181">
                  <c:v>481</c:v>
                </c:pt>
                <c:pt idx="182">
                  <c:v>482</c:v>
                </c:pt>
                <c:pt idx="183">
                  <c:v>483</c:v>
                </c:pt>
                <c:pt idx="184">
                  <c:v>484</c:v>
                </c:pt>
                <c:pt idx="185">
                  <c:v>485</c:v>
                </c:pt>
                <c:pt idx="186">
                  <c:v>486</c:v>
                </c:pt>
                <c:pt idx="187">
                  <c:v>487</c:v>
                </c:pt>
                <c:pt idx="188">
                  <c:v>488</c:v>
                </c:pt>
                <c:pt idx="189">
                  <c:v>489</c:v>
                </c:pt>
                <c:pt idx="190">
                  <c:v>490</c:v>
                </c:pt>
                <c:pt idx="191">
                  <c:v>491</c:v>
                </c:pt>
                <c:pt idx="192">
                  <c:v>492</c:v>
                </c:pt>
                <c:pt idx="193">
                  <c:v>493</c:v>
                </c:pt>
                <c:pt idx="194">
                  <c:v>494</c:v>
                </c:pt>
                <c:pt idx="195">
                  <c:v>495</c:v>
                </c:pt>
                <c:pt idx="196">
                  <c:v>496</c:v>
                </c:pt>
                <c:pt idx="197">
                  <c:v>497</c:v>
                </c:pt>
                <c:pt idx="198">
                  <c:v>498</c:v>
                </c:pt>
                <c:pt idx="199">
                  <c:v>499</c:v>
                </c:pt>
                <c:pt idx="200">
                  <c:v>500</c:v>
                </c:pt>
              </c:numCache>
            </c:numRef>
          </c:xVal>
          <c:yVal>
            <c:numRef>
              <c:f>Sheet1!$E$3:$E$203</c:f>
              <c:numCache>
                <c:formatCode>General</c:formatCode>
                <c:ptCount val="201"/>
                <c:pt idx="0">
                  <c:v>83270</c:v>
                </c:pt>
                <c:pt idx="1">
                  <c:v>84090</c:v>
                </c:pt>
                <c:pt idx="2">
                  <c:v>93770</c:v>
                </c:pt>
                <c:pt idx="3">
                  <c:v>104510</c:v>
                </c:pt>
                <c:pt idx="4">
                  <c:v>121920</c:v>
                </c:pt>
                <c:pt idx="5">
                  <c:v>145980</c:v>
                </c:pt>
                <c:pt idx="6">
                  <c:v>176280</c:v>
                </c:pt>
                <c:pt idx="7">
                  <c:v>222570</c:v>
                </c:pt>
                <c:pt idx="8">
                  <c:v>280360</c:v>
                </c:pt>
                <c:pt idx="9">
                  <c:v>378370</c:v>
                </c:pt>
                <c:pt idx="10">
                  <c:v>530670</c:v>
                </c:pt>
                <c:pt idx="11">
                  <c:v>786690</c:v>
                </c:pt>
                <c:pt idx="12" formatCode="0.00E+00">
                  <c:v>1165110</c:v>
                </c:pt>
                <c:pt idx="13" formatCode="0.00E+00">
                  <c:v>1706650</c:v>
                </c:pt>
                <c:pt idx="14" formatCode="0.00E+00">
                  <c:v>2572210</c:v>
                </c:pt>
                <c:pt idx="15" formatCode="0.00E+00">
                  <c:v>4061230</c:v>
                </c:pt>
                <c:pt idx="16" formatCode="0.00E+00">
                  <c:v>5998510</c:v>
                </c:pt>
                <c:pt idx="17" formatCode="0.00E+00">
                  <c:v>7752930</c:v>
                </c:pt>
                <c:pt idx="18" formatCode="0.00E+00">
                  <c:v>8769810</c:v>
                </c:pt>
                <c:pt idx="19" formatCode="0.00E+00">
                  <c:v>9080110</c:v>
                </c:pt>
                <c:pt idx="20" formatCode="0.00E+00">
                  <c:v>8953710</c:v>
                </c:pt>
                <c:pt idx="21" formatCode="0.00E+00">
                  <c:v>8786870</c:v>
                </c:pt>
                <c:pt idx="22" formatCode="0.00E+00">
                  <c:v>8831510</c:v>
                </c:pt>
                <c:pt idx="23" formatCode="0.00E+00">
                  <c:v>9018510</c:v>
                </c:pt>
                <c:pt idx="24" formatCode="0.00E+00">
                  <c:v>9145120</c:v>
                </c:pt>
                <c:pt idx="25" formatCode="0.00E+00">
                  <c:v>9076850</c:v>
                </c:pt>
                <c:pt idx="26" formatCode="0.00E+00">
                  <c:v>8935220</c:v>
                </c:pt>
                <c:pt idx="27" formatCode="0.00E+00">
                  <c:v>8817780</c:v>
                </c:pt>
                <c:pt idx="28" formatCode="0.00E+00">
                  <c:v>8827890</c:v>
                </c:pt>
                <c:pt idx="29" formatCode="0.00E+00">
                  <c:v>8958070</c:v>
                </c:pt>
                <c:pt idx="30" formatCode="0.00E+00">
                  <c:v>9210620</c:v>
                </c:pt>
                <c:pt idx="31" formatCode="0.00E+00">
                  <c:v>9564350</c:v>
                </c:pt>
                <c:pt idx="32" formatCode="0.00E+00">
                  <c:v>9938080</c:v>
                </c:pt>
                <c:pt idx="33" formatCode="0.00E+00">
                  <c:v>10191600</c:v>
                </c:pt>
                <c:pt idx="34" formatCode="0.00E+00">
                  <c:v>10258800</c:v>
                </c:pt>
                <c:pt idx="35" formatCode="0.00E+00">
                  <c:v>10149400</c:v>
                </c:pt>
                <c:pt idx="36" formatCode="0.00E+00">
                  <c:v>9957740</c:v>
                </c:pt>
                <c:pt idx="37" formatCode="0.00E+00">
                  <c:v>9734390</c:v>
                </c:pt>
                <c:pt idx="38" formatCode="0.00E+00">
                  <c:v>9571190</c:v>
                </c:pt>
                <c:pt idx="39" formatCode="0.00E+00">
                  <c:v>9437330</c:v>
                </c:pt>
                <c:pt idx="40" formatCode="0.00E+00">
                  <c:v>9286750</c:v>
                </c:pt>
                <c:pt idx="41" formatCode="0.00E+00">
                  <c:v>9051870</c:v>
                </c:pt>
                <c:pt idx="42" formatCode="0.00E+00">
                  <c:v>8801400</c:v>
                </c:pt>
                <c:pt idx="43" formatCode="0.00E+00">
                  <c:v>8585590</c:v>
                </c:pt>
                <c:pt idx="44" formatCode="0.00E+00">
                  <c:v>8411840</c:v>
                </c:pt>
                <c:pt idx="45" formatCode="0.00E+00">
                  <c:v>8286630</c:v>
                </c:pt>
                <c:pt idx="46" formatCode="0.00E+00">
                  <c:v>8212570</c:v>
                </c:pt>
                <c:pt idx="47" formatCode="0.00E+00">
                  <c:v>8164540</c:v>
                </c:pt>
                <c:pt idx="48" formatCode="0.00E+00">
                  <c:v>8165420</c:v>
                </c:pt>
                <c:pt idx="49" formatCode="0.00E+00">
                  <c:v>8191920</c:v>
                </c:pt>
                <c:pt idx="50" formatCode="0.00E+00">
                  <c:v>8220010</c:v>
                </c:pt>
                <c:pt idx="51" formatCode="0.00E+00">
                  <c:v>8214570</c:v>
                </c:pt>
                <c:pt idx="52" formatCode="0.00E+00">
                  <c:v>8152970</c:v>
                </c:pt>
                <c:pt idx="53" formatCode="0.00E+00">
                  <c:v>8001820</c:v>
                </c:pt>
                <c:pt idx="54" formatCode="0.00E+00">
                  <c:v>7784950</c:v>
                </c:pt>
                <c:pt idx="55" formatCode="0.00E+00">
                  <c:v>7547000</c:v>
                </c:pt>
                <c:pt idx="56" formatCode="0.00E+00">
                  <c:v>7299190</c:v>
                </c:pt>
                <c:pt idx="57" formatCode="0.00E+00">
                  <c:v>7055480</c:v>
                </c:pt>
                <c:pt idx="58" formatCode="0.00E+00">
                  <c:v>6819280</c:v>
                </c:pt>
                <c:pt idx="59" formatCode="0.00E+00">
                  <c:v>6544160</c:v>
                </c:pt>
                <c:pt idx="60" formatCode="0.00E+00">
                  <c:v>6315990</c:v>
                </c:pt>
                <c:pt idx="61" formatCode="0.00E+00">
                  <c:v>6084570</c:v>
                </c:pt>
                <c:pt idx="62" formatCode="0.00E+00">
                  <c:v>5892490</c:v>
                </c:pt>
                <c:pt idx="63" formatCode="0.00E+00">
                  <c:v>5724640</c:v>
                </c:pt>
                <c:pt idx="64" formatCode="0.00E+00">
                  <c:v>5577770</c:v>
                </c:pt>
                <c:pt idx="65" formatCode="0.00E+00">
                  <c:v>5446910</c:v>
                </c:pt>
                <c:pt idx="66" formatCode="0.00E+00">
                  <c:v>5335260</c:v>
                </c:pt>
                <c:pt idx="67" formatCode="0.00E+00">
                  <c:v>5227970</c:v>
                </c:pt>
                <c:pt idx="68" formatCode="0.00E+00">
                  <c:v>5145660</c:v>
                </c:pt>
                <c:pt idx="69" formatCode="0.00E+00">
                  <c:v>5076730</c:v>
                </c:pt>
                <c:pt idx="70" formatCode="0.00E+00">
                  <c:v>5003830</c:v>
                </c:pt>
                <c:pt idx="71" formatCode="0.00E+00">
                  <c:v>4904520</c:v>
                </c:pt>
                <c:pt idx="72" formatCode="0.00E+00">
                  <c:v>4798980</c:v>
                </c:pt>
                <c:pt idx="73" formatCode="0.00E+00">
                  <c:v>4650070</c:v>
                </c:pt>
                <c:pt idx="74" formatCode="0.00E+00">
                  <c:v>4492630</c:v>
                </c:pt>
                <c:pt idx="75" formatCode="0.00E+00">
                  <c:v>4309550</c:v>
                </c:pt>
                <c:pt idx="76" formatCode="0.00E+00">
                  <c:v>4159040</c:v>
                </c:pt>
                <c:pt idx="77" formatCode="0.00E+00">
                  <c:v>4002290</c:v>
                </c:pt>
                <c:pt idx="78" formatCode="0.00E+00">
                  <c:v>3853600</c:v>
                </c:pt>
                <c:pt idx="79" formatCode="0.00E+00">
                  <c:v>3733690</c:v>
                </c:pt>
                <c:pt idx="80" formatCode="0.00E+00">
                  <c:v>3632460</c:v>
                </c:pt>
                <c:pt idx="81" formatCode="0.00E+00">
                  <c:v>3538590</c:v>
                </c:pt>
                <c:pt idx="82" formatCode="0.00E+00">
                  <c:v>3486920</c:v>
                </c:pt>
                <c:pt idx="83" formatCode="0.00E+00">
                  <c:v>3462950</c:v>
                </c:pt>
                <c:pt idx="84" formatCode="0.00E+00">
                  <c:v>3503820</c:v>
                </c:pt>
                <c:pt idx="85" formatCode="0.00E+00">
                  <c:v>3592780</c:v>
                </c:pt>
                <c:pt idx="86" formatCode="0.00E+00">
                  <c:v>3717980</c:v>
                </c:pt>
                <c:pt idx="87" formatCode="0.00E+00">
                  <c:v>3902520</c:v>
                </c:pt>
                <c:pt idx="88" formatCode="0.00E+00">
                  <c:v>4086710</c:v>
                </c:pt>
                <c:pt idx="89" formatCode="0.00E+00">
                  <c:v>4291280</c:v>
                </c:pt>
                <c:pt idx="90" formatCode="0.00E+00">
                  <c:v>4457850</c:v>
                </c:pt>
                <c:pt idx="91" formatCode="0.00E+00">
                  <c:v>4580650</c:v>
                </c:pt>
                <c:pt idx="92" formatCode="0.00E+00">
                  <c:v>4653020</c:v>
                </c:pt>
                <c:pt idx="93" formatCode="0.00E+00">
                  <c:v>4663080</c:v>
                </c:pt>
                <c:pt idx="94" formatCode="0.00E+00">
                  <c:v>4637990</c:v>
                </c:pt>
                <c:pt idx="95" formatCode="0.00E+00">
                  <c:v>4593110</c:v>
                </c:pt>
                <c:pt idx="96" formatCode="0.00E+00">
                  <c:v>4524060</c:v>
                </c:pt>
                <c:pt idx="97" formatCode="0.00E+00">
                  <c:v>4469090</c:v>
                </c:pt>
                <c:pt idx="98" formatCode="0.00E+00">
                  <c:v>4433210</c:v>
                </c:pt>
                <c:pt idx="99" formatCode="0.00E+00">
                  <c:v>4400860</c:v>
                </c:pt>
                <c:pt idx="100" formatCode="0.00E+00">
                  <c:v>4344970</c:v>
                </c:pt>
                <c:pt idx="101" formatCode="0.00E+00">
                  <c:v>4344200</c:v>
                </c:pt>
                <c:pt idx="102" formatCode="0.00E+00">
                  <c:v>4303590</c:v>
                </c:pt>
                <c:pt idx="103" formatCode="0.00E+00">
                  <c:v>4279420</c:v>
                </c:pt>
                <c:pt idx="104" formatCode="0.00E+00">
                  <c:v>4257120</c:v>
                </c:pt>
                <c:pt idx="105" formatCode="0.00E+00">
                  <c:v>4231260</c:v>
                </c:pt>
                <c:pt idx="106" formatCode="0.00E+00">
                  <c:v>4246700</c:v>
                </c:pt>
                <c:pt idx="107" formatCode="0.00E+00">
                  <c:v>4245660</c:v>
                </c:pt>
                <c:pt idx="108" formatCode="0.00E+00">
                  <c:v>4293370</c:v>
                </c:pt>
                <c:pt idx="109" formatCode="0.00E+00">
                  <c:v>4354110</c:v>
                </c:pt>
                <c:pt idx="110" formatCode="0.00E+00">
                  <c:v>4442970</c:v>
                </c:pt>
                <c:pt idx="111" formatCode="0.00E+00">
                  <c:v>4510900</c:v>
                </c:pt>
                <c:pt idx="112" formatCode="0.00E+00">
                  <c:v>4600310</c:v>
                </c:pt>
                <c:pt idx="113" formatCode="0.00E+00">
                  <c:v>4652450</c:v>
                </c:pt>
                <c:pt idx="114" formatCode="0.00E+00">
                  <c:v>4707780</c:v>
                </c:pt>
                <c:pt idx="115" formatCode="0.00E+00">
                  <c:v>4738140</c:v>
                </c:pt>
                <c:pt idx="116" formatCode="0.00E+00">
                  <c:v>4711630</c:v>
                </c:pt>
                <c:pt idx="117" formatCode="0.00E+00">
                  <c:v>4678620</c:v>
                </c:pt>
                <c:pt idx="118" formatCode="0.00E+00">
                  <c:v>4621140</c:v>
                </c:pt>
                <c:pt idx="119" formatCode="0.00E+00">
                  <c:v>4540810</c:v>
                </c:pt>
                <c:pt idx="120" formatCode="0.00E+00">
                  <c:v>4444520</c:v>
                </c:pt>
                <c:pt idx="121" formatCode="0.00E+00">
                  <c:v>4347300</c:v>
                </c:pt>
                <c:pt idx="122" formatCode="0.00E+00">
                  <c:v>4249850</c:v>
                </c:pt>
                <c:pt idx="123" formatCode="0.00E+00">
                  <c:v>4159970</c:v>
                </c:pt>
                <c:pt idx="124" formatCode="0.00E+00">
                  <c:v>4073170</c:v>
                </c:pt>
                <c:pt idx="125" formatCode="0.00E+00">
                  <c:v>4002150</c:v>
                </c:pt>
                <c:pt idx="126" formatCode="0.00E+00">
                  <c:v>3912440</c:v>
                </c:pt>
                <c:pt idx="127" formatCode="0.00E+00">
                  <c:v>3827370</c:v>
                </c:pt>
                <c:pt idx="128" formatCode="0.00E+00">
                  <c:v>3744400</c:v>
                </c:pt>
                <c:pt idx="129" formatCode="0.00E+00">
                  <c:v>3666850</c:v>
                </c:pt>
                <c:pt idx="130" formatCode="0.00E+00">
                  <c:v>3592290</c:v>
                </c:pt>
                <c:pt idx="131" formatCode="0.00E+00">
                  <c:v>3516190</c:v>
                </c:pt>
                <c:pt idx="132" formatCode="0.00E+00">
                  <c:v>3452500</c:v>
                </c:pt>
                <c:pt idx="133" formatCode="0.00E+00">
                  <c:v>3390590</c:v>
                </c:pt>
                <c:pt idx="134" formatCode="0.00E+00">
                  <c:v>3333570</c:v>
                </c:pt>
                <c:pt idx="135" formatCode="0.00E+00">
                  <c:v>3296010</c:v>
                </c:pt>
                <c:pt idx="136" formatCode="0.00E+00">
                  <c:v>3244500</c:v>
                </c:pt>
                <c:pt idx="137" formatCode="0.00E+00">
                  <c:v>3196410</c:v>
                </c:pt>
                <c:pt idx="138" formatCode="0.00E+00">
                  <c:v>3147370</c:v>
                </c:pt>
                <c:pt idx="139" formatCode="0.00E+00">
                  <c:v>3106800</c:v>
                </c:pt>
                <c:pt idx="140" formatCode="0.00E+00">
                  <c:v>3050260</c:v>
                </c:pt>
                <c:pt idx="141" formatCode="0.00E+00">
                  <c:v>2987790</c:v>
                </c:pt>
                <c:pt idx="142" formatCode="0.00E+00">
                  <c:v>2923080</c:v>
                </c:pt>
                <c:pt idx="143" formatCode="0.00E+00">
                  <c:v>2836510</c:v>
                </c:pt>
                <c:pt idx="144" formatCode="0.00E+00">
                  <c:v>2764510</c:v>
                </c:pt>
                <c:pt idx="145" formatCode="0.00E+00">
                  <c:v>2681300</c:v>
                </c:pt>
                <c:pt idx="146" formatCode="0.00E+00">
                  <c:v>2599470</c:v>
                </c:pt>
                <c:pt idx="147" formatCode="0.00E+00">
                  <c:v>2519970</c:v>
                </c:pt>
                <c:pt idx="148" formatCode="0.00E+00">
                  <c:v>2441000</c:v>
                </c:pt>
                <c:pt idx="149" formatCode="0.00E+00">
                  <c:v>2352260</c:v>
                </c:pt>
                <c:pt idx="150" formatCode="0.00E+00">
                  <c:v>2286810</c:v>
                </c:pt>
                <c:pt idx="151" formatCode="0.00E+00">
                  <c:v>2217170</c:v>
                </c:pt>
                <c:pt idx="152" formatCode="0.00E+00">
                  <c:v>2134360</c:v>
                </c:pt>
                <c:pt idx="153" formatCode="0.00E+00">
                  <c:v>2081180</c:v>
                </c:pt>
                <c:pt idx="154" formatCode="0.00E+00">
                  <c:v>2013690</c:v>
                </c:pt>
                <c:pt idx="155" formatCode="0.00E+00">
                  <c:v>1953040</c:v>
                </c:pt>
                <c:pt idx="156" formatCode="0.00E+00">
                  <c:v>1888560</c:v>
                </c:pt>
                <c:pt idx="157" formatCode="0.00E+00">
                  <c:v>1826760</c:v>
                </c:pt>
                <c:pt idx="158" formatCode="0.00E+00">
                  <c:v>1781250</c:v>
                </c:pt>
                <c:pt idx="159" formatCode="0.00E+00">
                  <c:v>1716910</c:v>
                </c:pt>
                <c:pt idx="160" formatCode="0.00E+00">
                  <c:v>1666260</c:v>
                </c:pt>
                <c:pt idx="161" formatCode="0.00E+00">
                  <c:v>1615350</c:v>
                </c:pt>
                <c:pt idx="162" formatCode="0.00E+00">
                  <c:v>1568640</c:v>
                </c:pt>
                <c:pt idx="163" formatCode="0.00E+00">
                  <c:v>1511610</c:v>
                </c:pt>
                <c:pt idx="164" formatCode="0.00E+00">
                  <c:v>1477180</c:v>
                </c:pt>
                <c:pt idx="165" formatCode="0.00E+00">
                  <c:v>1430110</c:v>
                </c:pt>
                <c:pt idx="166" formatCode="0.00E+00">
                  <c:v>1390570</c:v>
                </c:pt>
                <c:pt idx="167" formatCode="0.00E+00">
                  <c:v>1348780</c:v>
                </c:pt>
                <c:pt idx="168" formatCode="0.00E+00">
                  <c:v>1307320</c:v>
                </c:pt>
                <c:pt idx="169" formatCode="0.00E+00">
                  <c:v>1266180</c:v>
                </c:pt>
                <c:pt idx="170" formatCode="0.00E+00">
                  <c:v>1227740</c:v>
                </c:pt>
                <c:pt idx="171" formatCode="0.00E+00">
                  <c:v>1183750</c:v>
                </c:pt>
                <c:pt idx="172" formatCode="0.00E+00">
                  <c:v>1141280</c:v>
                </c:pt>
                <c:pt idx="173" formatCode="0.00E+00">
                  <c:v>1107550</c:v>
                </c:pt>
                <c:pt idx="174" formatCode="0.00E+00">
                  <c:v>1060930</c:v>
                </c:pt>
                <c:pt idx="175" formatCode="0.00E+00">
                  <c:v>1017090</c:v>
                </c:pt>
                <c:pt idx="176">
                  <c:v>984610</c:v>
                </c:pt>
                <c:pt idx="177">
                  <c:v>947390</c:v>
                </c:pt>
                <c:pt idx="178">
                  <c:v>907450</c:v>
                </c:pt>
                <c:pt idx="179">
                  <c:v>876040</c:v>
                </c:pt>
                <c:pt idx="180">
                  <c:v>838580</c:v>
                </c:pt>
                <c:pt idx="181">
                  <c:v>811250</c:v>
                </c:pt>
                <c:pt idx="182">
                  <c:v>776150</c:v>
                </c:pt>
                <c:pt idx="183">
                  <c:v>749170</c:v>
                </c:pt>
                <c:pt idx="184">
                  <c:v>720240</c:v>
                </c:pt>
                <c:pt idx="185">
                  <c:v>691680</c:v>
                </c:pt>
                <c:pt idx="186">
                  <c:v>670220</c:v>
                </c:pt>
                <c:pt idx="187">
                  <c:v>645700</c:v>
                </c:pt>
                <c:pt idx="188">
                  <c:v>626940</c:v>
                </c:pt>
                <c:pt idx="189">
                  <c:v>599920</c:v>
                </c:pt>
                <c:pt idx="190">
                  <c:v>581680</c:v>
                </c:pt>
                <c:pt idx="191">
                  <c:v>552090</c:v>
                </c:pt>
                <c:pt idx="192">
                  <c:v>533960</c:v>
                </c:pt>
                <c:pt idx="193">
                  <c:v>522230</c:v>
                </c:pt>
                <c:pt idx="194">
                  <c:v>501250</c:v>
                </c:pt>
                <c:pt idx="195">
                  <c:v>480430</c:v>
                </c:pt>
                <c:pt idx="196">
                  <c:v>462840</c:v>
                </c:pt>
                <c:pt idx="197">
                  <c:v>454250</c:v>
                </c:pt>
                <c:pt idx="198">
                  <c:v>439360</c:v>
                </c:pt>
                <c:pt idx="199">
                  <c:v>423290</c:v>
                </c:pt>
                <c:pt idx="200">
                  <c:v>404950</c:v>
                </c:pt>
              </c:numCache>
            </c:numRef>
          </c:yVal>
          <c:smooth val="1"/>
        </c:ser>
        <c:ser>
          <c:idx val="3"/>
          <c:order val="3"/>
          <c:tx>
            <c:strRef>
              <c:f>Sheet1!$F$2</c:f>
              <c:strCache>
                <c:ptCount val="1"/>
                <c:pt idx="0">
                  <c:v>4 nm</c:v>
                </c:pt>
              </c:strCache>
            </c:strRef>
          </c:tx>
          <c:spPr>
            <a:ln w="19050"/>
          </c:spPr>
          <c:marker>
            <c:symbol val="none"/>
          </c:marker>
          <c:xVal>
            <c:numRef>
              <c:f>Sheet1!$B$3:$B$203</c:f>
              <c:numCache>
                <c:formatCode>General</c:formatCode>
                <c:ptCount val="201"/>
                <c:pt idx="0">
                  <c:v>300</c:v>
                </c:pt>
                <c:pt idx="1">
                  <c:v>301</c:v>
                </c:pt>
                <c:pt idx="2">
                  <c:v>302</c:v>
                </c:pt>
                <c:pt idx="3">
                  <c:v>303</c:v>
                </c:pt>
                <c:pt idx="4">
                  <c:v>304</c:v>
                </c:pt>
                <c:pt idx="5">
                  <c:v>305</c:v>
                </c:pt>
                <c:pt idx="6">
                  <c:v>306</c:v>
                </c:pt>
                <c:pt idx="7">
                  <c:v>307</c:v>
                </c:pt>
                <c:pt idx="8">
                  <c:v>308</c:v>
                </c:pt>
                <c:pt idx="9">
                  <c:v>309</c:v>
                </c:pt>
                <c:pt idx="10">
                  <c:v>310</c:v>
                </c:pt>
                <c:pt idx="11">
                  <c:v>311</c:v>
                </c:pt>
                <c:pt idx="12">
                  <c:v>312</c:v>
                </c:pt>
                <c:pt idx="13">
                  <c:v>313</c:v>
                </c:pt>
                <c:pt idx="14">
                  <c:v>314</c:v>
                </c:pt>
                <c:pt idx="15">
                  <c:v>315</c:v>
                </c:pt>
                <c:pt idx="16">
                  <c:v>316</c:v>
                </c:pt>
                <c:pt idx="17">
                  <c:v>317</c:v>
                </c:pt>
                <c:pt idx="18">
                  <c:v>318</c:v>
                </c:pt>
                <c:pt idx="19">
                  <c:v>319</c:v>
                </c:pt>
                <c:pt idx="20">
                  <c:v>320</c:v>
                </c:pt>
                <c:pt idx="21">
                  <c:v>321</c:v>
                </c:pt>
                <c:pt idx="22">
                  <c:v>322</c:v>
                </c:pt>
                <c:pt idx="23">
                  <c:v>323</c:v>
                </c:pt>
                <c:pt idx="24">
                  <c:v>324</c:v>
                </c:pt>
                <c:pt idx="25">
                  <c:v>325</c:v>
                </c:pt>
                <c:pt idx="26">
                  <c:v>326</c:v>
                </c:pt>
                <c:pt idx="27">
                  <c:v>327</c:v>
                </c:pt>
                <c:pt idx="28">
                  <c:v>328</c:v>
                </c:pt>
                <c:pt idx="29">
                  <c:v>329</c:v>
                </c:pt>
                <c:pt idx="30">
                  <c:v>330</c:v>
                </c:pt>
                <c:pt idx="31">
                  <c:v>331</c:v>
                </c:pt>
                <c:pt idx="32">
                  <c:v>332</c:v>
                </c:pt>
                <c:pt idx="33">
                  <c:v>333</c:v>
                </c:pt>
                <c:pt idx="34">
                  <c:v>334</c:v>
                </c:pt>
                <c:pt idx="35">
                  <c:v>335</c:v>
                </c:pt>
                <c:pt idx="36">
                  <c:v>336</c:v>
                </c:pt>
                <c:pt idx="37">
                  <c:v>337</c:v>
                </c:pt>
                <c:pt idx="38">
                  <c:v>338</c:v>
                </c:pt>
                <c:pt idx="39">
                  <c:v>339</c:v>
                </c:pt>
                <c:pt idx="40">
                  <c:v>340</c:v>
                </c:pt>
                <c:pt idx="41">
                  <c:v>341</c:v>
                </c:pt>
                <c:pt idx="42">
                  <c:v>342</c:v>
                </c:pt>
                <c:pt idx="43">
                  <c:v>343</c:v>
                </c:pt>
                <c:pt idx="44">
                  <c:v>344</c:v>
                </c:pt>
                <c:pt idx="45">
                  <c:v>345</c:v>
                </c:pt>
                <c:pt idx="46">
                  <c:v>346</c:v>
                </c:pt>
                <c:pt idx="47">
                  <c:v>347</c:v>
                </c:pt>
                <c:pt idx="48">
                  <c:v>348</c:v>
                </c:pt>
                <c:pt idx="49">
                  <c:v>349</c:v>
                </c:pt>
                <c:pt idx="50">
                  <c:v>350</c:v>
                </c:pt>
                <c:pt idx="51">
                  <c:v>351</c:v>
                </c:pt>
                <c:pt idx="52">
                  <c:v>352</c:v>
                </c:pt>
                <c:pt idx="53">
                  <c:v>353</c:v>
                </c:pt>
                <c:pt idx="54">
                  <c:v>354</c:v>
                </c:pt>
                <c:pt idx="55">
                  <c:v>355</c:v>
                </c:pt>
                <c:pt idx="56">
                  <c:v>356</c:v>
                </c:pt>
                <c:pt idx="57">
                  <c:v>357</c:v>
                </c:pt>
                <c:pt idx="58">
                  <c:v>358</c:v>
                </c:pt>
                <c:pt idx="59">
                  <c:v>359</c:v>
                </c:pt>
                <c:pt idx="60">
                  <c:v>360</c:v>
                </c:pt>
                <c:pt idx="61">
                  <c:v>361</c:v>
                </c:pt>
                <c:pt idx="62">
                  <c:v>362</c:v>
                </c:pt>
                <c:pt idx="63">
                  <c:v>363</c:v>
                </c:pt>
                <c:pt idx="64">
                  <c:v>364</c:v>
                </c:pt>
                <c:pt idx="65">
                  <c:v>365</c:v>
                </c:pt>
                <c:pt idx="66">
                  <c:v>366</c:v>
                </c:pt>
                <c:pt idx="67">
                  <c:v>367</c:v>
                </c:pt>
                <c:pt idx="68">
                  <c:v>368</c:v>
                </c:pt>
                <c:pt idx="69">
                  <c:v>369</c:v>
                </c:pt>
                <c:pt idx="70">
                  <c:v>370</c:v>
                </c:pt>
                <c:pt idx="71">
                  <c:v>371</c:v>
                </c:pt>
                <c:pt idx="72">
                  <c:v>372</c:v>
                </c:pt>
                <c:pt idx="73">
                  <c:v>373</c:v>
                </c:pt>
                <c:pt idx="74">
                  <c:v>374</c:v>
                </c:pt>
                <c:pt idx="75">
                  <c:v>375</c:v>
                </c:pt>
                <c:pt idx="76">
                  <c:v>376</c:v>
                </c:pt>
                <c:pt idx="77">
                  <c:v>377</c:v>
                </c:pt>
                <c:pt idx="78">
                  <c:v>378</c:v>
                </c:pt>
                <c:pt idx="79">
                  <c:v>379</c:v>
                </c:pt>
                <c:pt idx="80">
                  <c:v>380</c:v>
                </c:pt>
                <c:pt idx="81">
                  <c:v>381</c:v>
                </c:pt>
                <c:pt idx="82">
                  <c:v>382</c:v>
                </c:pt>
                <c:pt idx="83">
                  <c:v>383</c:v>
                </c:pt>
                <c:pt idx="84">
                  <c:v>384</c:v>
                </c:pt>
                <c:pt idx="85">
                  <c:v>385</c:v>
                </c:pt>
                <c:pt idx="86">
                  <c:v>386</c:v>
                </c:pt>
                <c:pt idx="87">
                  <c:v>387</c:v>
                </c:pt>
                <c:pt idx="88">
                  <c:v>388</c:v>
                </c:pt>
                <c:pt idx="89">
                  <c:v>389</c:v>
                </c:pt>
                <c:pt idx="90">
                  <c:v>390</c:v>
                </c:pt>
                <c:pt idx="91">
                  <c:v>391</c:v>
                </c:pt>
                <c:pt idx="92">
                  <c:v>392</c:v>
                </c:pt>
                <c:pt idx="93">
                  <c:v>393</c:v>
                </c:pt>
                <c:pt idx="94">
                  <c:v>394</c:v>
                </c:pt>
                <c:pt idx="95">
                  <c:v>395</c:v>
                </c:pt>
                <c:pt idx="96">
                  <c:v>396</c:v>
                </c:pt>
                <c:pt idx="97">
                  <c:v>397</c:v>
                </c:pt>
                <c:pt idx="98">
                  <c:v>398</c:v>
                </c:pt>
                <c:pt idx="99">
                  <c:v>399</c:v>
                </c:pt>
                <c:pt idx="100">
                  <c:v>400</c:v>
                </c:pt>
                <c:pt idx="101">
                  <c:v>401</c:v>
                </c:pt>
                <c:pt idx="102">
                  <c:v>402</c:v>
                </c:pt>
                <c:pt idx="103">
                  <c:v>403</c:v>
                </c:pt>
                <c:pt idx="104">
                  <c:v>404</c:v>
                </c:pt>
                <c:pt idx="105">
                  <c:v>405</c:v>
                </c:pt>
                <c:pt idx="106">
                  <c:v>406</c:v>
                </c:pt>
                <c:pt idx="107">
                  <c:v>407</c:v>
                </c:pt>
                <c:pt idx="108">
                  <c:v>408</c:v>
                </c:pt>
                <c:pt idx="109">
                  <c:v>409</c:v>
                </c:pt>
                <c:pt idx="110">
                  <c:v>410</c:v>
                </c:pt>
                <c:pt idx="111">
                  <c:v>411</c:v>
                </c:pt>
                <c:pt idx="112">
                  <c:v>412</c:v>
                </c:pt>
                <c:pt idx="113">
                  <c:v>413</c:v>
                </c:pt>
                <c:pt idx="114">
                  <c:v>414</c:v>
                </c:pt>
                <c:pt idx="115">
                  <c:v>415</c:v>
                </c:pt>
                <c:pt idx="116">
                  <c:v>416</c:v>
                </c:pt>
                <c:pt idx="117">
                  <c:v>417</c:v>
                </c:pt>
                <c:pt idx="118">
                  <c:v>418</c:v>
                </c:pt>
                <c:pt idx="119">
                  <c:v>419</c:v>
                </c:pt>
                <c:pt idx="120">
                  <c:v>420</c:v>
                </c:pt>
                <c:pt idx="121">
                  <c:v>421</c:v>
                </c:pt>
                <c:pt idx="122">
                  <c:v>422</c:v>
                </c:pt>
                <c:pt idx="123">
                  <c:v>423</c:v>
                </c:pt>
                <c:pt idx="124">
                  <c:v>424</c:v>
                </c:pt>
                <c:pt idx="125">
                  <c:v>425</c:v>
                </c:pt>
                <c:pt idx="126">
                  <c:v>426</c:v>
                </c:pt>
                <c:pt idx="127">
                  <c:v>427</c:v>
                </c:pt>
                <c:pt idx="128">
                  <c:v>428</c:v>
                </c:pt>
                <c:pt idx="129">
                  <c:v>429</c:v>
                </c:pt>
                <c:pt idx="130">
                  <c:v>430</c:v>
                </c:pt>
                <c:pt idx="131">
                  <c:v>431</c:v>
                </c:pt>
                <c:pt idx="132">
                  <c:v>432</c:v>
                </c:pt>
                <c:pt idx="133">
                  <c:v>433</c:v>
                </c:pt>
                <c:pt idx="134">
                  <c:v>434</c:v>
                </c:pt>
                <c:pt idx="135">
                  <c:v>435</c:v>
                </c:pt>
                <c:pt idx="136">
                  <c:v>436</c:v>
                </c:pt>
                <c:pt idx="137">
                  <c:v>437</c:v>
                </c:pt>
                <c:pt idx="138">
                  <c:v>438</c:v>
                </c:pt>
                <c:pt idx="139">
                  <c:v>439</c:v>
                </c:pt>
                <c:pt idx="140">
                  <c:v>440</c:v>
                </c:pt>
                <c:pt idx="141">
                  <c:v>441</c:v>
                </c:pt>
                <c:pt idx="142">
                  <c:v>442</c:v>
                </c:pt>
                <c:pt idx="143">
                  <c:v>443</c:v>
                </c:pt>
                <c:pt idx="144">
                  <c:v>444</c:v>
                </c:pt>
                <c:pt idx="145">
                  <c:v>445</c:v>
                </c:pt>
                <c:pt idx="146">
                  <c:v>446</c:v>
                </c:pt>
                <c:pt idx="147">
                  <c:v>447</c:v>
                </c:pt>
                <c:pt idx="148">
                  <c:v>448</c:v>
                </c:pt>
                <c:pt idx="149">
                  <c:v>449</c:v>
                </c:pt>
                <c:pt idx="150">
                  <c:v>450</c:v>
                </c:pt>
                <c:pt idx="151">
                  <c:v>451</c:v>
                </c:pt>
                <c:pt idx="152">
                  <c:v>452</c:v>
                </c:pt>
                <c:pt idx="153">
                  <c:v>453</c:v>
                </c:pt>
                <c:pt idx="154">
                  <c:v>454</c:v>
                </c:pt>
                <c:pt idx="155">
                  <c:v>455</c:v>
                </c:pt>
                <c:pt idx="156">
                  <c:v>456</c:v>
                </c:pt>
                <c:pt idx="157">
                  <c:v>457</c:v>
                </c:pt>
                <c:pt idx="158">
                  <c:v>458</c:v>
                </c:pt>
                <c:pt idx="159">
                  <c:v>459</c:v>
                </c:pt>
                <c:pt idx="160">
                  <c:v>460</c:v>
                </c:pt>
                <c:pt idx="161">
                  <c:v>461</c:v>
                </c:pt>
                <c:pt idx="162">
                  <c:v>462</c:v>
                </c:pt>
                <c:pt idx="163">
                  <c:v>463</c:v>
                </c:pt>
                <c:pt idx="164">
                  <c:v>464</c:v>
                </c:pt>
                <c:pt idx="165">
                  <c:v>465</c:v>
                </c:pt>
                <c:pt idx="166">
                  <c:v>466</c:v>
                </c:pt>
                <c:pt idx="167">
                  <c:v>467</c:v>
                </c:pt>
                <c:pt idx="168">
                  <c:v>468</c:v>
                </c:pt>
                <c:pt idx="169">
                  <c:v>469</c:v>
                </c:pt>
                <c:pt idx="170">
                  <c:v>470</c:v>
                </c:pt>
                <c:pt idx="171">
                  <c:v>471</c:v>
                </c:pt>
                <c:pt idx="172">
                  <c:v>472</c:v>
                </c:pt>
                <c:pt idx="173">
                  <c:v>473</c:v>
                </c:pt>
                <c:pt idx="174">
                  <c:v>474</c:v>
                </c:pt>
                <c:pt idx="175">
                  <c:v>475</c:v>
                </c:pt>
                <c:pt idx="176">
                  <c:v>476</c:v>
                </c:pt>
                <c:pt idx="177">
                  <c:v>477</c:v>
                </c:pt>
                <c:pt idx="178">
                  <c:v>478</c:v>
                </c:pt>
                <c:pt idx="179">
                  <c:v>479</c:v>
                </c:pt>
                <c:pt idx="180">
                  <c:v>480</c:v>
                </c:pt>
                <c:pt idx="181">
                  <c:v>481</c:v>
                </c:pt>
                <c:pt idx="182">
                  <c:v>482</c:v>
                </c:pt>
                <c:pt idx="183">
                  <c:v>483</c:v>
                </c:pt>
                <c:pt idx="184">
                  <c:v>484</c:v>
                </c:pt>
                <c:pt idx="185">
                  <c:v>485</c:v>
                </c:pt>
                <c:pt idx="186">
                  <c:v>486</c:v>
                </c:pt>
                <c:pt idx="187">
                  <c:v>487</c:v>
                </c:pt>
                <c:pt idx="188">
                  <c:v>488</c:v>
                </c:pt>
                <c:pt idx="189">
                  <c:v>489</c:v>
                </c:pt>
                <c:pt idx="190">
                  <c:v>490</c:v>
                </c:pt>
                <c:pt idx="191">
                  <c:v>491</c:v>
                </c:pt>
                <c:pt idx="192">
                  <c:v>492</c:v>
                </c:pt>
                <c:pt idx="193">
                  <c:v>493</c:v>
                </c:pt>
                <c:pt idx="194">
                  <c:v>494</c:v>
                </c:pt>
                <c:pt idx="195">
                  <c:v>495</c:v>
                </c:pt>
                <c:pt idx="196">
                  <c:v>496</c:v>
                </c:pt>
                <c:pt idx="197">
                  <c:v>497</c:v>
                </c:pt>
                <c:pt idx="198">
                  <c:v>498</c:v>
                </c:pt>
                <c:pt idx="199">
                  <c:v>499</c:v>
                </c:pt>
                <c:pt idx="200">
                  <c:v>500</c:v>
                </c:pt>
              </c:numCache>
            </c:numRef>
          </c:xVal>
          <c:yVal>
            <c:numRef>
              <c:f>Sheet1!$F$3:$F$203</c:f>
              <c:numCache>
                <c:formatCode>General</c:formatCode>
                <c:ptCount val="201"/>
                <c:pt idx="0">
                  <c:v>382770</c:v>
                </c:pt>
                <c:pt idx="1">
                  <c:v>294070</c:v>
                </c:pt>
                <c:pt idx="2">
                  <c:v>309060</c:v>
                </c:pt>
                <c:pt idx="3">
                  <c:v>340450</c:v>
                </c:pt>
                <c:pt idx="4">
                  <c:v>391860</c:v>
                </c:pt>
                <c:pt idx="5">
                  <c:v>469980</c:v>
                </c:pt>
                <c:pt idx="6">
                  <c:v>568580</c:v>
                </c:pt>
                <c:pt idx="7">
                  <c:v>722710</c:v>
                </c:pt>
                <c:pt idx="8">
                  <c:v>926660</c:v>
                </c:pt>
                <c:pt idx="9" formatCode="0.00E+00">
                  <c:v>1267550</c:v>
                </c:pt>
                <c:pt idx="10" formatCode="0.00E+00">
                  <c:v>1786130</c:v>
                </c:pt>
                <c:pt idx="11" formatCode="0.00E+00">
                  <c:v>2541750</c:v>
                </c:pt>
                <c:pt idx="12" formatCode="0.00E+00">
                  <c:v>3619400</c:v>
                </c:pt>
                <c:pt idx="13" formatCode="0.00E+00">
                  <c:v>5260840</c:v>
                </c:pt>
                <c:pt idx="14" formatCode="0.00E+00">
                  <c:v>7506560</c:v>
                </c:pt>
                <c:pt idx="15" formatCode="0.00E+00">
                  <c:v>9749750</c:v>
                </c:pt>
                <c:pt idx="16" formatCode="0.00E+00">
                  <c:v>11043200</c:v>
                </c:pt>
                <c:pt idx="17" formatCode="0.00E+00">
                  <c:v>11152600</c:v>
                </c:pt>
                <c:pt idx="18" formatCode="0.00E+00">
                  <c:v>10676000</c:v>
                </c:pt>
                <c:pt idx="19" formatCode="0.00E+00">
                  <c:v>10276600</c:v>
                </c:pt>
                <c:pt idx="20" formatCode="0.00E+00">
                  <c:v>10107200</c:v>
                </c:pt>
                <c:pt idx="21" formatCode="0.00E+00">
                  <c:v>10097800</c:v>
                </c:pt>
                <c:pt idx="22" formatCode="0.00E+00">
                  <c:v>10088800</c:v>
                </c:pt>
                <c:pt idx="23" formatCode="0.00E+00">
                  <c:v>10046100</c:v>
                </c:pt>
                <c:pt idx="24" formatCode="0.00E+00">
                  <c:v>9962370</c:v>
                </c:pt>
                <c:pt idx="25" formatCode="0.00E+00">
                  <c:v>9979540</c:v>
                </c:pt>
                <c:pt idx="26" formatCode="0.00E+00">
                  <c:v>10057900</c:v>
                </c:pt>
                <c:pt idx="27" formatCode="0.00E+00">
                  <c:v>10120600</c:v>
                </c:pt>
                <c:pt idx="28" formatCode="0.00E+00">
                  <c:v>10110800</c:v>
                </c:pt>
                <c:pt idx="29" formatCode="0.00E+00">
                  <c:v>9959650</c:v>
                </c:pt>
                <c:pt idx="30" formatCode="0.00E+00">
                  <c:v>9641450</c:v>
                </c:pt>
                <c:pt idx="31" formatCode="0.00E+00">
                  <c:v>9156990</c:v>
                </c:pt>
                <c:pt idx="32" formatCode="0.00E+00">
                  <c:v>8664020</c:v>
                </c:pt>
                <c:pt idx="33" formatCode="0.00E+00">
                  <c:v>8271140</c:v>
                </c:pt>
                <c:pt idx="34" formatCode="0.00E+00">
                  <c:v>8101400</c:v>
                </c:pt>
                <c:pt idx="35" formatCode="0.00E+00">
                  <c:v>8195320</c:v>
                </c:pt>
                <c:pt idx="36" formatCode="0.00E+00">
                  <c:v>8453690</c:v>
                </c:pt>
                <c:pt idx="37" formatCode="0.00E+00">
                  <c:v>8805130</c:v>
                </c:pt>
                <c:pt idx="38" formatCode="0.00E+00">
                  <c:v>9094310</c:v>
                </c:pt>
                <c:pt idx="39" formatCode="0.00E+00">
                  <c:v>9387510</c:v>
                </c:pt>
                <c:pt idx="40" formatCode="0.00E+00">
                  <c:v>9629970</c:v>
                </c:pt>
                <c:pt idx="41" formatCode="0.00E+00">
                  <c:v>9891510</c:v>
                </c:pt>
                <c:pt idx="42" formatCode="0.00E+00">
                  <c:v>10135300</c:v>
                </c:pt>
                <c:pt idx="43" formatCode="0.00E+00">
                  <c:v>10350300</c:v>
                </c:pt>
                <c:pt idx="44" formatCode="0.00E+00">
                  <c:v>10514400</c:v>
                </c:pt>
                <c:pt idx="45" formatCode="0.00E+00">
                  <c:v>10618600</c:v>
                </c:pt>
                <c:pt idx="46" formatCode="0.00E+00">
                  <c:v>10690800</c:v>
                </c:pt>
                <c:pt idx="47" formatCode="0.00E+00">
                  <c:v>10726600</c:v>
                </c:pt>
                <c:pt idx="48" formatCode="0.00E+00">
                  <c:v>10723700</c:v>
                </c:pt>
                <c:pt idx="49" formatCode="0.00E+00">
                  <c:v>10712500</c:v>
                </c:pt>
                <c:pt idx="50" formatCode="0.00E+00">
                  <c:v>10722400</c:v>
                </c:pt>
                <c:pt idx="51" formatCode="0.00E+00">
                  <c:v>10733900</c:v>
                </c:pt>
                <c:pt idx="52" formatCode="0.00E+00">
                  <c:v>10782400</c:v>
                </c:pt>
                <c:pt idx="53" formatCode="0.00E+00">
                  <c:v>10857600</c:v>
                </c:pt>
                <c:pt idx="54" formatCode="0.00E+00">
                  <c:v>10951300</c:v>
                </c:pt>
                <c:pt idx="55" formatCode="0.00E+00">
                  <c:v>11046800</c:v>
                </c:pt>
                <c:pt idx="56" formatCode="0.00E+00">
                  <c:v>11094700</c:v>
                </c:pt>
                <c:pt idx="57" formatCode="0.00E+00">
                  <c:v>11136100</c:v>
                </c:pt>
                <c:pt idx="58" formatCode="0.00E+00">
                  <c:v>11151000</c:v>
                </c:pt>
                <c:pt idx="59" formatCode="0.00E+00">
                  <c:v>11123100</c:v>
                </c:pt>
                <c:pt idx="60" formatCode="0.00E+00">
                  <c:v>11075400</c:v>
                </c:pt>
                <c:pt idx="61" formatCode="0.00E+00">
                  <c:v>11007300</c:v>
                </c:pt>
                <c:pt idx="62" formatCode="0.00E+00">
                  <c:v>10914100</c:v>
                </c:pt>
                <c:pt idx="63" formatCode="0.00E+00">
                  <c:v>10823900</c:v>
                </c:pt>
                <c:pt idx="64" formatCode="0.00E+00">
                  <c:v>10738500</c:v>
                </c:pt>
                <c:pt idx="65" formatCode="0.00E+00">
                  <c:v>10643100</c:v>
                </c:pt>
                <c:pt idx="66" formatCode="0.00E+00">
                  <c:v>10548200</c:v>
                </c:pt>
                <c:pt idx="67" formatCode="0.00E+00">
                  <c:v>10481700</c:v>
                </c:pt>
                <c:pt idx="68" formatCode="0.00E+00">
                  <c:v>10399800</c:v>
                </c:pt>
                <c:pt idx="69" formatCode="0.00E+00">
                  <c:v>10343500</c:v>
                </c:pt>
                <c:pt idx="70" formatCode="0.00E+00">
                  <c:v>10261000</c:v>
                </c:pt>
                <c:pt idx="71" formatCode="0.00E+00">
                  <c:v>10182900</c:v>
                </c:pt>
                <c:pt idx="72" formatCode="0.00E+00">
                  <c:v>10067800</c:v>
                </c:pt>
                <c:pt idx="73" formatCode="0.00E+00">
                  <c:v>9919580</c:v>
                </c:pt>
                <c:pt idx="74" formatCode="0.00E+00">
                  <c:v>9732410</c:v>
                </c:pt>
                <c:pt idx="75" formatCode="0.00E+00">
                  <c:v>9554360</c:v>
                </c:pt>
                <c:pt idx="76" formatCode="0.00E+00">
                  <c:v>9346230</c:v>
                </c:pt>
                <c:pt idx="77" formatCode="0.00E+00">
                  <c:v>9145850</c:v>
                </c:pt>
                <c:pt idx="78" formatCode="0.00E+00">
                  <c:v>8954300</c:v>
                </c:pt>
                <c:pt idx="79" formatCode="0.00E+00">
                  <c:v>8774770</c:v>
                </c:pt>
                <c:pt idx="80" formatCode="0.00E+00">
                  <c:v>8615160</c:v>
                </c:pt>
                <c:pt idx="81" formatCode="0.00E+00">
                  <c:v>8480930</c:v>
                </c:pt>
                <c:pt idx="82" formatCode="0.00E+00">
                  <c:v>8411710</c:v>
                </c:pt>
                <c:pt idx="83" formatCode="0.00E+00">
                  <c:v>8376770</c:v>
                </c:pt>
                <c:pt idx="84" formatCode="0.00E+00">
                  <c:v>8422690</c:v>
                </c:pt>
                <c:pt idx="85" formatCode="0.00E+00">
                  <c:v>8541350</c:v>
                </c:pt>
                <c:pt idx="86" formatCode="0.00E+00">
                  <c:v>8729080</c:v>
                </c:pt>
                <c:pt idx="87" formatCode="0.00E+00">
                  <c:v>8952680</c:v>
                </c:pt>
                <c:pt idx="88" formatCode="0.00E+00">
                  <c:v>9218900</c:v>
                </c:pt>
                <c:pt idx="89" formatCode="0.00E+00">
                  <c:v>9452090</c:v>
                </c:pt>
                <c:pt idx="90" formatCode="0.00E+00">
                  <c:v>9647440</c:v>
                </c:pt>
                <c:pt idx="91" formatCode="0.00E+00">
                  <c:v>9794400</c:v>
                </c:pt>
                <c:pt idx="92" formatCode="0.00E+00">
                  <c:v>9868140</c:v>
                </c:pt>
                <c:pt idx="93" formatCode="0.00E+00">
                  <c:v>9911200</c:v>
                </c:pt>
                <c:pt idx="94" formatCode="0.00E+00">
                  <c:v>9906310</c:v>
                </c:pt>
                <c:pt idx="95" formatCode="0.00E+00">
                  <c:v>9868810</c:v>
                </c:pt>
                <c:pt idx="96" formatCode="0.00E+00">
                  <c:v>9818080</c:v>
                </c:pt>
                <c:pt idx="97" formatCode="0.00E+00">
                  <c:v>9788490</c:v>
                </c:pt>
                <c:pt idx="98" formatCode="0.00E+00">
                  <c:v>9740410</c:v>
                </c:pt>
                <c:pt idx="99" formatCode="0.00E+00">
                  <c:v>9696570</c:v>
                </c:pt>
                <c:pt idx="100" formatCode="0.00E+00">
                  <c:v>9672150</c:v>
                </c:pt>
                <c:pt idx="101" formatCode="0.00E+00">
                  <c:v>9663970</c:v>
                </c:pt>
                <c:pt idx="102" formatCode="0.00E+00">
                  <c:v>9642440</c:v>
                </c:pt>
                <c:pt idx="103" formatCode="0.00E+00">
                  <c:v>9621700</c:v>
                </c:pt>
                <c:pt idx="104" formatCode="0.00E+00">
                  <c:v>9605510</c:v>
                </c:pt>
                <c:pt idx="105" formatCode="0.00E+00">
                  <c:v>9587680</c:v>
                </c:pt>
                <c:pt idx="106" formatCode="0.00E+00">
                  <c:v>9576110</c:v>
                </c:pt>
                <c:pt idx="107" formatCode="0.00E+00">
                  <c:v>9596880</c:v>
                </c:pt>
                <c:pt idx="108" formatCode="0.00E+00">
                  <c:v>9636290</c:v>
                </c:pt>
                <c:pt idx="109" formatCode="0.00E+00">
                  <c:v>9689410</c:v>
                </c:pt>
                <c:pt idx="110" formatCode="0.00E+00">
                  <c:v>9771280</c:v>
                </c:pt>
                <c:pt idx="111" formatCode="0.00E+00">
                  <c:v>9849370</c:v>
                </c:pt>
                <c:pt idx="112" formatCode="0.00E+00">
                  <c:v>9919570</c:v>
                </c:pt>
                <c:pt idx="113" formatCode="0.00E+00">
                  <c:v>9981950</c:v>
                </c:pt>
                <c:pt idx="114" formatCode="0.00E+00">
                  <c:v>10023500</c:v>
                </c:pt>
                <c:pt idx="115" formatCode="0.00E+00">
                  <c:v>10036700</c:v>
                </c:pt>
                <c:pt idx="116" formatCode="0.00E+00">
                  <c:v>10027400</c:v>
                </c:pt>
                <c:pt idx="117" formatCode="0.00E+00">
                  <c:v>9992620</c:v>
                </c:pt>
                <c:pt idx="118" formatCode="0.00E+00">
                  <c:v>9930460</c:v>
                </c:pt>
                <c:pt idx="119" formatCode="0.00E+00">
                  <c:v>9849830</c:v>
                </c:pt>
                <c:pt idx="120" formatCode="0.00E+00">
                  <c:v>9752500</c:v>
                </c:pt>
                <c:pt idx="121" formatCode="0.00E+00">
                  <c:v>9654110</c:v>
                </c:pt>
                <c:pt idx="122" formatCode="0.00E+00">
                  <c:v>9563620</c:v>
                </c:pt>
                <c:pt idx="123" formatCode="0.00E+00">
                  <c:v>9457410</c:v>
                </c:pt>
                <c:pt idx="124" formatCode="0.00E+00">
                  <c:v>9360830</c:v>
                </c:pt>
                <c:pt idx="125" formatCode="0.00E+00">
                  <c:v>9273630</c:v>
                </c:pt>
                <c:pt idx="126" formatCode="0.00E+00">
                  <c:v>9164350</c:v>
                </c:pt>
                <c:pt idx="127" formatCode="0.00E+00">
                  <c:v>9047860</c:v>
                </c:pt>
                <c:pt idx="128" formatCode="0.00E+00">
                  <c:v>8951730</c:v>
                </c:pt>
                <c:pt idx="129" formatCode="0.00E+00">
                  <c:v>8830570</c:v>
                </c:pt>
                <c:pt idx="130" formatCode="0.00E+00">
                  <c:v>8733630</c:v>
                </c:pt>
                <c:pt idx="131" formatCode="0.00E+00">
                  <c:v>8599030</c:v>
                </c:pt>
                <c:pt idx="132" formatCode="0.00E+00">
                  <c:v>8495530</c:v>
                </c:pt>
                <c:pt idx="133" formatCode="0.00E+00">
                  <c:v>8390800</c:v>
                </c:pt>
                <c:pt idx="134" formatCode="0.00E+00">
                  <c:v>8296080</c:v>
                </c:pt>
                <c:pt idx="135" formatCode="0.00E+00">
                  <c:v>8205570</c:v>
                </c:pt>
                <c:pt idx="136" formatCode="0.00E+00">
                  <c:v>8113550</c:v>
                </c:pt>
                <c:pt idx="137" formatCode="0.00E+00">
                  <c:v>8019460</c:v>
                </c:pt>
                <c:pt idx="138" formatCode="0.00E+00">
                  <c:v>7937030</c:v>
                </c:pt>
                <c:pt idx="139" formatCode="0.00E+00">
                  <c:v>7838600</c:v>
                </c:pt>
                <c:pt idx="140" formatCode="0.00E+00">
                  <c:v>7723900</c:v>
                </c:pt>
                <c:pt idx="141" formatCode="0.00E+00">
                  <c:v>7625170</c:v>
                </c:pt>
                <c:pt idx="142" formatCode="0.00E+00">
                  <c:v>7484220</c:v>
                </c:pt>
                <c:pt idx="143" formatCode="0.00E+00">
                  <c:v>7348030</c:v>
                </c:pt>
                <c:pt idx="144" formatCode="0.00E+00">
                  <c:v>7203980</c:v>
                </c:pt>
                <c:pt idx="145" formatCode="0.00E+00">
                  <c:v>7045020</c:v>
                </c:pt>
                <c:pt idx="146" formatCode="0.00E+00">
                  <c:v>6894170</c:v>
                </c:pt>
                <c:pt idx="147" formatCode="0.00E+00">
                  <c:v>6730550</c:v>
                </c:pt>
                <c:pt idx="148" formatCode="0.00E+00">
                  <c:v>6576660</c:v>
                </c:pt>
                <c:pt idx="149" formatCode="0.00E+00">
                  <c:v>6417850</c:v>
                </c:pt>
                <c:pt idx="150" formatCode="0.00E+00">
                  <c:v>6253260</c:v>
                </c:pt>
                <c:pt idx="151" formatCode="0.00E+00">
                  <c:v>6100670</c:v>
                </c:pt>
                <c:pt idx="152" formatCode="0.00E+00">
                  <c:v>5959670</c:v>
                </c:pt>
                <c:pt idx="153" formatCode="0.00E+00">
                  <c:v>5808880</c:v>
                </c:pt>
                <c:pt idx="154" formatCode="0.00E+00">
                  <c:v>5661160</c:v>
                </c:pt>
                <c:pt idx="155" formatCode="0.00E+00">
                  <c:v>5546710</c:v>
                </c:pt>
                <c:pt idx="156" formatCode="0.00E+00">
                  <c:v>5409410</c:v>
                </c:pt>
                <c:pt idx="157" formatCode="0.00E+00">
                  <c:v>5261350</c:v>
                </c:pt>
                <c:pt idx="158" formatCode="0.00E+00">
                  <c:v>5120170</c:v>
                </c:pt>
                <c:pt idx="159" formatCode="0.00E+00">
                  <c:v>4968790</c:v>
                </c:pt>
                <c:pt idx="160" formatCode="0.00E+00">
                  <c:v>4865230</c:v>
                </c:pt>
                <c:pt idx="161" formatCode="0.00E+00">
                  <c:v>4734850</c:v>
                </c:pt>
                <c:pt idx="162" formatCode="0.00E+00">
                  <c:v>4603510</c:v>
                </c:pt>
                <c:pt idx="163" formatCode="0.00E+00">
                  <c:v>4482590</c:v>
                </c:pt>
                <c:pt idx="164" formatCode="0.00E+00">
                  <c:v>4362550</c:v>
                </c:pt>
                <c:pt idx="165" formatCode="0.00E+00">
                  <c:v>4237770</c:v>
                </c:pt>
                <c:pt idx="166" formatCode="0.00E+00">
                  <c:v>4130000</c:v>
                </c:pt>
                <c:pt idx="167" formatCode="0.00E+00">
                  <c:v>4026750</c:v>
                </c:pt>
                <c:pt idx="168" formatCode="0.00E+00">
                  <c:v>3906270</c:v>
                </c:pt>
                <c:pt idx="169" formatCode="0.00E+00">
                  <c:v>3798010</c:v>
                </c:pt>
                <c:pt idx="170" formatCode="0.00E+00">
                  <c:v>3690120</c:v>
                </c:pt>
                <c:pt idx="171" formatCode="0.00E+00">
                  <c:v>3571270</c:v>
                </c:pt>
                <c:pt idx="172" formatCode="0.00E+00">
                  <c:v>3468140</c:v>
                </c:pt>
                <c:pt idx="173" formatCode="0.00E+00">
                  <c:v>3352700</c:v>
                </c:pt>
                <c:pt idx="174" formatCode="0.00E+00">
                  <c:v>3227900</c:v>
                </c:pt>
                <c:pt idx="175" formatCode="0.00E+00">
                  <c:v>3122810</c:v>
                </c:pt>
                <c:pt idx="176" formatCode="0.00E+00">
                  <c:v>3017260</c:v>
                </c:pt>
                <c:pt idx="177" formatCode="0.00E+00">
                  <c:v>2902680</c:v>
                </c:pt>
                <c:pt idx="178" formatCode="0.00E+00">
                  <c:v>2800600</c:v>
                </c:pt>
                <c:pt idx="179" formatCode="0.00E+00">
                  <c:v>2701580</c:v>
                </c:pt>
                <c:pt idx="180" formatCode="0.00E+00">
                  <c:v>2608190</c:v>
                </c:pt>
                <c:pt idx="181" formatCode="0.00E+00">
                  <c:v>2524130</c:v>
                </c:pt>
                <c:pt idx="182" formatCode="0.00E+00">
                  <c:v>2437240</c:v>
                </c:pt>
                <c:pt idx="183" formatCode="0.00E+00">
                  <c:v>2349670</c:v>
                </c:pt>
                <c:pt idx="184" formatCode="0.00E+00">
                  <c:v>2265140</c:v>
                </c:pt>
                <c:pt idx="185" formatCode="0.00E+00">
                  <c:v>2196690</c:v>
                </c:pt>
                <c:pt idx="186" formatCode="0.00E+00">
                  <c:v>2118690</c:v>
                </c:pt>
                <c:pt idx="187" formatCode="0.00E+00">
                  <c:v>2057520</c:v>
                </c:pt>
                <c:pt idx="188" formatCode="0.00E+00">
                  <c:v>1989410</c:v>
                </c:pt>
                <c:pt idx="189" formatCode="0.00E+00">
                  <c:v>1921120</c:v>
                </c:pt>
                <c:pt idx="190" formatCode="0.00E+00">
                  <c:v>1853300</c:v>
                </c:pt>
                <c:pt idx="191" formatCode="0.00E+00">
                  <c:v>1784760</c:v>
                </c:pt>
                <c:pt idx="192" formatCode="0.00E+00">
                  <c:v>1722910</c:v>
                </c:pt>
                <c:pt idx="193" formatCode="0.00E+00">
                  <c:v>1667940</c:v>
                </c:pt>
                <c:pt idx="194" formatCode="0.00E+00">
                  <c:v>1622030</c:v>
                </c:pt>
                <c:pt idx="195" formatCode="0.00E+00">
                  <c:v>1555780</c:v>
                </c:pt>
                <c:pt idx="196" formatCode="0.00E+00">
                  <c:v>1509410</c:v>
                </c:pt>
                <c:pt idx="197" formatCode="0.00E+00">
                  <c:v>1456550</c:v>
                </c:pt>
                <c:pt idx="198" formatCode="0.00E+00">
                  <c:v>1420670</c:v>
                </c:pt>
                <c:pt idx="199" formatCode="0.00E+00">
                  <c:v>1366160</c:v>
                </c:pt>
                <c:pt idx="200" formatCode="0.00E+00">
                  <c:v>1328790</c:v>
                </c:pt>
              </c:numCache>
            </c:numRef>
          </c:yVal>
          <c:smooth val="1"/>
        </c:ser>
        <c:dLbls>
          <c:showLegendKey val="0"/>
          <c:showVal val="0"/>
          <c:showCatName val="0"/>
          <c:showSerName val="0"/>
          <c:showPercent val="0"/>
          <c:showBubbleSize val="0"/>
        </c:dLbls>
        <c:axId val="321148800"/>
        <c:axId val="321159168"/>
      </c:scatterChart>
      <c:valAx>
        <c:axId val="321148800"/>
        <c:scaling>
          <c:orientation val="minMax"/>
          <c:max val="500"/>
          <c:min val="300"/>
        </c:scaling>
        <c:delete val="0"/>
        <c:axPos val="b"/>
        <c:title>
          <c:tx>
            <c:rich>
              <a:bodyPr/>
              <a:lstStyle/>
              <a:p>
                <a:pPr>
                  <a:defRPr sz="1000"/>
                </a:pPr>
                <a:r>
                  <a:rPr lang="en-GB" sz="1000"/>
                  <a:t>Wavelength / nm</a:t>
                </a:r>
              </a:p>
            </c:rich>
          </c:tx>
          <c:overlay val="0"/>
        </c:title>
        <c:numFmt formatCode="General" sourceLinked="1"/>
        <c:majorTickMark val="out"/>
        <c:minorTickMark val="none"/>
        <c:tickLblPos val="nextTo"/>
        <c:crossAx val="321159168"/>
        <c:crosses val="autoZero"/>
        <c:crossBetween val="midCat"/>
      </c:valAx>
      <c:valAx>
        <c:axId val="321159168"/>
        <c:scaling>
          <c:orientation val="minMax"/>
        </c:scaling>
        <c:delete val="0"/>
        <c:axPos val="l"/>
        <c:title>
          <c:tx>
            <c:rich>
              <a:bodyPr rot="-5400000" vert="horz"/>
              <a:lstStyle/>
              <a:p>
                <a:pPr>
                  <a:defRPr sz="1000" b="1" i="0"/>
                </a:pPr>
                <a:r>
                  <a:rPr lang="en-GB" sz="1000" b="1" i="0"/>
                  <a:t>Intensity / A.U.</a:t>
                </a:r>
              </a:p>
            </c:rich>
          </c:tx>
          <c:overlay val="0"/>
        </c:title>
        <c:numFmt formatCode="General" sourceLinked="1"/>
        <c:majorTickMark val="out"/>
        <c:minorTickMark val="none"/>
        <c:tickLblPos val="nextTo"/>
        <c:crossAx val="321148800"/>
        <c:crosses val="autoZero"/>
        <c:crossBetween val="midCat"/>
      </c:valAx>
    </c:plotArea>
    <c:legend>
      <c:legendPos val="r"/>
      <c:overlay val="0"/>
    </c:legend>
    <c:plotVisOnly val="1"/>
    <c:dispBlanksAs val="gap"/>
    <c:showDLblsOverMax val="0"/>
  </c:chart>
  <c:spPr>
    <a:ln>
      <a:noFill/>
    </a:ln>
  </c:spPr>
  <c:externalData r:id="rId1">
    <c:autoUpdate val="0"/>
  </c:externalData>
</c:chartSpace>
</file>

<file path=word/charts/chart37.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639144556134889"/>
          <c:y val="3.4381683918666341E-2"/>
          <c:w val="0.76587733872715436"/>
          <c:h val="0.76528575057150117"/>
        </c:manualLayout>
      </c:layout>
      <c:scatterChart>
        <c:scatterStyle val="smoothMarker"/>
        <c:varyColors val="0"/>
        <c:ser>
          <c:idx val="0"/>
          <c:order val="0"/>
          <c:tx>
            <c:strRef>
              <c:f>'3'!$B$76</c:f>
              <c:strCache>
                <c:ptCount val="1"/>
                <c:pt idx="0">
                  <c:v>Prompt</c:v>
                </c:pt>
              </c:strCache>
            </c:strRef>
          </c:tx>
          <c:spPr>
            <a:ln w="19050"/>
          </c:spPr>
          <c:marker>
            <c:symbol val="none"/>
          </c:marker>
          <c:xVal>
            <c:numRef>
              <c:f>'3'!$A$77:$A$1098</c:f>
              <c:numCache>
                <c:formatCode>General</c:formatCode>
                <c:ptCount val="1022"/>
                <c:pt idx="0">
                  <c:v>2</c:v>
                </c:pt>
                <c:pt idx="1">
                  <c:v>3</c:v>
                </c:pt>
                <c:pt idx="2">
                  <c:v>4</c:v>
                </c:pt>
                <c:pt idx="3">
                  <c:v>5</c:v>
                </c:pt>
                <c:pt idx="4">
                  <c:v>6</c:v>
                </c:pt>
                <c:pt idx="5">
                  <c:v>7</c:v>
                </c:pt>
                <c:pt idx="6">
                  <c:v>8</c:v>
                </c:pt>
                <c:pt idx="7">
                  <c:v>9</c:v>
                </c:pt>
                <c:pt idx="8">
                  <c:v>10</c:v>
                </c:pt>
                <c:pt idx="9">
                  <c:v>11</c:v>
                </c:pt>
                <c:pt idx="10">
                  <c:v>12</c:v>
                </c:pt>
                <c:pt idx="11">
                  <c:v>13</c:v>
                </c:pt>
                <c:pt idx="12">
                  <c:v>14</c:v>
                </c:pt>
                <c:pt idx="13">
                  <c:v>15</c:v>
                </c:pt>
                <c:pt idx="14">
                  <c:v>16</c:v>
                </c:pt>
                <c:pt idx="15">
                  <c:v>17</c:v>
                </c:pt>
                <c:pt idx="16">
                  <c:v>18</c:v>
                </c:pt>
                <c:pt idx="17">
                  <c:v>19</c:v>
                </c:pt>
                <c:pt idx="18">
                  <c:v>20</c:v>
                </c:pt>
                <c:pt idx="19">
                  <c:v>21</c:v>
                </c:pt>
                <c:pt idx="20">
                  <c:v>22</c:v>
                </c:pt>
                <c:pt idx="21">
                  <c:v>23</c:v>
                </c:pt>
                <c:pt idx="22">
                  <c:v>24</c:v>
                </c:pt>
                <c:pt idx="23">
                  <c:v>25</c:v>
                </c:pt>
                <c:pt idx="24">
                  <c:v>26</c:v>
                </c:pt>
                <c:pt idx="25">
                  <c:v>27</c:v>
                </c:pt>
                <c:pt idx="26">
                  <c:v>28</c:v>
                </c:pt>
                <c:pt idx="27">
                  <c:v>29</c:v>
                </c:pt>
                <c:pt idx="28">
                  <c:v>30</c:v>
                </c:pt>
                <c:pt idx="29">
                  <c:v>31</c:v>
                </c:pt>
                <c:pt idx="30">
                  <c:v>32</c:v>
                </c:pt>
                <c:pt idx="31">
                  <c:v>33</c:v>
                </c:pt>
                <c:pt idx="32">
                  <c:v>34</c:v>
                </c:pt>
                <c:pt idx="33">
                  <c:v>35</c:v>
                </c:pt>
                <c:pt idx="34">
                  <c:v>36</c:v>
                </c:pt>
                <c:pt idx="35">
                  <c:v>37</c:v>
                </c:pt>
                <c:pt idx="36">
                  <c:v>38</c:v>
                </c:pt>
                <c:pt idx="37">
                  <c:v>39</c:v>
                </c:pt>
                <c:pt idx="38">
                  <c:v>40</c:v>
                </c:pt>
                <c:pt idx="39">
                  <c:v>41</c:v>
                </c:pt>
                <c:pt idx="40">
                  <c:v>42</c:v>
                </c:pt>
                <c:pt idx="41">
                  <c:v>43</c:v>
                </c:pt>
                <c:pt idx="42">
                  <c:v>44</c:v>
                </c:pt>
                <c:pt idx="43">
                  <c:v>45</c:v>
                </c:pt>
                <c:pt idx="44">
                  <c:v>46</c:v>
                </c:pt>
                <c:pt idx="45">
                  <c:v>47</c:v>
                </c:pt>
                <c:pt idx="46">
                  <c:v>48</c:v>
                </c:pt>
                <c:pt idx="47">
                  <c:v>49</c:v>
                </c:pt>
                <c:pt idx="48">
                  <c:v>50</c:v>
                </c:pt>
                <c:pt idx="49">
                  <c:v>51</c:v>
                </c:pt>
                <c:pt idx="50">
                  <c:v>52</c:v>
                </c:pt>
                <c:pt idx="51">
                  <c:v>53</c:v>
                </c:pt>
                <c:pt idx="52">
                  <c:v>54</c:v>
                </c:pt>
                <c:pt idx="53">
                  <c:v>55</c:v>
                </c:pt>
                <c:pt idx="54">
                  <c:v>56</c:v>
                </c:pt>
                <c:pt idx="55">
                  <c:v>57</c:v>
                </c:pt>
                <c:pt idx="56">
                  <c:v>58</c:v>
                </c:pt>
                <c:pt idx="57">
                  <c:v>59</c:v>
                </c:pt>
                <c:pt idx="58">
                  <c:v>60</c:v>
                </c:pt>
                <c:pt idx="59">
                  <c:v>61</c:v>
                </c:pt>
                <c:pt idx="60">
                  <c:v>62</c:v>
                </c:pt>
                <c:pt idx="61">
                  <c:v>63</c:v>
                </c:pt>
                <c:pt idx="62">
                  <c:v>64</c:v>
                </c:pt>
                <c:pt idx="63">
                  <c:v>65</c:v>
                </c:pt>
                <c:pt idx="64">
                  <c:v>66</c:v>
                </c:pt>
                <c:pt idx="65">
                  <c:v>67</c:v>
                </c:pt>
                <c:pt idx="66">
                  <c:v>68</c:v>
                </c:pt>
                <c:pt idx="67">
                  <c:v>69</c:v>
                </c:pt>
                <c:pt idx="68">
                  <c:v>70</c:v>
                </c:pt>
                <c:pt idx="69">
                  <c:v>71</c:v>
                </c:pt>
                <c:pt idx="70">
                  <c:v>72</c:v>
                </c:pt>
                <c:pt idx="71">
                  <c:v>73</c:v>
                </c:pt>
                <c:pt idx="72">
                  <c:v>74</c:v>
                </c:pt>
                <c:pt idx="73">
                  <c:v>75</c:v>
                </c:pt>
                <c:pt idx="74">
                  <c:v>76</c:v>
                </c:pt>
                <c:pt idx="75">
                  <c:v>77</c:v>
                </c:pt>
                <c:pt idx="76">
                  <c:v>78</c:v>
                </c:pt>
                <c:pt idx="77">
                  <c:v>79</c:v>
                </c:pt>
                <c:pt idx="78">
                  <c:v>80</c:v>
                </c:pt>
                <c:pt idx="79">
                  <c:v>81</c:v>
                </c:pt>
                <c:pt idx="80">
                  <c:v>82</c:v>
                </c:pt>
                <c:pt idx="81">
                  <c:v>83</c:v>
                </c:pt>
                <c:pt idx="82">
                  <c:v>84</c:v>
                </c:pt>
                <c:pt idx="83">
                  <c:v>85</c:v>
                </c:pt>
                <c:pt idx="84">
                  <c:v>86</c:v>
                </c:pt>
                <c:pt idx="85">
                  <c:v>87</c:v>
                </c:pt>
                <c:pt idx="86">
                  <c:v>88</c:v>
                </c:pt>
                <c:pt idx="87">
                  <c:v>89</c:v>
                </c:pt>
                <c:pt idx="88">
                  <c:v>90</c:v>
                </c:pt>
                <c:pt idx="89">
                  <c:v>91</c:v>
                </c:pt>
                <c:pt idx="90">
                  <c:v>92</c:v>
                </c:pt>
                <c:pt idx="91">
                  <c:v>93</c:v>
                </c:pt>
                <c:pt idx="92">
                  <c:v>94</c:v>
                </c:pt>
                <c:pt idx="93">
                  <c:v>95</c:v>
                </c:pt>
                <c:pt idx="94">
                  <c:v>96</c:v>
                </c:pt>
                <c:pt idx="95">
                  <c:v>97</c:v>
                </c:pt>
                <c:pt idx="96">
                  <c:v>98</c:v>
                </c:pt>
                <c:pt idx="97">
                  <c:v>99</c:v>
                </c:pt>
                <c:pt idx="98">
                  <c:v>100</c:v>
                </c:pt>
                <c:pt idx="99">
                  <c:v>101</c:v>
                </c:pt>
                <c:pt idx="100">
                  <c:v>102</c:v>
                </c:pt>
                <c:pt idx="101">
                  <c:v>103</c:v>
                </c:pt>
                <c:pt idx="102">
                  <c:v>104</c:v>
                </c:pt>
                <c:pt idx="103">
                  <c:v>105</c:v>
                </c:pt>
                <c:pt idx="104">
                  <c:v>106</c:v>
                </c:pt>
                <c:pt idx="105">
                  <c:v>107</c:v>
                </c:pt>
                <c:pt idx="106">
                  <c:v>108</c:v>
                </c:pt>
                <c:pt idx="107">
                  <c:v>109</c:v>
                </c:pt>
                <c:pt idx="108">
                  <c:v>110</c:v>
                </c:pt>
                <c:pt idx="109">
                  <c:v>111</c:v>
                </c:pt>
                <c:pt idx="110">
                  <c:v>112</c:v>
                </c:pt>
                <c:pt idx="111">
                  <c:v>113</c:v>
                </c:pt>
                <c:pt idx="112">
                  <c:v>114</c:v>
                </c:pt>
                <c:pt idx="113">
                  <c:v>115</c:v>
                </c:pt>
                <c:pt idx="114">
                  <c:v>116</c:v>
                </c:pt>
                <c:pt idx="115">
                  <c:v>117</c:v>
                </c:pt>
                <c:pt idx="116">
                  <c:v>118</c:v>
                </c:pt>
                <c:pt idx="117">
                  <c:v>119</c:v>
                </c:pt>
                <c:pt idx="118">
                  <c:v>120</c:v>
                </c:pt>
                <c:pt idx="119">
                  <c:v>121</c:v>
                </c:pt>
                <c:pt idx="120">
                  <c:v>122</c:v>
                </c:pt>
                <c:pt idx="121">
                  <c:v>123</c:v>
                </c:pt>
                <c:pt idx="122">
                  <c:v>124</c:v>
                </c:pt>
                <c:pt idx="123">
                  <c:v>125</c:v>
                </c:pt>
                <c:pt idx="124">
                  <c:v>126</c:v>
                </c:pt>
                <c:pt idx="125">
                  <c:v>127</c:v>
                </c:pt>
                <c:pt idx="126">
                  <c:v>128</c:v>
                </c:pt>
                <c:pt idx="127">
                  <c:v>129</c:v>
                </c:pt>
                <c:pt idx="128">
                  <c:v>130</c:v>
                </c:pt>
                <c:pt idx="129">
                  <c:v>131</c:v>
                </c:pt>
                <c:pt idx="130">
                  <c:v>132</c:v>
                </c:pt>
                <c:pt idx="131">
                  <c:v>133</c:v>
                </c:pt>
                <c:pt idx="132">
                  <c:v>134</c:v>
                </c:pt>
                <c:pt idx="133">
                  <c:v>135</c:v>
                </c:pt>
                <c:pt idx="134">
                  <c:v>136</c:v>
                </c:pt>
                <c:pt idx="135">
                  <c:v>137</c:v>
                </c:pt>
                <c:pt idx="136">
                  <c:v>138</c:v>
                </c:pt>
                <c:pt idx="137">
                  <c:v>139</c:v>
                </c:pt>
                <c:pt idx="138">
                  <c:v>140</c:v>
                </c:pt>
                <c:pt idx="139">
                  <c:v>141</c:v>
                </c:pt>
                <c:pt idx="140">
                  <c:v>142</c:v>
                </c:pt>
                <c:pt idx="141">
                  <c:v>143</c:v>
                </c:pt>
                <c:pt idx="142">
                  <c:v>144</c:v>
                </c:pt>
                <c:pt idx="143">
                  <c:v>145</c:v>
                </c:pt>
                <c:pt idx="144">
                  <c:v>146</c:v>
                </c:pt>
                <c:pt idx="145">
                  <c:v>147</c:v>
                </c:pt>
                <c:pt idx="146">
                  <c:v>148</c:v>
                </c:pt>
                <c:pt idx="147">
                  <c:v>149</c:v>
                </c:pt>
                <c:pt idx="148">
                  <c:v>150</c:v>
                </c:pt>
                <c:pt idx="149">
                  <c:v>151</c:v>
                </c:pt>
                <c:pt idx="150">
                  <c:v>152</c:v>
                </c:pt>
                <c:pt idx="151">
                  <c:v>153</c:v>
                </c:pt>
                <c:pt idx="152">
                  <c:v>154</c:v>
                </c:pt>
                <c:pt idx="153">
                  <c:v>155</c:v>
                </c:pt>
                <c:pt idx="154">
                  <c:v>156</c:v>
                </c:pt>
                <c:pt idx="155">
                  <c:v>157</c:v>
                </c:pt>
                <c:pt idx="156">
                  <c:v>158</c:v>
                </c:pt>
                <c:pt idx="157">
                  <c:v>159</c:v>
                </c:pt>
                <c:pt idx="158">
                  <c:v>160</c:v>
                </c:pt>
                <c:pt idx="159">
                  <c:v>161</c:v>
                </c:pt>
                <c:pt idx="160">
                  <c:v>162</c:v>
                </c:pt>
                <c:pt idx="161">
                  <c:v>163</c:v>
                </c:pt>
                <c:pt idx="162">
                  <c:v>164</c:v>
                </c:pt>
                <c:pt idx="163">
                  <c:v>165</c:v>
                </c:pt>
                <c:pt idx="164">
                  <c:v>166</c:v>
                </c:pt>
                <c:pt idx="165">
                  <c:v>167</c:v>
                </c:pt>
                <c:pt idx="166">
                  <c:v>168</c:v>
                </c:pt>
                <c:pt idx="167">
                  <c:v>169</c:v>
                </c:pt>
                <c:pt idx="168">
                  <c:v>170</c:v>
                </c:pt>
                <c:pt idx="169">
                  <c:v>171</c:v>
                </c:pt>
                <c:pt idx="170">
                  <c:v>172</c:v>
                </c:pt>
                <c:pt idx="171">
                  <c:v>173</c:v>
                </c:pt>
                <c:pt idx="172">
                  <c:v>174</c:v>
                </c:pt>
                <c:pt idx="173">
                  <c:v>175</c:v>
                </c:pt>
                <c:pt idx="174">
                  <c:v>176</c:v>
                </c:pt>
                <c:pt idx="175">
                  <c:v>177</c:v>
                </c:pt>
                <c:pt idx="176">
                  <c:v>178</c:v>
                </c:pt>
                <c:pt idx="177">
                  <c:v>179</c:v>
                </c:pt>
                <c:pt idx="178">
                  <c:v>180</c:v>
                </c:pt>
                <c:pt idx="179">
                  <c:v>181</c:v>
                </c:pt>
                <c:pt idx="180">
                  <c:v>182</c:v>
                </c:pt>
                <c:pt idx="181">
                  <c:v>183</c:v>
                </c:pt>
                <c:pt idx="182">
                  <c:v>184</c:v>
                </c:pt>
                <c:pt idx="183">
                  <c:v>185</c:v>
                </c:pt>
                <c:pt idx="184">
                  <c:v>186</c:v>
                </c:pt>
                <c:pt idx="185">
                  <c:v>187</c:v>
                </c:pt>
                <c:pt idx="186">
                  <c:v>188</c:v>
                </c:pt>
                <c:pt idx="187">
                  <c:v>189</c:v>
                </c:pt>
                <c:pt idx="188">
                  <c:v>190</c:v>
                </c:pt>
                <c:pt idx="189">
                  <c:v>191</c:v>
                </c:pt>
                <c:pt idx="190">
                  <c:v>192</c:v>
                </c:pt>
                <c:pt idx="191">
                  <c:v>193</c:v>
                </c:pt>
                <c:pt idx="192">
                  <c:v>194</c:v>
                </c:pt>
                <c:pt idx="193">
                  <c:v>195</c:v>
                </c:pt>
                <c:pt idx="194">
                  <c:v>196</c:v>
                </c:pt>
                <c:pt idx="195">
                  <c:v>197</c:v>
                </c:pt>
                <c:pt idx="196">
                  <c:v>198</c:v>
                </c:pt>
                <c:pt idx="197">
                  <c:v>199</c:v>
                </c:pt>
                <c:pt idx="198">
                  <c:v>200</c:v>
                </c:pt>
                <c:pt idx="199">
                  <c:v>201</c:v>
                </c:pt>
                <c:pt idx="200">
                  <c:v>202</c:v>
                </c:pt>
                <c:pt idx="201">
                  <c:v>203</c:v>
                </c:pt>
                <c:pt idx="202">
                  <c:v>204</c:v>
                </c:pt>
                <c:pt idx="203">
                  <c:v>205</c:v>
                </c:pt>
                <c:pt idx="204">
                  <c:v>206</c:v>
                </c:pt>
                <c:pt idx="205">
                  <c:v>207</c:v>
                </c:pt>
                <c:pt idx="206">
                  <c:v>208</c:v>
                </c:pt>
                <c:pt idx="207">
                  <c:v>209</c:v>
                </c:pt>
                <c:pt idx="208">
                  <c:v>210</c:v>
                </c:pt>
                <c:pt idx="209">
                  <c:v>211</c:v>
                </c:pt>
                <c:pt idx="210">
                  <c:v>212</c:v>
                </c:pt>
                <c:pt idx="211">
                  <c:v>213</c:v>
                </c:pt>
                <c:pt idx="212">
                  <c:v>214</c:v>
                </c:pt>
                <c:pt idx="213">
                  <c:v>215</c:v>
                </c:pt>
                <c:pt idx="214">
                  <c:v>216</c:v>
                </c:pt>
                <c:pt idx="215">
                  <c:v>217</c:v>
                </c:pt>
                <c:pt idx="216">
                  <c:v>218</c:v>
                </c:pt>
                <c:pt idx="217">
                  <c:v>219</c:v>
                </c:pt>
                <c:pt idx="218">
                  <c:v>220</c:v>
                </c:pt>
                <c:pt idx="219">
                  <c:v>221</c:v>
                </c:pt>
                <c:pt idx="220">
                  <c:v>222</c:v>
                </c:pt>
                <c:pt idx="221">
                  <c:v>223</c:v>
                </c:pt>
                <c:pt idx="222">
                  <c:v>224</c:v>
                </c:pt>
                <c:pt idx="223">
                  <c:v>225</c:v>
                </c:pt>
                <c:pt idx="224">
                  <c:v>226</c:v>
                </c:pt>
                <c:pt idx="225">
                  <c:v>227</c:v>
                </c:pt>
                <c:pt idx="226">
                  <c:v>228</c:v>
                </c:pt>
                <c:pt idx="227">
                  <c:v>229</c:v>
                </c:pt>
                <c:pt idx="228">
                  <c:v>230</c:v>
                </c:pt>
                <c:pt idx="229">
                  <c:v>231</c:v>
                </c:pt>
                <c:pt idx="230">
                  <c:v>232</c:v>
                </c:pt>
                <c:pt idx="231">
                  <c:v>233</c:v>
                </c:pt>
                <c:pt idx="232">
                  <c:v>234</c:v>
                </c:pt>
                <c:pt idx="233">
                  <c:v>235</c:v>
                </c:pt>
                <c:pt idx="234">
                  <c:v>236</c:v>
                </c:pt>
                <c:pt idx="235">
                  <c:v>237</c:v>
                </c:pt>
                <c:pt idx="236">
                  <c:v>238</c:v>
                </c:pt>
                <c:pt idx="237">
                  <c:v>239</c:v>
                </c:pt>
                <c:pt idx="238">
                  <c:v>240</c:v>
                </c:pt>
                <c:pt idx="239">
                  <c:v>241</c:v>
                </c:pt>
                <c:pt idx="240">
                  <c:v>242</c:v>
                </c:pt>
                <c:pt idx="241">
                  <c:v>243</c:v>
                </c:pt>
                <c:pt idx="242">
                  <c:v>244</c:v>
                </c:pt>
                <c:pt idx="243">
                  <c:v>245</c:v>
                </c:pt>
                <c:pt idx="244">
                  <c:v>246</c:v>
                </c:pt>
                <c:pt idx="245">
                  <c:v>247</c:v>
                </c:pt>
                <c:pt idx="246">
                  <c:v>248</c:v>
                </c:pt>
                <c:pt idx="247">
                  <c:v>249</c:v>
                </c:pt>
                <c:pt idx="248">
                  <c:v>250</c:v>
                </c:pt>
                <c:pt idx="249">
                  <c:v>251</c:v>
                </c:pt>
                <c:pt idx="250">
                  <c:v>252</c:v>
                </c:pt>
                <c:pt idx="251">
                  <c:v>253</c:v>
                </c:pt>
                <c:pt idx="252">
                  <c:v>254</c:v>
                </c:pt>
                <c:pt idx="253">
                  <c:v>255</c:v>
                </c:pt>
                <c:pt idx="254">
                  <c:v>256</c:v>
                </c:pt>
                <c:pt idx="255">
                  <c:v>257</c:v>
                </c:pt>
                <c:pt idx="256">
                  <c:v>258</c:v>
                </c:pt>
                <c:pt idx="257">
                  <c:v>259</c:v>
                </c:pt>
                <c:pt idx="258">
                  <c:v>260</c:v>
                </c:pt>
                <c:pt idx="259">
                  <c:v>261</c:v>
                </c:pt>
                <c:pt idx="260">
                  <c:v>262</c:v>
                </c:pt>
                <c:pt idx="261">
                  <c:v>263</c:v>
                </c:pt>
                <c:pt idx="262">
                  <c:v>264</c:v>
                </c:pt>
                <c:pt idx="263">
                  <c:v>265</c:v>
                </c:pt>
                <c:pt idx="264">
                  <c:v>266</c:v>
                </c:pt>
                <c:pt idx="265">
                  <c:v>267</c:v>
                </c:pt>
                <c:pt idx="266">
                  <c:v>268</c:v>
                </c:pt>
                <c:pt idx="267">
                  <c:v>269</c:v>
                </c:pt>
                <c:pt idx="268">
                  <c:v>270</c:v>
                </c:pt>
                <c:pt idx="269">
                  <c:v>271</c:v>
                </c:pt>
                <c:pt idx="270">
                  <c:v>272</c:v>
                </c:pt>
                <c:pt idx="271">
                  <c:v>273</c:v>
                </c:pt>
                <c:pt idx="272">
                  <c:v>274</c:v>
                </c:pt>
                <c:pt idx="273">
                  <c:v>275</c:v>
                </c:pt>
                <c:pt idx="274">
                  <c:v>276</c:v>
                </c:pt>
                <c:pt idx="275">
                  <c:v>277</c:v>
                </c:pt>
                <c:pt idx="276">
                  <c:v>278</c:v>
                </c:pt>
                <c:pt idx="277">
                  <c:v>279</c:v>
                </c:pt>
                <c:pt idx="278">
                  <c:v>280</c:v>
                </c:pt>
                <c:pt idx="279">
                  <c:v>281</c:v>
                </c:pt>
                <c:pt idx="280">
                  <c:v>282</c:v>
                </c:pt>
                <c:pt idx="281">
                  <c:v>283</c:v>
                </c:pt>
                <c:pt idx="282">
                  <c:v>284</c:v>
                </c:pt>
                <c:pt idx="283">
                  <c:v>285</c:v>
                </c:pt>
                <c:pt idx="284">
                  <c:v>286</c:v>
                </c:pt>
                <c:pt idx="285">
                  <c:v>287</c:v>
                </c:pt>
                <c:pt idx="286">
                  <c:v>288</c:v>
                </c:pt>
                <c:pt idx="287">
                  <c:v>289</c:v>
                </c:pt>
                <c:pt idx="288">
                  <c:v>290</c:v>
                </c:pt>
                <c:pt idx="289">
                  <c:v>291</c:v>
                </c:pt>
                <c:pt idx="290">
                  <c:v>292</c:v>
                </c:pt>
                <c:pt idx="291">
                  <c:v>293</c:v>
                </c:pt>
                <c:pt idx="292">
                  <c:v>294</c:v>
                </c:pt>
                <c:pt idx="293">
                  <c:v>295</c:v>
                </c:pt>
                <c:pt idx="294">
                  <c:v>296</c:v>
                </c:pt>
                <c:pt idx="295">
                  <c:v>297</c:v>
                </c:pt>
                <c:pt idx="296">
                  <c:v>298</c:v>
                </c:pt>
                <c:pt idx="297">
                  <c:v>299</c:v>
                </c:pt>
                <c:pt idx="298">
                  <c:v>300</c:v>
                </c:pt>
                <c:pt idx="299">
                  <c:v>301</c:v>
                </c:pt>
                <c:pt idx="300">
                  <c:v>302</c:v>
                </c:pt>
                <c:pt idx="301">
                  <c:v>303</c:v>
                </c:pt>
                <c:pt idx="302">
                  <c:v>304</c:v>
                </c:pt>
                <c:pt idx="303">
                  <c:v>305</c:v>
                </c:pt>
                <c:pt idx="304">
                  <c:v>306</c:v>
                </c:pt>
                <c:pt idx="305">
                  <c:v>307</c:v>
                </c:pt>
                <c:pt idx="306">
                  <c:v>308</c:v>
                </c:pt>
                <c:pt idx="307">
                  <c:v>309</c:v>
                </c:pt>
                <c:pt idx="308">
                  <c:v>310</c:v>
                </c:pt>
                <c:pt idx="309">
                  <c:v>311</c:v>
                </c:pt>
                <c:pt idx="310">
                  <c:v>312</c:v>
                </c:pt>
                <c:pt idx="311">
                  <c:v>313</c:v>
                </c:pt>
                <c:pt idx="312">
                  <c:v>314</c:v>
                </c:pt>
                <c:pt idx="313">
                  <c:v>315</c:v>
                </c:pt>
                <c:pt idx="314">
                  <c:v>316</c:v>
                </c:pt>
                <c:pt idx="315">
                  <c:v>317</c:v>
                </c:pt>
                <c:pt idx="316">
                  <c:v>318</c:v>
                </c:pt>
                <c:pt idx="317">
                  <c:v>319</c:v>
                </c:pt>
                <c:pt idx="318">
                  <c:v>320</c:v>
                </c:pt>
                <c:pt idx="319">
                  <c:v>321</c:v>
                </c:pt>
                <c:pt idx="320">
                  <c:v>322</c:v>
                </c:pt>
                <c:pt idx="321">
                  <c:v>323</c:v>
                </c:pt>
                <c:pt idx="322">
                  <c:v>324</c:v>
                </c:pt>
                <c:pt idx="323">
                  <c:v>325</c:v>
                </c:pt>
                <c:pt idx="324">
                  <c:v>326</c:v>
                </c:pt>
                <c:pt idx="325">
                  <c:v>327</c:v>
                </c:pt>
                <c:pt idx="326">
                  <c:v>328</c:v>
                </c:pt>
                <c:pt idx="327">
                  <c:v>329</c:v>
                </c:pt>
                <c:pt idx="328">
                  <c:v>330</c:v>
                </c:pt>
                <c:pt idx="329">
                  <c:v>331</c:v>
                </c:pt>
                <c:pt idx="330">
                  <c:v>332</c:v>
                </c:pt>
                <c:pt idx="331">
                  <c:v>333</c:v>
                </c:pt>
                <c:pt idx="332">
                  <c:v>334</c:v>
                </c:pt>
                <c:pt idx="333">
                  <c:v>335</c:v>
                </c:pt>
                <c:pt idx="334">
                  <c:v>336</c:v>
                </c:pt>
                <c:pt idx="335">
                  <c:v>337</c:v>
                </c:pt>
                <c:pt idx="336">
                  <c:v>338</c:v>
                </c:pt>
                <c:pt idx="337">
                  <c:v>339</c:v>
                </c:pt>
                <c:pt idx="338">
                  <c:v>340</c:v>
                </c:pt>
                <c:pt idx="339">
                  <c:v>341</c:v>
                </c:pt>
                <c:pt idx="340">
                  <c:v>342</c:v>
                </c:pt>
                <c:pt idx="341">
                  <c:v>343</c:v>
                </c:pt>
                <c:pt idx="342">
                  <c:v>344</c:v>
                </c:pt>
                <c:pt idx="343">
                  <c:v>345</c:v>
                </c:pt>
                <c:pt idx="344">
                  <c:v>346</c:v>
                </c:pt>
                <c:pt idx="345">
                  <c:v>347</c:v>
                </c:pt>
                <c:pt idx="346">
                  <c:v>348</c:v>
                </c:pt>
                <c:pt idx="347">
                  <c:v>349</c:v>
                </c:pt>
                <c:pt idx="348">
                  <c:v>350</c:v>
                </c:pt>
                <c:pt idx="349">
                  <c:v>351</c:v>
                </c:pt>
                <c:pt idx="350">
                  <c:v>352</c:v>
                </c:pt>
                <c:pt idx="351">
                  <c:v>353</c:v>
                </c:pt>
                <c:pt idx="352">
                  <c:v>354</c:v>
                </c:pt>
                <c:pt idx="353">
                  <c:v>355</c:v>
                </c:pt>
                <c:pt idx="354">
                  <c:v>356</c:v>
                </c:pt>
                <c:pt idx="355">
                  <c:v>357</c:v>
                </c:pt>
                <c:pt idx="356">
                  <c:v>358</c:v>
                </c:pt>
                <c:pt idx="357">
                  <c:v>359</c:v>
                </c:pt>
                <c:pt idx="358">
                  <c:v>360</c:v>
                </c:pt>
                <c:pt idx="359">
                  <c:v>361</c:v>
                </c:pt>
                <c:pt idx="360">
                  <c:v>362</c:v>
                </c:pt>
                <c:pt idx="361">
                  <c:v>363</c:v>
                </c:pt>
                <c:pt idx="362">
                  <c:v>364</c:v>
                </c:pt>
                <c:pt idx="363">
                  <c:v>365</c:v>
                </c:pt>
                <c:pt idx="364">
                  <c:v>366</c:v>
                </c:pt>
                <c:pt idx="365">
                  <c:v>367</c:v>
                </c:pt>
                <c:pt idx="366">
                  <c:v>368</c:v>
                </c:pt>
                <c:pt idx="367">
                  <c:v>369</c:v>
                </c:pt>
                <c:pt idx="368">
                  <c:v>370</c:v>
                </c:pt>
                <c:pt idx="369">
                  <c:v>371</c:v>
                </c:pt>
                <c:pt idx="370">
                  <c:v>372</c:v>
                </c:pt>
                <c:pt idx="371">
                  <c:v>373</c:v>
                </c:pt>
                <c:pt idx="372">
                  <c:v>374</c:v>
                </c:pt>
                <c:pt idx="373">
                  <c:v>375</c:v>
                </c:pt>
                <c:pt idx="374">
                  <c:v>376</c:v>
                </c:pt>
                <c:pt idx="375">
                  <c:v>377</c:v>
                </c:pt>
                <c:pt idx="376">
                  <c:v>378</c:v>
                </c:pt>
                <c:pt idx="377">
                  <c:v>379</c:v>
                </c:pt>
                <c:pt idx="378">
                  <c:v>380</c:v>
                </c:pt>
                <c:pt idx="379">
                  <c:v>381</c:v>
                </c:pt>
                <c:pt idx="380">
                  <c:v>382</c:v>
                </c:pt>
                <c:pt idx="381">
                  <c:v>383</c:v>
                </c:pt>
                <c:pt idx="382">
                  <c:v>384</c:v>
                </c:pt>
                <c:pt idx="383">
                  <c:v>385</c:v>
                </c:pt>
                <c:pt idx="384">
                  <c:v>386</c:v>
                </c:pt>
                <c:pt idx="385">
                  <c:v>387</c:v>
                </c:pt>
                <c:pt idx="386">
                  <c:v>388</c:v>
                </c:pt>
                <c:pt idx="387">
                  <c:v>389</c:v>
                </c:pt>
                <c:pt idx="388">
                  <c:v>390</c:v>
                </c:pt>
                <c:pt idx="389">
                  <c:v>391</c:v>
                </c:pt>
                <c:pt idx="390">
                  <c:v>392</c:v>
                </c:pt>
                <c:pt idx="391">
                  <c:v>393</c:v>
                </c:pt>
                <c:pt idx="392">
                  <c:v>394</c:v>
                </c:pt>
                <c:pt idx="393">
                  <c:v>395</c:v>
                </c:pt>
                <c:pt idx="394">
                  <c:v>396</c:v>
                </c:pt>
                <c:pt idx="395">
                  <c:v>397</c:v>
                </c:pt>
                <c:pt idx="396">
                  <c:v>398</c:v>
                </c:pt>
                <c:pt idx="397">
                  <c:v>399</c:v>
                </c:pt>
                <c:pt idx="398">
                  <c:v>400</c:v>
                </c:pt>
                <c:pt idx="399">
                  <c:v>401</c:v>
                </c:pt>
                <c:pt idx="400">
                  <c:v>402</c:v>
                </c:pt>
                <c:pt idx="401">
                  <c:v>403</c:v>
                </c:pt>
                <c:pt idx="402">
                  <c:v>404</c:v>
                </c:pt>
                <c:pt idx="403">
                  <c:v>405</c:v>
                </c:pt>
                <c:pt idx="404">
                  <c:v>406</c:v>
                </c:pt>
                <c:pt idx="405">
                  <c:v>407</c:v>
                </c:pt>
                <c:pt idx="406">
                  <c:v>408</c:v>
                </c:pt>
                <c:pt idx="407">
                  <c:v>409</c:v>
                </c:pt>
                <c:pt idx="408">
                  <c:v>410</c:v>
                </c:pt>
                <c:pt idx="409">
                  <c:v>411</c:v>
                </c:pt>
                <c:pt idx="410">
                  <c:v>412</c:v>
                </c:pt>
                <c:pt idx="411">
                  <c:v>413</c:v>
                </c:pt>
                <c:pt idx="412">
                  <c:v>414</c:v>
                </c:pt>
                <c:pt idx="413">
                  <c:v>415</c:v>
                </c:pt>
                <c:pt idx="414">
                  <c:v>416</c:v>
                </c:pt>
                <c:pt idx="415">
                  <c:v>417</c:v>
                </c:pt>
                <c:pt idx="416">
                  <c:v>418</c:v>
                </c:pt>
                <c:pt idx="417">
                  <c:v>419</c:v>
                </c:pt>
                <c:pt idx="418">
                  <c:v>420</c:v>
                </c:pt>
                <c:pt idx="419">
                  <c:v>421</c:v>
                </c:pt>
                <c:pt idx="420">
                  <c:v>422</c:v>
                </c:pt>
                <c:pt idx="421">
                  <c:v>423</c:v>
                </c:pt>
                <c:pt idx="422">
                  <c:v>424</c:v>
                </c:pt>
                <c:pt idx="423">
                  <c:v>425</c:v>
                </c:pt>
                <c:pt idx="424">
                  <c:v>426</c:v>
                </c:pt>
                <c:pt idx="425">
                  <c:v>427</c:v>
                </c:pt>
                <c:pt idx="426">
                  <c:v>428</c:v>
                </c:pt>
                <c:pt idx="427">
                  <c:v>429</c:v>
                </c:pt>
                <c:pt idx="428">
                  <c:v>430</c:v>
                </c:pt>
                <c:pt idx="429">
                  <c:v>431</c:v>
                </c:pt>
                <c:pt idx="430">
                  <c:v>432</c:v>
                </c:pt>
                <c:pt idx="431">
                  <c:v>433</c:v>
                </c:pt>
                <c:pt idx="432">
                  <c:v>434</c:v>
                </c:pt>
                <c:pt idx="433">
                  <c:v>435</c:v>
                </c:pt>
                <c:pt idx="434">
                  <c:v>436</c:v>
                </c:pt>
                <c:pt idx="435">
                  <c:v>437</c:v>
                </c:pt>
                <c:pt idx="436">
                  <c:v>438</c:v>
                </c:pt>
                <c:pt idx="437">
                  <c:v>439</c:v>
                </c:pt>
                <c:pt idx="438">
                  <c:v>440</c:v>
                </c:pt>
                <c:pt idx="439">
                  <c:v>441</c:v>
                </c:pt>
                <c:pt idx="440">
                  <c:v>442</c:v>
                </c:pt>
                <c:pt idx="441">
                  <c:v>443</c:v>
                </c:pt>
                <c:pt idx="442">
                  <c:v>444</c:v>
                </c:pt>
                <c:pt idx="443">
                  <c:v>445</c:v>
                </c:pt>
                <c:pt idx="444">
                  <c:v>446</c:v>
                </c:pt>
                <c:pt idx="445">
                  <c:v>447</c:v>
                </c:pt>
                <c:pt idx="446">
                  <c:v>448</c:v>
                </c:pt>
                <c:pt idx="447">
                  <c:v>449</c:v>
                </c:pt>
                <c:pt idx="448">
                  <c:v>450</c:v>
                </c:pt>
                <c:pt idx="449">
                  <c:v>451</c:v>
                </c:pt>
                <c:pt idx="450">
                  <c:v>452</c:v>
                </c:pt>
                <c:pt idx="451">
                  <c:v>453</c:v>
                </c:pt>
                <c:pt idx="452">
                  <c:v>454</c:v>
                </c:pt>
                <c:pt idx="453">
                  <c:v>455</c:v>
                </c:pt>
                <c:pt idx="454">
                  <c:v>456</c:v>
                </c:pt>
                <c:pt idx="455">
                  <c:v>457</c:v>
                </c:pt>
                <c:pt idx="456">
                  <c:v>458</c:v>
                </c:pt>
                <c:pt idx="457">
                  <c:v>459</c:v>
                </c:pt>
                <c:pt idx="458">
                  <c:v>460</c:v>
                </c:pt>
                <c:pt idx="459">
                  <c:v>461</c:v>
                </c:pt>
                <c:pt idx="460">
                  <c:v>462</c:v>
                </c:pt>
                <c:pt idx="461">
                  <c:v>463</c:v>
                </c:pt>
                <c:pt idx="462">
                  <c:v>464</c:v>
                </c:pt>
                <c:pt idx="463">
                  <c:v>465</c:v>
                </c:pt>
                <c:pt idx="464">
                  <c:v>466</c:v>
                </c:pt>
                <c:pt idx="465">
                  <c:v>467</c:v>
                </c:pt>
                <c:pt idx="466">
                  <c:v>468</c:v>
                </c:pt>
                <c:pt idx="467">
                  <c:v>469</c:v>
                </c:pt>
                <c:pt idx="468">
                  <c:v>470</c:v>
                </c:pt>
                <c:pt idx="469">
                  <c:v>471</c:v>
                </c:pt>
                <c:pt idx="470">
                  <c:v>472</c:v>
                </c:pt>
                <c:pt idx="471">
                  <c:v>473</c:v>
                </c:pt>
                <c:pt idx="472">
                  <c:v>474</c:v>
                </c:pt>
                <c:pt idx="473">
                  <c:v>475</c:v>
                </c:pt>
                <c:pt idx="474">
                  <c:v>476</c:v>
                </c:pt>
                <c:pt idx="475">
                  <c:v>477</c:v>
                </c:pt>
                <c:pt idx="476">
                  <c:v>478</c:v>
                </c:pt>
                <c:pt idx="477">
                  <c:v>479</c:v>
                </c:pt>
                <c:pt idx="478">
                  <c:v>480</c:v>
                </c:pt>
                <c:pt idx="479">
                  <c:v>481</c:v>
                </c:pt>
                <c:pt idx="480">
                  <c:v>482</c:v>
                </c:pt>
                <c:pt idx="481">
                  <c:v>483</c:v>
                </c:pt>
                <c:pt idx="482">
                  <c:v>484</c:v>
                </c:pt>
                <c:pt idx="483">
                  <c:v>485</c:v>
                </c:pt>
                <c:pt idx="484">
                  <c:v>486</c:v>
                </c:pt>
                <c:pt idx="485">
                  <c:v>487</c:v>
                </c:pt>
                <c:pt idx="486">
                  <c:v>488</c:v>
                </c:pt>
                <c:pt idx="487">
                  <c:v>489</c:v>
                </c:pt>
                <c:pt idx="488">
                  <c:v>490</c:v>
                </c:pt>
                <c:pt idx="489">
                  <c:v>491</c:v>
                </c:pt>
                <c:pt idx="490">
                  <c:v>492</c:v>
                </c:pt>
                <c:pt idx="491">
                  <c:v>493</c:v>
                </c:pt>
                <c:pt idx="492">
                  <c:v>494</c:v>
                </c:pt>
                <c:pt idx="493">
                  <c:v>495</c:v>
                </c:pt>
                <c:pt idx="494">
                  <c:v>496</c:v>
                </c:pt>
                <c:pt idx="495">
                  <c:v>497</c:v>
                </c:pt>
                <c:pt idx="496">
                  <c:v>498</c:v>
                </c:pt>
                <c:pt idx="497">
                  <c:v>499</c:v>
                </c:pt>
                <c:pt idx="498">
                  <c:v>500</c:v>
                </c:pt>
                <c:pt idx="499">
                  <c:v>501</c:v>
                </c:pt>
                <c:pt idx="500">
                  <c:v>502</c:v>
                </c:pt>
                <c:pt idx="501">
                  <c:v>503</c:v>
                </c:pt>
                <c:pt idx="502">
                  <c:v>504</c:v>
                </c:pt>
                <c:pt idx="503">
                  <c:v>505</c:v>
                </c:pt>
                <c:pt idx="504">
                  <c:v>506</c:v>
                </c:pt>
                <c:pt idx="505">
                  <c:v>507</c:v>
                </c:pt>
                <c:pt idx="506">
                  <c:v>508</c:v>
                </c:pt>
                <c:pt idx="507">
                  <c:v>509</c:v>
                </c:pt>
                <c:pt idx="508">
                  <c:v>510</c:v>
                </c:pt>
                <c:pt idx="509">
                  <c:v>511</c:v>
                </c:pt>
              </c:numCache>
            </c:numRef>
          </c:xVal>
          <c:yVal>
            <c:numRef>
              <c:f>'3'!$B$77:$B$1098</c:f>
              <c:numCache>
                <c:formatCode>General</c:formatCode>
                <c:ptCount val="1022"/>
                <c:pt idx="0">
                  <c:v>0</c:v>
                </c:pt>
                <c:pt idx="1">
                  <c:v>0</c:v>
                </c:pt>
                <c:pt idx="2">
                  <c:v>0</c:v>
                </c:pt>
                <c:pt idx="3">
                  <c:v>1</c:v>
                </c:pt>
                <c:pt idx="4">
                  <c:v>6</c:v>
                </c:pt>
                <c:pt idx="5">
                  <c:v>17</c:v>
                </c:pt>
                <c:pt idx="6">
                  <c:v>90</c:v>
                </c:pt>
                <c:pt idx="7">
                  <c:v>850</c:v>
                </c:pt>
                <c:pt idx="8">
                  <c:v>3931</c:v>
                </c:pt>
                <c:pt idx="9">
                  <c:v>10451</c:v>
                </c:pt>
                <c:pt idx="10">
                  <c:v>19419</c:v>
                </c:pt>
                <c:pt idx="11">
                  <c:v>27015</c:v>
                </c:pt>
                <c:pt idx="12">
                  <c:v>30109</c:v>
                </c:pt>
                <c:pt idx="13">
                  <c:v>26936</c:v>
                </c:pt>
                <c:pt idx="14">
                  <c:v>20211</c:v>
                </c:pt>
                <c:pt idx="15">
                  <c:v>12579</c:v>
                </c:pt>
                <c:pt idx="16">
                  <c:v>6705</c:v>
                </c:pt>
                <c:pt idx="17">
                  <c:v>3362</c:v>
                </c:pt>
                <c:pt idx="18">
                  <c:v>1775</c:v>
                </c:pt>
                <c:pt idx="19">
                  <c:v>933</c:v>
                </c:pt>
                <c:pt idx="20">
                  <c:v>540</c:v>
                </c:pt>
                <c:pt idx="21">
                  <c:v>350</c:v>
                </c:pt>
                <c:pt idx="22">
                  <c:v>222</c:v>
                </c:pt>
                <c:pt idx="23">
                  <c:v>174</c:v>
                </c:pt>
                <c:pt idx="24">
                  <c:v>103</c:v>
                </c:pt>
                <c:pt idx="25">
                  <c:v>75</c:v>
                </c:pt>
                <c:pt idx="26">
                  <c:v>56</c:v>
                </c:pt>
                <c:pt idx="27">
                  <c:v>35</c:v>
                </c:pt>
                <c:pt idx="28">
                  <c:v>25</c:v>
                </c:pt>
                <c:pt idx="29">
                  <c:v>21</c:v>
                </c:pt>
                <c:pt idx="30">
                  <c:v>16</c:v>
                </c:pt>
                <c:pt idx="31">
                  <c:v>4</c:v>
                </c:pt>
                <c:pt idx="32">
                  <c:v>8</c:v>
                </c:pt>
                <c:pt idx="33">
                  <c:v>3</c:v>
                </c:pt>
                <c:pt idx="34">
                  <c:v>10</c:v>
                </c:pt>
                <c:pt idx="35">
                  <c:v>3</c:v>
                </c:pt>
                <c:pt idx="36">
                  <c:v>4</c:v>
                </c:pt>
                <c:pt idx="37">
                  <c:v>3</c:v>
                </c:pt>
                <c:pt idx="38">
                  <c:v>3</c:v>
                </c:pt>
                <c:pt idx="39">
                  <c:v>1</c:v>
                </c:pt>
                <c:pt idx="40">
                  <c:v>3</c:v>
                </c:pt>
                <c:pt idx="41">
                  <c:v>1</c:v>
                </c:pt>
                <c:pt idx="42">
                  <c:v>0</c:v>
                </c:pt>
                <c:pt idx="43">
                  <c:v>0</c:v>
                </c:pt>
                <c:pt idx="44">
                  <c:v>3</c:v>
                </c:pt>
                <c:pt idx="45">
                  <c:v>1</c:v>
                </c:pt>
                <c:pt idx="46">
                  <c:v>1</c:v>
                </c:pt>
                <c:pt idx="47">
                  <c:v>2</c:v>
                </c:pt>
                <c:pt idx="48">
                  <c:v>4</c:v>
                </c:pt>
                <c:pt idx="49">
                  <c:v>11</c:v>
                </c:pt>
                <c:pt idx="50">
                  <c:v>20</c:v>
                </c:pt>
                <c:pt idx="51">
                  <c:v>32</c:v>
                </c:pt>
                <c:pt idx="52">
                  <c:v>65</c:v>
                </c:pt>
                <c:pt idx="53">
                  <c:v>84</c:v>
                </c:pt>
                <c:pt idx="54">
                  <c:v>111</c:v>
                </c:pt>
                <c:pt idx="55">
                  <c:v>118</c:v>
                </c:pt>
                <c:pt idx="56">
                  <c:v>128</c:v>
                </c:pt>
                <c:pt idx="57">
                  <c:v>123</c:v>
                </c:pt>
                <c:pt idx="58">
                  <c:v>97</c:v>
                </c:pt>
                <c:pt idx="59">
                  <c:v>66</c:v>
                </c:pt>
                <c:pt idx="60">
                  <c:v>41</c:v>
                </c:pt>
                <c:pt idx="61">
                  <c:v>26</c:v>
                </c:pt>
                <c:pt idx="62">
                  <c:v>14</c:v>
                </c:pt>
                <c:pt idx="63">
                  <c:v>8</c:v>
                </c:pt>
                <c:pt idx="64">
                  <c:v>5</c:v>
                </c:pt>
                <c:pt idx="65">
                  <c:v>1</c:v>
                </c:pt>
                <c:pt idx="66">
                  <c:v>4</c:v>
                </c:pt>
                <c:pt idx="67">
                  <c:v>4</c:v>
                </c:pt>
                <c:pt idx="68">
                  <c:v>0</c:v>
                </c:pt>
                <c:pt idx="69">
                  <c:v>0</c:v>
                </c:pt>
                <c:pt idx="70">
                  <c:v>1</c:v>
                </c:pt>
                <c:pt idx="71">
                  <c:v>2</c:v>
                </c:pt>
                <c:pt idx="72">
                  <c:v>0</c:v>
                </c:pt>
                <c:pt idx="73">
                  <c:v>0</c:v>
                </c:pt>
                <c:pt idx="74">
                  <c:v>1</c:v>
                </c:pt>
                <c:pt idx="75">
                  <c:v>0</c:v>
                </c:pt>
                <c:pt idx="76">
                  <c:v>1</c:v>
                </c:pt>
                <c:pt idx="77">
                  <c:v>1</c:v>
                </c:pt>
                <c:pt idx="78">
                  <c:v>0</c:v>
                </c:pt>
                <c:pt idx="79">
                  <c:v>0</c:v>
                </c:pt>
                <c:pt idx="80">
                  <c:v>1</c:v>
                </c:pt>
                <c:pt idx="81">
                  <c:v>1</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1</c:v>
                </c:pt>
                <c:pt idx="98">
                  <c:v>0</c:v>
                </c:pt>
                <c:pt idx="99">
                  <c:v>1</c:v>
                </c:pt>
                <c:pt idx="100">
                  <c:v>2</c:v>
                </c:pt>
                <c:pt idx="101">
                  <c:v>1</c:v>
                </c:pt>
                <c:pt idx="102">
                  <c:v>3</c:v>
                </c:pt>
                <c:pt idx="103">
                  <c:v>0</c:v>
                </c:pt>
                <c:pt idx="104">
                  <c:v>0</c:v>
                </c:pt>
                <c:pt idx="105">
                  <c:v>0</c:v>
                </c:pt>
                <c:pt idx="106">
                  <c:v>0</c:v>
                </c:pt>
                <c:pt idx="107">
                  <c:v>0</c:v>
                </c:pt>
                <c:pt idx="108">
                  <c:v>0</c:v>
                </c:pt>
                <c:pt idx="109">
                  <c:v>0</c:v>
                </c:pt>
                <c:pt idx="110">
                  <c:v>2</c:v>
                </c:pt>
                <c:pt idx="111">
                  <c:v>0</c:v>
                </c:pt>
                <c:pt idx="112">
                  <c:v>1</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1</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1</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1</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1</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1</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1</c:v>
                </c:pt>
                <c:pt idx="341">
                  <c:v>0</c:v>
                </c:pt>
                <c:pt idx="342">
                  <c:v>0</c:v>
                </c:pt>
                <c:pt idx="343">
                  <c:v>0</c:v>
                </c:pt>
                <c:pt idx="344">
                  <c:v>0</c:v>
                </c:pt>
                <c:pt idx="345">
                  <c:v>0</c:v>
                </c:pt>
                <c:pt idx="346">
                  <c:v>0</c:v>
                </c:pt>
                <c:pt idx="347">
                  <c:v>0</c:v>
                </c:pt>
                <c:pt idx="348">
                  <c:v>0</c:v>
                </c:pt>
                <c:pt idx="349">
                  <c:v>1</c:v>
                </c:pt>
                <c:pt idx="350">
                  <c:v>0</c:v>
                </c:pt>
                <c:pt idx="351">
                  <c:v>0</c:v>
                </c:pt>
                <c:pt idx="352">
                  <c:v>0</c:v>
                </c:pt>
                <c:pt idx="353">
                  <c:v>1</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1</c:v>
                </c:pt>
                <c:pt idx="368">
                  <c:v>0</c:v>
                </c:pt>
                <c:pt idx="369">
                  <c:v>0</c:v>
                </c:pt>
                <c:pt idx="370">
                  <c:v>0</c:v>
                </c:pt>
                <c:pt idx="371">
                  <c:v>1</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1</c:v>
                </c:pt>
                <c:pt idx="407">
                  <c:v>0</c:v>
                </c:pt>
                <c:pt idx="408">
                  <c:v>0</c:v>
                </c:pt>
                <c:pt idx="409">
                  <c:v>1</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1</c:v>
                </c:pt>
                <c:pt idx="425">
                  <c:v>0</c:v>
                </c:pt>
                <c:pt idx="426">
                  <c:v>0</c:v>
                </c:pt>
                <c:pt idx="427">
                  <c:v>2</c:v>
                </c:pt>
                <c:pt idx="428">
                  <c:v>0</c:v>
                </c:pt>
                <c:pt idx="429">
                  <c:v>1</c:v>
                </c:pt>
                <c:pt idx="430">
                  <c:v>0</c:v>
                </c:pt>
                <c:pt idx="431">
                  <c:v>1</c:v>
                </c:pt>
                <c:pt idx="432">
                  <c:v>0</c:v>
                </c:pt>
                <c:pt idx="433">
                  <c:v>0</c:v>
                </c:pt>
                <c:pt idx="434">
                  <c:v>0</c:v>
                </c:pt>
                <c:pt idx="435">
                  <c:v>0</c:v>
                </c:pt>
                <c:pt idx="436">
                  <c:v>1</c:v>
                </c:pt>
                <c:pt idx="437">
                  <c:v>0</c:v>
                </c:pt>
                <c:pt idx="438">
                  <c:v>1</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1</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1</c:v>
                </c:pt>
                <c:pt idx="488">
                  <c:v>0</c:v>
                </c:pt>
                <c:pt idx="489">
                  <c:v>0</c:v>
                </c:pt>
                <c:pt idx="490">
                  <c:v>0</c:v>
                </c:pt>
                <c:pt idx="491">
                  <c:v>0</c:v>
                </c:pt>
                <c:pt idx="492">
                  <c:v>0</c:v>
                </c:pt>
                <c:pt idx="493">
                  <c:v>1</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numCache>
            </c:numRef>
          </c:yVal>
          <c:smooth val="1"/>
        </c:ser>
        <c:ser>
          <c:idx val="1"/>
          <c:order val="1"/>
          <c:tx>
            <c:strRef>
              <c:f>'3'!$C$76</c:f>
              <c:strCache>
                <c:ptCount val="1"/>
                <c:pt idx="0">
                  <c:v>Decay</c:v>
                </c:pt>
              </c:strCache>
            </c:strRef>
          </c:tx>
          <c:spPr>
            <a:ln w="19050"/>
          </c:spPr>
          <c:marker>
            <c:symbol val="none"/>
          </c:marker>
          <c:xVal>
            <c:numRef>
              <c:f>'3'!$A$77:$A$1098</c:f>
              <c:numCache>
                <c:formatCode>General</c:formatCode>
                <c:ptCount val="1022"/>
                <c:pt idx="0">
                  <c:v>2</c:v>
                </c:pt>
                <c:pt idx="1">
                  <c:v>3</c:v>
                </c:pt>
                <c:pt idx="2">
                  <c:v>4</c:v>
                </c:pt>
                <c:pt idx="3">
                  <c:v>5</c:v>
                </c:pt>
                <c:pt idx="4">
                  <c:v>6</c:v>
                </c:pt>
                <c:pt idx="5">
                  <c:v>7</c:v>
                </c:pt>
                <c:pt idx="6">
                  <c:v>8</c:v>
                </c:pt>
                <c:pt idx="7">
                  <c:v>9</c:v>
                </c:pt>
                <c:pt idx="8">
                  <c:v>10</c:v>
                </c:pt>
                <c:pt idx="9">
                  <c:v>11</c:v>
                </c:pt>
                <c:pt idx="10">
                  <c:v>12</c:v>
                </c:pt>
                <c:pt idx="11">
                  <c:v>13</c:v>
                </c:pt>
                <c:pt idx="12">
                  <c:v>14</c:v>
                </c:pt>
                <c:pt idx="13">
                  <c:v>15</c:v>
                </c:pt>
                <c:pt idx="14">
                  <c:v>16</c:v>
                </c:pt>
                <c:pt idx="15">
                  <c:v>17</c:v>
                </c:pt>
                <c:pt idx="16">
                  <c:v>18</c:v>
                </c:pt>
                <c:pt idx="17">
                  <c:v>19</c:v>
                </c:pt>
                <c:pt idx="18">
                  <c:v>20</c:v>
                </c:pt>
                <c:pt idx="19">
                  <c:v>21</c:v>
                </c:pt>
                <c:pt idx="20">
                  <c:v>22</c:v>
                </c:pt>
                <c:pt idx="21">
                  <c:v>23</c:v>
                </c:pt>
                <c:pt idx="22">
                  <c:v>24</c:v>
                </c:pt>
                <c:pt idx="23">
                  <c:v>25</c:v>
                </c:pt>
                <c:pt idx="24">
                  <c:v>26</c:v>
                </c:pt>
                <c:pt idx="25">
                  <c:v>27</c:v>
                </c:pt>
                <c:pt idx="26">
                  <c:v>28</c:v>
                </c:pt>
                <c:pt idx="27">
                  <c:v>29</c:v>
                </c:pt>
                <c:pt idx="28">
                  <c:v>30</c:v>
                </c:pt>
                <c:pt idx="29">
                  <c:v>31</c:v>
                </c:pt>
                <c:pt idx="30">
                  <c:v>32</c:v>
                </c:pt>
                <c:pt idx="31">
                  <c:v>33</c:v>
                </c:pt>
                <c:pt idx="32">
                  <c:v>34</c:v>
                </c:pt>
                <c:pt idx="33">
                  <c:v>35</c:v>
                </c:pt>
                <c:pt idx="34">
                  <c:v>36</c:v>
                </c:pt>
                <c:pt idx="35">
                  <c:v>37</c:v>
                </c:pt>
                <c:pt idx="36">
                  <c:v>38</c:v>
                </c:pt>
                <c:pt idx="37">
                  <c:v>39</c:v>
                </c:pt>
                <c:pt idx="38">
                  <c:v>40</c:v>
                </c:pt>
                <c:pt idx="39">
                  <c:v>41</c:v>
                </c:pt>
                <c:pt idx="40">
                  <c:v>42</c:v>
                </c:pt>
                <c:pt idx="41">
                  <c:v>43</c:v>
                </c:pt>
                <c:pt idx="42">
                  <c:v>44</c:v>
                </c:pt>
                <c:pt idx="43">
                  <c:v>45</c:v>
                </c:pt>
                <c:pt idx="44">
                  <c:v>46</c:v>
                </c:pt>
                <c:pt idx="45">
                  <c:v>47</c:v>
                </c:pt>
                <c:pt idx="46">
                  <c:v>48</c:v>
                </c:pt>
                <c:pt idx="47">
                  <c:v>49</c:v>
                </c:pt>
                <c:pt idx="48">
                  <c:v>50</c:v>
                </c:pt>
                <c:pt idx="49">
                  <c:v>51</c:v>
                </c:pt>
                <c:pt idx="50">
                  <c:v>52</c:v>
                </c:pt>
                <c:pt idx="51">
                  <c:v>53</c:v>
                </c:pt>
                <c:pt idx="52">
                  <c:v>54</c:v>
                </c:pt>
                <c:pt idx="53">
                  <c:v>55</c:v>
                </c:pt>
                <c:pt idx="54">
                  <c:v>56</c:v>
                </c:pt>
                <c:pt idx="55">
                  <c:v>57</c:v>
                </c:pt>
                <c:pt idx="56">
                  <c:v>58</c:v>
                </c:pt>
                <c:pt idx="57">
                  <c:v>59</c:v>
                </c:pt>
                <c:pt idx="58">
                  <c:v>60</c:v>
                </c:pt>
                <c:pt idx="59">
                  <c:v>61</c:v>
                </c:pt>
                <c:pt idx="60">
                  <c:v>62</c:v>
                </c:pt>
                <c:pt idx="61">
                  <c:v>63</c:v>
                </c:pt>
                <c:pt idx="62">
                  <c:v>64</c:v>
                </c:pt>
                <c:pt idx="63">
                  <c:v>65</c:v>
                </c:pt>
                <c:pt idx="64">
                  <c:v>66</c:v>
                </c:pt>
                <c:pt idx="65">
                  <c:v>67</c:v>
                </c:pt>
                <c:pt idx="66">
                  <c:v>68</c:v>
                </c:pt>
                <c:pt idx="67">
                  <c:v>69</c:v>
                </c:pt>
                <c:pt idx="68">
                  <c:v>70</c:v>
                </c:pt>
                <c:pt idx="69">
                  <c:v>71</c:v>
                </c:pt>
                <c:pt idx="70">
                  <c:v>72</c:v>
                </c:pt>
                <c:pt idx="71">
                  <c:v>73</c:v>
                </c:pt>
                <c:pt idx="72">
                  <c:v>74</c:v>
                </c:pt>
                <c:pt idx="73">
                  <c:v>75</c:v>
                </c:pt>
                <c:pt idx="74">
                  <c:v>76</c:v>
                </c:pt>
                <c:pt idx="75">
                  <c:v>77</c:v>
                </c:pt>
                <c:pt idx="76">
                  <c:v>78</c:v>
                </c:pt>
                <c:pt idx="77">
                  <c:v>79</c:v>
                </c:pt>
                <c:pt idx="78">
                  <c:v>80</c:v>
                </c:pt>
                <c:pt idx="79">
                  <c:v>81</c:v>
                </c:pt>
                <c:pt idx="80">
                  <c:v>82</c:v>
                </c:pt>
                <c:pt idx="81">
                  <c:v>83</c:v>
                </c:pt>
                <c:pt idx="82">
                  <c:v>84</c:v>
                </c:pt>
                <c:pt idx="83">
                  <c:v>85</c:v>
                </c:pt>
                <c:pt idx="84">
                  <c:v>86</c:v>
                </c:pt>
                <c:pt idx="85">
                  <c:v>87</c:v>
                </c:pt>
                <c:pt idx="86">
                  <c:v>88</c:v>
                </c:pt>
                <c:pt idx="87">
                  <c:v>89</c:v>
                </c:pt>
                <c:pt idx="88">
                  <c:v>90</c:v>
                </c:pt>
                <c:pt idx="89">
                  <c:v>91</c:v>
                </c:pt>
                <c:pt idx="90">
                  <c:v>92</c:v>
                </c:pt>
                <c:pt idx="91">
                  <c:v>93</c:v>
                </c:pt>
                <c:pt idx="92">
                  <c:v>94</c:v>
                </c:pt>
                <c:pt idx="93">
                  <c:v>95</c:v>
                </c:pt>
                <c:pt idx="94">
                  <c:v>96</c:v>
                </c:pt>
                <c:pt idx="95">
                  <c:v>97</c:v>
                </c:pt>
                <c:pt idx="96">
                  <c:v>98</c:v>
                </c:pt>
                <c:pt idx="97">
                  <c:v>99</c:v>
                </c:pt>
                <c:pt idx="98">
                  <c:v>100</c:v>
                </c:pt>
                <c:pt idx="99">
                  <c:v>101</c:v>
                </c:pt>
                <c:pt idx="100">
                  <c:v>102</c:v>
                </c:pt>
                <c:pt idx="101">
                  <c:v>103</c:v>
                </c:pt>
                <c:pt idx="102">
                  <c:v>104</c:v>
                </c:pt>
                <c:pt idx="103">
                  <c:v>105</c:v>
                </c:pt>
                <c:pt idx="104">
                  <c:v>106</c:v>
                </c:pt>
                <c:pt idx="105">
                  <c:v>107</c:v>
                </c:pt>
                <c:pt idx="106">
                  <c:v>108</c:v>
                </c:pt>
                <c:pt idx="107">
                  <c:v>109</c:v>
                </c:pt>
                <c:pt idx="108">
                  <c:v>110</c:v>
                </c:pt>
                <c:pt idx="109">
                  <c:v>111</c:v>
                </c:pt>
                <c:pt idx="110">
                  <c:v>112</c:v>
                </c:pt>
                <c:pt idx="111">
                  <c:v>113</c:v>
                </c:pt>
                <c:pt idx="112">
                  <c:v>114</c:v>
                </c:pt>
                <c:pt idx="113">
                  <c:v>115</c:v>
                </c:pt>
                <c:pt idx="114">
                  <c:v>116</c:v>
                </c:pt>
                <c:pt idx="115">
                  <c:v>117</c:v>
                </c:pt>
                <c:pt idx="116">
                  <c:v>118</c:v>
                </c:pt>
                <c:pt idx="117">
                  <c:v>119</c:v>
                </c:pt>
                <c:pt idx="118">
                  <c:v>120</c:v>
                </c:pt>
                <c:pt idx="119">
                  <c:v>121</c:v>
                </c:pt>
                <c:pt idx="120">
                  <c:v>122</c:v>
                </c:pt>
                <c:pt idx="121">
                  <c:v>123</c:v>
                </c:pt>
                <c:pt idx="122">
                  <c:v>124</c:v>
                </c:pt>
                <c:pt idx="123">
                  <c:v>125</c:v>
                </c:pt>
                <c:pt idx="124">
                  <c:v>126</c:v>
                </c:pt>
                <c:pt idx="125">
                  <c:v>127</c:v>
                </c:pt>
                <c:pt idx="126">
                  <c:v>128</c:v>
                </c:pt>
                <c:pt idx="127">
                  <c:v>129</c:v>
                </c:pt>
                <c:pt idx="128">
                  <c:v>130</c:v>
                </c:pt>
                <c:pt idx="129">
                  <c:v>131</c:v>
                </c:pt>
                <c:pt idx="130">
                  <c:v>132</c:v>
                </c:pt>
                <c:pt idx="131">
                  <c:v>133</c:v>
                </c:pt>
                <c:pt idx="132">
                  <c:v>134</c:v>
                </c:pt>
                <c:pt idx="133">
                  <c:v>135</c:v>
                </c:pt>
                <c:pt idx="134">
                  <c:v>136</c:v>
                </c:pt>
                <c:pt idx="135">
                  <c:v>137</c:v>
                </c:pt>
                <c:pt idx="136">
                  <c:v>138</c:v>
                </c:pt>
                <c:pt idx="137">
                  <c:v>139</c:v>
                </c:pt>
                <c:pt idx="138">
                  <c:v>140</c:v>
                </c:pt>
                <c:pt idx="139">
                  <c:v>141</c:v>
                </c:pt>
                <c:pt idx="140">
                  <c:v>142</c:v>
                </c:pt>
                <c:pt idx="141">
                  <c:v>143</c:v>
                </c:pt>
                <c:pt idx="142">
                  <c:v>144</c:v>
                </c:pt>
                <c:pt idx="143">
                  <c:v>145</c:v>
                </c:pt>
                <c:pt idx="144">
                  <c:v>146</c:v>
                </c:pt>
                <c:pt idx="145">
                  <c:v>147</c:v>
                </c:pt>
                <c:pt idx="146">
                  <c:v>148</c:v>
                </c:pt>
                <c:pt idx="147">
                  <c:v>149</c:v>
                </c:pt>
                <c:pt idx="148">
                  <c:v>150</c:v>
                </c:pt>
                <c:pt idx="149">
                  <c:v>151</c:v>
                </c:pt>
                <c:pt idx="150">
                  <c:v>152</c:v>
                </c:pt>
                <c:pt idx="151">
                  <c:v>153</c:v>
                </c:pt>
                <c:pt idx="152">
                  <c:v>154</c:v>
                </c:pt>
                <c:pt idx="153">
                  <c:v>155</c:v>
                </c:pt>
                <c:pt idx="154">
                  <c:v>156</c:v>
                </c:pt>
                <c:pt idx="155">
                  <c:v>157</c:v>
                </c:pt>
                <c:pt idx="156">
                  <c:v>158</c:v>
                </c:pt>
                <c:pt idx="157">
                  <c:v>159</c:v>
                </c:pt>
                <c:pt idx="158">
                  <c:v>160</c:v>
                </c:pt>
                <c:pt idx="159">
                  <c:v>161</c:v>
                </c:pt>
                <c:pt idx="160">
                  <c:v>162</c:v>
                </c:pt>
                <c:pt idx="161">
                  <c:v>163</c:v>
                </c:pt>
                <c:pt idx="162">
                  <c:v>164</c:v>
                </c:pt>
                <c:pt idx="163">
                  <c:v>165</c:v>
                </c:pt>
                <c:pt idx="164">
                  <c:v>166</c:v>
                </c:pt>
                <c:pt idx="165">
                  <c:v>167</c:v>
                </c:pt>
                <c:pt idx="166">
                  <c:v>168</c:v>
                </c:pt>
                <c:pt idx="167">
                  <c:v>169</c:v>
                </c:pt>
                <c:pt idx="168">
                  <c:v>170</c:v>
                </c:pt>
                <c:pt idx="169">
                  <c:v>171</c:v>
                </c:pt>
                <c:pt idx="170">
                  <c:v>172</c:v>
                </c:pt>
                <c:pt idx="171">
                  <c:v>173</c:v>
                </c:pt>
                <c:pt idx="172">
                  <c:v>174</c:v>
                </c:pt>
                <c:pt idx="173">
                  <c:v>175</c:v>
                </c:pt>
                <c:pt idx="174">
                  <c:v>176</c:v>
                </c:pt>
                <c:pt idx="175">
                  <c:v>177</c:v>
                </c:pt>
                <c:pt idx="176">
                  <c:v>178</c:v>
                </c:pt>
                <c:pt idx="177">
                  <c:v>179</c:v>
                </c:pt>
                <c:pt idx="178">
                  <c:v>180</c:v>
                </c:pt>
                <c:pt idx="179">
                  <c:v>181</c:v>
                </c:pt>
                <c:pt idx="180">
                  <c:v>182</c:v>
                </c:pt>
                <c:pt idx="181">
                  <c:v>183</c:v>
                </c:pt>
                <c:pt idx="182">
                  <c:v>184</c:v>
                </c:pt>
                <c:pt idx="183">
                  <c:v>185</c:v>
                </c:pt>
                <c:pt idx="184">
                  <c:v>186</c:v>
                </c:pt>
                <c:pt idx="185">
                  <c:v>187</c:v>
                </c:pt>
                <c:pt idx="186">
                  <c:v>188</c:v>
                </c:pt>
                <c:pt idx="187">
                  <c:v>189</c:v>
                </c:pt>
                <c:pt idx="188">
                  <c:v>190</c:v>
                </c:pt>
                <c:pt idx="189">
                  <c:v>191</c:v>
                </c:pt>
                <c:pt idx="190">
                  <c:v>192</c:v>
                </c:pt>
                <c:pt idx="191">
                  <c:v>193</c:v>
                </c:pt>
                <c:pt idx="192">
                  <c:v>194</c:v>
                </c:pt>
                <c:pt idx="193">
                  <c:v>195</c:v>
                </c:pt>
                <c:pt idx="194">
                  <c:v>196</c:v>
                </c:pt>
                <c:pt idx="195">
                  <c:v>197</c:v>
                </c:pt>
                <c:pt idx="196">
                  <c:v>198</c:v>
                </c:pt>
                <c:pt idx="197">
                  <c:v>199</c:v>
                </c:pt>
                <c:pt idx="198">
                  <c:v>200</c:v>
                </c:pt>
                <c:pt idx="199">
                  <c:v>201</c:v>
                </c:pt>
                <c:pt idx="200">
                  <c:v>202</c:v>
                </c:pt>
                <c:pt idx="201">
                  <c:v>203</c:v>
                </c:pt>
                <c:pt idx="202">
                  <c:v>204</c:v>
                </c:pt>
                <c:pt idx="203">
                  <c:v>205</c:v>
                </c:pt>
                <c:pt idx="204">
                  <c:v>206</c:v>
                </c:pt>
                <c:pt idx="205">
                  <c:v>207</c:v>
                </c:pt>
                <c:pt idx="206">
                  <c:v>208</c:v>
                </c:pt>
                <c:pt idx="207">
                  <c:v>209</c:v>
                </c:pt>
                <c:pt idx="208">
                  <c:v>210</c:v>
                </c:pt>
                <c:pt idx="209">
                  <c:v>211</c:v>
                </c:pt>
                <c:pt idx="210">
                  <c:v>212</c:v>
                </c:pt>
                <c:pt idx="211">
                  <c:v>213</c:v>
                </c:pt>
                <c:pt idx="212">
                  <c:v>214</c:v>
                </c:pt>
                <c:pt idx="213">
                  <c:v>215</c:v>
                </c:pt>
                <c:pt idx="214">
                  <c:v>216</c:v>
                </c:pt>
                <c:pt idx="215">
                  <c:v>217</c:v>
                </c:pt>
                <c:pt idx="216">
                  <c:v>218</c:v>
                </c:pt>
                <c:pt idx="217">
                  <c:v>219</c:v>
                </c:pt>
                <c:pt idx="218">
                  <c:v>220</c:v>
                </c:pt>
                <c:pt idx="219">
                  <c:v>221</c:v>
                </c:pt>
                <c:pt idx="220">
                  <c:v>222</c:v>
                </c:pt>
                <c:pt idx="221">
                  <c:v>223</c:v>
                </c:pt>
                <c:pt idx="222">
                  <c:v>224</c:v>
                </c:pt>
                <c:pt idx="223">
                  <c:v>225</c:v>
                </c:pt>
                <c:pt idx="224">
                  <c:v>226</c:v>
                </c:pt>
                <c:pt idx="225">
                  <c:v>227</c:v>
                </c:pt>
                <c:pt idx="226">
                  <c:v>228</c:v>
                </c:pt>
                <c:pt idx="227">
                  <c:v>229</c:v>
                </c:pt>
                <c:pt idx="228">
                  <c:v>230</c:v>
                </c:pt>
                <c:pt idx="229">
                  <c:v>231</c:v>
                </c:pt>
                <c:pt idx="230">
                  <c:v>232</c:v>
                </c:pt>
                <c:pt idx="231">
                  <c:v>233</c:v>
                </c:pt>
                <c:pt idx="232">
                  <c:v>234</c:v>
                </c:pt>
                <c:pt idx="233">
                  <c:v>235</c:v>
                </c:pt>
                <c:pt idx="234">
                  <c:v>236</c:v>
                </c:pt>
                <c:pt idx="235">
                  <c:v>237</c:v>
                </c:pt>
                <c:pt idx="236">
                  <c:v>238</c:v>
                </c:pt>
                <c:pt idx="237">
                  <c:v>239</c:v>
                </c:pt>
                <c:pt idx="238">
                  <c:v>240</c:v>
                </c:pt>
                <c:pt idx="239">
                  <c:v>241</c:v>
                </c:pt>
                <c:pt idx="240">
                  <c:v>242</c:v>
                </c:pt>
                <c:pt idx="241">
                  <c:v>243</c:v>
                </c:pt>
                <c:pt idx="242">
                  <c:v>244</c:v>
                </c:pt>
                <c:pt idx="243">
                  <c:v>245</c:v>
                </c:pt>
                <c:pt idx="244">
                  <c:v>246</c:v>
                </c:pt>
                <c:pt idx="245">
                  <c:v>247</c:v>
                </c:pt>
                <c:pt idx="246">
                  <c:v>248</c:v>
                </c:pt>
                <c:pt idx="247">
                  <c:v>249</c:v>
                </c:pt>
                <c:pt idx="248">
                  <c:v>250</c:v>
                </c:pt>
                <c:pt idx="249">
                  <c:v>251</c:v>
                </c:pt>
                <c:pt idx="250">
                  <c:v>252</c:v>
                </c:pt>
                <c:pt idx="251">
                  <c:v>253</c:v>
                </c:pt>
                <c:pt idx="252">
                  <c:v>254</c:v>
                </c:pt>
                <c:pt idx="253">
                  <c:v>255</c:v>
                </c:pt>
                <c:pt idx="254">
                  <c:v>256</c:v>
                </c:pt>
                <c:pt idx="255">
                  <c:v>257</c:v>
                </c:pt>
                <c:pt idx="256">
                  <c:v>258</c:v>
                </c:pt>
                <c:pt idx="257">
                  <c:v>259</c:v>
                </c:pt>
                <c:pt idx="258">
                  <c:v>260</c:v>
                </c:pt>
                <c:pt idx="259">
                  <c:v>261</c:v>
                </c:pt>
                <c:pt idx="260">
                  <c:v>262</c:v>
                </c:pt>
                <c:pt idx="261">
                  <c:v>263</c:v>
                </c:pt>
                <c:pt idx="262">
                  <c:v>264</c:v>
                </c:pt>
                <c:pt idx="263">
                  <c:v>265</c:v>
                </c:pt>
                <c:pt idx="264">
                  <c:v>266</c:v>
                </c:pt>
                <c:pt idx="265">
                  <c:v>267</c:v>
                </c:pt>
                <c:pt idx="266">
                  <c:v>268</c:v>
                </c:pt>
                <c:pt idx="267">
                  <c:v>269</c:v>
                </c:pt>
                <c:pt idx="268">
                  <c:v>270</c:v>
                </c:pt>
                <c:pt idx="269">
                  <c:v>271</c:v>
                </c:pt>
                <c:pt idx="270">
                  <c:v>272</c:v>
                </c:pt>
                <c:pt idx="271">
                  <c:v>273</c:v>
                </c:pt>
                <c:pt idx="272">
                  <c:v>274</c:v>
                </c:pt>
                <c:pt idx="273">
                  <c:v>275</c:v>
                </c:pt>
                <c:pt idx="274">
                  <c:v>276</c:v>
                </c:pt>
                <c:pt idx="275">
                  <c:v>277</c:v>
                </c:pt>
                <c:pt idx="276">
                  <c:v>278</c:v>
                </c:pt>
                <c:pt idx="277">
                  <c:v>279</c:v>
                </c:pt>
                <c:pt idx="278">
                  <c:v>280</c:v>
                </c:pt>
                <c:pt idx="279">
                  <c:v>281</c:v>
                </c:pt>
                <c:pt idx="280">
                  <c:v>282</c:v>
                </c:pt>
                <c:pt idx="281">
                  <c:v>283</c:v>
                </c:pt>
                <c:pt idx="282">
                  <c:v>284</c:v>
                </c:pt>
                <c:pt idx="283">
                  <c:v>285</c:v>
                </c:pt>
                <c:pt idx="284">
                  <c:v>286</c:v>
                </c:pt>
                <c:pt idx="285">
                  <c:v>287</c:v>
                </c:pt>
                <c:pt idx="286">
                  <c:v>288</c:v>
                </c:pt>
                <c:pt idx="287">
                  <c:v>289</c:v>
                </c:pt>
                <c:pt idx="288">
                  <c:v>290</c:v>
                </c:pt>
                <c:pt idx="289">
                  <c:v>291</c:v>
                </c:pt>
                <c:pt idx="290">
                  <c:v>292</c:v>
                </c:pt>
                <c:pt idx="291">
                  <c:v>293</c:v>
                </c:pt>
                <c:pt idx="292">
                  <c:v>294</c:v>
                </c:pt>
                <c:pt idx="293">
                  <c:v>295</c:v>
                </c:pt>
                <c:pt idx="294">
                  <c:v>296</c:v>
                </c:pt>
                <c:pt idx="295">
                  <c:v>297</c:v>
                </c:pt>
                <c:pt idx="296">
                  <c:v>298</c:v>
                </c:pt>
                <c:pt idx="297">
                  <c:v>299</c:v>
                </c:pt>
                <c:pt idx="298">
                  <c:v>300</c:v>
                </c:pt>
                <c:pt idx="299">
                  <c:v>301</c:v>
                </c:pt>
                <c:pt idx="300">
                  <c:v>302</c:v>
                </c:pt>
                <c:pt idx="301">
                  <c:v>303</c:v>
                </c:pt>
                <c:pt idx="302">
                  <c:v>304</c:v>
                </c:pt>
                <c:pt idx="303">
                  <c:v>305</c:v>
                </c:pt>
                <c:pt idx="304">
                  <c:v>306</c:v>
                </c:pt>
                <c:pt idx="305">
                  <c:v>307</c:v>
                </c:pt>
                <c:pt idx="306">
                  <c:v>308</c:v>
                </c:pt>
                <c:pt idx="307">
                  <c:v>309</c:v>
                </c:pt>
                <c:pt idx="308">
                  <c:v>310</c:v>
                </c:pt>
                <c:pt idx="309">
                  <c:v>311</c:v>
                </c:pt>
                <c:pt idx="310">
                  <c:v>312</c:v>
                </c:pt>
                <c:pt idx="311">
                  <c:v>313</c:v>
                </c:pt>
                <c:pt idx="312">
                  <c:v>314</c:v>
                </c:pt>
                <c:pt idx="313">
                  <c:v>315</c:v>
                </c:pt>
                <c:pt idx="314">
                  <c:v>316</c:v>
                </c:pt>
                <c:pt idx="315">
                  <c:v>317</c:v>
                </c:pt>
                <c:pt idx="316">
                  <c:v>318</c:v>
                </c:pt>
                <c:pt idx="317">
                  <c:v>319</c:v>
                </c:pt>
                <c:pt idx="318">
                  <c:v>320</c:v>
                </c:pt>
                <c:pt idx="319">
                  <c:v>321</c:v>
                </c:pt>
                <c:pt idx="320">
                  <c:v>322</c:v>
                </c:pt>
                <c:pt idx="321">
                  <c:v>323</c:v>
                </c:pt>
                <c:pt idx="322">
                  <c:v>324</c:v>
                </c:pt>
                <c:pt idx="323">
                  <c:v>325</c:v>
                </c:pt>
                <c:pt idx="324">
                  <c:v>326</c:v>
                </c:pt>
                <c:pt idx="325">
                  <c:v>327</c:v>
                </c:pt>
                <c:pt idx="326">
                  <c:v>328</c:v>
                </c:pt>
                <c:pt idx="327">
                  <c:v>329</c:v>
                </c:pt>
                <c:pt idx="328">
                  <c:v>330</c:v>
                </c:pt>
                <c:pt idx="329">
                  <c:v>331</c:v>
                </c:pt>
                <c:pt idx="330">
                  <c:v>332</c:v>
                </c:pt>
                <c:pt idx="331">
                  <c:v>333</c:v>
                </c:pt>
                <c:pt idx="332">
                  <c:v>334</c:v>
                </c:pt>
                <c:pt idx="333">
                  <c:v>335</c:v>
                </c:pt>
                <c:pt idx="334">
                  <c:v>336</c:v>
                </c:pt>
                <c:pt idx="335">
                  <c:v>337</c:v>
                </c:pt>
                <c:pt idx="336">
                  <c:v>338</c:v>
                </c:pt>
                <c:pt idx="337">
                  <c:v>339</c:v>
                </c:pt>
                <c:pt idx="338">
                  <c:v>340</c:v>
                </c:pt>
                <c:pt idx="339">
                  <c:v>341</c:v>
                </c:pt>
                <c:pt idx="340">
                  <c:v>342</c:v>
                </c:pt>
                <c:pt idx="341">
                  <c:v>343</c:v>
                </c:pt>
                <c:pt idx="342">
                  <c:v>344</c:v>
                </c:pt>
                <c:pt idx="343">
                  <c:v>345</c:v>
                </c:pt>
                <c:pt idx="344">
                  <c:v>346</c:v>
                </c:pt>
                <c:pt idx="345">
                  <c:v>347</c:v>
                </c:pt>
                <c:pt idx="346">
                  <c:v>348</c:v>
                </c:pt>
                <c:pt idx="347">
                  <c:v>349</c:v>
                </c:pt>
                <c:pt idx="348">
                  <c:v>350</c:v>
                </c:pt>
                <c:pt idx="349">
                  <c:v>351</c:v>
                </c:pt>
                <c:pt idx="350">
                  <c:v>352</c:v>
                </c:pt>
                <c:pt idx="351">
                  <c:v>353</c:v>
                </c:pt>
                <c:pt idx="352">
                  <c:v>354</c:v>
                </c:pt>
                <c:pt idx="353">
                  <c:v>355</c:v>
                </c:pt>
                <c:pt idx="354">
                  <c:v>356</c:v>
                </c:pt>
                <c:pt idx="355">
                  <c:v>357</c:v>
                </c:pt>
                <c:pt idx="356">
                  <c:v>358</c:v>
                </c:pt>
                <c:pt idx="357">
                  <c:v>359</c:v>
                </c:pt>
                <c:pt idx="358">
                  <c:v>360</c:v>
                </c:pt>
                <c:pt idx="359">
                  <c:v>361</c:v>
                </c:pt>
                <c:pt idx="360">
                  <c:v>362</c:v>
                </c:pt>
                <c:pt idx="361">
                  <c:v>363</c:v>
                </c:pt>
                <c:pt idx="362">
                  <c:v>364</c:v>
                </c:pt>
                <c:pt idx="363">
                  <c:v>365</c:v>
                </c:pt>
                <c:pt idx="364">
                  <c:v>366</c:v>
                </c:pt>
                <c:pt idx="365">
                  <c:v>367</c:v>
                </c:pt>
                <c:pt idx="366">
                  <c:v>368</c:v>
                </c:pt>
                <c:pt idx="367">
                  <c:v>369</c:v>
                </c:pt>
                <c:pt idx="368">
                  <c:v>370</c:v>
                </c:pt>
                <c:pt idx="369">
                  <c:v>371</c:v>
                </c:pt>
                <c:pt idx="370">
                  <c:v>372</c:v>
                </c:pt>
                <c:pt idx="371">
                  <c:v>373</c:v>
                </c:pt>
                <c:pt idx="372">
                  <c:v>374</c:v>
                </c:pt>
                <c:pt idx="373">
                  <c:v>375</c:v>
                </c:pt>
                <c:pt idx="374">
                  <c:v>376</c:v>
                </c:pt>
                <c:pt idx="375">
                  <c:v>377</c:v>
                </c:pt>
                <c:pt idx="376">
                  <c:v>378</c:v>
                </c:pt>
                <c:pt idx="377">
                  <c:v>379</c:v>
                </c:pt>
                <c:pt idx="378">
                  <c:v>380</c:v>
                </c:pt>
                <c:pt idx="379">
                  <c:v>381</c:v>
                </c:pt>
                <c:pt idx="380">
                  <c:v>382</c:v>
                </c:pt>
                <c:pt idx="381">
                  <c:v>383</c:v>
                </c:pt>
                <c:pt idx="382">
                  <c:v>384</c:v>
                </c:pt>
                <c:pt idx="383">
                  <c:v>385</c:v>
                </c:pt>
                <c:pt idx="384">
                  <c:v>386</c:v>
                </c:pt>
                <c:pt idx="385">
                  <c:v>387</c:v>
                </c:pt>
                <c:pt idx="386">
                  <c:v>388</c:v>
                </c:pt>
                <c:pt idx="387">
                  <c:v>389</c:v>
                </c:pt>
                <c:pt idx="388">
                  <c:v>390</c:v>
                </c:pt>
                <c:pt idx="389">
                  <c:v>391</c:v>
                </c:pt>
                <c:pt idx="390">
                  <c:v>392</c:v>
                </c:pt>
                <c:pt idx="391">
                  <c:v>393</c:v>
                </c:pt>
                <c:pt idx="392">
                  <c:v>394</c:v>
                </c:pt>
                <c:pt idx="393">
                  <c:v>395</c:v>
                </c:pt>
                <c:pt idx="394">
                  <c:v>396</c:v>
                </c:pt>
                <c:pt idx="395">
                  <c:v>397</c:v>
                </c:pt>
                <c:pt idx="396">
                  <c:v>398</c:v>
                </c:pt>
                <c:pt idx="397">
                  <c:v>399</c:v>
                </c:pt>
                <c:pt idx="398">
                  <c:v>400</c:v>
                </c:pt>
                <c:pt idx="399">
                  <c:v>401</c:v>
                </c:pt>
                <c:pt idx="400">
                  <c:v>402</c:v>
                </c:pt>
                <c:pt idx="401">
                  <c:v>403</c:v>
                </c:pt>
                <c:pt idx="402">
                  <c:v>404</c:v>
                </c:pt>
                <c:pt idx="403">
                  <c:v>405</c:v>
                </c:pt>
                <c:pt idx="404">
                  <c:v>406</c:v>
                </c:pt>
                <c:pt idx="405">
                  <c:v>407</c:v>
                </c:pt>
                <c:pt idx="406">
                  <c:v>408</c:v>
                </c:pt>
                <c:pt idx="407">
                  <c:v>409</c:v>
                </c:pt>
                <c:pt idx="408">
                  <c:v>410</c:v>
                </c:pt>
                <c:pt idx="409">
                  <c:v>411</c:v>
                </c:pt>
                <c:pt idx="410">
                  <c:v>412</c:v>
                </c:pt>
                <c:pt idx="411">
                  <c:v>413</c:v>
                </c:pt>
                <c:pt idx="412">
                  <c:v>414</c:v>
                </c:pt>
                <c:pt idx="413">
                  <c:v>415</c:v>
                </c:pt>
                <c:pt idx="414">
                  <c:v>416</c:v>
                </c:pt>
                <c:pt idx="415">
                  <c:v>417</c:v>
                </c:pt>
                <c:pt idx="416">
                  <c:v>418</c:v>
                </c:pt>
                <c:pt idx="417">
                  <c:v>419</c:v>
                </c:pt>
                <c:pt idx="418">
                  <c:v>420</c:v>
                </c:pt>
                <c:pt idx="419">
                  <c:v>421</c:v>
                </c:pt>
                <c:pt idx="420">
                  <c:v>422</c:v>
                </c:pt>
                <c:pt idx="421">
                  <c:v>423</c:v>
                </c:pt>
                <c:pt idx="422">
                  <c:v>424</c:v>
                </c:pt>
                <c:pt idx="423">
                  <c:v>425</c:v>
                </c:pt>
                <c:pt idx="424">
                  <c:v>426</c:v>
                </c:pt>
                <c:pt idx="425">
                  <c:v>427</c:v>
                </c:pt>
                <c:pt idx="426">
                  <c:v>428</c:v>
                </c:pt>
                <c:pt idx="427">
                  <c:v>429</c:v>
                </c:pt>
                <c:pt idx="428">
                  <c:v>430</c:v>
                </c:pt>
                <c:pt idx="429">
                  <c:v>431</c:v>
                </c:pt>
                <c:pt idx="430">
                  <c:v>432</c:v>
                </c:pt>
                <c:pt idx="431">
                  <c:v>433</c:v>
                </c:pt>
                <c:pt idx="432">
                  <c:v>434</c:v>
                </c:pt>
                <c:pt idx="433">
                  <c:v>435</c:v>
                </c:pt>
                <c:pt idx="434">
                  <c:v>436</c:v>
                </c:pt>
                <c:pt idx="435">
                  <c:v>437</c:v>
                </c:pt>
                <c:pt idx="436">
                  <c:v>438</c:v>
                </c:pt>
                <c:pt idx="437">
                  <c:v>439</c:v>
                </c:pt>
                <c:pt idx="438">
                  <c:v>440</c:v>
                </c:pt>
                <c:pt idx="439">
                  <c:v>441</c:v>
                </c:pt>
                <c:pt idx="440">
                  <c:v>442</c:v>
                </c:pt>
                <c:pt idx="441">
                  <c:v>443</c:v>
                </c:pt>
                <c:pt idx="442">
                  <c:v>444</c:v>
                </c:pt>
                <c:pt idx="443">
                  <c:v>445</c:v>
                </c:pt>
                <c:pt idx="444">
                  <c:v>446</c:v>
                </c:pt>
                <c:pt idx="445">
                  <c:v>447</c:v>
                </c:pt>
                <c:pt idx="446">
                  <c:v>448</c:v>
                </c:pt>
                <c:pt idx="447">
                  <c:v>449</c:v>
                </c:pt>
                <c:pt idx="448">
                  <c:v>450</c:v>
                </c:pt>
                <c:pt idx="449">
                  <c:v>451</c:v>
                </c:pt>
                <c:pt idx="450">
                  <c:v>452</c:v>
                </c:pt>
                <c:pt idx="451">
                  <c:v>453</c:v>
                </c:pt>
                <c:pt idx="452">
                  <c:v>454</c:v>
                </c:pt>
                <c:pt idx="453">
                  <c:v>455</c:v>
                </c:pt>
                <c:pt idx="454">
                  <c:v>456</c:v>
                </c:pt>
                <c:pt idx="455">
                  <c:v>457</c:v>
                </c:pt>
                <c:pt idx="456">
                  <c:v>458</c:v>
                </c:pt>
                <c:pt idx="457">
                  <c:v>459</c:v>
                </c:pt>
                <c:pt idx="458">
                  <c:v>460</c:v>
                </c:pt>
                <c:pt idx="459">
                  <c:v>461</c:v>
                </c:pt>
                <c:pt idx="460">
                  <c:v>462</c:v>
                </c:pt>
                <c:pt idx="461">
                  <c:v>463</c:v>
                </c:pt>
                <c:pt idx="462">
                  <c:v>464</c:v>
                </c:pt>
                <c:pt idx="463">
                  <c:v>465</c:v>
                </c:pt>
                <c:pt idx="464">
                  <c:v>466</c:v>
                </c:pt>
                <c:pt idx="465">
                  <c:v>467</c:v>
                </c:pt>
                <c:pt idx="466">
                  <c:v>468</c:v>
                </c:pt>
                <c:pt idx="467">
                  <c:v>469</c:v>
                </c:pt>
                <c:pt idx="468">
                  <c:v>470</c:v>
                </c:pt>
                <c:pt idx="469">
                  <c:v>471</c:v>
                </c:pt>
                <c:pt idx="470">
                  <c:v>472</c:v>
                </c:pt>
                <c:pt idx="471">
                  <c:v>473</c:v>
                </c:pt>
                <c:pt idx="472">
                  <c:v>474</c:v>
                </c:pt>
                <c:pt idx="473">
                  <c:v>475</c:v>
                </c:pt>
                <c:pt idx="474">
                  <c:v>476</c:v>
                </c:pt>
                <c:pt idx="475">
                  <c:v>477</c:v>
                </c:pt>
                <c:pt idx="476">
                  <c:v>478</c:v>
                </c:pt>
                <c:pt idx="477">
                  <c:v>479</c:v>
                </c:pt>
                <c:pt idx="478">
                  <c:v>480</c:v>
                </c:pt>
                <c:pt idx="479">
                  <c:v>481</c:v>
                </c:pt>
                <c:pt idx="480">
                  <c:v>482</c:v>
                </c:pt>
                <c:pt idx="481">
                  <c:v>483</c:v>
                </c:pt>
                <c:pt idx="482">
                  <c:v>484</c:v>
                </c:pt>
                <c:pt idx="483">
                  <c:v>485</c:v>
                </c:pt>
                <c:pt idx="484">
                  <c:v>486</c:v>
                </c:pt>
                <c:pt idx="485">
                  <c:v>487</c:v>
                </c:pt>
                <c:pt idx="486">
                  <c:v>488</c:v>
                </c:pt>
                <c:pt idx="487">
                  <c:v>489</c:v>
                </c:pt>
                <c:pt idx="488">
                  <c:v>490</c:v>
                </c:pt>
                <c:pt idx="489">
                  <c:v>491</c:v>
                </c:pt>
                <c:pt idx="490">
                  <c:v>492</c:v>
                </c:pt>
                <c:pt idx="491">
                  <c:v>493</c:v>
                </c:pt>
                <c:pt idx="492">
                  <c:v>494</c:v>
                </c:pt>
                <c:pt idx="493">
                  <c:v>495</c:v>
                </c:pt>
                <c:pt idx="494">
                  <c:v>496</c:v>
                </c:pt>
                <c:pt idx="495">
                  <c:v>497</c:v>
                </c:pt>
                <c:pt idx="496">
                  <c:v>498</c:v>
                </c:pt>
                <c:pt idx="497">
                  <c:v>499</c:v>
                </c:pt>
                <c:pt idx="498">
                  <c:v>500</c:v>
                </c:pt>
                <c:pt idx="499">
                  <c:v>501</c:v>
                </c:pt>
                <c:pt idx="500">
                  <c:v>502</c:v>
                </c:pt>
                <c:pt idx="501">
                  <c:v>503</c:v>
                </c:pt>
                <c:pt idx="502">
                  <c:v>504</c:v>
                </c:pt>
                <c:pt idx="503">
                  <c:v>505</c:v>
                </c:pt>
                <c:pt idx="504">
                  <c:v>506</c:v>
                </c:pt>
                <c:pt idx="505">
                  <c:v>507</c:v>
                </c:pt>
                <c:pt idx="506">
                  <c:v>508</c:v>
                </c:pt>
                <c:pt idx="507">
                  <c:v>509</c:v>
                </c:pt>
                <c:pt idx="508">
                  <c:v>510</c:v>
                </c:pt>
                <c:pt idx="509">
                  <c:v>511</c:v>
                </c:pt>
              </c:numCache>
            </c:numRef>
          </c:xVal>
          <c:yVal>
            <c:numRef>
              <c:f>'3'!$C$77:$C$1098</c:f>
              <c:numCache>
                <c:formatCode>General</c:formatCode>
                <c:ptCount val="1022"/>
                <c:pt idx="0">
                  <c:v>0</c:v>
                </c:pt>
                <c:pt idx="1">
                  <c:v>0</c:v>
                </c:pt>
                <c:pt idx="2">
                  <c:v>0</c:v>
                </c:pt>
                <c:pt idx="3">
                  <c:v>0</c:v>
                </c:pt>
                <c:pt idx="4">
                  <c:v>0</c:v>
                </c:pt>
                <c:pt idx="5">
                  <c:v>0</c:v>
                </c:pt>
                <c:pt idx="6">
                  <c:v>3</c:v>
                </c:pt>
                <c:pt idx="7">
                  <c:v>96</c:v>
                </c:pt>
                <c:pt idx="8">
                  <c:v>655</c:v>
                </c:pt>
                <c:pt idx="9">
                  <c:v>2484</c:v>
                </c:pt>
                <c:pt idx="10">
                  <c:v>6423</c:v>
                </c:pt>
                <c:pt idx="11">
                  <c:v>12321</c:v>
                </c:pt>
                <c:pt idx="12">
                  <c:v>18525</c:v>
                </c:pt>
                <c:pt idx="13">
                  <c:v>24188</c:v>
                </c:pt>
                <c:pt idx="14">
                  <c:v>27904</c:v>
                </c:pt>
                <c:pt idx="15">
                  <c:v>29794</c:v>
                </c:pt>
                <c:pt idx="16">
                  <c:v>30013</c:v>
                </c:pt>
                <c:pt idx="17">
                  <c:v>29749</c:v>
                </c:pt>
                <c:pt idx="18">
                  <c:v>29094</c:v>
                </c:pt>
                <c:pt idx="19">
                  <c:v>28407</c:v>
                </c:pt>
                <c:pt idx="20">
                  <c:v>28295</c:v>
                </c:pt>
                <c:pt idx="21">
                  <c:v>27257</c:v>
                </c:pt>
                <c:pt idx="22">
                  <c:v>27122</c:v>
                </c:pt>
                <c:pt idx="23">
                  <c:v>26780</c:v>
                </c:pt>
                <c:pt idx="24">
                  <c:v>26555</c:v>
                </c:pt>
                <c:pt idx="25">
                  <c:v>26154</c:v>
                </c:pt>
                <c:pt idx="26">
                  <c:v>25751</c:v>
                </c:pt>
                <c:pt idx="27">
                  <c:v>25372</c:v>
                </c:pt>
                <c:pt idx="28">
                  <c:v>25316</c:v>
                </c:pt>
                <c:pt idx="29">
                  <c:v>24749</c:v>
                </c:pt>
                <c:pt idx="30">
                  <c:v>24433</c:v>
                </c:pt>
                <c:pt idx="31">
                  <c:v>23855</c:v>
                </c:pt>
                <c:pt idx="32">
                  <c:v>23882</c:v>
                </c:pt>
                <c:pt idx="33">
                  <c:v>23286</c:v>
                </c:pt>
                <c:pt idx="34">
                  <c:v>23254</c:v>
                </c:pt>
                <c:pt idx="35">
                  <c:v>23020</c:v>
                </c:pt>
                <c:pt idx="36">
                  <c:v>22897</c:v>
                </c:pt>
                <c:pt idx="37">
                  <c:v>22837</c:v>
                </c:pt>
                <c:pt idx="38">
                  <c:v>22210</c:v>
                </c:pt>
                <c:pt idx="39">
                  <c:v>22320</c:v>
                </c:pt>
                <c:pt idx="40">
                  <c:v>21839</c:v>
                </c:pt>
                <c:pt idx="41">
                  <c:v>21521</c:v>
                </c:pt>
                <c:pt idx="42">
                  <c:v>21622</c:v>
                </c:pt>
                <c:pt idx="43">
                  <c:v>21031</c:v>
                </c:pt>
                <c:pt idx="44">
                  <c:v>21196</c:v>
                </c:pt>
                <c:pt idx="45">
                  <c:v>21072</c:v>
                </c:pt>
                <c:pt idx="46">
                  <c:v>21041</c:v>
                </c:pt>
                <c:pt idx="47">
                  <c:v>20402</c:v>
                </c:pt>
                <c:pt idx="48">
                  <c:v>20281</c:v>
                </c:pt>
                <c:pt idx="49">
                  <c:v>20336</c:v>
                </c:pt>
                <c:pt idx="50">
                  <c:v>19965</c:v>
                </c:pt>
                <c:pt idx="51">
                  <c:v>20026</c:v>
                </c:pt>
                <c:pt idx="52">
                  <c:v>19701</c:v>
                </c:pt>
                <c:pt idx="53">
                  <c:v>19434</c:v>
                </c:pt>
                <c:pt idx="54">
                  <c:v>19499</c:v>
                </c:pt>
                <c:pt idx="55">
                  <c:v>19320</c:v>
                </c:pt>
                <c:pt idx="56">
                  <c:v>19144</c:v>
                </c:pt>
                <c:pt idx="57">
                  <c:v>18956</c:v>
                </c:pt>
                <c:pt idx="58">
                  <c:v>19104</c:v>
                </c:pt>
                <c:pt idx="59">
                  <c:v>18852</c:v>
                </c:pt>
                <c:pt idx="60">
                  <c:v>18646</c:v>
                </c:pt>
                <c:pt idx="61">
                  <c:v>18437</c:v>
                </c:pt>
                <c:pt idx="62">
                  <c:v>18307</c:v>
                </c:pt>
                <c:pt idx="63">
                  <c:v>18133</c:v>
                </c:pt>
                <c:pt idx="64">
                  <c:v>17878</c:v>
                </c:pt>
                <c:pt idx="65">
                  <c:v>17691</c:v>
                </c:pt>
                <c:pt idx="66">
                  <c:v>17533</c:v>
                </c:pt>
                <c:pt idx="67">
                  <c:v>17543</c:v>
                </c:pt>
                <c:pt idx="68">
                  <c:v>17410</c:v>
                </c:pt>
                <c:pt idx="69">
                  <c:v>17084</c:v>
                </c:pt>
                <c:pt idx="70">
                  <c:v>17262</c:v>
                </c:pt>
                <c:pt idx="71">
                  <c:v>16736</c:v>
                </c:pt>
                <c:pt idx="72">
                  <c:v>16829</c:v>
                </c:pt>
                <c:pt idx="73">
                  <c:v>16507</c:v>
                </c:pt>
                <c:pt idx="74">
                  <c:v>16447</c:v>
                </c:pt>
                <c:pt idx="75">
                  <c:v>16470</c:v>
                </c:pt>
                <c:pt idx="76">
                  <c:v>16282</c:v>
                </c:pt>
                <c:pt idx="77">
                  <c:v>16046</c:v>
                </c:pt>
                <c:pt idx="78">
                  <c:v>16018</c:v>
                </c:pt>
                <c:pt idx="79">
                  <c:v>15938</c:v>
                </c:pt>
                <c:pt idx="80">
                  <c:v>15879</c:v>
                </c:pt>
                <c:pt idx="81">
                  <c:v>15379</c:v>
                </c:pt>
                <c:pt idx="82">
                  <c:v>15454</c:v>
                </c:pt>
                <c:pt idx="83">
                  <c:v>15350</c:v>
                </c:pt>
                <c:pt idx="84">
                  <c:v>15344</c:v>
                </c:pt>
                <c:pt idx="85">
                  <c:v>14927</c:v>
                </c:pt>
                <c:pt idx="86">
                  <c:v>15048</c:v>
                </c:pt>
                <c:pt idx="87">
                  <c:v>14655</c:v>
                </c:pt>
                <c:pt idx="88">
                  <c:v>14691</c:v>
                </c:pt>
                <c:pt idx="89">
                  <c:v>14747</c:v>
                </c:pt>
                <c:pt idx="90">
                  <c:v>14597</c:v>
                </c:pt>
                <c:pt idx="91">
                  <c:v>14411</c:v>
                </c:pt>
                <c:pt idx="92">
                  <c:v>14179</c:v>
                </c:pt>
                <c:pt idx="93">
                  <c:v>14360</c:v>
                </c:pt>
                <c:pt idx="94">
                  <c:v>14076</c:v>
                </c:pt>
                <c:pt idx="95">
                  <c:v>13964</c:v>
                </c:pt>
                <c:pt idx="96">
                  <c:v>13962</c:v>
                </c:pt>
                <c:pt idx="97">
                  <c:v>13705</c:v>
                </c:pt>
                <c:pt idx="98">
                  <c:v>13593</c:v>
                </c:pt>
                <c:pt idx="99">
                  <c:v>13360</c:v>
                </c:pt>
                <c:pt idx="100">
                  <c:v>13268</c:v>
                </c:pt>
                <c:pt idx="101">
                  <c:v>13203</c:v>
                </c:pt>
                <c:pt idx="102">
                  <c:v>13162</c:v>
                </c:pt>
                <c:pt idx="103">
                  <c:v>13039</c:v>
                </c:pt>
                <c:pt idx="104">
                  <c:v>13263</c:v>
                </c:pt>
                <c:pt idx="105">
                  <c:v>13042</c:v>
                </c:pt>
                <c:pt idx="106">
                  <c:v>13089</c:v>
                </c:pt>
                <c:pt idx="107">
                  <c:v>12638</c:v>
                </c:pt>
                <c:pt idx="108">
                  <c:v>12625</c:v>
                </c:pt>
                <c:pt idx="109">
                  <c:v>12605</c:v>
                </c:pt>
                <c:pt idx="110">
                  <c:v>12460</c:v>
                </c:pt>
                <c:pt idx="111">
                  <c:v>12358</c:v>
                </c:pt>
                <c:pt idx="112">
                  <c:v>12225</c:v>
                </c:pt>
                <c:pt idx="113">
                  <c:v>12022</c:v>
                </c:pt>
                <c:pt idx="114">
                  <c:v>12267</c:v>
                </c:pt>
                <c:pt idx="115">
                  <c:v>11920</c:v>
                </c:pt>
                <c:pt idx="116">
                  <c:v>11857</c:v>
                </c:pt>
                <c:pt idx="117">
                  <c:v>11737</c:v>
                </c:pt>
                <c:pt idx="118">
                  <c:v>11515</c:v>
                </c:pt>
                <c:pt idx="119">
                  <c:v>11470</c:v>
                </c:pt>
                <c:pt idx="120">
                  <c:v>11795</c:v>
                </c:pt>
                <c:pt idx="121">
                  <c:v>11312</c:v>
                </c:pt>
                <c:pt idx="122">
                  <c:v>11230</c:v>
                </c:pt>
                <c:pt idx="123">
                  <c:v>10898</c:v>
                </c:pt>
                <c:pt idx="124">
                  <c:v>11224</c:v>
                </c:pt>
                <c:pt idx="125">
                  <c:v>10968</c:v>
                </c:pt>
                <c:pt idx="126">
                  <c:v>11059</c:v>
                </c:pt>
                <c:pt idx="127">
                  <c:v>10794</c:v>
                </c:pt>
                <c:pt idx="128">
                  <c:v>10644</c:v>
                </c:pt>
                <c:pt idx="129">
                  <c:v>10811</c:v>
                </c:pt>
                <c:pt idx="130">
                  <c:v>10634</c:v>
                </c:pt>
                <c:pt idx="131">
                  <c:v>10597</c:v>
                </c:pt>
                <c:pt idx="132">
                  <c:v>10507</c:v>
                </c:pt>
                <c:pt idx="133">
                  <c:v>10481</c:v>
                </c:pt>
                <c:pt idx="134">
                  <c:v>10280</c:v>
                </c:pt>
                <c:pt idx="135">
                  <c:v>10383</c:v>
                </c:pt>
                <c:pt idx="136">
                  <c:v>10044</c:v>
                </c:pt>
                <c:pt idx="137">
                  <c:v>10070</c:v>
                </c:pt>
                <c:pt idx="138">
                  <c:v>9981</c:v>
                </c:pt>
                <c:pt idx="139">
                  <c:v>9728</c:v>
                </c:pt>
                <c:pt idx="140">
                  <c:v>9837</c:v>
                </c:pt>
                <c:pt idx="141">
                  <c:v>9749</c:v>
                </c:pt>
                <c:pt idx="142">
                  <c:v>9740</c:v>
                </c:pt>
                <c:pt idx="143">
                  <c:v>9597</c:v>
                </c:pt>
                <c:pt idx="144">
                  <c:v>9512</c:v>
                </c:pt>
                <c:pt idx="145">
                  <c:v>9465</c:v>
                </c:pt>
                <c:pt idx="146">
                  <c:v>9218</c:v>
                </c:pt>
                <c:pt idx="147">
                  <c:v>9224</c:v>
                </c:pt>
                <c:pt idx="148">
                  <c:v>9184</c:v>
                </c:pt>
                <c:pt idx="149">
                  <c:v>9304</c:v>
                </c:pt>
                <c:pt idx="150">
                  <c:v>9144</c:v>
                </c:pt>
                <c:pt idx="151">
                  <c:v>8886</c:v>
                </c:pt>
                <c:pt idx="152">
                  <c:v>8896</c:v>
                </c:pt>
                <c:pt idx="153">
                  <c:v>8926</c:v>
                </c:pt>
                <c:pt idx="154">
                  <c:v>8737</c:v>
                </c:pt>
                <c:pt idx="155">
                  <c:v>8766</c:v>
                </c:pt>
                <c:pt idx="156">
                  <c:v>8910</c:v>
                </c:pt>
                <c:pt idx="157">
                  <c:v>8725</c:v>
                </c:pt>
                <c:pt idx="158">
                  <c:v>8515</c:v>
                </c:pt>
                <c:pt idx="159">
                  <c:v>8607</c:v>
                </c:pt>
                <c:pt idx="160">
                  <c:v>8555</c:v>
                </c:pt>
                <c:pt idx="161">
                  <c:v>8346</c:v>
                </c:pt>
                <c:pt idx="162">
                  <c:v>8398</c:v>
                </c:pt>
                <c:pt idx="163">
                  <c:v>8189</c:v>
                </c:pt>
                <c:pt idx="164">
                  <c:v>8055</c:v>
                </c:pt>
                <c:pt idx="165">
                  <c:v>7978</c:v>
                </c:pt>
                <c:pt idx="166">
                  <c:v>8135</c:v>
                </c:pt>
                <c:pt idx="167">
                  <c:v>8115</c:v>
                </c:pt>
                <c:pt idx="168">
                  <c:v>8165</c:v>
                </c:pt>
                <c:pt idx="169">
                  <c:v>7934</c:v>
                </c:pt>
                <c:pt idx="170">
                  <c:v>7774</c:v>
                </c:pt>
                <c:pt idx="171">
                  <c:v>7805</c:v>
                </c:pt>
                <c:pt idx="172">
                  <c:v>7577</c:v>
                </c:pt>
                <c:pt idx="173">
                  <c:v>7714</c:v>
                </c:pt>
                <c:pt idx="174">
                  <c:v>7612</c:v>
                </c:pt>
                <c:pt idx="175">
                  <c:v>7683</c:v>
                </c:pt>
                <c:pt idx="176">
                  <c:v>7558</c:v>
                </c:pt>
                <c:pt idx="177">
                  <c:v>7612</c:v>
                </c:pt>
                <c:pt idx="178">
                  <c:v>7399</c:v>
                </c:pt>
                <c:pt idx="179">
                  <c:v>7376</c:v>
                </c:pt>
                <c:pt idx="180">
                  <c:v>7257</c:v>
                </c:pt>
                <c:pt idx="181">
                  <c:v>7201</c:v>
                </c:pt>
                <c:pt idx="182">
                  <c:v>7333</c:v>
                </c:pt>
                <c:pt idx="183">
                  <c:v>7088</c:v>
                </c:pt>
                <c:pt idx="184">
                  <c:v>7247</c:v>
                </c:pt>
                <c:pt idx="185">
                  <c:v>6931</c:v>
                </c:pt>
                <c:pt idx="186">
                  <c:v>7069</c:v>
                </c:pt>
                <c:pt idx="187">
                  <c:v>6859</c:v>
                </c:pt>
                <c:pt idx="188">
                  <c:v>6836</c:v>
                </c:pt>
                <c:pt idx="189">
                  <c:v>6751</c:v>
                </c:pt>
                <c:pt idx="190">
                  <c:v>6630</c:v>
                </c:pt>
                <c:pt idx="191">
                  <c:v>6556</c:v>
                </c:pt>
                <c:pt idx="192">
                  <c:v>6598</c:v>
                </c:pt>
                <c:pt idx="193">
                  <c:v>6582</c:v>
                </c:pt>
                <c:pt idx="194">
                  <c:v>6753</c:v>
                </c:pt>
                <c:pt idx="195">
                  <c:v>6452</c:v>
                </c:pt>
                <c:pt idx="196">
                  <c:v>6463</c:v>
                </c:pt>
                <c:pt idx="197">
                  <c:v>6549</c:v>
                </c:pt>
                <c:pt idx="198">
                  <c:v>6330</c:v>
                </c:pt>
                <c:pt idx="199">
                  <c:v>6170</c:v>
                </c:pt>
                <c:pt idx="200">
                  <c:v>6258</c:v>
                </c:pt>
                <c:pt idx="201">
                  <c:v>6257</c:v>
                </c:pt>
                <c:pt idx="202">
                  <c:v>6192</c:v>
                </c:pt>
                <c:pt idx="203">
                  <c:v>6055</c:v>
                </c:pt>
                <c:pt idx="204">
                  <c:v>6014</c:v>
                </c:pt>
                <c:pt idx="205">
                  <c:v>5922</c:v>
                </c:pt>
                <c:pt idx="206">
                  <c:v>6074</c:v>
                </c:pt>
                <c:pt idx="207">
                  <c:v>5854</c:v>
                </c:pt>
                <c:pt idx="208">
                  <c:v>5711</c:v>
                </c:pt>
                <c:pt idx="209">
                  <c:v>5725</c:v>
                </c:pt>
                <c:pt idx="210">
                  <c:v>5868</c:v>
                </c:pt>
                <c:pt idx="211">
                  <c:v>5524</c:v>
                </c:pt>
                <c:pt idx="212">
                  <c:v>5632</c:v>
                </c:pt>
                <c:pt idx="213">
                  <c:v>5653</c:v>
                </c:pt>
                <c:pt idx="214">
                  <c:v>5593</c:v>
                </c:pt>
                <c:pt idx="215">
                  <c:v>5666</c:v>
                </c:pt>
                <c:pt idx="216">
                  <c:v>5588</c:v>
                </c:pt>
                <c:pt idx="217">
                  <c:v>5534</c:v>
                </c:pt>
                <c:pt idx="218">
                  <c:v>5419</c:v>
                </c:pt>
                <c:pt idx="219">
                  <c:v>5350</c:v>
                </c:pt>
                <c:pt idx="220">
                  <c:v>5397</c:v>
                </c:pt>
                <c:pt idx="221">
                  <c:v>5281</c:v>
                </c:pt>
                <c:pt idx="222">
                  <c:v>5507</c:v>
                </c:pt>
                <c:pt idx="223">
                  <c:v>5301</c:v>
                </c:pt>
                <c:pt idx="224">
                  <c:v>5081</c:v>
                </c:pt>
                <c:pt idx="225">
                  <c:v>5169</c:v>
                </c:pt>
                <c:pt idx="226">
                  <c:v>5128</c:v>
                </c:pt>
                <c:pt idx="227">
                  <c:v>5204</c:v>
                </c:pt>
                <c:pt idx="228">
                  <c:v>4956</c:v>
                </c:pt>
                <c:pt idx="229">
                  <c:v>5117</c:v>
                </c:pt>
                <c:pt idx="230">
                  <c:v>5129</c:v>
                </c:pt>
                <c:pt idx="231">
                  <c:v>5030</c:v>
                </c:pt>
                <c:pt idx="232">
                  <c:v>4951</c:v>
                </c:pt>
                <c:pt idx="233">
                  <c:v>4794</c:v>
                </c:pt>
                <c:pt idx="234">
                  <c:v>4845</c:v>
                </c:pt>
                <c:pt idx="235">
                  <c:v>4811</c:v>
                </c:pt>
                <c:pt idx="236">
                  <c:v>4767</c:v>
                </c:pt>
                <c:pt idx="237">
                  <c:v>4741</c:v>
                </c:pt>
                <c:pt idx="238">
                  <c:v>4635</c:v>
                </c:pt>
                <c:pt idx="239">
                  <c:v>4589</c:v>
                </c:pt>
                <c:pt idx="240">
                  <c:v>4707</c:v>
                </c:pt>
                <c:pt idx="241">
                  <c:v>4595</c:v>
                </c:pt>
                <c:pt idx="242">
                  <c:v>4537</c:v>
                </c:pt>
                <c:pt idx="243">
                  <c:v>4457</c:v>
                </c:pt>
                <c:pt idx="244">
                  <c:v>4437</c:v>
                </c:pt>
                <c:pt idx="245">
                  <c:v>4437</c:v>
                </c:pt>
                <c:pt idx="246">
                  <c:v>4403</c:v>
                </c:pt>
                <c:pt idx="247">
                  <c:v>4407</c:v>
                </c:pt>
                <c:pt idx="248">
                  <c:v>4263</c:v>
                </c:pt>
                <c:pt idx="249">
                  <c:v>4303</c:v>
                </c:pt>
                <c:pt idx="250">
                  <c:v>4304</c:v>
                </c:pt>
                <c:pt idx="251">
                  <c:v>4348</c:v>
                </c:pt>
                <c:pt idx="252">
                  <c:v>4161</c:v>
                </c:pt>
                <c:pt idx="253">
                  <c:v>4207</c:v>
                </c:pt>
                <c:pt idx="254">
                  <c:v>4087</c:v>
                </c:pt>
                <c:pt idx="255">
                  <c:v>4144</c:v>
                </c:pt>
                <c:pt idx="256">
                  <c:v>4126</c:v>
                </c:pt>
                <c:pt idx="257">
                  <c:v>4032</c:v>
                </c:pt>
                <c:pt idx="258">
                  <c:v>4043</c:v>
                </c:pt>
                <c:pt idx="259">
                  <c:v>4009</c:v>
                </c:pt>
                <c:pt idx="260">
                  <c:v>3967</c:v>
                </c:pt>
                <c:pt idx="261">
                  <c:v>3936</c:v>
                </c:pt>
                <c:pt idx="262">
                  <c:v>3991</c:v>
                </c:pt>
                <c:pt idx="263">
                  <c:v>3824</c:v>
                </c:pt>
                <c:pt idx="264">
                  <c:v>3862</c:v>
                </c:pt>
                <c:pt idx="265">
                  <c:v>3825</c:v>
                </c:pt>
                <c:pt idx="266">
                  <c:v>3884</c:v>
                </c:pt>
                <c:pt idx="267">
                  <c:v>3904</c:v>
                </c:pt>
                <c:pt idx="268">
                  <c:v>3705</c:v>
                </c:pt>
                <c:pt idx="269">
                  <c:v>3741</c:v>
                </c:pt>
                <c:pt idx="270">
                  <c:v>3595</c:v>
                </c:pt>
                <c:pt idx="271">
                  <c:v>3631</c:v>
                </c:pt>
                <c:pt idx="272">
                  <c:v>3668</c:v>
                </c:pt>
                <c:pt idx="273">
                  <c:v>3631</c:v>
                </c:pt>
                <c:pt idx="274">
                  <c:v>3626</c:v>
                </c:pt>
                <c:pt idx="275">
                  <c:v>3583</c:v>
                </c:pt>
                <c:pt idx="276">
                  <c:v>3622</c:v>
                </c:pt>
                <c:pt idx="277">
                  <c:v>3484</c:v>
                </c:pt>
                <c:pt idx="278">
                  <c:v>3529</c:v>
                </c:pt>
                <c:pt idx="279">
                  <c:v>3453</c:v>
                </c:pt>
                <c:pt idx="280">
                  <c:v>3356</c:v>
                </c:pt>
                <c:pt idx="281">
                  <c:v>3468</c:v>
                </c:pt>
                <c:pt idx="282">
                  <c:v>3386</c:v>
                </c:pt>
                <c:pt idx="283">
                  <c:v>3435</c:v>
                </c:pt>
                <c:pt idx="284">
                  <c:v>3351</c:v>
                </c:pt>
                <c:pt idx="285">
                  <c:v>3378</c:v>
                </c:pt>
                <c:pt idx="286">
                  <c:v>3248</c:v>
                </c:pt>
                <c:pt idx="287">
                  <c:v>3227</c:v>
                </c:pt>
                <c:pt idx="288">
                  <c:v>3155</c:v>
                </c:pt>
                <c:pt idx="289">
                  <c:v>3214</c:v>
                </c:pt>
                <c:pt idx="290">
                  <c:v>3127</c:v>
                </c:pt>
                <c:pt idx="291">
                  <c:v>3078</c:v>
                </c:pt>
                <c:pt idx="292">
                  <c:v>3157</c:v>
                </c:pt>
                <c:pt idx="293">
                  <c:v>3126</c:v>
                </c:pt>
                <c:pt idx="294">
                  <c:v>3036</c:v>
                </c:pt>
                <c:pt idx="295">
                  <c:v>3150</c:v>
                </c:pt>
                <c:pt idx="296">
                  <c:v>3110</c:v>
                </c:pt>
                <c:pt idx="297">
                  <c:v>2911</c:v>
                </c:pt>
                <c:pt idx="298">
                  <c:v>2970</c:v>
                </c:pt>
                <c:pt idx="299">
                  <c:v>3022</c:v>
                </c:pt>
                <c:pt idx="300">
                  <c:v>3000</c:v>
                </c:pt>
                <c:pt idx="301">
                  <c:v>2934</c:v>
                </c:pt>
                <c:pt idx="302">
                  <c:v>2890</c:v>
                </c:pt>
                <c:pt idx="303">
                  <c:v>2893</c:v>
                </c:pt>
                <c:pt idx="304">
                  <c:v>2812</c:v>
                </c:pt>
                <c:pt idx="305">
                  <c:v>2733</c:v>
                </c:pt>
                <c:pt idx="306">
                  <c:v>2812</c:v>
                </c:pt>
                <c:pt idx="307">
                  <c:v>2840</c:v>
                </c:pt>
                <c:pt idx="308">
                  <c:v>2767</c:v>
                </c:pt>
                <c:pt idx="309">
                  <c:v>2698</c:v>
                </c:pt>
                <c:pt idx="310">
                  <c:v>2694</c:v>
                </c:pt>
                <c:pt idx="311">
                  <c:v>2726</c:v>
                </c:pt>
                <c:pt idx="312">
                  <c:v>2712</c:v>
                </c:pt>
                <c:pt idx="313">
                  <c:v>2678</c:v>
                </c:pt>
                <c:pt idx="314">
                  <c:v>2611</c:v>
                </c:pt>
                <c:pt idx="315">
                  <c:v>2601</c:v>
                </c:pt>
                <c:pt idx="316">
                  <c:v>2526</c:v>
                </c:pt>
                <c:pt idx="317">
                  <c:v>2564</c:v>
                </c:pt>
                <c:pt idx="318">
                  <c:v>2538</c:v>
                </c:pt>
                <c:pt idx="319">
                  <c:v>2499</c:v>
                </c:pt>
                <c:pt idx="320">
                  <c:v>2522</c:v>
                </c:pt>
                <c:pt idx="321">
                  <c:v>2553</c:v>
                </c:pt>
                <c:pt idx="322">
                  <c:v>2477</c:v>
                </c:pt>
                <c:pt idx="323">
                  <c:v>2472</c:v>
                </c:pt>
                <c:pt idx="324">
                  <c:v>2483</c:v>
                </c:pt>
                <c:pt idx="325">
                  <c:v>2531</c:v>
                </c:pt>
                <c:pt idx="326">
                  <c:v>2370</c:v>
                </c:pt>
                <c:pt idx="327">
                  <c:v>2440</c:v>
                </c:pt>
                <c:pt idx="328">
                  <c:v>2330</c:v>
                </c:pt>
                <c:pt idx="329">
                  <c:v>2355</c:v>
                </c:pt>
                <c:pt idx="330">
                  <c:v>2347</c:v>
                </c:pt>
                <c:pt idx="331">
                  <c:v>2351</c:v>
                </c:pt>
                <c:pt idx="332">
                  <c:v>2353</c:v>
                </c:pt>
                <c:pt idx="333">
                  <c:v>2242</c:v>
                </c:pt>
                <c:pt idx="334">
                  <c:v>2328</c:v>
                </c:pt>
                <c:pt idx="335">
                  <c:v>2234</c:v>
                </c:pt>
                <c:pt idx="336">
                  <c:v>2242</c:v>
                </c:pt>
                <c:pt idx="337">
                  <c:v>2233</c:v>
                </c:pt>
                <c:pt idx="338">
                  <c:v>2215</c:v>
                </c:pt>
                <c:pt idx="339">
                  <c:v>2243</c:v>
                </c:pt>
                <c:pt idx="340">
                  <c:v>2209</c:v>
                </c:pt>
                <c:pt idx="341">
                  <c:v>2141</c:v>
                </c:pt>
                <c:pt idx="342">
                  <c:v>2229</c:v>
                </c:pt>
                <c:pt idx="343">
                  <c:v>2173</c:v>
                </c:pt>
                <c:pt idx="344">
                  <c:v>2186</c:v>
                </c:pt>
                <c:pt idx="345">
                  <c:v>2114</c:v>
                </c:pt>
                <c:pt idx="346">
                  <c:v>2064</c:v>
                </c:pt>
                <c:pt idx="347">
                  <c:v>2039</c:v>
                </c:pt>
                <c:pt idx="348">
                  <c:v>2011</c:v>
                </c:pt>
                <c:pt idx="349">
                  <c:v>2055</c:v>
                </c:pt>
                <c:pt idx="350">
                  <c:v>2001</c:v>
                </c:pt>
                <c:pt idx="351">
                  <c:v>1974</c:v>
                </c:pt>
                <c:pt idx="352">
                  <c:v>2050</c:v>
                </c:pt>
                <c:pt idx="353">
                  <c:v>1988</c:v>
                </c:pt>
                <c:pt idx="354">
                  <c:v>1997</c:v>
                </c:pt>
                <c:pt idx="355">
                  <c:v>1964</c:v>
                </c:pt>
                <c:pt idx="356">
                  <c:v>1868</c:v>
                </c:pt>
                <c:pt idx="357">
                  <c:v>1904</c:v>
                </c:pt>
                <c:pt idx="358">
                  <c:v>1894</c:v>
                </c:pt>
                <c:pt idx="359">
                  <c:v>1904</c:v>
                </c:pt>
                <c:pt idx="360">
                  <c:v>1986</c:v>
                </c:pt>
                <c:pt idx="361">
                  <c:v>1889</c:v>
                </c:pt>
                <c:pt idx="362">
                  <c:v>1854</c:v>
                </c:pt>
                <c:pt idx="363">
                  <c:v>1883</c:v>
                </c:pt>
                <c:pt idx="364">
                  <c:v>1857</c:v>
                </c:pt>
                <c:pt idx="365">
                  <c:v>1816</c:v>
                </c:pt>
                <c:pt idx="366">
                  <c:v>1862</c:v>
                </c:pt>
                <c:pt idx="367">
                  <c:v>1783</c:v>
                </c:pt>
                <c:pt idx="368">
                  <c:v>1780</c:v>
                </c:pt>
                <c:pt idx="369">
                  <c:v>1689</c:v>
                </c:pt>
                <c:pt idx="370">
                  <c:v>1692</c:v>
                </c:pt>
                <c:pt idx="371">
                  <c:v>1789</c:v>
                </c:pt>
                <c:pt idx="372">
                  <c:v>1695</c:v>
                </c:pt>
                <c:pt idx="373">
                  <c:v>1715</c:v>
                </c:pt>
                <c:pt idx="374">
                  <c:v>1696</c:v>
                </c:pt>
                <c:pt idx="375">
                  <c:v>1744</c:v>
                </c:pt>
                <c:pt idx="376">
                  <c:v>1686</c:v>
                </c:pt>
                <c:pt idx="377">
                  <c:v>1650</c:v>
                </c:pt>
                <c:pt idx="378">
                  <c:v>1567</c:v>
                </c:pt>
                <c:pt idx="379">
                  <c:v>1612</c:v>
                </c:pt>
                <c:pt idx="380">
                  <c:v>1584</c:v>
                </c:pt>
                <c:pt idx="381">
                  <c:v>1726</c:v>
                </c:pt>
                <c:pt idx="382">
                  <c:v>1583</c:v>
                </c:pt>
                <c:pt idx="383">
                  <c:v>1555</c:v>
                </c:pt>
                <c:pt idx="384">
                  <c:v>1502</c:v>
                </c:pt>
                <c:pt idx="385">
                  <c:v>1514</c:v>
                </c:pt>
                <c:pt idx="386">
                  <c:v>1566</c:v>
                </c:pt>
                <c:pt idx="387">
                  <c:v>1624</c:v>
                </c:pt>
                <c:pt idx="388">
                  <c:v>1505</c:v>
                </c:pt>
                <c:pt idx="389">
                  <c:v>1585</c:v>
                </c:pt>
                <c:pt idx="390">
                  <c:v>1490</c:v>
                </c:pt>
                <c:pt idx="391">
                  <c:v>1561</c:v>
                </c:pt>
                <c:pt idx="392">
                  <c:v>1483</c:v>
                </c:pt>
                <c:pt idx="393">
                  <c:v>1523</c:v>
                </c:pt>
                <c:pt idx="394">
                  <c:v>1462</c:v>
                </c:pt>
                <c:pt idx="395">
                  <c:v>1452</c:v>
                </c:pt>
                <c:pt idx="396">
                  <c:v>1444</c:v>
                </c:pt>
                <c:pt idx="397">
                  <c:v>1421</c:v>
                </c:pt>
                <c:pt idx="398">
                  <c:v>1381</c:v>
                </c:pt>
                <c:pt idx="399">
                  <c:v>1441</c:v>
                </c:pt>
                <c:pt idx="400">
                  <c:v>1417</c:v>
                </c:pt>
                <c:pt idx="401">
                  <c:v>1423</c:v>
                </c:pt>
                <c:pt idx="402">
                  <c:v>1422</c:v>
                </c:pt>
                <c:pt idx="403">
                  <c:v>1368</c:v>
                </c:pt>
                <c:pt idx="404">
                  <c:v>1363</c:v>
                </c:pt>
                <c:pt idx="405">
                  <c:v>1393</c:v>
                </c:pt>
                <c:pt idx="406">
                  <c:v>1367</c:v>
                </c:pt>
                <c:pt idx="407">
                  <c:v>1367</c:v>
                </c:pt>
                <c:pt idx="408">
                  <c:v>1304</c:v>
                </c:pt>
                <c:pt idx="409">
                  <c:v>1302</c:v>
                </c:pt>
                <c:pt idx="410">
                  <c:v>1285</c:v>
                </c:pt>
                <c:pt idx="411">
                  <c:v>1285</c:v>
                </c:pt>
                <c:pt idx="412">
                  <c:v>1344</c:v>
                </c:pt>
                <c:pt idx="413">
                  <c:v>1277</c:v>
                </c:pt>
                <c:pt idx="414">
                  <c:v>1224</c:v>
                </c:pt>
                <c:pt idx="415">
                  <c:v>1317</c:v>
                </c:pt>
                <c:pt idx="416">
                  <c:v>1329</c:v>
                </c:pt>
                <c:pt idx="417">
                  <c:v>1236</c:v>
                </c:pt>
                <c:pt idx="418">
                  <c:v>1214</c:v>
                </c:pt>
                <c:pt idx="419">
                  <c:v>1180</c:v>
                </c:pt>
                <c:pt idx="420">
                  <c:v>1226</c:v>
                </c:pt>
                <c:pt idx="421">
                  <c:v>1183</c:v>
                </c:pt>
                <c:pt idx="422">
                  <c:v>1196</c:v>
                </c:pt>
                <c:pt idx="423">
                  <c:v>1161</c:v>
                </c:pt>
                <c:pt idx="424">
                  <c:v>1117</c:v>
                </c:pt>
                <c:pt idx="425">
                  <c:v>1110</c:v>
                </c:pt>
                <c:pt idx="426">
                  <c:v>1188</c:v>
                </c:pt>
                <c:pt idx="427">
                  <c:v>1122</c:v>
                </c:pt>
                <c:pt idx="428">
                  <c:v>1168</c:v>
                </c:pt>
                <c:pt idx="429">
                  <c:v>1050</c:v>
                </c:pt>
                <c:pt idx="430">
                  <c:v>1103</c:v>
                </c:pt>
                <c:pt idx="431">
                  <c:v>1136</c:v>
                </c:pt>
                <c:pt idx="432">
                  <c:v>1123</c:v>
                </c:pt>
                <c:pt idx="433">
                  <c:v>1099</c:v>
                </c:pt>
                <c:pt idx="434">
                  <c:v>1067</c:v>
                </c:pt>
                <c:pt idx="435">
                  <c:v>1076</c:v>
                </c:pt>
                <c:pt idx="436">
                  <c:v>1068</c:v>
                </c:pt>
                <c:pt idx="437">
                  <c:v>1035</c:v>
                </c:pt>
                <c:pt idx="438">
                  <c:v>1092</c:v>
                </c:pt>
                <c:pt idx="439">
                  <c:v>1037</c:v>
                </c:pt>
                <c:pt idx="440">
                  <c:v>1014</c:v>
                </c:pt>
                <c:pt idx="441">
                  <c:v>1063</c:v>
                </c:pt>
                <c:pt idx="442">
                  <c:v>1076</c:v>
                </c:pt>
                <c:pt idx="443">
                  <c:v>991</c:v>
                </c:pt>
                <c:pt idx="444">
                  <c:v>1002</c:v>
                </c:pt>
                <c:pt idx="445">
                  <c:v>1010</c:v>
                </c:pt>
                <c:pt idx="446">
                  <c:v>1001</c:v>
                </c:pt>
                <c:pt idx="447">
                  <c:v>1041</c:v>
                </c:pt>
                <c:pt idx="448">
                  <c:v>1019</c:v>
                </c:pt>
                <c:pt idx="449">
                  <c:v>981</c:v>
                </c:pt>
                <c:pt idx="450">
                  <c:v>993</c:v>
                </c:pt>
                <c:pt idx="451">
                  <c:v>963</c:v>
                </c:pt>
                <c:pt idx="452">
                  <c:v>1006</c:v>
                </c:pt>
                <c:pt idx="453">
                  <c:v>1008</c:v>
                </c:pt>
                <c:pt idx="454">
                  <c:v>964</c:v>
                </c:pt>
                <c:pt idx="455">
                  <c:v>929</c:v>
                </c:pt>
                <c:pt idx="456">
                  <c:v>900</c:v>
                </c:pt>
                <c:pt idx="457">
                  <c:v>926</c:v>
                </c:pt>
                <c:pt idx="458">
                  <c:v>891</c:v>
                </c:pt>
                <c:pt idx="459">
                  <c:v>908</c:v>
                </c:pt>
                <c:pt idx="460">
                  <c:v>911</c:v>
                </c:pt>
                <c:pt idx="461">
                  <c:v>945</c:v>
                </c:pt>
                <c:pt idx="462">
                  <c:v>883</c:v>
                </c:pt>
                <c:pt idx="463">
                  <c:v>854</c:v>
                </c:pt>
                <c:pt idx="464">
                  <c:v>861</c:v>
                </c:pt>
                <c:pt idx="465">
                  <c:v>847</c:v>
                </c:pt>
                <c:pt idx="466">
                  <c:v>834</c:v>
                </c:pt>
                <c:pt idx="467">
                  <c:v>876</c:v>
                </c:pt>
                <c:pt idx="468">
                  <c:v>863</c:v>
                </c:pt>
                <c:pt idx="469">
                  <c:v>816</c:v>
                </c:pt>
                <c:pt idx="470">
                  <c:v>832</c:v>
                </c:pt>
                <c:pt idx="471">
                  <c:v>811</c:v>
                </c:pt>
                <c:pt idx="472">
                  <c:v>876</c:v>
                </c:pt>
                <c:pt idx="473">
                  <c:v>876</c:v>
                </c:pt>
                <c:pt idx="474">
                  <c:v>847</c:v>
                </c:pt>
                <c:pt idx="475">
                  <c:v>816</c:v>
                </c:pt>
                <c:pt idx="476">
                  <c:v>823</c:v>
                </c:pt>
                <c:pt idx="477">
                  <c:v>800</c:v>
                </c:pt>
                <c:pt idx="478">
                  <c:v>834</c:v>
                </c:pt>
                <c:pt idx="479">
                  <c:v>766</c:v>
                </c:pt>
                <c:pt idx="480">
                  <c:v>853</c:v>
                </c:pt>
                <c:pt idx="481">
                  <c:v>739</c:v>
                </c:pt>
                <c:pt idx="482">
                  <c:v>729</c:v>
                </c:pt>
                <c:pt idx="483">
                  <c:v>754</c:v>
                </c:pt>
                <c:pt idx="484">
                  <c:v>757</c:v>
                </c:pt>
                <c:pt idx="485">
                  <c:v>780</c:v>
                </c:pt>
                <c:pt idx="486">
                  <c:v>706</c:v>
                </c:pt>
                <c:pt idx="487">
                  <c:v>721</c:v>
                </c:pt>
                <c:pt idx="488">
                  <c:v>759</c:v>
                </c:pt>
                <c:pt idx="489">
                  <c:v>716</c:v>
                </c:pt>
                <c:pt idx="490">
                  <c:v>698</c:v>
                </c:pt>
                <c:pt idx="491">
                  <c:v>735</c:v>
                </c:pt>
                <c:pt idx="492">
                  <c:v>714</c:v>
                </c:pt>
                <c:pt idx="493">
                  <c:v>708</c:v>
                </c:pt>
                <c:pt idx="494">
                  <c:v>664</c:v>
                </c:pt>
                <c:pt idx="495">
                  <c:v>656</c:v>
                </c:pt>
              </c:numCache>
            </c:numRef>
          </c:yVal>
          <c:smooth val="1"/>
        </c:ser>
        <c:dLbls>
          <c:showLegendKey val="0"/>
          <c:showVal val="0"/>
          <c:showCatName val="0"/>
          <c:showSerName val="0"/>
          <c:showPercent val="0"/>
          <c:showBubbleSize val="0"/>
        </c:dLbls>
        <c:axId val="321189376"/>
        <c:axId val="321191296"/>
      </c:scatterChart>
      <c:valAx>
        <c:axId val="321189376"/>
        <c:scaling>
          <c:orientation val="minMax"/>
          <c:max val="500"/>
          <c:min val="0"/>
        </c:scaling>
        <c:delete val="0"/>
        <c:axPos val="b"/>
        <c:title>
          <c:tx>
            <c:rich>
              <a:bodyPr/>
              <a:lstStyle/>
              <a:p>
                <a:pPr>
                  <a:defRPr sz="1000"/>
                </a:pPr>
                <a:r>
                  <a:rPr lang="en-GB" sz="1000"/>
                  <a:t>Time / Channels</a:t>
                </a:r>
              </a:p>
            </c:rich>
          </c:tx>
          <c:layout>
            <c:manualLayout>
              <c:xMode val="edge"/>
              <c:yMode val="edge"/>
              <c:x val="0.38945098605793543"/>
              <c:y val="0.91142388804411822"/>
            </c:manualLayout>
          </c:layout>
          <c:overlay val="0"/>
        </c:title>
        <c:numFmt formatCode="General" sourceLinked="1"/>
        <c:majorTickMark val="out"/>
        <c:minorTickMark val="none"/>
        <c:tickLblPos val="nextTo"/>
        <c:crossAx val="321191296"/>
        <c:crosses val="autoZero"/>
        <c:crossBetween val="midCat"/>
      </c:valAx>
      <c:valAx>
        <c:axId val="321191296"/>
        <c:scaling>
          <c:orientation val="minMax"/>
          <c:max val="30000"/>
          <c:min val="0"/>
        </c:scaling>
        <c:delete val="0"/>
        <c:axPos val="l"/>
        <c:title>
          <c:tx>
            <c:rich>
              <a:bodyPr rot="-5400000" vert="horz"/>
              <a:lstStyle/>
              <a:p>
                <a:pPr>
                  <a:defRPr sz="1050"/>
                </a:pPr>
                <a:r>
                  <a:rPr lang="en-GB" sz="1050"/>
                  <a:t>Photons Counted</a:t>
                </a:r>
              </a:p>
            </c:rich>
          </c:tx>
          <c:overlay val="0"/>
        </c:title>
        <c:numFmt formatCode="General" sourceLinked="1"/>
        <c:majorTickMark val="out"/>
        <c:minorTickMark val="none"/>
        <c:tickLblPos val="nextTo"/>
        <c:crossAx val="321189376"/>
        <c:crosses val="autoZero"/>
        <c:crossBetween val="midCat"/>
        <c:majorUnit val="5000"/>
      </c:valAx>
    </c:plotArea>
    <c:legend>
      <c:legendPos val="r"/>
      <c:layout>
        <c:manualLayout>
          <c:xMode val="edge"/>
          <c:yMode val="edge"/>
          <c:x val="0.75743215584290491"/>
          <c:y val="4.7578284828436249E-2"/>
          <c:w val="0.20662887218192241"/>
          <c:h val="0.21779781559563119"/>
        </c:manualLayout>
      </c:layout>
      <c:overlay val="0"/>
    </c:legend>
    <c:plotVisOnly val="1"/>
    <c:dispBlanksAs val="gap"/>
    <c:showDLblsOverMax val="0"/>
  </c:chart>
  <c:spPr>
    <a:ln>
      <a:noFill/>
    </a:ln>
  </c:spPr>
  <c:txPr>
    <a:bodyPr/>
    <a:lstStyle/>
    <a:p>
      <a:pPr>
        <a:defRPr sz="1000"/>
      </a:pPr>
      <a:endParaRPr lang="en-US"/>
    </a:p>
  </c:txPr>
  <c:externalData r:id="rId1">
    <c:autoUpdate val="0"/>
  </c:externalData>
</c:chartSpace>
</file>

<file path=word/charts/chart38.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147462817147864"/>
          <c:y val="2.8252405949256338E-2"/>
          <c:w val="0.70877471566054284"/>
          <c:h val="0.7917850482372375"/>
        </c:manualLayout>
      </c:layout>
      <c:scatterChart>
        <c:scatterStyle val="smoothMarker"/>
        <c:varyColors val="0"/>
        <c:ser>
          <c:idx val="0"/>
          <c:order val="0"/>
          <c:tx>
            <c:strRef>
              <c:f>Sheet1!$K$4</c:f>
              <c:strCache>
                <c:ptCount val="1"/>
                <c:pt idx="0">
                  <c:v>Prompt</c:v>
                </c:pt>
              </c:strCache>
            </c:strRef>
          </c:tx>
          <c:spPr>
            <a:ln w="19050"/>
          </c:spPr>
          <c:marker>
            <c:symbol val="none"/>
          </c:marker>
          <c:xVal>
            <c:numRef>
              <c:f>Sheet1!$J$5:$J$514</c:f>
              <c:numCache>
                <c:formatCode>General</c:formatCode>
                <c:ptCount val="510"/>
                <c:pt idx="0">
                  <c:v>1.7777999999999994</c:v>
                </c:pt>
                <c:pt idx="1">
                  <c:v>2.6667000000000001</c:v>
                </c:pt>
                <c:pt idx="2">
                  <c:v>3.5555999999999988</c:v>
                </c:pt>
                <c:pt idx="3">
                  <c:v>4.4444999999999997</c:v>
                </c:pt>
                <c:pt idx="4">
                  <c:v>5.3334000000000001</c:v>
                </c:pt>
                <c:pt idx="5">
                  <c:v>6.2222999999999997</c:v>
                </c:pt>
                <c:pt idx="6">
                  <c:v>7.1112000000000002</c:v>
                </c:pt>
                <c:pt idx="7">
                  <c:v>8.0001000000000015</c:v>
                </c:pt>
                <c:pt idx="8">
                  <c:v>8.8890000000000047</c:v>
                </c:pt>
                <c:pt idx="9">
                  <c:v>9.7778999999999989</c:v>
                </c:pt>
                <c:pt idx="10">
                  <c:v>10.6668</c:v>
                </c:pt>
                <c:pt idx="11">
                  <c:v>11.555700000000005</c:v>
                </c:pt>
                <c:pt idx="12">
                  <c:v>12.444600000000001</c:v>
                </c:pt>
                <c:pt idx="13">
                  <c:v>13.333500000000004</c:v>
                </c:pt>
                <c:pt idx="14">
                  <c:v>14.2224</c:v>
                </c:pt>
                <c:pt idx="15">
                  <c:v>15.1113</c:v>
                </c:pt>
                <c:pt idx="16">
                  <c:v>16.0002</c:v>
                </c:pt>
                <c:pt idx="17">
                  <c:v>16.889099999999988</c:v>
                </c:pt>
                <c:pt idx="18">
                  <c:v>17.777999999999999</c:v>
                </c:pt>
                <c:pt idx="19">
                  <c:v>18.666899999999988</c:v>
                </c:pt>
                <c:pt idx="20">
                  <c:v>19.55579999999998</c:v>
                </c:pt>
                <c:pt idx="21">
                  <c:v>20.44469999999998</c:v>
                </c:pt>
                <c:pt idx="22">
                  <c:v>21.333600000000001</c:v>
                </c:pt>
                <c:pt idx="23">
                  <c:v>22.222499999999986</c:v>
                </c:pt>
                <c:pt idx="24">
                  <c:v>23.11140000000001</c:v>
                </c:pt>
                <c:pt idx="25">
                  <c:v>24.000299999999989</c:v>
                </c:pt>
                <c:pt idx="26">
                  <c:v>24.889199999999985</c:v>
                </c:pt>
                <c:pt idx="27">
                  <c:v>25.778099999999981</c:v>
                </c:pt>
                <c:pt idx="28">
                  <c:v>26.667000000000005</c:v>
                </c:pt>
                <c:pt idx="29">
                  <c:v>27.555900000000001</c:v>
                </c:pt>
                <c:pt idx="30">
                  <c:v>28.444800000000001</c:v>
                </c:pt>
                <c:pt idx="31">
                  <c:v>29.3337</c:v>
                </c:pt>
                <c:pt idx="32">
                  <c:v>30.222599999999982</c:v>
                </c:pt>
                <c:pt idx="33">
                  <c:v>31.111499999999999</c:v>
                </c:pt>
                <c:pt idx="34">
                  <c:v>32.000400000000006</c:v>
                </c:pt>
                <c:pt idx="35">
                  <c:v>32.889299999999999</c:v>
                </c:pt>
                <c:pt idx="36">
                  <c:v>33.778200000000012</c:v>
                </c:pt>
                <c:pt idx="37">
                  <c:v>34.667100000000012</c:v>
                </c:pt>
                <c:pt idx="38">
                  <c:v>35.556000000000004</c:v>
                </c:pt>
                <c:pt idx="39">
                  <c:v>36.444900000000004</c:v>
                </c:pt>
                <c:pt idx="40">
                  <c:v>37.333800000000004</c:v>
                </c:pt>
                <c:pt idx="41">
                  <c:v>38.222700000000025</c:v>
                </c:pt>
                <c:pt idx="42">
                  <c:v>39.111600000000003</c:v>
                </c:pt>
                <c:pt idx="43">
                  <c:v>40.000500000000002</c:v>
                </c:pt>
                <c:pt idx="44">
                  <c:v>40.889400000000002</c:v>
                </c:pt>
                <c:pt idx="45">
                  <c:v>41.778300000000023</c:v>
                </c:pt>
                <c:pt idx="46">
                  <c:v>42.667200000000001</c:v>
                </c:pt>
                <c:pt idx="47">
                  <c:v>43.556100000000001</c:v>
                </c:pt>
                <c:pt idx="48">
                  <c:v>44.445</c:v>
                </c:pt>
                <c:pt idx="49">
                  <c:v>45.3339</c:v>
                </c:pt>
                <c:pt idx="50">
                  <c:v>46.222800000000028</c:v>
                </c:pt>
                <c:pt idx="51">
                  <c:v>47.111699999999999</c:v>
                </c:pt>
                <c:pt idx="52">
                  <c:v>48.000600000000006</c:v>
                </c:pt>
                <c:pt idx="53">
                  <c:v>48.889500000000005</c:v>
                </c:pt>
                <c:pt idx="54">
                  <c:v>49.778400000000012</c:v>
                </c:pt>
                <c:pt idx="55">
                  <c:v>50.667300000000012</c:v>
                </c:pt>
                <c:pt idx="56">
                  <c:v>51.556200000000004</c:v>
                </c:pt>
                <c:pt idx="57">
                  <c:v>52.445100000000011</c:v>
                </c:pt>
                <c:pt idx="58">
                  <c:v>53.333999999999996</c:v>
                </c:pt>
                <c:pt idx="59">
                  <c:v>54.222900000000024</c:v>
                </c:pt>
                <c:pt idx="60">
                  <c:v>55.111799999999995</c:v>
                </c:pt>
                <c:pt idx="61">
                  <c:v>56.000700000000002</c:v>
                </c:pt>
                <c:pt idx="62">
                  <c:v>56.889599999999994</c:v>
                </c:pt>
                <c:pt idx="63">
                  <c:v>57.778500000000022</c:v>
                </c:pt>
                <c:pt idx="64">
                  <c:v>58.667400000000001</c:v>
                </c:pt>
                <c:pt idx="65">
                  <c:v>59.5563</c:v>
                </c:pt>
                <c:pt idx="66">
                  <c:v>60.4452</c:v>
                </c:pt>
                <c:pt idx="67">
                  <c:v>61.334100000000007</c:v>
                </c:pt>
                <c:pt idx="68">
                  <c:v>62.223000000000013</c:v>
                </c:pt>
                <c:pt idx="69">
                  <c:v>63.111899999999999</c:v>
                </c:pt>
                <c:pt idx="70">
                  <c:v>64.000799999999998</c:v>
                </c:pt>
                <c:pt idx="71">
                  <c:v>64.889699999999991</c:v>
                </c:pt>
                <c:pt idx="72">
                  <c:v>65.778599999999983</c:v>
                </c:pt>
                <c:pt idx="73">
                  <c:v>66.667500000000004</c:v>
                </c:pt>
                <c:pt idx="74">
                  <c:v>67.556399999999982</c:v>
                </c:pt>
                <c:pt idx="75">
                  <c:v>68.445300000000003</c:v>
                </c:pt>
                <c:pt idx="76">
                  <c:v>69.334199999999996</c:v>
                </c:pt>
                <c:pt idx="77">
                  <c:v>70.223100000000002</c:v>
                </c:pt>
                <c:pt idx="78">
                  <c:v>71.111999999999995</c:v>
                </c:pt>
                <c:pt idx="79">
                  <c:v>72.000900000000001</c:v>
                </c:pt>
                <c:pt idx="80">
                  <c:v>72.889800000000008</c:v>
                </c:pt>
                <c:pt idx="81">
                  <c:v>73.778699999999986</c:v>
                </c:pt>
                <c:pt idx="82">
                  <c:v>74.667599999999993</c:v>
                </c:pt>
                <c:pt idx="83">
                  <c:v>75.5565</c:v>
                </c:pt>
                <c:pt idx="84">
                  <c:v>76.445400000000006</c:v>
                </c:pt>
                <c:pt idx="85">
                  <c:v>77.334300000000013</c:v>
                </c:pt>
                <c:pt idx="86">
                  <c:v>78.223199999999991</c:v>
                </c:pt>
                <c:pt idx="87">
                  <c:v>79.112100000000012</c:v>
                </c:pt>
                <c:pt idx="88">
                  <c:v>80.001000000000005</c:v>
                </c:pt>
                <c:pt idx="89">
                  <c:v>80.889899999999983</c:v>
                </c:pt>
                <c:pt idx="90">
                  <c:v>81.778799999999947</c:v>
                </c:pt>
                <c:pt idx="91">
                  <c:v>82.667700000000011</c:v>
                </c:pt>
                <c:pt idx="92">
                  <c:v>83.556600000000003</c:v>
                </c:pt>
                <c:pt idx="93">
                  <c:v>84.445499999999996</c:v>
                </c:pt>
                <c:pt idx="94">
                  <c:v>85.334400000000002</c:v>
                </c:pt>
                <c:pt idx="95">
                  <c:v>86.223299999999995</c:v>
                </c:pt>
                <c:pt idx="96">
                  <c:v>87.112200000000001</c:v>
                </c:pt>
                <c:pt idx="97">
                  <c:v>88.001099999999994</c:v>
                </c:pt>
                <c:pt idx="98">
                  <c:v>88.89</c:v>
                </c:pt>
                <c:pt idx="99">
                  <c:v>89.778899999999979</c:v>
                </c:pt>
                <c:pt idx="100">
                  <c:v>90.6678</c:v>
                </c:pt>
                <c:pt idx="101">
                  <c:v>91.556699999999992</c:v>
                </c:pt>
                <c:pt idx="102">
                  <c:v>92.445600000000027</c:v>
                </c:pt>
                <c:pt idx="103">
                  <c:v>93.334499999999991</c:v>
                </c:pt>
                <c:pt idx="104">
                  <c:v>94.223399999999998</c:v>
                </c:pt>
                <c:pt idx="105">
                  <c:v>95.112299999999991</c:v>
                </c:pt>
                <c:pt idx="106">
                  <c:v>96.001199999999997</c:v>
                </c:pt>
                <c:pt idx="107">
                  <c:v>96.89009999999999</c:v>
                </c:pt>
                <c:pt idx="108">
                  <c:v>97.779000000000011</c:v>
                </c:pt>
                <c:pt idx="109">
                  <c:v>98.667900000000003</c:v>
                </c:pt>
                <c:pt idx="110">
                  <c:v>99.556799999999981</c:v>
                </c:pt>
                <c:pt idx="111">
                  <c:v>100.4457</c:v>
                </c:pt>
                <c:pt idx="112">
                  <c:v>101.33460000000002</c:v>
                </c:pt>
                <c:pt idx="113">
                  <c:v>102.2235</c:v>
                </c:pt>
                <c:pt idx="114">
                  <c:v>103.11239999999998</c:v>
                </c:pt>
                <c:pt idx="115">
                  <c:v>104.0013</c:v>
                </c:pt>
                <c:pt idx="116">
                  <c:v>104.89020000000002</c:v>
                </c:pt>
                <c:pt idx="117">
                  <c:v>105.7791</c:v>
                </c:pt>
                <c:pt idx="118">
                  <c:v>106.66800000000001</c:v>
                </c:pt>
                <c:pt idx="119">
                  <c:v>107.5569</c:v>
                </c:pt>
                <c:pt idx="120">
                  <c:v>108.44580000000002</c:v>
                </c:pt>
                <c:pt idx="121">
                  <c:v>109.3347</c:v>
                </c:pt>
                <c:pt idx="122">
                  <c:v>110.2236</c:v>
                </c:pt>
                <c:pt idx="123">
                  <c:v>111.1125</c:v>
                </c:pt>
                <c:pt idx="124">
                  <c:v>112.0014</c:v>
                </c:pt>
                <c:pt idx="125">
                  <c:v>112.8903</c:v>
                </c:pt>
                <c:pt idx="126">
                  <c:v>113.7792</c:v>
                </c:pt>
                <c:pt idx="127">
                  <c:v>114.6681</c:v>
                </c:pt>
                <c:pt idx="128">
                  <c:v>115.55699999999999</c:v>
                </c:pt>
                <c:pt idx="129">
                  <c:v>116.44590000000002</c:v>
                </c:pt>
                <c:pt idx="130">
                  <c:v>117.3348</c:v>
                </c:pt>
                <c:pt idx="131">
                  <c:v>118.22369999999999</c:v>
                </c:pt>
                <c:pt idx="132">
                  <c:v>119.1126</c:v>
                </c:pt>
                <c:pt idx="133">
                  <c:v>120.00150000000002</c:v>
                </c:pt>
                <c:pt idx="134">
                  <c:v>120.89039999999999</c:v>
                </c:pt>
                <c:pt idx="135">
                  <c:v>121.77929999999999</c:v>
                </c:pt>
                <c:pt idx="136">
                  <c:v>122.66820000000001</c:v>
                </c:pt>
                <c:pt idx="137">
                  <c:v>123.55709999999999</c:v>
                </c:pt>
                <c:pt idx="138">
                  <c:v>124.44600000000004</c:v>
                </c:pt>
                <c:pt idx="139">
                  <c:v>125.3349</c:v>
                </c:pt>
                <c:pt idx="140">
                  <c:v>126.2238</c:v>
                </c:pt>
                <c:pt idx="141">
                  <c:v>127.11269999999999</c:v>
                </c:pt>
                <c:pt idx="142">
                  <c:v>128.0016</c:v>
                </c:pt>
                <c:pt idx="143">
                  <c:v>128.8905</c:v>
                </c:pt>
                <c:pt idx="144">
                  <c:v>129.77939999999998</c:v>
                </c:pt>
                <c:pt idx="145">
                  <c:v>130.66830000000004</c:v>
                </c:pt>
                <c:pt idx="146">
                  <c:v>131.55720000000008</c:v>
                </c:pt>
                <c:pt idx="147">
                  <c:v>132.4461</c:v>
                </c:pt>
                <c:pt idx="148">
                  <c:v>133.33500000000001</c:v>
                </c:pt>
                <c:pt idx="149">
                  <c:v>134.22389999999999</c:v>
                </c:pt>
                <c:pt idx="150">
                  <c:v>135.11279999999999</c:v>
                </c:pt>
                <c:pt idx="151">
                  <c:v>136.0017</c:v>
                </c:pt>
                <c:pt idx="152">
                  <c:v>136.89060000000001</c:v>
                </c:pt>
                <c:pt idx="153">
                  <c:v>137.77949999999998</c:v>
                </c:pt>
                <c:pt idx="154">
                  <c:v>138.66840000000008</c:v>
                </c:pt>
                <c:pt idx="155">
                  <c:v>139.55730000000011</c:v>
                </c:pt>
                <c:pt idx="156">
                  <c:v>140.4462</c:v>
                </c:pt>
                <c:pt idx="157">
                  <c:v>141.33510000000001</c:v>
                </c:pt>
                <c:pt idx="158">
                  <c:v>142.22399999999999</c:v>
                </c:pt>
                <c:pt idx="159">
                  <c:v>143.1129</c:v>
                </c:pt>
                <c:pt idx="160">
                  <c:v>144.0018</c:v>
                </c:pt>
                <c:pt idx="161">
                  <c:v>144.89070000000001</c:v>
                </c:pt>
                <c:pt idx="162">
                  <c:v>145.77959999999993</c:v>
                </c:pt>
                <c:pt idx="163">
                  <c:v>146.66850000000002</c:v>
                </c:pt>
                <c:pt idx="164">
                  <c:v>147.55740000000009</c:v>
                </c:pt>
                <c:pt idx="165">
                  <c:v>148.44630000000001</c:v>
                </c:pt>
                <c:pt idx="166">
                  <c:v>149.33520000000001</c:v>
                </c:pt>
                <c:pt idx="167">
                  <c:v>150.22409999999999</c:v>
                </c:pt>
                <c:pt idx="168">
                  <c:v>151.11299999999997</c:v>
                </c:pt>
                <c:pt idx="169">
                  <c:v>152.00190000000001</c:v>
                </c:pt>
                <c:pt idx="170">
                  <c:v>152.89080000000001</c:v>
                </c:pt>
                <c:pt idx="171">
                  <c:v>153.77969999999991</c:v>
                </c:pt>
                <c:pt idx="172">
                  <c:v>154.6686</c:v>
                </c:pt>
                <c:pt idx="173">
                  <c:v>155.5575</c:v>
                </c:pt>
                <c:pt idx="174">
                  <c:v>156.44640000000001</c:v>
                </c:pt>
                <c:pt idx="175">
                  <c:v>157.33530000000007</c:v>
                </c:pt>
                <c:pt idx="176">
                  <c:v>158.22420000000002</c:v>
                </c:pt>
                <c:pt idx="177">
                  <c:v>159.11309999999995</c:v>
                </c:pt>
                <c:pt idx="178">
                  <c:v>160.00200000000001</c:v>
                </c:pt>
                <c:pt idx="179">
                  <c:v>160.89090000000004</c:v>
                </c:pt>
                <c:pt idx="180">
                  <c:v>161.77979999999991</c:v>
                </c:pt>
                <c:pt idx="181">
                  <c:v>162.6687</c:v>
                </c:pt>
                <c:pt idx="182">
                  <c:v>163.55760000000001</c:v>
                </c:pt>
                <c:pt idx="183">
                  <c:v>164.44649999999999</c:v>
                </c:pt>
                <c:pt idx="184">
                  <c:v>165.33540000000011</c:v>
                </c:pt>
                <c:pt idx="185">
                  <c:v>166.2243</c:v>
                </c:pt>
                <c:pt idx="186">
                  <c:v>167.11319999999998</c:v>
                </c:pt>
                <c:pt idx="187">
                  <c:v>168.00210000000001</c:v>
                </c:pt>
                <c:pt idx="188">
                  <c:v>168.89100000000008</c:v>
                </c:pt>
                <c:pt idx="189">
                  <c:v>169.77989999999991</c:v>
                </c:pt>
                <c:pt idx="190">
                  <c:v>170.6688</c:v>
                </c:pt>
                <c:pt idx="191">
                  <c:v>171.55770000000001</c:v>
                </c:pt>
                <c:pt idx="192">
                  <c:v>172.44659999999999</c:v>
                </c:pt>
                <c:pt idx="193">
                  <c:v>173.3355</c:v>
                </c:pt>
                <c:pt idx="194">
                  <c:v>174.2244</c:v>
                </c:pt>
                <c:pt idx="195">
                  <c:v>175.11329999999998</c:v>
                </c:pt>
                <c:pt idx="196">
                  <c:v>176.00220000000004</c:v>
                </c:pt>
                <c:pt idx="197">
                  <c:v>176.89110000000011</c:v>
                </c:pt>
                <c:pt idx="198">
                  <c:v>177.78</c:v>
                </c:pt>
                <c:pt idx="199">
                  <c:v>178.66890000000001</c:v>
                </c:pt>
                <c:pt idx="200">
                  <c:v>179.55780000000001</c:v>
                </c:pt>
                <c:pt idx="201">
                  <c:v>180.44669999999999</c:v>
                </c:pt>
                <c:pt idx="202">
                  <c:v>181.3356</c:v>
                </c:pt>
                <c:pt idx="203">
                  <c:v>182.22450000000001</c:v>
                </c:pt>
                <c:pt idx="204">
                  <c:v>183.11339999999998</c:v>
                </c:pt>
                <c:pt idx="205">
                  <c:v>184.0023000000001</c:v>
                </c:pt>
                <c:pt idx="206">
                  <c:v>184.89120000000008</c:v>
                </c:pt>
                <c:pt idx="207">
                  <c:v>185.7801</c:v>
                </c:pt>
                <c:pt idx="208">
                  <c:v>186.66900000000001</c:v>
                </c:pt>
                <c:pt idx="209">
                  <c:v>187.55790000000007</c:v>
                </c:pt>
                <c:pt idx="210">
                  <c:v>188.4468</c:v>
                </c:pt>
                <c:pt idx="211">
                  <c:v>189.3357</c:v>
                </c:pt>
                <c:pt idx="212">
                  <c:v>190.22459999999998</c:v>
                </c:pt>
                <c:pt idx="213">
                  <c:v>191.11349999999999</c:v>
                </c:pt>
                <c:pt idx="214">
                  <c:v>192.00240000000008</c:v>
                </c:pt>
                <c:pt idx="215">
                  <c:v>192.89130000000009</c:v>
                </c:pt>
                <c:pt idx="216">
                  <c:v>193.78020000000001</c:v>
                </c:pt>
                <c:pt idx="217">
                  <c:v>194.66909999999999</c:v>
                </c:pt>
                <c:pt idx="218">
                  <c:v>195.55800000000011</c:v>
                </c:pt>
                <c:pt idx="219">
                  <c:v>196.4469</c:v>
                </c:pt>
                <c:pt idx="220">
                  <c:v>197.33580000000001</c:v>
                </c:pt>
                <c:pt idx="221">
                  <c:v>198.22469999999998</c:v>
                </c:pt>
                <c:pt idx="222">
                  <c:v>199.11359999999991</c:v>
                </c:pt>
                <c:pt idx="223">
                  <c:v>200.0025</c:v>
                </c:pt>
                <c:pt idx="224">
                  <c:v>200.89140000000009</c:v>
                </c:pt>
                <c:pt idx="225">
                  <c:v>201.78030000000001</c:v>
                </c:pt>
                <c:pt idx="226">
                  <c:v>202.66920000000002</c:v>
                </c:pt>
                <c:pt idx="227">
                  <c:v>203.55810000000008</c:v>
                </c:pt>
                <c:pt idx="228">
                  <c:v>204.447</c:v>
                </c:pt>
                <c:pt idx="229">
                  <c:v>205.33590000000001</c:v>
                </c:pt>
                <c:pt idx="230">
                  <c:v>206.22479999999999</c:v>
                </c:pt>
                <c:pt idx="231">
                  <c:v>207.11369999999991</c:v>
                </c:pt>
                <c:pt idx="232">
                  <c:v>208.0026</c:v>
                </c:pt>
                <c:pt idx="233">
                  <c:v>208.89150000000001</c:v>
                </c:pt>
                <c:pt idx="234">
                  <c:v>209.78040000000001</c:v>
                </c:pt>
                <c:pt idx="235">
                  <c:v>210.66929999999999</c:v>
                </c:pt>
                <c:pt idx="236">
                  <c:v>211.55820000000008</c:v>
                </c:pt>
                <c:pt idx="237">
                  <c:v>212.44710000000001</c:v>
                </c:pt>
                <c:pt idx="238">
                  <c:v>213.33600000000001</c:v>
                </c:pt>
                <c:pt idx="239">
                  <c:v>214.22490000000002</c:v>
                </c:pt>
                <c:pt idx="240">
                  <c:v>215.11379999999991</c:v>
                </c:pt>
                <c:pt idx="241">
                  <c:v>216.0027</c:v>
                </c:pt>
                <c:pt idx="242">
                  <c:v>216.89160000000001</c:v>
                </c:pt>
                <c:pt idx="243">
                  <c:v>217.78050000000002</c:v>
                </c:pt>
                <c:pt idx="244">
                  <c:v>218.6694</c:v>
                </c:pt>
                <c:pt idx="245">
                  <c:v>219.55830000000009</c:v>
                </c:pt>
                <c:pt idx="246">
                  <c:v>220.44720000000001</c:v>
                </c:pt>
                <c:pt idx="247">
                  <c:v>221.33610000000004</c:v>
                </c:pt>
                <c:pt idx="248">
                  <c:v>222.22499999999999</c:v>
                </c:pt>
                <c:pt idx="249">
                  <c:v>223.11389999999992</c:v>
                </c:pt>
                <c:pt idx="250">
                  <c:v>224.00280000000001</c:v>
                </c:pt>
                <c:pt idx="251">
                  <c:v>224.89170000000001</c:v>
                </c:pt>
                <c:pt idx="252">
                  <c:v>225.78059999999999</c:v>
                </c:pt>
                <c:pt idx="253">
                  <c:v>226.66949999999997</c:v>
                </c:pt>
                <c:pt idx="254">
                  <c:v>227.55840000000009</c:v>
                </c:pt>
                <c:pt idx="255">
                  <c:v>228.44730000000001</c:v>
                </c:pt>
                <c:pt idx="256">
                  <c:v>229.33620000000008</c:v>
                </c:pt>
                <c:pt idx="257">
                  <c:v>230.2251</c:v>
                </c:pt>
                <c:pt idx="258">
                  <c:v>231.11399999999998</c:v>
                </c:pt>
                <c:pt idx="259">
                  <c:v>232.00290000000001</c:v>
                </c:pt>
                <c:pt idx="260">
                  <c:v>232.89180000000007</c:v>
                </c:pt>
                <c:pt idx="261">
                  <c:v>233.7807</c:v>
                </c:pt>
                <c:pt idx="262">
                  <c:v>234.66959999999995</c:v>
                </c:pt>
                <c:pt idx="263">
                  <c:v>235.55850000000001</c:v>
                </c:pt>
                <c:pt idx="264">
                  <c:v>236.44740000000004</c:v>
                </c:pt>
                <c:pt idx="265">
                  <c:v>237.33630000000008</c:v>
                </c:pt>
                <c:pt idx="266">
                  <c:v>238.2252</c:v>
                </c:pt>
                <c:pt idx="267">
                  <c:v>239.11409999999998</c:v>
                </c:pt>
                <c:pt idx="268">
                  <c:v>240.00299999999999</c:v>
                </c:pt>
                <c:pt idx="269">
                  <c:v>240.89190000000008</c:v>
                </c:pt>
                <c:pt idx="270">
                  <c:v>241.78079999999997</c:v>
                </c:pt>
                <c:pt idx="271">
                  <c:v>242.66969999999998</c:v>
                </c:pt>
                <c:pt idx="272">
                  <c:v>243.55860000000001</c:v>
                </c:pt>
                <c:pt idx="273">
                  <c:v>244.44750000000002</c:v>
                </c:pt>
                <c:pt idx="274">
                  <c:v>245.33640000000011</c:v>
                </c:pt>
                <c:pt idx="275">
                  <c:v>246.2253</c:v>
                </c:pt>
                <c:pt idx="276">
                  <c:v>247.11419999999998</c:v>
                </c:pt>
                <c:pt idx="277">
                  <c:v>248.00310000000002</c:v>
                </c:pt>
                <c:pt idx="278">
                  <c:v>248.89200000000008</c:v>
                </c:pt>
                <c:pt idx="279">
                  <c:v>249.78089999999997</c:v>
                </c:pt>
                <c:pt idx="280">
                  <c:v>250.66979999999998</c:v>
                </c:pt>
                <c:pt idx="281">
                  <c:v>251.55870000000004</c:v>
                </c:pt>
                <c:pt idx="282">
                  <c:v>252.44759999999999</c:v>
                </c:pt>
                <c:pt idx="283">
                  <c:v>253.33650000000003</c:v>
                </c:pt>
                <c:pt idx="284">
                  <c:v>254.22540000000001</c:v>
                </c:pt>
                <c:pt idx="285">
                  <c:v>255.11429999999999</c:v>
                </c:pt>
                <c:pt idx="286">
                  <c:v>256.00319999999977</c:v>
                </c:pt>
                <c:pt idx="287">
                  <c:v>256.89210000000003</c:v>
                </c:pt>
                <c:pt idx="288">
                  <c:v>257.78099999999984</c:v>
                </c:pt>
                <c:pt idx="289">
                  <c:v>258.66989999999998</c:v>
                </c:pt>
                <c:pt idx="290">
                  <c:v>259.55880000000002</c:v>
                </c:pt>
                <c:pt idx="291">
                  <c:v>260.4477</c:v>
                </c:pt>
                <c:pt idx="292">
                  <c:v>261.33659999999963</c:v>
                </c:pt>
                <c:pt idx="293">
                  <c:v>262.22549999999984</c:v>
                </c:pt>
                <c:pt idx="294">
                  <c:v>263.11439999999999</c:v>
                </c:pt>
                <c:pt idx="295">
                  <c:v>264.0032999999998</c:v>
                </c:pt>
                <c:pt idx="296">
                  <c:v>264.8922</c:v>
                </c:pt>
                <c:pt idx="297">
                  <c:v>265.78109999999964</c:v>
                </c:pt>
                <c:pt idx="298">
                  <c:v>266.67</c:v>
                </c:pt>
                <c:pt idx="299">
                  <c:v>267.55889999999999</c:v>
                </c:pt>
                <c:pt idx="300">
                  <c:v>268.4478000000002</c:v>
                </c:pt>
                <c:pt idx="301">
                  <c:v>269.33669999999984</c:v>
                </c:pt>
                <c:pt idx="302">
                  <c:v>270.22559999999976</c:v>
                </c:pt>
                <c:pt idx="303">
                  <c:v>271.11450000000002</c:v>
                </c:pt>
                <c:pt idx="304">
                  <c:v>272.0034</c:v>
                </c:pt>
                <c:pt idx="305">
                  <c:v>272.89229999999981</c:v>
                </c:pt>
                <c:pt idx="306">
                  <c:v>273.78119999999973</c:v>
                </c:pt>
                <c:pt idx="307">
                  <c:v>274.67009999999999</c:v>
                </c:pt>
                <c:pt idx="308">
                  <c:v>275.5589999999998</c:v>
                </c:pt>
                <c:pt idx="309">
                  <c:v>276.4479</c:v>
                </c:pt>
                <c:pt idx="310">
                  <c:v>277.33679999999964</c:v>
                </c:pt>
                <c:pt idx="311">
                  <c:v>278.22569999999985</c:v>
                </c:pt>
                <c:pt idx="312">
                  <c:v>279.11460000000022</c:v>
                </c:pt>
                <c:pt idx="313">
                  <c:v>280.00350000000003</c:v>
                </c:pt>
                <c:pt idx="314">
                  <c:v>280.89240000000001</c:v>
                </c:pt>
                <c:pt idx="315">
                  <c:v>281.78129999999976</c:v>
                </c:pt>
                <c:pt idx="316">
                  <c:v>282.67020000000002</c:v>
                </c:pt>
                <c:pt idx="317">
                  <c:v>283.5591</c:v>
                </c:pt>
                <c:pt idx="318">
                  <c:v>284.44799999999981</c:v>
                </c:pt>
                <c:pt idx="319">
                  <c:v>285.33689999999984</c:v>
                </c:pt>
                <c:pt idx="320">
                  <c:v>286.22579999999977</c:v>
                </c:pt>
                <c:pt idx="321">
                  <c:v>287.11469999999997</c:v>
                </c:pt>
                <c:pt idx="322">
                  <c:v>288.00360000000001</c:v>
                </c:pt>
                <c:pt idx="323">
                  <c:v>288.89249999999993</c:v>
                </c:pt>
                <c:pt idx="324">
                  <c:v>289.78139999999962</c:v>
                </c:pt>
                <c:pt idx="325">
                  <c:v>290.6703</c:v>
                </c:pt>
                <c:pt idx="326">
                  <c:v>291.5592000000002</c:v>
                </c:pt>
                <c:pt idx="327">
                  <c:v>292.44809999999984</c:v>
                </c:pt>
                <c:pt idx="328">
                  <c:v>293.33699999999976</c:v>
                </c:pt>
                <c:pt idx="329">
                  <c:v>294.22589999999985</c:v>
                </c:pt>
                <c:pt idx="330">
                  <c:v>295.11480000000017</c:v>
                </c:pt>
                <c:pt idx="331">
                  <c:v>296.00369999999981</c:v>
                </c:pt>
                <c:pt idx="332">
                  <c:v>296.89260000000002</c:v>
                </c:pt>
                <c:pt idx="333">
                  <c:v>297.78149999999977</c:v>
                </c:pt>
                <c:pt idx="334">
                  <c:v>298.6703999999998</c:v>
                </c:pt>
                <c:pt idx="335">
                  <c:v>299.55930000000001</c:v>
                </c:pt>
                <c:pt idx="336">
                  <c:v>300.44819999999976</c:v>
                </c:pt>
                <c:pt idx="337">
                  <c:v>301.33709999999979</c:v>
                </c:pt>
                <c:pt idx="338">
                  <c:v>302.22599999999983</c:v>
                </c:pt>
                <c:pt idx="339">
                  <c:v>303.1149000000002</c:v>
                </c:pt>
                <c:pt idx="340">
                  <c:v>304.00380000000001</c:v>
                </c:pt>
                <c:pt idx="341">
                  <c:v>304.89270000000005</c:v>
                </c:pt>
                <c:pt idx="342">
                  <c:v>305.78160000000003</c:v>
                </c:pt>
                <c:pt idx="343">
                  <c:v>306.6705</c:v>
                </c:pt>
                <c:pt idx="344">
                  <c:v>307.55939999999993</c:v>
                </c:pt>
                <c:pt idx="345">
                  <c:v>308.44829999999985</c:v>
                </c:pt>
                <c:pt idx="346">
                  <c:v>309.3372</c:v>
                </c:pt>
                <c:pt idx="347">
                  <c:v>310.22609999999963</c:v>
                </c:pt>
                <c:pt idx="348">
                  <c:v>311.11500000000001</c:v>
                </c:pt>
                <c:pt idx="349">
                  <c:v>312.00389999999999</c:v>
                </c:pt>
                <c:pt idx="350">
                  <c:v>312.8927999999998</c:v>
                </c:pt>
                <c:pt idx="351">
                  <c:v>313.78169999999983</c:v>
                </c:pt>
                <c:pt idx="352">
                  <c:v>314.67059999999981</c:v>
                </c:pt>
                <c:pt idx="353">
                  <c:v>315.55950000000001</c:v>
                </c:pt>
                <c:pt idx="354">
                  <c:v>316.44840000000005</c:v>
                </c:pt>
                <c:pt idx="355">
                  <c:v>317.33730000000003</c:v>
                </c:pt>
                <c:pt idx="356">
                  <c:v>318.22619999999972</c:v>
                </c:pt>
                <c:pt idx="357">
                  <c:v>319.11509999999993</c:v>
                </c:pt>
                <c:pt idx="358">
                  <c:v>320.00400000000002</c:v>
                </c:pt>
                <c:pt idx="359">
                  <c:v>320.8929</c:v>
                </c:pt>
                <c:pt idx="360">
                  <c:v>321.78179999999963</c:v>
                </c:pt>
                <c:pt idx="361">
                  <c:v>322.67070000000001</c:v>
                </c:pt>
                <c:pt idx="362">
                  <c:v>323.55959999999999</c:v>
                </c:pt>
                <c:pt idx="363">
                  <c:v>324.4484999999998</c:v>
                </c:pt>
                <c:pt idx="364">
                  <c:v>325.3374</c:v>
                </c:pt>
                <c:pt idx="365">
                  <c:v>326.22629999999964</c:v>
                </c:pt>
                <c:pt idx="366">
                  <c:v>327.11519999999979</c:v>
                </c:pt>
                <c:pt idx="367">
                  <c:v>328.00409999999999</c:v>
                </c:pt>
                <c:pt idx="368">
                  <c:v>328.89300000000003</c:v>
                </c:pt>
                <c:pt idx="369">
                  <c:v>329.78189999999984</c:v>
                </c:pt>
                <c:pt idx="370">
                  <c:v>330.67080000000021</c:v>
                </c:pt>
                <c:pt idx="371">
                  <c:v>331.55970000000002</c:v>
                </c:pt>
                <c:pt idx="372">
                  <c:v>332.4486</c:v>
                </c:pt>
                <c:pt idx="373">
                  <c:v>333.33749999999981</c:v>
                </c:pt>
                <c:pt idx="374">
                  <c:v>334.22639999999973</c:v>
                </c:pt>
                <c:pt idx="375">
                  <c:v>335.11529999999999</c:v>
                </c:pt>
                <c:pt idx="376">
                  <c:v>336.0041999999998</c:v>
                </c:pt>
                <c:pt idx="377">
                  <c:v>336.89309999999983</c:v>
                </c:pt>
                <c:pt idx="378">
                  <c:v>337.78199999999964</c:v>
                </c:pt>
                <c:pt idx="379">
                  <c:v>338.67089999999996</c:v>
                </c:pt>
                <c:pt idx="380">
                  <c:v>339.55980000000017</c:v>
                </c:pt>
                <c:pt idx="381">
                  <c:v>340.44870000000003</c:v>
                </c:pt>
                <c:pt idx="382">
                  <c:v>341.33760000000001</c:v>
                </c:pt>
                <c:pt idx="383">
                  <c:v>342.22649999999987</c:v>
                </c:pt>
                <c:pt idx="384">
                  <c:v>343.11540000000002</c:v>
                </c:pt>
                <c:pt idx="385">
                  <c:v>344.0043</c:v>
                </c:pt>
                <c:pt idx="386">
                  <c:v>344.89319999999964</c:v>
                </c:pt>
                <c:pt idx="387">
                  <c:v>345.78209999999984</c:v>
                </c:pt>
                <c:pt idx="388">
                  <c:v>346.67099999999999</c:v>
                </c:pt>
                <c:pt idx="389">
                  <c:v>347.55989999999997</c:v>
                </c:pt>
                <c:pt idx="390">
                  <c:v>348.44880000000001</c:v>
                </c:pt>
                <c:pt idx="391">
                  <c:v>349.33769999999993</c:v>
                </c:pt>
                <c:pt idx="392">
                  <c:v>350.22659999999962</c:v>
                </c:pt>
                <c:pt idx="393">
                  <c:v>351.1155</c:v>
                </c:pt>
                <c:pt idx="394">
                  <c:v>352.00439999999981</c:v>
                </c:pt>
                <c:pt idx="395">
                  <c:v>352.89329999999984</c:v>
                </c:pt>
                <c:pt idx="396">
                  <c:v>353.78220000000005</c:v>
                </c:pt>
                <c:pt idx="397">
                  <c:v>354.67109999999985</c:v>
                </c:pt>
                <c:pt idx="398">
                  <c:v>355.56</c:v>
                </c:pt>
                <c:pt idx="399">
                  <c:v>356.44890000000004</c:v>
                </c:pt>
                <c:pt idx="400">
                  <c:v>357.33780000000002</c:v>
                </c:pt>
                <c:pt idx="401">
                  <c:v>358.22669999999977</c:v>
                </c:pt>
                <c:pt idx="402">
                  <c:v>359.1155999999998</c:v>
                </c:pt>
                <c:pt idx="403">
                  <c:v>360.00450000000001</c:v>
                </c:pt>
                <c:pt idx="404">
                  <c:v>360.89339999999976</c:v>
                </c:pt>
                <c:pt idx="405">
                  <c:v>361.78229999999979</c:v>
                </c:pt>
                <c:pt idx="406">
                  <c:v>362.6712</c:v>
                </c:pt>
                <c:pt idx="407">
                  <c:v>363.56009999999981</c:v>
                </c:pt>
                <c:pt idx="408">
                  <c:v>364.44899999999978</c:v>
                </c:pt>
                <c:pt idx="409">
                  <c:v>365.33790000000005</c:v>
                </c:pt>
                <c:pt idx="410">
                  <c:v>366.22680000000003</c:v>
                </c:pt>
                <c:pt idx="411">
                  <c:v>367.1157</c:v>
                </c:pt>
                <c:pt idx="412">
                  <c:v>368.00460000000021</c:v>
                </c:pt>
                <c:pt idx="413">
                  <c:v>368.89349999999985</c:v>
                </c:pt>
                <c:pt idx="414">
                  <c:v>369.7824</c:v>
                </c:pt>
                <c:pt idx="415">
                  <c:v>370.6712999999998</c:v>
                </c:pt>
                <c:pt idx="416">
                  <c:v>371.56020000000001</c:v>
                </c:pt>
                <c:pt idx="417">
                  <c:v>372.44909999999999</c:v>
                </c:pt>
                <c:pt idx="418">
                  <c:v>373.33799999999979</c:v>
                </c:pt>
                <c:pt idx="419">
                  <c:v>374.22689999999983</c:v>
                </c:pt>
                <c:pt idx="420">
                  <c:v>375.11579999999981</c:v>
                </c:pt>
                <c:pt idx="421">
                  <c:v>376.00469999999996</c:v>
                </c:pt>
                <c:pt idx="422">
                  <c:v>376.89359999999976</c:v>
                </c:pt>
                <c:pt idx="423">
                  <c:v>377.78250000000003</c:v>
                </c:pt>
                <c:pt idx="424">
                  <c:v>378.67140000000001</c:v>
                </c:pt>
                <c:pt idx="425">
                  <c:v>379.56030000000004</c:v>
                </c:pt>
                <c:pt idx="426">
                  <c:v>380.44920000000002</c:v>
                </c:pt>
                <c:pt idx="427">
                  <c:v>381.33809999999977</c:v>
                </c:pt>
                <c:pt idx="428">
                  <c:v>382.22700000000003</c:v>
                </c:pt>
                <c:pt idx="429">
                  <c:v>383.11590000000001</c:v>
                </c:pt>
                <c:pt idx="430">
                  <c:v>384.00479999999999</c:v>
                </c:pt>
                <c:pt idx="431">
                  <c:v>384.8936999999998</c:v>
                </c:pt>
                <c:pt idx="432">
                  <c:v>385.7826</c:v>
                </c:pt>
                <c:pt idx="433">
                  <c:v>386.67149999999981</c:v>
                </c:pt>
                <c:pt idx="434">
                  <c:v>387.56039999999979</c:v>
                </c:pt>
                <c:pt idx="435">
                  <c:v>388.44929999999999</c:v>
                </c:pt>
                <c:pt idx="436">
                  <c:v>389.33819999999963</c:v>
                </c:pt>
                <c:pt idx="437">
                  <c:v>390.22709999999984</c:v>
                </c:pt>
                <c:pt idx="438">
                  <c:v>391.11600000000004</c:v>
                </c:pt>
                <c:pt idx="439">
                  <c:v>392.00490000000002</c:v>
                </c:pt>
                <c:pt idx="440">
                  <c:v>392.8938</c:v>
                </c:pt>
                <c:pt idx="441">
                  <c:v>393.78270000000003</c:v>
                </c:pt>
                <c:pt idx="442">
                  <c:v>394.67160000000001</c:v>
                </c:pt>
                <c:pt idx="443">
                  <c:v>395.56049999999999</c:v>
                </c:pt>
                <c:pt idx="444">
                  <c:v>396.44940000000008</c:v>
                </c:pt>
                <c:pt idx="445">
                  <c:v>397.33829999999983</c:v>
                </c:pt>
                <c:pt idx="446">
                  <c:v>398.22719999999964</c:v>
                </c:pt>
                <c:pt idx="447">
                  <c:v>399.11609999999979</c:v>
                </c:pt>
                <c:pt idx="448">
                  <c:v>400.005</c:v>
                </c:pt>
                <c:pt idx="449">
                  <c:v>400.8938999999998</c:v>
                </c:pt>
                <c:pt idx="450">
                  <c:v>401.78280000000001</c:v>
                </c:pt>
                <c:pt idx="451">
                  <c:v>402.67170000000004</c:v>
                </c:pt>
                <c:pt idx="452">
                  <c:v>403.56060000000002</c:v>
                </c:pt>
                <c:pt idx="453">
                  <c:v>404.4495</c:v>
                </c:pt>
                <c:pt idx="454">
                  <c:v>405.33840000000004</c:v>
                </c:pt>
                <c:pt idx="455">
                  <c:v>406.22729999999984</c:v>
                </c:pt>
                <c:pt idx="456">
                  <c:v>407.11619999999976</c:v>
                </c:pt>
                <c:pt idx="457">
                  <c:v>408.00510000000003</c:v>
                </c:pt>
                <c:pt idx="458">
                  <c:v>408.89400000000001</c:v>
                </c:pt>
                <c:pt idx="459">
                  <c:v>409.78289999999993</c:v>
                </c:pt>
                <c:pt idx="460">
                  <c:v>410.67179999999979</c:v>
                </c:pt>
                <c:pt idx="461">
                  <c:v>411.5607</c:v>
                </c:pt>
                <c:pt idx="462">
                  <c:v>412.4495999999998</c:v>
                </c:pt>
                <c:pt idx="463">
                  <c:v>413.33849999999978</c:v>
                </c:pt>
                <c:pt idx="464">
                  <c:v>414.22739999999976</c:v>
                </c:pt>
                <c:pt idx="465">
                  <c:v>415.11629999999985</c:v>
                </c:pt>
                <c:pt idx="466">
                  <c:v>416.0052</c:v>
                </c:pt>
                <c:pt idx="467">
                  <c:v>416.89410000000004</c:v>
                </c:pt>
                <c:pt idx="468">
                  <c:v>417.78299999999984</c:v>
                </c:pt>
                <c:pt idx="469">
                  <c:v>418.67189999999999</c:v>
                </c:pt>
                <c:pt idx="470">
                  <c:v>419.5608000000002</c:v>
                </c:pt>
                <c:pt idx="471">
                  <c:v>420.44970000000001</c:v>
                </c:pt>
                <c:pt idx="472">
                  <c:v>421.33859999999976</c:v>
                </c:pt>
                <c:pt idx="473">
                  <c:v>422.22749999999985</c:v>
                </c:pt>
                <c:pt idx="474">
                  <c:v>423.1164</c:v>
                </c:pt>
                <c:pt idx="475">
                  <c:v>424.00529999999981</c:v>
                </c:pt>
                <c:pt idx="476">
                  <c:v>424.89419999999978</c:v>
                </c:pt>
                <c:pt idx="477">
                  <c:v>425.78309999999976</c:v>
                </c:pt>
                <c:pt idx="478">
                  <c:v>426.67200000000008</c:v>
                </c:pt>
                <c:pt idx="479">
                  <c:v>427.5609</c:v>
                </c:pt>
                <c:pt idx="480">
                  <c:v>428.44980000000021</c:v>
                </c:pt>
                <c:pt idx="481">
                  <c:v>429.33869999999985</c:v>
                </c:pt>
                <c:pt idx="482">
                  <c:v>430.2276</c:v>
                </c:pt>
                <c:pt idx="483">
                  <c:v>431.11650000000003</c:v>
                </c:pt>
                <c:pt idx="484">
                  <c:v>432.00540000000001</c:v>
                </c:pt>
                <c:pt idx="485">
                  <c:v>432.89429999999999</c:v>
                </c:pt>
                <c:pt idx="486">
                  <c:v>433.78319999999974</c:v>
                </c:pt>
                <c:pt idx="487">
                  <c:v>434.6721</c:v>
                </c:pt>
                <c:pt idx="488">
                  <c:v>435.56099999999981</c:v>
                </c:pt>
                <c:pt idx="489">
                  <c:v>436.44989999999996</c:v>
                </c:pt>
                <c:pt idx="490">
                  <c:v>437.33879999999976</c:v>
                </c:pt>
                <c:pt idx="491">
                  <c:v>438.2276999999998</c:v>
                </c:pt>
                <c:pt idx="492">
                  <c:v>439.11660000000001</c:v>
                </c:pt>
                <c:pt idx="493">
                  <c:v>440.00550000000004</c:v>
                </c:pt>
                <c:pt idx="494">
                  <c:v>440.89440000000002</c:v>
                </c:pt>
                <c:pt idx="495">
                  <c:v>441.78329999999977</c:v>
                </c:pt>
                <c:pt idx="496">
                  <c:v>442.6722000000002</c:v>
                </c:pt>
                <c:pt idx="497">
                  <c:v>443.56109999999984</c:v>
                </c:pt>
                <c:pt idx="498">
                  <c:v>444.45</c:v>
                </c:pt>
                <c:pt idx="499">
                  <c:v>445.33889999999985</c:v>
                </c:pt>
                <c:pt idx="500">
                  <c:v>446.2278</c:v>
                </c:pt>
                <c:pt idx="501">
                  <c:v>447.11669999999981</c:v>
                </c:pt>
                <c:pt idx="502">
                  <c:v>448.00560000000002</c:v>
                </c:pt>
                <c:pt idx="503">
                  <c:v>448.89449999999999</c:v>
                </c:pt>
                <c:pt idx="504">
                  <c:v>449.78339999999963</c:v>
                </c:pt>
                <c:pt idx="505">
                  <c:v>450.67229999999995</c:v>
                </c:pt>
                <c:pt idx="506">
                  <c:v>451.56119999999976</c:v>
                </c:pt>
                <c:pt idx="507">
                  <c:v>452.45009999999985</c:v>
                </c:pt>
                <c:pt idx="508">
                  <c:v>453.339</c:v>
                </c:pt>
                <c:pt idx="509">
                  <c:v>454.22790000000003</c:v>
                </c:pt>
              </c:numCache>
            </c:numRef>
          </c:xVal>
          <c:yVal>
            <c:numRef>
              <c:f>Sheet1!$K$5:$K$514</c:f>
              <c:numCache>
                <c:formatCode>General</c:formatCode>
                <c:ptCount val="51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90308998699194321</c:v>
                </c:pt>
                <c:pt idx="20">
                  <c:v>1.255272505103306</c:v>
                </c:pt>
                <c:pt idx="21">
                  <c:v>2.1003705451175656</c:v>
                </c:pt>
                <c:pt idx="22">
                  <c:v>3.0289777052087792</c:v>
                </c:pt>
                <c:pt idx="23">
                  <c:v>3.6567687792660166</c:v>
                </c:pt>
                <c:pt idx="24">
                  <c:v>4.0632958210735204</c:v>
                </c:pt>
                <c:pt idx="25">
                  <c:v>4.3165783515411711</c:v>
                </c:pt>
                <c:pt idx="26">
                  <c:v>4.4501258867319509</c:v>
                </c:pt>
                <c:pt idx="27">
                  <c:v>4.4846556726169178</c:v>
                </c:pt>
                <c:pt idx="28">
                  <c:v>4.4228195645232775</c:v>
                </c:pt>
                <c:pt idx="29">
                  <c:v>4.2879360270447</c:v>
                </c:pt>
                <c:pt idx="30">
                  <c:v>4.0677030440400674</c:v>
                </c:pt>
                <c:pt idx="31">
                  <c:v>3.7901443650429019</c:v>
                </c:pt>
                <c:pt idx="32">
                  <c:v>3.500510910526339</c:v>
                </c:pt>
                <c:pt idx="33">
                  <c:v>3.1928461151888379</c:v>
                </c:pt>
                <c:pt idx="34">
                  <c:v>2.9849771264154947</c:v>
                </c:pt>
                <c:pt idx="35">
                  <c:v>2.7185016888672755</c:v>
                </c:pt>
                <c:pt idx="36">
                  <c:v>2.4871383754771879</c:v>
                </c:pt>
                <c:pt idx="37">
                  <c:v>2.3483048630481607</c:v>
                </c:pt>
                <c:pt idx="38">
                  <c:v>2.1931245983544638</c:v>
                </c:pt>
                <c:pt idx="39">
                  <c:v>2.0374264979406238</c:v>
                </c:pt>
                <c:pt idx="40">
                  <c:v>1.9684829485539364</c:v>
                </c:pt>
                <c:pt idx="41">
                  <c:v>1.6720978579357182</c:v>
                </c:pt>
                <c:pt idx="42">
                  <c:v>1.5440680443502761</c:v>
                </c:pt>
                <c:pt idx="43">
                  <c:v>1.5440680443502761</c:v>
                </c:pt>
                <c:pt idx="44">
                  <c:v>1.3222192947339193</c:v>
                </c:pt>
                <c:pt idx="45">
                  <c:v>1.1139433523068361</c:v>
                </c:pt>
                <c:pt idx="46">
                  <c:v>1</c:v>
                </c:pt>
                <c:pt idx="47">
                  <c:v>0.69897000433601919</c:v>
                </c:pt>
                <c:pt idx="48">
                  <c:v>0.77815125038364408</c:v>
                </c:pt>
                <c:pt idx="49">
                  <c:v>0.69897000433601919</c:v>
                </c:pt>
                <c:pt idx="50">
                  <c:v>0.4771212547196626</c:v>
                </c:pt>
                <c:pt idx="51">
                  <c:v>0.30102999566398142</c:v>
                </c:pt>
                <c:pt idx="52">
                  <c:v>0.4771212547196626</c:v>
                </c:pt>
                <c:pt idx="53">
                  <c:v>0.30102999566398142</c:v>
                </c:pt>
                <c:pt idx="54">
                  <c:v>0</c:v>
                </c:pt>
                <c:pt idx="55">
                  <c:v>0.30102999566398142</c:v>
                </c:pt>
                <c:pt idx="56">
                  <c:v>0.4771212547196626</c:v>
                </c:pt>
                <c:pt idx="57">
                  <c:v>0</c:v>
                </c:pt>
                <c:pt idx="58">
                  <c:v>0</c:v>
                </c:pt>
                <c:pt idx="59">
                  <c:v>0</c:v>
                </c:pt>
                <c:pt idx="60">
                  <c:v>0.30102999566398142</c:v>
                </c:pt>
                <c:pt idx="61">
                  <c:v>0</c:v>
                </c:pt>
                <c:pt idx="62">
                  <c:v>0.6020599913279624</c:v>
                </c:pt>
                <c:pt idx="63">
                  <c:v>0.84509804001425681</c:v>
                </c:pt>
                <c:pt idx="64">
                  <c:v>1.1760912590556807</c:v>
                </c:pt>
                <c:pt idx="65">
                  <c:v>1.5051499783199058</c:v>
                </c:pt>
                <c:pt idx="66">
                  <c:v>1.5682017240669957</c:v>
                </c:pt>
                <c:pt idx="67">
                  <c:v>1.7634279935629367</c:v>
                </c:pt>
                <c:pt idx="68">
                  <c:v>1.9084850188786504</c:v>
                </c:pt>
                <c:pt idx="69">
                  <c:v>2.0718820073061242</c:v>
                </c:pt>
                <c:pt idx="70">
                  <c:v>2.1398790864012365</c:v>
                </c:pt>
                <c:pt idx="71">
                  <c:v>2.0969100130080549</c:v>
                </c:pt>
                <c:pt idx="72">
                  <c:v>2.0253058652647704</c:v>
                </c:pt>
                <c:pt idx="73">
                  <c:v>2</c:v>
                </c:pt>
                <c:pt idx="74">
                  <c:v>1.7481880270062011</c:v>
                </c:pt>
                <c:pt idx="75">
                  <c:v>1.4623979978989559</c:v>
                </c:pt>
                <c:pt idx="76">
                  <c:v>1.3617278360175928</c:v>
                </c:pt>
                <c:pt idx="77">
                  <c:v>1.1139433523068361</c:v>
                </c:pt>
                <c:pt idx="78">
                  <c:v>0.69897000433601919</c:v>
                </c:pt>
                <c:pt idx="79">
                  <c:v>0.77815125038364408</c:v>
                </c:pt>
                <c:pt idx="80">
                  <c:v>0.6020599913279624</c:v>
                </c:pt>
                <c:pt idx="81">
                  <c:v>0.4771212547196626</c:v>
                </c:pt>
                <c:pt idx="82">
                  <c:v>0.30102999566398142</c:v>
                </c:pt>
                <c:pt idx="83">
                  <c:v>0.30102999566398142</c:v>
                </c:pt>
                <c:pt idx="84">
                  <c:v>0</c:v>
                </c:pt>
                <c:pt idx="85">
                  <c:v>0.30102999566398142</c:v>
                </c:pt>
                <c:pt idx="86">
                  <c:v>0</c:v>
                </c:pt>
                <c:pt idx="87">
                  <c:v>0</c:v>
                </c:pt>
                <c:pt idx="88">
                  <c:v>0</c:v>
                </c:pt>
                <c:pt idx="89">
                  <c:v>0</c:v>
                </c:pt>
                <c:pt idx="90">
                  <c:v>0</c:v>
                </c:pt>
                <c:pt idx="91">
                  <c:v>0</c:v>
                </c:pt>
                <c:pt idx="92">
                  <c:v>0</c:v>
                </c:pt>
                <c:pt idx="93">
                  <c:v>0.30102999566398142</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30102999566398142</c:v>
                </c:pt>
                <c:pt idx="109">
                  <c:v>0</c:v>
                </c:pt>
                <c:pt idx="110">
                  <c:v>0</c:v>
                </c:pt>
                <c:pt idx="111">
                  <c:v>0.30102999566398142</c:v>
                </c:pt>
                <c:pt idx="112">
                  <c:v>0</c:v>
                </c:pt>
                <c:pt idx="113">
                  <c:v>0.6020599913279624</c:v>
                </c:pt>
                <c:pt idx="114">
                  <c:v>0</c:v>
                </c:pt>
                <c:pt idx="115">
                  <c:v>0</c:v>
                </c:pt>
                <c:pt idx="116">
                  <c:v>0</c:v>
                </c:pt>
                <c:pt idx="117">
                  <c:v>0.30102999566398142</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30102999566398142</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numCache>
            </c:numRef>
          </c:yVal>
          <c:smooth val="1"/>
        </c:ser>
        <c:ser>
          <c:idx val="1"/>
          <c:order val="1"/>
          <c:tx>
            <c:strRef>
              <c:f>Sheet1!$L$4</c:f>
              <c:strCache>
                <c:ptCount val="1"/>
                <c:pt idx="0">
                  <c:v>Decay</c:v>
                </c:pt>
              </c:strCache>
            </c:strRef>
          </c:tx>
          <c:spPr>
            <a:ln w="19050"/>
          </c:spPr>
          <c:marker>
            <c:symbol val="none"/>
          </c:marker>
          <c:xVal>
            <c:numRef>
              <c:f>Sheet1!$J$5:$J$514</c:f>
              <c:numCache>
                <c:formatCode>General</c:formatCode>
                <c:ptCount val="510"/>
                <c:pt idx="0">
                  <c:v>1.7777999999999994</c:v>
                </c:pt>
                <c:pt idx="1">
                  <c:v>2.6667000000000001</c:v>
                </c:pt>
                <c:pt idx="2">
                  <c:v>3.5555999999999988</c:v>
                </c:pt>
                <c:pt idx="3">
                  <c:v>4.4444999999999997</c:v>
                </c:pt>
                <c:pt idx="4">
                  <c:v>5.3334000000000001</c:v>
                </c:pt>
                <c:pt idx="5">
                  <c:v>6.2222999999999997</c:v>
                </c:pt>
                <c:pt idx="6">
                  <c:v>7.1112000000000002</c:v>
                </c:pt>
                <c:pt idx="7">
                  <c:v>8.0001000000000015</c:v>
                </c:pt>
                <c:pt idx="8">
                  <c:v>8.8890000000000047</c:v>
                </c:pt>
                <c:pt idx="9">
                  <c:v>9.7778999999999989</c:v>
                </c:pt>
                <c:pt idx="10">
                  <c:v>10.6668</c:v>
                </c:pt>
                <c:pt idx="11">
                  <c:v>11.555700000000005</c:v>
                </c:pt>
                <c:pt idx="12">
                  <c:v>12.444600000000001</c:v>
                </c:pt>
                <c:pt idx="13">
                  <c:v>13.333500000000004</c:v>
                </c:pt>
                <c:pt idx="14">
                  <c:v>14.2224</c:v>
                </c:pt>
                <c:pt idx="15">
                  <c:v>15.1113</c:v>
                </c:pt>
                <c:pt idx="16">
                  <c:v>16.0002</c:v>
                </c:pt>
                <c:pt idx="17">
                  <c:v>16.889099999999988</c:v>
                </c:pt>
                <c:pt idx="18">
                  <c:v>17.777999999999999</c:v>
                </c:pt>
                <c:pt idx="19">
                  <c:v>18.666899999999988</c:v>
                </c:pt>
                <c:pt idx="20">
                  <c:v>19.55579999999998</c:v>
                </c:pt>
                <c:pt idx="21">
                  <c:v>20.44469999999998</c:v>
                </c:pt>
                <c:pt idx="22">
                  <c:v>21.333600000000001</c:v>
                </c:pt>
                <c:pt idx="23">
                  <c:v>22.222499999999986</c:v>
                </c:pt>
                <c:pt idx="24">
                  <c:v>23.11140000000001</c:v>
                </c:pt>
                <c:pt idx="25">
                  <c:v>24.000299999999989</c:v>
                </c:pt>
                <c:pt idx="26">
                  <c:v>24.889199999999985</c:v>
                </c:pt>
                <c:pt idx="27">
                  <c:v>25.778099999999981</c:v>
                </c:pt>
                <c:pt idx="28">
                  <c:v>26.667000000000005</c:v>
                </c:pt>
                <c:pt idx="29">
                  <c:v>27.555900000000001</c:v>
                </c:pt>
                <c:pt idx="30">
                  <c:v>28.444800000000001</c:v>
                </c:pt>
                <c:pt idx="31">
                  <c:v>29.3337</c:v>
                </c:pt>
                <c:pt idx="32">
                  <c:v>30.222599999999982</c:v>
                </c:pt>
                <c:pt idx="33">
                  <c:v>31.111499999999999</c:v>
                </c:pt>
                <c:pt idx="34">
                  <c:v>32.000400000000006</c:v>
                </c:pt>
                <c:pt idx="35">
                  <c:v>32.889299999999999</c:v>
                </c:pt>
                <c:pt idx="36">
                  <c:v>33.778200000000012</c:v>
                </c:pt>
                <c:pt idx="37">
                  <c:v>34.667100000000012</c:v>
                </c:pt>
                <c:pt idx="38">
                  <c:v>35.556000000000004</c:v>
                </c:pt>
                <c:pt idx="39">
                  <c:v>36.444900000000004</c:v>
                </c:pt>
                <c:pt idx="40">
                  <c:v>37.333800000000004</c:v>
                </c:pt>
                <c:pt idx="41">
                  <c:v>38.222700000000025</c:v>
                </c:pt>
                <c:pt idx="42">
                  <c:v>39.111600000000003</c:v>
                </c:pt>
                <c:pt idx="43">
                  <c:v>40.000500000000002</c:v>
                </c:pt>
                <c:pt idx="44">
                  <c:v>40.889400000000002</c:v>
                </c:pt>
                <c:pt idx="45">
                  <c:v>41.778300000000023</c:v>
                </c:pt>
                <c:pt idx="46">
                  <c:v>42.667200000000001</c:v>
                </c:pt>
                <c:pt idx="47">
                  <c:v>43.556100000000001</c:v>
                </c:pt>
                <c:pt idx="48">
                  <c:v>44.445</c:v>
                </c:pt>
                <c:pt idx="49">
                  <c:v>45.3339</c:v>
                </c:pt>
                <c:pt idx="50">
                  <c:v>46.222800000000028</c:v>
                </c:pt>
                <c:pt idx="51">
                  <c:v>47.111699999999999</c:v>
                </c:pt>
                <c:pt idx="52">
                  <c:v>48.000600000000006</c:v>
                </c:pt>
                <c:pt idx="53">
                  <c:v>48.889500000000005</c:v>
                </c:pt>
                <c:pt idx="54">
                  <c:v>49.778400000000012</c:v>
                </c:pt>
                <c:pt idx="55">
                  <c:v>50.667300000000012</c:v>
                </c:pt>
                <c:pt idx="56">
                  <c:v>51.556200000000004</c:v>
                </c:pt>
                <c:pt idx="57">
                  <c:v>52.445100000000011</c:v>
                </c:pt>
                <c:pt idx="58">
                  <c:v>53.333999999999996</c:v>
                </c:pt>
                <c:pt idx="59">
                  <c:v>54.222900000000024</c:v>
                </c:pt>
                <c:pt idx="60">
                  <c:v>55.111799999999995</c:v>
                </c:pt>
                <c:pt idx="61">
                  <c:v>56.000700000000002</c:v>
                </c:pt>
                <c:pt idx="62">
                  <c:v>56.889599999999994</c:v>
                </c:pt>
                <c:pt idx="63">
                  <c:v>57.778500000000022</c:v>
                </c:pt>
                <c:pt idx="64">
                  <c:v>58.667400000000001</c:v>
                </c:pt>
                <c:pt idx="65">
                  <c:v>59.5563</c:v>
                </c:pt>
                <c:pt idx="66">
                  <c:v>60.4452</c:v>
                </c:pt>
                <c:pt idx="67">
                  <c:v>61.334100000000007</c:v>
                </c:pt>
                <c:pt idx="68">
                  <c:v>62.223000000000013</c:v>
                </c:pt>
                <c:pt idx="69">
                  <c:v>63.111899999999999</c:v>
                </c:pt>
                <c:pt idx="70">
                  <c:v>64.000799999999998</c:v>
                </c:pt>
                <c:pt idx="71">
                  <c:v>64.889699999999991</c:v>
                </c:pt>
                <c:pt idx="72">
                  <c:v>65.778599999999983</c:v>
                </c:pt>
                <c:pt idx="73">
                  <c:v>66.667500000000004</c:v>
                </c:pt>
                <c:pt idx="74">
                  <c:v>67.556399999999982</c:v>
                </c:pt>
                <c:pt idx="75">
                  <c:v>68.445300000000003</c:v>
                </c:pt>
                <c:pt idx="76">
                  <c:v>69.334199999999996</c:v>
                </c:pt>
                <c:pt idx="77">
                  <c:v>70.223100000000002</c:v>
                </c:pt>
                <c:pt idx="78">
                  <c:v>71.111999999999995</c:v>
                </c:pt>
                <c:pt idx="79">
                  <c:v>72.000900000000001</c:v>
                </c:pt>
                <c:pt idx="80">
                  <c:v>72.889800000000008</c:v>
                </c:pt>
                <c:pt idx="81">
                  <c:v>73.778699999999986</c:v>
                </c:pt>
                <c:pt idx="82">
                  <c:v>74.667599999999993</c:v>
                </c:pt>
                <c:pt idx="83">
                  <c:v>75.5565</c:v>
                </c:pt>
                <c:pt idx="84">
                  <c:v>76.445400000000006</c:v>
                </c:pt>
                <c:pt idx="85">
                  <c:v>77.334300000000013</c:v>
                </c:pt>
                <c:pt idx="86">
                  <c:v>78.223199999999991</c:v>
                </c:pt>
                <c:pt idx="87">
                  <c:v>79.112100000000012</c:v>
                </c:pt>
                <c:pt idx="88">
                  <c:v>80.001000000000005</c:v>
                </c:pt>
                <c:pt idx="89">
                  <c:v>80.889899999999983</c:v>
                </c:pt>
                <c:pt idx="90">
                  <c:v>81.778799999999947</c:v>
                </c:pt>
                <c:pt idx="91">
                  <c:v>82.667700000000011</c:v>
                </c:pt>
                <c:pt idx="92">
                  <c:v>83.556600000000003</c:v>
                </c:pt>
                <c:pt idx="93">
                  <c:v>84.445499999999996</c:v>
                </c:pt>
                <c:pt idx="94">
                  <c:v>85.334400000000002</c:v>
                </c:pt>
                <c:pt idx="95">
                  <c:v>86.223299999999995</c:v>
                </c:pt>
                <c:pt idx="96">
                  <c:v>87.112200000000001</c:v>
                </c:pt>
                <c:pt idx="97">
                  <c:v>88.001099999999994</c:v>
                </c:pt>
                <c:pt idx="98">
                  <c:v>88.89</c:v>
                </c:pt>
                <c:pt idx="99">
                  <c:v>89.778899999999979</c:v>
                </c:pt>
                <c:pt idx="100">
                  <c:v>90.6678</c:v>
                </c:pt>
                <c:pt idx="101">
                  <c:v>91.556699999999992</c:v>
                </c:pt>
                <c:pt idx="102">
                  <c:v>92.445600000000027</c:v>
                </c:pt>
                <c:pt idx="103">
                  <c:v>93.334499999999991</c:v>
                </c:pt>
                <c:pt idx="104">
                  <c:v>94.223399999999998</c:v>
                </c:pt>
                <c:pt idx="105">
                  <c:v>95.112299999999991</c:v>
                </c:pt>
                <c:pt idx="106">
                  <c:v>96.001199999999997</c:v>
                </c:pt>
                <c:pt idx="107">
                  <c:v>96.89009999999999</c:v>
                </c:pt>
                <c:pt idx="108">
                  <c:v>97.779000000000011</c:v>
                </c:pt>
                <c:pt idx="109">
                  <c:v>98.667900000000003</c:v>
                </c:pt>
                <c:pt idx="110">
                  <c:v>99.556799999999981</c:v>
                </c:pt>
                <c:pt idx="111">
                  <c:v>100.4457</c:v>
                </c:pt>
                <c:pt idx="112">
                  <c:v>101.33460000000002</c:v>
                </c:pt>
                <c:pt idx="113">
                  <c:v>102.2235</c:v>
                </c:pt>
                <c:pt idx="114">
                  <c:v>103.11239999999998</c:v>
                </c:pt>
                <c:pt idx="115">
                  <c:v>104.0013</c:v>
                </c:pt>
                <c:pt idx="116">
                  <c:v>104.89020000000002</c:v>
                </c:pt>
                <c:pt idx="117">
                  <c:v>105.7791</c:v>
                </c:pt>
                <c:pt idx="118">
                  <c:v>106.66800000000001</c:v>
                </c:pt>
                <c:pt idx="119">
                  <c:v>107.5569</c:v>
                </c:pt>
                <c:pt idx="120">
                  <c:v>108.44580000000002</c:v>
                </c:pt>
                <c:pt idx="121">
                  <c:v>109.3347</c:v>
                </c:pt>
                <c:pt idx="122">
                  <c:v>110.2236</c:v>
                </c:pt>
                <c:pt idx="123">
                  <c:v>111.1125</c:v>
                </c:pt>
                <c:pt idx="124">
                  <c:v>112.0014</c:v>
                </c:pt>
                <c:pt idx="125">
                  <c:v>112.8903</c:v>
                </c:pt>
                <c:pt idx="126">
                  <c:v>113.7792</c:v>
                </c:pt>
                <c:pt idx="127">
                  <c:v>114.6681</c:v>
                </c:pt>
                <c:pt idx="128">
                  <c:v>115.55699999999999</c:v>
                </c:pt>
                <c:pt idx="129">
                  <c:v>116.44590000000002</c:v>
                </c:pt>
                <c:pt idx="130">
                  <c:v>117.3348</c:v>
                </c:pt>
                <c:pt idx="131">
                  <c:v>118.22369999999999</c:v>
                </c:pt>
                <c:pt idx="132">
                  <c:v>119.1126</c:v>
                </c:pt>
                <c:pt idx="133">
                  <c:v>120.00150000000002</c:v>
                </c:pt>
                <c:pt idx="134">
                  <c:v>120.89039999999999</c:v>
                </c:pt>
                <c:pt idx="135">
                  <c:v>121.77929999999999</c:v>
                </c:pt>
                <c:pt idx="136">
                  <c:v>122.66820000000001</c:v>
                </c:pt>
                <c:pt idx="137">
                  <c:v>123.55709999999999</c:v>
                </c:pt>
                <c:pt idx="138">
                  <c:v>124.44600000000004</c:v>
                </c:pt>
                <c:pt idx="139">
                  <c:v>125.3349</c:v>
                </c:pt>
                <c:pt idx="140">
                  <c:v>126.2238</c:v>
                </c:pt>
                <c:pt idx="141">
                  <c:v>127.11269999999999</c:v>
                </c:pt>
                <c:pt idx="142">
                  <c:v>128.0016</c:v>
                </c:pt>
                <c:pt idx="143">
                  <c:v>128.8905</c:v>
                </c:pt>
                <c:pt idx="144">
                  <c:v>129.77939999999998</c:v>
                </c:pt>
                <c:pt idx="145">
                  <c:v>130.66830000000004</c:v>
                </c:pt>
                <c:pt idx="146">
                  <c:v>131.55720000000008</c:v>
                </c:pt>
                <c:pt idx="147">
                  <c:v>132.4461</c:v>
                </c:pt>
                <c:pt idx="148">
                  <c:v>133.33500000000001</c:v>
                </c:pt>
                <c:pt idx="149">
                  <c:v>134.22389999999999</c:v>
                </c:pt>
                <c:pt idx="150">
                  <c:v>135.11279999999999</c:v>
                </c:pt>
                <c:pt idx="151">
                  <c:v>136.0017</c:v>
                </c:pt>
                <c:pt idx="152">
                  <c:v>136.89060000000001</c:v>
                </c:pt>
                <c:pt idx="153">
                  <c:v>137.77949999999998</c:v>
                </c:pt>
                <c:pt idx="154">
                  <c:v>138.66840000000008</c:v>
                </c:pt>
                <c:pt idx="155">
                  <c:v>139.55730000000011</c:v>
                </c:pt>
                <c:pt idx="156">
                  <c:v>140.4462</c:v>
                </c:pt>
                <c:pt idx="157">
                  <c:v>141.33510000000001</c:v>
                </c:pt>
                <c:pt idx="158">
                  <c:v>142.22399999999999</c:v>
                </c:pt>
                <c:pt idx="159">
                  <c:v>143.1129</c:v>
                </c:pt>
                <c:pt idx="160">
                  <c:v>144.0018</c:v>
                </c:pt>
                <c:pt idx="161">
                  <c:v>144.89070000000001</c:v>
                </c:pt>
                <c:pt idx="162">
                  <c:v>145.77959999999993</c:v>
                </c:pt>
                <c:pt idx="163">
                  <c:v>146.66850000000002</c:v>
                </c:pt>
                <c:pt idx="164">
                  <c:v>147.55740000000009</c:v>
                </c:pt>
                <c:pt idx="165">
                  <c:v>148.44630000000001</c:v>
                </c:pt>
                <c:pt idx="166">
                  <c:v>149.33520000000001</c:v>
                </c:pt>
                <c:pt idx="167">
                  <c:v>150.22409999999999</c:v>
                </c:pt>
                <c:pt idx="168">
                  <c:v>151.11299999999997</c:v>
                </c:pt>
                <c:pt idx="169">
                  <c:v>152.00190000000001</c:v>
                </c:pt>
                <c:pt idx="170">
                  <c:v>152.89080000000001</c:v>
                </c:pt>
                <c:pt idx="171">
                  <c:v>153.77969999999991</c:v>
                </c:pt>
                <c:pt idx="172">
                  <c:v>154.6686</c:v>
                </c:pt>
                <c:pt idx="173">
                  <c:v>155.5575</c:v>
                </c:pt>
                <c:pt idx="174">
                  <c:v>156.44640000000001</c:v>
                </c:pt>
                <c:pt idx="175">
                  <c:v>157.33530000000007</c:v>
                </c:pt>
                <c:pt idx="176">
                  <c:v>158.22420000000002</c:v>
                </c:pt>
                <c:pt idx="177">
                  <c:v>159.11309999999995</c:v>
                </c:pt>
                <c:pt idx="178">
                  <c:v>160.00200000000001</c:v>
                </c:pt>
                <c:pt idx="179">
                  <c:v>160.89090000000004</c:v>
                </c:pt>
                <c:pt idx="180">
                  <c:v>161.77979999999991</c:v>
                </c:pt>
                <c:pt idx="181">
                  <c:v>162.6687</c:v>
                </c:pt>
                <c:pt idx="182">
                  <c:v>163.55760000000001</c:v>
                </c:pt>
                <c:pt idx="183">
                  <c:v>164.44649999999999</c:v>
                </c:pt>
                <c:pt idx="184">
                  <c:v>165.33540000000011</c:v>
                </c:pt>
                <c:pt idx="185">
                  <c:v>166.2243</c:v>
                </c:pt>
                <c:pt idx="186">
                  <c:v>167.11319999999998</c:v>
                </c:pt>
                <c:pt idx="187">
                  <c:v>168.00210000000001</c:v>
                </c:pt>
                <c:pt idx="188">
                  <c:v>168.89100000000008</c:v>
                </c:pt>
                <c:pt idx="189">
                  <c:v>169.77989999999991</c:v>
                </c:pt>
                <c:pt idx="190">
                  <c:v>170.6688</c:v>
                </c:pt>
                <c:pt idx="191">
                  <c:v>171.55770000000001</c:v>
                </c:pt>
                <c:pt idx="192">
                  <c:v>172.44659999999999</c:v>
                </c:pt>
                <c:pt idx="193">
                  <c:v>173.3355</c:v>
                </c:pt>
                <c:pt idx="194">
                  <c:v>174.2244</c:v>
                </c:pt>
                <c:pt idx="195">
                  <c:v>175.11329999999998</c:v>
                </c:pt>
                <c:pt idx="196">
                  <c:v>176.00220000000004</c:v>
                </c:pt>
                <c:pt idx="197">
                  <c:v>176.89110000000011</c:v>
                </c:pt>
                <c:pt idx="198">
                  <c:v>177.78</c:v>
                </c:pt>
                <c:pt idx="199">
                  <c:v>178.66890000000001</c:v>
                </c:pt>
                <c:pt idx="200">
                  <c:v>179.55780000000001</c:v>
                </c:pt>
                <c:pt idx="201">
                  <c:v>180.44669999999999</c:v>
                </c:pt>
                <c:pt idx="202">
                  <c:v>181.3356</c:v>
                </c:pt>
                <c:pt idx="203">
                  <c:v>182.22450000000001</c:v>
                </c:pt>
                <c:pt idx="204">
                  <c:v>183.11339999999998</c:v>
                </c:pt>
                <c:pt idx="205">
                  <c:v>184.0023000000001</c:v>
                </c:pt>
                <c:pt idx="206">
                  <c:v>184.89120000000008</c:v>
                </c:pt>
                <c:pt idx="207">
                  <c:v>185.7801</c:v>
                </c:pt>
                <c:pt idx="208">
                  <c:v>186.66900000000001</c:v>
                </c:pt>
                <c:pt idx="209">
                  <c:v>187.55790000000007</c:v>
                </c:pt>
                <c:pt idx="210">
                  <c:v>188.4468</c:v>
                </c:pt>
                <c:pt idx="211">
                  <c:v>189.3357</c:v>
                </c:pt>
                <c:pt idx="212">
                  <c:v>190.22459999999998</c:v>
                </c:pt>
                <c:pt idx="213">
                  <c:v>191.11349999999999</c:v>
                </c:pt>
                <c:pt idx="214">
                  <c:v>192.00240000000008</c:v>
                </c:pt>
                <c:pt idx="215">
                  <c:v>192.89130000000009</c:v>
                </c:pt>
                <c:pt idx="216">
                  <c:v>193.78020000000001</c:v>
                </c:pt>
                <c:pt idx="217">
                  <c:v>194.66909999999999</c:v>
                </c:pt>
                <c:pt idx="218">
                  <c:v>195.55800000000011</c:v>
                </c:pt>
                <c:pt idx="219">
                  <c:v>196.4469</c:v>
                </c:pt>
                <c:pt idx="220">
                  <c:v>197.33580000000001</c:v>
                </c:pt>
                <c:pt idx="221">
                  <c:v>198.22469999999998</c:v>
                </c:pt>
                <c:pt idx="222">
                  <c:v>199.11359999999991</c:v>
                </c:pt>
                <c:pt idx="223">
                  <c:v>200.0025</c:v>
                </c:pt>
                <c:pt idx="224">
                  <c:v>200.89140000000009</c:v>
                </c:pt>
                <c:pt idx="225">
                  <c:v>201.78030000000001</c:v>
                </c:pt>
                <c:pt idx="226">
                  <c:v>202.66920000000002</c:v>
                </c:pt>
                <c:pt idx="227">
                  <c:v>203.55810000000008</c:v>
                </c:pt>
                <c:pt idx="228">
                  <c:v>204.447</c:v>
                </c:pt>
                <c:pt idx="229">
                  <c:v>205.33590000000001</c:v>
                </c:pt>
                <c:pt idx="230">
                  <c:v>206.22479999999999</c:v>
                </c:pt>
                <c:pt idx="231">
                  <c:v>207.11369999999991</c:v>
                </c:pt>
                <c:pt idx="232">
                  <c:v>208.0026</c:v>
                </c:pt>
                <c:pt idx="233">
                  <c:v>208.89150000000001</c:v>
                </c:pt>
                <c:pt idx="234">
                  <c:v>209.78040000000001</c:v>
                </c:pt>
                <c:pt idx="235">
                  <c:v>210.66929999999999</c:v>
                </c:pt>
                <c:pt idx="236">
                  <c:v>211.55820000000008</c:v>
                </c:pt>
                <c:pt idx="237">
                  <c:v>212.44710000000001</c:v>
                </c:pt>
                <c:pt idx="238">
                  <c:v>213.33600000000001</c:v>
                </c:pt>
                <c:pt idx="239">
                  <c:v>214.22490000000002</c:v>
                </c:pt>
                <c:pt idx="240">
                  <c:v>215.11379999999991</c:v>
                </c:pt>
                <c:pt idx="241">
                  <c:v>216.0027</c:v>
                </c:pt>
                <c:pt idx="242">
                  <c:v>216.89160000000001</c:v>
                </c:pt>
                <c:pt idx="243">
                  <c:v>217.78050000000002</c:v>
                </c:pt>
                <c:pt idx="244">
                  <c:v>218.6694</c:v>
                </c:pt>
                <c:pt idx="245">
                  <c:v>219.55830000000009</c:v>
                </c:pt>
                <c:pt idx="246">
                  <c:v>220.44720000000001</c:v>
                </c:pt>
                <c:pt idx="247">
                  <c:v>221.33610000000004</c:v>
                </c:pt>
                <c:pt idx="248">
                  <c:v>222.22499999999999</c:v>
                </c:pt>
                <c:pt idx="249">
                  <c:v>223.11389999999992</c:v>
                </c:pt>
                <c:pt idx="250">
                  <c:v>224.00280000000001</c:v>
                </c:pt>
                <c:pt idx="251">
                  <c:v>224.89170000000001</c:v>
                </c:pt>
                <c:pt idx="252">
                  <c:v>225.78059999999999</c:v>
                </c:pt>
                <c:pt idx="253">
                  <c:v>226.66949999999997</c:v>
                </c:pt>
                <c:pt idx="254">
                  <c:v>227.55840000000009</c:v>
                </c:pt>
                <c:pt idx="255">
                  <c:v>228.44730000000001</c:v>
                </c:pt>
                <c:pt idx="256">
                  <c:v>229.33620000000008</c:v>
                </c:pt>
                <c:pt idx="257">
                  <c:v>230.2251</c:v>
                </c:pt>
                <c:pt idx="258">
                  <c:v>231.11399999999998</c:v>
                </c:pt>
                <c:pt idx="259">
                  <c:v>232.00290000000001</c:v>
                </c:pt>
                <c:pt idx="260">
                  <c:v>232.89180000000007</c:v>
                </c:pt>
                <c:pt idx="261">
                  <c:v>233.7807</c:v>
                </c:pt>
                <c:pt idx="262">
                  <c:v>234.66959999999995</c:v>
                </c:pt>
                <c:pt idx="263">
                  <c:v>235.55850000000001</c:v>
                </c:pt>
                <c:pt idx="264">
                  <c:v>236.44740000000004</c:v>
                </c:pt>
                <c:pt idx="265">
                  <c:v>237.33630000000008</c:v>
                </c:pt>
                <c:pt idx="266">
                  <c:v>238.2252</c:v>
                </c:pt>
                <c:pt idx="267">
                  <c:v>239.11409999999998</c:v>
                </c:pt>
                <c:pt idx="268">
                  <c:v>240.00299999999999</c:v>
                </c:pt>
                <c:pt idx="269">
                  <c:v>240.89190000000008</c:v>
                </c:pt>
                <c:pt idx="270">
                  <c:v>241.78079999999997</c:v>
                </c:pt>
                <c:pt idx="271">
                  <c:v>242.66969999999998</c:v>
                </c:pt>
                <c:pt idx="272">
                  <c:v>243.55860000000001</c:v>
                </c:pt>
                <c:pt idx="273">
                  <c:v>244.44750000000002</c:v>
                </c:pt>
                <c:pt idx="274">
                  <c:v>245.33640000000011</c:v>
                </c:pt>
                <c:pt idx="275">
                  <c:v>246.2253</c:v>
                </c:pt>
                <c:pt idx="276">
                  <c:v>247.11419999999998</c:v>
                </c:pt>
                <c:pt idx="277">
                  <c:v>248.00310000000002</c:v>
                </c:pt>
                <c:pt idx="278">
                  <c:v>248.89200000000008</c:v>
                </c:pt>
                <c:pt idx="279">
                  <c:v>249.78089999999997</c:v>
                </c:pt>
                <c:pt idx="280">
                  <c:v>250.66979999999998</c:v>
                </c:pt>
                <c:pt idx="281">
                  <c:v>251.55870000000004</c:v>
                </c:pt>
                <c:pt idx="282">
                  <c:v>252.44759999999999</c:v>
                </c:pt>
                <c:pt idx="283">
                  <c:v>253.33650000000003</c:v>
                </c:pt>
                <c:pt idx="284">
                  <c:v>254.22540000000001</c:v>
                </c:pt>
                <c:pt idx="285">
                  <c:v>255.11429999999999</c:v>
                </c:pt>
                <c:pt idx="286">
                  <c:v>256.00319999999977</c:v>
                </c:pt>
                <c:pt idx="287">
                  <c:v>256.89210000000003</c:v>
                </c:pt>
                <c:pt idx="288">
                  <c:v>257.78099999999984</c:v>
                </c:pt>
                <c:pt idx="289">
                  <c:v>258.66989999999998</c:v>
                </c:pt>
                <c:pt idx="290">
                  <c:v>259.55880000000002</c:v>
                </c:pt>
                <c:pt idx="291">
                  <c:v>260.4477</c:v>
                </c:pt>
                <c:pt idx="292">
                  <c:v>261.33659999999963</c:v>
                </c:pt>
                <c:pt idx="293">
                  <c:v>262.22549999999984</c:v>
                </c:pt>
                <c:pt idx="294">
                  <c:v>263.11439999999999</c:v>
                </c:pt>
                <c:pt idx="295">
                  <c:v>264.0032999999998</c:v>
                </c:pt>
                <c:pt idx="296">
                  <c:v>264.8922</c:v>
                </c:pt>
                <c:pt idx="297">
                  <c:v>265.78109999999964</c:v>
                </c:pt>
                <c:pt idx="298">
                  <c:v>266.67</c:v>
                </c:pt>
                <c:pt idx="299">
                  <c:v>267.55889999999999</c:v>
                </c:pt>
                <c:pt idx="300">
                  <c:v>268.4478000000002</c:v>
                </c:pt>
                <c:pt idx="301">
                  <c:v>269.33669999999984</c:v>
                </c:pt>
                <c:pt idx="302">
                  <c:v>270.22559999999976</c:v>
                </c:pt>
                <c:pt idx="303">
                  <c:v>271.11450000000002</c:v>
                </c:pt>
                <c:pt idx="304">
                  <c:v>272.0034</c:v>
                </c:pt>
                <c:pt idx="305">
                  <c:v>272.89229999999981</c:v>
                </c:pt>
                <c:pt idx="306">
                  <c:v>273.78119999999973</c:v>
                </c:pt>
                <c:pt idx="307">
                  <c:v>274.67009999999999</c:v>
                </c:pt>
                <c:pt idx="308">
                  <c:v>275.5589999999998</c:v>
                </c:pt>
                <c:pt idx="309">
                  <c:v>276.4479</c:v>
                </c:pt>
                <c:pt idx="310">
                  <c:v>277.33679999999964</c:v>
                </c:pt>
                <c:pt idx="311">
                  <c:v>278.22569999999985</c:v>
                </c:pt>
                <c:pt idx="312">
                  <c:v>279.11460000000022</c:v>
                </c:pt>
                <c:pt idx="313">
                  <c:v>280.00350000000003</c:v>
                </c:pt>
                <c:pt idx="314">
                  <c:v>280.89240000000001</c:v>
                </c:pt>
                <c:pt idx="315">
                  <c:v>281.78129999999976</c:v>
                </c:pt>
                <c:pt idx="316">
                  <c:v>282.67020000000002</c:v>
                </c:pt>
                <c:pt idx="317">
                  <c:v>283.5591</c:v>
                </c:pt>
                <c:pt idx="318">
                  <c:v>284.44799999999981</c:v>
                </c:pt>
                <c:pt idx="319">
                  <c:v>285.33689999999984</c:v>
                </c:pt>
                <c:pt idx="320">
                  <c:v>286.22579999999977</c:v>
                </c:pt>
                <c:pt idx="321">
                  <c:v>287.11469999999997</c:v>
                </c:pt>
                <c:pt idx="322">
                  <c:v>288.00360000000001</c:v>
                </c:pt>
                <c:pt idx="323">
                  <c:v>288.89249999999993</c:v>
                </c:pt>
                <c:pt idx="324">
                  <c:v>289.78139999999962</c:v>
                </c:pt>
                <c:pt idx="325">
                  <c:v>290.6703</c:v>
                </c:pt>
                <c:pt idx="326">
                  <c:v>291.5592000000002</c:v>
                </c:pt>
                <c:pt idx="327">
                  <c:v>292.44809999999984</c:v>
                </c:pt>
                <c:pt idx="328">
                  <c:v>293.33699999999976</c:v>
                </c:pt>
                <c:pt idx="329">
                  <c:v>294.22589999999985</c:v>
                </c:pt>
                <c:pt idx="330">
                  <c:v>295.11480000000017</c:v>
                </c:pt>
                <c:pt idx="331">
                  <c:v>296.00369999999981</c:v>
                </c:pt>
                <c:pt idx="332">
                  <c:v>296.89260000000002</c:v>
                </c:pt>
                <c:pt idx="333">
                  <c:v>297.78149999999977</c:v>
                </c:pt>
                <c:pt idx="334">
                  <c:v>298.6703999999998</c:v>
                </c:pt>
                <c:pt idx="335">
                  <c:v>299.55930000000001</c:v>
                </c:pt>
                <c:pt idx="336">
                  <c:v>300.44819999999976</c:v>
                </c:pt>
                <c:pt idx="337">
                  <c:v>301.33709999999979</c:v>
                </c:pt>
                <c:pt idx="338">
                  <c:v>302.22599999999983</c:v>
                </c:pt>
                <c:pt idx="339">
                  <c:v>303.1149000000002</c:v>
                </c:pt>
                <c:pt idx="340">
                  <c:v>304.00380000000001</c:v>
                </c:pt>
                <c:pt idx="341">
                  <c:v>304.89270000000005</c:v>
                </c:pt>
                <c:pt idx="342">
                  <c:v>305.78160000000003</c:v>
                </c:pt>
                <c:pt idx="343">
                  <c:v>306.6705</c:v>
                </c:pt>
                <c:pt idx="344">
                  <c:v>307.55939999999993</c:v>
                </c:pt>
                <c:pt idx="345">
                  <c:v>308.44829999999985</c:v>
                </c:pt>
                <c:pt idx="346">
                  <c:v>309.3372</c:v>
                </c:pt>
                <c:pt idx="347">
                  <c:v>310.22609999999963</c:v>
                </c:pt>
                <c:pt idx="348">
                  <c:v>311.11500000000001</c:v>
                </c:pt>
                <c:pt idx="349">
                  <c:v>312.00389999999999</c:v>
                </c:pt>
                <c:pt idx="350">
                  <c:v>312.8927999999998</c:v>
                </c:pt>
                <c:pt idx="351">
                  <c:v>313.78169999999983</c:v>
                </c:pt>
                <c:pt idx="352">
                  <c:v>314.67059999999981</c:v>
                </c:pt>
                <c:pt idx="353">
                  <c:v>315.55950000000001</c:v>
                </c:pt>
                <c:pt idx="354">
                  <c:v>316.44840000000005</c:v>
                </c:pt>
                <c:pt idx="355">
                  <c:v>317.33730000000003</c:v>
                </c:pt>
                <c:pt idx="356">
                  <c:v>318.22619999999972</c:v>
                </c:pt>
                <c:pt idx="357">
                  <c:v>319.11509999999993</c:v>
                </c:pt>
                <c:pt idx="358">
                  <c:v>320.00400000000002</c:v>
                </c:pt>
                <c:pt idx="359">
                  <c:v>320.8929</c:v>
                </c:pt>
                <c:pt idx="360">
                  <c:v>321.78179999999963</c:v>
                </c:pt>
                <c:pt idx="361">
                  <c:v>322.67070000000001</c:v>
                </c:pt>
                <c:pt idx="362">
                  <c:v>323.55959999999999</c:v>
                </c:pt>
                <c:pt idx="363">
                  <c:v>324.4484999999998</c:v>
                </c:pt>
                <c:pt idx="364">
                  <c:v>325.3374</c:v>
                </c:pt>
                <c:pt idx="365">
                  <c:v>326.22629999999964</c:v>
                </c:pt>
                <c:pt idx="366">
                  <c:v>327.11519999999979</c:v>
                </c:pt>
                <c:pt idx="367">
                  <c:v>328.00409999999999</c:v>
                </c:pt>
                <c:pt idx="368">
                  <c:v>328.89300000000003</c:v>
                </c:pt>
                <c:pt idx="369">
                  <c:v>329.78189999999984</c:v>
                </c:pt>
                <c:pt idx="370">
                  <c:v>330.67080000000021</c:v>
                </c:pt>
                <c:pt idx="371">
                  <c:v>331.55970000000002</c:v>
                </c:pt>
                <c:pt idx="372">
                  <c:v>332.4486</c:v>
                </c:pt>
                <c:pt idx="373">
                  <c:v>333.33749999999981</c:v>
                </c:pt>
                <c:pt idx="374">
                  <c:v>334.22639999999973</c:v>
                </c:pt>
                <c:pt idx="375">
                  <c:v>335.11529999999999</c:v>
                </c:pt>
                <c:pt idx="376">
                  <c:v>336.0041999999998</c:v>
                </c:pt>
                <c:pt idx="377">
                  <c:v>336.89309999999983</c:v>
                </c:pt>
                <c:pt idx="378">
                  <c:v>337.78199999999964</c:v>
                </c:pt>
                <c:pt idx="379">
                  <c:v>338.67089999999996</c:v>
                </c:pt>
                <c:pt idx="380">
                  <c:v>339.55980000000017</c:v>
                </c:pt>
                <c:pt idx="381">
                  <c:v>340.44870000000003</c:v>
                </c:pt>
                <c:pt idx="382">
                  <c:v>341.33760000000001</c:v>
                </c:pt>
                <c:pt idx="383">
                  <c:v>342.22649999999987</c:v>
                </c:pt>
                <c:pt idx="384">
                  <c:v>343.11540000000002</c:v>
                </c:pt>
                <c:pt idx="385">
                  <c:v>344.0043</c:v>
                </c:pt>
                <c:pt idx="386">
                  <c:v>344.89319999999964</c:v>
                </c:pt>
                <c:pt idx="387">
                  <c:v>345.78209999999984</c:v>
                </c:pt>
                <c:pt idx="388">
                  <c:v>346.67099999999999</c:v>
                </c:pt>
                <c:pt idx="389">
                  <c:v>347.55989999999997</c:v>
                </c:pt>
                <c:pt idx="390">
                  <c:v>348.44880000000001</c:v>
                </c:pt>
                <c:pt idx="391">
                  <c:v>349.33769999999993</c:v>
                </c:pt>
                <c:pt idx="392">
                  <c:v>350.22659999999962</c:v>
                </c:pt>
                <c:pt idx="393">
                  <c:v>351.1155</c:v>
                </c:pt>
                <c:pt idx="394">
                  <c:v>352.00439999999981</c:v>
                </c:pt>
                <c:pt idx="395">
                  <c:v>352.89329999999984</c:v>
                </c:pt>
                <c:pt idx="396">
                  <c:v>353.78220000000005</c:v>
                </c:pt>
                <c:pt idx="397">
                  <c:v>354.67109999999985</c:v>
                </c:pt>
                <c:pt idx="398">
                  <c:v>355.56</c:v>
                </c:pt>
                <c:pt idx="399">
                  <c:v>356.44890000000004</c:v>
                </c:pt>
                <c:pt idx="400">
                  <c:v>357.33780000000002</c:v>
                </c:pt>
                <c:pt idx="401">
                  <c:v>358.22669999999977</c:v>
                </c:pt>
                <c:pt idx="402">
                  <c:v>359.1155999999998</c:v>
                </c:pt>
                <c:pt idx="403">
                  <c:v>360.00450000000001</c:v>
                </c:pt>
                <c:pt idx="404">
                  <c:v>360.89339999999976</c:v>
                </c:pt>
                <c:pt idx="405">
                  <c:v>361.78229999999979</c:v>
                </c:pt>
                <c:pt idx="406">
                  <c:v>362.6712</c:v>
                </c:pt>
                <c:pt idx="407">
                  <c:v>363.56009999999981</c:v>
                </c:pt>
                <c:pt idx="408">
                  <c:v>364.44899999999978</c:v>
                </c:pt>
                <c:pt idx="409">
                  <c:v>365.33790000000005</c:v>
                </c:pt>
                <c:pt idx="410">
                  <c:v>366.22680000000003</c:v>
                </c:pt>
                <c:pt idx="411">
                  <c:v>367.1157</c:v>
                </c:pt>
                <c:pt idx="412">
                  <c:v>368.00460000000021</c:v>
                </c:pt>
                <c:pt idx="413">
                  <c:v>368.89349999999985</c:v>
                </c:pt>
                <c:pt idx="414">
                  <c:v>369.7824</c:v>
                </c:pt>
                <c:pt idx="415">
                  <c:v>370.6712999999998</c:v>
                </c:pt>
                <c:pt idx="416">
                  <c:v>371.56020000000001</c:v>
                </c:pt>
                <c:pt idx="417">
                  <c:v>372.44909999999999</c:v>
                </c:pt>
                <c:pt idx="418">
                  <c:v>373.33799999999979</c:v>
                </c:pt>
                <c:pt idx="419">
                  <c:v>374.22689999999983</c:v>
                </c:pt>
                <c:pt idx="420">
                  <c:v>375.11579999999981</c:v>
                </c:pt>
                <c:pt idx="421">
                  <c:v>376.00469999999996</c:v>
                </c:pt>
                <c:pt idx="422">
                  <c:v>376.89359999999976</c:v>
                </c:pt>
                <c:pt idx="423">
                  <c:v>377.78250000000003</c:v>
                </c:pt>
                <c:pt idx="424">
                  <c:v>378.67140000000001</c:v>
                </c:pt>
                <c:pt idx="425">
                  <c:v>379.56030000000004</c:v>
                </c:pt>
                <c:pt idx="426">
                  <c:v>380.44920000000002</c:v>
                </c:pt>
                <c:pt idx="427">
                  <c:v>381.33809999999977</c:v>
                </c:pt>
                <c:pt idx="428">
                  <c:v>382.22700000000003</c:v>
                </c:pt>
                <c:pt idx="429">
                  <c:v>383.11590000000001</c:v>
                </c:pt>
                <c:pt idx="430">
                  <c:v>384.00479999999999</c:v>
                </c:pt>
                <c:pt idx="431">
                  <c:v>384.8936999999998</c:v>
                </c:pt>
                <c:pt idx="432">
                  <c:v>385.7826</c:v>
                </c:pt>
                <c:pt idx="433">
                  <c:v>386.67149999999981</c:v>
                </c:pt>
                <c:pt idx="434">
                  <c:v>387.56039999999979</c:v>
                </c:pt>
                <c:pt idx="435">
                  <c:v>388.44929999999999</c:v>
                </c:pt>
                <c:pt idx="436">
                  <c:v>389.33819999999963</c:v>
                </c:pt>
                <c:pt idx="437">
                  <c:v>390.22709999999984</c:v>
                </c:pt>
                <c:pt idx="438">
                  <c:v>391.11600000000004</c:v>
                </c:pt>
                <c:pt idx="439">
                  <c:v>392.00490000000002</c:v>
                </c:pt>
                <c:pt idx="440">
                  <c:v>392.8938</c:v>
                </c:pt>
                <c:pt idx="441">
                  <c:v>393.78270000000003</c:v>
                </c:pt>
                <c:pt idx="442">
                  <c:v>394.67160000000001</c:v>
                </c:pt>
                <c:pt idx="443">
                  <c:v>395.56049999999999</c:v>
                </c:pt>
                <c:pt idx="444">
                  <c:v>396.44940000000008</c:v>
                </c:pt>
                <c:pt idx="445">
                  <c:v>397.33829999999983</c:v>
                </c:pt>
                <c:pt idx="446">
                  <c:v>398.22719999999964</c:v>
                </c:pt>
                <c:pt idx="447">
                  <c:v>399.11609999999979</c:v>
                </c:pt>
                <c:pt idx="448">
                  <c:v>400.005</c:v>
                </c:pt>
                <c:pt idx="449">
                  <c:v>400.8938999999998</c:v>
                </c:pt>
                <c:pt idx="450">
                  <c:v>401.78280000000001</c:v>
                </c:pt>
                <c:pt idx="451">
                  <c:v>402.67170000000004</c:v>
                </c:pt>
                <c:pt idx="452">
                  <c:v>403.56060000000002</c:v>
                </c:pt>
                <c:pt idx="453">
                  <c:v>404.4495</c:v>
                </c:pt>
                <c:pt idx="454">
                  <c:v>405.33840000000004</c:v>
                </c:pt>
                <c:pt idx="455">
                  <c:v>406.22729999999984</c:v>
                </c:pt>
                <c:pt idx="456">
                  <c:v>407.11619999999976</c:v>
                </c:pt>
                <c:pt idx="457">
                  <c:v>408.00510000000003</c:v>
                </c:pt>
                <c:pt idx="458">
                  <c:v>408.89400000000001</c:v>
                </c:pt>
                <c:pt idx="459">
                  <c:v>409.78289999999993</c:v>
                </c:pt>
                <c:pt idx="460">
                  <c:v>410.67179999999979</c:v>
                </c:pt>
                <c:pt idx="461">
                  <c:v>411.5607</c:v>
                </c:pt>
                <c:pt idx="462">
                  <c:v>412.4495999999998</c:v>
                </c:pt>
                <c:pt idx="463">
                  <c:v>413.33849999999978</c:v>
                </c:pt>
                <c:pt idx="464">
                  <c:v>414.22739999999976</c:v>
                </c:pt>
                <c:pt idx="465">
                  <c:v>415.11629999999985</c:v>
                </c:pt>
                <c:pt idx="466">
                  <c:v>416.0052</c:v>
                </c:pt>
                <c:pt idx="467">
                  <c:v>416.89410000000004</c:v>
                </c:pt>
                <c:pt idx="468">
                  <c:v>417.78299999999984</c:v>
                </c:pt>
                <c:pt idx="469">
                  <c:v>418.67189999999999</c:v>
                </c:pt>
                <c:pt idx="470">
                  <c:v>419.5608000000002</c:v>
                </c:pt>
                <c:pt idx="471">
                  <c:v>420.44970000000001</c:v>
                </c:pt>
                <c:pt idx="472">
                  <c:v>421.33859999999976</c:v>
                </c:pt>
                <c:pt idx="473">
                  <c:v>422.22749999999985</c:v>
                </c:pt>
                <c:pt idx="474">
                  <c:v>423.1164</c:v>
                </c:pt>
                <c:pt idx="475">
                  <c:v>424.00529999999981</c:v>
                </c:pt>
                <c:pt idx="476">
                  <c:v>424.89419999999978</c:v>
                </c:pt>
                <c:pt idx="477">
                  <c:v>425.78309999999976</c:v>
                </c:pt>
                <c:pt idx="478">
                  <c:v>426.67200000000008</c:v>
                </c:pt>
                <c:pt idx="479">
                  <c:v>427.5609</c:v>
                </c:pt>
                <c:pt idx="480">
                  <c:v>428.44980000000021</c:v>
                </c:pt>
                <c:pt idx="481">
                  <c:v>429.33869999999985</c:v>
                </c:pt>
                <c:pt idx="482">
                  <c:v>430.2276</c:v>
                </c:pt>
                <c:pt idx="483">
                  <c:v>431.11650000000003</c:v>
                </c:pt>
                <c:pt idx="484">
                  <c:v>432.00540000000001</c:v>
                </c:pt>
                <c:pt idx="485">
                  <c:v>432.89429999999999</c:v>
                </c:pt>
                <c:pt idx="486">
                  <c:v>433.78319999999974</c:v>
                </c:pt>
                <c:pt idx="487">
                  <c:v>434.6721</c:v>
                </c:pt>
                <c:pt idx="488">
                  <c:v>435.56099999999981</c:v>
                </c:pt>
                <c:pt idx="489">
                  <c:v>436.44989999999996</c:v>
                </c:pt>
                <c:pt idx="490">
                  <c:v>437.33879999999976</c:v>
                </c:pt>
                <c:pt idx="491">
                  <c:v>438.2276999999998</c:v>
                </c:pt>
                <c:pt idx="492">
                  <c:v>439.11660000000001</c:v>
                </c:pt>
                <c:pt idx="493">
                  <c:v>440.00550000000004</c:v>
                </c:pt>
                <c:pt idx="494">
                  <c:v>440.89440000000002</c:v>
                </c:pt>
                <c:pt idx="495">
                  <c:v>441.78329999999977</c:v>
                </c:pt>
                <c:pt idx="496">
                  <c:v>442.6722000000002</c:v>
                </c:pt>
                <c:pt idx="497">
                  <c:v>443.56109999999984</c:v>
                </c:pt>
                <c:pt idx="498">
                  <c:v>444.45</c:v>
                </c:pt>
                <c:pt idx="499">
                  <c:v>445.33889999999985</c:v>
                </c:pt>
                <c:pt idx="500">
                  <c:v>446.2278</c:v>
                </c:pt>
                <c:pt idx="501">
                  <c:v>447.11669999999981</c:v>
                </c:pt>
                <c:pt idx="502">
                  <c:v>448.00560000000002</c:v>
                </c:pt>
                <c:pt idx="503">
                  <c:v>448.89449999999999</c:v>
                </c:pt>
                <c:pt idx="504">
                  <c:v>449.78339999999963</c:v>
                </c:pt>
                <c:pt idx="505">
                  <c:v>450.67229999999995</c:v>
                </c:pt>
                <c:pt idx="506">
                  <c:v>451.56119999999976</c:v>
                </c:pt>
                <c:pt idx="507">
                  <c:v>452.45009999999985</c:v>
                </c:pt>
                <c:pt idx="508">
                  <c:v>453.339</c:v>
                </c:pt>
                <c:pt idx="509">
                  <c:v>454.22790000000003</c:v>
                </c:pt>
              </c:numCache>
            </c:numRef>
          </c:xVal>
          <c:yVal>
            <c:numRef>
              <c:f>Sheet1!$L$5:$L$514</c:f>
              <c:numCache>
                <c:formatCode>General</c:formatCode>
                <c:ptCount val="51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1.1461280356782386</c:v>
                </c:pt>
                <c:pt idx="23">
                  <c:v>2.2405492482826026</c:v>
                </c:pt>
                <c:pt idx="24">
                  <c:v>2.9991305412873741</c:v>
                </c:pt>
                <c:pt idx="25">
                  <c:v>3.5075860397630105</c:v>
                </c:pt>
                <c:pt idx="26">
                  <c:v>3.8823537463887141</c:v>
                </c:pt>
                <c:pt idx="27">
                  <c:v>4.1296576733126882</c:v>
                </c:pt>
                <c:pt idx="28">
                  <c:v>4.2973227142053023</c:v>
                </c:pt>
                <c:pt idx="29">
                  <c:v>4.4001752063353869</c:v>
                </c:pt>
                <c:pt idx="30">
                  <c:v>4.4546314699523926</c:v>
                </c:pt>
                <c:pt idx="31">
                  <c:v>4.4690263077508634</c:v>
                </c:pt>
                <c:pt idx="32">
                  <c:v>4.4771646819965278</c:v>
                </c:pt>
                <c:pt idx="33">
                  <c:v>4.4710422135209518</c:v>
                </c:pt>
                <c:pt idx="34">
                  <c:v>4.4575488604110065</c:v>
                </c:pt>
                <c:pt idx="35">
                  <c:v>4.4496172278069608</c:v>
                </c:pt>
                <c:pt idx="36">
                  <c:v>4.4409562854218114</c:v>
                </c:pt>
                <c:pt idx="37">
                  <c:v>4.4350316919291473</c:v>
                </c:pt>
                <c:pt idx="38">
                  <c:v>4.4267714347927001</c:v>
                </c:pt>
                <c:pt idx="39">
                  <c:v>4.423655392573381</c:v>
                </c:pt>
                <c:pt idx="40">
                  <c:v>4.4143883269310749</c:v>
                </c:pt>
                <c:pt idx="41">
                  <c:v>4.4117711776203734</c:v>
                </c:pt>
                <c:pt idx="42">
                  <c:v>4.4000542112748739</c:v>
                </c:pt>
                <c:pt idx="43">
                  <c:v>4.3912527673505561</c:v>
                </c:pt>
                <c:pt idx="44">
                  <c:v>4.3804102477470748</c:v>
                </c:pt>
                <c:pt idx="45">
                  <c:v>4.3814039123652906</c:v>
                </c:pt>
                <c:pt idx="46">
                  <c:v>4.3822152230475311</c:v>
                </c:pt>
                <c:pt idx="47">
                  <c:v>4.3775976261089147</c:v>
                </c:pt>
                <c:pt idx="48">
                  <c:v>4.3723964324231144</c:v>
                </c:pt>
                <c:pt idx="49">
                  <c:v>4.3644196553502326</c:v>
                </c:pt>
                <c:pt idx="50">
                  <c:v>4.3649822616322558</c:v>
                </c:pt>
                <c:pt idx="51">
                  <c:v>4.3639126857943484</c:v>
                </c:pt>
                <c:pt idx="52">
                  <c:v>4.360100908756956</c:v>
                </c:pt>
                <c:pt idx="53">
                  <c:v>4.352761191723836</c:v>
                </c:pt>
                <c:pt idx="54">
                  <c:v>4.3457852819592109</c:v>
                </c:pt>
                <c:pt idx="55">
                  <c:v>4.3420869599045755</c:v>
                </c:pt>
                <c:pt idx="56">
                  <c:v>4.3349962802432254</c:v>
                </c:pt>
                <c:pt idx="57">
                  <c:v>4.3320544951081974</c:v>
                </c:pt>
                <c:pt idx="58">
                  <c:v>4.3273589343863295</c:v>
                </c:pt>
                <c:pt idx="59">
                  <c:v>4.3232108350776466</c:v>
                </c:pt>
                <c:pt idx="60">
                  <c:v>4.320893709631827</c:v>
                </c:pt>
                <c:pt idx="61">
                  <c:v>4.3163478287330976</c:v>
                </c:pt>
                <c:pt idx="62">
                  <c:v>4.3106508364783034</c:v>
                </c:pt>
                <c:pt idx="63">
                  <c:v>4.3082441767406063</c:v>
                </c:pt>
                <c:pt idx="64">
                  <c:v>4.3131920636348067</c:v>
                </c:pt>
                <c:pt idx="65">
                  <c:v>4.3087564423706333</c:v>
                </c:pt>
                <c:pt idx="66">
                  <c:v>4.3105233839515238</c:v>
                </c:pt>
                <c:pt idx="67">
                  <c:v>4.3023309286843965</c:v>
                </c:pt>
                <c:pt idx="68">
                  <c:v>4.2964019016921462</c:v>
                </c:pt>
                <c:pt idx="69">
                  <c:v>4.2913022357598525</c:v>
                </c:pt>
                <c:pt idx="70">
                  <c:v>4.2893436451186409</c:v>
                </c:pt>
                <c:pt idx="71">
                  <c:v>4.292056604621469</c:v>
                </c:pt>
                <c:pt idx="72">
                  <c:v>4.2915908256580009</c:v>
                </c:pt>
                <c:pt idx="73">
                  <c:v>4.2786621609099837</c:v>
                </c:pt>
                <c:pt idx="74">
                  <c:v>4.2796669440484578</c:v>
                </c:pt>
                <c:pt idx="75">
                  <c:v>4.2815333138573788</c:v>
                </c:pt>
                <c:pt idx="76">
                  <c:v>4.2756107647445765</c:v>
                </c:pt>
                <c:pt idx="77">
                  <c:v>4.2736724619426107</c:v>
                </c:pt>
                <c:pt idx="78">
                  <c:v>4.2692092989389376</c:v>
                </c:pt>
                <c:pt idx="79">
                  <c:v>4.2630913798516721</c:v>
                </c:pt>
                <c:pt idx="80">
                  <c:v>4.2663728312246034</c:v>
                </c:pt>
                <c:pt idx="81">
                  <c:v>4.2579424305731379</c:v>
                </c:pt>
                <c:pt idx="82">
                  <c:v>4.2636124006689817</c:v>
                </c:pt>
                <c:pt idx="83">
                  <c:v>4.2469169170149259</c:v>
                </c:pt>
                <c:pt idx="84">
                  <c:v>4.2496385455404173</c:v>
                </c:pt>
                <c:pt idx="85">
                  <c:v>4.2396497771666679</c:v>
                </c:pt>
                <c:pt idx="86">
                  <c:v>4.2504931918406124</c:v>
                </c:pt>
                <c:pt idx="87">
                  <c:v>4.2369904646531511</c:v>
                </c:pt>
                <c:pt idx="88">
                  <c:v>4.2436084609593596</c:v>
                </c:pt>
                <c:pt idx="89">
                  <c:v>4.237242039984233</c:v>
                </c:pt>
                <c:pt idx="90">
                  <c:v>4.2311891454826727</c:v>
                </c:pt>
                <c:pt idx="91">
                  <c:v>4.2363860886095539</c:v>
                </c:pt>
                <c:pt idx="92">
                  <c:v>4.2271408254231861</c:v>
                </c:pt>
                <c:pt idx="93">
                  <c:v>4.2240407386276946</c:v>
                </c:pt>
                <c:pt idx="94">
                  <c:v>4.2254643592072076</c:v>
                </c:pt>
                <c:pt idx="95">
                  <c:v>4.2204480650703182</c:v>
                </c:pt>
                <c:pt idx="96">
                  <c:v>4.2234959409623949</c:v>
                </c:pt>
                <c:pt idx="97">
                  <c:v>4.220761653975142</c:v>
                </c:pt>
                <c:pt idx="98">
                  <c:v>4.2112273656299823</c:v>
                </c:pt>
                <c:pt idx="99">
                  <c:v>4.2111205412580475</c:v>
                </c:pt>
                <c:pt idx="100">
                  <c:v>4.2071764070951625</c:v>
                </c:pt>
                <c:pt idx="101">
                  <c:v>4.2031961249350323</c:v>
                </c:pt>
                <c:pt idx="102">
                  <c:v>4.1976664261935674</c:v>
                </c:pt>
                <c:pt idx="103">
                  <c:v>4.2004400764364282</c:v>
                </c:pt>
                <c:pt idx="104">
                  <c:v>4.1952906601109685</c:v>
                </c:pt>
                <c:pt idx="105">
                  <c:v>4.1911714557285586</c:v>
                </c:pt>
                <c:pt idx="106">
                  <c:v>4.1938200260161098</c:v>
                </c:pt>
                <c:pt idx="107">
                  <c:v>4.1866738674997448</c:v>
                </c:pt>
                <c:pt idx="108">
                  <c:v>4.1874079024225503</c:v>
                </c:pt>
                <c:pt idx="109">
                  <c:v>4.1840380786268847</c:v>
                </c:pt>
                <c:pt idx="110">
                  <c:v>4.1865890912724071</c:v>
                </c:pt>
                <c:pt idx="111">
                  <c:v>4.1767277576441915</c:v>
                </c:pt>
                <c:pt idx="112">
                  <c:v>4.1700562572507955</c:v>
                </c:pt>
                <c:pt idx="113">
                  <c:v>4.1625046645211459</c:v>
                </c:pt>
                <c:pt idx="114">
                  <c:v>4.1626540041195756</c:v>
                </c:pt>
                <c:pt idx="115">
                  <c:v>4.1596273406586732</c:v>
                </c:pt>
                <c:pt idx="116">
                  <c:v>4.1616674124377386</c:v>
                </c:pt>
                <c:pt idx="117">
                  <c:v>4.1583926503871202</c:v>
                </c:pt>
                <c:pt idx="118">
                  <c:v>4.1614279007912911</c:v>
                </c:pt>
                <c:pt idx="119">
                  <c:v>4.1505722476689924</c:v>
                </c:pt>
                <c:pt idx="120">
                  <c:v>4.1559430179718371</c:v>
                </c:pt>
                <c:pt idx="121">
                  <c:v>4.148695179285065</c:v>
                </c:pt>
                <c:pt idx="122">
                  <c:v>4.1377021671469594</c:v>
                </c:pt>
                <c:pt idx="123">
                  <c:v>4.1468099627758708</c:v>
                </c:pt>
                <c:pt idx="124">
                  <c:v>4.1434832106700616</c:v>
                </c:pt>
                <c:pt idx="125">
                  <c:v>4.1420764610732848</c:v>
                </c:pt>
                <c:pt idx="126">
                  <c:v>4.1379551235323602</c:v>
                </c:pt>
                <c:pt idx="127">
                  <c:v>4.1421390801321376</c:v>
                </c:pt>
                <c:pt idx="128">
                  <c:v>4.131361989115943</c:v>
                </c:pt>
                <c:pt idx="129">
                  <c:v>4.1264885707003707</c:v>
                </c:pt>
                <c:pt idx="130">
                  <c:v>4.122183100093868</c:v>
                </c:pt>
                <c:pt idx="131">
                  <c:v>4.1238842934600051</c:v>
                </c:pt>
                <c:pt idx="132">
                  <c:v>4.1247975679605284</c:v>
                </c:pt>
                <c:pt idx="133">
                  <c:v>4.1216583124980701</c:v>
                </c:pt>
                <c:pt idx="134">
                  <c:v>4.1148777498928357</c:v>
                </c:pt>
                <c:pt idx="135">
                  <c:v>4.1206397284155667</c:v>
                </c:pt>
                <c:pt idx="136">
                  <c:v>4.1071421058330753</c:v>
                </c:pt>
                <c:pt idx="137">
                  <c:v>4.1100170067921091</c:v>
                </c:pt>
                <c:pt idx="138">
                  <c:v>4.1091396439040162</c:v>
                </c:pt>
                <c:pt idx="139">
                  <c:v>4.0973267357157725</c:v>
                </c:pt>
                <c:pt idx="140">
                  <c:v>4.10202185692415</c:v>
                </c:pt>
                <c:pt idx="141">
                  <c:v>4.0968405203313898</c:v>
                </c:pt>
                <c:pt idx="142">
                  <c:v>4.0982629023799326</c:v>
                </c:pt>
                <c:pt idx="143">
                  <c:v>4.0877814178095395</c:v>
                </c:pt>
                <c:pt idx="144">
                  <c:v>4.09940437234554</c:v>
                </c:pt>
                <c:pt idx="145">
                  <c:v>4.0913151596972215</c:v>
                </c:pt>
                <c:pt idx="146">
                  <c:v>4.089940418498637</c:v>
                </c:pt>
                <c:pt idx="147">
                  <c:v>4.0778401027349966</c:v>
                </c:pt>
                <c:pt idx="148">
                  <c:v>4.0846477608547325</c:v>
                </c:pt>
                <c:pt idx="149">
                  <c:v>4.0758752952598334</c:v>
                </c:pt>
                <c:pt idx="150">
                  <c:v>4.0759117614827778</c:v>
                </c:pt>
                <c:pt idx="151">
                  <c:v>4.0762033810887734</c:v>
                </c:pt>
                <c:pt idx="152">
                  <c:v>4.0682972050314525</c:v>
                </c:pt>
                <c:pt idx="153">
                  <c:v>4.0645328611315747</c:v>
                </c:pt>
                <c:pt idx="154">
                  <c:v>4.0678888066853922</c:v>
                </c:pt>
                <c:pt idx="155">
                  <c:v>4.0622058088197086</c:v>
                </c:pt>
                <c:pt idx="156">
                  <c:v>4.0687422929329813</c:v>
                </c:pt>
                <c:pt idx="157">
                  <c:v>4.0594119374386555</c:v>
                </c:pt>
                <c:pt idx="158">
                  <c:v>4.0550341236746137</c:v>
                </c:pt>
                <c:pt idx="159">
                  <c:v>4.0510366951412129</c:v>
                </c:pt>
                <c:pt idx="160">
                  <c:v>4.0507276712150508</c:v>
                </c:pt>
                <c:pt idx="161">
                  <c:v>4.0522705966567463</c:v>
                </c:pt>
                <c:pt idx="162">
                  <c:v>4.0378247505883405</c:v>
                </c:pt>
                <c:pt idx="163">
                  <c:v>4.0426148845885264</c:v>
                </c:pt>
                <c:pt idx="164">
                  <c:v>4.0416689664756102</c:v>
                </c:pt>
                <c:pt idx="165">
                  <c:v>4.0300732307125182</c:v>
                </c:pt>
                <c:pt idx="166">
                  <c:v>4.0298705640039501</c:v>
                </c:pt>
                <c:pt idx="167">
                  <c:v>4.033262875884482</c:v>
                </c:pt>
                <c:pt idx="168">
                  <c:v>4.0335041729451744</c:v>
                </c:pt>
                <c:pt idx="169">
                  <c:v>4.0379441552030988</c:v>
                </c:pt>
                <c:pt idx="170">
                  <c:v>4.0244035626829655</c:v>
                </c:pt>
                <c:pt idx="171">
                  <c:v>4.0174507295105357</c:v>
                </c:pt>
                <c:pt idx="172">
                  <c:v>4.0206098533777048</c:v>
                </c:pt>
                <c:pt idx="173">
                  <c:v>4.0218918739191087</c:v>
                </c:pt>
                <c:pt idx="174">
                  <c:v>4.008003671840159</c:v>
                </c:pt>
                <c:pt idx="175">
                  <c:v>4.0146885118723379</c:v>
                </c:pt>
                <c:pt idx="176">
                  <c:v>4.0025116312849054</c:v>
                </c:pt>
                <c:pt idx="177">
                  <c:v>4.0125419727758356</c:v>
                </c:pt>
                <c:pt idx="178">
                  <c:v>4.0093658983462444</c:v>
                </c:pt>
                <c:pt idx="179">
                  <c:v>3.9986515959983735</c:v>
                </c:pt>
                <c:pt idx="180">
                  <c:v>4.0056523153550767</c:v>
                </c:pt>
                <c:pt idx="181">
                  <c:v>3.9989129043587832</c:v>
                </c:pt>
                <c:pt idx="182">
                  <c:v>3.9944931228835125</c:v>
                </c:pt>
                <c:pt idx="183">
                  <c:v>3.9994785336793073</c:v>
                </c:pt>
                <c:pt idx="184">
                  <c:v>3.9939649981951191</c:v>
                </c:pt>
                <c:pt idx="185">
                  <c:v>3.9852917185928893</c:v>
                </c:pt>
                <c:pt idx="186">
                  <c:v>3.9964678902617168</c:v>
                </c:pt>
                <c:pt idx="187">
                  <c:v>3.987844950171298</c:v>
                </c:pt>
                <c:pt idx="188">
                  <c:v>3.9828589423120753</c:v>
                </c:pt>
                <c:pt idx="189">
                  <c:v>3.9787281771384917</c:v>
                </c:pt>
                <c:pt idx="190">
                  <c:v>3.9772204466353851</c:v>
                </c:pt>
                <c:pt idx="191">
                  <c:v>3.9741891911181657</c:v>
                </c:pt>
                <c:pt idx="192">
                  <c:v>3.9728505558472289</c:v>
                </c:pt>
                <c:pt idx="193">
                  <c:v>3.9710902131371153</c:v>
                </c:pt>
                <c:pt idx="194">
                  <c:v>3.963079160641827</c:v>
                </c:pt>
                <c:pt idx="195">
                  <c:v>3.9545319426269168</c:v>
                </c:pt>
                <c:pt idx="196">
                  <c:v>3.962132469298234</c:v>
                </c:pt>
                <c:pt idx="197">
                  <c:v>3.9645424660791369</c:v>
                </c:pt>
                <c:pt idx="198">
                  <c:v>3.9573198968553411</c:v>
                </c:pt>
                <c:pt idx="199">
                  <c:v>3.9562164692433872</c:v>
                </c:pt>
                <c:pt idx="200">
                  <c:v>3.9563125308411937</c:v>
                </c:pt>
                <c:pt idx="201">
                  <c:v>3.9497314523157083</c:v>
                </c:pt>
                <c:pt idx="202">
                  <c:v>3.9489017609702155</c:v>
                </c:pt>
                <c:pt idx="203">
                  <c:v>3.9471395176428303</c:v>
                </c:pt>
                <c:pt idx="204">
                  <c:v>3.9417598138146941</c:v>
                </c:pt>
                <c:pt idx="205">
                  <c:v>3.9435439771534542</c:v>
                </c:pt>
                <c:pt idx="206">
                  <c:v>3.9389697972228901</c:v>
                </c:pt>
                <c:pt idx="207">
                  <c:v>3.9394693308435276</c:v>
                </c:pt>
                <c:pt idx="208">
                  <c:v>3.9292656182530639</c:v>
                </c:pt>
                <c:pt idx="209">
                  <c:v>3.9263939002696824</c:v>
                </c:pt>
                <c:pt idx="210">
                  <c:v>3.9361617409111589</c:v>
                </c:pt>
                <c:pt idx="211">
                  <c:v>3.9220504021671738</c:v>
                </c:pt>
                <c:pt idx="212">
                  <c:v>3.9188687433809837</c:v>
                </c:pt>
                <c:pt idx="213">
                  <c:v>3.9197055345491183</c:v>
                </c:pt>
                <c:pt idx="214">
                  <c:v>3.9110510203281241</c:v>
                </c:pt>
                <c:pt idx="215">
                  <c:v>3.9147661369258513</c:v>
                </c:pt>
                <c:pt idx="216">
                  <c:v>3.9188163903603797</c:v>
                </c:pt>
                <c:pt idx="217">
                  <c:v>3.9119029960440317</c:v>
                </c:pt>
                <c:pt idx="218">
                  <c:v>3.9105176855172665</c:v>
                </c:pt>
                <c:pt idx="219">
                  <c:v>3.9026554752179243</c:v>
                </c:pt>
                <c:pt idx="220">
                  <c:v>3.9025467793139907</c:v>
                </c:pt>
                <c:pt idx="221">
                  <c:v>3.8965813275057326</c:v>
                </c:pt>
                <c:pt idx="222">
                  <c:v>3.90848501887865</c:v>
                </c:pt>
                <c:pt idx="223">
                  <c:v>3.9019484650730814</c:v>
                </c:pt>
                <c:pt idx="224">
                  <c:v>3.8976270912904414</c:v>
                </c:pt>
                <c:pt idx="225">
                  <c:v>3.8878422651073583</c:v>
                </c:pt>
                <c:pt idx="226">
                  <c:v>3.8903092168999485</c:v>
                </c:pt>
                <c:pt idx="227">
                  <c:v>3.8837749613552592</c:v>
                </c:pt>
                <c:pt idx="228">
                  <c:v>3.8847953639489807</c:v>
                </c:pt>
                <c:pt idx="229">
                  <c:v>3.8849651982007325</c:v>
                </c:pt>
                <c:pt idx="230">
                  <c:v>3.8718063644587266</c:v>
                </c:pt>
                <c:pt idx="231">
                  <c:v>3.8689969024871367</c:v>
                </c:pt>
                <c:pt idx="232">
                  <c:v>3.8744818176994666</c:v>
                </c:pt>
                <c:pt idx="233">
                  <c:v>3.8851915406068493</c:v>
                </c:pt>
                <c:pt idx="234">
                  <c:v>3.8833774897483391</c:v>
                </c:pt>
                <c:pt idx="235">
                  <c:v>3.8740177038621861</c:v>
                </c:pt>
                <c:pt idx="236">
                  <c:v>3.8684680990209852</c:v>
                </c:pt>
                <c:pt idx="237">
                  <c:v>3.8725058993459234</c:v>
                </c:pt>
                <c:pt idx="238">
                  <c:v>3.8620120512502165</c:v>
                </c:pt>
                <c:pt idx="239">
                  <c:v>3.8589580547180042</c:v>
                </c:pt>
                <c:pt idx="240">
                  <c:v>3.8608767964032977</c:v>
                </c:pt>
                <c:pt idx="241">
                  <c:v>3.853272224020682</c:v>
                </c:pt>
                <c:pt idx="242">
                  <c:v>3.8520528086978487</c:v>
                </c:pt>
                <c:pt idx="243">
                  <c:v>3.8448498008066387</c:v>
                </c:pt>
                <c:pt idx="244">
                  <c:v>3.8414220444023592</c:v>
                </c:pt>
                <c:pt idx="245">
                  <c:v>3.8508299598485296</c:v>
                </c:pt>
                <c:pt idx="246">
                  <c:v>3.8493579816612988</c:v>
                </c:pt>
                <c:pt idx="247">
                  <c:v>3.8492350913147213</c:v>
                </c:pt>
                <c:pt idx="248">
                  <c:v>3.8449739381468877</c:v>
                </c:pt>
                <c:pt idx="249">
                  <c:v>3.8384712790719289</c:v>
                </c:pt>
                <c:pt idx="250">
                  <c:v>3.8409212001987716</c:v>
                </c:pt>
                <c:pt idx="251">
                  <c:v>3.8190171986890582</c:v>
                </c:pt>
                <c:pt idx="252">
                  <c:v>3.8296896408989709</c:v>
                </c:pt>
                <c:pt idx="253">
                  <c:v>3.8261396179359162</c:v>
                </c:pt>
                <c:pt idx="254">
                  <c:v>3.8265930539340478</c:v>
                </c:pt>
                <c:pt idx="255">
                  <c:v>3.82529626443096</c:v>
                </c:pt>
                <c:pt idx="256">
                  <c:v>3.8173670162875952</c:v>
                </c:pt>
                <c:pt idx="257">
                  <c:v>3.8165064370463568</c:v>
                </c:pt>
                <c:pt idx="258">
                  <c:v>3.8120438979302245</c:v>
                </c:pt>
                <c:pt idx="259">
                  <c:v>3.8082785095827667</c:v>
                </c:pt>
                <c:pt idx="260">
                  <c:v>3.8116420214531472</c:v>
                </c:pt>
                <c:pt idx="261">
                  <c:v>3.8069257768837317</c:v>
                </c:pt>
                <c:pt idx="262">
                  <c:v>3.8016780590358916</c:v>
                </c:pt>
                <c:pt idx="263">
                  <c:v>3.7953237643293161</c:v>
                </c:pt>
                <c:pt idx="264">
                  <c:v>3.8144473785224875</c:v>
                </c:pt>
                <c:pt idx="265">
                  <c:v>3.8090881313463463</c:v>
                </c:pt>
                <c:pt idx="266">
                  <c:v>3.7946274446645081</c:v>
                </c:pt>
                <c:pt idx="267">
                  <c:v>3.7963661549775214</c:v>
                </c:pt>
                <c:pt idx="268">
                  <c:v>3.789228057267338</c:v>
                </c:pt>
                <c:pt idx="269">
                  <c:v>3.7911992464988766</c:v>
                </c:pt>
                <c:pt idx="270">
                  <c:v>3.7966437037851164</c:v>
                </c:pt>
                <c:pt idx="271">
                  <c:v>3.7908479039654317</c:v>
                </c:pt>
                <c:pt idx="272">
                  <c:v>3.7971982698389604</c:v>
                </c:pt>
                <c:pt idx="273">
                  <c:v>3.7629035284990584</c:v>
                </c:pt>
                <c:pt idx="274">
                  <c:v>3.767452718097775</c:v>
                </c:pt>
                <c:pt idx="275">
                  <c:v>3.7778616241762406</c:v>
                </c:pt>
                <c:pt idx="276">
                  <c:v>3.7853298350107671</c:v>
                </c:pt>
                <c:pt idx="277">
                  <c:v>3.7676010680503391</c:v>
                </c:pt>
                <c:pt idx="278">
                  <c:v>3.7721015692770137</c:v>
                </c:pt>
                <c:pt idx="279">
                  <c:v>3.7690817871182203</c:v>
                </c:pt>
                <c:pt idx="280">
                  <c:v>3.764475027434409</c:v>
                </c:pt>
                <c:pt idx="281">
                  <c:v>3.7615519885641819</c:v>
                </c:pt>
                <c:pt idx="282">
                  <c:v>3.776265218268108</c:v>
                </c:pt>
                <c:pt idx="283">
                  <c:v>3.7502769151539925</c:v>
                </c:pt>
                <c:pt idx="284">
                  <c:v>3.7570162347313012</c:v>
                </c:pt>
                <c:pt idx="285">
                  <c:v>3.7457772178897604</c:v>
                </c:pt>
                <c:pt idx="286">
                  <c:v>3.7522021531765195</c:v>
                </c:pt>
                <c:pt idx="287">
                  <c:v>3.7474894922586732</c:v>
                </c:pt>
                <c:pt idx="288">
                  <c:v>3.7519715747363285</c:v>
                </c:pt>
                <c:pt idx="289">
                  <c:v>3.7448403967853792</c:v>
                </c:pt>
                <c:pt idx="290">
                  <c:v>3.7460890430562004</c:v>
                </c:pt>
                <c:pt idx="291">
                  <c:v>3.744136452401249</c:v>
                </c:pt>
                <c:pt idx="292">
                  <c:v>3.7253398159097384</c:v>
                </c:pt>
                <c:pt idx="293">
                  <c:v>3.7353593330017096</c:v>
                </c:pt>
                <c:pt idx="294">
                  <c:v>3.7439015504851816</c:v>
                </c:pt>
                <c:pt idx="295">
                  <c:v>3.7264826967848279</c:v>
                </c:pt>
                <c:pt idx="296">
                  <c:v>3.7247672456463143</c:v>
                </c:pt>
                <c:pt idx="297">
                  <c:v>3.730862992046494</c:v>
                </c:pt>
                <c:pt idx="298">
                  <c:v>3.7121444142148832</c:v>
                </c:pt>
                <c:pt idx="299">
                  <c:v>3.723373567018986</c:v>
                </c:pt>
                <c:pt idx="300">
                  <c:v>3.712397131406715</c:v>
                </c:pt>
                <c:pt idx="301">
                  <c:v>3.7081658578555414</c:v>
                </c:pt>
                <c:pt idx="302">
                  <c:v>3.7116385382323491</c:v>
                </c:pt>
                <c:pt idx="303">
                  <c:v>3.7169210731667608</c:v>
                </c:pt>
                <c:pt idx="304">
                  <c:v>3.7154183225950561</c:v>
                </c:pt>
                <c:pt idx="305">
                  <c:v>3.7088456380481776</c:v>
                </c:pt>
                <c:pt idx="306">
                  <c:v>3.7017406324372137</c:v>
                </c:pt>
                <c:pt idx="307">
                  <c:v>3.7123129086813655</c:v>
                </c:pt>
                <c:pt idx="308">
                  <c:v>3.7040646794085674</c:v>
                </c:pt>
                <c:pt idx="309">
                  <c:v>3.6946929263314843</c:v>
                </c:pt>
                <c:pt idx="310">
                  <c:v>3.694956002249818</c:v>
                </c:pt>
                <c:pt idx="311">
                  <c:v>3.6859207921945369</c:v>
                </c:pt>
                <c:pt idx="312">
                  <c:v>3.6955692270361857</c:v>
                </c:pt>
                <c:pt idx="313">
                  <c:v>3.6967057809339172</c:v>
                </c:pt>
                <c:pt idx="314">
                  <c:v>3.6740340004312562</c:v>
                </c:pt>
                <c:pt idx="315">
                  <c:v>3.6859207921945369</c:v>
                </c:pt>
                <c:pt idx="316">
                  <c:v>3.6851144690465407</c:v>
                </c:pt>
                <c:pt idx="317">
                  <c:v>3.6947806360120614</c:v>
                </c:pt>
                <c:pt idx="318">
                  <c:v>3.6827766463144354</c:v>
                </c:pt>
                <c:pt idx="319">
                  <c:v>3.6688516480825211</c:v>
                </c:pt>
                <c:pt idx="320">
                  <c:v>3.6656747809938932</c:v>
                </c:pt>
                <c:pt idx="321">
                  <c:v>3.6720054450229518</c:v>
                </c:pt>
                <c:pt idx="322">
                  <c:v>3.6619072927660223</c:v>
                </c:pt>
                <c:pt idx="323">
                  <c:v>3.6677330525332685</c:v>
                </c:pt>
                <c:pt idx="324">
                  <c:v>3.6647359685187051</c:v>
                </c:pt>
                <c:pt idx="325">
                  <c:v>3.6565772913961152</c:v>
                </c:pt>
                <c:pt idx="326">
                  <c:v>3.6575338875579888</c:v>
                </c:pt>
                <c:pt idx="327">
                  <c:v>3.657151501900969</c:v>
                </c:pt>
                <c:pt idx="328">
                  <c:v>3.6661434272915585</c:v>
                </c:pt>
                <c:pt idx="329">
                  <c:v>3.6587743208443579</c:v>
                </c:pt>
                <c:pt idx="330">
                  <c:v>3.63978521298682</c:v>
                </c:pt>
                <c:pt idx="331">
                  <c:v>3.6527296960692461</c:v>
                </c:pt>
                <c:pt idx="332">
                  <c:v>3.6505017948783682</c:v>
                </c:pt>
                <c:pt idx="333">
                  <c:v>3.6382895354142568</c:v>
                </c:pt>
                <c:pt idx="334">
                  <c:v>3.6390878710837375</c:v>
                </c:pt>
                <c:pt idx="335">
                  <c:v>3.6430576837514543</c:v>
                </c:pt>
                <c:pt idx="336">
                  <c:v>3.6468936241677437</c:v>
                </c:pt>
                <c:pt idx="337">
                  <c:v>3.6282867310895157</c:v>
                </c:pt>
                <c:pt idx="338">
                  <c:v>3.6354837468149142</c:v>
                </c:pt>
                <c:pt idx="339">
                  <c:v>3.6290016192869916</c:v>
                </c:pt>
                <c:pt idx="340">
                  <c:v>3.631748074396568</c:v>
                </c:pt>
                <c:pt idx="341">
                  <c:v>3.6183619311098778</c:v>
                </c:pt>
                <c:pt idx="342">
                  <c:v>3.6210723711436246</c:v>
                </c:pt>
                <c:pt idx="343">
                  <c:v>3.6233526815379942</c:v>
                </c:pt>
                <c:pt idx="344">
                  <c:v>3.6188844849954505</c:v>
                </c:pt>
                <c:pt idx="345">
                  <c:v>3.6185710281201313</c:v>
                </c:pt>
                <c:pt idx="346">
                  <c:v>3.6023855901051047</c:v>
                </c:pt>
                <c:pt idx="347">
                  <c:v>3.6071332043915691</c:v>
                </c:pt>
                <c:pt idx="348">
                  <c:v>3.6002103064093292</c:v>
                </c:pt>
                <c:pt idx="349">
                  <c:v>3.611298362296429</c:v>
                </c:pt>
                <c:pt idx="350">
                  <c:v>3.6019514041335201</c:v>
                </c:pt>
                <c:pt idx="351">
                  <c:v>3.6031443726201835</c:v>
                </c:pt>
                <c:pt idx="352">
                  <c:v>3.6072405038317426</c:v>
                </c:pt>
                <c:pt idx="353">
                  <c:v>3.5880474969860829</c:v>
                </c:pt>
                <c:pt idx="354">
                  <c:v>3.6114046377115936</c:v>
                </c:pt>
                <c:pt idx="355">
                  <c:v>3.5900612308037427</c:v>
                </c:pt>
                <c:pt idx="356">
                  <c:v>3.5806969397124382</c:v>
                </c:pt>
                <c:pt idx="357">
                  <c:v>3.5751878449276622</c:v>
                </c:pt>
                <c:pt idx="358">
                  <c:v>3.5743785644130823</c:v>
                </c:pt>
                <c:pt idx="359">
                  <c:v>3.5926208213219826</c:v>
                </c:pt>
                <c:pt idx="360">
                  <c:v>3.5990092398233422</c:v>
                </c:pt>
                <c:pt idx="361">
                  <c:v>3.5729877081982049</c:v>
                </c:pt>
                <c:pt idx="362">
                  <c:v>3.5794405971397967</c:v>
                </c:pt>
                <c:pt idx="363">
                  <c:v>3.5795549604009986</c:v>
                </c:pt>
                <c:pt idx="364">
                  <c:v>3.5733358400660689</c:v>
                </c:pt>
                <c:pt idx="365">
                  <c:v>3.5762261374496034</c:v>
                </c:pt>
                <c:pt idx="366">
                  <c:v>3.5602653978627146</c:v>
                </c:pt>
                <c:pt idx="367">
                  <c:v>3.5639554649958129</c:v>
                </c:pt>
                <c:pt idx="368">
                  <c:v>3.5608626947274638</c:v>
                </c:pt>
                <c:pt idx="369">
                  <c:v>3.5748411950633834</c:v>
                </c:pt>
                <c:pt idx="370">
                  <c:v>3.5769169559652068</c:v>
                </c:pt>
                <c:pt idx="371">
                  <c:v>3.5597869682005578</c:v>
                </c:pt>
                <c:pt idx="372">
                  <c:v>3.5595475555804352</c:v>
                </c:pt>
                <c:pt idx="373">
                  <c:v>3.5662017188549155</c:v>
                </c:pt>
                <c:pt idx="374">
                  <c:v>3.5529114502165089</c:v>
                </c:pt>
                <c:pt idx="375">
                  <c:v>3.5579881482249145</c:v>
                </c:pt>
                <c:pt idx="376">
                  <c:v>3.5498611884719442</c:v>
                </c:pt>
                <c:pt idx="377">
                  <c:v>3.5488805626375175</c:v>
                </c:pt>
                <c:pt idx="378">
                  <c:v>3.547897717563099</c:v>
                </c:pt>
                <c:pt idx="379">
                  <c:v>3.5438198051426593</c:v>
                </c:pt>
                <c:pt idx="380">
                  <c:v>3.5291736032617229</c:v>
                </c:pt>
                <c:pt idx="381">
                  <c:v>3.5341530741850624</c:v>
                </c:pt>
                <c:pt idx="382">
                  <c:v>3.5361795321372247</c:v>
                </c:pt>
                <c:pt idx="383">
                  <c:v>3.5456781497920247</c:v>
                </c:pt>
                <c:pt idx="384">
                  <c:v>3.5404546136714119</c:v>
                </c:pt>
                <c:pt idx="385">
                  <c:v>3.5326270012288896</c:v>
                </c:pt>
                <c:pt idx="386">
                  <c:v>3.5286596452349897</c:v>
                </c:pt>
                <c:pt idx="387">
                  <c:v>3.5256925245050108</c:v>
                </c:pt>
                <c:pt idx="388">
                  <c:v>3.5363058723510341</c:v>
                </c:pt>
                <c:pt idx="389">
                  <c:v>3.5118833609788731</c:v>
                </c:pt>
                <c:pt idx="390">
                  <c:v>3.5162708827293403</c:v>
                </c:pt>
                <c:pt idx="391">
                  <c:v>3.509202522331103</c:v>
                </c:pt>
                <c:pt idx="392">
                  <c:v>3.5106790310322085</c:v>
                </c:pt>
                <c:pt idx="393">
                  <c:v>3.5121505369220305</c:v>
                </c:pt>
                <c:pt idx="394">
                  <c:v>3.5039268041935112</c:v>
                </c:pt>
                <c:pt idx="395">
                  <c:v>3.5097400155703822</c:v>
                </c:pt>
                <c:pt idx="396">
                  <c:v>3.5093369580176454</c:v>
                </c:pt>
                <c:pt idx="397">
                  <c:v>3.4900990050633047</c:v>
                </c:pt>
                <c:pt idx="398">
                  <c:v>3.4934580509951871</c:v>
                </c:pt>
                <c:pt idx="399">
                  <c:v>3.5079907248196927</c:v>
                </c:pt>
                <c:pt idx="400">
                  <c:v>3.4933186082321015</c:v>
                </c:pt>
                <c:pt idx="401">
                  <c:v>3.489255168369259</c:v>
                </c:pt>
                <c:pt idx="402">
                  <c:v>3.4985862088175206</c:v>
                </c:pt>
                <c:pt idx="403">
                  <c:v>3.489255168369259</c:v>
                </c:pt>
                <c:pt idx="404">
                  <c:v>3.477988976250888</c:v>
                </c:pt>
                <c:pt idx="405">
                  <c:v>3.4733409641859354</c:v>
                </c:pt>
                <c:pt idx="406">
                  <c:v>3.4644895474339732</c:v>
                </c:pt>
                <c:pt idx="407">
                  <c:v>3.4746532533620629</c:v>
                </c:pt>
                <c:pt idx="408">
                  <c:v>3.4739246934161572</c:v>
                </c:pt>
                <c:pt idx="409">
                  <c:v>3.4729026518036625</c:v>
                </c:pt>
                <c:pt idx="410">
                  <c:v>3.4604467838807191</c:v>
                </c:pt>
                <c:pt idx="411">
                  <c:v>3.4510184521554574</c:v>
                </c:pt>
                <c:pt idx="412">
                  <c:v>3.4616485680634548</c:v>
                </c:pt>
                <c:pt idx="413">
                  <c:v>3.4580331924965062</c:v>
                </c:pt>
                <c:pt idx="414">
                  <c:v>3.4690852991231185</c:v>
                </c:pt>
                <c:pt idx="415">
                  <c:v>3.4586378490256493</c:v>
                </c:pt>
                <c:pt idx="416">
                  <c:v>3.4568213480215992</c:v>
                </c:pt>
                <c:pt idx="417">
                  <c:v>3.4291060083326985</c:v>
                </c:pt>
                <c:pt idx="418">
                  <c:v>3.4372747974101241</c:v>
                </c:pt>
                <c:pt idx="419">
                  <c:v>3.4396484295634706</c:v>
                </c:pt>
                <c:pt idx="420">
                  <c:v>3.4490153163477864</c:v>
                </c:pt>
                <c:pt idx="421">
                  <c:v>3.4371160930480777</c:v>
                </c:pt>
                <c:pt idx="422">
                  <c:v>3.4364806950094935</c:v>
                </c:pt>
                <c:pt idx="423">
                  <c:v>3.4326486600131032</c:v>
                </c:pt>
                <c:pt idx="424">
                  <c:v>3.430075055551939</c:v>
                </c:pt>
                <c:pt idx="425">
                  <c:v>3.4222614508136027</c:v>
                </c:pt>
                <c:pt idx="426">
                  <c:v>3.4204508591060683</c:v>
                </c:pt>
                <c:pt idx="427">
                  <c:v>3.4394905903896822</c:v>
                </c:pt>
                <c:pt idx="428">
                  <c:v>3.4379090355394983</c:v>
                </c:pt>
                <c:pt idx="429">
                  <c:v>3.4194600727860704</c:v>
                </c:pt>
                <c:pt idx="430">
                  <c:v>3.4286206726719404</c:v>
                </c:pt>
                <c:pt idx="431">
                  <c:v>3.4220971631317103</c:v>
                </c:pt>
                <c:pt idx="432">
                  <c:v>3.4324882557705063</c:v>
                </c:pt>
                <c:pt idx="433">
                  <c:v>3.4164740791002188</c:v>
                </c:pt>
                <c:pt idx="434">
                  <c:v>3.4216039268698299</c:v>
                </c:pt>
                <c:pt idx="435">
                  <c:v>3.4237372499823326</c:v>
                </c:pt>
                <c:pt idx="436">
                  <c:v>3.422589839851482</c:v>
                </c:pt>
                <c:pt idx="437">
                  <c:v>3.4121244061733171</c:v>
                </c:pt>
                <c:pt idx="438">
                  <c:v>3.4034637013453191</c:v>
                </c:pt>
                <c:pt idx="439">
                  <c:v>3.4117880045438662</c:v>
                </c:pt>
                <c:pt idx="440">
                  <c:v>3.404149249209695</c:v>
                </c:pt>
                <c:pt idx="441">
                  <c:v>3.3995006613146104</c:v>
                </c:pt>
                <c:pt idx="442">
                  <c:v>3.3923451553612018</c:v>
                </c:pt>
                <c:pt idx="443">
                  <c:v>3.3919930722597131</c:v>
                </c:pt>
                <c:pt idx="444">
                  <c:v>3.4050046650503694</c:v>
                </c:pt>
                <c:pt idx="445">
                  <c:v>3.3977662561264514</c:v>
                </c:pt>
                <c:pt idx="446">
                  <c:v>3.3939260065858372</c:v>
                </c:pt>
                <c:pt idx="447">
                  <c:v>3.3949767195545637</c:v>
                </c:pt>
                <c:pt idx="448">
                  <c:v>3.3942765267678201</c:v>
                </c:pt>
                <c:pt idx="449">
                  <c:v>3.3841741388070354</c:v>
                </c:pt>
                <c:pt idx="450">
                  <c:v>3.3671694885346808</c:v>
                </c:pt>
                <c:pt idx="451">
                  <c:v>3.3803921600570281</c:v>
                </c:pt>
                <c:pt idx="452">
                  <c:v>3.3816564825857856</c:v>
                </c:pt>
                <c:pt idx="453">
                  <c:v>3.3740147402919138</c:v>
                </c:pt>
                <c:pt idx="454">
                  <c:v>3.377124042346459</c:v>
                </c:pt>
                <c:pt idx="455">
                  <c:v>3.3718064585074159</c:v>
                </c:pt>
                <c:pt idx="456">
                  <c:v>3.3656751404559175</c:v>
                </c:pt>
                <c:pt idx="457">
                  <c:v>3.3762118502826732</c:v>
                </c:pt>
                <c:pt idx="458">
                  <c:v>3.3660492098002339</c:v>
                </c:pt>
                <c:pt idx="459">
                  <c:v>3.3705130895985924</c:v>
                </c:pt>
                <c:pt idx="460">
                  <c:v>3.3552599055273777</c:v>
                </c:pt>
                <c:pt idx="461">
                  <c:v>3.3622939379642296</c:v>
                </c:pt>
                <c:pt idx="462">
                  <c:v>3.3517963068970236</c:v>
                </c:pt>
                <c:pt idx="463">
                  <c:v>3.3525683861793074</c:v>
                </c:pt>
                <c:pt idx="464">
                  <c:v>3.348110068480239</c:v>
                </c:pt>
                <c:pt idx="465">
                  <c:v>3.3451776165427041</c:v>
                </c:pt>
                <c:pt idx="466">
                  <c:v>3.3571722577230347</c:v>
                </c:pt>
                <c:pt idx="467">
                  <c:v>3.3386556655786976</c:v>
                </c:pt>
                <c:pt idx="468">
                  <c:v>3.3340514403468906</c:v>
                </c:pt>
                <c:pt idx="469">
                  <c:v>3.3386556655786976</c:v>
                </c:pt>
                <c:pt idx="470">
                  <c:v>3.3132342916947239</c:v>
                </c:pt>
                <c:pt idx="471">
                  <c:v>3.3358589113198152</c:v>
                </c:pt>
                <c:pt idx="472">
                  <c:v>3.3394514413064407</c:v>
                </c:pt>
                <c:pt idx="473">
                  <c:v>3.3344537511509311</c:v>
                </c:pt>
                <c:pt idx="474">
                  <c:v>3.3289908554494292</c:v>
                </c:pt>
                <c:pt idx="475">
                  <c:v>3.3209766773428235</c:v>
                </c:pt>
                <c:pt idx="476">
                  <c:v>3.315130317183602</c:v>
                </c:pt>
                <c:pt idx="477">
                  <c:v>3.3038437748886547</c:v>
                </c:pt>
                <c:pt idx="478">
                  <c:v>3.3182720802116257</c:v>
                </c:pt>
                <c:pt idx="479">
                  <c:v>3.3153404766272869</c:v>
                </c:pt>
                <c:pt idx="480">
                  <c:v>3.312600439261256</c:v>
                </c:pt>
                <c:pt idx="481">
                  <c:v>3.3094172257781387</c:v>
                </c:pt>
                <c:pt idx="482">
                  <c:v>3.2986347831244371</c:v>
                </c:pt>
                <c:pt idx="483">
                  <c:v>3.3031960574204904</c:v>
                </c:pt>
                <c:pt idx="484">
                  <c:v>3.2880255353883632</c:v>
                </c:pt>
                <c:pt idx="485">
                  <c:v>3.2997251539756371</c:v>
                </c:pt>
                <c:pt idx="486">
                  <c:v>3.3042750504771283</c:v>
                </c:pt>
                <c:pt idx="487">
                  <c:v>3.2966651902615296</c:v>
                </c:pt>
                <c:pt idx="488">
                  <c:v>3.3049211619008916</c:v>
                </c:pt>
                <c:pt idx="489">
                  <c:v>3.2803506930460058</c:v>
                </c:pt>
                <c:pt idx="490">
                  <c:v>3.2960066693136723</c:v>
                </c:pt>
                <c:pt idx="491">
                  <c:v>3.2940250940953226</c:v>
                </c:pt>
                <c:pt idx="492">
                  <c:v>3.2760019899620501</c:v>
                </c:pt>
                <c:pt idx="493">
                  <c:v>3.2833012287035523</c:v>
                </c:pt>
                <c:pt idx="494">
                  <c:v>3.2692793897718984</c:v>
                </c:pt>
                <c:pt idx="495">
                  <c:v>3.2667019668840882</c:v>
                </c:pt>
                <c:pt idx="496">
                  <c:v>2.6042260530844699</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numCache>
            </c:numRef>
          </c:yVal>
          <c:smooth val="1"/>
        </c:ser>
        <c:ser>
          <c:idx val="2"/>
          <c:order val="2"/>
          <c:tx>
            <c:strRef>
              <c:f>Sheet1!$M$4</c:f>
              <c:strCache>
                <c:ptCount val="1"/>
                <c:pt idx="0">
                  <c:v>Single Fit</c:v>
                </c:pt>
              </c:strCache>
            </c:strRef>
          </c:tx>
          <c:spPr>
            <a:ln w="19050"/>
          </c:spPr>
          <c:marker>
            <c:symbol val="none"/>
          </c:marker>
          <c:xVal>
            <c:numRef>
              <c:f>Sheet1!$J$5:$J$514</c:f>
              <c:numCache>
                <c:formatCode>General</c:formatCode>
                <c:ptCount val="510"/>
                <c:pt idx="0">
                  <c:v>1.7777999999999994</c:v>
                </c:pt>
                <c:pt idx="1">
                  <c:v>2.6667000000000001</c:v>
                </c:pt>
                <c:pt idx="2">
                  <c:v>3.5555999999999988</c:v>
                </c:pt>
                <c:pt idx="3">
                  <c:v>4.4444999999999997</c:v>
                </c:pt>
                <c:pt idx="4">
                  <c:v>5.3334000000000001</c:v>
                </c:pt>
                <c:pt idx="5">
                  <c:v>6.2222999999999997</c:v>
                </c:pt>
                <c:pt idx="6">
                  <c:v>7.1112000000000002</c:v>
                </c:pt>
                <c:pt idx="7">
                  <c:v>8.0001000000000015</c:v>
                </c:pt>
                <c:pt idx="8">
                  <c:v>8.8890000000000047</c:v>
                </c:pt>
                <c:pt idx="9">
                  <c:v>9.7778999999999989</c:v>
                </c:pt>
                <c:pt idx="10">
                  <c:v>10.6668</c:v>
                </c:pt>
                <c:pt idx="11">
                  <c:v>11.555700000000005</c:v>
                </c:pt>
                <c:pt idx="12">
                  <c:v>12.444600000000001</c:v>
                </c:pt>
                <c:pt idx="13">
                  <c:v>13.333500000000004</c:v>
                </c:pt>
                <c:pt idx="14">
                  <c:v>14.2224</c:v>
                </c:pt>
                <c:pt idx="15">
                  <c:v>15.1113</c:v>
                </c:pt>
                <c:pt idx="16">
                  <c:v>16.0002</c:v>
                </c:pt>
                <c:pt idx="17">
                  <c:v>16.889099999999988</c:v>
                </c:pt>
                <c:pt idx="18">
                  <c:v>17.777999999999999</c:v>
                </c:pt>
                <c:pt idx="19">
                  <c:v>18.666899999999988</c:v>
                </c:pt>
                <c:pt idx="20">
                  <c:v>19.55579999999998</c:v>
                </c:pt>
                <c:pt idx="21">
                  <c:v>20.44469999999998</c:v>
                </c:pt>
                <c:pt idx="22">
                  <c:v>21.333600000000001</c:v>
                </c:pt>
                <c:pt idx="23">
                  <c:v>22.222499999999986</c:v>
                </c:pt>
                <c:pt idx="24">
                  <c:v>23.11140000000001</c:v>
                </c:pt>
                <c:pt idx="25">
                  <c:v>24.000299999999989</c:v>
                </c:pt>
                <c:pt idx="26">
                  <c:v>24.889199999999985</c:v>
                </c:pt>
                <c:pt idx="27">
                  <c:v>25.778099999999981</c:v>
                </c:pt>
                <c:pt idx="28">
                  <c:v>26.667000000000005</c:v>
                </c:pt>
                <c:pt idx="29">
                  <c:v>27.555900000000001</c:v>
                </c:pt>
                <c:pt idx="30">
                  <c:v>28.444800000000001</c:v>
                </c:pt>
                <c:pt idx="31">
                  <c:v>29.3337</c:v>
                </c:pt>
                <c:pt idx="32">
                  <c:v>30.222599999999982</c:v>
                </c:pt>
                <c:pt idx="33">
                  <c:v>31.111499999999999</c:v>
                </c:pt>
                <c:pt idx="34">
                  <c:v>32.000400000000006</c:v>
                </c:pt>
                <c:pt idx="35">
                  <c:v>32.889299999999999</c:v>
                </c:pt>
                <c:pt idx="36">
                  <c:v>33.778200000000012</c:v>
                </c:pt>
                <c:pt idx="37">
                  <c:v>34.667100000000012</c:v>
                </c:pt>
                <c:pt idx="38">
                  <c:v>35.556000000000004</c:v>
                </c:pt>
                <c:pt idx="39">
                  <c:v>36.444900000000004</c:v>
                </c:pt>
                <c:pt idx="40">
                  <c:v>37.333800000000004</c:v>
                </c:pt>
                <c:pt idx="41">
                  <c:v>38.222700000000025</c:v>
                </c:pt>
                <c:pt idx="42">
                  <c:v>39.111600000000003</c:v>
                </c:pt>
                <c:pt idx="43">
                  <c:v>40.000500000000002</c:v>
                </c:pt>
                <c:pt idx="44">
                  <c:v>40.889400000000002</c:v>
                </c:pt>
                <c:pt idx="45">
                  <c:v>41.778300000000023</c:v>
                </c:pt>
                <c:pt idx="46">
                  <c:v>42.667200000000001</c:v>
                </c:pt>
                <c:pt idx="47">
                  <c:v>43.556100000000001</c:v>
                </c:pt>
                <c:pt idx="48">
                  <c:v>44.445</c:v>
                </c:pt>
                <c:pt idx="49">
                  <c:v>45.3339</c:v>
                </c:pt>
                <c:pt idx="50">
                  <c:v>46.222800000000028</c:v>
                </c:pt>
                <c:pt idx="51">
                  <c:v>47.111699999999999</c:v>
                </c:pt>
                <c:pt idx="52">
                  <c:v>48.000600000000006</c:v>
                </c:pt>
                <c:pt idx="53">
                  <c:v>48.889500000000005</c:v>
                </c:pt>
                <c:pt idx="54">
                  <c:v>49.778400000000012</c:v>
                </c:pt>
                <c:pt idx="55">
                  <c:v>50.667300000000012</c:v>
                </c:pt>
                <c:pt idx="56">
                  <c:v>51.556200000000004</c:v>
                </c:pt>
                <c:pt idx="57">
                  <c:v>52.445100000000011</c:v>
                </c:pt>
                <c:pt idx="58">
                  <c:v>53.333999999999996</c:v>
                </c:pt>
                <c:pt idx="59">
                  <c:v>54.222900000000024</c:v>
                </c:pt>
                <c:pt idx="60">
                  <c:v>55.111799999999995</c:v>
                </c:pt>
                <c:pt idx="61">
                  <c:v>56.000700000000002</c:v>
                </c:pt>
                <c:pt idx="62">
                  <c:v>56.889599999999994</c:v>
                </c:pt>
                <c:pt idx="63">
                  <c:v>57.778500000000022</c:v>
                </c:pt>
                <c:pt idx="64">
                  <c:v>58.667400000000001</c:v>
                </c:pt>
                <c:pt idx="65">
                  <c:v>59.5563</c:v>
                </c:pt>
                <c:pt idx="66">
                  <c:v>60.4452</c:v>
                </c:pt>
                <c:pt idx="67">
                  <c:v>61.334100000000007</c:v>
                </c:pt>
                <c:pt idx="68">
                  <c:v>62.223000000000013</c:v>
                </c:pt>
                <c:pt idx="69">
                  <c:v>63.111899999999999</c:v>
                </c:pt>
                <c:pt idx="70">
                  <c:v>64.000799999999998</c:v>
                </c:pt>
                <c:pt idx="71">
                  <c:v>64.889699999999991</c:v>
                </c:pt>
                <c:pt idx="72">
                  <c:v>65.778599999999983</c:v>
                </c:pt>
                <c:pt idx="73">
                  <c:v>66.667500000000004</c:v>
                </c:pt>
                <c:pt idx="74">
                  <c:v>67.556399999999982</c:v>
                </c:pt>
                <c:pt idx="75">
                  <c:v>68.445300000000003</c:v>
                </c:pt>
                <c:pt idx="76">
                  <c:v>69.334199999999996</c:v>
                </c:pt>
                <c:pt idx="77">
                  <c:v>70.223100000000002</c:v>
                </c:pt>
                <c:pt idx="78">
                  <c:v>71.111999999999995</c:v>
                </c:pt>
                <c:pt idx="79">
                  <c:v>72.000900000000001</c:v>
                </c:pt>
                <c:pt idx="80">
                  <c:v>72.889800000000008</c:v>
                </c:pt>
                <c:pt idx="81">
                  <c:v>73.778699999999986</c:v>
                </c:pt>
                <c:pt idx="82">
                  <c:v>74.667599999999993</c:v>
                </c:pt>
                <c:pt idx="83">
                  <c:v>75.5565</c:v>
                </c:pt>
                <c:pt idx="84">
                  <c:v>76.445400000000006</c:v>
                </c:pt>
                <c:pt idx="85">
                  <c:v>77.334300000000013</c:v>
                </c:pt>
                <c:pt idx="86">
                  <c:v>78.223199999999991</c:v>
                </c:pt>
                <c:pt idx="87">
                  <c:v>79.112100000000012</c:v>
                </c:pt>
                <c:pt idx="88">
                  <c:v>80.001000000000005</c:v>
                </c:pt>
                <c:pt idx="89">
                  <c:v>80.889899999999983</c:v>
                </c:pt>
                <c:pt idx="90">
                  <c:v>81.778799999999947</c:v>
                </c:pt>
                <c:pt idx="91">
                  <c:v>82.667700000000011</c:v>
                </c:pt>
                <c:pt idx="92">
                  <c:v>83.556600000000003</c:v>
                </c:pt>
                <c:pt idx="93">
                  <c:v>84.445499999999996</c:v>
                </c:pt>
                <c:pt idx="94">
                  <c:v>85.334400000000002</c:v>
                </c:pt>
                <c:pt idx="95">
                  <c:v>86.223299999999995</c:v>
                </c:pt>
                <c:pt idx="96">
                  <c:v>87.112200000000001</c:v>
                </c:pt>
                <c:pt idx="97">
                  <c:v>88.001099999999994</c:v>
                </c:pt>
                <c:pt idx="98">
                  <c:v>88.89</c:v>
                </c:pt>
                <c:pt idx="99">
                  <c:v>89.778899999999979</c:v>
                </c:pt>
                <c:pt idx="100">
                  <c:v>90.6678</c:v>
                </c:pt>
                <c:pt idx="101">
                  <c:v>91.556699999999992</c:v>
                </c:pt>
                <c:pt idx="102">
                  <c:v>92.445600000000027</c:v>
                </c:pt>
                <c:pt idx="103">
                  <c:v>93.334499999999991</c:v>
                </c:pt>
                <c:pt idx="104">
                  <c:v>94.223399999999998</c:v>
                </c:pt>
                <c:pt idx="105">
                  <c:v>95.112299999999991</c:v>
                </c:pt>
                <c:pt idx="106">
                  <c:v>96.001199999999997</c:v>
                </c:pt>
                <c:pt idx="107">
                  <c:v>96.89009999999999</c:v>
                </c:pt>
                <c:pt idx="108">
                  <c:v>97.779000000000011</c:v>
                </c:pt>
                <c:pt idx="109">
                  <c:v>98.667900000000003</c:v>
                </c:pt>
                <c:pt idx="110">
                  <c:v>99.556799999999981</c:v>
                </c:pt>
                <c:pt idx="111">
                  <c:v>100.4457</c:v>
                </c:pt>
                <c:pt idx="112">
                  <c:v>101.33460000000002</c:v>
                </c:pt>
                <c:pt idx="113">
                  <c:v>102.2235</c:v>
                </c:pt>
                <c:pt idx="114">
                  <c:v>103.11239999999998</c:v>
                </c:pt>
                <c:pt idx="115">
                  <c:v>104.0013</c:v>
                </c:pt>
                <c:pt idx="116">
                  <c:v>104.89020000000002</c:v>
                </c:pt>
                <c:pt idx="117">
                  <c:v>105.7791</c:v>
                </c:pt>
                <c:pt idx="118">
                  <c:v>106.66800000000001</c:v>
                </c:pt>
                <c:pt idx="119">
                  <c:v>107.5569</c:v>
                </c:pt>
                <c:pt idx="120">
                  <c:v>108.44580000000002</c:v>
                </c:pt>
                <c:pt idx="121">
                  <c:v>109.3347</c:v>
                </c:pt>
                <c:pt idx="122">
                  <c:v>110.2236</c:v>
                </c:pt>
                <c:pt idx="123">
                  <c:v>111.1125</c:v>
                </c:pt>
                <c:pt idx="124">
                  <c:v>112.0014</c:v>
                </c:pt>
                <c:pt idx="125">
                  <c:v>112.8903</c:v>
                </c:pt>
                <c:pt idx="126">
                  <c:v>113.7792</c:v>
                </c:pt>
                <c:pt idx="127">
                  <c:v>114.6681</c:v>
                </c:pt>
                <c:pt idx="128">
                  <c:v>115.55699999999999</c:v>
                </c:pt>
                <c:pt idx="129">
                  <c:v>116.44590000000002</c:v>
                </c:pt>
                <c:pt idx="130">
                  <c:v>117.3348</c:v>
                </c:pt>
                <c:pt idx="131">
                  <c:v>118.22369999999999</c:v>
                </c:pt>
                <c:pt idx="132">
                  <c:v>119.1126</c:v>
                </c:pt>
                <c:pt idx="133">
                  <c:v>120.00150000000002</c:v>
                </c:pt>
                <c:pt idx="134">
                  <c:v>120.89039999999999</c:v>
                </c:pt>
                <c:pt idx="135">
                  <c:v>121.77929999999999</c:v>
                </c:pt>
                <c:pt idx="136">
                  <c:v>122.66820000000001</c:v>
                </c:pt>
                <c:pt idx="137">
                  <c:v>123.55709999999999</c:v>
                </c:pt>
                <c:pt idx="138">
                  <c:v>124.44600000000004</c:v>
                </c:pt>
                <c:pt idx="139">
                  <c:v>125.3349</c:v>
                </c:pt>
                <c:pt idx="140">
                  <c:v>126.2238</c:v>
                </c:pt>
                <c:pt idx="141">
                  <c:v>127.11269999999999</c:v>
                </c:pt>
                <c:pt idx="142">
                  <c:v>128.0016</c:v>
                </c:pt>
                <c:pt idx="143">
                  <c:v>128.8905</c:v>
                </c:pt>
                <c:pt idx="144">
                  <c:v>129.77939999999998</c:v>
                </c:pt>
                <c:pt idx="145">
                  <c:v>130.66830000000004</c:v>
                </c:pt>
                <c:pt idx="146">
                  <c:v>131.55720000000008</c:v>
                </c:pt>
                <c:pt idx="147">
                  <c:v>132.4461</c:v>
                </c:pt>
                <c:pt idx="148">
                  <c:v>133.33500000000001</c:v>
                </c:pt>
                <c:pt idx="149">
                  <c:v>134.22389999999999</c:v>
                </c:pt>
                <c:pt idx="150">
                  <c:v>135.11279999999999</c:v>
                </c:pt>
                <c:pt idx="151">
                  <c:v>136.0017</c:v>
                </c:pt>
                <c:pt idx="152">
                  <c:v>136.89060000000001</c:v>
                </c:pt>
                <c:pt idx="153">
                  <c:v>137.77949999999998</c:v>
                </c:pt>
                <c:pt idx="154">
                  <c:v>138.66840000000008</c:v>
                </c:pt>
                <c:pt idx="155">
                  <c:v>139.55730000000011</c:v>
                </c:pt>
                <c:pt idx="156">
                  <c:v>140.4462</c:v>
                </c:pt>
                <c:pt idx="157">
                  <c:v>141.33510000000001</c:v>
                </c:pt>
                <c:pt idx="158">
                  <c:v>142.22399999999999</c:v>
                </c:pt>
                <c:pt idx="159">
                  <c:v>143.1129</c:v>
                </c:pt>
                <c:pt idx="160">
                  <c:v>144.0018</c:v>
                </c:pt>
                <c:pt idx="161">
                  <c:v>144.89070000000001</c:v>
                </c:pt>
                <c:pt idx="162">
                  <c:v>145.77959999999993</c:v>
                </c:pt>
                <c:pt idx="163">
                  <c:v>146.66850000000002</c:v>
                </c:pt>
                <c:pt idx="164">
                  <c:v>147.55740000000009</c:v>
                </c:pt>
                <c:pt idx="165">
                  <c:v>148.44630000000001</c:v>
                </c:pt>
                <c:pt idx="166">
                  <c:v>149.33520000000001</c:v>
                </c:pt>
                <c:pt idx="167">
                  <c:v>150.22409999999999</c:v>
                </c:pt>
                <c:pt idx="168">
                  <c:v>151.11299999999997</c:v>
                </c:pt>
                <c:pt idx="169">
                  <c:v>152.00190000000001</c:v>
                </c:pt>
                <c:pt idx="170">
                  <c:v>152.89080000000001</c:v>
                </c:pt>
                <c:pt idx="171">
                  <c:v>153.77969999999991</c:v>
                </c:pt>
                <c:pt idx="172">
                  <c:v>154.6686</c:v>
                </c:pt>
                <c:pt idx="173">
                  <c:v>155.5575</c:v>
                </c:pt>
                <c:pt idx="174">
                  <c:v>156.44640000000001</c:v>
                </c:pt>
                <c:pt idx="175">
                  <c:v>157.33530000000007</c:v>
                </c:pt>
                <c:pt idx="176">
                  <c:v>158.22420000000002</c:v>
                </c:pt>
                <c:pt idx="177">
                  <c:v>159.11309999999995</c:v>
                </c:pt>
                <c:pt idx="178">
                  <c:v>160.00200000000001</c:v>
                </c:pt>
                <c:pt idx="179">
                  <c:v>160.89090000000004</c:v>
                </c:pt>
                <c:pt idx="180">
                  <c:v>161.77979999999991</c:v>
                </c:pt>
                <c:pt idx="181">
                  <c:v>162.6687</c:v>
                </c:pt>
                <c:pt idx="182">
                  <c:v>163.55760000000001</c:v>
                </c:pt>
                <c:pt idx="183">
                  <c:v>164.44649999999999</c:v>
                </c:pt>
                <c:pt idx="184">
                  <c:v>165.33540000000011</c:v>
                </c:pt>
                <c:pt idx="185">
                  <c:v>166.2243</c:v>
                </c:pt>
                <c:pt idx="186">
                  <c:v>167.11319999999998</c:v>
                </c:pt>
                <c:pt idx="187">
                  <c:v>168.00210000000001</c:v>
                </c:pt>
                <c:pt idx="188">
                  <c:v>168.89100000000008</c:v>
                </c:pt>
                <c:pt idx="189">
                  <c:v>169.77989999999991</c:v>
                </c:pt>
                <c:pt idx="190">
                  <c:v>170.6688</c:v>
                </c:pt>
                <c:pt idx="191">
                  <c:v>171.55770000000001</c:v>
                </c:pt>
                <c:pt idx="192">
                  <c:v>172.44659999999999</c:v>
                </c:pt>
                <c:pt idx="193">
                  <c:v>173.3355</c:v>
                </c:pt>
                <c:pt idx="194">
                  <c:v>174.2244</c:v>
                </c:pt>
                <c:pt idx="195">
                  <c:v>175.11329999999998</c:v>
                </c:pt>
                <c:pt idx="196">
                  <c:v>176.00220000000004</c:v>
                </c:pt>
                <c:pt idx="197">
                  <c:v>176.89110000000011</c:v>
                </c:pt>
                <c:pt idx="198">
                  <c:v>177.78</c:v>
                </c:pt>
                <c:pt idx="199">
                  <c:v>178.66890000000001</c:v>
                </c:pt>
                <c:pt idx="200">
                  <c:v>179.55780000000001</c:v>
                </c:pt>
                <c:pt idx="201">
                  <c:v>180.44669999999999</c:v>
                </c:pt>
                <c:pt idx="202">
                  <c:v>181.3356</c:v>
                </c:pt>
                <c:pt idx="203">
                  <c:v>182.22450000000001</c:v>
                </c:pt>
                <c:pt idx="204">
                  <c:v>183.11339999999998</c:v>
                </c:pt>
                <c:pt idx="205">
                  <c:v>184.0023000000001</c:v>
                </c:pt>
                <c:pt idx="206">
                  <c:v>184.89120000000008</c:v>
                </c:pt>
                <c:pt idx="207">
                  <c:v>185.7801</c:v>
                </c:pt>
                <c:pt idx="208">
                  <c:v>186.66900000000001</c:v>
                </c:pt>
                <c:pt idx="209">
                  <c:v>187.55790000000007</c:v>
                </c:pt>
                <c:pt idx="210">
                  <c:v>188.4468</c:v>
                </c:pt>
                <c:pt idx="211">
                  <c:v>189.3357</c:v>
                </c:pt>
                <c:pt idx="212">
                  <c:v>190.22459999999998</c:v>
                </c:pt>
                <c:pt idx="213">
                  <c:v>191.11349999999999</c:v>
                </c:pt>
                <c:pt idx="214">
                  <c:v>192.00240000000008</c:v>
                </c:pt>
                <c:pt idx="215">
                  <c:v>192.89130000000009</c:v>
                </c:pt>
                <c:pt idx="216">
                  <c:v>193.78020000000001</c:v>
                </c:pt>
                <c:pt idx="217">
                  <c:v>194.66909999999999</c:v>
                </c:pt>
                <c:pt idx="218">
                  <c:v>195.55800000000011</c:v>
                </c:pt>
                <c:pt idx="219">
                  <c:v>196.4469</c:v>
                </c:pt>
                <c:pt idx="220">
                  <c:v>197.33580000000001</c:v>
                </c:pt>
                <c:pt idx="221">
                  <c:v>198.22469999999998</c:v>
                </c:pt>
                <c:pt idx="222">
                  <c:v>199.11359999999991</c:v>
                </c:pt>
                <c:pt idx="223">
                  <c:v>200.0025</c:v>
                </c:pt>
                <c:pt idx="224">
                  <c:v>200.89140000000009</c:v>
                </c:pt>
                <c:pt idx="225">
                  <c:v>201.78030000000001</c:v>
                </c:pt>
                <c:pt idx="226">
                  <c:v>202.66920000000002</c:v>
                </c:pt>
                <c:pt idx="227">
                  <c:v>203.55810000000008</c:v>
                </c:pt>
                <c:pt idx="228">
                  <c:v>204.447</c:v>
                </c:pt>
                <c:pt idx="229">
                  <c:v>205.33590000000001</c:v>
                </c:pt>
                <c:pt idx="230">
                  <c:v>206.22479999999999</c:v>
                </c:pt>
                <c:pt idx="231">
                  <c:v>207.11369999999991</c:v>
                </c:pt>
                <c:pt idx="232">
                  <c:v>208.0026</c:v>
                </c:pt>
                <c:pt idx="233">
                  <c:v>208.89150000000001</c:v>
                </c:pt>
                <c:pt idx="234">
                  <c:v>209.78040000000001</c:v>
                </c:pt>
                <c:pt idx="235">
                  <c:v>210.66929999999999</c:v>
                </c:pt>
                <c:pt idx="236">
                  <c:v>211.55820000000008</c:v>
                </c:pt>
                <c:pt idx="237">
                  <c:v>212.44710000000001</c:v>
                </c:pt>
                <c:pt idx="238">
                  <c:v>213.33600000000001</c:v>
                </c:pt>
                <c:pt idx="239">
                  <c:v>214.22490000000002</c:v>
                </c:pt>
                <c:pt idx="240">
                  <c:v>215.11379999999991</c:v>
                </c:pt>
                <c:pt idx="241">
                  <c:v>216.0027</c:v>
                </c:pt>
                <c:pt idx="242">
                  <c:v>216.89160000000001</c:v>
                </c:pt>
                <c:pt idx="243">
                  <c:v>217.78050000000002</c:v>
                </c:pt>
                <c:pt idx="244">
                  <c:v>218.6694</c:v>
                </c:pt>
                <c:pt idx="245">
                  <c:v>219.55830000000009</c:v>
                </c:pt>
                <c:pt idx="246">
                  <c:v>220.44720000000001</c:v>
                </c:pt>
                <c:pt idx="247">
                  <c:v>221.33610000000004</c:v>
                </c:pt>
                <c:pt idx="248">
                  <c:v>222.22499999999999</c:v>
                </c:pt>
                <c:pt idx="249">
                  <c:v>223.11389999999992</c:v>
                </c:pt>
                <c:pt idx="250">
                  <c:v>224.00280000000001</c:v>
                </c:pt>
                <c:pt idx="251">
                  <c:v>224.89170000000001</c:v>
                </c:pt>
                <c:pt idx="252">
                  <c:v>225.78059999999999</c:v>
                </c:pt>
                <c:pt idx="253">
                  <c:v>226.66949999999997</c:v>
                </c:pt>
                <c:pt idx="254">
                  <c:v>227.55840000000009</c:v>
                </c:pt>
                <c:pt idx="255">
                  <c:v>228.44730000000001</c:v>
                </c:pt>
                <c:pt idx="256">
                  <c:v>229.33620000000008</c:v>
                </c:pt>
                <c:pt idx="257">
                  <c:v>230.2251</c:v>
                </c:pt>
                <c:pt idx="258">
                  <c:v>231.11399999999998</c:v>
                </c:pt>
                <c:pt idx="259">
                  <c:v>232.00290000000001</c:v>
                </c:pt>
                <c:pt idx="260">
                  <c:v>232.89180000000007</c:v>
                </c:pt>
                <c:pt idx="261">
                  <c:v>233.7807</c:v>
                </c:pt>
                <c:pt idx="262">
                  <c:v>234.66959999999995</c:v>
                </c:pt>
                <c:pt idx="263">
                  <c:v>235.55850000000001</c:v>
                </c:pt>
                <c:pt idx="264">
                  <c:v>236.44740000000004</c:v>
                </c:pt>
                <c:pt idx="265">
                  <c:v>237.33630000000008</c:v>
                </c:pt>
                <c:pt idx="266">
                  <c:v>238.2252</c:v>
                </c:pt>
                <c:pt idx="267">
                  <c:v>239.11409999999998</c:v>
                </c:pt>
                <c:pt idx="268">
                  <c:v>240.00299999999999</c:v>
                </c:pt>
                <c:pt idx="269">
                  <c:v>240.89190000000008</c:v>
                </c:pt>
                <c:pt idx="270">
                  <c:v>241.78079999999997</c:v>
                </c:pt>
                <c:pt idx="271">
                  <c:v>242.66969999999998</c:v>
                </c:pt>
                <c:pt idx="272">
                  <c:v>243.55860000000001</c:v>
                </c:pt>
                <c:pt idx="273">
                  <c:v>244.44750000000002</c:v>
                </c:pt>
                <c:pt idx="274">
                  <c:v>245.33640000000011</c:v>
                </c:pt>
                <c:pt idx="275">
                  <c:v>246.2253</c:v>
                </c:pt>
                <c:pt idx="276">
                  <c:v>247.11419999999998</c:v>
                </c:pt>
                <c:pt idx="277">
                  <c:v>248.00310000000002</c:v>
                </c:pt>
                <c:pt idx="278">
                  <c:v>248.89200000000008</c:v>
                </c:pt>
                <c:pt idx="279">
                  <c:v>249.78089999999997</c:v>
                </c:pt>
                <c:pt idx="280">
                  <c:v>250.66979999999998</c:v>
                </c:pt>
                <c:pt idx="281">
                  <c:v>251.55870000000004</c:v>
                </c:pt>
                <c:pt idx="282">
                  <c:v>252.44759999999999</c:v>
                </c:pt>
                <c:pt idx="283">
                  <c:v>253.33650000000003</c:v>
                </c:pt>
                <c:pt idx="284">
                  <c:v>254.22540000000001</c:v>
                </c:pt>
                <c:pt idx="285">
                  <c:v>255.11429999999999</c:v>
                </c:pt>
                <c:pt idx="286">
                  <c:v>256.00319999999977</c:v>
                </c:pt>
                <c:pt idx="287">
                  <c:v>256.89210000000003</c:v>
                </c:pt>
                <c:pt idx="288">
                  <c:v>257.78099999999984</c:v>
                </c:pt>
                <c:pt idx="289">
                  <c:v>258.66989999999998</c:v>
                </c:pt>
                <c:pt idx="290">
                  <c:v>259.55880000000002</c:v>
                </c:pt>
                <c:pt idx="291">
                  <c:v>260.4477</c:v>
                </c:pt>
                <c:pt idx="292">
                  <c:v>261.33659999999963</c:v>
                </c:pt>
                <c:pt idx="293">
                  <c:v>262.22549999999984</c:v>
                </c:pt>
                <c:pt idx="294">
                  <c:v>263.11439999999999</c:v>
                </c:pt>
                <c:pt idx="295">
                  <c:v>264.0032999999998</c:v>
                </c:pt>
                <c:pt idx="296">
                  <c:v>264.8922</c:v>
                </c:pt>
                <c:pt idx="297">
                  <c:v>265.78109999999964</c:v>
                </c:pt>
                <c:pt idx="298">
                  <c:v>266.67</c:v>
                </c:pt>
                <c:pt idx="299">
                  <c:v>267.55889999999999</c:v>
                </c:pt>
                <c:pt idx="300">
                  <c:v>268.4478000000002</c:v>
                </c:pt>
                <c:pt idx="301">
                  <c:v>269.33669999999984</c:v>
                </c:pt>
                <c:pt idx="302">
                  <c:v>270.22559999999976</c:v>
                </c:pt>
                <c:pt idx="303">
                  <c:v>271.11450000000002</c:v>
                </c:pt>
                <c:pt idx="304">
                  <c:v>272.0034</c:v>
                </c:pt>
                <c:pt idx="305">
                  <c:v>272.89229999999981</c:v>
                </c:pt>
                <c:pt idx="306">
                  <c:v>273.78119999999973</c:v>
                </c:pt>
                <c:pt idx="307">
                  <c:v>274.67009999999999</c:v>
                </c:pt>
                <c:pt idx="308">
                  <c:v>275.5589999999998</c:v>
                </c:pt>
                <c:pt idx="309">
                  <c:v>276.4479</c:v>
                </c:pt>
                <c:pt idx="310">
                  <c:v>277.33679999999964</c:v>
                </c:pt>
                <c:pt idx="311">
                  <c:v>278.22569999999985</c:v>
                </c:pt>
                <c:pt idx="312">
                  <c:v>279.11460000000022</c:v>
                </c:pt>
                <c:pt idx="313">
                  <c:v>280.00350000000003</c:v>
                </c:pt>
                <c:pt idx="314">
                  <c:v>280.89240000000001</c:v>
                </c:pt>
                <c:pt idx="315">
                  <c:v>281.78129999999976</c:v>
                </c:pt>
                <c:pt idx="316">
                  <c:v>282.67020000000002</c:v>
                </c:pt>
                <c:pt idx="317">
                  <c:v>283.5591</c:v>
                </c:pt>
                <c:pt idx="318">
                  <c:v>284.44799999999981</c:v>
                </c:pt>
                <c:pt idx="319">
                  <c:v>285.33689999999984</c:v>
                </c:pt>
                <c:pt idx="320">
                  <c:v>286.22579999999977</c:v>
                </c:pt>
                <c:pt idx="321">
                  <c:v>287.11469999999997</c:v>
                </c:pt>
                <c:pt idx="322">
                  <c:v>288.00360000000001</c:v>
                </c:pt>
                <c:pt idx="323">
                  <c:v>288.89249999999993</c:v>
                </c:pt>
                <c:pt idx="324">
                  <c:v>289.78139999999962</c:v>
                </c:pt>
                <c:pt idx="325">
                  <c:v>290.6703</c:v>
                </c:pt>
                <c:pt idx="326">
                  <c:v>291.5592000000002</c:v>
                </c:pt>
                <c:pt idx="327">
                  <c:v>292.44809999999984</c:v>
                </c:pt>
                <c:pt idx="328">
                  <c:v>293.33699999999976</c:v>
                </c:pt>
                <c:pt idx="329">
                  <c:v>294.22589999999985</c:v>
                </c:pt>
                <c:pt idx="330">
                  <c:v>295.11480000000017</c:v>
                </c:pt>
                <c:pt idx="331">
                  <c:v>296.00369999999981</c:v>
                </c:pt>
                <c:pt idx="332">
                  <c:v>296.89260000000002</c:v>
                </c:pt>
                <c:pt idx="333">
                  <c:v>297.78149999999977</c:v>
                </c:pt>
                <c:pt idx="334">
                  <c:v>298.6703999999998</c:v>
                </c:pt>
                <c:pt idx="335">
                  <c:v>299.55930000000001</c:v>
                </c:pt>
                <c:pt idx="336">
                  <c:v>300.44819999999976</c:v>
                </c:pt>
                <c:pt idx="337">
                  <c:v>301.33709999999979</c:v>
                </c:pt>
                <c:pt idx="338">
                  <c:v>302.22599999999983</c:v>
                </c:pt>
                <c:pt idx="339">
                  <c:v>303.1149000000002</c:v>
                </c:pt>
                <c:pt idx="340">
                  <c:v>304.00380000000001</c:v>
                </c:pt>
                <c:pt idx="341">
                  <c:v>304.89270000000005</c:v>
                </c:pt>
                <c:pt idx="342">
                  <c:v>305.78160000000003</c:v>
                </c:pt>
                <c:pt idx="343">
                  <c:v>306.6705</c:v>
                </c:pt>
                <c:pt idx="344">
                  <c:v>307.55939999999993</c:v>
                </c:pt>
                <c:pt idx="345">
                  <c:v>308.44829999999985</c:v>
                </c:pt>
                <c:pt idx="346">
                  <c:v>309.3372</c:v>
                </c:pt>
                <c:pt idx="347">
                  <c:v>310.22609999999963</c:v>
                </c:pt>
                <c:pt idx="348">
                  <c:v>311.11500000000001</c:v>
                </c:pt>
                <c:pt idx="349">
                  <c:v>312.00389999999999</c:v>
                </c:pt>
                <c:pt idx="350">
                  <c:v>312.8927999999998</c:v>
                </c:pt>
                <c:pt idx="351">
                  <c:v>313.78169999999983</c:v>
                </c:pt>
                <c:pt idx="352">
                  <c:v>314.67059999999981</c:v>
                </c:pt>
                <c:pt idx="353">
                  <c:v>315.55950000000001</c:v>
                </c:pt>
                <c:pt idx="354">
                  <c:v>316.44840000000005</c:v>
                </c:pt>
                <c:pt idx="355">
                  <c:v>317.33730000000003</c:v>
                </c:pt>
                <c:pt idx="356">
                  <c:v>318.22619999999972</c:v>
                </c:pt>
                <c:pt idx="357">
                  <c:v>319.11509999999993</c:v>
                </c:pt>
                <c:pt idx="358">
                  <c:v>320.00400000000002</c:v>
                </c:pt>
                <c:pt idx="359">
                  <c:v>320.8929</c:v>
                </c:pt>
                <c:pt idx="360">
                  <c:v>321.78179999999963</c:v>
                </c:pt>
                <c:pt idx="361">
                  <c:v>322.67070000000001</c:v>
                </c:pt>
                <c:pt idx="362">
                  <c:v>323.55959999999999</c:v>
                </c:pt>
                <c:pt idx="363">
                  <c:v>324.4484999999998</c:v>
                </c:pt>
                <c:pt idx="364">
                  <c:v>325.3374</c:v>
                </c:pt>
                <c:pt idx="365">
                  <c:v>326.22629999999964</c:v>
                </c:pt>
                <c:pt idx="366">
                  <c:v>327.11519999999979</c:v>
                </c:pt>
                <c:pt idx="367">
                  <c:v>328.00409999999999</c:v>
                </c:pt>
                <c:pt idx="368">
                  <c:v>328.89300000000003</c:v>
                </c:pt>
                <c:pt idx="369">
                  <c:v>329.78189999999984</c:v>
                </c:pt>
                <c:pt idx="370">
                  <c:v>330.67080000000021</c:v>
                </c:pt>
                <c:pt idx="371">
                  <c:v>331.55970000000002</c:v>
                </c:pt>
                <c:pt idx="372">
                  <c:v>332.4486</c:v>
                </c:pt>
                <c:pt idx="373">
                  <c:v>333.33749999999981</c:v>
                </c:pt>
                <c:pt idx="374">
                  <c:v>334.22639999999973</c:v>
                </c:pt>
                <c:pt idx="375">
                  <c:v>335.11529999999999</c:v>
                </c:pt>
                <c:pt idx="376">
                  <c:v>336.0041999999998</c:v>
                </c:pt>
                <c:pt idx="377">
                  <c:v>336.89309999999983</c:v>
                </c:pt>
                <c:pt idx="378">
                  <c:v>337.78199999999964</c:v>
                </c:pt>
                <c:pt idx="379">
                  <c:v>338.67089999999996</c:v>
                </c:pt>
                <c:pt idx="380">
                  <c:v>339.55980000000017</c:v>
                </c:pt>
                <c:pt idx="381">
                  <c:v>340.44870000000003</c:v>
                </c:pt>
                <c:pt idx="382">
                  <c:v>341.33760000000001</c:v>
                </c:pt>
                <c:pt idx="383">
                  <c:v>342.22649999999987</c:v>
                </c:pt>
                <c:pt idx="384">
                  <c:v>343.11540000000002</c:v>
                </c:pt>
                <c:pt idx="385">
                  <c:v>344.0043</c:v>
                </c:pt>
                <c:pt idx="386">
                  <c:v>344.89319999999964</c:v>
                </c:pt>
                <c:pt idx="387">
                  <c:v>345.78209999999984</c:v>
                </c:pt>
                <c:pt idx="388">
                  <c:v>346.67099999999999</c:v>
                </c:pt>
                <c:pt idx="389">
                  <c:v>347.55989999999997</c:v>
                </c:pt>
                <c:pt idx="390">
                  <c:v>348.44880000000001</c:v>
                </c:pt>
                <c:pt idx="391">
                  <c:v>349.33769999999993</c:v>
                </c:pt>
                <c:pt idx="392">
                  <c:v>350.22659999999962</c:v>
                </c:pt>
                <c:pt idx="393">
                  <c:v>351.1155</c:v>
                </c:pt>
                <c:pt idx="394">
                  <c:v>352.00439999999981</c:v>
                </c:pt>
                <c:pt idx="395">
                  <c:v>352.89329999999984</c:v>
                </c:pt>
                <c:pt idx="396">
                  <c:v>353.78220000000005</c:v>
                </c:pt>
                <c:pt idx="397">
                  <c:v>354.67109999999985</c:v>
                </c:pt>
                <c:pt idx="398">
                  <c:v>355.56</c:v>
                </c:pt>
                <c:pt idx="399">
                  <c:v>356.44890000000004</c:v>
                </c:pt>
                <c:pt idx="400">
                  <c:v>357.33780000000002</c:v>
                </c:pt>
                <c:pt idx="401">
                  <c:v>358.22669999999977</c:v>
                </c:pt>
                <c:pt idx="402">
                  <c:v>359.1155999999998</c:v>
                </c:pt>
                <c:pt idx="403">
                  <c:v>360.00450000000001</c:v>
                </c:pt>
                <c:pt idx="404">
                  <c:v>360.89339999999976</c:v>
                </c:pt>
                <c:pt idx="405">
                  <c:v>361.78229999999979</c:v>
                </c:pt>
                <c:pt idx="406">
                  <c:v>362.6712</c:v>
                </c:pt>
                <c:pt idx="407">
                  <c:v>363.56009999999981</c:v>
                </c:pt>
                <c:pt idx="408">
                  <c:v>364.44899999999978</c:v>
                </c:pt>
                <c:pt idx="409">
                  <c:v>365.33790000000005</c:v>
                </c:pt>
                <c:pt idx="410">
                  <c:v>366.22680000000003</c:v>
                </c:pt>
                <c:pt idx="411">
                  <c:v>367.1157</c:v>
                </c:pt>
                <c:pt idx="412">
                  <c:v>368.00460000000021</c:v>
                </c:pt>
                <c:pt idx="413">
                  <c:v>368.89349999999985</c:v>
                </c:pt>
                <c:pt idx="414">
                  <c:v>369.7824</c:v>
                </c:pt>
                <c:pt idx="415">
                  <c:v>370.6712999999998</c:v>
                </c:pt>
                <c:pt idx="416">
                  <c:v>371.56020000000001</c:v>
                </c:pt>
                <c:pt idx="417">
                  <c:v>372.44909999999999</c:v>
                </c:pt>
                <c:pt idx="418">
                  <c:v>373.33799999999979</c:v>
                </c:pt>
                <c:pt idx="419">
                  <c:v>374.22689999999983</c:v>
                </c:pt>
                <c:pt idx="420">
                  <c:v>375.11579999999981</c:v>
                </c:pt>
                <c:pt idx="421">
                  <c:v>376.00469999999996</c:v>
                </c:pt>
                <c:pt idx="422">
                  <c:v>376.89359999999976</c:v>
                </c:pt>
                <c:pt idx="423">
                  <c:v>377.78250000000003</c:v>
                </c:pt>
                <c:pt idx="424">
                  <c:v>378.67140000000001</c:v>
                </c:pt>
                <c:pt idx="425">
                  <c:v>379.56030000000004</c:v>
                </c:pt>
                <c:pt idx="426">
                  <c:v>380.44920000000002</c:v>
                </c:pt>
                <c:pt idx="427">
                  <c:v>381.33809999999977</c:v>
                </c:pt>
                <c:pt idx="428">
                  <c:v>382.22700000000003</c:v>
                </c:pt>
                <c:pt idx="429">
                  <c:v>383.11590000000001</c:v>
                </c:pt>
                <c:pt idx="430">
                  <c:v>384.00479999999999</c:v>
                </c:pt>
                <c:pt idx="431">
                  <c:v>384.8936999999998</c:v>
                </c:pt>
                <c:pt idx="432">
                  <c:v>385.7826</c:v>
                </c:pt>
                <c:pt idx="433">
                  <c:v>386.67149999999981</c:v>
                </c:pt>
                <c:pt idx="434">
                  <c:v>387.56039999999979</c:v>
                </c:pt>
                <c:pt idx="435">
                  <c:v>388.44929999999999</c:v>
                </c:pt>
                <c:pt idx="436">
                  <c:v>389.33819999999963</c:v>
                </c:pt>
                <c:pt idx="437">
                  <c:v>390.22709999999984</c:v>
                </c:pt>
                <c:pt idx="438">
                  <c:v>391.11600000000004</c:v>
                </c:pt>
                <c:pt idx="439">
                  <c:v>392.00490000000002</c:v>
                </c:pt>
                <c:pt idx="440">
                  <c:v>392.8938</c:v>
                </c:pt>
                <c:pt idx="441">
                  <c:v>393.78270000000003</c:v>
                </c:pt>
                <c:pt idx="442">
                  <c:v>394.67160000000001</c:v>
                </c:pt>
                <c:pt idx="443">
                  <c:v>395.56049999999999</c:v>
                </c:pt>
                <c:pt idx="444">
                  <c:v>396.44940000000008</c:v>
                </c:pt>
                <c:pt idx="445">
                  <c:v>397.33829999999983</c:v>
                </c:pt>
                <c:pt idx="446">
                  <c:v>398.22719999999964</c:v>
                </c:pt>
                <c:pt idx="447">
                  <c:v>399.11609999999979</c:v>
                </c:pt>
                <c:pt idx="448">
                  <c:v>400.005</c:v>
                </c:pt>
                <c:pt idx="449">
                  <c:v>400.8938999999998</c:v>
                </c:pt>
                <c:pt idx="450">
                  <c:v>401.78280000000001</c:v>
                </c:pt>
                <c:pt idx="451">
                  <c:v>402.67170000000004</c:v>
                </c:pt>
                <c:pt idx="452">
                  <c:v>403.56060000000002</c:v>
                </c:pt>
                <c:pt idx="453">
                  <c:v>404.4495</c:v>
                </c:pt>
                <c:pt idx="454">
                  <c:v>405.33840000000004</c:v>
                </c:pt>
                <c:pt idx="455">
                  <c:v>406.22729999999984</c:v>
                </c:pt>
                <c:pt idx="456">
                  <c:v>407.11619999999976</c:v>
                </c:pt>
                <c:pt idx="457">
                  <c:v>408.00510000000003</c:v>
                </c:pt>
                <c:pt idx="458">
                  <c:v>408.89400000000001</c:v>
                </c:pt>
                <c:pt idx="459">
                  <c:v>409.78289999999993</c:v>
                </c:pt>
                <c:pt idx="460">
                  <c:v>410.67179999999979</c:v>
                </c:pt>
                <c:pt idx="461">
                  <c:v>411.5607</c:v>
                </c:pt>
                <c:pt idx="462">
                  <c:v>412.4495999999998</c:v>
                </c:pt>
                <c:pt idx="463">
                  <c:v>413.33849999999978</c:v>
                </c:pt>
                <c:pt idx="464">
                  <c:v>414.22739999999976</c:v>
                </c:pt>
                <c:pt idx="465">
                  <c:v>415.11629999999985</c:v>
                </c:pt>
                <c:pt idx="466">
                  <c:v>416.0052</c:v>
                </c:pt>
                <c:pt idx="467">
                  <c:v>416.89410000000004</c:v>
                </c:pt>
                <c:pt idx="468">
                  <c:v>417.78299999999984</c:v>
                </c:pt>
                <c:pt idx="469">
                  <c:v>418.67189999999999</c:v>
                </c:pt>
                <c:pt idx="470">
                  <c:v>419.5608000000002</c:v>
                </c:pt>
                <c:pt idx="471">
                  <c:v>420.44970000000001</c:v>
                </c:pt>
                <c:pt idx="472">
                  <c:v>421.33859999999976</c:v>
                </c:pt>
                <c:pt idx="473">
                  <c:v>422.22749999999985</c:v>
                </c:pt>
                <c:pt idx="474">
                  <c:v>423.1164</c:v>
                </c:pt>
                <c:pt idx="475">
                  <c:v>424.00529999999981</c:v>
                </c:pt>
                <c:pt idx="476">
                  <c:v>424.89419999999978</c:v>
                </c:pt>
                <c:pt idx="477">
                  <c:v>425.78309999999976</c:v>
                </c:pt>
                <c:pt idx="478">
                  <c:v>426.67200000000008</c:v>
                </c:pt>
                <c:pt idx="479">
                  <c:v>427.5609</c:v>
                </c:pt>
                <c:pt idx="480">
                  <c:v>428.44980000000021</c:v>
                </c:pt>
                <c:pt idx="481">
                  <c:v>429.33869999999985</c:v>
                </c:pt>
                <c:pt idx="482">
                  <c:v>430.2276</c:v>
                </c:pt>
                <c:pt idx="483">
                  <c:v>431.11650000000003</c:v>
                </c:pt>
                <c:pt idx="484">
                  <c:v>432.00540000000001</c:v>
                </c:pt>
                <c:pt idx="485">
                  <c:v>432.89429999999999</c:v>
                </c:pt>
                <c:pt idx="486">
                  <c:v>433.78319999999974</c:v>
                </c:pt>
                <c:pt idx="487">
                  <c:v>434.6721</c:v>
                </c:pt>
                <c:pt idx="488">
                  <c:v>435.56099999999981</c:v>
                </c:pt>
                <c:pt idx="489">
                  <c:v>436.44989999999996</c:v>
                </c:pt>
                <c:pt idx="490">
                  <c:v>437.33879999999976</c:v>
                </c:pt>
                <c:pt idx="491">
                  <c:v>438.2276999999998</c:v>
                </c:pt>
                <c:pt idx="492">
                  <c:v>439.11660000000001</c:v>
                </c:pt>
                <c:pt idx="493">
                  <c:v>440.00550000000004</c:v>
                </c:pt>
                <c:pt idx="494">
                  <c:v>440.89440000000002</c:v>
                </c:pt>
                <c:pt idx="495">
                  <c:v>441.78329999999977</c:v>
                </c:pt>
                <c:pt idx="496">
                  <c:v>442.6722000000002</c:v>
                </c:pt>
                <c:pt idx="497">
                  <c:v>443.56109999999984</c:v>
                </c:pt>
                <c:pt idx="498">
                  <c:v>444.45</c:v>
                </c:pt>
                <c:pt idx="499">
                  <c:v>445.33889999999985</c:v>
                </c:pt>
                <c:pt idx="500">
                  <c:v>446.2278</c:v>
                </c:pt>
                <c:pt idx="501">
                  <c:v>447.11669999999981</c:v>
                </c:pt>
                <c:pt idx="502">
                  <c:v>448.00560000000002</c:v>
                </c:pt>
                <c:pt idx="503">
                  <c:v>448.89449999999999</c:v>
                </c:pt>
                <c:pt idx="504">
                  <c:v>449.78339999999963</c:v>
                </c:pt>
                <c:pt idx="505">
                  <c:v>450.67229999999995</c:v>
                </c:pt>
                <c:pt idx="506">
                  <c:v>451.56119999999976</c:v>
                </c:pt>
                <c:pt idx="507">
                  <c:v>452.45009999999985</c:v>
                </c:pt>
                <c:pt idx="508">
                  <c:v>453.339</c:v>
                </c:pt>
                <c:pt idx="509">
                  <c:v>454.22790000000003</c:v>
                </c:pt>
              </c:numCache>
            </c:numRef>
          </c:xVal>
          <c:yVal>
            <c:numRef>
              <c:f>Sheet1!$M$5:$M$514</c:f>
              <c:numCache>
                <c:formatCode>General</c:formatCode>
                <c:ptCount val="51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3.0156313141432021</c:v>
                </c:pt>
                <c:pt idx="27">
                  <c:v>4.1296692723872228</c:v>
                </c:pt>
                <c:pt idx="28">
                  <c:v>4.4185003249694352</c:v>
                </c:pt>
                <c:pt idx="29">
                  <c:v>4.4156940126201265</c:v>
                </c:pt>
                <c:pt idx="30">
                  <c:v>4.4128884148675942</c:v>
                </c:pt>
                <c:pt idx="31">
                  <c:v>4.410083494995642</c:v>
                </c:pt>
                <c:pt idx="32">
                  <c:v>4.407279384408004</c:v>
                </c:pt>
                <c:pt idx="33">
                  <c:v>4.404476045849159</c:v>
                </c:pt>
                <c:pt idx="34">
                  <c:v>4.4016736123558617</c:v>
                </c:pt>
                <c:pt idx="35">
                  <c:v>4.3988718727550467</c:v>
                </c:pt>
                <c:pt idx="36">
                  <c:v>4.3960707838784492</c:v>
                </c:pt>
                <c:pt idx="37">
                  <c:v>4.3932706516916182</c:v>
                </c:pt>
                <c:pt idx="38">
                  <c:v>4.3904712589527612</c:v>
                </c:pt>
                <c:pt idx="39">
                  <c:v>4.3876725596684345</c:v>
                </c:pt>
                <c:pt idx="40">
                  <c:v>4.38487486375318</c:v>
                </c:pt>
                <c:pt idx="41">
                  <c:v>4.3820777674746587</c:v>
                </c:pt>
                <c:pt idx="42">
                  <c:v>4.3792815810276409</c:v>
                </c:pt>
                <c:pt idx="43">
                  <c:v>4.3764862566794767</c:v>
                </c:pt>
                <c:pt idx="44">
                  <c:v>4.3736915607816034</c:v>
                </c:pt>
                <c:pt idx="45">
                  <c:v>4.3708978073126987</c:v>
                </c:pt>
                <c:pt idx="46">
                  <c:v>4.3681049452969951</c:v>
                </c:pt>
                <c:pt idx="47">
                  <c:v>4.3653129214476909</c:v>
                </c:pt>
                <c:pt idx="48">
                  <c:v>4.3625216801222395</c:v>
                </c:pt>
                <c:pt idx="49">
                  <c:v>4.3597311632770328</c:v>
                </c:pt>
                <c:pt idx="50">
                  <c:v>4.3569416922537894</c:v>
                </c:pt>
                <c:pt idx="51">
                  <c:v>4.3541530193016449</c:v>
                </c:pt>
                <c:pt idx="52">
                  <c:v>4.3513652760368986</c:v>
                </c:pt>
                <c:pt idx="53">
                  <c:v>4.3485782072567156</c:v>
                </c:pt>
                <c:pt idx="54">
                  <c:v>4.3457921378461322</c:v>
                </c:pt>
                <c:pt idx="55">
                  <c:v>4.343007005851339</c:v>
                </c:pt>
                <c:pt idx="56">
                  <c:v>4.3402225483142223</c:v>
                </c:pt>
                <c:pt idx="57">
                  <c:v>4.3374390935843836</c:v>
                </c:pt>
                <c:pt idx="58">
                  <c:v>4.3346565756024447</c:v>
                </c:pt>
                <c:pt idx="59">
                  <c:v>4.3318749256122304</c:v>
                </c:pt>
                <c:pt idx="60">
                  <c:v>4.3290940721104381</c:v>
                </c:pt>
                <c:pt idx="61">
                  <c:v>4.3263143505278476</c:v>
                </c:pt>
                <c:pt idx="62">
                  <c:v>4.3235352792416819</c:v>
                </c:pt>
                <c:pt idx="63">
                  <c:v>4.3207574007598284</c:v>
                </c:pt>
                <c:pt idx="64">
                  <c:v>4.3179802264325042</c:v>
                </c:pt>
                <c:pt idx="65">
                  <c:v>4.3152040947322732</c:v>
                </c:pt>
                <c:pt idx="66">
                  <c:v>4.3124289288538264</c:v>
                </c:pt>
                <c:pt idx="67">
                  <c:v>4.3096546490228302</c:v>
                </c:pt>
                <c:pt idx="68">
                  <c:v>4.3068813866829094</c:v>
                </c:pt>
                <c:pt idx="69">
                  <c:v>4.3041088444612177</c:v>
                </c:pt>
                <c:pt idx="70">
                  <c:v>4.3013375843539814</c:v>
                </c:pt>
                <c:pt idx="71">
                  <c:v>4.2985670899207635</c:v>
                </c:pt>
                <c:pt idx="72">
                  <c:v>4.2957974897870086</c:v>
                </c:pt>
                <c:pt idx="73">
                  <c:v>4.2930291361320663</c:v>
                </c:pt>
                <c:pt idx="74">
                  <c:v>4.2902617213909924</c:v>
                </c:pt>
                <c:pt idx="75">
                  <c:v>4.287495153114639</c:v>
                </c:pt>
                <c:pt idx="76">
                  <c:v>4.2847295609812708</c:v>
                </c:pt>
                <c:pt idx="77">
                  <c:v>4.2819650770441902</c:v>
                </c:pt>
                <c:pt idx="78">
                  <c:v>4.279201607418198</c:v>
                </c:pt>
                <c:pt idx="79">
                  <c:v>4.2764390548188489</c:v>
                </c:pt>
                <c:pt idx="80">
                  <c:v>4.2736775497655115</c:v>
                </c:pt>
                <c:pt idx="81">
                  <c:v>4.270916992417729</c:v>
                </c:pt>
                <c:pt idx="82">
                  <c:v>4.2681575136274867</c:v>
                </c:pt>
                <c:pt idx="83">
                  <c:v>4.2653992466253916</c:v>
                </c:pt>
                <c:pt idx="84">
                  <c:v>4.2626418526169765</c:v>
                </c:pt>
                <c:pt idx="85">
                  <c:v>4.2598854606085457</c:v>
                </c:pt>
                <c:pt idx="86">
                  <c:v>4.2571304422021985</c:v>
                </c:pt>
                <c:pt idx="87">
                  <c:v>4.2543762103981875</c:v>
                </c:pt>
                <c:pt idx="88">
                  <c:v>4.2516231354479288</c:v>
                </c:pt>
                <c:pt idx="89">
                  <c:v>4.2488711063955806</c:v>
                </c:pt>
                <c:pt idx="90">
                  <c:v>4.2461200084637234</c:v>
                </c:pt>
                <c:pt idx="91">
                  <c:v>4.2433702189443707</c:v>
                </c:pt>
                <c:pt idx="92">
                  <c:v>4.2406213751120472</c:v>
                </c:pt>
                <c:pt idx="93">
                  <c:v>4.2378738574069574</c:v>
                </c:pt>
                <c:pt idx="94">
                  <c:v>4.2351272967915694</c:v>
                </c:pt>
                <c:pt idx="95">
                  <c:v>4.2323818224946734</c:v>
                </c:pt>
                <c:pt idx="96">
                  <c:v>4.2296375660800045</c:v>
                </c:pt>
                <c:pt idx="97">
                  <c:v>4.2268941463382861</c:v>
                </c:pt>
                <c:pt idx="98">
                  <c:v>4.2241522081890839</c:v>
                </c:pt>
                <c:pt idx="99">
                  <c:v>4.2214113686200676</c:v>
                </c:pt>
                <c:pt idx="100">
                  <c:v>4.218671496342143</c:v>
                </c:pt>
                <c:pt idx="101">
                  <c:v>4.215932984073743</c:v>
                </c:pt>
                <c:pt idx="102">
                  <c:v>4.2131954360676369</c:v>
                </c:pt>
                <c:pt idx="103">
                  <c:v>4.2104592480381609</c:v>
                </c:pt>
                <c:pt idx="104">
                  <c:v>4.2077240171944759</c:v>
                </c:pt>
                <c:pt idx="105">
                  <c:v>4.2049901422107085</c:v>
                </c:pt>
                <c:pt idx="106">
                  <c:v>4.2022574856975412</c:v>
                </c:pt>
                <c:pt idx="107">
                  <c:v>4.1995259057693941</c:v>
                </c:pt>
                <c:pt idx="108">
                  <c:v>4.1967955320199088</c:v>
                </c:pt>
                <c:pt idx="109">
                  <c:v>4.1940664963560756</c:v>
                </c:pt>
                <c:pt idx="110">
                  <c:v>4.1913383739409227</c:v>
                </c:pt>
                <c:pt idx="111">
                  <c:v>4.1886118534235308</c:v>
                </c:pt>
                <c:pt idx="112">
                  <c:v>4.1858862245222062</c:v>
                </c:pt>
                <c:pt idx="113">
                  <c:v>4.183162182264442</c:v>
                </c:pt>
                <c:pt idx="114">
                  <c:v>4.1804390050358329</c:v>
                </c:pt>
                <c:pt idx="115">
                  <c:v>4.1777173942379848</c:v>
                </c:pt>
                <c:pt idx="116">
                  <c:v>4.1749969069715211</c:v>
                </c:pt>
                <c:pt idx="117">
                  <c:v>4.1722776723088772</c:v>
                </c:pt>
                <c:pt idx="118">
                  <c:v>4.1695598216106662</c:v>
                </c:pt>
                <c:pt idx="119">
                  <c:v>4.1668431927889813</c:v>
                </c:pt>
                <c:pt idx="120">
                  <c:v>4.1641279162893738</c:v>
                </c:pt>
                <c:pt idx="121">
                  <c:v>4.1614138253731294</c:v>
                </c:pt>
                <c:pt idx="122">
                  <c:v>4.1587010494757379</c:v>
                </c:pt>
                <c:pt idx="123">
                  <c:v>4.1559897203141505</c:v>
                </c:pt>
                <c:pt idx="124">
                  <c:v>4.1532796667669309</c:v>
                </c:pt>
                <c:pt idx="125">
                  <c:v>4.1505707124058109</c:v>
                </c:pt>
                <c:pt idx="126">
                  <c:v>4.147863293356723</c:v>
                </c:pt>
                <c:pt idx="127">
                  <c:v>4.1451572339075877</c:v>
                </c:pt>
                <c:pt idx="128">
                  <c:v>4.1424523529134269</c:v>
                </c:pt>
                <c:pt idx="129">
                  <c:v>4.1397490933099812</c:v>
                </c:pt>
                <c:pt idx="130">
                  <c:v>4.1370469578470681</c:v>
                </c:pt>
                <c:pt idx="131">
                  <c:v>4.1343463920318273</c:v>
                </c:pt>
                <c:pt idx="132">
                  <c:v>4.1316472100940462</c:v>
                </c:pt>
                <c:pt idx="133">
                  <c:v>4.1289492205909388</c:v>
                </c:pt>
                <c:pt idx="134">
                  <c:v>4.1262528757905379</c:v>
                </c:pt>
                <c:pt idx="135">
                  <c:v>4.1235576580039446</c:v>
                </c:pt>
                <c:pt idx="136">
                  <c:v>4.12086402197649</c:v>
                </c:pt>
                <c:pt idx="137">
                  <c:v>4.1181717711694086</c:v>
                </c:pt>
                <c:pt idx="138">
                  <c:v>4.1154810360132021</c:v>
                </c:pt>
                <c:pt idx="139">
                  <c:v>4.1127916142340384</c:v>
                </c:pt>
                <c:pt idx="140">
                  <c:v>4.1101036345578095</c:v>
                </c:pt>
                <c:pt idx="141">
                  <c:v>4.1074172279416699</c:v>
                </c:pt>
                <c:pt idx="142">
                  <c:v>4.1047321863629751</c:v>
                </c:pt>
                <c:pt idx="143">
                  <c:v>4.1020486389648703</c:v>
                </c:pt>
                <c:pt idx="144">
                  <c:v>4.0993667171190333</c:v>
                </c:pt>
                <c:pt idx="145">
                  <c:v>4.0966862068335566</c:v>
                </c:pt>
                <c:pt idx="146">
                  <c:v>4.0940068877866045</c:v>
                </c:pt>
                <c:pt idx="147">
                  <c:v>4.0913292370859802</c:v>
                </c:pt>
                <c:pt idx="148">
                  <c:v>4.0886533886104415</c:v>
                </c:pt>
                <c:pt idx="149">
                  <c:v>4.0859787659246765</c:v>
                </c:pt>
                <c:pt idx="150">
                  <c:v>4.0833058527616171</c:v>
                </c:pt>
                <c:pt idx="151">
                  <c:v>4.0806344224627624</c:v>
                </c:pt>
                <c:pt idx="152">
                  <c:v>4.0779646046627978</c:v>
                </c:pt>
                <c:pt idx="153">
                  <c:v>4.0752961660433193</c:v>
                </c:pt>
                <c:pt idx="154">
                  <c:v>4.0726292339355101</c:v>
                </c:pt>
                <c:pt idx="155">
                  <c:v>4.0699639378507628</c:v>
                </c:pt>
                <c:pt idx="156">
                  <c:v>4.0673004095023808</c:v>
                </c:pt>
                <c:pt idx="157">
                  <c:v>4.0646384085908993</c:v>
                </c:pt>
                <c:pt idx="158">
                  <c:v>4.0619780644000771</c:v>
                </c:pt>
                <c:pt idx="159">
                  <c:v>4.0593191295567115</c:v>
                </c:pt>
                <c:pt idx="160">
                  <c:v>4.0566621119464124</c:v>
                </c:pt>
                <c:pt idx="161">
                  <c:v>4.0540063804305895</c:v>
                </c:pt>
                <c:pt idx="162">
                  <c:v>4.0513524449057678</c:v>
                </c:pt>
                <c:pt idx="163">
                  <c:v>4.0487000503946824</c:v>
                </c:pt>
                <c:pt idx="164">
                  <c:v>4.0460493252367637</c:v>
                </c:pt>
                <c:pt idx="165">
                  <c:v>4.0434003999359343</c:v>
                </c:pt>
                <c:pt idx="166">
                  <c:v>4.0407530117864878</c:v>
                </c:pt>
                <c:pt idx="167">
                  <c:v>4.0381072884362705</c:v>
                </c:pt>
                <c:pt idx="168">
                  <c:v>4.0354633596816898</c:v>
                </c:pt>
                <c:pt idx="169">
                  <c:v>4.0328213574882898</c:v>
                </c:pt>
                <c:pt idx="170">
                  <c:v>4.0301806057345404</c:v>
                </c:pt>
                <c:pt idx="171">
                  <c:v>4.0275420411874538</c:v>
                </c:pt>
                <c:pt idx="172">
                  <c:v>4.0249049821843093</c:v>
                </c:pt>
                <c:pt idx="173">
                  <c:v>4.0222695545191964</c:v>
                </c:pt>
                <c:pt idx="174">
                  <c:v>4.0196358860973955</c:v>
                </c:pt>
                <c:pt idx="175">
                  <c:v>4.0170041069556275</c:v>
                </c:pt>
                <c:pt idx="176">
                  <c:v>4.0143739291263891</c:v>
                </c:pt>
                <c:pt idx="177">
                  <c:v>4.0117454793183569</c:v>
                </c:pt>
                <c:pt idx="178">
                  <c:v>4.0091188863499871</c:v>
                </c:pt>
                <c:pt idx="179">
                  <c:v>4.0064942811693633</c:v>
                </c:pt>
                <c:pt idx="180">
                  <c:v>4.0038713664335743</c:v>
                </c:pt>
                <c:pt idx="181">
                  <c:v>4.0012502695924486</c:v>
                </c:pt>
                <c:pt idx="182">
                  <c:v>3.9986308152355972</c:v>
                </c:pt>
                <c:pt idx="183">
                  <c:v>3.9960133486630287</c:v>
                </c:pt>
                <c:pt idx="184">
                  <c:v>3.9933977375143503</c:v>
                </c:pt>
                <c:pt idx="185">
                  <c:v>3.9907839339101963</c:v>
                </c:pt>
                <c:pt idx="186">
                  <c:v>3.988172021691438</c:v>
                </c:pt>
                <c:pt idx="187">
                  <c:v>3.985561995929388</c:v>
                </c:pt>
                <c:pt idx="188">
                  <c:v>3.9829538505622581</c:v>
                </c:pt>
                <c:pt idx="189">
                  <c:v>3.9803474874917359</c:v>
                </c:pt>
                <c:pt idx="190">
                  <c:v>3.9777431709573992</c:v>
                </c:pt>
                <c:pt idx="191">
                  <c:v>3.9751407106914791</c:v>
                </c:pt>
                <c:pt idx="192">
                  <c:v>3.9725401421326185</c:v>
                </c:pt>
                <c:pt idx="193">
                  <c:v>3.9699415471174855</c:v>
                </c:pt>
                <c:pt idx="194">
                  <c:v>3.9673448679823733</c:v>
                </c:pt>
                <c:pt idx="195">
                  <c:v>3.9647501388657997</c:v>
                </c:pt>
                <c:pt idx="196">
                  <c:v>3.9621573937218479</c:v>
                </c:pt>
                <c:pt idx="197">
                  <c:v>3.9595666186421372</c:v>
                </c:pt>
                <c:pt idx="198">
                  <c:v>3.9569777983716632</c:v>
                </c:pt>
                <c:pt idx="199">
                  <c:v>3.9543909645210675</c:v>
                </c:pt>
                <c:pt idx="200">
                  <c:v>3.9518061484535605</c:v>
                </c:pt>
                <c:pt idx="201">
                  <c:v>3.949223430088979</c:v>
                </c:pt>
                <c:pt idx="202">
                  <c:v>3.9466426447057152</c:v>
                </c:pt>
                <c:pt idx="203">
                  <c:v>3.9440639190241424</c:v>
                </c:pt>
                <c:pt idx="204">
                  <c:v>3.9414872327138744</c:v>
                </c:pt>
                <c:pt idx="205">
                  <c:v>3.9389125639453497</c:v>
                </c:pt>
                <c:pt idx="206">
                  <c:v>3.9363400402189823</c:v>
                </c:pt>
                <c:pt idx="207">
                  <c:v>3.9337695381411599</c:v>
                </c:pt>
                <c:pt idx="208">
                  <c:v>3.931201133898687</c:v>
                </c:pt>
                <c:pt idx="209">
                  <c:v>3.9286348533020274</c:v>
                </c:pt>
                <c:pt idx="210">
                  <c:v>3.9260706702715247</c:v>
                </c:pt>
                <c:pt idx="211">
                  <c:v>3.9235085570940562</c:v>
                </c:pt>
                <c:pt idx="212">
                  <c:v>3.9209485885931525</c:v>
                </c:pt>
                <c:pt idx="213">
                  <c:v>3.9183907879543969</c:v>
                </c:pt>
                <c:pt idx="214">
                  <c:v>3.9158351251800863</c:v>
                </c:pt>
                <c:pt idx="215">
                  <c:v>3.9132816746035184</c:v>
                </c:pt>
                <c:pt idx="216">
                  <c:v>3.9107303512823943</c:v>
                </c:pt>
                <c:pt idx="217">
                  <c:v>3.9081812282143362</c:v>
                </c:pt>
                <c:pt idx="218">
                  <c:v>3.9056342711755612</c:v>
                </c:pt>
                <c:pt idx="219">
                  <c:v>3.9030895526972458</c:v>
                </c:pt>
                <c:pt idx="220">
                  <c:v>3.9005470367992547</c:v>
                </c:pt>
                <c:pt idx="221">
                  <c:v>3.8980067405648877</c:v>
                </c:pt>
                <c:pt idx="222">
                  <c:v>3.8954687357187852</c:v>
                </c:pt>
                <c:pt idx="223">
                  <c:v>3.8929329279429403</c:v>
                </c:pt>
                <c:pt idx="224">
                  <c:v>3.8903993873787508</c:v>
                </c:pt>
                <c:pt idx="225">
                  <c:v>3.8878681285865304</c:v>
                </c:pt>
                <c:pt idx="226">
                  <c:v>3.8853391654548677</c:v>
                </c:pt>
                <c:pt idx="227">
                  <c:v>3.8828125111838672</c:v>
                </c:pt>
                <c:pt idx="228">
                  <c:v>3.8802881782682057</c:v>
                </c:pt>
                <c:pt idx="229">
                  <c:v>3.8777660633871798</c:v>
                </c:pt>
                <c:pt idx="230">
                  <c:v>3.8752463492076967</c:v>
                </c:pt>
                <c:pt idx="231">
                  <c:v>3.8727290470042344</c:v>
                </c:pt>
                <c:pt idx="232">
                  <c:v>3.8702139330625607</c:v>
                </c:pt>
                <c:pt idx="233">
                  <c:v>3.8677013075096927</c:v>
                </c:pt>
                <c:pt idx="234">
                  <c:v>3.8651910025639196</c:v>
                </c:pt>
                <c:pt idx="235">
                  <c:v>3.8626830838376476</c:v>
                </c:pt>
                <c:pt idx="236">
                  <c:v>3.8601776174645002</c:v>
                </c:pt>
                <c:pt idx="237">
                  <c:v>3.8576745495548117</c:v>
                </c:pt>
                <c:pt idx="238">
                  <c:v>3.8551738845707861</c:v>
                </c:pt>
                <c:pt idx="239">
                  <c:v>3.8526756870393752</c:v>
                </c:pt>
                <c:pt idx="240">
                  <c:v>3.8501798993290368</c:v>
                </c:pt>
                <c:pt idx="241">
                  <c:v>3.8476865231366744</c:v>
                </c:pt>
                <c:pt idx="242">
                  <c:v>3.8451956832531367</c:v>
                </c:pt>
                <c:pt idx="243">
                  <c:v>3.8427073191849743</c:v>
                </c:pt>
                <c:pt idx="244">
                  <c:v>3.8402214307672144</c:v>
                </c:pt>
                <c:pt idx="245">
                  <c:v>3.8377380168229616</c:v>
                </c:pt>
                <c:pt idx="246">
                  <c:v>3.8352571386070795</c:v>
                </c:pt>
                <c:pt idx="247">
                  <c:v>3.8327787939474227</c:v>
                </c:pt>
                <c:pt idx="248">
                  <c:v>3.8303030438008285</c:v>
                </c:pt>
                <c:pt idx="249">
                  <c:v>3.8278297558307153</c:v>
                </c:pt>
                <c:pt idx="250">
                  <c:v>3.8253590533673059</c:v>
                </c:pt>
                <c:pt idx="251">
                  <c:v>3.8228909309708059</c:v>
                </c:pt>
                <c:pt idx="252">
                  <c:v>3.8204254477331667</c:v>
                </c:pt>
                <c:pt idx="253">
                  <c:v>3.8179625309972169</c:v>
                </c:pt>
                <c:pt idx="254">
                  <c:v>3.8155021718526045</c:v>
                </c:pt>
                <c:pt idx="255">
                  <c:v>3.8130444937756773</c:v>
                </c:pt>
                <c:pt idx="256">
                  <c:v>3.810589487701928</c:v>
                </c:pt>
                <c:pt idx="257">
                  <c:v>3.8081370757879758</c:v>
                </c:pt>
                <c:pt idx="258">
                  <c:v>3.8056873132851927</c:v>
                </c:pt>
                <c:pt idx="259">
                  <c:v>3.8032402556996936</c:v>
                </c:pt>
                <c:pt idx="260">
                  <c:v>3.8007958213769792</c:v>
                </c:pt>
                <c:pt idx="261">
                  <c:v>3.7983541330848527</c:v>
                </c:pt>
                <c:pt idx="262">
                  <c:v>3.7959151069206132</c:v>
                </c:pt>
                <c:pt idx="263">
                  <c:v>3.793478935566442</c:v>
                </c:pt>
                <c:pt idx="264">
                  <c:v>3.7910453934510975</c:v>
                </c:pt>
                <c:pt idx="265">
                  <c:v>3.7886146022007323</c:v>
                </c:pt>
                <c:pt idx="266">
                  <c:v>3.78618654307741</c:v>
                </c:pt>
                <c:pt idx="267">
                  <c:v>3.7837612673716947</c:v>
                </c:pt>
                <c:pt idx="268">
                  <c:v>3.7813388265239212</c:v>
                </c:pt>
                <c:pt idx="269">
                  <c:v>3.7789191276086407</c:v>
                </c:pt>
                <c:pt idx="270">
                  <c:v>3.7765022199268676</c:v>
                </c:pt>
                <c:pt idx="271">
                  <c:v>3.7740881528883112</c:v>
                </c:pt>
                <c:pt idx="272">
                  <c:v>3.7716769025349386</c:v>
                </c:pt>
                <c:pt idx="273">
                  <c:v>3.7692685172474172</c:v>
                </c:pt>
                <c:pt idx="274">
                  <c:v>3.7668630454834062</c:v>
                </c:pt>
                <c:pt idx="275">
                  <c:v>3.7644603863691732</c:v>
                </c:pt>
                <c:pt idx="276">
                  <c:v>3.7620605860110152</c:v>
                </c:pt>
                <c:pt idx="277">
                  <c:v>3.7596636150184262</c:v>
                </c:pt>
                <c:pt idx="278">
                  <c:v>3.7572696701997828</c:v>
                </c:pt>
                <c:pt idx="279">
                  <c:v>3.75487856989003</c:v>
                </c:pt>
                <c:pt idx="280">
                  <c:v>3.7524904345442556</c:v>
                </c:pt>
                <c:pt idx="281">
                  <c:v>3.7501052318676686</c:v>
                </c:pt>
                <c:pt idx="282">
                  <c:v>3.747723005485541</c:v>
                </c:pt>
                <c:pt idx="283">
                  <c:v>3.7453437989872276</c:v>
                </c:pt>
                <c:pt idx="284">
                  <c:v>3.7429674989368844</c:v>
                </c:pt>
                <c:pt idx="285">
                  <c:v>3.7405942251667055</c:v>
                </c:pt>
                <c:pt idx="286">
                  <c:v>3.7382239404484654</c:v>
                </c:pt>
                <c:pt idx="287">
                  <c:v>3.735856605738034</c:v>
                </c:pt>
                <c:pt idx="288">
                  <c:v>3.7334924208135147</c:v>
                </c:pt>
                <c:pt idx="289">
                  <c:v>3.731131266194883</c:v>
                </c:pt>
                <c:pt idx="290">
                  <c:v>3.7287730998790782</c:v>
                </c:pt>
                <c:pt idx="291">
                  <c:v>3.7264180410384831</c:v>
                </c:pt>
                <c:pt idx="292">
                  <c:v>3.7240660464934554</c:v>
                </c:pt>
                <c:pt idx="293">
                  <c:v>3.7217171535546454</c:v>
                </c:pt>
                <c:pt idx="294">
                  <c:v>3.7193713993543751</c:v>
                </c:pt>
                <c:pt idx="295">
                  <c:v>3.7170287375157005</c:v>
                </c:pt>
                <c:pt idx="296">
                  <c:v>3.7146892034348507</c:v>
                </c:pt>
                <c:pt idx="297">
                  <c:v>3.7123528322893313</c:v>
                </c:pt>
                <c:pt idx="298">
                  <c:v>3.7100196590278709</c:v>
                </c:pt>
                <c:pt idx="299">
                  <c:v>3.7076895480955256</c:v>
                </c:pt>
                <c:pt idx="300">
                  <c:v>3.7053627023882343</c:v>
                </c:pt>
                <c:pt idx="301">
                  <c:v>3.7030390700471703</c:v>
                </c:pt>
                <c:pt idx="302">
                  <c:v>3.7007185970994452</c:v>
                </c:pt>
                <c:pt idx="303">
                  <c:v>3.6984014013746687</c:v>
                </c:pt>
                <c:pt idx="304">
                  <c:v>3.6960874273730537</c:v>
                </c:pt>
                <c:pt idx="305">
                  <c:v>3.6937766174157916</c:v>
                </c:pt>
                <c:pt idx="306">
                  <c:v>3.6914691767321544</c:v>
                </c:pt>
                <c:pt idx="307">
                  <c:v>3.6891648697442747</c:v>
                </c:pt>
                <c:pt idx="308">
                  <c:v>3.6868639014355105</c:v>
                </c:pt>
                <c:pt idx="309">
                  <c:v>3.6845663006132003</c:v>
                </c:pt>
                <c:pt idx="310">
                  <c:v>3.6822720054413511</c:v>
                </c:pt>
                <c:pt idx="311">
                  <c:v>3.6799809517830888</c:v>
                </c:pt>
                <c:pt idx="312">
                  <c:v>3.6776933468314414</c:v>
                </c:pt>
                <c:pt idx="313">
                  <c:v>3.6754090343866239</c:v>
                </c:pt>
                <c:pt idx="314">
                  <c:v>3.6731280383278992</c:v>
                </c:pt>
                <c:pt idx="315">
                  <c:v>3.6708504747435065</c:v>
                </c:pt>
                <c:pt idx="316">
                  <c:v>3.6685762748852442</c:v>
                </c:pt>
                <c:pt idx="317">
                  <c:v>3.6663054612223314</c:v>
                </c:pt>
                <c:pt idx="318">
                  <c:v>3.6640381498619745</c:v>
                </c:pt>
                <c:pt idx="319">
                  <c:v>3.6617741744934178</c:v>
                </c:pt>
                <c:pt idx="320">
                  <c:v>3.6595136497050471</c:v>
                </c:pt>
                <c:pt idx="321">
                  <c:v>3.6572565959086267</c:v>
                </c:pt>
                <c:pt idx="322">
                  <c:v>3.6550030329705514</c:v>
                </c:pt>
                <c:pt idx="323">
                  <c:v>3.6527528835871963</c:v>
                </c:pt>
                <c:pt idx="324">
                  <c:v>3.6505062621063256</c:v>
                </c:pt>
                <c:pt idx="325">
                  <c:v>3.6482630890609196</c:v>
                </c:pt>
                <c:pt idx="326">
                  <c:v>3.6460234786104526</c:v>
                </c:pt>
                <c:pt idx="327">
                  <c:v>3.6437874476931684</c:v>
                </c:pt>
                <c:pt idx="328">
                  <c:v>3.6415548143540586</c:v>
                </c:pt>
                <c:pt idx="329">
                  <c:v>3.6393257905046283</c:v>
                </c:pt>
                <c:pt idx="330">
                  <c:v>3.6371003911665092</c:v>
                </c:pt>
                <c:pt idx="331">
                  <c:v>3.6348785300283244</c:v>
                </c:pt>
                <c:pt idx="332">
                  <c:v>3.6326603204153183</c:v>
                </c:pt>
                <c:pt idx="333">
                  <c:v>3.6304455719103244</c:v>
                </c:pt>
                <c:pt idx="334">
                  <c:v>3.6282344981344585</c:v>
                </c:pt>
                <c:pt idx="335">
                  <c:v>3.626027110650754</c:v>
                </c:pt>
                <c:pt idx="336">
                  <c:v>3.6238233170262899</c:v>
                </c:pt>
                <c:pt idx="337">
                  <c:v>3.6216232295701145</c:v>
                </c:pt>
                <c:pt idx="338">
                  <c:v>3.6194267532938387</c:v>
                </c:pt>
                <c:pt idx="339">
                  <c:v>3.6172338951721241</c:v>
                </c:pt>
                <c:pt idx="340">
                  <c:v>3.6150447667600782</c:v>
                </c:pt>
                <c:pt idx="341">
                  <c:v>3.6128593750231723</c:v>
                </c:pt>
                <c:pt idx="342">
                  <c:v>3.6106777261145306</c:v>
                </c:pt>
                <c:pt idx="343">
                  <c:v>3.6084998253607887</c:v>
                </c:pt>
                <c:pt idx="344">
                  <c:v>3.6063255697355272</c:v>
                </c:pt>
                <c:pt idx="345">
                  <c:v>3.6041550693050142</c:v>
                </c:pt>
                <c:pt idx="346">
                  <c:v>3.6019884354174887</c:v>
                </c:pt>
                <c:pt idx="347">
                  <c:v>3.599825453305312</c:v>
                </c:pt>
                <c:pt idx="348">
                  <c:v>3.5976663416725336</c:v>
                </c:pt>
                <c:pt idx="349">
                  <c:v>3.5955109919958734</c:v>
                </c:pt>
                <c:pt idx="350">
                  <c:v>3.5933595141874095</c:v>
                </c:pt>
                <c:pt idx="351">
                  <c:v>3.5912117967747426</c:v>
                </c:pt>
                <c:pt idx="352">
                  <c:v>3.5890679488777719</c:v>
                </c:pt>
                <c:pt idx="353">
                  <c:v>3.5869278560095443</c:v>
                </c:pt>
                <c:pt idx="354">
                  <c:v>3.5847917394237516</c:v>
                </c:pt>
                <c:pt idx="355">
                  <c:v>3.5826593696875881</c:v>
                </c:pt>
                <c:pt idx="356">
                  <c:v>3.5805309682778059</c:v>
                </c:pt>
                <c:pt idx="357">
                  <c:v>3.578406530815383</c:v>
                </c:pt>
                <c:pt idx="358">
                  <c:v>3.5762859366850934</c:v>
                </c:pt>
                <c:pt idx="359">
                  <c:v>3.5741691777562181</c:v>
                </c:pt>
                <c:pt idx="360">
                  <c:v>3.5720564775132035</c:v>
                </c:pt>
                <c:pt idx="361">
                  <c:v>3.5699477121737639</c:v>
                </c:pt>
                <c:pt idx="362">
                  <c:v>3.5678428720837396</c:v>
                </c:pt>
                <c:pt idx="363">
                  <c:v>3.5657419464898572</c:v>
                </c:pt>
                <c:pt idx="364">
                  <c:v>3.5636450421394952</c:v>
                </c:pt>
                <c:pt idx="365">
                  <c:v>3.5615521477547731</c:v>
                </c:pt>
                <c:pt idx="366">
                  <c:v>3.5594632509232893</c:v>
                </c:pt>
                <c:pt idx="367">
                  <c:v>3.5573783380829145</c:v>
                </c:pt>
                <c:pt idx="368">
                  <c:v>3.5552975154233843</c:v>
                </c:pt>
                <c:pt idx="369">
                  <c:v>3.5532206472797689</c:v>
                </c:pt>
                <c:pt idx="370">
                  <c:v>3.5511479607096308</c:v>
                </c:pt>
                <c:pt idx="371">
                  <c:v>3.5490791955804624</c:v>
                </c:pt>
                <c:pt idx="372">
                  <c:v>3.547014578857596</c:v>
                </c:pt>
                <c:pt idx="373">
                  <c:v>3.5449539694603138</c:v>
                </c:pt>
                <c:pt idx="374">
                  <c:v>3.5428974715576582</c:v>
                </c:pt>
                <c:pt idx="375">
                  <c:v>3.5408451904137941</c:v>
                </c:pt>
                <c:pt idx="376">
                  <c:v>3.5387968555906189</c:v>
                </c:pt>
                <c:pt idx="377">
                  <c:v>3.5367528215952055</c:v>
                </c:pt>
                <c:pt idx="378">
                  <c:v>3.5347128148256783</c:v>
                </c:pt>
                <c:pt idx="379">
                  <c:v>3.5326769377643936</c:v>
                </c:pt>
                <c:pt idx="380">
                  <c:v>3.5306452939532278</c:v>
                </c:pt>
                <c:pt idx="381">
                  <c:v>3.5286178594158888</c:v>
                </c:pt>
                <c:pt idx="382">
                  <c:v>3.5265944796559756</c:v>
                </c:pt>
                <c:pt idx="383">
                  <c:v>3.5245753857530122</c:v>
                </c:pt>
                <c:pt idx="384">
                  <c:v>3.5225604210811303</c:v>
                </c:pt>
                <c:pt idx="385">
                  <c:v>3.5205498181821366</c:v>
                </c:pt>
                <c:pt idx="386">
                  <c:v>3.5185432866649586</c:v>
                </c:pt>
                <c:pt idx="387">
                  <c:v>3.5165410586874293</c:v>
                </c:pt>
                <c:pt idx="388">
                  <c:v>3.514543104223522</c:v>
                </c:pt>
                <c:pt idx="389">
                  <c:v>3.5125492583912954</c:v>
                </c:pt>
                <c:pt idx="390">
                  <c:v>3.5105598885590035</c:v>
                </c:pt>
                <c:pt idx="391">
                  <c:v>3.5085745600865006</c:v>
                </c:pt>
                <c:pt idx="392">
                  <c:v>3.5065937763528812</c:v>
                </c:pt>
                <c:pt idx="393">
                  <c:v>3.504617097922365</c:v>
                </c:pt>
                <c:pt idx="394">
                  <c:v>3.5026448954678284</c:v>
                </c:pt>
                <c:pt idx="395">
                  <c:v>3.500676859967299</c:v>
                </c:pt>
                <c:pt idx="396">
                  <c:v>3.4987132268885337</c:v>
                </c:pt>
                <c:pt idx="397">
                  <c:v>3.4967539584036347</c:v>
                </c:pt>
                <c:pt idx="398">
                  <c:v>3.4947990151409778</c:v>
                </c:pt>
                <c:pt idx="399">
                  <c:v>3.4928483561698842</c:v>
                </c:pt>
                <c:pt idx="400">
                  <c:v>3.4909020792287171</c:v>
                </c:pt>
                <c:pt idx="401">
                  <c:v>3.4889602829802677</c:v>
                </c:pt>
                <c:pt idx="402">
                  <c:v>3.4870229255088128</c:v>
                </c:pt>
                <c:pt idx="403">
                  <c:v>3.4850898211626742</c:v>
                </c:pt>
                <c:pt idx="404">
                  <c:v>3.4831612084378092</c:v>
                </c:pt>
                <c:pt idx="405">
                  <c:v>3.4812368990620217</c:v>
                </c:pt>
                <c:pt idx="406">
                  <c:v>3.4793171326857264</c:v>
                </c:pt>
                <c:pt idx="407">
                  <c:v>3.477401718374963</c:v>
                </c:pt>
                <c:pt idx="408">
                  <c:v>3.4754908969095117</c:v>
                </c:pt>
                <c:pt idx="409">
                  <c:v>3.4735843287037405</c:v>
                </c:pt>
                <c:pt idx="410">
                  <c:v>3.471682400308846</c:v>
                </c:pt>
                <c:pt idx="411">
                  <c:v>3.4697847681083869</c:v>
                </c:pt>
                <c:pt idx="412">
                  <c:v>3.4678916731311262</c:v>
                </c:pt>
                <c:pt idx="413">
                  <c:v>3.4660032113061821</c:v>
                </c:pt>
                <c:pt idx="414">
                  <c:v>3.4641191810806982</c:v>
                </c:pt>
                <c:pt idx="415">
                  <c:v>3.4622396761936187</c:v>
                </c:pt>
                <c:pt idx="416">
                  <c:v>3.4603646407519038</c:v>
                </c:pt>
                <c:pt idx="417">
                  <c:v>3.4584940170901532</c:v>
                </c:pt>
                <c:pt idx="418">
                  <c:v>3.4566280492753947</c:v>
                </c:pt>
                <c:pt idx="419">
                  <c:v>3.4547666799653531</c:v>
                </c:pt>
                <c:pt idx="420">
                  <c:v>3.4529098500166278</c:v>
                </c:pt>
                <c:pt idx="421">
                  <c:v>3.4510574984703584</c:v>
                </c:pt>
                <c:pt idx="422">
                  <c:v>3.4492097169120441</c:v>
                </c:pt>
                <c:pt idx="423">
                  <c:v>3.4473665977095433</c:v>
                </c:pt>
                <c:pt idx="424">
                  <c:v>3.4455279226336577</c:v>
                </c:pt>
                <c:pt idx="425">
                  <c:v>3.44369393800336</c:v>
                </c:pt>
                <c:pt idx="426">
                  <c:v>3.4418645795238776</c:v>
                </c:pt>
                <c:pt idx="427">
                  <c:v>3.4400397810209715</c:v>
                </c:pt>
                <c:pt idx="428">
                  <c:v>3.4382196327575731</c:v>
                </c:pt>
                <c:pt idx="429">
                  <c:v>3.4364040667487941</c:v>
                </c:pt>
                <c:pt idx="430">
                  <c:v>3.4345931727536265</c:v>
                </c:pt>
                <c:pt idx="431">
                  <c:v>3.4327868809412228</c:v>
                </c:pt>
                <c:pt idx="432">
                  <c:v>3.4309851195456385</c:v>
                </c:pt>
                <c:pt idx="433">
                  <c:v>3.4291881381675759</c:v>
                </c:pt>
                <c:pt idx="434">
                  <c:v>3.4273958651418894</c:v>
                </c:pt>
                <c:pt idx="435">
                  <c:v>3.4256082268405388</c:v>
                </c:pt>
                <c:pt idx="436">
                  <c:v>3.4238251476593193</c:v>
                </c:pt>
                <c:pt idx="437">
                  <c:v>3.4220468786802787</c:v>
                </c:pt>
                <c:pt idx="438">
                  <c:v>3.4202733443426894</c:v>
                </c:pt>
                <c:pt idx="439">
                  <c:v>3.4185043013985035</c:v>
                </c:pt>
                <c:pt idx="440">
                  <c:v>3.4167401673182174</c:v>
                </c:pt>
                <c:pt idx="441">
                  <c:v>3.4149805304740082</c:v>
                </c:pt>
                <c:pt idx="442">
                  <c:v>3.4132258103462001</c:v>
                </c:pt>
                <c:pt idx="443">
                  <c:v>3.4114757589388969</c:v>
                </c:pt>
                <c:pt idx="444">
                  <c:v>3.4097302925584474</c:v>
                </c:pt>
                <c:pt idx="445">
                  <c:v>3.4079896649309642</c:v>
                </c:pt>
                <c:pt idx="446">
                  <c:v>3.40625379229287</c:v>
                </c:pt>
                <c:pt idx="447">
                  <c:v>3.4045227599028185</c:v>
                </c:pt>
                <c:pt idx="448">
                  <c:v>3.4027963100789047</c:v>
                </c:pt>
                <c:pt idx="449">
                  <c:v>3.4010746977136868</c:v>
                </c:pt>
                <c:pt idx="450">
                  <c:v>3.3993578347435607</c:v>
                </c:pt>
                <c:pt idx="451">
                  <c:v>3.3976456309846701</c:v>
                </c:pt>
                <c:pt idx="452">
                  <c:v>3.3959383431618293</c:v>
                </c:pt>
                <c:pt idx="453">
                  <c:v>3.3942358809288558</c:v>
                </c:pt>
                <c:pt idx="454">
                  <c:v>3.3925379759018557</c:v>
                </c:pt>
                <c:pt idx="455">
                  <c:v>3.3908450611081364</c:v>
                </c:pt>
                <c:pt idx="456">
                  <c:v>3.3891568665879124</c:v>
                </c:pt>
                <c:pt idx="457">
                  <c:v>3.3874734733674483</c:v>
                </c:pt>
                <c:pt idx="458">
                  <c:v>3.3857949630436113</c:v>
                </c:pt>
                <c:pt idx="459">
                  <c:v>3.3841212384457129</c:v>
                </c:pt>
                <c:pt idx="460">
                  <c:v>3.3824522002037654</c:v>
                </c:pt>
                <c:pt idx="461">
                  <c:v>3.3807881081695075</c:v>
                </c:pt>
                <c:pt idx="462">
                  <c:v>3.3791288626932867</c:v>
                </c:pt>
                <c:pt idx="463">
                  <c:v>3.3774743619023662</c:v>
                </c:pt>
                <c:pt idx="464">
                  <c:v>3.3758246844835686</c:v>
                </c:pt>
                <c:pt idx="465">
                  <c:v>3.3741799096546377</c:v>
                </c:pt>
                <c:pt idx="466">
                  <c:v>3.3725399329792842</c:v>
                </c:pt>
                <c:pt idx="467">
                  <c:v>3.3709046477648261</c:v>
                </c:pt>
                <c:pt idx="468">
                  <c:v>3.3692745017651351</c:v>
                </c:pt>
                <c:pt idx="469">
                  <c:v>3.3676490174747769</c:v>
                </c:pt>
                <c:pt idx="470">
                  <c:v>3.3660284573941821</c:v>
                </c:pt>
                <c:pt idx="471">
                  <c:v>3.3644127119875411</c:v>
                </c:pt>
                <c:pt idx="472">
                  <c:v>3.3628018577819412</c:v>
                </c:pt>
                <c:pt idx="473">
                  <c:v>3.3611959717922661</c:v>
                </c:pt>
                <c:pt idx="474">
                  <c:v>3.3595947520101777</c:v>
                </c:pt>
                <c:pt idx="475">
                  <c:v>3.357998462672998</c:v>
                </c:pt>
                <c:pt idx="476">
                  <c:v>3.3564071801330226</c:v>
                </c:pt>
                <c:pt idx="477">
                  <c:v>3.3548205975087471</c:v>
                </c:pt>
                <c:pt idx="478">
                  <c:v>3.3532389804347709</c:v>
                </c:pt>
                <c:pt idx="479">
                  <c:v>3.3516622112991534</c:v>
                </c:pt>
                <c:pt idx="480">
                  <c:v>3.3500905580430711</c:v>
                </c:pt>
                <c:pt idx="481">
                  <c:v>3.3485235132460951</c:v>
                </c:pt>
                <c:pt idx="482">
                  <c:v>3.3469615382856732</c:v>
                </c:pt>
                <c:pt idx="483">
                  <c:v>3.3454043163620284</c:v>
                </c:pt>
                <c:pt idx="484">
                  <c:v>3.3438519190074829</c:v>
                </c:pt>
                <c:pt idx="485">
                  <c:v>3.3423046156389029</c:v>
                </c:pt>
                <c:pt idx="486">
                  <c:v>3.3407620844147723</c:v>
                </c:pt>
                <c:pt idx="487">
                  <c:v>3.3392245948849282</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numCache>
            </c:numRef>
          </c:yVal>
          <c:smooth val="1"/>
        </c:ser>
        <c:ser>
          <c:idx val="4"/>
          <c:order val="3"/>
          <c:tx>
            <c:strRef>
              <c:f>Sheet1!$N$4</c:f>
              <c:strCache>
                <c:ptCount val="1"/>
                <c:pt idx="0">
                  <c:v>Double Fit</c:v>
                </c:pt>
              </c:strCache>
            </c:strRef>
          </c:tx>
          <c:spPr>
            <a:ln w="19050"/>
          </c:spPr>
          <c:marker>
            <c:symbol val="none"/>
          </c:marker>
          <c:xVal>
            <c:numRef>
              <c:f>Sheet1!$J$5:$J$514</c:f>
              <c:numCache>
                <c:formatCode>General</c:formatCode>
                <c:ptCount val="510"/>
                <c:pt idx="0">
                  <c:v>1.7777999999999994</c:v>
                </c:pt>
                <c:pt idx="1">
                  <c:v>2.6667000000000001</c:v>
                </c:pt>
                <c:pt idx="2">
                  <c:v>3.5555999999999988</c:v>
                </c:pt>
                <c:pt idx="3">
                  <c:v>4.4444999999999997</c:v>
                </c:pt>
                <c:pt idx="4">
                  <c:v>5.3334000000000001</c:v>
                </c:pt>
                <c:pt idx="5">
                  <c:v>6.2222999999999997</c:v>
                </c:pt>
                <c:pt idx="6">
                  <c:v>7.1112000000000002</c:v>
                </c:pt>
                <c:pt idx="7">
                  <c:v>8.0001000000000015</c:v>
                </c:pt>
                <c:pt idx="8">
                  <c:v>8.8890000000000047</c:v>
                </c:pt>
                <c:pt idx="9">
                  <c:v>9.7778999999999989</c:v>
                </c:pt>
                <c:pt idx="10">
                  <c:v>10.6668</c:v>
                </c:pt>
                <c:pt idx="11">
                  <c:v>11.555700000000005</c:v>
                </c:pt>
                <c:pt idx="12">
                  <c:v>12.444600000000001</c:v>
                </c:pt>
                <c:pt idx="13">
                  <c:v>13.333500000000004</c:v>
                </c:pt>
                <c:pt idx="14">
                  <c:v>14.2224</c:v>
                </c:pt>
                <c:pt idx="15">
                  <c:v>15.1113</c:v>
                </c:pt>
                <c:pt idx="16">
                  <c:v>16.0002</c:v>
                </c:pt>
                <c:pt idx="17">
                  <c:v>16.889099999999988</c:v>
                </c:pt>
                <c:pt idx="18">
                  <c:v>17.777999999999999</c:v>
                </c:pt>
                <c:pt idx="19">
                  <c:v>18.666899999999988</c:v>
                </c:pt>
                <c:pt idx="20">
                  <c:v>19.55579999999998</c:v>
                </c:pt>
                <c:pt idx="21">
                  <c:v>20.44469999999998</c:v>
                </c:pt>
                <c:pt idx="22">
                  <c:v>21.333600000000001</c:v>
                </c:pt>
                <c:pt idx="23">
                  <c:v>22.222499999999986</c:v>
                </c:pt>
                <c:pt idx="24">
                  <c:v>23.11140000000001</c:v>
                </c:pt>
                <c:pt idx="25">
                  <c:v>24.000299999999989</c:v>
                </c:pt>
                <c:pt idx="26">
                  <c:v>24.889199999999985</c:v>
                </c:pt>
                <c:pt idx="27">
                  <c:v>25.778099999999981</c:v>
                </c:pt>
                <c:pt idx="28">
                  <c:v>26.667000000000005</c:v>
                </c:pt>
                <c:pt idx="29">
                  <c:v>27.555900000000001</c:v>
                </c:pt>
                <c:pt idx="30">
                  <c:v>28.444800000000001</c:v>
                </c:pt>
                <c:pt idx="31">
                  <c:v>29.3337</c:v>
                </c:pt>
                <c:pt idx="32">
                  <c:v>30.222599999999982</c:v>
                </c:pt>
                <c:pt idx="33">
                  <c:v>31.111499999999999</c:v>
                </c:pt>
                <c:pt idx="34">
                  <c:v>32.000400000000006</c:v>
                </c:pt>
                <c:pt idx="35">
                  <c:v>32.889299999999999</c:v>
                </c:pt>
                <c:pt idx="36">
                  <c:v>33.778200000000012</c:v>
                </c:pt>
                <c:pt idx="37">
                  <c:v>34.667100000000012</c:v>
                </c:pt>
                <c:pt idx="38">
                  <c:v>35.556000000000004</c:v>
                </c:pt>
                <c:pt idx="39">
                  <c:v>36.444900000000004</c:v>
                </c:pt>
                <c:pt idx="40">
                  <c:v>37.333800000000004</c:v>
                </c:pt>
                <c:pt idx="41">
                  <c:v>38.222700000000025</c:v>
                </c:pt>
                <c:pt idx="42">
                  <c:v>39.111600000000003</c:v>
                </c:pt>
                <c:pt idx="43">
                  <c:v>40.000500000000002</c:v>
                </c:pt>
                <c:pt idx="44">
                  <c:v>40.889400000000002</c:v>
                </c:pt>
                <c:pt idx="45">
                  <c:v>41.778300000000023</c:v>
                </c:pt>
                <c:pt idx="46">
                  <c:v>42.667200000000001</c:v>
                </c:pt>
                <c:pt idx="47">
                  <c:v>43.556100000000001</c:v>
                </c:pt>
                <c:pt idx="48">
                  <c:v>44.445</c:v>
                </c:pt>
                <c:pt idx="49">
                  <c:v>45.3339</c:v>
                </c:pt>
                <c:pt idx="50">
                  <c:v>46.222800000000028</c:v>
                </c:pt>
                <c:pt idx="51">
                  <c:v>47.111699999999999</c:v>
                </c:pt>
                <c:pt idx="52">
                  <c:v>48.000600000000006</c:v>
                </c:pt>
                <c:pt idx="53">
                  <c:v>48.889500000000005</c:v>
                </c:pt>
                <c:pt idx="54">
                  <c:v>49.778400000000012</c:v>
                </c:pt>
                <c:pt idx="55">
                  <c:v>50.667300000000012</c:v>
                </c:pt>
                <c:pt idx="56">
                  <c:v>51.556200000000004</c:v>
                </c:pt>
                <c:pt idx="57">
                  <c:v>52.445100000000011</c:v>
                </c:pt>
                <c:pt idx="58">
                  <c:v>53.333999999999996</c:v>
                </c:pt>
                <c:pt idx="59">
                  <c:v>54.222900000000024</c:v>
                </c:pt>
                <c:pt idx="60">
                  <c:v>55.111799999999995</c:v>
                </c:pt>
                <c:pt idx="61">
                  <c:v>56.000700000000002</c:v>
                </c:pt>
                <c:pt idx="62">
                  <c:v>56.889599999999994</c:v>
                </c:pt>
                <c:pt idx="63">
                  <c:v>57.778500000000022</c:v>
                </c:pt>
                <c:pt idx="64">
                  <c:v>58.667400000000001</c:v>
                </c:pt>
                <c:pt idx="65">
                  <c:v>59.5563</c:v>
                </c:pt>
                <c:pt idx="66">
                  <c:v>60.4452</c:v>
                </c:pt>
                <c:pt idx="67">
                  <c:v>61.334100000000007</c:v>
                </c:pt>
                <c:pt idx="68">
                  <c:v>62.223000000000013</c:v>
                </c:pt>
                <c:pt idx="69">
                  <c:v>63.111899999999999</c:v>
                </c:pt>
                <c:pt idx="70">
                  <c:v>64.000799999999998</c:v>
                </c:pt>
                <c:pt idx="71">
                  <c:v>64.889699999999991</c:v>
                </c:pt>
                <c:pt idx="72">
                  <c:v>65.778599999999983</c:v>
                </c:pt>
                <c:pt idx="73">
                  <c:v>66.667500000000004</c:v>
                </c:pt>
                <c:pt idx="74">
                  <c:v>67.556399999999982</c:v>
                </c:pt>
                <c:pt idx="75">
                  <c:v>68.445300000000003</c:v>
                </c:pt>
                <c:pt idx="76">
                  <c:v>69.334199999999996</c:v>
                </c:pt>
                <c:pt idx="77">
                  <c:v>70.223100000000002</c:v>
                </c:pt>
                <c:pt idx="78">
                  <c:v>71.111999999999995</c:v>
                </c:pt>
                <c:pt idx="79">
                  <c:v>72.000900000000001</c:v>
                </c:pt>
                <c:pt idx="80">
                  <c:v>72.889800000000008</c:v>
                </c:pt>
                <c:pt idx="81">
                  <c:v>73.778699999999986</c:v>
                </c:pt>
                <c:pt idx="82">
                  <c:v>74.667599999999993</c:v>
                </c:pt>
                <c:pt idx="83">
                  <c:v>75.5565</c:v>
                </c:pt>
                <c:pt idx="84">
                  <c:v>76.445400000000006</c:v>
                </c:pt>
                <c:pt idx="85">
                  <c:v>77.334300000000013</c:v>
                </c:pt>
                <c:pt idx="86">
                  <c:v>78.223199999999991</c:v>
                </c:pt>
                <c:pt idx="87">
                  <c:v>79.112100000000012</c:v>
                </c:pt>
                <c:pt idx="88">
                  <c:v>80.001000000000005</c:v>
                </c:pt>
                <c:pt idx="89">
                  <c:v>80.889899999999983</c:v>
                </c:pt>
                <c:pt idx="90">
                  <c:v>81.778799999999947</c:v>
                </c:pt>
                <c:pt idx="91">
                  <c:v>82.667700000000011</c:v>
                </c:pt>
                <c:pt idx="92">
                  <c:v>83.556600000000003</c:v>
                </c:pt>
                <c:pt idx="93">
                  <c:v>84.445499999999996</c:v>
                </c:pt>
                <c:pt idx="94">
                  <c:v>85.334400000000002</c:v>
                </c:pt>
                <c:pt idx="95">
                  <c:v>86.223299999999995</c:v>
                </c:pt>
                <c:pt idx="96">
                  <c:v>87.112200000000001</c:v>
                </c:pt>
                <c:pt idx="97">
                  <c:v>88.001099999999994</c:v>
                </c:pt>
                <c:pt idx="98">
                  <c:v>88.89</c:v>
                </c:pt>
                <c:pt idx="99">
                  <c:v>89.778899999999979</c:v>
                </c:pt>
                <c:pt idx="100">
                  <c:v>90.6678</c:v>
                </c:pt>
                <c:pt idx="101">
                  <c:v>91.556699999999992</c:v>
                </c:pt>
                <c:pt idx="102">
                  <c:v>92.445600000000027</c:v>
                </c:pt>
                <c:pt idx="103">
                  <c:v>93.334499999999991</c:v>
                </c:pt>
                <c:pt idx="104">
                  <c:v>94.223399999999998</c:v>
                </c:pt>
                <c:pt idx="105">
                  <c:v>95.112299999999991</c:v>
                </c:pt>
                <c:pt idx="106">
                  <c:v>96.001199999999997</c:v>
                </c:pt>
                <c:pt idx="107">
                  <c:v>96.89009999999999</c:v>
                </c:pt>
                <c:pt idx="108">
                  <c:v>97.779000000000011</c:v>
                </c:pt>
                <c:pt idx="109">
                  <c:v>98.667900000000003</c:v>
                </c:pt>
                <c:pt idx="110">
                  <c:v>99.556799999999981</c:v>
                </c:pt>
                <c:pt idx="111">
                  <c:v>100.4457</c:v>
                </c:pt>
                <c:pt idx="112">
                  <c:v>101.33460000000002</c:v>
                </c:pt>
                <c:pt idx="113">
                  <c:v>102.2235</c:v>
                </c:pt>
                <c:pt idx="114">
                  <c:v>103.11239999999998</c:v>
                </c:pt>
                <c:pt idx="115">
                  <c:v>104.0013</c:v>
                </c:pt>
                <c:pt idx="116">
                  <c:v>104.89020000000002</c:v>
                </c:pt>
                <c:pt idx="117">
                  <c:v>105.7791</c:v>
                </c:pt>
                <c:pt idx="118">
                  <c:v>106.66800000000001</c:v>
                </c:pt>
                <c:pt idx="119">
                  <c:v>107.5569</c:v>
                </c:pt>
                <c:pt idx="120">
                  <c:v>108.44580000000002</c:v>
                </c:pt>
                <c:pt idx="121">
                  <c:v>109.3347</c:v>
                </c:pt>
                <c:pt idx="122">
                  <c:v>110.2236</c:v>
                </c:pt>
                <c:pt idx="123">
                  <c:v>111.1125</c:v>
                </c:pt>
                <c:pt idx="124">
                  <c:v>112.0014</c:v>
                </c:pt>
                <c:pt idx="125">
                  <c:v>112.8903</c:v>
                </c:pt>
                <c:pt idx="126">
                  <c:v>113.7792</c:v>
                </c:pt>
                <c:pt idx="127">
                  <c:v>114.6681</c:v>
                </c:pt>
                <c:pt idx="128">
                  <c:v>115.55699999999999</c:v>
                </c:pt>
                <c:pt idx="129">
                  <c:v>116.44590000000002</c:v>
                </c:pt>
                <c:pt idx="130">
                  <c:v>117.3348</c:v>
                </c:pt>
                <c:pt idx="131">
                  <c:v>118.22369999999999</c:v>
                </c:pt>
                <c:pt idx="132">
                  <c:v>119.1126</c:v>
                </c:pt>
                <c:pt idx="133">
                  <c:v>120.00150000000002</c:v>
                </c:pt>
                <c:pt idx="134">
                  <c:v>120.89039999999999</c:v>
                </c:pt>
                <c:pt idx="135">
                  <c:v>121.77929999999999</c:v>
                </c:pt>
                <c:pt idx="136">
                  <c:v>122.66820000000001</c:v>
                </c:pt>
                <c:pt idx="137">
                  <c:v>123.55709999999999</c:v>
                </c:pt>
                <c:pt idx="138">
                  <c:v>124.44600000000004</c:v>
                </c:pt>
                <c:pt idx="139">
                  <c:v>125.3349</c:v>
                </c:pt>
                <c:pt idx="140">
                  <c:v>126.2238</c:v>
                </c:pt>
                <c:pt idx="141">
                  <c:v>127.11269999999999</c:v>
                </c:pt>
                <c:pt idx="142">
                  <c:v>128.0016</c:v>
                </c:pt>
                <c:pt idx="143">
                  <c:v>128.8905</c:v>
                </c:pt>
                <c:pt idx="144">
                  <c:v>129.77939999999998</c:v>
                </c:pt>
                <c:pt idx="145">
                  <c:v>130.66830000000004</c:v>
                </c:pt>
                <c:pt idx="146">
                  <c:v>131.55720000000008</c:v>
                </c:pt>
                <c:pt idx="147">
                  <c:v>132.4461</c:v>
                </c:pt>
                <c:pt idx="148">
                  <c:v>133.33500000000001</c:v>
                </c:pt>
                <c:pt idx="149">
                  <c:v>134.22389999999999</c:v>
                </c:pt>
                <c:pt idx="150">
                  <c:v>135.11279999999999</c:v>
                </c:pt>
                <c:pt idx="151">
                  <c:v>136.0017</c:v>
                </c:pt>
                <c:pt idx="152">
                  <c:v>136.89060000000001</c:v>
                </c:pt>
                <c:pt idx="153">
                  <c:v>137.77949999999998</c:v>
                </c:pt>
                <c:pt idx="154">
                  <c:v>138.66840000000008</c:v>
                </c:pt>
                <c:pt idx="155">
                  <c:v>139.55730000000011</c:v>
                </c:pt>
                <c:pt idx="156">
                  <c:v>140.4462</c:v>
                </c:pt>
                <c:pt idx="157">
                  <c:v>141.33510000000001</c:v>
                </c:pt>
                <c:pt idx="158">
                  <c:v>142.22399999999999</c:v>
                </c:pt>
                <c:pt idx="159">
                  <c:v>143.1129</c:v>
                </c:pt>
                <c:pt idx="160">
                  <c:v>144.0018</c:v>
                </c:pt>
                <c:pt idx="161">
                  <c:v>144.89070000000001</c:v>
                </c:pt>
                <c:pt idx="162">
                  <c:v>145.77959999999993</c:v>
                </c:pt>
                <c:pt idx="163">
                  <c:v>146.66850000000002</c:v>
                </c:pt>
                <c:pt idx="164">
                  <c:v>147.55740000000009</c:v>
                </c:pt>
                <c:pt idx="165">
                  <c:v>148.44630000000001</c:v>
                </c:pt>
                <c:pt idx="166">
                  <c:v>149.33520000000001</c:v>
                </c:pt>
                <c:pt idx="167">
                  <c:v>150.22409999999999</c:v>
                </c:pt>
                <c:pt idx="168">
                  <c:v>151.11299999999997</c:v>
                </c:pt>
                <c:pt idx="169">
                  <c:v>152.00190000000001</c:v>
                </c:pt>
                <c:pt idx="170">
                  <c:v>152.89080000000001</c:v>
                </c:pt>
                <c:pt idx="171">
                  <c:v>153.77969999999991</c:v>
                </c:pt>
                <c:pt idx="172">
                  <c:v>154.6686</c:v>
                </c:pt>
                <c:pt idx="173">
                  <c:v>155.5575</c:v>
                </c:pt>
                <c:pt idx="174">
                  <c:v>156.44640000000001</c:v>
                </c:pt>
                <c:pt idx="175">
                  <c:v>157.33530000000007</c:v>
                </c:pt>
                <c:pt idx="176">
                  <c:v>158.22420000000002</c:v>
                </c:pt>
                <c:pt idx="177">
                  <c:v>159.11309999999995</c:v>
                </c:pt>
                <c:pt idx="178">
                  <c:v>160.00200000000001</c:v>
                </c:pt>
                <c:pt idx="179">
                  <c:v>160.89090000000004</c:v>
                </c:pt>
                <c:pt idx="180">
                  <c:v>161.77979999999991</c:v>
                </c:pt>
                <c:pt idx="181">
                  <c:v>162.6687</c:v>
                </c:pt>
                <c:pt idx="182">
                  <c:v>163.55760000000001</c:v>
                </c:pt>
                <c:pt idx="183">
                  <c:v>164.44649999999999</c:v>
                </c:pt>
                <c:pt idx="184">
                  <c:v>165.33540000000011</c:v>
                </c:pt>
                <c:pt idx="185">
                  <c:v>166.2243</c:v>
                </c:pt>
                <c:pt idx="186">
                  <c:v>167.11319999999998</c:v>
                </c:pt>
                <c:pt idx="187">
                  <c:v>168.00210000000001</c:v>
                </c:pt>
                <c:pt idx="188">
                  <c:v>168.89100000000008</c:v>
                </c:pt>
                <c:pt idx="189">
                  <c:v>169.77989999999991</c:v>
                </c:pt>
                <c:pt idx="190">
                  <c:v>170.6688</c:v>
                </c:pt>
                <c:pt idx="191">
                  <c:v>171.55770000000001</c:v>
                </c:pt>
                <c:pt idx="192">
                  <c:v>172.44659999999999</c:v>
                </c:pt>
                <c:pt idx="193">
                  <c:v>173.3355</c:v>
                </c:pt>
                <c:pt idx="194">
                  <c:v>174.2244</c:v>
                </c:pt>
                <c:pt idx="195">
                  <c:v>175.11329999999998</c:v>
                </c:pt>
                <c:pt idx="196">
                  <c:v>176.00220000000004</c:v>
                </c:pt>
                <c:pt idx="197">
                  <c:v>176.89110000000011</c:v>
                </c:pt>
                <c:pt idx="198">
                  <c:v>177.78</c:v>
                </c:pt>
                <c:pt idx="199">
                  <c:v>178.66890000000001</c:v>
                </c:pt>
                <c:pt idx="200">
                  <c:v>179.55780000000001</c:v>
                </c:pt>
                <c:pt idx="201">
                  <c:v>180.44669999999999</c:v>
                </c:pt>
                <c:pt idx="202">
                  <c:v>181.3356</c:v>
                </c:pt>
                <c:pt idx="203">
                  <c:v>182.22450000000001</c:v>
                </c:pt>
                <c:pt idx="204">
                  <c:v>183.11339999999998</c:v>
                </c:pt>
                <c:pt idx="205">
                  <c:v>184.0023000000001</c:v>
                </c:pt>
                <c:pt idx="206">
                  <c:v>184.89120000000008</c:v>
                </c:pt>
                <c:pt idx="207">
                  <c:v>185.7801</c:v>
                </c:pt>
                <c:pt idx="208">
                  <c:v>186.66900000000001</c:v>
                </c:pt>
                <c:pt idx="209">
                  <c:v>187.55790000000007</c:v>
                </c:pt>
                <c:pt idx="210">
                  <c:v>188.4468</c:v>
                </c:pt>
                <c:pt idx="211">
                  <c:v>189.3357</c:v>
                </c:pt>
                <c:pt idx="212">
                  <c:v>190.22459999999998</c:v>
                </c:pt>
                <c:pt idx="213">
                  <c:v>191.11349999999999</c:v>
                </c:pt>
                <c:pt idx="214">
                  <c:v>192.00240000000008</c:v>
                </c:pt>
                <c:pt idx="215">
                  <c:v>192.89130000000009</c:v>
                </c:pt>
                <c:pt idx="216">
                  <c:v>193.78020000000001</c:v>
                </c:pt>
                <c:pt idx="217">
                  <c:v>194.66909999999999</c:v>
                </c:pt>
                <c:pt idx="218">
                  <c:v>195.55800000000011</c:v>
                </c:pt>
                <c:pt idx="219">
                  <c:v>196.4469</c:v>
                </c:pt>
                <c:pt idx="220">
                  <c:v>197.33580000000001</c:v>
                </c:pt>
                <c:pt idx="221">
                  <c:v>198.22469999999998</c:v>
                </c:pt>
                <c:pt idx="222">
                  <c:v>199.11359999999991</c:v>
                </c:pt>
                <c:pt idx="223">
                  <c:v>200.0025</c:v>
                </c:pt>
                <c:pt idx="224">
                  <c:v>200.89140000000009</c:v>
                </c:pt>
                <c:pt idx="225">
                  <c:v>201.78030000000001</c:v>
                </c:pt>
                <c:pt idx="226">
                  <c:v>202.66920000000002</c:v>
                </c:pt>
                <c:pt idx="227">
                  <c:v>203.55810000000008</c:v>
                </c:pt>
                <c:pt idx="228">
                  <c:v>204.447</c:v>
                </c:pt>
                <c:pt idx="229">
                  <c:v>205.33590000000001</c:v>
                </c:pt>
                <c:pt idx="230">
                  <c:v>206.22479999999999</c:v>
                </c:pt>
                <c:pt idx="231">
                  <c:v>207.11369999999991</c:v>
                </c:pt>
                <c:pt idx="232">
                  <c:v>208.0026</c:v>
                </c:pt>
                <c:pt idx="233">
                  <c:v>208.89150000000001</c:v>
                </c:pt>
                <c:pt idx="234">
                  <c:v>209.78040000000001</c:v>
                </c:pt>
                <c:pt idx="235">
                  <c:v>210.66929999999999</c:v>
                </c:pt>
                <c:pt idx="236">
                  <c:v>211.55820000000008</c:v>
                </c:pt>
                <c:pt idx="237">
                  <c:v>212.44710000000001</c:v>
                </c:pt>
                <c:pt idx="238">
                  <c:v>213.33600000000001</c:v>
                </c:pt>
                <c:pt idx="239">
                  <c:v>214.22490000000002</c:v>
                </c:pt>
                <c:pt idx="240">
                  <c:v>215.11379999999991</c:v>
                </c:pt>
                <c:pt idx="241">
                  <c:v>216.0027</c:v>
                </c:pt>
                <c:pt idx="242">
                  <c:v>216.89160000000001</c:v>
                </c:pt>
                <c:pt idx="243">
                  <c:v>217.78050000000002</c:v>
                </c:pt>
                <c:pt idx="244">
                  <c:v>218.6694</c:v>
                </c:pt>
                <c:pt idx="245">
                  <c:v>219.55830000000009</c:v>
                </c:pt>
                <c:pt idx="246">
                  <c:v>220.44720000000001</c:v>
                </c:pt>
                <c:pt idx="247">
                  <c:v>221.33610000000004</c:v>
                </c:pt>
                <c:pt idx="248">
                  <c:v>222.22499999999999</c:v>
                </c:pt>
                <c:pt idx="249">
                  <c:v>223.11389999999992</c:v>
                </c:pt>
                <c:pt idx="250">
                  <c:v>224.00280000000001</c:v>
                </c:pt>
                <c:pt idx="251">
                  <c:v>224.89170000000001</c:v>
                </c:pt>
                <c:pt idx="252">
                  <c:v>225.78059999999999</c:v>
                </c:pt>
                <c:pt idx="253">
                  <c:v>226.66949999999997</c:v>
                </c:pt>
                <c:pt idx="254">
                  <c:v>227.55840000000009</c:v>
                </c:pt>
                <c:pt idx="255">
                  <c:v>228.44730000000001</c:v>
                </c:pt>
                <c:pt idx="256">
                  <c:v>229.33620000000008</c:v>
                </c:pt>
                <c:pt idx="257">
                  <c:v>230.2251</c:v>
                </c:pt>
                <c:pt idx="258">
                  <c:v>231.11399999999998</c:v>
                </c:pt>
                <c:pt idx="259">
                  <c:v>232.00290000000001</c:v>
                </c:pt>
                <c:pt idx="260">
                  <c:v>232.89180000000007</c:v>
                </c:pt>
                <c:pt idx="261">
                  <c:v>233.7807</c:v>
                </c:pt>
                <c:pt idx="262">
                  <c:v>234.66959999999995</c:v>
                </c:pt>
                <c:pt idx="263">
                  <c:v>235.55850000000001</c:v>
                </c:pt>
                <c:pt idx="264">
                  <c:v>236.44740000000004</c:v>
                </c:pt>
                <c:pt idx="265">
                  <c:v>237.33630000000008</c:v>
                </c:pt>
                <c:pt idx="266">
                  <c:v>238.2252</c:v>
                </c:pt>
                <c:pt idx="267">
                  <c:v>239.11409999999998</c:v>
                </c:pt>
                <c:pt idx="268">
                  <c:v>240.00299999999999</c:v>
                </c:pt>
                <c:pt idx="269">
                  <c:v>240.89190000000008</c:v>
                </c:pt>
                <c:pt idx="270">
                  <c:v>241.78079999999997</c:v>
                </c:pt>
                <c:pt idx="271">
                  <c:v>242.66969999999998</c:v>
                </c:pt>
                <c:pt idx="272">
                  <c:v>243.55860000000001</c:v>
                </c:pt>
                <c:pt idx="273">
                  <c:v>244.44750000000002</c:v>
                </c:pt>
                <c:pt idx="274">
                  <c:v>245.33640000000011</c:v>
                </c:pt>
                <c:pt idx="275">
                  <c:v>246.2253</c:v>
                </c:pt>
                <c:pt idx="276">
                  <c:v>247.11419999999998</c:v>
                </c:pt>
                <c:pt idx="277">
                  <c:v>248.00310000000002</c:v>
                </c:pt>
                <c:pt idx="278">
                  <c:v>248.89200000000008</c:v>
                </c:pt>
                <c:pt idx="279">
                  <c:v>249.78089999999997</c:v>
                </c:pt>
                <c:pt idx="280">
                  <c:v>250.66979999999998</c:v>
                </c:pt>
                <c:pt idx="281">
                  <c:v>251.55870000000004</c:v>
                </c:pt>
                <c:pt idx="282">
                  <c:v>252.44759999999999</c:v>
                </c:pt>
                <c:pt idx="283">
                  <c:v>253.33650000000003</c:v>
                </c:pt>
                <c:pt idx="284">
                  <c:v>254.22540000000001</c:v>
                </c:pt>
                <c:pt idx="285">
                  <c:v>255.11429999999999</c:v>
                </c:pt>
                <c:pt idx="286">
                  <c:v>256.00319999999977</c:v>
                </c:pt>
                <c:pt idx="287">
                  <c:v>256.89210000000003</c:v>
                </c:pt>
                <c:pt idx="288">
                  <c:v>257.78099999999984</c:v>
                </c:pt>
                <c:pt idx="289">
                  <c:v>258.66989999999998</c:v>
                </c:pt>
                <c:pt idx="290">
                  <c:v>259.55880000000002</c:v>
                </c:pt>
                <c:pt idx="291">
                  <c:v>260.4477</c:v>
                </c:pt>
                <c:pt idx="292">
                  <c:v>261.33659999999963</c:v>
                </c:pt>
                <c:pt idx="293">
                  <c:v>262.22549999999984</c:v>
                </c:pt>
                <c:pt idx="294">
                  <c:v>263.11439999999999</c:v>
                </c:pt>
                <c:pt idx="295">
                  <c:v>264.0032999999998</c:v>
                </c:pt>
                <c:pt idx="296">
                  <c:v>264.8922</c:v>
                </c:pt>
                <c:pt idx="297">
                  <c:v>265.78109999999964</c:v>
                </c:pt>
                <c:pt idx="298">
                  <c:v>266.67</c:v>
                </c:pt>
                <c:pt idx="299">
                  <c:v>267.55889999999999</c:v>
                </c:pt>
                <c:pt idx="300">
                  <c:v>268.4478000000002</c:v>
                </c:pt>
                <c:pt idx="301">
                  <c:v>269.33669999999984</c:v>
                </c:pt>
                <c:pt idx="302">
                  <c:v>270.22559999999976</c:v>
                </c:pt>
                <c:pt idx="303">
                  <c:v>271.11450000000002</c:v>
                </c:pt>
                <c:pt idx="304">
                  <c:v>272.0034</c:v>
                </c:pt>
                <c:pt idx="305">
                  <c:v>272.89229999999981</c:v>
                </c:pt>
                <c:pt idx="306">
                  <c:v>273.78119999999973</c:v>
                </c:pt>
                <c:pt idx="307">
                  <c:v>274.67009999999999</c:v>
                </c:pt>
                <c:pt idx="308">
                  <c:v>275.5589999999998</c:v>
                </c:pt>
                <c:pt idx="309">
                  <c:v>276.4479</c:v>
                </c:pt>
                <c:pt idx="310">
                  <c:v>277.33679999999964</c:v>
                </c:pt>
                <c:pt idx="311">
                  <c:v>278.22569999999985</c:v>
                </c:pt>
                <c:pt idx="312">
                  <c:v>279.11460000000022</c:v>
                </c:pt>
                <c:pt idx="313">
                  <c:v>280.00350000000003</c:v>
                </c:pt>
                <c:pt idx="314">
                  <c:v>280.89240000000001</c:v>
                </c:pt>
                <c:pt idx="315">
                  <c:v>281.78129999999976</c:v>
                </c:pt>
                <c:pt idx="316">
                  <c:v>282.67020000000002</c:v>
                </c:pt>
                <c:pt idx="317">
                  <c:v>283.5591</c:v>
                </c:pt>
                <c:pt idx="318">
                  <c:v>284.44799999999981</c:v>
                </c:pt>
                <c:pt idx="319">
                  <c:v>285.33689999999984</c:v>
                </c:pt>
                <c:pt idx="320">
                  <c:v>286.22579999999977</c:v>
                </c:pt>
                <c:pt idx="321">
                  <c:v>287.11469999999997</c:v>
                </c:pt>
                <c:pt idx="322">
                  <c:v>288.00360000000001</c:v>
                </c:pt>
                <c:pt idx="323">
                  <c:v>288.89249999999993</c:v>
                </c:pt>
                <c:pt idx="324">
                  <c:v>289.78139999999962</c:v>
                </c:pt>
                <c:pt idx="325">
                  <c:v>290.6703</c:v>
                </c:pt>
                <c:pt idx="326">
                  <c:v>291.5592000000002</c:v>
                </c:pt>
                <c:pt idx="327">
                  <c:v>292.44809999999984</c:v>
                </c:pt>
                <c:pt idx="328">
                  <c:v>293.33699999999976</c:v>
                </c:pt>
                <c:pt idx="329">
                  <c:v>294.22589999999985</c:v>
                </c:pt>
                <c:pt idx="330">
                  <c:v>295.11480000000017</c:v>
                </c:pt>
                <c:pt idx="331">
                  <c:v>296.00369999999981</c:v>
                </c:pt>
                <c:pt idx="332">
                  <c:v>296.89260000000002</c:v>
                </c:pt>
                <c:pt idx="333">
                  <c:v>297.78149999999977</c:v>
                </c:pt>
                <c:pt idx="334">
                  <c:v>298.6703999999998</c:v>
                </c:pt>
                <c:pt idx="335">
                  <c:v>299.55930000000001</c:v>
                </c:pt>
                <c:pt idx="336">
                  <c:v>300.44819999999976</c:v>
                </c:pt>
                <c:pt idx="337">
                  <c:v>301.33709999999979</c:v>
                </c:pt>
                <c:pt idx="338">
                  <c:v>302.22599999999983</c:v>
                </c:pt>
                <c:pt idx="339">
                  <c:v>303.1149000000002</c:v>
                </c:pt>
                <c:pt idx="340">
                  <c:v>304.00380000000001</c:v>
                </c:pt>
                <c:pt idx="341">
                  <c:v>304.89270000000005</c:v>
                </c:pt>
                <c:pt idx="342">
                  <c:v>305.78160000000003</c:v>
                </c:pt>
                <c:pt idx="343">
                  <c:v>306.6705</c:v>
                </c:pt>
                <c:pt idx="344">
                  <c:v>307.55939999999993</c:v>
                </c:pt>
                <c:pt idx="345">
                  <c:v>308.44829999999985</c:v>
                </c:pt>
                <c:pt idx="346">
                  <c:v>309.3372</c:v>
                </c:pt>
                <c:pt idx="347">
                  <c:v>310.22609999999963</c:v>
                </c:pt>
                <c:pt idx="348">
                  <c:v>311.11500000000001</c:v>
                </c:pt>
                <c:pt idx="349">
                  <c:v>312.00389999999999</c:v>
                </c:pt>
                <c:pt idx="350">
                  <c:v>312.8927999999998</c:v>
                </c:pt>
                <c:pt idx="351">
                  <c:v>313.78169999999983</c:v>
                </c:pt>
                <c:pt idx="352">
                  <c:v>314.67059999999981</c:v>
                </c:pt>
                <c:pt idx="353">
                  <c:v>315.55950000000001</c:v>
                </c:pt>
                <c:pt idx="354">
                  <c:v>316.44840000000005</c:v>
                </c:pt>
                <c:pt idx="355">
                  <c:v>317.33730000000003</c:v>
                </c:pt>
                <c:pt idx="356">
                  <c:v>318.22619999999972</c:v>
                </c:pt>
                <c:pt idx="357">
                  <c:v>319.11509999999993</c:v>
                </c:pt>
                <c:pt idx="358">
                  <c:v>320.00400000000002</c:v>
                </c:pt>
                <c:pt idx="359">
                  <c:v>320.8929</c:v>
                </c:pt>
                <c:pt idx="360">
                  <c:v>321.78179999999963</c:v>
                </c:pt>
                <c:pt idx="361">
                  <c:v>322.67070000000001</c:v>
                </c:pt>
                <c:pt idx="362">
                  <c:v>323.55959999999999</c:v>
                </c:pt>
                <c:pt idx="363">
                  <c:v>324.4484999999998</c:v>
                </c:pt>
                <c:pt idx="364">
                  <c:v>325.3374</c:v>
                </c:pt>
                <c:pt idx="365">
                  <c:v>326.22629999999964</c:v>
                </c:pt>
                <c:pt idx="366">
                  <c:v>327.11519999999979</c:v>
                </c:pt>
                <c:pt idx="367">
                  <c:v>328.00409999999999</c:v>
                </c:pt>
                <c:pt idx="368">
                  <c:v>328.89300000000003</c:v>
                </c:pt>
                <c:pt idx="369">
                  <c:v>329.78189999999984</c:v>
                </c:pt>
                <c:pt idx="370">
                  <c:v>330.67080000000021</c:v>
                </c:pt>
                <c:pt idx="371">
                  <c:v>331.55970000000002</c:v>
                </c:pt>
                <c:pt idx="372">
                  <c:v>332.4486</c:v>
                </c:pt>
                <c:pt idx="373">
                  <c:v>333.33749999999981</c:v>
                </c:pt>
                <c:pt idx="374">
                  <c:v>334.22639999999973</c:v>
                </c:pt>
                <c:pt idx="375">
                  <c:v>335.11529999999999</c:v>
                </c:pt>
                <c:pt idx="376">
                  <c:v>336.0041999999998</c:v>
                </c:pt>
                <c:pt idx="377">
                  <c:v>336.89309999999983</c:v>
                </c:pt>
                <c:pt idx="378">
                  <c:v>337.78199999999964</c:v>
                </c:pt>
                <c:pt idx="379">
                  <c:v>338.67089999999996</c:v>
                </c:pt>
                <c:pt idx="380">
                  <c:v>339.55980000000017</c:v>
                </c:pt>
                <c:pt idx="381">
                  <c:v>340.44870000000003</c:v>
                </c:pt>
                <c:pt idx="382">
                  <c:v>341.33760000000001</c:v>
                </c:pt>
                <c:pt idx="383">
                  <c:v>342.22649999999987</c:v>
                </c:pt>
                <c:pt idx="384">
                  <c:v>343.11540000000002</c:v>
                </c:pt>
                <c:pt idx="385">
                  <c:v>344.0043</c:v>
                </c:pt>
                <c:pt idx="386">
                  <c:v>344.89319999999964</c:v>
                </c:pt>
                <c:pt idx="387">
                  <c:v>345.78209999999984</c:v>
                </c:pt>
                <c:pt idx="388">
                  <c:v>346.67099999999999</c:v>
                </c:pt>
                <c:pt idx="389">
                  <c:v>347.55989999999997</c:v>
                </c:pt>
                <c:pt idx="390">
                  <c:v>348.44880000000001</c:v>
                </c:pt>
                <c:pt idx="391">
                  <c:v>349.33769999999993</c:v>
                </c:pt>
                <c:pt idx="392">
                  <c:v>350.22659999999962</c:v>
                </c:pt>
                <c:pt idx="393">
                  <c:v>351.1155</c:v>
                </c:pt>
                <c:pt idx="394">
                  <c:v>352.00439999999981</c:v>
                </c:pt>
                <c:pt idx="395">
                  <c:v>352.89329999999984</c:v>
                </c:pt>
                <c:pt idx="396">
                  <c:v>353.78220000000005</c:v>
                </c:pt>
                <c:pt idx="397">
                  <c:v>354.67109999999985</c:v>
                </c:pt>
                <c:pt idx="398">
                  <c:v>355.56</c:v>
                </c:pt>
                <c:pt idx="399">
                  <c:v>356.44890000000004</c:v>
                </c:pt>
                <c:pt idx="400">
                  <c:v>357.33780000000002</c:v>
                </c:pt>
                <c:pt idx="401">
                  <c:v>358.22669999999977</c:v>
                </c:pt>
                <c:pt idx="402">
                  <c:v>359.1155999999998</c:v>
                </c:pt>
                <c:pt idx="403">
                  <c:v>360.00450000000001</c:v>
                </c:pt>
                <c:pt idx="404">
                  <c:v>360.89339999999976</c:v>
                </c:pt>
                <c:pt idx="405">
                  <c:v>361.78229999999979</c:v>
                </c:pt>
                <c:pt idx="406">
                  <c:v>362.6712</c:v>
                </c:pt>
                <c:pt idx="407">
                  <c:v>363.56009999999981</c:v>
                </c:pt>
                <c:pt idx="408">
                  <c:v>364.44899999999978</c:v>
                </c:pt>
                <c:pt idx="409">
                  <c:v>365.33790000000005</c:v>
                </c:pt>
                <c:pt idx="410">
                  <c:v>366.22680000000003</c:v>
                </c:pt>
                <c:pt idx="411">
                  <c:v>367.1157</c:v>
                </c:pt>
                <c:pt idx="412">
                  <c:v>368.00460000000021</c:v>
                </c:pt>
                <c:pt idx="413">
                  <c:v>368.89349999999985</c:v>
                </c:pt>
                <c:pt idx="414">
                  <c:v>369.7824</c:v>
                </c:pt>
                <c:pt idx="415">
                  <c:v>370.6712999999998</c:v>
                </c:pt>
                <c:pt idx="416">
                  <c:v>371.56020000000001</c:v>
                </c:pt>
                <c:pt idx="417">
                  <c:v>372.44909999999999</c:v>
                </c:pt>
                <c:pt idx="418">
                  <c:v>373.33799999999979</c:v>
                </c:pt>
                <c:pt idx="419">
                  <c:v>374.22689999999983</c:v>
                </c:pt>
                <c:pt idx="420">
                  <c:v>375.11579999999981</c:v>
                </c:pt>
                <c:pt idx="421">
                  <c:v>376.00469999999996</c:v>
                </c:pt>
                <c:pt idx="422">
                  <c:v>376.89359999999976</c:v>
                </c:pt>
                <c:pt idx="423">
                  <c:v>377.78250000000003</c:v>
                </c:pt>
                <c:pt idx="424">
                  <c:v>378.67140000000001</c:v>
                </c:pt>
                <c:pt idx="425">
                  <c:v>379.56030000000004</c:v>
                </c:pt>
                <c:pt idx="426">
                  <c:v>380.44920000000002</c:v>
                </c:pt>
                <c:pt idx="427">
                  <c:v>381.33809999999977</c:v>
                </c:pt>
                <c:pt idx="428">
                  <c:v>382.22700000000003</c:v>
                </c:pt>
                <c:pt idx="429">
                  <c:v>383.11590000000001</c:v>
                </c:pt>
                <c:pt idx="430">
                  <c:v>384.00479999999999</c:v>
                </c:pt>
                <c:pt idx="431">
                  <c:v>384.8936999999998</c:v>
                </c:pt>
                <c:pt idx="432">
                  <c:v>385.7826</c:v>
                </c:pt>
                <c:pt idx="433">
                  <c:v>386.67149999999981</c:v>
                </c:pt>
                <c:pt idx="434">
                  <c:v>387.56039999999979</c:v>
                </c:pt>
                <c:pt idx="435">
                  <c:v>388.44929999999999</c:v>
                </c:pt>
                <c:pt idx="436">
                  <c:v>389.33819999999963</c:v>
                </c:pt>
                <c:pt idx="437">
                  <c:v>390.22709999999984</c:v>
                </c:pt>
                <c:pt idx="438">
                  <c:v>391.11600000000004</c:v>
                </c:pt>
                <c:pt idx="439">
                  <c:v>392.00490000000002</c:v>
                </c:pt>
                <c:pt idx="440">
                  <c:v>392.8938</c:v>
                </c:pt>
                <c:pt idx="441">
                  <c:v>393.78270000000003</c:v>
                </c:pt>
                <c:pt idx="442">
                  <c:v>394.67160000000001</c:v>
                </c:pt>
                <c:pt idx="443">
                  <c:v>395.56049999999999</c:v>
                </c:pt>
                <c:pt idx="444">
                  <c:v>396.44940000000008</c:v>
                </c:pt>
                <c:pt idx="445">
                  <c:v>397.33829999999983</c:v>
                </c:pt>
                <c:pt idx="446">
                  <c:v>398.22719999999964</c:v>
                </c:pt>
                <c:pt idx="447">
                  <c:v>399.11609999999979</c:v>
                </c:pt>
                <c:pt idx="448">
                  <c:v>400.005</c:v>
                </c:pt>
                <c:pt idx="449">
                  <c:v>400.8938999999998</c:v>
                </c:pt>
                <c:pt idx="450">
                  <c:v>401.78280000000001</c:v>
                </c:pt>
                <c:pt idx="451">
                  <c:v>402.67170000000004</c:v>
                </c:pt>
                <c:pt idx="452">
                  <c:v>403.56060000000002</c:v>
                </c:pt>
                <c:pt idx="453">
                  <c:v>404.4495</c:v>
                </c:pt>
                <c:pt idx="454">
                  <c:v>405.33840000000004</c:v>
                </c:pt>
                <c:pt idx="455">
                  <c:v>406.22729999999984</c:v>
                </c:pt>
                <c:pt idx="456">
                  <c:v>407.11619999999976</c:v>
                </c:pt>
                <c:pt idx="457">
                  <c:v>408.00510000000003</c:v>
                </c:pt>
                <c:pt idx="458">
                  <c:v>408.89400000000001</c:v>
                </c:pt>
                <c:pt idx="459">
                  <c:v>409.78289999999993</c:v>
                </c:pt>
                <c:pt idx="460">
                  <c:v>410.67179999999979</c:v>
                </c:pt>
                <c:pt idx="461">
                  <c:v>411.5607</c:v>
                </c:pt>
                <c:pt idx="462">
                  <c:v>412.4495999999998</c:v>
                </c:pt>
                <c:pt idx="463">
                  <c:v>413.33849999999978</c:v>
                </c:pt>
                <c:pt idx="464">
                  <c:v>414.22739999999976</c:v>
                </c:pt>
                <c:pt idx="465">
                  <c:v>415.11629999999985</c:v>
                </c:pt>
                <c:pt idx="466">
                  <c:v>416.0052</c:v>
                </c:pt>
                <c:pt idx="467">
                  <c:v>416.89410000000004</c:v>
                </c:pt>
                <c:pt idx="468">
                  <c:v>417.78299999999984</c:v>
                </c:pt>
                <c:pt idx="469">
                  <c:v>418.67189999999999</c:v>
                </c:pt>
                <c:pt idx="470">
                  <c:v>419.5608000000002</c:v>
                </c:pt>
                <c:pt idx="471">
                  <c:v>420.44970000000001</c:v>
                </c:pt>
                <c:pt idx="472">
                  <c:v>421.33859999999976</c:v>
                </c:pt>
                <c:pt idx="473">
                  <c:v>422.22749999999985</c:v>
                </c:pt>
                <c:pt idx="474">
                  <c:v>423.1164</c:v>
                </c:pt>
                <c:pt idx="475">
                  <c:v>424.00529999999981</c:v>
                </c:pt>
                <c:pt idx="476">
                  <c:v>424.89419999999978</c:v>
                </c:pt>
                <c:pt idx="477">
                  <c:v>425.78309999999976</c:v>
                </c:pt>
                <c:pt idx="478">
                  <c:v>426.67200000000008</c:v>
                </c:pt>
                <c:pt idx="479">
                  <c:v>427.5609</c:v>
                </c:pt>
                <c:pt idx="480">
                  <c:v>428.44980000000021</c:v>
                </c:pt>
                <c:pt idx="481">
                  <c:v>429.33869999999985</c:v>
                </c:pt>
                <c:pt idx="482">
                  <c:v>430.2276</c:v>
                </c:pt>
                <c:pt idx="483">
                  <c:v>431.11650000000003</c:v>
                </c:pt>
                <c:pt idx="484">
                  <c:v>432.00540000000001</c:v>
                </c:pt>
                <c:pt idx="485">
                  <c:v>432.89429999999999</c:v>
                </c:pt>
                <c:pt idx="486">
                  <c:v>433.78319999999974</c:v>
                </c:pt>
                <c:pt idx="487">
                  <c:v>434.6721</c:v>
                </c:pt>
                <c:pt idx="488">
                  <c:v>435.56099999999981</c:v>
                </c:pt>
                <c:pt idx="489">
                  <c:v>436.44989999999996</c:v>
                </c:pt>
                <c:pt idx="490">
                  <c:v>437.33879999999976</c:v>
                </c:pt>
                <c:pt idx="491">
                  <c:v>438.2276999999998</c:v>
                </c:pt>
                <c:pt idx="492">
                  <c:v>439.11660000000001</c:v>
                </c:pt>
                <c:pt idx="493">
                  <c:v>440.00550000000004</c:v>
                </c:pt>
                <c:pt idx="494">
                  <c:v>440.89440000000002</c:v>
                </c:pt>
                <c:pt idx="495">
                  <c:v>441.78329999999977</c:v>
                </c:pt>
                <c:pt idx="496">
                  <c:v>442.6722000000002</c:v>
                </c:pt>
                <c:pt idx="497">
                  <c:v>443.56109999999984</c:v>
                </c:pt>
                <c:pt idx="498">
                  <c:v>444.45</c:v>
                </c:pt>
                <c:pt idx="499">
                  <c:v>445.33889999999985</c:v>
                </c:pt>
                <c:pt idx="500">
                  <c:v>446.2278</c:v>
                </c:pt>
                <c:pt idx="501">
                  <c:v>447.11669999999981</c:v>
                </c:pt>
                <c:pt idx="502">
                  <c:v>448.00560000000002</c:v>
                </c:pt>
                <c:pt idx="503">
                  <c:v>448.89449999999999</c:v>
                </c:pt>
                <c:pt idx="504">
                  <c:v>449.78339999999963</c:v>
                </c:pt>
                <c:pt idx="505">
                  <c:v>450.67229999999995</c:v>
                </c:pt>
                <c:pt idx="506">
                  <c:v>451.56119999999976</c:v>
                </c:pt>
                <c:pt idx="507">
                  <c:v>452.45009999999985</c:v>
                </c:pt>
                <c:pt idx="508">
                  <c:v>453.339</c:v>
                </c:pt>
                <c:pt idx="509">
                  <c:v>454.22790000000003</c:v>
                </c:pt>
              </c:numCache>
            </c:numRef>
          </c:xVal>
          <c:yVal>
            <c:numRef>
              <c:f>Sheet1!$N$5:$N$514</c:f>
              <c:numCache>
                <c:formatCode>General</c:formatCode>
                <c:ptCount val="51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2.8070252786015151</c:v>
                </c:pt>
                <c:pt idx="27">
                  <c:v>4.130155832160745</c:v>
                </c:pt>
                <c:pt idx="28">
                  <c:v>4.4480067125996179</c:v>
                </c:pt>
                <c:pt idx="29">
                  <c:v>4.4437125429330102</c:v>
                </c:pt>
                <c:pt idx="30">
                  <c:v>4.4394618574887668</c:v>
                </c:pt>
                <c:pt idx="31">
                  <c:v>4.4352538144889584</c:v>
                </c:pt>
                <c:pt idx="32">
                  <c:v>4.4310873362342882</c:v>
                </c:pt>
                <c:pt idx="33">
                  <c:v>4.4269617504898839</c:v>
                </c:pt>
                <c:pt idx="34">
                  <c:v>4.4228761565888277</c:v>
                </c:pt>
                <c:pt idx="35">
                  <c:v>4.4188295825080184</c:v>
                </c:pt>
                <c:pt idx="36">
                  <c:v>4.4148213182954041</c:v>
                </c:pt>
                <c:pt idx="37">
                  <c:v>4.4108504248036411</c:v>
                </c:pt>
                <c:pt idx="38">
                  <c:v>4.4069160656491029</c:v>
                </c:pt>
                <c:pt idx="39">
                  <c:v>4.4030175142222809</c:v>
                </c:pt>
                <c:pt idx="40">
                  <c:v>4.3991539874925962</c:v>
                </c:pt>
                <c:pt idx="41">
                  <c:v>4.3953246454019235</c:v>
                </c:pt>
                <c:pt idx="42">
                  <c:v>4.3915287665859308</c:v>
                </c:pt>
                <c:pt idx="43">
                  <c:v>4.3877653998184947</c:v>
                </c:pt>
                <c:pt idx="44">
                  <c:v>4.3840340732872543</c:v>
                </c:pt>
                <c:pt idx="45">
                  <c:v>4.3803339125763001</c:v>
                </c:pt>
                <c:pt idx="46">
                  <c:v>4.3766641721483808</c:v>
                </c:pt>
                <c:pt idx="47">
                  <c:v>4.3730242425473795</c:v>
                </c:pt>
                <c:pt idx="48">
                  <c:v>4.3694132866000466</c:v>
                </c:pt>
                <c:pt idx="49">
                  <c:v>4.3658307924428135</c:v>
                </c:pt>
                <c:pt idx="50">
                  <c:v>4.3622758341260797</c:v>
                </c:pt>
                <c:pt idx="51">
                  <c:v>4.3587480064513988</c:v>
                </c:pt>
                <c:pt idx="52">
                  <c:v>4.3552466810015646</c:v>
                </c:pt>
                <c:pt idx="53">
                  <c:v>4.3517711912763923</c:v>
                </c:pt>
                <c:pt idx="54">
                  <c:v>4.3483206375836634</c:v>
                </c:pt>
                <c:pt idx="55">
                  <c:v>4.3448948604016318</c:v>
                </c:pt>
                <c:pt idx="56">
                  <c:v>4.3414928882518131</c:v>
                </c:pt>
                <c:pt idx="57">
                  <c:v>4.3381143021204762</c:v>
                </c:pt>
                <c:pt idx="58">
                  <c:v>4.3347586555426574</c:v>
                </c:pt>
                <c:pt idx="59">
                  <c:v>4.331425271833127</c:v>
                </c:pt>
                <c:pt idx="60">
                  <c:v>4.3281134400639845</c:v>
                </c:pt>
                <c:pt idx="61">
                  <c:v>4.3248228259016557</c:v>
                </c:pt>
                <c:pt idx="62">
                  <c:v>4.3215530725929945</c:v>
                </c:pt>
                <c:pt idx="63">
                  <c:v>4.3183031746668394</c:v>
                </c:pt>
                <c:pt idx="64">
                  <c:v>4.3150731362175492</c:v>
                </c:pt>
                <c:pt idx="65">
                  <c:v>4.3118621034096511</c:v>
                </c:pt>
                <c:pt idx="66">
                  <c:v>4.3086700399136122</c:v>
                </c:pt>
                <c:pt idx="67">
                  <c:v>4.3054958235842165</c:v>
                </c:pt>
                <c:pt idx="68">
                  <c:v>4.3023395885079685</c:v>
                </c:pt>
                <c:pt idx="69">
                  <c:v>4.2992005911589972</c:v>
                </c:pt>
                <c:pt idx="70">
                  <c:v>4.296078496603581</c:v>
                </c:pt>
                <c:pt idx="71">
                  <c:v>4.2929729515721071</c:v>
                </c:pt>
                <c:pt idx="72">
                  <c:v>4.2898833614622438</c:v>
                </c:pt>
                <c:pt idx="73">
                  <c:v>4.2868093309745889</c:v>
                </c:pt>
                <c:pt idx="74">
                  <c:v>4.283750671808046</c:v>
                </c:pt>
                <c:pt idx="75">
                  <c:v>4.28070695530457</c:v>
                </c:pt>
                <c:pt idx="76">
                  <c:v>4.2776775043202724</c:v>
                </c:pt>
                <c:pt idx="77">
                  <c:v>4.2746625387417012</c:v>
                </c:pt>
                <c:pt idx="78">
                  <c:v>4.2716608838557972</c:v>
                </c:pt>
                <c:pt idx="79">
                  <c:v>4.26867296341144</c:v>
                </c:pt>
                <c:pt idx="80">
                  <c:v>4.2656980289614363</c:v>
                </c:pt>
                <c:pt idx="81">
                  <c:v>4.2627357796664809</c:v>
                </c:pt>
                <c:pt idx="82">
                  <c:v>4.2597861394353274</c:v>
                </c:pt>
                <c:pt idx="83">
                  <c:v>4.2568483032638413</c:v>
                </c:pt>
                <c:pt idx="84">
                  <c:v>4.253922406923448</c:v>
                </c:pt>
                <c:pt idx="85">
                  <c:v>4.2510080973694429</c:v>
                </c:pt>
                <c:pt idx="86">
                  <c:v>4.2481050069076991</c:v>
                </c:pt>
                <c:pt idx="87">
                  <c:v>4.2452127530330666</c:v>
                </c:pt>
                <c:pt idx="88">
                  <c:v>4.2423311868390003</c:v>
                </c:pt>
                <c:pt idx="89">
                  <c:v>4.2394599006548317</c:v>
                </c:pt>
                <c:pt idx="90">
                  <c:v>4.2365987234117872</c:v>
                </c:pt>
                <c:pt idx="91">
                  <c:v>4.2337474752377808</c:v>
                </c:pt>
                <c:pt idx="92">
                  <c:v>4.2309059673419283</c:v>
                </c:pt>
                <c:pt idx="93">
                  <c:v>4.228073488162428</c:v>
                </c:pt>
                <c:pt idx="94">
                  <c:v>4.2252503377606025</c:v>
                </c:pt>
                <c:pt idx="95">
                  <c:v>4.222436039638394</c:v>
                </c:pt>
                <c:pt idx="96">
                  <c:v>4.2196306249912112</c:v>
                </c:pt>
                <c:pt idx="97">
                  <c:v>4.2168333314395436</c:v>
                </c:pt>
                <c:pt idx="98">
                  <c:v>4.2140444346070094</c:v>
                </c:pt>
                <c:pt idx="99">
                  <c:v>4.2112636799316361</c:v>
                </c:pt>
                <c:pt idx="100">
                  <c:v>4.2084905342792238</c:v>
                </c:pt>
                <c:pt idx="101">
                  <c:v>4.2057252589708547</c:v>
                </c:pt>
                <c:pt idx="102">
                  <c:v>4.2029673025076484</c:v>
                </c:pt>
                <c:pt idx="103">
                  <c:v>4.200216370175121</c:v>
                </c:pt>
                <c:pt idx="104">
                  <c:v>4.1974729837743689</c:v>
                </c:pt>
                <c:pt idx="105">
                  <c:v>4.1947362887286914</c:v>
                </c:pt>
                <c:pt idx="106">
                  <c:v>4.192006243325979</c:v>
                </c:pt>
                <c:pt idx="107">
                  <c:v>4.1892828021908119</c:v>
                </c:pt>
                <c:pt idx="108">
                  <c:v>4.1865659162234685</c:v>
                </c:pt>
                <c:pt idx="109">
                  <c:v>4.1838552481392286</c:v>
                </c:pt>
                <c:pt idx="110">
                  <c:v>4.1811504497005956</c:v>
                </c:pt>
                <c:pt idx="111">
                  <c:v>4.1784517375050862</c:v>
                </c:pt>
                <c:pt idx="112">
                  <c:v>4.1757590415078161</c:v>
                </c:pt>
                <c:pt idx="113">
                  <c:v>4.1730717044899999</c:v>
                </c:pt>
                <c:pt idx="114">
                  <c:v>4.1703899307158485</c:v>
                </c:pt>
                <c:pt idx="115">
                  <c:v>4.1677136322444568</c:v>
                </c:pt>
                <c:pt idx="116">
                  <c:v>4.1650427168260151</c:v>
                </c:pt>
                <c:pt idx="117">
                  <c:v>4.1623767890190475</c:v>
                </c:pt>
                <c:pt idx="118">
                  <c:v>4.1597160429083795</c:v>
                </c:pt>
                <c:pt idx="119">
                  <c:v>4.1570600704073035</c:v>
                </c:pt>
                <c:pt idx="120">
                  <c:v>4.1544087558024305</c:v>
                </c:pt>
                <c:pt idx="121">
                  <c:v>4.1517622849085587</c:v>
                </c:pt>
                <c:pt idx="122">
                  <c:v>4.1491205381825278</c:v>
                </c:pt>
                <c:pt idx="123">
                  <c:v>4.1464830813538311</c:v>
                </c:pt>
                <c:pt idx="124">
                  <c:v>4.1438497796152811</c:v>
                </c:pt>
                <c:pt idx="125">
                  <c:v>4.1412211206722818</c:v>
                </c:pt>
                <c:pt idx="126">
                  <c:v>4.1385963398682177</c:v>
                </c:pt>
                <c:pt idx="127">
                  <c:v>4.1359759224561863</c:v>
                </c:pt>
                <c:pt idx="128">
                  <c:v>4.1333594054712366</c:v>
                </c:pt>
                <c:pt idx="129">
                  <c:v>4.130746634492632</c:v>
                </c:pt>
                <c:pt idx="130">
                  <c:v>4.1281377731661468</c:v>
                </c:pt>
                <c:pt idx="131">
                  <c:v>4.1255323370299051</c:v>
                </c:pt>
                <c:pt idx="132">
                  <c:v>4.1229308101369435</c:v>
                </c:pt>
                <c:pt idx="133">
                  <c:v>4.1203330283730155</c:v>
                </c:pt>
                <c:pt idx="134">
                  <c:v>4.1177384910037169</c:v>
                </c:pt>
                <c:pt idx="135">
                  <c:v>4.1151473501337357</c:v>
                </c:pt>
                <c:pt idx="136">
                  <c:v>4.1125597601696784</c:v>
                </c:pt>
                <c:pt idx="137">
                  <c:v>4.1099752035571502</c:v>
                </c:pt>
                <c:pt idx="138">
                  <c:v>4.1073941664430054</c:v>
                </c:pt>
                <c:pt idx="139">
                  <c:v>4.1048157806140955</c:v>
                </c:pt>
                <c:pt idx="140">
                  <c:v>4.1022408718036436</c:v>
                </c:pt>
                <c:pt idx="141">
                  <c:v>4.0996689032619331</c:v>
                </c:pt>
                <c:pt idx="142">
                  <c:v>4.0971000187031228</c:v>
                </c:pt>
                <c:pt idx="143">
                  <c:v>4.094533665339438</c:v>
                </c:pt>
                <c:pt idx="144">
                  <c:v>4.091970330265978</c:v>
                </c:pt>
                <c:pt idx="145">
                  <c:v>4.089409804008393</c:v>
                </c:pt>
                <c:pt idx="146">
                  <c:v>4.0868522264857647</c:v>
                </c:pt>
                <c:pt idx="147">
                  <c:v>4.084297024394778</c:v>
                </c:pt>
                <c:pt idx="148">
                  <c:v>4.0817446890537399</c:v>
                </c:pt>
                <c:pt idx="149">
                  <c:v>4.0791949984884726</c:v>
                </c:pt>
                <c:pt idx="150">
                  <c:v>4.0766473602918438</c:v>
                </c:pt>
                <c:pt idx="151">
                  <c:v>4.0741026316842479</c:v>
                </c:pt>
                <c:pt idx="152">
                  <c:v>4.0715602157659117</c:v>
                </c:pt>
                <c:pt idx="153">
                  <c:v>4.0690202414108869</c:v>
                </c:pt>
                <c:pt idx="154">
                  <c:v>4.0664828394808765</c:v>
                </c:pt>
                <c:pt idx="155">
                  <c:v>4.0639473931767229</c:v>
                </c:pt>
                <c:pt idx="156">
                  <c:v>4.0614144012524411</c:v>
                </c:pt>
                <c:pt idx="157">
                  <c:v>4.0588836147250955</c:v>
                </c:pt>
                <c:pt idx="158">
                  <c:v>4.0563551591833562</c:v>
                </c:pt>
                <c:pt idx="159">
                  <c:v>4.0538287784846894</c:v>
                </c:pt>
                <c:pt idx="160">
                  <c:v>4.0513045953978262</c:v>
                </c:pt>
                <c:pt idx="161">
                  <c:v>4.0487827345933098</c:v>
                </c:pt>
                <c:pt idx="162">
                  <c:v>4.0462629322485153</c:v>
                </c:pt>
                <c:pt idx="163">
                  <c:v>4.0437449173943083</c:v>
                </c:pt>
                <c:pt idx="164">
                  <c:v>4.0412288067792321</c:v>
                </c:pt>
                <c:pt idx="165">
                  <c:v>4.03871511623566</c:v>
                </c:pt>
                <c:pt idx="166">
                  <c:v>4.0362031739795565</c:v>
                </c:pt>
                <c:pt idx="167">
                  <c:v>4.0336930953789345</c:v>
                </c:pt>
                <c:pt idx="168">
                  <c:v>4.0311849976076068</c:v>
                </c:pt>
                <c:pt idx="169">
                  <c:v>4.0286789996605377</c:v>
                </c:pt>
                <c:pt idx="170">
                  <c:v>4.0261748134762243</c:v>
                </c:pt>
                <c:pt idx="171">
                  <c:v>4.0236725546499095</c:v>
                </c:pt>
                <c:pt idx="172">
                  <c:v>4.0211719269432145</c:v>
                </c:pt>
                <c:pt idx="173">
                  <c:v>4.0186730424000823</c:v>
                </c:pt>
                <c:pt idx="174">
                  <c:v>4.0161760148200321</c:v>
                </c:pt>
                <c:pt idx="175">
                  <c:v>4.013680538946347</c:v>
                </c:pt>
                <c:pt idx="176">
                  <c:v>4.0111871481162655</c:v>
                </c:pt>
                <c:pt idx="177">
                  <c:v>4.0086955357654155</c:v>
                </c:pt>
                <c:pt idx="178">
                  <c:v>4.0062053873557995</c:v>
                </c:pt>
                <c:pt idx="179">
                  <c:v>4.0037172414541153</c:v>
                </c:pt>
                <c:pt idx="180">
                  <c:v>4.0012303490191199</c:v>
                </c:pt>
                <c:pt idx="181">
                  <c:v>3.9987452931257592</c:v>
                </c:pt>
                <c:pt idx="182">
                  <c:v>3.9962618810052435</c:v>
                </c:pt>
                <c:pt idx="183">
                  <c:v>3.9937801789470622</c:v>
                </c:pt>
                <c:pt idx="184">
                  <c:v>3.9913000324042467</c:v>
                </c:pt>
                <c:pt idx="185">
                  <c:v>3.9888215052740255</c:v>
                </c:pt>
                <c:pt idx="186">
                  <c:v>3.9863445276742318</c:v>
                </c:pt>
                <c:pt idx="187">
                  <c:v>3.983869162539909</c:v>
                </c:pt>
                <c:pt idx="188">
                  <c:v>3.9813952921360602</c:v>
                </c:pt>
                <c:pt idx="189">
                  <c:v>3.9789230687750585</c:v>
                </c:pt>
                <c:pt idx="190">
                  <c:v>3.9764523723781786</c:v>
                </c:pt>
                <c:pt idx="191">
                  <c:v>3.9739831715461884</c:v>
                </c:pt>
                <c:pt idx="192">
                  <c:v>3.9715155261353687</c:v>
                </c:pt>
                <c:pt idx="193">
                  <c:v>3.9690494033232526</c:v>
                </c:pt>
                <c:pt idx="194">
                  <c:v>3.9665847218585992</c:v>
                </c:pt>
                <c:pt idx="195">
                  <c:v>3.9641216337198038</c:v>
                </c:pt>
                <c:pt idx="196">
                  <c:v>3.9616599615252035</c:v>
                </c:pt>
                <c:pt idx="197">
                  <c:v>3.9591997616164321</c:v>
                </c:pt>
                <c:pt idx="198">
                  <c:v>3.9567410908718363</c:v>
                </c:pt>
                <c:pt idx="199">
                  <c:v>3.9542838137058305</c:v>
                </c:pt>
                <c:pt idx="200">
                  <c:v>3.9518280818369957</c:v>
                </c:pt>
                <c:pt idx="201">
                  <c:v>3.9493737568956924</c:v>
                </c:pt>
                <c:pt idx="202">
                  <c:v>3.9469208929141049</c:v>
                </c:pt>
                <c:pt idx="203">
                  <c:v>3.9444694457077247</c:v>
                </c:pt>
                <c:pt idx="204">
                  <c:v>3.9420194686129482</c:v>
                </c:pt>
                <c:pt idx="205">
                  <c:v>3.9395709156132948</c:v>
                </c:pt>
                <c:pt idx="206">
                  <c:v>3.937123839299113</c:v>
                </c:pt>
                <c:pt idx="207">
                  <c:v>3.9346781412813261</c:v>
                </c:pt>
                <c:pt idx="208">
                  <c:v>3.9322338217346537</c:v>
                </c:pt>
                <c:pt idx="209">
                  <c:v>3.9297909311679096</c:v>
                </c:pt>
                <c:pt idx="210">
                  <c:v>3.9273495205105697</c:v>
                </c:pt>
                <c:pt idx="211">
                  <c:v>3.9249094346052389</c:v>
                </c:pt>
                <c:pt idx="212">
                  <c:v>3.9224708255676202</c:v>
                </c:pt>
                <c:pt idx="213">
                  <c:v>3.9200335349767741</c:v>
                </c:pt>
                <c:pt idx="214">
                  <c:v>3.9175977151337542</c:v>
                </c:pt>
                <c:pt idx="215">
                  <c:v>3.9151633626696829</c:v>
                </c:pt>
                <c:pt idx="216">
                  <c:v>3.9127302610300712</c:v>
                </c:pt>
                <c:pt idx="217">
                  <c:v>3.9102986152145145</c:v>
                </c:pt>
                <c:pt idx="218">
                  <c:v>3.9078684193718374</c:v>
                </c:pt>
                <c:pt idx="219">
                  <c:v>3.9054395588091331</c:v>
                </c:pt>
                <c:pt idx="220">
                  <c:v>3.9030121870247036</c:v>
                </c:pt>
                <c:pt idx="221">
                  <c:v>3.9005861326572648</c:v>
                </c:pt>
                <c:pt idx="222">
                  <c:v>3.8981614943144147</c:v>
                </c:pt>
                <c:pt idx="223">
                  <c:v>3.8957382064813459</c:v>
                </c:pt>
                <c:pt idx="224">
                  <c:v>3.8933163680370675</c:v>
                </c:pt>
                <c:pt idx="225">
                  <c:v>3.8908959118801274</c:v>
                </c:pt>
                <c:pt idx="226">
                  <c:v>3.8884768248422628</c:v>
                </c:pt>
                <c:pt idx="227">
                  <c:v>3.8860591492221737</c:v>
                </c:pt>
                <c:pt idx="228">
                  <c:v>3.8836428140236867</c:v>
                </c:pt>
                <c:pt idx="229">
                  <c:v>3.8812279743247879</c:v>
                </c:pt>
                <c:pt idx="230">
                  <c:v>3.8788144435298224</c:v>
                </c:pt>
                <c:pt idx="231">
                  <c:v>3.876402376535339</c:v>
                </c:pt>
                <c:pt idx="232">
                  <c:v>3.8739916407676156</c:v>
                </c:pt>
                <c:pt idx="233">
                  <c:v>3.8715823918550334</c:v>
                </c:pt>
                <c:pt idx="234">
                  <c:v>3.8691744947285889</c:v>
                </c:pt>
                <c:pt idx="235">
                  <c:v>3.8667679876759733</c:v>
                </c:pt>
                <c:pt idx="236">
                  <c:v>3.8643629685062342</c:v>
                </c:pt>
                <c:pt idx="237">
                  <c:v>3.8619593574755142</c:v>
                </c:pt>
                <c:pt idx="238">
                  <c:v>3.8595571323766604</c:v>
                </c:pt>
                <c:pt idx="239">
                  <c:v>3.857156269823212</c:v>
                </c:pt>
                <c:pt idx="240">
                  <c:v>3.854756866584268</c:v>
                </c:pt>
                <c:pt idx="241">
                  <c:v>3.8523588988701807</c:v>
                </c:pt>
                <c:pt idx="242">
                  <c:v>3.8499623416711741</c:v>
                </c:pt>
                <c:pt idx="243">
                  <c:v>3.8475671687368278</c:v>
                </c:pt>
                <c:pt idx="244">
                  <c:v>3.8451734145866547</c:v>
                </c:pt>
                <c:pt idx="245">
                  <c:v>3.8427811762023936</c:v>
                </c:pt>
                <c:pt idx="246">
                  <c:v>3.8403903638722792</c:v>
                </c:pt>
                <c:pt idx="247">
                  <c:v>3.8380010113347827</c:v>
                </c:pt>
                <c:pt idx="248">
                  <c:v>3.8356130889814608</c:v>
                </c:pt>
                <c:pt idx="249">
                  <c:v>3.8332265658666982</c:v>
                </c:pt>
                <c:pt idx="250">
                  <c:v>3.8308415379109708</c:v>
                </c:pt>
                <c:pt idx="251">
                  <c:v>3.8284579735459006</c:v>
                </c:pt>
                <c:pt idx="252">
                  <c:v>3.8260758398207368</c:v>
                </c:pt>
                <c:pt idx="253">
                  <c:v>3.8236951675563113</c:v>
                </c:pt>
                <c:pt idx="254">
                  <c:v>3.8213159875784806</c:v>
                </c:pt>
                <c:pt idx="255">
                  <c:v>3.8189382648188923</c:v>
                </c:pt>
                <c:pt idx="256">
                  <c:v>3.8165620290130899</c:v>
                </c:pt>
                <c:pt idx="257">
                  <c:v>3.8141872432563222</c:v>
                </c:pt>
                <c:pt idx="258">
                  <c:v>3.8118139361404775</c:v>
                </c:pt>
                <c:pt idx="259">
                  <c:v>3.8094421362141802</c:v>
                </c:pt>
                <c:pt idx="260">
                  <c:v>3.8070718719769698</c:v>
                </c:pt>
                <c:pt idx="261">
                  <c:v>3.8047031037837336</c:v>
                </c:pt>
                <c:pt idx="262">
                  <c:v>3.8023358589016412</c:v>
                </c:pt>
                <c:pt idx="263">
                  <c:v>3.7999700956843152</c:v>
                </c:pt>
                <c:pt idx="264">
                  <c:v>3.7976058401099411</c:v>
                </c:pt>
                <c:pt idx="265">
                  <c:v>3.7952431180556041</c:v>
                </c:pt>
                <c:pt idx="266">
                  <c:v>3.7928819552908473</c:v>
                </c:pt>
                <c:pt idx="267">
                  <c:v>3.790522236771789</c:v>
                </c:pt>
                <c:pt idx="268">
                  <c:v>3.788164056467719</c:v>
                </c:pt>
                <c:pt idx="269">
                  <c:v>3.7858075097379347</c:v>
                </c:pt>
                <c:pt idx="270">
                  <c:v>3.7834524788304282</c:v>
                </c:pt>
                <c:pt idx="271">
                  <c:v>3.7810990584220034</c:v>
                </c:pt>
                <c:pt idx="272">
                  <c:v>3.7787471277310432</c:v>
                </c:pt>
                <c:pt idx="273">
                  <c:v>3.7763968533730909</c:v>
                </c:pt>
                <c:pt idx="274">
                  <c:v>3.7740480395728087</c:v>
                </c:pt>
                <c:pt idx="275">
                  <c:v>3.7717008529494191</c:v>
                </c:pt>
                <c:pt idx="276">
                  <c:v>3.7693552414925078</c:v>
                </c:pt>
                <c:pt idx="277">
                  <c:v>3.7670112256482757</c:v>
                </c:pt>
                <c:pt idx="278">
                  <c:v>3.7646688256363481</c:v>
                </c:pt>
                <c:pt idx="279">
                  <c:v>3.7623279863736658</c:v>
                </c:pt>
                <c:pt idx="280">
                  <c:v>3.7599887263867537</c:v>
                </c:pt>
                <c:pt idx="281">
                  <c:v>3.7576511398212689</c:v>
                </c:pt>
                <c:pt idx="282">
                  <c:v>3.7553151696092284</c:v>
                </c:pt>
                <c:pt idx="283">
                  <c:v>3.7529808334725088</c:v>
                </c:pt>
                <c:pt idx="284">
                  <c:v>3.750648148846174</c:v>
                </c:pt>
                <c:pt idx="285">
                  <c:v>3.7483170553404226</c:v>
                </c:pt>
                <c:pt idx="286">
                  <c:v>3.7459876464866722</c:v>
                </c:pt>
                <c:pt idx="287">
                  <c:v>3.7436598604368201</c:v>
                </c:pt>
                <c:pt idx="288">
                  <c:v>3.7413337909103843</c:v>
                </c:pt>
                <c:pt idx="289">
                  <c:v>3.7390092953487062</c:v>
                </c:pt>
                <c:pt idx="290">
                  <c:v>3.7366865459909193</c:v>
                </c:pt>
                <c:pt idx="291">
                  <c:v>3.7343653978754499</c:v>
                </c:pt>
                <c:pt idx="292">
                  <c:v>3.7320460242104256</c:v>
                </c:pt>
                <c:pt idx="293">
                  <c:v>3.7297282775784892</c:v>
                </c:pt>
                <c:pt idx="294">
                  <c:v>3.727412332134953</c:v>
                </c:pt>
                <c:pt idx="295">
                  <c:v>3.7250979561654822</c:v>
                </c:pt>
                <c:pt idx="296">
                  <c:v>3.7227854878881286</c:v>
                </c:pt>
                <c:pt idx="297">
                  <c:v>3.720474610796185</c:v>
                </c:pt>
                <c:pt idx="298">
                  <c:v>3.7181654164454847</c:v>
                </c:pt>
                <c:pt idx="299">
                  <c:v>3.7158580812469677</c:v>
                </c:pt>
                <c:pt idx="300">
                  <c:v>3.7135524487460652</c:v>
                </c:pt>
                <c:pt idx="301">
                  <c:v>3.7112485273434777</c:v>
                </c:pt>
                <c:pt idx="302">
                  <c:v>3.7089464098456904</c:v>
                </c:pt>
                <c:pt idx="303">
                  <c:v>3.7066460196970139</c:v>
                </c:pt>
                <c:pt idx="304">
                  <c:v>3.7043473638309159</c:v>
                </c:pt>
                <c:pt idx="305">
                  <c:v>3.7020506211583948</c:v>
                </c:pt>
                <c:pt idx="306">
                  <c:v>3.6997555402133391</c:v>
                </c:pt>
                <c:pt idx="307">
                  <c:v>3.6974622993166473</c:v>
                </c:pt>
                <c:pt idx="308">
                  <c:v>3.6951709046763392</c:v>
                </c:pt>
                <c:pt idx="309">
                  <c:v>3.6928812738713241</c:v>
                </c:pt>
                <c:pt idx="310">
                  <c:v>3.6905934991653804</c:v>
                </c:pt>
                <c:pt idx="311">
                  <c:v>3.6883074960771212</c:v>
                </c:pt>
                <c:pt idx="312">
                  <c:v>3.6860233566440712</c:v>
                </c:pt>
                <c:pt idx="313">
                  <c:v>3.6837410842291543</c:v>
                </c:pt>
                <c:pt idx="314">
                  <c:v>3.6814605911619496</c:v>
                </c:pt>
                <c:pt idx="315">
                  <c:v>3.6791820599805383</c:v>
                </c:pt>
                <c:pt idx="316">
                  <c:v>3.6769053108648584</c:v>
                </c:pt>
                <c:pt idx="317">
                  <c:v>3.6746304351288375</c:v>
                </c:pt>
                <c:pt idx="318">
                  <c:v>3.6723575253532577</c:v>
                </c:pt>
                <c:pt idx="319">
                  <c:v>3.6700863968986641</c:v>
                </c:pt>
                <c:pt idx="320">
                  <c:v>3.6678172338481461</c:v>
                </c:pt>
                <c:pt idx="321">
                  <c:v>3.6655499420736395</c:v>
                </c:pt>
                <c:pt idx="322">
                  <c:v>3.6632846133943135</c:v>
                </c:pt>
                <c:pt idx="323">
                  <c:v>3.6610211513093596</c:v>
                </c:pt>
                <c:pt idx="324">
                  <c:v>3.6587595519129645</c:v>
                </c:pt>
                <c:pt idx="325">
                  <c:v>3.656500002127308</c:v>
                </c:pt>
                <c:pt idx="326">
                  <c:v>3.654242403275207</c:v>
                </c:pt>
                <c:pt idx="327">
                  <c:v>3.6519866539377994</c:v>
                </c:pt>
                <c:pt idx="328">
                  <c:v>3.649732941778395</c:v>
                </c:pt>
                <c:pt idx="329">
                  <c:v>3.6474811643416891</c:v>
                </c:pt>
                <c:pt idx="330">
                  <c:v>3.6452314129647081</c:v>
                </c:pt>
                <c:pt idx="331">
                  <c:v>3.6429835826026489</c:v>
                </c:pt>
                <c:pt idx="332">
                  <c:v>3.6407377640033678</c:v>
                </c:pt>
                <c:pt idx="333">
                  <c:v>3.6384939493064485</c:v>
                </c:pt>
                <c:pt idx="334">
                  <c:v>3.6362521298214432</c:v>
                </c:pt>
                <c:pt idx="335">
                  <c:v>3.6340123968863476</c:v>
                </c:pt>
                <c:pt idx="336">
                  <c:v>3.6317746402789344</c:v>
                </c:pt>
                <c:pt idx="337">
                  <c:v>3.6295389506585991</c:v>
                </c:pt>
                <c:pt idx="338">
                  <c:v>3.6273052150164107</c:v>
                </c:pt>
                <c:pt idx="339">
                  <c:v>3.6250736262554972</c:v>
                </c:pt>
                <c:pt idx="340">
                  <c:v>3.622844070104335</c:v>
                </c:pt>
                <c:pt idx="341">
                  <c:v>3.6206166373246447</c:v>
                </c:pt>
                <c:pt idx="342">
                  <c:v>3.6183912107525069</c:v>
                </c:pt>
                <c:pt idx="343">
                  <c:v>3.6161678803524882</c:v>
                </c:pt>
                <c:pt idx="344">
                  <c:v>3.6139466316430982</c:v>
                </c:pt>
                <c:pt idx="345">
                  <c:v>3.6117275553653698</c:v>
                </c:pt>
                <c:pt idx="346">
                  <c:v>3.6095104232776047</c:v>
                </c:pt>
                <c:pt idx="347">
                  <c:v>3.6072955381581284</c:v>
                </c:pt>
                <c:pt idx="348">
                  <c:v>3.605082777059061</c:v>
                </c:pt>
                <c:pt idx="349">
                  <c:v>3.6028721222083591</c:v>
                </c:pt>
                <c:pt idx="350">
                  <c:v>3.6006636637343448</c:v>
                </c:pt>
                <c:pt idx="351">
                  <c:v>3.5984573834680544</c:v>
                </c:pt>
                <c:pt idx="352">
                  <c:v>3.5962531521653229</c:v>
                </c:pt>
                <c:pt idx="353">
                  <c:v>3.5940511690721433</c:v>
                </c:pt>
                <c:pt idx="354">
                  <c:v>3.5918514145302796</c:v>
                </c:pt>
                <c:pt idx="355">
                  <c:v>3.5896537560881585</c:v>
                </c:pt>
                <c:pt idx="356">
                  <c:v>3.5874583947984147</c:v>
                </c:pt>
                <c:pt idx="357">
                  <c:v>3.5852651965788529</c:v>
                </c:pt>
                <c:pt idx="358">
                  <c:v>3.5830741373820203</c:v>
                </c:pt>
                <c:pt idx="359">
                  <c:v>3.5808854200199147</c:v>
                </c:pt>
                <c:pt idx="360">
                  <c:v>3.5786989070325426</c:v>
                </c:pt>
                <c:pt idx="361">
                  <c:v>3.5765145726583558</c:v>
                </c:pt>
                <c:pt idx="362">
                  <c:v>3.5743325056948185</c:v>
                </c:pt>
                <c:pt idx="363">
                  <c:v>3.572152679765817</c:v>
                </c:pt>
                <c:pt idx="364">
                  <c:v>3.5699751842020708</c:v>
                </c:pt>
                <c:pt idx="365">
                  <c:v>3.5677999919882781</c:v>
                </c:pt>
                <c:pt idx="366">
                  <c:v>3.5656269568231331</c:v>
                </c:pt>
                <c:pt idx="367">
                  <c:v>3.5634562848101474</c:v>
                </c:pt>
                <c:pt idx="368">
                  <c:v>3.5612879470247654</c:v>
                </c:pt>
                <c:pt idx="369">
                  <c:v>3.5591219132944576</c:v>
                </c:pt>
                <c:pt idx="370">
                  <c:v>3.5569582726369982</c:v>
                </c:pt>
                <c:pt idx="371">
                  <c:v>3.5547968730791943</c:v>
                </c:pt>
                <c:pt idx="372">
                  <c:v>3.5526378022684253</c:v>
                </c:pt>
                <c:pt idx="373">
                  <c:v>3.5504810266925753</c:v>
                </c:pt>
                <c:pt idx="374">
                  <c:v>3.5483267572659689</c:v>
                </c:pt>
                <c:pt idx="375">
                  <c:v>3.5461747145133802</c:v>
                </c:pt>
                <c:pt idx="376">
                  <c:v>3.5440251091163741</c:v>
                </c:pt>
                <c:pt idx="377">
                  <c:v>3.5418779058811545</c:v>
                </c:pt>
                <c:pt idx="378">
                  <c:v>3.5397331935803331</c:v>
                </c:pt>
                <c:pt idx="379">
                  <c:v>3.5375906842393743</c:v>
                </c:pt>
                <c:pt idx="380">
                  <c:v>3.5354507163766198</c:v>
                </c:pt>
                <c:pt idx="381">
                  <c:v>3.5333131257928825</c:v>
                </c:pt>
                <c:pt idx="382">
                  <c:v>3.5311781278422081</c:v>
                </c:pt>
                <c:pt idx="383">
                  <c:v>3.5290452992172368</c:v>
                </c:pt>
                <c:pt idx="384">
                  <c:v>3.5269151111846169</c:v>
                </c:pt>
                <c:pt idx="385">
                  <c:v>3.5247872653636474</c:v>
                </c:pt>
                <c:pt idx="386">
                  <c:v>3.5226619782459951</c:v>
                </c:pt>
                <c:pt idx="387">
                  <c:v>3.5205392079516784</c:v>
                </c:pt>
                <c:pt idx="388">
                  <c:v>3.518418779480263</c:v>
                </c:pt>
                <c:pt idx="389">
                  <c:v>3.5163009105816907</c:v>
                </c:pt>
                <c:pt idx="390">
                  <c:v>3.5141855567889539</c:v>
                </c:pt>
                <c:pt idx="391">
                  <c:v>3.5120726721061568</c:v>
                </c:pt>
                <c:pt idx="392">
                  <c:v>3.5099624774326572</c:v>
                </c:pt>
                <c:pt idx="393">
                  <c:v>3.507854657827572</c:v>
                </c:pt>
                <c:pt idx="394">
                  <c:v>3.5057494336694224</c:v>
                </c:pt>
                <c:pt idx="395">
                  <c:v>3.503646756619347</c:v>
                </c:pt>
                <c:pt idx="396">
                  <c:v>3.5015465767436407</c:v>
                </c:pt>
                <c:pt idx="397">
                  <c:v>3.4994491175153075</c:v>
                </c:pt>
                <c:pt idx="398">
                  <c:v>3.4973540533927636</c:v>
                </c:pt>
                <c:pt idx="399">
                  <c:v>3.4952617460849602</c:v>
                </c:pt>
                <c:pt idx="400">
                  <c:v>3.4931720056166586</c:v>
                </c:pt>
                <c:pt idx="401">
                  <c:v>3.4910847778606282</c:v>
                </c:pt>
                <c:pt idx="402">
                  <c:v>3.4890001478667032</c:v>
                </c:pt>
                <c:pt idx="403">
                  <c:v>3.486918343226737</c:v>
                </c:pt>
                <c:pt idx="404">
                  <c:v>3.4848390264003681</c:v>
                </c:pt>
                <c:pt idx="405">
                  <c:v>3.4827622813865595</c:v>
                </c:pt>
                <c:pt idx="406">
                  <c:v>3.4806883367554797</c:v>
                </c:pt>
                <c:pt idx="407">
                  <c:v>3.4786169920164225</c:v>
                </c:pt>
                <c:pt idx="408">
                  <c:v>3.4765481871372024</c:v>
                </c:pt>
                <c:pt idx="409">
                  <c:v>3.4744822972509075</c:v>
                </c:pt>
                <c:pt idx="410">
                  <c:v>3.472418972313879</c:v>
                </c:pt>
                <c:pt idx="411">
                  <c:v>3.4703582960518067</c:v>
                </c:pt>
                <c:pt idx="412">
                  <c:v>3.4683003531622392</c:v>
                </c:pt>
                <c:pt idx="413">
                  <c:v>3.4662452293184955</c:v>
                </c:pt>
                <c:pt idx="414">
                  <c:v>3.4641927128952239</c:v>
                </c:pt>
                <c:pt idx="415">
                  <c:v>3.4621430371399784</c:v>
                </c:pt>
                <c:pt idx="416">
                  <c:v>3.4600959874326382</c:v>
                </c:pt>
                <c:pt idx="417">
                  <c:v>3.4580517982356316</c:v>
                </c:pt>
                <c:pt idx="418">
                  <c:v>3.4560104038622574</c:v>
                </c:pt>
                <c:pt idx="419">
                  <c:v>3.4539717367346392</c:v>
                </c:pt>
                <c:pt idx="420">
                  <c:v>3.4519357273633622</c:v>
                </c:pt>
                <c:pt idx="421">
                  <c:v>3.4499026125831667</c:v>
                </c:pt>
                <c:pt idx="422">
                  <c:v>3.4478723233537796</c:v>
                </c:pt>
                <c:pt idx="423">
                  <c:v>3.4458449442655508</c:v>
                </c:pt>
                <c:pt idx="424">
                  <c:v>3.4438202482483309</c:v>
                </c:pt>
                <c:pt idx="425">
                  <c:v>3.4417983174059041</c:v>
                </c:pt>
                <c:pt idx="426">
                  <c:v>3.4397793925260762</c:v>
                </c:pt>
                <c:pt idx="427">
                  <c:v>3.43776324276614</c:v>
                </c:pt>
                <c:pt idx="428">
                  <c:v>3.4357497915665998</c:v>
                </c:pt>
                <c:pt idx="429">
                  <c:v>3.4337394402456782</c:v>
                </c:pt>
                <c:pt idx="430">
                  <c:v>3.4317317933882876</c:v>
                </c:pt>
                <c:pt idx="431">
                  <c:v>3.4297270934210884</c:v>
                </c:pt>
                <c:pt idx="432">
                  <c:v>3.4277254244477828</c:v>
                </c:pt>
                <c:pt idx="433">
                  <c:v>3.4257265455828056</c:v>
                </c:pt>
                <c:pt idx="434">
                  <c:v>3.4237305382554757</c:v>
                </c:pt>
                <c:pt idx="435">
                  <c:v>3.4217374847855782</c:v>
                </c:pt>
                <c:pt idx="436">
                  <c:v>3.4197473031758112</c:v>
                </c:pt>
                <c:pt idx="437">
                  <c:v>3.4177600752617887</c:v>
                </c:pt>
                <c:pt idx="438">
                  <c:v>3.4157758837633074</c:v>
                </c:pt>
                <c:pt idx="439">
                  <c:v>3.4137944773061522</c:v>
                </c:pt>
                <c:pt idx="440">
                  <c:v>3.4118162723077181</c:v>
                </c:pt>
                <c:pt idx="441">
                  <c:v>3.4098408470747068</c:v>
                </c:pt>
                <c:pt idx="442">
                  <c:v>3.4078686205323621</c:v>
                </c:pt>
                <c:pt idx="443">
                  <c:v>3.4058991658178934</c:v>
                </c:pt>
                <c:pt idx="444">
                  <c:v>3.403932733013034</c:v>
                </c:pt>
                <c:pt idx="445">
                  <c:v>3.401969404035972</c:v>
                </c:pt>
                <c:pt idx="446">
                  <c:v>3.4000090887733356</c:v>
                </c:pt>
                <c:pt idx="447">
                  <c:v>3.3980516948505564</c:v>
                </c:pt>
                <c:pt idx="448">
                  <c:v>3.3960974765235257</c:v>
                </c:pt>
                <c:pt idx="449">
                  <c:v>3.3941463415454414</c:v>
                </c:pt>
                <c:pt idx="450">
                  <c:v>3.3921980193428882</c:v>
                </c:pt>
                <c:pt idx="451">
                  <c:v>3.3902529411437143</c:v>
                </c:pt>
                <c:pt idx="452">
                  <c:v>3.3883108348826858</c:v>
                </c:pt>
                <c:pt idx="453">
                  <c:v>3.3863719582044802</c:v>
                </c:pt>
                <c:pt idx="454">
                  <c:v>3.3844360351497285</c:v>
                </c:pt>
                <c:pt idx="455">
                  <c:v>3.3825033242111493</c:v>
                </c:pt>
                <c:pt idx="456">
                  <c:v>3.3805737262877384</c:v>
                </c:pt>
                <c:pt idx="457">
                  <c:v>3.378647139888558</c:v>
                </c:pt>
                <c:pt idx="458">
                  <c:v>3.3767238259416117</c:v>
                </c:pt>
                <c:pt idx="459">
                  <c:v>3.3748034997394658</c:v>
                </c:pt>
                <c:pt idx="460">
                  <c:v>3.3728864230078961</c:v>
                </c:pt>
                <c:pt idx="461">
                  <c:v>3.3709723069742474</c:v>
                </c:pt>
                <c:pt idx="462">
                  <c:v>3.3690615997980502</c:v>
                </c:pt>
                <c:pt idx="463">
                  <c:v>3.3671540110403422</c:v>
                </c:pt>
                <c:pt idx="464">
                  <c:v>3.3652494318123787</c:v>
                </c:pt>
                <c:pt idx="465">
                  <c:v>3.3633481269615442</c:v>
                </c:pt>
                <c:pt idx="466">
                  <c:v>3.3614501764567577</c:v>
                </c:pt>
                <c:pt idx="467">
                  <c:v>3.3595552815100467</c:v>
                </c:pt>
                <c:pt idx="468">
                  <c:v>3.3576635186898809</c:v>
                </c:pt>
                <c:pt idx="469">
                  <c:v>3.3557751567544081</c:v>
                </c:pt>
                <c:pt idx="470">
                  <c:v>3.3538898917666353</c:v>
                </c:pt>
                <c:pt idx="471">
                  <c:v>3.3520078000796576</c:v>
                </c:pt>
                <c:pt idx="472">
                  <c:v>3.3501291527308701</c:v>
                </c:pt>
                <c:pt idx="473">
                  <c:v>3.3482538353176574</c:v>
                </c:pt>
                <c:pt idx="474">
                  <c:v>3.3463815352206585</c:v>
                </c:pt>
                <c:pt idx="475">
                  <c:v>3.3445125232001645</c:v>
                </c:pt>
                <c:pt idx="476">
                  <c:v>3.3426468768217825</c:v>
                </c:pt>
                <c:pt idx="477">
                  <c:v>3.340784476238901</c:v>
                </c:pt>
                <c:pt idx="478">
                  <c:v>3.338925397948354</c:v>
                </c:pt>
                <c:pt idx="479">
                  <c:v>3.3370697191756888</c:v>
                </c:pt>
                <c:pt idx="480">
                  <c:v>3.3352173171665478</c:v>
                </c:pt>
                <c:pt idx="481">
                  <c:v>3.333368066470654</c:v>
                </c:pt>
                <c:pt idx="482">
                  <c:v>3.3315222437690841</c:v>
                </c:pt>
                <c:pt idx="483">
                  <c:v>3.3296799266059174</c:v>
                </c:pt>
                <c:pt idx="484">
                  <c:v>3.3278407849487603</c:v>
                </c:pt>
                <c:pt idx="485">
                  <c:v>3.3260048925895283</c:v>
                </c:pt>
                <c:pt idx="486">
                  <c:v>3.3241725298926417</c:v>
                </c:pt>
                <c:pt idx="487">
                  <c:v>3.3223435678964539</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numCache>
            </c:numRef>
          </c:yVal>
          <c:smooth val="1"/>
        </c:ser>
        <c:dLbls>
          <c:showLegendKey val="0"/>
          <c:showVal val="0"/>
          <c:showCatName val="0"/>
          <c:showSerName val="0"/>
          <c:showPercent val="0"/>
          <c:showBubbleSize val="0"/>
        </c:dLbls>
        <c:axId val="321804160"/>
        <c:axId val="321822720"/>
      </c:scatterChart>
      <c:valAx>
        <c:axId val="321804160"/>
        <c:scaling>
          <c:orientation val="minMax"/>
          <c:max val="400"/>
        </c:scaling>
        <c:delete val="0"/>
        <c:axPos val="b"/>
        <c:title>
          <c:tx>
            <c:rich>
              <a:bodyPr/>
              <a:lstStyle/>
              <a:p>
                <a:pPr>
                  <a:defRPr sz="1000"/>
                </a:pPr>
                <a:r>
                  <a:rPr lang="en-GB" sz="1000"/>
                  <a:t>Time / Channels</a:t>
                </a:r>
              </a:p>
            </c:rich>
          </c:tx>
          <c:overlay val="0"/>
        </c:title>
        <c:numFmt formatCode="General" sourceLinked="1"/>
        <c:majorTickMark val="out"/>
        <c:minorTickMark val="none"/>
        <c:tickLblPos val="nextTo"/>
        <c:crossAx val="321822720"/>
        <c:crosses val="autoZero"/>
        <c:crossBetween val="midCat"/>
      </c:valAx>
      <c:valAx>
        <c:axId val="321822720"/>
        <c:scaling>
          <c:orientation val="minMax"/>
          <c:min val="0"/>
        </c:scaling>
        <c:delete val="0"/>
        <c:axPos val="l"/>
        <c:title>
          <c:tx>
            <c:rich>
              <a:bodyPr rot="-5400000" vert="horz"/>
              <a:lstStyle/>
              <a:p>
                <a:pPr>
                  <a:defRPr sz="1000" b="1"/>
                </a:pPr>
                <a:r>
                  <a:rPr lang="en-GB" sz="1000" b="1"/>
                  <a:t>Log (Photon Counts)</a:t>
                </a:r>
              </a:p>
            </c:rich>
          </c:tx>
          <c:overlay val="0"/>
        </c:title>
        <c:numFmt formatCode="General" sourceLinked="1"/>
        <c:majorTickMark val="out"/>
        <c:minorTickMark val="none"/>
        <c:tickLblPos val="nextTo"/>
        <c:crossAx val="321804160"/>
        <c:crosses val="autoZero"/>
        <c:crossBetween val="midCat"/>
        <c:majorUnit val="1"/>
      </c:valAx>
    </c:plotArea>
    <c:legend>
      <c:legendPos val="r"/>
      <c:overlay val="0"/>
    </c:legend>
    <c:plotVisOnly val="1"/>
    <c:dispBlanksAs val="gap"/>
    <c:showDLblsOverMax val="0"/>
  </c:chart>
  <c:spPr>
    <a:noFill/>
    <a:ln>
      <a:noFill/>
    </a:ln>
  </c:spPr>
  <c:externalData r:id="rId1">
    <c:autoUpdate val="0"/>
  </c:externalData>
</c:chartSpace>
</file>

<file path=word/charts/chart39.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033377599520674"/>
          <c:y val="5.1400554097404488E-2"/>
          <c:w val="0.58637924944220099"/>
          <c:h val="0.61854646641392064"/>
        </c:manualLayout>
      </c:layout>
      <c:scatterChart>
        <c:scatterStyle val="smoothMarker"/>
        <c:varyColors val="0"/>
        <c:ser>
          <c:idx val="3"/>
          <c:order val="0"/>
          <c:tx>
            <c:strRef>
              <c:f>Sheet1!$G$4</c:f>
              <c:strCache>
                <c:ptCount val="1"/>
                <c:pt idx="0">
                  <c:v>Fit 1 Residuals</c:v>
                </c:pt>
              </c:strCache>
            </c:strRef>
          </c:tx>
          <c:spPr>
            <a:ln w="19050">
              <a:solidFill>
                <a:schemeClr val="accent3"/>
              </a:solidFill>
            </a:ln>
          </c:spPr>
          <c:marker>
            <c:symbol val="none"/>
          </c:marker>
          <c:dPt>
            <c:idx val="0"/>
            <c:bubble3D val="0"/>
          </c:dPt>
          <c:xVal>
            <c:numRef>
              <c:f>Sheet1!$B$5:$B$514</c:f>
              <c:numCache>
                <c:formatCode>General</c:formatCode>
                <c:ptCount val="510"/>
                <c:pt idx="0">
                  <c:v>2</c:v>
                </c:pt>
                <c:pt idx="1">
                  <c:v>3</c:v>
                </c:pt>
                <c:pt idx="2">
                  <c:v>4</c:v>
                </c:pt>
                <c:pt idx="3">
                  <c:v>5</c:v>
                </c:pt>
                <c:pt idx="4">
                  <c:v>6</c:v>
                </c:pt>
                <c:pt idx="5">
                  <c:v>7</c:v>
                </c:pt>
                <c:pt idx="6">
                  <c:v>8</c:v>
                </c:pt>
                <c:pt idx="7">
                  <c:v>9</c:v>
                </c:pt>
                <c:pt idx="8">
                  <c:v>10</c:v>
                </c:pt>
                <c:pt idx="9">
                  <c:v>11</c:v>
                </c:pt>
                <c:pt idx="10">
                  <c:v>12</c:v>
                </c:pt>
                <c:pt idx="11">
                  <c:v>13</c:v>
                </c:pt>
                <c:pt idx="12">
                  <c:v>14</c:v>
                </c:pt>
                <c:pt idx="13">
                  <c:v>15</c:v>
                </c:pt>
                <c:pt idx="14">
                  <c:v>16</c:v>
                </c:pt>
                <c:pt idx="15">
                  <c:v>17</c:v>
                </c:pt>
                <c:pt idx="16">
                  <c:v>18</c:v>
                </c:pt>
                <c:pt idx="17">
                  <c:v>19</c:v>
                </c:pt>
                <c:pt idx="18">
                  <c:v>20</c:v>
                </c:pt>
                <c:pt idx="19">
                  <c:v>21</c:v>
                </c:pt>
                <c:pt idx="20">
                  <c:v>22</c:v>
                </c:pt>
                <c:pt idx="21">
                  <c:v>23</c:v>
                </c:pt>
                <c:pt idx="22">
                  <c:v>24</c:v>
                </c:pt>
                <c:pt idx="23">
                  <c:v>25</c:v>
                </c:pt>
                <c:pt idx="24">
                  <c:v>26</c:v>
                </c:pt>
                <c:pt idx="25">
                  <c:v>27</c:v>
                </c:pt>
                <c:pt idx="26">
                  <c:v>28</c:v>
                </c:pt>
                <c:pt idx="27">
                  <c:v>29</c:v>
                </c:pt>
                <c:pt idx="28">
                  <c:v>30</c:v>
                </c:pt>
                <c:pt idx="29">
                  <c:v>31</c:v>
                </c:pt>
                <c:pt idx="30">
                  <c:v>32</c:v>
                </c:pt>
                <c:pt idx="31">
                  <c:v>33</c:v>
                </c:pt>
                <c:pt idx="32">
                  <c:v>34</c:v>
                </c:pt>
                <c:pt idx="33">
                  <c:v>35</c:v>
                </c:pt>
                <c:pt idx="34">
                  <c:v>36</c:v>
                </c:pt>
                <c:pt idx="35">
                  <c:v>37</c:v>
                </c:pt>
                <c:pt idx="36">
                  <c:v>38</c:v>
                </c:pt>
                <c:pt idx="37">
                  <c:v>39</c:v>
                </c:pt>
                <c:pt idx="38">
                  <c:v>40</c:v>
                </c:pt>
                <c:pt idx="39">
                  <c:v>41</c:v>
                </c:pt>
                <c:pt idx="40">
                  <c:v>42</c:v>
                </c:pt>
                <c:pt idx="41">
                  <c:v>43</c:v>
                </c:pt>
                <c:pt idx="42">
                  <c:v>44</c:v>
                </c:pt>
                <c:pt idx="43">
                  <c:v>45</c:v>
                </c:pt>
                <c:pt idx="44">
                  <c:v>46</c:v>
                </c:pt>
                <c:pt idx="45">
                  <c:v>47</c:v>
                </c:pt>
                <c:pt idx="46">
                  <c:v>48</c:v>
                </c:pt>
                <c:pt idx="47">
                  <c:v>49</c:v>
                </c:pt>
                <c:pt idx="48">
                  <c:v>50</c:v>
                </c:pt>
                <c:pt idx="49">
                  <c:v>51</c:v>
                </c:pt>
                <c:pt idx="50">
                  <c:v>52</c:v>
                </c:pt>
                <c:pt idx="51">
                  <c:v>53</c:v>
                </c:pt>
                <c:pt idx="52">
                  <c:v>54</c:v>
                </c:pt>
                <c:pt idx="53">
                  <c:v>55</c:v>
                </c:pt>
                <c:pt idx="54">
                  <c:v>56</c:v>
                </c:pt>
                <c:pt idx="55">
                  <c:v>57</c:v>
                </c:pt>
                <c:pt idx="56">
                  <c:v>58</c:v>
                </c:pt>
                <c:pt idx="57">
                  <c:v>59</c:v>
                </c:pt>
                <c:pt idx="58">
                  <c:v>60</c:v>
                </c:pt>
                <c:pt idx="59">
                  <c:v>61</c:v>
                </c:pt>
                <c:pt idx="60">
                  <c:v>62</c:v>
                </c:pt>
                <c:pt idx="61">
                  <c:v>63</c:v>
                </c:pt>
                <c:pt idx="62">
                  <c:v>64</c:v>
                </c:pt>
                <c:pt idx="63">
                  <c:v>65</c:v>
                </c:pt>
                <c:pt idx="64">
                  <c:v>66</c:v>
                </c:pt>
                <c:pt idx="65">
                  <c:v>67</c:v>
                </c:pt>
                <c:pt idx="66">
                  <c:v>68</c:v>
                </c:pt>
                <c:pt idx="67">
                  <c:v>69</c:v>
                </c:pt>
                <c:pt idx="68">
                  <c:v>70</c:v>
                </c:pt>
                <c:pt idx="69">
                  <c:v>71</c:v>
                </c:pt>
                <c:pt idx="70">
                  <c:v>72</c:v>
                </c:pt>
                <c:pt idx="71">
                  <c:v>73</c:v>
                </c:pt>
                <c:pt idx="72">
                  <c:v>74</c:v>
                </c:pt>
                <c:pt idx="73">
                  <c:v>75</c:v>
                </c:pt>
                <c:pt idx="74">
                  <c:v>76</c:v>
                </c:pt>
                <c:pt idx="75">
                  <c:v>77</c:v>
                </c:pt>
                <c:pt idx="76">
                  <c:v>78</c:v>
                </c:pt>
                <c:pt idx="77">
                  <c:v>79</c:v>
                </c:pt>
                <c:pt idx="78">
                  <c:v>80</c:v>
                </c:pt>
                <c:pt idx="79">
                  <c:v>81</c:v>
                </c:pt>
                <c:pt idx="80">
                  <c:v>82</c:v>
                </c:pt>
                <c:pt idx="81">
                  <c:v>83</c:v>
                </c:pt>
                <c:pt idx="82">
                  <c:v>84</c:v>
                </c:pt>
                <c:pt idx="83">
                  <c:v>85</c:v>
                </c:pt>
                <c:pt idx="84">
                  <c:v>86</c:v>
                </c:pt>
                <c:pt idx="85">
                  <c:v>87</c:v>
                </c:pt>
                <c:pt idx="86">
                  <c:v>88</c:v>
                </c:pt>
                <c:pt idx="87">
                  <c:v>89</c:v>
                </c:pt>
                <c:pt idx="88">
                  <c:v>90</c:v>
                </c:pt>
                <c:pt idx="89">
                  <c:v>91</c:v>
                </c:pt>
                <c:pt idx="90">
                  <c:v>92</c:v>
                </c:pt>
                <c:pt idx="91">
                  <c:v>93</c:v>
                </c:pt>
                <c:pt idx="92">
                  <c:v>94</c:v>
                </c:pt>
                <c:pt idx="93">
                  <c:v>95</c:v>
                </c:pt>
                <c:pt idx="94">
                  <c:v>96</c:v>
                </c:pt>
                <c:pt idx="95">
                  <c:v>97</c:v>
                </c:pt>
                <c:pt idx="96">
                  <c:v>98</c:v>
                </c:pt>
                <c:pt idx="97">
                  <c:v>99</c:v>
                </c:pt>
                <c:pt idx="98">
                  <c:v>100</c:v>
                </c:pt>
                <c:pt idx="99">
                  <c:v>101</c:v>
                </c:pt>
                <c:pt idx="100">
                  <c:v>102</c:v>
                </c:pt>
                <c:pt idx="101">
                  <c:v>103</c:v>
                </c:pt>
                <c:pt idx="102">
                  <c:v>104</c:v>
                </c:pt>
                <c:pt idx="103">
                  <c:v>105</c:v>
                </c:pt>
                <c:pt idx="104">
                  <c:v>106</c:v>
                </c:pt>
                <c:pt idx="105">
                  <c:v>107</c:v>
                </c:pt>
                <c:pt idx="106">
                  <c:v>108</c:v>
                </c:pt>
                <c:pt idx="107">
                  <c:v>109</c:v>
                </c:pt>
                <c:pt idx="108">
                  <c:v>110</c:v>
                </c:pt>
                <c:pt idx="109">
                  <c:v>111</c:v>
                </c:pt>
                <c:pt idx="110">
                  <c:v>112</c:v>
                </c:pt>
                <c:pt idx="111">
                  <c:v>113</c:v>
                </c:pt>
                <c:pt idx="112">
                  <c:v>114</c:v>
                </c:pt>
                <c:pt idx="113">
                  <c:v>115</c:v>
                </c:pt>
                <c:pt idx="114">
                  <c:v>116</c:v>
                </c:pt>
                <c:pt idx="115">
                  <c:v>117</c:v>
                </c:pt>
                <c:pt idx="116">
                  <c:v>118</c:v>
                </c:pt>
                <c:pt idx="117">
                  <c:v>119</c:v>
                </c:pt>
                <c:pt idx="118">
                  <c:v>120</c:v>
                </c:pt>
                <c:pt idx="119">
                  <c:v>121</c:v>
                </c:pt>
                <c:pt idx="120">
                  <c:v>122</c:v>
                </c:pt>
                <c:pt idx="121">
                  <c:v>123</c:v>
                </c:pt>
                <c:pt idx="122">
                  <c:v>124</c:v>
                </c:pt>
                <c:pt idx="123">
                  <c:v>125</c:v>
                </c:pt>
                <c:pt idx="124">
                  <c:v>126</c:v>
                </c:pt>
                <c:pt idx="125">
                  <c:v>127</c:v>
                </c:pt>
                <c:pt idx="126">
                  <c:v>128</c:v>
                </c:pt>
                <c:pt idx="127">
                  <c:v>129</c:v>
                </c:pt>
                <c:pt idx="128">
                  <c:v>130</c:v>
                </c:pt>
                <c:pt idx="129">
                  <c:v>131</c:v>
                </c:pt>
                <c:pt idx="130">
                  <c:v>132</c:v>
                </c:pt>
                <c:pt idx="131">
                  <c:v>133</c:v>
                </c:pt>
                <c:pt idx="132">
                  <c:v>134</c:v>
                </c:pt>
                <c:pt idx="133">
                  <c:v>135</c:v>
                </c:pt>
                <c:pt idx="134">
                  <c:v>136</c:v>
                </c:pt>
                <c:pt idx="135">
                  <c:v>137</c:v>
                </c:pt>
                <c:pt idx="136">
                  <c:v>138</c:v>
                </c:pt>
                <c:pt idx="137">
                  <c:v>139</c:v>
                </c:pt>
                <c:pt idx="138">
                  <c:v>140</c:v>
                </c:pt>
                <c:pt idx="139">
                  <c:v>141</c:v>
                </c:pt>
                <c:pt idx="140">
                  <c:v>142</c:v>
                </c:pt>
                <c:pt idx="141">
                  <c:v>143</c:v>
                </c:pt>
                <c:pt idx="142">
                  <c:v>144</c:v>
                </c:pt>
                <c:pt idx="143">
                  <c:v>145</c:v>
                </c:pt>
                <c:pt idx="144">
                  <c:v>146</c:v>
                </c:pt>
                <c:pt idx="145">
                  <c:v>147</c:v>
                </c:pt>
                <c:pt idx="146">
                  <c:v>148</c:v>
                </c:pt>
                <c:pt idx="147">
                  <c:v>149</c:v>
                </c:pt>
                <c:pt idx="148">
                  <c:v>150</c:v>
                </c:pt>
                <c:pt idx="149">
                  <c:v>151</c:v>
                </c:pt>
                <c:pt idx="150">
                  <c:v>152</c:v>
                </c:pt>
                <c:pt idx="151">
                  <c:v>153</c:v>
                </c:pt>
                <c:pt idx="152">
                  <c:v>154</c:v>
                </c:pt>
                <c:pt idx="153">
                  <c:v>155</c:v>
                </c:pt>
                <c:pt idx="154">
                  <c:v>156</c:v>
                </c:pt>
                <c:pt idx="155">
                  <c:v>157</c:v>
                </c:pt>
                <c:pt idx="156">
                  <c:v>158</c:v>
                </c:pt>
                <c:pt idx="157">
                  <c:v>159</c:v>
                </c:pt>
                <c:pt idx="158">
                  <c:v>160</c:v>
                </c:pt>
                <c:pt idx="159">
                  <c:v>161</c:v>
                </c:pt>
                <c:pt idx="160">
                  <c:v>162</c:v>
                </c:pt>
                <c:pt idx="161">
                  <c:v>163</c:v>
                </c:pt>
                <c:pt idx="162">
                  <c:v>164</c:v>
                </c:pt>
                <c:pt idx="163">
                  <c:v>165</c:v>
                </c:pt>
                <c:pt idx="164">
                  <c:v>166</c:v>
                </c:pt>
                <c:pt idx="165">
                  <c:v>167</c:v>
                </c:pt>
                <c:pt idx="166">
                  <c:v>168</c:v>
                </c:pt>
                <c:pt idx="167">
                  <c:v>169</c:v>
                </c:pt>
                <c:pt idx="168">
                  <c:v>170</c:v>
                </c:pt>
                <c:pt idx="169">
                  <c:v>171</c:v>
                </c:pt>
                <c:pt idx="170">
                  <c:v>172</c:v>
                </c:pt>
                <c:pt idx="171">
                  <c:v>173</c:v>
                </c:pt>
                <c:pt idx="172">
                  <c:v>174</c:v>
                </c:pt>
                <c:pt idx="173">
                  <c:v>175</c:v>
                </c:pt>
                <c:pt idx="174">
                  <c:v>176</c:v>
                </c:pt>
                <c:pt idx="175">
                  <c:v>177</c:v>
                </c:pt>
                <c:pt idx="176">
                  <c:v>178</c:v>
                </c:pt>
                <c:pt idx="177">
                  <c:v>179</c:v>
                </c:pt>
                <c:pt idx="178">
                  <c:v>180</c:v>
                </c:pt>
                <c:pt idx="179">
                  <c:v>181</c:v>
                </c:pt>
                <c:pt idx="180">
                  <c:v>182</c:v>
                </c:pt>
                <c:pt idx="181">
                  <c:v>183</c:v>
                </c:pt>
                <c:pt idx="182">
                  <c:v>184</c:v>
                </c:pt>
                <c:pt idx="183">
                  <c:v>185</c:v>
                </c:pt>
                <c:pt idx="184">
                  <c:v>186</c:v>
                </c:pt>
                <c:pt idx="185">
                  <c:v>187</c:v>
                </c:pt>
                <c:pt idx="186">
                  <c:v>188</c:v>
                </c:pt>
                <c:pt idx="187">
                  <c:v>189</c:v>
                </c:pt>
                <c:pt idx="188">
                  <c:v>190</c:v>
                </c:pt>
                <c:pt idx="189">
                  <c:v>191</c:v>
                </c:pt>
                <c:pt idx="190">
                  <c:v>192</c:v>
                </c:pt>
                <c:pt idx="191">
                  <c:v>193</c:v>
                </c:pt>
                <c:pt idx="192">
                  <c:v>194</c:v>
                </c:pt>
                <c:pt idx="193">
                  <c:v>195</c:v>
                </c:pt>
                <c:pt idx="194">
                  <c:v>196</c:v>
                </c:pt>
                <c:pt idx="195">
                  <c:v>197</c:v>
                </c:pt>
                <c:pt idx="196">
                  <c:v>198</c:v>
                </c:pt>
                <c:pt idx="197">
                  <c:v>199</c:v>
                </c:pt>
                <c:pt idx="198">
                  <c:v>200</c:v>
                </c:pt>
                <c:pt idx="199">
                  <c:v>201</c:v>
                </c:pt>
                <c:pt idx="200">
                  <c:v>202</c:v>
                </c:pt>
                <c:pt idx="201">
                  <c:v>203</c:v>
                </c:pt>
                <c:pt idx="202">
                  <c:v>204</c:v>
                </c:pt>
                <c:pt idx="203">
                  <c:v>205</c:v>
                </c:pt>
                <c:pt idx="204">
                  <c:v>206</c:v>
                </c:pt>
                <c:pt idx="205">
                  <c:v>207</c:v>
                </c:pt>
                <c:pt idx="206">
                  <c:v>208</c:v>
                </c:pt>
                <c:pt idx="207">
                  <c:v>209</c:v>
                </c:pt>
                <c:pt idx="208">
                  <c:v>210</c:v>
                </c:pt>
                <c:pt idx="209">
                  <c:v>211</c:v>
                </c:pt>
                <c:pt idx="210">
                  <c:v>212</c:v>
                </c:pt>
                <c:pt idx="211">
                  <c:v>213</c:v>
                </c:pt>
                <c:pt idx="212">
                  <c:v>214</c:v>
                </c:pt>
                <c:pt idx="213">
                  <c:v>215</c:v>
                </c:pt>
                <c:pt idx="214">
                  <c:v>216</c:v>
                </c:pt>
                <c:pt idx="215">
                  <c:v>217</c:v>
                </c:pt>
                <c:pt idx="216">
                  <c:v>218</c:v>
                </c:pt>
                <c:pt idx="217">
                  <c:v>219</c:v>
                </c:pt>
                <c:pt idx="218">
                  <c:v>220</c:v>
                </c:pt>
                <c:pt idx="219">
                  <c:v>221</c:v>
                </c:pt>
                <c:pt idx="220">
                  <c:v>222</c:v>
                </c:pt>
                <c:pt idx="221">
                  <c:v>223</c:v>
                </c:pt>
                <c:pt idx="222">
                  <c:v>224</c:v>
                </c:pt>
                <c:pt idx="223">
                  <c:v>225</c:v>
                </c:pt>
                <c:pt idx="224">
                  <c:v>226</c:v>
                </c:pt>
                <c:pt idx="225">
                  <c:v>227</c:v>
                </c:pt>
                <c:pt idx="226">
                  <c:v>228</c:v>
                </c:pt>
                <c:pt idx="227">
                  <c:v>229</c:v>
                </c:pt>
                <c:pt idx="228">
                  <c:v>230</c:v>
                </c:pt>
                <c:pt idx="229">
                  <c:v>231</c:v>
                </c:pt>
                <c:pt idx="230">
                  <c:v>232</c:v>
                </c:pt>
                <c:pt idx="231">
                  <c:v>233</c:v>
                </c:pt>
                <c:pt idx="232">
                  <c:v>234</c:v>
                </c:pt>
                <c:pt idx="233">
                  <c:v>235</c:v>
                </c:pt>
                <c:pt idx="234">
                  <c:v>236</c:v>
                </c:pt>
                <c:pt idx="235">
                  <c:v>237</c:v>
                </c:pt>
                <c:pt idx="236">
                  <c:v>238</c:v>
                </c:pt>
                <c:pt idx="237">
                  <c:v>239</c:v>
                </c:pt>
                <c:pt idx="238">
                  <c:v>240</c:v>
                </c:pt>
                <c:pt idx="239">
                  <c:v>241</c:v>
                </c:pt>
                <c:pt idx="240">
                  <c:v>242</c:v>
                </c:pt>
                <c:pt idx="241">
                  <c:v>243</c:v>
                </c:pt>
                <c:pt idx="242">
                  <c:v>244</c:v>
                </c:pt>
                <c:pt idx="243">
                  <c:v>245</c:v>
                </c:pt>
                <c:pt idx="244">
                  <c:v>246</c:v>
                </c:pt>
                <c:pt idx="245">
                  <c:v>247</c:v>
                </c:pt>
                <c:pt idx="246">
                  <c:v>248</c:v>
                </c:pt>
                <c:pt idx="247">
                  <c:v>249</c:v>
                </c:pt>
                <c:pt idx="248">
                  <c:v>250</c:v>
                </c:pt>
                <c:pt idx="249">
                  <c:v>251</c:v>
                </c:pt>
                <c:pt idx="250">
                  <c:v>252</c:v>
                </c:pt>
                <c:pt idx="251">
                  <c:v>253</c:v>
                </c:pt>
                <c:pt idx="252">
                  <c:v>254</c:v>
                </c:pt>
                <c:pt idx="253">
                  <c:v>255</c:v>
                </c:pt>
                <c:pt idx="254">
                  <c:v>256</c:v>
                </c:pt>
                <c:pt idx="255">
                  <c:v>257</c:v>
                </c:pt>
                <c:pt idx="256">
                  <c:v>258</c:v>
                </c:pt>
                <c:pt idx="257">
                  <c:v>259</c:v>
                </c:pt>
                <c:pt idx="258">
                  <c:v>260</c:v>
                </c:pt>
                <c:pt idx="259">
                  <c:v>261</c:v>
                </c:pt>
                <c:pt idx="260">
                  <c:v>262</c:v>
                </c:pt>
                <c:pt idx="261">
                  <c:v>263</c:v>
                </c:pt>
                <c:pt idx="262">
                  <c:v>264</c:v>
                </c:pt>
                <c:pt idx="263">
                  <c:v>265</c:v>
                </c:pt>
                <c:pt idx="264">
                  <c:v>266</c:v>
                </c:pt>
                <c:pt idx="265">
                  <c:v>267</c:v>
                </c:pt>
                <c:pt idx="266">
                  <c:v>268</c:v>
                </c:pt>
                <c:pt idx="267">
                  <c:v>269</c:v>
                </c:pt>
                <c:pt idx="268">
                  <c:v>270</c:v>
                </c:pt>
                <c:pt idx="269">
                  <c:v>271</c:v>
                </c:pt>
                <c:pt idx="270">
                  <c:v>272</c:v>
                </c:pt>
                <c:pt idx="271">
                  <c:v>273</c:v>
                </c:pt>
                <c:pt idx="272">
                  <c:v>274</c:v>
                </c:pt>
                <c:pt idx="273">
                  <c:v>275</c:v>
                </c:pt>
                <c:pt idx="274">
                  <c:v>276</c:v>
                </c:pt>
                <c:pt idx="275">
                  <c:v>277</c:v>
                </c:pt>
                <c:pt idx="276">
                  <c:v>278</c:v>
                </c:pt>
                <c:pt idx="277">
                  <c:v>279</c:v>
                </c:pt>
                <c:pt idx="278">
                  <c:v>280</c:v>
                </c:pt>
                <c:pt idx="279">
                  <c:v>281</c:v>
                </c:pt>
                <c:pt idx="280">
                  <c:v>282</c:v>
                </c:pt>
                <c:pt idx="281">
                  <c:v>283</c:v>
                </c:pt>
                <c:pt idx="282">
                  <c:v>284</c:v>
                </c:pt>
                <c:pt idx="283">
                  <c:v>285</c:v>
                </c:pt>
                <c:pt idx="284">
                  <c:v>286</c:v>
                </c:pt>
                <c:pt idx="285">
                  <c:v>287</c:v>
                </c:pt>
                <c:pt idx="286">
                  <c:v>288</c:v>
                </c:pt>
                <c:pt idx="287">
                  <c:v>289</c:v>
                </c:pt>
                <c:pt idx="288">
                  <c:v>290</c:v>
                </c:pt>
                <c:pt idx="289">
                  <c:v>291</c:v>
                </c:pt>
                <c:pt idx="290">
                  <c:v>292</c:v>
                </c:pt>
                <c:pt idx="291">
                  <c:v>293</c:v>
                </c:pt>
                <c:pt idx="292">
                  <c:v>294</c:v>
                </c:pt>
                <c:pt idx="293">
                  <c:v>295</c:v>
                </c:pt>
                <c:pt idx="294">
                  <c:v>296</c:v>
                </c:pt>
                <c:pt idx="295">
                  <c:v>297</c:v>
                </c:pt>
                <c:pt idx="296">
                  <c:v>298</c:v>
                </c:pt>
                <c:pt idx="297">
                  <c:v>299</c:v>
                </c:pt>
                <c:pt idx="298">
                  <c:v>300</c:v>
                </c:pt>
                <c:pt idx="299">
                  <c:v>301</c:v>
                </c:pt>
                <c:pt idx="300">
                  <c:v>302</c:v>
                </c:pt>
                <c:pt idx="301">
                  <c:v>303</c:v>
                </c:pt>
                <c:pt idx="302">
                  <c:v>304</c:v>
                </c:pt>
                <c:pt idx="303">
                  <c:v>305</c:v>
                </c:pt>
                <c:pt idx="304">
                  <c:v>306</c:v>
                </c:pt>
                <c:pt idx="305">
                  <c:v>307</c:v>
                </c:pt>
                <c:pt idx="306">
                  <c:v>308</c:v>
                </c:pt>
                <c:pt idx="307">
                  <c:v>309</c:v>
                </c:pt>
                <c:pt idx="308">
                  <c:v>310</c:v>
                </c:pt>
                <c:pt idx="309">
                  <c:v>311</c:v>
                </c:pt>
                <c:pt idx="310">
                  <c:v>312</c:v>
                </c:pt>
                <c:pt idx="311">
                  <c:v>313</c:v>
                </c:pt>
                <c:pt idx="312">
                  <c:v>314</c:v>
                </c:pt>
                <c:pt idx="313">
                  <c:v>315</c:v>
                </c:pt>
                <c:pt idx="314">
                  <c:v>316</c:v>
                </c:pt>
                <c:pt idx="315">
                  <c:v>317</c:v>
                </c:pt>
                <c:pt idx="316">
                  <c:v>318</c:v>
                </c:pt>
                <c:pt idx="317">
                  <c:v>319</c:v>
                </c:pt>
                <c:pt idx="318">
                  <c:v>320</c:v>
                </c:pt>
                <c:pt idx="319">
                  <c:v>321</c:v>
                </c:pt>
                <c:pt idx="320">
                  <c:v>322</c:v>
                </c:pt>
                <c:pt idx="321">
                  <c:v>323</c:v>
                </c:pt>
                <c:pt idx="322">
                  <c:v>324</c:v>
                </c:pt>
                <c:pt idx="323">
                  <c:v>325</c:v>
                </c:pt>
                <c:pt idx="324">
                  <c:v>326</c:v>
                </c:pt>
                <c:pt idx="325">
                  <c:v>327</c:v>
                </c:pt>
                <c:pt idx="326">
                  <c:v>328</c:v>
                </c:pt>
                <c:pt idx="327">
                  <c:v>329</c:v>
                </c:pt>
                <c:pt idx="328">
                  <c:v>330</c:v>
                </c:pt>
                <c:pt idx="329">
                  <c:v>331</c:v>
                </c:pt>
                <c:pt idx="330">
                  <c:v>332</c:v>
                </c:pt>
                <c:pt idx="331">
                  <c:v>333</c:v>
                </c:pt>
                <c:pt idx="332">
                  <c:v>334</c:v>
                </c:pt>
                <c:pt idx="333">
                  <c:v>335</c:v>
                </c:pt>
                <c:pt idx="334">
                  <c:v>336</c:v>
                </c:pt>
                <c:pt idx="335">
                  <c:v>337</c:v>
                </c:pt>
                <c:pt idx="336">
                  <c:v>338</c:v>
                </c:pt>
                <c:pt idx="337">
                  <c:v>339</c:v>
                </c:pt>
                <c:pt idx="338">
                  <c:v>340</c:v>
                </c:pt>
                <c:pt idx="339">
                  <c:v>341</c:v>
                </c:pt>
                <c:pt idx="340">
                  <c:v>342</c:v>
                </c:pt>
                <c:pt idx="341">
                  <c:v>343</c:v>
                </c:pt>
                <c:pt idx="342">
                  <c:v>344</c:v>
                </c:pt>
                <c:pt idx="343">
                  <c:v>345</c:v>
                </c:pt>
                <c:pt idx="344">
                  <c:v>346</c:v>
                </c:pt>
                <c:pt idx="345">
                  <c:v>347</c:v>
                </c:pt>
                <c:pt idx="346">
                  <c:v>348</c:v>
                </c:pt>
                <c:pt idx="347">
                  <c:v>349</c:v>
                </c:pt>
                <c:pt idx="348">
                  <c:v>350</c:v>
                </c:pt>
                <c:pt idx="349">
                  <c:v>351</c:v>
                </c:pt>
                <c:pt idx="350">
                  <c:v>352</c:v>
                </c:pt>
                <c:pt idx="351">
                  <c:v>353</c:v>
                </c:pt>
                <c:pt idx="352">
                  <c:v>354</c:v>
                </c:pt>
                <c:pt idx="353">
                  <c:v>355</c:v>
                </c:pt>
                <c:pt idx="354">
                  <c:v>356</c:v>
                </c:pt>
                <c:pt idx="355">
                  <c:v>357</c:v>
                </c:pt>
                <c:pt idx="356">
                  <c:v>358</c:v>
                </c:pt>
                <c:pt idx="357">
                  <c:v>359</c:v>
                </c:pt>
                <c:pt idx="358">
                  <c:v>360</c:v>
                </c:pt>
                <c:pt idx="359">
                  <c:v>361</c:v>
                </c:pt>
                <c:pt idx="360">
                  <c:v>362</c:v>
                </c:pt>
                <c:pt idx="361">
                  <c:v>363</c:v>
                </c:pt>
                <c:pt idx="362">
                  <c:v>364</c:v>
                </c:pt>
                <c:pt idx="363">
                  <c:v>365</c:v>
                </c:pt>
                <c:pt idx="364">
                  <c:v>366</c:v>
                </c:pt>
                <c:pt idx="365">
                  <c:v>367</c:v>
                </c:pt>
                <c:pt idx="366">
                  <c:v>368</c:v>
                </c:pt>
                <c:pt idx="367">
                  <c:v>369</c:v>
                </c:pt>
                <c:pt idx="368">
                  <c:v>370</c:v>
                </c:pt>
                <c:pt idx="369">
                  <c:v>371</c:v>
                </c:pt>
                <c:pt idx="370">
                  <c:v>372</c:v>
                </c:pt>
                <c:pt idx="371">
                  <c:v>373</c:v>
                </c:pt>
                <c:pt idx="372">
                  <c:v>374</c:v>
                </c:pt>
                <c:pt idx="373">
                  <c:v>375</c:v>
                </c:pt>
                <c:pt idx="374">
                  <c:v>376</c:v>
                </c:pt>
                <c:pt idx="375">
                  <c:v>377</c:v>
                </c:pt>
                <c:pt idx="376">
                  <c:v>378</c:v>
                </c:pt>
                <c:pt idx="377">
                  <c:v>379</c:v>
                </c:pt>
                <c:pt idx="378">
                  <c:v>380</c:v>
                </c:pt>
                <c:pt idx="379">
                  <c:v>381</c:v>
                </c:pt>
                <c:pt idx="380">
                  <c:v>382</c:v>
                </c:pt>
                <c:pt idx="381">
                  <c:v>383</c:v>
                </c:pt>
                <c:pt idx="382">
                  <c:v>384</c:v>
                </c:pt>
                <c:pt idx="383">
                  <c:v>385</c:v>
                </c:pt>
                <c:pt idx="384">
                  <c:v>386</c:v>
                </c:pt>
                <c:pt idx="385">
                  <c:v>387</c:v>
                </c:pt>
                <c:pt idx="386">
                  <c:v>388</c:v>
                </c:pt>
                <c:pt idx="387">
                  <c:v>389</c:v>
                </c:pt>
                <c:pt idx="388">
                  <c:v>390</c:v>
                </c:pt>
                <c:pt idx="389">
                  <c:v>391</c:v>
                </c:pt>
                <c:pt idx="390">
                  <c:v>392</c:v>
                </c:pt>
                <c:pt idx="391">
                  <c:v>393</c:v>
                </c:pt>
                <c:pt idx="392">
                  <c:v>394</c:v>
                </c:pt>
                <c:pt idx="393">
                  <c:v>395</c:v>
                </c:pt>
                <c:pt idx="394">
                  <c:v>396</c:v>
                </c:pt>
                <c:pt idx="395">
                  <c:v>397</c:v>
                </c:pt>
                <c:pt idx="396">
                  <c:v>398</c:v>
                </c:pt>
                <c:pt idx="397">
                  <c:v>399</c:v>
                </c:pt>
                <c:pt idx="398">
                  <c:v>400</c:v>
                </c:pt>
                <c:pt idx="399">
                  <c:v>401</c:v>
                </c:pt>
                <c:pt idx="400">
                  <c:v>402</c:v>
                </c:pt>
                <c:pt idx="401">
                  <c:v>403</c:v>
                </c:pt>
                <c:pt idx="402">
                  <c:v>404</c:v>
                </c:pt>
                <c:pt idx="403">
                  <c:v>405</c:v>
                </c:pt>
                <c:pt idx="404">
                  <c:v>406</c:v>
                </c:pt>
                <c:pt idx="405">
                  <c:v>407</c:v>
                </c:pt>
                <c:pt idx="406">
                  <c:v>408</c:v>
                </c:pt>
                <c:pt idx="407">
                  <c:v>409</c:v>
                </c:pt>
                <c:pt idx="408">
                  <c:v>410</c:v>
                </c:pt>
                <c:pt idx="409">
                  <c:v>411</c:v>
                </c:pt>
                <c:pt idx="410">
                  <c:v>412</c:v>
                </c:pt>
                <c:pt idx="411">
                  <c:v>413</c:v>
                </c:pt>
                <c:pt idx="412">
                  <c:v>414</c:v>
                </c:pt>
                <c:pt idx="413">
                  <c:v>415</c:v>
                </c:pt>
                <c:pt idx="414">
                  <c:v>416</c:v>
                </c:pt>
                <c:pt idx="415">
                  <c:v>417</c:v>
                </c:pt>
                <c:pt idx="416">
                  <c:v>418</c:v>
                </c:pt>
                <c:pt idx="417">
                  <c:v>419</c:v>
                </c:pt>
                <c:pt idx="418">
                  <c:v>420</c:v>
                </c:pt>
                <c:pt idx="419">
                  <c:v>421</c:v>
                </c:pt>
                <c:pt idx="420">
                  <c:v>422</c:v>
                </c:pt>
                <c:pt idx="421">
                  <c:v>423</c:v>
                </c:pt>
                <c:pt idx="422">
                  <c:v>424</c:v>
                </c:pt>
                <c:pt idx="423">
                  <c:v>425</c:v>
                </c:pt>
                <c:pt idx="424">
                  <c:v>426</c:v>
                </c:pt>
                <c:pt idx="425">
                  <c:v>427</c:v>
                </c:pt>
                <c:pt idx="426">
                  <c:v>428</c:v>
                </c:pt>
                <c:pt idx="427">
                  <c:v>429</c:v>
                </c:pt>
                <c:pt idx="428">
                  <c:v>430</c:v>
                </c:pt>
                <c:pt idx="429">
                  <c:v>431</c:v>
                </c:pt>
                <c:pt idx="430">
                  <c:v>432</c:v>
                </c:pt>
                <c:pt idx="431">
                  <c:v>433</c:v>
                </c:pt>
                <c:pt idx="432">
                  <c:v>434</c:v>
                </c:pt>
                <c:pt idx="433">
                  <c:v>435</c:v>
                </c:pt>
                <c:pt idx="434">
                  <c:v>436</c:v>
                </c:pt>
                <c:pt idx="435">
                  <c:v>437</c:v>
                </c:pt>
                <c:pt idx="436">
                  <c:v>438</c:v>
                </c:pt>
                <c:pt idx="437">
                  <c:v>439</c:v>
                </c:pt>
                <c:pt idx="438">
                  <c:v>440</c:v>
                </c:pt>
                <c:pt idx="439">
                  <c:v>441</c:v>
                </c:pt>
                <c:pt idx="440">
                  <c:v>442</c:v>
                </c:pt>
                <c:pt idx="441">
                  <c:v>443</c:v>
                </c:pt>
                <c:pt idx="442">
                  <c:v>444</c:v>
                </c:pt>
                <c:pt idx="443">
                  <c:v>445</c:v>
                </c:pt>
                <c:pt idx="444">
                  <c:v>446</c:v>
                </c:pt>
                <c:pt idx="445">
                  <c:v>447</c:v>
                </c:pt>
                <c:pt idx="446">
                  <c:v>448</c:v>
                </c:pt>
                <c:pt idx="447">
                  <c:v>449</c:v>
                </c:pt>
                <c:pt idx="448">
                  <c:v>450</c:v>
                </c:pt>
                <c:pt idx="449">
                  <c:v>451</c:v>
                </c:pt>
                <c:pt idx="450">
                  <c:v>452</c:v>
                </c:pt>
                <c:pt idx="451">
                  <c:v>453</c:v>
                </c:pt>
                <c:pt idx="452">
                  <c:v>454</c:v>
                </c:pt>
                <c:pt idx="453">
                  <c:v>455</c:v>
                </c:pt>
                <c:pt idx="454">
                  <c:v>456</c:v>
                </c:pt>
                <c:pt idx="455">
                  <c:v>457</c:v>
                </c:pt>
                <c:pt idx="456">
                  <c:v>458</c:v>
                </c:pt>
                <c:pt idx="457">
                  <c:v>459</c:v>
                </c:pt>
                <c:pt idx="458">
                  <c:v>460</c:v>
                </c:pt>
                <c:pt idx="459">
                  <c:v>461</c:v>
                </c:pt>
                <c:pt idx="460">
                  <c:v>462</c:v>
                </c:pt>
                <c:pt idx="461">
                  <c:v>463</c:v>
                </c:pt>
                <c:pt idx="462">
                  <c:v>464</c:v>
                </c:pt>
                <c:pt idx="463">
                  <c:v>465</c:v>
                </c:pt>
                <c:pt idx="464">
                  <c:v>466</c:v>
                </c:pt>
                <c:pt idx="465">
                  <c:v>467</c:v>
                </c:pt>
                <c:pt idx="466">
                  <c:v>468</c:v>
                </c:pt>
                <c:pt idx="467">
                  <c:v>469</c:v>
                </c:pt>
                <c:pt idx="468">
                  <c:v>470</c:v>
                </c:pt>
                <c:pt idx="469">
                  <c:v>471</c:v>
                </c:pt>
                <c:pt idx="470">
                  <c:v>472</c:v>
                </c:pt>
                <c:pt idx="471">
                  <c:v>473</c:v>
                </c:pt>
                <c:pt idx="472">
                  <c:v>474</c:v>
                </c:pt>
                <c:pt idx="473">
                  <c:v>475</c:v>
                </c:pt>
                <c:pt idx="474">
                  <c:v>476</c:v>
                </c:pt>
                <c:pt idx="475">
                  <c:v>477</c:v>
                </c:pt>
                <c:pt idx="476">
                  <c:v>478</c:v>
                </c:pt>
                <c:pt idx="477">
                  <c:v>479</c:v>
                </c:pt>
                <c:pt idx="478">
                  <c:v>480</c:v>
                </c:pt>
                <c:pt idx="479">
                  <c:v>481</c:v>
                </c:pt>
                <c:pt idx="480">
                  <c:v>482</c:v>
                </c:pt>
                <c:pt idx="481">
                  <c:v>483</c:v>
                </c:pt>
                <c:pt idx="482">
                  <c:v>484</c:v>
                </c:pt>
                <c:pt idx="483">
                  <c:v>485</c:v>
                </c:pt>
                <c:pt idx="484">
                  <c:v>486</c:v>
                </c:pt>
                <c:pt idx="485">
                  <c:v>487</c:v>
                </c:pt>
                <c:pt idx="486">
                  <c:v>488</c:v>
                </c:pt>
                <c:pt idx="487">
                  <c:v>489</c:v>
                </c:pt>
                <c:pt idx="488">
                  <c:v>490</c:v>
                </c:pt>
                <c:pt idx="489">
                  <c:v>491</c:v>
                </c:pt>
                <c:pt idx="490">
                  <c:v>492</c:v>
                </c:pt>
                <c:pt idx="491">
                  <c:v>493</c:v>
                </c:pt>
                <c:pt idx="492">
                  <c:v>494</c:v>
                </c:pt>
                <c:pt idx="493">
                  <c:v>495</c:v>
                </c:pt>
                <c:pt idx="494">
                  <c:v>496</c:v>
                </c:pt>
                <c:pt idx="495">
                  <c:v>497</c:v>
                </c:pt>
                <c:pt idx="496">
                  <c:v>498</c:v>
                </c:pt>
                <c:pt idx="497">
                  <c:v>499</c:v>
                </c:pt>
                <c:pt idx="498">
                  <c:v>500</c:v>
                </c:pt>
                <c:pt idx="499">
                  <c:v>501</c:v>
                </c:pt>
                <c:pt idx="500">
                  <c:v>502</c:v>
                </c:pt>
                <c:pt idx="501">
                  <c:v>503</c:v>
                </c:pt>
                <c:pt idx="502">
                  <c:v>504</c:v>
                </c:pt>
                <c:pt idx="503">
                  <c:v>505</c:v>
                </c:pt>
                <c:pt idx="504">
                  <c:v>506</c:v>
                </c:pt>
                <c:pt idx="505">
                  <c:v>507</c:v>
                </c:pt>
                <c:pt idx="506">
                  <c:v>508</c:v>
                </c:pt>
                <c:pt idx="507">
                  <c:v>509</c:v>
                </c:pt>
                <c:pt idx="508">
                  <c:v>510</c:v>
                </c:pt>
                <c:pt idx="509">
                  <c:v>511</c:v>
                </c:pt>
              </c:numCache>
            </c:numRef>
          </c:xVal>
          <c:yVal>
            <c:numRef>
              <c:f>Sheet1!$G$5:$G$514</c:f>
              <c:numCache>
                <c:formatCode>General</c:formatCode>
                <c:ptCount val="51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formatCode="0.00E+00">
                  <c:v>0</c:v>
                </c:pt>
                <c:pt idx="19" formatCode="0.00E+00">
                  <c:v>0</c:v>
                </c:pt>
                <c:pt idx="20">
                  <c:v>0</c:v>
                </c:pt>
                <c:pt idx="21">
                  <c:v>0</c:v>
                </c:pt>
                <c:pt idx="22">
                  <c:v>0</c:v>
                </c:pt>
                <c:pt idx="23">
                  <c:v>0</c:v>
                </c:pt>
                <c:pt idx="24">
                  <c:v>0</c:v>
                </c:pt>
                <c:pt idx="25">
                  <c:v>0</c:v>
                </c:pt>
                <c:pt idx="26">
                  <c:v>75.462590000000006</c:v>
                </c:pt>
                <c:pt idx="27" formatCode="0.00E+00">
                  <c:v>-3.1122390000000002E-3</c:v>
                </c:pt>
                <c:pt idx="28">
                  <c:v>-45.320630000000001</c:v>
                </c:pt>
                <c:pt idx="29">
                  <c:v>-5.766896</c:v>
                </c:pt>
                <c:pt idx="30">
                  <c:v>15.46721</c:v>
                </c:pt>
                <c:pt idx="31">
                  <c:v>21.778169999999989</c:v>
                </c:pt>
                <c:pt idx="32">
                  <c:v>25.745979999999989</c:v>
                </c:pt>
                <c:pt idx="33">
                  <c:v>24.441729999999986</c:v>
                </c:pt>
                <c:pt idx="34" formatCode="0.00E+00">
                  <c:v>20.444269999999989</c:v>
                </c:pt>
                <c:pt idx="35">
                  <c:v>18.505269999999989</c:v>
                </c:pt>
                <c:pt idx="36">
                  <c:v>16.313610000000001</c:v>
                </c:pt>
                <c:pt idx="37">
                  <c:v>15.128279999999998</c:v>
                </c:pt>
                <c:pt idx="38">
                  <c:v>13.10651</c:v>
                </c:pt>
                <c:pt idx="39">
                  <c:v>12.950040000000005</c:v>
                </c:pt>
                <c:pt idx="40">
                  <c:v>10.586640000000004</c:v>
                </c:pt>
                <c:pt idx="41">
                  <c:v>10.616919999999999</c:v>
                </c:pt>
                <c:pt idx="42">
                  <c:v>7.4026889999999996</c:v>
                </c:pt>
                <c:pt idx="43">
                  <c:v>5.2451759999999972</c:v>
                </c:pt>
                <c:pt idx="44">
                  <c:v>2.3787419999999986</c:v>
                </c:pt>
                <c:pt idx="45">
                  <c:v>3.7077750000000012</c:v>
                </c:pt>
                <c:pt idx="46">
                  <c:v>4.9638929999999997</c:v>
                </c:pt>
                <c:pt idx="47">
                  <c:v>4.3077680000000003</c:v>
                </c:pt>
                <c:pt idx="48">
                  <c:v>3.4515459999999982</c:v>
                </c:pt>
                <c:pt idx="49">
                  <c:v>1.6334649999999993</c:v>
                </c:pt>
                <c:pt idx="50">
                  <c:v>2.7924129999999985</c:v>
                </c:pt>
                <c:pt idx="51">
                  <c:v>3.3785940000000001</c:v>
                </c:pt>
                <c:pt idx="52">
                  <c:v>3.0144249999999997</c:v>
                </c:pt>
                <c:pt idx="53" formatCode="0.00E+00">
                  <c:v>1.4387679999999998</c:v>
                </c:pt>
                <c:pt idx="54" formatCode="0.00E+00">
                  <c:v>-2.3479590000000002E-3</c:v>
                </c:pt>
                <c:pt idx="55">
                  <c:v>-0.31440140000000016</c:v>
                </c:pt>
                <c:pt idx="56">
                  <c:v>-1.780416</c:v>
                </c:pt>
                <c:pt idx="57">
                  <c:v>-1.8285</c:v>
                </c:pt>
                <c:pt idx="58">
                  <c:v>-2.470183</c:v>
                </c:pt>
                <c:pt idx="59" formatCode="0.00E+00">
                  <c:v>-2.9233609999999999</c:v>
                </c:pt>
                <c:pt idx="60">
                  <c:v>-2.7580800000000001</c:v>
                </c:pt>
                <c:pt idx="61">
                  <c:v>-3.3413759999999986</c:v>
                </c:pt>
                <c:pt idx="62">
                  <c:v>-4.305939999999997</c:v>
                </c:pt>
                <c:pt idx="63">
                  <c:v>-4.1684869999999945</c:v>
                </c:pt>
                <c:pt idx="64" formatCode="0.00E+00">
                  <c:v>-1.58995</c:v>
                </c:pt>
                <c:pt idx="65">
                  <c:v>-2.1341679999999998</c:v>
                </c:pt>
                <c:pt idx="66">
                  <c:v>-0.62871339999999998</c:v>
                </c:pt>
                <c:pt idx="67">
                  <c:v>-2.408687</c:v>
                </c:pt>
                <c:pt idx="68">
                  <c:v>-3.4356129999999983</c:v>
                </c:pt>
                <c:pt idx="69">
                  <c:v>-4.1852710000000002</c:v>
                </c:pt>
                <c:pt idx="70">
                  <c:v>-3.9071359999999999</c:v>
                </c:pt>
                <c:pt idx="71">
                  <c:v>-2.1140599999999985</c:v>
                </c:pt>
                <c:pt idx="72">
                  <c:v>-1.361645</c:v>
                </c:pt>
                <c:pt idx="73">
                  <c:v>-4.6356859999999971</c:v>
                </c:pt>
                <c:pt idx="74">
                  <c:v>-3.4075700000000002</c:v>
                </c:pt>
                <c:pt idx="75">
                  <c:v>-1.9113549999999999</c:v>
                </c:pt>
                <c:pt idx="76">
                  <c:v>-2.9142299999999985</c:v>
                </c:pt>
                <c:pt idx="77">
                  <c:v>-2.6417600000000001</c:v>
                </c:pt>
                <c:pt idx="78">
                  <c:v>-3.1731259999999999</c:v>
                </c:pt>
                <c:pt idx="79">
                  <c:v>-4.2253020000000001</c:v>
                </c:pt>
                <c:pt idx="80">
                  <c:v>-2.3049489999999984</c:v>
                </c:pt>
                <c:pt idx="81">
                  <c:v>-4.0811719999999996</c:v>
                </c:pt>
                <c:pt idx="82">
                  <c:v>-1.4251219999999993</c:v>
                </c:pt>
                <c:pt idx="83">
                  <c:v>-5.777034999999997</c:v>
                </c:pt>
                <c:pt idx="84">
                  <c:v>-4.0514359999999972</c:v>
                </c:pt>
                <c:pt idx="85">
                  <c:v>-6.2851859999999977</c:v>
                </c:pt>
                <c:pt idx="86">
                  <c:v>-2.0547879999999998</c:v>
                </c:pt>
                <c:pt idx="87">
                  <c:v>-5.3656859999999966</c:v>
                </c:pt>
                <c:pt idx="88">
                  <c:v>-2.4655579999999997</c:v>
                </c:pt>
                <c:pt idx="89">
                  <c:v>-3.5662049999999987</c:v>
                </c:pt>
                <c:pt idx="90">
                  <c:v>-4.564403999999997</c:v>
                </c:pt>
                <c:pt idx="91">
                  <c:v>-2.1282310000000013</c:v>
                </c:pt>
                <c:pt idx="92">
                  <c:v>-4.0949959999999956</c:v>
                </c:pt>
                <c:pt idx="93">
                  <c:v>-4.1887889999999972</c:v>
                </c:pt>
                <c:pt idx="94">
                  <c:v>-2.9167169999999984</c:v>
                </c:pt>
                <c:pt idx="95">
                  <c:v>-3.5908370000000001</c:v>
                </c:pt>
                <c:pt idx="96">
                  <c:v>-1.842101</c:v>
                </c:pt>
                <c:pt idx="97">
                  <c:v>-1.8336239999999993</c:v>
                </c:pt>
                <c:pt idx="98" formatCode="0.00E+00">
                  <c:v>-3.8524059999999976</c:v>
                </c:pt>
                <c:pt idx="99" formatCode="0.00E+00">
                  <c:v>-3.057582</c:v>
                </c:pt>
                <c:pt idx="100">
                  <c:v>-3.4046789999999985</c:v>
                </c:pt>
                <c:pt idx="101">
                  <c:v>-3.7605920000000013</c:v>
                </c:pt>
                <c:pt idx="102" formatCode="0.00E+00">
                  <c:v>-4.5706749999999996</c:v>
                </c:pt>
                <c:pt idx="103">
                  <c:v>-2.9395649999999987</c:v>
                </c:pt>
                <c:pt idx="104">
                  <c:v>-3.6364859999999983</c:v>
                </c:pt>
                <c:pt idx="105" formatCode="0.00E+00">
                  <c:v>-4.0289769999999967</c:v>
                </c:pt>
                <c:pt idx="106">
                  <c:v>-2.4522029999999972</c:v>
                </c:pt>
                <c:pt idx="107">
                  <c:v>-3.7236030000000002</c:v>
                </c:pt>
                <c:pt idx="108" formatCode="0.00E+00">
                  <c:v>-2.711293</c:v>
                </c:pt>
                <c:pt idx="109">
                  <c:v>-2.8872549999999997</c:v>
                </c:pt>
                <c:pt idx="110">
                  <c:v>-1.3630819999999999</c:v>
                </c:pt>
                <c:pt idx="111">
                  <c:v>-3.4001449999999998</c:v>
                </c:pt>
                <c:pt idx="112">
                  <c:v>-4.5150799999999975</c:v>
                </c:pt>
                <c:pt idx="113" formatCode="0.00E+00">
                  <c:v>-5.8737290000000026</c:v>
                </c:pt>
                <c:pt idx="114">
                  <c:v>-5.0410550000000001</c:v>
                </c:pt>
                <c:pt idx="115">
                  <c:v>-5.1114559999999978</c:v>
                </c:pt>
                <c:pt idx="116">
                  <c:v>-3.7544369999999998</c:v>
                </c:pt>
                <c:pt idx="117">
                  <c:v>-3.8987089999999989</c:v>
                </c:pt>
                <c:pt idx="118">
                  <c:v>-2.276116</c:v>
                </c:pt>
                <c:pt idx="119">
                  <c:v>-4.5402050000000003</c:v>
                </c:pt>
                <c:pt idx="120">
                  <c:v>-2.2766539999999988</c:v>
                </c:pt>
                <c:pt idx="121">
                  <c:v>-3.5267879999999998</c:v>
                </c:pt>
                <c:pt idx="122">
                  <c:v>-5.8050449999999971</c:v>
                </c:pt>
                <c:pt idx="123">
                  <c:v>-2.5295719999999999</c:v>
                </c:pt>
                <c:pt idx="124">
                  <c:v>-2.691084</c:v>
                </c:pt>
                <c:pt idx="125">
                  <c:v>-2.3261349999999998</c:v>
                </c:pt>
                <c:pt idx="126">
                  <c:v>-2.7048999999999999</c:v>
                </c:pt>
                <c:pt idx="127">
                  <c:v>-0.82135930000000001</c:v>
                </c:pt>
                <c:pt idx="128">
                  <c:v>-3.008874</c:v>
                </c:pt>
                <c:pt idx="129">
                  <c:v>-3.5864759999999989</c:v>
                </c:pt>
                <c:pt idx="130">
                  <c:v>-4.0077099999999986</c:v>
                </c:pt>
                <c:pt idx="131">
                  <c:v>-2.8120319999999985</c:v>
                </c:pt>
                <c:pt idx="132" formatCode="0.00E+00">
                  <c:v>-1.8353079999999999</c:v>
                </c:pt>
                <c:pt idx="133">
                  <c:v>-1.9475169999999999</c:v>
                </c:pt>
                <c:pt idx="134">
                  <c:v>-3.0290559999999989</c:v>
                </c:pt>
                <c:pt idx="135">
                  <c:v>-0.77460390000000034</c:v>
                </c:pt>
                <c:pt idx="136">
                  <c:v>-3.6314649999999986</c:v>
                </c:pt>
                <c:pt idx="137">
                  <c:v>-2.1513949999999999</c:v>
                </c:pt>
                <c:pt idx="138">
                  <c:v>-1.667789</c:v>
                </c:pt>
                <c:pt idx="139">
                  <c:v>-4.0549099999999969</c:v>
                </c:pt>
                <c:pt idx="140">
                  <c:v>-2.1124329999999985</c:v>
                </c:pt>
                <c:pt idx="141">
                  <c:v>-2.7560349999999998</c:v>
                </c:pt>
                <c:pt idx="142">
                  <c:v>-1.680528</c:v>
                </c:pt>
                <c:pt idx="143">
                  <c:v>-3.6948789999999985</c:v>
                </c:pt>
                <c:pt idx="144" formatCode="0.00E+00">
                  <c:v>9.7460350000000001E-3</c:v>
                </c:pt>
                <c:pt idx="145">
                  <c:v>-1.3823190000000001</c:v>
                </c:pt>
                <c:pt idx="146">
                  <c:v>-1.043385</c:v>
                </c:pt>
                <c:pt idx="147">
                  <c:v>-3.4505379999999999</c:v>
                </c:pt>
                <c:pt idx="148">
                  <c:v>-1.0214309999999998</c:v>
                </c:pt>
                <c:pt idx="149">
                  <c:v>-2.5685509999999998</c:v>
                </c:pt>
                <c:pt idx="150">
                  <c:v>-1.8739509999999999</c:v>
                </c:pt>
                <c:pt idx="151">
                  <c:v>-1.1195309999999998</c:v>
                </c:pt>
                <c:pt idx="152">
                  <c:v>-2.4350599999999982</c:v>
                </c:pt>
                <c:pt idx="153">
                  <c:v>-2.7028219999999998</c:v>
                </c:pt>
                <c:pt idx="154" formatCode="0.00E+00">
                  <c:v>-1.1867460000000001</c:v>
                </c:pt>
                <c:pt idx="155">
                  <c:v>-1.9362820000000007</c:v>
                </c:pt>
                <c:pt idx="156">
                  <c:v>0.35874530000000004</c:v>
                </c:pt>
                <c:pt idx="157">
                  <c:v>-1.2964150000000001</c:v>
                </c:pt>
                <c:pt idx="158">
                  <c:v>-1.717152</c:v>
                </c:pt>
                <c:pt idx="159">
                  <c:v>-2.0419239999999999</c:v>
                </c:pt>
                <c:pt idx="160" formatCode="0.00E+00">
                  <c:v>-1.4585319999999993</c:v>
                </c:pt>
                <c:pt idx="161">
                  <c:v>-0.42529990000000001</c:v>
                </c:pt>
                <c:pt idx="162">
                  <c:v>-3.3046879999999987</c:v>
                </c:pt>
                <c:pt idx="163">
                  <c:v>-1.4819819999999992</c:v>
                </c:pt>
                <c:pt idx="164">
                  <c:v>-1.063555</c:v>
                </c:pt>
                <c:pt idx="165">
                  <c:v>-3.2260459999999989</c:v>
                </c:pt>
                <c:pt idx="166">
                  <c:v>-2.6262289999999986</c:v>
                </c:pt>
                <c:pt idx="167">
                  <c:v>-1.165535</c:v>
                </c:pt>
                <c:pt idx="168">
                  <c:v>-0.46994630000000015</c:v>
                </c:pt>
                <c:pt idx="169">
                  <c:v>1.2250349999999994</c:v>
                </c:pt>
                <c:pt idx="170" formatCode="0.00E+00">
                  <c:v>-1.3772789999999999</c:v>
                </c:pt>
                <c:pt idx="171">
                  <c:v>-2.3984829999999988</c:v>
                </c:pt>
                <c:pt idx="172">
                  <c:v>-1.0177209999999992</c:v>
                </c:pt>
                <c:pt idx="173" formatCode="0.00E+00">
                  <c:v>-8.9188370000000003E-2</c:v>
                </c:pt>
                <c:pt idx="174">
                  <c:v>-2.739716</c:v>
                </c:pt>
                <c:pt idx="175">
                  <c:v>-0.54368660000000002</c:v>
                </c:pt>
                <c:pt idx="176">
                  <c:v>-2.7770359999999998</c:v>
                </c:pt>
                <c:pt idx="177">
                  <c:v>0.18589010000000009</c:v>
                </c:pt>
                <c:pt idx="178" formatCode="0.00E+00">
                  <c:v>5.7453310000000014E-2</c:v>
                </c:pt>
                <c:pt idx="179">
                  <c:v>-1.8194039999999998</c:v>
                </c:pt>
                <c:pt idx="180">
                  <c:v>0.41193950000000001</c:v>
                </c:pt>
                <c:pt idx="181">
                  <c:v>-0.53894560000000036</c:v>
                </c:pt>
                <c:pt idx="182">
                  <c:v>-0.95124620000000004</c:v>
                </c:pt>
                <c:pt idx="183">
                  <c:v>0.79423649999999968</c:v>
                </c:pt>
                <c:pt idx="184">
                  <c:v>0.12962799999999997</c:v>
                </c:pt>
                <c:pt idx="185">
                  <c:v>-1.2512939999999992</c:v>
                </c:pt>
                <c:pt idx="186">
                  <c:v>1.8843860000000001</c:v>
                </c:pt>
                <c:pt idx="187" formatCode="0.00E+00">
                  <c:v>0.51700880000000005</c:v>
                </c:pt>
                <c:pt idx="188" formatCode="0.00E+00">
                  <c:v>-2.1424519999999999E-2</c:v>
                </c:pt>
                <c:pt idx="189" formatCode="0.00E+00">
                  <c:v>-0.36452190000000018</c:v>
                </c:pt>
                <c:pt idx="190">
                  <c:v>-0.117314</c:v>
                </c:pt>
                <c:pt idx="191">
                  <c:v>-0.21291350000000009</c:v>
                </c:pt>
                <c:pt idx="192" formatCode="0.00E+00">
                  <c:v>6.925021000000002E-2</c:v>
                </c:pt>
                <c:pt idx="193">
                  <c:v>0.25549270000000002</c:v>
                </c:pt>
                <c:pt idx="194">
                  <c:v>-0.94597920000000035</c:v>
                </c:pt>
                <c:pt idx="195" formatCode="0.00E+00">
                  <c:v>-2.2593079999999999</c:v>
                </c:pt>
                <c:pt idx="196" formatCode="0.00E+00">
                  <c:v>-5.4982260000000054E-3</c:v>
                </c:pt>
                <c:pt idx="197">
                  <c:v>1.0936279999999998</c:v>
                </c:pt>
                <c:pt idx="198" formatCode="0.00E+00">
                  <c:v>7.4961570000000033E-2</c:v>
                </c:pt>
                <c:pt idx="199">
                  <c:v>0.39883450000000031</c:v>
                </c:pt>
                <c:pt idx="200">
                  <c:v>0.98162850000000001</c:v>
                </c:pt>
                <c:pt idx="201">
                  <c:v>0.11033510000000002</c:v>
                </c:pt>
                <c:pt idx="202" formatCode="0.00E+00">
                  <c:v>0.48918860000000025</c:v>
                </c:pt>
                <c:pt idx="203">
                  <c:v>0.66402019999999995</c:v>
                </c:pt>
                <c:pt idx="204" formatCode="0.00E+00">
                  <c:v>5.867851999999997E-2</c:v>
                </c:pt>
                <c:pt idx="205">
                  <c:v>0.99399769999999998</c:v>
                </c:pt>
                <c:pt idx="206">
                  <c:v>0.56273340000000005</c:v>
                </c:pt>
                <c:pt idx="207" formatCode="0.00E+00">
                  <c:v>1.21608</c:v>
                </c:pt>
                <c:pt idx="208">
                  <c:v>-0.41173210000000005</c:v>
                </c:pt>
                <c:pt idx="209">
                  <c:v>-0.475298</c:v>
                </c:pt>
                <c:pt idx="210">
                  <c:v>2.1340210000000002</c:v>
                </c:pt>
                <c:pt idx="211" formatCode="0.00E+00">
                  <c:v>-0.30745440000000024</c:v>
                </c:pt>
                <c:pt idx="212" formatCode="0.00E+00">
                  <c:v>-0.43724370000000001</c:v>
                </c:pt>
                <c:pt idx="213" formatCode="0.00E+00">
                  <c:v>0.27558360000000015</c:v>
                </c:pt>
                <c:pt idx="214" formatCode="0.00E+00">
                  <c:v>-0.99985219999999952</c:v>
                </c:pt>
                <c:pt idx="215">
                  <c:v>0.30933810000000017</c:v>
                </c:pt>
                <c:pt idx="216">
                  <c:v>1.6800550000000007</c:v>
                </c:pt>
                <c:pt idx="217">
                  <c:v>0.77099980000000079</c:v>
                </c:pt>
                <c:pt idx="218" formatCode="0.00E+00">
                  <c:v>1.008688</c:v>
                </c:pt>
                <c:pt idx="219" formatCode="0.00E+00">
                  <c:v>-8.9400080000000021E-2</c:v>
                </c:pt>
                <c:pt idx="220">
                  <c:v>0.41064290000000014</c:v>
                </c:pt>
                <c:pt idx="221">
                  <c:v>-0.29185220000000017</c:v>
                </c:pt>
                <c:pt idx="222">
                  <c:v>2.657378</c:v>
                </c:pt>
                <c:pt idx="223" formatCode="0.00E+00">
                  <c:v>1.8351939999999998</c:v>
                </c:pt>
                <c:pt idx="224">
                  <c:v>1.4669709999999998</c:v>
                </c:pt>
                <c:pt idx="225" formatCode="0.00E+00">
                  <c:v>-5.2335910000000053E-3</c:v>
                </c:pt>
                <c:pt idx="226">
                  <c:v>1.002875</c:v>
                </c:pt>
                <c:pt idx="227" formatCode="0.00E+00">
                  <c:v>0.19364190000000001</c:v>
                </c:pt>
                <c:pt idx="228">
                  <c:v>0.9042106999999997</c:v>
                </c:pt>
                <c:pt idx="229">
                  <c:v>1.4400659999999998</c:v>
                </c:pt>
                <c:pt idx="230">
                  <c:v>-0.68611749999999971</c:v>
                </c:pt>
                <c:pt idx="231">
                  <c:v>-0.74222730000000003</c:v>
                </c:pt>
                <c:pt idx="232" formatCode="0.00E+00">
                  <c:v>0.84632050000000003</c:v>
                </c:pt>
                <c:pt idx="233">
                  <c:v>3.4585249999999998</c:v>
                </c:pt>
                <c:pt idx="234">
                  <c:v>3.5858439999999985</c:v>
                </c:pt>
                <c:pt idx="235">
                  <c:v>2.2283100000000013</c:v>
                </c:pt>
                <c:pt idx="236">
                  <c:v>1.625143</c:v>
                </c:pt>
                <c:pt idx="237">
                  <c:v>2.8990449999999979</c:v>
                </c:pt>
                <c:pt idx="238">
                  <c:v>1.332741</c:v>
                </c:pt>
                <c:pt idx="239">
                  <c:v>1.2209019999999993</c:v>
                </c:pt>
                <c:pt idx="240" formatCode="0.00E+00">
                  <c:v>2.0728799999999983</c:v>
                </c:pt>
                <c:pt idx="241">
                  <c:v>1.0792909999999998</c:v>
                </c:pt>
                <c:pt idx="242">
                  <c:v>1.321172</c:v>
                </c:pt>
                <c:pt idx="243">
                  <c:v>0.41161360000000002</c:v>
                </c:pt>
                <c:pt idx="244">
                  <c:v>0.23000240000000008</c:v>
                </c:pt>
                <c:pt idx="245" formatCode="0.00E+00">
                  <c:v>2.500956</c:v>
                </c:pt>
                <c:pt idx="246">
                  <c:v>2.6860149999999998</c:v>
                </c:pt>
                <c:pt idx="247">
                  <c:v>3.1258140000000001</c:v>
                </c:pt>
                <c:pt idx="248">
                  <c:v>2.7787199999999999</c:v>
                </c:pt>
                <c:pt idx="249">
                  <c:v>2.00976</c:v>
                </c:pt>
                <c:pt idx="250">
                  <c:v>2.9308089999999982</c:v>
                </c:pt>
                <c:pt idx="251">
                  <c:v>-0.72743209999999969</c:v>
                </c:pt>
                <c:pt idx="252">
                  <c:v>1.734783</c:v>
                </c:pt>
                <c:pt idx="253">
                  <c:v>1.5268729999999999</c:v>
                </c:pt>
                <c:pt idx="254">
                  <c:v>2.0651130000000002</c:v>
                </c:pt>
                <c:pt idx="255">
                  <c:v>2.2748370000000002</c:v>
                </c:pt>
                <c:pt idx="256">
                  <c:v>1.25484</c:v>
                </c:pt>
                <c:pt idx="257">
                  <c:v>1.5451979999999998</c:v>
                </c:pt>
                <c:pt idx="258">
                  <c:v>1.1702770000000007</c:v>
                </c:pt>
                <c:pt idx="259">
                  <c:v>0.92495380000000005</c:v>
                </c:pt>
                <c:pt idx="260">
                  <c:v>1.985643</c:v>
                </c:pt>
                <c:pt idx="261">
                  <c:v>1.564818</c:v>
                </c:pt>
                <c:pt idx="262">
                  <c:v>1.0491059999999999</c:v>
                </c:pt>
                <c:pt idx="263">
                  <c:v>0.33490320000000018</c:v>
                </c:pt>
                <c:pt idx="264">
                  <c:v>4.2368610000000029</c:v>
                </c:pt>
                <c:pt idx="265">
                  <c:v>3.6962099999999989</c:v>
                </c:pt>
                <c:pt idx="266">
                  <c:v>1.5195149999999993</c:v>
                </c:pt>
                <c:pt idx="267" formatCode="0.00E+00">
                  <c:v>2.2628249999999999</c:v>
                </c:pt>
                <c:pt idx="268">
                  <c:v>1.4122999999999994</c:v>
                </c:pt>
                <c:pt idx="269">
                  <c:v>2.1922649999999986</c:v>
                </c:pt>
                <c:pt idx="270">
                  <c:v>3.5858949999999998</c:v>
                </c:pt>
                <c:pt idx="271">
                  <c:v>2.9754619999999985</c:v>
                </c:pt>
                <c:pt idx="272">
                  <c:v>4.51877</c:v>
                </c:pt>
                <c:pt idx="273">
                  <c:v>-1.123707</c:v>
                </c:pt>
                <c:pt idx="274">
                  <c:v>0.1038192</c:v>
                </c:pt>
                <c:pt idx="275">
                  <c:v>2.3529279999999986</c:v>
                </c:pt>
                <c:pt idx="276">
                  <c:v>4.0745610000000001</c:v>
                </c:pt>
                <c:pt idx="277">
                  <c:v>1.3859049999999993</c:v>
                </c:pt>
                <c:pt idx="278">
                  <c:v>2.5826679999999986</c:v>
                </c:pt>
                <c:pt idx="279">
                  <c:v>2.46638</c:v>
                </c:pt>
                <c:pt idx="280">
                  <c:v>2.0753759999999986</c:v>
                </c:pt>
                <c:pt idx="281">
                  <c:v>1.9767980000000001</c:v>
                </c:pt>
                <c:pt idx="282">
                  <c:v>4.9163480000000028</c:v>
                </c:pt>
                <c:pt idx="283">
                  <c:v>0.84725180000000033</c:v>
                </c:pt>
                <c:pt idx="284">
                  <c:v>2.4063330000000001</c:v>
                </c:pt>
                <c:pt idx="285" formatCode="0.00E+00">
                  <c:v>0.88530980000000004</c:v>
                </c:pt>
                <c:pt idx="286" formatCode="0.00E+00">
                  <c:v>2.3812119999999997</c:v>
                </c:pt>
                <c:pt idx="287" formatCode="0.00E+00">
                  <c:v>1.9762550000000008</c:v>
                </c:pt>
                <c:pt idx="288">
                  <c:v>3.130951</c:v>
                </c:pt>
                <c:pt idx="289">
                  <c:v>2.3163809999999985</c:v>
                </c:pt>
                <c:pt idx="290">
                  <c:v>2.9179390000000001</c:v>
                </c:pt>
                <c:pt idx="291" formatCode="0.00E+00">
                  <c:v>2.9776899999999986</c:v>
                </c:pt>
                <c:pt idx="292">
                  <c:v>0.21346550000000009</c:v>
                </c:pt>
                <c:pt idx="293">
                  <c:v>2.2802129999999998</c:v>
                </c:pt>
                <c:pt idx="294">
                  <c:v>4.0893990000000029</c:v>
                </c:pt>
                <c:pt idx="295">
                  <c:v>1.5716379999999999</c:v>
                </c:pt>
                <c:pt idx="296">
                  <c:v>1.6708830000000001</c:v>
                </c:pt>
                <c:pt idx="297">
                  <c:v>3.0608</c:v>
                </c:pt>
                <c:pt idx="298">
                  <c:v>0.35038050000000032</c:v>
                </c:pt>
                <c:pt idx="299">
                  <c:v>2.5795300000000001</c:v>
                </c:pt>
                <c:pt idx="300">
                  <c:v>1.1537989999999998</c:v>
                </c:pt>
                <c:pt idx="301">
                  <c:v>0.83865600000000029</c:v>
                </c:pt>
                <c:pt idx="302">
                  <c:v>1.7815809999999999</c:v>
                </c:pt>
                <c:pt idx="303">
                  <c:v>3.0135860000000001</c:v>
                </c:pt>
                <c:pt idx="304">
                  <c:v>3.137238</c:v>
                </c:pt>
                <c:pt idx="305" formatCode="0.00E+00">
                  <c:v>2.4389949999999998</c:v>
                </c:pt>
                <c:pt idx="306">
                  <c:v>1.6580330000000001</c:v>
                </c:pt>
                <c:pt idx="307">
                  <c:v>3.7270320000000012</c:v>
                </c:pt>
                <c:pt idx="308" formatCode="0.00E+00">
                  <c:v>2.7619980000000002</c:v>
                </c:pt>
                <c:pt idx="309" formatCode="0.00E+00">
                  <c:v>1.6217089999999998</c:v>
                </c:pt>
                <c:pt idx="310" formatCode="0.00E+00">
                  <c:v>2.025928</c:v>
                </c:pt>
                <c:pt idx="311">
                  <c:v>0.94619860000000033</c:v>
                </c:pt>
                <c:pt idx="312">
                  <c:v>2.8402789999999989</c:v>
                </c:pt>
                <c:pt idx="313">
                  <c:v>3.3750289999999983</c:v>
                </c:pt>
                <c:pt idx="314">
                  <c:v>0.1431809</c:v>
                </c:pt>
                <c:pt idx="315">
                  <c:v>2.3756639999999982</c:v>
                </c:pt>
                <c:pt idx="316">
                  <c:v>2.6002619999999999</c:v>
                </c:pt>
                <c:pt idx="317" formatCode="0.00E+00">
                  <c:v>4.4659299999999975</c:v>
                </c:pt>
                <c:pt idx="318">
                  <c:v>2.9309210000000001</c:v>
                </c:pt>
                <c:pt idx="319">
                  <c:v>1.1040460000000001</c:v>
                </c:pt>
                <c:pt idx="320" formatCode="0.00E+00">
                  <c:v>0.95859660000000002</c:v>
                </c:pt>
                <c:pt idx="321">
                  <c:v>2.288878</c:v>
                </c:pt>
                <c:pt idx="322" formatCode="0.00E+00">
                  <c:v>1.0686609999999999</c:v>
                </c:pt>
                <c:pt idx="323" formatCode="0.00E+00">
                  <c:v>2.3127629999999972</c:v>
                </c:pt>
                <c:pt idx="324">
                  <c:v>2.1912119999999997</c:v>
                </c:pt>
                <c:pt idx="325">
                  <c:v>1.2769539999999999</c:v>
                </c:pt>
                <c:pt idx="326">
                  <c:v>1.7633179999999999</c:v>
                </c:pt>
                <c:pt idx="327">
                  <c:v>2.0420489999999982</c:v>
                </c:pt>
                <c:pt idx="328">
                  <c:v>3.7478760000000002</c:v>
                </c:pt>
                <c:pt idx="329">
                  <c:v>2.9566589999999975</c:v>
                </c:pt>
                <c:pt idx="330">
                  <c:v>0.40708460000000024</c:v>
                </c:pt>
                <c:pt idx="331" formatCode="0.00E+00">
                  <c:v>2.699929</c:v>
                </c:pt>
                <c:pt idx="332">
                  <c:v>2.6915809999999998</c:v>
                </c:pt>
                <c:pt idx="333">
                  <c:v>1.180261</c:v>
                </c:pt>
                <c:pt idx="334">
                  <c:v>1.628951</c:v>
                </c:pt>
                <c:pt idx="335">
                  <c:v>2.5496810000000001</c:v>
                </c:pt>
                <c:pt idx="336">
                  <c:v>3.445335</c:v>
                </c:pt>
                <c:pt idx="337">
                  <c:v>0.99251249999999946</c:v>
                </c:pt>
                <c:pt idx="338">
                  <c:v>2.3857149999999998</c:v>
                </c:pt>
                <c:pt idx="339">
                  <c:v>1.7439669999999994</c:v>
                </c:pt>
                <c:pt idx="340">
                  <c:v>2.4692569999999985</c:v>
                </c:pt>
                <c:pt idx="341">
                  <c:v>0.81135259999999965</c:v>
                </c:pt>
                <c:pt idx="342">
                  <c:v>1.52888</c:v>
                </c:pt>
                <c:pt idx="343" formatCode="0.00E+00">
                  <c:v>2.1792039999999986</c:v>
                </c:pt>
                <c:pt idx="344" formatCode="0.00E+00">
                  <c:v>1.8380019999999999</c:v>
                </c:pt>
                <c:pt idx="345">
                  <c:v>2.1045340000000015</c:v>
                </c:pt>
                <c:pt idx="346" formatCode="0.00E+00">
                  <c:v>5.783503000000003E-2</c:v>
                </c:pt>
                <c:pt idx="347">
                  <c:v>1.0614870000000001</c:v>
                </c:pt>
                <c:pt idx="348">
                  <c:v>0.36859960000000008</c:v>
                </c:pt>
                <c:pt idx="349">
                  <c:v>2.2819389999999999</c:v>
                </c:pt>
                <c:pt idx="350">
                  <c:v>1.2387739999999998</c:v>
                </c:pt>
                <c:pt idx="351" formatCode="0.00E+00">
                  <c:v>1.716213</c:v>
                </c:pt>
                <c:pt idx="352" formatCode="0.00E+00">
                  <c:v>2.6073439999999999</c:v>
                </c:pt>
                <c:pt idx="353" formatCode="0.00E+00">
                  <c:v>0.16023419999999999</c:v>
                </c:pt>
                <c:pt idx="354" formatCode="0.00E+00">
                  <c:v>3.7999000000000001</c:v>
                </c:pt>
                <c:pt idx="355">
                  <c:v>1.0541180000000001</c:v>
                </c:pt>
                <c:pt idx="356" formatCode="0.00E+00">
                  <c:v>2.3571769999999999E-2</c:v>
                </c:pt>
                <c:pt idx="357" formatCode="0.00E+00">
                  <c:v>-0.45613589999999998</c:v>
                </c:pt>
                <c:pt idx="358">
                  <c:v>-0.26964299999999997</c:v>
                </c:pt>
                <c:pt idx="359">
                  <c:v>2.602357</c:v>
                </c:pt>
                <c:pt idx="360">
                  <c:v>3.7924229999999985</c:v>
                </c:pt>
                <c:pt idx="361">
                  <c:v>0.42664540000000001</c:v>
                </c:pt>
                <c:pt idx="362">
                  <c:v>1.6237699999999993</c:v>
                </c:pt>
                <c:pt idx="363">
                  <c:v>1.9292670000000001</c:v>
                </c:pt>
                <c:pt idx="364">
                  <c:v>1.350222</c:v>
                </c:pt>
                <c:pt idx="365">
                  <c:v>2.0396689999999977</c:v>
                </c:pt>
                <c:pt idx="366">
                  <c:v>0.11121830000000001</c:v>
                </c:pt>
                <c:pt idx="367">
                  <c:v>0.90979120000000036</c:v>
                </c:pt>
                <c:pt idx="368">
                  <c:v>0.76797079999999995</c:v>
                </c:pt>
                <c:pt idx="369">
                  <c:v>2.9767099999999989</c:v>
                </c:pt>
                <c:pt idx="370">
                  <c:v>3.5395779999999997</c:v>
                </c:pt>
                <c:pt idx="371">
                  <c:v>1.467117</c:v>
                </c:pt>
                <c:pt idx="372">
                  <c:v>1.7131389999999993</c:v>
                </c:pt>
                <c:pt idx="373">
                  <c:v>2.8976659999999983</c:v>
                </c:pt>
                <c:pt idx="374">
                  <c:v>1.3623190000000001</c:v>
                </c:pt>
                <c:pt idx="375">
                  <c:v>2.3267669999999985</c:v>
                </c:pt>
                <c:pt idx="376">
                  <c:v>1.4981289999999998</c:v>
                </c:pt>
                <c:pt idx="377" formatCode="0.00E+00">
                  <c:v>1.6382760000000001</c:v>
                </c:pt>
                <c:pt idx="378">
                  <c:v>1.776913</c:v>
                </c:pt>
                <c:pt idx="379" formatCode="0.00E+00">
                  <c:v>1.4981709999999999</c:v>
                </c:pt>
                <c:pt idx="380">
                  <c:v>-0.19740750000000001</c:v>
                </c:pt>
                <c:pt idx="381">
                  <c:v>0.74074110000000049</c:v>
                </c:pt>
                <c:pt idx="382">
                  <c:v>1.2797219999999994</c:v>
                </c:pt>
                <c:pt idx="383">
                  <c:v>2.8111569999999984</c:v>
                </c:pt>
                <c:pt idx="384" formatCode="0.00E+00">
                  <c:v>2.3781409999999985</c:v>
                </c:pt>
                <c:pt idx="385">
                  <c:v>1.601297</c:v>
                </c:pt>
                <c:pt idx="386">
                  <c:v>1.3381989999999999</c:v>
                </c:pt>
                <c:pt idx="387">
                  <c:v>1.2077719999999994</c:v>
                </c:pt>
                <c:pt idx="388">
                  <c:v>2.8658129999999988</c:v>
                </c:pt>
                <c:pt idx="389" formatCode="0.00E+00">
                  <c:v>-8.7483109999999933E-2</c:v>
                </c:pt>
                <c:pt idx="390" formatCode="0.00E+00">
                  <c:v>0.74853919999999996</c:v>
                </c:pt>
                <c:pt idx="391" formatCode="0.00E+00">
                  <c:v>8.2108930000000011E-2</c:v>
                </c:pt>
                <c:pt idx="392" formatCode="0.00E+00">
                  <c:v>0.53301169999999998</c:v>
                </c:pt>
                <c:pt idx="393" formatCode="0.00E+00">
                  <c:v>0.98066279999999939</c:v>
                </c:pt>
                <c:pt idx="394" formatCode="0.00E+00">
                  <c:v>0.16649760000000008</c:v>
                </c:pt>
                <c:pt idx="395">
                  <c:v>1.1744650000000001</c:v>
                </c:pt>
                <c:pt idx="396">
                  <c:v>1.3735979999999999</c:v>
                </c:pt>
                <c:pt idx="397">
                  <c:v>-0.85850289999999996</c:v>
                </c:pt>
                <c:pt idx="398">
                  <c:v>-0.17259340000000009</c:v>
                </c:pt>
                <c:pt idx="399" formatCode="0.00E+00">
                  <c:v>1.9447110000000001</c:v>
                </c:pt>
                <c:pt idx="400">
                  <c:v>0.30963380000000001</c:v>
                </c:pt>
                <c:pt idx="401" formatCode="0.00E+00">
                  <c:v>3.7696170000000022E-2</c:v>
                </c:pt>
                <c:pt idx="402">
                  <c:v>1.4751059999999998</c:v>
                </c:pt>
                <c:pt idx="403">
                  <c:v>0.53016839999999965</c:v>
                </c:pt>
                <c:pt idx="404">
                  <c:v>-0.65686009999999995</c:v>
                </c:pt>
                <c:pt idx="405">
                  <c:v>-1.0005649999999993</c:v>
                </c:pt>
                <c:pt idx="406">
                  <c:v>-1.874843</c:v>
                </c:pt>
                <c:pt idx="407" formatCode="0.00E+00">
                  <c:v>-0.34674709999999997</c:v>
                </c:pt>
                <c:pt idx="408">
                  <c:v>-0.1971475</c:v>
                </c:pt>
                <c:pt idx="409" formatCode="0.00E+00">
                  <c:v>-8.5626560000000101E-2</c:v>
                </c:pt>
                <c:pt idx="410">
                  <c:v>-1.4081969999999993</c:v>
                </c:pt>
                <c:pt idx="411">
                  <c:v>-2.3470479999999987</c:v>
                </c:pt>
                <c:pt idx="412">
                  <c:v>-0.77905990000000036</c:v>
                </c:pt>
                <c:pt idx="413" formatCode="0.00E+00">
                  <c:v>-0.99238759999999948</c:v>
                </c:pt>
                <c:pt idx="414">
                  <c:v>0.61701600000000001</c:v>
                </c:pt>
                <c:pt idx="415">
                  <c:v>-0.44653230000000005</c:v>
                </c:pt>
                <c:pt idx="416">
                  <c:v>-0.43832790000000038</c:v>
                </c:pt>
                <c:pt idx="417">
                  <c:v>-3.6284109999999998</c:v>
                </c:pt>
                <c:pt idx="418">
                  <c:v>-2.3840789999999985</c:v>
                </c:pt>
                <c:pt idx="419">
                  <c:v>-1.85833</c:v>
                </c:pt>
                <c:pt idx="420">
                  <c:v>-0.47766180000000008</c:v>
                </c:pt>
                <c:pt idx="421" formatCode="0.00E+00">
                  <c:v>-1.7063489999999999</c:v>
                </c:pt>
                <c:pt idx="422" formatCode="0.00E+00">
                  <c:v>-1.5546450000000001</c:v>
                </c:pt>
                <c:pt idx="423">
                  <c:v>-1.7937649999999994</c:v>
                </c:pt>
                <c:pt idx="424">
                  <c:v>-1.879372</c:v>
                </c:pt>
                <c:pt idx="425">
                  <c:v>-2.6012309999999998</c:v>
                </c:pt>
                <c:pt idx="426">
                  <c:v>-2.5934840000000001</c:v>
                </c:pt>
                <c:pt idx="427" formatCode="0.00E+00">
                  <c:v>-6.6362530000000045E-2</c:v>
                </c:pt>
                <c:pt idx="428" formatCode="0.00E+00">
                  <c:v>-3.7450290000000018E-2</c:v>
                </c:pt>
                <c:pt idx="429">
                  <c:v>-2.0392019999999986</c:v>
                </c:pt>
                <c:pt idx="430">
                  <c:v>-0.71724460000000034</c:v>
                </c:pt>
                <c:pt idx="431">
                  <c:v>-1.2811009999999998</c:v>
                </c:pt>
                <c:pt idx="432">
                  <c:v>0.17975679999999999</c:v>
                </c:pt>
                <c:pt idx="433">
                  <c:v>-1.5174389999999998</c:v>
                </c:pt>
                <c:pt idx="434" formatCode="0.00E+00">
                  <c:v>-0.6898249000000003</c:v>
                </c:pt>
                <c:pt idx="435" formatCode="0.00E+00">
                  <c:v>-0.22236880000000001</c:v>
                </c:pt>
                <c:pt idx="436">
                  <c:v>-0.14652440000000008</c:v>
                </c:pt>
                <c:pt idx="437">
                  <c:v>-1.174544</c:v>
                </c:pt>
                <c:pt idx="438">
                  <c:v>-1.985803</c:v>
                </c:pt>
                <c:pt idx="439">
                  <c:v>-0.79177739999999996</c:v>
                </c:pt>
                <c:pt idx="440" formatCode="0.00E+00">
                  <c:v>-1.4813449999999992</c:v>
                </c:pt>
                <c:pt idx="441">
                  <c:v>-1.8175949999999994</c:v>
                </c:pt>
                <c:pt idx="442">
                  <c:v>-2.4468869999999985</c:v>
                </c:pt>
                <c:pt idx="443" formatCode="0.00E+00">
                  <c:v>-2.2784369999999998</c:v>
                </c:pt>
                <c:pt idx="444">
                  <c:v>-0.55150189999999999</c:v>
                </c:pt>
                <c:pt idx="445">
                  <c:v>-1.1907460000000001</c:v>
                </c:pt>
                <c:pt idx="446">
                  <c:v>-1.4329889999999998</c:v>
                </c:pt>
                <c:pt idx="447">
                  <c:v>-1.1074039999999998</c:v>
                </c:pt>
                <c:pt idx="448" formatCode="0.00E+00">
                  <c:v>-0.9863927999999994</c:v>
                </c:pt>
                <c:pt idx="449">
                  <c:v>-1.952904</c:v>
                </c:pt>
                <c:pt idx="450">
                  <c:v>-3.71272</c:v>
                </c:pt>
                <c:pt idx="451" formatCode="0.00E+00">
                  <c:v>-1.9858450000000001</c:v>
                </c:pt>
                <c:pt idx="452" formatCode="0.00E+00">
                  <c:v>-1.6405520000000007</c:v>
                </c:pt>
                <c:pt idx="453" formatCode="0.00E+00">
                  <c:v>-2.3183439999999989</c:v>
                </c:pt>
                <c:pt idx="454">
                  <c:v>-1.7636939999999992</c:v>
                </c:pt>
                <c:pt idx="455" formatCode="0.00E+00">
                  <c:v>-2.1742479999999986</c:v>
                </c:pt>
                <c:pt idx="456" formatCode="0.00E+00">
                  <c:v>-2.6765649999999988</c:v>
                </c:pt>
                <c:pt idx="457" formatCode="0.00E+00">
                  <c:v>-1.281053</c:v>
                </c:pt>
                <c:pt idx="458" formatCode="0.00E+00">
                  <c:v>-2.24194</c:v>
                </c:pt>
                <c:pt idx="459" formatCode="0.00E+00">
                  <c:v>-1.5420229999999999</c:v>
                </c:pt>
                <c:pt idx="460" formatCode="0.00E+00">
                  <c:v>-3.0758089999999982</c:v>
                </c:pt>
                <c:pt idx="461">
                  <c:v>-2.0877439999999998</c:v>
                </c:pt>
                <c:pt idx="462" formatCode="0.00E+00">
                  <c:v>-3.0798599999999983</c:v>
                </c:pt>
                <c:pt idx="463">
                  <c:v>-2.8010099999999989</c:v>
                </c:pt>
                <c:pt idx="464" formatCode="0.00E+00">
                  <c:v>-3.1110729999999989</c:v>
                </c:pt>
                <c:pt idx="465">
                  <c:v>-3.2495090000000002</c:v>
                </c:pt>
                <c:pt idx="466">
                  <c:v>-1.718359</c:v>
                </c:pt>
                <c:pt idx="467">
                  <c:v>-3.5998539999999983</c:v>
                </c:pt>
                <c:pt idx="468">
                  <c:v>-3.9246259999999986</c:v>
                </c:pt>
                <c:pt idx="469">
                  <c:v>-3.2241800000000014</c:v>
                </c:pt>
                <c:pt idx="470">
                  <c:v>-5.8625029999999967</c:v>
                </c:pt>
                <c:pt idx="471">
                  <c:v>-3.1634720000000001</c:v>
                </c:pt>
                <c:pt idx="472">
                  <c:v>-2.5820449999999986</c:v>
                </c:pt>
                <c:pt idx="473" formatCode="0.00E+00">
                  <c:v>-2.9517419999999985</c:v>
                </c:pt>
                <c:pt idx="474">
                  <c:v>-3.3719379999999997</c:v>
                </c:pt>
                <c:pt idx="475">
                  <c:v>-4.0719680000000027</c:v>
                </c:pt>
                <c:pt idx="476">
                  <c:v>-4.5319919999999998</c:v>
                </c:pt>
                <c:pt idx="477">
                  <c:v>-5.587898</c:v>
                </c:pt>
                <c:pt idx="478">
                  <c:v>-3.8248129999999985</c:v>
                </c:pt>
                <c:pt idx="479">
                  <c:v>-3.9658919999999998</c:v>
                </c:pt>
                <c:pt idx="480">
                  <c:v>-4.0861229999999997</c:v>
                </c:pt>
                <c:pt idx="481">
                  <c:v>-4.254718999999997</c:v>
                </c:pt>
                <c:pt idx="482">
                  <c:v>-5.2493720000000028</c:v>
                </c:pt>
                <c:pt idx="483">
                  <c:v>-4.5760019999999999</c:v>
                </c:pt>
                <c:pt idx="484">
                  <c:v>-6.0433930000000027</c:v>
                </c:pt>
                <c:pt idx="485">
                  <c:v>-4.599834999999997</c:v>
                </c:pt>
                <c:pt idx="486">
                  <c:v>-3.9342709999999985</c:v>
                </c:pt>
                <c:pt idx="487">
                  <c:v>-4.5813930000000029</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numCache>
            </c:numRef>
          </c:yVal>
          <c:smooth val="1"/>
        </c:ser>
        <c:ser>
          <c:idx val="0"/>
          <c:order val="1"/>
          <c:tx>
            <c:v>Fit 2 Residuals</c:v>
          </c:tx>
          <c:spPr>
            <a:ln w="19050">
              <a:solidFill>
                <a:schemeClr val="accent5"/>
              </a:solidFill>
            </a:ln>
          </c:spPr>
          <c:marker>
            <c:symbol val="none"/>
          </c:marker>
          <c:xVal>
            <c:numRef>
              <c:f>Sheet1!$B$5:$B$514</c:f>
              <c:numCache>
                <c:formatCode>General</c:formatCode>
                <c:ptCount val="510"/>
                <c:pt idx="0">
                  <c:v>2</c:v>
                </c:pt>
                <c:pt idx="1">
                  <c:v>3</c:v>
                </c:pt>
                <c:pt idx="2">
                  <c:v>4</c:v>
                </c:pt>
                <c:pt idx="3">
                  <c:v>5</c:v>
                </c:pt>
                <c:pt idx="4">
                  <c:v>6</c:v>
                </c:pt>
                <c:pt idx="5">
                  <c:v>7</c:v>
                </c:pt>
                <c:pt idx="6">
                  <c:v>8</c:v>
                </c:pt>
                <c:pt idx="7">
                  <c:v>9</c:v>
                </c:pt>
                <c:pt idx="8">
                  <c:v>10</c:v>
                </c:pt>
                <c:pt idx="9">
                  <c:v>11</c:v>
                </c:pt>
                <c:pt idx="10">
                  <c:v>12</c:v>
                </c:pt>
                <c:pt idx="11">
                  <c:v>13</c:v>
                </c:pt>
                <c:pt idx="12">
                  <c:v>14</c:v>
                </c:pt>
                <c:pt idx="13">
                  <c:v>15</c:v>
                </c:pt>
                <c:pt idx="14">
                  <c:v>16</c:v>
                </c:pt>
                <c:pt idx="15">
                  <c:v>17</c:v>
                </c:pt>
                <c:pt idx="16">
                  <c:v>18</c:v>
                </c:pt>
                <c:pt idx="17">
                  <c:v>19</c:v>
                </c:pt>
                <c:pt idx="18">
                  <c:v>20</c:v>
                </c:pt>
                <c:pt idx="19">
                  <c:v>21</c:v>
                </c:pt>
                <c:pt idx="20">
                  <c:v>22</c:v>
                </c:pt>
                <c:pt idx="21">
                  <c:v>23</c:v>
                </c:pt>
                <c:pt idx="22">
                  <c:v>24</c:v>
                </c:pt>
                <c:pt idx="23">
                  <c:v>25</c:v>
                </c:pt>
                <c:pt idx="24">
                  <c:v>26</c:v>
                </c:pt>
                <c:pt idx="25">
                  <c:v>27</c:v>
                </c:pt>
                <c:pt idx="26">
                  <c:v>28</c:v>
                </c:pt>
                <c:pt idx="27">
                  <c:v>29</c:v>
                </c:pt>
                <c:pt idx="28">
                  <c:v>30</c:v>
                </c:pt>
                <c:pt idx="29">
                  <c:v>31</c:v>
                </c:pt>
                <c:pt idx="30">
                  <c:v>32</c:v>
                </c:pt>
                <c:pt idx="31">
                  <c:v>33</c:v>
                </c:pt>
                <c:pt idx="32">
                  <c:v>34</c:v>
                </c:pt>
                <c:pt idx="33">
                  <c:v>35</c:v>
                </c:pt>
                <c:pt idx="34">
                  <c:v>36</c:v>
                </c:pt>
                <c:pt idx="35">
                  <c:v>37</c:v>
                </c:pt>
                <c:pt idx="36">
                  <c:v>38</c:v>
                </c:pt>
                <c:pt idx="37">
                  <c:v>39</c:v>
                </c:pt>
                <c:pt idx="38">
                  <c:v>40</c:v>
                </c:pt>
                <c:pt idx="39">
                  <c:v>41</c:v>
                </c:pt>
                <c:pt idx="40">
                  <c:v>42</c:v>
                </c:pt>
                <c:pt idx="41">
                  <c:v>43</c:v>
                </c:pt>
                <c:pt idx="42">
                  <c:v>44</c:v>
                </c:pt>
                <c:pt idx="43">
                  <c:v>45</c:v>
                </c:pt>
                <c:pt idx="44">
                  <c:v>46</c:v>
                </c:pt>
                <c:pt idx="45">
                  <c:v>47</c:v>
                </c:pt>
                <c:pt idx="46">
                  <c:v>48</c:v>
                </c:pt>
                <c:pt idx="47">
                  <c:v>49</c:v>
                </c:pt>
                <c:pt idx="48">
                  <c:v>50</c:v>
                </c:pt>
                <c:pt idx="49">
                  <c:v>51</c:v>
                </c:pt>
                <c:pt idx="50">
                  <c:v>52</c:v>
                </c:pt>
                <c:pt idx="51">
                  <c:v>53</c:v>
                </c:pt>
                <c:pt idx="52">
                  <c:v>54</c:v>
                </c:pt>
                <c:pt idx="53">
                  <c:v>55</c:v>
                </c:pt>
                <c:pt idx="54">
                  <c:v>56</c:v>
                </c:pt>
                <c:pt idx="55">
                  <c:v>57</c:v>
                </c:pt>
                <c:pt idx="56">
                  <c:v>58</c:v>
                </c:pt>
                <c:pt idx="57">
                  <c:v>59</c:v>
                </c:pt>
                <c:pt idx="58">
                  <c:v>60</c:v>
                </c:pt>
                <c:pt idx="59">
                  <c:v>61</c:v>
                </c:pt>
                <c:pt idx="60">
                  <c:v>62</c:v>
                </c:pt>
                <c:pt idx="61">
                  <c:v>63</c:v>
                </c:pt>
                <c:pt idx="62">
                  <c:v>64</c:v>
                </c:pt>
                <c:pt idx="63">
                  <c:v>65</c:v>
                </c:pt>
                <c:pt idx="64">
                  <c:v>66</c:v>
                </c:pt>
                <c:pt idx="65">
                  <c:v>67</c:v>
                </c:pt>
                <c:pt idx="66">
                  <c:v>68</c:v>
                </c:pt>
                <c:pt idx="67">
                  <c:v>69</c:v>
                </c:pt>
                <c:pt idx="68">
                  <c:v>70</c:v>
                </c:pt>
                <c:pt idx="69">
                  <c:v>71</c:v>
                </c:pt>
                <c:pt idx="70">
                  <c:v>72</c:v>
                </c:pt>
                <c:pt idx="71">
                  <c:v>73</c:v>
                </c:pt>
                <c:pt idx="72">
                  <c:v>74</c:v>
                </c:pt>
                <c:pt idx="73">
                  <c:v>75</c:v>
                </c:pt>
                <c:pt idx="74">
                  <c:v>76</c:v>
                </c:pt>
                <c:pt idx="75">
                  <c:v>77</c:v>
                </c:pt>
                <c:pt idx="76">
                  <c:v>78</c:v>
                </c:pt>
                <c:pt idx="77">
                  <c:v>79</c:v>
                </c:pt>
                <c:pt idx="78">
                  <c:v>80</c:v>
                </c:pt>
                <c:pt idx="79">
                  <c:v>81</c:v>
                </c:pt>
                <c:pt idx="80">
                  <c:v>82</c:v>
                </c:pt>
                <c:pt idx="81">
                  <c:v>83</c:v>
                </c:pt>
                <c:pt idx="82">
                  <c:v>84</c:v>
                </c:pt>
                <c:pt idx="83">
                  <c:v>85</c:v>
                </c:pt>
                <c:pt idx="84">
                  <c:v>86</c:v>
                </c:pt>
                <c:pt idx="85">
                  <c:v>87</c:v>
                </c:pt>
                <c:pt idx="86">
                  <c:v>88</c:v>
                </c:pt>
                <c:pt idx="87">
                  <c:v>89</c:v>
                </c:pt>
                <c:pt idx="88">
                  <c:v>90</c:v>
                </c:pt>
                <c:pt idx="89">
                  <c:v>91</c:v>
                </c:pt>
                <c:pt idx="90">
                  <c:v>92</c:v>
                </c:pt>
                <c:pt idx="91">
                  <c:v>93</c:v>
                </c:pt>
                <c:pt idx="92">
                  <c:v>94</c:v>
                </c:pt>
                <c:pt idx="93">
                  <c:v>95</c:v>
                </c:pt>
                <c:pt idx="94">
                  <c:v>96</c:v>
                </c:pt>
                <c:pt idx="95">
                  <c:v>97</c:v>
                </c:pt>
                <c:pt idx="96">
                  <c:v>98</c:v>
                </c:pt>
                <c:pt idx="97">
                  <c:v>99</c:v>
                </c:pt>
                <c:pt idx="98">
                  <c:v>100</c:v>
                </c:pt>
                <c:pt idx="99">
                  <c:v>101</c:v>
                </c:pt>
                <c:pt idx="100">
                  <c:v>102</c:v>
                </c:pt>
                <c:pt idx="101">
                  <c:v>103</c:v>
                </c:pt>
                <c:pt idx="102">
                  <c:v>104</c:v>
                </c:pt>
                <c:pt idx="103">
                  <c:v>105</c:v>
                </c:pt>
                <c:pt idx="104">
                  <c:v>106</c:v>
                </c:pt>
                <c:pt idx="105">
                  <c:v>107</c:v>
                </c:pt>
                <c:pt idx="106">
                  <c:v>108</c:v>
                </c:pt>
                <c:pt idx="107">
                  <c:v>109</c:v>
                </c:pt>
                <c:pt idx="108">
                  <c:v>110</c:v>
                </c:pt>
                <c:pt idx="109">
                  <c:v>111</c:v>
                </c:pt>
                <c:pt idx="110">
                  <c:v>112</c:v>
                </c:pt>
                <c:pt idx="111">
                  <c:v>113</c:v>
                </c:pt>
                <c:pt idx="112">
                  <c:v>114</c:v>
                </c:pt>
                <c:pt idx="113">
                  <c:v>115</c:v>
                </c:pt>
                <c:pt idx="114">
                  <c:v>116</c:v>
                </c:pt>
                <c:pt idx="115">
                  <c:v>117</c:v>
                </c:pt>
                <c:pt idx="116">
                  <c:v>118</c:v>
                </c:pt>
                <c:pt idx="117">
                  <c:v>119</c:v>
                </c:pt>
                <c:pt idx="118">
                  <c:v>120</c:v>
                </c:pt>
                <c:pt idx="119">
                  <c:v>121</c:v>
                </c:pt>
                <c:pt idx="120">
                  <c:v>122</c:v>
                </c:pt>
                <c:pt idx="121">
                  <c:v>123</c:v>
                </c:pt>
                <c:pt idx="122">
                  <c:v>124</c:v>
                </c:pt>
                <c:pt idx="123">
                  <c:v>125</c:v>
                </c:pt>
                <c:pt idx="124">
                  <c:v>126</c:v>
                </c:pt>
                <c:pt idx="125">
                  <c:v>127</c:v>
                </c:pt>
                <c:pt idx="126">
                  <c:v>128</c:v>
                </c:pt>
                <c:pt idx="127">
                  <c:v>129</c:v>
                </c:pt>
                <c:pt idx="128">
                  <c:v>130</c:v>
                </c:pt>
                <c:pt idx="129">
                  <c:v>131</c:v>
                </c:pt>
                <c:pt idx="130">
                  <c:v>132</c:v>
                </c:pt>
                <c:pt idx="131">
                  <c:v>133</c:v>
                </c:pt>
                <c:pt idx="132">
                  <c:v>134</c:v>
                </c:pt>
                <c:pt idx="133">
                  <c:v>135</c:v>
                </c:pt>
                <c:pt idx="134">
                  <c:v>136</c:v>
                </c:pt>
                <c:pt idx="135">
                  <c:v>137</c:v>
                </c:pt>
                <c:pt idx="136">
                  <c:v>138</c:v>
                </c:pt>
                <c:pt idx="137">
                  <c:v>139</c:v>
                </c:pt>
                <c:pt idx="138">
                  <c:v>140</c:v>
                </c:pt>
                <c:pt idx="139">
                  <c:v>141</c:v>
                </c:pt>
                <c:pt idx="140">
                  <c:v>142</c:v>
                </c:pt>
                <c:pt idx="141">
                  <c:v>143</c:v>
                </c:pt>
                <c:pt idx="142">
                  <c:v>144</c:v>
                </c:pt>
                <c:pt idx="143">
                  <c:v>145</c:v>
                </c:pt>
                <c:pt idx="144">
                  <c:v>146</c:v>
                </c:pt>
                <c:pt idx="145">
                  <c:v>147</c:v>
                </c:pt>
                <c:pt idx="146">
                  <c:v>148</c:v>
                </c:pt>
                <c:pt idx="147">
                  <c:v>149</c:v>
                </c:pt>
                <c:pt idx="148">
                  <c:v>150</c:v>
                </c:pt>
                <c:pt idx="149">
                  <c:v>151</c:v>
                </c:pt>
                <c:pt idx="150">
                  <c:v>152</c:v>
                </c:pt>
                <c:pt idx="151">
                  <c:v>153</c:v>
                </c:pt>
                <c:pt idx="152">
                  <c:v>154</c:v>
                </c:pt>
                <c:pt idx="153">
                  <c:v>155</c:v>
                </c:pt>
                <c:pt idx="154">
                  <c:v>156</c:v>
                </c:pt>
                <c:pt idx="155">
                  <c:v>157</c:v>
                </c:pt>
                <c:pt idx="156">
                  <c:v>158</c:v>
                </c:pt>
                <c:pt idx="157">
                  <c:v>159</c:v>
                </c:pt>
                <c:pt idx="158">
                  <c:v>160</c:v>
                </c:pt>
                <c:pt idx="159">
                  <c:v>161</c:v>
                </c:pt>
                <c:pt idx="160">
                  <c:v>162</c:v>
                </c:pt>
                <c:pt idx="161">
                  <c:v>163</c:v>
                </c:pt>
                <c:pt idx="162">
                  <c:v>164</c:v>
                </c:pt>
                <c:pt idx="163">
                  <c:v>165</c:v>
                </c:pt>
                <c:pt idx="164">
                  <c:v>166</c:v>
                </c:pt>
                <c:pt idx="165">
                  <c:v>167</c:v>
                </c:pt>
                <c:pt idx="166">
                  <c:v>168</c:v>
                </c:pt>
                <c:pt idx="167">
                  <c:v>169</c:v>
                </c:pt>
                <c:pt idx="168">
                  <c:v>170</c:v>
                </c:pt>
                <c:pt idx="169">
                  <c:v>171</c:v>
                </c:pt>
                <c:pt idx="170">
                  <c:v>172</c:v>
                </c:pt>
                <c:pt idx="171">
                  <c:v>173</c:v>
                </c:pt>
                <c:pt idx="172">
                  <c:v>174</c:v>
                </c:pt>
                <c:pt idx="173">
                  <c:v>175</c:v>
                </c:pt>
                <c:pt idx="174">
                  <c:v>176</c:v>
                </c:pt>
                <c:pt idx="175">
                  <c:v>177</c:v>
                </c:pt>
                <c:pt idx="176">
                  <c:v>178</c:v>
                </c:pt>
                <c:pt idx="177">
                  <c:v>179</c:v>
                </c:pt>
                <c:pt idx="178">
                  <c:v>180</c:v>
                </c:pt>
                <c:pt idx="179">
                  <c:v>181</c:v>
                </c:pt>
                <c:pt idx="180">
                  <c:v>182</c:v>
                </c:pt>
                <c:pt idx="181">
                  <c:v>183</c:v>
                </c:pt>
                <c:pt idx="182">
                  <c:v>184</c:v>
                </c:pt>
                <c:pt idx="183">
                  <c:v>185</c:v>
                </c:pt>
                <c:pt idx="184">
                  <c:v>186</c:v>
                </c:pt>
                <c:pt idx="185">
                  <c:v>187</c:v>
                </c:pt>
                <c:pt idx="186">
                  <c:v>188</c:v>
                </c:pt>
                <c:pt idx="187">
                  <c:v>189</c:v>
                </c:pt>
                <c:pt idx="188">
                  <c:v>190</c:v>
                </c:pt>
                <c:pt idx="189">
                  <c:v>191</c:v>
                </c:pt>
                <c:pt idx="190">
                  <c:v>192</c:v>
                </c:pt>
                <c:pt idx="191">
                  <c:v>193</c:v>
                </c:pt>
                <c:pt idx="192">
                  <c:v>194</c:v>
                </c:pt>
                <c:pt idx="193">
                  <c:v>195</c:v>
                </c:pt>
                <c:pt idx="194">
                  <c:v>196</c:v>
                </c:pt>
                <c:pt idx="195">
                  <c:v>197</c:v>
                </c:pt>
                <c:pt idx="196">
                  <c:v>198</c:v>
                </c:pt>
                <c:pt idx="197">
                  <c:v>199</c:v>
                </c:pt>
                <c:pt idx="198">
                  <c:v>200</c:v>
                </c:pt>
                <c:pt idx="199">
                  <c:v>201</c:v>
                </c:pt>
                <c:pt idx="200">
                  <c:v>202</c:v>
                </c:pt>
                <c:pt idx="201">
                  <c:v>203</c:v>
                </c:pt>
                <c:pt idx="202">
                  <c:v>204</c:v>
                </c:pt>
                <c:pt idx="203">
                  <c:v>205</c:v>
                </c:pt>
                <c:pt idx="204">
                  <c:v>206</c:v>
                </c:pt>
                <c:pt idx="205">
                  <c:v>207</c:v>
                </c:pt>
                <c:pt idx="206">
                  <c:v>208</c:v>
                </c:pt>
                <c:pt idx="207">
                  <c:v>209</c:v>
                </c:pt>
                <c:pt idx="208">
                  <c:v>210</c:v>
                </c:pt>
                <c:pt idx="209">
                  <c:v>211</c:v>
                </c:pt>
                <c:pt idx="210">
                  <c:v>212</c:v>
                </c:pt>
                <c:pt idx="211">
                  <c:v>213</c:v>
                </c:pt>
                <c:pt idx="212">
                  <c:v>214</c:v>
                </c:pt>
                <c:pt idx="213">
                  <c:v>215</c:v>
                </c:pt>
                <c:pt idx="214">
                  <c:v>216</c:v>
                </c:pt>
                <c:pt idx="215">
                  <c:v>217</c:v>
                </c:pt>
                <c:pt idx="216">
                  <c:v>218</c:v>
                </c:pt>
                <c:pt idx="217">
                  <c:v>219</c:v>
                </c:pt>
                <c:pt idx="218">
                  <c:v>220</c:v>
                </c:pt>
                <c:pt idx="219">
                  <c:v>221</c:v>
                </c:pt>
                <c:pt idx="220">
                  <c:v>222</c:v>
                </c:pt>
                <c:pt idx="221">
                  <c:v>223</c:v>
                </c:pt>
                <c:pt idx="222">
                  <c:v>224</c:v>
                </c:pt>
                <c:pt idx="223">
                  <c:v>225</c:v>
                </c:pt>
                <c:pt idx="224">
                  <c:v>226</c:v>
                </c:pt>
                <c:pt idx="225">
                  <c:v>227</c:v>
                </c:pt>
                <c:pt idx="226">
                  <c:v>228</c:v>
                </c:pt>
                <c:pt idx="227">
                  <c:v>229</c:v>
                </c:pt>
                <c:pt idx="228">
                  <c:v>230</c:v>
                </c:pt>
                <c:pt idx="229">
                  <c:v>231</c:v>
                </c:pt>
                <c:pt idx="230">
                  <c:v>232</c:v>
                </c:pt>
                <c:pt idx="231">
                  <c:v>233</c:v>
                </c:pt>
                <c:pt idx="232">
                  <c:v>234</c:v>
                </c:pt>
                <c:pt idx="233">
                  <c:v>235</c:v>
                </c:pt>
                <c:pt idx="234">
                  <c:v>236</c:v>
                </c:pt>
                <c:pt idx="235">
                  <c:v>237</c:v>
                </c:pt>
                <c:pt idx="236">
                  <c:v>238</c:v>
                </c:pt>
                <c:pt idx="237">
                  <c:v>239</c:v>
                </c:pt>
                <c:pt idx="238">
                  <c:v>240</c:v>
                </c:pt>
                <c:pt idx="239">
                  <c:v>241</c:v>
                </c:pt>
                <c:pt idx="240">
                  <c:v>242</c:v>
                </c:pt>
                <c:pt idx="241">
                  <c:v>243</c:v>
                </c:pt>
                <c:pt idx="242">
                  <c:v>244</c:v>
                </c:pt>
                <c:pt idx="243">
                  <c:v>245</c:v>
                </c:pt>
                <c:pt idx="244">
                  <c:v>246</c:v>
                </c:pt>
                <c:pt idx="245">
                  <c:v>247</c:v>
                </c:pt>
                <c:pt idx="246">
                  <c:v>248</c:v>
                </c:pt>
                <c:pt idx="247">
                  <c:v>249</c:v>
                </c:pt>
                <c:pt idx="248">
                  <c:v>250</c:v>
                </c:pt>
                <c:pt idx="249">
                  <c:v>251</c:v>
                </c:pt>
                <c:pt idx="250">
                  <c:v>252</c:v>
                </c:pt>
                <c:pt idx="251">
                  <c:v>253</c:v>
                </c:pt>
                <c:pt idx="252">
                  <c:v>254</c:v>
                </c:pt>
                <c:pt idx="253">
                  <c:v>255</c:v>
                </c:pt>
                <c:pt idx="254">
                  <c:v>256</c:v>
                </c:pt>
                <c:pt idx="255">
                  <c:v>257</c:v>
                </c:pt>
                <c:pt idx="256">
                  <c:v>258</c:v>
                </c:pt>
                <c:pt idx="257">
                  <c:v>259</c:v>
                </c:pt>
                <c:pt idx="258">
                  <c:v>260</c:v>
                </c:pt>
                <c:pt idx="259">
                  <c:v>261</c:v>
                </c:pt>
                <c:pt idx="260">
                  <c:v>262</c:v>
                </c:pt>
                <c:pt idx="261">
                  <c:v>263</c:v>
                </c:pt>
                <c:pt idx="262">
                  <c:v>264</c:v>
                </c:pt>
                <c:pt idx="263">
                  <c:v>265</c:v>
                </c:pt>
                <c:pt idx="264">
                  <c:v>266</c:v>
                </c:pt>
                <c:pt idx="265">
                  <c:v>267</c:v>
                </c:pt>
                <c:pt idx="266">
                  <c:v>268</c:v>
                </c:pt>
                <c:pt idx="267">
                  <c:v>269</c:v>
                </c:pt>
                <c:pt idx="268">
                  <c:v>270</c:v>
                </c:pt>
                <c:pt idx="269">
                  <c:v>271</c:v>
                </c:pt>
                <c:pt idx="270">
                  <c:v>272</c:v>
                </c:pt>
                <c:pt idx="271">
                  <c:v>273</c:v>
                </c:pt>
                <c:pt idx="272">
                  <c:v>274</c:v>
                </c:pt>
                <c:pt idx="273">
                  <c:v>275</c:v>
                </c:pt>
                <c:pt idx="274">
                  <c:v>276</c:v>
                </c:pt>
                <c:pt idx="275">
                  <c:v>277</c:v>
                </c:pt>
                <c:pt idx="276">
                  <c:v>278</c:v>
                </c:pt>
                <c:pt idx="277">
                  <c:v>279</c:v>
                </c:pt>
                <c:pt idx="278">
                  <c:v>280</c:v>
                </c:pt>
                <c:pt idx="279">
                  <c:v>281</c:v>
                </c:pt>
                <c:pt idx="280">
                  <c:v>282</c:v>
                </c:pt>
                <c:pt idx="281">
                  <c:v>283</c:v>
                </c:pt>
                <c:pt idx="282">
                  <c:v>284</c:v>
                </c:pt>
                <c:pt idx="283">
                  <c:v>285</c:v>
                </c:pt>
                <c:pt idx="284">
                  <c:v>286</c:v>
                </c:pt>
                <c:pt idx="285">
                  <c:v>287</c:v>
                </c:pt>
                <c:pt idx="286">
                  <c:v>288</c:v>
                </c:pt>
                <c:pt idx="287">
                  <c:v>289</c:v>
                </c:pt>
                <c:pt idx="288">
                  <c:v>290</c:v>
                </c:pt>
                <c:pt idx="289">
                  <c:v>291</c:v>
                </c:pt>
                <c:pt idx="290">
                  <c:v>292</c:v>
                </c:pt>
                <c:pt idx="291">
                  <c:v>293</c:v>
                </c:pt>
                <c:pt idx="292">
                  <c:v>294</c:v>
                </c:pt>
                <c:pt idx="293">
                  <c:v>295</c:v>
                </c:pt>
                <c:pt idx="294">
                  <c:v>296</c:v>
                </c:pt>
                <c:pt idx="295">
                  <c:v>297</c:v>
                </c:pt>
                <c:pt idx="296">
                  <c:v>298</c:v>
                </c:pt>
                <c:pt idx="297">
                  <c:v>299</c:v>
                </c:pt>
                <c:pt idx="298">
                  <c:v>300</c:v>
                </c:pt>
                <c:pt idx="299">
                  <c:v>301</c:v>
                </c:pt>
                <c:pt idx="300">
                  <c:v>302</c:v>
                </c:pt>
                <c:pt idx="301">
                  <c:v>303</c:v>
                </c:pt>
                <c:pt idx="302">
                  <c:v>304</c:v>
                </c:pt>
                <c:pt idx="303">
                  <c:v>305</c:v>
                </c:pt>
                <c:pt idx="304">
                  <c:v>306</c:v>
                </c:pt>
                <c:pt idx="305">
                  <c:v>307</c:v>
                </c:pt>
                <c:pt idx="306">
                  <c:v>308</c:v>
                </c:pt>
                <c:pt idx="307">
                  <c:v>309</c:v>
                </c:pt>
                <c:pt idx="308">
                  <c:v>310</c:v>
                </c:pt>
                <c:pt idx="309">
                  <c:v>311</c:v>
                </c:pt>
                <c:pt idx="310">
                  <c:v>312</c:v>
                </c:pt>
                <c:pt idx="311">
                  <c:v>313</c:v>
                </c:pt>
                <c:pt idx="312">
                  <c:v>314</c:v>
                </c:pt>
                <c:pt idx="313">
                  <c:v>315</c:v>
                </c:pt>
                <c:pt idx="314">
                  <c:v>316</c:v>
                </c:pt>
                <c:pt idx="315">
                  <c:v>317</c:v>
                </c:pt>
                <c:pt idx="316">
                  <c:v>318</c:v>
                </c:pt>
                <c:pt idx="317">
                  <c:v>319</c:v>
                </c:pt>
                <c:pt idx="318">
                  <c:v>320</c:v>
                </c:pt>
                <c:pt idx="319">
                  <c:v>321</c:v>
                </c:pt>
                <c:pt idx="320">
                  <c:v>322</c:v>
                </c:pt>
                <c:pt idx="321">
                  <c:v>323</c:v>
                </c:pt>
                <c:pt idx="322">
                  <c:v>324</c:v>
                </c:pt>
                <c:pt idx="323">
                  <c:v>325</c:v>
                </c:pt>
                <c:pt idx="324">
                  <c:v>326</c:v>
                </c:pt>
                <c:pt idx="325">
                  <c:v>327</c:v>
                </c:pt>
                <c:pt idx="326">
                  <c:v>328</c:v>
                </c:pt>
                <c:pt idx="327">
                  <c:v>329</c:v>
                </c:pt>
                <c:pt idx="328">
                  <c:v>330</c:v>
                </c:pt>
                <c:pt idx="329">
                  <c:v>331</c:v>
                </c:pt>
                <c:pt idx="330">
                  <c:v>332</c:v>
                </c:pt>
                <c:pt idx="331">
                  <c:v>333</c:v>
                </c:pt>
                <c:pt idx="332">
                  <c:v>334</c:v>
                </c:pt>
                <c:pt idx="333">
                  <c:v>335</c:v>
                </c:pt>
                <c:pt idx="334">
                  <c:v>336</c:v>
                </c:pt>
                <c:pt idx="335">
                  <c:v>337</c:v>
                </c:pt>
                <c:pt idx="336">
                  <c:v>338</c:v>
                </c:pt>
                <c:pt idx="337">
                  <c:v>339</c:v>
                </c:pt>
                <c:pt idx="338">
                  <c:v>340</c:v>
                </c:pt>
                <c:pt idx="339">
                  <c:v>341</c:v>
                </c:pt>
                <c:pt idx="340">
                  <c:v>342</c:v>
                </c:pt>
                <c:pt idx="341">
                  <c:v>343</c:v>
                </c:pt>
                <c:pt idx="342">
                  <c:v>344</c:v>
                </c:pt>
                <c:pt idx="343">
                  <c:v>345</c:v>
                </c:pt>
                <c:pt idx="344">
                  <c:v>346</c:v>
                </c:pt>
                <c:pt idx="345">
                  <c:v>347</c:v>
                </c:pt>
                <c:pt idx="346">
                  <c:v>348</c:v>
                </c:pt>
                <c:pt idx="347">
                  <c:v>349</c:v>
                </c:pt>
                <c:pt idx="348">
                  <c:v>350</c:v>
                </c:pt>
                <c:pt idx="349">
                  <c:v>351</c:v>
                </c:pt>
                <c:pt idx="350">
                  <c:v>352</c:v>
                </c:pt>
                <c:pt idx="351">
                  <c:v>353</c:v>
                </c:pt>
                <c:pt idx="352">
                  <c:v>354</c:v>
                </c:pt>
                <c:pt idx="353">
                  <c:v>355</c:v>
                </c:pt>
                <c:pt idx="354">
                  <c:v>356</c:v>
                </c:pt>
                <c:pt idx="355">
                  <c:v>357</c:v>
                </c:pt>
                <c:pt idx="356">
                  <c:v>358</c:v>
                </c:pt>
                <c:pt idx="357">
                  <c:v>359</c:v>
                </c:pt>
                <c:pt idx="358">
                  <c:v>360</c:v>
                </c:pt>
                <c:pt idx="359">
                  <c:v>361</c:v>
                </c:pt>
                <c:pt idx="360">
                  <c:v>362</c:v>
                </c:pt>
                <c:pt idx="361">
                  <c:v>363</c:v>
                </c:pt>
                <c:pt idx="362">
                  <c:v>364</c:v>
                </c:pt>
                <c:pt idx="363">
                  <c:v>365</c:v>
                </c:pt>
                <c:pt idx="364">
                  <c:v>366</c:v>
                </c:pt>
                <c:pt idx="365">
                  <c:v>367</c:v>
                </c:pt>
                <c:pt idx="366">
                  <c:v>368</c:v>
                </c:pt>
                <c:pt idx="367">
                  <c:v>369</c:v>
                </c:pt>
                <c:pt idx="368">
                  <c:v>370</c:v>
                </c:pt>
                <c:pt idx="369">
                  <c:v>371</c:v>
                </c:pt>
                <c:pt idx="370">
                  <c:v>372</c:v>
                </c:pt>
                <c:pt idx="371">
                  <c:v>373</c:v>
                </c:pt>
                <c:pt idx="372">
                  <c:v>374</c:v>
                </c:pt>
                <c:pt idx="373">
                  <c:v>375</c:v>
                </c:pt>
                <c:pt idx="374">
                  <c:v>376</c:v>
                </c:pt>
                <c:pt idx="375">
                  <c:v>377</c:v>
                </c:pt>
                <c:pt idx="376">
                  <c:v>378</c:v>
                </c:pt>
                <c:pt idx="377">
                  <c:v>379</c:v>
                </c:pt>
                <c:pt idx="378">
                  <c:v>380</c:v>
                </c:pt>
                <c:pt idx="379">
                  <c:v>381</c:v>
                </c:pt>
                <c:pt idx="380">
                  <c:v>382</c:v>
                </c:pt>
                <c:pt idx="381">
                  <c:v>383</c:v>
                </c:pt>
                <c:pt idx="382">
                  <c:v>384</c:v>
                </c:pt>
                <c:pt idx="383">
                  <c:v>385</c:v>
                </c:pt>
                <c:pt idx="384">
                  <c:v>386</c:v>
                </c:pt>
                <c:pt idx="385">
                  <c:v>387</c:v>
                </c:pt>
                <c:pt idx="386">
                  <c:v>388</c:v>
                </c:pt>
                <c:pt idx="387">
                  <c:v>389</c:v>
                </c:pt>
                <c:pt idx="388">
                  <c:v>390</c:v>
                </c:pt>
                <c:pt idx="389">
                  <c:v>391</c:v>
                </c:pt>
                <c:pt idx="390">
                  <c:v>392</c:v>
                </c:pt>
                <c:pt idx="391">
                  <c:v>393</c:v>
                </c:pt>
                <c:pt idx="392">
                  <c:v>394</c:v>
                </c:pt>
                <c:pt idx="393">
                  <c:v>395</c:v>
                </c:pt>
                <c:pt idx="394">
                  <c:v>396</c:v>
                </c:pt>
                <c:pt idx="395">
                  <c:v>397</c:v>
                </c:pt>
                <c:pt idx="396">
                  <c:v>398</c:v>
                </c:pt>
                <c:pt idx="397">
                  <c:v>399</c:v>
                </c:pt>
                <c:pt idx="398">
                  <c:v>400</c:v>
                </c:pt>
                <c:pt idx="399">
                  <c:v>401</c:v>
                </c:pt>
                <c:pt idx="400">
                  <c:v>402</c:v>
                </c:pt>
                <c:pt idx="401">
                  <c:v>403</c:v>
                </c:pt>
                <c:pt idx="402">
                  <c:v>404</c:v>
                </c:pt>
                <c:pt idx="403">
                  <c:v>405</c:v>
                </c:pt>
                <c:pt idx="404">
                  <c:v>406</c:v>
                </c:pt>
                <c:pt idx="405">
                  <c:v>407</c:v>
                </c:pt>
                <c:pt idx="406">
                  <c:v>408</c:v>
                </c:pt>
                <c:pt idx="407">
                  <c:v>409</c:v>
                </c:pt>
                <c:pt idx="408">
                  <c:v>410</c:v>
                </c:pt>
                <c:pt idx="409">
                  <c:v>411</c:v>
                </c:pt>
                <c:pt idx="410">
                  <c:v>412</c:v>
                </c:pt>
                <c:pt idx="411">
                  <c:v>413</c:v>
                </c:pt>
                <c:pt idx="412">
                  <c:v>414</c:v>
                </c:pt>
                <c:pt idx="413">
                  <c:v>415</c:v>
                </c:pt>
                <c:pt idx="414">
                  <c:v>416</c:v>
                </c:pt>
                <c:pt idx="415">
                  <c:v>417</c:v>
                </c:pt>
                <c:pt idx="416">
                  <c:v>418</c:v>
                </c:pt>
                <c:pt idx="417">
                  <c:v>419</c:v>
                </c:pt>
                <c:pt idx="418">
                  <c:v>420</c:v>
                </c:pt>
                <c:pt idx="419">
                  <c:v>421</c:v>
                </c:pt>
                <c:pt idx="420">
                  <c:v>422</c:v>
                </c:pt>
                <c:pt idx="421">
                  <c:v>423</c:v>
                </c:pt>
                <c:pt idx="422">
                  <c:v>424</c:v>
                </c:pt>
                <c:pt idx="423">
                  <c:v>425</c:v>
                </c:pt>
                <c:pt idx="424">
                  <c:v>426</c:v>
                </c:pt>
                <c:pt idx="425">
                  <c:v>427</c:v>
                </c:pt>
                <c:pt idx="426">
                  <c:v>428</c:v>
                </c:pt>
                <c:pt idx="427">
                  <c:v>429</c:v>
                </c:pt>
                <c:pt idx="428">
                  <c:v>430</c:v>
                </c:pt>
                <c:pt idx="429">
                  <c:v>431</c:v>
                </c:pt>
                <c:pt idx="430">
                  <c:v>432</c:v>
                </c:pt>
                <c:pt idx="431">
                  <c:v>433</c:v>
                </c:pt>
                <c:pt idx="432">
                  <c:v>434</c:v>
                </c:pt>
                <c:pt idx="433">
                  <c:v>435</c:v>
                </c:pt>
                <c:pt idx="434">
                  <c:v>436</c:v>
                </c:pt>
                <c:pt idx="435">
                  <c:v>437</c:v>
                </c:pt>
                <c:pt idx="436">
                  <c:v>438</c:v>
                </c:pt>
                <c:pt idx="437">
                  <c:v>439</c:v>
                </c:pt>
                <c:pt idx="438">
                  <c:v>440</c:v>
                </c:pt>
                <c:pt idx="439">
                  <c:v>441</c:v>
                </c:pt>
                <c:pt idx="440">
                  <c:v>442</c:v>
                </c:pt>
                <c:pt idx="441">
                  <c:v>443</c:v>
                </c:pt>
                <c:pt idx="442">
                  <c:v>444</c:v>
                </c:pt>
                <c:pt idx="443">
                  <c:v>445</c:v>
                </c:pt>
                <c:pt idx="444">
                  <c:v>446</c:v>
                </c:pt>
                <c:pt idx="445">
                  <c:v>447</c:v>
                </c:pt>
                <c:pt idx="446">
                  <c:v>448</c:v>
                </c:pt>
                <c:pt idx="447">
                  <c:v>449</c:v>
                </c:pt>
                <c:pt idx="448">
                  <c:v>450</c:v>
                </c:pt>
                <c:pt idx="449">
                  <c:v>451</c:v>
                </c:pt>
                <c:pt idx="450">
                  <c:v>452</c:v>
                </c:pt>
                <c:pt idx="451">
                  <c:v>453</c:v>
                </c:pt>
                <c:pt idx="452">
                  <c:v>454</c:v>
                </c:pt>
                <c:pt idx="453">
                  <c:v>455</c:v>
                </c:pt>
                <c:pt idx="454">
                  <c:v>456</c:v>
                </c:pt>
                <c:pt idx="455">
                  <c:v>457</c:v>
                </c:pt>
                <c:pt idx="456">
                  <c:v>458</c:v>
                </c:pt>
                <c:pt idx="457">
                  <c:v>459</c:v>
                </c:pt>
                <c:pt idx="458">
                  <c:v>460</c:v>
                </c:pt>
                <c:pt idx="459">
                  <c:v>461</c:v>
                </c:pt>
                <c:pt idx="460">
                  <c:v>462</c:v>
                </c:pt>
                <c:pt idx="461">
                  <c:v>463</c:v>
                </c:pt>
                <c:pt idx="462">
                  <c:v>464</c:v>
                </c:pt>
                <c:pt idx="463">
                  <c:v>465</c:v>
                </c:pt>
                <c:pt idx="464">
                  <c:v>466</c:v>
                </c:pt>
                <c:pt idx="465">
                  <c:v>467</c:v>
                </c:pt>
                <c:pt idx="466">
                  <c:v>468</c:v>
                </c:pt>
                <c:pt idx="467">
                  <c:v>469</c:v>
                </c:pt>
                <c:pt idx="468">
                  <c:v>470</c:v>
                </c:pt>
                <c:pt idx="469">
                  <c:v>471</c:v>
                </c:pt>
                <c:pt idx="470">
                  <c:v>472</c:v>
                </c:pt>
                <c:pt idx="471">
                  <c:v>473</c:v>
                </c:pt>
                <c:pt idx="472">
                  <c:v>474</c:v>
                </c:pt>
                <c:pt idx="473">
                  <c:v>475</c:v>
                </c:pt>
                <c:pt idx="474">
                  <c:v>476</c:v>
                </c:pt>
                <c:pt idx="475">
                  <c:v>477</c:v>
                </c:pt>
                <c:pt idx="476">
                  <c:v>478</c:v>
                </c:pt>
                <c:pt idx="477">
                  <c:v>479</c:v>
                </c:pt>
                <c:pt idx="478">
                  <c:v>480</c:v>
                </c:pt>
                <c:pt idx="479">
                  <c:v>481</c:v>
                </c:pt>
                <c:pt idx="480">
                  <c:v>482</c:v>
                </c:pt>
                <c:pt idx="481">
                  <c:v>483</c:v>
                </c:pt>
                <c:pt idx="482">
                  <c:v>484</c:v>
                </c:pt>
                <c:pt idx="483">
                  <c:v>485</c:v>
                </c:pt>
                <c:pt idx="484">
                  <c:v>486</c:v>
                </c:pt>
                <c:pt idx="485">
                  <c:v>487</c:v>
                </c:pt>
                <c:pt idx="486">
                  <c:v>488</c:v>
                </c:pt>
                <c:pt idx="487">
                  <c:v>489</c:v>
                </c:pt>
                <c:pt idx="488">
                  <c:v>490</c:v>
                </c:pt>
                <c:pt idx="489">
                  <c:v>491</c:v>
                </c:pt>
                <c:pt idx="490">
                  <c:v>492</c:v>
                </c:pt>
                <c:pt idx="491">
                  <c:v>493</c:v>
                </c:pt>
                <c:pt idx="492">
                  <c:v>494</c:v>
                </c:pt>
                <c:pt idx="493">
                  <c:v>495</c:v>
                </c:pt>
                <c:pt idx="494">
                  <c:v>496</c:v>
                </c:pt>
                <c:pt idx="495">
                  <c:v>497</c:v>
                </c:pt>
                <c:pt idx="496">
                  <c:v>498</c:v>
                </c:pt>
                <c:pt idx="497">
                  <c:v>499</c:v>
                </c:pt>
                <c:pt idx="498">
                  <c:v>500</c:v>
                </c:pt>
                <c:pt idx="499">
                  <c:v>501</c:v>
                </c:pt>
                <c:pt idx="500">
                  <c:v>502</c:v>
                </c:pt>
                <c:pt idx="501">
                  <c:v>503</c:v>
                </c:pt>
                <c:pt idx="502">
                  <c:v>504</c:v>
                </c:pt>
                <c:pt idx="503">
                  <c:v>505</c:v>
                </c:pt>
                <c:pt idx="504">
                  <c:v>506</c:v>
                </c:pt>
                <c:pt idx="505">
                  <c:v>507</c:v>
                </c:pt>
                <c:pt idx="506">
                  <c:v>508</c:v>
                </c:pt>
                <c:pt idx="507">
                  <c:v>509</c:v>
                </c:pt>
                <c:pt idx="508">
                  <c:v>510</c:v>
                </c:pt>
                <c:pt idx="509">
                  <c:v>511</c:v>
                </c:pt>
              </c:numCache>
            </c:numRef>
          </c:xVal>
          <c:yVal>
            <c:numRef>
              <c:f>Sheet1!$H$5:$H$514</c:f>
              <c:numCache>
                <c:formatCode>General</c:formatCode>
                <c:ptCount val="51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formatCode="0.00E+00">
                  <c:v>0</c:v>
                </c:pt>
                <c:pt idx="18" formatCode="0.00E+00">
                  <c:v>0</c:v>
                </c:pt>
                <c:pt idx="19">
                  <c:v>0</c:v>
                </c:pt>
                <c:pt idx="20">
                  <c:v>0</c:v>
                </c:pt>
                <c:pt idx="21">
                  <c:v>0</c:v>
                </c:pt>
                <c:pt idx="22">
                  <c:v>0</c:v>
                </c:pt>
                <c:pt idx="23">
                  <c:v>0</c:v>
                </c:pt>
                <c:pt idx="24">
                  <c:v>0</c:v>
                </c:pt>
                <c:pt idx="25">
                  <c:v>0</c:v>
                </c:pt>
                <c:pt idx="26">
                  <c:v>79.990120000000061</c:v>
                </c:pt>
                <c:pt idx="27">
                  <c:v>-0.13326270000000001</c:v>
                </c:pt>
                <c:pt idx="28">
                  <c:v>-58.406689999999998</c:v>
                </c:pt>
                <c:pt idx="29" formatCode="0.00E+00">
                  <c:v>-16.71536</c:v>
                </c:pt>
                <c:pt idx="30">
                  <c:v>5.7935309999999971</c:v>
                </c:pt>
                <c:pt idx="31" formatCode="0.00E+00">
                  <c:v>12.83855</c:v>
                </c:pt>
                <c:pt idx="32">
                  <c:v>17.436160000000001</c:v>
                </c:pt>
                <c:pt idx="33" formatCode="0.00E+00">
                  <c:v>16.600809999999999</c:v>
                </c:pt>
                <c:pt idx="34">
                  <c:v>12.994430000000005</c:v>
                </c:pt>
                <c:pt idx="35">
                  <c:v>11.484120000000001</c:v>
                </c:pt>
                <c:pt idx="36">
                  <c:v>9.7031840000000003</c:v>
                </c:pt>
                <c:pt idx="37">
                  <c:v>8.9366890000000048</c:v>
                </c:pt>
                <c:pt idx="38">
                  <c:v>7.3044709999999977</c:v>
                </c:pt>
                <c:pt idx="39">
                  <c:v>7.5583839999999975</c:v>
                </c:pt>
                <c:pt idx="40">
                  <c:v>5.5544029999999971</c:v>
                </c:pt>
                <c:pt idx="41" formatCode="0.00E+00">
                  <c:v>5.9700519999999999</c:v>
                </c:pt>
                <c:pt idx="42" formatCode="0.00E+00">
                  <c:v>3.0810979999999999</c:v>
                </c:pt>
                <c:pt idx="43">
                  <c:v>1.254845</c:v>
                </c:pt>
                <c:pt idx="44">
                  <c:v>-1.2983750000000001</c:v>
                </c:pt>
                <c:pt idx="45">
                  <c:v>0.38174350000000001</c:v>
                </c:pt>
                <c:pt idx="46">
                  <c:v>1.972091</c:v>
                </c:pt>
                <c:pt idx="47" formatCode="0.00E+00">
                  <c:v>1.6179739999999998</c:v>
                </c:pt>
                <c:pt idx="48" formatCode="0.00E+00">
                  <c:v>1.0509959999999998</c:v>
                </c:pt>
                <c:pt idx="49">
                  <c:v>-0.49508500000000016</c:v>
                </c:pt>
                <c:pt idx="50">
                  <c:v>0.94567470000000031</c:v>
                </c:pt>
                <c:pt idx="51">
                  <c:v>1.7973459999999999</c:v>
                </c:pt>
                <c:pt idx="52">
                  <c:v>1.6825209999999999</c:v>
                </c:pt>
                <c:pt idx="53">
                  <c:v>0.34180350000000015</c:v>
                </c:pt>
                <c:pt idx="54">
                  <c:v>-0.87181410000000004</c:v>
                </c:pt>
                <c:pt idx="55" formatCode="0.00E+00">
                  <c:v>-0.96169900000000053</c:v>
                </c:pt>
                <c:pt idx="56">
                  <c:v>-2.2164319999999997</c:v>
                </c:pt>
                <c:pt idx="57" formatCode="0.00E+00">
                  <c:v>-2.0594009999999985</c:v>
                </c:pt>
                <c:pt idx="58">
                  <c:v>-2.5050579999999987</c:v>
                </c:pt>
                <c:pt idx="59">
                  <c:v>-2.7701850000000001</c:v>
                </c:pt>
                <c:pt idx="60">
                  <c:v>-2.4254919999999998</c:v>
                </c:pt>
                <c:pt idx="61" formatCode="0.00E+00">
                  <c:v>-2.8364639999999972</c:v>
                </c:pt>
                <c:pt idx="62">
                  <c:v>-3.6351</c:v>
                </c:pt>
                <c:pt idx="63">
                  <c:v>-3.3414539999999988</c:v>
                </c:pt>
                <c:pt idx="64" formatCode="0.00E+00">
                  <c:v>-0.62252209999999997</c:v>
                </c:pt>
                <c:pt idx="65" formatCode="0.00E+00">
                  <c:v>-1.024027</c:v>
                </c:pt>
                <c:pt idx="66" formatCode="0.00E+00">
                  <c:v>0.60887830000000032</c:v>
                </c:pt>
                <c:pt idx="67">
                  <c:v>-1.0359329999999998</c:v>
                </c:pt>
                <c:pt idx="68">
                  <c:v>-1.9364520000000007</c:v>
                </c:pt>
                <c:pt idx="69">
                  <c:v>-2.566614</c:v>
                </c:pt>
                <c:pt idx="70">
                  <c:v>-2.1806809999999999</c:v>
                </c:pt>
                <c:pt idx="71" formatCode="0.00E+00">
                  <c:v>-0.29563150000000005</c:v>
                </c:pt>
                <c:pt idx="72">
                  <c:v>0.54891349999999972</c:v>
                </c:pt>
                <c:pt idx="73" formatCode="0.00E+00">
                  <c:v>-2.6099909999999999</c:v>
                </c:pt>
                <c:pt idx="74" formatCode="0.00E+00">
                  <c:v>-1.30365</c:v>
                </c:pt>
                <c:pt idx="75">
                  <c:v>0.26286520000000002</c:v>
                </c:pt>
                <c:pt idx="76" formatCode="0.00E+00">
                  <c:v>-0.65518160000000036</c:v>
                </c:pt>
                <c:pt idx="77">
                  <c:v>-0.31273030000000002</c:v>
                </c:pt>
                <c:pt idx="78">
                  <c:v>-0.77181400000000033</c:v>
                </c:pt>
                <c:pt idx="79">
                  <c:v>-1.7511109999999999</c:v>
                </c:pt>
                <c:pt idx="80">
                  <c:v>0.21097940000000012</c:v>
                </c:pt>
                <c:pt idx="81">
                  <c:v>-1.493582</c:v>
                </c:pt>
                <c:pt idx="82">
                  <c:v>1.1882100000000007</c:v>
                </c:pt>
                <c:pt idx="83">
                  <c:v>-3.0737109999999999</c:v>
                </c:pt>
                <c:pt idx="84">
                  <c:v>-1.3213599999999999</c:v>
                </c:pt>
                <c:pt idx="85">
                  <c:v>-3.4917979999999997</c:v>
                </c:pt>
                <c:pt idx="86">
                  <c:v>0.73171260000000005</c:v>
                </c:pt>
                <c:pt idx="87">
                  <c:v>-2.5108499999999982</c:v>
                </c:pt>
                <c:pt idx="88">
                  <c:v>0.38876750000000021</c:v>
                </c:pt>
                <c:pt idx="89">
                  <c:v>-0.67279250000000035</c:v>
                </c:pt>
                <c:pt idx="90">
                  <c:v>-1.6356259999999998</c:v>
                </c:pt>
                <c:pt idx="91">
                  <c:v>0.79517059999999962</c:v>
                </c:pt>
                <c:pt idx="92">
                  <c:v>-1.1309439999999999</c:v>
                </c:pt>
                <c:pt idx="93">
                  <c:v>-1.2074379999999998</c:v>
                </c:pt>
                <c:pt idx="94" formatCode="0.00E+00">
                  <c:v>6.3849699999999995E-2</c:v>
                </c:pt>
                <c:pt idx="95">
                  <c:v>-0.59137099999999965</c:v>
                </c:pt>
                <c:pt idx="96">
                  <c:v>1.1461190000000001</c:v>
                </c:pt>
                <c:pt idx="97">
                  <c:v>1.1610020000000001</c:v>
                </c:pt>
                <c:pt idx="98">
                  <c:v>-0.82992630000000001</c:v>
                </c:pt>
                <c:pt idx="99" formatCode="0.00E+00">
                  <c:v>-4.2006490000000042E-2</c:v>
                </c:pt>
                <c:pt idx="100">
                  <c:v>-0.38468740000000018</c:v>
                </c:pt>
                <c:pt idx="101">
                  <c:v>-0.7379596000000006</c:v>
                </c:pt>
                <c:pt idx="102">
                  <c:v>-1.5418449999999992</c:v>
                </c:pt>
                <c:pt idx="103" formatCode="0.00E+00">
                  <c:v>6.483211000000004E-2</c:v>
                </c:pt>
                <c:pt idx="104" formatCode="0.00E+00">
                  <c:v>-0.63074370000000035</c:v>
                </c:pt>
                <c:pt idx="105" formatCode="0.00E+00">
                  <c:v>-1.0271039999999998</c:v>
                </c:pt>
                <c:pt idx="106">
                  <c:v>0.52096089999999962</c:v>
                </c:pt>
                <c:pt idx="107">
                  <c:v>-0.74701130000000004</c:v>
                </c:pt>
                <c:pt idx="108">
                  <c:v>0.24034590000000008</c:v>
                </c:pt>
                <c:pt idx="109" formatCode="0.00E+00">
                  <c:v>5.2059559999999977E-2</c:v>
                </c:pt>
                <c:pt idx="110">
                  <c:v>1.5426959999999998</c:v>
                </c:pt>
                <c:pt idx="111">
                  <c:v>-0.48751530000000015</c:v>
                </c:pt>
                <c:pt idx="112">
                  <c:v>-1.6075889999999999</c:v>
                </c:pt>
                <c:pt idx="113" formatCode="0.00E+00">
                  <c:v>-2.9697230000000001</c:v>
                </c:pt>
                <c:pt idx="114" formatCode="0.00E+00">
                  <c:v>-2.1673820000000013</c:v>
                </c:pt>
                <c:pt idx="115" formatCode="0.00E+00">
                  <c:v>-2.2585820000000001</c:v>
                </c:pt>
                <c:pt idx="116">
                  <c:v>-0.93983349999999999</c:v>
                </c:pt>
                <c:pt idx="117" formatCode="0.00E+00">
                  <c:v>-1.1059839999999999</c:v>
                </c:pt>
                <c:pt idx="118" formatCode="0.00E+00">
                  <c:v>0.47376450000000014</c:v>
                </c:pt>
                <c:pt idx="119">
                  <c:v>-1.7899729999999998</c:v>
                </c:pt>
                <c:pt idx="120" formatCode="0.00E+00">
                  <c:v>0.42198270000000038</c:v>
                </c:pt>
                <c:pt idx="121">
                  <c:v>-0.8410801</c:v>
                </c:pt>
                <c:pt idx="122" formatCode="0.00E+00">
                  <c:v>-3.1216919999999999</c:v>
                </c:pt>
                <c:pt idx="123" formatCode="0.00E+00">
                  <c:v>8.911689000000006E-2</c:v>
                </c:pt>
                <c:pt idx="124" formatCode="0.00E+00">
                  <c:v>-9.9649860000000062E-2</c:v>
                </c:pt>
                <c:pt idx="125">
                  <c:v>0.23172129999999999</c:v>
                </c:pt>
                <c:pt idx="126" formatCode="0.00E+00">
                  <c:v>-0.17321990000000012</c:v>
                </c:pt>
                <c:pt idx="127" formatCode="0.00E+00">
                  <c:v>1.6596420000000001</c:v>
                </c:pt>
                <c:pt idx="128">
                  <c:v>-0.53621180000000002</c:v>
                </c:pt>
                <c:pt idx="129">
                  <c:v>-1.1397139999999999</c:v>
                </c:pt>
                <c:pt idx="130" formatCode="0.00E+00">
                  <c:v>-1.589056</c:v>
                </c:pt>
                <c:pt idx="131" formatCode="0.00E+00">
                  <c:v>-0.43851760000000017</c:v>
                </c:pt>
                <c:pt idx="132">
                  <c:v>0.49514420000000015</c:v>
                </c:pt>
                <c:pt idx="133">
                  <c:v>0.35050540000000002</c:v>
                </c:pt>
                <c:pt idx="134" formatCode="0.00E+00">
                  <c:v>-0.75434870000000032</c:v>
                </c:pt>
                <c:pt idx="135">
                  <c:v>1.4439279999999992</c:v>
                </c:pt>
                <c:pt idx="136" formatCode="0.00E+00">
                  <c:v>-1.4200649999999992</c:v>
                </c:pt>
                <c:pt idx="137" formatCode="0.00E+00">
                  <c:v>1.0901050000000006E-2</c:v>
                </c:pt>
                <c:pt idx="138" formatCode="0.00E+00">
                  <c:v>0.45484440000000015</c:v>
                </c:pt>
                <c:pt idx="139">
                  <c:v>-1.9456420000000001</c:v>
                </c:pt>
                <c:pt idx="140" formatCode="0.00E+00">
                  <c:v>-5.6737240000000022E-2</c:v>
                </c:pt>
                <c:pt idx="141">
                  <c:v>-0.7304491000000003</c:v>
                </c:pt>
                <c:pt idx="142">
                  <c:v>0.29947200000000024</c:v>
                </c:pt>
                <c:pt idx="143">
                  <c:v>-1.7335639999999992</c:v>
                </c:pt>
                <c:pt idx="144">
                  <c:v>1.9029419999999999</c:v>
                </c:pt>
                <c:pt idx="145">
                  <c:v>0.48626130000000001</c:v>
                </c:pt>
                <c:pt idx="146" formatCode="0.00E+00">
                  <c:v>0.7858822999999997</c:v>
                </c:pt>
                <c:pt idx="147" formatCode="0.00E+00">
                  <c:v>-1.638323</c:v>
                </c:pt>
                <c:pt idx="148">
                  <c:v>0.7344320999999997</c:v>
                </c:pt>
                <c:pt idx="149" formatCode="0.00E+00">
                  <c:v>-0.83731669999999969</c:v>
                </c:pt>
                <c:pt idx="150">
                  <c:v>-0.18502550000000001</c:v>
                </c:pt>
                <c:pt idx="151">
                  <c:v>0.52679290000000001</c:v>
                </c:pt>
                <c:pt idx="152" formatCode="0.00E+00">
                  <c:v>-0.81586629999999971</c:v>
                </c:pt>
                <c:pt idx="153">
                  <c:v>-1.118736</c:v>
                </c:pt>
                <c:pt idx="154">
                  <c:v>0.34952470000000024</c:v>
                </c:pt>
                <c:pt idx="155">
                  <c:v>-0.43167170000000021</c:v>
                </c:pt>
                <c:pt idx="156">
                  <c:v>1.8109409999999999</c:v>
                </c:pt>
                <c:pt idx="157">
                  <c:v>0.13016040000000001</c:v>
                </c:pt>
                <c:pt idx="158">
                  <c:v>-0.32457960000000025</c:v>
                </c:pt>
                <c:pt idx="159" formatCode="0.00E+00">
                  <c:v>-0.68404209999999999</c:v>
                </c:pt>
                <c:pt idx="160">
                  <c:v>-0.14096550000000008</c:v>
                </c:pt>
                <c:pt idx="161" formatCode="0.00E+00">
                  <c:v>0.84951469999999996</c:v>
                </c:pt>
                <c:pt idx="162">
                  <c:v>-2.0492479999999986</c:v>
                </c:pt>
                <c:pt idx="163">
                  <c:v>-0.27362350000000002</c:v>
                </c:pt>
                <c:pt idx="164" formatCode="0.00E+00">
                  <c:v>0.10623440000000008</c:v>
                </c:pt>
                <c:pt idx="165">
                  <c:v>-2.0805980000000002</c:v>
                </c:pt>
                <c:pt idx="166" formatCode="0.00E+00">
                  <c:v>-1.520219</c:v>
                </c:pt>
                <c:pt idx="167">
                  <c:v>-0.1030099</c:v>
                </c:pt>
                <c:pt idx="168">
                  <c:v>0.55348709999999968</c:v>
                </c:pt>
                <c:pt idx="169">
                  <c:v>2.205025</c:v>
                </c:pt>
                <c:pt idx="170">
                  <c:v>-0.42031830000000031</c:v>
                </c:pt>
                <c:pt idx="171" formatCode="0.00E+00">
                  <c:v>-1.4721739999999999</c:v>
                </c:pt>
                <c:pt idx="172" formatCode="0.00E+00">
                  <c:v>-0.13257830000000001</c:v>
                </c:pt>
                <c:pt idx="173">
                  <c:v>0.75728229999999996</c:v>
                </c:pt>
                <c:pt idx="174">
                  <c:v>-1.9171450000000001</c:v>
                </c:pt>
                <c:pt idx="175" formatCode="0.00E+00">
                  <c:v>0.23573550000000001</c:v>
                </c:pt>
                <c:pt idx="176">
                  <c:v>-2.0235539999999999</c:v>
                </c:pt>
                <c:pt idx="177">
                  <c:v>0.89460580000000034</c:v>
                </c:pt>
                <c:pt idx="178">
                  <c:v>0.73295239999999962</c:v>
                </c:pt>
                <c:pt idx="179" formatCode="0.00E+00">
                  <c:v>-1.171368</c:v>
                </c:pt>
                <c:pt idx="180">
                  <c:v>1.019652</c:v>
                </c:pt>
                <c:pt idx="181" formatCode="0.00E+00">
                  <c:v>3.8534529999999997E-2</c:v>
                </c:pt>
                <c:pt idx="182">
                  <c:v>-0.40552190000000021</c:v>
                </c:pt>
                <c:pt idx="183" formatCode="0.00E+00">
                  <c:v>1.302745</c:v>
                </c:pt>
                <c:pt idx="184">
                  <c:v>0.60751689999999969</c:v>
                </c:pt>
                <c:pt idx="185" formatCode="0.00E+00">
                  <c:v>-0.80236909999999961</c:v>
                </c:pt>
                <c:pt idx="186" formatCode="0.00E+00">
                  <c:v>2.294683</c:v>
                </c:pt>
                <c:pt idx="187" formatCode="0.00E+00">
                  <c:v>0.89862050000000004</c:v>
                </c:pt>
                <c:pt idx="188">
                  <c:v>0.32987380000000038</c:v>
                </c:pt>
                <c:pt idx="189" formatCode="0.00E+00">
                  <c:v>-4.3803870000000002E-2</c:v>
                </c:pt>
                <c:pt idx="190">
                  <c:v>0.17212140000000001</c:v>
                </c:pt>
                <c:pt idx="191" formatCode="0.00E+00">
                  <c:v>4.6035349999999975E-2</c:v>
                </c:pt>
                <c:pt idx="192" formatCode="0.00E+00">
                  <c:v>0.29748470000000038</c:v>
                </c:pt>
                <c:pt idx="193" formatCode="0.00E+00">
                  <c:v>0.45346770000000008</c:v>
                </c:pt>
                <c:pt idx="194" formatCode="0.00E+00">
                  <c:v>-0.77672860000000055</c:v>
                </c:pt>
                <c:pt idx="195">
                  <c:v>-2.1188019999999987</c:v>
                </c:pt>
                <c:pt idx="196" formatCode="0.00E+00">
                  <c:v>0.10409910000000004</c:v>
                </c:pt>
                <c:pt idx="197" formatCode="0.00E+00">
                  <c:v>1.1737569999999999</c:v>
                </c:pt>
                <c:pt idx="198">
                  <c:v>0.12680279999999997</c:v>
                </c:pt>
                <c:pt idx="199" formatCode="0.00E+00">
                  <c:v>0.42218970000000017</c:v>
                </c:pt>
                <c:pt idx="200" formatCode="0.00E+00">
                  <c:v>0.97688399999999997</c:v>
                </c:pt>
                <c:pt idx="201" formatCode="0.00E+00">
                  <c:v>7.769918000000002E-2</c:v>
                </c:pt>
                <c:pt idx="202">
                  <c:v>0.42907440000000024</c:v>
                </c:pt>
                <c:pt idx="203">
                  <c:v>0.57672749999999995</c:v>
                </c:pt>
                <c:pt idx="204" formatCode="0.00E+00">
                  <c:v>-5.5932040000000023E-2</c:v>
                </c:pt>
                <c:pt idx="205" formatCode="0.00E+00">
                  <c:v>0.85334990000000033</c:v>
                </c:pt>
                <c:pt idx="206">
                  <c:v>0.39537160000000038</c:v>
                </c:pt>
                <c:pt idx="207">
                  <c:v>1.0232979999999998</c:v>
                </c:pt>
                <c:pt idx="208" formatCode="0.00E+00">
                  <c:v>-0.63216510000000004</c:v>
                </c:pt>
                <c:pt idx="209" formatCode="0.00E+00">
                  <c:v>-0.72146109999999997</c:v>
                </c:pt>
                <c:pt idx="210" formatCode="0.00E+00">
                  <c:v>1.8663099999999999</c:v>
                </c:pt>
                <c:pt idx="211">
                  <c:v>-0.60379900000000053</c:v>
                </c:pt>
                <c:pt idx="212">
                  <c:v>-0.75858530000000002</c:v>
                </c:pt>
                <c:pt idx="213" formatCode="0.00E+00">
                  <c:v>-6.8885180000000004E-2</c:v>
                </c:pt>
                <c:pt idx="214" formatCode="0.00E+00">
                  <c:v>-1.3710089999999999</c:v>
                </c:pt>
                <c:pt idx="215" formatCode="0.00E+00">
                  <c:v>-8.2948340000000023E-2</c:v>
                </c:pt>
                <c:pt idx="216">
                  <c:v>1.2674299999999994</c:v>
                </c:pt>
                <c:pt idx="217" formatCode="0.00E+00">
                  <c:v>0.33316990000000024</c:v>
                </c:pt>
                <c:pt idx="218" formatCode="0.00E+00">
                  <c:v>0.54862239999999962</c:v>
                </c:pt>
                <c:pt idx="219" formatCode="0.00E+00">
                  <c:v>-0.57493950000000005</c:v>
                </c:pt>
                <c:pt idx="220" formatCode="0.00E+00">
                  <c:v>-9.584071000000001E-2</c:v>
                </c:pt>
                <c:pt idx="221" formatCode="0.00E+00">
                  <c:v>-0.82241909999999996</c:v>
                </c:pt>
                <c:pt idx="222">
                  <c:v>2.1141489999999985</c:v>
                </c:pt>
                <c:pt idx="223">
                  <c:v>1.268227</c:v>
                </c:pt>
                <c:pt idx="224" formatCode="0.00E+00">
                  <c:v>0.87786520000000035</c:v>
                </c:pt>
                <c:pt idx="225" formatCode="0.00E+00">
                  <c:v>-0.62013059999999998</c:v>
                </c:pt>
                <c:pt idx="226" formatCode="0.00E+00">
                  <c:v>0.37108510000000017</c:v>
                </c:pt>
                <c:pt idx="227" formatCode="0.00E+00">
                  <c:v>-0.46128880000000017</c:v>
                </c:pt>
                <c:pt idx="228">
                  <c:v>0.23210749999999999</c:v>
                </c:pt>
                <c:pt idx="229">
                  <c:v>0.7505522</c:v>
                </c:pt>
                <c:pt idx="230">
                  <c:v>-1.4035479999999998</c:v>
                </c:pt>
                <c:pt idx="231">
                  <c:v>-1.4790209999999993</c:v>
                </c:pt>
                <c:pt idx="232" formatCode="0.00E+00">
                  <c:v>9.7622640000000024E-2</c:v>
                </c:pt>
                <c:pt idx="233" formatCode="0.00E+00">
                  <c:v>2.703058</c:v>
                </c:pt>
                <c:pt idx="234">
                  <c:v>2.8132059999999983</c:v>
                </c:pt>
                <c:pt idx="235">
                  <c:v>1.4319409999999992</c:v>
                </c:pt>
                <c:pt idx="236" formatCode="0.00E+00">
                  <c:v>0.80858619999999948</c:v>
                </c:pt>
                <c:pt idx="237" formatCode="0.00E+00">
                  <c:v>2.0716519999999985</c:v>
                </c:pt>
                <c:pt idx="238" formatCode="0.00E+00">
                  <c:v>0.48087960000000024</c:v>
                </c:pt>
                <c:pt idx="239">
                  <c:v>0.35196760000000021</c:v>
                </c:pt>
                <c:pt idx="240" formatCode="0.00E+00">
                  <c:v>1.1921890000000006</c:v>
                </c:pt>
                <c:pt idx="241" formatCode="0.00E+00">
                  <c:v>0.17743150000000008</c:v>
                </c:pt>
                <c:pt idx="242">
                  <c:v>0.40498950000000017</c:v>
                </c:pt>
                <c:pt idx="243" formatCode="0.00E+00">
                  <c:v>-0.52498840000000002</c:v>
                </c:pt>
                <c:pt idx="244">
                  <c:v>-0.72276320000000005</c:v>
                </c:pt>
                <c:pt idx="245">
                  <c:v>1.546476</c:v>
                </c:pt>
                <c:pt idx="246">
                  <c:v>1.7182839999999999</c:v>
                </c:pt>
                <c:pt idx="247">
                  <c:v>2.1466719999999997</c:v>
                </c:pt>
                <c:pt idx="248">
                  <c:v>1.7838009999999993</c:v>
                </c:pt>
                <c:pt idx="249">
                  <c:v>0.99667340000000004</c:v>
                </c:pt>
                <c:pt idx="250" formatCode="0.00E+00">
                  <c:v>1.9102600000000001</c:v>
                </c:pt>
                <c:pt idx="251">
                  <c:v>-1.784268</c:v>
                </c:pt>
                <c:pt idx="252">
                  <c:v>0.68111749999999971</c:v>
                </c:pt>
                <c:pt idx="253" formatCode="0.00E+00">
                  <c:v>0.45945530000000001</c:v>
                </c:pt>
                <c:pt idx="254" formatCode="0.00E+00">
                  <c:v>0.98916699999999946</c:v>
                </c:pt>
                <c:pt idx="255" formatCode="0.00E+00">
                  <c:v>1.1885300000000001</c:v>
                </c:pt>
                <c:pt idx="256">
                  <c:v>0.15006880000000009</c:v>
                </c:pt>
                <c:pt idx="257">
                  <c:v>0.43117140000000015</c:v>
                </c:pt>
                <c:pt idx="258" formatCode="0.00E+00">
                  <c:v>4.2631139999999977E-2</c:v>
                </c:pt>
                <c:pt idx="259">
                  <c:v>-0.2151595</c:v>
                </c:pt>
                <c:pt idx="260" formatCode="0.00E+00">
                  <c:v>0.84271859999999998</c:v>
                </c:pt>
                <c:pt idx="261" formatCode="0.00E+00">
                  <c:v>0.40873090000000001</c:v>
                </c:pt>
                <c:pt idx="262">
                  <c:v>-0.12063090000000004</c:v>
                </c:pt>
                <c:pt idx="263">
                  <c:v>-0.84978849999999995</c:v>
                </c:pt>
                <c:pt idx="264">
                  <c:v>3.0720419999999984</c:v>
                </c:pt>
                <c:pt idx="265">
                  <c:v>2.5185369999999998</c:v>
                </c:pt>
                <c:pt idx="266">
                  <c:v>0.31664700000000001</c:v>
                </c:pt>
                <c:pt idx="267">
                  <c:v>1.0572639999999998</c:v>
                </c:pt>
                <c:pt idx="268">
                  <c:v>0.19196710000000008</c:v>
                </c:pt>
                <c:pt idx="269">
                  <c:v>0.97017819999999999</c:v>
                </c:pt>
                <c:pt idx="270">
                  <c:v>2.3672419999999987</c:v>
                </c:pt>
                <c:pt idx="271">
                  <c:v>1.7447299999999992</c:v>
                </c:pt>
                <c:pt idx="272">
                  <c:v>3.2934079999999999</c:v>
                </c:pt>
                <c:pt idx="273">
                  <c:v>-2.4018699999999988</c:v>
                </c:pt>
                <c:pt idx="274" formatCode="0.00E+00">
                  <c:v>-1.1707870000000007</c:v>
                </c:pt>
                <c:pt idx="275" formatCode="0.00E+00">
                  <c:v>1.0906989999999999</c:v>
                </c:pt>
                <c:pt idx="276">
                  <c:v>2.8206370000000001</c:v>
                </c:pt>
                <c:pt idx="277" formatCode="0.00E+00">
                  <c:v>0.10386529999999999</c:v>
                </c:pt>
                <c:pt idx="278">
                  <c:v>1.3052859999999999</c:v>
                </c:pt>
                <c:pt idx="279" formatCode="0.00E+00">
                  <c:v>1.1828620000000001</c:v>
                </c:pt>
                <c:pt idx="280">
                  <c:v>0.78360430000000003</c:v>
                </c:pt>
                <c:pt idx="281" formatCode="0.00E+00">
                  <c:v>0.67951499999999998</c:v>
                </c:pt>
                <c:pt idx="282">
                  <c:v>3.639996</c:v>
                </c:pt>
                <c:pt idx="283" formatCode="0.00E+00">
                  <c:v>-0.4684910000000001</c:v>
                </c:pt>
                <c:pt idx="284">
                  <c:v>1.100411</c:v>
                </c:pt>
                <c:pt idx="285">
                  <c:v>-0.43769850000000021</c:v>
                </c:pt>
                <c:pt idx="286">
                  <c:v>1.0681229999999999</c:v>
                </c:pt>
                <c:pt idx="287">
                  <c:v>0.65645310000000001</c:v>
                </c:pt>
                <c:pt idx="288" formatCode="0.00E+00">
                  <c:v>1.8186370000000001</c:v>
                </c:pt>
                <c:pt idx="289" formatCode="0.00E+00">
                  <c:v>0.9942048</c:v>
                </c:pt>
                <c:pt idx="290">
                  <c:v>1.5988659999999999</c:v>
                </c:pt>
                <c:pt idx="291" formatCode="0.00E+00">
                  <c:v>1.657097</c:v>
                </c:pt>
                <c:pt idx="292" formatCode="0.00E+00">
                  <c:v>-1.1342760000000001</c:v>
                </c:pt>
                <c:pt idx="293" formatCode="0.00E+00">
                  <c:v>0.94988220000000001</c:v>
                </c:pt>
                <c:pt idx="294">
                  <c:v>2.7742649999999998</c:v>
                </c:pt>
                <c:pt idx="295" formatCode="0.00E+00">
                  <c:v>0.23233840000000008</c:v>
                </c:pt>
                <c:pt idx="296" formatCode="0.00E+00">
                  <c:v>0.33163740000000008</c:v>
                </c:pt>
                <c:pt idx="297">
                  <c:v>1.7338559999999998</c:v>
                </c:pt>
                <c:pt idx="298">
                  <c:v>-1.00224</c:v>
                </c:pt>
                <c:pt idx="299">
                  <c:v>1.2476949999999993</c:v>
                </c:pt>
                <c:pt idx="300">
                  <c:v>-0.19128790000000001</c:v>
                </c:pt>
                <c:pt idx="301">
                  <c:v>-0.50905729999999971</c:v>
                </c:pt>
                <c:pt idx="302">
                  <c:v>0.44339610000000002</c:v>
                </c:pt>
                <c:pt idx="303" formatCode="0.00E+00">
                  <c:v>1.6878439999999999</c:v>
                </c:pt>
                <c:pt idx="304">
                  <c:v>1.8137809999999999</c:v>
                </c:pt>
                <c:pt idx="305">
                  <c:v>1.1102920000000001</c:v>
                </c:pt>
                <c:pt idx="306">
                  <c:v>0.32349670000000036</c:v>
                </c:pt>
                <c:pt idx="307">
                  <c:v>2.4138559999999982</c:v>
                </c:pt>
                <c:pt idx="308">
                  <c:v>1.4417639999999992</c:v>
                </c:pt>
                <c:pt idx="309" formatCode="0.00E+00">
                  <c:v>0.29290630000000017</c:v>
                </c:pt>
                <c:pt idx="310" formatCode="0.00E+00">
                  <c:v>0.70347249999999961</c:v>
                </c:pt>
                <c:pt idx="311">
                  <c:v>-0.38386020000000032</c:v>
                </c:pt>
                <c:pt idx="312" formatCode="0.00E+00">
                  <c:v>1.5312629999999998</c:v>
                </c:pt>
                <c:pt idx="313" formatCode="0.00E+00">
                  <c:v>2.0742669999999985</c:v>
                </c:pt>
                <c:pt idx="314">
                  <c:v>-1.185065</c:v>
                </c:pt>
                <c:pt idx="315" formatCode="0.00E+00">
                  <c:v>1.072481</c:v>
                </c:pt>
                <c:pt idx="316">
                  <c:v>1.303088</c:v>
                </c:pt>
                <c:pt idx="317" formatCode="0.00E+00">
                  <c:v>3.190426</c:v>
                </c:pt>
                <c:pt idx="318">
                  <c:v>1.6452720000000001</c:v>
                </c:pt>
                <c:pt idx="319" formatCode="0.00E+00">
                  <c:v>-0.19446659999999999</c:v>
                </c:pt>
                <c:pt idx="320" formatCode="0.00E+00">
                  <c:v>-0.33653740000000021</c:v>
                </c:pt>
                <c:pt idx="321" formatCode="0.00E+00">
                  <c:v>1.0114049999999994</c:v>
                </c:pt>
                <c:pt idx="322" formatCode="0.00E+00">
                  <c:v>-0.21521820000000016</c:v>
                </c:pt>
                <c:pt idx="323" formatCode="0.00E+00">
                  <c:v>1.0461130000000001</c:v>
                </c:pt>
                <c:pt idx="324">
                  <c:v>0.92904830000000005</c:v>
                </c:pt>
                <c:pt idx="325" formatCode="0.00E+00">
                  <c:v>1.1985450000000007E-2</c:v>
                </c:pt>
                <c:pt idx="326">
                  <c:v>0.50902000000000003</c:v>
                </c:pt>
                <c:pt idx="327">
                  <c:v>0.79665399999999997</c:v>
                </c:pt>
                <c:pt idx="328">
                  <c:v>2.5248170000000001</c:v>
                </c:pt>
                <c:pt idx="329" formatCode="0.00E+00">
                  <c:v>1.7329349999999992</c:v>
                </c:pt>
                <c:pt idx="330">
                  <c:v>-0.83353689999999969</c:v>
                </c:pt>
                <c:pt idx="331">
                  <c:v>1.4878119999999992</c:v>
                </c:pt>
                <c:pt idx="332" formatCode="0.00E+00">
                  <c:v>1.4866969999999993</c:v>
                </c:pt>
                <c:pt idx="333" formatCode="0.00E+00">
                  <c:v>-3.1049180000000013E-2</c:v>
                </c:pt>
                <c:pt idx="334" formatCode="0.00E+00">
                  <c:v>0.42953950000000002</c:v>
                </c:pt>
                <c:pt idx="335">
                  <c:v>1.3666309999999999</c:v>
                </c:pt>
                <c:pt idx="336">
                  <c:v>2.278489</c:v>
                </c:pt>
                <c:pt idx="337">
                  <c:v>-0.18821320000000016</c:v>
                </c:pt>
                <c:pt idx="338" formatCode="0.00E+00">
                  <c:v>1.2261649999999993</c:v>
                </c:pt>
                <c:pt idx="339">
                  <c:v>0.58738479999999949</c:v>
                </c:pt>
                <c:pt idx="340" formatCode="0.00E+00">
                  <c:v>1.3281000000000001</c:v>
                </c:pt>
                <c:pt idx="341" formatCode="0.00E+00">
                  <c:v>-0.33543500000000021</c:v>
                </c:pt>
                <c:pt idx="342">
                  <c:v>0.39785990000000038</c:v>
                </c:pt>
                <c:pt idx="343">
                  <c:v>1.0634589999999999</c:v>
                </c:pt>
                <c:pt idx="344">
                  <c:v>0.72900039999999999</c:v>
                </c:pt>
                <c:pt idx="345">
                  <c:v>1.0077749999999994</c:v>
                </c:pt>
                <c:pt idx="346" formatCode="0.00E+00">
                  <c:v>-1.0465329999999999</c:v>
                </c:pt>
                <c:pt idx="347" formatCode="0.00E+00">
                  <c:v>-2.3790039999999985E-2</c:v>
                </c:pt>
                <c:pt idx="348">
                  <c:v>-0.71205059999999998</c:v>
                </c:pt>
                <c:pt idx="349">
                  <c:v>1.2282609999999998</c:v>
                </c:pt>
                <c:pt idx="350">
                  <c:v>0.18722780000000008</c:v>
                </c:pt>
                <c:pt idx="351">
                  <c:v>0.6797431000000006</c:v>
                </c:pt>
                <c:pt idx="352">
                  <c:v>1.589445</c:v>
                </c:pt>
                <c:pt idx="353">
                  <c:v>-0.86629250000000002</c:v>
                </c:pt>
                <c:pt idx="354">
                  <c:v>2.8144719999999985</c:v>
                </c:pt>
                <c:pt idx="355">
                  <c:v>5.849320000000003E-2</c:v>
                </c:pt>
                <c:pt idx="356">
                  <c:v>-0.96825039999999996</c:v>
                </c:pt>
                <c:pt idx="357" formatCode="0.00E+00">
                  <c:v>-1.4394739999999993</c:v>
                </c:pt>
                <c:pt idx="358">
                  <c:v>-1.2389649999999994</c:v>
                </c:pt>
                <c:pt idx="359">
                  <c:v>1.6679009999999999</c:v>
                </c:pt>
                <c:pt idx="360">
                  <c:v>2.8795389999999985</c:v>
                </c:pt>
                <c:pt idx="361">
                  <c:v>-0.49872150000000015</c:v>
                </c:pt>
                <c:pt idx="362">
                  <c:v>0.72051829999999961</c:v>
                </c:pt>
                <c:pt idx="363">
                  <c:v>1.0415089999999998</c:v>
                </c:pt>
                <c:pt idx="364">
                  <c:v>0.4716571</c:v>
                </c:pt>
                <c:pt idx="365" formatCode="0.00E+00">
                  <c:v>1.179648</c:v>
                </c:pt>
                <c:pt idx="366" formatCode="0.00E+00">
                  <c:v>-0.74873270000000003</c:v>
                </c:pt>
                <c:pt idx="367" formatCode="0.00E+00">
                  <c:v>6.9530350000000019E-2</c:v>
                </c:pt>
                <c:pt idx="368" formatCode="0.00E+00">
                  <c:v>-5.9092420000000069E-2</c:v>
                </c:pt>
                <c:pt idx="369">
                  <c:v>2.178874</c:v>
                </c:pt>
                <c:pt idx="370">
                  <c:v>2.7597239999999998</c:v>
                </c:pt>
                <c:pt idx="371">
                  <c:v>0.68822070000000002</c:v>
                </c:pt>
                <c:pt idx="372" formatCode="0.00E+00">
                  <c:v>0.95061260000000003</c:v>
                </c:pt>
                <c:pt idx="373" formatCode="0.00E+00">
                  <c:v>2.1574970000000002</c:v>
                </c:pt>
                <c:pt idx="374" formatCode="0.00E+00">
                  <c:v>0.62761639999999996</c:v>
                </c:pt>
                <c:pt idx="375">
                  <c:v>1.6132120000000001</c:v>
                </c:pt>
                <c:pt idx="376" formatCode="0.00E+00">
                  <c:v>0.79496860000000003</c:v>
                </c:pt>
                <c:pt idx="377" formatCode="0.00E+00">
                  <c:v>0.9515245</c:v>
                </c:pt>
                <c:pt idx="378">
                  <c:v>1.1066819999999999</c:v>
                </c:pt>
                <c:pt idx="379">
                  <c:v>0.84224619999999961</c:v>
                </c:pt>
                <c:pt idx="380">
                  <c:v>-0.84665270000000004</c:v>
                </c:pt>
                <c:pt idx="381">
                  <c:v>0.11300560000000004</c:v>
                </c:pt>
                <c:pt idx="382" formatCode="0.00E+00">
                  <c:v>0.6712813000000003</c:v>
                </c:pt>
                <c:pt idx="383">
                  <c:v>2.2270500000000002</c:v>
                </c:pt>
                <c:pt idx="384">
                  <c:v>1.8084</c:v>
                </c:pt>
                <c:pt idx="385" formatCode="0.00E+00">
                  <c:v>1.044513</c:v>
                </c:pt>
                <c:pt idx="386" formatCode="0.00E+00">
                  <c:v>0.79712899999999998</c:v>
                </c:pt>
                <c:pt idx="387" formatCode="0.00E+00">
                  <c:v>0.68324549999999995</c:v>
                </c:pt>
                <c:pt idx="388" formatCode="0.00E+00">
                  <c:v>2.3658899999999985</c:v>
                </c:pt>
                <c:pt idx="389" formatCode="0.00E+00">
                  <c:v>-0.58284530000000001</c:v>
                </c:pt>
                <c:pt idx="390" formatCode="0.00E+00">
                  <c:v>0.27445940000000002</c:v>
                </c:pt>
                <c:pt idx="391">
                  <c:v>-0.37684880000000032</c:v>
                </c:pt>
                <c:pt idx="392" formatCode="0.00E+00">
                  <c:v>9.3852770000000044E-2</c:v>
                </c:pt>
                <c:pt idx="393" formatCode="0.00E+00">
                  <c:v>0.56129859999999998</c:v>
                </c:pt>
                <c:pt idx="394">
                  <c:v>-0.23757159999999997</c:v>
                </c:pt>
                <c:pt idx="395">
                  <c:v>0.79230269999999969</c:v>
                </c:pt>
                <c:pt idx="396" formatCode="0.00E+00">
                  <c:v>1.0105339999999998</c:v>
                </c:pt>
                <c:pt idx="397">
                  <c:v>-1.2099409999999993</c:v>
                </c:pt>
                <c:pt idx="398" formatCode="0.00E+00">
                  <c:v>-0.50294240000000001</c:v>
                </c:pt>
                <c:pt idx="399">
                  <c:v>1.639292</c:v>
                </c:pt>
                <c:pt idx="400" formatCode="0.00E+00">
                  <c:v>1.8838870000000011E-2</c:v>
                </c:pt>
                <c:pt idx="401" formatCode="0.00E+00">
                  <c:v>-0.23448459999999999</c:v>
                </c:pt>
                <c:pt idx="402" formatCode="0.00E+00">
                  <c:v>1.2256369999999994</c:v>
                </c:pt>
                <c:pt idx="403">
                  <c:v>0.29806610000000017</c:v>
                </c:pt>
                <c:pt idx="404" formatCode="0.00E+00">
                  <c:v>-0.87162480000000053</c:v>
                </c:pt>
                <c:pt idx="405">
                  <c:v>-1.1959639999999998</c:v>
                </c:pt>
                <c:pt idx="406">
                  <c:v>-2.0514759999999983</c:v>
                </c:pt>
                <c:pt idx="407">
                  <c:v>-0.50075409999999998</c:v>
                </c:pt>
                <c:pt idx="408">
                  <c:v>-0.33065940000000021</c:v>
                </c:pt>
                <c:pt idx="409">
                  <c:v>-0.19861129999999999</c:v>
                </c:pt>
                <c:pt idx="410">
                  <c:v>-1.5017939999999992</c:v>
                </c:pt>
                <c:pt idx="411">
                  <c:v>-2.4203860000000001</c:v>
                </c:pt>
                <c:pt idx="412">
                  <c:v>-0.83044709999999999</c:v>
                </c:pt>
                <c:pt idx="413">
                  <c:v>-1.0228109999999999</c:v>
                </c:pt>
                <c:pt idx="414" formatCode="0.00E+00">
                  <c:v>0.60792390000000029</c:v>
                </c:pt>
                <c:pt idx="415" formatCode="0.00E+00">
                  <c:v>-0.43451170000000017</c:v>
                </c:pt>
                <c:pt idx="416" formatCode="0.00E+00">
                  <c:v>-0.40498310000000015</c:v>
                </c:pt>
                <c:pt idx="417" formatCode="0.00E+00">
                  <c:v>-3.5719719999999997</c:v>
                </c:pt>
                <c:pt idx="418" formatCode="0.00E+00">
                  <c:v>-2.3063340000000001</c:v>
                </c:pt>
                <c:pt idx="419">
                  <c:v>-1.7589919999999994</c:v>
                </c:pt>
                <c:pt idx="420" formatCode="0.00E+00">
                  <c:v>-0.35779740000000004</c:v>
                </c:pt>
                <c:pt idx="421" formatCode="0.00E+00">
                  <c:v>-1.5629229999999998</c:v>
                </c:pt>
                <c:pt idx="422">
                  <c:v>-1.38916</c:v>
                </c:pt>
                <c:pt idx="423">
                  <c:v>-1.6054789999999999</c:v>
                </c:pt>
                <c:pt idx="424">
                  <c:v>-1.668374</c:v>
                </c:pt>
                <c:pt idx="425">
                  <c:v>-2.3659589999999988</c:v>
                </c:pt>
                <c:pt idx="426">
                  <c:v>-2.3352779999999984</c:v>
                </c:pt>
                <c:pt idx="427">
                  <c:v>0.20820620000000009</c:v>
                </c:pt>
                <c:pt idx="428" formatCode="0.00E+00">
                  <c:v>0.25964319999999996</c:v>
                </c:pt>
                <c:pt idx="429" formatCode="0.00E+00">
                  <c:v>-1.7132199999999993</c:v>
                </c:pt>
                <c:pt idx="430">
                  <c:v>-0.37239710000000015</c:v>
                </c:pt>
                <c:pt idx="431" formatCode="0.00E+00">
                  <c:v>-0.91119190000000005</c:v>
                </c:pt>
                <c:pt idx="432" formatCode="0.00E+00">
                  <c:v>0.56748129999999997</c:v>
                </c:pt>
                <c:pt idx="433" formatCode="0.00E+00">
                  <c:v>-1.099872</c:v>
                </c:pt>
                <c:pt idx="434">
                  <c:v>-0.25220909999999996</c:v>
                </c:pt>
                <c:pt idx="435" formatCode="0.00E+00">
                  <c:v>0.23663120000000001</c:v>
                </c:pt>
                <c:pt idx="436" formatCode="0.00E+00">
                  <c:v>0.33557940000000036</c:v>
                </c:pt>
                <c:pt idx="437" formatCode="0.00E+00">
                  <c:v>-0.66381190000000034</c:v>
                </c:pt>
                <c:pt idx="438" formatCode="0.00E+00">
                  <c:v>-1.4469459999999998</c:v>
                </c:pt>
                <c:pt idx="439" formatCode="0.00E+00">
                  <c:v>-0.23526690000000008</c:v>
                </c:pt>
                <c:pt idx="440" formatCode="0.00E+00">
                  <c:v>-0.89691980000000004</c:v>
                </c:pt>
                <c:pt idx="441">
                  <c:v>-1.206912</c:v>
                </c:pt>
                <c:pt idx="442" formatCode="0.00E+00">
                  <c:v>-1.8078379999999998</c:v>
                </c:pt>
                <c:pt idx="443" formatCode="0.00E+00">
                  <c:v>-1.6157999999999992</c:v>
                </c:pt>
                <c:pt idx="444" formatCode="0.00E+00">
                  <c:v>0.12426350000000008</c:v>
                </c:pt>
                <c:pt idx="445">
                  <c:v>-0.48615680000000017</c:v>
                </c:pt>
                <c:pt idx="446" formatCode="0.00E+00">
                  <c:v>-0.7020111</c:v>
                </c:pt>
                <c:pt idx="447" formatCode="0.00E+00">
                  <c:v>-0.35407210000000017</c:v>
                </c:pt>
                <c:pt idx="448" formatCode="0.00E+00">
                  <c:v>-0.20920079999999999</c:v>
                </c:pt>
                <c:pt idx="449">
                  <c:v>-1.143106</c:v>
                </c:pt>
                <c:pt idx="450" formatCode="0.00E+00">
                  <c:v>-2.862933</c:v>
                </c:pt>
                <c:pt idx="451" formatCode="0.00E+00">
                  <c:v>-1.125289</c:v>
                </c:pt>
                <c:pt idx="452" formatCode="0.00E+00">
                  <c:v>-0.75768040000000036</c:v>
                </c:pt>
                <c:pt idx="453">
                  <c:v>-1.4039049999999988</c:v>
                </c:pt>
                <c:pt idx="454">
                  <c:v>-0.82885620000000004</c:v>
                </c:pt>
                <c:pt idx="455">
                  <c:v>-1.2098629999999992</c:v>
                </c:pt>
                <c:pt idx="456" formatCode="0.00E+00">
                  <c:v>-1.6813899999999999</c:v>
                </c:pt>
                <c:pt idx="457">
                  <c:v>-0.27421600000000002</c:v>
                </c:pt>
                <c:pt idx="458" formatCode="0.00E+00">
                  <c:v>-1.1993289999999999</c:v>
                </c:pt>
                <c:pt idx="459">
                  <c:v>-0.48097050000000025</c:v>
                </c:pt>
                <c:pt idx="460" formatCode="0.00E+00">
                  <c:v>-1.9717570000000006</c:v>
                </c:pt>
                <c:pt idx="461">
                  <c:v>-0.96861430000000004</c:v>
                </c:pt>
                <c:pt idx="462" formatCode="0.00E+00">
                  <c:v>-1.922865</c:v>
                </c:pt>
                <c:pt idx="463">
                  <c:v>-1.620822</c:v>
                </c:pt>
                <c:pt idx="464">
                  <c:v>-1.9004810000000001</c:v>
                </c:pt>
                <c:pt idx="465">
                  <c:v>-2.0104319999999998</c:v>
                </c:pt>
                <c:pt idx="466">
                  <c:v>-0.47224380000000005</c:v>
                </c:pt>
                <c:pt idx="467" formatCode="0.00E+00">
                  <c:v>-2.3023549999999986</c:v>
                </c:pt>
                <c:pt idx="468">
                  <c:v>-2.5955879999999998</c:v>
                </c:pt>
                <c:pt idx="469">
                  <c:v>-1.8776759999999999</c:v>
                </c:pt>
                <c:pt idx="470">
                  <c:v>-4.450815999999997</c:v>
                </c:pt>
                <c:pt idx="471">
                  <c:v>-1.763558</c:v>
                </c:pt>
                <c:pt idx="472">
                  <c:v>-1.1635120000000001</c:v>
                </c:pt>
                <c:pt idx="473" formatCode="0.00E+00">
                  <c:v>-1.500513</c:v>
                </c:pt>
                <c:pt idx="474">
                  <c:v>-1.886908</c:v>
                </c:pt>
                <c:pt idx="475">
                  <c:v>-2.5483320000000012</c:v>
                </c:pt>
                <c:pt idx="476">
                  <c:v>-2.9730749999999997</c:v>
                </c:pt>
                <c:pt idx="477" formatCode="0.00E+00">
                  <c:v>-3.9833150000000002</c:v>
                </c:pt>
                <c:pt idx="478">
                  <c:v>-2.221832</c:v>
                </c:pt>
                <c:pt idx="479" formatCode="0.00E+00">
                  <c:v>-2.3326019999999978</c:v>
                </c:pt>
                <c:pt idx="480">
                  <c:v>-2.4227310000000002</c:v>
                </c:pt>
                <c:pt idx="481">
                  <c:v>-2.560219</c:v>
                </c:pt>
                <c:pt idx="482">
                  <c:v>-3.5084249999999999</c:v>
                </c:pt>
                <c:pt idx="483">
                  <c:v>-2.8190539999999973</c:v>
                </c:pt>
                <c:pt idx="484">
                  <c:v>-4.2299759999999971</c:v>
                </c:pt>
                <c:pt idx="485">
                  <c:v>-2.7855259999999999</c:v>
                </c:pt>
                <c:pt idx="486">
                  <c:v>-2.104454</c:v>
                </c:pt>
                <c:pt idx="487">
                  <c:v>-2.7103079999999999</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numCache>
            </c:numRef>
          </c:yVal>
          <c:smooth val="1"/>
        </c:ser>
        <c:dLbls>
          <c:showLegendKey val="0"/>
          <c:showVal val="0"/>
          <c:showCatName val="0"/>
          <c:showSerName val="0"/>
          <c:showPercent val="0"/>
          <c:showBubbleSize val="0"/>
        </c:dLbls>
        <c:axId val="322032384"/>
        <c:axId val="322034304"/>
      </c:scatterChart>
      <c:valAx>
        <c:axId val="322032384"/>
        <c:scaling>
          <c:orientation val="minMax"/>
          <c:max val="400"/>
          <c:min val="100"/>
        </c:scaling>
        <c:delete val="0"/>
        <c:axPos val="b"/>
        <c:title>
          <c:tx>
            <c:rich>
              <a:bodyPr/>
              <a:lstStyle/>
              <a:p>
                <a:pPr>
                  <a:defRPr sz="1000"/>
                </a:pPr>
                <a:r>
                  <a:rPr lang="en-GB" sz="1000"/>
                  <a:t>Time / Channels</a:t>
                </a:r>
              </a:p>
            </c:rich>
          </c:tx>
          <c:overlay val="0"/>
        </c:title>
        <c:numFmt formatCode="General" sourceLinked="1"/>
        <c:majorTickMark val="out"/>
        <c:minorTickMark val="none"/>
        <c:tickLblPos val="nextTo"/>
        <c:crossAx val="322034304"/>
        <c:crossesAt val="-8"/>
        <c:crossBetween val="midCat"/>
      </c:valAx>
      <c:valAx>
        <c:axId val="322034304"/>
        <c:scaling>
          <c:orientation val="minMax"/>
          <c:max val="8"/>
          <c:min val="-8"/>
        </c:scaling>
        <c:delete val="0"/>
        <c:axPos val="l"/>
        <c:title>
          <c:tx>
            <c:rich>
              <a:bodyPr rot="-5400000" vert="horz"/>
              <a:lstStyle/>
              <a:p>
                <a:pPr>
                  <a:defRPr sz="1000"/>
                </a:pPr>
                <a:r>
                  <a:rPr lang="en-GB" sz="1000"/>
                  <a:t>Std. Deviation</a:t>
                </a:r>
              </a:p>
            </c:rich>
          </c:tx>
          <c:overlay val="0"/>
        </c:title>
        <c:numFmt formatCode="General" sourceLinked="1"/>
        <c:majorTickMark val="out"/>
        <c:minorTickMark val="none"/>
        <c:tickLblPos val="nextTo"/>
        <c:crossAx val="322032384"/>
        <c:crosses val="autoZero"/>
        <c:crossBetween val="midCat"/>
        <c:majorUnit val="4"/>
      </c:valAx>
    </c:plotArea>
    <c:legend>
      <c:legendPos val="r"/>
      <c:layout>
        <c:manualLayout>
          <c:xMode val="edge"/>
          <c:yMode val="edge"/>
          <c:x val="0.79796643818159863"/>
          <c:y val="0.19784124617558899"/>
          <c:w val="0.1997621251346989"/>
          <c:h val="0.34100420879342747"/>
        </c:manualLayout>
      </c:layout>
      <c:overlay val="0"/>
    </c:legend>
    <c:plotVisOnly val="1"/>
    <c:dispBlanksAs val="gap"/>
    <c:showDLblsOverMax val="0"/>
  </c:chart>
  <c:spPr>
    <a:ln>
      <a:noFill/>
    </a:ln>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RI</c:v>
          </c:tx>
          <c:spPr>
            <a:ln w="19050">
              <a:solidFill>
                <a:schemeClr val="accent2"/>
              </a:solidFill>
            </a:ln>
          </c:spPr>
          <c:marker>
            <c:symbol val="none"/>
          </c:marker>
          <c:xVal>
            <c:numRef>
              <c:f>'47'!$A$4:$A$583</c:f>
              <c:numCache>
                <c:formatCode>General</c:formatCode>
                <c:ptCount val="580"/>
                <c:pt idx="0">
                  <c:v>6.1895860332202144</c:v>
                </c:pt>
                <c:pt idx="1">
                  <c:v>6.1878074297407872</c:v>
                </c:pt>
                <c:pt idx="2">
                  <c:v>6.186016701464963</c:v>
                </c:pt>
                <c:pt idx="3">
                  <c:v>6.1842137281115939</c:v>
                </c:pt>
                <c:pt idx="4">
                  <c:v>6.1823986728429521</c:v>
                </c:pt>
                <c:pt idx="5">
                  <c:v>6.1805711285657754</c:v>
                </c:pt>
                <c:pt idx="6">
                  <c:v>6.1787312569572688</c:v>
                </c:pt>
                <c:pt idx="7">
                  <c:v>6.176878933575372</c:v>
                </c:pt>
                <c:pt idx="8">
                  <c:v>6.1750140319822995</c:v>
                </c:pt>
                <c:pt idx="9">
                  <c:v>6.1731367152082299</c:v>
                </c:pt>
                <c:pt idx="10">
                  <c:v>6.1712468565097724</c:v>
                </c:pt>
                <c:pt idx="11">
                  <c:v>6.1693443271023014</c:v>
                </c:pt>
                <c:pt idx="12">
                  <c:v>6.1674289961162474</c:v>
                </c:pt>
                <c:pt idx="13">
                  <c:v>6.1655007305522087</c:v>
                </c:pt>
                <c:pt idx="14">
                  <c:v>6.1635596932406829</c:v>
                </c:pt>
                <c:pt idx="15">
                  <c:v>6.1616060501644272</c:v>
                </c:pt>
                <c:pt idx="16">
                  <c:v>6.1596390684360616</c:v>
                </c:pt>
                <c:pt idx="17">
                  <c:v>6.1576592103680428</c:v>
                </c:pt>
                <c:pt idx="18">
                  <c:v>6.1556663400765768</c:v>
                </c:pt>
                <c:pt idx="19">
                  <c:v>6.1536600145683975</c:v>
                </c:pt>
                <c:pt idx="20">
                  <c:v>6.1516407017775023</c:v>
                </c:pt>
                <c:pt idx="21">
                  <c:v>6.1496082632360096</c:v>
                </c:pt>
                <c:pt idx="22">
                  <c:v>6.1475622490015081</c:v>
                </c:pt>
                <c:pt idx="23">
                  <c:v>6.1455028222299841</c:v>
                </c:pt>
                <c:pt idx="24">
                  <c:v>6.1434301495330068</c:v>
                </c:pt>
                <c:pt idx="25">
                  <c:v>6.1413437737979075</c:v>
                </c:pt>
                <c:pt idx="26">
                  <c:v>6.1392441749358655</c:v>
                </c:pt>
                <c:pt idx="27">
                  <c:v>6.1371305757883325</c:v>
                </c:pt>
                <c:pt idx="28">
                  <c:v>6.135003457393382</c:v>
                </c:pt>
                <c:pt idx="29">
                  <c:v>6.1328623512085398</c:v>
                </c:pt>
                <c:pt idx="30">
                  <c:v>6.1307077440852717</c:v>
                </c:pt>
                <c:pt idx="31">
                  <c:v>6.1285391639744784</c:v>
                </c:pt>
                <c:pt idx="32">
                  <c:v>6.126356454460069</c:v>
                </c:pt>
                <c:pt idx="33">
                  <c:v>6.124159782745429</c:v>
                </c:pt>
                <c:pt idx="34">
                  <c:v>6.1219493199476709</c:v>
                </c:pt>
                <c:pt idx="35">
                  <c:v>6.1197245819166612</c:v>
                </c:pt>
                <c:pt idx="36">
                  <c:v>6.1174857377652891</c:v>
                </c:pt>
                <c:pt idx="37">
                  <c:v>6.1152322945172353</c:v>
                </c:pt>
                <c:pt idx="38">
                  <c:v>6.1129650887628975</c:v>
                </c:pt>
                <c:pt idx="39">
                  <c:v>6.1106832923601244</c:v>
                </c:pt>
                <c:pt idx="40">
                  <c:v>6.108387075367494</c:v>
                </c:pt>
                <c:pt idx="41">
                  <c:v>6.1060762719262032</c:v>
                </c:pt>
                <c:pt idx="42">
                  <c:v>6.1037510552822942</c:v>
                </c:pt>
                <c:pt idx="43">
                  <c:v>6.1014112592506073</c:v>
                </c:pt>
                <c:pt idx="44">
                  <c:v>6.0990567147382384</c:v>
                </c:pt>
                <c:pt idx="45">
                  <c:v>6.0966875972900381</c:v>
                </c:pt>
                <c:pt idx="46">
                  <c:v>6.0943033880047519</c:v>
                </c:pt>
                <c:pt idx="47">
                  <c:v>6.0919046116442868</c:v>
                </c:pt>
                <c:pt idx="48">
                  <c:v>6.0894907451859623</c:v>
                </c:pt>
                <c:pt idx="49">
                  <c:v>6.0870619655001077</c:v>
                </c:pt>
                <c:pt idx="50">
                  <c:v>6.084618454280422</c:v>
                </c:pt>
                <c:pt idx="51">
                  <c:v>6.0821596793286945</c:v>
                </c:pt>
                <c:pt idx="52">
                  <c:v>6.0796854586639428</c:v>
                </c:pt>
                <c:pt idx="53">
                  <c:v>6.0771963341637312</c:v>
                </c:pt>
                <c:pt idx="54">
                  <c:v>6.074692129822199</c:v>
                </c:pt>
                <c:pt idx="55">
                  <c:v>6.072172298695131</c:v>
                </c:pt>
                <c:pt idx="56">
                  <c:v>6.0696370219187123</c:v>
                </c:pt>
                <c:pt idx="57">
                  <c:v>6.0670864858997104</c:v>
                </c:pt>
                <c:pt idx="58">
                  <c:v>6.0645205081564635</c:v>
                </c:pt>
                <c:pt idx="59">
                  <c:v>6.0619385263438348</c:v>
                </c:pt>
                <c:pt idx="60">
                  <c:v>6.0593414810229422</c:v>
                </c:pt>
                <c:pt idx="61">
                  <c:v>6.0567284309950731</c:v>
                </c:pt>
                <c:pt idx="62">
                  <c:v>6.0540995636287853</c:v>
                </c:pt>
                <c:pt idx="63">
                  <c:v>6.0514550720368421</c:v>
                </c:pt>
                <c:pt idx="64">
                  <c:v>6.0487947671316498</c:v>
                </c:pt>
                <c:pt idx="65">
                  <c:v>6.0461184563716301</c:v>
                </c:pt>
                <c:pt idx="66">
                  <c:v>6.0434259436765831</c:v>
                </c:pt>
                <c:pt idx="67">
                  <c:v>6.0407178201954679</c:v>
                </c:pt>
                <c:pt idx="68">
                  <c:v>6.037993101607503</c:v>
                </c:pt>
                <c:pt idx="69">
                  <c:v>6.0352527821744699</c:v>
                </c:pt>
                <c:pt idx="70">
                  <c:v>6.032495867938815</c:v>
                </c:pt>
                <c:pt idx="71">
                  <c:v>6.0297225575638818</c:v>
                </c:pt>
                <c:pt idx="72">
                  <c:v>6.0269330562728234</c:v>
                </c:pt>
                <c:pt idx="73">
                  <c:v>6.0241271652506319</c:v>
                </c:pt>
                <c:pt idx="74">
                  <c:v>6.0213046819892204</c:v>
                </c:pt>
                <c:pt idx="75">
                  <c:v>6.018465816411311</c:v>
                </c:pt>
                <c:pt idx="76">
                  <c:v>6.0156103665816509</c:v>
                </c:pt>
                <c:pt idx="77">
                  <c:v>6.0127381267947895</c:v>
                </c:pt>
                <c:pt idx="78">
                  <c:v>6.0098493120368346</c:v>
                </c:pt>
                <c:pt idx="79">
                  <c:v>6.0069432899205397</c:v>
                </c:pt>
                <c:pt idx="80">
                  <c:v>6.0040211338379077</c:v>
                </c:pt>
                <c:pt idx="81">
                  <c:v>6.0010813488014598</c:v>
                </c:pt>
                <c:pt idx="82">
                  <c:v>5.9981250177541447</c:v>
                </c:pt>
                <c:pt idx="83">
                  <c:v>5.9951519377219711</c:v>
                </c:pt>
                <c:pt idx="84">
                  <c:v>5.9921614597351107</c:v>
                </c:pt>
                <c:pt idx="85">
                  <c:v>5.9891538091990055</c:v>
                </c:pt>
                <c:pt idx="86">
                  <c:v>5.9861287713577411</c:v>
                </c:pt>
                <c:pt idx="87">
                  <c:v>5.983087030449127</c:v>
                </c:pt>
                <c:pt idx="88">
                  <c:v>5.9800274731218153</c:v>
                </c:pt>
                <c:pt idx="89">
                  <c:v>5.9769507882177821</c:v>
                </c:pt>
                <c:pt idx="90">
                  <c:v>5.9738567638903666</c:v>
                </c:pt>
                <c:pt idx="91">
                  <c:v>5.9707447197263361</c:v>
                </c:pt>
                <c:pt idx="92">
                  <c:v>5.9676158294307653</c:v>
                </c:pt>
                <c:pt idx="93">
                  <c:v>5.9644689464677345</c:v>
                </c:pt>
                <c:pt idx="94">
                  <c:v>5.9613043172284774</c:v>
                </c:pt>
                <c:pt idx="95">
                  <c:v>5.9581217193812215</c:v>
                </c:pt>
                <c:pt idx="96">
                  <c:v>5.9549218899129315</c:v>
                </c:pt>
                <c:pt idx="97">
                  <c:v>5.9517036485809518</c:v>
                </c:pt>
                <c:pt idx="98">
                  <c:v>5.9484682272135672</c:v>
                </c:pt>
                <c:pt idx="99">
                  <c:v>5.9452139410512395</c:v>
                </c:pt>
                <c:pt idx="100">
                  <c:v>5.9419420352435859</c:v>
                </c:pt>
                <c:pt idx="101">
                  <c:v>5.9386522948459817</c:v>
                </c:pt>
                <c:pt idx="102">
                  <c:v>5.9353439968416861</c:v>
                </c:pt>
                <c:pt idx="103">
                  <c:v>5.9320179222077343</c:v>
                </c:pt>
                <c:pt idx="104">
                  <c:v>5.9286728315017463</c:v>
                </c:pt>
                <c:pt idx="105">
                  <c:v>5.9253100283380649</c:v>
                </c:pt>
                <c:pt idx="106">
                  <c:v>5.9219287806054268</c:v>
                </c:pt>
                <c:pt idx="107">
                  <c:v>5.9185288597920671</c:v>
                </c:pt>
                <c:pt idx="108">
                  <c:v>5.9151100329885482</c:v>
                </c:pt>
                <c:pt idx="109">
                  <c:v>5.9116731272637555</c:v>
                </c:pt>
                <c:pt idx="110">
                  <c:v>5.9082173895862597</c:v>
                </c:pt>
                <c:pt idx="111">
                  <c:v>5.9047431272403799</c:v>
                </c:pt>
                <c:pt idx="112">
                  <c:v>5.9012501152949453</c:v>
                </c:pt>
                <c:pt idx="113">
                  <c:v>5.8977381245454588</c:v>
                </c:pt>
                <c:pt idx="114">
                  <c:v>5.8942074754899973</c:v>
                </c:pt>
                <c:pt idx="115">
                  <c:v>5.8906573850543467</c:v>
                </c:pt>
                <c:pt idx="116">
                  <c:v>5.8870887372149721</c:v>
                </c:pt>
                <c:pt idx="117">
                  <c:v>5.8835007448562875</c:v>
                </c:pt>
                <c:pt idx="118">
                  <c:v>5.8798937431404266</c:v>
                </c:pt>
                <c:pt idx="119">
                  <c:v>5.8762675044080526</c:v>
                </c:pt>
                <c:pt idx="120">
                  <c:v>5.8726223790252883</c:v>
                </c:pt>
                <c:pt idx="121">
                  <c:v>5.868957558181644</c:v>
                </c:pt>
                <c:pt idx="122">
                  <c:v>5.8652733934631032</c:v>
                </c:pt>
                <c:pt idx="123">
                  <c:v>5.8615696547857921</c:v>
                </c:pt>
                <c:pt idx="124">
                  <c:v>5.8578467102148286</c:v>
                </c:pt>
                <c:pt idx="125">
                  <c:v>5.8541043365512131</c:v>
                </c:pt>
                <c:pt idx="126">
                  <c:v>5.8503416935117603</c:v>
                </c:pt>
                <c:pt idx="127">
                  <c:v>5.8465597701618055</c:v>
                </c:pt>
                <c:pt idx="128">
                  <c:v>5.842758346742591</c:v>
                </c:pt>
                <c:pt idx="129">
                  <c:v>5.8389365702348837</c:v>
                </c:pt>
                <c:pt idx="130">
                  <c:v>5.8350954658101886</c:v>
                </c:pt>
                <c:pt idx="131">
                  <c:v>5.8312341777102494</c:v>
                </c:pt>
                <c:pt idx="132">
                  <c:v>5.8273531159645211</c:v>
                </c:pt>
                <c:pt idx="133">
                  <c:v>5.8234520574145838</c:v>
                </c:pt>
                <c:pt idx="134">
                  <c:v>5.8195307749036189</c:v>
                </c:pt>
                <c:pt idx="135">
                  <c:v>5.8155890371778414</c:v>
                </c:pt>
                <c:pt idx="136">
                  <c:v>5.8116272789122299</c:v>
                </c:pt>
                <c:pt idx="137">
                  <c:v>5.8076452788717967</c:v>
                </c:pt>
                <c:pt idx="138">
                  <c:v>5.8036434945079503</c:v>
                </c:pt>
                <c:pt idx="139">
                  <c:v>5.7996203379752984</c:v>
                </c:pt>
                <c:pt idx="140">
                  <c:v>5.7955776431462391</c:v>
                </c:pt>
                <c:pt idx="141">
                  <c:v>5.7915138081592126</c:v>
                </c:pt>
                <c:pt idx="142">
                  <c:v>5.7874293005493458</c:v>
                </c:pt>
                <c:pt idx="143">
                  <c:v>5.7833246104161109</c:v>
                </c:pt>
                <c:pt idx="144">
                  <c:v>5.7791988071411735</c:v>
                </c:pt>
                <c:pt idx="145">
                  <c:v>5.7750523870570625</c:v>
                </c:pt>
                <c:pt idx="146">
                  <c:v>5.7708851345343986</c:v>
                </c:pt>
                <c:pt idx="147">
                  <c:v>5.766697573597682</c:v>
                </c:pt>
                <c:pt idx="148">
                  <c:v>5.7624887528176769</c:v>
                </c:pt>
                <c:pt idx="149">
                  <c:v>5.7582584461076181</c:v>
                </c:pt>
                <c:pt idx="150">
                  <c:v>5.75400718883665</c:v>
                </c:pt>
                <c:pt idx="151">
                  <c:v>5.7497347700343466</c:v>
                </c:pt>
                <c:pt idx="152">
                  <c:v>5.7454417559382005</c:v>
                </c:pt>
                <c:pt idx="153">
                  <c:v>5.7411271641735997</c:v>
                </c:pt>
                <c:pt idx="154">
                  <c:v>5.7367915703518646</c:v>
                </c:pt>
                <c:pt idx="155">
                  <c:v>5.7324339704134237</c:v>
                </c:pt>
                <c:pt idx="156">
                  <c:v>5.7280549495711028</c:v>
                </c:pt>
                <c:pt idx="157">
                  <c:v>5.7236551225601735</c:v>
                </c:pt>
                <c:pt idx="158">
                  <c:v>5.7192334768312838</c:v>
                </c:pt>
                <c:pt idx="159">
                  <c:v>5.7147898010802001</c:v>
                </c:pt>
                <c:pt idx="160">
                  <c:v>5.7103247271941413</c:v>
                </c:pt>
                <c:pt idx="161">
                  <c:v>5.7058380642146638</c:v>
                </c:pt>
                <c:pt idx="162">
                  <c:v>5.7013296189037534</c:v>
                </c:pt>
                <c:pt idx="163">
                  <c:v>5.696799195714882</c:v>
                </c:pt>
                <c:pt idx="164">
                  <c:v>5.6922465967638747</c:v>
                </c:pt>
                <c:pt idx="165">
                  <c:v>5.6876725132809209</c:v>
                </c:pt>
                <c:pt idx="166">
                  <c:v>5.6830767710756058</c:v>
                </c:pt>
                <c:pt idx="167">
                  <c:v>5.6784582838220983</c:v>
                </c:pt>
                <c:pt idx="168">
                  <c:v>5.6738177652840713</c:v>
                </c:pt>
                <c:pt idx="169">
                  <c:v>5.6691550361952645</c:v>
                </c:pt>
                <c:pt idx="170">
                  <c:v>5.6644699157407556</c:v>
                </c:pt>
                <c:pt idx="171">
                  <c:v>5.6597622215598618</c:v>
                </c:pt>
                <c:pt idx="172">
                  <c:v>5.6550327308136721</c:v>
                </c:pt>
                <c:pt idx="173">
                  <c:v>5.6502803181512498</c:v>
                </c:pt>
                <c:pt idx="174">
                  <c:v>5.6455057794891248</c:v>
                </c:pt>
                <c:pt idx="175">
                  <c:v>5.6407079663062909</c:v>
                </c:pt>
                <c:pt idx="176">
                  <c:v>5.6358886984147745</c:v>
                </c:pt>
                <c:pt idx="177">
                  <c:v>5.6310458217082902</c:v>
                </c:pt>
                <c:pt idx="178">
                  <c:v>5.6261801724929006</c:v>
                </c:pt>
                <c:pt idx="179">
                  <c:v>5.6212926321736996</c:v>
                </c:pt>
                <c:pt idx="180">
                  <c:v>5.6163809775943481</c:v>
                </c:pt>
                <c:pt idx="181">
                  <c:v>5.6114471405969182</c:v>
                </c:pt>
                <c:pt idx="182">
                  <c:v>5.6064899251616396</c:v>
                </c:pt>
                <c:pt idx="183">
                  <c:v>5.6015102610305876</c:v>
                </c:pt>
                <c:pt idx="184">
                  <c:v>5.5965069289315776</c:v>
                </c:pt>
                <c:pt idx="185">
                  <c:v>5.5914808847309523</c:v>
                </c:pt>
                <c:pt idx="186">
                  <c:v>5.5864308854884124</c:v>
                </c:pt>
                <c:pt idx="187">
                  <c:v>5.5813579144116572</c:v>
                </c:pt>
                <c:pt idx="188">
                  <c:v>5.5762618566730024</c:v>
                </c:pt>
                <c:pt idx="189">
                  <c:v>5.5711425992547605</c:v>
                </c:pt>
                <c:pt idx="190">
                  <c:v>5.5659988513587138</c:v>
                </c:pt>
                <c:pt idx="191">
                  <c:v>5.5608328493862924</c:v>
                </c:pt>
                <c:pt idx="192">
                  <c:v>5.5556421125907827</c:v>
                </c:pt>
                <c:pt idx="193">
                  <c:v>5.5504277157416695</c:v>
                </c:pt>
                <c:pt idx="194">
                  <c:v>5.5451907941048724</c:v>
                </c:pt>
                <c:pt idx="195">
                  <c:v>5.5399287878918217</c:v>
                </c:pt>
                <c:pt idx="196">
                  <c:v>5.5346440913454824</c:v>
                </c:pt>
                <c:pt idx="197">
                  <c:v>5.5293353741481415</c:v>
                </c:pt>
                <c:pt idx="198">
                  <c:v>5.5240012475073312</c:v>
                </c:pt>
                <c:pt idx="199">
                  <c:v>5.5186442086831144</c:v>
                </c:pt>
                <c:pt idx="200">
                  <c:v>5.5132628922226363</c:v>
                </c:pt>
                <c:pt idx="201">
                  <c:v>5.5078572204343637</c:v>
                </c:pt>
                <c:pt idx="202">
                  <c:v>5.5024284856882035</c:v>
                </c:pt>
                <c:pt idx="203">
                  <c:v>5.4969739051283746</c:v>
                </c:pt>
                <c:pt idx="204">
                  <c:v>5.4914961642085238</c:v>
                </c:pt>
                <c:pt idx="205">
                  <c:v>5.4859938395260475</c:v>
                </c:pt>
                <c:pt idx="206">
                  <c:v>5.4804668789089579</c:v>
                </c:pt>
                <c:pt idx="207">
                  <c:v>5.4749152360327731</c:v>
                </c:pt>
                <c:pt idx="208">
                  <c:v>5.4693388707558848</c:v>
                </c:pt>
                <c:pt idx="209">
                  <c:v>5.4637377494702593</c:v>
                </c:pt>
                <c:pt idx="210">
                  <c:v>5.4581133578856509</c:v>
                </c:pt>
                <c:pt idx="211">
                  <c:v>5.4524626715496334</c:v>
                </c:pt>
                <c:pt idx="212">
                  <c:v>5.4467871716807483</c:v>
                </c:pt>
                <c:pt idx="213">
                  <c:v>5.4410884275324243</c:v>
                </c:pt>
                <c:pt idx="214">
                  <c:v>5.4353633191185278</c:v>
                </c:pt>
                <c:pt idx="215">
                  <c:v>5.4296134127271118</c:v>
                </c:pt>
                <c:pt idx="216">
                  <c:v>5.4238387317466179</c:v>
                </c:pt>
                <c:pt idx="217">
                  <c:v>5.4180393095381341</c:v>
                </c:pt>
                <c:pt idx="218">
                  <c:v>5.4122135089468291</c:v>
                </c:pt>
                <c:pt idx="219">
                  <c:v>5.4063630202807307</c:v>
                </c:pt>
                <c:pt idx="220">
                  <c:v>5.4004879088108027</c:v>
                </c:pt>
                <c:pt idx="221">
                  <c:v>5.3945865013293846</c:v>
                </c:pt>
                <c:pt idx="222">
                  <c:v>5.3886605905923748</c:v>
                </c:pt>
                <c:pt idx="223">
                  <c:v>5.3827084797546982</c:v>
                </c:pt>
                <c:pt idx="224">
                  <c:v>5.3767302104187689</c:v>
                </c:pt>
                <c:pt idx="225">
                  <c:v>5.3707276857398352</c:v>
                </c:pt>
                <c:pt idx="226">
                  <c:v>5.3646991742366383</c:v>
                </c:pt>
                <c:pt idx="227">
                  <c:v>5.3586447569987241</c:v>
                </c:pt>
                <c:pt idx="228">
                  <c:v>5.3525645291952024</c:v>
                </c:pt>
                <c:pt idx="229">
                  <c:v>5.3464586008030119</c:v>
                </c:pt>
                <c:pt idx="230">
                  <c:v>5.3403270973670462</c:v>
                </c:pt>
                <c:pt idx="231">
                  <c:v>5.3341701607933176</c:v>
                </c:pt>
                <c:pt idx="232">
                  <c:v>5.3279859093907431</c:v>
                </c:pt>
                <c:pt idx="233">
                  <c:v>5.3217765023245569</c:v>
                </c:pt>
                <c:pt idx="234">
                  <c:v>5.3155400339448216</c:v>
                </c:pt>
                <c:pt idx="235">
                  <c:v>5.3092766270738085</c:v>
                </c:pt>
                <c:pt idx="236">
                  <c:v>5.3029885836404036</c:v>
                </c:pt>
                <c:pt idx="237">
                  <c:v>5.2966739637988072</c:v>
                </c:pt>
                <c:pt idx="238">
                  <c:v>5.2903329471285039</c:v>
                </c:pt>
                <c:pt idx="239">
                  <c:v>5.2839657334972223</c:v>
                </c:pt>
                <c:pt idx="240">
                  <c:v>5.2775702521015795</c:v>
                </c:pt>
                <c:pt idx="241">
                  <c:v>5.2711512963795988</c:v>
                </c:pt>
                <c:pt idx="242">
                  <c:v>5.2647021530983853</c:v>
                </c:pt>
                <c:pt idx="243">
                  <c:v>5.2582300904491293</c:v>
                </c:pt>
                <c:pt idx="244">
                  <c:v>5.2517282329448882</c:v>
                </c:pt>
                <c:pt idx="245">
                  <c:v>5.2452016410997082</c:v>
                </c:pt>
                <c:pt idx="246">
                  <c:v>5.2386456681556153</c:v>
                </c:pt>
                <c:pt idx="247">
                  <c:v>5.2320655716214937</c:v>
                </c:pt>
                <c:pt idx="248">
                  <c:v>5.2254566066481578</c:v>
                </c:pt>
                <c:pt idx="249">
                  <c:v>5.2188216146921818</c:v>
                </c:pt>
                <c:pt idx="250">
                  <c:v>5.2121582951984156</c:v>
                </c:pt>
                <c:pt idx="251">
                  <c:v>5.2054696249379271</c:v>
                </c:pt>
                <c:pt idx="252">
                  <c:v>5.1987532807742767</c:v>
                </c:pt>
                <c:pt idx="253">
                  <c:v>5.1920095926536698</c:v>
                </c:pt>
                <c:pt idx="254">
                  <c:v>5.1852360861414111</c:v>
                </c:pt>
                <c:pt idx="255">
                  <c:v>5.1784387790995643</c:v>
                </c:pt>
                <c:pt idx="256">
                  <c:v>5.1716123815367467</c:v>
                </c:pt>
                <c:pt idx="257">
                  <c:v>5.1647572157661283</c:v>
                </c:pt>
                <c:pt idx="258">
                  <c:v>5.157876655089991</c:v>
                </c:pt>
                <c:pt idx="259">
                  <c:v>5.1509681643504148</c:v>
                </c:pt>
                <c:pt idx="260">
                  <c:v>5.1440321688495247</c:v>
                </c:pt>
                <c:pt idx="261">
                  <c:v>5.1370659633383822</c:v>
                </c:pt>
                <c:pt idx="262">
                  <c:v>5.1300731136015738</c:v>
                </c:pt>
                <c:pt idx="263">
                  <c:v>5.1230541584390492</c:v>
                </c:pt>
                <c:pt idx="264">
                  <c:v>5.1160063545422974</c:v>
                </c:pt>
                <c:pt idx="265">
                  <c:v>5.1089301646144616</c:v>
                </c:pt>
                <c:pt idx="266">
                  <c:v>5.101826091860965</c:v>
                </c:pt>
                <c:pt idx="267">
                  <c:v>5.0946911899531013</c:v>
                </c:pt>
                <c:pt idx="268">
                  <c:v>5.0875329757340939</c:v>
                </c:pt>
                <c:pt idx="269">
                  <c:v>5.0803414327279288</c:v>
                </c:pt>
                <c:pt idx="270">
                  <c:v>5.0731242251040518</c:v>
                </c:pt>
                <c:pt idx="271">
                  <c:v>5.0658783528573919</c:v>
                </c:pt>
                <c:pt idx="272">
                  <c:v>5.0586044129955177</c:v>
                </c:pt>
                <c:pt idx="273">
                  <c:v>5.0513030517775315</c:v>
                </c:pt>
                <c:pt idx="274">
                  <c:v>5.0439710425140607</c:v>
                </c:pt>
                <c:pt idx="275">
                  <c:v>5.0366129283597552</c:v>
                </c:pt>
                <c:pt idx="276">
                  <c:v>5.029225454579767</c:v>
                </c:pt>
                <c:pt idx="277">
                  <c:v>5.0218051467651161</c:v>
                </c:pt>
                <c:pt idx="278">
                  <c:v>5.0143609041007027</c:v>
                </c:pt>
                <c:pt idx="279">
                  <c:v>5.00688515875978</c:v>
                </c:pt>
                <c:pt idx="280">
                  <c:v>4.9993828635650557</c:v>
                </c:pt>
                <c:pt idx="281">
                  <c:v>4.9918504788769047</c:v>
                </c:pt>
                <c:pt idx="282">
                  <c:v>4.9842887233877962</c:v>
                </c:pt>
                <c:pt idx="283">
                  <c:v>4.9766983754481506</c:v>
                </c:pt>
                <c:pt idx="284">
                  <c:v>4.9690756127860061</c:v>
                </c:pt>
                <c:pt idx="285">
                  <c:v>4.9614305867382642</c:v>
                </c:pt>
                <c:pt idx="286">
                  <c:v>4.9537500299020198</c:v>
                </c:pt>
                <c:pt idx="287">
                  <c:v>4.9460443082839687</c:v>
                </c:pt>
                <c:pt idx="288">
                  <c:v>4.9383045259842504</c:v>
                </c:pt>
                <c:pt idx="289">
                  <c:v>4.9305364336777409</c:v>
                </c:pt>
                <c:pt idx="290">
                  <c:v>4.9227410238247664</c:v>
                </c:pt>
                <c:pt idx="291">
                  <c:v>4.9149140825862521</c:v>
                </c:pt>
                <c:pt idx="292">
                  <c:v>4.907061849611714</c:v>
                </c:pt>
                <c:pt idx="293">
                  <c:v>4.8991745973047669</c:v>
                </c:pt>
                <c:pt idx="294">
                  <c:v>4.891258616904139</c:v>
                </c:pt>
                <c:pt idx="295">
                  <c:v>4.8833149968376759</c:v>
                </c:pt>
                <c:pt idx="296">
                  <c:v>4.8753449098054675</c:v>
                </c:pt>
                <c:pt idx="297">
                  <c:v>4.8673378283620732</c:v>
                </c:pt>
                <c:pt idx="298">
                  <c:v>4.8593004516799168</c:v>
                </c:pt>
                <c:pt idx="299">
                  <c:v>4.8512399978603122</c:v>
                </c:pt>
                <c:pt idx="300">
                  <c:v>4.8431455365849869</c:v>
                </c:pt>
                <c:pt idx="301">
                  <c:v>4.8350180040419568</c:v>
                </c:pt>
                <c:pt idx="302">
                  <c:v>4.8268648884646135</c:v>
                </c:pt>
                <c:pt idx="303">
                  <c:v>4.8186810701854252</c:v>
                </c:pt>
                <c:pt idx="304">
                  <c:v>4.8104610339076981</c:v>
                </c:pt>
                <c:pt idx="305">
                  <c:v>4.8022193897266128</c:v>
                </c:pt>
                <c:pt idx="306">
                  <c:v>4.7939369866986237</c:v>
                </c:pt>
                <c:pt idx="307">
                  <c:v>4.7856358691707692</c:v>
                </c:pt>
                <c:pt idx="308">
                  <c:v>4.7772962969224952</c:v>
                </c:pt>
                <c:pt idx="309">
                  <c:v>4.768926548618877</c:v>
                </c:pt>
                <c:pt idx="310">
                  <c:v>4.7605280282836731</c:v>
                </c:pt>
                <c:pt idx="311">
                  <c:v>4.7520945651387647</c:v>
                </c:pt>
                <c:pt idx="312">
                  <c:v>4.7436351746287819</c:v>
                </c:pt>
                <c:pt idx="313">
                  <c:v>4.7351436099280679</c:v>
                </c:pt>
                <c:pt idx="314">
                  <c:v>4.7266212706233386</c:v>
                </c:pt>
                <c:pt idx="315">
                  <c:v>4.7180696707527003</c:v>
                </c:pt>
                <c:pt idx="316">
                  <c:v>4.7094819670732324</c:v>
                </c:pt>
                <c:pt idx="317">
                  <c:v>4.7008680604516568</c:v>
                </c:pt>
                <c:pt idx="318">
                  <c:v>4.6922210139386538</c:v>
                </c:pt>
                <c:pt idx="319">
                  <c:v>4.6835423199576507</c:v>
                </c:pt>
                <c:pt idx="320">
                  <c:v>4.6748335947596908</c:v>
                </c:pt>
                <c:pt idx="321">
                  <c:v>4.6660872164303067</c:v>
                </c:pt>
                <c:pt idx="322">
                  <c:v>4.6573140569452445</c:v>
                </c:pt>
                <c:pt idx="323">
                  <c:v>4.6485161337405545</c:v>
                </c:pt>
                <c:pt idx="324">
                  <c:v>4.639675704813059</c:v>
                </c:pt>
                <c:pt idx="325">
                  <c:v>4.6308141947282131</c:v>
                </c:pt>
                <c:pt idx="326">
                  <c:v>4.6219133332173774</c:v>
                </c:pt>
                <c:pt idx="327">
                  <c:v>4.6129744807486013</c:v>
                </c:pt>
                <c:pt idx="328">
                  <c:v>4.6040207410005234</c:v>
                </c:pt>
                <c:pt idx="329">
                  <c:v>4.5950219867841815</c:v>
                </c:pt>
                <c:pt idx="330">
                  <c:v>4.5859905838358941</c:v>
                </c:pt>
                <c:pt idx="331">
                  <c:v>4.5769399643348931</c:v>
                </c:pt>
                <c:pt idx="332">
                  <c:v>4.5678494505731067</c:v>
                </c:pt>
                <c:pt idx="333">
                  <c:v>4.5587205674525988</c:v>
                </c:pt>
                <c:pt idx="334">
                  <c:v>4.549567233145539</c:v>
                </c:pt>
                <c:pt idx="335">
                  <c:v>4.5403795346701177</c:v>
                </c:pt>
                <c:pt idx="336">
                  <c:v>4.5311594654045315</c:v>
                </c:pt>
                <c:pt idx="337">
                  <c:v>4.5219091871261101</c:v>
                </c:pt>
                <c:pt idx="338">
                  <c:v>4.5126310398092206</c:v>
                </c:pt>
                <c:pt idx="339">
                  <c:v>4.5033139228158845</c:v>
                </c:pt>
                <c:pt idx="340">
                  <c:v>4.4939596745541817</c:v>
                </c:pt>
                <c:pt idx="341">
                  <c:v>4.4845845292828432</c:v>
                </c:pt>
                <c:pt idx="342">
                  <c:v>4.4751625190830904</c:v>
                </c:pt>
                <c:pt idx="343">
                  <c:v>4.4657099364182411</c:v>
                </c:pt>
                <c:pt idx="344">
                  <c:v>4.4562293455254203</c:v>
                </c:pt>
                <c:pt idx="345">
                  <c:v>4.4467235195682013</c:v>
                </c:pt>
                <c:pt idx="346">
                  <c:v>4.4371795817525124</c:v>
                </c:pt>
                <c:pt idx="347">
                  <c:v>4.427599698924868</c:v>
                </c:pt>
                <c:pt idx="348">
                  <c:v>4.4179862306863837</c:v>
                </c:pt>
                <c:pt idx="349">
                  <c:v>4.408341741154655</c:v>
                </c:pt>
                <c:pt idx="350">
                  <c:v>4.3986690112108198</c:v>
                </c:pt>
                <c:pt idx="351">
                  <c:v>4.3889533165892782</c:v>
                </c:pt>
                <c:pt idx="352">
                  <c:v>4.3792148413786265</c:v>
                </c:pt>
                <c:pt idx="353">
                  <c:v>4.3694385154421429</c:v>
                </c:pt>
                <c:pt idx="354">
                  <c:v>4.3596268191503516</c:v>
                </c:pt>
                <c:pt idx="355">
                  <c:v>4.3497824533634706</c:v>
                </c:pt>
                <c:pt idx="356">
                  <c:v>4.3398884972237468</c:v>
                </c:pt>
                <c:pt idx="357">
                  <c:v>4.3299873872788028</c:v>
                </c:pt>
                <c:pt idx="358">
                  <c:v>4.3200423754796446</c:v>
                </c:pt>
                <c:pt idx="359">
                  <c:v>4.3100557377508917</c:v>
                </c:pt>
                <c:pt idx="360">
                  <c:v>4.3000517321200418</c:v>
                </c:pt>
                <c:pt idx="361">
                  <c:v>4.2900123392795413</c:v>
                </c:pt>
                <c:pt idx="362">
                  <c:v>4.2799177770238952</c:v>
                </c:pt>
                <c:pt idx="363">
                  <c:v>4.2698163773458235</c:v>
                </c:pt>
                <c:pt idx="364">
                  <c:v>4.2596655387296725</c:v>
                </c:pt>
                <c:pt idx="365">
                  <c:v>4.2494674142722895</c:v>
                </c:pt>
                <c:pt idx="366">
                  <c:v>4.239249413476724</c:v>
                </c:pt>
                <c:pt idx="367">
                  <c:v>4.22901594276341</c:v>
                </c:pt>
                <c:pt idx="368">
                  <c:v>4.2187192669004929</c:v>
                </c:pt>
                <c:pt idx="369">
                  <c:v>4.2084144809484814</c:v>
                </c:pt>
                <c:pt idx="370">
                  <c:v>4.1980519517243442</c:v>
                </c:pt>
                <c:pt idx="371">
                  <c:v>4.1876617026529592</c:v>
                </c:pt>
                <c:pt idx="372">
                  <c:v>4.1772478362556233</c:v>
                </c:pt>
                <c:pt idx="373">
                  <c:v>4.1667852197354325</c:v>
                </c:pt>
                <c:pt idx="374">
                  <c:v>4.1562764960030165</c:v>
                </c:pt>
                <c:pt idx="375">
                  <c:v>4.1457556236372071</c:v>
                </c:pt>
                <c:pt idx="376">
                  <c:v>4.1351962796066015</c:v>
                </c:pt>
                <c:pt idx="377">
                  <c:v>4.1246020278933386</c:v>
                </c:pt>
                <c:pt idx="378">
                  <c:v>4.1139767582898461</c:v>
                </c:pt>
                <c:pt idx="379">
                  <c:v>4.1033247070614447</c:v>
                </c:pt>
                <c:pt idx="380">
                  <c:v>4.092615390941555</c:v>
                </c:pt>
                <c:pt idx="381">
                  <c:v>4.0818871394235501</c:v>
                </c:pt>
                <c:pt idx="382">
                  <c:v>4.0711084217824496</c:v>
                </c:pt>
                <c:pt idx="383">
                  <c:v>4.0602822294383456</c:v>
                </c:pt>
                <c:pt idx="384">
                  <c:v>4.0494506181315497</c:v>
                </c:pt>
                <c:pt idx="385">
                  <c:v>4.0385804259615785</c:v>
                </c:pt>
                <c:pt idx="386">
                  <c:v>4.027675715904893</c:v>
                </c:pt>
                <c:pt idx="387">
                  <c:v>4.0167409272862598</c:v>
                </c:pt>
                <c:pt idx="388">
                  <c:v>4.0057380426514246</c:v>
                </c:pt>
                <c:pt idx="389">
                  <c:v>3.9947129854315704</c:v>
                </c:pt>
                <c:pt idx="390">
                  <c:v>3.9836713828601966</c:v>
                </c:pt>
                <c:pt idx="391">
                  <c:v>3.9725730809265549</c:v>
                </c:pt>
                <c:pt idx="392">
                  <c:v>3.9614685553507862</c:v>
                </c:pt>
                <c:pt idx="393">
                  <c:v>3.9502674680135885</c:v>
                </c:pt>
                <c:pt idx="394">
                  <c:v>3.9391197176484871</c:v>
                </c:pt>
                <c:pt idx="395">
                  <c:v>3.9278834103307068</c:v>
                </c:pt>
                <c:pt idx="396">
                  <c:v>3.9166118451093461</c:v>
                </c:pt>
                <c:pt idx="397">
                  <c:v>3.9053100621160857</c:v>
                </c:pt>
                <c:pt idx="398">
                  <c:v>3.8939281265426069</c:v>
                </c:pt>
                <c:pt idx="399">
                  <c:v>3.8825814535544514</c:v>
                </c:pt>
                <c:pt idx="400">
                  <c:v>3.8711641328029494</c:v>
                </c:pt>
                <c:pt idx="401">
                  <c:v>3.8597385661971471</c:v>
                </c:pt>
                <c:pt idx="402">
                  <c:v>3.8482507146770426</c:v>
                </c:pt>
                <c:pt idx="403">
                  <c:v>3.8367037990897312</c:v>
                </c:pt>
                <c:pt idx="404">
                  <c:v>3.8251663722565499</c:v>
                </c:pt>
                <c:pt idx="405">
                  <c:v>3.8135809885681922</c:v>
                </c:pt>
                <c:pt idx="406">
                  <c:v>3.8019522348542818</c:v>
                </c:pt>
                <c:pt idx="407">
                  <c:v>3.7902851640332416</c:v>
                </c:pt>
                <c:pt idx="408">
                  <c:v>3.7785130117389247</c:v>
                </c:pt>
                <c:pt idx="409">
                  <c:v>3.766784515497859</c:v>
                </c:pt>
                <c:pt idx="410">
                  <c:v>3.7550359337677714</c:v>
                </c:pt>
                <c:pt idx="411">
                  <c:v>3.7431960814487013</c:v>
                </c:pt>
                <c:pt idx="412">
                  <c:v>3.731346975545955</c:v>
                </c:pt>
                <c:pt idx="413">
                  <c:v>3.7194970166105819</c:v>
                </c:pt>
                <c:pt idx="414">
                  <c:v>3.7075701760979363</c:v>
                </c:pt>
                <c:pt idx="415">
                  <c:v>3.6955692270361857</c:v>
                </c:pt>
                <c:pt idx="416">
                  <c:v>3.6835873175727669</c:v>
                </c:pt>
                <c:pt idx="417">
                  <c:v>3.6715430852625737</c:v>
                </c:pt>
                <c:pt idx="418">
                  <c:v>3.6594407818703178</c:v>
                </c:pt>
                <c:pt idx="419">
                  <c:v>3.6473829701146196</c:v>
                </c:pt>
                <c:pt idx="420">
                  <c:v>3.6351820486562678</c:v>
                </c:pt>
                <c:pt idx="421">
                  <c:v>3.6230424342463818</c:v>
                </c:pt>
                <c:pt idx="422">
                  <c:v>3.610766594773271</c:v>
                </c:pt>
                <c:pt idx="423">
                  <c:v>3.598571663482141</c:v>
                </c:pt>
                <c:pt idx="424">
                  <c:v>3.5862496388660419</c:v>
                </c:pt>
                <c:pt idx="425">
                  <c:v>3.5739154404215507</c:v>
                </c:pt>
                <c:pt idx="426">
                  <c:v>3.5615783683009608</c:v>
                </c:pt>
                <c:pt idx="427">
                  <c:v>3.5491259267581112</c:v>
                </c:pt>
                <c:pt idx="428">
                  <c:v>3.5366846726209302</c:v>
                </c:pt>
                <c:pt idx="429">
                  <c:v>3.5241363765925686</c:v>
                </c:pt>
                <c:pt idx="430">
                  <c:v>3.5116160205691376</c:v>
                </c:pt>
                <c:pt idx="431">
                  <c:v>3.4991369945373827</c:v>
                </c:pt>
                <c:pt idx="432">
                  <c:v>3.4864304788544338</c:v>
                </c:pt>
                <c:pt idx="433">
                  <c:v>3.4737788346467249</c:v>
                </c:pt>
                <c:pt idx="434">
                  <c:v>3.461198288622493</c:v>
                </c:pt>
                <c:pt idx="435">
                  <c:v>3.4483971034577676</c:v>
                </c:pt>
                <c:pt idx="436">
                  <c:v>3.43568513794163</c:v>
                </c:pt>
                <c:pt idx="437">
                  <c:v>3.4229179807676622</c:v>
                </c:pt>
                <c:pt idx="438">
                  <c:v>3.4101020766428607</c:v>
                </c:pt>
                <c:pt idx="439">
                  <c:v>3.3972445810103862</c:v>
                </c:pt>
                <c:pt idx="440">
                  <c:v>3.384353414137506</c:v>
                </c:pt>
                <c:pt idx="441">
                  <c:v>3.3712526291249394</c:v>
                </c:pt>
                <c:pt idx="442">
                  <c:v>3.3583156400821959</c:v>
                </c:pt>
                <c:pt idx="443">
                  <c:v>3.3453737305590883</c:v>
                </c:pt>
                <c:pt idx="444">
                  <c:v>3.3322364154914434</c:v>
                </c:pt>
                <c:pt idx="445">
                  <c:v>3.3191060593097763</c:v>
                </c:pt>
                <c:pt idx="446">
                  <c:v>3.3059958827708047</c:v>
                </c:pt>
                <c:pt idx="447">
                  <c:v>3.2926990030439298</c:v>
                </c:pt>
                <c:pt idx="448">
                  <c:v>3.2796669440484556</c:v>
                </c:pt>
                <c:pt idx="449">
                  <c:v>3.2662316966898932</c:v>
                </c:pt>
                <c:pt idx="450">
                  <c:v>3.2530955858490316</c:v>
                </c:pt>
                <c:pt idx="451">
                  <c:v>3.2397998184470986</c:v>
                </c:pt>
                <c:pt idx="452">
                  <c:v>3.2263420871636308</c:v>
                </c:pt>
                <c:pt idx="453">
                  <c:v>3.2129861847366681</c:v>
                </c:pt>
                <c:pt idx="454">
                  <c:v>3.199480914862356</c:v>
                </c:pt>
                <c:pt idx="455">
                  <c:v>3.185825359612962</c:v>
                </c:pt>
                <c:pt idx="456">
                  <c:v>3.1723109685219542</c:v>
                </c:pt>
                <c:pt idx="457">
                  <c:v>3.1586639808139894</c:v>
                </c:pt>
                <c:pt idx="458">
                  <c:v>3.1451964061141817</c:v>
                </c:pt>
                <c:pt idx="459">
                  <c:v>3.1316186643491255</c:v>
                </c:pt>
                <c:pt idx="460">
                  <c:v>3.1179338350396413</c:v>
                </c:pt>
                <c:pt idx="461">
                  <c:v>3.1041455505540081</c:v>
                </c:pt>
                <c:pt idx="462">
                  <c:v>3.0902580529313162</c:v>
                </c:pt>
                <c:pt idx="463">
                  <c:v>3.0766404436703421</c:v>
                </c:pt>
                <c:pt idx="464">
                  <c:v>3.0625819842281632</c:v>
                </c:pt>
                <c:pt idx="465">
                  <c:v>3.04883008652835</c:v>
                </c:pt>
                <c:pt idx="466">
                  <c:v>3.0346284566253203</c:v>
                </c:pt>
                <c:pt idx="467">
                  <c:v>3.020775488193558</c:v>
                </c:pt>
                <c:pt idx="468">
                  <c:v>3.0068937079479006</c:v>
                </c:pt>
                <c:pt idx="469">
                  <c:v>2.9925535178321354</c:v>
                </c:pt>
                <c:pt idx="470">
                  <c:v>2.9786369483844743</c:v>
                </c:pt>
                <c:pt idx="471">
                  <c:v>2.9647309210536292</c:v>
                </c:pt>
                <c:pt idx="472">
                  <c:v>2.9503648543761232</c:v>
                </c:pt>
                <c:pt idx="473">
                  <c:v>2.9360107957152097</c:v>
                </c:pt>
                <c:pt idx="474">
                  <c:v>2.9216864754836021</c:v>
                </c:pt>
                <c:pt idx="475">
                  <c:v>2.907411360774586</c:v>
                </c:pt>
                <c:pt idx="476">
                  <c:v>2.893206753059848</c:v>
                </c:pt>
                <c:pt idx="477">
                  <c:v>2.8785217955012063</c:v>
                </c:pt>
                <c:pt idx="478">
                  <c:v>2.8645110810583918</c:v>
                </c:pt>
                <c:pt idx="479">
                  <c:v>2.8500332576897689</c:v>
                </c:pt>
                <c:pt idx="480">
                  <c:v>2.8356905714924254</c:v>
                </c:pt>
                <c:pt idx="481">
                  <c:v>2.8208579894397001</c:v>
                </c:pt>
                <c:pt idx="482">
                  <c:v>2.8061799739838871</c:v>
                </c:pt>
                <c:pt idx="483">
                  <c:v>2.7916906490201181</c:v>
                </c:pt>
                <c:pt idx="484">
                  <c:v>2.7767011839884108</c:v>
                </c:pt>
                <c:pt idx="485">
                  <c:v>2.761927838420529</c:v>
                </c:pt>
                <c:pt idx="486">
                  <c:v>2.7474118078864231</c:v>
                </c:pt>
                <c:pt idx="487">
                  <c:v>2.7323937598229686</c:v>
                </c:pt>
                <c:pt idx="488">
                  <c:v>2.7176705030022621</c:v>
                </c:pt>
                <c:pt idx="489">
                  <c:v>2.7032913781186614</c:v>
                </c:pt>
                <c:pt idx="490">
                  <c:v>2.6884198220027105</c:v>
                </c:pt>
                <c:pt idx="491">
                  <c:v>2.6730209071288962</c:v>
                </c:pt>
                <c:pt idx="492">
                  <c:v>2.6580113966571126</c:v>
                </c:pt>
                <c:pt idx="493">
                  <c:v>2.6424645202421213</c:v>
                </c:pt>
                <c:pt idx="494">
                  <c:v>2.6273658565927325</c:v>
                </c:pt>
                <c:pt idx="495">
                  <c:v>2.6127838567197355</c:v>
                </c:pt>
                <c:pt idx="496">
                  <c:v>2.5976951859255122</c:v>
                </c:pt>
                <c:pt idx="497">
                  <c:v>2.5820633629117089</c:v>
                </c:pt>
                <c:pt idx="498">
                  <c:v>2.5670263661590602</c:v>
                </c:pt>
                <c:pt idx="499">
                  <c:v>2.5514499979728753</c:v>
                </c:pt>
                <c:pt idx="500">
                  <c:v>2.53655844257153</c:v>
                </c:pt>
                <c:pt idx="501">
                  <c:v>2.5211380837040362</c:v>
                </c:pt>
                <c:pt idx="502">
                  <c:v>2.5051499783199058</c:v>
                </c:pt>
                <c:pt idx="503">
                  <c:v>2.4899584794248346</c:v>
                </c:pt>
                <c:pt idx="504">
                  <c:v>2.4742162640762553</c:v>
                </c:pt>
                <c:pt idx="505">
                  <c:v>2.459392487759231</c:v>
                </c:pt>
                <c:pt idx="506">
                  <c:v>2.4440447959180762</c:v>
                </c:pt>
                <c:pt idx="507">
                  <c:v>2.428134794028789</c:v>
                </c:pt>
                <c:pt idx="508">
                  <c:v>2.4116197059632301</c:v>
                </c:pt>
                <c:pt idx="509">
                  <c:v>2.3961993470957363</c:v>
                </c:pt>
                <c:pt idx="510">
                  <c:v>2.3802112417116059</c:v>
                </c:pt>
                <c:pt idx="511">
                  <c:v>2.3654879848908998</c:v>
                </c:pt>
                <c:pt idx="512">
                  <c:v>2.3483048630481607</c:v>
                </c:pt>
                <c:pt idx="513">
                  <c:v>2.3324384599156054</c:v>
                </c:pt>
                <c:pt idx="514">
                  <c:v>2.3159703454569178</c:v>
                </c:pt>
                <c:pt idx="515">
                  <c:v>2.3010299956639813</c:v>
                </c:pt>
                <c:pt idx="516">
                  <c:v>2.2855573090077739</c:v>
                </c:pt>
                <c:pt idx="517">
                  <c:v>2.2695129442179165</c:v>
                </c:pt>
                <c:pt idx="518">
                  <c:v>2.2528530309798933</c:v>
                </c:pt>
                <c:pt idx="519">
                  <c:v>2.2355284469075487</c:v>
                </c:pt>
                <c:pt idx="520">
                  <c:v>2.220108088040055</c:v>
                </c:pt>
                <c:pt idx="521">
                  <c:v>2.2041199826559246</c:v>
                </c:pt>
                <c:pt idx="522">
                  <c:v>2.1875207208364631</c:v>
                </c:pt>
                <c:pt idx="523">
                  <c:v>2.1702617153949575</c:v>
                </c:pt>
                <c:pt idx="524">
                  <c:v>2.1553360374650619</c:v>
                </c:pt>
                <c:pt idx="525">
                  <c:v>2.1367205671564067</c:v>
                </c:pt>
                <c:pt idx="526">
                  <c:v>2.12057393120585</c:v>
                </c:pt>
                <c:pt idx="527">
                  <c:v>2.1038037209559568</c:v>
                </c:pt>
                <c:pt idx="528">
                  <c:v>2.0899051114393981</c:v>
                </c:pt>
                <c:pt idx="529">
                  <c:v>2.0718820073061255</c:v>
                </c:pt>
                <c:pt idx="530">
                  <c:v>2.0569048513364727</c:v>
                </c:pt>
                <c:pt idx="531">
                  <c:v>2.0374264979406238</c:v>
                </c:pt>
                <c:pt idx="532">
                  <c:v>2.0211892990699383</c:v>
                </c:pt>
                <c:pt idx="533">
                  <c:v>2.0043213737826426</c:v>
                </c:pt>
                <c:pt idx="534">
                  <c:v>1.9867717342662448</c:v>
                </c:pt>
                <c:pt idx="535">
                  <c:v>1.9731278535996986</c:v>
                </c:pt>
                <c:pt idx="536">
                  <c:v>1.954242509439325</c:v>
                </c:pt>
                <c:pt idx="537">
                  <c:v>1.9344984512435677</c:v>
                </c:pt>
                <c:pt idx="538">
                  <c:v>1.919078092376074</c:v>
                </c:pt>
                <c:pt idx="539">
                  <c:v>1.9030899869919435</c:v>
                </c:pt>
                <c:pt idx="540">
                  <c:v>1.8864907251724818</c:v>
                </c:pt>
                <c:pt idx="541">
                  <c:v>1.8692317197309762</c:v>
                </c:pt>
                <c:pt idx="542">
                  <c:v>1.8512583487190752</c:v>
                </c:pt>
                <c:pt idx="543">
                  <c:v>1.8325089127062364</c:v>
                </c:pt>
                <c:pt idx="544">
                  <c:v>1.8195439355418688</c:v>
                </c:pt>
                <c:pt idx="545">
                  <c:v>1.7993405494535817</c:v>
                </c:pt>
                <c:pt idx="546">
                  <c:v>1.7781512503836436</c:v>
                </c:pt>
                <c:pt idx="547">
                  <c:v>1.7634279935629373</c:v>
                </c:pt>
                <c:pt idx="548">
                  <c:v>1.7481880270062005</c:v>
                </c:pt>
                <c:pt idx="549">
                  <c:v>1.7323937598229686</c:v>
                </c:pt>
                <c:pt idx="550">
                  <c:v>1.7075701760979363</c:v>
                </c:pt>
                <c:pt idx="551">
                  <c:v>1.6901960800285136</c:v>
                </c:pt>
                <c:pt idx="552">
                  <c:v>1.6720978579357175</c:v>
                </c:pt>
                <c:pt idx="553">
                  <c:v>1.6532125137753437</c:v>
                </c:pt>
                <c:pt idx="554">
                  <c:v>1.6434526764861874</c:v>
                </c:pt>
                <c:pt idx="555">
                  <c:v>1.6232492903979006</c:v>
                </c:pt>
                <c:pt idx="556">
                  <c:v>1.6020599913279623</c:v>
                </c:pt>
                <c:pt idx="557">
                  <c:v>1.5910646070264991</c:v>
                </c:pt>
                <c:pt idx="558">
                  <c:v>1.568201724066995</c:v>
                </c:pt>
                <c:pt idx="559">
                  <c:v>1.5440680443502757</c:v>
                </c:pt>
                <c:pt idx="560">
                  <c:v>1.5314789170422551</c:v>
                </c:pt>
                <c:pt idx="561">
                  <c:v>1.5185139398778875</c:v>
                </c:pt>
                <c:pt idx="562">
                  <c:v>1.4913616938342726</c:v>
                </c:pt>
                <c:pt idx="563">
                  <c:v>1.4771212547196624</c:v>
                </c:pt>
                <c:pt idx="564">
                  <c:v>1.4623979978989561</c:v>
                </c:pt>
                <c:pt idx="565">
                  <c:v>1.4313637641589874</c:v>
                </c:pt>
                <c:pt idx="566">
                  <c:v>1.414973347970818</c:v>
                </c:pt>
                <c:pt idx="567">
                  <c:v>1.3979400086720377</c:v>
                </c:pt>
                <c:pt idx="568">
                  <c:v>1.3802112417116059</c:v>
                </c:pt>
                <c:pt idx="569">
                  <c:v>1.3617278360175928</c:v>
                </c:pt>
                <c:pt idx="570">
                  <c:v>1.3424226808222062</c:v>
                </c:pt>
                <c:pt idx="571">
                  <c:v>1.3222192947339193</c:v>
                </c:pt>
                <c:pt idx="572">
                  <c:v>1.3010299956639813</c:v>
                </c:pt>
                <c:pt idx="573">
                  <c:v>1.2787536009528289</c:v>
                </c:pt>
                <c:pt idx="574">
                  <c:v>1.2787536009528289</c:v>
                </c:pt>
                <c:pt idx="575">
                  <c:v>1.255272505103306</c:v>
                </c:pt>
                <c:pt idx="576">
                  <c:v>1.2304489213782739</c:v>
                </c:pt>
                <c:pt idx="577">
                  <c:v>1.2041199826559248</c:v>
                </c:pt>
                <c:pt idx="578">
                  <c:v>1.2041199826559248</c:v>
                </c:pt>
                <c:pt idx="579">
                  <c:v>1.1760912590556813</c:v>
                </c:pt>
              </c:numCache>
            </c:numRef>
          </c:xVal>
          <c:yVal>
            <c:numRef>
              <c:f>'47'!$B$4:$B$583</c:f>
              <c:numCache>
                <c:formatCode>General</c:formatCode>
                <c:ptCount val="580"/>
                <c:pt idx="0">
                  <c:v>0</c:v>
                </c:pt>
                <c:pt idx="1">
                  <c:v>1.9455588445799999E-3</c:v>
                </c:pt>
                <c:pt idx="2">
                  <c:v>1.5806456443799998E-3</c:v>
                </c:pt>
                <c:pt idx="3">
                  <c:v>0</c:v>
                </c:pt>
                <c:pt idx="4">
                  <c:v>0</c:v>
                </c:pt>
                <c:pt idx="5">
                  <c:v>3.0492645569100006E-3</c:v>
                </c:pt>
                <c:pt idx="6">
                  <c:v>2.2425515173100001E-3</c:v>
                </c:pt>
                <c:pt idx="7">
                  <c:v>3.7979596749599994E-3</c:v>
                </c:pt>
                <c:pt idx="8">
                  <c:v>7.887587273400001E-5</c:v>
                </c:pt>
                <c:pt idx="9">
                  <c:v>0</c:v>
                </c:pt>
                <c:pt idx="10">
                  <c:v>0</c:v>
                </c:pt>
                <c:pt idx="11">
                  <c:v>3.6603002687000002E-3</c:v>
                </c:pt>
                <c:pt idx="12">
                  <c:v>7.564044523500001E-3</c:v>
                </c:pt>
                <c:pt idx="13">
                  <c:v>9.5818035500000003E-3</c:v>
                </c:pt>
                <c:pt idx="14">
                  <c:v>1.59090112584E-2</c:v>
                </c:pt>
                <c:pt idx="15">
                  <c:v>1.7423800757999999E-2</c:v>
                </c:pt>
                <c:pt idx="16">
                  <c:v>1.9469020533599998E-2</c:v>
                </c:pt>
                <c:pt idx="17">
                  <c:v>2.8200728114800004E-2</c:v>
                </c:pt>
                <c:pt idx="18">
                  <c:v>3.0142469289000006E-2</c:v>
                </c:pt>
                <c:pt idx="19">
                  <c:v>3.7057648203000004E-2</c:v>
                </c:pt>
                <c:pt idx="20">
                  <c:v>4.6293244074000005E-2</c:v>
                </c:pt>
                <c:pt idx="21">
                  <c:v>5.4601034275799994E-2</c:v>
                </c:pt>
                <c:pt idx="22">
                  <c:v>6.2263717192000016E-2</c:v>
                </c:pt>
                <c:pt idx="23">
                  <c:v>6.9688126350000004E-2</c:v>
                </c:pt>
                <c:pt idx="24">
                  <c:v>7.8576927072000008E-2</c:v>
                </c:pt>
                <c:pt idx="25">
                  <c:v>8.7211941071999977E-2</c:v>
                </c:pt>
                <c:pt idx="26">
                  <c:v>9.9592593051999995E-2</c:v>
                </c:pt>
                <c:pt idx="27">
                  <c:v>0.11154540631499998</c:v>
                </c:pt>
                <c:pt idx="28">
                  <c:v>0.12447730949999999</c:v>
                </c:pt>
                <c:pt idx="29">
                  <c:v>0.13520993784799998</c:v>
                </c:pt>
                <c:pt idx="30">
                  <c:v>0.14717259811799999</c:v>
                </c:pt>
                <c:pt idx="31">
                  <c:v>0.15946767506999998</c:v>
                </c:pt>
                <c:pt idx="32">
                  <c:v>0.17332391394000005</c:v>
                </c:pt>
                <c:pt idx="33">
                  <c:v>0.187971292544</c:v>
                </c:pt>
                <c:pt idx="34">
                  <c:v>0.204124791045</c:v>
                </c:pt>
                <c:pt idx="35">
                  <c:v>0.223812847728</c:v>
                </c:pt>
                <c:pt idx="36">
                  <c:v>0.242990373294</c:v>
                </c:pt>
                <c:pt idx="37">
                  <c:v>0.262142787456</c:v>
                </c:pt>
                <c:pt idx="38">
                  <c:v>0.280676406253</c:v>
                </c:pt>
                <c:pt idx="39">
                  <c:v>0.29895279764000005</c:v>
                </c:pt>
                <c:pt idx="40">
                  <c:v>0.31627471986900002</c:v>
                </c:pt>
                <c:pt idx="41">
                  <c:v>0.33708309335999997</c:v>
                </c:pt>
                <c:pt idx="42">
                  <c:v>0.3556380456249999</c:v>
                </c:pt>
                <c:pt idx="43">
                  <c:v>0.37784445763399999</c:v>
                </c:pt>
                <c:pt idx="44">
                  <c:v>0.40065883961399995</c:v>
                </c:pt>
                <c:pt idx="45">
                  <c:v>0.422592677019</c:v>
                </c:pt>
                <c:pt idx="46">
                  <c:v>0.44332314976999998</c:v>
                </c:pt>
                <c:pt idx="47">
                  <c:v>0.46455123667999998</c:v>
                </c:pt>
                <c:pt idx="48">
                  <c:v>0.48893367738599997</c:v>
                </c:pt>
                <c:pt idx="49">
                  <c:v>0.51021980402400002</c:v>
                </c:pt>
                <c:pt idx="50">
                  <c:v>0.53428439758000001</c:v>
                </c:pt>
                <c:pt idx="51">
                  <c:v>0.55714592712800004</c:v>
                </c:pt>
                <c:pt idx="52">
                  <c:v>0.58315900104799989</c:v>
                </c:pt>
                <c:pt idx="53">
                  <c:v>0.60784762120000002</c:v>
                </c:pt>
                <c:pt idx="54">
                  <c:v>0.63165841557999991</c:v>
                </c:pt>
                <c:pt idx="55">
                  <c:v>0.65748242325999995</c:v>
                </c:pt>
                <c:pt idx="56">
                  <c:v>0.68147490063999994</c:v>
                </c:pt>
                <c:pt idx="57">
                  <c:v>0.70460756424000004</c:v>
                </c:pt>
                <c:pt idx="58">
                  <c:v>0.72617168931999998</c:v>
                </c:pt>
                <c:pt idx="59">
                  <c:v>0.74847379374</c:v>
                </c:pt>
                <c:pt idx="60">
                  <c:v>0.77128126992000001</c:v>
                </c:pt>
                <c:pt idx="61">
                  <c:v>0.79929454464000005</c:v>
                </c:pt>
                <c:pt idx="62">
                  <c:v>0.82337576230000009</c:v>
                </c:pt>
                <c:pt idx="63">
                  <c:v>0.84630878391999997</c:v>
                </c:pt>
                <c:pt idx="64">
                  <c:v>0.87103180878999997</c:v>
                </c:pt>
                <c:pt idx="65">
                  <c:v>0.89521271168000005</c:v>
                </c:pt>
                <c:pt idx="66">
                  <c:v>0.91945952706</c:v>
                </c:pt>
                <c:pt idx="67">
                  <c:v>0.94218317984</c:v>
                </c:pt>
                <c:pt idx="68">
                  <c:v>0.96557120884000003</c:v>
                </c:pt>
                <c:pt idx="69">
                  <c:v>0.98659438799999999</c:v>
                </c:pt>
                <c:pt idx="70">
                  <c:v>1.0087667149999999</c:v>
                </c:pt>
                <c:pt idx="71">
                  <c:v>1.03254734196</c:v>
                </c:pt>
                <c:pt idx="72">
                  <c:v>1.0558096512600001</c:v>
                </c:pt>
                <c:pt idx="73">
                  <c:v>1.0787469832300001</c:v>
                </c:pt>
                <c:pt idx="74">
                  <c:v>1.0992906771000002</c:v>
                </c:pt>
                <c:pt idx="75">
                  <c:v>1.1233775178499998</c:v>
                </c:pt>
                <c:pt idx="76">
                  <c:v>1.1456428464499999</c:v>
                </c:pt>
                <c:pt idx="77">
                  <c:v>1.1687984903799999</c:v>
                </c:pt>
                <c:pt idx="78">
                  <c:v>1.1899743394000002</c:v>
                </c:pt>
                <c:pt idx="79">
                  <c:v>1.21039841</c:v>
                </c:pt>
                <c:pt idx="80">
                  <c:v>1.2297193603199998</c:v>
                </c:pt>
                <c:pt idx="81">
                  <c:v>1.25091912492</c:v>
                </c:pt>
                <c:pt idx="82">
                  <c:v>1.2698581041699999</c:v>
                </c:pt>
                <c:pt idx="83">
                  <c:v>1.2904800181</c:v>
                </c:pt>
                <c:pt idx="84">
                  <c:v>1.3110666315199999</c:v>
                </c:pt>
                <c:pt idx="85">
                  <c:v>1.3283814917000001</c:v>
                </c:pt>
                <c:pt idx="86">
                  <c:v>1.3478909059700002</c:v>
                </c:pt>
                <c:pt idx="87">
                  <c:v>1.36642407729</c:v>
                </c:pt>
                <c:pt idx="88">
                  <c:v>1.3832227992100001</c:v>
                </c:pt>
                <c:pt idx="89">
                  <c:v>1.4019175303000002</c:v>
                </c:pt>
                <c:pt idx="90">
                  <c:v>1.42290176568</c:v>
                </c:pt>
                <c:pt idx="91">
                  <c:v>1.4408709182800001</c:v>
                </c:pt>
                <c:pt idx="92">
                  <c:v>1.4594292119600001</c:v>
                </c:pt>
                <c:pt idx="93">
                  <c:v>1.47504325335</c:v>
                </c:pt>
                <c:pt idx="94">
                  <c:v>1.4907542136</c:v>
                </c:pt>
                <c:pt idx="95">
                  <c:v>1.50730307196</c:v>
                </c:pt>
                <c:pt idx="96">
                  <c:v>1.5231196629999999</c:v>
                </c:pt>
                <c:pt idx="97">
                  <c:v>1.539764307</c:v>
                </c:pt>
                <c:pt idx="98">
                  <c:v>1.55794593229</c:v>
                </c:pt>
                <c:pt idx="99">
                  <c:v>1.5740062379199999</c:v>
                </c:pt>
                <c:pt idx="100">
                  <c:v>1.59191108734</c:v>
                </c:pt>
                <c:pt idx="101">
                  <c:v>1.6051814630999999</c:v>
                </c:pt>
                <c:pt idx="102">
                  <c:v>1.6206149102999998</c:v>
                </c:pt>
                <c:pt idx="103">
                  <c:v>1.6343308301999997</c:v>
                </c:pt>
                <c:pt idx="104">
                  <c:v>1.6503342245499997</c:v>
                </c:pt>
                <c:pt idx="105">
                  <c:v>1.6650121100000004</c:v>
                </c:pt>
                <c:pt idx="106">
                  <c:v>1.6812418489300001</c:v>
                </c:pt>
                <c:pt idx="107">
                  <c:v>1.69638682419</c:v>
                </c:pt>
                <c:pt idx="108">
                  <c:v>1.7116908713600001</c:v>
                </c:pt>
                <c:pt idx="109">
                  <c:v>1.7254686812499997</c:v>
                </c:pt>
                <c:pt idx="110">
                  <c:v>1.7415305600800002</c:v>
                </c:pt>
                <c:pt idx="111">
                  <c:v>1.7559988191199998</c:v>
                </c:pt>
                <c:pt idx="112">
                  <c:v>1.7685338100000001</c:v>
                </c:pt>
                <c:pt idx="113">
                  <c:v>1.7815421172799997</c:v>
                </c:pt>
                <c:pt idx="114">
                  <c:v>1.7943448792500001</c:v>
                </c:pt>
                <c:pt idx="115">
                  <c:v>1.80818521228</c:v>
                </c:pt>
                <c:pt idx="116">
                  <c:v>1.8243679813699998</c:v>
                </c:pt>
                <c:pt idx="117">
                  <c:v>1.8386408180000002</c:v>
                </c:pt>
                <c:pt idx="118">
                  <c:v>1.8534883252499998</c:v>
                </c:pt>
                <c:pt idx="119">
                  <c:v>1.8660389198499998</c:v>
                </c:pt>
                <c:pt idx="120">
                  <c:v>1.8794556869400003</c:v>
                </c:pt>
                <c:pt idx="121">
                  <c:v>1.8922466073599999</c:v>
                </c:pt>
                <c:pt idx="122">
                  <c:v>1.9062303458099998</c:v>
                </c:pt>
                <c:pt idx="123">
                  <c:v>1.9167978672700001</c:v>
                </c:pt>
                <c:pt idx="124">
                  <c:v>1.9290602991999999</c:v>
                </c:pt>
                <c:pt idx="125">
                  <c:v>1.9405697548999998</c:v>
                </c:pt>
                <c:pt idx="126">
                  <c:v>1.9536157368799998</c:v>
                </c:pt>
                <c:pt idx="127">
                  <c:v>1.9645493980800002</c:v>
                </c:pt>
                <c:pt idx="128">
                  <c:v>1.9786156174399998</c:v>
                </c:pt>
                <c:pt idx="129">
                  <c:v>1.99058806904</c:v>
                </c:pt>
                <c:pt idx="130">
                  <c:v>2.0008908005999997</c:v>
                </c:pt>
                <c:pt idx="131">
                  <c:v>2.0127481654100001</c:v>
                </c:pt>
                <c:pt idx="132">
                  <c:v>2.0254120394999999</c:v>
                </c:pt>
                <c:pt idx="133">
                  <c:v>2.0374795687500002</c:v>
                </c:pt>
                <c:pt idx="134">
                  <c:v>2.0503368096000001</c:v>
                </c:pt>
                <c:pt idx="135">
                  <c:v>2.0612951663700003</c:v>
                </c:pt>
                <c:pt idx="136">
                  <c:v>2.07188677641</c:v>
                </c:pt>
                <c:pt idx="137">
                  <c:v>2.0842900855500002</c:v>
                </c:pt>
                <c:pt idx="138">
                  <c:v>2.09611226608</c:v>
                </c:pt>
                <c:pt idx="139">
                  <c:v>2.1083126601200002</c:v>
                </c:pt>
                <c:pt idx="140">
                  <c:v>2.12102000376</c:v>
                </c:pt>
                <c:pt idx="141">
                  <c:v>2.1317563753299997</c:v>
                </c:pt>
                <c:pt idx="142">
                  <c:v>2.1416963457999998</c:v>
                </c:pt>
                <c:pt idx="143">
                  <c:v>2.1528293033599999</c:v>
                </c:pt>
                <c:pt idx="144">
                  <c:v>2.1645242304000001</c:v>
                </c:pt>
                <c:pt idx="145">
                  <c:v>2.1759060138500002</c:v>
                </c:pt>
                <c:pt idx="146">
                  <c:v>2.1856957330499998</c:v>
                </c:pt>
                <c:pt idx="147">
                  <c:v>2.1974990689</c:v>
                </c:pt>
                <c:pt idx="148">
                  <c:v>2.2077251688000001</c:v>
                </c:pt>
                <c:pt idx="149">
                  <c:v>2.2184963467199998</c:v>
                </c:pt>
                <c:pt idx="150">
                  <c:v>2.2296270889100001</c:v>
                </c:pt>
                <c:pt idx="151">
                  <c:v>2.2398533193399999</c:v>
                </c:pt>
                <c:pt idx="152">
                  <c:v>2.2506209931200001</c:v>
                </c:pt>
                <c:pt idx="153">
                  <c:v>2.2613851779600003</c:v>
                </c:pt>
                <c:pt idx="154">
                  <c:v>2.2705067462000001</c:v>
                </c:pt>
                <c:pt idx="155">
                  <c:v>2.2823670045000002</c:v>
                </c:pt>
                <c:pt idx="156">
                  <c:v>2.2944391640999995</c:v>
                </c:pt>
                <c:pt idx="157">
                  <c:v>2.30448288384</c:v>
                </c:pt>
                <c:pt idx="158">
                  <c:v>2.3136058311299998</c:v>
                </c:pt>
                <c:pt idx="159">
                  <c:v>2.32410222678</c:v>
                </c:pt>
                <c:pt idx="160">
                  <c:v>2.3351497092</c:v>
                </c:pt>
                <c:pt idx="161">
                  <c:v>2.34540264952</c:v>
                </c:pt>
                <c:pt idx="162">
                  <c:v>2.3554189695499996</c:v>
                </c:pt>
                <c:pt idx="163">
                  <c:v>2.3645935631999997</c:v>
                </c:pt>
                <c:pt idx="164">
                  <c:v>2.3735544050000001</c:v>
                </c:pt>
                <c:pt idx="165">
                  <c:v>2.3823488315399999</c:v>
                </c:pt>
                <c:pt idx="166">
                  <c:v>2.3929517632800001</c:v>
                </c:pt>
                <c:pt idx="167">
                  <c:v>2.40337412424</c:v>
                </c:pt>
                <c:pt idx="168">
                  <c:v>2.41324018678</c:v>
                </c:pt>
                <c:pt idx="169">
                  <c:v>2.42234136144</c:v>
                </c:pt>
                <c:pt idx="170">
                  <c:v>2.4315417211399999</c:v>
                </c:pt>
                <c:pt idx="171">
                  <c:v>2.4401602459200005</c:v>
                </c:pt>
                <c:pt idx="172">
                  <c:v>2.4493518338400002</c:v>
                </c:pt>
                <c:pt idx="173">
                  <c:v>2.4587475934</c:v>
                </c:pt>
                <c:pt idx="174">
                  <c:v>2.4690242799299997</c:v>
                </c:pt>
                <c:pt idx="175">
                  <c:v>2.4771967664400001</c:v>
                </c:pt>
                <c:pt idx="176">
                  <c:v>2.4853711311</c:v>
                </c:pt>
                <c:pt idx="177">
                  <c:v>2.49447068425</c:v>
                </c:pt>
                <c:pt idx="178">
                  <c:v>2.5033012768399998</c:v>
                </c:pt>
                <c:pt idx="179">
                  <c:v>2.5130820138500001</c:v>
                </c:pt>
                <c:pt idx="180">
                  <c:v>2.5225409132000003</c:v>
                </c:pt>
                <c:pt idx="181">
                  <c:v>2.5313363178999997</c:v>
                </c:pt>
                <c:pt idx="182">
                  <c:v>2.5402109151599999</c:v>
                </c:pt>
                <c:pt idx="183">
                  <c:v>2.54817731259</c:v>
                </c:pt>
                <c:pt idx="184">
                  <c:v>2.5578681059699999</c:v>
                </c:pt>
                <c:pt idx="185">
                  <c:v>2.5663998563199999</c:v>
                </c:pt>
                <c:pt idx="186">
                  <c:v>2.5763888924100002</c:v>
                </c:pt>
                <c:pt idx="187">
                  <c:v>2.5848896754399999</c:v>
                </c:pt>
                <c:pt idx="188">
                  <c:v>2.5930780014600003</c:v>
                </c:pt>
                <c:pt idx="189">
                  <c:v>2.6015998149199997</c:v>
                </c:pt>
                <c:pt idx="190">
                  <c:v>2.609335234</c:v>
                </c:pt>
                <c:pt idx="191">
                  <c:v>2.61786637827</c:v>
                </c:pt>
                <c:pt idx="192">
                  <c:v>2.62652325588</c:v>
                </c:pt>
                <c:pt idx="193">
                  <c:v>2.6351554493800005</c:v>
                </c:pt>
                <c:pt idx="194">
                  <c:v>2.6435806094599998</c:v>
                </c:pt>
                <c:pt idx="195">
                  <c:v>2.6525406437200001</c:v>
                </c:pt>
                <c:pt idx="196">
                  <c:v>2.661054912</c:v>
                </c:pt>
                <c:pt idx="197">
                  <c:v>2.6698749950400007</c:v>
                </c:pt>
                <c:pt idx="198">
                  <c:v>2.6782451119999999</c:v>
                </c:pt>
                <c:pt idx="199">
                  <c:v>2.6880026152800003</c:v>
                </c:pt>
                <c:pt idx="200">
                  <c:v>2.6968607483399998</c:v>
                </c:pt>
                <c:pt idx="201">
                  <c:v>2.7050146953400001</c:v>
                </c:pt>
                <c:pt idx="202">
                  <c:v>2.7131436868300001</c:v>
                </c:pt>
                <c:pt idx="203">
                  <c:v>2.7198237984200002</c:v>
                </c:pt>
                <c:pt idx="204">
                  <c:v>2.7270239850000002</c:v>
                </c:pt>
                <c:pt idx="205">
                  <c:v>2.7361868864100001</c:v>
                </c:pt>
                <c:pt idx="206">
                  <c:v>2.7440439266500003</c:v>
                </c:pt>
                <c:pt idx="207">
                  <c:v>2.7523463074800003</c:v>
                </c:pt>
                <c:pt idx="208">
                  <c:v>2.75927656066</c:v>
                </c:pt>
                <c:pt idx="209">
                  <c:v>2.7667942260799996</c:v>
                </c:pt>
                <c:pt idx="210">
                  <c:v>2.7741553629299998</c:v>
                </c:pt>
                <c:pt idx="211">
                  <c:v>2.78264115116</c:v>
                </c:pt>
                <c:pt idx="212">
                  <c:v>2.79003647565</c:v>
                </c:pt>
                <c:pt idx="213">
                  <c:v>2.7976942151100004</c:v>
                </c:pt>
                <c:pt idx="214">
                  <c:v>2.8063252862400003</c:v>
                </c:pt>
                <c:pt idx="215">
                  <c:v>2.8128746158200002</c:v>
                </c:pt>
                <c:pt idx="216">
                  <c:v>2.8196971246399998</c:v>
                </c:pt>
                <c:pt idx="217">
                  <c:v>2.8257516718000004</c:v>
                </c:pt>
                <c:pt idx="218">
                  <c:v>2.8328914314599998</c:v>
                </c:pt>
                <c:pt idx="219">
                  <c:v>2.8411070563199998</c:v>
                </c:pt>
                <c:pt idx="220">
                  <c:v>2.8484722490299998</c:v>
                </c:pt>
                <c:pt idx="221">
                  <c:v>2.8554374058500001</c:v>
                </c:pt>
                <c:pt idx="222">
                  <c:v>2.8617287229000001</c:v>
                </c:pt>
                <c:pt idx="223">
                  <c:v>2.86803707304</c:v>
                </c:pt>
                <c:pt idx="224">
                  <c:v>2.8752332511500001</c:v>
                </c:pt>
                <c:pt idx="225">
                  <c:v>2.8815255425199999</c:v>
                </c:pt>
                <c:pt idx="226">
                  <c:v>2.8873190928999999</c:v>
                </c:pt>
                <c:pt idx="227">
                  <c:v>2.8944158095999999</c:v>
                </c:pt>
                <c:pt idx="228">
                  <c:v>2.9009001804000003</c:v>
                </c:pt>
                <c:pt idx="229">
                  <c:v>2.9069665382800003</c:v>
                </c:pt>
                <c:pt idx="230">
                  <c:v>2.9121940959299994</c:v>
                </c:pt>
                <c:pt idx="231">
                  <c:v>2.9180897035200002</c:v>
                </c:pt>
                <c:pt idx="232">
                  <c:v>2.9245710069299999</c:v>
                </c:pt>
                <c:pt idx="233">
                  <c:v>2.9303689738600003</c:v>
                </c:pt>
                <c:pt idx="234">
                  <c:v>2.9364743932800006</c:v>
                </c:pt>
                <c:pt idx="235">
                  <c:v>2.9418826665600002</c:v>
                </c:pt>
                <c:pt idx="236">
                  <c:v>2.9468874519699999</c:v>
                </c:pt>
                <c:pt idx="237">
                  <c:v>2.95153228081</c:v>
                </c:pt>
                <c:pt idx="238">
                  <c:v>2.9564956301700001</c:v>
                </c:pt>
                <c:pt idx="239">
                  <c:v>2.9619135315899996</c:v>
                </c:pt>
                <c:pt idx="240">
                  <c:v>2.9670445764300002</c:v>
                </c:pt>
                <c:pt idx="241">
                  <c:v>2.9722538928</c:v>
                </c:pt>
                <c:pt idx="242">
                  <c:v>2.9773299969000004</c:v>
                </c:pt>
                <c:pt idx="243">
                  <c:v>2.9819474912300006</c:v>
                </c:pt>
                <c:pt idx="244">
                  <c:v>2.98646978872</c:v>
                </c:pt>
                <c:pt idx="245">
                  <c:v>2.9901154283999998</c:v>
                </c:pt>
                <c:pt idx="246">
                  <c:v>2.9931131547999996</c:v>
                </c:pt>
                <c:pt idx="247">
                  <c:v>2.9961710458500002</c:v>
                </c:pt>
                <c:pt idx="248">
                  <c:v>2.9990796105599995</c:v>
                </c:pt>
                <c:pt idx="249">
                  <c:v>3.0023871460000007</c:v>
                </c:pt>
                <c:pt idx="250">
                  <c:v>3.00558685184</c:v>
                </c:pt>
                <c:pt idx="251">
                  <c:v>3.0091104264900004</c:v>
                </c:pt>
                <c:pt idx="252">
                  <c:v>3.0118282287500002</c:v>
                </c:pt>
                <c:pt idx="253">
                  <c:v>3.0130428192299998</c:v>
                </c:pt>
                <c:pt idx="254">
                  <c:v>3.0146985360000005</c:v>
                </c:pt>
                <c:pt idx="255">
                  <c:v>3.0157836381200003</c:v>
                </c:pt>
                <c:pt idx="256">
                  <c:v>3.0166363142700003</c:v>
                </c:pt>
                <c:pt idx="257">
                  <c:v>3.0183270620800009</c:v>
                </c:pt>
                <c:pt idx="258">
                  <c:v>3.0190567425199997</c:v>
                </c:pt>
                <c:pt idx="259">
                  <c:v>3.0210748108200001</c:v>
                </c:pt>
                <c:pt idx="260">
                  <c:v>3.0217061026000001</c:v>
                </c:pt>
                <c:pt idx="261">
                  <c:v>3.0214704618999995</c:v>
                </c:pt>
                <c:pt idx="262">
                  <c:v>3.0209802313899998</c:v>
                </c:pt>
                <c:pt idx="263">
                  <c:v>3.0204478190000001</c:v>
                </c:pt>
                <c:pt idx="264">
                  <c:v>3.0192593455900001</c:v>
                </c:pt>
                <c:pt idx="265">
                  <c:v>3.0183098636299999</c:v>
                </c:pt>
                <c:pt idx="266">
                  <c:v>3.0170385961199999</c:v>
                </c:pt>
                <c:pt idx="267">
                  <c:v>3.01536869685</c:v>
                </c:pt>
                <c:pt idx="268">
                  <c:v>3.0127284278699999</c:v>
                </c:pt>
                <c:pt idx="269">
                  <c:v>3.0101166910199999</c:v>
                </c:pt>
                <c:pt idx="270">
                  <c:v>3.0067367616</c:v>
                </c:pt>
                <c:pt idx="271">
                  <c:v>3.0025014830799996</c:v>
                </c:pt>
                <c:pt idx="272">
                  <c:v>2.9997548586000002</c:v>
                </c:pt>
                <c:pt idx="273">
                  <c:v>2.9962846723000003</c:v>
                </c:pt>
                <c:pt idx="274">
                  <c:v>2.9908825391399998</c:v>
                </c:pt>
                <c:pt idx="275">
                  <c:v>2.9856268588499999</c:v>
                </c:pt>
                <c:pt idx="276">
                  <c:v>2.9809151471399997</c:v>
                </c:pt>
                <c:pt idx="277">
                  <c:v>2.9743979757600005</c:v>
                </c:pt>
                <c:pt idx="278">
                  <c:v>2.96797962656</c:v>
                </c:pt>
                <c:pt idx="279">
                  <c:v>2.9607492981500005</c:v>
                </c:pt>
                <c:pt idx="280">
                  <c:v>2.9540036581200004</c:v>
                </c:pt>
                <c:pt idx="281">
                  <c:v>2.9462198211000001</c:v>
                </c:pt>
                <c:pt idx="282">
                  <c:v>2.9380545362699997</c:v>
                </c:pt>
                <c:pt idx="283">
                  <c:v>2.9291612025000004</c:v>
                </c:pt>
                <c:pt idx="284">
                  <c:v>2.9205668318399995</c:v>
                </c:pt>
                <c:pt idx="285">
                  <c:v>2.9105732952000003</c:v>
                </c:pt>
                <c:pt idx="286">
                  <c:v>2.8997122387500003</c:v>
                </c:pt>
                <c:pt idx="287">
                  <c:v>2.8879729718399996</c:v>
                </c:pt>
                <c:pt idx="288">
                  <c:v>2.8755671517000003</c:v>
                </c:pt>
                <c:pt idx="289">
                  <c:v>2.8634406882399999</c:v>
                </c:pt>
                <c:pt idx="290">
                  <c:v>2.8506208972800007</c:v>
                </c:pt>
                <c:pt idx="291">
                  <c:v>2.8372989044399999</c:v>
                </c:pt>
                <c:pt idx="292">
                  <c:v>2.8241455206200001</c:v>
                </c:pt>
                <c:pt idx="293">
                  <c:v>2.80963970081</c:v>
                </c:pt>
                <c:pt idx="294">
                  <c:v>2.79433770792</c:v>
                </c:pt>
                <c:pt idx="295">
                  <c:v>2.7787010561999996</c:v>
                </c:pt>
                <c:pt idx="296">
                  <c:v>2.76188498534</c:v>
                </c:pt>
                <c:pt idx="297">
                  <c:v>2.7454815350800001</c:v>
                </c:pt>
                <c:pt idx="298">
                  <c:v>2.7276174167000002</c:v>
                </c:pt>
                <c:pt idx="299">
                  <c:v>2.7094903086</c:v>
                </c:pt>
                <c:pt idx="300">
                  <c:v>2.6914982789500002</c:v>
                </c:pt>
                <c:pt idx="301">
                  <c:v>2.6725089548000001</c:v>
                </c:pt>
                <c:pt idx="302">
                  <c:v>2.6526443547400005</c:v>
                </c:pt>
                <c:pt idx="303">
                  <c:v>2.6324256092799998</c:v>
                </c:pt>
                <c:pt idx="304">
                  <c:v>2.6115794921600002</c:v>
                </c:pt>
                <c:pt idx="305">
                  <c:v>2.5899044770799997</c:v>
                </c:pt>
                <c:pt idx="306">
                  <c:v>2.56776370038</c:v>
                </c:pt>
                <c:pt idx="307">
                  <c:v>2.5457068410799999</c:v>
                </c:pt>
                <c:pt idx="308">
                  <c:v>2.5226389331000005</c:v>
                </c:pt>
                <c:pt idx="309">
                  <c:v>2.4997348070300003</c:v>
                </c:pt>
                <c:pt idx="310">
                  <c:v>2.4767466615100004</c:v>
                </c:pt>
                <c:pt idx="311">
                  <c:v>2.4529813371000002</c:v>
                </c:pt>
                <c:pt idx="312">
                  <c:v>2.4293461222800001</c:v>
                </c:pt>
                <c:pt idx="313">
                  <c:v>2.4042341890200003</c:v>
                </c:pt>
                <c:pt idx="314">
                  <c:v>2.3786289754199998</c:v>
                </c:pt>
                <c:pt idx="315">
                  <c:v>2.3532789545999999</c:v>
                </c:pt>
                <c:pt idx="316">
                  <c:v>2.3276275236399999</c:v>
                </c:pt>
                <c:pt idx="317">
                  <c:v>2.3021664668400001</c:v>
                </c:pt>
                <c:pt idx="318">
                  <c:v>2.27651030074</c:v>
                </c:pt>
                <c:pt idx="319">
                  <c:v>2.2513917286199998</c:v>
                </c:pt>
                <c:pt idx="320">
                  <c:v>2.2256211153800001</c:v>
                </c:pt>
                <c:pt idx="321">
                  <c:v>2.1991608796299995</c:v>
                </c:pt>
                <c:pt idx="322">
                  <c:v>2.1719691196699999</c:v>
                </c:pt>
                <c:pt idx="323">
                  <c:v>2.1449386924800002</c:v>
                </c:pt>
                <c:pt idx="324">
                  <c:v>2.11803247872</c:v>
                </c:pt>
                <c:pt idx="325">
                  <c:v>2.0917137229500002</c:v>
                </c:pt>
                <c:pt idx="326">
                  <c:v>2.0662294874099998</c:v>
                </c:pt>
                <c:pt idx="327">
                  <c:v>2.0402197586299997</c:v>
                </c:pt>
                <c:pt idx="328">
                  <c:v>2.0137523077999999</c:v>
                </c:pt>
                <c:pt idx="329">
                  <c:v>1.9870658537800001</c:v>
                </c:pt>
                <c:pt idx="330">
                  <c:v>1.96051531099</c:v>
                </c:pt>
                <c:pt idx="331">
                  <c:v>1.9343475752599995</c:v>
                </c:pt>
                <c:pt idx="332">
                  <c:v>1.9081964982499999</c:v>
                </c:pt>
                <c:pt idx="333">
                  <c:v>1.8827468012800004</c:v>
                </c:pt>
                <c:pt idx="334">
                  <c:v>1.8583901553200002</c:v>
                </c:pt>
                <c:pt idx="335">
                  <c:v>1.8336687860399998</c:v>
                </c:pt>
                <c:pt idx="336">
                  <c:v>1.8086532944399998</c:v>
                </c:pt>
                <c:pt idx="337">
                  <c:v>1.78279014896</c:v>
                </c:pt>
                <c:pt idx="338">
                  <c:v>1.7575791323999999</c:v>
                </c:pt>
                <c:pt idx="339">
                  <c:v>1.7331799130799999</c:v>
                </c:pt>
                <c:pt idx="340">
                  <c:v>1.7093226256</c:v>
                </c:pt>
                <c:pt idx="341">
                  <c:v>1.68522892614</c:v>
                </c:pt>
                <c:pt idx="342">
                  <c:v>1.6617343118399999</c:v>
                </c:pt>
                <c:pt idx="343">
                  <c:v>1.6385002589699997</c:v>
                </c:pt>
                <c:pt idx="344">
                  <c:v>1.6153655500799997</c:v>
                </c:pt>
                <c:pt idx="345">
                  <c:v>1.59217477632</c:v>
                </c:pt>
                <c:pt idx="346">
                  <c:v>1.56924864162</c:v>
                </c:pt>
                <c:pt idx="347">
                  <c:v>1.54678206</c:v>
                </c:pt>
                <c:pt idx="348">
                  <c:v>1.5250150421699999</c:v>
                </c:pt>
                <c:pt idx="349">
                  <c:v>1.5034114569200001</c:v>
                </c:pt>
                <c:pt idx="350">
                  <c:v>1.4820966671400002</c:v>
                </c:pt>
                <c:pt idx="351">
                  <c:v>1.4606952274</c:v>
                </c:pt>
                <c:pt idx="352">
                  <c:v>1.4387719286599998</c:v>
                </c:pt>
                <c:pt idx="353">
                  <c:v>1.4177478273599999</c:v>
                </c:pt>
                <c:pt idx="354">
                  <c:v>1.3966859438399999</c:v>
                </c:pt>
                <c:pt idx="355">
                  <c:v>1.37670537</c:v>
                </c:pt>
                <c:pt idx="356">
                  <c:v>1.3563067626899998</c:v>
                </c:pt>
                <c:pt idx="357">
                  <c:v>1.3363648137000002</c:v>
                </c:pt>
                <c:pt idx="358">
                  <c:v>1.31597922488</c:v>
                </c:pt>
                <c:pt idx="359">
                  <c:v>1.29636260656</c:v>
                </c:pt>
                <c:pt idx="360">
                  <c:v>1.2766289443500001</c:v>
                </c:pt>
                <c:pt idx="361">
                  <c:v>1.25677129953</c:v>
                </c:pt>
                <c:pt idx="362">
                  <c:v>1.2375859471199999</c:v>
                </c:pt>
                <c:pt idx="363">
                  <c:v>1.21843156538</c:v>
                </c:pt>
                <c:pt idx="364">
                  <c:v>1.1991226630199998</c:v>
                </c:pt>
                <c:pt idx="365">
                  <c:v>1.1800353242999999</c:v>
                </c:pt>
                <c:pt idx="366">
                  <c:v>1.1610500292499999</c:v>
                </c:pt>
                <c:pt idx="367">
                  <c:v>1.1424020886799999</c:v>
                </c:pt>
                <c:pt idx="368">
                  <c:v>1.1237109153600002</c:v>
                </c:pt>
                <c:pt idx="369">
                  <c:v>1.1055198481299999</c:v>
                </c:pt>
                <c:pt idx="370">
                  <c:v>1.0873621188000002</c:v>
                </c:pt>
                <c:pt idx="371">
                  <c:v>1.06908028438</c:v>
                </c:pt>
                <c:pt idx="372">
                  <c:v>1.0509167322499999</c:v>
                </c:pt>
                <c:pt idx="373">
                  <c:v>1.0327180675500001</c:v>
                </c:pt>
                <c:pt idx="374">
                  <c:v>1.0151422960399998</c:v>
                </c:pt>
                <c:pt idx="375">
                  <c:v>0.99741181536000001</c:v>
                </c:pt>
                <c:pt idx="376">
                  <c:v>0.98026156560000011</c:v>
                </c:pt>
                <c:pt idx="377">
                  <c:v>0.96278475499999994</c:v>
                </c:pt>
                <c:pt idx="378">
                  <c:v>0.94574640627999995</c:v>
                </c:pt>
                <c:pt idx="379">
                  <c:v>0.92811764084000004</c:v>
                </c:pt>
                <c:pt idx="380">
                  <c:v>0.91118910203999992</c:v>
                </c:pt>
                <c:pt idx="381">
                  <c:v>0.8946890596499999</c:v>
                </c:pt>
                <c:pt idx="382">
                  <c:v>0.87824020474999998</c:v>
                </c:pt>
                <c:pt idx="383">
                  <c:v>0.86233850751999996</c:v>
                </c:pt>
                <c:pt idx="384">
                  <c:v>0.84611233024999999</c:v>
                </c:pt>
                <c:pt idx="385">
                  <c:v>0.82997261437999992</c:v>
                </c:pt>
                <c:pt idx="386">
                  <c:v>0.81403843248000007</c:v>
                </c:pt>
                <c:pt idx="387">
                  <c:v>0.79823468998000002</c:v>
                </c:pt>
                <c:pt idx="388">
                  <c:v>0.78248125160000015</c:v>
                </c:pt>
                <c:pt idx="389">
                  <c:v>0.76742373809999997</c:v>
                </c:pt>
                <c:pt idx="390">
                  <c:v>0.75195356552999992</c:v>
                </c:pt>
                <c:pt idx="391">
                  <c:v>0.73702693952999998</c:v>
                </c:pt>
                <c:pt idx="392">
                  <c:v>0.72248497566000003</c:v>
                </c:pt>
                <c:pt idx="393">
                  <c:v>0.70802269318</c:v>
                </c:pt>
                <c:pt idx="394">
                  <c:v>0.69399416160000005</c:v>
                </c:pt>
                <c:pt idx="395">
                  <c:v>0.67975498491999997</c:v>
                </c:pt>
                <c:pt idx="396">
                  <c:v>0.66608219625999998</c:v>
                </c:pt>
                <c:pt idx="397">
                  <c:v>0.65191730361</c:v>
                </c:pt>
                <c:pt idx="398">
                  <c:v>0.63863956537</c:v>
                </c:pt>
                <c:pt idx="399">
                  <c:v>0.6251419709599999</c:v>
                </c:pt>
                <c:pt idx="400">
                  <c:v>0.61207297876</c:v>
                </c:pt>
                <c:pt idx="401">
                  <c:v>0.59922463500000001</c:v>
                </c:pt>
                <c:pt idx="402">
                  <c:v>0.58680809775000009</c:v>
                </c:pt>
                <c:pt idx="403">
                  <c:v>0.57420435869999997</c:v>
                </c:pt>
                <c:pt idx="404">
                  <c:v>0.56196337503999994</c:v>
                </c:pt>
                <c:pt idx="405">
                  <c:v>0.54967035330000003</c:v>
                </c:pt>
                <c:pt idx="406">
                  <c:v>0.53750828515000004</c:v>
                </c:pt>
                <c:pt idx="407">
                  <c:v>0.52555782111000005</c:v>
                </c:pt>
                <c:pt idx="408">
                  <c:v>0.51424387546999994</c:v>
                </c:pt>
                <c:pt idx="409">
                  <c:v>0.50326440868</c:v>
                </c:pt>
                <c:pt idx="410">
                  <c:v>0.49231578432000001</c:v>
                </c:pt>
                <c:pt idx="411">
                  <c:v>0.48144289760000003</c:v>
                </c:pt>
                <c:pt idx="412">
                  <c:v>0.47035905560000002</c:v>
                </c:pt>
                <c:pt idx="413">
                  <c:v>0.4596967245000001</c:v>
                </c:pt>
                <c:pt idx="414">
                  <c:v>0.44938714456000006</c:v>
                </c:pt>
                <c:pt idx="415">
                  <c:v>0.43932566602999995</c:v>
                </c:pt>
                <c:pt idx="416">
                  <c:v>0.42970182427000003</c:v>
                </c:pt>
                <c:pt idx="417">
                  <c:v>0.42007557755999997</c:v>
                </c:pt>
                <c:pt idx="418">
                  <c:v>0.41061112463999999</c:v>
                </c:pt>
                <c:pt idx="419">
                  <c:v>0.40077411440000005</c:v>
                </c:pt>
                <c:pt idx="420">
                  <c:v>0.39134893807999999</c:v>
                </c:pt>
                <c:pt idx="421">
                  <c:v>0.38223796607999999</c:v>
                </c:pt>
                <c:pt idx="422">
                  <c:v>0.37342222262999997</c:v>
                </c:pt>
                <c:pt idx="423">
                  <c:v>0.36495257512000001</c:v>
                </c:pt>
                <c:pt idx="424">
                  <c:v>0.35639578700000002</c:v>
                </c:pt>
                <c:pt idx="425">
                  <c:v>0.34817414553600001</c:v>
                </c:pt>
                <c:pt idx="426">
                  <c:v>0.34012946536800004</c:v>
                </c:pt>
                <c:pt idx="427">
                  <c:v>0.33211125940199998</c:v>
                </c:pt>
                <c:pt idx="428">
                  <c:v>0.32402991426400002</c:v>
                </c:pt>
                <c:pt idx="429">
                  <c:v>0.31620416632800002</c:v>
                </c:pt>
                <c:pt idx="430">
                  <c:v>0.30833006853600003</c:v>
                </c:pt>
                <c:pt idx="431">
                  <c:v>0.30122311698600002</c:v>
                </c:pt>
                <c:pt idx="432">
                  <c:v>0.29385689033699997</c:v>
                </c:pt>
                <c:pt idx="433">
                  <c:v>0.28711139078000003</c:v>
                </c:pt>
                <c:pt idx="434">
                  <c:v>0.28032501084</c:v>
                </c:pt>
                <c:pt idx="435">
                  <c:v>0.27340466979999994</c:v>
                </c:pt>
                <c:pt idx="436">
                  <c:v>0.26667585281700001</c:v>
                </c:pt>
                <c:pt idx="437">
                  <c:v>0.260100502668</c:v>
                </c:pt>
                <c:pt idx="438">
                  <c:v>0.25375918139999998</c:v>
                </c:pt>
                <c:pt idx="439">
                  <c:v>0.24746277525200003</c:v>
                </c:pt>
                <c:pt idx="440">
                  <c:v>0.24152481462</c:v>
                </c:pt>
                <c:pt idx="441">
                  <c:v>0.23599525387500001</c:v>
                </c:pt>
                <c:pt idx="442">
                  <c:v>0.23035623626400001</c:v>
                </c:pt>
                <c:pt idx="443">
                  <c:v>0.224700139475</c:v>
                </c:pt>
                <c:pt idx="444">
                  <c:v>0.21889351270400001</c:v>
                </c:pt>
                <c:pt idx="445">
                  <c:v>0.21333247613999998</c:v>
                </c:pt>
                <c:pt idx="446">
                  <c:v>0.20809220279999999</c:v>
                </c:pt>
                <c:pt idx="447">
                  <c:v>0.20264658733999999</c:v>
                </c:pt>
                <c:pt idx="448">
                  <c:v>0.19741186444199998</c:v>
                </c:pt>
                <c:pt idx="449">
                  <c:v>0.192169621919</c:v>
                </c:pt>
                <c:pt idx="450">
                  <c:v>0.18741759719999998</c:v>
                </c:pt>
                <c:pt idx="451">
                  <c:v>0.18304286835999997</c:v>
                </c:pt>
                <c:pt idx="452">
                  <c:v>0.17857049841799999</c:v>
                </c:pt>
                <c:pt idx="453">
                  <c:v>0.17415626736200002</c:v>
                </c:pt>
                <c:pt idx="454">
                  <c:v>0.16975321061999998</c:v>
                </c:pt>
                <c:pt idx="455">
                  <c:v>0.16537324947000001</c:v>
                </c:pt>
                <c:pt idx="456">
                  <c:v>0.16112447997900001</c:v>
                </c:pt>
                <c:pt idx="457">
                  <c:v>0.15685779213599998</c:v>
                </c:pt>
                <c:pt idx="458">
                  <c:v>0.15296743104000002</c:v>
                </c:pt>
                <c:pt idx="459">
                  <c:v>0.14911678372999998</c:v>
                </c:pt>
                <c:pt idx="460">
                  <c:v>0.145507245447</c:v>
                </c:pt>
                <c:pt idx="461">
                  <c:v>0.14185655084999998</c:v>
                </c:pt>
                <c:pt idx="462">
                  <c:v>0.13829377038999999</c:v>
                </c:pt>
                <c:pt idx="463">
                  <c:v>0.13474606376000001</c:v>
                </c:pt>
                <c:pt idx="464">
                  <c:v>0.13142663934599999</c:v>
                </c:pt>
                <c:pt idx="465">
                  <c:v>0.12790817475600003</c:v>
                </c:pt>
                <c:pt idx="466">
                  <c:v>0.124567919944</c:v>
                </c:pt>
                <c:pt idx="467">
                  <c:v>0.12124414062599999</c:v>
                </c:pt>
                <c:pt idx="468">
                  <c:v>0.11811093988899998</c:v>
                </c:pt>
                <c:pt idx="469">
                  <c:v>0.114857360805</c:v>
                </c:pt>
                <c:pt idx="470">
                  <c:v>0.111856570056</c:v>
                </c:pt>
                <c:pt idx="471">
                  <c:v>0.109059075415</c:v>
                </c:pt>
                <c:pt idx="472">
                  <c:v>0.106177850716</c:v>
                </c:pt>
                <c:pt idx="473">
                  <c:v>0.103287363795</c:v>
                </c:pt>
                <c:pt idx="474">
                  <c:v>0.10055171436399998</c:v>
                </c:pt>
                <c:pt idx="475">
                  <c:v>9.7941339188000007E-2</c:v>
                </c:pt>
                <c:pt idx="476">
                  <c:v>9.5473036789999993E-2</c:v>
                </c:pt>
                <c:pt idx="477">
                  <c:v>9.3169344691999986E-2</c:v>
                </c:pt>
                <c:pt idx="478">
                  <c:v>9.0678928559999997E-2</c:v>
                </c:pt>
                <c:pt idx="479">
                  <c:v>8.7987266171999992E-2</c:v>
                </c:pt>
                <c:pt idx="480">
                  <c:v>8.5507396259999993E-2</c:v>
                </c:pt>
                <c:pt idx="481">
                  <c:v>8.3361772634000006E-2</c:v>
                </c:pt>
                <c:pt idx="482">
                  <c:v>8.1171001443999996E-2</c:v>
                </c:pt>
                <c:pt idx="483">
                  <c:v>7.8988356028999993E-2</c:v>
                </c:pt>
                <c:pt idx="484">
                  <c:v>7.6936525929999999E-2</c:v>
                </c:pt>
                <c:pt idx="485">
                  <c:v>7.4626796213999994E-2</c:v>
                </c:pt>
                <c:pt idx="486">
                  <c:v>7.2683555772999994E-2</c:v>
                </c:pt>
                <c:pt idx="487">
                  <c:v>7.0751686943000019E-2</c:v>
                </c:pt>
                <c:pt idx="488">
                  <c:v>6.8941852560000003E-2</c:v>
                </c:pt>
                <c:pt idx="489">
                  <c:v>6.7075112795999994E-2</c:v>
                </c:pt>
                <c:pt idx="490">
                  <c:v>6.5188808159999986E-2</c:v>
                </c:pt>
                <c:pt idx="491">
                  <c:v>6.3417399499999999E-2</c:v>
                </c:pt>
                <c:pt idx="492">
                  <c:v>6.1631543670999996E-2</c:v>
                </c:pt>
                <c:pt idx="493">
                  <c:v>5.9740999925999988E-2</c:v>
                </c:pt>
                <c:pt idx="494">
                  <c:v>5.8140545256000001E-2</c:v>
                </c:pt>
                <c:pt idx="495">
                  <c:v>5.6579750899999989E-2</c:v>
                </c:pt>
                <c:pt idx="496">
                  <c:v>5.5013830829999999E-2</c:v>
                </c:pt>
                <c:pt idx="497">
                  <c:v>5.3539788717999998E-2</c:v>
                </c:pt>
                <c:pt idx="498">
                  <c:v>5.2083241778999992E-2</c:v>
                </c:pt>
                <c:pt idx="499">
                  <c:v>5.0473039045000001E-2</c:v>
                </c:pt>
                <c:pt idx="500">
                  <c:v>4.9169186352000002E-2</c:v>
                </c:pt>
                <c:pt idx="501">
                  <c:v>4.7713078728E-2</c:v>
                </c:pt>
                <c:pt idx="502">
                  <c:v>4.6324231739999999E-2</c:v>
                </c:pt>
                <c:pt idx="503">
                  <c:v>4.5168372391999993E-2</c:v>
                </c:pt>
                <c:pt idx="504">
                  <c:v>4.3841693867999999E-2</c:v>
                </c:pt>
                <c:pt idx="505">
                  <c:v>4.2696486034000003E-2</c:v>
                </c:pt>
                <c:pt idx="506">
                  <c:v>4.1557478544000007E-2</c:v>
                </c:pt>
                <c:pt idx="507">
                  <c:v>4.0568710413999995E-2</c:v>
                </c:pt>
                <c:pt idx="508">
                  <c:v>3.9603864801999997E-2</c:v>
                </c:pt>
                <c:pt idx="509">
                  <c:v>3.8709652519999999E-2</c:v>
                </c:pt>
                <c:pt idx="510">
                  <c:v>3.7738229550000002E-2</c:v>
                </c:pt>
                <c:pt idx="511">
                  <c:v>3.6984672698999993E-2</c:v>
                </c:pt>
                <c:pt idx="512">
                  <c:v>3.6267614859999998E-2</c:v>
                </c:pt>
                <c:pt idx="513">
                  <c:v>3.5573208660000001E-2</c:v>
                </c:pt>
                <c:pt idx="514">
                  <c:v>3.4852569335999999E-2</c:v>
                </c:pt>
                <c:pt idx="515">
                  <c:v>3.4239786605999994E-2</c:v>
                </c:pt>
                <c:pt idx="516">
                  <c:v>3.3682983388E-2</c:v>
                </c:pt>
                <c:pt idx="517">
                  <c:v>3.3179782297999998E-2</c:v>
                </c:pt>
                <c:pt idx="518">
                  <c:v>3.2728503659999998E-2</c:v>
                </c:pt>
                <c:pt idx="519">
                  <c:v>3.2442905571999997E-2</c:v>
                </c:pt>
                <c:pt idx="520">
                  <c:v>3.2033967190000005E-2</c:v>
                </c:pt>
                <c:pt idx="521">
                  <c:v>3.1590549900000001E-2</c:v>
                </c:pt>
                <c:pt idx="522">
                  <c:v>3.1195785216000003E-2</c:v>
                </c:pt>
                <c:pt idx="523">
                  <c:v>3.0794687244000002E-2</c:v>
                </c:pt>
                <c:pt idx="524">
                  <c:v>3.0319383314000001E-2</c:v>
                </c:pt>
                <c:pt idx="525">
                  <c:v>2.9785876799999996E-2</c:v>
                </c:pt>
                <c:pt idx="526">
                  <c:v>2.9406580360999999E-2</c:v>
                </c:pt>
                <c:pt idx="527">
                  <c:v>2.8953968260000001E-2</c:v>
                </c:pt>
                <c:pt idx="528">
                  <c:v>2.8428209766000002E-2</c:v>
                </c:pt>
                <c:pt idx="529">
                  <c:v>2.7885847296000001E-2</c:v>
                </c:pt>
                <c:pt idx="530">
                  <c:v>2.7456529650000002E-2</c:v>
                </c:pt>
                <c:pt idx="531">
                  <c:v>2.6691351714999999E-2</c:v>
                </c:pt>
                <c:pt idx="532">
                  <c:v>2.5948037219999998E-2</c:v>
                </c:pt>
                <c:pt idx="533">
                  <c:v>2.5223765903999995E-2</c:v>
                </c:pt>
                <c:pt idx="534">
                  <c:v>2.4387403073E-2</c:v>
                </c:pt>
                <c:pt idx="535">
                  <c:v>2.3715246783E-2</c:v>
                </c:pt>
                <c:pt idx="536">
                  <c:v>2.2985575455999999E-2</c:v>
                </c:pt>
                <c:pt idx="537">
                  <c:v>2.2485467300000003E-2</c:v>
                </c:pt>
                <c:pt idx="538">
                  <c:v>2.1757377591999999E-2</c:v>
                </c:pt>
                <c:pt idx="539">
                  <c:v>2.0945598848999998E-2</c:v>
                </c:pt>
                <c:pt idx="540">
                  <c:v>1.9980192888000001E-2</c:v>
                </c:pt>
                <c:pt idx="541">
                  <c:v>1.9078856764E-2</c:v>
                </c:pt>
                <c:pt idx="542">
                  <c:v>1.8244574577199999E-2</c:v>
                </c:pt>
                <c:pt idx="543">
                  <c:v>1.7559880474199999E-2</c:v>
                </c:pt>
                <c:pt idx="544">
                  <c:v>1.6965045247399998E-2</c:v>
                </c:pt>
                <c:pt idx="545">
                  <c:v>1.6235642747400001E-2</c:v>
                </c:pt>
                <c:pt idx="546">
                  <c:v>1.5453617146E-2</c:v>
                </c:pt>
                <c:pt idx="547">
                  <c:v>1.4738236545300001E-2</c:v>
                </c:pt>
                <c:pt idx="548">
                  <c:v>1.4044748677199998E-2</c:v>
                </c:pt>
                <c:pt idx="549">
                  <c:v>1.3320260090500002E-2</c:v>
                </c:pt>
                <c:pt idx="550">
                  <c:v>1.26208718541E-2</c:v>
                </c:pt>
                <c:pt idx="551">
                  <c:v>1.1974678253999999E-2</c:v>
                </c:pt>
                <c:pt idx="552">
                  <c:v>1.1378690662999999E-2</c:v>
                </c:pt>
                <c:pt idx="553">
                  <c:v>1.0682530524900001E-2</c:v>
                </c:pt>
                <c:pt idx="554">
                  <c:v>9.9596685590000004E-3</c:v>
                </c:pt>
                <c:pt idx="555">
                  <c:v>9.3786839900000009E-3</c:v>
                </c:pt>
                <c:pt idx="556">
                  <c:v>8.8695648810000003E-3</c:v>
                </c:pt>
                <c:pt idx="557">
                  <c:v>8.3399228443999992E-3</c:v>
                </c:pt>
                <c:pt idx="558">
                  <c:v>7.8184963300000007E-3</c:v>
                </c:pt>
                <c:pt idx="559">
                  <c:v>7.2439272014999997E-3</c:v>
                </c:pt>
                <c:pt idx="560">
                  <c:v>6.6914343047999999E-3</c:v>
                </c:pt>
                <c:pt idx="561">
                  <c:v>6.1256541549000003E-3</c:v>
                </c:pt>
                <c:pt idx="562">
                  <c:v>5.5514384639999996E-3</c:v>
                </c:pt>
                <c:pt idx="563">
                  <c:v>5.0873046784000002E-3</c:v>
                </c:pt>
                <c:pt idx="564">
                  <c:v>4.6565155840000002E-3</c:v>
                </c:pt>
                <c:pt idx="565">
                  <c:v>4.1771092607999997E-3</c:v>
                </c:pt>
                <c:pt idx="566">
                  <c:v>3.7617967928999995E-3</c:v>
                </c:pt>
                <c:pt idx="567">
                  <c:v>3.2911841213999998E-3</c:v>
                </c:pt>
                <c:pt idx="568">
                  <c:v>2.8150073055000003E-3</c:v>
                </c:pt>
                <c:pt idx="569">
                  <c:v>2.4522033840000002E-3</c:v>
                </c:pt>
                <c:pt idx="570">
                  <c:v>2.0695820655999998E-3</c:v>
                </c:pt>
                <c:pt idx="571">
                  <c:v>1.7512407233999999E-3</c:v>
                </c:pt>
                <c:pt idx="572">
                  <c:v>1.3923883266000001E-3</c:v>
                </c:pt>
                <c:pt idx="573">
                  <c:v>1.0784849625000001E-3</c:v>
                </c:pt>
                <c:pt idx="574">
                  <c:v>7.6561831500000007E-4</c:v>
                </c:pt>
                <c:pt idx="575">
                  <c:v>4.8159437766000002E-4</c:v>
                </c:pt>
                <c:pt idx="576">
                  <c:v>2.5520517359999998E-4</c:v>
                </c:pt>
                <c:pt idx="577">
                  <c:v>7.2577730940000007E-5</c:v>
                </c:pt>
                <c:pt idx="578">
                  <c:v>2.913247928E-5</c:v>
                </c:pt>
                <c:pt idx="579">
                  <c:v>0</c:v>
                </c:pt>
              </c:numCache>
            </c:numRef>
          </c:yVal>
          <c:smooth val="1"/>
        </c:ser>
        <c:ser>
          <c:idx val="1"/>
          <c:order val="1"/>
          <c:tx>
            <c:v>UV (295 nm)</c:v>
          </c:tx>
          <c:spPr>
            <a:ln w="19050">
              <a:solidFill>
                <a:schemeClr val="accent1"/>
              </a:solidFill>
            </a:ln>
          </c:spPr>
          <c:marker>
            <c:symbol val="none"/>
          </c:marker>
          <c:xVal>
            <c:numRef>
              <c:f>'47'!$H$4:$H$613</c:f>
              <c:numCache>
                <c:formatCode>General</c:formatCode>
                <c:ptCount val="610"/>
                <c:pt idx="0">
                  <c:v>6.1532320617147898</c:v>
                </c:pt>
                <c:pt idx="1">
                  <c:v>6.1513456369655239</c:v>
                </c:pt>
                <c:pt idx="2">
                  <c:v>6.1494466726171275</c:v>
                </c:pt>
                <c:pt idx="3">
                  <c:v>6.1475350396407347</c:v>
                </c:pt>
                <c:pt idx="4">
                  <c:v>6.1456112280782191</c:v>
                </c:pt>
                <c:pt idx="5">
                  <c:v>6.1436744890709818</c:v>
                </c:pt>
                <c:pt idx="6">
                  <c:v>6.1417253140230628</c:v>
                </c:pt>
                <c:pt idx="7">
                  <c:v>6.1397632590950684</c:v>
                </c:pt>
                <c:pt idx="8">
                  <c:v>6.1377885050748793</c:v>
                </c:pt>
                <c:pt idx="9">
                  <c:v>6.1358009186530937</c:v>
                </c:pt>
                <c:pt idx="10">
                  <c:v>6.1338003643446291</c:v>
                </c:pt>
                <c:pt idx="11">
                  <c:v>6.1317870250663828</c:v>
                </c:pt>
                <c:pt idx="12">
                  <c:v>6.1297601210882569</c:v>
                </c:pt>
                <c:pt idx="13">
                  <c:v>6.1277204765336641</c:v>
                </c:pt>
                <c:pt idx="14">
                  <c:v>6.1256676307555464</c:v>
                </c:pt>
                <c:pt idx="15">
                  <c:v>6.1236014414116209</c:v>
                </c:pt>
                <c:pt idx="16">
                  <c:v>6.1215220920815323</c:v>
                </c:pt>
                <c:pt idx="17">
                  <c:v>6.11942944038476</c:v>
                </c:pt>
                <c:pt idx="18">
                  <c:v>6.1173230100874676</c:v>
                </c:pt>
                <c:pt idx="19">
                  <c:v>6.1152033153594916</c:v>
                </c:pt>
                <c:pt idx="20">
                  <c:v>6.1130698766696785</c:v>
                </c:pt>
                <c:pt idx="21">
                  <c:v>6.1109232146413532</c:v>
                </c:pt>
                <c:pt idx="22">
                  <c:v>6.1087625084028332</c:v>
                </c:pt>
                <c:pt idx="23">
                  <c:v>6.1065882802034608</c:v>
                </c:pt>
                <c:pt idx="24">
                  <c:v>6.1044000388320514</c:v>
                </c:pt>
                <c:pt idx="25">
                  <c:v>6.1021979700639761</c:v>
                </c:pt>
                <c:pt idx="26">
                  <c:v>6.0999819190028157</c:v>
                </c:pt>
                <c:pt idx="27">
                  <c:v>6.0977517281030407</c:v>
                </c:pt>
                <c:pt idx="28">
                  <c:v>6.0955075856688108</c:v>
                </c:pt>
                <c:pt idx="29">
                  <c:v>6.0932493341249323</c:v>
                </c:pt>
                <c:pt idx="30">
                  <c:v>6.0909771654014913</c:v>
                </c:pt>
                <c:pt idx="31">
                  <c:v>6.0886902138727637</c:v>
                </c:pt>
                <c:pt idx="32">
                  <c:v>6.0863893759336696</c:v>
                </c:pt>
                <c:pt idx="33">
                  <c:v>6.084073778493174</c:v>
                </c:pt>
                <c:pt idx="34">
                  <c:v>6.0817439694888256</c:v>
                </c:pt>
                <c:pt idx="35">
                  <c:v>6.0793994242121068</c:v>
                </c:pt>
                <c:pt idx="36">
                  <c:v>6.0770406983424614</c:v>
                </c:pt>
                <c:pt idx="37">
                  <c:v>6.0746668976936702</c:v>
                </c:pt>
                <c:pt idx="38">
                  <c:v>6.0722785799598222</c:v>
                </c:pt>
                <c:pt idx="39">
                  <c:v>6.0698752067273762</c:v>
                </c:pt>
                <c:pt idx="40">
                  <c:v>6.0674573438055122</c:v>
                </c:pt>
                <c:pt idx="41">
                  <c:v>6.0650244488208038</c:v>
                </c:pt>
                <c:pt idx="42">
                  <c:v>6.0625767200207203</c:v>
                </c:pt>
                <c:pt idx="43">
                  <c:v>6.0601136047149797</c:v>
                </c:pt>
                <c:pt idx="44">
                  <c:v>6.0576356794128534</c:v>
                </c:pt>
                <c:pt idx="45">
                  <c:v>6.0551423872810934</c:v>
                </c:pt>
                <c:pt idx="46">
                  <c:v>6.0526343137000005</c:v>
                </c:pt>
                <c:pt idx="47">
                  <c:v>6.0501105107881621</c:v>
                </c:pt>
                <c:pt idx="48">
                  <c:v>6.0475715663669325</c:v>
                </c:pt>
                <c:pt idx="49">
                  <c:v>6.0450169085412782</c:v>
                </c:pt>
                <c:pt idx="50">
                  <c:v>6.0424471344458617</c:v>
                </c:pt>
                <c:pt idx="51">
                  <c:v>6.0398616679178687</c:v>
                </c:pt>
                <c:pt idx="52">
                  <c:v>6.0372607172167188</c:v>
                </c:pt>
                <c:pt idx="53">
                  <c:v>6.0346436947608604</c:v>
                </c:pt>
                <c:pt idx="54">
                  <c:v>6.032011210126754</c:v>
                </c:pt>
                <c:pt idx="55">
                  <c:v>6.0293630771745139</c:v>
                </c:pt>
                <c:pt idx="56">
                  <c:v>6.026698697982396</c:v>
                </c:pt>
                <c:pt idx="57">
                  <c:v>6.0240186938351394</c:v>
                </c:pt>
                <c:pt idx="58">
                  <c:v>6.0213224622937371</c:v>
                </c:pt>
                <c:pt idx="59">
                  <c:v>6.0186106353389777</c:v>
                </c:pt>
                <c:pt idx="60">
                  <c:v>6.0158821874052482</c:v>
                </c:pt>
                <c:pt idx="61">
                  <c:v>6.0131377536754398</c:v>
                </c:pt>
                <c:pt idx="62">
                  <c:v>6.010377138839357</c:v>
                </c:pt>
                <c:pt idx="63">
                  <c:v>6.0076001439802376</c:v>
                </c:pt>
                <c:pt idx="64">
                  <c:v>6.0048065664854011</c:v>
                </c:pt>
                <c:pt idx="65">
                  <c:v>6.0019966322567591</c:v>
                </c:pt>
                <c:pt idx="66">
                  <c:v>5.9991705746048369</c:v>
                </c:pt>
                <c:pt idx="67">
                  <c:v>5.9963273205557535</c:v>
                </c:pt>
                <c:pt idx="68">
                  <c:v>5.9934679747208799</c:v>
                </c:pt>
                <c:pt idx="69">
                  <c:v>5.9905918974711634</c:v>
                </c:pt>
                <c:pt idx="70">
                  <c:v>5.9876988804681739</c:v>
                </c:pt>
                <c:pt idx="71">
                  <c:v>5.9847887114427101</c:v>
                </c:pt>
                <c:pt idx="72">
                  <c:v>5.9818620797291775</c:v>
                </c:pt>
                <c:pt idx="73">
                  <c:v>5.9789183274803319</c:v>
                </c:pt>
                <c:pt idx="74">
                  <c:v>5.9759576986367158</c:v>
                </c:pt>
                <c:pt idx="75">
                  <c:v>5.9729799834988819</c:v>
                </c:pt>
                <c:pt idx="76">
                  <c:v>5.9699849684050212</c:v>
                </c:pt>
                <c:pt idx="77">
                  <c:v>5.9669729042405244</c:v>
                </c:pt>
                <c:pt idx="78">
                  <c:v>5.9639435789559343</c:v>
                </c:pt>
                <c:pt idx="79">
                  <c:v>5.9608967764822252</c:v>
                </c:pt>
                <c:pt idx="80">
                  <c:v>5.957832755205434</c:v>
                </c:pt>
                <c:pt idx="81">
                  <c:v>5.9547508189471809</c:v>
                </c:pt>
                <c:pt idx="82">
                  <c:v>5.9516517099605766</c:v>
                </c:pt>
                <c:pt idx="83">
                  <c:v>5.9485352161613658</c:v>
                </c:pt>
                <c:pt idx="84">
                  <c:v>5.9454006289780787</c:v>
                </c:pt>
                <c:pt idx="85">
                  <c:v>5.9422487095593448</c:v>
                </c:pt>
                <c:pt idx="86">
                  <c:v>5.9390787445382243</c:v>
                </c:pt>
                <c:pt idx="87">
                  <c:v>5.9358910085286238</c:v>
                </c:pt>
                <c:pt idx="88">
                  <c:v>5.9326852795155753</c:v>
                </c:pt>
                <c:pt idx="89">
                  <c:v>5.9294613312227611</c:v>
                </c:pt>
                <c:pt idx="90">
                  <c:v>5.9262199624277905</c:v>
                </c:pt>
                <c:pt idx="91">
                  <c:v>5.9229599240879445</c:v>
                </c:pt>
                <c:pt idx="92">
                  <c:v>5.9196820218196615</c:v>
                </c:pt>
                <c:pt idx="93">
                  <c:v>5.9163860353757682</c:v>
                </c:pt>
                <c:pt idx="94">
                  <c:v>5.9130712097757216</c:v>
                </c:pt>
                <c:pt idx="95">
                  <c:v>5.9097383732446875</c:v>
                </c:pt>
                <c:pt idx="96">
                  <c:v>5.9063873048696527</c:v>
                </c:pt>
                <c:pt idx="97">
                  <c:v>5.9030172365732074</c:v>
                </c:pt>
                <c:pt idx="98">
                  <c:v>5.8996290205877377</c:v>
                </c:pt>
                <c:pt idx="99">
                  <c:v>5.8962218842918608</c:v>
                </c:pt>
                <c:pt idx="100">
                  <c:v>5.8927967010641424</c:v>
                </c:pt>
                <c:pt idx="101">
                  <c:v>5.889352133775998</c:v>
                </c:pt>
                <c:pt idx="102">
                  <c:v>5.8858890645531785</c:v>
                </c:pt>
                <c:pt idx="103">
                  <c:v>5.8824066989579711</c:v>
                </c:pt>
                <c:pt idx="104">
                  <c:v>5.8789059417054803</c:v>
                </c:pt>
                <c:pt idx="105">
                  <c:v>5.8753859942299655</c:v>
                </c:pt>
                <c:pt idx="106">
                  <c:v>5.8718466182611433</c:v>
                </c:pt>
                <c:pt idx="107">
                  <c:v>5.8682887472272798</c:v>
                </c:pt>
                <c:pt idx="108">
                  <c:v>5.8647109766329564</c:v>
                </c:pt>
                <c:pt idx="109">
                  <c:v>5.861114848250395</c:v>
                </c:pt>
                <c:pt idx="110">
                  <c:v>5.8574983411261705</c:v>
                </c:pt>
                <c:pt idx="111">
                  <c:v>5.8538630177632847</c:v>
                </c:pt>
                <c:pt idx="112">
                  <c:v>5.8502086576068937</c:v>
                </c:pt>
                <c:pt idx="113">
                  <c:v>5.8465337992727537</c:v>
                </c:pt>
                <c:pt idx="114">
                  <c:v>5.8428400532047746</c:v>
                </c:pt>
                <c:pt idx="115">
                  <c:v>5.8391265728940951</c:v>
                </c:pt>
                <c:pt idx="116">
                  <c:v>5.8353931205840857</c:v>
                </c:pt>
                <c:pt idx="117">
                  <c:v>5.8316400939413882</c:v>
                </c:pt>
                <c:pt idx="118">
                  <c:v>5.8278672627966674</c:v>
                </c:pt>
                <c:pt idx="119">
                  <c:v>5.824075043885907</c:v>
                </c:pt>
                <c:pt idx="120">
                  <c:v>5.820261901712656</c:v>
                </c:pt>
                <c:pt idx="121">
                  <c:v>5.8164295639632453</c:v>
                </c:pt>
                <c:pt idx="122">
                  <c:v>5.8125764807619689</c:v>
                </c:pt>
                <c:pt idx="123">
                  <c:v>5.8087037491955504</c:v>
                </c:pt>
                <c:pt idx="124">
                  <c:v>5.8048104679158179</c:v>
                </c:pt>
                <c:pt idx="125">
                  <c:v>5.8008970807753615</c:v>
                </c:pt>
                <c:pt idx="126">
                  <c:v>5.7969633589275631</c:v>
                </c:pt>
                <c:pt idx="127">
                  <c:v>5.7930090693902114</c:v>
                </c:pt>
                <c:pt idx="128">
                  <c:v>5.7890339749426714</c:v>
                </c:pt>
                <c:pt idx="129">
                  <c:v>5.7850385464562315</c:v>
                </c:pt>
                <c:pt idx="130">
                  <c:v>5.7810232768248673</c:v>
                </c:pt>
                <c:pt idx="131">
                  <c:v>5.7769865045102238</c:v>
                </c:pt>
                <c:pt idx="132">
                  <c:v>5.7729294403017715</c:v>
                </c:pt>
                <c:pt idx="133">
                  <c:v>5.7688511270356599</c:v>
                </c:pt>
                <c:pt idx="134">
                  <c:v>5.7647520688294405</c:v>
                </c:pt>
                <c:pt idx="135">
                  <c:v>5.7606327938824302</c:v>
                </c:pt>
                <c:pt idx="136">
                  <c:v>5.7564915728987707</c:v>
                </c:pt>
                <c:pt idx="137">
                  <c:v>5.7523296873222742</c:v>
                </c:pt>
                <c:pt idx="138">
                  <c:v>5.748146922190422</c:v>
                </c:pt>
                <c:pt idx="139">
                  <c:v>5.7439430590651268</c:v>
                </c:pt>
                <c:pt idx="140">
                  <c:v>5.7397170851552817</c:v>
                </c:pt>
                <c:pt idx="141">
                  <c:v>5.7354703486679322</c:v>
                </c:pt>
                <c:pt idx="142">
                  <c:v>5.7312026435788352</c:v>
                </c:pt>
                <c:pt idx="143">
                  <c:v>5.7269129463048714</c:v>
                </c:pt>
                <c:pt idx="144">
                  <c:v>5.7226018427793477</c:v>
                </c:pt>
                <c:pt idx="145">
                  <c:v>5.7182699479663528</c:v>
                </c:pt>
                <c:pt idx="146">
                  <c:v>5.7139153893981067</c:v>
                </c:pt>
                <c:pt idx="147">
                  <c:v>5.7095396148327033</c:v>
                </c:pt>
                <c:pt idx="148">
                  <c:v>5.7051415678505881</c:v>
                </c:pt>
                <c:pt idx="149">
                  <c:v>5.7007227495538775</c:v>
                </c:pt>
                <c:pt idx="150">
                  <c:v>5.6962812326825336</c:v>
                </c:pt>
                <c:pt idx="151">
                  <c:v>5.6918176647790544</c:v>
                </c:pt>
                <c:pt idx="152">
                  <c:v>5.6873327263614968</c:v>
                </c:pt>
                <c:pt idx="153">
                  <c:v>5.6828253292864233</c:v>
                </c:pt>
                <c:pt idx="154">
                  <c:v>5.6782961673719381</c:v>
                </c:pt>
                <c:pt idx="155">
                  <c:v>5.6737441287479919</c:v>
                </c:pt>
                <c:pt idx="156">
                  <c:v>5.6691699209545385</c:v>
                </c:pt>
                <c:pt idx="157">
                  <c:v>5.6645742880247152</c:v>
                </c:pt>
                <c:pt idx="158">
                  <c:v>5.6599551612844348</c:v>
                </c:pt>
                <c:pt idx="159">
                  <c:v>5.6553142308422153</c:v>
                </c:pt>
                <c:pt idx="160">
                  <c:v>5.6506503541171806</c:v>
                </c:pt>
                <c:pt idx="161">
                  <c:v>5.6459643077710959</c:v>
                </c:pt>
                <c:pt idx="162">
                  <c:v>5.6412549248818413</c:v>
                </c:pt>
                <c:pt idx="163">
                  <c:v>5.6365240024768006</c:v>
                </c:pt>
                <c:pt idx="164">
                  <c:v>5.6317693677903149</c:v>
                </c:pt>
                <c:pt idx="165">
                  <c:v>5.6269918335859144</c:v>
                </c:pt>
                <c:pt idx="166">
                  <c:v>5.6221922558716022</c:v>
                </c:pt>
                <c:pt idx="167">
                  <c:v>5.617368391312838</c:v>
                </c:pt>
                <c:pt idx="168">
                  <c:v>5.6125221419342415</c:v>
                </c:pt>
                <c:pt idx="169">
                  <c:v>5.6076533593491282</c:v>
                </c:pt>
                <c:pt idx="170">
                  <c:v>5.6027608111564264</c:v>
                </c:pt>
                <c:pt idx="171">
                  <c:v>5.5978454082850639</c:v>
                </c:pt>
                <c:pt idx="172">
                  <c:v>5.5929070018613176</c:v>
                </c:pt>
                <c:pt idx="173">
                  <c:v>5.5879443215701468</c:v>
                </c:pt>
                <c:pt idx="174">
                  <c:v>5.5829583146443307</c:v>
                </c:pt>
                <c:pt idx="175">
                  <c:v>5.5779488322983086</c:v>
                </c:pt>
                <c:pt idx="176">
                  <c:v>5.5729168872319015</c:v>
                </c:pt>
                <c:pt idx="177">
                  <c:v>5.5678600229365411</c:v>
                </c:pt>
                <c:pt idx="178">
                  <c:v>5.5627804283076872</c:v>
                </c:pt>
                <c:pt idx="179">
                  <c:v>5.5576767962722053</c:v>
                </c:pt>
                <c:pt idx="180">
                  <c:v>5.5525489816528593</c:v>
                </c:pt>
                <c:pt idx="181">
                  <c:v>5.5473980715499511</c:v>
                </c:pt>
                <c:pt idx="182">
                  <c:v>5.5422227208908543</c:v>
                </c:pt>
                <c:pt idx="183">
                  <c:v>5.5370227883417158</c:v>
                </c:pt>
                <c:pt idx="184">
                  <c:v>5.5317994102716801</c:v>
                </c:pt>
                <c:pt idx="185">
                  <c:v>5.5265524946533233</c:v>
                </c:pt>
                <c:pt idx="186">
                  <c:v>5.5212806449370646</c:v>
                </c:pt>
                <c:pt idx="187">
                  <c:v>5.51598505122986</c:v>
                </c:pt>
                <c:pt idx="188">
                  <c:v>5.5106642907657095</c:v>
                </c:pt>
                <c:pt idx="189">
                  <c:v>5.5053195914764865</c:v>
                </c:pt>
                <c:pt idx="190">
                  <c:v>5.4999508776145101</c:v>
                </c:pt>
                <c:pt idx="191">
                  <c:v>5.4945566870049785</c:v>
                </c:pt>
                <c:pt idx="192">
                  <c:v>5.4891383084279219</c:v>
                </c:pt>
                <c:pt idx="193">
                  <c:v>5.4836956787826443</c:v>
                </c:pt>
                <c:pt idx="194">
                  <c:v>5.4782287400081584</c:v>
                </c:pt>
                <c:pt idx="195">
                  <c:v>5.4727359770409372</c:v>
                </c:pt>
                <c:pt idx="196">
                  <c:v>5.4672187677495092</c:v>
                </c:pt>
                <c:pt idx="197">
                  <c:v>5.4616770700475321</c:v>
                </c:pt>
                <c:pt idx="198">
                  <c:v>5.456110848126948</c:v>
                </c:pt>
                <c:pt idx="199">
                  <c:v>5.4505185337166955</c:v>
                </c:pt>
                <c:pt idx="200">
                  <c:v>5.4449016036668976</c:v>
                </c:pt>
                <c:pt idx="201">
                  <c:v>5.439260042131342</c:v>
                </c:pt>
                <c:pt idx="202">
                  <c:v>5.4335922407588111</c:v>
                </c:pt>
                <c:pt idx="203">
                  <c:v>5.4278997576797279</c:v>
                </c:pt>
                <c:pt idx="204">
                  <c:v>5.4221809576148221</c:v>
                </c:pt>
                <c:pt idx="205">
                  <c:v>5.4164374563272881</c:v>
                </c:pt>
                <c:pt idx="206">
                  <c:v>5.4106692788081565</c:v>
                </c:pt>
                <c:pt idx="207">
                  <c:v>5.4048747503804435</c:v>
                </c:pt>
                <c:pt idx="208">
                  <c:v>5.3990555800688629</c:v>
                </c:pt>
                <c:pt idx="209">
                  <c:v>5.3932100669797647</c:v>
                </c:pt>
                <c:pt idx="210">
                  <c:v>5.3873382063039728</c:v>
                </c:pt>
                <c:pt idx="211">
                  <c:v>5.3814418072636085</c:v>
                </c:pt>
                <c:pt idx="212">
                  <c:v>5.3755173006496717</c:v>
                </c:pt>
                <c:pt idx="213">
                  <c:v>5.369568346596548</c:v>
                </c:pt>
                <c:pt idx="214">
                  <c:v>5.3635950589982846</c:v>
                </c:pt>
                <c:pt idx="215">
                  <c:v>5.3575937538245944</c:v>
                </c:pt>
                <c:pt idx="216">
                  <c:v>5.3515663481465801</c:v>
                </c:pt>
                <c:pt idx="217">
                  <c:v>5.3455129177705247</c:v>
                </c:pt>
                <c:pt idx="218">
                  <c:v>5.3394335523781207</c:v>
                </c:pt>
                <c:pt idx="219">
                  <c:v>5.3333283562476517</c:v>
                </c:pt>
                <c:pt idx="220">
                  <c:v>5.3271954045032333</c:v>
                </c:pt>
                <c:pt idx="221">
                  <c:v>5.3210368190235346</c:v>
                </c:pt>
                <c:pt idx="222">
                  <c:v>5.3148527509060752</c:v>
                </c:pt>
                <c:pt idx="223">
                  <c:v>5.3086412352742531</c:v>
                </c:pt>
                <c:pt idx="224">
                  <c:v>5.302402367065266</c:v>
                </c:pt>
                <c:pt idx="225">
                  <c:v>5.2961384534087221</c:v>
                </c:pt>
                <c:pt idx="226">
                  <c:v>5.289847490356741</c:v>
                </c:pt>
                <c:pt idx="227">
                  <c:v>5.2835273648616941</c:v>
                </c:pt>
                <c:pt idx="228">
                  <c:v>5.2771827317552651</c:v>
                </c:pt>
                <c:pt idx="229">
                  <c:v>5.2708115492993244</c:v>
                </c:pt>
                <c:pt idx="230">
                  <c:v>5.2644116622151875</c:v>
                </c:pt>
                <c:pt idx="231">
                  <c:v>5.2579855917030045</c:v>
                </c:pt>
                <c:pt idx="232">
                  <c:v>5.2515311542703049</c:v>
                </c:pt>
                <c:pt idx="233">
                  <c:v>5.2450509846144717</c:v>
                </c:pt>
                <c:pt idx="234">
                  <c:v>5.2385428727045449</c:v>
                </c:pt>
                <c:pt idx="235">
                  <c:v>5.2320070285037987</c:v>
                </c:pt>
                <c:pt idx="236">
                  <c:v>5.2254462696874739</c:v>
                </c:pt>
                <c:pt idx="237">
                  <c:v>5.2188557252635039</c:v>
                </c:pt>
                <c:pt idx="238">
                  <c:v>5.2122382247369172</c:v>
                </c:pt>
                <c:pt idx="239">
                  <c:v>5.2055940793476578</c:v>
                </c:pt>
                <c:pt idx="240">
                  <c:v>5.1989208819505288</c:v>
                </c:pt>
                <c:pt idx="241">
                  <c:v>5.1922188743934372</c:v>
                </c:pt>
                <c:pt idx="242">
                  <c:v>5.1854911583791532</c:v>
                </c:pt>
                <c:pt idx="243">
                  <c:v>5.1787352857885045</c:v>
                </c:pt>
                <c:pt idx="244">
                  <c:v>5.1719515850222395</c:v>
                </c:pt>
                <c:pt idx="245">
                  <c:v>5.1651404154939016</c:v>
                </c:pt>
                <c:pt idx="246">
                  <c:v>5.158299152864708</c:v>
                </c:pt>
                <c:pt idx="247">
                  <c:v>5.1514311436611395</c:v>
                </c:pt>
                <c:pt idx="248">
                  <c:v>5.1445368473375899</c:v>
                </c:pt>
                <c:pt idx="249">
                  <c:v>5.1376104340601385</c:v>
                </c:pt>
                <c:pt idx="250">
                  <c:v>5.1306585636250999</c:v>
                </c:pt>
                <c:pt idx="251">
                  <c:v>5.1236785417567496</c:v>
                </c:pt>
                <c:pt idx="252">
                  <c:v>5.1166675051720096</c:v>
                </c:pt>
                <c:pt idx="253">
                  <c:v>5.1096291610273861</c:v>
                </c:pt>
                <c:pt idx="254">
                  <c:v>5.1025640430749046</c:v>
                </c:pt>
                <c:pt idx="255">
                  <c:v>5.0954692424487353</c:v>
                </c:pt>
                <c:pt idx="256">
                  <c:v>5.0883452087486001</c:v>
                </c:pt>
                <c:pt idx="257">
                  <c:v>5.0811924322424051</c:v>
                </c:pt>
                <c:pt idx="258">
                  <c:v>5.0740114460089449</c:v>
                </c:pt>
                <c:pt idx="259">
                  <c:v>5.0668028281731088</c:v>
                </c:pt>
                <c:pt idx="260">
                  <c:v>5.0595634179012681</c:v>
                </c:pt>
                <c:pt idx="261">
                  <c:v>5.0522936988607157</c:v>
                </c:pt>
                <c:pt idx="262">
                  <c:v>5.0449981145925777</c:v>
                </c:pt>
                <c:pt idx="263">
                  <c:v>5.0376694754935754</c:v>
                </c:pt>
                <c:pt idx="264">
                  <c:v>5.0303163059885856</c:v>
                </c:pt>
                <c:pt idx="265">
                  <c:v>5.0229312511193536</c:v>
                </c:pt>
                <c:pt idx="266">
                  <c:v>5.015519023405405</c:v>
                </c:pt>
                <c:pt idx="267">
                  <c:v>5.0080761476909821</c:v>
                </c:pt>
                <c:pt idx="268">
                  <c:v>5.00060325016804</c:v>
                </c:pt>
                <c:pt idx="269">
                  <c:v>4.9931010109990908</c:v>
                </c:pt>
                <c:pt idx="270">
                  <c:v>4.9855656775101078</c:v>
                </c:pt>
                <c:pt idx="271">
                  <c:v>4.9780069471334363</c:v>
                </c:pt>
                <c:pt idx="272">
                  <c:v>4.9704166181377829</c:v>
                </c:pt>
                <c:pt idx="273">
                  <c:v>4.9627953698572336</c:v>
                </c:pt>
                <c:pt idx="274">
                  <c:v>4.9551439406998794</c:v>
                </c:pt>
                <c:pt idx="275">
                  <c:v>4.9474631313527846</c:v>
                </c:pt>
                <c:pt idx="276">
                  <c:v>4.9397538081254142</c:v>
                </c:pt>
                <c:pt idx="277">
                  <c:v>4.9320118275308991</c:v>
                </c:pt>
                <c:pt idx="278">
                  <c:v>4.9242430933470054</c:v>
                </c:pt>
                <c:pt idx="279">
                  <c:v>4.9164434200712304</c:v>
                </c:pt>
                <c:pt idx="280">
                  <c:v>4.9086083195600452</c:v>
                </c:pt>
                <c:pt idx="281">
                  <c:v>4.9007493580610797</c:v>
                </c:pt>
                <c:pt idx="282">
                  <c:v>4.8928567328619303</c:v>
                </c:pt>
                <c:pt idx="283">
                  <c:v>4.8849368971038603</c:v>
                </c:pt>
                <c:pt idx="284">
                  <c:v>4.8769852627664871</c:v>
                </c:pt>
                <c:pt idx="285">
                  <c:v>4.8690027744658524</c:v>
                </c:pt>
                <c:pt idx="286">
                  <c:v>4.8609844742048418</c:v>
                </c:pt>
                <c:pt idx="287">
                  <c:v>4.8529433191619304</c:v>
                </c:pt>
                <c:pt idx="288">
                  <c:v>4.8448684236698698</c:v>
                </c:pt>
                <c:pt idx="289">
                  <c:v>4.8367607229782434</c:v>
                </c:pt>
                <c:pt idx="290">
                  <c:v>4.8286276776487069</c:v>
                </c:pt>
                <c:pt idx="291">
                  <c:v>4.8204576242371173</c:v>
                </c:pt>
                <c:pt idx="292">
                  <c:v>4.8122580800912873</c:v>
                </c:pt>
                <c:pt idx="293">
                  <c:v>4.8040303336770105</c:v>
                </c:pt>
                <c:pt idx="294">
                  <c:v>4.7957688237233169</c:v>
                </c:pt>
                <c:pt idx="295">
                  <c:v>4.7874817282144253</c:v>
                </c:pt>
                <c:pt idx="296">
                  <c:v>4.7791562023130085</c:v>
                </c:pt>
                <c:pt idx="297">
                  <c:v>4.7708004821212935</c:v>
                </c:pt>
                <c:pt idx="298">
                  <c:v>4.7624159574590523</c:v>
                </c:pt>
                <c:pt idx="299">
                  <c:v>4.7539964758512108</c:v>
                </c:pt>
                <c:pt idx="300">
                  <c:v>4.7455510045596601</c:v>
                </c:pt>
                <c:pt idx="301">
                  <c:v>4.7370733146419166</c:v>
                </c:pt>
                <c:pt idx="302">
                  <c:v>4.7285566759664759</c:v>
                </c:pt>
                <c:pt idx="303">
                  <c:v>4.7200186519432084</c:v>
                </c:pt>
                <c:pt idx="304">
                  <c:v>4.7114444627638585</c:v>
                </c:pt>
                <c:pt idx="305">
                  <c:v>4.7028353445633133</c:v>
                </c:pt>
                <c:pt idx="306">
                  <c:v>4.6941926426253335</c:v>
                </c:pt>
                <c:pt idx="307">
                  <c:v>4.6855267768018498</c:v>
                </c:pt>
                <c:pt idx="308">
                  <c:v>4.6768215933491737</c:v>
                </c:pt>
                <c:pt idx="309">
                  <c:v>4.6680875862768243</c:v>
                </c:pt>
                <c:pt idx="310">
                  <c:v>4.6593266040197161</c:v>
                </c:pt>
                <c:pt idx="311">
                  <c:v>4.6505212172741981</c:v>
                </c:pt>
                <c:pt idx="312">
                  <c:v>4.6416921945195897</c:v>
                </c:pt>
                <c:pt idx="313">
                  <c:v>4.6328316970876369</c:v>
                </c:pt>
                <c:pt idx="314">
                  <c:v>4.6239312174955334</c:v>
                </c:pt>
                <c:pt idx="315">
                  <c:v>4.6150026145245882</c:v>
                </c:pt>
                <c:pt idx="316">
                  <c:v>4.6060479914251538</c:v>
                </c:pt>
                <c:pt idx="317">
                  <c:v>4.5970476485130645</c:v>
                </c:pt>
                <c:pt idx="318">
                  <c:v>4.5880250696328329</c:v>
                </c:pt>
                <c:pt idx="319">
                  <c:v>4.5789713926577882</c:v>
                </c:pt>
                <c:pt idx="320">
                  <c:v>4.5698769783167412</c:v>
                </c:pt>
                <c:pt idx="321">
                  <c:v>4.5607552418991304</c:v>
                </c:pt>
                <c:pt idx="322">
                  <c:v>4.5515963647041051</c:v>
                </c:pt>
                <c:pt idx="323">
                  <c:v>4.5424021258224165</c:v>
                </c:pt>
                <c:pt idx="324">
                  <c:v>4.5331744607423907</c:v>
                </c:pt>
                <c:pt idx="325">
                  <c:v>4.5239284682734029</c:v>
                </c:pt>
                <c:pt idx="326">
                  <c:v>4.5146407109486937</c:v>
                </c:pt>
                <c:pt idx="327">
                  <c:v>4.5053128082219205</c:v>
                </c:pt>
                <c:pt idx="328">
                  <c:v>4.4959603948817053</c:v>
                </c:pt>
                <c:pt idx="329">
                  <c:v>4.4865721505183567</c:v>
                </c:pt>
                <c:pt idx="330">
                  <c:v>4.4771502067200668</c:v>
                </c:pt>
                <c:pt idx="331">
                  <c:v>4.4676820847136822</c:v>
                </c:pt>
                <c:pt idx="332">
                  <c:v>4.4581995569811692</c:v>
                </c:pt>
                <c:pt idx="333">
                  <c:v>4.4486754081657232</c:v>
                </c:pt>
                <c:pt idx="334">
                  <c:v>4.4391115421597274</c:v>
                </c:pt>
                <c:pt idx="335">
                  <c:v>4.4295261942966873</c:v>
                </c:pt>
                <c:pt idx="336">
                  <c:v>4.4199062063695944</c:v>
                </c:pt>
                <c:pt idx="337">
                  <c:v>4.410237191984046</c:v>
                </c:pt>
                <c:pt idx="338">
                  <c:v>4.4005552572189064</c:v>
                </c:pt>
                <c:pt idx="339">
                  <c:v>4.3908291687001455</c:v>
                </c:pt>
                <c:pt idx="340">
                  <c:v>4.3810609033828909</c:v>
                </c:pt>
                <c:pt idx="341">
                  <c:v>4.3712711014875847</c:v>
                </c:pt>
                <c:pt idx="342">
                  <c:v>4.3614445080863282</c:v>
                </c:pt>
                <c:pt idx="343">
                  <c:v>4.3515837442417338</c:v>
                </c:pt>
                <c:pt idx="344">
                  <c:v>4.3416916615730923</c:v>
                </c:pt>
                <c:pt idx="345">
                  <c:v>4.3317511250244429</c:v>
                </c:pt>
                <c:pt idx="346">
                  <c:v>4.3217847829599014</c:v>
                </c:pt>
                <c:pt idx="347">
                  <c:v>4.3117962291824066</c:v>
                </c:pt>
                <c:pt idx="348">
                  <c:v>4.301745991025256</c:v>
                </c:pt>
                <c:pt idx="349">
                  <c:v>4.2916795839828357</c:v>
                </c:pt>
                <c:pt idx="350">
                  <c:v>4.2815787350237517</c:v>
                </c:pt>
                <c:pt idx="351">
                  <c:v>4.2714466138017642</c:v>
                </c:pt>
                <c:pt idx="352">
                  <c:v>4.2612628687924934</c:v>
                </c:pt>
                <c:pt idx="353">
                  <c:v>4.2510539021873077</c:v>
                </c:pt>
                <c:pt idx="354">
                  <c:v>4.2408237155176653</c:v>
                </c:pt>
                <c:pt idx="355">
                  <c:v>4.230525554819387</c:v>
                </c:pt>
                <c:pt idx="356">
                  <c:v>4.2202127247064816</c:v>
                </c:pt>
                <c:pt idx="357">
                  <c:v>4.2098633827015473</c:v>
                </c:pt>
                <c:pt idx="358">
                  <c:v>4.199480914862356</c:v>
                </c:pt>
                <c:pt idx="359">
                  <c:v>4.1890690093993239</c:v>
                </c:pt>
                <c:pt idx="360">
                  <c:v>4.1786028903405894</c:v>
                </c:pt>
                <c:pt idx="361">
                  <c:v>4.1681142868195318</c:v>
                </c:pt>
                <c:pt idx="362">
                  <c:v>4.157607853361668</c:v>
                </c:pt>
                <c:pt idx="363">
                  <c:v>4.1470267152222311</c:v>
                </c:pt>
                <c:pt idx="364">
                  <c:v>4.1364351704583822</c:v>
                </c:pt>
                <c:pt idx="365">
                  <c:v>4.1258064581395271</c:v>
                </c:pt>
                <c:pt idx="366">
                  <c:v>4.1151443517931066</c:v>
                </c:pt>
                <c:pt idx="367">
                  <c:v>4.1044529673222909</c:v>
                </c:pt>
                <c:pt idx="368">
                  <c:v>4.0937017848055488</c:v>
                </c:pt>
                <c:pt idx="369">
                  <c:v>4.0829289150151302</c:v>
                </c:pt>
                <c:pt idx="370">
                  <c:v>4.072102778885176</c:v>
                </c:pt>
                <c:pt idx="371">
                  <c:v>4.0612639423002497</c:v>
                </c:pt>
                <c:pt idx="372">
                  <c:v>4.0503797562614574</c:v>
                </c:pt>
                <c:pt idx="373">
                  <c:v>4.0394537789617369</c:v>
                </c:pt>
                <c:pt idx="374">
                  <c:v>4.0284899165218899</c:v>
                </c:pt>
                <c:pt idx="375">
                  <c:v>4.0174924464772754</c:v>
                </c:pt>
                <c:pt idx="376">
                  <c:v>4.0064660422492313</c:v>
                </c:pt>
                <c:pt idx="377">
                  <c:v>3.9954157985424152</c:v>
                </c:pt>
                <c:pt idx="378">
                  <c:v>3.9843022319799033</c:v>
                </c:pt>
                <c:pt idx="379">
                  <c:v>3.973174052682972</c:v>
                </c:pt>
                <c:pt idx="380">
                  <c:v>3.9619902874400648</c:v>
                </c:pt>
                <c:pt idx="381">
                  <c:v>3.9508028229646586</c:v>
                </c:pt>
                <c:pt idx="382">
                  <c:v>3.9395691686559018</c:v>
                </c:pt>
                <c:pt idx="383">
                  <c:v>3.9282421831573089</c:v>
                </c:pt>
                <c:pt idx="384">
                  <c:v>3.9169274661129925</c:v>
                </c:pt>
                <c:pt idx="385">
                  <c:v>3.9055800282352426</c:v>
                </c:pt>
                <c:pt idx="386">
                  <c:v>3.8942052591420837</c:v>
                </c:pt>
                <c:pt idx="387">
                  <c:v>3.8827521556130797</c:v>
                </c:pt>
                <c:pt idx="388">
                  <c:v>3.8712809728579729</c:v>
                </c:pt>
                <c:pt idx="389">
                  <c:v>3.8597985474805658</c:v>
                </c:pt>
                <c:pt idx="390">
                  <c:v>3.8482507146770426</c:v>
                </c:pt>
                <c:pt idx="391">
                  <c:v>3.8366405415727738</c:v>
                </c:pt>
                <c:pt idx="392">
                  <c:v>3.8250364412213536</c:v>
                </c:pt>
                <c:pt idx="393">
                  <c:v>3.8133808067338557</c:v>
                </c:pt>
                <c:pt idx="394">
                  <c:v>3.801678059035893</c:v>
                </c:pt>
                <c:pt idx="395">
                  <c:v>3.7899330809317506</c:v>
                </c:pt>
                <c:pt idx="396">
                  <c:v>3.7781512503836434</c:v>
                </c:pt>
                <c:pt idx="397">
                  <c:v>3.7663384752512874</c:v>
                </c:pt>
                <c:pt idx="398">
                  <c:v>3.7545012293869169</c:v>
                </c:pt>
                <c:pt idx="399">
                  <c:v>3.7426465899387362</c:v>
                </c:pt>
                <c:pt idx="400">
                  <c:v>3.7307015442818452</c:v>
                </c:pt>
                <c:pt idx="401">
                  <c:v>3.7187507347396651</c:v>
                </c:pt>
                <c:pt idx="402">
                  <c:v>3.706803097037338</c:v>
                </c:pt>
                <c:pt idx="403">
                  <c:v>3.6946929263314843</c:v>
                </c:pt>
                <c:pt idx="404">
                  <c:v>3.6826864782497681</c:v>
                </c:pt>
                <c:pt idx="405">
                  <c:v>3.6705241577820797</c:v>
                </c:pt>
                <c:pt idx="406">
                  <c:v>3.658393026279124</c:v>
                </c:pt>
                <c:pt idx="407">
                  <c:v>3.6462076122066853</c:v>
                </c:pt>
                <c:pt idx="408">
                  <c:v>3.6339731557896737</c:v>
                </c:pt>
                <c:pt idx="409">
                  <c:v>3.6216954623292787</c:v>
                </c:pt>
                <c:pt idx="410">
                  <c:v>3.6093809442507068</c:v>
                </c:pt>
                <c:pt idx="411">
                  <c:v>3.5970366649776535</c:v>
                </c:pt>
                <c:pt idx="412">
                  <c:v>3.5846703844643488</c:v>
                </c:pt>
                <c:pt idx="413">
                  <c:v>3.5722906061514177</c:v>
                </c:pt>
                <c:pt idx="414">
                  <c:v>3.5597869682005565</c:v>
                </c:pt>
                <c:pt idx="415">
                  <c:v>3.5472823079633033</c:v>
                </c:pt>
                <c:pt idx="416">
                  <c:v>3.5347873586294916</c:v>
                </c:pt>
                <c:pt idx="417">
                  <c:v>3.5221833176186865</c:v>
                </c:pt>
                <c:pt idx="418">
                  <c:v>3.5096057046115563</c:v>
                </c:pt>
                <c:pt idx="419">
                  <c:v>3.4969296480732148</c:v>
                </c:pt>
                <c:pt idx="420">
                  <c:v>3.4842998393467859</c:v>
                </c:pt>
                <c:pt idx="421">
                  <c:v>3.4715850541851898</c:v>
                </c:pt>
                <c:pt idx="422">
                  <c:v>3.458788881710845</c:v>
                </c:pt>
                <c:pt idx="423">
                  <c:v>3.4459154139511234</c:v>
                </c:pt>
                <c:pt idx="424">
                  <c:v>3.4331295175804857</c:v>
                </c:pt>
                <c:pt idx="425">
                  <c:v>3.4201208480857028</c:v>
                </c:pt>
                <c:pt idx="426">
                  <c:v>3.4072208929273966</c:v>
                </c:pt>
                <c:pt idx="427">
                  <c:v>3.3942765267678214</c:v>
                </c:pt>
                <c:pt idx="428">
                  <c:v>3.381295623003826</c:v>
                </c:pt>
                <c:pt idx="429">
                  <c:v>3.368286884902131</c:v>
                </c:pt>
                <c:pt idx="430">
                  <c:v>3.3550682063488506</c:v>
                </c:pt>
                <c:pt idx="431">
                  <c:v>3.3420276880874717</c:v>
                </c:pt>
                <c:pt idx="432">
                  <c:v>3.3287872003545345</c:v>
                </c:pt>
                <c:pt idx="433">
                  <c:v>3.3155505344219049</c:v>
                </c:pt>
                <c:pt idx="434">
                  <c:v>3.3023309286843991</c:v>
                </c:pt>
                <c:pt idx="435">
                  <c:v>3.2891428359323331</c:v>
                </c:pt>
                <c:pt idx="436">
                  <c:v>3.2757719001649312</c:v>
                </c:pt>
                <c:pt idx="437">
                  <c:v>3.2624510897304293</c:v>
                </c:pt>
                <c:pt idx="438">
                  <c:v>3.2489536154957075</c:v>
                </c:pt>
                <c:pt idx="439">
                  <c:v>3.2355284469075487</c:v>
                </c:pt>
                <c:pt idx="440">
                  <c:v>3.2219355998280053</c:v>
                </c:pt>
                <c:pt idx="441">
                  <c:v>3.2084413564385672</c:v>
                </c:pt>
                <c:pt idx="442">
                  <c:v>3.1950689964685903</c:v>
                </c:pt>
                <c:pt idx="443">
                  <c:v>3.1812717715594614</c:v>
                </c:pt>
                <c:pt idx="444">
                  <c:v>3.1676126727275302</c:v>
                </c:pt>
                <c:pt idx="445">
                  <c:v>3.154119525515847</c:v>
                </c:pt>
                <c:pt idx="446">
                  <c:v>3.1401936785786311</c:v>
                </c:pt>
                <c:pt idx="447">
                  <c:v>3.1264561134318045</c:v>
                </c:pt>
                <c:pt idx="448">
                  <c:v>3.1126050015345745</c:v>
                </c:pt>
                <c:pt idx="449">
                  <c:v>3.0986437258170572</c:v>
                </c:pt>
                <c:pt idx="450">
                  <c:v>3.0849335749367159</c:v>
                </c:pt>
                <c:pt idx="451">
                  <c:v>3.0707764628434346</c:v>
                </c:pt>
                <c:pt idx="452">
                  <c:v>3.0569048513364727</c:v>
                </c:pt>
                <c:pt idx="453">
                  <c:v>3.0429690733931802</c:v>
                </c:pt>
                <c:pt idx="454">
                  <c:v>3.0289777052087778</c:v>
                </c:pt>
                <c:pt idx="455">
                  <c:v>3.0149403497929366</c:v>
                </c:pt>
                <c:pt idx="456">
                  <c:v>3.0004340774793188</c:v>
                </c:pt>
                <c:pt idx="457">
                  <c:v>2.9863237770507651</c:v>
                </c:pt>
                <c:pt idx="458">
                  <c:v>2.9722028383790646</c:v>
                </c:pt>
                <c:pt idx="459">
                  <c:v>2.958085848521085</c:v>
                </c:pt>
                <c:pt idx="460">
                  <c:v>2.9434945159061026</c:v>
                </c:pt>
                <c:pt idx="461">
                  <c:v>2.9294189257142929</c:v>
                </c:pt>
                <c:pt idx="462">
                  <c:v>2.9148718175400505</c:v>
                </c:pt>
                <c:pt idx="463">
                  <c:v>2.9003671286564705</c:v>
                </c:pt>
                <c:pt idx="464">
                  <c:v>2.885926339801431</c:v>
                </c:pt>
                <c:pt idx="465">
                  <c:v>2.8715729355458786</c:v>
                </c:pt>
                <c:pt idx="466">
                  <c:v>2.8567288903828825</c:v>
                </c:pt>
                <c:pt idx="467">
                  <c:v>2.8419848045901137</c:v>
                </c:pt>
                <c:pt idx="468">
                  <c:v>2.8273692730538253</c:v>
                </c:pt>
                <c:pt idx="469">
                  <c:v>2.8129133566428557</c:v>
                </c:pt>
                <c:pt idx="470">
                  <c:v>2.7979596437371961</c:v>
                </c:pt>
                <c:pt idx="471">
                  <c:v>2.7831886910752575</c:v>
                </c:pt>
                <c:pt idx="472">
                  <c:v>2.7686381012476144</c:v>
                </c:pt>
                <c:pt idx="473">
                  <c:v>2.7535830588929064</c:v>
                </c:pt>
                <c:pt idx="474">
                  <c:v>2.7387805584843692</c:v>
                </c:pt>
                <c:pt idx="475">
                  <c:v>2.7234556720351857</c:v>
                </c:pt>
                <c:pt idx="476">
                  <c:v>2.7084209001347128</c:v>
                </c:pt>
                <c:pt idx="477">
                  <c:v>2.6937269489236471</c:v>
                </c:pt>
                <c:pt idx="478">
                  <c:v>2.6785183790401139</c:v>
                </c:pt>
                <c:pt idx="479">
                  <c:v>2.663700925389648</c:v>
                </c:pt>
                <c:pt idx="480">
                  <c:v>2.6483600109809315</c:v>
                </c:pt>
                <c:pt idx="481">
                  <c:v>2.6334684555795866</c:v>
                </c:pt>
                <c:pt idx="482">
                  <c:v>2.6180480967120925</c:v>
                </c:pt>
                <c:pt idx="483">
                  <c:v>2.6020599913279625</c:v>
                </c:pt>
                <c:pt idx="484">
                  <c:v>2.5877109650189114</c:v>
                </c:pt>
                <c:pt idx="485">
                  <c:v>2.5717088318086878</c:v>
                </c:pt>
                <c:pt idx="486">
                  <c:v>2.5563025007672873</c:v>
                </c:pt>
                <c:pt idx="487">
                  <c:v>2.5403294747908736</c:v>
                </c:pt>
                <c:pt idx="488">
                  <c:v>2.5250448070368452</c:v>
                </c:pt>
                <c:pt idx="489">
                  <c:v>2.509202522331103</c:v>
                </c:pt>
                <c:pt idx="490">
                  <c:v>2.4941545940184429</c:v>
                </c:pt>
                <c:pt idx="491">
                  <c:v>2.4785664955938436</c:v>
                </c:pt>
                <c:pt idx="492">
                  <c:v>2.4623979978989561</c:v>
                </c:pt>
                <c:pt idx="493">
                  <c:v>2.4471580313422194</c:v>
                </c:pt>
                <c:pt idx="494">
                  <c:v>2.4313637641589874</c:v>
                </c:pt>
                <c:pt idx="495">
                  <c:v>2.4149733479708178</c:v>
                </c:pt>
                <c:pt idx="496">
                  <c:v>2.399673721481038</c:v>
                </c:pt>
                <c:pt idx="497">
                  <c:v>2.3838153659804311</c:v>
                </c:pt>
                <c:pt idx="498">
                  <c:v>2.3673559210260189</c:v>
                </c:pt>
                <c:pt idx="499">
                  <c:v>2.3521825181113627</c:v>
                </c:pt>
                <c:pt idx="500">
                  <c:v>2.3364597338485296</c:v>
                </c:pt>
                <c:pt idx="501">
                  <c:v>2.3201462861110542</c:v>
                </c:pt>
                <c:pt idx="502">
                  <c:v>2.3031960574204891</c:v>
                </c:pt>
                <c:pt idx="503">
                  <c:v>2.287801729930226</c:v>
                </c:pt>
                <c:pt idx="504">
                  <c:v>2.271841606536499</c:v>
                </c:pt>
                <c:pt idx="505">
                  <c:v>2.255272505103306</c:v>
                </c:pt>
                <c:pt idx="506">
                  <c:v>2.2380461031287955</c:v>
                </c:pt>
                <c:pt idx="507">
                  <c:v>2.2227164711475833</c:v>
                </c:pt>
                <c:pt idx="508">
                  <c:v>2.2041199826559246</c:v>
                </c:pt>
                <c:pt idx="509">
                  <c:v>2.1875207208364631</c:v>
                </c:pt>
                <c:pt idx="510">
                  <c:v>2.173186268412274</c:v>
                </c:pt>
                <c:pt idx="511">
                  <c:v>2.1553360374650619</c:v>
                </c:pt>
                <c:pt idx="512">
                  <c:v>2.1398790864012365</c:v>
                </c:pt>
                <c:pt idx="513">
                  <c:v>2.1238516409670858</c:v>
                </c:pt>
                <c:pt idx="514">
                  <c:v>2.1072099696478683</c:v>
                </c:pt>
                <c:pt idx="515">
                  <c:v>2.0899051114393981</c:v>
                </c:pt>
                <c:pt idx="516">
                  <c:v>2.0718820073061255</c:v>
                </c:pt>
                <c:pt idx="517">
                  <c:v>2.0569048513364727</c:v>
                </c:pt>
                <c:pt idx="518">
                  <c:v>2.0374264979406238</c:v>
                </c:pt>
                <c:pt idx="519">
                  <c:v>2.0211892990699383</c:v>
                </c:pt>
                <c:pt idx="520">
                  <c:v>2.0043213737826426</c:v>
                </c:pt>
                <c:pt idx="521">
                  <c:v>1.9867717342662448</c:v>
                </c:pt>
                <c:pt idx="522">
                  <c:v>1.968482948553935</c:v>
                </c:pt>
                <c:pt idx="523">
                  <c:v>1.954242509439325</c:v>
                </c:pt>
                <c:pt idx="524">
                  <c:v>1.9344984512435677</c:v>
                </c:pt>
                <c:pt idx="525">
                  <c:v>1.919078092376074</c:v>
                </c:pt>
                <c:pt idx="526">
                  <c:v>1.9030899869919435</c:v>
                </c:pt>
                <c:pt idx="527">
                  <c:v>1.8864907251724818</c:v>
                </c:pt>
                <c:pt idx="528">
                  <c:v>1.8692317197309762</c:v>
                </c:pt>
                <c:pt idx="529">
                  <c:v>1.8512583487190752</c:v>
                </c:pt>
                <c:pt idx="530">
                  <c:v>1.8325089127062364</c:v>
                </c:pt>
                <c:pt idx="531">
                  <c:v>1.8129133566428555</c:v>
                </c:pt>
                <c:pt idx="532">
                  <c:v>1.7993405494535817</c:v>
                </c:pt>
                <c:pt idx="533">
                  <c:v>1.7781512503836436</c:v>
                </c:pt>
                <c:pt idx="534">
                  <c:v>1.7634279935629373</c:v>
                </c:pt>
                <c:pt idx="535">
                  <c:v>1.7403626894942439</c:v>
                </c:pt>
                <c:pt idx="536">
                  <c:v>1.7242758696007889</c:v>
                </c:pt>
                <c:pt idx="537">
                  <c:v>1.7075701760979363</c:v>
                </c:pt>
                <c:pt idx="538">
                  <c:v>1.6901960800285136</c:v>
                </c:pt>
                <c:pt idx="539">
                  <c:v>1.6720978579357175</c:v>
                </c:pt>
                <c:pt idx="540">
                  <c:v>1.6532125137753437</c:v>
                </c:pt>
                <c:pt idx="541">
                  <c:v>1.6334684555795864</c:v>
                </c:pt>
                <c:pt idx="542">
                  <c:v>1.6127838567197355</c:v>
                </c:pt>
                <c:pt idx="543">
                  <c:v>1.6020599913279623</c:v>
                </c:pt>
                <c:pt idx="544">
                  <c:v>1.5797835966168101</c:v>
                </c:pt>
                <c:pt idx="545">
                  <c:v>1.568201724066995</c:v>
                </c:pt>
                <c:pt idx="546">
                  <c:v>1.5440680443502757</c:v>
                </c:pt>
                <c:pt idx="547">
                  <c:v>1.5314789170422551</c:v>
                </c:pt>
                <c:pt idx="548">
                  <c:v>1.505149978319906</c:v>
                </c:pt>
                <c:pt idx="549">
                  <c:v>1.4913616938342726</c:v>
                </c:pt>
                <c:pt idx="550">
                  <c:v>1.4771212547196624</c:v>
                </c:pt>
                <c:pt idx="551">
                  <c:v>1.4471580313422192</c:v>
                </c:pt>
                <c:pt idx="552">
                  <c:v>1.4313637641589874</c:v>
                </c:pt>
                <c:pt idx="553">
                  <c:v>1.414973347970818</c:v>
                </c:pt>
                <c:pt idx="554">
                  <c:v>1.3979400086720377</c:v>
                </c:pt>
                <c:pt idx="555">
                  <c:v>1.3802112417116059</c:v>
                </c:pt>
                <c:pt idx="556">
                  <c:v>1.3617278360175928</c:v>
                </c:pt>
                <c:pt idx="557">
                  <c:v>1.3424226808222062</c:v>
                </c:pt>
                <c:pt idx="558">
                  <c:v>1.3222192947339193</c:v>
                </c:pt>
                <c:pt idx="559">
                  <c:v>1.3010299956639813</c:v>
                </c:pt>
                <c:pt idx="560">
                  <c:v>1.2787536009528289</c:v>
                </c:pt>
                <c:pt idx="561">
                  <c:v>1.255272505103306</c:v>
                </c:pt>
                <c:pt idx="562">
                  <c:v>1.2304489213782739</c:v>
                </c:pt>
                <c:pt idx="563">
                  <c:v>1.2304489213782739</c:v>
                </c:pt>
                <c:pt idx="564">
                  <c:v>1.2041199826559248</c:v>
                </c:pt>
                <c:pt idx="565">
                  <c:v>1.1760912590556813</c:v>
                </c:pt>
                <c:pt idx="566">
                  <c:v>1.1760912590556813</c:v>
                </c:pt>
                <c:pt idx="567">
                  <c:v>1.146128035678238</c:v>
                </c:pt>
                <c:pt idx="568">
                  <c:v>1.1139433523068367</c:v>
                </c:pt>
                <c:pt idx="569">
                  <c:v>1.1139433523068367</c:v>
                </c:pt>
                <c:pt idx="570">
                  <c:v>1.0791812460476249</c:v>
                </c:pt>
                <c:pt idx="571">
                  <c:v>1.0791812460476249</c:v>
                </c:pt>
                <c:pt idx="572">
                  <c:v>1.0413926851582251</c:v>
                </c:pt>
                <c:pt idx="573">
                  <c:v>1.0413926851582251</c:v>
                </c:pt>
                <c:pt idx="574">
                  <c:v>1</c:v>
                </c:pt>
                <c:pt idx="575">
                  <c:v>1</c:v>
                </c:pt>
                <c:pt idx="576">
                  <c:v>0.95424250943932487</c:v>
                </c:pt>
                <c:pt idx="577">
                  <c:v>0.95424250943932487</c:v>
                </c:pt>
                <c:pt idx="578">
                  <c:v>0.90308998699194354</c:v>
                </c:pt>
                <c:pt idx="579">
                  <c:v>0.90308998699194354</c:v>
                </c:pt>
                <c:pt idx="580">
                  <c:v>0.90308998699194354</c:v>
                </c:pt>
                <c:pt idx="581">
                  <c:v>0.84509804001425681</c:v>
                </c:pt>
                <c:pt idx="582">
                  <c:v>0.84509804001425681</c:v>
                </c:pt>
                <c:pt idx="583">
                  <c:v>0.84509804001425681</c:v>
                </c:pt>
                <c:pt idx="584">
                  <c:v>0.77815125038364363</c:v>
                </c:pt>
                <c:pt idx="585">
                  <c:v>0.77815125038364363</c:v>
                </c:pt>
                <c:pt idx="586">
                  <c:v>0.77815125038364363</c:v>
                </c:pt>
                <c:pt idx="587">
                  <c:v>0.69897000433601886</c:v>
                </c:pt>
                <c:pt idx="588">
                  <c:v>0.69897000433601886</c:v>
                </c:pt>
                <c:pt idx="589">
                  <c:v>0.69897000433601886</c:v>
                </c:pt>
                <c:pt idx="590">
                  <c:v>0.69897000433601886</c:v>
                </c:pt>
                <c:pt idx="591">
                  <c:v>0.6020599913279624</c:v>
                </c:pt>
                <c:pt idx="592">
                  <c:v>0.6020599913279624</c:v>
                </c:pt>
                <c:pt idx="593">
                  <c:v>0.6020599913279624</c:v>
                </c:pt>
                <c:pt idx="594">
                  <c:v>0.6020599913279624</c:v>
                </c:pt>
                <c:pt idx="595">
                  <c:v>0.6020599913279624</c:v>
                </c:pt>
                <c:pt idx="596">
                  <c:v>0.47712125471966244</c:v>
                </c:pt>
                <c:pt idx="597">
                  <c:v>0.47712125471966244</c:v>
                </c:pt>
                <c:pt idx="598">
                  <c:v>0.47712125471966244</c:v>
                </c:pt>
                <c:pt idx="599">
                  <c:v>0.47712125471966244</c:v>
                </c:pt>
                <c:pt idx="600">
                  <c:v>0.47712125471966244</c:v>
                </c:pt>
                <c:pt idx="601">
                  <c:v>0.47712125471966244</c:v>
                </c:pt>
                <c:pt idx="602">
                  <c:v>0.3010299956639812</c:v>
                </c:pt>
                <c:pt idx="603">
                  <c:v>0.3010299956639812</c:v>
                </c:pt>
                <c:pt idx="604">
                  <c:v>0.3010299956639812</c:v>
                </c:pt>
                <c:pt idx="605">
                  <c:v>0.3010299956639812</c:v>
                </c:pt>
                <c:pt idx="606">
                  <c:v>0.3010299956639812</c:v>
                </c:pt>
                <c:pt idx="607">
                  <c:v>0.3010299956639812</c:v>
                </c:pt>
                <c:pt idx="608">
                  <c:v>0.3010299956639812</c:v>
                </c:pt>
                <c:pt idx="609">
                  <c:v>0.3010299956639812</c:v>
                </c:pt>
              </c:numCache>
            </c:numRef>
          </c:xVal>
          <c:yVal>
            <c:numRef>
              <c:f>'47'!$I$4:$I$613</c:f>
              <c:numCache>
                <c:formatCode>General</c:formatCode>
                <c:ptCount val="610"/>
                <c:pt idx="0">
                  <c:v>0</c:v>
                </c:pt>
                <c:pt idx="1">
                  <c:v>3.4071035866499996E-2</c:v>
                </c:pt>
                <c:pt idx="2">
                  <c:v>0.10626864544999999</c:v>
                </c:pt>
                <c:pt idx="3">
                  <c:v>0.123687890046</c:v>
                </c:pt>
                <c:pt idx="4">
                  <c:v>8.5097647108999988E-2</c:v>
                </c:pt>
                <c:pt idx="5">
                  <c:v>0.104342862546</c:v>
                </c:pt>
                <c:pt idx="6">
                  <c:v>0.16741004799399997</c:v>
                </c:pt>
                <c:pt idx="7">
                  <c:v>7.7901274879999996E-2</c:v>
                </c:pt>
                <c:pt idx="8">
                  <c:v>0.153262457637</c:v>
                </c:pt>
                <c:pt idx="9">
                  <c:v>0.18518335263999999</c:v>
                </c:pt>
                <c:pt idx="10">
                  <c:v>0.22279433712000002</c:v>
                </c:pt>
                <c:pt idx="11">
                  <c:v>0.16017829745399997</c:v>
                </c:pt>
                <c:pt idx="12">
                  <c:v>0.19919758476800001</c:v>
                </c:pt>
                <c:pt idx="13">
                  <c:v>0.21753834940400002</c:v>
                </c:pt>
                <c:pt idx="14">
                  <c:v>0.16842529665</c:v>
                </c:pt>
                <c:pt idx="15">
                  <c:v>0.17058757463999999</c:v>
                </c:pt>
                <c:pt idx="16">
                  <c:v>0.29242317394400003</c:v>
                </c:pt>
                <c:pt idx="17">
                  <c:v>0.25316387881500002</c:v>
                </c:pt>
                <c:pt idx="18">
                  <c:v>0.26424987204</c:v>
                </c:pt>
                <c:pt idx="19">
                  <c:v>0.30576550367999999</c:v>
                </c:pt>
                <c:pt idx="20">
                  <c:v>0.29994450392700001</c:v>
                </c:pt>
                <c:pt idx="21">
                  <c:v>0.325449877532</c:v>
                </c:pt>
                <c:pt idx="22">
                  <c:v>0.315188802712</c:v>
                </c:pt>
                <c:pt idx="23">
                  <c:v>0.39054818476800002</c:v>
                </c:pt>
                <c:pt idx="24">
                  <c:v>0.41970985332000005</c:v>
                </c:pt>
                <c:pt idx="25">
                  <c:v>0.35744856939999997</c:v>
                </c:pt>
                <c:pt idx="26">
                  <c:v>0.44221256011800009</c:v>
                </c:pt>
                <c:pt idx="27">
                  <c:v>0.38550890162500001</c:v>
                </c:pt>
                <c:pt idx="28">
                  <c:v>0.46041703323799998</c:v>
                </c:pt>
                <c:pt idx="29">
                  <c:v>0.42752679300000007</c:v>
                </c:pt>
                <c:pt idx="30">
                  <c:v>0.53342853726399997</c:v>
                </c:pt>
                <c:pt idx="31">
                  <c:v>0.51905351607200001</c:v>
                </c:pt>
                <c:pt idx="32">
                  <c:v>0.51495789375900003</c:v>
                </c:pt>
                <c:pt idx="33">
                  <c:v>0.59514859465600001</c:v>
                </c:pt>
                <c:pt idx="34">
                  <c:v>0.62115243316000002</c:v>
                </c:pt>
                <c:pt idx="35">
                  <c:v>0.59548087764000002</c:v>
                </c:pt>
                <c:pt idx="36">
                  <c:v>0.64144372608000011</c:v>
                </c:pt>
                <c:pt idx="37">
                  <c:v>0.64682478693000001</c:v>
                </c:pt>
                <c:pt idx="38">
                  <c:v>0.66903166583999996</c:v>
                </c:pt>
                <c:pt idx="39">
                  <c:v>0.71835208835999997</c:v>
                </c:pt>
                <c:pt idx="40">
                  <c:v>0.72026210913999988</c:v>
                </c:pt>
                <c:pt idx="41">
                  <c:v>0.73808867391999999</c:v>
                </c:pt>
                <c:pt idx="42">
                  <c:v>0.79828415892000004</c:v>
                </c:pt>
                <c:pt idx="43">
                  <c:v>0.7865477370099998</c:v>
                </c:pt>
                <c:pt idx="44">
                  <c:v>0.77989691944000006</c:v>
                </c:pt>
                <c:pt idx="45">
                  <c:v>0.81017773199999998</c:v>
                </c:pt>
                <c:pt idx="46">
                  <c:v>0.87967713893999977</c:v>
                </c:pt>
                <c:pt idx="47">
                  <c:v>0.89710426068999993</c:v>
                </c:pt>
                <c:pt idx="48">
                  <c:v>0.8961893983</c:v>
                </c:pt>
                <c:pt idx="49">
                  <c:v>0.93095726008000002</c:v>
                </c:pt>
                <c:pt idx="50">
                  <c:v>1.02343996875</c:v>
                </c:pt>
                <c:pt idx="51">
                  <c:v>0.98150140944000008</c:v>
                </c:pt>
                <c:pt idx="52">
                  <c:v>0.99287570507999989</c:v>
                </c:pt>
                <c:pt idx="53">
                  <c:v>0.98446099639999995</c:v>
                </c:pt>
                <c:pt idx="54">
                  <c:v>1.0296520429799998</c:v>
                </c:pt>
                <c:pt idx="55">
                  <c:v>1.0529674303999998</c:v>
                </c:pt>
                <c:pt idx="56">
                  <c:v>1.0686845775</c:v>
                </c:pt>
                <c:pt idx="57">
                  <c:v>1.0797875129399999</c:v>
                </c:pt>
                <c:pt idx="58">
                  <c:v>1.1435028598800001</c:v>
                </c:pt>
                <c:pt idx="59">
                  <c:v>1.1429701506599999</c:v>
                </c:pt>
                <c:pt idx="60">
                  <c:v>1.1822467534800001</c:v>
                </c:pt>
                <c:pt idx="61">
                  <c:v>1.11995333814</c:v>
                </c:pt>
                <c:pt idx="62">
                  <c:v>1.2084650339399998</c:v>
                </c:pt>
                <c:pt idx="63">
                  <c:v>1.2226607443999999</c:v>
                </c:pt>
                <c:pt idx="64">
                  <c:v>1.24915660506</c:v>
                </c:pt>
                <c:pt idx="65">
                  <c:v>1.2271629179999999</c:v>
                </c:pt>
                <c:pt idx="66">
                  <c:v>1.2888916786500002</c:v>
                </c:pt>
                <c:pt idx="67">
                  <c:v>1.2792330568800001</c:v>
                </c:pt>
                <c:pt idx="68">
                  <c:v>1.3251981712900001</c:v>
                </c:pt>
                <c:pt idx="69">
                  <c:v>1.34507915388</c:v>
                </c:pt>
                <c:pt idx="70">
                  <c:v>1.3479150978000001</c:v>
                </c:pt>
                <c:pt idx="71">
                  <c:v>1.3454107159500002</c:v>
                </c:pt>
                <c:pt idx="72">
                  <c:v>1.4259797142400001</c:v>
                </c:pt>
                <c:pt idx="73">
                  <c:v>1.43337432296</c:v>
                </c:pt>
                <c:pt idx="74">
                  <c:v>1.4500846218799999</c:v>
                </c:pt>
                <c:pt idx="75">
                  <c:v>1.4636488840999999</c:v>
                </c:pt>
                <c:pt idx="76">
                  <c:v>1.48476984588</c:v>
                </c:pt>
                <c:pt idx="77">
                  <c:v>1.4993205518999999</c:v>
                </c:pt>
                <c:pt idx="78">
                  <c:v>1.4968475530200001</c:v>
                </c:pt>
                <c:pt idx="79">
                  <c:v>1.5366067628999998</c:v>
                </c:pt>
                <c:pt idx="80">
                  <c:v>1.51627369283</c:v>
                </c:pt>
                <c:pt idx="81">
                  <c:v>1.57029734875</c:v>
                </c:pt>
                <c:pt idx="82">
                  <c:v>1.5316392725499999</c:v>
                </c:pt>
                <c:pt idx="83">
                  <c:v>1.6023046829400003</c:v>
                </c:pt>
                <c:pt idx="84">
                  <c:v>1.5964350264</c:v>
                </c:pt>
                <c:pt idx="85">
                  <c:v>1.5959754472500001</c:v>
                </c:pt>
                <c:pt idx="86">
                  <c:v>1.6411519154799998</c:v>
                </c:pt>
                <c:pt idx="87">
                  <c:v>1.6540535561699998</c:v>
                </c:pt>
                <c:pt idx="88">
                  <c:v>1.6835669028199998</c:v>
                </c:pt>
                <c:pt idx="89">
                  <c:v>1.6785352546399999</c:v>
                </c:pt>
                <c:pt idx="90">
                  <c:v>1.70373491402</c:v>
                </c:pt>
                <c:pt idx="91">
                  <c:v>1.6468494131999998</c:v>
                </c:pt>
                <c:pt idx="92">
                  <c:v>1.7343774448</c:v>
                </c:pt>
                <c:pt idx="93">
                  <c:v>1.6974832876799999</c:v>
                </c:pt>
                <c:pt idx="94">
                  <c:v>1.69263402671</c:v>
                </c:pt>
                <c:pt idx="95">
                  <c:v>1.766716773</c:v>
                </c:pt>
                <c:pt idx="96">
                  <c:v>1.71662137682</c:v>
                </c:pt>
                <c:pt idx="97">
                  <c:v>1.7121296298599999</c:v>
                </c:pt>
                <c:pt idx="98">
                  <c:v>1.7806027280799999</c:v>
                </c:pt>
                <c:pt idx="99">
                  <c:v>1.7784886310400001</c:v>
                </c:pt>
                <c:pt idx="100">
                  <c:v>1.8057483824000002</c:v>
                </c:pt>
                <c:pt idx="101">
                  <c:v>1.7806331938000002</c:v>
                </c:pt>
                <c:pt idx="102">
                  <c:v>1.7895106802599998</c:v>
                </c:pt>
                <c:pt idx="103">
                  <c:v>1.8037410255300002</c:v>
                </c:pt>
                <c:pt idx="104">
                  <c:v>1.7803455887599999</c:v>
                </c:pt>
                <c:pt idx="105">
                  <c:v>1.8311651751300002</c:v>
                </c:pt>
                <c:pt idx="106">
                  <c:v>1.8281946256499999</c:v>
                </c:pt>
                <c:pt idx="107">
                  <c:v>1.8470442774999996</c:v>
                </c:pt>
                <c:pt idx="108">
                  <c:v>1.8789357897999999</c:v>
                </c:pt>
                <c:pt idx="109">
                  <c:v>1.87553761667</c:v>
                </c:pt>
                <c:pt idx="110">
                  <c:v>1.8256597424999996</c:v>
                </c:pt>
                <c:pt idx="111">
                  <c:v>1.87448792604</c:v>
                </c:pt>
                <c:pt idx="112">
                  <c:v>1.9562868231599999</c:v>
                </c:pt>
                <c:pt idx="113">
                  <c:v>1.8862659738999996</c:v>
                </c:pt>
                <c:pt idx="114">
                  <c:v>1.9102931666399998</c:v>
                </c:pt>
                <c:pt idx="115">
                  <c:v>1.9314790996600002</c:v>
                </c:pt>
                <c:pt idx="116">
                  <c:v>1.9784364609899998</c:v>
                </c:pt>
                <c:pt idx="117">
                  <c:v>1.9462223754000001</c:v>
                </c:pt>
                <c:pt idx="118">
                  <c:v>2.00542251783</c:v>
                </c:pt>
                <c:pt idx="119">
                  <c:v>1.9496806689600001</c:v>
                </c:pt>
                <c:pt idx="120">
                  <c:v>1.9971523758800003</c:v>
                </c:pt>
                <c:pt idx="121">
                  <c:v>2.0190747951900003</c:v>
                </c:pt>
                <c:pt idx="122">
                  <c:v>2.0418721653</c:v>
                </c:pt>
                <c:pt idx="123">
                  <c:v>2.0558034865999999</c:v>
                </c:pt>
                <c:pt idx="124">
                  <c:v>2.0331927506</c:v>
                </c:pt>
                <c:pt idx="125">
                  <c:v>2.0552356664000002</c:v>
                </c:pt>
                <c:pt idx="126">
                  <c:v>2.0584831051200001</c:v>
                </c:pt>
                <c:pt idx="127">
                  <c:v>2.0353450984500001</c:v>
                </c:pt>
                <c:pt idx="128">
                  <c:v>2.0981586661100002</c:v>
                </c:pt>
                <c:pt idx="129">
                  <c:v>2.1060380269600003</c:v>
                </c:pt>
                <c:pt idx="130">
                  <c:v>2.08066425126</c:v>
                </c:pt>
                <c:pt idx="131">
                  <c:v>2.1108717070699998</c:v>
                </c:pt>
                <c:pt idx="132">
                  <c:v>2.1448051370400001</c:v>
                </c:pt>
                <c:pt idx="133">
                  <c:v>2.1072282214499998</c:v>
                </c:pt>
                <c:pt idx="134">
                  <c:v>2.1395004912500002</c:v>
                </c:pt>
                <c:pt idx="135">
                  <c:v>2.1195834840900001</c:v>
                </c:pt>
                <c:pt idx="136">
                  <c:v>2.1811570869600003</c:v>
                </c:pt>
                <c:pt idx="137">
                  <c:v>2.1713320051</c:v>
                </c:pt>
                <c:pt idx="138">
                  <c:v>2.1614538519000002</c:v>
                </c:pt>
                <c:pt idx="139">
                  <c:v>2.2185049219600002</c:v>
                </c:pt>
                <c:pt idx="140">
                  <c:v>2.1682481066400001</c:v>
                </c:pt>
                <c:pt idx="141">
                  <c:v>2.17267633258</c:v>
                </c:pt>
                <c:pt idx="142">
                  <c:v>2.2114064448000001</c:v>
                </c:pt>
                <c:pt idx="143">
                  <c:v>2.2463231784</c:v>
                </c:pt>
                <c:pt idx="144">
                  <c:v>2.2184231159999999</c:v>
                </c:pt>
                <c:pt idx="145">
                  <c:v>2.2367013105</c:v>
                </c:pt>
                <c:pt idx="146">
                  <c:v>2.2334170521600001</c:v>
                </c:pt>
                <c:pt idx="147">
                  <c:v>2.2167231954599997</c:v>
                </c:pt>
                <c:pt idx="148">
                  <c:v>2.2728878400200001</c:v>
                </c:pt>
                <c:pt idx="149">
                  <c:v>2.2857663919199998</c:v>
                </c:pt>
                <c:pt idx="150">
                  <c:v>2.2463394105599996</c:v>
                </c:pt>
                <c:pt idx="151">
                  <c:v>2.3162235389800001</c:v>
                </c:pt>
                <c:pt idx="152">
                  <c:v>2.2900489231400001</c:v>
                </c:pt>
                <c:pt idx="153">
                  <c:v>2.32345914248</c:v>
                </c:pt>
                <c:pt idx="154">
                  <c:v>2.3081437755000001</c:v>
                </c:pt>
                <c:pt idx="155">
                  <c:v>2.3307213283400001</c:v>
                </c:pt>
                <c:pt idx="156">
                  <c:v>2.3241442715400003</c:v>
                </c:pt>
                <c:pt idx="157">
                  <c:v>2.3584890360600004</c:v>
                </c:pt>
                <c:pt idx="158">
                  <c:v>2.3511417240400001</c:v>
                </c:pt>
                <c:pt idx="159">
                  <c:v>2.3613973117399998</c:v>
                </c:pt>
                <c:pt idx="160">
                  <c:v>2.3554621511999998</c:v>
                </c:pt>
                <c:pt idx="161">
                  <c:v>2.3685366796</c:v>
                </c:pt>
                <c:pt idx="162">
                  <c:v>2.3791859050000004</c:v>
                </c:pt>
                <c:pt idx="163">
                  <c:v>2.3864574758399999</c:v>
                </c:pt>
                <c:pt idx="164">
                  <c:v>2.3583937958200005</c:v>
                </c:pt>
                <c:pt idx="165">
                  <c:v>2.4161000852300001</c:v>
                </c:pt>
                <c:pt idx="166">
                  <c:v>2.37120923221</c:v>
                </c:pt>
                <c:pt idx="167">
                  <c:v>2.4229963757999999</c:v>
                </c:pt>
                <c:pt idx="168">
                  <c:v>2.4094997361599999</c:v>
                </c:pt>
                <c:pt idx="169">
                  <c:v>2.4248992665499998</c:v>
                </c:pt>
                <c:pt idx="170">
                  <c:v>2.4117640696000002</c:v>
                </c:pt>
                <c:pt idx="171">
                  <c:v>2.4358260576000004</c:v>
                </c:pt>
                <c:pt idx="172">
                  <c:v>2.4422000805999997</c:v>
                </c:pt>
                <c:pt idx="173">
                  <c:v>2.4280716887999998</c:v>
                </c:pt>
                <c:pt idx="174">
                  <c:v>2.4669592840800001</c:v>
                </c:pt>
                <c:pt idx="175">
                  <c:v>2.4845918464500003</c:v>
                </c:pt>
                <c:pt idx="176">
                  <c:v>2.46572730816</c:v>
                </c:pt>
                <c:pt idx="177">
                  <c:v>2.4737222479600001</c:v>
                </c:pt>
                <c:pt idx="178">
                  <c:v>2.4991178544600001</c:v>
                </c:pt>
                <c:pt idx="179">
                  <c:v>2.4547216600800001</c:v>
                </c:pt>
                <c:pt idx="180">
                  <c:v>2.5174373292000003</c:v>
                </c:pt>
                <c:pt idx="181">
                  <c:v>2.4848857137999998</c:v>
                </c:pt>
                <c:pt idx="182">
                  <c:v>2.4859073588</c:v>
                </c:pt>
                <c:pt idx="183">
                  <c:v>2.5563867638</c:v>
                </c:pt>
                <c:pt idx="184">
                  <c:v>2.5231258933999996</c:v>
                </c:pt>
                <c:pt idx="185">
                  <c:v>2.5538850736000001</c:v>
                </c:pt>
                <c:pt idx="186">
                  <c:v>2.5207403840000002</c:v>
                </c:pt>
                <c:pt idx="187">
                  <c:v>2.54476337457</c:v>
                </c:pt>
                <c:pt idx="188">
                  <c:v>2.5671078970399996</c:v>
                </c:pt>
                <c:pt idx="189">
                  <c:v>2.5593516988399996</c:v>
                </c:pt>
                <c:pt idx="190">
                  <c:v>2.5749885907999999</c:v>
                </c:pt>
                <c:pt idx="191">
                  <c:v>2.5911300993599999</c:v>
                </c:pt>
                <c:pt idx="192">
                  <c:v>2.5713052959000002</c:v>
                </c:pt>
                <c:pt idx="193">
                  <c:v>2.5867161269999999</c:v>
                </c:pt>
                <c:pt idx="194">
                  <c:v>2.5789972935599996</c:v>
                </c:pt>
                <c:pt idx="195">
                  <c:v>2.6115970007399993</c:v>
                </c:pt>
                <c:pt idx="196">
                  <c:v>2.6041352959600004</c:v>
                </c:pt>
                <c:pt idx="197">
                  <c:v>2.6206287592800002</c:v>
                </c:pt>
                <c:pt idx="198">
                  <c:v>2.6110705454900001</c:v>
                </c:pt>
                <c:pt idx="199">
                  <c:v>2.62853507208</c:v>
                </c:pt>
                <c:pt idx="200">
                  <c:v>2.6323314601000001</c:v>
                </c:pt>
                <c:pt idx="201">
                  <c:v>2.6386992504600002</c:v>
                </c:pt>
                <c:pt idx="202">
                  <c:v>2.6442185383699996</c:v>
                </c:pt>
                <c:pt idx="203">
                  <c:v>2.6598989718000001</c:v>
                </c:pt>
                <c:pt idx="204">
                  <c:v>2.6786002974400001</c:v>
                </c:pt>
                <c:pt idx="205">
                  <c:v>2.6573487955199999</c:v>
                </c:pt>
                <c:pt idx="206">
                  <c:v>2.6886593150599998</c:v>
                </c:pt>
                <c:pt idx="207">
                  <c:v>2.6846800020499999</c:v>
                </c:pt>
                <c:pt idx="208">
                  <c:v>2.6690739025400001</c:v>
                </c:pt>
                <c:pt idx="209">
                  <c:v>2.7013672044299999</c:v>
                </c:pt>
                <c:pt idx="210">
                  <c:v>2.68290070734</c:v>
                </c:pt>
                <c:pt idx="211">
                  <c:v>2.7168415097600001</c:v>
                </c:pt>
                <c:pt idx="212">
                  <c:v>2.7125035185600002</c:v>
                </c:pt>
                <c:pt idx="213">
                  <c:v>2.7279563428000007</c:v>
                </c:pt>
                <c:pt idx="214">
                  <c:v>2.7477615528000001</c:v>
                </c:pt>
                <c:pt idx="215">
                  <c:v>2.7199841519200003</c:v>
                </c:pt>
                <c:pt idx="216">
                  <c:v>2.7148621641399999</c:v>
                </c:pt>
                <c:pt idx="217">
                  <c:v>2.7568933273999998</c:v>
                </c:pt>
                <c:pt idx="218">
                  <c:v>2.7468697634999999</c:v>
                </c:pt>
                <c:pt idx="219">
                  <c:v>2.7542062786200003</c:v>
                </c:pt>
                <c:pt idx="220">
                  <c:v>2.7411427232000003</c:v>
                </c:pt>
                <c:pt idx="221">
                  <c:v>2.7564370670399998</c:v>
                </c:pt>
                <c:pt idx="222">
                  <c:v>2.7559463744500001</c:v>
                </c:pt>
                <c:pt idx="223">
                  <c:v>2.7708446479999997</c:v>
                </c:pt>
                <c:pt idx="224">
                  <c:v>2.7652175072</c:v>
                </c:pt>
                <c:pt idx="225">
                  <c:v>2.7988987710600002</c:v>
                </c:pt>
                <c:pt idx="226">
                  <c:v>2.7612117725500003</c:v>
                </c:pt>
                <c:pt idx="227">
                  <c:v>2.8042176969099999</c:v>
                </c:pt>
                <c:pt idx="228">
                  <c:v>2.7864038118000001</c:v>
                </c:pt>
                <c:pt idx="229">
                  <c:v>2.8010823707300001</c:v>
                </c:pt>
                <c:pt idx="230">
                  <c:v>2.8106895566400003</c:v>
                </c:pt>
                <c:pt idx="231">
                  <c:v>2.7962779518500005</c:v>
                </c:pt>
                <c:pt idx="232">
                  <c:v>2.8040334373799998</c:v>
                </c:pt>
                <c:pt idx="233">
                  <c:v>2.8047013216500005</c:v>
                </c:pt>
                <c:pt idx="234">
                  <c:v>2.8128078603000004</c:v>
                </c:pt>
                <c:pt idx="235">
                  <c:v>2.8249871754299996</c:v>
                </c:pt>
                <c:pt idx="236">
                  <c:v>2.8133300255000009</c:v>
                </c:pt>
                <c:pt idx="237">
                  <c:v>2.8032636792600001</c:v>
                </c:pt>
                <c:pt idx="238">
                  <c:v>2.8161941209599997</c:v>
                </c:pt>
                <c:pt idx="239">
                  <c:v>2.8111799732900002</c:v>
                </c:pt>
                <c:pt idx="240">
                  <c:v>2.8209859812000002</c:v>
                </c:pt>
                <c:pt idx="241">
                  <c:v>2.7955795157400001</c:v>
                </c:pt>
                <c:pt idx="242">
                  <c:v>2.8149847304199995</c:v>
                </c:pt>
                <c:pt idx="243">
                  <c:v>2.8342156484599998</c:v>
                </c:pt>
                <c:pt idx="244">
                  <c:v>2.81896617555</c:v>
                </c:pt>
                <c:pt idx="245">
                  <c:v>2.8220930372200002</c:v>
                </c:pt>
                <c:pt idx="246">
                  <c:v>2.8186601855999998</c:v>
                </c:pt>
                <c:pt idx="247">
                  <c:v>2.8372685553900001</c:v>
                </c:pt>
                <c:pt idx="248">
                  <c:v>2.8272231133200001</c:v>
                </c:pt>
                <c:pt idx="249">
                  <c:v>2.8359247567299994</c:v>
                </c:pt>
                <c:pt idx="250">
                  <c:v>2.8360954508399998</c:v>
                </c:pt>
                <c:pt idx="251">
                  <c:v>2.8267137612799997</c:v>
                </c:pt>
                <c:pt idx="252">
                  <c:v>2.81933122003</c:v>
                </c:pt>
                <c:pt idx="253">
                  <c:v>2.8376381301300002</c:v>
                </c:pt>
                <c:pt idx="254">
                  <c:v>2.8263947275200003</c:v>
                </c:pt>
                <c:pt idx="255">
                  <c:v>2.83260744129</c:v>
                </c:pt>
                <c:pt idx="256">
                  <c:v>2.8303234505999999</c:v>
                </c:pt>
                <c:pt idx="257">
                  <c:v>2.8148369866800005</c:v>
                </c:pt>
                <c:pt idx="258">
                  <c:v>2.8316375386699999</c:v>
                </c:pt>
                <c:pt idx="259">
                  <c:v>2.8009422403999999</c:v>
                </c:pt>
                <c:pt idx="260">
                  <c:v>2.8043319638400002</c:v>
                </c:pt>
                <c:pt idx="261">
                  <c:v>2.8133777910800002</c:v>
                </c:pt>
                <c:pt idx="262">
                  <c:v>2.7851679250000001</c:v>
                </c:pt>
                <c:pt idx="263">
                  <c:v>2.7913124949600001</c:v>
                </c:pt>
                <c:pt idx="264">
                  <c:v>2.8086992932800001</c:v>
                </c:pt>
                <c:pt idx="265">
                  <c:v>2.7859480327799995</c:v>
                </c:pt>
                <c:pt idx="266">
                  <c:v>2.7755285817600002</c:v>
                </c:pt>
                <c:pt idx="267">
                  <c:v>2.7847629163200001</c:v>
                </c:pt>
                <c:pt idx="268">
                  <c:v>2.7771032124000001</c:v>
                </c:pt>
                <c:pt idx="269">
                  <c:v>2.7636458983000001</c:v>
                </c:pt>
                <c:pt idx="270">
                  <c:v>2.7448304913500001</c:v>
                </c:pt>
                <c:pt idx="271">
                  <c:v>2.7485883094600001</c:v>
                </c:pt>
                <c:pt idx="272">
                  <c:v>2.7331743129600001</c:v>
                </c:pt>
                <c:pt idx="273">
                  <c:v>2.7300213915999993</c:v>
                </c:pt>
                <c:pt idx="274">
                  <c:v>2.7130927593399998</c:v>
                </c:pt>
                <c:pt idx="275">
                  <c:v>2.6960094828800001</c:v>
                </c:pt>
                <c:pt idx="276">
                  <c:v>2.6840724395</c:v>
                </c:pt>
                <c:pt idx="277">
                  <c:v>2.6816275451899996</c:v>
                </c:pt>
                <c:pt idx="278">
                  <c:v>2.6488225596000006</c:v>
                </c:pt>
                <c:pt idx="279">
                  <c:v>2.6573800679599997</c:v>
                </c:pt>
                <c:pt idx="280">
                  <c:v>2.6171334109200002</c:v>
                </c:pt>
                <c:pt idx="281">
                  <c:v>2.621528793</c:v>
                </c:pt>
                <c:pt idx="282">
                  <c:v>2.6046063780800002</c:v>
                </c:pt>
                <c:pt idx="283">
                  <c:v>2.5926379405400004</c:v>
                </c:pt>
                <c:pt idx="284">
                  <c:v>2.5761529197400002</c:v>
                </c:pt>
                <c:pt idx="285">
                  <c:v>2.5524807389999999</c:v>
                </c:pt>
                <c:pt idx="286">
                  <c:v>2.5388169392999997</c:v>
                </c:pt>
                <c:pt idx="287">
                  <c:v>2.5037676283200003</c:v>
                </c:pt>
                <c:pt idx="288">
                  <c:v>2.5122976487600002</c:v>
                </c:pt>
                <c:pt idx="289">
                  <c:v>2.4741139854799998</c:v>
                </c:pt>
                <c:pt idx="290">
                  <c:v>2.4607809064900006</c:v>
                </c:pt>
                <c:pt idx="291">
                  <c:v>2.43104474628</c:v>
                </c:pt>
                <c:pt idx="292">
                  <c:v>2.4228044809000004</c:v>
                </c:pt>
                <c:pt idx="293">
                  <c:v>2.40660765268</c:v>
                </c:pt>
                <c:pt idx="294">
                  <c:v>2.3715274480800002</c:v>
                </c:pt>
                <c:pt idx="295">
                  <c:v>2.3687493544000002</c:v>
                </c:pt>
                <c:pt idx="296">
                  <c:v>2.3253002980000002</c:v>
                </c:pt>
                <c:pt idx="297">
                  <c:v>2.3158465068000003</c:v>
                </c:pt>
                <c:pt idx="298">
                  <c:v>2.2870664814399997</c:v>
                </c:pt>
                <c:pt idx="299">
                  <c:v>2.2660368859999998</c:v>
                </c:pt>
                <c:pt idx="300">
                  <c:v>2.2432689405000001</c:v>
                </c:pt>
                <c:pt idx="301">
                  <c:v>2.2182561913200001</c:v>
                </c:pt>
                <c:pt idx="302">
                  <c:v>2.2017877641600001</c:v>
                </c:pt>
                <c:pt idx="303">
                  <c:v>2.17930875432</c:v>
                </c:pt>
                <c:pt idx="304">
                  <c:v>2.1568359832799997</c:v>
                </c:pt>
                <c:pt idx="305">
                  <c:v>2.1233087458000002</c:v>
                </c:pt>
                <c:pt idx="306">
                  <c:v>2.10751293078</c:v>
                </c:pt>
                <c:pt idx="307">
                  <c:v>2.0931621313699997</c:v>
                </c:pt>
                <c:pt idx="308">
                  <c:v>2.0614440427799998</c:v>
                </c:pt>
                <c:pt idx="309">
                  <c:v>2.0289619780500003</c:v>
                </c:pt>
                <c:pt idx="310">
                  <c:v>2.00892138213</c:v>
                </c:pt>
                <c:pt idx="311">
                  <c:v>1.994724291</c:v>
                </c:pt>
                <c:pt idx="312">
                  <c:v>1.9632816942299998</c:v>
                </c:pt>
                <c:pt idx="313">
                  <c:v>1.9371159422400002</c:v>
                </c:pt>
                <c:pt idx="314">
                  <c:v>1.92684711816</c:v>
                </c:pt>
                <c:pt idx="315">
                  <c:v>1.9057457899999999</c:v>
                </c:pt>
                <c:pt idx="316">
                  <c:v>1.8757355596499998</c:v>
                </c:pt>
                <c:pt idx="317">
                  <c:v>1.8409300459500004</c:v>
                </c:pt>
                <c:pt idx="318">
                  <c:v>1.82815560986</c:v>
                </c:pt>
                <c:pt idx="319">
                  <c:v>1.80536423881</c:v>
                </c:pt>
                <c:pt idx="320">
                  <c:v>1.7826279301600001</c:v>
                </c:pt>
                <c:pt idx="321">
                  <c:v>1.75348907948</c:v>
                </c:pt>
                <c:pt idx="322">
                  <c:v>1.7296398611999997</c:v>
                </c:pt>
                <c:pt idx="323">
                  <c:v>1.7231412704</c:v>
                </c:pt>
                <c:pt idx="324">
                  <c:v>1.6923048917199999</c:v>
                </c:pt>
                <c:pt idx="325">
                  <c:v>1.6698911373200001</c:v>
                </c:pt>
                <c:pt idx="326">
                  <c:v>1.6429587595200001</c:v>
                </c:pt>
                <c:pt idx="327">
                  <c:v>1.6363511185499999</c:v>
                </c:pt>
                <c:pt idx="328">
                  <c:v>1.6103224891600001</c:v>
                </c:pt>
                <c:pt idx="329">
                  <c:v>1.58667996707</c:v>
                </c:pt>
                <c:pt idx="330">
                  <c:v>1.56591455255</c:v>
                </c:pt>
                <c:pt idx="331">
                  <c:v>1.5425290675199999</c:v>
                </c:pt>
                <c:pt idx="332">
                  <c:v>1.5283110837999998</c:v>
                </c:pt>
                <c:pt idx="333">
                  <c:v>1.4991562245200001</c:v>
                </c:pt>
                <c:pt idx="334">
                  <c:v>1.4958824095800001</c:v>
                </c:pt>
                <c:pt idx="335">
                  <c:v>1.47489617457</c:v>
                </c:pt>
                <c:pt idx="336">
                  <c:v>1.4473614082399999</c:v>
                </c:pt>
                <c:pt idx="337">
                  <c:v>1.4292926304</c:v>
                </c:pt>
                <c:pt idx="338">
                  <c:v>1.4171739446399998</c:v>
                </c:pt>
                <c:pt idx="339">
                  <c:v>1.3852849108500003</c:v>
                </c:pt>
                <c:pt idx="340">
                  <c:v>1.3714952140600001</c:v>
                </c:pt>
                <c:pt idx="341">
                  <c:v>1.36276527885</c:v>
                </c:pt>
                <c:pt idx="342">
                  <c:v>1.3340598214399999</c:v>
                </c:pt>
                <c:pt idx="343">
                  <c:v>1.3138246820200001</c:v>
                </c:pt>
                <c:pt idx="344">
                  <c:v>1.2858218853299999</c:v>
                </c:pt>
                <c:pt idx="345">
                  <c:v>1.2742319117500001</c:v>
                </c:pt>
                <c:pt idx="346">
                  <c:v>1.2625043042800002</c:v>
                </c:pt>
                <c:pt idx="347">
                  <c:v>1.2408023741999998</c:v>
                </c:pt>
                <c:pt idx="348">
                  <c:v>1.2182125825000001</c:v>
                </c:pt>
                <c:pt idx="349">
                  <c:v>1.20115110672</c:v>
                </c:pt>
                <c:pt idx="350">
                  <c:v>1.1812408246199999</c:v>
                </c:pt>
                <c:pt idx="351">
                  <c:v>1.1718381359000001</c:v>
                </c:pt>
                <c:pt idx="352">
                  <c:v>1.1556324057</c:v>
                </c:pt>
                <c:pt idx="353">
                  <c:v>1.1243687166000003</c:v>
                </c:pt>
                <c:pt idx="354">
                  <c:v>1.1090592464</c:v>
                </c:pt>
                <c:pt idx="355">
                  <c:v>1.10006894643</c:v>
                </c:pt>
                <c:pt idx="356">
                  <c:v>1.0822601938699998</c:v>
                </c:pt>
                <c:pt idx="357">
                  <c:v>1.06327171062</c:v>
                </c:pt>
                <c:pt idx="358">
                  <c:v>1.0415424311600001</c:v>
                </c:pt>
                <c:pt idx="359">
                  <c:v>1.0255932518199999</c:v>
                </c:pt>
                <c:pt idx="360">
                  <c:v>1.0219058802000001</c:v>
                </c:pt>
                <c:pt idx="361">
                  <c:v>0.99942107958000004</c:v>
                </c:pt>
                <c:pt idx="362">
                  <c:v>0.97685957277000002</c:v>
                </c:pt>
                <c:pt idx="363">
                  <c:v>0.95326534500999993</c:v>
                </c:pt>
                <c:pt idx="364">
                  <c:v>0.95699021264000006</c:v>
                </c:pt>
                <c:pt idx="365">
                  <c:v>0.92520051507000012</c:v>
                </c:pt>
                <c:pt idx="366">
                  <c:v>0.92852372904000002</c:v>
                </c:pt>
                <c:pt idx="367">
                  <c:v>0.90113199749999995</c:v>
                </c:pt>
                <c:pt idx="368">
                  <c:v>0.89159967259999984</c:v>
                </c:pt>
                <c:pt idx="369">
                  <c:v>0.87234249208000014</c:v>
                </c:pt>
                <c:pt idx="370">
                  <c:v>0.85802811889999997</c:v>
                </c:pt>
                <c:pt idx="371">
                  <c:v>0.84057928849999997</c:v>
                </c:pt>
                <c:pt idx="372">
                  <c:v>0.82693773193999986</c:v>
                </c:pt>
                <c:pt idx="373">
                  <c:v>0.8080838936000001</c:v>
                </c:pt>
                <c:pt idx="374">
                  <c:v>0.80772030198</c:v>
                </c:pt>
                <c:pt idx="375">
                  <c:v>0.7853871550799999</c:v>
                </c:pt>
                <c:pt idx="376">
                  <c:v>0.7696308675900001</c:v>
                </c:pt>
                <c:pt idx="377">
                  <c:v>0.75334443184</c:v>
                </c:pt>
                <c:pt idx="378">
                  <c:v>0.74632313880000012</c:v>
                </c:pt>
                <c:pt idx="379">
                  <c:v>0.71623143639000009</c:v>
                </c:pt>
                <c:pt idx="380">
                  <c:v>0.71790862601000005</c:v>
                </c:pt>
                <c:pt idx="381">
                  <c:v>0.70503606320000001</c:v>
                </c:pt>
                <c:pt idx="382">
                  <c:v>0.67718844557999991</c:v>
                </c:pt>
                <c:pt idx="383">
                  <c:v>0.68012761712000003</c:v>
                </c:pt>
                <c:pt idx="384">
                  <c:v>0.64945441251000002</c:v>
                </c:pt>
                <c:pt idx="385">
                  <c:v>0.65177881272000004</c:v>
                </c:pt>
                <c:pt idx="386">
                  <c:v>0.63323748810000002</c:v>
                </c:pt>
                <c:pt idx="387">
                  <c:v>0.61783094550000006</c:v>
                </c:pt>
                <c:pt idx="388">
                  <c:v>0.60985435224000006</c:v>
                </c:pt>
                <c:pt idx="389">
                  <c:v>0.5946562272</c:v>
                </c:pt>
                <c:pt idx="390">
                  <c:v>0.58305605400000005</c:v>
                </c:pt>
                <c:pt idx="391">
                  <c:v>0.57490899408000007</c:v>
                </c:pt>
                <c:pt idx="392">
                  <c:v>0.56087326528000003</c:v>
                </c:pt>
                <c:pt idx="393">
                  <c:v>0.55057199101999998</c:v>
                </c:pt>
                <c:pt idx="394">
                  <c:v>0.53607109511999995</c:v>
                </c:pt>
                <c:pt idx="395">
                  <c:v>0.51773854737000002</c:v>
                </c:pt>
                <c:pt idx="396">
                  <c:v>0.52241235680000009</c:v>
                </c:pt>
                <c:pt idx="397">
                  <c:v>0.49931499281999991</c:v>
                </c:pt>
                <c:pt idx="398">
                  <c:v>0.49954373400000002</c:v>
                </c:pt>
                <c:pt idx="399">
                  <c:v>0.48606918344999994</c:v>
                </c:pt>
                <c:pt idx="400">
                  <c:v>0.47996947779999999</c:v>
                </c:pt>
                <c:pt idx="401">
                  <c:v>0.46894924999999998</c:v>
                </c:pt>
                <c:pt idx="402">
                  <c:v>0.4575414444</c:v>
                </c:pt>
                <c:pt idx="403">
                  <c:v>0.44138983554</c:v>
                </c:pt>
                <c:pt idx="404">
                  <c:v>0.44445280803000004</c:v>
                </c:pt>
                <c:pt idx="405">
                  <c:v>0.42908745852000002</c:v>
                </c:pt>
                <c:pt idx="406">
                  <c:v>0.41856005828999998</c:v>
                </c:pt>
                <c:pt idx="407">
                  <c:v>0.41431519608999995</c:v>
                </c:pt>
                <c:pt idx="408">
                  <c:v>0.40058341501</c:v>
                </c:pt>
                <c:pt idx="409">
                  <c:v>0.39297980190000004</c:v>
                </c:pt>
                <c:pt idx="410">
                  <c:v>0.38628306635999998</c:v>
                </c:pt>
                <c:pt idx="411">
                  <c:v>0.38109199983999997</c:v>
                </c:pt>
                <c:pt idx="412">
                  <c:v>0.37446538221000003</c:v>
                </c:pt>
                <c:pt idx="413">
                  <c:v>0.36384845336999999</c:v>
                </c:pt>
                <c:pt idx="414">
                  <c:v>0.35609647306999997</c:v>
                </c:pt>
                <c:pt idx="415">
                  <c:v>0.35023820770399999</c:v>
                </c:pt>
                <c:pt idx="416">
                  <c:v>0.34968051466599998</c:v>
                </c:pt>
                <c:pt idx="417">
                  <c:v>0.33823001434800004</c:v>
                </c:pt>
                <c:pt idx="418">
                  <c:v>0.32914596616199998</c:v>
                </c:pt>
                <c:pt idx="419">
                  <c:v>0.32167559683999997</c:v>
                </c:pt>
                <c:pt idx="420">
                  <c:v>0.31544029916999999</c:v>
                </c:pt>
                <c:pt idx="421">
                  <c:v>0.30542111490699997</c:v>
                </c:pt>
                <c:pt idx="422">
                  <c:v>0.30777385644899996</c:v>
                </c:pt>
                <c:pt idx="423">
                  <c:v>0.29733361934400004</c:v>
                </c:pt>
                <c:pt idx="424">
                  <c:v>0.29531475278300001</c:v>
                </c:pt>
                <c:pt idx="425">
                  <c:v>0.28764474644400001</c:v>
                </c:pt>
                <c:pt idx="426">
                  <c:v>0.28346537151000001</c:v>
                </c:pt>
                <c:pt idx="427">
                  <c:v>0.27276841393599999</c:v>
                </c:pt>
                <c:pt idx="428">
                  <c:v>0.26691035435999999</c:v>
                </c:pt>
                <c:pt idx="429">
                  <c:v>0.26648731578500001</c:v>
                </c:pt>
                <c:pt idx="430">
                  <c:v>0.25478233826499996</c:v>
                </c:pt>
                <c:pt idx="431">
                  <c:v>0.25528697720400001</c:v>
                </c:pt>
                <c:pt idx="432">
                  <c:v>0.24644896492399998</c:v>
                </c:pt>
                <c:pt idx="433">
                  <c:v>0.24589643952999998</c:v>
                </c:pt>
                <c:pt idx="434">
                  <c:v>0.24088978278199999</c:v>
                </c:pt>
                <c:pt idx="435">
                  <c:v>0.22702302108000003</c:v>
                </c:pt>
                <c:pt idx="436">
                  <c:v>0.22538771696500001</c:v>
                </c:pt>
                <c:pt idx="437">
                  <c:v>0.22607245148499996</c:v>
                </c:pt>
                <c:pt idx="438">
                  <c:v>0.22315802948999999</c:v>
                </c:pt>
                <c:pt idx="439">
                  <c:v>0.21332949370199999</c:v>
                </c:pt>
                <c:pt idx="440">
                  <c:v>0.21552684338999994</c:v>
                </c:pt>
                <c:pt idx="441">
                  <c:v>0.20704961683199999</c:v>
                </c:pt>
                <c:pt idx="442">
                  <c:v>0.20313552144600003</c:v>
                </c:pt>
                <c:pt idx="443">
                  <c:v>0.20094332891500002</c:v>
                </c:pt>
                <c:pt idx="444">
                  <c:v>0.19955499534599999</c:v>
                </c:pt>
                <c:pt idx="445">
                  <c:v>0.188618268472</c:v>
                </c:pt>
                <c:pt idx="446">
                  <c:v>0.19395697554000002</c:v>
                </c:pt>
                <c:pt idx="447">
                  <c:v>0.18518210167599999</c:v>
                </c:pt>
                <c:pt idx="448">
                  <c:v>0.19082384748700001</c:v>
                </c:pt>
                <c:pt idx="449">
                  <c:v>0.17965945706399999</c:v>
                </c:pt>
                <c:pt idx="450">
                  <c:v>0.17929273817700003</c:v>
                </c:pt>
                <c:pt idx="451">
                  <c:v>0.169342155114</c:v>
                </c:pt>
                <c:pt idx="452">
                  <c:v>0.16993704497000001</c:v>
                </c:pt>
                <c:pt idx="453">
                  <c:v>0.16373491257199999</c:v>
                </c:pt>
                <c:pt idx="454">
                  <c:v>0.16606897776599999</c:v>
                </c:pt>
                <c:pt idx="455">
                  <c:v>0.15786647931600001</c:v>
                </c:pt>
                <c:pt idx="456">
                  <c:v>0.157538777322</c:v>
                </c:pt>
                <c:pt idx="457">
                  <c:v>0.15696366688800001</c:v>
                </c:pt>
                <c:pt idx="458">
                  <c:v>0.14770972062000001</c:v>
                </c:pt>
                <c:pt idx="459">
                  <c:v>0.152990935755</c:v>
                </c:pt>
                <c:pt idx="460">
                  <c:v>0.147115041502</c:v>
                </c:pt>
                <c:pt idx="461">
                  <c:v>0.14789001104799998</c:v>
                </c:pt>
                <c:pt idx="462">
                  <c:v>0.13895535074400001</c:v>
                </c:pt>
                <c:pt idx="463">
                  <c:v>0.135117506931</c:v>
                </c:pt>
                <c:pt idx="464">
                  <c:v>0.13450482810299999</c:v>
                </c:pt>
                <c:pt idx="465">
                  <c:v>0.13239545779199999</c:v>
                </c:pt>
                <c:pt idx="466">
                  <c:v>0.13325502758000002</c:v>
                </c:pt>
                <c:pt idx="467">
                  <c:v>0.12930838481199999</c:v>
                </c:pt>
                <c:pt idx="468">
                  <c:v>0.12384389526600001</c:v>
                </c:pt>
                <c:pt idx="469">
                  <c:v>0.12675900720300001</c:v>
                </c:pt>
                <c:pt idx="470">
                  <c:v>0.12185647412399998</c:v>
                </c:pt>
                <c:pt idx="471">
                  <c:v>0.12002479043099999</c:v>
                </c:pt>
                <c:pt idx="472">
                  <c:v>0.11683799232</c:v>
                </c:pt>
                <c:pt idx="473">
                  <c:v>0.11596371740399999</c:v>
                </c:pt>
                <c:pt idx="474">
                  <c:v>0.11159515151400001</c:v>
                </c:pt>
                <c:pt idx="475">
                  <c:v>0.11546844004200002</c:v>
                </c:pt>
                <c:pt idx="476">
                  <c:v>0.109944518112</c:v>
                </c:pt>
                <c:pt idx="477">
                  <c:v>0.10323908786099999</c:v>
                </c:pt>
                <c:pt idx="478">
                  <c:v>0.109779945756</c:v>
                </c:pt>
                <c:pt idx="479">
                  <c:v>0.10640975396999999</c:v>
                </c:pt>
                <c:pt idx="480">
                  <c:v>0.10147509143199999</c:v>
                </c:pt>
                <c:pt idx="481">
                  <c:v>0.10032467312</c:v>
                </c:pt>
                <c:pt idx="482">
                  <c:v>0.10519769968500001</c:v>
                </c:pt>
                <c:pt idx="483">
                  <c:v>9.6553339389999993E-2</c:v>
                </c:pt>
                <c:pt idx="484">
                  <c:v>0.10156088945400001</c:v>
                </c:pt>
                <c:pt idx="485">
                  <c:v>9.2413370165999986E-2</c:v>
                </c:pt>
                <c:pt idx="486">
                  <c:v>9.3412825859999979E-2</c:v>
                </c:pt>
                <c:pt idx="487">
                  <c:v>9.1456198560999999E-2</c:v>
                </c:pt>
                <c:pt idx="488">
                  <c:v>9.1963724328000027E-2</c:v>
                </c:pt>
                <c:pt idx="489">
                  <c:v>8.912603124E-2</c:v>
                </c:pt>
                <c:pt idx="490">
                  <c:v>8.591822978499998E-2</c:v>
                </c:pt>
                <c:pt idx="491">
                  <c:v>8.8225442721000011E-2</c:v>
                </c:pt>
                <c:pt idx="492">
                  <c:v>8.0588934720000005E-2</c:v>
                </c:pt>
                <c:pt idx="493">
                  <c:v>8.5304326859999988E-2</c:v>
                </c:pt>
                <c:pt idx="494">
                  <c:v>7.9060046848000012E-2</c:v>
                </c:pt>
                <c:pt idx="495">
                  <c:v>7.864953547499999E-2</c:v>
                </c:pt>
                <c:pt idx="496">
                  <c:v>7.6740966665999999E-2</c:v>
                </c:pt>
                <c:pt idx="497">
                  <c:v>7.6520621999999996E-2</c:v>
                </c:pt>
                <c:pt idx="498">
                  <c:v>7.1825465663999999E-2</c:v>
                </c:pt>
                <c:pt idx="499">
                  <c:v>7.4934809567999999E-2</c:v>
                </c:pt>
                <c:pt idx="500">
                  <c:v>7.1091702066000004E-2</c:v>
                </c:pt>
                <c:pt idx="501">
                  <c:v>6.9837211045E-2</c:v>
                </c:pt>
                <c:pt idx="502">
                  <c:v>7.0751540160000001E-2</c:v>
                </c:pt>
                <c:pt idx="503">
                  <c:v>6.5948122799999995E-2</c:v>
                </c:pt>
                <c:pt idx="504">
                  <c:v>6.6903416160000007E-2</c:v>
                </c:pt>
                <c:pt idx="505">
                  <c:v>6.7665091336999994E-2</c:v>
                </c:pt>
                <c:pt idx="506">
                  <c:v>6.291919487E-2</c:v>
                </c:pt>
                <c:pt idx="507">
                  <c:v>6.1510441919999992E-2</c:v>
                </c:pt>
                <c:pt idx="508">
                  <c:v>6.0927827923999991E-2</c:v>
                </c:pt>
                <c:pt idx="509">
                  <c:v>5.9696327040000004E-2</c:v>
                </c:pt>
                <c:pt idx="510">
                  <c:v>5.7766215346999987E-2</c:v>
                </c:pt>
                <c:pt idx="511">
                  <c:v>6.0075791819999995E-2</c:v>
                </c:pt>
                <c:pt idx="512">
                  <c:v>5.7236440299999997E-2</c:v>
                </c:pt>
                <c:pt idx="513">
                  <c:v>5.3558187375000003E-2</c:v>
                </c:pt>
                <c:pt idx="514">
                  <c:v>5.3978923522999996E-2</c:v>
                </c:pt>
                <c:pt idx="515">
                  <c:v>5.4650101545000003E-2</c:v>
                </c:pt>
                <c:pt idx="516">
                  <c:v>5.2053084368000005E-2</c:v>
                </c:pt>
                <c:pt idx="517">
                  <c:v>5.1897438210000008E-2</c:v>
                </c:pt>
                <c:pt idx="518">
                  <c:v>5.0908448438000006E-2</c:v>
                </c:pt>
                <c:pt idx="519">
                  <c:v>4.9292377482000001E-2</c:v>
                </c:pt>
                <c:pt idx="520">
                  <c:v>4.8410340959999999E-2</c:v>
                </c:pt>
                <c:pt idx="521">
                  <c:v>4.7700162253000007E-2</c:v>
                </c:pt>
                <c:pt idx="522">
                  <c:v>4.3721515583999997E-2</c:v>
                </c:pt>
                <c:pt idx="523">
                  <c:v>4.7228118079999999E-2</c:v>
                </c:pt>
                <c:pt idx="524">
                  <c:v>4.2923072900000012E-2</c:v>
                </c:pt>
                <c:pt idx="525">
                  <c:v>4.1721374924000007E-2</c:v>
                </c:pt>
                <c:pt idx="526">
                  <c:v>4.1936300931000002E-2</c:v>
                </c:pt>
                <c:pt idx="527">
                  <c:v>3.9704766380999998E-2</c:v>
                </c:pt>
                <c:pt idx="528">
                  <c:v>4.0477801803999992E-2</c:v>
                </c:pt>
                <c:pt idx="529">
                  <c:v>3.9995546669999993E-2</c:v>
                </c:pt>
                <c:pt idx="530">
                  <c:v>3.8117307506000002E-2</c:v>
                </c:pt>
                <c:pt idx="531">
                  <c:v>3.5218677406000001E-2</c:v>
                </c:pt>
                <c:pt idx="532">
                  <c:v>3.7106529281999999E-2</c:v>
                </c:pt>
                <c:pt idx="533">
                  <c:v>3.5772643884999997E-2</c:v>
                </c:pt>
                <c:pt idx="534">
                  <c:v>3.6092298152999996E-2</c:v>
                </c:pt>
                <c:pt idx="535">
                  <c:v>3.3392809427999999E-2</c:v>
                </c:pt>
                <c:pt idx="536">
                  <c:v>3.3798646847999998E-2</c:v>
                </c:pt>
                <c:pt idx="537">
                  <c:v>3.4731973800000003E-2</c:v>
                </c:pt>
                <c:pt idx="538">
                  <c:v>3.0705525359999999E-2</c:v>
                </c:pt>
                <c:pt idx="539">
                  <c:v>2.9718400510000003E-2</c:v>
                </c:pt>
                <c:pt idx="540">
                  <c:v>3.0542724108000002E-2</c:v>
                </c:pt>
                <c:pt idx="541">
                  <c:v>3.2116143711000002E-2</c:v>
                </c:pt>
                <c:pt idx="542">
                  <c:v>2.9872233715999997E-2</c:v>
                </c:pt>
                <c:pt idx="543">
                  <c:v>2.8115512175999998E-2</c:v>
                </c:pt>
                <c:pt idx="544">
                  <c:v>2.8193859725999998E-2</c:v>
                </c:pt>
                <c:pt idx="545">
                  <c:v>2.5518534499999999E-2</c:v>
                </c:pt>
                <c:pt idx="546">
                  <c:v>2.6506586469000001E-2</c:v>
                </c:pt>
                <c:pt idx="547">
                  <c:v>2.4358036252E-2</c:v>
                </c:pt>
                <c:pt idx="548">
                  <c:v>2.6097795850000001E-2</c:v>
                </c:pt>
                <c:pt idx="549">
                  <c:v>2.4813098544E-2</c:v>
                </c:pt>
                <c:pt idx="550">
                  <c:v>2.3564347647999997E-2</c:v>
                </c:pt>
                <c:pt idx="551">
                  <c:v>2.3198408948000002E-2</c:v>
                </c:pt>
                <c:pt idx="552">
                  <c:v>2.1617114399999998E-2</c:v>
                </c:pt>
                <c:pt idx="553">
                  <c:v>2.0347127103E-2</c:v>
                </c:pt>
                <c:pt idx="554">
                  <c:v>2.1076321998000001E-2</c:v>
                </c:pt>
                <c:pt idx="555">
                  <c:v>2.0197579076999997E-2</c:v>
                </c:pt>
                <c:pt idx="556">
                  <c:v>2.0886759432000003E-2</c:v>
                </c:pt>
                <c:pt idx="557">
                  <c:v>1.9428710418000001E-2</c:v>
                </c:pt>
                <c:pt idx="558">
                  <c:v>2.0380963523999998E-2</c:v>
                </c:pt>
                <c:pt idx="559">
                  <c:v>1.8388627916999998E-2</c:v>
                </c:pt>
                <c:pt idx="560">
                  <c:v>1.699637775E-2</c:v>
                </c:pt>
                <c:pt idx="561">
                  <c:v>1.8814237813999997E-2</c:v>
                </c:pt>
                <c:pt idx="562">
                  <c:v>1.7561597625000001E-2</c:v>
                </c:pt>
                <c:pt idx="563">
                  <c:v>1.7023029660000001E-2</c:v>
                </c:pt>
                <c:pt idx="564">
                  <c:v>1.5607080968E-2</c:v>
                </c:pt>
                <c:pt idx="565">
                  <c:v>1.4960805672000001E-2</c:v>
                </c:pt>
                <c:pt idx="566">
                  <c:v>1.5361617144000002E-2</c:v>
                </c:pt>
                <c:pt idx="567">
                  <c:v>1.5953785761000001E-2</c:v>
                </c:pt>
                <c:pt idx="568">
                  <c:v>1.3238508535999999E-2</c:v>
                </c:pt>
                <c:pt idx="569">
                  <c:v>1.3141818543999999E-2</c:v>
                </c:pt>
                <c:pt idx="570">
                  <c:v>1.4378994320000001E-2</c:v>
                </c:pt>
                <c:pt idx="571">
                  <c:v>1.2275564582000001E-2</c:v>
                </c:pt>
                <c:pt idx="572">
                  <c:v>1.2918963644999998E-2</c:v>
                </c:pt>
                <c:pt idx="573">
                  <c:v>1.1826753813000003E-2</c:v>
                </c:pt>
                <c:pt idx="574">
                  <c:v>1.22299E-2</c:v>
                </c:pt>
                <c:pt idx="575">
                  <c:v>1.13685E-2</c:v>
                </c:pt>
                <c:pt idx="576">
                  <c:v>1.1197850756399999E-2</c:v>
                </c:pt>
                <c:pt idx="577">
                  <c:v>9.7846168733999976E-3</c:v>
                </c:pt>
                <c:pt idx="578">
                  <c:v>9.3416532689999995E-3</c:v>
                </c:pt>
                <c:pt idx="579">
                  <c:v>9.4458698549999987E-3</c:v>
                </c:pt>
                <c:pt idx="580">
                  <c:v>9.3632371199999995E-3</c:v>
                </c:pt>
                <c:pt idx="581">
                  <c:v>8.5564482304000006E-3</c:v>
                </c:pt>
                <c:pt idx="582">
                  <c:v>1.0302758737599999E-2</c:v>
                </c:pt>
                <c:pt idx="583">
                  <c:v>8.0687337236199988E-3</c:v>
                </c:pt>
                <c:pt idx="584">
                  <c:v>7.2362673758100005E-3</c:v>
                </c:pt>
                <c:pt idx="585">
                  <c:v>7.6359568554500018E-3</c:v>
                </c:pt>
                <c:pt idx="586">
                  <c:v>7.4470217926499993E-3</c:v>
                </c:pt>
                <c:pt idx="587">
                  <c:v>6.9086264697000004E-3</c:v>
                </c:pt>
                <c:pt idx="588">
                  <c:v>7.6538612940000002E-3</c:v>
                </c:pt>
                <c:pt idx="589">
                  <c:v>6.1946286146999999E-3</c:v>
                </c:pt>
                <c:pt idx="590">
                  <c:v>6.6827193657E-3</c:v>
                </c:pt>
                <c:pt idx="591">
                  <c:v>5.5294755755999998E-3</c:v>
                </c:pt>
                <c:pt idx="592">
                  <c:v>5.5233405841999999E-3</c:v>
                </c:pt>
                <c:pt idx="593">
                  <c:v>5.6831032258000003E-3</c:v>
                </c:pt>
                <c:pt idx="594">
                  <c:v>6.1029618079999999E-3</c:v>
                </c:pt>
                <c:pt idx="595">
                  <c:v>5.0514339150000004E-3</c:v>
                </c:pt>
                <c:pt idx="596">
                  <c:v>4.2960785945700001E-3</c:v>
                </c:pt>
                <c:pt idx="597">
                  <c:v>4.8115267244999999E-3</c:v>
                </c:pt>
                <c:pt idx="598">
                  <c:v>3.6632109865399999E-3</c:v>
                </c:pt>
                <c:pt idx="599">
                  <c:v>3.8433193928300003E-3</c:v>
                </c:pt>
                <c:pt idx="600">
                  <c:v>4.2984546571500004E-3</c:v>
                </c:pt>
                <c:pt idx="601">
                  <c:v>4.2328123499700008E-3</c:v>
                </c:pt>
                <c:pt idx="602">
                  <c:v>2.6312129210000002E-3</c:v>
                </c:pt>
                <c:pt idx="603">
                  <c:v>2.7389304859000005E-3</c:v>
                </c:pt>
                <c:pt idx="604">
                  <c:v>2.2619996260000003E-3</c:v>
                </c:pt>
                <c:pt idx="605">
                  <c:v>2.1277041224000001E-3</c:v>
                </c:pt>
                <c:pt idx="606">
                  <c:v>2.7443791289000004E-3</c:v>
                </c:pt>
                <c:pt idx="607">
                  <c:v>2.0506073291000002E-3</c:v>
                </c:pt>
                <c:pt idx="608">
                  <c:v>2.5513737444000004E-3</c:v>
                </c:pt>
                <c:pt idx="609">
                  <c:v>2.4047119284000005E-3</c:v>
                </c:pt>
              </c:numCache>
            </c:numRef>
          </c:yVal>
          <c:smooth val="1"/>
        </c:ser>
        <c:ser>
          <c:idx val="2"/>
          <c:order val="2"/>
          <c:tx>
            <c:v>UV (370 nm)</c:v>
          </c:tx>
          <c:spPr>
            <a:ln w="12700">
              <a:prstDash val="dash"/>
            </a:ln>
          </c:spPr>
          <c:marker>
            <c:symbol val="none"/>
          </c:marker>
          <c:xVal>
            <c:numRef>
              <c:f>'47'!$O$4:$O$680</c:f>
              <c:numCache>
                <c:formatCode>General</c:formatCode>
                <c:ptCount val="677"/>
                <c:pt idx="0">
                  <c:v>6.254713111485974</c:v>
                </c:pt>
                <c:pt idx="1">
                  <c:v>6.2535124635996535</c:v>
                </c:pt>
                <c:pt idx="2">
                  <c:v>6.2523033857079824</c:v>
                </c:pt>
                <c:pt idx="3">
                  <c:v>6.2510863037420119</c:v>
                </c:pt>
                <c:pt idx="4">
                  <c:v>6.2498609154238425</c:v>
                </c:pt>
                <c:pt idx="5">
                  <c:v>6.24862715994088</c:v>
                </c:pt>
                <c:pt idx="6">
                  <c:v>6.2473852213748327</c:v>
                </c:pt>
                <c:pt idx="7">
                  <c:v>6.2461345466103708</c:v>
                </c:pt>
                <c:pt idx="8">
                  <c:v>6.2448755645030563</c:v>
                </c:pt>
                <c:pt idx="9">
                  <c:v>6.2436079652739949</c:v>
                </c:pt>
                <c:pt idx="10">
                  <c:v>6.2423316839837666</c:v>
                </c:pt>
                <c:pt idx="11">
                  <c:v>6.2410466548212549</c:v>
                </c:pt>
                <c:pt idx="12">
                  <c:v>6.239753061141398</c:v>
                </c:pt>
                <c:pt idx="13">
                  <c:v>6.2384505867944595</c:v>
                </c:pt>
                <c:pt idx="14">
                  <c:v>6.2371391632861677</c:v>
                </c:pt>
                <c:pt idx="15">
                  <c:v>6.2358187211895659</c:v>
                </c:pt>
                <c:pt idx="16">
                  <c:v>6.2344894432304949</c:v>
                </c:pt>
                <c:pt idx="17">
                  <c:v>6.2331507526457841</c:v>
                </c:pt>
                <c:pt idx="18">
                  <c:v>6.2318033387840384</c:v>
                </c:pt>
                <c:pt idx="19">
                  <c:v>6.2304463666973371</c:v>
                </c:pt>
                <c:pt idx="20">
                  <c:v>6.2290802722262342</c:v>
                </c:pt>
                <c:pt idx="21">
                  <c:v>6.227704982458663</c:v>
                </c:pt>
                <c:pt idx="22">
                  <c:v>6.2263199076629361</c:v>
                </c:pt>
                <c:pt idx="23">
                  <c:v>6.2249257441355983</c:v>
                </c:pt>
                <c:pt idx="24">
                  <c:v>6.2235218992112236</c:v>
                </c:pt>
                <c:pt idx="25">
                  <c:v>6.2221082932877616</c:v>
                </c:pt>
                <c:pt idx="26">
                  <c:v>6.2206853681846059</c:v>
                </c:pt>
                <c:pt idx="27">
                  <c:v>6.219252522921459</c:v>
                </c:pt>
                <c:pt idx="28">
                  <c:v>6.2178099375081475</c:v>
                </c:pt>
                <c:pt idx="29">
                  <c:v>6.2163572665017659</c:v>
                </c:pt>
                <c:pt idx="30">
                  <c:v>6.214894954086339</c:v>
                </c:pt>
                <c:pt idx="31">
                  <c:v>6.2134226533579602</c:v>
                </c:pt>
                <c:pt idx="32">
                  <c:v>6.2119402792205323</c:v>
                </c:pt>
                <c:pt idx="33">
                  <c:v>6.2104477453520124</c:v>
                </c:pt>
                <c:pt idx="34">
                  <c:v>6.2089449641814864</c:v>
                </c:pt>
                <c:pt idx="35">
                  <c:v>6.207432116237622</c:v>
                </c:pt>
                <c:pt idx="36">
                  <c:v>6.2059088439019812</c:v>
                </c:pt>
                <c:pt idx="37">
                  <c:v>6.2043753270182505</c:v>
                </c:pt>
                <c:pt idx="38">
                  <c:v>6.2028314757086003</c:v>
                </c:pt>
                <c:pt idx="39">
                  <c:v>6.2012769255676323</c:v>
                </c:pt>
                <c:pt idx="40">
                  <c:v>6.1997118553149448</c:v>
                </c:pt>
                <c:pt idx="41">
                  <c:v>6.1981361710337151</c:v>
                </c:pt>
                <c:pt idx="42">
                  <c:v>6.1965497774189</c:v>
                </c:pt>
                <c:pt idx="43">
                  <c:v>6.1949528549748791</c:v>
                </c:pt>
                <c:pt idx="44">
                  <c:v>6.1933447521183895</c:v>
                </c:pt>
                <c:pt idx="45">
                  <c:v>6.1917262040068124</c:v>
                </c:pt>
                <c:pt idx="46">
                  <c:v>6.1900962747821913</c:v>
                </c:pt>
                <c:pt idx="47">
                  <c:v>6.1884557028750855</c:v>
                </c:pt>
                <c:pt idx="48">
                  <c:v>6.1868038255822482</c:v>
                </c:pt>
                <c:pt idx="49">
                  <c:v>6.1851408207547793</c:v>
                </c:pt>
                <c:pt idx="50">
                  <c:v>6.183466869004687</c:v>
                </c:pt>
                <c:pt idx="51">
                  <c:v>6.1817815822669111</c:v>
                </c:pt>
                <c:pt idx="52">
                  <c:v>6.1800848533384141</c:v>
                </c:pt>
                <c:pt idx="53">
                  <c:v>6.1783765733703033</c:v>
                </c:pt>
                <c:pt idx="54">
                  <c:v>6.17665721014012</c:v>
                </c:pt>
                <c:pt idx="55">
                  <c:v>6.1749260777212527</c:v>
                </c:pt>
                <c:pt idx="56">
                  <c:v>6.1731833536744265</c:v>
                </c:pt>
                <c:pt idx="57">
                  <c:v>6.1714292184974759</c:v>
                </c:pt>
                <c:pt idx="58">
                  <c:v>6.1696632680219547</c:v>
                </c:pt>
                <c:pt idx="59">
                  <c:v>6.1678853866096857</c:v>
                </c:pt>
                <c:pt idx="60">
                  <c:v>6.1660960493496795</c:v>
                </c:pt>
                <c:pt idx="61">
                  <c:v>6.1642945493237429</c:v>
                </c:pt>
                <c:pt idx="62">
                  <c:v>6.1624810641660162</c:v>
                </c:pt>
                <c:pt idx="63">
                  <c:v>6.1606554746114393</c:v>
                </c:pt>
                <c:pt idx="64">
                  <c:v>6.1588179607867124</c:v>
                </c:pt>
                <c:pt idx="65">
                  <c:v>6.1569684034740684</c:v>
                </c:pt>
                <c:pt idx="66">
                  <c:v>6.1551063777116655</c:v>
                </c:pt>
                <c:pt idx="67">
                  <c:v>6.1532320617147898</c:v>
                </c:pt>
                <c:pt idx="68">
                  <c:v>6.1513456369655239</c:v>
                </c:pt>
                <c:pt idx="69">
                  <c:v>6.1494466726171275</c:v>
                </c:pt>
                <c:pt idx="70">
                  <c:v>6.1475350396407347</c:v>
                </c:pt>
                <c:pt idx="71">
                  <c:v>6.1456112280782191</c:v>
                </c:pt>
                <c:pt idx="72">
                  <c:v>6.1436744890709818</c:v>
                </c:pt>
                <c:pt idx="73">
                  <c:v>6.1417253140230628</c:v>
                </c:pt>
                <c:pt idx="74">
                  <c:v>6.1397632590950684</c:v>
                </c:pt>
                <c:pt idx="75">
                  <c:v>6.1377885050748793</c:v>
                </c:pt>
                <c:pt idx="76">
                  <c:v>6.1358009186530937</c:v>
                </c:pt>
                <c:pt idx="77">
                  <c:v>6.1338003643446291</c:v>
                </c:pt>
                <c:pt idx="78">
                  <c:v>6.1317870250663828</c:v>
                </c:pt>
                <c:pt idx="79">
                  <c:v>6.1297601210882569</c:v>
                </c:pt>
                <c:pt idx="80">
                  <c:v>6.1277204765336641</c:v>
                </c:pt>
                <c:pt idx="81">
                  <c:v>6.1256676307555464</c:v>
                </c:pt>
                <c:pt idx="82">
                  <c:v>6.1236014414116209</c:v>
                </c:pt>
                <c:pt idx="83">
                  <c:v>6.1215220920815323</c:v>
                </c:pt>
                <c:pt idx="84">
                  <c:v>6.11942944038476</c:v>
                </c:pt>
                <c:pt idx="85">
                  <c:v>6.1173230100874676</c:v>
                </c:pt>
                <c:pt idx="86">
                  <c:v>6.1152033153594916</c:v>
                </c:pt>
                <c:pt idx="87">
                  <c:v>6.1130698766696785</c:v>
                </c:pt>
                <c:pt idx="88">
                  <c:v>6.1109232146413532</c:v>
                </c:pt>
                <c:pt idx="89">
                  <c:v>6.1087625084028332</c:v>
                </c:pt>
                <c:pt idx="90">
                  <c:v>6.1065882802034608</c:v>
                </c:pt>
                <c:pt idx="91">
                  <c:v>6.1044000388320514</c:v>
                </c:pt>
                <c:pt idx="92">
                  <c:v>6.1021979700639761</c:v>
                </c:pt>
                <c:pt idx="93">
                  <c:v>6.0999819190028157</c:v>
                </c:pt>
                <c:pt idx="94">
                  <c:v>6.0977517281030407</c:v>
                </c:pt>
                <c:pt idx="95">
                  <c:v>6.0955075856688108</c:v>
                </c:pt>
                <c:pt idx="96">
                  <c:v>6.0932493341249323</c:v>
                </c:pt>
                <c:pt idx="97">
                  <c:v>6.0909771654014913</c:v>
                </c:pt>
                <c:pt idx="98">
                  <c:v>6.0886902138727637</c:v>
                </c:pt>
                <c:pt idx="99">
                  <c:v>6.0863893759336696</c:v>
                </c:pt>
                <c:pt idx="100">
                  <c:v>6.084073778493174</c:v>
                </c:pt>
                <c:pt idx="101">
                  <c:v>6.0817439694888256</c:v>
                </c:pt>
                <c:pt idx="102">
                  <c:v>6.0793994242121068</c:v>
                </c:pt>
                <c:pt idx="103">
                  <c:v>6.0770406983424614</c:v>
                </c:pt>
                <c:pt idx="104">
                  <c:v>6.0746668976936702</c:v>
                </c:pt>
                <c:pt idx="105">
                  <c:v>6.0722785799598222</c:v>
                </c:pt>
                <c:pt idx="106">
                  <c:v>6.0698752067273762</c:v>
                </c:pt>
                <c:pt idx="107">
                  <c:v>6.0674573438055122</c:v>
                </c:pt>
                <c:pt idx="108">
                  <c:v>6.0650244488208038</c:v>
                </c:pt>
                <c:pt idx="109">
                  <c:v>6.0625767200207203</c:v>
                </c:pt>
                <c:pt idx="110">
                  <c:v>6.0601136047149797</c:v>
                </c:pt>
                <c:pt idx="111">
                  <c:v>6.0576356794128534</c:v>
                </c:pt>
                <c:pt idx="112">
                  <c:v>6.0551423872810934</c:v>
                </c:pt>
                <c:pt idx="113">
                  <c:v>6.0526343137000005</c:v>
                </c:pt>
                <c:pt idx="114">
                  <c:v>6.0501105107881621</c:v>
                </c:pt>
                <c:pt idx="115">
                  <c:v>6.0475715663669325</c:v>
                </c:pt>
                <c:pt idx="116">
                  <c:v>6.0450169085412782</c:v>
                </c:pt>
                <c:pt idx="117">
                  <c:v>6.0424471344458617</c:v>
                </c:pt>
                <c:pt idx="118">
                  <c:v>6.0398616679178687</c:v>
                </c:pt>
                <c:pt idx="119">
                  <c:v>6.0372607172167188</c:v>
                </c:pt>
                <c:pt idx="120">
                  <c:v>6.0346436947608604</c:v>
                </c:pt>
                <c:pt idx="121">
                  <c:v>6.032011210126754</c:v>
                </c:pt>
                <c:pt idx="122">
                  <c:v>6.0293630771745139</c:v>
                </c:pt>
                <c:pt idx="123">
                  <c:v>6.026698697982396</c:v>
                </c:pt>
                <c:pt idx="124">
                  <c:v>6.0240186938351394</c:v>
                </c:pt>
                <c:pt idx="125">
                  <c:v>6.0213224622937371</c:v>
                </c:pt>
                <c:pt idx="126">
                  <c:v>6.0186106353389777</c:v>
                </c:pt>
                <c:pt idx="127">
                  <c:v>6.0158821874052482</c:v>
                </c:pt>
                <c:pt idx="128">
                  <c:v>6.0131377536754398</c:v>
                </c:pt>
                <c:pt idx="129">
                  <c:v>6.010377138839357</c:v>
                </c:pt>
                <c:pt idx="130">
                  <c:v>6.0076001439802376</c:v>
                </c:pt>
                <c:pt idx="131">
                  <c:v>6.0048065664854011</c:v>
                </c:pt>
                <c:pt idx="132">
                  <c:v>6.0019966322567591</c:v>
                </c:pt>
                <c:pt idx="133">
                  <c:v>5.9991705746048369</c:v>
                </c:pt>
                <c:pt idx="134">
                  <c:v>5.9963273205557535</c:v>
                </c:pt>
                <c:pt idx="135">
                  <c:v>5.9934679747208799</c:v>
                </c:pt>
                <c:pt idx="136">
                  <c:v>5.9905918974711634</c:v>
                </c:pt>
                <c:pt idx="137">
                  <c:v>5.9876988804681739</c:v>
                </c:pt>
                <c:pt idx="138">
                  <c:v>5.9847887114427101</c:v>
                </c:pt>
                <c:pt idx="139">
                  <c:v>5.9818620797291775</c:v>
                </c:pt>
                <c:pt idx="140">
                  <c:v>5.9789183274803319</c:v>
                </c:pt>
                <c:pt idx="141">
                  <c:v>5.9759576986367158</c:v>
                </c:pt>
                <c:pt idx="142">
                  <c:v>5.9729799834988819</c:v>
                </c:pt>
                <c:pt idx="143">
                  <c:v>5.9699849684050212</c:v>
                </c:pt>
                <c:pt idx="144">
                  <c:v>5.9669729042405244</c:v>
                </c:pt>
                <c:pt idx="145">
                  <c:v>5.9639435789559343</c:v>
                </c:pt>
                <c:pt idx="146">
                  <c:v>5.9608967764822252</c:v>
                </c:pt>
                <c:pt idx="147">
                  <c:v>5.957832755205434</c:v>
                </c:pt>
                <c:pt idx="148">
                  <c:v>5.9547508189471809</c:v>
                </c:pt>
                <c:pt idx="149">
                  <c:v>5.9516517099605766</c:v>
                </c:pt>
                <c:pt idx="150">
                  <c:v>5.9485352161613658</c:v>
                </c:pt>
                <c:pt idx="151">
                  <c:v>5.9454006289780787</c:v>
                </c:pt>
                <c:pt idx="152">
                  <c:v>5.9422487095593448</c:v>
                </c:pt>
                <c:pt idx="153">
                  <c:v>5.9390787445382243</c:v>
                </c:pt>
                <c:pt idx="154">
                  <c:v>5.9358910085286238</c:v>
                </c:pt>
                <c:pt idx="155">
                  <c:v>5.9326852795155753</c:v>
                </c:pt>
                <c:pt idx="156">
                  <c:v>5.9294613312227611</c:v>
                </c:pt>
                <c:pt idx="157">
                  <c:v>5.9262199624277905</c:v>
                </c:pt>
                <c:pt idx="158">
                  <c:v>5.9229599240879445</c:v>
                </c:pt>
                <c:pt idx="159">
                  <c:v>5.9196820218196615</c:v>
                </c:pt>
                <c:pt idx="160">
                  <c:v>5.9163860353757682</c:v>
                </c:pt>
                <c:pt idx="161">
                  <c:v>5.9130712097757216</c:v>
                </c:pt>
                <c:pt idx="162">
                  <c:v>5.9097383732446875</c:v>
                </c:pt>
                <c:pt idx="163">
                  <c:v>5.9063873048696527</c:v>
                </c:pt>
                <c:pt idx="164">
                  <c:v>5.9030172365732074</c:v>
                </c:pt>
                <c:pt idx="165">
                  <c:v>5.8996290205877377</c:v>
                </c:pt>
                <c:pt idx="166">
                  <c:v>5.8962218842918608</c:v>
                </c:pt>
                <c:pt idx="167">
                  <c:v>5.8927967010641424</c:v>
                </c:pt>
                <c:pt idx="168">
                  <c:v>5.889352133775998</c:v>
                </c:pt>
                <c:pt idx="169">
                  <c:v>5.8858890645531785</c:v>
                </c:pt>
                <c:pt idx="170">
                  <c:v>5.8824066989579711</c:v>
                </c:pt>
                <c:pt idx="171">
                  <c:v>5.8789059417054803</c:v>
                </c:pt>
                <c:pt idx="172">
                  <c:v>5.8753859942299655</c:v>
                </c:pt>
                <c:pt idx="173">
                  <c:v>5.8718466182611433</c:v>
                </c:pt>
                <c:pt idx="174">
                  <c:v>5.8682887472272798</c:v>
                </c:pt>
                <c:pt idx="175">
                  <c:v>5.8647109766329564</c:v>
                </c:pt>
                <c:pt idx="176">
                  <c:v>5.861114848250395</c:v>
                </c:pt>
                <c:pt idx="177">
                  <c:v>5.8574983411261705</c:v>
                </c:pt>
                <c:pt idx="178">
                  <c:v>5.8538630177632847</c:v>
                </c:pt>
                <c:pt idx="179">
                  <c:v>5.8502086576068937</c:v>
                </c:pt>
                <c:pt idx="180">
                  <c:v>5.8465337992727537</c:v>
                </c:pt>
                <c:pt idx="181">
                  <c:v>5.8428400532047746</c:v>
                </c:pt>
                <c:pt idx="182">
                  <c:v>5.8391265728940951</c:v>
                </c:pt>
                <c:pt idx="183">
                  <c:v>5.8353931205840857</c:v>
                </c:pt>
                <c:pt idx="184">
                  <c:v>5.8316400939413882</c:v>
                </c:pt>
                <c:pt idx="185">
                  <c:v>5.8278672627966674</c:v>
                </c:pt>
                <c:pt idx="186">
                  <c:v>5.824075043885907</c:v>
                </c:pt>
                <c:pt idx="187">
                  <c:v>5.820261901712656</c:v>
                </c:pt>
                <c:pt idx="188">
                  <c:v>5.8164295639632453</c:v>
                </c:pt>
                <c:pt idx="189">
                  <c:v>5.8125764807619689</c:v>
                </c:pt>
                <c:pt idx="190">
                  <c:v>5.8087037491955504</c:v>
                </c:pt>
                <c:pt idx="191">
                  <c:v>5.8048104679158179</c:v>
                </c:pt>
                <c:pt idx="192">
                  <c:v>5.8008970807753615</c:v>
                </c:pt>
                <c:pt idx="193">
                  <c:v>5.7969633589275631</c:v>
                </c:pt>
                <c:pt idx="194">
                  <c:v>5.7930090693902114</c:v>
                </c:pt>
                <c:pt idx="195">
                  <c:v>5.7890339749426714</c:v>
                </c:pt>
                <c:pt idx="196">
                  <c:v>5.7850385464562315</c:v>
                </c:pt>
                <c:pt idx="197">
                  <c:v>5.7810232768248673</c:v>
                </c:pt>
                <c:pt idx="198">
                  <c:v>5.7769865045102238</c:v>
                </c:pt>
                <c:pt idx="199">
                  <c:v>5.7729294403017715</c:v>
                </c:pt>
                <c:pt idx="200">
                  <c:v>5.7688511270356599</c:v>
                </c:pt>
                <c:pt idx="201">
                  <c:v>5.7647520688294405</c:v>
                </c:pt>
                <c:pt idx="202">
                  <c:v>5.7606327938824302</c:v>
                </c:pt>
                <c:pt idx="203">
                  <c:v>5.7564915728987707</c:v>
                </c:pt>
                <c:pt idx="204">
                  <c:v>5.7523296873222742</c:v>
                </c:pt>
                <c:pt idx="205">
                  <c:v>5.748146922190422</c:v>
                </c:pt>
                <c:pt idx="206">
                  <c:v>5.7439430590651268</c:v>
                </c:pt>
                <c:pt idx="207">
                  <c:v>5.7397170851552817</c:v>
                </c:pt>
                <c:pt idx="208">
                  <c:v>5.7354703486679322</c:v>
                </c:pt>
                <c:pt idx="209">
                  <c:v>5.7312026435788352</c:v>
                </c:pt>
                <c:pt idx="210">
                  <c:v>5.7269129463048714</c:v>
                </c:pt>
                <c:pt idx="211">
                  <c:v>5.7226018427793477</c:v>
                </c:pt>
                <c:pt idx="212">
                  <c:v>5.7182699479663528</c:v>
                </c:pt>
                <c:pt idx="213">
                  <c:v>5.7139153893981067</c:v>
                </c:pt>
                <c:pt idx="214">
                  <c:v>5.7095396148327033</c:v>
                </c:pt>
                <c:pt idx="215">
                  <c:v>5.7051415678505881</c:v>
                </c:pt>
                <c:pt idx="216">
                  <c:v>5.7007227495538775</c:v>
                </c:pt>
                <c:pt idx="217">
                  <c:v>5.6962812326825336</c:v>
                </c:pt>
                <c:pt idx="218">
                  <c:v>5.6918176647790544</c:v>
                </c:pt>
                <c:pt idx="219">
                  <c:v>5.6873327263614968</c:v>
                </c:pt>
                <c:pt idx="220">
                  <c:v>5.6828253292864233</c:v>
                </c:pt>
                <c:pt idx="221">
                  <c:v>5.6782961673719381</c:v>
                </c:pt>
                <c:pt idx="222">
                  <c:v>5.6737441287479919</c:v>
                </c:pt>
                <c:pt idx="223">
                  <c:v>5.6691699209545385</c:v>
                </c:pt>
                <c:pt idx="224">
                  <c:v>5.6645742880247152</c:v>
                </c:pt>
                <c:pt idx="225">
                  <c:v>5.6599551612844348</c:v>
                </c:pt>
                <c:pt idx="226">
                  <c:v>5.6553142308422153</c:v>
                </c:pt>
                <c:pt idx="227">
                  <c:v>5.6506503541171806</c:v>
                </c:pt>
                <c:pt idx="228">
                  <c:v>5.6459643077710959</c:v>
                </c:pt>
                <c:pt idx="229">
                  <c:v>5.6412549248818413</c:v>
                </c:pt>
                <c:pt idx="230">
                  <c:v>5.6365240024768006</c:v>
                </c:pt>
                <c:pt idx="231">
                  <c:v>5.6317693677903149</c:v>
                </c:pt>
                <c:pt idx="232">
                  <c:v>5.6269918335859144</c:v>
                </c:pt>
                <c:pt idx="233">
                  <c:v>5.6221922558716022</c:v>
                </c:pt>
                <c:pt idx="234">
                  <c:v>5.617368391312838</c:v>
                </c:pt>
                <c:pt idx="235">
                  <c:v>5.6125221419342415</c:v>
                </c:pt>
                <c:pt idx="236">
                  <c:v>5.6076533593491282</c:v>
                </c:pt>
                <c:pt idx="237">
                  <c:v>5.6027608111564264</c:v>
                </c:pt>
                <c:pt idx="238">
                  <c:v>5.5978454082850639</c:v>
                </c:pt>
                <c:pt idx="239">
                  <c:v>5.5929070018613176</c:v>
                </c:pt>
                <c:pt idx="240">
                  <c:v>5.5879443215701468</c:v>
                </c:pt>
                <c:pt idx="241">
                  <c:v>5.5829583146443307</c:v>
                </c:pt>
                <c:pt idx="242">
                  <c:v>5.5779488322983086</c:v>
                </c:pt>
                <c:pt idx="243">
                  <c:v>5.5729168872319015</c:v>
                </c:pt>
                <c:pt idx="244">
                  <c:v>5.5678600229365411</c:v>
                </c:pt>
                <c:pt idx="245">
                  <c:v>5.5627804283076872</c:v>
                </c:pt>
                <c:pt idx="246">
                  <c:v>5.5576767962722053</c:v>
                </c:pt>
                <c:pt idx="247">
                  <c:v>5.5525489816528593</c:v>
                </c:pt>
                <c:pt idx="248">
                  <c:v>5.5473980715499511</c:v>
                </c:pt>
                <c:pt idx="249">
                  <c:v>5.5422227208908543</c:v>
                </c:pt>
                <c:pt idx="250">
                  <c:v>5.5370227883417158</c:v>
                </c:pt>
                <c:pt idx="251">
                  <c:v>5.5317994102716801</c:v>
                </c:pt>
                <c:pt idx="252">
                  <c:v>5.5265524946533233</c:v>
                </c:pt>
                <c:pt idx="253">
                  <c:v>5.5212806449370646</c:v>
                </c:pt>
                <c:pt idx="254">
                  <c:v>5.51598505122986</c:v>
                </c:pt>
                <c:pt idx="255">
                  <c:v>5.5106642907657095</c:v>
                </c:pt>
                <c:pt idx="256">
                  <c:v>5.5053195914764865</c:v>
                </c:pt>
                <c:pt idx="257">
                  <c:v>5.4999508776145101</c:v>
                </c:pt>
                <c:pt idx="258">
                  <c:v>5.4945566870049785</c:v>
                </c:pt>
                <c:pt idx="259">
                  <c:v>5.4891383084279219</c:v>
                </c:pt>
                <c:pt idx="260">
                  <c:v>5.4836956787826443</c:v>
                </c:pt>
                <c:pt idx="261">
                  <c:v>5.4782287400081584</c:v>
                </c:pt>
                <c:pt idx="262">
                  <c:v>5.4727359770409372</c:v>
                </c:pt>
                <c:pt idx="263">
                  <c:v>5.4672187677495092</c:v>
                </c:pt>
                <c:pt idx="264">
                  <c:v>5.4616770700475321</c:v>
                </c:pt>
                <c:pt idx="265">
                  <c:v>5.456110848126948</c:v>
                </c:pt>
                <c:pt idx="266">
                  <c:v>5.4505185337166955</c:v>
                </c:pt>
                <c:pt idx="267">
                  <c:v>5.4449016036668976</c:v>
                </c:pt>
                <c:pt idx="268">
                  <c:v>5.439260042131342</c:v>
                </c:pt>
                <c:pt idx="269">
                  <c:v>5.4335922407588111</c:v>
                </c:pt>
                <c:pt idx="270">
                  <c:v>5.4278997576797279</c:v>
                </c:pt>
                <c:pt idx="271">
                  <c:v>5.4221809576148221</c:v>
                </c:pt>
                <c:pt idx="272">
                  <c:v>5.4164374563272881</c:v>
                </c:pt>
                <c:pt idx="273">
                  <c:v>5.4106692788081565</c:v>
                </c:pt>
                <c:pt idx="274">
                  <c:v>5.4048747503804435</c:v>
                </c:pt>
                <c:pt idx="275">
                  <c:v>5.3990555800688629</c:v>
                </c:pt>
                <c:pt idx="276">
                  <c:v>5.3932100669797647</c:v>
                </c:pt>
                <c:pt idx="277">
                  <c:v>5.3873382063039728</c:v>
                </c:pt>
                <c:pt idx="278">
                  <c:v>5.3814418072636085</c:v>
                </c:pt>
                <c:pt idx="279">
                  <c:v>5.3755173006496717</c:v>
                </c:pt>
                <c:pt idx="280">
                  <c:v>5.369568346596548</c:v>
                </c:pt>
                <c:pt idx="281">
                  <c:v>5.3635950589982846</c:v>
                </c:pt>
                <c:pt idx="282">
                  <c:v>5.3575937538245944</c:v>
                </c:pt>
                <c:pt idx="283">
                  <c:v>5.3515663481465801</c:v>
                </c:pt>
                <c:pt idx="284">
                  <c:v>5.3455129177705247</c:v>
                </c:pt>
                <c:pt idx="285">
                  <c:v>5.3394335523781207</c:v>
                </c:pt>
                <c:pt idx="286">
                  <c:v>5.3333283562476517</c:v>
                </c:pt>
                <c:pt idx="287">
                  <c:v>5.3271954045032333</c:v>
                </c:pt>
                <c:pt idx="288">
                  <c:v>5.3210368190235346</c:v>
                </c:pt>
                <c:pt idx="289">
                  <c:v>5.3148527509060752</c:v>
                </c:pt>
                <c:pt idx="290">
                  <c:v>5.3086412352742531</c:v>
                </c:pt>
                <c:pt idx="291">
                  <c:v>5.302402367065266</c:v>
                </c:pt>
                <c:pt idx="292">
                  <c:v>5.2961384534087221</c:v>
                </c:pt>
                <c:pt idx="293">
                  <c:v>5.289847490356741</c:v>
                </c:pt>
                <c:pt idx="294">
                  <c:v>5.2835273648616941</c:v>
                </c:pt>
                <c:pt idx="295">
                  <c:v>5.2771827317552651</c:v>
                </c:pt>
                <c:pt idx="296">
                  <c:v>5.2708115492993244</c:v>
                </c:pt>
                <c:pt idx="297">
                  <c:v>5.2644116622151875</c:v>
                </c:pt>
                <c:pt idx="298">
                  <c:v>5.2579855917030045</c:v>
                </c:pt>
                <c:pt idx="299">
                  <c:v>5.2515311542703049</c:v>
                </c:pt>
                <c:pt idx="300">
                  <c:v>5.2450509846144717</c:v>
                </c:pt>
                <c:pt idx="301">
                  <c:v>5.2385428727045449</c:v>
                </c:pt>
                <c:pt idx="302">
                  <c:v>5.2320070285037987</c:v>
                </c:pt>
                <c:pt idx="303">
                  <c:v>5.2254462696874739</c:v>
                </c:pt>
                <c:pt idx="304">
                  <c:v>5.2188557252635039</c:v>
                </c:pt>
                <c:pt idx="305">
                  <c:v>5.2122382247369172</c:v>
                </c:pt>
                <c:pt idx="306">
                  <c:v>5.2055940793476578</c:v>
                </c:pt>
                <c:pt idx="307">
                  <c:v>5.1989208819505288</c:v>
                </c:pt>
                <c:pt idx="308">
                  <c:v>5.1922188743934372</c:v>
                </c:pt>
                <c:pt idx="309">
                  <c:v>5.1854911583791532</c:v>
                </c:pt>
                <c:pt idx="310">
                  <c:v>5.1787352857885045</c:v>
                </c:pt>
                <c:pt idx="311">
                  <c:v>5.1719515850222395</c:v>
                </c:pt>
                <c:pt idx="312">
                  <c:v>5.1651404154939016</c:v>
                </c:pt>
                <c:pt idx="313">
                  <c:v>5.158299152864708</c:v>
                </c:pt>
                <c:pt idx="314">
                  <c:v>5.1514311436611395</c:v>
                </c:pt>
                <c:pt idx="315">
                  <c:v>5.1445368473375899</c:v>
                </c:pt>
                <c:pt idx="316">
                  <c:v>5.1376104340601385</c:v>
                </c:pt>
                <c:pt idx="317">
                  <c:v>5.1306585636250999</c:v>
                </c:pt>
                <c:pt idx="318">
                  <c:v>5.1236785417567496</c:v>
                </c:pt>
                <c:pt idx="319">
                  <c:v>5.1166675051720096</c:v>
                </c:pt>
                <c:pt idx="320">
                  <c:v>5.1096291610273861</c:v>
                </c:pt>
                <c:pt idx="321">
                  <c:v>5.1025640430749046</c:v>
                </c:pt>
                <c:pt idx="322">
                  <c:v>5.0954692424487353</c:v>
                </c:pt>
                <c:pt idx="323">
                  <c:v>5.0883452087486001</c:v>
                </c:pt>
                <c:pt idx="324">
                  <c:v>5.0811924322424051</c:v>
                </c:pt>
                <c:pt idx="325">
                  <c:v>5.0740114460089449</c:v>
                </c:pt>
                <c:pt idx="326">
                  <c:v>5.0668028281731088</c:v>
                </c:pt>
                <c:pt idx="327">
                  <c:v>5.0595634179012681</c:v>
                </c:pt>
                <c:pt idx="328">
                  <c:v>5.0522936988607157</c:v>
                </c:pt>
                <c:pt idx="329">
                  <c:v>5.0449981145925777</c:v>
                </c:pt>
                <c:pt idx="330">
                  <c:v>5.0376694754935754</c:v>
                </c:pt>
                <c:pt idx="331">
                  <c:v>5.0303163059885856</c:v>
                </c:pt>
                <c:pt idx="332">
                  <c:v>5.0229312511193536</c:v>
                </c:pt>
                <c:pt idx="333">
                  <c:v>5.015519023405405</c:v>
                </c:pt>
                <c:pt idx="334">
                  <c:v>5.0080761476909821</c:v>
                </c:pt>
                <c:pt idx="335">
                  <c:v>5.00060325016804</c:v>
                </c:pt>
                <c:pt idx="336">
                  <c:v>4.9931010109990908</c:v>
                </c:pt>
                <c:pt idx="337">
                  <c:v>4.9855656775101078</c:v>
                </c:pt>
                <c:pt idx="338">
                  <c:v>4.9780069471334363</c:v>
                </c:pt>
                <c:pt idx="339">
                  <c:v>4.9704166181377829</c:v>
                </c:pt>
                <c:pt idx="340">
                  <c:v>4.9627953698572336</c:v>
                </c:pt>
                <c:pt idx="341">
                  <c:v>4.9551439406998794</c:v>
                </c:pt>
                <c:pt idx="342">
                  <c:v>4.9474631313527846</c:v>
                </c:pt>
                <c:pt idx="343">
                  <c:v>4.9397538081254142</c:v>
                </c:pt>
                <c:pt idx="344">
                  <c:v>4.9320118275308991</c:v>
                </c:pt>
                <c:pt idx="345">
                  <c:v>4.9242430933470054</c:v>
                </c:pt>
                <c:pt idx="346">
                  <c:v>4.9164434200712304</c:v>
                </c:pt>
                <c:pt idx="347">
                  <c:v>4.9086083195600452</c:v>
                </c:pt>
                <c:pt idx="348">
                  <c:v>4.9007493580610797</c:v>
                </c:pt>
                <c:pt idx="349">
                  <c:v>4.8928567328619303</c:v>
                </c:pt>
                <c:pt idx="350">
                  <c:v>4.8849368971038603</c:v>
                </c:pt>
                <c:pt idx="351">
                  <c:v>4.8769852627664871</c:v>
                </c:pt>
                <c:pt idx="352">
                  <c:v>4.8690027744658524</c:v>
                </c:pt>
                <c:pt idx="353">
                  <c:v>4.8609844742048418</c:v>
                </c:pt>
                <c:pt idx="354">
                  <c:v>4.8529433191619304</c:v>
                </c:pt>
                <c:pt idx="355">
                  <c:v>4.8448684236698698</c:v>
                </c:pt>
                <c:pt idx="356">
                  <c:v>4.8367607229782434</c:v>
                </c:pt>
                <c:pt idx="357">
                  <c:v>4.8286276776487069</c:v>
                </c:pt>
                <c:pt idx="358">
                  <c:v>4.8204576242371173</c:v>
                </c:pt>
                <c:pt idx="359">
                  <c:v>4.8122580800912873</c:v>
                </c:pt>
                <c:pt idx="360">
                  <c:v>4.8040303336770105</c:v>
                </c:pt>
                <c:pt idx="361">
                  <c:v>4.7957688237233169</c:v>
                </c:pt>
                <c:pt idx="362">
                  <c:v>4.7874817282144253</c:v>
                </c:pt>
                <c:pt idx="363">
                  <c:v>4.7791562023130085</c:v>
                </c:pt>
                <c:pt idx="364">
                  <c:v>4.7708004821212935</c:v>
                </c:pt>
                <c:pt idx="365">
                  <c:v>4.7624159574590523</c:v>
                </c:pt>
                <c:pt idx="366">
                  <c:v>4.7539964758512108</c:v>
                </c:pt>
                <c:pt idx="367">
                  <c:v>4.7455510045596601</c:v>
                </c:pt>
                <c:pt idx="368">
                  <c:v>4.7370733146419166</c:v>
                </c:pt>
                <c:pt idx="369">
                  <c:v>4.7285566759664759</c:v>
                </c:pt>
                <c:pt idx="370">
                  <c:v>4.7200186519432084</c:v>
                </c:pt>
                <c:pt idx="371">
                  <c:v>4.7114444627638585</c:v>
                </c:pt>
                <c:pt idx="372">
                  <c:v>4.7028353445633133</c:v>
                </c:pt>
                <c:pt idx="373">
                  <c:v>4.6941926426253335</c:v>
                </c:pt>
                <c:pt idx="374">
                  <c:v>4.6855267768018498</c:v>
                </c:pt>
                <c:pt idx="375">
                  <c:v>4.6768215933491737</c:v>
                </c:pt>
                <c:pt idx="376">
                  <c:v>4.6680875862768243</c:v>
                </c:pt>
                <c:pt idx="377">
                  <c:v>4.6593266040197161</c:v>
                </c:pt>
                <c:pt idx="378">
                  <c:v>4.6505212172741981</c:v>
                </c:pt>
                <c:pt idx="379">
                  <c:v>4.6416921945195897</c:v>
                </c:pt>
                <c:pt idx="380">
                  <c:v>4.6328316970876369</c:v>
                </c:pt>
                <c:pt idx="381">
                  <c:v>4.6239312174955334</c:v>
                </c:pt>
                <c:pt idx="382">
                  <c:v>4.6150026145245882</c:v>
                </c:pt>
                <c:pt idx="383">
                  <c:v>4.6060479914251538</c:v>
                </c:pt>
                <c:pt idx="384">
                  <c:v>4.5970476485130645</c:v>
                </c:pt>
                <c:pt idx="385">
                  <c:v>4.5880250696328329</c:v>
                </c:pt>
                <c:pt idx="386">
                  <c:v>4.5789713926577882</c:v>
                </c:pt>
                <c:pt idx="387">
                  <c:v>4.5698769783167412</c:v>
                </c:pt>
                <c:pt idx="388">
                  <c:v>4.5607552418991304</c:v>
                </c:pt>
                <c:pt idx="389">
                  <c:v>4.5515963647041051</c:v>
                </c:pt>
                <c:pt idx="390">
                  <c:v>4.5424021258224165</c:v>
                </c:pt>
                <c:pt idx="391">
                  <c:v>4.5331744607423907</c:v>
                </c:pt>
                <c:pt idx="392">
                  <c:v>4.5239284682734029</c:v>
                </c:pt>
                <c:pt idx="393">
                  <c:v>4.5146407109486937</c:v>
                </c:pt>
                <c:pt idx="394">
                  <c:v>4.5053128082219205</c:v>
                </c:pt>
                <c:pt idx="395">
                  <c:v>4.4959603948817053</c:v>
                </c:pt>
                <c:pt idx="396">
                  <c:v>4.4865721505183567</c:v>
                </c:pt>
                <c:pt idx="397">
                  <c:v>4.4771502067200668</c:v>
                </c:pt>
                <c:pt idx="398">
                  <c:v>4.4676820847136822</c:v>
                </c:pt>
                <c:pt idx="399">
                  <c:v>4.4581995569811692</c:v>
                </c:pt>
                <c:pt idx="400">
                  <c:v>4.4486754081657232</c:v>
                </c:pt>
                <c:pt idx="401">
                  <c:v>4.4391115421597274</c:v>
                </c:pt>
                <c:pt idx="402">
                  <c:v>4.4295261942966873</c:v>
                </c:pt>
                <c:pt idx="403">
                  <c:v>4.4199062063695944</c:v>
                </c:pt>
                <c:pt idx="404">
                  <c:v>4.410237191984046</c:v>
                </c:pt>
                <c:pt idx="405">
                  <c:v>4.4005552572189064</c:v>
                </c:pt>
                <c:pt idx="406">
                  <c:v>4.3908291687001455</c:v>
                </c:pt>
                <c:pt idx="407">
                  <c:v>4.3810609033828909</c:v>
                </c:pt>
                <c:pt idx="408">
                  <c:v>4.3712711014875847</c:v>
                </c:pt>
                <c:pt idx="409">
                  <c:v>4.3614445080863282</c:v>
                </c:pt>
                <c:pt idx="410">
                  <c:v>4.3515837442417338</c:v>
                </c:pt>
                <c:pt idx="411">
                  <c:v>4.3416916615730923</c:v>
                </c:pt>
                <c:pt idx="412">
                  <c:v>4.3317511250244429</c:v>
                </c:pt>
                <c:pt idx="413">
                  <c:v>4.3217847829599014</c:v>
                </c:pt>
                <c:pt idx="414">
                  <c:v>4.3117962291824066</c:v>
                </c:pt>
                <c:pt idx="415">
                  <c:v>4.301745991025256</c:v>
                </c:pt>
                <c:pt idx="416">
                  <c:v>4.2916795839828357</c:v>
                </c:pt>
                <c:pt idx="417">
                  <c:v>4.2815787350237517</c:v>
                </c:pt>
                <c:pt idx="418">
                  <c:v>4.2714466138017642</c:v>
                </c:pt>
                <c:pt idx="419">
                  <c:v>4.2612628687924934</c:v>
                </c:pt>
                <c:pt idx="420">
                  <c:v>4.2510539021873077</c:v>
                </c:pt>
                <c:pt idx="421">
                  <c:v>4.2408237155176653</c:v>
                </c:pt>
                <c:pt idx="422">
                  <c:v>4.230525554819387</c:v>
                </c:pt>
                <c:pt idx="423">
                  <c:v>4.2202127247064816</c:v>
                </c:pt>
                <c:pt idx="424">
                  <c:v>4.2098633827015473</c:v>
                </c:pt>
                <c:pt idx="425">
                  <c:v>4.199480914862356</c:v>
                </c:pt>
                <c:pt idx="426">
                  <c:v>4.1890690093993239</c:v>
                </c:pt>
                <c:pt idx="427">
                  <c:v>4.1786028903405894</c:v>
                </c:pt>
                <c:pt idx="428">
                  <c:v>4.1681142868195318</c:v>
                </c:pt>
                <c:pt idx="429">
                  <c:v>4.157607853361668</c:v>
                </c:pt>
                <c:pt idx="430">
                  <c:v>4.1470267152222311</c:v>
                </c:pt>
                <c:pt idx="431">
                  <c:v>4.1364351704583822</c:v>
                </c:pt>
                <c:pt idx="432">
                  <c:v>4.1258064581395271</c:v>
                </c:pt>
                <c:pt idx="433">
                  <c:v>4.1151443517931066</c:v>
                </c:pt>
                <c:pt idx="434">
                  <c:v>4.1044529673222909</c:v>
                </c:pt>
                <c:pt idx="435">
                  <c:v>4.0937017848055488</c:v>
                </c:pt>
                <c:pt idx="436">
                  <c:v>4.0829289150151302</c:v>
                </c:pt>
                <c:pt idx="437">
                  <c:v>4.072102778885176</c:v>
                </c:pt>
                <c:pt idx="438">
                  <c:v>4.0612639423002497</c:v>
                </c:pt>
                <c:pt idx="439">
                  <c:v>4.0503797562614574</c:v>
                </c:pt>
                <c:pt idx="440">
                  <c:v>4.0394537789617369</c:v>
                </c:pt>
                <c:pt idx="441">
                  <c:v>4.0284899165218899</c:v>
                </c:pt>
                <c:pt idx="442">
                  <c:v>4.0174924464772754</c:v>
                </c:pt>
                <c:pt idx="443">
                  <c:v>4.0064660422492313</c:v>
                </c:pt>
                <c:pt idx="444">
                  <c:v>3.9954157985424152</c:v>
                </c:pt>
                <c:pt idx="445">
                  <c:v>3.9843022319799033</c:v>
                </c:pt>
                <c:pt idx="446">
                  <c:v>3.973174052682972</c:v>
                </c:pt>
                <c:pt idx="447">
                  <c:v>3.9619902874400648</c:v>
                </c:pt>
                <c:pt idx="448">
                  <c:v>3.9508028229646586</c:v>
                </c:pt>
                <c:pt idx="449">
                  <c:v>3.9395691686559018</c:v>
                </c:pt>
                <c:pt idx="450">
                  <c:v>3.9282421831573089</c:v>
                </c:pt>
                <c:pt idx="451">
                  <c:v>3.9169274661129925</c:v>
                </c:pt>
                <c:pt idx="452">
                  <c:v>3.9055800282352426</c:v>
                </c:pt>
                <c:pt idx="453">
                  <c:v>3.8942052591420837</c:v>
                </c:pt>
                <c:pt idx="454">
                  <c:v>3.8827521556130797</c:v>
                </c:pt>
                <c:pt idx="455">
                  <c:v>3.8712809728579729</c:v>
                </c:pt>
                <c:pt idx="456">
                  <c:v>3.8597985474805658</c:v>
                </c:pt>
                <c:pt idx="457">
                  <c:v>3.8482507146770426</c:v>
                </c:pt>
                <c:pt idx="458">
                  <c:v>3.8366405415727738</c:v>
                </c:pt>
                <c:pt idx="459">
                  <c:v>3.8250364412213536</c:v>
                </c:pt>
                <c:pt idx="460">
                  <c:v>3.8133808067338557</c:v>
                </c:pt>
                <c:pt idx="461">
                  <c:v>3.801678059035893</c:v>
                </c:pt>
                <c:pt idx="462">
                  <c:v>3.7899330809317506</c:v>
                </c:pt>
                <c:pt idx="463">
                  <c:v>3.7781512503836434</c:v>
                </c:pt>
                <c:pt idx="464">
                  <c:v>3.7663384752512874</c:v>
                </c:pt>
                <c:pt idx="465">
                  <c:v>3.7545012293869169</c:v>
                </c:pt>
                <c:pt idx="466">
                  <c:v>3.7426465899387362</c:v>
                </c:pt>
                <c:pt idx="467">
                  <c:v>3.7307015442818452</c:v>
                </c:pt>
                <c:pt idx="468">
                  <c:v>3.7187507347396651</c:v>
                </c:pt>
                <c:pt idx="469">
                  <c:v>3.706803097037338</c:v>
                </c:pt>
                <c:pt idx="470">
                  <c:v>3.6946929263314843</c:v>
                </c:pt>
                <c:pt idx="471">
                  <c:v>3.6826864782497681</c:v>
                </c:pt>
                <c:pt idx="472">
                  <c:v>3.6705241577820797</c:v>
                </c:pt>
                <c:pt idx="473">
                  <c:v>3.658393026279124</c:v>
                </c:pt>
                <c:pt idx="474">
                  <c:v>3.6462076122066853</c:v>
                </c:pt>
                <c:pt idx="475">
                  <c:v>3.6339731557896737</c:v>
                </c:pt>
                <c:pt idx="476">
                  <c:v>3.6216954623292787</c:v>
                </c:pt>
                <c:pt idx="477">
                  <c:v>3.6093809442507068</c:v>
                </c:pt>
                <c:pt idx="478">
                  <c:v>3.5970366649776535</c:v>
                </c:pt>
                <c:pt idx="479">
                  <c:v>3.5846703844643488</c:v>
                </c:pt>
                <c:pt idx="480">
                  <c:v>3.5722906061514177</c:v>
                </c:pt>
                <c:pt idx="481">
                  <c:v>3.5597869682005565</c:v>
                </c:pt>
                <c:pt idx="482">
                  <c:v>3.5472823079633033</c:v>
                </c:pt>
                <c:pt idx="483">
                  <c:v>3.5347873586294916</c:v>
                </c:pt>
                <c:pt idx="484">
                  <c:v>3.5221833176186865</c:v>
                </c:pt>
                <c:pt idx="485">
                  <c:v>3.5096057046115563</c:v>
                </c:pt>
                <c:pt idx="486">
                  <c:v>3.4969296480732148</c:v>
                </c:pt>
                <c:pt idx="487">
                  <c:v>3.4842998393467859</c:v>
                </c:pt>
                <c:pt idx="488">
                  <c:v>3.4715850541851898</c:v>
                </c:pt>
                <c:pt idx="489">
                  <c:v>3.458788881710845</c:v>
                </c:pt>
                <c:pt idx="490">
                  <c:v>3.4459154139511234</c:v>
                </c:pt>
                <c:pt idx="491">
                  <c:v>3.4331295175804857</c:v>
                </c:pt>
                <c:pt idx="492">
                  <c:v>3.4201208480857028</c:v>
                </c:pt>
                <c:pt idx="493">
                  <c:v>3.4072208929273966</c:v>
                </c:pt>
                <c:pt idx="494">
                  <c:v>3.3942765267678214</c:v>
                </c:pt>
                <c:pt idx="495">
                  <c:v>3.381295623003826</c:v>
                </c:pt>
                <c:pt idx="496">
                  <c:v>3.368286884902131</c:v>
                </c:pt>
                <c:pt idx="497">
                  <c:v>3.3550682063488506</c:v>
                </c:pt>
                <c:pt idx="498">
                  <c:v>3.3420276880874717</c:v>
                </c:pt>
                <c:pt idx="499">
                  <c:v>3.3287872003545345</c:v>
                </c:pt>
                <c:pt idx="500">
                  <c:v>3.3155505344219049</c:v>
                </c:pt>
                <c:pt idx="501">
                  <c:v>3.3023309286843991</c:v>
                </c:pt>
                <c:pt idx="502">
                  <c:v>3.2891428359323331</c:v>
                </c:pt>
                <c:pt idx="503">
                  <c:v>3.2757719001649312</c:v>
                </c:pt>
                <c:pt idx="504">
                  <c:v>3.2624510897304293</c:v>
                </c:pt>
                <c:pt idx="505">
                  <c:v>3.2489536154957075</c:v>
                </c:pt>
                <c:pt idx="506">
                  <c:v>3.2355284469075487</c:v>
                </c:pt>
                <c:pt idx="507">
                  <c:v>3.2219355998280053</c:v>
                </c:pt>
                <c:pt idx="508">
                  <c:v>3.2084413564385672</c:v>
                </c:pt>
                <c:pt idx="509">
                  <c:v>3.1950689964685903</c:v>
                </c:pt>
                <c:pt idx="510">
                  <c:v>3.1812717715594614</c:v>
                </c:pt>
                <c:pt idx="511">
                  <c:v>3.1676126727275302</c:v>
                </c:pt>
                <c:pt idx="512">
                  <c:v>3.154119525515847</c:v>
                </c:pt>
                <c:pt idx="513">
                  <c:v>3.1401936785786311</c:v>
                </c:pt>
                <c:pt idx="514">
                  <c:v>3.1264561134318045</c:v>
                </c:pt>
                <c:pt idx="515">
                  <c:v>3.1126050015345745</c:v>
                </c:pt>
                <c:pt idx="516">
                  <c:v>3.0986437258170572</c:v>
                </c:pt>
                <c:pt idx="517">
                  <c:v>3.0849335749367159</c:v>
                </c:pt>
                <c:pt idx="518">
                  <c:v>3.0707764628434346</c:v>
                </c:pt>
                <c:pt idx="519">
                  <c:v>3.0569048513364727</c:v>
                </c:pt>
                <c:pt idx="520">
                  <c:v>3.0429690733931802</c:v>
                </c:pt>
                <c:pt idx="521">
                  <c:v>3.0289777052087778</c:v>
                </c:pt>
                <c:pt idx="522">
                  <c:v>3.0149403497929366</c:v>
                </c:pt>
                <c:pt idx="523">
                  <c:v>3.0004340774793188</c:v>
                </c:pt>
                <c:pt idx="524">
                  <c:v>2.9863237770507651</c:v>
                </c:pt>
                <c:pt idx="525">
                  <c:v>2.9722028383790646</c:v>
                </c:pt>
                <c:pt idx="526">
                  <c:v>2.958085848521085</c:v>
                </c:pt>
                <c:pt idx="527">
                  <c:v>2.9434945159061026</c:v>
                </c:pt>
                <c:pt idx="528">
                  <c:v>2.9294189257142929</c:v>
                </c:pt>
                <c:pt idx="529">
                  <c:v>2.9148718175400505</c:v>
                </c:pt>
                <c:pt idx="530">
                  <c:v>2.9003671286564705</c:v>
                </c:pt>
                <c:pt idx="531">
                  <c:v>2.885926339801431</c:v>
                </c:pt>
                <c:pt idx="532">
                  <c:v>2.8715729355458786</c:v>
                </c:pt>
                <c:pt idx="533">
                  <c:v>2.8567288903828825</c:v>
                </c:pt>
                <c:pt idx="534">
                  <c:v>2.8419848045901137</c:v>
                </c:pt>
                <c:pt idx="535">
                  <c:v>2.8273692730538253</c:v>
                </c:pt>
                <c:pt idx="536">
                  <c:v>2.8129133566428557</c:v>
                </c:pt>
                <c:pt idx="537">
                  <c:v>2.7979596437371961</c:v>
                </c:pt>
                <c:pt idx="538">
                  <c:v>2.7831886910752575</c:v>
                </c:pt>
                <c:pt idx="539">
                  <c:v>2.7686381012476144</c:v>
                </c:pt>
                <c:pt idx="540">
                  <c:v>2.7535830588929064</c:v>
                </c:pt>
                <c:pt idx="541">
                  <c:v>2.7387805584843692</c:v>
                </c:pt>
                <c:pt idx="542">
                  <c:v>2.7234556720351857</c:v>
                </c:pt>
                <c:pt idx="543">
                  <c:v>2.7084209001347128</c:v>
                </c:pt>
                <c:pt idx="544">
                  <c:v>2.6937269489236471</c:v>
                </c:pt>
                <c:pt idx="545">
                  <c:v>2.6785183790401139</c:v>
                </c:pt>
                <c:pt idx="546">
                  <c:v>2.663700925389648</c:v>
                </c:pt>
                <c:pt idx="547">
                  <c:v>2.6483600109809315</c:v>
                </c:pt>
                <c:pt idx="548">
                  <c:v>2.6334684555795866</c:v>
                </c:pt>
                <c:pt idx="549">
                  <c:v>2.6180480967120925</c:v>
                </c:pt>
                <c:pt idx="550">
                  <c:v>2.6020599913279625</c:v>
                </c:pt>
                <c:pt idx="551">
                  <c:v>2.5877109650189114</c:v>
                </c:pt>
                <c:pt idx="552">
                  <c:v>2.5717088318086878</c:v>
                </c:pt>
                <c:pt idx="553">
                  <c:v>2.5563025007672873</c:v>
                </c:pt>
                <c:pt idx="554">
                  <c:v>2.5403294747908736</c:v>
                </c:pt>
                <c:pt idx="555">
                  <c:v>2.5250448070368452</c:v>
                </c:pt>
                <c:pt idx="556">
                  <c:v>2.509202522331103</c:v>
                </c:pt>
                <c:pt idx="557">
                  <c:v>2.4941545940184429</c:v>
                </c:pt>
                <c:pt idx="558">
                  <c:v>2.4785664955938436</c:v>
                </c:pt>
                <c:pt idx="559">
                  <c:v>2.4623979978989561</c:v>
                </c:pt>
                <c:pt idx="560">
                  <c:v>2.4471580313422194</c:v>
                </c:pt>
                <c:pt idx="561">
                  <c:v>2.4313637641589874</c:v>
                </c:pt>
                <c:pt idx="562">
                  <c:v>2.4149733479708178</c:v>
                </c:pt>
                <c:pt idx="563">
                  <c:v>2.399673721481038</c:v>
                </c:pt>
                <c:pt idx="564">
                  <c:v>2.3838153659804311</c:v>
                </c:pt>
                <c:pt idx="565">
                  <c:v>2.3673559210260189</c:v>
                </c:pt>
                <c:pt idx="566">
                  <c:v>2.3521825181113627</c:v>
                </c:pt>
                <c:pt idx="567">
                  <c:v>2.3364597338485296</c:v>
                </c:pt>
                <c:pt idx="568">
                  <c:v>2.3201462861110542</c:v>
                </c:pt>
                <c:pt idx="569">
                  <c:v>2.3031960574204891</c:v>
                </c:pt>
                <c:pt idx="570">
                  <c:v>2.287801729930226</c:v>
                </c:pt>
                <c:pt idx="571">
                  <c:v>2.271841606536499</c:v>
                </c:pt>
                <c:pt idx="572">
                  <c:v>2.255272505103306</c:v>
                </c:pt>
                <c:pt idx="573">
                  <c:v>2.2380461031287955</c:v>
                </c:pt>
                <c:pt idx="574">
                  <c:v>2.2227164711475833</c:v>
                </c:pt>
                <c:pt idx="575">
                  <c:v>2.2041199826559246</c:v>
                </c:pt>
                <c:pt idx="576">
                  <c:v>2.1875207208364631</c:v>
                </c:pt>
                <c:pt idx="577">
                  <c:v>2.173186268412274</c:v>
                </c:pt>
                <c:pt idx="578">
                  <c:v>2.1553360374650619</c:v>
                </c:pt>
                <c:pt idx="579">
                  <c:v>2.1398790864012365</c:v>
                </c:pt>
                <c:pt idx="580">
                  <c:v>2.1238516409670858</c:v>
                </c:pt>
                <c:pt idx="581">
                  <c:v>2.1072099696478683</c:v>
                </c:pt>
                <c:pt idx="582">
                  <c:v>2.0899051114393981</c:v>
                </c:pt>
                <c:pt idx="583">
                  <c:v>2.0718820073061255</c:v>
                </c:pt>
                <c:pt idx="584">
                  <c:v>2.0569048513364727</c:v>
                </c:pt>
                <c:pt idx="585">
                  <c:v>2.0374264979406238</c:v>
                </c:pt>
                <c:pt idx="586">
                  <c:v>2.0211892990699383</c:v>
                </c:pt>
                <c:pt idx="587">
                  <c:v>2.0043213737826426</c:v>
                </c:pt>
                <c:pt idx="588">
                  <c:v>1.9867717342662448</c:v>
                </c:pt>
                <c:pt idx="589">
                  <c:v>1.968482948553935</c:v>
                </c:pt>
                <c:pt idx="590">
                  <c:v>1.954242509439325</c:v>
                </c:pt>
                <c:pt idx="591">
                  <c:v>1.9344984512435677</c:v>
                </c:pt>
                <c:pt idx="592">
                  <c:v>1.919078092376074</c:v>
                </c:pt>
                <c:pt idx="593">
                  <c:v>1.9030899869919435</c:v>
                </c:pt>
                <c:pt idx="594">
                  <c:v>1.8864907251724818</c:v>
                </c:pt>
                <c:pt idx="595">
                  <c:v>1.8692317197309762</c:v>
                </c:pt>
                <c:pt idx="596">
                  <c:v>1.8512583487190752</c:v>
                </c:pt>
                <c:pt idx="597">
                  <c:v>1.8325089127062364</c:v>
                </c:pt>
                <c:pt idx="598">
                  <c:v>1.8129133566428555</c:v>
                </c:pt>
                <c:pt idx="599">
                  <c:v>1.7993405494535817</c:v>
                </c:pt>
                <c:pt idx="600">
                  <c:v>1.7781512503836436</c:v>
                </c:pt>
                <c:pt idx="601">
                  <c:v>1.7634279935629373</c:v>
                </c:pt>
                <c:pt idx="602">
                  <c:v>1.7403626894942439</c:v>
                </c:pt>
                <c:pt idx="603">
                  <c:v>1.7242758696007889</c:v>
                </c:pt>
                <c:pt idx="604">
                  <c:v>1.7075701760979363</c:v>
                </c:pt>
                <c:pt idx="605">
                  <c:v>1.6901960800285136</c:v>
                </c:pt>
                <c:pt idx="606">
                  <c:v>1.6720978579357175</c:v>
                </c:pt>
                <c:pt idx="607">
                  <c:v>1.6532125137753437</c:v>
                </c:pt>
                <c:pt idx="608">
                  <c:v>1.6334684555795864</c:v>
                </c:pt>
                <c:pt idx="609">
                  <c:v>1.6127838567197355</c:v>
                </c:pt>
                <c:pt idx="610">
                  <c:v>1.6020599913279623</c:v>
                </c:pt>
                <c:pt idx="611">
                  <c:v>1.5797835966168101</c:v>
                </c:pt>
                <c:pt idx="612">
                  <c:v>1.568201724066995</c:v>
                </c:pt>
                <c:pt idx="613">
                  <c:v>1.5440680443502757</c:v>
                </c:pt>
                <c:pt idx="614">
                  <c:v>1.5314789170422551</c:v>
                </c:pt>
                <c:pt idx="615">
                  <c:v>1.505149978319906</c:v>
                </c:pt>
                <c:pt idx="616">
                  <c:v>1.4913616938342726</c:v>
                </c:pt>
                <c:pt idx="617">
                  <c:v>1.4771212547196624</c:v>
                </c:pt>
                <c:pt idx="618">
                  <c:v>1.4471580313422192</c:v>
                </c:pt>
                <c:pt idx="619">
                  <c:v>1.4313637641589874</c:v>
                </c:pt>
                <c:pt idx="620">
                  <c:v>1.414973347970818</c:v>
                </c:pt>
                <c:pt idx="621">
                  <c:v>1.3979400086720377</c:v>
                </c:pt>
                <c:pt idx="622">
                  <c:v>1.3802112417116059</c:v>
                </c:pt>
                <c:pt idx="623">
                  <c:v>1.3617278360175928</c:v>
                </c:pt>
                <c:pt idx="624">
                  <c:v>1.3424226808222062</c:v>
                </c:pt>
                <c:pt idx="625">
                  <c:v>1.3222192947339193</c:v>
                </c:pt>
                <c:pt idx="626">
                  <c:v>1.3010299956639813</c:v>
                </c:pt>
                <c:pt idx="627">
                  <c:v>1.2787536009528289</c:v>
                </c:pt>
                <c:pt idx="628">
                  <c:v>1.255272505103306</c:v>
                </c:pt>
                <c:pt idx="629">
                  <c:v>1.2304489213782739</c:v>
                </c:pt>
                <c:pt idx="630">
                  <c:v>1.2304489213782739</c:v>
                </c:pt>
                <c:pt idx="631">
                  <c:v>1.2041199826559248</c:v>
                </c:pt>
                <c:pt idx="632">
                  <c:v>1.1760912590556813</c:v>
                </c:pt>
                <c:pt idx="633">
                  <c:v>1.1760912590556813</c:v>
                </c:pt>
                <c:pt idx="634">
                  <c:v>1.146128035678238</c:v>
                </c:pt>
                <c:pt idx="635">
                  <c:v>1.1139433523068367</c:v>
                </c:pt>
                <c:pt idx="636">
                  <c:v>1.1139433523068367</c:v>
                </c:pt>
                <c:pt idx="637">
                  <c:v>1.0791812460476249</c:v>
                </c:pt>
                <c:pt idx="638">
                  <c:v>1.0791812460476249</c:v>
                </c:pt>
                <c:pt idx="639">
                  <c:v>1.0413926851582251</c:v>
                </c:pt>
                <c:pt idx="640">
                  <c:v>1.0413926851582251</c:v>
                </c:pt>
                <c:pt idx="641">
                  <c:v>1</c:v>
                </c:pt>
                <c:pt idx="642">
                  <c:v>1</c:v>
                </c:pt>
                <c:pt idx="643">
                  <c:v>0.95424250943932487</c:v>
                </c:pt>
                <c:pt idx="644">
                  <c:v>0.95424250943932487</c:v>
                </c:pt>
                <c:pt idx="645">
                  <c:v>0.90308998699194354</c:v>
                </c:pt>
                <c:pt idx="646">
                  <c:v>0.90308998699194354</c:v>
                </c:pt>
                <c:pt idx="647">
                  <c:v>0.90308998699194354</c:v>
                </c:pt>
                <c:pt idx="648">
                  <c:v>0.84509804001425681</c:v>
                </c:pt>
                <c:pt idx="649">
                  <c:v>0.84509804001425681</c:v>
                </c:pt>
                <c:pt idx="650">
                  <c:v>0.84509804001425681</c:v>
                </c:pt>
                <c:pt idx="651">
                  <c:v>0.77815125038364363</c:v>
                </c:pt>
                <c:pt idx="652">
                  <c:v>0.77815125038364363</c:v>
                </c:pt>
                <c:pt idx="653">
                  <c:v>0.77815125038364363</c:v>
                </c:pt>
                <c:pt idx="654">
                  <c:v>0.69897000433601886</c:v>
                </c:pt>
                <c:pt idx="655">
                  <c:v>0.69897000433601886</c:v>
                </c:pt>
                <c:pt idx="656">
                  <c:v>0.69897000433601886</c:v>
                </c:pt>
                <c:pt idx="657">
                  <c:v>0.69897000433601886</c:v>
                </c:pt>
                <c:pt idx="658">
                  <c:v>0.6020599913279624</c:v>
                </c:pt>
                <c:pt idx="659">
                  <c:v>0.6020599913279624</c:v>
                </c:pt>
                <c:pt idx="660">
                  <c:v>0.6020599913279624</c:v>
                </c:pt>
                <c:pt idx="661">
                  <c:v>0.6020599913279624</c:v>
                </c:pt>
                <c:pt idx="662">
                  <c:v>0.6020599913279624</c:v>
                </c:pt>
                <c:pt idx="663">
                  <c:v>0.47712125471966244</c:v>
                </c:pt>
                <c:pt idx="664">
                  <c:v>0.47712125471966244</c:v>
                </c:pt>
                <c:pt idx="665">
                  <c:v>0.47712125471966244</c:v>
                </c:pt>
                <c:pt idx="666">
                  <c:v>0.47712125471966244</c:v>
                </c:pt>
                <c:pt idx="667">
                  <c:v>0.47712125471966244</c:v>
                </c:pt>
                <c:pt idx="668">
                  <c:v>0.47712125471966244</c:v>
                </c:pt>
                <c:pt idx="669">
                  <c:v>0.3010299956639812</c:v>
                </c:pt>
                <c:pt idx="670">
                  <c:v>0.3010299956639812</c:v>
                </c:pt>
                <c:pt idx="671">
                  <c:v>0.3010299956639812</c:v>
                </c:pt>
                <c:pt idx="672">
                  <c:v>0.3010299956639812</c:v>
                </c:pt>
                <c:pt idx="673">
                  <c:v>0.3010299956639812</c:v>
                </c:pt>
                <c:pt idx="674">
                  <c:v>0.3010299956639812</c:v>
                </c:pt>
                <c:pt idx="675">
                  <c:v>0.3010299956639812</c:v>
                </c:pt>
                <c:pt idx="676">
                  <c:v>0.3010299956639812</c:v>
                </c:pt>
              </c:numCache>
            </c:numRef>
          </c:xVal>
          <c:yVal>
            <c:numRef>
              <c:f>'47'!$P$4:$P$680</c:f>
              <c:numCache>
                <c:formatCode>General</c:formatCode>
                <c:ptCount val="677"/>
                <c:pt idx="0">
                  <c:v>0</c:v>
                </c:pt>
                <c:pt idx="1">
                  <c:v>0.318263011185</c:v>
                </c:pt>
                <c:pt idx="2">
                  <c:v>1.1793901059</c:v>
                </c:pt>
                <c:pt idx="3">
                  <c:v>0</c:v>
                </c:pt>
                <c:pt idx="4">
                  <c:v>0</c:v>
                </c:pt>
                <c:pt idx="5">
                  <c:v>0.98643372632000004</c:v>
                </c:pt>
                <c:pt idx="6">
                  <c:v>9.6958868061E-2</c:v>
                </c:pt>
                <c:pt idx="7">
                  <c:v>0.51123012517499999</c:v>
                </c:pt>
                <c:pt idx="8">
                  <c:v>0.29006156175199999</c:v>
                </c:pt>
                <c:pt idx="9">
                  <c:v>1.5011636395200001</c:v>
                </c:pt>
                <c:pt idx="10">
                  <c:v>0</c:v>
                </c:pt>
                <c:pt idx="11">
                  <c:v>0</c:v>
                </c:pt>
                <c:pt idx="12">
                  <c:v>0.14261697395</c:v>
                </c:pt>
                <c:pt idx="13">
                  <c:v>0.79928269090000015</c:v>
                </c:pt>
                <c:pt idx="14">
                  <c:v>0.68869876165999999</c:v>
                </c:pt>
                <c:pt idx="15">
                  <c:v>0.555262979662</c:v>
                </c:pt>
                <c:pt idx="16">
                  <c:v>0</c:v>
                </c:pt>
                <c:pt idx="17">
                  <c:v>0.13037879855000001</c:v>
                </c:pt>
                <c:pt idx="18">
                  <c:v>1.2645381605999999</c:v>
                </c:pt>
                <c:pt idx="19">
                  <c:v>0.64090770014999998</c:v>
                </c:pt>
                <c:pt idx="20">
                  <c:v>0</c:v>
                </c:pt>
                <c:pt idx="21">
                  <c:v>0</c:v>
                </c:pt>
                <c:pt idx="22">
                  <c:v>0</c:v>
                </c:pt>
                <c:pt idx="23">
                  <c:v>0</c:v>
                </c:pt>
                <c:pt idx="24">
                  <c:v>0</c:v>
                </c:pt>
                <c:pt idx="25">
                  <c:v>0</c:v>
                </c:pt>
                <c:pt idx="26">
                  <c:v>0</c:v>
                </c:pt>
                <c:pt idx="27">
                  <c:v>0</c:v>
                </c:pt>
                <c:pt idx="28">
                  <c:v>0.76349110770999995</c:v>
                </c:pt>
                <c:pt idx="29">
                  <c:v>0.47281696323600009</c:v>
                </c:pt>
                <c:pt idx="30">
                  <c:v>0.5672976451559999</c:v>
                </c:pt>
                <c:pt idx="31">
                  <c:v>0.83175325488000007</c:v>
                </c:pt>
                <c:pt idx="32">
                  <c:v>0.32135980724399998</c:v>
                </c:pt>
                <c:pt idx="33">
                  <c:v>0</c:v>
                </c:pt>
                <c:pt idx="34">
                  <c:v>0.26986226368999999</c:v>
                </c:pt>
                <c:pt idx="35">
                  <c:v>0</c:v>
                </c:pt>
                <c:pt idx="36">
                  <c:v>0.69967911703999996</c:v>
                </c:pt>
                <c:pt idx="37">
                  <c:v>0.53276390621999992</c:v>
                </c:pt>
                <c:pt idx="38">
                  <c:v>0.11682968276700001</c:v>
                </c:pt>
                <c:pt idx="39">
                  <c:v>0</c:v>
                </c:pt>
                <c:pt idx="40">
                  <c:v>0</c:v>
                </c:pt>
                <c:pt idx="41">
                  <c:v>0.3853110919840001</c:v>
                </c:pt>
                <c:pt idx="42">
                  <c:v>0</c:v>
                </c:pt>
                <c:pt idx="43">
                  <c:v>0</c:v>
                </c:pt>
                <c:pt idx="44">
                  <c:v>0.45543840491199999</c:v>
                </c:pt>
                <c:pt idx="45">
                  <c:v>0.28508396687099996</c:v>
                </c:pt>
                <c:pt idx="46">
                  <c:v>0.38061686880000001</c:v>
                </c:pt>
                <c:pt idx="47">
                  <c:v>0.50681197669800004</c:v>
                </c:pt>
                <c:pt idx="48">
                  <c:v>0.1276862718</c:v>
                </c:pt>
                <c:pt idx="49">
                  <c:v>0</c:v>
                </c:pt>
                <c:pt idx="50">
                  <c:v>7.8975897187000002E-2</c:v>
                </c:pt>
                <c:pt idx="51">
                  <c:v>0.60957172588399999</c:v>
                </c:pt>
                <c:pt idx="52">
                  <c:v>0</c:v>
                </c:pt>
                <c:pt idx="53">
                  <c:v>0</c:v>
                </c:pt>
                <c:pt idx="54">
                  <c:v>0.74515843906000001</c:v>
                </c:pt>
                <c:pt idx="55">
                  <c:v>0.60010439711999997</c:v>
                </c:pt>
                <c:pt idx="56">
                  <c:v>0</c:v>
                </c:pt>
                <c:pt idx="57">
                  <c:v>0</c:v>
                </c:pt>
                <c:pt idx="58">
                  <c:v>0.38889094484800002</c:v>
                </c:pt>
                <c:pt idx="59">
                  <c:v>5.3861469498400004E-2</c:v>
                </c:pt>
                <c:pt idx="60">
                  <c:v>4.7934644790000001E-2</c:v>
                </c:pt>
                <c:pt idx="61">
                  <c:v>0.12350648158200001</c:v>
                </c:pt>
                <c:pt idx="62">
                  <c:v>0.57009965227199999</c:v>
                </c:pt>
                <c:pt idx="63">
                  <c:v>0</c:v>
                </c:pt>
                <c:pt idx="64">
                  <c:v>0</c:v>
                </c:pt>
                <c:pt idx="65">
                  <c:v>0</c:v>
                </c:pt>
                <c:pt idx="66">
                  <c:v>0.71865217826999994</c:v>
                </c:pt>
                <c:pt idx="67">
                  <c:v>0.90510321362000001</c:v>
                </c:pt>
                <c:pt idx="68">
                  <c:v>0.61368820248</c:v>
                </c:pt>
                <c:pt idx="69">
                  <c:v>0</c:v>
                </c:pt>
                <c:pt idx="70">
                  <c:v>0</c:v>
                </c:pt>
                <c:pt idx="71">
                  <c:v>0.36250863882599993</c:v>
                </c:pt>
                <c:pt idx="72">
                  <c:v>1.1652453142200001</c:v>
                </c:pt>
                <c:pt idx="73">
                  <c:v>1.2314045815400001</c:v>
                </c:pt>
                <c:pt idx="74">
                  <c:v>0.50456977463199992</c:v>
                </c:pt>
                <c:pt idx="75">
                  <c:v>0</c:v>
                </c:pt>
                <c:pt idx="76">
                  <c:v>0.11638753588</c:v>
                </c:pt>
                <c:pt idx="77">
                  <c:v>0.71576538960000002</c:v>
                </c:pt>
                <c:pt idx="78">
                  <c:v>0.74249231930999993</c:v>
                </c:pt>
                <c:pt idx="79">
                  <c:v>0.4245575981919999</c:v>
                </c:pt>
                <c:pt idx="80">
                  <c:v>0.58382097408799993</c:v>
                </c:pt>
                <c:pt idx="81">
                  <c:v>0.44993903743800007</c:v>
                </c:pt>
                <c:pt idx="82">
                  <c:v>0.43078362515999991</c:v>
                </c:pt>
                <c:pt idx="83">
                  <c:v>0.283029089352</c:v>
                </c:pt>
                <c:pt idx="84">
                  <c:v>1.19607319065</c:v>
                </c:pt>
                <c:pt idx="85">
                  <c:v>0.70970087979999985</c:v>
                </c:pt>
                <c:pt idx="86">
                  <c:v>0</c:v>
                </c:pt>
                <c:pt idx="87">
                  <c:v>0.44014165130699995</c:v>
                </c:pt>
                <c:pt idx="88">
                  <c:v>0.94891587944</c:v>
                </c:pt>
                <c:pt idx="89">
                  <c:v>0.80250780119999998</c:v>
                </c:pt>
                <c:pt idx="90">
                  <c:v>0.90712783790999985</c:v>
                </c:pt>
                <c:pt idx="91">
                  <c:v>0.43511308583999997</c:v>
                </c:pt>
                <c:pt idx="92">
                  <c:v>0.97007893840000015</c:v>
                </c:pt>
                <c:pt idx="93">
                  <c:v>0.25738072612600005</c:v>
                </c:pt>
                <c:pt idx="94">
                  <c:v>0.67128300424999998</c:v>
                </c:pt>
                <c:pt idx="95">
                  <c:v>0.74969287040999999</c:v>
                </c:pt>
                <c:pt idx="96">
                  <c:v>1.0313556815</c:v>
                </c:pt>
                <c:pt idx="97">
                  <c:v>0.21460045285000001</c:v>
                </c:pt>
                <c:pt idx="98">
                  <c:v>0.53813364392499996</c:v>
                </c:pt>
                <c:pt idx="99">
                  <c:v>0.76802938131999987</c:v>
                </c:pt>
                <c:pt idx="100">
                  <c:v>0.82170232606000004</c:v>
                </c:pt>
                <c:pt idx="101">
                  <c:v>1.1904701962999999</c:v>
                </c:pt>
                <c:pt idx="102">
                  <c:v>0.36883659005999997</c:v>
                </c:pt>
                <c:pt idx="103">
                  <c:v>0.54576194668800004</c:v>
                </c:pt>
                <c:pt idx="104">
                  <c:v>0.88902187983000003</c:v>
                </c:pt>
                <c:pt idx="105">
                  <c:v>0.68741852968000006</c:v>
                </c:pt>
                <c:pt idx="106">
                  <c:v>0.75830403852000006</c:v>
                </c:pt>
                <c:pt idx="107">
                  <c:v>0.97232259991999992</c:v>
                </c:pt>
                <c:pt idx="108">
                  <c:v>1.1606992675199999</c:v>
                </c:pt>
                <c:pt idx="109">
                  <c:v>1.3082623259399999</c:v>
                </c:pt>
                <c:pt idx="110">
                  <c:v>1.29333049587</c:v>
                </c:pt>
                <c:pt idx="111">
                  <c:v>1.1381820948800001</c:v>
                </c:pt>
                <c:pt idx="112">
                  <c:v>1.1179847187599998</c:v>
                </c:pt>
                <c:pt idx="113">
                  <c:v>1.1092655000999998</c:v>
                </c:pt>
                <c:pt idx="114">
                  <c:v>1.0315921558800001</c:v>
                </c:pt>
                <c:pt idx="115">
                  <c:v>1.0464594176599999</c:v>
                </c:pt>
                <c:pt idx="116">
                  <c:v>1.2564634520199998</c:v>
                </c:pt>
                <c:pt idx="117">
                  <c:v>1.6304403259499998</c:v>
                </c:pt>
                <c:pt idx="118">
                  <c:v>1.4618212759399998</c:v>
                </c:pt>
                <c:pt idx="119">
                  <c:v>0.72200799792000003</c:v>
                </c:pt>
                <c:pt idx="120">
                  <c:v>1.4045805639199997</c:v>
                </c:pt>
                <c:pt idx="121">
                  <c:v>1.0566513197399998</c:v>
                </c:pt>
                <c:pt idx="122">
                  <c:v>0.9639861355199999</c:v>
                </c:pt>
                <c:pt idx="123">
                  <c:v>1.4459258639999999</c:v>
                </c:pt>
                <c:pt idx="124">
                  <c:v>0.97327079129999994</c:v>
                </c:pt>
                <c:pt idx="125">
                  <c:v>0.44117188015600001</c:v>
                </c:pt>
                <c:pt idx="126">
                  <c:v>0.88800979384000001</c:v>
                </c:pt>
                <c:pt idx="127">
                  <c:v>1.4179790112799999</c:v>
                </c:pt>
                <c:pt idx="128">
                  <c:v>0.96853645979999992</c:v>
                </c:pt>
                <c:pt idx="129">
                  <c:v>1.3546134340199998</c:v>
                </c:pt>
                <c:pt idx="130">
                  <c:v>1.7044522416000001</c:v>
                </c:pt>
                <c:pt idx="131">
                  <c:v>1.1481136671900001</c:v>
                </c:pt>
                <c:pt idx="132">
                  <c:v>1.2017804599999999</c:v>
                </c:pt>
                <c:pt idx="133">
                  <c:v>1.0777208946500001</c:v>
                </c:pt>
                <c:pt idx="134">
                  <c:v>1.28837746013</c:v>
                </c:pt>
                <c:pt idx="135">
                  <c:v>1.3944706975500001</c:v>
                </c:pt>
                <c:pt idx="136">
                  <c:v>1.4589782415500001</c:v>
                </c:pt>
                <c:pt idx="137">
                  <c:v>0.99998781390000013</c:v>
                </c:pt>
                <c:pt idx="138">
                  <c:v>1.62174642462</c:v>
                </c:pt>
                <c:pt idx="139">
                  <c:v>1.2129596977800001</c:v>
                </c:pt>
                <c:pt idx="140">
                  <c:v>0.45591058675999996</c:v>
                </c:pt>
                <c:pt idx="141">
                  <c:v>1.0522589887199998</c:v>
                </c:pt>
                <c:pt idx="142">
                  <c:v>1.3890642828399999</c:v>
                </c:pt>
                <c:pt idx="143">
                  <c:v>1.5680152469999999</c:v>
                </c:pt>
                <c:pt idx="144">
                  <c:v>1.1741982575100001</c:v>
                </c:pt>
                <c:pt idx="145">
                  <c:v>1.17881448858</c:v>
                </c:pt>
                <c:pt idx="146">
                  <c:v>1.0165897686999998</c:v>
                </c:pt>
                <c:pt idx="147">
                  <c:v>1.0272311751100001</c:v>
                </c:pt>
                <c:pt idx="148">
                  <c:v>1.401533779</c:v>
                </c:pt>
                <c:pt idx="149">
                  <c:v>1.2161958709</c:v>
                </c:pt>
                <c:pt idx="150">
                  <c:v>0.92189878065999997</c:v>
                </c:pt>
                <c:pt idx="151">
                  <c:v>0.92263689900000012</c:v>
                </c:pt>
                <c:pt idx="152">
                  <c:v>1.5039359369999998</c:v>
                </c:pt>
                <c:pt idx="153">
                  <c:v>1.38751162592</c:v>
                </c:pt>
                <c:pt idx="154">
                  <c:v>1.6419799559099999</c:v>
                </c:pt>
                <c:pt idx="155">
                  <c:v>1.5778048381900001</c:v>
                </c:pt>
                <c:pt idx="156">
                  <c:v>1.32358592012</c:v>
                </c:pt>
                <c:pt idx="157">
                  <c:v>1.9072531612599999</c:v>
                </c:pt>
                <c:pt idx="158">
                  <c:v>1.8013439018399999</c:v>
                </c:pt>
                <c:pt idx="159">
                  <c:v>1.6795316096000001</c:v>
                </c:pt>
                <c:pt idx="160">
                  <c:v>1.7019856604699999</c:v>
                </c:pt>
                <c:pt idx="161">
                  <c:v>1.5289779883199999</c:v>
                </c:pt>
                <c:pt idx="162">
                  <c:v>1.2656299183999999</c:v>
                </c:pt>
                <c:pt idx="163">
                  <c:v>1.5837512273799998</c:v>
                </c:pt>
                <c:pt idx="164">
                  <c:v>1.4468124929399999</c:v>
                </c:pt>
                <c:pt idx="165">
                  <c:v>1.7335531788300005</c:v>
                </c:pt>
                <c:pt idx="166">
                  <c:v>1.3563841374599999</c:v>
                </c:pt>
                <c:pt idx="167">
                  <c:v>1.5507846048000002</c:v>
                </c:pt>
                <c:pt idx="168">
                  <c:v>1.7154734253999997</c:v>
                </c:pt>
                <c:pt idx="169">
                  <c:v>1.8342846454899999</c:v>
                </c:pt>
                <c:pt idx="170">
                  <c:v>1.63350408013</c:v>
                </c:pt>
                <c:pt idx="171">
                  <c:v>1.5813033328900001</c:v>
                </c:pt>
                <c:pt idx="172">
                  <c:v>1.7608955107299999</c:v>
                </c:pt>
                <c:pt idx="173">
                  <c:v>1.5504502488</c:v>
                </c:pt>
                <c:pt idx="174">
                  <c:v>1.86281824102</c:v>
                </c:pt>
                <c:pt idx="175">
                  <c:v>1.95578694964</c:v>
                </c:pt>
                <c:pt idx="176">
                  <c:v>1.6443988827100002</c:v>
                </c:pt>
                <c:pt idx="177">
                  <c:v>1.6659842924999999</c:v>
                </c:pt>
                <c:pt idx="178">
                  <c:v>1.5457000252799999</c:v>
                </c:pt>
                <c:pt idx="179">
                  <c:v>1.8724182126</c:v>
                </c:pt>
                <c:pt idx="180">
                  <c:v>1.4849192289899997</c:v>
                </c:pt>
                <c:pt idx="181">
                  <c:v>1.49780619116</c:v>
                </c:pt>
                <c:pt idx="182">
                  <c:v>1.7762283112199999</c:v>
                </c:pt>
                <c:pt idx="183">
                  <c:v>1.6159011864600004</c:v>
                </c:pt>
                <c:pt idx="184">
                  <c:v>2.1355407363599999</c:v>
                </c:pt>
                <c:pt idx="185">
                  <c:v>2.2328551445799998</c:v>
                </c:pt>
                <c:pt idx="186">
                  <c:v>1.83728174904</c:v>
                </c:pt>
                <c:pt idx="187">
                  <c:v>1.8158745579200002</c:v>
                </c:pt>
                <c:pt idx="188">
                  <c:v>1.8171632441699999</c:v>
                </c:pt>
                <c:pt idx="189">
                  <c:v>1.5031215628399999</c:v>
                </c:pt>
                <c:pt idx="190">
                  <c:v>2.0448018088</c:v>
                </c:pt>
                <c:pt idx="191">
                  <c:v>1.9668669915400001</c:v>
                </c:pt>
                <c:pt idx="192">
                  <c:v>1.8505451090000002</c:v>
                </c:pt>
                <c:pt idx="193">
                  <c:v>1.8258221155200003</c:v>
                </c:pt>
                <c:pt idx="194">
                  <c:v>2.0918790830399998</c:v>
                </c:pt>
                <c:pt idx="195">
                  <c:v>2.1956864545200001</c:v>
                </c:pt>
                <c:pt idx="196">
                  <c:v>1.9327066584800003</c:v>
                </c:pt>
                <c:pt idx="197">
                  <c:v>1.7712409367800002</c:v>
                </c:pt>
                <c:pt idx="198">
                  <c:v>1.9149855301499998</c:v>
                </c:pt>
                <c:pt idx="199">
                  <c:v>1.9252663820699998</c:v>
                </c:pt>
                <c:pt idx="200">
                  <c:v>2.1181774987499997</c:v>
                </c:pt>
                <c:pt idx="201">
                  <c:v>2.054925844</c:v>
                </c:pt>
                <c:pt idx="202">
                  <c:v>2.2361383108799995</c:v>
                </c:pt>
                <c:pt idx="203">
                  <c:v>2.1184228589400003</c:v>
                </c:pt>
                <c:pt idx="204">
                  <c:v>1.9297341450999999</c:v>
                </c:pt>
                <c:pt idx="205">
                  <c:v>2.0598725451000002</c:v>
                </c:pt>
                <c:pt idx="206">
                  <c:v>2.3347450357400001</c:v>
                </c:pt>
                <c:pt idx="207">
                  <c:v>2.1895022898000001</c:v>
                </c:pt>
                <c:pt idx="208">
                  <c:v>2.5386394668699999</c:v>
                </c:pt>
                <c:pt idx="209">
                  <c:v>2.2662998784000004</c:v>
                </c:pt>
                <c:pt idx="210">
                  <c:v>2.3147311183500001</c:v>
                </c:pt>
                <c:pt idx="211">
                  <c:v>2.264175303</c:v>
                </c:pt>
                <c:pt idx="212">
                  <c:v>2.1053412120600004</c:v>
                </c:pt>
                <c:pt idx="213">
                  <c:v>2.3132176588800002</c:v>
                </c:pt>
                <c:pt idx="214">
                  <c:v>2.2863738739200001</c:v>
                </c:pt>
                <c:pt idx="215">
                  <c:v>2.3483611370799999</c:v>
                </c:pt>
                <c:pt idx="216">
                  <c:v>2.1655439078399996</c:v>
                </c:pt>
                <c:pt idx="217">
                  <c:v>2.2444767269999999</c:v>
                </c:pt>
                <c:pt idx="218">
                  <c:v>2.12642980108</c:v>
                </c:pt>
                <c:pt idx="219">
                  <c:v>1.9708077155800003</c:v>
                </c:pt>
                <c:pt idx="220">
                  <c:v>2.34497433686</c:v>
                </c:pt>
                <c:pt idx="221">
                  <c:v>2.2649205558999999</c:v>
                </c:pt>
                <c:pt idx="222">
                  <c:v>2.5027037352199999</c:v>
                </c:pt>
                <c:pt idx="223">
                  <c:v>2.2592606208900001</c:v>
                </c:pt>
                <c:pt idx="224">
                  <c:v>2.3220658509600001</c:v>
                </c:pt>
                <c:pt idx="225">
                  <c:v>2.3314507232000001</c:v>
                </c:pt>
                <c:pt idx="226">
                  <c:v>2.535275473</c:v>
                </c:pt>
                <c:pt idx="227">
                  <c:v>2.2413472744499998</c:v>
                </c:pt>
                <c:pt idx="228">
                  <c:v>2.2839489068799996</c:v>
                </c:pt>
                <c:pt idx="229">
                  <c:v>2.4872158425000004</c:v>
                </c:pt>
                <c:pt idx="230">
                  <c:v>2.4359743040399997</c:v>
                </c:pt>
                <c:pt idx="231">
                  <c:v>2.5215686998000004</c:v>
                </c:pt>
                <c:pt idx="232">
                  <c:v>2.3883759055000002</c:v>
                </c:pt>
                <c:pt idx="233">
                  <c:v>2.3124067469999998</c:v>
                </c:pt>
                <c:pt idx="234">
                  <c:v>2.1031882669600002</c:v>
                </c:pt>
                <c:pt idx="235">
                  <c:v>2.0303122724399998</c:v>
                </c:pt>
                <c:pt idx="236">
                  <c:v>2.1712932952999999</c:v>
                </c:pt>
                <c:pt idx="237">
                  <c:v>2.27744910412</c:v>
                </c:pt>
                <c:pt idx="238">
                  <c:v>2.3926106556000004</c:v>
                </c:pt>
                <c:pt idx="239">
                  <c:v>2.4222949139100001</c:v>
                </c:pt>
                <c:pt idx="240">
                  <c:v>2.4950990290999999</c:v>
                </c:pt>
                <c:pt idx="241">
                  <c:v>2.4797442624799997</c:v>
                </c:pt>
                <c:pt idx="242">
                  <c:v>2.3443064039500001</c:v>
                </c:pt>
                <c:pt idx="243">
                  <c:v>2.6173608884399999</c:v>
                </c:pt>
                <c:pt idx="244">
                  <c:v>2.6173284930799996</c:v>
                </c:pt>
                <c:pt idx="245">
                  <c:v>2.5953483856800004</c:v>
                </c:pt>
                <c:pt idx="246">
                  <c:v>2.6272264895999999</c:v>
                </c:pt>
                <c:pt idx="247">
                  <c:v>2.3257244353499997</c:v>
                </c:pt>
                <c:pt idx="248">
                  <c:v>2.4012974905999998</c:v>
                </c:pt>
                <c:pt idx="249">
                  <c:v>2.54677201884</c:v>
                </c:pt>
                <c:pt idx="250">
                  <c:v>2.5956774577199999</c:v>
                </c:pt>
                <c:pt idx="251">
                  <c:v>2.4564677033999995</c:v>
                </c:pt>
                <c:pt idx="252">
                  <c:v>2.1080417054499998</c:v>
                </c:pt>
                <c:pt idx="253">
                  <c:v>2.46853116032</c:v>
                </c:pt>
                <c:pt idx="254">
                  <c:v>2.4502579179000001</c:v>
                </c:pt>
                <c:pt idx="255">
                  <c:v>2.6708846461599998</c:v>
                </c:pt>
                <c:pt idx="256">
                  <c:v>2.43537739776</c:v>
                </c:pt>
                <c:pt idx="257">
                  <c:v>2.7036929207499996</c:v>
                </c:pt>
                <c:pt idx="258">
                  <c:v>2.8778637129599995</c:v>
                </c:pt>
                <c:pt idx="259">
                  <c:v>2.6006612166199998</c:v>
                </c:pt>
                <c:pt idx="260">
                  <c:v>2.5593689150999999</c:v>
                </c:pt>
                <c:pt idx="261">
                  <c:v>2.6751730994399998</c:v>
                </c:pt>
                <c:pt idx="262">
                  <c:v>2.5252371635399995</c:v>
                </c:pt>
                <c:pt idx="263">
                  <c:v>2.6109310504200001</c:v>
                </c:pt>
                <c:pt idx="264">
                  <c:v>2.8345026864</c:v>
                </c:pt>
                <c:pt idx="265">
                  <c:v>2.7156368936399997</c:v>
                </c:pt>
                <c:pt idx="266">
                  <c:v>2.5666716700799999</c:v>
                </c:pt>
                <c:pt idx="267">
                  <c:v>2.7215352567999997</c:v>
                </c:pt>
                <c:pt idx="268">
                  <c:v>2.4791113620599998</c:v>
                </c:pt>
                <c:pt idx="269">
                  <c:v>2.6353400523100001</c:v>
                </c:pt>
                <c:pt idx="270">
                  <c:v>2.8409302926000004</c:v>
                </c:pt>
                <c:pt idx="271">
                  <c:v>2.61185868382</c:v>
                </c:pt>
                <c:pt idx="272">
                  <c:v>2.6574679571999997</c:v>
                </c:pt>
                <c:pt idx="273">
                  <c:v>2.5797046532699999</c:v>
                </c:pt>
                <c:pt idx="274">
                  <c:v>2.6560774300099999</c:v>
                </c:pt>
                <c:pt idx="275">
                  <c:v>2.6107046648800001</c:v>
                </c:pt>
                <c:pt idx="276">
                  <c:v>2.7434126695900001</c:v>
                </c:pt>
                <c:pt idx="277">
                  <c:v>2.7913047628199998</c:v>
                </c:pt>
                <c:pt idx="278">
                  <c:v>2.54444169792</c:v>
                </c:pt>
                <c:pt idx="279">
                  <c:v>2.7626786222399997</c:v>
                </c:pt>
                <c:pt idx="280">
                  <c:v>2.8282491712600004</c:v>
                </c:pt>
                <c:pt idx="281">
                  <c:v>2.7259960640000003</c:v>
                </c:pt>
                <c:pt idx="282">
                  <c:v>2.6801022519600002</c:v>
                </c:pt>
                <c:pt idx="283">
                  <c:v>2.7337371515299997</c:v>
                </c:pt>
                <c:pt idx="284">
                  <c:v>2.8255510578400003</c:v>
                </c:pt>
                <c:pt idx="285">
                  <c:v>2.7350108894700003</c:v>
                </c:pt>
                <c:pt idx="286">
                  <c:v>2.6335983540000001</c:v>
                </c:pt>
                <c:pt idx="287">
                  <c:v>2.5984749800000002</c:v>
                </c:pt>
                <c:pt idx="288">
                  <c:v>2.7860433335999999</c:v>
                </c:pt>
                <c:pt idx="289">
                  <c:v>2.9755028279499998</c:v>
                </c:pt>
                <c:pt idx="290">
                  <c:v>2.6928554177599997</c:v>
                </c:pt>
                <c:pt idx="291">
                  <c:v>2.5057975871999996</c:v>
                </c:pt>
                <c:pt idx="292">
                  <c:v>2.5781397674400002</c:v>
                </c:pt>
                <c:pt idx="293">
                  <c:v>2.5598430526000002</c:v>
                </c:pt>
                <c:pt idx="294">
                  <c:v>2.7719458956699996</c:v>
                </c:pt>
                <c:pt idx="295">
                  <c:v>2.6261516867400001</c:v>
                </c:pt>
                <c:pt idx="296">
                  <c:v>2.7954900413199999</c:v>
                </c:pt>
                <c:pt idx="297">
                  <c:v>2.6904662254700002</c:v>
                </c:pt>
                <c:pt idx="298">
                  <c:v>2.6659691856800003</c:v>
                </c:pt>
                <c:pt idx="299">
                  <c:v>2.5881062783700002</c:v>
                </c:pt>
                <c:pt idx="300">
                  <c:v>2.7445458431999996</c:v>
                </c:pt>
                <c:pt idx="301">
                  <c:v>2.67674202234</c:v>
                </c:pt>
                <c:pt idx="302">
                  <c:v>2.6530790228600001</c:v>
                </c:pt>
                <c:pt idx="303">
                  <c:v>2.6854371367500001</c:v>
                </c:pt>
                <c:pt idx="304">
                  <c:v>2.7325481262599998</c:v>
                </c:pt>
                <c:pt idx="305">
                  <c:v>2.6210739165600003</c:v>
                </c:pt>
                <c:pt idx="306">
                  <c:v>2.7824503220799999</c:v>
                </c:pt>
                <c:pt idx="307">
                  <c:v>2.7781988695999997</c:v>
                </c:pt>
                <c:pt idx="308">
                  <c:v>2.7997332917399995</c:v>
                </c:pt>
                <c:pt idx="309">
                  <c:v>2.77806404162</c:v>
                </c:pt>
                <c:pt idx="310">
                  <c:v>2.6462170289800002</c:v>
                </c:pt>
                <c:pt idx="311">
                  <c:v>2.6344723751499992</c:v>
                </c:pt>
                <c:pt idx="312">
                  <c:v>2.7835920836600003</c:v>
                </c:pt>
                <c:pt idx="313">
                  <c:v>2.8986086772999995</c:v>
                </c:pt>
                <c:pt idx="314">
                  <c:v>2.6845132016000006</c:v>
                </c:pt>
                <c:pt idx="315">
                  <c:v>2.59371758726</c:v>
                </c:pt>
                <c:pt idx="316">
                  <c:v>2.4994883658799996</c:v>
                </c:pt>
                <c:pt idx="317">
                  <c:v>2.6540698953599997</c:v>
                </c:pt>
                <c:pt idx="318">
                  <c:v>2.5403307913600002</c:v>
                </c:pt>
                <c:pt idx="319">
                  <c:v>2.74456132132</c:v>
                </c:pt>
                <c:pt idx="320">
                  <c:v>2.68450251903</c:v>
                </c:pt>
                <c:pt idx="321">
                  <c:v>2.7821351220800006</c:v>
                </c:pt>
                <c:pt idx="322">
                  <c:v>2.69520299727</c:v>
                </c:pt>
                <c:pt idx="323">
                  <c:v>2.62281544925</c:v>
                </c:pt>
                <c:pt idx="324">
                  <c:v>2.5308899271</c:v>
                </c:pt>
                <c:pt idx="325">
                  <c:v>2.6909809074600002</c:v>
                </c:pt>
                <c:pt idx="326">
                  <c:v>2.7290190143999999</c:v>
                </c:pt>
                <c:pt idx="327">
                  <c:v>2.7346567630800003</c:v>
                </c:pt>
                <c:pt idx="328">
                  <c:v>2.62363904013</c:v>
                </c:pt>
                <c:pt idx="329">
                  <c:v>2.6944790050000003</c:v>
                </c:pt>
                <c:pt idx="330">
                  <c:v>2.6834710932700001</c:v>
                </c:pt>
                <c:pt idx="331">
                  <c:v>2.6037942383999995</c:v>
                </c:pt>
                <c:pt idx="332">
                  <c:v>2.6688233510399999</c:v>
                </c:pt>
                <c:pt idx="333">
                  <c:v>2.8579586529600003</c:v>
                </c:pt>
                <c:pt idx="334">
                  <c:v>2.6782711031999997</c:v>
                </c:pt>
                <c:pt idx="335">
                  <c:v>2.7703724047999998</c:v>
                </c:pt>
                <c:pt idx="336">
                  <c:v>2.6945064425999998</c:v>
                </c:pt>
                <c:pt idx="337">
                  <c:v>2.7639700945800003</c:v>
                </c:pt>
                <c:pt idx="338">
                  <c:v>2.6633398882099999</c:v>
                </c:pt>
                <c:pt idx="339">
                  <c:v>2.6674653605600001</c:v>
                </c:pt>
                <c:pt idx="340">
                  <c:v>2.6301251903999998</c:v>
                </c:pt>
                <c:pt idx="341">
                  <c:v>2.6020629373600004</c:v>
                </c:pt>
                <c:pt idx="342">
                  <c:v>2.66856592226</c:v>
                </c:pt>
                <c:pt idx="343">
                  <c:v>2.5695591549999999</c:v>
                </c:pt>
                <c:pt idx="344">
                  <c:v>2.5556294857199999</c:v>
                </c:pt>
                <c:pt idx="345">
                  <c:v>2.4144287356</c:v>
                </c:pt>
                <c:pt idx="346">
                  <c:v>2.4721089429999998</c:v>
                </c:pt>
                <c:pt idx="347">
                  <c:v>2.55290424907</c:v>
                </c:pt>
                <c:pt idx="348">
                  <c:v>2.4473218327500001</c:v>
                </c:pt>
                <c:pt idx="349">
                  <c:v>2.6449920445199999</c:v>
                </c:pt>
                <c:pt idx="350">
                  <c:v>2.7183665262600001</c:v>
                </c:pt>
                <c:pt idx="351">
                  <c:v>2.5599125430400003</c:v>
                </c:pt>
                <c:pt idx="352">
                  <c:v>2.5255600379999996</c:v>
                </c:pt>
                <c:pt idx="353">
                  <c:v>2.4293379477400001</c:v>
                </c:pt>
                <c:pt idx="354">
                  <c:v>2.3144835565600004</c:v>
                </c:pt>
                <c:pt idx="355">
                  <c:v>2.3868688093300001</c:v>
                </c:pt>
                <c:pt idx="356">
                  <c:v>2.29302569108</c:v>
                </c:pt>
                <c:pt idx="357">
                  <c:v>2.34718255711</c:v>
                </c:pt>
                <c:pt idx="358">
                  <c:v>2.36152889262</c:v>
                </c:pt>
                <c:pt idx="359">
                  <c:v>2.2895674382800002</c:v>
                </c:pt>
                <c:pt idx="360">
                  <c:v>2.2852386387600001</c:v>
                </c:pt>
                <c:pt idx="361">
                  <c:v>2.2297069376400001</c:v>
                </c:pt>
                <c:pt idx="362">
                  <c:v>2.1237213405200004</c:v>
                </c:pt>
                <c:pt idx="363">
                  <c:v>2.0883829993200003</c:v>
                </c:pt>
                <c:pt idx="364">
                  <c:v>2.0809513980000003</c:v>
                </c:pt>
                <c:pt idx="365">
                  <c:v>2.0237618044799999</c:v>
                </c:pt>
                <c:pt idx="366">
                  <c:v>2.1631745879999995</c:v>
                </c:pt>
                <c:pt idx="367">
                  <c:v>2.0685757538999998</c:v>
                </c:pt>
                <c:pt idx="368">
                  <c:v>2.1231405627900002</c:v>
                </c:pt>
                <c:pt idx="369">
                  <c:v>2.19887969976</c:v>
                </c:pt>
                <c:pt idx="370">
                  <c:v>1.9292987349599999</c:v>
                </c:pt>
                <c:pt idx="371">
                  <c:v>2.0207884418399997</c:v>
                </c:pt>
                <c:pt idx="372">
                  <c:v>1.96342629432</c:v>
                </c:pt>
                <c:pt idx="373">
                  <c:v>1.9950870802800003</c:v>
                </c:pt>
                <c:pt idx="374">
                  <c:v>1.9450244148899998</c:v>
                </c:pt>
                <c:pt idx="375">
                  <c:v>1.9917079797600001</c:v>
                </c:pt>
                <c:pt idx="376">
                  <c:v>1.91268919233</c:v>
                </c:pt>
                <c:pt idx="377">
                  <c:v>1.8391680122400003</c:v>
                </c:pt>
                <c:pt idx="378">
                  <c:v>1.8507627938800002</c:v>
                </c:pt>
                <c:pt idx="379">
                  <c:v>2.0050244124000001</c:v>
                </c:pt>
                <c:pt idx="380">
                  <c:v>1.9253856166800003</c:v>
                </c:pt>
                <c:pt idx="381">
                  <c:v>1.8634484139299998</c:v>
                </c:pt>
                <c:pt idx="382">
                  <c:v>1.7774072550000002</c:v>
                </c:pt>
                <c:pt idx="383">
                  <c:v>1.6677677961000001</c:v>
                </c:pt>
                <c:pt idx="384">
                  <c:v>1.76175045675</c:v>
                </c:pt>
                <c:pt idx="385">
                  <c:v>1.7244386036800001</c:v>
                </c:pt>
                <c:pt idx="386">
                  <c:v>1.6703762032099998</c:v>
                </c:pt>
                <c:pt idx="387">
                  <c:v>1.6476839436400001</c:v>
                </c:pt>
                <c:pt idx="388">
                  <c:v>1.6413399910800002</c:v>
                </c:pt>
                <c:pt idx="389">
                  <c:v>1.6669825355999999</c:v>
                </c:pt>
                <c:pt idx="390">
                  <c:v>1.6126201360000001</c:v>
                </c:pt>
                <c:pt idx="391">
                  <c:v>1.56855841706</c:v>
                </c:pt>
                <c:pt idx="392">
                  <c:v>1.64100132034</c:v>
                </c:pt>
                <c:pt idx="393">
                  <c:v>1.6396721016</c:v>
                </c:pt>
                <c:pt idx="394">
                  <c:v>1.4653836146699999</c:v>
                </c:pt>
                <c:pt idx="395">
                  <c:v>1.4260196008800001</c:v>
                </c:pt>
                <c:pt idx="396">
                  <c:v>1.5242493455200001</c:v>
                </c:pt>
                <c:pt idx="397">
                  <c:v>1.5090323618000001</c:v>
                </c:pt>
                <c:pt idx="398">
                  <c:v>1.5316413313599999</c:v>
                </c:pt>
                <c:pt idx="399">
                  <c:v>1.4253890785999999</c:v>
                </c:pt>
                <c:pt idx="400">
                  <c:v>1.4330799804800001</c:v>
                </c:pt>
                <c:pt idx="401">
                  <c:v>1.3218826149100003</c:v>
                </c:pt>
                <c:pt idx="402">
                  <c:v>1.3943938963499998</c:v>
                </c:pt>
                <c:pt idx="403">
                  <c:v>1.23955933959</c:v>
                </c:pt>
                <c:pt idx="404">
                  <c:v>1.2736332096</c:v>
                </c:pt>
                <c:pt idx="405">
                  <c:v>1.36471046832</c:v>
                </c:pt>
                <c:pt idx="406">
                  <c:v>1.40917980771</c:v>
                </c:pt>
                <c:pt idx="407">
                  <c:v>1.3336910473200001</c:v>
                </c:pt>
                <c:pt idx="408">
                  <c:v>1.28482116348</c:v>
                </c:pt>
                <c:pt idx="409">
                  <c:v>1.27047438768</c:v>
                </c:pt>
                <c:pt idx="410">
                  <c:v>1.24536127388</c:v>
                </c:pt>
                <c:pt idx="411">
                  <c:v>1.12383343143</c:v>
                </c:pt>
                <c:pt idx="412">
                  <c:v>1.1539695365000002</c:v>
                </c:pt>
                <c:pt idx="413">
                  <c:v>1.23076515196</c:v>
                </c:pt>
                <c:pt idx="414">
                  <c:v>1.1995686308</c:v>
                </c:pt>
                <c:pt idx="415">
                  <c:v>1.1216641054999998</c:v>
                </c:pt>
                <c:pt idx="416">
                  <c:v>1.1664314155200002</c:v>
                </c:pt>
                <c:pt idx="417">
                  <c:v>1.08443001924</c:v>
                </c:pt>
                <c:pt idx="418">
                  <c:v>1.0073360535</c:v>
                </c:pt>
                <c:pt idx="419">
                  <c:v>0.98204571833999998</c:v>
                </c:pt>
                <c:pt idx="420">
                  <c:v>1.1134392670500002</c:v>
                </c:pt>
                <c:pt idx="421">
                  <c:v>1.00404806156</c:v>
                </c:pt>
                <c:pt idx="422">
                  <c:v>1.0795804896400001</c:v>
                </c:pt>
                <c:pt idx="423">
                  <c:v>1.1198200628699999</c:v>
                </c:pt>
                <c:pt idx="424">
                  <c:v>1.11981434028</c:v>
                </c:pt>
                <c:pt idx="425">
                  <c:v>1.0096935748400002</c:v>
                </c:pt>
                <c:pt idx="426">
                  <c:v>1.0335566738899999</c:v>
                </c:pt>
                <c:pt idx="427">
                  <c:v>0.92385920980000025</c:v>
                </c:pt>
                <c:pt idx="428">
                  <c:v>0.92984698746000027</c:v>
                </c:pt>
                <c:pt idx="429">
                  <c:v>0.89688378681000014</c:v>
                </c:pt>
                <c:pt idx="430">
                  <c:v>0.86720203141999996</c:v>
                </c:pt>
                <c:pt idx="431">
                  <c:v>0.99418094468000007</c:v>
                </c:pt>
                <c:pt idx="432">
                  <c:v>0.94893630000000018</c:v>
                </c:pt>
                <c:pt idx="433">
                  <c:v>0.94140823238000004</c:v>
                </c:pt>
                <c:pt idx="434">
                  <c:v>0.90766217744999989</c:v>
                </c:pt>
                <c:pt idx="435">
                  <c:v>0.92433289780000005</c:v>
                </c:pt>
                <c:pt idx="436">
                  <c:v>0.82607881225000002</c:v>
                </c:pt>
                <c:pt idx="437">
                  <c:v>0.78902638439999995</c:v>
                </c:pt>
                <c:pt idx="438">
                  <c:v>0.83880857914000007</c:v>
                </c:pt>
                <c:pt idx="439">
                  <c:v>0.82500165029999983</c:v>
                </c:pt>
                <c:pt idx="440">
                  <c:v>0.79818320165000012</c:v>
                </c:pt>
                <c:pt idx="441">
                  <c:v>0.77808672954000002</c:v>
                </c:pt>
                <c:pt idx="442">
                  <c:v>0.74692370581999989</c:v>
                </c:pt>
                <c:pt idx="443">
                  <c:v>0.76332869027999994</c:v>
                </c:pt>
                <c:pt idx="444">
                  <c:v>0.83577793728000005</c:v>
                </c:pt>
                <c:pt idx="445">
                  <c:v>0.75751105320000001</c:v>
                </c:pt>
                <c:pt idx="446">
                  <c:v>0.71417333433000008</c:v>
                </c:pt>
                <c:pt idx="447">
                  <c:v>0.68142266010000019</c:v>
                </c:pt>
                <c:pt idx="448">
                  <c:v>0.68881012760000004</c:v>
                </c:pt>
                <c:pt idx="449">
                  <c:v>0.66098499417000001</c:v>
                </c:pt>
                <c:pt idx="450">
                  <c:v>0.64987624088000007</c:v>
                </c:pt>
                <c:pt idx="451">
                  <c:v>0.60918053824999996</c:v>
                </c:pt>
                <c:pt idx="452">
                  <c:v>0.56775025901999998</c:v>
                </c:pt>
                <c:pt idx="453">
                  <c:v>0.65439083681999999</c:v>
                </c:pt>
                <c:pt idx="454">
                  <c:v>0.66423757350000001</c:v>
                </c:pt>
                <c:pt idx="455">
                  <c:v>0.63995355424</c:v>
                </c:pt>
                <c:pt idx="456">
                  <c:v>0.61465771079999998</c:v>
                </c:pt>
                <c:pt idx="457">
                  <c:v>0.59146832850000008</c:v>
                </c:pt>
                <c:pt idx="458">
                  <c:v>0.5957534592</c:v>
                </c:pt>
                <c:pt idx="459">
                  <c:v>0.59348555632</c:v>
                </c:pt>
                <c:pt idx="460">
                  <c:v>0.55124314590000001</c:v>
                </c:pt>
                <c:pt idx="461">
                  <c:v>0.48174888960000001</c:v>
                </c:pt>
                <c:pt idx="462">
                  <c:v>0.59683059654000004</c:v>
                </c:pt>
                <c:pt idx="463">
                  <c:v>0.51614440595000011</c:v>
                </c:pt>
                <c:pt idx="464">
                  <c:v>0.5411929272799999</c:v>
                </c:pt>
                <c:pt idx="465">
                  <c:v>0.58064093400000005</c:v>
                </c:pt>
                <c:pt idx="466">
                  <c:v>0.51466302944999998</c:v>
                </c:pt>
                <c:pt idx="467">
                  <c:v>0.48391282769999999</c:v>
                </c:pt>
                <c:pt idx="468">
                  <c:v>0.48935403125000004</c:v>
                </c:pt>
                <c:pt idx="469">
                  <c:v>0.48893062679999993</c:v>
                </c:pt>
                <c:pt idx="470">
                  <c:v>0.47977027525999999</c:v>
                </c:pt>
                <c:pt idx="471">
                  <c:v>0.47635963418999999</c:v>
                </c:pt>
                <c:pt idx="472">
                  <c:v>0.51624762644</c:v>
                </c:pt>
                <c:pt idx="473">
                  <c:v>0.46987263642999993</c:v>
                </c:pt>
                <c:pt idx="474">
                  <c:v>0.49368224915999998</c:v>
                </c:pt>
                <c:pt idx="475">
                  <c:v>0.44069880984000004</c:v>
                </c:pt>
                <c:pt idx="476">
                  <c:v>0.40058537189999999</c:v>
                </c:pt>
                <c:pt idx="477">
                  <c:v>0.47325468683999999</c:v>
                </c:pt>
                <c:pt idx="478">
                  <c:v>0.45725572479999999</c:v>
                </c:pt>
                <c:pt idx="479">
                  <c:v>0.43308549072000002</c:v>
                </c:pt>
                <c:pt idx="480">
                  <c:v>0.38935817626000002</c:v>
                </c:pt>
                <c:pt idx="481">
                  <c:v>0.41986299133999999</c:v>
                </c:pt>
                <c:pt idx="482">
                  <c:v>0.321798954488</c:v>
                </c:pt>
                <c:pt idx="483">
                  <c:v>0.38018433844999999</c:v>
                </c:pt>
                <c:pt idx="484">
                  <c:v>0.36053386698000001</c:v>
                </c:pt>
                <c:pt idx="485">
                  <c:v>0.36440982551999995</c:v>
                </c:pt>
                <c:pt idx="486">
                  <c:v>0.283201673594</c:v>
                </c:pt>
                <c:pt idx="487">
                  <c:v>0.35500487410000003</c:v>
                </c:pt>
                <c:pt idx="488">
                  <c:v>0.26353742303399996</c:v>
                </c:pt>
                <c:pt idx="489">
                  <c:v>0.31608947936699999</c:v>
                </c:pt>
                <c:pt idx="490">
                  <c:v>0.38665289952000004</c:v>
                </c:pt>
                <c:pt idx="491">
                  <c:v>0.31995672998399999</c:v>
                </c:pt>
                <c:pt idx="492">
                  <c:v>0.266113038972</c:v>
                </c:pt>
                <c:pt idx="493">
                  <c:v>0.30473323875000002</c:v>
                </c:pt>
                <c:pt idx="494">
                  <c:v>0.31579702263999998</c:v>
                </c:pt>
                <c:pt idx="495">
                  <c:v>0.27030822272999999</c:v>
                </c:pt>
                <c:pt idx="496">
                  <c:v>0.222885138564</c:v>
                </c:pt>
                <c:pt idx="497">
                  <c:v>0.25553957756400003</c:v>
                </c:pt>
                <c:pt idx="498">
                  <c:v>0.26902405731599999</c:v>
                </c:pt>
                <c:pt idx="499">
                  <c:v>0.21262113518600001</c:v>
                </c:pt>
                <c:pt idx="500">
                  <c:v>0.25689212954999996</c:v>
                </c:pt>
                <c:pt idx="501">
                  <c:v>0.282370349912</c:v>
                </c:pt>
                <c:pt idx="502">
                  <c:v>0.278260586172</c:v>
                </c:pt>
                <c:pt idx="503">
                  <c:v>0.246885940321</c:v>
                </c:pt>
                <c:pt idx="504">
                  <c:v>0.19014537335000001</c:v>
                </c:pt>
                <c:pt idx="505">
                  <c:v>0.27339394417999996</c:v>
                </c:pt>
                <c:pt idx="506">
                  <c:v>0.23467946196</c:v>
                </c:pt>
                <c:pt idx="507">
                  <c:v>0.210427156758</c:v>
                </c:pt>
                <c:pt idx="508">
                  <c:v>0.20410747735199999</c:v>
                </c:pt>
                <c:pt idx="509">
                  <c:v>0.196420442827</c:v>
                </c:pt>
                <c:pt idx="510">
                  <c:v>0.20220947437499998</c:v>
                </c:pt>
                <c:pt idx="511">
                  <c:v>0.148413298374</c:v>
                </c:pt>
                <c:pt idx="512">
                  <c:v>0.24451873723199996</c:v>
                </c:pt>
                <c:pt idx="513">
                  <c:v>0.18398121994800001</c:v>
                </c:pt>
                <c:pt idx="514">
                  <c:v>0.23036476365799999</c:v>
                </c:pt>
                <c:pt idx="515">
                  <c:v>0.182886691987</c:v>
                </c:pt>
                <c:pt idx="516">
                  <c:v>0.19730993023200002</c:v>
                </c:pt>
                <c:pt idx="517">
                  <c:v>0.15574947789599999</c:v>
                </c:pt>
                <c:pt idx="518">
                  <c:v>0.19091653415999998</c:v>
                </c:pt>
                <c:pt idx="519">
                  <c:v>0.18389026502000003</c:v>
                </c:pt>
                <c:pt idx="520">
                  <c:v>0.14952485126600001</c:v>
                </c:pt>
                <c:pt idx="521">
                  <c:v>0.20788222927799999</c:v>
                </c:pt>
                <c:pt idx="522">
                  <c:v>0.18354803973000003</c:v>
                </c:pt>
                <c:pt idx="523">
                  <c:v>0.22868167300900002</c:v>
                </c:pt>
                <c:pt idx="524">
                  <c:v>0.188871600192</c:v>
                </c:pt>
                <c:pt idx="525">
                  <c:v>0.20004808207999999</c:v>
                </c:pt>
                <c:pt idx="526">
                  <c:v>0.17882778124199999</c:v>
                </c:pt>
                <c:pt idx="527">
                  <c:v>0.152679414998</c:v>
                </c:pt>
                <c:pt idx="528">
                  <c:v>0.13875754419800002</c:v>
                </c:pt>
                <c:pt idx="529">
                  <c:v>0.20840591782500001</c:v>
                </c:pt>
                <c:pt idx="530">
                  <c:v>0.160353626301</c:v>
                </c:pt>
                <c:pt idx="531">
                  <c:v>0.159335947009</c:v>
                </c:pt>
                <c:pt idx="532">
                  <c:v>0.17992108992000003</c:v>
                </c:pt>
                <c:pt idx="533">
                  <c:v>0.23656952504900003</c:v>
                </c:pt>
                <c:pt idx="534">
                  <c:v>0.18474944645400002</c:v>
                </c:pt>
                <c:pt idx="535">
                  <c:v>0.202622057365</c:v>
                </c:pt>
                <c:pt idx="536">
                  <c:v>0.220490512932</c:v>
                </c:pt>
                <c:pt idx="537">
                  <c:v>0.16436056427999998</c:v>
                </c:pt>
                <c:pt idx="538">
                  <c:v>0.188944924401</c:v>
                </c:pt>
                <c:pt idx="539">
                  <c:v>0.11019713241599999</c:v>
                </c:pt>
                <c:pt idx="540">
                  <c:v>0.153536591862</c:v>
                </c:pt>
                <c:pt idx="541">
                  <c:v>0.19037259780000002</c:v>
                </c:pt>
                <c:pt idx="542">
                  <c:v>0.15617490727800001</c:v>
                </c:pt>
                <c:pt idx="543">
                  <c:v>0.14487609421999997</c:v>
                </c:pt>
                <c:pt idx="544">
                  <c:v>0.13595039811599999</c:v>
                </c:pt>
                <c:pt idx="545">
                  <c:v>0.15172503325199999</c:v>
                </c:pt>
                <c:pt idx="546">
                  <c:v>0.12599274362999999</c:v>
                </c:pt>
                <c:pt idx="547">
                  <c:v>0.14169891278399999</c:v>
                </c:pt>
                <c:pt idx="548">
                  <c:v>0.13051872340500001</c:v>
                </c:pt>
                <c:pt idx="549">
                  <c:v>0.11957576848000001</c:v>
                </c:pt>
                <c:pt idx="550">
                  <c:v>0.13355853567999998</c:v>
                </c:pt>
                <c:pt idx="551">
                  <c:v>0.15609454876500001</c:v>
                </c:pt>
                <c:pt idx="552">
                  <c:v>7.7116324744E-2</c:v>
                </c:pt>
                <c:pt idx="553">
                  <c:v>9.7262613659999983E-2</c:v>
                </c:pt>
                <c:pt idx="554">
                  <c:v>5.5603505138999997E-2</c:v>
                </c:pt>
                <c:pt idx="555">
                  <c:v>0.11545391894400002</c:v>
                </c:pt>
                <c:pt idx="556">
                  <c:v>9.929531699999998E-2</c:v>
                </c:pt>
                <c:pt idx="557">
                  <c:v>7.6962734795000015E-2</c:v>
                </c:pt>
                <c:pt idx="558">
                  <c:v>6.9166974419999999E-2</c:v>
                </c:pt>
                <c:pt idx="559">
                  <c:v>0.11003332896000001</c:v>
                </c:pt>
                <c:pt idx="560">
                  <c:v>7.742373751199999E-2</c:v>
                </c:pt>
                <c:pt idx="561">
                  <c:v>0.11667075468800002</c:v>
                </c:pt>
                <c:pt idx="562">
                  <c:v>9.8610228512999984E-2</c:v>
                </c:pt>
                <c:pt idx="563">
                  <c:v>6.5194714493999995E-2</c:v>
                </c:pt>
                <c:pt idx="564">
                  <c:v>0.112438114704</c:v>
                </c:pt>
                <c:pt idx="565">
                  <c:v>0.130051631808</c:v>
                </c:pt>
                <c:pt idx="566">
                  <c:v>9.2416916982000011E-2</c:v>
                </c:pt>
                <c:pt idx="567">
                  <c:v>7.7168600880000007E-2</c:v>
                </c:pt>
                <c:pt idx="568">
                  <c:v>9.7480870235000003E-2</c:v>
                </c:pt>
                <c:pt idx="569">
                  <c:v>7.1926632800000001E-2</c:v>
                </c:pt>
                <c:pt idx="570">
                  <c:v>7.6778110439999991E-2</c:v>
                </c:pt>
                <c:pt idx="571">
                  <c:v>8.9359873007999996E-2</c:v>
                </c:pt>
                <c:pt idx="572">
                  <c:v>5.7750698889999993E-2</c:v>
                </c:pt>
                <c:pt idx="573">
                  <c:v>7.7970528729999988E-2</c:v>
                </c:pt>
                <c:pt idx="574">
                  <c:v>0.10355741388799998</c:v>
                </c:pt>
                <c:pt idx="575">
                  <c:v>7.8154789020000004E-2</c:v>
                </c:pt>
                <c:pt idx="576">
                  <c:v>5.1460751744E-2</c:v>
                </c:pt>
                <c:pt idx="577">
                  <c:v>7.1506643760000002E-2</c:v>
                </c:pt>
                <c:pt idx="578">
                  <c:v>4.9223439385999997E-2</c:v>
                </c:pt>
                <c:pt idx="579">
                  <c:v>4.928272032799999E-2</c:v>
                </c:pt>
                <c:pt idx="580">
                  <c:v>5.5309726470000001E-2</c:v>
                </c:pt>
                <c:pt idx="581">
                  <c:v>5.2414109376999994E-2</c:v>
                </c:pt>
                <c:pt idx="582">
                  <c:v>5.9755960666000002E-2</c:v>
                </c:pt>
                <c:pt idx="583">
                  <c:v>5.1909088708000005E-2</c:v>
                </c:pt>
                <c:pt idx="584">
                  <c:v>3.5942681980000002E-2</c:v>
                </c:pt>
                <c:pt idx="585">
                  <c:v>4.0697053021000004E-2</c:v>
                </c:pt>
                <c:pt idx="586">
                  <c:v>6.4618859132999987E-2</c:v>
                </c:pt>
                <c:pt idx="587">
                  <c:v>6.0932931455999984E-2</c:v>
                </c:pt>
                <c:pt idx="588">
                  <c:v>2.3012756909999998E-2</c:v>
                </c:pt>
                <c:pt idx="589">
                  <c:v>4.5709877231999999E-2</c:v>
                </c:pt>
                <c:pt idx="590">
                  <c:v>4.6046193728000007E-2</c:v>
                </c:pt>
                <c:pt idx="591">
                  <c:v>2.9802907E-2</c:v>
                </c:pt>
                <c:pt idx="592">
                  <c:v>4.7020338619999998E-2</c:v>
                </c:pt>
                <c:pt idx="593">
                  <c:v>3.7473174262999995E-2</c:v>
                </c:pt>
                <c:pt idx="594">
                  <c:v>2.5457050655999999E-2</c:v>
                </c:pt>
                <c:pt idx="595">
                  <c:v>4.1937109665E-2</c:v>
                </c:pt>
                <c:pt idx="596">
                  <c:v>3.5200042765999993E-2</c:v>
                </c:pt>
                <c:pt idx="597">
                  <c:v>2.4425159288000001E-2</c:v>
                </c:pt>
                <c:pt idx="598">
                  <c:v>5.0941501962999999E-2</c:v>
                </c:pt>
                <c:pt idx="599">
                  <c:v>3.9774770567999995E-2</c:v>
                </c:pt>
                <c:pt idx="600">
                  <c:v>3.4674814074999998E-2</c:v>
                </c:pt>
                <c:pt idx="601">
                  <c:v>2.5836894645E-2</c:v>
                </c:pt>
                <c:pt idx="602">
                  <c:v>1.6725729779999997E-2</c:v>
                </c:pt>
                <c:pt idx="603">
                  <c:v>1.3457194988399998E-2</c:v>
                </c:pt>
                <c:pt idx="604">
                  <c:v>3.3145299756000002E-2</c:v>
                </c:pt>
                <c:pt idx="605">
                  <c:v>5.3432630639999999E-2</c:v>
                </c:pt>
                <c:pt idx="606">
                  <c:v>3.4816800619999998E-2</c:v>
                </c:pt>
                <c:pt idx="607">
                  <c:v>4.0158124109999999E-2</c:v>
                </c:pt>
                <c:pt idx="608">
                  <c:v>3.2352833514E-2</c:v>
                </c:pt>
                <c:pt idx="609">
                  <c:v>2.9691924912000001E-2</c:v>
                </c:pt>
                <c:pt idx="610">
                  <c:v>5.4507047586000001E-2</c:v>
                </c:pt>
                <c:pt idx="611">
                  <c:v>3.2460055616000003E-2</c:v>
                </c:pt>
                <c:pt idx="612">
                  <c:v>1.4133151588000001E-2</c:v>
                </c:pt>
                <c:pt idx="613">
                  <c:v>5.4919944980999995E-2</c:v>
                </c:pt>
                <c:pt idx="614">
                  <c:v>6.4852358375999994E-2</c:v>
                </c:pt>
                <c:pt idx="615">
                  <c:v>3.7051374460000001E-2</c:v>
                </c:pt>
                <c:pt idx="616">
                  <c:v>4.4524552799999999E-2</c:v>
                </c:pt>
                <c:pt idx="617">
                  <c:v>2.9287596800000003E-2</c:v>
                </c:pt>
                <c:pt idx="618">
                  <c:v>3.9680548336000002E-2</c:v>
                </c:pt>
                <c:pt idx="619">
                  <c:v>3.8359732319999999E-2</c:v>
                </c:pt>
                <c:pt idx="620">
                  <c:v>3.4518193150000001E-2</c:v>
                </c:pt>
                <c:pt idx="621">
                  <c:v>3.8411896349999995E-2</c:v>
                </c:pt>
                <c:pt idx="622">
                  <c:v>2.2199849723999996E-2</c:v>
                </c:pt>
                <c:pt idx="623">
                  <c:v>3.6268589166000002E-2</c:v>
                </c:pt>
                <c:pt idx="624">
                  <c:v>3.6206007094000001E-2</c:v>
                </c:pt>
                <c:pt idx="625">
                  <c:v>3.2851349231999998E-2</c:v>
                </c:pt>
                <c:pt idx="626">
                  <c:v>4.8009047823999992E-2</c:v>
                </c:pt>
                <c:pt idx="627">
                  <c:v>2.4098811000000001E-2</c:v>
                </c:pt>
                <c:pt idx="628">
                  <c:v>2.8872465270000001E-2</c:v>
                </c:pt>
                <c:pt idx="629">
                  <c:v>2.9806666890000003E-2</c:v>
                </c:pt>
                <c:pt idx="630">
                  <c:v>1.7619182685000002E-2</c:v>
                </c:pt>
                <c:pt idx="631">
                  <c:v>1.8860613208000001E-2</c:v>
                </c:pt>
                <c:pt idx="632">
                  <c:v>1.4053805064000001E-2</c:v>
                </c:pt>
                <c:pt idx="633">
                  <c:v>2.4424331466E-2</c:v>
                </c:pt>
                <c:pt idx="634">
                  <c:v>3.7810370248000005E-2</c:v>
                </c:pt>
                <c:pt idx="635">
                  <c:v>2.7503289994000001E-2</c:v>
                </c:pt>
                <c:pt idx="636">
                  <c:v>1.6065354073999998E-2</c:v>
                </c:pt>
                <c:pt idx="637">
                  <c:v>1.2654464680000001E-2</c:v>
                </c:pt>
                <c:pt idx="638">
                  <c:v>2.4107586184000003E-2</c:v>
                </c:pt>
                <c:pt idx="639">
                  <c:v>1.2585302288999999E-2</c:v>
                </c:pt>
                <c:pt idx="640">
                  <c:v>1.8702843705E-2</c:v>
                </c:pt>
                <c:pt idx="641">
                  <c:v>1.87043E-2</c:v>
                </c:pt>
                <c:pt idx="642">
                  <c:v>7.4184899999999998E-3</c:v>
                </c:pt>
                <c:pt idx="643">
                  <c:v>1.4449147505999998E-2</c:v>
                </c:pt>
                <c:pt idx="644">
                  <c:v>1.8313640807399997E-2</c:v>
                </c:pt>
                <c:pt idx="645">
                  <c:v>2.0718419852999999E-2</c:v>
                </c:pt>
                <c:pt idx="646">
                  <c:v>1.8669579570000001E-2</c:v>
                </c:pt>
                <c:pt idx="647">
                  <c:v>2.3520166268999998E-2</c:v>
                </c:pt>
                <c:pt idx="648">
                  <c:v>1.6954609605400003E-2</c:v>
                </c:pt>
                <c:pt idx="649">
                  <c:v>0</c:v>
                </c:pt>
                <c:pt idx="650">
                  <c:v>1.4392864038000001E-2</c:v>
                </c:pt>
                <c:pt idx="651">
                  <c:v>1.5209116925199998E-2</c:v>
                </c:pt>
                <c:pt idx="652">
                  <c:v>3.9790362309500005E-3</c:v>
                </c:pt>
                <c:pt idx="653">
                  <c:v>1.0678877433400001E-2</c:v>
                </c:pt>
                <c:pt idx="654">
                  <c:v>1.3409250171E-2</c:v>
                </c:pt>
                <c:pt idx="655">
                  <c:v>1.4088299526000001E-2</c:v>
                </c:pt>
                <c:pt idx="656">
                  <c:v>7.6541408819999993E-3</c:v>
                </c:pt>
                <c:pt idx="657">
                  <c:v>1.302810183E-2</c:v>
                </c:pt>
                <c:pt idx="658">
                  <c:v>3.2054035636000003E-3</c:v>
                </c:pt>
                <c:pt idx="659">
                  <c:v>0</c:v>
                </c:pt>
                <c:pt idx="660">
                  <c:v>2.5931868114000001E-3</c:v>
                </c:pt>
                <c:pt idx="661">
                  <c:v>7.5786108680000004E-3</c:v>
                </c:pt>
                <c:pt idx="662">
                  <c:v>7.6789140640000008E-3</c:v>
                </c:pt>
                <c:pt idx="663">
                  <c:v>6.0059991480000009E-3</c:v>
                </c:pt>
                <c:pt idx="664">
                  <c:v>1.4343259214100001E-3</c:v>
                </c:pt>
                <c:pt idx="665">
                  <c:v>1.9590397411599998E-3</c:v>
                </c:pt>
                <c:pt idx="666">
                  <c:v>1.7904347221799999E-3</c:v>
                </c:pt>
                <c:pt idx="667">
                  <c:v>6.8289374488000008E-3</c:v>
                </c:pt>
                <c:pt idx="668">
                  <c:v>8.2570083138999995E-3</c:v>
                </c:pt>
                <c:pt idx="669">
                  <c:v>2.6691366804000001E-3</c:v>
                </c:pt>
                <c:pt idx="670">
                  <c:v>4.042080325E-3</c:v>
                </c:pt>
                <c:pt idx="671">
                  <c:v>4.9036883910000004E-3</c:v>
                </c:pt>
                <c:pt idx="672">
                  <c:v>4.482125979E-3</c:v>
                </c:pt>
                <c:pt idx="673">
                  <c:v>5.3575212190000001E-3</c:v>
                </c:pt>
                <c:pt idx="674">
                  <c:v>1.5744531266E-3</c:v>
                </c:pt>
                <c:pt idx="675">
                  <c:v>6.245138277000001E-3</c:v>
                </c:pt>
                <c:pt idx="676">
                  <c:v>3.1823386449999999E-3</c:v>
                </c:pt>
              </c:numCache>
            </c:numRef>
          </c:yVal>
          <c:smooth val="1"/>
        </c:ser>
        <c:dLbls>
          <c:showLegendKey val="0"/>
          <c:showVal val="0"/>
          <c:showCatName val="0"/>
          <c:showSerName val="0"/>
          <c:showPercent val="0"/>
          <c:showBubbleSize val="0"/>
        </c:dLbls>
        <c:axId val="252344576"/>
        <c:axId val="252371328"/>
      </c:scatterChart>
      <c:valAx>
        <c:axId val="252344576"/>
        <c:scaling>
          <c:orientation val="minMax"/>
          <c:max val="7"/>
          <c:min val="1"/>
        </c:scaling>
        <c:delete val="0"/>
        <c:axPos val="b"/>
        <c:title>
          <c:tx>
            <c:rich>
              <a:bodyPr/>
              <a:lstStyle/>
              <a:p>
                <a:pPr>
                  <a:defRPr/>
                </a:pPr>
                <a:r>
                  <a:rPr lang="en-GB"/>
                  <a:t>Log (M / Da)</a:t>
                </a:r>
              </a:p>
            </c:rich>
          </c:tx>
          <c:overlay val="0"/>
        </c:title>
        <c:numFmt formatCode="General" sourceLinked="1"/>
        <c:majorTickMark val="out"/>
        <c:minorTickMark val="none"/>
        <c:tickLblPos val="nextTo"/>
        <c:crossAx val="252371328"/>
        <c:crosses val="autoZero"/>
        <c:crossBetween val="midCat"/>
      </c:valAx>
      <c:valAx>
        <c:axId val="252371328"/>
        <c:scaling>
          <c:orientation val="minMax"/>
          <c:min val="0"/>
        </c:scaling>
        <c:delete val="0"/>
        <c:axPos val="l"/>
        <c:title>
          <c:tx>
            <c:rich>
              <a:bodyPr rot="-5400000" vert="horz"/>
              <a:lstStyle/>
              <a:p>
                <a:pPr>
                  <a:defRPr/>
                </a:pPr>
                <a:r>
                  <a:rPr lang="en-GB"/>
                  <a:t>W (M)</a:t>
                </a:r>
              </a:p>
            </c:rich>
          </c:tx>
          <c:overlay val="0"/>
        </c:title>
        <c:numFmt formatCode="#,##0.00" sourceLinked="0"/>
        <c:majorTickMark val="out"/>
        <c:minorTickMark val="none"/>
        <c:tickLblPos val="nextTo"/>
        <c:crossAx val="252344576"/>
        <c:crosses val="autoZero"/>
        <c:crossBetween val="midCat"/>
      </c:valAx>
    </c:plotArea>
    <c:legend>
      <c:legendPos val="r"/>
      <c:overlay val="0"/>
    </c:legend>
    <c:plotVisOnly val="1"/>
    <c:dispBlanksAs val="gap"/>
    <c:showDLblsOverMax val="0"/>
  </c:chart>
  <c:spPr>
    <a:ln>
      <a:noFill/>
    </a:ln>
  </c:spPr>
  <c:externalData r:id="rId1">
    <c:autoUpdate val="0"/>
  </c:externalData>
</c:chartSpace>
</file>

<file path=word/charts/chart40.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278225849299219"/>
          <c:y val="1.4848521628204147E-2"/>
          <c:w val="0.6952579510557132"/>
          <c:h val="0.80381561679790059"/>
        </c:manualLayout>
      </c:layout>
      <c:scatterChart>
        <c:scatterStyle val="lineMarker"/>
        <c:varyColors val="0"/>
        <c:ser>
          <c:idx val="3"/>
          <c:order val="1"/>
          <c:tx>
            <c:strRef>
              <c:f>Sheet1!$A$6</c:f>
              <c:strCache>
                <c:ptCount val="1"/>
                <c:pt idx="0">
                  <c:v>pH 2 - PAA-ACE</c:v>
                </c:pt>
              </c:strCache>
            </c:strRef>
          </c:tx>
          <c:spPr>
            <a:ln w="28575">
              <a:noFill/>
            </a:ln>
          </c:spPr>
          <c:marker>
            <c:symbol val="diamond"/>
            <c:size val="2"/>
            <c:spPr>
              <a:solidFill>
                <a:schemeClr val="accent1"/>
              </a:solidFill>
            </c:spPr>
          </c:marker>
          <c:xVal>
            <c:numRef>
              <c:f>Sheet1!$A$65:$A$574</c:f>
              <c:numCache>
                <c:formatCode>General</c:formatCode>
                <c:ptCount val="510"/>
                <c:pt idx="0">
                  <c:v>1.778</c:v>
                </c:pt>
                <c:pt idx="1">
                  <c:v>2.6669999999999998</c:v>
                </c:pt>
                <c:pt idx="2">
                  <c:v>3.5559999999999987</c:v>
                </c:pt>
                <c:pt idx="3">
                  <c:v>4.4450000000000003</c:v>
                </c:pt>
                <c:pt idx="4">
                  <c:v>5.3339999999999996</c:v>
                </c:pt>
                <c:pt idx="5">
                  <c:v>6.2229999999999972</c:v>
                </c:pt>
                <c:pt idx="6">
                  <c:v>7.1119999999999974</c:v>
                </c:pt>
                <c:pt idx="7">
                  <c:v>8.0010000000000012</c:v>
                </c:pt>
                <c:pt idx="8">
                  <c:v>8.89</c:v>
                </c:pt>
                <c:pt idx="9">
                  <c:v>9.7790000000000017</c:v>
                </c:pt>
                <c:pt idx="10">
                  <c:v>10.668000000000001</c:v>
                </c:pt>
                <c:pt idx="11">
                  <c:v>11.557</c:v>
                </c:pt>
                <c:pt idx="12">
                  <c:v>12.446</c:v>
                </c:pt>
                <c:pt idx="13">
                  <c:v>13.335000000000004</c:v>
                </c:pt>
                <c:pt idx="14">
                  <c:v>14.223999999999998</c:v>
                </c:pt>
                <c:pt idx="15">
                  <c:v>15.113</c:v>
                </c:pt>
                <c:pt idx="16">
                  <c:v>16.001999999999999</c:v>
                </c:pt>
                <c:pt idx="17">
                  <c:v>16.891000000000005</c:v>
                </c:pt>
                <c:pt idx="18">
                  <c:v>17.77999999999999</c:v>
                </c:pt>
                <c:pt idx="19">
                  <c:v>18.669</c:v>
                </c:pt>
                <c:pt idx="20">
                  <c:v>19.558</c:v>
                </c:pt>
                <c:pt idx="21">
                  <c:v>20.446999999999989</c:v>
                </c:pt>
                <c:pt idx="22">
                  <c:v>21.335999999999999</c:v>
                </c:pt>
                <c:pt idx="23">
                  <c:v>22.224999999999991</c:v>
                </c:pt>
                <c:pt idx="24">
                  <c:v>23.114000000000011</c:v>
                </c:pt>
                <c:pt idx="25">
                  <c:v>24.003</c:v>
                </c:pt>
                <c:pt idx="26">
                  <c:v>24.891999999999999</c:v>
                </c:pt>
                <c:pt idx="27">
                  <c:v>25.780999999999985</c:v>
                </c:pt>
                <c:pt idx="28">
                  <c:v>26.67</c:v>
                </c:pt>
                <c:pt idx="29">
                  <c:v>27.559000000000001</c:v>
                </c:pt>
                <c:pt idx="30">
                  <c:v>28.44799999999999</c:v>
                </c:pt>
                <c:pt idx="31">
                  <c:v>29.33700000000001</c:v>
                </c:pt>
                <c:pt idx="32">
                  <c:v>30.225999999999988</c:v>
                </c:pt>
                <c:pt idx="33">
                  <c:v>31.115000000000013</c:v>
                </c:pt>
                <c:pt idx="34">
                  <c:v>32.004000000000005</c:v>
                </c:pt>
                <c:pt idx="35">
                  <c:v>32.893000000000001</c:v>
                </c:pt>
                <c:pt idx="36">
                  <c:v>33.782000000000011</c:v>
                </c:pt>
                <c:pt idx="37">
                  <c:v>34.671000000000006</c:v>
                </c:pt>
                <c:pt idx="38">
                  <c:v>35.56</c:v>
                </c:pt>
                <c:pt idx="39">
                  <c:v>36.449000000000005</c:v>
                </c:pt>
                <c:pt idx="40">
                  <c:v>37.338000000000001</c:v>
                </c:pt>
                <c:pt idx="41">
                  <c:v>38.227000000000011</c:v>
                </c:pt>
                <c:pt idx="42">
                  <c:v>39.116</c:v>
                </c:pt>
                <c:pt idx="43">
                  <c:v>40.005000000000003</c:v>
                </c:pt>
                <c:pt idx="44">
                  <c:v>40.894000000000005</c:v>
                </c:pt>
                <c:pt idx="45">
                  <c:v>41.783000000000001</c:v>
                </c:pt>
                <c:pt idx="46">
                  <c:v>42.672000000000011</c:v>
                </c:pt>
                <c:pt idx="47">
                  <c:v>43.561</c:v>
                </c:pt>
                <c:pt idx="48">
                  <c:v>44.449999999999996</c:v>
                </c:pt>
                <c:pt idx="49">
                  <c:v>45.339000000000006</c:v>
                </c:pt>
                <c:pt idx="50">
                  <c:v>46.228000000000023</c:v>
                </c:pt>
                <c:pt idx="51">
                  <c:v>47.117000000000004</c:v>
                </c:pt>
                <c:pt idx="52">
                  <c:v>48.006</c:v>
                </c:pt>
                <c:pt idx="53">
                  <c:v>48.895000000000003</c:v>
                </c:pt>
                <c:pt idx="54">
                  <c:v>49.784000000000006</c:v>
                </c:pt>
                <c:pt idx="55">
                  <c:v>50.673000000000002</c:v>
                </c:pt>
                <c:pt idx="56">
                  <c:v>51.562000000000012</c:v>
                </c:pt>
                <c:pt idx="57">
                  <c:v>52.450999999999993</c:v>
                </c:pt>
                <c:pt idx="58">
                  <c:v>53.339999999999996</c:v>
                </c:pt>
                <c:pt idx="59">
                  <c:v>54.229000000000013</c:v>
                </c:pt>
                <c:pt idx="60">
                  <c:v>55.118000000000002</c:v>
                </c:pt>
                <c:pt idx="61">
                  <c:v>56.007000000000005</c:v>
                </c:pt>
                <c:pt idx="62">
                  <c:v>56.896000000000001</c:v>
                </c:pt>
                <c:pt idx="63">
                  <c:v>57.785000000000011</c:v>
                </c:pt>
                <c:pt idx="64">
                  <c:v>58.674000000000007</c:v>
                </c:pt>
                <c:pt idx="65">
                  <c:v>59.563000000000002</c:v>
                </c:pt>
                <c:pt idx="66">
                  <c:v>60.451999999999998</c:v>
                </c:pt>
                <c:pt idx="67">
                  <c:v>61.340999999999994</c:v>
                </c:pt>
                <c:pt idx="68">
                  <c:v>62.230000000000011</c:v>
                </c:pt>
                <c:pt idx="69">
                  <c:v>63.119</c:v>
                </c:pt>
                <c:pt idx="70">
                  <c:v>64.007999999999996</c:v>
                </c:pt>
                <c:pt idx="71">
                  <c:v>64.897000000000006</c:v>
                </c:pt>
                <c:pt idx="72">
                  <c:v>65.786000000000001</c:v>
                </c:pt>
                <c:pt idx="73">
                  <c:v>66.674999999999983</c:v>
                </c:pt>
                <c:pt idx="74">
                  <c:v>67.564000000000007</c:v>
                </c:pt>
                <c:pt idx="75">
                  <c:v>68.453000000000003</c:v>
                </c:pt>
                <c:pt idx="76">
                  <c:v>69.342000000000013</c:v>
                </c:pt>
                <c:pt idx="77">
                  <c:v>70.230999999999995</c:v>
                </c:pt>
                <c:pt idx="78">
                  <c:v>71.11999999999999</c:v>
                </c:pt>
                <c:pt idx="79">
                  <c:v>72.009</c:v>
                </c:pt>
                <c:pt idx="80">
                  <c:v>72.897999999999996</c:v>
                </c:pt>
                <c:pt idx="81">
                  <c:v>73.787000000000006</c:v>
                </c:pt>
                <c:pt idx="82">
                  <c:v>74.675999999999988</c:v>
                </c:pt>
                <c:pt idx="83">
                  <c:v>75.565000000000012</c:v>
                </c:pt>
                <c:pt idx="84">
                  <c:v>76.454000000000022</c:v>
                </c:pt>
                <c:pt idx="85">
                  <c:v>77.343000000000004</c:v>
                </c:pt>
                <c:pt idx="86">
                  <c:v>78.232000000000014</c:v>
                </c:pt>
                <c:pt idx="87">
                  <c:v>79.120999999999981</c:v>
                </c:pt>
                <c:pt idx="88">
                  <c:v>80.010000000000005</c:v>
                </c:pt>
                <c:pt idx="89">
                  <c:v>80.899000000000001</c:v>
                </c:pt>
                <c:pt idx="90">
                  <c:v>81.787999999999997</c:v>
                </c:pt>
                <c:pt idx="91">
                  <c:v>82.676999999999978</c:v>
                </c:pt>
                <c:pt idx="92">
                  <c:v>83.566000000000003</c:v>
                </c:pt>
                <c:pt idx="93">
                  <c:v>84.455000000000013</c:v>
                </c:pt>
                <c:pt idx="94">
                  <c:v>85.343999999999994</c:v>
                </c:pt>
                <c:pt idx="95">
                  <c:v>86.233000000000004</c:v>
                </c:pt>
                <c:pt idx="96">
                  <c:v>87.121999999999986</c:v>
                </c:pt>
                <c:pt idx="97">
                  <c:v>88.010999999999996</c:v>
                </c:pt>
                <c:pt idx="98">
                  <c:v>88.9</c:v>
                </c:pt>
                <c:pt idx="99">
                  <c:v>89.789000000000001</c:v>
                </c:pt>
                <c:pt idx="100">
                  <c:v>90.677999999999983</c:v>
                </c:pt>
                <c:pt idx="101">
                  <c:v>91.567000000000007</c:v>
                </c:pt>
                <c:pt idx="102">
                  <c:v>92.456000000000003</c:v>
                </c:pt>
                <c:pt idx="103">
                  <c:v>93.345000000000013</c:v>
                </c:pt>
                <c:pt idx="104">
                  <c:v>94.233999999999995</c:v>
                </c:pt>
                <c:pt idx="105">
                  <c:v>95.122999999999962</c:v>
                </c:pt>
                <c:pt idx="106">
                  <c:v>96.012</c:v>
                </c:pt>
                <c:pt idx="107">
                  <c:v>96.900999999999996</c:v>
                </c:pt>
                <c:pt idx="108">
                  <c:v>97.79</c:v>
                </c:pt>
                <c:pt idx="109">
                  <c:v>98.678999999999988</c:v>
                </c:pt>
                <c:pt idx="110">
                  <c:v>99.568000000000012</c:v>
                </c:pt>
                <c:pt idx="111">
                  <c:v>100.45700000000002</c:v>
                </c:pt>
                <c:pt idx="112">
                  <c:v>101.346</c:v>
                </c:pt>
                <c:pt idx="113">
                  <c:v>102.235</c:v>
                </c:pt>
                <c:pt idx="114">
                  <c:v>103.124</c:v>
                </c:pt>
                <c:pt idx="115">
                  <c:v>104.01300000000002</c:v>
                </c:pt>
                <c:pt idx="116">
                  <c:v>104.902</c:v>
                </c:pt>
                <c:pt idx="117">
                  <c:v>105.79100000000004</c:v>
                </c:pt>
                <c:pt idx="118">
                  <c:v>106.67999999999998</c:v>
                </c:pt>
                <c:pt idx="119">
                  <c:v>107.569</c:v>
                </c:pt>
                <c:pt idx="120">
                  <c:v>108.458</c:v>
                </c:pt>
                <c:pt idx="121">
                  <c:v>109.34700000000002</c:v>
                </c:pt>
                <c:pt idx="122">
                  <c:v>110.236</c:v>
                </c:pt>
                <c:pt idx="123">
                  <c:v>111.12499999999999</c:v>
                </c:pt>
                <c:pt idx="124">
                  <c:v>112.01400000000002</c:v>
                </c:pt>
                <c:pt idx="125">
                  <c:v>112.90300000000002</c:v>
                </c:pt>
                <c:pt idx="126">
                  <c:v>113.792</c:v>
                </c:pt>
                <c:pt idx="127">
                  <c:v>114.681</c:v>
                </c:pt>
                <c:pt idx="128">
                  <c:v>115.57000000000001</c:v>
                </c:pt>
                <c:pt idx="129">
                  <c:v>116.459</c:v>
                </c:pt>
                <c:pt idx="130">
                  <c:v>117.348</c:v>
                </c:pt>
                <c:pt idx="131">
                  <c:v>118.23699999999999</c:v>
                </c:pt>
                <c:pt idx="132">
                  <c:v>119.12599999999998</c:v>
                </c:pt>
                <c:pt idx="133">
                  <c:v>120.015</c:v>
                </c:pt>
                <c:pt idx="134">
                  <c:v>120.90400000000002</c:v>
                </c:pt>
                <c:pt idx="135">
                  <c:v>121.79300000000002</c:v>
                </c:pt>
                <c:pt idx="136">
                  <c:v>122.68199999999999</c:v>
                </c:pt>
                <c:pt idx="137">
                  <c:v>123.571</c:v>
                </c:pt>
                <c:pt idx="138">
                  <c:v>124.46000000000002</c:v>
                </c:pt>
                <c:pt idx="139">
                  <c:v>125.349</c:v>
                </c:pt>
                <c:pt idx="140">
                  <c:v>126.238</c:v>
                </c:pt>
                <c:pt idx="141">
                  <c:v>127.127</c:v>
                </c:pt>
                <c:pt idx="142">
                  <c:v>128.01599999999999</c:v>
                </c:pt>
                <c:pt idx="143">
                  <c:v>128.905</c:v>
                </c:pt>
                <c:pt idx="144">
                  <c:v>129.79399999999998</c:v>
                </c:pt>
                <c:pt idx="145">
                  <c:v>130.68300000000002</c:v>
                </c:pt>
                <c:pt idx="146">
                  <c:v>131.572</c:v>
                </c:pt>
                <c:pt idx="147">
                  <c:v>132.46100000000001</c:v>
                </c:pt>
                <c:pt idx="148">
                  <c:v>133.35000000000008</c:v>
                </c:pt>
                <c:pt idx="149">
                  <c:v>134.23899999999998</c:v>
                </c:pt>
                <c:pt idx="150">
                  <c:v>135.12800000000001</c:v>
                </c:pt>
                <c:pt idx="151">
                  <c:v>136.017</c:v>
                </c:pt>
                <c:pt idx="152">
                  <c:v>136.90600000000001</c:v>
                </c:pt>
                <c:pt idx="153">
                  <c:v>137.79500000000002</c:v>
                </c:pt>
                <c:pt idx="154">
                  <c:v>138.684</c:v>
                </c:pt>
                <c:pt idx="155">
                  <c:v>139.57299999999998</c:v>
                </c:pt>
                <c:pt idx="156">
                  <c:v>140.46200000000007</c:v>
                </c:pt>
                <c:pt idx="157">
                  <c:v>141.35100000000008</c:v>
                </c:pt>
                <c:pt idx="158">
                  <c:v>142.23999999999998</c:v>
                </c:pt>
                <c:pt idx="159">
                  <c:v>143.12900000000002</c:v>
                </c:pt>
                <c:pt idx="160">
                  <c:v>144.018</c:v>
                </c:pt>
                <c:pt idx="161">
                  <c:v>144.90700000000001</c:v>
                </c:pt>
                <c:pt idx="162">
                  <c:v>145.79599999999999</c:v>
                </c:pt>
                <c:pt idx="163">
                  <c:v>146.685</c:v>
                </c:pt>
                <c:pt idx="164">
                  <c:v>147.57399999999998</c:v>
                </c:pt>
                <c:pt idx="165">
                  <c:v>148.46300000000002</c:v>
                </c:pt>
                <c:pt idx="166">
                  <c:v>149.35200000000009</c:v>
                </c:pt>
                <c:pt idx="167">
                  <c:v>150.24099999999999</c:v>
                </c:pt>
                <c:pt idx="168">
                  <c:v>151.13</c:v>
                </c:pt>
                <c:pt idx="169">
                  <c:v>152.01899999999998</c:v>
                </c:pt>
                <c:pt idx="170">
                  <c:v>152.90800000000004</c:v>
                </c:pt>
                <c:pt idx="171">
                  <c:v>153.797</c:v>
                </c:pt>
                <c:pt idx="172">
                  <c:v>154.68600000000001</c:v>
                </c:pt>
                <c:pt idx="173">
                  <c:v>155.57499999999999</c:v>
                </c:pt>
                <c:pt idx="174">
                  <c:v>156.464</c:v>
                </c:pt>
                <c:pt idx="175">
                  <c:v>157.35300000000001</c:v>
                </c:pt>
                <c:pt idx="176">
                  <c:v>158.24199999999999</c:v>
                </c:pt>
                <c:pt idx="177">
                  <c:v>159.131</c:v>
                </c:pt>
                <c:pt idx="178">
                  <c:v>160.02000000000001</c:v>
                </c:pt>
                <c:pt idx="179">
                  <c:v>160.90900000000002</c:v>
                </c:pt>
                <c:pt idx="180">
                  <c:v>161.798</c:v>
                </c:pt>
                <c:pt idx="181">
                  <c:v>162.68700000000001</c:v>
                </c:pt>
                <c:pt idx="182">
                  <c:v>163.57599999999999</c:v>
                </c:pt>
                <c:pt idx="183">
                  <c:v>164.465</c:v>
                </c:pt>
                <c:pt idx="184">
                  <c:v>165.35400000000001</c:v>
                </c:pt>
                <c:pt idx="185">
                  <c:v>166.24299999999999</c:v>
                </c:pt>
                <c:pt idx="186">
                  <c:v>167.13200000000001</c:v>
                </c:pt>
                <c:pt idx="187">
                  <c:v>168.02100000000004</c:v>
                </c:pt>
                <c:pt idx="188">
                  <c:v>168.91</c:v>
                </c:pt>
                <c:pt idx="189">
                  <c:v>169.79899999999998</c:v>
                </c:pt>
                <c:pt idx="190">
                  <c:v>170.68800000000007</c:v>
                </c:pt>
                <c:pt idx="191">
                  <c:v>171.577</c:v>
                </c:pt>
                <c:pt idx="192">
                  <c:v>172.46600000000001</c:v>
                </c:pt>
                <c:pt idx="193">
                  <c:v>173.35500000000008</c:v>
                </c:pt>
                <c:pt idx="194">
                  <c:v>174.24399999999991</c:v>
                </c:pt>
                <c:pt idx="195">
                  <c:v>175.13299999999998</c:v>
                </c:pt>
                <c:pt idx="196">
                  <c:v>176.02200000000008</c:v>
                </c:pt>
                <c:pt idx="197">
                  <c:v>176.911</c:v>
                </c:pt>
                <c:pt idx="198">
                  <c:v>177.8</c:v>
                </c:pt>
                <c:pt idx="199">
                  <c:v>178.68900000000002</c:v>
                </c:pt>
                <c:pt idx="200">
                  <c:v>179.578</c:v>
                </c:pt>
                <c:pt idx="201">
                  <c:v>180.46700000000001</c:v>
                </c:pt>
                <c:pt idx="202">
                  <c:v>181.35600000000008</c:v>
                </c:pt>
                <c:pt idx="203">
                  <c:v>182.24499999999998</c:v>
                </c:pt>
                <c:pt idx="204">
                  <c:v>183.13399999999999</c:v>
                </c:pt>
                <c:pt idx="205">
                  <c:v>184.023</c:v>
                </c:pt>
                <c:pt idx="206">
                  <c:v>184.91200000000001</c:v>
                </c:pt>
                <c:pt idx="207">
                  <c:v>185.80100000000004</c:v>
                </c:pt>
                <c:pt idx="208">
                  <c:v>186.69</c:v>
                </c:pt>
                <c:pt idx="209">
                  <c:v>187.57899999999998</c:v>
                </c:pt>
                <c:pt idx="210">
                  <c:v>188.46800000000007</c:v>
                </c:pt>
                <c:pt idx="211">
                  <c:v>189.35700000000008</c:v>
                </c:pt>
                <c:pt idx="212">
                  <c:v>190.24599999999998</c:v>
                </c:pt>
                <c:pt idx="213">
                  <c:v>191.13499999999999</c:v>
                </c:pt>
                <c:pt idx="214">
                  <c:v>192.024</c:v>
                </c:pt>
                <c:pt idx="215">
                  <c:v>192.91299999999998</c:v>
                </c:pt>
                <c:pt idx="216">
                  <c:v>193.80200000000008</c:v>
                </c:pt>
                <c:pt idx="217">
                  <c:v>194.691</c:v>
                </c:pt>
                <c:pt idx="218">
                  <c:v>195.58</c:v>
                </c:pt>
                <c:pt idx="219">
                  <c:v>196.46900000000002</c:v>
                </c:pt>
                <c:pt idx="220">
                  <c:v>197.35800000000009</c:v>
                </c:pt>
                <c:pt idx="221">
                  <c:v>198.24699999999999</c:v>
                </c:pt>
                <c:pt idx="222">
                  <c:v>199.136</c:v>
                </c:pt>
                <c:pt idx="223">
                  <c:v>200.02500000000001</c:v>
                </c:pt>
                <c:pt idx="224">
                  <c:v>200.91400000000002</c:v>
                </c:pt>
                <c:pt idx="225">
                  <c:v>201.803</c:v>
                </c:pt>
                <c:pt idx="226">
                  <c:v>202.69200000000001</c:v>
                </c:pt>
                <c:pt idx="227">
                  <c:v>203.58100000000007</c:v>
                </c:pt>
                <c:pt idx="228">
                  <c:v>204.47</c:v>
                </c:pt>
                <c:pt idx="229">
                  <c:v>205.35900000000001</c:v>
                </c:pt>
                <c:pt idx="230">
                  <c:v>206.24799999999999</c:v>
                </c:pt>
                <c:pt idx="231">
                  <c:v>207.137</c:v>
                </c:pt>
                <c:pt idx="232">
                  <c:v>208.02600000000001</c:v>
                </c:pt>
                <c:pt idx="233">
                  <c:v>208.91499999999999</c:v>
                </c:pt>
                <c:pt idx="234">
                  <c:v>209.804</c:v>
                </c:pt>
                <c:pt idx="235">
                  <c:v>210.69299999999998</c:v>
                </c:pt>
                <c:pt idx="236">
                  <c:v>211.58200000000008</c:v>
                </c:pt>
                <c:pt idx="237">
                  <c:v>212.471</c:v>
                </c:pt>
                <c:pt idx="238">
                  <c:v>213.36</c:v>
                </c:pt>
                <c:pt idx="239">
                  <c:v>214.24899999999997</c:v>
                </c:pt>
                <c:pt idx="240">
                  <c:v>215.13800000000001</c:v>
                </c:pt>
                <c:pt idx="241">
                  <c:v>216.02700000000004</c:v>
                </c:pt>
                <c:pt idx="242">
                  <c:v>216.916</c:v>
                </c:pt>
                <c:pt idx="243">
                  <c:v>217.80500000000001</c:v>
                </c:pt>
                <c:pt idx="244">
                  <c:v>218.69400000000002</c:v>
                </c:pt>
                <c:pt idx="245">
                  <c:v>219.583</c:v>
                </c:pt>
                <c:pt idx="246">
                  <c:v>220.47200000000001</c:v>
                </c:pt>
                <c:pt idx="247">
                  <c:v>221.36100000000008</c:v>
                </c:pt>
                <c:pt idx="248">
                  <c:v>222.25</c:v>
                </c:pt>
                <c:pt idx="249">
                  <c:v>223.13899999999998</c:v>
                </c:pt>
                <c:pt idx="250">
                  <c:v>224.02800000000008</c:v>
                </c:pt>
                <c:pt idx="251">
                  <c:v>224.917</c:v>
                </c:pt>
                <c:pt idx="252">
                  <c:v>225.80600000000001</c:v>
                </c:pt>
                <c:pt idx="253">
                  <c:v>226.69499999999999</c:v>
                </c:pt>
                <c:pt idx="254">
                  <c:v>227.584</c:v>
                </c:pt>
                <c:pt idx="255">
                  <c:v>228.47299999999998</c:v>
                </c:pt>
                <c:pt idx="256">
                  <c:v>229.36200000000008</c:v>
                </c:pt>
                <c:pt idx="257">
                  <c:v>230.251</c:v>
                </c:pt>
                <c:pt idx="258">
                  <c:v>231.14</c:v>
                </c:pt>
                <c:pt idx="259">
                  <c:v>232.029</c:v>
                </c:pt>
                <c:pt idx="260">
                  <c:v>232.91800000000001</c:v>
                </c:pt>
                <c:pt idx="261">
                  <c:v>233.80700000000004</c:v>
                </c:pt>
                <c:pt idx="262">
                  <c:v>234.696</c:v>
                </c:pt>
                <c:pt idx="263">
                  <c:v>235.58500000000001</c:v>
                </c:pt>
                <c:pt idx="264">
                  <c:v>236.47399999999999</c:v>
                </c:pt>
                <c:pt idx="265">
                  <c:v>237.363</c:v>
                </c:pt>
                <c:pt idx="266">
                  <c:v>238.25200000000001</c:v>
                </c:pt>
                <c:pt idx="267">
                  <c:v>239.14099999999999</c:v>
                </c:pt>
                <c:pt idx="268">
                  <c:v>240.03</c:v>
                </c:pt>
                <c:pt idx="269">
                  <c:v>240.91899999999998</c:v>
                </c:pt>
                <c:pt idx="270">
                  <c:v>241.80800000000008</c:v>
                </c:pt>
                <c:pt idx="271">
                  <c:v>242.697</c:v>
                </c:pt>
                <c:pt idx="272">
                  <c:v>243.58600000000001</c:v>
                </c:pt>
                <c:pt idx="273">
                  <c:v>244.47499999999999</c:v>
                </c:pt>
                <c:pt idx="274">
                  <c:v>245.364</c:v>
                </c:pt>
                <c:pt idx="275">
                  <c:v>246.25299999999999</c:v>
                </c:pt>
                <c:pt idx="276">
                  <c:v>247.142</c:v>
                </c:pt>
                <c:pt idx="277">
                  <c:v>248.03100000000001</c:v>
                </c:pt>
                <c:pt idx="278">
                  <c:v>248.92000000000004</c:v>
                </c:pt>
                <c:pt idx="279">
                  <c:v>249.809</c:v>
                </c:pt>
                <c:pt idx="280">
                  <c:v>250.69800000000001</c:v>
                </c:pt>
                <c:pt idx="281">
                  <c:v>251.58700000000007</c:v>
                </c:pt>
                <c:pt idx="282">
                  <c:v>252.476</c:v>
                </c:pt>
                <c:pt idx="283">
                  <c:v>253.36500000000001</c:v>
                </c:pt>
                <c:pt idx="284">
                  <c:v>254.25399999999999</c:v>
                </c:pt>
                <c:pt idx="285">
                  <c:v>255.14299999999997</c:v>
                </c:pt>
                <c:pt idx="286">
                  <c:v>256.03199999999964</c:v>
                </c:pt>
                <c:pt idx="287">
                  <c:v>256.92099999999976</c:v>
                </c:pt>
                <c:pt idx="288">
                  <c:v>257.81</c:v>
                </c:pt>
                <c:pt idx="289">
                  <c:v>258.69900000000001</c:v>
                </c:pt>
                <c:pt idx="290">
                  <c:v>259.58799999999985</c:v>
                </c:pt>
                <c:pt idx="291">
                  <c:v>260.47699999999963</c:v>
                </c:pt>
                <c:pt idx="292">
                  <c:v>261.36599999999999</c:v>
                </c:pt>
                <c:pt idx="293">
                  <c:v>262.255</c:v>
                </c:pt>
                <c:pt idx="294">
                  <c:v>263.14400000000018</c:v>
                </c:pt>
                <c:pt idx="295">
                  <c:v>264.03299999999984</c:v>
                </c:pt>
                <c:pt idx="296">
                  <c:v>264.92200000000003</c:v>
                </c:pt>
                <c:pt idx="297">
                  <c:v>265.81099999999981</c:v>
                </c:pt>
                <c:pt idx="298">
                  <c:v>266.7</c:v>
                </c:pt>
                <c:pt idx="299">
                  <c:v>267.589</c:v>
                </c:pt>
                <c:pt idx="300">
                  <c:v>268.47799999999984</c:v>
                </c:pt>
                <c:pt idx="301">
                  <c:v>269.36700000000002</c:v>
                </c:pt>
                <c:pt idx="302">
                  <c:v>270.25600000000003</c:v>
                </c:pt>
                <c:pt idx="303">
                  <c:v>271.14499999999998</c:v>
                </c:pt>
                <c:pt idx="304">
                  <c:v>272.03399999999976</c:v>
                </c:pt>
                <c:pt idx="305">
                  <c:v>272.92299999999983</c:v>
                </c:pt>
                <c:pt idx="306">
                  <c:v>273.81200000000001</c:v>
                </c:pt>
                <c:pt idx="307">
                  <c:v>274.70099999999985</c:v>
                </c:pt>
                <c:pt idx="308">
                  <c:v>275.59000000000003</c:v>
                </c:pt>
                <c:pt idx="309">
                  <c:v>276.47899999999964</c:v>
                </c:pt>
                <c:pt idx="310">
                  <c:v>277.36799999999999</c:v>
                </c:pt>
                <c:pt idx="311">
                  <c:v>278.25700000000001</c:v>
                </c:pt>
                <c:pt idx="312">
                  <c:v>279.14600000000002</c:v>
                </c:pt>
                <c:pt idx="313">
                  <c:v>280.03500000000003</c:v>
                </c:pt>
                <c:pt idx="314">
                  <c:v>280.92399999999964</c:v>
                </c:pt>
                <c:pt idx="315">
                  <c:v>281.81299999999999</c:v>
                </c:pt>
                <c:pt idx="316">
                  <c:v>282.702</c:v>
                </c:pt>
                <c:pt idx="317">
                  <c:v>283.59099999999984</c:v>
                </c:pt>
                <c:pt idx="318">
                  <c:v>284.47999999999985</c:v>
                </c:pt>
                <c:pt idx="319">
                  <c:v>285.3690000000002</c:v>
                </c:pt>
                <c:pt idx="320">
                  <c:v>286.25799999999981</c:v>
                </c:pt>
                <c:pt idx="321">
                  <c:v>287.14699999999999</c:v>
                </c:pt>
                <c:pt idx="322">
                  <c:v>288.03599999999983</c:v>
                </c:pt>
                <c:pt idx="323">
                  <c:v>288.92499999999984</c:v>
                </c:pt>
                <c:pt idx="324">
                  <c:v>289.81400000000002</c:v>
                </c:pt>
                <c:pt idx="325">
                  <c:v>290.70300000000003</c:v>
                </c:pt>
                <c:pt idx="326">
                  <c:v>291.59199999999964</c:v>
                </c:pt>
                <c:pt idx="327">
                  <c:v>292.48099999999977</c:v>
                </c:pt>
                <c:pt idx="328">
                  <c:v>293.37</c:v>
                </c:pt>
                <c:pt idx="329">
                  <c:v>294.25900000000001</c:v>
                </c:pt>
                <c:pt idx="330">
                  <c:v>295.14800000000002</c:v>
                </c:pt>
                <c:pt idx="331">
                  <c:v>296.03699999999964</c:v>
                </c:pt>
                <c:pt idx="332">
                  <c:v>296.92599999999976</c:v>
                </c:pt>
                <c:pt idx="333">
                  <c:v>297.815</c:v>
                </c:pt>
                <c:pt idx="334">
                  <c:v>298.70400000000001</c:v>
                </c:pt>
                <c:pt idx="335">
                  <c:v>299.59299999999985</c:v>
                </c:pt>
                <c:pt idx="336">
                  <c:v>300.48200000000003</c:v>
                </c:pt>
                <c:pt idx="337">
                  <c:v>301.37099999999981</c:v>
                </c:pt>
                <c:pt idx="338">
                  <c:v>302.26</c:v>
                </c:pt>
                <c:pt idx="339">
                  <c:v>303.14900000000017</c:v>
                </c:pt>
                <c:pt idx="340">
                  <c:v>304.03799999999984</c:v>
                </c:pt>
                <c:pt idx="341">
                  <c:v>304.92699999999974</c:v>
                </c:pt>
                <c:pt idx="342">
                  <c:v>305.81600000000003</c:v>
                </c:pt>
                <c:pt idx="343">
                  <c:v>306.70499999999993</c:v>
                </c:pt>
                <c:pt idx="344">
                  <c:v>307.59399999999977</c:v>
                </c:pt>
                <c:pt idx="345">
                  <c:v>308.48299999999983</c:v>
                </c:pt>
                <c:pt idx="346">
                  <c:v>309.37200000000001</c:v>
                </c:pt>
                <c:pt idx="347">
                  <c:v>310.26099999999985</c:v>
                </c:pt>
                <c:pt idx="348">
                  <c:v>311.14999999999998</c:v>
                </c:pt>
                <c:pt idx="349">
                  <c:v>312.03899999999976</c:v>
                </c:pt>
                <c:pt idx="350">
                  <c:v>312.92799999999977</c:v>
                </c:pt>
                <c:pt idx="351">
                  <c:v>313.81700000000001</c:v>
                </c:pt>
                <c:pt idx="352">
                  <c:v>314.70599999999985</c:v>
                </c:pt>
                <c:pt idx="353">
                  <c:v>315.59500000000003</c:v>
                </c:pt>
                <c:pt idx="354">
                  <c:v>316.48399999999964</c:v>
                </c:pt>
                <c:pt idx="355">
                  <c:v>317.37299999999999</c:v>
                </c:pt>
                <c:pt idx="356">
                  <c:v>318.262</c:v>
                </c:pt>
                <c:pt idx="357">
                  <c:v>319.15100000000001</c:v>
                </c:pt>
                <c:pt idx="358">
                  <c:v>320.04000000000002</c:v>
                </c:pt>
                <c:pt idx="359">
                  <c:v>320.92900000000003</c:v>
                </c:pt>
                <c:pt idx="360">
                  <c:v>321.81799999999993</c:v>
                </c:pt>
                <c:pt idx="361">
                  <c:v>322.70699999999977</c:v>
                </c:pt>
                <c:pt idx="362">
                  <c:v>323.59599999999983</c:v>
                </c:pt>
                <c:pt idx="363">
                  <c:v>324.48499999999984</c:v>
                </c:pt>
                <c:pt idx="364">
                  <c:v>325.37400000000002</c:v>
                </c:pt>
                <c:pt idx="365">
                  <c:v>326.26299999999981</c:v>
                </c:pt>
                <c:pt idx="366">
                  <c:v>327.15199999999999</c:v>
                </c:pt>
                <c:pt idx="367">
                  <c:v>328.041</c:v>
                </c:pt>
                <c:pt idx="368">
                  <c:v>328.92999999999984</c:v>
                </c:pt>
                <c:pt idx="369">
                  <c:v>329.81900000000002</c:v>
                </c:pt>
                <c:pt idx="370">
                  <c:v>330.70800000000003</c:v>
                </c:pt>
                <c:pt idx="371">
                  <c:v>331.59699999999964</c:v>
                </c:pt>
                <c:pt idx="372">
                  <c:v>332.48599999999976</c:v>
                </c:pt>
                <c:pt idx="373">
                  <c:v>333.375</c:v>
                </c:pt>
                <c:pt idx="374">
                  <c:v>334.26400000000001</c:v>
                </c:pt>
                <c:pt idx="375">
                  <c:v>335.15300000000002</c:v>
                </c:pt>
                <c:pt idx="376">
                  <c:v>336.0420000000002</c:v>
                </c:pt>
                <c:pt idx="377">
                  <c:v>336.93099999999964</c:v>
                </c:pt>
                <c:pt idx="378">
                  <c:v>337.82</c:v>
                </c:pt>
                <c:pt idx="379">
                  <c:v>338.709</c:v>
                </c:pt>
                <c:pt idx="380">
                  <c:v>339.59799999999984</c:v>
                </c:pt>
                <c:pt idx="381">
                  <c:v>340.48699999999974</c:v>
                </c:pt>
                <c:pt idx="382">
                  <c:v>341.37599999999981</c:v>
                </c:pt>
                <c:pt idx="383">
                  <c:v>342.26499999999999</c:v>
                </c:pt>
                <c:pt idx="384">
                  <c:v>343.15400000000017</c:v>
                </c:pt>
                <c:pt idx="385">
                  <c:v>344.04300000000001</c:v>
                </c:pt>
                <c:pt idx="386">
                  <c:v>344.93199999999973</c:v>
                </c:pt>
                <c:pt idx="387">
                  <c:v>345.82100000000003</c:v>
                </c:pt>
                <c:pt idx="388">
                  <c:v>346.71</c:v>
                </c:pt>
                <c:pt idx="389">
                  <c:v>347.59899999999976</c:v>
                </c:pt>
                <c:pt idx="390">
                  <c:v>348.48799999999983</c:v>
                </c:pt>
                <c:pt idx="391">
                  <c:v>349.37700000000001</c:v>
                </c:pt>
                <c:pt idx="392">
                  <c:v>350.26599999999985</c:v>
                </c:pt>
                <c:pt idx="393">
                  <c:v>351.1550000000002</c:v>
                </c:pt>
                <c:pt idx="394">
                  <c:v>352.04399999999993</c:v>
                </c:pt>
                <c:pt idx="395">
                  <c:v>352.93299999999977</c:v>
                </c:pt>
                <c:pt idx="396">
                  <c:v>353.822</c:v>
                </c:pt>
                <c:pt idx="397">
                  <c:v>354.71099999999984</c:v>
                </c:pt>
                <c:pt idx="398">
                  <c:v>355.6</c:v>
                </c:pt>
                <c:pt idx="399">
                  <c:v>356.48900000000003</c:v>
                </c:pt>
                <c:pt idx="400">
                  <c:v>357.37799999999999</c:v>
                </c:pt>
                <c:pt idx="401">
                  <c:v>358.267</c:v>
                </c:pt>
                <c:pt idx="402">
                  <c:v>359.15600000000001</c:v>
                </c:pt>
                <c:pt idx="403">
                  <c:v>360.04500000000002</c:v>
                </c:pt>
                <c:pt idx="404">
                  <c:v>360.93400000000003</c:v>
                </c:pt>
                <c:pt idx="405">
                  <c:v>361.82299999999981</c:v>
                </c:pt>
                <c:pt idx="406">
                  <c:v>362.71199999999976</c:v>
                </c:pt>
                <c:pt idx="407">
                  <c:v>363.601</c:v>
                </c:pt>
                <c:pt idx="408">
                  <c:v>364.48999999999984</c:v>
                </c:pt>
                <c:pt idx="409">
                  <c:v>365.37900000000002</c:v>
                </c:pt>
                <c:pt idx="410">
                  <c:v>366.26800000000003</c:v>
                </c:pt>
                <c:pt idx="411">
                  <c:v>367.15699999999993</c:v>
                </c:pt>
                <c:pt idx="412">
                  <c:v>368.04599999999999</c:v>
                </c:pt>
                <c:pt idx="413">
                  <c:v>368.93499999999983</c:v>
                </c:pt>
                <c:pt idx="414">
                  <c:v>369.82400000000001</c:v>
                </c:pt>
                <c:pt idx="415">
                  <c:v>370.71299999999985</c:v>
                </c:pt>
                <c:pt idx="416">
                  <c:v>371.6020000000002</c:v>
                </c:pt>
                <c:pt idx="417">
                  <c:v>372.49099999999976</c:v>
                </c:pt>
                <c:pt idx="418">
                  <c:v>373.38</c:v>
                </c:pt>
                <c:pt idx="419">
                  <c:v>374.26900000000001</c:v>
                </c:pt>
                <c:pt idx="420">
                  <c:v>375.15800000000002</c:v>
                </c:pt>
                <c:pt idx="421">
                  <c:v>376.04700000000008</c:v>
                </c:pt>
                <c:pt idx="422">
                  <c:v>376.93599999999964</c:v>
                </c:pt>
                <c:pt idx="423">
                  <c:v>377.82499999999999</c:v>
                </c:pt>
                <c:pt idx="424">
                  <c:v>378.714</c:v>
                </c:pt>
                <c:pt idx="425">
                  <c:v>379.60300000000001</c:v>
                </c:pt>
                <c:pt idx="426">
                  <c:v>380.49199999999973</c:v>
                </c:pt>
                <c:pt idx="427">
                  <c:v>381.38100000000003</c:v>
                </c:pt>
                <c:pt idx="428">
                  <c:v>382.27</c:v>
                </c:pt>
                <c:pt idx="429">
                  <c:v>383.15899999999999</c:v>
                </c:pt>
                <c:pt idx="430">
                  <c:v>384.048</c:v>
                </c:pt>
                <c:pt idx="431">
                  <c:v>384.93699999999973</c:v>
                </c:pt>
                <c:pt idx="432">
                  <c:v>385.82599999999985</c:v>
                </c:pt>
                <c:pt idx="433">
                  <c:v>386.71500000000003</c:v>
                </c:pt>
                <c:pt idx="434">
                  <c:v>387.60399999999993</c:v>
                </c:pt>
                <c:pt idx="435">
                  <c:v>388.49299999999977</c:v>
                </c:pt>
                <c:pt idx="436">
                  <c:v>389.38200000000001</c:v>
                </c:pt>
                <c:pt idx="437">
                  <c:v>390.27099999999984</c:v>
                </c:pt>
                <c:pt idx="438">
                  <c:v>391.16</c:v>
                </c:pt>
                <c:pt idx="439">
                  <c:v>392.04899999999981</c:v>
                </c:pt>
                <c:pt idx="440">
                  <c:v>392.93799999999976</c:v>
                </c:pt>
                <c:pt idx="441">
                  <c:v>393.827</c:v>
                </c:pt>
                <c:pt idx="442">
                  <c:v>394.71599999999984</c:v>
                </c:pt>
                <c:pt idx="443">
                  <c:v>395.60500000000002</c:v>
                </c:pt>
                <c:pt idx="444">
                  <c:v>396.49400000000003</c:v>
                </c:pt>
                <c:pt idx="445">
                  <c:v>397.38299999999981</c:v>
                </c:pt>
                <c:pt idx="446">
                  <c:v>398.27199999999976</c:v>
                </c:pt>
                <c:pt idx="447">
                  <c:v>399.161</c:v>
                </c:pt>
                <c:pt idx="448">
                  <c:v>400.05</c:v>
                </c:pt>
                <c:pt idx="449">
                  <c:v>400.93899999999974</c:v>
                </c:pt>
                <c:pt idx="450">
                  <c:v>401.82800000000003</c:v>
                </c:pt>
                <c:pt idx="451">
                  <c:v>402.71699999999964</c:v>
                </c:pt>
                <c:pt idx="452">
                  <c:v>403.60599999999999</c:v>
                </c:pt>
                <c:pt idx="453">
                  <c:v>404.49499999999983</c:v>
                </c:pt>
                <c:pt idx="454">
                  <c:v>405.38400000000001</c:v>
                </c:pt>
                <c:pt idx="455">
                  <c:v>406.27299999999985</c:v>
                </c:pt>
                <c:pt idx="456">
                  <c:v>407.16199999999981</c:v>
                </c:pt>
                <c:pt idx="457">
                  <c:v>408.05099999999999</c:v>
                </c:pt>
                <c:pt idx="458">
                  <c:v>408.94</c:v>
                </c:pt>
                <c:pt idx="459">
                  <c:v>409.82900000000001</c:v>
                </c:pt>
                <c:pt idx="460">
                  <c:v>410.71799999999985</c:v>
                </c:pt>
                <c:pt idx="461">
                  <c:v>411.60700000000008</c:v>
                </c:pt>
                <c:pt idx="462">
                  <c:v>412.49599999999964</c:v>
                </c:pt>
                <c:pt idx="463">
                  <c:v>413.38499999999999</c:v>
                </c:pt>
                <c:pt idx="464">
                  <c:v>414.274</c:v>
                </c:pt>
                <c:pt idx="465">
                  <c:v>415.16300000000001</c:v>
                </c:pt>
                <c:pt idx="466">
                  <c:v>416.05200000000002</c:v>
                </c:pt>
                <c:pt idx="467">
                  <c:v>416.94100000000003</c:v>
                </c:pt>
                <c:pt idx="468">
                  <c:v>417.83</c:v>
                </c:pt>
                <c:pt idx="469">
                  <c:v>418.71899999999977</c:v>
                </c:pt>
                <c:pt idx="470">
                  <c:v>419.608</c:v>
                </c:pt>
                <c:pt idx="471">
                  <c:v>420.49699999999973</c:v>
                </c:pt>
                <c:pt idx="472">
                  <c:v>421.38599999999985</c:v>
                </c:pt>
                <c:pt idx="473">
                  <c:v>422.27500000000003</c:v>
                </c:pt>
                <c:pt idx="474">
                  <c:v>423.16399999999999</c:v>
                </c:pt>
                <c:pt idx="475">
                  <c:v>424.053</c:v>
                </c:pt>
                <c:pt idx="476">
                  <c:v>424.94200000000001</c:v>
                </c:pt>
                <c:pt idx="477">
                  <c:v>425.83099999999985</c:v>
                </c:pt>
                <c:pt idx="478">
                  <c:v>426.71999999999986</c:v>
                </c:pt>
                <c:pt idx="479">
                  <c:v>427.60899999999981</c:v>
                </c:pt>
                <c:pt idx="480">
                  <c:v>428.49799999999976</c:v>
                </c:pt>
                <c:pt idx="481">
                  <c:v>429.387</c:v>
                </c:pt>
                <c:pt idx="482">
                  <c:v>430.27599999999984</c:v>
                </c:pt>
                <c:pt idx="483">
                  <c:v>431.16500000000002</c:v>
                </c:pt>
                <c:pt idx="484">
                  <c:v>432.0540000000002</c:v>
                </c:pt>
                <c:pt idx="485">
                  <c:v>432.94299999999993</c:v>
                </c:pt>
                <c:pt idx="486">
                  <c:v>433.83199999999977</c:v>
                </c:pt>
                <c:pt idx="487">
                  <c:v>434.72099999999983</c:v>
                </c:pt>
                <c:pt idx="488">
                  <c:v>435.61</c:v>
                </c:pt>
                <c:pt idx="489">
                  <c:v>436.49899999999974</c:v>
                </c:pt>
                <c:pt idx="490">
                  <c:v>437.38800000000003</c:v>
                </c:pt>
                <c:pt idx="491">
                  <c:v>438.27699999999976</c:v>
                </c:pt>
                <c:pt idx="492">
                  <c:v>439.166</c:v>
                </c:pt>
                <c:pt idx="493">
                  <c:v>440.05500000000001</c:v>
                </c:pt>
                <c:pt idx="494">
                  <c:v>440.94400000000002</c:v>
                </c:pt>
                <c:pt idx="495">
                  <c:v>441.83300000000003</c:v>
                </c:pt>
                <c:pt idx="496">
                  <c:v>442.72199999999964</c:v>
                </c:pt>
                <c:pt idx="497">
                  <c:v>443.61099999999999</c:v>
                </c:pt>
                <c:pt idx="498">
                  <c:v>444.5</c:v>
                </c:pt>
                <c:pt idx="499">
                  <c:v>445.38900000000001</c:v>
                </c:pt>
                <c:pt idx="500">
                  <c:v>446.27799999999985</c:v>
                </c:pt>
                <c:pt idx="501">
                  <c:v>447.1670000000002</c:v>
                </c:pt>
                <c:pt idx="502">
                  <c:v>448.05599999999993</c:v>
                </c:pt>
                <c:pt idx="503">
                  <c:v>448.94499999999999</c:v>
                </c:pt>
                <c:pt idx="504">
                  <c:v>449.834</c:v>
                </c:pt>
                <c:pt idx="505">
                  <c:v>450.72299999999984</c:v>
                </c:pt>
                <c:pt idx="506">
                  <c:v>451.61200000000002</c:v>
                </c:pt>
                <c:pt idx="507">
                  <c:v>452.50100000000003</c:v>
                </c:pt>
                <c:pt idx="508">
                  <c:v>453.39</c:v>
                </c:pt>
                <c:pt idx="509">
                  <c:v>454.279</c:v>
                </c:pt>
              </c:numCache>
            </c:numRef>
          </c:xVal>
          <c:yVal>
            <c:numRef>
              <c:f>Sheet1!$C$65:$C$574</c:f>
              <c:numCache>
                <c:formatCode>General</c:formatCode>
                <c:ptCount val="510"/>
                <c:pt idx="0">
                  <c:v>0</c:v>
                </c:pt>
                <c:pt idx="1">
                  <c:v>0</c:v>
                </c:pt>
                <c:pt idx="2">
                  <c:v>0</c:v>
                </c:pt>
                <c:pt idx="3">
                  <c:v>0</c:v>
                </c:pt>
                <c:pt idx="4">
                  <c:v>0</c:v>
                </c:pt>
                <c:pt idx="5">
                  <c:v>0</c:v>
                </c:pt>
                <c:pt idx="6">
                  <c:v>0</c:v>
                </c:pt>
                <c:pt idx="7">
                  <c:v>0</c:v>
                </c:pt>
                <c:pt idx="8">
                  <c:v>0</c:v>
                </c:pt>
                <c:pt idx="9">
                  <c:v>0</c:v>
                </c:pt>
                <c:pt idx="10">
                  <c:v>0</c:v>
                </c:pt>
                <c:pt idx="11">
                  <c:v>0</c:v>
                </c:pt>
                <c:pt idx="12">
                  <c:v>0</c:v>
                </c:pt>
                <c:pt idx="13">
                  <c:v>1</c:v>
                </c:pt>
                <c:pt idx="14">
                  <c:v>74</c:v>
                </c:pt>
                <c:pt idx="15">
                  <c:v>528</c:v>
                </c:pt>
                <c:pt idx="16">
                  <c:v>2102</c:v>
                </c:pt>
                <c:pt idx="17">
                  <c:v>5708</c:v>
                </c:pt>
                <c:pt idx="18">
                  <c:v>11237</c:v>
                </c:pt>
                <c:pt idx="19">
                  <c:v>17777</c:v>
                </c:pt>
                <c:pt idx="20">
                  <c:v>23473</c:v>
                </c:pt>
                <c:pt idx="21">
                  <c:v>27820</c:v>
                </c:pt>
                <c:pt idx="22">
                  <c:v>29425</c:v>
                </c:pt>
                <c:pt idx="23">
                  <c:v>30068</c:v>
                </c:pt>
                <c:pt idx="24">
                  <c:v>29678</c:v>
                </c:pt>
                <c:pt idx="25">
                  <c:v>28997</c:v>
                </c:pt>
                <c:pt idx="26">
                  <c:v>28747</c:v>
                </c:pt>
                <c:pt idx="27">
                  <c:v>28265</c:v>
                </c:pt>
                <c:pt idx="28">
                  <c:v>27867</c:v>
                </c:pt>
                <c:pt idx="29">
                  <c:v>27296</c:v>
                </c:pt>
                <c:pt idx="30">
                  <c:v>26709</c:v>
                </c:pt>
                <c:pt idx="31">
                  <c:v>26527</c:v>
                </c:pt>
                <c:pt idx="32">
                  <c:v>26063</c:v>
                </c:pt>
                <c:pt idx="33">
                  <c:v>25826</c:v>
                </c:pt>
                <c:pt idx="34">
                  <c:v>25094</c:v>
                </c:pt>
                <c:pt idx="35">
                  <c:v>25067</c:v>
                </c:pt>
                <c:pt idx="36">
                  <c:v>24683</c:v>
                </c:pt>
                <c:pt idx="37">
                  <c:v>24293</c:v>
                </c:pt>
                <c:pt idx="38">
                  <c:v>24067</c:v>
                </c:pt>
                <c:pt idx="39">
                  <c:v>23753</c:v>
                </c:pt>
                <c:pt idx="40">
                  <c:v>23769</c:v>
                </c:pt>
                <c:pt idx="41">
                  <c:v>23632</c:v>
                </c:pt>
                <c:pt idx="42">
                  <c:v>23434</c:v>
                </c:pt>
                <c:pt idx="43">
                  <c:v>22922</c:v>
                </c:pt>
                <c:pt idx="44">
                  <c:v>22836</c:v>
                </c:pt>
                <c:pt idx="45">
                  <c:v>22733</c:v>
                </c:pt>
                <c:pt idx="46">
                  <c:v>22592</c:v>
                </c:pt>
                <c:pt idx="47">
                  <c:v>21949</c:v>
                </c:pt>
                <c:pt idx="48">
                  <c:v>21955</c:v>
                </c:pt>
                <c:pt idx="49">
                  <c:v>21692</c:v>
                </c:pt>
                <c:pt idx="50">
                  <c:v>21551</c:v>
                </c:pt>
                <c:pt idx="51">
                  <c:v>21294</c:v>
                </c:pt>
                <c:pt idx="52">
                  <c:v>21103</c:v>
                </c:pt>
                <c:pt idx="53">
                  <c:v>21034</c:v>
                </c:pt>
                <c:pt idx="54">
                  <c:v>21084</c:v>
                </c:pt>
                <c:pt idx="55">
                  <c:v>20980</c:v>
                </c:pt>
                <c:pt idx="56">
                  <c:v>20779</c:v>
                </c:pt>
                <c:pt idx="57">
                  <c:v>20550</c:v>
                </c:pt>
                <c:pt idx="58">
                  <c:v>20224</c:v>
                </c:pt>
                <c:pt idx="59">
                  <c:v>20252</c:v>
                </c:pt>
                <c:pt idx="60">
                  <c:v>19981</c:v>
                </c:pt>
                <c:pt idx="61">
                  <c:v>19985</c:v>
                </c:pt>
                <c:pt idx="62">
                  <c:v>19796</c:v>
                </c:pt>
                <c:pt idx="63">
                  <c:v>19374</c:v>
                </c:pt>
                <c:pt idx="64">
                  <c:v>19399</c:v>
                </c:pt>
                <c:pt idx="65">
                  <c:v>19316</c:v>
                </c:pt>
                <c:pt idx="66">
                  <c:v>19386</c:v>
                </c:pt>
                <c:pt idx="67">
                  <c:v>19309</c:v>
                </c:pt>
                <c:pt idx="68">
                  <c:v>19076</c:v>
                </c:pt>
                <c:pt idx="69">
                  <c:v>19018</c:v>
                </c:pt>
                <c:pt idx="70">
                  <c:v>19055</c:v>
                </c:pt>
                <c:pt idx="71">
                  <c:v>18646</c:v>
                </c:pt>
                <c:pt idx="72">
                  <c:v>18742</c:v>
                </c:pt>
                <c:pt idx="73">
                  <c:v>18230</c:v>
                </c:pt>
                <c:pt idx="74">
                  <c:v>18041</c:v>
                </c:pt>
                <c:pt idx="75">
                  <c:v>18133</c:v>
                </c:pt>
                <c:pt idx="76">
                  <c:v>17911</c:v>
                </c:pt>
                <c:pt idx="77">
                  <c:v>17840</c:v>
                </c:pt>
                <c:pt idx="78">
                  <c:v>17727</c:v>
                </c:pt>
                <c:pt idx="79">
                  <c:v>17424</c:v>
                </c:pt>
                <c:pt idx="80">
                  <c:v>17203</c:v>
                </c:pt>
                <c:pt idx="81">
                  <c:v>17259</c:v>
                </c:pt>
                <c:pt idx="82">
                  <c:v>17199</c:v>
                </c:pt>
                <c:pt idx="83">
                  <c:v>17162</c:v>
                </c:pt>
                <c:pt idx="84">
                  <c:v>16870</c:v>
                </c:pt>
                <c:pt idx="85">
                  <c:v>16876</c:v>
                </c:pt>
                <c:pt idx="86">
                  <c:v>16659</c:v>
                </c:pt>
                <c:pt idx="87">
                  <c:v>16550</c:v>
                </c:pt>
                <c:pt idx="88">
                  <c:v>16745</c:v>
                </c:pt>
                <c:pt idx="89">
                  <c:v>16408</c:v>
                </c:pt>
                <c:pt idx="90">
                  <c:v>16403</c:v>
                </c:pt>
                <c:pt idx="91">
                  <c:v>16014</c:v>
                </c:pt>
                <c:pt idx="92">
                  <c:v>15941</c:v>
                </c:pt>
                <c:pt idx="93">
                  <c:v>16052</c:v>
                </c:pt>
                <c:pt idx="94">
                  <c:v>16052</c:v>
                </c:pt>
                <c:pt idx="95">
                  <c:v>15874</c:v>
                </c:pt>
                <c:pt idx="96">
                  <c:v>15742</c:v>
                </c:pt>
                <c:pt idx="97">
                  <c:v>15545</c:v>
                </c:pt>
                <c:pt idx="98">
                  <c:v>15508</c:v>
                </c:pt>
                <c:pt idx="99">
                  <c:v>15464</c:v>
                </c:pt>
                <c:pt idx="100">
                  <c:v>15331</c:v>
                </c:pt>
                <c:pt idx="101">
                  <c:v>15146</c:v>
                </c:pt>
                <c:pt idx="102">
                  <c:v>15281</c:v>
                </c:pt>
                <c:pt idx="103">
                  <c:v>15053</c:v>
                </c:pt>
                <c:pt idx="104">
                  <c:v>15055</c:v>
                </c:pt>
                <c:pt idx="105">
                  <c:v>14662</c:v>
                </c:pt>
                <c:pt idx="106">
                  <c:v>14743</c:v>
                </c:pt>
                <c:pt idx="107">
                  <c:v>14520</c:v>
                </c:pt>
                <c:pt idx="108">
                  <c:v>14551</c:v>
                </c:pt>
                <c:pt idx="109">
                  <c:v>14552</c:v>
                </c:pt>
                <c:pt idx="110">
                  <c:v>14245</c:v>
                </c:pt>
                <c:pt idx="111">
                  <c:v>14281</c:v>
                </c:pt>
                <c:pt idx="112">
                  <c:v>14221</c:v>
                </c:pt>
                <c:pt idx="113">
                  <c:v>13986</c:v>
                </c:pt>
                <c:pt idx="114">
                  <c:v>13996</c:v>
                </c:pt>
                <c:pt idx="115">
                  <c:v>14095</c:v>
                </c:pt>
                <c:pt idx="116">
                  <c:v>13938</c:v>
                </c:pt>
                <c:pt idx="117">
                  <c:v>13479</c:v>
                </c:pt>
                <c:pt idx="118">
                  <c:v>13972</c:v>
                </c:pt>
                <c:pt idx="119">
                  <c:v>13753</c:v>
                </c:pt>
                <c:pt idx="120">
                  <c:v>13623</c:v>
                </c:pt>
                <c:pt idx="121">
                  <c:v>13352</c:v>
                </c:pt>
                <c:pt idx="122">
                  <c:v>13557</c:v>
                </c:pt>
                <c:pt idx="123">
                  <c:v>13499</c:v>
                </c:pt>
                <c:pt idx="124">
                  <c:v>13054</c:v>
                </c:pt>
                <c:pt idx="125">
                  <c:v>13056</c:v>
                </c:pt>
                <c:pt idx="126">
                  <c:v>13079</c:v>
                </c:pt>
                <c:pt idx="127">
                  <c:v>12946</c:v>
                </c:pt>
                <c:pt idx="128">
                  <c:v>13150</c:v>
                </c:pt>
                <c:pt idx="129">
                  <c:v>12942</c:v>
                </c:pt>
                <c:pt idx="130">
                  <c:v>12646</c:v>
                </c:pt>
                <c:pt idx="131">
                  <c:v>12576</c:v>
                </c:pt>
                <c:pt idx="132">
                  <c:v>12629</c:v>
                </c:pt>
                <c:pt idx="133">
                  <c:v>12609</c:v>
                </c:pt>
                <c:pt idx="134">
                  <c:v>12511</c:v>
                </c:pt>
                <c:pt idx="135">
                  <c:v>12552</c:v>
                </c:pt>
                <c:pt idx="136">
                  <c:v>12258</c:v>
                </c:pt>
                <c:pt idx="137">
                  <c:v>12297</c:v>
                </c:pt>
                <c:pt idx="138">
                  <c:v>12217</c:v>
                </c:pt>
                <c:pt idx="139">
                  <c:v>12126</c:v>
                </c:pt>
                <c:pt idx="140">
                  <c:v>12075</c:v>
                </c:pt>
                <c:pt idx="141">
                  <c:v>11902</c:v>
                </c:pt>
                <c:pt idx="142">
                  <c:v>11917</c:v>
                </c:pt>
                <c:pt idx="143">
                  <c:v>12011</c:v>
                </c:pt>
                <c:pt idx="144">
                  <c:v>11704</c:v>
                </c:pt>
                <c:pt idx="145">
                  <c:v>11780</c:v>
                </c:pt>
                <c:pt idx="146">
                  <c:v>11544</c:v>
                </c:pt>
                <c:pt idx="147">
                  <c:v>11439</c:v>
                </c:pt>
                <c:pt idx="148">
                  <c:v>11526</c:v>
                </c:pt>
                <c:pt idx="149">
                  <c:v>11316</c:v>
                </c:pt>
                <c:pt idx="150">
                  <c:v>11563</c:v>
                </c:pt>
                <c:pt idx="151">
                  <c:v>11495</c:v>
                </c:pt>
                <c:pt idx="152">
                  <c:v>11237</c:v>
                </c:pt>
                <c:pt idx="153">
                  <c:v>11414</c:v>
                </c:pt>
                <c:pt idx="154">
                  <c:v>10932</c:v>
                </c:pt>
                <c:pt idx="155">
                  <c:v>10894</c:v>
                </c:pt>
                <c:pt idx="156">
                  <c:v>11028</c:v>
                </c:pt>
                <c:pt idx="157">
                  <c:v>10791</c:v>
                </c:pt>
                <c:pt idx="158">
                  <c:v>10780</c:v>
                </c:pt>
                <c:pt idx="159">
                  <c:v>10869</c:v>
                </c:pt>
                <c:pt idx="160">
                  <c:v>10563</c:v>
                </c:pt>
                <c:pt idx="161">
                  <c:v>10571</c:v>
                </c:pt>
                <c:pt idx="162">
                  <c:v>10533</c:v>
                </c:pt>
                <c:pt idx="163">
                  <c:v>10456</c:v>
                </c:pt>
                <c:pt idx="164">
                  <c:v>10485</c:v>
                </c:pt>
                <c:pt idx="165">
                  <c:v>10515</c:v>
                </c:pt>
                <c:pt idx="166">
                  <c:v>10382</c:v>
                </c:pt>
                <c:pt idx="167">
                  <c:v>10221</c:v>
                </c:pt>
                <c:pt idx="168">
                  <c:v>10099</c:v>
                </c:pt>
                <c:pt idx="169">
                  <c:v>10021</c:v>
                </c:pt>
                <c:pt idx="170">
                  <c:v>10365</c:v>
                </c:pt>
                <c:pt idx="171">
                  <c:v>10097</c:v>
                </c:pt>
                <c:pt idx="172">
                  <c:v>10149</c:v>
                </c:pt>
                <c:pt idx="173">
                  <c:v>10010</c:v>
                </c:pt>
                <c:pt idx="174">
                  <c:v>9998</c:v>
                </c:pt>
                <c:pt idx="175">
                  <c:v>9765</c:v>
                </c:pt>
                <c:pt idx="176">
                  <c:v>9867</c:v>
                </c:pt>
                <c:pt idx="177">
                  <c:v>9795</c:v>
                </c:pt>
                <c:pt idx="178">
                  <c:v>9754</c:v>
                </c:pt>
                <c:pt idx="179">
                  <c:v>9563</c:v>
                </c:pt>
                <c:pt idx="180">
                  <c:v>9488</c:v>
                </c:pt>
                <c:pt idx="181">
                  <c:v>9533</c:v>
                </c:pt>
                <c:pt idx="182">
                  <c:v>9508</c:v>
                </c:pt>
                <c:pt idx="183">
                  <c:v>9599</c:v>
                </c:pt>
                <c:pt idx="184">
                  <c:v>9267</c:v>
                </c:pt>
                <c:pt idx="185">
                  <c:v>9355</c:v>
                </c:pt>
                <c:pt idx="186">
                  <c:v>9236</c:v>
                </c:pt>
                <c:pt idx="187">
                  <c:v>9201</c:v>
                </c:pt>
                <c:pt idx="188">
                  <c:v>9180</c:v>
                </c:pt>
                <c:pt idx="189">
                  <c:v>9043</c:v>
                </c:pt>
                <c:pt idx="190">
                  <c:v>9025</c:v>
                </c:pt>
                <c:pt idx="191">
                  <c:v>9041</c:v>
                </c:pt>
                <c:pt idx="192">
                  <c:v>9115</c:v>
                </c:pt>
                <c:pt idx="193">
                  <c:v>9064</c:v>
                </c:pt>
                <c:pt idx="194">
                  <c:v>8875</c:v>
                </c:pt>
                <c:pt idx="195">
                  <c:v>8895</c:v>
                </c:pt>
                <c:pt idx="196">
                  <c:v>8570</c:v>
                </c:pt>
                <c:pt idx="197">
                  <c:v>8634</c:v>
                </c:pt>
                <c:pt idx="198">
                  <c:v>8479</c:v>
                </c:pt>
                <c:pt idx="199">
                  <c:v>8916</c:v>
                </c:pt>
                <c:pt idx="200">
                  <c:v>8538</c:v>
                </c:pt>
                <c:pt idx="201">
                  <c:v>8464</c:v>
                </c:pt>
                <c:pt idx="202">
                  <c:v>8374</c:v>
                </c:pt>
                <c:pt idx="203">
                  <c:v>8347</c:v>
                </c:pt>
                <c:pt idx="204">
                  <c:v>8381</c:v>
                </c:pt>
                <c:pt idx="205">
                  <c:v>8354</c:v>
                </c:pt>
                <c:pt idx="206">
                  <c:v>8302</c:v>
                </c:pt>
                <c:pt idx="207">
                  <c:v>8122</c:v>
                </c:pt>
                <c:pt idx="208">
                  <c:v>8053</c:v>
                </c:pt>
                <c:pt idx="209">
                  <c:v>8040</c:v>
                </c:pt>
                <c:pt idx="210">
                  <c:v>8014</c:v>
                </c:pt>
                <c:pt idx="211">
                  <c:v>8006</c:v>
                </c:pt>
                <c:pt idx="212">
                  <c:v>7887</c:v>
                </c:pt>
                <c:pt idx="213">
                  <c:v>7967</c:v>
                </c:pt>
                <c:pt idx="214">
                  <c:v>8045</c:v>
                </c:pt>
                <c:pt idx="215">
                  <c:v>8105</c:v>
                </c:pt>
                <c:pt idx="216">
                  <c:v>7882</c:v>
                </c:pt>
                <c:pt idx="217">
                  <c:v>7994</c:v>
                </c:pt>
                <c:pt idx="218">
                  <c:v>7728</c:v>
                </c:pt>
                <c:pt idx="219">
                  <c:v>7700</c:v>
                </c:pt>
                <c:pt idx="220">
                  <c:v>7701</c:v>
                </c:pt>
                <c:pt idx="221">
                  <c:v>7547</c:v>
                </c:pt>
                <c:pt idx="222">
                  <c:v>7456</c:v>
                </c:pt>
                <c:pt idx="223">
                  <c:v>7816</c:v>
                </c:pt>
                <c:pt idx="224">
                  <c:v>7338</c:v>
                </c:pt>
                <c:pt idx="225">
                  <c:v>7435</c:v>
                </c:pt>
                <c:pt idx="226">
                  <c:v>7300</c:v>
                </c:pt>
                <c:pt idx="227">
                  <c:v>7468</c:v>
                </c:pt>
                <c:pt idx="228">
                  <c:v>7504</c:v>
                </c:pt>
                <c:pt idx="229">
                  <c:v>7413</c:v>
                </c:pt>
                <c:pt idx="230">
                  <c:v>7327</c:v>
                </c:pt>
                <c:pt idx="231">
                  <c:v>7186</c:v>
                </c:pt>
                <c:pt idx="232">
                  <c:v>7124</c:v>
                </c:pt>
                <c:pt idx="233">
                  <c:v>7056</c:v>
                </c:pt>
                <c:pt idx="234">
                  <c:v>7059</c:v>
                </c:pt>
                <c:pt idx="235">
                  <c:v>6977</c:v>
                </c:pt>
                <c:pt idx="236">
                  <c:v>6999</c:v>
                </c:pt>
                <c:pt idx="237">
                  <c:v>7030</c:v>
                </c:pt>
                <c:pt idx="238">
                  <c:v>6955</c:v>
                </c:pt>
                <c:pt idx="239">
                  <c:v>6931</c:v>
                </c:pt>
                <c:pt idx="240">
                  <c:v>6867</c:v>
                </c:pt>
                <c:pt idx="241">
                  <c:v>6610</c:v>
                </c:pt>
                <c:pt idx="242">
                  <c:v>6917</c:v>
                </c:pt>
                <c:pt idx="243">
                  <c:v>6702</c:v>
                </c:pt>
                <c:pt idx="244">
                  <c:v>6755</c:v>
                </c:pt>
                <c:pt idx="245">
                  <c:v>6676</c:v>
                </c:pt>
                <c:pt idx="246">
                  <c:v>6615</c:v>
                </c:pt>
                <c:pt idx="247">
                  <c:v>6568</c:v>
                </c:pt>
                <c:pt idx="248">
                  <c:v>6579</c:v>
                </c:pt>
                <c:pt idx="249">
                  <c:v>6517</c:v>
                </c:pt>
                <c:pt idx="250">
                  <c:v>6633</c:v>
                </c:pt>
                <c:pt idx="251">
                  <c:v>6439</c:v>
                </c:pt>
                <c:pt idx="252">
                  <c:v>6406</c:v>
                </c:pt>
                <c:pt idx="253">
                  <c:v>6322</c:v>
                </c:pt>
                <c:pt idx="254">
                  <c:v>6343</c:v>
                </c:pt>
                <c:pt idx="255">
                  <c:v>6379</c:v>
                </c:pt>
                <c:pt idx="256">
                  <c:v>6296</c:v>
                </c:pt>
                <c:pt idx="257">
                  <c:v>6147</c:v>
                </c:pt>
                <c:pt idx="258">
                  <c:v>6113</c:v>
                </c:pt>
                <c:pt idx="259">
                  <c:v>6251</c:v>
                </c:pt>
                <c:pt idx="260">
                  <c:v>6124</c:v>
                </c:pt>
                <c:pt idx="261">
                  <c:v>6134</c:v>
                </c:pt>
                <c:pt idx="262">
                  <c:v>5981</c:v>
                </c:pt>
                <c:pt idx="263">
                  <c:v>6027</c:v>
                </c:pt>
                <c:pt idx="264">
                  <c:v>5981</c:v>
                </c:pt>
                <c:pt idx="265">
                  <c:v>6031</c:v>
                </c:pt>
                <c:pt idx="266">
                  <c:v>6028</c:v>
                </c:pt>
                <c:pt idx="267">
                  <c:v>5803</c:v>
                </c:pt>
                <c:pt idx="268">
                  <c:v>5800</c:v>
                </c:pt>
                <c:pt idx="269">
                  <c:v>5887</c:v>
                </c:pt>
                <c:pt idx="270">
                  <c:v>5813</c:v>
                </c:pt>
                <c:pt idx="271">
                  <c:v>5964</c:v>
                </c:pt>
                <c:pt idx="272">
                  <c:v>5748</c:v>
                </c:pt>
                <c:pt idx="273">
                  <c:v>5682</c:v>
                </c:pt>
                <c:pt idx="274">
                  <c:v>5698</c:v>
                </c:pt>
                <c:pt idx="275">
                  <c:v>5570</c:v>
                </c:pt>
                <c:pt idx="276">
                  <c:v>5732</c:v>
                </c:pt>
                <c:pt idx="277">
                  <c:v>5646</c:v>
                </c:pt>
                <c:pt idx="278">
                  <c:v>5667</c:v>
                </c:pt>
                <c:pt idx="279">
                  <c:v>5579</c:v>
                </c:pt>
                <c:pt idx="280">
                  <c:v>5550</c:v>
                </c:pt>
                <c:pt idx="281">
                  <c:v>5355</c:v>
                </c:pt>
                <c:pt idx="282">
                  <c:v>5557</c:v>
                </c:pt>
                <c:pt idx="283">
                  <c:v>5433</c:v>
                </c:pt>
                <c:pt idx="284">
                  <c:v>5460</c:v>
                </c:pt>
                <c:pt idx="285">
                  <c:v>5364</c:v>
                </c:pt>
                <c:pt idx="286">
                  <c:v>5298</c:v>
                </c:pt>
                <c:pt idx="287">
                  <c:v>5252</c:v>
                </c:pt>
                <c:pt idx="288">
                  <c:v>5285</c:v>
                </c:pt>
                <c:pt idx="289">
                  <c:v>5336</c:v>
                </c:pt>
                <c:pt idx="290">
                  <c:v>5147</c:v>
                </c:pt>
                <c:pt idx="291">
                  <c:v>5198</c:v>
                </c:pt>
                <c:pt idx="292">
                  <c:v>5182</c:v>
                </c:pt>
                <c:pt idx="293">
                  <c:v>5017</c:v>
                </c:pt>
                <c:pt idx="294">
                  <c:v>5060</c:v>
                </c:pt>
                <c:pt idx="295">
                  <c:v>5175</c:v>
                </c:pt>
                <c:pt idx="296">
                  <c:v>5115</c:v>
                </c:pt>
                <c:pt idx="297">
                  <c:v>5033</c:v>
                </c:pt>
                <c:pt idx="298">
                  <c:v>5102</c:v>
                </c:pt>
                <c:pt idx="299">
                  <c:v>5131</c:v>
                </c:pt>
                <c:pt idx="300">
                  <c:v>5031</c:v>
                </c:pt>
                <c:pt idx="301">
                  <c:v>4853</c:v>
                </c:pt>
                <c:pt idx="302">
                  <c:v>4922</c:v>
                </c:pt>
                <c:pt idx="303">
                  <c:v>4958</c:v>
                </c:pt>
                <c:pt idx="304">
                  <c:v>4889</c:v>
                </c:pt>
                <c:pt idx="305">
                  <c:v>4774</c:v>
                </c:pt>
                <c:pt idx="306">
                  <c:v>4847</c:v>
                </c:pt>
                <c:pt idx="307">
                  <c:v>4744</c:v>
                </c:pt>
                <c:pt idx="308">
                  <c:v>4831</c:v>
                </c:pt>
                <c:pt idx="309">
                  <c:v>4765</c:v>
                </c:pt>
                <c:pt idx="310">
                  <c:v>4809</c:v>
                </c:pt>
                <c:pt idx="311">
                  <c:v>4560</c:v>
                </c:pt>
                <c:pt idx="312">
                  <c:v>4725</c:v>
                </c:pt>
                <c:pt idx="313">
                  <c:v>4730</c:v>
                </c:pt>
                <c:pt idx="314">
                  <c:v>4671</c:v>
                </c:pt>
                <c:pt idx="315">
                  <c:v>4568</c:v>
                </c:pt>
                <c:pt idx="316">
                  <c:v>4628</c:v>
                </c:pt>
                <c:pt idx="317">
                  <c:v>4486</c:v>
                </c:pt>
                <c:pt idx="318">
                  <c:v>4490</c:v>
                </c:pt>
                <c:pt idx="319">
                  <c:v>4479</c:v>
                </c:pt>
                <c:pt idx="320">
                  <c:v>4500</c:v>
                </c:pt>
                <c:pt idx="321">
                  <c:v>4464</c:v>
                </c:pt>
                <c:pt idx="322">
                  <c:v>4413</c:v>
                </c:pt>
                <c:pt idx="323">
                  <c:v>4434</c:v>
                </c:pt>
                <c:pt idx="324">
                  <c:v>4377</c:v>
                </c:pt>
                <c:pt idx="325">
                  <c:v>4366</c:v>
                </c:pt>
                <c:pt idx="326">
                  <c:v>4354</c:v>
                </c:pt>
                <c:pt idx="327">
                  <c:v>4451</c:v>
                </c:pt>
                <c:pt idx="328">
                  <c:v>4341</c:v>
                </c:pt>
                <c:pt idx="329">
                  <c:v>4255</c:v>
                </c:pt>
                <c:pt idx="330">
                  <c:v>4194</c:v>
                </c:pt>
                <c:pt idx="331">
                  <c:v>4249</c:v>
                </c:pt>
                <c:pt idx="332">
                  <c:v>4246</c:v>
                </c:pt>
                <c:pt idx="333">
                  <c:v>4170</c:v>
                </c:pt>
                <c:pt idx="334">
                  <c:v>4212</c:v>
                </c:pt>
                <c:pt idx="335">
                  <c:v>4134</c:v>
                </c:pt>
                <c:pt idx="336">
                  <c:v>4123</c:v>
                </c:pt>
                <c:pt idx="337">
                  <c:v>4104</c:v>
                </c:pt>
                <c:pt idx="338">
                  <c:v>4036</c:v>
                </c:pt>
                <c:pt idx="339">
                  <c:v>3987</c:v>
                </c:pt>
                <c:pt idx="340">
                  <c:v>3964</c:v>
                </c:pt>
                <c:pt idx="341">
                  <c:v>3924</c:v>
                </c:pt>
                <c:pt idx="342">
                  <c:v>4012</c:v>
                </c:pt>
                <c:pt idx="343">
                  <c:v>3952</c:v>
                </c:pt>
                <c:pt idx="344">
                  <c:v>3986</c:v>
                </c:pt>
                <c:pt idx="345">
                  <c:v>3778</c:v>
                </c:pt>
                <c:pt idx="346">
                  <c:v>3907</c:v>
                </c:pt>
                <c:pt idx="347">
                  <c:v>3838</c:v>
                </c:pt>
                <c:pt idx="348">
                  <c:v>3897</c:v>
                </c:pt>
                <c:pt idx="349">
                  <c:v>3838</c:v>
                </c:pt>
                <c:pt idx="350">
                  <c:v>3877</c:v>
                </c:pt>
                <c:pt idx="351">
                  <c:v>3754</c:v>
                </c:pt>
                <c:pt idx="352">
                  <c:v>3783</c:v>
                </c:pt>
                <c:pt idx="353">
                  <c:v>3828</c:v>
                </c:pt>
                <c:pt idx="354">
                  <c:v>3860</c:v>
                </c:pt>
                <c:pt idx="355">
                  <c:v>3723</c:v>
                </c:pt>
                <c:pt idx="356">
                  <c:v>3793</c:v>
                </c:pt>
                <c:pt idx="357">
                  <c:v>3672</c:v>
                </c:pt>
                <c:pt idx="358">
                  <c:v>3720</c:v>
                </c:pt>
                <c:pt idx="359">
                  <c:v>3758</c:v>
                </c:pt>
                <c:pt idx="360">
                  <c:v>3525</c:v>
                </c:pt>
                <c:pt idx="361">
                  <c:v>3550</c:v>
                </c:pt>
                <c:pt idx="362">
                  <c:v>3595</c:v>
                </c:pt>
                <c:pt idx="363">
                  <c:v>3667</c:v>
                </c:pt>
                <c:pt idx="364">
                  <c:v>3591</c:v>
                </c:pt>
                <c:pt idx="365">
                  <c:v>3623</c:v>
                </c:pt>
                <c:pt idx="366">
                  <c:v>3552</c:v>
                </c:pt>
                <c:pt idx="367">
                  <c:v>3403</c:v>
                </c:pt>
                <c:pt idx="368">
                  <c:v>3499</c:v>
                </c:pt>
                <c:pt idx="369">
                  <c:v>3446</c:v>
                </c:pt>
                <c:pt idx="370">
                  <c:v>3531</c:v>
                </c:pt>
                <c:pt idx="371">
                  <c:v>3540</c:v>
                </c:pt>
                <c:pt idx="372">
                  <c:v>3322</c:v>
                </c:pt>
                <c:pt idx="373">
                  <c:v>3453</c:v>
                </c:pt>
                <c:pt idx="374">
                  <c:v>3362</c:v>
                </c:pt>
                <c:pt idx="375">
                  <c:v>3425</c:v>
                </c:pt>
                <c:pt idx="376">
                  <c:v>3399</c:v>
                </c:pt>
                <c:pt idx="377">
                  <c:v>3284</c:v>
                </c:pt>
                <c:pt idx="378">
                  <c:v>3256</c:v>
                </c:pt>
                <c:pt idx="379">
                  <c:v>3352</c:v>
                </c:pt>
                <c:pt idx="380">
                  <c:v>3325</c:v>
                </c:pt>
                <c:pt idx="381">
                  <c:v>3251</c:v>
                </c:pt>
                <c:pt idx="382">
                  <c:v>3321</c:v>
                </c:pt>
                <c:pt idx="383">
                  <c:v>3212</c:v>
                </c:pt>
                <c:pt idx="384">
                  <c:v>3129</c:v>
                </c:pt>
                <c:pt idx="385">
                  <c:v>3145</c:v>
                </c:pt>
                <c:pt idx="386">
                  <c:v>3242</c:v>
                </c:pt>
                <c:pt idx="387">
                  <c:v>3147</c:v>
                </c:pt>
                <c:pt idx="388">
                  <c:v>3142</c:v>
                </c:pt>
                <c:pt idx="389">
                  <c:v>3167</c:v>
                </c:pt>
                <c:pt idx="390">
                  <c:v>3199</c:v>
                </c:pt>
                <c:pt idx="391">
                  <c:v>3179</c:v>
                </c:pt>
                <c:pt idx="392">
                  <c:v>3224</c:v>
                </c:pt>
                <c:pt idx="393">
                  <c:v>3103</c:v>
                </c:pt>
                <c:pt idx="394">
                  <c:v>3015</c:v>
                </c:pt>
                <c:pt idx="395">
                  <c:v>3098</c:v>
                </c:pt>
                <c:pt idx="396">
                  <c:v>2993</c:v>
                </c:pt>
                <c:pt idx="397">
                  <c:v>3031</c:v>
                </c:pt>
                <c:pt idx="398">
                  <c:v>3002</c:v>
                </c:pt>
                <c:pt idx="399">
                  <c:v>3066</c:v>
                </c:pt>
                <c:pt idx="400">
                  <c:v>2923</c:v>
                </c:pt>
                <c:pt idx="401">
                  <c:v>3004</c:v>
                </c:pt>
                <c:pt idx="402">
                  <c:v>2885</c:v>
                </c:pt>
                <c:pt idx="403">
                  <c:v>2901</c:v>
                </c:pt>
                <c:pt idx="404">
                  <c:v>2753</c:v>
                </c:pt>
                <c:pt idx="405">
                  <c:v>2881</c:v>
                </c:pt>
                <c:pt idx="406">
                  <c:v>2843</c:v>
                </c:pt>
                <c:pt idx="407">
                  <c:v>2888</c:v>
                </c:pt>
                <c:pt idx="408">
                  <c:v>2915</c:v>
                </c:pt>
                <c:pt idx="409">
                  <c:v>2859</c:v>
                </c:pt>
                <c:pt idx="410">
                  <c:v>2731</c:v>
                </c:pt>
                <c:pt idx="411">
                  <c:v>2804</c:v>
                </c:pt>
                <c:pt idx="412">
                  <c:v>2752</c:v>
                </c:pt>
                <c:pt idx="413">
                  <c:v>2790</c:v>
                </c:pt>
                <c:pt idx="414">
                  <c:v>2774</c:v>
                </c:pt>
                <c:pt idx="415">
                  <c:v>2617</c:v>
                </c:pt>
                <c:pt idx="416">
                  <c:v>2700</c:v>
                </c:pt>
                <c:pt idx="417">
                  <c:v>2708</c:v>
                </c:pt>
                <c:pt idx="418">
                  <c:v>2765</c:v>
                </c:pt>
                <c:pt idx="419">
                  <c:v>2623</c:v>
                </c:pt>
                <c:pt idx="420">
                  <c:v>2780</c:v>
                </c:pt>
                <c:pt idx="421">
                  <c:v>2756</c:v>
                </c:pt>
                <c:pt idx="422">
                  <c:v>2688</c:v>
                </c:pt>
                <c:pt idx="423">
                  <c:v>2634</c:v>
                </c:pt>
                <c:pt idx="424">
                  <c:v>2627</c:v>
                </c:pt>
                <c:pt idx="425">
                  <c:v>2714</c:v>
                </c:pt>
                <c:pt idx="426">
                  <c:v>2572</c:v>
                </c:pt>
                <c:pt idx="427">
                  <c:v>2591</c:v>
                </c:pt>
                <c:pt idx="428">
                  <c:v>2523</c:v>
                </c:pt>
                <c:pt idx="429">
                  <c:v>2526</c:v>
                </c:pt>
                <c:pt idx="430">
                  <c:v>2469</c:v>
                </c:pt>
                <c:pt idx="431">
                  <c:v>2512</c:v>
                </c:pt>
                <c:pt idx="432">
                  <c:v>2550</c:v>
                </c:pt>
                <c:pt idx="433">
                  <c:v>2405</c:v>
                </c:pt>
                <c:pt idx="434">
                  <c:v>2432</c:v>
                </c:pt>
                <c:pt idx="435">
                  <c:v>2382</c:v>
                </c:pt>
                <c:pt idx="436">
                  <c:v>2425</c:v>
                </c:pt>
                <c:pt idx="437">
                  <c:v>2432</c:v>
                </c:pt>
                <c:pt idx="438">
                  <c:v>2425</c:v>
                </c:pt>
                <c:pt idx="439">
                  <c:v>2436</c:v>
                </c:pt>
                <c:pt idx="440">
                  <c:v>2436</c:v>
                </c:pt>
                <c:pt idx="441">
                  <c:v>2386</c:v>
                </c:pt>
                <c:pt idx="442">
                  <c:v>2381</c:v>
                </c:pt>
                <c:pt idx="443">
                  <c:v>2388</c:v>
                </c:pt>
                <c:pt idx="444">
                  <c:v>2355</c:v>
                </c:pt>
                <c:pt idx="445">
                  <c:v>2422</c:v>
                </c:pt>
                <c:pt idx="446">
                  <c:v>2455</c:v>
                </c:pt>
                <c:pt idx="447">
                  <c:v>2371</c:v>
                </c:pt>
                <c:pt idx="448">
                  <c:v>2317</c:v>
                </c:pt>
                <c:pt idx="449">
                  <c:v>2306</c:v>
                </c:pt>
                <c:pt idx="450">
                  <c:v>2199</c:v>
                </c:pt>
                <c:pt idx="451">
                  <c:v>2320</c:v>
                </c:pt>
                <c:pt idx="452">
                  <c:v>2332</c:v>
                </c:pt>
                <c:pt idx="453">
                  <c:v>2247</c:v>
                </c:pt>
                <c:pt idx="454">
                  <c:v>2251</c:v>
                </c:pt>
                <c:pt idx="455">
                  <c:v>2146</c:v>
                </c:pt>
                <c:pt idx="456">
                  <c:v>2343</c:v>
                </c:pt>
                <c:pt idx="457">
                  <c:v>2206</c:v>
                </c:pt>
                <c:pt idx="458">
                  <c:v>2157</c:v>
                </c:pt>
                <c:pt idx="459">
                  <c:v>2232</c:v>
                </c:pt>
                <c:pt idx="460">
                  <c:v>2149</c:v>
                </c:pt>
                <c:pt idx="461">
                  <c:v>2246</c:v>
                </c:pt>
                <c:pt idx="462">
                  <c:v>2165</c:v>
                </c:pt>
                <c:pt idx="463">
                  <c:v>2151</c:v>
                </c:pt>
                <c:pt idx="464">
                  <c:v>2144</c:v>
                </c:pt>
                <c:pt idx="465">
                  <c:v>2068</c:v>
                </c:pt>
                <c:pt idx="466">
                  <c:v>2139</c:v>
                </c:pt>
                <c:pt idx="467">
                  <c:v>2062</c:v>
                </c:pt>
                <c:pt idx="468">
                  <c:v>2019</c:v>
                </c:pt>
                <c:pt idx="469">
                  <c:v>2134</c:v>
                </c:pt>
                <c:pt idx="470">
                  <c:v>2045</c:v>
                </c:pt>
                <c:pt idx="471">
                  <c:v>2017</c:v>
                </c:pt>
                <c:pt idx="472">
                  <c:v>2149</c:v>
                </c:pt>
                <c:pt idx="473">
                  <c:v>2066</c:v>
                </c:pt>
                <c:pt idx="474">
                  <c:v>2034</c:v>
                </c:pt>
                <c:pt idx="475">
                  <c:v>2024</c:v>
                </c:pt>
                <c:pt idx="476">
                  <c:v>1986</c:v>
                </c:pt>
                <c:pt idx="477">
                  <c:v>2035</c:v>
                </c:pt>
                <c:pt idx="478">
                  <c:v>2013</c:v>
                </c:pt>
                <c:pt idx="479">
                  <c:v>2023</c:v>
                </c:pt>
                <c:pt idx="480">
                  <c:v>1893</c:v>
                </c:pt>
                <c:pt idx="481">
                  <c:v>1907</c:v>
                </c:pt>
                <c:pt idx="482">
                  <c:v>1989</c:v>
                </c:pt>
                <c:pt idx="483">
                  <c:v>1979</c:v>
                </c:pt>
                <c:pt idx="484">
                  <c:v>1931</c:v>
                </c:pt>
                <c:pt idx="485">
                  <c:v>1861</c:v>
                </c:pt>
                <c:pt idx="486">
                  <c:v>1949</c:v>
                </c:pt>
                <c:pt idx="487">
                  <c:v>1871</c:v>
                </c:pt>
                <c:pt idx="488">
                  <c:v>1861</c:v>
                </c:pt>
                <c:pt idx="489">
                  <c:v>1837</c:v>
                </c:pt>
                <c:pt idx="490">
                  <c:v>1916</c:v>
                </c:pt>
                <c:pt idx="491">
                  <c:v>1835</c:v>
                </c:pt>
                <c:pt idx="492">
                  <c:v>1859</c:v>
                </c:pt>
                <c:pt idx="493">
                  <c:v>1847</c:v>
                </c:pt>
                <c:pt idx="494">
                  <c:v>1755</c:v>
                </c:pt>
                <c:pt idx="495">
                  <c:v>1718</c:v>
                </c:pt>
                <c:pt idx="496">
                  <c:v>1257</c:v>
                </c:pt>
                <c:pt idx="497">
                  <c:v>2</c:v>
                </c:pt>
                <c:pt idx="498">
                  <c:v>0</c:v>
                </c:pt>
                <c:pt idx="499">
                  <c:v>0</c:v>
                </c:pt>
                <c:pt idx="500">
                  <c:v>0</c:v>
                </c:pt>
                <c:pt idx="501">
                  <c:v>0</c:v>
                </c:pt>
                <c:pt idx="502">
                  <c:v>0</c:v>
                </c:pt>
                <c:pt idx="503">
                  <c:v>0</c:v>
                </c:pt>
                <c:pt idx="504">
                  <c:v>0</c:v>
                </c:pt>
                <c:pt idx="505">
                  <c:v>0</c:v>
                </c:pt>
                <c:pt idx="506">
                  <c:v>0</c:v>
                </c:pt>
                <c:pt idx="507">
                  <c:v>0</c:v>
                </c:pt>
                <c:pt idx="508">
                  <c:v>0</c:v>
                </c:pt>
                <c:pt idx="509">
                  <c:v>0</c:v>
                </c:pt>
              </c:numCache>
            </c:numRef>
          </c:yVal>
          <c:smooth val="0"/>
        </c:ser>
        <c:ser>
          <c:idx val="1"/>
          <c:order val="0"/>
          <c:tx>
            <c:strRef>
              <c:f>Sheet1!$F$6</c:f>
              <c:strCache>
                <c:ptCount val="1"/>
                <c:pt idx="0">
                  <c:v>pH 6 - PAA-ACE</c:v>
                </c:pt>
              </c:strCache>
            </c:strRef>
          </c:tx>
          <c:spPr>
            <a:ln w="28575">
              <a:noFill/>
            </a:ln>
          </c:spPr>
          <c:marker>
            <c:symbol val="diamond"/>
            <c:size val="2"/>
            <c:spPr>
              <a:solidFill>
                <a:schemeClr val="accent1"/>
              </a:solidFill>
            </c:spPr>
          </c:marker>
          <c:xVal>
            <c:numRef>
              <c:f>Sheet1!$F$65:$F$574</c:f>
              <c:numCache>
                <c:formatCode>General</c:formatCode>
                <c:ptCount val="510"/>
                <c:pt idx="0">
                  <c:v>1.778</c:v>
                </c:pt>
                <c:pt idx="1">
                  <c:v>2.6669999999999998</c:v>
                </c:pt>
                <c:pt idx="2">
                  <c:v>3.5559999999999987</c:v>
                </c:pt>
                <c:pt idx="3">
                  <c:v>4.4450000000000003</c:v>
                </c:pt>
                <c:pt idx="4">
                  <c:v>5.3339999999999996</c:v>
                </c:pt>
                <c:pt idx="5">
                  <c:v>6.2229999999999972</c:v>
                </c:pt>
                <c:pt idx="6">
                  <c:v>7.1119999999999974</c:v>
                </c:pt>
                <c:pt idx="7">
                  <c:v>8.0010000000000012</c:v>
                </c:pt>
                <c:pt idx="8">
                  <c:v>8.89</c:v>
                </c:pt>
                <c:pt idx="9">
                  <c:v>9.7790000000000017</c:v>
                </c:pt>
                <c:pt idx="10">
                  <c:v>10.668000000000001</c:v>
                </c:pt>
                <c:pt idx="11">
                  <c:v>11.557</c:v>
                </c:pt>
                <c:pt idx="12">
                  <c:v>12.446</c:v>
                </c:pt>
                <c:pt idx="13">
                  <c:v>13.335000000000004</c:v>
                </c:pt>
                <c:pt idx="14">
                  <c:v>14.223999999999998</c:v>
                </c:pt>
                <c:pt idx="15">
                  <c:v>15.113</c:v>
                </c:pt>
                <c:pt idx="16">
                  <c:v>16.001999999999999</c:v>
                </c:pt>
                <c:pt idx="17">
                  <c:v>16.891000000000005</c:v>
                </c:pt>
                <c:pt idx="18">
                  <c:v>17.77999999999999</c:v>
                </c:pt>
                <c:pt idx="19">
                  <c:v>18.669</c:v>
                </c:pt>
                <c:pt idx="20">
                  <c:v>19.558</c:v>
                </c:pt>
                <c:pt idx="21">
                  <c:v>20.446999999999989</c:v>
                </c:pt>
                <c:pt idx="22">
                  <c:v>21.335999999999999</c:v>
                </c:pt>
                <c:pt idx="23">
                  <c:v>22.224999999999991</c:v>
                </c:pt>
                <c:pt idx="24">
                  <c:v>23.114000000000011</c:v>
                </c:pt>
                <c:pt idx="25">
                  <c:v>24.003</c:v>
                </c:pt>
                <c:pt idx="26">
                  <c:v>24.891999999999999</c:v>
                </c:pt>
                <c:pt idx="27">
                  <c:v>25.780999999999985</c:v>
                </c:pt>
                <c:pt idx="28">
                  <c:v>26.67</c:v>
                </c:pt>
                <c:pt idx="29">
                  <c:v>27.559000000000001</c:v>
                </c:pt>
                <c:pt idx="30">
                  <c:v>28.44799999999999</c:v>
                </c:pt>
                <c:pt idx="31">
                  <c:v>29.33700000000001</c:v>
                </c:pt>
                <c:pt idx="32">
                  <c:v>30.225999999999988</c:v>
                </c:pt>
                <c:pt idx="33">
                  <c:v>31.115000000000013</c:v>
                </c:pt>
                <c:pt idx="34">
                  <c:v>32.004000000000005</c:v>
                </c:pt>
                <c:pt idx="35">
                  <c:v>32.893000000000001</c:v>
                </c:pt>
                <c:pt idx="36">
                  <c:v>33.782000000000011</c:v>
                </c:pt>
                <c:pt idx="37">
                  <c:v>34.671000000000006</c:v>
                </c:pt>
                <c:pt idx="38">
                  <c:v>35.56</c:v>
                </c:pt>
                <c:pt idx="39">
                  <c:v>36.449000000000005</c:v>
                </c:pt>
                <c:pt idx="40">
                  <c:v>37.338000000000001</c:v>
                </c:pt>
                <c:pt idx="41">
                  <c:v>38.227000000000011</c:v>
                </c:pt>
                <c:pt idx="42">
                  <c:v>39.116</c:v>
                </c:pt>
                <c:pt idx="43">
                  <c:v>40.005000000000003</c:v>
                </c:pt>
                <c:pt idx="44">
                  <c:v>40.894000000000005</c:v>
                </c:pt>
                <c:pt idx="45">
                  <c:v>41.783000000000001</c:v>
                </c:pt>
                <c:pt idx="46">
                  <c:v>42.672000000000011</c:v>
                </c:pt>
                <c:pt idx="47">
                  <c:v>43.561</c:v>
                </c:pt>
                <c:pt idx="48">
                  <c:v>44.449999999999996</c:v>
                </c:pt>
                <c:pt idx="49">
                  <c:v>45.339000000000006</c:v>
                </c:pt>
                <c:pt idx="50">
                  <c:v>46.228000000000023</c:v>
                </c:pt>
                <c:pt idx="51">
                  <c:v>47.117000000000004</c:v>
                </c:pt>
                <c:pt idx="52">
                  <c:v>48.006</c:v>
                </c:pt>
                <c:pt idx="53">
                  <c:v>48.895000000000003</c:v>
                </c:pt>
                <c:pt idx="54">
                  <c:v>49.784000000000006</c:v>
                </c:pt>
                <c:pt idx="55">
                  <c:v>50.673000000000002</c:v>
                </c:pt>
                <c:pt idx="56">
                  <c:v>51.562000000000012</c:v>
                </c:pt>
                <c:pt idx="57">
                  <c:v>52.450999999999993</c:v>
                </c:pt>
                <c:pt idx="58">
                  <c:v>53.339999999999996</c:v>
                </c:pt>
                <c:pt idx="59">
                  <c:v>54.229000000000013</c:v>
                </c:pt>
                <c:pt idx="60">
                  <c:v>55.118000000000002</c:v>
                </c:pt>
                <c:pt idx="61">
                  <c:v>56.007000000000005</c:v>
                </c:pt>
                <c:pt idx="62">
                  <c:v>56.896000000000001</c:v>
                </c:pt>
                <c:pt idx="63">
                  <c:v>57.785000000000011</c:v>
                </c:pt>
                <c:pt idx="64">
                  <c:v>58.674000000000007</c:v>
                </c:pt>
                <c:pt idx="65">
                  <c:v>59.563000000000002</c:v>
                </c:pt>
                <c:pt idx="66">
                  <c:v>60.451999999999998</c:v>
                </c:pt>
                <c:pt idx="67">
                  <c:v>61.340999999999994</c:v>
                </c:pt>
                <c:pt idx="68">
                  <c:v>62.230000000000011</c:v>
                </c:pt>
                <c:pt idx="69">
                  <c:v>63.119</c:v>
                </c:pt>
                <c:pt idx="70">
                  <c:v>64.007999999999996</c:v>
                </c:pt>
                <c:pt idx="71">
                  <c:v>64.897000000000006</c:v>
                </c:pt>
                <c:pt idx="72">
                  <c:v>65.786000000000001</c:v>
                </c:pt>
                <c:pt idx="73">
                  <c:v>66.674999999999983</c:v>
                </c:pt>
                <c:pt idx="74">
                  <c:v>67.564000000000007</c:v>
                </c:pt>
                <c:pt idx="75">
                  <c:v>68.453000000000003</c:v>
                </c:pt>
                <c:pt idx="76">
                  <c:v>69.342000000000013</c:v>
                </c:pt>
                <c:pt idx="77">
                  <c:v>70.230999999999995</c:v>
                </c:pt>
                <c:pt idx="78">
                  <c:v>71.11999999999999</c:v>
                </c:pt>
                <c:pt idx="79">
                  <c:v>72.009</c:v>
                </c:pt>
                <c:pt idx="80">
                  <c:v>72.897999999999996</c:v>
                </c:pt>
                <c:pt idx="81">
                  <c:v>73.787000000000006</c:v>
                </c:pt>
                <c:pt idx="82">
                  <c:v>74.675999999999988</c:v>
                </c:pt>
                <c:pt idx="83">
                  <c:v>75.565000000000012</c:v>
                </c:pt>
                <c:pt idx="84">
                  <c:v>76.454000000000022</c:v>
                </c:pt>
                <c:pt idx="85">
                  <c:v>77.343000000000004</c:v>
                </c:pt>
                <c:pt idx="86">
                  <c:v>78.232000000000014</c:v>
                </c:pt>
                <c:pt idx="87">
                  <c:v>79.120999999999981</c:v>
                </c:pt>
                <c:pt idx="88">
                  <c:v>80.010000000000005</c:v>
                </c:pt>
                <c:pt idx="89">
                  <c:v>80.899000000000001</c:v>
                </c:pt>
                <c:pt idx="90">
                  <c:v>81.787999999999997</c:v>
                </c:pt>
                <c:pt idx="91">
                  <c:v>82.676999999999978</c:v>
                </c:pt>
                <c:pt idx="92">
                  <c:v>83.566000000000003</c:v>
                </c:pt>
                <c:pt idx="93">
                  <c:v>84.455000000000013</c:v>
                </c:pt>
                <c:pt idx="94">
                  <c:v>85.343999999999994</c:v>
                </c:pt>
                <c:pt idx="95">
                  <c:v>86.233000000000004</c:v>
                </c:pt>
                <c:pt idx="96">
                  <c:v>87.121999999999986</c:v>
                </c:pt>
                <c:pt idx="97">
                  <c:v>88.010999999999996</c:v>
                </c:pt>
                <c:pt idx="98">
                  <c:v>88.9</c:v>
                </c:pt>
                <c:pt idx="99">
                  <c:v>89.789000000000001</c:v>
                </c:pt>
                <c:pt idx="100">
                  <c:v>90.677999999999983</c:v>
                </c:pt>
                <c:pt idx="101">
                  <c:v>91.567000000000007</c:v>
                </c:pt>
                <c:pt idx="102">
                  <c:v>92.456000000000003</c:v>
                </c:pt>
                <c:pt idx="103">
                  <c:v>93.345000000000013</c:v>
                </c:pt>
                <c:pt idx="104">
                  <c:v>94.233999999999995</c:v>
                </c:pt>
                <c:pt idx="105">
                  <c:v>95.122999999999962</c:v>
                </c:pt>
                <c:pt idx="106">
                  <c:v>96.012</c:v>
                </c:pt>
                <c:pt idx="107">
                  <c:v>96.900999999999996</c:v>
                </c:pt>
                <c:pt idx="108">
                  <c:v>97.79</c:v>
                </c:pt>
                <c:pt idx="109">
                  <c:v>98.678999999999988</c:v>
                </c:pt>
                <c:pt idx="110">
                  <c:v>99.568000000000012</c:v>
                </c:pt>
                <c:pt idx="111">
                  <c:v>100.45700000000002</c:v>
                </c:pt>
                <c:pt idx="112">
                  <c:v>101.346</c:v>
                </c:pt>
                <c:pt idx="113">
                  <c:v>102.235</c:v>
                </c:pt>
                <c:pt idx="114">
                  <c:v>103.124</c:v>
                </c:pt>
                <c:pt idx="115">
                  <c:v>104.01300000000002</c:v>
                </c:pt>
                <c:pt idx="116">
                  <c:v>104.902</c:v>
                </c:pt>
                <c:pt idx="117">
                  <c:v>105.79100000000004</c:v>
                </c:pt>
                <c:pt idx="118">
                  <c:v>106.67999999999998</c:v>
                </c:pt>
                <c:pt idx="119">
                  <c:v>107.569</c:v>
                </c:pt>
                <c:pt idx="120">
                  <c:v>108.458</c:v>
                </c:pt>
                <c:pt idx="121">
                  <c:v>109.34700000000002</c:v>
                </c:pt>
                <c:pt idx="122">
                  <c:v>110.236</c:v>
                </c:pt>
                <c:pt idx="123">
                  <c:v>111.12499999999999</c:v>
                </c:pt>
                <c:pt idx="124">
                  <c:v>112.01400000000002</c:v>
                </c:pt>
                <c:pt idx="125">
                  <c:v>112.90300000000002</c:v>
                </c:pt>
                <c:pt idx="126">
                  <c:v>113.792</c:v>
                </c:pt>
                <c:pt idx="127">
                  <c:v>114.681</c:v>
                </c:pt>
                <c:pt idx="128">
                  <c:v>115.57000000000001</c:v>
                </c:pt>
                <c:pt idx="129">
                  <c:v>116.459</c:v>
                </c:pt>
                <c:pt idx="130">
                  <c:v>117.348</c:v>
                </c:pt>
                <c:pt idx="131">
                  <c:v>118.23699999999999</c:v>
                </c:pt>
                <c:pt idx="132">
                  <c:v>119.12599999999998</c:v>
                </c:pt>
                <c:pt idx="133">
                  <c:v>120.015</c:v>
                </c:pt>
                <c:pt idx="134">
                  <c:v>120.90400000000002</c:v>
                </c:pt>
                <c:pt idx="135">
                  <c:v>121.79300000000002</c:v>
                </c:pt>
                <c:pt idx="136">
                  <c:v>122.68199999999999</c:v>
                </c:pt>
                <c:pt idx="137">
                  <c:v>123.571</c:v>
                </c:pt>
                <c:pt idx="138">
                  <c:v>124.46000000000002</c:v>
                </c:pt>
                <c:pt idx="139">
                  <c:v>125.349</c:v>
                </c:pt>
                <c:pt idx="140">
                  <c:v>126.238</c:v>
                </c:pt>
                <c:pt idx="141">
                  <c:v>127.127</c:v>
                </c:pt>
                <c:pt idx="142">
                  <c:v>128.01599999999999</c:v>
                </c:pt>
                <c:pt idx="143">
                  <c:v>128.905</c:v>
                </c:pt>
                <c:pt idx="144">
                  <c:v>129.79399999999998</c:v>
                </c:pt>
                <c:pt idx="145">
                  <c:v>130.68300000000002</c:v>
                </c:pt>
                <c:pt idx="146">
                  <c:v>131.572</c:v>
                </c:pt>
                <c:pt idx="147">
                  <c:v>132.46100000000001</c:v>
                </c:pt>
                <c:pt idx="148">
                  <c:v>133.35000000000008</c:v>
                </c:pt>
                <c:pt idx="149">
                  <c:v>134.23899999999998</c:v>
                </c:pt>
                <c:pt idx="150">
                  <c:v>135.12800000000001</c:v>
                </c:pt>
                <c:pt idx="151">
                  <c:v>136.017</c:v>
                </c:pt>
                <c:pt idx="152">
                  <c:v>136.90600000000001</c:v>
                </c:pt>
                <c:pt idx="153">
                  <c:v>137.79500000000002</c:v>
                </c:pt>
                <c:pt idx="154">
                  <c:v>138.684</c:v>
                </c:pt>
                <c:pt idx="155">
                  <c:v>139.57299999999998</c:v>
                </c:pt>
                <c:pt idx="156">
                  <c:v>140.46200000000007</c:v>
                </c:pt>
                <c:pt idx="157">
                  <c:v>141.35100000000008</c:v>
                </c:pt>
                <c:pt idx="158">
                  <c:v>142.23999999999998</c:v>
                </c:pt>
                <c:pt idx="159">
                  <c:v>143.12900000000002</c:v>
                </c:pt>
                <c:pt idx="160">
                  <c:v>144.018</c:v>
                </c:pt>
                <c:pt idx="161">
                  <c:v>144.90700000000001</c:v>
                </c:pt>
                <c:pt idx="162">
                  <c:v>145.79599999999999</c:v>
                </c:pt>
                <c:pt idx="163">
                  <c:v>146.685</c:v>
                </c:pt>
                <c:pt idx="164">
                  <c:v>147.57399999999998</c:v>
                </c:pt>
                <c:pt idx="165">
                  <c:v>148.46300000000002</c:v>
                </c:pt>
                <c:pt idx="166">
                  <c:v>149.35200000000009</c:v>
                </c:pt>
                <c:pt idx="167">
                  <c:v>150.24099999999999</c:v>
                </c:pt>
                <c:pt idx="168">
                  <c:v>151.13</c:v>
                </c:pt>
                <c:pt idx="169">
                  <c:v>152.01899999999998</c:v>
                </c:pt>
                <c:pt idx="170">
                  <c:v>152.90800000000004</c:v>
                </c:pt>
                <c:pt idx="171">
                  <c:v>153.797</c:v>
                </c:pt>
                <c:pt idx="172">
                  <c:v>154.68600000000001</c:v>
                </c:pt>
                <c:pt idx="173">
                  <c:v>155.57499999999999</c:v>
                </c:pt>
                <c:pt idx="174">
                  <c:v>156.464</c:v>
                </c:pt>
                <c:pt idx="175">
                  <c:v>157.35300000000001</c:v>
                </c:pt>
                <c:pt idx="176">
                  <c:v>158.24199999999999</c:v>
                </c:pt>
                <c:pt idx="177">
                  <c:v>159.131</c:v>
                </c:pt>
                <c:pt idx="178">
                  <c:v>160.02000000000001</c:v>
                </c:pt>
                <c:pt idx="179">
                  <c:v>160.90900000000002</c:v>
                </c:pt>
                <c:pt idx="180">
                  <c:v>161.798</c:v>
                </c:pt>
                <c:pt idx="181">
                  <c:v>162.68700000000001</c:v>
                </c:pt>
                <c:pt idx="182">
                  <c:v>163.57599999999999</c:v>
                </c:pt>
                <c:pt idx="183">
                  <c:v>164.465</c:v>
                </c:pt>
                <c:pt idx="184">
                  <c:v>165.35400000000001</c:v>
                </c:pt>
                <c:pt idx="185">
                  <c:v>166.24299999999999</c:v>
                </c:pt>
                <c:pt idx="186">
                  <c:v>167.13200000000001</c:v>
                </c:pt>
                <c:pt idx="187">
                  <c:v>168.02100000000004</c:v>
                </c:pt>
                <c:pt idx="188">
                  <c:v>168.91</c:v>
                </c:pt>
                <c:pt idx="189">
                  <c:v>169.79899999999998</c:v>
                </c:pt>
                <c:pt idx="190">
                  <c:v>170.68800000000007</c:v>
                </c:pt>
                <c:pt idx="191">
                  <c:v>171.577</c:v>
                </c:pt>
                <c:pt idx="192">
                  <c:v>172.46600000000001</c:v>
                </c:pt>
                <c:pt idx="193">
                  <c:v>173.35500000000008</c:v>
                </c:pt>
                <c:pt idx="194">
                  <c:v>174.24399999999991</c:v>
                </c:pt>
                <c:pt idx="195">
                  <c:v>175.13299999999998</c:v>
                </c:pt>
                <c:pt idx="196">
                  <c:v>176.02200000000008</c:v>
                </c:pt>
                <c:pt idx="197">
                  <c:v>176.911</c:v>
                </c:pt>
                <c:pt idx="198">
                  <c:v>177.8</c:v>
                </c:pt>
                <c:pt idx="199">
                  <c:v>178.68900000000002</c:v>
                </c:pt>
                <c:pt idx="200">
                  <c:v>179.578</c:v>
                </c:pt>
                <c:pt idx="201">
                  <c:v>180.46700000000001</c:v>
                </c:pt>
                <c:pt idx="202">
                  <c:v>181.35600000000008</c:v>
                </c:pt>
                <c:pt idx="203">
                  <c:v>182.24499999999998</c:v>
                </c:pt>
                <c:pt idx="204">
                  <c:v>183.13399999999999</c:v>
                </c:pt>
                <c:pt idx="205">
                  <c:v>184.023</c:v>
                </c:pt>
                <c:pt idx="206">
                  <c:v>184.91200000000001</c:v>
                </c:pt>
                <c:pt idx="207">
                  <c:v>185.80100000000004</c:v>
                </c:pt>
                <c:pt idx="208">
                  <c:v>186.69</c:v>
                </c:pt>
                <c:pt idx="209">
                  <c:v>187.57899999999998</c:v>
                </c:pt>
                <c:pt idx="210">
                  <c:v>188.46800000000007</c:v>
                </c:pt>
                <c:pt idx="211">
                  <c:v>189.35700000000008</c:v>
                </c:pt>
                <c:pt idx="212">
                  <c:v>190.24599999999998</c:v>
                </c:pt>
                <c:pt idx="213">
                  <c:v>191.13499999999999</c:v>
                </c:pt>
                <c:pt idx="214">
                  <c:v>192.024</c:v>
                </c:pt>
                <c:pt idx="215">
                  <c:v>192.91299999999998</c:v>
                </c:pt>
                <c:pt idx="216">
                  <c:v>193.80200000000008</c:v>
                </c:pt>
                <c:pt idx="217">
                  <c:v>194.691</c:v>
                </c:pt>
                <c:pt idx="218">
                  <c:v>195.58</c:v>
                </c:pt>
                <c:pt idx="219">
                  <c:v>196.46900000000002</c:v>
                </c:pt>
                <c:pt idx="220">
                  <c:v>197.35800000000009</c:v>
                </c:pt>
                <c:pt idx="221">
                  <c:v>198.24699999999999</c:v>
                </c:pt>
                <c:pt idx="222">
                  <c:v>199.136</c:v>
                </c:pt>
                <c:pt idx="223">
                  <c:v>200.02500000000001</c:v>
                </c:pt>
                <c:pt idx="224">
                  <c:v>200.91400000000002</c:v>
                </c:pt>
                <c:pt idx="225">
                  <c:v>201.803</c:v>
                </c:pt>
                <c:pt idx="226">
                  <c:v>202.69200000000001</c:v>
                </c:pt>
                <c:pt idx="227">
                  <c:v>203.58100000000007</c:v>
                </c:pt>
                <c:pt idx="228">
                  <c:v>204.47</c:v>
                </c:pt>
                <c:pt idx="229">
                  <c:v>205.35900000000001</c:v>
                </c:pt>
                <c:pt idx="230">
                  <c:v>206.24799999999999</c:v>
                </c:pt>
                <c:pt idx="231">
                  <c:v>207.137</c:v>
                </c:pt>
                <c:pt idx="232">
                  <c:v>208.02600000000001</c:v>
                </c:pt>
                <c:pt idx="233">
                  <c:v>208.91499999999999</c:v>
                </c:pt>
                <c:pt idx="234">
                  <c:v>209.804</c:v>
                </c:pt>
                <c:pt idx="235">
                  <c:v>210.69299999999998</c:v>
                </c:pt>
                <c:pt idx="236">
                  <c:v>211.58200000000008</c:v>
                </c:pt>
                <c:pt idx="237">
                  <c:v>212.471</c:v>
                </c:pt>
                <c:pt idx="238">
                  <c:v>213.36</c:v>
                </c:pt>
                <c:pt idx="239">
                  <c:v>214.24899999999997</c:v>
                </c:pt>
                <c:pt idx="240">
                  <c:v>215.13800000000001</c:v>
                </c:pt>
                <c:pt idx="241">
                  <c:v>216.02700000000004</c:v>
                </c:pt>
                <c:pt idx="242">
                  <c:v>216.916</c:v>
                </c:pt>
                <c:pt idx="243">
                  <c:v>217.80500000000001</c:v>
                </c:pt>
                <c:pt idx="244">
                  <c:v>218.69400000000002</c:v>
                </c:pt>
                <c:pt idx="245">
                  <c:v>219.583</c:v>
                </c:pt>
                <c:pt idx="246">
                  <c:v>220.47200000000001</c:v>
                </c:pt>
                <c:pt idx="247">
                  <c:v>221.36100000000008</c:v>
                </c:pt>
                <c:pt idx="248">
                  <c:v>222.25</c:v>
                </c:pt>
                <c:pt idx="249">
                  <c:v>223.13899999999998</c:v>
                </c:pt>
                <c:pt idx="250">
                  <c:v>224.02800000000008</c:v>
                </c:pt>
                <c:pt idx="251">
                  <c:v>224.917</c:v>
                </c:pt>
                <c:pt idx="252">
                  <c:v>225.80600000000001</c:v>
                </c:pt>
                <c:pt idx="253">
                  <c:v>226.69499999999999</c:v>
                </c:pt>
                <c:pt idx="254">
                  <c:v>227.584</c:v>
                </c:pt>
                <c:pt idx="255">
                  <c:v>228.47299999999998</c:v>
                </c:pt>
                <c:pt idx="256">
                  <c:v>229.36200000000008</c:v>
                </c:pt>
                <c:pt idx="257">
                  <c:v>230.251</c:v>
                </c:pt>
                <c:pt idx="258">
                  <c:v>231.14</c:v>
                </c:pt>
                <c:pt idx="259">
                  <c:v>232.029</c:v>
                </c:pt>
                <c:pt idx="260">
                  <c:v>232.91800000000001</c:v>
                </c:pt>
                <c:pt idx="261">
                  <c:v>233.80700000000004</c:v>
                </c:pt>
                <c:pt idx="262">
                  <c:v>234.696</c:v>
                </c:pt>
                <c:pt idx="263">
                  <c:v>235.58500000000001</c:v>
                </c:pt>
                <c:pt idx="264">
                  <c:v>236.47399999999999</c:v>
                </c:pt>
                <c:pt idx="265">
                  <c:v>237.363</c:v>
                </c:pt>
                <c:pt idx="266">
                  <c:v>238.25200000000001</c:v>
                </c:pt>
                <c:pt idx="267">
                  <c:v>239.14099999999999</c:v>
                </c:pt>
                <c:pt idx="268">
                  <c:v>240.03</c:v>
                </c:pt>
                <c:pt idx="269">
                  <c:v>240.91899999999998</c:v>
                </c:pt>
                <c:pt idx="270">
                  <c:v>241.80800000000008</c:v>
                </c:pt>
                <c:pt idx="271">
                  <c:v>242.697</c:v>
                </c:pt>
                <c:pt idx="272">
                  <c:v>243.58600000000001</c:v>
                </c:pt>
                <c:pt idx="273">
                  <c:v>244.47499999999999</c:v>
                </c:pt>
                <c:pt idx="274">
                  <c:v>245.364</c:v>
                </c:pt>
                <c:pt idx="275">
                  <c:v>246.25299999999999</c:v>
                </c:pt>
                <c:pt idx="276">
                  <c:v>247.142</c:v>
                </c:pt>
                <c:pt idx="277">
                  <c:v>248.03100000000001</c:v>
                </c:pt>
                <c:pt idx="278">
                  <c:v>248.92000000000004</c:v>
                </c:pt>
                <c:pt idx="279">
                  <c:v>249.809</c:v>
                </c:pt>
                <c:pt idx="280">
                  <c:v>250.69800000000001</c:v>
                </c:pt>
                <c:pt idx="281">
                  <c:v>251.58700000000007</c:v>
                </c:pt>
                <c:pt idx="282">
                  <c:v>252.476</c:v>
                </c:pt>
                <c:pt idx="283">
                  <c:v>253.36500000000001</c:v>
                </c:pt>
                <c:pt idx="284">
                  <c:v>254.25399999999999</c:v>
                </c:pt>
                <c:pt idx="285">
                  <c:v>255.14299999999997</c:v>
                </c:pt>
                <c:pt idx="286">
                  <c:v>256.03199999999964</c:v>
                </c:pt>
                <c:pt idx="287">
                  <c:v>256.92099999999976</c:v>
                </c:pt>
                <c:pt idx="288">
                  <c:v>257.81</c:v>
                </c:pt>
                <c:pt idx="289">
                  <c:v>258.69900000000001</c:v>
                </c:pt>
                <c:pt idx="290">
                  <c:v>259.58799999999985</c:v>
                </c:pt>
                <c:pt idx="291">
                  <c:v>260.47699999999963</c:v>
                </c:pt>
                <c:pt idx="292">
                  <c:v>261.36599999999999</c:v>
                </c:pt>
                <c:pt idx="293">
                  <c:v>262.255</c:v>
                </c:pt>
                <c:pt idx="294">
                  <c:v>263.14400000000018</c:v>
                </c:pt>
                <c:pt idx="295">
                  <c:v>264.03299999999984</c:v>
                </c:pt>
                <c:pt idx="296">
                  <c:v>264.92200000000003</c:v>
                </c:pt>
                <c:pt idx="297">
                  <c:v>265.81099999999981</c:v>
                </c:pt>
                <c:pt idx="298">
                  <c:v>266.7</c:v>
                </c:pt>
                <c:pt idx="299">
                  <c:v>267.589</c:v>
                </c:pt>
                <c:pt idx="300">
                  <c:v>268.47799999999984</c:v>
                </c:pt>
                <c:pt idx="301">
                  <c:v>269.36700000000002</c:v>
                </c:pt>
                <c:pt idx="302">
                  <c:v>270.25600000000003</c:v>
                </c:pt>
                <c:pt idx="303">
                  <c:v>271.14499999999998</c:v>
                </c:pt>
                <c:pt idx="304">
                  <c:v>272.03399999999976</c:v>
                </c:pt>
                <c:pt idx="305">
                  <c:v>272.92299999999983</c:v>
                </c:pt>
                <c:pt idx="306">
                  <c:v>273.81200000000001</c:v>
                </c:pt>
                <c:pt idx="307">
                  <c:v>274.70099999999985</c:v>
                </c:pt>
                <c:pt idx="308">
                  <c:v>275.59000000000003</c:v>
                </c:pt>
                <c:pt idx="309">
                  <c:v>276.47899999999964</c:v>
                </c:pt>
                <c:pt idx="310">
                  <c:v>277.36799999999999</c:v>
                </c:pt>
                <c:pt idx="311">
                  <c:v>278.25700000000001</c:v>
                </c:pt>
                <c:pt idx="312">
                  <c:v>279.14600000000002</c:v>
                </c:pt>
                <c:pt idx="313">
                  <c:v>280.03500000000003</c:v>
                </c:pt>
                <c:pt idx="314">
                  <c:v>280.92399999999964</c:v>
                </c:pt>
                <c:pt idx="315">
                  <c:v>281.81299999999999</c:v>
                </c:pt>
                <c:pt idx="316">
                  <c:v>282.702</c:v>
                </c:pt>
                <c:pt idx="317">
                  <c:v>283.59099999999984</c:v>
                </c:pt>
                <c:pt idx="318">
                  <c:v>284.47999999999985</c:v>
                </c:pt>
                <c:pt idx="319">
                  <c:v>285.3690000000002</c:v>
                </c:pt>
                <c:pt idx="320">
                  <c:v>286.25799999999981</c:v>
                </c:pt>
                <c:pt idx="321">
                  <c:v>287.14699999999999</c:v>
                </c:pt>
                <c:pt idx="322">
                  <c:v>288.03599999999983</c:v>
                </c:pt>
                <c:pt idx="323">
                  <c:v>288.92499999999984</c:v>
                </c:pt>
                <c:pt idx="324">
                  <c:v>289.81400000000002</c:v>
                </c:pt>
                <c:pt idx="325">
                  <c:v>290.70300000000003</c:v>
                </c:pt>
                <c:pt idx="326">
                  <c:v>291.59199999999964</c:v>
                </c:pt>
                <c:pt idx="327">
                  <c:v>292.48099999999977</c:v>
                </c:pt>
                <c:pt idx="328">
                  <c:v>293.37</c:v>
                </c:pt>
                <c:pt idx="329">
                  <c:v>294.25900000000001</c:v>
                </c:pt>
                <c:pt idx="330">
                  <c:v>295.14800000000002</c:v>
                </c:pt>
                <c:pt idx="331">
                  <c:v>296.03699999999964</c:v>
                </c:pt>
                <c:pt idx="332">
                  <c:v>296.92599999999976</c:v>
                </c:pt>
                <c:pt idx="333">
                  <c:v>297.815</c:v>
                </c:pt>
                <c:pt idx="334">
                  <c:v>298.70400000000001</c:v>
                </c:pt>
                <c:pt idx="335">
                  <c:v>299.59299999999985</c:v>
                </c:pt>
                <c:pt idx="336">
                  <c:v>300.48200000000003</c:v>
                </c:pt>
                <c:pt idx="337">
                  <c:v>301.37099999999981</c:v>
                </c:pt>
                <c:pt idx="338">
                  <c:v>302.26</c:v>
                </c:pt>
                <c:pt idx="339">
                  <c:v>303.14900000000017</c:v>
                </c:pt>
                <c:pt idx="340">
                  <c:v>304.03799999999984</c:v>
                </c:pt>
                <c:pt idx="341">
                  <c:v>304.92699999999974</c:v>
                </c:pt>
                <c:pt idx="342">
                  <c:v>305.81600000000003</c:v>
                </c:pt>
                <c:pt idx="343">
                  <c:v>306.70499999999993</c:v>
                </c:pt>
                <c:pt idx="344">
                  <c:v>307.59399999999977</c:v>
                </c:pt>
                <c:pt idx="345">
                  <c:v>308.48299999999983</c:v>
                </c:pt>
                <c:pt idx="346">
                  <c:v>309.37200000000001</c:v>
                </c:pt>
                <c:pt idx="347">
                  <c:v>310.26099999999985</c:v>
                </c:pt>
                <c:pt idx="348">
                  <c:v>311.14999999999998</c:v>
                </c:pt>
                <c:pt idx="349">
                  <c:v>312.03899999999976</c:v>
                </c:pt>
                <c:pt idx="350">
                  <c:v>312.92799999999977</c:v>
                </c:pt>
                <c:pt idx="351">
                  <c:v>313.81700000000001</c:v>
                </c:pt>
                <c:pt idx="352">
                  <c:v>314.70599999999985</c:v>
                </c:pt>
                <c:pt idx="353">
                  <c:v>315.59500000000003</c:v>
                </c:pt>
                <c:pt idx="354">
                  <c:v>316.48399999999964</c:v>
                </c:pt>
                <c:pt idx="355">
                  <c:v>317.37299999999999</c:v>
                </c:pt>
                <c:pt idx="356">
                  <c:v>318.262</c:v>
                </c:pt>
                <c:pt idx="357">
                  <c:v>319.15100000000001</c:v>
                </c:pt>
                <c:pt idx="358">
                  <c:v>320.04000000000002</c:v>
                </c:pt>
                <c:pt idx="359">
                  <c:v>320.92900000000003</c:v>
                </c:pt>
                <c:pt idx="360">
                  <c:v>321.81799999999993</c:v>
                </c:pt>
                <c:pt idx="361">
                  <c:v>322.70699999999977</c:v>
                </c:pt>
                <c:pt idx="362">
                  <c:v>323.59599999999983</c:v>
                </c:pt>
                <c:pt idx="363">
                  <c:v>324.48499999999984</c:v>
                </c:pt>
                <c:pt idx="364">
                  <c:v>325.37400000000002</c:v>
                </c:pt>
                <c:pt idx="365">
                  <c:v>326.26299999999981</c:v>
                </c:pt>
                <c:pt idx="366">
                  <c:v>327.15199999999999</c:v>
                </c:pt>
                <c:pt idx="367">
                  <c:v>328.041</c:v>
                </c:pt>
                <c:pt idx="368">
                  <c:v>328.92999999999984</c:v>
                </c:pt>
                <c:pt idx="369">
                  <c:v>329.81900000000002</c:v>
                </c:pt>
                <c:pt idx="370">
                  <c:v>330.70800000000003</c:v>
                </c:pt>
                <c:pt idx="371">
                  <c:v>331.59699999999964</c:v>
                </c:pt>
                <c:pt idx="372">
                  <c:v>332.48599999999976</c:v>
                </c:pt>
                <c:pt idx="373">
                  <c:v>333.375</c:v>
                </c:pt>
                <c:pt idx="374">
                  <c:v>334.26400000000001</c:v>
                </c:pt>
                <c:pt idx="375">
                  <c:v>335.15300000000002</c:v>
                </c:pt>
                <c:pt idx="376">
                  <c:v>336.0420000000002</c:v>
                </c:pt>
                <c:pt idx="377">
                  <c:v>336.93099999999964</c:v>
                </c:pt>
                <c:pt idx="378">
                  <c:v>337.82</c:v>
                </c:pt>
                <c:pt idx="379">
                  <c:v>338.709</c:v>
                </c:pt>
                <c:pt idx="380">
                  <c:v>339.59799999999984</c:v>
                </c:pt>
                <c:pt idx="381">
                  <c:v>340.48699999999974</c:v>
                </c:pt>
                <c:pt idx="382">
                  <c:v>341.37599999999981</c:v>
                </c:pt>
                <c:pt idx="383">
                  <c:v>342.26499999999999</c:v>
                </c:pt>
                <c:pt idx="384">
                  <c:v>343.15400000000017</c:v>
                </c:pt>
                <c:pt idx="385">
                  <c:v>344.04300000000001</c:v>
                </c:pt>
                <c:pt idx="386">
                  <c:v>344.93199999999973</c:v>
                </c:pt>
                <c:pt idx="387">
                  <c:v>345.82100000000003</c:v>
                </c:pt>
                <c:pt idx="388">
                  <c:v>346.71</c:v>
                </c:pt>
                <c:pt idx="389">
                  <c:v>347.59899999999976</c:v>
                </c:pt>
                <c:pt idx="390">
                  <c:v>348.48799999999983</c:v>
                </c:pt>
                <c:pt idx="391">
                  <c:v>349.37700000000001</c:v>
                </c:pt>
                <c:pt idx="392">
                  <c:v>350.26599999999985</c:v>
                </c:pt>
                <c:pt idx="393">
                  <c:v>351.1550000000002</c:v>
                </c:pt>
                <c:pt idx="394">
                  <c:v>352.04399999999993</c:v>
                </c:pt>
                <c:pt idx="395">
                  <c:v>352.93299999999977</c:v>
                </c:pt>
                <c:pt idx="396">
                  <c:v>353.822</c:v>
                </c:pt>
                <c:pt idx="397">
                  <c:v>354.71099999999984</c:v>
                </c:pt>
                <c:pt idx="398">
                  <c:v>355.6</c:v>
                </c:pt>
                <c:pt idx="399">
                  <c:v>356.48900000000003</c:v>
                </c:pt>
                <c:pt idx="400">
                  <c:v>357.37799999999999</c:v>
                </c:pt>
                <c:pt idx="401">
                  <c:v>358.267</c:v>
                </c:pt>
                <c:pt idx="402">
                  <c:v>359.15600000000001</c:v>
                </c:pt>
                <c:pt idx="403">
                  <c:v>360.04500000000002</c:v>
                </c:pt>
                <c:pt idx="404">
                  <c:v>360.93400000000003</c:v>
                </c:pt>
                <c:pt idx="405">
                  <c:v>361.82299999999981</c:v>
                </c:pt>
                <c:pt idx="406">
                  <c:v>362.71199999999976</c:v>
                </c:pt>
                <c:pt idx="407">
                  <c:v>363.601</c:v>
                </c:pt>
                <c:pt idx="408">
                  <c:v>364.48999999999984</c:v>
                </c:pt>
                <c:pt idx="409">
                  <c:v>365.37900000000002</c:v>
                </c:pt>
                <c:pt idx="410">
                  <c:v>366.26800000000003</c:v>
                </c:pt>
                <c:pt idx="411">
                  <c:v>367.15699999999993</c:v>
                </c:pt>
                <c:pt idx="412">
                  <c:v>368.04599999999999</c:v>
                </c:pt>
                <c:pt idx="413">
                  <c:v>368.93499999999983</c:v>
                </c:pt>
                <c:pt idx="414">
                  <c:v>369.82400000000001</c:v>
                </c:pt>
                <c:pt idx="415">
                  <c:v>370.71299999999985</c:v>
                </c:pt>
                <c:pt idx="416">
                  <c:v>371.6020000000002</c:v>
                </c:pt>
                <c:pt idx="417">
                  <c:v>372.49099999999976</c:v>
                </c:pt>
                <c:pt idx="418">
                  <c:v>373.38</c:v>
                </c:pt>
                <c:pt idx="419">
                  <c:v>374.26900000000001</c:v>
                </c:pt>
                <c:pt idx="420">
                  <c:v>375.15800000000002</c:v>
                </c:pt>
                <c:pt idx="421">
                  <c:v>376.04700000000008</c:v>
                </c:pt>
                <c:pt idx="422">
                  <c:v>376.93599999999964</c:v>
                </c:pt>
                <c:pt idx="423">
                  <c:v>377.82499999999999</c:v>
                </c:pt>
                <c:pt idx="424">
                  <c:v>378.714</c:v>
                </c:pt>
                <c:pt idx="425">
                  <c:v>379.60300000000001</c:v>
                </c:pt>
                <c:pt idx="426">
                  <c:v>380.49199999999973</c:v>
                </c:pt>
                <c:pt idx="427">
                  <c:v>381.38100000000003</c:v>
                </c:pt>
                <c:pt idx="428">
                  <c:v>382.27</c:v>
                </c:pt>
                <c:pt idx="429">
                  <c:v>383.15899999999999</c:v>
                </c:pt>
                <c:pt idx="430">
                  <c:v>384.048</c:v>
                </c:pt>
                <c:pt idx="431">
                  <c:v>384.93699999999973</c:v>
                </c:pt>
                <c:pt idx="432">
                  <c:v>385.82599999999985</c:v>
                </c:pt>
                <c:pt idx="433">
                  <c:v>386.71500000000003</c:v>
                </c:pt>
                <c:pt idx="434">
                  <c:v>387.60399999999993</c:v>
                </c:pt>
                <c:pt idx="435">
                  <c:v>388.49299999999977</c:v>
                </c:pt>
                <c:pt idx="436">
                  <c:v>389.38200000000001</c:v>
                </c:pt>
                <c:pt idx="437">
                  <c:v>390.27099999999984</c:v>
                </c:pt>
                <c:pt idx="438">
                  <c:v>391.16</c:v>
                </c:pt>
                <c:pt idx="439">
                  <c:v>392.04899999999981</c:v>
                </c:pt>
                <c:pt idx="440">
                  <c:v>392.93799999999976</c:v>
                </c:pt>
                <c:pt idx="441">
                  <c:v>393.827</c:v>
                </c:pt>
                <c:pt idx="442">
                  <c:v>394.71599999999984</c:v>
                </c:pt>
                <c:pt idx="443">
                  <c:v>395.60500000000002</c:v>
                </c:pt>
                <c:pt idx="444">
                  <c:v>396.49400000000003</c:v>
                </c:pt>
                <c:pt idx="445">
                  <c:v>397.38299999999981</c:v>
                </c:pt>
                <c:pt idx="446">
                  <c:v>398.27199999999976</c:v>
                </c:pt>
                <c:pt idx="447">
                  <c:v>399.161</c:v>
                </c:pt>
                <c:pt idx="448">
                  <c:v>400.05</c:v>
                </c:pt>
                <c:pt idx="449">
                  <c:v>400.93899999999974</c:v>
                </c:pt>
                <c:pt idx="450">
                  <c:v>401.82800000000003</c:v>
                </c:pt>
                <c:pt idx="451">
                  <c:v>402.71699999999964</c:v>
                </c:pt>
                <c:pt idx="452">
                  <c:v>403.60599999999999</c:v>
                </c:pt>
                <c:pt idx="453">
                  <c:v>404.49499999999983</c:v>
                </c:pt>
                <c:pt idx="454">
                  <c:v>405.38400000000001</c:v>
                </c:pt>
                <c:pt idx="455">
                  <c:v>406.27299999999985</c:v>
                </c:pt>
                <c:pt idx="456">
                  <c:v>407.16199999999981</c:v>
                </c:pt>
                <c:pt idx="457">
                  <c:v>408.05099999999999</c:v>
                </c:pt>
                <c:pt idx="458">
                  <c:v>408.94</c:v>
                </c:pt>
                <c:pt idx="459">
                  <c:v>409.82900000000001</c:v>
                </c:pt>
                <c:pt idx="460">
                  <c:v>410.71799999999985</c:v>
                </c:pt>
                <c:pt idx="461">
                  <c:v>411.60700000000008</c:v>
                </c:pt>
                <c:pt idx="462">
                  <c:v>412.49599999999964</c:v>
                </c:pt>
                <c:pt idx="463">
                  <c:v>413.38499999999999</c:v>
                </c:pt>
                <c:pt idx="464">
                  <c:v>414.274</c:v>
                </c:pt>
                <c:pt idx="465">
                  <c:v>415.16300000000001</c:v>
                </c:pt>
                <c:pt idx="466">
                  <c:v>416.05200000000002</c:v>
                </c:pt>
                <c:pt idx="467">
                  <c:v>416.94100000000003</c:v>
                </c:pt>
                <c:pt idx="468">
                  <c:v>417.83</c:v>
                </c:pt>
                <c:pt idx="469">
                  <c:v>418.71899999999977</c:v>
                </c:pt>
                <c:pt idx="470">
                  <c:v>419.608</c:v>
                </c:pt>
                <c:pt idx="471">
                  <c:v>420.49699999999973</c:v>
                </c:pt>
                <c:pt idx="472">
                  <c:v>421.38599999999985</c:v>
                </c:pt>
                <c:pt idx="473">
                  <c:v>422.27500000000003</c:v>
                </c:pt>
                <c:pt idx="474">
                  <c:v>423.16399999999999</c:v>
                </c:pt>
                <c:pt idx="475">
                  <c:v>424.053</c:v>
                </c:pt>
                <c:pt idx="476">
                  <c:v>424.94200000000001</c:v>
                </c:pt>
                <c:pt idx="477">
                  <c:v>425.83099999999985</c:v>
                </c:pt>
                <c:pt idx="478">
                  <c:v>426.71999999999986</c:v>
                </c:pt>
                <c:pt idx="479">
                  <c:v>427.60899999999981</c:v>
                </c:pt>
                <c:pt idx="480">
                  <c:v>428.49799999999976</c:v>
                </c:pt>
                <c:pt idx="481">
                  <c:v>429.387</c:v>
                </c:pt>
                <c:pt idx="482">
                  <c:v>430.27599999999984</c:v>
                </c:pt>
                <c:pt idx="483">
                  <c:v>431.16500000000002</c:v>
                </c:pt>
                <c:pt idx="484">
                  <c:v>432.0540000000002</c:v>
                </c:pt>
                <c:pt idx="485">
                  <c:v>432.94299999999993</c:v>
                </c:pt>
                <c:pt idx="486">
                  <c:v>433.83199999999977</c:v>
                </c:pt>
                <c:pt idx="487">
                  <c:v>434.72099999999983</c:v>
                </c:pt>
                <c:pt idx="488">
                  <c:v>435.61</c:v>
                </c:pt>
                <c:pt idx="489">
                  <c:v>436.49899999999974</c:v>
                </c:pt>
                <c:pt idx="490">
                  <c:v>437.38800000000003</c:v>
                </c:pt>
                <c:pt idx="491">
                  <c:v>438.27699999999976</c:v>
                </c:pt>
                <c:pt idx="492">
                  <c:v>439.166</c:v>
                </c:pt>
                <c:pt idx="493">
                  <c:v>440.05500000000001</c:v>
                </c:pt>
                <c:pt idx="494">
                  <c:v>440.94400000000002</c:v>
                </c:pt>
                <c:pt idx="495">
                  <c:v>441.83300000000003</c:v>
                </c:pt>
                <c:pt idx="496">
                  <c:v>442.72199999999964</c:v>
                </c:pt>
                <c:pt idx="497">
                  <c:v>443.61099999999999</c:v>
                </c:pt>
                <c:pt idx="498">
                  <c:v>444.5</c:v>
                </c:pt>
                <c:pt idx="499">
                  <c:v>445.38900000000001</c:v>
                </c:pt>
                <c:pt idx="500">
                  <c:v>446.27799999999985</c:v>
                </c:pt>
                <c:pt idx="501">
                  <c:v>447.1670000000002</c:v>
                </c:pt>
                <c:pt idx="502">
                  <c:v>448.05599999999993</c:v>
                </c:pt>
                <c:pt idx="503">
                  <c:v>448.94499999999999</c:v>
                </c:pt>
                <c:pt idx="504">
                  <c:v>449.834</c:v>
                </c:pt>
                <c:pt idx="505">
                  <c:v>450.72299999999984</c:v>
                </c:pt>
                <c:pt idx="506">
                  <c:v>451.61200000000002</c:v>
                </c:pt>
                <c:pt idx="507">
                  <c:v>452.50100000000003</c:v>
                </c:pt>
                <c:pt idx="508">
                  <c:v>453.39</c:v>
                </c:pt>
                <c:pt idx="509">
                  <c:v>454.279</c:v>
                </c:pt>
              </c:numCache>
            </c:numRef>
          </c:xVal>
          <c:yVal>
            <c:numRef>
              <c:f>Sheet1!$H$65:$H$574</c:f>
              <c:numCache>
                <c:formatCode>General</c:formatCode>
                <c:ptCount val="510"/>
                <c:pt idx="0">
                  <c:v>0</c:v>
                </c:pt>
                <c:pt idx="1">
                  <c:v>0</c:v>
                </c:pt>
                <c:pt idx="2">
                  <c:v>0</c:v>
                </c:pt>
                <c:pt idx="3">
                  <c:v>0</c:v>
                </c:pt>
                <c:pt idx="4">
                  <c:v>0</c:v>
                </c:pt>
                <c:pt idx="5">
                  <c:v>0</c:v>
                </c:pt>
                <c:pt idx="6">
                  <c:v>0</c:v>
                </c:pt>
                <c:pt idx="7">
                  <c:v>0</c:v>
                </c:pt>
                <c:pt idx="8">
                  <c:v>0</c:v>
                </c:pt>
                <c:pt idx="9">
                  <c:v>0</c:v>
                </c:pt>
                <c:pt idx="10">
                  <c:v>0</c:v>
                </c:pt>
                <c:pt idx="11">
                  <c:v>0</c:v>
                </c:pt>
                <c:pt idx="12">
                  <c:v>1</c:v>
                </c:pt>
                <c:pt idx="13">
                  <c:v>10</c:v>
                </c:pt>
                <c:pt idx="14">
                  <c:v>184</c:v>
                </c:pt>
                <c:pt idx="15">
                  <c:v>1072</c:v>
                </c:pt>
                <c:pt idx="16">
                  <c:v>3426</c:v>
                </c:pt>
                <c:pt idx="17">
                  <c:v>7940</c:v>
                </c:pt>
                <c:pt idx="18">
                  <c:v>14091</c:v>
                </c:pt>
                <c:pt idx="19">
                  <c:v>20397</c:v>
                </c:pt>
                <c:pt idx="20">
                  <c:v>25179</c:v>
                </c:pt>
                <c:pt idx="21">
                  <c:v>28481</c:v>
                </c:pt>
                <c:pt idx="22">
                  <c:v>29714</c:v>
                </c:pt>
                <c:pt idx="23">
                  <c:v>30011</c:v>
                </c:pt>
                <c:pt idx="24">
                  <c:v>29885</c:v>
                </c:pt>
                <c:pt idx="25">
                  <c:v>29694</c:v>
                </c:pt>
                <c:pt idx="26">
                  <c:v>29171</c:v>
                </c:pt>
                <c:pt idx="27">
                  <c:v>28903</c:v>
                </c:pt>
                <c:pt idx="28">
                  <c:v>28687</c:v>
                </c:pt>
                <c:pt idx="29">
                  <c:v>28431</c:v>
                </c:pt>
                <c:pt idx="30">
                  <c:v>27811</c:v>
                </c:pt>
                <c:pt idx="31">
                  <c:v>27388</c:v>
                </c:pt>
                <c:pt idx="32">
                  <c:v>26864</c:v>
                </c:pt>
                <c:pt idx="33">
                  <c:v>27008</c:v>
                </c:pt>
                <c:pt idx="34">
                  <c:v>26550</c:v>
                </c:pt>
                <c:pt idx="35">
                  <c:v>26370</c:v>
                </c:pt>
                <c:pt idx="36">
                  <c:v>26214</c:v>
                </c:pt>
                <c:pt idx="37">
                  <c:v>25768</c:v>
                </c:pt>
                <c:pt idx="38">
                  <c:v>25644</c:v>
                </c:pt>
                <c:pt idx="39">
                  <c:v>25410</c:v>
                </c:pt>
                <c:pt idx="40">
                  <c:v>25353</c:v>
                </c:pt>
                <c:pt idx="41">
                  <c:v>24836</c:v>
                </c:pt>
                <c:pt idx="42">
                  <c:v>24758</c:v>
                </c:pt>
                <c:pt idx="43">
                  <c:v>24442</c:v>
                </c:pt>
                <c:pt idx="44">
                  <c:v>24389</c:v>
                </c:pt>
                <c:pt idx="45">
                  <c:v>24007</c:v>
                </c:pt>
                <c:pt idx="46">
                  <c:v>23730</c:v>
                </c:pt>
                <c:pt idx="47">
                  <c:v>23435</c:v>
                </c:pt>
                <c:pt idx="48">
                  <c:v>23005</c:v>
                </c:pt>
                <c:pt idx="49">
                  <c:v>22993</c:v>
                </c:pt>
                <c:pt idx="50">
                  <c:v>22706</c:v>
                </c:pt>
                <c:pt idx="51">
                  <c:v>22562</c:v>
                </c:pt>
                <c:pt idx="52">
                  <c:v>22228</c:v>
                </c:pt>
                <c:pt idx="53">
                  <c:v>22256</c:v>
                </c:pt>
                <c:pt idx="54">
                  <c:v>22465</c:v>
                </c:pt>
                <c:pt idx="55">
                  <c:v>21951</c:v>
                </c:pt>
                <c:pt idx="56">
                  <c:v>21975</c:v>
                </c:pt>
                <c:pt idx="57">
                  <c:v>21577</c:v>
                </c:pt>
                <c:pt idx="58">
                  <c:v>21421</c:v>
                </c:pt>
                <c:pt idx="59">
                  <c:v>21090</c:v>
                </c:pt>
                <c:pt idx="60">
                  <c:v>20929</c:v>
                </c:pt>
                <c:pt idx="61">
                  <c:v>20949</c:v>
                </c:pt>
                <c:pt idx="62">
                  <c:v>20693</c:v>
                </c:pt>
                <c:pt idx="63">
                  <c:v>20549</c:v>
                </c:pt>
                <c:pt idx="64">
                  <c:v>20473</c:v>
                </c:pt>
                <c:pt idx="65">
                  <c:v>20281</c:v>
                </c:pt>
                <c:pt idx="66">
                  <c:v>20038</c:v>
                </c:pt>
                <c:pt idx="67">
                  <c:v>20180</c:v>
                </c:pt>
                <c:pt idx="68">
                  <c:v>19628</c:v>
                </c:pt>
                <c:pt idx="69">
                  <c:v>19846</c:v>
                </c:pt>
                <c:pt idx="70">
                  <c:v>19615</c:v>
                </c:pt>
                <c:pt idx="71">
                  <c:v>19582</c:v>
                </c:pt>
                <c:pt idx="72">
                  <c:v>19297</c:v>
                </c:pt>
                <c:pt idx="73">
                  <c:v>19199</c:v>
                </c:pt>
                <c:pt idx="74">
                  <c:v>19120</c:v>
                </c:pt>
                <c:pt idx="75">
                  <c:v>18735</c:v>
                </c:pt>
                <c:pt idx="76">
                  <c:v>18830</c:v>
                </c:pt>
                <c:pt idx="77">
                  <c:v>18436</c:v>
                </c:pt>
                <c:pt idx="78">
                  <c:v>18299</c:v>
                </c:pt>
                <c:pt idx="79">
                  <c:v>17951</c:v>
                </c:pt>
                <c:pt idx="80">
                  <c:v>18103</c:v>
                </c:pt>
                <c:pt idx="81">
                  <c:v>18042</c:v>
                </c:pt>
                <c:pt idx="82">
                  <c:v>17774</c:v>
                </c:pt>
                <c:pt idx="83">
                  <c:v>17787</c:v>
                </c:pt>
                <c:pt idx="84">
                  <c:v>17701</c:v>
                </c:pt>
                <c:pt idx="85">
                  <c:v>17426</c:v>
                </c:pt>
                <c:pt idx="86">
                  <c:v>17153</c:v>
                </c:pt>
                <c:pt idx="87">
                  <c:v>17121</c:v>
                </c:pt>
                <c:pt idx="88">
                  <c:v>16918</c:v>
                </c:pt>
                <c:pt idx="89">
                  <c:v>16839</c:v>
                </c:pt>
                <c:pt idx="90">
                  <c:v>16703</c:v>
                </c:pt>
                <c:pt idx="91">
                  <c:v>16666</c:v>
                </c:pt>
                <c:pt idx="92">
                  <c:v>16599</c:v>
                </c:pt>
                <c:pt idx="93">
                  <c:v>16320</c:v>
                </c:pt>
                <c:pt idx="94">
                  <c:v>16142</c:v>
                </c:pt>
                <c:pt idx="95">
                  <c:v>16143</c:v>
                </c:pt>
                <c:pt idx="96">
                  <c:v>16012</c:v>
                </c:pt>
                <c:pt idx="97">
                  <c:v>15950</c:v>
                </c:pt>
                <c:pt idx="98">
                  <c:v>16058</c:v>
                </c:pt>
                <c:pt idx="99">
                  <c:v>15644</c:v>
                </c:pt>
                <c:pt idx="100">
                  <c:v>15565</c:v>
                </c:pt>
                <c:pt idx="101">
                  <c:v>15415</c:v>
                </c:pt>
                <c:pt idx="102">
                  <c:v>15376</c:v>
                </c:pt>
                <c:pt idx="103">
                  <c:v>15083</c:v>
                </c:pt>
                <c:pt idx="104">
                  <c:v>14992</c:v>
                </c:pt>
                <c:pt idx="105">
                  <c:v>14789</c:v>
                </c:pt>
                <c:pt idx="106">
                  <c:v>14871</c:v>
                </c:pt>
                <c:pt idx="107">
                  <c:v>14649</c:v>
                </c:pt>
                <c:pt idx="108">
                  <c:v>14731</c:v>
                </c:pt>
                <c:pt idx="109">
                  <c:v>14477</c:v>
                </c:pt>
                <c:pt idx="110">
                  <c:v>14457</c:v>
                </c:pt>
                <c:pt idx="111">
                  <c:v>14177</c:v>
                </c:pt>
                <c:pt idx="112">
                  <c:v>14249</c:v>
                </c:pt>
                <c:pt idx="113">
                  <c:v>13882</c:v>
                </c:pt>
                <c:pt idx="114">
                  <c:v>13746</c:v>
                </c:pt>
                <c:pt idx="115">
                  <c:v>13908</c:v>
                </c:pt>
                <c:pt idx="116">
                  <c:v>13694</c:v>
                </c:pt>
                <c:pt idx="117">
                  <c:v>13882</c:v>
                </c:pt>
                <c:pt idx="118">
                  <c:v>13761</c:v>
                </c:pt>
                <c:pt idx="119">
                  <c:v>13425</c:v>
                </c:pt>
                <c:pt idx="120">
                  <c:v>13446</c:v>
                </c:pt>
                <c:pt idx="121">
                  <c:v>13520</c:v>
                </c:pt>
                <c:pt idx="122">
                  <c:v>13347</c:v>
                </c:pt>
                <c:pt idx="123">
                  <c:v>13060</c:v>
                </c:pt>
                <c:pt idx="124">
                  <c:v>13108</c:v>
                </c:pt>
                <c:pt idx="125">
                  <c:v>12512</c:v>
                </c:pt>
                <c:pt idx="126">
                  <c:v>12954</c:v>
                </c:pt>
                <c:pt idx="127">
                  <c:v>12530</c:v>
                </c:pt>
                <c:pt idx="128">
                  <c:v>12528</c:v>
                </c:pt>
                <c:pt idx="129">
                  <c:v>12722</c:v>
                </c:pt>
                <c:pt idx="130">
                  <c:v>12477</c:v>
                </c:pt>
                <c:pt idx="131">
                  <c:v>12547</c:v>
                </c:pt>
                <c:pt idx="132">
                  <c:v>12383</c:v>
                </c:pt>
                <c:pt idx="133">
                  <c:v>12167</c:v>
                </c:pt>
                <c:pt idx="134">
                  <c:v>12036</c:v>
                </c:pt>
                <c:pt idx="135">
                  <c:v>12310</c:v>
                </c:pt>
                <c:pt idx="136">
                  <c:v>12021</c:v>
                </c:pt>
                <c:pt idx="137">
                  <c:v>11803</c:v>
                </c:pt>
                <c:pt idx="138">
                  <c:v>11891</c:v>
                </c:pt>
                <c:pt idx="139">
                  <c:v>11963</c:v>
                </c:pt>
                <c:pt idx="140">
                  <c:v>11752</c:v>
                </c:pt>
                <c:pt idx="141">
                  <c:v>11615</c:v>
                </c:pt>
                <c:pt idx="142">
                  <c:v>11424</c:v>
                </c:pt>
                <c:pt idx="143">
                  <c:v>11464</c:v>
                </c:pt>
                <c:pt idx="144">
                  <c:v>11171</c:v>
                </c:pt>
                <c:pt idx="145">
                  <c:v>11357</c:v>
                </c:pt>
                <c:pt idx="146">
                  <c:v>11185</c:v>
                </c:pt>
                <c:pt idx="147">
                  <c:v>11076</c:v>
                </c:pt>
                <c:pt idx="148">
                  <c:v>11010</c:v>
                </c:pt>
                <c:pt idx="149">
                  <c:v>11101</c:v>
                </c:pt>
                <c:pt idx="150">
                  <c:v>10848</c:v>
                </c:pt>
                <c:pt idx="151">
                  <c:v>10811</c:v>
                </c:pt>
                <c:pt idx="152">
                  <c:v>10654</c:v>
                </c:pt>
                <c:pt idx="153">
                  <c:v>10570</c:v>
                </c:pt>
                <c:pt idx="154">
                  <c:v>10459</c:v>
                </c:pt>
                <c:pt idx="155">
                  <c:v>10339</c:v>
                </c:pt>
                <c:pt idx="156">
                  <c:v>10306</c:v>
                </c:pt>
                <c:pt idx="157">
                  <c:v>10320</c:v>
                </c:pt>
                <c:pt idx="158">
                  <c:v>10320</c:v>
                </c:pt>
                <c:pt idx="159">
                  <c:v>10059</c:v>
                </c:pt>
                <c:pt idx="160">
                  <c:v>10070</c:v>
                </c:pt>
                <c:pt idx="161">
                  <c:v>9983</c:v>
                </c:pt>
                <c:pt idx="162">
                  <c:v>9855</c:v>
                </c:pt>
                <c:pt idx="163">
                  <c:v>9937</c:v>
                </c:pt>
                <c:pt idx="164">
                  <c:v>9850</c:v>
                </c:pt>
                <c:pt idx="165">
                  <c:v>9738</c:v>
                </c:pt>
                <c:pt idx="166">
                  <c:v>9641</c:v>
                </c:pt>
                <c:pt idx="167">
                  <c:v>9297</c:v>
                </c:pt>
                <c:pt idx="168">
                  <c:v>9759</c:v>
                </c:pt>
                <c:pt idx="169">
                  <c:v>9407</c:v>
                </c:pt>
                <c:pt idx="170">
                  <c:v>9261</c:v>
                </c:pt>
                <c:pt idx="171">
                  <c:v>9196</c:v>
                </c:pt>
                <c:pt idx="172">
                  <c:v>9049</c:v>
                </c:pt>
                <c:pt idx="173">
                  <c:v>8909</c:v>
                </c:pt>
                <c:pt idx="174">
                  <c:v>9092</c:v>
                </c:pt>
                <c:pt idx="175">
                  <c:v>9069</c:v>
                </c:pt>
                <c:pt idx="176">
                  <c:v>8941</c:v>
                </c:pt>
                <c:pt idx="177">
                  <c:v>8970</c:v>
                </c:pt>
                <c:pt idx="178">
                  <c:v>9043</c:v>
                </c:pt>
                <c:pt idx="179">
                  <c:v>8791</c:v>
                </c:pt>
                <c:pt idx="180">
                  <c:v>8838</c:v>
                </c:pt>
                <c:pt idx="181">
                  <c:v>8730</c:v>
                </c:pt>
                <c:pt idx="182">
                  <c:v>8777</c:v>
                </c:pt>
                <c:pt idx="183">
                  <c:v>8598</c:v>
                </c:pt>
                <c:pt idx="184">
                  <c:v>8527</c:v>
                </c:pt>
                <c:pt idx="185">
                  <c:v>8295</c:v>
                </c:pt>
                <c:pt idx="186">
                  <c:v>8379</c:v>
                </c:pt>
                <c:pt idx="187">
                  <c:v>8379</c:v>
                </c:pt>
                <c:pt idx="188">
                  <c:v>8342</c:v>
                </c:pt>
                <c:pt idx="189">
                  <c:v>8223</c:v>
                </c:pt>
                <c:pt idx="190">
                  <c:v>8224</c:v>
                </c:pt>
                <c:pt idx="191">
                  <c:v>8016</c:v>
                </c:pt>
                <c:pt idx="192">
                  <c:v>7979</c:v>
                </c:pt>
                <c:pt idx="193">
                  <c:v>8102</c:v>
                </c:pt>
                <c:pt idx="194">
                  <c:v>7876</c:v>
                </c:pt>
                <c:pt idx="195">
                  <c:v>7665</c:v>
                </c:pt>
                <c:pt idx="196">
                  <c:v>7883</c:v>
                </c:pt>
                <c:pt idx="197">
                  <c:v>7774</c:v>
                </c:pt>
                <c:pt idx="198">
                  <c:v>7601</c:v>
                </c:pt>
                <c:pt idx="199">
                  <c:v>7763</c:v>
                </c:pt>
                <c:pt idx="200">
                  <c:v>7420</c:v>
                </c:pt>
                <c:pt idx="201">
                  <c:v>7640</c:v>
                </c:pt>
                <c:pt idx="202">
                  <c:v>7270</c:v>
                </c:pt>
                <c:pt idx="203">
                  <c:v>7331</c:v>
                </c:pt>
                <c:pt idx="204">
                  <c:v>7388</c:v>
                </c:pt>
                <c:pt idx="205">
                  <c:v>7282</c:v>
                </c:pt>
                <c:pt idx="206">
                  <c:v>7067</c:v>
                </c:pt>
                <c:pt idx="207">
                  <c:v>7086</c:v>
                </c:pt>
                <c:pt idx="208">
                  <c:v>7260</c:v>
                </c:pt>
                <c:pt idx="209">
                  <c:v>7017</c:v>
                </c:pt>
                <c:pt idx="210">
                  <c:v>6897</c:v>
                </c:pt>
                <c:pt idx="211">
                  <c:v>6920</c:v>
                </c:pt>
                <c:pt idx="212">
                  <c:v>6917</c:v>
                </c:pt>
                <c:pt idx="213">
                  <c:v>6859</c:v>
                </c:pt>
                <c:pt idx="214">
                  <c:v>6874</c:v>
                </c:pt>
                <c:pt idx="215">
                  <c:v>6788</c:v>
                </c:pt>
                <c:pt idx="216">
                  <c:v>6718</c:v>
                </c:pt>
                <c:pt idx="217">
                  <c:v>6884</c:v>
                </c:pt>
                <c:pt idx="218">
                  <c:v>6650</c:v>
                </c:pt>
                <c:pt idx="219">
                  <c:v>6610</c:v>
                </c:pt>
                <c:pt idx="220">
                  <c:v>6562</c:v>
                </c:pt>
                <c:pt idx="221">
                  <c:v>6441</c:v>
                </c:pt>
                <c:pt idx="222">
                  <c:v>6481</c:v>
                </c:pt>
                <c:pt idx="223">
                  <c:v>6593</c:v>
                </c:pt>
                <c:pt idx="224">
                  <c:v>6515</c:v>
                </c:pt>
                <c:pt idx="225">
                  <c:v>6398</c:v>
                </c:pt>
                <c:pt idx="226">
                  <c:v>6287</c:v>
                </c:pt>
                <c:pt idx="227">
                  <c:v>6432</c:v>
                </c:pt>
                <c:pt idx="228">
                  <c:v>6230</c:v>
                </c:pt>
                <c:pt idx="229">
                  <c:v>6051</c:v>
                </c:pt>
                <c:pt idx="230">
                  <c:v>6139</c:v>
                </c:pt>
                <c:pt idx="231">
                  <c:v>5995</c:v>
                </c:pt>
                <c:pt idx="232">
                  <c:v>5985</c:v>
                </c:pt>
                <c:pt idx="233">
                  <c:v>5980</c:v>
                </c:pt>
                <c:pt idx="234">
                  <c:v>6047</c:v>
                </c:pt>
                <c:pt idx="235">
                  <c:v>5931</c:v>
                </c:pt>
                <c:pt idx="236">
                  <c:v>5759</c:v>
                </c:pt>
                <c:pt idx="237">
                  <c:v>5927</c:v>
                </c:pt>
                <c:pt idx="238">
                  <c:v>5861</c:v>
                </c:pt>
                <c:pt idx="239">
                  <c:v>5666</c:v>
                </c:pt>
                <c:pt idx="240">
                  <c:v>5717</c:v>
                </c:pt>
                <c:pt idx="241">
                  <c:v>5638</c:v>
                </c:pt>
                <c:pt idx="242">
                  <c:v>5644</c:v>
                </c:pt>
                <c:pt idx="243">
                  <c:v>5602</c:v>
                </c:pt>
                <c:pt idx="244">
                  <c:v>5601</c:v>
                </c:pt>
                <c:pt idx="245">
                  <c:v>5516</c:v>
                </c:pt>
                <c:pt idx="246">
                  <c:v>5439</c:v>
                </c:pt>
                <c:pt idx="247">
                  <c:v>5415</c:v>
                </c:pt>
                <c:pt idx="248">
                  <c:v>5456</c:v>
                </c:pt>
                <c:pt idx="249">
                  <c:v>5362</c:v>
                </c:pt>
                <c:pt idx="250">
                  <c:v>5180</c:v>
                </c:pt>
                <c:pt idx="251">
                  <c:v>5384</c:v>
                </c:pt>
                <c:pt idx="252">
                  <c:v>5159</c:v>
                </c:pt>
                <c:pt idx="253">
                  <c:v>5201</c:v>
                </c:pt>
                <c:pt idx="254">
                  <c:v>5150</c:v>
                </c:pt>
                <c:pt idx="255">
                  <c:v>5139</c:v>
                </c:pt>
                <c:pt idx="256">
                  <c:v>5037</c:v>
                </c:pt>
                <c:pt idx="257">
                  <c:v>5086</c:v>
                </c:pt>
                <c:pt idx="258">
                  <c:v>5007</c:v>
                </c:pt>
                <c:pt idx="259">
                  <c:v>5093</c:v>
                </c:pt>
                <c:pt idx="260">
                  <c:v>4910</c:v>
                </c:pt>
                <c:pt idx="261">
                  <c:v>4986</c:v>
                </c:pt>
                <c:pt idx="262">
                  <c:v>4868</c:v>
                </c:pt>
                <c:pt idx="263">
                  <c:v>4934</c:v>
                </c:pt>
                <c:pt idx="264">
                  <c:v>5025</c:v>
                </c:pt>
                <c:pt idx="265">
                  <c:v>4804</c:v>
                </c:pt>
                <c:pt idx="266">
                  <c:v>4847</c:v>
                </c:pt>
                <c:pt idx="267">
                  <c:v>4776</c:v>
                </c:pt>
                <c:pt idx="268">
                  <c:v>4685</c:v>
                </c:pt>
                <c:pt idx="269">
                  <c:v>4727</c:v>
                </c:pt>
                <c:pt idx="270">
                  <c:v>4798</c:v>
                </c:pt>
                <c:pt idx="271">
                  <c:v>4565</c:v>
                </c:pt>
                <c:pt idx="272">
                  <c:v>4569</c:v>
                </c:pt>
                <c:pt idx="273">
                  <c:v>4517</c:v>
                </c:pt>
                <c:pt idx="274">
                  <c:v>4551</c:v>
                </c:pt>
                <c:pt idx="275">
                  <c:v>4496</c:v>
                </c:pt>
                <c:pt idx="276">
                  <c:v>4375</c:v>
                </c:pt>
                <c:pt idx="277">
                  <c:v>4366</c:v>
                </c:pt>
                <c:pt idx="278">
                  <c:v>4383</c:v>
                </c:pt>
                <c:pt idx="279">
                  <c:v>4522</c:v>
                </c:pt>
                <c:pt idx="280">
                  <c:v>4410</c:v>
                </c:pt>
                <c:pt idx="281">
                  <c:v>4300</c:v>
                </c:pt>
                <c:pt idx="282">
                  <c:v>4394</c:v>
                </c:pt>
                <c:pt idx="283">
                  <c:v>4274</c:v>
                </c:pt>
                <c:pt idx="284">
                  <c:v>4162</c:v>
                </c:pt>
                <c:pt idx="285">
                  <c:v>4078</c:v>
                </c:pt>
                <c:pt idx="286">
                  <c:v>4161</c:v>
                </c:pt>
                <c:pt idx="287">
                  <c:v>4112</c:v>
                </c:pt>
                <c:pt idx="288">
                  <c:v>4062</c:v>
                </c:pt>
                <c:pt idx="289">
                  <c:v>4059</c:v>
                </c:pt>
                <c:pt idx="290">
                  <c:v>4119</c:v>
                </c:pt>
                <c:pt idx="291">
                  <c:v>4005</c:v>
                </c:pt>
                <c:pt idx="292">
                  <c:v>3980</c:v>
                </c:pt>
                <c:pt idx="293">
                  <c:v>3965</c:v>
                </c:pt>
                <c:pt idx="294">
                  <c:v>3981</c:v>
                </c:pt>
                <c:pt idx="295">
                  <c:v>3959</c:v>
                </c:pt>
                <c:pt idx="296">
                  <c:v>3926</c:v>
                </c:pt>
                <c:pt idx="297">
                  <c:v>3921</c:v>
                </c:pt>
                <c:pt idx="298">
                  <c:v>3933</c:v>
                </c:pt>
                <c:pt idx="299">
                  <c:v>3644</c:v>
                </c:pt>
                <c:pt idx="300">
                  <c:v>3719</c:v>
                </c:pt>
                <c:pt idx="301">
                  <c:v>3716</c:v>
                </c:pt>
                <c:pt idx="302">
                  <c:v>3744</c:v>
                </c:pt>
                <c:pt idx="303">
                  <c:v>3724</c:v>
                </c:pt>
                <c:pt idx="304">
                  <c:v>3608</c:v>
                </c:pt>
                <c:pt idx="305">
                  <c:v>3686</c:v>
                </c:pt>
                <c:pt idx="306">
                  <c:v>3719</c:v>
                </c:pt>
                <c:pt idx="307">
                  <c:v>3507</c:v>
                </c:pt>
                <c:pt idx="308">
                  <c:v>3557</c:v>
                </c:pt>
                <c:pt idx="309">
                  <c:v>3498</c:v>
                </c:pt>
                <c:pt idx="310">
                  <c:v>3546</c:v>
                </c:pt>
                <c:pt idx="311">
                  <c:v>3569</c:v>
                </c:pt>
                <c:pt idx="312">
                  <c:v>3511</c:v>
                </c:pt>
                <c:pt idx="313">
                  <c:v>3528</c:v>
                </c:pt>
                <c:pt idx="314">
                  <c:v>3398</c:v>
                </c:pt>
                <c:pt idx="315">
                  <c:v>3342</c:v>
                </c:pt>
                <c:pt idx="316">
                  <c:v>3361</c:v>
                </c:pt>
                <c:pt idx="317">
                  <c:v>3339</c:v>
                </c:pt>
                <c:pt idx="318">
                  <c:v>3375</c:v>
                </c:pt>
                <c:pt idx="319">
                  <c:v>3322</c:v>
                </c:pt>
                <c:pt idx="320">
                  <c:v>3273</c:v>
                </c:pt>
                <c:pt idx="321">
                  <c:v>3271</c:v>
                </c:pt>
                <c:pt idx="322">
                  <c:v>3326</c:v>
                </c:pt>
                <c:pt idx="323">
                  <c:v>3351</c:v>
                </c:pt>
                <c:pt idx="324">
                  <c:v>3221</c:v>
                </c:pt>
                <c:pt idx="325">
                  <c:v>3197</c:v>
                </c:pt>
                <c:pt idx="326">
                  <c:v>3216</c:v>
                </c:pt>
                <c:pt idx="327">
                  <c:v>3220</c:v>
                </c:pt>
                <c:pt idx="328">
                  <c:v>3085</c:v>
                </c:pt>
                <c:pt idx="329">
                  <c:v>3151</c:v>
                </c:pt>
                <c:pt idx="330">
                  <c:v>3147</c:v>
                </c:pt>
                <c:pt idx="331">
                  <c:v>2990</c:v>
                </c:pt>
                <c:pt idx="332">
                  <c:v>3090</c:v>
                </c:pt>
                <c:pt idx="333">
                  <c:v>3131</c:v>
                </c:pt>
                <c:pt idx="334">
                  <c:v>2953</c:v>
                </c:pt>
                <c:pt idx="335">
                  <c:v>3032</c:v>
                </c:pt>
                <c:pt idx="336">
                  <c:v>2895</c:v>
                </c:pt>
                <c:pt idx="337">
                  <c:v>2959</c:v>
                </c:pt>
                <c:pt idx="338">
                  <c:v>2928</c:v>
                </c:pt>
                <c:pt idx="339">
                  <c:v>2868</c:v>
                </c:pt>
                <c:pt idx="340">
                  <c:v>2861</c:v>
                </c:pt>
                <c:pt idx="341">
                  <c:v>2839</c:v>
                </c:pt>
                <c:pt idx="342">
                  <c:v>2919</c:v>
                </c:pt>
                <c:pt idx="343">
                  <c:v>2706</c:v>
                </c:pt>
                <c:pt idx="344">
                  <c:v>2897</c:v>
                </c:pt>
                <c:pt idx="345">
                  <c:v>2840</c:v>
                </c:pt>
                <c:pt idx="346">
                  <c:v>2814</c:v>
                </c:pt>
                <c:pt idx="347">
                  <c:v>2704</c:v>
                </c:pt>
                <c:pt idx="348">
                  <c:v>2777</c:v>
                </c:pt>
                <c:pt idx="349">
                  <c:v>2723</c:v>
                </c:pt>
                <c:pt idx="350">
                  <c:v>2739</c:v>
                </c:pt>
                <c:pt idx="351">
                  <c:v>2681</c:v>
                </c:pt>
                <c:pt idx="352">
                  <c:v>2603</c:v>
                </c:pt>
                <c:pt idx="353">
                  <c:v>2631</c:v>
                </c:pt>
                <c:pt idx="354">
                  <c:v>2513</c:v>
                </c:pt>
                <c:pt idx="355">
                  <c:v>2558</c:v>
                </c:pt>
                <c:pt idx="356">
                  <c:v>2590</c:v>
                </c:pt>
                <c:pt idx="357">
                  <c:v>2583</c:v>
                </c:pt>
                <c:pt idx="358">
                  <c:v>2445</c:v>
                </c:pt>
                <c:pt idx="359">
                  <c:v>2569</c:v>
                </c:pt>
                <c:pt idx="360">
                  <c:v>2454</c:v>
                </c:pt>
                <c:pt idx="361">
                  <c:v>2571</c:v>
                </c:pt>
                <c:pt idx="362">
                  <c:v>2447</c:v>
                </c:pt>
                <c:pt idx="363">
                  <c:v>2457</c:v>
                </c:pt>
                <c:pt idx="364">
                  <c:v>2415</c:v>
                </c:pt>
                <c:pt idx="365">
                  <c:v>2486</c:v>
                </c:pt>
                <c:pt idx="366">
                  <c:v>2524</c:v>
                </c:pt>
                <c:pt idx="367">
                  <c:v>2303</c:v>
                </c:pt>
                <c:pt idx="368">
                  <c:v>2369</c:v>
                </c:pt>
                <c:pt idx="369">
                  <c:v>2417</c:v>
                </c:pt>
                <c:pt idx="370">
                  <c:v>2290</c:v>
                </c:pt>
                <c:pt idx="371">
                  <c:v>2327</c:v>
                </c:pt>
                <c:pt idx="372">
                  <c:v>2313</c:v>
                </c:pt>
                <c:pt idx="373">
                  <c:v>2271</c:v>
                </c:pt>
                <c:pt idx="374">
                  <c:v>2368</c:v>
                </c:pt>
                <c:pt idx="375">
                  <c:v>2325</c:v>
                </c:pt>
                <c:pt idx="376">
                  <c:v>2165</c:v>
                </c:pt>
                <c:pt idx="377">
                  <c:v>2254</c:v>
                </c:pt>
                <c:pt idx="378">
                  <c:v>2207</c:v>
                </c:pt>
                <c:pt idx="379">
                  <c:v>2199</c:v>
                </c:pt>
                <c:pt idx="380">
                  <c:v>2182</c:v>
                </c:pt>
                <c:pt idx="381">
                  <c:v>2151</c:v>
                </c:pt>
                <c:pt idx="382">
                  <c:v>2166</c:v>
                </c:pt>
                <c:pt idx="383">
                  <c:v>2118</c:v>
                </c:pt>
                <c:pt idx="384">
                  <c:v>2113</c:v>
                </c:pt>
                <c:pt idx="385">
                  <c:v>2026</c:v>
                </c:pt>
                <c:pt idx="386">
                  <c:v>2052</c:v>
                </c:pt>
                <c:pt idx="387">
                  <c:v>2059</c:v>
                </c:pt>
                <c:pt idx="388">
                  <c:v>2154</c:v>
                </c:pt>
                <c:pt idx="389">
                  <c:v>1999</c:v>
                </c:pt>
                <c:pt idx="390">
                  <c:v>2079</c:v>
                </c:pt>
                <c:pt idx="391">
                  <c:v>2009</c:v>
                </c:pt>
                <c:pt idx="392">
                  <c:v>1983</c:v>
                </c:pt>
                <c:pt idx="393">
                  <c:v>2055</c:v>
                </c:pt>
                <c:pt idx="394">
                  <c:v>1997</c:v>
                </c:pt>
                <c:pt idx="395">
                  <c:v>1988</c:v>
                </c:pt>
                <c:pt idx="396">
                  <c:v>1892</c:v>
                </c:pt>
                <c:pt idx="397">
                  <c:v>1934</c:v>
                </c:pt>
                <c:pt idx="398">
                  <c:v>1874</c:v>
                </c:pt>
                <c:pt idx="399">
                  <c:v>1875</c:v>
                </c:pt>
                <c:pt idx="400">
                  <c:v>1998</c:v>
                </c:pt>
                <c:pt idx="401">
                  <c:v>1877</c:v>
                </c:pt>
                <c:pt idx="402">
                  <c:v>1873</c:v>
                </c:pt>
                <c:pt idx="403">
                  <c:v>1817</c:v>
                </c:pt>
                <c:pt idx="404">
                  <c:v>1877</c:v>
                </c:pt>
                <c:pt idx="405">
                  <c:v>1794</c:v>
                </c:pt>
                <c:pt idx="406">
                  <c:v>1786</c:v>
                </c:pt>
                <c:pt idx="407">
                  <c:v>1791</c:v>
                </c:pt>
                <c:pt idx="408">
                  <c:v>1882</c:v>
                </c:pt>
                <c:pt idx="409">
                  <c:v>1838</c:v>
                </c:pt>
                <c:pt idx="410">
                  <c:v>1770</c:v>
                </c:pt>
                <c:pt idx="411">
                  <c:v>1718</c:v>
                </c:pt>
                <c:pt idx="412">
                  <c:v>1752</c:v>
                </c:pt>
                <c:pt idx="413">
                  <c:v>1766</c:v>
                </c:pt>
                <c:pt idx="414">
                  <c:v>1765</c:v>
                </c:pt>
                <c:pt idx="415">
                  <c:v>1773</c:v>
                </c:pt>
                <c:pt idx="416">
                  <c:v>1674</c:v>
                </c:pt>
                <c:pt idx="417">
                  <c:v>1683</c:v>
                </c:pt>
                <c:pt idx="418">
                  <c:v>1667</c:v>
                </c:pt>
                <c:pt idx="419">
                  <c:v>1684</c:v>
                </c:pt>
                <c:pt idx="420">
                  <c:v>1674</c:v>
                </c:pt>
                <c:pt idx="421">
                  <c:v>1692</c:v>
                </c:pt>
                <c:pt idx="422">
                  <c:v>1598</c:v>
                </c:pt>
                <c:pt idx="423">
                  <c:v>1618</c:v>
                </c:pt>
                <c:pt idx="424">
                  <c:v>1592</c:v>
                </c:pt>
                <c:pt idx="425">
                  <c:v>1576</c:v>
                </c:pt>
                <c:pt idx="426">
                  <c:v>1652</c:v>
                </c:pt>
                <c:pt idx="427">
                  <c:v>1558</c:v>
                </c:pt>
                <c:pt idx="428">
                  <c:v>1483</c:v>
                </c:pt>
                <c:pt idx="429">
                  <c:v>1579</c:v>
                </c:pt>
                <c:pt idx="430">
                  <c:v>1524</c:v>
                </c:pt>
                <c:pt idx="431">
                  <c:v>1511</c:v>
                </c:pt>
                <c:pt idx="432">
                  <c:v>1580</c:v>
                </c:pt>
                <c:pt idx="433">
                  <c:v>1513</c:v>
                </c:pt>
                <c:pt idx="434">
                  <c:v>1548</c:v>
                </c:pt>
                <c:pt idx="435">
                  <c:v>1548</c:v>
                </c:pt>
                <c:pt idx="436">
                  <c:v>1506</c:v>
                </c:pt>
                <c:pt idx="437">
                  <c:v>1477</c:v>
                </c:pt>
                <c:pt idx="438">
                  <c:v>1470</c:v>
                </c:pt>
                <c:pt idx="439">
                  <c:v>1439</c:v>
                </c:pt>
                <c:pt idx="440">
                  <c:v>1581</c:v>
                </c:pt>
                <c:pt idx="441">
                  <c:v>1430</c:v>
                </c:pt>
                <c:pt idx="442">
                  <c:v>1504</c:v>
                </c:pt>
                <c:pt idx="443">
                  <c:v>1394</c:v>
                </c:pt>
                <c:pt idx="444">
                  <c:v>1452</c:v>
                </c:pt>
                <c:pt idx="445">
                  <c:v>1391</c:v>
                </c:pt>
                <c:pt idx="446">
                  <c:v>1382</c:v>
                </c:pt>
                <c:pt idx="447">
                  <c:v>1391</c:v>
                </c:pt>
                <c:pt idx="448">
                  <c:v>1422</c:v>
                </c:pt>
                <c:pt idx="449">
                  <c:v>1334</c:v>
                </c:pt>
                <c:pt idx="450">
                  <c:v>1395</c:v>
                </c:pt>
                <c:pt idx="451">
                  <c:v>1383</c:v>
                </c:pt>
                <c:pt idx="452">
                  <c:v>1431</c:v>
                </c:pt>
                <c:pt idx="453">
                  <c:v>1396</c:v>
                </c:pt>
                <c:pt idx="454">
                  <c:v>1330</c:v>
                </c:pt>
                <c:pt idx="455">
                  <c:v>1295</c:v>
                </c:pt>
                <c:pt idx="456">
                  <c:v>1344</c:v>
                </c:pt>
                <c:pt idx="457">
                  <c:v>1276</c:v>
                </c:pt>
                <c:pt idx="458">
                  <c:v>1290</c:v>
                </c:pt>
                <c:pt idx="459">
                  <c:v>1260</c:v>
                </c:pt>
                <c:pt idx="460">
                  <c:v>1276</c:v>
                </c:pt>
                <c:pt idx="461">
                  <c:v>1288</c:v>
                </c:pt>
                <c:pt idx="462">
                  <c:v>1326</c:v>
                </c:pt>
                <c:pt idx="463">
                  <c:v>1258</c:v>
                </c:pt>
                <c:pt idx="464">
                  <c:v>1227</c:v>
                </c:pt>
                <c:pt idx="465">
                  <c:v>1268</c:v>
                </c:pt>
                <c:pt idx="466">
                  <c:v>1235</c:v>
                </c:pt>
                <c:pt idx="467">
                  <c:v>1201</c:v>
                </c:pt>
                <c:pt idx="468">
                  <c:v>1187</c:v>
                </c:pt>
                <c:pt idx="469">
                  <c:v>1201</c:v>
                </c:pt>
                <c:pt idx="470">
                  <c:v>1182</c:v>
                </c:pt>
                <c:pt idx="471">
                  <c:v>1151</c:v>
                </c:pt>
                <c:pt idx="472">
                  <c:v>1189</c:v>
                </c:pt>
                <c:pt idx="473">
                  <c:v>1174</c:v>
                </c:pt>
                <c:pt idx="474">
                  <c:v>1202</c:v>
                </c:pt>
                <c:pt idx="475">
                  <c:v>1154</c:v>
                </c:pt>
                <c:pt idx="476">
                  <c:v>1127</c:v>
                </c:pt>
                <c:pt idx="477">
                  <c:v>1144</c:v>
                </c:pt>
                <c:pt idx="478">
                  <c:v>1106</c:v>
                </c:pt>
                <c:pt idx="479">
                  <c:v>1146</c:v>
                </c:pt>
                <c:pt idx="480">
                  <c:v>1086</c:v>
                </c:pt>
                <c:pt idx="481">
                  <c:v>1127</c:v>
                </c:pt>
                <c:pt idx="482">
                  <c:v>1012</c:v>
                </c:pt>
                <c:pt idx="483">
                  <c:v>1057</c:v>
                </c:pt>
                <c:pt idx="484">
                  <c:v>1099</c:v>
                </c:pt>
                <c:pt idx="485">
                  <c:v>1049</c:v>
                </c:pt>
                <c:pt idx="486">
                  <c:v>1054</c:v>
                </c:pt>
                <c:pt idx="487">
                  <c:v>1051</c:v>
                </c:pt>
                <c:pt idx="488">
                  <c:v>1096</c:v>
                </c:pt>
                <c:pt idx="489">
                  <c:v>985</c:v>
                </c:pt>
                <c:pt idx="490">
                  <c:v>1026</c:v>
                </c:pt>
                <c:pt idx="491">
                  <c:v>1078</c:v>
                </c:pt>
                <c:pt idx="492">
                  <c:v>995</c:v>
                </c:pt>
                <c:pt idx="493">
                  <c:v>1017</c:v>
                </c:pt>
                <c:pt idx="494">
                  <c:v>987</c:v>
                </c:pt>
                <c:pt idx="495">
                  <c:v>1008</c:v>
                </c:pt>
                <c:pt idx="496">
                  <c:v>968</c:v>
                </c:pt>
                <c:pt idx="497">
                  <c:v>638</c:v>
                </c:pt>
                <c:pt idx="498">
                  <c:v>2</c:v>
                </c:pt>
                <c:pt idx="499">
                  <c:v>0</c:v>
                </c:pt>
                <c:pt idx="500">
                  <c:v>0</c:v>
                </c:pt>
                <c:pt idx="501">
                  <c:v>0</c:v>
                </c:pt>
                <c:pt idx="502">
                  <c:v>0</c:v>
                </c:pt>
                <c:pt idx="503">
                  <c:v>0</c:v>
                </c:pt>
                <c:pt idx="504">
                  <c:v>0</c:v>
                </c:pt>
                <c:pt idx="505">
                  <c:v>0</c:v>
                </c:pt>
                <c:pt idx="506">
                  <c:v>0</c:v>
                </c:pt>
                <c:pt idx="507">
                  <c:v>0</c:v>
                </c:pt>
                <c:pt idx="508">
                  <c:v>0</c:v>
                </c:pt>
                <c:pt idx="509">
                  <c:v>0</c:v>
                </c:pt>
              </c:numCache>
            </c:numRef>
          </c:yVal>
          <c:smooth val="0"/>
        </c:ser>
        <c:dLbls>
          <c:showLegendKey val="0"/>
          <c:showVal val="0"/>
          <c:showCatName val="0"/>
          <c:showSerName val="0"/>
          <c:showPercent val="0"/>
          <c:showBubbleSize val="0"/>
        </c:dLbls>
        <c:axId val="312908800"/>
        <c:axId val="322508288"/>
      </c:scatterChart>
      <c:valAx>
        <c:axId val="312908800"/>
        <c:scaling>
          <c:orientation val="minMax"/>
          <c:max val="443"/>
          <c:min val="0"/>
        </c:scaling>
        <c:delete val="0"/>
        <c:axPos val="b"/>
        <c:title>
          <c:tx>
            <c:rich>
              <a:bodyPr/>
              <a:lstStyle/>
              <a:p>
                <a:pPr>
                  <a:defRPr sz="1000"/>
                </a:pPr>
                <a:r>
                  <a:rPr lang="en-GB" sz="1000"/>
                  <a:t>Time</a:t>
                </a:r>
                <a:r>
                  <a:rPr lang="en-GB" sz="1000" baseline="0"/>
                  <a:t> / Channels</a:t>
                </a:r>
                <a:endParaRPr lang="en-GB" sz="1000"/>
              </a:p>
            </c:rich>
          </c:tx>
          <c:overlay val="0"/>
        </c:title>
        <c:numFmt formatCode="General" sourceLinked="1"/>
        <c:majorTickMark val="out"/>
        <c:minorTickMark val="none"/>
        <c:tickLblPos val="nextTo"/>
        <c:crossAx val="322508288"/>
        <c:crosses val="autoZero"/>
        <c:crossBetween val="midCat"/>
      </c:valAx>
      <c:valAx>
        <c:axId val="322508288"/>
        <c:scaling>
          <c:orientation val="minMax"/>
          <c:max val="30000"/>
        </c:scaling>
        <c:delete val="0"/>
        <c:axPos val="l"/>
        <c:title>
          <c:tx>
            <c:rich>
              <a:bodyPr rot="-5400000" vert="horz"/>
              <a:lstStyle/>
              <a:p>
                <a:pPr>
                  <a:defRPr sz="1000"/>
                </a:pPr>
                <a:r>
                  <a:rPr lang="en-GB" sz="1000"/>
                  <a:t>Photons Counted</a:t>
                </a:r>
              </a:p>
            </c:rich>
          </c:tx>
          <c:overlay val="0"/>
        </c:title>
        <c:numFmt formatCode="General" sourceLinked="1"/>
        <c:majorTickMark val="out"/>
        <c:minorTickMark val="none"/>
        <c:tickLblPos val="nextTo"/>
        <c:crossAx val="312908800"/>
        <c:crosses val="autoZero"/>
        <c:crossBetween val="midCat"/>
      </c:valAx>
    </c:plotArea>
    <c:legend>
      <c:legendPos val="r"/>
      <c:layout>
        <c:manualLayout>
          <c:xMode val="edge"/>
          <c:yMode val="edge"/>
          <c:x val="0.78865238403516957"/>
          <c:y val="0.48100297306390633"/>
          <c:w val="0.21014980202044539"/>
          <c:h val="0.17564107611548566"/>
        </c:manualLayout>
      </c:layout>
      <c:overlay val="0"/>
    </c:legend>
    <c:plotVisOnly val="1"/>
    <c:dispBlanksAs val="gap"/>
    <c:showDLblsOverMax val="0"/>
  </c:chart>
  <c:spPr>
    <a:ln>
      <a:noFill/>
    </a:ln>
  </c:spPr>
  <c:externalData r:id="rId1">
    <c:autoUpdate val="0"/>
  </c:externalData>
</c:chartSpace>
</file>

<file path=word/charts/chart4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marker>
            <c:symbol val="diamond"/>
            <c:size val="7"/>
            <c:spPr>
              <a:solidFill>
                <a:schemeClr val="tx1"/>
              </a:solidFill>
              <a:ln>
                <a:solidFill>
                  <a:schemeClr val="tx1"/>
                </a:solidFill>
              </a:ln>
            </c:spPr>
          </c:marker>
          <c:errBars>
            <c:errDir val="y"/>
            <c:errBarType val="both"/>
            <c:errValType val="cust"/>
            <c:noEndCap val="0"/>
            <c:plus>
              <c:numRef>
                <c:f>Sheet1!$AA$3:$AA$36</c:f>
                <c:numCache>
                  <c:formatCode>General</c:formatCode>
                  <c:ptCount val="34"/>
                  <c:pt idx="0">
                    <c:v>0.92936160000000001</c:v>
                  </c:pt>
                  <c:pt idx="1">
                    <c:v>0.97002959999999994</c:v>
                  </c:pt>
                  <c:pt idx="2">
                    <c:v>0.89895540000000007</c:v>
                  </c:pt>
                  <c:pt idx="3">
                    <c:v>0.78348689999999999</c:v>
                  </c:pt>
                  <c:pt idx="4">
                    <c:v>0.27590634000000003</c:v>
                  </c:pt>
                  <c:pt idx="5">
                    <c:v>8.5602299999999992E-2</c:v>
                  </c:pt>
                  <c:pt idx="6">
                    <c:v>0.21930053999999999</c:v>
                  </c:pt>
                  <c:pt idx="7">
                    <c:v>0.41207070000000001</c:v>
                  </c:pt>
                  <c:pt idx="8">
                    <c:v>0.56145719999999999</c:v>
                  </c:pt>
                  <c:pt idx="9">
                    <c:v>0.60319230000000001</c:v>
                  </c:pt>
                  <c:pt idx="10">
                    <c:v>0.61064940000000001</c:v>
                  </c:pt>
                  <c:pt idx="11">
                    <c:v>0.36310559999999997</c:v>
                  </c:pt>
                  <c:pt idx="12">
                    <c:v>0.18341124</c:v>
                  </c:pt>
                  <c:pt idx="13">
                    <c:v>0.29927627999999995</c:v>
                  </c:pt>
                  <c:pt idx="14">
                    <c:v>0.37939679999999998</c:v>
                  </c:pt>
                  <c:pt idx="15">
                    <c:v>0.83112749999999991</c:v>
                  </c:pt>
                  <c:pt idx="16">
                    <c:v>0.94361400000000017</c:v>
                  </c:pt>
                  <c:pt idx="17">
                    <c:v>0.49154730000000002</c:v>
                  </c:pt>
                  <c:pt idx="18">
                    <c:v>0.51124290000000006</c:v>
                  </c:pt>
                  <c:pt idx="19">
                    <c:v>0.27167166000000004</c:v>
                  </c:pt>
                  <c:pt idx="20">
                    <c:v>0.38544030000000007</c:v>
                  </c:pt>
                  <c:pt idx="21">
                    <c:v>0.41736030000000007</c:v>
                  </c:pt>
                  <c:pt idx="22">
                    <c:v>0.46014450000000001</c:v>
                  </c:pt>
                  <c:pt idx="23">
                    <c:v>0.4708407</c:v>
                  </c:pt>
                  <c:pt idx="24">
                    <c:v>0.30121200000000004</c:v>
                  </c:pt>
                  <c:pt idx="25">
                    <c:v>0.60588120000000001</c:v>
                  </c:pt>
                  <c:pt idx="26">
                    <c:v>0.26191755</c:v>
                  </c:pt>
                  <c:pt idx="27">
                    <c:v>0.22782470999999999</c:v>
                  </c:pt>
                  <c:pt idx="28">
                    <c:v>0.38157540000000001</c:v>
                  </c:pt>
                  <c:pt idx="29">
                    <c:v>0.42712830000000002</c:v>
                  </c:pt>
                  <c:pt idx="30">
                    <c:v>0.4265079</c:v>
                  </c:pt>
                  <c:pt idx="31">
                    <c:v>0.48362039999999995</c:v>
                  </c:pt>
                  <c:pt idx="32">
                    <c:v>0.47697269999999997</c:v>
                  </c:pt>
                  <c:pt idx="33">
                    <c:v>0.49976580000000004</c:v>
                  </c:pt>
                </c:numCache>
              </c:numRef>
            </c:plus>
            <c:minus>
              <c:numRef>
                <c:f>Sheet1!$AA$3:$AA$36</c:f>
                <c:numCache>
                  <c:formatCode>General</c:formatCode>
                  <c:ptCount val="34"/>
                  <c:pt idx="0">
                    <c:v>0.92936160000000001</c:v>
                  </c:pt>
                  <c:pt idx="1">
                    <c:v>0.97002959999999994</c:v>
                  </c:pt>
                  <c:pt idx="2">
                    <c:v>0.89895540000000007</c:v>
                  </c:pt>
                  <c:pt idx="3">
                    <c:v>0.78348689999999999</c:v>
                  </c:pt>
                  <c:pt idx="4">
                    <c:v>0.27590634000000003</c:v>
                  </c:pt>
                  <c:pt idx="5">
                    <c:v>8.5602299999999992E-2</c:v>
                  </c:pt>
                  <c:pt idx="6">
                    <c:v>0.21930053999999999</c:v>
                  </c:pt>
                  <c:pt idx="7">
                    <c:v>0.41207070000000001</c:v>
                  </c:pt>
                  <c:pt idx="8">
                    <c:v>0.56145719999999999</c:v>
                  </c:pt>
                  <c:pt idx="9">
                    <c:v>0.60319230000000001</c:v>
                  </c:pt>
                  <c:pt idx="10">
                    <c:v>0.61064940000000001</c:v>
                  </c:pt>
                  <c:pt idx="11">
                    <c:v>0.36310559999999997</c:v>
                  </c:pt>
                  <c:pt idx="12">
                    <c:v>0.18341124</c:v>
                  </c:pt>
                  <c:pt idx="13">
                    <c:v>0.29927627999999995</c:v>
                  </c:pt>
                  <c:pt idx="14">
                    <c:v>0.37939679999999998</c:v>
                  </c:pt>
                  <c:pt idx="15">
                    <c:v>0.83112749999999991</c:v>
                  </c:pt>
                  <c:pt idx="16">
                    <c:v>0.94361400000000017</c:v>
                  </c:pt>
                  <c:pt idx="17">
                    <c:v>0.49154730000000002</c:v>
                  </c:pt>
                  <c:pt idx="18">
                    <c:v>0.51124290000000006</c:v>
                  </c:pt>
                  <c:pt idx="19">
                    <c:v>0.27167166000000004</c:v>
                  </c:pt>
                  <c:pt idx="20">
                    <c:v>0.38544030000000007</c:v>
                  </c:pt>
                  <c:pt idx="21">
                    <c:v>0.41736030000000007</c:v>
                  </c:pt>
                  <c:pt idx="22">
                    <c:v>0.46014450000000001</c:v>
                  </c:pt>
                  <c:pt idx="23">
                    <c:v>0.4708407</c:v>
                  </c:pt>
                  <c:pt idx="24">
                    <c:v>0.30121200000000004</c:v>
                  </c:pt>
                  <c:pt idx="25">
                    <c:v>0.60588120000000001</c:v>
                  </c:pt>
                  <c:pt idx="26">
                    <c:v>0.26191755</c:v>
                  </c:pt>
                  <c:pt idx="27">
                    <c:v>0.22782470999999999</c:v>
                  </c:pt>
                  <c:pt idx="28">
                    <c:v>0.38157540000000001</c:v>
                  </c:pt>
                  <c:pt idx="29">
                    <c:v>0.42712830000000002</c:v>
                  </c:pt>
                  <c:pt idx="30">
                    <c:v>0.4265079</c:v>
                  </c:pt>
                  <c:pt idx="31">
                    <c:v>0.48362039999999995</c:v>
                  </c:pt>
                  <c:pt idx="32">
                    <c:v>0.47697269999999997</c:v>
                  </c:pt>
                  <c:pt idx="33">
                    <c:v>0.49976580000000004</c:v>
                  </c:pt>
                </c:numCache>
              </c:numRef>
            </c:minus>
          </c:errBars>
          <c:xVal>
            <c:numRef>
              <c:f>Sheet1!$N$3:$N$36</c:f>
              <c:numCache>
                <c:formatCode>General</c:formatCode>
                <c:ptCount val="34"/>
                <c:pt idx="3">
                  <c:v>3.75</c:v>
                </c:pt>
                <c:pt idx="4">
                  <c:v>11.23</c:v>
                </c:pt>
                <c:pt idx="5">
                  <c:v>8.99</c:v>
                </c:pt>
                <c:pt idx="6">
                  <c:v>6.61</c:v>
                </c:pt>
                <c:pt idx="7">
                  <c:v>4.5599999999999996</c:v>
                </c:pt>
                <c:pt idx="11">
                  <c:v>5.1100000000000003</c:v>
                </c:pt>
                <c:pt idx="12">
                  <c:v>6.17</c:v>
                </c:pt>
                <c:pt idx="13">
                  <c:v>5.8</c:v>
                </c:pt>
                <c:pt idx="15">
                  <c:v>4.3600000000000003</c:v>
                </c:pt>
                <c:pt idx="17">
                  <c:v>4.8</c:v>
                </c:pt>
                <c:pt idx="18">
                  <c:v>2</c:v>
                </c:pt>
                <c:pt idx="19">
                  <c:v>7.84</c:v>
                </c:pt>
                <c:pt idx="20">
                  <c:v>4.28</c:v>
                </c:pt>
                <c:pt idx="21">
                  <c:v>3.75</c:v>
                </c:pt>
                <c:pt idx="22">
                  <c:v>3.23</c:v>
                </c:pt>
                <c:pt idx="23">
                  <c:v>3.13</c:v>
                </c:pt>
                <c:pt idx="24">
                  <c:v>2.83</c:v>
                </c:pt>
                <c:pt idx="25">
                  <c:v>2.33</c:v>
                </c:pt>
                <c:pt idx="27">
                  <c:v>9.58</c:v>
                </c:pt>
                <c:pt idx="28">
                  <c:v>3.77</c:v>
                </c:pt>
                <c:pt idx="29">
                  <c:v>2.87</c:v>
                </c:pt>
                <c:pt idx="30">
                  <c:v>1.53</c:v>
                </c:pt>
                <c:pt idx="31">
                  <c:v>3</c:v>
                </c:pt>
                <c:pt idx="32">
                  <c:v>2</c:v>
                </c:pt>
                <c:pt idx="33">
                  <c:v>1.92</c:v>
                </c:pt>
              </c:numCache>
            </c:numRef>
          </c:xVal>
          <c:yVal>
            <c:numRef>
              <c:f>Sheet1!$Y$3:$Y$36</c:f>
              <c:numCache>
                <c:formatCode>0.00</c:formatCode>
                <c:ptCount val="34"/>
                <c:pt idx="0">
                  <c:v>25.619499999999999</c:v>
                </c:pt>
                <c:pt idx="1">
                  <c:v>25.262229999999999</c:v>
                </c:pt>
                <c:pt idx="2">
                  <c:v>24.989239999999999</c:v>
                </c:pt>
                <c:pt idx="3">
                  <c:v>28.077359999999999</c:v>
                </c:pt>
                <c:pt idx="4">
                  <c:v>20.166409999999999</c:v>
                </c:pt>
                <c:pt idx="5">
                  <c:v>21.475350000000002</c:v>
                </c:pt>
                <c:pt idx="6">
                  <c:v>22.131209999999999</c:v>
                </c:pt>
                <c:pt idx="7">
                  <c:v>23.791630000000001</c:v>
                </c:pt>
                <c:pt idx="8">
                  <c:v>24.975020000000001</c:v>
                </c:pt>
                <c:pt idx="9">
                  <c:v>24.744489999999999</c:v>
                </c:pt>
                <c:pt idx="10">
                  <c:v>24.496120000000001</c:v>
                </c:pt>
                <c:pt idx="11">
                  <c:v>22.99634</c:v>
                </c:pt>
                <c:pt idx="12">
                  <c:v>21.679960000000001</c:v>
                </c:pt>
                <c:pt idx="13">
                  <c:v>21.12049</c:v>
                </c:pt>
                <c:pt idx="14">
                  <c:v>22.80517</c:v>
                </c:pt>
                <c:pt idx="15">
                  <c:v>26.317250000000001</c:v>
                </c:pt>
                <c:pt idx="16">
                  <c:v>24.712820000000001</c:v>
                </c:pt>
                <c:pt idx="17">
                  <c:v>29.16581</c:v>
                </c:pt>
                <c:pt idx="18">
                  <c:v>29.140170000000001</c:v>
                </c:pt>
                <c:pt idx="19">
                  <c:v>22.409390000000002</c:v>
                </c:pt>
                <c:pt idx="20">
                  <c:v>32.952399999999997</c:v>
                </c:pt>
                <c:pt idx="21">
                  <c:v>30.622450000000001</c:v>
                </c:pt>
                <c:pt idx="22">
                  <c:v>30.767090000000003</c:v>
                </c:pt>
                <c:pt idx="23">
                  <c:v>32.32929</c:v>
                </c:pt>
                <c:pt idx="24">
                  <c:v>31.284910000000004</c:v>
                </c:pt>
                <c:pt idx="25">
                  <c:v>30.20731</c:v>
                </c:pt>
                <c:pt idx="26">
                  <c:v>25.445830000000001</c:v>
                </c:pt>
                <c:pt idx="27">
                  <c:v>23.247909999999997</c:v>
                </c:pt>
                <c:pt idx="28">
                  <c:v>31.158920000000002</c:v>
                </c:pt>
                <c:pt idx="29">
                  <c:v>31.139519999999997</c:v>
                </c:pt>
                <c:pt idx="30">
                  <c:v>31.119919999999997</c:v>
                </c:pt>
                <c:pt idx="31">
                  <c:v>31.092950000000002</c:v>
                </c:pt>
                <c:pt idx="32">
                  <c:v>31.080140000000004</c:v>
                </c:pt>
                <c:pt idx="33">
                  <c:v>32.110909999999997</c:v>
                </c:pt>
              </c:numCache>
            </c:numRef>
          </c:yVal>
          <c:smooth val="0"/>
        </c:ser>
        <c:dLbls>
          <c:showLegendKey val="0"/>
          <c:showVal val="0"/>
          <c:showCatName val="0"/>
          <c:showSerName val="0"/>
          <c:showPercent val="0"/>
          <c:showBubbleSize val="0"/>
        </c:dLbls>
        <c:axId val="322541440"/>
        <c:axId val="322543616"/>
      </c:scatterChart>
      <c:valAx>
        <c:axId val="322541440"/>
        <c:scaling>
          <c:orientation val="minMax"/>
          <c:max val="12"/>
        </c:scaling>
        <c:delete val="0"/>
        <c:axPos val="b"/>
        <c:title>
          <c:tx>
            <c:rich>
              <a:bodyPr/>
              <a:lstStyle/>
              <a:p>
                <a:pPr>
                  <a:defRPr/>
                </a:pPr>
                <a:r>
                  <a:rPr lang="en-GB"/>
                  <a:t>pH</a:t>
                </a:r>
              </a:p>
            </c:rich>
          </c:tx>
          <c:overlay val="0"/>
        </c:title>
        <c:numFmt formatCode="General" sourceLinked="1"/>
        <c:majorTickMark val="out"/>
        <c:minorTickMark val="none"/>
        <c:tickLblPos val="nextTo"/>
        <c:crossAx val="322543616"/>
        <c:crosses val="autoZero"/>
        <c:crossBetween val="midCat"/>
      </c:valAx>
      <c:valAx>
        <c:axId val="322543616"/>
        <c:scaling>
          <c:orientation val="minMax"/>
          <c:max val="35"/>
          <c:min val="20"/>
        </c:scaling>
        <c:delete val="0"/>
        <c:axPos val="l"/>
        <c:title>
          <c:tx>
            <c:rich>
              <a:bodyPr rot="-5400000" vert="horz"/>
              <a:lstStyle/>
              <a:p>
                <a:pPr>
                  <a:defRPr/>
                </a:pPr>
                <a:r>
                  <a:rPr lang="en-GB" sz="1000" b="1" i="0" u="none" strike="noStrike" baseline="0">
                    <a:effectLst/>
                  </a:rPr>
                  <a:t>τ</a:t>
                </a:r>
                <a:r>
                  <a:rPr lang="en-GB"/>
                  <a:t> / ns</a:t>
                </a:r>
              </a:p>
            </c:rich>
          </c:tx>
          <c:overlay val="0"/>
        </c:title>
        <c:numFmt formatCode="0" sourceLinked="0"/>
        <c:majorTickMark val="out"/>
        <c:minorTickMark val="none"/>
        <c:tickLblPos val="nextTo"/>
        <c:crossAx val="322541440"/>
        <c:crosses val="autoZero"/>
        <c:crossBetween val="midCat"/>
        <c:majorUnit val="5"/>
      </c:valAx>
    </c:plotArea>
    <c:plotVisOnly val="1"/>
    <c:dispBlanksAs val="gap"/>
    <c:showDLblsOverMax val="0"/>
  </c:chart>
  <c:spPr>
    <a:ln>
      <a:noFill/>
    </a:ln>
  </c:spPr>
  <c:externalData r:id="rId1">
    <c:autoUpdate val="0"/>
  </c:externalData>
</c:chartSpace>
</file>

<file path=word/charts/chart4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1"/>
          <c:order val="0"/>
          <c:tx>
            <c:v>5oC</c:v>
          </c:tx>
          <c:spPr>
            <a:ln w="28575">
              <a:noFill/>
            </a:ln>
          </c:spPr>
          <c:marker>
            <c:symbol val="diamond"/>
            <c:size val="6"/>
          </c:marker>
          <c:errBars>
            <c:errDir val="y"/>
            <c:errBarType val="both"/>
            <c:errValType val="cust"/>
            <c:noEndCap val="0"/>
            <c:plus>
              <c:numRef>
                <c:f>'92'!$Z$12:$Z$18</c:f>
                <c:numCache>
                  <c:formatCode>General</c:formatCode>
                  <c:ptCount val="7"/>
                  <c:pt idx="0">
                    <c:v>0.74090100000000003</c:v>
                  </c:pt>
                  <c:pt idx="1">
                    <c:v>0.88362320000000005</c:v>
                  </c:pt>
                  <c:pt idx="2">
                    <c:v>0.93161100000000008</c:v>
                  </c:pt>
                  <c:pt idx="3">
                    <c:v>0.94285330000000001</c:v>
                  </c:pt>
                  <c:pt idx="4">
                    <c:v>0.7788581</c:v>
                  </c:pt>
                  <c:pt idx="5">
                    <c:v>0.85333329999999996</c:v>
                  </c:pt>
                  <c:pt idx="6">
                    <c:v>1.11425</c:v>
                  </c:pt>
                </c:numCache>
              </c:numRef>
            </c:plus>
            <c:minus>
              <c:numRef>
                <c:f>'92'!$Z$12:$Z$18</c:f>
                <c:numCache>
                  <c:formatCode>General</c:formatCode>
                  <c:ptCount val="7"/>
                  <c:pt idx="0">
                    <c:v>0.74090100000000003</c:v>
                  </c:pt>
                  <c:pt idx="1">
                    <c:v>0.88362320000000005</c:v>
                  </c:pt>
                  <c:pt idx="2">
                    <c:v>0.93161100000000008</c:v>
                  </c:pt>
                  <c:pt idx="3">
                    <c:v>0.94285330000000001</c:v>
                  </c:pt>
                  <c:pt idx="4">
                    <c:v>0.7788581</c:v>
                  </c:pt>
                  <c:pt idx="5">
                    <c:v>0.85333329999999996</c:v>
                  </c:pt>
                  <c:pt idx="6">
                    <c:v>1.11425</c:v>
                  </c:pt>
                </c:numCache>
              </c:numRef>
            </c:minus>
          </c:errBars>
          <c:xVal>
            <c:numRef>
              <c:f>'92'!$M$5:$M$12</c:f>
              <c:numCache>
                <c:formatCode>General</c:formatCode>
                <c:ptCount val="8"/>
                <c:pt idx="0">
                  <c:v>3.89</c:v>
                </c:pt>
                <c:pt idx="1">
                  <c:v>1.6</c:v>
                </c:pt>
                <c:pt idx="2">
                  <c:v>3.64</c:v>
                </c:pt>
                <c:pt idx="3">
                  <c:v>4</c:v>
                </c:pt>
                <c:pt idx="4">
                  <c:v>4.45</c:v>
                </c:pt>
                <c:pt idx="5">
                  <c:v>5.93</c:v>
                </c:pt>
                <c:pt idx="6">
                  <c:v>7</c:v>
                </c:pt>
                <c:pt idx="7">
                  <c:v>9</c:v>
                </c:pt>
              </c:numCache>
            </c:numRef>
          </c:xVal>
          <c:yVal>
            <c:numRef>
              <c:f>'92'!$X$5:$X$12</c:f>
              <c:numCache>
                <c:formatCode>0.00</c:formatCode>
                <c:ptCount val="8"/>
                <c:pt idx="0">
                  <c:v>33.64141</c:v>
                </c:pt>
                <c:pt idx="1">
                  <c:v>27.034739999999999</c:v>
                </c:pt>
                <c:pt idx="2">
                  <c:v>31.536470000000001</c:v>
                </c:pt>
                <c:pt idx="3">
                  <c:v>31.016619999999996</c:v>
                </c:pt>
                <c:pt idx="4">
                  <c:v>32.270420000000001</c:v>
                </c:pt>
                <c:pt idx="5">
                  <c:v>32.169469999999997</c:v>
                </c:pt>
                <c:pt idx="6">
                  <c:v>34.836910000000003</c:v>
                </c:pt>
                <c:pt idx="7">
                  <c:v>33.431359999999998</c:v>
                </c:pt>
              </c:numCache>
            </c:numRef>
          </c:yVal>
          <c:smooth val="0"/>
        </c:ser>
        <c:ser>
          <c:idx val="2"/>
          <c:order val="1"/>
          <c:tx>
            <c:v>10oC</c:v>
          </c:tx>
          <c:spPr>
            <a:ln w="28575">
              <a:noFill/>
            </a:ln>
          </c:spPr>
          <c:marker>
            <c:symbol val="diamond"/>
            <c:size val="6"/>
          </c:marker>
          <c:errBars>
            <c:errDir val="y"/>
            <c:errBarType val="both"/>
            <c:errValType val="cust"/>
            <c:noEndCap val="0"/>
            <c:plus>
              <c:numRef>
                <c:f>'92'!$Z$19:$Z$27</c:f>
                <c:numCache>
                  <c:formatCode>General</c:formatCode>
                  <c:ptCount val="9"/>
                  <c:pt idx="0">
                    <c:v>1.0123599999999999</c:v>
                  </c:pt>
                  <c:pt idx="1">
                    <c:v>0.68356669999999997</c:v>
                  </c:pt>
                  <c:pt idx="2">
                    <c:v>0.72730299999999992</c:v>
                  </c:pt>
                  <c:pt idx="3">
                    <c:v>0.61044180000000003</c:v>
                  </c:pt>
                  <c:pt idx="4">
                    <c:v>0.79556729999999998</c:v>
                  </c:pt>
                  <c:pt idx="5">
                    <c:v>0.76557419999999998</c:v>
                  </c:pt>
                  <c:pt idx="6">
                    <c:v>0.66093550000000001</c:v>
                  </c:pt>
                  <c:pt idx="7">
                    <c:v>0.89476209999999989</c:v>
                  </c:pt>
                  <c:pt idx="8">
                    <c:v>0.6187258000000001</c:v>
                  </c:pt>
                </c:numCache>
              </c:numRef>
            </c:plus>
            <c:minus>
              <c:numRef>
                <c:f>'92'!$Z$19:$Z$27</c:f>
                <c:numCache>
                  <c:formatCode>General</c:formatCode>
                  <c:ptCount val="9"/>
                  <c:pt idx="0">
                    <c:v>1.0123599999999999</c:v>
                  </c:pt>
                  <c:pt idx="1">
                    <c:v>0.68356669999999997</c:v>
                  </c:pt>
                  <c:pt idx="2">
                    <c:v>0.72730299999999992</c:v>
                  </c:pt>
                  <c:pt idx="3">
                    <c:v>0.61044180000000003</c:v>
                  </c:pt>
                  <c:pt idx="4">
                    <c:v>0.79556729999999998</c:v>
                  </c:pt>
                  <c:pt idx="5">
                    <c:v>0.76557419999999998</c:v>
                  </c:pt>
                  <c:pt idx="6">
                    <c:v>0.66093550000000001</c:v>
                  </c:pt>
                  <c:pt idx="7">
                    <c:v>0.89476209999999989</c:v>
                  </c:pt>
                  <c:pt idx="8">
                    <c:v>0.6187258000000001</c:v>
                  </c:pt>
                </c:numCache>
              </c:numRef>
            </c:minus>
          </c:errBars>
          <c:xVal>
            <c:numRef>
              <c:f>'92'!$M$13:$M$20</c:f>
              <c:numCache>
                <c:formatCode>General</c:formatCode>
                <c:ptCount val="8"/>
                <c:pt idx="0">
                  <c:v>2.2599999999999998</c:v>
                </c:pt>
                <c:pt idx="1">
                  <c:v>3.64</c:v>
                </c:pt>
                <c:pt idx="2">
                  <c:v>3.89</c:v>
                </c:pt>
                <c:pt idx="3">
                  <c:v>4.45</c:v>
                </c:pt>
                <c:pt idx="4">
                  <c:v>5.93</c:v>
                </c:pt>
                <c:pt idx="5">
                  <c:v>6.1</c:v>
                </c:pt>
                <c:pt idx="6">
                  <c:v>9</c:v>
                </c:pt>
                <c:pt idx="7">
                  <c:v>6.1</c:v>
                </c:pt>
              </c:numCache>
            </c:numRef>
          </c:xVal>
          <c:yVal>
            <c:numRef>
              <c:f>'92'!$X$13:$X$20</c:f>
              <c:numCache>
                <c:formatCode>0.00</c:formatCode>
                <c:ptCount val="8"/>
                <c:pt idx="0">
                  <c:v>29.25751</c:v>
                </c:pt>
                <c:pt idx="1">
                  <c:v>30.038619999999998</c:v>
                </c:pt>
                <c:pt idx="2">
                  <c:v>30.617100000000001</c:v>
                </c:pt>
                <c:pt idx="3">
                  <c:v>31.542459999999998</c:v>
                </c:pt>
                <c:pt idx="4">
                  <c:v>30.965900000000001</c:v>
                </c:pt>
                <c:pt idx="5">
                  <c:v>33.171239999999997</c:v>
                </c:pt>
                <c:pt idx="6">
                  <c:v>32.466319999999996</c:v>
                </c:pt>
                <c:pt idx="7">
                  <c:v>32.888620000000003</c:v>
                </c:pt>
              </c:numCache>
            </c:numRef>
          </c:yVal>
          <c:smooth val="0"/>
        </c:ser>
        <c:ser>
          <c:idx val="3"/>
          <c:order val="2"/>
          <c:tx>
            <c:v>20oC</c:v>
          </c:tx>
          <c:spPr>
            <a:ln w="28575">
              <a:noFill/>
            </a:ln>
          </c:spPr>
          <c:marker>
            <c:symbol val="diamond"/>
            <c:size val="6"/>
          </c:marker>
          <c:errBars>
            <c:errDir val="y"/>
            <c:errBarType val="both"/>
            <c:errValType val="cust"/>
            <c:noEndCap val="0"/>
            <c:plus>
              <c:numRef>
                <c:f>'92'!$Z$28:$Z$34</c:f>
                <c:numCache>
                  <c:formatCode>General</c:formatCode>
                  <c:ptCount val="7"/>
                  <c:pt idx="0">
                    <c:v>0.72337020000000007</c:v>
                  </c:pt>
                  <c:pt idx="1">
                    <c:v>0.69564080000000006</c:v>
                  </c:pt>
                  <c:pt idx="2">
                    <c:v>0.79767440000000001</c:v>
                  </c:pt>
                  <c:pt idx="3">
                    <c:v>0.66569239999999996</c:v>
                  </c:pt>
                  <c:pt idx="4">
                    <c:v>0.56414490000000006</c:v>
                  </c:pt>
                  <c:pt idx="5">
                    <c:v>0.59223130000000002</c:v>
                  </c:pt>
                  <c:pt idx="6">
                    <c:v>0.59088820000000009</c:v>
                  </c:pt>
                </c:numCache>
              </c:numRef>
            </c:plus>
            <c:minus>
              <c:numRef>
                <c:f>'92'!$Z$28:$Z$34</c:f>
                <c:numCache>
                  <c:formatCode>General</c:formatCode>
                  <c:ptCount val="7"/>
                  <c:pt idx="0">
                    <c:v>0.72337020000000007</c:v>
                  </c:pt>
                  <c:pt idx="1">
                    <c:v>0.69564080000000006</c:v>
                  </c:pt>
                  <c:pt idx="2">
                    <c:v>0.79767440000000001</c:v>
                  </c:pt>
                  <c:pt idx="3">
                    <c:v>0.66569239999999996</c:v>
                  </c:pt>
                  <c:pt idx="4">
                    <c:v>0.56414490000000006</c:v>
                  </c:pt>
                  <c:pt idx="5">
                    <c:v>0.59223130000000002</c:v>
                  </c:pt>
                  <c:pt idx="6">
                    <c:v>0.59088820000000009</c:v>
                  </c:pt>
                </c:numCache>
              </c:numRef>
            </c:minus>
          </c:errBars>
          <c:xVal>
            <c:numRef>
              <c:f>'92'!$M$26:$M$31</c:f>
              <c:numCache>
                <c:formatCode>General</c:formatCode>
                <c:ptCount val="6"/>
                <c:pt idx="0">
                  <c:v>7</c:v>
                </c:pt>
                <c:pt idx="1">
                  <c:v>3.64</c:v>
                </c:pt>
                <c:pt idx="2">
                  <c:v>3.89</c:v>
                </c:pt>
                <c:pt idx="3">
                  <c:v>4.45</c:v>
                </c:pt>
                <c:pt idx="4">
                  <c:v>9</c:v>
                </c:pt>
                <c:pt idx="5">
                  <c:v>6.1</c:v>
                </c:pt>
              </c:numCache>
            </c:numRef>
          </c:xVal>
          <c:yVal>
            <c:numRef>
              <c:f>'92'!$X$26:$X$32</c:f>
              <c:numCache>
                <c:formatCode>0.00</c:formatCode>
                <c:ptCount val="7"/>
                <c:pt idx="0">
                  <c:v>30.968560000000004</c:v>
                </c:pt>
                <c:pt idx="1">
                  <c:v>27.62546</c:v>
                </c:pt>
                <c:pt idx="2">
                  <c:v>29.33764</c:v>
                </c:pt>
                <c:pt idx="3">
                  <c:v>30.341650000000001</c:v>
                </c:pt>
                <c:pt idx="4">
                  <c:v>30.118079999999999</c:v>
                </c:pt>
                <c:pt idx="5">
                  <c:v>30.193309999999997</c:v>
                </c:pt>
                <c:pt idx="6">
                  <c:v>26.646039999999999</c:v>
                </c:pt>
              </c:numCache>
            </c:numRef>
          </c:yVal>
          <c:smooth val="0"/>
        </c:ser>
        <c:ser>
          <c:idx val="6"/>
          <c:order val="3"/>
          <c:tx>
            <c:v>25oC</c:v>
          </c:tx>
          <c:spPr>
            <a:ln w="28575">
              <a:noFill/>
            </a:ln>
          </c:spPr>
          <c:marker>
            <c:symbol val="diamond"/>
            <c:size val="6"/>
          </c:marker>
          <c:errBars>
            <c:errDir val="y"/>
            <c:errBarType val="both"/>
            <c:errValType val="cust"/>
            <c:noEndCap val="0"/>
            <c:plus>
              <c:numRef>
                <c:f>'92'!$Z$48:$Z$55</c:f>
                <c:numCache>
                  <c:formatCode>General</c:formatCode>
                  <c:ptCount val="8"/>
                  <c:pt idx="0">
                    <c:v>0.66848299999999994</c:v>
                  </c:pt>
                  <c:pt idx="1">
                    <c:v>0.67288670000000006</c:v>
                  </c:pt>
                  <c:pt idx="2">
                    <c:v>0.78613529999999998</c:v>
                  </c:pt>
                  <c:pt idx="3">
                    <c:v>0.57044150000000005</c:v>
                  </c:pt>
                  <c:pt idx="4">
                    <c:v>0.65643750000000001</c:v>
                  </c:pt>
                  <c:pt idx="5">
                    <c:v>0.5995374</c:v>
                  </c:pt>
                  <c:pt idx="6">
                    <c:v>0.6484241999999999</c:v>
                  </c:pt>
                  <c:pt idx="7">
                    <c:v>0.92744090000000001</c:v>
                  </c:pt>
                </c:numCache>
              </c:numRef>
            </c:plus>
            <c:minus>
              <c:numRef>
                <c:f>'92'!$Z$48:$Z$55</c:f>
                <c:numCache>
                  <c:formatCode>General</c:formatCode>
                  <c:ptCount val="8"/>
                  <c:pt idx="0">
                    <c:v>0.66848299999999994</c:v>
                  </c:pt>
                  <c:pt idx="1">
                    <c:v>0.67288670000000006</c:v>
                  </c:pt>
                  <c:pt idx="2">
                    <c:v>0.78613529999999998</c:v>
                  </c:pt>
                  <c:pt idx="3">
                    <c:v>0.57044150000000005</c:v>
                  </c:pt>
                  <c:pt idx="4">
                    <c:v>0.65643750000000001</c:v>
                  </c:pt>
                  <c:pt idx="5">
                    <c:v>0.5995374</c:v>
                  </c:pt>
                  <c:pt idx="6">
                    <c:v>0.6484241999999999</c:v>
                  </c:pt>
                  <c:pt idx="7">
                    <c:v>0.92744090000000001</c:v>
                  </c:pt>
                </c:numCache>
              </c:numRef>
            </c:minus>
          </c:errBars>
          <c:xVal>
            <c:numRef>
              <c:f>'92'!$M$32:$M$39</c:f>
              <c:numCache>
                <c:formatCode>General</c:formatCode>
                <c:ptCount val="8"/>
                <c:pt idx="0">
                  <c:v>2.2599999999999998</c:v>
                </c:pt>
                <c:pt idx="1">
                  <c:v>1.6</c:v>
                </c:pt>
                <c:pt idx="2">
                  <c:v>3.64</c:v>
                </c:pt>
                <c:pt idx="3">
                  <c:v>4.45</c:v>
                </c:pt>
                <c:pt idx="4">
                  <c:v>5.93</c:v>
                </c:pt>
                <c:pt idx="5">
                  <c:v>6.1</c:v>
                </c:pt>
                <c:pt idx="6">
                  <c:v>2.2599999999999998</c:v>
                </c:pt>
                <c:pt idx="7">
                  <c:v>4</c:v>
                </c:pt>
              </c:numCache>
            </c:numRef>
          </c:xVal>
          <c:yVal>
            <c:numRef>
              <c:f>'92'!$X$32:$X$39</c:f>
              <c:numCache>
                <c:formatCode>0.00</c:formatCode>
                <c:ptCount val="8"/>
                <c:pt idx="0">
                  <c:v>26.646039999999999</c:v>
                </c:pt>
                <c:pt idx="1">
                  <c:v>24.034779999999998</c:v>
                </c:pt>
                <c:pt idx="2">
                  <c:v>27.150560000000002</c:v>
                </c:pt>
                <c:pt idx="3">
                  <c:v>29.00751</c:v>
                </c:pt>
                <c:pt idx="4">
                  <c:v>29.935470000000002</c:v>
                </c:pt>
                <c:pt idx="5">
                  <c:v>30.311690000000002</c:v>
                </c:pt>
                <c:pt idx="6">
                  <c:v>25.734400000000001</c:v>
                </c:pt>
                <c:pt idx="7">
                  <c:v>27.40138</c:v>
                </c:pt>
              </c:numCache>
            </c:numRef>
          </c:yVal>
          <c:smooth val="0"/>
        </c:ser>
        <c:ser>
          <c:idx val="7"/>
          <c:order val="4"/>
          <c:tx>
            <c:v>30oC</c:v>
          </c:tx>
          <c:spPr>
            <a:ln w="28575">
              <a:noFill/>
            </a:ln>
          </c:spPr>
          <c:marker>
            <c:symbol val="diamond"/>
            <c:size val="6"/>
          </c:marker>
          <c:errBars>
            <c:errDir val="y"/>
            <c:errBarType val="both"/>
            <c:errValType val="cust"/>
            <c:noEndCap val="0"/>
            <c:plus>
              <c:numRef>
                <c:f>'92'!$Z$56:$Z$63</c:f>
                <c:numCache>
                  <c:formatCode>General</c:formatCode>
                  <c:ptCount val="8"/>
                  <c:pt idx="0">
                    <c:v>0.81003290000000006</c:v>
                  </c:pt>
                  <c:pt idx="1">
                    <c:v>0.84851589999999999</c:v>
                  </c:pt>
                  <c:pt idx="2">
                    <c:v>0.72351540000000003</c:v>
                  </c:pt>
                  <c:pt idx="3">
                    <c:v>0.54094500000000001</c:v>
                  </c:pt>
                  <c:pt idx="4">
                    <c:v>0.60291740000000005</c:v>
                  </c:pt>
                  <c:pt idx="5">
                    <c:v>0.6882819</c:v>
                  </c:pt>
                  <c:pt idx="6">
                    <c:v>0.55464550000000001</c:v>
                  </c:pt>
                  <c:pt idx="7">
                    <c:v>0.85681589999999996</c:v>
                  </c:pt>
                </c:numCache>
              </c:numRef>
            </c:plus>
            <c:minus>
              <c:numRef>
                <c:f>'92'!$Z$56:$Z$63</c:f>
                <c:numCache>
                  <c:formatCode>General</c:formatCode>
                  <c:ptCount val="8"/>
                  <c:pt idx="0">
                    <c:v>0.81003290000000006</c:v>
                  </c:pt>
                  <c:pt idx="1">
                    <c:v>0.84851589999999999</c:v>
                  </c:pt>
                  <c:pt idx="2">
                    <c:v>0.72351540000000003</c:v>
                  </c:pt>
                  <c:pt idx="3">
                    <c:v>0.54094500000000001</c:v>
                  </c:pt>
                  <c:pt idx="4">
                    <c:v>0.60291740000000005</c:v>
                  </c:pt>
                  <c:pt idx="5">
                    <c:v>0.6882819</c:v>
                  </c:pt>
                  <c:pt idx="6">
                    <c:v>0.55464550000000001</c:v>
                  </c:pt>
                  <c:pt idx="7">
                    <c:v>0.85681589999999996</c:v>
                  </c:pt>
                </c:numCache>
              </c:numRef>
            </c:minus>
          </c:errBars>
          <c:xVal>
            <c:numRef>
              <c:f>'92'!$M$40:$M$49</c:f>
              <c:numCache>
                <c:formatCode>General</c:formatCode>
                <c:ptCount val="10"/>
                <c:pt idx="0">
                  <c:v>2.2599999999999998</c:v>
                </c:pt>
                <c:pt idx="1">
                  <c:v>3.89</c:v>
                </c:pt>
                <c:pt idx="2">
                  <c:v>3.64</c:v>
                </c:pt>
                <c:pt idx="3">
                  <c:v>4.45</c:v>
                </c:pt>
                <c:pt idx="4">
                  <c:v>5.93</c:v>
                </c:pt>
                <c:pt idx="5">
                  <c:v>6.1</c:v>
                </c:pt>
                <c:pt idx="6">
                  <c:v>2.2599999999999998</c:v>
                </c:pt>
                <c:pt idx="7">
                  <c:v>1.6</c:v>
                </c:pt>
                <c:pt idx="8">
                  <c:v>4</c:v>
                </c:pt>
                <c:pt idx="9">
                  <c:v>9</c:v>
                </c:pt>
              </c:numCache>
            </c:numRef>
          </c:xVal>
          <c:yVal>
            <c:numRef>
              <c:f>'92'!$X$40:$X$49</c:f>
              <c:numCache>
                <c:formatCode>0.00</c:formatCode>
                <c:ptCount val="10"/>
                <c:pt idx="0">
                  <c:v>26.738669999999999</c:v>
                </c:pt>
                <c:pt idx="1">
                  <c:v>27.931419999999999</c:v>
                </c:pt>
                <c:pt idx="2">
                  <c:v>26.587020000000003</c:v>
                </c:pt>
                <c:pt idx="3">
                  <c:v>28.499700000000001</c:v>
                </c:pt>
                <c:pt idx="4">
                  <c:v>29.481929999999998</c:v>
                </c:pt>
                <c:pt idx="5">
                  <c:v>29.292439999999999</c:v>
                </c:pt>
                <c:pt idx="6">
                  <c:v>25.100680000000001</c:v>
                </c:pt>
                <c:pt idx="7">
                  <c:v>20.95673</c:v>
                </c:pt>
                <c:pt idx="8">
                  <c:v>52.924260000000004</c:v>
                </c:pt>
                <c:pt idx="9">
                  <c:v>28.823629999999998</c:v>
                </c:pt>
              </c:numCache>
            </c:numRef>
          </c:yVal>
          <c:smooth val="0"/>
        </c:ser>
        <c:ser>
          <c:idx val="8"/>
          <c:order val="5"/>
          <c:tx>
            <c:v>35oC</c:v>
          </c:tx>
          <c:spPr>
            <a:ln w="28575">
              <a:noFill/>
            </a:ln>
          </c:spPr>
          <c:marker>
            <c:symbol val="diamond"/>
            <c:size val="6"/>
          </c:marker>
          <c:errBars>
            <c:errDir val="y"/>
            <c:errBarType val="both"/>
            <c:errValType val="cust"/>
            <c:noEndCap val="0"/>
            <c:plus>
              <c:numRef>
                <c:f>'92'!$Z$64:$Z$68</c:f>
                <c:numCache>
                  <c:formatCode>General</c:formatCode>
                  <c:ptCount val="5"/>
                  <c:pt idx="0">
                    <c:v>0.63100919999999994</c:v>
                  </c:pt>
                  <c:pt idx="1">
                    <c:v>0.75978079999999992</c:v>
                  </c:pt>
                  <c:pt idx="2">
                    <c:v>0.73495329999999992</c:v>
                  </c:pt>
                  <c:pt idx="3">
                    <c:v>0.57992370000000004</c:v>
                  </c:pt>
                  <c:pt idx="4">
                    <c:v>0.41857559999999999</c:v>
                  </c:pt>
                </c:numCache>
              </c:numRef>
            </c:plus>
            <c:minus>
              <c:numRef>
                <c:f>'92'!$Z$64:$Z$68</c:f>
                <c:numCache>
                  <c:formatCode>General</c:formatCode>
                  <c:ptCount val="5"/>
                  <c:pt idx="0">
                    <c:v>0.63100919999999994</c:v>
                  </c:pt>
                  <c:pt idx="1">
                    <c:v>0.75978079999999992</c:v>
                  </c:pt>
                  <c:pt idx="2">
                    <c:v>0.73495329999999992</c:v>
                  </c:pt>
                  <c:pt idx="3">
                    <c:v>0.57992370000000004</c:v>
                  </c:pt>
                  <c:pt idx="4">
                    <c:v>0.41857559999999999</c:v>
                  </c:pt>
                </c:numCache>
              </c:numRef>
            </c:minus>
          </c:errBars>
          <c:xVal>
            <c:numRef>
              <c:f>'92'!$M$50:$M$55</c:f>
              <c:numCache>
                <c:formatCode>General</c:formatCode>
                <c:ptCount val="6"/>
                <c:pt idx="0">
                  <c:v>7</c:v>
                </c:pt>
                <c:pt idx="1">
                  <c:v>3.64</c:v>
                </c:pt>
                <c:pt idx="2">
                  <c:v>3.89</c:v>
                </c:pt>
                <c:pt idx="3">
                  <c:v>4.45</c:v>
                </c:pt>
                <c:pt idx="4">
                  <c:v>5.93</c:v>
                </c:pt>
                <c:pt idx="5">
                  <c:v>9</c:v>
                </c:pt>
              </c:numCache>
            </c:numRef>
          </c:xVal>
          <c:yVal>
            <c:numRef>
              <c:f>'92'!$X$50:$X$55</c:f>
              <c:numCache>
                <c:formatCode>0.00</c:formatCode>
                <c:ptCount val="6"/>
                <c:pt idx="0">
                  <c:v>28.417760000000001</c:v>
                </c:pt>
                <c:pt idx="1">
                  <c:v>24.946249999999999</c:v>
                </c:pt>
                <c:pt idx="2">
                  <c:v>26.31513</c:v>
                </c:pt>
                <c:pt idx="3">
                  <c:v>27.56401</c:v>
                </c:pt>
                <c:pt idx="4">
                  <c:v>28.601140000000001</c:v>
                </c:pt>
                <c:pt idx="5">
                  <c:v>28.469459999999998</c:v>
                </c:pt>
              </c:numCache>
            </c:numRef>
          </c:yVal>
          <c:smooth val="0"/>
        </c:ser>
        <c:ser>
          <c:idx val="9"/>
          <c:order val="6"/>
          <c:tx>
            <c:v>45oC</c:v>
          </c:tx>
          <c:spPr>
            <a:ln w="28575">
              <a:noFill/>
            </a:ln>
          </c:spPr>
          <c:marker>
            <c:symbol val="diamond"/>
            <c:size val="6"/>
          </c:marker>
          <c:xVal>
            <c:numRef>
              <c:f>'92'!$M$56:$M$65</c:f>
              <c:numCache>
                <c:formatCode>General</c:formatCode>
                <c:ptCount val="10"/>
                <c:pt idx="0">
                  <c:v>1.6</c:v>
                </c:pt>
                <c:pt idx="1">
                  <c:v>2.2599999999999998</c:v>
                </c:pt>
                <c:pt idx="2">
                  <c:v>3.64</c:v>
                </c:pt>
                <c:pt idx="3">
                  <c:v>3.89</c:v>
                </c:pt>
                <c:pt idx="4">
                  <c:v>4.45</c:v>
                </c:pt>
                <c:pt idx="5">
                  <c:v>5.93</c:v>
                </c:pt>
                <c:pt idx="6">
                  <c:v>6.1</c:v>
                </c:pt>
                <c:pt idx="7">
                  <c:v>9</c:v>
                </c:pt>
                <c:pt idx="8">
                  <c:v>9</c:v>
                </c:pt>
                <c:pt idx="9">
                  <c:v>7</c:v>
                </c:pt>
              </c:numCache>
            </c:numRef>
          </c:xVal>
          <c:yVal>
            <c:numRef>
              <c:f>'92'!$X$56:$X$65</c:f>
              <c:numCache>
                <c:formatCode>0.00</c:formatCode>
                <c:ptCount val="10"/>
                <c:pt idx="0">
                  <c:v>19.16696</c:v>
                </c:pt>
                <c:pt idx="1">
                  <c:v>23.335290000000001</c:v>
                </c:pt>
                <c:pt idx="2">
                  <c:v>25.727270000000001</c:v>
                </c:pt>
                <c:pt idx="3">
                  <c:v>25.75234</c:v>
                </c:pt>
                <c:pt idx="4">
                  <c:v>26.914370000000002</c:v>
                </c:pt>
                <c:pt idx="5">
                  <c:v>28.512879999999999</c:v>
                </c:pt>
                <c:pt idx="6">
                  <c:v>27.920349999999999</c:v>
                </c:pt>
                <c:pt idx="7">
                  <c:v>27.463160000000002</c:v>
                </c:pt>
                <c:pt idx="8">
                  <c:v>27.538489999999999</c:v>
                </c:pt>
                <c:pt idx="9">
                  <c:v>27.558770000000003</c:v>
                </c:pt>
              </c:numCache>
            </c:numRef>
          </c:yVal>
          <c:smooth val="0"/>
        </c:ser>
        <c:ser>
          <c:idx val="0"/>
          <c:order val="7"/>
          <c:tx>
            <c:v>50oC</c:v>
          </c:tx>
          <c:spPr>
            <a:ln w="28575">
              <a:noFill/>
            </a:ln>
          </c:spPr>
          <c:errBars>
            <c:errDir val="y"/>
            <c:errBarType val="both"/>
            <c:errValType val="cust"/>
            <c:noEndCap val="0"/>
            <c:plus>
              <c:numRef>
                <c:f>'92'!$Z$71:$Z$78</c:f>
                <c:numCache>
                  <c:formatCode>General</c:formatCode>
                  <c:ptCount val="8"/>
                  <c:pt idx="0">
                    <c:v>0.54631469999999993</c:v>
                  </c:pt>
                  <c:pt idx="1">
                    <c:v>0.84523759999999992</c:v>
                  </c:pt>
                  <c:pt idx="2">
                    <c:v>0.49752839999999998</c:v>
                  </c:pt>
                  <c:pt idx="3">
                    <c:v>0.81270169999999997</c:v>
                  </c:pt>
                  <c:pt idx="4">
                    <c:v>0.81928000000000001</c:v>
                  </c:pt>
                  <c:pt idx="5">
                    <c:v>0.72585889999999997</c:v>
                  </c:pt>
                  <c:pt idx="6">
                    <c:v>0.76697760000000004</c:v>
                  </c:pt>
                  <c:pt idx="7">
                    <c:v>0.71524239999999994</c:v>
                  </c:pt>
                </c:numCache>
              </c:numRef>
            </c:plus>
            <c:minus>
              <c:numRef>
                <c:f>'92'!$Z$71:$Z$78</c:f>
                <c:numCache>
                  <c:formatCode>General</c:formatCode>
                  <c:ptCount val="8"/>
                  <c:pt idx="0">
                    <c:v>0.54631469999999993</c:v>
                  </c:pt>
                  <c:pt idx="1">
                    <c:v>0.84523759999999992</c:v>
                  </c:pt>
                  <c:pt idx="2">
                    <c:v>0.49752839999999998</c:v>
                  </c:pt>
                  <c:pt idx="3">
                    <c:v>0.81270169999999997</c:v>
                  </c:pt>
                  <c:pt idx="4">
                    <c:v>0.81928000000000001</c:v>
                  </c:pt>
                  <c:pt idx="5">
                    <c:v>0.72585889999999997</c:v>
                  </c:pt>
                  <c:pt idx="6">
                    <c:v>0.76697760000000004</c:v>
                  </c:pt>
                  <c:pt idx="7">
                    <c:v>0.71524239999999994</c:v>
                  </c:pt>
                </c:numCache>
              </c:numRef>
            </c:minus>
          </c:errBars>
          <c:xVal>
            <c:numRef>
              <c:f>'92'!$M$71:$M$78</c:f>
              <c:numCache>
                <c:formatCode>General</c:formatCode>
                <c:ptCount val="8"/>
                <c:pt idx="0">
                  <c:v>6.1</c:v>
                </c:pt>
                <c:pt idx="1">
                  <c:v>2.2599999999999998</c:v>
                </c:pt>
                <c:pt idx="2">
                  <c:v>3.89</c:v>
                </c:pt>
                <c:pt idx="3">
                  <c:v>4</c:v>
                </c:pt>
                <c:pt idx="4">
                  <c:v>9</c:v>
                </c:pt>
                <c:pt idx="5">
                  <c:v>9</c:v>
                </c:pt>
                <c:pt idx="6">
                  <c:v>7</c:v>
                </c:pt>
                <c:pt idx="7">
                  <c:v>1.6</c:v>
                </c:pt>
              </c:numCache>
            </c:numRef>
          </c:xVal>
          <c:yVal>
            <c:numRef>
              <c:f>'92'!$X$71:$X$78</c:f>
              <c:numCache>
                <c:formatCode>0.00</c:formatCode>
                <c:ptCount val="8"/>
                <c:pt idx="0">
                  <c:v>27.414269999999998</c:v>
                </c:pt>
                <c:pt idx="1">
                  <c:v>21.662849999999999</c:v>
                </c:pt>
                <c:pt idx="2">
                  <c:v>24.166069999999998</c:v>
                </c:pt>
                <c:pt idx="3">
                  <c:v>23.627740000000003</c:v>
                </c:pt>
                <c:pt idx="4">
                  <c:v>26.478550000000002</c:v>
                </c:pt>
                <c:pt idx="5">
                  <c:v>26.346319999999999</c:v>
                </c:pt>
                <c:pt idx="6">
                  <c:v>26.62978</c:v>
                </c:pt>
                <c:pt idx="7">
                  <c:v>17.538350000000001</c:v>
                </c:pt>
              </c:numCache>
            </c:numRef>
          </c:yVal>
          <c:smooth val="0"/>
        </c:ser>
        <c:dLbls>
          <c:showLegendKey val="0"/>
          <c:showVal val="0"/>
          <c:showCatName val="0"/>
          <c:showSerName val="0"/>
          <c:showPercent val="0"/>
          <c:showBubbleSize val="0"/>
        </c:dLbls>
        <c:axId val="322756608"/>
        <c:axId val="322758528"/>
      </c:scatterChart>
      <c:valAx>
        <c:axId val="322756608"/>
        <c:scaling>
          <c:orientation val="minMax"/>
          <c:max val="10"/>
        </c:scaling>
        <c:delete val="0"/>
        <c:axPos val="b"/>
        <c:title>
          <c:tx>
            <c:rich>
              <a:bodyPr/>
              <a:lstStyle/>
              <a:p>
                <a:pPr>
                  <a:defRPr/>
                </a:pPr>
                <a:r>
                  <a:rPr lang="en-GB"/>
                  <a:t>pH</a:t>
                </a:r>
              </a:p>
            </c:rich>
          </c:tx>
          <c:overlay val="0"/>
        </c:title>
        <c:numFmt formatCode="General" sourceLinked="1"/>
        <c:majorTickMark val="out"/>
        <c:minorTickMark val="none"/>
        <c:tickLblPos val="nextTo"/>
        <c:crossAx val="322758528"/>
        <c:crosses val="autoZero"/>
        <c:crossBetween val="midCat"/>
        <c:majorUnit val="2"/>
      </c:valAx>
      <c:valAx>
        <c:axId val="322758528"/>
        <c:scaling>
          <c:orientation val="minMax"/>
          <c:max val="36"/>
          <c:min val="20"/>
        </c:scaling>
        <c:delete val="0"/>
        <c:axPos val="l"/>
        <c:title>
          <c:tx>
            <c:rich>
              <a:bodyPr rot="-5400000" vert="horz"/>
              <a:lstStyle/>
              <a:p>
                <a:pPr>
                  <a:defRPr/>
                </a:pPr>
                <a:r>
                  <a:rPr lang="en-GB" sz="1000" b="1" i="0" u="none" strike="noStrike" baseline="0">
                    <a:effectLst/>
                  </a:rPr>
                  <a:t>τ</a:t>
                </a:r>
                <a:r>
                  <a:rPr lang="en-GB"/>
                  <a:t> / ns</a:t>
                </a:r>
              </a:p>
            </c:rich>
          </c:tx>
          <c:overlay val="0"/>
        </c:title>
        <c:numFmt formatCode="#,##0" sourceLinked="0"/>
        <c:majorTickMark val="out"/>
        <c:minorTickMark val="none"/>
        <c:tickLblPos val="nextTo"/>
        <c:crossAx val="322756608"/>
        <c:crosses val="autoZero"/>
        <c:crossBetween val="midCat"/>
        <c:majorUnit val="4"/>
      </c:valAx>
    </c:plotArea>
    <c:legend>
      <c:legendPos val="r"/>
      <c:overlay val="0"/>
    </c:legend>
    <c:plotVisOnly val="1"/>
    <c:dispBlanksAs val="gap"/>
    <c:showDLblsOverMax val="0"/>
  </c:chart>
  <c:spPr>
    <a:ln>
      <a:noFill/>
    </a:ln>
  </c:spPr>
  <c:externalData r:id="rId1">
    <c:autoUpdate val="0"/>
  </c:externalData>
</c:chartSpace>
</file>

<file path=word/charts/chart43.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1"/>
          <c:order val="0"/>
          <c:tx>
            <c:v>pH 2</c:v>
          </c:tx>
          <c:spPr>
            <a:ln w="28575">
              <a:noFill/>
            </a:ln>
          </c:spPr>
          <c:marker>
            <c:symbol val="diamond"/>
            <c:size val="6"/>
          </c:marker>
          <c:errBars>
            <c:errDir val="y"/>
            <c:errBarType val="both"/>
            <c:errValType val="cust"/>
            <c:noEndCap val="0"/>
            <c:plus>
              <c:numRef>
                <c:f>'93'!$Z$12:$Z$18</c:f>
                <c:numCache>
                  <c:formatCode>General</c:formatCode>
                  <c:ptCount val="7"/>
                  <c:pt idx="0">
                    <c:v>0.88362320000000005</c:v>
                  </c:pt>
                  <c:pt idx="1">
                    <c:v>0.56414490000000006</c:v>
                  </c:pt>
                  <c:pt idx="2">
                    <c:v>0.76827289999999993</c:v>
                  </c:pt>
                  <c:pt idx="3">
                    <c:v>0.52665689999999998</c:v>
                  </c:pt>
                  <c:pt idx="4">
                    <c:v>0.80758810000000003</c:v>
                  </c:pt>
                  <c:pt idx="5">
                    <c:v>0.84851589999999999</c:v>
                  </c:pt>
                  <c:pt idx="6">
                    <c:v>0.84523759999999992</c:v>
                  </c:pt>
                </c:numCache>
              </c:numRef>
            </c:plus>
            <c:minus>
              <c:numRef>
                <c:f>'93'!$Z$12:$Z$18</c:f>
                <c:numCache>
                  <c:formatCode>General</c:formatCode>
                  <c:ptCount val="7"/>
                  <c:pt idx="0">
                    <c:v>0.88362320000000005</c:v>
                  </c:pt>
                  <c:pt idx="1">
                    <c:v>0.56414490000000006</c:v>
                  </c:pt>
                  <c:pt idx="2">
                    <c:v>0.76827289999999993</c:v>
                  </c:pt>
                  <c:pt idx="3">
                    <c:v>0.52665689999999998</c:v>
                  </c:pt>
                  <c:pt idx="4">
                    <c:v>0.80758810000000003</c:v>
                  </c:pt>
                  <c:pt idx="5">
                    <c:v>0.84851589999999999</c:v>
                  </c:pt>
                  <c:pt idx="6">
                    <c:v>0.84523759999999992</c:v>
                  </c:pt>
                </c:numCache>
              </c:numRef>
            </c:minus>
          </c:errBars>
          <c:xVal>
            <c:numRef>
              <c:f>'93'!$N$12:$N$18</c:f>
              <c:numCache>
                <c:formatCode>General</c:formatCode>
                <c:ptCount val="7"/>
                <c:pt idx="0">
                  <c:v>10</c:v>
                </c:pt>
                <c:pt idx="1">
                  <c:v>23</c:v>
                </c:pt>
                <c:pt idx="2">
                  <c:v>26</c:v>
                </c:pt>
                <c:pt idx="3">
                  <c:v>28</c:v>
                </c:pt>
                <c:pt idx="4">
                  <c:v>31</c:v>
                </c:pt>
                <c:pt idx="5">
                  <c:v>40</c:v>
                </c:pt>
                <c:pt idx="6">
                  <c:v>49</c:v>
                </c:pt>
              </c:numCache>
            </c:numRef>
          </c:xVal>
          <c:yVal>
            <c:numRef>
              <c:f>'93'!$X$12:$X$18</c:f>
              <c:numCache>
                <c:formatCode>0.00</c:formatCode>
                <c:ptCount val="7"/>
                <c:pt idx="0">
                  <c:v>29.25751</c:v>
                </c:pt>
                <c:pt idx="1">
                  <c:v>26.646039999999999</c:v>
                </c:pt>
                <c:pt idx="2">
                  <c:v>25.734400000000001</c:v>
                </c:pt>
                <c:pt idx="3">
                  <c:v>26.738669999999999</c:v>
                </c:pt>
                <c:pt idx="4">
                  <c:v>25.100680000000001</c:v>
                </c:pt>
                <c:pt idx="5">
                  <c:v>23.335290000000001</c:v>
                </c:pt>
                <c:pt idx="6">
                  <c:v>21.662849999999999</c:v>
                </c:pt>
              </c:numCache>
            </c:numRef>
          </c:yVal>
          <c:smooth val="0"/>
        </c:ser>
        <c:ser>
          <c:idx val="2"/>
          <c:order val="1"/>
          <c:tx>
            <c:v>pH 3</c:v>
          </c:tx>
          <c:spPr>
            <a:ln w="28575">
              <a:noFill/>
            </a:ln>
          </c:spPr>
          <c:marker>
            <c:symbol val="diamond"/>
            <c:size val="6"/>
          </c:marker>
          <c:errBars>
            <c:errDir val="y"/>
            <c:errBarType val="both"/>
            <c:errValType val="cust"/>
            <c:noEndCap val="0"/>
            <c:plus>
              <c:numRef>
                <c:f>'93'!$Z$19:$Z$27</c:f>
                <c:numCache>
                  <c:formatCode>General</c:formatCode>
                  <c:ptCount val="9"/>
                  <c:pt idx="0">
                    <c:v>0.96307120000000002</c:v>
                  </c:pt>
                  <c:pt idx="1">
                    <c:v>0.93161100000000008</c:v>
                  </c:pt>
                  <c:pt idx="2">
                    <c:v>0.61044180000000003</c:v>
                  </c:pt>
                  <c:pt idx="3">
                    <c:v>0.6187258000000001</c:v>
                  </c:pt>
                  <c:pt idx="4">
                    <c:v>0.59088820000000009</c:v>
                  </c:pt>
                  <c:pt idx="5">
                    <c:v>0.61111369999999998</c:v>
                  </c:pt>
                  <c:pt idx="6">
                    <c:v>0.57044150000000005</c:v>
                  </c:pt>
                  <c:pt idx="7">
                    <c:v>0.72351540000000003</c:v>
                  </c:pt>
                  <c:pt idx="8">
                    <c:v>0.57992370000000004</c:v>
                  </c:pt>
                </c:numCache>
              </c:numRef>
            </c:plus>
            <c:minus>
              <c:numRef>
                <c:f>'93'!$Z$19:$Z$27</c:f>
                <c:numCache>
                  <c:formatCode>General</c:formatCode>
                  <c:ptCount val="9"/>
                  <c:pt idx="0">
                    <c:v>0.96307120000000002</c:v>
                  </c:pt>
                  <c:pt idx="1">
                    <c:v>0.93161100000000008</c:v>
                  </c:pt>
                  <c:pt idx="2">
                    <c:v>0.61044180000000003</c:v>
                  </c:pt>
                  <c:pt idx="3">
                    <c:v>0.6187258000000001</c:v>
                  </c:pt>
                  <c:pt idx="4">
                    <c:v>0.59088820000000009</c:v>
                  </c:pt>
                  <c:pt idx="5">
                    <c:v>0.61111369999999998</c:v>
                  </c:pt>
                  <c:pt idx="6">
                    <c:v>0.57044150000000005</c:v>
                  </c:pt>
                  <c:pt idx="7">
                    <c:v>0.72351540000000003</c:v>
                  </c:pt>
                  <c:pt idx="8">
                    <c:v>0.57992370000000004</c:v>
                  </c:pt>
                </c:numCache>
              </c:numRef>
            </c:minus>
          </c:errBars>
          <c:xVal>
            <c:numRef>
              <c:f>'93'!$N$19:$N$27</c:f>
              <c:numCache>
                <c:formatCode>General</c:formatCode>
                <c:ptCount val="9"/>
                <c:pt idx="0">
                  <c:v>5</c:v>
                </c:pt>
                <c:pt idx="1">
                  <c:v>10</c:v>
                </c:pt>
                <c:pt idx="2">
                  <c:v>16</c:v>
                </c:pt>
                <c:pt idx="3">
                  <c:v>20</c:v>
                </c:pt>
                <c:pt idx="4">
                  <c:v>25</c:v>
                </c:pt>
                <c:pt idx="5">
                  <c:v>30</c:v>
                </c:pt>
                <c:pt idx="6">
                  <c:v>35</c:v>
                </c:pt>
                <c:pt idx="7">
                  <c:v>40</c:v>
                </c:pt>
                <c:pt idx="8">
                  <c:v>45</c:v>
                </c:pt>
              </c:numCache>
            </c:numRef>
          </c:xVal>
          <c:yVal>
            <c:numRef>
              <c:f>'93'!$X$19:$X$27</c:f>
              <c:numCache>
                <c:formatCode>0.00</c:formatCode>
                <c:ptCount val="9"/>
                <c:pt idx="0">
                  <c:v>31.536470000000001</c:v>
                </c:pt>
                <c:pt idx="1">
                  <c:v>30.038619999999998</c:v>
                </c:pt>
                <c:pt idx="2">
                  <c:v>28.115679999999998</c:v>
                </c:pt>
                <c:pt idx="3">
                  <c:v>27.62546</c:v>
                </c:pt>
                <c:pt idx="4">
                  <c:v>27.150560000000002</c:v>
                </c:pt>
                <c:pt idx="5">
                  <c:v>26.587020000000003</c:v>
                </c:pt>
                <c:pt idx="6">
                  <c:v>24.946249999999999</c:v>
                </c:pt>
                <c:pt idx="7">
                  <c:v>25.727270000000001</c:v>
                </c:pt>
                <c:pt idx="8">
                  <c:v>23.710559999999997</c:v>
                </c:pt>
              </c:numCache>
            </c:numRef>
          </c:yVal>
          <c:smooth val="0"/>
        </c:ser>
        <c:ser>
          <c:idx val="3"/>
          <c:order val="2"/>
          <c:tx>
            <c:v>pH 4</c:v>
          </c:tx>
          <c:spPr>
            <a:ln w="28575">
              <a:noFill/>
            </a:ln>
          </c:spPr>
          <c:marker>
            <c:symbol val="diamond"/>
            <c:size val="6"/>
          </c:marker>
          <c:errBars>
            <c:errDir val="y"/>
            <c:errBarType val="both"/>
            <c:errValType val="cust"/>
            <c:noEndCap val="0"/>
            <c:plus>
              <c:numRef>
                <c:f>'93'!$Z$28:$Z$34</c:f>
                <c:numCache>
                  <c:formatCode>General</c:formatCode>
                  <c:ptCount val="7"/>
                  <c:pt idx="0">
                    <c:v>0.78942539999999994</c:v>
                  </c:pt>
                  <c:pt idx="1">
                    <c:v>0.94285330000000001</c:v>
                  </c:pt>
                  <c:pt idx="2">
                    <c:v>0.72337020000000007</c:v>
                  </c:pt>
                  <c:pt idx="3">
                    <c:v>0.57326330000000003</c:v>
                  </c:pt>
                  <c:pt idx="4">
                    <c:v>0.65643750000000001</c:v>
                  </c:pt>
                  <c:pt idx="5">
                    <c:v>0.54094500000000001</c:v>
                  </c:pt>
                  <c:pt idx="6">
                    <c:v>0.49752839999999998</c:v>
                  </c:pt>
                </c:numCache>
              </c:numRef>
            </c:plus>
            <c:minus>
              <c:numRef>
                <c:f>'93'!$Z$28:$Z$34</c:f>
                <c:numCache>
                  <c:formatCode>General</c:formatCode>
                  <c:ptCount val="7"/>
                  <c:pt idx="0">
                    <c:v>0.78942539999999994</c:v>
                  </c:pt>
                  <c:pt idx="1">
                    <c:v>0.94285330000000001</c:v>
                  </c:pt>
                  <c:pt idx="2">
                    <c:v>0.72337020000000007</c:v>
                  </c:pt>
                  <c:pt idx="3">
                    <c:v>0.57326330000000003</c:v>
                  </c:pt>
                  <c:pt idx="4">
                    <c:v>0.65643750000000001</c:v>
                  </c:pt>
                  <c:pt idx="5">
                    <c:v>0.54094500000000001</c:v>
                  </c:pt>
                  <c:pt idx="6">
                    <c:v>0.49752839999999998</c:v>
                  </c:pt>
                </c:numCache>
              </c:numRef>
            </c:minus>
          </c:errBars>
          <c:xVal>
            <c:numRef>
              <c:f>'93'!$N$28:$N$34</c:f>
              <c:numCache>
                <c:formatCode>General</c:formatCode>
                <c:ptCount val="7"/>
                <c:pt idx="0">
                  <c:v>3</c:v>
                </c:pt>
                <c:pt idx="1">
                  <c:v>10</c:v>
                </c:pt>
                <c:pt idx="2">
                  <c:v>20</c:v>
                </c:pt>
                <c:pt idx="3">
                  <c:v>28</c:v>
                </c:pt>
                <c:pt idx="4">
                  <c:v>35</c:v>
                </c:pt>
                <c:pt idx="5">
                  <c:v>40</c:v>
                </c:pt>
                <c:pt idx="6">
                  <c:v>50</c:v>
                </c:pt>
              </c:numCache>
            </c:numRef>
          </c:xVal>
          <c:yVal>
            <c:numRef>
              <c:f>'93'!$X$28:$X$34</c:f>
              <c:numCache>
                <c:formatCode>0.00</c:formatCode>
                <c:ptCount val="7"/>
                <c:pt idx="0">
                  <c:v>33.64141</c:v>
                </c:pt>
                <c:pt idx="1">
                  <c:v>30.617100000000001</c:v>
                </c:pt>
                <c:pt idx="2">
                  <c:v>29.33764</c:v>
                </c:pt>
                <c:pt idx="3">
                  <c:v>27.931419999999999</c:v>
                </c:pt>
                <c:pt idx="4">
                  <c:v>26.31513</c:v>
                </c:pt>
                <c:pt idx="5">
                  <c:v>25.75234</c:v>
                </c:pt>
                <c:pt idx="6">
                  <c:v>24.166069999999998</c:v>
                </c:pt>
              </c:numCache>
            </c:numRef>
          </c:yVal>
          <c:smooth val="0"/>
        </c:ser>
        <c:ser>
          <c:idx val="6"/>
          <c:order val="3"/>
          <c:tx>
            <c:v>pH 5</c:v>
          </c:tx>
          <c:spPr>
            <a:ln w="28575">
              <a:noFill/>
            </a:ln>
          </c:spPr>
          <c:marker>
            <c:symbol val="diamond"/>
            <c:size val="6"/>
          </c:marker>
          <c:errBars>
            <c:errDir val="y"/>
            <c:errBarType val="both"/>
            <c:errValType val="cust"/>
            <c:noEndCap val="0"/>
            <c:plus>
              <c:numRef>
                <c:f>'93'!$Z$48:$Z$55</c:f>
                <c:numCache>
                  <c:formatCode>General</c:formatCode>
                  <c:ptCount val="8"/>
                  <c:pt idx="0">
                    <c:v>0.98196850000000002</c:v>
                  </c:pt>
                  <c:pt idx="1">
                    <c:v>0.85333329999999996</c:v>
                  </c:pt>
                  <c:pt idx="2">
                    <c:v>0.66093550000000001</c:v>
                  </c:pt>
                  <c:pt idx="3">
                    <c:v>0.67569710000000005</c:v>
                  </c:pt>
                  <c:pt idx="4">
                    <c:v>0.63792619999999989</c:v>
                  </c:pt>
                  <c:pt idx="5">
                    <c:v>0.6484241999999999</c:v>
                  </c:pt>
                  <c:pt idx="6">
                    <c:v>0.6882819</c:v>
                  </c:pt>
                  <c:pt idx="7">
                    <c:v>0.68714420000000009</c:v>
                  </c:pt>
                </c:numCache>
              </c:numRef>
            </c:plus>
            <c:minus>
              <c:numRef>
                <c:f>'93'!$Z$48:$Z$55</c:f>
                <c:numCache>
                  <c:formatCode>General</c:formatCode>
                  <c:ptCount val="8"/>
                  <c:pt idx="0">
                    <c:v>0.98196850000000002</c:v>
                  </c:pt>
                  <c:pt idx="1">
                    <c:v>0.85333329999999996</c:v>
                  </c:pt>
                  <c:pt idx="2">
                    <c:v>0.66093550000000001</c:v>
                  </c:pt>
                  <c:pt idx="3">
                    <c:v>0.67569710000000005</c:v>
                  </c:pt>
                  <c:pt idx="4">
                    <c:v>0.63792619999999989</c:v>
                  </c:pt>
                  <c:pt idx="5">
                    <c:v>0.6484241999999999</c:v>
                  </c:pt>
                  <c:pt idx="6">
                    <c:v>0.6882819</c:v>
                  </c:pt>
                  <c:pt idx="7">
                    <c:v>0.68714420000000009</c:v>
                  </c:pt>
                </c:numCache>
              </c:numRef>
            </c:minus>
          </c:errBars>
          <c:xVal>
            <c:numRef>
              <c:f>'93'!$N$48:$N$55</c:f>
              <c:numCache>
                <c:formatCode>General</c:formatCode>
                <c:ptCount val="8"/>
                <c:pt idx="0">
                  <c:v>5</c:v>
                </c:pt>
                <c:pt idx="1">
                  <c:v>10</c:v>
                </c:pt>
                <c:pt idx="2">
                  <c:v>18</c:v>
                </c:pt>
                <c:pt idx="3">
                  <c:v>25</c:v>
                </c:pt>
                <c:pt idx="4">
                  <c:v>30</c:v>
                </c:pt>
                <c:pt idx="5">
                  <c:v>35</c:v>
                </c:pt>
                <c:pt idx="6">
                  <c:v>40</c:v>
                </c:pt>
                <c:pt idx="7">
                  <c:v>45</c:v>
                </c:pt>
              </c:numCache>
            </c:numRef>
          </c:xVal>
          <c:yVal>
            <c:numRef>
              <c:f>'93'!$X$48:$X$55</c:f>
              <c:numCache>
                <c:formatCode>0.00</c:formatCode>
                <c:ptCount val="8"/>
                <c:pt idx="0">
                  <c:v>32.169469999999997</c:v>
                </c:pt>
                <c:pt idx="1">
                  <c:v>30.965900000000001</c:v>
                </c:pt>
                <c:pt idx="2">
                  <c:v>31.036090000000002</c:v>
                </c:pt>
                <c:pt idx="3">
                  <c:v>29.935470000000002</c:v>
                </c:pt>
                <c:pt idx="4">
                  <c:v>29.481929999999998</c:v>
                </c:pt>
                <c:pt idx="5">
                  <c:v>28.601140000000001</c:v>
                </c:pt>
                <c:pt idx="6">
                  <c:v>28.512879999999999</c:v>
                </c:pt>
                <c:pt idx="7">
                  <c:v>27.899460000000001</c:v>
                </c:pt>
              </c:numCache>
            </c:numRef>
          </c:yVal>
          <c:smooth val="0"/>
        </c:ser>
        <c:ser>
          <c:idx val="7"/>
          <c:order val="4"/>
          <c:tx>
            <c:v>pH 6</c:v>
          </c:tx>
          <c:spPr>
            <a:ln w="28575">
              <a:noFill/>
            </a:ln>
          </c:spPr>
          <c:marker>
            <c:symbol val="diamond"/>
            <c:size val="6"/>
          </c:marker>
          <c:errBars>
            <c:errDir val="y"/>
            <c:errBarType val="both"/>
            <c:errValType val="cust"/>
            <c:noEndCap val="0"/>
            <c:plus>
              <c:numRef>
                <c:f>'93'!$Z$56:$Z$63</c:f>
                <c:numCache>
                  <c:formatCode>General</c:formatCode>
                  <c:ptCount val="8"/>
                  <c:pt idx="0">
                    <c:v>1.11425</c:v>
                  </c:pt>
                  <c:pt idx="1">
                    <c:v>0.68356669999999997</c:v>
                  </c:pt>
                  <c:pt idx="2">
                    <c:v>0.79556729999999998</c:v>
                  </c:pt>
                  <c:pt idx="3">
                    <c:v>0.66569239999999996</c:v>
                  </c:pt>
                  <c:pt idx="4">
                    <c:v>0.75678069999999997</c:v>
                  </c:pt>
                  <c:pt idx="5">
                    <c:v>0.64656270000000005</c:v>
                  </c:pt>
                  <c:pt idx="6">
                    <c:v>0.55464550000000001</c:v>
                  </c:pt>
                  <c:pt idx="7">
                    <c:v>0.54631469999999993</c:v>
                  </c:pt>
                </c:numCache>
              </c:numRef>
            </c:plus>
            <c:minus>
              <c:numRef>
                <c:f>'93'!$Z$56:$Z$63</c:f>
                <c:numCache>
                  <c:formatCode>General</c:formatCode>
                  <c:ptCount val="8"/>
                  <c:pt idx="0">
                    <c:v>1.11425</c:v>
                  </c:pt>
                  <c:pt idx="1">
                    <c:v>0.68356669999999997</c:v>
                  </c:pt>
                  <c:pt idx="2">
                    <c:v>0.79556729999999998</c:v>
                  </c:pt>
                  <c:pt idx="3">
                    <c:v>0.66569239999999996</c:v>
                  </c:pt>
                  <c:pt idx="4">
                    <c:v>0.75678069999999997</c:v>
                  </c:pt>
                  <c:pt idx="5">
                    <c:v>0.64656270000000005</c:v>
                  </c:pt>
                  <c:pt idx="6">
                    <c:v>0.55464550000000001</c:v>
                  </c:pt>
                  <c:pt idx="7">
                    <c:v>0.54631469999999993</c:v>
                  </c:pt>
                </c:numCache>
              </c:numRef>
            </c:minus>
          </c:errBars>
          <c:xVal>
            <c:numRef>
              <c:f>'93'!$N$56:$N$63</c:f>
              <c:numCache>
                <c:formatCode>General</c:formatCode>
                <c:ptCount val="8"/>
                <c:pt idx="0">
                  <c:v>10</c:v>
                </c:pt>
                <c:pt idx="1">
                  <c:v>12</c:v>
                </c:pt>
                <c:pt idx="2">
                  <c:v>17</c:v>
                </c:pt>
                <c:pt idx="3">
                  <c:v>22</c:v>
                </c:pt>
                <c:pt idx="4">
                  <c:v>25</c:v>
                </c:pt>
                <c:pt idx="5">
                  <c:v>30</c:v>
                </c:pt>
                <c:pt idx="6">
                  <c:v>40</c:v>
                </c:pt>
                <c:pt idx="7">
                  <c:v>48</c:v>
                </c:pt>
              </c:numCache>
            </c:numRef>
          </c:xVal>
          <c:yVal>
            <c:numRef>
              <c:f>'93'!$X$56:$X$63</c:f>
              <c:numCache>
                <c:formatCode>0.00</c:formatCode>
                <c:ptCount val="8"/>
                <c:pt idx="0">
                  <c:v>33.171239999999997</c:v>
                </c:pt>
                <c:pt idx="1">
                  <c:v>32.888620000000003</c:v>
                </c:pt>
                <c:pt idx="2">
                  <c:v>32.041609999999999</c:v>
                </c:pt>
                <c:pt idx="3">
                  <c:v>30.193309999999997</c:v>
                </c:pt>
                <c:pt idx="4">
                  <c:v>30.311690000000002</c:v>
                </c:pt>
                <c:pt idx="5">
                  <c:v>29.292439999999999</c:v>
                </c:pt>
                <c:pt idx="6">
                  <c:v>27.920349999999999</c:v>
                </c:pt>
                <c:pt idx="7">
                  <c:v>27.414269999999998</c:v>
                </c:pt>
              </c:numCache>
            </c:numRef>
          </c:yVal>
          <c:smooth val="0"/>
        </c:ser>
        <c:ser>
          <c:idx val="8"/>
          <c:order val="5"/>
          <c:tx>
            <c:v>pH 7</c:v>
          </c:tx>
          <c:spPr>
            <a:ln w="28575">
              <a:noFill/>
            </a:ln>
          </c:spPr>
          <c:marker>
            <c:symbol val="diamond"/>
            <c:size val="6"/>
          </c:marker>
          <c:errBars>
            <c:errDir val="y"/>
            <c:errBarType val="both"/>
            <c:errValType val="cust"/>
            <c:noEndCap val="0"/>
            <c:plus>
              <c:numRef>
                <c:f>'93'!$Z$64:$Z$68</c:f>
                <c:numCache>
                  <c:formatCode>General</c:formatCode>
                  <c:ptCount val="5"/>
                  <c:pt idx="0">
                    <c:v>0.74439130000000009</c:v>
                  </c:pt>
                  <c:pt idx="1">
                    <c:v>0.89476209999999989</c:v>
                  </c:pt>
                  <c:pt idx="2">
                    <c:v>0.78613529999999998</c:v>
                  </c:pt>
                  <c:pt idx="3">
                    <c:v>0.75978079999999992</c:v>
                  </c:pt>
                  <c:pt idx="4">
                    <c:v>0.76697760000000004</c:v>
                  </c:pt>
                </c:numCache>
              </c:numRef>
            </c:plus>
            <c:minus>
              <c:numRef>
                <c:f>'93'!$Z$64:$Z$68</c:f>
                <c:numCache>
                  <c:formatCode>General</c:formatCode>
                  <c:ptCount val="5"/>
                  <c:pt idx="0">
                    <c:v>0.74439130000000009</c:v>
                  </c:pt>
                  <c:pt idx="1">
                    <c:v>0.89476209999999989</c:v>
                  </c:pt>
                  <c:pt idx="2">
                    <c:v>0.78613529999999998</c:v>
                  </c:pt>
                  <c:pt idx="3">
                    <c:v>0.75978079999999992</c:v>
                  </c:pt>
                  <c:pt idx="4">
                    <c:v>0.76697760000000004</c:v>
                  </c:pt>
                </c:numCache>
              </c:numRef>
            </c:minus>
          </c:errBars>
          <c:xVal>
            <c:numRef>
              <c:f>'93'!$N$64:$N$68</c:f>
              <c:numCache>
                <c:formatCode>General</c:formatCode>
                <c:ptCount val="5"/>
                <c:pt idx="0">
                  <c:v>5</c:v>
                </c:pt>
                <c:pt idx="1">
                  <c:v>19</c:v>
                </c:pt>
                <c:pt idx="2">
                  <c:v>34</c:v>
                </c:pt>
                <c:pt idx="3">
                  <c:v>42</c:v>
                </c:pt>
                <c:pt idx="4">
                  <c:v>51</c:v>
                </c:pt>
              </c:numCache>
            </c:numRef>
          </c:xVal>
          <c:yVal>
            <c:numRef>
              <c:f>'93'!$X$64:$X$68</c:f>
              <c:numCache>
                <c:formatCode>0.00</c:formatCode>
                <c:ptCount val="5"/>
                <c:pt idx="0">
                  <c:v>34.836910000000003</c:v>
                </c:pt>
                <c:pt idx="1">
                  <c:v>30.968560000000004</c:v>
                </c:pt>
                <c:pt idx="2">
                  <c:v>28.417760000000001</c:v>
                </c:pt>
                <c:pt idx="3">
                  <c:v>27.558770000000003</c:v>
                </c:pt>
                <c:pt idx="4">
                  <c:v>26.62978</c:v>
                </c:pt>
              </c:numCache>
            </c:numRef>
          </c:yVal>
          <c:smooth val="0"/>
        </c:ser>
        <c:ser>
          <c:idx val="9"/>
          <c:order val="6"/>
          <c:tx>
            <c:v>pH 9</c:v>
          </c:tx>
          <c:spPr>
            <a:ln w="28575">
              <a:noFill/>
            </a:ln>
          </c:spPr>
          <c:marker>
            <c:symbol val="diamond"/>
            <c:size val="6"/>
          </c:marker>
          <c:xVal>
            <c:numRef>
              <c:f>'93'!$N$69:$N$78</c:f>
              <c:numCache>
                <c:formatCode>General</c:formatCode>
                <c:ptCount val="10"/>
                <c:pt idx="0">
                  <c:v>5</c:v>
                </c:pt>
                <c:pt idx="1">
                  <c:v>11</c:v>
                </c:pt>
                <c:pt idx="2">
                  <c:v>15</c:v>
                </c:pt>
                <c:pt idx="3">
                  <c:v>20</c:v>
                </c:pt>
                <c:pt idx="4">
                  <c:v>33</c:v>
                </c:pt>
                <c:pt idx="5">
                  <c:v>35</c:v>
                </c:pt>
                <c:pt idx="6">
                  <c:v>40</c:v>
                </c:pt>
                <c:pt idx="7">
                  <c:v>40</c:v>
                </c:pt>
                <c:pt idx="8">
                  <c:v>50</c:v>
                </c:pt>
                <c:pt idx="9">
                  <c:v>50</c:v>
                </c:pt>
              </c:numCache>
            </c:numRef>
          </c:xVal>
          <c:yVal>
            <c:numRef>
              <c:f>'93'!$X$69:$X$78</c:f>
              <c:numCache>
                <c:formatCode>0.00</c:formatCode>
                <c:ptCount val="10"/>
                <c:pt idx="0">
                  <c:v>33.431359999999998</c:v>
                </c:pt>
                <c:pt idx="1">
                  <c:v>32.466319999999996</c:v>
                </c:pt>
                <c:pt idx="2">
                  <c:v>31.007319999999996</c:v>
                </c:pt>
                <c:pt idx="3">
                  <c:v>30.118079999999999</c:v>
                </c:pt>
                <c:pt idx="4">
                  <c:v>28.823629999999998</c:v>
                </c:pt>
                <c:pt idx="5">
                  <c:v>28.469459999999998</c:v>
                </c:pt>
                <c:pt idx="6">
                  <c:v>27.463160000000002</c:v>
                </c:pt>
                <c:pt idx="7">
                  <c:v>27.538489999999999</c:v>
                </c:pt>
                <c:pt idx="8">
                  <c:v>26.478550000000002</c:v>
                </c:pt>
                <c:pt idx="9">
                  <c:v>26.346319999999999</c:v>
                </c:pt>
              </c:numCache>
            </c:numRef>
          </c:yVal>
          <c:smooth val="0"/>
        </c:ser>
        <c:dLbls>
          <c:showLegendKey val="0"/>
          <c:showVal val="0"/>
          <c:showCatName val="0"/>
          <c:showSerName val="0"/>
          <c:showPercent val="0"/>
          <c:showBubbleSize val="0"/>
        </c:dLbls>
        <c:axId val="324400256"/>
        <c:axId val="324402176"/>
      </c:scatterChart>
      <c:valAx>
        <c:axId val="324400256"/>
        <c:scaling>
          <c:orientation val="minMax"/>
          <c:max val="60"/>
        </c:scaling>
        <c:delete val="0"/>
        <c:axPos val="b"/>
        <c:title>
          <c:tx>
            <c:rich>
              <a:bodyPr/>
              <a:lstStyle/>
              <a:p>
                <a:pPr>
                  <a:defRPr/>
                </a:pPr>
                <a:r>
                  <a:rPr lang="en-GB"/>
                  <a:t>Temp /</a:t>
                </a:r>
                <a:r>
                  <a:rPr lang="en-GB" baseline="0"/>
                  <a:t> </a:t>
                </a:r>
                <a:r>
                  <a:rPr lang="en-GB" baseline="30000"/>
                  <a:t>o</a:t>
                </a:r>
                <a:r>
                  <a:rPr lang="en-GB" baseline="0"/>
                  <a:t>C</a:t>
                </a:r>
                <a:endParaRPr lang="en-GB"/>
              </a:p>
            </c:rich>
          </c:tx>
          <c:overlay val="0"/>
        </c:title>
        <c:numFmt formatCode="General" sourceLinked="1"/>
        <c:majorTickMark val="out"/>
        <c:minorTickMark val="none"/>
        <c:tickLblPos val="nextTo"/>
        <c:crossAx val="324402176"/>
        <c:crosses val="autoZero"/>
        <c:crossBetween val="midCat"/>
      </c:valAx>
      <c:valAx>
        <c:axId val="324402176"/>
        <c:scaling>
          <c:orientation val="minMax"/>
          <c:max val="36"/>
          <c:min val="20"/>
        </c:scaling>
        <c:delete val="0"/>
        <c:axPos val="l"/>
        <c:title>
          <c:tx>
            <c:rich>
              <a:bodyPr rot="-5400000" vert="horz"/>
              <a:lstStyle/>
              <a:p>
                <a:pPr>
                  <a:defRPr/>
                </a:pPr>
                <a:r>
                  <a:rPr lang="en-GB" sz="1000" b="1" i="0" u="none" strike="noStrike" baseline="0">
                    <a:effectLst/>
                  </a:rPr>
                  <a:t>τ</a:t>
                </a:r>
                <a:r>
                  <a:rPr lang="en-GB"/>
                  <a:t> / ns</a:t>
                </a:r>
              </a:p>
            </c:rich>
          </c:tx>
          <c:overlay val="0"/>
        </c:title>
        <c:numFmt formatCode="#,##0.00" sourceLinked="0"/>
        <c:majorTickMark val="out"/>
        <c:minorTickMark val="none"/>
        <c:tickLblPos val="nextTo"/>
        <c:crossAx val="324400256"/>
        <c:crosses val="autoZero"/>
        <c:crossBetween val="midCat"/>
        <c:majorUnit val="4"/>
      </c:valAx>
    </c:plotArea>
    <c:legend>
      <c:legendPos val="r"/>
      <c:overlay val="0"/>
    </c:legend>
    <c:plotVisOnly val="1"/>
    <c:dispBlanksAs val="gap"/>
    <c:showDLblsOverMax val="0"/>
  </c:chart>
  <c:spPr>
    <a:ln>
      <a:noFill/>
    </a:ln>
  </c:spPr>
  <c:externalData r:id="rId1">
    <c:autoUpdate val="0"/>
  </c:externalData>
</c:chartSpace>
</file>

<file path=word/charts/chart44.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2056143997228772"/>
          <c:y val="4.0314465408805032E-2"/>
          <c:w val="0.6535331814487656"/>
          <c:h val="0.75676917743772598"/>
        </c:manualLayout>
      </c:layout>
      <c:scatterChart>
        <c:scatterStyle val="lineMarker"/>
        <c:varyColors val="0"/>
        <c:ser>
          <c:idx val="0"/>
          <c:order val="0"/>
          <c:tx>
            <c:strRef>
              <c:f>'Lifetimes Summary'!$B$1</c:f>
              <c:strCache>
                <c:ptCount val="1"/>
                <c:pt idx="0">
                  <c:v>ACE on Polyacrylamide - pH 9</c:v>
                </c:pt>
              </c:strCache>
            </c:strRef>
          </c:tx>
          <c:spPr>
            <a:ln w="28575">
              <a:noFill/>
            </a:ln>
          </c:spPr>
          <c:marker>
            <c:symbol val="diamond"/>
            <c:size val="5"/>
            <c:spPr>
              <a:solidFill>
                <a:schemeClr val="tx1"/>
              </a:solidFill>
              <a:ln>
                <a:solidFill>
                  <a:schemeClr val="tx1"/>
                </a:solidFill>
              </a:ln>
            </c:spPr>
          </c:marker>
          <c:trendline>
            <c:trendlineType val="linear"/>
            <c:dispRSqr val="1"/>
            <c:dispEq val="1"/>
            <c:trendlineLbl>
              <c:layout>
                <c:manualLayout>
                  <c:x val="7.0801996432368147E-2"/>
                  <c:y val="-0.50503887485762389"/>
                </c:manualLayout>
              </c:layout>
              <c:numFmt formatCode="General" sourceLinked="0"/>
              <c:txPr>
                <a:bodyPr/>
                <a:lstStyle/>
                <a:p>
                  <a:pPr>
                    <a:defRPr sz="1200"/>
                  </a:pPr>
                  <a:endParaRPr lang="en-US"/>
                </a:p>
              </c:txPr>
            </c:trendlineLbl>
          </c:trendline>
          <c:xVal>
            <c:numRef>
              <c:f>'Lifetimes Summary'!$J$3:$J$12</c:f>
              <c:numCache>
                <c:formatCode>General</c:formatCode>
                <c:ptCount val="10"/>
                <c:pt idx="0">
                  <c:v>3.5192679922576128E-3</c:v>
                </c:pt>
                <c:pt idx="1">
                  <c:v>3.4112229234180445E-3</c:v>
                </c:pt>
                <c:pt idx="2">
                  <c:v>3.2451728054518928E-3</c:v>
                </c:pt>
                <c:pt idx="3">
                  <c:v>3.1933578157432555E-3</c:v>
                </c:pt>
                <c:pt idx="4">
                  <c:v>3.0945381401825808E-3</c:v>
                </c:pt>
                <c:pt idx="5">
                  <c:v>3.5951824555096189E-3</c:v>
                </c:pt>
                <c:pt idx="6">
                  <c:v>3.4704147145583914E-3</c:v>
                </c:pt>
                <c:pt idx="7">
                  <c:v>3.2663726931242859E-3</c:v>
                </c:pt>
                <c:pt idx="8">
                  <c:v>3.1933578157432555E-3</c:v>
                </c:pt>
                <c:pt idx="9">
                  <c:v>3.0945381401825808E-3</c:v>
                </c:pt>
              </c:numCache>
            </c:numRef>
          </c:xVal>
          <c:yVal>
            <c:numRef>
              <c:f>'Lifetimes Summary'!$K$3:$K$12</c:f>
              <c:numCache>
                <c:formatCode>0.00E+00</c:formatCode>
                <c:ptCount val="10"/>
                <c:pt idx="0">
                  <c:v>17.240611363707977</c:v>
                </c:pt>
                <c:pt idx="1">
                  <c:v>17.321035655472308</c:v>
                </c:pt>
                <c:pt idx="2">
                  <c:v>17.374485187509393</c:v>
                </c:pt>
                <c:pt idx="3">
                  <c:v>17.410608272470984</c:v>
                </c:pt>
                <c:pt idx="4">
                  <c:v>17.446913870941124</c:v>
                </c:pt>
                <c:pt idx="5">
                  <c:v>17.21387196480724</c:v>
                </c:pt>
                <c:pt idx="6">
                  <c:v>17.289407673044696</c:v>
                </c:pt>
                <c:pt idx="7">
                  <c:v>17.362890449804521</c:v>
                </c:pt>
                <c:pt idx="8">
                  <c:v>17.407844232305649</c:v>
                </c:pt>
                <c:pt idx="9">
                  <c:v>17.451494002724704</c:v>
                </c:pt>
              </c:numCache>
            </c:numRef>
          </c:yVal>
          <c:smooth val="0"/>
        </c:ser>
        <c:dLbls>
          <c:showLegendKey val="0"/>
          <c:showVal val="0"/>
          <c:showCatName val="0"/>
          <c:showSerName val="0"/>
          <c:showPercent val="0"/>
          <c:showBubbleSize val="0"/>
        </c:dLbls>
        <c:axId val="324706304"/>
        <c:axId val="324708224"/>
      </c:scatterChart>
      <c:valAx>
        <c:axId val="324706304"/>
        <c:scaling>
          <c:orientation val="minMax"/>
          <c:max val="3.6000000000000012E-3"/>
          <c:min val="3.0000000000000009E-3"/>
        </c:scaling>
        <c:delete val="0"/>
        <c:axPos val="b"/>
        <c:title>
          <c:tx>
            <c:rich>
              <a:bodyPr/>
              <a:lstStyle/>
              <a:p>
                <a:pPr>
                  <a:defRPr sz="1000"/>
                </a:pPr>
                <a:r>
                  <a:rPr lang="en-GB" sz="1000" dirty="0"/>
                  <a:t>1/T / K</a:t>
                </a:r>
                <a:r>
                  <a:rPr lang="en-GB" sz="1000" baseline="30000" dirty="0"/>
                  <a:t>-1</a:t>
                </a:r>
                <a:endParaRPr lang="en-GB" sz="1000" dirty="0"/>
              </a:p>
            </c:rich>
          </c:tx>
          <c:overlay val="0"/>
        </c:title>
        <c:numFmt formatCode="0.0E+00" sourceLinked="0"/>
        <c:majorTickMark val="out"/>
        <c:minorTickMark val="none"/>
        <c:tickLblPos val="nextTo"/>
        <c:crossAx val="324708224"/>
        <c:crosses val="autoZero"/>
        <c:crossBetween val="midCat"/>
        <c:majorUnit val="2.0000000000000006E-4"/>
      </c:valAx>
      <c:valAx>
        <c:axId val="324708224"/>
        <c:scaling>
          <c:orientation val="minMax"/>
        </c:scaling>
        <c:delete val="0"/>
        <c:axPos val="l"/>
        <c:title>
          <c:tx>
            <c:rich>
              <a:bodyPr rot="-5400000" vert="horz"/>
              <a:lstStyle/>
              <a:p>
                <a:pPr>
                  <a:defRPr sz="1000"/>
                </a:pPr>
                <a:r>
                  <a:rPr lang="en-GB" sz="1000"/>
                  <a:t>ln(1/t)</a:t>
                </a:r>
              </a:p>
            </c:rich>
          </c:tx>
          <c:overlay val="0"/>
        </c:title>
        <c:numFmt formatCode="#,##0.00" sourceLinked="0"/>
        <c:majorTickMark val="out"/>
        <c:minorTickMark val="none"/>
        <c:tickLblPos val="nextTo"/>
        <c:crossAx val="324706304"/>
        <c:crosses val="autoZero"/>
        <c:crossBetween val="midCat"/>
        <c:majorUnit val="0.1"/>
      </c:valAx>
    </c:plotArea>
    <c:plotVisOnly val="1"/>
    <c:dispBlanksAs val="gap"/>
    <c:showDLblsOverMax val="0"/>
  </c:chart>
  <c:spPr>
    <a:ln>
      <a:noFill/>
    </a:ln>
  </c:spPr>
  <c:txPr>
    <a:bodyPr/>
    <a:lstStyle/>
    <a:p>
      <a:pPr>
        <a:defRPr sz="1050"/>
      </a:pPr>
      <a:endParaRPr lang="en-US"/>
    </a:p>
  </c:txPr>
  <c:externalData r:id="rId1">
    <c:autoUpdate val="0"/>
  </c:externalData>
</c:chartSpace>
</file>

<file path=word/charts/chart45.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803151491666845"/>
          <c:y val="3.4381683918666341E-2"/>
          <c:w val="0.57909785315297113"/>
          <c:h val="0.80481507993319013"/>
        </c:manualLayout>
      </c:layout>
      <c:scatterChart>
        <c:scatterStyle val="smoothMarker"/>
        <c:varyColors val="0"/>
        <c:ser>
          <c:idx val="1"/>
          <c:order val="0"/>
          <c:tx>
            <c:v>Prompt</c:v>
          </c:tx>
          <c:spPr>
            <a:ln w="19050">
              <a:solidFill>
                <a:schemeClr val="accent1"/>
              </a:solidFill>
            </a:ln>
          </c:spPr>
          <c:marker>
            <c:symbol val="none"/>
          </c:marker>
          <c:xVal>
            <c:numRef>
              <c:f>'1'!$A$2:$A$489</c:f>
              <c:numCache>
                <c:formatCode>General</c:formatCode>
                <c:ptCount val="488"/>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numCache>
            </c:numRef>
          </c:xVal>
          <c:yVal>
            <c:numRef>
              <c:f>'1'!$C$2:$C$489</c:f>
              <c:numCache>
                <c:formatCode>General</c:formatCode>
                <c:ptCount val="488"/>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1</c:v>
                </c:pt>
                <c:pt idx="40">
                  <c:v>0</c:v>
                </c:pt>
                <c:pt idx="41">
                  <c:v>0</c:v>
                </c:pt>
                <c:pt idx="42">
                  <c:v>0</c:v>
                </c:pt>
                <c:pt idx="43">
                  <c:v>0</c:v>
                </c:pt>
                <c:pt idx="44">
                  <c:v>0</c:v>
                </c:pt>
                <c:pt idx="45">
                  <c:v>0</c:v>
                </c:pt>
                <c:pt idx="46">
                  <c:v>0</c:v>
                </c:pt>
                <c:pt idx="47">
                  <c:v>0</c:v>
                </c:pt>
                <c:pt idx="48">
                  <c:v>0</c:v>
                </c:pt>
                <c:pt idx="49">
                  <c:v>0</c:v>
                </c:pt>
                <c:pt idx="50">
                  <c:v>0</c:v>
                </c:pt>
                <c:pt idx="51">
                  <c:v>0</c:v>
                </c:pt>
                <c:pt idx="52">
                  <c:v>2</c:v>
                </c:pt>
                <c:pt idx="53">
                  <c:v>0</c:v>
                </c:pt>
                <c:pt idx="54">
                  <c:v>1</c:v>
                </c:pt>
                <c:pt idx="55">
                  <c:v>0</c:v>
                </c:pt>
                <c:pt idx="56">
                  <c:v>0</c:v>
                </c:pt>
                <c:pt idx="57">
                  <c:v>0</c:v>
                </c:pt>
                <c:pt idx="58">
                  <c:v>0</c:v>
                </c:pt>
                <c:pt idx="59">
                  <c:v>0</c:v>
                </c:pt>
                <c:pt idx="60">
                  <c:v>0</c:v>
                </c:pt>
                <c:pt idx="61">
                  <c:v>0</c:v>
                </c:pt>
                <c:pt idx="62">
                  <c:v>0</c:v>
                </c:pt>
                <c:pt idx="63">
                  <c:v>0</c:v>
                </c:pt>
                <c:pt idx="64">
                  <c:v>0</c:v>
                </c:pt>
                <c:pt idx="65">
                  <c:v>1</c:v>
                </c:pt>
                <c:pt idx="66">
                  <c:v>232</c:v>
                </c:pt>
                <c:pt idx="67">
                  <c:v>3648</c:v>
                </c:pt>
                <c:pt idx="68">
                  <c:v>7408</c:v>
                </c:pt>
                <c:pt idx="69">
                  <c:v>4426</c:v>
                </c:pt>
                <c:pt idx="70">
                  <c:v>1227</c:v>
                </c:pt>
                <c:pt idx="71">
                  <c:v>438</c:v>
                </c:pt>
                <c:pt idx="72">
                  <c:v>244</c:v>
                </c:pt>
                <c:pt idx="73">
                  <c:v>176</c:v>
                </c:pt>
                <c:pt idx="74">
                  <c:v>126</c:v>
                </c:pt>
                <c:pt idx="75">
                  <c:v>64</c:v>
                </c:pt>
                <c:pt idx="76">
                  <c:v>29</c:v>
                </c:pt>
                <c:pt idx="77">
                  <c:v>7</c:v>
                </c:pt>
                <c:pt idx="78">
                  <c:v>4</c:v>
                </c:pt>
                <c:pt idx="79">
                  <c:v>4</c:v>
                </c:pt>
                <c:pt idx="80">
                  <c:v>6</c:v>
                </c:pt>
                <c:pt idx="81">
                  <c:v>4</c:v>
                </c:pt>
                <c:pt idx="82">
                  <c:v>3</c:v>
                </c:pt>
                <c:pt idx="83">
                  <c:v>1</c:v>
                </c:pt>
                <c:pt idx="84">
                  <c:v>3</c:v>
                </c:pt>
                <c:pt idx="85">
                  <c:v>2</c:v>
                </c:pt>
                <c:pt idx="86">
                  <c:v>6</c:v>
                </c:pt>
                <c:pt idx="87">
                  <c:v>18</c:v>
                </c:pt>
                <c:pt idx="88">
                  <c:v>26</c:v>
                </c:pt>
                <c:pt idx="89">
                  <c:v>12</c:v>
                </c:pt>
                <c:pt idx="90">
                  <c:v>3</c:v>
                </c:pt>
                <c:pt idx="91">
                  <c:v>5</c:v>
                </c:pt>
                <c:pt idx="92">
                  <c:v>4</c:v>
                </c:pt>
                <c:pt idx="93">
                  <c:v>1</c:v>
                </c:pt>
                <c:pt idx="94">
                  <c:v>3</c:v>
                </c:pt>
                <c:pt idx="95">
                  <c:v>1</c:v>
                </c:pt>
                <c:pt idx="96">
                  <c:v>3</c:v>
                </c:pt>
                <c:pt idx="97">
                  <c:v>3</c:v>
                </c:pt>
                <c:pt idx="98">
                  <c:v>0</c:v>
                </c:pt>
                <c:pt idx="99">
                  <c:v>0</c:v>
                </c:pt>
                <c:pt idx="100">
                  <c:v>2</c:v>
                </c:pt>
                <c:pt idx="101">
                  <c:v>3</c:v>
                </c:pt>
                <c:pt idx="102">
                  <c:v>1</c:v>
                </c:pt>
                <c:pt idx="103">
                  <c:v>3</c:v>
                </c:pt>
                <c:pt idx="104">
                  <c:v>2</c:v>
                </c:pt>
                <c:pt idx="105">
                  <c:v>0</c:v>
                </c:pt>
                <c:pt idx="106">
                  <c:v>0</c:v>
                </c:pt>
                <c:pt idx="107">
                  <c:v>0</c:v>
                </c:pt>
                <c:pt idx="108">
                  <c:v>1</c:v>
                </c:pt>
                <c:pt idx="109">
                  <c:v>1</c:v>
                </c:pt>
                <c:pt idx="110">
                  <c:v>1</c:v>
                </c:pt>
                <c:pt idx="111">
                  <c:v>0</c:v>
                </c:pt>
                <c:pt idx="112">
                  <c:v>1</c:v>
                </c:pt>
                <c:pt idx="113">
                  <c:v>1</c:v>
                </c:pt>
                <c:pt idx="114">
                  <c:v>1</c:v>
                </c:pt>
                <c:pt idx="115">
                  <c:v>1</c:v>
                </c:pt>
                <c:pt idx="116">
                  <c:v>0</c:v>
                </c:pt>
                <c:pt idx="117">
                  <c:v>1</c:v>
                </c:pt>
                <c:pt idx="118">
                  <c:v>2</c:v>
                </c:pt>
                <c:pt idx="119">
                  <c:v>0</c:v>
                </c:pt>
                <c:pt idx="120">
                  <c:v>0</c:v>
                </c:pt>
                <c:pt idx="121">
                  <c:v>0</c:v>
                </c:pt>
                <c:pt idx="122">
                  <c:v>1</c:v>
                </c:pt>
                <c:pt idx="123">
                  <c:v>1</c:v>
                </c:pt>
                <c:pt idx="124">
                  <c:v>1</c:v>
                </c:pt>
                <c:pt idx="125">
                  <c:v>0</c:v>
                </c:pt>
                <c:pt idx="126">
                  <c:v>1</c:v>
                </c:pt>
                <c:pt idx="127">
                  <c:v>0</c:v>
                </c:pt>
                <c:pt idx="128">
                  <c:v>2</c:v>
                </c:pt>
                <c:pt idx="129">
                  <c:v>0</c:v>
                </c:pt>
                <c:pt idx="130">
                  <c:v>1</c:v>
                </c:pt>
                <c:pt idx="131">
                  <c:v>0</c:v>
                </c:pt>
                <c:pt idx="132">
                  <c:v>0</c:v>
                </c:pt>
                <c:pt idx="133">
                  <c:v>1</c:v>
                </c:pt>
                <c:pt idx="134">
                  <c:v>1</c:v>
                </c:pt>
                <c:pt idx="135">
                  <c:v>1</c:v>
                </c:pt>
                <c:pt idx="136">
                  <c:v>1</c:v>
                </c:pt>
                <c:pt idx="137">
                  <c:v>0</c:v>
                </c:pt>
                <c:pt idx="138">
                  <c:v>0</c:v>
                </c:pt>
                <c:pt idx="139">
                  <c:v>0</c:v>
                </c:pt>
                <c:pt idx="140">
                  <c:v>1</c:v>
                </c:pt>
                <c:pt idx="141">
                  <c:v>2</c:v>
                </c:pt>
                <c:pt idx="142">
                  <c:v>1</c:v>
                </c:pt>
                <c:pt idx="143">
                  <c:v>1</c:v>
                </c:pt>
                <c:pt idx="144">
                  <c:v>0</c:v>
                </c:pt>
                <c:pt idx="145">
                  <c:v>0</c:v>
                </c:pt>
                <c:pt idx="146">
                  <c:v>0</c:v>
                </c:pt>
                <c:pt idx="147">
                  <c:v>0</c:v>
                </c:pt>
                <c:pt idx="148">
                  <c:v>0</c:v>
                </c:pt>
                <c:pt idx="149">
                  <c:v>1</c:v>
                </c:pt>
                <c:pt idx="150">
                  <c:v>1</c:v>
                </c:pt>
                <c:pt idx="151">
                  <c:v>0</c:v>
                </c:pt>
                <c:pt idx="152">
                  <c:v>2</c:v>
                </c:pt>
                <c:pt idx="153">
                  <c:v>0</c:v>
                </c:pt>
                <c:pt idx="154">
                  <c:v>0</c:v>
                </c:pt>
                <c:pt idx="155">
                  <c:v>0</c:v>
                </c:pt>
                <c:pt idx="156">
                  <c:v>0</c:v>
                </c:pt>
                <c:pt idx="157">
                  <c:v>2</c:v>
                </c:pt>
                <c:pt idx="158">
                  <c:v>1</c:v>
                </c:pt>
                <c:pt idx="159">
                  <c:v>3</c:v>
                </c:pt>
                <c:pt idx="160">
                  <c:v>1</c:v>
                </c:pt>
                <c:pt idx="161">
                  <c:v>2</c:v>
                </c:pt>
                <c:pt idx="162">
                  <c:v>0</c:v>
                </c:pt>
                <c:pt idx="163">
                  <c:v>0</c:v>
                </c:pt>
                <c:pt idx="164">
                  <c:v>0</c:v>
                </c:pt>
                <c:pt idx="165">
                  <c:v>0</c:v>
                </c:pt>
                <c:pt idx="166">
                  <c:v>0</c:v>
                </c:pt>
                <c:pt idx="167">
                  <c:v>0</c:v>
                </c:pt>
                <c:pt idx="168">
                  <c:v>0</c:v>
                </c:pt>
                <c:pt idx="169">
                  <c:v>0</c:v>
                </c:pt>
                <c:pt idx="170">
                  <c:v>0</c:v>
                </c:pt>
                <c:pt idx="171">
                  <c:v>1</c:v>
                </c:pt>
                <c:pt idx="172">
                  <c:v>0</c:v>
                </c:pt>
                <c:pt idx="173">
                  <c:v>1</c:v>
                </c:pt>
                <c:pt idx="174">
                  <c:v>1</c:v>
                </c:pt>
                <c:pt idx="175">
                  <c:v>1</c:v>
                </c:pt>
                <c:pt idx="176">
                  <c:v>0</c:v>
                </c:pt>
                <c:pt idx="177">
                  <c:v>2</c:v>
                </c:pt>
                <c:pt idx="178">
                  <c:v>0</c:v>
                </c:pt>
                <c:pt idx="179">
                  <c:v>3</c:v>
                </c:pt>
                <c:pt idx="180">
                  <c:v>1</c:v>
                </c:pt>
                <c:pt idx="181">
                  <c:v>1</c:v>
                </c:pt>
                <c:pt idx="182">
                  <c:v>0</c:v>
                </c:pt>
                <c:pt idx="183">
                  <c:v>2</c:v>
                </c:pt>
                <c:pt idx="184">
                  <c:v>0</c:v>
                </c:pt>
                <c:pt idx="185">
                  <c:v>0</c:v>
                </c:pt>
                <c:pt idx="186">
                  <c:v>0</c:v>
                </c:pt>
                <c:pt idx="187">
                  <c:v>0</c:v>
                </c:pt>
                <c:pt idx="188">
                  <c:v>0</c:v>
                </c:pt>
                <c:pt idx="189">
                  <c:v>0</c:v>
                </c:pt>
                <c:pt idx="190">
                  <c:v>0</c:v>
                </c:pt>
                <c:pt idx="191">
                  <c:v>3</c:v>
                </c:pt>
                <c:pt idx="192">
                  <c:v>0</c:v>
                </c:pt>
                <c:pt idx="193">
                  <c:v>2</c:v>
                </c:pt>
                <c:pt idx="194">
                  <c:v>0</c:v>
                </c:pt>
                <c:pt idx="195">
                  <c:v>1</c:v>
                </c:pt>
                <c:pt idx="196">
                  <c:v>0</c:v>
                </c:pt>
                <c:pt idx="197">
                  <c:v>0</c:v>
                </c:pt>
                <c:pt idx="198">
                  <c:v>0</c:v>
                </c:pt>
                <c:pt idx="199">
                  <c:v>1</c:v>
                </c:pt>
                <c:pt idx="200">
                  <c:v>0</c:v>
                </c:pt>
                <c:pt idx="201">
                  <c:v>0</c:v>
                </c:pt>
                <c:pt idx="202">
                  <c:v>1</c:v>
                </c:pt>
                <c:pt idx="203">
                  <c:v>1</c:v>
                </c:pt>
                <c:pt idx="204">
                  <c:v>0</c:v>
                </c:pt>
                <c:pt idx="205">
                  <c:v>1</c:v>
                </c:pt>
                <c:pt idx="206">
                  <c:v>0</c:v>
                </c:pt>
                <c:pt idx="207">
                  <c:v>1</c:v>
                </c:pt>
                <c:pt idx="208">
                  <c:v>1</c:v>
                </c:pt>
                <c:pt idx="209">
                  <c:v>1</c:v>
                </c:pt>
                <c:pt idx="210">
                  <c:v>0</c:v>
                </c:pt>
                <c:pt idx="211">
                  <c:v>0</c:v>
                </c:pt>
                <c:pt idx="212">
                  <c:v>0</c:v>
                </c:pt>
                <c:pt idx="213">
                  <c:v>0</c:v>
                </c:pt>
                <c:pt idx="214">
                  <c:v>0</c:v>
                </c:pt>
                <c:pt idx="215">
                  <c:v>3</c:v>
                </c:pt>
                <c:pt idx="216">
                  <c:v>0</c:v>
                </c:pt>
                <c:pt idx="217">
                  <c:v>1</c:v>
                </c:pt>
                <c:pt idx="218">
                  <c:v>0</c:v>
                </c:pt>
                <c:pt idx="219">
                  <c:v>2</c:v>
                </c:pt>
                <c:pt idx="220">
                  <c:v>1</c:v>
                </c:pt>
                <c:pt idx="221">
                  <c:v>1</c:v>
                </c:pt>
                <c:pt idx="222">
                  <c:v>1</c:v>
                </c:pt>
                <c:pt idx="223">
                  <c:v>2</c:v>
                </c:pt>
                <c:pt idx="224">
                  <c:v>1</c:v>
                </c:pt>
                <c:pt idx="225">
                  <c:v>2</c:v>
                </c:pt>
                <c:pt idx="226">
                  <c:v>0</c:v>
                </c:pt>
                <c:pt idx="227">
                  <c:v>3</c:v>
                </c:pt>
                <c:pt idx="228">
                  <c:v>2</c:v>
                </c:pt>
                <c:pt idx="229">
                  <c:v>1</c:v>
                </c:pt>
                <c:pt idx="230">
                  <c:v>1</c:v>
                </c:pt>
                <c:pt idx="231">
                  <c:v>0</c:v>
                </c:pt>
                <c:pt idx="232">
                  <c:v>0</c:v>
                </c:pt>
                <c:pt idx="233">
                  <c:v>1</c:v>
                </c:pt>
                <c:pt idx="234">
                  <c:v>1</c:v>
                </c:pt>
                <c:pt idx="235">
                  <c:v>2</c:v>
                </c:pt>
                <c:pt idx="236">
                  <c:v>0</c:v>
                </c:pt>
                <c:pt idx="237">
                  <c:v>1</c:v>
                </c:pt>
                <c:pt idx="238">
                  <c:v>1</c:v>
                </c:pt>
                <c:pt idx="239">
                  <c:v>0</c:v>
                </c:pt>
                <c:pt idx="240">
                  <c:v>0</c:v>
                </c:pt>
                <c:pt idx="241">
                  <c:v>2</c:v>
                </c:pt>
                <c:pt idx="242">
                  <c:v>3</c:v>
                </c:pt>
                <c:pt idx="243">
                  <c:v>1</c:v>
                </c:pt>
                <c:pt idx="244">
                  <c:v>2</c:v>
                </c:pt>
                <c:pt idx="245">
                  <c:v>0</c:v>
                </c:pt>
                <c:pt idx="246">
                  <c:v>0</c:v>
                </c:pt>
                <c:pt idx="247">
                  <c:v>3</c:v>
                </c:pt>
                <c:pt idx="248">
                  <c:v>0</c:v>
                </c:pt>
                <c:pt idx="249">
                  <c:v>2</c:v>
                </c:pt>
                <c:pt idx="250">
                  <c:v>1</c:v>
                </c:pt>
                <c:pt idx="251">
                  <c:v>0</c:v>
                </c:pt>
                <c:pt idx="252">
                  <c:v>3</c:v>
                </c:pt>
                <c:pt idx="253">
                  <c:v>1</c:v>
                </c:pt>
                <c:pt idx="254">
                  <c:v>1</c:v>
                </c:pt>
                <c:pt idx="255">
                  <c:v>1</c:v>
                </c:pt>
                <c:pt idx="256">
                  <c:v>1</c:v>
                </c:pt>
                <c:pt idx="257">
                  <c:v>0</c:v>
                </c:pt>
                <c:pt idx="258">
                  <c:v>0</c:v>
                </c:pt>
                <c:pt idx="259">
                  <c:v>0</c:v>
                </c:pt>
                <c:pt idx="260">
                  <c:v>3</c:v>
                </c:pt>
                <c:pt idx="261">
                  <c:v>2</c:v>
                </c:pt>
                <c:pt idx="262">
                  <c:v>0</c:v>
                </c:pt>
                <c:pt idx="263">
                  <c:v>1</c:v>
                </c:pt>
                <c:pt idx="264">
                  <c:v>1</c:v>
                </c:pt>
                <c:pt idx="265">
                  <c:v>1</c:v>
                </c:pt>
                <c:pt idx="266">
                  <c:v>0</c:v>
                </c:pt>
                <c:pt idx="267">
                  <c:v>0</c:v>
                </c:pt>
                <c:pt idx="268">
                  <c:v>1</c:v>
                </c:pt>
                <c:pt idx="269">
                  <c:v>0</c:v>
                </c:pt>
                <c:pt idx="270">
                  <c:v>0</c:v>
                </c:pt>
                <c:pt idx="271">
                  <c:v>1</c:v>
                </c:pt>
                <c:pt idx="272">
                  <c:v>0</c:v>
                </c:pt>
                <c:pt idx="273">
                  <c:v>1</c:v>
                </c:pt>
                <c:pt idx="274">
                  <c:v>1</c:v>
                </c:pt>
                <c:pt idx="275">
                  <c:v>0</c:v>
                </c:pt>
                <c:pt idx="276">
                  <c:v>2</c:v>
                </c:pt>
                <c:pt idx="277">
                  <c:v>0</c:v>
                </c:pt>
                <c:pt idx="278">
                  <c:v>1</c:v>
                </c:pt>
                <c:pt idx="279">
                  <c:v>1</c:v>
                </c:pt>
                <c:pt idx="280">
                  <c:v>1</c:v>
                </c:pt>
                <c:pt idx="281">
                  <c:v>2</c:v>
                </c:pt>
                <c:pt idx="282">
                  <c:v>0</c:v>
                </c:pt>
                <c:pt idx="283">
                  <c:v>0</c:v>
                </c:pt>
                <c:pt idx="284">
                  <c:v>2</c:v>
                </c:pt>
                <c:pt idx="285">
                  <c:v>1</c:v>
                </c:pt>
                <c:pt idx="286">
                  <c:v>1</c:v>
                </c:pt>
                <c:pt idx="287">
                  <c:v>0</c:v>
                </c:pt>
                <c:pt idx="288">
                  <c:v>0</c:v>
                </c:pt>
                <c:pt idx="289">
                  <c:v>0</c:v>
                </c:pt>
                <c:pt idx="290">
                  <c:v>0</c:v>
                </c:pt>
                <c:pt idx="291">
                  <c:v>1</c:v>
                </c:pt>
                <c:pt idx="292">
                  <c:v>0</c:v>
                </c:pt>
                <c:pt idx="293">
                  <c:v>0</c:v>
                </c:pt>
                <c:pt idx="294">
                  <c:v>1</c:v>
                </c:pt>
                <c:pt idx="295">
                  <c:v>0</c:v>
                </c:pt>
                <c:pt idx="296">
                  <c:v>0</c:v>
                </c:pt>
                <c:pt idx="297">
                  <c:v>0</c:v>
                </c:pt>
                <c:pt idx="298">
                  <c:v>0</c:v>
                </c:pt>
                <c:pt idx="299">
                  <c:v>0</c:v>
                </c:pt>
                <c:pt idx="300">
                  <c:v>0</c:v>
                </c:pt>
                <c:pt idx="301">
                  <c:v>0</c:v>
                </c:pt>
                <c:pt idx="302">
                  <c:v>2</c:v>
                </c:pt>
                <c:pt idx="303">
                  <c:v>0</c:v>
                </c:pt>
                <c:pt idx="304">
                  <c:v>1</c:v>
                </c:pt>
                <c:pt idx="305">
                  <c:v>0</c:v>
                </c:pt>
                <c:pt idx="306">
                  <c:v>0</c:v>
                </c:pt>
                <c:pt idx="307">
                  <c:v>0</c:v>
                </c:pt>
                <c:pt idx="308">
                  <c:v>0</c:v>
                </c:pt>
                <c:pt idx="309">
                  <c:v>2</c:v>
                </c:pt>
                <c:pt idx="310">
                  <c:v>0</c:v>
                </c:pt>
                <c:pt idx="311">
                  <c:v>1</c:v>
                </c:pt>
                <c:pt idx="312">
                  <c:v>1</c:v>
                </c:pt>
                <c:pt idx="313">
                  <c:v>1</c:v>
                </c:pt>
                <c:pt idx="314">
                  <c:v>1</c:v>
                </c:pt>
                <c:pt idx="315">
                  <c:v>0</c:v>
                </c:pt>
                <c:pt idx="316">
                  <c:v>1</c:v>
                </c:pt>
                <c:pt idx="317">
                  <c:v>1</c:v>
                </c:pt>
                <c:pt idx="318">
                  <c:v>1</c:v>
                </c:pt>
                <c:pt idx="319">
                  <c:v>1</c:v>
                </c:pt>
                <c:pt idx="320">
                  <c:v>0</c:v>
                </c:pt>
                <c:pt idx="321">
                  <c:v>0</c:v>
                </c:pt>
                <c:pt idx="322">
                  <c:v>0</c:v>
                </c:pt>
                <c:pt idx="323">
                  <c:v>2</c:v>
                </c:pt>
                <c:pt idx="324">
                  <c:v>1</c:v>
                </c:pt>
                <c:pt idx="325">
                  <c:v>1</c:v>
                </c:pt>
                <c:pt idx="326">
                  <c:v>2</c:v>
                </c:pt>
                <c:pt idx="327">
                  <c:v>0</c:v>
                </c:pt>
                <c:pt idx="328">
                  <c:v>1</c:v>
                </c:pt>
                <c:pt idx="329">
                  <c:v>1</c:v>
                </c:pt>
                <c:pt idx="330">
                  <c:v>4</c:v>
                </c:pt>
                <c:pt idx="331">
                  <c:v>2</c:v>
                </c:pt>
                <c:pt idx="332">
                  <c:v>1</c:v>
                </c:pt>
                <c:pt idx="333">
                  <c:v>4</c:v>
                </c:pt>
                <c:pt idx="334">
                  <c:v>6</c:v>
                </c:pt>
                <c:pt idx="335">
                  <c:v>2</c:v>
                </c:pt>
                <c:pt idx="336">
                  <c:v>5</c:v>
                </c:pt>
                <c:pt idx="337">
                  <c:v>3</c:v>
                </c:pt>
                <c:pt idx="338">
                  <c:v>2</c:v>
                </c:pt>
                <c:pt idx="339">
                  <c:v>5</c:v>
                </c:pt>
                <c:pt idx="340">
                  <c:v>0</c:v>
                </c:pt>
                <c:pt idx="341">
                  <c:v>2</c:v>
                </c:pt>
                <c:pt idx="342">
                  <c:v>1</c:v>
                </c:pt>
                <c:pt idx="343">
                  <c:v>1</c:v>
                </c:pt>
                <c:pt idx="344">
                  <c:v>1</c:v>
                </c:pt>
                <c:pt idx="345">
                  <c:v>2</c:v>
                </c:pt>
                <c:pt idx="346">
                  <c:v>1</c:v>
                </c:pt>
                <c:pt idx="347">
                  <c:v>2</c:v>
                </c:pt>
                <c:pt idx="348">
                  <c:v>0</c:v>
                </c:pt>
                <c:pt idx="349">
                  <c:v>0</c:v>
                </c:pt>
                <c:pt idx="350">
                  <c:v>0</c:v>
                </c:pt>
                <c:pt idx="351">
                  <c:v>0</c:v>
                </c:pt>
                <c:pt idx="352">
                  <c:v>2</c:v>
                </c:pt>
                <c:pt idx="353">
                  <c:v>0</c:v>
                </c:pt>
                <c:pt idx="354">
                  <c:v>1</c:v>
                </c:pt>
                <c:pt idx="355">
                  <c:v>1</c:v>
                </c:pt>
                <c:pt idx="356">
                  <c:v>0</c:v>
                </c:pt>
                <c:pt idx="357">
                  <c:v>1</c:v>
                </c:pt>
                <c:pt idx="358">
                  <c:v>0</c:v>
                </c:pt>
                <c:pt idx="359">
                  <c:v>0</c:v>
                </c:pt>
                <c:pt idx="360">
                  <c:v>0</c:v>
                </c:pt>
                <c:pt idx="361">
                  <c:v>0</c:v>
                </c:pt>
                <c:pt idx="362">
                  <c:v>0</c:v>
                </c:pt>
                <c:pt idx="363">
                  <c:v>2</c:v>
                </c:pt>
                <c:pt idx="364">
                  <c:v>0</c:v>
                </c:pt>
                <c:pt idx="365">
                  <c:v>1</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1</c:v>
                </c:pt>
                <c:pt idx="383">
                  <c:v>0</c:v>
                </c:pt>
                <c:pt idx="384">
                  <c:v>0</c:v>
                </c:pt>
                <c:pt idx="385">
                  <c:v>0</c:v>
                </c:pt>
                <c:pt idx="386">
                  <c:v>1</c:v>
                </c:pt>
                <c:pt idx="387">
                  <c:v>0</c:v>
                </c:pt>
                <c:pt idx="388">
                  <c:v>0</c:v>
                </c:pt>
                <c:pt idx="389">
                  <c:v>0</c:v>
                </c:pt>
                <c:pt idx="390">
                  <c:v>0</c:v>
                </c:pt>
                <c:pt idx="391">
                  <c:v>0</c:v>
                </c:pt>
                <c:pt idx="392">
                  <c:v>0</c:v>
                </c:pt>
                <c:pt idx="393">
                  <c:v>0</c:v>
                </c:pt>
                <c:pt idx="394">
                  <c:v>0</c:v>
                </c:pt>
                <c:pt idx="395">
                  <c:v>0</c:v>
                </c:pt>
                <c:pt idx="396">
                  <c:v>1</c:v>
                </c:pt>
                <c:pt idx="397">
                  <c:v>0</c:v>
                </c:pt>
                <c:pt idx="398">
                  <c:v>0</c:v>
                </c:pt>
                <c:pt idx="399">
                  <c:v>0</c:v>
                </c:pt>
                <c:pt idx="400">
                  <c:v>0</c:v>
                </c:pt>
                <c:pt idx="401">
                  <c:v>1</c:v>
                </c:pt>
                <c:pt idx="402">
                  <c:v>0</c:v>
                </c:pt>
                <c:pt idx="403">
                  <c:v>0</c:v>
                </c:pt>
                <c:pt idx="404">
                  <c:v>1</c:v>
                </c:pt>
                <c:pt idx="405">
                  <c:v>1</c:v>
                </c:pt>
                <c:pt idx="406">
                  <c:v>0</c:v>
                </c:pt>
                <c:pt idx="407">
                  <c:v>0</c:v>
                </c:pt>
                <c:pt idx="408">
                  <c:v>1</c:v>
                </c:pt>
                <c:pt idx="409">
                  <c:v>0</c:v>
                </c:pt>
                <c:pt idx="410">
                  <c:v>0</c:v>
                </c:pt>
                <c:pt idx="411">
                  <c:v>0</c:v>
                </c:pt>
                <c:pt idx="412">
                  <c:v>0</c:v>
                </c:pt>
                <c:pt idx="413">
                  <c:v>0</c:v>
                </c:pt>
                <c:pt idx="414">
                  <c:v>0</c:v>
                </c:pt>
                <c:pt idx="415">
                  <c:v>1</c:v>
                </c:pt>
                <c:pt idx="416">
                  <c:v>0</c:v>
                </c:pt>
                <c:pt idx="417">
                  <c:v>0</c:v>
                </c:pt>
                <c:pt idx="418">
                  <c:v>0</c:v>
                </c:pt>
                <c:pt idx="419">
                  <c:v>1</c:v>
                </c:pt>
                <c:pt idx="420">
                  <c:v>0</c:v>
                </c:pt>
                <c:pt idx="421">
                  <c:v>0</c:v>
                </c:pt>
                <c:pt idx="422">
                  <c:v>0</c:v>
                </c:pt>
                <c:pt idx="423">
                  <c:v>1</c:v>
                </c:pt>
                <c:pt idx="424">
                  <c:v>2</c:v>
                </c:pt>
                <c:pt idx="425">
                  <c:v>0</c:v>
                </c:pt>
                <c:pt idx="426">
                  <c:v>0</c:v>
                </c:pt>
                <c:pt idx="427">
                  <c:v>1</c:v>
                </c:pt>
                <c:pt idx="428">
                  <c:v>0</c:v>
                </c:pt>
                <c:pt idx="429">
                  <c:v>0</c:v>
                </c:pt>
                <c:pt idx="430">
                  <c:v>0</c:v>
                </c:pt>
                <c:pt idx="431">
                  <c:v>0</c:v>
                </c:pt>
                <c:pt idx="432">
                  <c:v>0</c:v>
                </c:pt>
                <c:pt idx="433">
                  <c:v>0</c:v>
                </c:pt>
                <c:pt idx="434">
                  <c:v>0</c:v>
                </c:pt>
                <c:pt idx="435">
                  <c:v>0</c:v>
                </c:pt>
                <c:pt idx="436">
                  <c:v>1</c:v>
                </c:pt>
                <c:pt idx="437">
                  <c:v>0</c:v>
                </c:pt>
                <c:pt idx="438">
                  <c:v>0</c:v>
                </c:pt>
                <c:pt idx="439">
                  <c:v>0</c:v>
                </c:pt>
                <c:pt idx="440">
                  <c:v>0</c:v>
                </c:pt>
                <c:pt idx="441">
                  <c:v>0</c:v>
                </c:pt>
                <c:pt idx="442">
                  <c:v>0</c:v>
                </c:pt>
                <c:pt idx="443">
                  <c:v>0</c:v>
                </c:pt>
                <c:pt idx="444">
                  <c:v>1</c:v>
                </c:pt>
                <c:pt idx="445">
                  <c:v>0</c:v>
                </c:pt>
                <c:pt idx="446">
                  <c:v>1</c:v>
                </c:pt>
                <c:pt idx="447">
                  <c:v>0</c:v>
                </c:pt>
                <c:pt idx="448">
                  <c:v>0</c:v>
                </c:pt>
                <c:pt idx="449">
                  <c:v>0</c:v>
                </c:pt>
                <c:pt idx="450">
                  <c:v>0</c:v>
                </c:pt>
                <c:pt idx="451">
                  <c:v>0</c:v>
                </c:pt>
                <c:pt idx="452">
                  <c:v>0</c:v>
                </c:pt>
                <c:pt idx="453">
                  <c:v>0</c:v>
                </c:pt>
                <c:pt idx="454">
                  <c:v>0</c:v>
                </c:pt>
                <c:pt idx="455">
                  <c:v>1</c:v>
                </c:pt>
                <c:pt idx="456">
                  <c:v>0</c:v>
                </c:pt>
                <c:pt idx="457">
                  <c:v>0</c:v>
                </c:pt>
                <c:pt idx="458">
                  <c:v>0</c:v>
                </c:pt>
                <c:pt idx="459">
                  <c:v>0</c:v>
                </c:pt>
                <c:pt idx="460">
                  <c:v>0</c:v>
                </c:pt>
                <c:pt idx="461">
                  <c:v>0</c:v>
                </c:pt>
                <c:pt idx="462">
                  <c:v>0</c:v>
                </c:pt>
                <c:pt idx="463">
                  <c:v>1</c:v>
                </c:pt>
                <c:pt idx="464">
                  <c:v>1</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1</c:v>
                </c:pt>
                <c:pt idx="483">
                  <c:v>0</c:v>
                </c:pt>
                <c:pt idx="484">
                  <c:v>0</c:v>
                </c:pt>
                <c:pt idx="485">
                  <c:v>1</c:v>
                </c:pt>
                <c:pt idx="486">
                  <c:v>0</c:v>
                </c:pt>
                <c:pt idx="487">
                  <c:v>1</c:v>
                </c:pt>
              </c:numCache>
            </c:numRef>
          </c:yVal>
          <c:smooth val="1"/>
        </c:ser>
        <c:ser>
          <c:idx val="2"/>
          <c:order val="1"/>
          <c:tx>
            <c:v>Crossed Decay</c:v>
          </c:tx>
          <c:spPr>
            <a:ln w="19050">
              <a:solidFill>
                <a:schemeClr val="accent2"/>
              </a:solidFill>
            </a:ln>
          </c:spPr>
          <c:marker>
            <c:symbol val="none"/>
          </c:marker>
          <c:xVal>
            <c:numRef>
              <c:f>'1'!$E$2:$E$510</c:f>
              <c:numCache>
                <c:formatCode>General</c:formatCode>
                <c:ptCount val="50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pt idx="500">
                  <c:v>501</c:v>
                </c:pt>
                <c:pt idx="501">
                  <c:v>502</c:v>
                </c:pt>
                <c:pt idx="502">
                  <c:v>503</c:v>
                </c:pt>
                <c:pt idx="503">
                  <c:v>504</c:v>
                </c:pt>
                <c:pt idx="504">
                  <c:v>505</c:v>
                </c:pt>
                <c:pt idx="505">
                  <c:v>506</c:v>
                </c:pt>
                <c:pt idx="506">
                  <c:v>507</c:v>
                </c:pt>
                <c:pt idx="507">
                  <c:v>508</c:v>
                </c:pt>
                <c:pt idx="508">
                  <c:v>509</c:v>
                </c:pt>
              </c:numCache>
            </c:numRef>
          </c:xVal>
          <c:yVal>
            <c:numRef>
              <c:f>'1'!$G$2:$G$510</c:f>
              <c:numCache>
                <c:formatCode>General</c:formatCode>
                <c:ptCount val="509"/>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1</c:v>
                </c:pt>
                <c:pt idx="40">
                  <c:v>1</c:v>
                </c:pt>
                <c:pt idx="41">
                  <c:v>3</c:v>
                </c:pt>
                <c:pt idx="42">
                  <c:v>0</c:v>
                </c:pt>
                <c:pt idx="43">
                  <c:v>1</c:v>
                </c:pt>
                <c:pt idx="44">
                  <c:v>3</c:v>
                </c:pt>
                <c:pt idx="45">
                  <c:v>3</c:v>
                </c:pt>
                <c:pt idx="46">
                  <c:v>0</c:v>
                </c:pt>
                <c:pt idx="47">
                  <c:v>4</c:v>
                </c:pt>
                <c:pt idx="48">
                  <c:v>2</c:v>
                </c:pt>
                <c:pt idx="49">
                  <c:v>1</c:v>
                </c:pt>
                <c:pt idx="50">
                  <c:v>4</c:v>
                </c:pt>
                <c:pt idx="51">
                  <c:v>3</c:v>
                </c:pt>
                <c:pt idx="52">
                  <c:v>4</c:v>
                </c:pt>
                <c:pt idx="53">
                  <c:v>3</c:v>
                </c:pt>
                <c:pt idx="54">
                  <c:v>2</c:v>
                </c:pt>
                <c:pt idx="55">
                  <c:v>1</c:v>
                </c:pt>
                <c:pt idx="56">
                  <c:v>1</c:v>
                </c:pt>
                <c:pt idx="57">
                  <c:v>0</c:v>
                </c:pt>
                <c:pt idx="58">
                  <c:v>3</c:v>
                </c:pt>
                <c:pt idx="59">
                  <c:v>2</c:v>
                </c:pt>
                <c:pt idx="60">
                  <c:v>0</c:v>
                </c:pt>
                <c:pt idx="61">
                  <c:v>2</c:v>
                </c:pt>
                <c:pt idx="62">
                  <c:v>1</c:v>
                </c:pt>
                <c:pt idx="63">
                  <c:v>1</c:v>
                </c:pt>
                <c:pt idx="64">
                  <c:v>0</c:v>
                </c:pt>
                <c:pt idx="65">
                  <c:v>1</c:v>
                </c:pt>
                <c:pt idx="66">
                  <c:v>8</c:v>
                </c:pt>
                <c:pt idx="67">
                  <c:v>315</c:v>
                </c:pt>
                <c:pt idx="68">
                  <c:v>2185</c:v>
                </c:pt>
                <c:pt idx="69">
                  <c:v>4459</c:v>
                </c:pt>
                <c:pt idx="70">
                  <c:v>5323</c:v>
                </c:pt>
                <c:pt idx="71">
                  <c:v>5319</c:v>
                </c:pt>
                <c:pt idx="72">
                  <c:v>5159</c:v>
                </c:pt>
                <c:pt idx="73">
                  <c:v>4850</c:v>
                </c:pt>
                <c:pt idx="74">
                  <c:v>4666</c:v>
                </c:pt>
                <c:pt idx="75">
                  <c:v>4680</c:v>
                </c:pt>
                <c:pt idx="76">
                  <c:v>4462</c:v>
                </c:pt>
                <c:pt idx="77">
                  <c:v>4489</c:v>
                </c:pt>
                <c:pt idx="78">
                  <c:v>4203</c:v>
                </c:pt>
                <c:pt idx="79">
                  <c:v>4209</c:v>
                </c:pt>
                <c:pt idx="80">
                  <c:v>4133</c:v>
                </c:pt>
                <c:pt idx="81">
                  <c:v>4100</c:v>
                </c:pt>
                <c:pt idx="82">
                  <c:v>4141</c:v>
                </c:pt>
                <c:pt idx="83">
                  <c:v>3928</c:v>
                </c:pt>
                <c:pt idx="84">
                  <c:v>3961</c:v>
                </c:pt>
                <c:pt idx="85">
                  <c:v>3824</c:v>
                </c:pt>
                <c:pt idx="86">
                  <c:v>3775</c:v>
                </c:pt>
                <c:pt idx="87">
                  <c:v>3675</c:v>
                </c:pt>
                <c:pt idx="88">
                  <c:v>3628</c:v>
                </c:pt>
                <c:pt idx="89">
                  <c:v>3588</c:v>
                </c:pt>
                <c:pt idx="90">
                  <c:v>3623</c:v>
                </c:pt>
                <c:pt idx="91">
                  <c:v>3630</c:v>
                </c:pt>
                <c:pt idx="92">
                  <c:v>3418</c:v>
                </c:pt>
                <c:pt idx="93">
                  <c:v>3382</c:v>
                </c:pt>
                <c:pt idx="94">
                  <c:v>3424</c:v>
                </c:pt>
                <c:pt idx="95">
                  <c:v>3356</c:v>
                </c:pt>
                <c:pt idx="96">
                  <c:v>3328</c:v>
                </c:pt>
                <c:pt idx="97">
                  <c:v>3268</c:v>
                </c:pt>
                <c:pt idx="98">
                  <c:v>3204</c:v>
                </c:pt>
                <c:pt idx="99">
                  <c:v>3089</c:v>
                </c:pt>
                <c:pt idx="100">
                  <c:v>3010</c:v>
                </c:pt>
                <c:pt idx="101">
                  <c:v>3097</c:v>
                </c:pt>
                <c:pt idx="102">
                  <c:v>2978</c:v>
                </c:pt>
                <c:pt idx="103">
                  <c:v>3005</c:v>
                </c:pt>
                <c:pt idx="104">
                  <c:v>2886</c:v>
                </c:pt>
                <c:pt idx="105">
                  <c:v>2942</c:v>
                </c:pt>
                <c:pt idx="106">
                  <c:v>2916</c:v>
                </c:pt>
                <c:pt idx="107">
                  <c:v>2780</c:v>
                </c:pt>
                <c:pt idx="108">
                  <c:v>2769</c:v>
                </c:pt>
                <c:pt idx="109">
                  <c:v>2699</c:v>
                </c:pt>
                <c:pt idx="110">
                  <c:v>2711</c:v>
                </c:pt>
                <c:pt idx="111">
                  <c:v>2630</c:v>
                </c:pt>
                <c:pt idx="112">
                  <c:v>2610</c:v>
                </c:pt>
                <c:pt idx="113">
                  <c:v>2527</c:v>
                </c:pt>
                <c:pt idx="114">
                  <c:v>2501</c:v>
                </c:pt>
                <c:pt idx="115">
                  <c:v>2451</c:v>
                </c:pt>
                <c:pt idx="116">
                  <c:v>2481</c:v>
                </c:pt>
                <c:pt idx="117">
                  <c:v>2341</c:v>
                </c:pt>
                <c:pt idx="118">
                  <c:v>2415</c:v>
                </c:pt>
                <c:pt idx="119">
                  <c:v>2389</c:v>
                </c:pt>
                <c:pt idx="120">
                  <c:v>2319</c:v>
                </c:pt>
                <c:pt idx="121">
                  <c:v>2350</c:v>
                </c:pt>
                <c:pt idx="122">
                  <c:v>2328</c:v>
                </c:pt>
                <c:pt idx="123">
                  <c:v>2195</c:v>
                </c:pt>
                <c:pt idx="124">
                  <c:v>2279</c:v>
                </c:pt>
                <c:pt idx="125">
                  <c:v>2204</c:v>
                </c:pt>
                <c:pt idx="126">
                  <c:v>2093</c:v>
                </c:pt>
                <c:pt idx="127">
                  <c:v>2151</c:v>
                </c:pt>
                <c:pt idx="128">
                  <c:v>2168</c:v>
                </c:pt>
                <c:pt idx="129">
                  <c:v>2135</c:v>
                </c:pt>
                <c:pt idx="130">
                  <c:v>2048</c:v>
                </c:pt>
                <c:pt idx="131">
                  <c:v>1969</c:v>
                </c:pt>
                <c:pt idx="132">
                  <c:v>2031</c:v>
                </c:pt>
                <c:pt idx="133">
                  <c:v>1925</c:v>
                </c:pt>
                <c:pt idx="134">
                  <c:v>1940</c:v>
                </c:pt>
                <c:pt idx="135">
                  <c:v>1850</c:v>
                </c:pt>
                <c:pt idx="136">
                  <c:v>1922</c:v>
                </c:pt>
                <c:pt idx="137">
                  <c:v>1917</c:v>
                </c:pt>
                <c:pt idx="138">
                  <c:v>1854</c:v>
                </c:pt>
                <c:pt idx="139">
                  <c:v>1934</c:v>
                </c:pt>
                <c:pt idx="140">
                  <c:v>1858</c:v>
                </c:pt>
                <c:pt idx="141">
                  <c:v>1818</c:v>
                </c:pt>
                <c:pt idx="142">
                  <c:v>1780</c:v>
                </c:pt>
                <c:pt idx="143">
                  <c:v>1781</c:v>
                </c:pt>
                <c:pt idx="144">
                  <c:v>1769</c:v>
                </c:pt>
                <c:pt idx="145">
                  <c:v>1770</c:v>
                </c:pt>
                <c:pt idx="146">
                  <c:v>1687</c:v>
                </c:pt>
                <c:pt idx="147">
                  <c:v>1635</c:v>
                </c:pt>
                <c:pt idx="148">
                  <c:v>1662</c:v>
                </c:pt>
                <c:pt idx="149">
                  <c:v>1670</c:v>
                </c:pt>
                <c:pt idx="150">
                  <c:v>1631</c:v>
                </c:pt>
                <c:pt idx="151">
                  <c:v>1521</c:v>
                </c:pt>
                <c:pt idx="152">
                  <c:v>1637</c:v>
                </c:pt>
                <c:pt idx="153">
                  <c:v>1581</c:v>
                </c:pt>
                <c:pt idx="154">
                  <c:v>1551</c:v>
                </c:pt>
                <c:pt idx="155">
                  <c:v>1571</c:v>
                </c:pt>
                <c:pt idx="156">
                  <c:v>1535</c:v>
                </c:pt>
                <c:pt idx="157">
                  <c:v>1518</c:v>
                </c:pt>
                <c:pt idx="158">
                  <c:v>1430</c:v>
                </c:pt>
                <c:pt idx="159">
                  <c:v>1459</c:v>
                </c:pt>
                <c:pt idx="160">
                  <c:v>1389</c:v>
                </c:pt>
                <c:pt idx="161">
                  <c:v>1427</c:v>
                </c:pt>
                <c:pt idx="162">
                  <c:v>1425</c:v>
                </c:pt>
                <c:pt idx="163">
                  <c:v>1403</c:v>
                </c:pt>
                <c:pt idx="164">
                  <c:v>1376</c:v>
                </c:pt>
                <c:pt idx="165">
                  <c:v>1370</c:v>
                </c:pt>
                <c:pt idx="166">
                  <c:v>1319</c:v>
                </c:pt>
                <c:pt idx="167">
                  <c:v>1334</c:v>
                </c:pt>
                <c:pt idx="168">
                  <c:v>1315</c:v>
                </c:pt>
                <c:pt idx="169">
                  <c:v>1229</c:v>
                </c:pt>
                <c:pt idx="170">
                  <c:v>1229</c:v>
                </c:pt>
                <c:pt idx="171">
                  <c:v>1278</c:v>
                </c:pt>
                <c:pt idx="172">
                  <c:v>1250</c:v>
                </c:pt>
                <c:pt idx="173">
                  <c:v>1233</c:v>
                </c:pt>
                <c:pt idx="174">
                  <c:v>1185</c:v>
                </c:pt>
                <c:pt idx="175">
                  <c:v>1255</c:v>
                </c:pt>
                <c:pt idx="176">
                  <c:v>1234</c:v>
                </c:pt>
                <c:pt idx="177">
                  <c:v>1170</c:v>
                </c:pt>
                <c:pt idx="178">
                  <c:v>1195</c:v>
                </c:pt>
                <c:pt idx="179">
                  <c:v>1116</c:v>
                </c:pt>
                <c:pt idx="180">
                  <c:v>1121</c:v>
                </c:pt>
                <c:pt idx="181">
                  <c:v>1102</c:v>
                </c:pt>
                <c:pt idx="182">
                  <c:v>1052</c:v>
                </c:pt>
                <c:pt idx="183">
                  <c:v>1075</c:v>
                </c:pt>
                <c:pt idx="184">
                  <c:v>1058</c:v>
                </c:pt>
                <c:pt idx="185">
                  <c:v>1052</c:v>
                </c:pt>
                <c:pt idx="186">
                  <c:v>1073</c:v>
                </c:pt>
                <c:pt idx="187">
                  <c:v>986</c:v>
                </c:pt>
                <c:pt idx="188">
                  <c:v>1046</c:v>
                </c:pt>
                <c:pt idx="189">
                  <c:v>1014</c:v>
                </c:pt>
                <c:pt idx="190">
                  <c:v>1034</c:v>
                </c:pt>
                <c:pt idx="191">
                  <c:v>967</c:v>
                </c:pt>
                <c:pt idx="192">
                  <c:v>941</c:v>
                </c:pt>
                <c:pt idx="193">
                  <c:v>950</c:v>
                </c:pt>
                <c:pt idx="194">
                  <c:v>973</c:v>
                </c:pt>
                <c:pt idx="195">
                  <c:v>918</c:v>
                </c:pt>
                <c:pt idx="196">
                  <c:v>912</c:v>
                </c:pt>
                <c:pt idx="197">
                  <c:v>913</c:v>
                </c:pt>
                <c:pt idx="198">
                  <c:v>899</c:v>
                </c:pt>
                <c:pt idx="199">
                  <c:v>867</c:v>
                </c:pt>
                <c:pt idx="200">
                  <c:v>886</c:v>
                </c:pt>
                <c:pt idx="201">
                  <c:v>863</c:v>
                </c:pt>
                <c:pt idx="202">
                  <c:v>855</c:v>
                </c:pt>
                <c:pt idx="203">
                  <c:v>807</c:v>
                </c:pt>
                <c:pt idx="204">
                  <c:v>816</c:v>
                </c:pt>
                <c:pt idx="205">
                  <c:v>840</c:v>
                </c:pt>
                <c:pt idx="206">
                  <c:v>794</c:v>
                </c:pt>
                <c:pt idx="207">
                  <c:v>824</c:v>
                </c:pt>
                <c:pt idx="208">
                  <c:v>778</c:v>
                </c:pt>
                <c:pt idx="209">
                  <c:v>805</c:v>
                </c:pt>
                <c:pt idx="210">
                  <c:v>796</c:v>
                </c:pt>
                <c:pt idx="211">
                  <c:v>770</c:v>
                </c:pt>
                <c:pt idx="212">
                  <c:v>724</c:v>
                </c:pt>
                <c:pt idx="213">
                  <c:v>742</c:v>
                </c:pt>
                <c:pt idx="214">
                  <c:v>759</c:v>
                </c:pt>
                <c:pt idx="215">
                  <c:v>770</c:v>
                </c:pt>
                <c:pt idx="216">
                  <c:v>695</c:v>
                </c:pt>
                <c:pt idx="217">
                  <c:v>730</c:v>
                </c:pt>
                <c:pt idx="218">
                  <c:v>691</c:v>
                </c:pt>
                <c:pt idx="219">
                  <c:v>678</c:v>
                </c:pt>
                <c:pt idx="220">
                  <c:v>723</c:v>
                </c:pt>
                <c:pt idx="221">
                  <c:v>652</c:v>
                </c:pt>
                <c:pt idx="222">
                  <c:v>669</c:v>
                </c:pt>
                <c:pt idx="223">
                  <c:v>674</c:v>
                </c:pt>
                <c:pt idx="224">
                  <c:v>674</c:v>
                </c:pt>
                <c:pt idx="225">
                  <c:v>604</c:v>
                </c:pt>
                <c:pt idx="226">
                  <c:v>649</c:v>
                </c:pt>
                <c:pt idx="227">
                  <c:v>629</c:v>
                </c:pt>
                <c:pt idx="228">
                  <c:v>662</c:v>
                </c:pt>
                <c:pt idx="229">
                  <c:v>610</c:v>
                </c:pt>
                <c:pt idx="230">
                  <c:v>637</c:v>
                </c:pt>
                <c:pt idx="231">
                  <c:v>628</c:v>
                </c:pt>
                <c:pt idx="232">
                  <c:v>578</c:v>
                </c:pt>
                <c:pt idx="233">
                  <c:v>556</c:v>
                </c:pt>
                <c:pt idx="234">
                  <c:v>584</c:v>
                </c:pt>
                <c:pt idx="235">
                  <c:v>564</c:v>
                </c:pt>
                <c:pt idx="236">
                  <c:v>626</c:v>
                </c:pt>
                <c:pt idx="237">
                  <c:v>578</c:v>
                </c:pt>
                <c:pt idx="238">
                  <c:v>548</c:v>
                </c:pt>
                <c:pt idx="239">
                  <c:v>564</c:v>
                </c:pt>
                <c:pt idx="240">
                  <c:v>536</c:v>
                </c:pt>
                <c:pt idx="241">
                  <c:v>581</c:v>
                </c:pt>
                <c:pt idx="242">
                  <c:v>525</c:v>
                </c:pt>
                <c:pt idx="243">
                  <c:v>496</c:v>
                </c:pt>
                <c:pt idx="244">
                  <c:v>502</c:v>
                </c:pt>
                <c:pt idx="245">
                  <c:v>528</c:v>
                </c:pt>
                <c:pt idx="246">
                  <c:v>497</c:v>
                </c:pt>
                <c:pt idx="247">
                  <c:v>536</c:v>
                </c:pt>
                <c:pt idx="248">
                  <c:v>542</c:v>
                </c:pt>
                <c:pt idx="249">
                  <c:v>445</c:v>
                </c:pt>
                <c:pt idx="250">
                  <c:v>489</c:v>
                </c:pt>
                <c:pt idx="251">
                  <c:v>501</c:v>
                </c:pt>
                <c:pt idx="252">
                  <c:v>453</c:v>
                </c:pt>
                <c:pt idx="253">
                  <c:v>520</c:v>
                </c:pt>
                <c:pt idx="254">
                  <c:v>445</c:v>
                </c:pt>
                <c:pt idx="255">
                  <c:v>455</c:v>
                </c:pt>
                <c:pt idx="256">
                  <c:v>440</c:v>
                </c:pt>
                <c:pt idx="257">
                  <c:v>466</c:v>
                </c:pt>
                <c:pt idx="258">
                  <c:v>470</c:v>
                </c:pt>
                <c:pt idx="259">
                  <c:v>434</c:v>
                </c:pt>
                <c:pt idx="260">
                  <c:v>398</c:v>
                </c:pt>
                <c:pt idx="261">
                  <c:v>434</c:v>
                </c:pt>
                <c:pt idx="262">
                  <c:v>427</c:v>
                </c:pt>
                <c:pt idx="263">
                  <c:v>451</c:v>
                </c:pt>
                <c:pt idx="264">
                  <c:v>417</c:v>
                </c:pt>
                <c:pt idx="265">
                  <c:v>443</c:v>
                </c:pt>
                <c:pt idx="266">
                  <c:v>458</c:v>
                </c:pt>
                <c:pt idx="267">
                  <c:v>401</c:v>
                </c:pt>
                <c:pt idx="268">
                  <c:v>401</c:v>
                </c:pt>
                <c:pt idx="269">
                  <c:v>429</c:v>
                </c:pt>
                <c:pt idx="270">
                  <c:v>418</c:v>
                </c:pt>
                <c:pt idx="271">
                  <c:v>397</c:v>
                </c:pt>
                <c:pt idx="272">
                  <c:v>379</c:v>
                </c:pt>
                <c:pt idx="273">
                  <c:v>433</c:v>
                </c:pt>
                <c:pt idx="274">
                  <c:v>377</c:v>
                </c:pt>
                <c:pt idx="275">
                  <c:v>382</c:v>
                </c:pt>
                <c:pt idx="276">
                  <c:v>361</c:v>
                </c:pt>
                <c:pt idx="277">
                  <c:v>356</c:v>
                </c:pt>
                <c:pt idx="278">
                  <c:v>367</c:v>
                </c:pt>
                <c:pt idx="279">
                  <c:v>355</c:v>
                </c:pt>
                <c:pt idx="280">
                  <c:v>350</c:v>
                </c:pt>
                <c:pt idx="281">
                  <c:v>351</c:v>
                </c:pt>
                <c:pt idx="282">
                  <c:v>345</c:v>
                </c:pt>
                <c:pt idx="283">
                  <c:v>383</c:v>
                </c:pt>
                <c:pt idx="284">
                  <c:v>344</c:v>
                </c:pt>
                <c:pt idx="285">
                  <c:v>338</c:v>
                </c:pt>
                <c:pt idx="286">
                  <c:v>311</c:v>
                </c:pt>
                <c:pt idx="287">
                  <c:v>296</c:v>
                </c:pt>
                <c:pt idx="288">
                  <c:v>324</c:v>
                </c:pt>
                <c:pt idx="289">
                  <c:v>320</c:v>
                </c:pt>
                <c:pt idx="290">
                  <c:v>293</c:v>
                </c:pt>
                <c:pt idx="291">
                  <c:v>276</c:v>
                </c:pt>
                <c:pt idx="292">
                  <c:v>311</c:v>
                </c:pt>
                <c:pt idx="293">
                  <c:v>290</c:v>
                </c:pt>
                <c:pt idx="294">
                  <c:v>269</c:v>
                </c:pt>
                <c:pt idx="295">
                  <c:v>300</c:v>
                </c:pt>
                <c:pt idx="296">
                  <c:v>286</c:v>
                </c:pt>
                <c:pt idx="297">
                  <c:v>294</c:v>
                </c:pt>
                <c:pt idx="298">
                  <c:v>288</c:v>
                </c:pt>
                <c:pt idx="299">
                  <c:v>274</c:v>
                </c:pt>
                <c:pt idx="300">
                  <c:v>285</c:v>
                </c:pt>
                <c:pt idx="301">
                  <c:v>284</c:v>
                </c:pt>
                <c:pt idx="302">
                  <c:v>287</c:v>
                </c:pt>
                <c:pt idx="303">
                  <c:v>294</c:v>
                </c:pt>
                <c:pt idx="304">
                  <c:v>277</c:v>
                </c:pt>
                <c:pt idx="305">
                  <c:v>235</c:v>
                </c:pt>
                <c:pt idx="306">
                  <c:v>282</c:v>
                </c:pt>
                <c:pt idx="307">
                  <c:v>240</c:v>
                </c:pt>
                <c:pt idx="308">
                  <c:v>256</c:v>
                </c:pt>
                <c:pt idx="309">
                  <c:v>247</c:v>
                </c:pt>
                <c:pt idx="310">
                  <c:v>240</c:v>
                </c:pt>
                <c:pt idx="311">
                  <c:v>253</c:v>
                </c:pt>
                <c:pt idx="312">
                  <c:v>250</c:v>
                </c:pt>
                <c:pt idx="313">
                  <c:v>231</c:v>
                </c:pt>
                <c:pt idx="314">
                  <c:v>258</c:v>
                </c:pt>
                <c:pt idx="315">
                  <c:v>257</c:v>
                </c:pt>
                <c:pt idx="316">
                  <c:v>227</c:v>
                </c:pt>
                <c:pt idx="317">
                  <c:v>184</c:v>
                </c:pt>
                <c:pt idx="318">
                  <c:v>220</c:v>
                </c:pt>
                <c:pt idx="319">
                  <c:v>237</c:v>
                </c:pt>
                <c:pt idx="320">
                  <c:v>243</c:v>
                </c:pt>
                <c:pt idx="321">
                  <c:v>220</c:v>
                </c:pt>
                <c:pt idx="322">
                  <c:v>209</c:v>
                </c:pt>
                <c:pt idx="323">
                  <c:v>240</c:v>
                </c:pt>
                <c:pt idx="324">
                  <c:v>200</c:v>
                </c:pt>
                <c:pt idx="325">
                  <c:v>211</c:v>
                </c:pt>
                <c:pt idx="326">
                  <c:v>193</c:v>
                </c:pt>
                <c:pt idx="327">
                  <c:v>199</c:v>
                </c:pt>
                <c:pt idx="328">
                  <c:v>183</c:v>
                </c:pt>
                <c:pt idx="329">
                  <c:v>210</c:v>
                </c:pt>
                <c:pt idx="330">
                  <c:v>213</c:v>
                </c:pt>
                <c:pt idx="331">
                  <c:v>189</c:v>
                </c:pt>
                <c:pt idx="332">
                  <c:v>192</c:v>
                </c:pt>
                <c:pt idx="333">
                  <c:v>177</c:v>
                </c:pt>
                <c:pt idx="334">
                  <c:v>160</c:v>
                </c:pt>
                <c:pt idx="335">
                  <c:v>177</c:v>
                </c:pt>
                <c:pt idx="336">
                  <c:v>176</c:v>
                </c:pt>
                <c:pt idx="337">
                  <c:v>192</c:v>
                </c:pt>
                <c:pt idx="338">
                  <c:v>182</c:v>
                </c:pt>
                <c:pt idx="339">
                  <c:v>183</c:v>
                </c:pt>
                <c:pt idx="340">
                  <c:v>171</c:v>
                </c:pt>
                <c:pt idx="341">
                  <c:v>171</c:v>
                </c:pt>
                <c:pt idx="342">
                  <c:v>173</c:v>
                </c:pt>
                <c:pt idx="343">
                  <c:v>183</c:v>
                </c:pt>
                <c:pt idx="344">
                  <c:v>163</c:v>
                </c:pt>
                <c:pt idx="345">
                  <c:v>186</c:v>
                </c:pt>
                <c:pt idx="346">
                  <c:v>191</c:v>
                </c:pt>
                <c:pt idx="347">
                  <c:v>179</c:v>
                </c:pt>
                <c:pt idx="348">
                  <c:v>157</c:v>
                </c:pt>
                <c:pt idx="349">
                  <c:v>162</c:v>
                </c:pt>
                <c:pt idx="350">
                  <c:v>148</c:v>
                </c:pt>
                <c:pt idx="351">
                  <c:v>166</c:v>
                </c:pt>
                <c:pt idx="352">
                  <c:v>155</c:v>
                </c:pt>
                <c:pt idx="353">
                  <c:v>174</c:v>
                </c:pt>
                <c:pt idx="354">
                  <c:v>140</c:v>
                </c:pt>
                <c:pt idx="355">
                  <c:v>137</c:v>
                </c:pt>
                <c:pt idx="356">
                  <c:v>141</c:v>
                </c:pt>
                <c:pt idx="357">
                  <c:v>157</c:v>
                </c:pt>
                <c:pt idx="358">
                  <c:v>127</c:v>
                </c:pt>
                <c:pt idx="359">
                  <c:v>156</c:v>
                </c:pt>
                <c:pt idx="360">
                  <c:v>150</c:v>
                </c:pt>
                <c:pt idx="361">
                  <c:v>151</c:v>
                </c:pt>
                <c:pt idx="362">
                  <c:v>157</c:v>
                </c:pt>
                <c:pt idx="363">
                  <c:v>145</c:v>
                </c:pt>
                <c:pt idx="364">
                  <c:v>141</c:v>
                </c:pt>
                <c:pt idx="365">
                  <c:v>135</c:v>
                </c:pt>
                <c:pt idx="366">
                  <c:v>130</c:v>
                </c:pt>
                <c:pt idx="367">
                  <c:v>138</c:v>
                </c:pt>
                <c:pt idx="368">
                  <c:v>148</c:v>
                </c:pt>
                <c:pt idx="369">
                  <c:v>149</c:v>
                </c:pt>
                <c:pt idx="370">
                  <c:v>134</c:v>
                </c:pt>
                <c:pt idx="371">
                  <c:v>118</c:v>
                </c:pt>
                <c:pt idx="372">
                  <c:v>133</c:v>
                </c:pt>
                <c:pt idx="373">
                  <c:v>113</c:v>
                </c:pt>
                <c:pt idx="374">
                  <c:v>112</c:v>
                </c:pt>
                <c:pt idx="375">
                  <c:v>133</c:v>
                </c:pt>
                <c:pt idx="376">
                  <c:v>124</c:v>
                </c:pt>
                <c:pt idx="377">
                  <c:v>114</c:v>
                </c:pt>
                <c:pt idx="378">
                  <c:v>130</c:v>
                </c:pt>
                <c:pt idx="379">
                  <c:v>107</c:v>
                </c:pt>
                <c:pt idx="380">
                  <c:v>116</c:v>
                </c:pt>
                <c:pt idx="381">
                  <c:v>120</c:v>
                </c:pt>
                <c:pt idx="382">
                  <c:v>112</c:v>
                </c:pt>
                <c:pt idx="383">
                  <c:v>112</c:v>
                </c:pt>
                <c:pt idx="384">
                  <c:v>103</c:v>
                </c:pt>
                <c:pt idx="385">
                  <c:v>89</c:v>
                </c:pt>
                <c:pt idx="386">
                  <c:v>109</c:v>
                </c:pt>
                <c:pt idx="387">
                  <c:v>111</c:v>
                </c:pt>
                <c:pt idx="388">
                  <c:v>108</c:v>
                </c:pt>
                <c:pt idx="389">
                  <c:v>102</c:v>
                </c:pt>
                <c:pt idx="390">
                  <c:v>97</c:v>
                </c:pt>
                <c:pt idx="391">
                  <c:v>103</c:v>
                </c:pt>
                <c:pt idx="392">
                  <c:v>116</c:v>
                </c:pt>
                <c:pt idx="393">
                  <c:v>118</c:v>
                </c:pt>
                <c:pt idx="394">
                  <c:v>123</c:v>
                </c:pt>
                <c:pt idx="395">
                  <c:v>101</c:v>
                </c:pt>
                <c:pt idx="396">
                  <c:v>108</c:v>
                </c:pt>
                <c:pt idx="397">
                  <c:v>114</c:v>
                </c:pt>
                <c:pt idx="398">
                  <c:v>93</c:v>
                </c:pt>
                <c:pt idx="399">
                  <c:v>96</c:v>
                </c:pt>
                <c:pt idx="400">
                  <c:v>117</c:v>
                </c:pt>
                <c:pt idx="401">
                  <c:v>110</c:v>
                </c:pt>
                <c:pt idx="402">
                  <c:v>91</c:v>
                </c:pt>
                <c:pt idx="403">
                  <c:v>83</c:v>
                </c:pt>
                <c:pt idx="404">
                  <c:v>82</c:v>
                </c:pt>
                <c:pt idx="405">
                  <c:v>81</c:v>
                </c:pt>
                <c:pt idx="406">
                  <c:v>91</c:v>
                </c:pt>
                <c:pt idx="407">
                  <c:v>77</c:v>
                </c:pt>
                <c:pt idx="408">
                  <c:v>83</c:v>
                </c:pt>
                <c:pt idx="409">
                  <c:v>81</c:v>
                </c:pt>
                <c:pt idx="410">
                  <c:v>97</c:v>
                </c:pt>
                <c:pt idx="411">
                  <c:v>87</c:v>
                </c:pt>
                <c:pt idx="412">
                  <c:v>89</c:v>
                </c:pt>
                <c:pt idx="413">
                  <c:v>87</c:v>
                </c:pt>
                <c:pt idx="414">
                  <c:v>93</c:v>
                </c:pt>
                <c:pt idx="415">
                  <c:v>83</c:v>
                </c:pt>
                <c:pt idx="416">
                  <c:v>82</c:v>
                </c:pt>
                <c:pt idx="417">
                  <c:v>80</c:v>
                </c:pt>
                <c:pt idx="418">
                  <c:v>81</c:v>
                </c:pt>
                <c:pt idx="419">
                  <c:v>56</c:v>
                </c:pt>
                <c:pt idx="420">
                  <c:v>82</c:v>
                </c:pt>
                <c:pt idx="421">
                  <c:v>83</c:v>
                </c:pt>
                <c:pt idx="422">
                  <c:v>73</c:v>
                </c:pt>
                <c:pt idx="423">
                  <c:v>77</c:v>
                </c:pt>
                <c:pt idx="424">
                  <c:v>81</c:v>
                </c:pt>
                <c:pt idx="425">
                  <c:v>51</c:v>
                </c:pt>
                <c:pt idx="426">
                  <c:v>52</c:v>
                </c:pt>
                <c:pt idx="427">
                  <c:v>63</c:v>
                </c:pt>
                <c:pt idx="428">
                  <c:v>85</c:v>
                </c:pt>
                <c:pt idx="429">
                  <c:v>66</c:v>
                </c:pt>
                <c:pt idx="430">
                  <c:v>64</c:v>
                </c:pt>
                <c:pt idx="431">
                  <c:v>56</c:v>
                </c:pt>
                <c:pt idx="432">
                  <c:v>68</c:v>
                </c:pt>
                <c:pt idx="433">
                  <c:v>70</c:v>
                </c:pt>
                <c:pt idx="434">
                  <c:v>64</c:v>
                </c:pt>
                <c:pt idx="435">
                  <c:v>64</c:v>
                </c:pt>
                <c:pt idx="436">
                  <c:v>68</c:v>
                </c:pt>
                <c:pt idx="437">
                  <c:v>70</c:v>
                </c:pt>
                <c:pt idx="438">
                  <c:v>66</c:v>
                </c:pt>
                <c:pt idx="439">
                  <c:v>62</c:v>
                </c:pt>
                <c:pt idx="440">
                  <c:v>57</c:v>
                </c:pt>
                <c:pt idx="441">
                  <c:v>63</c:v>
                </c:pt>
                <c:pt idx="442">
                  <c:v>64</c:v>
                </c:pt>
                <c:pt idx="443">
                  <c:v>70</c:v>
                </c:pt>
                <c:pt idx="444">
                  <c:v>50</c:v>
                </c:pt>
                <c:pt idx="445">
                  <c:v>65</c:v>
                </c:pt>
                <c:pt idx="446">
                  <c:v>53</c:v>
                </c:pt>
                <c:pt idx="447">
                  <c:v>65</c:v>
                </c:pt>
                <c:pt idx="448">
                  <c:v>53</c:v>
                </c:pt>
                <c:pt idx="449">
                  <c:v>56</c:v>
                </c:pt>
                <c:pt idx="450">
                  <c:v>51</c:v>
                </c:pt>
                <c:pt idx="451">
                  <c:v>63</c:v>
                </c:pt>
                <c:pt idx="452">
                  <c:v>55</c:v>
                </c:pt>
                <c:pt idx="453">
                  <c:v>54</c:v>
                </c:pt>
                <c:pt idx="454">
                  <c:v>40</c:v>
                </c:pt>
                <c:pt idx="455">
                  <c:v>64</c:v>
                </c:pt>
                <c:pt idx="456">
                  <c:v>47</c:v>
                </c:pt>
                <c:pt idx="457">
                  <c:v>43</c:v>
                </c:pt>
                <c:pt idx="458">
                  <c:v>45</c:v>
                </c:pt>
                <c:pt idx="459">
                  <c:v>45</c:v>
                </c:pt>
                <c:pt idx="460">
                  <c:v>46</c:v>
                </c:pt>
                <c:pt idx="461">
                  <c:v>52</c:v>
                </c:pt>
                <c:pt idx="462">
                  <c:v>64</c:v>
                </c:pt>
                <c:pt idx="463">
                  <c:v>44</c:v>
                </c:pt>
                <c:pt idx="464">
                  <c:v>56</c:v>
                </c:pt>
                <c:pt idx="465">
                  <c:v>45</c:v>
                </c:pt>
                <c:pt idx="466">
                  <c:v>51</c:v>
                </c:pt>
                <c:pt idx="467">
                  <c:v>41</c:v>
                </c:pt>
                <c:pt idx="468">
                  <c:v>39</c:v>
                </c:pt>
                <c:pt idx="469">
                  <c:v>27</c:v>
                </c:pt>
                <c:pt idx="470">
                  <c:v>49</c:v>
                </c:pt>
                <c:pt idx="471">
                  <c:v>38</c:v>
                </c:pt>
                <c:pt idx="472">
                  <c:v>46</c:v>
                </c:pt>
                <c:pt idx="473">
                  <c:v>53</c:v>
                </c:pt>
                <c:pt idx="474">
                  <c:v>41</c:v>
                </c:pt>
                <c:pt idx="475">
                  <c:v>39</c:v>
                </c:pt>
                <c:pt idx="476">
                  <c:v>39</c:v>
                </c:pt>
                <c:pt idx="477">
                  <c:v>37</c:v>
                </c:pt>
                <c:pt idx="478">
                  <c:v>41</c:v>
                </c:pt>
                <c:pt idx="479">
                  <c:v>39</c:v>
                </c:pt>
                <c:pt idx="480">
                  <c:v>36</c:v>
                </c:pt>
                <c:pt idx="481">
                  <c:v>28</c:v>
                </c:pt>
                <c:pt idx="482">
                  <c:v>33</c:v>
                </c:pt>
                <c:pt idx="483">
                  <c:v>51</c:v>
                </c:pt>
                <c:pt idx="484">
                  <c:v>39</c:v>
                </c:pt>
                <c:pt idx="485">
                  <c:v>32</c:v>
                </c:pt>
                <c:pt idx="486">
                  <c:v>42</c:v>
                </c:pt>
                <c:pt idx="487">
                  <c:v>32</c:v>
                </c:pt>
                <c:pt idx="488">
                  <c:v>36</c:v>
                </c:pt>
                <c:pt idx="489">
                  <c:v>31</c:v>
                </c:pt>
                <c:pt idx="490">
                  <c:v>28</c:v>
                </c:pt>
                <c:pt idx="491">
                  <c:v>29</c:v>
                </c:pt>
                <c:pt idx="492">
                  <c:v>37</c:v>
                </c:pt>
                <c:pt idx="493">
                  <c:v>26</c:v>
                </c:pt>
                <c:pt idx="494">
                  <c:v>34</c:v>
                </c:pt>
                <c:pt idx="495">
                  <c:v>28</c:v>
                </c:pt>
                <c:pt idx="496">
                  <c:v>34</c:v>
                </c:pt>
                <c:pt idx="497">
                  <c:v>34</c:v>
                </c:pt>
                <c:pt idx="498">
                  <c:v>33</c:v>
                </c:pt>
                <c:pt idx="499">
                  <c:v>35</c:v>
                </c:pt>
                <c:pt idx="500">
                  <c:v>35</c:v>
                </c:pt>
                <c:pt idx="501">
                  <c:v>44</c:v>
                </c:pt>
                <c:pt idx="502">
                  <c:v>32</c:v>
                </c:pt>
                <c:pt idx="503">
                  <c:v>32</c:v>
                </c:pt>
                <c:pt idx="504">
                  <c:v>35</c:v>
                </c:pt>
                <c:pt idx="505">
                  <c:v>36</c:v>
                </c:pt>
                <c:pt idx="506">
                  <c:v>39</c:v>
                </c:pt>
                <c:pt idx="507">
                  <c:v>34</c:v>
                </c:pt>
                <c:pt idx="508">
                  <c:v>7</c:v>
                </c:pt>
              </c:numCache>
            </c:numRef>
          </c:yVal>
          <c:smooth val="1"/>
        </c:ser>
        <c:ser>
          <c:idx val="0"/>
          <c:order val="2"/>
          <c:tx>
            <c:v>Parallel Decay</c:v>
          </c:tx>
          <c:spPr>
            <a:ln w="19050">
              <a:solidFill>
                <a:schemeClr val="accent3"/>
              </a:solidFill>
            </a:ln>
          </c:spPr>
          <c:marker>
            <c:symbol val="none"/>
          </c:marker>
          <c:xVal>
            <c:numRef>
              <c:f>'1'!$E$2:$E$510</c:f>
              <c:numCache>
                <c:formatCode>General</c:formatCode>
                <c:ptCount val="50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pt idx="500">
                  <c:v>501</c:v>
                </c:pt>
                <c:pt idx="501">
                  <c:v>502</c:v>
                </c:pt>
                <c:pt idx="502">
                  <c:v>503</c:v>
                </c:pt>
                <c:pt idx="503">
                  <c:v>504</c:v>
                </c:pt>
                <c:pt idx="504">
                  <c:v>505</c:v>
                </c:pt>
                <c:pt idx="505">
                  <c:v>506</c:v>
                </c:pt>
                <c:pt idx="506">
                  <c:v>507</c:v>
                </c:pt>
                <c:pt idx="507">
                  <c:v>508</c:v>
                </c:pt>
                <c:pt idx="508">
                  <c:v>509</c:v>
                </c:pt>
              </c:numCache>
            </c:numRef>
          </c:xVal>
          <c:yVal>
            <c:numRef>
              <c:f>'1'!$I$2:$I$510</c:f>
              <c:numCache>
                <c:formatCode>General</c:formatCode>
                <c:ptCount val="509"/>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1</c:v>
                </c:pt>
                <c:pt idx="38">
                  <c:v>0</c:v>
                </c:pt>
                <c:pt idx="39">
                  <c:v>1</c:v>
                </c:pt>
                <c:pt idx="40">
                  <c:v>1</c:v>
                </c:pt>
                <c:pt idx="41">
                  <c:v>2</c:v>
                </c:pt>
                <c:pt idx="42">
                  <c:v>3</c:v>
                </c:pt>
                <c:pt idx="43">
                  <c:v>1</c:v>
                </c:pt>
                <c:pt idx="44">
                  <c:v>0</c:v>
                </c:pt>
                <c:pt idx="45">
                  <c:v>0</c:v>
                </c:pt>
                <c:pt idx="46">
                  <c:v>1</c:v>
                </c:pt>
                <c:pt idx="47">
                  <c:v>0</c:v>
                </c:pt>
                <c:pt idx="48">
                  <c:v>3</c:v>
                </c:pt>
                <c:pt idx="49">
                  <c:v>1</c:v>
                </c:pt>
                <c:pt idx="50">
                  <c:v>1</c:v>
                </c:pt>
                <c:pt idx="51">
                  <c:v>1</c:v>
                </c:pt>
                <c:pt idx="52">
                  <c:v>2</c:v>
                </c:pt>
                <c:pt idx="53">
                  <c:v>0</c:v>
                </c:pt>
                <c:pt idx="54">
                  <c:v>1</c:v>
                </c:pt>
                <c:pt idx="55">
                  <c:v>1</c:v>
                </c:pt>
                <c:pt idx="56">
                  <c:v>2</c:v>
                </c:pt>
                <c:pt idx="57">
                  <c:v>2</c:v>
                </c:pt>
                <c:pt idx="58">
                  <c:v>0</c:v>
                </c:pt>
                <c:pt idx="59">
                  <c:v>3</c:v>
                </c:pt>
                <c:pt idx="60">
                  <c:v>0</c:v>
                </c:pt>
                <c:pt idx="61">
                  <c:v>2</c:v>
                </c:pt>
                <c:pt idx="62">
                  <c:v>3</c:v>
                </c:pt>
                <c:pt idx="63">
                  <c:v>0</c:v>
                </c:pt>
                <c:pt idx="64">
                  <c:v>2</c:v>
                </c:pt>
                <c:pt idx="65">
                  <c:v>1</c:v>
                </c:pt>
                <c:pt idx="66">
                  <c:v>9</c:v>
                </c:pt>
                <c:pt idx="67">
                  <c:v>508</c:v>
                </c:pt>
                <c:pt idx="68">
                  <c:v>3341</c:v>
                </c:pt>
                <c:pt idx="69">
                  <c:v>6602</c:v>
                </c:pt>
                <c:pt idx="70">
                  <c:v>7359</c:v>
                </c:pt>
                <c:pt idx="71">
                  <c:v>6787</c:v>
                </c:pt>
                <c:pt idx="72">
                  <c:v>6443</c:v>
                </c:pt>
                <c:pt idx="73">
                  <c:v>5972</c:v>
                </c:pt>
                <c:pt idx="74">
                  <c:v>5768</c:v>
                </c:pt>
                <c:pt idx="75">
                  <c:v>5552</c:v>
                </c:pt>
                <c:pt idx="76">
                  <c:v>5232</c:v>
                </c:pt>
                <c:pt idx="77">
                  <c:v>5197</c:v>
                </c:pt>
                <c:pt idx="78">
                  <c:v>4970</c:v>
                </c:pt>
                <c:pt idx="79">
                  <c:v>4805</c:v>
                </c:pt>
                <c:pt idx="80">
                  <c:v>4730</c:v>
                </c:pt>
                <c:pt idx="81">
                  <c:v>4734</c:v>
                </c:pt>
                <c:pt idx="82">
                  <c:v>4612</c:v>
                </c:pt>
                <c:pt idx="83">
                  <c:v>4506</c:v>
                </c:pt>
                <c:pt idx="84">
                  <c:v>4331</c:v>
                </c:pt>
                <c:pt idx="85">
                  <c:v>4337</c:v>
                </c:pt>
                <c:pt idx="86">
                  <c:v>4157</c:v>
                </c:pt>
                <c:pt idx="87">
                  <c:v>3871</c:v>
                </c:pt>
                <c:pt idx="88">
                  <c:v>3977</c:v>
                </c:pt>
                <c:pt idx="89">
                  <c:v>3900</c:v>
                </c:pt>
                <c:pt idx="90">
                  <c:v>3888</c:v>
                </c:pt>
                <c:pt idx="91">
                  <c:v>3835</c:v>
                </c:pt>
                <c:pt idx="92">
                  <c:v>3736</c:v>
                </c:pt>
                <c:pt idx="93">
                  <c:v>3783</c:v>
                </c:pt>
                <c:pt idx="94">
                  <c:v>3672</c:v>
                </c:pt>
                <c:pt idx="95">
                  <c:v>3634</c:v>
                </c:pt>
                <c:pt idx="96">
                  <c:v>3416</c:v>
                </c:pt>
                <c:pt idx="97">
                  <c:v>3537</c:v>
                </c:pt>
                <c:pt idx="98">
                  <c:v>3404</c:v>
                </c:pt>
                <c:pt idx="99">
                  <c:v>3338</c:v>
                </c:pt>
                <c:pt idx="100">
                  <c:v>3335</c:v>
                </c:pt>
                <c:pt idx="101">
                  <c:v>3350</c:v>
                </c:pt>
                <c:pt idx="102">
                  <c:v>3197</c:v>
                </c:pt>
                <c:pt idx="103">
                  <c:v>3081</c:v>
                </c:pt>
                <c:pt idx="104">
                  <c:v>3214</c:v>
                </c:pt>
                <c:pt idx="105">
                  <c:v>3063</c:v>
                </c:pt>
                <c:pt idx="106">
                  <c:v>3146</c:v>
                </c:pt>
                <c:pt idx="107">
                  <c:v>3054</c:v>
                </c:pt>
                <c:pt idx="108">
                  <c:v>2872</c:v>
                </c:pt>
                <c:pt idx="109">
                  <c:v>2961</c:v>
                </c:pt>
                <c:pt idx="110">
                  <c:v>2917</c:v>
                </c:pt>
                <c:pt idx="111">
                  <c:v>2938</c:v>
                </c:pt>
                <c:pt idx="112">
                  <c:v>2804</c:v>
                </c:pt>
                <c:pt idx="113">
                  <c:v>2850</c:v>
                </c:pt>
                <c:pt idx="114">
                  <c:v>2706</c:v>
                </c:pt>
                <c:pt idx="115">
                  <c:v>2694</c:v>
                </c:pt>
                <c:pt idx="116">
                  <c:v>2742</c:v>
                </c:pt>
                <c:pt idx="117">
                  <c:v>2626</c:v>
                </c:pt>
                <c:pt idx="118">
                  <c:v>2544</c:v>
                </c:pt>
                <c:pt idx="119">
                  <c:v>2468</c:v>
                </c:pt>
                <c:pt idx="120">
                  <c:v>2497</c:v>
                </c:pt>
                <c:pt idx="121">
                  <c:v>2385</c:v>
                </c:pt>
                <c:pt idx="122">
                  <c:v>2528</c:v>
                </c:pt>
                <c:pt idx="123">
                  <c:v>2332</c:v>
                </c:pt>
                <c:pt idx="124">
                  <c:v>2394</c:v>
                </c:pt>
                <c:pt idx="125">
                  <c:v>2403</c:v>
                </c:pt>
                <c:pt idx="126">
                  <c:v>2319</c:v>
                </c:pt>
                <c:pt idx="127">
                  <c:v>2279</c:v>
                </c:pt>
                <c:pt idx="128">
                  <c:v>2311</c:v>
                </c:pt>
                <c:pt idx="129">
                  <c:v>2244</c:v>
                </c:pt>
                <c:pt idx="130">
                  <c:v>2177</c:v>
                </c:pt>
                <c:pt idx="131">
                  <c:v>2153</c:v>
                </c:pt>
                <c:pt idx="132">
                  <c:v>2147</c:v>
                </c:pt>
                <c:pt idx="133">
                  <c:v>2028</c:v>
                </c:pt>
                <c:pt idx="134">
                  <c:v>2109</c:v>
                </c:pt>
                <c:pt idx="135">
                  <c:v>2114</c:v>
                </c:pt>
                <c:pt idx="136">
                  <c:v>2052</c:v>
                </c:pt>
                <c:pt idx="137">
                  <c:v>2004</c:v>
                </c:pt>
                <c:pt idx="138">
                  <c:v>1976</c:v>
                </c:pt>
                <c:pt idx="139">
                  <c:v>1911</c:v>
                </c:pt>
                <c:pt idx="140">
                  <c:v>2020</c:v>
                </c:pt>
                <c:pt idx="141">
                  <c:v>1960</c:v>
                </c:pt>
                <c:pt idx="142">
                  <c:v>1844</c:v>
                </c:pt>
                <c:pt idx="143">
                  <c:v>1851</c:v>
                </c:pt>
                <c:pt idx="144">
                  <c:v>1927</c:v>
                </c:pt>
                <c:pt idx="145">
                  <c:v>1761</c:v>
                </c:pt>
                <c:pt idx="146">
                  <c:v>1854</c:v>
                </c:pt>
                <c:pt idx="147">
                  <c:v>1766</c:v>
                </c:pt>
                <c:pt idx="148">
                  <c:v>1836</c:v>
                </c:pt>
                <c:pt idx="149">
                  <c:v>1715</c:v>
                </c:pt>
                <c:pt idx="150">
                  <c:v>1727</c:v>
                </c:pt>
                <c:pt idx="151">
                  <c:v>1774</c:v>
                </c:pt>
                <c:pt idx="152">
                  <c:v>1689</c:v>
                </c:pt>
                <c:pt idx="153">
                  <c:v>1680</c:v>
                </c:pt>
                <c:pt idx="154">
                  <c:v>1599</c:v>
                </c:pt>
                <c:pt idx="155">
                  <c:v>1669</c:v>
                </c:pt>
                <c:pt idx="156">
                  <c:v>1530</c:v>
                </c:pt>
                <c:pt idx="157">
                  <c:v>1560</c:v>
                </c:pt>
                <c:pt idx="158">
                  <c:v>1550</c:v>
                </c:pt>
                <c:pt idx="159">
                  <c:v>1563</c:v>
                </c:pt>
                <c:pt idx="160">
                  <c:v>1592</c:v>
                </c:pt>
                <c:pt idx="161">
                  <c:v>1523</c:v>
                </c:pt>
                <c:pt idx="162">
                  <c:v>1489</c:v>
                </c:pt>
                <c:pt idx="163">
                  <c:v>1431</c:v>
                </c:pt>
                <c:pt idx="164">
                  <c:v>1473</c:v>
                </c:pt>
                <c:pt idx="165">
                  <c:v>1422</c:v>
                </c:pt>
                <c:pt idx="166">
                  <c:v>1439</c:v>
                </c:pt>
                <c:pt idx="167">
                  <c:v>1383</c:v>
                </c:pt>
                <c:pt idx="168">
                  <c:v>1388</c:v>
                </c:pt>
                <c:pt idx="169">
                  <c:v>1429</c:v>
                </c:pt>
                <c:pt idx="170">
                  <c:v>1358</c:v>
                </c:pt>
                <c:pt idx="171">
                  <c:v>1300</c:v>
                </c:pt>
                <c:pt idx="172">
                  <c:v>1308</c:v>
                </c:pt>
                <c:pt idx="173">
                  <c:v>1342</c:v>
                </c:pt>
                <c:pt idx="174">
                  <c:v>1291</c:v>
                </c:pt>
                <c:pt idx="175">
                  <c:v>1341</c:v>
                </c:pt>
                <c:pt idx="176">
                  <c:v>1305</c:v>
                </c:pt>
                <c:pt idx="177">
                  <c:v>1220</c:v>
                </c:pt>
                <c:pt idx="178">
                  <c:v>1218</c:v>
                </c:pt>
                <c:pt idx="179">
                  <c:v>1232</c:v>
                </c:pt>
                <c:pt idx="180">
                  <c:v>1161</c:v>
                </c:pt>
                <c:pt idx="181">
                  <c:v>1263</c:v>
                </c:pt>
                <c:pt idx="182">
                  <c:v>1212</c:v>
                </c:pt>
                <c:pt idx="183">
                  <c:v>1124</c:v>
                </c:pt>
                <c:pt idx="184">
                  <c:v>1140</c:v>
                </c:pt>
                <c:pt idx="185">
                  <c:v>1196</c:v>
                </c:pt>
                <c:pt idx="186">
                  <c:v>1068</c:v>
                </c:pt>
                <c:pt idx="187">
                  <c:v>1138</c:v>
                </c:pt>
                <c:pt idx="188">
                  <c:v>1104</c:v>
                </c:pt>
                <c:pt idx="189">
                  <c:v>1058</c:v>
                </c:pt>
                <c:pt idx="190">
                  <c:v>1087</c:v>
                </c:pt>
                <c:pt idx="191">
                  <c:v>1063</c:v>
                </c:pt>
                <c:pt idx="192">
                  <c:v>1079</c:v>
                </c:pt>
                <c:pt idx="193">
                  <c:v>1004</c:v>
                </c:pt>
                <c:pt idx="194">
                  <c:v>1012</c:v>
                </c:pt>
                <c:pt idx="195">
                  <c:v>982</c:v>
                </c:pt>
                <c:pt idx="196">
                  <c:v>960</c:v>
                </c:pt>
                <c:pt idx="197">
                  <c:v>1043</c:v>
                </c:pt>
                <c:pt idx="198">
                  <c:v>1018</c:v>
                </c:pt>
                <c:pt idx="199">
                  <c:v>970</c:v>
                </c:pt>
                <c:pt idx="200">
                  <c:v>899</c:v>
                </c:pt>
                <c:pt idx="201">
                  <c:v>943</c:v>
                </c:pt>
                <c:pt idx="202">
                  <c:v>887</c:v>
                </c:pt>
                <c:pt idx="203">
                  <c:v>857</c:v>
                </c:pt>
                <c:pt idx="204">
                  <c:v>936</c:v>
                </c:pt>
                <c:pt idx="205">
                  <c:v>872</c:v>
                </c:pt>
                <c:pt idx="206">
                  <c:v>902</c:v>
                </c:pt>
                <c:pt idx="207">
                  <c:v>879</c:v>
                </c:pt>
                <c:pt idx="208">
                  <c:v>845</c:v>
                </c:pt>
                <c:pt idx="209">
                  <c:v>856</c:v>
                </c:pt>
                <c:pt idx="210">
                  <c:v>827</c:v>
                </c:pt>
                <c:pt idx="211">
                  <c:v>793</c:v>
                </c:pt>
                <c:pt idx="212">
                  <c:v>809</c:v>
                </c:pt>
                <c:pt idx="213">
                  <c:v>804</c:v>
                </c:pt>
                <c:pt idx="214">
                  <c:v>829</c:v>
                </c:pt>
                <c:pt idx="215">
                  <c:v>793</c:v>
                </c:pt>
                <c:pt idx="216">
                  <c:v>764</c:v>
                </c:pt>
                <c:pt idx="217">
                  <c:v>707</c:v>
                </c:pt>
                <c:pt idx="218">
                  <c:v>779</c:v>
                </c:pt>
                <c:pt idx="219">
                  <c:v>767</c:v>
                </c:pt>
                <c:pt idx="220">
                  <c:v>755</c:v>
                </c:pt>
                <c:pt idx="221">
                  <c:v>786</c:v>
                </c:pt>
                <c:pt idx="222">
                  <c:v>717</c:v>
                </c:pt>
                <c:pt idx="223">
                  <c:v>709</c:v>
                </c:pt>
                <c:pt idx="224">
                  <c:v>684</c:v>
                </c:pt>
                <c:pt idx="225">
                  <c:v>669</c:v>
                </c:pt>
                <c:pt idx="226">
                  <c:v>725</c:v>
                </c:pt>
                <c:pt idx="227">
                  <c:v>650</c:v>
                </c:pt>
                <c:pt idx="228">
                  <c:v>717</c:v>
                </c:pt>
                <c:pt idx="229">
                  <c:v>675</c:v>
                </c:pt>
                <c:pt idx="230">
                  <c:v>660</c:v>
                </c:pt>
                <c:pt idx="231">
                  <c:v>708</c:v>
                </c:pt>
                <c:pt idx="232">
                  <c:v>616</c:v>
                </c:pt>
                <c:pt idx="233">
                  <c:v>614</c:v>
                </c:pt>
                <c:pt idx="234">
                  <c:v>656</c:v>
                </c:pt>
                <c:pt idx="235">
                  <c:v>652</c:v>
                </c:pt>
                <c:pt idx="236">
                  <c:v>615</c:v>
                </c:pt>
                <c:pt idx="237">
                  <c:v>631</c:v>
                </c:pt>
                <c:pt idx="238">
                  <c:v>570</c:v>
                </c:pt>
                <c:pt idx="239">
                  <c:v>581</c:v>
                </c:pt>
                <c:pt idx="240">
                  <c:v>545</c:v>
                </c:pt>
                <c:pt idx="241">
                  <c:v>592</c:v>
                </c:pt>
                <c:pt idx="242">
                  <c:v>602</c:v>
                </c:pt>
                <c:pt idx="243">
                  <c:v>572</c:v>
                </c:pt>
                <c:pt idx="244">
                  <c:v>554</c:v>
                </c:pt>
                <c:pt idx="245">
                  <c:v>556</c:v>
                </c:pt>
                <c:pt idx="246">
                  <c:v>580</c:v>
                </c:pt>
                <c:pt idx="247">
                  <c:v>565</c:v>
                </c:pt>
                <c:pt idx="248">
                  <c:v>533</c:v>
                </c:pt>
                <c:pt idx="249">
                  <c:v>549</c:v>
                </c:pt>
                <c:pt idx="250">
                  <c:v>521</c:v>
                </c:pt>
                <c:pt idx="251">
                  <c:v>522</c:v>
                </c:pt>
                <c:pt idx="252">
                  <c:v>491</c:v>
                </c:pt>
                <c:pt idx="253">
                  <c:v>492</c:v>
                </c:pt>
                <c:pt idx="254">
                  <c:v>502</c:v>
                </c:pt>
                <c:pt idx="255">
                  <c:v>545</c:v>
                </c:pt>
                <c:pt idx="256">
                  <c:v>501</c:v>
                </c:pt>
                <c:pt idx="257">
                  <c:v>506</c:v>
                </c:pt>
                <c:pt idx="258">
                  <c:v>478</c:v>
                </c:pt>
                <c:pt idx="259">
                  <c:v>481</c:v>
                </c:pt>
                <c:pt idx="260">
                  <c:v>511</c:v>
                </c:pt>
                <c:pt idx="261">
                  <c:v>457</c:v>
                </c:pt>
                <c:pt idx="262">
                  <c:v>440</c:v>
                </c:pt>
                <c:pt idx="263">
                  <c:v>461</c:v>
                </c:pt>
                <c:pt idx="264">
                  <c:v>453</c:v>
                </c:pt>
                <c:pt idx="265">
                  <c:v>453</c:v>
                </c:pt>
                <c:pt idx="266">
                  <c:v>394</c:v>
                </c:pt>
                <c:pt idx="267">
                  <c:v>449</c:v>
                </c:pt>
                <c:pt idx="268">
                  <c:v>417</c:v>
                </c:pt>
                <c:pt idx="269">
                  <c:v>377</c:v>
                </c:pt>
                <c:pt idx="270">
                  <c:v>456</c:v>
                </c:pt>
                <c:pt idx="271">
                  <c:v>428</c:v>
                </c:pt>
                <c:pt idx="272">
                  <c:v>411</c:v>
                </c:pt>
                <c:pt idx="273">
                  <c:v>424</c:v>
                </c:pt>
                <c:pt idx="274">
                  <c:v>398</c:v>
                </c:pt>
                <c:pt idx="275">
                  <c:v>361</c:v>
                </c:pt>
                <c:pt idx="276">
                  <c:v>404</c:v>
                </c:pt>
                <c:pt idx="277">
                  <c:v>385</c:v>
                </c:pt>
                <c:pt idx="278">
                  <c:v>382</c:v>
                </c:pt>
                <c:pt idx="279">
                  <c:v>372</c:v>
                </c:pt>
                <c:pt idx="280">
                  <c:v>426</c:v>
                </c:pt>
                <c:pt idx="281">
                  <c:v>335</c:v>
                </c:pt>
                <c:pt idx="282">
                  <c:v>363</c:v>
                </c:pt>
                <c:pt idx="283">
                  <c:v>345</c:v>
                </c:pt>
                <c:pt idx="284">
                  <c:v>351</c:v>
                </c:pt>
                <c:pt idx="285">
                  <c:v>362</c:v>
                </c:pt>
                <c:pt idx="286">
                  <c:v>348</c:v>
                </c:pt>
                <c:pt idx="287">
                  <c:v>343</c:v>
                </c:pt>
                <c:pt idx="288">
                  <c:v>329</c:v>
                </c:pt>
                <c:pt idx="289">
                  <c:v>337</c:v>
                </c:pt>
                <c:pt idx="290">
                  <c:v>333</c:v>
                </c:pt>
                <c:pt idx="291">
                  <c:v>375</c:v>
                </c:pt>
                <c:pt idx="292">
                  <c:v>312</c:v>
                </c:pt>
                <c:pt idx="293">
                  <c:v>310</c:v>
                </c:pt>
                <c:pt idx="294">
                  <c:v>312</c:v>
                </c:pt>
                <c:pt idx="295">
                  <c:v>294</c:v>
                </c:pt>
                <c:pt idx="296">
                  <c:v>335</c:v>
                </c:pt>
                <c:pt idx="297">
                  <c:v>314</c:v>
                </c:pt>
                <c:pt idx="298">
                  <c:v>272</c:v>
                </c:pt>
                <c:pt idx="299">
                  <c:v>320</c:v>
                </c:pt>
                <c:pt idx="300">
                  <c:v>298</c:v>
                </c:pt>
                <c:pt idx="301">
                  <c:v>300</c:v>
                </c:pt>
                <c:pt idx="302">
                  <c:v>291</c:v>
                </c:pt>
                <c:pt idx="303">
                  <c:v>295</c:v>
                </c:pt>
                <c:pt idx="304">
                  <c:v>275</c:v>
                </c:pt>
                <c:pt idx="305">
                  <c:v>288</c:v>
                </c:pt>
                <c:pt idx="306">
                  <c:v>264</c:v>
                </c:pt>
                <c:pt idx="307">
                  <c:v>282</c:v>
                </c:pt>
                <c:pt idx="308">
                  <c:v>269</c:v>
                </c:pt>
                <c:pt idx="309">
                  <c:v>252</c:v>
                </c:pt>
                <c:pt idx="310">
                  <c:v>248</c:v>
                </c:pt>
                <c:pt idx="311">
                  <c:v>245</c:v>
                </c:pt>
                <c:pt idx="312">
                  <c:v>277</c:v>
                </c:pt>
                <c:pt idx="313">
                  <c:v>286</c:v>
                </c:pt>
                <c:pt idx="314">
                  <c:v>253</c:v>
                </c:pt>
                <c:pt idx="315">
                  <c:v>267</c:v>
                </c:pt>
                <c:pt idx="316">
                  <c:v>273</c:v>
                </c:pt>
                <c:pt idx="317">
                  <c:v>241</c:v>
                </c:pt>
                <c:pt idx="318">
                  <c:v>218</c:v>
                </c:pt>
                <c:pt idx="319">
                  <c:v>216</c:v>
                </c:pt>
                <c:pt idx="320">
                  <c:v>253</c:v>
                </c:pt>
                <c:pt idx="321">
                  <c:v>223</c:v>
                </c:pt>
                <c:pt idx="322">
                  <c:v>230</c:v>
                </c:pt>
                <c:pt idx="323">
                  <c:v>225</c:v>
                </c:pt>
                <c:pt idx="324">
                  <c:v>220</c:v>
                </c:pt>
                <c:pt idx="325">
                  <c:v>207</c:v>
                </c:pt>
                <c:pt idx="326">
                  <c:v>239</c:v>
                </c:pt>
                <c:pt idx="327">
                  <c:v>218</c:v>
                </c:pt>
                <c:pt idx="328">
                  <c:v>235</c:v>
                </c:pt>
                <c:pt idx="329">
                  <c:v>217</c:v>
                </c:pt>
                <c:pt idx="330">
                  <c:v>218</c:v>
                </c:pt>
                <c:pt idx="331">
                  <c:v>198</c:v>
                </c:pt>
                <c:pt idx="332">
                  <c:v>188</c:v>
                </c:pt>
                <c:pt idx="333">
                  <c:v>178</c:v>
                </c:pt>
                <c:pt idx="334">
                  <c:v>213</c:v>
                </c:pt>
                <c:pt idx="335">
                  <c:v>211</c:v>
                </c:pt>
                <c:pt idx="336">
                  <c:v>246</c:v>
                </c:pt>
                <c:pt idx="337">
                  <c:v>223</c:v>
                </c:pt>
                <c:pt idx="338">
                  <c:v>208</c:v>
                </c:pt>
                <c:pt idx="339">
                  <c:v>214</c:v>
                </c:pt>
                <c:pt idx="340">
                  <c:v>206</c:v>
                </c:pt>
                <c:pt idx="341">
                  <c:v>215</c:v>
                </c:pt>
                <c:pt idx="342">
                  <c:v>187</c:v>
                </c:pt>
                <c:pt idx="343">
                  <c:v>186</c:v>
                </c:pt>
                <c:pt idx="344">
                  <c:v>199</c:v>
                </c:pt>
                <c:pt idx="345">
                  <c:v>185</c:v>
                </c:pt>
                <c:pt idx="346">
                  <c:v>179</c:v>
                </c:pt>
                <c:pt idx="347">
                  <c:v>198</c:v>
                </c:pt>
                <c:pt idx="348">
                  <c:v>181</c:v>
                </c:pt>
                <c:pt idx="349">
                  <c:v>179</c:v>
                </c:pt>
                <c:pt idx="350">
                  <c:v>170</c:v>
                </c:pt>
                <c:pt idx="351">
                  <c:v>165</c:v>
                </c:pt>
                <c:pt idx="352">
                  <c:v>161</c:v>
                </c:pt>
                <c:pt idx="353">
                  <c:v>175</c:v>
                </c:pt>
                <c:pt idx="354">
                  <c:v>194</c:v>
                </c:pt>
                <c:pt idx="355">
                  <c:v>188</c:v>
                </c:pt>
                <c:pt idx="356">
                  <c:v>174</c:v>
                </c:pt>
                <c:pt idx="357">
                  <c:v>187</c:v>
                </c:pt>
                <c:pt idx="358">
                  <c:v>166</c:v>
                </c:pt>
                <c:pt idx="359">
                  <c:v>154</c:v>
                </c:pt>
                <c:pt idx="360">
                  <c:v>144</c:v>
                </c:pt>
                <c:pt idx="361">
                  <c:v>168</c:v>
                </c:pt>
                <c:pt idx="362">
                  <c:v>159</c:v>
                </c:pt>
                <c:pt idx="363">
                  <c:v>139</c:v>
                </c:pt>
                <c:pt idx="364">
                  <c:v>152</c:v>
                </c:pt>
                <c:pt idx="365">
                  <c:v>128</c:v>
                </c:pt>
                <c:pt idx="366">
                  <c:v>142</c:v>
                </c:pt>
                <c:pt idx="367">
                  <c:v>146</c:v>
                </c:pt>
                <c:pt idx="368">
                  <c:v>146</c:v>
                </c:pt>
                <c:pt idx="369">
                  <c:v>171</c:v>
                </c:pt>
                <c:pt idx="370">
                  <c:v>137</c:v>
                </c:pt>
                <c:pt idx="371">
                  <c:v>130</c:v>
                </c:pt>
                <c:pt idx="372">
                  <c:v>122</c:v>
                </c:pt>
                <c:pt idx="373">
                  <c:v>122</c:v>
                </c:pt>
                <c:pt idx="374">
                  <c:v>146</c:v>
                </c:pt>
                <c:pt idx="375">
                  <c:v>138</c:v>
                </c:pt>
                <c:pt idx="376">
                  <c:v>142</c:v>
                </c:pt>
                <c:pt idx="377">
                  <c:v>117</c:v>
                </c:pt>
                <c:pt idx="378">
                  <c:v>131</c:v>
                </c:pt>
                <c:pt idx="379">
                  <c:v>135</c:v>
                </c:pt>
                <c:pt idx="380">
                  <c:v>120</c:v>
                </c:pt>
                <c:pt idx="381">
                  <c:v>116</c:v>
                </c:pt>
                <c:pt idx="382">
                  <c:v>131</c:v>
                </c:pt>
                <c:pt idx="383">
                  <c:v>110</c:v>
                </c:pt>
                <c:pt idx="384">
                  <c:v>100</c:v>
                </c:pt>
                <c:pt idx="385">
                  <c:v>107</c:v>
                </c:pt>
                <c:pt idx="386">
                  <c:v>103</c:v>
                </c:pt>
                <c:pt idx="387">
                  <c:v>108</c:v>
                </c:pt>
                <c:pt idx="388">
                  <c:v>100</c:v>
                </c:pt>
                <c:pt idx="389">
                  <c:v>113</c:v>
                </c:pt>
                <c:pt idx="390">
                  <c:v>111</c:v>
                </c:pt>
                <c:pt idx="391">
                  <c:v>118</c:v>
                </c:pt>
                <c:pt idx="392">
                  <c:v>102</c:v>
                </c:pt>
                <c:pt idx="393">
                  <c:v>113</c:v>
                </c:pt>
                <c:pt idx="394">
                  <c:v>98</c:v>
                </c:pt>
                <c:pt idx="395">
                  <c:v>93</c:v>
                </c:pt>
                <c:pt idx="396">
                  <c:v>112</c:v>
                </c:pt>
                <c:pt idx="397">
                  <c:v>97</c:v>
                </c:pt>
                <c:pt idx="398">
                  <c:v>115</c:v>
                </c:pt>
                <c:pt idx="399">
                  <c:v>98</c:v>
                </c:pt>
                <c:pt idx="400">
                  <c:v>105</c:v>
                </c:pt>
                <c:pt idx="401">
                  <c:v>107</c:v>
                </c:pt>
                <c:pt idx="402">
                  <c:v>76</c:v>
                </c:pt>
                <c:pt idx="403">
                  <c:v>97</c:v>
                </c:pt>
                <c:pt idx="404">
                  <c:v>114</c:v>
                </c:pt>
                <c:pt idx="405">
                  <c:v>93</c:v>
                </c:pt>
                <c:pt idx="406">
                  <c:v>99</c:v>
                </c:pt>
                <c:pt idx="407">
                  <c:v>97</c:v>
                </c:pt>
                <c:pt idx="408">
                  <c:v>90</c:v>
                </c:pt>
                <c:pt idx="409">
                  <c:v>82</c:v>
                </c:pt>
                <c:pt idx="410">
                  <c:v>84</c:v>
                </c:pt>
                <c:pt idx="411">
                  <c:v>95</c:v>
                </c:pt>
                <c:pt idx="412">
                  <c:v>84</c:v>
                </c:pt>
                <c:pt idx="413">
                  <c:v>83</c:v>
                </c:pt>
                <c:pt idx="414">
                  <c:v>81</c:v>
                </c:pt>
                <c:pt idx="415">
                  <c:v>78</c:v>
                </c:pt>
                <c:pt idx="416">
                  <c:v>103</c:v>
                </c:pt>
                <c:pt idx="417">
                  <c:v>76</c:v>
                </c:pt>
                <c:pt idx="418">
                  <c:v>79</c:v>
                </c:pt>
                <c:pt idx="419">
                  <c:v>76</c:v>
                </c:pt>
                <c:pt idx="420">
                  <c:v>82</c:v>
                </c:pt>
                <c:pt idx="421">
                  <c:v>93</c:v>
                </c:pt>
                <c:pt idx="422">
                  <c:v>74</c:v>
                </c:pt>
                <c:pt idx="423">
                  <c:v>81</c:v>
                </c:pt>
                <c:pt idx="424">
                  <c:v>69</c:v>
                </c:pt>
                <c:pt idx="425">
                  <c:v>68</c:v>
                </c:pt>
                <c:pt idx="426">
                  <c:v>92</c:v>
                </c:pt>
                <c:pt idx="427">
                  <c:v>79</c:v>
                </c:pt>
                <c:pt idx="428">
                  <c:v>75</c:v>
                </c:pt>
                <c:pt idx="429">
                  <c:v>71</c:v>
                </c:pt>
                <c:pt idx="430">
                  <c:v>74</c:v>
                </c:pt>
                <c:pt idx="431">
                  <c:v>71</c:v>
                </c:pt>
                <c:pt idx="432">
                  <c:v>67</c:v>
                </c:pt>
                <c:pt idx="433">
                  <c:v>64</c:v>
                </c:pt>
                <c:pt idx="434">
                  <c:v>74</c:v>
                </c:pt>
                <c:pt idx="435">
                  <c:v>70</c:v>
                </c:pt>
                <c:pt idx="436">
                  <c:v>61</c:v>
                </c:pt>
                <c:pt idx="437">
                  <c:v>66</c:v>
                </c:pt>
                <c:pt idx="438">
                  <c:v>60</c:v>
                </c:pt>
                <c:pt idx="439">
                  <c:v>69</c:v>
                </c:pt>
                <c:pt idx="440">
                  <c:v>65</c:v>
                </c:pt>
                <c:pt idx="441">
                  <c:v>51</c:v>
                </c:pt>
                <c:pt idx="442">
                  <c:v>64</c:v>
                </c:pt>
                <c:pt idx="443">
                  <c:v>68</c:v>
                </c:pt>
                <c:pt idx="444">
                  <c:v>64</c:v>
                </c:pt>
                <c:pt idx="445">
                  <c:v>65</c:v>
                </c:pt>
                <c:pt idx="446">
                  <c:v>62</c:v>
                </c:pt>
                <c:pt idx="447">
                  <c:v>63</c:v>
                </c:pt>
                <c:pt idx="448">
                  <c:v>48</c:v>
                </c:pt>
                <c:pt idx="449">
                  <c:v>50</c:v>
                </c:pt>
                <c:pt idx="450">
                  <c:v>56</c:v>
                </c:pt>
                <c:pt idx="451">
                  <c:v>51</c:v>
                </c:pt>
                <c:pt idx="452">
                  <c:v>52</c:v>
                </c:pt>
                <c:pt idx="453">
                  <c:v>59</c:v>
                </c:pt>
                <c:pt idx="454">
                  <c:v>44</c:v>
                </c:pt>
                <c:pt idx="455">
                  <c:v>44</c:v>
                </c:pt>
                <c:pt idx="456">
                  <c:v>64</c:v>
                </c:pt>
                <c:pt idx="457">
                  <c:v>66</c:v>
                </c:pt>
                <c:pt idx="458">
                  <c:v>54</c:v>
                </c:pt>
                <c:pt idx="459">
                  <c:v>60</c:v>
                </c:pt>
                <c:pt idx="460">
                  <c:v>62</c:v>
                </c:pt>
                <c:pt idx="461">
                  <c:v>60</c:v>
                </c:pt>
                <c:pt idx="462">
                  <c:v>48</c:v>
                </c:pt>
                <c:pt idx="463">
                  <c:v>34</c:v>
                </c:pt>
                <c:pt idx="464">
                  <c:v>50</c:v>
                </c:pt>
                <c:pt idx="465">
                  <c:v>45</c:v>
                </c:pt>
                <c:pt idx="466">
                  <c:v>59</c:v>
                </c:pt>
                <c:pt idx="467">
                  <c:v>54</c:v>
                </c:pt>
                <c:pt idx="468">
                  <c:v>45</c:v>
                </c:pt>
                <c:pt idx="469">
                  <c:v>43</c:v>
                </c:pt>
                <c:pt idx="470">
                  <c:v>64</c:v>
                </c:pt>
                <c:pt idx="471">
                  <c:v>60</c:v>
                </c:pt>
                <c:pt idx="472">
                  <c:v>34</c:v>
                </c:pt>
                <c:pt idx="473">
                  <c:v>45</c:v>
                </c:pt>
                <c:pt idx="474">
                  <c:v>46</c:v>
                </c:pt>
                <c:pt idx="475">
                  <c:v>47</c:v>
                </c:pt>
                <c:pt idx="476">
                  <c:v>36</c:v>
                </c:pt>
                <c:pt idx="477">
                  <c:v>42</c:v>
                </c:pt>
                <c:pt idx="478">
                  <c:v>34</c:v>
                </c:pt>
                <c:pt idx="479">
                  <c:v>43</c:v>
                </c:pt>
                <c:pt idx="480">
                  <c:v>44</c:v>
                </c:pt>
                <c:pt idx="481">
                  <c:v>44</c:v>
                </c:pt>
                <c:pt idx="482">
                  <c:v>47</c:v>
                </c:pt>
                <c:pt idx="483">
                  <c:v>29</c:v>
                </c:pt>
                <c:pt idx="484">
                  <c:v>51</c:v>
                </c:pt>
                <c:pt idx="485">
                  <c:v>45</c:v>
                </c:pt>
                <c:pt idx="486">
                  <c:v>46</c:v>
                </c:pt>
                <c:pt idx="487">
                  <c:v>37</c:v>
                </c:pt>
                <c:pt idx="488">
                  <c:v>52</c:v>
                </c:pt>
                <c:pt idx="489">
                  <c:v>38</c:v>
                </c:pt>
                <c:pt idx="490">
                  <c:v>38</c:v>
                </c:pt>
                <c:pt idx="491">
                  <c:v>36</c:v>
                </c:pt>
                <c:pt idx="492">
                  <c:v>30</c:v>
                </c:pt>
                <c:pt idx="493">
                  <c:v>33</c:v>
                </c:pt>
                <c:pt idx="494">
                  <c:v>35</c:v>
                </c:pt>
                <c:pt idx="495">
                  <c:v>37</c:v>
                </c:pt>
                <c:pt idx="496">
                  <c:v>40</c:v>
                </c:pt>
                <c:pt idx="497">
                  <c:v>45</c:v>
                </c:pt>
                <c:pt idx="498">
                  <c:v>28</c:v>
                </c:pt>
                <c:pt idx="499">
                  <c:v>33</c:v>
                </c:pt>
                <c:pt idx="500">
                  <c:v>38</c:v>
                </c:pt>
                <c:pt idx="501">
                  <c:v>35</c:v>
                </c:pt>
                <c:pt idx="502">
                  <c:v>27</c:v>
                </c:pt>
                <c:pt idx="503">
                  <c:v>35</c:v>
                </c:pt>
                <c:pt idx="504">
                  <c:v>28</c:v>
                </c:pt>
                <c:pt idx="505">
                  <c:v>26</c:v>
                </c:pt>
                <c:pt idx="506">
                  <c:v>34</c:v>
                </c:pt>
                <c:pt idx="507">
                  <c:v>32</c:v>
                </c:pt>
                <c:pt idx="508">
                  <c:v>6</c:v>
                </c:pt>
              </c:numCache>
            </c:numRef>
          </c:yVal>
          <c:smooth val="1"/>
        </c:ser>
        <c:dLbls>
          <c:showLegendKey val="0"/>
          <c:showVal val="0"/>
          <c:showCatName val="0"/>
          <c:showSerName val="0"/>
          <c:showPercent val="0"/>
          <c:showBubbleSize val="0"/>
        </c:dLbls>
        <c:axId val="324729856"/>
        <c:axId val="324813952"/>
      </c:scatterChart>
      <c:valAx>
        <c:axId val="324729856"/>
        <c:scaling>
          <c:orientation val="minMax"/>
          <c:max val="500"/>
          <c:min val="0"/>
        </c:scaling>
        <c:delete val="0"/>
        <c:axPos val="b"/>
        <c:title>
          <c:tx>
            <c:rich>
              <a:bodyPr/>
              <a:lstStyle/>
              <a:p>
                <a:pPr>
                  <a:defRPr sz="1000"/>
                </a:pPr>
                <a:r>
                  <a:rPr lang="en-GB" sz="1000"/>
                  <a:t>Time / Channels</a:t>
                </a:r>
              </a:p>
            </c:rich>
          </c:tx>
          <c:overlay val="0"/>
        </c:title>
        <c:numFmt formatCode="General" sourceLinked="1"/>
        <c:majorTickMark val="out"/>
        <c:minorTickMark val="none"/>
        <c:tickLblPos val="nextTo"/>
        <c:txPr>
          <a:bodyPr/>
          <a:lstStyle/>
          <a:p>
            <a:pPr>
              <a:defRPr sz="1050"/>
            </a:pPr>
            <a:endParaRPr lang="en-US"/>
          </a:p>
        </c:txPr>
        <c:crossAx val="324813952"/>
        <c:crosses val="autoZero"/>
        <c:crossBetween val="midCat"/>
      </c:valAx>
      <c:valAx>
        <c:axId val="324813952"/>
        <c:scaling>
          <c:orientation val="minMax"/>
          <c:min val="0"/>
        </c:scaling>
        <c:delete val="0"/>
        <c:axPos val="l"/>
        <c:title>
          <c:tx>
            <c:rich>
              <a:bodyPr rot="-5400000" vert="horz"/>
              <a:lstStyle/>
              <a:p>
                <a:pPr>
                  <a:defRPr sz="1000"/>
                </a:pPr>
                <a:r>
                  <a:rPr lang="en-GB" sz="1000"/>
                  <a:t>Photons Counted</a:t>
                </a:r>
              </a:p>
            </c:rich>
          </c:tx>
          <c:overlay val="0"/>
        </c:title>
        <c:numFmt formatCode="General" sourceLinked="1"/>
        <c:majorTickMark val="out"/>
        <c:minorTickMark val="none"/>
        <c:tickLblPos val="nextTo"/>
        <c:txPr>
          <a:bodyPr/>
          <a:lstStyle/>
          <a:p>
            <a:pPr>
              <a:defRPr sz="1050"/>
            </a:pPr>
            <a:endParaRPr lang="en-US"/>
          </a:p>
        </c:txPr>
        <c:crossAx val="324729856"/>
        <c:crosses val="autoZero"/>
        <c:crossBetween val="midCat"/>
      </c:valAx>
    </c:plotArea>
    <c:legend>
      <c:legendPos val="r"/>
      <c:layout>
        <c:manualLayout>
          <c:xMode val="edge"/>
          <c:yMode val="edge"/>
          <c:x val="0.74084780267851136"/>
          <c:y val="0.29463869463869463"/>
          <c:w val="0.25915222652640019"/>
          <c:h val="0.28674221262644317"/>
        </c:manualLayout>
      </c:layout>
      <c:overlay val="0"/>
      <c:txPr>
        <a:bodyPr/>
        <a:lstStyle/>
        <a:p>
          <a:pPr>
            <a:defRPr sz="1200"/>
          </a:pPr>
          <a:endParaRPr lang="en-US"/>
        </a:p>
      </c:txPr>
    </c:legend>
    <c:plotVisOnly val="1"/>
    <c:dispBlanksAs val="gap"/>
    <c:showDLblsOverMax val="0"/>
  </c:chart>
  <c:spPr>
    <a:ln>
      <a:noFill/>
    </a:ln>
  </c:spPr>
  <c:txPr>
    <a:bodyPr/>
    <a:lstStyle/>
    <a:p>
      <a:pPr>
        <a:defRPr sz="1800"/>
      </a:pPr>
      <a:endParaRPr lang="en-US"/>
    </a:p>
  </c:txPr>
  <c:externalData r:id="rId1">
    <c:autoUpdate val="0"/>
  </c:externalData>
</c:chartSpace>
</file>

<file path=word/charts/chart46.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858092738407699"/>
          <c:y val="3.4381691497195943E-2"/>
          <c:w val="0.53636281041792866"/>
          <c:h val="0.78258313034611682"/>
        </c:manualLayout>
      </c:layout>
      <c:scatterChart>
        <c:scatterStyle val="smoothMarker"/>
        <c:varyColors val="0"/>
        <c:ser>
          <c:idx val="1"/>
          <c:order val="0"/>
          <c:tx>
            <c:v>Prompt</c:v>
          </c:tx>
          <c:spPr>
            <a:ln w="19050">
              <a:solidFill>
                <a:schemeClr val="accent1"/>
              </a:solidFill>
            </a:ln>
          </c:spPr>
          <c:marker>
            <c:symbol val="none"/>
          </c:marker>
          <c:xVal>
            <c:numRef>
              <c:f>'1'!$B$2:$B$489</c:f>
              <c:numCache>
                <c:formatCode>General</c:formatCode>
                <c:ptCount val="488"/>
                <c:pt idx="0">
                  <c:v>0.4</c:v>
                </c:pt>
                <c:pt idx="1">
                  <c:v>0.8</c:v>
                </c:pt>
                <c:pt idx="2">
                  <c:v>1.2000000000000002</c:v>
                </c:pt>
                <c:pt idx="3">
                  <c:v>1.6</c:v>
                </c:pt>
                <c:pt idx="4">
                  <c:v>2</c:v>
                </c:pt>
                <c:pt idx="5">
                  <c:v>2.4000000000000004</c:v>
                </c:pt>
                <c:pt idx="6">
                  <c:v>2.8000000000000003</c:v>
                </c:pt>
                <c:pt idx="7">
                  <c:v>3.2</c:v>
                </c:pt>
                <c:pt idx="8">
                  <c:v>3.6</c:v>
                </c:pt>
                <c:pt idx="9">
                  <c:v>4</c:v>
                </c:pt>
                <c:pt idx="10">
                  <c:v>4.4000000000000004</c:v>
                </c:pt>
                <c:pt idx="11">
                  <c:v>4.8000000000000007</c:v>
                </c:pt>
                <c:pt idx="12">
                  <c:v>5.2</c:v>
                </c:pt>
                <c:pt idx="13">
                  <c:v>5.6000000000000005</c:v>
                </c:pt>
                <c:pt idx="14">
                  <c:v>6</c:v>
                </c:pt>
                <c:pt idx="15">
                  <c:v>6.4</c:v>
                </c:pt>
                <c:pt idx="16">
                  <c:v>6.8000000000000007</c:v>
                </c:pt>
                <c:pt idx="17">
                  <c:v>7.2</c:v>
                </c:pt>
                <c:pt idx="18">
                  <c:v>7.6000000000000005</c:v>
                </c:pt>
                <c:pt idx="19">
                  <c:v>8</c:v>
                </c:pt>
                <c:pt idx="20">
                  <c:v>8.4</c:v>
                </c:pt>
                <c:pt idx="21">
                  <c:v>8.8000000000000007</c:v>
                </c:pt>
                <c:pt idx="22">
                  <c:v>9.2000000000000011</c:v>
                </c:pt>
                <c:pt idx="23">
                  <c:v>9.6000000000000014</c:v>
                </c:pt>
                <c:pt idx="24">
                  <c:v>10</c:v>
                </c:pt>
                <c:pt idx="25">
                  <c:v>10.4</c:v>
                </c:pt>
                <c:pt idx="26">
                  <c:v>10.8</c:v>
                </c:pt>
                <c:pt idx="27">
                  <c:v>11.200000000000001</c:v>
                </c:pt>
                <c:pt idx="28">
                  <c:v>11.600000000000001</c:v>
                </c:pt>
                <c:pt idx="29">
                  <c:v>12</c:v>
                </c:pt>
                <c:pt idx="30">
                  <c:v>12.4</c:v>
                </c:pt>
                <c:pt idx="31">
                  <c:v>12.8</c:v>
                </c:pt>
                <c:pt idx="32">
                  <c:v>13.200000000000001</c:v>
                </c:pt>
                <c:pt idx="33">
                  <c:v>13.600000000000001</c:v>
                </c:pt>
                <c:pt idx="34">
                  <c:v>14</c:v>
                </c:pt>
                <c:pt idx="35">
                  <c:v>14.4</c:v>
                </c:pt>
                <c:pt idx="36">
                  <c:v>14.8</c:v>
                </c:pt>
                <c:pt idx="37">
                  <c:v>15.200000000000001</c:v>
                </c:pt>
                <c:pt idx="38">
                  <c:v>15.600000000000001</c:v>
                </c:pt>
                <c:pt idx="39">
                  <c:v>16</c:v>
                </c:pt>
                <c:pt idx="40">
                  <c:v>16.400000000000002</c:v>
                </c:pt>
                <c:pt idx="41">
                  <c:v>16.8</c:v>
                </c:pt>
                <c:pt idx="42">
                  <c:v>17.2</c:v>
                </c:pt>
                <c:pt idx="43">
                  <c:v>17.600000000000001</c:v>
                </c:pt>
                <c:pt idx="44">
                  <c:v>18</c:v>
                </c:pt>
                <c:pt idx="45">
                  <c:v>18.400000000000002</c:v>
                </c:pt>
                <c:pt idx="46">
                  <c:v>18.8</c:v>
                </c:pt>
                <c:pt idx="47">
                  <c:v>19.200000000000003</c:v>
                </c:pt>
                <c:pt idx="48">
                  <c:v>19.600000000000001</c:v>
                </c:pt>
                <c:pt idx="49">
                  <c:v>20</c:v>
                </c:pt>
                <c:pt idx="50">
                  <c:v>20.400000000000002</c:v>
                </c:pt>
                <c:pt idx="51">
                  <c:v>20.8</c:v>
                </c:pt>
                <c:pt idx="52">
                  <c:v>21.200000000000003</c:v>
                </c:pt>
                <c:pt idx="53">
                  <c:v>21.6</c:v>
                </c:pt>
                <c:pt idx="54">
                  <c:v>22</c:v>
                </c:pt>
                <c:pt idx="55">
                  <c:v>22.400000000000002</c:v>
                </c:pt>
                <c:pt idx="56">
                  <c:v>22.8</c:v>
                </c:pt>
                <c:pt idx="57">
                  <c:v>23.200000000000003</c:v>
                </c:pt>
                <c:pt idx="58">
                  <c:v>23.6</c:v>
                </c:pt>
                <c:pt idx="59">
                  <c:v>24</c:v>
                </c:pt>
                <c:pt idx="60">
                  <c:v>24.400000000000002</c:v>
                </c:pt>
                <c:pt idx="61">
                  <c:v>24.8</c:v>
                </c:pt>
                <c:pt idx="62">
                  <c:v>25.200000000000003</c:v>
                </c:pt>
                <c:pt idx="63">
                  <c:v>25.6</c:v>
                </c:pt>
                <c:pt idx="64">
                  <c:v>26</c:v>
                </c:pt>
                <c:pt idx="65">
                  <c:v>26.400000000000002</c:v>
                </c:pt>
                <c:pt idx="66">
                  <c:v>26.8</c:v>
                </c:pt>
                <c:pt idx="67">
                  <c:v>27.200000000000003</c:v>
                </c:pt>
                <c:pt idx="68">
                  <c:v>27.6</c:v>
                </c:pt>
                <c:pt idx="69">
                  <c:v>28</c:v>
                </c:pt>
                <c:pt idx="70">
                  <c:v>28.400000000000002</c:v>
                </c:pt>
                <c:pt idx="71">
                  <c:v>28.8</c:v>
                </c:pt>
                <c:pt idx="72">
                  <c:v>29.200000000000003</c:v>
                </c:pt>
                <c:pt idx="73">
                  <c:v>29.6</c:v>
                </c:pt>
                <c:pt idx="74">
                  <c:v>30</c:v>
                </c:pt>
                <c:pt idx="75">
                  <c:v>30.400000000000002</c:v>
                </c:pt>
                <c:pt idx="76">
                  <c:v>30.8</c:v>
                </c:pt>
                <c:pt idx="77">
                  <c:v>31.200000000000003</c:v>
                </c:pt>
                <c:pt idx="78">
                  <c:v>31.6</c:v>
                </c:pt>
                <c:pt idx="79">
                  <c:v>32</c:v>
                </c:pt>
                <c:pt idx="80">
                  <c:v>32.4</c:v>
                </c:pt>
                <c:pt idx="81">
                  <c:v>32.800000000000004</c:v>
                </c:pt>
                <c:pt idx="82">
                  <c:v>33.200000000000003</c:v>
                </c:pt>
                <c:pt idx="83">
                  <c:v>33.6</c:v>
                </c:pt>
                <c:pt idx="84">
                  <c:v>34</c:v>
                </c:pt>
                <c:pt idx="85">
                  <c:v>34.4</c:v>
                </c:pt>
                <c:pt idx="86">
                  <c:v>34.800000000000004</c:v>
                </c:pt>
                <c:pt idx="87">
                  <c:v>35.200000000000003</c:v>
                </c:pt>
                <c:pt idx="88">
                  <c:v>35.6</c:v>
                </c:pt>
                <c:pt idx="89">
                  <c:v>36</c:v>
                </c:pt>
                <c:pt idx="90">
                  <c:v>36.4</c:v>
                </c:pt>
                <c:pt idx="91">
                  <c:v>36.800000000000004</c:v>
                </c:pt>
                <c:pt idx="92">
                  <c:v>37.200000000000003</c:v>
                </c:pt>
                <c:pt idx="93">
                  <c:v>37.6</c:v>
                </c:pt>
                <c:pt idx="94">
                  <c:v>38</c:v>
                </c:pt>
                <c:pt idx="95">
                  <c:v>38.400000000000006</c:v>
                </c:pt>
                <c:pt idx="96">
                  <c:v>38.800000000000004</c:v>
                </c:pt>
                <c:pt idx="97">
                  <c:v>39.200000000000003</c:v>
                </c:pt>
                <c:pt idx="98">
                  <c:v>39.6</c:v>
                </c:pt>
                <c:pt idx="99">
                  <c:v>40</c:v>
                </c:pt>
                <c:pt idx="100">
                  <c:v>40.400000000000006</c:v>
                </c:pt>
                <c:pt idx="101">
                  <c:v>40.800000000000004</c:v>
                </c:pt>
                <c:pt idx="102">
                  <c:v>41.2</c:v>
                </c:pt>
                <c:pt idx="103">
                  <c:v>41.6</c:v>
                </c:pt>
                <c:pt idx="104">
                  <c:v>42</c:v>
                </c:pt>
                <c:pt idx="105">
                  <c:v>42.400000000000006</c:v>
                </c:pt>
                <c:pt idx="106">
                  <c:v>42.800000000000004</c:v>
                </c:pt>
                <c:pt idx="107">
                  <c:v>43.2</c:v>
                </c:pt>
                <c:pt idx="108">
                  <c:v>43.6</c:v>
                </c:pt>
                <c:pt idx="109">
                  <c:v>44</c:v>
                </c:pt>
                <c:pt idx="110">
                  <c:v>44.400000000000006</c:v>
                </c:pt>
                <c:pt idx="111">
                  <c:v>44.800000000000004</c:v>
                </c:pt>
                <c:pt idx="112">
                  <c:v>45.2</c:v>
                </c:pt>
                <c:pt idx="113">
                  <c:v>45.6</c:v>
                </c:pt>
                <c:pt idx="114">
                  <c:v>46</c:v>
                </c:pt>
                <c:pt idx="115">
                  <c:v>46.400000000000006</c:v>
                </c:pt>
                <c:pt idx="116">
                  <c:v>46.800000000000004</c:v>
                </c:pt>
                <c:pt idx="117">
                  <c:v>47.2</c:v>
                </c:pt>
                <c:pt idx="118">
                  <c:v>47.6</c:v>
                </c:pt>
                <c:pt idx="119">
                  <c:v>48</c:v>
                </c:pt>
                <c:pt idx="120">
                  <c:v>48.400000000000006</c:v>
                </c:pt>
                <c:pt idx="121">
                  <c:v>48.800000000000004</c:v>
                </c:pt>
                <c:pt idx="122">
                  <c:v>49.2</c:v>
                </c:pt>
                <c:pt idx="123">
                  <c:v>49.6</c:v>
                </c:pt>
                <c:pt idx="124">
                  <c:v>50</c:v>
                </c:pt>
                <c:pt idx="125">
                  <c:v>50.400000000000006</c:v>
                </c:pt>
                <c:pt idx="126">
                  <c:v>50.800000000000004</c:v>
                </c:pt>
                <c:pt idx="127">
                  <c:v>51.2</c:v>
                </c:pt>
                <c:pt idx="128">
                  <c:v>51.6</c:v>
                </c:pt>
                <c:pt idx="129">
                  <c:v>52</c:v>
                </c:pt>
                <c:pt idx="130">
                  <c:v>52.400000000000006</c:v>
                </c:pt>
                <c:pt idx="131">
                  <c:v>52.800000000000004</c:v>
                </c:pt>
                <c:pt idx="132">
                  <c:v>53.2</c:v>
                </c:pt>
                <c:pt idx="133">
                  <c:v>53.6</c:v>
                </c:pt>
                <c:pt idx="134">
                  <c:v>54</c:v>
                </c:pt>
                <c:pt idx="135">
                  <c:v>54.400000000000006</c:v>
                </c:pt>
                <c:pt idx="136">
                  <c:v>54.800000000000004</c:v>
                </c:pt>
                <c:pt idx="137">
                  <c:v>55.2</c:v>
                </c:pt>
                <c:pt idx="138">
                  <c:v>55.6</c:v>
                </c:pt>
                <c:pt idx="139">
                  <c:v>56</c:v>
                </c:pt>
                <c:pt idx="140">
                  <c:v>56.400000000000006</c:v>
                </c:pt>
                <c:pt idx="141">
                  <c:v>56.800000000000004</c:v>
                </c:pt>
                <c:pt idx="142">
                  <c:v>57.2</c:v>
                </c:pt>
                <c:pt idx="143">
                  <c:v>57.6</c:v>
                </c:pt>
                <c:pt idx="144">
                  <c:v>58</c:v>
                </c:pt>
                <c:pt idx="145">
                  <c:v>58.400000000000006</c:v>
                </c:pt>
                <c:pt idx="146">
                  <c:v>58.800000000000004</c:v>
                </c:pt>
                <c:pt idx="147">
                  <c:v>59.2</c:v>
                </c:pt>
                <c:pt idx="148">
                  <c:v>59.6</c:v>
                </c:pt>
                <c:pt idx="149">
                  <c:v>60</c:v>
                </c:pt>
                <c:pt idx="150">
                  <c:v>60.400000000000006</c:v>
                </c:pt>
                <c:pt idx="151">
                  <c:v>60.800000000000004</c:v>
                </c:pt>
                <c:pt idx="152">
                  <c:v>61.2</c:v>
                </c:pt>
                <c:pt idx="153">
                  <c:v>61.6</c:v>
                </c:pt>
                <c:pt idx="154">
                  <c:v>62</c:v>
                </c:pt>
                <c:pt idx="155">
                  <c:v>62.400000000000006</c:v>
                </c:pt>
                <c:pt idx="156">
                  <c:v>62.800000000000004</c:v>
                </c:pt>
                <c:pt idx="157">
                  <c:v>63.2</c:v>
                </c:pt>
                <c:pt idx="158">
                  <c:v>63.6</c:v>
                </c:pt>
                <c:pt idx="159">
                  <c:v>64</c:v>
                </c:pt>
                <c:pt idx="160">
                  <c:v>64.400000000000006</c:v>
                </c:pt>
                <c:pt idx="161">
                  <c:v>64.8</c:v>
                </c:pt>
                <c:pt idx="162">
                  <c:v>65.2</c:v>
                </c:pt>
                <c:pt idx="163">
                  <c:v>65.600000000000009</c:v>
                </c:pt>
                <c:pt idx="164">
                  <c:v>66</c:v>
                </c:pt>
                <c:pt idx="165">
                  <c:v>66.400000000000006</c:v>
                </c:pt>
                <c:pt idx="166">
                  <c:v>66.8</c:v>
                </c:pt>
                <c:pt idx="167">
                  <c:v>67.2</c:v>
                </c:pt>
                <c:pt idx="168">
                  <c:v>67.600000000000009</c:v>
                </c:pt>
                <c:pt idx="169">
                  <c:v>68</c:v>
                </c:pt>
                <c:pt idx="170">
                  <c:v>68.400000000000006</c:v>
                </c:pt>
                <c:pt idx="171">
                  <c:v>68.8</c:v>
                </c:pt>
                <c:pt idx="172">
                  <c:v>69.2</c:v>
                </c:pt>
                <c:pt idx="173">
                  <c:v>69.600000000000009</c:v>
                </c:pt>
                <c:pt idx="174">
                  <c:v>70</c:v>
                </c:pt>
                <c:pt idx="175">
                  <c:v>70.400000000000006</c:v>
                </c:pt>
                <c:pt idx="176">
                  <c:v>70.8</c:v>
                </c:pt>
                <c:pt idx="177">
                  <c:v>71.2</c:v>
                </c:pt>
                <c:pt idx="178">
                  <c:v>71.600000000000009</c:v>
                </c:pt>
                <c:pt idx="179">
                  <c:v>72</c:v>
                </c:pt>
                <c:pt idx="180">
                  <c:v>72.400000000000006</c:v>
                </c:pt>
                <c:pt idx="181">
                  <c:v>72.8</c:v>
                </c:pt>
                <c:pt idx="182">
                  <c:v>73.2</c:v>
                </c:pt>
                <c:pt idx="183">
                  <c:v>73.600000000000009</c:v>
                </c:pt>
                <c:pt idx="184">
                  <c:v>74</c:v>
                </c:pt>
                <c:pt idx="185">
                  <c:v>74.400000000000006</c:v>
                </c:pt>
                <c:pt idx="186">
                  <c:v>74.8</c:v>
                </c:pt>
                <c:pt idx="187">
                  <c:v>75.2</c:v>
                </c:pt>
                <c:pt idx="188">
                  <c:v>75.600000000000009</c:v>
                </c:pt>
                <c:pt idx="189">
                  <c:v>76</c:v>
                </c:pt>
                <c:pt idx="190">
                  <c:v>76.400000000000006</c:v>
                </c:pt>
                <c:pt idx="191">
                  <c:v>76.800000000000011</c:v>
                </c:pt>
                <c:pt idx="192">
                  <c:v>77.2</c:v>
                </c:pt>
                <c:pt idx="193">
                  <c:v>77.600000000000009</c:v>
                </c:pt>
                <c:pt idx="194">
                  <c:v>78</c:v>
                </c:pt>
                <c:pt idx="195">
                  <c:v>78.400000000000006</c:v>
                </c:pt>
                <c:pt idx="196">
                  <c:v>78.800000000000011</c:v>
                </c:pt>
                <c:pt idx="197">
                  <c:v>79.2</c:v>
                </c:pt>
                <c:pt idx="198">
                  <c:v>79.600000000000009</c:v>
                </c:pt>
                <c:pt idx="199">
                  <c:v>80</c:v>
                </c:pt>
                <c:pt idx="200">
                  <c:v>80.400000000000006</c:v>
                </c:pt>
                <c:pt idx="201">
                  <c:v>80.800000000000011</c:v>
                </c:pt>
                <c:pt idx="202">
                  <c:v>81.2</c:v>
                </c:pt>
                <c:pt idx="203">
                  <c:v>81.600000000000009</c:v>
                </c:pt>
                <c:pt idx="204">
                  <c:v>82</c:v>
                </c:pt>
                <c:pt idx="205">
                  <c:v>82.4</c:v>
                </c:pt>
                <c:pt idx="206">
                  <c:v>82.800000000000011</c:v>
                </c:pt>
                <c:pt idx="207">
                  <c:v>83.2</c:v>
                </c:pt>
                <c:pt idx="208">
                  <c:v>83.600000000000009</c:v>
                </c:pt>
                <c:pt idx="209">
                  <c:v>84</c:v>
                </c:pt>
                <c:pt idx="210">
                  <c:v>84.4</c:v>
                </c:pt>
                <c:pt idx="211">
                  <c:v>84.800000000000011</c:v>
                </c:pt>
                <c:pt idx="212">
                  <c:v>85.2</c:v>
                </c:pt>
                <c:pt idx="213">
                  <c:v>85.600000000000009</c:v>
                </c:pt>
                <c:pt idx="214">
                  <c:v>86</c:v>
                </c:pt>
                <c:pt idx="215">
                  <c:v>86.4</c:v>
                </c:pt>
                <c:pt idx="216">
                  <c:v>86.800000000000011</c:v>
                </c:pt>
                <c:pt idx="217">
                  <c:v>87.2</c:v>
                </c:pt>
                <c:pt idx="218">
                  <c:v>87.600000000000009</c:v>
                </c:pt>
                <c:pt idx="219">
                  <c:v>88</c:v>
                </c:pt>
                <c:pt idx="220">
                  <c:v>88.4</c:v>
                </c:pt>
                <c:pt idx="221">
                  <c:v>88.800000000000011</c:v>
                </c:pt>
                <c:pt idx="222">
                  <c:v>89.2</c:v>
                </c:pt>
                <c:pt idx="223">
                  <c:v>89.600000000000009</c:v>
                </c:pt>
                <c:pt idx="224">
                  <c:v>90</c:v>
                </c:pt>
                <c:pt idx="225">
                  <c:v>90.4</c:v>
                </c:pt>
                <c:pt idx="226">
                  <c:v>90.800000000000011</c:v>
                </c:pt>
                <c:pt idx="227">
                  <c:v>91.2</c:v>
                </c:pt>
                <c:pt idx="228">
                  <c:v>91.600000000000009</c:v>
                </c:pt>
                <c:pt idx="229">
                  <c:v>92</c:v>
                </c:pt>
                <c:pt idx="230">
                  <c:v>92.4</c:v>
                </c:pt>
                <c:pt idx="231">
                  <c:v>92.800000000000011</c:v>
                </c:pt>
                <c:pt idx="232">
                  <c:v>93.2</c:v>
                </c:pt>
                <c:pt idx="233">
                  <c:v>93.600000000000009</c:v>
                </c:pt>
                <c:pt idx="234">
                  <c:v>94</c:v>
                </c:pt>
                <c:pt idx="235">
                  <c:v>94.4</c:v>
                </c:pt>
                <c:pt idx="236">
                  <c:v>94.800000000000011</c:v>
                </c:pt>
                <c:pt idx="237">
                  <c:v>95.2</c:v>
                </c:pt>
                <c:pt idx="238">
                  <c:v>95.600000000000009</c:v>
                </c:pt>
                <c:pt idx="239">
                  <c:v>96</c:v>
                </c:pt>
                <c:pt idx="240">
                  <c:v>96.4</c:v>
                </c:pt>
                <c:pt idx="241">
                  <c:v>96.800000000000011</c:v>
                </c:pt>
                <c:pt idx="242">
                  <c:v>97.2</c:v>
                </c:pt>
                <c:pt idx="243">
                  <c:v>97.600000000000009</c:v>
                </c:pt>
                <c:pt idx="244">
                  <c:v>98</c:v>
                </c:pt>
                <c:pt idx="245">
                  <c:v>98.4</c:v>
                </c:pt>
                <c:pt idx="246">
                  <c:v>98.800000000000011</c:v>
                </c:pt>
                <c:pt idx="247">
                  <c:v>99.2</c:v>
                </c:pt>
                <c:pt idx="248">
                  <c:v>99.600000000000009</c:v>
                </c:pt>
                <c:pt idx="249">
                  <c:v>100</c:v>
                </c:pt>
                <c:pt idx="250">
                  <c:v>100.4</c:v>
                </c:pt>
                <c:pt idx="251">
                  <c:v>100.80000000000001</c:v>
                </c:pt>
                <c:pt idx="252">
                  <c:v>101.2</c:v>
                </c:pt>
                <c:pt idx="253">
                  <c:v>101.60000000000001</c:v>
                </c:pt>
                <c:pt idx="254">
                  <c:v>102</c:v>
                </c:pt>
                <c:pt idx="255">
                  <c:v>102.4</c:v>
                </c:pt>
                <c:pt idx="256">
                  <c:v>102.80000000000001</c:v>
                </c:pt>
                <c:pt idx="257">
                  <c:v>103.2</c:v>
                </c:pt>
                <c:pt idx="258">
                  <c:v>103.60000000000001</c:v>
                </c:pt>
                <c:pt idx="259">
                  <c:v>104</c:v>
                </c:pt>
                <c:pt idx="260">
                  <c:v>104.4</c:v>
                </c:pt>
                <c:pt idx="261">
                  <c:v>104.80000000000001</c:v>
                </c:pt>
                <c:pt idx="262">
                  <c:v>105.2</c:v>
                </c:pt>
                <c:pt idx="263">
                  <c:v>105.60000000000001</c:v>
                </c:pt>
                <c:pt idx="264">
                  <c:v>106</c:v>
                </c:pt>
                <c:pt idx="265">
                  <c:v>106.4</c:v>
                </c:pt>
                <c:pt idx="266">
                  <c:v>106.80000000000001</c:v>
                </c:pt>
                <c:pt idx="267">
                  <c:v>107.2</c:v>
                </c:pt>
                <c:pt idx="268">
                  <c:v>107.60000000000001</c:v>
                </c:pt>
                <c:pt idx="269">
                  <c:v>108</c:v>
                </c:pt>
                <c:pt idx="270">
                  <c:v>108.4</c:v>
                </c:pt>
                <c:pt idx="271">
                  <c:v>108.80000000000001</c:v>
                </c:pt>
                <c:pt idx="272">
                  <c:v>109.2</c:v>
                </c:pt>
                <c:pt idx="273">
                  <c:v>109.60000000000001</c:v>
                </c:pt>
                <c:pt idx="274">
                  <c:v>110</c:v>
                </c:pt>
                <c:pt idx="275">
                  <c:v>110.4</c:v>
                </c:pt>
                <c:pt idx="276">
                  <c:v>110.80000000000001</c:v>
                </c:pt>
                <c:pt idx="277">
                  <c:v>111.2</c:v>
                </c:pt>
                <c:pt idx="278">
                  <c:v>111.60000000000001</c:v>
                </c:pt>
                <c:pt idx="279">
                  <c:v>112</c:v>
                </c:pt>
                <c:pt idx="280">
                  <c:v>112.4</c:v>
                </c:pt>
                <c:pt idx="281">
                  <c:v>112.80000000000001</c:v>
                </c:pt>
                <c:pt idx="282">
                  <c:v>113.2</c:v>
                </c:pt>
                <c:pt idx="283">
                  <c:v>113.60000000000001</c:v>
                </c:pt>
                <c:pt idx="284">
                  <c:v>114</c:v>
                </c:pt>
                <c:pt idx="285">
                  <c:v>114.4</c:v>
                </c:pt>
                <c:pt idx="286">
                  <c:v>114.80000000000001</c:v>
                </c:pt>
                <c:pt idx="287">
                  <c:v>115.2</c:v>
                </c:pt>
                <c:pt idx="288">
                  <c:v>115.60000000000001</c:v>
                </c:pt>
                <c:pt idx="289">
                  <c:v>116</c:v>
                </c:pt>
                <c:pt idx="290">
                  <c:v>116.4</c:v>
                </c:pt>
                <c:pt idx="291">
                  <c:v>116.80000000000001</c:v>
                </c:pt>
                <c:pt idx="292">
                  <c:v>117.2</c:v>
                </c:pt>
                <c:pt idx="293">
                  <c:v>117.60000000000001</c:v>
                </c:pt>
                <c:pt idx="294">
                  <c:v>118</c:v>
                </c:pt>
                <c:pt idx="295">
                  <c:v>118.4</c:v>
                </c:pt>
                <c:pt idx="296">
                  <c:v>118.80000000000001</c:v>
                </c:pt>
                <c:pt idx="297">
                  <c:v>119.2</c:v>
                </c:pt>
                <c:pt idx="298">
                  <c:v>119.60000000000001</c:v>
                </c:pt>
                <c:pt idx="299">
                  <c:v>120</c:v>
                </c:pt>
                <c:pt idx="300">
                  <c:v>120.4</c:v>
                </c:pt>
                <c:pt idx="301">
                  <c:v>120.80000000000001</c:v>
                </c:pt>
                <c:pt idx="302">
                  <c:v>121.2</c:v>
                </c:pt>
                <c:pt idx="303">
                  <c:v>121.60000000000001</c:v>
                </c:pt>
                <c:pt idx="304">
                  <c:v>122</c:v>
                </c:pt>
                <c:pt idx="305">
                  <c:v>122.4</c:v>
                </c:pt>
                <c:pt idx="306">
                  <c:v>122.80000000000001</c:v>
                </c:pt>
                <c:pt idx="307">
                  <c:v>123.2</c:v>
                </c:pt>
                <c:pt idx="308">
                  <c:v>123.60000000000001</c:v>
                </c:pt>
                <c:pt idx="309">
                  <c:v>124</c:v>
                </c:pt>
                <c:pt idx="310">
                  <c:v>124.4</c:v>
                </c:pt>
                <c:pt idx="311">
                  <c:v>124.80000000000001</c:v>
                </c:pt>
                <c:pt idx="312">
                  <c:v>125.2</c:v>
                </c:pt>
                <c:pt idx="313">
                  <c:v>125.60000000000001</c:v>
                </c:pt>
                <c:pt idx="314">
                  <c:v>126</c:v>
                </c:pt>
                <c:pt idx="315">
                  <c:v>126.4</c:v>
                </c:pt>
                <c:pt idx="316">
                  <c:v>126.80000000000001</c:v>
                </c:pt>
                <c:pt idx="317">
                  <c:v>127.2</c:v>
                </c:pt>
                <c:pt idx="318">
                  <c:v>127.60000000000001</c:v>
                </c:pt>
                <c:pt idx="319">
                  <c:v>128</c:v>
                </c:pt>
                <c:pt idx="320">
                  <c:v>128.4</c:v>
                </c:pt>
                <c:pt idx="321">
                  <c:v>128.80000000000001</c:v>
                </c:pt>
                <c:pt idx="322">
                  <c:v>129.20000000000002</c:v>
                </c:pt>
                <c:pt idx="323">
                  <c:v>129.6</c:v>
                </c:pt>
                <c:pt idx="324">
                  <c:v>130</c:v>
                </c:pt>
                <c:pt idx="325">
                  <c:v>130.4</c:v>
                </c:pt>
                <c:pt idx="326">
                  <c:v>130.80000000000001</c:v>
                </c:pt>
                <c:pt idx="327">
                  <c:v>131.20000000000002</c:v>
                </c:pt>
                <c:pt idx="328">
                  <c:v>131.6</c:v>
                </c:pt>
                <c:pt idx="329">
                  <c:v>132</c:v>
                </c:pt>
                <c:pt idx="330">
                  <c:v>132.4</c:v>
                </c:pt>
                <c:pt idx="331">
                  <c:v>132.80000000000001</c:v>
                </c:pt>
                <c:pt idx="332">
                  <c:v>133.20000000000002</c:v>
                </c:pt>
                <c:pt idx="333">
                  <c:v>133.6</c:v>
                </c:pt>
                <c:pt idx="334">
                  <c:v>134</c:v>
                </c:pt>
                <c:pt idx="335">
                  <c:v>134.4</c:v>
                </c:pt>
                <c:pt idx="336">
                  <c:v>134.80000000000001</c:v>
                </c:pt>
                <c:pt idx="337">
                  <c:v>135.20000000000002</c:v>
                </c:pt>
                <c:pt idx="338">
                  <c:v>135.6</c:v>
                </c:pt>
                <c:pt idx="339">
                  <c:v>136</c:v>
                </c:pt>
                <c:pt idx="340">
                  <c:v>136.4</c:v>
                </c:pt>
                <c:pt idx="341">
                  <c:v>136.80000000000001</c:v>
                </c:pt>
                <c:pt idx="342">
                  <c:v>137.20000000000002</c:v>
                </c:pt>
                <c:pt idx="343">
                  <c:v>137.6</c:v>
                </c:pt>
                <c:pt idx="344">
                  <c:v>138</c:v>
                </c:pt>
                <c:pt idx="345">
                  <c:v>138.4</c:v>
                </c:pt>
                <c:pt idx="346">
                  <c:v>138.80000000000001</c:v>
                </c:pt>
                <c:pt idx="347">
                  <c:v>139.20000000000002</c:v>
                </c:pt>
                <c:pt idx="348">
                  <c:v>139.6</c:v>
                </c:pt>
                <c:pt idx="349">
                  <c:v>140</c:v>
                </c:pt>
                <c:pt idx="350">
                  <c:v>140.4</c:v>
                </c:pt>
                <c:pt idx="351">
                  <c:v>140.80000000000001</c:v>
                </c:pt>
                <c:pt idx="352">
                  <c:v>141.20000000000002</c:v>
                </c:pt>
                <c:pt idx="353">
                  <c:v>141.6</c:v>
                </c:pt>
                <c:pt idx="354">
                  <c:v>142</c:v>
                </c:pt>
                <c:pt idx="355">
                  <c:v>142.4</c:v>
                </c:pt>
                <c:pt idx="356">
                  <c:v>142.80000000000001</c:v>
                </c:pt>
                <c:pt idx="357">
                  <c:v>143.20000000000002</c:v>
                </c:pt>
                <c:pt idx="358">
                  <c:v>143.6</c:v>
                </c:pt>
                <c:pt idx="359">
                  <c:v>144</c:v>
                </c:pt>
                <c:pt idx="360">
                  <c:v>144.4</c:v>
                </c:pt>
                <c:pt idx="361">
                  <c:v>144.80000000000001</c:v>
                </c:pt>
                <c:pt idx="362">
                  <c:v>145.20000000000002</c:v>
                </c:pt>
                <c:pt idx="363">
                  <c:v>145.6</c:v>
                </c:pt>
                <c:pt idx="364">
                  <c:v>146</c:v>
                </c:pt>
                <c:pt idx="365">
                  <c:v>146.4</c:v>
                </c:pt>
                <c:pt idx="366">
                  <c:v>146.80000000000001</c:v>
                </c:pt>
                <c:pt idx="367">
                  <c:v>147.20000000000002</c:v>
                </c:pt>
                <c:pt idx="368">
                  <c:v>147.6</c:v>
                </c:pt>
                <c:pt idx="369">
                  <c:v>148</c:v>
                </c:pt>
                <c:pt idx="370">
                  <c:v>148.4</c:v>
                </c:pt>
                <c:pt idx="371">
                  <c:v>148.80000000000001</c:v>
                </c:pt>
                <c:pt idx="372">
                  <c:v>149.20000000000002</c:v>
                </c:pt>
                <c:pt idx="373">
                  <c:v>149.6</c:v>
                </c:pt>
                <c:pt idx="374">
                  <c:v>150</c:v>
                </c:pt>
                <c:pt idx="375">
                  <c:v>150.4</c:v>
                </c:pt>
                <c:pt idx="376">
                  <c:v>150.80000000000001</c:v>
                </c:pt>
                <c:pt idx="377">
                  <c:v>151.20000000000002</c:v>
                </c:pt>
                <c:pt idx="378">
                  <c:v>151.6</c:v>
                </c:pt>
                <c:pt idx="379">
                  <c:v>152</c:v>
                </c:pt>
                <c:pt idx="380">
                  <c:v>152.4</c:v>
                </c:pt>
                <c:pt idx="381">
                  <c:v>152.80000000000001</c:v>
                </c:pt>
                <c:pt idx="382">
                  <c:v>153.20000000000002</c:v>
                </c:pt>
                <c:pt idx="383">
                  <c:v>153.60000000000002</c:v>
                </c:pt>
                <c:pt idx="384">
                  <c:v>154</c:v>
                </c:pt>
                <c:pt idx="385">
                  <c:v>154.4</c:v>
                </c:pt>
                <c:pt idx="386">
                  <c:v>154.80000000000001</c:v>
                </c:pt>
                <c:pt idx="387">
                  <c:v>155.20000000000002</c:v>
                </c:pt>
                <c:pt idx="388">
                  <c:v>155.60000000000002</c:v>
                </c:pt>
                <c:pt idx="389">
                  <c:v>156</c:v>
                </c:pt>
                <c:pt idx="390">
                  <c:v>156.4</c:v>
                </c:pt>
                <c:pt idx="391">
                  <c:v>156.80000000000001</c:v>
                </c:pt>
                <c:pt idx="392">
                  <c:v>157.20000000000002</c:v>
                </c:pt>
                <c:pt idx="393">
                  <c:v>157.60000000000002</c:v>
                </c:pt>
                <c:pt idx="394">
                  <c:v>158</c:v>
                </c:pt>
                <c:pt idx="395">
                  <c:v>158.4</c:v>
                </c:pt>
                <c:pt idx="396">
                  <c:v>158.80000000000001</c:v>
                </c:pt>
                <c:pt idx="397">
                  <c:v>159.20000000000002</c:v>
                </c:pt>
                <c:pt idx="398">
                  <c:v>159.60000000000002</c:v>
                </c:pt>
                <c:pt idx="399">
                  <c:v>160</c:v>
                </c:pt>
                <c:pt idx="400">
                  <c:v>160.4</c:v>
                </c:pt>
                <c:pt idx="401">
                  <c:v>160.80000000000001</c:v>
                </c:pt>
                <c:pt idx="402">
                  <c:v>161.20000000000002</c:v>
                </c:pt>
                <c:pt idx="403">
                  <c:v>161.60000000000002</c:v>
                </c:pt>
                <c:pt idx="404">
                  <c:v>162</c:v>
                </c:pt>
                <c:pt idx="405">
                  <c:v>162.4</c:v>
                </c:pt>
                <c:pt idx="406">
                  <c:v>162.80000000000001</c:v>
                </c:pt>
                <c:pt idx="407">
                  <c:v>163.20000000000002</c:v>
                </c:pt>
                <c:pt idx="408">
                  <c:v>163.60000000000002</c:v>
                </c:pt>
                <c:pt idx="409">
                  <c:v>164</c:v>
                </c:pt>
                <c:pt idx="410">
                  <c:v>164.4</c:v>
                </c:pt>
                <c:pt idx="411">
                  <c:v>164.8</c:v>
                </c:pt>
                <c:pt idx="412">
                  <c:v>165.20000000000002</c:v>
                </c:pt>
                <c:pt idx="413">
                  <c:v>165.60000000000002</c:v>
                </c:pt>
                <c:pt idx="414">
                  <c:v>166</c:v>
                </c:pt>
                <c:pt idx="415">
                  <c:v>166.4</c:v>
                </c:pt>
                <c:pt idx="416">
                  <c:v>166.8</c:v>
                </c:pt>
                <c:pt idx="417">
                  <c:v>167.20000000000002</c:v>
                </c:pt>
                <c:pt idx="418">
                  <c:v>167.60000000000002</c:v>
                </c:pt>
                <c:pt idx="419">
                  <c:v>168</c:v>
                </c:pt>
                <c:pt idx="420">
                  <c:v>168.4</c:v>
                </c:pt>
                <c:pt idx="421">
                  <c:v>168.8</c:v>
                </c:pt>
                <c:pt idx="422">
                  <c:v>169.20000000000002</c:v>
                </c:pt>
                <c:pt idx="423">
                  <c:v>169.60000000000002</c:v>
                </c:pt>
                <c:pt idx="424">
                  <c:v>170</c:v>
                </c:pt>
                <c:pt idx="425">
                  <c:v>170.4</c:v>
                </c:pt>
                <c:pt idx="426">
                  <c:v>170.8</c:v>
                </c:pt>
                <c:pt idx="427">
                  <c:v>171.20000000000002</c:v>
                </c:pt>
                <c:pt idx="428">
                  <c:v>171.60000000000002</c:v>
                </c:pt>
                <c:pt idx="429">
                  <c:v>172</c:v>
                </c:pt>
                <c:pt idx="430">
                  <c:v>172.4</c:v>
                </c:pt>
                <c:pt idx="431">
                  <c:v>172.8</c:v>
                </c:pt>
                <c:pt idx="432">
                  <c:v>173.20000000000002</c:v>
                </c:pt>
                <c:pt idx="433">
                  <c:v>173.60000000000002</c:v>
                </c:pt>
                <c:pt idx="434">
                  <c:v>174</c:v>
                </c:pt>
                <c:pt idx="435">
                  <c:v>174.4</c:v>
                </c:pt>
                <c:pt idx="436">
                  <c:v>174.8</c:v>
                </c:pt>
                <c:pt idx="437">
                  <c:v>175.20000000000002</c:v>
                </c:pt>
                <c:pt idx="438">
                  <c:v>175.60000000000002</c:v>
                </c:pt>
                <c:pt idx="439">
                  <c:v>176</c:v>
                </c:pt>
                <c:pt idx="440">
                  <c:v>176.4</c:v>
                </c:pt>
                <c:pt idx="441">
                  <c:v>176.8</c:v>
                </c:pt>
                <c:pt idx="442">
                  <c:v>177.20000000000002</c:v>
                </c:pt>
                <c:pt idx="443">
                  <c:v>177.60000000000002</c:v>
                </c:pt>
                <c:pt idx="444">
                  <c:v>178</c:v>
                </c:pt>
                <c:pt idx="445">
                  <c:v>178.4</c:v>
                </c:pt>
                <c:pt idx="446">
                  <c:v>178.8</c:v>
                </c:pt>
                <c:pt idx="447">
                  <c:v>179.20000000000002</c:v>
                </c:pt>
                <c:pt idx="448">
                  <c:v>179.60000000000002</c:v>
                </c:pt>
                <c:pt idx="449">
                  <c:v>180</c:v>
                </c:pt>
                <c:pt idx="450">
                  <c:v>180.4</c:v>
                </c:pt>
                <c:pt idx="451">
                  <c:v>180.8</c:v>
                </c:pt>
                <c:pt idx="452">
                  <c:v>181.20000000000002</c:v>
                </c:pt>
                <c:pt idx="453">
                  <c:v>181.60000000000002</c:v>
                </c:pt>
                <c:pt idx="454">
                  <c:v>182</c:v>
                </c:pt>
                <c:pt idx="455">
                  <c:v>182.4</c:v>
                </c:pt>
                <c:pt idx="456">
                  <c:v>182.8</c:v>
                </c:pt>
                <c:pt idx="457">
                  <c:v>183.20000000000002</c:v>
                </c:pt>
                <c:pt idx="458">
                  <c:v>183.60000000000002</c:v>
                </c:pt>
                <c:pt idx="459">
                  <c:v>184</c:v>
                </c:pt>
                <c:pt idx="460">
                  <c:v>184.4</c:v>
                </c:pt>
                <c:pt idx="461">
                  <c:v>184.8</c:v>
                </c:pt>
                <c:pt idx="462">
                  <c:v>185.20000000000002</c:v>
                </c:pt>
                <c:pt idx="463">
                  <c:v>185.60000000000002</c:v>
                </c:pt>
                <c:pt idx="464">
                  <c:v>186</c:v>
                </c:pt>
                <c:pt idx="465">
                  <c:v>186.4</c:v>
                </c:pt>
                <c:pt idx="466">
                  <c:v>186.8</c:v>
                </c:pt>
                <c:pt idx="467">
                  <c:v>187.20000000000002</c:v>
                </c:pt>
                <c:pt idx="468">
                  <c:v>187.60000000000002</c:v>
                </c:pt>
                <c:pt idx="469">
                  <c:v>188</c:v>
                </c:pt>
                <c:pt idx="470">
                  <c:v>188.4</c:v>
                </c:pt>
                <c:pt idx="471">
                  <c:v>188.8</c:v>
                </c:pt>
                <c:pt idx="472">
                  <c:v>189.20000000000002</c:v>
                </c:pt>
                <c:pt idx="473">
                  <c:v>189.60000000000002</c:v>
                </c:pt>
                <c:pt idx="474">
                  <c:v>190</c:v>
                </c:pt>
                <c:pt idx="475">
                  <c:v>190.4</c:v>
                </c:pt>
                <c:pt idx="476">
                  <c:v>190.8</c:v>
                </c:pt>
                <c:pt idx="477">
                  <c:v>191.20000000000002</c:v>
                </c:pt>
                <c:pt idx="478">
                  <c:v>191.60000000000002</c:v>
                </c:pt>
                <c:pt idx="479">
                  <c:v>192</c:v>
                </c:pt>
                <c:pt idx="480">
                  <c:v>192.4</c:v>
                </c:pt>
                <c:pt idx="481">
                  <c:v>192.8</c:v>
                </c:pt>
                <c:pt idx="482">
                  <c:v>193.20000000000002</c:v>
                </c:pt>
                <c:pt idx="483">
                  <c:v>193.60000000000002</c:v>
                </c:pt>
                <c:pt idx="484">
                  <c:v>194</c:v>
                </c:pt>
                <c:pt idx="485">
                  <c:v>194.4</c:v>
                </c:pt>
                <c:pt idx="486">
                  <c:v>194.8</c:v>
                </c:pt>
                <c:pt idx="487">
                  <c:v>195.20000000000002</c:v>
                </c:pt>
              </c:numCache>
            </c:numRef>
          </c:xVal>
          <c:yVal>
            <c:numRef>
              <c:f>'1'!$D$2:$D$489</c:f>
              <c:numCache>
                <c:formatCode>General</c:formatCode>
                <c:ptCount val="488"/>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30102999566398142</c:v>
                </c:pt>
                <c:pt idx="53">
                  <c:v>0</c:v>
                </c:pt>
                <c:pt idx="54">
                  <c:v>0</c:v>
                </c:pt>
                <c:pt idx="55">
                  <c:v>0</c:v>
                </c:pt>
                <c:pt idx="56">
                  <c:v>0</c:v>
                </c:pt>
                <c:pt idx="57">
                  <c:v>0</c:v>
                </c:pt>
                <c:pt idx="58">
                  <c:v>0</c:v>
                </c:pt>
                <c:pt idx="59">
                  <c:v>0</c:v>
                </c:pt>
                <c:pt idx="60">
                  <c:v>0</c:v>
                </c:pt>
                <c:pt idx="61">
                  <c:v>0</c:v>
                </c:pt>
                <c:pt idx="62">
                  <c:v>0</c:v>
                </c:pt>
                <c:pt idx="63">
                  <c:v>0</c:v>
                </c:pt>
                <c:pt idx="64">
                  <c:v>0</c:v>
                </c:pt>
                <c:pt idx="65">
                  <c:v>0</c:v>
                </c:pt>
                <c:pt idx="66">
                  <c:v>2.3654879848908985</c:v>
                </c:pt>
                <c:pt idx="67">
                  <c:v>3.5620548296563785</c:v>
                </c:pt>
                <c:pt idx="68">
                  <c:v>3.8697009736738766</c:v>
                </c:pt>
                <c:pt idx="69">
                  <c:v>3.6460114095912393</c:v>
                </c:pt>
                <c:pt idx="70">
                  <c:v>3.0888445627270054</c:v>
                </c:pt>
                <c:pt idx="71">
                  <c:v>2.6414741105040997</c:v>
                </c:pt>
                <c:pt idx="72">
                  <c:v>2.3873898263387288</c:v>
                </c:pt>
                <c:pt idx="73">
                  <c:v>2.2455126678141499</c:v>
                </c:pt>
                <c:pt idx="74">
                  <c:v>2.1003705451175656</c:v>
                </c:pt>
                <c:pt idx="75">
                  <c:v>1.8061799739838877</c:v>
                </c:pt>
                <c:pt idx="76">
                  <c:v>1.4623979978989559</c:v>
                </c:pt>
                <c:pt idx="77">
                  <c:v>0.84509804001425681</c:v>
                </c:pt>
                <c:pt idx="78">
                  <c:v>0.6020599913279624</c:v>
                </c:pt>
                <c:pt idx="79">
                  <c:v>0.6020599913279624</c:v>
                </c:pt>
                <c:pt idx="80">
                  <c:v>0.77815125038364408</c:v>
                </c:pt>
                <c:pt idx="81">
                  <c:v>0.6020599913279624</c:v>
                </c:pt>
                <c:pt idx="82">
                  <c:v>0.4771212547196626</c:v>
                </c:pt>
                <c:pt idx="83">
                  <c:v>0</c:v>
                </c:pt>
                <c:pt idx="84">
                  <c:v>0.4771212547196626</c:v>
                </c:pt>
                <c:pt idx="85">
                  <c:v>0.30102999566398142</c:v>
                </c:pt>
                <c:pt idx="86">
                  <c:v>0.77815125038364408</c:v>
                </c:pt>
                <c:pt idx="87">
                  <c:v>1.255272505103306</c:v>
                </c:pt>
                <c:pt idx="88">
                  <c:v>1.4149733479708178</c:v>
                </c:pt>
                <c:pt idx="89">
                  <c:v>1.0791812460476242</c:v>
                </c:pt>
                <c:pt idx="90">
                  <c:v>0.4771212547196626</c:v>
                </c:pt>
                <c:pt idx="91">
                  <c:v>0.69897000433601919</c:v>
                </c:pt>
                <c:pt idx="92">
                  <c:v>0.6020599913279624</c:v>
                </c:pt>
                <c:pt idx="93">
                  <c:v>0</c:v>
                </c:pt>
                <c:pt idx="94">
                  <c:v>0.4771212547196626</c:v>
                </c:pt>
                <c:pt idx="95">
                  <c:v>0</c:v>
                </c:pt>
                <c:pt idx="96">
                  <c:v>0.4771212547196626</c:v>
                </c:pt>
                <c:pt idx="97">
                  <c:v>0.4771212547196626</c:v>
                </c:pt>
                <c:pt idx="98">
                  <c:v>0</c:v>
                </c:pt>
                <c:pt idx="99">
                  <c:v>0</c:v>
                </c:pt>
                <c:pt idx="100">
                  <c:v>0.30102999566398142</c:v>
                </c:pt>
                <c:pt idx="101">
                  <c:v>0.4771212547196626</c:v>
                </c:pt>
                <c:pt idx="102">
                  <c:v>0</c:v>
                </c:pt>
                <c:pt idx="103">
                  <c:v>0.4771212547196626</c:v>
                </c:pt>
                <c:pt idx="104">
                  <c:v>0.30102999566398142</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30102999566398142</c:v>
                </c:pt>
                <c:pt idx="119">
                  <c:v>0</c:v>
                </c:pt>
                <c:pt idx="120">
                  <c:v>0</c:v>
                </c:pt>
                <c:pt idx="121">
                  <c:v>0</c:v>
                </c:pt>
                <c:pt idx="122">
                  <c:v>0</c:v>
                </c:pt>
                <c:pt idx="123">
                  <c:v>0</c:v>
                </c:pt>
                <c:pt idx="124">
                  <c:v>0</c:v>
                </c:pt>
                <c:pt idx="125">
                  <c:v>0</c:v>
                </c:pt>
                <c:pt idx="126">
                  <c:v>0</c:v>
                </c:pt>
                <c:pt idx="127">
                  <c:v>0</c:v>
                </c:pt>
                <c:pt idx="128">
                  <c:v>0.30102999566398142</c:v>
                </c:pt>
                <c:pt idx="129">
                  <c:v>0</c:v>
                </c:pt>
                <c:pt idx="130">
                  <c:v>0</c:v>
                </c:pt>
                <c:pt idx="131">
                  <c:v>0</c:v>
                </c:pt>
                <c:pt idx="132">
                  <c:v>0</c:v>
                </c:pt>
                <c:pt idx="133">
                  <c:v>0</c:v>
                </c:pt>
                <c:pt idx="134">
                  <c:v>0</c:v>
                </c:pt>
                <c:pt idx="135">
                  <c:v>0</c:v>
                </c:pt>
                <c:pt idx="136">
                  <c:v>0</c:v>
                </c:pt>
                <c:pt idx="137">
                  <c:v>0</c:v>
                </c:pt>
                <c:pt idx="138">
                  <c:v>0</c:v>
                </c:pt>
                <c:pt idx="139">
                  <c:v>0</c:v>
                </c:pt>
                <c:pt idx="140">
                  <c:v>0</c:v>
                </c:pt>
                <c:pt idx="141">
                  <c:v>0.30102999566398142</c:v>
                </c:pt>
                <c:pt idx="142">
                  <c:v>0</c:v>
                </c:pt>
                <c:pt idx="143">
                  <c:v>0</c:v>
                </c:pt>
                <c:pt idx="144">
                  <c:v>0</c:v>
                </c:pt>
                <c:pt idx="145">
                  <c:v>0</c:v>
                </c:pt>
                <c:pt idx="146">
                  <c:v>0</c:v>
                </c:pt>
                <c:pt idx="147">
                  <c:v>0</c:v>
                </c:pt>
                <c:pt idx="148">
                  <c:v>0</c:v>
                </c:pt>
                <c:pt idx="149">
                  <c:v>0</c:v>
                </c:pt>
                <c:pt idx="150">
                  <c:v>0</c:v>
                </c:pt>
                <c:pt idx="151">
                  <c:v>0</c:v>
                </c:pt>
                <c:pt idx="152">
                  <c:v>0.30102999566398142</c:v>
                </c:pt>
                <c:pt idx="153">
                  <c:v>0</c:v>
                </c:pt>
                <c:pt idx="154">
                  <c:v>0</c:v>
                </c:pt>
                <c:pt idx="155">
                  <c:v>0</c:v>
                </c:pt>
                <c:pt idx="156">
                  <c:v>0</c:v>
                </c:pt>
                <c:pt idx="157">
                  <c:v>0.30102999566398142</c:v>
                </c:pt>
                <c:pt idx="158">
                  <c:v>0</c:v>
                </c:pt>
                <c:pt idx="159">
                  <c:v>0.4771212547196626</c:v>
                </c:pt>
                <c:pt idx="160">
                  <c:v>0</c:v>
                </c:pt>
                <c:pt idx="161">
                  <c:v>0.30102999566398142</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30102999566398142</c:v>
                </c:pt>
                <c:pt idx="178">
                  <c:v>0</c:v>
                </c:pt>
                <c:pt idx="179">
                  <c:v>0.4771212547196626</c:v>
                </c:pt>
                <c:pt idx="180">
                  <c:v>0</c:v>
                </c:pt>
                <c:pt idx="181">
                  <c:v>0</c:v>
                </c:pt>
                <c:pt idx="182">
                  <c:v>0</c:v>
                </c:pt>
                <c:pt idx="183">
                  <c:v>0.30102999566398142</c:v>
                </c:pt>
                <c:pt idx="184">
                  <c:v>0</c:v>
                </c:pt>
                <c:pt idx="185">
                  <c:v>0</c:v>
                </c:pt>
                <c:pt idx="186">
                  <c:v>0</c:v>
                </c:pt>
                <c:pt idx="187">
                  <c:v>0</c:v>
                </c:pt>
                <c:pt idx="188">
                  <c:v>0</c:v>
                </c:pt>
                <c:pt idx="189">
                  <c:v>0</c:v>
                </c:pt>
                <c:pt idx="190">
                  <c:v>0</c:v>
                </c:pt>
                <c:pt idx="191">
                  <c:v>0.4771212547196626</c:v>
                </c:pt>
                <c:pt idx="192">
                  <c:v>0</c:v>
                </c:pt>
                <c:pt idx="193">
                  <c:v>0.30102999566398142</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4771212547196626</c:v>
                </c:pt>
                <c:pt idx="216">
                  <c:v>0</c:v>
                </c:pt>
                <c:pt idx="217">
                  <c:v>0</c:v>
                </c:pt>
                <c:pt idx="218">
                  <c:v>0</c:v>
                </c:pt>
                <c:pt idx="219">
                  <c:v>0.30102999566398142</c:v>
                </c:pt>
                <c:pt idx="220">
                  <c:v>0</c:v>
                </c:pt>
                <c:pt idx="221">
                  <c:v>0</c:v>
                </c:pt>
                <c:pt idx="222">
                  <c:v>0</c:v>
                </c:pt>
                <c:pt idx="223">
                  <c:v>0.30102999566398142</c:v>
                </c:pt>
                <c:pt idx="224">
                  <c:v>0</c:v>
                </c:pt>
                <c:pt idx="225">
                  <c:v>0.30102999566398142</c:v>
                </c:pt>
                <c:pt idx="226">
                  <c:v>0</c:v>
                </c:pt>
                <c:pt idx="227">
                  <c:v>0.4771212547196626</c:v>
                </c:pt>
                <c:pt idx="228">
                  <c:v>0.30102999566398142</c:v>
                </c:pt>
                <c:pt idx="229">
                  <c:v>0</c:v>
                </c:pt>
                <c:pt idx="230">
                  <c:v>0</c:v>
                </c:pt>
                <c:pt idx="231">
                  <c:v>0</c:v>
                </c:pt>
                <c:pt idx="232">
                  <c:v>0</c:v>
                </c:pt>
                <c:pt idx="233">
                  <c:v>0</c:v>
                </c:pt>
                <c:pt idx="234">
                  <c:v>0</c:v>
                </c:pt>
                <c:pt idx="235">
                  <c:v>0.30102999566398142</c:v>
                </c:pt>
                <c:pt idx="236">
                  <c:v>0</c:v>
                </c:pt>
                <c:pt idx="237">
                  <c:v>0</c:v>
                </c:pt>
                <c:pt idx="238">
                  <c:v>0</c:v>
                </c:pt>
                <c:pt idx="239">
                  <c:v>0</c:v>
                </c:pt>
                <c:pt idx="240">
                  <c:v>0</c:v>
                </c:pt>
                <c:pt idx="241">
                  <c:v>0.30102999566398142</c:v>
                </c:pt>
                <c:pt idx="242">
                  <c:v>0.4771212547196626</c:v>
                </c:pt>
                <c:pt idx="243">
                  <c:v>0</c:v>
                </c:pt>
                <c:pt idx="244">
                  <c:v>0.30102999566398142</c:v>
                </c:pt>
                <c:pt idx="245">
                  <c:v>0</c:v>
                </c:pt>
                <c:pt idx="246">
                  <c:v>0</c:v>
                </c:pt>
                <c:pt idx="247">
                  <c:v>0.4771212547196626</c:v>
                </c:pt>
                <c:pt idx="248">
                  <c:v>0</c:v>
                </c:pt>
                <c:pt idx="249">
                  <c:v>0.30102999566398142</c:v>
                </c:pt>
                <c:pt idx="250">
                  <c:v>0</c:v>
                </c:pt>
                <c:pt idx="251">
                  <c:v>0</c:v>
                </c:pt>
                <c:pt idx="252">
                  <c:v>0.4771212547196626</c:v>
                </c:pt>
                <c:pt idx="253">
                  <c:v>0</c:v>
                </c:pt>
                <c:pt idx="254">
                  <c:v>0</c:v>
                </c:pt>
                <c:pt idx="255">
                  <c:v>0</c:v>
                </c:pt>
                <c:pt idx="256">
                  <c:v>0</c:v>
                </c:pt>
                <c:pt idx="257">
                  <c:v>0</c:v>
                </c:pt>
                <c:pt idx="258">
                  <c:v>0</c:v>
                </c:pt>
                <c:pt idx="259">
                  <c:v>0</c:v>
                </c:pt>
                <c:pt idx="260">
                  <c:v>0.4771212547196626</c:v>
                </c:pt>
                <c:pt idx="261">
                  <c:v>0.30102999566398142</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30102999566398142</c:v>
                </c:pt>
                <c:pt idx="277">
                  <c:v>0</c:v>
                </c:pt>
                <c:pt idx="278">
                  <c:v>0</c:v>
                </c:pt>
                <c:pt idx="279">
                  <c:v>0</c:v>
                </c:pt>
                <c:pt idx="280">
                  <c:v>0</c:v>
                </c:pt>
                <c:pt idx="281">
                  <c:v>0.30102999566398142</c:v>
                </c:pt>
                <c:pt idx="282">
                  <c:v>0</c:v>
                </c:pt>
                <c:pt idx="283">
                  <c:v>0</c:v>
                </c:pt>
                <c:pt idx="284">
                  <c:v>0.30102999566398142</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30102999566398142</c:v>
                </c:pt>
                <c:pt idx="303">
                  <c:v>0</c:v>
                </c:pt>
                <c:pt idx="304">
                  <c:v>0</c:v>
                </c:pt>
                <c:pt idx="305">
                  <c:v>0</c:v>
                </c:pt>
                <c:pt idx="306">
                  <c:v>0</c:v>
                </c:pt>
                <c:pt idx="307">
                  <c:v>0</c:v>
                </c:pt>
                <c:pt idx="308">
                  <c:v>0</c:v>
                </c:pt>
                <c:pt idx="309">
                  <c:v>0.30102999566398142</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30102999566398142</c:v>
                </c:pt>
                <c:pt idx="324">
                  <c:v>0</c:v>
                </c:pt>
                <c:pt idx="325">
                  <c:v>0</c:v>
                </c:pt>
                <c:pt idx="326">
                  <c:v>0.30102999566398142</c:v>
                </c:pt>
                <c:pt idx="327">
                  <c:v>0</c:v>
                </c:pt>
                <c:pt idx="328">
                  <c:v>0</c:v>
                </c:pt>
                <c:pt idx="329">
                  <c:v>0</c:v>
                </c:pt>
                <c:pt idx="330">
                  <c:v>0.6020599913279624</c:v>
                </c:pt>
                <c:pt idx="331">
                  <c:v>0.30102999566398142</c:v>
                </c:pt>
                <c:pt idx="332">
                  <c:v>0</c:v>
                </c:pt>
                <c:pt idx="333">
                  <c:v>0.6020599913279624</c:v>
                </c:pt>
                <c:pt idx="334">
                  <c:v>0.77815125038364408</c:v>
                </c:pt>
                <c:pt idx="335">
                  <c:v>0.30102999566398142</c:v>
                </c:pt>
                <c:pt idx="336">
                  <c:v>0.69897000433601919</c:v>
                </c:pt>
                <c:pt idx="337">
                  <c:v>0.4771212547196626</c:v>
                </c:pt>
                <c:pt idx="338">
                  <c:v>0.30102999566398142</c:v>
                </c:pt>
                <c:pt idx="339">
                  <c:v>0.69897000433601919</c:v>
                </c:pt>
                <c:pt idx="340">
                  <c:v>0</c:v>
                </c:pt>
                <c:pt idx="341">
                  <c:v>0.30102999566398142</c:v>
                </c:pt>
                <c:pt idx="342">
                  <c:v>0</c:v>
                </c:pt>
                <c:pt idx="343">
                  <c:v>0</c:v>
                </c:pt>
                <c:pt idx="344">
                  <c:v>0</c:v>
                </c:pt>
                <c:pt idx="345">
                  <c:v>0.30102999566398142</c:v>
                </c:pt>
                <c:pt idx="346">
                  <c:v>0</c:v>
                </c:pt>
                <c:pt idx="347">
                  <c:v>0.30102999566398142</c:v>
                </c:pt>
                <c:pt idx="348">
                  <c:v>0</c:v>
                </c:pt>
                <c:pt idx="349">
                  <c:v>0</c:v>
                </c:pt>
                <c:pt idx="350">
                  <c:v>0</c:v>
                </c:pt>
                <c:pt idx="351">
                  <c:v>0</c:v>
                </c:pt>
                <c:pt idx="352">
                  <c:v>0.30102999566398142</c:v>
                </c:pt>
                <c:pt idx="353">
                  <c:v>0</c:v>
                </c:pt>
                <c:pt idx="354">
                  <c:v>0</c:v>
                </c:pt>
                <c:pt idx="355">
                  <c:v>0</c:v>
                </c:pt>
                <c:pt idx="356">
                  <c:v>0</c:v>
                </c:pt>
                <c:pt idx="357">
                  <c:v>0</c:v>
                </c:pt>
                <c:pt idx="358">
                  <c:v>0</c:v>
                </c:pt>
                <c:pt idx="359">
                  <c:v>0</c:v>
                </c:pt>
                <c:pt idx="360">
                  <c:v>0</c:v>
                </c:pt>
                <c:pt idx="361">
                  <c:v>0</c:v>
                </c:pt>
                <c:pt idx="362">
                  <c:v>0</c:v>
                </c:pt>
                <c:pt idx="363">
                  <c:v>0.30102999566398142</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30102999566398142</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numCache>
            </c:numRef>
          </c:yVal>
          <c:smooth val="1"/>
        </c:ser>
        <c:ser>
          <c:idx val="2"/>
          <c:order val="1"/>
          <c:tx>
            <c:v>Crossed Decay</c:v>
          </c:tx>
          <c:spPr>
            <a:ln w="19050">
              <a:solidFill>
                <a:schemeClr val="accent2"/>
              </a:solidFill>
            </a:ln>
          </c:spPr>
          <c:marker>
            <c:symbol val="none"/>
          </c:marker>
          <c:xVal>
            <c:numRef>
              <c:f>'1'!$F$2:$F$510</c:f>
              <c:numCache>
                <c:formatCode>General</c:formatCode>
                <c:ptCount val="509"/>
                <c:pt idx="0">
                  <c:v>0.4</c:v>
                </c:pt>
                <c:pt idx="1">
                  <c:v>0.8</c:v>
                </c:pt>
                <c:pt idx="2">
                  <c:v>1.2000000000000002</c:v>
                </c:pt>
                <c:pt idx="3">
                  <c:v>1.6</c:v>
                </c:pt>
                <c:pt idx="4">
                  <c:v>2</c:v>
                </c:pt>
                <c:pt idx="5">
                  <c:v>2.4000000000000004</c:v>
                </c:pt>
                <c:pt idx="6">
                  <c:v>2.8000000000000003</c:v>
                </c:pt>
                <c:pt idx="7">
                  <c:v>3.2</c:v>
                </c:pt>
                <c:pt idx="8">
                  <c:v>3.6</c:v>
                </c:pt>
                <c:pt idx="9">
                  <c:v>4</c:v>
                </c:pt>
                <c:pt idx="10">
                  <c:v>4.4000000000000004</c:v>
                </c:pt>
                <c:pt idx="11">
                  <c:v>4.8000000000000007</c:v>
                </c:pt>
                <c:pt idx="12">
                  <c:v>5.2</c:v>
                </c:pt>
                <c:pt idx="13">
                  <c:v>5.6000000000000005</c:v>
                </c:pt>
                <c:pt idx="14">
                  <c:v>6</c:v>
                </c:pt>
                <c:pt idx="15">
                  <c:v>6.4</c:v>
                </c:pt>
                <c:pt idx="16">
                  <c:v>6.8000000000000007</c:v>
                </c:pt>
                <c:pt idx="17">
                  <c:v>7.2</c:v>
                </c:pt>
                <c:pt idx="18">
                  <c:v>7.6000000000000005</c:v>
                </c:pt>
                <c:pt idx="19">
                  <c:v>8</c:v>
                </c:pt>
                <c:pt idx="20">
                  <c:v>8.4</c:v>
                </c:pt>
                <c:pt idx="21">
                  <c:v>8.8000000000000007</c:v>
                </c:pt>
                <c:pt idx="22">
                  <c:v>9.2000000000000011</c:v>
                </c:pt>
                <c:pt idx="23">
                  <c:v>9.6000000000000014</c:v>
                </c:pt>
                <c:pt idx="24">
                  <c:v>10</c:v>
                </c:pt>
                <c:pt idx="25">
                  <c:v>10.4</c:v>
                </c:pt>
                <c:pt idx="26">
                  <c:v>10.8</c:v>
                </c:pt>
                <c:pt idx="27">
                  <c:v>11.200000000000001</c:v>
                </c:pt>
                <c:pt idx="28">
                  <c:v>11.600000000000001</c:v>
                </c:pt>
                <c:pt idx="29">
                  <c:v>12</c:v>
                </c:pt>
                <c:pt idx="30">
                  <c:v>12.4</c:v>
                </c:pt>
                <c:pt idx="31">
                  <c:v>12.8</c:v>
                </c:pt>
                <c:pt idx="32">
                  <c:v>13.200000000000001</c:v>
                </c:pt>
                <c:pt idx="33">
                  <c:v>13.600000000000001</c:v>
                </c:pt>
                <c:pt idx="34">
                  <c:v>14</c:v>
                </c:pt>
                <c:pt idx="35">
                  <c:v>14.4</c:v>
                </c:pt>
                <c:pt idx="36">
                  <c:v>14.8</c:v>
                </c:pt>
                <c:pt idx="37">
                  <c:v>15.200000000000001</c:v>
                </c:pt>
                <c:pt idx="38">
                  <c:v>15.600000000000001</c:v>
                </c:pt>
                <c:pt idx="39">
                  <c:v>16</c:v>
                </c:pt>
                <c:pt idx="40">
                  <c:v>16.400000000000002</c:v>
                </c:pt>
                <c:pt idx="41">
                  <c:v>16.8</c:v>
                </c:pt>
                <c:pt idx="42">
                  <c:v>17.2</c:v>
                </c:pt>
                <c:pt idx="43">
                  <c:v>17.600000000000001</c:v>
                </c:pt>
                <c:pt idx="44">
                  <c:v>18</c:v>
                </c:pt>
                <c:pt idx="45">
                  <c:v>18.400000000000002</c:v>
                </c:pt>
                <c:pt idx="46">
                  <c:v>18.8</c:v>
                </c:pt>
                <c:pt idx="47">
                  <c:v>19.200000000000003</c:v>
                </c:pt>
                <c:pt idx="48">
                  <c:v>19.600000000000001</c:v>
                </c:pt>
                <c:pt idx="49">
                  <c:v>20</c:v>
                </c:pt>
                <c:pt idx="50">
                  <c:v>20.400000000000002</c:v>
                </c:pt>
                <c:pt idx="51">
                  <c:v>20.8</c:v>
                </c:pt>
                <c:pt idx="52">
                  <c:v>21.200000000000003</c:v>
                </c:pt>
                <c:pt idx="53">
                  <c:v>21.6</c:v>
                </c:pt>
                <c:pt idx="54">
                  <c:v>22</c:v>
                </c:pt>
                <c:pt idx="55">
                  <c:v>22.400000000000002</c:v>
                </c:pt>
                <c:pt idx="56">
                  <c:v>22.8</c:v>
                </c:pt>
                <c:pt idx="57">
                  <c:v>23.200000000000003</c:v>
                </c:pt>
                <c:pt idx="58">
                  <c:v>23.6</c:v>
                </c:pt>
                <c:pt idx="59">
                  <c:v>24</c:v>
                </c:pt>
                <c:pt idx="60">
                  <c:v>24.400000000000002</c:v>
                </c:pt>
                <c:pt idx="61">
                  <c:v>24.8</c:v>
                </c:pt>
                <c:pt idx="62">
                  <c:v>25.200000000000003</c:v>
                </c:pt>
                <c:pt idx="63">
                  <c:v>25.6</c:v>
                </c:pt>
                <c:pt idx="64">
                  <c:v>26</c:v>
                </c:pt>
                <c:pt idx="65">
                  <c:v>26.400000000000002</c:v>
                </c:pt>
                <c:pt idx="66">
                  <c:v>26.8</c:v>
                </c:pt>
                <c:pt idx="67">
                  <c:v>27.200000000000003</c:v>
                </c:pt>
                <c:pt idx="68">
                  <c:v>27.6</c:v>
                </c:pt>
                <c:pt idx="69">
                  <c:v>28</c:v>
                </c:pt>
                <c:pt idx="70">
                  <c:v>28.400000000000002</c:v>
                </c:pt>
                <c:pt idx="71">
                  <c:v>28.8</c:v>
                </c:pt>
                <c:pt idx="72">
                  <c:v>29.200000000000003</c:v>
                </c:pt>
                <c:pt idx="73">
                  <c:v>29.6</c:v>
                </c:pt>
                <c:pt idx="74">
                  <c:v>30</c:v>
                </c:pt>
                <c:pt idx="75">
                  <c:v>30.400000000000002</c:v>
                </c:pt>
                <c:pt idx="76">
                  <c:v>30.8</c:v>
                </c:pt>
                <c:pt idx="77">
                  <c:v>31.200000000000003</c:v>
                </c:pt>
                <c:pt idx="78">
                  <c:v>31.6</c:v>
                </c:pt>
                <c:pt idx="79">
                  <c:v>32</c:v>
                </c:pt>
                <c:pt idx="80">
                  <c:v>32.4</c:v>
                </c:pt>
                <c:pt idx="81">
                  <c:v>32.800000000000004</c:v>
                </c:pt>
                <c:pt idx="82">
                  <c:v>33.200000000000003</c:v>
                </c:pt>
                <c:pt idx="83">
                  <c:v>33.6</c:v>
                </c:pt>
                <c:pt idx="84">
                  <c:v>34</c:v>
                </c:pt>
                <c:pt idx="85">
                  <c:v>34.4</c:v>
                </c:pt>
                <c:pt idx="86">
                  <c:v>34.800000000000004</c:v>
                </c:pt>
                <c:pt idx="87">
                  <c:v>35.200000000000003</c:v>
                </c:pt>
                <c:pt idx="88">
                  <c:v>35.6</c:v>
                </c:pt>
                <c:pt idx="89">
                  <c:v>36</c:v>
                </c:pt>
                <c:pt idx="90">
                  <c:v>36.4</c:v>
                </c:pt>
                <c:pt idx="91">
                  <c:v>36.800000000000004</c:v>
                </c:pt>
                <c:pt idx="92">
                  <c:v>37.200000000000003</c:v>
                </c:pt>
                <c:pt idx="93">
                  <c:v>37.6</c:v>
                </c:pt>
                <c:pt idx="94">
                  <c:v>38</c:v>
                </c:pt>
                <c:pt idx="95">
                  <c:v>38.400000000000006</c:v>
                </c:pt>
                <c:pt idx="96">
                  <c:v>38.800000000000004</c:v>
                </c:pt>
                <c:pt idx="97">
                  <c:v>39.200000000000003</c:v>
                </c:pt>
                <c:pt idx="98">
                  <c:v>39.6</c:v>
                </c:pt>
                <c:pt idx="99">
                  <c:v>40</c:v>
                </c:pt>
                <c:pt idx="100">
                  <c:v>40.400000000000006</c:v>
                </c:pt>
                <c:pt idx="101">
                  <c:v>40.800000000000004</c:v>
                </c:pt>
                <c:pt idx="102">
                  <c:v>41.2</c:v>
                </c:pt>
                <c:pt idx="103">
                  <c:v>41.6</c:v>
                </c:pt>
                <c:pt idx="104">
                  <c:v>42</c:v>
                </c:pt>
                <c:pt idx="105">
                  <c:v>42.400000000000006</c:v>
                </c:pt>
                <c:pt idx="106">
                  <c:v>42.800000000000004</c:v>
                </c:pt>
                <c:pt idx="107">
                  <c:v>43.2</c:v>
                </c:pt>
                <c:pt idx="108">
                  <c:v>43.6</c:v>
                </c:pt>
                <c:pt idx="109">
                  <c:v>44</c:v>
                </c:pt>
                <c:pt idx="110">
                  <c:v>44.400000000000006</c:v>
                </c:pt>
                <c:pt idx="111">
                  <c:v>44.800000000000004</c:v>
                </c:pt>
                <c:pt idx="112">
                  <c:v>45.2</c:v>
                </c:pt>
                <c:pt idx="113">
                  <c:v>45.6</c:v>
                </c:pt>
                <c:pt idx="114">
                  <c:v>46</c:v>
                </c:pt>
                <c:pt idx="115">
                  <c:v>46.400000000000006</c:v>
                </c:pt>
                <c:pt idx="116">
                  <c:v>46.800000000000004</c:v>
                </c:pt>
                <c:pt idx="117">
                  <c:v>47.2</c:v>
                </c:pt>
                <c:pt idx="118">
                  <c:v>47.6</c:v>
                </c:pt>
                <c:pt idx="119">
                  <c:v>48</c:v>
                </c:pt>
                <c:pt idx="120">
                  <c:v>48.400000000000006</c:v>
                </c:pt>
                <c:pt idx="121">
                  <c:v>48.800000000000004</c:v>
                </c:pt>
                <c:pt idx="122">
                  <c:v>49.2</c:v>
                </c:pt>
                <c:pt idx="123">
                  <c:v>49.6</c:v>
                </c:pt>
                <c:pt idx="124">
                  <c:v>50</c:v>
                </c:pt>
                <c:pt idx="125">
                  <c:v>50.400000000000006</c:v>
                </c:pt>
                <c:pt idx="126">
                  <c:v>50.800000000000004</c:v>
                </c:pt>
                <c:pt idx="127">
                  <c:v>51.2</c:v>
                </c:pt>
                <c:pt idx="128">
                  <c:v>51.6</c:v>
                </c:pt>
                <c:pt idx="129">
                  <c:v>52</c:v>
                </c:pt>
                <c:pt idx="130">
                  <c:v>52.400000000000006</c:v>
                </c:pt>
                <c:pt idx="131">
                  <c:v>52.800000000000004</c:v>
                </c:pt>
                <c:pt idx="132">
                  <c:v>53.2</c:v>
                </c:pt>
                <c:pt idx="133">
                  <c:v>53.6</c:v>
                </c:pt>
                <c:pt idx="134">
                  <c:v>54</c:v>
                </c:pt>
                <c:pt idx="135">
                  <c:v>54.400000000000006</c:v>
                </c:pt>
                <c:pt idx="136">
                  <c:v>54.800000000000004</c:v>
                </c:pt>
                <c:pt idx="137">
                  <c:v>55.2</c:v>
                </c:pt>
                <c:pt idx="138">
                  <c:v>55.6</c:v>
                </c:pt>
                <c:pt idx="139">
                  <c:v>56</c:v>
                </c:pt>
                <c:pt idx="140">
                  <c:v>56.400000000000006</c:v>
                </c:pt>
                <c:pt idx="141">
                  <c:v>56.800000000000004</c:v>
                </c:pt>
                <c:pt idx="142">
                  <c:v>57.2</c:v>
                </c:pt>
                <c:pt idx="143">
                  <c:v>57.6</c:v>
                </c:pt>
                <c:pt idx="144">
                  <c:v>58</c:v>
                </c:pt>
                <c:pt idx="145">
                  <c:v>58.400000000000006</c:v>
                </c:pt>
                <c:pt idx="146">
                  <c:v>58.800000000000004</c:v>
                </c:pt>
                <c:pt idx="147">
                  <c:v>59.2</c:v>
                </c:pt>
                <c:pt idx="148">
                  <c:v>59.6</c:v>
                </c:pt>
                <c:pt idx="149">
                  <c:v>60</c:v>
                </c:pt>
                <c:pt idx="150">
                  <c:v>60.400000000000006</c:v>
                </c:pt>
                <c:pt idx="151">
                  <c:v>60.800000000000004</c:v>
                </c:pt>
                <c:pt idx="152">
                  <c:v>61.2</c:v>
                </c:pt>
                <c:pt idx="153">
                  <c:v>61.6</c:v>
                </c:pt>
                <c:pt idx="154">
                  <c:v>62</c:v>
                </c:pt>
                <c:pt idx="155">
                  <c:v>62.400000000000006</c:v>
                </c:pt>
                <c:pt idx="156">
                  <c:v>62.800000000000004</c:v>
                </c:pt>
                <c:pt idx="157">
                  <c:v>63.2</c:v>
                </c:pt>
                <c:pt idx="158">
                  <c:v>63.6</c:v>
                </c:pt>
                <c:pt idx="159">
                  <c:v>64</c:v>
                </c:pt>
                <c:pt idx="160">
                  <c:v>64.400000000000006</c:v>
                </c:pt>
                <c:pt idx="161">
                  <c:v>64.8</c:v>
                </c:pt>
                <c:pt idx="162">
                  <c:v>65.2</c:v>
                </c:pt>
                <c:pt idx="163">
                  <c:v>65.600000000000009</c:v>
                </c:pt>
                <c:pt idx="164">
                  <c:v>66</c:v>
                </c:pt>
                <c:pt idx="165">
                  <c:v>66.400000000000006</c:v>
                </c:pt>
                <c:pt idx="166">
                  <c:v>66.8</c:v>
                </c:pt>
                <c:pt idx="167">
                  <c:v>67.2</c:v>
                </c:pt>
                <c:pt idx="168">
                  <c:v>67.600000000000009</c:v>
                </c:pt>
                <c:pt idx="169">
                  <c:v>68</c:v>
                </c:pt>
                <c:pt idx="170">
                  <c:v>68.400000000000006</c:v>
                </c:pt>
                <c:pt idx="171">
                  <c:v>68.8</c:v>
                </c:pt>
                <c:pt idx="172">
                  <c:v>69.2</c:v>
                </c:pt>
                <c:pt idx="173">
                  <c:v>69.600000000000009</c:v>
                </c:pt>
                <c:pt idx="174">
                  <c:v>70</c:v>
                </c:pt>
                <c:pt idx="175">
                  <c:v>70.400000000000006</c:v>
                </c:pt>
                <c:pt idx="176">
                  <c:v>70.8</c:v>
                </c:pt>
                <c:pt idx="177">
                  <c:v>71.2</c:v>
                </c:pt>
                <c:pt idx="178">
                  <c:v>71.600000000000009</c:v>
                </c:pt>
                <c:pt idx="179">
                  <c:v>72</c:v>
                </c:pt>
                <c:pt idx="180">
                  <c:v>72.400000000000006</c:v>
                </c:pt>
                <c:pt idx="181">
                  <c:v>72.8</c:v>
                </c:pt>
                <c:pt idx="182">
                  <c:v>73.2</c:v>
                </c:pt>
                <c:pt idx="183">
                  <c:v>73.600000000000009</c:v>
                </c:pt>
                <c:pt idx="184">
                  <c:v>74</c:v>
                </c:pt>
                <c:pt idx="185">
                  <c:v>74.400000000000006</c:v>
                </c:pt>
                <c:pt idx="186">
                  <c:v>74.8</c:v>
                </c:pt>
                <c:pt idx="187">
                  <c:v>75.2</c:v>
                </c:pt>
                <c:pt idx="188">
                  <c:v>75.600000000000009</c:v>
                </c:pt>
                <c:pt idx="189">
                  <c:v>76</c:v>
                </c:pt>
                <c:pt idx="190">
                  <c:v>76.400000000000006</c:v>
                </c:pt>
                <c:pt idx="191">
                  <c:v>76.800000000000011</c:v>
                </c:pt>
                <c:pt idx="192">
                  <c:v>77.2</c:v>
                </c:pt>
                <c:pt idx="193">
                  <c:v>77.600000000000009</c:v>
                </c:pt>
                <c:pt idx="194">
                  <c:v>78</c:v>
                </c:pt>
                <c:pt idx="195">
                  <c:v>78.400000000000006</c:v>
                </c:pt>
                <c:pt idx="196">
                  <c:v>78.800000000000011</c:v>
                </c:pt>
                <c:pt idx="197">
                  <c:v>79.2</c:v>
                </c:pt>
                <c:pt idx="198">
                  <c:v>79.600000000000009</c:v>
                </c:pt>
                <c:pt idx="199">
                  <c:v>80</c:v>
                </c:pt>
                <c:pt idx="200">
                  <c:v>80.400000000000006</c:v>
                </c:pt>
                <c:pt idx="201">
                  <c:v>80.800000000000011</c:v>
                </c:pt>
                <c:pt idx="202">
                  <c:v>81.2</c:v>
                </c:pt>
                <c:pt idx="203">
                  <c:v>81.600000000000009</c:v>
                </c:pt>
                <c:pt idx="204">
                  <c:v>82</c:v>
                </c:pt>
                <c:pt idx="205">
                  <c:v>82.4</c:v>
                </c:pt>
                <c:pt idx="206">
                  <c:v>82.800000000000011</c:v>
                </c:pt>
                <c:pt idx="207">
                  <c:v>83.2</c:v>
                </c:pt>
                <c:pt idx="208">
                  <c:v>83.600000000000009</c:v>
                </c:pt>
                <c:pt idx="209">
                  <c:v>84</c:v>
                </c:pt>
                <c:pt idx="210">
                  <c:v>84.4</c:v>
                </c:pt>
                <c:pt idx="211">
                  <c:v>84.800000000000011</c:v>
                </c:pt>
                <c:pt idx="212">
                  <c:v>85.2</c:v>
                </c:pt>
                <c:pt idx="213">
                  <c:v>85.600000000000009</c:v>
                </c:pt>
                <c:pt idx="214">
                  <c:v>86</c:v>
                </c:pt>
                <c:pt idx="215">
                  <c:v>86.4</c:v>
                </c:pt>
                <c:pt idx="216">
                  <c:v>86.800000000000011</c:v>
                </c:pt>
                <c:pt idx="217">
                  <c:v>87.2</c:v>
                </c:pt>
                <c:pt idx="218">
                  <c:v>87.600000000000009</c:v>
                </c:pt>
                <c:pt idx="219">
                  <c:v>88</c:v>
                </c:pt>
                <c:pt idx="220">
                  <c:v>88.4</c:v>
                </c:pt>
                <c:pt idx="221">
                  <c:v>88.800000000000011</c:v>
                </c:pt>
                <c:pt idx="222">
                  <c:v>89.2</c:v>
                </c:pt>
                <c:pt idx="223">
                  <c:v>89.600000000000009</c:v>
                </c:pt>
                <c:pt idx="224">
                  <c:v>90</c:v>
                </c:pt>
                <c:pt idx="225">
                  <c:v>90.4</c:v>
                </c:pt>
                <c:pt idx="226">
                  <c:v>90.800000000000011</c:v>
                </c:pt>
                <c:pt idx="227">
                  <c:v>91.2</c:v>
                </c:pt>
                <c:pt idx="228">
                  <c:v>91.600000000000009</c:v>
                </c:pt>
                <c:pt idx="229">
                  <c:v>92</c:v>
                </c:pt>
                <c:pt idx="230">
                  <c:v>92.4</c:v>
                </c:pt>
                <c:pt idx="231">
                  <c:v>92.800000000000011</c:v>
                </c:pt>
                <c:pt idx="232">
                  <c:v>93.2</c:v>
                </c:pt>
                <c:pt idx="233">
                  <c:v>93.600000000000009</c:v>
                </c:pt>
                <c:pt idx="234">
                  <c:v>94</c:v>
                </c:pt>
                <c:pt idx="235">
                  <c:v>94.4</c:v>
                </c:pt>
                <c:pt idx="236">
                  <c:v>94.800000000000011</c:v>
                </c:pt>
                <c:pt idx="237">
                  <c:v>95.2</c:v>
                </c:pt>
                <c:pt idx="238">
                  <c:v>95.600000000000009</c:v>
                </c:pt>
                <c:pt idx="239">
                  <c:v>96</c:v>
                </c:pt>
                <c:pt idx="240">
                  <c:v>96.4</c:v>
                </c:pt>
                <c:pt idx="241">
                  <c:v>96.800000000000011</c:v>
                </c:pt>
                <c:pt idx="242">
                  <c:v>97.2</c:v>
                </c:pt>
                <c:pt idx="243">
                  <c:v>97.600000000000009</c:v>
                </c:pt>
                <c:pt idx="244">
                  <c:v>98</c:v>
                </c:pt>
                <c:pt idx="245">
                  <c:v>98.4</c:v>
                </c:pt>
                <c:pt idx="246">
                  <c:v>98.800000000000011</c:v>
                </c:pt>
                <c:pt idx="247">
                  <c:v>99.2</c:v>
                </c:pt>
                <c:pt idx="248">
                  <c:v>99.600000000000009</c:v>
                </c:pt>
                <c:pt idx="249">
                  <c:v>100</c:v>
                </c:pt>
                <c:pt idx="250">
                  <c:v>100.4</c:v>
                </c:pt>
                <c:pt idx="251">
                  <c:v>100.80000000000001</c:v>
                </c:pt>
                <c:pt idx="252">
                  <c:v>101.2</c:v>
                </c:pt>
                <c:pt idx="253">
                  <c:v>101.60000000000001</c:v>
                </c:pt>
                <c:pt idx="254">
                  <c:v>102</c:v>
                </c:pt>
                <c:pt idx="255">
                  <c:v>102.4</c:v>
                </c:pt>
                <c:pt idx="256">
                  <c:v>102.80000000000001</c:v>
                </c:pt>
                <c:pt idx="257">
                  <c:v>103.2</c:v>
                </c:pt>
                <c:pt idx="258">
                  <c:v>103.60000000000001</c:v>
                </c:pt>
                <c:pt idx="259">
                  <c:v>104</c:v>
                </c:pt>
                <c:pt idx="260">
                  <c:v>104.4</c:v>
                </c:pt>
                <c:pt idx="261">
                  <c:v>104.80000000000001</c:v>
                </c:pt>
                <c:pt idx="262">
                  <c:v>105.2</c:v>
                </c:pt>
                <c:pt idx="263">
                  <c:v>105.60000000000001</c:v>
                </c:pt>
                <c:pt idx="264">
                  <c:v>106</c:v>
                </c:pt>
                <c:pt idx="265">
                  <c:v>106.4</c:v>
                </c:pt>
                <c:pt idx="266">
                  <c:v>106.80000000000001</c:v>
                </c:pt>
                <c:pt idx="267">
                  <c:v>107.2</c:v>
                </c:pt>
                <c:pt idx="268">
                  <c:v>107.60000000000001</c:v>
                </c:pt>
                <c:pt idx="269">
                  <c:v>108</c:v>
                </c:pt>
                <c:pt idx="270">
                  <c:v>108.4</c:v>
                </c:pt>
                <c:pt idx="271">
                  <c:v>108.80000000000001</c:v>
                </c:pt>
                <c:pt idx="272">
                  <c:v>109.2</c:v>
                </c:pt>
                <c:pt idx="273">
                  <c:v>109.60000000000001</c:v>
                </c:pt>
                <c:pt idx="274">
                  <c:v>110</c:v>
                </c:pt>
                <c:pt idx="275">
                  <c:v>110.4</c:v>
                </c:pt>
                <c:pt idx="276">
                  <c:v>110.80000000000001</c:v>
                </c:pt>
                <c:pt idx="277">
                  <c:v>111.2</c:v>
                </c:pt>
                <c:pt idx="278">
                  <c:v>111.60000000000001</c:v>
                </c:pt>
                <c:pt idx="279">
                  <c:v>112</c:v>
                </c:pt>
                <c:pt idx="280">
                  <c:v>112.4</c:v>
                </c:pt>
                <c:pt idx="281">
                  <c:v>112.80000000000001</c:v>
                </c:pt>
                <c:pt idx="282">
                  <c:v>113.2</c:v>
                </c:pt>
                <c:pt idx="283">
                  <c:v>113.60000000000001</c:v>
                </c:pt>
                <c:pt idx="284">
                  <c:v>114</c:v>
                </c:pt>
                <c:pt idx="285">
                  <c:v>114.4</c:v>
                </c:pt>
                <c:pt idx="286">
                  <c:v>114.80000000000001</c:v>
                </c:pt>
                <c:pt idx="287">
                  <c:v>115.2</c:v>
                </c:pt>
                <c:pt idx="288">
                  <c:v>115.60000000000001</c:v>
                </c:pt>
                <c:pt idx="289">
                  <c:v>116</c:v>
                </c:pt>
                <c:pt idx="290">
                  <c:v>116.4</c:v>
                </c:pt>
                <c:pt idx="291">
                  <c:v>116.80000000000001</c:v>
                </c:pt>
                <c:pt idx="292">
                  <c:v>117.2</c:v>
                </c:pt>
                <c:pt idx="293">
                  <c:v>117.60000000000001</c:v>
                </c:pt>
                <c:pt idx="294">
                  <c:v>118</c:v>
                </c:pt>
                <c:pt idx="295">
                  <c:v>118.4</c:v>
                </c:pt>
                <c:pt idx="296">
                  <c:v>118.80000000000001</c:v>
                </c:pt>
                <c:pt idx="297">
                  <c:v>119.2</c:v>
                </c:pt>
                <c:pt idx="298">
                  <c:v>119.60000000000001</c:v>
                </c:pt>
                <c:pt idx="299">
                  <c:v>120</c:v>
                </c:pt>
                <c:pt idx="300">
                  <c:v>120.4</c:v>
                </c:pt>
                <c:pt idx="301">
                  <c:v>120.80000000000001</c:v>
                </c:pt>
                <c:pt idx="302">
                  <c:v>121.2</c:v>
                </c:pt>
                <c:pt idx="303">
                  <c:v>121.60000000000001</c:v>
                </c:pt>
                <c:pt idx="304">
                  <c:v>122</c:v>
                </c:pt>
                <c:pt idx="305">
                  <c:v>122.4</c:v>
                </c:pt>
                <c:pt idx="306">
                  <c:v>122.80000000000001</c:v>
                </c:pt>
                <c:pt idx="307">
                  <c:v>123.2</c:v>
                </c:pt>
                <c:pt idx="308">
                  <c:v>123.60000000000001</c:v>
                </c:pt>
                <c:pt idx="309">
                  <c:v>124</c:v>
                </c:pt>
                <c:pt idx="310">
                  <c:v>124.4</c:v>
                </c:pt>
                <c:pt idx="311">
                  <c:v>124.80000000000001</c:v>
                </c:pt>
                <c:pt idx="312">
                  <c:v>125.2</c:v>
                </c:pt>
                <c:pt idx="313">
                  <c:v>125.60000000000001</c:v>
                </c:pt>
                <c:pt idx="314">
                  <c:v>126</c:v>
                </c:pt>
                <c:pt idx="315">
                  <c:v>126.4</c:v>
                </c:pt>
                <c:pt idx="316">
                  <c:v>126.80000000000001</c:v>
                </c:pt>
                <c:pt idx="317">
                  <c:v>127.2</c:v>
                </c:pt>
                <c:pt idx="318">
                  <c:v>127.60000000000001</c:v>
                </c:pt>
                <c:pt idx="319">
                  <c:v>128</c:v>
                </c:pt>
                <c:pt idx="320">
                  <c:v>128.4</c:v>
                </c:pt>
                <c:pt idx="321">
                  <c:v>128.80000000000001</c:v>
                </c:pt>
                <c:pt idx="322">
                  <c:v>129.20000000000002</c:v>
                </c:pt>
                <c:pt idx="323">
                  <c:v>129.6</c:v>
                </c:pt>
                <c:pt idx="324">
                  <c:v>130</c:v>
                </c:pt>
                <c:pt idx="325">
                  <c:v>130.4</c:v>
                </c:pt>
                <c:pt idx="326">
                  <c:v>130.80000000000001</c:v>
                </c:pt>
                <c:pt idx="327">
                  <c:v>131.20000000000002</c:v>
                </c:pt>
                <c:pt idx="328">
                  <c:v>131.6</c:v>
                </c:pt>
                <c:pt idx="329">
                  <c:v>132</c:v>
                </c:pt>
                <c:pt idx="330">
                  <c:v>132.4</c:v>
                </c:pt>
                <c:pt idx="331">
                  <c:v>132.80000000000001</c:v>
                </c:pt>
                <c:pt idx="332">
                  <c:v>133.20000000000002</c:v>
                </c:pt>
                <c:pt idx="333">
                  <c:v>133.6</c:v>
                </c:pt>
                <c:pt idx="334">
                  <c:v>134</c:v>
                </c:pt>
                <c:pt idx="335">
                  <c:v>134.4</c:v>
                </c:pt>
                <c:pt idx="336">
                  <c:v>134.80000000000001</c:v>
                </c:pt>
                <c:pt idx="337">
                  <c:v>135.20000000000002</c:v>
                </c:pt>
                <c:pt idx="338">
                  <c:v>135.6</c:v>
                </c:pt>
                <c:pt idx="339">
                  <c:v>136</c:v>
                </c:pt>
                <c:pt idx="340">
                  <c:v>136.4</c:v>
                </c:pt>
                <c:pt idx="341">
                  <c:v>136.80000000000001</c:v>
                </c:pt>
                <c:pt idx="342">
                  <c:v>137.20000000000002</c:v>
                </c:pt>
                <c:pt idx="343">
                  <c:v>137.6</c:v>
                </c:pt>
                <c:pt idx="344">
                  <c:v>138</c:v>
                </c:pt>
                <c:pt idx="345">
                  <c:v>138.4</c:v>
                </c:pt>
                <c:pt idx="346">
                  <c:v>138.80000000000001</c:v>
                </c:pt>
                <c:pt idx="347">
                  <c:v>139.20000000000002</c:v>
                </c:pt>
                <c:pt idx="348">
                  <c:v>139.6</c:v>
                </c:pt>
                <c:pt idx="349">
                  <c:v>140</c:v>
                </c:pt>
                <c:pt idx="350">
                  <c:v>140.4</c:v>
                </c:pt>
                <c:pt idx="351">
                  <c:v>140.80000000000001</c:v>
                </c:pt>
                <c:pt idx="352">
                  <c:v>141.20000000000002</c:v>
                </c:pt>
                <c:pt idx="353">
                  <c:v>141.6</c:v>
                </c:pt>
                <c:pt idx="354">
                  <c:v>142</c:v>
                </c:pt>
                <c:pt idx="355">
                  <c:v>142.4</c:v>
                </c:pt>
                <c:pt idx="356">
                  <c:v>142.80000000000001</c:v>
                </c:pt>
                <c:pt idx="357">
                  <c:v>143.20000000000002</c:v>
                </c:pt>
                <c:pt idx="358">
                  <c:v>143.6</c:v>
                </c:pt>
                <c:pt idx="359">
                  <c:v>144</c:v>
                </c:pt>
                <c:pt idx="360">
                  <c:v>144.4</c:v>
                </c:pt>
                <c:pt idx="361">
                  <c:v>144.80000000000001</c:v>
                </c:pt>
                <c:pt idx="362">
                  <c:v>145.20000000000002</c:v>
                </c:pt>
                <c:pt idx="363">
                  <c:v>145.6</c:v>
                </c:pt>
                <c:pt idx="364">
                  <c:v>146</c:v>
                </c:pt>
                <c:pt idx="365">
                  <c:v>146.4</c:v>
                </c:pt>
                <c:pt idx="366">
                  <c:v>146.80000000000001</c:v>
                </c:pt>
                <c:pt idx="367">
                  <c:v>147.20000000000002</c:v>
                </c:pt>
                <c:pt idx="368">
                  <c:v>147.6</c:v>
                </c:pt>
                <c:pt idx="369">
                  <c:v>148</c:v>
                </c:pt>
                <c:pt idx="370">
                  <c:v>148.4</c:v>
                </c:pt>
                <c:pt idx="371">
                  <c:v>148.80000000000001</c:v>
                </c:pt>
                <c:pt idx="372">
                  <c:v>149.20000000000002</c:v>
                </c:pt>
                <c:pt idx="373">
                  <c:v>149.6</c:v>
                </c:pt>
                <c:pt idx="374">
                  <c:v>150</c:v>
                </c:pt>
                <c:pt idx="375">
                  <c:v>150.4</c:v>
                </c:pt>
                <c:pt idx="376">
                  <c:v>150.80000000000001</c:v>
                </c:pt>
                <c:pt idx="377">
                  <c:v>151.20000000000002</c:v>
                </c:pt>
                <c:pt idx="378">
                  <c:v>151.6</c:v>
                </c:pt>
                <c:pt idx="379">
                  <c:v>152</c:v>
                </c:pt>
                <c:pt idx="380">
                  <c:v>152.4</c:v>
                </c:pt>
                <c:pt idx="381">
                  <c:v>152.80000000000001</c:v>
                </c:pt>
                <c:pt idx="382">
                  <c:v>153.20000000000002</c:v>
                </c:pt>
                <c:pt idx="383">
                  <c:v>153.60000000000002</c:v>
                </c:pt>
                <c:pt idx="384">
                  <c:v>154</c:v>
                </c:pt>
                <c:pt idx="385">
                  <c:v>154.4</c:v>
                </c:pt>
                <c:pt idx="386">
                  <c:v>154.80000000000001</c:v>
                </c:pt>
                <c:pt idx="387">
                  <c:v>155.20000000000002</c:v>
                </c:pt>
                <c:pt idx="388">
                  <c:v>155.60000000000002</c:v>
                </c:pt>
                <c:pt idx="389">
                  <c:v>156</c:v>
                </c:pt>
                <c:pt idx="390">
                  <c:v>156.4</c:v>
                </c:pt>
                <c:pt idx="391">
                  <c:v>156.80000000000001</c:v>
                </c:pt>
                <c:pt idx="392">
                  <c:v>157.20000000000002</c:v>
                </c:pt>
                <c:pt idx="393">
                  <c:v>157.60000000000002</c:v>
                </c:pt>
                <c:pt idx="394">
                  <c:v>158</c:v>
                </c:pt>
                <c:pt idx="395">
                  <c:v>158.4</c:v>
                </c:pt>
                <c:pt idx="396">
                  <c:v>158.80000000000001</c:v>
                </c:pt>
                <c:pt idx="397">
                  <c:v>159.20000000000002</c:v>
                </c:pt>
                <c:pt idx="398">
                  <c:v>159.60000000000002</c:v>
                </c:pt>
                <c:pt idx="399">
                  <c:v>160</c:v>
                </c:pt>
                <c:pt idx="400">
                  <c:v>160.4</c:v>
                </c:pt>
                <c:pt idx="401">
                  <c:v>160.80000000000001</c:v>
                </c:pt>
                <c:pt idx="402">
                  <c:v>161.20000000000002</c:v>
                </c:pt>
                <c:pt idx="403">
                  <c:v>161.60000000000002</c:v>
                </c:pt>
                <c:pt idx="404">
                  <c:v>162</c:v>
                </c:pt>
                <c:pt idx="405">
                  <c:v>162.4</c:v>
                </c:pt>
                <c:pt idx="406">
                  <c:v>162.80000000000001</c:v>
                </c:pt>
                <c:pt idx="407">
                  <c:v>163.20000000000002</c:v>
                </c:pt>
                <c:pt idx="408">
                  <c:v>163.60000000000002</c:v>
                </c:pt>
                <c:pt idx="409">
                  <c:v>164</c:v>
                </c:pt>
                <c:pt idx="410">
                  <c:v>164.4</c:v>
                </c:pt>
                <c:pt idx="411">
                  <c:v>164.8</c:v>
                </c:pt>
                <c:pt idx="412">
                  <c:v>165.20000000000002</c:v>
                </c:pt>
                <c:pt idx="413">
                  <c:v>165.60000000000002</c:v>
                </c:pt>
                <c:pt idx="414">
                  <c:v>166</c:v>
                </c:pt>
                <c:pt idx="415">
                  <c:v>166.4</c:v>
                </c:pt>
                <c:pt idx="416">
                  <c:v>166.8</c:v>
                </c:pt>
                <c:pt idx="417">
                  <c:v>167.20000000000002</c:v>
                </c:pt>
                <c:pt idx="418">
                  <c:v>167.60000000000002</c:v>
                </c:pt>
                <c:pt idx="419">
                  <c:v>168</c:v>
                </c:pt>
                <c:pt idx="420">
                  <c:v>168.4</c:v>
                </c:pt>
                <c:pt idx="421">
                  <c:v>168.8</c:v>
                </c:pt>
                <c:pt idx="422">
                  <c:v>169.20000000000002</c:v>
                </c:pt>
                <c:pt idx="423">
                  <c:v>169.60000000000002</c:v>
                </c:pt>
                <c:pt idx="424">
                  <c:v>170</c:v>
                </c:pt>
                <c:pt idx="425">
                  <c:v>170.4</c:v>
                </c:pt>
                <c:pt idx="426">
                  <c:v>170.8</c:v>
                </c:pt>
                <c:pt idx="427">
                  <c:v>171.20000000000002</c:v>
                </c:pt>
                <c:pt idx="428">
                  <c:v>171.60000000000002</c:v>
                </c:pt>
                <c:pt idx="429">
                  <c:v>172</c:v>
                </c:pt>
                <c:pt idx="430">
                  <c:v>172.4</c:v>
                </c:pt>
                <c:pt idx="431">
                  <c:v>172.8</c:v>
                </c:pt>
                <c:pt idx="432">
                  <c:v>173.20000000000002</c:v>
                </c:pt>
                <c:pt idx="433">
                  <c:v>173.60000000000002</c:v>
                </c:pt>
                <c:pt idx="434">
                  <c:v>174</c:v>
                </c:pt>
                <c:pt idx="435">
                  <c:v>174.4</c:v>
                </c:pt>
                <c:pt idx="436">
                  <c:v>174.8</c:v>
                </c:pt>
                <c:pt idx="437">
                  <c:v>175.20000000000002</c:v>
                </c:pt>
                <c:pt idx="438">
                  <c:v>175.60000000000002</c:v>
                </c:pt>
                <c:pt idx="439">
                  <c:v>176</c:v>
                </c:pt>
                <c:pt idx="440">
                  <c:v>176.4</c:v>
                </c:pt>
                <c:pt idx="441">
                  <c:v>176.8</c:v>
                </c:pt>
                <c:pt idx="442">
                  <c:v>177.20000000000002</c:v>
                </c:pt>
                <c:pt idx="443">
                  <c:v>177.60000000000002</c:v>
                </c:pt>
                <c:pt idx="444">
                  <c:v>178</c:v>
                </c:pt>
                <c:pt idx="445">
                  <c:v>178.4</c:v>
                </c:pt>
                <c:pt idx="446">
                  <c:v>178.8</c:v>
                </c:pt>
                <c:pt idx="447">
                  <c:v>179.20000000000002</c:v>
                </c:pt>
                <c:pt idx="448">
                  <c:v>179.60000000000002</c:v>
                </c:pt>
                <c:pt idx="449">
                  <c:v>180</c:v>
                </c:pt>
                <c:pt idx="450">
                  <c:v>180.4</c:v>
                </c:pt>
                <c:pt idx="451">
                  <c:v>180.8</c:v>
                </c:pt>
                <c:pt idx="452">
                  <c:v>181.20000000000002</c:v>
                </c:pt>
                <c:pt idx="453">
                  <c:v>181.60000000000002</c:v>
                </c:pt>
                <c:pt idx="454">
                  <c:v>182</c:v>
                </c:pt>
                <c:pt idx="455">
                  <c:v>182.4</c:v>
                </c:pt>
                <c:pt idx="456">
                  <c:v>182.8</c:v>
                </c:pt>
                <c:pt idx="457">
                  <c:v>183.20000000000002</c:v>
                </c:pt>
                <c:pt idx="458">
                  <c:v>183.60000000000002</c:v>
                </c:pt>
                <c:pt idx="459">
                  <c:v>184</c:v>
                </c:pt>
                <c:pt idx="460">
                  <c:v>184.4</c:v>
                </c:pt>
                <c:pt idx="461">
                  <c:v>184.8</c:v>
                </c:pt>
                <c:pt idx="462">
                  <c:v>185.20000000000002</c:v>
                </c:pt>
                <c:pt idx="463">
                  <c:v>185.60000000000002</c:v>
                </c:pt>
                <c:pt idx="464">
                  <c:v>186</c:v>
                </c:pt>
                <c:pt idx="465">
                  <c:v>186.4</c:v>
                </c:pt>
                <c:pt idx="466">
                  <c:v>186.8</c:v>
                </c:pt>
                <c:pt idx="467">
                  <c:v>187.20000000000002</c:v>
                </c:pt>
                <c:pt idx="468">
                  <c:v>187.60000000000002</c:v>
                </c:pt>
                <c:pt idx="469">
                  <c:v>188</c:v>
                </c:pt>
                <c:pt idx="470">
                  <c:v>188.4</c:v>
                </c:pt>
                <c:pt idx="471">
                  <c:v>188.8</c:v>
                </c:pt>
                <c:pt idx="472">
                  <c:v>189.20000000000002</c:v>
                </c:pt>
                <c:pt idx="473">
                  <c:v>189.60000000000002</c:v>
                </c:pt>
                <c:pt idx="474">
                  <c:v>190</c:v>
                </c:pt>
                <c:pt idx="475">
                  <c:v>190.4</c:v>
                </c:pt>
                <c:pt idx="476">
                  <c:v>190.8</c:v>
                </c:pt>
                <c:pt idx="477">
                  <c:v>191.20000000000002</c:v>
                </c:pt>
                <c:pt idx="478">
                  <c:v>191.60000000000002</c:v>
                </c:pt>
                <c:pt idx="479">
                  <c:v>192</c:v>
                </c:pt>
                <c:pt idx="480">
                  <c:v>192.4</c:v>
                </c:pt>
                <c:pt idx="481">
                  <c:v>192.8</c:v>
                </c:pt>
                <c:pt idx="482">
                  <c:v>193.20000000000002</c:v>
                </c:pt>
                <c:pt idx="483">
                  <c:v>193.60000000000002</c:v>
                </c:pt>
                <c:pt idx="484">
                  <c:v>194</c:v>
                </c:pt>
                <c:pt idx="485">
                  <c:v>194.4</c:v>
                </c:pt>
                <c:pt idx="486">
                  <c:v>194.8</c:v>
                </c:pt>
                <c:pt idx="487">
                  <c:v>195.20000000000002</c:v>
                </c:pt>
                <c:pt idx="488">
                  <c:v>195.60000000000002</c:v>
                </c:pt>
                <c:pt idx="489">
                  <c:v>196</c:v>
                </c:pt>
                <c:pt idx="490">
                  <c:v>196.4</c:v>
                </c:pt>
                <c:pt idx="491">
                  <c:v>196.8</c:v>
                </c:pt>
                <c:pt idx="492">
                  <c:v>197.20000000000002</c:v>
                </c:pt>
                <c:pt idx="493">
                  <c:v>197.60000000000002</c:v>
                </c:pt>
                <c:pt idx="494">
                  <c:v>198</c:v>
                </c:pt>
                <c:pt idx="495">
                  <c:v>198.4</c:v>
                </c:pt>
                <c:pt idx="496">
                  <c:v>198.8</c:v>
                </c:pt>
                <c:pt idx="497">
                  <c:v>199.20000000000002</c:v>
                </c:pt>
                <c:pt idx="498">
                  <c:v>199.60000000000002</c:v>
                </c:pt>
                <c:pt idx="499">
                  <c:v>200</c:v>
                </c:pt>
                <c:pt idx="500">
                  <c:v>200.4</c:v>
                </c:pt>
                <c:pt idx="501">
                  <c:v>200.8</c:v>
                </c:pt>
                <c:pt idx="502">
                  <c:v>201.20000000000002</c:v>
                </c:pt>
                <c:pt idx="503">
                  <c:v>201.60000000000002</c:v>
                </c:pt>
                <c:pt idx="504">
                  <c:v>202</c:v>
                </c:pt>
                <c:pt idx="505">
                  <c:v>202.4</c:v>
                </c:pt>
                <c:pt idx="506">
                  <c:v>202.8</c:v>
                </c:pt>
                <c:pt idx="507">
                  <c:v>203.20000000000002</c:v>
                </c:pt>
                <c:pt idx="508">
                  <c:v>203.60000000000002</c:v>
                </c:pt>
              </c:numCache>
            </c:numRef>
          </c:xVal>
          <c:yVal>
            <c:numRef>
              <c:f>'1'!$H$2:$H$510</c:f>
              <c:numCache>
                <c:formatCode>General</c:formatCode>
                <c:ptCount val="509"/>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4771212547196626</c:v>
                </c:pt>
                <c:pt idx="42">
                  <c:v>0</c:v>
                </c:pt>
                <c:pt idx="43">
                  <c:v>0</c:v>
                </c:pt>
                <c:pt idx="44">
                  <c:v>0.4771212547196626</c:v>
                </c:pt>
                <c:pt idx="45">
                  <c:v>0.4771212547196626</c:v>
                </c:pt>
                <c:pt idx="46">
                  <c:v>0</c:v>
                </c:pt>
                <c:pt idx="47">
                  <c:v>0.6020599913279624</c:v>
                </c:pt>
                <c:pt idx="48">
                  <c:v>0.30102999566398142</c:v>
                </c:pt>
                <c:pt idx="49">
                  <c:v>0</c:v>
                </c:pt>
                <c:pt idx="50">
                  <c:v>0.6020599913279624</c:v>
                </c:pt>
                <c:pt idx="51">
                  <c:v>0.4771212547196626</c:v>
                </c:pt>
                <c:pt idx="52">
                  <c:v>0.6020599913279624</c:v>
                </c:pt>
                <c:pt idx="53">
                  <c:v>0.4771212547196626</c:v>
                </c:pt>
                <c:pt idx="54">
                  <c:v>0.30102999566398142</c:v>
                </c:pt>
                <c:pt idx="55">
                  <c:v>0</c:v>
                </c:pt>
                <c:pt idx="56">
                  <c:v>0</c:v>
                </c:pt>
                <c:pt idx="57">
                  <c:v>0</c:v>
                </c:pt>
                <c:pt idx="58">
                  <c:v>0.4771212547196626</c:v>
                </c:pt>
                <c:pt idx="59">
                  <c:v>0.30102999566398142</c:v>
                </c:pt>
                <c:pt idx="60">
                  <c:v>0</c:v>
                </c:pt>
                <c:pt idx="61">
                  <c:v>0.30102999566398142</c:v>
                </c:pt>
                <c:pt idx="62">
                  <c:v>0</c:v>
                </c:pt>
                <c:pt idx="63">
                  <c:v>0</c:v>
                </c:pt>
                <c:pt idx="64">
                  <c:v>0</c:v>
                </c:pt>
                <c:pt idx="65">
                  <c:v>0</c:v>
                </c:pt>
                <c:pt idx="66">
                  <c:v>0.90308998699194321</c:v>
                </c:pt>
                <c:pt idx="67">
                  <c:v>2.4983105537896004</c:v>
                </c:pt>
                <c:pt idx="68">
                  <c:v>3.3394514413064407</c:v>
                </c:pt>
                <c:pt idx="69">
                  <c:v>3.6492374723496082</c:v>
                </c:pt>
                <c:pt idx="70">
                  <c:v>3.7261564661727546</c:v>
                </c:pt>
                <c:pt idx="71">
                  <c:v>3.7258299903205803</c:v>
                </c:pt>
                <c:pt idx="72">
                  <c:v>3.7125655278733083</c:v>
                </c:pt>
                <c:pt idx="73">
                  <c:v>3.6857417386022648</c:v>
                </c:pt>
                <c:pt idx="74">
                  <c:v>3.6689447344577353</c:v>
                </c:pt>
                <c:pt idx="75">
                  <c:v>3.6702458530741224</c:v>
                </c:pt>
                <c:pt idx="76">
                  <c:v>3.6495295659478204</c:v>
                </c:pt>
                <c:pt idx="77">
                  <c:v>3.6521496054016529</c:v>
                </c:pt>
                <c:pt idx="78">
                  <c:v>3.6235593900054384</c:v>
                </c:pt>
                <c:pt idx="79">
                  <c:v>3.6241789257480224</c:v>
                </c:pt>
                <c:pt idx="80">
                  <c:v>3.6162654052817058</c:v>
                </c:pt>
                <c:pt idx="81">
                  <c:v>3.6127838567197355</c:v>
                </c:pt>
                <c:pt idx="82">
                  <c:v>3.6171052305023794</c:v>
                </c:pt>
                <c:pt idx="83">
                  <c:v>3.5941714791149133</c:v>
                </c:pt>
                <c:pt idx="84">
                  <c:v>3.5978048424042943</c:v>
                </c:pt>
                <c:pt idx="85">
                  <c:v>3.5825178836040625</c:v>
                </c:pt>
                <c:pt idx="86">
                  <c:v>3.5769169559652068</c:v>
                </c:pt>
                <c:pt idx="87">
                  <c:v>3.5652573434202135</c:v>
                </c:pt>
                <c:pt idx="88">
                  <c:v>3.5596672783880576</c:v>
                </c:pt>
                <c:pt idx="89">
                  <c:v>3.5548524343720529</c:v>
                </c:pt>
                <c:pt idx="90">
                  <c:v>3.559068334034535</c:v>
                </c:pt>
                <c:pt idx="91">
                  <c:v>3.5599066250361124</c:v>
                </c:pt>
                <c:pt idx="92">
                  <c:v>3.5337720583847192</c:v>
                </c:pt>
                <c:pt idx="93">
                  <c:v>3.5291736032617229</c:v>
                </c:pt>
                <c:pt idx="94">
                  <c:v>3.5345337560051178</c:v>
                </c:pt>
                <c:pt idx="95">
                  <c:v>3.5258219521566638</c:v>
                </c:pt>
                <c:pt idx="96">
                  <c:v>3.5221833176186865</c:v>
                </c:pt>
                <c:pt idx="97">
                  <c:v>3.5142820478603793</c:v>
                </c:pt>
                <c:pt idx="98">
                  <c:v>3.5056925074122001</c:v>
                </c:pt>
                <c:pt idx="99">
                  <c:v>3.4898179083014518</c:v>
                </c:pt>
                <c:pt idx="100">
                  <c:v>3.4785664955938413</c:v>
                </c:pt>
                <c:pt idx="101">
                  <c:v>3.490941205356787</c:v>
                </c:pt>
                <c:pt idx="102">
                  <c:v>3.4739246934161572</c:v>
                </c:pt>
                <c:pt idx="103">
                  <c:v>3.477844476338757</c:v>
                </c:pt>
                <c:pt idx="104">
                  <c:v>3.4602963267574767</c:v>
                </c:pt>
                <c:pt idx="105">
                  <c:v>3.4686426683915115</c:v>
                </c:pt>
                <c:pt idx="106">
                  <c:v>3.464787519645939</c:v>
                </c:pt>
                <c:pt idx="107">
                  <c:v>3.4440447959180762</c:v>
                </c:pt>
                <c:pt idx="108">
                  <c:v>3.4423229557455746</c:v>
                </c:pt>
                <c:pt idx="109">
                  <c:v>3.4312028845565168</c:v>
                </c:pt>
                <c:pt idx="110">
                  <c:v>3.433129517580487</c:v>
                </c:pt>
                <c:pt idx="111">
                  <c:v>3.419955748489758</c:v>
                </c:pt>
                <c:pt idx="112">
                  <c:v>3.4166405073382782</c:v>
                </c:pt>
                <c:pt idx="113">
                  <c:v>3.4026052419199146</c:v>
                </c:pt>
                <c:pt idx="114">
                  <c:v>3.3981136917305026</c:v>
                </c:pt>
                <c:pt idx="115">
                  <c:v>3.3893433112520781</c:v>
                </c:pt>
                <c:pt idx="116">
                  <c:v>3.3946267642722088</c:v>
                </c:pt>
                <c:pt idx="117">
                  <c:v>3.369401413696623</c:v>
                </c:pt>
                <c:pt idx="118">
                  <c:v>3.3829171350875309</c:v>
                </c:pt>
                <c:pt idx="119">
                  <c:v>3.3782161497498766</c:v>
                </c:pt>
                <c:pt idx="120">
                  <c:v>3.3653007486379902</c:v>
                </c:pt>
                <c:pt idx="121">
                  <c:v>3.3710678622717372</c:v>
                </c:pt>
                <c:pt idx="122">
                  <c:v>3.3669829759778507</c:v>
                </c:pt>
                <c:pt idx="123">
                  <c:v>3.3414345245781387</c:v>
                </c:pt>
                <c:pt idx="124">
                  <c:v>3.3577443251803754</c:v>
                </c:pt>
                <c:pt idx="125">
                  <c:v>3.3432115901797474</c:v>
                </c:pt>
                <c:pt idx="126">
                  <c:v>3.3207692283386865</c:v>
                </c:pt>
                <c:pt idx="127">
                  <c:v>3.3326404103874609</c:v>
                </c:pt>
                <c:pt idx="128">
                  <c:v>3.3360592778663487</c:v>
                </c:pt>
                <c:pt idx="129">
                  <c:v>3.3293978793610441</c:v>
                </c:pt>
                <c:pt idx="130">
                  <c:v>3.3113299523037933</c:v>
                </c:pt>
                <c:pt idx="131">
                  <c:v>3.2942457161381178</c:v>
                </c:pt>
                <c:pt idx="132">
                  <c:v>3.3077099234048055</c:v>
                </c:pt>
                <c:pt idx="133">
                  <c:v>3.2844307338445202</c:v>
                </c:pt>
                <c:pt idx="134">
                  <c:v>3.2878017299302273</c:v>
                </c:pt>
                <c:pt idx="135">
                  <c:v>3.2671717284030173</c:v>
                </c:pt>
                <c:pt idx="136">
                  <c:v>3.2837533833325279</c:v>
                </c:pt>
                <c:pt idx="137">
                  <c:v>3.2826221128780624</c:v>
                </c:pt>
                <c:pt idx="138">
                  <c:v>3.2681097298084798</c:v>
                </c:pt>
                <c:pt idx="139">
                  <c:v>3.2864564697469829</c:v>
                </c:pt>
                <c:pt idx="140">
                  <c:v>3.2690457096576231</c:v>
                </c:pt>
                <c:pt idx="141">
                  <c:v>3.25959387888595</c:v>
                </c:pt>
                <c:pt idx="142">
                  <c:v>3.2504200023088941</c:v>
                </c:pt>
                <c:pt idx="143">
                  <c:v>3.2506639194632418</c:v>
                </c:pt>
                <c:pt idx="144">
                  <c:v>3.247727832909725</c:v>
                </c:pt>
                <c:pt idx="145">
                  <c:v>3.2479732663618091</c:v>
                </c:pt>
                <c:pt idx="146">
                  <c:v>3.2271150825891266</c:v>
                </c:pt>
                <c:pt idx="147">
                  <c:v>3.2135177569963087</c:v>
                </c:pt>
                <c:pt idx="148">
                  <c:v>3.2206310194480934</c:v>
                </c:pt>
                <c:pt idx="149">
                  <c:v>3.2227164711475842</c:v>
                </c:pt>
                <c:pt idx="150">
                  <c:v>3.2124539610402745</c:v>
                </c:pt>
                <c:pt idx="151">
                  <c:v>3.1821292140529995</c:v>
                </c:pt>
                <c:pt idx="152">
                  <c:v>3.2140486794119401</c:v>
                </c:pt>
                <c:pt idx="153">
                  <c:v>3.1989318699322102</c:v>
                </c:pt>
                <c:pt idx="154">
                  <c:v>3.190611797813605</c:v>
                </c:pt>
                <c:pt idx="155">
                  <c:v>3.1961761850399735</c:v>
                </c:pt>
                <c:pt idx="156">
                  <c:v>3.1861083798132039</c:v>
                </c:pt>
                <c:pt idx="157">
                  <c:v>3.1812717715594632</c:v>
                </c:pt>
                <c:pt idx="158">
                  <c:v>3.1553360374650619</c:v>
                </c:pt>
                <c:pt idx="159">
                  <c:v>3.1640552918934515</c:v>
                </c:pt>
                <c:pt idx="160">
                  <c:v>3.1427022457376173</c:v>
                </c:pt>
                <c:pt idx="161">
                  <c:v>3.1544239731146457</c:v>
                </c:pt>
                <c:pt idx="162">
                  <c:v>3.153814864344529</c:v>
                </c:pt>
                <c:pt idx="163">
                  <c:v>3.1470576710283602</c:v>
                </c:pt>
                <c:pt idx="164">
                  <c:v>3.1386184338994907</c:v>
                </c:pt>
                <c:pt idx="165">
                  <c:v>3.1367205671564085</c:v>
                </c:pt>
                <c:pt idx="166">
                  <c:v>3.1202447955463652</c:v>
                </c:pt>
                <c:pt idx="167">
                  <c:v>3.12515582958053</c:v>
                </c:pt>
                <c:pt idx="168">
                  <c:v>3.118925752825779</c:v>
                </c:pt>
                <c:pt idx="169">
                  <c:v>3.0895518828864565</c:v>
                </c:pt>
                <c:pt idx="170">
                  <c:v>3.0895518828864565</c:v>
                </c:pt>
                <c:pt idx="171">
                  <c:v>3.1065308538223833</c:v>
                </c:pt>
                <c:pt idx="172">
                  <c:v>3.0969100130080549</c:v>
                </c:pt>
                <c:pt idx="173">
                  <c:v>3.0909630765957314</c:v>
                </c:pt>
                <c:pt idx="174">
                  <c:v>3.0737183503461232</c:v>
                </c:pt>
                <c:pt idx="175">
                  <c:v>3.0986437258170572</c:v>
                </c:pt>
                <c:pt idx="176">
                  <c:v>3.0913151596972228</c:v>
                </c:pt>
                <c:pt idx="177">
                  <c:v>3.068185861746163</c:v>
                </c:pt>
                <c:pt idx="178">
                  <c:v>3.0773679052841572</c:v>
                </c:pt>
                <c:pt idx="179">
                  <c:v>3.0476641946015599</c:v>
                </c:pt>
                <c:pt idx="180">
                  <c:v>3.0496056125949731</c:v>
                </c:pt>
                <c:pt idx="181">
                  <c:v>3.0421815945157662</c:v>
                </c:pt>
                <c:pt idx="182">
                  <c:v>3.0220157398177188</c:v>
                </c:pt>
                <c:pt idx="183">
                  <c:v>3.0314084642516219</c:v>
                </c:pt>
                <c:pt idx="184">
                  <c:v>3.0244856676991669</c:v>
                </c:pt>
                <c:pt idx="185">
                  <c:v>3.0220157398177188</c:v>
                </c:pt>
                <c:pt idx="186">
                  <c:v>3.0305997219659528</c:v>
                </c:pt>
                <c:pt idx="187">
                  <c:v>2.9938769149412097</c:v>
                </c:pt>
                <c:pt idx="188">
                  <c:v>3.0195316845312554</c:v>
                </c:pt>
                <c:pt idx="189">
                  <c:v>3.0060379549973191</c:v>
                </c:pt>
                <c:pt idx="190">
                  <c:v>3.0145205387579255</c:v>
                </c:pt>
                <c:pt idx="191">
                  <c:v>2.9854264740829999</c:v>
                </c:pt>
                <c:pt idx="192">
                  <c:v>2.973589623427257</c:v>
                </c:pt>
                <c:pt idx="193">
                  <c:v>2.9777236052888467</c:v>
                </c:pt>
                <c:pt idx="194">
                  <c:v>2.9881128402683537</c:v>
                </c:pt>
                <c:pt idx="195">
                  <c:v>2.9628426812012401</c:v>
                </c:pt>
                <c:pt idx="196">
                  <c:v>2.9599948383284174</c:v>
                </c:pt>
                <c:pt idx="197">
                  <c:v>2.9604707775342991</c:v>
                </c:pt>
                <c:pt idx="198">
                  <c:v>2.9537596917332274</c:v>
                </c:pt>
                <c:pt idx="199">
                  <c:v>2.9380190974762104</c:v>
                </c:pt>
                <c:pt idx="200">
                  <c:v>2.9474337218870534</c:v>
                </c:pt>
                <c:pt idx="201">
                  <c:v>2.9360107957152084</c:v>
                </c:pt>
                <c:pt idx="202">
                  <c:v>2.931966114728171</c:v>
                </c:pt>
                <c:pt idx="203">
                  <c:v>2.9068735347220689</c:v>
                </c:pt>
                <c:pt idx="204">
                  <c:v>2.9116901587538599</c:v>
                </c:pt>
                <c:pt idx="205">
                  <c:v>2.9242792860618807</c:v>
                </c:pt>
                <c:pt idx="206">
                  <c:v>2.8998205024270978</c:v>
                </c:pt>
                <c:pt idx="207">
                  <c:v>2.9159272116971175</c:v>
                </c:pt>
                <c:pt idx="208">
                  <c:v>2.8909795969896876</c:v>
                </c:pt>
                <c:pt idx="209">
                  <c:v>2.9057958803678687</c:v>
                </c:pt>
                <c:pt idx="210">
                  <c:v>2.9009130677376702</c:v>
                </c:pt>
                <c:pt idx="211">
                  <c:v>2.8864907251724818</c:v>
                </c:pt>
                <c:pt idx="212">
                  <c:v>2.8597385661971471</c:v>
                </c:pt>
                <c:pt idx="213">
                  <c:v>2.8704039052790256</c:v>
                </c:pt>
                <c:pt idx="214">
                  <c:v>2.8802417758954801</c:v>
                </c:pt>
                <c:pt idx="215">
                  <c:v>2.8864907251724818</c:v>
                </c:pt>
                <c:pt idx="216">
                  <c:v>2.8419848045901142</c:v>
                </c:pt>
                <c:pt idx="217">
                  <c:v>2.8633228601204577</c:v>
                </c:pt>
                <c:pt idx="218">
                  <c:v>2.8394780473741972</c:v>
                </c:pt>
                <c:pt idx="219">
                  <c:v>2.831229693867062</c:v>
                </c:pt>
                <c:pt idx="220">
                  <c:v>2.859138297294531</c:v>
                </c:pt>
                <c:pt idx="221">
                  <c:v>2.8142475957319197</c:v>
                </c:pt>
                <c:pt idx="222">
                  <c:v>2.8254261177678233</c:v>
                </c:pt>
                <c:pt idx="223">
                  <c:v>2.8286598965353198</c:v>
                </c:pt>
                <c:pt idx="224">
                  <c:v>2.8286598965353198</c:v>
                </c:pt>
                <c:pt idx="225">
                  <c:v>2.7810369386211335</c:v>
                </c:pt>
                <c:pt idx="226">
                  <c:v>2.8122446968003674</c:v>
                </c:pt>
                <c:pt idx="227">
                  <c:v>2.7986506454452678</c:v>
                </c:pt>
                <c:pt idx="228">
                  <c:v>2.8208579894396979</c:v>
                </c:pt>
                <c:pt idx="229">
                  <c:v>2.7853298350107671</c:v>
                </c:pt>
                <c:pt idx="230">
                  <c:v>2.8041394323353512</c:v>
                </c:pt>
                <c:pt idx="231">
                  <c:v>2.7979596437371974</c:v>
                </c:pt>
                <c:pt idx="232">
                  <c:v>2.7619278384205304</c:v>
                </c:pt>
                <c:pt idx="233">
                  <c:v>2.7450747915820597</c:v>
                </c:pt>
                <c:pt idx="234">
                  <c:v>2.7664128471124014</c:v>
                </c:pt>
                <c:pt idx="235">
                  <c:v>2.7512791039833409</c:v>
                </c:pt>
                <c:pt idx="236">
                  <c:v>2.7965743332104287</c:v>
                </c:pt>
                <c:pt idx="237">
                  <c:v>2.7619278384205304</c:v>
                </c:pt>
                <c:pt idx="238">
                  <c:v>2.738780558484371</c:v>
                </c:pt>
                <c:pt idx="239">
                  <c:v>2.7512791039833409</c:v>
                </c:pt>
                <c:pt idx="240">
                  <c:v>2.729164789692772</c:v>
                </c:pt>
                <c:pt idx="241">
                  <c:v>2.7641761323903329</c:v>
                </c:pt>
                <c:pt idx="242">
                  <c:v>2.7201593034059584</c:v>
                </c:pt>
                <c:pt idx="243">
                  <c:v>2.6954816764901981</c:v>
                </c:pt>
                <c:pt idx="244">
                  <c:v>2.700703717145021</c:v>
                </c:pt>
                <c:pt idx="245">
                  <c:v>2.7226339225338121</c:v>
                </c:pt>
                <c:pt idx="246">
                  <c:v>2.6963563887333319</c:v>
                </c:pt>
                <c:pt idx="247">
                  <c:v>2.729164789692772</c:v>
                </c:pt>
                <c:pt idx="248">
                  <c:v>2.7339992865383884</c:v>
                </c:pt>
                <c:pt idx="249">
                  <c:v>2.6483600109809338</c:v>
                </c:pt>
                <c:pt idx="250">
                  <c:v>2.6893088591236203</c:v>
                </c:pt>
                <c:pt idx="251">
                  <c:v>2.6998377258672459</c:v>
                </c:pt>
                <c:pt idx="252">
                  <c:v>2.6560982020128319</c:v>
                </c:pt>
                <c:pt idx="253">
                  <c:v>2.7160033436347977</c:v>
                </c:pt>
                <c:pt idx="254">
                  <c:v>2.6483600109809338</c:v>
                </c:pt>
                <c:pt idx="255">
                  <c:v>2.6580113966571139</c:v>
                </c:pt>
                <c:pt idx="256">
                  <c:v>2.6434526764861874</c:v>
                </c:pt>
                <c:pt idx="257">
                  <c:v>2.6683859166900001</c:v>
                </c:pt>
                <c:pt idx="258">
                  <c:v>2.6720978579357189</c:v>
                </c:pt>
                <c:pt idx="259">
                  <c:v>2.6374897295125121</c:v>
                </c:pt>
                <c:pt idx="260">
                  <c:v>2.5998830720736867</c:v>
                </c:pt>
                <c:pt idx="261">
                  <c:v>2.6374897295125121</c:v>
                </c:pt>
                <c:pt idx="262">
                  <c:v>2.6304278750250241</c:v>
                </c:pt>
                <c:pt idx="263">
                  <c:v>2.654176541877963</c:v>
                </c:pt>
                <c:pt idx="264">
                  <c:v>2.6201360549737589</c:v>
                </c:pt>
                <c:pt idx="265">
                  <c:v>2.6464037262230682</c:v>
                </c:pt>
                <c:pt idx="266">
                  <c:v>2.6608654780038674</c:v>
                </c:pt>
                <c:pt idx="267">
                  <c:v>2.6031443726201835</c:v>
                </c:pt>
                <c:pt idx="268">
                  <c:v>2.6031443726201835</c:v>
                </c:pt>
                <c:pt idx="269">
                  <c:v>2.6324572921847231</c:v>
                </c:pt>
                <c:pt idx="270">
                  <c:v>2.6211762817750364</c:v>
                </c:pt>
                <c:pt idx="271">
                  <c:v>2.5987905067631152</c:v>
                </c:pt>
                <c:pt idx="272">
                  <c:v>2.5786392099680722</c:v>
                </c:pt>
                <c:pt idx="273">
                  <c:v>2.6364878963533647</c:v>
                </c:pt>
                <c:pt idx="274">
                  <c:v>2.576341350205793</c:v>
                </c:pt>
                <c:pt idx="275">
                  <c:v>2.5820633629117089</c:v>
                </c:pt>
                <c:pt idx="276">
                  <c:v>2.5575072019056595</c:v>
                </c:pt>
                <c:pt idx="277">
                  <c:v>2.551449997972874</c:v>
                </c:pt>
                <c:pt idx="278">
                  <c:v>2.5646660642520893</c:v>
                </c:pt>
                <c:pt idx="279">
                  <c:v>2.5502283530550938</c:v>
                </c:pt>
                <c:pt idx="280">
                  <c:v>2.5440680443502757</c:v>
                </c:pt>
                <c:pt idx="281">
                  <c:v>2.5453071164658239</c:v>
                </c:pt>
                <c:pt idx="282">
                  <c:v>2.5378190950732726</c:v>
                </c:pt>
                <c:pt idx="283">
                  <c:v>2.5831987739686242</c:v>
                </c:pt>
                <c:pt idx="284">
                  <c:v>2.53655844257153</c:v>
                </c:pt>
                <c:pt idx="285">
                  <c:v>2.5289167002776569</c:v>
                </c:pt>
                <c:pt idx="286">
                  <c:v>2.4927603890268362</c:v>
                </c:pt>
                <c:pt idx="287">
                  <c:v>2.4712917110589392</c:v>
                </c:pt>
                <c:pt idx="288">
                  <c:v>2.510545010206612</c:v>
                </c:pt>
                <c:pt idx="289">
                  <c:v>2.5051499783199058</c:v>
                </c:pt>
                <c:pt idx="290">
                  <c:v>2.4668676203541073</c:v>
                </c:pt>
                <c:pt idx="291">
                  <c:v>2.4409090820652182</c:v>
                </c:pt>
                <c:pt idx="292">
                  <c:v>2.4927603890268362</c:v>
                </c:pt>
                <c:pt idx="293">
                  <c:v>2.4623979978989574</c:v>
                </c:pt>
                <c:pt idx="294">
                  <c:v>2.4297522800024081</c:v>
                </c:pt>
                <c:pt idx="295">
                  <c:v>2.4771212547196639</c:v>
                </c:pt>
                <c:pt idx="296">
                  <c:v>2.4563660331290404</c:v>
                </c:pt>
                <c:pt idx="297">
                  <c:v>2.4683473304121581</c:v>
                </c:pt>
                <c:pt idx="298">
                  <c:v>2.4593924877592297</c:v>
                </c:pt>
                <c:pt idx="299">
                  <c:v>2.4377505628203893</c:v>
                </c:pt>
                <c:pt idx="300">
                  <c:v>2.4548448600085089</c:v>
                </c:pt>
                <c:pt idx="301">
                  <c:v>2.4533183400470389</c:v>
                </c:pt>
                <c:pt idx="302">
                  <c:v>2.4578818967339937</c:v>
                </c:pt>
                <c:pt idx="303">
                  <c:v>2.4683473304121581</c:v>
                </c:pt>
                <c:pt idx="304">
                  <c:v>2.4424797690644477</c:v>
                </c:pt>
                <c:pt idx="305">
                  <c:v>2.3710678622717372</c:v>
                </c:pt>
                <c:pt idx="306">
                  <c:v>2.4502491083193596</c:v>
                </c:pt>
                <c:pt idx="307">
                  <c:v>2.3802112417116081</c:v>
                </c:pt>
                <c:pt idx="308">
                  <c:v>2.4082399653118487</c:v>
                </c:pt>
                <c:pt idx="309">
                  <c:v>2.3926969532596631</c:v>
                </c:pt>
                <c:pt idx="310">
                  <c:v>2.3802112417116081</c:v>
                </c:pt>
                <c:pt idx="311">
                  <c:v>2.4031205211758193</c:v>
                </c:pt>
                <c:pt idx="312">
                  <c:v>2.3979400086720388</c:v>
                </c:pt>
                <c:pt idx="313">
                  <c:v>2.3636119798921444</c:v>
                </c:pt>
                <c:pt idx="314">
                  <c:v>2.4116197059632283</c:v>
                </c:pt>
                <c:pt idx="315">
                  <c:v>2.4099331233312937</c:v>
                </c:pt>
                <c:pt idx="316">
                  <c:v>2.3560258571931207</c:v>
                </c:pt>
                <c:pt idx="317">
                  <c:v>2.2648178230095377</c:v>
                </c:pt>
                <c:pt idx="318">
                  <c:v>2.3424226808222048</c:v>
                </c:pt>
                <c:pt idx="319">
                  <c:v>2.3747483460101027</c:v>
                </c:pt>
                <c:pt idx="320">
                  <c:v>2.3856062735983121</c:v>
                </c:pt>
                <c:pt idx="321">
                  <c:v>2.3424226808222048</c:v>
                </c:pt>
                <c:pt idx="322">
                  <c:v>2.3201462861110542</c:v>
                </c:pt>
                <c:pt idx="323">
                  <c:v>2.3802112417116081</c:v>
                </c:pt>
                <c:pt idx="324">
                  <c:v>2.3010299956639799</c:v>
                </c:pt>
                <c:pt idx="325">
                  <c:v>2.3242824552976926</c:v>
                </c:pt>
                <c:pt idx="326">
                  <c:v>2.2855573090077752</c:v>
                </c:pt>
                <c:pt idx="327">
                  <c:v>2.2988530764097068</c:v>
                </c:pt>
                <c:pt idx="328">
                  <c:v>2.2624510897304293</c:v>
                </c:pt>
                <c:pt idx="329">
                  <c:v>2.3222192947339177</c:v>
                </c:pt>
                <c:pt idx="330">
                  <c:v>2.3283796034387367</c:v>
                </c:pt>
                <c:pt idx="331">
                  <c:v>2.276461804173243</c:v>
                </c:pt>
                <c:pt idx="332">
                  <c:v>2.2833012287035523</c:v>
                </c:pt>
                <c:pt idx="333">
                  <c:v>2.2479732663618091</c:v>
                </c:pt>
                <c:pt idx="334">
                  <c:v>2.2041199826559259</c:v>
                </c:pt>
                <c:pt idx="335">
                  <c:v>2.2479732663618091</c:v>
                </c:pt>
                <c:pt idx="336">
                  <c:v>2.2455126678141499</c:v>
                </c:pt>
                <c:pt idx="337">
                  <c:v>2.2833012287035523</c:v>
                </c:pt>
                <c:pt idx="338">
                  <c:v>2.2600713879850769</c:v>
                </c:pt>
                <c:pt idx="339">
                  <c:v>2.2624510897304293</c:v>
                </c:pt>
                <c:pt idx="340">
                  <c:v>2.2329961103921536</c:v>
                </c:pt>
                <c:pt idx="341">
                  <c:v>2.2329961103921536</c:v>
                </c:pt>
                <c:pt idx="342">
                  <c:v>2.2380461031287933</c:v>
                </c:pt>
                <c:pt idx="343">
                  <c:v>2.2624510897304293</c:v>
                </c:pt>
                <c:pt idx="344">
                  <c:v>2.2121876044039581</c:v>
                </c:pt>
                <c:pt idx="345">
                  <c:v>2.2695129442179192</c:v>
                </c:pt>
                <c:pt idx="346">
                  <c:v>2.2810333672477294</c:v>
                </c:pt>
                <c:pt idx="347">
                  <c:v>2.252853030979892</c:v>
                </c:pt>
                <c:pt idx="348">
                  <c:v>2.1958996524092336</c:v>
                </c:pt>
                <c:pt idx="349">
                  <c:v>2.2095150145426312</c:v>
                </c:pt>
                <c:pt idx="350">
                  <c:v>2.1702617153949588</c:v>
                </c:pt>
                <c:pt idx="351">
                  <c:v>2.2201080880400563</c:v>
                </c:pt>
                <c:pt idx="352">
                  <c:v>2.1903316981702932</c:v>
                </c:pt>
                <c:pt idx="353">
                  <c:v>2.2405492482826026</c:v>
                </c:pt>
                <c:pt idx="354">
                  <c:v>2.1461280356782377</c:v>
                </c:pt>
                <c:pt idx="355">
                  <c:v>2.1367205671564085</c:v>
                </c:pt>
                <c:pt idx="356">
                  <c:v>2.1492191126553801</c:v>
                </c:pt>
                <c:pt idx="357">
                  <c:v>2.1958996524092336</c:v>
                </c:pt>
                <c:pt idx="358">
                  <c:v>2.103803720955959</c:v>
                </c:pt>
                <c:pt idx="359">
                  <c:v>2.1931245983544638</c:v>
                </c:pt>
                <c:pt idx="360">
                  <c:v>2.1760912590556813</c:v>
                </c:pt>
                <c:pt idx="361">
                  <c:v>2.1789769472931693</c:v>
                </c:pt>
                <c:pt idx="362">
                  <c:v>2.1958996524092336</c:v>
                </c:pt>
                <c:pt idx="363">
                  <c:v>2.1613680022349762</c:v>
                </c:pt>
                <c:pt idx="364">
                  <c:v>2.1492191126553801</c:v>
                </c:pt>
                <c:pt idx="365">
                  <c:v>2.1303337684950088</c:v>
                </c:pt>
                <c:pt idx="366">
                  <c:v>2.1139433523068383</c:v>
                </c:pt>
                <c:pt idx="367">
                  <c:v>2.1398790864012365</c:v>
                </c:pt>
                <c:pt idx="368">
                  <c:v>2.1702617153949588</c:v>
                </c:pt>
                <c:pt idx="369">
                  <c:v>2.1731862684122767</c:v>
                </c:pt>
                <c:pt idx="370">
                  <c:v>2.1271047983648095</c:v>
                </c:pt>
                <c:pt idx="371">
                  <c:v>2.0718820073061242</c:v>
                </c:pt>
                <c:pt idx="372">
                  <c:v>2.1238516409670876</c:v>
                </c:pt>
                <c:pt idx="373">
                  <c:v>2.0530784434834182</c:v>
                </c:pt>
                <c:pt idx="374">
                  <c:v>2.0492180226701802</c:v>
                </c:pt>
                <c:pt idx="375">
                  <c:v>2.1238516409670876</c:v>
                </c:pt>
                <c:pt idx="376">
                  <c:v>2.0934216851622351</c:v>
                </c:pt>
                <c:pt idx="377">
                  <c:v>2.0569048513364745</c:v>
                </c:pt>
                <c:pt idx="378">
                  <c:v>2.1139433523068383</c:v>
                </c:pt>
                <c:pt idx="379">
                  <c:v>2.0293837776852111</c:v>
                </c:pt>
                <c:pt idx="380">
                  <c:v>2.0644579892269186</c:v>
                </c:pt>
                <c:pt idx="381">
                  <c:v>2.0791812460476269</c:v>
                </c:pt>
                <c:pt idx="382">
                  <c:v>2.0492180226701802</c:v>
                </c:pt>
                <c:pt idx="383">
                  <c:v>2.0492180226701802</c:v>
                </c:pt>
                <c:pt idx="384">
                  <c:v>2.012837224705172</c:v>
                </c:pt>
                <c:pt idx="385">
                  <c:v>1.9493900066449128</c:v>
                </c:pt>
                <c:pt idx="386">
                  <c:v>2.0374264979406238</c:v>
                </c:pt>
                <c:pt idx="387">
                  <c:v>2.0453229787866589</c:v>
                </c:pt>
                <c:pt idx="388">
                  <c:v>2.0334237554869516</c:v>
                </c:pt>
                <c:pt idx="389">
                  <c:v>2.0086001717619189</c:v>
                </c:pt>
                <c:pt idx="390">
                  <c:v>1.9867717342662461</c:v>
                </c:pt>
                <c:pt idx="391">
                  <c:v>2.012837224705172</c:v>
                </c:pt>
                <c:pt idx="392">
                  <c:v>2.0644579892269186</c:v>
                </c:pt>
                <c:pt idx="393">
                  <c:v>2.0718820073061242</c:v>
                </c:pt>
                <c:pt idx="394">
                  <c:v>2.0899051114393981</c:v>
                </c:pt>
                <c:pt idx="395">
                  <c:v>2.004321373782644</c:v>
                </c:pt>
                <c:pt idx="396">
                  <c:v>2.0334237554869516</c:v>
                </c:pt>
                <c:pt idx="397">
                  <c:v>2.0569048513364745</c:v>
                </c:pt>
                <c:pt idx="398">
                  <c:v>1.9684829485539364</c:v>
                </c:pt>
                <c:pt idx="399">
                  <c:v>1.9822712330395684</c:v>
                </c:pt>
                <c:pt idx="400">
                  <c:v>2.068185861746163</c:v>
                </c:pt>
                <c:pt idx="401">
                  <c:v>2.0413926851582236</c:v>
                </c:pt>
                <c:pt idx="402">
                  <c:v>1.9590413923210936</c:v>
                </c:pt>
                <c:pt idx="403">
                  <c:v>1.919078092376074</c:v>
                </c:pt>
                <c:pt idx="404">
                  <c:v>1.9138138523837167</c:v>
                </c:pt>
                <c:pt idx="405">
                  <c:v>1.9084850188786504</c:v>
                </c:pt>
                <c:pt idx="406">
                  <c:v>1.9590413923210936</c:v>
                </c:pt>
                <c:pt idx="407">
                  <c:v>1.8864907251724818</c:v>
                </c:pt>
                <c:pt idx="408">
                  <c:v>1.919078092376074</c:v>
                </c:pt>
                <c:pt idx="409">
                  <c:v>1.9084850188786504</c:v>
                </c:pt>
                <c:pt idx="410">
                  <c:v>1.9867717342662461</c:v>
                </c:pt>
                <c:pt idx="411">
                  <c:v>1.9395192526186178</c:v>
                </c:pt>
                <c:pt idx="412">
                  <c:v>1.9493900066449128</c:v>
                </c:pt>
                <c:pt idx="413">
                  <c:v>1.9395192526186178</c:v>
                </c:pt>
                <c:pt idx="414">
                  <c:v>1.9684829485539364</c:v>
                </c:pt>
                <c:pt idx="415">
                  <c:v>1.919078092376074</c:v>
                </c:pt>
                <c:pt idx="416">
                  <c:v>1.9138138523837167</c:v>
                </c:pt>
                <c:pt idx="417">
                  <c:v>1.9030899869919444</c:v>
                </c:pt>
                <c:pt idx="418">
                  <c:v>1.9084850188786504</c:v>
                </c:pt>
                <c:pt idx="419">
                  <c:v>1.7481880270062011</c:v>
                </c:pt>
                <c:pt idx="420">
                  <c:v>1.9138138523837167</c:v>
                </c:pt>
                <c:pt idx="421">
                  <c:v>1.919078092376074</c:v>
                </c:pt>
                <c:pt idx="422">
                  <c:v>1.8633228601204559</c:v>
                </c:pt>
                <c:pt idx="423">
                  <c:v>1.8864907251724818</c:v>
                </c:pt>
                <c:pt idx="424">
                  <c:v>1.9084850188786504</c:v>
                </c:pt>
                <c:pt idx="425">
                  <c:v>1.7075701760979358</c:v>
                </c:pt>
                <c:pt idx="426">
                  <c:v>1.7160033436347992</c:v>
                </c:pt>
                <c:pt idx="427">
                  <c:v>1.7993405494535821</c:v>
                </c:pt>
                <c:pt idx="428">
                  <c:v>1.9294189257142933</c:v>
                </c:pt>
                <c:pt idx="429">
                  <c:v>1.8195439355418694</c:v>
                </c:pt>
                <c:pt idx="430">
                  <c:v>1.8061799739838877</c:v>
                </c:pt>
                <c:pt idx="431">
                  <c:v>1.7481880270062011</c:v>
                </c:pt>
                <c:pt idx="432">
                  <c:v>1.8325089127062371</c:v>
                </c:pt>
                <c:pt idx="433">
                  <c:v>1.8450980400142563</c:v>
                </c:pt>
                <c:pt idx="434">
                  <c:v>1.8061799739838877</c:v>
                </c:pt>
                <c:pt idx="435">
                  <c:v>1.8061799739838877</c:v>
                </c:pt>
                <c:pt idx="436">
                  <c:v>1.8325089127062371</c:v>
                </c:pt>
                <c:pt idx="437">
                  <c:v>1.8450980400142563</c:v>
                </c:pt>
                <c:pt idx="438">
                  <c:v>1.8195439355418694</c:v>
                </c:pt>
                <c:pt idx="439">
                  <c:v>1.7923916894982539</c:v>
                </c:pt>
                <c:pt idx="440">
                  <c:v>1.7558748556724901</c:v>
                </c:pt>
                <c:pt idx="441">
                  <c:v>1.7993405494535821</c:v>
                </c:pt>
                <c:pt idx="442">
                  <c:v>1.8061799739838877</c:v>
                </c:pt>
                <c:pt idx="443">
                  <c:v>1.8450980400142563</c:v>
                </c:pt>
                <c:pt idx="444">
                  <c:v>1.6989700043360199</c:v>
                </c:pt>
                <c:pt idx="445">
                  <c:v>1.8129133566428555</c:v>
                </c:pt>
                <c:pt idx="446">
                  <c:v>1.72427586960079</c:v>
                </c:pt>
                <c:pt idx="447">
                  <c:v>1.8129133566428555</c:v>
                </c:pt>
                <c:pt idx="448">
                  <c:v>1.72427586960079</c:v>
                </c:pt>
                <c:pt idx="449">
                  <c:v>1.7481880270062011</c:v>
                </c:pt>
                <c:pt idx="450">
                  <c:v>1.7075701760979358</c:v>
                </c:pt>
                <c:pt idx="451">
                  <c:v>1.7993405494535821</c:v>
                </c:pt>
                <c:pt idx="452">
                  <c:v>1.7403626894942439</c:v>
                </c:pt>
                <c:pt idx="453">
                  <c:v>1.7323937598229679</c:v>
                </c:pt>
                <c:pt idx="454">
                  <c:v>1.6020599913279623</c:v>
                </c:pt>
                <c:pt idx="455">
                  <c:v>1.8061799739838877</c:v>
                </c:pt>
                <c:pt idx="456">
                  <c:v>1.6720978579357182</c:v>
                </c:pt>
                <c:pt idx="457">
                  <c:v>1.6334684555795858</c:v>
                </c:pt>
                <c:pt idx="458">
                  <c:v>1.6532125137753444</c:v>
                </c:pt>
                <c:pt idx="459">
                  <c:v>1.6532125137753444</c:v>
                </c:pt>
                <c:pt idx="460">
                  <c:v>1.6627578316815756</c:v>
                </c:pt>
                <c:pt idx="461">
                  <c:v>1.7160033436347992</c:v>
                </c:pt>
                <c:pt idx="462">
                  <c:v>1.8061799739838877</c:v>
                </c:pt>
                <c:pt idx="463">
                  <c:v>1.6434526764861881</c:v>
                </c:pt>
                <c:pt idx="464">
                  <c:v>1.7481880270062011</c:v>
                </c:pt>
                <c:pt idx="465">
                  <c:v>1.6532125137753444</c:v>
                </c:pt>
                <c:pt idx="466">
                  <c:v>1.7075701760979358</c:v>
                </c:pt>
                <c:pt idx="467">
                  <c:v>1.6127838567197361</c:v>
                </c:pt>
                <c:pt idx="468">
                  <c:v>1.5910646070264978</c:v>
                </c:pt>
                <c:pt idx="469">
                  <c:v>1.4313637641589874</c:v>
                </c:pt>
                <c:pt idx="470">
                  <c:v>1.6901960800285141</c:v>
                </c:pt>
                <c:pt idx="471">
                  <c:v>1.5797835966168101</c:v>
                </c:pt>
                <c:pt idx="472">
                  <c:v>1.6627578316815756</c:v>
                </c:pt>
                <c:pt idx="473">
                  <c:v>1.72427586960079</c:v>
                </c:pt>
                <c:pt idx="474">
                  <c:v>1.6127838567197361</c:v>
                </c:pt>
                <c:pt idx="475">
                  <c:v>1.5910646070264978</c:v>
                </c:pt>
                <c:pt idx="476">
                  <c:v>1.5910646070264978</c:v>
                </c:pt>
                <c:pt idx="477">
                  <c:v>1.5682017240669957</c:v>
                </c:pt>
                <c:pt idx="478">
                  <c:v>1.6127838567197361</c:v>
                </c:pt>
                <c:pt idx="479">
                  <c:v>1.5910646070264978</c:v>
                </c:pt>
                <c:pt idx="480">
                  <c:v>1.5563025007672879</c:v>
                </c:pt>
                <c:pt idx="481">
                  <c:v>1.4471580313422199</c:v>
                </c:pt>
                <c:pt idx="482">
                  <c:v>1.5185139398778882</c:v>
                </c:pt>
                <c:pt idx="483">
                  <c:v>1.7075701760979358</c:v>
                </c:pt>
                <c:pt idx="484">
                  <c:v>1.5910646070264978</c:v>
                </c:pt>
                <c:pt idx="485">
                  <c:v>1.5051499783199058</c:v>
                </c:pt>
                <c:pt idx="486">
                  <c:v>1.6232492903978997</c:v>
                </c:pt>
                <c:pt idx="487">
                  <c:v>1.5051499783199058</c:v>
                </c:pt>
                <c:pt idx="488">
                  <c:v>1.5563025007672879</c:v>
                </c:pt>
                <c:pt idx="489">
                  <c:v>1.4913616938342715</c:v>
                </c:pt>
                <c:pt idx="490">
                  <c:v>1.4471580313422199</c:v>
                </c:pt>
                <c:pt idx="491">
                  <c:v>1.4623979978989559</c:v>
                </c:pt>
                <c:pt idx="492">
                  <c:v>1.5682017240669957</c:v>
                </c:pt>
                <c:pt idx="493">
                  <c:v>1.4149733479708178</c:v>
                </c:pt>
                <c:pt idx="494">
                  <c:v>1.5314789170422545</c:v>
                </c:pt>
                <c:pt idx="495">
                  <c:v>1.4471580313422199</c:v>
                </c:pt>
                <c:pt idx="496">
                  <c:v>1.5314789170422545</c:v>
                </c:pt>
                <c:pt idx="497">
                  <c:v>1.5314789170422545</c:v>
                </c:pt>
                <c:pt idx="498">
                  <c:v>1.5185139398778882</c:v>
                </c:pt>
                <c:pt idx="499">
                  <c:v>1.5440680443502761</c:v>
                </c:pt>
                <c:pt idx="500">
                  <c:v>1.5440680443502761</c:v>
                </c:pt>
                <c:pt idx="501">
                  <c:v>1.6434526764861881</c:v>
                </c:pt>
                <c:pt idx="502">
                  <c:v>1.5051499783199058</c:v>
                </c:pt>
                <c:pt idx="503">
                  <c:v>1.5051499783199058</c:v>
                </c:pt>
                <c:pt idx="504">
                  <c:v>1.5440680443502761</c:v>
                </c:pt>
                <c:pt idx="505">
                  <c:v>1.5563025007672879</c:v>
                </c:pt>
                <c:pt idx="506">
                  <c:v>1.5910646070264978</c:v>
                </c:pt>
                <c:pt idx="507">
                  <c:v>1.5314789170422545</c:v>
                </c:pt>
                <c:pt idx="508">
                  <c:v>0.84509804001425681</c:v>
                </c:pt>
              </c:numCache>
            </c:numRef>
          </c:yVal>
          <c:smooth val="1"/>
        </c:ser>
        <c:ser>
          <c:idx val="0"/>
          <c:order val="2"/>
          <c:tx>
            <c:v>Parallel Decay</c:v>
          </c:tx>
          <c:spPr>
            <a:ln w="19050">
              <a:solidFill>
                <a:schemeClr val="accent3"/>
              </a:solidFill>
            </a:ln>
          </c:spPr>
          <c:marker>
            <c:symbol val="none"/>
          </c:marker>
          <c:xVal>
            <c:numRef>
              <c:f>'1'!$F$2:$F$510</c:f>
              <c:numCache>
                <c:formatCode>General</c:formatCode>
                <c:ptCount val="509"/>
                <c:pt idx="0">
                  <c:v>0.4</c:v>
                </c:pt>
                <c:pt idx="1">
                  <c:v>0.8</c:v>
                </c:pt>
                <c:pt idx="2">
                  <c:v>1.2000000000000002</c:v>
                </c:pt>
                <c:pt idx="3">
                  <c:v>1.6</c:v>
                </c:pt>
                <c:pt idx="4">
                  <c:v>2</c:v>
                </c:pt>
                <c:pt idx="5">
                  <c:v>2.4000000000000004</c:v>
                </c:pt>
                <c:pt idx="6">
                  <c:v>2.8000000000000003</c:v>
                </c:pt>
                <c:pt idx="7">
                  <c:v>3.2</c:v>
                </c:pt>
                <c:pt idx="8">
                  <c:v>3.6</c:v>
                </c:pt>
                <c:pt idx="9">
                  <c:v>4</c:v>
                </c:pt>
                <c:pt idx="10">
                  <c:v>4.4000000000000004</c:v>
                </c:pt>
                <c:pt idx="11">
                  <c:v>4.8000000000000007</c:v>
                </c:pt>
                <c:pt idx="12">
                  <c:v>5.2</c:v>
                </c:pt>
                <c:pt idx="13">
                  <c:v>5.6000000000000005</c:v>
                </c:pt>
                <c:pt idx="14">
                  <c:v>6</c:v>
                </c:pt>
                <c:pt idx="15">
                  <c:v>6.4</c:v>
                </c:pt>
                <c:pt idx="16">
                  <c:v>6.8000000000000007</c:v>
                </c:pt>
                <c:pt idx="17">
                  <c:v>7.2</c:v>
                </c:pt>
                <c:pt idx="18">
                  <c:v>7.6000000000000005</c:v>
                </c:pt>
                <c:pt idx="19">
                  <c:v>8</c:v>
                </c:pt>
                <c:pt idx="20">
                  <c:v>8.4</c:v>
                </c:pt>
                <c:pt idx="21">
                  <c:v>8.8000000000000007</c:v>
                </c:pt>
                <c:pt idx="22">
                  <c:v>9.2000000000000011</c:v>
                </c:pt>
                <c:pt idx="23">
                  <c:v>9.6000000000000014</c:v>
                </c:pt>
                <c:pt idx="24">
                  <c:v>10</c:v>
                </c:pt>
                <c:pt idx="25">
                  <c:v>10.4</c:v>
                </c:pt>
                <c:pt idx="26">
                  <c:v>10.8</c:v>
                </c:pt>
                <c:pt idx="27">
                  <c:v>11.200000000000001</c:v>
                </c:pt>
                <c:pt idx="28">
                  <c:v>11.600000000000001</c:v>
                </c:pt>
                <c:pt idx="29">
                  <c:v>12</c:v>
                </c:pt>
                <c:pt idx="30">
                  <c:v>12.4</c:v>
                </c:pt>
                <c:pt idx="31">
                  <c:v>12.8</c:v>
                </c:pt>
                <c:pt idx="32">
                  <c:v>13.200000000000001</c:v>
                </c:pt>
                <c:pt idx="33">
                  <c:v>13.600000000000001</c:v>
                </c:pt>
                <c:pt idx="34">
                  <c:v>14</c:v>
                </c:pt>
                <c:pt idx="35">
                  <c:v>14.4</c:v>
                </c:pt>
                <c:pt idx="36">
                  <c:v>14.8</c:v>
                </c:pt>
                <c:pt idx="37">
                  <c:v>15.200000000000001</c:v>
                </c:pt>
                <c:pt idx="38">
                  <c:v>15.600000000000001</c:v>
                </c:pt>
                <c:pt idx="39">
                  <c:v>16</c:v>
                </c:pt>
                <c:pt idx="40">
                  <c:v>16.400000000000002</c:v>
                </c:pt>
                <c:pt idx="41">
                  <c:v>16.8</c:v>
                </c:pt>
                <c:pt idx="42">
                  <c:v>17.2</c:v>
                </c:pt>
                <c:pt idx="43">
                  <c:v>17.600000000000001</c:v>
                </c:pt>
                <c:pt idx="44">
                  <c:v>18</c:v>
                </c:pt>
                <c:pt idx="45">
                  <c:v>18.400000000000002</c:v>
                </c:pt>
                <c:pt idx="46">
                  <c:v>18.8</c:v>
                </c:pt>
                <c:pt idx="47">
                  <c:v>19.200000000000003</c:v>
                </c:pt>
                <c:pt idx="48">
                  <c:v>19.600000000000001</c:v>
                </c:pt>
                <c:pt idx="49">
                  <c:v>20</c:v>
                </c:pt>
                <c:pt idx="50">
                  <c:v>20.400000000000002</c:v>
                </c:pt>
                <c:pt idx="51">
                  <c:v>20.8</c:v>
                </c:pt>
                <c:pt idx="52">
                  <c:v>21.200000000000003</c:v>
                </c:pt>
                <c:pt idx="53">
                  <c:v>21.6</c:v>
                </c:pt>
                <c:pt idx="54">
                  <c:v>22</c:v>
                </c:pt>
                <c:pt idx="55">
                  <c:v>22.400000000000002</c:v>
                </c:pt>
                <c:pt idx="56">
                  <c:v>22.8</c:v>
                </c:pt>
                <c:pt idx="57">
                  <c:v>23.200000000000003</c:v>
                </c:pt>
                <c:pt idx="58">
                  <c:v>23.6</c:v>
                </c:pt>
                <c:pt idx="59">
                  <c:v>24</c:v>
                </c:pt>
                <c:pt idx="60">
                  <c:v>24.400000000000002</c:v>
                </c:pt>
                <c:pt idx="61">
                  <c:v>24.8</c:v>
                </c:pt>
                <c:pt idx="62">
                  <c:v>25.200000000000003</c:v>
                </c:pt>
                <c:pt idx="63">
                  <c:v>25.6</c:v>
                </c:pt>
                <c:pt idx="64">
                  <c:v>26</c:v>
                </c:pt>
                <c:pt idx="65">
                  <c:v>26.400000000000002</c:v>
                </c:pt>
                <c:pt idx="66">
                  <c:v>26.8</c:v>
                </c:pt>
                <c:pt idx="67">
                  <c:v>27.200000000000003</c:v>
                </c:pt>
                <c:pt idx="68">
                  <c:v>27.6</c:v>
                </c:pt>
                <c:pt idx="69">
                  <c:v>28</c:v>
                </c:pt>
                <c:pt idx="70">
                  <c:v>28.400000000000002</c:v>
                </c:pt>
                <c:pt idx="71">
                  <c:v>28.8</c:v>
                </c:pt>
                <c:pt idx="72">
                  <c:v>29.200000000000003</c:v>
                </c:pt>
                <c:pt idx="73">
                  <c:v>29.6</c:v>
                </c:pt>
                <c:pt idx="74">
                  <c:v>30</c:v>
                </c:pt>
                <c:pt idx="75">
                  <c:v>30.400000000000002</c:v>
                </c:pt>
                <c:pt idx="76">
                  <c:v>30.8</c:v>
                </c:pt>
                <c:pt idx="77">
                  <c:v>31.200000000000003</c:v>
                </c:pt>
                <c:pt idx="78">
                  <c:v>31.6</c:v>
                </c:pt>
                <c:pt idx="79">
                  <c:v>32</c:v>
                </c:pt>
                <c:pt idx="80">
                  <c:v>32.4</c:v>
                </c:pt>
                <c:pt idx="81">
                  <c:v>32.800000000000004</c:v>
                </c:pt>
                <c:pt idx="82">
                  <c:v>33.200000000000003</c:v>
                </c:pt>
                <c:pt idx="83">
                  <c:v>33.6</c:v>
                </c:pt>
                <c:pt idx="84">
                  <c:v>34</c:v>
                </c:pt>
                <c:pt idx="85">
                  <c:v>34.4</c:v>
                </c:pt>
                <c:pt idx="86">
                  <c:v>34.800000000000004</c:v>
                </c:pt>
                <c:pt idx="87">
                  <c:v>35.200000000000003</c:v>
                </c:pt>
                <c:pt idx="88">
                  <c:v>35.6</c:v>
                </c:pt>
                <c:pt idx="89">
                  <c:v>36</c:v>
                </c:pt>
                <c:pt idx="90">
                  <c:v>36.4</c:v>
                </c:pt>
                <c:pt idx="91">
                  <c:v>36.800000000000004</c:v>
                </c:pt>
                <c:pt idx="92">
                  <c:v>37.200000000000003</c:v>
                </c:pt>
                <c:pt idx="93">
                  <c:v>37.6</c:v>
                </c:pt>
                <c:pt idx="94">
                  <c:v>38</c:v>
                </c:pt>
                <c:pt idx="95">
                  <c:v>38.400000000000006</c:v>
                </c:pt>
                <c:pt idx="96">
                  <c:v>38.800000000000004</c:v>
                </c:pt>
                <c:pt idx="97">
                  <c:v>39.200000000000003</c:v>
                </c:pt>
                <c:pt idx="98">
                  <c:v>39.6</c:v>
                </c:pt>
                <c:pt idx="99">
                  <c:v>40</c:v>
                </c:pt>
                <c:pt idx="100">
                  <c:v>40.400000000000006</c:v>
                </c:pt>
                <c:pt idx="101">
                  <c:v>40.800000000000004</c:v>
                </c:pt>
                <c:pt idx="102">
                  <c:v>41.2</c:v>
                </c:pt>
                <c:pt idx="103">
                  <c:v>41.6</c:v>
                </c:pt>
                <c:pt idx="104">
                  <c:v>42</c:v>
                </c:pt>
                <c:pt idx="105">
                  <c:v>42.400000000000006</c:v>
                </c:pt>
                <c:pt idx="106">
                  <c:v>42.800000000000004</c:v>
                </c:pt>
                <c:pt idx="107">
                  <c:v>43.2</c:v>
                </c:pt>
                <c:pt idx="108">
                  <c:v>43.6</c:v>
                </c:pt>
                <c:pt idx="109">
                  <c:v>44</c:v>
                </c:pt>
                <c:pt idx="110">
                  <c:v>44.400000000000006</c:v>
                </c:pt>
                <c:pt idx="111">
                  <c:v>44.800000000000004</c:v>
                </c:pt>
                <c:pt idx="112">
                  <c:v>45.2</c:v>
                </c:pt>
                <c:pt idx="113">
                  <c:v>45.6</c:v>
                </c:pt>
                <c:pt idx="114">
                  <c:v>46</c:v>
                </c:pt>
                <c:pt idx="115">
                  <c:v>46.400000000000006</c:v>
                </c:pt>
                <c:pt idx="116">
                  <c:v>46.800000000000004</c:v>
                </c:pt>
                <c:pt idx="117">
                  <c:v>47.2</c:v>
                </c:pt>
                <c:pt idx="118">
                  <c:v>47.6</c:v>
                </c:pt>
                <c:pt idx="119">
                  <c:v>48</c:v>
                </c:pt>
                <c:pt idx="120">
                  <c:v>48.400000000000006</c:v>
                </c:pt>
                <c:pt idx="121">
                  <c:v>48.800000000000004</c:v>
                </c:pt>
                <c:pt idx="122">
                  <c:v>49.2</c:v>
                </c:pt>
                <c:pt idx="123">
                  <c:v>49.6</c:v>
                </c:pt>
                <c:pt idx="124">
                  <c:v>50</c:v>
                </c:pt>
                <c:pt idx="125">
                  <c:v>50.400000000000006</c:v>
                </c:pt>
                <c:pt idx="126">
                  <c:v>50.800000000000004</c:v>
                </c:pt>
                <c:pt idx="127">
                  <c:v>51.2</c:v>
                </c:pt>
                <c:pt idx="128">
                  <c:v>51.6</c:v>
                </c:pt>
                <c:pt idx="129">
                  <c:v>52</c:v>
                </c:pt>
                <c:pt idx="130">
                  <c:v>52.400000000000006</c:v>
                </c:pt>
                <c:pt idx="131">
                  <c:v>52.800000000000004</c:v>
                </c:pt>
                <c:pt idx="132">
                  <c:v>53.2</c:v>
                </c:pt>
                <c:pt idx="133">
                  <c:v>53.6</c:v>
                </c:pt>
                <c:pt idx="134">
                  <c:v>54</c:v>
                </c:pt>
                <c:pt idx="135">
                  <c:v>54.400000000000006</c:v>
                </c:pt>
                <c:pt idx="136">
                  <c:v>54.800000000000004</c:v>
                </c:pt>
                <c:pt idx="137">
                  <c:v>55.2</c:v>
                </c:pt>
                <c:pt idx="138">
                  <c:v>55.6</c:v>
                </c:pt>
                <c:pt idx="139">
                  <c:v>56</c:v>
                </c:pt>
                <c:pt idx="140">
                  <c:v>56.400000000000006</c:v>
                </c:pt>
                <c:pt idx="141">
                  <c:v>56.800000000000004</c:v>
                </c:pt>
                <c:pt idx="142">
                  <c:v>57.2</c:v>
                </c:pt>
                <c:pt idx="143">
                  <c:v>57.6</c:v>
                </c:pt>
                <c:pt idx="144">
                  <c:v>58</c:v>
                </c:pt>
                <c:pt idx="145">
                  <c:v>58.400000000000006</c:v>
                </c:pt>
                <c:pt idx="146">
                  <c:v>58.800000000000004</c:v>
                </c:pt>
                <c:pt idx="147">
                  <c:v>59.2</c:v>
                </c:pt>
                <c:pt idx="148">
                  <c:v>59.6</c:v>
                </c:pt>
                <c:pt idx="149">
                  <c:v>60</c:v>
                </c:pt>
                <c:pt idx="150">
                  <c:v>60.400000000000006</c:v>
                </c:pt>
                <c:pt idx="151">
                  <c:v>60.800000000000004</c:v>
                </c:pt>
                <c:pt idx="152">
                  <c:v>61.2</c:v>
                </c:pt>
                <c:pt idx="153">
                  <c:v>61.6</c:v>
                </c:pt>
                <c:pt idx="154">
                  <c:v>62</c:v>
                </c:pt>
                <c:pt idx="155">
                  <c:v>62.400000000000006</c:v>
                </c:pt>
                <c:pt idx="156">
                  <c:v>62.800000000000004</c:v>
                </c:pt>
                <c:pt idx="157">
                  <c:v>63.2</c:v>
                </c:pt>
                <c:pt idx="158">
                  <c:v>63.6</c:v>
                </c:pt>
                <c:pt idx="159">
                  <c:v>64</c:v>
                </c:pt>
                <c:pt idx="160">
                  <c:v>64.400000000000006</c:v>
                </c:pt>
                <c:pt idx="161">
                  <c:v>64.8</c:v>
                </c:pt>
                <c:pt idx="162">
                  <c:v>65.2</c:v>
                </c:pt>
                <c:pt idx="163">
                  <c:v>65.600000000000009</c:v>
                </c:pt>
                <c:pt idx="164">
                  <c:v>66</c:v>
                </c:pt>
                <c:pt idx="165">
                  <c:v>66.400000000000006</c:v>
                </c:pt>
                <c:pt idx="166">
                  <c:v>66.8</c:v>
                </c:pt>
                <c:pt idx="167">
                  <c:v>67.2</c:v>
                </c:pt>
                <c:pt idx="168">
                  <c:v>67.600000000000009</c:v>
                </c:pt>
                <c:pt idx="169">
                  <c:v>68</c:v>
                </c:pt>
                <c:pt idx="170">
                  <c:v>68.400000000000006</c:v>
                </c:pt>
                <c:pt idx="171">
                  <c:v>68.8</c:v>
                </c:pt>
                <c:pt idx="172">
                  <c:v>69.2</c:v>
                </c:pt>
                <c:pt idx="173">
                  <c:v>69.600000000000009</c:v>
                </c:pt>
                <c:pt idx="174">
                  <c:v>70</c:v>
                </c:pt>
                <c:pt idx="175">
                  <c:v>70.400000000000006</c:v>
                </c:pt>
                <c:pt idx="176">
                  <c:v>70.8</c:v>
                </c:pt>
                <c:pt idx="177">
                  <c:v>71.2</c:v>
                </c:pt>
                <c:pt idx="178">
                  <c:v>71.600000000000009</c:v>
                </c:pt>
                <c:pt idx="179">
                  <c:v>72</c:v>
                </c:pt>
                <c:pt idx="180">
                  <c:v>72.400000000000006</c:v>
                </c:pt>
                <c:pt idx="181">
                  <c:v>72.8</c:v>
                </c:pt>
                <c:pt idx="182">
                  <c:v>73.2</c:v>
                </c:pt>
                <c:pt idx="183">
                  <c:v>73.600000000000009</c:v>
                </c:pt>
                <c:pt idx="184">
                  <c:v>74</c:v>
                </c:pt>
                <c:pt idx="185">
                  <c:v>74.400000000000006</c:v>
                </c:pt>
                <c:pt idx="186">
                  <c:v>74.8</c:v>
                </c:pt>
                <c:pt idx="187">
                  <c:v>75.2</c:v>
                </c:pt>
                <c:pt idx="188">
                  <c:v>75.600000000000009</c:v>
                </c:pt>
                <c:pt idx="189">
                  <c:v>76</c:v>
                </c:pt>
                <c:pt idx="190">
                  <c:v>76.400000000000006</c:v>
                </c:pt>
                <c:pt idx="191">
                  <c:v>76.800000000000011</c:v>
                </c:pt>
                <c:pt idx="192">
                  <c:v>77.2</c:v>
                </c:pt>
                <c:pt idx="193">
                  <c:v>77.600000000000009</c:v>
                </c:pt>
                <c:pt idx="194">
                  <c:v>78</c:v>
                </c:pt>
                <c:pt idx="195">
                  <c:v>78.400000000000006</c:v>
                </c:pt>
                <c:pt idx="196">
                  <c:v>78.800000000000011</c:v>
                </c:pt>
                <c:pt idx="197">
                  <c:v>79.2</c:v>
                </c:pt>
                <c:pt idx="198">
                  <c:v>79.600000000000009</c:v>
                </c:pt>
                <c:pt idx="199">
                  <c:v>80</c:v>
                </c:pt>
                <c:pt idx="200">
                  <c:v>80.400000000000006</c:v>
                </c:pt>
                <c:pt idx="201">
                  <c:v>80.800000000000011</c:v>
                </c:pt>
                <c:pt idx="202">
                  <c:v>81.2</c:v>
                </c:pt>
                <c:pt idx="203">
                  <c:v>81.600000000000009</c:v>
                </c:pt>
                <c:pt idx="204">
                  <c:v>82</c:v>
                </c:pt>
                <c:pt idx="205">
                  <c:v>82.4</c:v>
                </c:pt>
                <c:pt idx="206">
                  <c:v>82.800000000000011</c:v>
                </c:pt>
                <c:pt idx="207">
                  <c:v>83.2</c:v>
                </c:pt>
                <c:pt idx="208">
                  <c:v>83.600000000000009</c:v>
                </c:pt>
                <c:pt idx="209">
                  <c:v>84</c:v>
                </c:pt>
                <c:pt idx="210">
                  <c:v>84.4</c:v>
                </c:pt>
                <c:pt idx="211">
                  <c:v>84.800000000000011</c:v>
                </c:pt>
                <c:pt idx="212">
                  <c:v>85.2</c:v>
                </c:pt>
                <c:pt idx="213">
                  <c:v>85.600000000000009</c:v>
                </c:pt>
                <c:pt idx="214">
                  <c:v>86</c:v>
                </c:pt>
                <c:pt idx="215">
                  <c:v>86.4</c:v>
                </c:pt>
                <c:pt idx="216">
                  <c:v>86.800000000000011</c:v>
                </c:pt>
                <c:pt idx="217">
                  <c:v>87.2</c:v>
                </c:pt>
                <c:pt idx="218">
                  <c:v>87.600000000000009</c:v>
                </c:pt>
                <c:pt idx="219">
                  <c:v>88</c:v>
                </c:pt>
                <c:pt idx="220">
                  <c:v>88.4</c:v>
                </c:pt>
                <c:pt idx="221">
                  <c:v>88.800000000000011</c:v>
                </c:pt>
                <c:pt idx="222">
                  <c:v>89.2</c:v>
                </c:pt>
                <c:pt idx="223">
                  <c:v>89.600000000000009</c:v>
                </c:pt>
                <c:pt idx="224">
                  <c:v>90</c:v>
                </c:pt>
                <c:pt idx="225">
                  <c:v>90.4</c:v>
                </c:pt>
                <c:pt idx="226">
                  <c:v>90.800000000000011</c:v>
                </c:pt>
                <c:pt idx="227">
                  <c:v>91.2</c:v>
                </c:pt>
                <c:pt idx="228">
                  <c:v>91.600000000000009</c:v>
                </c:pt>
                <c:pt idx="229">
                  <c:v>92</c:v>
                </c:pt>
                <c:pt idx="230">
                  <c:v>92.4</c:v>
                </c:pt>
                <c:pt idx="231">
                  <c:v>92.800000000000011</c:v>
                </c:pt>
                <c:pt idx="232">
                  <c:v>93.2</c:v>
                </c:pt>
                <c:pt idx="233">
                  <c:v>93.600000000000009</c:v>
                </c:pt>
                <c:pt idx="234">
                  <c:v>94</c:v>
                </c:pt>
                <c:pt idx="235">
                  <c:v>94.4</c:v>
                </c:pt>
                <c:pt idx="236">
                  <c:v>94.800000000000011</c:v>
                </c:pt>
                <c:pt idx="237">
                  <c:v>95.2</c:v>
                </c:pt>
                <c:pt idx="238">
                  <c:v>95.600000000000009</c:v>
                </c:pt>
                <c:pt idx="239">
                  <c:v>96</c:v>
                </c:pt>
                <c:pt idx="240">
                  <c:v>96.4</c:v>
                </c:pt>
                <c:pt idx="241">
                  <c:v>96.800000000000011</c:v>
                </c:pt>
                <c:pt idx="242">
                  <c:v>97.2</c:v>
                </c:pt>
                <c:pt idx="243">
                  <c:v>97.600000000000009</c:v>
                </c:pt>
                <c:pt idx="244">
                  <c:v>98</c:v>
                </c:pt>
                <c:pt idx="245">
                  <c:v>98.4</c:v>
                </c:pt>
                <c:pt idx="246">
                  <c:v>98.800000000000011</c:v>
                </c:pt>
                <c:pt idx="247">
                  <c:v>99.2</c:v>
                </c:pt>
                <c:pt idx="248">
                  <c:v>99.600000000000009</c:v>
                </c:pt>
                <c:pt idx="249">
                  <c:v>100</c:v>
                </c:pt>
                <c:pt idx="250">
                  <c:v>100.4</c:v>
                </c:pt>
                <c:pt idx="251">
                  <c:v>100.80000000000001</c:v>
                </c:pt>
                <c:pt idx="252">
                  <c:v>101.2</c:v>
                </c:pt>
                <c:pt idx="253">
                  <c:v>101.60000000000001</c:v>
                </c:pt>
                <c:pt idx="254">
                  <c:v>102</c:v>
                </c:pt>
                <c:pt idx="255">
                  <c:v>102.4</c:v>
                </c:pt>
                <c:pt idx="256">
                  <c:v>102.80000000000001</c:v>
                </c:pt>
                <c:pt idx="257">
                  <c:v>103.2</c:v>
                </c:pt>
                <c:pt idx="258">
                  <c:v>103.60000000000001</c:v>
                </c:pt>
                <c:pt idx="259">
                  <c:v>104</c:v>
                </c:pt>
                <c:pt idx="260">
                  <c:v>104.4</c:v>
                </c:pt>
                <c:pt idx="261">
                  <c:v>104.80000000000001</c:v>
                </c:pt>
                <c:pt idx="262">
                  <c:v>105.2</c:v>
                </c:pt>
                <c:pt idx="263">
                  <c:v>105.60000000000001</c:v>
                </c:pt>
                <c:pt idx="264">
                  <c:v>106</c:v>
                </c:pt>
                <c:pt idx="265">
                  <c:v>106.4</c:v>
                </c:pt>
                <c:pt idx="266">
                  <c:v>106.80000000000001</c:v>
                </c:pt>
                <c:pt idx="267">
                  <c:v>107.2</c:v>
                </c:pt>
                <c:pt idx="268">
                  <c:v>107.60000000000001</c:v>
                </c:pt>
                <c:pt idx="269">
                  <c:v>108</c:v>
                </c:pt>
                <c:pt idx="270">
                  <c:v>108.4</c:v>
                </c:pt>
                <c:pt idx="271">
                  <c:v>108.80000000000001</c:v>
                </c:pt>
                <c:pt idx="272">
                  <c:v>109.2</c:v>
                </c:pt>
                <c:pt idx="273">
                  <c:v>109.60000000000001</c:v>
                </c:pt>
                <c:pt idx="274">
                  <c:v>110</c:v>
                </c:pt>
                <c:pt idx="275">
                  <c:v>110.4</c:v>
                </c:pt>
                <c:pt idx="276">
                  <c:v>110.80000000000001</c:v>
                </c:pt>
                <c:pt idx="277">
                  <c:v>111.2</c:v>
                </c:pt>
                <c:pt idx="278">
                  <c:v>111.60000000000001</c:v>
                </c:pt>
                <c:pt idx="279">
                  <c:v>112</c:v>
                </c:pt>
                <c:pt idx="280">
                  <c:v>112.4</c:v>
                </c:pt>
                <c:pt idx="281">
                  <c:v>112.80000000000001</c:v>
                </c:pt>
                <c:pt idx="282">
                  <c:v>113.2</c:v>
                </c:pt>
                <c:pt idx="283">
                  <c:v>113.60000000000001</c:v>
                </c:pt>
                <c:pt idx="284">
                  <c:v>114</c:v>
                </c:pt>
                <c:pt idx="285">
                  <c:v>114.4</c:v>
                </c:pt>
                <c:pt idx="286">
                  <c:v>114.80000000000001</c:v>
                </c:pt>
                <c:pt idx="287">
                  <c:v>115.2</c:v>
                </c:pt>
                <c:pt idx="288">
                  <c:v>115.60000000000001</c:v>
                </c:pt>
                <c:pt idx="289">
                  <c:v>116</c:v>
                </c:pt>
                <c:pt idx="290">
                  <c:v>116.4</c:v>
                </c:pt>
                <c:pt idx="291">
                  <c:v>116.80000000000001</c:v>
                </c:pt>
                <c:pt idx="292">
                  <c:v>117.2</c:v>
                </c:pt>
                <c:pt idx="293">
                  <c:v>117.60000000000001</c:v>
                </c:pt>
                <c:pt idx="294">
                  <c:v>118</c:v>
                </c:pt>
                <c:pt idx="295">
                  <c:v>118.4</c:v>
                </c:pt>
                <c:pt idx="296">
                  <c:v>118.80000000000001</c:v>
                </c:pt>
                <c:pt idx="297">
                  <c:v>119.2</c:v>
                </c:pt>
                <c:pt idx="298">
                  <c:v>119.60000000000001</c:v>
                </c:pt>
                <c:pt idx="299">
                  <c:v>120</c:v>
                </c:pt>
                <c:pt idx="300">
                  <c:v>120.4</c:v>
                </c:pt>
                <c:pt idx="301">
                  <c:v>120.80000000000001</c:v>
                </c:pt>
                <c:pt idx="302">
                  <c:v>121.2</c:v>
                </c:pt>
                <c:pt idx="303">
                  <c:v>121.60000000000001</c:v>
                </c:pt>
                <c:pt idx="304">
                  <c:v>122</c:v>
                </c:pt>
                <c:pt idx="305">
                  <c:v>122.4</c:v>
                </c:pt>
                <c:pt idx="306">
                  <c:v>122.80000000000001</c:v>
                </c:pt>
                <c:pt idx="307">
                  <c:v>123.2</c:v>
                </c:pt>
                <c:pt idx="308">
                  <c:v>123.60000000000001</c:v>
                </c:pt>
                <c:pt idx="309">
                  <c:v>124</c:v>
                </c:pt>
                <c:pt idx="310">
                  <c:v>124.4</c:v>
                </c:pt>
                <c:pt idx="311">
                  <c:v>124.80000000000001</c:v>
                </c:pt>
                <c:pt idx="312">
                  <c:v>125.2</c:v>
                </c:pt>
                <c:pt idx="313">
                  <c:v>125.60000000000001</c:v>
                </c:pt>
                <c:pt idx="314">
                  <c:v>126</c:v>
                </c:pt>
                <c:pt idx="315">
                  <c:v>126.4</c:v>
                </c:pt>
                <c:pt idx="316">
                  <c:v>126.80000000000001</c:v>
                </c:pt>
                <c:pt idx="317">
                  <c:v>127.2</c:v>
                </c:pt>
                <c:pt idx="318">
                  <c:v>127.60000000000001</c:v>
                </c:pt>
                <c:pt idx="319">
                  <c:v>128</c:v>
                </c:pt>
                <c:pt idx="320">
                  <c:v>128.4</c:v>
                </c:pt>
                <c:pt idx="321">
                  <c:v>128.80000000000001</c:v>
                </c:pt>
                <c:pt idx="322">
                  <c:v>129.20000000000002</c:v>
                </c:pt>
                <c:pt idx="323">
                  <c:v>129.6</c:v>
                </c:pt>
                <c:pt idx="324">
                  <c:v>130</c:v>
                </c:pt>
                <c:pt idx="325">
                  <c:v>130.4</c:v>
                </c:pt>
                <c:pt idx="326">
                  <c:v>130.80000000000001</c:v>
                </c:pt>
                <c:pt idx="327">
                  <c:v>131.20000000000002</c:v>
                </c:pt>
                <c:pt idx="328">
                  <c:v>131.6</c:v>
                </c:pt>
                <c:pt idx="329">
                  <c:v>132</c:v>
                </c:pt>
                <c:pt idx="330">
                  <c:v>132.4</c:v>
                </c:pt>
                <c:pt idx="331">
                  <c:v>132.80000000000001</c:v>
                </c:pt>
                <c:pt idx="332">
                  <c:v>133.20000000000002</c:v>
                </c:pt>
                <c:pt idx="333">
                  <c:v>133.6</c:v>
                </c:pt>
                <c:pt idx="334">
                  <c:v>134</c:v>
                </c:pt>
                <c:pt idx="335">
                  <c:v>134.4</c:v>
                </c:pt>
                <c:pt idx="336">
                  <c:v>134.80000000000001</c:v>
                </c:pt>
                <c:pt idx="337">
                  <c:v>135.20000000000002</c:v>
                </c:pt>
                <c:pt idx="338">
                  <c:v>135.6</c:v>
                </c:pt>
                <c:pt idx="339">
                  <c:v>136</c:v>
                </c:pt>
                <c:pt idx="340">
                  <c:v>136.4</c:v>
                </c:pt>
                <c:pt idx="341">
                  <c:v>136.80000000000001</c:v>
                </c:pt>
                <c:pt idx="342">
                  <c:v>137.20000000000002</c:v>
                </c:pt>
                <c:pt idx="343">
                  <c:v>137.6</c:v>
                </c:pt>
                <c:pt idx="344">
                  <c:v>138</c:v>
                </c:pt>
                <c:pt idx="345">
                  <c:v>138.4</c:v>
                </c:pt>
                <c:pt idx="346">
                  <c:v>138.80000000000001</c:v>
                </c:pt>
                <c:pt idx="347">
                  <c:v>139.20000000000002</c:v>
                </c:pt>
                <c:pt idx="348">
                  <c:v>139.6</c:v>
                </c:pt>
                <c:pt idx="349">
                  <c:v>140</c:v>
                </c:pt>
                <c:pt idx="350">
                  <c:v>140.4</c:v>
                </c:pt>
                <c:pt idx="351">
                  <c:v>140.80000000000001</c:v>
                </c:pt>
                <c:pt idx="352">
                  <c:v>141.20000000000002</c:v>
                </c:pt>
                <c:pt idx="353">
                  <c:v>141.6</c:v>
                </c:pt>
                <c:pt idx="354">
                  <c:v>142</c:v>
                </c:pt>
                <c:pt idx="355">
                  <c:v>142.4</c:v>
                </c:pt>
                <c:pt idx="356">
                  <c:v>142.80000000000001</c:v>
                </c:pt>
                <c:pt idx="357">
                  <c:v>143.20000000000002</c:v>
                </c:pt>
                <c:pt idx="358">
                  <c:v>143.6</c:v>
                </c:pt>
                <c:pt idx="359">
                  <c:v>144</c:v>
                </c:pt>
                <c:pt idx="360">
                  <c:v>144.4</c:v>
                </c:pt>
                <c:pt idx="361">
                  <c:v>144.80000000000001</c:v>
                </c:pt>
                <c:pt idx="362">
                  <c:v>145.20000000000002</c:v>
                </c:pt>
                <c:pt idx="363">
                  <c:v>145.6</c:v>
                </c:pt>
                <c:pt idx="364">
                  <c:v>146</c:v>
                </c:pt>
                <c:pt idx="365">
                  <c:v>146.4</c:v>
                </c:pt>
                <c:pt idx="366">
                  <c:v>146.80000000000001</c:v>
                </c:pt>
                <c:pt idx="367">
                  <c:v>147.20000000000002</c:v>
                </c:pt>
                <c:pt idx="368">
                  <c:v>147.6</c:v>
                </c:pt>
                <c:pt idx="369">
                  <c:v>148</c:v>
                </c:pt>
                <c:pt idx="370">
                  <c:v>148.4</c:v>
                </c:pt>
                <c:pt idx="371">
                  <c:v>148.80000000000001</c:v>
                </c:pt>
                <c:pt idx="372">
                  <c:v>149.20000000000002</c:v>
                </c:pt>
                <c:pt idx="373">
                  <c:v>149.6</c:v>
                </c:pt>
                <c:pt idx="374">
                  <c:v>150</c:v>
                </c:pt>
                <c:pt idx="375">
                  <c:v>150.4</c:v>
                </c:pt>
                <c:pt idx="376">
                  <c:v>150.80000000000001</c:v>
                </c:pt>
                <c:pt idx="377">
                  <c:v>151.20000000000002</c:v>
                </c:pt>
                <c:pt idx="378">
                  <c:v>151.6</c:v>
                </c:pt>
                <c:pt idx="379">
                  <c:v>152</c:v>
                </c:pt>
                <c:pt idx="380">
                  <c:v>152.4</c:v>
                </c:pt>
                <c:pt idx="381">
                  <c:v>152.80000000000001</c:v>
                </c:pt>
                <c:pt idx="382">
                  <c:v>153.20000000000002</c:v>
                </c:pt>
                <c:pt idx="383">
                  <c:v>153.60000000000002</c:v>
                </c:pt>
                <c:pt idx="384">
                  <c:v>154</c:v>
                </c:pt>
                <c:pt idx="385">
                  <c:v>154.4</c:v>
                </c:pt>
                <c:pt idx="386">
                  <c:v>154.80000000000001</c:v>
                </c:pt>
                <c:pt idx="387">
                  <c:v>155.20000000000002</c:v>
                </c:pt>
                <c:pt idx="388">
                  <c:v>155.60000000000002</c:v>
                </c:pt>
                <c:pt idx="389">
                  <c:v>156</c:v>
                </c:pt>
                <c:pt idx="390">
                  <c:v>156.4</c:v>
                </c:pt>
                <c:pt idx="391">
                  <c:v>156.80000000000001</c:v>
                </c:pt>
                <c:pt idx="392">
                  <c:v>157.20000000000002</c:v>
                </c:pt>
                <c:pt idx="393">
                  <c:v>157.60000000000002</c:v>
                </c:pt>
                <c:pt idx="394">
                  <c:v>158</c:v>
                </c:pt>
                <c:pt idx="395">
                  <c:v>158.4</c:v>
                </c:pt>
                <c:pt idx="396">
                  <c:v>158.80000000000001</c:v>
                </c:pt>
                <c:pt idx="397">
                  <c:v>159.20000000000002</c:v>
                </c:pt>
                <c:pt idx="398">
                  <c:v>159.60000000000002</c:v>
                </c:pt>
                <c:pt idx="399">
                  <c:v>160</c:v>
                </c:pt>
                <c:pt idx="400">
                  <c:v>160.4</c:v>
                </c:pt>
                <c:pt idx="401">
                  <c:v>160.80000000000001</c:v>
                </c:pt>
                <c:pt idx="402">
                  <c:v>161.20000000000002</c:v>
                </c:pt>
                <c:pt idx="403">
                  <c:v>161.60000000000002</c:v>
                </c:pt>
                <c:pt idx="404">
                  <c:v>162</c:v>
                </c:pt>
                <c:pt idx="405">
                  <c:v>162.4</c:v>
                </c:pt>
                <c:pt idx="406">
                  <c:v>162.80000000000001</c:v>
                </c:pt>
                <c:pt idx="407">
                  <c:v>163.20000000000002</c:v>
                </c:pt>
                <c:pt idx="408">
                  <c:v>163.60000000000002</c:v>
                </c:pt>
                <c:pt idx="409">
                  <c:v>164</c:v>
                </c:pt>
                <c:pt idx="410">
                  <c:v>164.4</c:v>
                </c:pt>
                <c:pt idx="411">
                  <c:v>164.8</c:v>
                </c:pt>
                <c:pt idx="412">
                  <c:v>165.20000000000002</c:v>
                </c:pt>
                <c:pt idx="413">
                  <c:v>165.60000000000002</c:v>
                </c:pt>
                <c:pt idx="414">
                  <c:v>166</c:v>
                </c:pt>
                <c:pt idx="415">
                  <c:v>166.4</c:v>
                </c:pt>
                <c:pt idx="416">
                  <c:v>166.8</c:v>
                </c:pt>
                <c:pt idx="417">
                  <c:v>167.20000000000002</c:v>
                </c:pt>
                <c:pt idx="418">
                  <c:v>167.60000000000002</c:v>
                </c:pt>
                <c:pt idx="419">
                  <c:v>168</c:v>
                </c:pt>
                <c:pt idx="420">
                  <c:v>168.4</c:v>
                </c:pt>
                <c:pt idx="421">
                  <c:v>168.8</c:v>
                </c:pt>
                <c:pt idx="422">
                  <c:v>169.20000000000002</c:v>
                </c:pt>
                <c:pt idx="423">
                  <c:v>169.60000000000002</c:v>
                </c:pt>
                <c:pt idx="424">
                  <c:v>170</c:v>
                </c:pt>
                <c:pt idx="425">
                  <c:v>170.4</c:v>
                </c:pt>
                <c:pt idx="426">
                  <c:v>170.8</c:v>
                </c:pt>
                <c:pt idx="427">
                  <c:v>171.20000000000002</c:v>
                </c:pt>
                <c:pt idx="428">
                  <c:v>171.60000000000002</c:v>
                </c:pt>
                <c:pt idx="429">
                  <c:v>172</c:v>
                </c:pt>
                <c:pt idx="430">
                  <c:v>172.4</c:v>
                </c:pt>
                <c:pt idx="431">
                  <c:v>172.8</c:v>
                </c:pt>
                <c:pt idx="432">
                  <c:v>173.20000000000002</c:v>
                </c:pt>
                <c:pt idx="433">
                  <c:v>173.60000000000002</c:v>
                </c:pt>
                <c:pt idx="434">
                  <c:v>174</c:v>
                </c:pt>
                <c:pt idx="435">
                  <c:v>174.4</c:v>
                </c:pt>
                <c:pt idx="436">
                  <c:v>174.8</c:v>
                </c:pt>
                <c:pt idx="437">
                  <c:v>175.20000000000002</c:v>
                </c:pt>
                <c:pt idx="438">
                  <c:v>175.60000000000002</c:v>
                </c:pt>
                <c:pt idx="439">
                  <c:v>176</c:v>
                </c:pt>
                <c:pt idx="440">
                  <c:v>176.4</c:v>
                </c:pt>
                <c:pt idx="441">
                  <c:v>176.8</c:v>
                </c:pt>
                <c:pt idx="442">
                  <c:v>177.20000000000002</c:v>
                </c:pt>
                <c:pt idx="443">
                  <c:v>177.60000000000002</c:v>
                </c:pt>
                <c:pt idx="444">
                  <c:v>178</c:v>
                </c:pt>
                <c:pt idx="445">
                  <c:v>178.4</c:v>
                </c:pt>
                <c:pt idx="446">
                  <c:v>178.8</c:v>
                </c:pt>
                <c:pt idx="447">
                  <c:v>179.20000000000002</c:v>
                </c:pt>
                <c:pt idx="448">
                  <c:v>179.60000000000002</c:v>
                </c:pt>
                <c:pt idx="449">
                  <c:v>180</c:v>
                </c:pt>
                <c:pt idx="450">
                  <c:v>180.4</c:v>
                </c:pt>
                <c:pt idx="451">
                  <c:v>180.8</c:v>
                </c:pt>
                <c:pt idx="452">
                  <c:v>181.20000000000002</c:v>
                </c:pt>
                <c:pt idx="453">
                  <c:v>181.60000000000002</c:v>
                </c:pt>
                <c:pt idx="454">
                  <c:v>182</c:v>
                </c:pt>
                <c:pt idx="455">
                  <c:v>182.4</c:v>
                </c:pt>
                <c:pt idx="456">
                  <c:v>182.8</c:v>
                </c:pt>
                <c:pt idx="457">
                  <c:v>183.20000000000002</c:v>
                </c:pt>
                <c:pt idx="458">
                  <c:v>183.60000000000002</c:v>
                </c:pt>
                <c:pt idx="459">
                  <c:v>184</c:v>
                </c:pt>
                <c:pt idx="460">
                  <c:v>184.4</c:v>
                </c:pt>
                <c:pt idx="461">
                  <c:v>184.8</c:v>
                </c:pt>
                <c:pt idx="462">
                  <c:v>185.20000000000002</c:v>
                </c:pt>
                <c:pt idx="463">
                  <c:v>185.60000000000002</c:v>
                </c:pt>
                <c:pt idx="464">
                  <c:v>186</c:v>
                </c:pt>
                <c:pt idx="465">
                  <c:v>186.4</c:v>
                </c:pt>
                <c:pt idx="466">
                  <c:v>186.8</c:v>
                </c:pt>
                <c:pt idx="467">
                  <c:v>187.20000000000002</c:v>
                </c:pt>
                <c:pt idx="468">
                  <c:v>187.60000000000002</c:v>
                </c:pt>
                <c:pt idx="469">
                  <c:v>188</c:v>
                </c:pt>
                <c:pt idx="470">
                  <c:v>188.4</c:v>
                </c:pt>
                <c:pt idx="471">
                  <c:v>188.8</c:v>
                </c:pt>
                <c:pt idx="472">
                  <c:v>189.20000000000002</c:v>
                </c:pt>
                <c:pt idx="473">
                  <c:v>189.60000000000002</c:v>
                </c:pt>
                <c:pt idx="474">
                  <c:v>190</c:v>
                </c:pt>
                <c:pt idx="475">
                  <c:v>190.4</c:v>
                </c:pt>
                <c:pt idx="476">
                  <c:v>190.8</c:v>
                </c:pt>
                <c:pt idx="477">
                  <c:v>191.20000000000002</c:v>
                </c:pt>
                <c:pt idx="478">
                  <c:v>191.60000000000002</c:v>
                </c:pt>
                <c:pt idx="479">
                  <c:v>192</c:v>
                </c:pt>
                <c:pt idx="480">
                  <c:v>192.4</c:v>
                </c:pt>
                <c:pt idx="481">
                  <c:v>192.8</c:v>
                </c:pt>
                <c:pt idx="482">
                  <c:v>193.20000000000002</c:v>
                </c:pt>
                <c:pt idx="483">
                  <c:v>193.60000000000002</c:v>
                </c:pt>
                <c:pt idx="484">
                  <c:v>194</c:v>
                </c:pt>
                <c:pt idx="485">
                  <c:v>194.4</c:v>
                </c:pt>
                <c:pt idx="486">
                  <c:v>194.8</c:v>
                </c:pt>
                <c:pt idx="487">
                  <c:v>195.20000000000002</c:v>
                </c:pt>
                <c:pt idx="488">
                  <c:v>195.60000000000002</c:v>
                </c:pt>
                <c:pt idx="489">
                  <c:v>196</c:v>
                </c:pt>
                <c:pt idx="490">
                  <c:v>196.4</c:v>
                </c:pt>
                <c:pt idx="491">
                  <c:v>196.8</c:v>
                </c:pt>
                <c:pt idx="492">
                  <c:v>197.20000000000002</c:v>
                </c:pt>
                <c:pt idx="493">
                  <c:v>197.60000000000002</c:v>
                </c:pt>
                <c:pt idx="494">
                  <c:v>198</c:v>
                </c:pt>
                <c:pt idx="495">
                  <c:v>198.4</c:v>
                </c:pt>
                <c:pt idx="496">
                  <c:v>198.8</c:v>
                </c:pt>
                <c:pt idx="497">
                  <c:v>199.20000000000002</c:v>
                </c:pt>
                <c:pt idx="498">
                  <c:v>199.60000000000002</c:v>
                </c:pt>
                <c:pt idx="499">
                  <c:v>200</c:v>
                </c:pt>
                <c:pt idx="500">
                  <c:v>200.4</c:v>
                </c:pt>
                <c:pt idx="501">
                  <c:v>200.8</c:v>
                </c:pt>
                <c:pt idx="502">
                  <c:v>201.20000000000002</c:v>
                </c:pt>
                <c:pt idx="503">
                  <c:v>201.60000000000002</c:v>
                </c:pt>
                <c:pt idx="504">
                  <c:v>202</c:v>
                </c:pt>
                <c:pt idx="505">
                  <c:v>202.4</c:v>
                </c:pt>
                <c:pt idx="506">
                  <c:v>202.8</c:v>
                </c:pt>
                <c:pt idx="507">
                  <c:v>203.20000000000002</c:v>
                </c:pt>
                <c:pt idx="508">
                  <c:v>203.60000000000002</c:v>
                </c:pt>
              </c:numCache>
            </c:numRef>
          </c:xVal>
          <c:yVal>
            <c:numRef>
              <c:f>'1'!$J$2:$J$510</c:f>
              <c:numCache>
                <c:formatCode>General</c:formatCode>
                <c:ptCount val="509"/>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30102999566398142</c:v>
                </c:pt>
                <c:pt idx="42">
                  <c:v>0.4771212547196626</c:v>
                </c:pt>
                <c:pt idx="43">
                  <c:v>0</c:v>
                </c:pt>
                <c:pt idx="44">
                  <c:v>0</c:v>
                </c:pt>
                <c:pt idx="45">
                  <c:v>0</c:v>
                </c:pt>
                <c:pt idx="46">
                  <c:v>0</c:v>
                </c:pt>
                <c:pt idx="47">
                  <c:v>0</c:v>
                </c:pt>
                <c:pt idx="48">
                  <c:v>0.4771212547196626</c:v>
                </c:pt>
                <c:pt idx="49">
                  <c:v>0</c:v>
                </c:pt>
                <c:pt idx="50">
                  <c:v>0</c:v>
                </c:pt>
                <c:pt idx="51">
                  <c:v>0</c:v>
                </c:pt>
                <c:pt idx="52">
                  <c:v>0.30102999566398142</c:v>
                </c:pt>
                <c:pt idx="53">
                  <c:v>0</c:v>
                </c:pt>
                <c:pt idx="54">
                  <c:v>0</c:v>
                </c:pt>
                <c:pt idx="55">
                  <c:v>0</c:v>
                </c:pt>
                <c:pt idx="56">
                  <c:v>0.30102999566398142</c:v>
                </c:pt>
                <c:pt idx="57">
                  <c:v>0.30102999566398142</c:v>
                </c:pt>
                <c:pt idx="58">
                  <c:v>0</c:v>
                </c:pt>
                <c:pt idx="59">
                  <c:v>0.4771212547196626</c:v>
                </c:pt>
                <c:pt idx="60">
                  <c:v>0</c:v>
                </c:pt>
                <c:pt idx="61">
                  <c:v>0.30102999566398142</c:v>
                </c:pt>
                <c:pt idx="62">
                  <c:v>0.4771212547196626</c:v>
                </c:pt>
                <c:pt idx="63">
                  <c:v>0</c:v>
                </c:pt>
                <c:pt idx="64">
                  <c:v>0.30102999566398142</c:v>
                </c:pt>
                <c:pt idx="65">
                  <c:v>0</c:v>
                </c:pt>
                <c:pt idx="66">
                  <c:v>0.95424250943932487</c:v>
                </c:pt>
                <c:pt idx="67">
                  <c:v>2.7058637122839202</c:v>
                </c:pt>
                <c:pt idx="68">
                  <c:v>3.5238764756381307</c:v>
                </c:pt>
                <c:pt idx="69">
                  <c:v>3.8196755199942904</c:v>
                </c:pt>
                <c:pt idx="70">
                  <c:v>3.8668188029260477</c:v>
                </c:pt>
                <c:pt idx="71">
                  <c:v>3.8316778491914669</c:v>
                </c:pt>
                <c:pt idx="72">
                  <c:v>3.8090881313463463</c:v>
                </c:pt>
                <c:pt idx="73">
                  <c:v>3.7761197990529882</c:v>
                </c:pt>
                <c:pt idx="74">
                  <c:v>3.7610252517113758</c:v>
                </c:pt>
                <c:pt idx="75">
                  <c:v>3.7444494574467986</c:v>
                </c:pt>
                <c:pt idx="76">
                  <c:v>3.718667735316211</c:v>
                </c:pt>
                <c:pt idx="77">
                  <c:v>3.7157527168228595</c:v>
                </c:pt>
                <c:pt idx="78">
                  <c:v>3.6963563887333319</c:v>
                </c:pt>
                <c:pt idx="79">
                  <c:v>3.681693392004564</c:v>
                </c:pt>
                <c:pt idx="80">
                  <c:v>3.6748611407378116</c:v>
                </c:pt>
                <c:pt idx="81">
                  <c:v>3.6752282535930627</c:v>
                </c:pt>
                <c:pt idx="82">
                  <c:v>3.6638892986226632</c:v>
                </c:pt>
                <c:pt idx="83">
                  <c:v>3.6537911873878142</c:v>
                </c:pt>
                <c:pt idx="84">
                  <c:v>3.6365881837298395</c:v>
                </c:pt>
                <c:pt idx="85">
                  <c:v>3.637189422148762</c:v>
                </c:pt>
                <c:pt idx="86">
                  <c:v>3.6187800245062149</c:v>
                </c:pt>
                <c:pt idx="87">
                  <c:v>3.5878231713189552</c:v>
                </c:pt>
                <c:pt idx="88">
                  <c:v>3.5995555909859798</c:v>
                </c:pt>
                <c:pt idx="89">
                  <c:v>3.5910646070264991</c:v>
                </c:pt>
                <c:pt idx="90">
                  <c:v>3.5897262562542385</c:v>
                </c:pt>
                <c:pt idx="91">
                  <c:v>3.5837653682850013</c:v>
                </c:pt>
                <c:pt idx="92">
                  <c:v>3.5724068675580547</c:v>
                </c:pt>
                <c:pt idx="93">
                  <c:v>3.5778363412927452</c:v>
                </c:pt>
                <c:pt idx="94">
                  <c:v>3.5649026725292048</c:v>
                </c:pt>
                <c:pt idx="95">
                  <c:v>3.5603849229720184</c:v>
                </c:pt>
                <c:pt idx="96">
                  <c:v>3.5335178620169696</c:v>
                </c:pt>
                <c:pt idx="97">
                  <c:v>3.5486350598147514</c:v>
                </c:pt>
                <c:pt idx="98">
                  <c:v>3.5319895514125514</c:v>
                </c:pt>
                <c:pt idx="99">
                  <c:v>3.5234863323432277</c:v>
                </c:pt>
                <c:pt idx="100">
                  <c:v>3.5230958382525692</c:v>
                </c:pt>
                <c:pt idx="101">
                  <c:v>3.5250448070368448</c:v>
                </c:pt>
                <c:pt idx="102">
                  <c:v>3.5047426362716867</c:v>
                </c:pt>
                <c:pt idx="103">
                  <c:v>3.4886916983169418</c:v>
                </c:pt>
                <c:pt idx="104">
                  <c:v>3.507045872427327</c:v>
                </c:pt>
                <c:pt idx="105">
                  <c:v>3.4861469968065726</c:v>
                </c:pt>
                <c:pt idx="106">
                  <c:v>3.497758718287268</c:v>
                </c:pt>
                <c:pt idx="107">
                  <c:v>3.4848690327204022</c:v>
                </c:pt>
                <c:pt idx="108">
                  <c:v>3.4581844355702627</c:v>
                </c:pt>
                <c:pt idx="109">
                  <c:v>3.4714384073892974</c:v>
                </c:pt>
                <c:pt idx="110">
                  <c:v>3.4649364291217326</c:v>
                </c:pt>
                <c:pt idx="111">
                  <c:v>3.4680517914542381</c:v>
                </c:pt>
                <c:pt idx="112">
                  <c:v>3.4477780092946197</c:v>
                </c:pt>
                <c:pt idx="113">
                  <c:v>3.4548448600085089</c:v>
                </c:pt>
                <c:pt idx="114">
                  <c:v>3.4323277922616042</c:v>
                </c:pt>
                <c:pt idx="115">
                  <c:v>3.430397591386968</c:v>
                </c:pt>
                <c:pt idx="116">
                  <c:v>3.4380674504534938</c:v>
                </c:pt>
                <c:pt idx="117">
                  <c:v>3.4192947217534604</c:v>
                </c:pt>
                <c:pt idx="118">
                  <c:v>3.4055171069763785</c:v>
                </c:pt>
                <c:pt idx="119">
                  <c:v>3.3923451553612018</c:v>
                </c:pt>
                <c:pt idx="120">
                  <c:v>3.3974185423513492</c:v>
                </c:pt>
                <c:pt idx="121">
                  <c:v>3.3774883833761327</c:v>
                </c:pt>
                <c:pt idx="122">
                  <c:v>3.4027770696103472</c:v>
                </c:pt>
                <c:pt idx="123">
                  <c:v>3.3677285460869792</c:v>
                </c:pt>
                <c:pt idx="124">
                  <c:v>3.3791241460703936</c:v>
                </c:pt>
                <c:pt idx="125">
                  <c:v>3.3807537708039002</c:v>
                </c:pt>
                <c:pt idx="126">
                  <c:v>3.3653007486379902</c:v>
                </c:pt>
                <c:pt idx="127">
                  <c:v>3.3577443251803754</c:v>
                </c:pt>
                <c:pt idx="128">
                  <c:v>3.3637999454791094</c:v>
                </c:pt>
                <c:pt idx="129">
                  <c:v>3.3510228525841237</c:v>
                </c:pt>
                <c:pt idx="130">
                  <c:v>3.3378584290410918</c:v>
                </c:pt>
                <c:pt idx="131">
                  <c:v>3.333044029823486</c:v>
                </c:pt>
                <c:pt idx="132">
                  <c:v>3.3318320444362475</c:v>
                </c:pt>
                <c:pt idx="133">
                  <c:v>3.3070679506612985</c:v>
                </c:pt>
                <c:pt idx="134">
                  <c:v>3.3240765797394864</c:v>
                </c:pt>
                <c:pt idx="135">
                  <c:v>3.3251049829714088</c:v>
                </c:pt>
                <c:pt idx="136">
                  <c:v>3.3121773564397787</c:v>
                </c:pt>
                <c:pt idx="137">
                  <c:v>3.301897717195208</c:v>
                </c:pt>
                <c:pt idx="138">
                  <c:v>3.2957869402516091</c:v>
                </c:pt>
                <c:pt idx="139">
                  <c:v>3.2812606870550143</c:v>
                </c:pt>
                <c:pt idx="140">
                  <c:v>3.3053513694466239</c:v>
                </c:pt>
                <c:pt idx="141">
                  <c:v>3.2922560713564759</c:v>
                </c:pt>
                <c:pt idx="142">
                  <c:v>3.2657609167176118</c:v>
                </c:pt>
                <c:pt idx="143">
                  <c:v>3.2674064187529055</c:v>
                </c:pt>
                <c:pt idx="144">
                  <c:v>3.2848817146554556</c:v>
                </c:pt>
                <c:pt idx="145">
                  <c:v>3.2457593559672784</c:v>
                </c:pt>
                <c:pt idx="146">
                  <c:v>3.2681097298084798</c:v>
                </c:pt>
                <c:pt idx="147">
                  <c:v>3.2469906992415498</c:v>
                </c:pt>
                <c:pt idx="148">
                  <c:v>3.2638726768652235</c:v>
                </c:pt>
                <c:pt idx="149">
                  <c:v>3.2342641243787873</c:v>
                </c:pt>
                <c:pt idx="150">
                  <c:v>3.2372923375674603</c:v>
                </c:pt>
                <c:pt idx="151">
                  <c:v>3.2489536154957075</c:v>
                </c:pt>
                <c:pt idx="152">
                  <c:v>3.2276296495710102</c:v>
                </c:pt>
                <c:pt idx="153">
                  <c:v>3.2253092817258642</c:v>
                </c:pt>
                <c:pt idx="154">
                  <c:v>3.2038484637462337</c:v>
                </c:pt>
                <c:pt idx="155">
                  <c:v>3.2224563366792456</c:v>
                </c:pt>
                <c:pt idx="156">
                  <c:v>3.1846914308176002</c:v>
                </c:pt>
                <c:pt idx="157">
                  <c:v>3.1931245983544638</c:v>
                </c:pt>
                <c:pt idx="158">
                  <c:v>3.1903316981702932</c:v>
                </c:pt>
                <c:pt idx="159">
                  <c:v>3.1939589780191868</c:v>
                </c:pt>
                <c:pt idx="160">
                  <c:v>3.2019430634016501</c:v>
                </c:pt>
                <c:pt idx="161">
                  <c:v>3.1826999033360424</c:v>
                </c:pt>
                <c:pt idx="162">
                  <c:v>3.1728946977521777</c:v>
                </c:pt>
                <c:pt idx="163">
                  <c:v>3.1556396337597747</c:v>
                </c:pt>
                <c:pt idx="164">
                  <c:v>3.1682027468426335</c:v>
                </c:pt>
                <c:pt idx="165">
                  <c:v>3.1528995963937461</c:v>
                </c:pt>
                <c:pt idx="166">
                  <c:v>3.1580607939366048</c:v>
                </c:pt>
                <c:pt idx="167">
                  <c:v>3.1408221801093106</c:v>
                </c:pt>
                <c:pt idx="168">
                  <c:v>3.1423894661188361</c:v>
                </c:pt>
                <c:pt idx="169">
                  <c:v>3.1550322287909718</c:v>
                </c:pt>
                <c:pt idx="170">
                  <c:v>3.1328997699444829</c:v>
                </c:pt>
                <c:pt idx="171">
                  <c:v>3.1139433523068383</c:v>
                </c:pt>
                <c:pt idx="172">
                  <c:v>3.1166077439882471</c:v>
                </c:pt>
                <c:pt idx="173">
                  <c:v>3.1277525158329751</c:v>
                </c:pt>
                <c:pt idx="174">
                  <c:v>3.1109262422664226</c:v>
                </c:pt>
                <c:pt idx="175">
                  <c:v>3.127428777851601</c:v>
                </c:pt>
                <c:pt idx="176">
                  <c:v>3.1156105116742987</c:v>
                </c:pt>
                <c:pt idx="177">
                  <c:v>3.0863598306747471</c:v>
                </c:pt>
                <c:pt idx="178">
                  <c:v>3.0856472882968577</c:v>
                </c:pt>
                <c:pt idx="179">
                  <c:v>3.0906107078284082</c:v>
                </c:pt>
                <c:pt idx="180">
                  <c:v>3.064832219738574</c:v>
                </c:pt>
                <c:pt idx="181">
                  <c:v>3.1014033505553322</c:v>
                </c:pt>
                <c:pt idx="182">
                  <c:v>3.0835026198302673</c:v>
                </c:pt>
                <c:pt idx="183">
                  <c:v>3.0507663112330423</c:v>
                </c:pt>
                <c:pt idx="184">
                  <c:v>3.0569048513364745</c:v>
                </c:pt>
                <c:pt idx="185">
                  <c:v>3.0777311796523947</c:v>
                </c:pt>
                <c:pt idx="186">
                  <c:v>3.028571252692541</c:v>
                </c:pt>
                <c:pt idx="187">
                  <c:v>3.0561422620590522</c:v>
                </c:pt>
                <c:pt idx="188">
                  <c:v>3.0429690733931785</c:v>
                </c:pt>
                <c:pt idx="189">
                  <c:v>3.0244856676991669</c:v>
                </c:pt>
                <c:pt idx="190">
                  <c:v>3.0362295440862948</c:v>
                </c:pt>
                <c:pt idx="191">
                  <c:v>3.0265332645232972</c:v>
                </c:pt>
                <c:pt idx="192">
                  <c:v>3.0330214446829129</c:v>
                </c:pt>
                <c:pt idx="193">
                  <c:v>3.0017337128090018</c:v>
                </c:pt>
                <c:pt idx="194">
                  <c:v>3.0051805125037805</c:v>
                </c:pt>
                <c:pt idx="195">
                  <c:v>2.9921114877869495</c:v>
                </c:pt>
                <c:pt idx="196">
                  <c:v>2.9822712330395671</c:v>
                </c:pt>
                <c:pt idx="197">
                  <c:v>3.0182843084265323</c:v>
                </c:pt>
                <c:pt idx="198">
                  <c:v>3.0077477780007413</c:v>
                </c:pt>
                <c:pt idx="199">
                  <c:v>2.9867717342662448</c:v>
                </c:pt>
                <c:pt idx="200">
                  <c:v>2.9537596917332274</c:v>
                </c:pt>
                <c:pt idx="201">
                  <c:v>2.9745116927373298</c:v>
                </c:pt>
                <c:pt idx="202">
                  <c:v>2.9479236198317262</c:v>
                </c:pt>
                <c:pt idx="203">
                  <c:v>2.9329808219231968</c:v>
                </c:pt>
                <c:pt idx="204">
                  <c:v>2.9712758487381037</c:v>
                </c:pt>
                <c:pt idx="205">
                  <c:v>2.9405164849325671</c:v>
                </c:pt>
                <c:pt idx="206">
                  <c:v>2.9552065375419407</c:v>
                </c:pt>
                <c:pt idx="207">
                  <c:v>2.9439888750737717</c:v>
                </c:pt>
                <c:pt idx="208">
                  <c:v>2.9268567089496922</c:v>
                </c:pt>
                <c:pt idx="209">
                  <c:v>2.932473764677153</c:v>
                </c:pt>
                <c:pt idx="210">
                  <c:v>2.9175055095525466</c:v>
                </c:pt>
                <c:pt idx="211">
                  <c:v>2.8992731873176028</c:v>
                </c:pt>
                <c:pt idx="212">
                  <c:v>2.9079485216122722</c:v>
                </c:pt>
                <c:pt idx="213">
                  <c:v>2.9052560487484511</c:v>
                </c:pt>
                <c:pt idx="214">
                  <c:v>2.9185545305502734</c:v>
                </c:pt>
                <c:pt idx="215">
                  <c:v>2.8992731873176028</c:v>
                </c:pt>
                <c:pt idx="216">
                  <c:v>2.883093358575691</c:v>
                </c:pt>
                <c:pt idx="217">
                  <c:v>2.8494194137968973</c:v>
                </c:pt>
                <c:pt idx="218">
                  <c:v>2.8915374576725652</c:v>
                </c:pt>
                <c:pt idx="219">
                  <c:v>2.8847953639489807</c:v>
                </c:pt>
                <c:pt idx="220">
                  <c:v>2.8779469516291871</c:v>
                </c:pt>
                <c:pt idx="221">
                  <c:v>2.8954225460394079</c:v>
                </c:pt>
                <c:pt idx="222">
                  <c:v>2.8555191556677997</c:v>
                </c:pt>
                <c:pt idx="223">
                  <c:v>2.8506462351830639</c:v>
                </c:pt>
                <c:pt idx="224">
                  <c:v>2.8350561017201144</c:v>
                </c:pt>
                <c:pt idx="225">
                  <c:v>2.8254261177678233</c:v>
                </c:pt>
                <c:pt idx="226">
                  <c:v>2.8603380065709949</c:v>
                </c:pt>
                <c:pt idx="227">
                  <c:v>2.8129133566428557</c:v>
                </c:pt>
                <c:pt idx="228">
                  <c:v>2.8555191556677997</c:v>
                </c:pt>
                <c:pt idx="229">
                  <c:v>2.8293037728310262</c:v>
                </c:pt>
                <c:pt idx="230">
                  <c:v>2.8195439355418661</c:v>
                </c:pt>
                <c:pt idx="231">
                  <c:v>2.8500332576897689</c:v>
                </c:pt>
                <c:pt idx="232">
                  <c:v>2.7895807121644278</c:v>
                </c:pt>
                <c:pt idx="233">
                  <c:v>2.7881683711411682</c:v>
                </c:pt>
                <c:pt idx="234">
                  <c:v>2.8169038393756582</c:v>
                </c:pt>
                <c:pt idx="235">
                  <c:v>2.8142475957319197</c:v>
                </c:pt>
                <c:pt idx="236">
                  <c:v>2.7888751157754172</c:v>
                </c:pt>
                <c:pt idx="237">
                  <c:v>2.8000293592441343</c:v>
                </c:pt>
                <c:pt idx="238">
                  <c:v>2.7558748556724932</c:v>
                </c:pt>
                <c:pt idx="239">
                  <c:v>2.7641761323903329</c:v>
                </c:pt>
                <c:pt idx="240">
                  <c:v>2.7363965022766439</c:v>
                </c:pt>
                <c:pt idx="241">
                  <c:v>2.7723217067229227</c:v>
                </c:pt>
                <c:pt idx="242">
                  <c:v>2.7795964912578244</c:v>
                </c:pt>
                <c:pt idx="243">
                  <c:v>2.7573960287930257</c:v>
                </c:pt>
                <c:pt idx="244">
                  <c:v>2.7435097647284317</c:v>
                </c:pt>
                <c:pt idx="245">
                  <c:v>2.7450747915820597</c:v>
                </c:pt>
                <c:pt idx="246">
                  <c:v>2.7634279935629396</c:v>
                </c:pt>
                <c:pt idx="247">
                  <c:v>2.7520484478194387</c:v>
                </c:pt>
                <c:pt idx="248">
                  <c:v>2.7267272090265746</c:v>
                </c:pt>
                <c:pt idx="249">
                  <c:v>2.7395723444500919</c:v>
                </c:pt>
                <c:pt idx="250">
                  <c:v>2.7168377232995247</c:v>
                </c:pt>
                <c:pt idx="251">
                  <c:v>2.7176705030022621</c:v>
                </c:pt>
                <c:pt idx="252">
                  <c:v>2.6910814921229691</c:v>
                </c:pt>
                <c:pt idx="253">
                  <c:v>2.6919651027673601</c:v>
                </c:pt>
                <c:pt idx="254">
                  <c:v>2.700703717145021</c:v>
                </c:pt>
                <c:pt idx="255">
                  <c:v>2.7363965022766439</c:v>
                </c:pt>
                <c:pt idx="256">
                  <c:v>2.6998377258672459</c:v>
                </c:pt>
                <c:pt idx="257">
                  <c:v>2.7041505168397992</c:v>
                </c:pt>
                <c:pt idx="258">
                  <c:v>2.6794278966121192</c:v>
                </c:pt>
                <c:pt idx="259">
                  <c:v>2.6821450763738306</c:v>
                </c:pt>
                <c:pt idx="260">
                  <c:v>2.7084209001347141</c:v>
                </c:pt>
                <c:pt idx="261">
                  <c:v>2.6599162000698504</c:v>
                </c:pt>
                <c:pt idx="262">
                  <c:v>2.6434526764861874</c:v>
                </c:pt>
                <c:pt idx="263">
                  <c:v>2.663700925389648</c:v>
                </c:pt>
                <c:pt idx="264">
                  <c:v>2.6560982020128319</c:v>
                </c:pt>
                <c:pt idx="265">
                  <c:v>2.6560982020128319</c:v>
                </c:pt>
                <c:pt idx="266">
                  <c:v>2.5954962218255742</c:v>
                </c:pt>
                <c:pt idx="267">
                  <c:v>2.6522463410033228</c:v>
                </c:pt>
                <c:pt idx="268">
                  <c:v>2.6201360549737589</c:v>
                </c:pt>
                <c:pt idx="269">
                  <c:v>2.576341350205793</c:v>
                </c:pt>
                <c:pt idx="270">
                  <c:v>2.6589648426644374</c:v>
                </c:pt>
                <c:pt idx="271">
                  <c:v>2.6314437690131709</c:v>
                </c:pt>
                <c:pt idx="272">
                  <c:v>2.6138418218760693</c:v>
                </c:pt>
                <c:pt idx="273">
                  <c:v>2.6273658565927351</c:v>
                </c:pt>
                <c:pt idx="274">
                  <c:v>2.5998830720736867</c:v>
                </c:pt>
                <c:pt idx="275">
                  <c:v>2.5575072019056595</c:v>
                </c:pt>
                <c:pt idx="276">
                  <c:v>2.6063813651106051</c:v>
                </c:pt>
                <c:pt idx="277">
                  <c:v>2.5854607295084997</c:v>
                </c:pt>
                <c:pt idx="278">
                  <c:v>2.5820633629117089</c:v>
                </c:pt>
                <c:pt idx="279">
                  <c:v>2.570542939881896</c:v>
                </c:pt>
                <c:pt idx="280">
                  <c:v>2.6294095991027189</c:v>
                </c:pt>
                <c:pt idx="281">
                  <c:v>2.5250448070368448</c:v>
                </c:pt>
                <c:pt idx="282">
                  <c:v>2.5599066250361124</c:v>
                </c:pt>
                <c:pt idx="283">
                  <c:v>2.5378190950732726</c:v>
                </c:pt>
                <c:pt idx="284">
                  <c:v>2.5453071164658239</c:v>
                </c:pt>
                <c:pt idx="285">
                  <c:v>2.5587085705331645</c:v>
                </c:pt>
                <c:pt idx="286">
                  <c:v>2.5415792439465812</c:v>
                </c:pt>
                <c:pt idx="287">
                  <c:v>2.5352941200427703</c:v>
                </c:pt>
                <c:pt idx="288">
                  <c:v>2.5171958979499758</c:v>
                </c:pt>
                <c:pt idx="289">
                  <c:v>2.5276299008713399</c:v>
                </c:pt>
                <c:pt idx="290">
                  <c:v>2.5224442335063197</c:v>
                </c:pt>
                <c:pt idx="291">
                  <c:v>2.5740312677277211</c:v>
                </c:pt>
                <c:pt idx="292">
                  <c:v>2.4941545940184429</c:v>
                </c:pt>
                <c:pt idx="293">
                  <c:v>2.4913616938342713</c:v>
                </c:pt>
                <c:pt idx="294">
                  <c:v>2.4941545940184429</c:v>
                </c:pt>
                <c:pt idx="295">
                  <c:v>2.4683473304121581</c:v>
                </c:pt>
                <c:pt idx="296">
                  <c:v>2.5250448070368448</c:v>
                </c:pt>
                <c:pt idx="297">
                  <c:v>2.4969296480732148</c:v>
                </c:pt>
                <c:pt idx="298">
                  <c:v>2.4345689040341969</c:v>
                </c:pt>
                <c:pt idx="299">
                  <c:v>2.5051499783199058</c:v>
                </c:pt>
                <c:pt idx="300">
                  <c:v>2.4742162640762553</c:v>
                </c:pt>
                <c:pt idx="301">
                  <c:v>2.4771212547196639</c:v>
                </c:pt>
                <c:pt idx="302">
                  <c:v>2.4638929889859087</c:v>
                </c:pt>
                <c:pt idx="303">
                  <c:v>2.4698220159781616</c:v>
                </c:pt>
                <c:pt idx="304">
                  <c:v>2.4393326938302615</c:v>
                </c:pt>
                <c:pt idx="305">
                  <c:v>2.4593924877592297</c:v>
                </c:pt>
                <c:pt idx="306">
                  <c:v>2.4216039268698299</c:v>
                </c:pt>
                <c:pt idx="307">
                  <c:v>2.4502491083193596</c:v>
                </c:pt>
                <c:pt idx="308">
                  <c:v>2.4297522800024081</c:v>
                </c:pt>
                <c:pt idx="309">
                  <c:v>2.4014005407815442</c:v>
                </c:pt>
                <c:pt idx="310">
                  <c:v>2.3944516808262164</c:v>
                </c:pt>
                <c:pt idx="311">
                  <c:v>2.3891660843645326</c:v>
                </c:pt>
                <c:pt idx="312">
                  <c:v>2.4424797690644477</c:v>
                </c:pt>
                <c:pt idx="313">
                  <c:v>2.4563660331290404</c:v>
                </c:pt>
                <c:pt idx="314">
                  <c:v>2.4031205211758193</c:v>
                </c:pt>
                <c:pt idx="315">
                  <c:v>2.4265112613645772</c:v>
                </c:pt>
                <c:pt idx="316">
                  <c:v>2.436162647040756</c:v>
                </c:pt>
                <c:pt idx="317">
                  <c:v>2.3820170425748683</c:v>
                </c:pt>
                <c:pt idx="318">
                  <c:v>2.3384564936046015</c:v>
                </c:pt>
                <c:pt idx="319">
                  <c:v>2.3344537511509311</c:v>
                </c:pt>
                <c:pt idx="320">
                  <c:v>2.4031205211758193</c:v>
                </c:pt>
                <c:pt idx="321">
                  <c:v>2.3483048630481607</c:v>
                </c:pt>
                <c:pt idx="322">
                  <c:v>2.3617278360175944</c:v>
                </c:pt>
                <c:pt idx="323">
                  <c:v>2.3521825181113631</c:v>
                </c:pt>
                <c:pt idx="324">
                  <c:v>2.3424226808222048</c:v>
                </c:pt>
                <c:pt idx="325">
                  <c:v>2.3159703454569192</c:v>
                </c:pt>
                <c:pt idx="326">
                  <c:v>2.3783979009481375</c:v>
                </c:pt>
                <c:pt idx="327">
                  <c:v>2.3384564936046015</c:v>
                </c:pt>
                <c:pt idx="328">
                  <c:v>2.3710678622717372</c:v>
                </c:pt>
                <c:pt idx="329">
                  <c:v>2.336459733848526</c:v>
                </c:pt>
                <c:pt idx="330">
                  <c:v>2.3384564936046015</c:v>
                </c:pt>
                <c:pt idx="331">
                  <c:v>2.2966651902615296</c:v>
                </c:pt>
                <c:pt idx="332">
                  <c:v>2.27415784926368</c:v>
                </c:pt>
                <c:pt idx="333">
                  <c:v>2.2504200023088941</c:v>
                </c:pt>
                <c:pt idx="334">
                  <c:v>2.3283796034387367</c:v>
                </c:pt>
                <c:pt idx="335">
                  <c:v>2.3242824552976926</c:v>
                </c:pt>
                <c:pt idx="336">
                  <c:v>2.3909351071033793</c:v>
                </c:pt>
                <c:pt idx="337">
                  <c:v>2.3483048630481607</c:v>
                </c:pt>
                <c:pt idx="338">
                  <c:v>2.3180633349627593</c:v>
                </c:pt>
                <c:pt idx="339">
                  <c:v>2.3304137733491896</c:v>
                </c:pt>
                <c:pt idx="340">
                  <c:v>2.3138672203691533</c:v>
                </c:pt>
                <c:pt idx="341">
                  <c:v>2.3324384599156027</c:v>
                </c:pt>
                <c:pt idx="342">
                  <c:v>2.271841606536499</c:v>
                </c:pt>
                <c:pt idx="343">
                  <c:v>2.2695129442179192</c:v>
                </c:pt>
                <c:pt idx="344">
                  <c:v>2.2988530764097068</c:v>
                </c:pt>
                <c:pt idx="345">
                  <c:v>2.2671717284030173</c:v>
                </c:pt>
                <c:pt idx="346">
                  <c:v>2.252853030979892</c:v>
                </c:pt>
                <c:pt idx="347">
                  <c:v>2.2966651902615296</c:v>
                </c:pt>
                <c:pt idx="348">
                  <c:v>2.2576785748691837</c:v>
                </c:pt>
                <c:pt idx="349">
                  <c:v>2.252853030979892</c:v>
                </c:pt>
                <c:pt idx="350">
                  <c:v>2.2304489213782719</c:v>
                </c:pt>
                <c:pt idx="351">
                  <c:v>2.2174839442139072</c:v>
                </c:pt>
                <c:pt idx="352">
                  <c:v>2.2068258760318487</c:v>
                </c:pt>
                <c:pt idx="353">
                  <c:v>2.2430380486862971</c:v>
                </c:pt>
                <c:pt idx="354">
                  <c:v>2.2878017299302273</c:v>
                </c:pt>
                <c:pt idx="355">
                  <c:v>2.27415784926368</c:v>
                </c:pt>
                <c:pt idx="356">
                  <c:v>2.2405492482826026</c:v>
                </c:pt>
                <c:pt idx="357">
                  <c:v>2.271841606536499</c:v>
                </c:pt>
                <c:pt idx="358">
                  <c:v>2.2201080880400563</c:v>
                </c:pt>
                <c:pt idx="359">
                  <c:v>2.1875207208364658</c:v>
                </c:pt>
                <c:pt idx="360">
                  <c:v>2.1583624920952484</c:v>
                </c:pt>
                <c:pt idx="361">
                  <c:v>2.2253092817258642</c:v>
                </c:pt>
                <c:pt idx="362">
                  <c:v>2.2013971243204526</c:v>
                </c:pt>
                <c:pt idx="363">
                  <c:v>2.1430148002540963</c:v>
                </c:pt>
                <c:pt idx="364">
                  <c:v>2.1818435879447726</c:v>
                </c:pt>
                <c:pt idx="365">
                  <c:v>2.1072099696478683</c:v>
                </c:pt>
                <c:pt idx="366">
                  <c:v>2.1522883443830563</c:v>
                </c:pt>
                <c:pt idx="367">
                  <c:v>2.1643528557844385</c:v>
                </c:pt>
                <c:pt idx="368">
                  <c:v>2.1643528557844385</c:v>
                </c:pt>
                <c:pt idx="369">
                  <c:v>2.2329961103921536</c:v>
                </c:pt>
                <c:pt idx="370">
                  <c:v>2.1367205671564085</c:v>
                </c:pt>
                <c:pt idx="371">
                  <c:v>2.1139433523068383</c:v>
                </c:pt>
                <c:pt idx="372">
                  <c:v>2.0863598306747471</c:v>
                </c:pt>
                <c:pt idx="373">
                  <c:v>2.0863598306747471</c:v>
                </c:pt>
                <c:pt idx="374">
                  <c:v>2.1643528557844385</c:v>
                </c:pt>
                <c:pt idx="375">
                  <c:v>2.1398790864012365</c:v>
                </c:pt>
                <c:pt idx="376">
                  <c:v>2.1522883443830563</c:v>
                </c:pt>
                <c:pt idx="377">
                  <c:v>2.068185861746163</c:v>
                </c:pt>
                <c:pt idx="378">
                  <c:v>2.1172712956557644</c:v>
                </c:pt>
                <c:pt idx="379">
                  <c:v>2.1303337684950088</c:v>
                </c:pt>
                <c:pt idx="380">
                  <c:v>2.0791812460476269</c:v>
                </c:pt>
                <c:pt idx="381">
                  <c:v>2.0644579892269186</c:v>
                </c:pt>
                <c:pt idx="382">
                  <c:v>2.1172712956557644</c:v>
                </c:pt>
                <c:pt idx="383">
                  <c:v>2.0413926851582236</c:v>
                </c:pt>
                <c:pt idx="384">
                  <c:v>2</c:v>
                </c:pt>
                <c:pt idx="385">
                  <c:v>2.0293837776852111</c:v>
                </c:pt>
                <c:pt idx="386">
                  <c:v>2.012837224705172</c:v>
                </c:pt>
                <c:pt idx="387">
                  <c:v>2.0334237554869516</c:v>
                </c:pt>
                <c:pt idx="388">
                  <c:v>2</c:v>
                </c:pt>
                <c:pt idx="389">
                  <c:v>2.0530784434834182</c:v>
                </c:pt>
                <c:pt idx="390">
                  <c:v>2.0453229787866589</c:v>
                </c:pt>
                <c:pt idx="391">
                  <c:v>2.0718820073061242</c:v>
                </c:pt>
                <c:pt idx="392">
                  <c:v>2.0086001717619189</c:v>
                </c:pt>
                <c:pt idx="393">
                  <c:v>2.0530784434834182</c:v>
                </c:pt>
                <c:pt idx="394">
                  <c:v>1.9912260756924942</c:v>
                </c:pt>
                <c:pt idx="395">
                  <c:v>1.9684829485539364</c:v>
                </c:pt>
                <c:pt idx="396">
                  <c:v>2.0492180226701802</c:v>
                </c:pt>
                <c:pt idx="397">
                  <c:v>1.9867717342662461</c:v>
                </c:pt>
                <c:pt idx="398">
                  <c:v>2.0606978403536136</c:v>
                </c:pt>
                <c:pt idx="399">
                  <c:v>1.9912260756924942</c:v>
                </c:pt>
                <c:pt idx="400">
                  <c:v>2.0211892990699392</c:v>
                </c:pt>
                <c:pt idx="401">
                  <c:v>2.0293837776852111</c:v>
                </c:pt>
                <c:pt idx="402">
                  <c:v>1.880813592280792</c:v>
                </c:pt>
                <c:pt idx="403">
                  <c:v>1.9867717342662461</c:v>
                </c:pt>
                <c:pt idx="404">
                  <c:v>2.0569048513364745</c:v>
                </c:pt>
                <c:pt idx="405">
                  <c:v>1.9684829485539364</c:v>
                </c:pt>
                <c:pt idx="406">
                  <c:v>1.9956351945975501</c:v>
                </c:pt>
                <c:pt idx="407">
                  <c:v>1.9867717342662461</c:v>
                </c:pt>
                <c:pt idx="408">
                  <c:v>1.9542425094393263</c:v>
                </c:pt>
                <c:pt idx="409">
                  <c:v>1.9138138523837167</c:v>
                </c:pt>
                <c:pt idx="410">
                  <c:v>1.924279286061882</c:v>
                </c:pt>
                <c:pt idx="411">
                  <c:v>1.9777236052888478</c:v>
                </c:pt>
                <c:pt idx="412">
                  <c:v>1.924279286061882</c:v>
                </c:pt>
                <c:pt idx="413">
                  <c:v>1.919078092376074</c:v>
                </c:pt>
                <c:pt idx="414">
                  <c:v>1.9084850188786504</c:v>
                </c:pt>
                <c:pt idx="415">
                  <c:v>1.8920946026904795</c:v>
                </c:pt>
                <c:pt idx="416">
                  <c:v>2.012837224705172</c:v>
                </c:pt>
                <c:pt idx="417">
                  <c:v>1.880813592280792</c:v>
                </c:pt>
                <c:pt idx="418">
                  <c:v>1.8976270912904414</c:v>
                </c:pt>
                <c:pt idx="419">
                  <c:v>1.880813592280792</c:v>
                </c:pt>
                <c:pt idx="420">
                  <c:v>1.9138138523837167</c:v>
                </c:pt>
                <c:pt idx="421">
                  <c:v>1.9684829485539364</c:v>
                </c:pt>
                <c:pt idx="422">
                  <c:v>1.8692317197309758</c:v>
                </c:pt>
                <c:pt idx="423">
                  <c:v>1.9084850188786504</c:v>
                </c:pt>
                <c:pt idx="424">
                  <c:v>1.8388490907372552</c:v>
                </c:pt>
                <c:pt idx="425">
                  <c:v>1.8325089127062371</c:v>
                </c:pt>
                <c:pt idx="426">
                  <c:v>1.9637878273455562</c:v>
                </c:pt>
                <c:pt idx="427">
                  <c:v>1.8976270912904414</c:v>
                </c:pt>
                <c:pt idx="428">
                  <c:v>1.8750612633917001</c:v>
                </c:pt>
                <c:pt idx="429">
                  <c:v>1.8512583487190752</c:v>
                </c:pt>
                <c:pt idx="430">
                  <c:v>1.8692317197309758</c:v>
                </c:pt>
                <c:pt idx="431">
                  <c:v>1.8512583487190752</c:v>
                </c:pt>
                <c:pt idx="432">
                  <c:v>1.8260748027008264</c:v>
                </c:pt>
                <c:pt idx="433">
                  <c:v>1.8061799739838877</c:v>
                </c:pt>
                <c:pt idx="434">
                  <c:v>1.8692317197309758</c:v>
                </c:pt>
                <c:pt idx="435">
                  <c:v>1.8450980400142563</c:v>
                </c:pt>
                <c:pt idx="436">
                  <c:v>1.7853298350107665</c:v>
                </c:pt>
                <c:pt idx="437">
                  <c:v>1.8195439355418694</c:v>
                </c:pt>
                <c:pt idx="438">
                  <c:v>1.7781512503836436</c:v>
                </c:pt>
                <c:pt idx="439">
                  <c:v>1.8388490907372552</c:v>
                </c:pt>
                <c:pt idx="440">
                  <c:v>1.8129133566428555</c:v>
                </c:pt>
                <c:pt idx="441">
                  <c:v>1.7075701760979358</c:v>
                </c:pt>
                <c:pt idx="442">
                  <c:v>1.8061799739838877</c:v>
                </c:pt>
                <c:pt idx="443">
                  <c:v>1.8325089127062371</c:v>
                </c:pt>
                <c:pt idx="444">
                  <c:v>1.8061799739838877</c:v>
                </c:pt>
                <c:pt idx="445">
                  <c:v>1.8129133566428555</c:v>
                </c:pt>
                <c:pt idx="446">
                  <c:v>1.7923916894982539</c:v>
                </c:pt>
                <c:pt idx="447">
                  <c:v>1.7993405494535821</c:v>
                </c:pt>
                <c:pt idx="448">
                  <c:v>1.6812412373755872</c:v>
                </c:pt>
                <c:pt idx="449">
                  <c:v>1.6989700043360199</c:v>
                </c:pt>
                <c:pt idx="450">
                  <c:v>1.7481880270062011</c:v>
                </c:pt>
                <c:pt idx="451">
                  <c:v>1.7075701760979358</c:v>
                </c:pt>
                <c:pt idx="452">
                  <c:v>1.7160033436347992</c:v>
                </c:pt>
                <c:pt idx="453">
                  <c:v>1.7708520116421442</c:v>
                </c:pt>
                <c:pt idx="454">
                  <c:v>1.6434526764861881</c:v>
                </c:pt>
                <c:pt idx="455">
                  <c:v>1.6434526764861881</c:v>
                </c:pt>
                <c:pt idx="456">
                  <c:v>1.8061799739838877</c:v>
                </c:pt>
                <c:pt idx="457">
                  <c:v>1.8195439355418694</c:v>
                </c:pt>
                <c:pt idx="458">
                  <c:v>1.7323937598229679</c:v>
                </c:pt>
                <c:pt idx="459">
                  <c:v>1.7781512503836436</c:v>
                </c:pt>
                <c:pt idx="460">
                  <c:v>1.7923916894982539</c:v>
                </c:pt>
                <c:pt idx="461">
                  <c:v>1.7781512503836436</c:v>
                </c:pt>
                <c:pt idx="462">
                  <c:v>1.6812412373755872</c:v>
                </c:pt>
                <c:pt idx="463">
                  <c:v>1.5314789170422545</c:v>
                </c:pt>
                <c:pt idx="464">
                  <c:v>1.6989700043360199</c:v>
                </c:pt>
                <c:pt idx="465">
                  <c:v>1.6532125137753444</c:v>
                </c:pt>
                <c:pt idx="466">
                  <c:v>1.7708520116421442</c:v>
                </c:pt>
                <c:pt idx="467">
                  <c:v>1.7323937598229679</c:v>
                </c:pt>
                <c:pt idx="468">
                  <c:v>1.6532125137753444</c:v>
                </c:pt>
                <c:pt idx="469">
                  <c:v>1.6334684555795858</c:v>
                </c:pt>
                <c:pt idx="470">
                  <c:v>1.8061799739838877</c:v>
                </c:pt>
                <c:pt idx="471">
                  <c:v>1.7781512503836436</c:v>
                </c:pt>
                <c:pt idx="472">
                  <c:v>1.5314789170422545</c:v>
                </c:pt>
                <c:pt idx="473">
                  <c:v>1.6532125137753444</c:v>
                </c:pt>
                <c:pt idx="474">
                  <c:v>1.6627578316815756</c:v>
                </c:pt>
                <c:pt idx="475">
                  <c:v>1.6720978579357182</c:v>
                </c:pt>
                <c:pt idx="476">
                  <c:v>1.5563025007672879</c:v>
                </c:pt>
                <c:pt idx="477">
                  <c:v>1.6232492903978997</c:v>
                </c:pt>
                <c:pt idx="478">
                  <c:v>1.5314789170422545</c:v>
                </c:pt>
                <c:pt idx="479">
                  <c:v>1.6334684555795858</c:v>
                </c:pt>
                <c:pt idx="480">
                  <c:v>1.6434526764861881</c:v>
                </c:pt>
                <c:pt idx="481">
                  <c:v>1.6434526764861881</c:v>
                </c:pt>
                <c:pt idx="482">
                  <c:v>1.6720978579357182</c:v>
                </c:pt>
                <c:pt idx="483">
                  <c:v>1.4623979978989559</c:v>
                </c:pt>
                <c:pt idx="484">
                  <c:v>1.7075701760979358</c:v>
                </c:pt>
                <c:pt idx="485">
                  <c:v>1.6532125137753444</c:v>
                </c:pt>
                <c:pt idx="486">
                  <c:v>1.6627578316815756</c:v>
                </c:pt>
                <c:pt idx="487">
                  <c:v>1.5682017240669957</c:v>
                </c:pt>
                <c:pt idx="488">
                  <c:v>1.7160033436347992</c:v>
                </c:pt>
                <c:pt idx="489">
                  <c:v>1.5797835966168101</c:v>
                </c:pt>
                <c:pt idx="490">
                  <c:v>1.5797835966168101</c:v>
                </c:pt>
                <c:pt idx="491">
                  <c:v>1.5563025007672879</c:v>
                </c:pt>
                <c:pt idx="492">
                  <c:v>1.477121254719661</c:v>
                </c:pt>
                <c:pt idx="493">
                  <c:v>1.5185139398778882</c:v>
                </c:pt>
                <c:pt idx="494">
                  <c:v>1.5440680443502761</c:v>
                </c:pt>
                <c:pt idx="495">
                  <c:v>1.5682017240669957</c:v>
                </c:pt>
                <c:pt idx="496">
                  <c:v>1.6020599913279623</c:v>
                </c:pt>
                <c:pt idx="497">
                  <c:v>1.6532125137753444</c:v>
                </c:pt>
                <c:pt idx="498">
                  <c:v>1.4471580313422199</c:v>
                </c:pt>
                <c:pt idx="499">
                  <c:v>1.5185139398778882</c:v>
                </c:pt>
                <c:pt idx="500">
                  <c:v>1.5797835966168101</c:v>
                </c:pt>
                <c:pt idx="501">
                  <c:v>1.5440680443502761</c:v>
                </c:pt>
                <c:pt idx="502">
                  <c:v>1.4313637641589874</c:v>
                </c:pt>
                <c:pt idx="503">
                  <c:v>1.5440680443502761</c:v>
                </c:pt>
                <c:pt idx="504">
                  <c:v>1.4471580313422199</c:v>
                </c:pt>
                <c:pt idx="505">
                  <c:v>1.4149733479708178</c:v>
                </c:pt>
                <c:pt idx="506">
                  <c:v>1.5314789170422545</c:v>
                </c:pt>
                <c:pt idx="507">
                  <c:v>1.5051499783199058</c:v>
                </c:pt>
                <c:pt idx="508">
                  <c:v>0.77815125038364408</c:v>
                </c:pt>
              </c:numCache>
            </c:numRef>
          </c:yVal>
          <c:smooth val="1"/>
        </c:ser>
        <c:dLbls>
          <c:showLegendKey val="0"/>
          <c:showVal val="0"/>
          <c:showCatName val="0"/>
          <c:showSerName val="0"/>
          <c:showPercent val="0"/>
          <c:showBubbleSize val="0"/>
        </c:dLbls>
        <c:axId val="330869376"/>
        <c:axId val="330879744"/>
      </c:scatterChart>
      <c:valAx>
        <c:axId val="330869376"/>
        <c:scaling>
          <c:orientation val="minMax"/>
          <c:max val="200"/>
          <c:min val="0"/>
        </c:scaling>
        <c:delete val="0"/>
        <c:axPos val="b"/>
        <c:title>
          <c:tx>
            <c:rich>
              <a:bodyPr/>
              <a:lstStyle/>
              <a:p>
                <a:pPr>
                  <a:defRPr sz="1000"/>
                </a:pPr>
                <a:r>
                  <a:rPr lang="en-GB" sz="1000"/>
                  <a:t>Time /</a:t>
                </a:r>
                <a:r>
                  <a:rPr lang="en-GB" sz="1000" baseline="0"/>
                  <a:t> </a:t>
                </a:r>
                <a:r>
                  <a:rPr lang="en-GB" sz="1000"/>
                  <a:t>ns</a:t>
                </a:r>
              </a:p>
            </c:rich>
          </c:tx>
          <c:overlay val="0"/>
        </c:title>
        <c:numFmt formatCode="General" sourceLinked="1"/>
        <c:majorTickMark val="out"/>
        <c:minorTickMark val="none"/>
        <c:tickLblPos val="nextTo"/>
        <c:txPr>
          <a:bodyPr/>
          <a:lstStyle/>
          <a:p>
            <a:pPr>
              <a:defRPr sz="1050"/>
            </a:pPr>
            <a:endParaRPr lang="en-US"/>
          </a:p>
        </c:txPr>
        <c:crossAx val="330879744"/>
        <c:crosses val="autoZero"/>
        <c:crossBetween val="midCat"/>
      </c:valAx>
      <c:valAx>
        <c:axId val="330879744"/>
        <c:scaling>
          <c:orientation val="minMax"/>
          <c:max val="4"/>
          <c:min val="0"/>
        </c:scaling>
        <c:delete val="0"/>
        <c:axPos val="l"/>
        <c:title>
          <c:tx>
            <c:rich>
              <a:bodyPr rot="-5400000" vert="horz"/>
              <a:lstStyle/>
              <a:p>
                <a:pPr>
                  <a:defRPr sz="1000"/>
                </a:pPr>
                <a:r>
                  <a:rPr lang="en-GB" sz="1000"/>
                  <a:t>Log (Photons Counted)</a:t>
                </a:r>
              </a:p>
            </c:rich>
          </c:tx>
          <c:overlay val="0"/>
        </c:title>
        <c:numFmt formatCode="General" sourceLinked="1"/>
        <c:majorTickMark val="out"/>
        <c:minorTickMark val="none"/>
        <c:tickLblPos val="nextTo"/>
        <c:txPr>
          <a:bodyPr/>
          <a:lstStyle/>
          <a:p>
            <a:pPr>
              <a:defRPr sz="1050"/>
            </a:pPr>
            <a:endParaRPr lang="en-US"/>
          </a:p>
        </c:txPr>
        <c:crossAx val="330869376"/>
        <c:crosses val="autoZero"/>
        <c:crossBetween val="midCat"/>
        <c:majorUnit val="1"/>
      </c:valAx>
    </c:plotArea>
    <c:legend>
      <c:legendPos val="r"/>
      <c:layout>
        <c:manualLayout>
          <c:xMode val="edge"/>
          <c:yMode val="edge"/>
          <c:x val="0.73443754626825497"/>
          <c:y val="0.32093393002133724"/>
          <c:w val="0.24874962546146559"/>
          <c:h val="0.27548582481780415"/>
        </c:manualLayout>
      </c:layout>
      <c:overlay val="0"/>
      <c:txPr>
        <a:bodyPr/>
        <a:lstStyle/>
        <a:p>
          <a:pPr>
            <a:defRPr sz="1100"/>
          </a:pPr>
          <a:endParaRPr lang="en-US"/>
        </a:p>
      </c:txPr>
    </c:legend>
    <c:plotVisOnly val="1"/>
    <c:dispBlanksAs val="gap"/>
    <c:showDLblsOverMax val="0"/>
  </c:chart>
  <c:spPr>
    <a:ln>
      <a:noFill/>
    </a:ln>
  </c:spPr>
  <c:txPr>
    <a:bodyPr/>
    <a:lstStyle/>
    <a:p>
      <a:pPr>
        <a:defRPr sz="1400"/>
      </a:pPr>
      <a:endParaRPr lang="en-US"/>
    </a:p>
  </c:txPr>
  <c:externalData r:id="rId1">
    <c:autoUpdate val="0"/>
  </c:externalData>
</c:chartSpace>
</file>

<file path=word/charts/chart47.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v>Anisotropy</c:v>
          </c:tx>
          <c:spPr>
            <a:ln w="28575">
              <a:noFill/>
            </a:ln>
          </c:spPr>
          <c:marker>
            <c:symbol val="diamond"/>
            <c:size val="5"/>
            <c:spPr>
              <a:solidFill>
                <a:schemeClr val="tx1"/>
              </a:solidFill>
              <a:ln>
                <a:solidFill>
                  <a:schemeClr val="tx1"/>
                </a:solidFill>
              </a:ln>
            </c:spPr>
          </c:marker>
          <c:xVal>
            <c:numRef>
              <c:f>Sheet1!$A$54:$A$503</c:f>
              <c:numCache>
                <c:formatCode>General</c:formatCode>
                <c:ptCount val="450"/>
                <c:pt idx="0">
                  <c:v>71</c:v>
                </c:pt>
                <c:pt idx="1">
                  <c:v>72</c:v>
                </c:pt>
                <c:pt idx="2">
                  <c:v>73</c:v>
                </c:pt>
                <c:pt idx="3">
                  <c:v>74</c:v>
                </c:pt>
                <c:pt idx="4">
                  <c:v>75</c:v>
                </c:pt>
                <c:pt idx="5">
                  <c:v>76</c:v>
                </c:pt>
                <c:pt idx="6">
                  <c:v>77</c:v>
                </c:pt>
                <c:pt idx="7">
                  <c:v>78</c:v>
                </c:pt>
                <c:pt idx="8">
                  <c:v>79</c:v>
                </c:pt>
                <c:pt idx="9">
                  <c:v>80</c:v>
                </c:pt>
                <c:pt idx="10">
                  <c:v>81</c:v>
                </c:pt>
                <c:pt idx="11">
                  <c:v>82</c:v>
                </c:pt>
                <c:pt idx="12">
                  <c:v>83</c:v>
                </c:pt>
                <c:pt idx="13">
                  <c:v>84</c:v>
                </c:pt>
                <c:pt idx="14">
                  <c:v>85</c:v>
                </c:pt>
                <c:pt idx="15">
                  <c:v>86</c:v>
                </c:pt>
                <c:pt idx="16">
                  <c:v>87</c:v>
                </c:pt>
                <c:pt idx="17">
                  <c:v>88</c:v>
                </c:pt>
                <c:pt idx="18">
                  <c:v>89</c:v>
                </c:pt>
                <c:pt idx="19">
                  <c:v>90</c:v>
                </c:pt>
                <c:pt idx="20">
                  <c:v>91</c:v>
                </c:pt>
                <c:pt idx="21">
                  <c:v>92</c:v>
                </c:pt>
                <c:pt idx="22">
                  <c:v>93</c:v>
                </c:pt>
                <c:pt idx="23">
                  <c:v>94</c:v>
                </c:pt>
                <c:pt idx="24">
                  <c:v>95</c:v>
                </c:pt>
                <c:pt idx="25">
                  <c:v>96</c:v>
                </c:pt>
                <c:pt idx="26">
                  <c:v>97</c:v>
                </c:pt>
                <c:pt idx="27">
                  <c:v>98</c:v>
                </c:pt>
                <c:pt idx="28">
                  <c:v>99</c:v>
                </c:pt>
                <c:pt idx="29">
                  <c:v>100</c:v>
                </c:pt>
                <c:pt idx="30">
                  <c:v>101</c:v>
                </c:pt>
                <c:pt idx="31">
                  <c:v>102</c:v>
                </c:pt>
                <c:pt idx="32">
                  <c:v>103</c:v>
                </c:pt>
                <c:pt idx="33">
                  <c:v>104</c:v>
                </c:pt>
                <c:pt idx="34">
                  <c:v>105</c:v>
                </c:pt>
                <c:pt idx="35">
                  <c:v>106</c:v>
                </c:pt>
                <c:pt idx="36">
                  <c:v>107</c:v>
                </c:pt>
                <c:pt idx="37">
                  <c:v>108</c:v>
                </c:pt>
                <c:pt idx="38">
                  <c:v>109</c:v>
                </c:pt>
                <c:pt idx="39">
                  <c:v>110</c:v>
                </c:pt>
                <c:pt idx="40">
                  <c:v>111</c:v>
                </c:pt>
                <c:pt idx="41">
                  <c:v>112</c:v>
                </c:pt>
                <c:pt idx="42">
                  <c:v>113</c:v>
                </c:pt>
                <c:pt idx="43">
                  <c:v>114</c:v>
                </c:pt>
                <c:pt idx="44">
                  <c:v>115</c:v>
                </c:pt>
                <c:pt idx="45">
                  <c:v>116</c:v>
                </c:pt>
                <c:pt idx="46">
                  <c:v>117</c:v>
                </c:pt>
                <c:pt idx="47">
                  <c:v>118</c:v>
                </c:pt>
                <c:pt idx="48">
                  <c:v>119</c:v>
                </c:pt>
                <c:pt idx="49">
                  <c:v>120</c:v>
                </c:pt>
                <c:pt idx="50">
                  <c:v>121</c:v>
                </c:pt>
                <c:pt idx="51">
                  <c:v>122</c:v>
                </c:pt>
                <c:pt idx="52">
                  <c:v>123</c:v>
                </c:pt>
                <c:pt idx="53">
                  <c:v>124</c:v>
                </c:pt>
                <c:pt idx="54">
                  <c:v>125</c:v>
                </c:pt>
                <c:pt idx="55">
                  <c:v>126</c:v>
                </c:pt>
                <c:pt idx="56">
                  <c:v>127</c:v>
                </c:pt>
                <c:pt idx="57">
                  <c:v>128</c:v>
                </c:pt>
                <c:pt idx="58">
                  <c:v>129</c:v>
                </c:pt>
                <c:pt idx="59">
                  <c:v>130</c:v>
                </c:pt>
                <c:pt idx="60">
                  <c:v>131</c:v>
                </c:pt>
                <c:pt idx="61">
                  <c:v>132</c:v>
                </c:pt>
                <c:pt idx="62">
                  <c:v>133</c:v>
                </c:pt>
                <c:pt idx="63">
                  <c:v>134</c:v>
                </c:pt>
                <c:pt idx="64">
                  <c:v>135</c:v>
                </c:pt>
                <c:pt idx="65">
                  <c:v>136</c:v>
                </c:pt>
                <c:pt idx="66">
                  <c:v>137</c:v>
                </c:pt>
                <c:pt idx="67">
                  <c:v>138</c:v>
                </c:pt>
                <c:pt idx="68">
                  <c:v>139</c:v>
                </c:pt>
                <c:pt idx="69">
                  <c:v>140</c:v>
                </c:pt>
                <c:pt idx="70">
                  <c:v>141</c:v>
                </c:pt>
                <c:pt idx="71">
                  <c:v>142</c:v>
                </c:pt>
                <c:pt idx="72">
                  <c:v>143</c:v>
                </c:pt>
                <c:pt idx="73">
                  <c:v>144</c:v>
                </c:pt>
                <c:pt idx="74">
                  <c:v>145</c:v>
                </c:pt>
                <c:pt idx="75">
                  <c:v>146</c:v>
                </c:pt>
                <c:pt idx="76">
                  <c:v>147</c:v>
                </c:pt>
                <c:pt idx="77">
                  <c:v>148</c:v>
                </c:pt>
                <c:pt idx="78">
                  <c:v>149</c:v>
                </c:pt>
                <c:pt idx="79">
                  <c:v>150</c:v>
                </c:pt>
                <c:pt idx="80">
                  <c:v>151</c:v>
                </c:pt>
                <c:pt idx="81">
                  <c:v>152</c:v>
                </c:pt>
                <c:pt idx="82">
                  <c:v>153</c:v>
                </c:pt>
                <c:pt idx="83">
                  <c:v>154</c:v>
                </c:pt>
                <c:pt idx="84">
                  <c:v>155</c:v>
                </c:pt>
                <c:pt idx="85">
                  <c:v>156</c:v>
                </c:pt>
                <c:pt idx="86">
                  <c:v>157</c:v>
                </c:pt>
                <c:pt idx="87">
                  <c:v>158</c:v>
                </c:pt>
                <c:pt idx="88">
                  <c:v>159</c:v>
                </c:pt>
                <c:pt idx="89">
                  <c:v>160</c:v>
                </c:pt>
                <c:pt idx="90">
                  <c:v>161</c:v>
                </c:pt>
                <c:pt idx="91">
                  <c:v>162</c:v>
                </c:pt>
                <c:pt idx="92">
                  <c:v>163</c:v>
                </c:pt>
                <c:pt idx="93">
                  <c:v>164</c:v>
                </c:pt>
                <c:pt idx="94">
                  <c:v>165</c:v>
                </c:pt>
                <c:pt idx="95">
                  <c:v>166</c:v>
                </c:pt>
                <c:pt idx="96">
                  <c:v>167</c:v>
                </c:pt>
                <c:pt idx="97">
                  <c:v>168</c:v>
                </c:pt>
                <c:pt idx="98">
                  <c:v>169</c:v>
                </c:pt>
                <c:pt idx="99">
                  <c:v>170</c:v>
                </c:pt>
                <c:pt idx="100">
                  <c:v>171</c:v>
                </c:pt>
                <c:pt idx="101">
                  <c:v>172</c:v>
                </c:pt>
                <c:pt idx="102">
                  <c:v>173</c:v>
                </c:pt>
                <c:pt idx="103">
                  <c:v>174</c:v>
                </c:pt>
                <c:pt idx="104">
                  <c:v>175</c:v>
                </c:pt>
                <c:pt idx="105">
                  <c:v>176</c:v>
                </c:pt>
                <c:pt idx="106">
                  <c:v>177</c:v>
                </c:pt>
                <c:pt idx="107">
                  <c:v>178</c:v>
                </c:pt>
                <c:pt idx="108">
                  <c:v>179</c:v>
                </c:pt>
                <c:pt idx="109">
                  <c:v>180</c:v>
                </c:pt>
                <c:pt idx="110">
                  <c:v>181</c:v>
                </c:pt>
                <c:pt idx="111">
                  <c:v>182</c:v>
                </c:pt>
                <c:pt idx="112">
                  <c:v>183</c:v>
                </c:pt>
                <c:pt idx="113">
                  <c:v>184</c:v>
                </c:pt>
                <c:pt idx="114">
                  <c:v>185</c:v>
                </c:pt>
                <c:pt idx="115">
                  <c:v>186</c:v>
                </c:pt>
                <c:pt idx="116">
                  <c:v>187</c:v>
                </c:pt>
                <c:pt idx="117">
                  <c:v>188</c:v>
                </c:pt>
                <c:pt idx="118">
                  <c:v>189</c:v>
                </c:pt>
                <c:pt idx="119">
                  <c:v>190</c:v>
                </c:pt>
                <c:pt idx="120">
                  <c:v>191</c:v>
                </c:pt>
                <c:pt idx="121">
                  <c:v>192</c:v>
                </c:pt>
                <c:pt idx="122">
                  <c:v>193</c:v>
                </c:pt>
                <c:pt idx="123">
                  <c:v>194</c:v>
                </c:pt>
                <c:pt idx="124">
                  <c:v>195</c:v>
                </c:pt>
                <c:pt idx="125">
                  <c:v>196</c:v>
                </c:pt>
                <c:pt idx="126">
                  <c:v>197</c:v>
                </c:pt>
                <c:pt idx="127">
                  <c:v>198</c:v>
                </c:pt>
                <c:pt idx="128">
                  <c:v>199</c:v>
                </c:pt>
                <c:pt idx="129">
                  <c:v>200</c:v>
                </c:pt>
                <c:pt idx="130">
                  <c:v>201</c:v>
                </c:pt>
                <c:pt idx="131">
                  <c:v>202</c:v>
                </c:pt>
                <c:pt idx="132">
                  <c:v>203</c:v>
                </c:pt>
                <c:pt idx="133">
                  <c:v>204</c:v>
                </c:pt>
                <c:pt idx="134">
                  <c:v>205</c:v>
                </c:pt>
                <c:pt idx="135">
                  <c:v>206</c:v>
                </c:pt>
                <c:pt idx="136">
                  <c:v>207</c:v>
                </c:pt>
                <c:pt idx="137">
                  <c:v>208</c:v>
                </c:pt>
                <c:pt idx="138">
                  <c:v>209</c:v>
                </c:pt>
                <c:pt idx="139">
                  <c:v>210</c:v>
                </c:pt>
                <c:pt idx="140">
                  <c:v>211</c:v>
                </c:pt>
                <c:pt idx="141">
                  <c:v>212</c:v>
                </c:pt>
                <c:pt idx="142">
                  <c:v>213</c:v>
                </c:pt>
                <c:pt idx="143">
                  <c:v>214</c:v>
                </c:pt>
                <c:pt idx="144">
                  <c:v>215</c:v>
                </c:pt>
                <c:pt idx="145">
                  <c:v>216</c:v>
                </c:pt>
                <c:pt idx="146">
                  <c:v>217</c:v>
                </c:pt>
                <c:pt idx="147">
                  <c:v>218</c:v>
                </c:pt>
                <c:pt idx="148">
                  <c:v>219</c:v>
                </c:pt>
                <c:pt idx="149">
                  <c:v>220</c:v>
                </c:pt>
                <c:pt idx="150">
                  <c:v>221</c:v>
                </c:pt>
                <c:pt idx="151">
                  <c:v>222</c:v>
                </c:pt>
                <c:pt idx="152">
                  <c:v>223</c:v>
                </c:pt>
                <c:pt idx="153">
                  <c:v>224</c:v>
                </c:pt>
                <c:pt idx="154">
                  <c:v>225</c:v>
                </c:pt>
                <c:pt idx="155">
                  <c:v>226</c:v>
                </c:pt>
                <c:pt idx="156">
                  <c:v>227</c:v>
                </c:pt>
                <c:pt idx="157">
                  <c:v>228</c:v>
                </c:pt>
                <c:pt idx="158">
                  <c:v>229</c:v>
                </c:pt>
                <c:pt idx="159">
                  <c:v>230</c:v>
                </c:pt>
                <c:pt idx="160">
                  <c:v>231</c:v>
                </c:pt>
                <c:pt idx="161">
                  <c:v>232</c:v>
                </c:pt>
                <c:pt idx="162">
                  <c:v>233</c:v>
                </c:pt>
                <c:pt idx="163">
                  <c:v>234</c:v>
                </c:pt>
                <c:pt idx="164">
                  <c:v>235</c:v>
                </c:pt>
                <c:pt idx="165">
                  <c:v>236</c:v>
                </c:pt>
                <c:pt idx="166">
                  <c:v>237</c:v>
                </c:pt>
                <c:pt idx="167">
                  <c:v>238</c:v>
                </c:pt>
                <c:pt idx="168">
                  <c:v>239</c:v>
                </c:pt>
                <c:pt idx="169">
                  <c:v>240</c:v>
                </c:pt>
                <c:pt idx="170">
                  <c:v>241</c:v>
                </c:pt>
                <c:pt idx="171">
                  <c:v>242</c:v>
                </c:pt>
                <c:pt idx="172">
                  <c:v>243</c:v>
                </c:pt>
                <c:pt idx="173">
                  <c:v>244</c:v>
                </c:pt>
                <c:pt idx="174">
                  <c:v>245</c:v>
                </c:pt>
                <c:pt idx="175">
                  <c:v>246</c:v>
                </c:pt>
                <c:pt idx="176">
                  <c:v>247</c:v>
                </c:pt>
                <c:pt idx="177">
                  <c:v>248</c:v>
                </c:pt>
                <c:pt idx="178">
                  <c:v>249</c:v>
                </c:pt>
                <c:pt idx="179">
                  <c:v>250</c:v>
                </c:pt>
                <c:pt idx="180">
                  <c:v>251</c:v>
                </c:pt>
                <c:pt idx="181">
                  <c:v>252</c:v>
                </c:pt>
                <c:pt idx="182">
                  <c:v>253</c:v>
                </c:pt>
                <c:pt idx="183">
                  <c:v>254</c:v>
                </c:pt>
                <c:pt idx="184">
                  <c:v>255</c:v>
                </c:pt>
                <c:pt idx="185">
                  <c:v>256</c:v>
                </c:pt>
                <c:pt idx="186">
                  <c:v>257</c:v>
                </c:pt>
                <c:pt idx="187">
                  <c:v>258</c:v>
                </c:pt>
                <c:pt idx="188">
                  <c:v>259</c:v>
                </c:pt>
                <c:pt idx="189">
                  <c:v>260</c:v>
                </c:pt>
                <c:pt idx="190">
                  <c:v>261</c:v>
                </c:pt>
                <c:pt idx="191">
                  <c:v>262</c:v>
                </c:pt>
                <c:pt idx="192">
                  <c:v>263</c:v>
                </c:pt>
                <c:pt idx="193">
                  <c:v>264</c:v>
                </c:pt>
                <c:pt idx="194">
                  <c:v>265</c:v>
                </c:pt>
                <c:pt idx="195">
                  <c:v>266</c:v>
                </c:pt>
                <c:pt idx="196">
                  <c:v>267</c:v>
                </c:pt>
                <c:pt idx="197">
                  <c:v>268</c:v>
                </c:pt>
                <c:pt idx="198">
                  <c:v>269</c:v>
                </c:pt>
                <c:pt idx="199">
                  <c:v>270</c:v>
                </c:pt>
                <c:pt idx="200">
                  <c:v>271</c:v>
                </c:pt>
                <c:pt idx="201">
                  <c:v>272</c:v>
                </c:pt>
                <c:pt idx="202">
                  <c:v>273</c:v>
                </c:pt>
                <c:pt idx="203">
                  <c:v>274</c:v>
                </c:pt>
                <c:pt idx="204">
                  <c:v>275</c:v>
                </c:pt>
                <c:pt idx="205">
                  <c:v>276</c:v>
                </c:pt>
                <c:pt idx="206">
                  <c:v>277</c:v>
                </c:pt>
                <c:pt idx="207">
                  <c:v>278</c:v>
                </c:pt>
                <c:pt idx="208">
                  <c:v>279</c:v>
                </c:pt>
                <c:pt idx="209">
                  <c:v>280</c:v>
                </c:pt>
                <c:pt idx="210">
                  <c:v>281</c:v>
                </c:pt>
                <c:pt idx="211">
                  <c:v>282</c:v>
                </c:pt>
                <c:pt idx="212">
                  <c:v>283</c:v>
                </c:pt>
                <c:pt idx="213">
                  <c:v>284</c:v>
                </c:pt>
                <c:pt idx="214">
                  <c:v>285</c:v>
                </c:pt>
                <c:pt idx="215">
                  <c:v>286</c:v>
                </c:pt>
                <c:pt idx="216">
                  <c:v>287</c:v>
                </c:pt>
                <c:pt idx="217">
                  <c:v>288</c:v>
                </c:pt>
                <c:pt idx="218">
                  <c:v>289</c:v>
                </c:pt>
                <c:pt idx="219">
                  <c:v>290</c:v>
                </c:pt>
                <c:pt idx="220">
                  <c:v>291</c:v>
                </c:pt>
                <c:pt idx="221">
                  <c:v>292</c:v>
                </c:pt>
                <c:pt idx="222">
                  <c:v>293</c:v>
                </c:pt>
                <c:pt idx="223">
                  <c:v>294</c:v>
                </c:pt>
                <c:pt idx="224">
                  <c:v>295</c:v>
                </c:pt>
                <c:pt idx="225">
                  <c:v>296</c:v>
                </c:pt>
                <c:pt idx="226">
                  <c:v>297</c:v>
                </c:pt>
                <c:pt idx="227">
                  <c:v>298</c:v>
                </c:pt>
                <c:pt idx="228">
                  <c:v>299</c:v>
                </c:pt>
                <c:pt idx="229">
                  <c:v>300</c:v>
                </c:pt>
                <c:pt idx="230">
                  <c:v>301</c:v>
                </c:pt>
                <c:pt idx="231">
                  <c:v>302</c:v>
                </c:pt>
                <c:pt idx="232">
                  <c:v>303</c:v>
                </c:pt>
                <c:pt idx="233">
                  <c:v>304</c:v>
                </c:pt>
                <c:pt idx="234">
                  <c:v>305</c:v>
                </c:pt>
                <c:pt idx="235">
                  <c:v>306</c:v>
                </c:pt>
                <c:pt idx="236">
                  <c:v>307</c:v>
                </c:pt>
                <c:pt idx="237">
                  <c:v>308</c:v>
                </c:pt>
                <c:pt idx="238">
                  <c:v>309</c:v>
                </c:pt>
                <c:pt idx="239">
                  <c:v>310</c:v>
                </c:pt>
                <c:pt idx="240">
                  <c:v>311</c:v>
                </c:pt>
                <c:pt idx="241">
                  <c:v>312</c:v>
                </c:pt>
                <c:pt idx="242">
                  <c:v>313</c:v>
                </c:pt>
                <c:pt idx="243">
                  <c:v>314</c:v>
                </c:pt>
                <c:pt idx="244">
                  <c:v>315</c:v>
                </c:pt>
                <c:pt idx="245">
                  <c:v>316</c:v>
                </c:pt>
                <c:pt idx="246">
                  <c:v>317</c:v>
                </c:pt>
                <c:pt idx="247">
                  <c:v>318</c:v>
                </c:pt>
                <c:pt idx="248">
                  <c:v>319</c:v>
                </c:pt>
                <c:pt idx="249">
                  <c:v>320</c:v>
                </c:pt>
                <c:pt idx="250">
                  <c:v>321</c:v>
                </c:pt>
                <c:pt idx="251">
                  <c:v>322</c:v>
                </c:pt>
                <c:pt idx="252">
                  <c:v>323</c:v>
                </c:pt>
                <c:pt idx="253">
                  <c:v>324</c:v>
                </c:pt>
                <c:pt idx="254">
                  <c:v>325</c:v>
                </c:pt>
                <c:pt idx="255">
                  <c:v>326</c:v>
                </c:pt>
                <c:pt idx="256">
                  <c:v>327</c:v>
                </c:pt>
                <c:pt idx="257">
                  <c:v>328</c:v>
                </c:pt>
                <c:pt idx="258">
                  <c:v>329</c:v>
                </c:pt>
                <c:pt idx="259">
                  <c:v>330</c:v>
                </c:pt>
                <c:pt idx="260">
                  <c:v>331</c:v>
                </c:pt>
                <c:pt idx="261">
                  <c:v>332</c:v>
                </c:pt>
                <c:pt idx="262">
                  <c:v>333</c:v>
                </c:pt>
                <c:pt idx="263">
                  <c:v>334</c:v>
                </c:pt>
                <c:pt idx="264">
                  <c:v>335</c:v>
                </c:pt>
                <c:pt idx="265">
                  <c:v>336</c:v>
                </c:pt>
                <c:pt idx="266">
                  <c:v>337</c:v>
                </c:pt>
                <c:pt idx="267">
                  <c:v>338</c:v>
                </c:pt>
                <c:pt idx="268">
                  <c:v>339</c:v>
                </c:pt>
                <c:pt idx="269">
                  <c:v>340</c:v>
                </c:pt>
                <c:pt idx="270">
                  <c:v>341</c:v>
                </c:pt>
                <c:pt idx="271">
                  <c:v>342</c:v>
                </c:pt>
                <c:pt idx="272">
                  <c:v>343</c:v>
                </c:pt>
                <c:pt idx="273">
                  <c:v>344</c:v>
                </c:pt>
                <c:pt idx="274">
                  <c:v>345</c:v>
                </c:pt>
                <c:pt idx="275">
                  <c:v>346</c:v>
                </c:pt>
                <c:pt idx="276">
                  <c:v>347</c:v>
                </c:pt>
                <c:pt idx="277">
                  <c:v>348</c:v>
                </c:pt>
                <c:pt idx="278">
                  <c:v>349</c:v>
                </c:pt>
                <c:pt idx="279">
                  <c:v>350</c:v>
                </c:pt>
                <c:pt idx="280">
                  <c:v>351</c:v>
                </c:pt>
                <c:pt idx="281">
                  <c:v>352</c:v>
                </c:pt>
                <c:pt idx="282">
                  <c:v>353</c:v>
                </c:pt>
                <c:pt idx="283">
                  <c:v>354</c:v>
                </c:pt>
                <c:pt idx="284">
                  <c:v>355</c:v>
                </c:pt>
                <c:pt idx="285">
                  <c:v>356</c:v>
                </c:pt>
                <c:pt idx="286">
                  <c:v>357</c:v>
                </c:pt>
                <c:pt idx="287">
                  <c:v>358</c:v>
                </c:pt>
                <c:pt idx="288">
                  <c:v>359</c:v>
                </c:pt>
                <c:pt idx="289">
                  <c:v>360</c:v>
                </c:pt>
                <c:pt idx="290">
                  <c:v>361</c:v>
                </c:pt>
                <c:pt idx="291">
                  <c:v>362</c:v>
                </c:pt>
                <c:pt idx="292">
                  <c:v>363</c:v>
                </c:pt>
                <c:pt idx="293">
                  <c:v>364</c:v>
                </c:pt>
                <c:pt idx="294">
                  <c:v>365</c:v>
                </c:pt>
                <c:pt idx="295">
                  <c:v>366</c:v>
                </c:pt>
                <c:pt idx="296">
                  <c:v>367</c:v>
                </c:pt>
                <c:pt idx="297">
                  <c:v>368</c:v>
                </c:pt>
                <c:pt idx="298">
                  <c:v>369</c:v>
                </c:pt>
                <c:pt idx="299">
                  <c:v>370</c:v>
                </c:pt>
                <c:pt idx="300">
                  <c:v>371</c:v>
                </c:pt>
                <c:pt idx="301">
                  <c:v>372</c:v>
                </c:pt>
                <c:pt idx="302">
                  <c:v>373</c:v>
                </c:pt>
                <c:pt idx="303">
                  <c:v>374</c:v>
                </c:pt>
                <c:pt idx="304">
                  <c:v>375</c:v>
                </c:pt>
                <c:pt idx="305">
                  <c:v>376</c:v>
                </c:pt>
                <c:pt idx="306">
                  <c:v>377</c:v>
                </c:pt>
                <c:pt idx="307">
                  <c:v>378</c:v>
                </c:pt>
                <c:pt idx="308">
                  <c:v>379</c:v>
                </c:pt>
                <c:pt idx="309">
                  <c:v>380</c:v>
                </c:pt>
                <c:pt idx="310">
                  <c:v>381</c:v>
                </c:pt>
                <c:pt idx="311">
                  <c:v>382</c:v>
                </c:pt>
                <c:pt idx="312">
                  <c:v>383</c:v>
                </c:pt>
                <c:pt idx="313">
                  <c:v>384</c:v>
                </c:pt>
                <c:pt idx="314">
                  <c:v>385</c:v>
                </c:pt>
                <c:pt idx="315">
                  <c:v>386</c:v>
                </c:pt>
                <c:pt idx="316">
                  <c:v>387</c:v>
                </c:pt>
                <c:pt idx="317">
                  <c:v>388</c:v>
                </c:pt>
                <c:pt idx="318">
                  <c:v>389</c:v>
                </c:pt>
                <c:pt idx="319">
                  <c:v>390</c:v>
                </c:pt>
                <c:pt idx="320">
                  <c:v>391</c:v>
                </c:pt>
                <c:pt idx="321">
                  <c:v>392</c:v>
                </c:pt>
                <c:pt idx="322">
                  <c:v>393</c:v>
                </c:pt>
                <c:pt idx="323">
                  <c:v>394</c:v>
                </c:pt>
                <c:pt idx="324">
                  <c:v>395</c:v>
                </c:pt>
                <c:pt idx="325">
                  <c:v>396</c:v>
                </c:pt>
                <c:pt idx="326">
                  <c:v>397</c:v>
                </c:pt>
                <c:pt idx="327">
                  <c:v>398</c:v>
                </c:pt>
                <c:pt idx="328">
                  <c:v>399</c:v>
                </c:pt>
                <c:pt idx="329">
                  <c:v>400</c:v>
                </c:pt>
                <c:pt idx="330">
                  <c:v>401</c:v>
                </c:pt>
                <c:pt idx="331">
                  <c:v>402</c:v>
                </c:pt>
                <c:pt idx="332">
                  <c:v>403</c:v>
                </c:pt>
                <c:pt idx="333">
                  <c:v>404</c:v>
                </c:pt>
                <c:pt idx="334">
                  <c:v>405</c:v>
                </c:pt>
                <c:pt idx="335">
                  <c:v>406</c:v>
                </c:pt>
                <c:pt idx="336">
                  <c:v>407</c:v>
                </c:pt>
                <c:pt idx="337">
                  <c:v>408</c:v>
                </c:pt>
                <c:pt idx="338">
                  <c:v>409</c:v>
                </c:pt>
                <c:pt idx="339">
                  <c:v>410</c:v>
                </c:pt>
                <c:pt idx="340">
                  <c:v>411</c:v>
                </c:pt>
                <c:pt idx="341">
                  <c:v>412</c:v>
                </c:pt>
                <c:pt idx="342">
                  <c:v>413</c:v>
                </c:pt>
                <c:pt idx="343">
                  <c:v>414</c:v>
                </c:pt>
                <c:pt idx="344">
                  <c:v>415</c:v>
                </c:pt>
                <c:pt idx="345">
                  <c:v>416</c:v>
                </c:pt>
                <c:pt idx="346">
                  <c:v>417</c:v>
                </c:pt>
                <c:pt idx="347">
                  <c:v>418</c:v>
                </c:pt>
                <c:pt idx="348">
                  <c:v>419</c:v>
                </c:pt>
                <c:pt idx="349">
                  <c:v>420</c:v>
                </c:pt>
                <c:pt idx="350">
                  <c:v>421</c:v>
                </c:pt>
                <c:pt idx="351">
                  <c:v>422</c:v>
                </c:pt>
                <c:pt idx="352">
                  <c:v>423</c:v>
                </c:pt>
                <c:pt idx="353">
                  <c:v>424</c:v>
                </c:pt>
                <c:pt idx="354">
                  <c:v>425</c:v>
                </c:pt>
                <c:pt idx="355">
                  <c:v>426</c:v>
                </c:pt>
                <c:pt idx="356">
                  <c:v>427</c:v>
                </c:pt>
                <c:pt idx="357">
                  <c:v>428</c:v>
                </c:pt>
                <c:pt idx="358">
                  <c:v>429</c:v>
                </c:pt>
                <c:pt idx="359">
                  <c:v>430</c:v>
                </c:pt>
                <c:pt idx="360">
                  <c:v>431</c:v>
                </c:pt>
                <c:pt idx="361">
                  <c:v>432</c:v>
                </c:pt>
                <c:pt idx="362">
                  <c:v>433</c:v>
                </c:pt>
                <c:pt idx="363">
                  <c:v>434</c:v>
                </c:pt>
                <c:pt idx="364">
                  <c:v>435</c:v>
                </c:pt>
                <c:pt idx="365">
                  <c:v>436</c:v>
                </c:pt>
                <c:pt idx="366">
                  <c:v>437</c:v>
                </c:pt>
                <c:pt idx="367">
                  <c:v>438</c:v>
                </c:pt>
                <c:pt idx="368">
                  <c:v>439</c:v>
                </c:pt>
                <c:pt idx="369">
                  <c:v>440</c:v>
                </c:pt>
                <c:pt idx="370">
                  <c:v>441</c:v>
                </c:pt>
                <c:pt idx="371">
                  <c:v>442</c:v>
                </c:pt>
                <c:pt idx="372">
                  <c:v>443</c:v>
                </c:pt>
                <c:pt idx="373">
                  <c:v>444</c:v>
                </c:pt>
                <c:pt idx="374">
                  <c:v>445</c:v>
                </c:pt>
                <c:pt idx="375">
                  <c:v>446</c:v>
                </c:pt>
                <c:pt idx="376">
                  <c:v>447</c:v>
                </c:pt>
                <c:pt idx="377">
                  <c:v>448</c:v>
                </c:pt>
                <c:pt idx="378">
                  <c:v>449</c:v>
                </c:pt>
                <c:pt idx="379">
                  <c:v>450</c:v>
                </c:pt>
                <c:pt idx="380">
                  <c:v>451</c:v>
                </c:pt>
                <c:pt idx="381">
                  <c:v>452</c:v>
                </c:pt>
                <c:pt idx="382">
                  <c:v>453</c:v>
                </c:pt>
                <c:pt idx="383">
                  <c:v>454</c:v>
                </c:pt>
                <c:pt idx="384">
                  <c:v>455</c:v>
                </c:pt>
                <c:pt idx="385">
                  <c:v>456</c:v>
                </c:pt>
                <c:pt idx="386">
                  <c:v>457</c:v>
                </c:pt>
                <c:pt idx="387">
                  <c:v>458</c:v>
                </c:pt>
                <c:pt idx="388">
                  <c:v>459</c:v>
                </c:pt>
                <c:pt idx="389">
                  <c:v>460</c:v>
                </c:pt>
                <c:pt idx="390">
                  <c:v>461</c:v>
                </c:pt>
                <c:pt idx="391">
                  <c:v>462</c:v>
                </c:pt>
                <c:pt idx="392">
                  <c:v>463</c:v>
                </c:pt>
                <c:pt idx="393">
                  <c:v>464</c:v>
                </c:pt>
                <c:pt idx="394">
                  <c:v>465</c:v>
                </c:pt>
                <c:pt idx="395">
                  <c:v>466</c:v>
                </c:pt>
                <c:pt idx="396">
                  <c:v>467</c:v>
                </c:pt>
                <c:pt idx="397">
                  <c:v>468</c:v>
                </c:pt>
                <c:pt idx="398">
                  <c:v>469</c:v>
                </c:pt>
                <c:pt idx="399">
                  <c:v>470</c:v>
                </c:pt>
                <c:pt idx="400">
                  <c:v>471</c:v>
                </c:pt>
                <c:pt idx="401">
                  <c:v>472</c:v>
                </c:pt>
                <c:pt idx="402">
                  <c:v>473</c:v>
                </c:pt>
                <c:pt idx="403">
                  <c:v>474</c:v>
                </c:pt>
                <c:pt idx="404">
                  <c:v>475</c:v>
                </c:pt>
                <c:pt idx="405">
                  <c:v>476</c:v>
                </c:pt>
                <c:pt idx="406">
                  <c:v>477</c:v>
                </c:pt>
                <c:pt idx="407">
                  <c:v>478</c:v>
                </c:pt>
                <c:pt idx="408">
                  <c:v>479</c:v>
                </c:pt>
                <c:pt idx="409">
                  <c:v>480</c:v>
                </c:pt>
                <c:pt idx="410">
                  <c:v>481</c:v>
                </c:pt>
                <c:pt idx="411">
                  <c:v>482</c:v>
                </c:pt>
                <c:pt idx="412">
                  <c:v>483</c:v>
                </c:pt>
                <c:pt idx="413">
                  <c:v>484</c:v>
                </c:pt>
                <c:pt idx="414">
                  <c:v>485</c:v>
                </c:pt>
                <c:pt idx="415">
                  <c:v>486</c:v>
                </c:pt>
                <c:pt idx="416">
                  <c:v>487</c:v>
                </c:pt>
                <c:pt idx="417">
                  <c:v>488</c:v>
                </c:pt>
                <c:pt idx="418">
                  <c:v>489</c:v>
                </c:pt>
                <c:pt idx="419">
                  <c:v>490</c:v>
                </c:pt>
                <c:pt idx="420">
                  <c:v>491</c:v>
                </c:pt>
                <c:pt idx="421">
                  <c:v>492</c:v>
                </c:pt>
                <c:pt idx="422">
                  <c:v>493</c:v>
                </c:pt>
                <c:pt idx="423">
                  <c:v>494</c:v>
                </c:pt>
                <c:pt idx="424">
                  <c:v>495</c:v>
                </c:pt>
                <c:pt idx="425">
                  <c:v>496</c:v>
                </c:pt>
                <c:pt idx="426">
                  <c:v>497</c:v>
                </c:pt>
                <c:pt idx="427">
                  <c:v>498</c:v>
                </c:pt>
                <c:pt idx="428">
                  <c:v>499</c:v>
                </c:pt>
                <c:pt idx="429">
                  <c:v>500</c:v>
                </c:pt>
                <c:pt idx="430">
                  <c:v>501</c:v>
                </c:pt>
                <c:pt idx="431">
                  <c:v>502</c:v>
                </c:pt>
                <c:pt idx="432">
                  <c:v>503</c:v>
                </c:pt>
                <c:pt idx="433">
                  <c:v>504</c:v>
                </c:pt>
                <c:pt idx="434">
                  <c:v>505</c:v>
                </c:pt>
                <c:pt idx="435">
                  <c:v>506</c:v>
                </c:pt>
                <c:pt idx="436">
                  <c:v>507</c:v>
                </c:pt>
                <c:pt idx="437">
                  <c:v>508</c:v>
                </c:pt>
                <c:pt idx="438">
                  <c:v>498</c:v>
                </c:pt>
                <c:pt idx="439">
                  <c:v>499</c:v>
                </c:pt>
                <c:pt idx="440">
                  <c:v>500</c:v>
                </c:pt>
                <c:pt idx="441">
                  <c:v>501</c:v>
                </c:pt>
                <c:pt idx="442">
                  <c:v>502</c:v>
                </c:pt>
                <c:pt idx="443">
                  <c:v>503</c:v>
                </c:pt>
                <c:pt idx="444">
                  <c:v>504</c:v>
                </c:pt>
                <c:pt idx="445">
                  <c:v>505</c:v>
                </c:pt>
                <c:pt idx="446">
                  <c:v>506</c:v>
                </c:pt>
                <c:pt idx="447">
                  <c:v>507</c:v>
                </c:pt>
                <c:pt idx="448">
                  <c:v>508</c:v>
                </c:pt>
                <c:pt idx="449">
                  <c:v>509</c:v>
                </c:pt>
              </c:numCache>
            </c:numRef>
          </c:xVal>
          <c:yVal>
            <c:numRef>
              <c:f>Sheet1!$B$54:$B$503</c:f>
              <c:numCache>
                <c:formatCode>0.00E+00</c:formatCode>
                <c:ptCount val="450"/>
                <c:pt idx="0">
                  <c:v>0.1663985</c:v>
                </c:pt>
                <c:pt idx="1">
                  <c:v>0.15678339999999999</c:v>
                </c:pt>
                <c:pt idx="2">
                  <c:v>0.1342682</c:v>
                </c:pt>
                <c:pt idx="3">
                  <c:v>8.864553E-2</c:v>
                </c:pt>
                <c:pt idx="4">
                  <c:v>6.9578039999999994E-2</c:v>
                </c:pt>
                <c:pt idx="5">
                  <c:v>4.5131379999999999E-2</c:v>
                </c:pt>
                <c:pt idx="6">
                  <c:v>3.7517910000000002E-2</c:v>
                </c:pt>
                <c:pt idx="7">
                  <c:v>4.440852E-2</c:v>
                </c:pt>
                <c:pt idx="8">
                  <c:v>3.3655270000000001E-2</c:v>
                </c:pt>
                <c:pt idx="9">
                  <c:v>2.254424E-2</c:v>
                </c:pt>
                <c:pt idx="10">
                  <c:v>2.2452949999999999E-2</c:v>
                </c:pt>
                <c:pt idx="11">
                  <c:v>1.1352340000000001E-2</c:v>
                </c:pt>
                <c:pt idx="12">
                  <c:v>2.111012E-2</c:v>
                </c:pt>
                <c:pt idx="13">
                  <c:v>1.6185829999999998E-2</c:v>
                </c:pt>
                <c:pt idx="14">
                  <c:v>1.4757289999999999E-2</c:v>
                </c:pt>
                <c:pt idx="15">
                  <c:v>2.7376020000000001E-2</c:v>
                </c:pt>
                <c:pt idx="16">
                  <c:v>1.6035219999999999E-2</c:v>
                </c:pt>
                <c:pt idx="17">
                  <c:v>1.3453990000000001E-2</c:v>
                </c:pt>
                <c:pt idx="18">
                  <c:v>1.369097E-2</c:v>
                </c:pt>
                <c:pt idx="19">
                  <c:v>5.4211210000000001E-3</c:v>
                </c:pt>
                <c:pt idx="20">
                  <c:v>1.3608230000000001E-2</c:v>
                </c:pt>
                <c:pt idx="21">
                  <c:v>1.147779E-2</c:v>
                </c:pt>
                <c:pt idx="22">
                  <c:v>1.0784749999999999E-2</c:v>
                </c:pt>
                <c:pt idx="23">
                  <c:v>1.199662E-2</c:v>
                </c:pt>
                <c:pt idx="24">
                  <c:v>9.0859080000000002E-3</c:v>
                </c:pt>
                <c:pt idx="25">
                  <c:v>1.226524E-2</c:v>
                </c:pt>
                <c:pt idx="26">
                  <c:v>1.39837E-2</c:v>
                </c:pt>
                <c:pt idx="27">
                  <c:v>6.5295809999999996E-3</c:v>
                </c:pt>
                <c:pt idx="28">
                  <c:v>2.4454260000000001E-3</c:v>
                </c:pt>
                <c:pt idx="29">
                  <c:v>9.4217429999999998E-3</c:v>
                </c:pt>
                <c:pt idx="30">
                  <c:v>1.5256829999999999E-3</c:v>
                </c:pt>
                <c:pt idx="31">
                  <c:v>5.0140749999999998E-3</c:v>
                </c:pt>
                <c:pt idx="32">
                  <c:v>1.532797E-2</c:v>
                </c:pt>
                <c:pt idx="33">
                  <c:v>3.9403090000000003E-3</c:v>
                </c:pt>
                <c:pt idx="34">
                  <c:v>-6.6711629999999999E-3</c:v>
                </c:pt>
                <c:pt idx="35">
                  <c:v>5.0199980000000003E-3</c:v>
                </c:pt>
                <c:pt idx="36">
                  <c:v>1.2190400000000001E-2</c:v>
                </c:pt>
                <c:pt idx="37">
                  <c:v>1.268737E-2</c:v>
                </c:pt>
                <c:pt idx="38">
                  <c:v>7.8451849999999993E-3</c:v>
                </c:pt>
                <c:pt idx="39">
                  <c:v>1.1221439999999999E-2</c:v>
                </c:pt>
                <c:pt idx="40">
                  <c:v>1.0244720000000001E-2</c:v>
                </c:pt>
                <c:pt idx="41">
                  <c:v>-3.9624149999999998E-4</c:v>
                </c:pt>
                <c:pt idx="42">
                  <c:v>1.171232E-2</c:v>
                </c:pt>
                <c:pt idx="43">
                  <c:v>8.7872309999999995E-3</c:v>
                </c:pt>
                <c:pt idx="44">
                  <c:v>1.041778E-2</c:v>
                </c:pt>
                <c:pt idx="45">
                  <c:v>1.6426619999999999E-2</c:v>
                </c:pt>
                <c:pt idx="46">
                  <c:v>1.4167330000000001E-2</c:v>
                </c:pt>
                <c:pt idx="47">
                  <c:v>7.5063880000000001E-3</c:v>
                </c:pt>
                <c:pt idx="48">
                  <c:v>1.3636300000000001E-2</c:v>
                </c:pt>
                <c:pt idx="49">
                  <c:v>6.7814069999999997E-3</c:v>
                </c:pt>
                <c:pt idx="50">
                  <c:v>7.8754470000000007E-3</c:v>
                </c:pt>
                <c:pt idx="51">
                  <c:v>9.3885510000000002E-3</c:v>
                </c:pt>
                <c:pt idx="52">
                  <c:v>-3.7656730000000002E-3</c:v>
                </c:pt>
                <c:pt idx="53">
                  <c:v>-7.2078849999999998E-3</c:v>
                </c:pt>
                <c:pt idx="54">
                  <c:v>5.4236780000000004E-3</c:v>
                </c:pt>
                <c:pt idx="55">
                  <c:v>1.6754630000000001E-3</c:v>
                </c:pt>
                <c:pt idx="56">
                  <c:v>9.9158830000000003E-3</c:v>
                </c:pt>
                <c:pt idx="57">
                  <c:v>1.7950290000000001E-2</c:v>
                </c:pt>
                <c:pt idx="58">
                  <c:v>-7.6441069999999998E-3</c:v>
                </c:pt>
                <c:pt idx="59">
                  <c:v>-1.634218E-3</c:v>
                </c:pt>
                <c:pt idx="60">
                  <c:v>6.7738809999999998E-3</c:v>
                </c:pt>
                <c:pt idx="61">
                  <c:v>8.4530620000000008E-3</c:v>
                </c:pt>
                <c:pt idx="62">
                  <c:v>-6.74998E-3</c:v>
                </c:pt>
                <c:pt idx="63">
                  <c:v>3.1135999999999998E-3</c:v>
                </c:pt>
                <c:pt idx="64">
                  <c:v>6.8192169999999998E-3</c:v>
                </c:pt>
                <c:pt idx="65">
                  <c:v>-4.1396920000000004E-3</c:v>
                </c:pt>
                <c:pt idx="66">
                  <c:v>-6.1129260000000003E-3</c:v>
                </c:pt>
                <c:pt idx="67">
                  <c:v>9.0128940000000005E-3</c:v>
                </c:pt>
                <c:pt idx="68">
                  <c:v>2.2469870000000002E-3</c:v>
                </c:pt>
                <c:pt idx="69">
                  <c:v>5.7223899999999999E-3</c:v>
                </c:pt>
                <c:pt idx="70">
                  <c:v>-6.6356640000000003E-3</c:v>
                </c:pt>
                <c:pt idx="71">
                  <c:v>1.141767E-2</c:v>
                </c:pt>
                <c:pt idx="72">
                  <c:v>-8.5462620000000006E-3</c:v>
                </c:pt>
                <c:pt idx="73">
                  <c:v>2.0925240000000001E-3</c:v>
                </c:pt>
                <c:pt idx="74">
                  <c:v>4.519548E-3</c:v>
                </c:pt>
                <c:pt idx="75">
                  <c:v>2.4144860000000001E-2</c:v>
                </c:pt>
                <c:pt idx="76">
                  <c:v>1.160222E-2</c:v>
                </c:pt>
                <c:pt idx="77">
                  <c:v>2.0496540000000001E-3</c:v>
                </c:pt>
                <c:pt idx="78">
                  <c:v>1.3092299999999999E-2</c:v>
                </c:pt>
                <c:pt idx="79">
                  <c:v>1.0756389999999999E-2</c:v>
                </c:pt>
                <c:pt idx="80">
                  <c:v>2.3737540000000001E-2</c:v>
                </c:pt>
                <c:pt idx="81">
                  <c:v>-1.317639E-2</c:v>
                </c:pt>
                <c:pt idx="82">
                  <c:v>-1.2377859999999999E-2</c:v>
                </c:pt>
                <c:pt idx="83">
                  <c:v>4.2138870000000004E-3</c:v>
                </c:pt>
                <c:pt idx="84">
                  <c:v>-2.173895E-2</c:v>
                </c:pt>
                <c:pt idx="85">
                  <c:v>1.7355300000000001E-3</c:v>
                </c:pt>
                <c:pt idx="86">
                  <c:v>7.5664340000000004E-3</c:v>
                </c:pt>
                <c:pt idx="87">
                  <c:v>9.6849080000000008E-3</c:v>
                </c:pt>
                <c:pt idx="88">
                  <c:v>-4.743026E-4</c:v>
                </c:pt>
                <c:pt idx="89">
                  <c:v>-5.0479160000000004E-3</c:v>
                </c:pt>
                <c:pt idx="90">
                  <c:v>-2.3603249999999999E-3</c:v>
                </c:pt>
                <c:pt idx="91">
                  <c:v>9.9150920000000003E-3</c:v>
                </c:pt>
                <c:pt idx="92">
                  <c:v>6.2771389999999999E-4</c:v>
                </c:pt>
                <c:pt idx="93">
                  <c:v>1.3154330000000001E-2</c:v>
                </c:pt>
                <c:pt idx="94">
                  <c:v>9.0801079999999999E-3</c:v>
                </c:pt>
                <c:pt idx="95">
                  <c:v>4.420869E-3</c:v>
                </c:pt>
                <c:pt idx="96">
                  <c:v>1.207306E-2</c:v>
                </c:pt>
                <c:pt idx="97">
                  <c:v>8.0339820000000003E-3</c:v>
                </c:pt>
                <c:pt idx="98">
                  <c:v>1.744267E-2</c:v>
                </c:pt>
                <c:pt idx="99">
                  <c:v>9.1709400000000007E-3</c:v>
                </c:pt>
                <c:pt idx="100">
                  <c:v>1.043867E-3</c:v>
                </c:pt>
                <c:pt idx="101">
                  <c:v>-1.3047629999999999E-2</c:v>
                </c:pt>
                <c:pt idx="102">
                  <c:v>-7.6659550000000003E-3</c:v>
                </c:pt>
                <c:pt idx="103">
                  <c:v>1.6525539999999998E-2</c:v>
                </c:pt>
                <c:pt idx="104">
                  <c:v>5.214504E-3</c:v>
                </c:pt>
                <c:pt idx="105">
                  <c:v>1.607273E-2</c:v>
                </c:pt>
                <c:pt idx="106">
                  <c:v>1.7454539999999999E-4</c:v>
                </c:pt>
                <c:pt idx="107">
                  <c:v>9.3314599999999998E-3</c:v>
                </c:pt>
                <c:pt idx="108">
                  <c:v>1.417069E-3</c:v>
                </c:pt>
                <c:pt idx="109">
                  <c:v>3.1023289999999999E-2</c:v>
                </c:pt>
                <c:pt idx="110">
                  <c:v>2.1529360000000001E-2</c:v>
                </c:pt>
                <c:pt idx="111">
                  <c:v>8.1361430000000002E-3</c:v>
                </c:pt>
                <c:pt idx="112">
                  <c:v>6.0726520000000004E-3</c:v>
                </c:pt>
                <c:pt idx="113">
                  <c:v>8.9756460000000003E-3</c:v>
                </c:pt>
                <c:pt idx="114">
                  <c:v>1.322277E-2</c:v>
                </c:pt>
                <c:pt idx="115">
                  <c:v>-1.644062E-2</c:v>
                </c:pt>
                <c:pt idx="116">
                  <c:v>-6.9136939999999997E-3</c:v>
                </c:pt>
                <c:pt idx="117">
                  <c:v>1.6724619999999999E-2</c:v>
                </c:pt>
                <c:pt idx="118">
                  <c:v>4.1483350000000002E-2</c:v>
                </c:pt>
                <c:pt idx="119">
                  <c:v>3.6981529999999999E-2</c:v>
                </c:pt>
                <c:pt idx="120">
                  <c:v>9.7870749999999992E-3</c:v>
                </c:pt>
                <c:pt idx="121">
                  <c:v>5.4687479999999998E-3</c:v>
                </c:pt>
                <c:pt idx="122">
                  <c:v>-6.2047880000000001E-3</c:v>
                </c:pt>
                <c:pt idx="123">
                  <c:v>1.105335E-2</c:v>
                </c:pt>
                <c:pt idx="124">
                  <c:v>2.0719959999999999E-2</c:v>
                </c:pt>
                <c:pt idx="125">
                  <c:v>-1.0082520000000001E-3</c:v>
                </c:pt>
                <c:pt idx="126">
                  <c:v>3.0529089999999999E-3</c:v>
                </c:pt>
                <c:pt idx="127">
                  <c:v>1.8628519999999999E-2</c:v>
                </c:pt>
                <c:pt idx="128">
                  <c:v>-6.3768799999999997E-3</c:v>
                </c:pt>
                <c:pt idx="129">
                  <c:v>1.0233200000000001E-3</c:v>
                </c:pt>
                <c:pt idx="130">
                  <c:v>4.6864360000000004E-3</c:v>
                </c:pt>
                <c:pt idx="131">
                  <c:v>1.7170560000000001E-2</c:v>
                </c:pt>
                <c:pt idx="132">
                  <c:v>2.1997280000000002E-3</c:v>
                </c:pt>
                <c:pt idx="133">
                  <c:v>-1.247788E-2</c:v>
                </c:pt>
                <c:pt idx="134">
                  <c:v>1.511414E-2</c:v>
                </c:pt>
                <c:pt idx="135">
                  <c:v>2.3964909999999999E-2</c:v>
                </c:pt>
                <c:pt idx="136">
                  <c:v>2.1488070000000001E-2</c:v>
                </c:pt>
                <c:pt idx="137">
                  <c:v>7.8218349999999992E-3</c:v>
                </c:pt>
                <c:pt idx="138">
                  <c:v>-1.1217410000000001E-2</c:v>
                </c:pt>
                <c:pt idx="139">
                  <c:v>-2.3175330000000001E-2</c:v>
                </c:pt>
                <c:pt idx="140">
                  <c:v>1.2045859999999999E-3</c:v>
                </c:pt>
                <c:pt idx="141">
                  <c:v>-1.8648790000000001E-3</c:v>
                </c:pt>
                <c:pt idx="142">
                  <c:v>2.539781E-2</c:v>
                </c:pt>
                <c:pt idx="143">
                  <c:v>1.827399E-2</c:v>
                </c:pt>
                <c:pt idx="144">
                  <c:v>2.230648E-2</c:v>
                </c:pt>
                <c:pt idx="145">
                  <c:v>-2.2717850000000001E-2</c:v>
                </c:pt>
                <c:pt idx="146">
                  <c:v>3.39647E-3</c:v>
                </c:pt>
                <c:pt idx="147">
                  <c:v>-2.021411E-2</c:v>
                </c:pt>
                <c:pt idx="148">
                  <c:v>1.369193E-2</c:v>
                </c:pt>
                <c:pt idx="149">
                  <c:v>-1.4479919999999999E-3</c:v>
                </c:pt>
                <c:pt idx="150">
                  <c:v>-1.124929E-2</c:v>
                </c:pt>
                <c:pt idx="151">
                  <c:v>2.2522540000000001E-2</c:v>
                </c:pt>
                <c:pt idx="152">
                  <c:v>-7.2501670000000001E-3</c:v>
                </c:pt>
                <c:pt idx="153">
                  <c:v>-1.552592E-2</c:v>
                </c:pt>
                <c:pt idx="154">
                  <c:v>2.5326930000000001E-2</c:v>
                </c:pt>
                <c:pt idx="155">
                  <c:v>8.7347699999999993E-3</c:v>
                </c:pt>
                <c:pt idx="156">
                  <c:v>1.070719E-2</c:v>
                </c:pt>
                <c:pt idx="157">
                  <c:v>2.1907759999999998E-2</c:v>
                </c:pt>
                <c:pt idx="158">
                  <c:v>6.6213779999999998E-3</c:v>
                </c:pt>
                <c:pt idx="159">
                  <c:v>2.901072E-2</c:v>
                </c:pt>
                <c:pt idx="160">
                  <c:v>1.457671E-2</c:v>
                </c:pt>
                <c:pt idx="161">
                  <c:v>7.7706490000000003E-4</c:v>
                </c:pt>
                <c:pt idx="162">
                  <c:v>2.3272729999999998E-2</c:v>
                </c:pt>
                <c:pt idx="163">
                  <c:v>7.7043629999999999E-4</c:v>
                </c:pt>
                <c:pt idx="164">
                  <c:v>2.080316E-3</c:v>
                </c:pt>
                <c:pt idx="165">
                  <c:v>-3.9565779999999997E-3</c:v>
                </c:pt>
                <c:pt idx="166">
                  <c:v>-2.5754530000000001E-3</c:v>
                </c:pt>
                <c:pt idx="167">
                  <c:v>-1.1520529999999999E-2</c:v>
                </c:pt>
                <c:pt idx="168">
                  <c:v>1.7079730000000001E-2</c:v>
                </c:pt>
                <c:pt idx="169">
                  <c:v>-8.3940820000000006E-3</c:v>
                </c:pt>
                <c:pt idx="170">
                  <c:v>-4.7776989999999999E-5</c:v>
                </c:pt>
                <c:pt idx="171">
                  <c:v>-1.7203889999999999E-2</c:v>
                </c:pt>
                <c:pt idx="172">
                  <c:v>-4.9592219999999995E-4</c:v>
                </c:pt>
                <c:pt idx="173">
                  <c:v>-1.860245E-2</c:v>
                </c:pt>
                <c:pt idx="174">
                  <c:v>6.6978039999999999E-3</c:v>
                </c:pt>
                <c:pt idx="175">
                  <c:v>2.2555749999999999E-2</c:v>
                </c:pt>
                <c:pt idx="176">
                  <c:v>4.2794760000000001E-2</c:v>
                </c:pt>
                <c:pt idx="177">
                  <c:v>-2.6240780000000002E-3</c:v>
                </c:pt>
                <c:pt idx="178">
                  <c:v>4.6341409999999996E-3</c:v>
                </c:pt>
                <c:pt idx="179">
                  <c:v>-8.1471860000000007E-3</c:v>
                </c:pt>
                <c:pt idx="180">
                  <c:v>3.5156779999999999E-2</c:v>
                </c:pt>
                <c:pt idx="181">
                  <c:v>-3.3579020000000001E-2</c:v>
                </c:pt>
                <c:pt idx="182">
                  <c:v>1.455597E-2</c:v>
                </c:pt>
                <c:pt idx="183">
                  <c:v>1.6237390000000001E-2</c:v>
                </c:pt>
                <c:pt idx="184">
                  <c:v>3.0819059999999999E-2</c:v>
                </c:pt>
                <c:pt idx="185">
                  <c:v>3.7970429999999999E-2</c:v>
                </c:pt>
                <c:pt idx="186">
                  <c:v>-3.0770100000000002E-2</c:v>
                </c:pt>
                <c:pt idx="187">
                  <c:v>5.0960119999999996E-3</c:v>
                </c:pt>
                <c:pt idx="188">
                  <c:v>-2.04342E-2</c:v>
                </c:pt>
                <c:pt idx="189">
                  <c:v>1.273203E-2</c:v>
                </c:pt>
                <c:pt idx="190">
                  <c:v>-1.391188E-2</c:v>
                </c:pt>
                <c:pt idx="191">
                  <c:v>-1.8797959999999999E-2</c:v>
                </c:pt>
                <c:pt idx="192">
                  <c:v>1.235964E-2</c:v>
                </c:pt>
                <c:pt idx="193">
                  <c:v>4.900322E-2</c:v>
                </c:pt>
                <c:pt idx="194">
                  <c:v>-2.2539110000000001E-2</c:v>
                </c:pt>
                <c:pt idx="195">
                  <c:v>1.1257110000000001E-2</c:v>
                </c:pt>
                <c:pt idx="196">
                  <c:v>2.0987280000000001E-2</c:v>
                </c:pt>
                <c:pt idx="197">
                  <c:v>-2.230714E-2</c:v>
                </c:pt>
                <c:pt idx="198">
                  <c:v>-6.8370409999999999E-5</c:v>
                </c:pt>
                <c:pt idx="199">
                  <c:v>1.7066399999999999E-2</c:v>
                </c:pt>
                <c:pt idx="200">
                  <c:v>5.554135E-3</c:v>
                </c:pt>
                <c:pt idx="201">
                  <c:v>1.393288E-2</c:v>
                </c:pt>
                <c:pt idx="202">
                  <c:v>2.902921E-2</c:v>
                </c:pt>
                <c:pt idx="203">
                  <c:v>2.0329990000000002E-3</c:v>
                </c:pt>
                <c:pt idx="204">
                  <c:v>6.1919380000000001E-3</c:v>
                </c:pt>
                <c:pt idx="205">
                  <c:v>4.1914960000000003E-3</c:v>
                </c:pt>
                <c:pt idx="206">
                  <c:v>2.1423810000000001E-2</c:v>
                </c:pt>
                <c:pt idx="207">
                  <c:v>-6.6408650000000001E-3</c:v>
                </c:pt>
                <c:pt idx="208">
                  <c:v>7.5963799999999998E-3</c:v>
                </c:pt>
                <c:pt idx="209">
                  <c:v>-3.4029400000000001E-2</c:v>
                </c:pt>
                <c:pt idx="210">
                  <c:v>3.2664020000000002E-2</c:v>
                </c:pt>
                <c:pt idx="211">
                  <c:v>1.332742E-2</c:v>
                </c:pt>
                <c:pt idx="212">
                  <c:v>1.7450170000000001E-2</c:v>
                </c:pt>
                <c:pt idx="213">
                  <c:v>1.8144230000000001E-2</c:v>
                </c:pt>
                <c:pt idx="214">
                  <c:v>-1.222143E-2</c:v>
                </c:pt>
                <c:pt idx="215">
                  <c:v>9.4195589999999992E-3</c:v>
                </c:pt>
                <c:pt idx="216">
                  <c:v>-2.566773E-2</c:v>
                </c:pt>
                <c:pt idx="217">
                  <c:v>2.6530600000000001E-3</c:v>
                </c:pt>
                <c:pt idx="218">
                  <c:v>-1.1386210000000001E-2</c:v>
                </c:pt>
                <c:pt idx="219">
                  <c:v>5.890248E-2</c:v>
                </c:pt>
                <c:pt idx="220">
                  <c:v>2.268034E-2</c:v>
                </c:pt>
                <c:pt idx="221">
                  <c:v>9.207804E-3</c:v>
                </c:pt>
                <c:pt idx="222">
                  <c:v>-4.4500520000000003E-3</c:v>
                </c:pt>
                <c:pt idx="223">
                  <c:v>-7.4561009999999997E-3</c:v>
                </c:pt>
                <c:pt idx="224">
                  <c:v>1.149645E-2</c:v>
                </c:pt>
                <c:pt idx="225">
                  <c:v>-3.1713980000000003E-2</c:v>
                </c:pt>
                <c:pt idx="226">
                  <c:v>-2.8038809999999998E-3</c:v>
                </c:pt>
                <c:pt idx="227">
                  <c:v>-5.0587970000000003E-3</c:v>
                </c:pt>
                <c:pt idx="228">
                  <c:v>2.0660910000000001E-2</c:v>
                </c:pt>
                <c:pt idx="229">
                  <c:v>-2.5891399999999998E-2</c:v>
                </c:pt>
                <c:pt idx="230">
                  <c:v>6.484413E-2</c:v>
                </c:pt>
                <c:pt idx="231">
                  <c:v>5.5303360000000003E-2</c:v>
                </c:pt>
                <c:pt idx="232">
                  <c:v>1.209242E-2</c:v>
                </c:pt>
                <c:pt idx="233">
                  <c:v>-1.2769819999999999E-2</c:v>
                </c:pt>
                <c:pt idx="234">
                  <c:v>4.2586119999999998E-2</c:v>
                </c:pt>
                <c:pt idx="235">
                  <c:v>-5.2949900000000003E-3</c:v>
                </c:pt>
                <c:pt idx="236">
                  <c:v>-8.8773849999999998E-3</c:v>
                </c:pt>
                <c:pt idx="237">
                  <c:v>6.8501050000000004E-3</c:v>
                </c:pt>
                <c:pt idx="238">
                  <c:v>-5.0579800000000001E-2</c:v>
                </c:pt>
                <c:pt idx="239">
                  <c:v>5.6514929999999998E-2</c:v>
                </c:pt>
                <c:pt idx="240">
                  <c:v>-3.5434220000000001E-3</c:v>
                </c:pt>
                <c:pt idx="241">
                  <c:v>-1.722636E-2</c:v>
                </c:pt>
                <c:pt idx="242">
                  <c:v>-7.7374339999999996E-3</c:v>
                </c:pt>
                <c:pt idx="243">
                  <c:v>3.5187049999999997E-2</c:v>
                </c:pt>
                <c:pt idx="244">
                  <c:v>-2.8212060000000001E-2</c:v>
                </c:pt>
                <c:pt idx="245">
                  <c:v>3.3178300000000001E-2</c:v>
                </c:pt>
                <c:pt idx="246">
                  <c:v>-7.9490570000000007E-3</c:v>
                </c:pt>
                <c:pt idx="247">
                  <c:v>-3.0440849999999998E-2</c:v>
                </c:pt>
                <c:pt idx="248">
                  <c:v>6.4315559999999994E-2</c:v>
                </c:pt>
                <c:pt idx="249">
                  <c:v>1.491162E-2</c:v>
                </c:pt>
                <c:pt idx="250">
                  <c:v>-4.0949770000000003E-2</c:v>
                </c:pt>
                <c:pt idx="251">
                  <c:v>3.9744760000000002E-3</c:v>
                </c:pt>
                <c:pt idx="252">
                  <c:v>7.770903E-3</c:v>
                </c:pt>
                <c:pt idx="253">
                  <c:v>3.6540570000000001E-2</c:v>
                </c:pt>
                <c:pt idx="254">
                  <c:v>-1.6302409999999999E-3</c:v>
                </c:pt>
                <c:pt idx="255">
                  <c:v>1.361655E-2</c:v>
                </c:pt>
                <c:pt idx="256">
                  <c:v>3.2400600000000002E-2</c:v>
                </c:pt>
                <c:pt idx="257">
                  <c:v>4.8107879999999999E-2</c:v>
                </c:pt>
                <c:pt idx="258">
                  <c:v>-8.3955139999999998E-2</c:v>
                </c:pt>
                <c:pt idx="259">
                  <c:v>-1.337138E-2</c:v>
                </c:pt>
                <c:pt idx="260">
                  <c:v>1.402168E-2</c:v>
                </c:pt>
                <c:pt idx="261">
                  <c:v>-3.0199009999999998E-2</c:v>
                </c:pt>
                <c:pt idx="262">
                  <c:v>-2.5012610000000001E-2</c:v>
                </c:pt>
                <c:pt idx="263">
                  <c:v>-1.355051E-2</c:v>
                </c:pt>
                <c:pt idx="264">
                  <c:v>-4.8198739999999997E-2</c:v>
                </c:pt>
                <c:pt idx="265">
                  <c:v>-1.9880370000000001E-2</c:v>
                </c:pt>
                <c:pt idx="266">
                  <c:v>2.148489E-2</c:v>
                </c:pt>
                <c:pt idx="267">
                  <c:v>1.546809E-2</c:v>
                </c:pt>
                <c:pt idx="268">
                  <c:v>8.0209160000000002E-2</c:v>
                </c:pt>
                <c:pt idx="269">
                  <c:v>1.885852E-2</c:v>
                </c:pt>
                <c:pt idx="270">
                  <c:v>1.553158E-2</c:v>
                </c:pt>
                <c:pt idx="271">
                  <c:v>6.2018030000000002E-2</c:v>
                </c:pt>
                <c:pt idx="272">
                  <c:v>-1.1572580000000001E-2</c:v>
                </c:pt>
                <c:pt idx="273">
                  <c:v>1.2823559999999999E-2</c:v>
                </c:pt>
                <c:pt idx="274">
                  <c:v>-1.806394E-3</c:v>
                </c:pt>
                <c:pt idx="275">
                  <c:v>5.9468409999999999E-2</c:v>
                </c:pt>
                <c:pt idx="276">
                  <c:v>-1.118222E-2</c:v>
                </c:pt>
                <c:pt idx="277">
                  <c:v>-1.525338E-2</c:v>
                </c:pt>
                <c:pt idx="278">
                  <c:v>2.1671490000000002E-2</c:v>
                </c:pt>
                <c:pt idx="279">
                  <c:v>2.2475459999999999E-2</c:v>
                </c:pt>
                <c:pt idx="280">
                  <c:v>1.086318E-2</c:v>
                </c:pt>
                <c:pt idx="281">
                  <c:v>5.1198380000000002E-2</c:v>
                </c:pt>
                <c:pt idx="282">
                  <c:v>5.2105760000000001E-2</c:v>
                </c:pt>
                <c:pt idx="283">
                  <c:v>-2.4184440000000001E-2</c:v>
                </c:pt>
                <c:pt idx="284">
                  <c:v>5.3960220000000003E-3</c:v>
                </c:pt>
                <c:pt idx="285">
                  <c:v>-1.2114420000000001E-2</c:v>
                </c:pt>
                <c:pt idx="286">
                  <c:v>-4.5995899999999999E-2</c:v>
                </c:pt>
                <c:pt idx="287">
                  <c:v>-1.8286839999999999E-2</c:v>
                </c:pt>
                <c:pt idx="288">
                  <c:v>-8.7902280000000006E-3</c:v>
                </c:pt>
                <c:pt idx="289">
                  <c:v>-2.140865E-4</c:v>
                </c:pt>
                <c:pt idx="290">
                  <c:v>4.6116659999999997E-2</c:v>
                </c:pt>
                <c:pt idx="291">
                  <c:v>7.3240990000000006E-2</c:v>
                </c:pt>
                <c:pt idx="292">
                  <c:v>-2.0516290000000001E-4</c:v>
                </c:pt>
                <c:pt idx="293">
                  <c:v>-1.4929E-2</c:v>
                </c:pt>
                <c:pt idx="294">
                  <c:v>-4.5744210000000004E-3</c:v>
                </c:pt>
                <c:pt idx="295">
                  <c:v>3.2048899999999998E-2</c:v>
                </c:pt>
                <c:pt idx="296">
                  <c:v>-1.9971849999999999E-2</c:v>
                </c:pt>
                <c:pt idx="297">
                  <c:v>7.0510440000000002E-3</c:v>
                </c:pt>
                <c:pt idx="298">
                  <c:v>-2.4621400000000002E-4</c:v>
                </c:pt>
                <c:pt idx="299">
                  <c:v>4.58649E-2</c:v>
                </c:pt>
                <c:pt idx="300">
                  <c:v>7.1029140000000001E-3</c:v>
                </c:pt>
                <c:pt idx="301">
                  <c:v>-1.9821849999999998E-2</c:v>
                </c:pt>
                <c:pt idx="302">
                  <c:v>-5.3410649999999999E-3</c:v>
                </c:pt>
                <c:pt idx="303">
                  <c:v>-9.5631549999999996E-2</c:v>
                </c:pt>
                <c:pt idx="304">
                  <c:v>-3.5012479999999999E-2</c:v>
                </c:pt>
                <c:pt idx="305">
                  <c:v>2.7599700000000001E-2</c:v>
                </c:pt>
                <c:pt idx="306">
                  <c:v>4.762139E-2</c:v>
                </c:pt>
                <c:pt idx="307">
                  <c:v>-2.716023E-2</c:v>
                </c:pt>
                <c:pt idx="308">
                  <c:v>2.654606E-2</c:v>
                </c:pt>
                <c:pt idx="309">
                  <c:v>-2.0421290000000002E-2</c:v>
                </c:pt>
                <c:pt idx="310">
                  <c:v>-4.820435E-2</c:v>
                </c:pt>
                <c:pt idx="311">
                  <c:v>-1.214699E-2</c:v>
                </c:pt>
                <c:pt idx="312">
                  <c:v>8.4499179999999993E-2</c:v>
                </c:pt>
                <c:pt idx="313">
                  <c:v>-3.0242170000000001E-4</c:v>
                </c:pt>
                <c:pt idx="314">
                  <c:v>6.029665E-2</c:v>
                </c:pt>
                <c:pt idx="315">
                  <c:v>2.5801560000000001E-2</c:v>
                </c:pt>
                <c:pt idx="316">
                  <c:v>5.631241E-2</c:v>
                </c:pt>
                <c:pt idx="317">
                  <c:v>-3.067073E-2</c:v>
                </c:pt>
                <c:pt idx="318">
                  <c:v>2.6860489999999998E-3</c:v>
                </c:pt>
                <c:pt idx="319">
                  <c:v>1.245687E-2</c:v>
                </c:pt>
                <c:pt idx="320">
                  <c:v>4.3864279999999999E-2</c:v>
                </c:pt>
                <c:pt idx="321">
                  <c:v>2.4236939999999998E-2</c:v>
                </c:pt>
                <c:pt idx="322">
                  <c:v>3.9726259999999999E-2</c:v>
                </c:pt>
                <c:pt idx="323">
                  <c:v>1.308429E-2</c:v>
                </c:pt>
                <c:pt idx="324">
                  <c:v>-5.8134199999999997E-2</c:v>
                </c:pt>
                <c:pt idx="325">
                  <c:v>-2.572957E-2</c:v>
                </c:pt>
                <c:pt idx="326">
                  <c:v>-2.1216140000000001E-2</c:v>
                </c:pt>
                <c:pt idx="327">
                  <c:v>4.0908640000000003E-2</c:v>
                </c:pt>
                <c:pt idx="328">
                  <c:v>9.0291199999999999E-3</c:v>
                </c:pt>
                <c:pt idx="329">
                  <c:v>3.683662E-2</c:v>
                </c:pt>
                <c:pt idx="330">
                  <c:v>8.1761899999999998E-2</c:v>
                </c:pt>
                <c:pt idx="331">
                  <c:v>6.1022209999999997E-3</c:v>
                </c:pt>
                <c:pt idx="332">
                  <c:v>3.7372610000000001E-2</c:v>
                </c:pt>
                <c:pt idx="333">
                  <c:v>1.0064389999999999E-2</c:v>
                </c:pt>
                <c:pt idx="334">
                  <c:v>-4.9858779999999998E-2</c:v>
                </c:pt>
                <c:pt idx="335">
                  <c:v>-4.5363309999999997E-2</c:v>
                </c:pt>
                <c:pt idx="336">
                  <c:v>-6.5436469999999997E-2</c:v>
                </c:pt>
                <c:pt idx="337">
                  <c:v>6.5200980000000006E-2</c:v>
                </c:pt>
                <c:pt idx="338">
                  <c:v>1.659484E-2</c:v>
                </c:pt>
                <c:pt idx="339">
                  <c:v>-8.6267869999999996E-2</c:v>
                </c:pt>
                <c:pt idx="340">
                  <c:v>-2.927416E-2</c:v>
                </c:pt>
                <c:pt idx="341">
                  <c:v>9.0929200000000002E-2</c:v>
                </c:pt>
                <c:pt idx="342">
                  <c:v>-5.645646E-2</c:v>
                </c:pt>
                <c:pt idx="343">
                  <c:v>-4.3651369999999999E-4</c:v>
                </c:pt>
                <c:pt idx="344">
                  <c:v>-0.1191782</c:v>
                </c:pt>
                <c:pt idx="345">
                  <c:v>6.2968850000000007E-2</c:v>
                </c:pt>
                <c:pt idx="346">
                  <c:v>-0.11768099999999999</c:v>
                </c:pt>
                <c:pt idx="347">
                  <c:v>7.1352899999999999E-3</c:v>
                </c:pt>
                <c:pt idx="348">
                  <c:v>-8.0914829999999993E-2</c:v>
                </c:pt>
                <c:pt idx="349">
                  <c:v>7.9420129999999995E-3</c:v>
                </c:pt>
                <c:pt idx="350">
                  <c:v>0.1172497</c:v>
                </c:pt>
                <c:pt idx="351">
                  <c:v>-5.5849250000000003E-2</c:v>
                </c:pt>
                <c:pt idx="352">
                  <c:v>-7.9429519999999997E-3</c:v>
                </c:pt>
                <c:pt idx="353">
                  <c:v>-9.1926649999999992E-3</c:v>
                </c:pt>
                <c:pt idx="354">
                  <c:v>-3.0511489999999999E-2</c:v>
                </c:pt>
                <c:pt idx="355">
                  <c:v>-3.5415330000000002E-2</c:v>
                </c:pt>
                <c:pt idx="356">
                  <c:v>0.113566</c:v>
                </c:pt>
                <c:pt idx="357">
                  <c:v>9.0932379999999993E-2</c:v>
                </c:pt>
                <c:pt idx="358">
                  <c:v>-9.9775809999999993E-3</c:v>
                </c:pt>
                <c:pt idx="359">
                  <c:v>1.288481E-2</c:v>
                </c:pt>
                <c:pt idx="360">
                  <c:v>-1.64365E-2</c:v>
                </c:pt>
                <c:pt idx="361">
                  <c:v>9.9530960000000002E-2</c:v>
                </c:pt>
                <c:pt idx="362">
                  <c:v>7.8658599999999995E-2</c:v>
                </c:pt>
                <c:pt idx="363">
                  <c:v>-4.3388709999999997E-2</c:v>
                </c:pt>
                <c:pt idx="364">
                  <c:v>8.0415810000000004E-2</c:v>
                </c:pt>
                <c:pt idx="365">
                  <c:v>3.5221080000000002E-2</c:v>
                </c:pt>
                <c:pt idx="366">
                  <c:v>-5.6062830000000001E-3</c:v>
                </c:pt>
                <c:pt idx="367">
                  <c:v>-6.5962259999999995E-2</c:v>
                </c:pt>
                <c:pt idx="368">
                  <c:v>-6.2445260000000002E-2</c:v>
                </c:pt>
                <c:pt idx="369">
                  <c:v>-3.4519439999999998E-2</c:v>
                </c:pt>
                <c:pt idx="370">
                  <c:v>4.2728439999999999E-2</c:v>
                </c:pt>
                <c:pt idx="371">
                  <c:v>4.0141099999999999E-2</c:v>
                </c:pt>
                <c:pt idx="372">
                  <c:v>-1.7552040000000001E-2</c:v>
                </c:pt>
                <c:pt idx="373">
                  <c:v>-3.3179769999999997E-2</c:v>
                </c:pt>
                <c:pt idx="374">
                  <c:v>-9.0002979999999996E-2</c:v>
                </c:pt>
                <c:pt idx="375">
                  <c:v>8.8770979999999999E-2</c:v>
                </c:pt>
                <c:pt idx="376">
                  <c:v>-1.423026E-2</c:v>
                </c:pt>
                <c:pt idx="377">
                  <c:v>-6.4625989999999994E-2</c:v>
                </c:pt>
                <c:pt idx="378">
                  <c:v>-7.4531570000000005E-2</c:v>
                </c:pt>
                <c:pt idx="379">
                  <c:v>6.4343349999999994E-2</c:v>
                </c:pt>
                <c:pt idx="380">
                  <c:v>8.9456190000000005E-2</c:v>
                </c:pt>
                <c:pt idx="381">
                  <c:v>-2.150504E-2</c:v>
                </c:pt>
                <c:pt idx="382">
                  <c:v>-7.2125579999999995E-2</c:v>
                </c:pt>
                <c:pt idx="383">
                  <c:v>-0.1130612</c:v>
                </c:pt>
                <c:pt idx="384">
                  <c:v>-6.5090910000000001E-4</c:v>
                </c:pt>
                <c:pt idx="385">
                  <c:v>-0.1050233</c:v>
                </c:pt>
                <c:pt idx="386">
                  <c:v>1.417408E-2</c:v>
                </c:pt>
                <c:pt idx="387">
                  <c:v>-0.15319550000000001</c:v>
                </c:pt>
                <c:pt idx="388">
                  <c:v>-3.8431979999999998E-2</c:v>
                </c:pt>
                <c:pt idx="389">
                  <c:v>5.3065300000000003E-2</c:v>
                </c:pt>
                <c:pt idx="390">
                  <c:v>-2.7574620000000001E-2</c:v>
                </c:pt>
                <c:pt idx="391">
                  <c:v>6.0070100000000001E-2</c:v>
                </c:pt>
                <c:pt idx="392">
                  <c:v>-9.2868759999999995E-3</c:v>
                </c:pt>
                <c:pt idx="393">
                  <c:v>-4.2243059999999999E-2</c:v>
                </c:pt>
                <c:pt idx="394">
                  <c:v>-2.8141960000000001E-2</c:v>
                </c:pt>
                <c:pt idx="395">
                  <c:v>0.1454329</c:v>
                </c:pt>
                <c:pt idx="396">
                  <c:v>3.5023539999999999E-2</c:v>
                </c:pt>
                <c:pt idx="397">
                  <c:v>-5.8315319999999997E-2</c:v>
                </c:pt>
                <c:pt idx="398">
                  <c:v>0.17503769999999999</c:v>
                </c:pt>
                <c:pt idx="399">
                  <c:v>6.9068019999999994E-2</c:v>
                </c:pt>
                <c:pt idx="400">
                  <c:v>8.7212539999999995E-3</c:v>
                </c:pt>
                <c:pt idx="401">
                  <c:v>-8.6624889999999996E-2</c:v>
                </c:pt>
                <c:pt idx="402">
                  <c:v>-0.12606129999999999</c:v>
                </c:pt>
                <c:pt idx="403">
                  <c:v>1.0211100000000001E-2</c:v>
                </c:pt>
                <c:pt idx="404">
                  <c:v>0.16746639999999999</c:v>
                </c:pt>
                <c:pt idx="405">
                  <c:v>9.0038049999999994E-2</c:v>
                </c:pt>
                <c:pt idx="406">
                  <c:v>0.1054969</c:v>
                </c:pt>
                <c:pt idx="407">
                  <c:v>-7.4125839999999998E-2</c:v>
                </c:pt>
                <c:pt idx="408">
                  <c:v>9.9060949999999995E-2</c:v>
                </c:pt>
                <c:pt idx="409">
                  <c:v>0.1080911</c:v>
                </c:pt>
                <c:pt idx="410">
                  <c:v>0.1184061</c:v>
                </c:pt>
                <c:pt idx="411">
                  <c:v>1.6377119999999998E-2</c:v>
                </c:pt>
                <c:pt idx="412">
                  <c:v>-7.2474670000000005E-2</c:v>
                </c:pt>
                <c:pt idx="413">
                  <c:v>-0.16774040000000001</c:v>
                </c:pt>
                <c:pt idx="414">
                  <c:v>4.4375900000000003E-2</c:v>
                </c:pt>
                <c:pt idx="415">
                  <c:v>-0.1263272</c:v>
                </c:pt>
                <c:pt idx="416">
                  <c:v>-9.3286680000000002E-4</c:v>
                </c:pt>
                <c:pt idx="417">
                  <c:v>8.9833900000000008E-3</c:v>
                </c:pt>
                <c:pt idx="418">
                  <c:v>-7.7370590000000003E-2</c:v>
                </c:pt>
                <c:pt idx="419">
                  <c:v>0.19890820000000001</c:v>
                </c:pt>
                <c:pt idx="420">
                  <c:v>-5.2715480000000002E-2</c:v>
                </c:pt>
                <c:pt idx="421">
                  <c:v>-6.8426849999999997E-2</c:v>
                </c:pt>
                <c:pt idx="422">
                  <c:v>-1.0461590000000001E-3</c:v>
                </c:pt>
                <c:pt idx="423">
                  <c:v>-0.1347669</c:v>
                </c:pt>
                <c:pt idx="424">
                  <c:v>0.18473990000000001</c:v>
                </c:pt>
                <c:pt idx="425">
                  <c:v>-3.8417590000000001E-2</c:v>
                </c:pt>
                <c:pt idx="426">
                  <c:v>0.1538862</c:v>
                </c:pt>
                <c:pt idx="427">
                  <c:v>4.2909870000000003E-2</c:v>
                </c:pt>
                <c:pt idx="428">
                  <c:v>3.225302E-2</c:v>
                </c:pt>
                <c:pt idx="429">
                  <c:v>-3.1407539999999998E-2</c:v>
                </c:pt>
                <c:pt idx="430">
                  <c:v>3.4562040000000002E-2</c:v>
                </c:pt>
                <c:pt idx="431">
                  <c:v>7.5782779999999994E-2</c:v>
                </c:pt>
                <c:pt idx="432">
                  <c:v>0.15902530000000001</c:v>
                </c:pt>
                <c:pt idx="433">
                  <c:v>-0.1002222</c:v>
                </c:pt>
                <c:pt idx="434">
                  <c:v>0.1255763</c:v>
                </c:pt>
                <c:pt idx="435">
                  <c:v>-7.2624389999999997E-2</c:v>
                </c:pt>
                <c:pt idx="436">
                  <c:v>-1.3284569999999999E-3</c:v>
                </c:pt>
                <c:pt idx="437">
                  <c:v>-1.1137510000000001E-3</c:v>
                </c:pt>
                <c:pt idx="438">
                  <c:v>-5.2076129999999998E-2</c:v>
                </c:pt>
                <c:pt idx="439">
                  <c:v>0.10143249999999999</c:v>
                </c:pt>
                <c:pt idx="440">
                  <c:v>0.17358709999999999</c:v>
                </c:pt>
                <c:pt idx="441">
                  <c:v>-9.8803779999999994E-2</c:v>
                </c:pt>
                <c:pt idx="442">
                  <c:v>-3.3683289999999998E-2</c:v>
                </c:pt>
                <c:pt idx="443">
                  <c:v>-0.1324388</c:v>
                </c:pt>
                <c:pt idx="444">
                  <c:v>0.1496217</c:v>
                </c:pt>
                <c:pt idx="445">
                  <c:v>-4.8768770000000003E-2</c:v>
                </c:pt>
                <c:pt idx="446">
                  <c:v>-0.13165489999999999</c:v>
                </c:pt>
                <c:pt idx="447">
                  <c:v>0.13354369999999999</c:v>
                </c:pt>
                <c:pt idx="448">
                  <c:v>0.16445209999999999</c:v>
                </c:pt>
                <c:pt idx="449">
                  <c:v>-0.14382339999999999</c:v>
                </c:pt>
              </c:numCache>
            </c:numRef>
          </c:yVal>
          <c:smooth val="0"/>
        </c:ser>
        <c:dLbls>
          <c:showLegendKey val="0"/>
          <c:showVal val="0"/>
          <c:showCatName val="0"/>
          <c:showSerName val="0"/>
          <c:showPercent val="0"/>
          <c:showBubbleSize val="0"/>
        </c:dLbls>
        <c:axId val="331074176"/>
        <c:axId val="331080448"/>
      </c:scatterChart>
      <c:scatterChart>
        <c:scatterStyle val="smoothMarker"/>
        <c:varyColors val="0"/>
        <c:ser>
          <c:idx val="1"/>
          <c:order val="1"/>
          <c:tx>
            <c:v>Fit 1 A free</c:v>
          </c:tx>
          <c:spPr>
            <a:ln w="19050">
              <a:solidFill>
                <a:schemeClr val="accent3"/>
              </a:solidFill>
            </a:ln>
          </c:spPr>
          <c:marker>
            <c:symbol val="none"/>
          </c:marker>
          <c:xVal>
            <c:numRef>
              <c:f>Sheet1!$A$60:$A$503</c:f>
              <c:numCache>
                <c:formatCode>General</c:formatCode>
                <c:ptCount val="444"/>
                <c:pt idx="0">
                  <c:v>77</c:v>
                </c:pt>
                <c:pt idx="1">
                  <c:v>78</c:v>
                </c:pt>
                <c:pt idx="2">
                  <c:v>79</c:v>
                </c:pt>
                <c:pt idx="3">
                  <c:v>80</c:v>
                </c:pt>
                <c:pt idx="4">
                  <c:v>81</c:v>
                </c:pt>
                <c:pt idx="5">
                  <c:v>82</c:v>
                </c:pt>
                <c:pt idx="6">
                  <c:v>83</c:v>
                </c:pt>
                <c:pt idx="7">
                  <c:v>84</c:v>
                </c:pt>
                <c:pt idx="8">
                  <c:v>85</c:v>
                </c:pt>
                <c:pt idx="9">
                  <c:v>86</c:v>
                </c:pt>
                <c:pt idx="10">
                  <c:v>87</c:v>
                </c:pt>
                <c:pt idx="11">
                  <c:v>88</c:v>
                </c:pt>
                <c:pt idx="12">
                  <c:v>89</c:v>
                </c:pt>
                <c:pt idx="13">
                  <c:v>90</c:v>
                </c:pt>
                <c:pt idx="14">
                  <c:v>91</c:v>
                </c:pt>
                <c:pt idx="15">
                  <c:v>92</c:v>
                </c:pt>
                <c:pt idx="16">
                  <c:v>93</c:v>
                </c:pt>
                <c:pt idx="17">
                  <c:v>94</c:v>
                </c:pt>
                <c:pt idx="18">
                  <c:v>95</c:v>
                </c:pt>
                <c:pt idx="19">
                  <c:v>96</c:v>
                </c:pt>
                <c:pt idx="20">
                  <c:v>97</c:v>
                </c:pt>
                <c:pt idx="21">
                  <c:v>98</c:v>
                </c:pt>
                <c:pt idx="22">
                  <c:v>99</c:v>
                </c:pt>
                <c:pt idx="23">
                  <c:v>100</c:v>
                </c:pt>
                <c:pt idx="24">
                  <c:v>101</c:v>
                </c:pt>
                <c:pt idx="25">
                  <c:v>102</c:v>
                </c:pt>
                <c:pt idx="26">
                  <c:v>103</c:v>
                </c:pt>
                <c:pt idx="27">
                  <c:v>104</c:v>
                </c:pt>
                <c:pt idx="28">
                  <c:v>105</c:v>
                </c:pt>
                <c:pt idx="29">
                  <c:v>106</c:v>
                </c:pt>
                <c:pt idx="30">
                  <c:v>107</c:v>
                </c:pt>
                <c:pt idx="31">
                  <c:v>108</c:v>
                </c:pt>
                <c:pt idx="32">
                  <c:v>109</c:v>
                </c:pt>
                <c:pt idx="33">
                  <c:v>110</c:v>
                </c:pt>
                <c:pt idx="34">
                  <c:v>111</c:v>
                </c:pt>
                <c:pt idx="35">
                  <c:v>112</c:v>
                </c:pt>
                <c:pt idx="36">
                  <c:v>113</c:v>
                </c:pt>
                <c:pt idx="37">
                  <c:v>114</c:v>
                </c:pt>
                <c:pt idx="38">
                  <c:v>115</c:v>
                </c:pt>
                <c:pt idx="39">
                  <c:v>116</c:v>
                </c:pt>
                <c:pt idx="40">
                  <c:v>117</c:v>
                </c:pt>
                <c:pt idx="41">
                  <c:v>118</c:v>
                </c:pt>
                <c:pt idx="42">
                  <c:v>119</c:v>
                </c:pt>
                <c:pt idx="43">
                  <c:v>120</c:v>
                </c:pt>
                <c:pt idx="44">
                  <c:v>121</c:v>
                </c:pt>
                <c:pt idx="45">
                  <c:v>122</c:v>
                </c:pt>
                <c:pt idx="46">
                  <c:v>123</c:v>
                </c:pt>
                <c:pt idx="47">
                  <c:v>124</c:v>
                </c:pt>
                <c:pt idx="48">
                  <c:v>125</c:v>
                </c:pt>
                <c:pt idx="49">
                  <c:v>126</c:v>
                </c:pt>
                <c:pt idx="50">
                  <c:v>127</c:v>
                </c:pt>
                <c:pt idx="51">
                  <c:v>128</c:v>
                </c:pt>
                <c:pt idx="52">
                  <c:v>129</c:v>
                </c:pt>
                <c:pt idx="53">
                  <c:v>130</c:v>
                </c:pt>
                <c:pt idx="54">
                  <c:v>131</c:v>
                </c:pt>
                <c:pt idx="55">
                  <c:v>132</c:v>
                </c:pt>
                <c:pt idx="56">
                  <c:v>133</c:v>
                </c:pt>
                <c:pt idx="57">
                  <c:v>134</c:v>
                </c:pt>
                <c:pt idx="58">
                  <c:v>135</c:v>
                </c:pt>
                <c:pt idx="59">
                  <c:v>136</c:v>
                </c:pt>
                <c:pt idx="60">
                  <c:v>137</c:v>
                </c:pt>
                <c:pt idx="61">
                  <c:v>138</c:v>
                </c:pt>
                <c:pt idx="62">
                  <c:v>139</c:v>
                </c:pt>
                <c:pt idx="63">
                  <c:v>140</c:v>
                </c:pt>
                <c:pt idx="64">
                  <c:v>141</c:v>
                </c:pt>
                <c:pt idx="65">
                  <c:v>142</c:v>
                </c:pt>
                <c:pt idx="66">
                  <c:v>143</c:v>
                </c:pt>
                <c:pt idx="67">
                  <c:v>144</c:v>
                </c:pt>
                <c:pt idx="68">
                  <c:v>145</c:v>
                </c:pt>
                <c:pt idx="69">
                  <c:v>146</c:v>
                </c:pt>
                <c:pt idx="70">
                  <c:v>147</c:v>
                </c:pt>
                <c:pt idx="71">
                  <c:v>148</c:v>
                </c:pt>
                <c:pt idx="72">
                  <c:v>149</c:v>
                </c:pt>
                <c:pt idx="73">
                  <c:v>150</c:v>
                </c:pt>
                <c:pt idx="74">
                  <c:v>151</c:v>
                </c:pt>
                <c:pt idx="75">
                  <c:v>152</c:v>
                </c:pt>
                <c:pt idx="76">
                  <c:v>153</c:v>
                </c:pt>
                <c:pt idx="77">
                  <c:v>154</c:v>
                </c:pt>
                <c:pt idx="78">
                  <c:v>155</c:v>
                </c:pt>
                <c:pt idx="79">
                  <c:v>156</c:v>
                </c:pt>
                <c:pt idx="80">
                  <c:v>157</c:v>
                </c:pt>
                <c:pt idx="81">
                  <c:v>158</c:v>
                </c:pt>
                <c:pt idx="82">
                  <c:v>159</c:v>
                </c:pt>
                <c:pt idx="83">
                  <c:v>160</c:v>
                </c:pt>
                <c:pt idx="84">
                  <c:v>161</c:v>
                </c:pt>
                <c:pt idx="85">
                  <c:v>162</c:v>
                </c:pt>
                <c:pt idx="86">
                  <c:v>163</c:v>
                </c:pt>
                <c:pt idx="87">
                  <c:v>164</c:v>
                </c:pt>
                <c:pt idx="88">
                  <c:v>165</c:v>
                </c:pt>
                <c:pt idx="89">
                  <c:v>166</c:v>
                </c:pt>
                <c:pt idx="90">
                  <c:v>167</c:v>
                </c:pt>
                <c:pt idx="91">
                  <c:v>168</c:v>
                </c:pt>
                <c:pt idx="92">
                  <c:v>169</c:v>
                </c:pt>
                <c:pt idx="93">
                  <c:v>170</c:v>
                </c:pt>
                <c:pt idx="94">
                  <c:v>171</c:v>
                </c:pt>
                <c:pt idx="95">
                  <c:v>172</c:v>
                </c:pt>
                <c:pt idx="96">
                  <c:v>173</c:v>
                </c:pt>
                <c:pt idx="97">
                  <c:v>174</c:v>
                </c:pt>
                <c:pt idx="98">
                  <c:v>175</c:v>
                </c:pt>
                <c:pt idx="99">
                  <c:v>176</c:v>
                </c:pt>
                <c:pt idx="100">
                  <c:v>177</c:v>
                </c:pt>
                <c:pt idx="101">
                  <c:v>178</c:v>
                </c:pt>
                <c:pt idx="102">
                  <c:v>179</c:v>
                </c:pt>
                <c:pt idx="103">
                  <c:v>180</c:v>
                </c:pt>
                <c:pt idx="104">
                  <c:v>181</c:v>
                </c:pt>
                <c:pt idx="105">
                  <c:v>182</c:v>
                </c:pt>
                <c:pt idx="106">
                  <c:v>183</c:v>
                </c:pt>
                <c:pt idx="107">
                  <c:v>184</c:v>
                </c:pt>
                <c:pt idx="108">
                  <c:v>185</c:v>
                </c:pt>
                <c:pt idx="109">
                  <c:v>186</c:v>
                </c:pt>
                <c:pt idx="110">
                  <c:v>187</c:v>
                </c:pt>
                <c:pt idx="111">
                  <c:v>188</c:v>
                </c:pt>
                <c:pt idx="112">
                  <c:v>189</c:v>
                </c:pt>
                <c:pt idx="113">
                  <c:v>190</c:v>
                </c:pt>
                <c:pt idx="114">
                  <c:v>191</c:v>
                </c:pt>
                <c:pt idx="115">
                  <c:v>192</c:v>
                </c:pt>
                <c:pt idx="116">
                  <c:v>193</c:v>
                </c:pt>
                <c:pt idx="117">
                  <c:v>194</c:v>
                </c:pt>
                <c:pt idx="118">
                  <c:v>195</c:v>
                </c:pt>
                <c:pt idx="119">
                  <c:v>196</c:v>
                </c:pt>
                <c:pt idx="120">
                  <c:v>197</c:v>
                </c:pt>
                <c:pt idx="121">
                  <c:v>198</c:v>
                </c:pt>
                <c:pt idx="122">
                  <c:v>199</c:v>
                </c:pt>
                <c:pt idx="123">
                  <c:v>200</c:v>
                </c:pt>
                <c:pt idx="124">
                  <c:v>201</c:v>
                </c:pt>
                <c:pt idx="125">
                  <c:v>202</c:v>
                </c:pt>
                <c:pt idx="126">
                  <c:v>203</c:v>
                </c:pt>
                <c:pt idx="127">
                  <c:v>204</c:v>
                </c:pt>
                <c:pt idx="128">
                  <c:v>205</c:v>
                </c:pt>
                <c:pt idx="129">
                  <c:v>206</c:v>
                </c:pt>
                <c:pt idx="130">
                  <c:v>207</c:v>
                </c:pt>
                <c:pt idx="131">
                  <c:v>208</c:v>
                </c:pt>
                <c:pt idx="132">
                  <c:v>209</c:v>
                </c:pt>
                <c:pt idx="133">
                  <c:v>210</c:v>
                </c:pt>
                <c:pt idx="134">
                  <c:v>211</c:v>
                </c:pt>
                <c:pt idx="135">
                  <c:v>212</c:v>
                </c:pt>
                <c:pt idx="136">
                  <c:v>213</c:v>
                </c:pt>
                <c:pt idx="137">
                  <c:v>214</c:v>
                </c:pt>
                <c:pt idx="138">
                  <c:v>215</c:v>
                </c:pt>
                <c:pt idx="139">
                  <c:v>216</c:v>
                </c:pt>
                <c:pt idx="140">
                  <c:v>217</c:v>
                </c:pt>
                <c:pt idx="141">
                  <c:v>218</c:v>
                </c:pt>
                <c:pt idx="142">
                  <c:v>219</c:v>
                </c:pt>
                <c:pt idx="143">
                  <c:v>220</c:v>
                </c:pt>
                <c:pt idx="144">
                  <c:v>221</c:v>
                </c:pt>
                <c:pt idx="145">
                  <c:v>222</c:v>
                </c:pt>
                <c:pt idx="146">
                  <c:v>223</c:v>
                </c:pt>
                <c:pt idx="147">
                  <c:v>224</c:v>
                </c:pt>
                <c:pt idx="148">
                  <c:v>225</c:v>
                </c:pt>
                <c:pt idx="149">
                  <c:v>226</c:v>
                </c:pt>
                <c:pt idx="150">
                  <c:v>227</c:v>
                </c:pt>
                <c:pt idx="151">
                  <c:v>228</c:v>
                </c:pt>
                <c:pt idx="152">
                  <c:v>229</c:v>
                </c:pt>
                <c:pt idx="153">
                  <c:v>230</c:v>
                </c:pt>
                <c:pt idx="154">
                  <c:v>231</c:v>
                </c:pt>
                <c:pt idx="155">
                  <c:v>232</c:v>
                </c:pt>
                <c:pt idx="156">
                  <c:v>233</c:v>
                </c:pt>
                <c:pt idx="157">
                  <c:v>234</c:v>
                </c:pt>
                <c:pt idx="158">
                  <c:v>235</c:v>
                </c:pt>
                <c:pt idx="159">
                  <c:v>236</c:v>
                </c:pt>
                <c:pt idx="160">
                  <c:v>237</c:v>
                </c:pt>
                <c:pt idx="161">
                  <c:v>238</c:v>
                </c:pt>
                <c:pt idx="162">
                  <c:v>239</c:v>
                </c:pt>
                <c:pt idx="163">
                  <c:v>240</c:v>
                </c:pt>
                <c:pt idx="164">
                  <c:v>241</c:v>
                </c:pt>
                <c:pt idx="165">
                  <c:v>242</c:v>
                </c:pt>
                <c:pt idx="166">
                  <c:v>243</c:v>
                </c:pt>
                <c:pt idx="167">
                  <c:v>244</c:v>
                </c:pt>
                <c:pt idx="168">
                  <c:v>245</c:v>
                </c:pt>
                <c:pt idx="169">
                  <c:v>246</c:v>
                </c:pt>
                <c:pt idx="170">
                  <c:v>247</c:v>
                </c:pt>
                <c:pt idx="171">
                  <c:v>248</c:v>
                </c:pt>
                <c:pt idx="172">
                  <c:v>249</c:v>
                </c:pt>
                <c:pt idx="173">
                  <c:v>250</c:v>
                </c:pt>
                <c:pt idx="174">
                  <c:v>251</c:v>
                </c:pt>
                <c:pt idx="175">
                  <c:v>252</c:v>
                </c:pt>
                <c:pt idx="176">
                  <c:v>253</c:v>
                </c:pt>
                <c:pt idx="177">
                  <c:v>254</c:v>
                </c:pt>
                <c:pt idx="178">
                  <c:v>255</c:v>
                </c:pt>
                <c:pt idx="179">
                  <c:v>256</c:v>
                </c:pt>
                <c:pt idx="180">
                  <c:v>257</c:v>
                </c:pt>
                <c:pt idx="181">
                  <c:v>258</c:v>
                </c:pt>
                <c:pt idx="182">
                  <c:v>259</c:v>
                </c:pt>
                <c:pt idx="183">
                  <c:v>260</c:v>
                </c:pt>
                <c:pt idx="184">
                  <c:v>261</c:v>
                </c:pt>
                <c:pt idx="185">
                  <c:v>262</c:v>
                </c:pt>
                <c:pt idx="186">
                  <c:v>263</c:v>
                </c:pt>
                <c:pt idx="187">
                  <c:v>264</c:v>
                </c:pt>
                <c:pt idx="188">
                  <c:v>265</c:v>
                </c:pt>
                <c:pt idx="189">
                  <c:v>266</c:v>
                </c:pt>
                <c:pt idx="190">
                  <c:v>267</c:v>
                </c:pt>
                <c:pt idx="191">
                  <c:v>268</c:v>
                </c:pt>
                <c:pt idx="192">
                  <c:v>269</c:v>
                </c:pt>
                <c:pt idx="193">
                  <c:v>270</c:v>
                </c:pt>
                <c:pt idx="194">
                  <c:v>271</c:v>
                </c:pt>
                <c:pt idx="195">
                  <c:v>272</c:v>
                </c:pt>
                <c:pt idx="196">
                  <c:v>273</c:v>
                </c:pt>
                <c:pt idx="197">
                  <c:v>274</c:v>
                </c:pt>
                <c:pt idx="198">
                  <c:v>275</c:v>
                </c:pt>
                <c:pt idx="199">
                  <c:v>276</c:v>
                </c:pt>
                <c:pt idx="200">
                  <c:v>277</c:v>
                </c:pt>
                <c:pt idx="201">
                  <c:v>278</c:v>
                </c:pt>
                <c:pt idx="202">
                  <c:v>279</c:v>
                </c:pt>
                <c:pt idx="203">
                  <c:v>280</c:v>
                </c:pt>
                <c:pt idx="204">
                  <c:v>281</c:v>
                </c:pt>
                <c:pt idx="205">
                  <c:v>282</c:v>
                </c:pt>
                <c:pt idx="206">
                  <c:v>283</c:v>
                </c:pt>
                <c:pt idx="207">
                  <c:v>284</c:v>
                </c:pt>
                <c:pt idx="208">
                  <c:v>285</c:v>
                </c:pt>
                <c:pt idx="209">
                  <c:v>286</c:v>
                </c:pt>
                <c:pt idx="210">
                  <c:v>287</c:v>
                </c:pt>
                <c:pt idx="211">
                  <c:v>288</c:v>
                </c:pt>
                <c:pt idx="212">
                  <c:v>289</c:v>
                </c:pt>
                <c:pt idx="213">
                  <c:v>290</c:v>
                </c:pt>
                <c:pt idx="214">
                  <c:v>291</c:v>
                </c:pt>
                <c:pt idx="215">
                  <c:v>292</c:v>
                </c:pt>
                <c:pt idx="216">
                  <c:v>293</c:v>
                </c:pt>
                <c:pt idx="217">
                  <c:v>294</c:v>
                </c:pt>
                <c:pt idx="218">
                  <c:v>295</c:v>
                </c:pt>
                <c:pt idx="219">
                  <c:v>296</c:v>
                </c:pt>
                <c:pt idx="220">
                  <c:v>297</c:v>
                </c:pt>
                <c:pt idx="221">
                  <c:v>298</c:v>
                </c:pt>
                <c:pt idx="222">
                  <c:v>299</c:v>
                </c:pt>
                <c:pt idx="223">
                  <c:v>300</c:v>
                </c:pt>
                <c:pt idx="224">
                  <c:v>301</c:v>
                </c:pt>
                <c:pt idx="225">
                  <c:v>302</c:v>
                </c:pt>
                <c:pt idx="226">
                  <c:v>303</c:v>
                </c:pt>
                <c:pt idx="227">
                  <c:v>304</c:v>
                </c:pt>
                <c:pt idx="228">
                  <c:v>305</c:v>
                </c:pt>
                <c:pt idx="229">
                  <c:v>306</c:v>
                </c:pt>
                <c:pt idx="230">
                  <c:v>307</c:v>
                </c:pt>
                <c:pt idx="231">
                  <c:v>308</c:v>
                </c:pt>
                <c:pt idx="232">
                  <c:v>309</c:v>
                </c:pt>
                <c:pt idx="233">
                  <c:v>310</c:v>
                </c:pt>
                <c:pt idx="234">
                  <c:v>311</c:v>
                </c:pt>
                <c:pt idx="235">
                  <c:v>312</c:v>
                </c:pt>
                <c:pt idx="236">
                  <c:v>313</c:v>
                </c:pt>
                <c:pt idx="237">
                  <c:v>314</c:v>
                </c:pt>
                <c:pt idx="238">
                  <c:v>315</c:v>
                </c:pt>
                <c:pt idx="239">
                  <c:v>316</c:v>
                </c:pt>
                <c:pt idx="240">
                  <c:v>317</c:v>
                </c:pt>
                <c:pt idx="241">
                  <c:v>318</c:v>
                </c:pt>
                <c:pt idx="242">
                  <c:v>319</c:v>
                </c:pt>
                <c:pt idx="243">
                  <c:v>320</c:v>
                </c:pt>
                <c:pt idx="244">
                  <c:v>321</c:v>
                </c:pt>
                <c:pt idx="245">
                  <c:v>322</c:v>
                </c:pt>
                <c:pt idx="246">
                  <c:v>323</c:v>
                </c:pt>
                <c:pt idx="247">
                  <c:v>324</c:v>
                </c:pt>
                <c:pt idx="248">
                  <c:v>325</c:v>
                </c:pt>
                <c:pt idx="249">
                  <c:v>326</c:v>
                </c:pt>
                <c:pt idx="250">
                  <c:v>327</c:v>
                </c:pt>
                <c:pt idx="251">
                  <c:v>328</c:v>
                </c:pt>
                <c:pt idx="252">
                  <c:v>329</c:v>
                </c:pt>
                <c:pt idx="253">
                  <c:v>330</c:v>
                </c:pt>
                <c:pt idx="254">
                  <c:v>331</c:v>
                </c:pt>
                <c:pt idx="255">
                  <c:v>332</c:v>
                </c:pt>
                <c:pt idx="256">
                  <c:v>333</c:v>
                </c:pt>
                <c:pt idx="257">
                  <c:v>334</c:v>
                </c:pt>
                <c:pt idx="258">
                  <c:v>335</c:v>
                </c:pt>
                <c:pt idx="259">
                  <c:v>336</c:v>
                </c:pt>
                <c:pt idx="260">
                  <c:v>337</c:v>
                </c:pt>
                <c:pt idx="261">
                  <c:v>338</c:v>
                </c:pt>
                <c:pt idx="262">
                  <c:v>339</c:v>
                </c:pt>
                <c:pt idx="263">
                  <c:v>340</c:v>
                </c:pt>
                <c:pt idx="264">
                  <c:v>341</c:v>
                </c:pt>
                <c:pt idx="265">
                  <c:v>342</c:v>
                </c:pt>
                <c:pt idx="266">
                  <c:v>343</c:v>
                </c:pt>
                <c:pt idx="267">
                  <c:v>344</c:v>
                </c:pt>
                <c:pt idx="268">
                  <c:v>345</c:v>
                </c:pt>
                <c:pt idx="269">
                  <c:v>346</c:v>
                </c:pt>
                <c:pt idx="270">
                  <c:v>347</c:v>
                </c:pt>
                <c:pt idx="271">
                  <c:v>348</c:v>
                </c:pt>
                <c:pt idx="272">
                  <c:v>349</c:v>
                </c:pt>
                <c:pt idx="273">
                  <c:v>350</c:v>
                </c:pt>
                <c:pt idx="274">
                  <c:v>351</c:v>
                </c:pt>
                <c:pt idx="275">
                  <c:v>352</c:v>
                </c:pt>
                <c:pt idx="276">
                  <c:v>353</c:v>
                </c:pt>
                <c:pt idx="277">
                  <c:v>354</c:v>
                </c:pt>
                <c:pt idx="278">
                  <c:v>355</c:v>
                </c:pt>
                <c:pt idx="279">
                  <c:v>356</c:v>
                </c:pt>
                <c:pt idx="280">
                  <c:v>357</c:v>
                </c:pt>
                <c:pt idx="281">
                  <c:v>358</c:v>
                </c:pt>
                <c:pt idx="282">
                  <c:v>359</c:v>
                </c:pt>
                <c:pt idx="283">
                  <c:v>360</c:v>
                </c:pt>
                <c:pt idx="284">
                  <c:v>361</c:v>
                </c:pt>
                <c:pt idx="285">
                  <c:v>362</c:v>
                </c:pt>
                <c:pt idx="286">
                  <c:v>363</c:v>
                </c:pt>
                <c:pt idx="287">
                  <c:v>364</c:v>
                </c:pt>
                <c:pt idx="288">
                  <c:v>365</c:v>
                </c:pt>
                <c:pt idx="289">
                  <c:v>366</c:v>
                </c:pt>
                <c:pt idx="290">
                  <c:v>367</c:v>
                </c:pt>
                <c:pt idx="291">
                  <c:v>368</c:v>
                </c:pt>
                <c:pt idx="292">
                  <c:v>369</c:v>
                </c:pt>
                <c:pt idx="293">
                  <c:v>370</c:v>
                </c:pt>
                <c:pt idx="294">
                  <c:v>371</c:v>
                </c:pt>
                <c:pt idx="295">
                  <c:v>372</c:v>
                </c:pt>
                <c:pt idx="296">
                  <c:v>373</c:v>
                </c:pt>
                <c:pt idx="297">
                  <c:v>374</c:v>
                </c:pt>
                <c:pt idx="298">
                  <c:v>375</c:v>
                </c:pt>
                <c:pt idx="299">
                  <c:v>376</c:v>
                </c:pt>
                <c:pt idx="300">
                  <c:v>377</c:v>
                </c:pt>
                <c:pt idx="301">
                  <c:v>378</c:v>
                </c:pt>
                <c:pt idx="302">
                  <c:v>379</c:v>
                </c:pt>
                <c:pt idx="303">
                  <c:v>380</c:v>
                </c:pt>
                <c:pt idx="304">
                  <c:v>381</c:v>
                </c:pt>
                <c:pt idx="305">
                  <c:v>382</c:v>
                </c:pt>
                <c:pt idx="306">
                  <c:v>383</c:v>
                </c:pt>
                <c:pt idx="307">
                  <c:v>384</c:v>
                </c:pt>
                <c:pt idx="308">
                  <c:v>385</c:v>
                </c:pt>
                <c:pt idx="309">
                  <c:v>386</c:v>
                </c:pt>
                <c:pt idx="310">
                  <c:v>387</c:v>
                </c:pt>
                <c:pt idx="311">
                  <c:v>388</c:v>
                </c:pt>
                <c:pt idx="312">
                  <c:v>389</c:v>
                </c:pt>
                <c:pt idx="313">
                  <c:v>390</c:v>
                </c:pt>
                <c:pt idx="314">
                  <c:v>391</c:v>
                </c:pt>
                <c:pt idx="315">
                  <c:v>392</c:v>
                </c:pt>
                <c:pt idx="316">
                  <c:v>393</c:v>
                </c:pt>
                <c:pt idx="317">
                  <c:v>394</c:v>
                </c:pt>
                <c:pt idx="318">
                  <c:v>395</c:v>
                </c:pt>
                <c:pt idx="319">
                  <c:v>396</c:v>
                </c:pt>
                <c:pt idx="320">
                  <c:v>397</c:v>
                </c:pt>
                <c:pt idx="321">
                  <c:v>398</c:v>
                </c:pt>
                <c:pt idx="322">
                  <c:v>399</c:v>
                </c:pt>
                <c:pt idx="323">
                  <c:v>400</c:v>
                </c:pt>
                <c:pt idx="324">
                  <c:v>401</c:v>
                </c:pt>
                <c:pt idx="325">
                  <c:v>402</c:v>
                </c:pt>
                <c:pt idx="326">
                  <c:v>403</c:v>
                </c:pt>
                <c:pt idx="327">
                  <c:v>404</c:v>
                </c:pt>
                <c:pt idx="328">
                  <c:v>405</c:v>
                </c:pt>
                <c:pt idx="329">
                  <c:v>406</c:v>
                </c:pt>
                <c:pt idx="330">
                  <c:v>407</c:v>
                </c:pt>
                <c:pt idx="331">
                  <c:v>408</c:v>
                </c:pt>
                <c:pt idx="332">
                  <c:v>409</c:v>
                </c:pt>
                <c:pt idx="333">
                  <c:v>410</c:v>
                </c:pt>
                <c:pt idx="334">
                  <c:v>411</c:v>
                </c:pt>
                <c:pt idx="335">
                  <c:v>412</c:v>
                </c:pt>
                <c:pt idx="336">
                  <c:v>413</c:v>
                </c:pt>
                <c:pt idx="337">
                  <c:v>414</c:v>
                </c:pt>
                <c:pt idx="338">
                  <c:v>415</c:v>
                </c:pt>
                <c:pt idx="339">
                  <c:v>416</c:v>
                </c:pt>
                <c:pt idx="340">
                  <c:v>417</c:v>
                </c:pt>
                <c:pt idx="341">
                  <c:v>418</c:v>
                </c:pt>
                <c:pt idx="342">
                  <c:v>419</c:v>
                </c:pt>
                <c:pt idx="343">
                  <c:v>420</c:v>
                </c:pt>
                <c:pt idx="344">
                  <c:v>421</c:v>
                </c:pt>
                <c:pt idx="345">
                  <c:v>422</c:v>
                </c:pt>
                <c:pt idx="346">
                  <c:v>423</c:v>
                </c:pt>
                <c:pt idx="347">
                  <c:v>424</c:v>
                </c:pt>
                <c:pt idx="348">
                  <c:v>425</c:v>
                </c:pt>
                <c:pt idx="349">
                  <c:v>426</c:v>
                </c:pt>
                <c:pt idx="350">
                  <c:v>427</c:v>
                </c:pt>
                <c:pt idx="351">
                  <c:v>428</c:v>
                </c:pt>
                <c:pt idx="352">
                  <c:v>429</c:v>
                </c:pt>
                <c:pt idx="353">
                  <c:v>430</c:v>
                </c:pt>
                <c:pt idx="354">
                  <c:v>431</c:v>
                </c:pt>
                <c:pt idx="355">
                  <c:v>432</c:v>
                </c:pt>
                <c:pt idx="356">
                  <c:v>433</c:v>
                </c:pt>
                <c:pt idx="357">
                  <c:v>434</c:v>
                </c:pt>
                <c:pt idx="358">
                  <c:v>435</c:v>
                </c:pt>
                <c:pt idx="359">
                  <c:v>436</c:v>
                </c:pt>
                <c:pt idx="360">
                  <c:v>437</c:v>
                </c:pt>
                <c:pt idx="361">
                  <c:v>438</c:v>
                </c:pt>
                <c:pt idx="362">
                  <c:v>439</c:v>
                </c:pt>
                <c:pt idx="363">
                  <c:v>440</c:v>
                </c:pt>
                <c:pt idx="364">
                  <c:v>441</c:v>
                </c:pt>
                <c:pt idx="365">
                  <c:v>442</c:v>
                </c:pt>
                <c:pt idx="366">
                  <c:v>443</c:v>
                </c:pt>
                <c:pt idx="367">
                  <c:v>444</c:v>
                </c:pt>
                <c:pt idx="368">
                  <c:v>445</c:v>
                </c:pt>
                <c:pt idx="369">
                  <c:v>446</c:v>
                </c:pt>
                <c:pt idx="370">
                  <c:v>447</c:v>
                </c:pt>
                <c:pt idx="371">
                  <c:v>448</c:v>
                </c:pt>
                <c:pt idx="372">
                  <c:v>449</c:v>
                </c:pt>
                <c:pt idx="373">
                  <c:v>450</c:v>
                </c:pt>
                <c:pt idx="374">
                  <c:v>451</c:v>
                </c:pt>
                <c:pt idx="375">
                  <c:v>452</c:v>
                </c:pt>
                <c:pt idx="376">
                  <c:v>453</c:v>
                </c:pt>
                <c:pt idx="377">
                  <c:v>454</c:v>
                </c:pt>
                <c:pt idx="378">
                  <c:v>455</c:v>
                </c:pt>
                <c:pt idx="379">
                  <c:v>456</c:v>
                </c:pt>
                <c:pt idx="380">
                  <c:v>457</c:v>
                </c:pt>
                <c:pt idx="381">
                  <c:v>458</c:v>
                </c:pt>
                <c:pt idx="382">
                  <c:v>459</c:v>
                </c:pt>
                <c:pt idx="383">
                  <c:v>460</c:v>
                </c:pt>
                <c:pt idx="384">
                  <c:v>461</c:v>
                </c:pt>
                <c:pt idx="385">
                  <c:v>462</c:v>
                </c:pt>
                <c:pt idx="386">
                  <c:v>463</c:v>
                </c:pt>
                <c:pt idx="387">
                  <c:v>464</c:v>
                </c:pt>
                <c:pt idx="388">
                  <c:v>465</c:v>
                </c:pt>
                <c:pt idx="389">
                  <c:v>466</c:v>
                </c:pt>
                <c:pt idx="390">
                  <c:v>467</c:v>
                </c:pt>
                <c:pt idx="391">
                  <c:v>468</c:v>
                </c:pt>
                <c:pt idx="392">
                  <c:v>469</c:v>
                </c:pt>
                <c:pt idx="393">
                  <c:v>470</c:v>
                </c:pt>
                <c:pt idx="394">
                  <c:v>471</c:v>
                </c:pt>
                <c:pt idx="395">
                  <c:v>472</c:v>
                </c:pt>
                <c:pt idx="396">
                  <c:v>473</c:v>
                </c:pt>
                <c:pt idx="397">
                  <c:v>474</c:v>
                </c:pt>
                <c:pt idx="398">
                  <c:v>475</c:v>
                </c:pt>
                <c:pt idx="399">
                  <c:v>476</c:v>
                </c:pt>
                <c:pt idx="400">
                  <c:v>477</c:v>
                </c:pt>
                <c:pt idx="401">
                  <c:v>478</c:v>
                </c:pt>
                <c:pt idx="402">
                  <c:v>479</c:v>
                </c:pt>
                <c:pt idx="403">
                  <c:v>480</c:v>
                </c:pt>
                <c:pt idx="404">
                  <c:v>481</c:v>
                </c:pt>
                <c:pt idx="405">
                  <c:v>482</c:v>
                </c:pt>
                <c:pt idx="406">
                  <c:v>483</c:v>
                </c:pt>
                <c:pt idx="407">
                  <c:v>484</c:v>
                </c:pt>
                <c:pt idx="408">
                  <c:v>485</c:v>
                </c:pt>
                <c:pt idx="409">
                  <c:v>486</c:v>
                </c:pt>
                <c:pt idx="410">
                  <c:v>487</c:v>
                </c:pt>
                <c:pt idx="411">
                  <c:v>488</c:v>
                </c:pt>
                <c:pt idx="412">
                  <c:v>489</c:v>
                </c:pt>
                <c:pt idx="413">
                  <c:v>490</c:v>
                </c:pt>
                <c:pt idx="414">
                  <c:v>491</c:v>
                </c:pt>
                <c:pt idx="415">
                  <c:v>492</c:v>
                </c:pt>
                <c:pt idx="416">
                  <c:v>493</c:v>
                </c:pt>
                <c:pt idx="417">
                  <c:v>494</c:v>
                </c:pt>
                <c:pt idx="418">
                  <c:v>495</c:v>
                </c:pt>
                <c:pt idx="419">
                  <c:v>496</c:v>
                </c:pt>
                <c:pt idx="420">
                  <c:v>497</c:v>
                </c:pt>
                <c:pt idx="421">
                  <c:v>498</c:v>
                </c:pt>
                <c:pt idx="422">
                  <c:v>499</c:v>
                </c:pt>
                <c:pt idx="423">
                  <c:v>500</c:v>
                </c:pt>
                <c:pt idx="424">
                  <c:v>501</c:v>
                </c:pt>
                <c:pt idx="425">
                  <c:v>502</c:v>
                </c:pt>
                <c:pt idx="426">
                  <c:v>503</c:v>
                </c:pt>
                <c:pt idx="427">
                  <c:v>504</c:v>
                </c:pt>
                <c:pt idx="428">
                  <c:v>505</c:v>
                </c:pt>
                <c:pt idx="429">
                  <c:v>506</c:v>
                </c:pt>
                <c:pt idx="430">
                  <c:v>507</c:v>
                </c:pt>
                <c:pt idx="431">
                  <c:v>508</c:v>
                </c:pt>
                <c:pt idx="432">
                  <c:v>498</c:v>
                </c:pt>
                <c:pt idx="433">
                  <c:v>499</c:v>
                </c:pt>
                <c:pt idx="434">
                  <c:v>500</c:v>
                </c:pt>
                <c:pt idx="435">
                  <c:v>501</c:v>
                </c:pt>
                <c:pt idx="436">
                  <c:v>502</c:v>
                </c:pt>
                <c:pt idx="437">
                  <c:v>503</c:v>
                </c:pt>
                <c:pt idx="438">
                  <c:v>504</c:v>
                </c:pt>
                <c:pt idx="439">
                  <c:v>505</c:v>
                </c:pt>
                <c:pt idx="440">
                  <c:v>506</c:v>
                </c:pt>
                <c:pt idx="441">
                  <c:v>507</c:v>
                </c:pt>
                <c:pt idx="442">
                  <c:v>508</c:v>
                </c:pt>
                <c:pt idx="443">
                  <c:v>509</c:v>
                </c:pt>
              </c:numCache>
            </c:numRef>
          </c:xVal>
          <c:yVal>
            <c:numRef>
              <c:f>Sheet1!$C$60:$C$503</c:f>
              <c:numCache>
                <c:formatCode>0.00E+00</c:formatCode>
                <c:ptCount val="444"/>
                <c:pt idx="0">
                  <c:v>3.8806109999999998E-2</c:v>
                </c:pt>
                <c:pt idx="1">
                  <c:v>3.4801319999999997E-2</c:v>
                </c:pt>
                <c:pt idx="2">
                  <c:v>3.1276140000000001E-2</c:v>
                </c:pt>
                <c:pt idx="3">
                  <c:v>2.8173139999999999E-2</c:v>
                </c:pt>
                <c:pt idx="4">
                  <c:v>2.5441760000000001E-2</c:v>
                </c:pt>
                <c:pt idx="5">
                  <c:v>2.3037490000000001E-2</c:v>
                </c:pt>
                <c:pt idx="6">
                  <c:v>2.0921149999999999E-2</c:v>
                </c:pt>
                <c:pt idx="7">
                  <c:v>1.9058269999999999E-2</c:v>
                </c:pt>
                <c:pt idx="8">
                  <c:v>1.741848E-2</c:v>
                </c:pt>
                <c:pt idx="9">
                  <c:v>1.5975079999999999E-2</c:v>
                </c:pt>
                <c:pt idx="10">
                  <c:v>1.470453E-2</c:v>
                </c:pt>
                <c:pt idx="11">
                  <c:v>1.358615E-2</c:v>
                </c:pt>
                <c:pt idx="12">
                  <c:v>1.260171E-2</c:v>
                </c:pt>
                <c:pt idx="13">
                  <c:v>1.173516E-2</c:v>
                </c:pt>
                <c:pt idx="14">
                  <c:v>1.097239E-2</c:v>
                </c:pt>
                <c:pt idx="15">
                  <c:v>1.030097E-2</c:v>
                </c:pt>
                <c:pt idx="16">
                  <c:v>9.7099620000000008E-3</c:v>
                </c:pt>
                <c:pt idx="17">
                  <c:v>9.1897309999999996E-3</c:v>
                </c:pt>
                <c:pt idx="18">
                  <c:v>8.7318020000000003E-3</c:v>
                </c:pt>
                <c:pt idx="19">
                  <c:v>8.3287150000000004E-3</c:v>
                </c:pt>
                <c:pt idx="20">
                  <c:v>7.9739019999999997E-3</c:v>
                </c:pt>
                <c:pt idx="21">
                  <c:v>7.6615820000000001E-3</c:v>
                </c:pt>
                <c:pt idx="22">
                  <c:v>7.3866649999999997E-3</c:v>
                </c:pt>
                <c:pt idx="23">
                  <c:v>7.1446720000000003E-3</c:v>
                </c:pt>
                <c:pt idx="24">
                  <c:v>6.9316600000000001E-3</c:v>
                </c:pt>
                <c:pt idx="25">
                  <c:v>6.7441580000000001E-3</c:v>
                </c:pt>
                <c:pt idx="26">
                  <c:v>6.5791119999999998E-3</c:v>
                </c:pt>
                <c:pt idx="27">
                  <c:v>6.4338319999999996E-3</c:v>
                </c:pt>
                <c:pt idx="28">
                  <c:v>6.3059500000000003E-3</c:v>
                </c:pt>
                <c:pt idx="29">
                  <c:v>6.1933839999999997E-3</c:v>
                </c:pt>
                <c:pt idx="30">
                  <c:v>6.0942979999999997E-3</c:v>
                </c:pt>
                <c:pt idx="31">
                  <c:v>6.0070790000000002E-3</c:v>
                </c:pt>
                <c:pt idx="32">
                  <c:v>5.9303050000000003E-3</c:v>
                </c:pt>
                <c:pt idx="33">
                  <c:v>5.8627260000000004E-3</c:v>
                </c:pt>
                <c:pt idx="34">
                  <c:v>5.8032400000000003E-3</c:v>
                </c:pt>
                <c:pt idx="35">
                  <c:v>5.7508780000000001E-3</c:v>
                </c:pt>
                <c:pt idx="36">
                  <c:v>5.7047879999999997E-3</c:v>
                </c:pt>
                <c:pt idx="37">
                  <c:v>5.6642159999999997E-3</c:v>
                </c:pt>
                <c:pt idx="38">
                  <c:v>5.6285040000000003E-3</c:v>
                </c:pt>
                <c:pt idx="39">
                  <c:v>5.5970680000000002E-3</c:v>
                </c:pt>
                <c:pt idx="40">
                  <c:v>5.5693970000000002E-3</c:v>
                </c:pt>
                <c:pt idx="41">
                  <c:v>5.5450409999999997E-3</c:v>
                </c:pt>
                <c:pt idx="42">
                  <c:v>5.5236010000000004E-3</c:v>
                </c:pt>
                <c:pt idx="43">
                  <c:v>5.5047289999999999E-3</c:v>
                </c:pt>
                <c:pt idx="44">
                  <c:v>5.4881169999999998E-3</c:v>
                </c:pt>
                <c:pt idx="45">
                  <c:v>5.4734939999999998E-3</c:v>
                </c:pt>
                <c:pt idx="46">
                  <c:v>5.460622E-3</c:v>
                </c:pt>
                <c:pt idx="47">
                  <c:v>5.449293E-3</c:v>
                </c:pt>
                <c:pt idx="48">
                  <c:v>5.4393200000000001E-3</c:v>
                </c:pt>
                <c:pt idx="49">
                  <c:v>5.4305409999999997E-3</c:v>
                </c:pt>
                <c:pt idx="50">
                  <c:v>5.4228130000000003E-3</c:v>
                </c:pt>
                <c:pt idx="51">
                  <c:v>5.4160110000000001E-3</c:v>
                </c:pt>
                <c:pt idx="52">
                  <c:v>5.4100240000000003E-3</c:v>
                </c:pt>
                <c:pt idx="53">
                  <c:v>5.4047540000000003E-3</c:v>
                </c:pt>
                <c:pt idx="54">
                  <c:v>5.4001149999999996E-3</c:v>
                </c:pt>
                <c:pt idx="55">
                  <c:v>5.3960309999999999E-3</c:v>
                </c:pt>
                <c:pt idx="56">
                  <c:v>5.3924369999999999E-3</c:v>
                </c:pt>
                <c:pt idx="57">
                  <c:v>5.389273E-3</c:v>
                </c:pt>
                <c:pt idx="58">
                  <c:v>5.386488E-3</c:v>
                </c:pt>
                <c:pt idx="59">
                  <c:v>5.384036E-3</c:v>
                </c:pt>
                <c:pt idx="60">
                  <c:v>5.3818779999999997E-3</c:v>
                </c:pt>
                <c:pt idx="61">
                  <c:v>5.379979E-3</c:v>
                </c:pt>
                <c:pt idx="62">
                  <c:v>5.3783060000000002E-3</c:v>
                </c:pt>
                <c:pt idx="63">
                  <c:v>5.3768349999999999E-3</c:v>
                </c:pt>
                <c:pt idx="64">
                  <c:v>5.3755390000000004E-3</c:v>
                </c:pt>
                <c:pt idx="65">
                  <c:v>5.3743990000000002E-3</c:v>
                </c:pt>
                <c:pt idx="66">
                  <c:v>5.3733950000000004E-3</c:v>
                </c:pt>
                <c:pt idx="67">
                  <c:v>5.3725120000000003E-3</c:v>
                </c:pt>
                <c:pt idx="68">
                  <c:v>5.3717340000000004E-3</c:v>
                </c:pt>
                <c:pt idx="69">
                  <c:v>5.3710490000000001E-3</c:v>
                </c:pt>
                <c:pt idx="70">
                  <c:v>5.3704460000000001E-3</c:v>
                </c:pt>
                <c:pt idx="71">
                  <c:v>5.3699159999999998E-3</c:v>
                </c:pt>
                <c:pt idx="72">
                  <c:v>5.3694490000000001E-3</c:v>
                </c:pt>
                <c:pt idx="73">
                  <c:v>5.3690379999999996E-3</c:v>
                </c:pt>
                <c:pt idx="74">
                  <c:v>5.3686769999999997E-3</c:v>
                </c:pt>
                <c:pt idx="75">
                  <c:v>5.3683580000000002E-3</c:v>
                </c:pt>
                <c:pt idx="76">
                  <c:v>5.3680780000000001E-3</c:v>
                </c:pt>
                <c:pt idx="77">
                  <c:v>5.367831E-3</c:v>
                </c:pt>
                <c:pt idx="78">
                  <c:v>5.3676130000000002E-3</c:v>
                </c:pt>
                <c:pt idx="79">
                  <c:v>5.3674220000000002E-3</c:v>
                </c:pt>
                <c:pt idx="80">
                  <c:v>5.3672540000000001E-3</c:v>
                </c:pt>
                <c:pt idx="81">
                  <c:v>5.367106E-3</c:v>
                </c:pt>
                <c:pt idx="82">
                  <c:v>5.3669750000000004E-3</c:v>
                </c:pt>
                <c:pt idx="83">
                  <c:v>5.3668609999999997E-3</c:v>
                </c:pt>
                <c:pt idx="84">
                  <c:v>5.3667599999999999E-3</c:v>
                </c:pt>
                <c:pt idx="85">
                  <c:v>5.3666709999999999E-3</c:v>
                </c:pt>
                <c:pt idx="86">
                  <c:v>5.3665930000000002E-3</c:v>
                </c:pt>
                <c:pt idx="87">
                  <c:v>5.3665240000000001E-3</c:v>
                </c:pt>
                <c:pt idx="88">
                  <c:v>5.3664630000000001E-3</c:v>
                </c:pt>
                <c:pt idx="89">
                  <c:v>5.3664100000000003E-3</c:v>
                </c:pt>
                <c:pt idx="90">
                  <c:v>5.3663629999999999E-3</c:v>
                </c:pt>
                <c:pt idx="91">
                  <c:v>5.3663210000000003E-3</c:v>
                </c:pt>
                <c:pt idx="92">
                  <c:v>5.3662850000000002E-3</c:v>
                </c:pt>
                <c:pt idx="93">
                  <c:v>5.3662529999999996E-3</c:v>
                </c:pt>
                <c:pt idx="94">
                  <c:v>5.3662240000000002E-3</c:v>
                </c:pt>
                <c:pt idx="95">
                  <c:v>5.3661999999999998E-3</c:v>
                </c:pt>
                <c:pt idx="96">
                  <c:v>5.3661780000000001E-3</c:v>
                </c:pt>
                <c:pt idx="97">
                  <c:v>5.3661589999999997E-3</c:v>
                </c:pt>
                <c:pt idx="98">
                  <c:v>5.3661409999999996E-3</c:v>
                </c:pt>
                <c:pt idx="99">
                  <c:v>5.366127E-3</c:v>
                </c:pt>
                <c:pt idx="100">
                  <c:v>5.366114E-3</c:v>
                </c:pt>
                <c:pt idx="101">
                  <c:v>5.3661020000000002E-3</c:v>
                </c:pt>
                <c:pt idx="102">
                  <c:v>5.3660920000000003E-3</c:v>
                </c:pt>
                <c:pt idx="103">
                  <c:v>5.3660829999999998E-3</c:v>
                </c:pt>
                <c:pt idx="104">
                  <c:v>5.3660749999999997E-3</c:v>
                </c:pt>
                <c:pt idx="105">
                  <c:v>5.3660679999999999E-3</c:v>
                </c:pt>
                <c:pt idx="106">
                  <c:v>5.3660619999999996E-3</c:v>
                </c:pt>
                <c:pt idx="107">
                  <c:v>5.3660569999999996E-3</c:v>
                </c:pt>
                <c:pt idx="108">
                  <c:v>5.3660519999999996E-3</c:v>
                </c:pt>
                <c:pt idx="109">
                  <c:v>5.366048E-3</c:v>
                </c:pt>
                <c:pt idx="110">
                  <c:v>5.3660440000000004E-3</c:v>
                </c:pt>
                <c:pt idx="111">
                  <c:v>5.3660410000000002E-3</c:v>
                </c:pt>
                <c:pt idx="112">
                  <c:v>5.3660380000000001E-3</c:v>
                </c:pt>
                <c:pt idx="113">
                  <c:v>5.3660349999999999E-3</c:v>
                </c:pt>
                <c:pt idx="114">
                  <c:v>5.3660330000000001E-3</c:v>
                </c:pt>
                <c:pt idx="115">
                  <c:v>5.3660319999999997E-3</c:v>
                </c:pt>
                <c:pt idx="116">
                  <c:v>5.3660299999999999E-3</c:v>
                </c:pt>
                <c:pt idx="117">
                  <c:v>5.3660280000000001E-3</c:v>
                </c:pt>
                <c:pt idx="118">
                  <c:v>5.3660269999999998E-3</c:v>
                </c:pt>
                <c:pt idx="119">
                  <c:v>5.366025E-3</c:v>
                </c:pt>
                <c:pt idx="120">
                  <c:v>5.366025E-3</c:v>
                </c:pt>
                <c:pt idx="121">
                  <c:v>5.3660239999999996E-3</c:v>
                </c:pt>
                <c:pt idx="122">
                  <c:v>5.3660230000000001E-3</c:v>
                </c:pt>
                <c:pt idx="123">
                  <c:v>5.3660219999999998E-3</c:v>
                </c:pt>
                <c:pt idx="124">
                  <c:v>5.3660219999999998E-3</c:v>
                </c:pt>
                <c:pt idx="125">
                  <c:v>5.3660210000000003E-3</c:v>
                </c:pt>
                <c:pt idx="126">
                  <c:v>5.3660210000000003E-3</c:v>
                </c:pt>
                <c:pt idx="127">
                  <c:v>5.36602E-3</c:v>
                </c:pt>
                <c:pt idx="128">
                  <c:v>5.36602E-3</c:v>
                </c:pt>
                <c:pt idx="129">
                  <c:v>5.3660189999999997E-3</c:v>
                </c:pt>
                <c:pt idx="130">
                  <c:v>5.3660189999999997E-3</c:v>
                </c:pt>
                <c:pt idx="131">
                  <c:v>5.3660189999999997E-3</c:v>
                </c:pt>
                <c:pt idx="132">
                  <c:v>5.3660189999999997E-3</c:v>
                </c:pt>
                <c:pt idx="133">
                  <c:v>5.3660189999999997E-3</c:v>
                </c:pt>
                <c:pt idx="134">
                  <c:v>5.3660189999999997E-3</c:v>
                </c:pt>
                <c:pt idx="135">
                  <c:v>5.3660180000000002E-3</c:v>
                </c:pt>
                <c:pt idx="136">
                  <c:v>5.3660180000000002E-3</c:v>
                </c:pt>
                <c:pt idx="137">
                  <c:v>5.3660180000000002E-3</c:v>
                </c:pt>
                <c:pt idx="138">
                  <c:v>5.3660180000000002E-3</c:v>
                </c:pt>
                <c:pt idx="139">
                  <c:v>5.3660180000000002E-3</c:v>
                </c:pt>
                <c:pt idx="140">
                  <c:v>5.3660180000000002E-3</c:v>
                </c:pt>
                <c:pt idx="141">
                  <c:v>5.3660180000000002E-3</c:v>
                </c:pt>
                <c:pt idx="142">
                  <c:v>5.3660180000000002E-3</c:v>
                </c:pt>
                <c:pt idx="143">
                  <c:v>5.3660180000000002E-3</c:v>
                </c:pt>
                <c:pt idx="144">
                  <c:v>5.3660180000000002E-3</c:v>
                </c:pt>
                <c:pt idx="145">
                  <c:v>5.3660180000000002E-3</c:v>
                </c:pt>
                <c:pt idx="146">
                  <c:v>5.3660180000000002E-3</c:v>
                </c:pt>
                <c:pt idx="147">
                  <c:v>5.3660180000000002E-3</c:v>
                </c:pt>
                <c:pt idx="148">
                  <c:v>5.3660169999999998E-3</c:v>
                </c:pt>
                <c:pt idx="149">
                  <c:v>5.3660169999999998E-3</c:v>
                </c:pt>
                <c:pt idx="150">
                  <c:v>5.3660169999999998E-3</c:v>
                </c:pt>
                <c:pt idx="151">
                  <c:v>5.3660169999999998E-3</c:v>
                </c:pt>
                <c:pt idx="152">
                  <c:v>5.3660169999999998E-3</c:v>
                </c:pt>
                <c:pt idx="153">
                  <c:v>5.3660169999999998E-3</c:v>
                </c:pt>
                <c:pt idx="154">
                  <c:v>5.3660169999999998E-3</c:v>
                </c:pt>
                <c:pt idx="155">
                  <c:v>5.3660169999999998E-3</c:v>
                </c:pt>
                <c:pt idx="156">
                  <c:v>5.3660169999999998E-3</c:v>
                </c:pt>
                <c:pt idx="157">
                  <c:v>5.3660169999999998E-3</c:v>
                </c:pt>
                <c:pt idx="158">
                  <c:v>5.3660169999999998E-3</c:v>
                </c:pt>
                <c:pt idx="159">
                  <c:v>5.3660169999999998E-3</c:v>
                </c:pt>
                <c:pt idx="160">
                  <c:v>5.3660169999999998E-3</c:v>
                </c:pt>
                <c:pt idx="161">
                  <c:v>5.3660169999999998E-3</c:v>
                </c:pt>
                <c:pt idx="162">
                  <c:v>5.3660169999999998E-3</c:v>
                </c:pt>
                <c:pt idx="163">
                  <c:v>5.3660169999999998E-3</c:v>
                </c:pt>
                <c:pt idx="164">
                  <c:v>5.3660169999999998E-3</c:v>
                </c:pt>
                <c:pt idx="165">
                  <c:v>5.3660169999999998E-3</c:v>
                </c:pt>
                <c:pt idx="166">
                  <c:v>5.3660169999999998E-3</c:v>
                </c:pt>
                <c:pt idx="167">
                  <c:v>5.3660169999999998E-3</c:v>
                </c:pt>
                <c:pt idx="168">
                  <c:v>5.3660169999999998E-3</c:v>
                </c:pt>
                <c:pt idx="169">
                  <c:v>5.3660169999999998E-3</c:v>
                </c:pt>
                <c:pt idx="170">
                  <c:v>5.3660169999999998E-3</c:v>
                </c:pt>
                <c:pt idx="171">
                  <c:v>5.3660169999999998E-3</c:v>
                </c:pt>
                <c:pt idx="172">
                  <c:v>5.3660169999999998E-3</c:v>
                </c:pt>
                <c:pt idx="173">
                  <c:v>5.3660169999999998E-3</c:v>
                </c:pt>
                <c:pt idx="174">
                  <c:v>5.3660169999999998E-3</c:v>
                </c:pt>
                <c:pt idx="175">
                  <c:v>5.3660169999999998E-3</c:v>
                </c:pt>
                <c:pt idx="176">
                  <c:v>5.3660169999999998E-3</c:v>
                </c:pt>
                <c:pt idx="177">
                  <c:v>5.3660169999999998E-3</c:v>
                </c:pt>
                <c:pt idx="178">
                  <c:v>5.3660169999999998E-3</c:v>
                </c:pt>
                <c:pt idx="179">
                  <c:v>5.3660169999999998E-3</c:v>
                </c:pt>
                <c:pt idx="180">
                  <c:v>5.3660169999999998E-3</c:v>
                </c:pt>
                <c:pt idx="181">
                  <c:v>5.3660169999999998E-3</c:v>
                </c:pt>
                <c:pt idx="182">
                  <c:v>5.3660169999999998E-3</c:v>
                </c:pt>
                <c:pt idx="183">
                  <c:v>5.3660169999999998E-3</c:v>
                </c:pt>
                <c:pt idx="184">
                  <c:v>5.3660169999999998E-3</c:v>
                </c:pt>
                <c:pt idx="185">
                  <c:v>5.3660169999999998E-3</c:v>
                </c:pt>
                <c:pt idx="186">
                  <c:v>5.3660169999999998E-3</c:v>
                </c:pt>
                <c:pt idx="187">
                  <c:v>5.3660169999999998E-3</c:v>
                </c:pt>
                <c:pt idx="188">
                  <c:v>5.3660169999999998E-3</c:v>
                </c:pt>
                <c:pt idx="189">
                  <c:v>5.3660169999999998E-3</c:v>
                </c:pt>
                <c:pt idx="190">
                  <c:v>5.3660169999999998E-3</c:v>
                </c:pt>
                <c:pt idx="191">
                  <c:v>5.3660169999999998E-3</c:v>
                </c:pt>
                <c:pt idx="192">
                  <c:v>5.3660169999999998E-3</c:v>
                </c:pt>
                <c:pt idx="193">
                  <c:v>5.3660169999999998E-3</c:v>
                </c:pt>
                <c:pt idx="194">
                  <c:v>5.3660169999999998E-3</c:v>
                </c:pt>
                <c:pt idx="195">
                  <c:v>5.3660169999999998E-3</c:v>
                </c:pt>
                <c:pt idx="196">
                  <c:v>5.3660169999999998E-3</c:v>
                </c:pt>
                <c:pt idx="197">
                  <c:v>5.3660169999999998E-3</c:v>
                </c:pt>
                <c:pt idx="198">
                  <c:v>5.3660169999999998E-3</c:v>
                </c:pt>
                <c:pt idx="199">
                  <c:v>5.3660169999999998E-3</c:v>
                </c:pt>
                <c:pt idx="200">
                  <c:v>5.3660169999999998E-3</c:v>
                </c:pt>
                <c:pt idx="201">
                  <c:v>5.3660169999999998E-3</c:v>
                </c:pt>
                <c:pt idx="202">
                  <c:v>5.3660169999999998E-3</c:v>
                </c:pt>
                <c:pt idx="203">
                  <c:v>5.3660169999999998E-3</c:v>
                </c:pt>
                <c:pt idx="204">
                  <c:v>5.3660169999999998E-3</c:v>
                </c:pt>
                <c:pt idx="205">
                  <c:v>5.3660169999999998E-3</c:v>
                </c:pt>
                <c:pt idx="206">
                  <c:v>5.3660169999999998E-3</c:v>
                </c:pt>
                <c:pt idx="207">
                  <c:v>5.3660169999999998E-3</c:v>
                </c:pt>
                <c:pt idx="208">
                  <c:v>5.3660169999999998E-3</c:v>
                </c:pt>
                <c:pt idx="209">
                  <c:v>5.3660169999999998E-3</c:v>
                </c:pt>
                <c:pt idx="210">
                  <c:v>5.3660169999999998E-3</c:v>
                </c:pt>
                <c:pt idx="211">
                  <c:v>5.3660169999999998E-3</c:v>
                </c:pt>
                <c:pt idx="212">
                  <c:v>5.3660169999999998E-3</c:v>
                </c:pt>
                <c:pt idx="213">
                  <c:v>5.3660169999999998E-3</c:v>
                </c:pt>
                <c:pt idx="214">
                  <c:v>5.3660169999999998E-3</c:v>
                </c:pt>
                <c:pt idx="215">
                  <c:v>5.3660169999999998E-3</c:v>
                </c:pt>
                <c:pt idx="216">
                  <c:v>5.3660169999999998E-3</c:v>
                </c:pt>
                <c:pt idx="217">
                  <c:v>5.3660169999999998E-3</c:v>
                </c:pt>
                <c:pt idx="218">
                  <c:v>5.3660169999999998E-3</c:v>
                </c:pt>
                <c:pt idx="219">
                  <c:v>5.3660169999999998E-3</c:v>
                </c:pt>
                <c:pt idx="220">
                  <c:v>5.3660169999999998E-3</c:v>
                </c:pt>
                <c:pt idx="221">
                  <c:v>5.3660169999999998E-3</c:v>
                </c:pt>
                <c:pt idx="222">
                  <c:v>5.3660169999999998E-3</c:v>
                </c:pt>
                <c:pt idx="223">
                  <c:v>5.3660169999999998E-3</c:v>
                </c:pt>
                <c:pt idx="224">
                  <c:v>5.3660169999999998E-3</c:v>
                </c:pt>
                <c:pt idx="225">
                  <c:v>5.3660169999999998E-3</c:v>
                </c:pt>
                <c:pt idx="226">
                  <c:v>5.3660169999999998E-3</c:v>
                </c:pt>
                <c:pt idx="227">
                  <c:v>5.3660169999999998E-3</c:v>
                </c:pt>
                <c:pt idx="228">
                  <c:v>5.3660169999999998E-3</c:v>
                </c:pt>
                <c:pt idx="229">
                  <c:v>5.3660169999999998E-3</c:v>
                </c:pt>
                <c:pt idx="230">
                  <c:v>5.3660169999999998E-3</c:v>
                </c:pt>
                <c:pt idx="231">
                  <c:v>5.3660169999999998E-3</c:v>
                </c:pt>
                <c:pt idx="232">
                  <c:v>5.3660169999999998E-3</c:v>
                </c:pt>
                <c:pt idx="233">
                  <c:v>5.3660169999999998E-3</c:v>
                </c:pt>
                <c:pt idx="234">
                  <c:v>5.3660169999999998E-3</c:v>
                </c:pt>
                <c:pt idx="235">
                  <c:v>5.3660169999999998E-3</c:v>
                </c:pt>
                <c:pt idx="236">
                  <c:v>5.3660169999999998E-3</c:v>
                </c:pt>
                <c:pt idx="237">
                  <c:v>5.3660169999999998E-3</c:v>
                </c:pt>
                <c:pt idx="238">
                  <c:v>5.3660169999999998E-3</c:v>
                </c:pt>
                <c:pt idx="239">
                  <c:v>5.3660169999999998E-3</c:v>
                </c:pt>
                <c:pt idx="240">
                  <c:v>5.3660169999999998E-3</c:v>
                </c:pt>
                <c:pt idx="241">
                  <c:v>5.3660169999999998E-3</c:v>
                </c:pt>
                <c:pt idx="242">
                  <c:v>5.3660169999999998E-3</c:v>
                </c:pt>
                <c:pt idx="243">
                  <c:v>5.3660169999999998E-3</c:v>
                </c:pt>
                <c:pt idx="244">
                  <c:v>5.3660169999999998E-3</c:v>
                </c:pt>
                <c:pt idx="245">
                  <c:v>5.3660169999999998E-3</c:v>
                </c:pt>
                <c:pt idx="246">
                  <c:v>5.3660169999999998E-3</c:v>
                </c:pt>
                <c:pt idx="247">
                  <c:v>5.3660169999999998E-3</c:v>
                </c:pt>
                <c:pt idx="248">
                  <c:v>5.3660169999999998E-3</c:v>
                </c:pt>
                <c:pt idx="249">
                  <c:v>5.3660169999999998E-3</c:v>
                </c:pt>
                <c:pt idx="250">
                  <c:v>5.3660169999999998E-3</c:v>
                </c:pt>
                <c:pt idx="251">
                  <c:v>5.3660169999999998E-3</c:v>
                </c:pt>
                <c:pt idx="252">
                  <c:v>5.3660169999999998E-3</c:v>
                </c:pt>
                <c:pt idx="253">
                  <c:v>5.3660169999999998E-3</c:v>
                </c:pt>
                <c:pt idx="254">
                  <c:v>5.3660169999999998E-3</c:v>
                </c:pt>
                <c:pt idx="255">
                  <c:v>5.3660169999999998E-3</c:v>
                </c:pt>
                <c:pt idx="256">
                  <c:v>5.3660169999999998E-3</c:v>
                </c:pt>
                <c:pt idx="257">
                  <c:v>5.3660169999999998E-3</c:v>
                </c:pt>
                <c:pt idx="258">
                  <c:v>5.3660169999999998E-3</c:v>
                </c:pt>
                <c:pt idx="259">
                  <c:v>5.3660169999999998E-3</c:v>
                </c:pt>
                <c:pt idx="260">
                  <c:v>5.3660169999999998E-3</c:v>
                </c:pt>
                <c:pt idx="261">
                  <c:v>5.3660169999999998E-3</c:v>
                </c:pt>
                <c:pt idx="262">
                  <c:v>5.3660169999999998E-3</c:v>
                </c:pt>
                <c:pt idx="263">
                  <c:v>5.3660169999999998E-3</c:v>
                </c:pt>
                <c:pt idx="264">
                  <c:v>5.3660169999999998E-3</c:v>
                </c:pt>
                <c:pt idx="265">
                  <c:v>5.3660169999999998E-3</c:v>
                </c:pt>
                <c:pt idx="266">
                  <c:v>5.3660169999999998E-3</c:v>
                </c:pt>
                <c:pt idx="267">
                  <c:v>5.3660169999999998E-3</c:v>
                </c:pt>
                <c:pt idx="268">
                  <c:v>5.3660169999999998E-3</c:v>
                </c:pt>
                <c:pt idx="269">
                  <c:v>5.3660169999999998E-3</c:v>
                </c:pt>
                <c:pt idx="270">
                  <c:v>5.3660169999999998E-3</c:v>
                </c:pt>
                <c:pt idx="271">
                  <c:v>5.3660169999999998E-3</c:v>
                </c:pt>
                <c:pt idx="272">
                  <c:v>5.3660169999999998E-3</c:v>
                </c:pt>
                <c:pt idx="273">
                  <c:v>5.3660169999999998E-3</c:v>
                </c:pt>
                <c:pt idx="274">
                  <c:v>5.3660169999999998E-3</c:v>
                </c:pt>
                <c:pt idx="275">
                  <c:v>5.3660169999999998E-3</c:v>
                </c:pt>
                <c:pt idx="276">
                  <c:v>5.3660169999999998E-3</c:v>
                </c:pt>
                <c:pt idx="277">
                  <c:v>5.3660169999999998E-3</c:v>
                </c:pt>
                <c:pt idx="278">
                  <c:v>5.3660169999999998E-3</c:v>
                </c:pt>
                <c:pt idx="279">
                  <c:v>5.3660169999999998E-3</c:v>
                </c:pt>
                <c:pt idx="280">
                  <c:v>5.3660169999999998E-3</c:v>
                </c:pt>
                <c:pt idx="281">
                  <c:v>5.3660169999999998E-3</c:v>
                </c:pt>
                <c:pt idx="282">
                  <c:v>5.3660169999999998E-3</c:v>
                </c:pt>
                <c:pt idx="283">
                  <c:v>5.3660169999999998E-3</c:v>
                </c:pt>
                <c:pt idx="284">
                  <c:v>5.3660169999999998E-3</c:v>
                </c:pt>
                <c:pt idx="285">
                  <c:v>5.3660169999999998E-3</c:v>
                </c:pt>
                <c:pt idx="286">
                  <c:v>5.3660169999999998E-3</c:v>
                </c:pt>
                <c:pt idx="287">
                  <c:v>5.3660169999999998E-3</c:v>
                </c:pt>
                <c:pt idx="288">
                  <c:v>5.3660169999999998E-3</c:v>
                </c:pt>
                <c:pt idx="289">
                  <c:v>5.3660169999999998E-3</c:v>
                </c:pt>
                <c:pt idx="290">
                  <c:v>5.3660169999999998E-3</c:v>
                </c:pt>
                <c:pt idx="291">
                  <c:v>5.3660169999999998E-3</c:v>
                </c:pt>
                <c:pt idx="292">
                  <c:v>5.3660169999999998E-3</c:v>
                </c:pt>
                <c:pt idx="293">
                  <c:v>5.3660169999999998E-3</c:v>
                </c:pt>
                <c:pt idx="294">
                  <c:v>5.3660169999999998E-3</c:v>
                </c:pt>
                <c:pt idx="295">
                  <c:v>5.3660169999999998E-3</c:v>
                </c:pt>
                <c:pt idx="296">
                  <c:v>5.3660169999999998E-3</c:v>
                </c:pt>
                <c:pt idx="297">
                  <c:v>5.3660169999999998E-3</c:v>
                </c:pt>
                <c:pt idx="298">
                  <c:v>5.3660169999999998E-3</c:v>
                </c:pt>
                <c:pt idx="299">
                  <c:v>5.3660169999999998E-3</c:v>
                </c:pt>
                <c:pt idx="300">
                  <c:v>5.3660169999999998E-3</c:v>
                </c:pt>
                <c:pt idx="301">
                  <c:v>5.3660169999999998E-3</c:v>
                </c:pt>
                <c:pt idx="302">
                  <c:v>5.3660169999999998E-3</c:v>
                </c:pt>
                <c:pt idx="303">
                  <c:v>5.3660169999999998E-3</c:v>
                </c:pt>
                <c:pt idx="304">
                  <c:v>5.3660169999999998E-3</c:v>
                </c:pt>
                <c:pt idx="305">
                  <c:v>5.3660169999999998E-3</c:v>
                </c:pt>
                <c:pt idx="306">
                  <c:v>5.3660169999999998E-3</c:v>
                </c:pt>
                <c:pt idx="307">
                  <c:v>5.3660169999999998E-3</c:v>
                </c:pt>
                <c:pt idx="308">
                  <c:v>5.3660169999999998E-3</c:v>
                </c:pt>
                <c:pt idx="309">
                  <c:v>5.3660169999999998E-3</c:v>
                </c:pt>
                <c:pt idx="310">
                  <c:v>5.3660169999999998E-3</c:v>
                </c:pt>
                <c:pt idx="311">
                  <c:v>5.3660169999999998E-3</c:v>
                </c:pt>
                <c:pt idx="312">
                  <c:v>5.3660169999999998E-3</c:v>
                </c:pt>
                <c:pt idx="313">
                  <c:v>5.3660169999999998E-3</c:v>
                </c:pt>
                <c:pt idx="314">
                  <c:v>5.3660169999999998E-3</c:v>
                </c:pt>
                <c:pt idx="315">
                  <c:v>5.3660169999999998E-3</c:v>
                </c:pt>
                <c:pt idx="316">
                  <c:v>5.3660169999999998E-3</c:v>
                </c:pt>
                <c:pt idx="317">
                  <c:v>5.3660169999999998E-3</c:v>
                </c:pt>
                <c:pt idx="318">
                  <c:v>5.3660169999999998E-3</c:v>
                </c:pt>
                <c:pt idx="319">
                  <c:v>5.3660169999999998E-3</c:v>
                </c:pt>
                <c:pt idx="320">
                  <c:v>5.3660169999999998E-3</c:v>
                </c:pt>
                <c:pt idx="321">
                  <c:v>5.3660169999999998E-3</c:v>
                </c:pt>
                <c:pt idx="322">
                  <c:v>5.3660169999999998E-3</c:v>
                </c:pt>
                <c:pt idx="323">
                  <c:v>5.3660169999999998E-3</c:v>
                </c:pt>
                <c:pt idx="324">
                  <c:v>5.3660169999999998E-3</c:v>
                </c:pt>
                <c:pt idx="325">
                  <c:v>5.3660169999999998E-3</c:v>
                </c:pt>
                <c:pt idx="326">
                  <c:v>5.3660169999999998E-3</c:v>
                </c:pt>
                <c:pt idx="327">
                  <c:v>5.3660169999999998E-3</c:v>
                </c:pt>
                <c:pt idx="328">
                  <c:v>5.3660169999999998E-3</c:v>
                </c:pt>
                <c:pt idx="329">
                  <c:v>5.3660169999999998E-3</c:v>
                </c:pt>
                <c:pt idx="330">
                  <c:v>5.3660169999999998E-3</c:v>
                </c:pt>
                <c:pt idx="331">
                  <c:v>5.3660169999999998E-3</c:v>
                </c:pt>
                <c:pt idx="332">
                  <c:v>5.3660169999999998E-3</c:v>
                </c:pt>
                <c:pt idx="333">
                  <c:v>5.3660169999999998E-3</c:v>
                </c:pt>
                <c:pt idx="334">
                  <c:v>5.3660169999999998E-3</c:v>
                </c:pt>
                <c:pt idx="335">
                  <c:v>5.3660169999999998E-3</c:v>
                </c:pt>
                <c:pt idx="336">
                  <c:v>5.3660169999999998E-3</c:v>
                </c:pt>
                <c:pt idx="337">
                  <c:v>5.3660169999999998E-3</c:v>
                </c:pt>
                <c:pt idx="338">
                  <c:v>5.3660169999999998E-3</c:v>
                </c:pt>
                <c:pt idx="339">
                  <c:v>5.3660169999999998E-3</c:v>
                </c:pt>
                <c:pt idx="340">
                  <c:v>5.3660169999999998E-3</c:v>
                </c:pt>
                <c:pt idx="341">
                  <c:v>5.3660169999999998E-3</c:v>
                </c:pt>
                <c:pt idx="342">
                  <c:v>5.3660169999999998E-3</c:v>
                </c:pt>
                <c:pt idx="343">
                  <c:v>5.3660169999999998E-3</c:v>
                </c:pt>
                <c:pt idx="344">
                  <c:v>5.3660169999999998E-3</c:v>
                </c:pt>
                <c:pt idx="345">
                  <c:v>5.3660169999999998E-3</c:v>
                </c:pt>
                <c:pt idx="346">
                  <c:v>5.3660169999999998E-3</c:v>
                </c:pt>
                <c:pt idx="347">
                  <c:v>5.3660169999999998E-3</c:v>
                </c:pt>
                <c:pt idx="348">
                  <c:v>5.3660169999999998E-3</c:v>
                </c:pt>
                <c:pt idx="349">
                  <c:v>5.3660169999999998E-3</c:v>
                </c:pt>
                <c:pt idx="350">
                  <c:v>5.3660169999999998E-3</c:v>
                </c:pt>
                <c:pt idx="351">
                  <c:v>5.3660169999999998E-3</c:v>
                </c:pt>
                <c:pt idx="352">
                  <c:v>5.3660169999999998E-3</c:v>
                </c:pt>
                <c:pt idx="353">
                  <c:v>5.3660169999999998E-3</c:v>
                </c:pt>
                <c:pt idx="354">
                  <c:v>5.3660169999999998E-3</c:v>
                </c:pt>
                <c:pt idx="355">
                  <c:v>5.3660169999999998E-3</c:v>
                </c:pt>
                <c:pt idx="356">
                  <c:v>5.3660169999999998E-3</c:v>
                </c:pt>
                <c:pt idx="357">
                  <c:v>5.3660169999999998E-3</c:v>
                </c:pt>
                <c:pt idx="358">
                  <c:v>5.3660169999999998E-3</c:v>
                </c:pt>
                <c:pt idx="359">
                  <c:v>5.3660169999999998E-3</c:v>
                </c:pt>
                <c:pt idx="360">
                  <c:v>5.3660169999999998E-3</c:v>
                </c:pt>
                <c:pt idx="361">
                  <c:v>5.3660169999999998E-3</c:v>
                </c:pt>
                <c:pt idx="362">
                  <c:v>5.3660169999999998E-3</c:v>
                </c:pt>
                <c:pt idx="363">
                  <c:v>5.3660169999999998E-3</c:v>
                </c:pt>
                <c:pt idx="364">
                  <c:v>5.3660169999999998E-3</c:v>
                </c:pt>
                <c:pt idx="365">
                  <c:v>5.3660169999999998E-3</c:v>
                </c:pt>
                <c:pt idx="366">
                  <c:v>5.3660169999999998E-3</c:v>
                </c:pt>
                <c:pt idx="367">
                  <c:v>5.3660169999999998E-3</c:v>
                </c:pt>
                <c:pt idx="368">
                  <c:v>5.3660169999999998E-3</c:v>
                </c:pt>
                <c:pt idx="369">
                  <c:v>5.3660169999999998E-3</c:v>
                </c:pt>
                <c:pt idx="370">
                  <c:v>5.3660169999999998E-3</c:v>
                </c:pt>
                <c:pt idx="371">
                  <c:v>5.3660169999999998E-3</c:v>
                </c:pt>
                <c:pt idx="372">
                  <c:v>5.3660169999999998E-3</c:v>
                </c:pt>
                <c:pt idx="373">
                  <c:v>5.3660169999999998E-3</c:v>
                </c:pt>
                <c:pt idx="374">
                  <c:v>5.3660169999999998E-3</c:v>
                </c:pt>
                <c:pt idx="375">
                  <c:v>5.3660169999999998E-3</c:v>
                </c:pt>
                <c:pt idx="376">
                  <c:v>5.3660169999999998E-3</c:v>
                </c:pt>
                <c:pt idx="377">
                  <c:v>5.3660169999999998E-3</c:v>
                </c:pt>
                <c:pt idx="378">
                  <c:v>5.3660169999999998E-3</c:v>
                </c:pt>
                <c:pt idx="379">
                  <c:v>5.3660169999999998E-3</c:v>
                </c:pt>
                <c:pt idx="380">
                  <c:v>5.3660169999999998E-3</c:v>
                </c:pt>
                <c:pt idx="381">
                  <c:v>5.3660169999999998E-3</c:v>
                </c:pt>
                <c:pt idx="382">
                  <c:v>5.3660169999999998E-3</c:v>
                </c:pt>
                <c:pt idx="383">
                  <c:v>5.3660169999999998E-3</c:v>
                </c:pt>
                <c:pt idx="384">
                  <c:v>5.3660169999999998E-3</c:v>
                </c:pt>
                <c:pt idx="385">
                  <c:v>5.3660169999999998E-3</c:v>
                </c:pt>
                <c:pt idx="386">
                  <c:v>5.3660169999999998E-3</c:v>
                </c:pt>
                <c:pt idx="387">
                  <c:v>5.3660169999999998E-3</c:v>
                </c:pt>
                <c:pt idx="388">
                  <c:v>5.3660169999999998E-3</c:v>
                </c:pt>
                <c:pt idx="389">
                  <c:v>5.3660169999999998E-3</c:v>
                </c:pt>
                <c:pt idx="390">
                  <c:v>5.3660169999999998E-3</c:v>
                </c:pt>
                <c:pt idx="391">
                  <c:v>5.3660169999999998E-3</c:v>
                </c:pt>
                <c:pt idx="392">
                  <c:v>5.3660169999999998E-3</c:v>
                </c:pt>
                <c:pt idx="393">
                  <c:v>5.3660169999999998E-3</c:v>
                </c:pt>
                <c:pt idx="394">
                  <c:v>5.3660169999999998E-3</c:v>
                </c:pt>
                <c:pt idx="395">
                  <c:v>5.3660169999999998E-3</c:v>
                </c:pt>
                <c:pt idx="396">
                  <c:v>5.3660169999999998E-3</c:v>
                </c:pt>
                <c:pt idx="397">
                  <c:v>5.3660169999999998E-3</c:v>
                </c:pt>
                <c:pt idx="398">
                  <c:v>5.3660169999999998E-3</c:v>
                </c:pt>
                <c:pt idx="399">
                  <c:v>5.3660169999999998E-3</c:v>
                </c:pt>
                <c:pt idx="400">
                  <c:v>5.3660169999999998E-3</c:v>
                </c:pt>
                <c:pt idx="401">
                  <c:v>5.3660169999999998E-3</c:v>
                </c:pt>
                <c:pt idx="402">
                  <c:v>5.3660169999999998E-3</c:v>
                </c:pt>
                <c:pt idx="403">
                  <c:v>5.3660169999999998E-3</c:v>
                </c:pt>
                <c:pt idx="404">
                  <c:v>5.3660169999999998E-3</c:v>
                </c:pt>
                <c:pt idx="405">
                  <c:v>5.3660169999999998E-3</c:v>
                </c:pt>
                <c:pt idx="406">
                  <c:v>5.3660169999999998E-3</c:v>
                </c:pt>
                <c:pt idx="407">
                  <c:v>5.3660169999999998E-3</c:v>
                </c:pt>
                <c:pt idx="408">
                  <c:v>5.3660169999999998E-3</c:v>
                </c:pt>
                <c:pt idx="409">
                  <c:v>5.3660169999999998E-3</c:v>
                </c:pt>
                <c:pt idx="410">
                  <c:v>5.3660169999999998E-3</c:v>
                </c:pt>
                <c:pt idx="411">
                  <c:v>5.3660169999999998E-3</c:v>
                </c:pt>
                <c:pt idx="412">
                  <c:v>5.3660169999999998E-3</c:v>
                </c:pt>
                <c:pt idx="413">
                  <c:v>5.3660169999999998E-3</c:v>
                </c:pt>
                <c:pt idx="414">
                  <c:v>5.3660169999999998E-3</c:v>
                </c:pt>
                <c:pt idx="415">
                  <c:v>5.3660169999999998E-3</c:v>
                </c:pt>
                <c:pt idx="416">
                  <c:v>5.3660169999999998E-3</c:v>
                </c:pt>
                <c:pt idx="417">
                  <c:v>5.3660169999999998E-3</c:v>
                </c:pt>
                <c:pt idx="418">
                  <c:v>5.3660169999999998E-3</c:v>
                </c:pt>
                <c:pt idx="419">
                  <c:v>5.3660169999999998E-3</c:v>
                </c:pt>
                <c:pt idx="420">
                  <c:v>5.3660169999999998E-3</c:v>
                </c:pt>
                <c:pt idx="421">
                  <c:v>5.3660169999999998E-3</c:v>
                </c:pt>
                <c:pt idx="422">
                  <c:v>5.3660169999999998E-3</c:v>
                </c:pt>
                <c:pt idx="423">
                  <c:v>5.3660169999999998E-3</c:v>
                </c:pt>
                <c:pt idx="424">
                  <c:v>5.3660169999999998E-3</c:v>
                </c:pt>
                <c:pt idx="425">
                  <c:v>5.3660169999999998E-3</c:v>
                </c:pt>
                <c:pt idx="426">
                  <c:v>5.3660169999999998E-3</c:v>
                </c:pt>
                <c:pt idx="427">
                  <c:v>5.3660169999999998E-3</c:v>
                </c:pt>
                <c:pt idx="428">
                  <c:v>5.3660169999999998E-3</c:v>
                </c:pt>
                <c:pt idx="429">
                  <c:v>5.3660169999999998E-3</c:v>
                </c:pt>
                <c:pt idx="430">
                  <c:v>5.3660169999999998E-3</c:v>
                </c:pt>
                <c:pt idx="431">
                  <c:v>5.3660169999999998E-3</c:v>
                </c:pt>
                <c:pt idx="432">
                  <c:v>1.7713830000000001E-3</c:v>
                </c:pt>
                <c:pt idx="433">
                  <c:v>1.7713830000000001E-3</c:v>
                </c:pt>
                <c:pt idx="434">
                  <c:v>1.7713830000000001E-3</c:v>
                </c:pt>
                <c:pt idx="435">
                  <c:v>1.7713830000000001E-3</c:v>
                </c:pt>
                <c:pt idx="436">
                  <c:v>1.7713830000000001E-3</c:v>
                </c:pt>
                <c:pt idx="437">
                  <c:v>1.7713830000000001E-3</c:v>
                </c:pt>
                <c:pt idx="438">
                  <c:v>1.7713830000000001E-3</c:v>
                </c:pt>
                <c:pt idx="439">
                  <c:v>1.7713830000000001E-3</c:v>
                </c:pt>
                <c:pt idx="440">
                  <c:v>1.7713830000000001E-3</c:v>
                </c:pt>
                <c:pt idx="441">
                  <c:v>1.7713830000000001E-3</c:v>
                </c:pt>
                <c:pt idx="442">
                  <c:v>1.7713830000000001E-3</c:v>
                </c:pt>
                <c:pt idx="443">
                  <c:v>1.7713830000000001E-3</c:v>
                </c:pt>
              </c:numCache>
            </c:numRef>
          </c:yVal>
          <c:smooth val="1"/>
        </c:ser>
        <c:ser>
          <c:idx val="2"/>
          <c:order val="2"/>
          <c:tx>
            <c:v>Fit 1 A=0</c:v>
          </c:tx>
          <c:spPr>
            <a:ln w="19050">
              <a:solidFill>
                <a:schemeClr val="accent1"/>
              </a:solidFill>
            </a:ln>
          </c:spPr>
          <c:marker>
            <c:symbol val="none"/>
          </c:marker>
          <c:xVal>
            <c:numRef>
              <c:f>Sheet1!$F$87:$F$530</c:f>
              <c:numCache>
                <c:formatCode>General</c:formatCode>
                <c:ptCount val="444"/>
                <c:pt idx="0">
                  <c:v>77</c:v>
                </c:pt>
                <c:pt idx="1">
                  <c:v>78</c:v>
                </c:pt>
                <c:pt idx="2">
                  <c:v>79</c:v>
                </c:pt>
                <c:pt idx="3">
                  <c:v>80</c:v>
                </c:pt>
                <c:pt idx="4">
                  <c:v>81</c:v>
                </c:pt>
                <c:pt idx="5">
                  <c:v>82</c:v>
                </c:pt>
                <c:pt idx="6">
                  <c:v>83</c:v>
                </c:pt>
                <c:pt idx="7">
                  <c:v>84</c:v>
                </c:pt>
                <c:pt idx="8">
                  <c:v>85</c:v>
                </c:pt>
                <c:pt idx="9">
                  <c:v>86</c:v>
                </c:pt>
                <c:pt idx="10">
                  <c:v>87</c:v>
                </c:pt>
                <c:pt idx="11">
                  <c:v>88</c:v>
                </c:pt>
                <c:pt idx="12">
                  <c:v>89</c:v>
                </c:pt>
                <c:pt idx="13">
                  <c:v>90</c:v>
                </c:pt>
                <c:pt idx="14">
                  <c:v>91</c:v>
                </c:pt>
                <c:pt idx="15">
                  <c:v>92</c:v>
                </c:pt>
                <c:pt idx="16">
                  <c:v>93</c:v>
                </c:pt>
                <c:pt idx="17">
                  <c:v>94</c:v>
                </c:pt>
                <c:pt idx="18">
                  <c:v>95</c:v>
                </c:pt>
                <c:pt idx="19">
                  <c:v>96</c:v>
                </c:pt>
                <c:pt idx="20">
                  <c:v>97</c:v>
                </c:pt>
                <c:pt idx="21">
                  <c:v>98</c:v>
                </c:pt>
                <c:pt idx="22">
                  <c:v>99</c:v>
                </c:pt>
                <c:pt idx="23">
                  <c:v>100</c:v>
                </c:pt>
                <c:pt idx="24">
                  <c:v>101</c:v>
                </c:pt>
                <c:pt idx="25">
                  <c:v>102</c:v>
                </c:pt>
                <c:pt idx="26">
                  <c:v>103</c:v>
                </c:pt>
                <c:pt idx="27">
                  <c:v>104</c:v>
                </c:pt>
                <c:pt idx="28">
                  <c:v>105</c:v>
                </c:pt>
                <c:pt idx="29">
                  <c:v>106</c:v>
                </c:pt>
                <c:pt idx="30">
                  <c:v>107</c:v>
                </c:pt>
                <c:pt idx="31">
                  <c:v>108</c:v>
                </c:pt>
                <c:pt idx="32">
                  <c:v>109</c:v>
                </c:pt>
                <c:pt idx="33">
                  <c:v>110</c:v>
                </c:pt>
                <c:pt idx="34">
                  <c:v>111</c:v>
                </c:pt>
                <c:pt idx="35">
                  <c:v>112</c:v>
                </c:pt>
                <c:pt idx="36">
                  <c:v>113</c:v>
                </c:pt>
                <c:pt idx="37">
                  <c:v>114</c:v>
                </c:pt>
                <c:pt idx="38">
                  <c:v>115</c:v>
                </c:pt>
                <c:pt idx="39">
                  <c:v>116</c:v>
                </c:pt>
                <c:pt idx="40">
                  <c:v>117</c:v>
                </c:pt>
                <c:pt idx="41">
                  <c:v>118</c:v>
                </c:pt>
                <c:pt idx="42">
                  <c:v>119</c:v>
                </c:pt>
                <c:pt idx="43">
                  <c:v>120</c:v>
                </c:pt>
                <c:pt idx="44">
                  <c:v>121</c:v>
                </c:pt>
                <c:pt idx="45">
                  <c:v>122</c:v>
                </c:pt>
                <c:pt idx="46">
                  <c:v>123</c:v>
                </c:pt>
                <c:pt idx="47">
                  <c:v>124</c:v>
                </c:pt>
                <c:pt idx="48">
                  <c:v>125</c:v>
                </c:pt>
                <c:pt idx="49">
                  <c:v>126</c:v>
                </c:pt>
                <c:pt idx="50">
                  <c:v>127</c:v>
                </c:pt>
                <c:pt idx="51">
                  <c:v>128</c:v>
                </c:pt>
                <c:pt idx="52">
                  <c:v>129</c:v>
                </c:pt>
                <c:pt idx="53">
                  <c:v>130</c:v>
                </c:pt>
                <c:pt idx="54">
                  <c:v>131</c:v>
                </c:pt>
                <c:pt idx="55">
                  <c:v>132</c:v>
                </c:pt>
                <c:pt idx="56">
                  <c:v>133</c:v>
                </c:pt>
                <c:pt idx="57">
                  <c:v>134</c:v>
                </c:pt>
                <c:pt idx="58">
                  <c:v>135</c:v>
                </c:pt>
                <c:pt idx="59">
                  <c:v>136</c:v>
                </c:pt>
                <c:pt idx="60">
                  <c:v>137</c:v>
                </c:pt>
                <c:pt idx="61">
                  <c:v>138</c:v>
                </c:pt>
                <c:pt idx="62">
                  <c:v>139</c:v>
                </c:pt>
                <c:pt idx="63">
                  <c:v>140</c:v>
                </c:pt>
                <c:pt idx="64">
                  <c:v>141</c:v>
                </c:pt>
                <c:pt idx="65">
                  <c:v>142</c:v>
                </c:pt>
                <c:pt idx="66">
                  <c:v>143</c:v>
                </c:pt>
                <c:pt idx="67">
                  <c:v>144</c:v>
                </c:pt>
                <c:pt idx="68">
                  <c:v>145</c:v>
                </c:pt>
                <c:pt idx="69">
                  <c:v>146</c:v>
                </c:pt>
                <c:pt idx="70">
                  <c:v>147</c:v>
                </c:pt>
                <c:pt idx="71">
                  <c:v>148</c:v>
                </c:pt>
                <c:pt idx="72">
                  <c:v>149</c:v>
                </c:pt>
                <c:pt idx="73">
                  <c:v>150</c:v>
                </c:pt>
                <c:pt idx="74">
                  <c:v>151</c:v>
                </c:pt>
                <c:pt idx="75">
                  <c:v>152</c:v>
                </c:pt>
                <c:pt idx="76">
                  <c:v>153</c:v>
                </c:pt>
                <c:pt idx="77">
                  <c:v>154</c:v>
                </c:pt>
                <c:pt idx="78">
                  <c:v>155</c:v>
                </c:pt>
                <c:pt idx="79">
                  <c:v>156</c:v>
                </c:pt>
                <c:pt idx="80">
                  <c:v>157</c:v>
                </c:pt>
                <c:pt idx="81">
                  <c:v>158</c:v>
                </c:pt>
                <c:pt idx="82">
                  <c:v>159</c:v>
                </c:pt>
                <c:pt idx="83">
                  <c:v>160</c:v>
                </c:pt>
                <c:pt idx="84">
                  <c:v>161</c:v>
                </c:pt>
                <c:pt idx="85">
                  <c:v>162</c:v>
                </c:pt>
                <c:pt idx="86">
                  <c:v>163</c:v>
                </c:pt>
                <c:pt idx="87">
                  <c:v>164</c:v>
                </c:pt>
                <c:pt idx="88">
                  <c:v>165</c:v>
                </c:pt>
                <c:pt idx="89">
                  <c:v>166</c:v>
                </c:pt>
                <c:pt idx="90">
                  <c:v>167</c:v>
                </c:pt>
                <c:pt idx="91">
                  <c:v>168</c:v>
                </c:pt>
                <c:pt idx="92">
                  <c:v>169</c:v>
                </c:pt>
                <c:pt idx="93">
                  <c:v>170</c:v>
                </c:pt>
                <c:pt idx="94">
                  <c:v>171</c:v>
                </c:pt>
                <c:pt idx="95">
                  <c:v>172</c:v>
                </c:pt>
                <c:pt idx="96">
                  <c:v>173</c:v>
                </c:pt>
                <c:pt idx="97">
                  <c:v>174</c:v>
                </c:pt>
                <c:pt idx="98">
                  <c:v>175</c:v>
                </c:pt>
                <c:pt idx="99">
                  <c:v>176</c:v>
                </c:pt>
                <c:pt idx="100">
                  <c:v>177</c:v>
                </c:pt>
                <c:pt idx="101">
                  <c:v>178</c:v>
                </c:pt>
                <c:pt idx="102">
                  <c:v>179</c:v>
                </c:pt>
                <c:pt idx="103">
                  <c:v>180</c:v>
                </c:pt>
                <c:pt idx="104">
                  <c:v>181</c:v>
                </c:pt>
                <c:pt idx="105">
                  <c:v>182</c:v>
                </c:pt>
                <c:pt idx="106">
                  <c:v>183</c:v>
                </c:pt>
                <c:pt idx="107">
                  <c:v>184</c:v>
                </c:pt>
                <c:pt idx="108">
                  <c:v>185</c:v>
                </c:pt>
                <c:pt idx="109">
                  <c:v>186</c:v>
                </c:pt>
                <c:pt idx="110">
                  <c:v>187</c:v>
                </c:pt>
                <c:pt idx="111">
                  <c:v>188</c:v>
                </c:pt>
                <c:pt idx="112">
                  <c:v>189</c:v>
                </c:pt>
                <c:pt idx="113">
                  <c:v>190</c:v>
                </c:pt>
                <c:pt idx="114">
                  <c:v>191</c:v>
                </c:pt>
                <c:pt idx="115">
                  <c:v>192</c:v>
                </c:pt>
                <c:pt idx="116">
                  <c:v>193</c:v>
                </c:pt>
                <c:pt idx="117">
                  <c:v>194</c:v>
                </c:pt>
                <c:pt idx="118">
                  <c:v>195</c:v>
                </c:pt>
                <c:pt idx="119">
                  <c:v>196</c:v>
                </c:pt>
                <c:pt idx="120">
                  <c:v>197</c:v>
                </c:pt>
                <c:pt idx="121">
                  <c:v>198</c:v>
                </c:pt>
                <c:pt idx="122">
                  <c:v>199</c:v>
                </c:pt>
                <c:pt idx="123">
                  <c:v>200</c:v>
                </c:pt>
                <c:pt idx="124">
                  <c:v>201</c:v>
                </c:pt>
                <c:pt idx="125">
                  <c:v>202</c:v>
                </c:pt>
                <c:pt idx="126">
                  <c:v>203</c:v>
                </c:pt>
                <c:pt idx="127">
                  <c:v>204</c:v>
                </c:pt>
                <c:pt idx="128">
                  <c:v>205</c:v>
                </c:pt>
                <c:pt idx="129">
                  <c:v>206</c:v>
                </c:pt>
                <c:pt idx="130">
                  <c:v>207</c:v>
                </c:pt>
                <c:pt idx="131">
                  <c:v>208</c:v>
                </c:pt>
                <c:pt idx="132">
                  <c:v>209</c:v>
                </c:pt>
                <c:pt idx="133">
                  <c:v>210</c:v>
                </c:pt>
                <c:pt idx="134">
                  <c:v>211</c:v>
                </c:pt>
                <c:pt idx="135">
                  <c:v>212</c:v>
                </c:pt>
                <c:pt idx="136">
                  <c:v>213</c:v>
                </c:pt>
                <c:pt idx="137">
                  <c:v>214</c:v>
                </c:pt>
                <c:pt idx="138">
                  <c:v>215</c:v>
                </c:pt>
                <c:pt idx="139">
                  <c:v>216</c:v>
                </c:pt>
                <c:pt idx="140">
                  <c:v>217</c:v>
                </c:pt>
                <c:pt idx="141">
                  <c:v>218</c:v>
                </c:pt>
                <c:pt idx="142">
                  <c:v>219</c:v>
                </c:pt>
                <c:pt idx="143">
                  <c:v>220</c:v>
                </c:pt>
                <c:pt idx="144">
                  <c:v>221</c:v>
                </c:pt>
                <c:pt idx="145">
                  <c:v>222</c:v>
                </c:pt>
                <c:pt idx="146">
                  <c:v>223</c:v>
                </c:pt>
                <c:pt idx="147">
                  <c:v>224</c:v>
                </c:pt>
                <c:pt idx="148">
                  <c:v>225</c:v>
                </c:pt>
                <c:pt idx="149">
                  <c:v>226</c:v>
                </c:pt>
                <c:pt idx="150">
                  <c:v>227</c:v>
                </c:pt>
                <c:pt idx="151">
                  <c:v>228</c:v>
                </c:pt>
                <c:pt idx="152">
                  <c:v>229</c:v>
                </c:pt>
                <c:pt idx="153">
                  <c:v>230</c:v>
                </c:pt>
                <c:pt idx="154">
                  <c:v>231</c:v>
                </c:pt>
                <c:pt idx="155">
                  <c:v>232</c:v>
                </c:pt>
                <c:pt idx="156">
                  <c:v>233</c:v>
                </c:pt>
                <c:pt idx="157">
                  <c:v>234</c:v>
                </c:pt>
                <c:pt idx="158">
                  <c:v>235</c:v>
                </c:pt>
                <c:pt idx="159">
                  <c:v>236</c:v>
                </c:pt>
                <c:pt idx="160">
                  <c:v>237</c:v>
                </c:pt>
                <c:pt idx="161">
                  <c:v>238</c:v>
                </c:pt>
                <c:pt idx="162">
                  <c:v>239</c:v>
                </c:pt>
                <c:pt idx="163">
                  <c:v>240</c:v>
                </c:pt>
                <c:pt idx="164">
                  <c:v>241</c:v>
                </c:pt>
                <c:pt idx="165">
                  <c:v>242</c:v>
                </c:pt>
                <c:pt idx="166">
                  <c:v>243</c:v>
                </c:pt>
                <c:pt idx="167">
                  <c:v>244</c:v>
                </c:pt>
                <c:pt idx="168">
                  <c:v>245</c:v>
                </c:pt>
                <c:pt idx="169">
                  <c:v>246</c:v>
                </c:pt>
                <c:pt idx="170">
                  <c:v>247</c:v>
                </c:pt>
                <c:pt idx="171">
                  <c:v>248</c:v>
                </c:pt>
                <c:pt idx="172">
                  <c:v>249</c:v>
                </c:pt>
                <c:pt idx="173">
                  <c:v>250</c:v>
                </c:pt>
                <c:pt idx="174">
                  <c:v>251</c:v>
                </c:pt>
                <c:pt idx="175">
                  <c:v>252</c:v>
                </c:pt>
                <c:pt idx="176">
                  <c:v>253</c:v>
                </c:pt>
                <c:pt idx="177">
                  <c:v>254</c:v>
                </c:pt>
                <c:pt idx="178">
                  <c:v>255</c:v>
                </c:pt>
                <c:pt idx="179">
                  <c:v>256</c:v>
                </c:pt>
                <c:pt idx="180">
                  <c:v>257</c:v>
                </c:pt>
                <c:pt idx="181">
                  <c:v>258</c:v>
                </c:pt>
                <c:pt idx="182">
                  <c:v>259</c:v>
                </c:pt>
                <c:pt idx="183">
                  <c:v>260</c:v>
                </c:pt>
                <c:pt idx="184">
                  <c:v>261</c:v>
                </c:pt>
                <c:pt idx="185">
                  <c:v>262</c:v>
                </c:pt>
                <c:pt idx="186">
                  <c:v>263</c:v>
                </c:pt>
                <c:pt idx="187">
                  <c:v>264</c:v>
                </c:pt>
                <c:pt idx="188">
                  <c:v>265</c:v>
                </c:pt>
                <c:pt idx="189">
                  <c:v>266</c:v>
                </c:pt>
                <c:pt idx="190">
                  <c:v>267</c:v>
                </c:pt>
                <c:pt idx="191">
                  <c:v>268</c:v>
                </c:pt>
                <c:pt idx="192">
                  <c:v>269</c:v>
                </c:pt>
                <c:pt idx="193">
                  <c:v>270</c:v>
                </c:pt>
                <c:pt idx="194">
                  <c:v>271</c:v>
                </c:pt>
                <c:pt idx="195">
                  <c:v>272</c:v>
                </c:pt>
                <c:pt idx="196">
                  <c:v>273</c:v>
                </c:pt>
                <c:pt idx="197">
                  <c:v>274</c:v>
                </c:pt>
                <c:pt idx="198">
                  <c:v>275</c:v>
                </c:pt>
                <c:pt idx="199">
                  <c:v>276</c:v>
                </c:pt>
                <c:pt idx="200">
                  <c:v>277</c:v>
                </c:pt>
                <c:pt idx="201">
                  <c:v>278</c:v>
                </c:pt>
                <c:pt idx="202">
                  <c:v>279</c:v>
                </c:pt>
                <c:pt idx="203">
                  <c:v>280</c:v>
                </c:pt>
                <c:pt idx="204">
                  <c:v>281</c:v>
                </c:pt>
                <c:pt idx="205">
                  <c:v>282</c:v>
                </c:pt>
                <c:pt idx="206">
                  <c:v>283</c:v>
                </c:pt>
                <c:pt idx="207">
                  <c:v>284</c:v>
                </c:pt>
                <c:pt idx="208">
                  <c:v>285</c:v>
                </c:pt>
                <c:pt idx="209">
                  <c:v>286</c:v>
                </c:pt>
                <c:pt idx="210">
                  <c:v>287</c:v>
                </c:pt>
                <c:pt idx="211">
                  <c:v>288</c:v>
                </c:pt>
                <c:pt idx="212">
                  <c:v>289</c:v>
                </c:pt>
                <c:pt idx="213">
                  <c:v>290</c:v>
                </c:pt>
                <c:pt idx="214">
                  <c:v>291</c:v>
                </c:pt>
                <c:pt idx="215">
                  <c:v>292</c:v>
                </c:pt>
                <c:pt idx="216">
                  <c:v>293</c:v>
                </c:pt>
                <c:pt idx="217">
                  <c:v>294</c:v>
                </c:pt>
                <c:pt idx="218">
                  <c:v>295</c:v>
                </c:pt>
                <c:pt idx="219">
                  <c:v>296</c:v>
                </c:pt>
                <c:pt idx="220">
                  <c:v>297</c:v>
                </c:pt>
                <c:pt idx="221">
                  <c:v>298</c:v>
                </c:pt>
                <c:pt idx="222">
                  <c:v>299</c:v>
                </c:pt>
                <c:pt idx="223">
                  <c:v>300</c:v>
                </c:pt>
                <c:pt idx="224">
                  <c:v>301</c:v>
                </c:pt>
                <c:pt idx="225">
                  <c:v>302</c:v>
                </c:pt>
                <c:pt idx="226">
                  <c:v>303</c:v>
                </c:pt>
                <c:pt idx="227">
                  <c:v>304</c:v>
                </c:pt>
                <c:pt idx="228">
                  <c:v>305</c:v>
                </c:pt>
                <c:pt idx="229">
                  <c:v>306</c:v>
                </c:pt>
                <c:pt idx="230">
                  <c:v>307</c:v>
                </c:pt>
                <c:pt idx="231">
                  <c:v>308</c:v>
                </c:pt>
                <c:pt idx="232">
                  <c:v>309</c:v>
                </c:pt>
                <c:pt idx="233">
                  <c:v>310</c:v>
                </c:pt>
                <c:pt idx="234">
                  <c:v>311</c:v>
                </c:pt>
                <c:pt idx="235">
                  <c:v>312</c:v>
                </c:pt>
                <c:pt idx="236">
                  <c:v>313</c:v>
                </c:pt>
                <c:pt idx="237">
                  <c:v>314</c:v>
                </c:pt>
                <c:pt idx="238">
                  <c:v>315</c:v>
                </c:pt>
                <c:pt idx="239">
                  <c:v>316</c:v>
                </c:pt>
                <c:pt idx="240">
                  <c:v>317</c:v>
                </c:pt>
                <c:pt idx="241">
                  <c:v>318</c:v>
                </c:pt>
                <c:pt idx="242">
                  <c:v>319</c:v>
                </c:pt>
                <c:pt idx="243">
                  <c:v>320</c:v>
                </c:pt>
                <c:pt idx="244">
                  <c:v>321</c:v>
                </c:pt>
                <c:pt idx="245">
                  <c:v>322</c:v>
                </c:pt>
                <c:pt idx="246">
                  <c:v>323</c:v>
                </c:pt>
                <c:pt idx="247">
                  <c:v>324</c:v>
                </c:pt>
                <c:pt idx="248">
                  <c:v>325</c:v>
                </c:pt>
                <c:pt idx="249">
                  <c:v>326</c:v>
                </c:pt>
                <c:pt idx="250">
                  <c:v>327</c:v>
                </c:pt>
                <c:pt idx="251">
                  <c:v>328</c:v>
                </c:pt>
                <c:pt idx="252">
                  <c:v>329</c:v>
                </c:pt>
                <c:pt idx="253">
                  <c:v>330</c:v>
                </c:pt>
                <c:pt idx="254">
                  <c:v>331</c:v>
                </c:pt>
                <c:pt idx="255">
                  <c:v>332</c:v>
                </c:pt>
                <c:pt idx="256">
                  <c:v>333</c:v>
                </c:pt>
                <c:pt idx="257">
                  <c:v>334</c:v>
                </c:pt>
                <c:pt idx="258">
                  <c:v>335</c:v>
                </c:pt>
                <c:pt idx="259">
                  <c:v>336</c:v>
                </c:pt>
                <c:pt idx="260">
                  <c:v>337</c:v>
                </c:pt>
                <c:pt idx="261">
                  <c:v>338</c:v>
                </c:pt>
                <c:pt idx="262">
                  <c:v>339</c:v>
                </c:pt>
                <c:pt idx="263">
                  <c:v>340</c:v>
                </c:pt>
                <c:pt idx="264">
                  <c:v>341</c:v>
                </c:pt>
                <c:pt idx="265">
                  <c:v>342</c:v>
                </c:pt>
                <c:pt idx="266">
                  <c:v>343</c:v>
                </c:pt>
                <c:pt idx="267">
                  <c:v>344</c:v>
                </c:pt>
                <c:pt idx="268">
                  <c:v>345</c:v>
                </c:pt>
                <c:pt idx="269">
                  <c:v>346</c:v>
                </c:pt>
                <c:pt idx="270">
                  <c:v>347</c:v>
                </c:pt>
                <c:pt idx="271">
                  <c:v>348</c:v>
                </c:pt>
                <c:pt idx="272">
                  <c:v>349</c:v>
                </c:pt>
                <c:pt idx="273">
                  <c:v>350</c:v>
                </c:pt>
                <c:pt idx="274">
                  <c:v>351</c:v>
                </c:pt>
                <c:pt idx="275">
                  <c:v>352</c:v>
                </c:pt>
                <c:pt idx="276">
                  <c:v>353</c:v>
                </c:pt>
                <c:pt idx="277">
                  <c:v>354</c:v>
                </c:pt>
                <c:pt idx="278">
                  <c:v>355</c:v>
                </c:pt>
                <c:pt idx="279">
                  <c:v>356</c:v>
                </c:pt>
                <c:pt idx="280">
                  <c:v>357</c:v>
                </c:pt>
                <c:pt idx="281">
                  <c:v>358</c:v>
                </c:pt>
                <c:pt idx="282">
                  <c:v>359</c:v>
                </c:pt>
                <c:pt idx="283">
                  <c:v>360</c:v>
                </c:pt>
                <c:pt idx="284">
                  <c:v>361</c:v>
                </c:pt>
                <c:pt idx="285">
                  <c:v>362</c:v>
                </c:pt>
                <c:pt idx="286">
                  <c:v>363</c:v>
                </c:pt>
                <c:pt idx="287">
                  <c:v>364</c:v>
                </c:pt>
                <c:pt idx="288">
                  <c:v>365</c:v>
                </c:pt>
                <c:pt idx="289">
                  <c:v>366</c:v>
                </c:pt>
                <c:pt idx="290">
                  <c:v>367</c:v>
                </c:pt>
                <c:pt idx="291">
                  <c:v>368</c:v>
                </c:pt>
                <c:pt idx="292">
                  <c:v>369</c:v>
                </c:pt>
                <c:pt idx="293">
                  <c:v>370</c:v>
                </c:pt>
                <c:pt idx="294">
                  <c:v>371</c:v>
                </c:pt>
                <c:pt idx="295">
                  <c:v>372</c:v>
                </c:pt>
                <c:pt idx="296">
                  <c:v>373</c:v>
                </c:pt>
                <c:pt idx="297">
                  <c:v>374</c:v>
                </c:pt>
                <c:pt idx="298">
                  <c:v>375</c:v>
                </c:pt>
                <c:pt idx="299">
                  <c:v>376</c:v>
                </c:pt>
                <c:pt idx="300">
                  <c:v>377</c:v>
                </c:pt>
                <c:pt idx="301">
                  <c:v>378</c:v>
                </c:pt>
                <c:pt idx="302">
                  <c:v>379</c:v>
                </c:pt>
                <c:pt idx="303">
                  <c:v>380</c:v>
                </c:pt>
                <c:pt idx="304">
                  <c:v>381</c:v>
                </c:pt>
                <c:pt idx="305">
                  <c:v>382</c:v>
                </c:pt>
                <c:pt idx="306">
                  <c:v>383</c:v>
                </c:pt>
                <c:pt idx="307">
                  <c:v>384</c:v>
                </c:pt>
                <c:pt idx="308">
                  <c:v>385</c:v>
                </c:pt>
                <c:pt idx="309">
                  <c:v>386</c:v>
                </c:pt>
                <c:pt idx="310">
                  <c:v>387</c:v>
                </c:pt>
                <c:pt idx="311">
                  <c:v>388</c:v>
                </c:pt>
                <c:pt idx="312">
                  <c:v>389</c:v>
                </c:pt>
                <c:pt idx="313">
                  <c:v>390</c:v>
                </c:pt>
                <c:pt idx="314">
                  <c:v>391</c:v>
                </c:pt>
                <c:pt idx="315">
                  <c:v>392</c:v>
                </c:pt>
                <c:pt idx="316">
                  <c:v>393</c:v>
                </c:pt>
                <c:pt idx="317">
                  <c:v>394</c:v>
                </c:pt>
                <c:pt idx="318">
                  <c:v>395</c:v>
                </c:pt>
                <c:pt idx="319">
                  <c:v>396</c:v>
                </c:pt>
                <c:pt idx="320">
                  <c:v>397</c:v>
                </c:pt>
                <c:pt idx="321">
                  <c:v>398</c:v>
                </c:pt>
                <c:pt idx="322">
                  <c:v>399</c:v>
                </c:pt>
                <c:pt idx="323">
                  <c:v>400</c:v>
                </c:pt>
                <c:pt idx="324">
                  <c:v>401</c:v>
                </c:pt>
                <c:pt idx="325">
                  <c:v>402</c:v>
                </c:pt>
                <c:pt idx="326">
                  <c:v>403</c:v>
                </c:pt>
                <c:pt idx="327">
                  <c:v>404</c:v>
                </c:pt>
                <c:pt idx="328">
                  <c:v>405</c:v>
                </c:pt>
                <c:pt idx="329">
                  <c:v>406</c:v>
                </c:pt>
                <c:pt idx="330">
                  <c:v>407</c:v>
                </c:pt>
                <c:pt idx="331">
                  <c:v>408</c:v>
                </c:pt>
                <c:pt idx="332">
                  <c:v>409</c:v>
                </c:pt>
                <c:pt idx="333">
                  <c:v>410</c:v>
                </c:pt>
                <c:pt idx="334">
                  <c:v>411</c:v>
                </c:pt>
                <c:pt idx="335">
                  <c:v>412</c:v>
                </c:pt>
                <c:pt idx="336">
                  <c:v>413</c:v>
                </c:pt>
                <c:pt idx="337">
                  <c:v>414</c:v>
                </c:pt>
                <c:pt idx="338">
                  <c:v>415</c:v>
                </c:pt>
                <c:pt idx="339">
                  <c:v>416</c:v>
                </c:pt>
                <c:pt idx="340">
                  <c:v>417</c:v>
                </c:pt>
                <c:pt idx="341">
                  <c:v>418</c:v>
                </c:pt>
                <c:pt idx="342">
                  <c:v>419</c:v>
                </c:pt>
                <c:pt idx="343">
                  <c:v>420</c:v>
                </c:pt>
                <c:pt idx="344">
                  <c:v>421</c:v>
                </c:pt>
                <c:pt idx="345">
                  <c:v>422</c:v>
                </c:pt>
                <c:pt idx="346">
                  <c:v>423</c:v>
                </c:pt>
                <c:pt idx="347">
                  <c:v>424</c:v>
                </c:pt>
                <c:pt idx="348">
                  <c:v>425</c:v>
                </c:pt>
                <c:pt idx="349">
                  <c:v>426</c:v>
                </c:pt>
                <c:pt idx="350">
                  <c:v>427</c:v>
                </c:pt>
                <c:pt idx="351">
                  <c:v>428</c:v>
                </c:pt>
                <c:pt idx="352">
                  <c:v>429</c:v>
                </c:pt>
                <c:pt idx="353">
                  <c:v>430</c:v>
                </c:pt>
                <c:pt idx="354">
                  <c:v>431</c:v>
                </c:pt>
                <c:pt idx="355">
                  <c:v>432</c:v>
                </c:pt>
                <c:pt idx="356">
                  <c:v>433</c:v>
                </c:pt>
                <c:pt idx="357">
                  <c:v>434</c:v>
                </c:pt>
                <c:pt idx="358">
                  <c:v>435</c:v>
                </c:pt>
                <c:pt idx="359">
                  <c:v>436</c:v>
                </c:pt>
                <c:pt idx="360">
                  <c:v>437</c:v>
                </c:pt>
                <c:pt idx="361">
                  <c:v>438</c:v>
                </c:pt>
                <c:pt idx="362">
                  <c:v>439</c:v>
                </c:pt>
                <c:pt idx="363">
                  <c:v>440</c:v>
                </c:pt>
                <c:pt idx="364">
                  <c:v>441</c:v>
                </c:pt>
                <c:pt idx="365">
                  <c:v>442</c:v>
                </c:pt>
                <c:pt idx="366">
                  <c:v>443</c:v>
                </c:pt>
                <c:pt idx="367">
                  <c:v>444</c:v>
                </c:pt>
                <c:pt idx="368">
                  <c:v>445</c:v>
                </c:pt>
                <c:pt idx="369">
                  <c:v>446</c:v>
                </c:pt>
                <c:pt idx="370">
                  <c:v>447</c:v>
                </c:pt>
                <c:pt idx="371">
                  <c:v>448</c:v>
                </c:pt>
                <c:pt idx="372">
                  <c:v>449</c:v>
                </c:pt>
                <c:pt idx="373">
                  <c:v>450</c:v>
                </c:pt>
                <c:pt idx="374">
                  <c:v>451</c:v>
                </c:pt>
                <c:pt idx="375">
                  <c:v>452</c:v>
                </c:pt>
                <c:pt idx="376">
                  <c:v>453</c:v>
                </c:pt>
                <c:pt idx="377">
                  <c:v>454</c:v>
                </c:pt>
                <c:pt idx="378">
                  <c:v>455</c:v>
                </c:pt>
                <c:pt idx="379">
                  <c:v>456</c:v>
                </c:pt>
                <c:pt idx="380">
                  <c:v>457</c:v>
                </c:pt>
                <c:pt idx="381">
                  <c:v>458</c:v>
                </c:pt>
                <c:pt idx="382">
                  <c:v>459</c:v>
                </c:pt>
                <c:pt idx="383">
                  <c:v>460</c:v>
                </c:pt>
                <c:pt idx="384">
                  <c:v>461</c:v>
                </c:pt>
                <c:pt idx="385">
                  <c:v>462</c:v>
                </c:pt>
                <c:pt idx="386">
                  <c:v>463</c:v>
                </c:pt>
                <c:pt idx="387">
                  <c:v>464</c:v>
                </c:pt>
                <c:pt idx="388">
                  <c:v>465</c:v>
                </c:pt>
                <c:pt idx="389">
                  <c:v>466</c:v>
                </c:pt>
                <c:pt idx="390">
                  <c:v>467</c:v>
                </c:pt>
                <c:pt idx="391">
                  <c:v>468</c:v>
                </c:pt>
                <c:pt idx="392">
                  <c:v>469</c:v>
                </c:pt>
                <c:pt idx="393">
                  <c:v>470</c:v>
                </c:pt>
                <c:pt idx="394">
                  <c:v>471</c:v>
                </c:pt>
                <c:pt idx="395">
                  <c:v>472</c:v>
                </c:pt>
                <c:pt idx="396">
                  <c:v>473</c:v>
                </c:pt>
                <c:pt idx="397">
                  <c:v>474</c:v>
                </c:pt>
                <c:pt idx="398">
                  <c:v>475</c:v>
                </c:pt>
                <c:pt idx="399">
                  <c:v>476</c:v>
                </c:pt>
                <c:pt idx="400">
                  <c:v>477</c:v>
                </c:pt>
                <c:pt idx="401">
                  <c:v>478</c:v>
                </c:pt>
                <c:pt idx="402">
                  <c:v>479</c:v>
                </c:pt>
                <c:pt idx="403">
                  <c:v>480</c:v>
                </c:pt>
                <c:pt idx="404">
                  <c:v>481</c:v>
                </c:pt>
                <c:pt idx="405">
                  <c:v>482</c:v>
                </c:pt>
                <c:pt idx="406">
                  <c:v>483</c:v>
                </c:pt>
                <c:pt idx="407">
                  <c:v>484</c:v>
                </c:pt>
                <c:pt idx="408">
                  <c:v>485</c:v>
                </c:pt>
                <c:pt idx="409">
                  <c:v>486</c:v>
                </c:pt>
                <c:pt idx="410">
                  <c:v>487</c:v>
                </c:pt>
                <c:pt idx="411">
                  <c:v>488</c:v>
                </c:pt>
                <c:pt idx="412">
                  <c:v>489</c:v>
                </c:pt>
                <c:pt idx="413">
                  <c:v>490</c:v>
                </c:pt>
                <c:pt idx="414">
                  <c:v>491</c:v>
                </c:pt>
                <c:pt idx="415">
                  <c:v>492</c:v>
                </c:pt>
                <c:pt idx="416">
                  <c:v>493</c:v>
                </c:pt>
                <c:pt idx="417">
                  <c:v>494</c:v>
                </c:pt>
                <c:pt idx="418">
                  <c:v>495</c:v>
                </c:pt>
                <c:pt idx="419">
                  <c:v>496</c:v>
                </c:pt>
                <c:pt idx="420">
                  <c:v>497</c:v>
                </c:pt>
                <c:pt idx="421">
                  <c:v>498</c:v>
                </c:pt>
                <c:pt idx="422">
                  <c:v>499</c:v>
                </c:pt>
                <c:pt idx="423">
                  <c:v>500</c:v>
                </c:pt>
                <c:pt idx="424">
                  <c:v>501</c:v>
                </c:pt>
                <c:pt idx="425">
                  <c:v>502</c:v>
                </c:pt>
                <c:pt idx="426">
                  <c:v>503</c:v>
                </c:pt>
                <c:pt idx="427">
                  <c:v>504</c:v>
                </c:pt>
                <c:pt idx="428">
                  <c:v>505</c:v>
                </c:pt>
                <c:pt idx="429">
                  <c:v>506</c:v>
                </c:pt>
                <c:pt idx="430">
                  <c:v>507</c:v>
                </c:pt>
                <c:pt idx="431">
                  <c:v>508</c:v>
                </c:pt>
                <c:pt idx="432">
                  <c:v>498</c:v>
                </c:pt>
                <c:pt idx="433">
                  <c:v>499</c:v>
                </c:pt>
                <c:pt idx="434">
                  <c:v>500</c:v>
                </c:pt>
                <c:pt idx="435">
                  <c:v>501</c:v>
                </c:pt>
                <c:pt idx="436">
                  <c:v>502</c:v>
                </c:pt>
                <c:pt idx="437">
                  <c:v>503</c:v>
                </c:pt>
                <c:pt idx="438">
                  <c:v>504</c:v>
                </c:pt>
                <c:pt idx="439">
                  <c:v>505</c:v>
                </c:pt>
                <c:pt idx="440">
                  <c:v>506</c:v>
                </c:pt>
                <c:pt idx="441">
                  <c:v>507</c:v>
                </c:pt>
                <c:pt idx="442">
                  <c:v>508</c:v>
                </c:pt>
                <c:pt idx="443">
                  <c:v>509</c:v>
                </c:pt>
              </c:numCache>
            </c:numRef>
          </c:xVal>
          <c:yVal>
            <c:numRef>
              <c:f>Sheet1!$H$87:$H$530</c:f>
              <c:numCache>
                <c:formatCode>0.00E+00</c:formatCode>
                <c:ptCount val="444"/>
                <c:pt idx="0">
                  <c:v>3.1343740000000002E-2</c:v>
                </c:pt>
                <c:pt idx="1">
                  <c:v>2.9695849999999999E-2</c:v>
                </c:pt>
                <c:pt idx="2">
                  <c:v>2.8134599999999999E-2</c:v>
                </c:pt>
                <c:pt idx="3">
                  <c:v>2.6655430000000001E-2</c:v>
                </c:pt>
                <c:pt idx="4">
                  <c:v>2.525403E-2</c:v>
                </c:pt>
                <c:pt idx="5">
                  <c:v>2.3926309999999999E-2</c:v>
                </c:pt>
                <c:pt idx="6">
                  <c:v>2.266839E-2</c:v>
                </c:pt>
                <c:pt idx="7">
                  <c:v>2.147661E-2</c:v>
                </c:pt>
                <c:pt idx="8">
                  <c:v>2.0347480000000001E-2</c:v>
                </c:pt>
                <c:pt idx="9">
                  <c:v>1.9277720000000002E-2</c:v>
                </c:pt>
                <c:pt idx="10">
                  <c:v>1.8264200000000001E-2</c:v>
                </c:pt>
                <c:pt idx="11">
                  <c:v>1.730396E-2</c:v>
                </c:pt>
                <c:pt idx="12">
                  <c:v>1.6394209999999999E-2</c:v>
                </c:pt>
                <c:pt idx="13">
                  <c:v>1.5532290000000001E-2</c:v>
                </c:pt>
                <c:pt idx="14">
                  <c:v>1.471569E-2</c:v>
                </c:pt>
                <c:pt idx="15">
                  <c:v>1.3942009999999999E-2</c:v>
                </c:pt>
                <c:pt idx="16">
                  <c:v>1.320902E-2</c:v>
                </c:pt>
                <c:pt idx="17">
                  <c:v>1.2514559999999999E-2</c:v>
                </c:pt>
                <c:pt idx="18">
                  <c:v>1.185661E-2</c:v>
                </c:pt>
                <c:pt idx="19">
                  <c:v>1.123325E-2</c:v>
                </c:pt>
                <c:pt idx="20">
                  <c:v>1.064267E-2</c:v>
                </c:pt>
                <c:pt idx="21">
                  <c:v>1.0083129999999999E-2</c:v>
                </c:pt>
                <c:pt idx="22">
                  <c:v>9.5530130000000008E-3</c:v>
                </c:pt>
                <c:pt idx="23">
                  <c:v>9.050766E-3</c:v>
                </c:pt>
                <c:pt idx="24">
                  <c:v>8.5749239999999994E-3</c:v>
                </c:pt>
                <c:pt idx="25">
                  <c:v>8.1241000000000004E-3</c:v>
                </c:pt>
                <c:pt idx="26">
                  <c:v>7.6969780000000002E-3</c:v>
                </c:pt>
                <c:pt idx="27">
                  <c:v>7.2923119999999996E-3</c:v>
                </c:pt>
                <c:pt idx="28">
                  <c:v>6.9089210000000002E-3</c:v>
                </c:pt>
                <c:pt idx="29">
                  <c:v>6.5456869999999997E-3</c:v>
                </c:pt>
                <c:pt idx="30">
                  <c:v>6.2015489999999998E-3</c:v>
                </c:pt>
                <c:pt idx="31">
                  <c:v>5.8755049999999996E-3</c:v>
                </c:pt>
                <c:pt idx="32">
                  <c:v>5.5666020000000004E-3</c:v>
                </c:pt>
                <c:pt idx="33">
                  <c:v>5.2739400000000004E-3</c:v>
                </c:pt>
                <c:pt idx="34">
                  <c:v>4.9966639999999996E-3</c:v>
                </c:pt>
                <c:pt idx="35">
                  <c:v>4.733966E-3</c:v>
                </c:pt>
                <c:pt idx="36">
                  <c:v>4.4850790000000003E-3</c:v>
                </c:pt>
                <c:pt idx="37">
                  <c:v>4.2492780000000004E-3</c:v>
                </c:pt>
                <c:pt idx="38">
                  <c:v>4.0258730000000001E-3</c:v>
                </c:pt>
                <c:pt idx="39">
                  <c:v>3.8142139999999998E-3</c:v>
                </c:pt>
                <c:pt idx="40">
                  <c:v>3.6136829999999999E-3</c:v>
                </c:pt>
                <c:pt idx="41">
                  <c:v>3.4236940000000001E-3</c:v>
                </c:pt>
                <c:pt idx="42">
                  <c:v>3.243695E-3</c:v>
                </c:pt>
                <c:pt idx="43">
                  <c:v>3.0731579999999999E-3</c:v>
                </c:pt>
                <c:pt idx="44">
                  <c:v>2.9115880000000001E-3</c:v>
                </c:pt>
                <c:pt idx="45">
                  <c:v>2.7585119999999999E-3</c:v>
                </c:pt>
                <c:pt idx="46">
                  <c:v>2.6134840000000001E-3</c:v>
                </c:pt>
                <c:pt idx="47">
                  <c:v>2.4760810000000002E-3</c:v>
                </c:pt>
                <c:pt idx="48">
                  <c:v>2.345902E-3</c:v>
                </c:pt>
                <c:pt idx="49">
                  <c:v>2.2225669999999999E-3</c:v>
                </c:pt>
                <c:pt idx="50">
                  <c:v>2.1057160000000001E-3</c:v>
                </c:pt>
                <c:pt idx="51">
                  <c:v>1.9950089999999998E-3</c:v>
                </c:pt>
                <c:pt idx="52">
                  <c:v>1.8901219999999999E-3</c:v>
                </c:pt>
                <c:pt idx="53">
                  <c:v>1.7907489999999999E-3</c:v>
                </c:pt>
                <c:pt idx="54">
                  <c:v>1.6966010000000001E-3</c:v>
                </c:pt>
                <c:pt idx="55">
                  <c:v>1.6074030000000001E-3</c:v>
                </c:pt>
                <c:pt idx="56">
                  <c:v>1.5228939999999999E-3</c:v>
                </c:pt>
                <c:pt idx="57">
                  <c:v>1.4428290000000001E-3</c:v>
                </c:pt>
                <c:pt idx="58">
                  <c:v>1.3669719999999999E-3</c:v>
                </c:pt>
                <c:pt idx="59">
                  <c:v>1.295104E-3</c:v>
                </c:pt>
                <c:pt idx="60">
                  <c:v>1.227014E-3</c:v>
                </c:pt>
                <c:pt idx="61">
                  <c:v>1.162504E-3</c:v>
                </c:pt>
                <c:pt idx="62">
                  <c:v>1.101386E-3</c:v>
                </c:pt>
                <c:pt idx="63">
                  <c:v>1.043481E-3</c:v>
                </c:pt>
                <c:pt idx="64">
                  <c:v>9.8862040000000009E-4</c:v>
                </c:pt>
                <c:pt idx="65">
                  <c:v>9.3664400000000004E-4</c:v>
                </c:pt>
                <c:pt idx="66">
                  <c:v>8.8740019999999995E-4</c:v>
                </c:pt>
                <c:pt idx="67">
                  <c:v>8.4074550000000001E-4</c:v>
                </c:pt>
                <c:pt idx="68">
                  <c:v>7.9654360000000002E-4</c:v>
                </c:pt>
                <c:pt idx="69">
                  <c:v>7.5466550000000002E-4</c:v>
                </c:pt>
                <c:pt idx="70">
                  <c:v>7.149891E-4</c:v>
                </c:pt>
                <c:pt idx="71">
                  <c:v>6.7739880000000001E-4</c:v>
                </c:pt>
                <c:pt idx="72">
                  <c:v>6.4178469999999997E-4</c:v>
                </c:pt>
                <c:pt idx="73">
                  <c:v>6.0804320000000002E-4</c:v>
                </c:pt>
                <c:pt idx="74">
                  <c:v>5.7607549999999996E-4</c:v>
                </c:pt>
                <c:pt idx="75">
                  <c:v>5.4578850000000002E-4</c:v>
                </c:pt>
                <c:pt idx="76">
                  <c:v>5.1709390000000003E-4</c:v>
                </c:pt>
                <c:pt idx="77">
                  <c:v>4.8990779999999999E-4</c:v>
                </c:pt>
                <c:pt idx="78">
                  <c:v>4.6415109999999997E-4</c:v>
                </c:pt>
                <c:pt idx="79">
                  <c:v>4.3974850000000001E-4</c:v>
                </c:pt>
                <c:pt idx="80">
                  <c:v>4.166288E-4</c:v>
                </c:pt>
                <c:pt idx="81">
                  <c:v>3.9472470000000002E-4</c:v>
                </c:pt>
                <c:pt idx="82">
                  <c:v>3.7397219999999999E-4</c:v>
                </c:pt>
                <c:pt idx="83">
                  <c:v>3.5431070000000001E-4</c:v>
                </c:pt>
                <c:pt idx="84">
                  <c:v>3.356829E-4</c:v>
                </c:pt>
                <c:pt idx="85">
                  <c:v>3.1803449999999998E-4</c:v>
                </c:pt>
                <c:pt idx="86">
                  <c:v>3.0131389999999997E-4</c:v>
                </c:pt>
                <c:pt idx="87">
                  <c:v>2.8547240000000002E-4</c:v>
                </c:pt>
                <c:pt idx="88">
                  <c:v>2.7046379999999998E-4</c:v>
                </c:pt>
                <c:pt idx="89">
                  <c:v>2.562442E-4</c:v>
                </c:pt>
                <c:pt idx="90">
                  <c:v>2.4277230000000001E-4</c:v>
                </c:pt>
                <c:pt idx="91">
                  <c:v>2.3000860000000001E-4</c:v>
                </c:pt>
                <c:pt idx="92">
                  <c:v>2.1791599999999999E-4</c:v>
                </c:pt>
                <c:pt idx="93">
                  <c:v>2.0645909999999999E-4</c:v>
                </c:pt>
                <c:pt idx="94">
                  <c:v>1.9560460000000001E-4</c:v>
                </c:pt>
                <c:pt idx="95">
                  <c:v>1.8532069999999999E-4</c:v>
                </c:pt>
                <c:pt idx="96">
                  <c:v>1.7557759999999999E-4</c:v>
                </c:pt>
                <c:pt idx="97">
                  <c:v>1.6634660000000001E-4</c:v>
                </c:pt>
                <c:pt idx="98">
                  <c:v>1.57601E-4</c:v>
                </c:pt>
                <c:pt idx="99">
                  <c:v>1.493152E-4</c:v>
                </c:pt>
                <c:pt idx="100">
                  <c:v>1.4146499999999999E-4</c:v>
                </c:pt>
                <c:pt idx="101">
                  <c:v>1.340275E-4</c:v>
                </c:pt>
                <c:pt idx="102">
                  <c:v>1.26981E-4</c:v>
                </c:pt>
                <c:pt idx="103">
                  <c:v>1.203051E-4</c:v>
                </c:pt>
                <c:pt idx="104">
                  <c:v>1.139801E-4</c:v>
                </c:pt>
                <c:pt idx="105">
                  <c:v>1.079876E-4</c:v>
                </c:pt>
                <c:pt idx="106">
                  <c:v>1.023102E-4</c:v>
                </c:pt>
                <c:pt idx="107">
                  <c:v>9.6931250000000001E-5</c:v>
                </c:pt>
                <c:pt idx="108">
                  <c:v>9.1835119999999999E-5</c:v>
                </c:pt>
                <c:pt idx="109">
                  <c:v>8.7006919999999997E-5</c:v>
                </c:pt>
                <c:pt idx="110">
                  <c:v>8.2432559999999998E-5</c:v>
                </c:pt>
                <c:pt idx="111">
                  <c:v>7.8098690000000004E-5</c:v>
                </c:pt>
                <c:pt idx="112">
                  <c:v>7.3992679999999999E-5</c:v>
                </c:pt>
                <c:pt idx="113">
                  <c:v>7.0102529999999997E-5</c:v>
                </c:pt>
                <c:pt idx="114">
                  <c:v>6.6416910000000005E-5</c:v>
                </c:pt>
                <c:pt idx="115">
                  <c:v>6.2925060000000002E-5</c:v>
                </c:pt>
                <c:pt idx="116">
                  <c:v>5.9616800000000002E-5</c:v>
                </c:pt>
                <c:pt idx="117">
                  <c:v>5.6482459999999997E-5</c:v>
                </c:pt>
                <c:pt idx="118">
                  <c:v>5.3512910000000001E-5</c:v>
                </c:pt>
                <c:pt idx="119">
                  <c:v>5.0699480000000003E-5</c:v>
                </c:pt>
                <c:pt idx="120">
                  <c:v>4.8033969999999999E-5</c:v>
                </c:pt>
                <c:pt idx="121">
                  <c:v>4.55086E-5</c:v>
                </c:pt>
                <c:pt idx="122">
                  <c:v>4.3115999999999999E-5</c:v>
                </c:pt>
                <c:pt idx="123">
                  <c:v>4.0849190000000001E-5</c:v>
                </c:pt>
                <c:pt idx="124">
                  <c:v>3.8701549999999999E-5</c:v>
                </c:pt>
                <c:pt idx="125">
                  <c:v>3.6666830000000001E-5</c:v>
                </c:pt>
                <c:pt idx="126">
                  <c:v>3.473909E-5</c:v>
                </c:pt>
                <c:pt idx="127">
                  <c:v>3.291269E-5</c:v>
                </c:pt>
                <c:pt idx="128">
                  <c:v>3.1182310000000002E-5</c:v>
                </c:pt>
                <c:pt idx="129">
                  <c:v>2.9542909999999999E-5</c:v>
                </c:pt>
                <c:pt idx="130">
                  <c:v>2.7989700000000001E-5</c:v>
                </c:pt>
                <c:pt idx="131">
                  <c:v>2.651815E-5</c:v>
                </c:pt>
                <c:pt idx="132">
                  <c:v>2.512397E-5</c:v>
                </c:pt>
                <c:pt idx="133">
                  <c:v>2.3803080000000001E-5</c:v>
                </c:pt>
                <c:pt idx="134">
                  <c:v>2.2551639999999999E-5</c:v>
                </c:pt>
                <c:pt idx="135">
                  <c:v>2.1365999999999998E-5</c:v>
                </c:pt>
                <c:pt idx="136">
                  <c:v>2.0242690000000001E-5</c:v>
                </c:pt>
                <c:pt idx="137">
                  <c:v>1.9178430000000001E-5</c:v>
                </c:pt>
                <c:pt idx="138">
                  <c:v>1.8170129999999999E-5</c:v>
                </c:pt>
                <c:pt idx="139">
                  <c:v>1.7214839999999999E-5</c:v>
                </c:pt>
                <c:pt idx="140">
                  <c:v>1.630978E-5</c:v>
                </c:pt>
                <c:pt idx="141">
                  <c:v>1.5452300000000001E-5</c:v>
                </c:pt>
                <c:pt idx="142">
                  <c:v>1.46399E-5</c:v>
                </c:pt>
                <c:pt idx="143">
                  <c:v>1.387021E-5</c:v>
                </c:pt>
                <c:pt idx="144">
                  <c:v>1.3140989999999999E-5</c:v>
                </c:pt>
                <c:pt idx="145">
                  <c:v>1.24501E-5</c:v>
                </c:pt>
                <c:pt idx="146">
                  <c:v>1.179554E-5</c:v>
                </c:pt>
                <c:pt idx="147">
                  <c:v>1.11754E-5</c:v>
                </c:pt>
                <c:pt idx="148">
                  <c:v>1.0587850000000001E-5</c:v>
                </c:pt>
                <c:pt idx="149">
                  <c:v>1.00312E-5</c:v>
                </c:pt>
                <c:pt idx="150">
                  <c:v>9.5038129999999993E-6</c:v>
                </c:pt>
                <c:pt idx="151">
                  <c:v>9.0041530000000007E-6</c:v>
                </c:pt>
                <c:pt idx="152">
                  <c:v>8.5307630000000002E-6</c:v>
                </c:pt>
                <c:pt idx="153">
                  <c:v>8.0822599999999994E-6</c:v>
                </c:pt>
                <c:pt idx="154">
                  <c:v>7.6573379999999993E-6</c:v>
                </c:pt>
                <c:pt idx="155">
                  <c:v>7.2547549999999998E-6</c:v>
                </c:pt>
                <c:pt idx="156">
                  <c:v>6.8733379999999997E-6</c:v>
                </c:pt>
                <c:pt idx="157">
                  <c:v>6.5119749999999996E-6</c:v>
                </c:pt>
                <c:pt idx="158">
                  <c:v>6.16961E-6</c:v>
                </c:pt>
                <c:pt idx="159">
                  <c:v>5.8452439999999999E-6</c:v>
                </c:pt>
                <c:pt idx="160">
                  <c:v>5.537932E-6</c:v>
                </c:pt>
                <c:pt idx="161">
                  <c:v>5.2467780000000001E-6</c:v>
                </c:pt>
                <c:pt idx="162">
                  <c:v>4.9709299999999997E-6</c:v>
                </c:pt>
                <c:pt idx="163">
                  <c:v>4.7095850000000004E-6</c:v>
                </c:pt>
                <c:pt idx="164">
                  <c:v>4.4619800000000001E-6</c:v>
                </c:pt>
                <c:pt idx="165">
                  <c:v>4.2273930000000004E-6</c:v>
                </c:pt>
                <c:pt idx="166">
                  <c:v>4.005139E-6</c:v>
                </c:pt>
                <c:pt idx="167">
                  <c:v>3.7945700000000001E-6</c:v>
                </c:pt>
                <c:pt idx="168">
                  <c:v>3.5950720000000002E-6</c:v>
                </c:pt>
                <c:pt idx="169">
                  <c:v>3.4060620000000001E-6</c:v>
                </c:pt>
                <c:pt idx="170">
                  <c:v>3.2269890000000001E-6</c:v>
                </c:pt>
                <c:pt idx="171">
                  <c:v>3.0573310000000002E-6</c:v>
                </c:pt>
                <c:pt idx="172">
                  <c:v>2.8965929999999999E-6</c:v>
                </c:pt>
                <c:pt idx="173">
                  <c:v>2.7443050000000001E-6</c:v>
                </c:pt>
                <c:pt idx="174">
                  <c:v>2.6000239999999999E-6</c:v>
                </c:pt>
                <c:pt idx="175">
                  <c:v>2.4633289999999999E-6</c:v>
                </c:pt>
                <c:pt idx="176">
                  <c:v>2.3338200000000001E-6</c:v>
                </c:pt>
                <c:pt idx="177">
                  <c:v>2.21112E-6</c:v>
                </c:pt>
                <c:pt idx="178">
                  <c:v>2.0948709999999999E-6</c:v>
                </c:pt>
                <c:pt idx="179">
                  <c:v>1.9847339999999999E-6</c:v>
                </c:pt>
                <c:pt idx="180">
                  <c:v>1.8803870000000001E-6</c:v>
                </c:pt>
                <c:pt idx="181">
                  <c:v>1.7815269999999999E-6</c:v>
                </c:pt>
                <c:pt idx="182">
                  <c:v>1.687863E-6</c:v>
                </c:pt>
                <c:pt idx="183">
                  <c:v>1.5991249999999999E-6</c:v>
                </c:pt>
                <c:pt idx="184">
                  <c:v>1.515051E-6</c:v>
                </c:pt>
                <c:pt idx="185">
                  <c:v>1.435398E-6</c:v>
                </c:pt>
                <c:pt idx="186">
                  <c:v>1.3599319999999999E-6</c:v>
                </c:pt>
                <c:pt idx="187">
                  <c:v>1.2884339999999999E-6</c:v>
                </c:pt>
                <c:pt idx="188">
                  <c:v>1.2206950000000001E-6</c:v>
                </c:pt>
                <c:pt idx="189">
                  <c:v>1.1565169999999999E-6</c:v>
                </c:pt>
                <c:pt idx="190">
                  <c:v>1.0957139999999999E-6</c:v>
                </c:pt>
                <c:pt idx="191">
                  <c:v>1.038107E-6</c:v>
                </c:pt>
                <c:pt idx="192">
                  <c:v>9.8352880000000006E-7</c:v>
                </c:pt>
                <c:pt idx="193">
                  <c:v>9.3182009999999998E-7</c:v>
                </c:pt>
                <c:pt idx="194">
                  <c:v>8.8282989999999998E-7</c:v>
                </c:pt>
                <c:pt idx="195">
                  <c:v>8.3641540000000001E-7</c:v>
                </c:pt>
                <c:pt idx="196">
                  <c:v>7.9244110000000004E-7</c:v>
                </c:pt>
                <c:pt idx="197">
                  <c:v>7.5077880000000004E-7</c:v>
                </c:pt>
                <c:pt idx="198">
                  <c:v>7.1130679999999997E-7</c:v>
                </c:pt>
                <c:pt idx="199">
                  <c:v>6.7391010000000002E-7</c:v>
                </c:pt>
                <c:pt idx="200">
                  <c:v>6.3847940000000003E-7</c:v>
                </c:pt>
                <c:pt idx="201">
                  <c:v>6.0491159999999996E-7</c:v>
                </c:pt>
                <c:pt idx="202">
                  <c:v>5.7310849999999999E-7</c:v>
                </c:pt>
                <c:pt idx="203">
                  <c:v>5.4297750000000005E-7</c:v>
                </c:pt>
                <c:pt idx="204">
                  <c:v>5.1443069999999998E-7</c:v>
                </c:pt>
                <c:pt idx="205">
                  <c:v>4.8738460000000002E-7</c:v>
                </c:pt>
                <c:pt idx="206">
                  <c:v>4.6176049999999999E-7</c:v>
                </c:pt>
                <c:pt idx="207">
                  <c:v>4.3748360000000001E-7</c:v>
                </c:pt>
                <c:pt idx="208">
                  <c:v>4.1448300000000002E-7</c:v>
                </c:pt>
                <c:pt idx="209">
                  <c:v>3.9269169999999998E-7</c:v>
                </c:pt>
                <c:pt idx="210">
                  <c:v>3.72046E-7</c:v>
                </c:pt>
                <c:pt idx="211">
                  <c:v>3.5248580000000001E-7</c:v>
                </c:pt>
                <c:pt idx="212">
                  <c:v>3.33954E-7</c:v>
                </c:pt>
                <c:pt idx="213">
                  <c:v>3.1639650000000001E-7</c:v>
                </c:pt>
                <c:pt idx="214">
                  <c:v>2.9976199999999998E-7</c:v>
                </c:pt>
                <c:pt idx="215">
                  <c:v>2.840021E-7</c:v>
                </c:pt>
                <c:pt idx="216">
                  <c:v>2.690708E-7</c:v>
                </c:pt>
                <c:pt idx="217">
                  <c:v>2.5492449999999997E-7</c:v>
                </c:pt>
                <c:pt idx="218">
                  <c:v>2.4152190000000002E-7</c:v>
                </c:pt>
                <c:pt idx="219">
                  <c:v>2.2882400000000001E-7</c:v>
                </c:pt>
                <c:pt idx="220">
                  <c:v>2.1679360000000001E-7</c:v>
                </c:pt>
                <c:pt idx="221">
                  <c:v>2.0539580000000001E-7</c:v>
                </c:pt>
                <c:pt idx="222">
                  <c:v>1.9459719999999999E-7</c:v>
                </c:pt>
                <c:pt idx="223">
                  <c:v>1.843663E-7</c:v>
                </c:pt>
                <c:pt idx="224">
                  <c:v>1.7467329999999999E-7</c:v>
                </c:pt>
                <c:pt idx="225">
                  <c:v>1.6548989999999999E-7</c:v>
                </c:pt>
                <c:pt idx="226">
                  <c:v>1.5678929999999999E-7</c:v>
                </c:pt>
                <c:pt idx="227">
                  <c:v>1.485461E-7</c:v>
                </c:pt>
                <c:pt idx="228">
                  <c:v>1.4073639999999999E-7</c:v>
                </c:pt>
                <c:pt idx="229">
                  <c:v>1.3333720000000001E-7</c:v>
                </c:pt>
                <c:pt idx="230">
                  <c:v>1.2632710000000001E-7</c:v>
                </c:pt>
                <c:pt idx="231">
                  <c:v>1.1968549999999999E-7</c:v>
                </c:pt>
                <c:pt idx="232">
                  <c:v>1.13393E-7</c:v>
                </c:pt>
                <c:pt idx="233">
                  <c:v>1.074314E-7</c:v>
                </c:pt>
                <c:pt idx="234">
                  <c:v>1.017832E-7</c:v>
                </c:pt>
                <c:pt idx="235">
                  <c:v>9.6432030000000002E-8</c:v>
                </c:pt>
                <c:pt idx="236">
                  <c:v>9.1362139999999999E-8</c:v>
                </c:pt>
                <c:pt idx="237">
                  <c:v>8.6558800000000003E-8</c:v>
                </c:pt>
                <c:pt idx="238">
                  <c:v>8.2008000000000002E-8</c:v>
                </c:pt>
                <c:pt idx="239">
                  <c:v>7.7696459999999997E-8</c:v>
                </c:pt>
                <c:pt idx="240">
                  <c:v>7.3611590000000006E-8</c:v>
                </c:pt>
                <c:pt idx="241">
                  <c:v>6.9741479999999996E-8</c:v>
                </c:pt>
                <c:pt idx="242">
                  <c:v>6.607485E-8</c:v>
                </c:pt>
                <c:pt idx="243">
                  <c:v>6.2600979999999999E-8</c:v>
                </c:pt>
                <c:pt idx="244">
                  <c:v>5.9309749999999999E-8</c:v>
                </c:pt>
                <c:pt idx="245">
                  <c:v>5.6191560000000003E-8</c:v>
                </c:pt>
                <c:pt idx="246">
                  <c:v>5.3237310000000002E-8</c:v>
                </c:pt>
                <c:pt idx="247">
                  <c:v>5.0438369999999997E-8</c:v>
                </c:pt>
                <c:pt idx="248">
                  <c:v>4.7786589999999998E-8</c:v>
                </c:pt>
                <c:pt idx="249">
                  <c:v>4.5274229999999999E-8</c:v>
                </c:pt>
                <c:pt idx="250">
                  <c:v>4.2893949999999997E-8</c:v>
                </c:pt>
                <c:pt idx="251">
                  <c:v>4.0638810000000003E-8</c:v>
                </c:pt>
                <c:pt idx="252">
                  <c:v>3.850224E-8</c:v>
                </c:pt>
                <c:pt idx="253">
                  <c:v>3.6477999999999997E-8</c:v>
                </c:pt>
                <c:pt idx="254">
                  <c:v>3.4560179999999998E-8</c:v>
                </c:pt>
                <c:pt idx="255">
                  <c:v>3.2743180000000002E-8</c:v>
                </c:pt>
                <c:pt idx="256">
                  <c:v>3.1021720000000002E-8</c:v>
                </c:pt>
                <c:pt idx="257">
                  <c:v>2.9390760000000001E-8</c:v>
                </c:pt>
                <c:pt idx="258">
                  <c:v>2.7845549999999999E-8</c:v>
                </c:pt>
                <c:pt idx="259">
                  <c:v>2.6381579999999999E-8</c:v>
                </c:pt>
                <c:pt idx="260">
                  <c:v>2.4994580000000002E-8</c:v>
                </c:pt>
                <c:pt idx="261">
                  <c:v>2.3680500000000002E-8</c:v>
                </c:pt>
                <c:pt idx="262">
                  <c:v>2.2435499999999999E-8</c:v>
                </c:pt>
                <c:pt idx="263">
                  <c:v>2.1255959999999999E-8</c:v>
                </c:pt>
                <c:pt idx="264">
                  <c:v>2.0138429999999999E-8</c:v>
                </c:pt>
                <c:pt idx="265">
                  <c:v>1.907966E-8</c:v>
                </c:pt>
                <c:pt idx="266">
                  <c:v>1.8076559999999999E-8</c:v>
                </c:pt>
                <c:pt idx="267">
                  <c:v>1.7126190000000002E-8</c:v>
                </c:pt>
                <c:pt idx="268">
                  <c:v>1.6225779999999999E-8</c:v>
                </c:pt>
                <c:pt idx="269">
                  <c:v>1.5372720000000001E-8</c:v>
                </c:pt>
                <c:pt idx="270">
                  <c:v>1.4564499999999999E-8</c:v>
                </c:pt>
                <c:pt idx="271">
                  <c:v>1.3798779999999999E-8</c:v>
                </c:pt>
                <c:pt idx="272">
                  <c:v>1.307331E-8</c:v>
                </c:pt>
                <c:pt idx="273">
                  <c:v>1.2385979999999999E-8</c:v>
                </c:pt>
                <c:pt idx="274">
                  <c:v>1.17348E-8</c:v>
                </c:pt>
                <c:pt idx="275">
                  <c:v>1.1117839999999999E-8</c:v>
                </c:pt>
                <c:pt idx="276">
                  <c:v>1.053333E-8</c:v>
                </c:pt>
                <c:pt idx="277">
                  <c:v>9.9795389999999993E-9</c:v>
                </c:pt>
                <c:pt idx="278">
                  <c:v>9.4548669999999999E-9</c:v>
                </c:pt>
                <c:pt idx="279">
                  <c:v>8.9577809999999996E-9</c:v>
                </c:pt>
                <c:pt idx="280">
                  <c:v>8.4868279999999999E-9</c:v>
                </c:pt>
                <c:pt idx="281">
                  <c:v>8.0406360000000004E-9</c:v>
                </c:pt>
                <c:pt idx="282">
                  <c:v>7.6179010000000007E-9</c:v>
                </c:pt>
                <c:pt idx="283">
                  <c:v>7.2173920000000003E-9</c:v>
                </c:pt>
                <c:pt idx="284">
                  <c:v>6.8379399999999997E-9</c:v>
                </c:pt>
                <c:pt idx="285">
                  <c:v>6.4784369999999997E-9</c:v>
                </c:pt>
                <c:pt idx="286">
                  <c:v>6.1378349999999996E-9</c:v>
                </c:pt>
                <c:pt idx="287">
                  <c:v>5.8151400000000002E-9</c:v>
                </c:pt>
                <c:pt idx="288">
                  <c:v>5.5094110000000002E-9</c:v>
                </c:pt>
                <c:pt idx="289">
                  <c:v>5.2197559999999997E-9</c:v>
                </c:pt>
                <c:pt idx="290">
                  <c:v>4.9453289999999996E-9</c:v>
                </c:pt>
                <c:pt idx="291">
                  <c:v>4.6853290000000001E-9</c:v>
                </c:pt>
                <c:pt idx="292">
                  <c:v>4.4390000000000001E-9</c:v>
                </c:pt>
                <c:pt idx="293">
                  <c:v>4.2056209999999997E-9</c:v>
                </c:pt>
                <c:pt idx="294">
                  <c:v>3.9845110000000002E-9</c:v>
                </c:pt>
                <c:pt idx="295">
                  <c:v>3.7750270000000002E-9</c:v>
                </c:pt>
                <c:pt idx="296">
                  <c:v>3.5765559999999999E-9</c:v>
                </c:pt>
                <c:pt idx="297">
                  <c:v>3.3885200000000002E-9</c:v>
                </c:pt>
                <c:pt idx="298">
                  <c:v>3.2103699999999999E-9</c:v>
                </c:pt>
                <c:pt idx="299">
                  <c:v>3.0415850000000001E-9</c:v>
                </c:pt>
                <c:pt idx="300">
                  <c:v>2.881675E-9</c:v>
                </c:pt>
                <c:pt idx="301">
                  <c:v>2.7301720000000001E-9</c:v>
                </c:pt>
                <c:pt idx="302">
                  <c:v>2.5866339999999998E-9</c:v>
                </c:pt>
                <c:pt idx="303">
                  <c:v>2.4506419999999999E-9</c:v>
                </c:pt>
                <c:pt idx="304">
                  <c:v>2.3218009999999999E-9</c:v>
                </c:pt>
                <c:pt idx="305">
                  <c:v>2.1997329999999999E-9</c:v>
                </c:pt>
                <c:pt idx="306">
                  <c:v>2.0840819999999999E-9</c:v>
                </c:pt>
                <c:pt idx="307">
                  <c:v>1.9745119999999999E-9</c:v>
                </c:pt>
                <c:pt idx="308">
                  <c:v>1.8707029999999999E-9</c:v>
                </c:pt>
                <c:pt idx="309">
                  <c:v>1.7723510000000001E-9</c:v>
                </c:pt>
                <c:pt idx="310">
                  <c:v>1.6791699999999999E-9</c:v>
                </c:pt>
                <c:pt idx="311">
                  <c:v>1.590889E-9</c:v>
                </c:pt>
                <c:pt idx="312">
                  <c:v>1.5072479999999999E-9</c:v>
                </c:pt>
                <c:pt idx="313">
                  <c:v>1.428005E-9</c:v>
                </c:pt>
                <c:pt idx="314">
                  <c:v>1.352928E-9</c:v>
                </c:pt>
                <c:pt idx="315">
                  <c:v>1.281798E-9</c:v>
                </c:pt>
                <c:pt idx="316">
                  <c:v>1.2144079999999999E-9</c:v>
                </c:pt>
                <c:pt idx="317">
                  <c:v>1.1505609999999999E-9</c:v>
                </c:pt>
                <c:pt idx="318">
                  <c:v>1.0900710000000001E-9</c:v>
                </c:pt>
                <c:pt idx="319">
                  <c:v>1.0327600000000001E-9</c:v>
                </c:pt>
                <c:pt idx="320">
                  <c:v>9.784634E-10</c:v>
                </c:pt>
                <c:pt idx="321">
                  <c:v>9.2702099999999998E-10</c:v>
                </c:pt>
                <c:pt idx="322">
                  <c:v>8.7828310000000005E-10</c:v>
                </c:pt>
                <c:pt idx="323">
                  <c:v>8.3210759999999999E-10</c:v>
                </c:pt>
                <c:pt idx="324">
                  <c:v>7.8835979999999999E-10</c:v>
                </c:pt>
                <c:pt idx="325">
                  <c:v>7.4691199999999997E-10</c:v>
                </c:pt>
                <c:pt idx="326">
                  <c:v>7.0764329999999996E-10</c:v>
                </c:pt>
                <c:pt idx="327">
                  <c:v>6.7043919999999997E-10</c:v>
                </c:pt>
                <c:pt idx="328">
                  <c:v>6.3519109999999999E-10</c:v>
                </c:pt>
                <c:pt idx="329">
                  <c:v>6.0179610000000003E-10</c:v>
                </c:pt>
                <c:pt idx="330">
                  <c:v>5.7015689999999997E-10</c:v>
                </c:pt>
                <c:pt idx="331">
                  <c:v>5.40181E-10</c:v>
                </c:pt>
                <c:pt idx="332">
                  <c:v>5.1178120000000004E-10</c:v>
                </c:pt>
                <c:pt idx="333">
                  <c:v>4.8487449999999999E-10</c:v>
                </c:pt>
                <c:pt idx="334">
                  <c:v>4.5938229999999998E-10</c:v>
                </c:pt>
                <c:pt idx="335">
                  <c:v>4.3523050000000001E-10</c:v>
                </c:pt>
                <c:pt idx="336">
                  <c:v>4.123483E-10</c:v>
                </c:pt>
                <c:pt idx="337">
                  <c:v>3.9066920000000001E-10</c:v>
                </c:pt>
                <c:pt idx="338">
                  <c:v>3.7012990000000001E-10</c:v>
                </c:pt>
                <c:pt idx="339">
                  <c:v>3.5067049999999999E-10</c:v>
                </c:pt>
                <c:pt idx="340">
                  <c:v>3.3223399999999998E-10</c:v>
                </c:pt>
                <c:pt idx="341">
                  <c:v>3.1476689999999998E-10</c:v>
                </c:pt>
                <c:pt idx="342">
                  <c:v>2.9821819999999997E-10</c:v>
                </c:pt>
                <c:pt idx="343">
                  <c:v>2.8253949999999998E-10</c:v>
                </c:pt>
                <c:pt idx="344">
                  <c:v>2.6768499999999999E-10</c:v>
                </c:pt>
                <c:pt idx="345">
                  <c:v>2.5361160000000001E-10</c:v>
                </c:pt>
                <c:pt idx="346">
                  <c:v>2.4027800000000001E-10</c:v>
                </c:pt>
                <c:pt idx="347">
                  <c:v>2.276455E-10</c:v>
                </c:pt>
                <c:pt idx="348">
                  <c:v>2.156771E-10</c:v>
                </c:pt>
                <c:pt idx="349">
                  <c:v>2.0433789999999999E-10</c:v>
                </c:pt>
                <c:pt idx="350">
                  <c:v>1.9359490000000001E-10</c:v>
                </c:pt>
                <c:pt idx="351">
                  <c:v>1.8341670000000001E-10</c:v>
                </c:pt>
                <c:pt idx="352">
                  <c:v>1.737737E-10</c:v>
                </c:pt>
                <c:pt idx="353">
                  <c:v>1.646376E-10</c:v>
                </c:pt>
                <c:pt idx="354">
                  <c:v>1.5598179999999999E-10</c:v>
                </c:pt>
                <c:pt idx="355">
                  <c:v>1.4778109999999999E-10</c:v>
                </c:pt>
                <c:pt idx="356">
                  <c:v>1.4001160000000001E-10</c:v>
                </c:pt>
                <c:pt idx="357">
                  <c:v>1.3265050000000001E-10</c:v>
                </c:pt>
                <c:pt idx="358">
                  <c:v>1.2567639999999999E-10</c:v>
                </c:pt>
                <c:pt idx="359">
                  <c:v>1.19069E-10</c:v>
                </c:pt>
                <c:pt idx="360">
                  <c:v>1.12809E-10</c:v>
                </c:pt>
                <c:pt idx="361">
                  <c:v>1.068781E-10</c:v>
                </c:pt>
                <c:pt idx="362">
                  <c:v>1.01259E-10</c:v>
                </c:pt>
                <c:pt idx="363">
                  <c:v>9.5935360000000004E-11</c:v>
                </c:pt>
                <c:pt idx="364">
                  <c:v>9.0891589999999996E-11</c:v>
                </c:pt>
                <c:pt idx="365">
                  <c:v>8.6113E-11</c:v>
                </c:pt>
                <c:pt idx="366">
                  <c:v>8.1585629999999997E-11</c:v>
                </c:pt>
                <c:pt idx="367">
                  <c:v>7.7296289999999998E-11</c:v>
                </c:pt>
                <c:pt idx="368">
                  <c:v>7.323246E-11</c:v>
                </c:pt>
                <c:pt idx="369">
                  <c:v>6.9382290000000001E-11</c:v>
                </c:pt>
                <c:pt idx="370">
                  <c:v>6.5734539999999999E-11</c:v>
                </c:pt>
                <c:pt idx="371">
                  <c:v>6.227856E-11</c:v>
                </c:pt>
                <c:pt idx="372">
                  <c:v>5.9004289999999998E-11</c:v>
                </c:pt>
                <c:pt idx="373">
                  <c:v>5.5902150000000002E-11</c:v>
                </c:pt>
                <c:pt idx="374">
                  <c:v>5.2963120000000002E-11</c:v>
                </c:pt>
                <c:pt idx="375">
                  <c:v>5.0178600000000001E-11</c:v>
                </c:pt>
                <c:pt idx="376">
                  <c:v>4.7540469999999998E-11</c:v>
                </c:pt>
                <c:pt idx="377">
                  <c:v>4.504104E-11</c:v>
                </c:pt>
                <c:pt idx="378">
                  <c:v>4.2673019999999998E-11</c:v>
                </c:pt>
                <c:pt idx="379">
                  <c:v>4.0429499999999999E-11</c:v>
                </c:pt>
                <c:pt idx="380">
                  <c:v>3.8303939999999999E-11</c:v>
                </c:pt>
                <c:pt idx="381">
                  <c:v>3.6290120000000003E-11</c:v>
                </c:pt>
                <c:pt idx="382">
                  <c:v>3.438218E-11</c:v>
                </c:pt>
                <c:pt idx="383">
                  <c:v>3.2574540000000001E-11</c:v>
                </c:pt>
                <c:pt idx="384">
                  <c:v>3.0861949999999999E-11</c:v>
                </c:pt>
                <c:pt idx="385">
                  <c:v>2.9239389999999997E-11</c:v>
                </c:pt>
                <c:pt idx="386">
                  <c:v>2.770214E-11</c:v>
                </c:pt>
                <c:pt idx="387">
                  <c:v>2.6245709999999998E-11</c:v>
                </c:pt>
                <c:pt idx="388">
                  <c:v>2.4865849999999999E-11</c:v>
                </c:pt>
                <c:pt idx="389">
                  <c:v>2.3558529999999999E-11</c:v>
                </c:pt>
                <c:pt idx="390">
                  <c:v>2.231995E-11</c:v>
                </c:pt>
                <c:pt idx="391">
                  <c:v>2.1146489999999999E-11</c:v>
                </c:pt>
                <c:pt idx="392">
                  <c:v>2.0034719999999998E-11</c:v>
                </c:pt>
                <c:pt idx="393">
                  <c:v>1.8981399999999999E-11</c:v>
                </c:pt>
                <c:pt idx="394">
                  <c:v>1.7983459999999999E-11</c:v>
                </c:pt>
                <c:pt idx="395">
                  <c:v>1.703798E-11</c:v>
                </c:pt>
                <c:pt idx="396">
                  <c:v>1.6142210000000001E-11</c:v>
                </c:pt>
                <c:pt idx="397">
                  <c:v>1.5293540000000001E-11</c:v>
                </c:pt>
                <c:pt idx="398">
                  <c:v>1.4489489999999999E-11</c:v>
                </c:pt>
                <c:pt idx="399">
                  <c:v>1.372771E-11</c:v>
                </c:pt>
                <c:pt idx="400">
                  <c:v>1.300598E-11</c:v>
                </c:pt>
                <c:pt idx="401">
                  <c:v>1.232219E-11</c:v>
                </c:pt>
                <c:pt idx="402">
                  <c:v>1.167436E-11</c:v>
                </c:pt>
                <c:pt idx="403">
                  <c:v>1.1060580000000001E-11</c:v>
                </c:pt>
                <c:pt idx="404">
                  <c:v>1.0479079999999999E-11</c:v>
                </c:pt>
                <c:pt idx="405">
                  <c:v>9.9281409999999995E-12</c:v>
                </c:pt>
                <c:pt idx="406">
                  <c:v>9.406172E-12</c:v>
                </c:pt>
                <c:pt idx="407">
                  <c:v>8.9116449999999994E-12</c:v>
                </c:pt>
                <c:pt idx="408">
                  <c:v>8.4431189999999995E-12</c:v>
                </c:pt>
                <c:pt idx="409">
                  <c:v>7.9992239999999994E-12</c:v>
                </c:pt>
                <c:pt idx="410">
                  <c:v>7.5786670000000007E-12</c:v>
                </c:pt>
                <c:pt idx="411">
                  <c:v>7.1802209999999996E-12</c:v>
                </c:pt>
                <c:pt idx="412">
                  <c:v>6.802723E-12</c:v>
                </c:pt>
                <c:pt idx="413">
                  <c:v>6.4450719999999997E-12</c:v>
                </c:pt>
                <c:pt idx="414">
                  <c:v>6.1062240000000001E-12</c:v>
                </c:pt>
                <c:pt idx="415">
                  <c:v>5.7851909999999997E-12</c:v>
                </c:pt>
                <c:pt idx="416">
                  <c:v>5.4810370000000001E-12</c:v>
                </c:pt>
                <c:pt idx="417">
                  <c:v>5.1928730000000004E-12</c:v>
                </c:pt>
                <c:pt idx="418">
                  <c:v>4.9198590000000002E-12</c:v>
                </c:pt>
                <c:pt idx="419">
                  <c:v>4.6611989999999998E-12</c:v>
                </c:pt>
                <c:pt idx="420">
                  <c:v>4.4161380000000003E-12</c:v>
                </c:pt>
                <c:pt idx="421">
                  <c:v>4.183961E-12</c:v>
                </c:pt>
                <c:pt idx="422">
                  <c:v>3.9639910000000001E-12</c:v>
                </c:pt>
                <c:pt idx="423">
                  <c:v>3.7555850000000001E-12</c:v>
                </c:pt>
                <c:pt idx="424">
                  <c:v>3.5581360000000001E-12</c:v>
                </c:pt>
                <c:pt idx="425">
                  <c:v>3.3710680000000002E-12</c:v>
                </c:pt>
                <c:pt idx="426">
                  <c:v>3.1938360000000002E-12</c:v>
                </c:pt>
                <c:pt idx="427">
                  <c:v>3.0259209999999999E-12</c:v>
                </c:pt>
                <c:pt idx="428">
                  <c:v>2.8668340000000001E-12</c:v>
                </c:pt>
                <c:pt idx="429">
                  <c:v>2.716111E-12</c:v>
                </c:pt>
                <c:pt idx="430">
                  <c:v>2.573312E-12</c:v>
                </c:pt>
                <c:pt idx="431">
                  <c:v>2.4380209999999999E-12</c:v>
                </c:pt>
                <c:pt idx="432">
                  <c:v>1.651982E-32</c:v>
                </c:pt>
                <c:pt idx="433">
                  <c:v>1.403196E-32</c:v>
                </c:pt>
                <c:pt idx="434">
                  <c:v>1.191877E-32</c:v>
                </c:pt>
                <c:pt idx="435">
                  <c:v>1.012382E-32</c:v>
                </c:pt>
                <c:pt idx="436">
                  <c:v>8.5991870000000006E-33</c:v>
                </c:pt>
                <c:pt idx="437">
                  <c:v>7.3041630000000001E-33</c:v>
                </c:pt>
                <c:pt idx="438">
                  <c:v>6.204167E-33</c:v>
                </c:pt>
                <c:pt idx="439">
                  <c:v>5.2698290000000001E-33</c:v>
                </c:pt>
                <c:pt idx="440">
                  <c:v>4.476201E-33</c:v>
                </c:pt>
                <c:pt idx="441">
                  <c:v>3.8020919999999998E-33</c:v>
                </c:pt>
                <c:pt idx="442">
                  <c:v>3.229503E-33</c:v>
                </c:pt>
                <c:pt idx="443">
                  <c:v>2.7431449999999999E-33</c:v>
                </c:pt>
              </c:numCache>
            </c:numRef>
          </c:yVal>
          <c:smooth val="1"/>
        </c:ser>
        <c:dLbls>
          <c:showLegendKey val="0"/>
          <c:showVal val="0"/>
          <c:showCatName val="0"/>
          <c:showSerName val="0"/>
          <c:showPercent val="0"/>
          <c:showBubbleSize val="0"/>
        </c:dLbls>
        <c:axId val="331074176"/>
        <c:axId val="331080448"/>
      </c:scatterChart>
      <c:valAx>
        <c:axId val="331074176"/>
        <c:scaling>
          <c:orientation val="minMax"/>
          <c:max val="300"/>
          <c:min val="50"/>
        </c:scaling>
        <c:delete val="0"/>
        <c:axPos val="b"/>
        <c:title>
          <c:tx>
            <c:rich>
              <a:bodyPr/>
              <a:lstStyle/>
              <a:p>
                <a:pPr>
                  <a:defRPr/>
                </a:pPr>
                <a:r>
                  <a:rPr lang="en-GB"/>
                  <a:t>Time / Channels</a:t>
                </a:r>
              </a:p>
            </c:rich>
          </c:tx>
          <c:overlay val="0"/>
        </c:title>
        <c:numFmt formatCode="General" sourceLinked="1"/>
        <c:majorTickMark val="out"/>
        <c:minorTickMark val="none"/>
        <c:tickLblPos val="nextTo"/>
        <c:crossAx val="331080448"/>
        <c:crossesAt val="-5.000000000000001E-2"/>
        <c:crossBetween val="midCat"/>
      </c:valAx>
      <c:valAx>
        <c:axId val="331080448"/>
        <c:scaling>
          <c:orientation val="minMax"/>
          <c:max val="0.1"/>
          <c:min val="-2.0000000000000004E-2"/>
        </c:scaling>
        <c:delete val="0"/>
        <c:axPos val="l"/>
        <c:title>
          <c:tx>
            <c:rich>
              <a:bodyPr rot="-5400000" vert="horz"/>
              <a:lstStyle/>
              <a:p>
                <a:pPr>
                  <a:defRPr/>
                </a:pPr>
                <a:r>
                  <a:rPr lang="en-US"/>
                  <a:t>r</a:t>
                </a:r>
              </a:p>
            </c:rich>
          </c:tx>
          <c:overlay val="0"/>
        </c:title>
        <c:numFmt formatCode="#,##0.00" sourceLinked="0"/>
        <c:majorTickMark val="out"/>
        <c:minorTickMark val="none"/>
        <c:tickLblPos val="nextTo"/>
        <c:crossAx val="331074176"/>
        <c:crosses val="autoZero"/>
        <c:crossBetween val="midCat"/>
        <c:majorUnit val="2.0000000000000004E-2"/>
      </c:valAx>
    </c:plotArea>
    <c:legend>
      <c:legendPos val="r"/>
      <c:overlay val="0"/>
    </c:legend>
    <c:plotVisOnly val="1"/>
    <c:dispBlanksAs val="gap"/>
    <c:showDLblsOverMax val="0"/>
  </c:chart>
  <c:spPr>
    <a:ln>
      <a:noFill/>
    </a:ln>
  </c:spPr>
  <c:externalData r:id="rId1">
    <c:autoUpdate val="0"/>
  </c:externalData>
</c:chartSpace>
</file>

<file path=word/charts/chart48.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1"/>
          <c:order val="0"/>
          <c:tx>
            <c:v>Fit 1 A free</c:v>
          </c:tx>
          <c:spPr>
            <a:ln w="19050">
              <a:solidFill>
                <a:schemeClr val="accent3"/>
              </a:solidFill>
            </a:ln>
          </c:spPr>
          <c:marker>
            <c:symbol val="none"/>
          </c:marker>
          <c:xVal>
            <c:numRef>
              <c:f>Sheet1!$A$60:$A$503</c:f>
              <c:numCache>
                <c:formatCode>General</c:formatCode>
                <c:ptCount val="444"/>
                <c:pt idx="0">
                  <c:v>77</c:v>
                </c:pt>
                <c:pt idx="1">
                  <c:v>78</c:v>
                </c:pt>
                <c:pt idx="2">
                  <c:v>79</c:v>
                </c:pt>
                <c:pt idx="3">
                  <c:v>80</c:v>
                </c:pt>
                <c:pt idx="4">
                  <c:v>81</c:v>
                </c:pt>
                <c:pt idx="5">
                  <c:v>82</c:v>
                </c:pt>
                <c:pt idx="6">
                  <c:v>83</c:v>
                </c:pt>
                <c:pt idx="7">
                  <c:v>84</c:v>
                </c:pt>
                <c:pt idx="8">
                  <c:v>85</c:v>
                </c:pt>
                <c:pt idx="9">
                  <c:v>86</c:v>
                </c:pt>
                <c:pt idx="10">
                  <c:v>87</c:v>
                </c:pt>
                <c:pt idx="11">
                  <c:v>88</c:v>
                </c:pt>
                <c:pt idx="12">
                  <c:v>89</c:v>
                </c:pt>
                <c:pt idx="13">
                  <c:v>90</c:v>
                </c:pt>
                <c:pt idx="14">
                  <c:v>91</c:v>
                </c:pt>
                <c:pt idx="15">
                  <c:v>92</c:v>
                </c:pt>
                <c:pt idx="16">
                  <c:v>93</c:v>
                </c:pt>
                <c:pt idx="17">
                  <c:v>94</c:v>
                </c:pt>
                <c:pt idx="18">
                  <c:v>95</c:v>
                </c:pt>
                <c:pt idx="19">
                  <c:v>96</c:v>
                </c:pt>
                <c:pt idx="20">
                  <c:v>97</c:v>
                </c:pt>
                <c:pt idx="21">
                  <c:v>98</c:v>
                </c:pt>
                <c:pt idx="22">
                  <c:v>99</c:v>
                </c:pt>
                <c:pt idx="23">
                  <c:v>100</c:v>
                </c:pt>
                <c:pt idx="24">
                  <c:v>101</c:v>
                </c:pt>
                <c:pt idx="25">
                  <c:v>102</c:v>
                </c:pt>
                <c:pt idx="26">
                  <c:v>103</c:v>
                </c:pt>
                <c:pt idx="27">
                  <c:v>104</c:v>
                </c:pt>
                <c:pt idx="28">
                  <c:v>105</c:v>
                </c:pt>
                <c:pt idx="29">
                  <c:v>106</c:v>
                </c:pt>
                <c:pt idx="30">
                  <c:v>107</c:v>
                </c:pt>
                <c:pt idx="31">
                  <c:v>108</c:v>
                </c:pt>
                <c:pt idx="32">
                  <c:v>109</c:v>
                </c:pt>
                <c:pt idx="33">
                  <c:v>110</c:v>
                </c:pt>
                <c:pt idx="34">
                  <c:v>111</c:v>
                </c:pt>
                <c:pt idx="35">
                  <c:v>112</c:v>
                </c:pt>
                <c:pt idx="36">
                  <c:v>113</c:v>
                </c:pt>
                <c:pt idx="37">
                  <c:v>114</c:v>
                </c:pt>
                <c:pt idx="38">
                  <c:v>115</c:v>
                </c:pt>
                <c:pt idx="39">
                  <c:v>116</c:v>
                </c:pt>
                <c:pt idx="40">
                  <c:v>117</c:v>
                </c:pt>
                <c:pt idx="41">
                  <c:v>118</c:v>
                </c:pt>
                <c:pt idx="42">
                  <c:v>119</c:v>
                </c:pt>
                <c:pt idx="43">
                  <c:v>120</c:v>
                </c:pt>
                <c:pt idx="44">
                  <c:v>121</c:v>
                </c:pt>
                <c:pt idx="45">
                  <c:v>122</c:v>
                </c:pt>
                <c:pt idx="46">
                  <c:v>123</c:v>
                </c:pt>
                <c:pt idx="47">
                  <c:v>124</c:v>
                </c:pt>
                <c:pt idx="48">
                  <c:v>125</c:v>
                </c:pt>
                <c:pt idx="49">
                  <c:v>126</c:v>
                </c:pt>
                <c:pt idx="50">
                  <c:v>127</c:v>
                </c:pt>
                <c:pt idx="51">
                  <c:v>128</c:v>
                </c:pt>
                <c:pt idx="52">
                  <c:v>129</c:v>
                </c:pt>
                <c:pt idx="53">
                  <c:v>130</c:v>
                </c:pt>
                <c:pt idx="54">
                  <c:v>131</c:v>
                </c:pt>
                <c:pt idx="55">
                  <c:v>132</c:v>
                </c:pt>
                <c:pt idx="56">
                  <c:v>133</c:v>
                </c:pt>
                <c:pt idx="57">
                  <c:v>134</c:v>
                </c:pt>
                <c:pt idx="58">
                  <c:v>135</c:v>
                </c:pt>
                <c:pt idx="59">
                  <c:v>136</c:v>
                </c:pt>
                <c:pt idx="60">
                  <c:v>137</c:v>
                </c:pt>
                <c:pt idx="61">
                  <c:v>138</c:v>
                </c:pt>
                <c:pt idx="62">
                  <c:v>139</c:v>
                </c:pt>
                <c:pt idx="63">
                  <c:v>140</c:v>
                </c:pt>
                <c:pt idx="64">
                  <c:v>141</c:v>
                </c:pt>
                <c:pt idx="65">
                  <c:v>142</c:v>
                </c:pt>
                <c:pt idx="66">
                  <c:v>143</c:v>
                </c:pt>
                <c:pt idx="67">
                  <c:v>144</c:v>
                </c:pt>
                <c:pt idx="68">
                  <c:v>145</c:v>
                </c:pt>
                <c:pt idx="69">
                  <c:v>146</c:v>
                </c:pt>
                <c:pt idx="70">
                  <c:v>147</c:v>
                </c:pt>
                <c:pt idx="71">
                  <c:v>148</c:v>
                </c:pt>
                <c:pt idx="72">
                  <c:v>149</c:v>
                </c:pt>
                <c:pt idx="73">
                  <c:v>150</c:v>
                </c:pt>
                <c:pt idx="74">
                  <c:v>151</c:v>
                </c:pt>
                <c:pt idx="75">
                  <c:v>152</c:v>
                </c:pt>
                <c:pt idx="76">
                  <c:v>153</c:v>
                </c:pt>
                <c:pt idx="77">
                  <c:v>154</c:v>
                </c:pt>
                <c:pt idx="78">
                  <c:v>155</c:v>
                </c:pt>
                <c:pt idx="79">
                  <c:v>156</c:v>
                </c:pt>
                <c:pt idx="80">
                  <c:v>157</c:v>
                </c:pt>
                <c:pt idx="81">
                  <c:v>158</c:v>
                </c:pt>
                <c:pt idx="82">
                  <c:v>159</c:v>
                </c:pt>
                <c:pt idx="83">
                  <c:v>160</c:v>
                </c:pt>
                <c:pt idx="84">
                  <c:v>161</c:v>
                </c:pt>
                <c:pt idx="85">
                  <c:v>162</c:v>
                </c:pt>
                <c:pt idx="86">
                  <c:v>163</c:v>
                </c:pt>
                <c:pt idx="87">
                  <c:v>164</c:v>
                </c:pt>
                <c:pt idx="88">
                  <c:v>165</c:v>
                </c:pt>
                <c:pt idx="89">
                  <c:v>166</c:v>
                </c:pt>
                <c:pt idx="90">
                  <c:v>167</c:v>
                </c:pt>
                <c:pt idx="91">
                  <c:v>168</c:v>
                </c:pt>
                <c:pt idx="92">
                  <c:v>169</c:v>
                </c:pt>
                <c:pt idx="93">
                  <c:v>170</c:v>
                </c:pt>
                <c:pt idx="94">
                  <c:v>171</c:v>
                </c:pt>
                <c:pt idx="95">
                  <c:v>172</c:v>
                </c:pt>
                <c:pt idx="96">
                  <c:v>173</c:v>
                </c:pt>
                <c:pt idx="97">
                  <c:v>174</c:v>
                </c:pt>
                <c:pt idx="98">
                  <c:v>175</c:v>
                </c:pt>
                <c:pt idx="99">
                  <c:v>176</c:v>
                </c:pt>
                <c:pt idx="100">
                  <c:v>177</c:v>
                </c:pt>
                <c:pt idx="101">
                  <c:v>178</c:v>
                </c:pt>
                <c:pt idx="102">
                  <c:v>179</c:v>
                </c:pt>
                <c:pt idx="103">
                  <c:v>180</c:v>
                </c:pt>
                <c:pt idx="104">
                  <c:v>181</c:v>
                </c:pt>
                <c:pt idx="105">
                  <c:v>182</c:v>
                </c:pt>
                <c:pt idx="106">
                  <c:v>183</c:v>
                </c:pt>
                <c:pt idx="107">
                  <c:v>184</c:v>
                </c:pt>
                <c:pt idx="108">
                  <c:v>185</c:v>
                </c:pt>
                <c:pt idx="109">
                  <c:v>186</c:v>
                </c:pt>
                <c:pt idx="110">
                  <c:v>187</c:v>
                </c:pt>
                <c:pt idx="111">
                  <c:v>188</c:v>
                </c:pt>
                <c:pt idx="112">
                  <c:v>189</c:v>
                </c:pt>
                <c:pt idx="113">
                  <c:v>190</c:v>
                </c:pt>
                <c:pt idx="114">
                  <c:v>191</c:v>
                </c:pt>
                <c:pt idx="115">
                  <c:v>192</c:v>
                </c:pt>
                <c:pt idx="116">
                  <c:v>193</c:v>
                </c:pt>
                <c:pt idx="117">
                  <c:v>194</c:v>
                </c:pt>
                <c:pt idx="118">
                  <c:v>195</c:v>
                </c:pt>
                <c:pt idx="119">
                  <c:v>196</c:v>
                </c:pt>
                <c:pt idx="120">
                  <c:v>197</c:v>
                </c:pt>
                <c:pt idx="121">
                  <c:v>198</c:v>
                </c:pt>
                <c:pt idx="122">
                  <c:v>199</c:v>
                </c:pt>
                <c:pt idx="123">
                  <c:v>200</c:v>
                </c:pt>
                <c:pt idx="124">
                  <c:v>201</c:v>
                </c:pt>
                <c:pt idx="125">
                  <c:v>202</c:v>
                </c:pt>
                <c:pt idx="126">
                  <c:v>203</c:v>
                </c:pt>
                <c:pt idx="127">
                  <c:v>204</c:v>
                </c:pt>
                <c:pt idx="128">
                  <c:v>205</c:v>
                </c:pt>
                <c:pt idx="129">
                  <c:v>206</c:v>
                </c:pt>
                <c:pt idx="130">
                  <c:v>207</c:v>
                </c:pt>
                <c:pt idx="131">
                  <c:v>208</c:v>
                </c:pt>
                <c:pt idx="132">
                  <c:v>209</c:v>
                </c:pt>
                <c:pt idx="133">
                  <c:v>210</c:v>
                </c:pt>
                <c:pt idx="134">
                  <c:v>211</c:v>
                </c:pt>
                <c:pt idx="135">
                  <c:v>212</c:v>
                </c:pt>
                <c:pt idx="136">
                  <c:v>213</c:v>
                </c:pt>
                <c:pt idx="137">
                  <c:v>214</c:v>
                </c:pt>
                <c:pt idx="138">
                  <c:v>215</c:v>
                </c:pt>
                <c:pt idx="139">
                  <c:v>216</c:v>
                </c:pt>
                <c:pt idx="140">
                  <c:v>217</c:v>
                </c:pt>
                <c:pt idx="141">
                  <c:v>218</c:v>
                </c:pt>
                <c:pt idx="142">
                  <c:v>219</c:v>
                </c:pt>
                <c:pt idx="143">
                  <c:v>220</c:v>
                </c:pt>
                <c:pt idx="144">
                  <c:v>221</c:v>
                </c:pt>
                <c:pt idx="145">
                  <c:v>222</c:v>
                </c:pt>
                <c:pt idx="146">
                  <c:v>223</c:v>
                </c:pt>
                <c:pt idx="147">
                  <c:v>224</c:v>
                </c:pt>
                <c:pt idx="148">
                  <c:v>225</c:v>
                </c:pt>
                <c:pt idx="149">
                  <c:v>226</c:v>
                </c:pt>
                <c:pt idx="150">
                  <c:v>227</c:v>
                </c:pt>
                <c:pt idx="151">
                  <c:v>228</c:v>
                </c:pt>
                <c:pt idx="152">
                  <c:v>229</c:v>
                </c:pt>
                <c:pt idx="153">
                  <c:v>230</c:v>
                </c:pt>
                <c:pt idx="154">
                  <c:v>231</c:v>
                </c:pt>
                <c:pt idx="155">
                  <c:v>232</c:v>
                </c:pt>
                <c:pt idx="156">
                  <c:v>233</c:v>
                </c:pt>
                <c:pt idx="157">
                  <c:v>234</c:v>
                </c:pt>
                <c:pt idx="158">
                  <c:v>235</c:v>
                </c:pt>
                <c:pt idx="159">
                  <c:v>236</c:v>
                </c:pt>
                <c:pt idx="160">
                  <c:v>237</c:v>
                </c:pt>
                <c:pt idx="161">
                  <c:v>238</c:v>
                </c:pt>
                <c:pt idx="162">
                  <c:v>239</c:v>
                </c:pt>
                <c:pt idx="163">
                  <c:v>240</c:v>
                </c:pt>
                <c:pt idx="164">
                  <c:v>241</c:v>
                </c:pt>
                <c:pt idx="165">
                  <c:v>242</c:v>
                </c:pt>
                <c:pt idx="166">
                  <c:v>243</c:v>
                </c:pt>
                <c:pt idx="167">
                  <c:v>244</c:v>
                </c:pt>
                <c:pt idx="168">
                  <c:v>245</c:v>
                </c:pt>
                <c:pt idx="169">
                  <c:v>246</c:v>
                </c:pt>
                <c:pt idx="170">
                  <c:v>247</c:v>
                </c:pt>
                <c:pt idx="171">
                  <c:v>248</c:v>
                </c:pt>
                <c:pt idx="172">
                  <c:v>249</c:v>
                </c:pt>
                <c:pt idx="173">
                  <c:v>250</c:v>
                </c:pt>
                <c:pt idx="174">
                  <c:v>251</c:v>
                </c:pt>
                <c:pt idx="175">
                  <c:v>252</c:v>
                </c:pt>
                <c:pt idx="176">
                  <c:v>253</c:v>
                </c:pt>
                <c:pt idx="177">
                  <c:v>254</c:v>
                </c:pt>
                <c:pt idx="178">
                  <c:v>255</c:v>
                </c:pt>
                <c:pt idx="179">
                  <c:v>256</c:v>
                </c:pt>
                <c:pt idx="180">
                  <c:v>257</c:v>
                </c:pt>
                <c:pt idx="181">
                  <c:v>258</c:v>
                </c:pt>
                <c:pt idx="182">
                  <c:v>259</c:v>
                </c:pt>
                <c:pt idx="183">
                  <c:v>260</c:v>
                </c:pt>
                <c:pt idx="184">
                  <c:v>261</c:v>
                </c:pt>
                <c:pt idx="185">
                  <c:v>262</c:v>
                </c:pt>
                <c:pt idx="186">
                  <c:v>263</c:v>
                </c:pt>
                <c:pt idx="187">
                  <c:v>264</c:v>
                </c:pt>
                <c:pt idx="188">
                  <c:v>265</c:v>
                </c:pt>
                <c:pt idx="189">
                  <c:v>266</c:v>
                </c:pt>
                <c:pt idx="190">
                  <c:v>267</c:v>
                </c:pt>
                <c:pt idx="191">
                  <c:v>268</c:v>
                </c:pt>
                <c:pt idx="192">
                  <c:v>269</c:v>
                </c:pt>
                <c:pt idx="193">
                  <c:v>270</c:v>
                </c:pt>
                <c:pt idx="194">
                  <c:v>271</c:v>
                </c:pt>
                <c:pt idx="195">
                  <c:v>272</c:v>
                </c:pt>
                <c:pt idx="196">
                  <c:v>273</c:v>
                </c:pt>
                <c:pt idx="197">
                  <c:v>274</c:v>
                </c:pt>
                <c:pt idx="198">
                  <c:v>275</c:v>
                </c:pt>
                <c:pt idx="199">
                  <c:v>276</c:v>
                </c:pt>
                <c:pt idx="200">
                  <c:v>277</c:v>
                </c:pt>
                <c:pt idx="201">
                  <c:v>278</c:v>
                </c:pt>
                <c:pt idx="202">
                  <c:v>279</c:v>
                </c:pt>
                <c:pt idx="203">
                  <c:v>280</c:v>
                </c:pt>
                <c:pt idx="204">
                  <c:v>281</c:v>
                </c:pt>
                <c:pt idx="205">
                  <c:v>282</c:v>
                </c:pt>
                <c:pt idx="206">
                  <c:v>283</c:v>
                </c:pt>
                <c:pt idx="207">
                  <c:v>284</c:v>
                </c:pt>
                <c:pt idx="208">
                  <c:v>285</c:v>
                </c:pt>
                <c:pt idx="209">
                  <c:v>286</c:v>
                </c:pt>
                <c:pt idx="210">
                  <c:v>287</c:v>
                </c:pt>
                <c:pt idx="211">
                  <c:v>288</c:v>
                </c:pt>
                <c:pt idx="212">
                  <c:v>289</c:v>
                </c:pt>
                <c:pt idx="213">
                  <c:v>290</c:v>
                </c:pt>
                <c:pt idx="214">
                  <c:v>291</c:v>
                </c:pt>
                <c:pt idx="215">
                  <c:v>292</c:v>
                </c:pt>
                <c:pt idx="216">
                  <c:v>293</c:v>
                </c:pt>
                <c:pt idx="217">
                  <c:v>294</c:v>
                </c:pt>
                <c:pt idx="218">
                  <c:v>295</c:v>
                </c:pt>
                <c:pt idx="219">
                  <c:v>296</c:v>
                </c:pt>
                <c:pt idx="220">
                  <c:v>297</c:v>
                </c:pt>
                <c:pt idx="221">
                  <c:v>298</c:v>
                </c:pt>
                <c:pt idx="222">
                  <c:v>299</c:v>
                </c:pt>
                <c:pt idx="223">
                  <c:v>300</c:v>
                </c:pt>
                <c:pt idx="224">
                  <c:v>301</c:v>
                </c:pt>
                <c:pt idx="225">
                  <c:v>302</c:v>
                </c:pt>
                <c:pt idx="226">
                  <c:v>303</c:v>
                </c:pt>
                <c:pt idx="227">
                  <c:v>304</c:v>
                </c:pt>
                <c:pt idx="228">
                  <c:v>305</c:v>
                </c:pt>
                <c:pt idx="229">
                  <c:v>306</c:v>
                </c:pt>
                <c:pt idx="230">
                  <c:v>307</c:v>
                </c:pt>
                <c:pt idx="231">
                  <c:v>308</c:v>
                </c:pt>
                <c:pt idx="232">
                  <c:v>309</c:v>
                </c:pt>
                <c:pt idx="233">
                  <c:v>310</c:v>
                </c:pt>
                <c:pt idx="234">
                  <c:v>311</c:v>
                </c:pt>
                <c:pt idx="235">
                  <c:v>312</c:v>
                </c:pt>
                <c:pt idx="236">
                  <c:v>313</c:v>
                </c:pt>
                <c:pt idx="237">
                  <c:v>314</c:v>
                </c:pt>
                <c:pt idx="238">
                  <c:v>315</c:v>
                </c:pt>
                <c:pt idx="239">
                  <c:v>316</c:v>
                </c:pt>
                <c:pt idx="240">
                  <c:v>317</c:v>
                </c:pt>
                <c:pt idx="241">
                  <c:v>318</c:v>
                </c:pt>
                <c:pt idx="242">
                  <c:v>319</c:v>
                </c:pt>
                <c:pt idx="243">
                  <c:v>320</c:v>
                </c:pt>
                <c:pt idx="244">
                  <c:v>321</c:v>
                </c:pt>
                <c:pt idx="245">
                  <c:v>322</c:v>
                </c:pt>
                <c:pt idx="246">
                  <c:v>323</c:v>
                </c:pt>
                <c:pt idx="247">
                  <c:v>324</c:v>
                </c:pt>
                <c:pt idx="248">
                  <c:v>325</c:v>
                </c:pt>
                <c:pt idx="249">
                  <c:v>326</c:v>
                </c:pt>
                <c:pt idx="250">
                  <c:v>327</c:v>
                </c:pt>
                <c:pt idx="251">
                  <c:v>328</c:v>
                </c:pt>
                <c:pt idx="252">
                  <c:v>329</c:v>
                </c:pt>
                <c:pt idx="253">
                  <c:v>330</c:v>
                </c:pt>
                <c:pt idx="254">
                  <c:v>331</c:v>
                </c:pt>
                <c:pt idx="255">
                  <c:v>332</c:v>
                </c:pt>
                <c:pt idx="256">
                  <c:v>333</c:v>
                </c:pt>
                <c:pt idx="257">
                  <c:v>334</c:v>
                </c:pt>
                <c:pt idx="258">
                  <c:v>335</c:v>
                </c:pt>
                <c:pt idx="259">
                  <c:v>336</c:v>
                </c:pt>
                <c:pt idx="260">
                  <c:v>337</c:v>
                </c:pt>
                <c:pt idx="261">
                  <c:v>338</c:v>
                </c:pt>
                <c:pt idx="262">
                  <c:v>339</c:v>
                </c:pt>
                <c:pt idx="263">
                  <c:v>340</c:v>
                </c:pt>
                <c:pt idx="264">
                  <c:v>341</c:v>
                </c:pt>
                <c:pt idx="265">
                  <c:v>342</c:v>
                </c:pt>
                <c:pt idx="266">
                  <c:v>343</c:v>
                </c:pt>
                <c:pt idx="267">
                  <c:v>344</c:v>
                </c:pt>
                <c:pt idx="268">
                  <c:v>345</c:v>
                </c:pt>
                <c:pt idx="269">
                  <c:v>346</c:v>
                </c:pt>
                <c:pt idx="270">
                  <c:v>347</c:v>
                </c:pt>
                <c:pt idx="271">
                  <c:v>348</c:v>
                </c:pt>
                <c:pt idx="272">
                  <c:v>349</c:v>
                </c:pt>
                <c:pt idx="273">
                  <c:v>350</c:v>
                </c:pt>
                <c:pt idx="274">
                  <c:v>351</c:v>
                </c:pt>
                <c:pt idx="275">
                  <c:v>352</c:v>
                </c:pt>
                <c:pt idx="276">
                  <c:v>353</c:v>
                </c:pt>
                <c:pt idx="277">
                  <c:v>354</c:v>
                </c:pt>
                <c:pt idx="278">
                  <c:v>355</c:v>
                </c:pt>
                <c:pt idx="279">
                  <c:v>356</c:v>
                </c:pt>
                <c:pt idx="280">
                  <c:v>357</c:v>
                </c:pt>
                <c:pt idx="281">
                  <c:v>358</c:v>
                </c:pt>
                <c:pt idx="282">
                  <c:v>359</c:v>
                </c:pt>
                <c:pt idx="283">
                  <c:v>360</c:v>
                </c:pt>
                <c:pt idx="284">
                  <c:v>361</c:v>
                </c:pt>
                <c:pt idx="285">
                  <c:v>362</c:v>
                </c:pt>
                <c:pt idx="286">
                  <c:v>363</c:v>
                </c:pt>
                <c:pt idx="287">
                  <c:v>364</c:v>
                </c:pt>
                <c:pt idx="288">
                  <c:v>365</c:v>
                </c:pt>
                <c:pt idx="289">
                  <c:v>366</c:v>
                </c:pt>
                <c:pt idx="290">
                  <c:v>367</c:v>
                </c:pt>
                <c:pt idx="291">
                  <c:v>368</c:v>
                </c:pt>
                <c:pt idx="292">
                  <c:v>369</c:v>
                </c:pt>
                <c:pt idx="293">
                  <c:v>370</c:v>
                </c:pt>
                <c:pt idx="294">
                  <c:v>371</c:v>
                </c:pt>
                <c:pt idx="295">
                  <c:v>372</c:v>
                </c:pt>
                <c:pt idx="296">
                  <c:v>373</c:v>
                </c:pt>
                <c:pt idx="297">
                  <c:v>374</c:v>
                </c:pt>
                <c:pt idx="298">
                  <c:v>375</c:v>
                </c:pt>
                <c:pt idx="299">
                  <c:v>376</c:v>
                </c:pt>
                <c:pt idx="300">
                  <c:v>377</c:v>
                </c:pt>
                <c:pt idx="301">
                  <c:v>378</c:v>
                </c:pt>
                <c:pt idx="302">
                  <c:v>379</c:v>
                </c:pt>
                <c:pt idx="303">
                  <c:v>380</c:v>
                </c:pt>
                <c:pt idx="304">
                  <c:v>381</c:v>
                </c:pt>
                <c:pt idx="305">
                  <c:v>382</c:v>
                </c:pt>
                <c:pt idx="306">
                  <c:v>383</c:v>
                </c:pt>
                <c:pt idx="307">
                  <c:v>384</c:v>
                </c:pt>
                <c:pt idx="308">
                  <c:v>385</c:v>
                </c:pt>
                <c:pt idx="309">
                  <c:v>386</c:v>
                </c:pt>
                <c:pt idx="310">
                  <c:v>387</c:v>
                </c:pt>
                <c:pt idx="311">
                  <c:v>388</c:v>
                </c:pt>
                <c:pt idx="312">
                  <c:v>389</c:v>
                </c:pt>
                <c:pt idx="313">
                  <c:v>390</c:v>
                </c:pt>
                <c:pt idx="314">
                  <c:v>391</c:v>
                </c:pt>
                <c:pt idx="315">
                  <c:v>392</c:v>
                </c:pt>
                <c:pt idx="316">
                  <c:v>393</c:v>
                </c:pt>
                <c:pt idx="317">
                  <c:v>394</c:v>
                </c:pt>
                <c:pt idx="318">
                  <c:v>395</c:v>
                </c:pt>
                <c:pt idx="319">
                  <c:v>396</c:v>
                </c:pt>
                <c:pt idx="320">
                  <c:v>397</c:v>
                </c:pt>
                <c:pt idx="321">
                  <c:v>398</c:v>
                </c:pt>
                <c:pt idx="322">
                  <c:v>399</c:v>
                </c:pt>
                <c:pt idx="323">
                  <c:v>400</c:v>
                </c:pt>
                <c:pt idx="324">
                  <c:v>401</c:v>
                </c:pt>
                <c:pt idx="325">
                  <c:v>402</c:v>
                </c:pt>
                <c:pt idx="326">
                  <c:v>403</c:v>
                </c:pt>
                <c:pt idx="327">
                  <c:v>404</c:v>
                </c:pt>
                <c:pt idx="328">
                  <c:v>405</c:v>
                </c:pt>
                <c:pt idx="329">
                  <c:v>406</c:v>
                </c:pt>
                <c:pt idx="330">
                  <c:v>407</c:v>
                </c:pt>
                <c:pt idx="331">
                  <c:v>408</c:v>
                </c:pt>
                <c:pt idx="332">
                  <c:v>409</c:v>
                </c:pt>
                <c:pt idx="333">
                  <c:v>410</c:v>
                </c:pt>
                <c:pt idx="334">
                  <c:v>411</c:v>
                </c:pt>
                <c:pt idx="335">
                  <c:v>412</c:v>
                </c:pt>
                <c:pt idx="336">
                  <c:v>413</c:v>
                </c:pt>
                <c:pt idx="337">
                  <c:v>414</c:v>
                </c:pt>
                <c:pt idx="338">
                  <c:v>415</c:v>
                </c:pt>
                <c:pt idx="339">
                  <c:v>416</c:v>
                </c:pt>
                <c:pt idx="340">
                  <c:v>417</c:v>
                </c:pt>
                <c:pt idx="341">
                  <c:v>418</c:v>
                </c:pt>
                <c:pt idx="342">
                  <c:v>419</c:v>
                </c:pt>
                <c:pt idx="343">
                  <c:v>420</c:v>
                </c:pt>
                <c:pt idx="344">
                  <c:v>421</c:v>
                </c:pt>
                <c:pt idx="345">
                  <c:v>422</c:v>
                </c:pt>
                <c:pt idx="346">
                  <c:v>423</c:v>
                </c:pt>
                <c:pt idx="347">
                  <c:v>424</c:v>
                </c:pt>
                <c:pt idx="348">
                  <c:v>425</c:v>
                </c:pt>
                <c:pt idx="349">
                  <c:v>426</c:v>
                </c:pt>
                <c:pt idx="350">
                  <c:v>427</c:v>
                </c:pt>
                <c:pt idx="351">
                  <c:v>428</c:v>
                </c:pt>
                <c:pt idx="352">
                  <c:v>429</c:v>
                </c:pt>
                <c:pt idx="353">
                  <c:v>430</c:v>
                </c:pt>
                <c:pt idx="354">
                  <c:v>431</c:v>
                </c:pt>
                <c:pt idx="355">
                  <c:v>432</c:v>
                </c:pt>
                <c:pt idx="356">
                  <c:v>433</c:v>
                </c:pt>
                <c:pt idx="357">
                  <c:v>434</c:v>
                </c:pt>
                <c:pt idx="358">
                  <c:v>435</c:v>
                </c:pt>
                <c:pt idx="359">
                  <c:v>436</c:v>
                </c:pt>
                <c:pt idx="360">
                  <c:v>437</c:v>
                </c:pt>
                <c:pt idx="361">
                  <c:v>438</c:v>
                </c:pt>
                <c:pt idx="362">
                  <c:v>439</c:v>
                </c:pt>
                <c:pt idx="363">
                  <c:v>440</c:v>
                </c:pt>
                <c:pt idx="364">
                  <c:v>441</c:v>
                </c:pt>
                <c:pt idx="365">
                  <c:v>442</c:v>
                </c:pt>
                <c:pt idx="366">
                  <c:v>443</c:v>
                </c:pt>
                <c:pt idx="367">
                  <c:v>444</c:v>
                </c:pt>
                <c:pt idx="368">
                  <c:v>445</c:v>
                </c:pt>
                <c:pt idx="369">
                  <c:v>446</c:v>
                </c:pt>
                <c:pt idx="370">
                  <c:v>447</c:v>
                </c:pt>
                <c:pt idx="371">
                  <c:v>448</c:v>
                </c:pt>
                <c:pt idx="372">
                  <c:v>449</c:v>
                </c:pt>
                <c:pt idx="373">
                  <c:v>450</c:v>
                </c:pt>
                <c:pt idx="374">
                  <c:v>451</c:v>
                </c:pt>
                <c:pt idx="375">
                  <c:v>452</c:v>
                </c:pt>
                <c:pt idx="376">
                  <c:v>453</c:v>
                </c:pt>
                <c:pt idx="377">
                  <c:v>454</c:v>
                </c:pt>
                <c:pt idx="378">
                  <c:v>455</c:v>
                </c:pt>
                <c:pt idx="379">
                  <c:v>456</c:v>
                </c:pt>
                <c:pt idx="380">
                  <c:v>457</c:v>
                </c:pt>
                <c:pt idx="381">
                  <c:v>458</c:v>
                </c:pt>
                <c:pt idx="382">
                  <c:v>459</c:v>
                </c:pt>
                <c:pt idx="383">
                  <c:v>460</c:v>
                </c:pt>
                <c:pt idx="384">
                  <c:v>461</c:v>
                </c:pt>
                <c:pt idx="385">
                  <c:v>462</c:v>
                </c:pt>
                <c:pt idx="386">
                  <c:v>463</c:v>
                </c:pt>
                <c:pt idx="387">
                  <c:v>464</c:v>
                </c:pt>
                <c:pt idx="388">
                  <c:v>465</c:v>
                </c:pt>
                <c:pt idx="389">
                  <c:v>466</c:v>
                </c:pt>
                <c:pt idx="390">
                  <c:v>467</c:v>
                </c:pt>
                <c:pt idx="391">
                  <c:v>468</c:v>
                </c:pt>
                <c:pt idx="392">
                  <c:v>469</c:v>
                </c:pt>
                <c:pt idx="393">
                  <c:v>470</c:v>
                </c:pt>
                <c:pt idx="394">
                  <c:v>471</c:v>
                </c:pt>
                <c:pt idx="395">
                  <c:v>472</c:v>
                </c:pt>
                <c:pt idx="396">
                  <c:v>473</c:v>
                </c:pt>
                <c:pt idx="397">
                  <c:v>474</c:v>
                </c:pt>
                <c:pt idx="398">
                  <c:v>475</c:v>
                </c:pt>
                <c:pt idx="399">
                  <c:v>476</c:v>
                </c:pt>
                <c:pt idx="400">
                  <c:v>477</c:v>
                </c:pt>
                <c:pt idx="401">
                  <c:v>478</c:v>
                </c:pt>
                <c:pt idx="402">
                  <c:v>479</c:v>
                </c:pt>
                <c:pt idx="403">
                  <c:v>480</c:v>
                </c:pt>
                <c:pt idx="404">
                  <c:v>481</c:v>
                </c:pt>
                <c:pt idx="405">
                  <c:v>482</c:v>
                </c:pt>
                <c:pt idx="406">
                  <c:v>483</c:v>
                </c:pt>
                <c:pt idx="407">
                  <c:v>484</c:v>
                </c:pt>
                <c:pt idx="408">
                  <c:v>485</c:v>
                </c:pt>
                <c:pt idx="409">
                  <c:v>486</c:v>
                </c:pt>
                <c:pt idx="410">
                  <c:v>487</c:v>
                </c:pt>
                <c:pt idx="411">
                  <c:v>488</c:v>
                </c:pt>
                <c:pt idx="412">
                  <c:v>489</c:v>
                </c:pt>
                <c:pt idx="413">
                  <c:v>490</c:v>
                </c:pt>
                <c:pt idx="414">
                  <c:v>491</c:v>
                </c:pt>
                <c:pt idx="415">
                  <c:v>492</c:v>
                </c:pt>
                <c:pt idx="416">
                  <c:v>493</c:v>
                </c:pt>
                <c:pt idx="417">
                  <c:v>494</c:v>
                </c:pt>
                <c:pt idx="418">
                  <c:v>495</c:v>
                </c:pt>
                <c:pt idx="419">
                  <c:v>496</c:v>
                </c:pt>
                <c:pt idx="420">
                  <c:v>497</c:v>
                </c:pt>
                <c:pt idx="421">
                  <c:v>498</c:v>
                </c:pt>
                <c:pt idx="422">
                  <c:v>499</c:v>
                </c:pt>
                <c:pt idx="423">
                  <c:v>500</c:v>
                </c:pt>
                <c:pt idx="424">
                  <c:v>501</c:v>
                </c:pt>
                <c:pt idx="425">
                  <c:v>502</c:v>
                </c:pt>
                <c:pt idx="426">
                  <c:v>503</c:v>
                </c:pt>
                <c:pt idx="427">
                  <c:v>504</c:v>
                </c:pt>
                <c:pt idx="428">
                  <c:v>505</c:v>
                </c:pt>
                <c:pt idx="429">
                  <c:v>506</c:v>
                </c:pt>
                <c:pt idx="430">
                  <c:v>507</c:v>
                </c:pt>
                <c:pt idx="431">
                  <c:v>508</c:v>
                </c:pt>
                <c:pt idx="432">
                  <c:v>498</c:v>
                </c:pt>
                <c:pt idx="433">
                  <c:v>499</c:v>
                </c:pt>
                <c:pt idx="434">
                  <c:v>500</c:v>
                </c:pt>
                <c:pt idx="435">
                  <c:v>501</c:v>
                </c:pt>
                <c:pt idx="436">
                  <c:v>502</c:v>
                </c:pt>
                <c:pt idx="437">
                  <c:v>503</c:v>
                </c:pt>
                <c:pt idx="438">
                  <c:v>504</c:v>
                </c:pt>
                <c:pt idx="439">
                  <c:v>505</c:v>
                </c:pt>
                <c:pt idx="440">
                  <c:v>506</c:v>
                </c:pt>
                <c:pt idx="441">
                  <c:v>507</c:v>
                </c:pt>
                <c:pt idx="442">
                  <c:v>508</c:v>
                </c:pt>
                <c:pt idx="443">
                  <c:v>509</c:v>
                </c:pt>
              </c:numCache>
            </c:numRef>
          </c:xVal>
          <c:yVal>
            <c:numRef>
              <c:f>Sheet1!$D$60:$D$503</c:f>
              <c:numCache>
                <c:formatCode>0.00E+00</c:formatCode>
                <c:ptCount val="444"/>
                <c:pt idx="0" formatCode="General">
                  <c:v>-0.24472740000000001</c:v>
                </c:pt>
                <c:pt idx="1">
                  <c:v>1.786781</c:v>
                </c:pt>
                <c:pt idx="2" formatCode="General">
                  <c:v>0.4375502</c:v>
                </c:pt>
                <c:pt idx="3">
                  <c:v>-1.0252220000000001</c:v>
                </c:pt>
                <c:pt idx="4">
                  <c:v>-0.5301437</c:v>
                </c:pt>
                <c:pt idx="5" formatCode="General">
                  <c:v>-2.069715</c:v>
                </c:pt>
                <c:pt idx="6" formatCode="General">
                  <c:v>3.3175799999999998E-2</c:v>
                </c:pt>
                <c:pt idx="7" formatCode="General">
                  <c:v>-0.50002670000000005</c:v>
                </c:pt>
                <c:pt idx="8" formatCode="General">
                  <c:v>-0.45654519999999998</c:v>
                </c:pt>
                <c:pt idx="9" formatCode="General">
                  <c:v>1.9330290000000001</c:v>
                </c:pt>
                <c:pt idx="10">
                  <c:v>0.22337689999999999</c:v>
                </c:pt>
                <c:pt idx="11">
                  <c:v>-2.206754E-2</c:v>
                </c:pt>
                <c:pt idx="12" formatCode="General">
                  <c:v>0.1809964</c:v>
                </c:pt>
                <c:pt idx="13" formatCode="General">
                  <c:v>-1.042934</c:v>
                </c:pt>
                <c:pt idx="14" formatCode="General">
                  <c:v>0.4252512</c:v>
                </c:pt>
                <c:pt idx="15" formatCode="General">
                  <c:v>0.18914110000000001</c:v>
                </c:pt>
                <c:pt idx="16">
                  <c:v>0.17092019999999999</c:v>
                </c:pt>
                <c:pt idx="17" formatCode="General">
                  <c:v>0.44561610000000001</c:v>
                </c:pt>
                <c:pt idx="18">
                  <c:v>5.593679E-2</c:v>
                </c:pt>
                <c:pt idx="19" formatCode="General">
                  <c:v>0.61343910000000001</c:v>
                </c:pt>
                <c:pt idx="20" formatCode="General">
                  <c:v>0.93810910000000003</c:v>
                </c:pt>
                <c:pt idx="21" formatCode="General">
                  <c:v>-0.1754105</c:v>
                </c:pt>
                <c:pt idx="22" formatCode="General">
                  <c:v>-0.76268740000000002</c:v>
                </c:pt>
                <c:pt idx="23">
                  <c:v>0.34376960000000001</c:v>
                </c:pt>
                <c:pt idx="24">
                  <c:v>-0.82821460000000002</c:v>
                </c:pt>
                <c:pt idx="25">
                  <c:v>-0.2568764</c:v>
                </c:pt>
                <c:pt idx="26">
                  <c:v>1.2866919999999999</c:v>
                </c:pt>
                <c:pt idx="27">
                  <c:v>-0.36332950000000003</c:v>
                </c:pt>
                <c:pt idx="28" formatCode="General">
                  <c:v>-1.91049</c:v>
                </c:pt>
                <c:pt idx="29">
                  <c:v>-0.17054510000000001</c:v>
                </c:pt>
                <c:pt idx="30">
                  <c:v>0.87068710000000005</c:v>
                </c:pt>
                <c:pt idx="31">
                  <c:v>0.94625970000000004</c:v>
                </c:pt>
                <c:pt idx="32">
                  <c:v>0.27060149999999999</c:v>
                </c:pt>
                <c:pt idx="33">
                  <c:v>0.75114749999999997</c:v>
                </c:pt>
                <c:pt idx="34" formatCode="General">
                  <c:v>0.62013750000000001</c:v>
                </c:pt>
                <c:pt idx="35">
                  <c:v>-0.8543982</c:v>
                </c:pt>
                <c:pt idx="36" formatCode="General">
                  <c:v>0.82692429999999995</c:v>
                </c:pt>
                <c:pt idx="37" formatCode="General">
                  <c:v>0.42281180000000002</c:v>
                </c:pt>
                <c:pt idx="38" formatCode="General">
                  <c:v>0.63784149999999995</c:v>
                </c:pt>
                <c:pt idx="39">
                  <c:v>1.4344570000000001</c:v>
                </c:pt>
                <c:pt idx="40">
                  <c:v>1.135049</c:v>
                </c:pt>
                <c:pt idx="41" formatCode="General">
                  <c:v>0.2608702</c:v>
                </c:pt>
                <c:pt idx="42" formatCode="General">
                  <c:v>1.0617780000000001</c:v>
                </c:pt>
                <c:pt idx="43" formatCode="General">
                  <c:v>0.16726530000000001</c:v>
                </c:pt>
                <c:pt idx="44">
                  <c:v>0.31170540000000002</c:v>
                </c:pt>
                <c:pt idx="45">
                  <c:v>0.50067620000000002</c:v>
                </c:pt>
                <c:pt idx="46" formatCode="General">
                  <c:v>-1.1957709999999999</c:v>
                </c:pt>
                <c:pt idx="47">
                  <c:v>-1.6162319999999999</c:v>
                </c:pt>
                <c:pt idx="48">
                  <c:v>-1.9762239999999999E-3</c:v>
                </c:pt>
                <c:pt idx="49" formatCode="General">
                  <c:v>-0.46157819999999999</c:v>
                </c:pt>
                <c:pt idx="50" formatCode="General">
                  <c:v>0.5617335</c:v>
                </c:pt>
                <c:pt idx="51" formatCode="General">
                  <c:v>1.5163040000000001</c:v>
                </c:pt>
                <c:pt idx="52" formatCode="General">
                  <c:v>-1.5979399999999999</c:v>
                </c:pt>
                <c:pt idx="53" formatCode="General">
                  <c:v>-0.85597590000000001</c:v>
                </c:pt>
                <c:pt idx="54" formatCode="General">
                  <c:v>0.16309679999999999</c:v>
                </c:pt>
                <c:pt idx="55" formatCode="General">
                  <c:v>0.36314030000000003</c:v>
                </c:pt>
                <c:pt idx="56" formatCode="General">
                  <c:v>-1.4513579999999999</c:v>
                </c:pt>
                <c:pt idx="57" formatCode="General">
                  <c:v>-0.26824379999999998</c:v>
                </c:pt>
                <c:pt idx="58" formatCode="General">
                  <c:v>0.16685330000000001</c:v>
                </c:pt>
                <c:pt idx="59" formatCode="General">
                  <c:v>-1.105189</c:v>
                </c:pt>
                <c:pt idx="60" formatCode="General">
                  <c:v>-1.3504670000000001</c:v>
                </c:pt>
                <c:pt idx="61" formatCode="General">
                  <c:v>0.41259810000000002</c:v>
                </c:pt>
                <c:pt idx="62">
                  <c:v>-0.35142770000000001</c:v>
                </c:pt>
                <c:pt idx="63" formatCode="General">
                  <c:v>3.9056500000000001E-2</c:v>
                </c:pt>
                <c:pt idx="64" formatCode="General">
                  <c:v>-1.35456</c:v>
                </c:pt>
                <c:pt idx="65" formatCode="General">
                  <c:v>0.6690566</c:v>
                </c:pt>
                <c:pt idx="66" formatCode="General">
                  <c:v>-1.5578860000000001</c:v>
                </c:pt>
                <c:pt idx="67">
                  <c:v>-0.36071779999999998</c:v>
                </c:pt>
                <c:pt idx="68">
                  <c:v>-9.4175759999999997E-2</c:v>
                </c:pt>
                <c:pt idx="69">
                  <c:v>1.998224</c:v>
                </c:pt>
                <c:pt idx="70">
                  <c:v>0.68072379999999999</c:v>
                </c:pt>
                <c:pt idx="71" formatCode="General">
                  <c:v>-0.35786249999999997</c:v>
                </c:pt>
                <c:pt idx="72">
                  <c:v>0.81903950000000003</c:v>
                </c:pt>
                <c:pt idx="73" formatCode="General">
                  <c:v>0.57047020000000004</c:v>
                </c:pt>
                <c:pt idx="74">
                  <c:v>1.9124920000000001</c:v>
                </c:pt>
                <c:pt idx="75">
                  <c:v>-1.9249149999999999</c:v>
                </c:pt>
                <c:pt idx="76" formatCode="General">
                  <c:v>-1.838579</c:v>
                </c:pt>
                <c:pt idx="77">
                  <c:v>-0.1188872</c:v>
                </c:pt>
                <c:pt idx="78">
                  <c:v>-2.8172359999999999</c:v>
                </c:pt>
                <c:pt idx="79">
                  <c:v>-0.36803039999999998</c:v>
                </c:pt>
                <c:pt idx="80">
                  <c:v>0.22257569999999999</c:v>
                </c:pt>
                <c:pt idx="81" formatCode="General">
                  <c:v>0.43168610000000002</c:v>
                </c:pt>
                <c:pt idx="82" formatCode="General">
                  <c:v>-0.57860140000000004</c:v>
                </c:pt>
                <c:pt idx="83">
                  <c:v>-1.0339560000000001</c:v>
                </c:pt>
                <c:pt idx="84" formatCode="General">
                  <c:v>-0.75727599999999995</c:v>
                </c:pt>
                <c:pt idx="85" formatCode="General">
                  <c:v>0.43532510000000002</c:v>
                </c:pt>
                <c:pt idx="86" formatCode="General">
                  <c:v>-0.45709739999999999</c:v>
                </c:pt>
                <c:pt idx="87" formatCode="General">
                  <c:v>0.74518039999999997</c:v>
                </c:pt>
                <c:pt idx="88">
                  <c:v>0.35271950000000002</c:v>
                </c:pt>
                <c:pt idx="89">
                  <c:v>-8.8508249999999997E-2</c:v>
                </c:pt>
                <c:pt idx="90">
                  <c:v>0.61384729999999998</c:v>
                </c:pt>
                <c:pt idx="91" formatCode="General">
                  <c:v>0.24636159999999999</c:v>
                </c:pt>
                <c:pt idx="92" formatCode="General">
                  <c:v>1.108142</c:v>
                </c:pt>
                <c:pt idx="93" formatCode="General">
                  <c:v>0.34959449999999997</c:v>
                </c:pt>
                <c:pt idx="94">
                  <c:v>-0.39765489999999998</c:v>
                </c:pt>
                <c:pt idx="95" formatCode="General">
                  <c:v>-1.692755</c:v>
                </c:pt>
                <c:pt idx="96" formatCode="General">
                  <c:v>-1.170542</c:v>
                </c:pt>
                <c:pt idx="97" formatCode="General">
                  <c:v>0.98068310000000003</c:v>
                </c:pt>
                <c:pt idx="98">
                  <c:v>-1.356153E-2</c:v>
                </c:pt>
                <c:pt idx="99">
                  <c:v>0.94300669999999998</c:v>
                </c:pt>
                <c:pt idx="100" formatCode="General">
                  <c:v>-0.45554889999999998</c:v>
                </c:pt>
                <c:pt idx="101">
                  <c:v>0.34698560000000001</c:v>
                </c:pt>
                <c:pt idx="102" formatCode="General">
                  <c:v>-0.33717710000000001</c:v>
                </c:pt>
                <c:pt idx="103" formatCode="General">
                  <c:v>2.135189</c:v>
                </c:pt>
                <c:pt idx="104">
                  <c:v>1.3666100000000001</c:v>
                </c:pt>
                <c:pt idx="105">
                  <c:v>0.2309725</c:v>
                </c:pt>
                <c:pt idx="106">
                  <c:v>5.8542169999999998E-2</c:v>
                </c:pt>
                <c:pt idx="107">
                  <c:v>0.30122719999999997</c:v>
                </c:pt>
                <c:pt idx="108">
                  <c:v>0.64513030000000005</c:v>
                </c:pt>
                <c:pt idx="109" formatCode="General">
                  <c:v>-1.835291</c:v>
                </c:pt>
                <c:pt idx="110">
                  <c:v>-1.0100720000000001</c:v>
                </c:pt>
                <c:pt idx="111" formatCode="General">
                  <c:v>0.93871859999999996</c:v>
                </c:pt>
                <c:pt idx="112" formatCode="General">
                  <c:v>2.8921649999999999</c:v>
                </c:pt>
                <c:pt idx="113" formatCode="General">
                  <c:v>2.5413049999999999</c:v>
                </c:pt>
                <c:pt idx="114" formatCode="General">
                  <c:v>0.3532304</c:v>
                </c:pt>
                <c:pt idx="115">
                  <c:v>8.1255110000000002E-3</c:v>
                </c:pt>
                <c:pt idx="116">
                  <c:v>-0.90238459999999998</c:v>
                </c:pt>
                <c:pt idx="117">
                  <c:v>0.44246449999999998</c:v>
                </c:pt>
                <c:pt idx="118" formatCode="General">
                  <c:v>1.18222</c:v>
                </c:pt>
                <c:pt idx="119" formatCode="General">
                  <c:v>-0.49796590000000002</c:v>
                </c:pt>
                <c:pt idx="120" formatCode="General">
                  <c:v>-0.17663670000000001</c:v>
                </c:pt>
                <c:pt idx="121" formatCode="General">
                  <c:v>0.99658170000000001</c:v>
                </c:pt>
                <c:pt idx="122">
                  <c:v>-0.88519829999999999</c:v>
                </c:pt>
                <c:pt idx="123" formatCode="General">
                  <c:v>-0.32797969999999999</c:v>
                </c:pt>
                <c:pt idx="124">
                  <c:v>-5.1351149999999998E-2</c:v>
                </c:pt>
                <c:pt idx="125">
                  <c:v>0.8636315</c:v>
                </c:pt>
                <c:pt idx="126" formatCode="General">
                  <c:v>-0.23211080000000001</c:v>
                </c:pt>
                <c:pt idx="127">
                  <c:v>-1.3317209999999999</c:v>
                </c:pt>
                <c:pt idx="128">
                  <c:v>0.70312399999999997</c:v>
                </c:pt>
                <c:pt idx="129">
                  <c:v>1.3382179999999999</c:v>
                </c:pt>
                <c:pt idx="130" formatCode="General">
                  <c:v>1.1189610000000001</c:v>
                </c:pt>
                <c:pt idx="131">
                  <c:v>0.17263000000000001</c:v>
                </c:pt>
                <c:pt idx="132" formatCode="General">
                  <c:v>-1.1863140000000001</c:v>
                </c:pt>
                <c:pt idx="133" formatCode="General">
                  <c:v>-2.0124529999999998</c:v>
                </c:pt>
                <c:pt idx="134">
                  <c:v>-0.2896436</c:v>
                </c:pt>
                <c:pt idx="135" formatCode="General">
                  <c:v>-0.50662149999999995</c:v>
                </c:pt>
                <c:pt idx="136" formatCode="General">
                  <c:v>1.3656159999999999</c:v>
                </c:pt>
                <c:pt idx="137" formatCode="General">
                  <c:v>0.86955830000000001</c:v>
                </c:pt>
                <c:pt idx="138">
                  <c:v>1.137046</c:v>
                </c:pt>
                <c:pt idx="139">
                  <c:v>-1.905591</c:v>
                </c:pt>
                <c:pt idx="140">
                  <c:v>-0.130025</c:v>
                </c:pt>
                <c:pt idx="141" formatCode="General">
                  <c:v>-1.7294130000000001</c:v>
                </c:pt>
                <c:pt idx="142" formatCode="General">
                  <c:v>0.53420909999999999</c:v>
                </c:pt>
                <c:pt idx="143" formatCode="General">
                  <c:v>-0.4441619</c:v>
                </c:pt>
                <c:pt idx="144" formatCode="General">
                  <c:v>-1.089367</c:v>
                </c:pt>
                <c:pt idx="145" formatCode="General">
                  <c:v>1.085186</c:v>
                </c:pt>
                <c:pt idx="146">
                  <c:v>-0.81458969999999997</c:v>
                </c:pt>
                <c:pt idx="147">
                  <c:v>-1.3364480000000001</c:v>
                </c:pt>
                <c:pt idx="148" formatCode="General">
                  <c:v>1.256108</c:v>
                </c:pt>
                <c:pt idx="149">
                  <c:v>0.21518609999999999</c:v>
                </c:pt>
                <c:pt idx="150">
                  <c:v>0.3386788</c:v>
                </c:pt>
                <c:pt idx="151" formatCode="General">
                  <c:v>1.007401</c:v>
                </c:pt>
                <c:pt idx="152">
                  <c:v>7.5155299999999994E-2</c:v>
                </c:pt>
                <c:pt idx="153">
                  <c:v>1.418919</c:v>
                </c:pt>
                <c:pt idx="154" formatCode="General">
                  <c:v>0.57259729999999998</c:v>
                </c:pt>
                <c:pt idx="155" formatCode="General">
                  <c:v>-0.27742990000000001</c:v>
                </c:pt>
                <c:pt idx="156">
                  <c:v>1.0671889999999999</c:v>
                </c:pt>
                <c:pt idx="157">
                  <c:v>-0.27902529999999998</c:v>
                </c:pt>
                <c:pt idx="158" formatCode="General">
                  <c:v>-0.19499910000000001</c:v>
                </c:pt>
                <c:pt idx="159">
                  <c:v>-0.54781999999999997</c:v>
                </c:pt>
                <c:pt idx="160" formatCode="General">
                  <c:v>-0.47345880000000001</c:v>
                </c:pt>
                <c:pt idx="161">
                  <c:v>-0.98643309999999995</c:v>
                </c:pt>
                <c:pt idx="162">
                  <c:v>0.67217660000000001</c:v>
                </c:pt>
                <c:pt idx="163" formatCode="General">
                  <c:v>-0.80500669999999996</c:v>
                </c:pt>
                <c:pt idx="164">
                  <c:v>-0.30813170000000001</c:v>
                </c:pt>
                <c:pt idx="165">
                  <c:v>-1.305077</c:v>
                </c:pt>
                <c:pt idx="166">
                  <c:v>-0.3384315</c:v>
                </c:pt>
                <c:pt idx="167">
                  <c:v>-1.3677280000000001</c:v>
                </c:pt>
                <c:pt idx="168">
                  <c:v>7.4110759999999998E-2</c:v>
                </c:pt>
                <c:pt idx="169">
                  <c:v>0.94303800000000004</c:v>
                </c:pt>
                <c:pt idx="170">
                  <c:v>2.0141960000000001</c:v>
                </c:pt>
                <c:pt idx="171">
                  <c:v>-0.43147469999999999</c:v>
                </c:pt>
                <c:pt idx="172" formatCode="General">
                  <c:v>-3.9195199999999999E-2</c:v>
                </c:pt>
                <c:pt idx="173">
                  <c:v>-0.71335479999999996</c:v>
                </c:pt>
                <c:pt idx="174" formatCode="General">
                  <c:v>1.574087</c:v>
                </c:pt>
                <c:pt idx="175">
                  <c:v>-2.1132119999999999</c:v>
                </c:pt>
                <c:pt idx="176">
                  <c:v>0.48152810000000001</c:v>
                </c:pt>
                <c:pt idx="177" formatCode="General">
                  <c:v>0.57778240000000003</c:v>
                </c:pt>
                <c:pt idx="178" formatCode="General">
                  <c:v>1.2910379999999999</c:v>
                </c:pt>
                <c:pt idx="179" formatCode="General">
                  <c:v>1.656039</c:v>
                </c:pt>
                <c:pt idx="180" formatCode="General">
                  <c:v>-1.8488800000000001</c:v>
                </c:pt>
                <c:pt idx="181">
                  <c:v>-1.378628E-2</c:v>
                </c:pt>
                <c:pt idx="182" formatCode="General">
                  <c:v>-1.333094</c:v>
                </c:pt>
                <c:pt idx="183">
                  <c:v>0.37251770000000001</c:v>
                </c:pt>
                <c:pt idx="184" formatCode="General">
                  <c:v>-0.9432024</c:v>
                </c:pt>
                <c:pt idx="185" formatCode="General">
                  <c:v>-1.227082</c:v>
                </c:pt>
                <c:pt idx="186" formatCode="General">
                  <c:v>0.34220080000000003</c:v>
                </c:pt>
                <c:pt idx="187">
                  <c:v>2.0699420000000002</c:v>
                </c:pt>
                <c:pt idx="188" formatCode="General">
                  <c:v>-1.3733169999999999</c:v>
                </c:pt>
                <c:pt idx="189">
                  <c:v>0.2865415</c:v>
                </c:pt>
                <c:pt idx="190">
                  <c:v>0.74079329999999999</c:v>
                </c:pt>
                <c:pt idx="191">
                  <c:v>-1.330381</c:v>
                </c:pt>
                <c:pt idx="192" formatCode="General">
                  <c:v>-0.25851570000000001</c:v>
                </c:pt>
                <c:pt idx="193">
                  <c:v>0.54420990000000002</c:v>
                </c:pt>
                <c:pt idx="194">
                  <c:v>9.1986559999999995E-3</c:v>
                </c:pt>
                <c:pt idx="195">
                  <c:v>0.40439730000000002</c:v>
                </c:pt>
                <c:pt idx="196">
                  <c:v>1.077653</c:v>
                </c:pt>
                <c:pt idx="197" formatCode="General">
                  <c:v>-0.15383169999999999</c:v>
                </c:pt>
                <c:pt idx="198">
                  <c:v>3.8238769999999998E-2</c:v>
                </c:pt>
                <c:pt idx="199">
                  <c:v>-5.3834569999999998E-2</c:v>
                </c:pt>
                <c:pt idx="200">
                  <c:v>0.71718789999999999</c:v>
                </c:pt>
                <c:pt idx="201" formatCode="General">
                  <c:v>-0.54468819999999996</c:v>
                </c:pt>
                <c:pt idx="202">
                  <c:v>9.8281010000000002E-2</c:v>
                </c:pt>
                <c:pt idx="203">
                  <c:v>-1.786413</c:v>
                </c:pt>
                <c:pt idx="204">
                  <c:v>1.1413979999999999</c:v>
                </c:pt>
                <c:pt idx="205" formatCode="General">
                  <c:v>0.34552070000000001</c:v>
                </c:pt>
                <c:pt idx="206" formatCode="General">
                  <c:v>0.52112999999999998</c:v>
                </c:pt>
                <c:pt idx="207" formatCode="General">
                  <c:v>0.5402827</c:v>
                </c:pt>
                <c:pt idx="208" formatCode="General">
                  <c:v>-0.75840450000000004</c:v>
                </c:pt>
                <c:pt idx="209">
                  <c:v>0.16820479999999999</c:v>
                </c:pt>
                <c:pt idx="210">
                  <c:v>-1.307151</c:v>
                </c:pt>
                <c:pt idx="211" formatCode="General">
                  <c:v>-0.10955380000000001</c:v>
                </c:pt>
                <c:pt idx="212">
                  <c:v>-0.69690609999999997</c:v>
                </c:pt>
                <c:pt idx="213">
                  <c:v>2.100006</c:v>
                </c:pt>
                <c:pt idx="214" formatCode="General">
                  <c:v>0.71107799999999999</c:v>
                </c:pt>
                <c:pt idx="215" formatCode="General">
                  <c:v>0.1536564</c:v>
                </c:pt>
                <c:pt idx="216" formatCode="General">
                  <c:v>-0.40699350000000001</c:v>
                </c:pt>
                <c:pt idx="217" formatCode="General">
                  <c:v>-0.51786149999999997</c:v>
                </c:pt>
                <c:pt idx="218" formatCode="General">
                  <c:v>0.240423</c:v>
                </c:pt>
                <c:pt idx="219" formatCode="General">
                  <c:v>-1.474761</c:v>
                </c:pt>
                <c:pt idx="220">
                  <c:v>-0.33263130000000002</c:v>
                </c:pt>
                <c:pt idx="221" formatCode="General">
                  <c:v>-0.40537410000000001</c:v>
                </c:pt>
                <c:pt idx="222">
                  <c:v>0.60546719999999998</c:v>
                </c:pt>
                <c:pt idx="223" formatCode="General">
                  <c:v>-1.2436830000000001</c:v>
                </c:pt>
                <c:pt idx="224">
                  <c:v>2.253339</c:v>
                </c:pt>
                <c:pt idx="225">
                  <c:v>1.925203</c:v>
                </c:pt>
                <c:pt idx="226">
                  <c:v>0.25714979999999998</c:v>
                </c:pt>
                <c:pt idx="227">
                  <c:v>-0.68469800000000003</c:v>
                </c:pt>
                <c:pt idx="228">
                  <c:v>1.409478</c:v>
                </c:pt>
                <c:pt idx="229" formatCode="General">
                  <c:v>-0.40519939999999999</c:v>
                </c:pt>
                <c:pt idx="230" formatCode="General">
                  <c:v>-0.52722880000000005</c:v>
                </c:pt>
                <c:pt idx="231">
                  <c:v>5.313462E-2</c:v>
                </c:pt>
                <c:pt idx="232" formatCode="General">
                  <c:v>-2.1515499999999999</c:v>
                </c:pt>
                <c:pt idx="233" formatCode="General">
                  <c:v>1.769517</c:v>
                </c:pt>
                <c:pt idx="234" formatCode="General">
                  <c:v>-0.32260810000000001</c:v>
                </c:pt>
                <c:pt idx="235" formatCode="General">
                  <c:v>-0.84786300000000003</c:v>
                </c:pt>
                <c:pt idx="236">
                  <c:v>-0.45064270000000001</c:v>
                </c:pt>
                <c:pt idx="237">
                  <c:v>1.0158849999999999</c:v>
                </c:pt>
                <c:pt idx="238">
                  <c:v>-1.2319450000000001</c:v>
                </c:pt>
                <c:pt idx="239">
                  <c:v>0.9764659</c:v>
                </c:pt>
                <c:pt idx="240">
                  <c:v>-0.45178069999999998</c:v>
                </c:pt>
                <c:pt idx="241">
                  <c:v>-1.2394689999999999</c:v>
                </c:pt>
                <c:pt idx="242" formatCode="General">
                  <c:v>1.9658199999999999</c:v>
                </c:pt>
                <c:pt idx="243">
                  <c:v>0.3282408</c:v>
                </c:pt>
                <c:pt idx="244" formatCode="General">
                  <c:v>-1.6471610000000001</c:v>
                </c:pt>
                <c:pt idx="245">
                  <c:v>-4.5861369999999999E-2</c:v>
                </c:pt>
                <c:pt idx="246">
                  <c:v>8.0799709999999997E-2</c:v>
                </c:pt>
                <c:pt idx="247" formatCode="General">
                  <c:v>1.0601750000000001</c:v>
                </c:pt>
                <c:pt idx="248" formatCode="General">
                  <c:v>-0.22247529999999999</c:v>
                </c:pt>
                <c:pt idx="249" formatCode="General">
                  <c:v>0.2708351</c:v>
                </c:pt>
                <c:pt idx="250" formatCode="General">
                  <c:v>0.85077020000000003</c:v>
                </c:pt>
                <c:pt idx="251">
                  <c:v>1.3458669999999999</c:v>
                </c:pt>
                <c:pt idx="252">
                  <c:v>-2.9800680000000002</c:v>
                </c:pt>
                <c:pt idx="253" formatCode="General">
                  <c:v>-0.59922180000000003</c:v>
                </c:pt>
                <c:pt idx="254">
                  <c:v>0.27994910000000001</c:v>
                </c:pt>
                <c:pt idx="255">
                  <c:v>-1.156175</c:v>
                </c:pt>
                <c:pt idx="256">
                  <c:v>-0.94683410000000001</c:v>
                </c:pt>
                <c:pt idx="257" formatCode="General">
                  <c:v>-0.60094270000000005</c:v>
                </c:pt>
                <c:pt idx="258">
                  <c:v>-1.7309300000000001</c:v>
                </c:pt>
                <c:pt idx="259" formatCode="General">
                  <c:v>-0.7643141</c:v>
                </c:pt>
                <c:pt idx="260" formatCode="General">
                  <c:v>0.49788450000000001</c:v>
                </c:pt>
                <c:pt idx="261">
                  <c:v>0.31087910000000002</c:v>
                </c:pt>
                <c:pt idx="262">
                  <c:v>2.057169</c:v>
                </c:pt>
                <c:pt idx="263" formatCode="General">
                  <c:v>0.39409349999999999</c:v>
                </c:pt>
                <c:pt idx="264">
                  <c:v>0.29590820000000001</c:v>
                </c:pt>
                <c:pt idx="265">
                  <c:v>1.6321300000000001</c:v>
                </c:pt>
                <c:pt idx="266">
                  <c:v>-0.51401540000000001</c:v>
                </c:pt>
                <c:pt idx="267">
                  <c:v>0.2104665</c:v>
                </c:pt>
                <c:pt idx="268" formatCode="General">
                  <c:v>-0.2166245</c:v>
                </c:pt>
                <c:pt idx="269" formatCode="General">
                  <c:v>1.5709900000000001</c:v>
                </c:pt>
                <c:pt idx="270">
                  <c:v>-0.4733405</c:v>
                </c:pt>
                <c:pt idx="271" formatCode="General">
                  <c:v>-0.61743110000000001</c:v>
                </c:pt>
                <c:pt idx="272">
                  <c:v>0.44372109999999998</c:v>
                </c:pt>
                <c:pt idx="273">
                  <c:v>0.49746259999999998</c:v>
                </c:pt>
                <c:pt idx="274">
                  <c:v>0.1559487</c:v>
                </c:pt>
                <c:pt idx="275">
                  <c:v>1.238839</c:v>
                </c:pt>
                <c:pt idx="276" formatCode="General">
                  <c:v>1.2272730000000001</c:v>
                </c:pt>
                <c:pt idx="277">
                  <c:v>-0.84438310000000005</c:v>
                </c:pt>
                <c:pt idx="278">
                  <c:v>8.4770159999999995E-4</c:v>
                </c:pt>
                <c:pt idx="279" formatCode="General">
                  <c:v>-0.48036210000000001</c:v>
                </c:pt>
                <c:pt idx="280" formatCode="General">
                  <c:v>-1.354557</c:v>
                </c:pt>
                <c:pt idx="281">
                  <c:v>-0.64691679999999996</c:v>
                </c:pt>
                <c:pt idx="282" formatCode="General">
                  <c:v>-0.37408330000000001</c:v>
                </c:pt>
                <c:pt idx="283">
                  <c:v>-0.1496738</c:v>
                </c:pt>
                <c:pt idx="284">
                  <c:v>1.068908</c:v>
                </c:pt>
                <c:pt idx="285" formatCode="General">
                  <c:v>1.739697</c:v>
                </c:pt>
                <c:pt idx="286" formatCode="General">
                  <c:v>-0.15267059999999999</c:v>
                </c:pt>
                <c:pt idx="287" formatCode="General">
                  <c:v>-0.54221370000000002</c:v>
                </c:pt>
                <c:pt idx="288">
                  <c:v>-0.26043349999999998</c:v>
                </c:pt>
                <c:pt idx="289" formatCode="General">
                  <c:v>0.69572420000000001</c:v>
                </c:pt>
                <c:pt idx="290">
                  <c:v>-0.66315040000000003</c:v>
                </c:pt>
                <c:pt idx="291">
                  <c:v>4.1589210000000001E-2</c:v>
                </c:pt>
                <c:pt idx="292" formatCode="General">
                  <c:v>-0.14030190000000001</c:v>
                </c:pt>
                <c:pt idx="293" formatCode="General">
                  <c:v>1.0151749999999999</c:v>
                </c:pt>
                <c:pt idx="294">
                  <c:v>4.2710829999999998E-2</c:v>
                </c:pt>
                <c:pt idx="295">
                  <c:v>-0.62403810000000004</c:v>
                </c:pt>
                <c:pt idx="296">
                  <c:v>-0.2595016</c:v>
                </c:pt>
                <c:pt idx="297">
                  <c:v>-2.5857000000000001</c:v>
                </c:pt>
                <c:pt idx="298">
                  <c:v>-0.99568909999999999</c:v>
                </c:pt>
                <c:pt idx="299">
                  <c:v>0.53471210000000002</c:v>
                </c:pt>
                <c:pt idx="300" formatCode="General">
                  <c:v>1.01206</c:v>
                </c:pt>
                <c:pt idx="301">
                  <c:v>-0.80697600000000003</c:v>
                </c:pt>
                <c:pt idx="302">
                  <c:v>0.4950215</c:v>
                </c:pt>
                <c:pt idx="303">
                  <c:v>-0.6294421</c:v>
                </c:pt>
                <c:pt idx="304">
                  <c:v>-1.2414510000000001</c:v>
                </c:pt>
                <c:pt idx="305" formatCode="General">
                  <c:v>-0.39345730000000001</c:v>
                </c:pt>
                <c:pt idx="306">
                  <c:v>1.763344</c:v>
                </c:pt>
                <c:pt idx="307" formatCode="General">
                  <c:v>-0.1277568</c:v>
                </c:pt>
                <c:pt idx="308">
                  <c:v>1.131089</c:v>
                </c:pt>
                <c:pt idx="309">
                  <c:v>0.45928150000000001</c:v>
                </c:pt>
                <c:pt idx="310">
                  <c:v>1.087523</c:v>
                </c:pt>
                <c:pt idx="311" formatCode="General">
                  <c:v>-0.76114349999999997</c:v>
                </c:pt>
                <c:pt idx="312">
                  <c:v>-5.9639409999999997E-2</c:v>
                </c:pt>
                <c:pt idx="313">
                  <c:v>0.15230959999999999</c:v>
                </c:pt>
                <c:pt idx="314" formatCode="General">
                  <c:v>0.82415590000000005</c:v>
                </c:pt>
                <c:pt idx="315" formatCode="General">
                  <c:v>0.41235270000000002</c:v>
                </c:pt>
                <c:pt idx="316" formatCode="General">
                  <c:v>0.77438549999999995</c:v>
                </c:pt>
                <c:pt idx="317" formatCode="General">
                  <c:v>0.16169320000000001</c:v>
                </c:pt>
                <c:pt idx="318">
                  <c:v>-1.4542349999999999</c:v>
                </c:pt>
                <c:pt idx="319">
                  <c:v>-0.71707929999999998</c:v>
                </c:pt>
                <c:pt idx="320">
                  <c:v>-0.59564439999999996</c:v>
                </c:pt>
                <c:pt idx="321">
                  <c:v>0.729406</c:v>
                </c:pt>
                <c:pt idx="322">
                  <c:v>7.976693E-2</c:v>
                </c:pt>
                <c:pt idx="323">
                  <c:v>0.65231589999999995</c:v>
                </c:pt>
                <c:pt idx="324" formatCode="General">
                  <c:v>1.4807060000000001</c:v>
                </c:pt>
                <c:pt idx="325">
                  <c:v>1.5789290000000001E-2</c:v>
                </c:pt>
                <c:pt idx="326" formatCode="General">
                  <c:v>0.62719939999999996</c:v>
                </c:pt>
                <c:pt idx="327" formatCode="General">
                  <c:v>9.6823599999999996E-2</c:v>
                </c:pt>
                <c:pt idx="328">
                  <c:v>-1.0998829999999999</c:v>
                </c:pt>
                <c:pt idx="329" formatCode="General">
                  <c:v>-1.0175240000000001</c:v>
                </c:pt>
                <c:pt idx="330">
                  <c:v>-1.322406</c:v>
                </c:pt>
                <c:pt idx="331" formatCode="General">
                  <c:v>1.113307</c:v>
                </c:pt>
                <c:pt idx="332">
                  <c:v>0.2083738</c:v>
                </c:pt>
                <c:pt idx="333" formatCode="General">
                  <c:v>-1.8473120000000001</c:v>
                </c:pt>
                <c:pt idx="334">
                  <c:v>-0.7061153</c:v>
                </c:pt>
                <c:pt idx="335" formatCode="General">
                  <c:v>1.565436</c:v>
                </c:pt>
                <c:pt idx="336">
                  <c:v>-1.2009430000000001</c:v>
                </c:pt>
                <c:pt idx="337">
                  <c:v>-0.1086318</c:v>
                </c:pt>
                <c:pt idx="338">
                  <c:v>-2.3519619999999999</c:v>
                </c:pt>
                <c:pt idx="339">
                  <c:v>0.98197559999999995</c:v>
                </c:pt>
                <c:pt idx="340">
                  <c:v>-2.3388849999999999</c:v>
                </c:pt>
                <c:pt idx="341">
                  <c:v>3.505113E-2</c:v>
                </c:pt>
                <c:pt idx="342">
                  <c:v>-1.7159660000000001</c:v>
                </c:pt>
                <c:pt idx="343">
                  <c:v>4.8328749999999997E-2</c:v>
                </c:pt>
                <c:pt idx="344">
                  <c:v>1.858619</c:v>
                </c:pt>
                <c:pt idx="345">
                  <c:v>-1.058986</c:v>
                </c:pt>
                <c:pt idx="346" formatCode="General">
                  <c:v>-0.26413979999999998</c:v>
                </c:pt>
                <c:pt idx="347">
                  <c:v>-0.26840449999999999</c:v>
                </c:pt>
                <c:pt idx="348">
                  <c:v>-0.67009909999999995</c:v>
                </c:pt>
                <c:pt idx="349">
                  <c:v>-0.75563650000000004</c:v>
                </c:pt>
                <c:pt idx="350" formatCode="General">
                  <c:v>1.750553</c:v>
                </c:pt>
                <c:pt idx="351" formatCode="General">
                  <c:v>1.452809</c:v>
                </c:pt>
                <c:pt idx="352">
                  <c:v>-0.27140579999999997</c:v>
                </c:pt>
                <c:pt idx="353">
                  <c:v>0.13662440000000001</c:v>
                </c:pt>
                <c:pt idx="354" formatCode="General">
                  <c:v>-0.36515760000000003</c:v>
                </c:pt>
                <c:pt idx="355" formatCode="General">
                  <c:v>1.479886</c:v>
                </c:pt>
                <c:pt idx="356">
                  <c:v>1.272084</c:v>
                </c:pt>
                <c:pt idx="357" formatCode="General">
                  <c:v>-0.86551719999999999</c:v>
                </c:pt>
                <c:pt idx="358">
                  <c:v>1.165449</c:v>
                </c:pt>
                <c:pt idx="359" formatCode="General">
                  <c:v>0.50238170000000004</c:v>
                </c:pt>
                <c:pt idx="360">
                  <c:v>-0.18724109999999999</c:v>
                </c:pt>
                <c:pt idx="361">
                  <c:v>-1.28155</c:v>
                </c:pt>
                <c:pt idx="362">
                  <c:v>-1.1090199999999999</c:v>
                </c:pt>
                <c:pt idx="363" formatCode="General">
                  <c:v>-0.64820739999999999</c:v>
                </c:pt>
                <c:pt idx="364" formatCode="General">
                  <c:v>0.60897979999999996</c:v>
                </c:pt>
                <c:pt idx="365">
                  <c:v>0.54663830000000002</c:v>
                </c:pt>
                <c:pt idx="366" formatCode="General">
                  <c:v>-0.37131340000000002</c:v>
                </c:pt>
                <c:pt idx="367" formatCode="General">
                  <c:v>-0.58334819999999998</c:v>
                </c:pt>
                <c:pt idx="368" formatCode="General">
                  <c:v>-1.5163580000000001</c:v>
                </c:pt>
                <c:pt idx="369" formatCode="General">
                  <c:v>1.271501</c:v>
                </c:pt>
                <c:pt idx="370" formatCode="General">
                  <c:v>-0.2895778</c:v>
                </c:pt>
                <c:pt idx="371">
                  <c:v>-1.125046</c:v>
                </c:pt>
                <c:pt idx="372">
                  <c:v>-1.300262</c:v>
                </c:pt>
                <c:pt idx="373" formatCode="General">
                  <c:v>0.86864949999999996</c:v>
                </c:pt>
                <c:pt idx="374">
                  <c:v>1.0881510000000001</c:v>
                </c:pt>
                <c:pt idx="375" formatCode="General">
                  <c:v>-0.45292329999999997</c:v>
                </c:pt>
                <c:pt idx="376" formatCode="General">
                  <c:v>-1.231366</c:v>
                </c:pt>
                <c:pt idx="377">
                  <c:v>-1.9382820000000001</c:v>
                </c:pt>
                <c:pt idx="378">
                  <c:v>-9.1947420000000002E-2</c:v>
                </c:pt>
                <c:pt idx="379" formatCode="General">
                  <c:v>-1.6218250000000001</c:v>
                </c:pt>
                <c:pt idx="380">
                  <c:v>0.1228476</c:v>
                </c:pt>
                <c:pt idx="381">
                  <c:v>-2.3748900000000002</c:v>
                </c:pt>
                <c:pt idx="382" formatCode="General">
                  <c:v>-0.67429640000000002</c:v>
                </c:pt>
                <c:pt idx="383" formatCode="General">
                  <c:v>0.69370220000000005</c:v>
                </c:pt>
                <c:pt idx="384" formatCode="General">
                  <c:v>-0.48971219999999999</c:v>
                </c:pt>
                <c:pt idx="385">
                  <c:v>0.69487449999999995</c:v>
                </c:pt>
                <c:pt idx="386">
                  <c:v>-0.1934129</c:v>
                </c:pt>
                <c:pt idx="387" formatCode="General">
                  <c:v>-0.63759759999999999</c:v>
                </c:pt>
                <c:pt idx="388">
                  <c:v>-0.49303930000000001</c:v>
                </c:pt>
                <c:pt idx="389" formatCode="General">
                  <c:v>1.873165</c:v>
                </c:pt>
                <c:pt idx="390">
                  <c:v>0.42037980000000003</c:v>
                </c:pt>
                <c:pt idx="391">
                  <c:v>-0.85806119999999997</c:v>
                </c:pt>
                <c:pt idx="392">
                  <c:v>2.1829619999999998</c:v>
                </c:pt>
                <c:pt idx="393">
                  <c:v>0.85537870000000005</c:v>
                </c:pt>
                <c:pt idx="394">
                  <c:v>4.0934270000000002E-2</c:v>
                </c:pt>
                <c:pt idx="395">
                  <c:v>-1.4401900000000001</c:v>
                </c:pt>
                <c:pt idx="396">
                  <c:v>-1.7559199999999999</c:v>
                </c:pt>
                <c:pt idx="397">
                  <c:v>5.4465609999999998E-2</c:v>
                </c:pt>
                <c:pt idx="398">
                  <c:v>1.993557</c:v>
                </c:pt>
                <c:pt idx="399">
                  <c:v>0.98374309999999998</c:v>
                </c:pt>
                <c:pt idx="400">
                  <c:v>1.124919</c:v>
                </c:pt>
                <c:pt idx="401">
                  <c:v>-1.0768470000000001</c:v>
                </c:pt>
                <c:pt idx="402">
                  <c:v>1.0321720000000001</c:v>
                </c:pt>
                <c:pt idx="403">
                  <c:v>1.1962539999999999</c:v>
                </c:pt>
                <c:pt idx="404">
                  <c:v>1.467822</c:v>
                </c:pt>
                <c:pt idx="405">
                  <c:v>0.14252380000000001</c:v>
                </c:pt>
                <c:pt idx="406" formatCode="General">
                  <c:v>-1.0047429999999999</c:v>
                </c:pt>
                <c:pt idx="407" formatCode="General">
                  <c:v>-2.3560699999999999</c:v>
                </c:pt>
                <c:pt idx="408" formatCode="General">
                  <c:v>0.43400620000000001</c:v>
                </c:pt>
                <c:pt idx="409" formatCode="General">
                  <c:v>-1.5678939999999999</c:v>
                </c:pt>
                <c:pt idx="410">
                  <c:v>-8.0063400000000007E-2</c:v>
                </c:pt>
                <c:pt idx="411">
                  <c:v>4.3460829999999999E-2</c:v>
                </c:pt>
                <c:pt idx="412" formatCode="General">
                  <c:v>-0.96488430000000003</c:v>
                </c:pt>
                <c:pt idx="413" formatCode="General">
                  <c:v>1.639713</c:v>
                </c:pt>
                <c:pt idx="414">
                  <c:v>-0.69490810000000003</c:v>
                </c:pt>
                <c:pt idx="415" formatCode="General">
                  <c:v>-0.91653220000000002</c:v>
                </c:pt>
                <c:pt idx="416">
                  <c:v>-7.6833369999999998E-2</c:v>
                </c:pt>
                <c:pt idx="417">
                  <c:v>-1.611904</c:v>
                </c:pt>
                <c:pt idx="418">
                  <c:v>1.6606749999999999</c:v>
                </c:pt>
                <c:pt idx="419">
                  <c:v>-0.55008469999999998</c:v>
                </c:pt>
                <c:pt idx="420">
                  <c:v>1.408534</c:v>
                </c:pt>
                <c:pt idx="421">
                  <c:v>0.42522720000000003</c:v>
                </c:pt>
                <c:pt idx="422">
                  <c:v>0.30384169999999999</c:v>
                </c:pt>
                <c:pt idx="423">
                  <c:v>-0.44335180000000002</c:v>
                </c:pt>
                <c:pt idx="424">
                  <c:v>0.3181002</c:v>
                </c:pt>
                <c:pt idx="425">
                  <c:v>0.72730700000000004</c:v>
                </c:pt>
                <c:pt idx="426">
                  <c:v>1.495468</c:v>
                </c:pt>
                <c:pt idx="427">
                  <c:v>-1.2926390000000001</c:v>
                </c:pt>
                <c:pt idx="428">
                  <c:v>1.222545</c:v>
                </c:pt>
                <c:pt idx="429">
                  <c:v>-0.93959190000000004</c:v>
                </c:pt>
                <c:pt idx="430">
                  <c:v>-7.0884669999999997E-2</c:v>
                </c:pt>
                <c:pt idx="431">
                  <c:v>-7.5173030000000002E-2</c:v>
                </c:pt>
                <c:pt idx="432" formatCode="General">
                  <c:v>-0.64842809999999995</c:v>
                </c:pt>
                <c:pt idx="433" formatCode="General">
                  <c:v>1.038878</c:v>
                </c:pt>
                <c:pt idx="434" formatCode="General">
                  <c:v>1.6821660000000001</c:v>
                </c:pt>
                <c:pt idx="435">
                  <c:v>-1.1138459999999999</c:v>
                </c:pt>
                <c:pt idx="436" formatCode="General">
                  <c:v>-0.409833</c:v>
                </c:pt>
                <c:pt idx="437">
                  <c:v>-1.3569979999999999</c:v>
                </c:pt>
                <c:pt idx="438">
                  <c:v>1.5807739999999999</c:v>
                </c:pt>
                <c:pt idx="439">
                  <c:v>-0.56166640000000001</c:v>
                </c:pt>
                <c:pt idx="440">
                  <c:v>-1.4276899999999999</c:v>
                </c:pt>
                <c:pt idx="441">
                  <c:v>1.3175829999999999</c:v>
                </c:pt>
                <c:pt idx="442" formatCode="General">
                  <c:v>1.511609</c:v>
                </c:pt>
                <c:pt idx="443">
                  <c:v>-0.4379863</c:v>
                </c:pt>
              </c:numCache>
            </c:numRef>
          </c:yVal>
          <c:smooth val="1"/>
        </c:ser>
        <c:ser>
          <c:idx val="2"/>
          <c:order val="1"/>
          <c:tx>
            <c:v>Fit 1 A=0</c:v>
          </c:tx>
          <c:spPr>
            <a:ln w="19050">
              <a:solidFill>
                <a:schemeClr val="accent1"/>
              </a:solidFill>
            </a:ln>
          </c:spPr>
          <c:marker>
            <c:symbol val="none"/>
          </c:marker>
          <c:xVal>
            <c:numRef>
              <c:f>Sheet1!$F$87:$F$530</c:f>
              <c:numCache>
                <c:formatCode>General</c:formatCode>
                <c:ptCount val="444"/>
                <c:pt idx="0">
                  <c:v>77</c:v>
                </c:pt>
                <c:pt idx="1">
                  <c:v>78</c:v>
                </c:pt>
                <c:pt idx="2">
                  <c:v>79</c:v>
                </c:pt>
                <c:pt idx="3">
                  <c:v>80</c:v>
                </c:pt>
                <c:pt idx="4">
                  <c:v>81</c:v>
                </c:pt>
                <c:pt idx="5">
                  <c:v>82</c:v>
                </c:pt>
                <c:pt idx="6">
                  <c:v>83</c:v>
                </c:pt>
                <c:pt idx="7">
                  <c:v>84</c:v>
                </c:pt>
                <c:pt idx="8">
                  <c:v>85</c:v>
                </c:pt>
                <c:pt idx="9">
                  <c:v>86</c:v>
                </c:pt>
                <c:pt idx="10">
                  <c:v>87</c:v>
                </c:pt>
                <c:pt idx="11">
                  <c:v>88</c:v>
                </c:pt>
                <c:pt idx="12">
                  <c:v>89</c:v>
                </c:pt>
                <c:pt idx="13">
                  <c:v>90</c:v>
                </c:pt>
                <c:pt idx="14">
                  <c:v>91</c:v>
                </c:pt>
                <c:pt idx="15">
                  <c:v>92</c:v>
                </c:pt>
                <c:pt idx="16">
                  <c:v>93</c:v>
                </c:pt>
                <c:pt idx="17">
                  <c:v>94</c:v>
                </c:pt>
                <c:pt idx="18">
                  <c:v>95</c:v>
                </c:pt>
                <c:pt idx="19">
                  <c:v>96</c:v>
                </c:pt>
                <c:pt idx="20">
                  <c:v>97</c:v>
                </c:pt>
                <c:pt idx="21">
                  <c:v>98</c:v>
                </c:pt>
                <c:pt idx="22">
                  <c:v>99</c:v>
                </c:pt>
                <c:pt idx="23">
                  <c:v>100</c:v>
                </c:pt>
                <c:pt idx="24">
                  <c:v>101</c:v>
                </c:pt>
                <c:pt idx="25">
                  <c:v>102</c:v>
                </c:pt>
                <c:pt idx="26">
                  <c:v>103</c:v>
                </c:pt>
                <c:pt idx="27">
                  <c:v>104</c:v>
                </c:pt>
                <c:pt idx="28">
                  <c:v>105</c:v>
                </c:pt>
                <c:pt idx="29">
                  <c:v>106</c:v>
                </c:pt>
                <c:pt idx="30">
                  <c:v>107</c:v>
                </c:pt>
                <c:pt idx="31">
                  <c:v>108</c:v>
                </c:pt>
                <c:pt idx="32">
                  <c:v>109</c:v>
                </c:pt>
                <c:pt idx="33">
                  <c:v>110</c:v>
                </c:pt>
                <c:pt idx="34">
                  <c:v>111</c:v>
                </c:pt>
                <c:pt idx="35">
                  <c:v>112</c:v>
                </c:pt>
                <c:pt idx="36">
                  <c:v>113</c:v>
                </c:pt>
                <c:pt idx="37">
                  <c:v>114</c:v>
                </c:pt>
                <c:pt idx="38">
                  <c:v>115</c:v>
                </c:pt>
                <c:pt idx="39">
                  <c:v>116</c:v>
                </c:pt>
                <c:pt idx="40">
                  <c:v>117</c:v>
                </c:pt>
                <c:pt idx="41">
                  <c:v>118</c:v>
                </c:pt>
                <c:pt idx="42">
                  <c:v>119</c:v>
                </c:pt>
                <c:pt idx="43">
                  <c:v>120</c:v>
                </c:pt>
                <c:pt idx="44">
                  <c:v>121</c:v>
                </c:pt>
                <c:pt idx="45">
                  <c:v>122</c:v>
                </c:pt>
                <c:pt idx="46">
                  <c:v>123</c:v>
                </c:pt>
                <c:pt idx="47">
                  <c:v>124</c:v>
                </c:pt>
                <c:pt idx="48">
                  <c:v>125</c:v>
                </c:pt>
                <c:pt idx="49">
                  <c:v>126</c:v>
                </c:pt>
                <c:pt idx="50">
                  <c:v>127</c:v>
                </c:pt>
                <c:pt idx="51">
                  <c:v>128</c:v>
                </c:pt>
                <c:pt idx="52">
                  <c:v>129</c:v>
                </c:pt>
                <c:pt idx="53">
                  <c:v>130</c:v>
                </c:pt>
                <c:pt idx="54">
                  <c:v>131</c:v>
                </c:pt>
                <c:pt idx="55">
                  <c:v>132</c:v>
                </c:pt>
                <c:pt idx="56">
                  <c:v>133</c:v>
                </c:pt>
                <c:pt idx="57">
                  <c:v>134</c:v>
                </c:pt>
                <c:pt idx="58">
                  <c:v>135</c:v>
                </c:pt>
                <c:pt idx="59">
                  <c:v>136</c:v>
                </c:pt>
                <c:pt idx="60">
                  <c:v>137</c:v>
                </c:pt>
                <c:pt idx="61">
                  <c:v>138</c:v>
                </c:pt>
                <c:pt idx="62">
                  <c:v>139</c:v>
                </c:pt>
                <c:pt idx="63">
                  <c:v>140</c:v>
                </c:pt>
                <c:pt idx="64">
                  <c:v>141</c:v>
                </c:pt>
                <c:pt idx="65">
                  <c:v>142</c:v>
                </c:pt>
                <c:pt idx="66">
                  <c:v>143</c:v>
                </c:pt>
                <c:pt idx="67">
                  <c:v>144</c:v>
                </c:pt>
                <c:pt idx="68">
                  <c:v>145</c:v>
                </c:pt>
                <c:pt idx="69">
                  <c:v>146</c:v>
                </c:pt>
                <c:pt idx="70">
                  <c:v>147</c:v>
                </c:pt>
                <c:pt idx="71">
                  <c:v>148</c:v>
                </c:pt>
                <c:pt idx="72">
                  <c:v>149</c:v>
                </c:pt>
                <c:pt idx="73">
                  <c:v>150</c:v>
                </c:pt>
                <c:pt idx="74">
                  <c:v>151</c:v>
                </c:pt>
                <c:pt idx="75">
                  <c:v>152</c:v>
                </c:pt>
                <c:pt idx="76">
                  <c:v>153</c:v>
                </c:pt>
                <c:pt idx="77">
                  <c:v>154</c:v>
                </c:pt>
                <c:pt idx="78">
                  <c:v>155</c:v>
                </c:pt>
                <c:pt idx="79">
                  <c:v>156</c:v>
                </c:pt>
                <c:pt idx="80">
                  <c:v>157</c:v>
                </c:pt>
                <c:pt idx="81">
                  <c:v>158</c:v>
                </c:pt>
                <c:pt idx="82">
                  <c:v>159</c:v>
                </c:pt>
                <c:pt idx="83">
                  <c:v>160</c:v>
                </c:pt>
                <c:pt idx="84">
                  <c:v>161</c:v>
                </c:pt>
                <c:pt idx="85">
                  <c:v>162</c:v>
                </c:pt>
                <c:pt idx="86">
                  <c:v>163</c:v>
                </c:pt>
                <c:pt idx="87">
                  <c:v>164</c:v>
                </c:pt>
                <c:pt idx="88">
                  <c:v>165</c:v>
                </c:pt>
                <c:pt idx="89">
                  <c:v>166</c:v>
                </c:pt>
                <c:pt idx="90">
                  <c:v>167</c:v>
                </c:pt>
                <c:pt idx="91">
                  <c:v>168</c:v>
                </c:pt>
                <c:pt idx="92">
                  <c:v>169</c:v>
                </c:pt>
                <c:pt idx="93">
                  <c:v>170</c:v>
                </c:pt>
                <c:pt idx="94">
                  <c:v>171</c:v>
                </c:pt>
                <c:pt idx="95">
                  <c:v>172</c:v>
                </c:pt>
                <c:pt idx="96">
                  <c:v>173</c:v>
                </c:pt>
                <c:pt idx="97">
                  <c:v>174</c:v>
                </c:pt>
                <c:pt idx="98">
                  <c:v>175</c:v>
                </c:pt>
                <c:pt idx="99">
                  <c:v>176</c:v>
                </c:pt>
                <c:pt idx="100">
                  <c:v>177</c:v>
                </c:pt>
                <c:pt idx="101">
                  <c:v>178</c:v>
                </c:pt>
                <c:pt idx="102">
                  <c:v>179</c:v>
                </c:pt>
                <c:pt idx="103">
                  <c:v>180</c:v>
                </c:pt>
                <c:pt idx="104">
                  <c:v>181</c:v>
                </c:pt>
                <c:pt idx="105">
                  <c:v>182</c:v>
                </c:pt>
                <c:pt idx="106">
                  <c:v>183</c:v>
                </c:pt>
                <c:pt idx="107">
                  <c:v>184</c:v>
                </c:pt>
                <c:pt idx="108">
                  <c:v>185</c:v>
                </c:pt>
                <c:pt idx="109">
                  <c:v>186</c:v>
                </c:pt>
                <c:pt idx="110">
                  <c:v>187</c:v>
                </c:pt>
                <c:pt idx="111">
                  <c:v>188</c:v>
                </c:pt>
                <c:pt idx="112">
                  <c:v>189</c:v>
                </c:pt>
                <c:pt idx="113">
                  <c:v>190</c:v>
                </c:pt>
                <c:pt idx="114">
                  <c:v>191</c:v>
                </c:pt>
                <c:pt idx="115">
                  <c:v>192</c:v>
                </c:pt>
                <c:pt idx="116">
                  <c:v>193</c:v>
                </c:pt>
                <c:pt idx="117">
                  <c:v>194</c:v>
                </c:pt>
                <c:pt idx="118">
                  <c:v>195</c:v>
                </c:pt>
                <c:pt idx="119">
                  <c:v>196</c:v>
                </c:pt>
                <c:pt idx="120">
                  <c:v>197</c:v>
                </c:pt>
                <c:pt idx="121">
                  <c:v>198</c:v>
                </c:pt>
                <c:pt idx="122">
                  <c:v>199</c:v>
                </c:pt>
                <c:pt idx="123">
                  <c:v>200</c:v>
                </c:pt>
                <c:pt idx="124">
                  <c:v>201</c:v>
                </c:pt>
                <c:pt idx="125">
                  <c:v>202</c:v>
                </c:pt>
                <c:pt idx="126">
                  <c:v>203</c:v>
                </c:pt>
                <c:pt idx="127">
                  <c:v>204</c:v>
                </c:pt>
                <c:pt idx="128">
                  <c:v>205</c:v>
                </c:pt>
                <c:pt idx="129">
                  <c:v>206</c:v>
                </c:pt>
                <c:pt idx="130">
                  <c:v>207</c:v>
                </c:pt>
                <c:pt idx="131">
                  <c:v>208</c:v>
                </c:pt>
                <c:pt idx="132">
                  <c:v>209</c:v>
                </c:pt>
                <c:pt idx="133">
                  <c:v>210</c:v>
                </c:pt>
                <c:pt idx="134">
                  <c:v>211</c:v>
                </c:pt>
                <c:pt idx="135">
                  <c:v>212</c:v>
                </c:pt>
                <c:pt idx="136">
                  <c:v>213</c:v>
                </c:pt>
                <c:pt idx="137">
                  <c:v>214</c:v>
                </c:pt>
                <c:pt idx="138">
                  <c:v>215</c:v>
                </c:pt>
                <c:pt idx="139">
                  <c:v>216</c:v>
                </c:pt>
                <c:pt idx="140">
                  <c:v>217</c:v>
                </c:pt>
                <c:pt idx="141">
                  <c:v>218</c:v>
                </c:pt>
                <c:pt idx="142">
                  <c:v>219</c:v>
                </c:pt>
                <c:pt idx="143">
                  <c:v>220</c:v>
                </c:pt>
                <c:pt idx="144">
                  <c:v>221</c:v>
                </c:pt>
                <c:pt idx="145">
                  <c:v>222</c:v>
                </c:pt>
                <c:pt idx="146">
                  <c:v>223</c:v>
                </c:pt>
                <c:pt idx="147">
                  <c:v>224</c:v>
                </c:pt>
                <c:pt idx="148">
                  <c:v>225</c:v>
                </c:pt>
                <c:pt idx="149">
                  <c:v>226</c:v>
                </c:pt>
                <c:pt idx="150">
                  <c:v>227</c:v>
                </c:pt>
                <c:pt idx="151">
                  <c:v>228</c:v>
                </c:pt>
                <c:pt idx="152">
                  <c:v>229</c:v>
                </c:pt>
                <c:pt idx="153">
                  <c:v>230</c:v>
                </c:pt>
                <c:pt idx="154">
                  <c:v>231</c:v>
                </c:pt>
                <c:pt idx="155">
                  <c:v>232</c:v>
                </c:pt>
                <c:pt idx="156">
                  <c:v>233</c:v>
                </c:pt>
                <c:pt idx="157">
                  <c:v>234</c:v>
                </c:pt>
                <c:pt idx="158">
                  <c:v>235</c:v>
                </c:pt>
                <c:pt idx="159">
                  <c:v>236</c:v>
                </c:pt>
                <c:pt idx="160">
                  <c:v>237</c:v>
                </c:pt>
                <c:pt idx="161">
                  <c:v>238</c:v>
                </c:pt>
                <c:pt idx="162">
                  <c:v>239</c:v>
                </c:pt>
                <c:pt idx="163">
                  <c:v>240</c:v>
                </c:pt>
                <c:pt idx="164">
                  <c:v>241</c:v>
                </c:pt>
                <c:pt idx="165">
                  <c:v>242</c:v>
                </c:pt>
                <c:pt idx="166">
                  <c:v>243</c:v>
                </c:pt>
                <c:pt idx="167">
                  <c:v>244</c:v>
                </c:pt>
                <c:pt idx="168">
                  <c:v>245</c:v>
                </c:pt>
                <c:pt idx="169">
                  <c:v>246</c:v>
                </c:pt>
                <c:pt idx="170">
                  <c:v>247</c:v>
                </c:pt>
                <c:pt idx="171">
                  <c:v>248</c:v>
                </c:pt>
                <c:pt idx="172">
                  <c:v>249</c:v>
                </c:pt>
                <c:pt idx="173">
                  <c:v>250</c:v>
                </c:pt>
                <c:pt idx="174">
                  <c:v>251</c:v>
                </c:pt>
                <c:pt idx="175">
                  <c:v>252</c:v>
                </c:pt>
                <c:pt idx="176">
                  <c:v>253</c:v>
                </c:pt>
                <c:pt idx="177">
                  <c:v>254</c:v>
                </c:pt>
                <c:pt idx="178">
                  <c:v>255</c:v>
                </c:pt>
                <c:pt idx="179">
                  <c:v>256</c:v>
                </c:pt>
                <c:pt idx="180">
                  <c:v>257</c:v>
                </c:pt>
                <c:pt idx="181">
                  <c:v>258</c:v>
                </c:pt>
                <c:pt idx="182">
                  <c:v>259</c:v>
                </c:pt>
                <c:pt idx="183">
                  <c:v>260</c:v>
                </c:pt>
                <c:pt idx="184">
                  <c:v>261</c:v>
                </c:pt>
                <c:pt idx="185">
                  <c:v>262</c:v>
                </c:pt>
                <c:pt idx="186">
                  <c:v>263</c:v>
                </c:pt>
                <c:pt idx="187">
                  <c:v>264</c:v>
                </c:pt>
                <c:pt idx="188">
                  <c:v>265</c:v>
                </c:pt>
                <c:pt idx="189">
                  <c:v>266</c:v>
                </c:pt>
                <c:pt idx="190">
                  <c:v>267</c:v>
                </c:pt>
                <c:pt idx="191">
                  <c:v>268</c:v>
                </c:pt>
                <c:pt idx="192">
                  <c:v>269</c:v>
                </c:pt>
                <c:pt idx="193">
                  <c:v>270</c:v>
                </c:pt>
                <c:pt idx="194">
                  <c:v>271</c:v>
                </c:pt>
                <c:pt idx="195">
                  <c:v>272</c:v>
                </c:pt>
                <c:pt idx="196">
                  <c:v>273</c:v>
                </c:pt>
                <c:pt idx="197">
                  <c:v>274</c:v>
                </c:pt>
                <c:pt idx="198">
                  <c:v>275</c:v>
                </c:pt>
                <c:pt idx="199">
                  <c:v>276</c:v>
                </c:pt>
                <c:pt idx="200">
                  <c:v>277</c:v>
                </c:pt>
                <c:pt idx="201">
                  <c:v>278</c:v>
                </c:pt>
                <c:pt idx="202">
                  <c:v>279</c:v>
                </c:pt>
                <c:pt idx="203">
                  <c:v>280</c:v>
                </c:pt>
                <c:pt idx="204">
                  <c:v>281</c:v>
                </c:pt>
                <c:pt idx="205">
                  <c:v>282</c:v>
                </c:pt>
                <c:pt idx="206">
                  <c:v>283</c:v>
                </c:pt>
                <c:pt idx="207">
                  <c:v>284</c:v>
                </c:pt>
                <c:pt idx="208">
                  <c:v>285</c:v>
                </c:pt>
                <c:pt idx="209">
                  <c:v>286</c:v>
                </c:pt>
                <c:pt idx="210">
                  <c:v>287</c:v>
                </c:pt>
                <c:pt idx="211">
                  <c:v>288</c:v>
                </c:pt>
                <c:pt idx="212">
                  <c:v>289</c:v>
                </c:pt>
                <c:pt idx="213">
                  <c:v>290</c:v>
                </c:pt>
                <c:pt idx="214">
                  <c:v>291</c:v>
                </c:pt>
                <c:pt idx="215">
                  <c:v>292</c:v>
                </c:pt>
                <c:pt idx="216">
                  <c:v>293</c:v>
                </c:pt>
                <c:pt idx="217">
                  <c:v>294</c:v>
                </c:pt>
                <c:pt idx="218">
                  <c:v>295</c:v>
                </c:pt>
                <c:pt idx="219">
                  <c:v>296</c:v>
                </c:pt>
                <c:pt idx="220">
                  <c:v>297</c:v>
                </c:pt>
                <c:pt idx="221">
                  <c:v>298</c:v>
                </c:pt>
                <c:pt idx="222">
                  <c:v>299</c:v>
                </c:pt>
                <c:pt idx="223">
                  <c:v>300</c:v>
                </c:pt>
                <c:pt idx="224">
                  <c:v>301</c:v>
                </c:pt>
                <c:pt idx="225">
                  <c:v>302</c:v>
                </c:pt>
                <c:pt idx="226">
                  <c:v>303</c:v>
                </c:pt>
                <c:pt idx="227">
                  <c:v>304</c:v>
                </c:pt>
                <c:pt idx="228">
                  <c:v>305</c:v>
                </c:pt>
                <c:pt idx="229">
                  <c:v>306</c:v>
                </c:pt>
                <c:pt idx="230">
                  <c:v>307</c:v>
                </c:pt>
                <c:pt idx="231">
                  <c:v>308</c:v>
                </c:pt>
                <c:pt idx="232">
                  <c:v>309</c:v>
                </c:pt>
                <c:pt idx="233">
                  <c:v>310</c:v>
                </c:pt>
                <c:pt idx="234">
                  <c:v>311</c:v>
                </c:pt>
                <c:pt idx="235">
                  <c:v>312</c:v>
                </c:pt>
                <c:pt idx="236">
                  <c:v>313</c:v>
                </c:pt>
                <c:pt idx="237">
                  <c:v>314</c:v>
                </c:pt>
                <c:pt idx="238">
                  <c:v>315</c:v>
                </c:pt>
                <c:pt idx="239">
                  <c:v>316</c:v>
                </c:pt>
                <c:pt idx="240">
                  <c:v>317</c:v>
                </c:pt>
                <c:pt idx="241">
                  <c:v>318</c:v>
                </c:pt>
                <c:pt idx="242">
                  <c:v>319</c:v>
                </c:pt>
                <c:pt idx="243">
                  <c:v>320</c:v>
                </c:pt>
                <c:pt idx="244">
                  <c:v>321</c:v>
                </c:pt>
                <c:pt idx="245">
                  <c:v>322</c:v>
                </c:pt>
                <c:pt idx="246">
                  <c:v>323</c:v>
                </c:pt>
                <c:pt idx="247">
                  <c:v>324</c:v>
                </c:pt>
                <c:pt idx="248">
                  <c:v>325</c:v>
                </c:pt>
                <c:pt idx="249">
                  <c:v>326</c:v>
                </c:pt>
                <c:pt idx="250">
                  <c:v>327</c:v>
                </c:pt>
                <c:pt idx="251">
                  <c:v>328</c:v>
                </c:pt>
                <c:pt idx="252">
                  <c:v>329</c:v>
                </c:pt>
                <c:pt idx="253">
                  <c:v>330</c:v>
                </c:pt>
                <c:pt idx="254">
                  <c:v>331</c:v>
                </c:pt>
                <c:pt idx="255">
                  <c:v>332</c:v>
                </c:pt>
                <c:pt idx="256">
                  <c:v>333</c:v>
                </c:pt>
                <c:pt idx="257">
                  <c:v>334</c:v>
                </c:pt>
                <c:pt idx="258">
                  <c:v>335</c:v>
                </c:pt>
                <c:pt idx="259">
                  <c:v>336</c:v>
                </c:pt>
                <c:pt idx="260">
                  <c:v>337</c:v>
                </c:pt>
                <c:pt idx="261">
                  <c:v>338</c:v>
                </c:pt>
                <c:pt idx="262">
                  <c:v>339</c:v>
                </c:pt>
                <c:pt idx="263">
                  <c:v>340</c:v>
                </c:pt>
                <c:pt idx="264">
                  <c:v>341</c:v>
                </c:pt>
                <c:pt idx="265">
                  <c:v>342</c:v>
                </c:pt>
                <c:pt idx="266">
                  <c:v>343</c:v>
                </c:pt>
                <c:pt idx="267">
                  <c:v>344</c:v>
                </c:pt>
                <c:pt idx="268">
                  <c:v>345</c:v>
                </c:pt>
                <c:pt idx="269">
                  <c:v>346</c:v>
                </c:pt>
                <c:pt idx="270">
                  <c:v>347</c:v>
                </c:pt>
                <c:pt idx="271">
                  <c:v>348</c:v>
                </c:pt>
                <c:pt idx="272">
                  <c:v>349</c:v>
                </c:pt>
                <c:pt idx="273">
                  <c:v>350</c:v>
                </c:pt>
                <c:pt idx="274">
                  <c:v>351</c:v>
                </c:pt>
                <c:pt idx="275">
                  <c:v>352</c:v>
                </c:pt>
                <c:pt idx="276">
                  <c:v>353</c:v>
                </c:pt>
                <c:pt idx="277">
                  <c:v>354</c:v>
                </c:pt>
                <c:pt idx="278">
                  <c:v>355</c:v>
                </c:pt>
                <c:pt idx="279">
                  <c:v>356</c:v>
                </c:pt>
                <c:pt idx="280">
                  <c:v>357</c:v>
                </c:pt>
                <c:pt idx="281">
                  <c:v>358</c:v>
                </c:pt>
                <c:pt idx="282">
                  <c:v>359</c:v>
                </c:pt>
                <c:pt idx="283">
                  <c:v>360</c:v>
                </c:pt>
                <c:pt idx="284">
                  <c:v>361</c:v>
                </c:pt>
                <c:pt idx="285">
                  <c:v>362</c:v>
                </c:pt>
                <c:pt idx="286">
                  <c:v>363</c:v>
                </c:pt>
                <c:pt idx="287">
                  <c:v>364</c:v>
                </c:pt>
                <c:pt idx="288">
                  <c:v>365</c:v>
                </c:pt>
                <c:pt idx="289">
                  <c:v>366</c:v>
                </c:pt>
                <c:pt idx="290">
                  <c:v>367</c:v>
                </c:pt>
                <c:pt idx="291">
                  <c:v>368</c:v>
                </c:pt>
                <c:pt idx="292">
                  <c:v>369</c:v>
                </c:pt>
                <c:pt idx="293">
                  <c:v>370</c:v>
                </c:pt>
                <c:pt idx="294">
                  <c:v>371</c:v>
                </c:pt>
                <c:pt idx="295">
                  <c:v>372</c:v>
                </c:pt>
                <c:pt idx="296">
                  <c:v>373</c:v>
                </c:pt>
                <c:pt idx="297">
                  <c:v>374</c:v>
                </c:pt>
                <c:pt idx="298">
                  <c:v>375</c:v>
                </c:pt>
                <c:pt idx="299">
                  <c:v>376</c:v>
                </c:pt>
                <c:pt idx="300">
                  <c:v>377</c:v>
                </c:pt>
                <c:pt idx="301">
                  <c:v>378</c:v>
                </c:pt>
                <c:pt idx="302">
                  <c:v>379</c:v>
                </c:pt>
                <c:pt idx="303">
                  <c:v>380</c:v>
                </c:pt>
                <c:pt idx="304">
                  <c:v>381</c:v>
                </c:pt>
                <c:pt idx="305">
                  <c:v>382</c:v>
                </c:pt>
                <c:pt idx="306">
                  <c:v>383</c:v>
                </c:pt>
                <c:pt idx="307">
                  <c:v>384</c:v>
                </c:pt>
                <c:pt idx="308">
                  <c:v>385</c:v>
                </c:pt>
                <c:pt idx="309">
                  <c:v>386</c:v>
                </c:pt>
                <c:pt idx="310">
                  <c:v>387</c:v>
                </c:pt>
                <c:pt idx="311">
                  <c:v>388</c:v>
                </c:pt>
                <c:pt idx="312">
                  <c:v>389</c:v>
                </c:pt>
                <c:pt idx="313">
                  <c:v>390</c:v>
                </c:pt>
                <c:pt idx="314">
                  <c:v>391</c:v>
                </c:pt>
                <c:pt idx="315">
                  <c:v>392</c:v>
                </c:pt>
                <c:pt idx="316">
                  <c:v>393</c:v>
                </c:pt>
                <c:pt idx="317">
                  <c:v>394</c:v>
                </c:pt>
                <c:pt idx="318">
                  <c:v>395</c:v>
                </c:pt>
                <c:pt idx="319">
                  <c:v>396</c:v>
                </c:pt>
                <c:pt idx="320">
                  <c:v>397</c:v>
                </c:pt>
                <c:pt idx="321">
                  <c:v>398</c:v>
                </c:pt>
                <c:pt idx="322">
                  <c:v>399</c:v>
                </c:pt>
                <c:pt idx="323">
                  <c:v>400</c:v>
                </c:pt>
                <c:pt idx="324">
                  <c:v>401</c:v>
                </c:pt>
                <c:pt idx="325">
                  <c:v>402</c:v>
                </c:pt>
                <c:pt idx="326">
                  <c:v>403</c:v>
                </c:pt>
                <c:pt idx="327">
                  <c:v>404</c:v>
                </c:pt>
                <c:pt idx="328">
                  <c:v>405</c:v>
                </c:pt>
                <c:pt idx="329">
                  <c:v>406</c:v>
                </c:pt>
                <c:pt idx="330">
                  <c:v>407</c:v>
                </c:pt>
                <c:pt idx="331">
                  <c:v>408</c:v>
                </c:pt>
                <c:pt idx="332">
                  <c:v>409</c:v>
                </c:pt>
                <c:pt idx="333">
                  <c:v>410</c:v>
                </c:pt>
                <c:pt idx="334">
                  <c:v>411</c:v>
                </c:pt>
                <c:pt idx="335">
                  <c:v>412</c:v>
                </c:pt>
                <c:pt idx="336">
                  <c:v>413</c:v>
                </c:pt>
                <c:pt idx="337">
                  <c:v>414</c:v>
                </c:pt>
                <c:pt idx="338">
                  <c:v>415</c:v>
                </c:pt>
                <c:pt idx="339">
                  <c:v>416</c:v>
                </c:pt>
                <c:pt idx="340">
                  <c:v>417</c:v>
                </c:pt>
                <c:pt idx="341">
                  <c:v>418</c:v>
                </c:pt>
                <c:pt idx="342">
                  <c:v>419</c:v>
                </c:pt>
                <c:pt idx="343">
                  <c:v>420</c:v>
                </c:pt>
                <c:pt idx="344">
                  <c:v>421</c:v>
                </c:pt>
                <c:pt idx="345">
                  <c:v>422</c:v>
                </c:pt>
                <c:pt idx="346">
                  <c:v>423</c:v>
                </c:pt>
                <c:pt idx="347">
                  <c:v>424</c:v>
                </c:pt>
                <c:pt idx="348">
                  <c:v>425</c:v>
                </c:pt>
                <c:pt idx="349">
                  <c:v>426</c:v>
                </c:pt>
                <c:pt idx="350">
                  <c:v>427</c:v>
                </c:pt>
                <c:pt idx="351">
                  <c:v>428</c:v>
                </c:pt>
                <c:pt idx="352">
                  <c:v>429</c:v>
                </c:pt>
                <c:pt idx="353">
                  <c:v>430</c:v>
                </c:pt>
                <c:pt idx="354">
                  <c:v>431</c:v>
                </c:pt>
                <c:pt idx="355">
                  <c:v>432</c:v>
                </c:pt>
                <c:pt idx="356">
                  <c:v>433</c:v>
                </c:pt>
                <c:pt idx="357">
                  <c:v>434</c:v>
                </c:pt>
                <c:pt idx="358">
                  <c:v>435</c:v>
                </c:pt>
                <c:pt idx="359">
                  <c:v>436</c:v>
                </c:pt>
                <c:pt idx="360">
                  <c:v>437</c:v>
                </c:pt>
                <c:pt idx="361">
                  <c:v>438</c:v>
                </c:pt>
                <c:pt idx="362">
                  <c:v>439</c:v>
                </c:pt>
                <c:pt idx="363">
                  <c:v>440</c:v>
                </c:pt>
                <c:pt idx="364">
                  <c:v>441</c:v>
                </c:pt>
                <c:pt idx="365">
                  <c:v>442</c:v>
                </c:pt>
                <c:pt idx="366">
                  <c:v>443</c:v>
                </c:pt>
                <c:pt idx="367">
                  <c:v>444</c:v>
                </c:pt>
                <c:pt idx="368">
                  <c:v>445</c:v>
                </c:pt>
                <c:pt idx="369">
                  <c:v>446</c:v>
                </c:pt>
                <c:pt idx="370">
                  <c:v>447</c:v>
                </c:pt>
                <c:pt idx="371">
                  <c:v>448</c:v>
                </c:pt>
                <c:pt idx="372">
                  <c:v>449</c:v>
                </c:pt>
                <c:pt idx="373">
                  <c:v>450</c:v>
                </c:pt>
                <c:pt idx="374">
                  <c:v>451</c:v>
                </c:pt>
                <c:pt idx="375">
                  <c:v>452</c:v>
                </c:pt>
                <c:pt idx="376">
                  <c:v>453</c:v>
                </c:pt>
                <c:pt idx="377">
                  <c:v>454</c:v>
                </c:pt>
                <c:pt idx="378">
                  <c:v>455</c:v>
                </c:pt>
                <c:pt idx="379">
                  <c:v>456</c:v>
                </c:pt>
                <c:pt idx="380">
                  <c:v>457</c:v>
                </c:pt>
                <c:pt idx="381">
                  <c:v>458</c:v>
                </c:pt>
                <c:pt idx="382">
                  <c:v>459</c:v>
                </c:pt>
                <c:pt idx="383">
                  <c:v>460</c:v>
                </c:pt>
                <c:pt idx="384">
                  <c:v>461</c:v>
                </c:pt>
                <c:pt idx="385">
                  <c:v>462</c:v>
                </c:pt>
                <c:pt idx="386">
                  <c:v>463</c:v>
                </c:pt>
                <c:pt idx="387">
                  <c:v>464</c:v>
                </c:pt>
                <c:pt idx="388">
                  <c:v>465</c:v>
                </c:pt>
                <c:pt idx="389">
                  <c:v>466</c:v>
                </c:pt>
                <c:pt idx="390">
                  <c:v>467</c:v>
                </c:pt>
                <c:pt idx="391">
                  <c:v>468</c:v>
                </c:pt>
                <c:pt idx="392">
                  <c:v>469</c:v>
                </c:pt>
                <c:pt idx="393">
                  <c:v>470</c:v>
                </c:pt>
                <c:pt idx="394">
                  <c:v>471</c:v>
                </c:pt>
                <c:pt idx="395">
                  <c:v>472</c:v>
                </c:pt>
                <c:pt idx="396">
                  <c:v>473</c:v>
                </c:pt>
                <c:pt idx="397">
                  <c:v>474</c:v>
                </c:pt>
                <c:pt idx="398">
                  <c:v>475</c:v>
                </c:pt>
                <c:pt idx="399">
                  <c:v>476</c:v>
                </c:pt>
                <c:pt idx="400">
                  <c:v>477</c:v>
                </c:pt>
                <c:pt idx="401">
                  <c:v>478</c:v>
                </c:pt>
                <c:pt idx="402">
                  <c:v>479</c:v>
                </c:pt>
                <c:pt idx="403">
                  <c:v>480</c:v>
                </c:pt>
                <c:pt idx="404">
                  <c:v>481</c:v>
                </c:pt>
                <c:pt idx="405">
                  <c:v>482</c:v>
                </c:pt>
                <c:pt idx="406">
                  <c:v>483</c:v>
                </c:pt>
                <c:pt idx="407">
                  <c:v>484</c:v>
                </c:pt>
                <c:pt idx="408">
                  <c:v>485</c:v>
                </c:pt>
                <c:pt idx="409">
                  <c:v>486</c:v>
                </c:pt>
                <c:pt idx="410">
                  <c:v>487</c:v>
                </c:pt>
                <c:pt idx="411">
                  <c:v>488</c:v>
                </c:pt>
                <c:pt idx="412">
                  <c:v>489</c:v>
                </c:pt>
                <c:pt idx="413">
                  <c:v>490</c:v>
                </c:pt>
                <c:pt idx="414">
                  <c:v>491</c:v>
                </c:pt>
                <c:pt idx="415">
                  <c:v>492</c:v>
                </c:pt>
                <c:pt idx="416">
                  <c:v>493</c:v>
                </c:pt>
                <c:pt idx="417">
                  <c:v>494</c:v>
                </c:pt>
                <c:pt idx="418">
                  <c:v>495</c:v>
                </c:pt>
                <c:pt idx="419">
                  <c:v>496</c:v>
                </c:pt>
                <c:pt idx="420">
                  <c:v>497</c:v>
                </c:pt>
                <c:pt idx="421">
                  <c:v>498</c:v>
                </c:pt>
                <c:pt idx="422">
                  <c:v>499</c:v>
                </c:pt>
                <c:pt idx="423">
                  <c:v>500</c:v>
                </c:pt>
                <c:pt idx="424">
                  <c:v>501</c:v>
                </c:pt>
                <c:pt idx="425">
                  <c:v>502</c:v>
                </c:pt>
                <c:pt idx="426">
                  <c:v>503</c:v>
                </c:pt>
                <c:pt idx="427">
                  <c:v>504</c:v>
                </c:pt>
                <c:pt idx="428">
                  <c:v>505</c:v>
                </c:pt>
                <c:pt idx="429">
                  <c:v>506</c:v>
                </c:pt>
                <c:pt idx="430">
                  <c:v>507</c:v>
                </c:pt>
                <c:pt idx="431">
                  <c:v>508</c:v>
                </c:pt>
                <c:pt idx="432">
                  <c:v>498</c:v>
                </c:pt>
                <c:pt idx="433">
                  <c:v>499</c:v>
                </c:pt>
                <c:pt idx="434">
                  <c:v>500</c:v>
                </c:pt>
                <c:pt idx="435">
                  <c:v>501</c:v>
                </c:pt>
                <c:pt idx="436">
                  <c:v>502</c:v>
                </c:pt>
                <c:pt idx="437">
                  <c:v>503</c:v>
                </c:pt>
                <c:pt idx="438">
                  <c:v>504</c:v>
                </c:pt>
                <c:pt idx="439">
                  <c:v>505</c:v>
                </c:pt>
                <c:pt idx="440">
                  <c:v>506</c:v>
                </c:pt>
                <c:pt idx="441">
                  <c:v>507</c:v>
                </c:pt>
                <c:pt idx="442">
                  <c:v>508</c:v>
                </c:pt>
                <c:pt idx="443">
                  <c:v>509</c:v>
                </c:pt>
              </c:numCache>
            </c:numRef>
          </c:xVal>
          <c:yVal>
            <c:numRef>
              <c:f>Sheet1!$I$87:$I$530</c:f>
              <c:numCache>
                <c:formatCode>General</c:formatCode>
                <c:ptCount val="444"/>
                <c:pt idx="0">
                  <c:v>1.172952</c:v>
                </c:pt>
                <c:pt idx="1">
                  <c:v>2.7363149999999998</c:v>
                </c:pt>
                <c:pt idx="2">
                  <c:v>1.0153190000000001</c:v>
                </c:pt>
                <c:pt idx="3">
                  <c:v>-0.74879269999999998</c:v>
                </c:pt>
                <c:pt idx="4">
                  <c:v>-0.49684509999999998</c:v>
                </c:pt>
                <c:pt idx="5">
                  <c:v>-2.2271459999999998</c:v>
                </c:pt>
                <c:pt idx="6">
                  <c:v>-0.27357310000000001</c:v>
                </c:pt>
                <c:pt idx="7">
                  <c:v>-0.92100490000000002</c:v>
                </c:pt>
                <c:pt idx="8">
                  <c:v>-0.95903530000000003</c:v>
                </c:pt>
                <c:pt idx="9">
                  <c:v>1.373067</c:v>
                </c:pt>
                <c:pt idx="10" formatCode="0.00E+00">
                  <c:v>-0.37416899999999997</c:v>
                </c:pt>
                <c:pt idx="11">
                  <c:v>-0.64283360000000001</c:v>
                </c:pt>
                <c:pt idx="12">
                  <c:v>-0.44918170000000002</c:v>
                </c:pt>
                <c:pt idx="13">
                  <c:v>-1.6701319999999999</c:v>
                </c:pt>
                <c:pt idx="14" formatCode="0.00E+00">
                  <c:v>-0.178671</c:v>
                </c:pt>
                <c:pt idx="15">
                  <c:v>-0.3960555</c:v>
                </c:pt>
                <c:pt idx="16">
                  <c:v>-0.38552510000000001</c:v>
                </c:pt>
                <c:pt idx="17" formatCode="0.00E+00">
                  <c:v>-8.2227410000000001E-2</c:v>
                </c:pt>
                <c:pt idx="18" formatCode="0.00E+00">
                  <c:v>-0.43767739999999999</c:v>
                </c:pt>
                <c:pt idx="19" formatCode="0.00E+00">
                  <c:v>0.16081719999999999</c:v>
                </c:pt>
                <c:pt idx="20" formatCode="0.00E+00">
                  <c:v>0.52152399999999999</c:v>
                </c:pt>
                <c:pt idx="21">
                  <c:v>-0.55064449999999998</c:v>
                </c:pt>
                <c:pt idx="22" formatCode="0.00E+00">
                  <c:v>-1.097067</c:v>
                </c:pt>
                <c:pt idx="23" formatCode="0.00E+00">
                  <c:v>5.6006359999999998E-2</c:v>
                </c:pt>
                <c:pt idx="24">
                  <c:v>-1.079969</c:v>
                </c:pt>
                <c:pt idx="25">
                  <c:v>-0.46176509999999998</c:v>
                </c:pt>
                <c:pt idx="26">
                  <c:v>1.122288</c:v>
                </c:pt>
                <c:pt idx="27">
                  <c:v>-0.48841810000000002</c:v>
                </c:pt>
                <c:pt idx="28" formatCode="0.00E+00">
                  <c:v>-1.9992589999999999</c:v>
                </c:pt>
                <c:pt idx="29">
                  <c:v>-0.22175039999999999</c:v>
                </c:pt>
                <c:pt idx="30" formatCode="0.00E+00">
                  <c:v>0.85536880000000004</c:v>
                </c:pt>
                <c:pt idx="31">
                  <c:v>0.96489709999999995</c:v>
                </c:pt>
                <c:pt idx="32" formatCode="0.00E+00">
                  <c:v>0.32199830000000002</c:v>
                </c:pt>
                <c:pt idx="33" formatCode="0.00E+00">
                  <c:v>0.83367959999999997</c:v>
                </c:pt>
                <c:pt idx="34">
                  <c:v>0.73275509999999999</c:v>
                </c:pt>
                <c:pt idx="35" formatCode="0.00E+00">
                  <c:v>-0.71305600000000002</c:v>
                </c:pt>
                <c:pt idx="36">
                  <c:v>0.99481470000000005</c:v>
                </c:pt>
                <c:pt idx="37" formatCode="0.00E+00">
                  <c:v>0.61437450000000005</c:v>
                </c:pt>
                <c:pt idx="38">
                  <c:v>0.85128150000000002</c:v>
                </c:pt>
                <c:pt idx="39">
                  <c:v>1.6706099999999999</c:v>
                </c:pt>
                <c:pt idx="40">
                  <c:v>1.3932310000000001</c:v>
                </c:pt>
                <c:pt idx="41">
                  <c:v>0.54302110000000003</c:v>
                </c:pt>
                <c:pt idx="42">
                  <c:v>1.360169</c:v>
                </c:pt>
                <c:pt idx="43" formatCode="0.00E+00">
                  <c:v>0.48583999999999999</c:v>
                </c:pt>
                <c:pt idx="44">
                  <c:v>0.64811359999999996</c:v>
                </c:pt>
                <c:pt idx="45" formatCode="0.00E+00">
                  <c:v>0.847881</c:v>
                </c:pt>
                <c:pt idx="46" formatCode="0.00E+00">
                  <c:v>-0.82676870000000002</c:v>
                </c:pt>
                <c:pt idx="47">
                  <c:v>-1.2365740000000001</c:v>
                </c:pt>
                <c:pt idx="48">
                  <c:v>0.38885969999999997</c:v>
                </c:pt>
                <c:pt idx="49" formatCode="0.00E+00">
                  <c:v>-6.7250589999999999E-2</c:v>
                </c:pt>
                <c:pt idx="50" formatCode="0.00E+00">
                  <c:v>0.97644430000000004</c:v>
                </c:pt>
                <c:pt idx="51">
                  <c:v>1.930151</c:v>
                </c:pt>
                <c:pt idx="52" formatCode="0.00E+00">
                  <c:v>-1.167073</c:v>
                </c:pt>
                <c:pt idx="53" formatCode="0.00E+00">
                  <c:v>-0.41649389999999997</c:v>
                </c:pt>
                <c:pt idx="54" formatCode="0.00E+00">
                  <c:v>0.60278699999999996</c:v>
                </c:pt>
                <c:pt idx="55">
                  <c:v>0.81318590000000002</c:v>
                </c:pt>
                <c:pt idx="56">
                  <c:v>-0.98883940000000004</c:v>
                </c:pt>
                <c:pt idx="57">
                  <c:v>0.19694130000000001</c:v>
                </c:pt>
                <c:pt idx="58">
                  <c:v>0.63495950000000001</c:v>
                </c:pt>
                <c:pt idx="59">
                  <c:v>-0.63068550000000001</c:v>
                </c:pt>
                <c:pt idx="60">
                  <c:v>-0.86233320000000002</c:v>
                </c:pt>
                <c:pt idx="61">
                  <c:v>0.89158579999999998</c:v>
                </c:pt>
                <c:pt idx="62" formatCode="0.00E+00">
                  <c:v>0.12857060000000001</c:v>
                </c:pt>
                <c:pt idx="63">
                  <c:v>0.52883619999999998</c:v>
                </c:pt>
                <c:pt idx="64" formatCode="0.00E+00">
                  <c:v>-0.85982630000000004</c:v>
                </c:pt>
                <c:pt idx="65">
                  <c:v>1.1603650000000001</c:v>
                </c:pt>
                <c:pt idx="66">
                  <c:v>-1.0558149999999999</c:v>
                </c:pt>
                <c:pt idx="67" formatCode="0.00E+00">
                  <c:v>0.1376647</c:v>
                </c:pt>
                <c:pt idx="68">
                  <c:v>0.41143229999999997</c:v>
                </c:pt>
                <c:pt idx="69">
                  <c:v>2.4895779999999998</c:v>
                </c:pt>
                <c:pt idx="70" formatCode="0.00E+00">
                  <c:v>1.18926</c:v>
                </c:pt>
                <c:pt idx="71">
                  <c:v>0.1479036</c:v>
                </c:pt>
                <c:pt idx="72" formatCode="0.00E+00">
                  <c:v>1.320427</c:v>
                </c:pt>
                <c:pt idx="73">
                  <c:v>1.0746150000000001</c:v>
                </c:pt>
                <c:pt idx="74">
                  <c:v>2.4114779999999998</c:v>
                </c:pt>
                <c:pt idx="75">
                  <c:v>-1.4243399999999999</c:v>
                </c:pt>
                <c:pt idx="76" formatCode="0.00E+00">
                  <c:v>-1.33599</c:v>
                </c:pt>
                <c:pt idx="77" formatCode="0.00E+00">
                  <c:v>0.38366980000000001</c:v>
                </c:pt>
                <c:pt idx="78" formatCode="0.00E+00">
                  <c:v>-2.3076099999999999</c:v>
                </c:pt>
                <c:pt idx="79" formatCode="0.00E+00">
                  <c:v>0.13130539999999999</c:v>
                </c:pt>
                <c:pt idx="80" formatCode="0.00E+00">
                  <c:v>0.72362099999999996</c:v>
                </c:pt>
                <c:pt idx="81">
                  <c:v>0.92881570000000002</c:v>
                </c:pt>
                <c:pt idx="82" formatCode="0.00E+00">
                  <c:v>-8.4024920000000003E-2</c:v>
                </c:pt>
                <c:pt idx="83">
                  <c:v>-0.5363213</c:v>
                </c:pt>
                <c:pt idx="84" formatCode="0.00E+00">
                  <c:v>-0.26421640000000002</c:v>
                </c:pt>
                <c:pt idx="85">
                  <c:v>0.91852529999999999</c:v>
                </c:pt>
                <c:pt idx="86" formatCode="0.00E+00">
                  <c:v>3.1483520000000001E-2</c:v>
                </c:pt>
                <c:pt idx="87" formatCode="0.00E+00">
                  <c:v>1.2313639999999999</c:v>
                </c:pt>
                <c:pt idx="88" formatCode="0.00E+00">
                  <c:v>0.83673390000000003</c:v>
                </c:pt>
                <c:pt idx="89">
                  <c:v>0.3898335</c:v>
                </c:pt>
                <c:pt idx="90" formatCode="0.00E+00">
                  <c:v>1.0827960000000001</c:v>
                </c:pt>
                <c:pt idx="91">
                  <c:v>0.72070619999999996</c:v>
                </c:pt>
                <c:pt idx="92">
                  <c:v>1.580562</c:v>
                </c:pt>
                <c:pt idx="93">
                  <c:v>0.82370319999999997</c:v>
                </c:pt>
                <c:pt idx="94" formatCode="0.00E+00">
                  <c:v>7.8039769999999994E-2</c:v>
                </c:pt>
                <c:pt idx="95" formatCode="0.00E+00">
                  <c:v>-1.216485</c:v>
                </c:pt>
                <c:pt idx="96" formatCode="0.00E+00">
                  <c:v>-0.70432380000000006</c:v>
                </c:pt>
                <c:pt idx="97">
                  <c:v>1.4376409999999999</c:v>
                </c:pt>
                <c:pt idx="98" formatCode="0.00E+00">
                  <c:v>0.45225989999999999</c:v>
                </c:pt>
                <c:pt idx="99" formatCode="0.00E+00">
                  <c:v>1.402488</c:v>
                </c:pt>
                <c:pt idx="100" formatCode="0.00E+00">
                  <c:v>2.9027340000000001E-3</c:v>
                </c:pt>
                <c:pt idx="101">
                  <c:v>0.80481429999999998</c:v>
                </c:pt>
                <c:pt idx="102">
                  <c:v>0.1101509</c:v>
                </c:pt>
                <c:pt idx="103">
                  <c:v>2.571742</c:v>
                </c:pt>
                <c:pt idx="104">
                  <c:v>1.810675</c:v>
                </c:pt>
                <c:pt idx="105">
                  <c:v>0.66939820000000005</c:v>
                </c:pt>
                <c:pt idx="106" formatCode="0.00E+00">
                  <c:v>0.4946527</c:v>
                </c:pt>
                <c:pt idx="107">
                  <c:v>0.74094590000000005</c:v>
                </c:pt>
                <c:pt idx="108">
                  <c:v>1.0782069999999999</c:v>
                </c:pt>
                <c:pt idx="109">
                  <c:v>-1.390997</c:v>
                </c:pt>
                <c:pt idx="110" formatCode="0.00E+00">
                  <c:v>-0.57546770000000003</c:v>
                </c:pt>
                <c:pt idx="111">
                  <c:v>1.3757349999999999</c:v>
                </c:pt>
                <c:pt idx="112">
                  <c:v>3.3159369999999999</c:v>
                </c:pt>
                <c:pt idx="113">
                  <c:v>2.9670000000000001</c:v>
                </c:pt>
                <c:pt idx="114">
                  <c:v>0.77665669999999998</c:v>
                </c:pt>
                <c:pt idx="115" formatCode="0.00E+00">
                  <c:v>0.42763410000000002</c:v>
                </c:pt>
                <c:pt idx="116" formatCode="0.00E+00">
                  <c:v>-0.48854819999999999</c:v>
                </c:pt>
                <c:pt idx="117" formatCode="0.00E+00">
                  <c:v>0.85553869999999999</c:v>
                </c:pt>
                <c:pt idx="118" formatCode="0.00E+00">
                  <c:v>1.591272</c:v>
                </c:pt>
                <c:pt idx="119">
                  <c:v>-8.2726499999999994E-2</c:v>
                </c:pt>
                <c:pt idx="120" formatCode="0.00E+00">
                  <c:v>0.22946169999999999</c:v>
                </c:pt>
                <c:pt idx="121">
                  <c:v>1.39638</c:v>
                </c:pt>
                <c:pt idx="122" formatCode="0.00E+00">
                  <c:v>-0.48394930000000003</c:v>
                </c:pt>
                <c:pt idx="123" formatCode="0.00E+00">
                  <c:v>7.4200420000000003E-2</c:v>
                </c:pt>
                <c:pt idx="124">
                  <c:v>0.3511939</c:v>
                </c:pt>
                <c:pt idx="125">
                  <c:v>1.2535320000000001</c:v>
                </c:pt>
                <c:pt idx="126">
                  <c:v>0.1587084</c:v>
                </c:pt>
                <c:pt idx="127" formatCode="0.00E+00">
                  <c:v>-0.93370229999999999</c:v>
                </c:pt>
                <c:pt idx="128" formatCode="0.00E+00">
                  <c:v>1.0879220000000001</c:v>
                </c:pt>
                <c:pt idx="129">
                  <c:v>1.722186</c:v>
                </c:pt>
                <c:pt idx="130">
                  <c:v>1.4894499999999999</c:v>
                </c:pt>
                <c:pt idx="131">
                  <c:v>0.54796679999999998</c:v>
                </c:pt>
                <c:pt idx="132" formatCode="0.00E+00">
                  <c:v>-0.80424680000000004</c:v>
                </c:pt>
                <c:pt idx="133">
                  <c:v>-1.6357729999999999</c:v>
                </c:pt>
                <c:pt idx="134" formatCode="0.00E+00">
                  <c:v>8.2271830000000004E-2</c:v>
                </c:pt>
                <c:pt idx="135" formatCode="0.00E+00">
                  <c:v>-0.13215679999999999</c:v>
                </c:pt>
                <c:pt idx="136">
                  <c:v>1.7300500000000001</c:v>
                </c:pt>
                <c:pt idx="137">
                  <c:v>1.2297530000000001</c:v>
                </c:pt>
                <c:pt idx="138">
                  <c:v>1.495994</c:v>
                </c:pt>
                <c:pt idx="139" formatCode="0.00E+00">
                  <c:v>-1.5426550000000001</c:v>
                </c:pt>
                <c:pt idx="140" formatCode="0.00E+00">
                  <c:v>0.2231505</c:v>
                </c:pt>
                <c:pt idx="141">
                  <c:v>-1.3676729999999999</c:v>
                </c:pt>
                <c:pt idx="142">
                  <c:v>0.87756529999999999</c:v>
                </c:pt>
                <c:pt idx="143" formatCode="0.00E+00">
                  <c:v>-9.5289479999999996E-2</c:v>
                </c:pt>
                <c:pt idx="144">
                  <c:v>-0.73841040000000002</c:v>
                </c:pt>
                <c:pt idx="145">
                  <c:v>1.4238109999999999</c:v>
                </c:pt>
                <c:pt idx="146" formatCode="0.00E+00">
                  <c:v>-0.46888340000000001</c:v>
                </c:pt>
                <c:pt idx="147" formatCode="0.00E+00">
                  <c:v>-0.99390100000000003</c:v>
                </c:pt>
                <c:pt idx="148">
                  <c:v>1.5931169999999999</c:v>
                </c:pt>
                <c:pt idx="149" formatCode="0.00E+00">
                  <c:v>0.55731090000000005</c:v>
                </c:pt>
                <c:pt idx="150">
                  <c:v>0.6783304</c:v>
                </c:pt>
                <c:pt idx="151">
                  <c:v>1.333645</c:v>
                </c:pt>
                <c:pt idx="152">
                  <c:v>0.39589459999999999</c:v>
                </c:pt>
                <c:pt idx="153">
                  <c:v>1.740448</c:v>
                </c:pt>
                <c:pt idx="154">
                  <c:v>0.90570819999999996</c:v>
                </c:pt>
                <c:pt idx="155" formatCode="0.00E+00">
                  <c:v>4.653968E-2</c:v>
                </c:pt>
                <c:pt idx="156" formatCode="0.00E+00">
                  <c:v>1.3865780000000001</c:v>
                </c:pt>
                <c:pt idx="157" formatCode="0.00E+00">
                  <c:v>4.6382439999999997E-2</c:v>
                </c:pt>
                <c:pt idx="158" formatCode="0.00E+00">
                  <c:v>0.123096</c:v>
                </c:pt>
                <c:pt idx="159" formatCode="0.00E+00">
                  <c:v>-0.2328423</c:v>
                </c:pt>
                <c:pt idx="160" formatCode="0.00E+00">
                  <c:v>-0.15387490000000001</c:v>
                </c:pt>
                <c:pt idx="161">
                  <c:v>-0.67328200000000005</c:v>
                </c:pt>
                <c:pt idx="162" formatCode="0.00E+00">
                  <c:v>0.9798135</c:v>
                </c:pt>
                <c:pt idx="163">
                  <c:v>-0.49135430000000002</c:v>
                </c:pt>
                <c:pt idx="164" formatCode="0.00E+00">
                  <c:v>-2.9732349999999999E-3</c:v>
                </c:pt>
                <c:pt idx="165" formatCode="0.00E+00">
                  <c:v>-0.99503779999999997</c:v>
                </c:pt>
                <c:pt idx="166" formatCode="0.00E+00">
                  <c:v>-2.8862659999999998E-2</c:v>
                </c:pt>
                <c:pt idx="167">
                  <c:v>-1.0617399999999999</c:v>
                </c:pt>
                <c:pt idx="168">
                  <c:v>0.37251679999999998</c:v>
                </c:pt>
                <c:pt idx="169" formatCode="0.00E+00">
                  <c:v>1.2372339999999999</c:v>
                </c:pt>
                <c:pt idx="170" formatCode="0.00E+00">
                  <c:v>2.3027899999999999</c:v>
                </c:pt>
                <c:pt idx="171" formatCode="0.00E+00">
                  <c:v>-0.14186850000000001</c:v>
                </c:pt>
                <c:pt idx="172" formatCode="0.00E+00">
                  <c:v>0.2480234</c:v>
                </c:pt>
                <c:pt idx="173" formatCode="0.00E+00">
                  <c:v>-0.43023050000000002</c:v>
                </c:pt>
                <c:pt idx="174">
                  <c:v>1.8574790000000001</c:v>
                </c:pt>
                <c:pt idx="175" formatCode="0.00E+00">
                  <c:v>-1.8221780000000001</c:v>
                </c:pt>
                <c:pt idx="176" formatCode="0.00E+00">
                  <c:v>0.76257010000000003</c:v>
                </c:pt>
                <c:pt idx="177" formatCode="0.00E+00">
                  <c:v>0.86285330000000005</c:v>
                </c:pt>
                <c:pt idx="178">
                  <c:v>1.5631079999999999</c:v>
                </c:pt>
                <c:pt idx="179">
                  <c:v>1.928488</c:v>
                </c:pt>
                <c:pt idx="180">
                  <c:v>-1.574427</c:v>
                </c:pt>
                <c:pt idx="181" formatCode="0.00E+00">
                  <c:v>0.26010830000000001</c:v>
                </c:pt>
                <c:pt idx="182" formatCode="0.00E+00">
                  <c:v>-1.05592</c:v>
                </c:pt>
                <c:pt idx="183">
                  <c:v>0.64380979999999999</c:v>
                </c:pt>
                <c:pt idx="184">
                  <c:v>-0.68073550000000005</c:v>
                </c:pt>
                <c:pt idx="185" formatCode="0.00E+00">
                  <c:v>-0.95466070000000003</c:v>
                </c:pt>
                <c:pt idx="186">
                  <c:v>0.60469569999999995</c:v>
                </c:pt>
                <c:pt idx="187">
                  <c:v>2.3244189999999998</c:v>
                </c:pt>
                <c:pt idx="188">
                  <c:v>-1.1092949999999999</c:v>
                </c:pt>
                <c:pt idx="189">
                  <c:v>0.54748699999999995</c:v>
                </c:pt>
                <c:pt idx="190">
                  <c:v>0.99520929999999996</c:v>
                </c:pt>
                <c:pt idx="191" formatCode="0.00E+00">
                  <c:v>-1.0724610000000001</c:v>
                </c:pt>
                <c:pt idx="192" formatCode="0.00E+00">
                  <c:v>-3.2991919999999998E-3</c:v>
                </c:pt>
                <c:pt idx="193" formatCode="0.00E+00">
                  <c:v>0.79375150000000005</c:v>
                </c:pt>
                <c:pt idx="194">
                  <c:v>0.27154499999999998</c:v>
                </c:pt>
                <c:pt idx="195">
                  <c:v>0.65765980000000002</c:v>
                </c:pt>
                <c:pt idx="196" formatCode="0.00E+00">
                  <c:v>1.3219920000000001</c:v>
                </c:pt>
                <c:pt idx="197" formatCode="0.00E+00">
                  <c:v>9.379614E-2</c:v>
                </c:pt>
                <c:pt idx="198">
                  <c:v>0.2866435</c:v>
                </c:pt>
                <c:pt idx="199" formatCode="0.00E+00">
                  <c:v>0.1920877</c:v>
                </c:pt>
                <c:pt idx="200" formatCode="0.00E+00">
                  <c:v>0.95682140000000004</c:v>
                </c:pt>
                <c:pt idx="201">
                  <c:v>-0.3012881</c:v>
                </c:pt>
                <c:pt idx="202">
                  <c:v>0.33470949999999999</c:v>
                </c:pt>
                <c:pt idx="203" formatCode="0.00E+00">
                  <c:v>-1.543112</c:v>
                </c:pt>
                <c:pt idx="204" formatCode="0.00E+00">
                  <c:v>1.3657440000000001</c:v>
                </c:pt>
                <c:pt idx="205">
                  <c:v>0.57838179999999995</c:v>
                </c:pt>
                <c:pt idx="206">
                  <c:v>0.75251999999999997</c:v>
                </c:pt>
                <c:pt idx="207" formatCode="0.00E+00">
                  <c:v>0.76714769999999999</c:v>
                </c:pt>
                <c:pt idx="208" formatCode="0.00E+00">
                  <c:v>-0.52702939999999998</c:v>
                </c:pt>
                <c:pt idx="209">
                  <c:v>0.39085540000000002</c:v>
                </c:pt>
                <c:pt idx="210">
                  <c:v>-1.081148</c:v>
                </c:pt>
                <c:pt idx="211">
                  <c:v>0.1071208</c:v>
                </c:pt>
                <c:pt idx="212">
                  <c:v>-0.47368939999999998</c:v>
                </c:pt>
                <c:pt idx="213" formatCode="0.00E+00">
                  <c:v>2.3104789999999999</c:v>
                </c:pt>
                <c:pt idx="214" formatCode="0.00E+00">
                  <c:v>0.93144139999999997</c:v>
                </c:pt>
                <c:pt idx="215" formatCode="0.00E+00">
                  <c:v>0.3682646</c:v>
                </c:pt>
                <c:pt idx="216">
                  <c:v>-0.18451899999999999</c:v>
                </c:pt>
                <c:pt idx="217">
                  <c:v>-0.30114839999999998</c:v>
                </c:pt>
                <c:pt idx="218">
                  <c:v>0.45085769999999997</c:v>
                </c:pt>
                <c:pt idx="219">
                  <c:v>-1.2613510000000001</c:v>
                </c:pt>
                <c:pt idx="220" formatCode="0.00E+00">
                  <c:v>-0.1141668</c:v>
                </c:pt>
                <c:pt idx="221">
                  <c:v>-0.19672190000000001</c:v>
                </c:pt>
                <c:pt idx="222" formatCode="0.00E+00">
                  <c:v>0.81787980000000005</c:v>
                </c:pt>
                <c:pt idx="223" formatCode="0.00E+00">
                  <c:v>-1.0301849999999999</c:v>
                </c:pt>
                <c:pt idx="224" formatCode="0.00E+00">
                  <c:v>2.4566249999999998</c:v>
                </c:pt>
                <c:pt idx="225" formatCode="0.00E+00">
                  <c:v>2.132069</c:v>
                </c:pt>
                <c:pt idx="226" formatCode="0.00E+00">
                  <c:v>0.46228639999999999</c:v>
                </c:pt>
                <c:pt idx="227" formatCode="0.00E+00">
                  <c:v>-0.48211569999999998</c:v>
                </c:pt>
                <c:pt idx="228" formatCode="0.00E+00">
                  <c:v>1.6126769999999999</c:v>
                </c:pt>
                <c:pt idx="229">
                  <c:v>-0.20125499999999999</c:v>
                </c:pt>
                <c:pt idx="230">
                  <c:v>-0.32860679999999998</c:v>
                </c:pt>
                <c:pt idx="231" formatCode="0.00E+00">
                  <c:v>0.2452492</c:v>
                </c:pt>
                <c:pt idx="232" formatCode="0.00E+00">
                  <c:v>-1.9451890000000001</c:v>
                </c:pt>
                <c:pt idx="233">
                  <c:v>1.9551529999999999</c:v>
                </c:pt>
                <c:pt idx="234" formatCode="0.00E+00">
                  <c:v>-0.1283099</c:v>
                </c:pt>
                <c:pt idx="235">
                  <c:v>-0.64648680000000003</c:v>
                </c:pt>
                <c:pt idx="236">
                  <c:v>-0.26610240000000002</c:v>
                </c:pt>
                <c:pt idx="237" formatCode="0.00E+00">
                  <c:v>1.1986810000000001</c:v>
                </c:pt>
                <c:pt idx="238">
                  <c:v>-1.035074</c:v>
                </c:pt>
                <c:pt idx="239">
                  <c:v>1.16486</c:v>
                </c:pt>
                <c:pt idx="240" formatCode="0.00E+00">
                  <c:v>-0.26971410000000001</c:v>
                </c:pt>
                <c:pt idx="241" formatCode="0.00E+00">
                  <c:v>-1.053725</c:v>
                </c:pt>
                <c:pt idx="242">
                  <c:v>2.1447609999999999</c:v>
                </c:pt>
                <c:pt idx="243" formatCode="0.00E+00">
                  <c:v>0.51275769999999998</c:v>
                </c:pt>
                <c:pt idx="244">
                  <c:v>-1.4563280000000001</c:v>
                </c:pt>
                <c:pt idx="245" formatCode="0.00E+00">
                  <c:v>0.13098599999999999</c:v>
                </c:pt>
                <c:pt idx="246" formatCode="0.00E+00">
                  <c:v>0.26108609999999999</c:v>
                </c:pt>
                <c:pt idx="247">
                  <c:v>1.242659</c:v>
                </c:pt>
                <c:pt idx="248" formatCode="0.00E+00">
                  <c:v>-5.1841859999999997E-2</c:v>
                </c:pt>
                <c:pt idx="249">
                  <c:v>0.44698070000000001</c:v>
                </c:pt>
                <c:pt idx="250" formatCode="0.00E+00">
                  <c:v>1.019636</c:v>
                </c:pt>
                <c:pt idx="251" formatCode="0.00E+00">
                  <c:v>1.5148330000000001</c:v>
                </c:pt>
                <c:pt idx="252">
                  <c:v>-2.80104</c:v>
                </c:pt>
                <c:pt idx="253" formatCode="0.00E+00">
                  <c:v>-0.42761779999999999</c:v>
                </c:pt>
                <c:pt idx="254" formatCode="0.00E+00">
                  <c:v>0.45350040000000003</c:v>
                </c:pt>
                <c:pt idx="255" formatCode="0.00E+00">
                  <c:v>-0.98173359999999998</c:v>
                </c:pt>
                <c:pt idx="256">
                  <c:v>-0.77958830000000001</c:v>
                </c:pt>
                <c:pt idx="257" formatCode="0.00E+00">
                  <c:v>-0.43047530000000001</c:v>
                </c:pt>
                <c:pt idx="258">
                  <c:v>-1.5575300000000001</c:v>
                </c:pt>
                <c:pt idx="259">
                  <c:v>-0.60186300000000004</c:v>
                </c:pt>
                <c:pt idx="260">
                  <c:v>0.66363079999999997</c:v>
                </c:pt>
                <c:pt idx="261">
                  <c:v>0.47601110000000002</c:v>
                </c:pt>
                <c:pt idx="262">
                  <c:v>2.2046610000000002</c:v>
                </c:pt>
                <c:pt idx="263">
                  <c:v>0.55082529999999996</c:v>
                </c:pt>
                <c:pt idx="264" formatCode="0.00E+00">
                  <c:v>0.45210650000000002</c:v>
                </c:pt>
                <c:pt idx="265">
                  <c:v>1.7867230000000001</c:v>
                </c:pt>
                <c:pt idx="266" formatCode="0.00E+00">
                  <c:v>-0.35117979999999999</c:v>
                </c:pt>
                <c:pt idx="267" formatCode="0.00E+00">
                  <c:v>0.36190549999999999</c:v>
                </c:pt>
                <c:pt idx="268" formatCode="0.00E+00">
                  <c:v>-5.4558059999999999E-2</c:v>
                </c:pt>
                <c:pt idx="269">
                  <c:v>1.7268049999999999</c:v>
                </c:pt>
                <c:pt idx="270" formatCode="0.00E+00">
                  <c:v>-0.3198531</c:v>
                </c:pt>
                <c:pt idx="271">
                  <c:v>-0.4567505</c:v>
                </c:pt>
                <c:pt idx="272" formatCode="0.00E+00">
                  <c:v>0.5897462</c:v>
                </c:pt>
                <c:pt idx="273" formatCode="0.00E+00">
                  <c:v>0.65348090000000003</c:v>
                </c:pt>
                <c:pt idx="274" formatCode="0.00E+00">
                  <c:v>0.30817679999999997</c:v>
                </c:pt>
                <c:pt idx="275">
                  <c:v>1.3838809999999999</c:v>
                </c:pt>
                <c:pt idx="276">
                  <c:v>1.368171</c:v>
                </c:pt>
                <c:pt idx="277" formatCode="0.00E+00">
                  <c:v>-0.69105329999999998</c:v>
                </c:pt>
                <c:pt idx="278">
                  <c:v>0.1524488</c:v>
                </c:pt>
                <c:pt idx="279">
                  <c:v>-0.33290429999999999</c:v>
                </c:pt>
                <c:pt idx="280" formatCode="0.00E+00">
                  <c:v>-1.2130399999999999</c:v>
                </c:pt>
                <c:pt idx="281" formatCode="0.00E+00">
                  <c:v>-0.50015390000000004</c:v>
                </c:pt>
                <c:pt idx="282">
                  <c:v>-0.23228480000000001</c:v>
                </c:pt>
                <c:pt idx="283" formatCode="0.00E+00">
                  <c:v>-5.7425840000000002E-3</c:v>
                </c:pt>
                <c:pt idx="284" formatCode="0.00E+00">
                  <c:v>1.2096610000000001</c:v>
                </c:pt>
                <c:pt idx="285">
                  <c:v>1.877232</c:v>
                </c:pt>
                <c:pt idx="286" formatCode="0.00E+00">
                  <c:v>-5.6223760000000001E-3</c:v>
                </c:pt>
                <c:pt idx="287">
                  <c:v>-0.39885219999999999</c:v>
                </c:pt>
                <c:pt idx="288">
                  <c:v>-0.1198472</c:v>
                </c:pt>
                <c:pt idx="289">
                  <c:v>0.83563659999999995</c:v>
                </c:pt>
                <c:pt idx="290">
                  <c:v>-0.52270950000000005</c:v>
                </c:pt>
                <c:pt idx="291">
                  <c:v>0.1740312</c:v>
                </c:pt>
                <c:pt idx="292" formatCode="0.00E+00">
                  <c:v>-6.1552899999999999E-3</c:v>
                </c:pt>
                <c:pt idx="293">
                  <c:v>1.149683</c:v>
                </c:pt>
                <c:pt idx="294">
                  <c:v>0.1746627</c:v>
                </c:pt>
                <c:pt idx="295" formatCode="0.00E+00">
                  <c:v>-0.49109330000000001</c:v>
                </c:pt>
                <c:pt idx="296" formatCode="0.00E+00">
                  <c:v>-0.12944849999999999</c:v>
                </c:pt>
                <c:pt idx="297" formatCode="0.00E+00">
                  <c:v>-2.448321</c:v>
                </c:pt>
                <c:pt idx="298">
                  <c:v>-0.8633691</c:v>
                </c:pt>
                <c:pt idx="299" formatCode="0.00E+00">
                  <c:v>0.66376290000000004</c:v>
                </c:pt>
                <c:pt idx="300">
                  <c:v>1.140582</c:v>
                </c:pt>
                <c:pt idx="301" formatCode="0.00E+00">
                  <c:v>-0.67384520000000003</c:v>
                </c:pt>
                <c:pt idx="302" formatCode="0.00E+00">
                  <c:v>0.62043630000000005</c:v>
                </c:pt>
                <c:pt idx="303" formatCode="0.00E+00">
                  <c:v>-0.49846309999999999</c:v>
                </c:pt>
                <c:pt idx="304" formatCode="0.00E+00">
                  <c:v>-1.117097</c:v>
                </c:pt>
                <c:pt idx="305">
                  <c:v>-0.27290130000000001</c:v>
                </c:pt>
                <c:pt idx="306">
                  <c:v>1.882916</c:v>
                </c:pt>
                <c:pt idx="307" formatCode="0.00E+00">
                  <c:v>-6.8161039999999999E-3</c:v>
                </c:pt>
                <c:pt idx="308">
                  <c:v>1.241582</c:v>
                </c:pt>
                <c:pt idx="309" formatCode="0.00E+00">
                  <c:v>0.57988079999999997</c:v>
                </c:pt>
                <c:pt idx="310" formatCode="0.00E+00">
                  <c:v>1.2020679999999999</c:v>
                </c:pt>
                <c:pt idx="311" formatCode="0.00E+00">
                  <c:v>-0.6478062</c:v>
                </c:pt>
                <c:pt idx="312" formatCode="0.00E+00">
                  <c:v>5.9774720000000003E-2</c:v>
                </c:pt>
                <c:pt idx="313" formatCode="0.00E+00">
                  <c:v>0.26757029999999998</c:v>
                </c:pt>
                <c:pt idx="314" formatCode="0.00E+00">
                  <c:v>0.93902949999999996</c:v>
                </c:pt>
                <c:pt idx="315">
                  <c:v>0.52960669999999999</c:v>
                </c:pt>
                <c:pt idx="316" formatCode="0.00E+00">
                  <c:v>0.89532080000000003</c:v>
                </c:pt>
                <c:pt idx="317">
                  <c:v>0.27410790000000002</c:v>
                </c:pt>
                <c:pt idx="318" formatCode="0.00E+00">
                  <c:v>-1.3313470000000001</c:v>
                </c:pt>
                <c:pt idx="319" formatCode="0.00E+00">
                  <c:v>-0.59333639999999999</c:v>
                </c:pt>
                <c:pt idx="320" formatCode="0.00E+00">
                  <c:v>-0.47540450000000001</c:v>
                </c:pt>
                <c:pt idx="321" formatCode="0.00E+00">
                  <c:v>0.83952740000000003</c:v>
                </c:pt>
                <c:pt idx="322" formatCode="0.00E+00">
                  <c:v>0.19661609999999999</c:v>
                </c:pt>
                <c:pt idx="323">
                  <c:v>0.76354149999999998</c:v>
                </c:pt>
                <c:pt idx="324">
                  <c:v>1.584711</c:v>
                </c:pt>
                <c:pt idx="325">
                  <c:v>0.13087380000000001</c:v>
                </c:pt>
                <c:pt idx="326">
                  <c:v>0.73235159999999999</c:v>
                </c:pt>
                <c:pt idx="327">
                  <c:v>0.2074059</c:v>
                </c:pt>
                <c:pt idx="328">
                  <c:v>-0.99301119999999998</c:v>
                </c:pt>
                <c:pt idx="329">
                  <c:v>-0.9098929</c:v>
                </c:pt>
                <c:pt idx="330" formatCode="0.00E+00">
                  <c:v>-1.222183</c:v>
                </c:pt>
                <c:pt idx="331">
                  <c:v>1.2131479999999999</c:v>
                </c:pt>
                <c:pt idx="332" formatCode="0.00E+00">
                  <c:v>0.30795119999999998</c:v>
                </c:pt>
                <c:pt idx="333">
                  <c:v>-1.739134</c:v>
                </c:pt>
                <c:pt idx="334" formatCode="0.00E+00">
                  <c:v>-0.59673290000000001</c:v>
                </c:pt>
                <c:pt idx="335" formatCode="0.00E+00">
                  <c:v>1.663611</c:v>
                </c:pt>
                <c:pt idx="336">
                  <c:v>-1.0967039999999999</c:v>
                </c:pt>
                <c:pt idx="337" formatCode="0.00E+00">
                  <c:v>-8.1721740000000008E-3</c:v>
                </c:pt>
                <c:pt idx="338">
                  <c:v>-2.2506270000000002</c:v>
                </c:pt>
                <c:pt idx="339" formatCode="0.00E+00">
                  <c:v>1.0734520000000001</c:v>
                </c:pt>
                <c:pt idx="340">
                  <c:v>-2.2368869999999998</c:v>
                </c:pt>
                <c:pt idx="341" formatCode="0.00E+00">
                  <c:v>0.1413575</c:v>
                </c:pt>
                <c:pt idx="342">
                  <c:v>-1.609246</c:v>
                </c:pt>
                <c:pt idx="343" formatCode="0.00E+00">
                  <c:v>0.14900160000000001</c:v>
                </c:pt>
                <c:pt idx="344" formatCode="0.00E+00">
                  <c:v>1.947759</c:v>
                </c:pt>
                <c:pt idx="345" formatCode="0.00E+00">
                  <c:v>-0.9661573</c:v>
                </c:pt>
                <c:pt idx="346" formatCode="0.00E+00">
                  <c:v>-0.1576418</c:v>
                </c:pt>
                <c:pt idx="347" formatCode="0.00E+00">
                  <c:v>-0.1694764</c:v>
                </c:pt>
                <c:pt idx="348">
                  <c:v>-0.56987580000000004</c:v>
                </c:pt>
                <c:pt idx="349" formatCode="0.00E+00">
                  <c:v>-0.65620970000000001</c:v>
                </c:pt>
                <c:pt idx="350">
                  <c:v>1.837369</c:v>
                </c:pt>
                <c:pt idx="351">
                  <c:v>1.543917</c:v>
                </c:pt>
                <c:pt idx="352">
                  <c:v>-0.1764888</c:v>
                </c:pt>
                <c:pt idx="353" formatCode="0.00E+00">
                  <c:v>0.23413059999999999</c:v>
                </c:pt>
                <c:pt idx="354">
                  <c:v>-0.27528540000000001</c:v>
                </c:pt>
                <c:pt idx="355" formatCode="0.00E+00">
                  <c:v>1.564217</c:v>
                </c:pt>
                <c:pt idx="356" formatCode="0.00E+00">
                  <c:v>1.365218</c:v>
                </c:pt>
                <c:pt idx="357" formatCode="0.00E+00">
                  <c:v>-0.77025710000000003</c:v>
                </c:pt>
                <c:pt idx="358" formatCode="0.00E+00">
                  <c:v>1.2487779999999999</c:v>
                </c:pt>
                <c:pt idx="359">
                  <c:v>0.59267760000000003</c:v>
                </c:pt>
                <c:pt idx="360">
                  <c:v>-9.5670599999999995E-2</c:v>
                </c:pt>
                <c:pt idx="361" formatCode="0.00E+00">
                  <c:v>-1.1851389999999999</c:v>
                </c:pt>
                <c:pt idx="362" formatCode="0.00E+00">
                  <c:v>-1.0212619999999999</c:v>
                </c:pt>
                <c:pt idx="363">
                  <c:v>-0.56100030000000001</c:v>
                </c:pt>
                <c:pt idx="364">
                  <c:v>0.69644189999999995</c:v>
                </c:pt>
                <c:pt idx="365" formatCode="0.00E+00">
                  <c:v>0.63098810000000005</c:v>
                </c:pt>
                <c:pt idx="366" formatCode="0.00E+00">
                  <c:v>-0.28437440000000003</c:v>
                </c:pt>
                <c:pt idx="367" formatCode="0.00E+00">
                  <c:v>-0.50213940000000001</c:v>
                </c:pt>
                <c:pt idx="368">
                  <c:v>-1.4310389999999999</c:v>
                </c:pt>
                <c:pt idx="369">
                  <c:v>1.353305</c:v>
                </c:pt>
                <c:pt idx="370">
                  <c:v>-0.2102832</c:v>
                </c:pt>
                <c:pt idx="371" formatCode="0.00E+00">
                  <c:v>-1.0387930000000001</c:v>
                </c:pt>
                <c:pt idx="372" formatCode="0.00E+00">
                  <c:v>-1.2129350000000001</c:v>
                </c:pt>
                <c:pt idx="373">
                  <c:v>0.94768300000000005</c:v>
                </c:pt>
                <c:pt idx="374">
                  <c:v>1.157589</c:v>
                </c:pt>
                <c:pt idx="375">
                  <c:v>-0.36247669999999999</c:v>
                </c:pt>
                <c:pt idx="376">
                  <c:v>-1.1460980000000001</c:v>
                </c:pt>
                <c:pt idx="377" formatCode="0.00E+00">
                  <c:v>-1.850457</c:v>
                </c:pt>
                <c:pt idx="378" formatCode="0.00E+00">
                  <c:v>-9.9468419999999991E-3</c:v>
                </c:pt>
                <c:pt idx="379">
                  <c:v>-1.542988</c:v>
                </c:pt>
                <c:pt idx="380" formatCode="0.00E+00">
                  <c:v>0.19768830000000001</c:v>
                </c:pt>
                <c:pt idx="381" formatCode="0.00E+00">
                  <c:v>-2.2945190000000002</c:v>
                </c:pt>
                <c:pt idx="382" formatCode="0.00E+00">
                  <c:v>-0.59168330000000002</c:v>
                </c:pt>
                <c:pt idx="383" formatCode="0.00E+00">
                  <c:v>0.77174149999999997</c:v>
                </c:pt>
                <c:pt idx="384" formatCode="0.00E+00">
                  <c:v>-0.40993829999999998</c:v>
                </c:pt>
                <c:pt idx="385" formatCode="0.00E+00">
                  <c:v>0.76303589999999999</c:v>
                </c:pt>
                <c:pt idx="386" formatCode="0.00E+00">
                  <c:v>-0.1225834</c:v>
                </c:pt>
                <c:pt idx="387">
                  <c:v>-0.56573399999999996</c:v>
                </c:pt>
                <c:pt idx="388">
                  <c:v>-0.41408329999999999</c:v>
                </c:pt>
                <c:pt idx="389" formatCode="0.00E+00">
                  <c:v>1.9449270000000001</c:v>
                </c:pt>
                <c:pt idx="390" formatCode="0.00E+00">
                  <c:v>0.4964403</c:v>
                </c:pt>
                <c:pt idx="391" formatCode="0.00E+00">
                  <c:v>-0.78575790000000001</c:v>
                </c:pt>
                <c:pt idx="392">
                  <c:v>2.2520009999999999</c:v>
                </c:pt>
                <c:pt idx="393" formatCode="0.00E+00">
                  <c:v>0.92743260000000005</c:v>
                </c:pt>
                <c:pt idx="394" formatCode="0.00E+00">
                  <c:v>0.1064003</c:v>
                </c:pt>
                <c:pt idx="395" formatCode="0.00E+00">
                  <c:v>-1.3561799999999999</c:v>
                </c:pt>
                <c:pt idx="396" formatCode="0.00E+00">
                  <c:v>-1.6842280000000001</c:v>
                </c:pt>
                <c:pt idx="397">
                  <c:v>0.11478729999999999</c:v>
                </c:pt>
                <c:pt idx="398">
                  <c:v>2.0595500000000002</c:v>
                </c:pt>
                <c:pt idx="399" formatCode="0.00E+00">
                  <c:v>1.046087</c:v>
                </c:pt>
                <c:pt idx="400" formatCode="0.00E+00">
                  <c:v>1.185203</c:v>
                </c:pt>
                <c:pt idx="401" formatCode="0.00E+00">
                  <c:v>-1.004156</c:v>
                </c:pt>
                <c:pt idx="402" formatCode="0.00E+00">
                  <c:v>1.091286</c:v>
                </c:pt>
                <c:pt idx="403" formatCode="0.00E+00">
                  <c:v>1.258742</c:v>
                </c:pt>
                <c:pt idx="404">
                  <c:v>1.5375000000000001</c:v>
                </c:pt>
                <c:pt idx="405">
                  <c:v>0.21197959999999999</c:v>
                </c:pt>
                <c:pt idx="406">
                  <c:v>-0.93547970000000003</c:v>
                </c:pt>
                <c:pt idx="407" formatCode="0.00E+00">
                  <c:v>-2.2830360000000001</c:v>
                </c:pt>
                <c:pt idx="408">
                  <c:v>0.49370609999999998</c:v>
                </c:pt>
                <c:pt idx="409" formatCode="0.00E+00">
                  <c:v>-1.504008</c:v>
                </c:pt>
                <c:pt idx="410" formatCode="0.00E+00">
                  <c:v>-1.185742E-2</c:v>
                </c:pt>
                <c:pt idx="411" formatCode="0.00E+00">
                  <c:v>0.1079307</c:v>
                </c:pt>
                <c:pt idx="412" formatCode="0.00E+00">
                  <c:v>-0.90230520000000003</c:v>
                </c:pt>
                <c:pt idx="413" formatCode="0.00E+00">
                  <c:v>1.6851739999999999</c:v>
                </c:pt>
                <c:pt idx="414" formatCode="0.00E+00">
                  <c:v>-0.63070709999999996</c:v>
                </c:pt>
                <c:pt idx="415">
                  <c:v>-0.84988450000000004</c:v>
                </c:pt>
                <c:pt idx="416" formatCode="0.00E+00">
                  <c:v>-1.253552E-2</c:v>
                </c:pt>
                <c:pt idx="417" formatCode="0.00E+00">
                  <c:v>-1.5501799999999999</c:v>
                </c:pt>
                <c:pt idx="418">
                  <c:v>1.7103539999999999</c:v>
                </c:pt>
                <c:pt idx="419" formatCode="0.00E+00">
                  <c:v>-0.48266759999999997</c:v>
                </c:pt>
                <c:pt idx="420" formatCode="0.00E+00">
                  <c:v>1.4594240000000001</c:v>
                </c:pt>
                <c:pt idx="421">
                  <c:v>0.48600349999999998</c:v>
                </c:pt>
                <c:pt idx="422">
                  <c:v>0.36448140000000001</c:v>
                </c:pt>
                <c:pt idx="423" formatCode="0.00E+00">
                  <c:v>-0.37865769999999999</c:v>
                </c:pt>
                <c:pt idx="424">
                  <c:v>0.37656479999999998</c:v>
                </c:pt>
                <c:pt idx="425">
                  <c:v>0.7827305</c:v>
                </c:pt>
                <c:pt idx="426">
                  <c:v>1.5476909999999999</c:v>
                </c:pt>
                <c:pt idx="427" formatCode="0.00E+00">
                  <c:v>-1.226947</c:v>
                </c:pt>
                <c:pt idx="428" formatCode="0.00E+00">
                  <c:v>1.2771170000000001</c:v>
                </c:pt>
                <c:pt idx="429" formatCode="0.00E+00">
                  <c:v>-0.87494470000000002</c:v>
                </c:pt>
                <c:pt idx="430" formatCode="0.00E+00">
                  <c:v>-1.406642E-2</c:v>
                </c:pt>
                <c:pt idx="431" formatCode="0.00E+00">
                  <c:v>-1.2920839999999999E-2</c:v>
                </c:pt>
                <c:pt idx="432" formatCode="0.00E+00">
                  <c:v>-0.62709720000000002</c:v>
                </c:pt>
                <c:pt idx="433">
                  <c:v>1.0573429999999999</c:v>
                </c:pt>
                <c:pt idx="434">
                  <c:v>1.6995089999999999</c:v>
                </c:pt>
                <c:pt idx="435">
                  <c:v>-1.094228</c:v>
                </c:pt>
                <c:pt idx="436">
                  <c:v>-0.38935690000000001</c:v>
                </c:pt>
                <c:pt idx="437">
                  <c:v>-1.3390869999999999</c:v>
                </c:pt>
                <c:pt idx="438" formatCode="0.00E+00">
                  <c:v>1.5997129999999999</c:v>
                </c:pt>
                <c:pt idx="439" formatCode="0.00E+00">
                  <c:v>-0.54198060000000003</c:v>
                </c:pt>
                <c:pt idx="440">
                  <c:v>-1.408736</c:v>
                </c:pt>
                <c:pt idx="441" formatCode="0.00E+00">
                  <c:v>1.3352949999999999</c:v>
                </c:pt>
                <c:pt idx="442" formatCode="0.00E+00">
                  <c:v>1.528068</c:v>
                </c:pt>
                <c:pt idx="443" formatCode="0.00E+00">
                  <c:v>-0.43265749999999997</c:v>
                </c:pt>
              </c:numCache>
            </c:numRef>
          </c:yVal>
          <c:smooth val="1"/>
        </c:ser>
        <c:dLbls>
          <c:showLegendKey val="0"/>
          <c:showVal val="0"/>
          <c:showCatName val="0"/>
          <c:showSerName val="0"/>
          <c:showPercent val="0"/>
          <c:showBubbleSize val="0"/>
        </c:dLbls>
        <c:axId val="331056640"/>
        <c:axId val="331058560"/>
      </c:scatterChart>
      <c:valAx>
        <c:axId val="331056640"/>
        <c:scaling>
          <c:orientation val="minMax"/>
          <c:max val="300"/>
          <c:min val="50"/>
        </c:scaling>
        <c:delete val="0"/>
        <c:axPos val="b"/>
        <c:title>
          <c:tx>
            <c:rich>
              <a:bodyPr/>
              <a:lstStyle/>
              <a:p>
                <a:pPr>
                  <a:defRPr/>
                </a:pPr>
                <a:r>
                  <a:rPr lang="en-GB"/>
                  <a:t>Time / Channels</a:t>
                </a:r>
              </a:p>
            </c:rich>
          </c:tx>
          <c:overlay val="0"/>
        </c:title>
        <c:numFmt formatCode="General" sourceLinked="1"/>
        <c:majorTickMark val="out"/>
        <c:minorTickMark val="none"/>
        <c:tickLblPos val="nextTo"/>
        <c:crossAx val="331058560"/>
        <c:crossesAt val="-5.000000000000001E-2"/>
        <c:crossBetween val="midCat"/>
      </c:valAx>
      <c:valAx>
        <c:axId val="331058560"/>
        <c:scaling>
          <c:orientation val="minMax"/>
          <c:max val="3"/>
          <c:min val="-3"/>
        </c:scaling>
        <c:delete val="0"/>
        <c:axPos val="l"/>
        <c:title>
          <c:tx>
            <c:rich>
              <a:bodyPr rot="-5400000" vert="horz"/>
              <a:lstStyle/>
              <a:p>
                <a:pPr>
                  <a:defRPr/>
                </a:pPr>
                <a:r>
                  <a:rPr lang="en-US"/>
                  <a:t>Std Dev.</a:t>
                </a:r>
              </a:p>
            </c:rich>
          </c:tx>
          <c:overlay val="0"/>
        </c:title>
        <c:numFmt formatCode="#,##0" sourceLinked="0"/>
        <c:majorTickMark val="out"/>
        <c:minorTickMark val="none"/>
        <c:tickLblPos val="nextTo"/>
        <c:crossAx val="331056640"/>
        <c:crosses val="autoZero"/>
        <c:crossBetween val="midCat"/>
      </c:valAx>
    </c:plotArea>
    <c:legend>
      <c:legendPos val="r"/>
      <c:overlay val="0"/>
    </c:legend>
    <c:plotVisOnly val="1"/>
    <c:dispBlanksAs val="gap"/>
    <c:showDLblsOverMax val="0"/>
  </c:chart>
  <c:spPr>
    <a:ln>
      <a:noFill/>
    </a:ln>
  </c:spPr>
  <c:externalData r:id="rId1">
    <c:autoUpdate val="0"/>
  </c:externalData>
</c:chartSpace>
</file>

<file path=word/charts/chart49.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2"/>
          <c:order val="0"/>
          <c:tx>
            <c:v>pH 1.65 Anisotropy</c:v>
          </c:tx>
          <c:spPr>
            <a:ln w="19050">
              <a:noFill/>
            </a:ln>
          </c:spPr>
          <c:marker>
            <c:symbol val="diamond"/>
            <c:size val="5"/>
            <c:spPr>
              <a:noFill/>
              <a:ln>
                <a:solidFill>
                  <a:schemeClr val="tx1"/>
                </a:solidFill>
              </a:ln>
            </c:spPr>
          </c:marker>
          <c:xVal>
            <c:numRef>
              <c:f>PAA!$I$6:$I$478</c:f>
              <c:numCache>
                <c:formatCode>General</c:formatCode>
                <c:ptCount val="473"/>
                <c:pt idx="0">
                  <c:v>26.8</c:v>
                </c:pt>
                <c:pt idx="1">
                  <c:v>27.200000000000003</c:v>
                </c:pt>
                <c:pt idx="2">
                  <c:v>27.6</c:v>
                </c:pt>
                <c:pt idx="3">
                  <c:v>28</c:v>
                </c:pt>
                <c:pt idx="4">
                  <c:v>28.400000000000002</c:v>
                </c:pt>
                <c:pt idx="5">
                  <c:v>28.8</c:v>
                </c:pt>
                <c:pt idx="6">
                  <c:v>29.200000000000003</c:v>
                </c:pt>
                <c:pt idx="7">
                  <c:v>29.6</c:v>
                </c:pt>
                <c:pt idx="8">
                  <c:v>30</c:v>
                </c:pt>
                <c:pt idx="9">
                  <c:v>30.400000000000002</c:v>
                </c:pt>
                <c:pt idx="10">
                  <c:v>30.8</c:v>
                </c:pt>
                <c:pt idx="11">
                  <c:v>31.200000000000003</c:v>
                </c:pt>
                <c:pt idx="12">
                  <c:v>31.6</c:v>
                </c:pt>
                <c:pt idx="13">
                  <c:v>32</c:v>
                </c:pt>
                <c:pt idx="14">
                  <c:v>32.4</c:v>
                </c:pt>
                <c:pt idx="15">
                  <c:v>32.800000000000004</c:v>
                </c:pt>
                <c:pt idx="16">
                  <c:v>33.200000000000003</c:v>
                </c:pt>
                <c:pt idx="17">
                  <c:v>33.6</c:v>
                </c:pt>
                <c:pt idx="18">
                  <c:v>34</c:v>
                </c:pt>
                <c:pt idx="19">
                  <c:v>34.4</c:v>
                </c:pt>
                <c:pt idx="20">
                  <c:v>34.800000000000004</c:v>
                </c:pt>
                <c:pt idx="21">
                  <c:v>35.200000000000003</c:v>
                </c:pt>
                <c:pt idx="22">
                  <c:v>35.6</c:v>
                </c:pt>
                <c:pt idx="23">
                  <c:v>36</c:v>
                </c:pt>
                <c:pt idx="24">
                  <c:v>36.4</c:v>
                </c:pt>
                <c:pt idx="25">
                  <c:v>36.800000000000004</c:v>
                </c:pt>
                <c:pt idx="26">
                  <c:v>37.200000000000003</c:v>
                </c:pt>
                <c:pt idx="27">
                  <c:v>37.6</c:v>
                </c:pt>
                <c:pt idx="28">
                  <c:v>38</c:v>
                </c:pt>
                <c:pt idx="29">
                  <c:v>38.400000000000006</c:v>
                </c:pt>
                <c:pt idx="30">
                  <c:v>38.800000000000004</c:v>
                </c:pt>
                <c:pt idx="31">
                  <c:v>39.200000000000003</c:v>
                </c:pt>
                <c:pt idx="32">
                  <c:v>39.6</c:v>
                </c:pt>
                <c:pt idx="33">
                  <c:v>40</c:v>
                </c:pt>
                <c:pt idx="34">
                  <c:v>40.400000000000006</c:v>
                </c:pt>
                <c:pt idx="35">
                  <c:v>40.800000000000004</c:v>
                </c:pt>
                <c:pt idx="36">
                  <c:v>41.2</c:v>
                </c:pt>
                <c:pt idx="37">
                  <c:v>41.6</c:v>
                </c:pt>
                <c:pt idx="38">
                  <c:v>42</c:v>
                </c:pt>
                <c:pt idx="39">
                  <c:v>42.400000000000006</c:v>
                </c:pt>
                <c:pt idx="40">
                  <c:v>42.800000000000004</c:v>
                </c:pt>
                <c:pt idx="41">
                  <c:v>43.2</c:v>
                </c:pt>
                <c:pt idx="42">
                  <c:v>43.6</c:v>
                </c:pt>
                <c:pt idx="43">
                  <c:v>44</c:v>
                </c:pt>
                <c:pt idx="44">
                  <c:v>44.400000000000006</c:v>
                </c:pt>
                <c:pt idx="45">
                  <c:v>44.800000000000004</c:v>
                </c:pt>
                <c:pt idx="46">
                  <c:v>45.2</c:v>
                </c:pt>
                <c:pt idx="47">
                  <c:v>45.6</c:v>
                </c:pt>
                <c:pt idx="48">
                  <c:v>46</c:v>
                </c:pt>
                <c:pt idx="49">
                  <c:v>46.400000000000006</c:v>
                </c:pt>
                <c:pt idx="50">
                  <c:v>46.800000000000004</c:v>
                </c:pt>
                <c:pt idx="51">
                  <c:v>47.2</c:v>
                </c:pt>
                <c:pt idx="52">
                  <c:v>47.6</c:v>
                </c:pt>
                <c:pt idx="53">
                  <c:v>48</c:v>
                </c:pt>
                <c:pt idx="54">
                  <c:v>48.400000000000006</c:v>
                </c:pt>
                <c:pt idx="55">
                  <c:v>48.800000000000004</c:v>
                </c:pt>
                <c:pt idx="56">
                  <c:v>49.2</c:v>
                </c:pt>
                <c:pt idx="57">
                  <c:v>49.6</c:v>
                </c:pt>
                <c:pt idx="58">
                  <c:v>50</c:v>
                </c:pt>
                <c:pt idx="59">
                  <c:v>50.400000000000006</c:v>
                </c:pt>
                <c:pt idx="60">
                  <c:v>50.800000000000004</c:v>
                </c:pt>
                <c:pt idx="61">
                  <c:v>51.2</c:v>
                </c:pt>
                <c:pt idx="62">
                  <c:v>51.6</c:v>
                </c:pt>
                <c:pt idx="63">
                  <c:v>52</c:v>
                </c:pt>
                <c:pt idx="64">
                  <c:v>52.400000000000006</c:v>
                </c:pt>
                <c:pt idx="65">
                  <c:v>52.800000000000004</c:v>
                </c:pt>
                <c:pt idx="66">
                  <c:v>53.2</c:v>
                </c:pt>
                <c:pt idx="67">
                  <c:v>53.6</c:v>
                </c:pt>
                <c:pt idx="68">
                  <c:v>54</c:v>
                </c:pt>
                <c:pt idx="69">
                  <c:v>54.400000000000006</c:v>
                </c:pt>
                <c:pt idx="70">
                  <c:v>54.800000000000004</c:v>
                </c:pt>
                <c:pt idx="71">
                  <c:v>55.2</c:v>
                </c:pt>
                <c:pt idx="72">
                  <c:v>55.6</c:v>
                </c:pt>
                <c:pt idx="73">
                  <c:v>56</c:v>
                </c:pt>
                <c:pt idx="74">
                  <c:v>56.400000000000006</c:v>
                </c:pt>
                <c:pt idx="75">
                  <c:v>56.800000000000004</c:v>
                </c:pt>
                <c:pt idx="76">
                  <c:v>57.2</c:v>
                </c:pt>
                <c:pt idx="77">
                  <c:v>57.6</c:v>
                </c:pt>
                <c:pt idx="78">
                  <c:v>58</c:v>
                </c:pt>
                <c:pt idx="79">
                  <c:v>58.400000000000006</c:v>
                </c:pt>
                <c:pt idx="80">
                  <c:v>58.800000000000004</c:v>
                </c:pt>
                <c:pt idx="81">
                  <c:v>59.2</c:v>
                </c:pt>
                <c:pt idx="82">
                  <c:v>59.6</c:v>
                </c:pt>
                <c:pt idx="83">
                  <c:v>60</c:v>
                </c:pt>
                <c:pt idx="84">
                  <c:v>60.400000000000006</c:v>
                </c:pt>
                <c:pt idx="85">
                  <c:v>60.800000000000004</c:v>
                </c:pt>
                <c:pt idx="86">
                  <c:v>61.2</c:v>
                </c:pt>
                <c:pt idx="87">
                  <c:v>61.6</c:v>
                </c:pt>
                <c:pt idx="88">
                  <c:v>62</c:v>
                </c:pt>
                <c:pt idx="89">
                  <c:v>62.400000000000006</c:v>
                </c:pt>
                <c:pt idx="90">
                  <c:v>62.800000000000004</c:v>
                </c:pt>
                <c:pt idx="91">
                  <c:v>63.2</c:v>
                </c:pt>
                <c:pt idx="92">
                  <c:v>63.6</c:v>
                </c:pt>
                <c:pt idx="93">
                  <c:v>64</c:v>
                </c:pt>
                <c:pt idx="94">
                  <c:v>64.400000000000006</c:v>
                </c:pt>
                <c:pt idx="95">
                  <c:v>64.8</c:v>
                </c:pt>
                <c:pt idx="96">
                  <c:v>65.2</c:v>
                </c:pt>
                <c:pt idx="97">
                  <c:v>65.600000000000009</c:v>
                </c:pt>
                <c:pt idx="98">
                  <c:v>66</c:v>
                </c:pt>
                <c:pt idx="99">
                  <c:v>66.400000000000006</c:v>
                </c:pt>
                <c:pt idx="100">
                  <c:v>66.8</c:v>
                </c:pt>
                <c:pt idx="101">
                  <c:v>67.2</c:v>
                </c:pt>
                <c:pt idx="102">
                  <c:v>67.600000000000009</c:v>
                </c:pt>
                <c:pt idx="103">
                  <c:v>68</c:v>
                </c:pt>
                <c:pt idx="104">
                  <c:v>68.400000000000006</c:v>
                </c:pt>
                <c:pt idx="105">
                  <c:v>68.8</c:v>
                </c:pt>
                <c:pt idx="106">
                  <c:v>69.2</c:v>
                </c:pt>
                <c:pt idx="107">
                  <c:v>69.600000000000009</c:v>
                </c:pt>
                <c:pt idx="108">
                  <c:v>70</c:v>
                </c:pt>
                <c:pt idx="109">
                  <c:v>70.400000000000006</c:v>
                </c:pt>
                <c:pt idx="110">
                  <c:v>70.8</c:v>
                </c:pt>
                <c:pt idx="111">
                  <c:v>71.2</c:v>
                </c:pt>
                <c:pt idx="112">
                  <c:v>71.600000000000009</c:v>
                </c:pt>
                <c:pt idx="113">
                  <c:v>72</c:v>
                </c:pt>
                <c:pt idx="114">
                  <c:v>72.400000000000006</c:v>
                </c:pt>
                <c:pt idx="115">
                  <c:v>72.8</c:v>
                </c:pt>
                <c:pt idx="116">
                  <c:v>73.2</c:v>
                </c:pt>
                <c:pt idx="117">
                  <c:v>73.600000000000009</c:v>
                </c:pt>
                <c:pt idx="118">
                  <c:v>74</c:v>
                </c:pt>
                <c:pt idx="119">
                  <c:v>74.400000000000006</c:v>
                </c:pt>
                <c:pt idx="120">
                  <c:v>74.8</c:v>
                </c:pt>
                <c:pt idx="121">
                  <c:v>75.2</c:v>
                </c:pt>
                <c:pt idx="122">
                  <c:v>75.600000000000009</c:v>
                </c:pt>
                <c:pt idx="123">
                  <c:v>76</c:v>
                </c:pt>
                <c:pt idx="124">
                  <c:v>76.400000000000006</c:v>
                </c:pt>
                <c:pt idx="125">
                  <c:v>76.800000000000011</c:v>
                </c:pt>
                <c:pt idx="126">
                  <c:v>77.2</c:v>
                </c:pt>
                <c:pt idx="127">
                  <c:v>77.600000000000009</c:v>
                </c:pt>
                <c:pt idx="128">
                  <c:v>78</c:v>
                </c:pt>
                <c:pt idx="129">
                  <c:v>78.400000000000006</c:v>
                </c:pt>
                <c:pt idx="130">
                  <c:v>78.800000000000011</c:v>
                </c:pt>
                <c:pt idx="131">
                  <c:v>79.2</c:v>
                </c:pt>
                <c:pt idx="132">
                  <c:v>79.600000000000009</c:v>
                </c:pt>
                <c:pt idx="133">
                  <c:v>80</c:v>
                </c:pt>
                <c:pt idx="134">
                  <c:v>80.400000000000006</c:v>
                </c:pt>
                <c:pt idx="135">
                  <c:v>80.800000000000011</c:v>
                </c:pt>
                <c:pt idx="136">
                  <c:v>81.2</c:v>
                </c:pt>
                <c:pt idx="137">
                  <c:v>81.600000000000009</c:v>
                </c:pt>
                <c:pt idx="138">
                  <c:v>82</c:v>
                </c:pt>
                <c:pt idx="139">
                  <c:v>82.4</c:v>
                </c:pt>
                <c:pt idx="140">
                  <c:v>82.800000000000011</c:v>
                </c:pt>
                <c:pt idx="141">
                  <c:v>83.2</c:v>
                </c:pt>
                <c:pt idx="142">
                  <c:v>83.600000000000009</c:v>
                </c:pt>
                <c:pt idx="143">
                  <c:v>84</c:v>
                </c:pt>
                <c:pt idx="144">
                  <c:v>84.4</c:v>
                </c:pt>
                <c:pt idx="145">
                  <c:v>84.800000000000011</c:v>
                </c:pt>
                <c:pt idx="146">
                  <c:v>85.2</c:v>
                </c:pt>
                <c:pt idx="147">
                  <c:v>85.600000000000009</c:v>
                </c:pt>
                <c:pt idx="148">
                  <c:v>86</c:v>
                </c:pt>
                <c:pt idx="149">
                  <c:v>86.4</c:v>
                </c:pt>
                <c:pt idx="150">
                  <c:v>86.800000000000011</c:v>
                </c:pt>
                <c:pt idx="151">
                  <c:v>87.2</c:v>
                </c:pt>
                <c:pt idx="152">
                  <c:v>87.600000000000009</c:v>
                </c:pt>
                <c:pt idx="153">
                  <c:v>88</c:v>
                </c:pt>
                <c:pt idx="154">
                  <c:v>88.4</c:v>
                </c:pt>
                <c:pt idx="155">
                  <c:v>88.800000000000011</c:v>
                </c:pt>
                <c:pt idx="156">
                  <c:v>89.2</c:v>
                </c:pt>
                <c:pt idx="157">
                  <c:v>89.600000000000009</c:v>
                </c:pt>
                <c:pt idx="158">
                  <c:v>90</c:v>
                </c:pt>
                <c:pt idx="159">
                  <c:v>90.4</c:v>
                </c:pt>
                <c:pt idx="160">
                  <c:v>90.800000000000011</c:v>
                </c:pt>
                <c:pt idx="161">
                  <c:v>91.2</c:v>
                </c:pt>
                <c:pt idx="162">
                  <c:v>91.600000000000009</c:v>
                </c:pt>
                <c:pt idx="163">
                  <c:v>92</c:v>
                </c:pt>
                <c:pt idx="164">
                  <c:v>92.4</c:v>
                </c:pt>
                <c:pt idx="165">
                  <c:v>92.800000000000011</c:v>
                </c:pt>
                <c:pt idx="166">
                  <c:v>93.2</c:v>
                </c:pt>
                <c:pt idx="167">
                  <c:v>93.600000000000009</c:v>
                </c:pt>
                <c:pt idx="168">
                  <c:v>94</c:v>
                </c:pt>
                <c:pt idx="169">
                  <c:v>94.4</c:v>
                </c:pt>
                <c:pt idx="170">
                  <c:v>94.800000000000011</c:v>
                </c:pt>
                <c:pt idx="171">
                  <c:v>95.2</c:v>
                </c:pt>
                <c:pt idx="172">
                  <c:v>95.600000000000009</c:v>
                </c:pt>
                <c:pt idx="173">
                  <c:v>96</c:v>
                </c:pt>
                <c:pt idx="174">
                  <c:v>96.4</c:v>
                </c:pt>
                <c:pt idx="175">
                  <c:v>96.800000000000011</c:v>
                </c:pt>
                <c:pt idx="176">
                  <c:v>97.2</c:v>
                </c:pt>
                <c:pt idx="177">
                  <c:v>97.600000000000009</c:v>
                </c:pt>
                <c:pt idx="178">
                  <c:v>98</c:v>
                </c:pt>
                <c:pt idx="179">
                  <c:v>98.4</c:v>
                </c:pt>
                <c:pt idx="180">
                  <c:v>98.800000000000011</c:v>
                </c:pt>
                <c:pt idx="181">
                  <c:v>99.2</c:v>
                </c:pt>
                <c:pt idx="182">
                  <c:v>99.600000000000009</c:v>
                </c:pt>
                <c:pt idx="183">
                  <c:v>100</c:v>
                </c:pt>
                <c:pt idx="184">
                  <c:v>100.4</c:v>
                </c:pt>
                <c:pt idx="185">
                  <c:v>100.80000000000001</c:v>
                </c:pt>
                <c:pt idx="186">
                  <c:v>101.2</c:v>
                </c:pt>
                <c:pt idx="187">
                  <c:v>101.60000000000001</c:v>
                </c:pt>
                <c:pt idx="188">
                  <c:v>102</c:v>
                </c:pt>
                <c:pt idx="189">
                  <c:v>102.4</c:v>
                </c:pt>
                <c:pt idx="190">
                  <c:v>102.80000000000001</c:v>
                </c:pt>
                <c:pt idx="191">
                  <c:v>103.2</c:v>
                </c:pt>
                <c:pt idx="192">
                  <c:v>103.60000000000001</c:v>
                </c:pt>
                <c:pt idx="193">
                  <c:v>104</c:v>
                </c:pt>
                <c:pt idx="194">
                  <c:v>104.4</c:v>
                </c:pt>
                <c:pt idx="195">
                  <c:v>104.80000000000001</c:v>
                </c:pt>
                <c:pt idx="196">
                  <c:v>105.2</c:v>
                </c:pt>
                <c:pt idx="197">
                  <c:v>105.60000000000001</c:v>
                </c:pt>
                <c:pt idx="198">
                  <c:v>106</c:v>
                </c:pt>
                <c:pt idx="199">
                  <c:v>106.4</c:v>
                </c:pt>
                <c:pt idx="200">
                  <c:v>106.80000000000001</c:v>
                </c:pt>
                <c:pt idx="201">
                  <c:v>107.2</c:v>
                </c:pt>
                <c:pt idx="202">
                  <c:v>107.60000000000001</c:v>
                </c:pt>
                <c:pt idx="203">
                  <c:v>108</c:v>
                </c:pt>
                <c:pt idx="204">
                  <c:v>108.4</c:v>
                </c:pt>
                <c:pt idx="205">
                  <c:v>108.80000000000001</c:v>
                </c:pt>
                <c:pt idx="206">
                  <c:v>109.2</c:v>
                </c:pt>
                <c:pt idx="207">
                  <c:v>109.60000000000001</c:v>
                </c:pt>
                <c:pt idx="208">
                  <c:v>110</c:v>
                </c:pt>
                <c:pt idx="209">
                  <c:v>110.4</c:v>
                </c:pt>
                <c:pt idx="210">
                  <c:v>110.80000000000001</c:v>
                </c:pt>
                <c:pt idx="211">
                  <c:v>111.2</c:v>
                </c:pt>
                <c:pt idx="212">
                  <c:v>111.60000000000001</c:v>
                </c:pt>
                <c:pt idx="213">
                  <c:v>112</c:v>
                </c:pt>
                <c:pt idx="214">
                  <c:v>112.4</c:v>
                </c:pt>
                <c:pt idx="215">
                  <c:v>112.80000000000001</c:v>
                </c:pt>
                <c:pt idx="216">
                  <c:v>113.2</c:v>
                </c:pt>
                <c:pt idx="217">
                  <c:v>113.60000000000001</c:v>
                </c:pt>
                <c:pt idx="218">
                  <c:v>114</c:v>
                </c:pt>
                <c:pt idx="219">
                  <c:v>114.4</c:v>
                </c:pt>
                <c:pt idx="220">
                  <c:v>114.80000000000001</c:v>
                </c:pt>
                <c:pt idx="221">
                  <c:v>115.2</c:v>
                </c:pt>
                <c:pt idx="222">
                  <c:v>115.60000000000001</c:v>
                </c:pt>
                <c:pt idx="223">
                  <c:v>116</c:v>
                </c:pt>
                <c:pt idx="224">
                  <c:v>116.4</c:v>
                </c:pt>
                <c:pt idx="225">
                  <c:v>116.80000000000001</c:v>
                </c:pt>
                <c:pt idx="226">
                  <c:v>117.2</c:v>
                </c:pt>
                <c:pt idx="227">
                  <c:v>117.60000000000001</c:v>
                </c:pt>
                <c:pt idx="228">
                  <c:v>118</c:v>
                </c:pt>
                <c:pt idx="229">
                  <c:v>118.4</c:v>
                </c:pt>
                <c:pt idx="230">
                  <c:v>118.80000000000001</c:v>
                </c:pt>
                <c:pt idx="231">
                  <c:v>119.2</c:v>
                </c:pt>
                <c:pt idx="232">
                  <c:v>119.60000000000001</c:v>
                </c:pt>
                <c:pt idx="233">
                  <c:v>120</c:v>
                </c:pt>
                <c:pt idx="234">
                  <c:v>120.4</c:v>
                </c:pt>
                <c:pt idx="235">
                  <c:v>120.80000000000001</c:v>
                </c:pt>
                <c:pt idx="236">
                  <c:v>121.2</c:v>
                </c:pt>
                <c:pt idx="237">
                  <c:v>121.60000000000001</c:v>
                </c:pt>
                <c:pt idx="238">
                  <c:v>122</c:v>
                </c:pt>
                <c:pt idx="239">
                  <c:v>122.4</c:v>
                </c:pt>
                <c:pt idx="240">
                  <c:v>122.80000000000001</c:v>
                </c:pt>
                <c:pt idx="241">
                  <c:v>123.2</c:v>
                </c:pt>
                <c:pt idx="242">
                  <c:v>123.60000000000001</c:v>
                </c:pt>
                <c:pt idx="243">
                  <c:v>124</c:v>
                </c:pt>
                <c:pt idx="244">
                  <c:v>124.4</c:v>
                </c:pt>
                <c:pt idx="245">
                  <c:v>124.80000000000001</c:v>
                </c:pt>
                <c:pt idx="246">
                  <c:v>125.2</c:v>
                </c:pt>
                <c:pt idx="247">
                  <c:v>125.60000000000001</c:v>
                </c:pt>
                <c:pt idx="248">
                  <c:v>126</c:v>
                </c:pt>
                <c:pt idx="249">
                  <c:v>126.4</c:v>
                </c:pt>
                <c:pt idx="250">
                  <c:v>126.80000000000001</c:v>
                </c:pt>
                <c:pt idx="251">
                  <c:v>127.2</c:v>
                </c:pt>
                <c:pt idx="252">
                  <c:v>127.60000000000001</c:v>
                </c:pt>
                <c:pt idx="253">
                  <c:v>128</c:v>
                </c:pt>
                <c:pt idx="254">
                  <c:v>128.4</c:v>
                </c:pt>
                <c:pt idx="255">
                  <c:v>128.80000000000001</c:v>
                </c:pt>
                <c:pt idx="256">
                  <c:v>129.20000000000002</c:v>
                </c:pt>
                <c:pt idx="257">
                  <c:v>129.6</c:v>
                </c:pt>
                <c:pt idx="258">
                  <c:v>130</c:v>
                </c:pt>
                <c:pt idx="259">
                  <c:v>130.4</c:v>
                </c:pt>
                <c:pt idx="260">
                  <c:v>130.80000000000001</c:v>
                </c:pt>
                <c:pt idx="261">
                  <c:v>131.20000000000002</c:v>
                </c:pt>
                <c:pt idx="262">
                  <c:v>131.6</c:v>
                </c:pt>
                <c:pt idx="263">
                  <c:v>132</c:v>
                </c:pt>
                <c:pt idx="264">
                  <c:v>132.4</c:v>
                </c:pt>
                <c:pt idx="265">
                  <c:v>132.80000000000001</c:v>
                </c:pt>
                <c:pt idx="266">
                  <c:v>133.20000000000002</c:v>
                </c:pt>
                <c:pt idx="267">
                  <c:v>133.6</c:v>
                </c:pt>
                <c:pt idx="268">
                  <c:v>134</c:v>
                </c:pt>
                <c:pt idx="269">
                  <c:v>134.4</c:v>
                </c:pt>
                <c:pt idx="270">
                  <c:v>134.80000000000001</c:v>
                </c:pt>
                <c:pt idx="271">
                  <c:v>135.20000000000002</c:v>
                </c:pt>
                <c:pt idx="272">
                  <c:v>135.6</c:v>
                </c:pt>
                <c:pt idx="273">
                  <c:v>136</c:v>
                </c:pt>
                <c:pt idx="274">
                  <c:v>136.4</c:v>
                </c:pt>
                <c:pt idx="275">
                  <c:v>136.80000000000001</c:v>
                </c:pt>
                <c:pt idx="276">
                  <c:v>137.20000000000002</c:v>
                </c:pt>
                <c:pt idx="277">
                  <c:v>137.6</c:v>
                </c:pt>
                <c:pt idx="278">
                  <c:v>138</c:v>
                </c:pt>
                <c:pt idx="279">
                  <c:v>138.4</c:v>
                </c:pt>
                <c:pt idx="280">
                  <c:v>138.80000000000001</c:v>
                </c:pt>
                <c:pt idx="281">
                  <c:v>139.20000000000002</c:v>
                </c:pt>
                <c:pt idx="282">
                  <c:v>139.6</c:v>
                </c:pt>
                <c:pt idx="283">
                  <c:v>140</c:v>
                </c:pt>
                <c:pt idx="284">
                  <c:v>140.4</c:v>
                </c:pt>
                <c:pt idx="285">
                  <c:v>140.80000000000001</c:v>
                </c:pt>
                <c:pt idx="286">
                  <c:v>141.20000000000002</c:v>
                </c:pt>
                <c:pt idx="287">
                  <c:v>141.6</c:v>
                </c:pt>
                <c:pt idx="288">
                  <c:v>142</c:v>
                </c:pt>
                <c:pt idx="289">
                  <c:v>142.4</c:v>
                </c:pt>
                <c:pt idx="290">
                  <c:v>142.80000000000001</c:v>
                </c:pt>
                <c:pt idx="291">
                  <c:v>143.20000000000002</c:v>
                </c:pt>
                <c:pt idx="292">
                  <c:v>143.6</c:v>
                </c:pt>
                <c:pt idx="293">
                  <c:v>144</c:v>
                </c:pt>
                <c:pt idx="294">
                  <c:v>144.4</c:v>
                </c:pt>
                <c:pt idx="295">
                  <c:v>144.80000000000001</c:v>
                </c:pt>
                <c:pt idx="296">
                  <c:v>145.20000000000002</c:v>
                </c:pt>
                <c:pt idx="297">
                  <c:v>145.6</c:v>
                </c:pt>
                <c:pt idx="298">
                  <c:v>146</c:v>
                </c:pt>
                <c:pt idx="299">
                  <c:v>146.4</c:v>
                </c:pt>
                <c:pt idx="300">
                  <c:v>146.80000000000001</c:v>
                </c:pt>
                <c:pt idx="301">
                  <c:v>147.20000000000002</c:v>
                </c:pt>
                <c:pt idx="302">
                  <c:v>147.6</c:v>
                </c:pt>
                <c:pt idx="303">
                  <c:v>148</c:v>
                </c:pt>
                <c:pt idx="304">
                  <c:v>148.4</c:v>
                </c:pt>
                <c:pt idx="305">
                  <c:v>148.80000000000001</c:v>
                </c:pt>
                <c:pt idx="306">
                  <c:v>149.20000000000002</c:v>
                </c:pt>
                <c:pt idx="307">
                  <c:v>149.6</c:v>
                </c:pt>
                <c:pt idx="308">
                  <c:v>150</c:v>
                </c:pt>
                <c:pt idx="309">
                  <c:v>150.4</c:v>
                </c:pt>
                <c:pt idx="310">
                  <c:v>150.80000000000001</c:v>
                </c:pt>
                <c:pt idx="311">
                  <c:v>151.20000000000002</c:v>
                </c:pt>
                <c:pt idx="312">
                  <c:v>151.6</c:v>
                </c:pt>
                <c:pt idx="313">
                  <c:v>152</c:v>
                </c:pt>
                <c:pt idx="314">
                  <c:v>152.4</c:v>
                </c:pt>
                <c:pt idx="315">
                  <c:v>152.80000000000001</c:v>
                </c:pt>
                <c:pt idx="316">
                  <c:v>153.20000000000002</c:v>
                </c:pt>
                <c:pt idx="317">
                  <c:v>153.60000000000002</c:v>
                </c:pt>
                <c:pt idx="318">
                  <c:v>154</c:v>
                </c:pt>
                <c:pt idx="319">
                  <c:v>154.4</c:v>
                </c:pt>
                <c:pt idx="320">
                  <c:v>154.80000000000001</c:v>
                </c:pt>
                <c:pt idx="321">
                  <c:v>155.20000000000002</c:v>
                </c:pt>
                <c:pt idx="322">
                  <c:v>155.60000000000002</c:v>
                </c:pt>
                <c:pt idx="323">
                  <c:v>156</c:v>
                </c:pt>
                <c:pt idx="324">
                  <c:v>156.4</c:v>
                </c:pt>
                <c:pt idx="325">
                  <c:v>156.80000000000001</c:v>
                </c:pt>
                <c:pt idx="326">
                  <c:v>157.20000000000002</c:v>
                </c:pt>
                <c:pt idx="327">
                  <c:v>157.60000000000002</c:v>
                </c:pt>
                <c:pt idx="328">
                  <c:v>158</c:v>
                </c:pt>
                <c:pt idx="329">
                  <c:v>158.4</c:v>
                </c:pt>
                <c:pt idx="330">
                  <c:v>158.80000000000001</c:v>
                </c:pt>
                <c:pt idx="331">
                  <c:v>159.20000000000002</c:v>
                </c:pt>
                <c:pt idx="332">
                  <c:v>159.60000000000002</c:v>
                </c:pt>
                <c:pt idx="333">
                  <c:v>160</c:v>
                </c:pt>
                <c:pt idx="334">
                  <c:v>160.4</c:v>
                </c:pt>
                <c:pt idx="335">
                  <c:v>160.80000000000001</c:v>
                </c:pt>
                <c:pt idx="336">
                  <c:v>161.20000000000002</c:v>
                </c:pt>
                <c:pt idx="337">
                  <c:v>161.60000000000002</c:v>
                </c:pt>
                <c:pt idx="338">
                  <c:v>162</c:v>
                </c:pt>
                <c:pt idx="339">
                  <c:v>162.4</c:v>
                </c:pt>
                <c:pt idx="340">
                  <c:v>162.80000000000001</c:v>
                </c:pt>
                <c:pt idx="341">
                  <c:v>163.20000000000002</c:v>
                </c:pt>
                <c:pt idx="342">
                  <c:v>163.60000000000002</c:v>
                </c:pt>
                <c:pt idx="343">
                  <c:v>164</c:v>
                </c:pt>
                <c:pt idx="344">
                  <c:v>164.4</c:v>
                </c:pt>
                <c:pt idx="345">
                  <c:v>164.8</c:v>
                </c:pt>
                <c:pt idx="346">
                  <c:v>165.20000000000002</c:v>
                </c:pt>
                <c:pt idx="347">
                  <c:v>165.60000000000002</c:v>
                </c:pt>
                <c:pt idx="348">
                  <c:v>166</c:v>
                </c:pt>
                <c:pt idx="349">
                  <c:v>166.4</c:v>
                </c:pt>
                <c:pt idx="350">
                  <c:v>166.8</c:v>
                </c:pt>
                <c:pt idx="351">
                  <c:v>167.20000000000002</c:v>
                </c:pt>
                <c:pt idx="352">
                  <c:v>167.60000000000002</c:v>
                </c:pt>
                <c:pt idx="353">
                  <c:v>168</c:v>
                </c:pt>
                <c:pt idx="354">
                  <c:v>168.4</c:v>
                </c:pt>
                <c:pt idx="355">
                  <c:v>168.8</c:v>
                </c:pt>
                <c:pt idx="356">
                  <c:v>169.20000000000002</c:v>
                </c:pt>
                <c:pt idx="357">
                  <c:v>169.60000000000002</c:v>
                </c:pt>
                <c:pt idx="358">
                  <c:v>170</c:v>
                </c:pt>
                <c:pt idx="359">
                  <c:v>170.4</c:v>
                </c:pt>
                <c:pt idx="360">
                  <c:v>170.8</c:v>
                </c:pt>
                <c:pt idx="361">
                  <c:v>171.20000000000002</c:v>
                </c:pt>
                <c:pt idx="362">
                  <c:v>171.60000000000002</c:v>
                </c:pt>
                <c:pt idx="363">
                  <c:v>172</c:v>
                </c:pt>
                <c:pt idx="364">
                  <c:v>172.4</c:v>
                </c:pt>
                <c:pt idx="365">
                  <c:v>172.8</c:v>
                </c:pt>
                <c:pt idx="366">
                  <c:v>173.20000000000002</c:v>
                </c:pt>
                <c:pt idx="367">
                  <c:v>173.60000000000002</c:v>
                </c:pt>
                <c:pt idx="368">
                  <c:v>174</c:v>
                </c:pt>
                <c:pt idx="369">
                  <c:v>174.4</c:v>
                </c:pt>
                <c:pt idx="370">
                  <c:v>174.8</c:v>
                </c:pt>
                <c:pt idx="371">
                  <c:v>175.20000000000002</c:v>
                </c:pt>
                <c:pt idx="372">
                  <c:v>175.60000000000002</c:v>
                </c:pt>
                <c:pt idx="373">
                  <c:v>176</c:v>
                </c:pt>
                <c:pt idx="374">
                  <c:v>176.4</c:v>
                </c:pt>
                <c:pt idx="375">
                  <c:v>176.8</c:v>
                </c:pt>
                <c:pt idx="376">
                  <c:v>177.20000000000002</c:v>
                </c:pt>
                <c:pt idx="377">
                  <c:v>177.60000000000002</c:v>
                </c:pt>
                <c:pt idx="378">
                  <c:v>178</c:v>
                </c:pt>
                <c:pt idx="379">
                  <c:v>178.4</c:v>
                </c:pt>
                <c:pt idx="380">
                  <c:v>178.8</c:v>
                </c:pt>
                <c:pt idx="381">
                  <c:v>179.20000000000002</c:v>
                </c:pt>
                <c:pt idx="382">
                  <c:v>179.60000000000002</c:v>
                </c:pt>
                <c:pt idx="383">
                  <c:v>180</c:v>
                </c:pt>
                <c:pt idx="384">
                  <c:v>180.4</c:v>
                </c:pt>
                <c:pt idx="385">
                  <c:v>180.8</c:v>
                </c:pt>
                <c:pt idx="386">
                  <c:v>181.20000000000002</c:v>
                </c:pt>
                <c:pt idx="387">
                  <c:v>181.60000000000002</c:v>
                </c:pt>
                <c:pt idx="388">
                  <c:v>182</c:v>
                </c:pt>
                <c:pt idx="389">
                  <c:v>182.4</c:v>
                </c:pt>
                <c:pt idx="390">
                  <c:v>182.8</c:v>
                </c:pt>
                <c:pt idx="391">
                  <c:v>183.20000000000002</c:v>
                </c:pt>
                <c:pt idx="392">
                  <c:v>183.60000000000002</c:v>
                </c:pt>
                <c:pt idx="393">
                  <c:v>184</c:v>
                </c:pt>
                <c:pt idx="394">
                  <c:v>184.4</c:v>
                </c:pt>
                <c:pt idx="395">
                  <c:v>184.8</c:v>
                </c:pt>
                <c:pt idx="396">
                  <c:v>185.20000000000002</c:v>
                </c:pt>
                <c:pt idx="397">
                  <c:v>185.60000000000002</c:v>
                </c:pt>
                <c:pt idx="398">
                  <c:v>186</c:v>
                </c:pt>
                <c:pt idx="399">
                  <c:v>186.4</c:v>
                </c:pt>
                <c:pt idx="400">
                  <c:v>186.8</c:v>
                </c:pt>
                <c:pt idx="401">
                  <c:v>187.20000000000002</c:v>
                </c:pt>
                <c:pt idx="402">
                  <c:v>187.60000000000002</c:v>
                </c:pt>
                <c:pt idx="403">
                  <c:v>188</c:v>
                </c:pt>
                <c:pt idx="404">
                  <c:v>188.4</c:v>
                </c:pt>
                <c:pt idx="405">
                  <c:v>188.8</c:v>
                </c:pt>
                <c:pt idx="406">
                  <c:v>189.20000000000002</c:v>
                </c:pt>
                <c:pt idx="407">
                  <c:v>189.60000000000002</c:v>
                </c:pt>
                <c:pt idx="408">
                  <c:v>190</c:v>
                </c:pt>
                <c:pt idx="409">
                  <c:v>190.4</c:v>
                </c:pt>
                <c:pt idx="410">
                  <c:v>190.8</c:v>
                </c:pt>
                <c:pt idx="411">
                  <c:v>191.20000000000002</c:v>
                </c:pt>
                <c:pt idx="412">
                  <c:v>191.60000000000002</c:v>
                </c:pt>
                <c:pt idx="413">
                  <c:v>192</c:v>
                </c:pt>
                <c:pt idx="414">
                  <c:v>192.4</c:v>
                </c:pt>
                <c:pt idx="415">
                  <c:v>192.8</c:v>
                </c:pt>
                <c:pt idx="416">
                  <c:v>193.20000000000002</c:v>
                </c:pt>
                <c:pt idx="417">
                  <c:v>193.60000000000002</c:v>
                </c:pt>
                <c:pt idx="418">
                  <c:v>194</c:v>
                </c:pt>
                <c:pt idx="419">
                  <c:v>194.4</c:v>
                </c:pt>
                <c:pt idx="420">
                  <c:v>194.8</c:v>
                </c:pt>
                <c:pt idx="421">
                  <c:v>195.20000000000002</c:v>
                </c:pt>
                <c:pt idx="422">
                  <c:v>195.60000000000002</c:v>
                </c:pt>
                <c:pt idx="423">
                  <c:v>196</c:v>
                </c:pt>
                <c:pt idx="424">
                  <c:v>196.4</c:v>
                </c:pt>
                <c:pt idx="425">
                  <c:v>196.8</c:v>
                </c:pt>
                <c:pt idx="426">
                  <c:v>197.20000000000002</c:v>
                </c:pt>
                <c:pt idx="427">
                  <c:v>197.60000000000002</c:v>
                </c:pt>
                <c:pt idx="428">
                  <c:v>198</c:v>
                </c:pt>
                <c:pt idx="429">
                  <c:v>198.4</c:v>
                </c:pt>
                <c:pt idx="430">
                  <c:v>198.8</c:v>
                </c:pt>
                <c:pt idx="431">
                  <c:v>199.20000000000002</c:v>
                </c:pt>
                <c:pt idx="432">
                  <c:v>199.60000000000002</c:v>
                </c:pt>
                <c:pt idx="433">
                  <c:v>200</c:v>
                </c:pt>
                <c:pt idx="434">
                  <c:v>200.4</c:v>
                </c:pt>
                <c:pt idx="435">
                  <c:v>200.8</c:v>
                </c:pt>
                <c:pt idx="436">
                  <c:v>201.20000000000002</c:v>
                </c:pt>
                <c:pt idx="437">
                  <c:v>201.60000000000002</c:v>
                </c:pt>
                <c:pt idx="438">
                  <c:v>202</c:v>
                </c:pt>
                <c:pt idx="439">
                  <c:v>202.4</c:v>
                </c:pt>
                <c:pt idx="440">
                  <c:v>202.8</c:v>
                </c:pt>
                <c:pt idx="441">
                  <c:v>203.20000000000002</c:v>
                </c:pt>
              </c:numCache>
            </c:numRef>
          </c:xVal>
          <c:yVal>
            <c:numRef>
              <c:f>PAA!$K$6:$K$478</c:f>
              <c:numCache>
                <c:formatCode>0.00E+00</c:formatCode>
                <c:ptCount val="473"/>
                <c:pt idx="0">
                  <c:v>0.1278523</c:v>
                </c:pt>
                <c:pt idx="1">
                  <c:v>0.130686</c:v>
                </c:pt>
                <c:pt idx="2">
                  <c:v>0.13358800000000001</c:v>
                </c:pt>
                <c:pt idx="3">
                  <c:v>0.1177808</c:v>
                </c:pt>
                <c:pt idx="4">
                  <c:v>8.5116799999999992E-2</c:v>
                </c:pt>
                <c:pt idx="5">
                  <c:v>7.5092649999999997E-2</c:v>
                </c:pt>
                <c:pt idx="6">
                  <c:v>6.7132360000000002E-2</c:v>
                </c:pt>
                <c:pt idx="7">
                  <c:v>5.3054409999999996E-2</c:v>
                </c:pt>
                <c:pt idx="8">
                  <c:v>4.3307139999999994E-2</c:v>
                </c:pt>
                <c:pt idx="9">
                  <c:v>4.3788359999999998E-2</c:v>
                </c:pt>
                <c:pt idx="10">
                  <c:v>3.3842880000000006E-2</c:v>
                </c:pt>
                <c:pt idx="11">
                  <c:v>3.1483789999999998E-2</c:v>
                </c:pt>
                <c:pt idx="12">
                  <c:v>2.8069630000000002E-2</c:v>
                </c:pt>
                <c:pt idx="13">
                  <c:v>2.6954959999999997E-2</c:v>
                </c:pt>
                <c:pt idx="14">
                  <c:v>2.4510840000000002E-2</c:v>
                </c:pt>
                <c:pt idx="15">
                  <c:v>2.4903669999999999E-2</c:v>
                </c:pt>
                <c:pt idx="16">
                  <c:v>2.0537759999999999E-2</c:v>
                </c:pt>
                <c:pt idx="17">
                  <c:v>2.239967E-2</c:v>
                </c:pt>
                <c:pt idx="18">
                  <c:v>1.7914780000000002E-2</c:v>
                </c:pt>
                <c:pt idx="19">
                  <c:v>1.2539949999999998E-2</c:v>
                </c:pt>
                <c:pt idx="20">
                  <c:v>1.7580309999999998E-2</c:v>
                </c:pt>
                <c:pt idx="21">
                  <c:v>2.0610350000000003E-2</c:v>
                </c:pt>
                <c:pt idx="22">
                  <c:v>2.7850249999999997E-2</c:v>
                </c:pt>
                <c:pt idx="23">
                  <c:v>1.5417240000000002E-2</c:v>
                </c:pt>
                <c:pt idx="24">
                  <c:v>1.5233849999999997E-2</c:v>
                </c:pt>
                <c:pt idx="25">
                  <c:v>1.452811E-2</c:v>
                </c:pt>
                <c:pt idx="26">
                  <c:v>1.3410490000000001E-2</c:v>
                </c:pt>
                <c:pt idx="27">
                  <c:v>6.7882099999999994E-3</c:v>
                </c:pt>
                <c:pt idx="28">
                  <c:v>1.2125090000000002E-2</c:v>
                </c:pt>
                <c:pt idx="29">
                  <c:v>1.2369109999999999E-2</c:v>
                </c:pt>
                <c:pt idx="30">
                  <c:v>1.012064E-2</c:v>
                </c:pt>
                <c:pt idx="31">
                  <c:v>1.957704E-2</c:v>
                </c:pt>
                <c:pt idx="32">
                  <c:v>1.863759999999999E-3</c:v>
                </c:pt>
                <c:pt idx="33">
                  <c:v>1.2421529999999997E-2</c:v>
                </c:pt>
                <c:pt idx="34">
                  <c:v>3.5063799999999999E-3</c:v>
                </c:pt>
                <c:pt idx="35">
                  <c:v>1.2162929999999999E-2</c:v>
                </c:pt>
                <c:pt idx="36">
                  <c:v>4.8717199999999995E-3</c:v>
                </c:pt>
                <c:pt idx="37">
                  <c:v>8.6043399999999985E-3</c:v>
                </c:pt>
                <c:pt idx="38">
                  <c:v>3.5442000000000008E-3</c:v>
                </c:pt>
                <c:pt idx="39">
                  <c:v>8.5207900000000003E-3</c:v>
                </c:pt>
                <c:pt idx="40">
                  <c:v>1.7037630000000002E-2</c:v>
                </c:pt>
                <c:pt idx="41">
                  <c:v>1.0956790000000001E-2</c:v>
                </c:pt>
                <c:pt idx="42">
                  <c:v>9.2951499999999986E-3</c:v>
                </c:pt>
                <c:pt idx="43">
                  <c:v>7.9645300000000009E-3</c:v>
                </c:pt>
                <c:pt idx="44">
                  <c:v>1.7547299999999995E-3</c:v>
                </c:pt>
                <c:pt idx="45">
                  <c:v>7.510509999999998E-3</c:v>
                </c:pt>
                <c:pt idx="46">
                  <c:v>1.0653159999999998E-2</c:v>
                </c:pt>
                <c:pt idx="47">
                  <c:v>-3.6884800000000009E-3</c:v>
                </c:pt>
                <c:pt idx="48">
                  <c:v>4.23960000000001E-4</c:v>
                </c:pt>
                <c:pt idx="49">
                  <c:v>5.4446999999999829E-4</c:v>
                </c:pt>
                <c:pt idx="50">
                  <c:v>-5.672990000000001E-3</c:v>
                </c:pt>
                <c:pt idx="51">
                  <c:v>1.724980000000001E-3</c:v>
                </c:pt>
                <c:pt idx="52">
                  <c:v>8.5346999999999854E-4</c:v>
                </c:pt>
                <c:pt idx="53">
                  <c:v>1.3449189999999996E-2</c:v>
                </c:pt>
                <c:pt idx="54">
                  <c:v>1.0633399999999994E-3</c:v>
                </c:pt>
                <c:pt idx="55">
                  <c:v>-9.998800000000016E-4</c:v>
                </c:pt>
                <c:pt idx="56">
                  <c:v>9.1150800000000011E-3</c:v>
                </c:pt>
                <c:pt idx="57">
                  <c:v>-4.71361E-3</c:v>
                </c:pt>
                <c:pt idx="58">
                  <c:v>1.124116E-2</c:v>
                </c:pt>
                <c:pt idx="59">
                  <c:v>-2.515200000000016E-4</c:v>
                </c:pt>
                <c:pt idx="60">
                  <c:v>-2.47058E-3</c:v>
                </c:pt>
                <c:pt idx="61">
                  <c:v>2.3382199999999985E-3</c:v>
                </c:pt>
                <c:pt idx="62">
                  <c:v>5.048109999999998E-3</c:v>
                </c:pt>
                <c:pt idx="63">
                  <c:v>-1.4938700000000013E-3</c:v>
                </c:pt>
                <c:pt idx="64">
                  <c:v>1.2827009999999996E-2</c:v>
                </c:pt>
                <c:pt idx="65">
                  <c:v>4.9229699999999987E-3</c:v>
                </c:pt>
                <c:pt idx="66">
                  <c:v>4.7773800000000012E-3</c:v>
                </c:pt>
                <c:pt idx="67">
                  <c:v>-1.239790000000001E-3</c:v>
                </c:pt>
                <c:pt idx="68">
                  <c:v>2.788800000000001E-3</c:v>
                </c:pt>
                <c:pt idx="69">
                  <c:v>4.3641199999999991E-3</c:v>
                </c:pt>
                <c:pt idx="70">
                  <c:v>1.2813839999999996E-2</c:v>
                </c:pt>
                <c:pt idx="71">
                  <c:v>9.3558400000000007E-3</c:v>
                </c:pt>
                <c:pt idx="72">
                  <c:v>1.0495359999999999E-2</c:v>
                </c:pt>
                <c:pt idx="73">
                  <c:v>5.7921499999999994E-3</c:v>
                </c:pt>
                <c:pt idx="74">
                  <c:v>2.5309300000000007E-3</c:v>
                </c:pt>
                <c:pt idx="75">
                  <c:v>7.3916600000000013E-3</c:v>
                </c:pt>
                <c:pt idx="76">
                  <c:v>3.7559999999999989E-3</c:v>
                </c:pt>
                <c:pt idx="77">
                  <c:v>-1.8218800000000014E-3</c:v>
                </c:pt>
                <c:pt idx="78">
                  <c:v>-1.9829300000000008E-3</c:v>
                </c:pt>
                <c:pt idx="79">
                  <c:v>2.4269100000000009E-3</c:v>
                </c:pt>
                <c:pt idx="80">
                  <c:v>3.5672399999999993E-3</c:v>
                </c:pt>
                <c:pt idx="81">
                  <c:v>3.6626499999999999E-3</c:v>
                </c:pt>
                <c:pt idx="82">
                  <c:v>-1.228690000000001E-3</c:v>
                </c:pt>
                <c:pt idx="83">
                  <c:v>2.446460000000001E-3</c:v>
                </c:pt>
                <c:pt idx="84">
                  <c:v>7.1317699999999991E-3</c:v>
                </c:pt>
                <c:pt idx="85">
                  <c:v>1.0396369999999999E-2</c:v>
                </c:pt>
                <c:pt idx="86">
                  <c:v>8.0626900000000008E-3</c:v>
                </c:pt>
                <c:pt idx="87">
                  <c:v>-3.4800500000000019E-3</c:v>
                </c:pt>
                <c:pt idx="88">
                  <c:v>2.8268800000000004E-3</c:v>
                </c:pt>
                <c:pt idx="89">
                  <c:v>-5.4300800000000003E-3</c:v>
                </c:pt>
                <c:pt idx="90">
                  <c:v>-4.6145000000000214E-4</c:v>
                </c:pt>
                <c:pt idx="91">
                  <c:v>9.9016399999999997E-3</c:v>
                </c:pt>
                <c:pt idx="92">
                  <c:v>8.0206900000000005E-3</c:v>
                </c:pt>
                <c:pt idx="93">
                  <c:v>4.2845000000000001E-3</c:v>
                </c:pt>
                <c:pt idx="94">
                  <c:v>3.6979099999999987E-3</c:v>
                </c:pt>
                <c:pt idx="95">
                  <c:v>3.66878E-3</c:v>
                </c:pt>
                <c:pt idx="96">
                  <c:v>6.348369999999999E-3</c:v>
                </c:pt>
                <c:pt idx="97">
                  <c:v>7.549730000000001E-3</c:v>
                </c:pt>
                <c:pt idx="98">
                  <c:v>-8.941400000000016E-4</c:v>
                </c:pt>
                <c:pt idx="99">
                  <c:v>1.0223509999999998E-2</c:v>
                </c:pt>
                <c:pt idx="100">
                  <c:v>3.9127899999999993E-3</c:v>
                </c:pt>
                <c:pt idx="101">
                  <c:v>3.4224999999999881E-4</c:v>
                </c:pt>
                <c:pt idx="102">
                  <c:v>-5.5551699999999999E-3</c:v>
                </c:pt>
                <c:pt idx="103">
                  <c:v>-3.9507999999999904E-4</c:v>
                </c:pt>
                <c:pt idx="104">
                  <c:v>1.150348E-2</c:v>
                </c:pt>
                <c:pt idx="105">
                  <c:v>-4.5653000000000013E-4</c:v>
                </c:pt>
                <c:pt idx="106">
                  <c:v>4.9231399999999995E-3</c:v>
                </c:pt>
                <c:pt idx="107">
                  <c:v>7.1287999999999907E-4</c:v>
                </c:pt>
                <c:pt idx="108">
                  <c:v>4.1834999999999997E-3</c:v>
                </c:pt>
                <c:pt idx="109">
                  <c:v>-1.9168199999999996E-3</c:v>
                </c:pt>
                <c:pt idx="110">
                  <c:v>8.8487400000000008E-3</c:v>
                </c:pt>
                <c:pt idx="111">
                  <c:v>4.5926999999999982E-3</c:v>
                </c:pt>
                <c:pt idx="112">
                  <c:v>-2.9364000000000126E-4</c:v>
                </c:pt>
                <c:pt idx="113">
                  <c:v>-1.623450000000002E-3</c:v>
                </c:pt>
                <c:pt idx="114">
                  <c:v>7.5626999999999986E-4</c:v>
                </c:pt>
                <c:pt idx="115">
                  <c:v>1.0651290000000001E-2</c:v>
                </c:pt>
                <c:pt idx="116">
                  <c:v>-5.0354500000000003E-3</c:v>
                </c:pt>
                <c:pt idx="117">
                  <c:v>8.1695500000000011E-3</c:v>
                </c:pt>
                <c:pt idx="118">
                  <c:v>-5.1559900000000009E-3</c:v>
                </c:pt>
                <c:pt idx="119">
                  <c:v>1.7437199999999996E-2</c:v>
                </c:pt>
                <c:pt idx="120">
                  <c:v>4.0839099999999996E-3</c:v>
                </c:pt>
                <c:pt idx="121">
                  <c:v>2.6143099999999982E-3</c:v>
                </c:pt>
                <c:pt idx="122">
                  <c:v>-8.1876099999999997E-3</c:v>
                </c:pt>
                <c:pt idx="123">
                  <c:v>3.0766500000000002E-3</c:v>
                </c:pt>
                <c:pt idx="124">
                  <c:v>-9.4726000000000185E-4</c:v>
                </c:pt>
                <c:pt idx="125">
                  <c:v>8.2126000000000005E-3</c:v>
                </c:pt>
                <c:pt idx="126">
                  <c:v>-6.0653600000000005E-3</c:v>
                </c:pt>
                <c:pt idx="127">
                  <c:v>6.8744300000000008E-3</c:v>
                </c:pt>
                <c:pt idx="128">
                  <c:v>3.653919999999998E-3</c:v>
                </c:pt>
                <c:pt idx="129">
                  <c:v>-9.7118900000000008E-3</c:v>
                </c:pt>
                <c:pt idx="130">
                  <c:v>1.2248899999999997E-2</c:v>
                </c:pt>
                <c:pt idx="131">
                  <c:v>-9.8207000000000155E-4</c:v>
                </c:pt>
                <c:pt idx="132">
                  <c:v>8.9985999999999886E-4</c:v>
                </c:pt>
                <c:pt idx="133">
                  <c:v>-2.277040000000001E-3</c:v>
                </c:pt>
                <c:pt idx="134">
                  <c:v>-4.5803200000000006E-3</c:v>
                </c:pt>
                <c:pt idx="135">
                  <c:v>7.3914399999999991E-3</c:v>
                </c:pt>
                <c:pt idx="136">
                  <c:v>9.7601899999999985E-3</c:v>
                </c:pt>
                <c:pt idx="137">
                  <c:v>3.717309999999998E-3</c:v>
                </c:pt>
                <c:pt idx="138">
                  <c:v>1.3983359999999997E-2</c:v>
                </c:pt>
                <c:pt idx="139">
                  <c:v>9.0491099999999991E-3</c:v>
                </c:pt>
                <c:pt idx="140">
                  <c:v>1.0907699999999999E-2</c:v>
                </c:pt>
                <c:pt idx="141">
                  <c:v>8.2983199999999979E-3</c:v>
                </c:pt>
                <c:pt idx="142">
                  <c:v>4.886950000000001E-3</c:v>
                </c:pt>
                <c:pt idx="143">
                  <c:v>-3.5235199999999987E-3</c:v>
                </c:pt>
                <c:pt idx="144">
                  <c:v>7.4706699999999987E-3</c:v>
                </c:pt>
                <c:pt idx="145">
                  <c:v>-4.745290000000001E-3</c:v>
                </c:pt>
                <c:pt idx="146">
                  <c:v>4.2140500000000004E-3</c:v>
                </c:pt>
                <c:pt idx="147">
                  <c:v>-3.4998600000000005E-3</c:v>
                </c:pt>
                <c:pt idx="148">
                  <c:v>-6.8916800000000007E-3</c:v>
                </c:pt>
                <c:pt idx="149">
                  <c:v>-1.9147600000000015E-3</c:v>
                </c:pt>
                <c:pt idx="150">
                  <c:v>1.9602070000000003E-2</c:v>
                </c:pt>
                <c:pt idx="151">
                  <c:v>1.0483429999999998E-2</c:v>
                </c:pt>
                <c:pt idx="152">
                  <c:v>-5.3442400000000001E-3</c:v>
                </c:pt>
                <c:pt idx="153">
                  <c:v>2.207578E-2</c:v>
                </c:pt>
                <c:pt idx="154">
                  <c:v>2.2341900000000005E-3</c:v>
                </c:pt>
                <c:pt idx="155">
                  <c:v>1.1097759999999998E-2</c:v>
                </c:pt>
                <c:pt idx="156">
                  <c:v>-2.5481937E-2</c:v>
                </c:pt>
                <c:pt idx="157">
                  <c:v>3.2527800000000003E-3</c:v>
                </c:pt>
                <c:pt idx="158">
                  <c:v>9.7262699999999987E-3</c:v>
                </c:pt>
                <c:pt idx="159">
                  <c:v>-8.9978200000000001E-3</c:v>
                </c:pt>
                <c:pt idx="160">
                  <c:v>-1.4630199999999989E-3</c:v>
                </c:pt>
                <c:pt idx="161">
                  <c:v>1.2086499999999997E-2</c:v>
                </c:pt>
                <c:pt idx="162">
                  <c:v>-5.5304000000000117E-4</c:v>
                </c:pt>
                <c:pt idx="163">
                  <c:v>-7.0254500000000008E-3</c:v>
                </c:pt>
                <c:pt idx="164">
                  <c:v>-1.8023238E-2</c:v>
                </c:pt>
                <c:pt idx="165">
                  <c:v>-3.4782299999999988E-3</c:v>
                </c:pt>
                <c:pt idx="166">
                  <c:v>-1.2707309E-2</c:v>
                </c:pt>
                <c:pt idx="167">
                  <c:v>-3.8681500000000008E-3</c:v>
                </c:pt>
                <c:pt idx="168">
                  <c:v>1.254825E-2</c:v>
                </c:pt>
                <c:pt idx="169">
                  <c:v>1.1873400000000003E-2</c:v>
                </c:pt>
                <c:pt idx="170">
                  <c:v>-8.809400000000002E-4</c:v>
                </c:pt>
                <c:pt idx="171">
                  <c:v>-2.8429900000000001E-3</c:v>
                </c:pt>
                <c:pt idx="172">
                  <c:v>1.488879999999998E-3</c:v>
                </c:pt>
                <c:pt idx="173">
                  <c:v>7.6097600000000001E-3</c:v>
                </c:pt>
                <c:pt idx="174">
                  <c:v>2.0363699999999992E-3</c:v>
                </c:pt>
                <c:pt idx="175">
                  <c:v>7.1471199999999999E-3</c:v>
                </c:pt>
                <c:pt idx="176">
                  <c:v>-2.290529999999999E-3</c:v>
                </c:pt>
                <c:pt idx="177">
                  <c:v>8.136479999999998E-3</c:v>
                </c:pt>
                <c:pt idx="178">
                  <c:v>-5.5778999999999898E-4</c:v>
                </c:pt>
                <c:pt idx="179">
                  <c:v>3.5075999999999996E-3</c:v>
                </c:pt>
                <c:pt idx="180">
                  <c:v>-1.8332502000000001E-2</c:v>
                </c:pt>
                <c:pt idx="181">
                  <c:v>8.0128600000000001E-3</c:v>
                </c:pt>
                <c:pt idx="182">
                  <c:v>6.2246999999999997E-4</c:v>
                </c:pt>
                <c:pt idx="183">
                  <c:v>1.502914E-2</c:v>
                </c:pt>
                <c:pt idx="184">
                  <c:v>6.4609899999999998E-3</c:v>
                </c:pt>
                <c:pt idx="185">
                  <c:v>1.2058900000000011E-3</c:v>
                </c:pt>
                <c:pt idx="186">
                  <c:v>5.2240399999999992E-3</c:v>
                </c:pt>
                <c:pt idx="187">
                  <c:v>-1.4120450999999999E-2</c:v>
                </c:pt>
                <c:pt idx="188">
                  <c:v>9.7461800000000001E-3</c:v>
                </c:pt>
                <c:pt idx="189">
                  <c:v>1.2858159999999997E-2</c:v>
                </c:pt>
                <c:pt idx="190">
                  <c:v>2.1595699999999995E-3</c:v>
                </c:pt>
                <c:pt idx="191">
                  <c:v>-4.2700999999999989E-3</c:v>
                </c:pt>
                <c:pt idx="192">
                  <c:v>1.8559240000000001E-2</c:v>
                </c:pt>
                <c:pt idx="193">
                  <c:v>1.5173100000000009E-3</c:v>
                </c:pt>
                <c:pt idx="194">
                  <c:v>-2.04427202E-2</c:v>
                </c:pt>
                <c:pt idx="195">
                  <c:v>-5.2154999999999997E-3</c:v>
                </c:pt>
                <c:pt idx="196">
                  <c:v>-4.7174499999999998E-3</c:v>
                </c:pt>
                <c:pt idx="197">
                  <c:v>7.3460799999999979E-3</c:v>
                </c:pt>
                <c:pt idx="198">
                  <c:v>4.4406999999999988E-3</c:v>
                </c:pt>
                <c:pt idx="199">
                  <c:v>-1.1360130000000001E-2</c:v>
                </c:pt>
                <c:pt idx="200">
                  <c:v>-5.6968399999999999E-3</c:v>
                </c:pt>
                <c:pt idx="201">
                  <c:v>-3.9583899999999991E-3</c:v>
                </c:pt>
                <c:pt idx="202">
                  <c:v>1.0687249999999999E-2</c:v>
                </c:pt>
                <c:pt idx="203">
                  <c:v>-2.8606899999999991E-3</c:v>
                </c:pt>
                <c:pt idx="204">
                  <c:v>5.0468099999999988E-3</c:v>
                </c:pt>
                <c:pt idx="205">
                  <c:v>1.3282399999999979E-3</c:v>
                </c:pt>
                <c:pt idx="206">
                  <c:v>5.6548400000000013E-3</c:v>
                </c:pt>
                <c:pt idx="207">
                  <c:v>-1.2560577E-2</c:v>
                </c:pt>
                <c:pt idx="208">
                  <c:v>3.9905400000000008E-3</c:v>
                </c:pt>
                <c:pt idx="209">
                  <c:v>2.1257559999999998E-2</c:v>
                </c:pt>
                <c:pt idx="210">
                  <c:v>-1.1712536000000001E-2</c:v>
                </c:pt>
                <c:pt idx="211">
                  <c:v>7.2763999999999815E-4</c:v>
                </c:pt>
                <c:pt idx="212">
                  <c:v>-1.3458442000000001E-2</c:v>
                </c:pt>
                <c:pt idx="213">
                  <c:v>3.0823500000000011E-3</c:v>
                </c:pt>
                <c:pt idx="214">
                  <c:v>-8.7755899999999998E-3</c:v>
                </c:pt>
                <c:pt idx="215">
                  <c:v>1.0655829999999998E-2</c:v>
                </c:pt>
                <c:pt idx="216">
                  <c:v>3.8621499999999982E-3</c:v>
                </c:pt>
                <c:pt idx="217">
                  <c:v>-1.1782553000000001E-2</c:v>
                </c:pt>
                <c:pt idx="218">
                  <c:v>1.607072E-2</c:v>
                </c:pt>
                <c:pt idx="219">
                  <c:v>-4.5141000000000001E-3</c:v>
                </c:pt>
                <c:pt idx="220">
                  <c:v>5.6519800000000009E-3</c:v>
                </c:pt>
                <c:pt idx="221">
                  <c:v>4.6981999999999996E-3</c:v>
                </c:pt>
                <c:pt idx="222">
                  <c:v>-2.0349000000000061E-4</c:v>
                </c:pt>
                <c:pt idx="223">
                  <c:v>1.8247799999999981E-3</c:v>
                </c:pt>
                <c:pt idx="224">
                  <c:v>1.621651E-2</c:v>
                </c:pt>
                <c:pt idx="225">
                  <c:v>-4.5871599999999998E-3</c:v>
                </c:pt>
                <c:pt idx="226">
                  <c:v>-5.6909400000000002E-3</c:v>
                </c:pt>
                <c:pt idx="227">
                  <c:v>3.8726799999999999E-3</c:v>
                </c:pt>
                <c:pt idx="228">
                  <c:v>1.5803960000000002E-2</c:v>
                </c:pt>
                <c:pt idx="229">
                  <c:v>6.1272799999999988E-3</c:v>
                </c:pt>
                <c:pt idx="230">
                  <c:v>-6.3655300000000012E-3</c:v>
                </c:pt>
                <c:pt idx="231">
                  <c:v>-1.3057684E-2</c:v>
                </c:pt>
                <c:pt idx="232">
                  <c:v>-1.9374500000000003E-3</c:v>
                </c:pt>
                <c:pt idx="233">
                  <c:v>5.4305800000000008E-3</c:v>
                </c:pt>
                <c:pt idx="234">
                  <c:v>-2.6589500000000002E-3</c:v>
                </c:pt>
                <c:pt idx="235">
                  <c:v>-7.9804300000000002E-3</c:v>
                </c:pt>
                <c:pt idx="236">
                  <c:v>-2.4781079000000001E-2</c:v>
                </c:pt>
                <c:pt idx="237">
                  <c:v>7.5097000000000011E-3</c:v>
                </c:pt>
                <c:pt idx="238">
                  <c:v>1.3123519999999996E-2</c:v>
                </c:pt>
                <c:pt idx="239">
                  <c:v>1.0176699999999983E-3</c:v>
                </c:pt>
                <c:pt idx="240">
                  <c:v>-1.8360788999999999E-2</c:v>
                </c:pt>
                <c:pt idx="241">
                  <c:v>-6.8982999999999996E-3</c:v>
                </c:pt>
                <c:pt idx="242">
                  <c:v>8.0391999999999963E-4</c:v>
                </c:pt>
                <c:pt idx="243">
                  <c:v>2.1863799999999982E-3</c:v>
                </c:pt>
                <c:pt idx="244">
                  <c:v>2.189698E-2</c:v>
                </c:pt>
                <c:pt idx="245">
                  <c:v>1.9207899999999997E-2</c:v>
                </c:pt>
                <c:pt idx="246">
                  <c:v>2.0083180000000003E-2</c:v>
                </c:pt>
                <c:pt idx="247">
                  <c:v>-9.1810000000000155E-4</c:v>
                </c:pt>
                <c:pt idx="248">
                  <c:v>-4.080799999999999E-3</c:v>
                </c:pt>
                <c:pt idx="249">
                  <c:v>4.429240000000001E-3</c:v>
                </c:pt>
                <c:pt idx="250">
                  <c:v>4.2733800000000002E-3</c:v>
                </c:pt>
                <c:pt idx="251">
                  <c:v>2.0212400000000005E-3</c:v>
                </c:pt>
                <c:pt idx="252">
                  <c:v>-3.4294900000000003E-3</c:v>
                </c:pt>
                <c:pt idx="253">
                  <c:v>-3.5512200000000008E-3</c:v>
                </c:pt>
                <c:pt idx="254">
                  <c:v>1.4568639999999997E-2</c:v>
                </c:pt>
                <c:pt idx="255">
                  <c:v>-7.0314399999999999E-3</c:v>
                </c:pt>
                <c:pt idx="256">
                  <c:v>-9.9866499999999997E-3</c:v>
                </c:pt>
                <c:pt idx="257">
                  <c:v>2.2693849999999998E-2</c:v>
                </c:pt>
                <c:pt idx="258">
                  <c:v>-2.1538454000000002E-2</c:v>
                </c:pt>
                <c:pt idx="259">
                  <c:v>2.693187E-2</c:v>
                </c:pt>
                <c:pt idx="260">
                  <c:v>2.144631E-2</c:v>
                </c:pt>
                <c:pt idx="261">
                  <c:v>3.9585309999999999E-2</c:v>
                </c:pt>
                <c:pt idx="262">
                  <c:v>-6.5277500000000006E-3</c:v>
                </c:pt>
                <c:pt idx="263">
                  <c:v>-6.1694200000000001E-3</c:v>
                </c:pt>
                <c:pt idx="264">
                  <c:v>-9.7522000000000008E-3</c:v>
                </c:pt>
                <c:pt idx="265">
                  <c:v>4.4614499999999988E-3</c:v>
                </c:pt>
                <c:pt idx="266">
                  <c:v>2.6374310000000002E-2</c:v>
                </c:pt>
                <c:pt idx="267">
                  <c:v>-2.06388578E-2</c:v>
                </c:pt>
                <c:pt idx="268">
                  <c:v>-1.289005E-2</c:v>
                </c:pt>
                <c:pt idx="269">
                  <c:v>3.7386600000000013E-3</c:v>
                </c:pt>
                <c:pt idx="270">
                  <c:v>2.4864239999999999E-2</c:v>
                </c:pt>
                <c:pt idx="271">
                  <c:v>1.809477E-2</c:v>
                </c:pt>
                <c:pt idx="272">
                  <c:v>-1.1483197000000001E-2</c:v>
                </c:pt>
                <c:pt idx="273">
                  <c:v>-1.1310928E-2</c:v>
                </c:pt>
                <c:pt idx="274">
                  <c:v>-2.1841012999999999E-2</c:v>
                </c:pt>
                <c:pt idx="275">
                  <c:v>-1.8761067999999999E-2</c:v>
                </c:pt>
                <c:pt idx="276">
                  <c:v>-1.4852260000000001E-2</c:v>
                </c:pt>
                <c:pt idx="277">
                  <c:v>1.3927100000000001E-2</c:v>
                </c:pt>
                <c:pt idx="278">
                  <c:v>-7.8883999999999899E-4</c:v>
                </c:pt>
                <c:pt idx="279">
                  <c:v>-2.9307699999999992E-3</c:v>
                </c:pt>
                <c:pt idx="280">
                  <c:v>5.9833200000000003E-3</c:v>
                </c:pt>
                <c:pt idx="281">
                  <c:v>-1.7420200000000004E-3</c:v>
                </c:pt>
                <c:pt idx="282">
                  <c:v>-2.1477500000000004E-3</c:v>
                </c:pt>
                <c:pt idx="283">
                  <c:v>1.4411579999999997E-2</c:v>
                </c:pt>
                <c:pt idx="284">
                  <c:v>-9.0694799999999996E-3</c:v>
                </c:pt>
                <c:pt idx="285">
                  <c:v>-2.0799513500000002E-2</c:v>
                </c:pt>
                <c:pt idx="286">
                  <c:v>-3.2211400000000008E-3</c:v>
                </c:pt>
                <c:pt idx="287">
                  <c:v>-7.8513599999999999E-3</c:v>
                </c:pt>
                <c:pt idx="288">
                  <c:v>1.2970979999999997E-2</c:v>
                </c:pt>
                <c:pt idx="289">
                  <c:v>1.9385709999999997E-2</c:v>
                </c:pt>
                <c:pt idx="290">
                  <c:v>-5.5262499999999999E-3</c:v>
                </c:pt>
                <c:pt idx="291">
                  <c:v>3.5284650000000001E-2</c:v>
                </c:pt>
                <c:pt idx="292">
                  <c:v>2.8719640000000001E-2</c:v>
                </c:pt>
                <c:pt idx="293">
                  <c:v>-1.4514882999999999E-2</c:v>
                </c:pt>
                <c:pt idx="294">
                  <c:v>7.1144999999999993E-3</c:v>
                </c:pt>
                <c:pt idx="295">
                  <c:v>-2.1349572000000001E-2</c:v>
                </c:pt>
                <c:pt idx="296">
                  <c:v>-7.2501300000000005E-3</c:v>
                </c:pt>
                <c:pt idx="297">
                  <c:v>2.5002559999999997E-2</c:v>
                </c:pt>
                <c:pt idx="298">
                  <c:v>2.9773209999999998E-2</c:v>
                </c:pt>
                <c:pt idx="299">
                  <c:v>4.4708899999999982E-3</c:v>
                </c:pt>
                <c:pt idx="300">
                  <c:v>-1.0706099999999996E-3</c:v>
                </c:pt>
                <c:pt idx="301">
                  <c:v>-1.8871262999999999E-2</c:v>
                </c:pt>
                <c:pt idx="302">
                  <c:v>3.743139999999999E-3</c:v>
                </c:pt>
                <c:pt idx="303">
                  <c:v>2.5832259999999999E-2</c:v>
                </c:pt>
                <c:pt idx="304">
                  <c:v>1.1934459999999997E-2</c:v>
                </c:pt>
                <c:pt idx="305">
                  <c:v>9.9381399999999981E-3</c:v>
                </c:pt>
                <c:pt idx="306">
                  <c:v>-1.8818458999999999E-2</c:v>
                </c:pt>
                <c:pt idx="307">
                  <c:v>3.2285739999999993E-2</c:v>
                </c:pt>
                <c:pt idx="308">
                  <c:v>9.8228799999999991E-3</c:v>
                </c:pt>
                <c:pt idx="309">
                  <c:v>-1.8175784E-2</c:v>
                </c:pt>
                <c:pt idx="310">
                  <c:v>-4.5388079999999997E-2</c:v>
                </c:pt>
                <c:pt idx="311">
                  <c:v>-2.4605900000000021E-3</c:v>
                </c:pt>
                <c:pt idx="312">
                  <c:v>1.4300039999999997E-2</c:v>
                </c:pt>
                <c:pt idx="313">
                  <c:v>-4.264246E-2</c:v>
                </c:pt>
                <c:pt idx="314">
                  <c:v>3.6809599999999998E-2</c:v>
                </c:pt>
                <c:pt idx="315">
                  <c:v>-1.0553914000000001E-2</c:v>
                </c:pt>
                <c:pt idx="316">
                  <c:v>7.2275499999999993E-3</c:v>
                </c:pt>
                <c:pt idx="317">
                  <c:v>-5.1523999999999997E-3</c:v>
                </c:pt>
                <c:pt idx="318">
                  <c:v>-1.5618633999999999E-2</c:v>
                </c:pt>
                <c:pt idx="319">
                  <c:v>-3.4899070000000004E-2</c:v>
                </c:pt>
                <c:pt idx="320">
                  <c:v>-3.0863809999999998E-2</c:v>
                </c:pt>
                <c:pt idx="321">
                  <c:v>-5.6487100000000012E-3</c:v>
                </c:pt>
                <c:pt idx="322">
                  <c:v>3.5233180000000003E-2</c:v>
                </c:pt>
                <c:pt idx="323">
                  <c:v>2.835615E-2</c:v>
                </c:pt>
                <c:pt idx="324">
                  <c:v>1.5131179999999998E-2</c:v>
                </c:pt>
                <c:pt idx="325">
                  <c:v>5.1327379999999992E-2</c:v>
                </c:pt>
                <c:pt idx="326">
                  <c:v>-3.0516499999999995E-3</c:v>
                </c:pt>
                <c:pt idx="327">
                  <c:v>1.4294520000000002E-2</c:v>
                </c:pt>
                <c:pt idx="328">
                  <c:v>1.1352020000000001E-2</c:v>
                </c:pt>
                <c:pt idx="329">
                  <c:v>2.1667370000000002E-2</c:v>
                </c:pt>
                <c:pt idx="330">
                  <c:v>1.0121350000000001E-2</c:v>
                </c:pt>
                <c:pt idx="331">
                  <c:v>-3.7861600000000002E-3</c:v>
                </c:pt>
                <c:pt idx="332">
                  <c:v>4.8579199999999982E-3</c:v>
                </c:pt>
                <c:pt idx="333">
                  <c:v>-2.2047648E-2</c:v>
                </c:pt>
                <c:pt idx="334">
                  <c:v>4.6022939999999998E-2</c:v>
                </c:pt>
                <c:pt idx="335">
                  <c:v>2.003607E-2</c:v>
                </c:pt>
                <c:pt idx="336">
                  <c:v>-1.6216563E-2</c:v>
                </c:pt>
                <c:pt idx="337">
                  <c:v>-3.2084180000000004E-2</c:v>
                </c:pt>
                <c:pt idx="338">
                  <c:v>-1.831195E-2</c:v>
                </c:pt>
                <c:pt idx="339">
                  <c:v>3.0788109999999997E-2</c:v>
                </c:pt>
                <c:pt idx="340">
                  <c:v>-2.6710799E-2</c:v>
                </c:pt>
                <c:pt idx="341">
                  <c:v>-9.8415700000000009E-3</c:v>
                </c:pt>
                <c:pt idx="342">
                  <c:v>2.3178540000000001E-2</c:v>
                </c:pt>
                <c:pt idx="343">
                  <c:v>-3.3665819999999999E-2</c:v>
                </c:pt>
                <c:pt idx="344">
                  <c:v>-1.0872065E-2</c:v>
                </c:pt>
                <c:pt idx="345">
                  <c:v>-4.0473799999999997E-3</c:v>
                </c:pt>
                <c:pt idx="346">
                  <c:v>1.2517899999999992E-3</c:v>
                </c:pt>
                <c:pt idx="347">
                  <c:v>-2.7342700000000005E-3</c:v>
                </c:pt>
                <c:pt idx="348">
                  <c:v>-1.3132891000000001E-2</c:v>
                </c:pt>
                <c:pt idx="349">
                  <c:v>1.046430000000001E-3</c:v>
                </c:pt>
                <c:pt idx="350">
                  <c:v>2.1248279999999998E-2</c:v>
                </c:pt>
                <c:pt idx="351">
                  <c:v>1.6044149999999997E-2</c:v>
                </c:pt>
                <c:pt idx="352">
                  <c:v>-1.8970204000000001E-2</c:v>
                </c:pt>
                <c:pt idx="353">
                  <c:v>-6.2804200000000001E-3</c:v>
                </c:pt>
                <c:pt idx="354">
                  <c:v>-7.099100000000011E-4</c:v>
                </c:pt>
                <c:pt idx="355">
                  <c:v>5.2956200000000009E-3</c:v>
                </c:pt>
                <c:pt idx="356">
                  <c:v>-3.001438E-2</c:v>
                </c:pt>
                <c:pt idx="357">
                  <c:v>1.5469529999999999E-2</c:v>
                </c:pt>
                <c:pt idx="358">
                  <c:v>2.7053200000000006E-3</c:v>
                </c:pt>
                <c:pt idx="359">
                  <c:v>-4.5328670000000001E-2</c:v>
                </c:pt>
                <c:pt idx="360">
                  <c:v>6.2006709999999993E-2</c:v>
                </c:pt>
                <c:pt idx="361">
                  <c:v>2.4929120000000003E-2</c:v>
                </c:pt>
                <c:pt idx="362">
                  <c:v>2.438765E-2</c:v>
                </c:pt>
                <c:pt idx="363">
                  <c:v>-7.1585199999999998E-3</c:v>
                </c:pt>
                <c:pt idx="364">
                  <c:v>-2.3718191999999999E-2</c:v>
                </c:pt>
                <c:pt idx="365">
                  <c:v>-3.6841159999999998E-2</c:v>
                </c:pt>
                <c:pt idx="366">
                  <c:v>1.5431820000000002E-2</c:v>
                </c:pt>
                <c:pt idx="367">
                  <c:v>-2.6097051E-2</c:v>
                </c:pt>
                <c:pt idx="368">
                  <c:v>1.0706739999999999E-2</c:v>
                </c:pt>
                <c:pt idx="369">
                  <c:v>4.0778919999999996E-2</c:v>
                </c:pt>
                <c:pt idx="370">
                  <c:v>2.1085110000000001E-2</c:v>
                </c:pt>
                <c:pt idx="371">
                  <c:v>2.5572700000000004E-3</c:v>
                </c:pt>
                <c:pt idx="372">
                  <c:v>1.494668E-2</c:v>
                </c:pt>
                <c:pt idx="373">
                  <c:v>3.9673689999999998E-2</c:v>
                </c:pt>
                <c:pt idx="374">
                  <c:v>1.6176930000000003E-2</c:v>
                </c:pt>
                <c:pt idx="375">
                  <c:v>-1.5298201000000001E-2</c:v>
                </c:pt>
                <c:pt idx="376">
                  <c:v>-2.0939078699999999E-2</c:v>
                </c:pt>
                <c:pt idx="377">
                  <c:v>2.4994279999999997E-2</c:v>
                </c:pt>
                <c:pt idx="378">
                  <c:v>1.9183210000000003E-2</c:v>
                </c:pt>
                <c:pt idx="379">
                  <c:v>-2.2060838999999999E-2</c:v>
                </c:pt>
                <c:pt idx="380">
                  <c:v>-1.1964662000000001E-2</c:v>
                </c:pt>
                <c:pt idx="381">
                  <c:v>-3.661143E-2</c:v>
                </c:pt>
                <c:pt idx="382">
                  <c:v>-8.8207000000000008E-3</c:v>
                </c:pt>
                <c:pt idx="383">
                  <c:v>1.72479E-2</c:v>
                </c:pt>
                <c:pt idx="384">
                  <c:v>-4.125148E-2</c:v>
                </c:pt>
                <c:pt idx="385">
                  <c:v>5.9035799999999986E-3</c:v>
                </c:pt>
                <c:pt idx="386">
                  <c:v>-9.566980000000001E-3</c:v>
                </c:pt>
                <c:pt idx="387">
                  <c:v>6.8633539999999993E-2</c:v>
                </c:pt>
                <c:pt idx="388">
                  <c:v>8.5789200000000003E-3</c:v>
                </c:pt>
                <c:pt idx="389">
                  <c:v>-9.5270000000000007E-3</c:v>
                </c:pt>
                <c:pt idx="390">
                  <c:v>2.5681520000000003E-2</c:v>
                </c:pt>
                <c:pt idx="391">
                  <c:v>2.5141420000000001E-2</c:v>
                </c:pt>
                <c:pt idx="392">
                  <c:v>-4.4419100000000003E-3</c:v>
                </c:pt>
                <c:pt idx="393">
                  <c:v>-4.6125189999999996E-2</c:v>
                </c:pt>
                <c:pt idx="394">
                  <c:v>-9.943790000000001E-3</c:v>
                </c:pt>
                <c:pt idx="395">
                  <c:v>2.915191E-2</c:v>
                </c:pt>
                <c:pt idx="396">
                  <c:v>3.7378110000000006E-2</c:v>
                </c:pt>
                <c:pt idx="397">
                  <c:v>7.0483499999999984E-3</c:v>
                </c:pt>
                <c:pt idx="398">
                  <c:v>-8.2679199999999998E-3</c:v>
                </c:pt>
                <c:pt idx="399">
                  <c:v>8.3143499999999995E-2</c:v>
                </c:pt>
                <c:pt idx="400">
                  <c:v>-3.2971380000000002E-2</c:v>
                </c:pt>
                <c:pt idx="401">
                  <c:v>-5.7562800000000008E-3</c:v>
                </c:pt>
                <c:pt idx="402">
                  <c:v>-1.006868E-2</c:v>
                </c:pt>
                <c:pt idx="403">
                  <c:v>-1.9694357700000002E-2</c:v>
                </c:pt>
                <c:pt idx="404">
                  <c:v>1.344946E-2</c:v>
                </c:pt>
                <c:pt idx="405">
                  <c:v>5.8329899999999997E-3</c:v>
                </c:pt>
                <c:pt idx="406">
                  <c:v>-1.2687122E-2</c:v>
                </c:pt>
                <c:pt idx="407">
                  <c:v>3.0833789999999996E-2</c:v>
                </c:pt>
                <c:pt idx="408">
                  <c:v>4.1427270000000002E-2</c:v>
                </c:pt>
                <c:pt idx="409">
                  <c:v>-2.4507937E-2</c:v>
                </c:pt>
                <c:pt idx="410">
                  <c:v>6.3053799999999993E-3</c:v>
                </c:pt>
                <c:pt idx="411">
                  <c:v>-2.4688944000000001E-2</c:v>
                </c:pt>
                <c:pt idx="412">
                  <c:v>1.7075120000000003E-2</c:v>
                </c:pt>
                <c:pt idx="413">
                  <c:v>-1.96957712E-2</c:v>
                </c:pt>
                <c:pt idx="414">
                  <c:v>-2.6536974000000001E-2</c:v>
                </c:pt>
                <c:pt idx="415">
                  <c:v>-1.96730944E-2</c:v>
                </c:pt>
                <c:pt idx="416">
                  <c:v>4.8287990000000003E-2</c:v>
                </c:pt>
                <c:pt idx="417">
                  <c:v>5.5940599999999979E-3</c:v>
                </c:pt>
                <c:pt idx="418">
                  <c:v>4.4362529999999997E-2</c:v>
                </c:pt>
                <c:pt idx="419">
                  <c:v>-3.1457800000000001E-2</c:v>
                </c:pt>
                <c:pt idx="420">
                  <c:v>-4.1783830000000001E-2</c:v>
                </c:pt>
                <c:pt idx="421">
                  <c:v>-1.4020424E-2</c:v>
                </c:pt>
                <c:pt idx="422">
                  <c:v>3.7405759999999996E-2</c:v>
                </c:pt>
                <c:pt idx="423">
                  <c:v>0.11423019999999999</c:v>
                </c:pt>
                <c:pt idx="424">
                  <c:v>3.0924139999999999E-2</c:v>
                </c:pt>
                <c:pt idx="425">
                  <c:v>1.1687760000000002E-2</c:v>
                </c:pt>
                <c:pt idx="426">
                  <c:v>-1.9626721499999999E-2</c:v>
                </c:pt>
                <c:pt idx="427">
                  <c:v>5.7724609999999996E-2</c:v>
                </c:pt>
                <c:pt idx="428">
                  <c:v>-5.3029709999999994E-2</c:v>
                </c:pt>
                <c:pt idx="429">
                  <c:v>-1.1700119E-2</c:v>
                </c:pt>
                <c:pt idx="430">
                  <c:v>-1.9584259999999999E-2</c:v>
                </c:pt>
                <c:pt idx="431">
                  <c:v>-2.1584018999999999E-2</c:v>
                </c:pt>
                <c:pt idx="432">
                  <c:v>-5.4451910000000006E-2</c:v>
                </c:pt>
                <c:pt idx="433">
                  <c:v>-9.2664300000000005E-2</c:v>
                </c:pt>
                <c:pt idx="434">
                  <c:v>3.441118E-2</c:v>
                </c:pt>
                <c:pt idx="435">
                  <c:v>4.5298000000000005E-3</c:v>
                </c:pt>
                <c:pt idx="436">
                  <c:v>1.5857630000000001E-2</c:v>
                </c:pt>
                <c:pt idx="437">
                  <c:v>2.221863E-2</c:v>
                </c:pt>
                <c:pt idx="438">
                  <c:v>2.9675909999999996E-2</c:v>
                </c:pt>
                <c:pt idx="439">
                  <c:v>1.6645480000000001E-2</c:v>
                </c:pt>
                <c:pt idx="440">
                  <c:v>3.3362470000000005E-2</c:v>
                </c:pt>
                <c:pt idx="441">
                  <c:v>7.4638199999999995E-3</c:v>
                </c:pt>
                <c:pt idx="442">
                  <c:v>-7.0250270000000004E-2</c:v>
                </c:pt>
                <c:pt idx="443">
                  <c:v>6.4935069999999998E-2</c:v>
                </c:pt>
                <c:pt idx="444">
                  <c:v>-4.4444450000000003E-2</c:v>
                </c:pt>
                <c:pt idx="445">
                  <c:v>5.8139530000000002E-3</c:v>
                </c:pt>
                <c:pt idx="446">
                  <c:v>4.8780490000000003E-2</c:v>
                </c:pt>
                <c:pt idx="447">
                  <c:v>-0.1024096</c:v>
                </c:pt>
                <c:pt idx="448">
                  <c:v>7.6923080000000005E-2</c:v>
                </c:pt>
                <c:pt idx="449">
                  <c:v>0.1230769</c:v>
                </c:pt>
                <c:pt idx="450">
                  <c:v>-9.0909089999999998E-2</c:v>
                </c:pt>
                <c:pt idx="451">
                  <c:v>1.492537E-2</c:v>
                </c:pt>
                <c:pt idx="452">
                  <c:v>-2.9069770000000002E-2</c:v>
                </c:pt>
                <c:pt idx="453">
                  <c:v>8.1250000000000003E-2</c:v>
                </c:pt>
                <c:pt idx="454">
                  <c:v>-1.9607840000000001E-2</c:v>
                </c:pt>
                <c:pt idx="455">
                  <c:v>-1.408451E-2</c:v>
                </c:pt>
                <c:pt idx="456">
                  <c:v>0</c:v>
                </c:pt>
                <c:pt idx="457">
                  <c:v>-6.7114089999999998E-3</c:v>
                </c:pt>
                <c:pt idx="458">
                  <c:v>-0.15243899999999999</c:v>
                </c:pt>
                <c:pt idx="459">
                  <c:v>7.0422530000000001E-3</c:v>
                </c:pt>
                <c:pt idx="460">
                  <c:v>-0.1</c:v>
                </c:pt>
                <c:pt idx="461">
                  <c:v>6.7567559999999999E-2</c:v>
                </c:pt>
                <c:pt idx="462">
                  <c:v>-2.2727270000000001E-2</c:v>
                </c:pt>
                <c:pt idx="463">
                  <c:v>8.2802550000000003E-2</c:v>
                </c:pt>
                <c:pt idx="464">
                  <c:v>-9.2857140000000005E-2</c:v>
                </c:pt>
                <c:pt idx="465">
                  <c:v>-5.6994820000000002E-2</c:v>
                </c:pt>
                <c:pt idx="466">
                  <c:v>6.4935059999999996E-3</c:v>
                </c:pt>
                <c:pt idx="467">
                  <c:v>-9.3922649999999996E-2</c:v>
                </c:pt>
                <c:pt idx="468">
                  <c:v>5.6603769999999998E-2</c:v>
                </c:pt>
                <c:pt idx="469">
                  <c:v>8.6092719999999998E-2</c:v>
                </c:pt>
                <c:pt idx="470">
                  <c:v>2.9411759999999999E-2</c:v>
                </c:pt>
                <c:pt idx="471">
                  <c:v>-8.8888889999999998E-2</c:v>
                </c:pt>
                <c:pt idx="472">
                  <c:v>-0.14000000000000001</c:v>
                </c:pt>
              </c:numCache>
            </c:numRef>
          </c:yVal>
          <c:smooth val="1"/>
        </c:ser>
        <c:ser>
          <c:idx val="3"/>
          <c:order val="1"/>
          <c:tx>
            <c:v>pH 1.65 Fit 1</c:v>
          </c:tx>
          <c:spPr>
            <a:ln w="19050">
              <a:solidFill>
                <a:schemeClr val="tx1"/>
              </a:solidFill>
              <a:prstDash val="dash"/>
            </a:ln>
          </c:spPr>
          <c:marker>
            <c:symbol val="none"/>
          </c:marker>
          <c:xVal>
            <c:numRef>
              <c:f>PAA!$I$6:$I$447</c:f>
              <c:numCache>
                <c:formatCode>General</c:formatCode>
                <c:ptCount val="442"/>
                <c:pt idx="0">
                  <c:v>26.8</c:v>
                </c:pt>
                <c:pt idx="1">
                  <c:v>27.200000000000003</c:v>
                </c:pt>
                <c:pt idx="2">
                  <c:v>27.6</c:v>
                </c:pt>
                <c:pt idx="3">
                  <c:v>28</c:v>
                </c:pt>
                <c:pt idx="4">
                  <c:v>28.400000000000002</c:v>
                </c:pt>
                <c:pt idx="5">
                  <c:v>28.8</c:v>
                </c:pt>
                <c:pt idx="6">
                  <c:v>29.200000000000003</c:v>
                </c:pt>
                <c:pt idx="7">
                  <c:v>29.6</c:v>
                </c:pt>
                <c:pt idx="8">
                  <c:v>30</c:v>
                </c:pt>
                <c:pt idx="9">
                  <c:v>30.400000000000002</c:v>
                </c:pt>
                <c:pt idx="10">
                  <c:v>30.8</c:v>
                </c:pt>
                <c:pt idx="11">
                  <c:v>31.200000000000003</c:v>
                </c:pt>
                <c:pt idx="12">
                  <c:v>31.6</c:v>
                </c:pt>
                <c:pt idx="13">
                  <c:v>32</c:v>
                </c:pt>
                <c:pt idx="14">
                  <c:v>32.4</c:v>
                </c:pt>
                <c:pt idx="15">
                  <c:v>32.800000000000004</c:v>
                </c:pt>
                <c:pt idx="16">
                  <c:v>33.200000000000003</c:v>
                </c:pt>
                <c:pt idx="17">
                  <c:v>33.6</c:v>
                </c:pt>
                <c:pt idx="18">
                  <c:v>34</c:v>
                </c:pt>
                <c:pt idx="19">
                  <c:v>34.4</c:v>
                </c:pt>
                <c:pt idx="20">
                  <c:v>34.800000000000004</c:v>
                </c:pt>
                <c:pt idx="21">
                  <c:v>35.200000000000003</c:v>
                </c:pt>
                <c:pt idx="22">
                  <c:v>35.6</c:v>
                </c:pt>
                <c:pt idx="23">
                  <c:v>36</c:v>
                </c:pt>
                <c:pt idx="24">
                  <c:v>36.4</c:v>
                </c:pt>
                <c:pt idx="25">
                  <c:v>36.800000000000004</c:v>
                </c:pt>
                <c:pt idx="26">
                  <c:v>37.200000000000003</c:v>
                </c:pt>
                <c:pt idx="27">
                  <c:v>37.6</c:v>
                </c:pt>
                <c:pt idx="28">
                  <c:v>38</c:v>
                </c:pt>
                <c:pt idx="29">
                  <c:v>38.400000000000006</c:v>
                </c:pt>
                <c:pt idx="30">
                  <c:v>38.800000000000004</c:v>
                </c:pt>
                <c:pt idx="31">
                  <c:v>39.200000000000003</c:v>
                </c:pt>
                <c:pt idx="32">
                  <c:v>39.6</c:v>
                </c:pt>
                <c:pt idx="33">
                  <c:v>40</c:v>
                </c:pt>
                <c:pt idx="34">
                  <c:v>40.400000000000006</c:v>
                </c:pt>
                <c:pt idx="35">
                  <c:v>40.800000000000004</c:v>
                </c:pt>
                <c:pt idx="36">
                  <c:v>41.2</c:v>
                </c:pt>
                <c:pt idx="37">
                  <c:v>41.6</c:v>
                </c:pt>
                <c:pt idx="38">
                  <c:v>42</c:v>
                </c:pt>
                <c:pt idx="39">
                  <c:v>42.400000000000006</c:v>
                </c:pt>
                <c:pt idx="40">
                  <c:v>42.800000000000004</c:v>
                </c:pt>
                <c:pt idx="41">
                  <c:v>43.2</c:v>
                </c:pt>
                <c:pt idx="42">
                  <c:v>43.6</c:v>
                </c:pt>
                <c:pt idx="43">
                  <c:v>44</c:v>
                </c:pt>
                <c:pt idx="44">
                  <c:v>44.400000000000006</c:v>
                </c:pt>
                <c:pt idx="45">
                  <c:v>44.800000000000004</c:v>
                </c:pt>
                <c:pt idx="46">
                  <c:v>45.2</c:v>
                </c:pt>
                <c:pt idx="47">
                  <c:v>45.6</c:v>
                </c:pt>
                <c:pt idx="48">
                  <c:v>46</c:v>
                </c:pt>
                <c:pt idx="49">
                  <c:v>46.400000000000006</c:v>
                </c:pt>
                <c:pt idx="50">
                  <c:v>46.800000000000004</c:v>
                </c:pt>
                <c:pt idx="51">
                  <c:v>47.2</c:v>
                </c:pt>
                <c:pt idx="52">
                  <c:v>47.6</c:v>
                </c:pt>
                <c:pt idx="53">
                  <c:v>48</c:v>
                </c:pt>
                <c:pt idx="54">
                  <c:v>48.400000000000006</c:v>
                </c:pt>
                <c:pt idx="55">
                  <c:v>48.800000000000004</c:v>
                </c:pt>
                <c:pt idx="56">
                  <c:v>49.2</c:v>
                </c:pt>
                <c:pt idx="57">
                  <c:v>49.6</c:v>
                </c:pt>
                <c:pt idx="58">
                  <c:v>50</c:v>
                </c:pt>
                <c:pt idx="59">
                  <c:v>50.400000000000006</c:v>
                </c:pt>
                <c:pt idx="60">
                  <c:v>50.800000000000004</c:v>
                </c:pt>
                <c:pt idx="61">
                  <c:v>51.2</c:v>
                </c:pt>
                <c:pt idx="62">
                  <c:v>51.6</c:v>
                </c:pt>
                <c:pt idx="63">
                  <c:v>52</c:v>
                </c:pt>
                <c:pt idx="64">
                  <c:v>52.400000000000006</c:v>
                </c:pt>
                <c:pt idx="65">
                  <c:v>52.800000000000004</c:v>
                </c:pt>
                <c:pt idx="66">
                  <c:v>53.2</c:v>
                </c:pt>
                <c:pt idx="67">
                  <c:v>53.6</c:v>
                </c:pt>
                <c:pt idx="68">
                  <c:v>54</c:v>
                </c:pt>
                <c:pt idx="69">
                  <c:v>54.400000000000006</c:v>
                </c:pt>
                <c:pt idx="70">
                  <c:v>54.800000000000004</c:v>
                </c:pt>
                <c:pt idx="71">
                  <c:v>55.2</c:v>
                </c:pt>
                <c:pt idx="72">
                  <c:v>55.6</c:v>
                </c:pt>
                <c:pt idx="73">
                  <c:v>56</c:v>
                </c:pt>
                <c:pt idx="74">
                  <c:v>56.400000000000006</c:v>
                </c:pt>
                <c:pt idx="75">
                  <c:v>56.800000000000004</c:v>
                </c:pt>
                <c:pt idx="76">
                  <c:v>57.2</c:v>
                </c:pt>
                <c:pt idx="77">
                  <c:v>57.6</c:v>
                </c:pt>
                <c:pt idx="78">
                  <c:v>58</c:v>
                </c:pt>
                <c:pt idx="79">
                  <c:v>58.400000000000006</c:v>
                </c:pt>
                <c:pt idx="80">
                  <c:v>58.800000000000004</c:v>
                </c:pt>
                <c:pt idx="81">
                  <c:v>59.2</c:v>
                </c:pt>
                <c:pt idx="82">
                  <c:v>59.6</c:v>
                </c:pt>
                <c:pt idx="83">
                  <c:v>60</c:v>
                </c:pt>
                <c:pt idx="84">
                  <c:v>60.400000000000006</c:v>
                </c:pt>
                <c:pt idx="85">
                  <c:v>60.800000000000004</c:v>
                </c:pt>
                <c:pt idx="86">
                  <c:v>61.2</c:v>
                </c:pt>
                <c:pt idx="87">
                  <c:v>61.6</c:v>
                </c:pt>
                <c:pt idx="88">
                  <c:v>62</c:v>
                </c:pt>
                <c:pt idx="89">
                  <c:v>62.400000000000006</c:v>
                </c:pt>
                <c:pt idx="90">
                  <c:v>62.800000000000004</c:v>
                </c:pt>
                <c:pt idx="91">
                  <c:v>63.2</c:v>
                </c:pt>
                <c:pt idx="92">
                  <c:v>63.6</c:v>
                </c:pt>
                <c:pt idx="93">
                  <c:v>64</c:v>
                </c:pt>
                <c:pt idx="94">
                  <c:v>64.400000000000006</c:v>
                </c:pt>
                <c:pt idx="95">
                  <c:v>64.8</c:v>
                </c:pt>
                <c:pt idx="96">
                  <c:v>65.2</c:v>
                </c:pt>
                <c:pt idx="97">
                  <c:v>65.600000000000009</c:v>
                </c:pt>
                <c:pt idx="98">
                  <c:v>66</c:v>
                </c:pt>
                <c:pt idx="99">
                  <c:v>66.400000000000006</c:v>
                </c:pt>
                <c:pt idx="100">
                  <c:v>66.8</c:v>
                </c:pt>
                <c:pt idx="101">
                  <c:v>67.2</c:v>
                </c:pt>
                <c:pt idx="102">
                  <c:v>67.600000000000009</c:v>
                </c:pt>
                <c:pt idx="103">
                  <c:v>68</c:v>
                </c:pt>
                <c:pt idx="104">
                  <c:v>68.400000000000006</c:v>
                </c:pt>
                <c:pt idx="105">
                  <c:v>68.8</c:v>
                </c:pt>
                <c:pt idx="106">
                  <c:v>69.2</c:v>
                </c:pt>
                <c:pt idx="107">
                  <c:v>69.600000000000009</c:v>
                </c:pt>
                <c:pt idx="108">
                  <c:v>70</c:v>
                </c:pt>
                <c:pt idx="109">
                  <c:v>70.400000000000006</c:v>
                </c:pt>
                <c:pt idx="110">
                  <c:v>70.8</c:v>
                </c:pt>
                <c:pt idx="111">
                  <c:v>71.2</c:v>
                </c:pt>
                <c:pt idx="112">
                  <c:v>71.600000000000009</c:v>
                </c:pt>
                <c:pt idx="113">
                  <c:v>72</c:v>
                </c:pt>
                <c:pt idx="114">
                  <c:v>72.400000000000006</c:v>
                </c:pt>
                <c:pt idx="115">
                  <c:v>72.8</c:v>
                </c:pt>
                <c:pt idx="116">
                  <c:v>73.2</c:v>
                </c:pt>
                <c:pt idx="117">
                  <c:v>73.600000000000009</c:v>
                </c:pt>
                <c:pt idx="118">
                  <c:v>74</c:v>
                </c:pt>
                <c:pt idx="119">
                  <c:v>74.400000000000006</c:v>
                </c:pt>
                <c:pt idx="120">
                  <c:v>74.8</c:v>
                </c:pt>
                <c:pt idx="121">
                  <c:v>75.2</c:v>
                </c:pt>
                <c:pt idx="122">
                  <c:v>75.600000000000009</c:v>
                </c:pt>
                <c:pt idx="123">
                  <c:v>76</c:v>
                </c:pt>
                <c:pt idx="124">
                  <c:v>76.400000000000006</c:v>
                </c:pt>
                <c:pt idx="125">
                  <c:v>76.800000000000011</c:v>
                </c:pt>
                <c:pt idx="126">
                  <c:v>77.2</c:v>
                </c:pt>
                <c:pt idx="127">
                  <c:v>77.600000000000009</c:v>
                </c:pt>
                <c:pt idx="128">
                  <c:v>78</c:v>
                </c:pt>
                <c:pt idx="129">
                  <c:v>78.400000000000006</c:v>
                </c:pt>
                <c:pt idx="130">
                  <c:v>78.800000000000011</c:v>
                </c:pt>
                <c:pt idx="131">
                  <c:v>79.2</c:v>
                </c:pt>
                <c:pt idx="132">
                  <c:v>79.600000000000009</c:v>
                </c:pt>
                <c:pt idx="133">
                  <c:v>80</c:v>
                </c:pt>
                <c:pt idx="134">
                  <c:v>80.400000000000006</c:v>
                </c:pt>
                <c:pt idx="135">
                  <c:v>80.800000000000011</c:v>
                </c:pt>
                <c:pt idx="136">
                  <c:v>81.2</c:v>
                </c:pt>
                <c:pt idx="137">
                  <c:v>81.600000000000009</c:v>
                </c:pt>
                <c:pt idx="138">
                  <c:v>82</c:v>
                </c:pt>
                <c:pt idx="139">
                  <c:v>82.4</c:v>
                </c:pt>
                <c:pt idx="140">
                  <c:v>82.800000000000011</c:v>
                </c:pt>
                <c:pt idx="141">
                  <c:v>83.2</c:v>
                </c:pt>
                <c:pt idx="142">
                  <c:v>83.600000000000009</c:v>
                </c:pt>
                <c:pt idx="143">
                  <c:v>84</c:v>
                </c:pt>
                <c:pt idx="144">
                  <c:v>84.4</c:v>
                </c:pt>
                <c:pt idx="145">
                  <c:v>84.800000000000011</c:v>
                </c:pt>
                <c:pt idx="146">
                  <c:v>85.2</c:v>
                </c:pt>
                <c:pt idx="147">
                  <c:v>85.600000000000009</c:v>
                </c:pt>
                <c:pt idx="148">
                  <c:v>86</c:v>
                </c:pt>
                <c:pt idx="149">
                  <c:v>86.4</c:v>
                </c:pt>
                <c:pt idx="150">
                  <c:v>86.800000000000011</c:v>
                </c:pt>
                <c:pt idx="151">
                  <c:v>87.2</c:v>
                </c:pt>
                <c:pt idx="152">
                  <c:v>87.600000000000009</c:v>
                </c:pt>
                <c:pt idx="153">
                  <c:v>88</c:v>
                </c:pt>
                <c:pt idx="154">
                  <c:v>88.4</c:v>
                </c:pt>
                <c:pt idx="155">
                  <c:v>88.800000000000011</c:v>
                </c:pt>
                <c:pt idx="156">
                  <c:v>89.2</c:v>
                </c:pt>
                <c:pt idx="157">
                  <c:v>89.600000000000009</c:v>
                </c:pt>
                <c:pt idx="158">
                  <c:v>90</c:v>
                </c:pt>
                <c:pt idx="159">
                  <c:v>90.4</c:v>
                </c:pt>
                <c:pt idx="160">
                  <c:v>90.800000000000011</c:v>
                </c:pt>
                <c:pt idx="161">
                  <c:v>91.2</c:v>
                </c:pt>
                <c:pt idx="162">
                  <c:v>91.600000000000009</c:v>
                </c:pt>
                <c:pt idx="163">
                  <c:v>92</c:v>
                </c:pt>
                <c:pt idx="164">
                  <c:v>92.4</c:v>
                </c:pt>
                <c:pt idx="165">
                  <c:v>92.800000000000011</c:v>
                </c:pt>
                <c:pt idx="166">
                  <c:v>93.2</c:v>
                </c:pt>
                <c:pt idx="167">
                  <c:v>93.600000000000009</c:v>
                </c:pt>
                <c:pt idx="168">
                  <c:v>94</c:v>
                </c:pt>
                <c:pt idx="169">
                  <c:v>94.4</c:v>
                </c:pt>
                <c:pt idx="170">
                  <c:v>94.800000000000011</c:v>
                </c:pt>
                <c:pt idx="171">
                  <c:v>95.2</c:v>
                </c:pt>
                <c:pt idx="172">
                  <c:v>95.600000000000009</c:v>
                </c:pt>
                <c:pt idx="173">
                  <c:v>96</c:v>
                </c:pt>
                <c:pt idx="174">
                  <c:v>96.4</c:v>
                </c:pt>
                <c:pt idx="175">
                  <c:v>96.800000000000011</c:v>
                </c:pt>
                <c:pt idx="176">
                  <c:v>97.2</c:v>
                </c:pt>
                <c:pt idx="177">
                  <c:v>97.600000000000009</c:v>
                </c:pt>
                <c:pt idx="178">
                  <c:v>98</c:v>
                </c:pt>
                <c:pt idx="179">
                  <c:v>98.4</c:v>
                </c:pt>
                <c:pt idx="180">
                  <c:v>98.800000000000011</c:v>
                </c:pt>
                <c:pt idx="181">
                  <c:v>99.2</c:v>
                </c:pt>
                <c:pt idx="182">
                  <c:v>99.600000000000009</c:v>
                </c:pt>
                <c:pt idx="183">
                  <c:v>100</c:v>
                </c:pt>
                <c:pt idx="184">
                  <c:v>100.4</c:v>
                </c:pt>
                <c:pt idx="185">
                  <c:v>100.80000000000001</c:v>
                </c:pt>
                <c:pt idx="186">
                  <c:v>101.2</c:v>
                </c:pt>
                <c:pt idx="187">
                  <c:v>101.60000000000001</c:v>
                </c:pt>
                <c:pt idx="188">
                  <c:v>102</c:v>
                </c:pt>
                <c:pt idx="189">
                  <c:v>102.4</c:v>
                </c:pt>
                <c:pt idx="190">
                  <c:v>102.80000000000001</c:v>
                </c:pt>
                <c:pt idx="191">
                  <c:v>103.2</c:v>
                </c:pt>
                <c:pt idx="192">
                  <c:v>103.60000000000001</c:v>
                </c:pt>
                <c:pt idx="193">
                  <c:v>104</c:v>
                </c:pt>
                <c:pt idx="194">
                  <c:v>104.4</c:v>
                </c:pt>
                <c:pt idx="195">
                  <c:v>104.80000000000001</c:v>
                </c:pt>
                <c:pt idx="196">
                  <c:v>105.2</c:v>
                </c:pt>
                <c:pt idx="197">
                  <c:v>105.60000000000001</c:v>
                </c:pt>
                <c:pt idx="198">
                  <c:v>106</c:v>
                </c:pt>
                <c:pt idx="199">
                  <c:v>106.4</c:v>
                </c:pt>
                <c:pt idx="200">
                  <c:v>106.80000000000001</c:v>
                </c:pt>
                <c:pt idx="201">
                  <c:v>107.2</c:v>
                </c:pt>
                <c:pt idx="202">
                  <c:v>107.60000000000001</c:v>
                </c:pt>
                <c:pt idx="203">
                  <c:v>108</c:v>
                </c:pt>
                <c:pt idx="204">
                  <c:v>108.4</c:v>
                </c:pt>
                <c:pt idx="205">
                  <c:v>108.80000000000001</c:v>
                </c:pt>
                <c:pt idx="206">
                  <c:v>109.2</c:v>
                </c:pt>
                <c:pt idx="207">
                  <c:v>109.60000000000001</c:v>
                </c:pt>
                <c:pt idx="208">
                  <c:v>110</c:v>
                </c:pt>
                <c:pt idx="209">
                  <c:v>110.4</c:v>
                </c:pt>
                <c:pt idx="210">
                  <c:v>110.80000000000001</c:v>
                </c:pt>
                <c:pt idx="211">
                  <c:v>111.2</c:v>
                </c:pt>
                <c:pt idx="212">
                  <c:v>111.60000000000001</c:v>
                </c:pt>
                <c:pt idx="213">
                  <c:v>112</c:v>
                </c:pt>
                <c:pt idx="214">
                  <c:v>112.4</c:v>
                </c:pt>
                <c:pt idx="215">
                  <c:v>112.80000000000001</c:v>
                </c:pt>
                <c:pt idx="216">
                  <c:v>113.2</c:v>
                </c:pt>
                <c:pt idx="217">
                  <c:v>113.60000000000001</c:v>
                </c:pt>
                <c:pt idx="218">
                  <c:v>114</c:v>
                </c:pt>
                <c:pt idx="219">
                  <c:v>114.4</c:v>
                </c:pt>
                <c:pt idx="220">
                  <c:v>114.80000000000001</c:v>
                </c:pt>
                <c:pt idx="221">
                  <c:v>115.2</c:v>
                </c:pt>
                <c:pt idx="222">
                  <c:v>115.60000000000001</c:v>
                </c:pt>
                <c:pt idx="223">
                  <c:v>116</c:v>
                </c:pt>
                <c:pt idx="224">
                  <c:v>116.4</c:v>
                </c:pt>
                <c:pt idx="225">
                  <c:v>116.80000000000001</c:v>
                </c:pt>
                <c:pt idx="226">
                  <c:v>117.2</c:v>
                </c:pt>
                <c:pt idx="227">
                  <c:v>117.60000000000001</c:v>
                </c:pt>
                <c:pt idx="228">
                  <c:v>118</c:v>
                </c:pt>
                <c:pt idx="229">
                  <c:v>118.4</c:v>
                </c:pt>
                <c:pt idx="230">
                  <c:v>118.80000000000001</c:v>
                </c:pt>
                <c:pt idx="231">
                  <c:v>119.2</c:v>
                </c:pt>
                <c:pt idx="232">
                  <c:v>119.60000000000001</c:v>
                </c:pt>
                <c:pt idx="233">
                  <c:v>120</c:v>
                </c:pt>
                <c:pt idx="234">
                  <c:v>120.4</c:v>
                </c:pt>
                <c:pt idx="235">
                  <c:v>120.80000000000001</c:v>
                </c:pt>
                <c:pt idx="236">
                  <c:v>121.2</c:v>
                </c:pt>
                <c:pt idx="237">
                  <c:v>121.60000000000001</c:v>
                </c:pt>
                <c:pt idx="238">
                  <c:v>122</c:v>
                </c:pt>
                <c:pt idx="239">
                  <c:v>122.4</c:v>
                </c:pt>
                <c:pt idx="240">
                  <c:v>122.80000000000001</c:v>
                </c:pt>
                <c:pt idx="241">
                  <c:v>123.2</c:v>
                </c:pt>
                <c:pt idx="242">
                  <c:v>123.60000000000001</c:v>
                </c:pt>
                <c:pt idx="243">
                  <c:v>124</c:v>
                </c:pt>
                <c:pt idx="244">
                  <c:v>124.4</c:v>
                </c:pt>
                <c:pt idx="245">
                  <c:v>124.80000000000001</c:v>
                </c:pt>
                <c:pt idx="246">
                  <c:v>125.2</c:v>
                </c:pt>
                <c:pt idx="247">
                  <c:v>125.60000000000001</c:v>
                </c:pt>
                <c:pt idx="248">
                  <c:v>126</c:v>
                </c:pt>
                <c:pt idx="249">
                  <c:v>126.4</c:v>
                </c:pt>
                <c:pt idx="250">
                  <c:v>126.80000000000001</c:v>
                </c:pt>
                <c:pt idx="251">
                  <c:v>127.2</c:v>
                </c:pt>
                <c:pt idx="252">
                  <c:v>127.60000000000001</c:v>
                </c:pt>
                <c:pt idx="253">
                  <c:v>128</c:v>
                </c:pt>
                <c:pt idx="254">
                  <c:v>128.4</c:v>
                </c:pt>
                <c:pt idx="255">
                  <c:v>128.80000000000001</c:v>
                </c:pt>
                <c:pt idx="256">
                  <c:v>129.20000000000002</c:v>
                </c:pt>
                <c:pt idx="257">
                  <c:v>129.6</c:v>
                </c:pt>
                <c:pt idx="258">
                  <c:v>130</c:v>
                </c:pt>
                <c:pt idx="259">
                  <c:v>130.4</c:v>
                </c:pt>
                <c:pt idx="260">
                  <c:v>130.80000000000001</c:v>
                </c:pt>
                <c:pt idx="261">
                  <c:v>131.20000000000002</c:v>
                </c:pt>
                <c:pt idx="262">
                  <c:v>131.6</c:v>
                </c:pt>
                <c:pt idx="263">
                  <c:v>132</c:v>
                </c:pt>
                <c:pt idx="264">
                  <c:v>132.4</c:v>
                </c:pt>
                <c:pt idx="265">
                  <c:v>132.80000000000001</c:v>
                </c:pt>
                <c:pt idx="266">
                  <c:v>133.20000000000002</c:v>
                </c:pt>
                <c:pt idx="267">
                  <c:v>133.6</c:v>
                </c:pt>
                <c:pt idx="268">
                  <c:v>134</c:v>
                </c:pt>
                <c:pt idx="269">
                  <c:v>134.4</c:v>
                </c:pt>
                <c:pt idx="270">
                  <c:v>134.80000000000001</c:v>
                </c:pt>
                <c:pt idx="271">
                  <c:v>135.20000000000002</c:v>
                </c:pt>
                <c:pt idx="272">
                  <c:v>135.6</c:v>
                </c:pt>
                <c:pt idx="273">
                  <c:v>136</c:v>
                </c:pt>
                <c:pt idx="274">
                  <c:v>136.4</c:v>
                </c:pt>
                <c:pt idx="275">
                  <c:v>136.80000000000001</c:v>
                </c:pt>
                <c:pt idx="276">
                  <c:v>137.20000000000002</c:v>
                </c:pt>
                <c:pt idx="277">
                  <c:v>137.6</c:v>
                </c:pt>
                <c:pt idx="278">
                  <c:v>138</c:v>
                </c:pt>
                <c:pt idx="279">
                  <c:v>138.4</c:v>
                </c:pt>
                <c:pt idx="280">
                  <c:v>138.80000000000001</c:v>
                </c:pt>
                <c:pt idx="281">
                  <c:v>139.20000000000002</c:v>
                </c:pt>
                <c:pt idx="282">
                  <c:v>139.6</c:v>
                </c:pt>
                <c:pt idx="283">
                  <c:v>140</c:v>
                </c:pt>
                <c:pt idx="284">
                  <c:v>140.4</c:v>
                </c:pt>
                <c:pt idx="285">
                  <c:v>140.80000000000001</c:v>
                </c:pt>
                <c:pt idx="286">
                  <c:v>141.20000000000002</c:v>
                </c:pt>
                <c:pt idx="287">
                  <c:v>141.6</c:v>
                </c:pt>
                <c:pt idx="288">
                  <c:v>142</c:v>
                </c:pt>
                <c:pt idx="289">
                  <c:v>142.4</c:v>
                </c:pt>
                <c:pt idx="290">
                  <c:v>142.80000000000001</c:v>
                </c:pt>
                <c:pt idx="291">
                  <c:v>143.20000000000002</c:v>
                </c:pt>
                <c:pt idx="292">
                  <c:v>143.6</c:v>
                </c:pt>
                <c:pt idx="293">
                  <c:v>144</c:v>
                </c:pt>
                <c:pt idx="294">
                  <c:v>144.4</c:v>
                </c:pt>
                <c:pt idx="295">
                  <c:v>144.80000000000001</c:v>
                </c:pt>
                <c:pt idx="296">
                  <c:v>145.20000000000002</c:v>
                </c:pt>
                <c:pt idx="297">
                  <c:v>145.6</c:v>
                </c:pt>
                <c:pt idx="298">
                  <c:v>146</c:v>
                </c:pt>
                <c:pt idx="299">
                  <c:v>146.4</c:v>
                </c:pt>
                <c:pt idx="300">
                  <c:v>146.80000000000001</c:v>
                </c:pt>
                <c:pt idx="301">
                  <c:v>147.20000000000002</c:v>
                </c:pt>
                <c:pt idx="302">
                  <c:v>147.6</c:v>
                </c:pt>
                <c:pt idx="303">
                  <c:v>148</c:v>
                </c:pt>
                <c:pt idx="304">
                  <c:v>148.4</c:v>
                </c:pt>
                <c:pt idx="305">
                  <c:v>148.80000000000001</c:v>
                </c:pt>
                <c:pt idx="306">
                  <c:v>149.20000000000002</c:v>
                </c:pt>
                <c:pt idx="307">
                  <c:v>149.6</c:v>
                </c:pt>
                <c:pt idx="308">
                  <c:v>150</c:v>
                </c:pt>
                <c:pt idx="309">
                  <c:v>150.4</c:v>
                </c:pt>
                <c:pt idx="310">
                  <c:v>150.80000000000001</c:v>
                </c:pt>
                <c:pt idx="311">
                  <c:v>151.20000000000002</c:v>
                </c:pt>
                <c:pt idx="312">
                  <c:v>151.6</c:v>
                </c:pt>
                <c:pt idx="313">
                  <c:v>152</c:v>
                </c:pt>
                <c:pt idx="314">
                  <c:v>152.4</c:v>
                </c:pt>
                <c:pt idx="315">
                  <c:v>152.80000000000001</c:v>
                </c:pt>
                <c:pt idx="316">
                  <c:v>153.20000000000002</c:v>
                </c:pt>
                <c:pt idx="317">
                  <c:v>153.60000000000002</c:v>
                </c:pt>
                <c:pt idx="318">
                  <c:v>154</c:v>
                </c:pt>
                <c:pt idx="319">
                  <c:v>154.4</c:v>
                </c:pt>
                <c:pt idx="320">
                  <c:v>154.80000000000001</c:v>
                </c:pt>
                <c:pt idx="321">
                  <c:v>155.20000000000002</c:v>
                </c:pt>
                <c:pt idx="322">
                  <c:v>155.60000000000002</c:v>
                </c:pt>
                <c:pt idx="323">
                  <c:v>156</c:v>
                </c:pt>
                <c:pt idx="324">
                  <c:v>156.4</c:v>
                </c:pt>
                <c:pt idx="325">
                  <c:v>156.80000000000001</c:v>
                </c:pt>
                <c:pt idx="326">
                  <c:v>157.20000000000002</c:v>
                </c:pt>
                <c:pt idx="327">
                  <c:v>157.60000000000002</c:v>
                </c:pt>
                <c:pt idx="328">
                  <c:v>158</c:v>
                </c:pt>
                <c:pt idx="329">
                  <c:v>158.4</c:v>
                </c:pt>
                <c:pt idx="330">
                  <c:v>158.80000000000001</c:v>
                </c:pt>
                <c:pt idx="331">
                  <c:v>159.20000000000002</c:v>
                </c:pt>
                <c:pt idx="332">
                  <c:v>159.60000000000002</c:v>
                </c:pt>
                <c:pt idx="333">
                  <c:v>160</c:v>
                </c:pt>
                <c:pt idx="334">
                  <c:v>160.4</c:v>
                </c:pt>
                <c:pt idx="335">
                  <c:v>160.80000000000001</c:v>
                </c:pt>
                <c:pt idx="336">
                  <c:v>161.20000000000002</c:v>
                </c:pt>
                <c:pt idx="337">
                  <c:v>161.60000000000002</c:v>
                </c:pt>
                <c:pt idx="338">
                  <c:v>162</c:v>
                </c:pt>
                <c:pt idx="339">
                  <c:v>162.4</c:v>
                </c:pt>
                <c:pt idx="340">
                  <c:v>162.80000000000001</c:v>
                </c:pt>
                <c:pt idx="341">
                  <c:v>163.20000000000002</c:v>
                </c:pt>
                <c:pt idx="342">
                  <c:v>163.60000000000002</c:v>
                </c:pt>
                <c:pt idx="343">
                  <c:v>164</c:v>
                </c:pt>
                <c:pt idx="344">
                  <c:v>164.4</c:v>
                </c:pt>
                <c:pt idx="345">
                  <c:v>164.8</c:v>
                </c:pt>
                <c:pt idx="346">
                  <c:v>165.20000000000002</c:v>
                </c:pt>
                <c:pt idx="347">
                  <c:v>165.60000000000002</c:v>
                </c:pt>
                <c:pt idx="348">
                  <c:v>166</c:v>
                </c:pt>
                <c:pt idx="349">
                  <c:v>166.4</c:v>
                </c:pt>
                <c:pt idx="350">
                  <c:v>166.8</c:v>
                </c:pt>
                <c:pt idx="351">
                  <c:v>167.20000000000002</c:v>
                </c:pt>
                <c:pt idx="352">
                  <c:v>167.60000000000002</c:v>
                </c:pt>
                <c:pt idx="353">
                  <c:v>168</c:v>
                </c:pt>
                <c:pt idx="354">
                  <c:v>168.4</c:v>
                </c:pt>
                <c:pt idx="355">
                  <c:v>168.8</c:v>
                </c:pt>
                <c:pt idx="356">
                  <c:v>169.20000000000002</c:v>
                </c:pt>
                <c:pt idx="357">
                  <c:v>169.60000000000002</c:v>
                </c:pt>
                <c:pt idx="358">
                  <c:v>170</c:v>
                </c:pt>
                <c:pt idx="359">
                  <c:v>170.4</c:v>
                </c:pt>
                <c:pt idx="360">
                  <c:v>170.8</c:v>
                </c:pt>
                <c:pt idx="361">
                  <c:v>171.20000000000002</c:v>
                </c:pt>
                <c:pt idx="362">
                  <c:v>171.60000000000002</c:v>
                </c:pt>
                <c:pt idx="363">
                  <c:v>172</c:v>
                </c:pt>
                <c:pt idx="364">
                  <c:v>172.4</c:v>
                </c:pt>
                <c:pt idx="365">
                  <c:v>172.8</c:v>
                </c:pt>
                <c:pt idx="366">
                  <c:v>173.20000000000002</c:v>
                </c:pt>
                <c:pt idx="367">
                  <c:v>173.60000000000002</c:v>
                </c:pt>
                <c:pt idx="368">
                  <c:v>174</c:v>
                </c:pt>
                <c:pt idx="369">
                  <c:v>174.4</c:v>
                </c:pt>
                <c:pt idx="370">
                  <c:v>174.8</c:v>
                </c:pt>
                <c:pt idx="371">
                  <c:v>175.20000000000002</c:v>
                </c:pt>
                <c:pt idx="372">
                  <c:v>175.60000000000002</c:v>
                </c:pt>
                <c:pt idx="373">
                  <c:v>176</c:v>
                </c:pt>
                <c:pt idx="374">
                  <c:v>176.4</c:v>
                </c:pt>
                <c:pt idx="375">
                  <c:v>176.8</c:v>
                </c:pt>
                <c:pt idx="376">
                  <c:v>177.20000000000002</c:v>
                </c:pt>
                <c:pt idx="377">
                  <c:v>177.60000000000002</c:v>
                </c:pt>
                <c:pt idx="378">
                  <c:v>178</c:v>
                </c:pt>
                <c:pt idx="379">
                  <c:v>178.4</c:v>
                </c:pt>
                <c:pt idx="380">
                  <c:v>178.8</c:v>
                </c:pt>
                <c:pt idx="381">
                  <c:v>179.20000000000002</c:v>
                </c:pt>
                <c:pt idx="382">
                  <c:v>179.60000000000002</c:v>
                </c:pt>
                <c:pt idx="383">
                  <c:v>180</c:v>
                </c:pt>
                <c:pt idx="384">
                  <c:v>180.4</c:v>
                </c:pt>
                <c:pt idx="385">
                  <c:v>180.8</c:v>
                </c:pt>
                <c:pt idx="386">
                  <c:v>181.20000000000002</c:v>
                </c:pt>
                <c:pt idx="387">
                  <c:v>181.60000000000002</c:v>
                </c:pt>
                <c:pt idx="388">
                  <c:v>182</c:v>
                </c:pt>
                <c:pt idx="389">
                  <c:v>182.4</c:v>
                </c:pt>
                <c:pt idx="390">
                  <c:v>182.8</c:v>
                </c:pt>
                <c:pt idx="391">
                  <c:v>183.20000000000002</c:v>
                </c:pt>
                <c:pt idx="392">
                  <c:v>183.60000000000002</c:v>
                </c:pt>
                <c:pt idx="393">
                  <c:v>184</c:v>
                </c:pt>
                <c:pt idx="394">
                  <c:v>184.4</c:v>
                </c:pt>
                <c:pt idx="395">
                  <c:v>184.8</c:v>
                </c:pt>
                <c:pt idx="396">
                  <c:v>185.20000000000002</c:v>
                </c:pt>
                <c:pt idx="397">
                  <c:v>185.60000000000002</c:v>
                </c:pt>
                <c:pt idx="398">
                  <c:v>186</c:v>
                </c:pt>
                <c:pt idx="399">
                  <c:v>186.4</c:v>
                </c:pt>
                <c:pt idx="400">
                  <c:v>186.8</c:v>
                </c:pt>
                <c:pt idx="401">
                  <c:v>187.20000000000002</c:v>
                </c:pt>
                <c:pt idx="402">
                  <c:v>187.60000000000002</c:v>
                </c:pt>
                <c:pt idx="403">
                  <c:v>188</c:v>
                </c:pt>
                <c:pt idx="404">
                  <c:v>188.4</c:v>
                </c:pt>
                <c:pt idx="405">
                  <c:v>188.8</c:v>
                </c:pt>
                <c:pt idx="406">
                  <c:v>189.20000000000002</c:v>
                </c:pt>
                <c:pt idx="407">
                  <c:v>189.60000000000002</c:v>
                </c:pt>
                <c:pt idx="408">
                  <c:v>190</c:v>
                </c:pt>
                <c:pt idx="409">
                  <c:v>190.4</c:v>
                </c:pt>
                <c:pt idx="410">
                  <c:v>190.8</c:v>
                </c:pt>
                <c:pt idx="411">
                  <c:v>191.20000000000002</c:v>
                </c:pt>
                <c:pt idx="412">
                  <c:v>191.60000000000002</c:v>
                </c:pt>
                <c:pt idx="413">
                  <c:v>192</c:v>
                </c:pt>
                <c:pt idx="414">
                  <c:v>192.4</c:v>
                </c:pt>
                <c:pt idx="415">
                  <c:v>192.8</c:v>
                </c:pt>
                <c:pt idx="416">
                  <c:v>193.20000000000002</c:v>
                </c:pt>
                <c:pt idx="417">
                  <c:v>193.60000000000002</c:v>
                </c:pt>
                <c:pt idx="418">
                  <c:v>194</c:v>
                </c:pt>
                <c:pt idx="419">
                  <c:v>194.4</c:v>
                </c:pt>
                <c:pt idx="420">
                  <c:v>194.8</c:v>
                </c:pt>
                <c:pt idx="421">
                  <c:v>195.20000000000002</c:v>
                </c:pt>
                <c:pt idx="422">
                  <c:v>195.60000000000002</c:v>
                </c:pt>
                <c:pt idx="423">
                  <c:v>196</c:v>
                </c:pt>
                <c:pt idx="424">
                  <c:v>196.4</c:v>
                </c:pt>
                <c:pt idx="425">
                  <c:v>196.8</c:v>
                </c:pt>
                <c:pt idx="426">
                  <c:v>197.20000000000002</c:v>
                </c:pt>
                <c:pt idx="427">
                  <c:v>197.60000000000002</c:v>
                </c:pt>
                <c:pt idx="428">
                  <c:v>198</c:v>
                </c:pt>
                <c:pt idx="429">
                  <c:v>198.4</c:v>
                </c:pt>
                <c:pt idx="430">
                  <c:v>198.8</c:v>
                </c:pt>
                <c:pt idx="431">
                  <c:v>199.20000000000002</c:v>
                </c:pt>
                <c:pt idx="432">
                  <c:v>199.60000000000002</c:v>
                </c:pt>
                <c:pt idx="433">
                  <c:v>200</c:v>
                </c:pt>
                <c:pt idx="434">
                  <c:v>200.4</c:v>
                </c:pt>
                <c:pt idx="435">
                  <c:v>200.8</c:v>
                </c:pt>
                <c:pt idx="436">
                  <c:v>201.20000000000002</c:v>
                </c:pt>
                <c:pt idx="437">
                  <c:v>201.60000000000002</c:v>
                </c:pt>
                <c:pt idx="438">
                  <c:v>202</c:v>
                </c:pt>
                <c:pt idx="439">
                  <c:v>202.4</c:v>
                </c:pt>
                <c:pt idx="440">
                  <c:v>202.8</c:v>
                </c:pt>
                <c:pt idx="441">
                  <c:v>203.20000000000002</c:v>
                </c:pt>
              </c:numCache>
            </c:numRef>
          </c:xVal>
          <c:yVal>
            <c:numRef>
              <c:f>PAA!$M$6:$M$447</c:f>
              <c:numCache>
                <c:formatCode>General</c:formatCode>
                <c:ptCount val="442"/>
                <c:pt idx="8" formatCode="0.00E+00">
                  <c:v>4.0220740000000005E-2</c:v>
                </c:pt>
                <c:pt idx="9" formatCode="0.00E+00">
                  <c:v>3.7649600000000005E-2</c:v>
                </c:pt>
                <c:pt idx="10" formatCode="0.00E+00">
                  <c:v>3.5253160000000006E-2</c:v>
                </c:pt>
                <c:pt idx="11" formatCode="0.00E+00">
                  <c:v>3.3019560000000003E-2</c:v>
                </c:pt>
                <c:pt idx="12" formatCode="0.00E+00">
                  <c:v>3.0937709999999997E-2</c:v>
                </c:pt>
                <c:pt idx="13" formatCode="0.00E+00">
                  <c:v>2.8997319999999997E-2</c:v>
                </c:pt>
                <c:pt idx="14" formatCode="0.00E+00">
                  <c:v>2.7188769999999998E-2</c:v>
                </c:pt>
                <c:pt idx="15" formatCode="0.00E+00">
                  <c:v>2.5503109999999999E-2</c:v>
                </c:pt>
                <c:pt idx="16" formatCode="0.00E+00">
                  <c:v>2.3931980000000002E-2</c:v>
                </c:pt>
                <c:pt idx="17" formatCode="0.00E+00">
                  <c:v>2.2467610000000002E-2</c:v>
                </c:pt>
                <c:pt idx="18" formatCode="0.00E+00">
                  <c:v>2.1102729999999997E-2</c:v>
                </c:pt>
                <c:pt idx="19" formatCode="0.00E+00">
                  <c:v>1.9830589999999999E-2</c:v>
                </c:pt>
                <c:pt idx="20" formatCode="0.00E+00">
                  <c:v>1.8644890000000001E-2</c:v>
                </c:pt>
                <c:pt idx="21" formatCode="0.00E+00">
                  <c:v>1.7539749999999996E-2</c:v>
                </c:pt>
                <c:pt idx="22" formatCode="0.00E+00">
                  <c:v>1.6509699999999999E-2</c:v>
                </c:pt>
                <c:pt idx="23" formatCode="0.00E+00">
                  <c:v>1.554964E-2</c:v>
                </c:pt>
                <c:pt idx="24" formatCode="0.00E+00">
                  <c:v>1.4654810000000001E-2</c:v>
                </c:pt>
                <c:pt idx="25" formatCode="0.00E+00">
                  <c:v>1.3820790000000003E-2</c:v>
                </c:pt>
                <c:pt idx="26" formatCode="0.00E+00">
                  <c:v>1.3043429999999998E-2</c:v>
                </c:pt>
                <c:pt idx="27" formatCode="0.00E+00">
                  <c:v>1.2318890000000002E-2</c:v>
                </c:pt>
                <c:pt idx="28" formatCode="0.00E+00">
                  <c:v>1.1643579999999997E-2</c:v>
                </c:pt>
                <c:pt idx="29" formatCode="0.00E+00">
                  <c:v>1.1014159999999999E-2</c:v>
                </c:pt>
                <c:pt idx="30" formatCode="0.00E+00">
                  <c:v>1.0427499999999999E-2</c:v>
                </c:pt>
                <c:pt idx="31" formatCode="0.00E+00">
                  <c:v>9.8806999999999992E-3</c:v>
                </c:pt>
                <c:pt idx="32" formatCode="0.00E+00">
                  <c:v>9.3710600000000005E-3</c:v>
                </c:pt>
                <c:pt idx="33" formatCode="0.00E+00">
                  <c:v>8.8960499999999991E-3</c:v>
                </c:pt>
                <c:pt idx="34" formatCode="0.00E+00">
                  <c:v>8.4533099999999986E-3</c:v>
                </c:pt>
                <c:pt idx="35" formatCode="0.00E+00">
                  <c:v>8.0406499999999999E-3</c:v>
                </c:pt>
                <c:pt idx="36" formatCode="0.00E+00">
                  <c:v>7.6560300000000012E-3</c:v>
                </c:pt>
                <c:pt idx="37" formatCode="0.00E+00">
                  <c:v>7.2975499999999999E-3</c:v>
                </c:pt>
                <c:pt idx="38" formatCode="0.00E+00">
                  <c:v>6.9634199999999979E-3</c:v>
                </c:pt>
                <c:pt idx="39" formatCode="0.00E+00">
                  <c:v>6.65199E-3</c:v>
                </c:pt>
                <c:pt idx="40" formatCode="0.00E+00">
                  <c:v>6.3617299999999995E-3</c:v>
                </c:pt>
                <c:pt idx="41" formatCode="0.00E+00">
                  <c:v>6.0911899999999998E-3</c:v>
                </c:pt>
                <c:pt idx="42" formatCode="0.00E+00">
                  <c:v>5.8390299999999985E-3</c:v>
                </c:pt>
                <c:pt idx="43" formatCode="0.00E+00">
                  <c:v>5.6039999999999979E-3</c:v>
                </c:pt>
                <c:pt idx="44" formatCode="0.00E+00">
                  <c:v>5.3849400000000013E-3</c:v>
                </c:pt>
                <c:pt idx="45" formatCode="0.00E+00">
                  <c:v>5.1807700000000012E-3</c:v>
                </c:pt>
                <c:pt idx="46" formatCode="0.00E+00">
                  <c:v>4.9904700000000003E-3</c:v>
                </c:pt>
                <c:pt idx="47" formatCode="0.00E+00">
                  <c:v>4.8131000000000007E-3</c:v>
                </c:pt>
                <c:pt idx="48" formatCode="0.00E+00">
                  <c:v>4.6477800000000007E-3</c:v>
                </c:pt>
                <c:pt idx="49" formatCode="0.00E+00">
                  <c:v>4.4936999999999998E-3</c:v>
                </c:pt>
                <c:pt idx="50" formatCode="0.00E+00">
                  <c:v>4.3500799999999992E-3</c:v>
                </c:pt>
                <c:pt idx="51" formatCode="0.00E+00">
                  <c:v>4.2162199999999997E-3</c:v>
                </c:pt>
                <c:pt idx="52" formatCode="0.00E+00">
                  <c:v>4.0914599999999982E-3</c:v>
                </c:pt>
                <c:pt idx="53" formatCode="0.00E+00">
                  <c:v>3.9751700000000001E-3</c:v>
                </c:pt>
                <c:pt idx="54" formatCode="0.00E+00">
                  <c:v>3.8667899999999984E-3</c:v>
                </c:pt>
                <c:pt idx="55" formatCode="0.00E+00">
                  <c:v>3.7657699999999981E-3</c:v>
                </c:pt>
                <c:pt idx="56" formatCode="0.00E+00">
                  <c:v>3.6716099999999988E-3</c:v>
                </c:pt>
                <c:pt idx="57" formatCode="0.00E+00">
                  <c:v>3.5838499999999995E-3</c:v>
                </c:pt>
                <c:pt idx="58" formatCode="0.00E+00">
                  <c:v>3.5020600000000013E-3</c:v>
                </c:pt>
                <c:pt idx="59" formatCode="0.00E+00">
                  <c:v>3.4258199999999996E-3</c:v>
                </c:pt>
                <c:pt idx="60" formatCode="0.00E+00">
                  <c:v>3.3547599999999983E-3</c:v>
                </c:pt>
                <c:pt idx="61" formatCode="0.00E+00">
                  <c:v>3.2885300000000013E-3</c:v>
                </c:pt>
                <c:pt idx="62" formatCode="0.00E+00">
                  <c:v>3.2267999999999984E-3</c:v>
                </c:pt>
                <c:pt idx="63" formatCode="0.00E+00">
                  <c:v>3.1692699999999983E-3</c:v>
                </c:pt>
                <c:pt idx="64" formatCode="0.00E+00">
                  <c:v>3.1156399999999994E-3</c:v>
                </c:pt>
                <c:pt idx="65" formatCode="0.00E+00">
                  <c:v>3.0656600000000013E-3</c:v>
                </c:pt>
                <c:pt idx="66" formatCode="0.00E+00">
                  <c:v>3.0190699999999987E-3</c:v>
                </c:pt>
                <c:pt idx="67" formatCode="0.00E+00">
                  <c:v>2.9756499999999998E-3</c:v>
                </c:pt>
                <c:pt idx="68" formatCode="0.00E+00">
                  <c:v>2.935179999999999E-3</c:v>
                </c:pt>
                <c:pt idx="69" formatCode="0.00E+00">
                  <c:v>2.897460000000001E-3</c:v>
                </c:pt>
                <c:pt idx="70" formatCode="0.00E+00">
                  <c:v>2.8622999999999982E-3</c:v>
                </c:pt>
                <c:pt idx="71" formatCode="0.00E+00">
                  <c:v>2.8295300000000002E-3</c:v>
                </c:pt>
                <c:pt idx="72" formatCode="0.00E+00">
                  <c:v>2.7989900000000012E-3</c:v>
                </c:pt>
                <c:pt idx="73" formatCode="0.00E+00">
                  <c:v>2.7705199999999985E-3</c:v>
                </c:pt>
                <c:pt idx="74" formatCode="0.00E+00">
                  <c:v>2.7439899999999982E-3</c:v>
                </c:pt>
                <c:pt idx="75" formatCode="0.00E+00">
                  <c:v>2.7192600000000011E-3</c:v>
                </c:pt>
                <c:pt idx="76" formatCode="0.00E+00">
                  <c:v>2.696210000000001E-3</c:v>
                </c:pt>
                <c:pt idx="77" formatCode="0.00E+00">
                  <c:v>2.6747300000000002E-3</c:v>
                </c:pt>
                <c:pt idx="78" formatCode="0.00E+00">
                  <c:v>2.6546999999999994E-3</c:v>
                </c:pt>
                <c:pt idx="79" formatCode="0.00E+00">
                  <c:v>2.6360399999999992E-3</c:v>
                </c:pt>
                <c:pt idx="80" formatCode="0.00E+00">
                  <c:v>2.6186399999999985E-3</c:v>
                </c:pt>
                <c:pt idx="81" formatCode="0.00E+00">
                  <c:v>2.6024299999999993E-3</c:v>
                </c:pt>
                <c:pt idx="82" formatCode="0.00E+00">
                  <c:v>2.5873200000000006E-3</c:v>
                </c:pt>
                <c:pt idx="83" formatCode="0.00E+00">
                  <c:v>2.5732299999999993E-3</c:v>
                </c:pt>
                <c:pt idx="84" formatCode="0.00E+00">
                  <c:v>2.5601100000000009E-3</c:v>
                </c:pt>
                <c:pt idx="85" formatCode="0.00E+00">
                  <c:v>2.5478700000000007E-3</c:v>
                </c:pt>
                <c:pt idx="86" formatCode="0.00E+00">
                  <c:v>2.536469999999999E-3</c:v>
                </c:pt>
                <c:pt idx="87" formatCode="0.00E+00">
                  <c:v>2.5258399999999979E-3</c:v>
                </c:pt>
                <c:pt idx="88" formatCode="0.00E+00">
                  <c:v>2.5159299999999996E-3</c:v>
                </c:pt>
                <c:pt idx="89" formatCode="0.00E+00">
                  <c:v>2.5067000000000006E-3</c:v>
                </c:pt>
                <c:pt idx="90" formatCode="0.00E+00">
                  <c:v>2.498089999999998E-3</c:v>
                </c:pt>
                <c:pt idx="91" formatCode="0.00E+00">
                  <c:v>2.4900700000000005E-3</c:v>
                </c:pt>
                <c:pt idx="92" formatCode="0.00E+00">
                  <c:v>2.4825899999999998E-3</c:v>
                </c:pt>
                <c:pt idx="93" formatCode="0.00E+00">
                  <c:v>2.4756200000000013E-3</c:v>
                </c:pt>
                <c:pt idx="94" formatCode="0.00E+00">
                  <c:v>2.4691199999999983E-3</c:v>
                </c:pt>
                <c:pt idx="95" formatCode="0.00E+00">
                  <c:v>2.4630700000000012E-3</c:v>
                </c:pt>
                <c:pt idx="96" formatCode="0.00E+00">
                  <c:v>2.45743E-3</c:v>
                </c:pt>
                <c:pt idx="97" formatCode="0.00E+00">
                  <c:v>2.45217E-3</c:v>
                </c:pt>
                <c:pt idx="98" formatCode="0.00E+00">
                  <c:v>2.4472699999999979E-3</c:v>
                </c:pt>
                <c:pt idx="99" formatCode="0.00E+00">
                  <c:v>2.442699999999999E-3</c:v>
                </c:pt>
                <c:pt idx="100" formatCode="0.00E+00">
                  <c:v>2.4384400000000001E-3</c:v>
                </c:pt>
                <c:pt idx="101" formatCode="0.00E+00">
                  <c:v>2.4344700000000011E-3</c:v>
                </c:pt>
                <c:pt idx="102" formatCode="0.00E+00">
                  <c:v>2.4307699999999988E-3</c:v>
                </c:pt>
                <c:pt idx="103" formatCode="0.00E+00">
                  <c:v>2.4273200000000002E-3</c:v>
                </c:pt>
                <c:pt idx="104" formatCode="0.00E+00">
                  <c:v>2.4241100000000002E-3</c:v>
                </c:pt>
                <c:pt idx="105" formatCode="0.00E+00">
                  <c:v>2.4211100000000006E-3</c:v>
                </c:pt>
                <c:pt idx="106" formatCode="0.00E+00">
                  <c:v>2.4183199999999981E-3</c:v>
                </c:pt>
                <c:pt idx="107" formatCode="0.00E+00">
                  <c:v>2.4157199999999997E-3</c:v>
                </c:pt>
                <c:pt idx="108" formatCode="0.00E+00">
                  <c:v>2.4132899999999985E-3</c:v>
                </c:pt>
                <c:pt idx="109" formatCode="0.00E+00">
                  <c:v>2.411029999999998E-3</c:v>
                </c:pt>
                <c:pt idx="110" formatCode="0.00E+00">
                  <c:v>2.4089300000000001E-3</c:v>
                </c:pt>
                <c:pt idx="111" formatCode="0.00E+00">
                  <c:v>2.4069599999999997E-3</c:v>
                </c:pt>
                <c:pt idx="112" formatCode="0.00E+00">
                  <c:v>2.4051299999999984E-3</c:v>
                </c:pt>
                <c:pt idx="113" formatCode="0.00E+00">
                  <c:v>2.4034299999999981E-3</c:v>
                </c:pt>
                <c:pt idx="114" formatCode="0.00E+00">
                  <c:v>2.4018399999999988E-3</c:v>
                </c:pt>
                <c:pt idx="115" formatCode="0.00E+00">
                  <c:v>2.400349999999999E-3</c:v>
                </c:pt>
                <c:pt idx="116" formatCode="0.00E+00">
                  <c:v>2.3989700000000003E-3</c:v>
                </c:pt>
                <c:pt idx="117" formatCode="0.00E+00">
                  <c:v>2.3976900000000009E-3</c:v>
                </c:pt>
                <c:pt idx="118" formatCode="0.00E+00">
                  <c:v>2.3964900000000011E-3</c:v>
                </c:pt>
                <c:pt idx="119" formatCode="0.00E+00">
                  <c:v>2.3953700000000008E-3</c:v>
                </c:pt>
                <c:pt idx="120" formatCode="0.00E+00">
                  <c:v>2.3943199999999984E-3</c:v>
                </c:pt>
                <c:pt idx="121" formatCode="0.00E+00">
                  <c:v>2.393349999999999E-3</c:v>
                </c:pt>
                <c:pt idx="122" formatCode="0.00E+00">
                  <c:v>2.3924500000000008E-3</c:v>
                </c:pt>
                <c:pt idx="123" formatCode="0.00E+00">
                  <c:v>2.3916000000000007E-3</c:v>
                </c:pt>
                <c:pt idx="124" formatCode="0.00E+00">
                  <c:v>2.3908199999999984E-3</c:v>
                </c:pt>
                <c:pt idx="125" formatCode="0.00E+00">
                  <c:v>2.3900799999999993E-3</c:v>
                </c:pt>
                <c:pt idx="126" formatCode="0.00E+00">
                  <c:v>2.3893999999999999E-3</c:v>
                </c:pt>
                <c:pt idx="127" formatCode="0.00E+00">
                  <c:v>2.3887600000000002E-3</c:v>
                </c:pt>
                <c:pt idx="128" formatCode="0.00E+00">
                  <c:v>2.3881699999999985E-3</c:v>
                </c:pt>
                <c:pt idx="129" formatCode="0.00E+00">
                  <c:v>2.38762E-3</c:v>
                </c:pt>
                <c:pt idx="130" formatCode="0.00E+00">
                  <c:v>2.3870999999999996E-3</c:v>
                </c:pt>
                <c:pt idx="131" formatCode="0.00E+00">
                  <c:v>2.386619999999999E-3</c:v>
                </c:pt>
                <c:pt idx="132" formatCode="0.00E+00">
                  <c:v>2.38617E-3</c:v>
                </c:pt>
                <c:pt idx="133" formatCode="0.00E+00">
                  <c:v>2.385749999999999E-3</c:v>
                </c:pt>
                <c:pt idx="134" formatCode="0.00E+00">
                  <c:v>2.3853599999999996E-3</c:v>
                </c:pt>
                <c:pt idx="135" formatCode="0.00E+00">
                  <c:v>2.3849999999999982E-3</c:v>
                </c:pt>
                <c:pt idx="136" formatCode="0.00E+00">
                  <c:v>2.3846600000000003E-3</c:v>
                </c:pt>
                <c:pt idx="137" formatCode="0.00E+00">
                  <c:v>2.3843500000000004E-3</c:v>
                </c:pt>
                <c:pt idx="138" formatCode="0.00E+00">
                  <c:v>2.3840499999999987E-3</c:v>
                </c:pt>
                <c:pt idx="139" formatCode="0.00E+00">
                  <c:v>2.3837799999999985E-3</c:v>
                </c:pt>
                <c:pt idx="140" formatCode="0.00E+00">
                  <c:v>2.3835200000000001E-3</c:v>
                </c:pt>
                <c:pt idx="141" formatCode="0.00E+00">
                  <c:v>2.3832899999999997E-3</c:v>
                </c:pt>
                <c:pt idx="142" formatCode="0.00E+00">
                  <c:v>2.383070000000001E-3</c:v>
                </c:pt>
                <c:pt idx="143" formatCode="0.00E+00">
                  <c:v>2.3828600000000005E-3</c:v>
                </c:pt>
                <c:pt idx="144" formatCode="0.00E+00">
                  <c:v>2.3826699999999999E-3</c:v>
                </c:pt>
                <c:pt idx="145" formatCode="0.00E+00">
                  <c:v>2.382490000000001E-3</c:v>
                </c:pt>
                <c:pt idx="146" formatCode="0.00E+00">
                  <c:v>2.3823200000000003E-3</c:v>
                </c:pt>
                <c:pt idx="147" formatCode="0.00E+00">
                  <c:v>2.3821600000000012E-3</c:v>
                </c:pt>
                <c:pt idx="148" formatCode="0.00E+00">
                  <c:v>2.3820199999999986E-3</c:v>
                </c:pt>
                <c:pt idx="149" formatCode="0.00E+00">
                  <c:v>2.3818799999999994E-3</c:v>
                </c:pt>
                <c:pt idx="150" formatCode="0.00E+00">
                  <c:v>2.3817600000000001E-3</c:v>
                </c:pt>
                <c:pt idx="151" formatCode="0.00E+00">
                  <c:v>2.3816400000000008E-3</c:v>
                </c:pt>
                <c:pt idx="152" formatCode="0.00E+00">
                  <c:v>2.3815299999999998E-3</c:v>
                </c:pt>
                <c:pt idx="153" formatCode="0.00E+00">
                  <c:v>2.3814300000000004E-3</c:v>
                </c:pt>
                <c:pt idx="154" formatCode="0.00E+00">
                  <c:v>2.3813300000000009E-3</c:v>
                </c:pt>
                <c:pt idx="155" formatCode="0.00E+00">
                  <c:v>2.3812399999999997E-3</c:v>
                </c:pt>
                <c:pt idx="156" formatCode="0.00E+00">
                  <c:v>2.3811600000000002E-3</c:v>
                </c:pt>
                <c:pt idx="157" formatCode="0.00E+00">
                  <c:v>2.3810800000000007E-3</c:v>
                </c:pt>
                <c:pt idx="158" formatCode="0.00E+00">
                  <c:v>2.3810099999999994E-3</c:v>
                </c:pt>
                <c:pt idx="159" formatCode="0.00E+00">
                  <c:v>2.3809399999999981E-3</c:v>
                </c:pt>
                <c:pt idx="160" formatCode="0.00E+00">
                  <c:v>2.3808799999999984E-3</c:v>
                </c:pt>
                <c:pt idx="161" formatCode="0.00E+00">
                  <c:v>2.3808199999999988E-3</c:v>
                </c:pt>
                <c:pt idx="162" formatCode="0.00E+00">
                  <c:v>2.3807700000000008E-3</c:v>
                </c:pt>
                <c:pt idx="163" formatCode="0.00E+00">
                  <c:v>2.3807199999999994E-3</c:v>
                </c:pt>
                <c:pt idx="164" formatCode="0.00E+00">
                  <c:v>2.3806699999999979E-3</c:v>
                </c:pt>
                <c:pt idx="165" formatCode="0.00E+00">
                  <c:v>2.3806299999999982E-3</c:v>
                </c:pt>
                <c:pt idx="166" formatCode="0.00E+00">
                  <c:v>2.3805899999999984E-3</c:v>
                </c:pt>
                <c:pt idx="167" formatCode="0.00E+00">
                  <c:v>2.3805499999999986E-3</c:v>
                </c:pt>
                <c:pt idx="168" formatCode="0.00E+00">
                  <c:v>2.3805099999999989E-3</c:v>
                </c:pt>
                <c:pt idx="169" formatCode="0.00E+00">
                  <c:v>2.3804800000000008E-3</c:v>
                </c:pt>
                <c:pt idx="170" formatCode="0.00E+00">
                  <c:v>2.3804499999999992E-3</c:v>
                </c:pt>
                <c:pt idx="171" formatCode="0.00E+00">
                  <c:v>2.3804200000000011E-3</c:v>
                </c:pt>
                <c:pt idx="172" formatCode="0.00E+00">
                  <c:v>2.3803899999999996E-3</c:v>
                </c:pt>
                <c:pt idx="173" formatCode="0.00E+00">
                  <c:v>2.3803699999999997E-3</c:v>
                </c:pt>
                <c:pt idx="174" formatCode="0.00E+00">
                  <c:v>2.3803399999999982E-3</c:v>
                </c:pt>
                <c:pt idx="175" formatCode="0.00E+00">
                  <c:v>2.3803199999999983E-3</c:v>
                </c:pt>
                <c:pt idx="176" formatCode="0.00E+00">
                  <c:v>2.3802999999999984E-3</c:v>
                </c:pt>
                <c:pt idx="177" formatCode="0.00E+00">
                  <c:v>2.3802799999999985E-3</c:v>
                </c:pt>
                <c:pt idx="178" formatCode="0.00E+00">
                  <c:v>2.3802700000000003E-3</c:v>
                </c:pt>
                <c:pt idx="179" formatCode="0.00E+00">
                  <c:v>2.3802500000000004E-3</c:v>
                </c:pt>
                <c:pt idx="180" formatCode="0.00E+00">
                  <c:v>2.3802300000000005E-3</c:v>
                </c:pt>
                <c:pt idx="181" formatCode="0.00E+00">
                  <c:v>2.3802199999999989E-3</c:v>
                </c:pt>
                <c:pt idx="182" formatCode="0.00E+00">
                  <c:v>2.3802100000000007E-3</c:v>
                </c:pt>
                <c:pt idx="183" formatCode="0.00E+00">
                  <c:v>2.3801900000000008E-3</c:v>
                </c:pt>
                <c:pt idx="184" formatCode="0.00E+00">
                  <c:v>2.3801799999999991E-3</c:v>
                </c:pt>
                <c:pt idx="185" formatCode="0.00E+00">
                  <c:v>2.3801700000000009E-3</c:v>
                </c:pt>
                <c:pt idx="186" formatCode="0.00E+00">
                  <c:v>2.3801599999999992E-3</c:v>
                </c:pt>
                <c:pt idx="187" formatCode="0.00E+00">
                  <c:v>2.380150000000001E-3</c:v>
                </c:pt>
                <c:pt idx="188" formatCode="0.00E+00">
                  <c:v>2.3801399999999993E-3</c:v>
                </c:pt>
                <c:pt idx="189" formatCode="0.00E+00">
                  <c:v>2.3801399999999993E-3</c:v>
                </c:pt>
                <c:pt idx="190" formatCode="0.00E+00">
                  <c:v>2.3801300000000011E-3</c:v>
                </c:pt>
                <c:pt idx="191" formatCode="0.00E+00">
                  <c:v>2.3801199999999995E-3</c:v>
                </c:pt>
                <c:pt idx="192" formatCode="0.00E+00">
                  <c:v>2.3801100000000013E-3</c:v>
                </c:pt>
                <c:pt idx="193" formatCode="0.00E+00">
                  <c:v>2.3801100000000013E-3</c:v>
                </c:pt>
                <c:pt idx="194" formatCode="0.00E+00">
                  <c:v>2.3800999999999996E-3</c:v>
                </c:pt>
                <c:pt idx="195" formatCode="0.00E+00">
                  <c:v>2.3800999999999996E-3</c:v>
                </c:pt>
                <c:pt idx="196" formatCode="0.00E+00">
                  <c:v>2.3800899999999979E-3</c:v>
                </c:pt>
                <c:pt idx="197" formatCode="0.00E+00">
                  <c:v>2.3800899999999979E-3</c:v>
                </c:pt>
                <c:pt idx="198" formatCode="0.00E+00">
                  <c:v>2.3800799999999997E-3</c:v>
                </c:pt>
                <c:pt idx="199" formatCode="0.00E+00">
                  <c:v>2.3800799999999997E-3</c:v>
                </c:pt>
                <c:pt idx="200" formatCode="0.00E+00">
                  <c:v>2.3800799999999997E-3</c:v>
                </c:pt>
                <c:pt idx="201" formatCode="0.00E+00">
                  <c:v>2.380069999999998E-3</c:v>
                </c:pt>
                <c:pt idx="202" formatCode="0.00E+00">
                  <c:v>2.380069999999998E-3</c:v>
                </c:pt>
                <c:pt idx="203" formatCode="0.00E+00">
                  <c:v>2.380069999999998E-3</c:v>
                </c:pt>
                <c:pt idx="204" formatCode="0.00E+00">
                  <c:v>2.3800599999999998E-3</c:v>
                </c:pt>
                <c:pt idx="205" formatCode="0.00E+00">
                  <c:v>2.3800599999999998E-3</c:v>
                </c:pt>
                <c:pt idx="206" formatCode="0.00E+00">
                  <c:v>2.3800599999999998E-3</c:v>
                </c:pt>
                <c:pt idx="207" formatCode="0.00E+00">
                  <c:v>2.3800599999999998E-3</c:v>
                </c:pt>
                <c:pt idx="208" formatCode="0.00E+00">
                  <c:v>2.3800499999999981E-3</c:v>
                </c:pt>
                <c:pt idx="209" formatCode="0.00E+00">
                  <c:v>2.3800499999999981E-3</c:v>
                </c:pt>
                <c:pt idx="210" formatCode="0.00E+00">
                  <c:v>2.3800499999999981E-3</c:v>
                </c:pt>
                <c:pt idx="211" formatCode="0.00E+00">
                  <c:v>2.3800499999999981E-3</c:v>
                </c:pt>
                <c:pt idx="212" formatCode="0.00E+00">
                  <c:v>2.3800499999999981E-3</c:v>
                </c:pt>
                <c:pt idx="213" formatCode="0.00E+00">
                  <c:v>2.3800399999999999E-3</c:v>
                </c:pt>
                <c:pt idx="214" formatCode="0.00E+00">
                  <c:v>2.3800399999999999E-3</c:v>
                </c:pt>
                <c:pt idx="215" formatCode="0.00E+00">
                  <c:v>2.3800399999999999E-3</c:v>
                </c:pt>
                <c:pt idx="216" formatCode="0.00E+00">
                  <c:v>2.3800399999999999E-3</c:v>
                </c:pt>
                <c:pt idx="217" formatCode="0.00E+00">
                  <c:v>2.3800399999999999E-3</c:v>
                </c:pt>
                <c:pt idx="218" formatCode="0.00E+00">
                  <c:v>2.3800399999999999E-3</c:v>
                </c:pt>
                <c:pt idx="219" formatCode="0.00E+00">
                  <c:v>2.3800399999999999E-3</c:v>
                </c:pt>
                <c:pt idx="220" formatCode="0.00E+00">
                  <c:v>2.3800399999999999E-3</c:v>
                </c:pt>
                <c:pt idx="221" formatCode="0.00E+00">
                  <c:v>2.3800399999999999E-3</c:v>
                </c:pt>
                <c:pt idx="222" formatCode="0.00E+00">
                  <c:v>2.3800399999999999E-3</c:v>
                </c:pt>
                <c:pt idx="223" formatCode="0.00E+00">
                  <c:v>2.3800299999999983E-3</c:v>
                </c:pt>
                <c:pt idx="224" formatCode="0.00E+00">
                  <c:v>2.3800299999999983E-3</c:v>
                </c:pt>
                <c:pt idx="225" formatCode="0.00E+00">
                  <c:v>2.3800299999999983E-3</c:v>
                </c:pt>
                <c:pt idx="226" formatCode="0.00E+00">
                  <c:v>2.3800299999999983E-3</c:v>
                </c:pt>
                <c:pt idx="227" formatCode="0.00E+00">
                  <c:v>2.3800299999999983E-3</c:v>
                </c:pt>
                <c:pt idx="228" formatCode="0.00E+00">
                  <c:v>2.3800299999999983E-3</c:v>
                </c:pt>
                <c:pt idx="229" formatCode="0.00E+00">
                  <c:v>2.3800299999999983E-3</c:v>
                </c:pt>
                <c:pt idx="230" formatCode="0.00E+00">
                  <c:v>2.3800299999999983E-3</c:v>
                </c:pt>
                <c:pt idx="231" formatCode="0.00E+00">
                  <c:v>2.3800299999999983E-3</c:v>
                </c:pt>
                <c:pt idx="232" formatCode="0.00E+00">
                  <c:v>2.3800299999999983E-3</c:v>
                </c:pt>
                <c:pt idx="233" formatCode="0.00E+00">
                  <c:v>2.3800299999999983E-3</c:v>
                </c:pt>
                <c:pt idx="234" formatCode="0.00E+00">
                  <c:v>2.3800299999999983E-3</c:v>
                </c:pt>
                <c:pt idx="235" formatCode="0.00E+00">
                  <c:v>2.3800299999999983E-3</c:v>
                </c:pt>
                <c:pt idx="236" formatCode="0.00E+00">
                  <c:v>2.3800299999999983E-3</c:v>
                </c:pt>
                <c:pt idx="237" formatCode="0.00E+00">
                  <c:v>2.3800299999999983E-3</c:v>
                </c:pt>
                <c:pt idx="238" formatCode="0.00E+00">
                  <c:v>2.3800299999999983E-3</c:v>
                </c:pt>
                <c:pt idx="239" formatCode="0.00E+00">
                  <c:v>2.3800299999999983E-3</c:v>
                </c:pt>
                <c:pt idx="240" formatCode="0.00E+00">
                  <c:v>2.3800299999999983E-3</c:v>
                </c:pt>
                <c:pt idx="241" formatCode="0.00E+00">
                  <c:v>2.3800299999999983E-3</c:v>
                </c:pt>
                <c:pt idx="242" formatCode="0.00E+00">
                  <c:v>2.3800299999999983E-3</c:v>
                </c:pt>
                <c:pt idx="243" formatCode="0.00E+00">
                  <c:v>2.3800299999999983E-3</c:v>
                </c:pt>
                <c:pt idx="244" formatCode="0.00E+00">
                  <c:v>2.3800299999999983E-3</c:v>
                </c:pt>
                <c:pt idx="245" formatCode="0.00E+00">
                  <c:v>2.3800299999999983E-3</c:v>
                </c:pt>
                <c:pt idx="246" formatCode="0.00E+00">
                  <c:v>2.3800299999999983E-3</c:v>
                </c:pt>
                <c:pt idx="247" formatCode="0.00E+00">
                  <c:v>2.3800299999999983E-3</c:v>
                </c:pt>
                <c:pt idx="248" formatCode="0.00E+00">
                  <c:v>2.3800299999999983E-3</c:v>
                </c:pt>
                <c:pt idx="249" formatCode="0.00E+00">
                  <c:v>2.3800299999999983E-3</c:v>
                </c:pt>
                <c:pt idx="250" formatCode="0.00E+00">
                  <c:v>2.3800299999999983E-3</c:v>
                </c:pt>
                <c:pt idx="251" formatCode="0.00E+00">
                  <c:v>2.3800299999999983E-3</c:v>
                </c:pt>
                <c:pt idx="252" formatCode="0.00E+00">
                  <c:v>2.3800299999999983E-3</c:v>
                </c:pt>
                <c:pt idx="253" formatCode="0.00E+00">
                  <c:v>2.3800299999999983E-3</c:v>
                </c:pt>
                <c:pt idx="254" formatCode="0.00E+00">
                  <c:v>2.3800299999999983E-3</c:v>
                </c:pt>
                <c:pt idx="255" formatCode="0.00E+00">
                  <c:v>2.3800299999999983E-3</c:v>
                </c:pt>
                <c:pt idx="256" formatCode="0.00E+00">
                  <c:v>2.3800299999999983E-3</c:v>
                </c:pt>
                <c:pt idx="257" formatCode="0.00E+00">
                  <c:v>2.3800200000000001E-3</c:v>
                </c:pt>
                <c:pt idx="258" formatCode="0.00E+00">
                  <c:v>2.3800200000000001E-3</c:v>
                </c:pt>
                <c:pt idx="259" formatCode="0.00E+00">
                  <c:v>2.3800200000000001E-3</c:v>
                </c:pt>
                <c:pt idx="260" formatCode="0.00E+00">
                  <c:v>2.3800200000000001E-3</c:v>
                </c:pt>
                <c:pt idx="261" formatCode="0.00E+00">
                  <c:v>2.3800200000000001E-3</c:v>
                </c:pt>
                <c:pt idx="262" formatCode="0.00E+00">
                  <c:v>2.3800200000000001E-3</c:v>
                </c:pt>
                <c:pt idx="263" formatCode="0.00E+00">
                  <c:v>2.3800200000000001E-3</c:v>
                </c:pt>
                <c:pt idx="264" formatCode="0.00E+00">
                  <c:v>2.3800200000000001E-3</c:v>
                </c:pt>
                <c:pt idx="265" formatCode="0.00E+00">
                  <c:v>2.3800200000000001E-3</c:v>
                </c:pt>
                <c:pt idx="266" formatCode="0.00E+00">
                  <c:v>2.3800200000000001E-3</c:v>
                </c:pt>
                <c:pt idx="267" formatCode="0.00E+00">
                  <c:v>2.3800200000000001E-3</c:v>
                </c:pt>
                <c:pt idx="268" formatCode="0.00E+00">
                  <c:v>2.3800200000000001E-3</c:v>
                </c:pt>
                <c:pt idx="269" formatCode="0.00E+00">
                  <c:v>2.3800200000000001E-3</c:v>
                </c:pt>
                <c:pt idx="270" formatCode="0.00E+00">
                  <c:v>2.3800200000000001E-3</c:v>
                </c:pt>
                <c:pt idx="271" formatCode="0.00E+00">
                  <c:v>2.3800200000000001E-3</c:v>
                </c:pt>
                <c:pt idx="272" formatCode="0.00E+00">
                  <c:v>2.3800200000000001E-3</c:v>
                </c:pt>
                <c:pt idx="273" formatCode="0.00E+00">
                  <c:v>2.3800200000000001E-3</c:v>
                </c:pt>
                <c:pt idx="274" formatCode="0.00E+00">
                  <c:v>2.3800200000000001E-3</c:v>
                </c:pt>
                <c:pt idx="275" formatCode="0.00E+00">
                  <c:v>2.3800200000000001E-3</c:v>
                </c:pt>
                <c:pt idx="276" formatCode="0.00E+00">
                  <c:v>2.3800200000000001E-3</c:v>
                </c:pt>
                <c:pt idx="277" formatCode="0.00E+00">
                  <c:v>2.3800200000000001E-3</c:v>
                </c:pt>
                <c:pt idx="278" formatCode="0.00E+00">
                  <c:v>2.3800200000000001E-3</c:v>
                </c:pt>
                <c:pt idx="279" formatCode="0.00E+00">
                  <c:v>2.3800200000000001E-3</c:v>
                </c:pt>
                <c:pt idx="280" formatCode="0.00E+00">
                  <c:v>2.3800200000000001E-3</c:v>
                </c:pt>
                <c:pt idx="281" formatCode="0.00E+00">
                  <c:v>2.3800200000000001E-3</c:v>
                </c:pt>
                <c:pt idx="282" formatCode="0.00E+00">
                  <c:v>2.3800200000000001E-3</c:v>
                </c:pt>
                <c:pt idx="283" formatCode="0.00E+00">
                  <c:v>2.3800200000000001E-3</c:v>
                </c:pt>
                <c:pt idx="284" formatCode="0.00E+00">
                  <c:v>2.3800200000000001E-3</c:v>
                </c:pt>
                <c:pt idx="285" formatCode="0.00E+00">
                  <c:v>2.3800200000000001E-3</c:v>
                </c:pt>
                <c:pt idx="286" formatCode="0.00E+00">
                  <c:v>2.3800200000000001E-3</c:v>
                </c:pt>
                <c:pt idx="287" formatCode="0.00E+00">
                  <c:v>2.3800200000000001E-3</c:v>
                </c:pt>
                <c:pt idx="288" formatCode="0.00E+00">
                  <c:v>2.3800200000000001E-3</c:v>
                </c:pt>
                <c:pt idx="289" formatCode="0.00E+00">
                  <c:v>2.3800200000000001E-3</c:v>
                </c:pt>
                <c:pt idx="290" formatCode="0.00E+00">
                  <c:v>2.3800200000000001E-3</c:v>
                </c:pt>
                <c:pt idx="291" formatCode="0.00E+00">
                  <c:v>2.3800200000000001E-3</c:v>
                </c:pt>
                <c:pt idx="292" formatCode="0.00E+00">
                  <c:v>2.3800200000000001E-3</c:v>
                </c:pt>
                <c:pt idx="293" formatCode="0.00E+00">
                  <c:v>2.3800200000000001E-3</c:v>
                </c:pt>
                <c:pt idx="294" formatCode="0.00E+00">
                  <c:v>2.3800200000000001E-3</c:v>
                </c:pt>
                <c:pt idx="295" formatCode="0.00E+00">
                  <c:v>2.3800200000000001E-3</c:v>
                </c:pt>
                <c:pt idx="296" formatCode="0.00E+00">
                  <c:v>2.3800200000000001E-3</c:v>
                </c:pt>
                <c:pt idx="297" formatCode="0.00E+00">
                  <c:v>2.3800200000000001E-3</c:v>
                </c:pt>
                <c:pt idx="298" formatCode="0.00E+00">
                  <c:v>2.3800200000000001E-3</c:v>
                </c:pt>
                <c:pt idx="299" formatCode="0.00E+00">
                  <c:v>2.3800200000000001E-3</c:v>
                </c:pt>
                <c:pt idx="300" formatCode="0.00E+00">
                  <c:v>2.3800200000000001E-3</c:v>
                </c:pt>
                <c:pt idx="301" formatCode="0.00E+00">
                  <c:v>2.3800200000000001E-3</c:v>
                </c:pt>
                <c:pt idx="302" formatCode="0.00E+00">
                  <c:v>2.3800200000000001E-3</c:v>
                </c:pt>
                <c:pt idx="303" formatCode="0.00E+00">
                  <c:v>2.3800200000000001E-3</c:v>
                </c:pt>
                <c:pt idx="304" formatCode="0.00E+00">
                  <c:v>2.3800200000000001E-3</c:v>
                </c:pt>
                <c:pt idx="305" formatCode="0.00E+00">
                  <c:v>2.3800200000000001E-3</c:v>
                </c:pt>
                <c:pt idx="306" formatCode="0.00E+00">
                  <c:v>2.3800200000000001E-3</c:v>
                </c:pt>
                <c:pt idx="307" formatCode="0.00E+00">
                  <c:v>2.3800200000000001E-3</c:v>
                </c:pt>
                <c:pt idx="308" formatCode="0.00E+00">
                  <c:v>2.3800200000000001E-3</c:v>
                </c:pt>
                <c:pt idx="309" formatCode="0.00E+00">
                  <c:v>2.3800200000000001E-3</c:v>
                </c:pt>
                <c:pt idx="310" formatCode="0.00E+00">
                  <c:v>2.3800200000000001E-3</c:v>
                </c:pt>
                <c:pt idx="311" formatCode="0.00E+00">
                  <c:v>2.3800200000000001E-3</c:v>
                </c:pt>
                <c:pt idx="312" formatCode="0.00E+00">
                  <c:v>2.3800200000000001E-3</c:v>
                </c:pt>
                <c:pt idx="313" formatCode="0.00E+00">
                  <c:v>2.3800200000000001E-3</c:v>
                </c:pt>
                <c:pt idx="314" formatCode="0.00E+00">
                  <c:v>2.3800200000000001E-3</c:v>
                </c:pt>
                <c:pt idx="315" formatCode="0.00E+00">
                  <c:v>2.3800200000000001E-3</c:v>
                </c:pt>
                <c:pt idx="316" formatCode="0.00E+00">
                  <c:v>2.3800200000000001E-3</c:v>
                </c:pt>
                <c:pt idx="317" formatCode="0.00E+00">
                  <c:v>2.3800200000000001E-3</c:v>
                </c:pt>
                <c:pt idx="318" formatCode="0.00E+00">
                  <c:v>2.3800200000000001E-3</c:v>
                </c:pt>
                <c:pt idx="319" formatCode="0.00E+00">
                  <c:v>2.3800200000000001E-3</c:v>
                </c:pt>
                <c:pt idx="320" formatCode="0.00E+00">
                  <c:v>2.3800200000000001E-3</c:v>
                </c:pt>
                <c:pt idx="321" formatCode="0.00E+00">
                  <c:v>2.3800200000000001E-3</c:v>
                </c:pt>
                <c:pt idx="322" formatCode="0.00E+00">
                  <c:v>2.3800200000000001E-3</c:v>
                </c:pt>
                <c:pt idx="323" formatCode="0.00E+00">
                  <c:v>2.3800200000000001E-3</c:v>
                </c:pt>
                <c:pt idx="324" formatCode="0.00E+00">
                  <c:v>2.3800200000000001E-3</c:v>
                </c:pt>
                <c:pt idx="325" formatCode="0.00E+00">
                  <c:v>2.3800200000000001E-3</c:v>
                </c:pt>
                <c:pt idx="326" formatCode="0.00E+00">
                  <c:v>2.3800200000000001E-3</c:v>
                </c:pt>
                <c:pt idx="327" formatCode="0.00E+00">
                  <c:v>2.3800200000000001E-3</c:v>
                </c:pt>
                <c:pt idx="328" formatCode="0.00E+00">
                  <c:v>2.3800200000000001E-3</c:v>
                </c:pt>
                <c:pt idx="329" formatCode="0.00E+00">
                  <c:v>2.3800200000000001E-3</c:v>
                </c:pt>
                <c:pt idx="330" formatCode="0.00E+00">
                  <c:v>2.3800200000000001E-3</c:v>
                </c:pt>
                <c:pt idx="331" formatCode="0.00E+00">
                  <c:v>2.3800200000000001E-3</c:v>
                </c:pt>
                <c:pt idx="332" formatCode="0.00E+00">
                  <c:v>2.3800200000000001E-3</c:v>
                </c:pt>
                <c:pt idx="333" formatCode="0.00E+00">
                  <c:v>2.3800200000000001E-3</c:v>
                </c:pt>
                <c:pt idx="334" formatCode="0.00E+00">
                  <c:v>2.3800200000000001E-3</c:v>
                </c:pt>
                <c:pt idx="335" formatCode="0.00E+00">
                  <c:v>2.3800200000000001E-3</c:v>
                </c:pt>
                <c:pt idx="336" formatCode="0.00E+00">
                  <c:v>2.3800200000000001E-3</c:v>
                </c:pt>
                <c:pt idx="337" formatCode="0.00E+00">
                  <c:v>2.3800200000000001E-3</c:v>
                </c:pt>
                <c:pt idx="338" formatCode="0.00E+00">
                  <c:v>2.3800200000000001E-3</c:v>
                </c:pt>
                <c:pt idx="339" formatCode="0.00E+00">
                  <c:v>2.3800200000000001E-3</c:v>
                </c:pt>
                <c:pt idx="340" formatCode="0.00E+00">
                  <c:v>2.3800200000000001E-3</c:v>
                </c:pt>
                <c:pt idx="341" formatCode="0.00E+00">
                  <c:v>2.3800200000000001E-3</c:v>
                </c:pt>
                <c:pt idx="342" formatCode="0.00E+00">
                  <c:v>2.3800200000000001E-3</c:v>
                </c:pt>
                <c:pt idx="343" formatCode="0.00E+00">
                  <c:v>2.3800200000000001E-3</c:v>
                </c:pt>
                <c:pt idx="344" formatCode="0.00E+00">
                  <c:v>2.3800200000000001E-3</c:v>
                </c:pt>
                <c:pt idx="345" formatCode="0.00E+00">
                  <c:v>2.3800200000000001E-3</c:v>
                </c:pt>
                <c:pt idx="346" formatCode="0.00E+00">
                  <c:v>2.3800200000000001E-3</c:v>
                </c:pt>
                <c:pt idx="347" formatCode="0.00E+00">
                  <c:v>2.3800200000000001E-3</c:v>
                </c:pt>
                <c:pt idx="348" formatCode="0.00E+00">
                  <c:v>2.3800200000000001E-3</c:v>
                </c:pt>
                <c:pt idx="349" formatCode="0.00E+00">
                  <c:v>2.3800200000000001E-3</c:v>
                </c:pt>
                <c:pt idx="350" formatCode="0.00E+00">
                  <c:v>2.3800200000000001E-3</c:v>
                </c:pt>
                <c:pt idx="351" formatCode="0.00E+00">
                  <c:v>2.3800200000000001E-3</c:v>
                </c:pt>
                <c:pt idx="352" formatCode="0.00E+00">
                  <c:v>2.3800200000000001E-3</c:v>
                </c:pt>
                <c:pt idx="353" formatCode="0.00E+00">
                  <c:v>2.3800200000000001E-3</c:v>
                </c:pt>
                <c:pt idx="354" formatCode="0.00E+00">
                  <c:v>2.3800200000000001E-3</c:v>
                </c:pt>
                <c:pt idx="355" formatCode="0.00E+00">
                  <c:v>2.3800200000000001E-3</c:v>
                </c:pt>
                <c:pt idx="356" formatCode="0.00E+00">
                  <c:v>2.3800200000000001E-3</c:v>
                </c:pt>
                <c:pt idx="357" formatCode="0.00E+00">
                  <c:v>2.3800200000000001E-3</c:v>
                </c:pt>
                <c:pt idx="358" formatCode="0.00E+00">
                  <c:v>2.3800200000000001E-3</c:v>
                </c:pt>
                <c:pt idx="359" formatCode="0.00E+00">
                  <c:v>2.3800200000000001E-3</c:v>
                </c:pt>
                <c:pt idx="360" formatCode="0.00E+00">
                  <c:v>2.3800200000000001E-3</c:v>
                </c:pt>
                <c:pt idx="361" formatCode="0.00E+00">
                  <c:v>2.3800200000000001E-3</c:v>
                </c:pt>
                <c:pt idx="362" formatCode="0.00E+00">
                  <c:v>2.3800200000000001E-3</c:v>
                </c:pt>
                <c:pt idx="363" formatCode="0.00E+00">
                  <c:v>2.3800200000000001E-3</c:v>
                </c:pt>
                <c:pt idx="364" formatCode="0.00E+00">
                  <c:v>2.3800200000000001E-3</c:v>
                </c:pt>
                <c:pt idx="365" formatCode="0.00E+00">
                  <c:v>2.3800200000000001E-3</c:v>
                </c:pt>
                <c:pt idx="366" formatCode="0.00E+00">
                  <c:v>2.3800200000000001E-3</c:v>
                </c:pt>
                <c:pt idx="367" formatCode="0.00E+00">
                  <c:v>2.3800200000000001E-3</c:v>
                </c:pt>
                <c:pt idx="368" formatCode="0.00E+00">
                  <c:v>2.3800200000000001E-3</c:v>
                </c:pt>
                <c:pt idx="369" formatCode="0.00E+00">
                  <c:v>2.3800200000000001E-3</c:v>
                </c:pt>
                <c:pt idx="370" formatCode="0.00E+00">
                  <c:v>2.3800200000000001E-3</c:v>
                </c:pt>
                <c:pt idx="371" formatCode="0.00E+00">
                  <c:v>2.3800200000000001E-3</c:v>
                </c:pt>
                <c:pt idx="372" formatCode="0.00E+00">
                  <c:v>2.3800200000000001E-3</c:v>
                </c:pt>
                <c:pt idx="373" formatCode="0.00E+00">
                  <c:v>2.3800200000000001E-3</c:v>
                </c:pt>
                <c:pt idx="374" formatCode="0.00E+00">
                  <c:v>2.3800200000000001E-3</c:v>
                </c:pt>
                <c:pt idx="375" formatCode="0.00E+00">
                  <c:v>2.3800200000000001E-3</c:v>
                </c:pt>
                <c:pt idx="376" formatCode="0.00E+00">
                  <c:v>2.3800200000000001E-3</c:v>
                </c:pt>
                <c:pt idx="377" formatCode="0.00E+00">
                  <c:v>2.3800200000000001E-3</c:v>
                </c:pt>
                <c:pt idx="378" formatCode="0.00E+00">
                  <c:v>2.3800200000000001E-3</c:v>
                </c:pt>
                <c:pt idx="379" formatCode="0.00E+00">
                  <c:v>2.3800200000000001E-3</c:v>
                </c:pt>
                <c:pt idx="380" formatCode="0.00E+00">
                  <c:v>2.3800200000000001E-3</c:v>
                </c:pt>
                <c:pt idx="381" formatCode="0.00E+00">
                  <c:v>2.3800200000000001E-3</c:v>
                </c:pt>
                <c:pt idx="382" formatCode="0.00E+00">
                  <c:v>2.3800200000000001E-3</c:v>
                </c:pt>
                <c:pt idx="383" formatCode="0.00E+00">
                  <c:v>2.3800200000000001E-3</c:v>
                </c:pt>
                <c:pt idx="384" formatCode="0.00E+00">
                  <c:v>2.3800200000000001E-3</c:v>
                </c:pt>
                <c:pt idx="385" formatCode="0.00E+00">
                  <c:v>2.3800200000000001E-3</c:v>
                </c:pt>
                <c:pt idx="386" formatCode="0.00E+00">
                  <c:v>2.3800200000000001E-3</c:v>
                </c:pt>
                <c:pt idx="387" formatCode="0.00E+00">
                  <c:v>2.3800200000000001E-3</c:v>
                </c:pt>
                <c:pt idx="388" formatCode="0.00E+00">
                  <c:v>2.3800200000000001E-3</c:v>
                </c:pt>
                <c:pt idx="389" formatCode="0.00E+00">
                  <c:v>2.3800200000000001E-3</c:v>
                </c:pt>
                <c:pt idx="390" formatCode="0.00E+00">
                  <c:v>2.3800200000000001E-3</c:v>
                </c:pt>
                <c:pt idx="391" formatCode="0.00E+00">
                  <c:v>2.3800200000000001E-3</c:v>
                </c:pt>
                <c:pt idx="392" formatCode="0.00E+00">
                  <c:v>2.3800200000000001E-3</c:v>
                </c:pt>
                <c:pt idx="393" formatCode="0.00E+00">
                  <c:v>2.3800200000000001E-3</c:v>
                </c:pt>
                <c:pt idx="394" formatCode="0.00E+00">
                  <c:v>2.3800200000000001E-3</c:v>
                </c:pt>
                <c:pt idx="395" formatCode="0.00E+00">
                  <c:v>2.3800200000000001E-3</c:v>
                </c:pt>
                <c:pt idx="396" formatCode="0.00E+00">
                  <c:v>2.3800200000000001E-3</c:v>
                </c:pt>
                <c:pt idx="397" formatCode="0.00E+00">
                  <c:v>2.3800200000000001E-3</c:v>
                </c:pt>
                <c:pt idx="398" formatCode="0.00E+00">
                  <c:v>2.3800200000000001E-3</c:v>
                </c:pt>
                <c:pt idx="399" formatCode="0.00E+00">
                  <c:v>2.3800200000000001E-3</c:v>
                </c:pt>
                <c:pt idx="400" formatCode="0.00E+00">
                  <c:v>2.3800200000000001E-3</c:v>
                </c:pt>
                <c:pt idx="401" formatCode="0.00E+00">
                  <c:v>2.3800200000000001E-3</c:v>
                </c:pt>
                <c:pt idx="402" formatCode="0.00E+00">
                  <c:v>2.3800200000000001E-3</c:v>
                </c:pt>
                <c:pt idx="403" formatCode="0.00E+00">
                  <c:v>2.3800200000000001E-3</c:v>
                </c:pt>
                <c:pt idx="404" formatCode="0.00E+00">
                  <c:v>2.3800200000000001E-3</c:v>
                </c:pt>
                <c:pt idx="405" formatCode="0.00E+00">
                  <c:v>2.3800200000000001E-3</c:v>
                </c:pt>
                <c:pt idx="406" formatCode="0.00E+00">
                  <c:v>2.3800200000000001E-3</c:v>
                </c:pt>
                <c:pt idx="407" formatCode="0.00E+00">
                  <c:v>2.3800200000000001E-3</c:v>
                </c:pt>
                <c:pt idx="408" formatCode="0.00E+00">
                  <c:v>2.3800200000000001E-3</c:v>
                </c:pt>
                <c:pt idx="409" formatCode="0.00E+00">
                  <c:v>2.3800200000000001E-3</c:v>
                </c:pt>
                <c:pt idx="410" formatCode="0.00E+00">
                  <c:v>2.3800200000000001E-3</c:v>
                </c:pt>
                <c:pt idx="411" formatCode="0.00E+00">
                  <c:v>2.3800200000000001E-3</c:v>
                </c:pt>
                <c:pt idx="412" formatCode="0.00E+00">
                  <c:v>2.3800200000000001E-3</c:v>
                </c:pt>
                <c:pt idx="413" formatCode="0.00E+00">
                  <c:v>2.3800200000000001E-3</c:v>
                </c:pt>
                <c:pt idx="414" formatCode="0.00E+00">
                  <c:v>2.3800200000000001E-3</c:v>
                </c:pt>
                <c:pt idx="415" formatCode="0.00E+00">
                  <c:v>2.3800200000000001E-3</c:v>
                </c:pt>
                <c:pt idx="416" formatCode="0.00E+00">
                  <c:v>2.3800200000000001E-3</c:v>
                </c:pt>
                <c:pt idx="417" formatCode="0.00E+00">
                  <c:v>2.3800200000000001E-3</c:v>
                </c:pt>
                <c:pt idx="418" formatCode="0.00E+00">
                  <c:v>2.3800200000000001E-3</c:v>
                </c:pt>
                <c:pt idx="419" formatCode="0.00E+00">
                  <c:v>2.3800200000000001E-3</c:v>
                </c:pt>
                <c:pt idx="420" formatCode="0.00E+00">
                  <c:v>2.3800200000000001E-3</c:v>
                </c:pt>
                <c:pt idx="421" formatCode="0.00E+00">
                  <c:v>2.3800200000000001E-3</c:v>
                </c:pt>
                <c:pt idx="422" formatCode="0.00E+00">
                  <c:v>2.3800200000000001E-3</c:v>
                </c:pt>
                <c:pt idx="423" formatCode="0.00E+00">
                  <c:v>2.3800200000000001E-3</c:v>
                </c:pt>
                <c:pt idx="424" formatCode="0.00E+00">
                  <c:v>2.3800200000000001E-3</c:v>
                </c:pt>
                <c:pt idx="425" formatCode="0.00E+00">
                  <c:v>2.3800200000000001E-3</c:v>
                </c:pt>
                <c:pt idx="426" formatCode="0.00E+00">
                  <c:v>2.3800200000000001E-3</c:v>
                </c:pt>
                <c:pt idx="427" formatCode="0.00E+00">
                  <c:v>2.3800200000000001E-3</c:v>
                </c:pt>
                <c:pt idx="428" formatCode="0.00E+00">
                  <c:v>2.3800200000000001E-3</c:v>
                </c:pt>
                <c:pt idx="429" formatCode="0.00E+00">
                  <c:v>2.3800200000000001E-3</c:v>
                </c:pt>
                <c:pt idx="430" formatCode="0.00E+00">
                  <c:v>2.3800200000000001E-3</c:v>
                </c:pt>
                <c:pt idx="431" formatCode="0.00E+00">
                  <c:v>2.3800200000000001E-3</c:v>
                </c:pt>
                <c:pt idx="432" formatCode="0.00E+00">
                  <c:v>2.3800200000000001E-3</c:v>
                </c:pt>
                <c:pt idx="433" formatCode="0.00E+00">
                  <c:v>2.3800200000000001E-3</c:v>
                </c:pt>
                <c:pt idx="434" formatCode="0.00E+00">
                  <c:v>2.3800200000000001E-3</c:v>
                </c:pt>
                <c:pt idx="435" formatCode="0.00E+00">
                  <c:v>2.3800200000000001E-3</c:v>
                </c:pt>
                <c:pt idx="436" formatCode="0.00E+00">
                  <c:v>2.3800200000000001E-3</c:v>
                </c:pt>
                <c:pt idx="437" formatCode="0.00E+00">
                  <c:v>2.3800200000000001E-3</c:v>
                </c:pt>
                <c:pt idx="438" formatCode="0.00E+00">
                  <c:v>2.3800200000000001E-3</c:v>
                </c:pt>
                <c:pt idx="439" formatCode="0.00E+00">
                  <c:v>2.3800200000000001E-3</c:v>
                </c:pt>
                <c:pt idx="440" formatCode="0.00E+00">
                  <c:v>2.3800200000000001E-3</c:v>
                </c:pt>
                <c:pt idx="441" formatCode="0.00E+00">
                  <c:v>2.3800200000000001E-3</c:v>
                </c:pt>
              </c:numCache>
            </c:numRef>
          </c:yVal>
          <c:smooth val="1"/>
        </c:ser>
        <c:ser>
          <c:idx val="0"/>
          <c:order val="2"/>
          <c:tx>
            <c:v>pH 9.64 Anisotropy</c:v>
          </c:tx>
          <c:spPr>
            <a:ln w="19050">
              <a:noFill/>
            </a:ln>
          </c:spPr>
          <c:marker>
            <c:symbol val="diamond"/>
            <c:size val="5"/>
            <c:spPr>
              <a:solidFill>
                <a:schemeClr val="tx1"/>
              </a:solidFill>
              <a:ln>
                <a:solidFill>
                  <a:schemeClr val="tx1"/>
                </a:solidFill>
              </a:ln>
            </c:spPr>
          </c:marker>
          <c:xVal>
            <c:numRef>
              <c:f>PAA!$C$6:$C$478</c:f>
              <c:numCache>
                <c:formatCode>General</c:formatCode>
                <c:ptCount val="473"/>
                <c:pt idx="0">
                  <c:v>26.8</c:v>
                </c:pt>
                <c:pt idx="1">
                  <c:v>27.200000000000003</c:v>
                </c:pt>
                <c:pt idx="2">
                  <c:v>27.6</c:v>
                </c:pt>
                <c:pt idx="3">
                  <c:v>28</c:v>
                </c:pt>
                <c:pt idx="4">
                  <c:v>28.400000000000002</c:v>
                </c:pt>
                <c:pt idx="5">
                  <c:v>28.8</c:v>
                </c:pt>
                <c:pt idx="6">
                  <c:v>29.200000000000003</c:v>
                </c:pt>
                <c:pt idx="7">
                  <c:v>29.6</c:v>
                </c:pt>
                <c:pt idx="8">
                  <c:v>30</c:v>
                </c:pt>
                <c:pt idx="9">
                  <c:v>30.400000000000002</c:v>
                </c:pt>
                <c:pt idx="10">
                  <c:v>30.8</c:v>
                </c:pt>
                <c:pt idx="11">
                  <c:v>31.200000000000003</c:v>
                </c:pt>
                <c:pt idx="12">
                  <c:v>31.6</c:v>
                </c:pt>
                <c:pt idx="13">
                  <c:v>32</c:v>
                </c:pt>
                <c:pt idx="14">
                  <c:v>32.4</c:v>
                </c:pt>
                <c:pt idx="15">
                  <c:v>32.800000000000004</c:v>
                </c:pt>
                <c:pt idx="16">
                  <c:v>33.200000000000003</c:v>
                </c:pt>
                <c:pt idx="17">
                  <c:v>33.6</c:v>
                </c:pt>
                <c:pt idx="18">
                  <c:v>34</c:v>
                </c:pt>
                <c:pt idx="19">
                  <c:v>34.4</c:v>
                </c:pt>
                <c:pt idx="20">
                  <c:v>34.800000000000004</c:v>
                </c:pt>
                <c:pt idx="21">
                  <c:v>35.200000000000003</c:v>
                </c:pt>
                <c:pt idx="22">
                  <c:v>35.6</c:v>
                </c:pt>
                <c:pt idx="23">
                  <c:v>36</c:v>
                </c:pt>
                <c:pt idx="24">
                  <c:v>36.4</c:v>
                </c:pt>
                <c:pt idx="25">
                  <c:v>36.800000000000004</c:v>
                </c:pt>
                <c:pt idx="26">
                  <c:v>37.200000000000003</c:v>
                </c:pt>
                <c:pt idx="27">
                  <c:v>37.6</c:v>
                </c:pt>
                <c:pt idx="28">
                  <c:v>38</c:v>
                </c:pt>
                <c:pt idx="29">
                  <c:v>38.400000000000006</c:v>
                </c:pt>
                <c:pt idx="30">
                  <c:v>38.800000000000004</c:v>
                </c:pt>
                <c:pt idx="31">
                  <c:v>39.200000000000003</c:v>
                </c:pt>
                <c:pt idx="32">
                  <c:v>39.6</c:v>
                </c:pt>
                <c:pt idx="33">
                  <c:v>40</c:v>
                </c:pt>
                <c:pt idx="34">
                  <c:v>40.400000000000006</c:v>
                </c:pt>
                <c:pt idx="35">
                  <c:v>40.800000000000004</c:v>
                </c:pt>
                <c:pt idx="36">
                  <c:v>41.2</c:v>
                </c:pt>
                <c:pt idx="37">
                  <c:v>41.6</c:v>
                </c:pt>
                <c:pt idx="38">
                  <c:v>42</c:v>
                </c:pt>
                <c:pt idx="39">
                  <c:v>42.400000000000006</c:v>
                </c:pt>
                <c:pt idx="40">
                  <c:v>42.800000000000004</c:v>
                </c:pt>
                <c:pt idx="41">
                  <c:v>43.2</c:v>
                </c:pt>
                <c:pt idx="42">
                  <c:v>43.6</c:v>
                </c:pt>
                <c:pt idx="43">
                  <c:v>44</c:v>
                </c:pt>
                <c:pt idx="44">
                  <c:v>44.400000000000006</c:v>
                </c:pt>
                <c:pt idx="45">
                  <c:v>44.800000000000004</c:v>
                </c:pt>
                <c:pt idx="46">
                  <c:v>45.2</c:v>
                </c:pt>
                <c:pt idx="47">
                  <c:v>45.6</c:v>
                </c:pt>
                <c:pt idx="48">
                  <c:v>46</c:v>
                </c:pt>
                <c:pt idx="49">
                  <c:v>46.400000000000006</c:v>
                </c:pt>
                <c:pt idx="50">
                  <c:v>46.800000000000004</c:v>
                </c:pt>
                <c:pt idx="51">
                  <c:v>47.2</c:v>
                </c:pt>
                <c:pt idx="52">
                  <c:v>47.6</c:v>
                </c:pt>
                <c:pt idx="53">
                  <c:v>48</c:v>
                </c:pt>
                <c:pt idx="54">
                  <c:v>48.400000000000006</c:v>
                </c:pt>
                <c:pt idx="55">
                  <c:v>48.800000000000004</c:v>
                </c:pt>
                <c:pt idx="56">
                  <c:v>49.2</c:v>
                </c:pt>
                <c:pt idx="57">
                  <c:v>49.6</c:v>
                </c:pt>
                <c:pt idx="58">
                  <c:v>50</c:v>
                </c:pt>
                <c:pt idx="59">
                  <c:v>50.400000000000006</c:v>
                </c:pt>
                <c:pt idx="60">
                  <c:v>50.800000000000004</c:v>
                </c:pt>
                <c:pt idx="61">
                  <c:v>51.2</c:v>
                </c:pt>
                <c:pt idx="62">
                  <c:v>51.6</c:v>
                </c:pt>
                <c:pt idx="63">
                  <c:v>52</c:v>
                </c:pt>
                <c:pt idx="64">
                  <c:v>52.400000000000006</c:v>
                </c:pt>
                <c:pt idx="65">
                  <c:v>52.800000000000004</c:v>
                </c:pt>
                <c:pt idx="66">
                  <c:v>53.2</c:v>
                </c:pt>
                <c:pt idx="67">
                  <c:v>53.6</c:v>
                </c:pt>
                <c:pt idx="68">
                  <c:v>54</c:v>
                </c:pt>
                <c:pt idx="69">
                  <c:v>54.400000000000006</c:v>
                </c:pt>
                <c:pt idx="70">
                  <c:v>54.800000000000004</c:v>
                </c:pt>
                <c:pt idx="71">
                  <c:v>55.2</c:v>
                </c:pt>
                <c:pt idx="72">
                  <c:v>55.6</c:v>
                </c:pt>
                <c:pt idx="73">
                  <c:v>56</c:v>
                </c:pt>
                <c:pt idx="74">
                  <c:v>56.400000000000006</c:v>
                </c:pt>
                <c:pt idx="75">
                  <c:v>56.800000000000004</c:v>
                </c:pt>
                <c:pt idx="76">
                  <c:v>57.2</c:v>
                </c:pt>
                <c:pt idx="77">
                  <c:v>57.6</c:v>
                </c:pt>
                <c:pt idx="78">
                  <c:v>58</c:v>
                </c:pt>
                <c:pt idx="79">
                  <c:v>58.400000000000006</c:v>
                </c:pt>
                <c:pt idx="80">
                  <c:v>58.800000000000004</c:v>
                </c:pt>
                <c:pt idx="81">
                  <c:v>59.2</c:v>
                </c:pt>
                <c:pt idx="82">
                  <c:v>59.6</c:v>
                </c:pt>
                <c:pt idx="83">
                  <c:v>60</c:v>
                </c:pt>
                <c:pt idx="84">
                  <c:v>60.400000000000006</c:v>
                </c:pt>
                <c:pt idx="85">
                  <c:v>60.800000000000004</c:v>
                </c:pt>
                <c:pt idx="86">
                  <c:v>61.2</c:v>
                </c:pt>
                <c:pt idx="87">
                  <c:v>61.6</c:v>
                </c:pt>
                <c:pt idx="88">
                  <c:v>62</c:v>
                </c:pt>
                <c:pt idx="89">
                  <c:v>62.400000000000006</c:v>
                </c:pt>
                <c:pt idx="90">
                  <c:v>62.800000000000004</c:v>
                </c:pt>
                <c:pt idx="91">
                  <c:v>63.2</c:v>
                </c:pt>
                <c:pt idx="92">
                  <c:v>63.6</c:v>
                </c:pt>
                <c:pt idx="93">
                  <c:v>64</c:v>
                </c:pt>
                <c:pt idx="94">
                  <c:v>64.400000000000006</c:v>
                </c:pt>
                <c:pt idx="95">
                  <c:v>64.8</c:v>
                </c:pt>
                <c:pt idx="96">
                  <c:v>65.2</c:v>
                </c:pt>
                <c:pt idx="97">
                  <c:v>65.600000000000009</c:v>
                </c:pt>
                <c:pt idx="98">
                  <c:v>66</c:v>
                </c:pt>
                <c:pt idx="99">
                  <c:v>66.400000000000006</c:v>
                </c:pt>
                <c:pt idx="100">
                  <c:v>66.8</c:v>
                </c:pt>
                <c:pt idx="101">
                  <c:v>67.2</c:v>
                </c:pt>
                <c:pt idx="102">
                  <c:v>67.600000000000009</c:v>
                </c:pt>
                <c:pt idx="103">
                  <c:v>68</c:v>
                </c:pt>
                <c:pt idx="104">
                  <c:v>68.400000000000006</c:v>
                </c:pt>
                <c:pt idx="105">
                  <c:v>68.8</c:v>
                </c:pt>
                <c:pt idx="106">
                  <c:v>69.2</c:v>
                </c:pt>
                <c:pt idx="107">
                  <c:v>69.600000000000009</c:v>
                </c:pt>
                <c:pt idx="108">
                  <c:v>70</c:v>
                </c:pt>
                <c:pt idx="109">
                  <c:v>70.400000000000006</c:v>
                </c:pt>
                <c:pt idx="110">
                  <c:v>70.8</c:v>
                </c:pt>
                <c:pt idx="111">
                  <c:v>71.2</c:v>
                </c:pt>
                <c:pt idx="112">
                  <c:v>71.600000000000009</c:v>
                </c:pt>
                <c:pt idx="113">
                  <c:v>72</c:v>
                </c:pt>
                <c:pt idx="114">
                  <c:v>72.400000000000006</c:v>
                </c:pt>
                <c:pt idx="115">
                  <c:v>72.8</c:v>
                </c:pt>
                <c:pt idx="116">
                  <c:v>73.2</c:v>
                </c:pt>
                <c:pt idx="117">
                  <c:v>73.600000000000009</c:v>
                </c:pt>
                <c:pt idx="118">
                  <c:v>74</c:v>
                </c:pt>
                <c:pt idx="119">
                  <c:v>74.400000000000006</c:v>
                </c:pt>
                <c:pt idx="120">
                  <c:v>74.8</c:v>
                </c:pt>
                <c:pt idx="121">
                  <c:v>75.2</c:v>
                </c:pt>
                <c:pt idx="122">
                  <c:v>75.600000000000009</c:v>
                </c:pt>
                <c:pt idx="123">
                  <c:v>76</c:v>
                </c:pt>
                <c:pt idx="124">
                  <c:v>76.400000000000006</c:v>
                </c:pt>
                <c:pt idx="125">
                  <c:v>76.800000000000011</c:v>
                </c:pt>
                <c:pt idx="126">
                  <c:v>77.2</c:v>
                </c:pt>
                <c:pt idx="127">
                  <c:v>77.600000000000009</c:v>
                </c:pt>
                <c:pt idx="128">
                  <c:v>78</c:v>
                </c:pt>
                <c:pt idx="129">
                  <c:v>78.400000000000006</c:v>
                </c:pt>
                <c:pt idx="130">
                  <c:v>78.800000000000011</c:v>
                </c:pt>
                <c:pt idx="131">
                  <c:v>79.2</c:v>
                </c:pt>
                <c:pt idx="132">
                  <c:v>79.600000000000009</c:v>
                </c:pt>
                <c:pt idx="133">
                  <c:v>80</c:v>
                </c:pt>
                <c:pt idx="134">
                  <c:v>80.400000000000006</c:v>
                </c:pt>
                <c:pt idx="135">
                  <c:v>80.800000000000011</c:v>
                </c:pt>
                <c:pt idx="136">
                  <c:v>81.2</c:v>
                </c:pt>
                <c:pt idx="137">
                  <c:v>81.600000000000009</c:v>
                </c:pt>
                <c:pt idx="138">
                  <c:v>82</c:v>
                </c:pt>
                <c:pt idx="139">
                  <c:v>82.4</c:v>
                </c:pt>
                <c:pt idx="140">
                  <c:v>82.800000000000011</c:v>
                </c:pt>
                <c:pt idx="141">
                  <c:v>83.2</c:v>
                </c:pt>
                <c:pt idx="142">
                  <c:v>83.600000000000009</c:v>
                </c:pt>
                <c:pt idx="143">
                  <c:v>84</c:v>
                </c:pt>
                <c:pt idx="144">
                  <c:v>84.4</c:v>
                </c:pt>
                <c:pt idx="145">
                  <c:v>84.800000000000011</c:v>
                </c:pt>
                <c:pt idx="146">
                  <c:v>85.2</c:v>
                </c:pt>
                <c:pt idx="147">
                  <c:v>85.600000000000009</c:v>
                </c:pt>
                <c:pt idx="148">
                  <c:v>86</c:v>
                </c:pt>
                <c:pt idx="149">
                  <c:v>86.4</c:v>
                </c:pt>
                <c:pt idx="150">
                  <c:v>86.800000000000011</c:v>
                </c:pt>
                <c:pt idx="151">
                  <c:v>87.2</c:v>
                </c:pt>
                <c:pt idx="152">
                  <c:v>87.600000000000009</c:v>
                </c:pt>
                <c:pt idx="153">
                  <c:v>88</c:v>
                </c:pt>
                <c:pt idx="154">
                  <c:v>88.4</c:v>
                </c:pt>
                <c:pt idx="155">
                  <c:v>88.800000000000011</c:v>
                </c:pt>
                <c:pt idx="156">
                  <c:v>89.2</c:v>
                </c:pt>
                <c:pt idx="157">
                  <c:v>89.600000000000009</c:v>
                </c:pt>
                <c:pt idx="158">
                  <c:v>90</c:v>
                </c:pt>
                <c:pt idx="159">
                  <c:v>90.4</c:v>
                </c:pt>
                <c:pt idx="160">
                  <c:v>90.800000000000011</c:v>
                </c:pt>
                <c:pt idx="161">
                  <c:v>91.2</c:v>
                </c:pt>
                <c:pt idx="162">
                  <c:v>91.600000000000009</c:v>
                </c:pt>
                <c:pt idx="163">
                  <c:v>92</c:v>
                </c:pt>
                <c:pt idx="164">
                  <c:v>92.4</c:v>
                </c:pt>
                <c:pt idx="165">
                  <c:v>92.800000000000011</c:v>
                </c:pt>
                <c:pt idx="166">
                  <c:v>93.2</c:v>
                </c:pt>
                <c:pt idx="167">
                  <c:v>93.600000000000009</c:v>
                </c:pt>
                <c:pt idx="168">
                  <c:v>94</c:v>
                </c:pt>
                <c:pt idx="169">
                  <c:v>94.4</c:v>
                </c:pt>
                <c:pt idx="170">
                  <c:v>94.800000000000011</c:v>
                </c:pt>
                <c:pt idx="171">
                  <c:v>95.2</c:v>
                </c:pt>
                <c:pt idx="172">
                  <c:v>95.600000000000009</c:v>
                </c:pt>
                <c:pt idx="173">
                  <c:v>96</c:v>
                </c:pt>
                <c:pt idx="174">
                  <c:v>96.4</c:v>
                </c:pt>
                <c:pt idx="175">
                  <c:v>96.800000000000011</c:v>
                </c:pt>
                <c:pt idx="176">
                  <c:v>97.2</c:v>
                </c:pt>
                <c:pt idx="177">
                  <c:v>97.600000000000009</c:v>
                </c:pt>
                <c:pt idx="178">
                  <c:v>98</c:v>
                </c:pt>
                <c:pt idx="179">
                  <c:v>98.4</c:v>
                </c:pt>
                <c:pt idx="180">
                  <c:v>98.800000000000011</c:v>
                </c:pt>
                <c:pt idx="181">
                  <c:v>99.2</c:v>
                </c:pt>
                <c:pt idx="182">
                  <c:v>99.600000000000009</c:v>
                </c:pt>
                <c:pt idx="183">
                  <c:v>100</c:v>
                </c:pt>
                <c:pt idx="184">
                  <c:v>100.4</c:v>
                </c:pt>
                <c:pt idx="185">
                  <c:v>100.80000000000001</c:v>
                </c:pt>
                <c:pt idx="186">
                  <c:v>101.2</c:v>
                </c:pt>
                <c:pt idx="187">
                  <c:v>101.60000000000001</c:v>
                </c:pt>
                <c:pt idx="188">
                  <c:v>102</c:v>
                </c:pt>
                <c:pt idx="189">
                  <c:v>102.4</c:v>
                </c:pt>
                <c:pt idx="190">
                  <c:v>102.80000000000001</c:v>
                </c:pt>
                <c:pt idx="191">
                  <c:v>103.2</c:v>
                </c:pt>
                <c:pt idx="192">
                  <c:v>103.60000000000001</c:v>
                </c:pt>
                <c:pt idx="193">
                  <c:v>104</c:v>
                </c:pt>
                <c:pt idx="194">
                  <c:v>104.4</c:v>
                </c:pt>
                <c:pt idx="195">
                  <c:v>104.80000000000001</c:v>
                </c:pt>
                <c:pt idx="196">
                  <c:v>105.2</c:v>
                </c:pt>
                <c:pt idx="197">
                  <c:v>105.60000000000001</c:v>
                </c:pt>
                <c:pt idx="198">
                  <c:v>106</c:v>
                </c:pt>
                <c:pt idx="199">
                  <c:v>106.4</c:v>
                </c:pt>
                <c:pt idx="200">
                  <c:v>106.80000000000001</c:v>
                </c:pt>
                <c:pt idx="201">
                  <c:v>107.2</c:v>
                </c:pt>
                <c:pt idx="202">
                  <c:v>107.60000000000001</c:v>
                </c:pt>
                <c:pt idx="203">
                  <c:v>108</c:v>
                </c:pt>
                <c:pt idx="204">
                  <c:v>108.4</c:v>
                </c:pt>
                <c:pt idx="205">
                  <c:v>108.80000000000001</c:v>
                </c:pt>
                <c:pt idx="206">
                  <c:v>109.2</c:v>
                </c:pt>
                <c:pt idx="207">
                  <c:v>109.60000000000001</c:v>
                </c:pt>
                <c:pt idx="208">
                  <c:v>110</c:v>
                </c:pt>
                <c:pt idx="209">
                  <c:v>110.4</c:v>
                </c:pt>
                <c:pt idx="210">
                  <c:v>110.80000000000001</c:v>
                </c:pt>
                <c:pt idx="211">
                  <c:v>111.2</c:v>
                </c:pt>
                <c:pt idx="212">
                  <c:v>111.60000000000001</c:v>
                </c:pt>
                <c:pt idx="213">
                  <c:v>112</c:v>
                </c:pt>
                <c:pt idx="214">
                  <c:v>112.4</c:v>
                </c:pt>
                <c:pt idx="215">
                  <c:v>112.80000000000001</c:v>
                </c:pt>
                <c:pt idx="216">
                  <c:v>113.2</c:v>
                </c:pt>
                <c:pt idx="217">
                  <c:v>113.60000000000001</c:v>
                </c:pt>
                <c:pt idx="218">
                  <c:v>114</c:v>
                </c:pt>
                <c:pt idx="219">
                  <c:v>114.4</c:v>
                </c:pt>
                <c:pt idx="220">
                  <c:v>114.80000000000001</c:v>
                </c:pt>
                <c:pt idx="221">
                  <c:v>115.2</c:v>
                </c:pt>
                <c:pt idx="222">
                  <c:v>115.60000000000001</c:v>
                </c:pt>
                <c:pt idx="223">
                  <c:v>116</c:v>
                </c:pt>
                <c:pt idx="224">
                  <c:v>116.4</c:v>
                </c:pt>
                <c:pt idx="225">
                  <c:v>116.80000000000001</c:v>
                </c:pt>
                <c:pt idx="226">
                  <c:v>117.2</c:v>
                </c:pt>
                <c:pt idx="227">
                  <c:v>117.60000000000001</c:v>
                </c:pt>
                <c:pt idx="228">
                  <c:v>118</c:v>
                </c:pt>
                <c:pt idx="229">
                  <c:v>118.4</c:v>
                </c:pt>
                <c:pt idx="230">
                  <c:v>118.80000000000001</c:v>
                </c:pt>
                <c:pt idx="231">
                  <c:v>119.2</c:v>
                </c:pt>
                <c:pt idx="232">
                  <c:v>119.60000000000001</c:v>
                </c:pt>
                <c:pt idx="233">
                  <c:v>120</c:v>
                </c:pt>
                <c:pt idx="234">
                  <c:v>120.4</c:v>
                </c:pt>
                <c:pt idx="235">
                  <c:v>120.80000000000001</c:v>
                </c:pt>
                <c:pt idx="236">
                  <c:v>121.2</c:v>
                </c:pt>
                <c:pt idx="237">
                  <c:v>121.60000000000001</c:v>
                </c:pt>
                <c:pt idx="238">
                  <c:v>122</c:v>
                </c:pt>
                <c:pt idx="239">
                  <c:v>122.4</c:v>
                </c:pt>
                <c:pt idx="240">
                  <c:v>122.80000000000001</c:v>
                </c:pt>
                <c:pt idx="241">
                  <c:v>123.2</c:v>
                </c:pt>
                <c:pt idx="242">
                  <c:v>123.60000000000001</c:v>
                </c:pt>
                <c:pt idx="243">
                  <c:v>124</c:v>
                </c:pt>
                <c:pt idx="244">
                  <c:v>124.4</c:v>
                </c:pt>
                <c:pt idx="245">
                  <c:v>124.80000000000001</c:v>
                </c:pt>
                <c:pt idx="246">
                  <c:v>125.2</c:v>
                </c:pt>
                <c:pt idx="247">
                  <c:v>125.60000000000001</c:v>
                </c:pt>
                <c:pt idx="248">
                  <c:v>126</c:v>
                </c:pt>
                <c:pt idx="249">
                  <c:v>126.4</c:v>
                </c:pt>
                <c:pt idx="250">
                  <c:v>126.80000000000001</c:v>
                </c:pt>
                <c:pt idx="251">
                  <c:v>127.2</c:v>
                </c:pt>
                <c:pt idx="252">
                  <c:v>127.60000000000001</c:v>
                </c:pt>
                <c:pt idx="253">
                  <c:v>128</c:v>
                </c:pt>
                <c:pt idx="254">
                  <c:v>128.4</c:v>
                </c:pt>
                <c:pt idx="255">
                  <c:v>128.80000000000001</c:v>
                </c:pt>
                <c:pt idx="256">
                  <c:v>129.20000000000002</c:v>
                </c:pt>
                <c:pt idx="257">
                  <c:v>129.6</c:v>
                </c:pt>
                <c:pt idx="258">
                  <c:v>130</c:v>
                </c:pt>
                <c:pt idx="259">
                  <c:v>130.4</c:v>
                </c:pt>
                <c:pt idx="260">
                  <c:v>130.80000000000001</c:v>
                </c:pt>
                <c:pt idx="261">
                  <c:v>131.20000000000002</c:v>
                </c:pt>
                <c:pt idx="262">
                  <c:v>131.6</c:v>
                </c:pt>
                <c:pt idx="263">
                  <c:v>132</c:v>
                </c:pt>
                <c:pt idx="264">
                  <c:v>132.4</c:v>
                </c:pt>
                <c:pt idx="265">
                  <c:v>132.80000000000001</c:v>
                </c:pt>
                <c:pt idx="266">
                  <c:v>133.20000000000002</c:v>
                </c:pt>
                <c:pt idx="267">
                  <c:v>133.6</c:v>
                </c:pt>
                <c:pt idx="268">
                  <c:v>134</c:v>
                </c:pt>
                <c:pt idx="269">
                  <c:v>134.4</c:v>
                </c:pt>
                <c:pt idx="270">
                  <c:v>134.80000000000001</c:v>
                </c:pt>
                <c:pt idx="271">
                  <c:v>135.20000000000002</c:v>
                </c:pt>
                <c:pt idx="272">
                  <c:v>135.6</c:v>
                </c:pt>
                <c:pt idx="273">
                  <c:v>136</c:v>
                </c:pt>
                <c:pt idx="274">
                  <c:v>136.4</c:v>
                </c:pt>
                <c:pt idx="275">
                  <c:v>136.80000000000001</c:v>
                </c:pt>
                <c:pt idx="276">
                  <c:v>137.20000000000002</c:v>
                </c:pt>
                <c:pt idx="277">
                  <c:v>137.6</c:v>
                </c:pt>
                <c:pt idx="278">
                  <c:v>138</c:v>
                </c:pt>
                <c:pt idx="279">
                  <c:v>138.4</c:v>
                </c:pt>
                <c:pt idx="280">
                  <c:v>138.80000000000001</c:v>
                </c:pt>
                <c:pt idx="281">
                  <c:v>139.20000000000002</c:v>
                </c:pt>
                <c:pt idx="282">
                  <c:v>139.6</c:v>
                </c:pt>
                <c:pt idx="283">
                  <c:v>140</c:v>
                </c:pt>
                <c:pt idx="284">
                  <c:v>140.4</c:v>
                </c:pt>
                <c:pt idx="285">
                  <c:v>140.80000000000001</c:v>
                </c:pt>
                <c:pt idx="286">
                  <c:v>141.20000000000002</c:v>
                </c:pt>
                <c:pt idx="287">
                  <c:v>141.6</c:v>
                </c:pt>
                <c:pt idx="288">
                  <c:v>142</c:v>
                </c:pt>
                <c:pt idx="289">
                  <c:v>142.4</c:v>
                </c:pt>
                <c:pt idx="290">
                  <c:v>142.80000000000001</c:v>
                </c:pt>
                <c:pt idx="291">
                  <c:v>143.20000000000002</c:v>
                </c:pt>
                <c:pt idx="292">
                  <c:v>143.6</c:v>
                </c:pt>
                <c:pt idx="293">
                  <c:v>144</c:v>
                </c:pt>
                <c:pt idx="294">
                  <c:v>144.4</c:v>
                </c:pt>
                <c:pt idx="295">
                  <c:v>144.80000000000001</c:v>
                </c:pt>
                <c:pt idx="296">
                  <c:v>145.20000000000002</c:v>
                </c:pt>
                <c:pt idx="297">
                  <c:v>145.6</c:v>
                </c:pt>
                <c:pt idx="298">
                  <c:v>146</c:v>
                </c:pt>
                <c:pt idx="299">
                  <c:v>146.4</c:v>
                </c:pt>
                <c:pt idx="300">
                  <c:v>146.80000000000001</c:v>
                </c:pt>
                <c:pt idx="301">
                  <c:v>147.20000000000002</c:v>
                </c:pt>
                <c:pt idx="302">
                  <c:v>147.6</c:v>
                </c:pt>
                <c:pt idx="303">
                  <c:v>148</c:v>
                </c:pt>
                <c:pt idx="304">
                  <c:v>148.4</c:v>
                </c:pt>
                <c:pt idx="305">
                  <c:v>148.80000000000001</c:v>
                </c:pt>
                <c:pt idx="306">
                  <c:v>149.20000000000002</c:v>
                </c:pt>
                <c:pt idx="307">
                  <c:v>149.6</c:v>
                </c:pt>
                <c:pt idx="308">
                  <c:v>150</c:v>
                </c:pt>
                <c:pt idx="309">
                  <c:v>150.4</c:v>
                </c:pt>
                <c:pt idx="310">
                  <c:v>150.80000000000001</c:v>
                </c:pt>
                <c:pt idx="311">
                  <c:v>151.20000000000002</c:v>
                </c:pt>
                <c:pt idx="312">
                  <c:v>151.6</c:v>
                </c:pt>
                <c:pt idx="313">
                  <c:v>152</c:v>
                </c:pt>
                <c:pt idx="314">
                  <c:v>152.4</c:v>
                </c:pt>
                <c:pt idx="315">
                  <c:v>152.80000000000001</c:v>
                </c:pt>
                <c:pt idx="316">
                  <c:v>153.20000000000002</c:v>
                </c:pt>
                <c:pt idx="317">
                  <c:v>153.60000000000002</c:v>
                </c:pt>
                <c:pt idx="318">
                  <c:v>154</c:v>
                </c:pt>
                <c:pt idx="319">
                  <c:v>154.4</c:v>
                </c:pt>
                <c:pt idx="320">
                  <c:v>154.80000000000001</c:v>
                </c:pt>
                <c:pt idx="321">
                  <c:v>155.20000000000002</c:v>
                </c:pt>
                <c:pt idx="322">
                  <c:v>155.60000000000002</c:v>
                </c:pt>
                <c:pt idx="323">
                  <c:v>156</c:v>
                </c:pt>
                <c:pt idx="324">
                  <c:v>156.4</c:v>
                </c:pt>
                <c:pt idx="325">
                  <c:v>156.80000000000001</c:v>
                </c:pt>
                <c:pt idx="326">
                  <c:v>157.20000000000002</c:v>
                </c:pt>
                <c:pt idx="327">
                  <c:v>157.60000000000002</c:v>
                </c:pt>
                <c:pt idx="328">
                  <c:v>158</c:v>
                </c:pt>
                <c:pt idx="329">
                  <c:v>158.4</c:v>
                </c:pt>
                <c:pt idx="330">
                  <c:v>158.80000000000001</c:v>
                </c:pt>
                <c:pt idx="331">
                  <c:v>159.20000000000002</c:v>
                </c:pt>
                <c:pt idx="332">
                  <c:v>159.60000000000002</c:v>
                </c:pt>
                <c:pt idx="333">
                  <c:v>160</c:v>
                </c:pt>
                <c:pt idx="334">
                  <c:v>160.4</c:v>
                </c:pt>
                <c:pt idx="335">
                  <c:v>160.80000000000001</c:v>
                </c:pt>
                <c:pt idx="336">
                  <c:v>161.20000000000002</c:v>
                </c:pt>
                <c:pt idx="337">
                  <c:v>161.60000000000002</c:v>
                </c:pt>
                <c:pt idx="338">
                  <c:v>162</c:v>
                </c:pt>
                <c:pt idx="339">
                  <c:v>162.4</c:v>
                </c:pt>
                <c:pt idx="340">
                  <c:v>162.80000000000001</c:v>
                </c:pt>
                <c:pt idx="341">
                  <c:v>163.20000000000002</c:v>
                </c:pt>
                <c:pt idx="342">
                  <c:v>163.60000000000002</c:v>
                </c:pt>
                <c:pt idx="343">
                  <c:v>164</c:v>
                </c:pt>
                <c:pt idx="344">
                  <c:v>164.4</c:v>
                </c:pt>
                <c:pt idx="345">
                  <c:v>164.8</c:v>
                </c:pt>
                <c:pt idx="346">
                  <c:v>165.20000000000002</c:v>
                </c:pt>
                <c:pt idx="347">
                  <c:v>165.60000000000002</c:v>
                </c:pt>
                <c:pt idx="348">
                  <c:v>166</c:v>
                </c:pt>
                <c:pt idx="349">
                  <c:v>166.4</c:v>
                </c:pt>
                <c:pt idx="350">
                  <c:v>166.8</c:v>
                </c:pt>
                <c:pt idx="351">
                  <c:v>167.20000000000002</c:v>
                </c:pt>
                <c:pt idx="352">
                  <c:v>167.60000000000002</c:v>
                </c:pt>
                <c:pt idx="353">
                  <c:v>168</c:v>
                </c:pt>
                <c:pt idx="354">
                  <c:v>168.4</c:v>
                </c:pt>
                <c:pt idx="355">
                  <c:v>168.8</c:v>
                </c:pt>
                <c:pt idx="356">
                  <c:v>169.20000000000002</c:v>
                </c:pt>
                <c:pt idx="357">
                  <c:v>169.60000000000002</c:v>
                </c:pt>
                <c:pt idx="358">
                  <c:v>170</c:v>
                </c:pt>
                <c:pt idx="359">
                  <c:v>170.4</c:v>
                </c:pt>
                <c:pt idx="360">
                  <c:v>170.8</c:v>
                </c:pt>
                <c:pt idx="361">
                  <c:v>171.20000000000002</c:v>
                </c:pt>
                <c:pt idx="362">
                  <c:v>171.60000000000002</c:v>
                </c:pt>
                <c:pt idx="363">
                  <c:v>172</c:v>
                </c:pt>
                <c:pt idx="364">
                  <c:v>172.4</c:v>
                </c:pt>
                <c:pt idx="365">
                  <c:v>172.8</c:v>
                </c:pt>
                <c:pt idx="366">
                  <c:v>173.20000000000002</c:v>
                </c:pt>
                <c:pt idx="367">
                  <c:v>173.60000000000002</c:v>
                </c:pt>
                <c:pt idx="368">
                  <c:v>174</c:v>
                </c:pt>
                <c:pt idx="369">
                  <c:v>174.4</c:v>
                </c:pt>
                <c:pt idx="370">
                  <c:v>174.8</c:v>
                </c:pt>
                <c:pt idx="371">
                  <c:v>175.20000000000002</c:v>
                </c:pt>
                <c:pt idx="372">
                  <c:v>175.60000000000002</c:v>
                </c:pt>
                <c:pt idx="373">
                  <c:v>176</c:v>
                </c:pt>
                <c:pt idx="374">
                  <c:v>176.4</c:v>
                </c:pt>
                <c:pt idx="375">
                  <c:v>176.8</c:v>
                </c:pt>
                <c:pt idx="376">
                  <c:v>177.20000000000002</c:v>
                </c:pt>
                <c:pt idx="377">
                  <c:v>177.60000000000002</c:v>
                </c:pt>
                <c:pt idx="378">
                  <c:v>178</c:v>
                </c:pt>
                <c:pt idx="379">
                  <c:v>178.4</c:v>
                </c:pt>
                <c:pt idx="380">
                  <c:v>178.8</c:v>
                </c:pt>
                <c:pt idx="381">
                  <c:v>179.20000000000002</c:v>
                </c:pt>
                <c:pt idx="382">
                  <c:v>179.60000000000002</c:v>
                </c:pt>
                <c:pt idx="383">
                  <c:v>180</c:v>
                </c:pt>
                <c:pt idx="384">
                  <c:v>180.4</c:v>
                </c:pt>
                <c:pt idx="385">
                  <c:v>180.8</c:v>
                </c:pt>
                <c:pt idx="386">
                  <c:v>181.20000000000002</c:v>
                </c:pt>
                <c:pt idx="387">
                  <c:v>181.60000000000002</c:v>
                </c:pt>
                <c:pt idx="388">
                  <c:v>182</c:v>
                </c:pt>
                <c:pt idx="389">
                  <c:v>182.4</c:v>
                </c:pt>
                <c:pt idx="390">
                  <c:v>182.8</c:v>
                </c:pt>
                <c:pt idx="391">
                  <c:v>183.20000000000002</c:v>
                </c:pt>
                <c:pt idx="392">
                  <c:v>183.60000000000002</c:v>
                </c:pt>
                <c:pt idx="393">
                  <c:v>184</c:v>
                </c:pt>
                <c:pt idx="394">
                  <c:v>184.4</c:v>
                </c:pt>
                <c:pt idx="395">
                  <c:v>184.8</c:v>
                </c:pt>
                <c:pt idx="396">
                  <c:v>185.20000000000002</c:v>
                </c:pt>
                <c:pt idx="397">
                  <c:v>185.60000000000002</c:v>
                </c:pt>
                <c:pt idx="398">
                  <c:v>186</c:v>
                </c:pt>
                <c:pt idx="399">
                  <c:v>186.4</c:v>
                </c:pt>
                <c:pt idx="400">
                  <c:v>186.8</c:v>
                </c:pt>
                <c:pt idx="401">
                  <c:v>187.20000000000002</c:v>
                </c:pt>
                <c:pt idx="402">
                  <c:v>187.60000000000002</c:v>
                </c:pt>
                <c:pt idx="403">
                  <c:v>188</c:v>
                </c:pt>
                <c:pt idx="404">
                  <c:v>188.4</c:v>
                </c:pt>
                <c:pt idx="405">
                  <c:v>188.8</c:v>
                </c:pt>
                <c:pt idx="406">
                  <c:v>189.20000000000002</c:v>
                </c:pt>
                <c:pt idx="407">
                  <c:v>189.60000000000002</c:v>
                </c:pt>
                <c:pt idx="408">
                  <c:v>190</c:v>
                </c:pt>
                <c:pt idx="409">
                  <c:v>190.4</c:v>
                </c:pt>
                <c:pt idx="410">
                  <c:v>190.8</c:v>
                </c:pt>
                <c:pt idx="411">
                  <c:v>191.20000000000002</c:v>
                </c:pt>
                <c:pt idx="412">
                  <c:v>191.60000000000002</c:v>
                </c:pt>
                <c:pt idx="413">
                  <c:v>192</c:v>
                </c:pt>
                <c:pt idx="414">
                  <c:v>192.4</c:v>
                </c:pt>
                <c:pt idx="415">
                  <c:v>192.8</c:v>
                </c:pt>
                <c:pt idx="416">
                  <c:v>193.20000000000002</c:v>
                </c:pt>
                <c:pt idx="417">
                  <c:v>193.60000000000002</c:v>
                </c:pt>
                <c:pt idx="418">
                  <c:v>194</c:v>
                </c:pt>
                <c:pt idx="419">
                  <c:v>194.4</c:v>
                </c:pt>
                <c:pt idx="420">
                  <c:v>194.8</c:v>
                </c:pt>
                <c:pt idx="421">
                  <c:v>195.20000000000002</c:v>
                </c:pt>
                <c:pt idx="422">
                  <c:v>195.60000000000002</c:v>
                </c:pt>
                <c:pt idx="423">
                  <c:v>196</c:v>
                </c:pt>
                <c:pt idx="424">
                  <c:v>196.4</c:v>
                </c:pt>
                <c:pt idx="425">
                  <c:v>196.8</c:v>
                </c:pt>
                <c:pt idx="426">
                  <c:v>197.20000000000002</c:v>
                </c:pt>
                <c:pt idx="427">
                  <c:v>197.60000000000002</c:v>
                </c:pt>
                <c:pt idx="428">
                  <c:v>198</c:v>
                </c:pt>
                <c:pt idx="429">
                  <c:v>198.4</c:v>
                </c:pt>
                <c:pt idx="430">
                  <c:v>198.8</c:v>
                </c:pt>
                <c:pt idx="431">
                  <c:v>199.20000000000002</c:v>
                </c:pt>
                <c:pt idx="432">
                  <c:v>199.60000000000002</c:v>
                </c:pt>
                <c:pt idx="433">
                  <c:v>200</c:v>
                </c:pt>
                <c:pt idx="434">
                  <c:v>200.4</c:v>
                </c:pt>
                <c:pt idx="435">
                  <c:v>200.8</c:v>
                </c:pt>
                <c:pt idx="436">
                  <c:v>201.20000000000002</c:v>
                </c:pt>
                <c:pt idx="437">
                  <c:v>201.60000000000002</c:v>
                </c:pt>
                <c:pt idx="438">
                  <c:v>202</c:v>
                </c:pt>
                <c:pt idx="439">
                  <c:v>202.4</c:v>
                </c:pt>
                <c:pt idx="440">
                  <c:v>202.8</c:v>
                </c:pt>
                <c:pt idx="441">
                  <c:v>203.20000000000002</c:v>
                </c:pt>
              </c:numCache>
            </c:numRef>
          </c:xVal>
          <c:yVal>
            <c:numRef>
              <c:f>PAA!$G$6:$G$478</c:f>
              <c:numCache>
                <c:formatCode>General</c:formatCode>
                <c:ptCount val="473"/>
                <c:pt idx="0">
                  <c:v>0.19639520000000002</c:v>
                </c:pt>
                <c:pt idx="1">
                  <c:v>0.1649253</c:v>
                </c:pt>
                <c:pt idx="2">
                  <c:v>0.1285761</c:v>
                </c:pt>
                <c:pt idx="3">
                  <c:v>9.6451399999999993E-2</c:v>
                </c:pt>
                <c:pt idx="4">
                  <c:v>7.4533439999999992E-2</c:v>
                </c:pt>
                <c:pt idx="5">
                  <c:v>5.4790720000000001E-2</c:v>
                </c:pt>
                <c:pt idx="6">
                  <c:v>5.144341999999999E-2</c:v>
                </c:pt>
                <c:pt idx="7">
                  <c:v>3.6577219999999994E-2</c:v>
                </c:pt>
                <c:pt idx="8">
                  <c:v>4.1489499999999999E-2</c:v>
                </c:pt>
                <c:pt idx="9">
                  <c:v>3.4310430000000003E-2</c:v>
                </c:pt>
                <c:pt idx="10">
                  <c:v>2.6919080000000001E-2</c:v>
                </c:pt>
                <c:pt idx="11">
                  <c:v>2.0195660000000001E-2</c:v>
                </c:pt>
                <c:pt idx="12">
                  <c:v>1.627934E-2</c:v>
                </c:pt>
                <c:pt idx="13">
                  <c:v>1.820416E-2</c:v>
                </c:pt>
                <c:pt idx="14">
                  <c:v>2.1081609999999997E-2</c:v>
                </c:pt>
                <c:pt idx="15">
                  <c:v>1.4778539999999996E-2</c:v>
                </c:pt>
                <c:pt idx="16">
                  <c:v>1.519962E-2</c:v>
                </c:pt>
                <c:pt idx="17">
                  <c:v>1.4953690000000002E-2</c:v>
                </c:pt>
                <c:pt idx="18">
                  <c:v>9.7191299999999994E-3</c:v>
                </c:pt>
                <c:pt idx="19">
                  <c:v>1.21578E-2</c:v>
                </c:pt>
                <c:pt idx="20">
                  <c:v>1.0745069999999999E-2</c:v>
                </c:pt>
                <c:pt idx="21">
                  <c:v>1.5702600000000001E-2</c:v>
                </c:pt>
                <c:pt idx="22">
                  <c:v>2.045895E-2</c:v>
                </c:pt>
                <c:pt idx="23">
                  <c:v>1.3751700000000002E-2</c:v>
                </c:pt>
                <c:pt idx="24">
                  <c:v>3.0024399999999986E-3</c:v>
                </c:pt>
                <c:pt idx="25">
                  <c:v>6.0232100000000011E-3</c:v>
                </c:pt>
                <c:pt idx="26">
                  <c:v>1.1009189999999999E-2</c:v>
                </c:pt>
                <c:pt idx="27">
                  <c:v>4.5905499999999988E-3</c:v>
                </c:pt>
                <c:pt idx="28">
                  <c:v>1.2823799999999996E-3</c:v>
                </c:pt>
                <c:pt idx="29">
                  <c:v>8.1190099999999994E-3</c:v>
                </c:pt>
                <c:pt idx="30">
                  <c:v>1.1289320000000002E-2</c:v>
                </c:pt>
                <c:pt idx="31">
                  <c:v>9.6568000000000001E-3</c:v>
                </c:pt>
                <c:pt idx="32">
                  <c:v>3.3145499999999994E-3</c:v>
                </c:pt>
                <c:pt idx="33">
                  <c:v>5.2995500000000001E-3</c:v>
                </c:pt>
                <c:pt idx="34">
                  <c:v>1.7334999999999989E-3</c:v>
                </c:pt>
                <c:pt idx="35">
                  <c:v>1.6715100000000011E-3</c:v>
                </c:pt>
                <c:pt idx="36">
                  <c:v>1.5387290000000001E-2</c:v>
                </c:pt>
                <c:pt idx="37">
                  <c:v>1.696133E-2</c:v>
                </c:pt>
                <c:pt idx="38">
                  <c:v>9.9234300000000004E-3</c:v>
                </c:pt>
                <c:pt idx="39">
                  <c:v>1.780112E-2</c:v>
                </c:pt>
                <c:pt idx="40">
                  <c:v>-5.0319999999999532E-5</c:v>
                </c:pt>
                <c:pt idx="41">
                  <c:v>1.0232869999999998E-2</c:v>
                </c:pt>
                <c:pt idx="42">
                  <c:v>6.6627499999999985E-3</c:v>
                </c:pt>
                <c:pt idx="43">
                  <c:v>5.0602699999999987E-3</c:v>
                </c:pt>
                <c:pt idx="44">
                  <c:v>9.0879399999999992E-3</c:v>
                </c:pt>
                <c:pt idx="45">
                  <c:v>-3.0972000000000013E-3</c:v>
                </c:pt>
                <c:pt idx="46">
                  <c:v>1.7430320000000003E-2</c:v>
                </c:pt>
                <c:pt idx="47">
                  <c:v>5.8605299999999992E-3</c:v>
                </c:pt>
                <c:pt idx="48">
                  <c:v>-2.5808299999999992E-3</c:v>
                </c:pt>
                <c:pt idx="49">
                  <c:v>2.2382700000000005E-3</c:v>
                </c:pt>
                <c:pt idx="50">
                  <c:v>5.6485200000000006E-3</c:v>
                </c:pt>
                <c:pt idx="51">
                  <c:v>1.5810330000000001E-2</c:v>
                </c:pt>
                <c:pt idx="52">
                  <c:v>1.0072689999999999E-2</c:v>
                </c:pt>
                <c:pt idx="53">
                  <c:v>1.4934609999999997E-2</c:v>
                </c:pt>
                <c:pt idx="54">
                  <c:v>-6.347499999999999E-4</c:v>
                </c:pt>
                <c:pt idx="55">
                  <c:v>-6.5240699999999999E-3</c:v>
                </c:pt>
                <c:pt idx="56">
                  <c:v>3.4973699999999996E-3</c:v>
                </c:pt>
                <c:pt idx="57">
                  <c:v>1.7035599999999998E-3</c:v>
                </c:pt>
                <c:pt idx="58">
                  <c:v>1.1182900000000009E-3</c:v>
                </c:pt>
                <c:pt idx="59">
                  <c:v>1.005064E-2</c:v>
                </c:pt>
                <c:pt idx="60">
                  <c:v>6.9946899999999979E-3</c:v>
                </c:pt>
                <c:pt idx="61">
                  <c:v>1.1039400000000001E-2</c:v>
                </c:pt>
                <c:pt idx="62">
                  <c:v>-2.8240399999999999E-3</c:v>
                </c:pt>
                <c:pt idx="63">
                  <c:v>9.5154000000000072E-4</c:v>
                </c:pt>
                <c:pt idx="64">
                  <c:v>1.7463299999999998E-2</c:v>
                </c:pt>
                <c:pt idx="65">
                  <c:v>2.1690199999999996E-2</c:v>
                </c:pt>
                <c:pt idx="66">
                  <c:v>2.0788000000000056E-4</c:v>
                </c:pt>
                <c:pt idx="67">
                  <c:v>-2.3495099999999991E-3</c:v>
                </c:pt>
                <c:pt idx="68">
                  <c:v>6.6512399999999992E-3</c:v>
                </c:pt>
                <c:pt idx="69">
                  <c:v>-7.8004700000000003E-3</c:v>
                </c:pt>
                <c:pt idx="70">
                  <c:v>1.2274440000000001E-2</c:v>
                </c:pt>
                <c:pt idx="71">
                  <c:v>-5.4900899999999996E-3</c:v>
                </c:pt>
                <c:pt idx="72">
                  <c:v>2.5928799999999988E-3</c:v>
                </c:pt>
                <c:pt idx="73">
                  <c:v>8.4441999999999989E-3</c:v>
                </c:pt>
                <c:pt idx="74">
                  <c:v>4.4317699999999981E-3</c:v>
                </c:pt>
                <c:pt idx="75">
                  <c:v>5.2567300000000011E-3</c:v>
                </c:pt>
                <c:pt idx="76">
                  <c:v>4.116970000000001E-3</c:v>
                </c:pt>
                <c:pt idx="77">
                  <c:v>1.2116150000000003E-2</c:v>
                </c:pt>
                <c:pt idx="78">
                  <c:v>-5.3546800000000006E-3</c:v>
                </c:pt>
                <c:pt idx="79">
                  <c:v>1.8960830000000001E-2</c:v>
                </c:pt>
                <c:pt idx="80">
                  <c:v>-7.29169E-3</c:v>
                </c:pt>
                <c:pt idx="81">
                  <c:v>-1.7249854000000002E-2</c:v>
                </c:pt>
                <c:pt idx="82">
                  <c:v>1.14165E-2</c:v>
                </c:pt>
                <c:pt idx="83">
                  <c:v>-7.2895200000000007E-3</c:v>
                </c:pt>
                <c:pt idx="84">
                  <c:v>1.1067339999999998E-2</c:v>
                </c:pt>
                <c:pt idx="85">
                  <c:v>-2.6139500000000003E-3</c:v>
                </c:pt>
                <c:pt idx="86">
                  <c:v>-7.2520700000000011E-3</c:v>
                </c:pt>
                <c:pt idx="87">
                  <c:v>-7.8378000000000128E-4</c:v>
                </c:pt>
                <c:pt idx="88">
                  <c:v>-2.5120108000000002E-2</c:v>
                </c:pt>
                <c:pt idx="89">
                  <c:v>1.2351549999999999E-2</c:v>
                </c:pt>
                <c:pt idx="90">
                  <c:v>2.5865300000000001E-3</c:v>
                </c:pt>
                <c:pt idx="91">
                  <c:v>7.7918600000000011E-3</c:v>
                </c:pt>
                <c:pt idx="92">
                  <c:v>4.2120499999999984E-3</c:v>
                </c:pt>
                <c:pt idx="93">
                  <c:v>8.3354700000000011E-3</c:v>
                </c:pt>
                <c:pt idx="94">
                  <c:v>-3.1898100000000013E-3</c:v>
                </c:pt>
                <c:pt idx="95">
                  <c:v>9.4185000000000102E-4</c:v>
                </c:pt>
                <c:pt idx="96">
                  <c:v>-6.04062E-3</c:v>
                </c:pt>
                <c:pt idx="97">
                  <c:v>-9.9743000000000054E-4</c:v>
                </c:pt>
                <c:pt idx="98">
                  <c:v>2.0683199999999985E-3</c:v>
                </c:pt>
                <c:pt idx="99">
                  <c:v>4.7921999999999895E-4</c:v>
                </c:pt>
                <c:pt idx="100">
                  <c:v>4.7633899999999993E-3</c:v>
                </c:pt>
                <c:pt idx="101">
                  <c:v>-2.9588699999999989E-3</c:v>
                </c:pt>
                <c:pt idx="102">
                  <c:v>6.7809500000000009E-3</c:v>
                </c:pt>
                <c:pt idx="103">
                  <c:v>1.0776899999999992E-3</c:v>
                </c:pt>
                <c:pt idx="104">
                  <c:v>8.0572899999999982E-3</c:v>
                </c:pt>
                <c:pt idx="105">
                  <c:v>2.4746899999999981E-3</c:v>
                </c:pt>
                <c:pt idx="106">
                  <c:v>-3.3177700000000011E-3</c:v>
                </c:pt>
                <c:pt idx="107">
                  <c:v>8.7053100000000008E-3</c:v>
                </c:pt>
                <c:pt idx="108">
                  <c:v>-1.4280645000000002E-2</c:v>
                </c:pt>
                <c:pt idx="109">
                  <c:v>1.4151790000000001E-2</c:v>
                </c:pt>
                <c:pt idx="110">
                  <c:v>4.4667800000000001E-3</c:v>
                </c:pt>
                <c:pt idx="111">
                  <c:v>1.9487870000000001E-2</c:v>
                </c:pt>
                <c:pt idx="112">
                  <c:v>1.9614219999999998E-2</c:v>
                </c:pt>
                <c:pt idx="113">
                  <c:v>-1.0362441E-2</c:v>
                </c:pt>
                <c:pt idx="114">
                  <c:v>1.1899789999999997E-2</c:v>
                </c:pt>
                <c:pt idx="115">
                  <c:v>1.6663900000000002E-3</c:v>
                </c:pt>
                <c:pt idx="116">
                  <c:v>-8.0147700000000009E-3</c:v>
                </c:pt>
                <c:pt idx="117">
                  <c:v>-2.2147999999999959E-4</c:v>
                </c:pt>
                <c:pt idx="118">
                  <c:v>9.7273800000000007E-3</c:v>
                </c:pt>
                <c:pt idx="119">
                  <c:v>9.9182300000000001E-3</c:v>
                </c:pt>
                <c:pt idx="120">
                  <c:v>4.0865999999999819E-4</c:v>
                </c:pt>
                <c:pt idx="121">
                  <c:v>2.0069300000000005E-3</c:v>
                </c:pt>
                <c:pt idx="122">
                  <c:v>-1.0198800000000008E-3</c:v>
                </c:pt>
                <c:pt idx="123">
                  <c:v>-8.8416800000000011E-3</c:v>
                </c:pt>
                <c:pt idx="124">
                  <c:v>2.8953700000000013E-3</c:v>
                </c:pt>
                <c:pt idx="125">
                  <c:v>9.4962999999999992E-4</c:v>
                </c:pt>
                <c:pt idx="126">
                  <c:v>-5.7822200000000011E-3</c:v>
                </c:pt>
                <c:pt idx="127">
                  <c:v>9.2407299999999991E-3</c:v>
                </c:pt>
                <c:pt idx="128">
                  <c:v>1.3699999999998436E-5</c:v>
                </c:pt>
                <c:pt idx="129">
                  <c:v>4.9379899999999997E-3</c:v>
                </c:pt>
                <c:pt idx="130">
                  <c:v>-1.92859344E-2</c:v>
                </c:pt>
                <c:pt idx="131">
                  <c:v>-1.59662E-3</c:v>
                </c:pt>
                <c:pt idx="132">
                  <c:v>2.4081929999999998E-2</c:v>
                </c:pt>
                <c:pt idx="133">
                  <c:v>2.5553499999999979E-3</c:v>
                </c:pt>
                <c:pt idx="134">
                  <c:v>3.6248400000000007E-3</c:v>
                </c:pt>
                <c:pt idx="135">
                  <c:v>5.4631999999999979E-3</c:v>
                </c:pt>
                <c:pt idx="136">
                  <c:v>1.6511979999999999E-2</c:v>
                </c:pt>
                <c:pt idx="137">
                  <c:v>-7.7090999999999965E-4</c:v>
                </c:pt>
                <c:pt idx="138">
                  <c:v>-2.7064573000000001E-2</c:v>
                </c:pt>
                <c:pt idx="139">
                  <c:v>1.9531900000000005E-3</c:v>
                </c:pt>
                <c:pt idx="140">
                  <c:v>1.8807580000000001E-2</c:v>
                </c:pt>
                <c:pt idx="141">
                  <c:v>1.1274879999999998E-2</c:v>
                </c:pt>
                <c:pt idx="142">
                  <c:v>-2.2106881000000002E-2</c:v>
                </c:pt>
                <c:pt idx="143">
                  <c:v>-5.3877600000000001E-3</c:v>
                </c:pt>
                <c:pt idx="144">
                  <c:v>2.2136220000000002E-2</c:v>
                </c:pt>
                <c:pt idx="145">
                  <c:v>5.6458399999999992E-3</c:v>
                </c:pt>
                <c:pt idx="146">
                  <c:v>-2.8148799999999988E-3</c:v>
                </c:pt>
                <c:pt idx="147">
                  <c:v>5.1050999999999874E-4</c:v>
                </c:pt>
                <c:pt idx="148">
                  <c:v>1.2254099999999997E-3</c:v>
                </c:pt>
                <c:pt idx="149">
                  <c:v>-7.6449300000000012E-3</c:v>
                </c:pt>
                <c:pt idx="150">
                  <c:v>2.7838900000000007E-3</c:v>
                </c:pt>
                <c:pt idx="151">
                  <c:v>5.646410000000001E-3</c:v>
                </c:pt>
                <c:pt idx="152">
                  <c:v>1.4521490000000001E-2</c:v>
                </c:pt>
                <c:pt idx="153">
                  <c:v>1.770151E-2</c:v>
                </c:pt>
                <c:pt idx="154">
                  <c:v>-9.3867300000000011E-3</c:v>
                </c:pt>
                <c:pt idx="155">
                  <c:v>1.1980429999999997E-2</c:v>
                </c:pt>
                <c:pt idx="156">
                  <c:v>-3.6918699999999999E-3</c:v>
                </c:pt>
                <c:pt idx="157">
                  <c:v>2.7512649999999996E-2</c:v>
                </c:pt>
                <c:pt idx="158">
                  <c:v>1.048961E-2</c:v>
                </c:pt>
                <c:pt idx="159">
                  <c:v>1.460386E-2</c:v>
                </c:pt>
                <c:pt idx="160">
                  <c:v>2.5198170000000002E-2</c:v>
                </c:pt>
                <c:pt idx="161">
                  <c:v>2.3522000000000126E-4</c:v>
                </c:pt>
                <c:pt idx="162">
                  <c:v>4.5093299999999989E-3</c:v>
                </c:pt>
                <c:pt idx="163">
                  <c:v>6.4852900000000012E-3</c:v>
                </c:pt>
                <c:pt idx="164">
                  <c:v>3.2668059999999999E-2</c:v>
                </c:pt>
                <c:pt idx="165">
                  <c:v>2.6276030000000002E-2</c:v>
                </c:pt>
                <c:pt idx="166">
                  <c:v>2.8215510000000003E-2</c:v>
                </c:pt>
                <c:pt idx="167">
                  <c:v>1.2980379999999996E-2</c:v>
                </c:pt>
                <c:pt idx="168">
                  <c:v>1.068011E-2</c:v>
                </c:pt>
                <c:pt idx="169">
                  <c:v>1.7095129999999997E-2</c:v>
                </c:pt>
                <c:pt idx="170">
                  <c:v>-3.4357800000000001E-2</c:v>
                </c:pt>
                <c:pt idx="171">
                  <c:v>1.359691E-2</c:v>
                </c:pt>
                <c:pt idx="172">
                  <c:v>7.1241999999999833E-4</c:v>
                </c:pt>
                <c:pt idx="173">
                  <c:v>-1.3498622E-2</c:v>
                </c:pt>
                <c:pt idx="174">
                  <c:v>-2.3966721999999999E-2</c:v>
                </c:pt>
                <c:pt idx="175">
                  <c:v>-4.6570900000000009E-3</c:v>
                </c:pt>
                <c:pt idx="176">
                  <c:v>2.9447299999999999E-2</c:v>
                </c:pt>
                <c:pt idx="177">
                  <c:v>5.6357099999999986E-3</c:v>
                </c:pt>
                <c:pt idx="178">
                  <c:v>9.882369999999998E-3</c:v>
                </c:pt>
                <c:pt idx="179">
                  <c:v>9.713499999999993E-4</c:v>
                </c:pt>
                <c:pt idx="180">
                  <c:v>3.0722099999999988E-3</c:v>
                </c:pt>
                <c:pt idx="181">
                  <c:v>-7.2410300000000007E-3</c:v>
                </c:pt>
                <c:pt idx="182">
                  <c:v>1.8972499999999996E-3</c:v>
                </c:pt>
                <c:pt idx="183">
                  <c:v>8.8036499999999997E-3</c:v>
                </c:pt>
                <c:pt idx="184">
                  <c:v>-9.2890400000000001E-3</c:v>
                </c:pt>
                <c:pt idx="185">
                  <c:v>-2.4637044E-2</c:v>
                </c:pt>
                <c:pt idx="186">
                  <c:v>2.083639E-2</c:v>
                </c:pt>
                <c:pt idx="187">
                  <c:v>-2.8394168000000001E-2</c:v>
                </c:pt>
                <c:pt idx="188">
                  <c:v>3.4933600000000009E-3</c:v>
                </c:pt>
                <c:pt idx="189">
                  <c:v>1.8733679999999999E-2</c:v>
                </c:pt>
                <c:pt idx="190">
                  <c:v>-2.2097723E-2</c:v>
                </c:pt>
                <c:pt idx="191">
                  <c:v>1.1587339999999998E-2</c:v>
                </c:pt>
                <c:pt idx="192">
                  <c:v>-2.2754534999999999E-2</c:v>
                </c:pt>
                <c:pt idx="193">
                  <c:v>2.0589140000000002E-2</c:v>
                </c:pt>
                <c:pt idx="194">
                  <c:v>3.582167E-2</c:v>
                </c:pt>
                <c:pt idx="195">
                  <c:v>-3.084945E-2</c:v>
                </c:pt>
                <c:pt idx="196">
                  <c:v>-3.5909699999999989E-3</c:v>
                </c:pt>
                <c:pt idx="197">
                  <c:v>6.6437599999999986E-3</c:v>
                </c:pt>
                <c:pt idx="198">
                  <c:v>2.4263650000000001E-2</c:v>
                </c:pt>
                <c:pt idx="199">
                  <c:v>7.5423999999999977E-4</c:v>
                </c:pt>
                <c:pt idx="200">
                  <c:v>-3.4857220000000001E-2</c:v>
                </c:pt>
                <c:pt idx="201">
                  <c:v>3.8962330000000003E-2</c:v>
                </c:pt>
                <c:pt idx="202">
                  <c:v>2.5279560000000003E-2</c:v>
                </c:pt>
                <c:pt idx="203">
                  <c:v>-4.5658999999999977E-4</c:v>
                </c:pt>
                <c:pt idx="204">
                  <c:v>-9.0965000000000004E-3</c:v>
                </c:pt>
                <c:pt idx="205">
                  <c:v>3.1158540000000002E-2</c:v>
                </c:pt>
                <c:pt idx="206">
                  <c:v>-1.5919196E-2</c:v>
                </c:pt>
                <c:pt idx="207">
                  <c:v>-1.9201400000000007E-3</c:v>
                </c:pt>
                <c:pt idx="208">
                  <c:v>1.6101479999999998E-2</c:v>
                </c:pt>
                <c:pt idx="209">
                  <c:v>-4.0641139999999999E-2</c:v>
                </c:pt>
                <c:pt idx="210">
                  <c:v>9.7950699999999995E-3</c:v>
                </c:pt>
                <c:pt idx="211">
                  <c:v>-8.8641000000000067E-4</c:v>
                </c:pt>
                <c:pt idx="212">
                  <c:v>2.7947549999999998E-2</c:v>
                </c:pt>
                <c:pt idx="213">
                  <c:v>-8.9820799999999999E-3</c:v>
                </c:pt>
                <c:pt idx="214">
                  <c:v>-3.8528960000000001E-2</c:v>
                </c:pt>
                <c:pt idx="215">
                  <c:v>9.9419399999999998E-3</c:v>
                </c:pt>
                <c:pt idx="216">
                  <c:v>6.0183299999999988E-3</c:v>
                </c:pt>
                <c:pt idx="217">
                  <c:v>-3.7436860000000002E-2</c:v>
                </c:pt>
                <c:pt idx="218">
                  <c:v>4.3195379999999992E-2</c:v>
                </c:pt>
                <c:pt idx="219">
                  <c:v>-3.6605840000000001E-2</c:v>
                </c:pt>
                <c:pt idx="220">
                  <c:v>4.3484100000000005E-3</c:v>
                </c:pt>
                <c:pt idx="221">
                  <c:v>3.0935000000000001E-2</c:v>
                </c:pt>
                <c:pt idx="222">
                  <c:v>3.6143010000000003E-2</c:v>
                </c:pt>
                <c:pt idx="223">
                  <c:v>-1.4684944E-2</c:v>
                </c:pt>
                <c:pt idx="224">
                  <c:v>5.0222209999999989E-2</c:v>
                </c:pt>
                <c:pt idx="225">
                  <c:v>-3.0426689999999999E-2</c:v>
                </c:pt>
                <c:pt idx="226">
                  <c:v>2.4730569999999997E-2</c:v>
                </c:pt>
                <c:pt idx="227">
                  <c:v>3.1075439999999999E-2</c:v>
                </c:pt>
                <c:pt idx="228">
                  <c:v>-2.2715993E-2</c:v>
                </c:pt>
                <c:pt idx="229">
                  <c:v>1.724827E-2</c:v>
                </c:pt>
                <c:pt idx="230">
                  <c:v>2.6697629999999997E-2</c:v>
                </c:pt>
                <c:pt idx="231">
                  <c:v>-1.2791229000000001E-2</c:v>
                </c:pt>
                <c:pt idx="232">
                  <c:v>-3.9091460000000001E-2</c:v>
                </c:pt>
                <c:pt idx="233">
                  <c:v>-5.0039500000000001E-3</c:v>
                </c:pt>
                <c:pt idx="234">
                  <c:v>3.4031389999999995E-2</c:v>
                </c:pt>
                <c:pt idx="235">
                  <c:v>3.7294069999999999E-2</c:v>
                </c:pt>
                <c:pt idx="236">
                  <c:v>-2.2822967E-2</c:v>
                </c:pt>
                <c:pt idx="237">
                  <c:v>-2.7893200000000014E-3</c:v>
                </c:pt>
                <c:pt idx="238">
                  <c:v>-2.4826994000000002E-2</c:v>
                </c:pt>
                <c:pt idx="239">
                  <c:v>-1.4391853E-2</c:v>
                </c:pt>
                <c:pt idx="240">
                  <c:v>3.2760360000000002E-2</c:v>
                </c:pt>
                <c:pt idx="241">
                  <c:v>3.8907369999999997E-2</c:v>
                </c:pt>
                <c:pt idx="242">
                  <c:v>-1.1463900000000006E-3</c:v>
                </c:pt>
                <c:pt idx="243">
                  <c:v>-2.0225413099999999E-2</c:v>
                </c:pt>
                <c:pt idx="244">
                  <c:v>2.9688099999999988E-3</c:v>
                </c:pt>
                <c:pt idx="245">
                  <c:v>-2.6488741999999999E-2</c:v>
                </c:pt>
                <c:pt idx="246">
                  <c:v>-2.6774759000000002E-2</c:v>
                </c:pt>
                <c:pt idx="247">
                  <c:v>2.3615599999999997E-2</c:v>
                </c:pt>
                <c:pt idx="248">
                  <c:v>-2.2004743E-2</c:v>
                </c:pt>
                <c:pt idx="249">
                  <c:v>1.8079939999999999E-2</c:v>
                </c:pt>
                <c:pt idx="250">
                  <c:v>1.3809739999999997E-2</c:v>
                </c:pt>
                <c:pt idx="251">
                  <c:v>3.6509449999999999E-2</c:v>
                </c:pt>
                <c:pt idx="252">
                  <c:v>-4.8900200000000001E-3</c:v>
                </c:pt>
                <c:pt idx="253">
                  <c:v>1.9152539999999999E-2</c:v>
                </c:pt>
                <c:pt idx="254">
                  <c:v>3.9345920000000006E-2</c:v>
                </c:pt>
                <c:pt idx="255">
                  <c:v>3.9026019999999995E-2</c:v>
                </c:pt>
                <c:pt idx="256">
                  <c:v>6.7391609999999991E-2</c:v>
                </c:pt>
                <c:pt idx="257">
                  <c:v>-5.3265839999999995E-2</c:v>
                </c:pt>
                <c:pt idx="258">
                  <c:v>8.5285800000000009E-3</c:v>
                </c:pt>
                <c:pt idx="259">
                  <c:v>3.8656699999999981E-3</c:v>
                </c:pt>
                <c:pt idx="260">
                  <c:v>3.3794329999999997E-2</c:v>
                </c:pt>
                <c:pt idx="261">
                  <c:v>-3.0672320000000003E-2</c:v>
                </c:pt>
                <c:pt idx="262">
                  <c:v>-2.2175428000000001E-2</c:v>
                </c:pt>
                <c:pt idx="263">
                  <c:v>-6.5689000000000025E-4</c:v>
                </c:pt>
                <c:pt idx="264">
                  <c:v>-1.8169784000000001E-2</c:v>
                </c:pt>
                <c:pt idx="265">
                  <c:v>8.5853800000000001E-3</c:v>
                </c:pt>
                <c:pt idx="266">
                  <c:v>-5.3399249999999995E-2</c:v>
                </c:pt>
                <c:pt idx="267">
                  <c:v>2.7201960000000001E-2</c:v>
                </c:pt>
                <c:pt idx="268">
                  <c:v>6.3082459999999993E-2</c:v>
                </c:pt>
                <c:pt idx="269">
                  <c:v>2.864789999999999E-3</c:v>
                </c:pt>
                <c:pt idx="270">
                  <c:v>2.860594E-2</c:v>
                </c:pt>
                <c:pt idx="271">
                  <c:v>2.0890410000000002E-2</c:v>
                </c:pt>
                <c:pt idx="272">
                  <c:v>3.5785029999999995E-2</c:v>
                </c:pt>
                <c:pt idx="273">
                  <c:v>5.2613989999999999E-2</c:v>
                </c:pt>
                <c:pt idx="274">
                  <c:v>-2.7419354E-2</c:v>
                </c:pt>
                <c:pt idx="275">
                  <c:v>-1.8056843E-2</c:v>
                </c:pt>
                <c:pt idx="276">
                  <c:v>-6.0019340000000004E-2</c:v>
                </c:pt>
                <c:pt idx="277">
                  <c:v>-7.9845219999999995E-2</c:v>
                </c:pt>
                <c:pt idx="278">
                  <c:v>6.9544999999999989E-3</c:v>
                </c:pt>
                <c:pt idx="279">
                  <c:v>3.8153450000000005E-2</c:v>
                </c:pt>
                <c:pt idx="280">
                  <c:v>-1.1983418000000001E-2</c:v>
                </c:pt>
                <c:pt idx="281">
                  <c:v>7.3968399999999983E-3</c:v>
                </c:pt>
                <c:pt idx="282">
                  <c:v>1.010099999999986E-4</c:v>
                </c:pt>
                <c:pt idx="283">
                  <c:v>-5.4738430000000005E-2</c:v>
                </c:pt>
                <c:pt idx="284">
                  <c:v>-2.9765690000000001E-2</c:v>
                </c:pt>
                <c:pt idx="285">
                  <c:v>-1.7443307000000002E-2</c:v>
                </c:pt>
                <c:pt idx="286">
                  <c:v>-5.963340000000001E-3</c:v>
                </c:pt>
                <c:pt idx="287">
                  <c:v>-2.9587342000000003E-2</c:v>
                </c:pt>
                <c:pt idx="288">
                  <c:v>-4.5735109999999995E-2</c:v>
                </c:pt>
                <c:pt idx="289">
                  <c:v>0.10917239999999999</c:v>
                </c:pt>
                <c:pt idx="290">
                  <c:v>-7.0278809999999997E-2</c:v>
                </c:pt>
                <c:pt idx="291">
                  <c:v>-7.2736600000000012E-3</c:v>
                </c:pt>
                <c:pt idx="292">
                  <c:v>-2.05397579E-2</c:v>
                </c:pt>
                <c:pt idx="293">
                  <c:v>-1.691680000000001E-3</c:v>
                </c:pt>
                <c:pt idx="294">
                  <c:v>2.0927989999999997E-2</c:v>
                </c:pt>
                <c:pt idx="295">
                  <c:v>1.5363959999999999E-2</c:v>
                </c:pt>
                <c:pt idx="296">
                  <c:v>4.2306940000000001E-2</c:v>
                </c:pt>
                <c:pt idx="297">
                  <c:v>-1.3309422000000001E-2</c:v>
                </c:pt>
                <c:pt idx="298">
                  <c:v>7.2474819999999995E-2</c:v>
                </c:pt>
                <c:pt idx="299">
                  <c:v>9.7734799999999997E-2</c:v>
                </c:pt>
                <c:pt idx="300">
                  <c:v>4.525249999999998E-3</c:v>
                </c:pt>
                <c:pt idx="301">
                  <c:v>2.9321829999999997E-2</c:v>
                </c:pt>
                <c:pt idx="302">
                  <c:v>2.9678510000000002E-2</c:v>
                </c:pt>
                <c:pt idx="303">
                  <c:v>-3.438219E-2</c:v>
                </c:pt>
                <c:pt idx="304">
                  <c:v>3.8307359999999999E-2</c:v>
                </c:pt>
                <c:pt idx="305">
                  <c:v>6.1709599999999996E-3</c:v>
                </c:pt>
                <c:pt idx="306">
                  <c:v>2.0315100000000003E-3</c:v>
                </c:pt>
                <c:pt idx="307">
                  <c:v>-4.8050759999999998E-2</c:v>
                </c:pt>
                <c:pt idx="308">
                  <c:v>-0.10279134000000001</c:v>
                </c:pt>
                <c:pt idx="309">
                  <c:v>2.3988599999999992E-3</c:v>
                </c:pt>
                <c:pt idx="310">
                  <c:v>-4.5461050000000003E-2</c:v>
                </c:pt>
                <c:pt idx="311">
                  <c:v>2.3868789999999997E-2</c:v>
                </c:pt>
                <c:pt idx="312">
                  <c:v>1.0921139999999999E-2</c:v>
                </c:pt>
                <c:pt idx="313">
                  <c:v>-0.10259176</c:v>
                </c:pt>
                <c:pt idx="314">
                  <c:v>-2.5309945E-2</c:v>
                </c:pt>
                <c:pt idx="315">
                  <c:v>2.9864899999999996E-2</c:v>
                </c:pt>
                <c:pt idx="316">
                  <c:v>-3.5785499999999998E-2</c:v>
                </c:pt>
                <c:pt idx="317">
                  <c:v>7.2688500000000003E-3</c:v>
                </c:pt>
                <c:pt idx="318">
                  <c:v>-2.5237384000000002E-2</c:v>
                </c:pt>
                <c:pt idx="319">
                  <c:v>-2.6702918999999999E-2</c:v>
                </c:pt>
                <c:pt idx="320">
                  <c:v>4.8264939999999992E-2</c:v>
                </c:pt>
                <c:pt idx="321">
                  <c:v>-6.1329699999999997E-3</c:v>
                </c:pt>
                <c:pt idx="322">
                  <c:v>-1.6162293000000001E-2</c:v>
                </c:pt>
                <c:pt idx="323">
                  <c:v>2.6448540000000003E-2</c:v>
                </c:pt>
                <c:pt idx="324">
                  <c:v>9.8778999999999992E-2</c:v>
                </c:pt>
                <c:pt idx="325">
                  <c:v>-3.4807300000000013E-3</c:v>
                </c:pt>
                <c:pt idx="326">
                  <c:v>-2.0825190399999999E-2</c:v>
                </c:pt>
                <c:pt idx="327">
                  <c:v>-8.8231100000000003E-3</c:v>
                </c:pt>
                <c:pt idx="328">
                  <c:v>9.6692299999999995E-2</c:v>
                </c:pt>
                <c:pt idx="329">
                  <c:v>2.9570469999999998E-2</c:v>
                </c:pt>
                <c:pt idx="330">
                  <c:v>-3.2606030000000001E-2</c:v>
                </c:pt>
                <c:pt idx="331">
                  <c:v>-1.3950400000000002E-2</c:v>
                </c:pt>
                <c:pt idx="332">
                  <c:v>-7.2751399999999994E-2</c:v>
                </c:pt>
                <c:pt idx="333">
                  <c:v>6.7692099999999991E-2</c:v>
                </c:pt>
                <c:pt idx="334">
                  <c:v>6.9170189999999993E-2</c:v>
                </c:pt>
                <c:pt idx="335">
                  <c:v>4.0334120000000001E-2</c:v>
                </c:pt>
                <c:pt idx="336">
                  <c:v>1.9473830000000001E-2</c:v>
                </c:pt>
                <c:pt idx="337">
                  <c:v>0.10264999999999999</c:v>
                </c:pt>
                <c:pt idx="338">
                  <c:v>2.8862199999999984E-3</c:v>
                </c:pt>
                <c:pt idx="339">
                  <c:v>4.259999999999993E-4</c:v>
                </c:pt>
                <c:pt idx="340">
                  <c:v>7.7996719999999992E-2</c:v>
                </c:pt>
                <c:pt idx="341">
                  <c:v>8.71841E-2</c:v>
                </c:pt>
                <c:pt idx="342">
                  <c:v>4.4575489999999995E-2</c:v>
                </c:pt>
                <c:pt idx="343">
                  <c:v>7.5513730000000001E-2</c:v>
                </c:pt>
                <c:pt idx="344">
                  <c:v>-3.9620329999999995E-2</c:v>
                </c:pt>
                <c:pt idx="345">
                  <c:v>3.3208080000000001E-2</c:v>
                </c:pt>
                <c:pt idx="346">
                  <c:v>-9.9336750000000001E-2</c:v>
                </c:pt>
                <c:pt idx="347">
                  <c:v>2.2846750000000002E-2</c:v>
                </c:pt>
                <c:pt idx="348">
                  <c:v>-9.488547E-2</c:v>
                </c:pt>
                <c:pt idx="349">
                  <c:v>-0.11526441</c:v>
                </c:pt>
                <c:pt idx="350">
                  <c:v>7.7278299999999994E-2</c:v>
                </c:pt>
                <c:pt idx="351">
                  <c:v>2.9805960000000003E-2</c:v>
                </c:pt>
                <c:pt idx="352">
                  <c:v>9.3179999999999999E-2</c:v>
                </c:pt>
                <c:pt idx="353">
                  <c:v>-0.10420439000000001</c:v>
                </c:pt>
                <c:pt idx="354">
                  <c:v>-0.10130433</c:v>
                </c:pt>
                <c:pt idx="355">
                  <c:v>8.7499099999999996E-2</c:v>
                </c:pt>
                <c:pt idx="356">
                  <c:v>9.4452999999999995E-2</c:v>
                </c:pt>
                <c:pt idx="357">
                  <c:v>1.8330059999999999E-2</c:v>
                </c:pt>
                <c:pt idx="358">
                  <c:v>1.2209059999999997E-2</c:v>
                </c:pt>
                <c:pt idx="359">
                  <c:v>-2.1977000000000108E-4</c:v>
                </c:pt>
                <c:pt idx="360">
                  <c:v>-8.4919170000000002E-2</c:v>
                </c:pt>
                <c:pt idx="361">
                  <c:v>0.18868220000000002</c:v>
                </c:pt>
                <c:pt idx="362">
                  <c:v>-7.3903339999999998E-2</c:v>
                </c:pt>
                <c:pt idx="363">
                  <c:v>-8.3050510000000008E-2</c:v>
                </c:pt>
                <c:pt idx="364">
                  <c:v>-4.9565150000000002E-2</c:v>
                </c:pt>
                <c:pt idx="365">
                  <c:v>2.0238009999999997E-2</c:v>
                </c:pt>
                <c:pt idx="366">
                  <c:v>-5.4409879999999994E-2</c:v>
                </c:pt>
                <c:pt idx="367">
                  <c:v>-2.1535848999999999E-2</c:v>
                </c:pt>
                <c:pt idx="368">
                  <c:v>-3.0308649999999999E-2</c:v>
                </c:pt>
                <c:pt idx="369">
                  <c:v>5.3552530000000001E-2</c:v>
                </c:pt>
                <c:pt idx="370">
                  <c:v>-4.0564860000000001E-2</c:v>
                </c:pt>
                <c:pt idx="371">
                  <c:v>1.2191919999999998E-2</c:v>
                </c:pt>
                <c:pt idx="372">
                  <c:v>-0.11755836</c:v>
                </c:pt>
                <c:pt idx="373">
                  <c:v>-4.1172460000000001E-2</c:v>
                </c:pt>
                <c:pt idx="374">
                  <c:v>0.17607340000000002</c:v>
                </c:pt>
                <c:pt idx="375">
                  <c:v>-9.822570000000001E-3</c:v>
                </c:pt>
                <c:pt idx="376">
                  <c:v>0.23305899999999999</c:v>
                </c:pt>
                <c:pt idx="377">
                  <c:v>-5.8161970000000007E-2</c:v>
                </c:pt>
                <c:pt idx="378">
                  <c:v>7.8067700000000011E-3</c:v>
                </c:pt>
                <c:pt idx="379">
                  <c:v>-5.8161970000000007E-2</c:v>
                </c:pt>
                <c:pt idx="380">
                  <c:v>7.5281100000000011E-3</c:v>
                </c:pt>
                <c:pt idx="381">
                  <c:v>4.6864530000000001E-2</c:v>
                </c:pt>
                <c:pt idx="382">
                  <c:v>0.167491</c:v>
                </c:pt>
                <c:pt idx="383">
                  <c:v>5.6335769999999993E-2</c:v>
                </c:pt>
                <c:pt idx="384">
                  <c:v>-7.1184910000000004E-2</c:v>
                </c:pt>
                <c:pt idx="385">
                  <c:v>-2.2123705E-2</c:v>
                </c:pt>
                <c:pt idx="386">
                  <c:v>7.0647779999999993E-2</c:v>
                </c:pt>
                <c:pt idx="387">
                  <c:v>3.6176360000000005E-2</c:v>
                </c:pt>
                <c:pt idx="388">
                  <c:v>-7.9953159999999995E-2</c:v>
                </c:pt>
                <c:pt idx="389">
                  <c:v>4.6864530000000001E-2</c:v>
                </c:pt>
                <c:pt idx="390">
                  <c:v>8.3465499999999998E-2</c:v>
                </c:pt>
                <c:pt idx="391">
                  <c:v>0.20555610000000002</c:v>
                </c:pt>
                <c:pt idx="392">
                  <c:v>-6.2538570000000002E-2</c:v>
                </c:pt>
                <c:pt idx="393">
                  <c:v>-7.0894269999999995E-2</c:v>
                </c:pt>
                <c:pt idx="394">
                  <c:v>6.662122999999999E-2</c:v>
                </c:pt>
                <c:pt idx="395">
                  <c:v>1.0562749999999999E-2</c:v>
                </c:pt>
                <c:pt idx="396">
                  <c:v>-9.5138230000000004E-2</c:v>
                </c:pt>
                <c:pt idx="397">
                  <c:v>0.2182685</c:v>
                </c:pt>
                <c:pt idx="398">
                  <c:v>-0.10034997000000001</c:v>
                </c:pt>
                <c:pt idx="399">
                  <c:v>-3.2292380000000002E-2</c:v>
                </c:pt>
                <c:pt idx="400">
                  <c:v>-6.2538570000000002E-2</c:v>
                </c:pt>
                <c:pt idx="401">
                  <c:v>-2.2037067E-2</c:v>
                </c:pt>
                <c:pt idx="402">
                  <c:v>0.2723254</c:v>
                </c:pt>
                <c:pt idx="403">
                  <c:v>0.10267279999999999</c:v>
                </c:pt>
                <c:pt idx="404">
                  <c:v>-0.17630609999999999</c:v>
                </c:pt>
                <c:pt idx="405">
                  <c:v>7.9907339999999993E-2</c:v>
                </c:pt>
                <c:pt idx="406">
                  <c:v>-4.9622700000000013E-3</c:v>
                </c:pt>
                <c:pt idx="407">
                  <c:v>2.8689969999999999E-2</c:v>
                </c:pt>
                <c:pt idx="408">
                  <c:v>7.9907339999999993E-2</c:v>
                </c:pt>
                <c:pt idx="409">
                  <c:v>-8.7682800000000005E-2</c:v>
                </c:pt>
                <c:pt idx="410">
                  <c:v>-0.10549646</c:v>
                </c:pt>
                <c:pt idx="411">
                  <c:v>-6.5223080000000003E-2</c:v>
                </c:pt>
                <c:pt idx="412">
                  <c:v>-0.1250571</c:v>
                </c:pt>
                <c:pt idx="413">
                  <c:v>0.18720820000000002</c:v>
                </c:pt>
                <c:pt idx="414">
                  <c:v>-9.7700549999999997E-2</c:v>
                </c:pt>
                <c:pt idx="415">
                  <c:v>-0.11755585</c:v>
                </c:pt>
                <c:pt idx="416">
                  <c:v>0.25442670000000001</c:v>
                </c:pt>
                <c:pt idx="417">
                  <c:v>0.20116540000000002</c:v>
                </c:pt>
                <c:pt idx="418">
                  <c:v>-0.1219002</c:v>
                </c:pt>
                <c:pt idx="419">
                  <c:v>-2.5249240999999999E-2</c:v>
                </c:pt>
                <c:pt idx="420">
                  <c:v>-0.2810744</c:v>
                </c:pt>
                <c:pt idx="421">
                  <c:v>5.030983E-2</c:v>
                </c:pt>
                <c:pt idx="422">
                  <c:v>1.8118800000000001E-2</c:v>
                </c:pt>
                <c:pt idx="423">
                  <c:v>-0.14373539999999999</c:v>
                </c:pt>
                <c:pt idx="424">
                  <c:v>-4.7030169999999996E-2</c:v>
                </c:pt>
                <c:pt idx="425">
                  <c:v>-4.1082690000000005E-2</c:v>
                </c:pt>
                <c:pt idx="426">
                  <c:v>0.17275870000000002</c:v>
                </c:pt>
                <c:pt idx="427">
                  <c:v>0.1127451</c:v>
                </c:pt>
                <c:pt idx="428">
                  <c:v>8.8341299999999998E-2</c:v>
                </c:pt>
                <c:pt idx="429">
                  <c:v>-9.278161E-2</c:v>
                </c:pt>
                <c:pt idx="430">
                  <c:v>-6.1753719999999998E-2</c:v>
                </c:pt>
                <c:pt idx="431">
                  <c:v>4.0587369999999998E-2</c:v>
                </c:pt>
                <c:pt idx="432">
                  <c:v>-0.14414389999999999</c:v>
                </c:pt>
                <c:pt idx="433">
                  <c:v>-0.11487416</c:v>
                </c:pt>
                <c:pt idx="434" formatCode="0.00E+00">
                  <c:v>4.6795820000000002E-2</c:v>
                </c:pt>
                <c:pt idx="435" formatCode="0.00E+00">
                  <c:v>8.6448090000000005E-2</c:v>
                </c:pt>
                <c:pt idx="436" formatCode="0.00E+00">
                  <c:v>-0.12397900000000001</c:v>
                </c:pt>
                <c:pt idx="437" formatCode="0.00E+00">
                  <c:v>3.2037400000000001E-2</c:v>
                </c:pt>
                <c:pt idx="438" formatCode="0.00E+00">
                  <c:v>-4.7499109999999999E-3</c:v>
                </c:pt>
                <c:pt idx="439" formatCode="0.00E+00">
                  <c:v>0.33347890000000002</c:v>
                </c:pt>
                <c:pt idx="440" formatCode="0.00E+00">
                  <c:v>2.8783510000000002E-2</c:v>
                </c:pt>
                <c:pt idx="441" formatCode="0.00E+00">
                  <c:v>-0.15827189999999999</c:v>
                </c:pt>
              </c:numCache>
            </c:numRef>
          </c:yVal>
          <c:smooth val="1"/>
        </c:ser>
        <c:ser>
          <c:idx val="1"/>
          <c:order val="3"/>
          <c:tx>
            <c:v>pH 9.64 Fit 1</c:v>
          </c:tx>
          <c:spPr>
            <a:ln w="19050">
              <a:solidFill>
                <a:schemeClr val="tx1"/>
              </a:solidFill>
            </a:ln>
          </c:spPr>
          <c:marker>
            <c:symbol val="none"/>
          </c:marker>
          <c:xVal>
            <c:numRef>
              <c:f>PAA!$C$6:$C$447</c:f>
              <c:numCache>
                <c:formatCode>General</c:formatCode>
                <c:ptCount val="442"/>
                <c:pt idx="0">
                  <c:v>26.8</c:v>
                </c:pt>
                <c:pt idx="1">
                  <c:v>27.200000000000003</c:v>
                </c:pt>
                <c:pt idx="2">
                  <c:v>27.6</c:v>
                </c:pt>
                <c:pt idx="3">
                  <c:v>28</c:v>
                </c:pt>
                <c:pt idx="4">
                  <c:v>28.400000000000002</c:v>
                </c:pt>
                <c:pt idx="5">
                  <c:v>28.8</c:v>
                </c:pt>
                <c:pt idx="6">
                  <c:v>29.200000000000003</c:v>
                </c:pt>
                <c:pt idx="7">
                  <c:v>29.6</c:v>
                </c:pt>
                <c:pt idx="8">
                  <c:v>30</c:v>
                </c:pt>
                <c:pt idx="9">
                  <c:v>30.400000000000002</c:v>
                </c:pt>
                <c:pt idx="10">
                  <c:v>30.8</c:v>
                </c:pt>
                <c:pt idx="11">
                  <c:v>31.200000000000003</c:v>
                </c:pt>
                <c:pt idx="12">
                  <c:v>31.6</c:v>
                </c:pt>
                <c:pt idx="13">
                  <c:v>32</c:v>
                </c:pt>
                <c:pt idx="14">
                  <c:v>32.4</c:v>
                </c:pt>
                <c:pt idx="15">
                  <c:v>32.800000000000004</c:v>
                </c:pt>
                <c:pt idx="16">
                  <c:v>33.200000000000003</c:v>
                </c:pt>
                <c:pt idx="17">
                  <c:v>33.6</c:v>
                </c:pt>
                <c:pt idx="18">
                  <c:v>34</c:v>
                </c:pt>
                <c:pt idx="19">
                  <c:v>34.4</c:v>
                </c:pt>
                <c:pt idx="20">
                  <c:v>34.800000000000004</c:v>
                </c:pt>
                <c:pt idx="21">
                  <c:v>35.200000000000003</c:v>
                </c:pt>
                <c:pt idx="22">
                  <c:v>35.6</c:v>
                </c:pt>
                <c:pt idx="23">
                  <c:v>36</c:v>
                </c:pt>
                <c:pt idx="24">
                  <c:v>36.4</c:v>
                </c:pt>
                <c:pt idx="25">
                  <c:v>36.800000000000004</c:v>
                </c:pt>
                <c:pt idx="26">
                  <c:v>37.200000000000003</c:v>
                </c:pt>
                <c:pt idx="27">
                  <c:v>37.6</c:v>
                </c:pt>
                <c:pt idx="28">
                  <c:v>38</c:v>
                </c:pt>
                <c:pt idx="29">
                  <c:v>38.400000000000006</c:v>
                </c:pt>
                <c:pt idx="30">
                  <c:v>38.800000000000004</c:v>
                </c:pt>
                <c:pt idx="31">
                  <c:v>39.200000000000003</c:v>
                </c:pt>
                <c:pt idx="32">
                  <c:v>39.6</c:v>
                </c:pt>
                <c:pt idx="33">
                  <c:v>40</c:v>
                </c:pt>
                <c:pt idx="34">
                  <c:v>40.400000000000006</c:v>
                </c:pt>
                <c:pt idx="35">
                  <c:v>40.800000000000004</c:v>
                </c:pt>
                <c:pt idx="36">
                  <c:v>41.2</c:v>
                </c:pt>
                <c:pt idx="37">
                  <c:v>41.6</c:v>
                </c:pt>
                <c:pt idx="38">
                  <c:v>42</c:v>
                </c:pt>
                <c:pt idx="39">
                  <c:v>42.400000000000006</c:v>
                </c:pt>
                <c:pt idx="40">
                  <c:v>42.800000000000004</c:v>
                </c:pt>
                <c:pt idx="41">
                  <c:v>43.2</c:v>
                </c:pt>
                <c:pt idx="42">
                  <c:v>43.6</c:v>
                </c:pt>
                <c:pt idx="43">
                  <c:v>44</c:v>
                </c:pt>
                <c:pt idx="44">
                  <c:v>44.400000000000006</c:v>
                </c:pt>
                <c:pt idx="45">
                  <c:v>44.800000000000004</c:v>
                </c:pt>
                <c:pt idx="46">
                  <c:v>45.2</c:v>
                </c:pt>
                <c:pt idx="47">
                  <c:v>45.6</c:v>
                </c:pt>
                <c:pt idx="48">
                  <c:v>46</c:v>
                </c:pt>
                <c:pt idx="49">
                  <c:v>46.400000000000006</c:v>
                </c:pt>
                <c:pt idx="50">
                  <c:v>46.800000000000004</c:v>
                </c:pt>
                <c:pt idx="51">
                  <c:v>47.2</c:v>
                </c:pt>
                <c:pt idx="52">
                  <c:v>47.6</c:v>
                </c:pt>
                <c:pt idx="53">
                  <c:v>48</c:v>
                </c:pt>
                <c:pt idx="54">
                  <c:v>48.400000000000006</c:v>
                </c:pt>
                <c:pt idx="55">
                  <c:v>48.800000000000004</c:v>
                </c:pt>
                <c:pt idx="56">
                  <c:v>49.2</c:v>
                </c:pt>
                <c:pt idx="57">
                  <c:v>49.6</c:v>
                </c:pt>
                <c:pt idx="58">
                  <c:v>50</c:v>
                </c:pt>
                <c:pt idx="59">
                  <c:v>50.400000000000006</c:v>
                </c:pt>
                <c:pt idx="60">
                  <c:v>50.800000000000004</c:v>
                </c:pt>
                <c:pt idx="61">
                  <c:v>51.2</c:v>
                </c:pt>
                <c:pt idx="62">
                  <c:v>51.6</c:v>
                </c:pt>
                <c:pt idx="63">
                  <c:v>52</c:v>
                </c:pt>
                <c:pt idx="64">
                  <c:v>52.400000000000006</c:v>
                </c:pt>
                <c:pt idx="65">
                  <c:v>52.800000000000004</c:v>
                </c:pt>
                <c:pt idx="66">
                  <c:v>53.2</c:v>
                </c:pt>
                <c:pt idx="67">
                  <c:v>53.6</c:v>
                </c:pt>
                <c:pt idx="68">
                  <c:v>54</c:v>
                </c:pt>
                <c:pt idx="69">
                  <c:v>54.400000000000006</c:v>
                </c:pt>
                <c:pt idx="70">
                  <c:v>54.800000000000004</c:v>
                </c:pt>
                <c:pt idx="71">
                  <c:v>55.2</c:v>
                </c:pt>
                <c:pt idx="72">
                  <c:v>55.6</c:v>
                </c:pt>
                <c:pt idx="73">
                  <c:v>56</c:v>
                </c:pt>
                <c:pt idx="74">
                  <c:v>56.400000000000006</c:v>
                </c:pt>
                <c:pt idx="75">
                  <c:v>56.800000000000004</c:v>
                </c:pt>
                <c:pt idx="76">
                  <c:v>57.2</c:v>
                </c:pt>
                <c:pt idx="77">
                  <c:v>57.6</c:v>
                </c:pt>
                <c:pt idx="78">
                  <c:v>58</c:v>
                </c:pt>
                <c:pt idx="79">
                  <c:v>58.400000000000006</c:v>
                </c:pt>
                <c:pt idx="80">
                  <c:v>58.800000000000004</c:v>
                </c:pt>
                <c:pt idx="81">
                  <c:v>59.2</c:v>
                </c:pt>
                <c:pt idx="82">
                  <c:v>59.6</c:v>
                </c:pt>
                <c:pt idx="83">
                  <c:v>60</c:v>
                </c:pt>
                <c:pt idx="84">
                  <c:v>60.400000000000006</c:v>
                </c:pt>
                <c:pt idx="85">
                  <c:v>60.800000000000004</c:v>
                </c:pt>
                <c:pt idx="86">
                  <c:v>61.2</c:v>
                </c:pt>
                <c:pt idx="87">
                  <c:v>61.6</c:v>
                </c:pt>
                <c:pt idx="88">
                  <c:v>62</c:v>
                </c:pt>
                <c:pt idx="89">
                  <c:v>62.400000000000006</c:v>
                </c:pt>
                <c:pt idx="90">
                  <c:v>62.800000000000004</c:v>
                </c:pt>
                <c:pt idx="91">
                  <c:v>63.2</c:v>
                </c:pt>
                <c:pt idx="92">
                  <c:v>63.6</c:v>
                </c:pt>
                <c:pt idx="93">
                  <c:v>64</c:v>
                </c:pt>
                <c:pt idx="94">
                  <c:v>64.400000000000006</c:v>
                </c:pt>
                <c:pt idx="95">
                  <c:v>64.8</c:v>
                </c:pt>
                <c:pt idx="96">
                  <c:v>65.2</c:v>
                </c:pt>
                <c:pt idx="97">
                  <c:v>65.600000000000009</c:v>
                </c:pt>
                <c:pt idx="98">
                  <c:v>66</c:v>
                </c:pt>
                <c:pt idx="99">
                  <c:v>66.400000000000006</c:v>
                </c:pt>
                <c:pt idx="100">
                  <c:v>66.8</c:v>
                </c:pt>
                <c:pt idx="101">
                  <c:v>67.2</c:v>
                </c:pt>
                <c:pt idx="102">
                  <c:v>67.600000000000009</c:v>
                </c:pt>
                <c:pt idx="103">
                  <c:v>68</c:v>
                </c:pt>
                <c:pt idx="104">
                  <c:v>68.400000000000006</c:v>
                </c:pt>
                <c:pt idx="105">
                  <c:v>68.8</c:v>
                </c:pt>
                <c:pt idx="106">
                  <c:v>69.2</c:v>
                </c:pt>
                <c:pt idx="107">
                  <c:v>69.600000000000009</c:v>
                </c:pt>
                <c:pt idx="108">
                  <c:v>70</c:v>
                </c:pt>
                <c:pt idx="109">
                  <c:v>70.400000000000006</c:v>
                </c:pt>
                <c:pt idx="110">
                  <c:v>70.8</c:v>
                </c:pt>
                <c:pt idx="111">
                  <c:v>71.2</c:v>
                </c:pt>
                <c:pt idx="112">
                  <c:v>71.600000000000009</c:v>
                </c:pt>
                <c:pt idx="113">
                  <c:v>72</c:v>
                </c:pt>
                <c:pt idx="114">
                  <c:v>72.400000000000006</c:v>
                </c:pt>
                <c:pt idx="115">
                  <c:v>72.8</c:v>
                </c:pt>
                <c:pt idx="116">
                  <c:v>73.2</c:v>
                </c:pt>
                <c:pt idx="117">
                  <c:v>73.600000000000009</c:v>
                </c:pt>
                <c:pt idx="118">
                  <c:v>74</c:v>
                </c:pt>
                <c:pt idx="119">
                  <c:v>74.400000000000006</c:v>
                </c:pt>
                <c:pt idx="120">
                  <c:v>74.8</c:v>
                </c:pt>
                <c:pt idx="121">
                  <c:v>75.2</c:v>
                </c:pt>
                <c:pt idx="122">
                  <c:v>75.600000000000009</c:v>
                </c:pt>
                <c:pt idx="123">
                  <c:v>76</c:v>
                </c:pt>
                <c:pt idx="124">
                  <c:v>76.400000000000006</c:v>
                </c:pt>
                <c:pt idx="125">
                  <c:v>76.800000000000011</c:v>
                </c:pt>
                <c:pt idx="126">
                  <c:v>77.2</c:v>
                </c:pt>
                <c:pt idx="127">
                  <c:v>77.600000000000009</c:v>
                </c:pt>
                <c:pt idx="128">
                  <c:v>78</c:v>
                </c:pt>
                <c:pt idx="129">
                  <c:v>78.400000000000006</c:v>
                </c:pt>
                <c:pt idx="130">
                  <c:v>78.800000000000011</c:v>
                </c:pt>
                <c:pt idx="131">
                  <c:v>79.2</c:v>
                </c:pt>
                <c:pt idx="132">
                  <c:v>79.600000000000009</c:v>
                </c:pt>
                <c:pt idx="133">
                  <c:v>80</c:v>
                </c:pt>
                <c:pt idx="134">
                  <c:v>80.400000000000006</c:v>
                </c:pt>
                <c:pt idx="135">
                  <c:v>80.800000000000011</c:v>
                </c:pt>
                <c:pt idx="136">
                  <c:v>81.2</c:v>
                </c:pt>
                <c:pt idx="137">
                  <c:v>81.600000000000009</c:v>
                </c:pt>
                <c:pt idx="138">
                  <c:v>82</c:v>
                </c:pt>
                <c:pt idx="139">
                  <c:v>82.4</c:v>
                </c:pt>
                <c:pt idx="140">
                  <c:v>82.800000000000011</c:v>
                </c:pt>
                <c:pt idx="141">
                  <c:v>83.2</c:v>
                </c:pt>
                <c:pt idx="142">
                  <c:v>83.600000000000009</c:v>
                </c:pt>
                <c:pt idx="143">
                  <c:v>84</c:v>
                </c:pt>
                <c:pt idx="144">
                  <c:v>84.4</c:v>
                </c:pt>
                <c:pt idx="145">
                  <c:v>84.800000000000011</c:v>
                </c:pt>
                <c:pt idx="146">
                  <c:v>85.2</c:v>
                </c:pt>
                <c:pt idx="147">
                  <c:v>85.600000000000009</c:v>
                </c:pt>
                <c:pt idx="148">
                  <c:v>86</c:v>
                </c:pt>
                <c:pt idx="149">
                  <c:v>86.4</c:v>
                </c:pt>
                <c:pt idx="150">
                  <c:v>86.800000000000011</c:v>
                </c:pt>
                <c:pt idx="151">
                  <c:v>87.2</c:v>
                </c:pt>
                <c:pt idx="152">
                  <c:v>87.600000000000009</c:v>
                </c:pt>
                <c:pt idx="153">
                  <c:v>88</c:v>
                </c:pt>
                <c:pt idx="154">
                  <c:v>88.4</c:v>
                </c:pt>
                <c:pt idx="155">
                  <c:v>88.800000000000011</c:v>
                </c:pt>
                <c:pt idx="156">
                  <c:v>89.2</c:v>
                </c:pt>
                <c:pt idx="157">
                  <c:v>89.600000000000009</c:v>
                </c:pt>
                <c:pt idx="158">
                  <c:v>90</c:v>
                </c:pt>
                <c:pt idx="159">
                  <c:v>90.4</c:v>
                </c:pt>
                <c:pt idx="160">
                  <c:v>90.800000000000011</c:v>
                </c:pt>
                <c:pt idx="161">
                  <c:v>91.2</c:v>
                </c:pt>
                <c:pt idx="162">
                  <c:v>91.600000000000009</c:v>
                </c:pt>
                <c:pt idx="163">
                  <c:v>92</c:v>
                </c:pt>
                <c:pt idx="164">
                  <c:v>92.4</c:v>
                </c:pt>
                <c:pt idx="165">
                  <c:v>92.800000000000011</c:v>
                </c:pt>
                <c:pt idx="166">
                  <c:v>93.2</c:v>
                </c:pt>
                <c:pt idx="167">
                  <c:v>93.600000000000009</c:v>
                </c:pt>
                <c:pt idx="168">
                  <c:v>94</c:v>
                </c:pt>
                <c:pt idx="169">
                  <c:v>94.4</c:v>
                </c:pt>
                <c:pt idx="170">
                  <c:v>94.800000000000011</c:v>
                </c:pt>
                <c:pt idx="171">
                  <c:v>95.2</c:v>
                </c:pt>
                <c:pt idx="172">
                  <c:v>95.600000000000009</c:v>
                </c:pt>
                <c:pt idx="173">
                  <c:v>96</c:v>
                </c:pt>
                <c:pt idx="174">
                  <c:v>96.4</c:v>
                </c:pt>
                <c:pt idx="175">
                  <c:v>96.800000000000011</c:v>
                </c:pt>
                <c:pt idx="176">
                  <c:v>97.2</c:v>
                </c:pt>
                <c:pt idx="177">
                  <c:v>97.600000000000009</c:v>
                </c:pt>
                <c:pt idx="178">
                  <c:v>98</c:v>
                </c:pt>
                <c:pt idx="179">
                  <c:v>98.4</c:v>
                </c:pt>
                <c:pt idx="180">
                  <c:v>98.800000000000011</c:v>
                </c:pt>
                <c:pt idx="181">
                  <c:v>99.2</c:v>
                </c:pt>
                <c:pt idx="182">
                  <c:v>99.600000000000009</c:v>
                </c:pt>
                <c:pt idx="183">
                  <c:v>100</c:v>
                </c:pt>
                <c:pt idx="184">
                  <c:v>100.4</c:v>
                </c:pt>
                <c:pt idx="185">
                  <c:v>100.80000000000001</c:v>
                </c:pt>
                <c:pt idx="186">
                  <c:v>101.2</c:v>
                </c:pt>
                <c:pt idx="187">
                  <c:v>101.60000000000001</c:v>
                </c:pt>
                <c:pt idx="188">
                  <c:v>102</c:v>
                </c:pt>
                <c:pt idx="189">
                  <c:v>102.4</c:v>
                </c:pt>
                <c:pt idx="190">
                  <c:v>102.80000000000001</c:v>
                </c:pt>
                <c:pt idx="191">
                  <c:v>103.2</c:v>
                </c:pt>
                <c:pt idx="192">
                  <c:v>103.60000000000001</c:v>
                </c:pt>
                <c:pt idx="193">
                  <c:v>104</c:v>
                </c:pt>
                <c:pt idx="194">
                  <c:v>104.4</c:v>
                </c:pt>
                <c:pt idx="195">
                  <c:v>104.80000000000001</c:v>
                </c:pt>
                <c:pt idx="196">
                  <c:v>105.2</c:v>
                </c:pt>
                <c:pt idx="197">
                  <c:v>105.60000000000001</c:v>
                </c:pt>
                <c:pt idx="198">
                  <c:v>106</c:v>
                </c:pt>
                <c:pt idx="199">
                  <c:v>106.4</c:v>
                </c:pt>
                <c:pt idx="200">
                  <c:v>106.80000000000001</c:v>
                </c:pt>
                <c:pt idx="201">
                  <c:v>107.2</c:v>
                </c:pt>
                <c:pt idx="202">
                  <c:v>107.60000000000001</c:v>
                </c:pt>
                <c:pt idx="203">
                  <c:v>108</c:v>
                </c:pt>
                <c:pt idx="204">
                  <c:v>108.4</c:v>
                </c:pt>
                <c:pt idx="205">
                  <c:v>108.80000000000001</c:v>
                </c:pt>
                <c:pt idx="206">
                  <c:v>109.2</c:v>
                </c:pt>
                <c:pt idx="207">
                  <c:v>109.60000000000001</c:v>
                </c:pt>
                <c:pt idx="208">
                  <c:v>110</c:v>
                </c:pt>
                <c:pt idx="209">
                  <c:v>110.4</c:v>
                </c:pt>
                <c:pt idx="210">
                  <c:v>110.80000000000001</c:v>
                </c:pt>
                <c:pt idx="211">
                  <c:v>111.2</c:v>
                </c:pt>
                <c:pt idx="212">
                  <c:v>111.60000000000001</c:v>
                </c:pt>
                <c:pt idx="213">
                  <c:v>112</c:v>
                </c:pt>
                <c:pt idx="214">
                  <c:v>112.4</c:v>
                </c:pt>
                <c:pt idx="215">
                  <c:v>112.80000000000001</c:v>
                </c:pt>
                <c:pt idx="216">
                  <c:v>113.2</c:v>
                </c:pt>
                <c:pt idx="217">
                  <c:v>113.60000000000001</c:v>
                </c:pt>
                <c:pt idx="218">
                  <c:v>114</c:v>
                </c:pt>
                <c:pt idx="219">
                  <c:v>114.4</c:v>
                </c:pt>
                <c:pt idx="220">
                  <c:v>114.80000000000001</c:v>
                </c:pt>
                <c:pt idx="221">
                  <c:v>115.2</c:v>
                </c:pt>
                <c:pt idx="222">
                  <c:v>115.60000000000001</c:v>
                </c:pt>
                <c:pt idx="223">
                  <c:v>116</c:v>
                </c:pt>
                <c:pt idx="224">
                  <c:v>116.4</c:v>
                </c:pt>
                <c:pt idx="225">
                  <c:v>116.80000000000001</c:v>
                </c:pt>
                <c:pt idx="226">
                  <c:v>117.2</c:v>
                </c:pt>
                <c:pt idx="227">
                  <c:v>117.60000000000001</c:v>
                </c:pt>
                <c:pt idx="228">
                  <c:v>118</c:v>
                </c:pt>
                <c:pt idx="229">
                  <c:v>118.4</c:v>
                </c:pt>
                <c:pt idx="230">
                  <c:v>118.80000000000001</c:v>
                </c:pt>
                <c:pt idx="231">
                  <c:v>119.2</c:v>
                </c:pt>
                <c:pt idx="232">
                  <c:v>119.60000000000001</c:v>
                </c:pt>
                <c:pt idx="233">
                  <c:v>120</c:v>
                </c:pt>
                <c:pt idx="234">
                  <c:v>120.4</c:v>
                </c:pt>
                <c:pt idx="235">
                  <c:v>120.80000000000001</c:v>
                </c:pt>
                <c:pt idx="236">
                  <c:v>121.2</c:v>
                </c:pt>
                <c:pt idx="237">
                  <c:v>121.60000000000001</c:v>
                </c:pt>
                <c:pt idx="238">
                  <c:v>122</c:v>
                </c:pt>
                <c:pt idx="239">
                  <c:v>122.4</c:v>
                </c:pt>
                <c:pt idx="240">
                  <c:v>122.80000000000001</c:v>
                </c:pt>
                <c:pt idx="241">
                  <c:v>123.2</c:v>
                </c:pt>
                <c:pt idx="242">
                  <c:v>123.60000000000001</c:v>
                </c:pt>
                <c:pt idx="243">
                  <c:v>124</c:v>
                </c:pt>
                <c:pt idx="244">
                  <c:v>124.4</c:v>
                </c:pt>
                <c:pt idx="245">
                  <c:v>124.80000000000001</c:v>
                </c:pt>
                <c:pt idx="246">
                  <c:v>125.2</c:v>
                </c:pt>
                <c:pt idx="247">
                  <c:v>125.60000000000001</c:v>
                </c:pt>
                <c:pt idx="248">
                  <c:v>126</c:v>
                </c:pt>
                <c:pt idx="249">
                  <c:v>126.4</c:v>
                </c:pt>
                <c:pt idx="250">
                  <c:v>126.80000000000001</c:v>
                </c:pt>
                <c:pt idx="251">
                  <c:v>127.2</c:v>
                </c:pt>
                <c:pt idx="252">
                  <c:v>127.60000000000001</c:v>
                </c:pt>
                <c:pt idx="253">
                  <c:v>128</c:v>
                </c:pt>
                <c:pt idx="254">
                  <c:v>128.4</c:v>
                </c:pt>
                <c:pt idx="255">
                  <c:v>128.80000000000001</c:v>
                </c:pt>
                <c:pt idx="256">
                  <c:v>129.20000000000002</c:v>
                </c:pt>
                <c:pt idx="257">
                  <c:v>129.6</c:v>
                </c:pt>
                <c:pt idx="258">
                  <c:v>130</c:v>
                </c:pt>
                <c:pt idx="259">
                  <c:v>130.4</c:v>
                </c:pt>
                <c:pt idx="260">
                  <c:v>130.80000000000001</c:v>
                </c:pt>
                <c:pt idx="261">
                  <c:v>131.20000000000002</c:v>
                </c:pt>
                <c:pt idx="262">
                  <c:v>131.6</c:v>
                </c:pt>
                <c:pt idx="263">
                  <c:v>132</c:v>
                </c:pt>
                <c:pt idx="264">
                  <c:v>132.4</c:v>
                </c:pt>
                <c:pt idx="265">
                  <c:v>132.80000000000001</c:v>
                </c:pt>
                <c:pt idx="266">
                  <c:v>133.20000000000002</c:v>
                </c:pt>
                <c:pt idx="267">
                  <c:v>133.6</c:v>
                </c:pt>
                <c:pt idx="268">
                  <c:v>134</c:v>
                </c:pt>
                <c:pt idx="269">
                  <c:v>134.4</c:v>
                </c:pt>
                <c:pt idx="270">
                  <c:v>134.80000000000001</c:v>
                </c:pt>
                <c:pt idx="271">
                  <c:v>135.20000000000002</c:v>
                </c:pt>
                <c:pt idx="272">
                  <c:v>135.6</c:v>
                </c:pt>
                <c:pt idx="273">
                  <c:v>136</c:v>
                </c:pt>
                <c:pt idx="274">
                  <c:v>136.4</c:v>
                </c:pt>
                <c:pt idx="275">
                  <c:v>136.80000000000001</c:v>
                </c:pt>
                <c:pt idx="276">
                  <c:v>137.20000000000002</c:v>
                </c:pt>
                <c:pt idx="277">
                  <c:v>137.6</c:v>
                </c:pt>
                <c:pt idx="278">
                  <c:v>138</c:v>
                </c:pt>
                <c:pt idx="279">
                  <c:v>138.4</c:v>
                </c:pt>
                <c:pt idx="280">
                  <c:v>138.80000000000001</c:v>
                </c:pt>
                <c:pt idx="281">
                  <c:v>139.20000000000002</c:v>
                </c:pt>
                <c:pt idx="282">
                  <c:v>139.6</c:v>
                </c:pt>
                <c:pt idx="283">
                  <c:v>140</c:v>
                </c:pt>
                <c:pt idx="284">
                  <c:v>140.4</c:v>
                </c:pt>
                <c:pt idx="285">
                  <c:v>140.80000000000001</c:v>
                </c:pt>
                <c:pt idx="286">
                  <c:v>141.20000000000002</c:v>
                </c:pt>
                <c:pt idx="287">
                  <c:v>141.6</c:v>
                </c:pt>
                <c:pt idx="288">
                  <c:v>142</c:v>
                </c:pt>
                <c:pt idx="289">
                  <c:v>142.4</c:v>
                </c:pt>
                <c:pt idx="290">
                  <c:v>142.80000000000001</c:v>
                </c:pt>
                <c:pt idx="291">
                  <c:v>143.20000000000002</c:v>
                </c:pt>
                <c:pt idx="292">
                  <c:v>143.6</c:v>
                </c:pt>
                <c:pt idx="293">
                  <c:v>144</c:v>
                </c:pt>
                <c:pt idx="294">
                  <c:v>144.4</c:v>
                </c:pt>
                <c:pt idx="295">
                  <c:v>144.80000000000001</c:v>
                </c:pt>
                <c:pt idx="296">
                  <c:v>145.20000000000002</c:v>
                </c:pt>
                <c:pt idx="297">
                  <c:v>145.6</c:v>
                </c:pt>
                <c:pt idx="298">
                  <c:v>146</c:v>
                </c:pt>
                <c:pt idx="299">
                  <c:v>146.4</c:v>
                </c:pt>
                <c:pt idx="300">
                  <c:v>146.80000000000001</c:v>
                </c:pt>
                <c:pt idx="301">
                  <c:v>147.20000000000002</c:v>
                </c:pt>
                <c:pt idx="302">
                  <c:v>147.6</c:v>
                </c:pt>
                <c:pt idx="303">
                  <c:v>148</c:v>
                </c:pt>
                <c:pt idx="304">
                  <c:v>148.4</c:v>
                </c:pt>
                <c:pt idx="305">
                  <c:v>148.80000000000001</c:v>
                </c:pt>
                <c:pt idx="306">
                  <c:v>149.20000000000002</c:v>
                </c:pt>
                <c:pt idx="307">
                  <c:v>149.6</c:v>
                </c:pt>
                <c:pt idx="308">
                  <c:v>150</c:v>
                </c:pt>
                <c:pt idx="309">
                  <c:v>150.4</c:v>
                </c:pt>
                <c:pt idx="310">
                  <c:v>150.80000000000001</c:v>
                </c:pt>
                <c:pt idx="311">
                  <c:v>151.20000000000002</c:v>
                </c:pt>
                <c:pt idx="312">
                  <c:v>151.6</c:v>
                </c:pt>
                <c:pt idx="313">
                  <c:v>152</c:v>
                </c:pt>
                <c:pt idx="314">
                  <c:v>152.4</c:v>
                </c:pt>
                <c:pt idx="315">
                  <c:v>152.80000000000001</c:v>
                </c:pt>
                <c:pt idx="316">
                  <c:v>153.20000000000002</c:v>
                </c:pt>
                <c:pt idx="317">
                  <c:v>153.60000000000002</c:v>
                </c:pt>
                <c:pt idx="318">
                  <c:v>154</c:v>
                </c:pt>
                <c:pt idx="319">
                  <c:v>154.4</c:v>
                </c:pt>
                <c:pt idx="320">
                  <c:v>154.80000000000001</c:v>
                </c:pt>
                <c:pt idx="321">
                  <c:v>155.20000000000002</c:v>
                </c:pt>
                <c:pt idx="322">
                  <c:v>155.60000000000002</c:v>
                </c:pt>
                <c:pt idx="323">
                  <c:v>156</c:v>
                </c:pt>
                <c:pt idx="324">
                  <c:v>156.4</c:v>
                </c:pt>
                <c:pt idx="325">
                  <c:v>156.80000000000001</c:v>
                </c:pt>
                <c:pt idx="326">
                  <c:v>157.20000000000002</c:v>
                </c:pt>
                <c:pt idx="327">
                  <c:v>157.60000000000002</c:v>
                </c:pt>
                <c:pt idx="328">
                  <c:v>158</c:v>
                </c:pt>
                <c:pt idx="329">
                  <c:v>158.4</c:v>
                </c:pt>
                <c:pt idx="330">
                  <c:v>158.80000000000001</c:v>
                </c:pt>
                <c:pt idx="331">
                  <c:v>159.20000000000002</c:v>
                </c:pt>
                <c:pt idx="332">
                  <c:v>159.60000000000002</c:v>
                </c:pt>
                <c:pt idx="333">
                  <c:v>160</c:v>
                </c:pt>
                <c:pt idx="334">
                  <c:v>160.4</c:v>
                </c:pt>
                <c:pt idx="335">
                  <c:v>160.80000000000001</c:v>
                </c:pt>
                <c:pt idx="336">
                  <c:v>161.20000000000002</c:v>
                </c:pt>
                <c:pt idx="337">
                  <c:v>161.60000000000002</c:v>
                </c:pt>
                <c:pt idx="338">
                  <c:v>162</c:v>
                </c:pt>
                <c:pt idx="339">
                  <c:v>162.4</c:v>
                </c:pt>
                <c:pt idx="340">
                  <c:v>162.80000000000001</c:v>
                </c:pt>
                <c:pt idx="341">
                  <c:v>163.20000000000002</c:v>
                </c:pt>
                <c:pt idx="342">
                  <c:v>163.60000000000002</c:v>
                </c:pt>
                <c:pt idx="343">
                  <c:v>164</c:v>
                </c:pt>
                <c:pt idx="344">
                  <c:v>164.4</c:v>
                </c:pt>
                <c:pt idx="345">
                  <c:v>164.8</c:v>
                </c:pt>
                <c:pt idx="346">
                  <c:v>165.20000000000002</c:v>
                </c:pt>
                <c:pt idx="347">
                  <c:v>165.60000000000002</c:v>
                </c:pt>
                <c:pt idx="348">
                  <c:v>166</c:v>
                </c:pt>
                <c:pt idx="349">
                  <c:v>166.4</c:v>
                </c:pt>
                <c:pt idx="350">
                  <c:v>166.8</c:v>
                </c:pt>
                <c:pt idx="351">
                  <c:v>167.20000000000002</c:v>
                </c:pt>
                <c:pt idx="352">
                  <c:v>167.60000000000002</c:v>
                </c:pt>
                <c:pt idx="353">
                  <c:v>168</c:v>
                </c:pt>
                <c:pt idx="354">
                  <c:v>168.4</c:v>
                </c:pt>
                <c:pt idx="355">
                  <c:v>168.8</c:v>
                </c:pt>
                <c:pt idx="356">
                  <c:v>169.20000000000002</c:v>
                </c:pt>
                <c:pt idx="357">
                  <c:v>169.60000000000002</c:v>
                </c:pt>
                <c:pt idx="358">
                  <c:v>170</c:v>
                </c:pt>
                <c:pt idx="359">
                  <c:v>170.4</c:v>
                </c:pt>
                <c:pt idx="360">
                  <c:v>170.8</c:v>
                </c:pt>
                <c:pt idx="361">
                  <c:v>171.20000000000002</c:v>
                </c:pt>
                <c:pt idx="362">
                  <c:v>171.60000000000002</c:v>
                </c:pt>
                <c:pt idx="363">
                  <c:v>172</c:v>
                </c:pt>
                <c:pt idx="364">
                  <c:v>172.4</c:v>
                </c:pt>
                <c:pt idx="365">
                  <c:v>172.8</c:v>
                </c:pt>
                <c:pt idx="366">
                  <c:v>173.20000000000002</c:v>
                </c:pt>
                <c:pt idx="367">
                  <c:v>173.60000000000002</c:v>
                </c:pt>
                <c:pt idx="368">
                  <c:v>174</c:v>
                </c:pt>
                <c:pt idx="369">
                  <c:v>174.4</c:v>
                </c:pt>
                <c:pt idx="370">
                  <c:v>174.8</c:v>
                </c:pt>
                <c:pt idx="371">
                  <c:v>175.20000000000002</c:v>
                </c:pt>
                <c:pt idx="372">
                  <c:v>175.60000000000002</c:v>
                </c:pt>
                <c:pt idx="373">
                  <c:v>176</c:v>
                </c:pt>
                <c:pt idx="374">
                  <c:v>176.4</c:v>
                </c:pt>
                <c:pt idx="375">
                  <c:v>176.8</c:v>
                </c:pt>
                <c:pt idx="376">
                  <c:v>177.20000000000002</c:v>
                </c:pt>
                <c:pt idx="377">
                  <c:v>177.60000000000002</c:v>
                </c:pt>
                <c:pt idx="378">
                  <c:v>178</c:v>
                </c:pt>
                <c:pt idx="379">
                  <c:v>178.4</c:v>
                </c:pt>
                <c:pt idx="380">
                  <c:v>178.8</c:v>
                </c:pt>
                <c:pt idx="381">
                  <c:v>179.20000000000002</c:v>
                </c:pt>
                <c:pt idx="382">
                  <c:v>179.60000000000002</c:v>
                </c:pt>
                <c:pt idx="383">
                  <c:v>180</c:v>
                </c:pt>
                <c:pt idx="384">
                  <c:v>180.4</c:v>
                </c:pt>
                <c:pt idx="385">
                  <c:v>180.8</c:v>
                </c:pt>
                <c:pt idx="386">
                  <c:v>181.20000000000002</c:v>
                </c:pt>
                <c:pt idx="387">
                  <c:v>181.60000000000002</c:v>
                </c:pt>
                <c:pt idx="388">
                  <c:v>182</c:v>
                </c:pt>
                <c:pt idx="389">
                  <c:v>182.4</c:v>
                </c:pt>
                <c:pt idx="390">
                  <c:v>182.8</c:v>
                </c:pt>
                <c:pt idx="391">
                  <c:v>183.20000000000002</c:v>
                </c:pt>
                <c:pt idx="392">
                  <c:v>183.60000000000002</c:v>
                </c:pt>
                <c:pt idx="393">
                  <c:v>184</c:v>
                </c:pt>
                <c:pt idx="394">
                  <c:v>184.4</c:v>
                </c:pt>
                <c:pt idx="395">
                  <c:v>184.8</c:v>
                </c:pt>
                <c:pt idx="396">
                  <c:v>185.20000000000002</c:v>
                </c:pt>
                <c:pt idx="397">
                  <c:v>185.60000000000002</c:v>
                </c:pt>
                <c:pt idx="398">
                  <c:v>186</c:v>
                </c:pt>
                <c:pt idx="399">
                  <c:v>186.4</c:v>
                </c:pt>
                <c:pt idx="400">
                  <c:v>186.8</c:v>
                </c:pt>
                <c:pt idx="401">
                  <c:v>187.20000000000002</c:v>
                </c:pt>
                <c:pt idx="402">
                  <c:v>187.60000000000002</c:v>
                </c:pt>
                <c:pt idx="403">
                  <c:v>188</c:v>
                </c:pt>
                <c:pt idx="404">
                  <c:v>188.4</c:v>
                </c:pt>
                <c:pt idx="405">
                  <c:v>188.8</c:v>
                </c:pt>
                <c:pt idx="406">
                  <c:v>189.20000000000002</c:v>
                </c:pt>
                <c:pt idx="407">
                  <c:v>189.60000000000002</c:v>
                </c:pt>
                <c:pt idx="408">
                  <c:v>190</c:v>
                </c:pt>
                <c:pt idx="409">
                  <c:v>190.4</c:v>
                </c:pt>
                <c:pt idx="410">
                  <c:v>190.8</c:v>
                </c:pt>
                <c:pt idx="411">
                  <c:v>191.20000000000002</c:v>
                </c:pt>
                <c:pt idx="412">
                  <c:v>191.60000000000002</c:v>
                </c:pt>
                <c:pt idx="413">
                  <c:v>192</c:v>
                </c:pt>
                <c:pt idx="414">
                  <c:v>192.4</c:v>
                </c:pt>
                <c:pt idx="415">
                  <c:v>192.8</c:v>
                </c:pt>
                <c:pt idx="416">
                  <c:v>193.20000000000002</c:v>
                </c:pt>
                <c:pt idx="417">
                  <c:v>193.60000000000002</c:v>
                </c:pt>
                <c:pt idx="418">
                  <c:v>194</c:v>
                </c:pt>
                <c:pt idx="419">
                  <c:v>194.4</c:v>
                </c:pt>
                <c:pt idx="420">
                  <c:v>194.8</c:v>
                </c:pt>
                <c:pt idx="421">
                  <c:v>195.20000000000002</c:v>
                </c:pt>
                <c:pt idx="422">
                  <c:v>195.60000000000002</c:v>
                </c:pt>
                <c:pt idx="423">
                  <c:v>196</c:v>
                </c:pt>
                <c:pt idx="424">
                  <c:v>196.4</c:v>
                </c:pt>
                <c:pt idx="425">
                  <c:v>196.8</c:v>
                </c:pt>
                <c:pt idx="426">
                  <c:v>197.20000000000002</c:v>
                </c:pt>
                <c:pt idx="427">
                  <c:v>197.60000000000002</c:v>
                </c:pt>
                <c:pt idx="428">
                  <c:v>198</c:v>
                </c:pt>
                <c:pt idx="429">
                  <c:v>198.4</c:v>
                </c:pt>
                <c:pt idx="430">
                  <c:v>198.8</c:v>
                </c:pt>
                <c:pt idx="431">
                  <c:v>199.20000000000002</c:v>
                </c:pt>
                <c:pt idx="432">
                  <c:v>199.60000000000002</c:v>
                </c:pt>
                <c:pt idx="433">
                  <c:v>200</c:v>
                </c:pt>
                <c:pt idx="434">
                  <c:v>200.4</c:v>
                </c:pt>
                <c:pt idx="435">
                  <c:v>200.8</c:v>
                </c:pt>
                <c:pt idx="436">
                  <c:v>201.20000000000002</c:v>
                </c:pt>
                <c:pt idx="437">
                  <c:v>201.60000000000002</c:v>
                </c:pt>
                <c:pt idx="438">
                  <c:v>202</c:v>
                </c:pt>
                <c:pt idx="439">
                  <c:v>202.4</c:v>
                </c:pt>
                <c:pt idx="440">
                  <c:v>202.8</c:v>
                </c:pt>
                <c:pt idx="441">
                  <c:v>203.20000000000002</c:v>
                </c:pt>
              </c:numCache>
            </c:numRef>
          </c:xVal>
          <c:yVal>
            <c:numRef>
              <c:f>PAA!$E$6:$E$447</c:f>
              <c:numCache>
                <c:formatCode>General</c:formatCode>
                <c:ptCount val="442"/>
                <c:pt idx="0">
                  <c:v>0.19180040000000001</c:v>
                </c:pt>
                <c:pt idx="1">
                  <c:v>0.15357120000000002</c:v>
                </c:pt>
                <c:pt idx="2">
                  <c:v>0.1231887</c:v>
                </c:pt>
                <c:pt idx="3">
                  <c:v>9.9042400000000003E-2</c:v>
                </c:pt>
                <c:pt idx="4">
                  <c:v>7.9852319999999991E-2</c:v>
                </c:pt>
                <c:pt idx="5">
                  <c:v>6.4601079999999991E-2</c:v>
                </c:pt>
                <c:pt idx="6">
                  <c:v>5.2480249999999992E-2</c:v>
                </c:pt>
                <c:pt idx="7">
                  <c:v>4.2847269999999993E-2</c:v>
                </c:pt>
                <c:pt idx="8">
                  <c:v>3.5191520000000004E-2</c:v>
                </c:pt>
                <c:pt idx="9">
                  <c:v>2.9107150000000002E-2</c:v>
                </c:pt>
                <c:pt idx="10">
                  <c:v>2.4271640000000001E-2</c:v>
                </c:pt>
                <c:pt idx="11">
                  <c:v>2.042863E-2</c:v>
                </c:pt>
                <c:pt idx="12">
                  <c:v>1.737443E-2</c:v>
                </c:pt>
                <c:pt idx="13">
                  <c:v>1.4947119999999998E-2</c:v>
                </c:pt>
                <c:pt idx="14">
                  <c:v>1.3018029999999996E-2</c:v>
                </c:pt>
                <c:pt idx="15">
                  <c:v>1.1484890000000001E-2</c:v>
                </c:pt>
                <c:pt idx="16">
                  <c:v>1.0266439999999998E-2</c:v>
                </c:pt>
                <c:pt idx="17">
                  <c:v>9.2980800000000002E-3</c:v>
                </c:pt>
                <c:pt idx="18">
                  <c:v>8.5284899999999997E-3</c:v>
                </c:pt>
                <c:pt idx="19">
                  <c:v>7.9168499999999996E-3</c:v>
                </c:pt>
                <c:pt idx="20">
                  <c:v>7.4307599999999981E-3</c:v>
                </c:pt>
                <c:pt idx="21">
                  <c:v>7.044439999999999E-3</c:v>
                </c:pt>
                <c:pt idx="22">
                  <c:v>6.7374200000000009E-3</c:v>
                </c:pt>
                <c:pt idx="23">
                  <c:v>6.4934099999999981E-3</c:v>
                </c:pt>
                <c:pt idx="24">
                  <c:v>6.2994899999999979E-3</c:v>
                </c:pt>
                <c:pt idx="25">
                  <c:v>6.1453700000000007E-3</c:v>
                </c:pt>
                <c:pt idx="26">
                  <c:v>6.0228899999999995E-3</c:v>
                </c:pt>
                <c:pt idx="27">
                  <c:v>5.92554E-3</c:v>
                </c:pt>
                <c:pt idx="28">
                  <c:v>5.848179999999998E-3</c:v>
                </c:pt>
                <c:pt idx="29">
                  <c:v>5.7866900000000006E-3</c:v>
                </c:pt>
                <c:pt idx="30">
                  <c:v>5.7378299999999993E-3</c:v>
                </c:pt>
                <c:pt idx="31">
                  <c:v>5.6989999999999992E-3</c:v>
                </c:pt>
                <c:pt idx="32">
                  <c:v>5.6681300000000004E-3</c:v>
                </c:pt>
                <c:pt idx="33">
                  <c:v>5.6435999999999986E-3</c:v>
                </c:pt>
                <c:pt idx="34">
                  <c:v>5.6241099999999981E-3</c:v>
                </c:pt>
                <c:pt idx="35">
                  <c:v>5.6086199999999982E-3</c:v>
                </c:pt>
                <c:pt idx="36">
                  <c:v>5.5962999999999985E-3</c:v>
                </c:pt>
                <c:pt idx="37">
                  <c:v>5.5865200000000011E-3</c:v>
                </c:pt>
                <c:pt idx="38">
                  <c:v>5.5787399999999987E-3</c:v>
                </c:pt>
                <c:pt idx="39">
                  <c:v>5.5725600000000007E-3</c:v>
                </c:pt>
                <c:pt idx="40">
                  <c:v>5.5676500000000004E-3</c:v>
                </c:pt>
                <c:pt idx="41">
                  <c:v>5.563740000000001E-3</c:v>
                </c:pt>
                <c:pt idx="42">
                  <c:v>5.5606399999999986E-3</c:v>
                </c:pt>
                <c:pt idx="43">
                  <c:v>5.5581799999999994E-3</c:v>
                </c:pt>
                <c:pt idx="44">
                  <c:v>5.5562200000000006E-3</c:v>
                </c:pt>
                <c:pt idx="45">
                  <c:v>5.5546599999999995E-3</c:v>
                </c:pt>
                <c:pt idx="46">
                  <c:v>5.5534199999999999E-3</c:v>
                </c:pt>
                <c:pt idx="47">
                  <c:v>5.5524399999999988E-3</c:v>
                </c:pt>
                <c:pt idx="48">
                  <c:v>5.5516499999999983E-3</c:v>
                </c:pt>
                <c:pt idx="49">
                  <c:v>5.5510299999999985E-3</c:v>
                </c:pt>
                <c:pt idx="50">
                  <c:v>5.5505399999999996E-3</c:v>
                </c:pt>
                <c:pt idx="51">
                  <c:v>5.5501500000000002E-3</c:v>
                </c:pt>
                <c:pt idx="52">
                  <c:v>5.5498299999999987E-3</c:v>
                </c:pt>
                <c:pt idx="53">
                  <c:v>5.5495900000000001E-3</c:v>
                </c:pt>
                <c:pt idx="54">
                  <c:v>5.5493900000000013E-3</c:v>
                </c:pt>
                <c:pt idx="55">
                  <c:v>5.5492299999999987E-3</c:v>
                </c:pt>
                <c:pt idx="56">
                  <c:v>5.5491099999999995E-3</c:v>
                </c:pt>
                <c:pt idx="57">
                  <c:v>5.5490100000000001E-3</c:v>
                </c:pt>
                <c:pt idx="58">
                  <c:v>5.5489300000000005E-3</c:v>
                </c:pt>
                <c:pt idx="59">
                  <c:v>5.5488700000000009E-3</c:v>
                </c:pt>
                <c:pt idx="60">
                  <c:v>5.5488199999999994E-3</c:v>
                </c:pt>
                <c:pt idx="61">
                  <c:v>5.5487799999999997E-3</c:v>
                </c:pt>
                <c:pt idx="62">
                  <c:v>5.5487499999999981E-3</c:v>
                </c:pt>
                <c:pt idx="63">
                  <c:v>5.54872E-3</c:v>
                </c:pt>
                <c:pt idx="64">
                  <c:v>5.5487000000000002E-3</c:v>
                </c:pt>
                <c:pt idx="65">
                  <c:v>5.5486899999999985E-3</c:v>
                </c:pt>
                <c:pt idx="66">
                  <c:v>5.5486800000000003E-3</c:v>
                </c:pt>
                <c:pt idx="67">
                  <c:v>5.5486699999999986E-3</c:v>
                </c:pt>
                <c:pt idx="68">
                  <c:v>5.5486600000000004E-3</c:v>
                </c:pt>
                <c:pt idx="69">
                  <c:v>5.5486499999999987E-3</c:v>
                </c:pt>
                <c:pt idx="70">
                  <c:v>5.5486499999999987E-3</c:v>
                </c:pt>
                <c:pt idx="71">
                  <c:v>5.5486400000000005E-3</c:v>
                </c:pt>
                <c:pt idx="72">
                  <c:v>5.5486400000000005E-3</c:v>
                </c:pt>
                <c:pt idx="73">
                  <c:v>5.5486400000000005E-3</c:v>
                </c:pt>
                <c:pt idx="74">
                  <c:v>5.5486400000000005E-3</c:v>
                </c:pt>
                <c:pt idx="75">
                  <c:v>5.5486299999999988E-3</c:v>
                </c:pt>
                <c:pt idx="76">
                  <c:v>5.5486299999999988E-3</c:v>
                </c:pt>
                <c:pt idx="77">
                  <c:v>5.5486299999999988E-3</c:v>
                </c:pt>
                <c:pt idx="78">
                  <c:v>5.5486299999999988E-3</c:v>
                </c:pt>
                <c:pt idx="79">
                  <c:v>5.5486299999999988E-3</c:v>
                </c:pt>
                <c:pt idx="80">
                  <c:v>5.5486299999999988E-3</c:v>
                </c:pt>
                <c:pt idx="81">
                  <c:v>5.5486299999999988E-3</c:v>
                </c:pt>
                <c:pt idx="82">
                  <c:v>5.5486299999999988E-3</c:v>
                </c:pt>
                <c:pt idx="83">
                  <c:v>5.5486299999999988E-3</c:v>
                </c:pt>
                <c:pt idx="84">
                  <c:v>5.5486299999999988E-3</c:v>
                </c:pt>
                <c:pt idx="85">
                  <c:v>5.5486299999999988E-3</c:v>
                </c:pt>
                <c:pt idx="86">
                  <c:v>5.5486299999999988E-3</c:v>
                </c:pt>
                <c:pt idx="87">
                  <c:v>5.5486299999999988E-3</c:v>
                </c:pt>
                <c:pt idx="88">
                  <c:v>5.5486299999999988E-3</c:v>
                </c:pt>
                <c:pt idx="89">
                  <c:v>5.5486299999999988E-3</c:v>
                </c:pt>
                <c:pt idx="90">
                  <c:v>5.5486299999999988E-3</c:v>
                </c:pt>
                <c:pt idx="91">
                  <c:v>5.5486299999999988E-3</c:v>
                </c:pt>
                <c:pt idx="92">
                  <c:v>5.5486299999999988E-3</c:v>
                </c:pt>
                <c:pt idx="93">
                  <c:v>5.5486299999999988E-3</c:v>
                </c:pt>
                <c:pt idx="94">
                  <c:v>5.5486299999999988E-3</c:v>
                </c:pt>
                <c:pt idx="95">
                  <c:v>5.5486299999999988E-3</c:v>
                </c:pt>
                <c:pt idx="96">
                  <c:v>5.5486299999999988E-3</c:v>
                </c:pt>
                <c:pt idx="97">
                  <c:v>5.5486299999999988E-3</c:v>
                </c:pt>
                <c:pt idx="98">
                  <c:v>5.5486299999999988E-3</c:v>
                </c:pt>
                <c:pt idx="99">
                  <c:v>5.5486299999999988E-3</c:v>
                </c:pt>
                <c:pt idx="100">
                  <c:v>5.5486299999999988E-3</c:v>
                </c:pt>
                <c:pt idx="101">
                  <c:v>5.5486299999999988E-3</c:v>
                </c:pt>
                <c:pt idx="102">
                  <c:v>5.5486299999999988E-3</c:v>
                </c:pt>
                <c:pt idx="103">
                  <c:v>5.5486299999999988E-3</c:v>
                </c:pt>
                <c:pt idx="104">
                  <c:v>5.5486299999999988E-3</c:v>
                </c:pt>
                <c:pt idx="105">
                  <c:v>5.5486299999999988E-3</c:v>
                </c:pt>
                <c:pt idx="106">
                  <c:v>5.5486299999999988E-3</c:v>
                </c:pt>
                <c:pt idx="107">
                  <c:v>5.5486299999999988E-3</c:v>
                </c:pt>
                <c:pt idx="108">
                  <c:v>5.5486299999999988E-3</c:v>
                </c:pt>
                <c:pt idx="109">
                  <c:v>5.5486299999999988E-3</c:v>
                </c:pt>
                <c:pt idx="110">
                  <c:v>5.5486299999999988E-3</c:v>
                </c:pt>
                <c:pt idx="111">
                  <c:v>5.5486299999999988E-3</c:v>
                </c:pt>
                <c:pt idx="112">
                  <c:v>5.5486299999999988E-3</c:v>
                </c:pt>
                <c:pt idx="113">
                  <c:v>5.5486299999999988E-3</c:v>
                </c:pt>
                <c:pt idx="114">
                  <c:v>5.5486299999999988E-3</c:v>
                </c:pt>
                <c:pt idx="115">
                  <c:v>5.5486299999999988E-3</c:v>
                </c:pt>
                <c:pt idx="116">
                  <c:v>5.5486299999999988E-3</c:v>
                </c:pt>
                <c:pt idx="117">
                  <c:v>5.5486299999999988E-3</c:v>
                </c:pt>
                <c:pt idx="118">
                  <c:v>5.5486299999999988E-3</c:v>
                </c:pt>
                <c:pt idx="119">
                  <c:v>5.5486299999999988E-3</c:v>
                </c:pt>
                <c:pt idx="120">
                  <c:v>5.5486299999999988E-3</c:v>
                </c:pt>
                <c:pt idx="121">
                  <c:v>5.5486299999999988E-3</c:v>
                </c:pt>
                <c:pt idx="122">
                  <c:v>5.5486299999999988E-3</c:v>
                </c:pt>
                <c:pt idx="123">
                  <c:v>5.5486299999999988E-3</c:v>
                </c:pt>
                <c:pt idx="124">
                  <c:v>5.5486299999999988E-3</c:v>
                </c:pt>
                <c:pt idx="125">
                  <c:v>5.5486299999999988E-3</c:v>
                </c:pt>
                <c:pt idx="126">
                  <c:v>5.5486299999999988E-3</c:v>
                </c:pt>
                <c:pt idx="127">
                  <c:v>5.5486299999999988E-3</c:v>
                </c:pt>
                <c:pt idx="128">
                  <c:v>5.5486299999999988E-3</c:v>
                </c:pt>
                <c:pt idx="129">
                  <c:v>5.5486299999999988E-3</c:v>
                </c:pt>
                <c:pt idx="130">
                  <c:v>5.5486299999999988E-3</c:v>
                </c:pt>
                <c:pt idx="131">
                  <c:v>5.5486299999999988E-3</c:v>
                </c:pt>
                <c:pt idx="132">
                  <c:v>5.5486299999999988E-3</c:v>
                </c:pt>
                <c:pt idx="133">
                  <c:v>5.5486299999999988E-3</c:v>
                </c:pt>
                <c:pt idx="134">
                  <c:v>5.5486299999999988E-3</c:v>
                </c:pt>
                <c:pt idx="135">
                  <c:v>5.5486299999999988E-3</c:v>
                </c:pt>
                <c:pt idx="136">
                  <c:v>5.5486299999999988E-3</c:v>
                </c:pt>
                <c:pt idx="137">
                  <c:v>5.5486299999999988E-3</c:v>
                </c:pt>
                <c:pt idx="138">
                  <c:v>5.5486299999999988E-3</c:v>
                </c:pt>
                <c:pt idx="139">
                  <c:v>5.5486299999999988E-3</c:v>
                </c:pt>
                <c:pt idx="140">
                  <c:v>5.5486299999999988E-3</c:v>
                </c:pt>
                <c:pt idx="141">
                  <c:v>5.5486299999999988E-3</c:v>
                </c:pt>
                <c:pt idx="142">
                  <c:v>5.5486299999999988E-3</c:v>
                </c:pt>
                <c:pt idx="143">
                  <c:v>5.5486299999999988E-3</c:v>
                </c:pt>
                <c:pt idx="144">
                  <c:v>5.5486299999999988E-3</c:v>
                </c:pt>
                <c:pt idx="145">
                  <c:v>5.5486299999999988E-3</c:v>
                </c:pt>
                <c:pt idx="146">
                  <c:v>5.5486299999999988E-3</c:v>
                </c:pt>
                <c:pt idx="147">
                  <c:v>5.5486299999999988E-3</c:v>
                </c:pt>
                <c:pt idx="148">
                  <c:v>5.5486299999999988E-3</c:v>
                </c:pt>
                <c:pt idx="149">
                  <c:v>5.5486299999999988E-3</c:v>
                </c:pt>
                <c:pt idx="150">
                  <c:v>5.5486299999999988E-3</c:v>
                </c:pt>
                <c:pt idx="151">
                  <c:v>5.5486299999999988E-3</c:v>
                </c:pt>
                <c:pt idx="152">
                  <c:v>5.5486299999999988E-3</c:v>
                </c:pt>
                <c:pt idx="153">
                  <c:v>5.5486299999999988E-3</c:v>
                </c:pt>
                <c:pt idx="154">
                  <c:v>5.5486299999999988E-3</c:v>
                </c:pt>
                <c:pt idx="155">
                  <c:v>5.5486299999999988E-3</c:v>
                </c:pt>
                <c:pt idx="156">
                  <c:v>5.5486299999999988E-3</c:v>
                </c:pt>
                <c:pt idx="157">
                  <c:v>5.5486299999999988E-3</c:v>
                </c:pt>
                <c:pt idx="158">
                  <c:v>5.5486299999999988E-3</c:v>
                </c:pt>
                <c:pt idx="159">
                  <c:v>5.5486299999999988E-3</c:v>
                </c:pt>
                <c:pt idx="160">
                  <c:v>5.5486299999999988E-3</c:v>
                </c:pt>
                <c:pt idx="161">
                  <c:v>5.5486299999999988E-3</c:v>
                </c:pt>
                <c:pt idx="162">
                  <c:v>5.5486299999999988E-3</c:v>
                </c:pt>
                <c:pt idx="163">
                  <c:v>5.5486299999999988E-3</c:v>
                </c:pt>
                <c:pt idx="164">
                  <c:v>5.5486299999999988E-3</c:v>
                </c:pt>
                <c:pt idx="165">
                  <c:v>5.5486299999999988E-3</c:v>
                </c:pt>
                <c:pt idx="166">
                  <c:v>5.5486299999999988E-3</c:v>
                </c:pt>
                <c:pt idx="167">
                  <c:v>5.5486299999999988E-3</c:v>
                </c:pt>
                <c:pt idx="168">
                  <c:v>5.5486299999999988E-3</c:v>
                </c:pt>
                <c:pt idx="169">
                  <c:v>5.5486299999999988E-3</c:v>
                </c:pt>
                <c:pt idx="170">
                  <c:v>5.5486299999999988E-3</c:v>
                </c:pt>
                <c:pt idx="171">
                  <c:v>5.5486299999999988E-3</c:v>
                </c:pt>
                <c:pt idx="172">
                  <c:v>5.5486299999999988E-3</c:v>
                </c:pt>
                <c:pt idx="173">
                  <c:v>5.5486299999999988E-3</c:v>
                </c:pt>
                <c:pt idx="174">
                  <c:v>5.5486299999999988E-3</c:v>
                </c:pt>
                <c:pt idx="175">
                  <c:v>5.5486299999999988E-3</c:v>
                </c:pt>
                <c:pt idx="176">
                  <c:v>5.5486299999999988E-3</c:v>
                </c:pt>
                <c:pt idx="177">
                  <c:v>5.5486299999999988E-3</c:v>
                </c:pt>
                <c:pt idx="178">
                  <c:v>5.5486299999999988E-3</c:v>
                </c:pt>
                <c:pt idx="179">
                  <c:v>5.5486299999999988E-3</c:v>
                </c:pt>
                <c:pt idx="180">
                  <c:v>5.5486299999999988E-3</c:v>
                </c:pt>
                <c:pt idx="181">
                  <c:v>5.5486299999999988E-3</c:v>
                </c:pt>
                <c:pt idx="182">
                  <c:v>5.5486299999999988E-3</c:v>
                </c:pt>
                <c:pt idx="183">
                  <c:v>5.5486299999999988E-3</c:v>
                </c:pt>
                <c:pt idx="184">
                  <c:v>5.5486299999999988E-3</c:v>
                </c:pt>
                <c:pt idx="185">
                  <c:v>5.5486299999999988E-3</c:v>
                </c:pt>
                <c:pt idx="186">
                  <c:v>5.5486299999999988E-3</c:v>
                </c:pt>
                <c:pt idx="187">
                  <c:v>5.5486299999999988E-3</c:v>
                </c:pt>
                <c:pt idx="188">
                  <c:v>5.5486299999999988E-3</c:v>
                </c:pt>
                <c:pt idx="189">
                  <c:v>5.5486299999999988E-3</c:v>
                </c:pt>
                <c:pt idx="190">
                  <c:v>5.5486299999999988E-3</c:v>
                </c:pt>
                <c:pt idx="191">
                  <c:v>5.5486299999999988E-3</c:v>
                </c:pt>
                <c:pt idx="192">
                  <c:v>5.5486299999999988E-3</c:v>
                </c:pt>
                <c:pt idx="193">
                  <c:v>5.5486299999999988E-3</c:v>
                </c:pt>
                <c:pt idx="194">
                  <c:v>5.5486299999999988E-3</c:v>
                </c:pt>
                <c:pt idx="195">
                  <c:v>5.5486299999999988E-3</c:v>
                </c:pt>
                <c:pt idx="196">
                  <c:v>5.5486299999999988E-3</c:v>
                </c:pt>
                <c:pt idx="197">
                  <c:v>5.5486299999999988E-3</c:v>
                </c:pt>
                <c:pt idx="198">
                  <c:v>5.5486299999999988E-3</c:v>
                </c:pt>
                <c:pt idx="199">
                  <c:v>5.5486299999999988E-3</c:v>
                </c:pt>
                <c:pt idx="200">
                  <c:v>5.5486299999999988E-3</c:v>
                </c:pt>
                <c:pt idx="201">
                  <c:v>5.5486299999999988E-3</c:v>
                </c:pt>
                <c:pt idx="202">
                  <c:v>5.5486299999999988E-3</c:v>
                </c:pt>
                <c:pt idx="203">
                  <c:v>5.5486299999999988E-3</c:v>
                </c:pt>
                <c:pt idx="204">
                  <c:v>5.5486299999999988E-3</c:v>
                </c:pt>
                <c:pt idx="205">
                  <c:v>5.5486299999999988E-3</c:v>
                </c:pt>
                <c:pt idx="206">
                  <c:v>5.5486299999999988E-3</c:v>
                </c:pt>
                <c:pt idx="207">
                  <c:v>5.5486299999999988E-3</c:v>
                </c:pt>
                <c:pt idx="208">
                  <c:v>5.5486299999999988E-3</c:v>
                </c:pt>
                <c:pt idx="209">
                  <c:v>5.5486299999999988E-3</c:v>
                </c:pt>
                <c:pt idx="210">
                  <c:v>5.5486299999999988E-3</c:v>
                </c:pt>
                <c:pt idx="211">
                  <c:v>5.5486299999999988E-3</c:v>
                </c:pt>
                <c:pt idx="212">
                  <c:v>5.5486299999999988E-3</c:v>
                </c:pt>
                <c:pt idx="213">
                  <c:v>5.5486299999999988E-3</c:v>
                </c:pt>
                <c:pt idx="214">
                  <c:v>5.5486299999999988E-3</c:v>
                </c:pt>
                <c:pt idx="215">
                  <c:v>5.5486299999999988E-3</c:v>
                </c:pt>
                <c:pt idx="216">
                  <c:v>5.5486299999999988E-3</c:v>
                </c:pt>
                <c:pt idx="217">
                  <c:v>5.5486299999999988E-3</c:v>
                </c:pt>
                <c:pt idx="218">
                  <c:v>5.5486299999999988E-3</c:v>
                </c:pt>
                <c:pt idx="219">
                  <c:v>5.5486299999999988E-3</c:v>
                </c:pt>
                <c:pt idx="220">
                  <c:v>5.5486299999999988E-3</c:v>
                </c:pt>
                <c:pt idx="221">
                  <c:v>5.5486299999999988E-3</c:v>
                </c:pt>
                <c:pt idx="222">
                  <c:v>5.5486299999999988E-3</c:v>
                </c:pt>
                <c:pt idx="223">
                  <c:v>5.5486299999999988E-3</c:v>
                </c:pt>
                <c:pt idx="224">
                  <c:v>5.5486299999999988E-3</c:v>
                </c:pt>
                <c:pt idx="225">
                  <c:v>5.5486299999999988E-3</c:v>
                </c:pt>
                <c:pt idx="226">
                  <c:v>5.5486299999999988E-3</c:v>
                </c:pt>
                <c:pt idx="227">
                  <c:v>5.5486299999999988E-3</c:v>
                </c:pt>
                <c:pt idx="228">
                  <c:v>5.5486299999999988E-3</c:v>
                </c:pt>
                <c:pt idx="229">
                  <c:v>5.5486299999999988E-3</c:v>
                </c:pt>
                <c:pt idx="230">
                  <c:v>5.5486299999999988E-3</c:v>
                </c:pt>
                <c:pt idx="231">
                  <c:v>5.5486299999999988E-3</c:v>
                </c:pt>
                <c:pt idx="232">
                  <c:v>5.5486299999999988E-3</c:v>
                </c:pt>
                <c:pt idx="233">
                  <c:v>5.5486299999999988E-3</c:v>
                </c:pt>
                <c:pt idx="234">
                  <c:v>5.5486299999999988E-3</c:v>
                </c:pt>
                <c:pt idx="235">
                  <c:v>5.5486299999999988E-3</c:v>
                </c:pt>
                <c:pt idx="236">
                  <c:v>5.5486299999999988E-3</c:v>
                </c:pt>
                <c:pt idx="237">
                  <c:v>5.5486299999999988E-3</c:v>
                </c:pt>
                <c:pt idx="238">
                  <c:v>5.5486299999999988E-3</c:v>
                </c:pt>
                <c:pt idx="239">
                  <c:v>5.5486299999999988E-3</c:v>
                </c:pt>
                <c:pt idx="240">
                  <c:v>5.5486299999999988E-3</c:v>
                </c:pt>
                <c:pt idx="241">
                  <c:v>5.5486299999999988E-3</c:v>
                </c:pt>
                <c:pt idx="242">
                  <c:v>5.5486299999999988E-3</c:v>
                </c:pt>
                <c:pt idx="243">
                  <c:v>5.5486299999999988E-3</c:v>
                </c:pt>
                <c:pt idx="244">
                  <c:v>5.5486299999999988E-3</c:v>
                </c:pt>
                <c:pt idx="245">
                  <c:v>5.5486299999999988E-3</c:v>
                </c:pt>
                <c:pt idx="246">
                  <c:v>5.5486299999999988E-3</c:v>
                </c:pt>
                <c:pt idx="247">
                  <c:v>5.5486299999999988E-3</c:v>
                </c:pt>
                <c:pt idx="248">
                  <c:v>5.5486299999999988E-3</c:v>
                </c:pt>
                <c:pt idx="249">
                  <c:v>5.5486299999999988E-3</c:v>
                </c:pt>
                <c:pt idx="250">
                  <c:v>5.5486299999999988E-3</c:v>
                </c:pt>
                <c:pt idx="251">
                  <c:v>5.5486299999999988E-3</c:v>
                </c:pt>
                <c:pt idx="252">
                  <c:v>5.5486299999999988E-3</c:v>
                </c:pt>
                <c:pt idx="253">
                  <c:v>5.5486299999999988E-3</c:v>
                </c:pt>
                <c:pt idx="254">
                  <c:v>5.5486299999999988E-3</c:v>
                </c:pt>
                <c:pt idx="255">
                  <c:v>5.5486299999999988E-3</c:v>
                </c:pt>
                <c:pt idx="256">
                  <c:v>5.5486299999999988E-3</c:v>
                </c:pt>
                <c:pt idx="257">
                  <c:v>5.5486299999999988E-3</c:v>
                </c:pt>
                <c:pt idx="258">
                  <c:v>5.5486299999999988E-3</c:v>
                </c:pt>
                <c:pt idx="259">
                  <c:v>5.5486299999999988E-3</c:v>
                </c:pt>
                <c:pt idx="260">
                  <c:v>5.5486299999999988E-3</c:v>
                </c:pt>
                <c:pt idx="261">
                  <c:v>5.5486299999999988E-3</c:v>
                </c:pt>
                <c:pt idx="262">
                  <c:v>5.5486299999999988E-3</c:v>
                </c:pt>
                <c:pt idx="263">
                  <c:v>5.5486299999999988E-3</c:v>
                </c:pt>
                <c:pt idx="264">
                  <c:v>5.5486299999999988E-3</c:v>
                </c:pt>
                <c:pt idx="265">
                  <c:v>5.5486299999999988E-3</c:v>
                </c:pt>
                <c:pt idx="266">
                  <c:v>5.5486299999999988E-3</c:v>
                </c:pt>
                <c:pt idx="267">
                  <c:v>5.5486299999999988E-3</c:v>
                </c:pt>
                <c:pt idx="268">
                  <c:v>5.5486299999999988E-3</c:v>
                </c:pt>
                <c:pt idx="269">
                  <c:v>5.5486299999999988E-3</c:v>
                </c:pt>
                <c:pt idx="270">
                  <c:v>5.5486299999999988E-3</c:v>
                </c:pt>
                <c:pt idx="271">
                  <c:v>5.5486299999999988E-3</c:v>
                </c:pt>
                <c:pt idx="272">
                  <c:v>5.5486299999999988E-3</c:v>
                </c:pt>
                <c:pt idx="273">
                  <c:v>5.5486299999999988E-3</c:v>
                </c:pt>
                <c:pt idx="274">
                  <c:v>5.5486299999999988E-3</c:v>
                </c:pt>
                <c:pt idx="275">
                  <c:v>5.5486299999999988E-3</c:v>
                </c:pt>
                <c:pt idx="276">
                  <c:v>5.5486299999999988E-3</c:v>
                </c:pt>
                <c:pt idx="277">
                  <c:v>5.5486299999999988E-3</c:v>
                </c:pt>
                <c:pt idx="278">
                  <c:v>5.5486299999999988E-3</c:v>
                </c:pt>
                <c:pt idx="279">
                  <c:v>5.5486299999999988E-3</c:v>
                </c:pt>
                <c:pt idx="280">
                  <c:v>5.5486299999999988E-3</c:v>
                </c:pt>
                <c:pt idx="281">
                  <c:v>5.5486299999999988E-3</c:v>
                </c:pt>
                <c:pt idx="282">
                  <c:v>5.5486299999999988E-3</c:v>
                </c:pt>
                <c:pt idx="283">
                  <c:v>5.5486299999999988E-3</c:v>
                </c:pt>
                <c:pt idx="284">
                  <c:v>5.5486299999999988E-3</c:v>
                </c:pt>
                <c:pt idx="285">
                  <c:v>5.5486299999999988E-3</c:v>
                </c:pt>
                <c:pt idx="286">
                  <c:v>5.5486299999999988E-3</c:v>
                </c:pt>
                <c:pt idx="287">
                  <c:v>5.5486299999999988E-3</c:v>
                </c:pt>
                <c:pt idx="288">
                  <c:v>5.5486299999999988E-3</c:v>
                </c:pt>
                <c:pt idx="289">
                  <c:v>5.5486299999999988E-3</c:v>
                </c:pt>
                <c:pt idx="290">
                  <c:v>5.5486299999999988E-3</c:v>
                </c:pt>
                <c:pt idx="291">
                  <c:v>5.5486299999999988E-3</c:v>
                </c:pt>
                <c:pt idx="292">
                  <c:v>5.5486299999999988E-3</c:v>
                </c:pt>
                <c:pt idx="293">
                  <c:v>5.5486299999999988E-3</c:v>
                </c:pt>
                <c:pt idx="294">
                  <c:v>5.5486299999999988E-3</c:v>
                </c:pt>
                <c:pt idx="295">
                  <c:v>5.5486299999999988E-3</c:v>
                </c:pt>
                <c:pt idx="296">
                  <c:v>5.5486299999999988E-3</c:v>
                </c:pt>
                <c:pt idx="297">
                  <c:v>5.5486299999999988E-3</c:v>
                </c:pt>
                <c:pt idx="298">
                  <c:v>5.5486299999999988E-3</c:v>
                </c:pt>
                <c:pt idx="299">
                  <c:v>5.5486299999999988E-3</c:v>
                </c:pt>
                <c:pt idx="300">
                  <c:v>5.5486299999999988E-3</c:v>
                </c:pt>
                <c:pt idx="301">
                  <c:v>5.5486299999999988E-3</c:v>
                </c:pt>
                <c:pt idx="302">
                  <c:v>5.5486299999999988E-3</c:v>
                </c:pt>
                <c:pt idx="303">
                  <c:v>5.5486299999999988E-3</c:v>
                </c:pt>
                <c:pt idx="304">
                  <c:v>5.5486299999999988E-3</c:v>
                </c:pt>
                <c:pt idx="305">
                  <c:v>5.5486299999999988E-3</c:v>
                </c:pt>
                <c:pt idx="306">
                  <c:v>5.5486299999999988E-3</c:v>
                </c:pt>
                <c:pt idx="307">
                  <c:v>5.5486299999999988E-3</c:v>
                </c:pt>
                <c:pt idx="308">
                  <c:v>5.5486299999999988E-3</c:v>
                </c:pt>
                <c:pt idx="309">
                  <c:v>5.5486299999999988E-3</c:v>
                </c:pt>
                <c:pt idx="310">
                  <c:v>5.5486299999999988E-3</c:v>
                </c:pt>
                <c:pt idx="311">
                  <c:v>5.5486299999999988E-3</c:v>
                </c:pt>
                <c:pt idx="312">
                  <c:v>5.5486299999999988E-3</c:v>
                </c:pt>
                <c:pt idx="313">
                  <c:v>5.5486299999999988E-3</c:v>
                </c:pt>
                <c:pt idx="314">
                  <c:v>5.5486299999999988E-3</c:v>
                </c:pt>
                <c:pt idx="315">
                  <c:v>5.5486299999999988E-3</c:v>
                </c:pt>
                <c:pt idx="316">
                  <c:v>5.5486299999999988E-3</c:v>
                </c:pt>
                <c:pt idx="317">
                  <c:v>5.5486299999999988E-3</c:v>
                </c:pt>
                <c:pt idx="318">
                  <c:v>5.5486299999999988E-3</c:v>
                </c:pt>
                <c:pt idx="319">
                  <c:v>5.5486299999999988E-3</c:v>
                </c:pt>
                <c:pt idx="320">
                  <c:v>5.5486299999999988E-3</c:v>
                </c:pt>
                <c:pt idx="321">
                  <c:v>5.5486299999999988E-3</c:v>
                </c:pt>
                <c:pt idx="322">
                  <c:v>5.5486299999999988E-3</c:v>
                </c:pt>
                <c:pt idx="323">
                  <c:v>5.5486299999999988E-3</c:v>
                </c:pt>
                <c:pt idx="324">
                  <c:v>5.5486299999999988E-3</c:v>
                </c:pt>
                <c:pt idx="325">
                  <c:v>5.5486299999999988E-3</c:v>
                </c:pt>
                <c:pt idx="326">
                  <c:v>5.5486299999999988E-3</c:v>
                </c:pt>
                <c:pt idx="327">
                  <c:v>5.5486299999999988E-3</c:v>
                </c:pt>
                <c:pt idx="328">
                  <c:v>5.5486299999999988E-3</c:v>
                </c:pt>
                <c:pt idx="329">
                  <c:v>5.5486299999999988E-3</c:v>
                </c:pt>
                <c:pt idx="330">
                  <c:v>5.5486299999999988E-3</c:v>
                </c:pt>
                <c:pt idx="331">
                  <c:v>5.5486299999999988E-3</c:v>
                </c:pt>
                <c:pt idx="332">
                  <c:v>5.5486299999999988E-3</c:v>
                </c:pt>
                <c:pt idx="333">
                  <c:v>5.5486299999999988E-3</c:v>
                </c:pt>
                <c:pt idx="334">
                  <c:v>5.5486299999999988E-3</c:v>
                </c:pt>
                <c:pt idx="335">
                  <c:v>5.5486299999999988E-3</c:v>
                </c:pt>
                <c:pt idx="336">
                  <c:v>5.5486299999999988E-3</c:v>
                </c:pt>
                <c:pt idx="337">
                  <c:v>5.5486299999999988E-3</c:v>
                </c:pt>
                <c:pt idx="338">
                  <c:v>5.5486299999999988E-3</c:v>
                </c:pt>
                <c:pt idx="339">
                  <c:v>5.5486299999999988E-3</c:v>
                </c:pt>
                <c:pt idx="340">
                  <c:v>5.5486299999999988E-3</c:v>
                </c:pt>
                <c:pt idx="341">
                  <c:v>5.5486299999999988E-3</c:v>
                </c:pt>
                <c:pt idx="342">
                  <c:v>5.5486299999999988E-3</c:v>
                </c:pt>
                <c:pt idx="343">
                  <c:v>5.5486299999999988E-3</c:v>
                </c:pt>
                <c:pt idx="344">
                  <c:v>5.5486299999999988E-3</c:v>
                </c:pt>
                <c:pt idx="345">
                  <c:v>5.5486299999999988E-3</c:v>
                </c:pt>
                <c:pt idx="346">
                  <c:v>5.5486299999999988E-3</c:v>
                </c:pt>
                <c:pt idx="347">
                  <c:v>5.5486299999999988E-3</c:v>
                </c:pt>
                <c:pt idx="348">
                  <c:v>5.5486299999999988E-3</c:v>
                </c:pt>
                <c:pt idx="349">
                  <c:v>5.5486299999999988E-3</c:v>
                </c:pt>
                <c:pt idx="350">
                  <c:v>5.5486299999999988E-3</c:v>
                </c:pt>
                <c:pt idx="351">
                  <c:v>5.5486299999999988E-3</c:v>
                </c:pt>
                <c:pt idx="352">
                  <c:v>5.5486299999999988E-3</c:v>
                </c:pt>
                <c:pt idx="353">
                  <c:v>5.5486299999999988E-3</c:v>
                </c:pt>
                <c:pt idx="354">
                  <c:v>5.5486299999999988E-3</c:v>
                </c:pt>
                <c:pt idx="355">
                  <c:v>5.5486299999999988E-3</c:v>
                </c:pt>
                <c:pt idx="356">
                  <c:v>5.5486299999999988E-3</c:v>
                </c:pt>
                <c:pt idx="357">
                  <c:v>5.5486299999999988E-3</c:v>
                </c:pt>
                <c:pt idx="358">
                  <c:v>5.5486299999999988E-3</c:v>
                </c:pt>
                <c:pt idx="359">
                  <c:v>5.5486299999999988E-3</c:v>
                </c:pt>
                <c:pt idx="360">
                  <c:v>5.5486299999999988E-3</c:v>
                </c:pt>
                <c:pt idx="361">
                  <c:v>5.5486299999999988E-3</c:v>
                </c:pt>
                <c:pt idx="362">
                  <c:v>5.5486299999999988E-3</c:v>
                </c:pt>
                <c:pt idx="363">
                  <c:v>5.5486299999999988E-3</c:v>
                </c:pt>
                <c:pt idx="364">
                  <c:v>5.5486299999999988E-3</c:v>
                </c:pt>
                <c:pt idx="365">
                  <c:v>5.5486299999999988E-3</c:v>
                </c:pt>
                <c:pt idx="366">
                  <c:v>5.5486299999999988E-3</c:v>
                </c:pt>
                <c:pt idx="367">
                  <c:v>5.5486299999999988E-3</c:v>
                </c:pt>
                <c:pt idx="368">
                  <c:v>5.5486299999999988E-3</c:v>
                </c:pt>
                <c:pt idx="369">
                  <c:v>5.5486299999999988E-3</c:v>
                </c:pt>
                <c:pt idx="370">
                  <c:v>5.5486299999999988E-3</c:v>
                </c:pt>
                <c:pt idx="371">
                  <c:v>5.5486299999999988E-3</c:v>
                </c:pt>
                <c:pt idx="372">
                  <c:v>5.5486299999999988E-3</c:v>
                </c:pt>
                <c:pt idx="373">
                  <c:v>5.5486299999999988E-3</c:v>
                </c:pt>
                <c:pt idx="374">
                  <c:v>5.5486299999999988E-3</c:v>
                </c:pt>
                <c:pt idx="375">
                  <c:v>5.5486299999999988E-3</c:v>
                </c:pt>
                <c:pt idx="376">
                  <c:v>5.5486299999999988E-3</c:v>
                </c:pt>
                <c:pt idx="377">
                  <c:v>5.5486299999999988E-3</c:v>
                </c:pt>
                <c:pt idx="378">
                  <c:v>5.5486299999999988E-3</c:v>
                </c:pt>
                <c:pt idx="379">
                  <c:v>5.5486299999999988E-3</c:v>
                </c:pt>
                <c:pt idx="380">
                  <c:v>5.5486299999999988E-3</c:v>
                </c:pt>
                <c:pt idx="381">
                  <c:v>5.5486299999999988E-3</c:v>
                </c:pt>
                <c:pt idx="382">
                  <c:v>5.5486299999999988E-3</c:v>
                </c:pt>
                <c:pt idx="383">
                  <c:v>5.5486299999999988E-3</c:v>
                </c:pt>
                <c:pt idx="384">
                  <c:v>5.5486299999999988E-3</c:v>
                </c:pt>
                <c:pt idx="385">
                  <c:v>5.5486299999999988E-3</c:v>
                </c:pt>
                <c:pt idx="386">
                  <c:v>5.5486299999999988E-3</c:v>
                </c:pt>
                <c:pt idx="387">
                  <c:v>5.5486299999999988E-3</c:v>
                </c:pt>
                <c:pt idx="388">
                  <c:v>5.5486299999999988E-3</c:v>
                </c:pt>
                <c:pt idx="389">
                  <c:v>5.5486299999999988E-3</c:v>
                </c:pt>
                <c:pt idx="390">
                  <c:v>5.5486299999999988E-3</c:v>
                </c:pt>
                <c:pt idx="391">
                  <c:v>5.5486299999999988E-3</c:v>
                </c:pt>
                <c:pt idx="392">
                  <c:v>5.5486299999999988E-3</c:v>
                </c:pt>
                <c:pt idx="393">
                  <c:v>5.5486299999999988E-3</c:v>
                </c:pt>
                <c:pt idx="394">
                  <c:v>5.5486299999999988E-3</c:v>
                </c:pt>
                <c:pt idx="395">
                  <c:v>5.5486299999999988E-3</c:v>
                </c:pt>
                <c:pt idx="396">
                  <c:v>5.5486299999999988E-3</c:v>
                </c:pt>
                <c:pt idx="397">
                  <c:v>5.5486299999999988E-3</c:v>
                </c:pt>
                <c:pt idx="398">
                  <c:v>5.5486299999999988E-3</c:v>
                </c:pt>
                <c:pt idx="399">
                  <c:v>5.5486299999999988E-3</c:v>
                </c:pt>
                <c:pt idx="400">
                  <c:v>5.5486299999999988E-3</c:v>
                </c:pt>
                <c:pt idx="401">
                  <c:v>5.5486299999999988E-3</c:v>
                </c:pt>
                <c:pt idx="402">
                  <c:v>5.5486299999999988E-3</c:v>
                </c:pt>
                <c:pt idx="403">
                  <c:v>5.5486299999999988E-3</c:v>
                </c:pt>
                <c:pt idx="404">
                  <c:v>5.5486299999999988E-3</c:v>
                </c:pt>
                <c:pt idx="405">
                  <c:v>5.5486299999999988E-3</c:v>
                </c:pt>
                <c:pt idx="406">
                  <c:v>5.5486299999999988E-3</c:v>
                </c:pt>
                <c:pt idx="407">
                  <c:v>5.5486299999999988E-3</c:v>
                </c:pt>
                <c:pt idx="408">
                  <c:v>5.5486299999999988E-3</c:v>
                </c:pt>
                <c:pt idx="409">
                  <c:v>5.5486299999999988E-3</c:v>
                </c:pt>
                <c:pt idx="410">
                  <c:v>5.5486299999999988E-3</c:v>
                </c:pt>
                <c:pt idx="411">
                  <c:v>5.5486299999999988E-3</c:v>
                </c:pt>
                <c:pt idx="412">
                  <c:v>5.5486299999999988E-3</c:v>
                </c:pt>
                <c:pt idx="413">
                  <c:v>5.5486299999999988E-3</c:v>
                </c:pt>
                <c:pt idx="414">
                  <c:v>5.5486299999999988E-3</c:v>
                </c:pt>
                <c:pt idx="415">
                  <c:v>5.5486299999999988E-3</c:v>
                </c:pt>
                <c:pt idx="416">
                  <c:v>5.5486299999999988E-3</c:v>
                </c:pt>
                <c:pt idx="417">
                  <c:v>5.5486299999999988E-3</c:v>
                </c:pt>
                <c:pt idx="418">
                  <c:v>5.5486299999999988E-3</c:v>
                </c:pt>
                <c:pt idx="419">
                  <c:v>5.5486299999999988E-3</c:v>
                </c:pt>
                <c:pt idx="420">
                  <c:v>5.5486299999999988E-3</c:v>
                </c:pt>
                <c:pt idx="421">
                  <c:v>5.5486299999999988E-3</c:v>
                </c:pt>
                <c:pt idx="422">
                  <c:v>5.5486299999999988E-3</c:v>
                </c:pt>
                <c:pt idx="423">
                  <c:v>5.5486299999999988E-3</c:v>
                </c:pt>
                <c:pt idx="424">
                  <c:v>5.5486299999999988E-3</c:v>
                </c:pt>
                <c:pt idx="425">
                  <c:v>5.5486299999999988E-3</c:v>
                </c:pt>
                <c:pt idx="426">
                  <c:v>5.5486299999999988E-3</c:v>
                </c:pt>
                <c:pt idx="427">
                  <c:v>5.5486299999999988E-3</c:v>
                </c:pt>
                <c:pt idx="428">
                  <c:v>5.5486299999999988E-3</c:v>
                </c:pt>
                <c:pt idx="429">
                  <c:v>5.5486299999999988E-3</c:v>
                </c:pt>
                <c:pt idx="430">
                  <c:v>5.5486299999999988E-3</c:v>
                </c:pt>
                <c:pt idx="431">
                  <c:v>5.5486299999999988E-3</c:v>
                </c:pt>
                <c:pt idx="432">
                  <c:v>5.5486299999999988E-3</c:v>
                </c:pt>
                <c:pt idx="433">
                  <c:v>1.054863E-2</c:v>
                </c:pt>
              </c:numCache>
            </c:numRef>
          </c:yVal>
          <c:smooth val="1"/>
        </c:ser>
        <c:dLbls>
          <c:showLegendKey val="0"/>
          <c:showVal val="0"/>
          <c:showCatName val="0"/>
          <c:showSerName val="0"/>
          <c:showPercent val="0"/>
          <c:showBubbleSize val="0"/>
        </c:dLbls>
        <c:axId val="331454336"/>
        <c:axId val="331464704"/>
      </c:scatterChart>
      <c:valAx>
        <c:axId val="331454336"/>
        <c:scaling>
          <c:orientation val="minMax"/>
          <c:max val="50"/>
          <c:min val="25"/>
        </c:scaling>
        <c:delete val="0"/>
        <c:axPos val="b"/>
        <c:title>
          <c:tx>
            <c:rich>
              <a:bodyPr/>
              <a:lstStyle/>
              <a:p>
                <a:pPr>
                  <a:defRPr/>
                </a:pPr>
                <a:r>
                  <a:rPr lang="en-GB"/>
                  <a:t>Time / nS</a:t>
                </a:r>
              </a:p>
            </c:rich>
          </c:tx>
          <c:overlay val="0"/>
        </c:title>
        <c:numFmt formatCode="General" sourceLinked="1"/>
        <c:majorTickMark val="out"/>
        <c:minorTickMark val="none"/>
        <c:tickLblPos val="nextTo"/>
        <c:crossAx val="331464704"/>
        <c:crosses val="autoZero"/>
        <c:crossBetween val="midCat"/>
        <c:majorUnit val="25"/>
      </c:valAx>
      <c:valAx>
        <c:axId val="331464704"/>
        <c:scaling>
          <c:orientation val="minMax"/>
          <c:max val="5.000000000000001E-2"/>
          <c:min val="-1.0000000000000002E-2"/>
        </c:scaling>
        <c:delete val="0"/>
        <c:axPos val="l"/>
        <c:title>
          <c:tx>
            <c:rich>
              <a:bodyPr rot="-5400000" vert="horz"/>
              <a:lstStyle/>
              <a:p>
                <a:pPr>
                  <a:defRPr/>
                </a:pPr>
                <a:r>
                  <a:rPr lang="en-GB"/>
                  <a:t>r</a:t>
                </a:r>
              </a:p>
            </c:rich>
          </c:tx>
          <c:overlay val="0"/>
        </c:title>
        <c:numFmt formatCode="#,##0.00" sourceLinked="0"/>
        <c:majorTickMark val="out"/>
        <c:minorTickMark val="none"/>
        <c:tickLblPos val="nextTo"/>
        <c:crossAx val="331454336"/>
        <c:crosses val="autoZero"/>
        <c:crossBetween val="midCat"/>
        <c:majorUnit val="1.0000000000000002E-2"/>
      </c:valAx>
    </c:plotArea>
    <c:legend>
      <c:legendPos val="r"/>
      <c:overlay val="0"/>
    </c:legend>
    <c:plotVisOnly val="1"/>
    <c:dispBlanksAs val="gap"/>
    <c:showDLblsOverMax val="0"/>
  </c:chart>
  <c:spPr>
    <a:ln>
      <a:noFill/>
    </a:ln>
  </c:sp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PAA (RI)</c:v>
          </c:tx>
          <c:spPr>
            <a:ln w="19050">
              <a:solidFill>
                <a:schemeClr val="accent2"/>
              </a:solidFill>
            </a:ln>
          </c:spPr>
          <c:marker>
            <c:symbol val="none"/>
          </c:marker>
          <c:xVal>
            <c:numRef>
              <c:f>'48'!$F$4:$F$313</c:f>
              <c:numCache>
                <c:formatCode>General</c:formatCode>
                <c:ptCount val="310"/>
                <c:pt idx="0">
                  <c:v>21.033300000000001</c:v>
                </c:pt>
                <c:pt idx="1">
                  <c:v>21.05</c:v>
                </c:pt>
                <c:pt idx="2">
                  <c:v>21.066700000000001</c:v>
                </c:pt>
                <c:pt idx="3">
                  <c:v>21.083300000000001</c:v>
                </c:pt>
                <c:pt idx="4">
                  <c:v>21.1</c:v>
                </c:pt>
                <c:pt idx="5">
                  <c:v>21.116700000000002</c:v>
                </c:pt>
                <c:pt idx="6">
                  <c:v>21.133299999999998</c:v>
                </c:pt>
                <c:pt idx="7">
                  <c:v>21.15</c:v>
                </c:pt>
                <c:pt idx="8">
                  <c:v>21.166699999999999</c:v>
                </c:pt>
                <c:pt idx="9">
                  <c:v>21.183299999999999</c:v>
                </c:pt>
                <c:pt idx="10">
                  <c:v>21.2</c:v>
                </c:pt>
                <c:pt idx="11">
                  <c:v>21.216699999999999</c:v>
                </c:pt>
                <c:pt idx="12">
                  <c:v>21.2333</c:v>
                </c:pt>
                <c:pt idx="13">
                  <c:v>21.25</c:v>
                </c:pt>
                <c:pt idx="14">
                  <c:v>21.2667</c:v>
                </c:pt>
                <c:pt idx="15">
                  <c:v>21.283300000000001</c:v>
                </c:pt>
                <c:pt idx="16">
                  <c:v>21.3</c:v>
                </c:pt>
                <c:pt idx="17">
                  <c:v>21.316700000000001</c:v>
                </c:pt>
                <c:pt idx="18">
                  <c:v>21.333300000000001</c:v>
                </c:pt>
                <c:pt idx="19">
                  <c:v>21.35</c:v>
                </c:pt>
                <c:pt idx="20">
                  <c:v>21.366700000000002</c:v>
                </c:pt>
                <c:pt idx="21">
                  <c:v>21.383299999999998</c:v>
                </c:pt>
                <c:pt idx="22">
                  <c:v>21.4</c:v>
                </c:pt>
                <c:pt idx="23">
                  <c:v>21.416699999999999</c:v>
                </c:pt>
                <c:pt idx="24">
                  <c:v>21.433299999999999</c:v>
                </c:pt>
                <c:pt idx="25">
                  <c:v>21.45</c:v>
                </c:pt>
                <c:pt idx="26">
                  <c:v>21.466699999999999</c:v>
                </c:pt>
                <c:pt idx="27">
                  <c:v>21.4833</c:v>
                </c:pt>
                <c:pt idx="28">
                  <c:v>21.5</c:v>
                </c:pt>
                <c:pt idx="29">
                  <c:v>21.5167</c:v>
                </c:pt>
                <c:pt idx="30">
                  <c:v>21.533300000000001</c:v>
                </c:pt>
                <c:pt idx="31">
                  <c:v>21.55</c:v>
                </c:pt>
                <c:pt idx="32">
                  <c:v>21.566700000000001</c:v>
                </c:pt>
                <c:pt idx="33">
                  <c:v>21.583300000000001</c:v>
                </c:pt>
                <c:pt idx="34">
                  <c:v>21.6</c:v>
                </c:pt>
                <c:pt idx="35">
                  <c:v>21.616700000000002</c:v>
                </c:pt>
                <c:pt idx="36">
                  <c:v>21.633299999999998</c:v>
                </c:pt>
                <c:pt idx="37">
                  <c:v>21.65</c:v>
                </c:pt>
                <c:pt idx="38">
                  <c:v>21.666699999999999</c:v>
                </c:pt>
                <c:pt idx="39">
                  <c:v>21.683299999999999</c:v>
                </c:pt>
                <c:pt idx="40">
                  <c:v>21.7</c:v>
                </c:pt>
                <c:pt idx="41">
                  <c:v>21.716699999999999</c:v>
                </c:pt>
                <c:pt idx="42">
                  <c:v>21.7333</c:v>
                </c:pt>
                <c:pt idx="43">
                  <c:v>21.75</c:v>
                </c:pt>
                <c:pt idx="44">
                  <c:v>21.7667</c:v>
                </c:pt>
                <c:pt idx="45">
                  <c:v>21.783300000000001</c:v>
                </c:pt>
                <c:pt idx="46">
                  <c:v>21.8</c:v>
                </c:pt>
                <c:pt idx="47">
                  <c:v>21.816700000000001</c:v>
                </c:pt>
                <c:pt idx="48">
                  <c:v>21.833300000000001</c:v>
                </c:pt>
                <c:pt idx="49">
                  <c:v>21.85</c:v>
                </c:pt>
                <c:pt idx="50">
                  <c:v>21.866700000000002</c:v>
                </c:pt>
                <c:pt idx="51">
                  <c:v>21.883299999999998</c:v>
                </c:pt>
                <c:pt idx="52">
                  <c:v>21.9</c:v>
                </c:pt>
                <c:pt idx="53">
                  <c:v>21.916699999999999</c:v>
                </c:pt>
                <c:pt idx="54">
                  <c:v>21.933299999999999</c:v>
                </c:pt>
                <c:pt idx="55">
                  <c:v>21.95</c:v>
                </c:pt>
                <c:pt idx="56">
                  <c:v>21.966699999999999</c:v>
                </c:pt>
                <c:pt idx="57">
                  <c:v>21.9833</c:v>
                </c:pt>
                <c:pt idx="58">
                  <c:v>22</c:v>
                </c:pt>
                <c:pt idx="59">
                  <c:v>22.0167</c:v>
                </c:pt>
                <c:pt idx="60">
                  <c:v>22.033300000000001</c:v>
                </c:pt>
                <c:pt idx="61">
                  <c:v>22.05</c:v>
                </c:pt>
                <c:pt idx="62">
                  <c:v>22.066700000000001</c:v>
                </c:pt>
                <c:pt idx="63">
                  <c:v>22.083300000000001</c:v>
                </c:pt>
                <c:pt idx="64">
                  <c:v>22.1</c:v>
                </c:pt>
                <c:pt idx="65">
                  <c:v>22.116700000000002</c:v>
                </c:pt>
                <c:pt idx="66">
                  <c:v>22.133299999999998</c:v>
                </c:pt>
                <c:pt idx="67">
                  <c:v>22.15</c:v>
                </c:pt>
                <c:pt idx="68">
                  <c:v>22.166699999999999</c:v>
                </c:pt>
                <c:pt idx="69">
                  <c:v>22.183299999999999</c:v>
                </c:pt>
                <c:pt idx="70">
                  <c:v>22.2</c:v>
                </c:pt>
                <c:pt idx="71">
                  <c:v>22.216699999999999</c:v>
                </c:pt>
                <c:pt idx="72">
                  <c:v>22.2333</c:v>
                </c:pt>
                <c:pt idx="73">
                  <c:v>22.25</c:v>
                </c:pt>
                <c:pt idx="74">
                  <c:v>22.2667</c:v>
                </c:pt>
                <c:pt idx="75">
                  <c:v>22.283300000000001</c:v>
                </c:pt>
                <c:pt idx="76">
                  <c:v>22.3</c:v>
                </c:pt>
                <c:pt idx="77">
                  <c:v>22.316700000000001</c:v>
                </c:pt>
                <c:pt idx="78">
                  <c:v>22.333300000000001</c:v>
                </c:pt>
                <c:pt idx="79">
                  <c:v>22.35</c:v>
                </c:pt>
                <c:pt idx="80">
                  <c:v>22.366700000000002</c:v>
                </c:pt>
                <c:pt idx="81">
                  <c:v>22.383299999999998</c:v>
                </c:pt>
                <c:pt idx="82">
                  <c:v>22.4</c:v>
                </c:pt>
                <c:pt idx="83">
                  <c:v>22.416699999999999</c:v>
                </c:pt>
                <c:pt idx="84">
                  <c:v>22.433299999999999</c:v>
                </c:pt>
                <c:pt idx="85">
                  <c:v>22.45</c:v>
                </c:pt>
                <c:pt idx="86">
                  <c:v>22.466699999999999</c:v>
                </c:pt>
                <c:pt idx="87">
                  <c:v>22.4833</c:v>
                </c:pt>
                <c:pt idx="88">
                  <c:v>22.5</c:v>
                </c:pt>
                <c:pt idx="89">
                  <c:v>22.5167</c:v>
                </c:pt>
                <c:pt idx="90">
                  <c:v>22.533300000000001</c:v>
                </c:pt>
                <c:pt idx="91">
                  <c:v>22.55</c:v>
                </c:pt>
                <c:pt idx="92">
                  <c:v>22.566700000000001</c:v>
                </c:pt>
                <c:pt idx="93">
                  <c:v>22.583300000000001</c:v>
                </c:pt>
                <c:pt idx="94">
                  <c:v>22.6</c:v>
                </c:pt>
                <c:pt idx="95">
                  <c:v>22.616700000000002</c:v>
                </c:pt>
                <c:pt idx="96">
                  <c:v>22.633299999999998</c:v>
                </c:pt>
                <c:pt idx="97">
                  <c:v>22.65</c:v>
                </c:pt>
                <c:pt idx="98">
                  <c:v>22.666699999999999</c:v>
                </c:pt>
                <c:pt idx="99">
                  <c:v>22.683299999999999</c:v>
                </c:pt>
                <c:pt idx="100">
                  <c:v>22.7</c:v>
                </c:pt>
                <c:pt idx="101">
                  <c:v>22.716699999999999</c:v>
                </c:pt>
                <c:pt idx="102">
                  <c:v>22.7333</c:v>
                </c:pt>
                <c:pt idx="103">
                  <c:v>22.75</c:v>
                </c:pt>
                <c:pt idx="104">
                  <c:v>22.7667</c:v>
                </c:pt>
                <c:pt idx="105">
                  <c:v>22.783300000000001</c:v>
                </c:pt>
                <c:pt idx="106">
                  <c:v>22.8</c:v>
                </c:pt>
                <c:pt idx="107">
                  <c:v>22.816700000000001</c:v>
                </c:pt>
                <c:pt idx="108">
                  <c:v>22.833300000000001</c:v>
                </c:pt>
                <c:pt idx="109">
                  <c:v>22.85</c:v>
                </c:pt>
                <c:pt idx="110">
                  <c:v>22.866700000000002</c:v>
                </c:pt>
                <c:pt idx="111">
                  <c:v>22.883299999999998</c:v>
                </c:pt>
                <c:pt idx="112">
                  <c:v>22.9</c:v>
                </c:pt>
                <c:pt idx="113">
                  <c:v>22.916699999999999</c:v>
                </c:pt>
                <c:pt idx="114">
                  <c:v>22.933299999999999</c:v>
                </c:pt>
                <c:pt idx="115">
                  <c:v>22.95</c:v>
                </c:pt>
                <c:pt idx="116">
                  <c:v>22.966699999999999</c:v>
                </c:pt>
                <c:pt idx="117">
                  <c:v>22.9833</c:v>
                </c:pt>
                <c:pt idx="118">
                  <c:v>23</c:v>
                </c:pt>
                <c:pt idx="119">
                  <c:v>23.0167</c:v>
                </c:pt>
                <c:pt idx="120">
                  <c:v>23.033300000000001</c:v>
                </c:pt>
                <c:pt idx="121">
                  <c:v>23.05</c:v>
                </c:pt>
                <c:pt idx="122">
                  <c:v>23.066700000000001</c:v>
                </c:pt>
                <c:pt idx="123">
                  <c:v>23.083300000000001</c:v>
                </c:pt>
                <c:pt idx="124">
                  <c:v>23.1</c:v>
                </c:pt>
                <c:pt idx="125">
                  <c:v>23.116700000000002</c:v>
                </c:pt>
                <c:pt idx="126">
                  <c:v>23.133299999999998</c:v>
                </c:pt>
                <c:pt idx="127">
                  <c:v>23.15</c:v>
                </c:pt>
                <c:pt idx="128">
                  <c:v>23.166699999999999</c:v>
                </c:pt>
                <c:pt idx="129">
                  <c:v>23.183299999999999</c:v>
                </c:pt>
                <c:pt idx="130">
                  <c:v>23.2</c:v>
                </c:pt>
                <c:pt idx="131">
                  <c:v>23.216699999999999</c:v>
                </c:pt>
                <c:pt idx="132">
                  <c:v>23.2333</c:v>
                </c:pt>
                <c:pt idx="133">
                  <c:v>23.25</c:v>
                </c:pt>
                <c:pt idx="134">
                  <c:v>23.2667</c:v>
                </c:pt>
                <c:pt idx="135">
                  <c:v>23.283300000000001</c:v>
                </c:pt>
                <c:pt idx="136">
                  <c:v>23.3</c:v>
                </c:pt>
                <c:pt idx="137">
                  <c:v>23.316700000000001</c:v>
                </c:pt>
                <c:pt idx="138">
                  <c:v>23.333300000000001</c:v>
                </c:pt>
                <c:pt idx="139">
                  <c:v>23.35</c:v>
                </c:pt>
                <c:pt idx="140">
                  <c:v>23.366700000000002</c:v>
                </c:pt>
                <c:pt idx="141">
                  <c:v>23.383299999999998</c:v>
                </c:pt>
                <c:pt idx="142">
                  <c:v>23.4</c:v>
                </c:pt>
                <c:pt idx="143">
                  <c:v>23.416699999999999</c:v>
                </c:pt>
                <c:pt idx="144">
                  <c:v>23.433299999999999</c:v>
                </c:pt>
                <c:pt idx="145">
                  <c:v>23.45</c:v>
                </c:pt>
                <c:pt idx="146">
                  <c:v>23.466699999999999</c:v>
                </c:pt>
                <c:pt idx="147">
                  <c:v>23.4833</c:v>
                </c:pt>
                <c:pt idx="148">
                  <c:v>23.5</c:v>
                </c:pt>
                <c:pt idx="149">
                  <c:v>23.5167</c:v>
                </c:pt>
                <c:pt idx="150">
                  <c:v>23.533300000000001</c:v>
                </c:pt>
                <c:pt idx="151">
                  <c:v>23.55</c:v>
                </c:pt>
                <c:pt idx="152">
                  <c:v>23.566700000000001</c:v>
                </c:pt>
                <c:pt idx="153">
                  <c:v>23.583300000000001</c:v>
                </c:pt>
                <c:pt idx="154">
                  <c:v>23.6</c:v>
                </c:pt>
                <c:pt idx="155">
                  <c:v>23.616700000000002</c:v>
                </c:pt>
                <c:pt idx="156">
                  <c:v>23.633299999999998</c:v>
                </c:pt>
                <c:pt idx="157">
                  <c:v>23.65</c:v>
                </c:pt>
                <c:pt idx="158">
                  <c:v>23.666699999999999</c:v>
                </c:pt>
                <c:pt idx="159">
                  <c:v>23.683299999999999</c:v>
                </c:pt>
                <c:pt idx="160">
                  <c:v>23.7</c:v>
                </c:pt>
                <c:pt idx="161">
                  <c:v>23.716699999999999</c:v>
                </c:pt>
                <c:pt idx="162">
                  <c:v>23.7333</c:v>
                </c:pt>
                <c:pt idx="163">
                  <c:v>23.75</c:v>
                </c:pt>
                <c:pt idx="164">
                  <c:v>23.7667</c:v>
                </c:pt>
                <c:pt idx="165">
                  <c:v>23.783300000000001</c:v>
                </c:pt>
                <c:pt idx="166">
                  <c:v>23.8</c:v>
                </c:pt>
                <c:pt idx="167">
                  <c:v>23.816700000000001</c:v>
                </c:pt>
                <c:pt idx="168">
                  <c:v>23.833300000000001</c:v>
                </c:pt>
                <c:pt idx="169">
                  <c:v>23.85</c:v>
                </c:pt>
                <c:pt idx="170">
                  <c:v>23.866700000000002</c:v>
                </c:pt>
                <c:pt idx="171">
                  <c:v>23.883299999999998</c:v>
                </c:pt>
                <c:pt idx="172">
                  <c:v>23.9</c:v>
                </c:pt>
                <c:pt idx="173">
                  <c:v>23.916699999999999</c:v>
                </c:pt>
                <c:pt idx="174">
                  <c:v>23.933299999999999</c:v>
                </c:pt>
                <c:pt idx="175">
                  <c:v>23.95</c:v>
                </c:pt>
                <c:pt idx="176">
                  <c:v>23.966699999999999</c:v>
                </c:pt>
                <c:pt idx="177">
                  <c:v>23.9833</c:v>
                </c:pt>
                <c:pt idx="178">
                  <c:v>24</c:v>
                </c:pt>
                <c:pt idx="179">
                  <c:v>24.0167</c:v>
                </c:pt>
                <c:pt idx="180">
                  <c:v>24.033300000000001</c:v>
                </c:pt>
                <c:pt idx="181">
                  <c:v>24.05</c:v>
                </c:pt>
                <c:pt idx="182">
                  <c:v>24.066700000000001</c:v>
                </c:pt>
                <c:pt idx="183">
                  <c:v>24.083300000000001</c:v>
                </c:pt>
                <c:pt idx="184">
                  <c:v>24.1</c:v>
                </c:pt>
                <c:pt idx="185">
                  <c:v>24.116700000000002</c:v>
                </c:pt>
                <c:pt idx="186">
                  <c:v>24.133299999999998</c:v>
                </c:pt>
                <c:pt idx="187">
                  <c:v>24.15</c:v>
                </c:pt>
                <c:pt idx="188">
                  <c:v>24.166699999999999</c:v>
                </c:pt>
                <c:pt idx="189">
                  <c:v>24.183299999999999</c:v>
                </c:pt>
                <c:pt idx="190">
                  <c:v>24.2</c:v>
                </c:pt>
                <c:pt idx="191">
                  <c:v>24.216699999999999</c:v>
                </c:pt>
                <c:pt idx="192">
                  <c:v>24.2333</c:v>
                </c:pt>
                <c:pt idx="193">
                  <c:v>24.25</c:v>
                </c:pt>
                <c:pt idx="194">
                  <c:v>24.2667</c:v>
                </c:pt>
                <c:pt idx="195">
                  <c:v>24.283300000000001</c:v>
                </c:pt>
                <c:pt idx="196">
                  <c:v>24.3</c:v>
                </c:pt>
                <c:pt idx="197">
                  <c:v>24.316700000000001</c:v>
                </c:pt>
                <c:pt idx="198">
                  <c:v>24.333300000000001</c:v>
                </c:pt>
                <c:pt idx="199">
                  <c:v>24.35</c:v>
                </c:pt>
                <c:pt idx="200">
                  <c:v>24.366700000000002</c:v>
                </c:pt>
                <c:pt idx="201">
                  <c:v>24.383299999999998</c:v>
                </c:pt>
                <c:pt idx="202">
                  <c:v>24.4</c:v>
                </c:pt>
                <c:pt idx="203">
                  <c:v>24.416699999999999</c:v>
                </c:pt>
                <c:pt idx="204">
                  <c:v>24.433299999999999</c:v>
                </c:pt>
                <c:pt idx="205">
                  <c:v>24.45</c:v>
                </c:pt>
                <c:pt idx="206">
                  <c:v>24.466699999999999</c:v>
                </c:pt>
                <c:pt idx="207">
                  <c:v>24.4833</c:v>
                </c:pt>
                <c:pt idx="208">
                  <c:v>24.5</c:v>
                </c:pt>
                <c:pt idx="209">
                  <c:v>24.5167</c:v>
                </c:pt>
                <c:pt idx="210">
                  <c:v>24.533300000000001</c:v>
                </c:pt>
                <c:pt idx="211">
                  <c:v>24.55</c:v>
                </c:pt>
                <c:pt idx="212">
                  <c:v>24.566700000000001</c:v>
                </c:pt>
                <c:pt idx="213">
                  <c:v>24.583300000000001</c:v>
                </c:pt>
                <c:pt idx="214">
                  <c:v>24.6</c:v>
                </c:pt>
                <c:pt idx="215">
                  <c:v>24.616700000000002</c:v>
                </c:pt>
                <c:pt idx="216">
                  <c:v>24.633299999999998</c:v>
                </c:pt>
                <c:pt idx="217">
                  <c:v>24.65</c:v>
                </c:pt>
                <c:pt idx="218">
                  <c:v>24.666699999999999</c:v>
                </c:pt>
                <c:pt idx="219">
                  <c:v>24.683299999999999</c:v>
                </c:pt>
                <c:pt idx="220">
                  <c:v>24.7</c:v>
                </c:pt>
                <c:pt idx="221">
                  <c:v>24.716699999999999</c:v>
                </c:pt>
                <c:pt idx="222">
                  <c:v>24.7333</c:v>
                </c:pt>
                <c:pt idx="223">
                  <c:v>24.75</c:v>
                </c:pt>
                <c:pt idx="224">
                  <c:v>24.7667</c:v>
                </c:pt>
                <c:pt idx="225">
                  <c:v>24.783300000000001</c:v>
                </c:pt>
                <c:pt idx="226">
                  <c:v>24.8</c:v>
                </c:pt>
                <c:pt idx="227">
                  <c:v>24.816700000000001</c:v>
                </c:pt>
                <c:pt idx="228">
                  <c:v>24.833300000000001</c:v>
                </c:pt>
                <c:pt idx="229">
                  <c:v>24.85</c:v>
                </c:pt>
                <c:pt idx="230">
                  <c:v>24.866700000000002</c:v>
                </c:pt>
                <c:pt idx="231">
                  <c:v>24.883299999999998</c:v>
                </c:pt>
                <c:pt idx="232">
                  <c:v>24.9</c:v>
                </c:pt>
                <c:pt idx="233">
                  <c:v>24.916699999999999</c:v>
                </c:pt>
                <c:pt idx="234">
                  <c:v>24.933299999999999</c:v>
                </c:pt>
                <c:pt idx="235">
                  <c:v>24.95</c:v>
                </c:pt>
                <c:pt idx="236">
                  <c:v>24.966699999999999</c:v>
                </c:pt>
                <c:pt idx="237">
                  <c:v>24.9833</c:v>
                </c:pt>
                <c:pt idx="238">
                  <c:v>25</c:v>
                </c:pt>
                <c:pt idx="239">
                  <c:v>25.0167</c:v>
                </c:pt>
                <c:pt idx="240">
                  <c:v>25.033300000000001</c:v>
                </c:pt>
                <c:pt idx="241">
                  <c:v>25.05</c:v>
                </c:pt>
                <c:pt idx="242">
                  <c:v>25.066700000000001</c:v>
                </c:pt>
                <c:pt idx="243">
                  <c:v>25.083300000000001</c:v>
                </c:pt>
                <c:pt idx="244">
                  <c:v>25.1</c:v>
                </c:pt>
                <c:pt idx="245">
                  <c:v>25.116700000000002</c:v>
                </c:pt>
                <c:pt idx="246">
                  <c:v>25.133299999999998</c:v>
                </c:pt>
                <c:pt idx="247">
                  <c:v>25.15</c:v>
                </c:pt>
                <c:pt idx="248">
                  <c:v>25.166699999999999</c:v>
                </c:pt>
                <c:pt idx="249">
                  <c:v>25.183299999999999</c:v>
                </c:pt>
                <c:pt idx="250">
                  <c:v>25.2</c:v>
                </c:pt>
                <c:pt idx="251">
                  <c:v>25.216699999999999</c:v>
                </c:pt>
                <c:pt idx="252">
                  <c:v>25.2333</c:v>
                </c:pt>
                <c:pt idx="253">
                  <c:v>25.25</c:v>
                </c:pt>
                <c:pt idx="254">
                  <c:v>25.2667</c:v>
                </c:pt>
                <c:pt idx="255">
                  <c:v>25.283300000000001</c:v>
                </c:pt>
                <c:pt idx="256">
                  <c:v>25.3</c:v>
                </c:pt>
                <c:pt idx="257">
                  <c:v>25.316700000000001</c:v>
                </c:pt>
                <c:pt idx="258">
                  <c:v>25.333300000000001</c:v>
                </c:pt>
                <c:pt idx="259">
                  <c:v>25.35</c:v>
                </c:pt>
                <c:pt idx="260">
                  <c:v>25.366700000000002</c:v>
                </c:pt>
                <c:pt idx="261">
                  <c:v>25.383299999999998</c:v>
                </c:pt>
                <c:pt idx="262">
                  <c:v>25.4</c:v>
                </c:pt>
                <c:pt idx="263">
                  <c:v>25.416699999999999</c:v>
                </c:pt>
                <c:pt idx="264">
                  <c:v>25.433299999999999</c:v>
                </c:pt>
                <c:pt idx="265">
                  <c:v>25.45</c:v>
                </c:pt>
                <c:pt idx="266">
                  <c:v>25.466699999999999</c:v>
                </c:pt>
                <c:pt idx="267">
                  <c:v>25.4833</c:v>
                </c:pt>
                <c:pt idx="268">
                  <c:v>25.5</c:v>
                </c:pt>
                <c:pt idx="269">
                  <c:v>25.5167</c:v>
                </c:pt>
                <c:pt idx="270">
                  <c:v>25.533300000000001</c:v>
                </c:pt>
                <c:pt idx="271">
                  <c:v>25.55</c:v>
                </c:pt>
                <c:pt idx="272">
                  <c:v>25.566700000000001</c:v>
                </c:pt>
                <c:pt idx="273">
                  <c:v>25.583300000000001</c:v>
                </c:pt>
                <c:pt idx="274">
                  <c:v>25.6</c:v>
                </c:pt>
                <c:pt idx="275">
                  <c:v>25.616700000000002</c:v>
                </c:pt>
                <c:pt idx="276">
                  <c:v>25.633299999999998</c:v>
                </c:pt>
                <c:pt idx="277">
                  <c:v>25.65</c:v>
                </c:pt>
                <c:pt idx="278">
                  <c:v>25.666699999999999</c:v>
                </c:pt>
                <c:pt idx="279">
                  <c:v>25.683299999999999</c:v>
                </c:pt>
                <c:pt idx="280">
                  <c:v>25.7</c:v>
                </c:pt>
                <c:pt idx="281">
                  <c:v>25.716699999999999</c:v>
                </c:pt>
                <c:pt idx="282">
                  <c:v>25.7333</c:v>
                </c:pt>
                <c:pt idx="283">
                  <c:v>25.75</c:v>
                </c:pt>
                <c:pt idx="284">
                  <c:v>25.7667</c:v>
                </c:pt>
                <c:pt idx="285">
                  <c:v>25.783300000000001</c:v>
                </c:pt>
                <c:pt idx="286">
                  <c:v>25.8</c:v>
                </c:pt>
                <c:pt idx="287">
                  <c:v>25.816700000000001</c:v>
                </c:pt>
                <c:pt idx="288">
                  <c:v>25.833300000000001</c:v>
                </c:pt>
                <c:pt idx="289">
                  <c:v>25.85</c:v>
                </c:pt>
                <c:pt idx="290">
                  <c:v>25.866700000000002</c:v>
                </c:pt>
                <c:pt idx="291">
                  <c:v>25.883299999999998</c:v>
                </c:pt>
                <c:pt idx="292">
                  <c:v>25.9</c:v>
                </c:pt>
                <c:pt idx="293">
                  <c:v>25.916699999999999</c:v>
                </c:pt>
                <c:pt idx="294">
                  <c:v>25.933299999999999</c:v>
                </c:pt>
                <c:pt idx="295">
                  <c:v>25.95</c:v>
                </c:pt>
                <c:pt idx="296">
                  <c:v>25.966699999999999</c:v>
                </c:pt>
                <c:pt idx="297">
                  <c:v>25.9833</c:v>
                </c:pt>
                <c:pt idx="298">
                  <c:v>26</c:v>
                </c:pt>
                <c:pt idx="299">
                  <c:v>26.0167</c:v>
                </c:pt>
                <c:pt idx="300">
                  <c:v>26.033300000000001</c:v>
                </c:pt>
                <c:pt idx="301">
                  <c:v>26.05</c:v>
                </c:pt>
                <c:pt idx="302">
                  <c:v>26.066700000000001</c:v>
                </c:pt>
                <c:pt idx="303">
                  <c:v>26.083300000000001</c:v>
                </c:pt>
                <c:pt idx="304">
                  <c:v>26.1</c:v>
                </c:pt>
                <c:pt idx="305">
                  <c:v>26.116700000000002</c:v>
                </c:pt>
                <c:pt idx="306">
                  <c:v>26.133299999999998</c:v>
                </c:pt>
                <c:pt idx="307">
                  <c:v>26.15</c:v>
                </c:pt>
                <c:pt idx="308">
                  <c:v>26.166699999999999</c:v>
                </c:pt>
                <c:pt idx="309">
                  <c:v>26.183299999999999</c:v>
                </c:pt>
              </c:numCache>
            </c:numRef>
          </c:xVal>
          <c:yVal>
            <c:numRef>
              <c:f>'48'!$E$4:$E$313</c:f>
              <c:numCache>
                <c:formatCode>General</c:formatCode>
                <c:ptCount val="310"/>
                <c:pt idx="0">
                  <c:v>0</c:v>
                </c:pt>
                <c:pt idx="1">
                  <c:v>3.0111599999999999E-2</c:v>
                </c:pt>
                <c:pt idx="2">
                  <c:v>6.19018E-2</c:v>
                </c:pt>
                <c:pt idx="3">
                  <c:v>9.2471200000000003E-2</c:v>
                </c:pt>
                <c:pt idx="4">
                  <c:v>0.13265399999999999</c:v>
                </c:pt>
                <c:pt idx="5">
                  <c:v>0.18077099999999999</c:v>
                </c:pt>
                <c:pt idx="6">
                  <c:v>0.23483899999999999</c:v>
                </c:pt>
                <c:pt idx="7">
                  <c:v>0.29668899999999998</c:v>
                </c:pt>
                <c:pt idx="8">
                  <c:v>0.36494700000000002</c:v>
                </c:pt>
                <c:pt idx="9">
                  <c:v>0.43885099999999999</c:v>
                </c:pt>
                <c:pt idx="10">
                  <c:v>0.51901200000000003</c:v>
                </c:pt>
                <c:pt idx="11">
                  <c:v>0.60893799999999998</c:v>
                </c:pt>
                <c:pt idx="12">
                  <c:v>0.71473299999999995</c:v>
                </c:pt>
                <c:pt idx="13">
                  <c:v>0.82678499999999999</c:v>
                </c:pt>
                <c:pt idx="14">
                  <c:v>0.94905899999999999</c:v>
                </c:pt>
                <c:pt idx="15">
                  <c:v>1.08369</c:v>
                </c:pt>
                <c:pt idx="16">
                  <c:v>1.2288600000000001</c:v>
                </c:pt>
                <c:pt idx="17">
                  <c:v>1.3924799999999999</c:v>
                </c:pt>
                <c:pt idx="18">
                  <c:v>1.56908</c:v>
                </c:pt>
                <c:pt idx="19">
                  <c:v>1.7569699999999999</c:v>
                </c:pt>
                <c:pt idx="20">
                  <c:v>1.9575199999999999</c:v>
                </c:pt>
                <c:pt idx="21">
                  <c:v>2.17272</c:v>
                </c:pt>
                <c:pt idx="22">
                  <c:v>2.4043999999999999</c:v>
                </c:pt>
                <c:pt idx="23">
                  <c:v>2.6475200000000001</c:v>
                </c:pt>
                <c:pt idx="24">
                  <c:v>2.9097200000000001</c:v>
                </c:pt>
                <c:pt idx="25">
                  <c:v>3.1804600000000001</c:v>
                </c:pt>
                <c:pt idx="26">
                  <c:v>3.4751599999999998</c:v>
                </c:pt>
                <c:pt idx="27">
                  <c:v>3.78268</c:v>
                </c:pt>
                <c:pt idx="28">
                  <c:v>4.1086600000000004</c:v>
                </c:pt>
                <c:pt idx="29">
                  <c:v>4.4500500000000001</c:v>
                </c:pt>
                <c:pt idx="30">
                  <c:v>4.81067</c:v>
                </c:pt>
                <c:pt idx="31">
                  <c:v>5.1847099999999999</c:v>
                </c:pt>
                <c:pt idx="32">
                  <c:v>5.5720299999999998</c:v>
                </c:pt>
                <c:pt idx="33">
                  <c:v>5.97736</c:v>
                </c:pt>
                <c:pt idx="34">
                  <c:v>6.3971799999999996</c:v>
                </c:pt>
                <c:pt idx="35">
                  <c:v>6.8334799999999998</c:v>
                </c:pt>
                <c:pt idx="36">
                  <c:v>7.2905300000000004</c:v>
                </c:pt>
                <c:pt idx="37">
                  <c:v>7.7619300000000004</c:v>
                </c:pt>
                <c:pt idx="38">
                  <c:v>8.2493499999999997</c:v>
                </c:pt>
                <c:pt idx="39">
                  <c:v>8.7500400000000003</c:v>
                </c:pt>
                <c:pt idx="40">
                  <c:v>9.2653800000000004</c:v>
                </c:pt>
                <c:pt idx="41">
                  <c:v>9.7949099999999998</c:v>
                </c:pt>
                <c:pt idx="42">
                  <c:v>10.344099999999999</c:v>
                </c:pt>
                <c:pt idx="43">
                  <c:v>10.911300000000001</c:v>
                </c:pt>
                <c:pt idx="44">
                  <c:v>11.497</c:v>
                </c:pt>
                <c:pt idx="45">
                  <c:v>12.0983</c:v>
                </c:pt>
                <c:pt idx="46">
                  <c:v>12.7155</c:v>
                </c:pt>
                <c:pt idx="47">
                  <c:v>13.3484</c:v>
                </c:pt>
                <c:pt idx="48">
                  <c:v>14.001099999999999</c:v>
                </c:pt>
                <c:pt idx="49">
                  <c:v>14.671099999999999</c:v>
                </c:pt>
                <c:pt idx="50">
                  <c:v>15.3514</c:v>
                </c:pt>
                <c:pt idx="51">
                  <c:v>16.054099999999998</c:v>
                </c:pt>
                <c:pt idx="52">
                  <c:v>16.776700000000002</c:v>
                </c:pt>
                <c:pt idx="53">
                  <c:v>17.517199999999999</c:v>
                </c:pt>
                <c:pt idx="54">
                  <c:v>18.2761</c:v>
                </c:pt>
                <c:pt idx="55">
                  <c:v>19.0548</c:v>
                </c:pt>
                <c:pt idx="56">
                  <c:v>19.848600000000001</c:v>
                </c:pt>
                <c:pt idx="57">
                  <c:v>20.6661</c:v>
                </c:pt>
                <c:pt idx="58">
                  <c:v>21.5017</c:v>
                </c:pt>
                <c:pt idx="59">
                  <c:v>22.354399999999998</c:v>
                </c:pt>
                <c:pt idx="60">
                  <c:v>23.226099999999999</c:v>
                </c:pt>
                <c:pt idx="61">
                  <c:v>24.112400000000001</c:v>
                </c:pt>
                <c:pt idx="62">
                  <c:v>25.020900000000001</c:v>
                </c:pt>
                <c:pt idx="63">
                  <c:v>25.942699999999999</c:v>
                </c:pt>
                <c:pt idx="64">
                  <c:v>26.879100000000001</c:v>
                </c:pt>
                <c:pt idx="65">
                  <c:v>27.829000000000001</c:v>
                </c:pt>
                <c:pt idx="66">
                  <c:v>28.793199999999999</c:v>
                </c:pt>
                <c:pt idx="67">
                  <c:v>29.764399999999998</c:v>
                </c:pt>
                <c:pt idx="68">
                  <c:v>30.744800000000001</c:v>
                </c:pt>
                <c:pt idx="69">
                  <c:v>31.735099999999999</c:v>
                </c:pt>
                <c:pt idx="70">
                  <c:v>32.722700000000003</c:v>
                </c:pt>
                <c:pt idx="71">
                  <c:v>33.714199999999998</c:v>
                </c:pt>
                <c:pt idx="72">
                  <c:v>34.705399999999997</c:v>
                </c:pt>
                <c:pt idx="73">
                  <c:v>35.694899999999997</c:v>
                </c:pt>
                <c:pt idx="74">
                  <c:v>36.681399999999996</c:v>
                </c:pt>
                <c:pt idx="75">
                  <c:v>37.652799999999999</c:v>
                </c:pt>
                <c:pt idx="76">
                  <c:v>38.612499999999997</c:v>
                </c:pt>
                <c:pt idx="77">
                  <c:v>39.554900000000004</c:v>
                </c:pt>
                <c:pt idx="78">
                  <c:v>40.477699999999999</c:v>
                </c:pt>
                <c:pt idx="79">
                  <c:v>41.383200000000002</c:v>
                </c:pt>
                <c:pt idx="80">
                  <c:v>42.258899999999997</c:v>
                </c:pt>
                <c:pt idx="81">
                  <c:v>43.106499999999997</c:v>
                </c:pt>
                <c:pt idx="82">
                  <c:v>43.929099999999998</c:v>
                </c:pt>
                <c:pt idx="83">
                  <c:v>44.710700000000003</c:v>
                </c:pt>
                <c:pt idx="84">
                  <c:v>45.462000000000003</c:v>
                </c:pt>
                <c:pt idx="85">
                  <c:v>46.171599999999998</c:v>
                </c:pt>
                <c:pt idx="86">
                  <c:v>46.8416</c:v>
                </c:pt>
                <c:pt idx="87">
                  <c:v>47.468499999999999</c:v>
                </c:pt>
                <c:pt idx="88">
                  <c:v>48.0565</c:v>
                </c:pt>
                <c:pt idx="89">
                  <c:v>48.592700000000001</c:v>
                </c:pt>
                <c:pt idx="90">
                  <c:v>49.086100000000002</c:v>
                </c:pt>
                <c:pt idx="91">
                  <c:v>49.529600000000002</c:v>
                </c:pt>
                <c:pt idx="92">
                  <c:v>49.922400000000003</c:v>
                </c:pt>
                <c:pt idx="93">
                  <c:v>50.264099999999999</c:v>
                </c:pt>
                <c:pt idx="94">
                  <c:v>50.561199999999999</c:v>
                </c:pt>
                <c:pt idx="95">
                  <c:v>50.808599999999998</c:v>
                </c:pt>
                <c:pt idx="96">
                  <c:v>51.015599999999999</c:v>
                </c:pt>
                <c:pt idx="97">
                  <c:v>51.173200000000001</c:v>
                </c:pt>
                <c:pt idx="98">
                  <c:v>51.280299999999997</c:v>
                </c:pt>
                <c:pt idx="99">
                  <c:v>51.340400000000002</c:v>
                </c:pt>
                <c:pt idx="100">
                  <c:v>51.357399999999998</c:v>
                </c:pt>
                <c:pt idx="101">
                  <c:v>51.335599999999999</c:v>
                </c:pt>
                <c:pt idx="102">
                  <c:v>51.272199999999998</c:v>
                </c:pt>
                <c:pt idx="103">
                  <c:v>51.17</c:v>
                </c:pt>
                <c:pt idx="104">
                  <c:v>51.027099999999997</c:v>
                </c:pt>
                <c:pt idx="105">
                  <c:v>50.850200000000001</c:v>
                </c:pt>
                <c:pt idx="106">
                  <c:v>50.641199999999998</c:v>
                </c:pt>
                <c:pt idx="107">
                  <c:v>50.402900000000002</c:v>
                </c:pt>
                <c:pt idx="108">
                  <c:v>50.1297</c:v>
                </c:pt>
                <c:pt idx="109">
                  <c:v>49.832500000000003</c:v>
                </c:pt>
                <c:pt idx="110">
                  <c:v>49.5077</c:v>
                </c:pt>
                <c:pt idx="111">
                  <c:v>49.1571</c:v>
                </c:pt>
                <c:pt idx="112">
                  <c:v>48.788600000000002</c:v>
                </c:pt>
                <c:pt idx="113">
                  <c:v>48.395899999999997</c:v>
                </c:pt>
                <c:pt idx="114">
                  <c:v>47.985199999999999</c:v>
                </c:pt>
                <c:pt idx="115">
                  <c:v>47.564900000000002</c:v>
                </c:pt>
                <c:pt idx="116">
                  <c:v>47.129100000000001</c:v>
                </c:pt>
                <c:pt idx="117">
                  <c:v>46.678400000000003</c:v>
                </c:pt>
                <c:pt idx="118">
                  <c:v>46.212899999999998</c:v>
                </c:pt>
                <c:pt idx="119">
                  <c:v>45.741199999999999</c:v>
                </c:pt>
                <c:pt idx="120">
                  <c:v>45.260599999999997</c:v>
                </c:pt>
                <c:pt idx="121">
                  <c:v>44.772399999999998</c:v>
                </c:pt>
                <c:pt idx="122">
                  <c:v>44.278300000000002</c:v>
                </c:pt>
                <c:pt idx="123">
                  <c:v>43.784100000000002</c:v>
                </c:pt>
                <c:pt idx="124">
                  <c:v>43.285400000000003</c:v>
                </c:pt>
                <c:pt idx="125">
                  <c:v>42.783099999999997</c:v>
                </c:pt>
                <c:pt idx="126">
                  <c:v>42.275700000000001</c:v>
                </c:pt>
                <c:pt idx="127">
                  <c:v>41.764699999999998</c:v>
                </c:pt>
                <c:pt idx="128">
                  <c:v>41.2577</c:v>
                </c:pt>
                <c:pt idx="129">
                  <c:v>40.746600000000001</c:v>
                </c:pt>
                <c:pt idx="130">
                  <c:v>40.240499999999997</c:v>
                </c:pt>
                <c:pt idx="131">
                  <c:v>39.732599999999998</c:v>
                </c:pt>
                <c:pt idx="132">
                  <c:v>39.225299999999997</c:v>
                </c:pt>
                <c:pt idx="133">
                  <c:v>38.722000000000001</c:v>
                </c:pt>
                <c:pt idx="134">
                  <c:v>38.218000000000004</c:v>
                </c:pt>
                <c:pt idx="135">
                  <c:v>37.713900000000002</c:v>
                </c:pt>
                <c:pt idx="136">
                  <c:v>37.214799999999997</c:v>
                </c:pt>
                <c:pt idx="137">
                  <c:v>36.714399999999998</c:v>
                </c:pt>
                <c:pt idx="138">
                  <c:v>36.215499999999999</c:v>
                </c:pt>
                <c:pt idx="139">
                  <c:v>35.723799999999997</c:v>
                </c:pt>
                <c:pt idx="140">
                  <c:v>35.235100000000003</c:v>
                </c:pt>
                <c:pt idx="141">
                  <c:v>34.742400000000004</c:v>
                </c:pt>
                <c:pt idx="142">
                  <c:v>34.253999999999998</c:v>
                </c:pt>
                <c:pt idx="143">
                  <c:v>33.760599999999997</c:v>
                </c:pt>
                <c:pt idx="144">
                  <c:v>33.273600000000002</c:v>
                </c:pt>
                <c:pt idx="145">
                  <c:v>32.791200000000003</c:v>
                </c:pt>
                <c:pt idx="146">
                  <c:v>32.314399999999999</c:v>
                </c:pt>
                <c:pt idx="147">
                  <c:v>31.835000000000001</c:v>
                </c:pt>
                <c:pt idx="148">
                  <c:v>31.3569</c:v>
                </c:pt>
                <c:pt idx="149">
                  <c:v>30.8796</c:v>
                </c:pt>
                <c:pt idx="150">
                  <c:v>30.403700000000001</c:v>
                </c:pt>
                <c:pt idx="151">
                  <c:v>29.927600000000002</c:v>
                </c:pt>
                <c:pt idx="152">
                  <c:v>29.457000000000001</c:v>
                </c:pt>
                <c:pt idx="153">
                  <c:v>28.9848</c:v>
                </c:pt>
                <c:pt idx="154">
                  <c:v>28.518599999999999</c:v>
                </c:pt>
                <c:pt idx="155">
                  <c:v>28.052499999999998</c:v>
                </c:pt>
                <c:pt idx="156">
                  <c:v>27.588000000000001</c:v>
                </c:pt>
                <c:pt idx="157">
                  <c:v>27.127700000000001</c:v>
                </c:pt>
                <c:pt idx="158">
                  <c:v>26.664200000000001</c:v>
                </c:pt>
                <c:pt idx="159">
                  <c:v>26.208200000000001</c:v>
                </c:pt>
                <c:pt idx="160">
                  <c:v>25.756399999999999</c:v>
                </c:pt>
                <c:pt idx="161">
                  <c:v>25.303899999999999</c:v>
                </c:pt>
                <c:pt idx="162">
                  <c:v>24.851400000000002</c:v>
                </c:pt>
                <c:pt idx="163">
                  <c:v>24.402200000000001</c:v>
                </c:pt>
                <c:pt idx="164">
                  <c:v>23.960799999999999</c:v>
                </c:pt>
                <c:pt idx="165">
                  <c:v>23.521100000000001</c:v>
                </c:pt>
                <c:pt idx="166">
                  <c:v>23.081299999999999</c:v>
                </c:pt>
                <c:pt idx="167">
                  <c:v>22.648399999999999</c:v>
                </c:pt>
                <c:pt idx="168">
                  <c:v>22.2194</c:v>
                </c:pt>
                <c:pt idx="169">
                  <c:v>21.7971</c:v>
                </c:pt>
                <c:pt idx="170">
                  <c:v>21.3812</c:v>
                </c:pt>
                <c:pt idx="171">
                  <c:v>20.965900000000001</c:v>
                </c:pt>
                <c:pt idx="172">
                  <c:v>20.5547</c:v>
                </c:pt>
                <c:pt idx="173">
                  <c:v>20.148900000000001</c:v>
                </c:pt>
                <c:pt idx="174">
                  <c:v>19.747199999999999</c:v>
                </c:pt>
                <c:pt idx="175">
                  <c:v>19.351400000000002</c:v>
                </c:pt>
                <c:pt idx="176">
                  <c:v>18.9633</c:v>
                </c:pt>
                <c:pt idx="177">
                  <c:v>18.581</c:v>
                </c:pt>
                <c:pt idx="178">
                  <c:v>18.207000000000001</c:v>
                </c:pt>
                <c:pt idx="179">
                  <c:v>17.838000000000001</c:v>
                </c:pt>
                <c:pt idx="180">
                  <c:v>17.474799999999998</c:v>
                </c:pt>
                <c:pt idx="181">
                  <c:v>17.1206</c:v>
                </c:pt>
                <c:pt idx="182">
                  <c:v>16.7712</c:v>
                </c:pt>
                <c:pt idx="183">
                  <c:v>16.430099999999999</c:v>
                </c:pt>
                <c:pt idx="184">
                  <c:v>16.093399999999999</c:v>
                </c:pt>
                <c:pt idx="185">
                  <c:v>15.7623</c:v>
                </c:pt>
                <c:pt idx="186">
                  <c:v>15.4384</c:v>
                </c:pt>
                <c:pt idx="187">
                  <c:v>15.1191</c:v>
                </c:pt>
                <c:pt idx="188">
                  <c:v>14.812799999999999</c:v>
                </c:pt>
                <c:pt idx="189">
                  <c:v>14.5151</c:v>
                </c:pt>
                <c:pt idx="190">
                  <c:v>14.2217</c:v>
                </c:pt>
                <c:pt idx="191">
                  <c:v>13.933999999999999</c:v>
                </c:pt>
                <c:pt idx="192">
                  <c:v>13.657299999999999</c:v>
                </c:pt>
                <c:pt idx="193">
                  <c:v>13.3827</c:v>
                </c:pt>
                <c:pt idx="194">
                  <c:v>13.125400000000001</c:v>
                </c:pt>
                <c:pt idx="195">
                  <c:v>12.875999999999999</c:v>
                </c:pt>
                <c:pt idx="196">
                  <c:v>12.6295</c:v>
                </c:pt>
                <c:pt idx="197">
                  <c:v>12.3881</c:v>
                </c:pt>
                <c:pt idx="198">
                  <c:v>12.1509</c:v>
                </c:pt>
                <c:pt idx="199">
                  <c:v>11.928800000000001</c:v>
                </c:pt>
                <c:pt idx="200">
                  <c:v>11.7126</c:v>
                </c:pt>
                <c:pt idx="201">
                  <c:v>11.5053</c:v>
                </c:pt>
                <c:pt idx="202">
                  <c:v>11.302099999999999</c:v>
                </c:pt>
                <c:pt idx="203">
                  <c:v>11.100300000000001</c:v>
                </c:pt>
                <c:pt idx="204">
                  <c:v>10.910500000000001</c:v>
                </c:pt>
                <c:pt idx="205">
                  <c:v>10.7232</c:v>
                </c:pt>
                <c:pt idx="206">
                  <c:v>10.547599999999999</c:v>
                </c:pt>
                <c:pt idx="207">
                  <c:v>10.3718</c:v>
                </c:pt>
                <c:pt idx="208">
                  <c:v>10.2052</c:v>
                </c:pt>
                <c:pt idx="209">
                  <c:v>10.038600000000001</c:v>
                </c:pt>
                <c:pt idx="210">
                  <c:v>9.8753899999999994</c:v>
                </c:pt>
                <c:pt idx="211">
                  <c:v>9.7123200000000001</c:v>
                </c:pt>
                <c:pt idx="212">
                  <c:v>9.5564300000000006</c:v>
                </c:pt>
                <c:pt idx="213">
                  <c:v>9.3967200000000002</c:v>
                </c:pt>
                <c:pt idx="214">
                  <c:v>9.2408300000000008</c:v>
                </c:pt>
                <c:pt idx="215">
                  <c:v>9.0889000000000006</c:v>
                </c:pt>
                <c:pt idx="216">
                  <c:v>8.9380400000000009</c:v>
                </c:pt>
                <c:pt idx="217">
                  <c:v>8.7926800000000007</c:v>
                </c:pt>
                <c:pt idx="218">
                  <c:v>8.6506699999999999</c:v>
                </c:pt>
                <c:pt idx="219">
                  <c:v>8.5024099999999994</c:v>
                </c:pt>
                <c:pt idx="220">
                  <c:v>8.3536900000000003</c:v>
                </c:pt>
                <c:pt idx="221">
                  <c:v>8.2025299999999994</c:v>
                </c:pt>
                <c:pt idx="222">
                  <c:v>8.0589899999999997</c:v>
                </c:pt>
                <c:pt idx="223">
                  <c:v>7.9157599999999997</c:v>
                </c:pt>
                <c:pt idx="224">
                  <c:v>7.7740600000000004</c:v>
                </c:pt>
                <c:pt idx="225">
                  <c:v>7.6242700000000001</c:v>
                </c:pt>
                <c:pt idx="226">
                  <c:v>7.4766199999999996</c:v>
                </c:pt>
                <c:pt idx="227">
                  <c:v>7.3333899999999996</c:v>
                </c:pt>
                <c:pt idx="228">
                  <c:v>7.19184</c:v>
                </c:pt>
                <c:pt idx="229">
                  <c:v>7.0521200000000004</c:v>
                </c:pt>
                <c:pt idx="230">
                  <c:v>6.91134</c:v>
                </c:pt>
                <c:pt idx="231">
                  <c:v>6.7670399999999997</c:v>
                </c:pt>
                <c:pt idx="232">
                  <c:v>6.6248800000000001</c:v>
                </c:pt>
                <c:pt idx="233">
                  <c:v>6.4851599999999996</c:v>
                </c:pt>
                <c:pt idx="234">
                  <c:v>6.3468099999999996</c:v>
                </c:pt>
                <c:pt idx="235">
                  <c:v>6.2116699999999998</c:v>
                </c:pt>
                <c:pt idx="236">
                  <c:v>6.0737899999999998</c:v>
                </c:pt>
                <c:pt idx="237">
                  <c:v>5.9351399999999996</c:v>
                </c:pt>
                <c:pt idx="238">
                  <c:v>5.79664</c:v>
                </c:pt>
                <c:pt idx="239">
                  <c:v>5.6615000000000002</c:v>
                </c:pt>
                <c:pt idx="240">
                  <c:v>5.5298699999999998</c:v>
                </c:pt>
                <c:pt idx="241">
                  <c:v>5.3963999999999999</c:v>
                </c:pt>
                <c:pt idx="242">
                  <c:v>5.2632500000000002</c:v>
                </c:pt>
                <c:pt idx="243">
                  <c:v>5.1342100000000004</c:v>
                </c:pt>
                <c:pt idx="244">
                  <c:v>5.0124899999999997</c:v>
                </c:pt>
                <c:pt idx="245">
                  <c:v>4.8901700000000003</c:v>
                </c:pt>
                <c:pt idx="246">
                  <c:v>4.7739500000000001</c:v>
                </c:pt>
                <c:pt idx="247">
                  <c:v>4.6526899999999998</c:v>
                </c:pt>
                <c:pt idx="248">
                  <c:v>4.5325100000000003</c:v>
                </c:pt>
                <c:pt idx="249">
                  <c:v>4.4103399999999997</c:v>
                </c:pt>
                <c:pt idx="250">
                  <c:v>4.2938099999999997</c:v>
                </c:pt>
                <c:pt idx="251">
                  <c:v>4.1830800000000004</c:v>
                </c:pt>
                <c:pt idx="252">
                  <c:v>4.0746500000000001</c:v>
                </c:pt>
                <c:pt idx="253">
                  <c:v>3.96163</c:v>
                </c:pt>
                <c:pt idx="254">
                  <c:v>3.8557899999999998</c:v>
                </c:pt>
                <c:pt idx="255">
                  <c:v>3.7482600000000001</c:v>
                </c:pt>
                <c:pt idx="256">
                  <c:v>3.6402800000000002</c:v>
                </c:pt>
                <c:pt idx="257">
                  <c:v>3.53749</c:v>
                </c:pt>
                <c:pt idx="258">
                  <c:v>3.4362200000000001</c:v>
                </c:pt>
                <c:pt idx="259">
                  <c:v>3.3355700000000001</c:v>
                </c:pt>
                <c:pt idx="260">
                  <c:v>3.23644</c:v>
                </c:pt>
                <c:pt idx="261">
                  <c:v>3.1380699999999999</c:v>
                </c:pt>
                <c:pt idx="262">
                  <c:v>3.04352</c:v>
                </c:pt>
                <c:pt idx="263">
                  <c:v>2.9481999999999999</c:v>
                </c:pt>
                <c:pt idx="264">
                  <c:v>2.8527300000000002</c:v>
                </c:pt>
                <c:pt idx="265">
                  <c:v>2.7571099999999999</c:v>
                </c:pt>
                <c:pt idx="266">
                  <c:v>2.66683</c:v>
                </c:pt>
                <c:pt idx="267">
                  <c:v>2.5768599999999999</c:v>
                </c:pt>
                <c:pt idx="268">
                  <c:v>2.49024</c:v>
                </c:pt>
                <c:pt idx="269">
                  <c:v>2.4008799999999999</c:v>
                </c:pt>
                <c:pt idx="270">
                  <c:v>2.31304</c:v>
                </c:pt>
                <c:pt idx="271">
                  <c:v>2.2254999999999998</c:v>
                </c:pt>
                <c:pt idx="272">
                  <c:v>2.1390400000000001</c:v>
                </c:pt>
                <c:pt idx="273">
                  <c:v>2.0541</c:v>
                </c:pt>
                <c:pt idx="274">
                  <c:v>1.9760200000000001</c:v>
                </c:pt>
                <c:pt idx="275">
                  <c:v>1.88941</c:v>
                </c:pt>
                <c:pt idx="276">
                  <c:v>1.8095000000000001</c:v>
                </c:pt>
                <c:pt idx="277">
                  <c:v>1.7309699999999999</c:v>
                </c:pt>
                <c:pt idx="278">
                  <c:v>1.65046</c:v>
                </c:pt>
                <c:pt idx="279">
                  <c:v>1.5717699999999999</c:v>
                </c:pt>
                <c:pt idx="280">
                  <c:v>1.49156</c:v>
                </c:pt>
                <c:pt idx="281">
                  <c:v>1.41578</c:v>
                </c:pt>
                <c:pt idx="282">
                  <c:v>1.33969</c:v>
                </c:pt>
                <c:pt idx="283">
                  <c:v>1.26406</c:v>
                </c:pt>
                <c:pt idx="284">
                  <c:v>1.1951400000000001</c:v>
                </c:pt>
                <c:pt idx="285">
                  <c:v>1.1263700000000001</c:v>
                </c:pt>
                <c:pt idx="286">
                  <c:v>1.0554699999999999</c:v>
                </c:pt>
                <c:pt idx="287">
                  <c:v>0.99113300000000004</c:v>
                </c:pt>
                <c:pt idx="288">
                  <c:v>0.92267299999999997</c:v>
                </c:pt>
                <c:pt idx="289">
                  <c:v>0.854823</c:v>
                </c:pt>
                <c:pt idx="290">
                  <c:v>0.78697300000000003</c:v>
                </c:pt>
                <c:pt idx="291">
                  <c:v>0.72034399999999998</c:v>
                </c:pt>
                <c:pt idx="292">
                  <c:v>0.65829300000000002</c:v>
                </c:pt>
                <c:pt idx="293">
                  <c:v>0.59654600000000002</c:v>
                </c:pt>
                <c:pt idx="294">
                  <c:v>0.53830999999999996</c:v>
                </c:pt>
                <c:pt idx="295">
                  <c:v>0.47610599999999997</c:v>
                </c:pt>
                <c:pt idx="296">
                  <c:v>0.41786899999999999</c:v>
                </c:pt>
                <c:pt idx="297">
                  <c:v>0.35474899999999998</c:v>
                </c:pt>
                <c:pt idx="298">
                  <c:v>0.29941200000000001</c:v>
                </c:pt>
                <c:pt idx="299">
                  <c:v>0.24193799999999999</c:v>
                </c:pt>
                <c:pt idx="300">
                  <c:v>0.18690599999999999</c:v>
                </c:pt>
                <c:pt idx="301">
                  <c:v>0.135078</c:v>
                </c:pt>
                <c:pt idx="302">
                  <c:v>8.5996100000000006E-2</c:v>
                </c:pt>
                <c:pt idx="303">
                  <c:v>3.9203500000000002E-2</c:v>
                </c:pt>
                <c:pt idx="304">
                  <c:v>0</c:v>
                </c:pt>
                <c:pt idx="305">
                  <c:v>0</c:v>
                </c:pt>
                <c:pt idx="306">
                  <c:v>0</c:v>
                </c:pt>
                <c:pt idx="307">
                  <c:v>0</c:v>
                </c:pt>
                <c:pt idx="308">
                  <c:v>0</c:v>
                </c:pt>
                <c:pt idx="309">
                  <c:v>0</c:v>
                </c:pt>
              </c:numCache>
            </c:numRef>
          </c:yVal>
          <c:smooth val="1"/>
        </c:ser>
        <c:ser>
          <c:idx val="1"/>
          <c:order val="1"/>
          <c:tx>
            <c:v>PAA (UV)</c:v>
          </c:tx>
          <c:spPr>
            <a:ln w="19050">
              <a:solidFill>
                <a:schemeClr val="accent1"/>
              </a:solidFill>
            </a:ln>
          </c:spPr>
          <c:marker>
            <c:symbol val="none"/>
          </c:marker>
          <c:xVal>
            <c:numRef>
              <c:f>'48'!$M$4:$M$337</c:f>
              <c:numCache>
                <c:formatCode>General</c:formatCode>
                <c:ptCount val="334"/>
                <c:pt idx="0">
                  <c:v>20.866700000000002</c:v>
                </c:pt>
                <c:pt idx="1">
                  <c:v>20.883299999999998</c:v>
                </c:pt>
                <c:pt idx="2">
                  <c:v>20.9</c:v>
                </c:pt>
                <c:pt idx="3">
                  <c:v>20.916699999999999</c:v>
                </c:pt>
                <c:pt idx="4">
                  <c:v>20.933299999999999</c:v>
                </c:pt>
                <c:pt idx="5">
                  <c:v>20.95</c:v>
                </c:pt>
                <c:pt idx="6">
                  <c:v>20.966699999999999</c:v>
                </c:pt>
                <c:pt idx="7">
                  <c:v>20.9833</c:v>
                </c:pt>
                <c:pt idx="8">
                  <c:v>21</c:v>
                </c:pt>
                <c:pt idx="9">
                  <c:v>21.0167</c:v>
                </c:pt>
                <c:pt idx="10">
                  <c:v>21.033300000000001</c:v>
                </c:pt>
                <c:pt idx="11">
                  <c:v>21.05</c:v>
                </c:pt>
                <c:pt idx="12">
                  <c:v>21.066700000000001</c:v>
                </c:pt>
                <c:pt idx="13">
                  <c:v>21.083300000000001</c:v>
                </c:pt>
                <c:pt idx="14">
                  <c:v>21.1</c:v>
                </c:pt>
                <c:pt idx="15">
                  <c:v>21.116700000000002</c:v>
                </c:pt>
                <c:pt idx="16">
                  <c:v>21.133299999999998</c:v>
                </c:pt>
                <c:pt idx="17">
                  <c:v>21.15</c:v>
                </c:pt>
                <c:pt idx="18">
                  <c:v>21.166699999999999</c:v>
                </c:pt>
                <c:pt idx="19">
                  <c:v>21.183299999999999</c:v>
                </c:pt>
                <c:pt idx="20">
                  <c:v>21.2</c:v>
                </c:pt>
                <c:pt idx="21">
                  <c:v>21.216699999999999</c:v>
                </c:pt>
                <c:pt idx="22">
                  <c:v>21.2333</c:v>
                </c:pt>
                <c:pt idx="23">
                  <c:v>21.25</c:v>
                </c:pt>
                <c:pt idx="24">
                  <c:v>21.2667</c:v>
                </c:pt>
                <c:pt idx="25">
                  <c:v>21.283300000000001</c:v>
                </c:pt>
                <c:pt idx="26">
                  <c:v>21.3</c:v>
                </c:pt>
                <c:pt idx="27">
                  <c:v>21.316700000000001</c:v>
                </c:pt>
                <c:pt idx="28">
                  <c:v>21.333300000000001</c:v>
                </c:pt>
                <c:pt idx="29">
                  <c:v>21.35</c:v>
                </c:pt>
                <c:pt idx="30">
                  <c:v>21.366700000000002</c:v>
                </c:pt>
                <c:pt idx="31">
                  <c:v>21.383299999999998</c:v>
                </c:pt>
                <c:pt idx="32">
                  <c:v>21.4</c:v>
                </c:pt>
                <c:pt idx="33">
                  <c:v>21.416699999999999</c:v>
                </c:pt>
                <c:pt idx="34">
                  <c:v>21.433299999999999</c:v>
                </c:pt>
                <c:pt idx="35">
                  <c:v>21.45</c:v>
                </c:pt>
                <c:pt idx="36">
                  <c:v>21.466699999999999</c:v>
                </c:pt>
                <c:pt idx="37">
                  <c:v>21.4833</c:v>
                </c:pt>
                <c:pt idx="38">
                  <c:v>21.5</c:v>
                </c:pt>
                <c:pt idx="39">
                  <c:v>21.5167</c:v>
                </c:pt>
                <c:pt idx="40">
                  <c:v>21.533300000000001</c:v>
                </c:pt>
                <c:pt idx="41">
                  <c:v>21.55</c:v>
                </c:pt>
                <c:pt idx="42">
                  <c:v>21.566700000000001</c:v>
                </c:pt>
                <c:pt idx="43">
                  <c:v>21.583300000000001</c:v>
                </c:pt>
                <c:pt idx="44">
                  <c:v>21.6</c:v>
                </c:pt>
                <c:pt idx="45">
                  <c:v>21.616700000000002</c:v>
                </c:pt>
                <c:pt idx="46">
                  <c:v>21.633299999999998</c:v>
                </c:pt>
                <c:pt idx="47">
                  <c:v>21.65</c:v>
                </c:pt>
                <c:pt idx="48">
                  <c:v>21.666699999999999</c:v>
                </c:pt>
                <c:pt idx="49">
                  <c:v>21.683299999999999</c:v>
                </c:pt>
                <c:pt idx="50">
                  <c:v>21.7</c:v>
                </c:pt>
                <c:pt idx="51">
                  <c:v>21.716699999999999</c:v>
                </c:pt>
                <c:pt idx="52">
                  <c:v>21.7333</c:v>
                </c:pt>
                <c:pt idx="53">
                  <c:v>21.75</c:v>
                </c:pt>
                <c:pt idx="54">
                  <c:v>21.7667</c:v>
                </c:pt>
                <c:pt idx="55">
                  <c:v>21.783300000000001</c:v>
                </c:pt>
                <c:pt idx="56">
                  <c:v>21.8</c:v>
                </c:pt>
                <c:pt idx="57">
                  <c:v>21.816700000000001</c:v>
                </c:pt>
                <c:pt idx="58">
                  <c:v>21.833300000000001</c:v>
                </c:pt>
                <c:pt idx="59">
                  <c:v>21.85</c:v>
                </c:pt>
                <c:pt idx="60">
                  <c:v>21.866700000000002</c:v>
                </c:pt>
                <c:pt idx="61">
                  <c:v>21.883299999999998</c:v>
                </c:pt>
                <c:pt idx="62">
                  <c:v>21.9</c:v>
                </c:pt>
                <c:pt idx="63">
                  <c:v>21.916699999999999</c:v>
                </c:pt>
                <c:pt idx="64">
                  <c:v>21.933299999999999</c:v>
                </c:pt>
                <c:pt idx="65">
                  <c:v>21.95</c:v>
                </c:pt>
                <c:pt idx="66">
                  <c:v>21.966699999999999</c:v>
                </c:pt>
                <c:pt idx="67">
                  <c:v>21.9833</c:v>
                </c:pt>
                <c:pt idx="68">
                  <c:v>22</c:v>
                </c:pt>
                <c:pt idx="69">
                  <c:v>22.0167</c:v>
                </c:pt>
                <c:pt idx="70">
                  <c:v>22.033300000000001</c:v>
                </c:pt>
                <c:pt idx="71">
                  <c:v>22.05</c:v>
                </c:pt>
                <c:pt idx="72">
                  <c:v>22.066700000000001</c:v>
                </c:pt>
                <c:pt idx="73">
                  <c:v>22.083300000000001</c:v>
                </c:pt>
                <c:pt idx="74">
                  <c:v>22.1</c:v>
                </c:pt>
                <c:pt idx="75">
                  <c:v>22.116700000000002</c:v>
                </c:pt>
                <c:pt idx="76">
                  <c:v>22.133299999999998</c:v>
                </c:pt>
                <c:pt idx="77">
                  <c:v>22.15</c:v>
                </c:pt>
                <c:pt idx="78">
                  <c:v>22.166699999999999</c:v>
                </c:pt>
                <c:pt idx="79">
                  <c:v>22.183299999999999</c:v>
                </c:pt>
                <c:pt idx="80">
                  <c:v>22.2</c:v>
                </c:pt>
                <c:pt idx="81">
                  <c:v>22.216699999999999</c:v>
                </c:pt>
                <c:pt idx="82">
                  <c:v>22.2333</c:v>
                </c:pt>
                <c:pt idx="83">
                  <c:v>22.25</c:v>
                </c:pt>
                <c:pt idx="84">
                  <c:v>22.2667</c:v>
                </c:pt>
                <c:pt idx="85">
                  <c:v>22.283300000000001</c:v>
                </c:pt>
                <c:pt idx="86">
                  <c:v>22.3</c:v>
                </c:pt>
                <c:pt idx="87">
                  <c:v>22.316700000000001</c:v>
                </c:pt>
                <c:pt idx="88">
                  <c:v>22.333300000000001</c:v>
                </c:pt>
                <c:pt idx="89">
                  <c:v>22.35</c:v>
                </c:pt>
                <c:pt idx="90">
                  <c:v>22.366700000000002</c:v>
                </c:pt>
                <c:pt idx="91">
                  <c:v>22.383299999999998</c:v>
                </c:pt>
                <c:pt idx="92">
                  <c:v>22.4</c:v>
                </c:pt>
                <c:pt idx="93">
                  <c:v>22.416699999999999</c:v>
                </c:pt>
                <c:pt idx="94">
                  <c:v>22.433299999999999</c:v>
                </c:pt>
                <c:pt idx="95">
                  <c:v>22.45</c:v>
                </c:pt>
                <c:pt idx="96">
                  <c:v>22.466699999999999</c:v>
                </c:pt>
                <c:pt idx="97">
                  <c:v>22.4833</c:v>
                </c:pt>
                <c:pt idx="98">
                  <c:v>22.5</c:v>
                </c:pt>
                <c:pt idx="99">
                  <c:v>22.5167</c:v>
                </c:pt>
                <c:pt idx="100">
                  <c:v>22.533300000000001</c:v>
                </c:pt>
                <c:pt idx="101">
                  <c:v>22.55</c:v>
                </c:pt>
                <c:pt idx="102">
                  <c:v>22.566700000000001</c:v>
                </c:pt>
                <c:pt idx="103">
                  <c:v>22.583300000000001</c:v>
                </c:pt>
                <c:pt idx="104">
                  <c:v>22.6</c:v>
                </c:pt>
                <c:pt idx="105">
                  <c:v>22.616700000000002</c:v>
                </c:pt>
                <c:pt idx="106">
                  <c:v>22.633299999999998</c:v>
                </c:pt>
                <c:pt idx="107">
                  <c:v>22.65</c:v>
                </c:pt>
                <c:pt idx="108">
                  <c:v>22.666699999999999</c:v>
                </c:pt>
                <c:pt idx="109">
                  <c:v>22.683299999999999</c:v>
                </c:pt>
                <c:pt idx="110">
                  <c:v>22.7</c:v>
                </c:pt>
                <c:pt idx="111">
                  <c:v>22.716699999999999</c:v>
                </c:pt>
                <c:pt idx="112">
                  <c:v>22.7333</c:v>
                </c:pt>
                <c:pt idx="113">
                  <c:v>22.75</c:v>
                </c:pt>
                <c:pt idx="114">
                  <c:v>22.7667</c:v>
                </c:pt>
                <c:pt idx="115">
                  <c:v>22.783300000000001</c:v>
                </c:pt>
                <c:pt idx="116">
                  <c:v>22.8</c:v>
                </c:pt>
                <c:pt idx="117">
                  <c:v>22.816700000000001</c:v>
                </c:pt>
                <c:pt idx="118">
                  <c:v>22.833300000000001</c:v>
                </c:pt>
                <c:pt idx="119">
                  <c:v>22.85</c:v>
                </c:pt>
                <c:pt idx="120">
                  <c:v>22.866700000000002</c:v>
                </c:pt>
                <c:pt idx="121">
                  <c:v>22.883299999999998</c:v>
                </c:pt>
                <c:pt idx="122">
                  <c:v>22.9</c:v>
                </c:pt>
                <c:pt idx="123">
                  <c:v>22.916699999999999</c:v>
                </c:pt>
                <c:pt idx="124">
                  <c:v>22.933299999999999</c:v>
                </c:pt>
                <c:pt idx="125">
                  <c:v>22.95</c:v>
                </c:pt>
                <c:pt idx="126">
                  <c:v>22.966699999999999</c:v>
                </c:pt>
                <c:pt idx="127">
                  <c:v>22.9833</c:v>
                </c:pt>
                <c:pt idx="128">
                  <c:v>23</c:v>
                </c:pt>
                <c:pt idx="129">
                  <c:v>23.0167</c:v>
                </c:pt>
                <c:pt idx="130">
                  <c:v>23.033300000000001</c:v>
                </c:pt>
                <c:pt idx="131">
                  <c:v>23.05</c:v>
                </c:pt>
                <c:pt idx="132">
                  <c:v>23.066700000000001</c:v>
                </c:pt>
                <c:pt idx="133">
                  <c:v>23.083300000000001</c:v>
                </c:pt>
                <c:pt idx="134">
                  <c:v>23.1</c:v>
                </c:pt>
                <c:pt idx="135">
                  <c:v>23.116700000000002</c:v>
                </c:pt>
                <c:pt idx="136">
                  <c:v>23.133299999999998</c:v>
                </c:pt>
                <c:pt idx="137">
                  <c:v>23.15</c:v>
                </c:pt>
                <c:pt idx="138">
                  <c:v>23.166699999999999</c:v>
                </c:pt>
                <c:pt idx="139">
                  <c:v>23.183299999999999</c:v>
                </c:pt>
                <c:pt idx="140">
                  <c:v>23.2</c:v>
                </c:pt>
                <c:pt idx="141">
                  <c:v>23.216699999999999</c:v>
                </c:pt>
                <c:pt idx="142">
                  <c:v>23.2333</c:v>
                </c:pt>
                <c:pt idx="143">
                  <c:v>23.25</c:v>
                </c:pt>
                <c:pt idx="144">
                  <c:v>23.2667</c:v>
                </c:pt>
                <c:pt idx="145">
                  <c:v>23.283300000000001</c:v>
                </c:pt>
                <c:pt idx="146">
                  <c:v>23.3</c:v>
                </c:pt>
                <c:pt idx="147">
                  <c:v>23.316700000000001</c:v>
                </c:pt>
                <c:pt idx="148">
                  <c:v>23.333300000000001</c:v>
                </c:pt>
                <c:pt idx="149">
                  <c:v>23.35</c:v>
                </c:pt>
                <c:pt idx="150">
                  <c:v>23.366700000000002</c:v>
                </c:pt>
                <c:pt idx="151">
                  <c:v>23.383299999999998</c:v>
                </c:pt>
                <c:pt idx="152">
                  <c:v>23.4</c:v>
                </c:pt>
                <c:pt idx="153">
                  <c:v>23.416699999999999</c:v>
                </c:pt>
                <c:pt idx="154">
                  <c:v>23.433299999999999</c:v>
                </c:pt>
                <c:pt idx="155">
                  <c:v>23.45</c:v>
                </c:pt>
                <c:pt idx="156">
                  <c:v>23.466699999999999</c:v>
                </c:pt>
                <c:pt idx="157">
                  <c:v>23.4833</c:v>
                </c:pt>
                <c:pt idx="158">
                  <c:v>23.5</c:v>
                </c:pt>
                <c:pt idx="159">
                  <c:v>23.5167</c:v>
                </c:pt>
                <c:pt idx="160">
                  <c:v>23.533300000000001</c:v>
                </c:pt>
                <c:pt idx="161">
                  <c:v>23.55</c:v>
                </c:pt>
                <c:pt idx="162">
                  <c:v>23.566700000000001</c:v>
                </c:pt>
                <c:pt idx="163">
                  <c:v>23.583300000000001</c:v>
                </c:pt>
                <c:pt idx="164">
                  <c:v>23.6</c:v>
                </c:pt>
                <c:pt idx="165">
                  <c:v>23.616700000000002</c:v>
                </c:pt>
                <c:pt idx="166">
                  <c:v>23.633299999999998</c:v>
                </c:pt>
                <c:pt idx="167">
                  <c:v>23.65</c:v>
                </c:pt>
                <c:pt idx="168">
                  <c:v>23.666699999999999</c:v>
                </c:pt>
                <c:pt idx="169">
                  <c:v>23.683299999999999</c:v>
                </c:pt>
                <c:pt idx="170">
                  <c:v>23.7</c:v>
                </c:pt>
                <c:pt idx="171">
                  <c:v>23.716699999999999</c:v>
                </c:pt>
                <c:pt idx="172">
                  <c:v>23.7333</c:v>
                </c:pt>
                <c:pt idx="173">
                  <c:v>23.75</c:v>
                </c:pt>
                <c:pt idx="174">
                  <c:v>23.7667</c:v>
                </c:pt>
                <c:pt idx="175">
                  <c:v>23.783300000000001</c:v>
                </c:pt>
                <c:pt idx="176">
                  <c:v>23.8</c:v>
                </c:pt>
                <c:pt idx="177">
                  <c:v>23.816700000000001</c:v>
                </c:pt>
                <c:pt idx="178">
                  <c:v>23.833300000000001</c:v>
                </c:pt>
                <c:pt idx="179">
                  <c:v>23.85</c:v>
                </c:pt>
                <c:pt idx="180">
                  <c:v>23.866700000000002</c:v>
                </c:pt>
                <c:pt idx="181">
                  <c:v>23.883299999999998</c:v>
                </c:pt>
                <c:pt idx="182">
                  <c:v>23.9</c:v>
                </c:pt>
                <c:pt idx="183">
                  <c:v>23.916699999999999</c:v>
                </c:pt>
                <c:pt idx="184">
                  <c:v>23.933299999999999</c:v>
                </c:pt>
                <c:pt idx="185">
                  <c:v>23.95</c:v>
                </c:pt>
                <c:pt idx="186">
                  <c:v>23.966699999999999</c:v>
                </c:pt>
                <c:pt idx="187">
                  <c:v>23.9833</c:v>
                </c:pt>
                <c:pt idx="188">
                  <c:v>24</c:v>
                </c:pt>
                <c:pt idx="189">
                  <c:v>24.0167</c:v>
                </c:pt>
                <c:pt idx="190">
                  <c:v>24.033300000000001</c:v>
                </c:pt>
                <c:pt idx="191">
                  <c:v>24.05</c:v>
                </c:pt>
                <c:pt idx="192">
                  <c:v>24.066700000000001</c:v>
                </c:pt>
                <c:pt idx="193">
                  <c:v>24.083300000000001</c:v>
                </c:pt>
                <c:pt idx="194">
                  <c:v>24.1</c:v>
                </c:pt>
                <c:pt idx="195">
                  <c:v>24.116700000000002</c:v>
                </c:pt>
                <c:pt idx="196">
                  <c:v>24.133299999999998</c:v>
                </c:pt>
                <c:pt idx="197">
                  <c:v>24.15</c:v>
                </c:pt>
                <c:pt idx="198">
                  <c:v>24.166699999999999</c:v>
                </c:pt>
                <c:pt idx="199">
                  <c:v>24.183299999999999</c:v>
                </c:pt>
                <c:pt idx="200">
                  <c:v>24.2</c:v>
                </c:pt>
                <c:pt idx="201">
                  <c:v>24.216699999999999</c:v>
                </c:pt>
                <c:pt idx="202">
                  <c:v>24.2333</c:v>
                </c:pt>
                <c:pt idx="203">
                  <c:v>24.25</c:v>
                </c:pt>
                <c:pt idx="204">
                  <c:v>24.2667</c:v>
                </c:pt>
                <c:pt idx="205">
                  <c:v>24.283300000000001</c:v>
                </c:pt>
                <c:pt idx="206">
                  <c:v>24.3</c:v>
                </c:pt>
                <c:pt idx="207">
                  <c:v>24.316700000000001</c:v>
                </c:pt>
                <c:pt idx="208">
                  <c:v>24.333300000000001</c:v>
                </c:pt>
                <c:pt idx="209">
                  <c:v>24.35</c:v>
                </c:pt>
                <c:pt idx="210">
                  <c:v>24.366700000000002</c:v>
                </c:pt>
                <c:pt idx="211">
                  <c:v>24.383299999999998</c:v>
                </c:pt>
                <c:pt idx="212">
                  <c:v>24.4</c:v>
                </c:pt>
                <c:pt idx="213">
                  <c:v>24.416699999999999</c:v>
                </c:pt>
                <c:pt idx="214">
                  <c:v>24.433299999999999</c:v>
                </c:pt>
                <c:pt idx="215">
                  <c:v>24.45</c:v>
                </c:pt>
                <c:pt idx="216">
                  <c:v>24.466699999999999</c:v>
                </c:pt>
                <c:pt idx="217">
                  <c:v>24.4833</c:v>
                </c:pt>
                <c:pt idx="218">
                  <c:v>24.5</c:v>
                </c:pt>
                <c:pt idx="219">
                  <c:v>24.5167</c:v>
                </c:pt>
                <c:pt idx="220">
                  <c:v>24.533300000000001</c:v>
                </c:pt>
                <c:pt idx="221">
                  <c:v>24.55</c:v>
                </c:pt>
                <c:pt idx="222">
                  <c:v>24.566700000000001</c:v>
                </c:pt>
                <c:pt idx="223">
                  <c:v>24.583300000000001</c:v>
                </c:pt>
                <c:pt idx="224">
                  <c:v>24.6</c:v>
                </c:pt>
                <c:pt idx="225">
                  <c:v>24.616700000000002</c:v>
                </c:pt>
                <c:pt idx="226">
                  <c:v>24.633299999999998</c:v>
                </c:pt>
                <c:pt idx="227">
                  <c:v>24.65</c:v>
                </c:pt>
                <c:pt idx="228">
                  <c:v>24.666699999999999</c:v>
                </c:pt>
                <c:pt idx="229">
                  <c:v>24.683299999999999</c:v>
                </c:pt>
                <c:pt idx="230">
                  <c:v>24.7</c:v>
                </c:pt>
                <c:pt idx="231">
                  <c:v>24.716699999999999</c:v>
                </c:pt>
                <c:pt idx="232">
                  <c:v>24.7333</c:v>
                </c:pt>
                <c:pt idx="233">
                  <c:v>24.75</c:v>
                </c:pt>
                <c:pt idx="234">
                  <c:v>24.7667</c:v>
                </c:pt>
                <c:pt idx="235">
                  <c:v>24.783300000000001</c:v>
                </c:pt>
                <c:pt idx="236">
                  <c:v>24.8</c:v>
                </c:pt>
                <c:pt idx="237">
                  <c:v>24.816700000000001</c:v>
                </c:pt>
                <c:pt idx="238">
                  <c:v>24.833300000000001</c:v>
                </c:pt>
                <c:pt idx="239">
                  <c:v>24.85</c:v>
                </c:pt>
                <c:pt idx="240">
                  <c:v>24.866700000000002</c:v>
                </c:pt>
                <c:pt idx="241">
                  <c:v>24.883299999999998</c:v>
                </c:pt>
                <c:pt idx="242">
                  <c:v>24.9</c:v>
                </c:pt>
                <c:pt idx="243">
                  <c:v>24.916699999999999</c:v>
                </c:pt>
                <c:pt idx="244">
                  <c:v>24.933299999999999</c:v>
                </c:pt>
                <c:pt idx="245">
                  <c:v>24.95</c:v>
                </c:pt>
                <c:pt idx="246">
                  <c:v>24.966699999999999</c:v>
                </c:pt>
                <c:pt idx="247">
                  <c:v>24.9833</c:v>
                </c:pt>
                <c:pt idx="248">
                  <c:v>25</c:v>
                </c:pt>
                <c:pt idx="249">
                  <c:v>25.0167</c:v>
                </c:pt>
                <c:pt idx="250">
                  <c:v>25.033300000000001</c:v>
                </c:pt>
                <c:pt idx="251">
                  <c:v>25.05</c:v>
                </c:pt>
                <c:pt idx="252">
                  <c:v>25.066700000000001</c:v>
                </c:pt>
                <c:pt idx="253">
                  <c:v>25.083300000000001</c:v>
                </c:pt>
                <c:pt idx="254">
                  <c:v>25.1</c:v>
                </c:pt>
                <c:pt idx="255">
                  <c:v>25.116700000000002</c:v>
                </c:pt>
                <c:pt idx="256">
                  <c:v>25.133299999999998</c:v>
                </c:pt>
                <c:pt idx="257">
                  <c:v>25.15</c:v>
                </c:pt>
                <c:pt idx="258">
                  <c:v>25.166699999999999</c:v>
                </c:pt>
                <c:pt idx="259">
                  <c:v>25.183299999999999</c:v>
                </c:pt>
                <c:pt idx="260">
                  <c:v>25.2</c:v>
                </c:pt>
                <c:pt idx="261">
                  <c:v>25.216699999999999</c:v>
                </c:pt>
                <c:pt idx="262">
                  <c:v>25.2333</c:v>
                </c:pt>
                <c:pt idx="263">
                  <c:v>25.25</c:v>
                </c:pt>
                <c:pt idx="264">
                  <c:v>25.2667</c:v>
                </c:pt>
                <c:pt idx="265">
                  <c:v>25.283300000000001</c:v>
                </c:pt>
                <c:pt idx="266">
                  <c:v>25.3</c:v>
                </c:pt>
                <c:pt idx="267">
                  <c:v>25.316700000000001</c:v>
                </c:pt>
                <c:pt idx="268">
                  <c:v>25.333300000000001</c:v>
                </c:pt>
                <c:pt idx="269">
                  <c:v>25.35</c:v>
                </c:pt>
                <c:pt idx="270">
                  <c:v>25.366700000000002</c:v>
                </c:pt>
                <c:pt idx="271">
                  <c:v>25.383299999999998</c:v>
                </c:pt>
                <c:pt idx="272">
                  <c:v>25.4</c:v>
                </c:pt>
                <c:pt idx="273">
                  <c:v>25.416699999999999</c:v>
                </c:pt>
                <c:pt idx="274">
                  <c:v>25.433299999999999</c:v>
                </c:pt>
                <c:pt idx="275">
                  <c:v>25.45</c:v>
                </c:pt>
                <c:pt idx="276">
                  <c:v>25.466699999999999</c:v>
                </c:pt>
                <c:pt idx="277">
                  <c:v>25.4833</c:v>
                </c:pt>
                <c:pt idx="278">
                  <c:v>25.5</c:v>
                </c:pt>
                <c:pt idx="279">
                  <c:v>25.5167</c:v>
                </c:pt>
                <c:pt idx="280">
                  <c:v>25.533300000000001</c:v>
                </c:pt>
                <c:pt idx="281">
                  <c:v>25.55</c:v>
                </c:pt>
                <c:pt idx="282">
                  <c:v>25.566700000000001</c:v>
                </c:pt>
                <c:pt idx="283">
                  <c:v>25.583300000000001</c:v>
                </c:pt>
                <c:pt idx="284">
                  <c:v>25.6</c:v>
                </c:pt>
                <c:pt idx="285">
                  <c:v>25.616700000000002</c:v>
                </c:pt>
                <c:pt idx="286">
                  <c:v>25.633299999999998</c:v>
                </c:pt>
                <c:pt idx="287">
                  <c:v>25.65</c:v>
                </c:pt>
                <c:pt idx="288">
                  <c:v>25.666699999999999</c:v>
                </c:pt>
                <c:pt idx="289">
                  <c:v>25.683299999999999</c:v>
                </c:pt>
                <c:pt idx="290">
                  <c:v>25.7</c:v>
                </c:pt>
                <c:pt idx="291">
                  <c:v>25.716699999999999</c:v>
                </c:pt>
                <c:pt idx="292">
                  <c:v>25.7333</c:v>
                </c:pt>
                <c:pt idx="293">
                  <c:v>25.75</c:v>
                </c:pt>
                <c:pt idx="294">
                  <c:v>25.7667</c:v>
                </c:pt>
                <c:pt idx="295">
                  <c:v>25.783300000000001</c:v>
                </c:pt>
                <c:pt idx="296">
                  <c:v>25.8</c:v>
                </c:pt>
                <c:pt idx="297">
                  <c:v>25.816700000000001</c:v>
                </c:pt>
                <c:pt idx="298">
                  <c:v>25.833300000000001</c:v>
                </c:pt>
                <c:pt idx="299">
                  <c:v>25.85</c:v>
                </c:pt>
                <c:pt idx="300">
                  <c:v>25.866700000000002</c:v>
                </c:pt>
                <c:pt idx="301">
                  <c:v>25.883299999999998</c:v>
                </c:pt>
                <c:pt idx="302">
                  <c:v>25.9</c:v>
                </c:pt>
                <c:pt idx="303">
                  <c:v>25.916699999999999</c:v>
                </c:pt>
                <c:pt idx="304">
                  <c:v>25.933299999999999</c:v>
                </c:pt>
                <c:pt idx="305">
                  <c:v>25.95</c:v>
                </c:pt>
                <c:pt idx="306">
                  <c:v>25.966699999999999</c:v>
                </c:pt>
                <c:pt idx="307">
                  <c:v>25.9833</c:v>
                </c:pt>
                <c:pt idx="308">
                  <c:v>26</c:v>
                </c:pt>
                <c:pt idx="309">
                  <c:v>26.0167</c:v>
                </c:pt>
                <c:pt idx="310">
                  <c:v>26.033300000000001</c:v>
                </c:pt>
                <c:pt idx="311">
                  <c:v>26.05</c:v>
                </c:pt>
                <c:pt idx="312">
                  <c:v>26.066700000000001</c:v>
                </c:pt>
                <c:pt idx="313">
                  <c:v>26.083300000000001</c:v>
                </c:pt>
                <c:pt idx="314">
                  <c:v>26.1</c:v>
                </c:pt>
                <c:pt idx="315">
                  <c:v>26.116700000000002</c:v>
                </c:pt>
                <c:pt idx="316">
                  <c:v>26.133299999999998</c:v>
                </c:pt>
                <c:pt idx="317">
                  <c:v>26.15</c:v>
                </c:pt>
                <c:pt idx="318">
                  <c:v>26.166699999999999</c:v>
                </c:pt>
                <c:pt idx="319">
                  <c:v>26.183299999999999</c:v>
                </c:pt>
                <c:pt idx="320">
                  <c:v>26.2</c:v>
                </c:pt>
                <c:pt idx="321">
                  <c:v>26.216699999999999</c:v>
                </c:pt>
                <c:pt idx="322">
                  <c:v>26.2333</c:v>
                </c:pt>
                <c:pt idx="323">
                  <c:v>26.25</c:v>
                </c:pt>
                <c:pt idx="324">
                  <c:v>26.2667</c:v>
                </c:pt>
                <c:pt idx="325">
                  <c:v>26.283300000000001</c:v>
                </c:pt>
                <c:pt idx="326">
                  <c:v>26.3</c:v>
                </c:pt>
                <c:pt idx="327">
                  <c:v>26.316700000000001</c:v>
                </c:pt>
                <c:pt idx="328">
                  <c:v>26.333300000000001</c:v>
                </c:pt>
                <c:pt idx="329">
                  <c:v>26.35</c:v>
                </c:pt>
                <c:pt idx="330">
                  <c:v>26.366700000000002</c:v>
                </c:pt>
                <c:pt idx="331">
                  <c:v>26.383299999999998</c:v>
                </c:pt>
                <c:pt idx="332">
                  <c:v>26.4</c:v>
                </c:pt>
                <c:pt idx="333">
                  <c:v>26.416699999999999</c:v>
                </c:pt>
              </c:numCache>
            </c:numRef>
          </c:xVal>
          <c:yVal>
            <c:numRef>
              <c:f>'48'!$L$4:$L$337</c:f>
              <c:numCache>
                <c:formatCode>General</c:formatCode>
                <c:ptCount val="334"/>
                <c:pt idx="0">
                  <c:v>3.0861800000000002E-2</c:v>
                </c:pt>
                <c:pt idx="1">
                  <c:v>0</c:v>
                </c:pt>
                <c:pt idx="2">
                  <c:v>8.9017399999999997E-2</c:v>
                </c:pt>
                <c:pt idx="3">
                  <c:v>4.4013700000000003E-2</c:v>
                </c:pt>
                <c:pt idx="4">
                  <c:v>7.1489300000000006E-2</c:v>
                </c:pt>
                <c:pt idx="5">
                  <c:v>0.25506200000000001</c:v>
                </c:pt>
                <c:pt idx="6">
                  <c:v>0.278723</c:v>
                </c:pt>
                <c:pt idx="7">
                  <c:v>0.106614</c:v>
                </c:pt>
                <c:pt idx="8">
                  <c:v>0.31826300000000002</c:v>
                </c:pt>
                <c:pt idx="9">
                  <c:v>0.24701400000000001</c:v>
                </c:pt>
                <c:pt idx="10">
                  <c:v>0.59599199999999997</c:v>
                </c:pt>
                <c:pt idx="11">
                  <c:v>0.48217199999999999</c:v>
                </c:pt>
                <c:pt idx="12">
                  <c:v>0.53146700000000002</c:v>
                </c:pt>
                <c:pt idx="13">
                  <c:v>0.59419100000000002</c:v>
                </c:pt>
                <c:pt idx="14">
                  <c:v>0.77013399999999999</c:v>
                </c:pt>
                <c:pt idx="15">
                  <c:v>0.89923299999999995</c:v>
                </c:pt>
                <c:pt idx="16">
                  <c:v>0.91144999999999998</c:v>
                </c:pt>
                <c:pt idx="17">
                  <c:v>1.1385099999999999</c:v>
                </c:pt>
                <c:pt idx="18">
                  <c:v>1.2807299999999999</c:v>
                </c:pt>
                <c:pt idx="19">
                  <c:v>1.4994000000000001</c:v>
                </c:pt>
                <c:pt idx="20">
                  <c:v>1.7604900000000001</c:v>
                </c:pt>
                <c:pt idx="21">
                  <c:v>1.9397899999999999</c:v>
                </c:pt>
                <c:pt idx="22">
                  <c:v>2.1187800000000001</c:v>
                </c:pt>
                <c:pt idx="23">
                  <c:v>2.3484400000000001</c:v>
                </c:pt>
                <c:pt idx="24">
                  <c:v>2.7462499999999999</c:v>
                </c:pt>
                <c:pt idx="25">
                  <c:v>2.99207</c:v>
                </c:pt>
                <c:pt idx="26">
                  <c:v>3.1750400000000001</c:v>
                </c:pt>
                <c:pt idx="27">
                  <c:v>3.5623100000000001</c:v>
                </c:pt>
                <c:pt idx="28">
                  <c:v>3.9538600000000002</c:v>
                </c:pt>
                <c:pt idx="29">
                  <c:v>4.2169400000000001</c:v>
                </c:pt>
                <c:pt idx="30">
                  <c:v>4.7337600000000002</c:v>
                </c:pt>
                <c:pt idx="31">
                  <c:v>5.2031299999999998</c:v>
                </c:pt>
                <c:pt idx="32">
                  <c:v>5.57118</c:v>
                </c:pt>
                <c:pt idx="33">
                  <c:v>5.9349600000000002</c:v>
                </c:pt>
                <c:pt idx="34">
                  <c:v>6.5256400000000001</c:v>
                </c:pt>
                <c:pt idx="35">
                  <c:v>7.0560499999999999</c:v>
                </c:pt>
                <c:pt idx="36">
                  <c:v>7.5452500000000002</c:v>
                </c:pt>
                <c:pt idx="37">
                  <c:v>8.0399499999999993</c:v>
                </c:pt>
                <c:pt idx="38">
                  <c:v>8.8305199999999999</c:v>
                </c:pt>
                <c:pt idx="39">
                  <c:v>9.2940900000000006</c:v>
                </c:pt>
                <c:pt idx="40">
                  <c:v>10.061500000000001</c:v>
                </c:pt>
                <c:pt idx="41">
                  <c:v>10.6698</c:v>
                </c:pt>
                <c:pt idx="42">
                  <c:v>11.529400000000001</c:v>
                </c:pt>
                <c:pt idx="43">
                  <c:v>11.9514</c:v>
                </c:pt>
                <c:pt idx="44">
                  <c:v>12.927899999999999</c:v>
                </c:pt>
                <c:pt idx="45">
                  <c:v>13.8094</c:v>
                </c:pt>
                <c:pt idx="46">
                  <c:v>14.554600000000001</c:v>
                </c:pt>
                <c:pt idx="47">
                  <c:v>15.4963</c:v>
                </c:pt>
                <c:pt idx="48">
                  <c:v>16.3245</c:v>
                </c:pt>
                <c:pt idx="49">
                  <c:v>17.166499999999999</c:v>
                </c:pt>
                <c:pt idx="50">
                  <c:v>18.247299999999999</c:v>
                </c:pt>
                <c:pt idx="51">
                  <c:v>19.251000000000001</c:v>
                </c:pt>
                <c:pt idx="52">
                  <c:v>20.167300000000001</c:v>
                </c:pt>
                <c:pt idx="53">
                  <c:v>21.401199999999999</c:v>
                </c:pt>
                <c:pt idx="54">
                  <c:v>22.566500000000001</c:v>
                </c:pt>
                <c:pt idx="55">
                  <c:v>23.586500000000001</c:v>
                </c:pt>
                <c:pt idx="56">
                  <c:v>24.9391</c:v>
                </c:pt>
                <c:pt idx="57">
                  <c:v>26.190200000000001</c:v>
                </c:pt>
                <c:pt idx="58">
                  <c:v>27.500800000000002</c:v>
                </c:pt>
                <c:pt idx="59">
                  <c:v>28.880299999999998</c:v>
                </c:pt>
                <c:pt idx="60">
                  <c:v>30.304600000000001</c:v>
                </c:pt>
                <c:pt idx="61">
                  <c:v>31.904499999999999</c:v>
                </c:pt>
                <c:pt idx="62">
                  <c:v>33.259599999999999</c:v>
                </c:pt>
                <c:pt idx="63">
                  <c:v>34.718499999999999</c:v>
                </c:pt>
                <c:pt idx="64">
                  <c:v>36.466099999999997</c:v>
                </c:pt>
                <c:pt idx="65">
                  <c:v>38.240299999999998</c:v>
                </c:pt>
                <c:pt idx="66">
                  <c:v>39.964199999999998</c:v>
                </c:pt>
                <c:pt idx="67">
                  <c:v>41.736199999999997</c:v>
                </c:pt>
                <c:pt idx="68">
                  <c:v>43.652700000000003</c:v>
                </c:pt>
                <c:pt idx="69">
                  <c:v>45.450099999999999</c:v>
                </c:pt>
                <c:pt idx="70">
                  <c:v>47.385100000000001</c:v>
                </c:pt>
                <c:pt idx="71">
                  <c:v>49.3583</c:v>
                </c:pt>
                <c:pt idx="72">
                  <c:v>51.424399999999999</c:v>
                </c:pt>
                <c:pt idx="73">
                  <c:v>53.289299999999997</c:v>
                </c:pt>
                <c:pt idx="74">
                  <c:v>55.541200000000003</c:v>
                </c:pt>
                <c:pt idx="75">
                  <c:v>57.643300000000004</c:v>
                </c:pt>
                <c:pt idx="76">
                  <c:v>59.777900000000002</c:v>
                </c:pt>
                <c:pt idx="77">
                  <c:v>62.006300000000003</c:v>
                </c:pt>
                <c:pt idx="78">
                  <c:v>63.942599999999999</c:v>
                </c:pt>
                <c:pt idx="79">
                  <c:v>66.28</c:v>
                </c:pt>
                <c:pt idx="80">
                  <c:v>68.357399999999998</c:v>
                </c:pt>
                <c:pt idx="81">
                  <c:v>70.587500000000006</c:v>
                </c:pt>
                <c:pt idx="82">
                  <c:v>72.747699999999995</c:v>
                </c:pt>
                <c:pt idx="83">
                  <c:v>74.774699999999996</c:v>
                </c:pt>
                <c:pt idx="84">
                  <c:v>76.755600000000001</c:v>
                </c:pt>
                <c:pt idx="85">
                  <c:v>78.927700000000002</c:v>
                </c:pt>
                <c:pt idx="86">
                  <c:v>80.8352</c:v>
                </c:pt>
                <c:pt idx="87">
                  <c:v>82.781000000000006</c:v>
                </c:pt>
                <c:pt idx="88">
                  <c:v>84.678600000000003</c:v>
                </c:pt>
                <c:pt idx="89">
                  <c:v>86.377600000000001</c:v>
                </c:pt>
                <c:pt idx="90">
                  <c:v>88.445999999999998</c:v>
                </c:pt>
                <c:pt idx="91">
                  <c:v>89.974100000000007</c:v>
                </c:pt>
                <c:pt idx="92">
                  <c:v>91.529600000000002</c:v>
                </c:pt>
                <c:pt idx="93">
                  <c:v>93.190799999999996</c:v>
                </c:pt>
                <c:pt idx="94">
                  <c:v>94.723200000000006</c:v>
                </c:pt>
                <c:pt idx="95">
                  <c:v>96.110699999999994</c:v>
                </c:pt>
                <c:pt idx="96">
                  <c:v>97.528899999999993</c:v>
                </c:pt>
                <c:pt idx="97">
                  <c:v>98.598699999999994</c:v>
                </c:pt>
                <c:pt idx="98">
                  <c:v>99.713800000000006</c:v>
                </c:pt>
                <c:pt idx="99">
                  <c:v>100.77800000000001</c:v>
                </c:pt>
                <c:pt idx="100">
                  <c:v>101.866</c:v>
                </c:pt>
                <c:pt idx="101">
                  <c:v>102.499</c:v>
                </c:pt>
                <c:pt idx="102">
                  <c:v>103.46299999999999</c:v>
                </c:pt>
                <c:pt idx="103">
                  <c:v>104.107</c:v>
                </c:pt>
                <c:pt idx="104">
                  <c:v>104.682</c:v>
                </c:pt>
                <c:pt idx="105">
                  <c:v>105.136</c:v>
                </c:pt>
                <c:pt idx="106">
                  <c:v>105.551</c:v>
                </c:pt>
                <c:pt idx="107">
                  <c:v>105.919</c:v>
                </c:pt>
                <c:pt idx="108">
                  <c:v>106.256</c:v>
                </c:pt>
                <c:pt idx="109">
                  <c:v>106.539</c:v>
                </c:pt>
                <c:pt idx="110">
                  <c:v>106.506</c:v>
                </c:pt>
                <c:pt idx="111">
                  <c:v>106.68899999999999</c:v>
                </c:pt>
                <c:pt idx="112">
                  <c:v>106.783</c:v>
                </c:pt>
                <c:pt idx="113">
                  <c:v>106.53400000000001</c:v>
                </c:pt>
                <c:pt idx="114">
                  <c:v>106.292</c:v>
                </c:pt>
                <c:pt idx="115">
                  <c:v>106.29</c:v>
                </c:pt>
                <c:pt idx="116">
                  <c:v>105.986</c:v>
                </c:pt>
                <c:pt idx="117">
                  <c:v>105.89100000000001</c:v>
                </c:pt>
                <c:pt idx="118">
                  <c:v>105.714</c:v>
                </c:pt>
                <c:pt idx="119">
                  <c:v>105.623</c:v>
                </c:pt>
                <c:pt idx="120">
                  <c:v>105.301</c:v>
                </c:pt>
                <c:pt idx="121">
                  <c:v>104.76900000000001</c:v>
                </c:pt>
                <c:pt idx="122">
                  <c:v>104.66</c:v>
                </c:pt>
                <c:pt idx="123">
                  <c:v>104.22499999999999</c:v>
                </c:pt>
                <c:pt idx="124">
                  <c:v>103.937</c:v>
                </c:pt>
                <c:pt idx="125">
                  <c:v>103.422</c:v>
                </c:pt>
                <c:pt idx="126">
                  <c:v>103.143</c:v>
                </c:pt>
                <c:pt idx="127">
                  <c:v>102.73699999999999</c:v>
                </c:pt>
                <c:pt idx="128">
                  <c:v>102.25</c:v>
                </c:pt>
                <c:pt idx="129">
                  <c:v>101.845</c:v>
                </c:pt>
                <c:pt idx="130">
                  <c:v>101.474</c:v>
                </c:pt>
                <c:pt idx="131">
                  <c:v>101.032</c:v>
                </c:pt>
                <c:pt idx="132">
                  <c:v>100.574</c:v>
                </c:pt>
                <c:pt idx="133">
                  <c:v>100.254</c:v>
                </c:pt>
                <c:pt idx="134">
                  <c:v>99.754900000000006</c:v>
                </c:pt>
                <c:pt idx="135">
                  <c:v>99.539299999999997</c:v>
                </c:pt>
                <c:pt idx="136">
                  <c:v>99.023300000000006</c:v>
                </c:pt>
                <c:pt idx="137">
                  <c:v>98.615899999999996</c:v>
                </c:pt>
                <c:pt idx="138">
                  <c:v>98.147400000000005</c:v>
                </c:pt>
                <c:pt idx="139">
                  <c:v>97.560900000000004</c:v>
                </c:pt>
                <c:pt idx="140">
                  <c:v>97.396900000000002</c:v>
                </c:pt>
                <c:pt idx="141">
                  <c:v>97.009900000000002</c:v>
                </c:pt>
                <c:pt idx="142">
                  <c:v>96.355500000000006</c:v>
                </c:pt>
                <c:pt idx="143">
                  <c:v>95.961200000000005</c:v>
                </c:pt>
                <c:pt idx="144">
                  <c:v>95.624300000000005</c:v>
                </c:pt>
                <c:pt idx="145">
                  <c:v>95.063100000000006</c:v>
                </c:pt>
                <c:pt idx="146">
                  <c:v>94.535300000000007</c:v>
                </c:pt>
                <c:pt idx="147">
                  <c:v>94.211799999999997</c:v>
                </c:pt>
                <c:pt idx="148">
                  <c:v>93.844999999999999</c:v>
                </c:pt>
                <c:pt idx="149">
                  <c:v>93.190700000000007</c:v>
                </c:pt>
                <c:pt idx="150">
                  <c:v>92.805199999999999</c:v>
                </c:pt>
                <c:pt idx="151">
                  <c:v>92.365600000000001</c:v>
                </c:pt>
                <c:pt idx="152">
                  <c:v>91.883499999999998</c:v>
                </c:pt>
                <c:pt idx="153">
                  <c:v>91.424599999999998</c:v>
                </c:pt>
                <c:pt idx="154">
                  <c:v>90.866399999999999</c:v>
                </c:pt>
                <c:pt idx="155">
                  <c:v>90.2684</c:v>
                </c:pt>
                <c:pt idx="156">
                  <c:v>89.996499999999997</c:v>
                </c:pt>
                <c:pt idx="157">
                  <c:v>89.073099999999997</c:v>
                </c:pt>
                <c:pt idx="158">
                  <c:v>88.469800000000006</c:v>
                </c:pt>
                <c:pt idx="159">
                  <c:v>88.138199999999998</c:v>
                </c:pt>
                <c:pt idx="160">
                  <c:v>87.229500000000002</c:v>
                </c:pt>
                <c:pt idx="161">
                  <c:v>86.676000000000002</c:v>
                </c:pt>
                <c:pt idx="162">
                  <c:v>86.003500000000003</c:v>
                </c:pt>
                <c:pt idx="163">
                  <c:v>85.208799999999997</c:v>
                </c:pt>
                <c:pt idx="164">
                  <c:v>84.749700000000004</c:v>
                </c:pt>
                <c:pt idx="165">
                  <c:v>83.716999999999999</c:v>
                </c:pt>
                <c:pt idx="166">
                  <c:v>83.147099999999995</c:v>
                </c:pt>
                <c:pt idx="167">
                  <c:v>82.527900000000002</c:v>
                </c:pt>
                <c:pt idx="168">
                  <c:v>81.502799999999993</c:v>
                </c:pt>
                <c:pt idx="169">
                  <c:v>80.700199999999995</c:v>
                </c:pt>
                <c:pt idx="170">
                  <c:v>79.986900000000006</c:v>
                </c:pt>
                <c:pt idx="171">
                  <c:v>79.186700000000002</c:v>
                </c:pt>
                <c:pt idx="172">
                  <c:v>78.215400000000002</c:v>
                </c:pt>
                <c:pt idx="173">
                  <c:v>77.3095</c:v>
                </c:pt>
                <c:pt idx="174">
                  <c:v>76.565899999999999</c:v>
                </c:pt>
                <c:pt idx="175">
                  <c:v>75.695300000000003</c:v>
                </c:pt>
                <c:pt idx="176">
                  <c:v>74.712100000000007</c:v>
                </c:pt>
                <c:pt idx="177">
                  <c:v>73.909199999999998</c:v>
                </c:pt>
                <c:pt idx="178">
                  <c:v>72.8202</c:v>
                </c:pt>
                <c:pt idx="179">
                  <c:v>71.935699999999997</c:v>
                </c:pt>
                <c:pt idx="180">
                  <c:v>71.046599999999998</c:v>
                </c:pt>
                <c:pt idx="181">
                  <c:v>70.069699999999997</c:v>
                </c:pt>
                <c:pt idx="182">
                  <c:v>69.121099999999998</c:v>
                </c:pt>
                <c:pt idx="183">
                  <c:v>68.131399999999999</c:v>
                </c:pt>
                <c:pt idx="184">
                  <c:v>66.982900000000001</c:v>
                </c:pt>
                <c:pt idx="185">
                  <c:v>66.115899999999996</c:v>
                </c:pt>
                <c:pt idx="186">
                  <c:v>65.270600000000002</c:v>
                </c:pt>
                <c:pt idx="187">
                  <c:v>64.132300000000001</c:v>
                </c:pt>
                <c:pt idx="188">
                  <c:v>63.387799999999999</c:v>
                </c:pt>
                <c:pt idx="189">
                  <c:v>62.244500000000002</c:v>
                </c:pt>
                <c:pt idx="190">
                  <c:v>61.436100000000003</c:v>
                </c:pt>
                <c:pt idx="191">
                  <c:v>60.572699999999998</c:v>
                </c:pt>
                <c:pt idx="192">
                  <c:v>59.6188</c:v>
                </c:pt>
                <c:pt idx="193">
                  <c:v>58.561199999999999</c:v>
                </c:pt>
                <c:pt idx="194">
                  <c:v>57.758000000000003</c:v>
                </c:pt>
                <c:pt idx="195">
                  <c:v>56.7669</c:v>
                </c:pt>
                <c:pt idx="196">
                  <c:v>56.035600000000002</c:v>
                </c:pt>
                <c:pt idx="197">
                  <c:v>55.083799999999997</c:v>
                </c:pt>
                <c:pt idx="198">
                  <c:v>54.094799999999999</c:v>
                </c:pt>
                <c:pt idx="199">
                  <c:v>53.440600000000003</c:v>
                </c:pt>
                <c:pt idx="200">
                  <c:v>52.662399999999998</c:v>
                </c:pt>
                <c:pt idx="201">
                  <c:v>51.7331</c:v>
                </c:pt>
                <c:pt idx="202">
                  <c:v>50.931899999999999</c:v>
                </c:pt>
                <c:pt idx="203">
                  <c:v>50.331200000000003</c:v>
                </c:pt>
                <c:pt idx="204">
                  <c:v>49.417299999999997</c:v>
                </c:pt>
                <c:pt idx="205">
                  <c:v>48.837200000000003</c:v>
                </c:pt>
                <c:pt idx="206">
                  <c:v>47.941400000000002</c:v>
                </c:pt>
                <c:pt idx="207">
                  <c:v>47.166400000000003</c:v>
                </c:pt>
                <c:pt idx="208">
                  <c:v>46.502600000000001</c:v>
                </c:pt>
                <c:pt idx="209">
                  <c:v>45.877800000000001</c:v>
                </c:pt>
                <c:pt idx="210">
                  <c:v>45.174100000000003</c:v>
                </c:pt>
                <c:pt idx="211">
                  <c:v>44.428699999999999</c:v>
                </c:pt>
                <c:pt idx="212">
                  <c:v>43.714399999999998</c:v>
                </c:pt>
                <c:pt idx="213">
                  <c:v>43.014699999999998</c:v>
                </c:pt>
                <c:pt idx="214">
                  <c:v>42.331099999999999</c:v>
                </c:pt>
                <c:pt idx="215">
                  <c:v>41.7712</c:v>
                </c:pt>
                <c:pt idx="216">
                  <c:v>41.0794</c:v>
                </c:pt>
                <c:pt idx="217">
                  <c:v>40.451999999999998</c:v>
                </c:pt>
                <c:pt idx="218">
                  <c:v>39.728299999999997</c:v>
                </c:pt>
                <c:pt idx="219">
                  <c:v>38.979700000000001</c:v>
                </c:pt>
                <c:pt idx="220">
                  <c:v>38.377699999999997</c:v>
                </c:pt>
                <c:pt idx="221">
                  <c:v>37.798499999999997</c:v>
                </c:pt>
                <c:pt idx="222">
                  <c:v>37.199199999999998</c:v>
                </c:pt>
                <c:pt idx="223">
                  <c:v>36.625399999999999</c:v>
                </c:pt>
                <c:pt idx="224">
                  <c:v>35.878999999999998</c:v>
                </c:pt>
                <c:pt idx="225">
                  <c:v>35.298400000000001</c:v>
                </c:pt>
                <c:pt idx="226">
                  <c:v>34.665799999999997</c:v>
                </c:pt>
                <c:pt idx="227">
                  <c:v>34.154899999999998</c:v>
                </c:pt>
                <c:pt idx="228">
                  <c:v>33.576900000000002</c:v>
                </c:pt>
                <c:pt idx="229">
                  <c:v>32.942599999999999</c:v>
                </c:pt>
                <c:pt idx="230">
                  <c:v>32.304400000000001</c:v>
                </c:pt>
                <c:pt idx="231">
                  <c:v>31.769100000000002</c:v>
                </c:pt>
                <c:pt idx="232">
                  <c:v>31.267600000000002</c:v>
                </c:pt>
                <c:pt idx="233">
                  <c:v>30.52</c:v>
                </c:pt>
                <c:pt idx="234">
                  <c:v>30.2529</c:v>
                </c:pt>
                <c:pt idx="235">
                  <c:v>29.552499999999998</c:v>
                </c:pt>
                <c:pt idx="236">
                  <c:v>29.1297</c:v>
                </c:pt>
                <c:pt idx="237">
                  <c:v>28.523900000000001</c:v>
                </c:pt>
                <c:pt idx="238">
                  <c:v>28.062799999999999</c:v>
                </c:pt>
                <c:pt idx="239">
                  <c:v>27.508600000000001</c:v>
                </c:pt>
                <c:pt idx="240">
                  <c:v>26.981400000000001</c:v>
                </c:pt>
                <c:pt idx="241">
                  <c:v>26.4421</c:v>
                </c:pt>
                <c:pt idx="242">
                  <c:v>26.055599999999998</c:v>
                </c:pt>
                <c:pt idx="243">
                  <c:v>25.490200000000002</c:v>
                </c:pt>
                <c:pt idx="244">
                  <c:v>24.96</c:v>
                </c:pt>
                <c:pt idx="245">
                  <c:v>24.6919</c:v>
                </c:pt>
                <c:pt idx="246">
                  <c:v>24.086200000000002</c:v>
                </c:pt>
                <c:pt idx="247">
                  <c:v>23.7178</c:v>
                </c:pt>
                <c:pt idx="248">
                  <c:v>23.1568</c:v>
                </c:pt>
                <c:pt idx="249">
                  <c:v>22.812999999999999</c:v>
                </c:pt>
                <c:pt idx="250">
                  <c:v>22.336600000000001</c:v>
                </c:pt>
                <c:pt idx="251">
                  <c:v>21.9741</c:v>
                </c:pt>
                <c:pt idx="252">
                  <c:v>21.353999999999999</c:v>
                </c:pt>
                <c:pt idx="253">
                  <c:v>20.936800000000002</c:v>
                </c:pt>
                <c:pt idx="254">
                  <c:v>20.729299999999999</c:v>
                </c:pt>
                <c:pt idx="255">
                  <c:v>20.127800000000001</c:v>
                </c:pt>
                <c:pt idx="256">
                  <c:v>19.8416</c:v>
                </c:pt>
                <c:pt idx="257">
                  <c:v>19.545400000000001</c:v>
                </c:pt>
                <c:pt idx="258">
                  <c:v>19.000800000000002</c:v>
                </c:pt>
                <c:pt idx="259">
                  <c:v>18.6157</c:v>
                </c:pt>
                <c:pt idx="260">
                  <c:v>18.258700000000001</c:v>
                </c:pt>
                <c:pt idx="261">
                  <c:v>17.959</c:v>
                </c:pt>
                <c:pt idx="262">
                  <c:v>17.712599999999998</c:v>
                </c:pt>
                <c:pt idx="263">
                  <c:v>17.3459</c:v>
                </c:pt>
                <c:pt idx="264">
                  <c:v>16.819500000000001</c:v>
                </c:pt>
                <c:pt idx="265">
                  <c:v>16.573699999999999</c:v>
                </c:pt>
                <c:pt idx="266">
                  <c:v>16.150400000000001</c:v>
                </c:pt>
                <c:pt idx="267">
                  <c:v>15.8973</c:v>
                </c:pt>
                <c:pt idx="268">
                  <c:v>15.5016</c:v>
                </c:pt>
                <c:pt idx="269">
                  <c:v>15.326599999999999</c:v>
                </c:pt>
                <c:pt idx="270">
                  <c:v>15.0877</c:v>
                </c:pt>
                <c:pt idx="271">
                  <c:v>14.761799999999999</c:v>
                </c:pt>
                <c:pt idx="272">
                  <c:v>14.5307</c:v>
                </c:pt>
                <c:pt idx="273">
                  <c:v>14.310700000000001</c:v>
                </c:pt>
                <c:pt idx="274">
                  <c:v>13.837999999999999</c:v>
                </c:pt>
                <c:pt idx="275">
                  <c:v>13.566000000000001</c:v>
                </c:pt>
                <c:pt idx="276">
                  <c:v>13.487500000000001</c:v>
                </c:pt>
                <c:pt idx="277">
                  <c:v>13.194000000000001</c:v>
                </c:pt>
                <c:pt idx="278">
                  <c:v>12.86</c:v>
                </c:pt>
                <c:pt idx="279">
                  <c:v>12.7193</c:v>
                </c:pt>
                <c:pt idx="280">
                  <c:v>12.6119</c:v>
                </c:pt>
                <c:pt idx="281">
                  <c:v>12.3726</c:v>
                </c:pt>
                <c:pt idx="282">
                  <c:v>12.165900000000001</c:v>
                </c:pt>
                <c:pt idx="283">
                  <c:v>11.839499999999999</c:v>
                </c:pt>
                <c:pt idx="284">
                  <c:v>11.6968</c:v>
                </c:pt>
                <c:pt idx="285">
                  <c:v>11.571</c:v>
                </c:pt>
                <c:pt idx="286">
                  <c:v>11.2797</c:v>
                </c:pt>
                <c:pt idx="287">
                  <c:v>11.1021</c:v>
                </c:pt>
                <c:pt idx="288">
                  <c:v>10.891999999999999</c:v>
                </c:pt>
                <c:pt idx="289">
                  <c:v>10.7158</c:v>
                </c:pt>
                <c:pt idx="290">
                  <c:v>10.489599999999999</c:v>
                </c:pt>
                <c:pt idx="291">
                  <c:v>10.3239</c:v>
                </c:pt>
                <c:pt idx="292">
                  <c:v>10.1472</c:v>
                </c:pt>
                <c:pt idx="293">
                  <c:v>10.038500000000001</c:v>
                </c:pt>
                <c:pt idx="294">
                  <c:v>9.8828200000000006</c:v>
                </c:pt>
                <c:pt idx="295">
                  <c:v>9.51159</c:v>
                </c:pt>
                <c:pt idx="296">
                  <c:v>9.2564700000000002</c:v>
                </c:pt>
                <c:pt idx="297">
                  <c:v>9.3184299999999993</c:v>
                </c:pt>
                <c:pt idx="298">
                  <c:v>9.1492199999999997</c:v>
                </c:pt>
                <c:pt idx="299">
                  <c:v>8.7579999999999991</c:v>
                </c:pt>
                <c:pt idx="300">
                  <c:v>8.6823200000000007</c:v>
                </c:pt>
                <c:pt idx="301">
                  <c:v>8.4659600000000008</c:v>
                </c:pt>
                <c:pt idx="302">
                  <c:v>8.2879000000000005</c:v>
                </c:pt>
                <c:pt idx="303">
                  <c:v>8.3491</c:v>
                </c:pt>
                <c:pt idx="304">
                  <c:v>7.8155099999999997</c:v>
                </c:pt>
                <c:pt idx="305">
                  <c:v>7.9247699999999996</c:v>
                </c:pt>
                <c:pt idx="306">
                  <c:v>7.6367000000000003</c:v>
                </c:pt>
                <c:pt idx="307">
                  <c:v>7.6215999999999999</c:v>
                </c:pt>
                <c:pt idx="308">
                  <c:v>7.3071200000000003</c:v>
                </c:pt>
                <c:pt idx="309">
                  <c:v>7.1336399999999998</c:v>
                </c:pt>
                <c:pt idx="310">
                  <c:v>6.9809099999999997</c:v>
                </c:pt>
                <c:pt idx="311">
                  <c:v>6.7961400000000003</c:v>
                </c:pt>
                <c:pt idx="312">
                  <c:v>6.6990999999999996</c:v>
                </c:pt>
                <c:pt idx="313">
                  <c:v>6.5314199999999998</c:v>
                </c:pt>
                <c:pt idx="314">
                  <c:v>6.2257899999999999</c:v>
                </c:pt>
                <c:pt idx="315">
                  <c:v>6.0935100000000002</c:v>
                </c:pt>
                <c:pt idx="316">
                  <c:v>6.1072499999999996</c:v>
                </c:pt>
                <c:pt idx="317">
                  <c:v>5.8873800000000003</c:v>
                </c:pt>
                <c:pt idx="318">
                  <c:v>5.6263100000000001</c:v>
                </c:pt>
                <c:pt idx="319">
                  <c:v>5.7224500000000003</c:v>
                </c:pt>
                <c:pt idx="320">
                  <c:v>5.4732900000000004</c:v>
                </c:pt>
                <c:pt idx="321">
                  <c:v>5.3599300000000003</c:v>
                </c:pt>
                <c:pt idx="322">
                  <c:v>5.1454000000000004</c:v>
                </c:pt>
                <c:pt idx="323">
                  <c:v>5.1402200000000002</c:v>
                </c:pt>
                <c:pt idx="324">
                  <c:v>5.0981100000000001</c:v>
                </c:pt>
                <c:pt idx="325">
                  <c:v>4.7576999999999998</c:v>
                </c:pt>
                <c:pt idx="326">
                  <c:v>4.5649899999999999</c:v>
                </c:pt>
                <c:pt idx="327">
                  <c:v>4.56027</c:v>
                </c:pt>
                <c:pt idx="328">
                  <c:v>4.4928400000000002</c:v>
                </c:pt>
                <c:pt idx="329">
                  <c:v>4.5187900000000001</c:v>
                </c:pt>
                <c:pt idx="330">
                  <c:v>4.1838699999999998</c:v>
                </c:pt>
                <c:pt idx="331">
                  <c:v>4.2839700000000001</c:v>
                </c:pt>
                <c:pt idx="332">
                  <c:v>4.1097299999999999</c:v>
                </c:pt>
                <c:pt idx="333">
                  <c:v>4.1394900000000003</c:v>
                </c:pt>
              </c:numCache>
            </c:numRef>
          </c:yVal>
          <c:smooth val="1"/>
        </c:ser>
        <c:ser>
          <c:idx val="2"/>
          <c:order val="2"/>
          <c:tx>
            <c:v>PAA-ACE (RI)</c:v>
          </c:tx>
          <c:spPr>
            <a:ln w="19050"/>
          </c:spPr>
          <c:marker>
            <c:symbol val="none"/>
          </c:marker>
          <c:xVal>
            <c:numRef>
              <c:f>'48'!$T$4:$T$293</c:f>
              <c:numCache>
                <c:formatCode>General</c:formatCode>
                <c:ptCount val="290"/>
                <c:pt idx="0">
                  <c:v>20.883299999999998</c:v>
                </c:pt>
                <c:pt idx="1">
                  <c:v>20.9</c:v>
                </c:pt>
                <c:pt idx="2">
                  <c:v>20.916699999999999</c:v>
                </c:pt>
                <c:pt idx="3">
                  <c:v>20.933299999999999</c:v>
                </c:pt>
                <c:pt idx="4">
                  <c:v>20.95</c:v>
                </c:pt>
                <c:pt idx="5">
                  <c:v>20.966699999999999</c:v>
                </c:pt>
                <c:pt idx="6">
                  <c:v>20.9833</c:v>
                </c:pt>
                <c:pt idx="7">
                  <c:v>21</c:v>
                </c:pt>
                <c:pt idx="8">
                  <c:v>21.0167</c:v>
                </c:pt>
                <c:pt idx="9">
                  <c:v>21.033300000000001</c:v>
                </c:pt>
                <c:pt idx="10">
                  <c:v>21.05</c:v>
                </c:pt>
                <c:pt idx="11">
                  <c:v>21.066700000000001</c:v>
                </c:pt>
                <c:pt idx="12">
                  <c:v>21.083300000000001</c:v>
                </c:pt>
                <c:pt idx="13">
                  <c:v>21.1</c:v>
                </c:pt>
                <c:pt idx="14">
                  <c:v>21.116700000000002</c:v>
                </c:pt>
                <c:pt idx="15">
                  <c:v>21.133299999999998</c:v>
                </c:pt>
                <c:pt idx="16">
                  <c:v>21.15</c:v>
                </c:pt>
                <c:pt idx="17">
                  <c:v>21.166699999999999</c:v>
                </c:pt>
                <c:pt idx="18">
                  <c:v>21.183299999999999</c:v>
                </c:pt>
                <c:pt idx="19">
                  <c:v>21.2</c:v>
                </c:pt>
                <c:pt idx="20">
                  <c:v>21.216699999999999</c:v>
                </c:pt>
                <c:pt idx="21">
                  <c:v>21.2333</c:v>
                </c:pt>
                <c:pt idx="22">
                  <c:v>21.25</c:v>
                </c:pt>
                <c:pt idx="23">
                  <c:v>21.2667</c:v>
                </c:pt>
                <c:pt idx="24">
                  <c:v>21.283300000000001</c:v>
                </c:pt>
                <c:pt idx="25">
                  <c:v>21.3</c:v>
                </c:pt>
                <c:pt idx="26">
                  <c:v>21.316700000000001</c:v>
                </c:pt>
                <c:pt idx="27">
                  <c:v>21.333300000000001</c:v>
                </c:pt>
                <c:pt idx="28">
                  <c:v>21.35</c:v>
                </c:pt>
                <c:pt idx="29">
                  <c:v>21.366700000000002</c:v>
                </c:pt>
                <c:pt idx="30">
                  <c:v>21.383299999999998</c:v>
                </c:pt>
                <c:pt idx="31">
                  <c:v>21.4</c:v>
                </c:pt>
                <c:pt idx="32">
                  <c:v>21.416699999999999</c:v>
                </c:pt>
                <c:pt idx="33">
                  <c:v>21.433299999999999</c:v>
                </c:pt>
                <c:pt idx="34">
                  <c:v>21.45</c:v>
                </c:pt>
                <c:pt idx="35">
                  <c:v>21.466699999999999</c:v>
                </c:pt>
                <c:pt idx="36">
                  <c:v>21.4833</c:v>
                </c:pt>
                <c:pt idx="37">
                  <c:v>21.5</c:v>
                </c:pt>
                <c:pt idx="38">
                  <c:v>21.5167</c:v>
                </c:pt>
                <c:pt idx="39">
                  <c:v>21.533300000000001</c:v>
                </c:pt>
                <c:pt idx="40">
                  <c:v>21.55</c:v>
                </c:pt>
                <c:pt idx="41">
                  <c:v>21.566700000000001</c:v>
                </c:pt>
                <c:pt idx="42">
                  <c:v>21.583300000000001</c:v>
                </c:pt>
                <c:pt idx="43">
                  <c:v>21.6</c:v>
                </c:pt>
                <c:pt idx="44">
                  <c:v>21.616700000000002</c:v>
                </c:pt>
                <c:pt idx="45">
                  <c:v>21.633299999999998</c:v>
                </c:pt>
                <c:pt idx="46">
                  <c:v>21.65</c:v>
                </c:pt>
                <c:pt idx="47">
                  <c:v>21.666699999999999</c:v>
                </c:pt>
                <c:pt idx="48">
                  <c:v>21.683299999999999</c:v>
                </c:pt>
                <c:pt idx="49">
                  <c:v>21.7</c:v>
                </c:pt>
                <c:pt idx="50">
                  <c:v>21.716699999999999</c:v>
                </c:pt>
                <c:pt idx="51">
                  <c:v>21.7333</c:v>
                </c:pt>
                <c:pt idx="52">
                  <c:v>21.75</c:v>
                </c:pt>
                <c:pt idx="53">
                  <c:v>21.7667</c:v>
                </c:pt>
                <c:pt idx="54">
                  <c:v>21.783300000000001</c:v>
                </c:pt>
                <c:pt idx="55">
                  <c:v>21.8</c:v>
                </c:pt>
                <c:pt idx="56">
                  <c:v>21.816700000000001</c:v>
                </c:pt>
                <c:pt idx="57">
                  <c:v>21.833300000000001</c:v>
                </c:pt>
                <c:pt idx="58">
                  <c:v>21.85</c:v>
                </c:pt>
                <c:pt idx="59">
                  <c:v>21.866700000000002</c:v>
                </c:pt>
                <c:pt idx="60">
                  <c:v>21.883299999999998</c:v>
                </c:pt>
                <c:pt idx="61">
                  <c:v>21.9</c:v>
                </c:pt>
                <c:pt idx="62">
                  <c:v>21.916699999999999</c:v>
                </c:pt>
                <c:pt idx="63">
                  <c:v>21.933299999999999</c:v>
                </c:pt>
                <c:pt idx="64">
                  <c:v>21.95</c:v>
                </c:pt>
                <c:pt idx="65">
                  <c:v>21.966699999999999</c:v>
                </c:pt>
                <c:pt idx="66">
                  <c:v>21.9833</c:v>
                </c:pt>
                <c:pt idx="67">
                  <c:v>22</c:v>
                </c:pt>
                <c:pt idx="68">
                  <c:v>22.0167</c:v>
                </c:pt>
                <c:pt idx="69">
                  <c:v>22.033300000000001</c:v>
                </c:pt>
                <c:pt idx="70">
                  <c:v>22.05</c:v>
                </c:pt>
                <c:pt idx="71">
                  <c:v>22.066700000000001</c:v>
                </c:pt>
                <c:pt idx="72">
                  <c:v>22.083300000000001</c:v>
                </c:pt>
                <c:pt idx="73">
                  <c:v>22.1</c:v>
                </c:pt>
                <c:pt idx="74">
                  <c:v>22.116700000000002</c:v>
                </c:pt>
                <c:pt idx="75">
                  <c:v>22.133299999999998</c:v>
                </c:pt>
                <c:pt idx="76">
                  <c:v>22.15</c:v>
                </c:pt>
                <c:pt idx="77">
                  <c:v>22.166699999999999</c:v>
                </c:pt>
                <c:pt idx="78">
                  <c:v>22.183299999999999</c:v>
                </c:pt>
                <c:pt idx="79">
                  <c:v>22.2</c:v>
                </c:pt>
                <c:pt idx="80">
                  <c:v>22.216699999999999</c:v>
                </c:pt>
                <c:pt idx="81">
                  <c:v>22.2333</c:v>
                </c:pt>
                <c:pt idx="82">
                  <c:v>22.25</c:v>
                </c:pt>
                <c:pt idx="83">
                  <c:v>22.2667</c:v>
                </c:pt>
                <c:pt idx="84">
                  <c:v>22.283300000000001</c:v>
                </c:pt>
                <c:pt idx="85">
                  <c:v>22.3</c:v>
                </c:pt>
                <c:pt idx="86">
                  <c:v>22.316700000000001</c:v>
                </c:pt>
                <c:pt idx="87">
                  <c:v>22.333300000000001</c:v>
                </c:pt>
                <c:pt idx="88">
                  <c:v>22.35</c:v>
                </c:pt>
                <c:pt idx="89">
                  <c:v>22.366700000000002</c:v>
                </c:pt>
                <c:pt idx="90">
                  <c:v>22.383299999999998</c:v>
                </c:pt>
                <c:pt idx="91">
                  <c:v>22.4</c:v>
                </c:pt>
                <c:pt idx="92">
                  <c:v>22.416699999999999</c:v>
                </c:pt>
                <c:pt idx="93">
                  <c:v>22.433299999999999</c:v>
                </c:pt>
                <c:pt idx="94">
                  <c:v>22.45</c:v>
                </c:pt>
                <c:pt idx="95">
                  <c:v>22.466699999999999</c:v>
                </c:pt>
                <c:pt idx="96">
                  <c:v>22.4833</c:v>
                </c:pt>
                <c:pt idx="97">
                  <c:v>22.5</c:v>
                </c:pt>
                <c:pt idx="98">
                  <c:v>22.5167</c:v>
                </c:pt>
                <c:pt idx="99">
                  <c:v>22.533300000000001</c:v>
                </c:pt>
                <c:pt idx="100">
                  <c:v>22.55</c:v>
                </c:pt>
                <c:pt idx="101">
                  <c:v>22.566700000000001</c:v>
                </c:pt>
                <c:pt idx="102">
                  <c:v>22.583300000000001</c:v>
                </c:pt>
                <c:pt idx="103">
                  <c:v>22.6</c:v>
                </c:pt>
                <c:pt idx="104">
                  <c:v>22.616700000000002</c:v>
                </c:pt>
                <c:pt idx="105">
                  <c:v>22.633299999999998</c:v>
                </c:pt>
                <c:pt idx="106">
                  <c:v>22.65</c:v>
                </c:pt>
                <c:pt idx="107">
                  <c:v>22.666699999999999</c:v>
                </c:pt>
                <c:pt idx="108">
                  <c:v>22.683299999999999</c:v>
                </c:pt>
                <c:pt idx="109">
                  <c:v>22.7</c:v>
                </c:pt>
                <c:pt idx="110">
                  <c:v>22.716699999999999</c:v>
                </c:pt>
                <c:pt idx="111">
                  <c:v>22.7333</c:v>
                </c:pt>
                <c:pt idx="112">
                  <c:v>22.75</c:v>
                </c:pt>
                <c:pt idx="113">
                  <c:v>22.7667</c:v>
                </c:pt>
                <c:pt idx="114">
                  <c:v>22.783300000000001</c:v>
                </c:pt>
                <c:pt idx="115">
                  <c:v>22.8</c:v>
                </c:pt>
                <c:pt idx="116">
                  <c:v>22.816700000000001</c:v>
                </c:pt>
                <c:pt idx="117">
                  <c:v>22.833300000000001</c:v>
                </c:pt>
                <c:pt idx="118">
                  <c:v>22.85</c:v>
                </c:pt>
                <c:pt idx="119">
                  <c:v>22.866700000000002</c:v>
                </c:pt>
                <c:pt idx="120">
                  <c:v>22.883299999999998</c:v>
                </c:pt>
                <c:pt idx="121">
                  <c:v>22.9</c:v>
                </c:pt>
                <c:pt idx="122">
                  <c:v>22.916699999999999</c:v>
                </c:pt>
                <c:pt idx="123">
                  <c:v>22.933299999999999</c:v>
                </c:pt>
                <c:pt idx="124">
                  <c:v>22.95</c:v>
                </c:pt>
                <c:pt idx="125">
                  <c:v>22.966699999999999</c:v>
                </c:pt>
                <c:pt idx="126">
                  <c:v>22.9833</c:v>
                </c:pt>
                <c:pt idx="127">
                  <c:v>23</c:v>
                </c:pt>
                <c:pt idx="128">
                  <c:v>23.0167</c:v>
                </c:pt>
                <c:pt idx="129">
                  <c:v>23.033300000000001</c:v>
                </c:pt>
                <c:pt idx="130">
                  <c:v>23.05</c:v>
                </c:pt>
                <c:pt idx="131">
                  <c:v>23.066700000000001</c:v>
                </c:pt>
                <c:pt idx="132">
                  <c:v>23.083300000000001</c:v>
                </c:pt>
                <c:pt idx="133">
                  <c:v>23.1</c:v>
                </c:pt>
                <c:pt idx="134">
                  <c:v>23.116700000000002</c:v>
                </c:pt>
                <c:pt idx="135">
                  <c:v>23.133299999999998</c:v>
                </c:pt>
                <c:pt idx="136">
                  <c:v>23.15</c:v>
                </c:pt>
                <c:pt idx="137">
                  <c:v>23.166699999999999</c:v>
                </c:pt>
                <c:pt idx="138">
                  <c:v>23.183299999999999</c:v>
                </c:pt>
                <c:pt idx="139">
                  <c:v>23.2</c:v>
                </c:pt>
                <c:pt idx="140">
                  <c:v>23.216699999999999</c:v>
                </c:pt>
                <c:pt idx="141">
                  <c:v>23.2333</c:v>
                </c:pt>
                <c:pt idx="142">
                  <c:v>23.25</c:v>
                </c:pt>
                <c:pt idx="143">
                  <c:v>23.2667</c:v>
                </c:pt>
                <c:pt idx="144">
                  <c:v>23.283300000000001</c:v>
                </c:pt>
                <c:pt idx="145">
                  <c:v>23.3</c:v>
                </c:pt>
                <c:pt idx="146">
                  <c:v>23.316700000000001</c:v>
                </c:pt>
                <c:pt idx="147">
                  <c:v>23.333300000000001</c:v>
                </c:pt>
                <c:pt idx="148">
                  <c:v>23.35</c:v>
                </c:pt>
                <c:pt idx="149">
                  <c:v>23.366700000000002</c:v>
                </c:pt>
                <c:pt idx="150">
                  <c:v>23.383299999999998</c:v>
                </c:pt>
                <c:pt idx="151">
                  <c:v>23.4</c:v>
                </c:pt>
                <c:pt idx="152">
                  <c:v>23.416699999999999</c:v>
                </c:pt>
                <c:pt idx="153">
                  <c:v>23.433299999999999</c:v>
                </c:pt>
                <c:pt idx="154">
                  <c:v>23.45</c:v>
                </c:pt>
                <c:pt idx="155">
                  <c:v>23.466699999999999</c:v>
                </c:pt>
                <c:pt idx="156">
                  <c:v>23.4833</c:v>
                </c:pt>
                <c:pt idx="157">
                  <c:v>23.5</c:v>
                </c:pt>
                <c:pt idx="158">
                  <c:v>23.5167</c:v>
                </c:pt>
                <c:pt idx="159">
                  <c:v>23.533300000000001</c:v>
                </c:pt>
                <c:pt idx="160">
                  <c:v>23.55</c:v>
                </c:pt>
                <c:pt idx="161">
                  <c:v>23.566700000000001</c:v>
                </c:pt>
                <c:pt idx="162">
                  <c:v>23.583300000000001</c:v>
                </c:pt>
                <c:pt idx="163">
                  <c:v>23.6</c:v>
                </c:pt>
                <c:pt idx="164">
                  <c:v>23.616700000000002</c:v>
                </c:pt>
                <c:pt idx="165">
                  <c:v>23.633299999999998</c:v>
                </c:pt>
                <c:pt idx="166">
                  <c:v>23.65</c:v>
                </c:pt>
                <c:pt idx="167">
                  <c:v>23.666699999999999</c:v>
                </c:pt>
                <c:pt idx="168">
                  <c:v>23.683299999999999</c:v>
                </c:pt>
                <c:pt idx="169">
                  <c:v>23.7</c:v>
                </c:pt>
                <c:pt idx="170">
                  <c:v>23.716699999999999</c:v>
                </c:pt>
                <c:pt idx="171">
                  <c:v>23.7333</c:v>
                </c:pt>
                <c:pt idx="172">
                  <c:v>23.75</c:v>
                </c:pt>
                <c:pt idx="173">
                  <c:v>23.7667</c:v>
                </c:pt>
                <c:pt idx="174">
                  <c:v>23.783300000000001</c:v>
                </c:pt>
                <c:pt idx="175">
                  <c:v>23.8</c:v>
                </c:pt>
                <c:pt idx="176">
                  <c:v>23.816700000000001</c:v>
                </c:pt>
                <c:pt idx="177">
                  <c:v>23.833300000000001</c:v>
                </c:pt>
                <c:pt idx="178">
                  <c:v>23.85</c:v>
                </c:pt>
                <c:pt idx="179">
                  <c:v>23.866700000000002</c:v>
                </c:pt>
                <c:pt idx="180">
                  <c:v>23.883299999999998</c:v>
                </c:pt>
                <c:pt idx="181">
                  <c:v>23.9</c:v>
                </c:pt>
                <c:pt idx="182">
                  <c:v>23.916699999999999</c:v>
                </c:pt>
                <c:pt idx="183">
                  <c:v>23.933299999999999</c:v>
                </c:pt>
                <c:pt idx="184">
                  <c:v>23.95</c:v>
                </c:pt>
                <c:pt idx="185">
                  <c:v>23.966699999999999</c:v>
                </c:pt>
                <c:pt idx="186">
                  <c:v>23.9833</c:v>
                </c:pt>
                <c:pt idx="187">
                  <c:v>24</c:v>
                </c:pt>
                <c:pt idx="188">
                  <c:v>24.0167</c:v>
                </c:pt>
                <c:pt idx="189">
                  <c:v>24.033300000000001</c:v>
                </c:pt>
                <c:pt idx="190">
                  <c:v>24.05</c:v>
                </c:pt>
                <c:pt idx="191">
                  <c:v>24.066700000000001</c:v>
                </c:pt>
                <c:pt idx="192">
                  <c:v>24.083300000000001</c:v>
                </c:pt>
                <c:pt idx="193">
                  <c:v>24.1</c:v>
                </c:pt>
                <c:pt idx="194">
                  <c:v>24.116700000000002</c:v>
                </c:pt>
                <c:pt idx="195">
                  <c:v>24.133299999999998</c:v>
                </c:pt>
                <c:pt idx="196">
                  <c:v>24.15</c:v>
                </c:pt>
                <c:pt idx="197">
                  <c:v>24.166699999999999</c:v>
                </c:pt>
                <c:pt idx="198">
                  <c:v>24.183299999999999</c:v>
                </c:pt>
                <c:pt idx="199">
                  <c:v>24.2</c:v>
                </c:pt>
                <c:pt idx="200">
                  <c:v>24.216699999999999</c:v>
                </c:pt>
                <c:pt idx="201">
                  <c:v>24.2333</c:v>
                </c:pt>
                <c:pt idx="202">
                  <c:v>24.25</c:v>
                </c:pt>
                <c:pt idx="203">
                  <c:v>24.2667</c:v>
                </c:pt>
                <c:pt idx="204">
                  <c:v>24.283300000000001</c:v>
                </c:pt>
                <c:pt idx="205">
                  <c:v>24.3</c:v>
                </c:pt>
                <c:pt idx="206">
                  <c:v>24.316700000000001</c:v>
                </c:pt>
                <c:pt idx="207">
                  <c:v>24.333300000000001</c:v>
                </c:pt>
                <c:pt idx="208">
                  <c:v>24.35</c:v>
                </c:pt>
                <c:pt idx="209">
                  <c:v>24.366700000000002</c:v>
                </c:pt>
                <c:pt idx="210">
                  <c:v>24.383299999999998</c:v>
                </c:pt>
                <c:pt idx="211">
                  <c:v>24.4</c:v>
                </c:pt>
                <c:pt idx="212">
                  <c:v>24.416699999999999</c:v>
                </c:pt>
                <c:pt idx="213">
                  <c:v>24.433299999999999</c:v>
                </c:pt>
                <c:pt idx="214">
                  <c:v>24.45</c:v>
                </c:pt>
                <c:pt idx="215">
                  <c:v>24.466699999999999</c:v>
                </c:pt>
                <c:pt idx="216">
                  <c:v>24.4833</c:v>
                </c:pt>
                <c:pt idx="217">
                  <c:v>24.5</c:v>
                </c:pt>
                <c:pt idx="218">
                  <c:v>24.5167</c:v>
                </c:pt>
                <c:pt idx="219">
                  <c:v>24.533300000000001</c:v>
                </c:pt>
                <c:pt idx="220">
                  <c:v>24.55</c:v>
                </c:pt>
                <c:pt idx="221">
                  <c:v>24.566700000000001</c:v>
                </c:pt>
                <c:pt idx="222">
                  <c:v>24.583300000000001</c:v>
                </c:pt>
                <c:pt idx="223">
                  <c:v>24.6</c:v>
                </c:pt>
                <c:pt idx="224">
                  <c:v>24.616700000000002</c:v>
                </c:pt>
                <c:pt idx="225">
                  <c:v>24.633299999999998</c:v>
                </c:pt>
                <c:pt idx="226">
                  <c:v>24.65</c:v>
                </c:pt>
                <c:pt idx="227">
                  <c:v>24.666699999999999</c:v>
                </c:pt>
                <c:pt idx="228">
                  <c:v>24.683299999999999</c:v>
                </c:pt>
                <c:pt idx="229">
                  <c:v>24.7</c:v>
                </c:pt>
                <c:pt idx="230">
                  <c:v>24.716699999999999</c:v>
                </c:pt>
                <c:pt idx="231">
                  <c:v>24.7333</c:v>
                </c:pt>
                <c:pt idx="232">
                  <c:v>24.75</c:v>
                </c:pt>
                <c:pt idx="233">
                  <c:v>24.7667</c:v>
                </c:pt>
                <c:pt idx="234">
                  <c:v>24.783300000000001</c:v>
                </c:pt>
                <c:pt idx="235">
                  <c:v>24.8</c:v>
                </c:pt>
                <c:pt idx="236">
                  <c:v>24.816700000000001</c:v>
                </c:pt>
                <c:pt idx="237">
                  <c:v>24.833300000000001</c:v>
                </c:pt>
                <c:pt idx="238">
                  <c:v>24.85</c:v>
                </c:pt>
                <c:pt idx="239">
                  <c:v>24.866700000000002</c:v>
                </c:pt>
                <c:pt idx="240">
                  <c:v>24.883299999999998</c:v>
                </c:pt>
                <c:pt idx="241">
                  <c:v>24.9</c:v>
                </c:pt>
                <c:pt idx="242">
                  <c:v>24.916699999999999</c:v>
                </c:pt>
                <c:pt idx="243">
                  <c:v>24.933299999999999</c:v>
                </c:pt>
                <c:pt idx="244">
                  <c:v>24.95</c:v>
                </c:pt>
                <c:pt idx="245">
                  <c:v>24.966699999999999</c:v>
                </c:pt>
                <c:pt idx="246">
                  <c:v>24.9833</c:v>
                </c:pt>
                <c:pt idx="247">
                  <c:v>25</c:v>
                </c:pt>
                <c:pt idx="248">
                  <c:v>25.0167</c:v>
                </c:pt>
                <c:pt idx="249">
                  <c:v>25.033300000000001</c:v>
                </c:pt>
                <c:pt idx="250">
                  <c:v>25.05</c:v>
                </c:pt>
                <c:pt idx="251">
                  <c:v>25.066700000000001</c:v>
                </c:pt>
                <c:pt idx="252">
                  <c:v>25.083300000000001</c:v>
                </c:pt>
                <c:pt idx="253">
                  <c:v>25.1</c:v>
                </c:pt>
                <c:pt idx="254">
                  <c:v>25.116700000000002</c:v>
                </c:pt>
                <c:pt idx="255">
                  <c:v>25.133299999999998</c:v>
                </c:pt>
                <c:pt idx="256">
                  <c:v>25.15</c:v>
                </c:pt>
                <c:pt idx="257">
                  <c:v>25.166699999999999</c:v>
                </c:pt>
                <c:pt idx="258">
                  <c:v>25.183299999999999</c:v>
                </c:pt>
                <c:pt idx="259">
                  <c:v>25.2</c:v>
                </c:pt>
                <c:pt idx="260">
                  <c:v>25.216699999999999</c:v>
                </c:pt>
                <c:pt idx="261">
                  <c:v>25.2333</c:v>
                </c:pt>
                <c:pt idx="262">
                  <c:v>25.25</c:v>
                </c:pt>
                <c:pt idx="263">
                  <c:v>25.2667</c:v>
                </c:pt>
                <c:pt idx="264">
                  <c:v>25.283300000000001</c:v>
                </c:pt>
                <c:pt idx="265">
                  <c:v>25.3</c:v>
                </c:pt>
                <c:pt idx="266">
                  <c:v>25.316700000000001</c:v>
                </c:pt>
                <c:pt idx="267">
                  <c:v>25.333300000000001</c:v>
                </c:pt>
                <c:pt idx="268">
                  <c:v>25.35</c:v>
                </c:pt>
                <c:pt idx="269">
                  <c:v>25.366700000000002</c:v>
                </c:pt>
                <c:pt idx="270">
                  <c:v>25.383299999999998</c:v>
                </c:pt>
                <c:pt idx="271">
                  <c:v>25.4</c:v>
                </c:pt>
                <c:pt idx="272">
                  <c:v>25.416699999999999</c:v>
                </c:pt>
                <c:pt idx="273">
                  <c:v>25.433299999999999</c:v>
                </c:pt>
                <c:pt idx="274">
                  <c:v>25.45</c:v>
                </c:pt>
                <c:pt idx="275">
                  <c:v>25.466699999999999</c:v>
                </c:pt>
                <c:pt idx="276">
                  <c:v>25.4833</c:v>
                </c:pt>
                <c:pt idx="277">
                  <c:v>25.5</c:v>
                </c:pt>
                <c:pt idx="278">
                  <c:v>25.5167</c:v>
                </c:pt>
                <c:pt idx="279">
                  <c:v>25.533300000000001</c:v>
                </c:pt>
                <c:pt idx="280">
                  <c:v>25.55</c:v>
                </c:pt>
                <c:pt idx="281">
                  <c:v>25.566700000000001</c:v>
                </c:pt>
                <c:pt idx="282">
                  <c:v>25.583300000000001</c:v>
                </c:pt>
                <c:pt idx="283">
                  <c:v>25.6</c:v>
                </c:pt>
                <c:pt idx="284">
                  <c:v>25.616700000000002</c:v>
                </c:pt>
                <c:pt idx="285">
                  <c:v>25.633299999999998</c:v>
                </c:pt>
                <c:pt idx="286">
                  <c:v>25.65</c:v>
                </c:pt>
                <c:pt idx="287">
                  <c:v>25.666699999999999</c:v>
                </c:pt>
                <c:pt idx="288">
                  <c:v>25.683299999999999</c:v>
                </c:pt>
                <c:pt idx="289">
                  <c:v>25.7</c:v>
                </c:pt>
              </c:numCache>
            </c:numRef>
          </c:xVal>
          <c:yVal>
            <c:numRef>
              <c:f>'48'!$S$4:$S$293</c:f>
              <c:numCache>
                <c:formatCode>General</c:formatCode>
                <c:ptCount val="290"/>
                <c:pt idx="0">
                  <c:v>0</c:v>
                </c:pt>
                <c:pt idx="1">
                  <c:v>1.7794899999999999E-2</c:v>
                </c:pt>
                <c:pt idx="2">
                  <c:v>4.3219199999999999E-2</c:v>
                </c:pt>
                <c:pt idx="3">
                  <c:v>7.33737E-2</c:v>
                </c:pt>
                <c:pt idx="4">
                  <c:v>0.102765</c:v>
                </c:pt>
                <c:pt idx="5">
                  <c:v>0.13627700000000001</c:v>
                </c:pt>
                <c:pt idx="6">
                  <c:v>0.18352099999999999</c:v>
                </c:pt>
                <c:pt idx="7">
                  <c:v>0.23458000000000001</c:v>
                </c:pt>
                <c:pt idx="8">
                  <c:v>0.29433700000000002</c:v>
                </c:pt>
                <c:pt idx="9">
                  <c:v>0.364927</c:v>
                </c:pt>
                <c:pt idx="10">
                  <c:v>0.44650400000000001</c:v>
                </c:pt>
                <c:pt idx="11">
                  <c:v>0.53876199999999996</c:v>
                </c:pt>
                <c:pt idx="12">
                  <c:v>0.64459999999999995</c:v>
                </c:pt>
                <c:pt idx="13">
                  <c:v>0.75974600000000003</c:v>
                </c:pt>
                <c:pt idx="14">
                  <c:v>0.89259200000000005</c:v>
                </c:pt>
                <c:pt idx="15">
                  <c:v>1.0336799999999999</c:v>
                </c:pt>
                <c:pt idx="16">
                  <c:v>1.19353</c:v>
                </c:pt>
                <c:pt idx="17">
                  <c:v>1.36727</c:v>
                </c:pt>
                <c:pt idx="18">
                  <c:v>1.5591699999999999</c:v>
                </c:pt>
                <c:pt idx="19">
                  <c:v>1.76831</c:v>
                </c:pt>
                <c:pt idx="20">
                  <c:v>1.9980500000000001</c:v>
                </c:pt>
                <c:pt idx="21">
                  <c:v>2.24396</c:v>
                </c:pt>
                <c:pt idx="22">
                  <c:v>2.5098699999999998</c:v>
                </c:pt>
                <c:pt idx="23">
                  <c:v>2.7913299999999999</c:v>
                </c:pt>
                <c:pt idx="24">
                  <c:v>3.1007199999999999</c:v>
                </c:pt>
                <c:pt idx="25">
                  <c:v>3.4282699999999999</c:v>
                </c:pt>
                <c:pt idx="26">
                  <c:v>3.77962</c:v>
                </c:pt>
                <c:pt idx="27">
                  <c:v>4.1526399999999999</c:v>
                </c:pt>
                <c:pt idx="28">
                  <c:v>4.5506900000000003</c:v>
                </c:pt>
                <c:pt idx="29">
                  <c:v>4.9699400000000002</c:v>
                </c:pt>
                <c:pt idx="30">
                  <c:v>5.4117800000000003</c:v>
                </c:pt>
                <c:pt idx="31">
                  <c:v>5.8794000000000004</c:v>
                </c:pt>
                <c:pt idx="32">
                  <c:v>6.3725100000000001</c:v>
                </c:pt>
                <c:pt idx="33">
                  <c:v>6.88957</c:v>
                </c:pt>
                <c:pt idx="34">
                  <c:v>7.4290599999999998</c:v>
                </c:pt>
                <c:pt idx="35">
                  <c:v>7.9975500000000004</c:v>
                </c:pt>
                <c:pt idx="36">
                  <c:v>8.5918200000000002</c:v>
                </c:pt>
                <c:pt idx="37">
                  <c:v>9.2134</c:v>
                </c:pt>
                <c:pt idx="38">
                  <c:v>9.8658099999999997</c:v>
                </c:pt>
                <c:pt idx="39">
                  <c:v>10.54</c:v>
                </c:pt>
                <c:pt idx="40">
                  <c:v>11.244</c:v>
                </c:pt>
                <c:pt idx="41">
                  <c:v>11.972</c:v>
                </c:pt>
                <c:pt idx="42">
                  <c:v>12.731299999999999</c:v>
                </c:pt>
                <c:pt idx="43">
                  <c:v>13.519500000000001</c:v>
                </c:pt>
                <c:pt idx="44">
                  <c:v>14.3413</c:v>
                </c:pt>
                <c:pt idx="45">
                  <c:v>15.189</c:v>
                </c:pt>
                <c:pt idx="46">
                  <c:v>16.070799999999998</c:v>
                </c:pt>
                <c:pt idx="47">
                  <c:v>16.9847</c:v>
                </c:pt>
                <c:pt idx="48">
                  <c:v>17.933199999999999</c:v>
                </c:pt>
                <c:pt idx="49">
                  <c:v>18.913799999999998</c:v>
                </c:pt>
                <c:pt idx="50">
                  <c:v>19.927700000000002</c:v>
                </c:pt>
                <c:pt idx="51">
                  <c:v>20.9727</c:v>
                </c:pt>
                <c:pt idx="52">
                  <c:v>22.054300000000001</c:v>
                </c:pt>
                <c:pt idx="53">
                  <c:v>23.1631</c:v>
                </c:pt>
                <c:pt idx="54">
                  <c:v>24.309000000000001</c:v>
                </c:pt>
                <c:pt idx="55">
                  <c:v>25.490300000000001</c:v>
                </c:pt>
                <c:pt idx="56">
                  <c:v>26.706700000000001</c:v>
                </c:pt>
                <c:pt idx="57">
                  <c:v>27.9603</c:v>
                </c:pt>
                <c:pt idx="58">
                  <c:v>29.2439</c:v>
                </c:pt>
                <c:pt idx="59">
                  <c:v>30.553999999999998</c:v>
                </c:pt>
                <c:pt idx="60">
                  <c:v>31.893999999999998</c:v>
                </c:pt>
                <c:pt idx="61">
                  <c:v>33.263199999999998</c:v>
                </c:pt>
                <c:pt idx="62">
                  <c:v>34.656599999999997</c:v>
                </c:pt>
                <c:pt idx="63">
                  <c:v>36.083100000000002</c:v>
                </c:pt>
                <c:pt idx="64">
                  <c:v>37.527299999999997</c:v>
                </c:pt>
                <c:pt idx="65">
                  <c:v>38.9968</c:v>
                </c:pt>
                <c:pt idx="66">
                  <c:v>40.478999999999999</c:v>
                </c:pt>
                <c:pt idx="67">
                  <c:v>41.976300000000002</c:v>
                </c:pt>
                <c:pt idx="68">
                  <c:v>43.480899999999998</c:v>
                </c:pt>
                <c:pt idx="69">
                  <c:v>44.990400000000001</c:v>
                </c:pt>
                <c:pt idx="70">
                  <c:v>46.496000000000002</c:v>
                </c:pt>
                <c:pt idx="71">
                  <c:v>48.003399999999999</c:v>
                </c:pt>
                <c:pt idx="72">
                  <c:v>49.507100000000001</c:v>
                </c:pt>
                <c:pt idx="73">
                  <c:v>51.000599999999999</c:v>
                </c:pt>
                <c:pt idx="74">
                  <c:v>52.471899999999998</c:v>
                </c:pt>
                <c:pt idx="75">
                  <c:v>53.927199999999999</c:v>
                </c:pt>
                <c:pt idx="76">
                  <c:v>55.356499999999997</c:v>
                </c:pt>
                <c:pt idx="77">
                  <c:v>56.757300000000001</c:v>
                </c:pt>
                <c:pt idx="78">
                  <c:v>58.113599999999998</c:v>
                </c:pt>
                <c:pt idx="79">
                  <c:v>59.431800000000003</c:v>
                </c:pt>
                <c:pt idx="80">
                  <c:v>60.698999999999998</c:v>
                </c:pt>
                <c:pt idx="81">
                  <c:v>61.9146</c:v>
                </c:pt>
                <c:pt idx="82">
                  <c:v>63.073599999999999</c:v>
                </c:pt>
                <c:pt idx="83">
                  <c:v>64.173100000000005</c:v>
                </c:pt>
                <c:pt idx="84">
                  <c:v>65.214399999999998</c:v>
                </c:pt>
                <c:pt idx="85">
                  <c:v>66.188599999999994</c:v>
                </c:pt>
                <c:pt idx="86">
                  <c:v>67.090100000000007</c:v>
                </c:pt>
                <c:pt idx="87">
                  <c:v>67.925299999999993</c:v>
                </c:pt>
                <c:pt idx="88">
                  <c:v>68.680400000000006</c:v>
                </c:pt>
                <c:pt idx="89">
                  <c:v>69.361199999999997</c:v>
                </c:pt>
                <c:pt idx="90">
                  <c:v>69.962400000000002</c:v>
                </c:pt>
                <c:pt idx="91">
                  <c:v>70.482299999999995</c:v>
                </c:pt>
                <c:pt idx="92">
                  <c:v>70.925299999999993</c:v>
                </c:pt>
                <c:pt idx="93">
                  <c:v>71.293400000000005</c:v>
                </c:pt>
                <c:pt idx="94">
                  <c:v>71.580100000000002</c:v>
                </c:pt>
                <c:pt idx="95">
                  <c:v>71.798199999999994</c:v>
                </c:pt>
                <c:pt idx="96">
                  <c:v>71.9375</c:v>
                </c:pt>
                <c:pt idx="97">
                  <c:v>72.002600000000001</c:v>
                </c:pt>
                <c:pt idx="98">
                  <c:v>71.9983</c:v>
                </c:pt>
                <c:pt idx="99">
                  <c:v>71.920699999999997</c:v>
                </c:pt>
                <c:pt idx="100">
                  <c:v>71.781300000000002</c:v>
                </c:pt>
                <c:pt idx="101">
                  <c:v>71.5779</c:v>
                </c:pt>
                <c:pt idx="102">
                  <c:v>71.318899999999999</c:v>
                </c:pt>
                <c:pt idx="103">
                  <c:v>70.999300000000005</c:v>
                </c:pt>
                <c:pt idx="104">
                  <c:v>70.632099999999994</c:v>
                </c:pt>
                <c:pt idx="105">
                  <c:v>70.209699999999998</c:v>
                </c:pt>
                <c:pt idx="106">
                  <c:v>69.741799999999998</c:v>
                </c:pt>
                <c:pt idx="107">
                  <c:v>69.232699999999994</c:v>
                </c:pt>
                <c:pt idx="108">
                  <c:v>68.685000000000002</c:v>
                </c:pt>
                <c:pt idx="109">
                  <c:v>68.097899999999996</c:v>
                </c:pt>
                <c:pt idx="110">
                  <c:v>67.478700000000003</c:v>
                </c:pt>
                <c:pt idx="111">
                  <c:v>66.827399999999997</c:v>
                </c:pt>
                <c:pt idx="112">
                  <c:v>66.150400000000005</c:v>
                </c:pt>
                <c:pt idx="113">
                  <c:v>65.447400000000002</c:v>
                </c:pt>
                <c:pt idx="114">
                  <c:v>64.725499999999997</c:v>
                </c:pt>
                <c:pt idx="115">
                  <c:v>63.98</c:v>
                </c:pt>
                <c:pt idx="116">
                  <c:v>63.222999999999999</c:v>
                </c:pt>
                <c:pt idx="117">
                  <c:v>62.445500000000003</c:v>
                </c:pt>
                <c:pt idx="118">
                  <c:v>61.6571</c:v>
                </c:pt>
                <c:pt idx="119">
                  <c:v>60.854500000000002</c:v>
                </c:pt>
                <c:pt idx="120">
                  <c:v>60.047800000000002</c:v>
                </c:pt>
                <c:pt idx="121">
                  <c:v>59.226500000000001</c:v>
                </c:pt>
                <c:pt idx="122">
                  <c:v>58.404200000000003</c:v>
                </c:pt>
                <c:pt idx="123">
                  <c:v>57.575000000000003</c:v>
                </c:pt>
                <c:pt idx="124">
                  <c:v>56.738399999999999</c:v>
                </c:pt>
                <c:pt idx="125">
                  <c:v>55.901899999999998</c:v>
                </c:pt>
                <c:pt idx="126">
                  <c:v>55.067900000000002</c:v>
                </c:pt>
                <c:pt idx="127">
                  <c:v>54.2271</c:v>
                </c:pt>
                <c:pt idx="128">
                  <c:v>53.3857</c:v>
                </c:pt>
                <c:pt idx="129">
                  <c:v>52.549900000000001</c:v>
                </c:pt>
                <c:pt idx="130">
                  <c:v>51.7117</c:v>
                </c:pt>
                <c:pt idx="131">
                  <c:v>50.877699999999997</c:v>
                </c:pt>
                <c:pt idx="132">
                  <c:v>50.048099999999998</c:v>
                </c:pt>
                <c:pt idx="133">
                  <c:v>49.2254</c:v>
                </c:pt>
                <c:pt idx="134">
                  <c:v>48.403700000000001</c:v>
                </c:pt>
                <c:pt idx="135">
                  <c:v>47.590299999999999</c:v>
                </c:pt>
                <c:pt idx="136">
                  <c:v>46.7789</c:v>
                </c:pt>
                <c:pt idx="137">
                  <c:v>45.976900000000001</c:v>
                </c:pt>
                <c:pt idx="138">
                  <c:v>45.184399999999997</c:v>
                </c:pt>
                <c:pt idx="139">
                  <c:v>44.3947</c:v>
                </c:pt>
                <c:pt idx="140">
                  <c:v>43.616799999999998</c:v>
                </c:pt>
                <c:pt idx="141">
                  <c:v>42.846899999999998</c:v>
                </c:pt>
                <c:pt idx="142">
                  <c:v>42.084200000000003</c:v>
                </c:pt>
                <c:pt idx="143">
                  <c:v>41.332799999999999</c:v>
                </c:pt>
                <c:pt idx="144">
                  <c:v>40.592100000000002</c:v>
                </c:pt>
                <c:pt idx="145">
                  <c:v>39.8645</c:v>
                </c:pt>
                <c:pt idx="146">
                  <c:v>39.144500000000001</c:v>
                </c:pt>
                <c:pt idx="147">
                  <c:v>38.436900000000001</c:v>
                </c:pt>
                <c:pt idx="148">
                  <c:v>37.7318</c:v>
                </c:pt>
                <c:pt idx="149">
                  <c:v>37.042900000000003</c:v>
                </c:pt>
                <c:pt idx="150">
                  <c:v>36.366399999999999</c:v>
                </c:pt>
                <c:pt idx="151">
                  <c:v>35.698799999999999</c:v>
                </c:pt>
                <c:pt idx="152">
                  <c:v>35.042000000000002</c:v>
                </c:pt>
                <c:pt idx="153">
                  <c:v>34.396999999999998</c:v>
                </c:pt>
                <c:pt idx="154">
                  <c:v>33.7577</c:v>
                </c:pt>
                <c:pt idx="155">
                  <c:v>33.133400000000002</c:v>
                </c:pt>
                <c:pt idx="156">
                  <c:v>32.518000000000001</c:v>
                </c:pt>
                <c:pt idx="157">
                  <c:v>31.9161</c:v>
                </c:pt>
                <c:pt idx="158">
                  <c:v>31.323599999999999</c:v>
                </c:pt>
                <c:pt idx="159">
                  <c:v>30.736499999999999</c:v>
                </c:pt>
                <c:pt idx="160">
                  <c:v>30.165600000000001</c:v>
                </c:pt>
                <c:pt idx="161">
                  <c:v>29.6008</c:v>
                </c:pt>
                <c:pt idx="162">
                  <c:v>29.043800000000001</c:v>
                </c:pt>
                <c:pt idx="163">
                  <c:v>28.4937</c:v>
                </c:pt>
                <c:pt idx="164">
                  <c:v>27.954499999999999</c:v>
                </c:pt>
                <c:pt idx="165">
                  <c:v>27.424099999999999</c:v>
                </c:pt>
                <c:pt idx="166">
                  <c:v>26.904</c:v>
                </c:pt>
                <c:pt idx="167">
                  <c:v>26.386500000000002</c:v>
                </c:pt>
                <c:pt idx="168">
                  <c:v>25.878799999999998</c:v>
                </c:pt>
                <c:pt idx="169">
                  <c:v>25.3766</c:v>
                </c:pt>
                <c:pt idx="170">
                  <c:v>24.885300000000001</c:v>
                </c:pt>
                <c:pt idx="171">
                  <c:v>24.395</c:v>
                </c:pt>
                <c:pt idx="172">
                  <c:v>23.919</c:v>
                </c:pt>
                <c:pt idx="173">
                  <c:v>23.444400000000002</c:v>
                </c:pt>
                <c:pt idx="174">
                  <c:v>22.977399999999999</c:v>
                </c:pt>
                <c:pt idx="175">
                  <c:v>22.516999999999999</c:v>
                </c:pt>
                <c:pt idx="176">
                  <c:v>22.066400000000002</c:v>
                </c:pt>
                <c:pt idx="177">
                  <c:v>21.6218</c:v>
                </c:pt>
                <c:pt idx="178">
                  <c:v>21.182600000000001</c:v>
                </c:pt>
                <c:pt idx="179">
                  <c:v>20.7529</c:v>
                </c:pt>
                <c:pt idx="180">
                  <c:v>20.325900000000001</c:v>
                </c:pt>
                <c:pt idx="181">
                  <c:v>19.9085</c:v>
                </c:pt>
                <c:pt idx="182">
                  <c:v>19.499500000000001</c:v>
                </c:pt>
                <c:pt idx="183">
                  <c:v>19.100899999999999</c:v>
                </c:pt>
                <c:pt idx="184">
                  <c:v>18.7105</c:v>
                </c:pt>
                <c:pt idx="185">
                  <c:v>18.325900000000001</c:v>
                </c:pt>
                <c:pt idx="186">
                  <c:v>17.952000000000002</c:v>
                </c:pt>
                <c:pt idx="187">
                  <c:v>17.583300000000001</c:v>
                </c:pt>
                <c:pt idx="188">
                  <c:v>17.2212</c:v>
                </c:pt>
                <c:pt idx="189">
                  <c:v>16.867999999999999</c:v>
                </c:pt>
                <c:pt idx="190">
                  <c:v>16.5198</c:v>
                </c:pt>
                <c:pt idx="191">
                  <c:v>16.177900000000001</c:v>
                </c:pt>
                <c:pt idx="192">
                  <c:v>15.8437</c:v>
                </c:pt>
                <c:pt idx="193">
                  <c:v>15.518599999999999</c:v>
                </c:pt>
                <c:pt idx="194">
                  <c:v>15.1935</c:v>
                </c:pt>
                <c:pt idx="195">
                  <c:v>14.8802</c:v>
                </c:pt>
                <c:pt idx="196">
                  <c:v>14.5747</c:v>
                </c:pt>
                <c:pt idx="197">
                  <c:v>14.2727</c:v>
                </c:pt>
                <c:pt idx="198">
                  <c:v>13.979200000000001</c:v>
                </c:pt>
                <c:pt idx="199">
                  <c:v>13.6861</c:v>
                </c:pt>
                <c:pt idx="200">
                  <c:v>13.404299999999999</c:v>
                </c:pt>
                <c:pt idx="201">
                  <c:v>13.1228</c:v>
                </c:pt>
                <c:pt idx="202">
                  <c:v>12.846299999999999</c:v>
                </c:pt>
                <c:pt idx="203">
                  <c:v>12.575699999999999</c:v>
                </c:pt>
                <c:pt idx="204">
                  <c:v>12.3109</c:v>
                </c:pt>
                <c:pt idx="205">
                  <c:v>12.050700000000001</c:v>
                </c:pt>
                <c:pt idx="206">
                  <c:v>11.7943</c:v>
                </c:pt>
                <c:pt idx="207">
                  <c:v>11.5426</c:v>
                </c:pt>
                <c:pt idx="208">
                  <c:v>11.300700000000001</c:v>
                </c:pt>
                <c:pt idx="209">
                  <c:v>11.0626</c:v>
                </c:pt>
                <c:pt idx="210">
                  <c:v>10.8344</c:v>
                </c:pt>
                <c:pt idx="211">
                  <c:v>10.606400000000001</c:v>
                </c:pt>
                <c:pt idx="212">
                  <c:v>10.3848</c:v>
                </c:pt>
                <c:pt idx="213">
                  <c:v>10.170299999999999</c:v>
                </c:pt>
                <c:pt idx="214">
                  <c:v>9.9639600000000002</c:v>
                </c:pt>
                <c:pt idx="215">
                  <c:v>9.7640100000000007</c:v>
                </c:pt>
                <c:pt idx="216">
                  <c:v>9.5668100000000003</c:v>
                </c:pt>
                <c:pt idx="217">
                  <c:v>9.3816699999999997</c:v>
                </c:pt>
                <c:pt idx="218">
                  <c:v>9.2087299999999992</c:v>
                </c:pt>
                <c:pt idx="219">
                  <c:v>9.0396000000000001</c:v>
                </c:pt>
                <c:pt idx="220">
                  <c:v>8.8776499999999992</c:v>
                </c:pt>
                <c:pt idx="221">
                  <c:v>8.72729</c:v>
                </c:pt>
                <c:pt idx="222">
                  <c:v>8.5807500000000001</c:v>
                </c:pt>
                <c:pt idx="223">
                  <c:v>8.4421400000000002</c:v>
                </c:pt>
                <c:pt idx="224">
                  <c:v>8.3065800000000003</c:v>
                </c:pt>
                <c:pt idx="225">
                  <c:v>8.1804900000000007</c:v>
                </c:pt>
                <c:pt idx="226">
                  <c:v>8.0566800000000001</c:v>
                </c:pt>
                <c:pt idx="227">
                  <c:v>7.9401999999999999</c:v>
                </c:pt>
                <c:pt idx="228">
                  <c:v>7.8261599999999998</c:v>
                </c:pt>
                <c:pt idx="229">
                  <c:v>7.7092200000000002</c:v>
                </c:pt>
                <c:pt idx="230">
                  <c:v>7.5989899999999997</c:v>
                </c:pt>
                <c:pt idx="231">
                  <c:v>7.4867800000000004</c:v>
                </c:pt>
                <c:pt idx="232">
                  <c:v>7.3754900000000001</c:v>
                </c:pt>
                <c:pt idx="233">
                  <c:v>7.26084</c:v>
                </c:pt>
                <c:pt idx="234">
                  <c:v>7.141</c:v>
                </c:pt>
                <c:pt idx="235">
                  <c:v>7.0232900000000003</c:v>
                </c:pt>
                <c:pt idx="236">
                  <c:v>6.9022300000000003</c:v>
                </c:pt>
                <c:pt idx="237">
                  <c:v>6.7801099999999996</c:v>
                </c:pt>
                <c:pt idx="238">
                  <c:v>6.6582800000000004</c:v>
                </c:pt>
                <c:pt idx="239">
                  <c:v>6.5326500000000003</c:v>
                </c:pt>
                <c:pt idx="240">
                  <c:v>6.4038000000000004</c:v>
                </c:pt>
                <c:pt idx="241">
                  <c:v>6.2673300000000003</c:v>
                </c:pt>
                <c:pt idx="242">
                  <c:v>6.1302500000000002</c:v>
                </c:pt>
                <c:pt idx="243">
                  <c:v>5.9937800000000001</c:v>
                </c:pt>
                <c:pt idx="244">
                  <c:v>5.8547099999999999</c:v>
                </c:pt>
                <c:pt idx="245">
                  <c:v>5.7132100000000001</c:v>
                </c:pt>
                <c:pt idx="246">
                  <c:v>5.5712400000000004</c:v>
                </c:pt>
                <c:pt idx="247">
                  <c:v>5.4248500000000002</c:v>
                </c:pt>
                <c:pt idx="248">
                  <c:v>5.2761699999999996</c:v>
                </c:pt>
                <c:pt idx="249">
                  <c:v>5.12582</c:v>
                </c:pt>
                <c:pt idx="250">
                  <c:v>4.97241</c:v>
                </c:pt>
                <c:pt idx="251">
                  <c:v>4.8219000000000003</c:v>
                </c:pt>
                <c:pt idx="252">
                  <c:v>4.6741400000000004</c:v>
                </c:pt>
                <c:pt idx="253">
                  <c:v>4.5277500000000002</c:v>
                </c:pt>
                <c:pt idx="254">
                  <c:v>4.3778499999999996</c:v>
                </c:pt>
                <c:pt idx="255">
                  <c:v>4.2279499999999999</c:v>
                </c:pt>
                <c:pt idx="256">
                  <c:v>4.0740800000000004</c:v>
                </c:pt>
                <c:pt idx="257">
                  <c:v>3.9200599999999999</c:v>
                </c:pt>
                <c:pt idx="258">
                  <c:v>3.7671100000000002</c:v>
                </c:pt>
                <c:pt idx="259">
                  <c:v>3.6133999999999999</c:v>
                </c:pt>
                <c:pt idx="260">
                  <c:v>3.4651800000000001</c:v>
                </c:pt>
                <c:pt idx="261">
                  <c:v>3.3143600000000002</c:v>
                </c:pt>
                <c:pt idx="262">
                  <c:v>3.1664500000000002</c:v>
                </c:pt>
                <c:pt idx="263">
                  <c:v>3.0198999999999998</c:v>
                </c:pt>
                <c:pt idx="264">
                  <c:v>2.8742800000000002</c:v>
                </c:pt>
                <c:pt idx="265">
                  <c:v>2.7256</c:v>
                </c:pt>
                <c:pt idx="266">
                  <c:v>2.5827200000000001</c:v>
                </c:pt>
                <c:pt idx="267">
                  <c:v>2.4373999999999998</c:v>
                </c:pt>
                <c:pt idx="268">
                  <c:v>2.29772</c:v>
                </c:pt>
                <c:pt idx="269">
                  <c:v>2.15774</c:v>
                </c:pt>
                <c:pt idx="270">
                  <c:v>2.0197400000000001</c:v>
                </c:pt>
                <c:pt idx="271">
                  <c:v>1.8818999999999999</c:v>
                </c:pt>
                <c:pt idx="272">
                  <c:v>1.74726</c:v>
                </c:pt>
                <c:pt idx="273">
                  <c:v>1.6141399999999999</c:v>
                </c:pt>
                <c:pt idx="274">
                  <c:v>1.4817899999999999</c:v>
                </c:pt>
                <c:pt idx="275">
                  <c:v>1.35219</c:v>
                </c:pt>
                <c:pt idx="276">
                  <c:v>1.22716</c:v>
                </c:pt>
                <c:pt idx="277">
                  <c:v>1.10381</c:v>
                </c:pt>
                <c:pt idx="278">
                  <c:v>0.98091899999999999</c:v>
                </c:pt>
                <c:pt idx="279">
                  <c:v>0.86153800000000003</c:v>
                </c:pt>
                <c:pt idx="280">
                  <c:v>0.743834</c:v>
                </c:pt>
                <c:pt idx="281">
                  <c:v>0.63162399999999996</c:v>
                </c:pt>
                <c:pt idx="282">
                  <c:v>0.525976</c:v>
                </c:pt>
                <c:pt idx="283">
                  <c:v>0.42520999999999998</c:v>
                </c:pt>
                <c:pt idx="284">
                  <c:v>0.32978499999999999</c:v>
                </c:pt>
                <c:pt idx="285">
                  <c:v>0.23863200000000001</c:v>
                </c:pt>
                <c:pt idx="286">
                  <c:v>0.16151699999999999</c:v>
                </c:pt>
                <c:pt idx="287">
                  <c:v>9.2794500000000002E-2</c:v>
                </c:pt>
                <c:pt idx="288">
                  <c:v>4.07041E-2</c:v>
                </c:pt>
                <c:pt idx="289">
                  <c:v>7.3820999999999999E-3</c:v>
                </c:pt>
              </c:numCache>
            </c:numRef>
          </c:yVal>
          <c:smooth val="1"/>
        </c:ser>
        <c:ser>
          <c:idx val="3"/>
          <c:order val="3"/>
          <c:tx>
            <c:v>PAA-ACE (UV)</c:v>
          </c:tx>
          <c:spPr>
            <a:ln w="19050"/>
          </c:spPr>
          <c:marker>
            <c:symbol val="none"/>
          </c:marker>
          <c:xVal>
            <c:numRef>
              <c:f>'48'!$AA$4:$AA$351</c:f>
              <c:numCache>
                <c:formatCode>General</c:formatCode>
                <c:ptCount val="348"/>
                <c:pt idx="0">
                  <c:v>20.633299999999998</c:v>
                </c:pt>
                <c:pt idx="1">
                  <c:v>20.65</c:v>
                </c:pt>
                <c:pt idx="2">
                  <c:v>20.666699999999999</c:v>
                </c:pt>
                <c:pt idx="3">
                  <c:v>20.683299999999999</c:v>
                </c:pt>
                <c:pt idx="4">
                  <c:v>20.7</c:v>
                </c:pt>
                <c:pt idx="5">
                  <c:v>20.716699999999999</c:v>
                </c:pt>
                <c:pt idx="6">
                  <c:v>20.7333</c:v>
                </c:pt>
                <c:pt idx="7">
                  <c:v>20.75</c:v>
                </c:pt>
                <c:pt idx="8">
                  <c:v>20.7667</c:v>
                </c:pt>
                <c:pt idx="9">
                  <c:v>20.783300000000001</c:v>
                </c:pt>
                <c:pt idx="10">
                  <c:v>20.8</c:v>
                </c:pt>
                <c:pt idx="11">
                  <c:v>20.816700000000001</c:v>
                </c:pt>
                <c:pt idx="12">
                  <c:v>20.833300000000001</c:v>
                </c:pt>
                <c:pt idx="13">
                  <c:v>20.85</c:v>
                </c:pt>
                <c:pt idx="14">
                  <c:v>20.866700000000002</c:v>
                </c:pt>
                <c:pt idx="15">
                  <c:v>20.883299999999998</c:v>
                </c:pt>
                <c:pt idx="16">
                  <c:v>20.9</c:v>
                </c:pt>
                <c:pt idx="17">
                  <c:v>20.916699999999999</c:v>
                </c:pt>
                <c:pt idx="18">
                  <c:v>20.933299999999999</c:v>
                </c:pt>
                <c:pt idx="19">
                  <c:v>20.95</c:v>
                </c:pt>
                <c:pt idx="20">
                  <c:v>20.966699999999999</c:v>
                </c:pt>
                <c:pt idx="21">
                  <c:v>20.9833</c:v>
                </c:pt>
                <c:pt idx="22">
                  <c:v>21</c:v>
                </c:pt>
                <c:pt idx="23">
                  <c:v>21.0167</c:v>
                </c:pt>
                <c:pt idx="24">
                  <c:v>21.033300000000001</c:v>
                </c:pt>
                <c:pt idx="25">
                  <c:v>21.05</c:v>
                </c:pt>
                <c:pt idx="26">
                  <c:v>21.066700000000001</c:v>
                </c:pt>
                <c:pt idx="27">
                  <c:v>21.083300000000001</c:v>
                </c:pt>
                <c:pt idx="28">
                  <c:v>21.1</c:v>
                </c:pt>
                <c:pt idx="29">
                  <c:v>21.116700000000002</c:v>
                </c:pt>
                <c:pt idx="30">
                  <c:v>21.133299999999998</c:v>
                </c:pt>
                <c:pt idx="31">
                  <c:v>21.15</c:v>
                </c:pt>
                <c:pt idx="32">
                  <c:v>21.166699999999999</c:v>
                </c:pt>
                <c:pt idx="33">
                  <c:v>21.183299999999999</c:v>
                </c:pt>
                <c:pt idx="34">
                  <c:v>21.2</c:v>
                </c:pt>
                <c:pt idx="35">
                  <c:v>21.216699999999999</c:v>
                </c:pt>
                <c:pt idx="36">
                  <c:v>21.2333</c:v>
                </c:pt>
                <c:pt idx="37">
                  <c:v>21.25</c:v>
                </c:pt>
                <c:pt idx="38">
                  <c:v>21.2667</c:v>
                </c:pt>
                <c:pt idx="39">
                  <c:v>21.283300000000001</c:v>
                </c:pt>
                <c:pt idx="40">
                  <c:v>21.3</c:v>
                </c:pt>
                <c:pt idx="41">
                  <c:v>21.316700000000001</c:v>
                </c:pt>
                <c:pt idx="42">
                  <c:v>21.333300000000001</c:v>
                </c:pt>
                <c:pt idx="43">
                  <c:v>21.35</c:v>
                </c:pt>
                <c:pt idx="44">
                  <c:v>21.366700000000002</c:v>
                </c:pt>
                <c:pt idx="45">
                  <c:v>21.383299999999998</c:v>
                </c:pt>
                <c:pt idx="46">
                  <c:v>21.4</c:v>
                </c:pt>
                <c:pt idx="47">
                  <c:v>21.416699999999999</c:v>
                </c:pt>
                <c:pt idx="48">
                  <c:v>21.433299999999999</c:v>
                </c:pt>
                <c:pt idx="49">
                  <c:v>21.45</c:v>
                </c:pt>
                <c:pt idx="50">
                  <c:v>21.466699999999999</c:v>
                </c:pt>
                <c:pt idx="51">
                  <c:v>21.4833</c:v>
                </c:pt>
                <c:pt idx="52">
                  <c:v>21.5</c:v>
                </c:pt>
                <c:pt idx="53">
                  <c:v>21.5167</c:v>
                </c:pt>
                <c:pt idx="54">
                  <c:v>21.533300000000001</c:v>
                </c:pt>
                <c:pt idx="55">
                  <c:v>21.55</c:v>
                </c:pt>
                <c:pt idx="56">
                  <c:v>21.566700000000001</c:v>
                </c:pt>
                <c:pt idx="57">
                  <c:v>21.583300000000001</c:v>
                </c:pt>
                <c:pt idx="58">
                  <c:v>21.6</c:v>
                </c:pt>
                <c:pt idx="59">
                  <c:v>21.616700000000002</c:v>
                </c:pt>
                <c:pt idx="60">
                  <c:v>21.633299999999998</c:v>
                </c:pt>
                <c:pt idx="61">
                  <c:v>21.65</c:v>
                </c:pt>
                <c:pt idx="62">
                  <c:v>21.666699999999999</c:v>
                </c:pt>
                <c:pt idx="63">
                  <c:v>21.683299999999999</c:v>
                </c:pt>
                <c:pt idx="64">
                  <c:v>21.7</c:v>
                </c:pt>
                <c:pt idx="65">
                  <c:v>21.716699999999999</c:v>
                </c:pt>
                <c:pt idx="66">
                  <c:v>21.7333</c:v>
                </c:pt>
                <c:pt idx="67">
                  <c:v>21.75</c:v>
                </c:pt>
                <c:pt idx="68">
                  <c:v>21.7667</c:v>
                </c:pt>
                <c:pt idx="69">
                  <c:v>21.783300000000001</c:v>
                </c:pt>
                <c:pt idx="70">
                  <c:v>21.8</c:v>
                </c:pt>
                <c:pt idx="71">
                  <c:v>21.816700000000001</c:v>
                </c:pt>
                <c:pt idx="72">
                  <c:v>21.833300000000001</c:v>
                </c:pt>
                <c:pt idx="73">
                  <c:v>21.85</c:v>
                </c:pt>
                <c:pt idx="74">
                  <c:v>21.866700000000002</c:v>
                </c:pt>
                <c:pt idx="75">
                  <c:v>21.883299999999998</c:v>
                </c:pt>
                <c:pt idx="76">
                  <c:v>21.9</c:v>
                </c:pt>
                <c:pt idx="77">
                  <c:v>21.916699999999999</c:v>
                </c:pt>
                <c:pt idx="78">
                  <c:v>21.933299999999999</c:v>
                </c:pt>
                <c:pt idx="79">
                  <c:v>21.95</c:v>
                </c:pt>
                <c:pt idx="80">
                  <c:v>21.966699999999999</c:v>
                </c:pt>
                <c:pt idx="81">
                  <c:v>21.9833</c:v>
                </c:pt>
                <c:pt idx="82">
                  <c:v>22</c:v>
                </c:pt>
                <c:pt idx="83">
                  <c:v>22.0167</c:v>
                </c:pt>
                <c:pt idx="84">
                  <c:v>22.033300000000001</c:v>
                </c:pt>
                <c:pt idx="85">
                  <c:v>22.05</c:v>
                </c:pt>
                <c:pt idx="86">
                  <c:v>22.066700000000001</c:v>
                </c:pt>
                <c:pt idx="87">
                  <c:v>22.083300000000001</c:v>
                </c:pt>
                <c:pt idx="88">
                  <c:v>22.1</c:v>
                </c:pt>
                <c:pt idx="89">
                  <c:v>22.116700000000002</c:v>
                </c:pt>
                <c:pt idx="90">
                  <c:v>22.133299999999998</c:v>
                </c:pt>
                <c:pt idx="91">
                  <c:v>22.15</c:v>
                </c:pt>
                <c:pt idx="92">
                  <c:v>22.166699999999999</c:v>
                </c:pt>
                <c:pt idx="93">
                  <c:v>22.183299999999999</c:v>
                </c:pt>
                <c:pt idx="94">
                  <c:v>22.2</c:v>
                </c:pt>
                <c:pt idx="95">
                  <c:v>22.216699999999999</c:v>
                </c:pt>
                <c:pt idx="96">
                  <c:v>22.2333</c:v>
                </c:pt>
                <c:pt idx="97">
                  <c:v>22.25</c:v>
                </c:pt>
                <c:pt idx="98">
                  <c:v>22.2667</c:v>
                </c:pt>
                <c:pt idx="99">
                  <c:v>22.283300000000001</c:v>
                </c:pt>
                <c:pt idx="100">
                  <c:v>22.3</c:v>
                </c:pt>
                <c:pt idx="101">
                  <c:v>22.316700000000001</c:v>
                </c:pt>
                <c:pt idx="102">
                  <c:v>22.333300000000001</c:v>
                </c:pt>
                <c:pt idx="103">
                  <c:v>22.35</c:v>
                </c:pt>
                <c:pt idx="104">
                  <c:v>22.366700000000002</c:v>
                </c:pt>
                <c:pt idx="105">
                  <c:v>22.383299999999998</c:v>
                </c:pt>
                <c:pt idx="106">
                  <c:v>22.4</c:v>
                </c:pt>
                <c:pt idx="107">
                  <c:v>22.416699999999999</c:v>
                </c:pt>
                <c:pt idx="108">
                  <c:v>22.433299999999999</c:v>
                </c:pt>
                <c:pt idx="109">
                  <c:v>22.45</c:v>
                </c:pt>
                <c:pt idx="110">
                  <c:v>22.466699999999999</c:v>
                </c:pt>
                <c:pt idx="111">
                  <c:v>22.4833</c:v>
                </c:pt>
                <c:pt idx="112">
                  <c:v>22.5</c:v>
                </c:pt>
                <c:pt idx="113">
                  <c:v>22.5167</c:v>
                </c:pt>
                <c:pt idx="114">
                  <c:v>22.533300000000001</c:v>
                </c:pt>
                <c:pt idx="115">
                  <c:v>22.55</c:v>
                </c:pt>
                <c:pt idx="116">
                  <c:v>22.566700000000001</c:v>
                </c:pt>
                <c:pt idx="117">
                  <c:v>22.583300000000001</c:v>
                </c:pt>
                <c:pt idx="118">
                  <c:v>22.6</c:v>
                </c:pt>
                <c:pt idx="119">
                  <c:v>22.616700000000002</c:v>
                </c:pt>
                <c:pt idx="120">
                  <c:v>22.633299999999998</c:v>
                </c:pt>
                <c:pt idx="121">
                  <c:v>22.65</c:v>
                </c:pt>
                <c:pt idx="122">
                  <c:v>22.666699999999999</c:v>
                </c:pt>
                <c:pt idx="123">
                  <c:v>22.683299999999999</c:v>
                </c:pt>
                <c:pt idx="124">
                  <c:v>22.7</c:v>
                </c:pt>
                <c:pt idx="125">
                  <c:v>22.716699999999999</c:v>
                </c:pt>
                <c:pt idx="126">
                  <c:v>22.7333</c:v>
                </c:pt>
                <c:pt idx="127">
                  <c:v>22.75</c:v>
                </c:pt>
                <c:pt idx="128">
                  <c:v>22.7667</c:v>
                </c:pt>
                <c:pt idx="129">
                  <c:v>22.783300000000001</c:v>
                </c:pt>
                <c:pt idx="130">
                  <c:v>22.8</c:v>
                </c:pt>
                <c:pt idx="131">
                  <c:v>22.816700000000001</c:v>
                </c:pt>
                <c:pt idx="132">
                  <c:v>22.833300000000001</c:v>
                </c:pt>
                <c:pt idx="133">
                  <c:v>22.85</c:v>
                </c:pt>
                <c:pt idx="134">
                  <c:v>22.866700000000002</c:v>
                </c:pt>
                <c:pt idx="135">
                  <c:v>22.883299999999998</c:v>
                </c:pt>
                <c:pt idx="136">
                  <c:v>22.9</c:v>
                </c:pt>
                <c:pt idx="137">
                  <c:v>22.916699999999999</c:v>
                </c:pt>
                <c:pt idx="138">
                  <c:v>22.933299999999999</c:v>
                </c:pt>
                <c:pt idx="139">
                  <c:v>22.95</c:v>
                </c:pt>
                <c:pt idx="140">
                  <c:v>22.966699999999999</c:v>
                </c:pt>
                <c:pt idx="141">
                  <c:v>22.9833</c:v>
                </c:pt>
                <c:pt idx="142">
                  <c:v>23</c:v>
                </c:pt>
                <c:pt idx="143">
                  <c:v>23.0167</c:v>
                </c:pt>
                <c:pt idx="144">
                  <c:v>23.033300000000001</c:v>
                </c:pt>
                <c:pt idx="145">
                  <c:v>23.05</c:v>
                </c:pt>
                <c:pt idx="146">
                  <c:v>23.066700000000001</c:v>
                </c:pt>
                <c:pt idx="147">
                  <c:v>23.083300000000001</c:v>
                </c:pt>
                <c:pt idx="148">
                  <c:v>23.1</c:v>
                </c:pt>
                <c:pt idx="149">
                  <c:v>23.116700000000002</c:v>
                </c:pt>
                <c:pt idx="150">
                  <c:v>23.133299999999998</c:v>
                </c:pt>
                <c:pt idx="151">
                  <c:v>23.15</c:v>
                </c:pt>
                <c:pt idx="152">
                  <c:v>23.166699999999999</c:v>
                </c:pt>
                <c:pt idx="153">
                  <c:v>23.183299999999999</c:v>
                </c:pt>
                <c:pt idx="154">
                  <c:v>23.2</c:v>
                </c:pt>
                <c:pt idx="155">
                  <c:v>23.216699999999999</c:v>
                </c:pt>
                <c:pt idx="156">
                  <c:v>23.2333</c:v>
                </c:pt>
                <c:pt idx="157">
                  <c:v>23.25</c:v>
                </c:pt>
                <c:pt idx="158">
                  <c:v>23.2667</c:v>
                </c:pt>
                <c:pt idx="159">
                  <c:v>23.283300000000001</c:v>
                </c:pt>
                <c:pt idx="160">
                  <c:v>23.3</c:v>
                </c:pt>
                <c:pt idx="161">
                  <c:v>23.316700000000001</c:v>
                </c:pt>
                <c:pt idx="162">
                  <c:v>23.333300000000001</c:v>
                </c:pt>
                <c:pt idx="163">
                  <c:v>23.35</c:v>
                </c:pt>
                <c:pt idx="164">
                  <c:v>23.366700000000002</c:v>
                </c:pt>
                <c:pt idx="165">
                  <c:v>23.383299999999998</c:v>
                </c:pt>
                <c:pt idx="166">
                  <c:v>23.4</c:v>
                </c:pt>
                <c:pt idx="167">
                  <c:v>23.416699999999999</c:v>
                </c:pt>
                <c:pt idx="168">
                  <c:v>23.433299999999999</c:v>
                </c:pt>
                <c:pt idx="169">
                  <c:v>23.45</c:v>
                </c:pt>
                <c:pt idx="170">
                  <c:v>23.466699999999999</c:v>
                </c:pt>
                <c:pt idx="171">
                  <c:v>23.4833</c:v>
                </c:pt>
                <c:pt idx="172">
                  <c:v>23.5</c:v>
                </c:pt>
                <c:pt idx="173">
                  <c:v>23.5167</c:v>
                </c:pt>
                <c:pt idx="174">
                  <c:v>23.533300000000001</c:v>
                </c:pt>
                <c:pt idx="175">
                  <c:v>23.55</c:v>
                </c:pt>
                <c:pt idx="176">
                  <c:v>23.566700000000001</c:v>
                </c:pt>
                <c:pt idx="177">
                  <c:v>23.583300000000001</c:v>
                </c:pt>
                <c:pt idx="178">
                  <c:v>23.6</c:v>
                </c:pt>
                <c:pt idx="179">
                  <c:v>23.616700000000002</c:v>
                </c:pt>
                <c:pt idx="180">
                  <c:v>23.633299999999998</c:v>
                </c:pt>
                <c:pt idx="181">
                  <c:v>23.65</c:v>
                </c:pt>
                <c:pt idx="182">
                  <c:v>23.666699999999999</c:v>
                </c:pt>
                <c:pt idx="183">
                  <c:v>23.683299999999999</c:v>
                </c:pt>
                <c:pt idx="184">
                  <c:v>23.7</c:v>
                </c:pt>
                <c:pt idx="185">
                  <c:v>23.716699999999999</c:v>
                </c:pt>
                <c:pt idx="186">
                  <c:v>23.7333</c:v>
                </c:pt>
                <c:pt idx="187">
                  <c:v>23.75</c:v>
                </c:pt>
                <c:pt idx="188">
                  <c:v>23.7667</c:v>
                </c:pt>
                <c:pt idx="189">
                  <c:v>23.783300000000001</c:v>
                </c:pt>
                <c:pt idx="190">
                  <c:v>23.8</c:v>
                </c:pt>
                <c:pt idx="191">
                  <c:v>23.816700000000001</c:v>
                </c:pt>
                <c:pt idx="192">
                  <c:v>23.833300000000001</c:v>
                </c:pt>
                <c:pt idx="193">
                  <c:v>23.85</c:v>
                </c:pt>
                <c:pt idx="194">
                  <c:v>23.866700000000002</c:v>
                </c:pt>
                <c:pt idx="195">
                  <c:v>23.883299999999998</c:v>
                </c:pt>
                <c:pt idx="196">
                  <c:v>23.9</c:v>
                </c:pt>
                <c:pt idx="197">
                  <c:v>23.916699999999999</c:v>
                </c:pt>
                <c:pt idx="198">
                  <c:v>23.933299999999999</c:v>
                </c:pt>
                <c:pt idx="199">
                  <c:v>23.95</c:v>
                </c:pt>
                <c:pt idx="200">
                  <c:v>23.966699999999999</c:v>
                </c:pt>
                <c:pt idx="201">
                  <c:v>23.9833</c:v>
                </c:pt>
                <c:pt idx="202">
                  <c:v>24</c:v>
                </c:pt>
                <c:pt idx="203">
                  <c:v>24.0167</c:v>
                </c:pt>
                <c:pt idx="204">
                  <c:v>24.033300000000001</c:v>
                </c:pt>
                <c:pt idx="205">
                  <c:v>24.05</c:v>
                </c:pt>
                <c:pt idx="206">
                  <c:v>24.066700000000001</c:v>
                </c:pt>
                <c:pt idx="207">
                  <c:v>24.083300000000001</c:v>
                </c:pt>
                <c:pt idx="208">
                  <c:v>24.1</c:v>
                </c:pt>
                <c:pt idx="209">
                  <c:v>24.116700000000002</c:v>
                </c:pt>
                <c:pt idx="210">
                  <c:v>24.133299999999998</c:v>
                </c:pt>
                <c:pt idx="211">
                  <c:v>24.15</c:v>
                </c:pt>
                <c:pt idx="212">
                  <c:v>24.166699999999999</c:v>
                </c:pt>
                <c:pt idx="213">
                  <c:v>24.183299999999999</c:v>
                </c:pt>
                <c:pt idx="214">
                  <c:v>24.2</c:v>
                </c:pt>
                <c:pt idx="215">
                  <c:v>24.216699999999999</c:v>
                </c:pt>
                <c:pt idx="216">
                  <c:v>24.2333</c:v>
                </c:pt>
                <c:pt idx="217">
                  <c:v>24.25</c:v>
                </c:pt>
                <c:pt idx="218">
                  <c:v>24.2667</c:v>
                </c:pt>
                <c:pt idx="219">
                  <c:v>24.283300000000001</c:v>
                </c:pt>
                <c:pt idx="220">
                  <c:v>24.3</c:v>
                </c:pt>
                <c:pt idx="221">
                  <c:v>24.316700000000001</c:v>
                </c:pt>
                <c:pt idx="222">
                  <c:v>24.333300000000001</c:v>
                </c:pt>
                <c:pt idx="223">
                  <c:v>24.35</c:v>
                </c:pt>
                <c:pt idx="224">
                  <c:v>24.366700000000002</c:v>
                </c:pt>
                <c:pt idx="225">
                  <c:v>24.383299999999998</c:v>
                </c:pt>
                <c:pt idx="226">
                  <c:v>24.4</c:v>
                </c:pt>
                <c:pt idx="227">
                  <c:v>24.416699999999999</c:v>
                </c:pt>
                <c:pt idx="228">
                  <c:v>24.433299999999999</c:v>
                </c:pt>
                <c:pt idx="229">
                  <c:v>24.45</c:v>
                </c:pt>
                <c:pt idx="230">
                  <c:v>24.466699999999999</c:v>
                </c:pt>
                <c:pt idx="231">
                  <c:v>24.4833</c:v>
                </c:pt>
                <c:pt idx="232">
                  <c:v>24.5</c:v>
                </c:pt>
                <c:pt idx="233">
                  <c:v>24.5167</c:v>
                </c:pt>
                <c:pt idx="234">
                  <c:v>24.533300000000001</c:v>
                </c:pt>
                <c:pt idx="235">
                  <c:v>24.55</c:v>
                </c:pt>
                <c:pt idx="236">
                  <c:v>24.566700000000001</c:v>
                </c:pt>
                <c:pt idx="237">
                  <c:v>24.583300000000001</c:v>
                </c:pt>
                <c:pt idx="238">
                  <c:v>24.6</c:v>
                </c:pt>
                <c:pt idx="239">
                  <c:v>24.616700000000002</c:v>
                </c:pt>
                <c:pt idx="240">
                  <c:v>24.633299999999998</c:v>
                </c:pt>
                <c:pt idx="241">
                  <c:v>24.65</c:v>
                </c:pt>
                <c:pt idx="242">
                  <c:v>24.666699999999999</c:v>
                </c:pt>
                <c:pt idx="243">
                  <c:v>24.683299999999999</c:v>
                </c:pt>
                <c:pt idx="244">
                  <c:v>24.7</c:v>
                </c:pt>
                <c:pt idx="245">
                  <c:v>24.716699999999999</c:v>
                </c:pt>
                <c:pt idx="246">
                  <c:v>24.7333</c:v>
                </c:pt>
                <c:pt idx="247">
                  <c:v>24.75</c:v>
                </c:pt>
                <c:pt idx="248">
                  <c:v>24.7667</c:v>
                </c:pt>
                <c:pt idx="249">
                  <c:v>24.783300000000001</c:v>
                </c:pt>
                <c:pt idx="250">
                  <c:v>24.8</c:v>
                </c:pt>
                <c:pt idx="251">
                  <c:v>24.816700000000001</c:v>
                </c:pt>
                <c:pt idx="252">
                  <c:v>24.833300000000001</c:v>
                </c:pt>
                <c:pt idx="253">
                  <c:v>24.85</c:v>
                </c:pt>
                <c:pt idx="254">
                  <c:v>24.866700000000002</c:v>
                </c:pt>
                <c:pt idx="255">
                  <c:v>24.883299999999998</c:v>
                </c:pt>
                <c:pt idx="256">
                  <c:v>24.9</c:v>
                </c:pt>
                <c:pt idx="257">
                  <c:v>24.916699999999999</c:v>
                </c:pt>
                <c:pt idx="258">
                  <c:v>24.933299999999999</c:v>
                </c:pt>
                <c:pt idx="259">
                  <c:v>24.95</c:v>
                </c:pt>
                <c:pt idx="260">
                  <c:v>24.966699999999999</c:v>
                </c:pt>
                <c:pt idx="261">
                  <c:v>24.9833</c:v>
                </c:pt>
                <c:pt idx="262">
                  <c:v>25</c:v>
                </c:pt>
                <c:pt idx="263">
                  <c:v>25.0167</c:v>
                </c:pt>
                <c:pt idx="264">
                  <c:v>25.033300000000001</c:v>
                </c:pt>
                <c:pt idx="265">
                  <c:v>25.05</c:v>
                </c:pt>
                <c:pt idx="266">
                  <c:v>25.066700000000001</c:v>
                </c:pt>
                <c:pt idx="267">
                  <c:v>25.083300000000001</c:v>
                </c:pt>
                <c:pt idx="268">
                  <c:v>25.1</c:v>
                </c:pt>
                <c:pt idx="269">
                  <c:v>25.116700000000002</c:v>
                </c:pt>
                <c:pt idx="270">
                  <c:v>25.133299999999998</c:v>
                </c:pt>
                <c:pt idx="271">
                  <c:v>25.15</c:v>
                </c:pt>
                <c:pt idx="272">
                  <c:v>25.166699999999999</c:v>
                </c:pt>
                <c:pt idx="273">
                  <c:v>25.183299999999999</c:v>
                </c:pt>
                <c:pt idx="274">
                  <c:v>25.2</c:v>
                </c:pt>
                <c:pt idx="275">
                  <c:v>25.216699999999999</c:v>
                </c:pt>
                <c:pt idx="276">
                  <c:v>25.2333</c:v>
                </c:pt>
                <c:pt idx="277">
                  <c:v>25.25</c:v>
                </c:pt>
                <c:pt idx="278">
                  <c:v>25.2667</c:v>
                </c:pt>
                <c:pt idx="279">
                  <c:v>25.283300000000001</c:v>
                </c:pt>
                <c:pt idx="280">
                  <c:v>25.3</c:v>
                </c:pt>
                <c:pt idx="281">
                  <c:v>25.316700000000001</c:v>
                </c:pt>
                <c:pt idx="282">
                  <c:v>25.333300000000001</c:v>
                </c:pt>
                <c:pt idx="283">
                  <c:v>25.35</c:v>
                </c:pt>
                <c:pt idx="284">
                  <c:v>25.366700000000002</c:v>
                </c:pt>
                <c:pt idx="285">
                  <c:v>25.383299999999998</c:v>
                </c:pt>
                <c:pt idx="286">
                  <c:v>25.4</c:v>
                </c:pt>
                <c:pt idx="287">
                  <c:v>25.416699999999999</c:v>
                </c:pt>
                <c:pt idx="288">
                  <c:v>25.433299999999999</c:v>
                </c:pt>
                <c:pt idx="289">
                  <c:v>25.45</c:v>
                </c:pt>
                <c:pt idx="290">
                  <c:v>25.466699999999999</c:v>
                </c:pt>
                <c:pt idx="291">
                  <c:v>25.4833</c:v>
                </c:pt>
                <c:pt idx="292">
                  <c:v>25.5</c:v>
                </c:pt>
                <c:pt idx="293">
                  <c:v>25.5167</c:v>
                </c:pt>
                <c:pt idx="294">
                  <c:v>25.533300000000001</c:v>
                </c:pt>
                <c:pt idx="295">
                  <c:v>25.55</c:v>
                </c:pt>
                <c:pt idx="296">
                  <c:v>25.566700000000001</c:v>
                </c:pt>
                <c:pt idx="297">
                  <c:v>25.583300000000001</c:v>
                </c:pt>
                <c:pt idx="298">
                  <c:v>25.6</c:v>
                </c:pt>
                <c:pt idx="299">
                  <c:v>25.616700000000002</c:v>
                </c:pt>
                <c:pt idx="300">
                  <c:v>25.633299999999998</c:v>
                </c:pt>
                <c:pt idx="301">
                  <c:v>25.65</c:v>
                </c:pt>
                <c:pt idx="302">
                  <c:v>25.666699999999999</c:v>
                </c:pt>
                <c:pt idx="303">
                  <c:v>25.683299999999999</c:v>
                </c:pt>
                <c:pt idx="304">
                  <c:v>25.7</c:v>
                </c:pt>
                <c:pt idx="305">
                  <c:v>25.716699999999999</c:v>
                </c:pt>
                <c:pt idx="306">
                  <c:v>25.7333</c:v>
                </c:pt>
                <c:pt idx="307">
                  <c:v>25.75</c:v>
                </c:pt>
                <c:pt idx="308">
                  <c:v>25.7667</c:v>
                </c:pt>
                <c:pt idx="309">
                  <c:v>25.783300000000001</c:v>
                </c:pt>
                <c:pt idx="310">
                  <c:v>25.8</c:v>
                </c:pt>
                <c:pt idx="311">
                  <c:v>25.816700000000001</c:v>
                </c:pt>
                <c:pt idx="312">
                  <c:v>25.833300000000001</c:v>
                </c:pt>
                <c:pt idx="313">
                  <c:v>25.85</c:v>
                </c:pt>
                <c:pt idx="314">
                  <c:v>25.866700000000002</c:v>
                </c:pt>
                <c:pt idx="315">
                  <c:v>25.883299999999998</c:v>
                </c:pt>
                <c:pt idx="316">
                  <c:v>25.9</c:v>
                </c:pt>
                <c:pt idx="317">
                  <c:v>25.916699999999999</c:v>
                </c:pt>
                <c:pt idx="318">
                  <c:v>25.933299999999999</c:v>
                </c:pt>
                <c:pt idx="319">
                  <c:v>25.95</c:v>
                </c:pt>
                <c:pt idx="320">
                  <c:v>25.966699999999999</c:v>
                </c:pt>
                <c:pt idx="321">
                  <c:v>25.9833</c:v>
                </c:pt>
                <c:pt idx="322">
                  <c:v>26</c:v>
                </c:pt>
                <c:pt idx="323">
                  <c:v>26.0167</c:v>
                </c:pt>
                <c:pt idx="324">
                  <c:v>26.033300000000001</c:v>
                </c:pt>
                <c:pt idx="325">
                  <c:v>26.05</c:v>
                </c:pt>
                <c:pt idx="326">
                  <c:v>26.066700000000001</c:v>
                </c:pt>
                <c:pt idx="327">
                  <c:v>26.083300000000001</c:v>
                </c:pt>
                <c:pt idx="328">
                  <c:v>26.1</c:v>
                </c:pt>
                <c:pt idx="329">
                  <c:v>26.116700000000002</c:v>
                </c:pt>
                <c:pt idx="330">
                  <c:v>26.133299999999998</c:v>
                </c:pt>
                <c:pt idx="331">
                  <c:v>26.15</c:v>
                </c:pt>
                <c:pt idx="332">
                  <c:v>26.166699999999999</c:v>
                </c:pt>
                <c:pt idx="333">
                  <c:v>26.183299999999999</c:v>
                </c:pt>
                <c:pt idx="334">
                  <c:v>26.2</c:v>
                </c:pt>
                <c:pt idx="335">
                  <c:v>26.216699999999999</c:v>
                </c:pt>
                <c:pt idx="336">
                  <c:v>26.2333</c:v>
                </c:pt>
                <c:pt idx="337">
                  <c:v>26.25</c:v>
                </c:pt>
                <c:pt idx="338">
                  <c:v>26.2667</c:v>
                </c:pt>
                <c:pt idx="339">
                  <c:v>26.283300000000001</c:v>
                </c:pt>
                <c:pt idx="340">
                  <c:v>26.3</c:v>
                </c:pt>
                <c:pt idx="341">
                  <c:v>26.316700000000001</c:v>
                </c:pt>
                <c:pt idx="342">
                  <c:v>26.333300000000001</c:v>
                </c:pt>
                <c:pt idx="343">
                  <c:v>26.35</c:v>
                </c:pt>
                <c:pt idx="344">
                  <c:v>26.366700000000002</c:v>
                </c:pt>
                <c:pt idx="345">
                  <c:v>26.383299999999998</c:v>
                </c:pt>
                <c:pt idx="346">
                  <c:v>26.4</c:v>
                </c:pt>
                <c:pt idx="347">
                  <c:v>26.416699999999999</c:v>
                </c:pt>
              </c:numCache>
            </c:numRef>
          </c:xVal>
          <c:yVal>
            <c:numRef>
              <c:f>'48'!$Z$4:$Z$351</c:f>
              <c:numCache>
                <c:formatCode>General</c:formatCode>
                <c:ptCount val="348"/>
                <c:pt idx="0">
                  <c:v>0</c:v>
                </c:pt>
                <c:pt idx="1">
                  <c:v>0.11622300000000001</c:v>
                </c:pt>
                <c:pt idx="2">
                  <c:v>5.2086199999999999E-2</c:v>
                </c:pt>
                <c:pt idx="3">
                  <c:v>0.15778</c:v>
                </c:pt>
                <c:pt idx="4">
                  <c:v>0.24241699999999999</c:v>
                </c:pt>
                <c:pt idx="5">
                  <c:v>0.22070000000000001</c:v>
                </c:pt>
                <c:pt idx="6">
                  <c:v>0.25254199999999999</c:v>
                </c:pt>
                <c:pt idx="7">
                  <c:v>0.384023</c:v>
                </c:pt>
                <c:pt idx="8">
                  <c:v>0.374971</c:v>
                </c:pt>
                <c:pt idx="9">
                  <c:v>0.53605400000000003</c:v>
                </c:pt>
                <c:pt idx="10">
                  <c:v>0.49679000000000001</c:v>
                </c:pt>
                <c:pt idx="11">
                  <c:v>0.73874499999999999</c:v>
                </c:pt>
                <c:pt idx="12">
                  <c:v>0.87083600000000005</c:v>
                </c:pt>
                <c:pt idx="13">
                  <c:v>0.98721099999999995</c:v>
                </c:pt>
                <c:pt idx="14">
                  <c:v>1.1029800000000001</c:v>
                </c:pt>
                <c:pt idx="15">
                  <c:v>1.25918</c:v>
                </c:pt>
                <c:pt idx="16">
                  <c:v>1.4950300000000001</c:v>
                </c:pt>
                <c:pt idx="17">
                  <c:v>1.66679</c:v>
                </c:pt>
                <c:pt idx="18">
                  <c:v>2.1292399999999998</c:v>
                </c:pt>
                <c:pt idx="19">
                  <c:v>2.3553199999999999</c:v>
                </c:pt>
                <c:pt idx="20">
                  <c:v>2.7478799999999999</c:v>
                </c:pt>
                <c:pt idx="21">
                  <c:v>2.8764599999999998</c:v>
                </c:pt>
                <c:pt idx="22">
                  <c:v>3.4608300000000001</c:v>
                </c:pt>
                <c:pt idx="23">
                  <c:v>4.0589199999999996</c:v>
                </c:pt>
                <c:pt idx="24">
                  <c:v>4.6013200000000003</c:v>
                </c:pt>
                <c:pt idx="25">
                  <c:v>4.9690099999999999</c:v>
                </c:pt>
                <c:pt idx="26">
                  <c:v>5.77142</c:v>
                </c:pt>
                <c:pt idx="27">
                  <c:v>6.4922000000000004</c:v>
                </c:pt>
                <c:pt idx="28">
                  <c:v>7.1555999999999997</c:v>
                </c:pt>
                <c:pt idx="29">
                  <c:v>7.8945299999999996</c:v>
                </c:pt>
                <c:pt idx="30">
                  <c:v>8.7633200000000002</c:v>
                </c:pt>
                <c:pt idx="31">
                  <c:v>9.7503600000000006</c:v>
                </c:pt>
                <c:pt idx="32">
                  <c:v>10.7026</c:v>
                </c:pt>
                <c:pt idx="33">
                  <c:v>11.7981</c:v>
                </c:pt>
                <c:pt idx="34">
                  <c:v>13.030900000000001</c:v>
                </c:pt>
                <c:pt idx="35">
                  <c:v>14.090400000000001</c:v>
                </c:pt>
                <c:pt idx="36">
                  <c:v>15.4923</c:v>
                </c:pt>
                <c:pt idx="37">
                  <c:v>16.953600000000002</c:v>
                </c:pt>
                <c:pt idx="38">
                  <c:v>18.426600000000001</c:v>
                </c:pt>
                <c:pt idx="39">
                  <c:v>19.963000000000001</c:v>
                </c:pt>
                <c:pt idx="40">
                  <c:v>21.5778</c:v>
                </c:pt>
                <c:pt idx="41">
                  <c:v>23.4269</c:v>
                </c:pt>
                <c:pt idx="42">
                  <c:v>25.207100000000001</c:v>
                </c:pt>
                <c:pt idx="43">
                  <c:v>27.354700000000001</c:v>
                </c:pt>
                <c:pt idx="44">
                  <c:v>29.366099999999999</c:v>
                </c:pt>
                <c:pt idx="45">
                  <c:v>31.431000000000001</c:v>
                </c:pt>
                <c:pt idx="46">
                  <c:v>33.765700000000002</c:v>
                </c:pt>
                <c:pt idx="47">
                  <c:v>36.247199999999999</c:v>
                </c:pt>
                <c:pt idx="48">
                  <c:v>38.637900000000002</c:v>
                </c:pt>
                <c:pt idx="49">
                  <c:v>41.293700000000001</c:v>
                </c:pt>
                <c:pt idx="50">
                  <c:v>44.056699999999999</c:v>
                </c:pt>
                <c:pt idx="51">
                  <c:v>47.002200000000002</c:v>
                </c:pt>
                <c:pt idx="52">
                  <c:v>50.079099999999997</c:v>
                </c:pt>
                <c:pt idx="53">
                  <c:v>53.306600000000003</c:v>
                </c:pt>
                <c:pt idx="54">
                  <c:v>56.672899999999998</c:v>
                </c:pt>
                <c:pt idx="55">
                  <c:v>59.996099999999998</c:v>
                </c:pt>
                <c:pt idx="56">
                  <c:v>63.724299999999999</c:v>
                </c:pt>
                <c:pt idx="57">
                  <c:v>67.432900000000004</c:v>
                </c:pt>
                <c:pt idx="58">
                  <c:v>71.618700000000004</c:v>
                </c:pt>
                <c:pt idx="59">
                  <c:v>75.518900000000002</c:v>
                </c:pt>
                <c:pt idx="60">
                  <c:v>79.894599999999997</c:v>
                </c:pt>
                <c:pt idx="61">
                  <c:v>84.1785</c:v>
                </c:pt>
                <c:pt idx="62">
                  <c:v>88.808099999999996</c:v>
                </c:pt>
                <c:pt idx="63">
                  <c:v>93.757099999999994</c:v>
                </c:pt>
                <c:pt idx="64">
                  <c:v>98.816400000000002</c:v>
                </c:pt>
                <c:pt idx="65">
                  <c:v>103.86</c:v>
                </c:pt>
                <c:pt idx="66">
                  <c:v>109.563</c:v>
                </c:pt>
                <c:pt idx="67">
                  <c:v>114.685</c:v>
                </c:pt>
                <c:pt idx="68">
                  <c:v>120.82599999999999</c:v>
                </c:pt>
                <c:pt idx="69">
                  <c:v>126.467</c:v>
                </c:pt>
                <c:pt idx="70">
                  <c:v>132.791</c:v>
                </c:pt>
                <c:pt idx="71">
                  <c:v>138.84700000000001</c:v>
                </c:pt>
                <c:pt idx="72">
                  <c:v>145.07499999999999</c:v>
                </c:pt>
                <c:pt idx="73">
                  <c:v>151.72399999999999</c:v>
                </c:pt>
                <c:pt idx="74">
                  <c:v>158.30000000000001</c:v>
                </c:pt>
                <c:pt idx="75">
                  <c:v>165.06399999999999</c:v>
                </c:pt>
                <c:pt idx="76">
                  <c:v>172.09700000000001</c:v>
                </c:pt>
                <c:pt idx="77">
                  <c:v>178.96100000000001</c:v>
                </c:pt>
                <c:pt idx="78">
                  <c:v>185.96899999999999</c:v>
                </c:pt>
                <c:pt idx="79">
                  <c:v>193.053</c:v>
                </c:pt>
                <c:pt idx="80">
                  <c:v>200.096</c:v>
                </c:pt>
                <c:pt idx="81">
                  <c:v>207.441</c:v>
                </c:pt>
                <c:pt idx="82">
                  <c:v>214.429</c:v>
                </c:pt>
                <c:pt idx="83">
                  <c:v>221.72399999999999</c:v>
                </c:pt>
                <c:pt idx="84">
                  <c:v>228.80199999999999</c:v>
                </c:pt>
                <c:pt idx="85">
                  <c:v>235.94</c:v>
                </c:pt>
                <c:pt idx="86">
                  <c:v>242.73699999999999</c:v>
                </c:pt>
                <c:pt idx="87">
                  <c:v>249.453</c:v>
                </c:pt>
                <c:pt idx="88">
                  <c:v>256.34899999999999</c:v>
                </c:pt>
                <c:pt idx="89">
                  <c:v>262.61099999999999</c:v>
                </c:pt>
                <c:pt idx="90">
                  <c:v>269.08800000000002</c:v>
                </c:pt>
                <c:pt idx="91">
                  <c:v>275.18400000000003</c:v>
                </c:pt>
                <c:pt idx="92">
                  <c:v>281.10700000000003</c:v>
                </c:pt>
                <c:pt idx="93">
                  <c:v>286.88799999999998</c:v>
                </c:pt>
                <c:pt idx="94">
                  <c:v>292.108</c:v>
                </c:pt>
                <c:pt idx="95">
                  <c:v>297.34899999999999</c:v>
                </c:pt>
                <c:pt idx="96">
                  <c:v>302.00700000000001</c:v>
                </c:pt>
                <c:pt idx="97">
                  <c:v>306.77100000000002</c:v>
                </c:pt>
                <c:pt idx="98">
                  <c:v>310.77800000000002</c:v>
                </c:pt>
                <c:pt idx="99">
                  <c:v>314.68</c:v>
                </c:pt>
                <c:pt idx="100">
                  <c:v>318.48599999999999</c:v>
                </c:pt>
                <c:pt idx="101">
                  <c:v>321.60899999999998</c:v>
                </c:pt>
                <c:pt idx="102">
                  <c:v>324.46600000000001</c:v>
                </c:pt>
                <c:pt idx="103">
                  <c:v>327.21100000000001</c:v>
                </c:pt>
                <c:pt idx="104">
                  <c:v>329.55799999999999</c:v>
                </c:pt>
                <c:pt idx="105">
                  <c:v>331.32600000000002</c:v>
                </c:pt>
                <c:pt idx="106">
                  <c:v>333.02100000000002</c:v>
                </c:pt>
                <c:pt idx="107">
                  <c:v>334.68099999999998</c:v>
                </c:pt>
                <c:pt idx="108">
                  <c:v>335.36599999999999</c:v>
                </c:pt>
                <c:pt idx="109">
                  <c:v>336.483</c:v>
                </c:pt>
                <c:pt idx="110">
                  <c:v>337.04500000000002</c:v>
                </c:pt>
                <c:pt idx="111">
                  <c:v>336.99400000000003</c:v>
                </c:pt>
                <c:pt idx="112">
                  <c:v>337.14</c:v>
                </c:pt>
                <c:pt idx="113">
                  <c:v>336.86700000000002</c:v>
                </c:pt>
                <c:pt idx="114">
                  <c:v>336.4</c:v>
                </c:pt>
                <c:pt idx="115">
                  <c:v>335.786</c:v>
                </c:pt>
                <c:pt idx="116">
                  <c:v>334.75299999999999</c:v>
                </c:pt>
                <c:pt idx="117">
                  <c:v>333.72899999999998</c:v>
                </c:pt>
                <c:pt idx="118">
                  <c:v>332.584</c:v>
                </c:pt>
                <c:pt idx="119">
                  <c:v>331.18099999999998</c:v>
                </c:pt>
                <c:pt idx="120">
                  <c:v>329.46600000000001</c:v>
                </c:pt>
                <c:pt idx="121">
                  <c:v>327.803</c:v>
                </c:pt>
                <c:pt idx="122">
                  <c:v>326.005</c:v>
                </c:pt>
                <c:pt idx="123">
                  <c:v>324.01299999999998</c:v>
                </c:pt>
                <c:pt idx="124">
                  <c:v>322.04399999999998</c:v>
                </c:pt>
                <c:pt idx="125">
                  <c:v>319.81400000000002</c:v>
                </c:pt>
                <c:pt idx="126">
                  <c:v>317.58999999999997</c:v>
                </c:pt>
                <c:pt idx="127">
                  <c:v>315.12900000000002</c:v>
                </c:pt>
                <c:pt idx="128">
                  <c:v>312.73599999999999</c:v>
                </c:pt>
                <c:pt idx="129">
                  <c:v>310.26</c:v>
                </c:pt>
                <c:pt idx="130">
                  <c:v>307.83999999999997</c:v>
                </c:pt>
                <c:pt idx="131">
                  <c:v>305.16199999999998</c:v>
                </c:pt>
                <c:pt idx="132">
                  <c:v>302.41000000000003</c:v>
                </c:pt>
                <c:pt idx="133">
                  <c:v>299.76600000000002</c:v>
                </c:pt>
                <c:pt idx="134">
                  <c:v>296.88900000000001</c:v>
                </c:pt>
                <c:pt idx="135">
                  <c:v>294.00099999999998</c:v>
                </c:pt>
                <c:pt idx="136">
                  <c:v>291.18</c:v>
                </c:pt>
                <c:pt idx="137">
                  <c:v>288.17399999999998</c:v>
                </c:pt>
                <c:pt idx="138">
                  <c:v>285.005</c:v>
                </c:pt>
                <c:pt idx="139">
                  <c:v>281.87400000000002</c:v>
                </c:pt>
                <c:pt idx="140">
                  <c:v>278.90300000000002</c:v>
                </c:pt>
                <c:pt idx="141">
                  <c:v>275.74299999999999</c:v>
                </c:pt>
                <c:pt idx="142">
                  <c:v>272.54500000000002</c:v>
                </c:pt>
                <c:pt idx="143">
                  <c:v>269.34500000000003</c:v>
                </c:pt>
                <c:pt idx="144">
                  <c:v>266.22899999999998</c:v>
                </c:pt>
                <c:pt idx="145">
                  <c:v>262.584</c:v>
                </c:pt>
                <c:pt idx="146">
                  <c:v>259.59500000000003</c:v>
                </c:pt>
                <c:pt idx="147">
                  <c:v>256.10899999999998</c:v>
                </c:pt>
                <c:pt idx="148">
                  <c:v>252.81800000000001</c:v>
                </c:pt>
                <c:pt idx="149">
                  <c:v>249.54</c:v>
                </c:pt>
                <c:pt idx="150">
                  <c:v>246.13</c:v>
                </c:pt>
                <c:pt idx="151">
                  <c:v>242.54</c:v>
                </c:pt>
                <c:pt idx="152">
                  <c:v>239.089</c:v>
                </c:pt>
                <c:pt idx="153">
                  <c:v>235.554</c:v>
                </c:pt>
                <c:pt idx="154">
                  <c:v>232.52699999999999</c:v>
                </c:pt>
                <c:pt idx="155">
                  <c:v>228.959</c:v>
                </c:pt>
                <c:pt idx="156">
                  <c:v>225.36799999999999</c:v>
                </c:pt>
                <c:pt idx="157">
                  <c:v>222.01400000000001</c:v>
                </c:pt>
                <c:pt idx="158">
                  <c:v>218.78</c:v>
                </c:pt>
                <c:pt idx="159">
                  <c:v>215.43</c:v>
                </c:pt>
                <c:pt idx="160">
                  <c:v>212.09399999999999</c:v>
                </c:pt>
                <c:pt idx="161">
                  <c:v>208.71199999999999</c:v>
                </c:pt>
                <c:pt idx="162">
                  <c:v>205.38800000000001</c:v>
                </c:pt>
                <c:pt idx="163">
                  <c:v>202.09700000000001</c:v>
                </c:pt>
                <c:pt idx="164">
                  <c:v>198.92699999999999</c:v>
                </c:pt>
                <c:pt idx="165">
                  <c:v>195.982</c:v>
                </c:pt>
                <c:pt idx="166">
                  <c:v>192.76900000000001</c:v>
                </c:pt>
                <c:pt idx="167">
                  <c:v>189.512</c:v>
                </c:pt>
                <c:pt idx="168">
                  <c:v>186.48599999999999</c:v>
                </c:pt>
                <c:pt idx="169">
                  <c:v>183.339</c:v>
                </c:pt>
                <c:pt idx="170">
                  <c:v>180.59899999999999</c:v>
                </c:pt>
                <c:pt idx="171">
                  <c:v>177.483</c:v>
                </c:pt>
                <c:pt idx="172">
                  <c:v>174.666</c:v>
                </c:pt>
                <c:pt idx="173">
                  <c:v>171.71</c:v>
                </c:pt>
                <c:pt idx="174">
                  <c:v>168.81399999999999</c:v>
                </c:pt>
                <c:pt idx="175">
                  <c:v>166.18100000000001</c:v>
                </c:pt>
                <c:pt idx="176">
                  <c:v>163.17599999999999</c:v>
                </c:pt>
                <c:pt idx="177">
                  <c:v>160.755</c:v>
                </c:pt>
                <c:pt idx="178">
                  <c:v>157.92500000000001</c:v>
                </c:pt>
                <c:pt idx="179">
                  <c:v>155.27600000000001</c:v>
                </c:pt>
                <c:pt idx="180">
                  <c:v>152.67699999999999</c:v>
                </c:pt>
                <c:pt idx="181">
                  <c:v>150.24</c:v>
                </c:pt>
                <c:pt idx="182">
                  <c:v>147.75700000000001</c:v>
                </c:pt>
                <c:pt idx="183">
                  <c:v>145.125</c:v>
                </c:pt>
                <c:pt idx="184">
                  <c:v>142.67400000000001</c:v>
                </c:pt>
                <c:pt idx="185">
                  <c:v>140.363</c:v>
                </c:pt>
                <c:pt idx="186">
                  <c:v>137.72499999999999</c:v>
                </c:pt>
                <c:pt idx="187">
                  <c:v>135.59899999999999</c:v>
                </c:pt>
                <c:pt idx="188">
                  <c:v>133.26900000000001</c:v>
                </c:pt>
                <c:pt idx="189">
                  <c:v>130.83699999999999</c:v>
                </c:pt>
                <c:pt idx="190">
                  <c:v>128.697</c:v>
                </c:pt>
                <c:pt idx="191">
                  <c:v>126.489</c:v>
                </c:pt>
                <c:pt idx="192">
                  <c:v>123.97199999999999</c:v>
                </c:pt>
                <c:pt idx="193">
                  <c:v>122.026</c:v>
                </c:pt>
                <c:pt idx="194">
                  <c:v>120.084</c:v>
                </c:pt>
                <c:pt idx="195">
                  <c:v>117.87</c:v>
                </c:pt>
                <c:pt idx="196">
                  <c:v>115.86799999999999</c:v>
                </c:pt>
                <c:pt idx="197">
                  <c:v>113.89400000000001</c:v>
                </c:pt>
                <c:pt idx="198">
                  <c:v>111.843</c:v>
                </c:pt>
                <c:pt idx="199">
                  <c:v>109.97499999999999</c:v>
                </c:pt>
                <c:pt idx="200">
                  <c:v>108.166</c:v>
                </c:pt>
                <c:pt idx="201">
                  <c:v>106.34</c:v>
                </c:pt>
                <c:pt idx="202">
                  <c:v>104.51300000000001</c:v>
                </c:pt>
                <c:pt idx="203">
                  <c:v>102.69199999999999</c:v>
                </c:pt>
                <c:pt idx="204">
                  <c:v>101.17400000000001</c:v>
                </c:pt>
                <c:pt idx="205">
                  <c:v>99.421499999999995</c:v>
                </c:pt>
                <c:pt idx="206">
                  <c:v>97.623199999999997</c:v>
                </c:pt>
                <c:pt idx="207">
                  <c:v>96.009699999999995</c:v>
                </c:pt>
                <c:pt idx="208">
                  <c:v>94.632999999999996</c:v>
                </c:pt>
                <c:pt idx="209">
                  <c:v>92.883200000000002</c:v>
                </c:pt>
                <c:pt idx="210">
                  <c:v>91.483500000000006</c:v>
                </c:pt>
                <c:pt idx="211">
                  <c:v>90.066599999999994</c:v>
                </c:pt>
                <c:pt idx="212">
                  <c:v>88.543099999999995</c:v>
                </c:pt>
                <c:pt idx="213">
                  <c:v>87.108500000000006</c:v>
                </c:pt>
                <c:pt idx="214">
                  <c:v>85.839200000000005</c:v>
                </c:pt>
                <c:pt idx="215">
                  <c:v>84.309700000000007</c:v>
                </c:pt>
                <c:pt idx="216">
                  <c:v>83.172600000000003</c:v>
                </c:pt>
                <c:pt idx="217">
                  <c:v>81.5364</c:v>
                </c:pt>
                <c:pt idx="218">
                  <c:v>80.387</c:v>
                </c:pt>
                <c:pt idx="219">
                  <c:v>79.3643</c:v>
                </c:pt>
                <c:pt idx="220">
                  <c:v>78.11</c:v>
                </c:pt>
                <c:pt idx="221">
                  <c:v>76.658100000000005</c:v>
                </c:pt>
                <c:pt idx="222">
                  <c:v>75.642700000000005</c:v>
                </c:pt>
                <c:pt idx="223">
                  <c:v>74.425600000000003</c:v>
                </c:pt>
                <c:pt idx="224">
                  <c:v>73.445800000000006</c:v>
                </c:pt>
                <c:pt idx="225">
                  <c:v>72.234099999999998</c:v>
                </c:pt>
                <c:pt idx="226">
                  <c:v>71.288899999999998</c:v>
                </c:pt>
                <c:pt idx="227">
                  <c:v>70.185500000000005</c:v>
                </c:pt>
                <c:pt idx="228">
                  <c:v>69.149000000000001</c:v>
                </c:pt>
                <c:pt idx="229">
                  <c:v>68.158199999999994</c:v>
                </c:pt>
                <c:pt idx="230">
                  <c:v>67.166200000000003</c:v>
                </c:pt>
                <c:pt idx="231">
                  <c:v>66.323599999999999</c:v>
                </c:pt>
                <c:pt idx="232">
                  <c:v>65.265799999999999</c:v>
                </c:pt>
                <c:pt idx="233">
                  <c:v>64.498099999999994</c:v>
                </c:pt>
                <c:pt idx="234">
                  <c:v>63.477400000000003</c:v>
                </c:pt>
                <c:pt idx="235">
                  <c:v>62.612000000000002</c:v>
                </c:pt>
                <c:pt idx="236">
                  <c:v>61.7727</c:v>
                </c:pt>
                <c:pt idx="237">
                  <c:v>60.9861</c:v>
                </c:pt>
                <c:pt idx="238">
                  <c:v>59.993000000000002</c:v>
                </c:pt>
                <c:pt idx="239">
                  <c:v>59.398099999999999</c:v>
                </c:pt>
                <c:pt idx="240">
                  <c:v>58.451000000000001</c:v>
                </c:pt>
                <c:pt idx="241">
                  <c:v>57.65</c:v>
                </c:pt>
                <c:pt idx="242">
                  <c:v>56.761099999999999</c:v>
                </c:pt>
                <c:pt idx="243">
                  <c:v>56.150199999999998</c:v>
                </c:pt>
                <c:pt idx="244">
                  <c:v>55.232700000000001</c:v>
                </c:pt>
                <c:pt idx="245">
                  <c:v>54.6111</c:v>
                </c:pt>
                <c:pt idx="246">
                  <c:v>53.802399999999999</c:v>
                </c:pt>
                <c:pt idx="247">
                  <c:v>53.027299999999997</c:v>
                </c:pt>
                <c:pt idx="248">
                  <c:v>52.374499999999998</c:v>
                </c:pt>
                <c:pt idx="249">
                  <c:v>51.535499999999999</c:v>
                </c:pt>
                <c:pt idx="250">
                  <c:v>50.979300000000002</c:v>
                </c:pt>
                <c:pt idx="251">
                  <c:v>50.248399999999997</c:v>
                </c:pt>
                <c:pt idx="252">
                  <c:v>49.500799999999998</c:v>
                </c:pt>
                <c:pt idx="253">
                  <c:v>48.984699999999997</c:v>
                </c:pt>
                <c:pt idx="254">
                  <c:v>48.238900000000001</c:v>
                </c:pt>
                <c:pt idx="255">
                  <c:v>47.526000000000003</c:v>
                </c:pt>
                <c:pt idx="256">
                  <c:v>46.9803</c:v>
                </c:pt>
                <c:pt idx="257">
                  <c:v>46.330800000000004</c:v>
                </c:pt>
                <c:pt idx="258">
                  <c:v>45.746699999999997</c:v>
                </c:pt>
                <c:pt idx="259">
                  <c:v>45.074599999999997</c:v>
                </c:pt>
                <c:pt idx="260">
                  <c:v>44.500399999999999</c:v>
                </c:pt>
                <c:pt idx="261">
                  <c:v>43.962299999999999</c:v>
                </c:pt>
                <c:pt idx="262">
                  <c:v>43.323700000000002</c:v>
                </c:pt>
                <c:pt idx="263">
                  <c:v>42.764099999999999</c:v>
                </c:pt>
                <c:pt idx="264">
                  <c:v>42.164400000000001</c:v>
                </c:pt>
                <c:pt idx="265">
                  <c:v>41.520699999999998</c:v>
                </c:pt>
                <c:pt idx="266">
                  <c:v>40.951799999999999</c:v>
                </c:pt>
                <c:pt idx="267">
                  <c:v>40.561799999999998</c:v>
                </c:pt>
                <c:pt idx="268">
                  <c:v>39.959699999999998</c:v>
                </c:pt>
                <c:pt idx="269">
                  <c:v>39.356099999999998</c:v>
                </c:pt>
                <c:pt idx="270">
                  <c:v>38.705500000000001</c:v>
                </c:pt>
                <c:pt idx="271">
                  <c:v>38.090200000000003</c:v>
                </c:pt>
                <c:pt idx="272">
                  <c:v>37.710099999999997</c:v>
                </c:pt>
                <c:pt idx="273">
                  <c:v>37.336500000000001</c:v>
                </c:pt>
                <c:pt idx="274">
                  <c:v>36.657400000000003</c:v>
                </c:pt>
                <c:pt idx="275">
                  <c:v>36.090200000000003</c:v>
                </c:pt>
                <c:pt idx="276">
                  <c:v>35.637099999999997</c:v>
                </c:pt>
                <c:pt idx="277">
                  <c:v>35.082000000000001</c:v>
                </c:pt>
                <c:pt idx="278">
                  <c:v>34.6706</c:v>
                </c:pt>
                <c:pt idx="279">
                  <c:v>34.104399999999998</c:v>
                </c:pt>
                <c:pt idx="280">
                  <c:v>33.616500000000002</c:v>
                </c:pt>
                <c:pt idx="281">
                  <c:v>33.058500000000002</c:v>
                </c:pt>
                <c:pt idx="282">
                  <c:v>32.805100000000003</c:v>
                </c:pt>
                <c:pt idx="283">
                  <c:v>32.178800000000003</c:v>
                </c:pt>
                <c:pt idx="284">
                  <c:v>31.609000000000002</c:v>
                </c:pt>
                <c:pt idx="285">
                  <c:v>31.427099999999999</c:v>
                </c:pt>
                <c:pt idx="286">
                  <c:v>30.654499999999999</c:v>
                </c:pt>
                <c:pt idx="287">
                  <c:v>30.345199999999998</c:v>
                </c:pt>
                <c:pt idx="288">
                  <c:v>29.586300000000001</c:v>
                </c:pt>
                <c:pt idx="289">
                  <c:v>29.4221</c:v>
                </c:pt>
                <c:pt idx="290">
                  <c:v>28.836200000000002</c:v>
                </c:pt>
                <c:pt idx="291">
                  <c:v>28.318100000000001</c:v>
                </c:pt>
                <c:pt idx="292">
                  <c:v>27.964200000000002</c:v>
                </c:pt>
                <c:pt idx="293">
                  <c:v>27.456800000000001</c:v>
                </c:pt>
                <c:pt idx="294">
                  <c:v>27.0764</c:v>
                </c:pt>
                <c:pt idx="295">
                  <c:v>26.443200000000001</c:v>
                </c:pt>
                <c:pt idx="296">
                  <c:v>26.325900000000001</c:v>
                </c:pt>
                <c:pt idx="297">
                  <c:v>25.7376</c:v>
                </c:pt>
                <c:pt idx="298">
                  <c:v>25.3139</c:v>
                </c:pt>
                <c:pt idx="299">
                  <c:v>24.756900000000002</c:v>
                </c:pt>
                <c:pt idx="300">
                  <c:v>24.5318</c:v>
                </c:pt>
                <c:pt idx="301">
                  <c:v>24.104199999999999</c:v>
                </c:pt>
                <c:pt idx="302">
                  <c:v>23.702300000000001</c:v>
                </c:pt>
                <c:pt idx="303">
                  <c:v>23.202000000000002</c:v>
                </c:pt>
                <c:pt idx="304">
                  <c:v>22.853300000000001</c:v>
                </c:pt>
                <c:pt idx="305">
                  <c:v>22.419799999999999</c:v>
                </c:pt>
                <c:pt idx="306">
                  <c:v>21.9084</c:v>
                </c:pt>
                <c:pt idx="307">
                  <c:v>21.7028</c:v>
                </c:pt>
                <c:pt idx="308">
                  <c:v>21.226199999999999</c:v>
                </c:pt>
                <c:pt idx="309">
                  <c:v>20.789300000000001</c:v>
                </c:pt>
                <c:pt idx="310">
                  <c:v>20.507899999999999</c:v>
                </c:pt>
                <c:pt idx="311">
                  <c:v>20.113</c:v>
                </c:pt>
                <c:pt idx="312">
                  <c:v>19.6722</c:v>
                </c:pt>
                <c:pt idx="313">
                  <c:v>19.182500000000001</c:v>
                </c:pt>
                <c:pt idx="314">
                  <c:v>18.935400000000001</c:v>
                </c:pt>
                <c:pt idx="315">
                  <c:v>18.682500000000001</c:v>
                </c:pt>
                <c:pt idx="316">
                  <c:v>18.108799999999999</c:v>
                </c:pt>
                <c:pt idx="317">
                  <c:v>18.030100000000001</c:v>
                </c:pt>
                <c:pt idx="318">
                  <c:v>17.500800000000002</c:v>
                </c:pt>
                <c:pt idx="319">
                  <c:v>17.2164</c:v>
                </c:pt>
                <c:pt idx="320">
                  <c:v>16.959599999999998</c:v>
                </c:pt>
                <c:pt idx="321">
                  <c:v>16.479199999999999</c:v>
                </c:pt>
                <c:pt idx="322">
                  <c:v>16.207999999999998</c:v>
                </c:pt>
                <c:pt idx="323">
                  <c:v>15.883100000000001</c:v>
                </c:pt>
                <c:pt idx="324">
                  <c:v>15.6328</c:v>
                </c:pt>
                <c:pt idx="325">
                  <c:v>15.1953</c:v>
                </c:pt>
                <c:pt idx="326">
                  <c:v>14.9489</c:v>
                </c:pt>
                <c:pt idx="327">
                  <c:v>14.6214</c:v>
                </c:pt>
                <c:pt idx="328">
                  <c:v>14.355700000000001</c:v>
                </c:pt>
                <c:pt idx="329">
                  <c:v>13.983499999999999</c:v>
                </c:pt>
                <c:pt idx="330">
                  <c:v>13.705500000000001</c:v>
                </c:pt>
                <c:pt idx="331">
                  <c:v>13.4436</c:v>
                </c:pt>
                <c:pt idx="332">
                  <c:v>13.209099999999999</c:v>
                </c:pt>
                <c:pt idx="333">
                  <c:v>13.08</c:v>
                </c:pt>
                <c:pt idx="334">
                  <c:v>12.597899999999999</c:v>
                </c:pt>
                <c:pt idx="335">
                  <c:v>12.5664</c:v>
                </c:pt>
                <c:pt idx="336">
                  <c:v>12.0183</c:v>
                </c:pt>
                <c:pt idx="337">
                  <c:v>12.090299999999999</c:v>
                </c:pt>
                <c:pt idx="338">
                  <c:v>11.6958</c:v>
                </c:pt>
                <c:pt idx="339">
                  <c:v>11.595000000000001</c:v>
                </c:pt>
                <c:pt idx="340">
                  <c:v>11.3009</c:v>
                </c:pt>
                <c:pt idx="341">
                  <c:v>11.1282</c:v>
                </c:pt>
                <c:pt idx="342">
                  <c:v>10.8583</c:v>
                </c:pt>
                <c:pt idx="343">
                  <c:v>10.486599999999999</c:v>
                </c:pt>
                <c:pt idx="344">
                  <c:v>10.340199999999999</c:v>
                </c:pt>
                <c:pt idx="345">
                  <c:v>10.004899999999999</c:v>
                </c:pt>
                <c:pt idx="346">
                  <c:v>9.8344299999999993</c:v>
                </c:pt>
                <c:pt idx="347">
                  <c:v>9.6500500000000002</c:v>
                </c:pt>
              </c:numCache>
            </c:numRef>
          </c:yVal>
          <c:smooth val="1"/>
        </c:ser>
        <c:dLbls>
          <c:showLegendKey val="0"/>
          <c:showVal val="0"/>
          <c:showCatName val="0"/>
          <c:showSerName val="0"/>
          <c:showPercent val="0"/>
          <c:showBubbleSize val="0"/>
        </c:dLbls>
        <c:axId val="254196352"/>
        <c:axId val="254202624"/>
      </c:scatterChart>
      <c:valAx>
        <c:axId val="254196352"/>
        <c:scaling>
          <c:orientation val="minMax"/>
          <c:max val="26"/>
          <c:min val="20"/>
        </c:scaling>
        <c:delete val="0"/>
        <c:axPos val="b"/>
        <c:title>
          <c:tx>
            <c:rich>
              <a:bodyPr/>
              <a:lstStyle/>
              <a:p>
                <a:pPr>
                  <a:defRPr/>
                </a:pPr>
                <a:r>
                  <a:rPr lang="en-GB"/>
                  <a:t>Time /</a:t>
                </a:r>
                <a:r>
                  <a:rPr lang="en-GB" baseline="0"/>
                  <a:t> </a:t>
                </a:r>
                <a:r>
                  <a:rPr lang="en-GB"/>
                  <a:t>minutes</a:t>
                </a:r>
              </a:p>
            </c:rich>
          </c:tx>
          <c:overlay val="0"/>
        </c:title>
        <c:numFmt formatCode="General" sourceLinked="1"/>
        <c:majorTickMark val="out"/>
        <c:minorTickMark val="none"/>
        <c:tickLblPos val="nextTo"/>
        <c:crossAx val="254202624"/>
        <c:crosses val="autoZero"/>
        <c:crossBetween val="midCat"/>
      </c:valAx>
      <c:valAx>
        <c:axId val="254202624"/>
        <c:scaling>
          <c:orientation val="minMax"/>
          <c:max val="400"/>
          <c:min val="0"/>
        </c:scaling>
        <c:delete val="0"/>
        <c:axPos val="l"/>
        <c:title>
          <c:tx>
            <c:rich>
              <a:bodyPr rot="-5400000" vert="horz"/>
              <a:lstStyle/>
              <a:p>
                <a:pPr>
                  <a:defRPr/>
                </a:pPr>
                <a:r>
                  <a:rPr lang="en-GB"/>
                  <a:t>Detector</a:t>
                </a:r>
                <a:r>
                  <a:rPr lang="en-GB" baseline="0"/>
                  <a:t> Response</a:t>
                </a:r>
                <a:endParaRPr lang="en-GB"/>
              </a:p>
            </c:rich>
          </c:tx>
          <c:overlay val="0"/>
        </c:title>
        <c:numFmt formatCode="General" sourceLinked="1"/>
        <c:majorTickMark val="out"/>
        <c:minorTickMark val="none"/>
        <c:tickLblPos val="nextTo"/>
        <c:crossAx val="254196352"/>
        <c:crosses val="autoZero"/>
        <c:crossBetween val="midCat"/>
      </c:valAx>
    </c:plotArea>
    <c:legend>
      <c:legendPos val="r"/>
      <c:overlay val="0"/>
    </c:legend>
    <c:plotVisOnly val="1"/>
    <c:dispBlanksAs val="gap"/>
    <c:showDLblsOverMax val="0"/>
  </c:chart>
  <c:spPr>
    <a:ln>
      <a:noFill/>
    </a:ln>
  </c:spPr>
  <c:externalData r:id="rId1">
    <c:autoUpdate val="0"/>
  </c:externalData>
</c:chartSpace>
</file>

<file path=word/charts/chart50.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2"/>
          <c:order val="0"/>
          <c:tx>
            <c:v>pH 1.60 Anisotropy</c:v>
          </c:tx>
          <c:spPr>
            <a:ln w="19050">
              <a:noFill/>
            </a:ln>
          </c:spPr>
          <c:marker>
            <c:symbol val="diamond"/>
            <c:size val="5"/>
            <c:spPr>
              <a:noFill/>
              <a:ln>
                <a:solidFill>
                  <a:schemeClr val="tx1"/>
                </a:solidFill>
              </a:ln>
            </c:spPr>
          </c:marker>
          <c:xVal>
            <c:numRef>
              <c:f>PAM!$I$6:$I$478</c:f>
              <c:numCache>
                <c:formatCode>General</c:formatCode>
                <c:ptCount val="473"/>
                <c:pt idx="0">
                  <c:v>24.400000000000002</c:v>
                </c:pt>
                <c:pt idx="1">
                  <c:v>24.8</c:v>
                </c:pt>
                <c:pt idx="2">
                  <c:v>25.200000000000003</c:v>
                </c:pt>
                <c:pt idx="3">
                  <c:v>25.6</c:v>
                </c:pt>
                <c:pt idx="4">
                  <c:v>26</c:v>
                </c:pt>
                <c:pt idx="5">
                  <c:v>26.400000000000002</c:v>
                </c:pt>
                <c:pt idx="6">
                  <c:v>26.8</c:v>
                </c:pt>
                <c:pt idx="7">
                  <c:v>27.200000000000003</c:v>
                </c:pt>
                <c:pt idx="8">
                  <c:v>27.6</c:v>
                </c:pt>
                <c:pt idx="9">
                  <c:v>28</c:v>
                </c:pt>
                <c:pt idx="10">
                  <c:v>28.400000000000002</c:v>
                </c:pt>
                <c:pt idx="11">
                  <c:v>28.8</c:v>
                </c:pt>
                <c:pt idx="12">
                  <c:v>29.200000000000003</c:v>
                </c:pt>
                <c:pt idx="13">
                  <c:v>29.6</c:v>
                </c:pt>
                <c:pt idx="14">
                  <c:v>30</c:v>
                </c:pt>
                <c:pt idx="15">
                  <c:v>30.400000000000002</c:v>
                </c:pt>
                <c:pt idx="16">
                  <c:v>30.8</c:v>
                </c:pt>
                <c:pt idx="17">
                  <c:v>31.200000000000003</c:v>
                </c:pt>
                <c:pt idx="18">
                  <c:v>31.6</c:v>
                </c:pt>
                <c:pt idx="19">
                  <c:v>32</c:v>
                </c:pt>
                <c:pt idx="20">
                  <c:v>32.4</c:v>
                </c:pt>
                <c:pt idx="21">
                  <c:v>32.800000000000004</c:v>
                </c:pt>
                <c:pt idx="22">
                  <c:v>33.200000000000003</c:v>
                </c:pt>
                <c:pt idx="23">
                  <c:v>33.6</c:v>
                </c:pt>
                <c:pt idx="24">
                  <c:v>34</c:v>
                </c:pt>
                <c:pt idx="25">
                  <c:v>34.4</c:v>
                </c:pt>
                <c:pt idx="26">
                  <c:v>34.800000000000004</c:v>
                </c:pt>
                <c:pt idx="27">
                  <c:v>35.200000000000003</c:v>
                </c:pt>
                <c:pt idx="28">
                  <c:v>35.6</c:v>
                </c:pt>
                <c:pt idx="29">
                  <c:v>36</c:v>
                </c:pt>
                <c:pt idx="30">
                  <c:v>36.4</c:v>
                </c:pt>
                <c:pt idx="31">
                  <c:v>36.800000000000004</c:v>
                </c:pt>
                <c:pt idx="32">
                  <c:v>37.200000000000003</c:v>
                </c:pt>
                <c:pt idx="33">
                  <c:v>37.6</c:v>
                </c:pt>
                <c:pt idx="34">
                  <c:v>38</c:v>
                </c:pt>
                <c:pt idx="35">
                  <c:v>38.400000000000006</c:v>
                </c:pt>
                <c:pt idx="36">
                  <c:v>38.800000000000004</c:v>
                </c:pt>
                <c:pt idx="37">
                  <c:v>39.200000000000003</c:v>
                </c:pt>
                <c:pt idx="38">
                  <c:v>39.6</c:v>
                </c:pt>
                <c:pt idx="39">
                  <c:v>40</c:v>
                </c:pt>
                <c:pt idx="40">
                  <c:v>40.400000000000006</c:v>
                </c:pt>
                <c:pt idx="41">
                  <c:v>40.800000000000004</c:v>
                </c:pt>
                <c:pt idx="42">
                  <c:v>41.2</c:v>
                </c:pt>
                <c:pt idx="43">
                  <c:v>41.6</c:v>
                </c:pt>
                <c:pt idx="44">
                  <c:v>42</c:v>
                </c:pt>
                <c:pt idx="45">
                  <c:v>42.400000000000006</c:v>
                </c:pt>
                <c:pt idx="46">
                  <c:v>42.800000000000004</c:v>
                </c:pt>
                <c:pt idx="47">
                  <c:v>43.2</c:v>
                </c:pt>
                <c:pt idx="48">
                  <c:v>43.6</c:v>
                </c:pt>
                <c:pt idx="49">
                  <c:v>44</c:v>
                </c:pt>
                <c:pt idx="50">
                  <c:v>44.400000000000006</c:v>
                </c:pt>
                <c:pt idx="51">
                  <c:v>44.800000000000004</c:v>
                </c:pt>
                <c:pt idx="52">
                  <c:v>45.2</c:v>
                </c:pt>
                <c:pt idx="53">
                  <c:v>45.6</c:v>
                </c:pt>
                <c:pt idx="54">
                  <c:v>46</c:v>
                </c:pt>
                <c:pt idx="55">
                  <c:v>46.400000000000006</c:v>
                </c:pt>
                <c:pt idx="56">
                  <c:v>46.800000000000004</c:v>
                </c:pt>
                <c:pt idx="57">
                  <c:v>47.2</c:v>
                </c:pt>
                <c:pt idx="58">
                  <c:v>47.6</c:v>
                </c:pt>
                <c:pt idx="59">
                  <c:v>48</c:v>
                </c:pt>
                <c:pt idx="60">
                  <c:v>48.400000000000006</c:v>
                </c:pt>
                <c:pt idx="61">
                  <c:v>48.800000000000004</c:v>
                </c:pt>
                <c:pt idx="62">
                  <c:v>49.2</c:v>
                </c:pt>
                <c:pt idx="63">
                  <c:v>49.6</c:v>
                </c:pt>
                <c:pt idx="64">
                  <c:v>50</c:v>
                </c:pt>
                <c:pt idx="65">
                  <c:v>50.400000000000006</c:v>
                </c:pt>
                <c:pt idx="66">
                  <c:v>50.800000000000004</c:v>
                </c:pt>
                <c:pt idx="67">
                  <c:v>51.2</c:v>
                </c:pt>
                <c:pt idx="68">
                  <c:v>51.6</c:v>
                </c:pt>
                <c:pt idx="69">
                  <c:v>52</c:v>
                </c:pt>
                <c:pt idx="70">
                  <c:v>52.400000000000006</c:v>
                </c:pt>
                <c:pt idx="71">
                  <c:v>52.800000000000004</c:v>
                </c:pt>
                <c:pt idx="72">
                  <c:v>53.2</c:v>
                </c:pt>
                <c:pt idx="73">
                  <c:v>53.6</c:v>
                </c:pt>
                <c:pt idx="74">
                  <c:v>54</c:v>
                </c:pt>
                <c:pt idx="75">
                  <c:v>54.400000000000006</c:v>
                </c:pt>
                <c:pt idx="76">
                  <c:v>54.800000000000004</c:v>
                </c:pt>
                <c:pt idx="77">
                  <c:v>55.2</c:v>
                </c:pt>
                <c:pt idx="78">
                  <c:v>55.6</c:v>
                </c:pt>
                <c:pt idx="79">
                  <c:v>56</c:v>
                </c:pt>
                <c:pt idx="80">
                  <c:v>56.400000000000006</c:v>
                </c:pt>
                <c:pt idx="81">
                  <c:v>56.800000000000004</c:v>
                </c:pt>
                <c:pt idx="82">
                  <c:v>57.2</c:v>
                </c:pt>
                <c:pt idx="83">
                  <c:v>57.6</c:v>
                </c:pt>
                <c:pt idx="84">
                  <c:v>58</c:v>
                </c:pt>
                <c:pt idx="85">
                  <c:v>58.400000000000006</c:v>
                </c:pt>
                <c:pt idx="86">
                  <c:v>58.800000000000004</c:v>
                </c:pt>
                <c:pt idx="87">
                  <c:v>59.2</c:v>
                </c:pt>
                <c:pt idx="88">
                  <c:v>59.6</c:v>
                </c:pt>
                <c:pt idx="89">
                  <c:v>60</c:v>
                </c:pt>
                <c:pt idx="90">
                  <c:v>60.400000000000006</c:v>
                </c:pt>
                <c:pt idx="91">
                  <c:v>60.800000000000004</c:v>
                </c:pt>
                <c:pt idx="92">
                  <c:v>61.2</c:v>
                </c:pt>
                <c:pt idx="93">
                  <c:v>61.6</c:v>
                </c:pt>
                <c:pt idx="94">
                  <c:v>62</c:v>
                </c:pt>
                <c:pt idx="95">
                  <c:v>62.400000000000006</c:v>
                </c:pt>
                <c:pt idx="96">
                  <c:v>62.800000000000004</c:v>
                </c:pt>
                <c:pt idx="97">
                  <c:v>63.2</c:v>
                </c:pt>
                <c:pt idx="98">
                  <c:v>63.6</c:v>
                </c:pt>
                <c:pt idx="99">
                  <c:v>64</c:v>
                </c:pt>
                <c:pt idx="100">
                  <c:v>64.400000000000006</c:v>
                </c:pt>
                <c:pt idx="101">
                  <c:v>64.8</c:v>
                </c:pt>
                <c:pt idx="102">
                  <c:v>65.2</c:v>
                </c:pt>
                <c:pt idx="103">
                  <c:v>65.600000000000009</c:v>
                </c:pt>
                <c:pt idx="104">
                  <c:v>66</c:v>
                </c:pt>
                <c:pt idx="105">
                  <c:v>66.400000000000006</c:v>
                </c:pt>
                <c:pt idx="106">
                  <c:v>66.8</c:v>
                </c:pt>
                <c:pt idx="107">
                  <c:v>67.2</c:v>
                </c:pt>
                <c:pt idx="108">
                  <c:v>67.600000000000009</c:v>
                </c:pt>
                <c:pt idx="109">
                  <c:v>68</c:v>
                </c:pt>
                <c:pt idx="110">
                  <c:v>68.400000000000006</c:v>
                </c:pt>
                <c:pt idx="111">
                  <c:v>68.8</c:v>
                </c:pt>
                <c:pt idx="112">
                  <c:v>69.2</c:v>
                </c:pt>
                <c:pt idx="113">
                  <c:v>69.600000000000009</c:v>
                </c:pt>
                <c:pt idx="114">
                  <c:v>70</c:v>
                </c:pt>
                <c:pt idx="115">
                  <c:v>70.400000000000006</c:v>
                </c:pt>
                <c:pt idx="116">
                  <c:v>70.8</c:v>
                </c:pt>
                <c:pt idx="117">
                  <c:v>71.2</c:v>
                </c:pt>
                <c:pt idx="118">
                  <c:v>71.600000000000009</c:v>
                </c:pt>
                <c:pt idx="119">
                  <c:v>72</c:v>
                </c:pt>
                <c:pt idx="120">
                  <c:v>72.400000000000006</c:v>
                </c:pt>
                <c:pt idx="121">
                  <c:v>72.8</c:v>
                </c:pt>
                <c:pt idx="122">
                  <c:v>73.2</c:v>
                </c:pt>
                <c:pt idx="123">
                  <c:v>73.600000000000009</c:v>
                </c:pt>
                <c:pt idx="124">
                  <c:v>74</c:v>
                </c:pt>
                <c:pt idx="125">
                  <c:v>74.400000000000006</c:v>
                </c:pt>
                <c:pt idx="126">
                  <c:v>74.8</c:v>
                </c:pt>
                <c:pt idx="127">
                  <c:v>75.2</c:v>
                </c:pt>
                <c:pt idx="128">
                  <c:v>75.600000000000009</c:v>
                </c:pt>
                <c:pt idx="129">
                  <c:v>76</c:v>
                </c:pt>
                <c:pt idx="130">
                  <c:v>76.400000000000006</c:v>
                </c:pt>
                <c:pt idx="131">
                  <c:v>76.800000000000011</c:v>
                </c:pt>
                <c:pt idx="132">
                  <c:v>77.2</c:v>
                </c:pt>
                <c:pt idx="133">
                  <c:v>77.600000000000009</c:v>
                </c:pt>
                <c:pt idx="134">
                  <c:v>78</c:v>
                </c:pt>
                <c:pt idx="135">
                  <c:v>78.400000000000006</c:v>
                </c:pt>
                <c:pt idx="136">
                  <c:v>78.800000000000011</c:v>
                </c:pt>
                <c:pt idx="137">
                  <c:v>79.2</c:v>
                </c:pt>
                <c:pt idx="138">
                  <c:v>79.600000000000009</c:v>
                </c:pt>
                <c:pt idx="139">
                  <c:v>80</c:v>
                </c:pt>
                <c:pt idx="140">
                  <c:v>80.400000000000006</c:v>
                </c:pt>
                <c:pt idx="141">
                  <c:v>80.800000000000011</c:v>
                </c:pt>
                <c:pt idx="142">
                  <c:v>81.2</c:v>
                </c:pt>
                <c:pt idx="143">
                  <c:v>81.600000000000009</c:v>
                </c:pt>
                <c:pt idx="144">
                  <c:v>82</c:v>
                </c:pt>
                <c:pt idx="145">
                  <c:v>82.4</c:v>
                </c:pt>
                <c:pt idx="146">
                  <c:v>82.800000000000011</c:v>
                </c:pt>
                <c:pt idx="147">
                  <c:v>83.2</c:v>
                </c:pt>
                <c:pt idx="148">
                  <c:v>83.600000000000009</c:v>
                </c:pt>
                <c:pt idx="149">
                  <c:v>84</c:v>
                </c:pt>
                <c:pt idx="150">
                  <c:v>84.4</c:v>
                </c:pt>
                <c:pt idx="151">
                  <c:v>84.800000000000011</c:v>
                </c:pt>
                <c:pt idx="152">
                  <c:v>85.2</c:v>
                </c:pt>
                <c:pt idx="153">
                  <c:v>85.600000000000009</c:v>
                </c:pt>
                <c:pt idx="154">
                  <c:v>86</c:v>
                </c:pt>
                <c:pt idx="155">
                  <c:v>86.4</c:v>
                </c:pt>
                <c:pt idx="156">
                  <c:v>86.800000000000011</c:v>
                </c:pt>
                <c:pt idx="157">
                  <c:v>87.2</c:v>
                </c:pt>
                <c:pt idx="158">
                  <c:v>87.600000000000009</c:v>
                </c:pt>
                <c:pt idx="159">
                  <c:v>88</c:v>
                </c:pt>
                <c:pt idx="160">
                  <c:v>88.4</c:v>
                </c:pt>
                <c:pt idx="161">
                  <c:v>88.800000000000011</c:v>
                </c:pt>
                <c:pt idx="162">
                  <c:v>89.2</c:v>
                </c:pt>
                <c:pt idx="163">
                  <c:v>89.600000000000009</c:v>
                </c:pt>
                <c:pt idx="164">
                  <c:v>90</c:v>
                </c:pt>
                <c:pt idx="165">
                  <c:v>90.4</c:v>
                </c:pt>
                <c:pt idx="166">
                  <c:v>90.800000000000011</c:v>
                </c:pt>
                <c:pt idx="167">
                  <c:v>91.2</c:v>
                </c:pt>
                <c:pt idx="168">
                  <c:v>91.600000000000009</c:v>
                </c:pt>
                <c:pt idx="169">
                  <c:v>92</c:v>
                </c:pt>
                <c:pt idx="170">
                  <c:v>92.4</c:v>
                </c:pt>
                <c:pt idx="171">
                  <c:v>92.800000000000011</c:v>
                </c:pt>
                <c:pt idx="172">
                  <c:v>93.2</c:v>
                </c:pt>
                <c:pt idx="173">
                  <c:v>93.600000000000009</c:v>
                </c:pt>
                <c:pt idx="174">
                  <c:v>94</c:v>
                </c:pt>
                <c:pt idx="175">
                  <c:v>94.4</c:v>
                </c:pt>
                <c:pt idx="176">
                  <c:v>94.800000000000011</c:v>
                </c:pt>
                <c:pt idx="177">
                  <c:v>95.2</c:v>
                </c:pt>
                <c:pt idx="178">
                  <c:v>95.600000000000009</c:v>
                </c:pt>
                <c:pt idx="179">
                  <c:v>96</c:v>
                </c:pt>
                <c:pt idx="180">
                  <c:v>96.4</c:v>
                </c:pt>
                <c:pt idx="181">
                  <c:v>96.800000000000011</c:v>
                </c:pt>
                <c:pt idx="182">
                  <c:v>97.2</c:v>
                </c:pt>
                <c:pt idx="183">
                  <c:v>97.600000000000009</c:v>
                </c:pt>
                <c:pt idx="184">
                  <c:v>98</c:v>
                </c:pt>
                <c:pt idx="185">
                  <c:v>98.4</c:v>
                </c:pt>
                <c:pt idx="186">
                  <c:v>98.800000000000011</c:v>
                </c:pt>
                <c:pt idx="187">
                  <c:v>99.2</c:v>
                </c:pt>
                <c:pt idx="188">
                  <c:v>99.600000000000009</c:v>
                </c:pt>
                <c:pt idx="189">
                  <c:v>100</c:v>
                </c:pt>
                <c:pt idx="190">
                  <c:v>100.4</c:v>
                </c:pt>
                <c:pt idx="191">
                  <c:v>100.80000000000001</c:v>
                </c:pt>
                <c:pt idx="192">
                  <c:v>101.2</c:v>
                </c:pt>
                <c:pt idx="193">
                  <c:v>101.60000000000001</c:v>
                </c:pt>
                <c:pt idx="194">
                  <c:v>102</c:v>
                </c:pt>
                <c:pt idx="195">
                  <c:v>102.4</c:v>
                </c:pt>
                <c:pt idx="196">
                  <c:v>102.80000000000001</c:v>
                </c:pt>
                <c:pt idx="197">
                  <c:v>103.2</c:v>
                </c:pt>
                <c:pt idx="198">
                  <c:v>103.60000000000001</c:v>
                </c:pt>
                <c:pt idx="199">
                  <c:v>104</c:v>
                </c:pt>
                <c:pt idx="200">
                  <c:v>104.4</c:v>
                </c:pt>
                <c:pt idx="201">
                  <c:v>104.80000000000001</c:v>
                </c:pt>
                <c:pt idx="202">
                  <c:v>105.2</c:v>
                </c:pt>
                <c:pt idx="203">
                  <c:v>105.60000000000001</c:v>
                </c:pt>
                <c:pt idx="204">
                  <c:v>106</c:v>
                </c:pt>
                <c:pt idx="205">
                  <c:v>106.4</c:v>
                </c:pt>
                <c:pt idx="206">
                  <c:v>106.80000000000001</c:v>
                </c:pt>
                <c:pt idx="207">
                  <c:v>107.2</c:v>
                </c:pt>
                <c:pt idx="208">
                  <c:v>107.60000000000001</c:v>
                </c:pt>
                <c:pt idx="209">
                  <c:v>108</c:v>
                </c:pt>
                <c:pt idx="210">
                  <c:v>108.4</c:v>
                </c:pt>
                <c:pt idx="211">
                  <c:v>108.80000000000001</c:v>
                </c:pt>
                <c:pt idx="212">
                  <c:v>109.2</c:v>
                </c:pt>
                <c:pt idx="213">
                  <c:v>109.60000000000001</c:v>
                </c:pt>
                <c:pt idx="214">
                  <c:v>110</c:v>
                </c:pt>
                <c:pt idx="215">
                  <c:v>110.4</c:v>
                </c:pt>
                <c:pt idx="216">
                  <c:v>110.80000000000001</c:v>
                </c:pt>
                <c:pt idx="217">
                  <c:v>111.2</c:v>
                </c:pt>
                <c:pt idx="218">
                  <c:v>111.60000000000001</c:v>
                </c:pt>
                <c:pt idx="219">
                  <c:v>112</c:v>
                </c:pt>
                <c:pt idx="220">
                  <c:v>112.4</c:v>
                </c:pt>
                <c:pt idx="221">
                  <c:v>112.80000000000001</c:v>
                </c:pt>
                <c:pt idx="222">
                  <c:v>113.2</c:v>
                </c:pt>
                <c:pt idx="223">
                  <c:v>113.60000000000001</c:v>
                </c:pt>
                <c:pt idx="224">
                  <c:v>114</c:v>
                </c:pt>
                <c:pt idx="225">
                  <c:v>114.4</c:v>
                </c:pt>
                <c:pt idx="226">
                  <c:v>114.80000000000001</c:v>
                </c:pt>
                <c:pt idx="227">
                  <c:v>115.2</c:v>
                </c:pt>
                <c:pt idx="228">
                  <c:v>115.60000000000001</c:v>
                </c:pt>
                <c:pt idx="229">
                  <c:v>116</c:v>
                </c:pt>
                <c:pt idx="230">
                  <c:v>116.4</c:v>
                </c:pt>
                <c:pt idx="231">
                  <c:v>116.80000000000001</c:v>
                </c:pt>
                <c:pt idx="232">
                  <c:v>117.2</c:v>
                </c:pt>
                <c:pt idx="233">
                  <c:v>117.60000000000001</c:v>
                </c:pt>
                <c:pt idx="234">
                  <c:v>118</c:v>
                </c:pt>
                <c:pt idx="235">
                  <c:v>118.4</c:v>
                </c:pt>
                <c:pt idx="236">
                  <c:v>118.80000000000001</c:v>
                </c:pt>
                <c:pt idx="237">
                  <c:v>119.2</c:v>
                </c:pt>
                <c:pt idx="238">
                  <c:v>119.60000000000001</c:v>
                </c:pt>
                <c:pt idx="239">
                  <c:v>120</c:v>
                </c:pt>
                <c:pt idx="240">
                  <c:v>120.4</c:v>
                </c:pt>
                <c:pt idx="241">
                  <c:v>120.80000000000001</c:v>
                </c:pt>
                <c:pt idx="242">
                  <c:v>121.2</c:v>
                </c:pt>
                <c:pt idx="243">
                  <c:v>121.60000000000001</c:v>
                </c:pt>
                <c:pt idx="244">
                  <c:v>122</c:v>
                </c:pt>
                <c:pt idx="245">
                  <c:v>122.4</c:v>
                </c:pt>
                <c:pt idx="246">
                  <c:v>122.80000000000001</c:v>
                </c:pt>
                <c:pt idx="247">
                  <c:v>123.2</c:v>
                </c:pt>
                <c:pt idx="248">
                  <c:v>123.60000000000001</c:v>
                </c:pt>
                <c:pt idx="249">
                  <c:v>124</c:v>
                </c:pt>
                <c:pt idx="250">
                  <c:v>124.4</c:v>
                </c:pt>
                <c:pt idx="251">
                  <c:v>124.80000000000001</c:v>
                </c:pt>
                <c:pt idx="252">
                  <c:v>125.2</c:v>
                </c:pt>
                <c:pt idx="253">
                  <c:v>125.60000000000001</c:v>
                </c:pt>
                <c:pt idx="254">
                  <c:v>126</c:v>
                </c:pt>
                <c:pt idx="255">
                  <c:v>126.4</c:v>
                </c:pt>
                <c:pt idx="256">
                  <c:v>126.80000000000001</c:v>
                </c:pt>
                <c:pt idx="257">
                  <c:v>127.2</c:v>
                </c:pt>
                <c:pt idx="258">
                  <c:v>127.60000000000001</c:v>
                </c:pt>
                <c:pt idx="259">
                  <c:v>128</c:v>
                </c:pt>
                <c:pt idx="260">
                  <c:v>128.4</c:v>
                </c:pt>
                <c:pt idx="261">
                  <c:v>128.80000000000001</c:v>
                </c:pt>
                <c:pt idx="262">
                  <c:v>129.20000000000002</c:v>
                </c:pt>
                <c:pt idx="263">
                  <c:v>129.6</c:v>
                </c:pt>
                <c:pt idx="264">
                  <c:v>130</c:v>
                </c:pt>
                <c:pt idx="265">
                  <c:v>130.4</c:v>
                </c:pt>
                <c:pt idx="266">
                  <c:v>130.80000000000001</c:v>
                </c:pt>
                <c:pt idx="267">
                  <c:v>131.20000000000002</c:v>
                </c:pt>
                <c:pt idx="268">
                  <c:v>131.6</c:v>
                </c:pt>
                <c:pt idx="269">
                  <c:v>132</c:v>
                </c:pt>
                <c:pt idx="270">
                  <c:v>132.4</c:v>
                </c:pt>
                <c:pt idx="271">
                  <c:v>132.80000000000001</c:v>
                </c:pt>
                <c:pt idx="272">
                  <c:v>133.20000000000002</c:v>
                </c:pt>
                <c:pt idx="273">
                  <c:v>133.6</c:v>
                </c:pt>
                <c:pt idx="274">
                  <c:v>134</c:v>
                </c:pt>
                <c:pt idx="275">
                  <c:v>134.4</c:v>
                </c:pt>
                <c:pt idx="276">
                  <c:v>134.80000000000001</c:v>
                </c:pt>
                <c:pt idx="277">
                  <c:v>135.20000000000002</c:v>
                </c:pt>
                <c:pt idx="278">
                  <c:v>135.6</c:v>
                </c:pt>
                <c:pt idx="279">
                  <c:v>136</c:v>
                </c:pt>
                <c:pt idx="280">
                  <c:v>136.4</c:v>
                </c:pt>
                <c:pt idx="281">
                  <c:v>136.80000000000001</c:v>
                </c:pt>
                <c:pt idx="282">
                  <c:v>137.20000000000002</c:v>
                </c:pt>
                <c:pt idx="283">
                  <c:v>137.6</c:v>
                </c:pt>
                <c:pt idx="284">
                  <c:v>138</c:v>
                </c:pt>
                <c:pt idx="285">
                  <c:v>138.4</c:v>
                </c:pt>
                <c:pt idx="286">
                  <c:v>138.80000000000001</c:v>
                </c:pt>
                <c:pt idx="287">
                  <c:v>139.20000000000002</c:v>
                </c:pt>
                <c:pt idx="288">
                  <c:v>139.6</c:v>
                </c:pt>
                <c:pt idx="289">
                  <c:v>140</c:v>
                </c:pt>
                <c:pt idx="290">
                  <c:v>140.4</c:v>
                </c:pt>
                <c:pt idx="291">
                  <c:v>140.80000000000001</c:v>
                </c:pt>
                <c:pt idx="292">
                  <c:v>141.20000000000002</c:v>
                </c:pt>
                <c:pt idx="293">
                  <c:v>141.6</c:v>
                </c:pt>
                <c:pt idx="294">
                  <c:v>142</c:v>
                </c:pt>
                <c:pt idx="295">
                  <c:v>142.4</c:v>
                </c:pt>
                <c:pt idx="296">
                  <c:v>142.80000000000001</c:v>
                </c:pt>
                <c:pt idx="297">
                  <c:v>143.20000000000002</c:v>
                </c:pt>
                <c:pt idx="298">
                  <c:v>143.6</c:v>
                </c:pt>
                <c:pt idx="299">
                  <c:v>144</c:v>
                </c:pt>
                <c:pt idx="300">
                  <c:v>144.4</c:v>
                </c:pt>
                <c:pt idx="301">
                  <c:v>144.80000000000001</c:v>
                </c:pt>
                <c:pt idx="302">
                  <c:v>145.20000000000002</c:v>
                </c:pt>
                <c:pt idx="303">
                  <c:v>145.6</c:v>
                </c:pt>
                <c:pt idx="304">
                  <c:v>146</c:v>
                </c:pt>
                <c:pt idx="305">
                  <c:v>146.4</c:v>
                </c:pt>
                <c:pt idx="306">
                  <c:v>146.80000000000001</c:v>
                </c:pt>
                <c:pt idx="307">
                  <c:v>147.20000000000002</c:v>
                </c:pt>
                <c:pt idx="308">
                  <c:v>147.6</c:v>
                </c:pt>
                <c:pt idx="309">
                  <c:v>148</c:v>
                </c:pt>
                <c:pt idx="310">
                  <c:v>148.4</c:v>
                </c:pt>
                <c:pt idx="311">
                  <c:v>148.80000000000001</c:v>
                </c:pt>
                <c:pt idx="312">
                  <c:v>149.20000000000002</c:v>
                </c:pt>
                <c:pt idx="313">
                  <c:v>149.6</c:v>
                </c:pt>
                <c:pt idx="314">
                  <c:v>150</c:v>
                </c:pt>
                <c:pt idx="315">
                  <c:v>150.4</c:v>
                </c:pt>
                <c:pt idx="316">
                  <c:v>150.80000000000001</c:v>
                </c:pt>
                <c:pt idx="317">
                  <c:v>151.20000000000002</c:v>
                </c:pt>
                <c:pt idx="318">
                  <c:v>151.6</c:v>
                </c:pt>
                <c:pt idx="319">
                  <c:v>152</c:v>
                </c:pt>
                <c:pt idx="320">
                  <c:v>152.4</c:v>
                </c:pt>
                <c:pt idx="321">
                  <c:v>152.80000000000001</c:v>
                </c:pt>
                <c:pt idx="322">
                  <c:v>153.20000000000002</c:v>
                </c:pt>
                <c:pt idx="323">
                  <c:v>153.60000000000002</c:v>
                </c:pt>
                <c:pt idx="324">
                  <c:v>154</c:v>
                </c:pt>
                <c:pt idx="325">
                  <c:v>154.4</c:v>
                </c:pt>
                <c:pt idx="326">
                  <c:v>154.80000000000001</c:v>
                </c:pt>
                <c:pt idx="327">
                  <c:v>155.20000000000002</c:v>
                </c:pt>
                <c:pt idx="328">
                  <c:v>155.60000000000002</c:v>
                </c:pt>
                <c:pt idx="329">
                  <c:v>156</c:v>
                </c:pt>
                <c:pt idx="330">
                  <c:v>156.4</c:v>
                </c:pt>
                <c:pt idx="331">
                  <c:v>156.80000000000001</c:v>
                </c:pt>
                <c:pt idx="332">
                  <c:v>157.20000000000002</c:v>
                </c:pt>
                <c:pt idx="333">
                  <c:v>157.60000000000002</c:v>
                </c:pt>
                <c:pt idx="334">
                  <c:v>158</c:v>
                </c:pt>
                <c:pt idx="335">
                  <c:v>158.4</c:v>
                </c:pt>
                <c:pt idx="336">
                  <c:v>158.80000000000001</c:v>
                </c:pt>
                <c:pt idx="337">
                  <c:v>159.20000000000002</c:v>
                </c:pt>
                <c:pt idx="338">
                  <c:v>159.60000000000002</c:v>
                </c:pt>
                <c:pt idx="339">
                  <c:v>160</c:v>
                </c:pt>
                <c:pt idx="340">
                  <c:v>160.4</c:v>
                </c:pt>
                <c:pt idx="341">
                  <c:v>160.80000000000001</c:v>
                </c:pt>
                <c:pt idx="342">
                  <c:v>161.20000000000002</c:v>
                </c:pt>
                <c:pt idx="343">
                  <c:v>161.60000000000002</c:v>
                </c:pt>
                <c:pt idx="344">
                  <c:v>162</c:v>
                </c:pt>
                <c:pt idx="345">
                  <c:v>162.4</c:v>
                </c:pt>
                <c:pt idx="346">
                  <c:v>162.80000000000001</c:v>
                </c:pt>
                <c:pt idx="347">
                  <c:v>163.20000000000002</c:v>
                </c:pt>
                <c:pt idx="348">
                  <c:v>163.60000000000002</c:v>
                </c:pt>
                <c:pt idx="349">
                  <c:v>164</c:v>
                </c:pt>
                <c:pt idx="350">
                  <c:v>164.4</c:v>
                </c:pt>
                <c:pt idx="351">
                  <c:v>164.8</c:v>
                </c:pt>
                <c:pt idx="352">
                  <c:v>165.20000000000002</c:v>
                </c:pt>
                <c:pt idx="353">
                  <c:v>165.60000000000002</c:v>
                </c:pt>
                <c:pt idx="354">
                  <c:v>166</c:v>
                </c:pt>
                <c:pt idx="355">
                  <c:v>166.4</c:v>
                </c:pt>
                <c:pt idx="356">
                  <c:v>166.8</c:v>
                </c:pt>
                <c:pt idx="357">
                  <c:v>167.20000000000002</c:v>
                </c:pt>
                <c:pt idx="358">
                  <c:v>167.60000000000002</c:v>
                </c:pt>
                <c:pt idx="359">
                  <c:v>168</c:v>
                </c:pt>
                <c:pt idx="360">
                  <c:v>168.4</c:v>
                </c:pt>
                <c:pt idx="361">
                  <c:v>168.8</c:v>
                </c:pt>
                <c:pt idx="362">
                  <c:v>169.20000000000002</c:v>
                </c:pt>
                <c:pt idx="363">
                  <c:v>169.60000000000002</c:v>
                </c:pt>
                <c:pt idx="364">
                  <c:v>170</c:v>
                </c:pt>
                <c:pt idx="365">
                  <c:v>170.4</c:v>
                </c:pt>
                <c:pt idx="366">
                  <c:v>170.8</c:v>
                </c:pt>
                <c:pt idx="367">
                  <c:v>171.20000000000002</c:v>
                </c:pt>
                <c:pt idx="368">
                  <c:v>171.60000000000002</c:v>
                </c:pt>
                <c:pt idx="369">
                  <c:v>172</c:v>
                </c:pt>
                <c:pt idx="370">
                  <c:v>172.4</c:v>
                </c:pt>
                <c:pt idx="371">
                  <c:v>172.8</c:v>
                </c:pt>
                <c:pt idx="372">
                  <c:v>173.20000000000002</c:v>
                </c:pt>
                <c:pt idx="373">
                  <c:v>173.60000000000002</c:v>
                </c:pt>
                <c:pt idx="374">
                  <c:v>174</c:v>
                </c:pt>
                <c:pt idx="375">
                  <c:v>174.4</c:v>
                </c:pt>
                <c:pt idx="376">
                  <c:v>174.8</c:v>
                </c:pt>
                <c:pt idx="377">
                  <c:v>175.20000000000002</c:v>
                </c:pt>
                <c:pt idx="378">
                  <c:v>175.60000000000002</c:v>
                </c:pt>
                <c:pt idx="379">
                  <c:v>176</c:v>
                </c:pt>
                <c:pt idx="380">
                  <c:v>176.4</c:v>
                </c:pt>
                <c:pt idx="381">
                  <c:v>176.8</c:v>
                </c:pt>
                <c:pt idx="382">
                  <c:v>177.20000000000002</c:v>
                </c:pt>
                <c:pt idx="383">
                  <c:v>177.60000000000002</c:v>
                </c:pt>
                <c:pt idx="384">
                  <c:v>178</c:v>
                </c:pt>
                <c:pt idx="385">
                  <c:v>178.4</c:v>
                </c:pt>
                <c:pt idx="386">
                  <c:v>178.8</c:v>
                </c:pt>
                <c:pt idx="387">
                  <c:v>179.20000000000002</c:v>
                </c:pt>
                <c:pt idx="388">
                  <c:v>179.60000000000002</c:v>
                </c:pt>
                <c:pt idx="389">
                  <c:v>180</c:v>
                </c:pt>
                <c:pt idx="390">
                  <c:v>180.4</c:v>
                </c:pt>
                <c:pt idx="391">
                  <c:v>180.8</c:v>
                </c:pt>
                <c:pt idx="392">
                  <c:v>181.20000000000002</c:v>
                </c:pt>
                <c:pt idx="393">
                  <c:v>181.60000000000002</c:v>
                </c:pt>
                <c:pt idx="394">
                  <c:v>182</c:v>
                </c:pt>
                <c:pt idx="395">
                  <c:v>182.4</c:v>
                </c:pt>
                <c:pt idx="396">
                  <c:v>182.8</c:v>
                </c:pt>
                <c:pt idx="397">
                  <c:v>183.20000000000002</c:v>
                </c:pt>
                <c:pt idx="398">
                  <c:v>183.60000000000002</c:v>
                </c:pt>
                <c:pt idx="399">
                  <c:v>184</c:v>
                </c:pt>
                <c:pt idx="400">
                  <c:v>184.4</c:v>
                </c:pt>
                <c:pt idx="401">
                  <c:v>184.8</c:v>
                </c:pt>
                <c:pt idx="402">
                  <c:v>185.20000000000002</c:v>
                </c:pt>
                <c:pt idx="403">
                  <c:v>185.60000000000002</c:v>
                </c:pt>
                <c:pt idx="404">
                  <c:v>186</c:v>
                </c:pt>
                <c:pt idx="405">
                  <c:v>186.4</c:v>
                </c:pt>
                <c:pt idx="406">
                  <c:v>186.8</c:v>
                </c:pt>
                <c:pt idx="407">
                  <c:v>187.20000000000002</c:v>
                </c:pt>
                <c:pt idx="408">
                  <c:v>187.60000000000002</c:v>
                </c:pt>
                <c:pt idx="409">
                  <c:v>188</c:v>
                </c:pt>
                <c:pt idx="410">
                  <c:v>188.4</c:v>
                </c:pt>
                <c:pt idx="411">
                  <c:v>188.8</c:v>
                </c:pt>
                <c:pt idx="412">
                  <c:v>189.20000000000002</c:v>
                </c:pt>
                <c:pt idx="413">
                  <c:v>189.60000000000002</c:v>
                </c:pt>
                <c:pt idx="414">
                  <c:v>190</c:v>
                </c:pt>
                <c:pt idx="415">
                  <c:v>190.4</c:v>
                </c:pt>
                <c:pt idx="416">
                  <c:v>190.8</c:v>
                </c:pt>
                <c:pt idx="417">
                  <c:v>191.20000000000002</c:v>
                </c:pt>
                <c:pt idx="418">
                  <c:v>191.60000000000002</c:v>
                </c:pt>
                <c:pt idx="419">
                  <c:v>192</c:v>
                </c:pt>
                <c:pt idx="420">
                  <c:v>192.4</c:v>
                </c:pt>
                <c:pt idx="421">
                  <c:v>192.8</c:v>
                </c:pt>
                <c:pt idx="422">
                  <c:v>193.20000000000002</c:v>
                </c:pt>
                <c:pt idx="423">
                  <c:v>193.60000000000002</c:v>
                </c:pt>
                <c:pt idx="424">
                  <c:v>194</c:v>
                </c:pt>
                <c:pt idx="425">
                  <c:v>194.4</c:v>
                </c:pt>
                <c:pt idx="426">
                  <c:v>194.8</c:v>
                </c:pt>
                <c:pt idx="427">
                  <c:v>195.20000000000002</c:v>
                </c:pt>
                <c:pt idx="428">
                  <c:v>195.60000000000002</c:v>
                </c:pt>
                <c:pt idx="429">
                  <c:v>196</c:v>
                </c:pt>
                <c:pt idx="430">
                  <c:v>196.4</c:v>
                </c:pt>
                <c:pt idx="431">
                  <c:v>196.8</c:v>
                </c:pt>
                <c:pt idx="432">
                  <c:v>197.20000000000002</c:v>
                </c:pt>
                <c:pt idx="433">
                  <c:v>197.60000000000002</c:v>
                </c:pt>
                <c:pt idx="434">
                  <c:v>198</c:v>
                </c:pt>
                <c:pt idx="435">
                  <c:v>198.4</c:v>
                </c:pt>
                <c:pt idx="436">
                  <c:v>198.8</c:v>
                </c:pt>
                <c:pt idx="437">
                  <c:v>199.20000000000002</c:v>
                </c:pt>
                <c:pt idx="438">
                  <c:v>199.60000000000002</c:v>
                </c:pt>
                <c:pt idx="439">
                  <c:v>200</c:v>
                </c:pt>
                <c:pt idx="440">
                  <c:v>200.4</c:v>
                </c:pt>
                <c:pt idx="441">
                  <c:v>200.8</c:v>
                </c:pt>
                <c:pt idx="442">
                  <c:v>201.20000000000002</c:v>
                </c:pt>
                <c:pt idx="443">
                  <c:v>201.60000000000002</c:v>
                </c:pt>
                <c:pt idx="444">
                  <c:v>202</c:v>
                </c:pt>
                <c:pt idx="445">
                  <c:v>202.4</c:v>
                </c:pt>
                <c:pt idx="446">
                  <c:v>202.8</c:v>
                </c:pt>
                <c:pt idx="447">
                  <c:v>203.20000000000002</c:v>
                </c:pt>
                <c:pt idx="448">
                  <c:v>194</c:v>
                </c:pt>
                <c:pt idx="449">
                  <c:v>194.4</c:v>
                </c:pt>
                <c:pt idx="450">
                  <c:v>194.8</c:v>
                </c:pt>
                <c:pt idx="451">
                  <c:v>195.20000000000002</c:v>
                </c:pt>
                <c:pt idx="452">
                  <c:v>195.60000000000002</c:v>
                </c:pt>
                <c:pt idx="453">
                  <c:v>196</c:v>
                </c:pt>
                <c:pt idx="454">
                  <c:v>196.4</c:v>
                </c:pt>
                <c:pt idx="455">
                  <c:v>196.8</c:v>
                </c:pt>
                <c:pt idx="456">
                  <c:v>197.20000000000002</c:v>
                </c:pt>
                <c:pt idx="457">
                  <c:v>197.60000000000002</c:v>
                </c:pt>
                <c:pt idx="458">
                  <c:v>198</c:v>
                </c:pt>
                <c:pt idx="459">
                  <c:v>198.4</c:v>
                </c:pt>
                <c:pt idx="460">
                  <c:v>198.8</c:v>
                </c:pt>
                <c:pt idx="461">
                  <c:v>199.20000000000002</c:v>
                </c:pt>
                <c:pt idx="462">
                  <c:v>199.60000000000002</c:v>
                </c:pt>
                <c:pt idx="463">
                  <c:v>200</c:v>
                </c:pt>
                <c:pt idx="464">
                  <c:v>200.4</c:v>
                </c:pt>
                <c:pt idx="465">
                  <c:v>200.8</c:v>
                </c:pt>
                <c:pt idx="466">
                  <c:v>201.20000000000002</c:v>
                </c:pt>
                <c:pt idx="467">
                  <c:v>201.60000000000002</c:v>
                </c:pt>
                <c:pt idx="468">
                  <c:v>202</c:v>
                </c:pt>
                <c:pt idx="469">
                  <c:v>202.4</c:v>
                </c:pt>
                <c:pt idx="470">
                  <c:v>202.8</c:v>
                </c:pt>
                <c:pt idx="471">
                  <c:v>203.20000000000002</c:v>
                </c:pt>
                <c:pt idx="472">
                  <c:v>203.60000000000002</c:v>
                </c:pt>
              </c:numCache>
            </c:numRef>
          </c:xVal>
          <c:yVal>
            <c:numRef>
              <c:f>PAM!$K$6:$K$478</c:f>
              <c:numCache>
                <c:formatCode>0.00E+00</c:formatCode>
                <c:ptCount val="473"/>
                <c:pt idx="0">
                  <c:v>0.1657525</c:v>
                </c:pt>
                <c:pt idx="1">
                  <c:v>-9.9161369999999999E-2</c:v>
                </c:pt>
                <c:pt idx="2">
                  <c:v>0.4678001</c:v>
                </c:pt>
                <c:pt idx="3">
                  <c:v>0.28595499999999996</c:v>
                </c:pt>
                <c:pt idx="4">
                  <c:v>0.4678001</c:v>
                </c:pt>
                <c:pt idx="5">
                  <c:v>0.11936089999999999</c:v>
                </c:pt>
                <c:pt idx="6">
                  <c:v>7.8362399999999999E-2</c:v>
                </c:pt>
                <c:pt idx="7">
                  <c:v>7.8888099999999989E-2</c:v>
                </c:pt>
                <c:pt idx="8">
                  <c:v>8.01423E-2</c:v>
                </c:pt>
                <c:pt idx="9">
                  <c:v>6.1810759999999999E-2</c:v>
                </c:pt>
                <c:pt idx="10">
                  <c:v>4.3985320000000001E-2</c:v>
                </c:pt>
                <c:pt idx="11">
                  <c:v>2.7229980000000001E-2</c:v>
                </c:pt>
                <c:pt idx="12">
                  <c:v>1.7178849999999996E-2</c:v>
                </c:pt>
                <c:pt idx="13">
                  <c:v>1.6343860000000002E-2</c:v>
                </c:pt>
                <c:pt idx="14">
                  <c:v>1.3976189999999999E-2</c:v>
                </c:pt>
                <c:pt idx="15">
                  <c:v>8.56904E-3</c:v>
                </c:pt>
                <c:pt idx="16">
                  <c:v>1.1000459999999997E-2</c:v>
                </c:pt>
                <c:pt idx="17">
                  <c:v>9.7039999999999974E-4</c:v>
                </c:pt>
                <c:pt idx="18">
                  <c:v>1.638146E-2</c:v>
                </c:pt>
                <c:pt idx="19">
                  <c:v>1.0807299999999999E-2</c:v>
                </c:pt>
                <c:pt idx="20">
                  <c:v>4.9791299999999983E-3</c:v>
                </c:pt>
                <c:pt idx="21">
                  <c:v>2.5265499999999989E-3</c:v>
                </c:pt>
                <c:pt idx="22">
                  <c:v>4.6366799999999972E-3</c:v>
                </c:pt>
                <c:pt idx="23">
                  <c:v>8.4800199999999978E-3</c:v>
                </c:pt>
                <c:pt idx="24">
                  <c:v>5.01302E-3</c:v>
                </c:pt>
                <c:pt idx="25">
                  <c:v>3.8755400000000002E-3</c:v>
                </c:pt>
                <c:pt idx="26">
                  <c:v>4.455569999999999E-3</c:v>
                </c:pt>
                <c:pt idx="27">
                  <c:v>4.1672299999999975E-3</c:v>
                </c:pt>
                <c:pt idx="28">
                  <c:v>7.0131499999999958E-3</c:v>
                </c:pt>
                <c:pt idx="29">
                  <c:v>3.4527399999999993E-3</c:v>
                </c:pt>
                <c:pt idx="30">
                  <c:v>9.5871999999999971E-4</c:v>
                </c:pt>
                <c:pt idx="31">
                  <c:v>8.304930000000002E-3</c:v>
                </c:pt>
                <c:pt idx="32">
                  <c:v>5.2009999999999904E-4</c:v>
                </c:pt>
                <c:pt idx="33">
                  <c:v>-2.4446200000000015E-3</c:v>
                </c:pt>
                <c:pt idx="34">
                  <c:v>-2.7284400000000021E-3</c:v>
                </c:pt>
                <c:pt idx="35">
                  <c:v>9.1385999999999898E-4</c:v>
                </c:pt>
                <c:pt idx="36">
                  <c:v>-8.221100000000009E-4</c:v>
                </c:pt>
                <c:pt idx="37">
                  <c:v>-3.0456600000000021E-3</c:v>
                </c:pt>
                <c:pt idx="38">
                  <c:v>5.2993999999999993E-3</c:v>
                </c:pt>
                <c:pt idx="39">
                  <c:v>-4.1932600000000007E-3</c:v>
                </c:pt>
                <c:pt idx="40">
                  <c:v>4.8187399999999984E-3</c:v>
                </c:pt>
                <c:pt idx="41">
                  <c:v>5.3157299999999977E-3</c:v>
                </c:pt>
                <c:pt idx="42">
                  <c:v>-5.4336700000000016E-3</c:v>
                </c:pt>
                <c:pt idx="43">
                  <c:v>-1.2260400000000012E-3</c:v>
                </c:pt>
                <c:pt idx="44">
                  <c:v>1.0644699999999979E-3</c:v>
                </c:pt>
                <c:pt idx="45">
                  <c:v>-2.2064200000000006E-3</c:v>
                </c:pt>
                <c:pt idx="46">
                  <c:v>-1.4504200000000009E-3</c:v>
                </c:pt>
                <c:pt idx="47">
                  <c:v>2.8880699999999995E-3</c:v>
                </c:pt>
                <c:pt idx="48">
                  <c:v>6.8932899999999964E-3</c:v>
                </c:pt>
                <c:pt idx="49">
                  <c:v>-8.1358800000000016E-3</c:v>
                </c:pt>
                <c:pt idx="50">
                  <c:v>-5.0760000000000041E-4</c:v>
                </c:pt>
                <c:pt idx="51">
                  <c:v>1.0478889999999998E-2</c:v>
                </c:pt>
                <c:pt idx="52">
                  <c:v>3.3074100000000002E-3</c:v>
                </c:pt>
                <c:pt idx="53">
                  <c:v>-1.8800900000000009E-3</c:v>
                </c:pt>
                <c:pt idx="54">
                  <c:v>-1.9964000000000093E-4</c:v>
                </c:pt>
                <c:pt idx="55">
                  <c:v>-1.5802500000000018E-3</c:v>
                </c:pt>
                <c:pt idx="56">
                  <c:v>8.2596100000000006E-3</c:v>
                </c:pt>
                <c:pt idx="57">
                  <c:v>7.3878699999999978E-3</c:v>
                </c:pt>
                <c:pt idx="58">
                  <c:v>3.4379199999999971E-3</c:v>
                </c:pt>
                <c:pt idx="59">
                  <c:v>7.8074100000000007E-3</c:v>
                </c:pt>
                <c:pt idx="60">
                  <c:v>2.6701799999999977E-3</c:v>
                </c:pt>
                <c:pt idx="61">
                  <c:v>-7.6983099999999999E-3</c:v>
                </c:pt>
                <c:pt idx="62">
                  <c:v>-1.2111030000000002E-2</c:v>
                </c:pt>
                <c:pt idx="63">
                  <c:v>9.8428999999999878E-4</c:v>
                </c:pt>
                <c:pt idx="64">
                  <c:v>3.390329999999997E-3</c:v>
                </c:pt>
                <c:pt idx="65">
                  <c:v>3.7094599999999978E-3</c:v>
                </c:pt>
                <c:pt idx="66">
                  <c:v>3.985029999999997E-3</c:v>
                </c:pt>
                <c:pt idx="67">
                  <c:v>1.5524999999999983E-3</c:v>
                </c:pt>
                <c:pt idx="68">
                  <c:v>-3.3672400000000005E-3</c:v>
                </c:pt>
                <c:pt idx="69">
                  <c:v>4.2987599999999987E-3</c:v>
                </c:pt>
                <c:pt idx="70">
                  <c:v>1.0795699999999984E-3</c:v>
                </c:pt>
                <c:pt idx="71">
                  <c:v>1.5196399999999992E-3</c:v>
                </c:pt>
                <c:pt idx="72">
                  <c:v>1.1034999999999864E-4</c:v>
                </c:pt>
                <c:pt idx="73">
                  <c:v>2.3957499999999986E-3</c:v>
                </c:pt>
                <c:pt idx="74">
                  <c:v>2.817469999999999E-3</c:v>
                </c:pt>
                <c:pt idx="75">
                  <c:v>4.7470199999999976E-3</c:v>
                </c:pt>
                <c:pt idx="76">
                  <c:v>2.8405299999999974E-3</c:v>
                </c:pt>
                <c:pt idx="77">
                  <c:v>2.6750099999999985E-3</c:v>
                </c:pt>
                <c:pt idx="78">
                  <c:v>-7.1264099999999997E-3</c:v>
                </c:pt>
                <c:pt idx="79">
                  <c:v>-6.3952000000000106E-4</c:v>
                </c:pt>
                <c:pt idx="80">
                  <c:v>-4.3914500000000016E-3</c:v>
                </c:pt>
                <c:pt idx="81">
                  <c:v>-3.8607200000000015E-3</c:v>
                </c:pt>
                <c:pt idx="82">
                  <c:v>3.6696300000000001E-3</c:v>
                </c:pt>
                <c:pt idx="83">
                  <c:v>8.8302700000000012E-3</c:v>
                </c:pt>
                <c:pt idx="84">
                  <c:v>-3.7199500000000031E-3</c:v>
                </c:pt>
                <c:pt idx="85">
                  <c:v>3.5964599999999992E-3</c:v>
                </c:pt>
                <c:pt idx="86">
                  <c:v>-1.8822999999999999E-3</c:v>
                </c:pt>
                <c:pt idx="87">
                  <c:v>-8.4049000000000276E-4</c:v>
                </c:pt>
                <c:pt idx="88">
                  <c:v>5.4319699999999978E-3</c:v>
                </c:pt>
                <c:pt idx="89">
                  <c:v>6.4634800000000006E-3</c:v>
                </c:pt>
                <c:pt idx="90">
                  <c:v>3.6432099999999974E-3</c:v>
                </c:pt>
                <c:pt idx="91">
                  <c:v>-7.0894100000000008E-3</c:v>
                </c:pt>
                <c:pt idx="92">
                  <c:v>-2.4818400000000025E-3</c:v>
                </c:pt>
                <c:pt idx="93">
                  <c:v>4.463899999999979E-4</c:v>
                </c:pt>
                <c:pt idx="94">
                  <c:v>-3.033710000000002E-3</c:v>
                </c:pt>
                <c:pt idx="95">
                  <c:v>4.9478999999999981E-3</c:v>
                </c:pt>
                <c:pt idx="96">
                  <c:v>-4.2084300000000026E-3</c:v>
                </c:pt>
                <c:pt idx="97">
                  <c:v>4.6176999999999989E-3</c:v>
                </c:pt>
                <c:pt idx="98">
                  <c:v>3.0889199999999985E-3</c:v>
                </c:pt>
                <c:pt idx="99">
                  <c:v>-7.5181700000000011E-3</c:v>
                </c:pt>
                <c:pt idx="100">
                  <c:v>-3.2182000000000009E-3</c:v>
                </c:pt>
                <c:pt idx="101">
                  <c:v>-2.2994700000000014E-3</c:v>
                </c:pt>
                <c:pt idx="102">
                  <c:v>-3.4448300000000029E-3</c:v>
                </c:pt>
                <c:pt idx="103">
                  <c:v>-7.174220000000002E-3</c:v>
                </c:pt>
                <c:pt idx="104">
                  <c:v>-6.2635000000000121E-4</c:v>
                </c:pt>
                <c:pt idx="105">
                  <c:v>1.6283499999999972E-3</c:v>
                </c:pt>
                <c:pt idx="106">
                  <c:v>-1.2949770000000001E-2</c:v>
                </c:pt>
                <c:pt idx="107">
                  <c:v>1.0023980000000002E-2</c:v>
                </c:pt>
                <c:pt idx="108">
                  <c:v>-7.6704000000000008E-3</c:v>
                </c:pt>
                <c:pt idx="109">
                  <c:v>9.7823999999999828E-4</c:v>
                </c:pt>
                <c:pt idx="110">
                  <c:v>2.6484500000000001E-3</c:v>
                </c:pt>
                <c:pt idx="111">
                  <c:v>3.5750399999999981E-3</c:v>
                </c:pt>
                <c:pt idx="112">
                  <c:v>-1.3935500000000003E-3</c:v>
                </c:pt>
                <c:pt idx="113">
                  <c:v>3.2101600000000001E-3</c:v>
                </c:pt>
                <c:pt idx="114">
                  <c:v>-1.3943070000000002E-2</c:v>
                </c:pt>
                <c:pt idx="115">
                  <c:v>-9.7898000000000082E-4</c:v>
                </c:pt>
                <c:pt idx="116">
                  <c:v>-4.9594100000000009E-3</c:v>
                </c:pt>
                <c:pt idx="117">
                  <c:v>2.238151E-2</c:v>
                </c:pt>
                <c:pt idx="118">
                  <c:v>3.88347E-3</c:v>
                </c:pt>
                <c:pt idx="119">
                  <c:v>-7.8606400000000021E-3</c:v>
                </c:pt>
                <c:pt idx="120">
                  <c:v>-3.6297200000000029E-3</c:v>
                </c:pt>
                <c:pt idx="121">
                  <c:v>5.4286099999999969E-3</c:v>
                </c:pt>
                <c:pt idx="122">
                  <c:v>2.6952399999999981E-3</c:v>
                </c:pt>
                <c:pt idx="123">
                  <c:v>5.9246300000000002E-3</c:v>
                </c:pt>
                <c:pt idx="124">
                  <c:v>1.9697099999999995E-3</c:v>
                </c:pt>
                <c:pt idx="125">
                  <c:v>-4.9811800000000017E-3</c:v>
                </c:pt>
                <c:pt idx="126">
                  <c:v>-1.5060367000000002E-2</c:v>
                </c:pt>
                <c:pt idx="127">
                  <c:v>-1.2986230000000001E-2</c:v>
                </c:pt>
                <c:pt idx="128">
                  <c:v>-3.2682000000000197E-4</c:v>
                </c:pt>
                <c:pt idx="129">
                  <c:v>3.7160600000000002E-3</c:v>
                </c:pt>
                <c:pt idx="130">
                  <c:v>-3.8508000000000014E-3</c:v>
                </c:pt>
                <c:pt idx="131">
                  <c:v>2.9331599999999972E-3</c:v>
                </c:pt>
                <c:pt idx="132">
                  <c:v>1.9288799999999974E-3</c:v>
                </c:pt>
                <c:pt idx="133">
                  <c:v>4.5387199999999996E-3</c:v>
                </c:pt>
                <c:pt idx="134">
                  <c:v>-2.2540200000000024E-3</c:v>
                </c:pt>
                <c:pt idx="135">
                  <c:v>2.0007110000000002E-2</c:v>
                </c:pt>
                <c:pt idx="136">
                  <c:v>-4.8236000000000112E-4</c:v>
                </c:pt>
                <c:pt idx="137">
                  <c:v>-9.7614000000000034E-4</c:v>
                </c:pt>
                <c:pt idx="138">
                  <c:v>-7.7164099999999999E-3</c:v>
                </c:pt>
                <c:pt idx="139">
                  <c:v>1.1556179999999999E-2</c:v>
                </c:pt>
                <c:pt idx="140">
                  <c:v>3.534919999999997E-3</c:v>
                </c:pt>
                <c:pt idx="141">
                  <c:v>-3.5459500000000026E-3</c:v>
                </c:pt>
                <c:pt idx="142">
                  <c:v>-2.2008200000000026E-3</c:v>
                </c:pt>
                <c:pt idx="143">
                  <c:v>-5.2232700000000021E-3</c:v>
                </c:pt>
                <c:pt idx="144">
                  <c:v>-1.6386058000000002E-2</c:v>
                </c:pt>
                <c:pt idx="145">
                  <c:v>2.2174999999999973E-3</c:v>
                </c:pt>
                <c:pt idx="146">
                  <c:v>7.6340599999999981E-3</c:v>
                </c:pt>
                <c:pt idx="147">
                  <c:v>1.25018E-2</c:v>
                </c:pt>
                <c:pt idx="148">
                  <c:v>-1.0581000000000132E-4</c:v>
                </c:pt>
                <c:pt idx="149">
                  <c:v>6.3568999999999987E-3</c:v>
                </c:pt>
                <c:pt idx="150">
                  <c:v>5.2288199999999986E-3</c:v>
                </c:pt>
                <c:pt idx="151">
                  <c:v>4.260029999999998E-3</c:v>
                </c:pt>
                <c:pt idx="152">
                  <c:v>5.1025999999999849E-4</c:v>
                </c:pt>
                <c:pt idx="153">
                  <c:v>1.4830690000000001E-2</c:v>
                </c:pt>
                <c:pt idx="154">
                  <c:v>-2.09436E-3</c:v>
                </c:pt>
                <c:pt idx="155">
                  <c:v>-3.4202200000000016E-3</c:v>
                </c:pt>
                <c:pt idx="156">
                  <c:v>4.3414999999999981E-3</c:v>
                </c:pt>
                <c:pt idx="157">
                  <c:v>8.7884699999999996E-3</c:v>
                </c:pt>
                <c:pt idx="158">
                  <c:v>-3.3696300000000019E-3</c:v>
                </c:pt>
                <c:pt idx="159">
                  <c:v>-2.0392114000000003E-2</c:v>
                </c:pt>
                <c:pt idx="160">
                  <c:v>-1.8790936000000001E-2</c:v>
                </c:pt>
                <c:pt idx="161">
                  <c:v>-4.5993300000000022E-3</c:v>
                </c:pt>
                <c:pt idx="162">
                  <c:v>-1.8515400000000022E-3</c:v>
                </c:pt>
                <c:pt idx="163">
                  <c:v>2.7191100000000003E-3</c:v>
                </c:pt>
                <c:pt idx="164">
                  <c:v>7.2098800000000018E-3</c:v>
                </c:pt>
                <c:pt idx="165">
                  <c:v>-1.6473499000000003E-2</c:v>
                </c:pt>
                <c:pt idx="166">
                  <c:v>-4.2255000000000001E-3</c:v>
                </c:pt>
                <c:pt idx="167">
                  <c:v>-1.1314720000000002E-2</c:v>
                </c:pt>
                <c:pt idx="168">
                  <c:v>-1.4957720000000001E-2</c:v>
                </c:pt>
                <c:pt idx="169">
                  <c:v>1.194279999999999E-3</c:v>
                </c:pt>
                <c:pt idx="170">
                  <c:v>-1.6091000000000022E-3</c:v>
                </c:pt>
                <c:pt idx="171">
                  <c:v>1.0796260000000002E-2</c:v>
                </c:pt>
                <c:pt idx="172">
                  <c:v>-9.6844600000000006E-3</c:v>
                </c:pt>
                <c:pt idx="173">
                  <c:v>5.5693999999999987E-3</c:v>
                </c:pt>
                <c:pt idx="174">
                  <c:v>1.0631799999999969E-3</c:v>
                </c:pt>
                <c:pt idx="175">
                  <c:v>9.7248299999999968E-3</c:v>
                </c:pt>
                <c:pt idx="176">
                  <c:v>8.7896899999999958E-3</c:v>
                </c:pt>
                <c:pt idx="177">
                  <c:v>1.3112640000000002E-2</c:v>
                </c:pt>
                <c:pt idx="178">
                  <c:v>-1.9507672E-2</c:v>
                </c:pt>
                <c:pt idx="179">
                  <c:v>-1.5483708000000001E-2</c:v>
                </c:pt>
                <c:pt idx="180">
                  <c:v>2.2450239999999996E-2</c:v>
                </c:pt>
                <c:pt idx="181">
                  <c:v>9.8585999999999813E-4</c:v>
                </c:pt>
                <c:pt idx="182">
                  <c:v>-9.4103400000000014E-3</c:v>
                </c:pt>
                <c:pt idx="183">
                  <c:v>2.5245199999999995E-2</c:v>
                </c:pt>
                <c:pt idx="184">
                  <c:v>4.4629999999996894E-5</c:v>
                </c:pt>
                <c:pt idx="185">
                  <c:v>-6.2023800000000004E-3</c:v>
                </c:pt>
                <c:pt idx="186">
                  <c:v>2.8206899999999972E-3</c:v>
                </c:pt>
                <c:pt idx="187">
                  <c:v>1.4390299999999974E-3</c:v>
                </c:pt>
                <c:pt idx="188">
                  <c:v>-1.9625513000000001E-2</c:v>
                </c:pt>
                <c:pt idx="189">
                  <c:v>8.3684799999999976E-3</c:v>
                </c:pt>
                <c:pt idx="190">
                  <c:v>-4.0112000000000134E-4</c:v>
                </c:pt>
                <c:pt idx="191">
                  <c:v>7.5254599999999977E-3</c:v>
                </c:pt>
                <c:pt idx="192">
                  <c:v>3.6545899999999992E-3</c:v>
                </c:pt>
                <c:pt idx="193">
                  <c:v>1.8344529999999998E-2</c:v>
                </c:pt>
                <c:pt idx="194">
                  <c:v>6.1458899999999976E-3</c:v>
                </c:pt>
                <c:pt idx="195">
                  <c:v>5.3173099999999987E-3</c:v>
                </c:pt>
                <c:pt idx="196">
                  <c:v>1.1883899999999975E-3</c:v>
                </c:pt>
                <c:pt idx="197">
                  <c:v>-7.6734999999999998E-4</c:v>
                </c:pt>
                <c:pt idx="198">
                  <c:v>-7.448200000000002E-3</c:v>
                </c:pt>
                <c:pt idx="199">
                  <c:v>-2.8067072000000002E-2</c:v>
                </c:pt>
                <c:pt idx="200">
                  <c:v>3.4749699999999974E-3</c:v>
                </c:pt>
                <c:pt idx="201">
                  <c:v>-2.6143399999999997E-3</c:v>
                </c:pt>
                <c:pt idx="202">
                  <c:v>5.6513999999999974E-3</c:v>
                </c:pt>
                <c:pt idx="203">
                  <c:v>-3.644660000000001E-3</c:v>
                </c:pt>
                <c:pt idx="204">
                  <c:v>-2.1233400000000013E-3</c:v>
                </c:pt>
                <c:pt idx="205">
                  <c:v>-2.2766738000000002E-2</c:v>
                </c:pt>
                <c:pt idx="206">
                  <c:v>1.7144079999999999E-2</c:v>
                </c:pt>
                <c:pt idx="207">
                  <c:v>-6.1480400000000004E-3</c:v>
                </c:pt>
                <c:pt idx="208">
                  <c:v>-1.5463601000000002E-2</c:v>
                </c:pt>
                <c:pt idx="209">
                  <c:v>-9.381030000000002E-3</c:v>
                </c:pt>
                <c:pt idx="210">
                  <c:v>-1.4663000000000002E-3</c:v>
                </c:pt>
                <c:pt idx="211">
                  <c:v>2.5875299999999976E-3</c:v>
                </c:pt>
                <c:pt idx="212">
                  <c:v>-8.8860800000000011E-3</c:v>
                </c:pt>
                <c:pt idx="213">
                  <c:v>9.6096499999999974E-3</c:v>
                </c:pt>
                <c:pt idx="214">
                  <c:v>7.2913800000000001E-3</c:v>
                </c:pt>
                <c:pt idx="215">
                  <c:v>3.0265099999999996E-3</c:v>
                </c:pt>
                <c:pt idx="216">
                  <c:v>-7.4819300000000012E-3</c:v>
                </c:pt>
                <c:pt idx="217">
                  <c:v>5.0572799999999973E-3</c:v>
                </c:pt>
                <c:pt idx="218">
                  <c:v>1.068264E-2</c:v>
                </c:pt>
                <c:pt idx="219">
                  <c:v>7.6026199999999974E-3</c:v>
                </c:pt>
                <c:pt idx="220">
                  <c:v>1.2527499999999969E-3</c:v>
                </c:pt>
                <c:pt idx="221">
                  <c:v>2.0721429999999999E-2</c:v>
                </c:pt>
                <c:pt idx="222">
                  <c:v>-3.1807900000000028E-3</c:v>
                </c:pt>
                <c:pt idx="223">
                  <c:v>-1.3698500000000023E-3</c:v>
                </c:pt>
                <c:pt idx="224">
                  <c:v>2.3752849999999999E-2</c:v>
                </c:pt>
                <c:pt idx="225">
                  <c:v>-2.8449600000000005E-3</c:v>
                </c:pt>
                <c:pt idx="226">
                  <c:v>-1.8576289000000003E-2</c:v>
                </c:pt>
                <c:pt idx="227">
                  <c:v>8.6284999999999834E-4</c:v>
                </c:pt>
                <c:pt idx="228">
                  <c:v>-3.9765729999999999E-2</c:v>
                </c:pt>
                <c:pt idx="229">
                  <c:v>3.5814239999999997E-2</c:v>
                </c:pt>
                <c:pt idx="230">
                  <c:v>-1.1632730000000001E-2</c:v>
                </c:pt>
                <c:pt idx="231">
                  <c:v>-1.6765833000000001E-2</c:v>
                </c:pt>
                <c:pt idx="232">
                  <c:v>-1.0465810000000001E-2</c:v>
                </c:pt>
                <c:pt idx="233">
                  <c:v>-1.6322603000000001E-2</c:v>
                </c:pt>
                <c:pt idx="234">
                  <c:v>1.9658959999999996E-2</c:v>
                </c:pt>
                <c:pt idx="235">
                  <c:v>-1.3600040000000001E-2</c:v>
                </c:pt>
                <c:pt idx="236">
                  <c:v>-3.4197900000000024E-3</c:v>
                </c:pt>
                <c:pt idx="237">
                  <c:v>2.2290839999999999E-2</c:v>
                </c:pt>
                <c:pt idx="238">
                  <c:v>2.0929699999999996E-3</c:v>
                </c:pt>
                <c:pt idx="239">
                  <c:v>-2.9116070000000001E-2</c:v>
                </c:pt>
                <c:pt idx="240">
                  <c:v>3.1070689999999998E-2</c:v>
                </c:pt>
                <c:pt idx="241">
                  <c:v>1.8376669999999998E-2</c:v>
                </c:pt>
                <c:pt idx="242">
                  <c:v>-3.6528000000000012E-3</c:v>
                </c:pt>
                <c:pt idx="243">
                  <c:v>3.3276E-3</c:v>
                </c:pt>
                <c:pt idx="244">
                  <c:v>-1.8710344E-2</c:v>
                </c:pt>
                <c:pt idx="245">
                  <c:v>-2.506726032E-2</c:v>
                </c:pt>
                <c:pt idx="246">
                  <c:v>-8.172730000000003E-3</c:v>
                </c:pt>
                <c:pt idx="247">
                  <c:v>1.9995800000000001E-2</c:v>
                </c:pt>
                <c:pt idx="248">
                  <c:v>-1.5873732000000002E-2</c:v>
                </c:pt>
                <c:pt idx="249">
                  <c:v>8.1642300000000015E-3</c:v>
                </c:pt>
                <c:pt idx="250">
                  <c:v>-2.1883714000000002E-2</c:v>
                </c:pt>
                <c:pt idx="251">
                  <c:v>6.9876599999999997E-3</c:v>
                </c:pt>
                <c:pt idx="252">
                  <c:v>7.1014599999999969E-3</c:v>
                </c:pt>
                <c:pt idx="253">
                  <c:v>9.3492099999999967E-3</c:v>
                </c:pt>
                <c:pt idx="254">
                  <c:v>1.2784079999999996E-2</c:v>
                </c:pt>
                <c:pt idx="255">
                  <c:v>2.4842030000000001E-2</c:v>
                </c:pt>
                <c:pt idx="256">
                  <c:v>-5.9925300000000029E-3</c:v>
                </c:pt>
                <c:pt idx="257">
                  <c:v>-3.7359900000000015E-3</c:v>
                </c:pt>
                <c:pt idx="258">
                  <c:v>-2.0123299999999997E-3</c:v>
                </c:pt>
                <c:pt idx="259">
                  <c:v>3.0005449999999996E-2</c:v>
                </c:pt>
                <c:pt idx="260">
                  <c:v>1.8233389999999995E-2</c:v>
                </c:pt>
                <c:pt idx="261">
                  <c:v>2.8169229999999996E-2</c:v>
                </c:pt>
                <c:pt idx="262">
                  <c:v>-3.3286711000000004E-2</c:v>
                </c:pt>
                <c:pt idx="263">
                  <c:v>7.7802999999999969E-3</c:v>
                </c:pt>
                <c:pt idx="264">
                  <c:v>1.9334850000000001E-2</c:v>
                </c:pt>
                <c:pt idx="265">
                  <c:v>2.8014619999999997E-2</c:v>
                </c:pt>
                <c:pt idx="266">
                  <c:v>-1.1628450000000002E-2</c:v>
                </c:pt>
                <c:pt idx="267">
                  <c:v>3.3703869999999997E-2</c:v>
                </c:pt>
                <c:pt idx="268">
                  <c:v>-7.49360000000001E-4</c:v>
                </c:pt>
                <c:pt idx="269">
                  <c:v>1.5911250000000002E-2</c:v>
                </c:pt>
                <c:pt idx="270">
                  <c:v>-3.1778674999999999E-2</c:v>
                </c:pt>
                <c:pt idx="271">
                  <c:v>2.3133800000000003E-3</c:v>
                </c:pt>
                <c:pt idx="272">
                  <c:v>3.3055899999999971E-3</c:v>
                </c:pt>
                <c:pt idx="273">
                  <c:v>1.2596119999999995E-2</c:v>
                </c:pt>
                <c:pt idx="274">
                  <c:v>3.680379999999997E-3</c:v>
                </c:pt>
                <c:pt idx="275">
                  <c:v>2.3834399999999999E-2</c:v>
                </c:pt>
                <c:pt idx="276">
                  <c:v>-1.8440316000000002E-2</c:v>
                </c:pt>
                <c:pt idx="277">
                  <c:v>1.1822519999999996E-2</c:v>
                </c:pt>
                <c:pt idx="278">
                  <c:v>-1.2654800000000029E-3</c:v>
                </c:pt>
                <c:pt idx="279">
                  <c:v>3.6211380000000001E-2</c:v>
                </c:pt>
                <c:pt idx="280">
                  <c:v>-2.8262335E-2</c:v>
                </c:pt>
                <c:pt idx="281">
                  <c:v>3.2161289999999995E-2</c:v>
                </c:pt>
                <c:pt idx="282">
                  <c:v>-2.2930000000000866E-5</c:v>
                </c:pt>
                <c:pt idx="283">
                  <c:v>1.3995719999999996E-2</c:v>
                </c:pt>
                <c:pt idx="284">
                  <c:v>7.1084699999999987E-3</c:v>
                </c:pt>
                <c:pt idx="285">
                  <c:v>7.8043599999999963E-3</c:v>
                </c:pt>
                <c:pt idx="286">
                  <c:v>4.9196099999999979E-3</c:v>
                </c:pt>
                <c:pt idx="287">
                  <c:v>-6.1740700000000003E-3</c:v>
                </c:pt>
                <c:pt idx="288">
                  <c:v>3.3145670000000002E-2</c:v>
                </c:pt>
                <c:pt idx="289">
                  <c:v>6.3309299999999985E-3</c:v>
                </c:pt>
                <c:pt idx="290">
                  <c:v>3.0821399999999971E-3</c:v>
                </c:pt>
                <c:pt idx="291">
                  <c:v>6.9255699999999989E-3</c:v>
                </c:pt>
                <c:pt idx="292">
                  <c:v>3.6934639999999998E-2</c:v>
                </c:pt>
                <c:pt idx="293">
                  <c:v>7.171669999999998E-3</c:v>
                </c:pt>
                <c:pt idx="294">
                  <c:v>8.220100000000001E-3</c:v>
                </c:pt>
                <c:pt idx="295">
                  <c:v>-7.2374000000000015E-3</c:v>
                </c:pt>
                <c:pt idx="296">
                  <c:v>-3.833553E-2</c:v>
                </c:pt>
                <c:pt idx="297">
                  <c:v>-2.7521000000000004E-3</c:v>
                </c:pt>
                <c:pt idx="298">
                  <c:v>-6.617770000000002E-3</c:v>
                </c:pt>
                <c:pt idx="299">
                  <c:v>4.9334899999999987E-3</c:v>
                </c:pt>
                <c:pt idx="300">
                  <c:v>2.8726120000000001E-2</c:v>
                </c:pt>
                <c:pt idx="301">
                  <c:v>-3.6568280000000002E-2</c:v>
                </c:pt>
                <c:pt idx="302">
                  <c:v>2.2281549999999997E-2</c:v>
                </c:pt>
                <c:pt idx="303">
                  <c:v>2.6206529999999999E-2</c:v>
                </c:pt>
                <c:pt idx="304">
                  <c:v>4.5318079999999997E-2</c:v>
                </c:pt>
                <c:pt idx="305">
                  <c:v>-2.6608800000000009E-3</c:v>
                </c:pt>
                <c:pt idx="306">
                  <c:v>-1.2131031E-2</c:v>
                </c:pt>
                <c:pt idx="307">
                  <c:v>-2.8025176999999998E-2</c:v>
                </c:pt>
                <c:pt idx="308">
                  <c:v>-4.7176670000000004E-2</c:v>
                </c:pt>
                <c:pt idx="309">
                  <c:v>-2.3473860999999999E-2</c:v>
                </c:pt>
                <c:pt idx="310">
                  <c:v>2.5518379999999997E-2</c:v>
                </c:pt>
                <c:pt idx="311">
                  <c:v>-1.0000657E-2</c:v>
                </c:pt>
                <c:pt idx="312">
                  <c:v>6.3512299999999994E-3</c:v>
                </c:pt>
                <c:pt idx="313">
                  <c:v>5.5009389999999991E-2</c:v>
                </c:pt>
                <c:pt idx="314">
                  <c:v>1.9432469999999997E-2</c:v>
                </c:pt>
                <c:pt idx="315">
                  <c:v>6.2978339999999994E-2</c:v>
                </c:pt>
                <c:pt idx="316">
                  <c:v>-2.0169077800000001E-2</c:v>
                </c:pt>
                <c:pt idx="317">
                  <c:v>3.0311399999999981E-3</c:v>
                </c:pt>
                <c:pt idx="318">
                  <c:v>4.2188829999999997E-2</c:v>
                </c:pt>
                <c:pt idx="319">
                  <c:v>3.1255909999999998E-2</c:v>
                </c:pt>
                <c:pt idx="320">
                  <c:v>-3.3902149999999999E-2</c:v>
                </c:pt>
                <c:pt idx="321">
                  <c:v>3.0436679999999997E-2</c:v>
                </c:pt>
                <c:pt idx="322">
                  <c:v>-5.8256459999999996E-2</c:v>
                </c:pt>
                <c:pt idx="323">
                  <c:v>1.2526109999999997E-2</c:v>
                </c:pt>
                <c:pt idx="324">
                  <c:v>-1.1733729E-2</c:v>
                </c:pt>
                <c:pt idx="325">
                  <c:v>-1.2984455000000001E-2</c:v>
                </c:pt>
                <c:pt idx="326">
                  <c:v>-5.9397800000000004E-3</c:v>
                </c:pt>
                <c:pt idx="327">
                  <c:v>-3.0370460000000002E-2</c:v>
                </c:pt>
                <c:pt idx="328">
                  <c:v>5.3665909999999997E-2</c:v>
                </c:pt>
                <c:pt idx="329">
                  <c:v>2.2802769999999997E-2</c:v>
                </c:pt>
                <c:pt idx="330">
                  <c:v>-1.0297521E-2</c:v>
                </c:pt>
                <c:pt idx="331">
                  <c:v>-2.1770411999999999E-2</c:v>
                </c:pt>
                <c:pt idx="332">
                  <c:v>1.4294659999999997E-2</c:v>
                </c:pt>
                <c:pt idx="333">
                  <c:v>2.8549599999999998E-2</c:v>
                </c:pt>
                <c:pt idx="334">
                  <c:v>1.0101519999999999E-2</c:v>
                </c:pt>
                <c:pt idx="335">
                  <c:v>-2.1737817E-2</c:v>
                </c:pt>
                <c:pt idx="336">
                  <c:v>-9.5441199999999997E-3</c:v>
                </c:pt>
                <c:pt idx="337">
                  <c:v>6.1189099999999982E-3</c:v>
                </c:pt>
                <c:pt idx="338">
                  <c:v>4.2967079999999991E-2</c:v>
                </c:pt>
                <c:pt idx="339">
                  <c:v>-4.7463000000000019E-4</c:v>
                </c:pt>
                <c:pt idx="340">
                  <c:v>-2.1866695000000002E-2</c:v>
                </c:pt>
                <c:pt idx="341">
                  <c:v>-2.7732300000000015E-3</c:v>
                </c:pt>
                <c:pt idx="342">
                  <c:v>-3.7265630000000001E-2</c:v>
                </c:pt>
                <c:pt idx="343">
                  <c:v>-1.3283463000000001E-2</c:v>
                </c:pt>
                <c:pt idx="344">
                  <c:v>1.4503449999999998E-2</c:v>
                </c:pt>
                <c:pt idx="345">
                  <c:v>-2.6050126999999999E-2</c:v>
                </c:pt>
                <c:pt idx="346">
                  <c:v>-4.7032839999999999E-2</c:v>
                </c:pt>
                <c:pt idx="347">
                  <c:v>-5.1220299999999996E-3</c:v>
                </c:pt>
                <c:pt idx="348">
                  <c:v>-9.3474500000000002E-3</c:v>
                </c:pt>
                <c:pt idx="349">
                  <c:v>2.3000709999999997E-2</c:v>
                </c:pt>
                <c:pt idx="350">
                  <c:v>-2.9055731000000001E-2</c:v>
                </c:pt>
                <c:pt idx="351">
                  <c:v>1.9831079999999997E-2</c:v>
                </c:pt>
                <c:pt idx="352">
                  <c:v>4.3540549999999997E-2</c:v>
                </c:pt>
                <c:pt idx="353">
                  <c:v>-1.3524436000000001E-2</c:v>
                </c:pt>
                <c:pt idx="354">
                  <c:v>4.4739950000000001E-2</c:v>
                </c:pt>
                <c:pt idx="355">
                  <c:v>-2.6980316000000001E-2</c:v>
                </c:pt>
                <c:pt idx="356">
                  <c:v>-4.8750000000000002E-2</c:v>
                </c:pt>
                <c:pt idx="357">
                  <c:v>1.2865919999999999E-2</c:v>
                </c:pt>
                <c:pt idx="358">
                  <c:v>-1.1344218E-2</c:v>
                </c:pt>
                <c:pt idx="359">
                  <c:v>-0.10860651</c:v>
                </c:pt>
                <c:pt idx="360">
                  <c:v>-5.6868200000000004E-3</c:v>
                </c:pt>
                <c:pt idx="361">
                  <c:v>5.6331300000000001E-2</c:v>
                </c:pt>
                <c:pt idx="362">
                  <c:v>5.9920169999999995E-2</c:v>
                </c:pt>
                <c:pt idx="363">
                  <c:v>-1.5655288999999999E-2</c:v>
                </c:pt>
                <c:pt idx="364">
                  <c:v>9.1656599999999991E-2</c:v>
                </c:pt>
                <c:pt idx="365">
                  <c:v>2.3835199999999997E-2</c:v>
                </c:pt>
                <c:pt idx="366">
                  <c:v>-3.838359999999999E-3</c:v>
                </c:pt>
                <c:pt idx="367">
                  <c:v>-5.6705110000000003E-2</c:v>
                </c:pt>
                <c:pt idx="368">
                  <c:v>7.6161369999999992E-2</c:v>
                </c:pt>
                <c:pt idx="369">
                  <c:v>-3.7448330000000002E-2</c:v>
                </c:pt>
                <c:pt idx="370">
                  <c:v>4.2362540000000004E-2</c:v>
                </c:pt>
                <c:pt idx="371">
                  <c:v>-1.0228865E-2</c:v>
                </c:pt>
                <c:pt idx="372">
                  <c:v>5.7102300000000002E-3</c:v>
                </c:pt>
                <c:pt idx="373">
                  <c:v>-2.2617188E-2</c:v>
                </c:pt>
                <c:pt idx="374">
                  <c:v>2.5604400000000003E-2</c:v>
                </c:pt>
                <c:pt idx="375">
                  <c:v>2.7800500000000002E-2</c:v>
                </c:pt>
                <c:pt idx="376">
                  <c:v>2.6676629999999996E-2</c:v>
                </c:pt>
                <c:pt idx="377">
                  <c:v>0.12168330000000001</c:v>
                </c:pt>
                <c:pt idx="378">
                  <c:v>-1.7667201E-2</c:v>
                </c:pt>
                <c:pt idx="379">
                  <c:v>5.2123229999999993E-2</c:v>
                </c:pt>
                <c:pt idx="380">
                  <c:v>-8.0415509999999996E-2</c:v>
                </c:pt>
                <c:pt idx="381">
                  <c:v>2.5986390000000002E-2</c:v>
                </c:pt>
                <c:pt idx="382">
                  <c:v>2.6751149999999998E-2</c:v>
                </c:pt>
                <c:pt idx="383">
                  <c:v>2.9263889999999997E-2</c:v>
                </c:pt>
                <c:pt idx="384">
                  <c:v>5.065741E-2</c:v>
                </c:pt>
                <c:pt idx="385">
                  <c:v>6.2554459999999992E-2</c:v>
                </c:pt>
                <c:pt idx="386">
                  <c:v>6.236093999999999E-2</c:v>
                </c:pt>
                <c:pt idx="387">
                  <c:v>5.276183999999999E-2</c:v>
                </c:pt>
                <c:pt idx="388">
                  <c:v>4.6130779999999996E-2</c:v>
                </c:pt>
                <c:pt idx="389">
                  <c:v>4.1700379999999995E-2</c:v>
                </c:pt>
                <c:pt idx="390">
                  <c:v>2.2079020000000001E-2</c:v>
                </c:pt>
                <c:pt idx="391">
                  <c:v>5.593933999999999E-2</c:v>
                </c:pt>
                <c:pt idx="392">
                  <c:v>-7.1482110000000001E-2</c:v>
                </c:pt>
                <c:pt idx="393">
                  <c:v>8.0913199999999991E-2</c:v>
                </c:pt>
                <c:pt idx="394">
                  <c:v>-6.1586890000000005E-2</c:v>
                </c:pt>
                <c:pt idx="395">
                  <c:v>4.4220570000000001E-2</c:v>
                </c:pt>
                <c:pt idx="396">
                  <c:v>6.6360439999999993E-2</c:v>
                </c:pt>
                <c:pt idx="397">
                  <c:v>7.3396870000000003E-2</c:v>
                </c:pt>
                <c:pt idx="398">
                  <c:v>1.8841069999999998E-2</c:v>
                </c:pt>
                <c:pt idx="399">
                  <c:v>7.8711240000000002E-2</c:v>
                </c:pt>
                <c:pt idx="400">
                  <c:v>-3.0923320000000001E-2</c:v>
                </c:pt>
                <c:pt idx="401">
                  <c:v>-9.7140000000000074E-4</c:v>
                </c:pt>
                <c:pt idx="402">
                  <c:v>8.9756900000000001E-2</c:v>
                </c:pt>
                <c:pt idx="403">
                  <c:v>7.2713299999999995E-2</c:v>
                </c:pt>
                <c:pt idx="404">
                  <c:v>4.084343E-2</c:v>
                </c:pt>
                <c:pt idx="405">
                  <c:v>5.9407039999999994E-2</c:v>
                </c:pt>
                <c:pt idx="406">
                  <c:v>7.2349280000000002E-2</c:v>
                </c:pt>
                <c:pt idx="407">
                  <c:v>-8.4284300000000006E-3</c:v>
                </c:pt>
                <c:pt idx="408">
                  <c:v>-2.0499231900000001E-2</c:v>
                </c:pt>
                <c:pt idx="409">
                  <c:v>2.7319859999999998E-2</c:v>
                </c:pt>
                <c:pt idx="410">
                  <c:v>1.9188779999999999E-2</c:v>
                </c:pt>
                <c:pt idx="411">
                  <c:v>-2.0493659899999999E-2</c:v>
                </c:pt>
                <c:pt idx="412">
                  <c:v>-7.8395200000000009E-3</c:v>
                </c:pt>
                <c:pt idx="413">
                  <c:v>-2.3240399999999994E-3</c:v>
                </c:pt>
                <c:pt idx="414">
                  <c:v>-3.6348370000000005E-2</c:v>
                </c:pt>
                <c:pt idx="415">
                  <c:v>7.3649489999999998E-2</c:v>
                </c:pt>
                <c:pt idx="416">
                  <c:v>8.8484300000000002E-2</c:v>
                </c:pt>
                <c:pt idx="417">
                  <c:v>5.4240429999999992E-2</c:v>
                </c:pt>
                <c:pt idx="418">
                  <c:v>-6.5293660000000003E-2</c:v>
                </c:pt>
                <c:pt idx="419">
                  <c:v>-8.3721280000000009E-2</c:v>
                </c:pt>
                <c:pt idx="420">
                  <c:v>-1.1141341000000001E-2</c:v>
                </c:pt>
                <c:pt idx="421">
                  <c:v>8.8098399999999993E-2</c:v>
                </c:pt>
                <c:pt idx="422">
                  <c:v>8.468089999999999E-2</c:v>
                </c:pt>
                <c:pt idx="423">
                  <c:v>5.5709729999999999E-2</c:v>
                </c:pt>
                <c:pt idx="424">
                  <c:v>-5.33632E-2</c:v>
                </c:pt>
                <c:pt idx="425">
                  <c:v>-3.7820720000000002E-2</c:v>
                </c:pt>
                <c:pt idx="426">
                  <c:v>6.4047759999999995E-2</c:v>
                </c:pt>
                <c:pt idx="427">
                  <c:v>-6.5035389999999998E-2</c:v>
                </c:pt>
                <c:pt idx="428">
                  <c:v>4.7715049999999995E-2</c:v>
                </c:pt>
                <c:pt idx="429">
                  <c:v>-1.2982999999999988E-3</c:v>
                </c:pt>
                <c:pt idx="430">
                  <c:v>4.709091E-2</c:v>
                </c:pt>
                <c:pt idx="431">
                  <c:v>-0.11703279</c:v>
                </c:pt>
                <c:pt idx="432">
                  <c:v>8.5232299999999997E-2</c:v>
                </c:pt>
                <c:pt idx="433">
                  <c:v>-4.2272799999999999E-3</c:v>
                </c:pt>
                <c:pt idx="434">
                  <c:v>0.12571970000000002</c:v>
                </c:pt>
                <c:pt idx="435">
                  <c:v>4.8680859999999992E-2</c:v>
                </c:pt>
                <c:pt idx="436">
                  <c:v>5.9531329999999993E-2</c:v>
                </c:pt>
                <c:pt idx="437">
                  <c:v>1.5102500000000012E-3</c:v>
                </c:pt>
                <c:pt idx="438">
                  <c:v>7.4566939999999998E-2</c:v>
                </c:pt>
                <c:pt idx="439">
                  <c:v>9.7719500000000001E-2</c:v>
                </c:pt>
                <c:pt idx="440">
                  <c:v>2.372674E-2</c:v>
                </c:pt>
                <c:pt idx="441">
                  <c:v>6.6043060000000001E-2</c:v>
                </c:pt>
                <c:pt idx="442">
                  <c:v>6.9225699999999994E-3</c:v>
                </c:pt>
                <c:pt idx="443">
                  <c:v>0.14041020000000001</c:v>
                </c:pt>
                <c:pt idx="444">
                  <c:v>-2.7224288999999999E-2</c:v>
                </c:pt>
                <c:pt idx="445">
                  <c:v>-2.0857233200000002E-2</c:v>
                </c:pt>
                <c:pt idx="446">
                  <c:v>9.771139999999999E-2</c:v>
                </c:pt>
                <c:pt idx="447">
                  <c:v>0.1231474</c:v>
                </c:pt>
                <c:pt idx="448">
                  <c:v>5.8313249999999997E-2</c:v>
                </c:pt>
                <c:pt idx="449">
                  <c:v>1.4482760000000001E-2</c:v>
                </c:pt>
                <c:pt idx="450">
                  <c:v>9.9565199999999993E-2</c:v>
                </c:pt>
                <c:pt idx="451">
                  <c:v>-4.2346370000000001E-2</c:v>
                </c:pt>
                <c:pt idx="452">
                  <c:v>8.7142899999999995E-2</c:v>
                </c:pt>
                <c:pt idx="453">
                  <c:v>-0.14871289999999998</c:v>
                </c:pt>
                <c:pt idx="454">
                  <c:v>8.3658499999999997E-2</c:v>
                </c:pt>
                <c:pt idx="455">
                  <c:v>6.2901550000000001E-2</c:v>
                </c:pt>
                <c:pt idx="456">
                  <c:v>-0.06</c:v>
                </c:pt>
                <c:pt idx="457">
                  <c:v>-1.3103448E-2</c:v>
                </c:pt>
                <c:pt idx="458">
                  <c:v>-5.3898310000000005E-2</c:v>
                </c:pt>
                <c:pt idx="459">
                  <c:v>-4.5906740000000001E-2</c:v>
                </c:pt>
                <c:pt idx="460">
                  <c:v>-3.6666669999999998E-2</c:v>
                </c:pt>
                <c:pt idx="461">
                  <c:v>-0.14499999999999999</c:v>
                </c:pt>
                <c:pt idx="462">
                  <c:v>-4.7972029999999999E-2</c:v>
                </c:pt>
                <c:pt idx="463">
                  <c:v>1.8461540000000002E-2</c:v>
                </c:pt>
                <c:pt idx="464">
                  <c:v>1.0526299999999988E-3</c:v>
                </c:pt>
                <c:pt idx="465">
                  <c:v>-8.7114090000000005E-2</c:v>
                </c:pt>
                <c:pt idx="466">
                  <c:v>-0.10322580000000001</c:v>
                </c:pt>
                <c:pt idx="467">
                  <c:v>6.4935059999999996E-3</c:v>
                </c:pt>
                <c:pt idx="468">
                  <c:v>1.369863E-2</c:v>
                </c:pt>
                <c:pt idx="469">
                  <c:v>-2.39521E-2</c:v>
                </c:pt>
                <c:pt idx="470">
                  <c:v>2.758621E-2</c:v>
                </c:pt>
                <c:pt idx="471">
                  <c:v>-6.8493149999999999E-3</c:v>
                </c:pt>
                <c:pt idx="472">
                  <c:v>0.25</c:v>
                </c:pt>
              </c:numCache>
            </c:numRef>
          </c:yVal>
          <c:smooth val="1"/>
        </c:ser>
        <c:ser>
          <c:idx val="3"/>
          <c:order val="1"/>
          <c:tx>
            <c:v>pH 1.60 Fit 1</c:v>
          </c:tx>
          <c:spPr>
            <a:ln w="19050">
              <a:solidFill>
                <a:schemeClr val="tx1"/>
              </a:solidFill>
              <a:prstDash val="dash"/>
            </a:ln>
          </c:spPr>
          <c:marker>
            <c:symbol val="none"/>
          </c:marker>
          <c:xVal>
            <c:numRef>
              <c:f>PAM!$I$6:$I$447</c:f>
              <c:numCache>
                <c:formatCode>General</c:formatCode>
                <c:ptCount val="442"/>
                <c:pt idx="0">
                  <c:v>24.400000000000002</c:v>
                </c:pt>
                <c:pt idx="1">
                  <c:v>24.8</c:v>
                </c:pt>
                <c:pt idx="2">
                  <c:v>25.200000000000003</c:v>
                </c:pt>
                <c:pt idx="3">
                  <c:v>25.6</c:v>
                </c:pt>
                <c:pt idx="4">
                  <c:v>26</c:v>
                </c:pt>
                <c:pt idx="5">
                  <c:v>26.400000000000002</c:v>
                </c:pt>
                <c:pt idx="6">
                  <c:v>26.8</c:v>
                </c:pt>
                <c:pt idx="7">
                  <c:v>27.200000000000003</c:v>
                </c:pt>
                <c:pt idx="8">
                  <c:v>27.6</c:v>
                </c:pt>
                <c:pt idx="9">
                  <c:v>28</c:v>
                </c:pt>
                <c:pt idx="10">
                  <c:v>28.400000000000002</c:v>
                </c:pt>
                <c:pt idx="11">
                  <c:v>28.8</c:v>
                </c:pt>
                <c:pt idx="12">
                  <c:v>29.200000000000003</c:v>
                </c:pt>
                <c:pt idx="13">
                  <c:v>29.6</c:v>
                </c:pt>
                <c:pt idx="14">
                  <c:v>30</c:v>
                </c:pt>
                <c:pt idx="15">
                  <c:v>30.400000000000002</c:v>
                </c:pt>
                <c:pt idx="16">
                  <c:v>30.8</c:v>
                </c:pt>
                <c:pt idx="17">
                  <c:v>31.200000000000003</c:v>
                </c:pt>
                <c:pt idx="18">
                  <c:v>31.6</c:v>
                </c:pt>
                <c:pt idx="19">
                  <c:v>32</c:v>
                </c:pt>
                <c:pt idx="20">
                  <c:v>32.4</c:v>
                </c:pt>
                <c:pt idx="21">
                  <c:v>32.800000000000004</c:v>
                </c:pt>
                <c:pt idx="22">
                  <c:v>33.200000000000003</c:v>
                </c:pt>
                <c:pt idx="23">
                  <c:v>33.6</c:v>
                </c:pt>
                <c:pt idx="24">
                  <c:v>34</c:v>
                </c:pt>
                <c:pt idx="25">
                  <c:v>34.4</c:v>
                </c:pt>
                <c:pt idx="26">
                  <c:v>34.800000000000004</c:v>
                </c:pt>
                <c:pt idx="27">
                  <c:v>35.200000000000003</c:v>
                </c:pt>
                <c:pt idx="28">
                  <c:v>35.6</c:v>
                </c:pt>
                <c:pt idx="29">
                  <c:v>36</c:v>
                </c:pt>
                <c:pt idx="30">
                  <c:v>36.4</c:v>
                </c:pt>
                <c:pt idx="31">
                  <c:v>36.800000000000004</c:v>
                </c:pt>
                <c:pt idx="32">
                  <c:v>37.200000000000003</c:v>
                </c:pt>
                <c:pt idx="33">
                  <c:v>37.6</c:v>
                </c:pt>
                <c:pt idx="34">
                  <c:v>38</c:v>
                </c:pt>
                <c:pt idx="35">
                  <c:v>38.400000000000006</c:v>
                </c:pt>
                <c:pt idx="36">
                  <c:v>38.800000000000004</c:v>
                </c:pt>
                <c:pt idx="37">
                  <c:v>39.200000000000003</c:v>
                </c:pt>
                <c:pt idx="38">
                  <c:v>39.6</c:v>
                </c:pt>
                <c:pt idx="39">
                  <c:v>40</c:v>
                </c:pt>
                <c:pt idx="40">
                  <c:v>40.400000000000006</c:v>
                </c:pt>
                <c:pt idx="41">
                  <c:v>40.800000000000004</c:v>
                </c:pt>
                <c:pt idx="42">
                  <c:v>41.2</c:v>
                </c:pt>
                <c:pt idx="43">
                  <c:v>41.6</c:v>
                </c:pt>
                <c:pt idx="44">
                  <c:v>42</c:v>
                </c:pt>
                <c:pt idx="45">
                  <c:v>42.400000000000006</c:v>
                </c:pt>
                <c:pt idx="46">
                  <c:v>42.800000000000004</c:v>
                </c:pt>
                <c:pt idx="47">
                  <c:v>43.2</c:v>
                </c:pt>
                <c:pt idx="48">
                  <c:v>43.6</c:v>
                </c:pt>
                <c:pt idx="49">
                  <c:v>44</c:v>
                </c:pt>
                <c:pt idx="50">
                  <c:v>44.400000000000006</c:v>
                </c:pt>
                <c:pt idx="51">
                  <c:v>44.800000000000004</c:v>
                </c:pt>
                <c:pt idx="52">
                  <c:v>45.2</c:v>
                </c:pt>
                <c:pt idx="53">
                  <c:v>45.6</c:v>
                </c:pt>
                <c:pt idx="54">
                  <c:v>46</c:v>
                </c:pt>
                <c:pt idx="55">
                  <c:v>46.400000000000006</c:v>
                </c:pt>
                <c:pt idx="56">
                  <c:v>46.800000000000004</c:v>
                </c:pt>
                <c:pt idx="57">
                  <c:v>47.2</c:v>
                </c:pt>
                <c:pt idx="58">
                  <c:v>47.6</c:v>
                </c:pt>
                <c:pt idx="59">
                  <c:v>48</c:v>
                </c:pt>
                <c:pt idx="60">
                  <c:v>48.400000000000006</c:v>
                </c:pt>
                <c:pt idx="61">
                  <c:v>48.800000000000004</c:v>
                </c:pt>
                <c:pt idx="62">
                  <c:v>49.2</c:v>
                </c:pt>
                <c:pt idx="63">
                  <c:v>49.6</c:v>
                </c:pt>
                <c:pt idx="64">
                  <c:v>50</c:v>
                </c:pt>
                <c:pt idx="65">
                  <c:v>50.400000000000006</c:v>
                </c:pt>
                <c:pt idx="66">
                  <c:v>50.800000000000004</c:v>
                </c:pt>
                <c:pt idx="67">
                  <c:v>51.2</c:v>
                </c:pt>
                <c:pt idx="68">
                  <c:v>51.6</c:v>
                </c:pt>
                <c:pt idx="69">
                  <c:v>52</c:v>
                </c:pt>
                <c:pt idx="70">
                  <c:v>52.400000000000006</c:v>
                </c:pt>
                <c:pt idx="71">
                  <c:v>52.800000000000004</c:v>
                </c:pt>
                <c:pt idx="72">
                  <c:v>53.2</c:v>
                </c:pt>
                <c:pt idx="73">
                  <c:v>53.6</c:v>
                </c:pt>
                <c:pt idx="74">
                  <c:v>54</c:v>
                </c:pt>
                <c:pt idx="75">
                  <c:v>54.400000000000006</c:v>
                </c:pt>
                <c:pt idx="76">
                  <c:v>54.800000000000004</c:v>
                </c:pt>
                <c:pt idx="77">
                  <c:v>55.2</c:v>
                </c:pt>
                <c:pt idx="78">
                  <c:v>55.6</c:v>
                </c:pt>
                <c:pt idx="79">
                  <c:v>56</c:v>
                </c:pt>
                <c:pt idx="80">
                  <c:v>56.400000000000006</c:v>
                </c:pt>
                <c:pt idx="81">
                  <c:v>56.800000000000004</c:v>
                </c:pt>
                <c:pt idx="82">
                  <c:v>57.2</c:v>
                </c:pt>
                <c:pt idx="83">
                  <c:v>57.6</c:v>
                </c:pt>
                <c:pt idx="84">
                  <c:v>58</c:v>
                </c:pt>
                <c:pt idx="85">
                  <c:v>58.400000000000006</c:v>
                </c:pt>
                <c:pt idx="86">
                  <c:v>58.800000000000004</c:v>
                </c:pt>
                <c:pt idx="87">
                  <c:v>59.2</c:v>
                </c:pt>
                <c:pt idx="88">
                  <c:v>59.6</c:v>
                </c:pt>
                <c:pt idx="89">
                  <c:v>60</c:v>
                </c:pt>
                <c:pt idx="90">
                  <c:v>60.400000000000006</c:v>
                </c:pt>
                <c:pt idx="91">
                  <c:v>60.800000000000004</c:v>
                </c:pt>
                <c:pt idx="92">
                  <c:v>61.2</c:v>
                </c:pt>
                <c:pt idx="93">
                  <c:v>61.6</c:v>
                </c:pt>
                <c:pt idx="94">
                  <c:v>62</c:v>
                </c:pt>
                <c:pt idx="95">
                  <c:v>62.400000000000006</c:v>
                </c:pt>
                <c:pt idx="96">
                  <c:v>62.800000000000004</c:v>
                </c:pt>
                <c:pt idx="97">
                  <c:v>63.2</c:v>
                </c:pt>
                <c:pt idx="98">
                  <c:v>63.6</c:v>
                </c:pt>
                <c:pt idx="99">
                  <c:v>64</c:v>
                </c:pt>
                <c:pt idx="100">
                  <c:v>64.400000000000006</c:v>
                </c:pt>
                <c:pt idx="101">
                  <c:v>64.8</c:v>
                </c:pt>
                <c:pt idx="102">
                  <c:v>65.2</c:v>
                </c:pt>
                <c:pt idx="103">
                  <c:v>65.600000000000009</c:v>
                </c:pt>
                <c:pt idx="104">
                  <c:v>66</c:v>
                </c:pt>
                <c:pt idx="105">
                  <c:v>66.400000000000006</c:v>
                </c:pt>
                <c:pt idx="106">
                  <c:v>66.8</c:v>
                </c:pt>
                <c:pt idx="107">
                  <c:v>67.2</c:v>
                </c:pt>
                <c:pt idx="108">
                  <c:v>67.600000000000009</c:v>
                </c:pt>
                <c:pt idx="109">
                  <c:v>68</c:v>
                </c:pt>
                <c:pt idx="110">
                  <c:v>68.400000000000006</c:v>
                </c:pt>
                <c:pt idx="111">
                  <c:v>68.8</c:v>
                </c:pt>
                <c:pt idx="112">
                  <c:v>69.2</c:v>
                </c:pt>
                <c:pt idx="113">
                  <c:v>69.600000000000009</c:v>
                </c:pt>
                <c:pt idx="114">
                  <c:v>70</c:v>
                </c:pt>
                <c:pt idx="115">
                  <c:v>70.400000000000006</c:v>
                </c:pt>
                <c:pt idx="116">
                  <c:v>70.8</c:v>
                </c:pt>
                <c:pt idx="117">
                  <c:v>71.2</c:v>
                </c:pt>
                <c:pt idx="118">
                  <c:v>71.600000000000009</c:v>
                </c:pt>
                <c:pt idx="119">
                  <c:v>72</c:v>
                </c:pt>
                <c:pt idx="120">
                  <c:v>72.400000000000006</c:v>
                </c:pt>
                <c:pt idx="121">
                  <c:v>72.8</c:v>
                </c:pt>
                <c:pt idx="122">
                  <c:v>73.2</c:v>
                </c:pt>
                <c:pt idx="123">
                  <c:v>73.600000000000009</c:v>
                </c:pt>
                <c:pt idx="124">
                  <c:v>74</c:v>
                </c:pt>
                <c:pt idx="125">
                  <c:v>74.400000000000006</c:v>
                </c:pt>
                <c:pt idx="126">
                  <c:v>74.8</c:v>
                </c:pt>
                <c:pt idx="127">
                  <c:v>75.2</c:v>
                </c:pt>
                <c:pt idx="128">
                  <c:v>75.600000000000009</c:v>
                </c:pt>
                <c:pt idx="129">
                  <c:v>76</c:v>
                </c:pt>
                <c:pt idx="130">
                  <c:v>76.400000000000006</c:v>
                </c:pt>
                <c:pt idx="131">
                  <c:v>76.800000000000011</c:v>
                </c:pt>
                <c:pt idx="132">
                  <c:v>77.2</c:v>
                </c:pt>
                <c:pt idx="133">
                  <c:v>77.600000000000009</c:v>
                </c:pt>
                <c:pt idx="134">
                  <c:v>78</c:v>
                </c:pt>
                <c:pt idx="135">
                  <c:v>78.400000000000006</c:v>
                </c:pt>
                <c:pt idx="136">
                  <c:v>78.800000000000011</c:v>
                </c:pt>
                <c:pt idx="137">
                  <c:v>79.2</c:v>
                </c:pt>
                <c:pt idx="138">
                  <c:v>79.600000000000009</c:v>
                </c:pt>
                <c:pt idx="139">
                  <c:v>80</c:v>
                </c:pt>
                <c:pt idx="140">
                  <c:v>80.400000000000006</c:v>
                </c:pt>
                <c:pt idx="141">
                  <c:v>80.800000000000011</c:v>
                </c:pt>
                <c:pt idx="142">
                  <c:v>81.2</c:v>
                </c:pt>
                <c:pt idx="143">
                  <c:v>81.600000000000009</c:v>
                </c:pt>
                <c:pt idx="144">
                  <c:v>82</c:v>
                </c:pt>
                <c:pt idx="145">
                  <c:v>82.4</c:v>
                </c:pt>
                <c:pt idx="146">
                  <c:v>82.800000000000011</c:v>
                </c:pt>
                <c:pt idx="147">
                  <c:v>83.2</c:v>
                </c:pt>
                <c:pt idx="148">
                  <c:v>83.600000000000009</c:v>
                </c:pt>
                <c:pt idx="149">
                  <c:v>84</c:v>
                </c:pt>
                <c:pt idx="150">
                  <c:v>84.4</c:v>
                </c:pt>
                <c:pt idx="151">
                  <c:v>84.800000000000011</c:v>
                </c:pt>
                <c:pt idx="152">
                  <c:v>85.2</c:v>
                </c:pt>
                <c:pt idx="153">
                  <c:v>85.600000000000009</c:v>
                </c:pt>
                <c:pt idx="154">
                  <c:v>86</c:v>
                </c:pt>
                <c:pt idx="155">
                  <c:v>86.4</c:v>
                </c:pt>
                <c:pt idx="156">
                  <c:v>86.800000000000011</c:v>
                </c:pt>
                <c:pt idx="157">
                  <c:v>87.2</c:v>
                </c:pt>
                <c:pt idx="158">
                  <c:v>87.600000000000009</c:v>
                </c:pt>
                <c:pt idx="159">
                  <c:v>88</c:v>
                </c:pt>
                <c:pt idx="160">
                  <c:v>88.4</c:v>
                </c:pt>
                <c:pt idx="161">
                  <c:v>88.800000000000011</c:v>
                </c:pt>
                <c:pt idx="162">
                  <c:v>89.2</c:v>
                </c:pt>
                <c:pt idx="163">
                  <c:v>89.600000000000009</c:v>
                </c:pt>
                <c:pt idx="164">
                  <c:v>90</c:v>
                </c:pt>
                <c:pt idx="165">
                  <c:v>90.4</c:v>
                </c:pt>
                <c:pt idx="166">
                  <c:v>90.800000000000011</c:v>
                </c:pt>
                <c:pt idx="167">
                  <c:v>91.2</c:v>
                </c:pt>
                <c:pt idx="168">
                  <c:v>91.600000000000009</c:v>
                </c:pt>
                <c:pt idx="169">
                  <c:v>92</c:v>
                </c:pt>
                <c:pt idx="170">
                  <c:v>92.4</c:v>
                </c:pt>
                <c:pt idx="171">
                  <c:v>92.800000000000011</c:v>
                </c:pt>
                <c:pt idx="172">
                  <c:v>93.2</c:v>
                </c:pt>
                <c:pt idx="173">
                  <c:v>93.600000000000009</c:v>
                </c:pt>
                <c:pt idx="174">
                  <c:v>94</c:v>
                </c:pt>
                <c:pt idx="175">
                  <c:v>94.4</c:v>
                </c:pt>
                <c:pt idx="176">
                  <c:v>94.800000000000011</c:v>
                </c:pt>
                <c:pt idx="177">
                  <c:v>95.2</c:v>
                </c:pt>
                <c:pt idx="178">
                  <c:v>95.600000000000009</c:v>
                </c:pt>
                <c:pt idx="179">
                  <c:v>96</c:v>
                </c:pt>
                <c:pt idx="180">
                  <c:v>96.4</c:v>
                </c:pt>
                <c:pt idx="181">
                  <c:v>96.800000000000011</c:v>
                </c:pt>
                <c:pt idx="182">
                  <c:v>97.2</c:v>
                </c:pt>
                <c:pt idx="183">
                  <c:v>97.600000000000009</c:v>
                </c:pt>
                <c:pt idx="184">
                  <c:v>98</c:v>
                </c:pt>
                <c:pt idx="185">
                  <c:v>98.4</c:v>
                </c:pt>
                <c:pt idx="186">
                  <c:v>98.800000000000011</c:v>
                </c:pt>
                <c:pt idx="187">
                  <c:v>99.2</c:v>
                </c:pt>
                <c:pt idx="188">
                  <c:v>99.600000000000009</c:v>
                </c:pt>
                <c:pt idx="189">
                  <c:v>100</c:v>
                </c:pt>
                <c:pt idx="190">
                  <c:v>100.4</c:v>
                </c:pt>
                <c:pt idx="191">
                  <c:v>100.80000000000001</c:v>
                </c:pt>
                <c:pt idx="192">
                  <c:v>101.2</c:v>
                </c:pt>
                <c:pt idx="193">
                  <c:v>101.60000000000001</c:v>
                </c:pt>
                <c:pt idx="194">
                  <c:v>102</c:v>
                </c:pt>
                <c:pt idx="195">
                  <c:v>102.4</c:v>
                </c:pt>
                <c:pt idx="196">
                  <c:v>102.80000000000001</c:v>
                </c:pt>
                <c:pt idx="197">
                  <c:v>103.2</c:v>
                </c:pt>
                <c:pt idx="198">
                  <c:v>103.60000000000001</c:v>
                </c:pt>
                <c:pt idx="199">
                  <c:v>104</c:v>
                </c:pt>
                <c:pt idx="200">
                  <c:v>104.4</c:v>
                </c:pt>
                <c:pt idx="201">
                  <c:v>104.80000000000001</c:v>
                </c:pt>
                <c:pt idx="202">
                  <c:v>105.2</c:v>
                </c:pt>
                <c:pt idx="203">
                  <c:v>105.60000000000001</c:v>
                </c:pt>
                <c:pt idx="204">
                  <c:v>106</c:v>
                </c:pt>
                <c:pt idx="205">
                  <c:v>106.4</c:v>
                </c:pt>
                <c:pt idx="206">
                  <c:v>106.80000000000001</c:v>
                </c:pt>
                <c:pt idx="207">
                  <c:v>107.2</c:v>
                </c:pt>
                <c:pt idx="208">
                  <c:v>107.60000000000001</c:v>
                </c:pt>
                <c:pt idx="209">
                  <c:v>108</c:v>
                </c:pt>
                <c:pt idx="210">
                  <c:v>108.4</c:v>
                </c:pt>
                <c:pt idx="211">
                  <c:v>108.80000000000001</c:v>
                </c:pt>
                <c:pt idx="212">
                  <c:v>109.2</c:v>
                </c:pt>
                <c:pt idx="213">
                  <c:v>109.60000000000001</c:v>
                </c:pt>
                <c:pt idx="214">
                  <c:v>110</c:v>
                </c:pt>
                <c:pt idx="215">
                  <c:v>110.4</c:v>
                </c:pt>
                <c:pt idx="216">
                  <c:v>110.80000000000001</c:v>
                </c:pt>
                <c:pt idx="217">
                  <c:v>111.2</c:v>
                </c:pt>
                <c:pt idx="218">
                  <c:v>111.60000000000001</c:v>
                </c:pt>
                <c:pt idx="219">
                  <c:v>112</c:v>
                </c:pt>
                <c:pt idx="220">
                  <c:v>112.4</c:v>
                </c:pt>
                <c:pt idx="221">
                  <c:v>112.80000000000001</c:v>
                </c:pt>
                <c:pt idx="222">
                  <c:v>113.2</c:v>
                </c:pt>
                <c:pt idx="223">
                  <c:v>113.60000000000001</c:v>
                </c:pt>
                <c:pt idx="224">
                  <c:v>114</c:v>
                </c:pt>
                <c:pt idx="225">
                  <c:v>114.4</c:v>
                </c:pt>
                <c:pt idx="226">
                  <c:v>114.80000000000001</c:v>
                </c:pt>
                <c:pt idx="227">
                  <c:v>115.2</c:v>
                </c:pt>
                <c:pt idx="228">
                  <c:v>115.60000000000001</c:v>
                </c:pt>
                <c:pt idx="229">
                  <c:v>116</c:v>
                </c:pt>
                <c:pt idx="230">
                  <c:v>116.4</c:v>
                </c:pt>
                <c:pt idx="231">
                  <c:v>116.80000000000001</c:v>
                </c:pt>
                <c:pt idx="232">
                  <c:v>117.2</c:v>
                </c:pt>
                <c:pt idx="233">
                  <c:v>117.60000000000001</c:v>
                </c:pt>
                <c:pt idx="234">
                  <c:v>118</c:v>
                </c:pt>
                <c:pt idx="235">
                  <c:v>118.4</c:v>
                </c:pt>
                <c:pt idx="236">
                  <c:v>118.80000000000001</c:v>
                </c:pt>
                <c:pt idx="237">
                  <c:v>119.2</c:v>
                </c:pt>
                <c:pt idx="238">
                  <c:v>119.60000000000001</c:v>
                </c:pt>
                <c:pt idx="239">
                  <c:v>120</c:v>
                </c:pt>
                <c:pt idx="240">
                  <c:v>120.4</c:v>
                </c:pt>
                <c:pt idx="241">
                  <c:v>120.80000000000001</c:v>
                </c:pt>
                <c:pt idx="242">
                  <c:v>121.2</c:v>
                </c:pt>
                <c:pt idx="243">
                  <c:v>121.60000000000001</c:v>
                </c:pt>
                <c:pt idx="244">
                  <c:v>122</c:v>
                </c:pt>
                <c:pt idx="245">
                  <c:v>122.4</c:v>
                </c:pt>
                <c:pt idx="246">
                  <c:v>122.80000000000001</c:v>
                </c:pt>
                <c:pt idx="247">
                  <c:v>123.2</c:v>
                </c:pt>
                <c:pt idx="248">
                  <c:v>123.60000000000001</c:v>
                </c:pt>
                <c:pt idx="249">
                  <c:v>124</c:v>
                </c:pt>
                <c:pt idx="250">
                  <c:v>124.4</c:v>
                </c:pt>
                <c:pt idx="251">
                  <c:v>124.80000000000001</c:v>
                </c:pt>
                <c:pt idx="252">
                  <c:v>125.2</c:v>
                </c:pt>
                <c:pt idx="253">
                  <c:v>125.60000000000001</c:v>
                </c:pt>
                <c:pt idx="254">
                  <c:v>126</c:v>
                </c:pt>
                <c:pt idx="255">
                  <c:v>126.4</c:v>
                </c:pt>
                <c:pt idx="256">
                  <c:v>126.80000000000001</c:v>
                </c:pt>
                <c:pt idx="257">
                  <c:v>127.2</c:v>
                </c:pt>
                <c:pt idx="258">
                  <c:v>127.60000000000001</c:v>
                </c:pt>
                <c:pt idx="259">
                  <c:v>128</c:v>
                </c:pt>
                <c:pt idx="260">
                  <c:v>128.4</c:v>
                </c:pt>
                <c:pt idx="261">
                  <c:v>128.80000000000001</c:v>
                </c:pt>
                <c:pt idx="262">
                  <c:v>129.20000000000002</c:v>
                </c:pt>
                <c:pt idx="263">
                  <c:v>129.6</c:v>
                </c:pt>
                <c:pt idx="264">
                  <c:v>130</c:v>
                </c:pt>
                <c:pt idx="265">
                  <c:v>130.4</c:v>
                </c:pt>
                <c:pt idx="266">
                  <c:v>130.80000000000001</c:v>
                </c:pt>
                <c:pt idx="267">
                  <c:v>131.20000000000002</c:v>
                </c:pt>
                <c:pt idx="268">
                  <c:v>131.6</c:v>
                </c:pt>
                <c:pt idx="269">
                  <c:v>132</c:v>
                </c:pt>
                <c:pt idx="270">
                  <c:v>132.4</c:v>
                </c:pt>
                <c:pt idx="271">
                  <c:v>132.80000000000001</c:v>
                </c:pt>
                <c:pt idx="272">
                  <c:v>133.20000000000002</c:v>
                </c:pt>
                <c:pt idx="273">
                  <c:v>133.6</c:v>
                </c:pt>
                <c:pt idx="274">
                  <c:v>134</c:v>
                </c:pt>
                <c:pt idx="275">
                  <c:v>134.4</c:v>
                </c:pt>
                <c:pt idx="276">
                  <c:v>134.80000000000001</c:v>
                </c:pt>
                <c:pt idx="277">
                  <c:v>135.20000000000002</c:v>
                </c:pt>
                <c:pt idx="278">
                  <c:v>135.6</c:v>
                </c:pt>
                <c:pt idx="279">
                  <c:v>136</c:v>
                </c:pt>
                <c:pt idx="280">
                  <c:v>136.4</c:v>
                </c:pt>
                <c:pt idx="281">
                  <c:v>136.80000000000001</c:v>
                </c:pt>
                <c:pt idx="282">
                  <c:v>137.20000000000002</c:v>
                </c:pt>
                <c:pt idx="283">
                  <c:v>137.6</c:v>
                </c:pt>
                <c:pt idx="284">
                  <c:v>138</c:v>
                </c:pt>
                <c:pt idx="285">
                  <c:v>138.4</c:v>
                </c:pt>
                <c:pt idx="286">
                  <c:v>138.80000000000001</c:v>
                </c:pt>
                <c:pt idx="287">
                  <c:v>139.20000000000002</c:v>
                </c:pt>
                <c:pt idx="288">
                  <c:v>139.6</c:v>
                </c:pt>
                <c:pt idx="289">
                  <c:v>140</c:v>
                </c:pt>
                <c:pt idx="290">
                  <c:v>140.4</c:v>
                </c:pt>
                <c:pt idx="291">
                  <c:v>140.80000000000001</c:v>
                </c:pt>
                <c:pt idx="292">
                  <c:v>141.20000000000002</c:v>
                </c:pt>
                <c:pt idx="293">
                  <c:v>141.6</c:v>
                </c:pt>
                <c:pt idx="294">
                  <c:v>142</c:v>
                </c:pt>
                <c:pt idx="295">
                  <c:v>142.4</c:v>
                </c:pt>
                <c:pt idx="296">
                  <c:v>142.80000000000001</c:v>
                </c:pt>
                <c:pt idx="297">
                  <c:v>143.20000000000002</c:v>
                </c:pt>
                <c:pt idx="298">
                  <c:v>143.6</c:v>
                </c:pt>
                <c:pt idx="299">
                  <c:v>144</c:v>
                </c:pt>
                <c:pt idx="300">
                  <c:v>144.4</c:v>
                </c:pt>
                <c:pt idx="301">
                  <c:v>144.80000000000001</c:v>
                </c:pt>
                <c:pt idx="302">
                  <c:v>145.20000000000002</c:v>
                </c:pt>
                <c:pt idx="303">
                  <c:v>145.6</c:v>
                </c:pt>
                <c:pt idx="304">
                  <c:v>146</c:v>
                </c:pt>
                <c:pt idx="305">
                  <c:v>146.4</c:v>
                </c:pt>
                <c:pt idx="306">
                  <c:v>146.80000000000001</c:v>
                </c:pt>
                <c:pt idx="307">
                  <c:v>147.20000000000002</c:v>
                </c:pt>
                <c:pt idx="308">
                  <c:v>147.6</c:v>
                </c:pt>
                <c:pt idx="309">
                  <c:v>148</c:v>
                </c:pt>
                <c:pt idx="310">
                  <c:v>148.4</c:v>
                </c:pt>
                <c:pt idx="311">
                  <c:v>148.80000000000001</c:v>
                </c:pt>
                <c:pt idx="312">
                  <c:v>149.20000000000002</c:v>
                </c:pt>
                <c:pt idx="313">
                  <c:v>149.6</c:v>
                </c:pt>
                <c:pt idx="314">
                  <c:v>150</c:v>
                </c:pt>
                <c:pt idx="315">
                  <c:v>150.4</c:v>
                </c:pt>
                <c:pt idx="316">
                  <c:v>150.80000000000001</c:v>
                </c:pt>
                <c:pt idx="317">
                  <c:v>151.20000000000002</c:v>
                </c:pt>
                <c:pt idx="318">
                  <c:v>151.6</c:v>
                </c:pt>
                <c:pt idx="319">
                  <c:v>152</c:v>
                </c:pt>
                <c:pt idx="320">
                  <c:v>152.4</c:v>
                </c:pt>
                <c:pt idx="321">
                  <c:v>152.80000000000001</c:v>
                </c:pt>
                <c:pt idx="322">
                  <c:v>153.20000000000002</c:v>
                </c:pt>
                <c:pt idx="323">
                  <c:v>153.60000000000002</c:v>
                </c:pt>
                <c:pt idx="324">
                  <c:v>154</c:v>
                </c:pt>
                <c:pt idx="325">
                  <c:v>154.4</c:v>
                </c:pt>
                <c:pt idx="326">
                  <c:v>154.80000000000001</c:v>
                </c:pt>
                <c:pt idx="327">
                  <c:v>155.20000000000002</c:v>
                </c:pt>
                <c:pt idx="328">
                  <c:v>155.60000000000002</c:v>
                </c:pt>
                <c:pt idx="329">
                  <c:v>156</c:v>
                </c:pt>
                <c:pt idx="330">
                  <c:v>156.4</c:v>
                </c:pt>
                <c:pt idx="331">
                  <c:v>156.80000000000001</c:v>
                </c:pt>
                <c:pt idx="332">
                  <c:v>157.20000000000002</c:v>
                </c:pt>
                <c:pt idx="333">
                  <c:v>157.60000000000002</c:v>
                </c:pt>
                <c:pt idx="334">
                  <c:v>158</c:v>
                </c:pt>
                <c:pt idx="335">
                  <c:v>158.4</c:v>
                </c:pt>
                <c:pt idx="336">
                  <c:v>158.80000000000001</c:v>
                </c:pt>
                <c:pt idx="337">
                  <c:v>159.20000000000002</c:v>
                </c:pt>
                <c:pt idx="338">
                  <c:v>159.60000000000002</c:v>
                </c:pt>
                <c:pt idx="339">
                  <c:v>160</c:v>
                </c:pt>
                <c:pt idx="340">
                  <c:v>160.4</c:v>
                </c:pt>
                <c:pt idx="341">
                  <c:v>160.80000000000001</c:v>
                </c:pt>
                <c:pt idx="342">
                  <c:v>161.20000000000002</c:v>
                </c:pt>
                <c:pt idx="343">
                  <c:v>161.60000000000002</c:v>
                </c:pt>
                <c:pt idx="344">
                  <c:v>162</c:v>
                </c:pt>
                <c:pt idx="345">
                  <c:v>162.4</c:v>
                </c:pt>
                <c:pt idx="346">
                  <c:v>162.80000000000001</c:v>
                </c:pt>
                <c:pt idx="347">
                  <c:v>163.20000000000002</c:v>
                </c:pt>
                <c:pt idx="348">
                  <c:v>163.60000000000002</c:v>
                </c:pt>
                <c:pt idx="349">
                  <c:v>164</c:v>
                </c:pt>
                <c:pt idx="350">
                  <c:v>164.4</c:v>
                </c:pt>
                <c:pt idx="351">
                  <c:v>164.8</c:v>
                </c:pt>
                <c:pt idx="352">
                  <c:v>165.20000000000002</c:v>
                </c:pt>
                <c:pt idx="353">
                  <c:v>165.60000000000002</c:v>
                </c:pt>
                <c:pt idx="354">
                  <c:v>166</c:v>
                </c:pt>
                <c:pt idx="355">
                  <c:v>166.4</c:v>
                </c:pt>
                <c:pt idx="356">
                  <c:v>166.8</c:v>
                </c:pt>
                <c:pt idx="357">
                  <c:v>167.20000000000002</c:v>
                </c:pt>
                <c:pt idx="358">
                  <c:v>167.60000000000002</c:v>
                </c:pt>
                <c:pt idx="359">
                  <c:v>168</c:v>
                </c:pt>
                <c:pt idx="360">
                  <c:v>168.4</c:v>
                </c:pt>
                <c:pt idx="361">
                  <c:v>168.8</c:v>
                </c:pt>
                <c:pt idx="362">
                  <c:v>169.20000000000002</c:v>
                </c:pt>
                <c:pt idx="363">
                  <c:v>169.60000000000002</c:v>
                </c:pt>
                <c:pt idx="364">
                  <c:v>170</c:v>
                </c:pt>
                <c:pt idx="365">
                  <c:v>170.4</c:v>
                </c:pt>
                <c:pt idx="366">
                  <c:v>170.8</c:v>
                </c:pt>
                <c:pt idx="367">
                  <c:v>171.20000000000002</c:v>
                </c:pt>
                <c:pt idx="368">
                  <c:v>171.60000000000002</c:v>
                </c:pt>
                <c:pt idx="369">
                  <c:v>172</c:v>
                </c:pt>
                <c:pt idx="370">
                  <c:v>172.4</c:v>
                </c:pt>
                <c:pt idx="371">
                  <c:v>172.8</c:v>
                </c:pt>
                <c:pt idx="372">
                  <c:v>173.20000000000002</c:v>
                </c:pt>
                <c:pt idx="373">
                  <c:v>173.60000000000002</c:v>
                </c:pt>
                <c:pt idx="374">
                  <c:v>174</c:v>
                </c:pt>
                <c:pt idx="375">
                  <c:v>174.4</c:v>
                </c:pt>
                <c:pt idx="376">
                  <c:v>174.8</c:v>
                </c:pt>
                <c:pt idx="377">
                  <c:v>175.20000000000002</c:v>
                </c:pt>
                <c:pt idx="378">
                  <c:v>175.60000000000002</c:v>
                </c:pt>
                <c:pt idx="379">
                  <c:v>176</c:v>
                </c:pt>
                <c:pt idx="380">
                  <c:v>176.4</c:v>
                </c:pt>
                <c:pt idx="381">
                  <c:v>176.8</c:v>
                </c:pt>
                <c:pt idx="382">
                  <c:v>177.20000000000002</c:v>
                </c:pt>
                <c:pt idx="383">
                  <c:v>177.60000000000002</c:v>
                </c:pt>
                <c:pt idx="384">
                  <c:v>178</c:v>
                </c:pt>
                <c:pt idx="385">
                  <c:v>178.4</c:v>
                </c:pt>
                <c:pt idx="386">
                  <c:v>178.8</c:v>
                </c:pt>
                <c:pt idx="387">
                  <c:v>179.20000000000002</c:v>
                </c:pt>
                <c:pt idx="388">
                  <c:v>179.60000000000002</c:v>
                </c:pt>
                <c:pt idx="389">
                  <c:v>180</c:v>
                </c:pt>
                <c:pt idx="390">
                  <c:v>180.4</c:v>
                </c:pt>
                <c:pt idx="391">
                  <c:v>180.8</c:v>
                </c:pt>
                <c:pt idx="392">
                  <c:v>181.20000000000002</c:v>
                </c:pt>
                <c:pt idx="393">
                  <c:v>181.60000000000002</c:v>
                </c:pt>
                <c:pt idx="394">
                  <c:v>182</c:v>
                </c:pt>
                <c:pt idx="395">
                  <c:v>182.4</c:v>
                </c:pt>
                <c:pt idx="396">
                  <c:v>182.8</c:v>
                </c:pt>
                <c:pt idx="397">
                  <c:v>183.20000000000002</c:v>
                </c:pt>
                <c:pt idx="398">
                  <c:v>183.60000000000002</c:v>
                </c:pt>
                <c:pt idx="399">
                  <c:v>184</c:v>
                </c:pt>
                <c:pt idx="400">
                  <c:v>184.4</c:v>
                </c:pt>
                <c:pt idx="401">
                  <c:v>184.8</c:v>
                </c:pt>
                <c:pt idx="402">
                  <c:v>185.20000000000002</c:v>
                </c:pt>
                <c:pt idx="403">
                  <c:v>185.60000000000002</c:v>
                </c:pt>
                <c:pt idx="404">
                  <c:v>186</c:v>
                </c:pt>
                <c:pt idx="405">
                  <c:v>186.4</c:v>
                </c:pt>
                <c:pt idx="406">
                  <c:v>186.8</c:v>
                </c:pt>
                <c:pt idx="407">
                  <c:v>187.20000000000002</c:v>
                </c:pt>
                <c:pt idx="408">
                  <c:v>187.60000000000002</c:v>
                </c:pt>
                <c:pt idx="409">
                  <c:v>188</c:v>
                </c:pt>
                <c:pt idx="410">
                  <c:v>188.4</c:v>
                </c:pt>
                <c:pt idx="411">
                  <c:v>188.8</c:v>
                </c:pt>
                <c:pt idx="412">
                  <c:v>189.20000000000002</c:v>
                </c:pt>
                <c:pt idx="413">
                  <c:v>189.60000000000002</c:v>
                </c:pt>
                <c:pt idx="414">
                  <c:v>190</c:v>
                </c:pt>
                <c:pt idx="415">
                  <c:v>190.4</c:v>
                </c:pt>
                <c:pt idx="416">
                  <c:v>190.8</c:v>
                </c:pt>
                <c:pt idx="417">
                  <c:v>191.20000000000002</c:v>
                </c:pt>
                <c:pt idx="418">
                  <c:v>191.60000000000002</c:v>
                </c:pt>
                <c:pt idx="419">
                  <c:v>192</c:v>
                </c:pt>
                <c:pt idx="420">
                  <c:v>192.4</c:v>
                </c:pt>
                <c:pt idx="421">
                  <c:v>192.8</c:v>
                </c:pt>
                <c:pt idx="422">
                  <c:v>193.20000000000002</c:v>
                </c:pt>
                <c:pt idx="423">
                  <c:v>193.60000000000002</c:v>
                </c:pt>
                <c:pt idx="424">
                  <c:v>194</c:v>
                </c:pt>
                <c:pt idx="425">
                  <c:v>194.4</c:v>
                </c:pt>
                <c:pt idx="426">
                  <c:v>194.8</c:v>
                </c:pt>
                <c:pt idx="427">
                  <c:v>195.20000000000002</c:v>
                </c:pt>
                <c:pt idx="428">
                  <c:v>195.60000000000002</c:v>
                </c:pt>
                <c:pt idx="429">
                  <c:v>196</c:v>
                </c:pt>
                <c:pt idx="430">
                  <c:v>196.4</c:v>
                </c:pt>
                <c:pt idx="431">
                  <c:v>196.8</c:v>
                </c:pt>
                <c:pt idx="432">
                  <c:v>197.20000000000002</c:v>
                </c:pt>
                <c:pt idx="433">
                  <c:v>197.60000000000002</c:v>
                </c:pt>
                <c:pt idx="434">
                  <c:v>198</c:v>
                </c:pt>
                <c:pt idx="435">
                  <c:v>198.4</c:v>
                </c:pt>
                <c:pt idx="436">
                  <c:v>198.8</c:v>
                </c:pt>
                <c:pt idx="437">
                  <c:v>199.20000000000002</c:v>
                </c:pt>
                <c:pt idx="438">
                  <c:v>199.60000000000002</c:v>
                </c:pt>
                <c:pt idx="439">
                  <c:v>200</c:v>
                </c:pt>
                <c:pt idx="440">
                  <c:v>200.4</c:v>
                </c:pt>
                <c:pt idx="441">
                  <c:v>200.8</c:v>
                </c:pt>
              </c:numCache>
            </c:numRef>
          </c:xVal>
          <c:yVal>
            <c:numRef>
              <c:f>PAM!$M$6:$M$447</c:f>
              <c:numCache>
                <c:formatCode>General</c:formatCode>
                <c:ptCount val="442"/>
                <c:pt idx="4" formatCode="0.00E+00">
                  <c:v>0.19618869999999999</c:v>
                </c:pt>
                <c:pt idx="5" formatCode="0.00E+00">
                  <c:v>0.15110229999999999</c:v>
                </c:pt>
                <c:pt idx="6" formatCode="0.00E+00">
                  <c:v>0.11701790000000001</c:v>
                </c:pt>
                <c:pt idx="7" formatCode="0.00E+00">
                  <c:v>9.0666400000000008E-2</c:v>
                </c:pt>
                <c:pt idx="8" formatCode="0.00E+00">
                  <c:v>7.0293379999999989E-2</c:v>
                </c:pt>
                <c:pt idx="9" formatCode="0.00E+00">
                  <c:v>5.4542470000000003E-2</c:v>
                </c:pt>
                <c:pt idx="10" formatCode="0.00E+00">
                  <c:v>4.2365019999999996E-2</c:v>
                </c:pt>
                <c:pt idx="11" formatCode="0.00E+00">
                  <c:v>3.295033E-2</c:v>
                </c:pt>
                <c:pt idx="12" formatCode="0.00E+00">
                  <c:v>2.5671579999999999E-2</c:v>
                </c:pt>
                <c:pt idx="13" formatCode="0.00E+00">
                  <c:v>2.0044199999999998E-2</c:v>
                </c:pt>
                <c:pt idx="14" formatCode="0.00E+00">
                  <c:v>1.5693519999999996E-2</c:v>
                </c:pt>
                <c:pt idx="15" formatCode="0.00E+00">
                  <c:v>1.2329889999999996E-2</c:v>
                </c:pt>
                <c:pt idx="16" formatCode="0.00E+00">
                  <c:v>9.7293899999999975E-3</c:v>
                </c:pt>
                <c:pt idx="17" formatCode="0.00E+00">
                  <c:v>7.7188699999999957E-3</c:v>
                </c:pt>
                <c:pt idx="18" formatCode="0.00E+00">
                  <c:v>6.1644899999999982E-3</c:v>
                </c:pt>
                <c:pt idx="19" formatCode="0.00E+00">
                  <c:v>4.9627600000000001E-3</c:v>
                </c:pt>
                <c:pt idx="20" formatCode="0.00E+00">
                  <c:v>4.0336599999999979E-3</c:v>
                </c:pt>
                <c:pt idx="21" formatCode="0.00E+00">
                  <c:v>3.3153599999999998E-3</c:v>
                </c:pt>
                <c:pt idx="22" formatCode="0.00E+00">
                  <c:v>2.7600199999999984E-3</c:v>
                </c:pt>
                <c:pt idx="23" formatCode="0.00E+00">
                  <c:v>2.33067E-3</c:v>
                </c:pt>
                <c:pt idx="24" formatCode="0.00E+00">
                  <c:v>1.9987299999999972E-3</c:v>
                </c:pt>
                <c:pt idx="25" formatCode="0.00E+00">
                  <c:v>1.7420999999999999E-3</c:v>
                </c:pt>
                <c:pt idx="26" formatCode="0.00E+00">
                  <c:v>1.5436900000000003E-3</c:v>
                </c:pt>
                <c:pt idx="27" formatCode="0.00E+00">
                  <c:v>1.3902999999999971E-3</c:v>
                </c:pt>
                <c:pt idx="28" formatCode="0.00E+00">
                  <c:v>1.2716999999999971E-3</c:v>
                </c:pt>
                <c:pt idx="29" formatCode="0.00E+00">
                  <c:v>1.1800199999999969E-3</c:v>
                </c:pt>
                <c:pt idx="30" formatCode="0.00E+00">
                  <c:v>1.1091299999999998E-3</c:v>
                </c:pt>
                <c:pt idx="31" formatCode="0.00E+00">
                  <c:v>1.0543299999999992E-3</c:v>
                </c:pt>
                <c:pt idx="32" formatCode="0.00E+00">
                  <c:v>1.0119599999999992E-3</c:v>
                </c:pt>
                <c:pt idx="33" formatCode="0.00E+00">
                  <c:v>9.7919999999999952E-4</c:v>
                </c:pt>
                <c:pt idx="34" formatCode="0.00E+00">
                  <c:v>9.5386999999999902E-4</c:v>
                </c:pt>
                <c:pt idx="35" formatCode="0.00E+00">
                  <c:v>9.3428999999999734E-4</c:v>
                </c:pt>
                <c:pt idx="36" formatCode="0.00E+00">
                  <c:v>9.1915999999999873E-4</c:v>
                </c:pt>
                <c:pt idx="37" formatCode="0.00E+00">
                  <c:v>9.0744999999999715E-4</c:v>
                </c:pt>
                <c:pt idx="38" formatCode="0.00E+00">
                  <c:v>8.9839999999999712E-4</c:v>
                </c:pt>
                <c:pt idx="39" formatCode="0.00E+00">
                  <c:v>8.9140999999999873E-4</c:v>
                </c:pt>
                <c:pt idx="40" formatCode="0.00E+00">
                  <c:v>8.859999999999979E-4</c:v>
                </c:pt>
                <c:pt idx="41" formatCode="0.00E+00">
                  <c:v>8.8181999999999844E-4</c:v>
                </c:pt>
                <c:pt idx="42" formatCode="0.00E+00">
                  <c:v>8.7858999999999854E-4</c:v>
                </c:pt>
                <c:pt idx="43" formatCode="0.00E+00">
                  <c:v>8.7608999999999951E-4</c:v>
                </c:pt>
                <c:pt idx="44" formatCode="0.00E+00">
                  <c:v>8.7414999999999715E-4</c:v>
                </c:pt>
                <c:pt idx="45" formatCode="0.00E+00">
                  <c:v>8.7265999999999733E-4</c:v>
                </c:pt>
                <c:pt idx="46" formatCode="0.00E+00">
                  <c:v>8.7150999999999895E-4</c:v>
                </c:pt>
                <c:pt idx="47" formatCode="0.00E+00">
                  <c:v>8.7060999999999736E-4</c:v>
                </c:pt>
                <c:pt idx="48" formatCode="0.00E+00">
                  <c:v>8.6991999999999972E-4</c:v>
                </c:pt>
                <c:pt idx="49" formatCode="0.00E+00">
                  <c:v>8.6938999999999766E-4</c:v>
                </c:pt>
                <c:pt idx="50" formatCode="0.00E+00">
                  <c:v>8.6897999999999836E-4</c:v>
                </c:pt>
                <c:pt idx="51" formatCode="0.00E+00">
                  <c:v>8.6866000000000027E-4</c:v>
                </c:pt>
                <c:pt idx="52" formatCode="0.00E+00">
                  <c:v>8.6841000000000002E-4</c:v>
                </c:pt>
                <c:pt idx="53" formatCode="0.00E+00">
                  <c:v>8.6821999999999941E-4</c:v>
                </c:pt>
                <c:pt idx="54" formatCode="0.00E+00">
                  <c:v>8.6806999999999856E-4</c:v>
                </c:pt>
                <c:pt idx="55" formatCode="0.00E+00">
                  <c:v>8.6795999999999748E-4</c:v>
                </c:pt>
                <c:pt idx="56" formatCode="0.00E+00">
                  <c:v>8.6786999999999975E-4</c:v>
                </c:pt>
                <c:pt idx="57" formatCode="0.00E+00">
                  <c:v>8.6779999999999843E-4</c:v>
                </c:pt>
                <c:pt idx="58" formatCode="0.00E+00">
                  <c:v>8.67749999999997E-4</c:v>
                </c:pt>
                <c:pt idx="59" formatCode="0.00E+00">
                  <c:v>8.6770999999999723E-4</c:v>
                </c:pt>
                <c:pt idx="60" formatCode="0.00E+00">
                  <c:v>8.6767999999999915E-4</c:v>
                </c:pt>
                <c:pt idx="61" formatCode="0.00E+00">
                  <c:v>8.6764999999999759E-4</c:v>
                </c:pt>
                <c:pt idx="62" formatCode="0.00E+00">
                  <c:v>8.6762999999999771E-4</c:v>
                </c:pt>
                <c:pt idx="63" formatCode="0.00E+00">
                  <c:v>8.676199999999995E-4</c:v>
                </c:pt>
                <c:pt idx="64" formatCode="0.00E+00">
                  <c:v>8.6760999999999783E-4</c:v>
                </c:pt>
                <c:pt idx="65" formatCode="0.00E+00">
                  <c:v>8.6759999999999962E-4</c:v>
                </c:pt>
                <c:pt idx="66" formatCode="0.00E+00">
                  <c:v>8.6758999999999795E-4</c:v>
                </c:pt>
                <c:pt idx="67" formatCode="0.00E+00">
                  <c:v>8.6758999999999795E-4</c:v>
                </c:pt>
                <c:pt idx="68" formatCode="0.00E+00">
                  <c:v>8.6757999999999974E-4</c:v>
                </c:pt>
                <c:pt idx="69" formatCode="0.00E+00">
                  <c:v>8.6757999999999974E-4</c:v>
                </c:pt>
                <c:pt idx="70" formatCode="0.00E+00">
                  <c:v>8.6757999999999974E-4</c:v>
                </c:pt>
                <c:pt idx="71" formatCode="0.00E+00">
                  <c:v>8.6757999999999974E-4</c:v>
                </c:pt>
                <c:pt idx="72" formatCode="0.00E+00">
                  <c:v>8.6757999999999974E-4</c:v>
                </c:pt>
                <c:pt idx="73" formatCode="0.00E+00">
                  <c:v>8.6756999999999806E-4</c:v>
                </c:pt>
                <c:pt idx="74" formatCode="0.00E+00">
                  <c:v>8.6756999999999806E-4</c:v>
                </c:pt>
                <c:pt idx="75" formatCode="0.00E+00">
                  <c:v>8.6756999999999806E-4</c:v>
                </c:pt>
                <c:pt idx="76" formatCode="0.00E+00">
                  <c:v>8.6756999999999806E-4</c:v>
                </c:pt>
                <c:pt idx="77" formatCode="0.00E+00">
                  <c:v>8.6756999999999806E-4</c:v>
                </c:pt>
                <c:pt idx="78" formatCode="0.00E+00">
                  <c:v>8.6756999999999806E-4</c:v>
                </c:pt>
                <c:pt idx="79" formatCode="0.00E+00">
                  <c:v>8.6756999999999806E-4</c:v>
                </c:pt>
                <c:pt idx="80" formatCode="0.00E+00">
                  <c:v>8.6756999999999806E-4</c:v>
                </c:pt>
                <c:pt idx="81" formatCode="0.00E+00">
                  <c:v>8.6756999999999806E-4</c:v>
                </c:pt>
                <c:pt idx="82" formatCode="0.00E+00">
                  <c:v>8.6756999999999806E-4</c:v>
                </c:pt>
                <c:pt idx="83" formatCode="0.00E+00">
                  <c:v>8.6756999999999806E-4</c:v>
                </c:pt>
                <c:pt idx="84" formatCode="0.00E+00">
                  <c:v>8.6756999999999806E-4</c:v>
                </c:pt>
                <c:pt idx="85" formatCode="0.00E+00">
                  <c:v>8.6756999999999806E-4</c:v>
                </c:pt>
                <c:pt idx="86" formatCode="0.00E+00">
                  <c:v>8.6756999999999806E-4</c:v>
                </c:pt>
                <c:pt idx="87" formatCode="0.00E+00">
                  <c:v>8.6756999999999806E-4</c:v>
                </c:pt>
                <c:pt idx="88" formatCode="0.00E+00">
                  <c:v>8.6756999999999806E-4</c:v>
                </c:pt>
                <c:pt idx="89" formatCode="0.00E+00">
                  <c:v>8.6756999999999806E-4</c:v>
                </c:pt>
                <c:pt idx="90" formatCode="0.00E+00">
                  <c:v>8.6756999999999806E-4</c:v>
                </c:pt>
                <c:pt idx="91" formatCode="0.00E+00">
                  <c:v>8.6756999999999806E-4</c:v>
                </c:pt>
                <c:pt idx="92" formatCode="0.00E+00">
                  <c:v>8.6756999999999806E-4</c:v>
                </c:pt>
                <c:pt idx="93" formatCode="0.00E+00">
                  <c:v>8.6756999999999806E-4</c:v>
                </c:pt>
                <c:pt idx="94" formatCode="0.00E+00">
                  <c:v>8.6756999999999806E-4</c:v>
                </c:pt>
                <c:pt idx="95" formatCode="0.00E+00">
                  <c:v>8.6756999999999806E-4</c:v>
                </c:pt>
                <c:pt idx="96" formatCode="0.00E+00">
                  <c:v>8.6756999999999806E-4</c:v>
                </c:pt>
                <c:pt idx="97" formatCode="0.00E+00">
                  <c:v>8.6756999999999806E-4</c:v>
                </c:pt>
                <c:pt idx="98" formatCode="0.00E+00">
                  <c:v>8.6756999999999806E-4</c:v>
                </c:pt>
                <c:pt idx="99" formatCode="0.00E+00">
                  <c:v>8.6756999999999806E-4</c:v>
                </c:pt>
                <c:pt idx="100" formatCode="0.00E+00">
                  <c:v>8.6756999999999806E-4</c:v>
                </c:pt>
                <c:pt idx="101" formatCode="0.00E+00">
                  <c:v>8.6756999999999806E-4</c:v>
                </c:pt>
                <c:pt idx="102" formatCode="0.00E+00">
                  <c:v>8.6756999999999806E-4</c:v>
                </c:pt>
                <c:pt idx="103" formatCode="0.00E+00">
                  <c:v>8.6756999999999806E-4</c:v>
                </c:pt>
                <c:pt idx="104" formatCode="0.00E+00">
                  <c:v>8.6756999999999806E-4</c:v>
                </c:pt>
                <c:pt idx="105" formatCode="0.00E+00">
                  <c:v>8.6756999999999806E-4</c:v>
                </c:pt>
                <c:pt idx="106" formatCode="0.00E+00">
                  <c:v>8.6756999999999806E-4</c:v>
                </c:pt>
                <c:pt idx="107" formatCode="0.00E+00">
                  <c:v>8.6756999999999806E-4</c:v>
                </c:pt>
                <c:pt idx="108" formatCode="0.00E+00">
                  <c:v>8.6756999999999806E-4</c:v>
                </c:pt>
                <c:pt idx="109" formatCode="0.00E+00">
                  <c:v>8.6756999999999806E-4</c:v>
                </c:pt>
                <c:pt idx="110" formatCode="0.00E+00">
                  <c:v>8.6756999999999806E-4</c:v>
                </c:pt>
                <c:pt idx="111" formatCode="0.00E+00">
                  <c:v>8.6756999999999806E-4</c:v>
                </c:pt>
                <c:pt idx="112" formatCode="0.00E+00">
                  <c:v>8.6756999999999806E-4</c:v>
                </c:pt>
                <c:pt idx="113" formatCode="0.00E+00">
                  <c:v>8.6756999999999806E-4</c:v>
                </c:pt>
                <c:pt idx="114" formatCode="0.00E+00">
                  <c:v>8.6756999999999806E-4</c:v>
                </c:pt>
                <c:pt idx="115" formatCode="0.00E+00">
                  <c:v>8.6756999999999806E-4</c:v>
                </c:pt>
                <c:pt idx="116" formatCode="0.00E+00">
                  <c:v>8.6756999999999806E-4</c:v>
                </c:pt>
                <c:pt idx="117" formatCode="0.00E+00">
                  <c:v>8.6756999999999806E-4</c:v>
                </c:pt>
                <c:pt idx="118" formatCode="0.00E+00">
                  <c:v>8.6756999999999806E-4</c:v>
                </c:pt>
                <c:pt idx="119" formatCode="0.00E+00">
                  <c:v>8.6756999999999806E-4</c:v>
                </c:pt>
                <c:pt idx="120" formatCode="0.00E+00">
                  <c:v>8.6756999999999806E-4</c:v>
                </c:pt>
                <c:pt idx="121" formatCode="0.00E+00">
                  <c:v>8.6756999999999806E-4</c:v>
                </c:pt>
                <c:pt idx="122" formatCode="0.00E+00">
                  <c:v>8.6756999999999806E-4</c:v>
                </c:pt>
                <c:pt idx="123" formatCode="0.00E+00">
                  <c:v>8.6756999999999806E-4</c:v>
                </c:pt>
                <c:pt idx="124" formatCode="0.00E+00">
                  <c:v>8.6756999999999806E-4</c:v>
                </c:pt>
                <c:pt idx="125" formatCode="0.00E+00">
                  <c:v>8.6756999999999806E-4</c:v>
                </c:pt>
                <c:pt idx="126" formatCode="0.00E+00">
                  <c:v>8.6756999999999806E-4</c:v>
                </c:pt>
                <c:pt idx="127" formatCode="0.00E+00">
                  <c:v>8.6756999999999806E-4</c:v>
                </c:pt>
                <c:pt idx="128" formatCode="0.00E+00">
                  <c:v>8.6756999999999806E-4</c:v>
                </c:pt>
                <c:pt idx="129" formatCode="0.00E+00">
                  <c:v>8.6756999999999806E-4</c:v>
                </c:pt>
                <c:pt idx="130" formatCode="0.00E+00">
                  <c:v>8.6756999999999806E-4</c:v>
                </c:pt>
                <c:pt idx="131" formatCode="0.00E+00">
                  <c:v>8.6756999999999806E-4</c:v>
                </c:pt>
                <c:pt idx="132" formatCode="0.00E+00">
                  <c:v>8.6756999999999806E-4</c:v>
                </c:pt>
                <c:pt idx="133" formatCode="0.00E+00">
                  <c:v>8.6756999999999806E-4</c:v>
                </c:pt>
                <c:pt idx="134" formatCode="0.00E+00">
                  <c:v>8.6756999999999806E-4</c:v>
                </c:pt>
                <c:pt idx="135" formatCode="0.00E+00">
                  <c:v>8.6756999999999806E-4</c:v>
                </c:pt>
                <c:pt idx="136" formatCode="0.00E+00">
                  <c:v>8.6756999999999806E-4</c:v>
                </c:pt>
                <c:pt idx="137" formatCode="0.00E+00">
                  <c:v>8.6756999999999806E-4</c:v>
                </c:pt>
                <c:pt idx="138" formatCode="0.00E+00">
                  <c:v>8.6756999999999806E-4</c:v>
                </c:pt>
                <c:pt idx="139" formatCode="0.00E+00">
                  <c:v>8.6756999999999806E-4</c:v>
                </c:pt>
                <c:pt idx="140" formatCode="0.00E+00">
                  <c:v>8.6756999999999806E-4</c:v>
                </c:pt>
                <c:pt idx="141" formatCode="0.00E+00">
                  <c:v>8.6756999999999806E-4</c:v>
                </c:pt>
                <c:pt idx="142" formatCode="0.00E+00">
                  <c:v>8.6756999999999806E-4</c:v>
                </c:pt>
                <c:pt idx="143" formatCode="0.00E+00">
                  <c:v>8.6756999999999806E-4</c:v>
                </c:pt>
                <c:pt idx="144" formatCode="0.00E+00">
                  <c:v>8.6756999999999806E-4</c:v>
                </c:pt>
                <c:pt idx="145" formatCode="0.00E+00">
                  <c:v>8.6756999999999806E-4</c:v>
                </c:pt>
                <c:pt idx="146" formatCode="0.00E+00">
                  <c:v>8.6756999999999806E-4</c:v>
                </c:pt>
                <c:pt idx="147" formatCode="0.00E+00">
                  <c:v>8.6756999999999806E-4</c:v>
                </c:pt>
                <c:pt idx="148" formatCode="0.00E+00">
                  <c:v>8.6756999999999806E-4</c:v>
                </c:pt>
                <c:pt idx="149" formatCode="0.00E+00">
                  <c:v>8.6756999999999806E-4</c:v>
                </c:pt>
                <c:pt idx="150" formatCode="0.00E+00">
                  <c:v>8.6756999999999806E-4</c:v>
                </c:pt>
                <c:pt idx="151" formatCode="0.00E+00">
                  <c:v>8.6756999999999806E-4</c:v>
                </c:pt>
                <c:pt idx="152" formatCode="0.00E+00">
                  <c:v>8.6756999999999806E-4</c:v>
                </c:pt>
                <c:pt idx="153" formatCode="0.00E+00">
                  <c:v>8.6756999999999806E-4</c:v>
                </c:pt>
                <c:pt idx="154" formatCode="0.00E+00">
                  <c:v>8.6756999999999806E-4</c:v>
                </c:pt>
                <c:pt idx="155" formatCode="0.00E+00">
                  <c:v>8.6756999999999806E-4</c:v>
                </c:pt>
                <c:pt idx="156" formatCode="0.00E+00">
                  <c:v>8.6756999999999806E-4</c:v>
                </c:pt>
                <c:pt idx="157" formatCode="0.00E+00">
                  <c:v>8.6756999999999806E-4</c:v>
                </c:pt>
                <c:pt idx="158" formatCode="0.00E+00">
                  <c:v>8.6756999999999806E-4</c:v>
                </c:pt>
                <c:pt idx="159" formatCode="0.00E+00">
                  <c:v>8.6756999999999806E-4</c:v>
                </c:pt>
                <c:pt idx="160" formatCode="0.00E+00">
                  <c:v>8.6756999999999806E-4</c:v>
                </c:pt>
                <c:pt idx="161" formatCode="0.00E+00">
                  <c:v>8.6756999999999806E-4</c:v>
                </c:pt>
                <c:pt idx="162" formatCode="0.00E+00">
                  <c:v>8.6756999999999806E-4</c:v>
                </c:pt>
                <c:pt idx="163" formatCode="0.00E+00">
                  <c:v>8.6756999999999806E-4</c:v>
                </c:pt>
                <c:pt idx="164" formatCode="0.00E+00">
                  <c:v>8.6756999999999806E-4</c:v>
                </c:pt>
                <c:pt idx="165" formatCode="0.00E+00">
                  <c:v>8.6756999999999806E-4</c:v>
                </c:pt>
                <c:pt idx="166" formatCode="0.00E+00">
                  <c:v>8.6756999999999806E-4</c:v>
                </c:pt>
                <c:pt idx="167" formatCode="0.00E+00">
                  <c:v>8.6756999999999806E-4</c:v>
                </c:pt>
                <c:pt idx="168" formatCode="0.00E+00">
                  <c:v>8.6756999999999806E-4</c:v>
                </c:pt>
                <c:pt idx="169" formatCode="0.00E+00">
                  <c:v>8.6756999999999806E-4</c:v>
                </c:pt>
                <c:pt idx="170" formatCode="0.00E+00">
                  <c:v>8.6756999999999806E-4</c:v>
                </c:pt>
                <c:pt idx="171" formatCode="0.00E+00">
                  <c:v>8.6756999999999806E-4</c:v>
                </c:pt>
                <c:pt idx="172" formatCode="0.00E+00">
                  <c:v>8.6756999999999806E-4</c:v>
                </c:pt>
                <c:pt idx="173" formatCode="0.00E+00">
                  <c:v>8.6756999999999806E-4</c:v>
                </c:pt>
                <c:pt idx="174" formatCode="0.00E+00">
                  <c:v>8.6756999999999806E-4</c:v>
                </c:pt>
                <c:pt idx="175" formatCode="0.00E+00">
                  <c:v>8.6756999999999806E-4</c:v>
                </c:pt>
                <c:pt idx="176" formatCode="0.00E+00">
                  <c:v>8.6756999999999806E-4</c:v>
                </c:pt>
                <c:pt idx="177" formatCode="0.00E+00">
                  <c:v>8.6756999999999806E-4</c:v>
                </c:pt>
                <c:pt idx="178" formatCode="0.00E+00">
                  <c:v>8.6756999999999806E-4</c:v>
                </c:pt>
                <c:pt idx="179" formatCode="0.00E+00">
                  <c:v>8.6756999999999806E-4</c:v>
                </c:pt>
                <c:pt idx="180" formatCode="0.00E+00">
                  <c:v>8.6756999999999806E-4</c:v>
                </c:pt>
                <c:pt idx="181" formatCode="0.00E+00">
                  <c:v>8.6756999999999806E-4</c:v>
                </c:pt>
                <c:pt idx="182" formatCode="0.00E+00">
                  <c:v>8.6756999999999806E-4</c:v>
                </c:pt>
                <c:pt idx="183" formatCode="0.00E+00">
                  <c:v>8.6756999999999806E-4</c:v>
                </c:pt>
                <c:pt idx="184" formatCode="0.00E+00">
                  <c:v>8.6756999999999806E-4</c:v>
                </c:pt>
                <c:pt idx="185" formatCode="0.00E+00">
                  <c:v>8.6756999999999806E-4</c:v>
                </c:pt>
                <c:pt idx="186" formatCode="0.00E+00">
                  <c:v>8.6756999999999806E-4</c:v>
                </c:pt>
                <c:pt idx="187" formatCode="0.00E+00">
                  <c:v>8.6756999999999806E-4</c:v>
                </c:pt>
                <c:pt idx="188" formatCode="0.00E+00">
                  <c:v>8.6756999999999806E-4</c:v>
                </c:pt>
                <c:pt idx="189" formatCode="0.00E+00">
                  <c:v>8.6756999999999806E-4</c:v>
                </c:pt>
                <c:pt idx="190" formatCode="0.00E+00">
                  <c:v>8.6756999999999806E-4</c:v>
                </c:pt>
                <c:pt idx="191" formatCode="0.00E+00">
                  <c:v>8.6756999999999806E-4</c:v>
                </c:pt>
                <c:pt idx="192" formatCode="0.00E+00">
                  <c:v>8.6756999999999806E-4</c:v>
                </c:pt>
                <c:pt idx="193" formatCode="0.00E+00">
                  <c:v>8.6756999999999806E-4</c:v>
                </c:pt>
                <c:pt idx="194" formatCode="0.00E+00">
                  <c:v>8.6756999999999806E-4</c:v>
                </c:pt>
                <c:pt idx="195" formatCode="0.00E+00">
                  <c:v>8.6756999999999806E-4</c:v>
                </c:pt>
                <c:pt idx="196" formatCode="0.00E+00">
                  <c:v>8.6756999999999806E-4</c:v>
                </c:pt>
                <c:pt idx="197" formatCode="0.00E+00">
                  <c:v>8.6756999999999806E-4</c:v>
                </c:pt>
                <c:pt idx="198" formatCode="0.00E+00">
                  <c:v>8.6756999999999806E-4</c:v>
                </c:pt>
                <c:pt idx="199" formatCode="0.00E+00">
                  <c:v>8.6756999999999806E-4</c:v>
                </c:pt>
                <c:pt idx="200" formatCode="0.00E+00">
                  <c:v>8.6756999999999806E-4</c:v>
                </c:pt>
                <c:pt idx="201" formatCode="0.00E+00">
                  <c:v>8.6756999999999806E-4</c:v>
                </c:pt>
                <c:pt idx="202" formatCode="0.00E+00">
                  <c:v>8.6756999999999806E-4</c:v>
                </c:pt>
                <c:pt idx="203" formatCode="0.00E+00">
                  <c:v>8.6756999999999806E-4</c:v>
                </c:pt>
                <c:pt idx="204" formatCode="0.00E+00">
                  <c:v>8.6756999999999806E-4</c:v>
                </c:pt>
                <c:pt idx="205" formatCode="0.00E+00">
                  <c:v>8.6756999999999806E-4</c:v>
                </c:pt>
                <c:pt idx="206" formatCode="0.00E+00">
                  <c:v>8.6756999999999806E-4</c:v>
                </c:pt>
                <c:pt idx="207" formatCode="0.00E+00">
                  <c:v>8.6756999999999806E-4</c:v>
                </c:pt>
                <c:pt idx="208" formatCode="0.00E+00">
                  <c:v>8.6756999999999806E-4</c:v>
                </c:pt>
                <c:pt idx="209" formatCode="0.00E+00">
                  <c:v>8.6756999999999806E-4</c:v>
                </c:pt>
                <c:pt idx="210" formatCode="0.00E+00">
                  <c:v>8.6756999999999806E-4</c:v>
                </c:pt>
                <c:pt idx="211" formatCode="0.00E+00">
                  <c:v>8.6756999999999806E-4</c:v>
                </c:pt>
                <c:pt idx="212" formatCode="0.00E+00">
                  <c:v>8.6756999999999806E-4</c:v>
                </c:pt>
                <c:pt idx="213" formatCode="0.00E+00">
                  <c:v>8.6756999999999806E-4</c:v>
                </c:pt>
                <c:pt idx="214" formatCode="0.00E+00">
                  <c:v>8.6756999999999806E-4</c:v>
                </c:pt>
                <c:pt idx="215" formatCode="0.00E+00">
                  <c:v>8.6756999999999806E-4</c:v>
                </c:pt>
                <c:pt idx="216" formatCode="0.00E+00">
                  <c:v>8.6756999999999806E-4</c:v>
                </c:pt>
                <c:pt idx="217" formatCode="0.00E+00">
                  <c:v>8.6756999999999806E-4</c:v>
                </c:pt>
                <c:pt idx="218" formatCode="0.00E+00">
                  <c:v>8.6756999999999806E-4</c:v>
                </c:pt>
                <c:pt idx="219" formatCode="0.00E+00">
                  <c:v>8.6756999999999806E-4</c:v>
                </c:pt>
                <c:pt idx="220" formatCode="0.00E+00">
                  <c:v>8.6756999999999806E-4</c:v>
                </c:pt>
                <c:pt idx="221" formatCode="0.00E+00">
                  <c:v>8.6756999999999806E-4</c:v>
                </c:pt>
                <c:pt idx="222" formatCode="0.00E+00">
                  <c:v>8.6756999999999806E-4</c:v>
                </c:pt>
                <c:pt idx="223" formatCode="0.00E+00">
                  <c:v>8.6756999999999806E-4</c:v>
                </c:pt>
                <c:pt idx="224" formatCode="0.00E+00">
                  <c:v>8.6756999999999806E-4</c:v>
                </c:pt>
                <c:pt idx="225" formatCode="0.00E+00">
                  <c:v>8.6756999999999806E-4</c:v>
                </c:pt>
                <c:pt idx="226" formatCode="0.00E+00">
                  <c:v>8.6756999999999806E-4</c:v>
                </c:pt>
                <c:pt idx="227" formatCode="0.00E+00">
                  <c:v>8.6756999999999806E-4</c:v>
                </c:pt>
                <c:pt idx="228" formatCode="0.00E+00">
                  <c:v>8.6756999999999806E-4</c:v>
                </c:pt>
                <c:pt idx="229" formatCode="0.00E+00">
                  <c:v>8.6756999999999806E-4</c:v>
                </c:pt>
                <c:pt idx="230" formatCode="0.00E+00">
                  <c:v>8.6756999999999806E-4</c:v>
                </c:pt>
                <c:pt idx="231" formatCode="0.00E+00">
                  <c:v>8.6756999999999806E-4</c:v>
                </c:pt>
                <c:pt idx="232" formatCode="0.00E+00">
                  <c:v>8.6756999999999806E-4</c:v>
                </c:pt>
                <c:pt idx="233" formatCode="0.00E+00">
                  <c:v>8.6756999999999806E-4</c:v>
                </c:pt>
                <c:pt idx="234" formatCode="0.00E+00">
                  <c:v>8.6756999999999806E-4</c:v>
                </c:pt>
                <c:pt idx="235" formatCode="0.00E+00">
                  <c:v>8.6756999999999806E-4</c:v>
                </c:pt>
                <c:pt idx="236" formatCode="0.00E+00">
                  <c:v>8.6756999999999806E-4</c:v>
                </c:pt>
                <c:pt idx="237" formatCode="0.00E+00">
                  <c:v>8.6756999999999806E-4</c:v>
                </c:pt>
                <c:pt idx="238" formatCode="0.00E+00">
                  <c:v>8.6756999999999806E-4</c:v>
                </c:pt>
                <c:pt idx="239" formatCode="0.00E+00">
                  <c:v>8.6756999999999806E-4</c:v>
                </c:pt>
                <c:pt idx="240" formatCode="0.00E+00">
                  <c:v>8.6756999999999806E-4</c:v>
                </c:pt>
                <c:pt idx="241" formatCode="0.00E+00">
                  <c:v>8.6756999999999806E-4</c:v>
                </c:pt>
                <c:pt idx="242" formatCode="0.00E+00">
                  <c:v>8.6756999999999806E-4</c:v>
                </c:pt>
                <c:pt idx="243" formatCode="0.00E+00">
                  <c:v>8.6756999999999806E-4</c:v>
                </c:pt>
                <c:pt idx="244" formatCode="0.00E+00">
                  <c:v>8.6756999999999806E-4</c:v>
                </c:pt>
                <c:pt idx="245" formatCode="0.00E+00">
                  <c:v>8.6756999999999806E-4</c:v>
                </c:pt>
                <c:pt idx="246" formatCode="0.00E+00">
                  <c:v>8.6756999999999806E-4</c:v>
                </c:pt>
                <c:pt idx="247" formatCode="0.00E+00">
                  <c:v>8.6756999999999806E-4</c:v>
                </c:pt>
                <c:pt idx="248" formatCode="0.00E+00">
                  <c:v>8.6756999999999806E-4</c:v>
                </c:pt>
                <c:pt idx="249" formatCode="0.00E+00">
                  <c:v>8.6756999999999806E-4</c:v>
                </c:pt>
                <c:pt idx="250" formatCode="0.00E+00">
                  <c:v>8.6756999999999806E-4</c:v>
                </c:pt>
                <c:pt idx="251" formatCode="0.00E+00">
                  <c:v>8.6756999999999806E-4</c:v>
                </c:pt>
                <c:pt idx="252" formatCode="0.00E+00">
                  <c:v>8.6756999999999806E-4</c:v>
                </c:pt>
                <c:pt idx="253" formatCode="0.00E+00">
                  <c:v>8.6756999999999806E-4</c:v>
                </c:pt>
                <c:pt idx="254" formatCode="0.00E+00">
                  <c:v>8.6756999999999806E-4</c:v>
                </c:pt>
                <c:pt idx="255" formatCode="0.00E+00">
                  <c:v>8.6756999999999806E-4</c:v>
                </c:pt>
                <c:pt idx="256" formatCode="0.00E+00">
                  <c:v>8.6756999999999806E-4</c:v>
                </c:pt>
                <c:pt idx="257" formatCode="0.00E+00">
                  <c:v>8.6756999999999806E-4</c:v>
                </c:pt>
                <c:pt idx="258" formatCode="0.00E+00">
                  <c:v>8.6756999999999806E-4</c:v>
                </c:pt>
                <c:pt idx="259" formatCode="0.00E+00">
                  <c:v>8.6756999999999806E-4</c:v>
                </c:pt>
                <c:pt idx="260" formatCode="0.00E+00">
                  <c:v>8.6756999999999806E-4</c:v>
                </c:pt>
                <c:pt idx="261" formatCode="0.00E+00">
                  <c:v>8.6756999999999806E-4</c:v>
                </c:pt>
                <c:pt idx="262" formatCode="0.00E+00">
                  <c:v>8.6756999999999806E-4</c:v>
                </c:pt>
                <c:pt idx="263" formatCode="0.00E+00">
                  <c:v>8.6756999999999806E-4</c:v>
                </c:pt>
                <c:pt idx="264" formatCode="0.00E+00">
                  <c:v>8.6756999999999806E-4</c:v>
                </c:pt>
                <c:pt idx="265" formatCode="0.00E+00">
                  <c:v>8.6756999999999806E-4</c:v>
                </c:pt>
                <c:pt idx="266" formatCode="0.00E+00">
                  <c:v>8.6756999999999806E-4</c:v>
                </c:pt>
                <c:pt idx="267" formatCode="0.00E+00">
                  <c:v>8.6756999999999806E-4</c:v>
                </c:pt>
                <c:pt idx="268" formatCode="0.00E+00">
                  <c:v>8.6756999999999806E-4</c:v>
                </c:pt>
                <c:pt idx="269" formatCode="0.00E+00">
                  <c:v>8.6756999999999806E-4</c:v>
                </c:pt>
                <c:pt idx="270" formatCode="0.00E+00">
                  <c:v>8.6756999999999806E-4</c:v>
                </c:pt>
                <c:pt idx="271" formatCode="0.00E+00">
                  <c:v>8.6756999999999806E-4</c:v>
                </c:pt>
                <c:pt idx="272" formatCode="0.00E+00">
                  <c:v>8.6756999999999806E-4</c:v>
                </c:pt>
                <c:pt idx="273" formatCode="0.00E+00">
                  <c:v>8.6756999999999806E-4</c:v>
                </c:pt>
                <c:pt idx="274" formatCode="0.00E+00">
                  <c:v>8.6756999999999806E-4</c:v>
                </c:pt>
                <c:pt idx="275" formatCode="0.00E+00">
                  <c:v>8.6756999999999806E-4</c:v>
                </c:pt>
                <c:pt idx="276" formatCode="0.00E+00">
                  <c:v>8.6756999999999806E-4</c:v>
                </c:pt>
                <c:pt idx="277" formatCode="0.00E+00">
                  <c:v>8.6756999999999806E-4</c:v>
                </c:pt>
                <c:pt idx="278" formatCode="0.00E+00">
                  <c:v>8.6756999999999806E-4</c:v>
                </c:pt>
                <c:pt idx="279" formatCode="0.00E+00">
                  <c:v>8.6756999999999806E-4</c:v>
                </c:pt>
                <c:pt idx="280" formatCode="0.00E+00">
                  <c:v>8.6756999999999806E-4</c:v>
                </c:pt>
                <c:pt idx="281" formatCode="0.00E+00">
                  <c:v>8.6756999999999806E-4</c:v>
                </c:pt>
                <c:pt idx="282" formatCode="0.00E+00">
                  <c:v>8.6756999999999806E-4</c:v>
                </c:pt>
                <c:pt idx="283" formatCode="0.00E+00">
                  <c:v>8.6756999999999806E-4</c:v>
                </c:pt>
                <c:pt idx="284" formatCode="0.00E+00">
                  <c:v>8.6756999999999806E-4</c:v>
                </c:pt>
                <c:pt idx="285" formatCode="0.00E+00">
                  <c:v>8.6756999999999806E-4</c:v>
                </c:pt>
                <c:pt idx="286" formatCode="0.00E+00">
                  <c:v>8.6756999999999806E-4</c:v>
                </c:pt>
                <c:pt idx="287" formatCode="0.00E+00">
                  <c:v>8.6756999999999806E-4</c:v>
                </c:pt>
                <c:pt idx="288" formatCode="0.00E+00">
                  <c:v>8.6756999999999806E-4</c:v>
                </c:pt>
                <c:pt idx="289" formatCode="0.00E+00">
                  <c:v>8.6756999999999806E-4</c:v>
                </c:pt>
                <c:pt idx="290" formatCode="0.00E+00">
                  <c:v>8.6756999999999806E-4</c:v>
                </c:pt>
                <c:pt idx="291" formatCode="0.00E+00">
                  <c:v>8.6756999999999806E-4</c:v>
                </c:pt>
                <c:pt idx="292" formatCode="0.00E+00">
                  <c:v>8.6756999999999806E-4</c:v>
                </c:pt>
                <c:pt idx="293" formatCode="0.00E+00">
                  <c:v>8.6756999999999806E-4</c:v>
                </c:pt>
                <c:pt idx="294" formatCode="0.00E+00">
                  <c:v>8.6756999999999806E-4</c:v>
                </c:pt>
                <c:pt idx="295" formatCode="0.00E+00">
                  <c:v>8.6756999999999806E-4</c:v>
                </c:pt>
                <c:pt idx="296" formatCode="0.00E+00">
                  <c:v>8.6756999999999806E-4</c:v>
                </c:pt>
                <c:pt idx="297" formatCode="0.00E+00">
                  <c:v>8.6756999999999806E-4</c:v>
                </c:pt>
                <c:pt idx="298" formatCode="0.00E+00">
                  <c:v>8.6756999999999806E-4</c:v>
                </c:pt>
                <c:pt idx="299" formatCode="0.00E+00">
                  <c:v>8.6756999999999806E-4</c:v>
                </c:pt>
                <c:pt idx="300" formatCode="0.00E+00">
                  <c:v>8.6756999999999806E-4</c:v>
                </c:pt>
                <c:pt idx="301" formatCode="0.00E+00">
                  <c:v>8.6756999999999806E-4</c:v>
                </c:pt>
                <c:pt idx="302" formatCode="0.00E+00">
                  <c:v>8.6756999999999806E-4</c:v>
                </c:pt>
                <c:pt idx="303" formatCode="0.00E+00">
                  <c:v>8.6756999999999806E-4</c:v>
                </c:pt>
                <c:pt idx="304" formatCode="0.00E+00">
                  <c:v>8.6756999999999806E-4</c:v>
                </c:pt>
                <c:pt idx="305" formatCode="0.00E+00">
                  <c:v>8.6756999999999806E-4</c:v>
                </c:pt>
                <c:pt idx="306" formatCode="0.00E+00">
                  <c:v>8.6756999999999806E-4</c:v>
                </c:pt>
                <c:pt idx="307" formatCode="0.00E+00">
                  <c:v>8.6756999999999806E-4</c:v>
                </c:pt>
                <c:pt idx="308" formatCode="0.00E+00">
                  <c:v>8.6756999999999806E-4</c:v>
                </c:pt>
                <c:pt idx="309" formatCode="0.00E+00">
                  <c:v>8.6756999999999806E-4</c:v>
                </c:pt>
                <c:pt idx="310" formatCode="0.00E+00">
                  <c:v>8.6756999999999806E-4</c:v>
                </c:pt>
                <c:pt idx="311" formatCode="0.00E+00">
                  <c:v>8.6756999999999806E-4</c:v>
                </c:pt>
                <c:pt idx="312" formatCode="0.00E+00">
                  <c:v>8.6756999999999806E-4</c:v>
                </c:pt>
                <c:pt idx="313" formatCode="0.00E+00">
                  <c:v>8.6756999999999806E-4</c:v>
                </c:pt>
                <c:pt idx="314" formatCode="0.00E+00">
                  <c:v>8.6756999999999806E-4</c:v>
                </c:pt>
                <c:pt idx="315" formatCode="0.00E+00">
                  <c:v>8.6756999999999806E-4</c:v>
                </c:pt>
                <c:pt idx="316" formatCode="0.00E+00">
                  <c:v>8.6756999999999806E-4</c:v>
                </c:pt>
                <c:pt idx="317" formatCode="0.00E+00">
                  <c:v>8.6756999999999806E-4</c:v>
                </c:pt>
                <c:pt idx="318" formatCode="0.00E+00">
                  <c:v>8.6756999999999806E-4</c:v>
                </c:pt>
                <c:pt idx="319" formatCode="0.00E+00">
                  <c:v>8.6756999999999806E-4</c:v>
                </c:pt>
                <c:pt idx="320" formatCode="0.00E+00">
                  <c:v>8.6756999999999806E-4</c:v>
                </c:pt>
                <c:pt idx="321" formatCode="0.00E+00">
                  <c:v>8.6756999999999806E-4</c:v>
                </c:pt>
                <c:pt idx="322" formatCode="0.00E+00">
                  <c:v>8.6756999999999806E-4</c:v>
                </c:pt>
                <c:pt idx="323" formatCode="0.00E+00">
                  <c:v>8.6756999999999806E-4</c:v>
                </c:pt>
                <c:pt idx="324" formatCode="0.00E+00">
                  <c:v>8.6756999999999806E-4</c:v>
                </c:pt>
                <c:pt idx="325" formatCode="0.00E+00">
                  <c:v>8.6756999999999806E-4</c:v>
                </c:pt>
                <c:pt idx="326" formatCode="0.00E+00">
                  <c:v>8.6756999999999806E-4</c:v>
                </c:pt>
                <c:pt idx="327" formatCode="0.00E+00">
                  <c:v>8.6756999999999806E-4</c:v>
                </c:pt>
                <c:pt idx="328" formatCode="0.00E+00">
                  <c:v>8.6756999999999806E-4</c:v>
                </c:pt>
                <c:pt idx="329" formatCode="0.00E+00">
                  <c:v>8.6756999999999806E-4</c:v>
                </c:pt>
                <c:pt idx="330" formatCode="0.00E+00">
                  <c:v>8.6756999999999806E-4</c:v>
                </c:pt>
                <c:pt idx="331" formatCode="0.00E+00">
                  <c:v>8.6756999999999806E-4</c:v>
                </c:pt>
                <c:pt idx="332" formatCode="0.00E+00">
                  <c:v>8.6756999999999806E-4</c:v>
                </c:pt>
                <c:pt idx="333" formatCode="0.00E+00">
                  <c:v>8.6756999999999806E-4</c:v>
                </c:pt>
                <c:pt idx="334" formatCode="0.00E+00">
                  <c:v>8.6756999999999806E-4</c:v>
                </c:pt>
                <c:pt idx="335" formatCode="0.00E+00">
                  <c:v>8.6756999999999806E-4</c:v>
                </c:pt>
                <c:pt idx="336" formatCode="0.00E+00">
                  <c:v>8.6756999999999806E-4</c:v>
                </c:pt>
                <c:pt idx="337" formatCode="0.00E+00">
                  <c:v>8.6756999999999806E-4</c:v>
                </c:pt>
                <c:pt idx="338" formatCode="0.00E+00">
                  <c:v>8.6756999999999806E-4</c:v>
                </c:pt>
                <c:pt idx="339" formatCode="0.00E+00">
                  <c:v>8.6756999999999806E-4</c:v>
                </c:pt>
                <c:pt idx="340" formatCode="0.00E+00">
                  <c:v>8.6756999999999806E-4</c:v>
                </c:pt>
                <c:pt idx="341" formatCode="0.00E+00">
                  <c:v>8.6756999999999806E-4</c:v>
                </c:pt>
                <c:pt idx="342" formatCode="0.00E+00">
                  <c:v>8.6756999999999806E-4</c:v>
                </c:pt>
                <c:pt idx="343" formatCode="0.00E+00">
                  <c:v>8.6756999999999806E-4</c:v>
                </c:pt>
                <c:pt idx="344" formatCode="0.00E+00">
                  <c:v>8.6756999999999806E-4</c:v>
                </c:pt>
                <c:pt idx="345" formatCode="0.00E+00">
                  <c:v>8.6756999999999806E-4</c:v>
                </c:pt>
                <c:pt idx="346" formatCode="0.00E+00">
                  <c:v>8.6756999999999806E-4</c:v>
                </c:pt>
                <c:pt idx="347" formatCode="0.00E+00">
                  <c:v>8.6756999999999806E-4</c:v>
                </c:pt>
                <c:pt idx="348" formatCode="0.00E+00">
                  <c:v>8.6756999999999806E-4</c:v>
                </c:pt>
                <c:pt idx="349" formatCode="0.00E+00">
                  <c:v>8.6756999999999806E-4</c:v>
                </c:pt>
                <c:pt idx="350" formatCode="0.00E+00">
                  <c:v>8.6756999999999806E-4</c:v>
                </c:pt>
                <c:pt idx="351" formatCode="0.00E+00">
                  <c:v>8.6756999999999806E-4</c:v>
                </c:pt>
                <c:pt idx="352" formatCode="0.00E+00">
                  <c:v>8.6756999999999806E-4</c:v>
                </c:pt>
                <c:pt idx="353" formatCode="0.00E+00">
                  <c:v>8.6756999999999806E-4</c:v>
                </c:pt>
                <c:pt idx="354" formatCode="0.00E+00">
                  <c:v>8.6756999999999806E-4</c:v>
                </c:pt>
                <c:pt idx="355" formatCode="0.00E+00">
                  <c:v>8.6756999999999806E-4</c:v>
                </c:pt>
                <c:pt idx="356" formatCode="0.00E+00">
                  <c:v>8.6756999999999806E-4</c:v>
                </c:pt>
                <c:pt idx="357" formatCode="0.00E+00">
                  <c:v>8.6756999999999806E-4</c:v>
                </c:pt>
                <c:pt idx="358" formatCode="0.00E+00">
                  <c:v>8.6756999999999806E-4</c:v>
                </c:pt>
                <c:pt idx="359" formatCode="0.00E+00">
                  <c:v>8.6756999999999806E-4</c:v>
                </c:pt>
                <c:pt idx="360" formatCode="0.00E+00">
                  <c:v>8.6756999999999806E-4</c:v>
                </c:pt>
                <c:pt idx="361" formatCode="0.00E+00">
                  <c:v>8.6756999999999806E-4</c:v>
                </c:pt>
                <c:pt idx="362" formatCode="0.00E+00">
                  <c:v>8.6756999999999806E-4</c:v>
                </c:pt>
                <c:pt idx="363" formatCode="0.00E+00">
                  <c:v>8.6756999999999806E-4</c:v>
                </c:pt>
                <c:pt idx="364" formatCode="0.00E+00">
                  <c:v>8.6756999999999806E-4</c:v>
                </c:pt>
                <c:pt idx="365" formatCode="0.00E+00">
                  <c:v>8.6756999999999806E-4</c:v>
                </c:pt>
                <c:pt idx="366" formatCode="0.00E+00">
                  <c:v>8.6756999999999806E-4</c:v>
                </c:pt>
                <c:pt idx="367" formatCode="0.00E+00">
                  <c:v>8.6756999999999806E-4</c:v>
                </c:pt>
                <c:pt idx="368" formatCode="0.00E+00">
                  <c:v>8.6756999999999806E-4</c:v>
                </c:pt>
                <c:pt idx="369" formatCode="0.00E+00">
                  <c:v>8.6756999999999806E-4</c:v>
                </c:pt>
                <c:pt idx="370" formatCode="0.00E+00">
                  <c:v>8.6756999999999806E-4</c:v>
                </c:pt>
                <c:pt idx="371" formatCode="0.00E+00">
                  <c:v>8.6756999999999806E-4</c:v>
                </c:pt>
                <c:pt idx="372" formatCode="0.00E+00">
                  <c:v>8.6756999999999806E-4</c:v>
                </c:pt>
                <c:pt idx="373" formatCode="0.00E+00">
                  <c:v>8.6756999999999806E-4</c:v>
                </c:pt>
                <c:pt idx="374" formatCode="0.00E+00">
                  <c:v>8.6756999999999806E-4</c:v>
                </c:pt>
                <c:pt idx="375" formatCode="0.00E+00">
                  <c:v>8.6756999999999806E-4</c:v>
                </c:pt>
                <c:pt idx="376" formatCode="0.00E+00">
                  <c:v>8.6756999999999806E-4</c:v>
                </c:pt>
                <c:pt idx="377" formatCode="0.00E+00">
                  <c:v>8.6756999999999806E-4</c:v>
                </c:pt>
                <c:pt idx="378" formatCode="0.00E+00">
                  <c:v>8.6756999999999806E-4</c:v>
                </c:pt>
                <c:pt idx="379" formatCode="0.00E+00">
                  <c:v>8.6756999999999806E-4</c:v>
                </c:pt>
                <c:pt idx="380" formatCode="0.00E+00">
                  <c:v>8.6756999999999806E-4</c:v>
                </c:pt>
                <c:pt idx="381" formatCode="0.00E+00">
                  <c:v>8.6756999999999806E-4</c:v>
                </c:pt>
                <c:pt idx="382" formatCode="0.00E+00">
                  <c:v>8.6756999999999806E-4</c:v>
                </c:pt>
                <c:pt idx="383" formatCode="0.00E+00">
                  <c:v>8.6756999999999806E-4</c:v>
                </c:pt>
                <c:pt idx="384" formatCode="0.00E+00">
                  <c:v>8.6756999999999806E-4</c:v>
                </c:pt>
                <c:pt idx="385" formatCode="0.00E+00">
                  <c:v>8.6756999999999806E-4</c:v>
                </c:pt>
                <c:pt idx="386" formatCode="0.00E+00">
                  <c:v>8.6756999999999806E-4</c:v>
                </c:pt>
                <c:pt idx="387" formatCode="0.00E+00">
                  <c:v>8.6756999999999806E-4</c:v>
                </c:pt>
                <c:pt idx="388" formatCode="0.00E+00">
                  <c:v>8.6756999999999806E-4</c:v>
                </c:pt>
                <c:pt idx="389" formatCode="0.00E+00">
                  <c:v>8.6756999999999806E-4</c:v>
                </c:pt>
                <c:pt idx="390" formatCode="0.00E+00">
                  <c:v>8.6756999999999806E-4</c:v>
                </c:pt>
                <c:pt idx="391" formatCode="0.00E+00">
                  <c:v>5.867569999999999E-3</c:v>
                </c:pt>
                <c:pt idx="392" formatCode="0.00E+00">
                  <c:v>5.867569999999999E-3</c:v>
                </c:pt>
                <c:pt idx="393" formatCode="0.00E+00">
                  <c:v>5.867569999999999E-3</c:v>
                </c:pt>
                <c:pt idx="394" formatCode="0.00E+00">
                  <c:v>5.867569999999999E-3</c:v>
                </c:pt>
                <c:pt idx="395" formatCode="0.00E+00">
                  <c:v>5.867569999999999E-3</c:v>
                </c:pt>
                <c:pt idx="396" formatCode="0.00E+00">
                  <c:v>5.867569999999999E-3</c:v>
                </c:pt>
                <c:pt idx="397" formatCode="0.00E+00">
                  <c:v>5.867569999999999E-3</c:v>
                </c:pt>
                <c:pt idx="398" formatCode="0.00E+00">
                  <c:v>5.867569999999999E-3</c:v>
                </c:pt>
                <c:pt idx="399" formatCode="0.00E+00">
                  <c:v>5.867569999999999E-3</c:v>
                </c:pt>
                <c:pt idx="400" formatCode="0.00E+00">
                  <c:v>5.867569999999999E-3</c:v>
                </c:pt>
                <c:pt idx="401" formatCode="0.00E+00">
                  <c:v>5.867569999999999E-3</c:v>
                </c:pt>
                <c:pt idx="402" formatCode="0.00E+00">
                  <c:v>5.867569999999999E-3</c:v>
                </c:pt>
                <c:pt idx="403" formatCode="0.00E+00">
                  <c:v>5.867569999999999E-3</c:v>
                </c:pt>
                <c:pt idx="404" formatCode="0.00E+00">
                  <c:v>5.867569999999999E-3</c:v>
                </c:pt>
                <c:pt idx="405" formatCode="0.00E+00">
                  <c:v>5.867569999999999E-3</c:v>
                </c:pt>
                <c:pt idx="406" formatCode="0.00E+00">
                  <c:v>5.867569999999999E-3</c:v>
                </c:pt>
                <c:pt idx="407" formatCode="0.00E+00">
                  <c:v>5.867569999999999E-3</c:v>
                </c:pt>
                <c:pt idx="408" formatCode="0.00E+00">
                  <c:v>5.867569999999999E-3</c:v>
                </c:pt>
                <c:pt idx="409" formatCode="0.00E+00">
                  <c:v>5.867569999999999E-3</c:v>
                </c:pt>
                <c:pt idx="410" formatCode="0.00E+00">
                  <c:v>5.867569999999999E-3</c:v>
                </c:pt>
                <c:pt idx="411" formatCode="0.00E+00">
                  <c:v>5.867569999999999E-3</c:v>
                </c:pt>
                <c:pt idx="412" formatCode="0.00E+00">
                  <c:v>5.867569999999999E-3</c:v>
                </c:pt>
                <c:pt idx="413" formatCode="0.00E+00">
                  <c:v>5.867569999999999E-3</c:v>
                </c:pt>
                <c:pt idx="414" formatCode="0.00E+00">
                  <c:v>5.867569999999999E-3</c:v>
                </c:pt>
                <c:pt idx="415" formatCode="0.00E+00">
                  <c:v>5.867569999999999E-3</c:v>
                </c:pt>
                <c:pt idx="416" formatCode="0.00E+00">
                  <c:v>5.867569999999999E-3</c:v>
                </c:pt>
                <c:pt idx="417" formatCode="0.00E+00">
                  <c:v>5.867569999999999E-3</c:v>
                </c:pt>
                <c:pt idx="418" formatCode="0.00E+00">
                  <c:v>5.867569999999999E-3</c:v>
                </c:pt>
                <c:pt idx="419" formatCode="0.00E+00">
                  <c:v>5.867569999999999E-3</c:v>
                </c:pt>
                <c:pt idx="420" formatCode="0.00E+00">
                  <c:v>5.867569999999999E-3</c:v>
                </c:pt>
                <c:pt idx="421" formatCode="0.00E+00">
                  <c:v>5.867569999999999E-3</c:v>
                </c:pt>
                <c:pt idx="422" formatCode="0.00E+00">
                  <c:v>5.867569999999999E-3</c:v>
                </c:pt>
                <c:pt idx="423" formatCode="0.00E+00">
                  <c:v>5.867569999999999E-3</c:v>
                </c:pt>
                <c:pt idx="424" formatCode="0.00E+00">
                  <c:v>5.867569999999999E-3</c:v>
                </c:pt>
                <c:pt idx="425" formatCode="0.00E+00">
                  <c:v>5.867569999999999E-3</c:v>
                </c:pt>
                <c:pt idx="426" formatCode="0.00E+00">
                  <c:v>5.867569999999999E-3</c:v>
                </c:pt>
                <c:pt idx="427" formatCode="0.00E+00">
                  <c:v>5.867569999999999E-3</c:v>
                </c:pt>
                <c:pt idx="428" formatCode="0.00E+00">
                  <c:v>5.867569999999999E-3</c:v>
                </c:pt>
                <c:pt idx="429" formatCode="0.00E+00">
                  <c:v>5.867569999999999E-3</c:v>
                </c:pt>
                <c:pt idx="430" formatCode="0.00E+00">
                  <c:v>5.867569999999999E-3</c:v>
                </c:pt>
                <c:pt idx="431" formatCode="0.00E+00">
                  <c:v>5.867569999999999E-3</c:v>
                </c:pt>
                <c:pt idx="432" formatCode="0.00E+00">
                  <c:v>5.867569999999999E-3</c:v>
                </c:pt>
                <c:pt idx="433" formatCode="0.00E+00">
                  <c:v>5.867569999999999E-3</c:v>
                </c:pt>
                <c:pt idx="434" formatCode="0.00E+00">
                  <c:v>5.867569999999999E-3</c:v>
                </c:pt>
                <c:pt idx="435" formatCode="0.00E+00">
                  <c:v>5.867569999999999E-3</c:v>
                </c:pt>
                <c:pt idx="436" formatCode="0.00E+00">
                  <c:v>5.867569999999999E-3</c:v>
                </c:pt>
                <c:pt idx="437" formatCode="0.00E+00">
                  <c:v>5.867569999999999E-3</c:v>
                </c:pt>
                <c:pt idx="438" formatCode="0.00E+00">
                  <c:v>5.867569999999999E-3</c:v>
                </c:pt>
                <c:pt idx="439" formatCode="0.00E+00">
                  <c:v>5.867569999999999E-3</c:v>
                </c:pt>
                <c:pt idx="440" formatCode="0.00E+00">
                  <c:v>-0.02</c:v>
                </c:pt>
                <c:pt idx="441" formatCode="0.00E+00">
                  <c:v>-0.02</c:v>
                </c:pt>
              </c:numCache>
            </c:numRef>
          </c:yVal>
          <c:smooth val="1"/>
        </c:ser>
        <c:ser>
          <c:idx val="0"/>
          <c:order val="2"/>
          <c:tx>
            <c:v>pH 9.33 Anisotropy</c:v>
          </c:tx>
          <c:spPr>
            <a:ln w="19050">
              <a:noFill/>
            </a:ln>
          </c:spPr>
          <c:marker>
            <c:symbol val="diamond"/>
            <c:size val="5"/>
            <c:spPr>
              <a:solidFill>
                <a:schemeClr val="tx1"/>
              </a:solidFill>
              <a:ln>
                <a:solidFill>
                  <a:schemeClr val="tx1"/>
                </a:solidFill>
              </a:ln>
            </c:spPr>
          </c:marker>
          <c:xVal>
            <c:numRef>
              <c:f>PAM!$C$6:$C$478</c:f>
              <c:numCache>
                <c:formatCode>General</c:formatCode>
                <c:ptCount val="473"/>
                <c:pt idx="0">
                  <c:v>14.8</c:v>
                </c:pt>
                <c:pt idx="1">
                  <c:v>15.200000000000001</c:v>
                </c:pt>
                <c:pt idx="2">
                  <c:v>15.600000000000001</c:v>
                </c:pt>
                <c:pt idx="3">
                  <c:v>16</c:v>
                </c:pt>
                <c:pt idx="4">
                  <c:v>16.400000000000002</c:v>
                </c:pt>
                <c:pt idx="5">
                  <c:v>16.8</c:v>
                </c:pt>
                <c:pt idx="6">
                  <c:v>17.2</c:v>
                </c:pt>
                <c:pt idx="7">
                  <c:v>17.600000000000001</c:v>
                </c:pt>
                <c:pt idx="8">
                  <c:v>18</c:v>
                </c:pt>
                <c:pt idx="9">
                  <c:v>18.400000000000002</c:v>
                </c:pt>
                <c:pt idx="10">
                  <c:v>18.8</c:v>
                </c:pt>
                <c:pt idx="11">
                  <c:v>19.200000000000003</c:v>
                </c:pt>
                <c:pt idx="12">
                  <c:v>19.600000000000001</c:v>
                </c:pt>
                <c:pt idx="13">
                  <c:v>20</c:v>
                </c:pt>
                <c:pt idx="14">
                  <c:v>20.400000000000002</c:v>
                </c:pt>
                <c:pt idx="15">
                  <c:v>20.8</c:v>
                </c:pt>
                <c:pt idx="16">
                  <c:v>21.200000000000003</c:v>
                </c:pt>
                <c:pt idx="17">
                  <c:v>21.6</c:v>
                </c:pt>
                <c:pt idx="18">
                  <c:v>22</c:v>
                </c:pt>
                <c:pt idx="19">
                  <c:v>22.400000000000002</c:v>
                </c:pt>
                <c:pt idx="20">
                  <c:v>22.8</c:v>
                </c:pt>
                <c:pt idx="21">
                  <c:v>23.200000000000003</c:v>
                </c:pt>
                <c:pt idx="22">
                  <c:v>23.6</c:v>
                </c:pt>
                <c:pt idx="23">
                  <c:v>24</c:v>
                </c:pt>
                <c:pt idx="24">
                  <c:v>24.400000000000002</c:v>
                </c:pt>
                <c:pt idx="25">
                  <c:v>24.8</c:v>
                </c:pt>
                <c:pt idx="26">
                  <c:v>25.200000000000003</c:v>
                </c:pt>
                <c:pt idx="27">
                  <c:v>25.6</c:v>
                </c:pt>
                <c:pt idx="28">
                  <c:v>26</c:v>
                </c:pt>
                <c:pt idx="29">
                  <c:v>26.400000000000002</c:v>
                </c:pt>
                <c:pt idx="30">
                  <c:v>26.8</c:v>
                </c:pt>
                <c:pt idx="31">
                  <c:v>27.200000000000003</c:v>
                </c:pt>
                <c:pt idx="32">
                  <c:v>27.6</c:v>
                </c:pt>
                <c:pt idx="33">
                  <c:v>28</c:v>
                </c:pt>
                <c:pt idx="34">
                  <c:v>28.400000000000002</c:v>
                </c:pt>
                <c:pt idx="35">
                  <c:v>28.8</c:v>
                </c:pt>
                <c:pt idx="36">
                  <c:v>29.200000000000003</c:v>
                </c:pt>
                <c:pt idx="37">
                  <c:v>29.6</c:v>
                </c:pt>
                <c:pt idx="38">
                  <c:v>30</c:v>
                </c:pt>
                <c:pt idx="39">
                  <c:v>30.400000000000002</c:v>
                </c:pt>
                <c:pt idx="40">
                  <c:v>30.8</c:v>
                </c:pt>
                <c:pt idx="41">
                  <c:v>31.200000000000003</c:v>
                </c:pt>
                <c:pt idx="42">
                  <c:v>31.6</c:v>
                </c:pt>
                <c:pt idx="43">
                  <c:v>32</c:v>
                </c:pt>
                <c:pt idx="44">
                  <c:v>32.4</c:v>
                </c:pt>
                <c:pt idx="45">
                  <c:v>32.800000000000004</c:v>
                </c:pt>
                <c:pt idx="46">
                  <c:v>33.200000000000003</c:v>
                </c:pt>
                <c:pt idx="47">
                  <c:v>33.6</c:v>
                </c:pt>
                <c:pt idx="48">
                  <c:v>34</c:v>
                </c:pt>
                <c:pt idx="49">
                  <c:v>34.4</c:v>
                </c:pt>
                <c:pt idx="50">
                  <c:v>34.800000000000004</c:v>
                </c:pt>
                <c:pt idx="51">
                  <c:v>35.200000000000003</c:v>
                </c:pt>
                <c:pt idx="52">
                  <c:v>35.6</c:v>
                </c:pt>
                <c:pt idx="53">
                  <c:v>36</c:v>
                </c:pt>
                <c:pt idx="54">
                  <c:v>36.4</c:v>
                </c:pt>
                <c:pt idx="55">
                  <c:v>36.800000000000004</c:v>
                </c:pt>
                <c:pt idx="56">
                  <c:v>37.200000000000003</c:v>
                </c:pt>
                <c:pt idx="57">
                  <c:v>37.6</c:v>
                </c:pt>
                <c:pt idx="58">
                  <c:v>38</c:v>
                </c:pt>
                <c:pt idx="59">
                  <c:v>38.400000000000006</c:v>
                </c:pt>
                <c:pt idx="60">
                  <c:v>38.800000000000004</c:v>
                </c:pt>
                <c:pt idx="61">
                  <c:v>39.200000000000003</c:v>
                </c:pt>
                <c:pt idx="62">
                  <c:v>39.6</c:v>
                </c:pt>
                <c:pt idx="63">
                  <c:v>40</c:v>
                </c:pt>
                <c:pt idx="64">
                  <c:v>40.400000000000006</c:v>
                </c:pt>
                <c:pt idx="65">
                  <c:v>40.800000000000004</c:v>
                </c:pt>
                <c:pt idx="66">
                  <c:v>41.2</c:v>
                </c:pt>
                <c:pt idx="67">
                  <c:v>41.6</c:v>
                </c:pt>
                <c:pt idx="68">
                  <c:v>42</c:v>
                </c:pt>
                <c:pt idx="69">
                  <c:v>42.400000000000006</c:v>
                </c:pt>
                <c:pt idx="70">
                  <c:v>42.800000000000004</c:v>
                </c:pt>
                <c:pt idx="71">
                  <c:v>43.2</c:v>
                </c:pt>
                <c:pt idx="72">
                  <c:v>43.6</c:v>
                </c:pt>
                <c:pt idx="73">
                  <c:v>44</c:v>
                </c:pt>
                <c:pt idx="74">
                  <c:v>44.400000000000006</c:v>
                </c:pt>
                <c:pt idx="75">
                  <c:v>44.800000000000004</c:v>
                </c:pt>
                <c:pt idx="76">
                  <c:v>45.2</c:v>
                </c:pt>
                <c:pt idx="77">
                  <c:v>45.6</c:v>
                </c:pt>
                <c:pt idx="78">
                  <c:v>46</c:v>
                </c:pt>
                <c:pt idx="79">
                  <c:v>46.400000000000006</c:v>
                </c:pt>
                <c:pt idx="80">
                  <c:v>46.800000000000004</c:v>
                </c:pt>
                <c:pt idx="81">
                  <c:v>47.2</c:v>
                </c:pt>
                <c:pt idx="82">
                  <c:v>47.6</c:v>
                </c:pt>
                <c:pt idx="83">
                  <c:v>48</c:v>
                </c:pt>
                <c:pt idx="84">
                  <c:v>48.400000000000006</c:v>
                </c:pt>
                <c:pt idx="85">
                  <c:v>48.800000000000004</c:v>
                </c:pt>
                <c:pt idx="86">
                  <c:v>49.2</c:v>
                </c:pt>
                <c:pt idx="87">
                  <c:v>49.6</c:v>
                </c:pt>
                <c:pt idx="88">
                  <c:v>50</c:v>
                </c:pt>
                <c:pt idx="89">
                  <c:v>50.400000000000006</c:v>
                </c:pt>
                <c:pt idx="90">
                  <c:v>50.800000000000004</c:v>
                </c:pt>
                <c:pt idx="91">
                  <c:v>51.2</c:v>
                </c:pt>
                <c:pt idx="92">
                  <c:v>51.6</c:v>
                </c:pt>
                <c:pt idx="93">
                  <c:v>52</c:v>
                </c:pt>
                <c:pt idx="94">
                  <c:v>52.400000000000006</c:v>
                </c:pt>
                <c:pt idx="95">
                  <c:v>52.800000000000004</c:v>
                </c:pt>
                <c:pt idx="96">
                  <c:v>53.2</c:v>
                </c:pt>
                <c:pt idx="97">
                  <c:v>53.6</c:v>
                </c:pt>
                <c:pt idx="98">
                  <c:v>54</c:v>
                </c:pt>
                <c:pt idx="99">
                  <c:v>54.400000000000006</c:v>
                </c:pt>
                <c:pt idx="100">
                  <c:v>54.800000000000004</c:v>
                </c:pt>
                <c:pt idx="101">
                  <c:v>55.2</c:v>
                </c:pt>
                <c:pt idx="102">
                  <c:v>55.6</c:v>
                </c:pt>
                <c:pt idx="103">
                  <c:v>56</c:v>
                </c:pt>
                <c:pt idx="104">
                  <c:v>56.400000000000006</c:v>
                </c:pt>
                <c:pt idx="105">
                  <c:v>56.800000000000004</c:v>
                </c:pt>
                <c:pt idx="106">
                  <c:v>57.2</c:v>
                </c:pt>
                <c:pt idx="107">
                  <c:v>57.6</c:v>
                </c:pt>
                <c:pt idx="108">
                  <c:v>58</c:v>
                </c:pt>
                <c:pt idx="109">
                  <c:v>58.400000000000006</c:v>
                </c:pt>
                <c:pt idx="110">
                  <c:v>58.800000000000004</c:v>
                </c:pt>
                <c:pt idx="111">
                  <c:v>59.2</c:v>
                </c:pt>
                <c:pt idx="112">
                  <c:v>59.6</c:v>
                </c:pt>
                <c:pt idx="113">
                  <c:v>60</c:v>
                </c:pt>
                <c:pt idx="114">
                  <c:v>60.400000000000006</c:v>
                </c:pt>
                <c:pt idx="115">
                  <c:v>60.800000000000004</c:v>
                </c:pt>
                <c:pt idx="116">
                  <c:v>61.2</c:v>
                </c:pt>
                <c:pt idx="117">
                  <c:v>61.6</c:v>
                </c:pt>
                <c:pt idx="118">
                  <c:v>62</c:v>
                </c:pt>
                <c:pt idx="119">
                  <c:v>62.400000000000006</c:v>
                </c:pt>
                <c:pt idx="120">
                  <c:v>62.800000000000004</c:v>
                </c:pt>
                <c:pt idx="121">
                  <c:v>63.2</c:v>
                </c:pt>
                <c:pt idx="122">
                  <c:v>63.6</c:v>
                </c:pt>
                <c:pt idx="123">
                  <c:v>64</c:v>
                </c:pt>
                <c:pt idx="124">
                  <c:v>64.400000000000006</c:v>
                </c:pt>
                <c:pt idx="125">
                  <c:v>64.8</c:v>
                </c:pt>
                <c:pt idx="126">
                  <c:v>65.2</c:v>
                </c:pt>
                <c:pt idx="127">
                  <c:v>65.600000000000009</c:v>
                </c:pt>
                <c:pt idx="128">
                  <c:v>66</c:v>
                </c:pt>
                <c:pt idx="129">
                  <c:v>66.400000000000006</c:v>
                </c:pt>
                <c:pt idx="130">
                  <c:v>66.8</c:v>
                </c:pt>
                <c:pt idx="131">
                  <c:v>67.2</c:v>
                </c:pt>
                <c:pt idx="132">
                  <c:v>67.600000000000009</c:v>
                </c:pt>
                <c:pt idx="133">
                  <c:v>68</c:v>
                </c:pt>
                <c:pt idx="134">
                  <c:v>68.400000000000006</c:v>
                </c:pt>
                <c:pt idx="135">
                  <c:v>68.8</c:v>
                </c:pt>
                <c:pt idx="136">
                  <c:v>69.2</c:v>
                </c:pt>
                <c:pt idx="137">
                  <c:v>69.600000000000009</c:v>
                </c:pt>
                <c:pt idx="138">
                  <c:v>70</c:v>
                </c:pt>
                <c:pt idx="139">
                  <c:v>70.400000000000006</c:v>
                </c:pt>
                <c:pt idx="140">
                  <c:v>70.8</c:v>
                </c:pt>
                <c:pt idx="141">
                  <c:v>71.2</c:v>
                </c:pt>
                <c:pt idx="142">
                  <c:v>71.600000000000009</c:v>
                </c:pt>
                <c:pt idx="143">
                  <c:v>72</c:v>
                </c:pt>
                <c:pt idx="144">
                  <c:v>72.400000000000006</c:v>
                </c:pt>
                <c:pt idx="145">
                  <c:v>72.8</c:v>
                </c:pt>
                <c:pt idx="146">
                  <c:v>73.2</c:v>
                </c:pt>
                <c:pt idx="147">
                  <c:v>73.600000000000009</c:v>
                </c:pt>
                <c:pt idx="148">
                  <c:v>74</c:v>
                </c:pt>
                <c:pt idx="149">
                  <c:v>74.400000000000006</c:v>
                </c:pt>
                <c:pt idx="150">
                  <c:v>74.8</c:v>
                </c:pt>
                <c:pt idx="151">
                  <c:v>75.2</c:v>
                </c:pt>
                <c:pt idx="152">
                  <c:v>75.600000000000009</c:v>
                </c:pt>
                <c:pt idx="153">
                  <c:v>76</c:v>
                </c:pt>
                <c:pt idx="154">
                  <c:v>76.400000000000006</c:v>
                </c:pt>
                <c:pt idx="155">
                  <c:v>76.800000000000011</c:v>
                </c:pt>
                <c:pt idx="156">
                  <c:v>77.2</c:v>
                </c:pt>
                <c:pt idx="157">
                  <c:v>77.600000000000009</c:v>
                </c:pt>
                <c:pt idx="158">
                  <c:v>78</c:v>
                </c:pt>
                <c:pt idx="159">
                  <c:v>78.400000000000006</c:v>
                </c:pt>
                <c:pt idx="160">
                  <c:v>78.800000000000011</c:v>
                </c:pt>
                <c:pt idx="161">
                  <c:v>79.2</c:v>
                </c:pt>
                <c:pt idx="162">
                  <c:v>79.600000000000009</c:v>
                </c:pt>
                <c:pt idx="163">
                  <c:v>80</c:v>
                </c:pt>
                <c:pt idx="164">
                  <c:v>80.400000000000006</c:v>
                </c:pt>
                <c:pt idx="165">
                  <c:v>80.800000000000011</c:v>
                </c:pt>
                <c:pt idx="166">
                  <c:v>81.2</c:v>
                </c:pt>
                <c:pt idx="167">
                  <c:v>81.600000000000009</c:v>
                </c:pt>
                <c:pt idx="168">
                  <c:v>82</c:v>
                </c:pt>
                <c:pt idx="169">
                  <c:v>82.4</c:v>
                </c:pt>
                <c:pt idx="170">
                  <c:v>82.800000000000011</c:v>
                </c:pt>
                <c:pt idx="171">
                  <c:v>83.2</c:v>
                </c:pt>
                <c:pt idx="172">
                  <c:v>83.600000000000009</c:v>
                </c:pt>
                <c:pt idx="173">
                  <c:v>84</c:v>
                </c:pt>
                <c:pt idx="174">
                  <c:v>84.4</c:v>
                </c:pt>
                <c:pt idx="175">
                  <c:v>84.800000000000011</c:v>
                </c:pt>
                <c:pt idx="176">
                  <c:v>85.2</c:v>
                </c:pt>
                <c:pt idx="177">
                  <c:v>85.600000000000009</c:v>
                </c:pt>
                <c:pt idx="178">
                  <c:v>86</c:v>
                </c:pt>
                <c:pt idx="179">
                  <c:v>86.4</c:v>
                </c:pt>
                <c:pt idx="180">
                  <c:v>86.800000000000011</c:v>
                </c:pt>
                <c:pt idx="181">
                  <c:v>87.2</c:v>
                </c:pt>
                <c:pt idx="182">
                  <c:v>87.600000000000009</c:v>
                </c:pt>
                <c:pt idx="183">
                  <c:v>88</c:v>
                </c:pt>
                <c:pt idx="184">
                  <c:v>88.4</c:v>
                </c:pt>
                <c:pt idx="185">
                  <c:v>88.800000000000011</c:v>
                </c:pt>
                <c:pt idx="186">
                  <c:v>89.2</c:v>
                </c:pt>
                <c:pt idx="187">
                  <c:v>89.600000000000009</c:v>
                </c:pt>
                <c:pt idx="188">
                  <c:v>90</c:v>
                </c:pt>
                <c:pt idx="189">
                  <c:v>90.4</c:v>
                </c:pt>
                <c:pt idx="190">
                  <c:v>90.800000000000011</c:v>
                </c:pt>
                <c:pt idx="191">
                  <c:v>91.2</c:v>
                </c:pt>
                <c:pt idx="192">
                  <c:v>91.600000000000009</c:v>
                </c:pt>
                <c:pt idx="193">
                  <c:v>92</c:v>
                </c:pt>
                <c:pt idx="194">
                  <c:v>92.4</c:v>
                </c:pt>
                <c:pt idx="195">
                  <c:v>92.800000000000011</c:v>
                </c:pt>
                <c:pt idx="196">
                  <c:v>93.2</c:v>
                </c:pt>
                <c:pt idx="197">
                  <c:v>93.600000000000009</c:v>
                </c:pt>
                <c:pt idx="198">
                  <c:v>94</c:v>
                </c:pt>
                <c:pt idx="199">
                  <c:v>94.4</c:v>
                </c:pt>
                <c:pt idx="200">
                  <c:v>94.800000000000011</c:v>
                </c:pt>
                <c:pt idx="201">
                  <c:v>95.2</c:v>
                </c:pt>
                <c:pt idx="202">
                  <c:v>95.600000000000009</c:v>
                </c:pt>
                <c:pt idx="203">
                  <c:v>96</c:v>
                </c:pt>
                <c:pt idx="204">
                  <c:v>96.4</c:v>
                </c:pt>
                <c:pt idx="205">
                  <c:v>96.800000000000011</c:v>
                </c:pt>
                <c:pt idx="206">
                  <c:v>97.2</c:v>
                </c:pt>
                <c:pt idx="207">
                  <c:v>97.600000000000009</c:v>
                </c:pt>
                <c:pt idx="208">
                  <c:v>98</c:v>
                </c:pt>
                <c:pt idx="209">
                  <c:v>98.4</c:v>
                </c:pt>
                <c:pt idx="210">
                  <c:v>98.800000000000011</c:v>
                </c:pt>
                <c:pt idx="211">
                  <c:v>99.2</c:v>
                </c:pt>
                <c:pt idx="212">
                  <c:v>99.600000000000009</c:v>
                </c:pt>
                <c:pt idx="213">
                  <c:v>100</c:v>
                </c:pt>
                <c:pt idx="214">
                  <c:v>100.4</c:v>
                </c:pt>
                <c:pt idx="215">
                  <c:v>100.80000000000001</c:v>
                </c:pt>
                <c:pt idx="216">
                  <c:v>101.2</c:v>
                </c:pt>
                <c:pt idx="217">
                  <c:v>101.60000000000001</c:v>
                </c:pt>
                <c:pt idx="218">
                  <c:v>102</c:v>
                </c:pt>
                <c:pt idx="219">
                  <c:v>102.4</c:v>
                </c:pt>
                <c:pt idx="220">
                  <c:v>102.80000000000001</c:v>
                </c:pt>
                <c:pt idx="221">
                  <c:v>103.2</c:v>
                </c:pt>
                <c:pt idx="222">
                  <c:v>103.60000000000001</c:v>
                </c:pt>
                <c:pt idx="223">
                  <c:v>104</c:v>
                </c:pt>
                <c:pt idx="224">
                  <c:v>104.4</c:v>
                </c:pt>
                <c:pt idx="225">
                  <c:v>104.80000000000001</c:v>
                </c:pt>
                <c:pt idx="226">
                  <c:v>105.2</c:v>
                </c:pt>
                <c:pt idx="227">
                  <c:v>105.60000000000001</c:v>
                </c:pt>
                <c:pt idx="228">
                  <c:v>106</c:v>
                </c:pt>
                <c:pt idx="229">
                  <c:v>106.4</c:v>
                </c:pt>
                <c:pt idx="230">
                  <c:v>106.80000000000001</c:v>
                </c:pt>
                <c:pt idx="231">
                  <c:v>107.2</c:v>
                </c:pt>
                <c:pt idx="232">
                  <c:v>107.60000000000001</c:v>
                </c:pt>
                <c:pt idx="233">
                  <c:v>108</c:v>
                </c:pt>
                <c:pt idx="234">
                  <c:v>108.4</c:v>
                </c:pt>
                <c:pt idx="235">
                  <c:v>108.80000000000001</c:v>
                </c:pt>
                <c:pt idx="236">
                  <c:v>109.2</c:v>
                </c:pt>
                <c:pt idx="237">
                  <c:v>109.60000000000001</c:v>
                </c:pt>
                <c:pt idx="238">
                  <c:v>110</c:v>
                </c:pt>
                <c:pt idx="239">
                  <c:v>110.4</c:v>
                </c:pt>
                <c:pt idx="240">
                  <c:v>110.80000000000001</c:v>
                </c:pt>
                <c:pt idx="241">
                  <c:v>111.2</c:v>
                </c:pt>
                <c:pt idx="242">
                  <c:v>111.60000000000001</c:v>
                </c:pt>
                <c:pt idx="243">
                  <c:v>112</c:v>
                </c:pt>
                <c:pt idx="244">
                  <c:v>112.4</c:v>
                </c:pt>
                <c:pt idx="245">
                  <c:v>112.80000000000001</c:v>
                </c:pt>
                <c:pt idx="246">
                  <c:v>113.2</c:v>
                </c:pt>
                <c:pt idx="247">
                  <c:v>113.60000000000001</c:v>
                </c:pt>
                <c:pt idx="248">
                  <c:v>114</c:v>
                </c:pt>
                <c:pt idx="249">
                  <c:v>114.4</c:v>
                </c:pt>
                <c:pt idx="250">
                  <c:v>114.80000000000001</c:v>
                </c:pt>
                <c:pt idx="251">
                  <c:v>115.2</c:v>
                </c:pt>
                <c:pt idx="252">
                  <c:v>115.60000000000001</c:v>
                </c:pt>
                <c:pt idx="253">
                  <c:v>116</c:v>
                </c:pt>
                <c:pt idx="254">
                  <c:v>116.4</c:v>
                </c:pt>
                <c:pt idx="255">
                  <c:v>116.80000000000001</c:v>
                </c:pt>
                <c:pt idx="256">
                  <c:v>117.2</c:v>
                </c:pt>
                <c:pt idx="257">
                  <c:v>117.60000000000001</c:v>
                </c:pt>
                <c:pt idx="258">
                  <c:v>118</c:v>
                </c:pt>
                <c:pt idx="259">
                  <c:v>118.4</c:v>
                </c:pt>
                <c:pt idx="260">
                  <c:v>118.80000000000001</c:v>
                </c:pt>
                <c:pt idx="261">
                  <c:v>119.2</c:v>
                </c:pt>
                <c:pt idx="262">
                  <c:v>119.60000000000001</c:v>
                </c:pt>
                <c:pt idx="263">
                  <c:v>120</c:v>
                </c:pt>
                <c:pt idx="264">
                  <c:v>120.4</c:v>
                </c:pt>
                <c:pt idx="265">
                  <c:v>120.80000000000001</c:v>
                </c:pt>
                <c:pt idx="266">
                  <c:v>121.2</c:v>
                </c:pt>
                <c:pt idx="267">
                  <c:v>121.60000000000001</c:v>
                </c:pt>
                <c:pt idx="268">
                  <c:v>122</c:v>
                </c:pt>
                <c:pt idx="269">
                  <c:v>122.4</c:v>
                </c:pt>
                <c:pt idx="270">
                  <c:v>122.80000000000001</c:v>
                </c:pt>
                <c:pt idx="271">
                  <c:v>123.2</c:v>
                </c:pt>
                <c:pt idx="272">
                  <c:v>123.60000000000001</c:v>
                </c:pt>
                <c:pt idx="273">
                  <c:v>124</c:v>
                </c:pt>
                <c:pt idx="274">
                  <c:v>124.4</c:v>
                </c:pt>
                <c:pt idx="275">
                  <c:v>124.80000000000001</c:v>
                </c:pt>
                <c:pt idx="276">
                  <c:v>125.2</c:v>
                </c:pt>
                <c:pt idx="277">
                  <c:v>125.60000000000001</c:v>
                </c:pt>
                <c:pt idx="278">
                  <c:v>126</c:v>
                </c:pt>
                <c:pt idx="279">
                  <c:v>126.4</c:v>
                </c:pt>
                <c:pt idx="280">
                  <c:v>126.80000000000001</c:v>
                </c:pt>
                <c:pt idx="281">
                  <c:v>127.2</c:v>
                </c:pt>
                <c:pt idx="282">
                  <c:v>127.60000000000001</c:v>
                </c:pt>
                <c:pt idx="283">
                  <c:v>128</c:v>
                </c:pt>
                <c:pt idx="284">
                  <c:v>128.4</c:v>
                </c:pt>
                <c:pt idx="285">
                  <c:v>128.80000000000001</c:v>
                </c:pt>
                <c:pt idx="286">
                  <c:v>129.20000000000002</c:v>
                </c:pt>
                <c:pt idx="287">
                  <c:v>129.6</c:v>
                </c:pt>
                <c:pt idx="288">
                  <c:v>130</c:v>
                </c:pt>
                <c:pt idx="289">
                  <c:v>130.4</c:v>
                </c:pt>
                <c:pt idx="290">
                  <c:v>130.80000000000001</c:v>
                </c:pt>
                <c:pt idx="291">
                  <c:v>131.20000000000002</c:v>
                </c:pt>
                <c:pt idx="292">
                  <c:v>131.6</c:v>
                </c:pt>
                <c:pt idx="293">
                  <c:v>132</c:v>
                </c:pt>
                <c:pt idx="294">
                  <c:v>132.4</c:v>
                </c:pt>
                <c:pt idx="295">
                  <c:v>132.80000000000001</c:v>
                </c:pt>
                <c:pt idx="296">
                  <c:v>133.20000000000002</c:v>
                </c:pt>
                <c:pt idx="297">
                  <c:v>133.6</c:v>
                </c:pt>
                <c:pt idx="298">
                  <c:v>134</c:v>
                </c:pt>
                <c:pt idx="299">
                  <c:v>134.4</c:v>
                </c:pt>
                <c:pt idx="300">
                  <c:v>134.80000000000001</c:v>
                </c:pt>
                <c:pt idx="301">
                  <c:v>135.20000000000002</c:v>
                </c:pt>
                <c:pt idx="302">
                  <c:v>135.6</c:v>
                </c:pt>
                <c:pt idx="303">
                  <c:v>136</c:v>
                </c:pt>
                <c:pt idx="304">
                  <c:v>136.4</c:v>
                </c:pt>
                <c:pt idx="305">
                  <c:v>136.80000000000001</c:v>
                </c:pt>
                <c:pt idx="306">
                  <c:v>137.20000000000002</c:v>
                </c:pt>
                <c:pt idx="307">
                  <c:v>137.6</c:v>
                </c:pt>
                <c:pt idx="308">
                  <c:v>138</c:v>
                </c:pt>
                <c:pt idx="309">
                  <c:v>138.4</c:v>
                </c:pt>
                <c:pt idx="310">
                  <c:v>138.80000000000001</c:v>
                </c:pt>
                <c:pt idx="311">
                  <c:v>139.20000000000002</c:v>
                </c:pt>
                <c:pt idx="312">
                  <c:v>139.6</c:v>
                </c:pt>
                <c:pt idx="313">
                  <c:v>140</c:v>
                </c:pt>
                <c:pt idx="314">
                  <c:v>140.4</c:v>
                </c:pt>
                <c:pt idx="315">
                  <c:v>140.80000000000001</c:v>
                </c:pt>
                <c:pt idx="316">
                  <c:v>141.20000000000002</c:v>
                </c:pt>
                <c:pt idx="317">
                  <c:v>141.6</c:v>
                </c:pt>
                <c:pt idx="318">
                  <c:v>142</c:v>
                </c:pt>
                <c:pt idx="319">
                  <c:v>142.4</c:v>
                </c:pt>
                <c:pt idx="320">
                  <c:v>142.80000000000001</c:v>
                </c:pt>
                <c:pt idx="321">
                  <c:v>143.20000000000002</c:v>
                </c:pt>
                <c:pt idx="322">
                  <c:v>143.6</c:v>
                </c:pt>
                <c:pt idx="323">
                  <c:v>144</c:v>
                </c:pt>
                <c:pt idx="324">
                  <c:v>144.4</c:v>
                </c:pt>
                <c:pt idx="325">
                  <c:v>144.80000000000001</c:v>
                </c:pt>
                <c:pt idx="326">
                  <c:v>145.20000000000002</c:v>
                </c:pt>
                <c:pt idx="327">
                  <c:v>145.6</c:v>
                </c:pt>
                <c:pt idx="328">
                  <c:v>146</c:v>
                </c:pt>
                <c:pt idx="329">
                  <c:v>146.4</c:v>
                </c:pt>
                <c:pt idx="330">
                  <c:v>146.80000000000001</c:v>
                </c:pt>
                <c:pt idx="331">
                  <c:v>147.20000000000002</c:v>
                </c:pt>
                <c:pt idx="332">
                  <c:v>147.6</c:v>
                </c:pt>
                <c:pt idx="333">
                  <c:v>148</c:v>
                </c:pt>
                <c:pt idx="334">
                  <c:v>148.4</c:v>
                </c:pt>
                <c:pt idx="335">
                  <c:v>148.80000000000001</c:v>
                </c:pt>
                <c:pt idx="336">
                  <c:v>149.20000000000002</c:v>
                </c:pt>
                <c:pt idx="337">
                  <c:v>149.6</c:v>
                </c:pt>
                <c:pt idx="338">
                  <c:v>150</c:v>
                </c:pt>
                <c:pt idx="339">
                  <c:v>150.4</c:v>
                </c:pt>
                <c:pt idx="340">
                  <c:v>150.80000000000001</c:v>
                </c:pt>
                <c:pt idx="341">
                  <c:v>151.20000000000002</c:v>
                </c:pt>
                <c:pt idx="342">
                  <c:v>151.6</c:v>
                </c:pt>
                <c:pt idx="343">
                  <c:v>152</c:v>
                </c:pt>
                <c:pt idx="344">
                  <c:v>152.4</c:v>
                </c:pt>
                <c:pt idx="345">
                  <c:v>152.80000000000001</c:v>
                </c:pt>
                <c:pt idx="346">
                  <c:v>153.20000000000002</c:v>
                </c:pt>
                <c:pt idx="347">
                  <c:v>153.60000000000002</c:v>
                </c:pt>
                <c:pt idx="348">
                  <c:v>154</c:v>
                </c:pt>
                <c:pt idx="349">
                  <c:v>154.4</c:v>
                </c:pt>
                <c:pt idx="350">
                  <c:v>154.80000000000001</c:v>
                </c:pt>
                <c:pt idx="351">
                  <c:v>155.20000000000002</c:v>
                </c:pt>
                <c:pt idx="352">
                  <c:v>155.60000000000002</c:v>
                </c:pt>
                <c:pt idx="353">
                  <c:v>156</c:v>
                </c:pt>
                <c:pt idx="354">
                  <c:v>156.4</c:v>
                </c:pt>
                <c:pt idx="355">
                  <c:v>156.80000000000001</c:v>
                </c:pt>
                <c:pt idx="356">
                  <c:v>157.20000000000002</c:v>
                </c:pt>
                <c:pt idx="357">
                  <c:v>157.60000000000002</c:v>
                </c:pt>
                <c:pt idx="358">
                  <c:v>158</c:v>
                </c:pt>
                <c:pt idx="359">
                  <c:v>158.4</c:v>
                </c:pt>
                <c:pt idx="360">
                  <c:v>158.80000000000001</c:v>
                </c:pt>
                <c:pt idx="361">
                  <c:v>159.20000000000002</c:v>
                </c:pt>
                <c:pt idx="362">
                  <c:v>159.60000000000002</c:v>
                </c:pt>
                <c:pt idx="363">
                  <c:v>160</c:v>
                </c:pt>
                <c:pt idx="364">
                  <c:v>160.4</c:v>
                </c:pt>
                <c:pt idx="365">
                  <c:v>160.80000000000001</c:v>
                </c:pt>
                <c:pt idx="366">
                  <c:v>161.20000000000002</c:v>
                </c:pt>
                <c:pt idx="367">
                  <c:v>161.60000000000002</c:v>
                </c:pt>
                <c:pt idx="368">
                  <c:v>162</c:v>
                </c:pt>
                <c:pt idx="369">
                  <c:v>162.4</c:v>
                </c:pt>
                <c:pt idx="370">
                  <c:v>162.80000000000001</c:v>
                </c:pt>
                <c:pt idx="371">
                  <c:v>163.20000000000002</c:v>
                </c:pt>
                <c:pt idx="372">
                  <c:v>163.60000000000002</c:v>
                </c:pt>
                <c:pt idx="373">
                  <c:v>164</c:v>
                </c:pt>
                <c:pt idx="374">
                  <c:v>164.4</c:v>
                </c:pt>
                <c:pt idx="375">
                  <c:v>164.8</c:v>
                </c:pt>
                <c:pt idx="376">
                  <c:v>165.20000000000002</c:v>
                </c:pt>
                <c:pt idx="377">
                  <c:v>165.60000000000002</c:v>
                </c:pt>
                <c:pt idx="378">
                  <c:v>166</c:v>
                </c:pt>
                <c:pt idx="379">
                  <c:v>166.4</c:v>
                </c:pt>
                <c:pt idx="380">
                  <c:v>166.8</c:v>
                </c:pt>
                <c:pt idx="381">
                  <c:v>167.20000000000002</c:v>
                </c:pt>
                <c:pt idx="382">
                  <c:v>167.60000000000002</c:v>
                </c:pt>
                <c:pt idx="383">
                  <c:v>168</c:v>
                </c:pt>
                <c:pt idx="384">
                  <c:v>168.4</c:v>
                </c:pt>
                <c:pt idx="385">
                  <c:v>168.8</c:v>
                </c:pt>
                <c:pt idx="386">
                  <c:v>169.20000000000002</c:v>
                </c:pt>
                <c:pt idx="387">
                  <c:v>169.60000000000002</c:v>
                </c:pt>
                <c:pt idx="388">
                  <c:v>170</c:v>
                </c:pt>
                <c:pt idx="389">
                  <c:v>170.4</c:v>
                </c:pt>
                <c:pt idx="390">
                  <c:v>170.8</c:v>
                </c:pt>
                <c:pt idx="391">
                  <c:v>171.20000000000002</c:v>
                </c:pt>
                <c:pt idx="392">
                  <c:v>171.60000000000002</c:v>
                </c:pt>
                <c:pt idx="393">
                  <c:v>172</c:v>
                </c:pt>
                <c:pt idx="394">
                  <c:v>172.4</c:v>
                </c:pt>
                <c:pt idx="395">
                  <c:v>172.8</c:v>
                </c:pt>
                <c:pt idx="396">
                  <c:v>173.20000000000002</c:v>
                </c:pt>
                <c:pt idx="397">
                  <c:v>173.60000000000002</c:v>
                </c:pt>
                <c:pt idx="398">
                  <c:v>174</c:v>
                </c:pt>
                <c:pt idx="399">
                  <c:v>174.4</c:v>
                </c:pt>
                <c:pt idx="400">
                  <c:v>174.8</c:v>
                </c:pt>
                <c:pt idx="401">
                  <c:v>175.20000000000002</c:v>
                </c:pt>
                <c:pt idx="402">
                  <c:v>175.60000000000002</c:v>
                </c:pt>
                <c:pt idx="403">
                  <c:v>176</c:v>
                </c:pt>
                <c:pt idx="404">
                  <c:v>176.4</c:v>
                </c:pt>
                <c:pt idx="405">
                  <c:v>176.8</c:v>
                </c:pt>
                <c:pt idx="406">
                  <c:v>177.20000000000002</c:v>
                </c:pt>
                <c:pt idx="407">
                  <c:v>177.60000000000002</c:v>
                </c:pt>
                <c:pt idx="408">
                  <c:v>178</c:v>
                </c:pt>
                <c:pt idx="409">
                  <c:v>178.4</c:v>
                </c:pt>
                <c:pt idx="410">
                  <c:v>178.8</c:v>
                </c:pt>
                <c:pt idx="411">
                  <c:v>179.20000000000002</c:v>
                </c:pt>
                <c:pt idx="412">
                  <c:v>179.60000000000002</c:v>
                </c:pt>
                <c:pt idx="413">
                  <c:v>180</c:v>
                </c:pt>
                <c:pt idx="414">
                  <c:v>180.4</c:v>
                </c:pt>
                <c:pt idx="415">
                  <c:v>180.8</c:v>
                </c:pt>
                <c:pt idx="416">
                  <c:v>181.20000000000002</c:v>
                </c:pt>
                <c:pt idx="417">
                  <c:v>181.60000000000002</c:v>
                </c:pt>
                <c:pt idx="418">
                  <c:v>182</c:v>
                </c:pt>
                <c:pt idx="419">
                  <c:v>182.4</c:v>
                </c:pt>
                <c:pt idx="420">
                  <c:v>182.8</c:v>
                </c:pt>
                <c:pt idx="421">
                  <c:v>183.20000000000002</c:v>
                </c:pt>
                <c:pt idx="422">
                  <c:v>183.60000000000002</c:v>
                </c:pt>
                <c:pt idx="423">
                  <c:v>184</c:v>
                </c:pt>
                <c:pt idx="424">
                  <c:v>184.4</c:v>
                </c:pt>
                <c:pt idx="425">
                  <c:v>184.8</c:v>
                </c:pt>
                <c:pt idx="426">
                  <c:v>185.20000000000002</c:v>
                </c:pt>
                <c:pt idx="427">
                  <c:v>185.60000000000002</c:v>
                </c:pt>
                <c:pt idx="428">
                  <c:v>186</c:v>
                </c:pt>
                <c:pt idx="429">
                  <c:v>186.4</c:v>
                </c:pt>
                <c:pt idx="430">
                  <c:v>186.8</c:v>
                </c:pt>
                <c:pt idx="431">
                  <c:v>187.20000000000002</c:v>
                </c:pt>
                <c:pt idx="432">
                  <c:v>187.60000000000002</c:v>
                </c:pt>
                <c:pt idx="433">
                  <c:v>188</c:v>
                </c:pt>
                <c:pt idx="434">
                  <c:v>188.4</c:v>
                </c:pt>
                <c:pt idx="435">
                  <c:v>188.8</c:v>
                </c:pt>
                <c:pt idx="436">
                  <c:v>189.20000000000002</c:v>
                </c:pt>
                <c:pt idx="437">
                  <c:v>189.60000000000002</c:v>
                </c:pt>
                <c:pt idx="438">
                  <c:v>190</c:v>
                </c:pt>
                <c:pt idx="439">
                  <c:v>190.4</c:v>
                </c:pt>
                <c:pt idx="440">
                  <c:v>190.8</c:v>
                </c:pt>
                <c:pt idx="441">
                  <c:v>191.20000000000002</c:v>
                </c:pt>
                <c:pt idx="442">
                  <c:v>191.60000000000002</c:v>
                </c:pt>
                <c:pt idx="443">
                  <c:v>192</c:v>
                </c:pt>
                <c:pt idx="444">
                  <c:v>192.4</c:v>
                </c:pt>
                <c:pt idx="445">
                  <c:v>192.8</c:v>
                </c:pt>
                <c:pt idx="446">
                  <c:v>193.20000000000002</c:v>
                </c:pt>
                <c:pt idx="447">
                  <c:v>193.60000000000002</c:v>
                </c:pt>
                <c:pt idx="448">
                  <c:v>194</c:v>
                </c:pt>
                <c:pt idx="449">
                  <c:v>194.4</c:v>
                </c:pt>
                <c:pt idx="450">
                  <c:v>194.8</c:v>
                </c:pt>
                <c:pt idx="451">
                  <c:v>195.20000000000002</c:v>
                </c:pt>
                <c:pt idx="452">
                  <c:v>195.60000000000002</c:v>
                </c:pt>
                <c:pt idx="453">
                  <c:v>196</c:v>
                </c:pt>
                <c:pt idx="454">
                  <c:v>196.4</c:v>
                </c:pt>
                <c:pt idx="455">
                  <c:v>196.8</c:v>
                </c:pt>
                <c:pt idx="456">
                  <c:v>197.20000000000002</c:v>
                </c:pt>
                <c:pt idx="457">
                  <c:v>197.60000000000002</c:v>
                </c:pt>
                <c:pt idx="458">
                  <c:v>198</c:v>
                </c:pt>
                <c:pt idx="459">
                  <c:v>198.4</c:v>
                </c:pt>
                <c:pt idx="460">
                  <c:v>198.8</c:v>
                </c:pt>
                <c:pt idx="461">
                  <c:v>199.20000000000002</c:v>
                </c:pt>
                <c:pt idx="462">
                  <c:v>199.60000000000002</c:v>
                </c:pt>
                <c:pt idx="463">
                  <c:v>200</c:v>
                </c:pt>
                <c:pt idx="464">
                  <c:v>200.4</c:v>
                </c:pt>
                <c:pt idx="465">
                  <c:v>200.8</c:v>
                </c:pt>
                <c:pt idx="466">
                  <c:v>201.20000000000002</c:v>
                </c:pt>
                <c:pt idx="467">
                  <c:v>201.60000000000002</c:v>
                </c:pt>
                <c:pt idx="468">
                  <c:v>202</c:v>
                </c:pt>
                <c:pt idx="469">
                  <c:v>202.4</c:v>
                </c:pt>
                <c:pt idx="470">
                  <c:v>202.8</c:v>
                </c:pt>
                <c:pt idx="471">
                  <c:v>203.20000000000002</c:v>
                </c:pt>
                <c:pt idx="472">
                  <c:v>203.60000000000002</c:v>
                </c:pt>
              </c:numCache>
            </c:numRef>
          </c:xVal>
          <c:yVal>
            <c:numRef>
              <c:f>PAM!$F$6:$F$478</c:f>
              <c:numCache>
                <c:formatCode>General</c:formatCode>
                <c:ptCount val="473"/>
                <c:pt idx="30">
                  <c:v>0.1353712</c:v>
                </c:pt>
                <c:pt idx="31">
                  <c:v>0.1114941</c:v>
                </c:pt>
                <c:pt idx="32" formatCode="0.00E+00">
                  <c:v>9.6008629999999998E-2</c:v>
                </c:pt>
                <c:pt idx="33" formatCode="0.00E+00">
                  <c:v>6.9986129999999994E-2</c:v>
                </c:pt>
                <c:pt idx="34" formatCode="0.00E+00">
                  <c:v>5.5833510000000003E-2</c:v>
                </c:pt>
                <c:pt idx="35" formatCode="0.00E+00">
                  <c:v>3.6231159999999998E-2</c:v>
                </c:pt>
                <c:pt idx="36" formatCode="0.00E+00">
                  <c:v>3.2036830000000002E-2</c:v>
                </c:pt>
                <c:pt idx="37" formatCode="0.00E+00">
                  <c:v>2.1307090000000001E-2</c:v>
                </c:pt>
                <c:pt idx="38" formatCode="0.00E+00">
                  <c:v>1.543925E-2</c:v>
                </c:pt>
                <c:pt idx="39" formatCode="0.00E+00">
                  <c:v>1.3145550000000001E-2</c:v>
                </c:pt>
                <c:pt idx="40" formatCode="0.00E+00">
                  <c:v>1.480512E-2</c:v>
                </c:pt>
                <c:pt idx="41" formatCode="0.00E+00">
                  <c:v>1.4210479999999999E-2</c:v>
                </c:pt>
                <c:pt idx="42" formatCode="0.00E+00">
                  <c:v>1.295025E-2</c:v>
                </c:pt>
                <c:pt idx="43" formatCode="0.00E+00">
                  <c:v>8.5803719999999993E-3</c:v>
                </c:pt>
                <c:pt idx="44" formatCode="0.00E+00">
                  <c:v>1.112952E-3</c:v>
                </c:pt>
                <c:pt idx="45" formatCode="0.00E+00">
                  <c:v>1.1080649999999999E-2</c:v>
                </c:pt>
                <c:pt idx="46" formatCode="0.00E+00">
                  <c:v>6.7811700000000004E-3</c:v>
                </c:pt>
                <c:pt idx="47" formatCode="0.00E+00">
                  <c:v>3.4022649999999998E-3</c:v>
                </c:pt>
                <c:pt idx="48" formatCode="0.00E+00">
                  <c:v>-1.282856E-3</c:v>
                </c:pt>
                <c:pt idx="49" formatCode="0.00E+00">
                  <c:v>5.9954379999999996E-3</c:v>
                </c:pt>
                <c:pt idx="50" formatCode="0.00E+00">
                  <c:v>3.9237830000000001E-3</c:v>
                </c:pt>
                <c:pt idx="51" formatCode="0.00E+00">
                  <c:v>5.192332E-3</c:v>
                </c:pt>
                <c:pt idx="52" formatCode="0.00E+00">
                  <c:v>1.5773569999999999E-3</c:v>
                </c:pt>
                <c:pt idx="53" formatCode="0.00E+00">
                  <c:v>-1.094289E-3</c:v>
                </c:pt>
                <c:pt idx="54" formatCode="0.00E+00">
                  <c:v>7.0232219999999998E-4</c:v>
                </c:pt>
                <c:pt idx="55" formatCode="0.00E+00">
                  <c:v>5.8435350000000004E-3</c:v>
                </c:pt>
                <c:pt idx="56" formatCode="0.00E+00">
                  <c:v>2.4684669999999998E-3</c:v>
                </c:pt>
                <c:pt idx="57" formatCode="0.00E+00">
                  <c:v>4.7789349999999998E-3</c:v>
                </c:pt>
                <c:pt idx="58" formatCode="0.00E+00">
                  <c:v>8.4495209999999998E-3</c:v>
                </c:pt>
                <c:pt idx="59" formatCode="0.00E+00">
                  <c:v>-1.141099E-3</c:v>
                </c:pt>
                <c:pt idx="60" formatCode="0.00E+00">
                  <c:v>-1.365429E-3</c:v>
                </c:pt>
                <c:pt idx="61" formatCode="0.00E+00">
                  <c:v>-2.8908660000000002E-3</c:v>
                </c:pt>
                <c:pt idx="62" formatCode="0.00E+00">
                  <c:v>2.713348E-3</c:v>
                </c:pt>
                <c:pt idx="63" formatCode="0.00E+00">
                  <c:v>-2.518892E-3</c:v>
                </c:pt>
                <c:pt idx="64" formatCode="0.00E+00">
                  <c:v>1.3589909999999999E-3</c:v>
                </c:pt>
                <c:pt idx="65" formatCode="0.00E+00">
                  <c:v>-2.1298860000000001E-3</c:v>
                </c:pt>
                <c:pt idx="66" formatCode="0.00E+00">
                  <c:v>2.1303870000000001E-3</c:v>
                </c:pt>
                <c:pt idx="67" formatCode="0.00E+00">
                  <c:v>2.3190300000000001E-3</c:v>
                </c:pt>
                <c:pt idx="68" formatCode="0.00E+00">
                  <c:v>-5.3968749999999998E-3</c:v>
                </c:pt>
                <c:pt idx="69" formatCode="0.00E+00">
                  <c:v>-3.3159359999999998E-3</c:v>
                </c:pt>
                <c:pt idx="70" formatCode="0.00E+00">
                  <c:v>2.7160790000000001E-3</c:v>
                </c:pt>
                <c:pt idx="71" formatCode="0.00E+00">
                  <c:v>-2.231373E-3</c:v>
                </c:pt>
                <c:pt idx="72" formatCode="0.00E+00">
                  <c:v>1.676973E-3</c:v>
                </c:pt>
                <c:pt idx="73" formatCode="0.00E+00">
                  <c:v>-7.0273330000000002E-3</c:v>
                </c:pt>
                <c:pt idx="74" formatCode="0.00E+00">
                  <c:v>-2.0992200000000002E-3</c:v>
                </c:pt>
                <c:pt idx="75" formatCode="0.00E+00">
                  <c:v>-9.4154570000000003E-3</c:v>
                </c:pt>
                <c:pt idx="76" formatCode="0.00E+00">
                  <c:v>0</c:v>
                </c:pt>
                <c:pt idx="77" formatCode="0.00E+00">
                  <c:v>-1.0579630000000001E-3</c:v>
                </c:pt>
                <c:pt idx="78" formatCode="0.00E+00">
                  <c:v>-5.4740329999999997E-3</c:v>
                </c:pt>
                <c:pt idx="79" formatCode="0.00E+00">
                  <c:v>6.5532329999999997E-4</c:v>
                </c:pt>
                <c:pt idx="80" formatCode="0.00E+00">
                  <c:v>-4.4009080000000003E-3</c:v>
                </c:pt>
                <c:pt idx="81" formatCode="0.00E+00">
                  <c:v>-5.9145990000000004E-3</c:v>
                </c:pt>
                <c:pt idx="82" formatCode="0.00E+00">
                  <c:v>-4.784689E-3</c:v>
                </c:pt>
                <c:pt idx="83" formatCode="0.00E+00">
                  <c:v>-3.9688479999999996E-3</c:v>
                </c:pt>
                <c:pt idx="84" formatCode="0.00E+00">
                  <c:v>-4.3771979999999997E-3</c:v>
                </c:pt>
                <c:pt idx="85" formatCode="0.00E+00">
                  <c:v>-4.9051249999999998E-3</c:v>
                </c:pt>
                <c:pt idx="86" formatCode="0.00E+00">
                  <c:v>-7.9045139999999996E-5</c:v>
                </c:pt>
                <c:pt idx="87" formatCode="0.00E+00">
                  <c:v>-3.224059E-3</c:v>
                </c:pt>
                <c:pt idx="88" formatCode="0.00E+00">
                  <c:v>1.9061100000000001E-4</c:v>
                </c:pt>
                <c:pt idx="89" formatCode="0.00E+00">
                  <c:v>1.8453740000000001E-3</c:v>
                </c:pt>
                <c:pt idx="90" formatCode="0.00E+00">
                  <c:v>-1.258917E-3</c:v>
                </c:pt>
                <c:pt idx="91" formatCode="0.00E+00">
                  <c:v>8.9100940000000003E-4</c:v>
                </c:pt>
                <c:pt idx="92" formatCode="0.00E+00">
                  <c:v>-6.9336110000000001E-3</c:v>
                </c:pt>
                <c:pt idx="93" formatCode="0.00E+00">
                  <c:v>-2.4046919999999999E-3</c:v>
                </c:pt>
                <c:pt idx="94" formatCode="0.00E+00">
                  <c:v>2.9755710000000001E-5</c:v>
                </c:pt>
                <c:pt idx="95" formatCode="0.00E+00">
                  <c:v>4.3103450000000001E-3</c:v>
                </c:pt>
                <c:pt idx="96" formatCode="0.00E+00">
                  <c:v>4.6329630000000004E-3</c:v>
                </c:pt>
                <c:pt idx="97" formatCode="0.00E+00">
                  <c:v>3.0602049999999999E-3</c:v>
                </c:pt>
                <c:pt idx="98" formatCode="0.00E+00">
                  <c:v>4.7874380000000001E-4</c:v>
                </c:pt>
                <c:pt idx="99" formatCode="0.00E+00">
                  <c:v>-4.7299960000000002E-3</c:v>
                </c:pt>
                <c:pt idx="100" formatCode="0.00E+00">
                  <c:v>-1.4286660000000001E-3</c:v>
                </c:pt>
                <c:pt idx="101" formatCode="0.00E+00">
                  <c:v>-4.1168790000000004E-3</c:v>
                </c:pt>
                <c:pt idx="102" formatCode="0.00E+00">
                  <c:v>-2.78268E-3</c:v>
                </c:pt>
                <c:pt idx="103" formatCode="0.00E+00">
                  <c:v>-6.8315909999999997E-3</c:v>
                </c:pt>
                <c:pt idx="104" formatCode="0.00E+00">
                  <c:v>5.3521730000000004E-4</c:v>
                </c:pt>
                <c:pt idx="105" formatCode="0.00E+00">
                  <c:v>-1.840225E-3</c:v>
                </c:pt>
                <c:pt idx="106" formatCode="0.00E+00">
                  <c:v>9.6906309999999999E-3</c:v>
                </c:pt>
                <c:pt idx="107" formatCode="0.00E+00">
                  <c:v>-9.5878339999999999E-3</c:v>
                </c:pt>
                <c:pt idx="108" formatCode="0.00E+00">
                  <c:v>-2.4033040000000002E-3</c:v>
                </c:pt>
                <c:pt idx="109" formatCode="0.00E+00">
                  <c:v>7.9608079999999998E-3</c:v>
                </c:pt>
                <c:pt idx="110" formatCode="0.00E+00">
                  <c:v>5.8770869999999996E-3</c:v>
                </c:pt>
                <c:pt idx="111" formatCode="0.00E+00">
                  <c:v>-1.064207E-2</c:v>
                </c:pt>
                <c:pt idx="112" formatCode="0.00E+00">
                  <c:v>-8.3615990000000008E-3</c:v>
                </c:pt>
                <c:pt idx="113" formatCode="0.00E+00">
                  <c:v>-8.5595500000000004E-4</c:v>
                </c:pt>
                <c:pt idx="114" formatCode="0.00E+00">
                  <c:v>-7.3517260000000003E-3</c:v>
                </c:pt>
                <c:pt idx="115" formatCode="0.00E+00">
                  <c:v>-1.055124E-2</c:v>
                </c:pt>
                <c:pt idx="116" formatCode="0.00E+00">
                  <c:v>4.3718170000000001E-3</c:v>
                </c:pt>
                <c:pt idx="117" formatCode="0.00E+00">
                  <c:v>-1.1633920000000001E-3</c:v>
                </c:pt>
                <c:pt idx="118" formatCode="0.00E+00">
                  <c:v>1.6218820000000001E-3</c:v>
                </c:pt>
                <c:pt idx="119" formatCode="0.00E+00">
                  <c:v>-5.3576209999999999E-3</c:v>
                </c:pt>
                <c:pt idx="120" formatCode="0.00E+00">
                  <c:v>-1.2611479999999999E-3</c:v>
                </c:pt>
                <c:pt idx="121" formatCode="0.00E+00">
                  <c:v>2.3146009999999999E-4</c:v>
                </c:pt>
                <c:pt idx="122" formatCode="0.00E+00">
                  <c:v>-5.7140159999999997E-3</c:v>
                </c:pt>
                <c:pt idx="123" formatCode="0.00E+00">
                  <c:v>-2.4137439999999998E-3</c:v>
                </c:pt>
                <c:pt idx="124" formatCode="0.00E+00">
                  <c:v>1.76315E-3</c:v>
                </c:pt>
                <c:pt idx="125" formatCode="0.00E+00">
                  <c:v>2.4519619999999998E-3</c:v>
                </c:pt>
                <c:pt idx="126" formatCode="0.00E+00">
                  <c:v>1.6014410000000001E-3</c:v>
                </c:pt>
                <c:pt idx="127" formatCode="0.00E+00">
                  <c:v>3.4906659999999999E-3</c:v>
                </c:pt>
                <c:pt idx="128" formatCode="0.00E+00">
                  <c:v>-9.1488070000000001E-3</c:v>
                </c:pt>
                <c:pt idx="129" formatCode="0.00E+00">
                  <c:v>3.9850950000000001E-3</c:v>
                </c:pt>
                <c:pt idx="130" formatCode="0.00E+00">
                  <c:v>9.5655849999999997E-3</c:v>
                </c:pt>
                <c:pt idx="131" formatCode="0.00E+00">
                  <c:v>2.192748E-3</c:v>
                </c:pt>
                <c:pt idx="132" formatCode="0.00E+00">
                  <c:v>-1.140994E-2</c:v>
                </c:pt>
                <c:pt idx="133" formatCode="0.00E+00">
                  <c:v>-2.5333560000000001E-3</c:v>
                </c:pt>
                <c:pt idx="134" formatCode="0.00E+00">
                  <c:v>1.9253639999999999E-3</c:v>
                </c:pt>
                <c:pt idx="135" formatCode="0.00E+00">
                  <c:v>-9.7352689999999995E-3</c:v>
                </c:pt>
                <c:pt idx="136" formatCode="0.00E+00">
                  <c:v>3.7017450000000002E-3</c:v>
                </c:pt>
                <c:pt idx="137" formatCode="0.00E+00">
                  <c:v>-1.194771E-2</c:v>
                </c:pt>
                <c:pt idx="138" formatCode="0.00E+00">
                  <c:v>1.1367720000000001E-3</c:v>
                </c:pt>
                <c:pt idx="139" formatCode="0.00E+00">
                  <c:v>-4.1185149999999997E-3</c:v>
                </c:pt>
                <c:pt idx="140" formatCode="0.00E+00">
                  <c:v>9.7231690000000003E-3</c:v>
                </c:pt>
                <c:pt idx="141" formatCode="0.00E+00">
                  <c:v>7.5001590000000002E-3</c:v>
                </c:pt>
                <c:pt idx="142" formatCode="0.00E+00">
                  <c:v>6.2999290000000001E-3</c:v>
                </c:pt>
                <c:pt idx="143" formatCode="0.00E+00">
                  <c:v>7.2041390000000002E-4</c:v>
                </c:pt>
                <c:pt idx="144" formatCode="0.00E+00">
                  <c:v>6.6445180000000003E-3</c:v>
                </c:pt>
                <c:pt idx="145" formatCode="0.00E+00">
                  <c:v>1.925457E-3</c:v>
                </c:pt>
                <c:pt idx="146" formatCode="0.00E+00">
                  <c:v>4.5558090000000001E-3</c:v>
                </c:pt>
                <c:pt idx="147" formatCode="0.00E+00">
                  <c:v>-5.1620900000000003E-3</c:v>
                </c:pt>
                <c:pt idx="148" formatCode="0.00E+00">
                  <c:v>1.080733E-2</c:v>
                </c:pt>
                <c:pt idx="149" formatCode="0.00E+00">
                  <c:v>-4.3280669999999997E-3</c:v>
                </c:pt>
                <c:pt idx="150" formatCode="0.00E+00">
                  <c:v>1.269466E-2</c:v>
                </c:pt>
                <c:pt idx="151" formatCode="0.00E+00">
                  <c:v>-1.5983580000000001E-2</c:v>
                </c:pt>
                <c:pt idx="152" formatCode="0.00E+00">
                  <c:v>3.7718769999999999E-4</c:v>
                </c:pt>
                <c:pt idx="153" formatCode="0.00E+00">
                  <c:v>-1.43983E-3</c:v>
                </c:pt>
                <c:pt idx="154" formatCode="0.00E+00">
                  <c:v>3.1392249999999998E-3</c:v>
                </c:pt>
                <c:pt idx="155" formatCode="0.00E+00">
                  <c:v>-4.8520519999999999E-3</c:v>
                </c:pt>
                <c:pt idx="156" formatCode="0.00E+00">
                  <c:v>1.1243169999999999E-3</c:v>
                </c:pt>
                <c:pt idx="157" formatCode="0.00E+00">
                  <c:v>-1.177625E-2</c:v>
                </c:pt>
                <c:pt idx="158" formatCode="0.00E+00">
                  <c:v>1.226438E-2</c:v>
                </c:pt>
                <c:pt idx="159" formatCode="0.00E+00">
                  <c:v>-9.0254199999999993E-3</c:v>
                </c:pt>
                <c:pt idx="160" formatCode="0.00E+00">
                  <c:v>-1.6778520000000002E-2</c:v>
                </c:pt>
                <c:pt idx="161" formatCode="0.00E+00">
                  <c:v>4.4213259999999997E-3</c:v>
                </c:pt>
                <c:pt idx="162" formatCode="0.00E+00">
                  <c:v>-8.8703359999999995E-3</c:v>
                </c:pt>
                <c:pt idx="163" formatCode="0.00E+00">
                  <c:v>-7.6662509999999998E-3</c:v>
                </c:pt>
                <c:pt idx="164" formatCode="0.00E+00">
                  <c:v>1.8591449999999999E-2</c:v>
                </c:pt>
                <c:pt idx="165" formatCode="0.00E+00">
                  <c:v>-9.1282519999999994E-5</c:v>
                </c:pt>
                <c:pt idx="166" formatCode="0.00E+00">
                  <c:v>-1.252087E-2</c:v>
                </c:pt>
                <c:pt idx="167" formatCode="0.00E+00">
                  <c:v>-1.228021E-2</c:v>
                </c:pt>
                <c:pt idx="168" formatCode="0.00E+00">
                  <c:v>-3.049071E-3</c:v>
                </c:pt>
                <c:pt idx="169" formatCode="0.00E+00">
                  <c:v>-3.3219339999999999E-3</c:v>
                </c:pt>
                <c:pt idx="170" formatCode="0.00E+00">
                  <c:v>-5.4961230000000003E-3</c:v>
                </c:pt>
                <c:pt idx="171" formatCode="0.00E+00">
                  <c:v>-3.3465169999999998E-3</c:v>
                </c:pt>
                <c:pt idx="172" formatCode="0.00E+00">
                  <c:v>2.152522E-3</c:v>
                </c:pt>
                <c:pt idx="173" formatCode="0.00E+00">
                  <c:v>-4.8983849999999999E-3</c:v>
                </c:pt>
                <c:pt idx="174" formatCode="0.00E+00">
                  <c:v>-1.937359E-3</c:v>
                </c:pt>
                <c:pt idx="175" formatCode="0.00E+00">
                  <c:v>-1.176596E-3</c:v>
                </c:pt>
                <c:pt idx="176" formatCode="0.00E+00">
                  <c:v>-3.2206120000000002E-4</c:v>
                </c:pt>
                <c:pt idx="177" formatCode="0.00E+00">
                  <c:v>3.3998679999999999E-3</c:v>
                </c:pt>
                <c:pt idx="178" formatCode="0.00E+00">
                  <c:v>1.576222E-3</c:v>
                </c:pt>
                <c:pt idx="179" formatCode="0.00E+00">
                  <c:v>4.0499489999999997E-3</c:v>
                </c:pt>
                <c:pt idx="180" formatCode="0.00E+00">
                  <c:v>-1.9783549999999998E-3</c:v>
                </c:pt>
                <c:pt idx="181" formatCode="0.00E+00">
                  <c:v>-1.3845619999999999E-2</c:v>
                </c:pt>
                <c:pt idx="182" formatCode="0.00E+00">
                  <c:v>-2.026463E-3</c:v>
                </c:pt>
                <c:pt idx="183" formatCode="0.00E+00">
                  <c:v>-4.2872450000000003E-3</c:v>
                </c:pt>
                <c:pt idx="184" formatCode="0.00E+00">
                  <c:v>-7.1247430000000002E-3</c:v>
                </c:pt>
                <c:pt idx="185" formatCode="0.00E+00">
                  <c:v>-5.7527539999999997E-3</c:v>
                </c:pt>
                <c:pt idx="186" formatCode="0.00E+00">
                  <c:v>7.0775960000000002E-3</c:v>
                </c:pt>
                <c:pt idx="187" formatCode="0.00E+00">
                  <c:v>-1.150144E-2</c:v>
                </c:pt>
                <c:pt idx="188" formatCode="0.00E+00">
                  <c:v>-2.1930959999999999E-2</c:v>
                </c:pt>
                <c:pt idx="189" formatCode="0.00E+00">
                  <c:v>-1.2753769999999999E-2</c:v>
                </c:pt>
                <c:pt idx="190" formatCode="0.00E+00">
                  <c:v>-1.6039970000000001E-2</c:v>
                </c:pt>
                <c:pt idx="191" formatCode="0.00E+00">
                  <c:v>2.674512E-3</c:v>
                </c:pt>
                <c:pt idx="192" formatCode="0.00E+00">
                  <c:v>9.4259989999999991E-3</c:v>
                </c:pt>
                <c:pt idx="193" formatCode="0.00E+00">
                  <c:v>-4.5110590000000004E-3</c:v>
                </c:pt>
                <c:pt idx="194" formatCode="0.00E+00">
                  <c:v>-7.5438850000000002E-3</c:v>
                </c:pt>
                <c:pt idx="195" formatCode="0.00E+00">
                  <c:v>5.5865919999999996E-3</c:v>
                </c:pt>
                <c:pt idx="196" formatCode="0.00E+00">
                  <c:v>-5.0022069999999998E-3</c:v>
                </c:pt>
                <c:pt idx="197" formatCode="0.00E+00">
                  <c:v>1.378484E-2</c:v>
                </c:pt>
                <c:pt idx="198" formatCode="0.00E+00">
                  <c:v>3.5450059999999999E-3</c:v>
                </c:pt>
                <c:pt idx="199" formatCode="0.00E+00">
                  <c:v>2.751032E-3</c:v>
                </c:pt>
                <c:pt idx="200" formatCode="0.00E+00">
                  <c:v>4.151292E-3</c:v>
                </c:pt>
                <c:pt idx="201" formatCode="0.00E+00">
                  <c:v>1.5867880000000001E-2</c:v>
                </c:pt>
                <c:pt idx="202" formatCode="0.00E+00">
                  <c:v>-3.371869E-3</c:v>
                </c:pt>
                <c:pt idx="203" formatCode="0.00E+00">
                  <c:v>-2.5043040000000002E-3</c:v>
                </c:pt>
                <c:pt idx="204" formatCode="0.00E+00">
                  <c:v>-4.7331480000000004E-3</c:v>
                </c:pt>
                <c:pt idx="205" formatCode="0.00E+00">
                  <c:v>6.7091579999999996E-4</c:v>
                </c:pt>
                <c:pt idx="206" formatCode="0.00E+00">
                  <c:v>2.271186E-2</c:v>
                </c:pt>
                <c:pt idx="207" formatCode="0.00E+00">
                  <c:v>2.3038280000000001E-2</c:v>
                </c:pt>
                <c:pt idx="208" formatCode="0.00E+00">
                  <c:v>-5.7803469999999999E-3</c:v>
                </c:pt>
                <c:pt idx="209" formatCode="0.00E+00">
                  <c:v>3.021148E-3</c:v>
                </c:pt>
                <c:pt idx="210" formatCode="0.00E+00">
                  <c:v>3.4339620000000001E-2</c:v>
                </c:pt>
                <c:pt idx="211" formatCode="0.00E+00">
                  <c:v>-4.3383950000000001E-3</c:v>
                </c:pt>
                <c:pt idx="212" formatCode="0.00E+00">
                  <c:v>1.517395E-2</c:v>
                </c:pt>
                <c:pt idx="213" formatCode="0.00E+00">
                  <c:v>1.1449640000000001E-2</c:v>
                </c:pt>
                <c:pt idx="214" formatCode="0.00E+00">
                  <c:v>-2.3419199999999999E-3</c:v>
                </c:pt>
                <c:pt idx="215" formatCode="0.00E+00">
                  <c:v>-2.2820360000000001E-2</c:v>
                </c:pt>
                <c:pt idx="216" formatCode="0.00E+00">
                  <c:v>-4.3711499999999999E-3</c:v>
                </c:pt>
                <c:pt idx="217" formatCode="0.00E+00">
                  <c:v>2.5880949999999999E-3</c:v>
                </c:pt>
                <c:pt idx="218" formatCode="0.00E+00">
                  <c:v>2.402402E-2</c:v>
                </c:pt>
                <c:pt idx="219" formatCode="0.00E+00">
                  <c:v>9.6649479999999996E-3</c:v>
                </c:pt>
                <c:pt idx="220" formatCode="0.00E+00">
                  <c:v>1.834862E-3</c:v>
                </c:pt>
                <c:pt idx="221" formatCode="0.00E+00">
                  <c:v>1.1370949999999999E-2</c:v>
                </c:pt>
                <c:pt idx="222" formatCode="0.00E+00">
                  <c:v>-3.6622149999999999E-3</c:v>
                </c:pt>
                <c:pt idx="223" formatCode="0.00E+00">
                  <c:v>-5.5567910000000002E-3</c:v>
                </c:pt>
                <c:pt idx="224" formatCode="0.00E+00">
                  <c:v>8.6540650000000007E-3</c:v>
                </c:pt>
                <c:pt idx="225" formatCode="0.00E+00">
                  <c:v>1.6724739999999998E-2</c:v>
                </c:pt>
                <c:pt idx="226" formatCode="0.00E+00">
                  <c:v>5.0113889999999998E-3</c:v>
                </c:pt>
                <c:pt idx="227" formatCode="0.00E+00">
                  <c:v>-1.463415E-2</c:v>
                </c:pt>
                <c:pt idx="228" formatCode="0.00E+00">
                  <c:v>-1.051088E-2</c:v>
                </c:pt>
                <c:pt idx="229" formatCode="0.00E+00">
                  <c:v>1.030204E-2</c:v>
                </c:pt>
                <c:pt idx="230" formatCode="0.00E+00">
                  <c:v>7.3313779999999997E-4</c:v>
                </c:pt>
                <c:pt idx="231" formatCode="0.00E+00">
                  <c:v>2.3815309999999999E-2</c:v>
                </c:pt>
                <c:pt idx="232" formatCode="0.00E+00">
                  <c:v>-9.6781999999999999E-4</c:v>
                </c:pt>
                <c:pt idx="233" formatCode="0.00E+00">
                  <c:v>-1.7641130000000001E-3</c:v>
                </c:pt>
                <c:pt idx="234" formatCode="0.00E+00">
                  <c:v>1.0301310000000001E-3</c:v>
                </c:pt>
                <c:pt idx="235" formatCode="0.00E+00">
                  <c:v>2.436441E-2</c:v>
                </c:pt>
                <c:pt idx="236" formatCode="0.00E+00">
                  <c:v>3.2206119999999998E-2</c:v>
                </c:pt>
                <c:pt idx="237" formatCode="0.00E+00">
                  <c:v>1.8508859999999999E-2</c:v>
                </c:pt>
                <c:pt idx="238" formatCode="0.00E+00">
                  <c:v>-1.4693879999999999E-2</c:v>
                </c:pt>
                <c:pt idx="239" formatCode="0.00E+00">
                  <c:v>3.1141869999999999E-2</c:v>
                </c:pt>
                <c:pt idx="240" formatCode="0.00E+00">
                  <c:v>-5.9636760000000002E-3</c:v>
                </c:pt>
                <c:pt idx="241" formatCode="0.00E+00">
                  <c:v>-1.9449850000000001E-2</c:v>
                </c:pt>
                <c:pt idx="242" formatCode="0.00E+00">
                  <c:v>2.480071E-2</c:v>
                </c:pt>
                <c:pt idx="243" formatCode="0.00E+00">
                  <c:v>1.015228E-2</c:v>
                </c:pt>
                <c:pt idx="244" formatCode="0.00E+00">
                  <c:v>-3.9192039999999999E-3</c:v>
                </c:pt>
                <c:pt idx="245" formatCode="0.00E+00">
                  <c:v>1.137412E-2</c:v>
                </c:pt>
                <c:pt idx="246" formatCode="0.00E+00">
                  <c:v>3.1113879999999998E-4</c:v>
                </c:pt>
                <c:pt idx="247" formatCode="0.00E+00">
                  <c:v>-1.2341670000000001E-2</c:v>
                </c:pt>
                <c:pt idx="248" formatCode="0.00E+00">
                  <c:v>-1.6598809999999999E-2</c:v>
                </c:pt>
                <c:pt idx="249" formatCode="0.00E+00">
                  <c:v>-5.9523809999999996E-3</c:v>
                </c:pt>
                <c:pt idx="250" formatCode="0.00E+00">
                  <c:v>7.2969539999999996E-3</c:v>
                </c:pt>
                <c:pt idx="251" formatCode="0.00E+00">
                  <c:v>-6.0728750000000001E-3</c:v>
                </c:pt>
                <c:pt idx="252" formatCode="0.00E+00">
                  <c:v>-5.3244590000000001E-3</c:v>
                </c:pt>
                <c:pt idx="253" formatCode="0.00E+00">
                  <c:v>1.389854E-3</c:v>
                </c:pt>
                <c:pt idx="254" formatCode="0.00E+00">
                  <c:v>4.7538199999999997E-3</c:v>
                </c:pt>
                <c:pt idx="255" formatCode="0.00E+00">
                  <c:v>3.1470999999999999E-2</c:v>
                </c:pt>
                <c:pt idx="256" formatCode="0.00E+00">
                  <c:v>-7.0447340000000004E-3</c:v>
                </c:pt>
                <c:pt idx="257" formatCode="0.00E+00">
                  <c:v>-8.8683930000000005E-3</c:v>
                </c:pt>
                <c:pt idx="258" formatCode="0.00E+00">
                  <c:v>1.295896E-2</c:v>
                </c:pt>
                <c:pt idx="259" formatCode="0.00E+00">
                  <c:v>-5.8888480000000003E-3</c:v>
                </c:pt>
                <c:pt idx="260" formatCode="0.00E+00">
                  <c:v>-2.2197560000000002E-2</c:v>
                </c:pt>
                <c:pt idx="261" formatCode="0.00E+00">
                  <c:v>-2.468681E-2</c:v>
                </c:pt>
                <c:pt idx="262" formatCode="0.00E+00">
                  <c:v>-1.12099E-2</c:v>
                </c:pt>
                <c:pt idx="263" formatCode="0.00E+00">
                  <c:v>-9.661836E-3</c:v>
                </c:pt>
                <c:pt idx="264" formatCode="0.00E+00">
                  <c:v>-1.335428E-2</c:v>
                </c:pt>
                <c:pt idx="265" formatCode="0.00E+00">
                  <c:v>2.033347E-3</c:v>
                </c:pt>
                <c:pt idx="266" formatCode="0.00E+00">
                  <c:v>4.5681059999999997E-3</c:v>
                </c:pt>
                <c:pt idx="267" formatCode="0.00E+00">
                  <c:v>1.8204910000000001E-2</c:v>
                </c:pt>
                <c:pt idx="268" formatCode="0.00E+00">
                  <c:v>1.11588E-2</c:v>
                </c:pt>
                <c:pt idx="269" formatCode="0.00E+00">
                  <c:v>-2.3631840000000001E-2</c:v>
                </c:pt>
                <c:pt idx="270" formatCode="0.00E+00">
                  <c:v>-3.1760439999999998E-3</c:v>
                </c:pt>
                <c:pt idx="271" formatCode="0.00E+00">
                  <c:v>2.0661160000000001E-2</c:v>
                </c:pt>
                <c:pt idx="272" formatCode="0.00E+00">
                  <c:v>-8.2417589999999995E-3</c:v>
                </c:pt>
                <c:pt idx="273" formatCode="0.00E+00">
                  <c:v>-2.5069640000000001E-2</c:v>
                </c:pt>
                <c:pt idx="274" formatCode="0.00E+00">
                  <c:v>-1.271186E-2</c:v>
                </c:pt>
                <c:pt idx="275" formatCode="0.00E+00">
                  <c:v>2.0525060000000001E-2</c:v>
                </c:pt>
                <c:pt idx="276" formatCode="0.00E+00">
                  <c:v>-9.3457950000000001E-4</c:v>
                </c:pt>
                <c:pt idx="277" formatCode="0.00E+00">
                  <c:v>2.0202020000000001E-2</c:v>
                </c:pt>
                <c:pt idx="278" formatCode="0.00E+00">
                  <c:v>-9.6571709999999998E-4</c:v>
                </c:pt>
                <c:pt idx="279" formatCode="0.00E+00">
                  <c:v>1.6442450000000001E-2</c:v>
                </c:pt>
                <c:pt idx="280" formatCode="0.00E+00">
                  <c:v>4.8496610000000001E-4</c:v>
                </c:pt>
                <c:pt idx="281" formatCode="0.00E+00">
                  <c:v>-2.2288260000000001E-2</c:v>
                </c:pt>
                <c:pt idx="282" formatCode="0.00E+00">
                  <c:v>-2.516356E-3</c:v>
                </c:pt>
                <c:pt idx="283" formatCode="0.00E+00">
                  <c:v>2.9411759999999999E-2</c:v>
                </c:pt>
                <c:pt idx="284" formatCode="0.00E+00">
                  <c:v>-1.151316E-2</c:v>
                </c:pt>
                <c:pt idx="285" formatCode="0.00E+00">
                  <c:v>5.3734550000000001E-3</c:v>
                </c:pt>
                <c:pt idx="286" formatCode="0.00E+00">
                  <c:v>-6.3391439999999997E-3</c:v>
                </c:pt>
                <c:pt idx="287" formatCode="0.00E+00">
                  <c:v>-1.2339060000000001E-2</c:v>
                </c:pt>
                <c:pt idx="288" formatCode="0.00E+00">
                  <c:v>-2.2611649999999999E-3</c:v>
                </c:pt>
                <c:pt idx="289" formatCode="0.00E+00">
                  <c:v>3.3840950000000002E-3</c:v>
                </c:pt>
                <c:pt idx="290" formatCode="0.00E+00">
                  <c:v>-1.226994E-2</c:v>
                </c:pt>
                <c:pt idx="291" formatCode="0.00E+00">
                  <c:v>2.890173E-2</c:v>
                </c:pt>
                <c:pt idx="292" formatCode="0.00E+00">
                  <c:v>8.6794790000000004E-3</c:v>
                </c:pt>
                <c:pt idx="293" formatCode="0.00E+00">
                  <c:v>9.9440650000000002E-3</c:v>
                </c:pt>
                <c:pt idx="294" formatCode="0.00E+00">
                  <c:v>-2.8673839999999999E-2</c:v>
                </c:pt>
                <c:pt idx="295" formatCode="0.00E+00">
                  <c:v>-8.4033619999999993E-3</c:v>
                </c:pt>
                <c:pt idx="296" formatCode="0.00E+00">
                  <c:v>1.048089E-2</c:v>
                </c:pt>
                <c:pt idx="297" formatCode="0.00E+00">
                  <c:v>-4.3887149999999996E-3</c:v>
                </c:pt>
                <c:pt idx="298" formatCode="0.00E+00">
                  <c:v>-2.5862070000000001E-2</c:v>
                </c:pt>
                <c:pt idx="299" formatCode="0.00E+00">
                  <c:v>6.3572790000000004E-3</c:v>
                </c:pt>
                <c:pt idx="300" formatCode="0.00E+00">
                  <c:v>-3.0378180000000001E-2</c:v>
                </c:pt>
                <c:pt idx="301" formatCode="0.00E+00">
                  <c:v>-1.8903590000000001E-3</c:v>
                </c:pt>
                <c:pt idx="302" formatCode="0.00E+00">
                  <c:v>-1.2836970000000001E-3</c:v>
                </c:pt>
                <c:pt idx="303" formatCode="0.00E+00">
                  <c:v>5.6628909999999998E-2</c:v>
                </c:pt>
                <c:pt idx="304" formatCode="0.00E+00">
                  <c:v>6.6225169999999996E-3</c:v>
                </c:pt>
                <c:pt idx="305" formatCode="0.00E+00">
                  <c:v>1.822004E-2</c:v>
                </c:pt>
                <c:pt idx="306" formatCode="0.00E+00">
                  <c:v>3.8610039999999999E-3</c:v>
                </c:pt>
                <c:pt idx="307" formatCode="0.00E+00">
                  <c:v>3.3936649999999999E-2</c:v>
                </c:pt>
                <c:pt idx="308" formatCode="0.00E+00">
                  <c:v>2.1877199999999999E-2</c:v>
                </c:pt>
                <c:pt idx="309" formatCode="0.00E+00">
                  <c:v>3.4214620000000001E-2</c:v>
                </c:pt>
                <c:pt idx="310" formatCode="0.00E+00">
                  <c:v>-3.3472799999999997E-2</c:v>
                </c:pt>
                <c:pt idx="311" formatCode="0.00E+00">
                  <c:v>1.3574660000000001E-2</c:v>
                </c:pt>
                <c:pt idx="312" formatCode="0.00E+00">
                  <c:v>4.7796859999999997E-2</c:v>
                </c:pt>
                <c:pt idx="313" formatCode="0.00E+00">
                  <c:v>-5.3291539999999998E-2</c:v>
                </c:pt>
                <c:pt idx="314" formatCode="0.00E+00">
                  <c:v>-4.4247790000000002E-3</c:v>
                </c:pt>
                <c:pt idx="315" formatCode="0.00E+00">
                  <c:v>1.631321E-3</c:v>
                </c:pt>
                <c:pt idx="316" formatCode="0.00E+00">
                  <c:v>-7.0921980000000001E-3</c:v>
                </c:pt>
                <c:pt idx="317" formatCode="0.00E+00">
                  <c:v>1.6225449999999999E-2</c:v>
                </c:pt>
                <c:pt idx="318" formatCode="0.00E+00">
                  <c:v>-2.9545450000000001E-2</c:v>
                </c:pt>
                <c:pt idx="319" formatCode="0.00E+00">
                  <c:v>8.6956519999999995E-4</c:v>
                </c:pt>
                <c:pt idx="320" formatCode="0.00E+00">
                  <c:v>1.082431E-2</c:v>
                </c:pt>
                <c:pt idx="321" formatCode="0.00E+00">
                  <c:v>1.5503879999999999E-2</c:v>
                </c:pt>
                <c:pt idx="322" formatCode="0.00E+00">
                  <c:v>-1.028278E-2</c:v>
                </c:pt>
                <c:pt idx="323" formatCode="0.00E+00">
                  <c:v>1.583114E-2</c:v>
                </c:pt>
                <c:pt idx="324" formatCode="0.00E+00">
                  <c:v>-6.6502459999999999E-2</c:v>
                </c:pt>
                <c:pt idx="325" formatCode="0.00E+00">
                  <c:v>-2.042629E-2</c:v>
                </c:pt>
                <c:pt idx="326" formatCode="0.00E+00">
                  <c:v>3.7171349999999999E-2</c:v>
                </c:pt>
                <c:pt idx="327" formatCode="0.00E+00">
                  <c:v>1.4842299999999999E-2</c:v>
                </c:pt>
                <c:pt idx="328" formatCode="0.00E+00">
                  <c:v>-1.7154389999999999E-2</c:v>
                </c:pt>
                <c:pt idx="329" formatCode="0.00E+00">
                  <c:v>4.6953050000000003E-2</c:v>
                </c:pt>
                <c:pt idx="330" formatCode="0.00E+00">
                  <c:v>-3.9603959999999997E-3</c:v>
                </c:pt>
                <c:pt idx="331" formatCode="0.00E+00">
                  <c:v>-0.02</c:v>
                </c:pt>
                <c:pt idx="332" formatCode="0.00E+00">
                  <c:v>-2.8985510000000001E-3</c:v>
                </c:pt>
                <c:pt idx="333" formatCode="0.00E+00">
                  <c:v>1.015228E-2</c:v>
                </c:pt>
                <c:pt idx="334" formatCode="0.00E+00">
                  <c:v>-5.2841480000000003E-2</c:v>
                </c:pt>
                <c:pt idx="335" formatCode="0.00E+00">
                  <c:v>8.2389290000000007E-3</c:v>
                </c:pt>
                <c:pt idx="336" formatCode="0.00E+00">
                  <c:v>2.2727270000000001E-2</c:v>
                </c:pt>
                <c:pt idx="337" formatCode="0.00E+00">
                  <c:v>2.2471910000000001E-2</c:v>
                </c:pt>
                <c:pt idx="338" formatCode="0.00E+00">
                  <c:v>3.1645570000000001E-3</c:v>
                </c:pt>
                <c:pt idx="339" formatCode="0.00E+00">
                  <c:v>-4.1896360000000001E-2</c:v>
                </c:pt>
                <c:pt idx="340" formatCode="0.00E+00">
                  <c:v>3.1938330000000001E-2</c:v>
                </c:pt>
                <c:pt idx="341" formatCode="0.00E+00">
                  <c:v>-7.8387460000000006E-3</c:v>
                </c:pt>
                <c:pt idx="342" formatCode="0.00E+00">
                  <c:v>-9.5238100000000006E-3</c:v>
                </c:pt>
                <c:pt idx="343" formatCode="0.00E+00">
                  <c:v>0</c:v>
                </c:pt>
                <c:pt idx="344" formatCode="0.00E+00">
                  <c:v>-3.40136E-3</c:v>
                </c:pt>
                <c:pt idx="345" formatCode="0.00E+00">
                  <c:v>-1.0344829999999999E-2</c:v>
                </c:pt>
                <c:pt idx="346" formatCode="0.00E+00">
                  <c:v>1.311085E-2</c:v>
                </c:pt>
                <c:pt idx="347" formatCode="0.00E+00">
                  <c:v>2.5284449999999998E-3</c:v>
                </c:pt>
                <c:pt idx="348" formatCode="0.00E+00">
                  <c:v>-2.0618560000000001E-2</c:v>
                </c:pt>
                <c:pt idx="349" formatCode="0.00E+00">
                  <c:v>5.8530510000000001E-2</c:v>
                </c:pt>
                <c:pt idx="350" formatCode="0.00E+00">
                  <c:v>-2.1978020000000001E-2</c:v>
                </c:pt>
                <c:pt idx="351" formatCode="0.00E+00">
                  <c:v>5.9808609999999996E-3</c:v>
                </c:pt>
                <c:pt idx="352" formatCode="0.00E+00">
                  <c:v>-5.7217169999999998E-2</c:v>
                </c:pt>
                <c:pt idx="353" formatCode="0.00E+00">
                  <c:v>-2.6819920000000001E-2</c:v>
                </c:pt>
                <c:pt idx="354" formatCode="0.00E+00">
                  <c:v>6.25E-2</c:v>
                </c:pt>
                <c:pt idx="355" formatCode="0.00E+00">
                  <c:v>4.9140049999999999E-3</c:v>
                </c:pt>
                <c:pt idx="356" formatCode="0.00E+00">
                  <c:v>7.2727269999999997E-3</c:v>
                </c:pt>
                <c:pt idx="357" formatCode="0.00E+00">
                  <c:v>4.1948579999999999E-2</c:v>
                </c:pt>
                <c:pt idx="358" formatCode="0.00E+00">
                  <c:v>1.9553069999999999E-2</c:v>
                </c:pt>
                <c:pt idx="359" formatCode="0.00E+00">
                  <c:v>1.1713029999999999E-2</c:v>
                </c:pt>
                <c:pt idx="360" formatCode="0.00E+00">
                  <c:v>2.3255809999999998E-2</c:v>
                </c:pt>
                <c:pt idx="361" formatCode="0.00E+00">
                  <c:v>5.6521740000000001E-2</c:v>
                </c:pt>
                <c:pt idx="362" formatCode="0.00E+00">
                  <c:v>2.3988010000000001E-2</c:v>
                </c:pt>
                <c:pt idx="363" formatCode="0.00E+00">
                  <c:v>3.2258059999999998E-2</c:v>
                </c:pt>
                <c:pt idx="364" formatCode="0.00E+00">
                  <c:v>2.2727270000000001E-2</c:v>
                </c:pt>
                <c:pt idx="365" formatCode="0.00E+00">
                  <c:v>-5.3146850000000002E-2</c:v>
                </c:pt>
                <c:pt idx="366" formatCode="0.00E+00">
                  <c:v>-5.7553960000000003E-3</c:v>
                </c:pt>
                <c:pt idx="367" formatCode="0.00E+00">
                  <c:v>-2.7868850000000001E-2</c:v>
                </c:pt>
                <c:pt idx="368" formatCode="0.00E+00">
                  <c:v>5.1020409999999999E-3</c:v>
                </c:pt>
                <c:pt idx="369" formatCode="0.00E+00">
                  <c:v>-3.5656399999999998E-2</c:v>
                </c:pt>
                <c:pt idx="370" formatCode="0.00E+00">
                  <c:v>3.3222590000000001E-3</c:v>
                </c:pt>
                <c:pt idx="371" formatCode="0.00E+00">
                  <c:v>-6.6445180000000003E-3</c:v>
                </c:pt>
                <c:pt idx="372" formatCode="0.00E+00">
                  <c:v>3.3898310000000001E-2</c:v>
                </c:pt>
                <c:pt idx="373" formatCode="0.00E+00">
                  <c:v>-1.7857140000000001E-2</c:v>
                </c:pt>
                <c:pt idx="374" formatCode="0.00E+00">
                  <c:v>-4.9504950000000001E-3</c:v>
                </c:pt>
                <c:pt idx="375" formatCode="0.00E+00">
                  <c:v>-1.2433390000000001E-2</c:v>
                </c:pt>
                <c:pt idx="376" formatCode="0.00E+00">
                  <c:v>2.673797E-2</c:v>
                </c:pt>
                <c:pt idx="377" formatCode="0.00E+00">
                  <c:v>6.1068699999999997E-2</c:v>
                </c:pt>
                <c:pt idx="378" formatCode="0.00E+00">
                  <c:v>4.1353380000000002E-2</c:v>
                </c:pt>
                <c:pt idx="379" formatCode="0.00E+00">
                  <c:v>-5.4945059999999997E-3</c:v>
                </c:pt>
                <c:pt idx="380" formatCode="0.00E+00">
                  <c:v>-4.059041E-2</c:v>
                </c:pt>
                <c:pt idx="381" formatCode="0.00E+00">
                  <c:v>0.01</c:v>
                </c:pt>
                <c:pt idx="382" formatCode="0.00E+00">
                  <c:v>4.2283300000000003E-2</c:v>
                </c:pt>
                <c:pt idx="383" formatCode="0.00E+00">
                  <c:v>2.0295199999999999E-2</c:v>
                </c:pt>
                <c:pt idx="384" formatCode="0.00E+00">
                  <c:v>5.9171600000000003E-3</c:v>
                </c:pt>
                <c:pt idx="385" formatCode="0.00E+00">
                  <c:v>8.3682010000000001E-2</c:v>
                </c:pt>
                <c:pt idx="386" formatCode="0.00E+00">
                  <c:v>3.2454360000000002E-2</c:v>
                </c:pt>
                <c:pt idx="387" formatCode="0.00E+00">
                  <c:v>-3.0534349999999998E-2</c:v>
                </c:pt>
                <c:pt idx="388" formatCode="0.00E+00">
                  <c:v>-1.9417480000000001E-2</c:v>
                </c:pt>
                <c:pt idx="389" formatCode="0.00E+00">
                  <c:v>3.4246579999999999E-2</c:v>
                </c:pt>
                <c:pt idx="390" formatCode="0.00E+00">
                  <c:v>6.3736269999999998E-2</c:v>
                </c:pt>
                <c:pt idx="391" formatCode="0.00E+00">
                  <c:v>-1.762114E-2</c:v>
                </c:pt>
                <c:pt idx="392" formatCode="0.00E+00">
                  <c:v>-2.3454160000000002E-2</c:v>
                </c:pt>
                <c:pt idx="393" formatCode="0.00E+00">
                  <c:v>-1.3671880000000001E-2</c:v>
                </c:pt>
                <c:pt idx="394" formatCode="0.00E+00">
                  <c:v>3.097345E-2</c:v>
                </c:pt>
                <c:pt idx="395" formatCode="0.00E+00">
                  <c:v>-6.3366339999999993E-2</c:v>
                </c:pt>
                <c:pt idx="396" formatCode="0.00E+00">
                  <c:v>0</c:v>
                </c:pt>
                <c:pt idx="397" formatCode="0.00E+00">
                  <c:v>2.3419199999999999E-3</c:v>
                </c:pt>
                <c:pt idx="398" formatCode="0.00E+00">
                  <c:v>-2.488688E-2</c:v>
                </c:pt>
                <c:pt idx="399" formatCode="0.00E+00">
                  <c:v>4.7058820000000001E-2</c:v>
                </c:pt>
                <c:pt idx="400" formatCode="0.00E+00">
                  <c:v>2.3094690000000002E-3</c:v>
                </c:pt>
                <c:pt idx="401" formatCode="0.00E+00">
                  <c:v>-2.4213080000000001E-3</c:v>
                </c:pt>
                <c:pt idx="402" formatCode="0.00E+00">
                  <c:v>-0.1086956</c:v>
                </c:pt>
                <c:pt idx="403" formatCode="0.00E+00">
                  <c:v>-8.6092719999999998E-2</c:v>
                </c:pt>
                <c:pt idx="404" formatCode="0.00E+00">
                  <c:v>-4.524887E-3</c:v>
                </c:pt>
                <c:pt idx="405" formatCode="0.00E+00">
                  <c:v>5.4794520000000001E-3</c:v>
                </c:pt>
                <c:pt idx="406" formatCode="0.00E+00">
                  <c:v>-4.0094339999999999E-2</c:v>
                </c:pt>
                <c:pt idx="407" formatCode="0.00E+00">
                  <c:v>-4.9261079999999999E-2</c:v>
                </c:pt>
                <c:pt idx="408" formatCode="0.00E+00">
                  <c:v>2.159827E-3</c:v>
                </c:pt>
                <c:pt idx="409" formatCode="0.00E+00">
                  <c:v>0</c:v>
                </c:pt>
                <c:pt idx="410" formatCode="0.00E+00">
                  <c:v>3.089888E-2</c:v>
                </c:pt>
                <c:pt idx="411" formatCode="0.00E+00">
                  <c:v>8.2857139999999996E-2</c:v>
                </c:pt>
                <c:pt idx="412" formatCode="0.00E+00">
                  <c:v>-1.213592E-2</c:v>
                </c:pt>
                <c:pt idx="413" formatCode="0.00E+00">
                  <c:v>5.3435110000000001E-2</c:v>
                </c:pt>
                <c:pt idx="414" formatCode="0.00E+00">
                  <c:v>-2.5641029999999999E-2</c:v>
                </c:pt>
                <c:pt idx="415" formatCode="0.00E+00">
                  <c:v>8.4033619999999993E-3</c:v>
                </c:pt>
                <c:pt idx="416" formatCode="0.00E+00">
                  <c:v>1.055409E-2</c:v>
                </c:pt>
                <c:pt idx="417" formatCode="0.00E+00">
                  <c:v>-5.1546389999999999E-3</c:v>
                </c:pt>
                <c:pt idx="418" formatCode="0.00E+00">
                  <c:v>3.0386739999999999E-2</c:v>
                </c:pt>
                <c:pt idx="419" formatCode="0.00E+00">
                  <c:v>-2.1978020000000001E-2</c:v>
                </c:pt>
                <c:pt idx="420" formatCode="0.00E+00">
                  <c:v>-0.10443860000000001</c:v>
                </c:pt>
                <c:pt idx="421" formatCode="0.00E+00">
                  <c:v>5.6603769999999998E-2</c:v>
                </c:pt>
                <c:pt idx="422" formatCode="0.00E+00">
                  <c:v>-2.9325509999999998E-3</c:v>
                </c:pt>
                <c:pt idx="423" formatCode="0.00E+00">
                  <c:v>0.1121495</c:v>
                </c:pt>
                <c:pt idx="424" formatCode="0.00E+00">
                  <c:v>-5.3191489999999996E-3</c:v>
                </c:pt>
                <c:pt idx="425" formatCode="0.00E+00">
                  <c:v>1.242236E-2</c:v>
                </c:pt>
                <c:pt idx="426" formatCode="0.00E+00">
                  <c:v>0</c:v>
                </c:pt>
                <c:pt idx="427" formatCode="0.00E+00">
                  <c:v>-6.7961160000000007E-2</c:v>
                </c:pt>
                <c:pt idx="428" formatCode="0.00E+00">
                  <c:v>4.501608E-2</c:v>
                </c:pt>
                <c:pt idx="429" formatCode="0.00E+00">
                  <c:v>7.4074070000000006E-2</c:v>
                </c:pt>
                <c:pt idx="430" formatCode="0.00E+00">
                  <c:v>2.4475520000000001E-2</c:v>
                </c:pt>
                <c:pt idx="431" formatCode="0.00E+00">
                  <c:v>4.3478259999999998E-2</c:v>
                </c:pt>
                <c:pt idx="432" formatCode="0.00E+00">
                  <c:v>-1.6129029999999999E-2</c:v>
                </c:pt>
                <c:pt idx="433" formatCode="0.00E+00">
                  <c:v>-3.2352939999999997E-2</c:v>
                </c:pt>
                <c:pt idx="434" formatCode="0.00E+00">
                  <c:v>-9.9009900000000001E-3</c:v>
                </c:pt>
                <c:pt idx="435" formatCode="0.00E+00">
                  <c:v>6.0085840000000001E-2</c:v>
                </c:pt>
                <c:pt idx="436" formatCode="0.00E+00">
                  <c:v>-4.4368600000000001E-2</c:v>
                </c:pt>
                <c:pt idx="437" formatCode="0.00E+00">
                  <c:v>3.3557050000000001E-3</c:v>
                </c:pt>
                <c:pt idx="438" formatCode="0.00E+00">
                  <c:v>-5.9405939999999997E-2</c:v>
                </c:pt>
                <c:pt idx="439" formatCode="0.00E+00">
                  <c:v>1.086957E-2</c:v>
                </c:pt>
                <c:pt idx="440" formatCode="0.00E+00">
                  <c:v>-2.12766E-2</c:v>
                </c:pt>
                <c:pt idx="441" formatCode="0.00E+00">
                  <c:v>2.1739129999999999E-2</c:v>
                </c:pt>
                <c:pt idx="442" formatCode="0.00E+00">
                  <c:v>1.476015E-2</c:v>
                </c:pt>
                <c:pt idx="443" formatCode="0.00E+00">
                  <c:v>-5.5045869999999997E-2</c:v>
                </c:pt>
                <c:pt idx="444" formatCode="0.00E+00">
                  <c:v>4.6511629999999998E-2</c:v>
                </c:pt>
                <c:pt idx="445" formatCode="0.00E+00">
                  <c:v>1.6556290000000001E-2</c:v>
                </c:pt>
                <c:pt idx="446" formatCode="0.00E+00">
                  <c:v>-2.2222220000000001E-2</c:v>
                </c:pt>
                <c:pt idx="447" formatCode="0.00E+00">
                  <c:v>1.1494249999999999E-2</c:v>
                </c:pt>
                <c:pt idx="448" formatCode="0.00E+00">
                  <c:v>1.672241E-2</c:v>
                </c:pt>
                <c:pt idx="449" formatCode="0.00E+00">
                  <c:v>0</c:v>
                </c:pt>
                <c:pt idx="450" formatCode="0.00E+00">
                  <c:v>0.11158800000000001</c:v>
                </c:pt>
                <c:pt idx="451" formatCode="0.00E+00">
                  <c:v>3.5294119999999998E-2</c:v>
                </c:pt>
                <c:pt idx="452" formatCode="0.00E+00">
                  <c:v>-4.482759E-2</c:v>
                </c:pt>
                <c:pt idx="453" formatCode="0.00E+00">
                  <c:v>-7.5471699999999997E-3</c:v>
                </c:pt>
                <c:pt idx="454" formatCode="0.00E+00">
                  <c:v>-1.503759E-2</c:v>
                </c:pt>
                <c:pt idx="455" formatCode="0.00E+00">
                  <c:v>1.9685040000000001E-2</c:v>
                </c:pt>
                <c:pt idx="456" formatCode="0.00E+00">
                  <c:v>-1.6736399999999999E-2</c:v>
                </c:pt>
                <c:pt idx="457" formatCode="0.00E+00">
                  <c:v>-3.4482760000000001E-2</c:v>
                </c:pt>
                <c:pt idx="458" formatCode="0.00E+00">
                  <c:v>-5.3719009999999998E-2</c:v>
                </c:pt>
                <c:pt idx="459" formatCode="0.00E+00">
                  <c:v>-2.12766E-2</c:v>
                </c:pt>
                <c:pt idx="460" formatCode="0.00E+00">
                  <c:v>2.6315789999999999E-2</c:v>
                </c:pt>
                <c:pt idx="461" formatCode="0.00E+00">
                  <c:v>5.3941910000000003E-2</c:v>
                </c:pt>
                <c:pt idx="462" formatCode="0.00E+00">
                  <c:v>0.14096919999999999</c:v>
                </c:pt>
                <c:pt idx="463" formatCode="0.00E+00">
                  <c:v>-5.1282050000000003E-2</c:v>
                </c:pt>
                <c:pt idx="464" formatCode="0.00E+00">
                  <c:v>9.049774E-3</c:v>
                </c:pt>
                <c:pt idx="465" formatCode="0.00E+00">
                  <c:v>-5.6000000000000001E-2</c:v>
                </c:pt>
                <c:pt idx="466" formatCode="0.00E+00">
                  <c:v>5.7971019999999998E-2</c:v>
                </c:pt>
                <c:pt idx="467" formatCode="0.00E+00">
                  <c:v>9.4059409999999996E-2</c:v>
                </c:pt>
                <c:pt idx="468" formatCode="0.00E+00">
                  <c:v>4.123711E-2</c:v>
                </c:pt>
                <c:pt idx="469" formatCode="0.00E+00">
                  <c:v>1.746725E-2</c:v>
                </c:pt>
                <c:pt idx="470" formatCode="0.00E+00">
                  <c:v>4.7619050000000003E-2</c:v>
                </c:pt>
                <c:pt idx="471" formatCode="0.00E+00">
                  <c:v>-5.4794519999999999E-2</c:v>
                </c:pt>
                <c:pt idx="472" formatCode="0.00E+00">
                  <c:v>-0.25</c:v>
                </c:pt>
              </c:numCache>
            </c:numRef>
          </c:yVal>
          <c:smooth val="1"/>
        </c:ser>
        <c:ser>
          <c:idx val="1"/>
          <c:order val="3"/>
          <c:tx>
            <c:v>pH 9.33 Fit 1</c:v>
          </c:tx>
          <c:spPr>
            <a:ln w="19050">
              <a:solidFill>
                <a:schemeClr val="tx1"/>
              </a:solidFill>
            </a:ln>
          </c:spPr>
          <c:marker>
            <c:symbol val="none"/>
          </c:marker>
          <c:xVal>
            <c:numRef>
              <c:f>PAM!$C$6:$C$478</c:f>
              <c:numCache>
                <c:formatCode>General</c:formatCode>
                <c:ptCount val="473"/>
                <c:pt idx="0">
                  <c:v>14.8</c:v>
                </c:pt>
                <c:pt idx="1">
                  <c:v>15.200000000000001</c:v>
                </c:pt>
                <c:pt idx="2">
                  <c:v>15.600000000000001</c:v>
                </c:pt>
                <c:pt idx="3">
                  <c:v>16</c:v>
                </c:pt>
                <c:pt idx="4">
                  <c:v>16.400000000000002</c:v>
                </c:pt>
                <c:pt idx="5">
                  <c:v>16.8</c:v>
                </c:pt>
                <c:pt idx="6">
                  <c:v>17.2</c:v>
                </c:pt>
                <c:pt idx="7">
                  <c:v>17.600000000000001</c:v>
                </c:pt>
                <c:pt idx="8">
                  <c:v>18</c:v>
                </c:pt>
                <c:pt idx="9">
                  <c:v>18.400000000000002</c:v>
                </c:pt>
                <c:pt idx="10">
                  <c:v>18.8</c:v>
                </c:pt>
                <c:pt idx="11">
                  <c:v>19.200000000000003</c:v>
                </c:pt>
                <c:pt idx="12">
                  <c:v>19.600000000000001</c:v>
                </c:pt>
                <c:pt idx="13">
                  <c:v>20</c:v>
                </c:pt>
                <c:pt idx="14">
                  <c:v>20.400000000000002</c:v>
                </c:pt>
                <c:pt idx="15">
                  <c:v>20.8</c:v>
                </c:pt>
                <c:pt idx="16">
                  <c:v>21.200000000000003</c:v>
                </c:pt>
                <c:pt idx="17">
                  <c:v>21.6</c:v>
                </c:pt>
                <c:pt idx="18">
                  <c:v>22</c:v>
                </c:pt>
                <c:pt idx="19">
                  <c:v>22.400000000000002</c:v>
                </c:pt>
                <c:pt idx="20">
                  <c:v>22.8</c:v>
                </c:pt>
                <c:pt idx="21">
                  <c:v>23.200000000000003</c:v>
                </c:pt>
                <c:pt idx="22">
                  <c:v>23.6</c:v>
                </c:pt>
                <c:pt idx="23">
                  <c:v>24</c:v>
                </c:pt>
                <c:pt idx="24">
                  <c:v>24.400000000000002</c:v>
                </c:pt>
                <c:pt idx="25">
                  <c:v>24.8</c:v>
                </c:pt>
                <c:pt idx="26">
                  <c:v>25.200000000000003</c:v>
                </c:pt>
                <c:pt idx="27">
                  <c:v>25.6</c:v>
                </c:pt>
                <c:pt idx="28">
                  <c:v>26</c:v>
                </c:pt>
                <c:pt idx="29">
                  <c:v>26.400000000000002</c:v>
                </c:pt>
                <c:pt idx="30">
                  <c:v>26.8</c:v>
                </c:pt>
                <c:pt idx="31">
                  <c:v>27.200000000000003</c:v>
                </c:pt>
                <c:pt idx="32">
                  <c:v>27.6</c:v>
                </c:pt>
                <c:pt idx="33">
                  <c:v>28</c:v>
                </c:pt>
                <c:pt idx="34">
                  <c:v>28.400000000000002</c:v>
                </c:pt>
                <c:pt idx="35">
                  <c:v>28.8</c:v>
                </c:pt>
                <c:pt idx="36">
                  <c:v>29.200000000000003</c:v>
                </c:pt>
                <c:pt idx="37">
                  <c:v>29.6</c:v>
                </c:pt>
                <c:pt idx="38">
                  <c:v>30</c:v>
                </c:pt>
                <c:pt idx="39">
                  <c:v>30.400000000000002</c:v>
                </c:pt>
                <c:pt idx="40">
                  <c:v>30.8</c:v>
                </c:pt>
                <c:pt idx="41">
                  <c:v>31.200000000000003</c:v>
                </c:pt>
                <c:pt idx="42">
                  <c:v>31.6</c:v>
                </c:pt>
                <c:pt idx="43">
                  <c:v>32</c:v>
                </c:pt>
                <c:pt idx="44">
                  <c:v>32.4</c:v>
                </c:pt>
                <c:pt idx="45">
                  <c:v>32.800000000000004</c:v>
                </c:pt>
                <c:pt idx="46">
                  <c:v>33.200000000000003</c:v>
                </c:pt>
                <c:pt idx="47">
                  <c:v>33.6</c:v>
                </c:pt>
                <c:pt idx="48">
                  <c:v>34</c:v>
                </c:pt>
                <c:pt idx="49">
                  <c:v>34.4</c:v>
                </c:pt>
                <c:pt idx="50">
                  <c:v>34.800000000000004</c:v>
                </c:pt>
                <c:pt idx="51">
                  <c:v>35.200000000000003</c:v>
                </c:pt>
                <c:pt idx="52">
                  <c:v>35.6</c:v>
                </c:pt>
                <c:pt idx="53">
                  <c:v>36</c:v>
                </c:pt>
                <c:pt idx="54">
                  <c:v>36.4</c:v>
                </c:pt>
                <c:pt idx="55">
                  <c:v>36.800000000000004</c:v>
                </c:pt>
                <c:pt idx="56">
                  <c:v>37.200000000000003</c:v>
                </c:pt>
                <c:pt idx="57">
                  <c:v>37.6</c:v>
                </c:pt>
                <c:pt idx="58">
                  <c:v>38</c:v>
                </c:pt>
                <c:pt idx="59">
                  <c:v>38.400000000000006</c:v>
                </c:pt>
                <c:pt idx="60">
                  <c:v>38.800000000000004</c:v>
                </c:pt>
                <c:pt idx="61">
                  <c:v>39.200000000000003</c:v>
                </c:pt>
                <c:pt idx="62">
                  <c:v>39.6</c:v>
                </c:pt>
                <c:pt idx="63">
                  <c:v>40</c:v>
                </c:pt>
                <c:pt idx="64">
                  <c:v>40.400000000000006</c:v>
                </c:pt>
                <c:pt idx="65">
                  <c:v>40.800000000000004</c:v>
                </c:pt>
                <c:pt idx="66">
                  <c:v>41.2</c:v>
                </c:pt>
                <c:pt idx="67">
                  <c:v>41.6</c:v>
                </c:pt>
                <c:pt idx="68">
                  <c:v>42</c:v>
                </c:pt>
                <c:pt idx="69">
                  <c:v>42.400000000000006</c:v>
                </c:pt>
                <c:pt idx="70">
                  <c:v>42.800000000000004</c:v>
                </c:pt>
                <c:pt idx="71">
                  <c:v>43.2</c:v>
                </c:pt>
                <c:pt idx="72">
                  <c:v>43.6</c:v>
                </c:pt>
                <c:pt idx="73">
                  <c:v>44</c:v>
                </c:pt>
                <c:pt idx="74">
                  <c:v>44.400000000000006</c:v>
                </c:pt>
                <c:pt idx="75">
                  <c:v>44.800000000000004</c:v>
                </c:pt>
                <c:pt idx="76">
                  <c:v>45.2</c:v>
                </c:pt>
                <c:pt idx="77">
                  <c:v>45.6</c:v>
                </c:pt>
                <c:pt idx="78">
                  <c:v>46</c:v>
                </c:pt>
                <c:pt idx="79">
                  <c:v>46.400000000000006</c:v>
                </c:pt>
                <c:pt idx="80">
                  <c:v>46.800000000000004</c:v>
                </c:pt>
                <c:pt idx="81">
                  <c:v>47.2</c:v>
                </c:pt>
                <c:pt idx="82">
                  <c:v>47.6</c:v>
                </c:pt>
                <c:pt idx="83">
                  <c:v>48</c:v>
                </c:pt>
                <c:pt idx="84">
                  <c:v>48.400000000000006</c:v>
                </c:pt>
                <c:pt idx="85">
                  <c:v>48.800000000000004</c:v>
                </c:pt>
                <c:pt idx="86">
                  <c:v>49.2</c:v>
                </c:pt>
                <c:pt idx="87">
                  <c:v>49.6</c:v>
                </c:pt>
                <c:pt idx="88">
                  <c:v>50</c:v>
                </c:pt>
                <c:pt idx="89">
                  <c:v>50.400000000000006</c:v>
                </c:pt>
                <c:pt idx="90">
                  <c:v>50.800000000000004</c:v>
                </c:pt>
                <c:pt idx="91">
                  <c:v>51.2</c:v>
                </c:pt>
                <c:pt idx="92">
                  <c:v>51.6</c:v>
                </c:pt>
                <c:pt idx="93">
                  <c:v>52</c:v>
                </c:pt>
                <c:pt idx="94">
                  <c:v>52.400000000000006</c:v>
                </c:pt>
                <c:pt idx="95">
                  <c:v>52.800000000000004</c:v>
                </c:pt>
                <c:pt idx="96">
                  <c:v>53.2</c:v>
                </c:pt>
                <c:pt idx="97">
                  <c:v>53.6</c:v>
                </c:pt>
                <c:pt idx="98">
                  <c:v>54</c:v>
                </c:pt>
                <c:pt idx="99">
                  <c:v>54.400000000000006</c:v>
                </c:pt>
                <c:pt idx="100">
                  <c:v>54.800000000000004</c:v>
                </c:pt>
                <c:pt idx="101">
                  <c:v>55.2</c:v>
                </c:pt>
                <c:pt idx="102">
                  <c:v>55.6</c:v>
                </c:pt>
                <c:pt idx="103">
                  <c:v>56</c:v>
                </c:pt>
                <c:pt idx="104">
                  <c:v>56.400000000000006</c:v>
                </c:pt>
                <c:pt idx="105">
                  <c:v>56.800000000000004</c:v>
                </c:pt>
                <c:pt idx="106">
                  <c:v>57.2</c:v>
                </c:pt>
                <c:pt idx="107">
                  <c:v>57.6</c:v>
                </c:pt>
                <c:pt idx="108">
                  <c:v>58</c:v>
                </c:pt>
                <c:pt idx="109">
                  <c:v>58.400000000000006</c:v>
                </c:pt>
                <c:pt idx="110">
                  <c:v>58.800000000000004</c:v>
                </c:pt>
                <c:pt idx="111">
                  <c:v>59.2</c:v>
                </c:pt>
                <c:pt idx="112">
                  <c:v>59.6</c:v>
                </c:pt>
                <c:pt idx="113">
                  <c:v>60</c:v>
                </c:pt>
                <c:pt idx="114">
                  <c:v>60.400000000000006</c:v>
                </c:pt>
                <c:pt idx="115">
                  <c:v>60.800000000000004</c:v>
                </c:pt>
                <c:pt idx="116">
                  <c:v>61.2</c:v>
                </c:pt>
                <c:pt idx="117">
                  <c:v>61.6</c:v>
                </c:pt>
                <c:pt idx="118">
                  <c:v>62</c:v>
                </c:pt>
                <c:pt idx="119">
                  <c:v>62.400000000000006</c:v>
                </c:pt>
                <c:pt idx="120">
                  <c:v>62.800000000000004</c:v>
                </c:pt>
                <c:pt idx="121">
                  <c:v>63.2</c:v>
                </c:pt>
                <c:pt idx="122">
                  <c:v>63.6</c:v>
                </c:pt>
                <c:pt idx="123">
                  <c:v>64</c:v>
                </c:pt>
                <c:pt idx="124">
                  <c:v>64.400000000000006</c:v>
                </c:pt>
                <c:pt idx="125">
                  <c:v>64.8</c:v>
                </c:pt>
                <c:pt idx="126">
                  <c:v>65.2</c:v>
                </c:pt>
                <c:pt idx="127">
                  <c:v>65.600000000000009</c:v>
                </c:pt>
                <c:pt idx="128">
                  <c:v>66</c:v>
                </c:pt>
                <c:pt idx="129">
                  <c:v>66.400000000000006</c:v>
                </c:pt>
                <c:pt idx="130">
                  <c:v>66.8</c:v>
                </c:pt>
                <c:pt idx="131">
                  <c:v>67.2</c:v>
                </c:pt>
                <c:pt idx="132">
                  <c:v>67.600000000000009</c:v>
                </c:pt>
                <c:pt idx="133">
                  <c:v>68</c:v>
                </c:pt>
                <c:pt idx="134">
                  <c:v>68.400000000000006</c:v>
                </c:pt>
                <c:pt idx="135">
                  <c:v>68.8</c:v>
                </c:pt>
                <c:pt idx="136">
                  <c:v>69.2</c:v>
                </c:pt>
                <c:pt idx="137">
                  <c:v>69.600000000000009</c:v>
                </c:pt>
                <c:pt idx="138">
                  <c:v>70</c:v>
                </c:pt>
                <c:pt idx="139">
                  <c:v>70.400000000000006</c:v>
                </c:pt>
                <c:pt idx="140">
                  <c:v>70.8</c:v>
                </c:pt>
                <c:pt idx="141">
                  <c:v>71.2</c:v>
                </c:pt>
                <c:pt idx="142">
                  <c:v>71.600000000000009</c:v>
                </c:pt>
                <c:pt idx="143">
                  <c:v>72</c:v>
                </c:pt>
                <c:pt idx="144">
                  <c:v>72.400000000000006</c:v>
                </c:pt>
                <c:pt idx="145">
                  <c:v>72.8</c:v>
                </c:pt>
                <c:pt idx="146">
                  <c:v>73.2</c:v>
                </c:pt>
                <c:pt idx="147">
                  <c:v>73.600000000000009</c:v>
                </c:pt>
                <c:pt idx="148">
                  <c:v>74</c:v>
                </c:pt>
                <c:pt idx="149">
                  <c:v>74.400000000000006</c:v>
                </c:pt>
                <c:pt idx="150">
                  <c:v>74.8</c:v>
                </c:pt>
                <c:pt idx="151">
                  <c:v>75.2</c:v>
                </c:pt>
                <c:pt idx="152">
                  <c:v>75.600000000000009</c:v>
                </c:pt>
                <c:pt idx="153">
                  <c:v>76</c:v>
                </c:pt>
                <c:pt idx="154">
                  <c:v>76.400000000000006</c:v>
                </c:pt>
                <c:pt idx="155">
                  <c:v>76.800000000000011</c:v>
                </c:pt>
                <c:pt idx="156">
                  <c:v>77.2</c:v>
                </c:pt>
                <c:pt idx="157">
                  <c:v>77.600000000000009</c:v>
                </c:pt>
                <c:pt idx="158">
                  <c:v>78</c:v>
                </c:pt>
                <c:pt idx="159">
                  <c:v>78.400000000000006</c:v>
                </c:pt>
                <c:pt idx="160">
                  <c:v>78.800000000000011</c:v>
                </c:pt>
                <c:pt idx="161">
                  <c:v>79.2</c:v>
                </c:pt>
                <c:pt idx="162">
                  <c:v>79.600000000000009</c:v>
                </c:pt>
                <c:pt idx="163">
                  <c:v>80</c:v>
                </c:pt>
                <c:pt idx="164">
                  <c:v>80.400000000000006</c:v>
                </c:pt>
                <c:pt idx="165">
                  <c:v>80.800000000000011</c:v>
                </c:pt>
                <c:pt idx="166">
                  <c:v>81.2</c:v>
                </c:pt>
                <c:pt idx="167">
                  <c:v>81.600000000000009</c:v>
                </c:pt>
                <c:pt idx="168">
                  <c:v>82</c:v>
                </c:pt>
                <c:pt idx="169">
                  <c:v>82.4</c:v>
                </c:pt>
                <c:pt idx="170">
                  <c:v>82.800000000000011</c:v>
                </c:pt>
                <c:pt idx="171">
                  <c:v>83.2</c:v>
                </c:pt>
                <c:pt idx="172">
                  <c:v>83.600000000000009</c:v>
                </c:pt>
                <c:pt idx="173">
                  <c:v>84</c:v>
                </c:pt>
                <c:pt idx="174">
                  <c:v>84.4</c:v>
                </c:pt>
                <c:pt idx="175">
                  <c:v>84.800000000000011</c:v>
                </c:pt>
                <c:pt idx="176">
                  <c:v>85.2</c:v>
                </c:pt>
                <c:pt idx="177">
                  <c:v>85.600000000000009</c:v>
                </c:pt>
                <c:pt idx="178">
                  <c:v>86</c:v>
                </c:pt>
                <c:pt idx="179">
                  <c:v>86.4</c:v>
                </c:pt>
                <c:pt idx="180">
                  <c:v>86.800000000000011</c:v>
                </c:pt>
                <c:pt idx="181">
                  <c:v>87.2</c:v>
                </c:pt>
                <c:pt idx="182">
                  <c:v>87.600000000000009</c:v>
                </c:pt>
                <c:pt idx="183">
                  <c:v>88</c:v>
                </c:pt>
                <c:pt idx="184">
                  <c:v>88.4</c:v>
                </c:pt>
                <c:pt idx="185">
                  <c:v>88.800000000000011</c:v>
                </c:pt>
                <c:pt idx="186">
                  <c:v>89.2</c:v>
                </c:pt>
                <c:pt idx="187">
                  <c:v>89.600000000000009</c:v>
                </c:pt>
                <c:pt idx="188">
                  <c:v>90</c:v>
                </c:pt>
                <c:pt idx="189">
                  <c:v>90.4</c:v>
                </c:pt>
                <c:pt idx="190">
                  <c:v>90.800000000000011</c:v>
                </c:pt>
                <c:pt idx="191">
                  <c:v>91.2</c:v>
                </c:pt>
                <c:pt idx="192">
                  <c:v>91.600000000000009</c:v>
                </c:pt>
                <c:pt idx="193">
                  <c:v>92</c:v>
                </c:pt>
                <c:pt idx="194">
                  <c:v>92.4</c:v>
                </c:pt>
                <c:pt idx="195">
                  <c:v>92.800000000000011</c:v>
                </c:pt>
                <c:pt idx="196">
                  <c:v>93.2</c:v>
                </c:pt>
                <c:pt idx="197">
                  <c:v>93.600000000000009</c:v>
                </c:pt>
                <c:pt idx="198">
                  <c:v>94</c:v>
                </c:pt>
                <c:pt idx="199">
                  <c:v>94.4</c:v>
                </c:pt>
                <c:pt idx="200">
                  <c:v>94.800000000000011</c:v>
                </c:pt>
                <c:pt idx="201">
                  <c:v>95.2</c:v>
                </c:pt>
                <c:pt idx="202">
                  <c:v>95.600000000000009</c:v>
                </c:pt>
                <c:pt idx="203">
                  <c:v>96</c:v>
                </c:pt>
                <c:pt idx="204">
                  <c:v>96.4</c:v>
                </c:pt>
                <c:pt idx="205">
                  <c:v>96.800000000000011</c:v>
                </c:pt>
                <c:pt idx="206">
                  <c:v>97.2</c:v>
                </c:pt>
                <c:pt idx="207">
                  <c:v>97.600000000000009</c:v>
                </c:pt>
                <c:pt idx="208">
                  <c:v>98</c:v>
                </c:pt>
                <c:pt idx="209">
                  <c:v>98.4</c:v>
                </c:pt>
                <c:pt idx="210">
                  <c:v>98.800000000000011</c:v>
                </c:pt>
                <c:pt idx="211">
                  <c:v>99.2</c:v>
                </c:pt>
                <c:pt idx="212">
                  <c:v>99.600000000000009</c:v>
                </c:pt>
                <c:pt idx="213">
                  <c:v>100</c:v>
                </c:pt>
                <c:pt idx="214">
                  <c:v>100.4</c:v>
                </c:pt>
                <c:pt idx="215">
                  <c:v>100.80000000000001</c:v>
                </c:pt>
                <c:pt idx="216">
                  <c:v>101.2</c:v>
                </c:pt>
                <c:pt idx="217">
                  <c:v>101.60000000000001</c:v>
                </c:pt>
                <c:pt idx="218">
                  <c:v>102</c:v>
                </c:pt>
                <c:pt idx="219">
                  <c:v>102.4</c:v>
                </c:pt>
                <c:pt idx="220">
                  <c:v>102.80000000000001</c:v>
                </c:pt>
                <c:pt idx="221">
                  <c:v>103.2</c:v>
                </c:pt>
                <c:pt idx="222">
                  <c:v>103.60000000000001</c:v>
                </c:pt>
                <c:pt idx="223">
                  <c:v>104</c:v>
                </c:pt>
                <c:pt idx="224">
                  <c:v>104.4</c:v>
                </c:pt>
                <c:pt idx="225">
                  <c:v>104.80000000000001</c:v>
                </c:pt>
                <c:pt idx="226">
                  <c:v>105.2</c:v>
                </c:pt>
                <c:pt idx="227">
                  <c:v>105.60000000000001</c:v>
                </c:pt>
                <c:pt idx="228">
                  <c:v>106</c:v>
                </c:pt>
                <c:pt idx="229">
                  <c:v>106.4</c:v>
                </c:pt>
                <c:pt idx="230">
                  <c:v>106.80000000000001</c:v>
                </c:pt>
                <c:pt idx="231">
                  <c:v>107.2</c:v>
                </c:pt>
                <c:pt idx="232">
                  <c:v>107.60000000000001</c:v>
                </c:pt>
                <c:pt idx="233">
                  <c:v>108</c:v>
                </c:pt>
                <c:pt idx="234">
                  <c:v>108.4</c:v>
                </c:pt>
                <c:pt idx="235">
                  <c:v>108.80000000000001</c:v>
                </c:pt>
                <c:pt idx="236">
                  <c:v>109.2</c:v>
                </c:pt>
                <c:pt idx="237">
                  <c:v>109.60000000000001</c:v>
                </c:pt>
                <c:pt idx="238">
                  <c:v>110</c:v>
                </c:pt>
                <c:pt idx="239">
                  <c:v>110.4</c:v>
                </c:pt>
                <c:pt idx="240">
                  <c:v>110.80000000000001</c:v>
                </c:pt>
                <c:pt idx="241">
                  <c:v>111.2</c:v>
                </c:pt>
                <c:pt idx="242">
                  <c:v>111.60000000000001</c:v>
                </c:pt>
                <c:pt idx="243">
                  <c:v>112</c:v>
                </c:pt>
                <c:pt idx="244">
                  <c:v>112.4</c:v>
                </c:pt>
                <c:pt idx="245">
                  <c:v>112.80000000000001</c:v>
                </c:pt>
                <c:pt idx="246">
                  <c:v>113.2</c:v>
                </c:pt>
                <c:pt idx="247">
                  <c:v>113.60000000000001</c:v>
                </c:pt>
                <c:pt idx="248">
                  <c:v>114</c:v>
                </c:pt>
                <c:pt idx="249">
                  <c:v>114.4</c:v>
                </c:pt>
                <c:pt idx="250">
                  <c:v>114.80000000000001</c:v>
                </c:pt>
                <c:pt idx="251">
                  <c:v>115.2</c:v>
                </c:pt>
                <c:pt idx="252">
                  <c:v>115.60000000000001</c:v>
                </c:pt>
                <c:pt idx="253">
                  <c:v>116</c:v>
                </c:pt>
                <c:pt idx="254">
                  <c:v>116.4</c:v>
                </c:pt>
                <c:pt idx="255">
                  <c:v>116.80000000000001</c:v>
                </c:pt>
                <c:pt idx="256">
                  <c:v>117.2</c:v>
                </c:pt>
                <c:pt idx="257">
                  <c:v>117.60000000000001</c:v>
                </c:pt>
                <c:pt idx="258">
                  <c:v>118</c:v>
                </c:pt>
                <c:pt idx="259">
                  <c:v>118.4</c:v>
                </c:pt>
                <c:pt idx="260">
                  <c:v>118.80000000000001</c:v>
                </c:pt>
                <c:pt idx="261">
                  <c:v>119.2</c:v>
                </c:pt>
                <c:pt idx="262">
                  <c:v>119.60000000000001</c:v>
                </c:pt>
                <c:pt idx="263">
                  <c:v>120</c:v>
                </c:pt>
                <c:pt idx="264">
                  <c:v>120.4</c:v>
                </c:pt>
                <c:pt idx="265">
                  <c:v>120.80000000000001</c:v>
                </c:pt>
                <c:pt idx="266">
                  <c:v>121.2</c:v>
                </c:pt>
                <c:pt idx="267">
                  <c:v>121.60000000000001</c:v>
                </c:pt>
                <c:pt idx="268">
                  <c:v>122</c:v>
                </c:pt>
                <c:pt idx="269">
                  <c:v>122.4</c:v>
                </c:pt>
                <c:pt idx="270">
                  <c:v>122.80000000000001</c:v>
                </c:pt>
                <c:pt idx="271">
                  <c:v>123.2</c:v>
                </c:pt>
                <c:pt idx="272">
                  <c:v>123.60000000000001</c:v>
                </c:pt>
                <c:pt idx="273">
                  <c:v>124</c:v>
                </c:pt>
                <c:pt idx="274">
                  <c:v>124.4</c:v>
                </c:pt>
                <c:pt idx="275">
                  <c:v>124.80000000000001</c:v>
                </c:pt>
                <c:pt idx="276">
                  <c:v>125.2</c:v>
                </c:pt>
                <c:pt idx="277">
                  <c:v>125.60000000000001</c:v>
                </c:pt>
                <c:pt idx="278">
                  <c:v>126</c:v>
                </c:pt>
                <c:pt idx="279">
                  <c:v>126.4</c:v>
                </c:pt>
                <c:pt idx="280">
                  <c:v>126.80000000000001</c:v>
                </c:pt>
                <c:pt idx="281">
                  <c:v>127.2</c:v>
                </c:pt>
                <c:pt idx="282">
                  <c:v>127.60000000000001</c:v>
                </c:pt>
                <c:pt idx="283">
                  <c:v>128</c:v>
                </c:pt>
                <c:pt idx="284">
                  <c:v>128.4</c:v>
                </c:pt>
                <c:pt idx="285">
                  <c:v>128.80000000000001</c:v>
                </c:pt>
                <c:pt idx="286">
                  <c:v>129.20000000000002</c:v>
                </c:pt>
                <c:pt idx="287">
                  <c:v>129.6</c:v>
                </c:pt>
                <c:pt idx="288">
                  <c:v>130</c:v>
                </c:pt>
                <c:pt idx="289">
                  <c:v>130.4</c:v>
                </c:pt>
                <c:pt idx="290">
                  <c:v>130.80000000000001</c:v>
                </c:pt>
                <c:pt idx="291">
                  <c:v>131.20000000000002</c:v>
                </c:pt>
                <c:pt idx="292">
                  <c:v>131.6</c:v>
                </c:pt>
                <c:pt idx="293">
                  <c:v>132</c:v>
                </c:pt>
                <c:pt idx="294">
                  <c:v>132.4</c:v>
                </c:pt>
                <c:pt idx="295">
                  <c:v>132.80000000000001</c:v>
                </c:pt>
                <c:pt idx="296">
                  <c:v>133.20000000000002</c:v>
                </c:pt>
                <c:pt idx="297">
                  <c:v>133.6</c:v>
                </c:pt>
                <c:pt idx="298">
                  <c:v>134</c:v>
                </c:pt>
                <c:pt idx="299">
                  <c:v>134.4</c:v>
                </c:pt>
                <c:pt idx="300">
                  <c:v>134.80000000000001</c:v>
                </c:pt>
                <c:pt idx="301">
                  <c:v>135.20000000000002</c:v>
                </c:pt>
                <c:pt idx="302">
                  <c:v>135.6</c:v>
                </c:pt>
                <c:pt idx="303">
                  <c:v>136</c:v>
                </c:pt>
                <c:pt idx="304">
                  <c:v>136.4</c:v>
                </c:pt>
                <c:pt idx="305">
                  <c:v>136.80000000000001</c:v>
                </c:pt>
                <c:pt idx="306">
                  <c:v>137.20000000000002</c:v>
                </c:pt>
                <c:pt idx="307">
                  <c:v>137.6</c:v>
                </c:pt>
                <c:pt idx="308">
                  <c:v>138</c:v>
                </c:pt>
                <c:pt idx="309">
                  <c:v>138.4</c:v>
                </c:pt>
                <c:pt idx="310">
                  <c:v>138.80000000000001</c:v>
                </c:pt>
                <c:pt idx="311">
                  <c:v>139.20000000000002</c:v>
                </c:pt>
                <c:pt idx="312">
                  <c:v>139.6</c:v>
                </c:pt>
                <c:pt idx="313">
                  <c:v>140</c:v>
                </c:pt>
                <c:pt idx="314">
                  <c:v>140.4</c:v>
                </c:pt>
                <c:pt idx="315">
                  <c:v>140.80000000000001</c:v>
                </c:pt>
                <c:pt idx="316">
                  <c:v>141.20000000000002</c:v>
                </c:pt>
                <c:pt idx="317">
                  <c:v>141.6</c:v>
                </c:pt>
                <c:pt idx="318">
                  <c:v>142</c:v>
                </c:pt>
                <c:pt idx="319">
                  <c:v>142.4</c:v>
                </c:pt>
                <c:pt idx="320">
                  <c:v>142.80000000000001</c:v>
                </c:pt>
                <c:pt idx="321">
                  <c:v>143.20000000000002</c:v>
                </c:pt>
                <c:pt idx="322">
                  <c:v>143.6</c:v>
                </c:pt>
                <c:pt idx="323">
                  <c:v>144</c:v>
                </c:pt>
                <c:pt idx="324">
                  <c:v>144.4</c:v>
                </c:pt>
                <c:pt idx="325">
                  <c:v>144.80000000000001</c:v>
                </c:pt>
                <c:pt idx="326">
                  <c:v>145.20000000000002</c:v>
                </c:pt>
                <c:pt idx="327">
                  <c:v>145.6</c:v>
                </c:pt>
                <c:pt idx="328">
                  <c:v>146</c:v>
                </c:pt>
                <c:pt idx="329">
                  <c:v>146.4</c:v>
                </c:pt>
                <c:pt idx="330">
                  <c:v>146.80000000000001</c:v>
                </c:pt>
                <c:pt idx="331">
                  <c:v>147.20000000000002</c:v>
                </c:pt>
                <c:pt idx="332">
                  <c:v>147.6</c:v>
                </c:pt>
                <c:pt idx="333">
                  <c:v>148</c:v>
                </c:pt>
                <c:pt idx="334">
                  <c:v>148.4</c:v>
                </c:pt>
                <c:pt idx="335">
                  <c:v>148.80000000000001</c:v>
                </c:pt>
                <c:pt idx="336">
                  <c:v>149.20000000000002</c:v>
                </c:pt>
                <c:pt idx="337">
                  <c:v>149.6</c:v>
                </c:pt>
                <c:pt idx="338">
                  <c:v>150</c:v>
                </c:pt>
                <c:pt idx="339">
                  <c:v>150.4</c:v>
                </c:pt>
                <c:pt idx="340">
                  <c:v>150.80000000000001</c:v>
                </c:pt>
                <c:pt idx="341">
                  <c:v>151.20000000000002</c:v>
                </c:pt>
                <c:pt idx="342">
                  <c:v>151.6</c:v>
                </c:pt>
                <c:pt idx="343">
                  <c:v>152</c:v>
                </c:pt>
                <c:pt idx="344">
                  <c:v>152.4</c:v>
                </c:pt>
                <c:pt idx="345">
                  <c:v>152.80000000000001</c:v>
                </c:pt>
                <c:pt idx="346">
                  <c:v>153.20000000000002</c:v>
                </c:pt>
                <c:pt idx="347">
                  <c:v>153.60000000000002</c:v>
                </c:pt>
                <c:pt idx="348">
                  <c:v>154</c:v>
                </c:pt>
                <c:pt idx="349">
                  <c:v>154.4</c:v>
                </c:pt>
                <c:pt idx="350">
                  <c:v>154.80000000000001</c:v>
                </c:pt>
                <c:pt idx="351">
                  <c:v>155.20000000000002</c:v>
                </c:pt>
                <c:pt idx="352">
                  <c:v>155.60000000000002</c:v>
                </c:pt>
                <c:pt idx="353">
                  <c:v>156</c:v>
                </c:pt>
                <c:pt idx="354">
                  <c:v>156.4</c:v>
                </c:pt>
                <c:pt idx="355">
                  <c:v>156.80000000000001</c:v>
                </c:pt>
                <c:pt idx="356">
                  <c:v>157.20000000000002</c:v>
                </c:pt>
                <c:pt idx="357">
                  <c:v>157.60000000000002</c:v>
                </c:pt>
                <c:pt idx="358">
                  <c:v>158</c:v>
                </c:pt>
                <c:pt idx="359">
                  <c:v>158.4</c:v>
                </c:pt>
                <c:pt idx="360">
                  <c:v>158.80000000000001</c:v>
                </c:pt>
                <c:pt idx="361">
                  <c:v>159.20000000000002</c:v>
                </c:pt>
                <c:pt idx="362">
                  <c:v>159.60000000000002</c:v>
                </c:pt>
                <c:pt idx="363">
                  <c:v>160</c:v>
                </c:pt>
                <c:pt idx="364">
                  <c:v>160.4</c:v>
                </c:pt>
                <c:pt idx="365">
                  <c:v>160.80000000000001</c:v>
                </c:pt>
                <c:pt idx="366">
                  <c:v>161.20000000000002</c:v>
                </c:pt>
                <c:pt idx="367">
                  <c:v>161.60000000000002</c:v>
                </c:pt>
                <c:pt idx="368">
                  <c:v>162</c:v>
                </c:pt>
                <c:pt idx="369">
                  <c:v>162.4</c:v>
                </c:pt>
                <c:pt idx="370">
                  <c:v>162.80000000000001</c:v>
                </c:pt>
                <c:pt idx="371">
                  <c:v>163.20000000000002</c:v>
                </c:pt>
                <c:pt idx="372">
                  <c:v>163.60000000000002</c:v>
                </c:pt>
                <c:pt idx="373">
                  <c:v>164</c:v>
                </c:pt>
                <c:pt idx="374">
                  <c:v>164.4</c:v>
                </c:pt>
                <c:pt idx="375">
                  <c:v>164.8</c:v>
                </c:pt>
                <c:pt idx="376">
                  <c:v>165.20000000000002</c:v>
                </c:pt>
                <c:pt idx="377">
                  <c:v>165.60000000000002</c:v>
                </c:pt>
                <c:pt idx="378">
                  <c:v>166</c:v>
                </c:pt>
                <c:pt idx="379">
                  <c:v>166.4</c:v>
                </c:pt>
                <c:pt idx="380">
                  <c:v>166.8</c:v>
                </c:pt>
                <c:pt idx="381">
                  <c:v>167.20000000000002</c:v>
                </c:pt>
                <c:pt idx="382">
                  <c:v>167.60000000000002</c:v>
                </c:pt>
                <c:pt idx="383">
                  <c:v>168</c:v>
                </c:pt>
                <c:pt idx="384">
                  <c:v>168.4</c:v>
                </c:pt>
                <c:pt idx="385">
                  <c:v>168.8</c:v>
                </c:pt>
                <c:pt idx="386">
                  <c:v>169.20000000000002</c:v>
                </c:pt>
                <c:pt idx="387">
                  <c:v>169.60000000000002</c:v>
                </c:pt>
                <c:pt idx="388">
                  <c:v>170</c:v>
                </c:pt>
                <c:pt idx="389">
                  <c:v>170.4</c:v>
                </c:pt>
                <c:pt idx="390">
                  <c:v>170.8</c:v>
                </c:pt>
                <c:pt idx="391">
                  <c:v>171.20000000000002</c:v>
                </c:pt>
                <c:pt idx="392">
                  <c:v>171.60000000000002</c:v>
                </c:pt>
                <c:pt idx="393">
                  <c:v>172</c:v>
                </c:pt>
                <c:pt idx="394">
                  <c:v>172.4</c:v>
                </c:pt>
                <c:pt idx="395">
                  <c:v>172.8</c:v>
                </c:pt>
                <c:pt idx="396">
                  <c:v>173.20000000000002</c:v>
                </c:pt>
                <c:pt idx="397">
                  <c:v>173.60000000000002</c:v>
                </c:pt>
                <c:pt idx="398">
                  <c:v>174</c:v>
                </c:pt>
                <c:pt idx="399">
                  <c:v>174.4</c:v>
                </c:pt>
                <c:pt idx="400">
                  <c:v>174.8</c:v>
                </c:pt>
                <c:pt idx="401">
                  <c:v>175.20000000000002</c:v>
                </c:pt>
                <c:pt idx="402">
                  <c:v>175.60000000000002</c:v>
                </c:pt>
                <c:pt idx="403">
                  <c:v>176</c:v>
                </c:pt>
                <c:pt idx="404">
                  <c:v>176.4</c:v>
                </c:pt>
                <c:pt idx="405">
                  <c:v>176.8</c:v>
                </c:pt>
                <c:pt idx="406">
                  <c:v>177.20000000000002</c:v>
                </c:pt>
                <c:pt idx="407">
                  <c:v>177.60000000000002</c:v>
                </c:pt>
                <c:pt idx="408">
                  <c:v>178</c:v>
                </c:pt>
                <c:pt idx="409">
                  <c:v>178.4</c:v>
                </c:pt>
                <c:pt idx="410">
                  <c:v>178.8</c:v>
                </c:pt>
                <c:pt idx="411">
                  <c:v>179.20000000000002</c:v>
                </c:pt>
                <c:pt idx="412">
                  <c:v>179.60000000000002</c:v>
                </c:pt>
                <c:pt idx="413">
                  <c:v>180</c:v>
                </c:pt>
                <c:pt idx="414">
                  <c:v>180.4</c:v>
                </c:pt>
                <c:pt idx="415">
                  <c:v>180.8</c:v>
                </c:pt>
                <c:pt idx="416">
                  <c:v>181.20000000000002</c:v>
                </c:pt>
                <c:pt idx="417">
                  <c:v>181.60000000000002</c:v>
                </c:pt>
                <c:pt idx="418">
                  <c:v>182</c:v>
                </c:pt>
                <c:pt idx="419">
                  <c:v>182.4</c:v>
                </c:pt>
                <c:pt idx="420">
                  <c:v>182.8</c:v>
                </c:pt>
                <c:pt idx="421">
                  <c:v>183.20000000000002</c:v>
                </c:pt>
                <c:pt idx="422">
                  <c:v>183.60000000000002</c:v>
                </c:pt>
                <c:pt idx="423">
                  <c:v>184</c:v>
                </c:pt>
                <c:pt idx="424">
                  <c:v>184.4</c:v>
                </c:pt>
                <c:pt idx="425">
                  <c:v>184.8</c:v>
                </c:pt>
                <c:pt idx="426">
                  <c:v>185.20000000000002</c:v>
                </c:pt>
                <c:pt idx="427">
                  <c:v>185.60000000000002</c:v>
                </c:pt>
                <c:pt idx="428">
                  <c:v>186</c:v>
                </c:pt>
                <c:pt idx="429">
                  <c:v>186.4</c:v>
                </c:pt>
                <c:pt idx="430">
                  <c:v>186.8</c:v>
                </c:pt>
                <c:pt idx="431">
                  <c:v>187.20000000000002</c:v>
                </c:pt>
                <c:pt idx="432">
                  <c:v>187.60000000000002</c:v>
                </c:pt>
                <c:pt idx="433">
                  <c:v>188</c:v>
                </c:pt>
                <c:pt idx="434">
                  <c:v>188.4</c:v>
                </c:pt>
                <c:pt idx="435">
                  <c:v>188.8</c:v>
                </c:pt>
                <c:pt idx="436">
                  <c:v>189.20000000000002</c:v>
                </c:pt>
                <c:pt idx="437">
                  <c:v>189.60000000000002</c:v>
                </c:pt>
                <c:pt idx="438">
                  <c:v>190</c:v>
                </c:pt>
                <c:pt idx="439">
                  <c:v>190.4</c:v>
                </c:pt>
                <c:pt idx="440">
                  <c:v>190.8</c:v>
                </c:pt>
                <c:pt idx="441">
                  <c:v>191.20000000000002</c:v>
                </c:pt>
                <c:pt idx="442">
                  <c:v>191.60000000000002</c:v>
                </c:pt>
                <c:pt idx="443">
                  <c:v>192</c:v>
                </c:pt>
                <c:pt idx="444">
                  <c:v>192.4</c:v>
                </c:pt>
                <c:pt idx="445">
                  <c:v>192.8</c:v>
                </c:pt>
                <c:pt idx="446">
                  <c:v>193.20000000000002</c:v>
                </c:pt>
                <c:pt idx="447">
                  <c:v>193.60000000000002</c:v>
                </c:pt>
                <c:pt idx="448">
                  <c:v>194</c:v>
                </c:pt>
                <c:pt idx="449">
                  <c:v>194.4</c:v>
                </c:pt>
                <c:pt idx="450">
                  <c:v>194.8</c:v>
                </c:pt>
                <c:pt idx="451">
                  <c:v>195.20000000000002</c:v>
                </c:pt>
                <c:pt idx="452">
                  <c:v>195.60000000000002</c:v>
                </c:pt>
                <c:pt idx="453">
                  <c:v>196</c:v>
                </c:pt>
                <c:pt idx="454">
                  <c:v>196.4</c:v>
                </c:pt>
                <c:pt idx="455">
                  <c:v>196.8</c:v>
                </c:pt>
                <c:pt idx="456">
                  <c:v>197.20000000000002</c:v>
                </c:pt>
                <c:pt idx="457">
                  <c:v>197.60000000000002</c:v>
                </c:pt>
                <c:pt idx="458">
                  <c:v>198</c:v>
                </c:pt>
                <c:pt idx="459">
                  <c:v>198.4</c:v>
                </c:pt>
                <c:pt idx="460">
                  <c:v>198.8</c:v>
                </c:pt>
                <c:pt idx="461">
                  <c:v>199.20000000000002</c:v>
                </c:pt>
                <c:pt idx="462">
                  <c:v>199.60000000000002</c:v>
                </c:pt>
                <c:pt idx="463">
                  <c:v>200</c:v>
                </c:pt>
                <c:pt idx="464">
                  <c:v>200.4</c:v>
                </c:pt>
                <c:pt idx="465">
                  <c:v>200.8</c:v>
                </c:pt>
                <c:pt idx="466">
                  <c:v>201.20000000000002</c:v>
                </c:pt>
                <c:pt idx="467">
                  <c:v>201.60000000000002</c:v>
                </c:pt>
                <c:pt idx="468">
                  <c:v>202</c:v>
                </c:pt>
                <c:pt idx="469">
                  <c:v>202.4</c:v>
                </c:pt>
                <c:pt idx="470">
                  <c:v>202.8</c:v>
                </c:pt>
                <c:pt idx="471">
                  <c:v>203.20000000000002</c:v>
                </c:pt>
                <c:pt idx="472">
                  <c:v>203.60000000000002</c:v>
                </c:pt>
              </c:numCache>
            </c:numRef>
          </c:xVal>
          <c:yVal>
            <c:numRef>
              <c:f>PAM!$D$6:$D$478</c:f>
              <c:numCache>
                <c:formatCode>General</c:formatCode>
                <c:ptCount val="473"/>
                <c:pt idx="30">
                  <c:v>0.1466616</c:v>
                </c:pt>
                <c:pt idx="31" formatCode="0.00E+00">
                  <c:v>0.1144733</c:v>
                </c:pt>
                <c:pt idx="32" formatCode="0.00E+00">
                  <c:v>8.9336410000000005E-2</c:v>
                </c:pt>
                <c:pt idx="33" formatCode="0.00E+00">
                  <c:v>6.9706210000000005E-2</c:v>
                </c:pt>
                <c:pt idx="34" formatCode="0.00E+00">
                  <c:v>5.4376349999999997E-2</c:v>
                </c:pt>
                <c:pt idx="35" formatCode="0.00E+00">
                  <c:v>4.240476E-2</c:v>
                </c:pt>
                <c:pt idx="36" formatCode="0.00E+00">
                  <c:v>3.3055759999999997E-2</c:v>
                </c:pt>
                <c:pt idx="37" formatCode="0.00E+00">
                  <c:v>2.5754820000000001E-2</c:v>
                </c:pt>
                <c:pt idx="38" formatCode="0.00E+00">
                  <c:v>2.005328E-2</c:v>
                </c:pt>
                <c:pt idx="39" formatCode="0.00E+00">
                  <c:v>1.560077E-2</c:v>
                </c:pt>
                <c:pt idx="40" formatCode="0.00E+00">
                  <c:v>1.212365E-2</c:v>
                </c:pt>
                <c:pt idx="41" formatCode="0.00E+00">
                  <c:v>9.4082599999999999E-3</c:v>
                </c:pt>
                <c:pt idx="42" formatCode="0.00E+00">
                  <c:v>7.287722E-3</c:v>
                </c:pt>
                <c:pt idx="43" formatCode="0.00E+00">
                  <c:v>5.6317249999999998E-3</c:v>
                </c:pt>
                <c:pt idx="44" formatCode="0.00E+00">
                  <c:v>4.3385029999999996E-3</c:v>
                </c:pt>
                <c:pt idx="45" formatCode="0.00E+00">
                  <c:v>3.3285839999999999E-3</c:v>
                </c:pt>
                <c:pt idx="46" formatCode="0.00E+00">
                  <c:v>2.5399049999999999E-3</c:v>
                </c:pt>
                <c:pt idx="47" formatCode="0.00E+00">
                  <c:v>1.9240010000000001E-3</c:v>
                </c:pt>
                <c:pt idx="48" formatCode="0.00E+00">
                  <c:v>1.4430210000000001E-3</c:v>
                </c:pt>
                <c:pt idx="49" formatCode="0.00E+00">
                  <c:v>1.0674079999999999E-3</c:v>
                </c:pt>
                <c:pt idx="50" formatCode="0.00E+00">
                  <c:v>7.7407989999999998E-4</c:v>
                </c:pt>
                <c:pt idx="51" formatCode="0.00E+00">
                  <c:v>5.4501029999999995E-4</c:v>
                </c:pt>
                <c:pt idx="52" formatCode="0.00E+00">
                  <c:v>3.661224E-4</c:v>
                </c:pt>
                <c:pt idx="53" formatCode="0.00E+00">
                  <c:v>2.2642300000000001E-4</c:v>
                </c:pt>
                <c:pt idx="54" formatCode="0.00E+00">
                  <c:v>1.173273E-4</c:v>
                </c:pt>
                <c:pt idx="55" formatCode="0.00E+00">
                  <c:v>3.2130810000000001E-5</c:v>
                </c:pt>
                <c:pt idx="56" formatCode="0.00E+00">
                  <c:v>0</c:v>
                </c:pt>
                <c:pt idx="57" formatCode="0.00E+00">
                  <c:v>0</c:v>
                </c:pt>
                <c:pt idx="58" formatCode="0.00E+00">
                  <c:v>0</c:v>
                </c:pt>
                <c:pt idx="59" formatCode="0.00E+00">
                  <c:v>0</c:v>
                </c:pt>
                <c:pt idx="60" formatCode="0.00E+00">
                  <c:v>0</c:v>
                </c:pt>
                <c:pt idx="61" formatCode="0.00E+00">
                  <c:v>0</c:v>
                </c:pt>
                <c:pt idx="62" formatCode="0.00E+00">
                  <c:v>0</c:v>
                </c:pt>
                <c:pt idx="63" formatCode="0.00E+00">
                  <c:v>0</c:v>
                </c:pt>
                <c:pt idx="64" formatCode="0.00E+00">
                  <c:v>0</c:v>
                </c:pt>
                <c:pt idx="65" formatCode="0.00E+00">
                  <c:v>0</c:v>
                </c:pt>
                <c:pt idx="66" formatCode="0.00E+00">
                  <c:v>0</c:v>
                </c:pt>
                <c:pt idx="67" formatCode="0.00E+00">
                  <c:v>0</c:v>
                </c:pt>
                <c:pt idx="68" formatCode="0.00E+00">
                  <c:v>0</c:v>
                </c:pt>
                <c:pt idx="69" formatCode="0.00E+00">
                  <c:v>0</c:v>
                </c:pt>
                <c:pt idx="70" formatCode="0.00E+00">
                  <c:v>0</c:v>
                </c:pt>
                <c:pt idx="71" formatCode="0.00E+00">
                  <c:v>0</c:v>
                </c:pt>
                <c:pt idx="72" formatCode="0.00E+00">
                  <c:v>0</c:v>
                </c:pt>
                <c:pt idx="73" formatCode="0.00E+00">
                  <c:v>0</c:v>
                </c:pt>
                <c:pt idx="74" formatCode="0.00E+00">
                  <c:v>0</c:v>
                </c:pt>
                <c:pt idx="75" formatCode="0.00E+00">
                  <c:v>0</c:v>
                </c:pt>
                <c:pt idx="76" formatCode="0.00E+00">
                  <c:v>0</c:v>
                </c:pt>
                <c:pt idx="77" formatCode="0.00E+00">
                  <c:v>0</c:v>
                </c:pt>
                <c:pt idx="78" formatCode="0.00E+00">
                  <c:v>0</c:v>
                </c:pt>
                <c:pt idx="79" formatCode="0.00E+00">
                  <c:v>0</c:v>
                </c:pt>
                <c:pt idx="80" formatCode="0.00E+00">
                  <c:v>0</c:v>
                </c:pt>
                <c:pt idx="81" formatCode="0.00E+00">
                  <c:v>0</c:v>
                </c:pt>
                <c:pt idx="82" formatCode="0.00E+00">
                  <c:v>0</c:v>
                </c:pt>
                <c:pt idx="83" formatCode="0.00E+00">
                  <c:v>0</c:v>
                </c:pt>
                <c:pt idx="84" formatCode="0.00E+00">
                  <c:v>0</c:v>
                </c:pt>
                <c:pt idx="85" formatCode="0.00E+00">
                  <c:v>0</c:v>
                </c:pt>
                <c:pt idx="86" formatCode="0.00E+00">
                  <c:v>0</c:v>
                </c:pt>
                <c:pt idx="87" formatCode="0.00E+00">
                  <c:v>0</c:v>
                </c:pt>
                <c:pt idx="88" formatCode="0.00E+00">
                  <c:v>0</c:v>
                </c:pt>
                <c:pt idx="89" formatCode="0.00E+00">
                  <c:v>0</c:v>
                </c:pt>
                <c:pt idx="90" formatCode="0.00E+00">
                  <c:v>0</c:v>
                </c:pt>
                <c:pt idx="91" formatCode="0.00E+00">
                  <c:v>0</c:v>
                </c:pt>
                <c:pt idx="92" formatCode="0.00E+00">
                  <c:v>0</c:v>
                </c:pt>
                <c:pt idx="93" formatCode="0.00E+00">
                  <c:v>0</c:v>
                </c:pt>
                <c:pt idx="94" formatCode="0.00E+00">
                  <c:v>0</c:v>
                </c:pt>
                <c:pt idx="95" formatCode="0.00E+00">
                  <c:v>0</c:v>
                </c:pt>
                <c:pt idx="96" formatCode="0.00E+00">
                  <c:v>0</c:v>
                </c:pt>
                <c:pt idx="97" formatCode="0.00E+00">
                  <c:v>0</c:v>
                </c:pt>
                <c:pt idx="98" formatCode="0.00E+00">
                  <c:v>0</c:v>
                </c:pt>
                <c:pt idx="99" formatCode="0.00E+00">
                  <c:v>0</c:v>
                </c:pt>
                <c:pt idx="100" formatCode="0.00E+00">
                  <c:v>0</c:v>
                </c:pt>
                <c:pt idx="101" formatCode="0.00E+00">
                  <c:v>0</c:v>
                </c:pt>
                <c:pt idx="102" formatCode="0.00E+00">
                  <c:v>0</c:v>
                </c:pt>
                <c:pt idx="103" formatCode="0.00E+00">
                  <c:v>0</c:v>
                </c:pt>
                <c:pt idx="104" formatCode="0.00E+00">
                  <c:v>0</c:v>
                </c:pt>
                <c:pt idx="105" formatCode="0.00E+00">
                  <c:v>0</c:v>
                </c:pt>
                <c:pt idx="106" formatCode="0.00E+00">
                  <c:v>0</c:v>
                </c:pt>
                <c:pt idx="107" formatCode="0.00E+00">
                  <c:v>0</c:v>
                </c:pt>
                <c:pt idx="108" formatCode="0.00E+00">
                  <c:v>0</c:v>
                </c:pt>
                <c:pt idx="109" formatCode="0.00E+00">
                  <c:v>0</c:v>
                </c:pt>
                <c:pt idx="110" formatCode="0.00E+00">
                  <c:v>0</c:v>
                </c:pt>
                <c:pt idx="111" formatCode="0.00E+00">
                  <c:v>0</c:v>
                </c:pt>
                <c:pt idx="112" formatCode="0.00E+00">
                  <c:v>0</c:v>
                </c:pt>
                <c:pt idx="113" formatCode="0.00E+00">
                  <c:v>0</c:v>
                </c:pt>
                <c:pt idx="114" formatCode="0.00E+00">
                  <c:v>0</c:v>
                </c:pt>
                <c:pt idx="115" formatCode="0.00E+00">
                  <c:v>0</c:v>
                </c:pt>
                <c:pt idx="116" formatCode="0.00E+00">
                  <c:v>0</c:v>
                </c:pt>
                <c:pt idx="117" formatCode="0.00E+00">
                  <c:v>0</c:v>
                </c:pt>
                <c:pt idx="118" formatCode="0.00E+00">
                  <c:v>0</c:v>
                </c:pt>
                <c:pt idx="119" formatCode="0.00E+00">
                  <c:v>0</c:v>
                </c:pt>
                <c:pt idx="120" formatCode="0.00E+00">
                  <c:v>0</c:v>
                </c:pt>
                <c:pt idx="121" formatCode="0.00E+00">
                  <c:v>0</c:v>
                </c:pt>
                <c:pt idx="122" formatCode="0.00E+00">
                  <c:v>0</c:v>
                </c:pt>
                <c:pt idx="123" formatCode="0.00E+00">
                  <c:v>0</c:v>
                </c:pt>
                <c:pt idx="124" formatCode="0.00E+00">
                  <c:v>0</c:v>
                </c:pt>
                <c:pt idx="125" formatCode="0.00E+00">
                  <c:v>0</c:v>
                </c:pt>
                <c:pt idx="126" formatCode="0.00E+00">
                  <c:v>0</c:v>
                </c:pt>
                <c:pt idx="127" formatCode="0.00E+00">
                  <c:v>0</c:v>
                </c:pt>
                <c:pt idx="128" formatCode="0.00E+00">
                  <c:v>0</c:v>
                </c:pt>
                <c:pt idx="129" formatCode="0.00E+00">
                  <c:v>0</c:v>
                </c:pt>
                <c:pt idx="130" formatCode="0.00E+00">
                  <c:v>0</c:v>
                </c:pt>
                <c:pt idx="131" formatCode="0.00E+00">
                  <c:v>0</c:v>
                </c:pt>
                <c:pt idx="132" formatCode="0.00E+00">
                  <c:v>0</c:v>
                </c:pt>
                <c:pt idx="133" formatCode="0.00E+00">
                  <c:v>0</c:v>
                </c:pt>
                <c:pt idx="134" formatCode="0.00E+00">
                  <c:v>0</c:v>
                </c:pt>
                <c:pt idx="135" formatCode="0.00E+00">
                  <c:v>0</c:v>
                </c:pt>
                <c:pt idx="136" formatCode="0.00E+00">
                  <c:v>0</c:v>
                </c:pt>
                <c:pt idx="137" formatCode="0.00E+00">
                  <c:v>0</c:v>
                </c:pt>
                <c:pt idx="138" formatCode="0.00E+00">
                  <c:v>0</c:v>
                </c:pt>
                <c:pt idx="139" formatCode="0.00E+00">
                  <c:v>0</c:v>
                </c:pt>
                <c:pt idx="140" formatCode="0.00E+00">
                  <c:v>0</c:v>
                </c:pt>
                <c:pt idx="141" formatCode="0.00E+00">
                  <c:v>0</c:v>
                </c:pt>
                <c:pt idx="142" formatCode="0.00E+00">
                  <c:v>0</c:v>
                </c:pt>
                <c:pt idx="143" formatCode="0.00E+00">
                  <c:v>0</c:v>
                </c:pt>
                <c:pt idx="144" formatCode="0.00E+00">
                  <c:v>0</c:v>
                </c:pt>
                <c:pt idx="145" formatCode="0.00E+00">
                  <c:v>0</c:v>
                </c:pt>
                <c:pt idx="146" formatCode="0.00E+00">
                  <c:v>0</c:v>
                </c:pt>
                <c:pt idx="147" formatCode="0.00E+00">
                  <c:v>0</c:v>
                </c:pt>
                <c:pt idx="148" formatCode="0.00E+00">
                  <c:v>0</c:v>
                </c:pt>
                <c:pt idx="149" formatCode="0.00E+00">
                  <c:v>0</c:v>
                </c:pt>
                <c:pt idx="150" formatCode="0.00E+00">
                  <c:v>0</c:v>
                </c:pt>
                <c:pt idx="151" formatCode="0.00E+00">
                  <c:v>0</c:v>
                </c:pt>
                <c:pt idx="152" formatCode="0.00E+00">
                  <c:v>0</c:v>
                </c:pt>
                <c:pt idx="153" formatCode="0.00E+00">
                  <c:v>0</c:v>
                </c:pt>
                <c:pt idx="154" formatCode="0.00E+00">
                  <c:v>0</c:v>
                </c:pt>
                <c:pt idx="155" formatCode="0.00E+00">
                  <c:v>0</c:v>
                </c:pt>
                <c:pt idx="156" formatCode="0.00E+00">
                  <c:v>0</c:v>
                </c:pt>
                <c:pt idx="157" formatCode="0.00E+00">
                  <c:v>0</c:v>
                </c:pt>
                <c:pt idx="158" formatCode="0.00E+00">
                  <c:v>0</c:v>
                </c:pt>
                <c:pt idx="159" formatCode="0.00E+00">
                  <c:v>0</c:v>
                </c:pt>
                <c:pt idx="160" formatCode="0.00E+00">
                  <c:v>0</c:v>
                </c:pt>
                <c:pt idx="161" formatCode="0.00E+00">
                  <c:v>0</c:v>
                </c:pt>
                <c:pt idx="162" formatCode="0.00E+00">
                  <c:v>0</c:v>
                </c:pt>
                <c:pt idx="163" formatCode="0.00E+00">
                  <c:v>0</c:v>
                </c:pt>
                <c:pt idx="164" formatCode="0.00E+00">
                  <c:v>0</c:v>
                </c:pt>
                <c:pt idx="165" formatCode="0.00E+00">
                  <c:v>0</c:v>
                </c:pt>
                <c:pt idx="166" formatCode="0.00E+00">
                  <c:v>0</c:v>
                </c:pt>
                <c:pt idx="167" formatCode="0.00E+00">
                  <c:v>0</c:v>
                </c:pt>
                <c:pt idx="168" formatCode="0.00E+00">
                  <c:v>0</c:v>
                </c:pt>
                <c:pt idx="169" formatCode="0.00E+00">
                  <c:v>0</c:v>
                </c:pt>
                <c:pt idx="170" formatCode="0.00E+00">
                  <c:v>0</c:v>
                </c:pt>
                <c:pt idx="171" formatCode="0.00E+00">
                  <c:v>0</c:v>
                </c:pt>
                <c:pt idx="172" formatCode="0.00E+00">
                  <c:v>0</c:v>
                </c:pt>
                <c:pt idx="173" formatCode="0.00E+00">
                  <c:v>0</c:v>
                </c:pt>
                <c:pt idx="174" formatCode="0.00E+00">
                  <c:v>0</c:v>
                </c:pt>
                <c:pt idx="175" formatCode="0.00E+00">
                  <c:v>0</c:v>
                </c:pt>
                <c:pt idx="176" formatCode="0.00E+00">
                  <c:v>0</c:v>
                </c:pt>
                <c:pt idx="177" formatCode="0.00E+00">
                  <c:v>0</c:v>
                </c:pt>
                <c:pt idx="178" formatCode="0.00E+00">
                  <c:v>0</c:v>
                </c:pt>
                <c:pt idx="179" formatCode="0.00E+00">
                  <c:v>0</c:v>
                </c:pt>
                <c:pt idx="180" formatCode="0.00E+00">
                  <c:v>0</c:v>
                </c:pt>
                <c:pt idx="181" formatCode="0.00E+00">
                  <c:v>0</c:v>
                </c:pt>
                <c:pt idx="182" formatCode="0.00E+00">
                  <c:v>0</c:v>
                </c:pt>
                <c:pt idx="183" formatCode="0.00E+00">
                  <c:v>0</c:v>
                </c:pt>
                <c:pt idx="184" formatCode="0.00E+00">
                  <c:v>0</c:v>
                </c:pt>
                <c:pt idx="185" formatCode="0.00E+00">
                  <c:v>0</c:v>
                </c:pt>
                <c:pt idx="186" formatCode="0.00E+00">
                  <c:v>0</c:v>
                </c:pt>
                <c:pt idx="187" formatCode="0.00E+00">
                  <c:v>0</c:v>
                </c:pt>
                <c:pt idx="188" formatCode="0.00E+00">
                  <c:v>0</c:v>
                </c:pt>
                <c:pt idx="189" formatCode="0.00E+00">
                  <c:v>0</c:v>
                </c:pt>
                <c:pt idx="190" formatCode="0.00E+00">
                  <c:v>0</c:v>
                </c:pt>
                <c:pt idx="191" formatCode="0.00E+00">
                  <c:v>0</c:v>
                </c:pt>
                <c:pt idx="192" formatCode="0.00E+00">
                  <c:v>0</c:v>
                </c:pt>
                <c:pt idx="193" formatCode="0.00E+00">
                  <c:v>0</c:v>
                </c:pt>
                <c:pt idx="194" formatCode="0.00E+00">
                  <c:v>0</c:v>
                </c:pt>
                <c:pt idx="195" formatCode="0.00E+00">
                  <c:v>0</c:v>
                </c:pt>
                <c:pt idx="196" formatCode="0.00E+00">
                  <c:v>0</c:v>
                </c:pt>
                <c:pt idx="197" formatCode="0.00E+00">
                  <c:v>0</c:v>
                </c:pt>
                <c:pt idx="198" formatCode="0.00E+00">
                  <c:v>0</c:v>
                </c:pt>
                <c:pt idx="199" formatCode="0.00E+00">
                  <c:v>0</c:v>
                </c:pt>
                <c:pt idx="200" formatCode="0.00E+00">
                  <c:v>0</c:v>
                </c:pt>
                <c:pt idx="201" formatCode="0.00E+00">
                  <c:v>0</c:v>
                </c:pt>
                <c:pt idx="202" formatCode="0.00E+00">
                  <c:v>0</c:v>
                </c:pt>
                <c:pt idx="203" formatCode="0.00E+00">
                  <c:v>0</c:v>
                </c:pt>
                <c:pt idx="204" formatCode="0.00E+00">
                  <c:v>0</c:v>
                </c:pt>
                <c:pt idx="205" formatCode="0.00E+00">
                  <c:v>0</c:v>
                </c:pt>
                <c:pt idx="206" formatCode="0.00E+00">
                  <c:v>0</c:v>
                </c:pt>
                <c:pt idx="207" formatCode="0.00E+00">
                  <c:v>0</c:v>
                </c:pt>
                <c:pt idx="208" formatCode="0.00E+00">
                  <c:v>0</c:v>
                </c:pt>
                <c:pt idx="209" formatCode="0.00E+00">
                  <c:v>0</c:v>
                </c:pt>
                <c:pt idx="210" formatCode="0.00E+00">
                  <c:v>0</c:v>
                </c:pt>
                <c:pt idx="211" formatCode="0.00E+00">
                  <c:v>0</c:v>
                </c:pt>
                <c:pt idx="212" formatCode="0.00E+00">
                  <c:v>0</c:v>
                </c:pt>
                <c:pt idx="213" formatCode="0.00E+00">
                  <c:v>0</c:v>
                </c:pt>
                <c:pt idx="214" formatCode="0.00E+00">
                  <c:v>0</c:v>
                </c:pt>
                <c:pt idx="215" formatCode="0.00E+00">
                  <c:v>0</c:v>
                </c:pt>
                <c:pt idx="216" formatCode="0.00E+00">
                  <c:v>0</c:v>
                </c:pt>
                <c:pt idx="217" formatCode="0.00E+00">
                  <c:v>0</c:v>
                </c:pt>
                <c:pt idx="218" formatCode="0.00E+00">
                  <c:v>0</c:v>
                </c:pt>
                <c:pt idx="219" formatCode="0.00E+00">
                  <c:v>0</c:v>
                </c:pt>
                <c:pt idx="220" formatCode="0.00E+00">
                  <c:v>0</c:v>
                </c:pt>
                <c:pt idx="221" formatCode="0.00E+00">
                  <c:v>0</c:v>
                </c:pt>
                <c:pt idx="222" formatCode="0.00E+00">
                  <c:v>0</c:v>
                </c:pt>
                <c:pt idx="223" formatCode="0.00E+00">
                  <c:v>0</c:v>
                </c:pt>
                <c:pt idx="224" formatCode="0.00E+00">
                  <c:v>0</c:v>
                </c:pt>
                <c:pt idx="225" formatCode="0.00E+00">
                  <c:v>0</c:v>
                </c:pt>
                <c:pt idx="226" formatCode="0.00E+00">
                  <c:v>0</c:v>
                </c:pt>
                <c:pt idx="227" formatCode="0.00E+00">
                  <c:v>0</c:v>
                </c:pt>
                <c:pt idx="228" formatCode="0.00E+00">
                  <c:v>0</c:v>
                </c:pt>
                <c:pt idx="229" formatCode="0.00E+00">
                  <c:v>0</c:v>
                </c:pt>
                <c:pt idx="230" formatCode="0.00E+00">
                  <c:v>0</c:v>
                </c:pt>
                <c:pt idx="231" formatCode="0.00E+00">
                  <c:v>0</c:v>
                </c:pt>
                <c:pt idx="232" formatCode="0.00E+00">
                  <c:v>0</c:v>
                </c:pt>
                <c:pt idx="233" formatCode="0.00E+00">
                  <c:v>0</c:v>
                </c:pt>
                <c:pt idx="234" formatCode="0.00E+00">
                  <c:v>0</c:v>
                </c:pt>
                <c:pt idx="235" formatCode="0.00E+00">
                  <c:v>0</c:v>
                </c:pt>
                <c:pt idx="236" formatCode="0.00E+00">
                  <c:v>0</c:v>
                </c:pt>
                <c:pt idx="237" formatCode="0.00E+00">
                  <c:v>0</c:v>
                </c:pt>
                <c:pt idx="238" formatCode="0.00E+00">
                  <c:v>0</c:v>
                </c:pt>
                <c:pt idx="239" formatCode="0.00E+00">
                  <c:v>0</c:v>
                </c:pt>
                <c:pt idx="240" formatCode="0.00E+00">
                  <c:v>0</c:v>
                </c:pt>
                <c:pt idx="241" formatCode="0.00E+00">
                  <c:v>0</c:v>
                </c:pt>
                <c:pt idx="242" formatCode="0.00E+00">
                  <c:v>0</c:v>
                </c:pt>
                <c:pt idx="243" formatCode="0.00E+00">
                  <c:v>0</c:v>
                </c:pt>
                <c:pt idx="244" formatCode="0.00E+00">
                  <c:v>0</c:v>
                </c:pt>
                <c:pt idx="245" formatCode="0.00E+00">
                  <c:v>0</c:v>
                </c:pt>
                <c:pt idx="246" formatCode="0.00E+00">
                  <c:v>0</c:v>
                </c:pt>
                <c:pt idx="247" formatCode="0.00E+00">
                  <c:v>0</c:v>
                </c:pt>
                <c:pt idx="248" formatCode="0.00E+00">
                  <c:v>0</c:v>
                </c:pt>
                <c:pt idx="249" formatCode="0.00E+00">
                  <c:v>0</c:v>
                </c:pt>
                <c:pt idx="250" formatCode="0.00E+00">
                  <c:v>0</c:v>
                </c:pt>
                <c:pt idx="251" formatCode="0.00E+00">
                  <c:v>0</c:v>
                </c:pt>
                <c:pt idx="252" formatCode="0.00E+00">
                  <c:v>0</c:v>
                </c:pt>
                <c:pt idx="253" formatCode="0.00E+00">
                  <c:v>0</c:v>
                </c:pt>
                <c:pt idx="254" formatCode="0.00E+00">
                  <c:v>0</c:v>
                </c:pt>
                <c:pt idx="255" formatCode="0.00E+00">
                  <c:v>0</c:v>
                </c:pt>
                <c:pt idx="256" formatCode="0.00E+00">
                  <c:v>0</c:v>
                </c:pt>
                <c:pt idx="257" formatCode="0.00E+00">
                  <c:v>0</c:v>
                </c:pt>
                <c:pt idx="258" formatCode="0.00E+00">
                  <c:v>0</c:v>
                </c:pt>
                <c:pt idx="259" formatCode="0.00E+00">
                  <c:v>0</c:v>
                </c:pt>
                <c:pt idx="260" formatCode="0.00E+00">
                  <c:v>0</c:v>
                </c:pt>
                <c:pt idx="261" formatCode="0.00E+00">
                  <c:v>0</c:v>
                </c:pt>
                <c:pt idx="262" formatCode="0.00E+00">
                  <c:v>0</c:v>
                </c:pt>
                <c:pt idx="263" formatCode="0.00E+00">
                  <c:v>0</c:v>
                </c:pt>
                <c:pt idx="264" formatCode="0.00E+00">
                  <c:v>0</c:v>
                </c:pt>
                <c:pt idx="265" formatCode="0.00E+00">
                  <c:v>0</c:v>
                </c:pt>
                <c:pt idx="266" formatCode="0.00E+00">
                  <c:v>0</c:v>
                </c:pt>
                <c:pt idx="267" formatCode="0.00E+00">
                  <c:v>0</c:v>
                </c:pt>
                <c:pt idx="268" formatCode="0.00E+00">
                  <c:v>0</c:v>
                </c:pt>
                <c:pt idx="269" formatCode="0.00E+00">
                  <c:v>0</c:v>
                </c:pt>
                <c:pt idx="270" formatCode="0.00E+00">
                  <c:v>0</c:v>
                </c:pt>
                <c:pt idx="271" formatCode="0.00E+00">
                  <c:v>0</c:v>
                </c:pt>
                <c:pt idx="272" formatCode="0.00E+00">
                  <c:v>0</c:v>
                </c:pt>
                <c:pt idx="273" formatCode="0.00E+00">
                  <c:v>0</c:v>
                </c:pt>
                <c:pt idx="274" formatCode="0.00E+00">
                  <c:v>0</c:v>
                </c:pt>
                <c:pt idx="275" formatCode="0.00E+00">
                  <c:v>0</c:v>
                </c:pt>
                <c:pt idx="276" formatCode="0.00E+00">
                  <c:v>0</c:v>
                </c:pt>
                <c:pt idx="277" formatCode="0.00E+00">
                  <c:v>0</c:v>
                </c:pt>
                <c:pt idx="278" formatCode="0.00E+00">
                  <c:v>0</c:v>
                </c:pt>
                <c:pt idx="279" formatCode="0.00E+00">
                  <c:v>0</c:v>
                </c:pt>
                <c:pt idx="280" formatCode="0.00E+00">
                  <c:v>0</c:v>
                </c:pt>
                <c:pt idx="281" formatCode="0.00E+00">
                  <c:v>0</c:v>
                </c:pt>
                <c:pt idx="282" formatCode="0.00E+00">
                  <c:v>0</c:v>
                </c:pt>
                <c:pt idx="283" formatCode="0.00E+00">
                  <c:v>0</c:v>
                </c:pt>
                <c:pt idx="284" formatCode="0.00E+00">
                  <c:v>0</c:v>
                </c:pt>
                <c:pt idx="285" formatCode="0.00E+00">
                  <c:v>0</c:v>
                </c:pt>
                <c:pt idx="286" formatCode="0.00E+00">
                  <c:v>0</c:v>
                </c:pt>
                <c:pt idx="287" formatCode="0.00E+00">
                  <c:v>0</c:v>
                </c:pt>
                <c:pt idx="288" formatCode="0.00E+00">
                  <c:v>0</c:v>
                </c:pt>
                <c:pt idx="289" formatCode="0.00E+00">
                  <c:v>0</c:v>
                </c:pt>
                <c:pt idx="290" formatCode="0.00E+00">
                  <c:v>0</c:v>
                </c:pt>
                <c:pt idx="291" formatCode="0.00E+00">
                  <c:v>0</c:v>
                </c:pt>
                <c:pt idx="292" formatCode="0.00E+00">
                  <c:v>0</c:v>
                </c:pt>
                <c:pt idx="293" formatCode="0.00E+00">
                  <c:v>0</c:v>
                </c:pt>
                <c:pt idx="294" formatCode="0.00E+00">
                  <c:v>0</c:v>
                </c:pt>
                <c:pt idx="295" formatCode="0.00E+00">
                  <c:v>0</c:v>
                </c:pt>
                <c:pt idx="296" formatCode="0.00E+00">
                  <c:v>0</c:v>
                </c:pt>
                <c:pt idx="297" formatCode="0.00E+00">
                  <c:v>0</c:v>
                </c:pt>
                <c:pt idx="298" formatCode="0.00E+00">
                  <c:v>0</c:v>
                </c:pt>
                <c:pt idx="299" formatCode="0.00E+00">
                  <c:v>0</c:v>
                </c:pt>
                <c:pt idx="300" formatCode="0.00E+00">
                  <c:v>0</c:v>
                </c:pt>
                <c:pt idx="301" formatCode="0.00E+00">
                  <c:v>0</c:v>
                </c:pt>
                <c:pt idx="302" formatCode="0.00E+00">
                  <c:v>0</c:v>
                </c:pt>
                <c:pt idx="303" formatCode="0.00E+00">
                  <c:v>0</c:v>
                </c:pt>
                <c:pt idx="304" formatCode="0.00E+00">
                  <c:v>0</c:v>
                </c:pt>
                <c:pt idx="305" formatCode="0.00E+00">
                  <c:v>0</c:v>
                </c:pt>
                <c:pt idx="306" formatCode="0.00E+00">
                  <c:v>0</c:v>
                </c:pt>
                <c:pt idx="307" formatCode="0.00E+00">
                  <c:v>0</c:v>
                </c:pt>
                <c:pt idx="308" formatCode="0.00E+00">
                  <c:v>0</c:v>
                </c:pt>
                <c:pt idx="309" formatCode="0.00E+00">
                  <c:v>0</c:v>
                </c:pt>
                <c:pt idx="310" formatCode="0.00E+00">
                  <c:v>0</c:v>
                </c:pt>
                <c:pt idx="311" formatCode="0.00E+00">
                  <c:v>0</c:v>
                </c:pt>
                <c:pt idx="312" formatCode="0.00E+00">
                  <c:v>0</c:v>
                </c:pt>
                <c:pt idx="313" formatCode="0.00E+00">
                  <c:v>0</c:v>
                </c:pt>
                <c:pt idx="314" formatCode="0.00E+00">
                  <c:v>0</c:v>
                </c:pt>
                <c:pt idx="315" formatCode="0.00E+00">
                  <c:v>0</c:v>
                </c:pt>
                <c:pt idx="316" formatCode="0.00E+00">
                  <c:v>0</c:v>
                </c:pt>
                <c:pt idx="317" formatCode="0.00E+00">
                  <c:v>0</c:v>
                </c:pt>
                <c:pt idx="318" formatCode="0.00E+00">
                  <c:v>0</c:v>
                </c:pt>
                <c:pt idx="319" formatCode="0.00E+00">
                  <c:v>0</c:v>
                </c:pt>
                <c:pt idx="320" formatCode="0.00E+00">
                  <c:v>0</c:v>
                </c:pt>
                <c:pt idx="321" formatCode="0.00E+00">
                  <c:v>0</c:v>
                </c:pt>
                <c:pt idx="322" formatCode="0.00E+00">
                  <c:v>0</c:v>
                </c:pt>
                <c:pt idx="323" formatCode="0.00E+00">
                  <c:v>0</c:v>
                </c:pt>
                <c:pt idx="324" formatCode="0.00E+00">
                  <c:v>0</c:v>
                </c:pt>
                <c:pt idx="325" formatCode="0.00E+00">
                  <c:v>0</c:v>
                </c:pt>
                <c:pt idx="326" formatCode="0.00E+00">
                  <c:v>0</c:v>
                </c:pt>
                <c:pt idx="327" formatCode="0.00E+00">
                  <c:v>0</c:v>
                </c:pt>
                <c:pt idx="328" formatCode="0.00E+00">
                  <c:v>0</c:v>
                </c:pt>
                <c:pt idx="329" formatCode="0.00E+00">
                  <c:v>0</c:v>
                </c:pt>
                <c:pt idx="330" formatCode="0.00E+00">
                  <c:v>0</c:v>
                </c:pt>
                <c:pt idx="331" formatCode="0.00E+00">
                  <c:v>0</c:v>
                </c:pt>
                <c:pt idx="332" formatCode="0.00E+00">
                  <c:v>0</c:v>
                </c:pt>
                <c:pt idx="333" formatCode="0.00E+00">
                  <c:v>0</c:v>
                </c:pt>
                <c:pt idx="334" formatCode="0.00E+00">
                  <c:v>0</c:v>
                </c:pt>
                <c:pt idx="335" formatCode="0.00E+00">
                  <c:v>0</c:v>
                </c:pt>
                <c:pt idx="336" formatCode="0.00E+00">
                  <c:v>0</c:v>
                </c:pt>
                <c:pt idx="337" formatCode="0.00E+00">
                  <c:v>0</c:v>
                </c:pt>
                <c:pt idx="338" formatCode="0.00E+00">
                  <c:v>0</c:v>
                </c:pt>
                <c:pt idx="339" formatCode="0.00E+00">
                  <c:v>0</c:v>
                </c:pt>
                <c:pt idx="340" formatCode="0.00E+00">
                  <c:v>0</c:v>
                </c:pt>
                <c:pt idx="341" formatCode="0.00E+00">
                  <c:v>0</c:v>
                </c:pt>
                <c:pt idx="342" formatCode="0.00E+00">
                  <c:v>0</c:v>
                </c:pt>
                <c:pt idx="343" formatCode="0.00E+00">
                  <c:v>0</c:v>
                </c:pt>
                <c:pt idx="344" formatCode="0.00E+00">
                  <c:v>0</c:v>
                </c:pt>
                <c:pt idx="345" formatCode="0.00E+00">
                  <c:v>0</c:v>
                </c:pt>
                <c:pt idx="346" formatCode="0.00E+00">
                  <c:v>0</c:v>
                </c:pt>
                <c:pt idx="347" formatCode="0.00E+00">
                  <c:v>0</c:v>
                </c:pt>
                <c:pt idx="348" formatCode="0.00E+00">
                  <c:v>0</c:v>
                </c:pt>
                <c:pt idx="349" formatCode="0.00E+00">
                  <c:v>0</c:v>
                </c:pt>
                <c:pt idx="350" formatCode="0.00E+00">
                  <c:v>0</c:v>
                </c:pt>
                <c:pt idx="351" formatCode="0.00E+00">
                  <c:v>0</c:v>
                </c:pt>
                <c:pt idx="352" formatCode="0.00E+00">
                  <c:v>0</c:v>
                </c:pt>
                <c:pt idx="353" formatCode="0.00E+00">
                  <c:v>0</c:v>
                </c:pt>
                <c:pt idx="354" formatCode="0.00E+00">
                  <c:v>0</c:v>
                </c:pt>
                <c:pt idx="355" formatCode="0.00E+00">
                  <c:v>0</c:v>
                </c:pt>
                <c:pt idx="356" formatCode="0.00E+00">
                  <c:v>0</c:v>
                </c:pt>
                <c:pt idx="357" formatCode="0.00E+00">
                  <c:v>0</c:v>
                </c:pt>
                <c:pt idx="358" formatCode="0.00E+00">
                  <c:v>0</c:v>
                </c:pt>
                <c:pt idx="359" formatCode="0.00E+00">
                  <c:v>0</c:v>
                </c:pt>
                <c:pt idx="360" formatCode="0.00E+00">
                  <c:v>0</c:v>
                </c:pt>
                <c:pt idx="361" formatCode="0.00E+00">
                  <c:v>0</c:v>
                </c:pt>
                <c:pt idx="362" formatCode="0.00E+00">
                  <c:v>0</c:v>
                </c:pt>
                <c:pt idx="363" formatCode="0.00E+00">
                  <c:v>0</c:v>
                </c:pt>
                <c:pt idx="364" formatCode="0.00E+00">
                  <c:v>0</c:v>
                </c:pt>
                <c:pt idx="365" formatCode="0.00E+00">
                  <c:v>0</c:v>
                </c:pt>
                <c:pt idx="366" formatCode="0.00E+00">
                  <c:v>0</c:v>
                </c:pt>
                <c:pt idx="367" formatCode="0.00E+00">
                  <c:v>0</c:v>
                </c:pt>
                <c:pt idx="368" formatCode="0.00E+00">
                  <c:v>0</c:v>
                </c:pt>
                <c:pt idx="369" formatCode="0.00E+00">
                  <c:v>0</c:v>
                </c:pt>
                <c:pt idx="370" formatCode="0.00E+00">
                  <c:v>0</c:v>
                </c:pt>
                <c:pt idx="371" formatCode="0.00E+00">
                  <c:v>0</c:v>
                </c:pt>
                <c:pt idx="372" formatCode="0.00E+00">
                  <c:v>0</c:v>
                </c:pt>
                <c:pt idx="373" formatCode="0.00E+00">
                  <c:v>0</c:v>
                </c:pt>
                <c:pt idx="374" formatCode="0.00E+00">
                  <c:v>0</c:v>
                </c:pt>
                <c:pt idx="375" formatCode="0.00E+00">
                  <c:v>0</c:v>
                </c:pt>
                <c:pt idx="376" formatCode="0.00E+00">
                  <c:v>0</c:v>
                </c:pt>
                <c:pt idx="377" formatCode="0.00E+00">
                  <c:v>0</c:v>
                </c:pt>
                <c:pt idx="378" formatCode="0.00E+00">
                  <c:v>0</c:v>
                </c:pt>
                <c:pt idx="379" formatCode="0.00E+00">
                  <c:v>0</c:v>
                </c:pt>
                <c:pt idx="380" formatCode="0.00E+00">
                  <c:v>0</c:v>
                </c:pt>
                <c:pt idx="381" formatCode="0.00E+00">
                  <c:v>0</c:v>
                </c:pt>
                <c:pt idx="382" formatCode="0.00E+00">
                  <c:v>0</c:v>
                </c:pt>
                <c:pt idx="383" formatCode="0.00E+00">
                  <c:v>0</c:v>
                </c:pt>
                <c:pt idx="384" formatCode="0.00E+00">
                  <c:v>0</c:v>
                </c:pt>
                <c:pt idx="385" formatCode="0.00E+00">
                  <c:v>0</c:v>
                </c:pt>
                <c:pt idx="386" formatCode="0.00E+00">
                  <c:v>0</c:v>
                </c:pt>
                <c:pt idx="387" formatCode="0.00E+00">
                  <c:v>0</c:v>
                </c:pt>
                <c:pt idx="388" formatCode="0.00E+00">
                  <c:v>0</c:v>
                </c:pt>
                <c:pt idx="389" formatCode="0.00E+00">
                  <c:v>0</c:v>
                </c:pt>
                <c:pt idx="390" formatCode="0.00E+00">
                  <c:v>0</c:v>
                </c:pt>
                <c:pt idx="391" formatCode="0.00E+00">
                  <c:v>0</c:v>
                </c:pt>
                <c:pt idx="392" formatCode="0.00E+00">
                  <c:v>0</c:v>
                </c:pt>
                <c:pt idx="393" formatCode="0.00E+00">
                  <c:v>0</c:v>
                </c:pt>
                <c:pt idx="394" formatCode="0.00E+00">
                  <c:v>0</c:v>
                </c:pt>
                <c:pt idx="395" formatCode="0.00E+00">
                  <c:v>0</c:v>
                </c:pt>
                <c:pt idx="396" formatCode="0.00E+00">
                  <c:v>0</c:v>
                </c:pt>
                <c:pt idx="397" formatCode="0.00E+00">
                  <c:v>0</c:v>
                </c:pt>
                <c:pt idx="398" formatCode="0.00E+00">
                  <c:v>0</c:v>
                </c:pt>
                <c:pt idx="399" formatCode="0.00E+00">
                  <c:v>0</c:v>
                </c:pt>
                <c:pt idx="400" formatCode="0.00E+00">
                  <c:v>0</c:v>
                </c:pt>
                <c:pt idx="401" formatCode="0.00E+00">
                  <c:v>0</c:v>
                </c:pt>
                <c:pt idx="402" formatCode="0.00E+00">
                  <c:v>0</c:v>
                </c:pt>
                <c:pt idx="403" formatCode="0.00E+00">
                  <c:v>0</c:v>
                </c:pt>
                <c:pt idx="404" formatCode="0.00E+00">
                  <c:v>0</c:v>
                </c:pt>
                <c:pt idx="405" formatCode="0.00E+00">
                  <c:v>0</c:v>
                </c:pt>
                <c:pt idx="406" formatCode="0.00E+00">
                  <c:v>0</c:v>
                </c:pt>
                <c:pt idx="407" formatCode="0.00E+00">
                  <c:v>0</c:v>
                </c:pt>
                <c:pt idx="408" formatCode="0.00E+00">
                  <c:v>0</c:v>
                </c:pt>
                <c:pt idx="409" formatCode="0.00E+00">
                  <c:v>0</c:v>
                </c:pt>
                <c:pt idx="410" formatCode="0.00E+00">
                  <c:v>0</c:v>
                </c:pt>
                <c:pt idx="411" formatCode="0.00E+00">
                  <c:v>0</c:v>
                </c:pt>
                <c:pt idx="412" formatCode="0.00E+00">
                  <c:v>0</c:v>
                </c:pt>
                <c:pt idx="413" formatCode="0.00E+00">
                  <c:v>0</c:v>
                </c:pt>
                <c:pt idx="414" formatCode="0.00E+00">
                  <c:v>0</c:v>
                </c:pt>
                <c:pt idx="415" formatCode="0.00E+00">
                  <c:v>0</c:v>
                </c:pt>
                <c:pt idx="416" formatCode="0.00E+00">
                  <c:v>0</c:v>
                </c:pt>
                <c:pt idx="417" formatCode="0.00E+00">
                  <c:v>0</c:v>
                </c:pt>
                <c:pt idx="418" formatCode="0.00E+00">
                  <c:v>0</c:v>
                </c:pt>
                <c:pt idx="419" formatCode="0.00E+00">
                  <c:v>0</c:v>
                </c:pt>
                <c:pt idx="420" formatCode="0.00E+00">
                  <c:v>0</c:v>
                </c:pt>
                <c:pt idx="421" formatCode="0.00E+00">
                  <c:v>0</c:v>
                </c:pt>
                <c:pt idx="422" formatCode="0.00E+00">
                  <c:v>0</c:v>
                </c:pt>
                <c:pt idx="423" formatCode="0.00E+00">
                  <c:v>0</c:v>
                </c:pt>
                <c:pt idx="424" formatCode="0.00E+00">
                  <c:v>0</c:v>
                </c:pt>
                <c:pt idx="425" formatCode="0.00E+00">
                  <c:v>0</c:v>
                </c:pt>
                <c:pt idx="426" formatCode="0.00E+00">
                  <c:v>0</c:v>
                </c:pt>
                <c:pt idx="427" formatCode="0.00E+00">
                  <c:v>0</c:v>
                </c:pt>
                <c:pt idx="428" formatCode="0.00E+00">
                  <c:v>0</c:v>
                </c:pt>
                <c:pt idx="429" formatCode="0.00E+00">
                  <c:v>0</c:v>
                </c:pt>
                <c:pt idx="430" formatCode="0.00E+00">
                  <c:v>0</c:v>
                </c:pt>
                <c:pt idx="431" formatCode="0.00E+00">
                  <c:v>0</c:v>
                </c:pt>
                <c:pt idx="432" formatCode="0.00E+00">
                  <c:v>0</c:v>
                </c:pt>
                <c:pt idx="433" formatCode="0.00E+00">
                  <c:v>0</c:v>
                </c:pt>
                <c:pt idx="434" formatCode="0.00E+00">
                  <c:v>0</c:v>
                </c:pt>
                <c:pt idx="435" formatCode="0.00E+00">
                  <c:v>0</c:v>
                </c:pt>
                <c:pt idx="436" formatCode="0.00E+00">
                  <c:v>0</c:v>
                </c:pt>
                <c:pt idx="437" formatCode="0.00E+00">
                  <c:v>0</c:v>
                </c:pt>
                <c:pt idx="438" formatCode="0.00E+00">
                  <c:v>0</c:v>
                </c:pt>
                <c:pt idx="439" formatCode="0.00E+00">
                  <c:v>0</c:v>
                </c:pt>
                <c:pt idx="440" formatCode="0.00E+00">
                  <c:v>0</c:v>
                </c:pt>
                <c:pt idx="441" formatCode="0.00E+00">
                  <c:v>0</c:v>
                </c:pt>
                <c:pt idx="442" formatCode="0.00E+00">
                  <c:v>0</c:v>
                </c:pt>
                <c:pt idx="443" formatCode="0.00E+00">
                  <c:v>0</c:v>
                </c:pt>
                <c:pt idx="444" formatCode="0.00E+00">
                  <c:v>0</c:v>
                </c:pt>
                <c:pt idx="445" formatCode="0.00E+00">
                  <c:v>0</c:v>
                </c:pt>
                <c:pt idx="446" formatCode="0.00E+00">
                  <c:v>0</c:v>
                </c:pt>
                <c:pt idx="447" formatCode="0.00E+00">
                  <c:v>0</c:v>
                </c:pt>
                <c:pt idx="448" formatCode="0.00E+00">
                  <c:v>0</c:v>
                </c:pt>
                <c:pt idx="449" formatCode="0.00E+00">
                  <c:v>0</c:v>
                </c:pt>
                <c:pt idx="450" formatCode="0.00E+00">
                  <c:v>0</c:v>
                </c:pt>
                <c:pt idx="451" formatCode="0.00E+00">
                  <c:v>0</c:v>
                </c:pt>
                <c:pt idx="452" formatCode="0.00E+00">
                  <c:v>0</c:v>
                </c:pt>
                <c:pt idx="453" formatCode="0.00E+00">
                  <c:v>0</c:v>
                </c:pt>
                <c:pt idx="454" formatCode="0.00E+00">
                  <c:v>0</c:v>
                </c:pt>
                <c:pt idx="455" formatCode="0.00E+00">
                  <c:v>0</c:v>
                </c:pt>
                <c:pt idx="456" formatCode="0.00E+00">
                  <c:v>0</c:v>
                </c:pt>
                <c:pt idx="457" formatCode="0.00E+00">
                  <c:v>0</c:v>
                </c:pt>
                <c:pt idx="458" formatCode="0.00E+00">
                  <c:v>0</c:v>
                </c:pt>
                <c:pt idx="459" formatCode="0.00E+00">
                  <c:v>0</c:v>
                </c:pt>
                <c:pt idx="460" formatCode="0.00E+00">
                  <c:v>0</c:v>
                </c:pt>
                <c:pt idx="461" formatCode="0.00E+00">
                  <c:v>0</c:v>
                </c:pt>
                <c:pt idx="462" formatCode="0.00E+00">
                  <c:v>0</c:v>
                </c:pt>
                <c:pt idx="463" formatCode="0.00E+00">
                  <c:v>0</c:v>
                </c:pt>
                <c:pt idx="464">
                  <c:v>0</c:v>
                </c:pt>
                <c:pt idx="465">
                  <c:v>0</c:v>
                </c:pt>
                <c:pt idx="466">
                  <c:v>0</c:v>
                </c:pt>
                <c:pt idx="467">
                  <c:v>0</c:v>
                </c:pt>
                <c:pt idx="468">
                  <c:v>0</c:v>
                </c:pt>
                <c:pt idx="469">
                  <c:v>0</c:v>
                </c:pt>
                <c:pt idx="470">
                  <c:v>0</c:v>
                </c:pt>
                <c:pt idx="471">
                  <c:v>0</c:v>
                </c:pt>
                <c:pt idx="472">
                  <c:v>0</c:v>
                </c:pt>
              </c:numCache>
            </c:numRef>
          </c:yVal>
          <c:smooth val="1"/>
        </c:ser>
        <c:dLbls>
          <c:showLegendKey val="0"/>
          <c:showVal val="0"/>
          <c:showCatName val="0"/>
          <c:showSerName val="0"/>
          <c:showPercent val="0"/>
          <c:showBubbleSize val="0"/>
        </c:dLbls>
        <c:axId val="332921088"/>
        <c:axId val="334369152"/>
      </c:scatterChart>
      <c:valAx>
        <c:axId val="332921088"/>
        <c:scaling>
          <c:orientation val="minMax"/>
          <c:max val="50"/>
          <c:min val="25"/>
        </c:scaling>
        <c:delete val="0"/>
        <c:axPos val="b"/>
        <c:title>
          <c:tx>
            <c:rich>
              <a:bodyPr/>
              <a:lstStyle/>
              <a:p>
                <a:pPr>
                  <a:defRPr/>
                </a:pPr>
                <a:r>
                  <a:rPr lang="en-GB"/>
                  <a:t>Time / nS</a:t>
                </a:r>
              </a:p>
            </c:rich>
          </c:tx>
          <c:overlay val="0"/>
        </c:title>
        <c:numFmt formatCode="General" sourceLinked="1"/>
        <c:majorTickMark val="out"/>
        <c:minorTickMark val="none"/>
        <c:tickLblPos val="nextTo"/>
        <c:crossAx val="334369152"/>
        <c:crosses val="autoZero"/>
        <c:crossBetween val="midCat"/>
        <c:majorUnit val="25"/>
      </c:valAx>
      <c:valAx>
        <c:axId val="334369152"/>
        <c:scaling>
          <c:orientation val="minMax"/>
          <c:max val="5.000000000000001E-2"/>
          <c:min val="-1.0000000000000002E-2"/>
        </c:scaling>
        <c:delete val="0"/>
        <c:axPos val="l"/>
        <c:title>
          <c:tx>
            <c:rich>
              <a:bodyPr rot="-5400000" vert="horz"/>
              <a:lstStyle/>
              <a:p>
                <a:pPr>
                  <a:defRPr/>
                </a:pPr>
                <a:r>
                  <a:rPr lang="en-GB"/>
                  <a:t>r</a:t>
                </a:r>
              </a:p>
            </c:rich>
          </c:tx>
          <c:overlay val="0"/>
        </c:title>
        <c:numFmt formatCode="#,##0.00" sourceLinked="0"/>
        <c:majorTickMark val="out"/>
        <c:minorTickMark val="none"/>
        <c:tickLblPos val="nextTo"/>
        <c:crossAx val="332921088"/>
        <c:crosses val="autoZero"/>
        <c:crossBetween val="midCat"/>
        <c:majorUnit val="1.0000000000000002E-2"/>
      </c:valAx>
    </c:plotArea>
    <c:legend>
      <c:legendPos val="r"/>
      <c:overlay val="0"/>
    </c:legend>
    <c:plotVisOnly val="1"/>
    <c:dispBlanksAs val="gap"/>
    <c:showDLblsOverMax val="0"/>
  </c:chart>
  <c:spPr>
    <a:ln>
      <a:noFill/>
    </a:ln>
  </c:spPr>
  <c:externalData r:id="rId1">
    <c:autoUpdate val="0"/>
  </c:externalData>
</c:chartSpace>
</file>

<file path=word/charts/chart5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v>PAA-ACE</c:v>
          </c:tx>
          <c:spPr>
            <a:ln w="28575">
              <a:noFill/>
            </a:ln>
          </c:spPr>
          <c:marker>
            <c:symbol val="diamond"/>
            <c:size val="7"/>
            <c:spPr>
              <a:solidFill>
                <a:sysClr val="windowText" lastClr="000000"/>
              </a:solidFill>
              <a:ln>
                <a:solidFill>
                  <a:sysClr val="windowText" lastClr="000000"/>
                </a:solidFill>
              </a:ln>
            </c:spPr>
          </c:marker>
          <c:errBars>
            <c:errDir val="y"/>
            <c:errBarType val="both"/>
            <c:errValType val="cust"/>
            <c:noEndCap val="0"/>
            <c:plus>
              <c:numRef>
                <c:f>Sheet1!$V$3:$V$26</c:f>
                <c:numCache>
                  <c:formatCode>General</c:formatCode>
                  <c:ptCount val="24"/>
                  <c:pt idx="1">
                    <c:v>0.1125347</c:v>
                  </c:pt>
                  <c:pt idx="2">
                    <c:v>0.1385594</c:v>
                  </c:pt>
                  <c:pt idx="3">
                    <c:v>0.14835890000000002</c:v>
                  </c:pt>
                  <c:pt idx="5">
                    <c:v>0.89093680000000008</c:v>
                  </c:pt>
                  <c:pt idx="6">
                    <c:v>0.17143070000000002</c:v>
                  </c:pt>
                  <c:pt idx="7">
                    <c:v>0.153502</c:v>
                  </c:pt>
                  <c:pt idx="8">
                    <c:v>0.17143070000000002</c:v>
                  </c:pt>
                  <c:pt idx="9">
                    <c:v>1.022373</c:v>
                  </c:pt>
                  <c:pt idx="10">
                    <c:v>0.1864488</c:v>
                  </c:pt>
                  <c:pt idx="11">
                    <c:v>0.2084829</c:v>
                  </c:pt>
                  <c:pt idx="12">
                    <c:v>0.47471699999999994</c:v>
                  </c:pt>
                  <c:pt idx="13">
                    <c:v>0.39831779999999994</c:v>
                  </c:pt>
                  <c:pt idx="14">
                    <c:v>0.18653090999999997</c:v>
                  </c:pt>
                  <c:pt idx="15">
                    <c:v>0.15233319000000001</c:v>
                  </c:pt>
                  <c:pt idx="16">
                    <c:v>0.15360884999999999</c:v>
                  </c:pt>
                  <c:pt idx="17">
                    <c:v>0.21359205000000003</c:v>
                  </c:pt>
                  <c:pt idx="18">
                    <c:v>0.17001047999999999</c:v>
                  </c:pt>
                  <c:pt idx="19">
                    <c:v>0.21003057</c:v>
                  </c:pt>
                  <c:pt idx="22">
                    <c:v>0.49373610000000001</c:v>
                  </c:pt>
                </c:numCache>
              </c:numRef>
            </c:plus>
            <c:minus>
              <c:numRef>
                <c:f>Sheet1!$V$3:$V$26</c:f>
                <c:numCache>
                  <c:formatCode>General</c:formatCode>
                  <c:ptCount val="24"/>
                  <c:pt idx="1">
                    <c:v>0.1125347</c:v>
                  </c:pt>
                  <c:pt idx="2">
                    <c:v>0.1385594</c:v>
                  </c:pt>
                  <c:pt idx="3">
                    <c:v>0.14835890000000002</c:v>
                  </c:pt>
                  <c:pt idx="5">
                    <c:v>0.89093680000000008</c:v>
                  </c:pt>
                  <c:pt idx="6">
                    <c:v>0.17143070000000002</c:v>
                  </c:pt>
                  <c:pt idx="7">
                    <c:v>0.153502</c:v>
                  </c:pt>
                  <c:pt idx="8">
                    <c:v>0.17143070000000002</c:v>
                  </c:pt>
                  <c:pt idx="9">
                    <c:v>1.022373</c:v>
                  </c:pt>
                  <c:pt idx="10">
                    <c:v>0.1864488</c:v>
                  </c:pt>
                  <c:pt idx="11">
                    <c:v>0.2084829</c:v>
                  </c:pt>
                  <c:pt idx="12">
                    <c:v>0.47471699999999994</c:v>
                  </c:pt>
                  <c:pt idx="13">
                    <c:v>0.39831779999999994</c:v>
                  </c:pt>
                  <c:pt idx="14">
                    <c:v>0.18653090999999997</c:v>
                  </c:pt>
                  <c:pt idx="15">
                    <c:v>0.15233319000000001</c:v>
                  </c:pt>
                  <c:pt idx="16">
                    <c:v>0.15360884999999999</c:v>
                  </c:pt>
                  <c:pt idx="17">
                    <c:v>0.21359205000000003</c:v>
                  </c:pt>
                  <c:pt idx="18">
                    <c:v>0.17001047999999999</c:v>
                  </c:pt>
                  <c:pt idx="19">
                    <c:v>0.21003057</c:v>
                  </c:pt>
                  <c:pt idx="22">
                    <c:v>0.49373610000000001</c:v>
                  </c:pt>
                </c:numCache>
              </c:numRef>
            </c:minus>
          </c:errBars>
          <c:xVal>
            <c:numRef>
              <c:f>Sheet1!$O$3:$O$26</c:f>
              <c:numCache>
                <c:formatCode>0.00</c:formatCode>
                <c:ptCount val="24"/>
                <c:pt idx="0">
                  <c:v>1.49</c:v>
                </c:pt>
                <c:pt idx="1">
                  <c:v>1.65</c:v>
                </c:pt>
                <c:pt idx="2">
                  <c:v>2.2000000000000002</c:v>
                </c:pt>
                <c:pt idx="3" formatCode="General">
                  <c:v>2.33</c:v>
                </c:pt>
                <c:pt idx="4">
                  <c:v>2.6</c:v>
                </c:pt>
                <c:pt idx="5">
                  <c:v>2.64</c:v>
                </c:pt>
                <c:pt idx="6" formatCode="General">
                  <c:v>2.83</c:v>
                </c:pt>
                <c:pt idx="7">
                  <c:v>3.07</c:v>
                </c:pt>
                <c:pt idx="8" formatCode="General">
                  <c:v>3.13</c:v>
                </c:pt>
                <c:pt idx="9" formatCode="General">
                  <c:v>3.23</c:v>
                </c:pt>
                <c:pt idx="10" formatCode="General">
                  <c:v>3.75</c:v>
                </c:pt>
                <c:pt idx="11">
                  <c:v>4.28</c:v>
                </c:pt>
                <c:pt idx="12">
                  <c:v>4.3600000000000003</c:v>
                </c:pt>
                <c:pt idx="13">
                  <c:v>4.37</c:v>
                </c:pt>
                <c:pt idx="14">
                  <c:v>6.01</c:v>
                </c:pt>
                <c:pt idx="15" formatCode="General">
                  <c:v>6.6</c:v>
                </c:pt>
                <c:pt idx="16">
                  <c:v>6.8</c:v>
                </c:pt>
                <c:pt idx="17">
                  <c:v>8.1</c:v>
                </c:pt>
                <c:pt idx="18" formatCode="General">
                  <c:v>9.58</c:v>
                </c:pt>
                <c:pt idx="19">
                  <c:v>9.64</c:v>
                </c:pt>
                <c:pt idx="20">
                  <c:v>12.26</c:v>
                </c:pt>
                <c:pt idx="21">
                  <c:v>4.75</c:v>
                </c:pt>
                <c:pt idx="22">
                  <c:v>1.6</c:v>
                </c:pt>
                <c:pt idx="23">
                  <c:v>1.92</c:v>
                </c:pt>
              </c:numCache>
            </c:numRef>
          </c:xVal>
          <c:yVal>
            <c:numRef>
              <c:f>Sheet1!$T$3:$T$26</c:f>
              <c:numCache>
                <c:formatCode>0.00</c:formatCode>
                <c:ptCount val="24"/>
                <c:pt idx="1">
                  <c:v>5.6846550000000002</c:v>
                </c:pt>
                <c:pt idx="2">
                  <c:v>5.5786730000000002</c:v>
                </c:pt>
                <c:pt idx="3">
                  <c:v>4.6648459999999998</c:v>
                </c:pt>
                <c:pt idx="5">
                  <c:v>5.1720709999999999</c:v>
                </c:pt>
                <c:pt idx="6">
                  <c:v>4.419276</c:v>
                </c:pt>
                <c:pt idx="7">
                  <c:v>4.0921530000000006</c:v>
                </c:pt>
                <c:pt idx="8">
                  <c:v>3.9348080000000003</c:v>
                </c:pt>
                <c:pt idx="9">
                  <c:v>4.4808410000000007</c:v>
                </c:pt>
                <c:pt idx="10">
                  <c:v>3.1606999999999998</c:v>
                </c:pt>
                <c:pt idx="11">
                  <c:v>3.7635299999999998</c:v>
                </c:pt>
                <c:pt idx="12">
                  <c:v>3.6103519999999998</c:v>
                </c:pt>
                <c:pt idx="13">
                  <c:v>3.629915</c:v>
                </c:pt>
                <c:pt idx="14">
                  <c:v>2.7363599999999999</c:v>
                </c:pt>
                <c:pt idx="15">
                  <c:v>2.6183380000000001</c:v>
                </c:pt>
                <c:pt idx="16">
                  <c:v>2.6605080000000001</c:v>
                </c:pt>
                <c:pt idx="17">
                  <c:v>2.361783</c:v>
                </c:pt>
                <c:pt idx="18">
                  <c:v>2.3498450000000002</c:v>
                </c:pt>
                <c:pt idx="19">
                  <c:v>1.741139</c:v>
                </c:pt>
                <c:pt idx="22">
                  <c:v>5.6359839999999997</c:v>
                </c:pt>
              </c:numCache>
            </c:numRef>
          </c:yVal>
          <c:smooth val="0"/>
        </c:ser>
        <c:ser>
          <c:idx val="1"/>
          <c:order val="1"/>
          <c:tx>
            <c:v>PAM-ACE</c:v>
          </c:tx>
          <c:spPr>
            <a:ln w="28575">
              <a:noFill/>
            </a:ln>
          </c:spPr>
          <c:marker>
            <c:symbol val="diamond"/>
            <c:size val="7"/>
            <c:spPr>
              <a:noFill/>
              <a:ln>
                <a:solidFill>
                  <a:sysClr val="windowText" lastClr="000000"/>
                </a:solidFill>
              </a:ln>
            </c:spPr>
          </c:marker>
          <c:errBars>
            <c:errDir val="y"/>
            <c:errBarType val="both"/>
            <c:errValType val="cust"/>
            <c:noEndCap val="0"/>
            <c:plus>
              <c:numRef>
                <c:f>Sheet1!$V$29:$V$37</c:f>
                <c:numCache>
                  <c:formatCode>General</c:formatCode>
                  <c:ptCount val="9"/>
                  <c:pt idx="0">
                    <c:v>0.50512109999999999</c:v>
                  </c:pt>
                  <c:pt idx="1">
                    <c:v>0.16396458</c:v>
                  </c:pt>
                  <c:pt idx="2">
                    <c:v>0.4584066</c:v>
                  </c:pt>
                  <c:pt idx="3">
                    <c:v>0.29599646999999996</c:v>
                  </c:pt>
                  <c:pt idx="4">
                    <c:v>0.26289161999999999</c:v>
                  </c:pt>
                  <c:pt idx="5">
                    <c:v>0.31834079999999998</c:v>
                  </c:pt>
                  <c:pt idx="6">
                    <c:v>0.35897820000000003</c:v>
                  </c:pt>
                  <c:pt idx="7">
                    <c:v>0.26850101999999998</c:v>
                  </c:pt>
                  <c:pt idx="8">
                    <c:v>0.25225628999999999</c:v>
                  </c:pt>
                </c:numCache>
              </c:numRef>
            </c:plus>
            <c:minus>
              <c:numRef>
                <c:f>Sheet1!$V$29:$V$37</c:f>
                <c:numCache>
                  <c:formatCode>General</c:formatCode>
                  <c:ptCount val="9"/>
                  <c:pt idx="0">
                    <c:v>0.50512109999999999</c:v>
                  </c:pt>
                  <c:pt idx="1">
                    <c:v>0.16396458</c:v>
                  </c:pt>
                  <c:pt idx="2">
                    <c:v>0.4584066</c:v>
                  </c:pt>
                  <c:pt idx="3">
                    <c:v>0.29599646999999996</c:v>
                  </c:pt>
                  <c:pt idx="4">
                    <c:v>0.26289161999999999</c:v>
                  </c:pt>
                  <c:pt idx="5">
                    <c:v>0.31834079999999998</c:v>
                  </c:pt>
                  <c:pt idx="6">
                    <c:v>0.35897820000000003</c:v>
                  </c:pt>
                  <c:pt idx="7">
                    <c:v>0.26850101999999998</c:v>
                  </c:pt>
                  <c:pt idx="8">
                    <c:v>0.25225628999999999</c:v>
                  </c:pt>
                </c:numCache>
              </c:numRef>
            </c:minus>
          </c:errBars>
          <c:xVal>
            <c:numRef>
              <c:f>Sheet1!$O$29:$O$37</c:f>
              <c:numCache>
                <c:formatCode>0.00</c:formatCode>
                <c:ptCount val="9"/>
                <c:pt idx="0">
                  <c:v>6.1</c:v>
                </c:pt>
                <c:pt idx="1">
                  <c:v>1.6</c:v>
                </c:pt>
                <c:pt idx="2">
                  <c:v>7.4</c:v>
                </c:pt>
                <c:pt idx="3">
                  <c:v>7.64</c:v>
                </c:pt>
                <c:pt idx="4">
                  <c:v>10.73</c:v>
                </c:pt>
                <c:pt idx="5">
                  <c:v>3</c:v>
                </c:pt>
                <c:pt idx="6">
                  <c:v>6.61</c:v>
                </c:pt>
                <c:pt idx="7">
                  <c:v>9.33</c:v>
                </c:pt>
                <c:pt idx="8">
                  <c:v>5.83</c:v>
                </c:pt>
              </c:numCache>
            </c:numRef>
          </c:xVal>
          <c:yVal>
            <c:numRef>
              <c:f>Sheet1!$T$29:$T$37</c:f>
              <c:numCache>
                <c:formatCode>0.00</c:formatCode>
                <c:ptCount val="9"/>
                <c:pt idx="0">
                  <c:v>1.8830479999999998</c:v>
                </c:pt>
                <c:pt idx="1">
                  <c:v>1.6176870000000001</c:v>
                </c:pt>
                <c:pt idx="2">
                  <c:v>1.9409289999999999</c:v>
                </c:pt>
                <c:pt idx="3">
                  <c:v>1.213266</c:v>
                </c:pt>
                <c:pt idx="4">
                  <c:v>1.50467</c:v>
                </c:pt>
                <c:pt idx="5">
                  <c:v>1.6340140000000001</c:v>
                </c:pt>
                <c:pt idx="6">
                  <c:v>1.482273</c:v>
                </c:pt>
                <c:pt idx="7">
                  <c:v>1.5545250000000002</c:v>
                </c:pt>
                <c:pt idx="8">
                  <c:v>1.6597490000000001</c:v>
                </c:pt>
              </c:numCache>
            </c:numRef>
          </c:yVal>
          <c:smooth val="0"/>
        </c:ser>
        <c:dLbls>
          <c:showLegendKey val="0"/>
          <c:showVal val="0"/>
          <c:showCatName val="0"/>
          <c:showSerName val="0"/>
          <c:showPercent val="0"/>
          <c:showBubbleSize val="0"/>
        </c:dLbls>
        <c:axId val="334429568"/>
        <c:axId val="334632448"/>
      </c:scatterChart>
      <c:valAx>
        <c:axId val="334429568"/>
        <c:scaling>
          <c:orientation val="minMax"/>
        </c:scaling>
        <c:delete val="0"/>
        <c:axPos val="b"/>
        <c:title>
          <c:tx>
            <c:rich>
              <a:bodyPr/>
              <a:lstStyle/>
              <a:p>
                <a:pPr>
                  <a:defRPr/>
                </a:pPr>
                <a:r>
                  <a:rPr lang="en-GB"/>
                  <a:t>pH</a:t>
                </a:r>
              </a:p>
            </c:rich>
          </c:tx>
          <c:overlay val="0"/>
        </c:title>
        <c:numFmt formatCode="0" sourceLinked="0"/>
        <c:majorTickMark val="out"/>
        <c:minorTickMark val="none"/>
        <c:tickLblPos val="nextTo"/>
        <c:crossAx val="334632448"/>
        <c:crosses val="autoZero"/>
        <c:crossBetween val="midCat"/>
      </c:valAx>
      <c:valAx>
        <c:axId val="334632448"/>
        <c:scaling>
          <c:orientation val="minMax"/>
        </c:scaling>
        <c:delete val="0"/>
        <c:axPos val="l"/>
        <c:title>
          <c:tx>
            <c:rich>
              <a:bodyPr rot="-5400000" vert="horz"/>
              <a:lstStyle/>
              <a:p>
                <a:pPr>
                  <a:defRPr/>
                </a:pPr>
                <a:r>
                  <a:rPr lang="en-GB" sz="1000" b="1" i="0" u="none" strike="noStrike" baseline="0">
                    <a:effectLst/>
                  </a:rPr>
                  <a:t>τ</a:t>
                </a:r>
                <a:r>
                  <a:rPr lang="en-GB" baseline="-25000"/>
                  <a:t>c</a:t>
                </a:r>
                <a:r>
                  <a:rPr lang="en-GB"/>
                  <a:t> / nS</a:t>
                </a:r>
              </a:p>
            </c:rich>
          </c:tx>
          <c:overlay val="0"/>
        </c:title>
        <c:numFmt formatCode="0" sourceLinked="0"/>
        <c:majorTickMark val="out"/>
        <c:minorTickMark val="none"/>
        <c:tickLblPos val="nextTo"/>
        <c:crossAx val="334429568"/>
        <c:crosses val="autoZero"/>
        <c:crossBetween val="midCat"/>
      </c:valAx>
    </c:plotArea>
    <c:legend>
      <c:legendPos val="r"/>
      <c:overlay val="0"/>
    </c:legend>
    <c:plotVisOnly val="1"/>
    <c:dispBlanksAs val="gap"/>
    <c:showDLblsOverMax val="0"/>
  </c:chart>
  <c:spPr>
    <a:ln>
      <a:noFill/>
    </a:ln>
  </c:spPr>
  <c:externalData r:id="rId1">
    <c:autoUpdate val="0"/>
  </c:externalData>
</c:chartSpace>
</file>

<file path=word/charts/chart5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048840769903763"/>
          <c:y val="2.8956202538739598E-2"/>
          <c:w val="0.48677449693788277"/>
          <c:h val="0.84678827957893166"/>
        </c:manualLayout>
      </c:layout>
      <c:scatterChart>
        <c:scatterStyle val="smoothMarker"/>
        <c:varyColors val="0"/>
        <c:ser>
          <c:idx val="0"/>
          <c:order val="0"/>
          <c:tx>
            <c:v>10oC Anisotropy</c:v>
          </c:tx>
          <c:spPr>
            <a:ln w="19050">
              <a:noFill/>
            </a:ln>
          </c:spPr>
          <c:marker>
            <c:symbol val="diamond"/>
            <c:size val="5"/>
            <c:spPr>
              <a:noFill/>
              <a:ln>
                <a:solidFill>
                  <a:schemeClr val="tx1"/>
                </a:solidFill>
              </a:ln>
            </c:spPr>
          </c:marker>
          <c:xVal>
            <c:numRef>
              <c:f>PAA!$Y$6:$Y$478</c:f>
              <c:numCache>
                <c:formatCode>General</c:formatCode>
                <c:ptCount val="473"/>
                <c:pt idx="0">
                  <c:v>26.8</c:v>
                </c:pt>
                <c:pt idx="1">
                  <c:v>27.200000000000003</c:v>
                </c:pt>
                <c:pt idx="2">
                  <c:v>27.6</c:v>
                </c:pt>
                <c:pt idx="3">
                  <c:v>28</c:v>
                </c:pt>
                <c:pt idx="4">
                  <c:v>28.400000000000002</c:v>
                </c:pt>
                <c:pt idx="5">
                  <c:v>28.8</c:v>
                </c:pt>
                <c:pt idx="6">
                  <c:v>29.200000000000003</c:v>
                </c:pt>
                <c:pt idx="7">
                  <c:v>29.6</c:v>
                </c:pt>
                <c:pt idx="8">
                  <c:v>30</c:v>
                </c:pt>
                <c:pt idx="9">
                  <c:v>30.400000000000002</c:v>
                </c:pt>
                <c:pt idx="10">
                  <c:v>30.8</c:v>
                </c:pt>
                <c:pt idx="11">
                  <c:v>31.200000000000003</c:v>
                </c:pt>
                <c:pt idx="12">
                  <c:v>31.6</c:v>
                </c:pt>
                <c:pt idx="13">
                  <c:v>32</c:v>
                </c:pt>
                <c:pt idx="14">
                  <c:v>32.4</c:v>
                </c:pt>
                <c:pt idx="15">
                  <c:v>32.800000000000004</c:v>
                </c:pt>
                <c:pt idx="16">
                  <c:v>33.200000000000003</c:v>
                </c:pt>
                <c:pt idx="17">
                  <c:v>33.6</c:v>
                </c:pt>
                <c:pt idx="18">
                  <c:v>34</c:v>
                </c:pt>
                <c:pt idx="19">
                  <c:v>34.4</c:v>
                </c:pt>
                <c:pt idx="20">
                  <c:v>34.800000000000004</c:v>
                </c:pt>
                <c:pt idx="21">
                  <c:v>35.200000000000003</c:v>
                </c:pt>
                <c:pt idx="22">
                  <c:v>35.6</c:v>
                </c:pt>
                <c:pt idx="23">
                  <c:v>36</c:v>
                </c:pt>
                <c:pt idx="24">
                  <c:v>36.4</c:v>
                </c:pt>
                <c:pt idx="25">
                  <c:v>36.800000000000004</c:v>
                </c:pt>
                <c:pt idx="26">
                  <c:v>37.200000000000003</c:v>
                </c:pt>
                <c:pt idx="27">
                  <c:v>37.6</c:v>
                </c:pt>
                <c:pt idx="28">
                  <c:v>38</c:v>
                </c:pt>
                <c:pt idx="29">
                  <c:v>38.400000000000006</c:v>
                </c:pt>
                <c:pt idx="30">
                  <c:v>38.800000000000004</c:v>
                </c:pt>
                <c:pt idx="31">
                  <c:v>39.200000000000003</c:v>
                </c:pt>
                <c:pt idx="32">
                  <c:v>39.6</c:v>
                </c:pt>
                <c:pt idx="33">
                  <c:v>40</c:v>
                </c:pt>
                <c:pt idx="34">
                  <c:v>40.400000000000006</c:v>
                </c:pt>
                <c:pt idx="35">
                  <c:v>40.800000000000004</c:v>
                </c:pt>
                <c:pt idx="36">
                  <c:v>41.2</c:v>
                </c:pt>
                <c:pt idx="37">
                  <c:v>41.6</c:v>
                </c:pt>
                <c:pt idx="38">
                  <c:v>42</c:v>
                </c:pt>
                <c:pt idx="39">
                  <c:v>42.400000000000006</c:v>
                </c:pt>
                <c:pt idx="40">
                  <c:v>42.800000000000004</c:v>
                </c:pt>
                <c:pt idx="41">
                  <c:v>43.2</c:v>
                </c:pt>
                <c:pt idx="42">
                  <c:v>43.6</c:v>
                </c:pt>
                <c:pt idx="43">
                  <c:v>44</c:v>
                </c:pt>
                <c:pt idx="44">
                  <c:v>44.400000000000006</c:v>
                </c:pt>
                <c:pt idx="45">
                  <c:v>44.800000000000004</c:v>
                </c:pt>
                <c:pt idx="46">
                  <c:v>45.2</c:v>
                </c:pt>
                <c:pt idx="47">
                  <c:v>45.6</c:v>
                </c:pt>
                <c:pt idx="48">
                  <c:v>46</c:v>
                </c:pt>
                <c:pt idx="49">
                  <c:v>46.400000000000006</c:v>
                </c:pt>
                <c:pt idx="50">
                  <c:v>46.800000000000004</c:v>
                </c:pt>
                <c:pt idx="51">
                  <c:v>47.2</c:v>
                </c:pt>
                <c:pt idx="52">
                  <c:v>47.6</c:v>
                </c:pt>
                <c:pt idx="53">
                  <c:v>48</c:v>
                </c:pt>
                <c:pt idx="54">
                  <c:v>48.400000000000006</c:v>
                </c:pt>
                <c:pt idx="55">
                  <c:v>48.800000000000004</c:v>
                </c:pt>
                <c:pt idx="56">
                  <c:v>49.2</c:v>
                </c:pt>
                <c:pt idx="57">
                  <c:v>49.6</c:v>
                </c:pt>
                <c:pt idx="58">
                  <c:v>50</c:v>
                </c:pt>
                <c:pt idx="59">
                  <c:v>50.400000000000006</c:v>
                </c:pt>
                <c:pt idx="60">
                  <c:v>50.800000000000004</c:v>
                </c:pt>
                <c:pt idx="61">
                  <c:v>51.2</c:v>
                </c:pt>
                <c:pt idx="62">
                  <c:v>51.6</c:v>
                </c:pt>
                <c:pt idx="63">
                  <c:v>52</c:v>
                </c:pt>
                <c:pt idx="64">
                  <c:v>52.400000000000006</c:v>
                </c:pt>
                <c:pt idx="65">
                  <c:v>52.800000000000004</c:v>
                </c:pt>
                <c:pt idx="66">
                  <c:v>53.2</c:v>
                </c:pt>
                <c:pt idx="67">
                  <c:v>53.6</c:v>
                </c:pt>
                <c:pt idx="68">
                  <c:v>54</c:v>
                </c:pt>
                <c:pt idx="69">
                  <c:v>54.400000000000006</c:v>
                </c:pt>
                <c:pt idx="70">
                  <c:v>54.800000000000004</c:v>
                </c:pt>
                <c:pt idx="71">
                  <c:v>55.2</c:v>
                </c:pt>
                <c:pt idx="72">
                  <c:v>55.6</c:v>
                </c:pt>
                <c:pt idx="73">
                  <c:v>56</c:v>
                </c:pt>
                <c:pt idx="74">
                  <c:v>56.400000000000006</c:v>
                </c:pt>
                <c:pt idx="75">
                  <c:v>56.800000000000004</c:v>
                </c:pt>
                <c:pt idx="76">
                  <c:v>57.2</c:v>
                </c:pt>
                <c:pt idx="77">
                  <c:v>57.6</c:v>
                </c:pt>
                <c:pt idx="78">
                  <c:v>58</c:v>
                </c:pt>
                <c:pt idx="79">
                  <c:v>58.400000000000006</c:v>
                </c:pt>
                <c:pt idx="80">
                  <c:v>58.800000000000004</c:v>
                </c:pt>
                <c:pt idx="81">
                  <c:v>59.2</c:v>
                </c:pt>
                <c:pt idx="82">
                  <c:v>59.6</c:v>
                </c:pt>
                <c:pt idx="83">
                  <c:v>60</c:v>
                </c:pt>
                <c:pt idx="84">
                  <c:v>60.400000000000006</c:v>
                </c:pt>
                <c:pt idx="85">
                  <c:v>60.800000000000004</c:v>
                </c:pt>
                <c:pt idx="86">
                  <c:v>61.2</c:v>
                </c:pt>
                <c:pt idx="87">
                  <c:v>61.6</c:v>
                </c:pt>
                <c:pt idx="88">
                  <c:v>62</c:v>
                </c:pt>
                <c:pt idx="89">
                  <c:v>62.400000000000006</c:v>
                </c:pt>
                <c:pt idx="90">
                  <c:v>62.800000000000004</c:v>
                </c:pt>
                <c:pt idx="91">
                  <c:v>63.2</c:v>
                </c:pt>
                <c:pt idx="92">
                  <c:v>63.6</c:v>
                </c:pt>
                <c:pt idx="93">
                  <c:v>64</c:v>
                </c:pt>
                <c:pt idx="94">
                  <c:v>64.400000000000006</c:v>
                </c:pt>
                <c:pt idx="95">
                  <c:v>64.8</c:v>
                </c:pt>
                <c:pt idx="96">
                  <c:v>65.2</c:v>
                </c:pt>
                <c:pt idx="97">
                  <c:v>65.600000000000009</c:v>
                </c:pt>
                <c:pt idx="98">
                  <c:v>66</c:v>
                </c:pt>
                <c:pt idx="99">
                  <c:v>66.400000000000006</c:v>
                </c:pt>
                <c:pt idx="100">
                  <c:v>66.8</c:v>
                </c:pt>
                <c:pt idx="101">
                  <c:v>67.2</c:v>
                </c:pt>
                <c:pt idx="102">
                  <c:v>67.600000000000009</c:v>
                </c:pt>
                <c:pt idx="103">
                  <c:v>68</c:v>
                </c:pt>
                <c:pt idx="104">
                  <c:v>68.400000000000006</c:v>
                </c:pt>
                <c:pt idx="105">
                  <c:v>68.8</c:v>
                </c:pt>
                <c:pt idx="106">
                  <c:v>69.2</c:v>
                </c:pt>
                <c:pt idx="107">
                  <c:v>69.600000000000009</c:v>
                </c:pt>
                <c:pt idx="108">
                  <c:v>70</c:v>
                </c:pt>
                <c:pt idx="109">
                  <c:v>70.400000000000006</c:v>
                </c:pt>
                <c:pt idx="110">
                  <c:v>70.8</c:v>
                </c:pt>
                <c:pt idx="111">
                  <c:v>71.2</c:v>
                </c:pt>
                <c:pt idx="112">
                  <c:v>71.600000000000009</c:v>
                </c:pt>
                <c:pt idx="113">
                  <c:v>72</c:v>
                </c:pt>
                <c:pt idx="114">
                  <c:v>72.400000000000006</c:v>
                </c:pt>
                <c:pt idx="115">
                  <c:v>72.8</c:v>
                </c:pt>
                <c:pt idx="116">
                  <c:v>73.2</c:v>
                </c:pt>
                <c:pt idx="117">
                  <c:v>73.600000000000009</c:v>
                </c:pt>
                <c:pt idx="118">
                  <c:v>74</c:v>
                </c:pt>
                <c:pt idx="119">
                  <c:v>74.400000000000006</c:v>
                </c:pt>
                <c:pt idx="120">
                  <c:v>74.8</c:v>
                </c:pt>
                <c:pt idx="121">
                  <c:v>75.2</c:v>
                </c:pt>
                <c:pt idx="122">
                  <c:v>75.600000000000009</c:v>
                </c:pt>
                <c:pt idx="123">
                  <c:v>76</c:v>
                </c:pt>
                <c:pt idx="124">
                  <c:v>76.400000000000006</c:v>
                </c:pt>
                <c:pt idx="125">
                  <c:v>76.800000000000011</c:v>
                </c:pt>
                <c:pt idx="126">
                  <c:v>77.2</c:v>
                </c:pt>
                <c:pt idx="127">
                  <c:v>77.600000000000009</c:v>
                </c:pt>
                <c:pt idx="128">
                  <c:v>78</c:v>
                </c:pt>
                <c:pt idx="129">
                  <c:v>78.400000000000006</c:v>
                </c:pt>
                <c:pt idx="130">
                  <c:v>78.800000000000011</c:v>
                </c:pt>
                <c:pt idx="131">
                  <c:v>79.2</c:v>
                </c:pt>
                <c:pt idx="132">
                  <c:v>79.600000000000009</c:v>
                </c:pt>
                <c:pt idx="133">
                  <c:v>80</c:v>
                </c:pt>
                <c:pt idx="134">
                  <c:v>80.400000000000006</c:v>
                </c:pt>
                <c:pt idx="135">
                  <c:v>80.800000000000011</c:v>
                </c:pt>
                <c:pt idx="136">
                  <c:v>81.2</c:v>
                </c:pt>
                <c:pt idx="137">
                  <c:v>81.600000000000009</c:v>
                </c:pt>
                <c:pt idx="138">
                  <c:v>82</c:v>
                </c:pt>
                <c:pt idx="139">
                  <c:v>82.4</c:v>
                </c:pt>
                <c:pt idx="140">
                  <c:v>82.800000000000011</c:v>
                </c:pt>
                <c:pt idx="141">
                  <c:v>83.2</c:v>
                </c:pt>
                <c:pt idx="142">
                  <c:v>83.600000000000009</c:v>
                </c:pt>
                <c:pt idx="143">
                  <c:v>84</c:v>
                </c:pt>
                <c:pt idx="144">
                  <c:v>84.4</c:v>
                </c:pt>
                <c:pt idx="145">
                  <c:v>84.800000000000011</c:v>
                </c:pt>
                <c:pt idx="146">
                  <c:v>85.2</c:v>
                </c:pt>
                <c:pt idx="147">
                  <c:v>85.600000000000009</c:v>
                </c:pt>
                <c:pt idx="148">
                  <c:v>86</c:v>
                </c:pt>
                <c:pt idx="149">
                  <c:v>86.4</c:v>
                </c:pt>
                <c:pt idx="150">
                  <c:v>86.800000000000011</c:v>
                </c:pt>
                <c:pt idx="151">
                  <c:v>87.2</c:v>
                </c:pt>
                <c:pt idx="152">
                  <c:v>87.600000000000009</c:v>
                </c:pt>
                <c:pt idx="153">
                  <c:v>88</c:v>
                </c:pt>
                <c:pt idx="154">
                  <c:v>88.4</c:v>
                </c:pt>
                <c:pt idx="155">
                  <c:v>88.800000000000011</c:v>
                </c:pt>
                <c:pt idx="156">
                  <c:v>89.2</c:v>
                </c:pt>
                <c:pt idx="157">
                  <c:v>89.600000000000009</c:v>
                </c:pt>
                <c:pt idx="158">
                  <c:v>90</c:v>
                </c:pt>
                <c:pt idx="159">
                  <c:v>90.4</c:v>
                </c:pt>
                <c:pt idx="160">
                  <c:v>90.800000000000011</c:v>
                </c:pt>
                <c:pt idx="161">
                  <c:v>91.2</c:v>
                </c:pt>
                <c:pt idx="162">
                  <c:v>91.600000000000009</c:v>
                </c:pt>
                <c:pt idx="163">
                  <c:v>92</c:v>
                </c:pt>
                <c:pt idx="164">
                  <c:v>92.4</c:v>
                </c:pt>
                <c:pt idx="165">
                  <c:v>92.800000000000011</c:v>
                </c:pt>
                <c:pt idx="166">
                  <c:v>93.2</c:v>
                </c:pt>
                <c:pt idx="167">
                  <c:v>93.600000000000009</c:v>
                </c:pt>
                <c:pt idx="168">
                  <c:v>94</c:v>
                </c:pt>
                <c:pt idx="169">
                  <c:v>94.4</c:v>
                </c:pt>
                <c:pt idx="170">
                  <c:v>94.800000000000011</c:v>
                </c:pt>
                <c:pt idx="171">
                  <c:v>95.2</c:v>
                </c:pt>
                <c:pt idx="172">
                  <c:v>95.600000000000009</c:v>
                </c:pt>
                <c:pt idx="173">
                  <c:v>96</c:v>
                </c:pt>
                <c:pt idx="174">
                  <c:v>96.4</c:v>
                </c:pt>
                <c:pt idx="175">
                  <c:v>96.800000000000011</c:v>
                </c:pt>
                <c:pt idx="176">
                  <c:v>97.2</c:v>
                </c:pt>
                <c:pt idx="177">
                  <c:v>97.600000000000009</c:v>
                </c:pt>
                <c:pt idx="178">
                  <c:v>98</c:v>
                </c:pt>
                <c:pt idx="179">
                  <c:v>98.4</c:v>
                </c:pt>
                <c:pt idx="180">
                  <c:v>98.800000000000011</c:v>
                </c:pt>
                <c:pt idx="181">
                  <c:v>99.2</c:v>
                </c:pt>
                <c:pt idx="182">
                  <c:v>99.600000000000009</c:v>
                </c:pt>
                <c:pt idx="183">
                  <c:v>100</c:v>
                </c:pt>
                <c:pt idx="184">
                  <c:v>100.4</c:v>
                </c:pt>
                <c:pt idx="185">
                  <c:v>100.80000000000001</c:v>
                </c:pt>
                <c:pt idx="186">
                  <c:v>101.2</c:v>
                </c:pt>
                <c:pt idx="187">
                  <c:v>101.60000000000001</c:v>
                </c:pt>
                <c:pt idx="188">
                  <c:v>102</c:v>
                </c:pt>
                <c:pt idx="189">
                  <c:v>102.4</c:v>
                </c:pt>
                <c:pt idx="190">
                  <c:v>102.80000000000001</c:v>
                </c:pt>
                <c:pt idx="191">
                  <c:v>103.2</c:v>
                </c:pt>
                <c:pt idx="192">
                  <c:v>103.60000000000001</c:v>
                </c:pt>
                <c:pt idx="193">
                  <c:v>104</c:v>
                </c:pt>
                <c:pt idx="194">
                  <c:v>104.4</c:v>
                </c:pt>
                <c:pt idx="195">
                  <c:v>104.80000000000001</c:v>
                </c:pt>
                <c:pt idx="196">
                  <c:v>105.2</c:v>
                </c:pt>
                <c:pt idx="197">
                  <c:v>105.60000000000001</c:v>
                </c:pt>
                <c:pt idx="198">
                  <c:v>106</c:v>
                </c:pt>
                <c:pt idx="199">
                  <c:v>106.4</c:v>
                </c:pt>
                <c:pt idx="200">
                  <c:v>106.80000000000001</c:v>
                </c:pt>
                <c:pt idx="201">
                  <c:v>107.2</c:v>
                </c:pt>
                <c:pt idx="202">
                  <c:v>107.60000000000001</c:v>
                </c:pt>
                <c:pt idx="203">
                  <c:v>108</c:v>
                </c:pt>
                <c:pt idx="204">
                  <c:v>108.4</c:v>
                </c:pt>
                <c:pt idx="205">
                  <c:v>108.80000000000001</c:v>
                </c:pt>
                <c:pt idx="206">
                  <c:v>109.2</c:v>
                </c:pt>
                <c:pt idx="207">
                  <c:v>109.60000000000001</c:v>
                </c:pt>
                <c:pt idx="208">
                  <c:v>110</c:v>
                </c:pt>
                <c:pt idx="209">
                  <c:v>110.4</c:v>
                </c:pt>
                <c:pt idx="210">
                  <c:v>110.80000000000001</c:v>
                </c:pt>
                <c:pt idx="211">
                  <c:v>111.2</c:v>
                </c:pt>
                <c:pt idx="212">
                  <c:v>111.60000000000001</c:v>
                </c:pt>
                <c:pt idx="213">
                  <c:v>112</c:v>
                </c:pt>
                <c:pt idx="214">
                  <c:v>112.4</c:v>
                </c:pt>
                <c:pt idx="215">
                  <c:v>112.80000000000001</c:v>
                </c:pt>
                <c:pt idx="216">
                  <c:v>113.2</c:v>
                </c:pt>
                <c:pt idx="217">
                  <c:v>113.60000000000001</c:v>
                </c:pt>
                <c:pt idx="218">
                  <c:v>114</c:v>
                </c:pt>
                <c:pt idx="219">
                  <c:v>114.4</c:v>
                </c:pt>
                <c:pt idx="220">
                  <c:v>114.80000000000001</c:v>
                </c:pt>
                <c:pt idx="221">
                  <c:v>115.2</c:v>
                </c:pt>
                <c:pt idx="222">
                  <c:v>115.60000000000001</c:v>
                </c:pt>
                <c:pt idx="223">
                  <c:v>116</c:v>
                </c:pt>
                <c:pt idx="224">
                  <c:v>116.4</c:v>
                </c:pt>
                <c:pt idx="225">
                  <c:v>116.80000000000001</c:v>
                </c:pt>
                <c:pt idx="226">
                  <c:v>117.2</c:v>
                </c:pt>
                <c:pt idx="227">
                  <c:v>117.60000000000001</c:v>
                </c:pt>
                <c:pt idx="228">
                  <c:v>118</c:v>
                </c:pt>
                <c:pt idx="229">
                  <c:v>118.4</c:v>
                </c:pt>
                <c:pt idx="230">
                  <c:v>118.80000000000001</c:v>
                </c:pt>
                <c:pt idx="231">
                  <c:v>119.2</c:v>
                </c:pt>
                <c:pt idx="232">
                  <c:v>119.60000000000001</c:v>
                </c:pt>
                <c:pt idx="233">
                  <c:v>120</c:v>
                </c:pt>
                <c:pt idx="234">
                  <c:v>120.4</c:v>
                </c:pt>
                <c:pt idx="235">
                  <c:v>120.80000000000001</c:v>
                </c:pt>
                <c:pt idx="236">
                  <c:v>121.2</c:v>
                </c:pt>
                <c:pt idx="237">
                  <c:v>121.60000000000001</c:v>
                </c:pt>
                <c:pt idx="238">
                  <c:v>122</c:v>
                </c:pt>
                <c:pt idx="239">
                  <c:v>122.4</c:v>
                </c:pt>
                <c:pt idx="240">
                  <c:v>122.80000000000001</c:v>
                </c:pt>
                <c:pt idx="241">
                  <c:v>123.2</c:v>
                </c:pt>
                <c:pt idx="242">
                  <c:v>123.60000000000001</c:v>
                </c:pt>
                <c:pt idx="243">
                  <c:v>124</c:v>
                </c:pt>
                <c:pt idx="244">
                  <c:v>124.4</c:v>
                </c:pt>
                <c:pt idx="245">
                  <c:v>124.80000000000001</c:v>
                </c:pt>
                <c:pt idx="246">
                  <c:v>125.2</c:v>
                </c:pt>
                <c:pt idx="247">
                  <c:v>125.60000000000001</c:v>
                </c:pt>
                <c:pt idx="248">
                  <c:v>126</c:v>
                </c:pt>
                <c:pt idx="249">
                  <c:v>126.4</c:v>
                </c:pt>
                <c:pt idx="250">
                  <c:v>126.80000000000001</c:v>
                </c:pt>
                <c:pt idx="251">
                  <c:v>127.2</c:v>
                </c:pt>
                <c:pt idx="252">
                  <c:v>127.60000000000001</c:v>
                </c:pt>
                <c:pt idx="253">
                  <c:v>128</c:v>
                </c:pt>
                <c:pt idx="254">
                  <c:v>128.4</c:v>
                </c:pt>
                <c:pt idx="255">
                  <c:v>128.80000000000001</c:v>
                </c:pt>
                <c:pt idx="256">
                  <c:v>129.20000000000002</c:v>
                </c:pt>
                <c:pt idx="257">
                  <c:v>129.6</c:v>
                </c:pt>
                <c:pt idx="258">
                  <c:v>130</c:v>
                </c:pt>
                <c:pt idx="259">
                  <c:v>130.4</c:v>
                </c:pt>
                <c:pt idx="260">
                  <c:v>130.80000000000001</c:v>
                </c:pt>
                <c:pt idx="261">
                  <c:v>131.20000000000002</c:v>
                </c:pt>
                <c:pt idx="262">
                  <c:v>131.6</c:v>
                </c:pt>
                <c:pt idx="263">
                  <c:v>132</c:v>
                </c:pt>
                <c:pt idx="264">
                  <c:v>132.4</c:v>
                </c:pt>
                <c:pt idx="265">
                  <c:v>132.80000000000001</c:v>
                </c:pt>
                <c:pt idx="266">
                  <c:v>133.20000000000002</c:v>
                </c:pt>
                <c:pt idx="267">
                  <c:v>133.6</c:v>
                </c:pt>
                <c:pt idx="268">
                  <c:v>134</c:v>
                </c:pt>
                <c:pt idx="269">
                  <c:v>134.4</c:v>
                </c:pt>
                <c:pt idx="270">
                  <c:v>134.80000000000001</c:v>
                </c:pt>
                <c:pt idx="271">
                  <c:v>135.20000000000002</c:v>
                </c:pt>
                <c:pt idx="272">
                  <c:v>135.6</c:v>
                </c:pt>
                <c:pt idx="273">
                  <c:v>136</c:v>
                </c:pt>
                <c:pt idx="274">
                  <c:v>136.4</c:v>
                </c:pt>
                <c:pt idx="275">
                  <c:v>136.80000000000001</c:v>
                </c:pt>
                <c:pt idx="276">
                  <c:v>137.20000000000002</c:v>
                </c:pt>
                <c:pt idx="277">
                  <c:v>137.6</c:v>
                </c:pt>
                <c:pt idx="278">
                  <c:v>138</c:v>
                </c:pt>
                <c:pt idx="279">
                  <c:v>138.4</c:v>
                </c:pt>
                <c:pt idx="280">
                  <c:v>138.80000000000001</c:v>
                </c:pt>
                <c:pt idx="281">
                  <c:v>139.20000000000002</c:v>
                </c:pt>
                <c:pt idx="282">
                  <c:v>139.6</c:v>
                </c:pt>
                <c:pt idx="283">
                  <c:v>140</c:v>
                </c:pt>
                <c:pt idx="284">
                  <c:v>140.4</c:v>
                </c:pt>
                <c:pt idx="285">
                  <c:v>140.80000000000001</c:v>
                </c:pt>
                <c:pt idx="286">
                  <c:v>141.20000000000002</c:v>
                </c:pt>
                <c:pt idx="287">
                  <c:v>141.6</c:v>
                </c:pt>
                <c:pt idx="288">
                  <c:v>142</c:v>
                </c:pt>
                <c:pt idx="289">
                  <c:v>142.4</c:v>
                </c:pt>
                <c:pt idx="290">
                  <c:v>142.80000000000001</c:v>
                </c:pt>
                <c:pt idx="291">
                  <c:v>143.20000000000002</c:v>
                </c:pt>
                <c:pt idx="292">
                  <c:v>143.6</c:v>
                </c:pt>
                <c:pt idx="293">
                  <c:v>144</c:v>
                </c:pt>
                <c:pt idx="294">
                  <c:v>144.4</c:v>
                </c:pt>
                <c:pt idx="295">
                  <c:v>144.80000000000001</c:v>
                </c:pt>
                <c:pt idx="296">
                  <c:v>145.20000000000002</c:v>
                </c:pt>
                <c:pt idx="297">
                  <c:v>145.6</c:v>
                </c:pt>
                <c:pt idx="298">
                  <c:v>146</c:v>
                </c:pt>
                <c:pt idx="299">
                  <c:v>146.4</c:v>
                </c:pt>
                <c:pt idx="300">
                  <c:v>146.80000000000001</c:v>
                </c:pt>
                <c:pt idx="301">
                  <c:v>147.20000000000002</c:v>
                </c:pt>
                <c:pt idx="302">
                  <c:v>147.6</c:v>
                </c:pt>
                <c:pt idx="303">
                  <c:v>148</c:v>
                </c:pt>
                <c:pt idx="304">
                  <c:v>148.4</c:v>
                </c:pt>
                <c:pt idx="305">
                  <c:v>148.80000000000001</c:v>
                </c:pt>
                <c:pt idx="306">
                  <c:v>149.20000000000002</c:v>
                </c:pt>
                <c:pt idx="307">
                  <c:v>149.6</c:v>
                </c:pt>
                <c:pt idx="308">
                  <c:v>150</c:v>
                </c:pt>
                <c:pt idx="309">
                  <c:v>150.4</c:v>
                </c:pt>
                <c:pt idx="310">
                  <c:v>150.80000000000001</c:v>
                </c:pt>
                <c:pt idx="311">
                  <c:v>151.20000000000002</c:v>
                </c:pt>
                <c:pt idx="312">
                  <c:v>151.6</c:v>
                </c:pt>
                <c:pt idx="313">
                  <c:v>152</c:v>
                </c:pt>
                <c:pt idx="314">
                  <c:v>152.4</c:v>
                </c:pt>
                <c:pt idx="315">
                  <c:v>152.80000000000001</c:v>
                </c:pt>
                <c:pt idx="316">
                  <c:v>153.20000000000002</c:v>
                </c:pt>
                <c:pt idx="317">
                  <c:v>153.60000000000002</c:v>
                </c:pt>
                <c:pt idx="318">
                  <c:v>154</c:v>
                </c:pt>
                <c:pt idx="319">
                  <c:v>154.4</c:v>
                </c:pt>
                <c:pt idx="320">
                  <c:v>154.80000000000001</c:v>
                </c:pt>
                <c:pt idx="321">
                  <c:v>155.20000000000002</c:v>
                </c:pt>
                <c:pt idx="322">
                  <c:v>155.60000000000002</c:v>
                </c:pt>
                <c:pt idx="323">
                  <c:v>156</c:v>
                </c:pt>
                <c:pt idx="324">
                  <c:v>156.4</c:v>
                </c:pt>
                <c:pt idx="325">
                  <c:v>156.80000000000001</c:v>
                </c:pt>
                <c:pt idx="326">
                  <c:v>157.20000000000002</c:v>
                </c:pt>
                <c:pt idx="327">
                  <c:v>157.60000000000002</c:v>
                </c:pt>
                <c:pt idx="328">
                  <c:v>158</c:v>
                </c:pt>
                <c:pt idx="329">
                  <c:v>158.4</c:v>
                </c:pt>
                <c:pt idx="330">
                  <c:v>158.80000000000001</c:v>
                </c:pt>
                <c:pt idx="331">
                  <c:v>159.20000000000002</c:v>
                </c:pt>
                <c:pt idx="332">
                  <c:v>159.60000000000002</c:v>
                </c:pt>
                <c:pt idx="333">
                  <c:v>160</c:v>
                </c:pt>
                <c:pt idx="334">
                  <c:v>160.4</c:v>
                </c:pt>
                <c:pt idx="335">
                  <c:v>160.80000000000001</c:v>
                </c:pt>
                <c:pt idx="336">
                  <c:v>161.20000000000002</c:v>
                </c:pt>
                <c:pt idx="337">
                  <c:v>161.60000000000002</c:v>
                </c:pt>
                <c:pt idx="338">
                  <c:v>162</c:v>
                </c:pt>
                <c:pt idx="339">
                  <c:v>162.4</c:v>
                </c:pt>
                <c:pt idx="340">
                  <c:v>162.80000000000001</c:v>
                </c:pt>
                <c:pt idx="341">
                  <c:v>163.20000000000002</c:v>
                </c:pt>
                <c:pt idx="342">
                  <c:v>163.60000000000002</c:v>
                </c:pt>
                <c:pt idx="343">
                  <c:v>164</c:v>
                </c:pt>
                <c:pt idx="344">
                  <c:v>164.4</c:v>
                </c:pt>
                <c:pt idx="345">
                  <c:v>164.8</c:v>
                </c:pt>
                <c:pt idx="346">
                  <c:v>165.20000000000002</c:v>
                </c:pt>
                <c:pt idx="347">
                  <c:v>165.60000000000002</c:v>
                </c:pt>
                <c:pt idx="348">
                  <c:v>166</c:v>
                </c:pt>
                <c:pt idx="349">
                  <c:v>166.4</c:v>
                </c:pt>
                <c:pt idx="350">
                  <c:v>166.8</c:v>
                </c:pt>
                <c:pt idx="351">
                  <c:v>167.20000000000002</c:v>
                </c:pt>
                <c:pt idx="352">
                  <c:v>167.60000000000002</c:v>
                </c:pt>
                <c:pt idx="353">
                  <c:v>168</c:v>
                </c:pt>
                <c:pt idx="354">
                  <c:v>168.4</c:v>
                </c:pt>
                <c:pt idx="355">
                  <c:v>168.8</c:v>
                </c:pt>
                <c:pt idx="356">
                  <c:v>169.20000000000002</c:v>
                </c:pt>
                <c:pt idx="357">
                  <c:v>169.60000000000002</c:v>
                </c:pt>
                <c:pt idx="358">
                  <c:v>170</c:v>
                </c:pt>
                <c:pt idx="359">
                  <c:v>170.4</c:v>
                </c:pt>
                <c:pt idx="360">
                  <c:v>170.8</c:v>
                </c:pt>
                <c:pt idx="361">
                  <c:v>171.20000000000002</c:v>
                </c:pt>
                <c:pt idx="362">
                  <c:v>171.60000000000002</c:v>
                </c:pt>
                <c:pt idx="363">
                  <c:v>172</c:v>
                </c:pt>
                <c:pt idx="364">
                  <c:v>172.4</c:v>
                </c:pt>
                <c:pt idx="365">
                  <c:v>172.8</c:v>
                </c:pt>
                <c:pt idx="366">
                  <c:v>173.20000000000002</c:v>
                </c:pt>
                <c:pt idx="367">
                  <c:v>173.60000000000002</c:v>
                </c:pt>
                <c:pt idx="368">
                  <c:v>174</c:v>
                </c:pt>
                <c:pt idx="369">
                  <c:v>174.4</c:v>
                </c:pt>
                <c:pt idx="370">
                  <c:v>174.8</c:v>
                </c:pt>
                <c:pt idx="371">
                  <c:v>175.20000000000002</c:v>
                </c:pt>
                <c:pt idx="372">
                  <c:v>175.60000000000002</c:v>
                </c:pt>
                <c:pt idx="373">
                  <c:v>176</c:v>
                </c:pt>
                <c:pt idx="374">
                  <c:v>176.4</c:v>
                </c:pt>
                <c:pt idx="375">
                  <c:v>176.8</c:v>
                </c:pt>
                <c:pt idx="376">
                  <c:v>177.20000000000002</c:v>
                </c:pt>
                <c:pt idx="377">
                  <c:v>177.60000000000002</c:v>
                </c:pt>
                <c:pt idx="378">
                  <c:v>178</c:v>
                </c:pt>
                <c:pt idx="379">
                  <c:v>178.4</c:v>
                </c:pt>
                <c:pt idx="380">
                  <c:v>178.8</c:v>
                </c:pt>
                <c:pt idx="381">
                  <c:v>179.20000000000002</c:v>
                </c:pt>
                <c:pt idx="382">
                  <c:v>179.60000000000002</c:v>
                </c:pt>
                <c:pt idx="383">
                  <c:v>180</c:v>
                </c:pt>
                <c:pt idx="384">
                  <c:v>180.4</c:v>
                </c:pt>
                <c:pt idx="385">
                  <c:v>180.8</c:v>
                </c:pt>
                <c:pt idx="386">
                  <c:v>181.20000000000002</c:v>
                </c:pt>
                <c:pt idx="387">
                  <c:v>181.60000000000002</c:v>
                </c:pt>
                <c:pt idx="388">
                  <c:v>182</c:v>
                </c:pt>
                <c:pt idx="389">
                  <c:v>182.4</c:v>
                </c:pt>
                <c:pt idx="390">
                  <c:v>182.8</c:v>
                </c:pt>
                <c:pt idx="391">
                  <c:v>183.20000000000002</c:v>
                </c:pt>
                <c:pt idx="392">
                  <c:v>183.60000000000002</c:v>
                </c:pt>
                <c:pt idx="393">
                  <c:v>184</c:v>
                </c:pt>
                <c:pt idx="394">
                  <c:v>184.4</c:v>
                </c:pt>
                <c:pt idx="395">
                  <c:v>184.8</c:v>
                </c:pt>
                <c:pt idx="396">
                  <c:v>185.20000000000002</c:v>
                </c:pt>
                <c:pt idx="397">
                  <c:v>185.60000000000002</c:v>
                </c:pt>
                <c:pt idx="398">
                  <c:v>186</c:v>
                </c:pt>
                <c:pt idx="399">
                  <c:v>186.4</c:v>
                </c:pt>
                <c:pt idx="400">
                  <c:v>186.8</c:v>
                </c:pt>
                <c:pt idx="401">
                  <c:v>187.20000000000002</c:v>
                </c:pt>
                <c:pt idx="402">
                  <c:v>187.60000000000002</c:v>
                </c:pt>
                <c:pt idx="403">
                  <c:v>188</c:v>
                </c:pt>
                <c:pt idx="404">
                  <c:v>188.4</c:v>
                </c:pt>
                <c:pt idx="405">
                  <c:v>188.8</c:v>
                </c:pt>
                <c:pt idx="406">
                  <c:v>189.20000000000002</c:v>
                </c:pt>
                <c:pt idx="407">
                  <c:v>189.60000000000002</c:v>
                </c:pt>
                <c:pt idx="408">
                  <c:v>190</c:v>
                </c:pt>
                <c:pt idx="409">
                  <c:v>190.4</c:v>
                </c:pt>
                <c:pt idx="410">
                  <c:v>190.8</c:v>
                </c:pt>
                <c:pt idx="411">
                  <c:v>191.20000000000002</c:v>
                </c:pt>
                <c:pt idx="412">
                  <c:v>191.60000000000002</c:v>
                </c:pt>
                <c:pt idx="413">
                  <c:v>192</c:v>
                </c:pt>
                <c:pt idx="414">
                  <c:v>192.4</c:v>
                </c:pt>
                <c:pt idx="415">
                  <c:v>192.8</c:v>
                </c:pt>
                <c:pt idx="416">
                  <c:v>193.20000000000002</c:v>
                </c:pt>
                <c:pt idx="417">
                  <c:v>193.60000000000002</c:v>
                </c:pt>
                <c:pt idx="418">
                  <c:v>194</c:v>
                </c:pt>
                <c:pt idx="419">
                  <c:v>194.4</c:v>
                </c:pt>
                <c:pt idx="420">
                  <c:v>194.8</c:v>
                </c:pt>
                <c:pt idx="421">
                  <c:v>195.20000000000002</c:v>
                </c:pt>
                <c:pt idx="422">
                  <c:v>195.60000000000002</c:v>
                </c:pt>
                <c:pt idx="423">
                  <c:v>196</c:v>
                </c:pt>
                <c:pt idx="424">
                  <c:v>196.4</c:v>
                </c:pt>
                <c:pt idx="425">
                  <c:v>196.8</c:v>
                </c:pt>
                <c:pt idx="426">
                  <c:v>197.20000000000002</c:v>
                </c:pt>
                <c:pt idx="427">
                  <c:v>197.60000000000002</c:v>
                </c:pt>
                <c:pt idx="428">
                  <c:v>198</c:v>
                </c:pt>
                <c:pt idx="429">
                  <c:v>198.4</c:v>
                </c:pt>
                <c:pt idx="430">
                  <c:v>198.8</c:v>
                </c:pt>
                <c:pt idx="431">
                  <c:v>199.20000000000002</c:v>
                </c:pt>
                <c:pt idx="432">
                  <c:v>199.60000000000002</c:v>
                </c:pt>
                <c:pt idx="433">
                  <c:v>200</c:v>
                </c:pt>
                <c:pt idx="434">
                  <c:v>200.4</c:v>
                </c:pt>
                <c:pt idx="435">
                  <c:v>200.8</c:v>
                </c:pt>
                <c:pt idx="436">
                  <c:v>201.20000000000002</c:v>
                </c:pt>
                <c:pt idx="437">
                  <c:v>201.60000000000002</c:v>
                </c:pt>
                <c:pt idx="438">
                  <c:v>202</c:v>
                </c:pt>
                <c:pt idx="439">
                  <c:v>202.4</c:v>
                </c:pt>
                <c:pt idx="440">
                  <c:v>202.8</c:v>
                </c:pt>
                <c:pt idx="441">
                  <c:v>203.20000000000002</c:v>
                </c:pt>
                <c:pt idx="442">
                  <c:v>203.60000000000002</c:v>
                </c:pt>
              </c:numCache>
            </c:numRef>
          </c:xVal>
          <c:yVal>
            <c:numRef>
              <c:f>PAA!$Z$6:$Z$478</c:f>
              <c:numCache>
                <c:formatCode>0.00E+00</c:formatCode>
                <c:ptCount val="473"/>
                <c:pt idx="0">
                  <c:v>0.18545840000000002</c:v>
                </c:pt>
                <c:pt idx="1">
                  <c:v>0.15947640000000002</c:v>
                </c:pt>
                <c:pt idx="2">
                  <c:v>0.14060440000000002</c:v>
                </c:pt>
                <c:pt idx="3">
                  <c:v>0.12072119999999999</c:v>
                </c:pt>
                <c:pt idx="4">
                  <c:v>9.3364699999999995E-2</c:v>
                </c:pt>
                <c:pt idx="5">
                  <c:v>8.2233669999999995E-2</c:v>
                </c:pt>
                <c:pt idx="6">
                  <c:v>7.2832759999999996E-2</c:v>
                </c:pt>
                <c:pt idx="7">
                  <c:v>6.5675999999999998E-2</c:v>
                </c:pt>
                <c:pt idx="8">
                  <c:v>6.250638E-2</c:v>
                </c:pt>
                <c:pt idx="9">
                  <c:v>5.3429850000000001E-2</c:v>
                </c:pt>
                <c:pt idx="10">
                  <c:v>4.4817299999999997E-2</c:v>
                </c:pt>
                <c:pt idx="11">
                  <c:v>5.2542870000000005E-2</c:v>
                </c:pt>
                <c:pt idx="12">
                  <c:v>4.1136289999999999E-2</c:v>
                </c:pt>
                <c:pt idx="13">
                  <c:v>4.6426679999999998E-2</c:v>
                </c:pt>
                <c:pt idx="14">
                  <c:v>3.8972510000000002E-2</c:v>
                </c:pt>
                <c:pt idx="15">
                  <c:v>3.9660229999999998E-2</c:v>
                </c:pt>
                <c:pt idx="16">
                  <c:v>3.4767980000000004E-2</c:v>
                </c:pt>
                <c:pt idx="17">
                  <c:v>3.2867920000000002E-2</c:v>
                </c:pt>
                <c:pt idx="18">
                  <c:v>3.1464310000000002E-2</c:v>
                </c:pt>
                <c:pt idx="19">
                  <c:v>3.0706440000000002E-2</c:v>
                </c:pt>
                <c:pt idx="20">
                  <c:v>3.0525709999999998E-2</c:v>
                </c:pt>
                <c:pt idx="21">
                  <c:v>3.2111430000000003E-2</c:v>
                </c:pt>
                <c:pt idx="22">
                  <c:v>2.1097860000000003E-2</c:v>
                </c:pt>
                <c:pt idx="23">
                  <c:v>2.8881120000000003E-2</c:v>
                </c:pt>
                <c:pt idx="24">
                  <c:v>2.5868410000000001E-2</c:v>
                </c:pt>
                <c:pt idx="25">
                  <c:v>2.3901810000000002E-2</c:v>
                </c:pt>
                <c:pt idx="26">
                  <c:v>2.3251580000000001E-2</c:v>
                </c:pt>
                <c:pt idx="27">
                  <c:v>1.9302319999999998E-2</c:v>
                </c:pt>
                <c:pt idx="28">
                  <c:v>2.2928910000000004E-2</c:v>
                </c:pt>
                <c:pt idx="29">
                  <c:v>2.5079089999999998E-2</c:v>
                </c:pt>
                <c:pt idx="30">
                  <c:v>2.5211129999999998E-2</c:v>
                </c:pt>
                <c:pt idx="31">
                  <c:v>1.8958179999999998E-2</c:v>
                </c:pt>
                <c:pt idx="32">
                  <c:v>2.1123950000000002E-2</c:v>
                </c:pt>
                <c:pt idx="33">
                  <c:v>1.8830100000000002E-2</c:v>
                </c:pt>
                <c:pt idx="34">
                  <c:v>2.0981489999999998E-2</c:v>
                </c:pt>
                <c:pt idx="35">
                  <c:v>1.4576890000000002E-2</c:v>
                </c:pt>
                <c:pt idx="36">
                  <c:v>1.1144830000000001E-2</c:v>
                </c:pt>
                <c:pt idx="37">
                  <c:v>1.8143810000000003E-2</c:v>
                </c:pt>
                <c:pt idx="38">
                  <c:v>2.423782E-2</c:v>
                </c:pt>
                <c:pt idx="39">
                  <c:v>1.351859E-2</c:v>
                </c:pt>
                <c:pt idx="40">
                  <c:v>1.7774409999999997E-2</c:v>
                </c:pt>
                <c:pt idx="41">
                  <c:v>1.316295E-2</c:v>
                </c:pt>
                <c:pt idx="42">
                  <c:v>1.4541720000000001E-2</c:v>
                </c:pt>
                <c:pt idx="43">
                  <c:v>1.3691910000000002E-2</c:v>
                </c:pt>
                <c:pt idx="44">
                  <c:v>1.8101039999999999E-2</c:v>
                </c:pt>
                <c:pt idx="45">
                  <c:v>1.9526630000000003E-2</c:v>
                </c:pt>
                <c:pt idx="46">
                  <c:v>1.424048E-2</c:v>
                </c:pt>
                <c:pt idx="47">
                  <c:v>1.9177050000000001E-2</c:v>
                </c:pt>
                <c:pt idx="48">
                  <c:v>1.6347630000000002E-2</c:v>
                </c:pt>
                <c:pt idx="49">
                  <c:v>1.3432389999999999E-2</c:v>
                </c:pt>
                <c:pt idx="50">
                  <c:v>1.3532470000000001E-2</c:v>
                </c:pt>
                <c:pt idx="51">
                  <c:v>7.9420000000000011E-3</c:v>
                </c:pt>
                <c:pt idx="52">
                  <c:v>9.5825800000000003E-3</c:v>
                </c:pt>
                <c:pt idx="53">
                  <c:v>9.6334900000000015E-3</c:v>
                </c:pt>
                <c:pt idx="54">
                  <c:v>1.6748430000000002E-2</c:v>
                </c:pt>
                <c:pt idx="55">
                  <c:v>1.032071E-2</c:v>
                </c:pt>
                <c:pt idx="56">
                  <c:v>8.9064899999999995E-3</c:v>
                </c:pt>
                <c:pt idx="57">
                  <c:v>1.0010729999999999E-2</c:v>
                </c:pt>
                <c:pt idx="58">
                  <c:v>1.1804560000000002E-2</c:v>
                </c:pt>
                <c:pt idx="59">
                  <c:v>5.3654300000000009E-3</c:v>
                </c:pt>
                <c:pt idx="60">
                  <c:v>1.2600210000000001E-2</c:v>
                </c:pt>
                <c:pt idx="61">
                  <c:v>8.4110899999999995E-3</c:v>
                </c:pt>
                <c:pt idx="62">
                  <c:v>6.6410900000000023E-3</c:v>
                </c:pt>
                <c:pt idx="63">
                  <c:v>1.309333E-2</c:v>
                </c:pt>
                <c:pt idx="64">
                  <c:v>1.4797520000000002E-2</c:v>
                </c:pt>
                <c:pt idx="65">
                  <c:v>4.2241400000000012E-3</c:v>
                </c:pt>
                <c:pt idx="66">
                  <c:v>1.417856E-2</c:v>
                </c:pt>
                <c:pt idx="67">
                  <c:v>6.5177800000000008E-3</c:v>
                </c:pt>
                <c:pt idx="68">
                  <c:v>1.6089530000000001E-2</c:v>
                </c:pt>
                <c:pt idx="69">
                  <c:v>7.4317100000000011E-3</c:v>
                </c:pt>
                <c:pt idx="70">
                  <c:v>6.8835300000000023E-3</c:v>
                </c:pt>
                <c:pt idx="71">
                  <c:v>1.0464910000000001E-2</c:v>
                </c:pt>
                <c:pt idx="72">
                  <c:v>5.2893700000000016E-3</c:v>
                </c:pt>
                <c:pt idx="73">
                  <c:v>7.1759800000000019E-3</c:v>
                </c:pt>
                <c:pt idx="74">
                  <c:v>5.6531099999999994E-3</c:v>
                </c:pt>
                <c:pt idx="75">
                  <c:v>7.7051599999999991E-3</c:v>
                </c:pt>
                <c:pt idx="76">
                  <c:v>8.2590100000000007E-3</c:v>
                </c:pt>
                <c:pt idx="77">
                  <c:v>5.862100000000002E-3</c:v>
                </c:pt>
                <c:pt idx="78">
                  <c:v>3.3733700000000005E-3</c:v>
                </c:pt>
                <c:pt idx="79">
                  <c:v>1.4546090000000001E-2</c:v>
                </c:pt>
                <c:pt idx="80">
                  <c:v>5.7190400000000016E-3</c:v>
                </c:pt>
                <c:pt idx="81">
                  <c:v>1.41937E-2</c:v>
                </c:pt>
                <c:pt idx="82">
                  <c:v>2.9508999999999994E-3</c:v>
                </c:pt>
                <c:pt idx="83">
                  <c:v>8.1628600000000009E-3</c:v>
                </c:pt>
                <c:pt idx="84">
                  <c:v>8.935000000000002E-3</c:v>
                </c:pt>
                <c:pt idx="85">
                  <c:v>5.5462299999999992E-3</c:v>
                </c:pt>
                <c:pt idx="86">
                  <c:v>7.8013100000000023E-3</c:v>
                </c:pt>
                <c:pt idx="87">
                  <c:v>1.9395999999999997E-3</c:v>
                </c:pt>
                <c:pt idx="88">
                  <c:v>2.3831800000000021E-3</c:v>
                </c:pt>
                <c:pt idx="89">
                  <c:v>1.168319E-2</c:v>
                </c:pt>
                <c:pt idx="90">
                  <c:v>9.0849100000000016E-3</c:v>
                </c:pt>
                <c:pt idx="91">
                  <c:v>3.7091999999999993E-3</c:v>
                </c:pt>
                <c:pt idx="92">
                  <c:v>1.361414E-2</c:v>
                </c:pt>
                <c:pt idx="93">
                  <c:v>5.7701000000000002E-3</c:v>
                </c:pt>
                <c:pt idx="94">
                  <c:v>1.6250010000000002E-2</c:v>
                </c:pt>
                <c:pt idx="95">
                  <c:v>1.4287299999999996E-3</c:v>
                </c:pt>
                <c:pt idx="96">
                  <c:v>4.569199999999999E-3</c:v>
                </c:pt>
                <c:pt idx="97">
                  <c:v>7.3992200000000015E-3</c:v>
                </c:pt>
                <c:pt idx="98">
                  <c:v>1.04806E-3</c:v>
                </c:pt>
                <c:pt idx="99">
                  <c:v>6.1803999999999991E-3</c:v>
                </c:pt>
                <c:pt idx="100">
                  <c:v>1.0884060000000001E-2</c:v>
                </c:pt>
                <c:pt idx="101">
                  <c:v>1.5829309999999999E-2</c:v>
                </c:pt>
                <c:pt idx="102">
                  <c:v>9.2249800000000007E-3</c:v>
                </c:pt>
                <c:pt idx="103">
                  <c:v>5.0483000000000125E-4</c:v>
                </c:pt>
                <c:pt idx="104">
                  <c:v>1.0295169999999999E-2</c:v>
                </c:pt>
                <c:pt idx="105">
                  <c:v>1.9513860000000001E-2</c:v>
                </c:pt>
                <c:pt idx="106">
                  <c:v>5.7381399999999992E-3</c:v>
                </c:pt>
                <c:pt idx="107">
                  <c:v>5.2167099999999994E-3</c:v>
                </c:pt>
                <c:pt idx="108">
                  <c:v>7.1409000000000056E-4</c:v>
                </c:pt>
                <c:pt idx="109">
                  <c:v>4.5175800000000002E-3</c:v>
                </c:pt>
                <c:pt idx="110">
                  <c:v>9.0405799999999994E-3</c:v>
                </c:pt>
                <c:pt idx="111">
                  <c:v>1.382883E-2</c:v>
                </c:pt>
                <c:pt idx="112">
                  <c:v>8.0408099999999989E-3</c:v>
                </c:pt>
                <c:pt idx="113">
                  <c:v>9.2378200000000008E-3</c:v>
                </c:pt>
                <c:pt idx="114">
                  <c:v>3.1983299999999992E-3</c:v>
                </c:pt>
                <c:pt idx="115">
                  <c:v>2.0201000000000073E-4</c:v>
                </c:pt>
                <c:pt idx="116">
                  <c:v>6.303050000000001E-3</c:v>
                </c:pt>
                <c:pt idx="117">
                  <c:v>1.7324859999999997E-2</c:v>
                </c:pt>
                <c:pt idx="118">
                  <c:v>6.91634E-3</c:v>
                </c:pt>
                <c:pt idx="119">
                  <c:v>5.6625400000000006E-3</c:v>
                </c:pt>
                <c:pt idx="120">
                  <c:v>3.896730000000001E-3</c:v>
                </c:pt>
                <c:pt idx="121">
                  <c:v>-8.0116259999999991E-3</c:v>
                </c:pt>
                <c:pt idx="122">
                  <c:v>5.8888700000000009E-3</c:v>
                </c:pt>
                <c:pt idx="123">
                  <c:v>8.7798500000000022E-3</c:v>
                </c:pt>
                <c:pt idx="124">
                  <c:v>5.52565E-3</c:v>
                </c:pt>
                <c:pt idx="125">
                  <c:v>2.3613900000000014E-3</c:v>
                </c:pt>
                <c:pt idx="126">
                  <c:v>5.4114799999999998E-3</c:v>
                </c:pt>
                <c:pt idx="127">
                  <c:v>2.1630299999999998E-3</c:v>
                </c:pt>
                <c:pt idx="128">
                  <c:v>-6.1243649999999997E-3</c:v>
                </c:pt>
                <c:pt idx="129">
                  <c:v>9.3901400000000017E-3</c:v>
                </c:pt>
                <c:pt idx="130">
                  <c:v>3.3782200000000012E-3</c:v>
                </c:pt>
                <c:pt idx="131">
                  <c:v>9.6948399999999997E-3</c:v>
                </c:pt>
                <c:pt idx="132">
                  <c:v>1.7416910000000001E-2</c:v>
                </c:pt>
                <c:pt idx="133">
                  <c:v>4.0436699999999992E-3</c:v>
                </c:pt>
                <c:pt idx="134">
                  <c:v>1.1331540000000001E-2</c:v>
                </c:pt>
                <c:pt idx="135">
                  <c:v>1.8583280000000001E-2</c:v>
                </c:pt>
                <c:pt idx="136">
                  <c:v>3.8670100000000006E-3</c:v>
                </c:pt>
                <c:pt idx="137">
                  <c:v>8.6457300000000008E-3</c:v>
                </c:pt>
                <c:pt idx="138">
                  <c:v>1.362435E-2</c:v>
                </c:pt>
                <c:pt idx="139">
                  <c:v>8.3081000000000127E-4</c:v>
                </c:pt>
                <c:pt idx="140">
                  <c:v>5.9656000000000015E-3</c:v>
                </c:pt>
                <c:pt idx="141">
                  <c:v>4.7694199999999999E-3</c:v>
                </c:pt>
                <c:pt idx="142">
                  <c:v>-1.18622E-3</c:v>
                </c:pt>
                <c:pt idx="143">
                  <c:v>1.438565E-2</c:v>
                </c:pt>
                <c:pt idx="144">
                  <c:v>7.773519999999999E-3</c:v>
                </c:pt>
                <c:pt idx="145">
                  <c:v>9.0923000000000011E-3</c:v>
                </c:pt>
                <c:pt idx="146">
                  <c:v>6.6482500000000014E-3</c:v>
                </c:pt>
                <c:pt idx="147">
                  <c:v>-3.0846399999999996E-3</c:v>
                </c:pt>
                <c:pt idx="148">
                  <c:v>-1.6098999999999992E-3</c:v>
                </c:pt>
                <c:pt idx="149">
                  <c:v>7.0953800000000018E-3</c:v>
                </c:pt>
                <c:pt idx="150">
                  <c:v>7.636239999999999E-3</c:v>
                </c:pt>
                <c:pt idx="151">
                  <c:v>1.145442E-2</c:v>
                </c:pt>
                <c:pt idx="152">
                  <c:v>8.5183700000000008E-3</c:v>
                </c:pt>
                <c:pt idx="153">
                  <c:v>2.4988900000000001E-3</c:v>
                </c:pt>
                <c:pt idx="154">
                  <c:v>3.3055700000000007E-3</c:v>
                </c:pt>
                <c:pt idx="155">
                  <c:v>1.149085E-2</c:v>
                </c:pt>
                <c:pt idx="156">
                  <c:v>-2.5454299999999996E-3</c:v>
                </c:pt>
                <c:pt idx="157">
                  <c:v>7.0316900000000002E-3</c:v>
                </c:pt>
                <c:pt idx="158">
                  <c:v>2.4034100000000017E-3</c:v>
                </c:pt>
                <c:pt idx="159">
                  <c:v>1.3833770000000002E-2</c:v>
                </c:pt>
                <c:pt idx="160">
                  <c:v>2.4268599999999994E-3</c:v>
                </c:pt>
                <c:pt idx="161">
                  <c:v>-9.4947750000000004E-3</c:v>
                </c:pt>
                <c:pt idx="162">
                  <c:v>4.7657000000000012E-3</c:v>
                </c:pt>
                <c:pt idx="163">
                  <c:v>9.60511E-3</c:v>
                </c:pt>
                <c:pt idx="164">
                  <c:v>1.3234800000000019E-3</c:v>
                </c:pt>
                <c:pt idx="165">
                  <c:v>1.0750199999999994E-3</c:v>
                </c:pt>
                <c:pt idx="166">
                  <c:v>1.7806300000000018E-3</c:v>
                </c:pt>
                <c:pt idx="167">
                  <c:v>1.7799509999999998E-2</c:v>
                </c:pt>
                <c:pt idx="168">
                  <c:v>-6.6097000000000031E-4</c:v>
                </c:pt>
                <c:pt idx="169">
                  <c:v>6.4734800000000002E-3</c:v>
                </c:pt>
                <c:pt idx="170">
                  <c:v>1.2439229999999999E-2</c:v>
                </c:pt>
                <c:pt idx="171">
                  <c:v>3.8286899999999992E-3</c:v>
                </c:pt>
                <c:pt idx="172">
                  <c:v>1.1704800000000015E-3</c:v>
                </c:pt>
                <c:pt idx="173">
                  <c:v>2.665070000000002E-3</c:v>
                </c:pt>
                <c:pt idx="174">
                  <c:v>6.3203200000000008E-3</c:v>
                </c:pt>
                <c:pt idx="175">
                  <c:v>-6.8409999999999652E-5</c:v>
                </c:pt>
                <c:pt idx="176">
                  <c:v>1.9105190000000001E-2</c:v>
                </c:pt>
                <c:pt idx="177">
                  <c:v>1.8352300000000002E-2</c:v>
                </c:pt>
                <c:pt idx="178">
                  <c:v>1.4720980000000002E-2</c:v>
                </c:pt>
                <c:pt idx="179">
                  <c:v>1.025175E-2</c:v>
                </c:pt>
                <c:pt idx="180">
                  <c:v>6.9700999999999999E-3</c:v>
                </c:pt>
                <c:pt idx="181">
                  <c:v>3.3824500000000021E-3</c:v>
                </c:pt>
                <c:pt idx="182">
                  <c:v>4.9997599999999989E-3</c:v>
                </c:pt>
                <c:pt idx="183">
                  <c:v>-5.6645859999999992E-3</c:v>
                </c:pt>
                <c:pt idx="184">
                  <c:v>3.6115900000000013E-3</c:v>
                </c:pt>
                <c:pt idx="185">
                  <c:v>1.1726489999999999E-2</c:v>
                </c:pt>
                <c:pt idx="186">
                  <c:v>-5.9454979999999987E-3</c:v>
                </c:pt>
                <c:pt idx="187">
                  <c:v>5.0522799999999993E-3</c:v>
                </c:pt>
                <c:pt idx="188">
                  <c:v>6.4974999999999998E-3</c:v>
                </c:pt>
                <c:pt idx="189">
                  <c:v>2.8343499999999994E-3</c:v>
                </c:pt>
                <c:pt idx="190">
                  <c:v>1.4387219999999999E-2</c:v>
                </c:pt>
                <c:pt idx="191">
                  <c:v>3.004670000000001E-3</c:v>
                </c:pt>
                <c:pt idx="192">
                  <c:v>1.3746810000000002E-2</c:v>
                </c:pt>
                <c:pt idx="193">
                  <c:v>1.6047450000000001E-2</c:v>
                </c:pt>
                <c:pt idx="194">
                  <c:v>1.9505500000000023E-3</c:v>
                </c:pt>
                <c:pt idx="195">
                  <c:v>-1.3886408999999999E-2</c:v>
                </c:pt>
                <c:pt idx="196">
                  <c:v>-2.14722E-3</c:v>
                </c:pt>
                <c:pt idx="197">
                  <c:v>-2.046329999999999E-3</c:v>
                </c:pt>
                <c:pt idx="198">
                  <c:v>1.9200699999999994E-3</c:v>
                </c:pt>
                <c:pt idx="199">
                  <c:v>1.3940500000000008E-3</c:v>
                </c:pt>
                <c:pt idx="200">
                  <c:v>6.2952999999999967E-4</c:v>
                </c:pt>
                <c:pt idx="201">
                  <c:v>1.4540070000000002E-2</c:v>
                </c:pt>
                <c:pt idx="202">
                  <c:v>-1.2210904E-2</c:v>
                </c:pt>
                <c:pt idx="203">
                  <c:v>3.6959400000000017E-3</c:v>
                </c:pt>
                <c:pt idx="204">
                  <c:v>3.1853699999999999E-3</c:v>
                </c:pt>
                <c:pt idx="205">
                  <c:v>1.0729400000000014E-3</c:v>
                </c:pt>
                <c:pt idx="206">
                  <c:v>1.9120749999999999E-2</c:v>
                </c:pt>
                <c:pt idx="207">
                  <c:v>6.1212700000000016E-3</c:v>
                </c:pt>
                <c:pt idx="208">
                  <c:v>1.9907630000000003E-2</c:v>
                </c:pt>
                <c:pt idx="209">
                  <c:v>5.2868800000000007E-3</c:v>
                </c:pt>
                <c:pt idx="210">
                  <c:v>1.6291100000000003E-2</c:v>
                </c:pt>
                <c:pt idx="211">
                  <c:v>5.2458600000000015E-3</c:v>
                </c:pt>
                <c:pt idx="212">
                  <c:v>1.2134700000000002E-2</c:v>
                </c:pt>
                <c:pt idx="213">
                  <c:v>5.543349999999999E-3</c:v>
                </c:pt>
                <c:pt idx="214">
                  <c:v>2.1470199999999995E-3</c:v>
                </c:pt>
                <c:pt idx="215">
                  <c:v>-1.043943E-2</c:v>
                </c:pt>
                <c:pt idx="216">
                  <c:v>-1.143223E-2</c:v>
                </c:pt>
                <c:pt idx="217">
                  <c:v>8.6598500000000002E-3</c:v>
                </c:pt>
                <c:pt idx="218">
                  <c:v>7.0511000000000011E-3</c:v>
                </c:pt>
                <c:pt idx="219">
                  <c:v>1.398717E-2</c:v>
                </c:pt>
                <c:pt idx="220">
                  <c:v>-8.187106999999999E-3</c:v>
                </c:pt>
                <c:pt idx="221">
                  <c:v>6.6273700000000005E-3</c:v>
                </c:pt>
                <c:pt idx="222">
                  <c:v>7.6009400000000005E-3</c:v>
                </c:pt>
                <c:pt idx="223">
                  <c:v>-4.7485799999999988E-3</c:v>
                </c:pt>
                <c:pt idx="224">
                  <c:v>2.8779119999999998E-2</c:v>
                </c:pt>
                <c:pt idx="225">
                  <c:v>-2.3161000000000015E-4</c:v>
                </c:pt>
                <c:pt idx="226">
                  <c:v>9.5696900000000022E-3</c:v>
                </c:pt>
                <c:pt idx="227">
                  <c:v>-8.8694079999999988E-3</c:v>
                </c:pt>
                <c:pt idx="228">
                  <c:v>-4.0441999999999909E-4</c:v>
                </c:pt>
                <c:pt idx="229">
                  <c:v>4.2626000000000018E-3</c:v>
                </c:pt>
                <c:pt idx="230">
                  <c:v>1.9065260000000001E-2</c:v>
                </c:pt>
                <c:pt idx="231">
                  <c:v>-1.7870689999999998E-2</c:v>
                </c:pt>
                <c:pt idx="232">
                  <c:v>2.6671800000000002E-2</c:v>
                </c:pt>
                <c:pt idx="233">
                  <c:v>1.455921E-2</c:v>
                </c:pt>
                <c:pt idx="234">
                  <c:v>-1.6805799999999992E-3</c:v>
                </c:pt>
                <c:pt idx="235">
                  <c:v>1.243476E-2</c:v>
                </c:pt>
                <c:pt idx="236">
                  <c:v>-6.0705689999999996E-3</c:v>
                </c:pt>
                <c:pt idx="237">
                  <c:v>4.2019099999999997E-3</c:v>
                </c:pt>
                <c:pt idx="238">
                  <c:v>6.1821799999999989E-3</c:v>
                </c:pt>
                <c:pt idx="239">
                  <c:v>4.5427500000000016E-3</c:v>
                </c:pt>
                <c:pt idx="240">
                  <c:v>3.3287200000000003E-3</c:v>
                </c:pt>
                <c:pt idx="241">
                  <c:v>-5.6726789999999999E-3</c:v>
                </c:pt>
                <c:pt idx="242">
                  <c:v>-2.3113810999999998E-2</c:v>
                </c:pt>
                <c:pt idx="243">
                  <c:v>-1.2363137999999999E-2</c:v>
                </c:pt>
                <c:pt idx="244">
                  <c:v>5.5201199999999999E-3</c:v>
                </c:pt>
                <c:pt idx="245">
                  <c:v>1.096521E-2</c:v>
                </c:pt>
                <c:pt idx="246">
                  <c:v>5.4929899999999997E-3</c:v>
                </c:pt>
                <c:pt idx="247">
                  <c:v>1.9029959999999999E-2</c:v>
                </c:pt>
                <c:pt idx="248">
                  <c:v>4.9650200000000005E-3</c:v>
                </c:pt>
                <c:pt idx="249">
                  <c:v>8.8375299999999997E-3</c:v>
                </c:pt>
                <c:pt idx="250">
                  <c:v>-2.1790000000000004E-4</c:v>
                </c:pt>
                <c:pt idx="251">
                  <c:v>-3.3991999999999998E-3</c:v>
                </c:pt>
                <c:pt idx="252">
                  <c:v>2.281101E-2</c:v>
                </c:pt>
                <c:pt idx="253">
                  <c:v>1.7588359999999997E-2</c:v>
                </c:pt>
                <c:pt idx="254">
                  <c:v>2.3363840000000004E-2</c:v>
                </c:pt>
                <c:pt idx="255">
                  <c:v>-1.7685899999999987E-3</c:v>
                </c:pt>
                <c:pt idx="256">
                  <c:v>-5.3190809999999998E-3</c:v>
                </c:pt>
                <c:pt idx="257">
                  <c:v>-4.7003099999999992E-3</c:v>
                </c:pt>
                <c:pt idx="258">
                  <c:v>-7.5822159999999993E-3</c:v>
                </c:pt>
                <c:pt idx="259">
                  <c:v>-6.1685789999999987E-3</c:v>
                </c:pt>
                <c:pt idx="260">
                  <c:v>-1.3657954999999999E-2</c:v>
                </c:pt>
                <c:pt idx="261">
                  <c:v>2.2008600000000003E-2</c:v>
                </c:pt>
                <c:pt idx="262">
                  <c:v>-2.2946167E-2</c:v>
                </c:pt>
                <c:pt idx="263">
                  <c:v>1.0845320000000002E-2</c:v>
                </c:pt>
                <c:pt idx="264">
                  <c:v>1.1881000000000044E-4</c:v>
                </c:pt>
                <c:pt idx="265">
                  <c:v>9.7820300000000006E-3</c:v>
                </c:pt>
                <c:pt idx="266">
                  <c:v>2.3248409999999997E-2</c:v>
                </c:pt>
                <c:pt idx="267">
                  <c:v>-5.4146219999999991E-3</c:v>
                </c:pt>
                <c:pt idx="268">
                  <c:v>-1.54536246E-2</c:v>
                </c:pt>
                <c:pt idx="269">
                  <c:v>-2.6504300000000001E-2</c:v>
                </c:pt>
                <c:pt idx="270">
                  <c:v>1.3664450000000002E-2</c:v>
                </c:pt>
                <c:pt idx="271">
                  <c:v>-9.3566339999999991E-3</c:v>
                </c:pt>
                <c:pt idx="272">
                  <c:v>1.4453480000000001E-2</c:v>
                </c:pt>
                <c:pt idx="273">
                  <c:v>3.3868389999999998E-2</c:v>
                </c:pt>
                <c:pt idx="274">
                  <c:v>2.6470399999999998E-3</c:v>
                </c:pt>
                <c:pt idx="275">
                  <c:v>3.7310499999999996E-3</c:v>
                </c:pt>
                <c:pt idx="276">
                  <c:v>-3.4458299999999987E-3</c:v>
                </c:pt>
                <c:pt idx="277">
                  <c:v>8.6535099999999997E-3</c:v>
                </c:pt>
                <c:pt idx="278">
                  <c:v>3.5959700000000004E-3</c:v>
                </c:pt>
                <c:pt idx="279">
                  <c:v>4.8347700000000021E-3</c:v>
                </c:pt>
                <c:pt idx="280">
                  <c:v>1.8344840000000001E-2</c:v>
                </c:pt>
                <c:pt idx="281">
                  <c:v>2.0755900000000022E-3</c:v>
                </c:pt>
                <c:pt idx="282">
                  <c:v>-3.5156099999999989E-3</c:v>
                </c:pt>
                <c:pt idx="283">
                  <c:v>1.5653030000000002E-2</c:v>
                </c:pt>
                <c:pt idx="284">
                  <c:v>-8.1591649999999995E-3</c:v>
                </c:pt>
                <c:pt idx="285">
                  <c:v>1.5293960000000002E-2</c:v>
                </c:pt>
                <c:pt idx="286">
                  <c:v>3.095790000000001E-3</c:v>
                </c:pt>
                <c:pt idx="287">
                  <c:v>3.4421E-3</c:v>
                </c:pt>
                <c:pt idx="288">
                  <c:v>6.4770000000000105E-4</c:v>
                </c:pt>
                <c:pt idx="289">
                  <c:v>3.139629E-2</c:v>
                </c:pt>
                <c:pt idx="290">
                  <c:v>-8.3249169999999994E-3</c:v>
                </c:pt>
                <c:pt idx="291">
                  <c:v>2.4220869999999999E-2</c:v>
                </c:pt>
                <c:pt idx="292">
                  <c:v>9.4547700000000012E-3</c:v>
                </c:pt>
                <c:pt idx="293">
                  <c:v>-1.5301399999999993E-3</c:v>
                </c:pt>
                <c:pt idx="294">
                  <c:v>1.9761299999999996E-3</c:v>
                </c:pt>
                <c:pt idx="295">
                  <c:v>1.8787030000000003E-2</c:v>
                </c:pt>
                <c:pt idx="296">
                  <c:v>1.9262649999999999E-2</c:v>
                </c:pt>
                <c:pt idx="297">
                  <c:v>3.0853800000000021E-3</c:v>
                </c:pt>
                <c:pt idx="298">
                  <c:v>-2.6484099999999986E-3</c:v>
                </c:pt>
                <c:pt idx="299">
                  <c:v>1.3146700000000001E-2</c:v>
                </c:pt>
                <c:pt idx="300">
                  <c:v>-1.5915324799999998E-2</c:v>
                </c:pt>
                <c:pt idx="301">
                  <c:v>2.2153440000000003E-2</c:v>
                </c:pt>
                <c:pt idx="302">
                  <c:v>1.473872E-2</c:v>
                </c:pt>
                <c:pt idx="303">
                  <c:v>1.4894629999999999E-2</c:v>
                </c:pt>
                <c:pt idx="304">
                  <c:v>9.90568E-3</c:v>
                </c:pt>
                <c:pt idx="305">
                  <c:v>1.8201590000000004E-2</c:v>
                </c:pt>
                <c:pt idx="306">
                  <c:v>2.8572680000000003E-2</c:v>
                </c:pt>
                <c:pt idx="307">
                  <c:v>6.7647600000000016E-3</c:v>
                </c:pt>
                <c:pt idx="308">
                  <c:v>7.7289500000000018E-3</c:v>
                </c:pt>
                <c:pt idx="309">
                  <c:v>1.7716000000000016E-3</c:v>
                </c:pt>
                <c:pt idx="310">
                  <c:v>-2.6138580000000002E-2</c:v>
                </c:pt>
                <c:pt idx="311">
                  <c:v>-7.0600909999999992E-3</c:v>
                </c:pt>
                <c:pt idx="312">
                  <c:v>3.8154529999999999E-2</c:v>
                </c:pt>
                <c:pt idx="313">
                  <c:v>-1.8170499999999989E-3</c:v>
                </c:pt>
                <c:pt idx="314">
                  <c:v>1.2103510000000001E-2</c:v>
                </c:pt>
                <c:pt idx="315">
                  <c:v>1.9971699999999995E-3</c:v>
                </c:pt>
                <c:pt idx="316">
                  <c:v>1.8382090000000004E-2</c:v>
                </c:pt>
                <c:pt idx="317">
                  <c:v>3.4607199999999998E-2</c:v>
                </c:pt>
                <c:pt idx="318">
                  <c:v>3.9815780000000002E-2</c:v>
                </c:pt>
                <c:pt idx="319">
                  <c:v>3.995290000000002E-3</c:v>
                </c:pt>
                <c:pt idx="320">
                  <c:v>-1.2700843999999999E-2</c:v>
                </c:pt>
                <c:pt idx="321">
                  <c:v>1.2212299999999999E-2</c:v>
                </c:pt>
                <c:pt idx="322">
                  <c:v>1.0314429999999999E-2</c:v>
                </c:pt>
                <c:pt idx="323">
                  <c:v>-2.26202E-3</c:v>
                </c:pt>
                <c:pt idx="324">
                  <c:v>-1.4109999999999991E-3</c:v>
                </c:pt>
                <c:pt idx="325">
                  <c:v>1.7556540000000002E-2</c:v>
                </c:pt>
                <c:pt idx="326">
                  <c:v>-2.0805382000000001E-2</c:v>
                </c:pt>
                <c:pt idx="327">
                  <c:v>-2.6495669999999999E-2</c:v>
                </c:pt>
                <c:pt idx="328">
                  <c:v>1.193673E-2</c:v>
                </c:pt>
                <c:pt idx="329">
                  <c:v>-2.9859099999999996E-3</c:v>
                </c:pt>
                <c:pt idx="330">
                  <c:v>2.0863430000000002E-2</c:v>
                </c:pt>
                <c:pt idx="331">
                  <c:v>1.0193070000000002E-2</c:v>
                </c:pt>
                <c:pt idx="332">
                  <c:v>3.662809999999999E-3</c:v>
                </c:pt>
                <c:pt idx="333">
                  <c:v>1.0493590000000001E-2</c:v>
                </c:pt>
                <c:pt idx="334">
                  <c:v>-9.0839839999999998E-3</c:v>
                </c:pt>
                <c:pt idx="335">
                  <c:v>-2.6058899999999996E-3</c:v>
                </c:pt>
                <c:pt idx="336">
                  <c:v>3.1495100000000012E-3</c:v>
                </c:pt>
                <c:pt idx="337">
                  <c:v>3.8540300000000013E-3</c:v>
                </c:pt>
                <c:pt idx="338">
                  <c:v>1.1300339999999999E-2</c:v>
                </c:pt>
                <c:pt idx="339">
                  <c:v>1.3205399999999999E-2</c:v>
                </c:pt>
                <c:pt idx="340">
                  <c:v>1.8814209999999998E-2</c:v>
                </c:pt>
                <c:pt idx="341">
                  <c:v>-1.6758277999999998E-2</c:v>
                </c:pt>
                <c:pt idx="342">
                  <c:v>1.8542999999999997E-3</c:v>
                </c:pt>
                <c:pt idx="343">
                  <c:v>-1.2509243999999999E-2</c:v>
                </c:pt>
                <c:pt idx="344">
                  <c:v>5.4113000000000078E-4</c:v>
                </c:pt>
                <c:pt idx="345">
                  <c:v>-1.8134332E-2</c:v>
                </c:pt>
                <c:pt idx="346">
                  <c:v>2.3467910000000002E-2</c:v>
                </c:pt>
                <c:pt idx="347">
                  <c:v>-3.462548E-2</c:v>
                </c:pt>
                <c:pt idx="348">
                  <c:v>-9.2828019999999997E-3</c:v>
                </c:pt>
                <c:pt idx="349">
                  <c:v>9.6529700000000003E-3</c:v>
                </c:pt>
                <c:pt idx="350">
                  <c:v>-1.0088036E-2</c:v>
                </c:pt>
                <c:pt idx="351">
                  <c:v>1.9555400000000021E-3</c:v>
                </c:pt>
                <c:pt idx="352">
                  <c:v>1.6477800000000001E-2</c:v>
                </c:pt>
                <c:pt idx="353">
                  <c:v>-6.8592999999999953E-4</c:v>
                </c:pt>
                <c:pt idx="354">
                  <c:v>3.6450800000000019E-3</c:v>
                </c:pt>
                <c:pt idx="355">
                  <c:v>-2.5755999999999991E-3</c:v>
                </c:pt>
                <c:pt idx="356">
                  <c:v>1.7462480000000002E-2</c:v>
                </c:pt>
                <c:pt idx="357">
                  <c:v>-3.0512640000000001E-2</c:v>
                </c:pt>
                <c:pt idx="358">
                  <c:v>7.3198800000000008E-3</c:v>
                </c:pt>
                <c:pt idx="359">
                  <c:v>1.3151990000000002E-2</c:v>
                </c:pt>
                <c:pt idx="360">
                  <c:v>8.5897800000000017E-3</c:v>
                </c:pt>
                <c:pt idx="361">
                  <c:v>-3.2486829999999994E-2</c:v>
                </c:pt>
                <c:pt idx="362">
                  <c:v>-2.1744229E-2</c:v>
                </c:pt>
                <c:pt idx="363">
                  <c:v>9.7559299999999995E-3</c:v>
                </c:pt>
                <c:pt idx="364">
                  <c:v>4.9428689999999997E-2</c:v>
                </c:pt>
                <c:pt idx="365">
                  <c:v>7.8272500000000009E-3</c:v>
                </c:pt>
                <c:pt idx="366">
                  <c:v>-1.9242934999999999E-2</c:v>
                </c:pt>
                <c:pt idx="367">
                  <c:v>-6.7027199999999988E-3</c:v>
                </c:pt>
                <c:pt idx="368">
                  <c:v>6.431990000000002E-3</c:v>
                </c:pt>
                <c:pt idx="369">
                  <c:v>-1.8518372999999998E-2</c:v>
                </c:pt>
                <c:pt idx="370">
                  <c:v>-1.5653922399999999E-2</c:v>
                </c:pt>
                <c:pt idx="371">
                  <c:v>8.0114699999999997E-3</c:v>
                </c:pt>
                <c:pt idx="372">
                  <c:v>2.8626249999999999E-2</c:v>
                </c:pt>
                <c:pt idx="373">
                  <c:v>-5.1134999999999896E-4</c:v>
                </c:pt>
                <c:pt idx="374">
                  <c:v>-3.2917050000000003E-2</c:v>
                </c:pt>
                <c:pt idx="375">
                  <c:v>1.7170599999999994E-3</c:v>
                </c:pt>
                <c:pt idx="376">
                  <c:v>-3.169657E-2</c:v>
                </c:pt>
                <c:pt idx="377">
                  <c:v>-1.1037683E-2</c:v>
                </c:pt>
                <c:pt idx="378">
                  <c:v>-2.9578239999999999E-2</c:v>
                </c:pt>
                <c:pt idx="379">
                  <c:v>-1.1037683E-2</c:v>
                </c:pt>
                <c:pt idx="380">
                  <c:v>-9.9314999999999994E-4</c:v>
                </c:pt>
                <c:pt idx="381">
                  <c:v>3.1792640000000004E-2</c:v>
                </c:pt>
                <c:pt idx="382">
                  <c:v>-1.9335327999999999E-2</c:v>
                </c:pt>
                <c:pt idx="383">
                  <c:v>1.2024530000000002E-2</c:v>
                </c:pt>
                <c:pt idx="384">
                  <c:v>5.3790350000000001E-2</c:v>
                </c:pt>
                <c:pt idx="385">
                  <c:v>1.2796830000000002E-2</c:v>
                </c:pt>
                <c:pt idx="386">
                  <c:v>6.7507699999999997E-3</c:v>
                </c:pt>
                <c:pt idx="387">
                  <c:v>-8.1602440000000005E-3</c:v>
                </c:pt>
                <c:pt idx="388">
                  <c:v>-1.6352500999999998E-2</c:v>
                </c:pt>
                <c:pt idx="389">
                  <c:v>3.9809020000000001E-2</c:v>
                </c:pt>
                <c:pt idx="390">
                  <c:v>1.2849889999999999E-2</c:v>
                </c:pt>
                <c:pt idx="391">
                  <c:v>-1.7223999999999885E-4</c:v>
                </c:pt>
                <c:pt idx="392">
                  <c:v>5.9513900000000008E-3</c:v>
                </c:pt>
                <c:pt idx="393">
                  <c:v>4.8691670000000006E-2</c:v>
                </c:pt>
                <c:pt idx="394">
                  <c:v>-1.51543666E-2</c:v>
                </c:pt>
                <c:pt idx="395">
                  <c:v>-1.0562406E-2</c:v>
                </c:pt>
                <c:pt idx="396">
                  <c:v>-1.1504442E-2</c:v>
                </c:pt>
                <c:pt idx="397">
                  <c:v>4.2185000000000139E-4</c:v>
                </c:pt>
                <c:pt idx="398">
                  <c:v>-2.8090030000000002E-2</c:v>
                </c:pt>
                <c:pt idx="399">
                  <c:v>-1.0994714999999999E-2</c:v>
                </c:pt>
                <c:pt idx="400">
                  <c:v>2.4899320000000003E-2</c:v>
                </c:pt>
                <c:pt idx="401">
                  <c:v>5.6435730000000003E-2</c:v>
                </c:pt>
                <c:pt idx="402">
                  <c:v>1.0993550000000001E-2</c:v>
                </c:pt>
                <c:pt idx="403">
                  <c:v>2.1181730000000003E-2</c:v>
                </c:pt>
                <c:pt idx="404">
                  <c:v>-1.5897238500000001E-2</c:v>
                </c:pt>
                <c:pt idx="405">
                  <c:v>6.5624999999999989E-3</c:v>
                </c:pt>
                <c:pt idx="406">
                  <c:v>-3.6000160000000003E-2</c:v>
                </c:pt>
                <c:pt idx="407">
                  <c:v>6.1346999999999999E-3</c:v>
                </c:pt>
                <c:pt idx="408">
                  <c:v>-4.553741E-2</c:v>
                </c:pt>
                <c:pt idx="409">
                  <c:v>2.6627730000000002E-2</c:v>
                </c:pt>
                <c:pt idx="410">
                  <c:v>2.805789999999999E-3</c:v>
                </c:pt>
                <c:pt idx="411">
                  <c:v>-3.959289999999999E-3</c:v>
                </c:pt>
                <c:pt idx="412">
                  <c:v>5.9063900000000009E-3</c:v>
                </c:pt>
                <c:pt idx="413">
                  <c:v>-2.1446415E-2</c:v>
                </c:pt>
                <c:pt idx="414">
                  <c:v>9.6823699999999992E-3</c:v>
                </c:pt>
                <c:pt idx="415">
                  <c:v>-1.8607050999999999E-2</c:v>
                </c:pt>
                <c:pt idx="416">
                  <c:v>3.1626939999999999E-2</c:v>
                </c:pt>
                <c:pt idx="417">
                  <c:v>1.277967E-2</c:v>
                </c:pt>
                <c:pt idx="418">
                  <c:v>-4.8676599999999993E-3</c:v>
                </c:pt>
                <c:pt idx="419">
                  <c:v>5.513237E-2</c:v>
                </c:pt>
                <c:pt idx="420">
                  <c:v>3.342647E-2</c:v>
                </c:pt>
                <c:pt idx="421">
                  <c:v>-4.3806999999999874E-4</c:v>
                </c:pt>
                <c:pt idx="422">
                  <c:v>5.5280949999999995E-2</c:v>
                </c:pt>
                <c:pt idx="423">
                  <c:v>4.056713E-2</c:v>
                </c:pt>
                <c:pt idx="424">
                  <c:v>-2.2651020000000001E-2</c:v>
                </c:pt>
                <c:pt idx="425">
                  <c:v>-2.5047710000000001E-2</c:v>
                </c:pt>
                <c:pt idx="426">
                  <c:v>2.8440609999999998E-2</c:v>
                </c:pt>
                <c:pt idx="427">
                  <c:v>-8.7581519999999982E-3</c:v>
                </c:pt>
                <c:pt idx="428">
                  <c:v>3.3221210000000001E-2</c:v>
                </c:pt>
                <c:pt idx="429">
                  <c:v>-1.0747145E-2</c:v>
                </c:pt>
                <c:pt idx="430">
                  <c:v>-2.3612721E-2</c:v>
                </c:pt>
                <c:pt idx="431">
                  <c:v>1.077411E-2</c:v>
                </c:pt>
                <c:pt idx="432">
                  <c:v>3.032733E-2</c:v>
                </c:pt>
                <c:pt idx="433">
                  <c:v>3.1748079999999998E-2</c:v>
                </c:pt>
                <c:pt idx="434">
                  <c:v>3.7280400000000019E-3</c:v>
                </c:pt>
                <c:pt idx="435">
                  <c:v>8.0783700000000014E-3</c:v>
                </c:pt>
                <c:pt idx="436">
                  <c:v>2.7964759999999998E-2</c:v>
                </c:pt>
                <c:pt idx="437">
                  <c:v>-2.6900420000000001E-2</c:v>
                </c:pt>
                <c:pt idx="438">
                  <c:v>8.9523199999999997E-3</c:v>
                </c:pt>
                <c:pt idx="439">
                  <c:v>4.7400270000000001E-2</c:v>
                </c:pt>
                <c:pt idx="440">
                  <c:v>3.7873980000000002E-2</c:v>
                </c:pt>
                <c:pt idx="441">
                  <c:v>-1.0900381000000001E-2</c:v>
                </c:pt>
                <c:pt idx="442">
                  <c:v>-9.4793039999999992E-3</c:v>
                </c:pt>
              </c:numCache>
            </c:numRef>
          </c:yVal>
          <c:smooth val="1"/>
        </c:ser>
        <c:ser>
          <c:idx val="1"/>
          <c:order val="1"/>
          <c:tx>
            <c:v>10oC Fit 1</c:v>
          </c:tx>
          <c:spPr>
            <a:ln w="19050">
              <a:solidFill>
                <a:schemeClr val="tx1"/>
              </a:solidFill>
            </a:ln>
          </c:spPr>
          <c:marker>
            <c:symbol val="none"/>
          </c:marker>
          <c:xVal>
            <c:numRef>
              <c:f>PAA!$Y$6:$Y$448</c:f>
              <c:numCache>
                <c:formatCode>General</c:formatCode>
                <c:ptCount val="443"/>
                <c:pt idx="0">
                  <c:v>26.8</c:v>
                </c:pt>
                <c:pt idx="1">
                  <c:v>27.200000000000003</c:v>
                </c:pt>
                <c:pt idx="2">
                  <c:v>27.6</c:v>
                </c:pt>
                <c:pt idx="3">
                  <c:v>28</c:v>
                </c:pt>
                <c:pt idx="4">
                  <c:v>28.400000000000002</c:v>
                </c:pt>
                <c:pt idx="5">
                  <c:v>28.8</c:v>
                </c:pt>
                <c:pt idx="6">
                  <c:v>29.200000000000003</c:v>
                </c:pt>
                <c:pt idx="7">
                  <c:v>29.6</c:v>
                </c:pt>
                <c:pt idx="8">
                  <c:v>30</c:v>
                </c:pt>
                <c:pt idx="9">
                  <c:v>30.400000000000002</c:v>
                </c:pt>
                <c:pt idx="10">
                  <c:v>30.8</c:v>
                </c:pt>
                <c:pt idx="11">
                  <c:v>31.200000000000003</c:v>
                </c:pt>
                <c:pt idx="12">
                  <c:v>31.6</c:v>
                </c:pt>
                <c:pt idx="13">
                  <c:v>32</c:v>
                </c:pt>
                <c:pt idx="14">
                  <c:v>32.4</c:v>
                </c:pt>
                <c:pt idx="15">
                  <c:v>32.800000000000004</c:v>
                </c:pt>
                <c:pt idx="16">
                  <c:v>33.200000000000003</c:v>
                </c:pt>
                <c:pt idx="17">
                  <c:v>33.6</c:v>
                </c:pt>
                <c:pt idx="18">
                  <c:v>34</c:v>
                </c:pt>
                <c:pt idx="19">
                  <c:v>34.4</c:v>
                </c:pt>
                <c:pt idx="20">
                  <c:v>34.800000000000004</c:v>
                </c:pt>
                <c:pt idx="21">
                  <c:v>35.200000000000003</c:v>
                </c:pt>
                <c:pt idx="22">
                  <c:v>35.6</c:v>
                </c:pt>
                <c:pt idx="23">
                  <c:v>36</c:v>
                </c:pt>
                <c:pt idx="24">
                  <c:v>36.4</c:v>
                </c:pt>
                <c:pt idx="25">
                  <c:v>36.800000000000004</c:v>
                </c:pt>
                <c:pt idx="26">
                  <c:v>37.200000000000003</c:v>
                </c:pt>
                <c:pt idx="27">
                  <c:v>37.6</c:v>
                </c:pt>
                <c:pt idx="28">
                  <c:v>38</c:v>
                </c:pt>
                <c:pt idx="29">
                  <c:v>38.400000000000006</c:v>
                </c:pt>
                <c:pt idx="30">
                  <c:v>38.800000000000004</c:v>
                </c:pt>
                <c:pt idx="31">
                  <c:v>39.200000000000003</c:v>
                </c:pt>
                <c:pt idx="32">
                  <c:v>39.6</c:v>
                </c:pt>
                <c:pt idx="33">
                  <c:v>40</c:v>
                </c:pt>
                <c:pt idx="34">
                  <c:v>40.400000000000006</c:v>
                </c:pt>
                <c:pt idx="35">
                  <c:v>40.800000000000004</c:v>
                </c:pt>
                <c:pt idx="36">
                  <c:v>41.2</c:v>
                </c:pt>
                <c:pt idx="37">
                  <c:v>41.6</c:v>
                </c:pt>
                <c:pt idx="38">
                  <c:v>42</c:v>
                </c:pt>
                <c:pt idx="39">
                  <c:v>42.400000000000006</c:v>
                </c:pt>
                <c:pt idx="40">
                  <c:v>42.800000000000004</c:v>
                </c:pt>
                <c:pt idx="41">
                  <c:v>43.2</c:v>
                </c:pt>
                <c:pt idx="42">
                  <c:v>43.6</c:v>
                </c:pt>
                <c:pt idx="43">
                  <c:v>44</c:v>
                </c:pt>
                <c:pt idx="44">
                  <c:v>44.400000000000006</c:v>
                </c:pt>
                <c:pt idx="45">
                  <c:v>44.800000000000004</c:v>
                </c:pt>
                <c:pt idx="46">
                  <c:v>45.2</c:v>
                </c:pt>
                <c:pt idx="47">
                  <c:v>45.6</c:v>
                </c:pt>
                <c:pt idx="48">
                  <c:v>46</c:v>
                </c:pt>
                <c:pt idx="49">
                  <c:v>46.400000000000006</c:v>
                </c:pt>
                <c:pt idx="50">
                  <c:v>46.800000000000004</c:v>
                </c:pt>
                <c:pt idx="51">
                  <c:v>47.2</c:v>
                </c:pt>
                <c:pt idx="52">
                  <c:v>47.6</c:v>
                </c:pt>
                <c:pt idx="53">
                  <c:v>48</c:v>
                </c:pt>
                <c:pt idx="54">
                  <c:v>48.400000000000006</c:v>
                </c:pt>
                <c:pt idx="55">
                  <c:v>48.800000000000004</c:v>
                </c:pt>
                <c:pt idx="56">
                  <c:v>49.2</c:v>
                </c:pt>
                <c:pt idx="57">
                  <c:v>49.6</c:v>
                </c:pt>
                <c:pt idx="58">
                  <c:v>50</c:v>
                </c:pt>
                <c:pt idx="59">
                  <c:v>50.400000000000006</c:v>
                </c:pt>
                <c:pt idx="60">
                  <c:v>50.800000000000004</c:v>
                </c:pt>
                <c:pt idx="61">
                  <c:v>51.2</c:v>
                </c:pt>
                <c:pt idx="62">
                  <c:v>51.6</c:v>
                </c:pt>
                <c:pt idx="63">
                  <c:v>52</c:v>
                </c:pt>
                <c:pt idx="64">
                  <c:v>52.400000000000006</c:v>
                </c:pt>
                <c:pt idx="65">
                  <c:v>52.800000000000004</c:v>
                </c:pt>
                <c:pt idx="66">
                  <c:v>53.2</c:v>
                </c:pt>
                <c:pt idx="67">
                  <c:v>53.6</c:v>
                </c:pt>
                <c:pt idx="68">
                  <c:v>54</c:v>
                </c:pt>
                <c:pt idx="69">
                  <c:v>54.400000000000006</c:v>
                </c:pt>
                <c:pt idx="70">
                  <c:v>54.800000000000004</c:v>
                </c:pt>
                <c:pt idx="71">
                  <c:v>55.2</c:v>
                </c:pt>
                <c:pt idx="72">
                  <c:v>55.6</c:v>
                </c:pt>
                <c:pt idx="73">
                  <c:v>56</c:v>
                </c:pt>
                <c:pt idx="74">
                  <c:v>56.400000000000006</c:v>
                </c:pt>
                <c:pt idx="75">
                  <c:v>56.800000000000004</c:v>
                </c:pt>
                <c:pt idx="76">
                  <c:v>57.2</c:v>
                </c:pt>
                <c:pt idx="77">
                  <c:v>57.6</c:v>
                </c:pt>
                <c:pt idx="78">
                  <c:v>58</c:v>
                </c:pt>
                <c:pt idx="79">
                  <c:v>58.400000000000006</c:v>
                </c:pt>
                <c:pt idx="80">
                  <c:v>58.800000000000004</c:v>
                </c:pt>
                <c:pt idx="81">
                  <c:v>59.2</c:v>
                </c:pt>
                <c:pt idx="82">
                  <c:v>59.6</c:v>
                </c:pt>
                <c:pt idx="83">
                  <c:v>60</c:v>
                </c:pt>
                <c:pt idx="84">
                  <c:v>60.400000000000006</c:v>
                </c:pt>
                <c:pt idx="85">
                  <c:v>60.800000000000004</c:v>
                </c:pt>
                <c:pt idx="86">
                  <c:v>61.2</c:v>
                </c:pt>
                <c:pt idx="87">
                  <c:v>61.6</c:v>
                </c:pt>
                <c:pt idx="88">
                  <c:v>62</c:v>
                </c:pt>
                <c:pt idx="89">
                  <c:v>62.400000000000006</c:v>
                </c:pt>
                <c:pt idx="90">
                  <c:v>62.800000000000004</c:v>
                </c:pt>
                <c:pt idx="91">
                  <c:v>63.2</c:v>
                </c:pt>
                <c:pt idx="92">
                  <c:v>63.6</c:v>
                </c:pt>
                <c:pt idx="93">
                  <c:v>64</c:v>
                </c:pt>
                <c:pt idx="94">
                  <c:v>64.400000000000006</c:v>
                </c:pt>
                <c:pt idx="95">
                  <c:v>64.8</c:v>
                </c:pt>
                <c:pt idx="96">
                  <c:v>65.2</c:v>
                </c:pt>
                <c:pt idx="97">
                  <c:v>65.600000000000009</c:v>
                </c:pt>
                <c:pt idx="98">
                  <c:v>66</c:v>
                </c:pt>
                <c:pt idx="99">
                  <c:v>66.400000000000006</c:v>
                </c:pt>
                <c:pt idx="100">
                  <c:v>66.8</c:v>
                </c:pt>
                <c:pt idx="101">
                  <c:v>67.2</c:v>
                </c:pt>
                <c:pt idx="102">
                  <c:v>67.600000000000009</c:v>
                </c:pt>
                <c:pt idx="103">
                  <c:v>68</c:v>
                </c:pt>
                <c:pt idx="104">
                  <c:v>68.400000000000006</c:v>
                </c:pt>
                <c:pt idx="105">
                  <c:v>68.8</c:v>
                </c:pt>
                <c:pt idx="106">
                  <c:v>69.2</c:v>
                </c:pt>
                <c:pt idx="107">
                  <c:v>69.600000000000009</c:v>
                </c:pt>
                <c:pt idx="108">
                  <c:v>70</c:v>
                </c:pt>
                <c:pt idx="109">
                  <c:v>70.400000000000006</c:v>
                </c:pt>
                <c:pt idx="110">
                  <c:v>70.8</c:v>
                </c:pt>
                <c:pt idx="111">
                  <c:v>71.2</c:v>
                </c:pt>
                <c:pt idx="112">
                  <c:v>71.600000000000009</c:v>
                </c:pt>
                <c:pt idx="113">
                  <c:v>72</c:v>
                </c:pt>
                <c:pt idx="114">
                  <c:v>72.400000000000006</c:v>
                </c:pt>
                <c:pt idx="115">
                  <c:v>72.8</c:v>
                </c:pt>
                <c:pt idx="116">
                  <c:v>73.2</c:v>
                </c:pt>
                <c:pt idx="117">
                  <c:v>73.600000000000009</c:v>
                </c:pt>
                <c:pt idx="118">
                  <c:v>74</c:v>
                </c:pt>
                <c:pt idx="119">
                  <c:v>74.400000000000006</c:v>
                </c:pt>
                <c:pt idx="120">
                  <c:v>74.8</c:v>
                </c:pt>
                <c:pt idx="121">
                  <c:v>75.2</c:v>
                </c:pt>
                <c:pt idx="122">
                  <c:v>75.600000000000009</c:v>
                </c:pt>
                <c:pt idx="123">
                  <c:v>76</c:v>
                </c:pt>
                <c:pt idx="124">
                  <c:v>76.400000000000006</c:v>
                </c:pt>
                <c:pt idx="125">
                  <c:v>76.800000000000011</c:v>
                </c:pt>
                <c:pt idx="126">
                  <c:v>77.2</c:v>
                </c:pt>
                <c:pt idx="127">
                  <c:v>77.600000000000009</c:v>
                </c:pt>
                <c:pt idx="128">
                  <c:v>78</c:v>
                </c:pt>
                <c:pt idx="129">
                  <c:v>78.400000000000006</c:v>
                </c:pt>
                <c:pt idx="130">
                  <c:v>78.800000000000011</c:v>
                </c:pt>
                <c:pt idx="131">
                  <c:v>79.2</c:v>
                </c:pt>
                <c:pt idx="132">
                  <c:v>79.600000000000009</c:v>
                </c:pt>
                <c:pt idx="133">
                  <c:v>80</c:v>
                </c:pt>
                <c:pt idx="134">
                  <c:v>80.400000000000006</c:v>
                </c:pt>
                <c:pt idx="135">
                  <c:v>80.800000000000011</c:v>
                </c:pt>
                <c:pt idx="136">
                  <c:v>81.2</c:v>
                </c:pt>
                <c:pt idx="137">
                  <c:v>81.600000000000009</c:v>
                </c:pt>
                <c:pt idx="138">
                  <c:v>82</c:v>
                </c:pt>
                <c:pt idx="139">
                  <c:v>82.4</c:v>
                </c:pt>
                <c:pt idx="140">
                  <c:v>82.800000000000011</c:v>
                </c:pt>
                <c:pt idx="141">
                  <c:v>83.2</c:v>
                </c:pt>
                <c:pt idx="142">
                  <c:v>83.600000000000009</c:v>
                </c:pt>
                <c:pt idx="143">
                  <c:v>84</c:v>
                </c:pt>
                <c:pt idx="144">
                  <c:v>84.4</c:v>
                </c:pt>
                <c:pt idx="145">
                  <c:v>84.800000000000011</c:v>
                </c:pt>
                <c:pt idx="146">
                  <c:v>85.2</c:v>
                </c:pt>
                <c:pt idx="147">
                  <c:v>85.600000000000009</c:v>
                </c:pt>
                <c:pt idx="148">
                  <c:v>86</c:v>
                </c:pt>
                <c:pt idx="149">
                  <c:v>86.4</c:v>
                </c:pt>
                <c:pt idx="150">
                  <c:v>86.800000000000011</c:v>
                </c:pt>
                <c:pt idx="151">
                  <c:v>87.2</c:v>
                </c:pt>
                <c:pt idx="152">
                  <c:v>87.600000000000009</c:v>
                </c:pt>
                <c:pt idx="153">
                  <c:v>88</c:v>
                </c:pt>
                <c:pt idx="154">
                  <c:v>88.4</c:v>
                </c:pt>
                <c:pt idx="155">
                  <c:v>88.800000000000011</c:v>
                </c:pt>
                <c:pt idx="156">
                  <c:v>89.2</c:v>
                </c:pt>
                <c:pt idx="157">
                  <c:v>89.600000000000009</c:v>
                </c:pt>
                <c:pt idx="158">
                  <c:v>90</c:v>
                </c:pt>
                <c:pt idx="159">
                  <c:v>90.4</c:v>
                </c:pt>
                <c:pt idx="160">
                  <c:v>90.800000000000011</c:v>
                </c:pt>
                <c:pt idx="161">
                  <c:v>91.2</c:v>
                </c:pt>
                <c:pt idx="162">
                  <c:v>91.600000000000009</c:v>
                </c:pt>
                <c:pt idx="163">
                  <c:v>92</c:v>
                </c:pt>
                <c:pt idx="164">
                  <c:v>92.4</c:v>
                </c:pt>
                <c:pt idx="165">
                  <c:v>92.800000000000011</c:v>
                </c:pt>
                <c:pt idx="166">
                  <c:v>93.2</c:v>
                </c:pt>
                <c:pt idx="167">
                  <c:v>93.600000000000009</c:v>
                </c:pt>
                <c:pt idx="168">
                  <c:v>94</c:v>
                </c:pt>
                <c:pt idx="169">
                  <c:v>94.4</c:v>
                </c:pt>
                <c:pt idx="170">
                  <c:v>94.800000000000011</c:v>
                </c:pt>
                <c:pt idx="171">
                  <c:v>95.2</c:v>
                </c:pt>
                <c:pt idx="172">
                  <c:v>95.600000000000009</c:v>
                </c:pt>
                <c:pt idx="173">
                  <c:v>96</c:v>
                </c:pt>
                <c:pt idx="174">
                  <c:v>96.4</c:v>
                </c:pt>
                <c:pt idx="175">
                  <c:v>96.800000000000011</c:v>
                </c:pt>
                <c:pt idx="176">
                  <c:v>97.2</c:v>
                </c:pt>
                <c:pt idx="177">
                  <c:v>97.600000000000009</c:v>
                </c:pt>
                <c:pt idx="178">
                  <c:v>98</c:v>
                </c:pt>
                <c:pt idx="179">
                  <c:v>98.4</c:v>
                </c:pt>
                <c:pt idx="180">
                  <c:v>98.800000000000011</c:v>
                </c:pt>
                <c:pt idx="181">
                  <c:v>99.2</c:v>
                </c:pt>
                <c:pt idx="182">
                  <c:v>99.600000000000009</c:v>
                </c:pt>
                <c:pt idx="183">
                  <c:v>100</c:v>
                </c:pt>
                <c:pt idx="184">
                  <c:v>100.4</c:v>
                </c:pt>
                <c:pt idx="185">
                  <c:v>100.80000000000001</c:v>
                </c:pt>
                <c:pt idx="186">
                  <c:v>101.2</c:v>
                </c:pt>
                <c:pt idx="187">
                  <c:v>101.60000000000001</c:v>
                </c:pt>
                <c:pt idx="188">
                  <c:v>102</c:v>
                </c:pt>
                <c:pt idx="189">
                  <c:v>102.4</c:v>
                </c:pt>
                <c:pt idx="190">
                  <c:v>102.80000000000001</c:v>
                </c:pt>
                <c:pt idx="191">
                  <c:v>103.2</c:v>
                </c:pt>
                <c:pt idx="192">
                  <c:v>103.60000000000001</c:v>
                </c:pt>
                <c:pt idx="193">
                  <c:v>104</c:v>
                </c:pt>
                <c:pt idx="194">
                  <c:v>104.4</c:v>
                </c:pt>
                <c:pt idx="195">
                  <c:v>104.80000000000001</c:v>
                </c:pt>
                <c:pt idx="196">
                  <c:v>105.2</c:v>
                </c:pt>
                <c:pt idx="197">
                  <c:v>105.60000000000001</c:v>
                </c:pt>
                <c:pt idx="198">
                  <c:v>106</c:v>
                </c:pt>
                <c:pt idx="199">
                  <c:v>106.4</c:v>
                </c:pt>
                <c:pt idx="200">
                  <c:v>106.80000000000001</c:v>
                </c:pt>
                <c:pt idx="201">
                  <c:v>107.2</c:v>
                </c:pt>
                <c:pt idx="202">
                  <c:v>107.60000000000001</c:v>
                </c:pt>
                <c:pt idx="203">
                  <c:v>108</c:v>
                </c:pt>
                <c:pt idx="204">
                  <c:v>108.4</c:v>
                </c:pt>
                <c:pt idx="205">
                  <c:v>108.80000000000001</c:v>
                </c:pt>
                <c:pt idx="206">
                  <c:v>109.2</c:v>
                </c:pt>
                <c:pt idx="207">
                  <c:v>109.60000000000001</c:v>
                </c:pt>
                <c:pt idx="208">
                  <c:v>110</c:v>
                </c:pt>
                <c:pt idx="209">
                  <c:v>110.4</c:v>
                </c:pt>
                <c:pt idx="210">
                  <c:v>110.80000000000001</c:v>
                </c:pt>
                <c:pt idx="211">
                  <c:v>111.2</c:v>
                </c:pt>
                <c:pt idx="212">
                  <c:v>111.60000000000001</c:v>
                </c:pt>
                <c:pt idx="213">
                  <c:v>112</c:v>
                </c:pt>
                <c:pt idx="214">
                  <c:v>112.4</c:v>
                </c:pt>
                <c:pt idx="215">
                  <c:v>112.80000000000001</c:v>
                </c:pt>
                <c:pt idx="216">
                  <c:v>113.2</c:v>
                </c:pt>
                <c:pt idx="217">
                  <c:v>113.60000000000001</c:v>
                </c:pt>
                <c:pt idx="218">
                  <c:v>114</c:v>
                </c:pt>
                <c:pt idx="219">
                  <c:v>114.4</c:v>
                </c:pt>
                <c:pt idx="220">
                  <c:v>114.80000000000001</c:v>
                </c:pt>
                <c:pt idx="221">
                  <c:v>115.2</c:v>
                </c:pt>
                <c:pt idx="222">
                  <c:v>115.60000000000001</c:v>
                </c:pt>
                <c:pt idx="223">
                  <c:v>116</c:v>
                </c:pt>
                <c:pt idx="224">
                  <c:v>116.4</c:v>
                </c:pt>
                <c:pt idx="225">
                  <c:v>116.80000000000001</c:v>
                </c:pt>
                <c:pt idx="226">
                  <c:v>117.2</c:v>
                </c:pt>
                <c:pt idx="227">
                  <c:v>117.60000000000001</c:v>
                </c:pt>
                <c:pt idx="228">
                  <c:v>118</c:v>
                </c:pt>
                <c:pt idx="229">
                  <c:v>118.4</c:v>
                </c:pt>
                <c:pt idx="230">
                  <c:v>118.80000000000001</c:v>
                </c:pt>
                <c:pt idx="231">
                  <c:v>119.2</c:v>
                </c:pt>
                <c:pt idx="232">
                  <c:v>119.60000000000001</c:v>
                </c:pt>
                <c:pt idx="233">
                  <c:v>120</c:v>
                </c:pt>
                <c:pt idx="234">
                  <c:v>120.4</c:v>
                </c:pt>
                <c:pt idx="235">
                  <c:v>120.80000000000001</c:v>
                </c:pt>
                <c:pt idx="236">
                  <c:v>121.2</c:v>
                </c:pt>
                <c:pt idx="237">
                  <c:v>121.60000000000001</c:v>
                </c:pt>
                <c:pt idx="238">
                  <c:v>122</c:v>
                </c:pt>
                <c:pt idx="239">
                  <c:v>122.4</c:v>
                </c:pt>
                <c:pt idx="240">
                  <c:v>122.80000000000001</c:v>
                </c:pt>
                <c:pt idx="241">
                  <c:v>123.2</c:v>
                </c:pt>
                <c:pt idx="242">
                  <c:v>123.60000000000001</c:v>
                </c:pt>
                <c:pt idx="243">
                  <c:v>124</c:v>
                </c:pt>
                <c:pt idx="244">
                  <c:v>124.4</c:v>
                </c:pt>
                <c:pt idx="245">
                  <c:v>124.80000000000001</c:v>
                </c:pt>
                <c:pt idx="246">
                  <c:v>125.2</c:v>
                </c:pt>
                <c:pt idx="247">
                  <c:v>125.60000000000001</c:v>
                </c:pt>
                <c:pt idx="248">
                  <c:v>126</c:v>
                </c:pt>
                <c:pt idx="249">
                  <c:v>126.4</c:v>
                </c:pt>
                <c:pt idx="250">
                  <c:v>126.80000000000001</c:v>
                </c:pt>
                <c:pt idx="251">
                  <c:v>127.2</c:v>
                </c:pt>
                <c:pt idx="252">
                  <c:v>127.60000000000001</c:v>
                </c:pt>
                <c:pt idx="253">
                  <c:v>128</c:v>
                </c:pt>
                <c:pt idx="254">
                  <c:v>128.4</c:v>
                </c:pt>
                <c:pt idx="255">
                  <c:v>128.80000000000001</c:v>
                </c:pt>
                <c:pt idx="256">
                  <c:v>129.20000000000002</c:v>
                </c:pt>
                <c:pt idx="257">
                  <c:v>129.6</c:v>
                </c:pt>
                <c:pt idx="258">
                  <c:v>130</c:v>
                </c:pt>
                <c:pt idx="259">
                  <c:v>130.4</c:v>
                </c:pt>
                <c:pt idx="260">
                  <c:v>130.80000000000001</c:v>
                </c:pt>
                <c:pt idx="261">
                  <c:v>131.20000000000002</c:v>
                </c:pt>
                <c:pt idx="262">
                  <c:v>131.6</c:v>
                </c:pt>
                <c:pt idx="263">
                  <c:v>132</c:v>
                </c:pt>
                <c:pt idx="264">
                  <c:v>132.4</c:v>
                </c:pt>
                <c:pt idx="265">
                  <c:v>132.80000000000001</c:v>
                </c:pt>
                <c:pt idx="266">
                  <c:v>133.20000000000002</c:v>
                </c:pt>
                <c:pt idx="267">
                  <c:v>133.6</c:v>
                </c:pt>
                <c:pt idx="268">
                  <c:v>134</c:v>
                </c:pt>
                <c:pt idx="269">
                  <c:v>134.4</c:v>
                </c:pt>
                <c:pt idx="270">
                  <c:v>134.80000000000001</c:v>
                </c:pt>
                <c:pt idx="271">
                  <c:v>135.20000000000002</c:v>
                </c:pt>
                <c:pt idx="272">
                  <c:v>135.6</c:v>
                </c:pt>
                <c:pt idx="273">
                  <c:v>136</c:v>
                </c:pt>
                <c:pt idx="274">
                  <c:v>136.4</c:v>
                </c:pt>
                <c:pt idx="275">
                  <c:v>136.80000000000001</c:v>
                </c:pt>
                <c:pt idx="276">
                  <c:v>137.20000000000002</c:v>
                </c:pt>
                <c:pt idx="277">
                  <c:v>137.6</c:v>
                </c:pt>
                <c:pt idx="278">
                  <c:v>138</c:v>
                </c:pt>
                <c:pt idx="279">
                  <c:v>138.4</c:v>
                </c:pt>
                <c:pt idx="280">
                  <c:v>138.80000000000001</c:v>
                </c:pt>
                <c:pt idx="281">
                  <c:v>139.20000000000002</c:v>
                </c:pt>
                <c:pt idx="282">
                  <c:v>139.6</c:v>
                </c:pt>
                <c:pt idx="283">
                  <c:v>140</c:v>
                </c:pt>
                <c:pt idx="284">
                  <c:v>140.4</c:v>
                </c:pt>
                <c:pt idx="285">
                  <c:v>140.80000000000001</c:v>
                </c:pt>
                <c:pt idx="286">
                  <c:v>141.20000000000002</c:v>
                </c:pt>
                <c:pt idx="287">
                  <c:v>141.6</c:v>
                </c:pt>
                <c:pt idx="288">
                  <c:v>142</c:v>
                </c:pt>
                <c:pt idx="289">
                  <c:v>142.4</c:v>
                </c:pt>
                <c:pt idx="290">
                  <c:v>142.80000000000001</c:v>
                </c:pt>
                <c:pt idx="291">
                  <c:v>143.20000000000002</c:v>
                </c:pt>
                <c:pt idx="292">
                  <c:v>143.6</c:v>
                </c:pt>
                <c:pt idx="293">
                  <c:v>144</c:v>
                </c:pt>
                <c:pt idx="294">
                  <c:v>144.4</c:v>
                </c:pt>
                <c:pt idx="295">
                  <c:v>144.80000000000001</c:v>
                </c:pt>
                <c:pt idx="296">
                  <c:v>145.20000000000002</c:v>
                </c:pt>
                <c:pt idx="297">
                  <c:v>145.6</c:v>
                </c:pt>
                <c:pt idx="298">
                  <c:v>146</c:v>
                </c:pt>
                <c:pt idx="299">
                  <c:v>146.4</c:v>
                </c:pt>
                <c:pt idx="300">
                  <c:v>146.80000000000001</c:v>
                </c:pt>
                <c:pt idx="301">
                  <c:v>147.20000000000002</c:v>
                </c:pt>
                <c:pt idx="302">
                  <c:v>147.6</c:v>
                </c:pt>
                <c:pt idx="303">
                  <c:v>148</c:v>
                </c:pt>
                <c:pt idx="304">
                  <c:v>148.4</c:v>
                </c:pt>
                <c:pt idx="305">
                  <c:v>148.80000000000001</c:v>
                </c:pt>
                <c:pt idx="306">
                  <c:v>149.20000000000002</c:v>
                </c:pt>
                <c:pt idx="307">
                  <c:v>149.6</c:v>
                </c:pt>
                <c:pt idx="308">
                  <c:v>150</c:v>
                </c:pt>
                <c:pt idx="309">
                  <c:v>150.4</c:v>
                </c:pt>
                <c:pt idx="310">
                  <c:v>150.80000000000001</c:v>
                </c:pt>
                <c:pt idx="311">
                  <c:v>151.20000000000002</c:v>
                </c:pt>
                <c:pt idx="312">
                  <c:v>151.6</c:v>
                </c:pt>
                <c:pt idx="313">
                  <c:v>152</c:v>
                </c:pt>
                <c:pt idx="314">
                  <c:v>152.4</c:v>
                </c:pt>
                <c:pt idx="315">
                  <c:v>152.80000000000001</c:v>
                </c:pt>
                <c:pt idx="316">
                  <c:v>153.20000000000002</c:v>
                </c:pt>
                <c:pt idx="317">
                  <c:v>153.60000000000002</c:v>
                </c:pt>
                <c:pt idx="318">
                  <c:v>154</c:v>
                </c:pt>
                <c:pt idx="319">
                  <c:v>154.4</c:v>
                </c:pt>
                <c:pt idx="320">
                  <c:v>154.80000000000001</c:v>
                </c:pt>
                <c:pt idx="321">
                  <c:v>155.20000000000002</c:v>
                </c:pt>
                <c:pt idx="322">
                  <c:v>155.60000000000002</c:v>
                </c:pt>
                <c:pt idx="323">
                  <c:v>156</c:v>
                </c:pt>
                <c:pt idx="324">
                  <c:v>156.4</c:v>
                </c:pt>
                <c:pt idx="325">
                  <c:v>156.80000000000001</c:v>
                </c:pt>
                <c:pt idx="326">
                  <c:v>157.20000000000002</c:v>
                </c:pt>
                <c:pt idx="327">
                  <c:v>157.60000000000002</c:v>
                </c:pt>
                <c:pt idx="328">
                  <c:v>158</c:v>
                </c:pt>
                <c:pt idx="329">
                  <c:v>158.4</c:v>
                </c:pt>
                <c:pt idx="330">
                  <c:v>158.80000000000001</c:v>
                </c:pt>
                <c:pt idx="331">
                  <c:v>159.20000000000002</c:v>
                </c:pt>
                <c:pt idx="332">
                  <c:v>159.60000000000002</c:v>
                </c:pt>
                <c:pt idx="333">
                  <c:v>160</c:v>
                </c:pt>
                <c:pt idx="334">
                  <c:v>160.4</c:v>
                </c:pt>
                <c:pt idx="335">
                  <c:v>160.80000000000001</c:v>
                </c:pt>
                <c:pt idx="336">
                  <c:v>161.20000000000002</c:v>
                </c:pt>
                <c:pt idx="337">
                  <c:v>161.60000000000002</c:v>
                </c:pt>
                <c:pt idx="338">
                  <c:v>162</c:v>
                </c:pt>
                <c:pt idx="339">
                  <c:v>162.4</c:v>
                </c:pt>
                <c:pt idx="340">
                  <c:v>162.80000000000001</c:v>
                </c:pt>
                <c:pt idx="341">
                  <c:v>163.20000000000002</c:v>
                </c:pt>
                <c:pt idx="342">
                  <c:v>163.60000000000002</c:v>
                </c:pt>
                <c:pt idx="343">
                  <c:v>164</c:v>
                </c:pt>
                <c:pt idx="344">
                  <c:v>164.4</c:v>
                </c:pt>
                <c:pt idx="345">
                  <c:v>164.8</c:v>
                </c:pt>
                <c:pt idx="346">
                  <c:v>165.20000000000002</c:v>
                </c:pt>
                <c:pt idx="347">
                  <c:v>165.60000000000002</c:v>
                </c:pt>
                <c:pt idx="348">
                  <c:v>166</c:v>
                </c:pt>
                <c:pt idx="349">
                  <c:v>166.4</c:v>
                </c:pt>
                <c:pt idx="350">
                  <c:v>166.8</c:v>
                </c:pt>
                <c:pt idx="351">
                  <c:v>167.20000000000002</c:v>
                </c:pt>
                <c:pt idx="352">
                  <c:v>167.60000000000002</c:v>
                </c:pt>
                <c:pt idx="353">
                  <c:v>168</c:v>
                </c:pt>
                <c:pt idx="354">
                  <c:v>168.4</c:v>
                </c:pt>
                <c:pt idx="355">
                  <c:v>168.8</c:v>
                </c:pt>
                <c:pt idx="356">
                  <c:v>169.20000000000002</c:v>
                </c:pt>
                <c:pt idx="357">
                  <c:v>169.60000000000002</c:v>
                </c:pt>
                <c:pt idx="358">
                  <c:v>170</c:v>
                </c:pt>
                <c:pt idx="359">
                  <c:v>170.4</c:v>
                </c:pt>
                <c:pt idx="360">
                  <c:v>170.8</c:v>
                </c:pt>
                <c:pt idx="361">
                  <c:v>171.20000000000002</c:v>
                </c:pt>
                <c:pt idx="362">
                  <c:v>171.60000000000002</c:v>
                </c:pt>
                <c:pt idx="363">
                  <c:v>172</c:v>
                </c:pt>
                <c:pt idx="364">
                  <c:v>172.4</c:v>
                </c:pt>
                <c:pt idx="365">
                  <c:v>172.8</c:v>
                </c:pt>
                <c:pt idx="366">
                  <c:v>173.20000000000002</c:v>
                </c:pt>
                <c:pt idx="367">
                  <c:v>173.60000000000002</c:v>
                </c:pt>
                <c:pt idx="368">
                  <c:v>174</c:v>
                </c:pt>
                <c:pt idx="369">
                  <c:v>174.4</c:v>
                </c:pt>
                <c:pt idx="370">
                  <c:v>174.8</c:v>
                </c:pt>
                <c:pt idx="371">
                  <c:v>175.20000000000002</c:v>
                </c:pt>
                <c:pt idx="372">
                  <c:v>175.60000000000002</c:v>
                </c:pt>
                <c:pt idx="373">
                  <c:v>176</c:v>
                </c:pt>
                <c:pt idx="374">
                  <c:v>176.4</c:v>
                </c:pt>
                <c:pt idx="375">
                  <c:v>176.8</c:v>
                </c:pt>
                <c:pt idx="376">
                  <c:v>177.20000000000002</c:v>
                </c:pt>
                <c:pt idx="377">
                  <c:v>177.60000000000002</c:v>
                </c:pt>
                <c:pt idx="378">
                  <c:v>178</c:v>
                </c:pt>
                <c:pt idx="379">
                  <c:v>178.4</c:v>
                </c:pt>
                <c:pt idx="380">
                  <c:v>178.8</c:v>
                </c:pt>
                <c:pt idx="381">
                  <c:v>179.20000000000002</c:v>
                </c:pt>
                <c:pt idx="382">
                  <c:v>179.60000000000002</c:v>
                </c:pt>
                <c:pt idx="383">
                  <c:v>180</c:v>
                </c:pt>
                <c:pt idx="384">
                  <c:v>180.4</c:v>
                </c:pt>
                <c:pt idx="385">
                  <c:v>180.8</c:v>
                </c:pt>
                <c:pt idx="386">
                  <c:v>181.20000000000002</c:v>
                </c:pt>
                <c:pt idx="387">
                  <c:v>181.60000000000002</c:v>
                </c:pt>
                <c:pt idx="388">
                  <c:v>182</c:v>
                </c:pt>
                <c:pt idx="389">
                  <c:v>182.4</c:v>
                </c:pt>
                <c:pt idx="390">
                  <c:v>182.8</c:v>
                </c:pt>
                <c:pt idx="391">
                  <c:v>183.20000000000002</c:v>
                </c:pt>
                <c:pt idx="392">
                  <c:v>183.60000000000002</c:v>
                </c:pt>
                <c:pt idx="393">
                  <c:v>184</c:v>
                </c:pt>
                <c:pt idx="394">
                  <c:v>184.4</c:v>
                </c:pt>
                <c:pt idx="395">
                  <c:v>184.8</c:v>
                </c:pt>
                <c:pt idx="396">
                  <c:v>185.20000000000002</c:v>
                </c:pt>
                <c:pt idx="397">
                  <c:v>185.60000000000002</c:v>
                </c:pt>
                <c:pt idx="398">
                  <c:v>186</c:v>
                </c:pt>
                <c:pt idx="399">
                  <c:v>186.4</c:v>
                </c:pt>
                <c:pt idx="400">
                  <c:v>186.8</c:v>
                </c:pt>
                <c:pt idx="401">
                  <c:v>187.20000000000002</c:v>
                </c:pt>
                <c:pt idx="402">
                  <c:v>187.60000000000002</c:v>
                </c:pt>
                <c:pt idx="403">
                  <c:v>188</c:v>
                </c:pt>
                <c:pt idx="404">
                  <c:v>188.4</c:v>
                </c:pt>
                <c:pt idx="405">
                  <c:v>188.8</c:v>
                </c:pt>
                <c:pt idx="406">
                  <c:v>189.20000000000002</c:v>
                </c:pt>
                <c:pt idx="407">
                  <c:v>189.60000000000002</c:v>
                </c:pt>
                <c:pt idx="408">
                  <c:v>190</c:v>
                </c:pt>
                <c:pt idx="409">
                  <c:v>190.4</c:v>
                </c:pt>
                <c:pt idx="410">
                  <c:v>190.8</c:v>
                </c:pt>
                <c:pt idx="411">
                  <c:v>191.20000000000002</c:v>
                </c:pt>
                <c:pt idx="412">
                  <c:v>191.60000000000002</c:v>
                </c:pt>
                <c:pt idx="413">
                  <c:v>192</c:v>
                </c:pt>
                <c:pt idx="414">
                  <c:v>192.4</c:v>
                </c:pt>
                <c:pt idx="415">
                  <c:v>192.8</c:v>
                </c:pt>
                <c:pt idx="416">
                  <c:v>193.20000000000002</c:v>
                </c:pt>
                <c:pt idx="417">
                  <c:v>193.60000000000002</c:v>
                </c:pt>
                <c:pt idx="418">
                  <c:v>194</c:v>
                </c:pt>
                <c:pt idx="419">
                  <c:v>194.4</c:v>
                </c:pt>
                <c:pt idx="420">
                  <c:v>194.8</c:v>
                </c:pt>
                <c:pt idx="421">
                  <c:v>195.20000000000002</c:v>
                </c:pt>
                <c:pt idx="422">
                  <c:v>195.60000000000002</c:v>
                </c:pt>
                <c:pt idx="423">
                  <c:v>196</c:v>
                </c:pt>
                <c:pt idx="424">
                  <c:v>196.4</c:v>
                </c:pt>
                <c:pt idx="425">
                  <c:v>196.8</c:v>
                </c:pt>
                <c:pt idx="426">
                  <c:v>197.20000000000002</c:v>
                </c:pt>
                <c:pt idx="427">
                  <c:v>197.60000000000002</c:v>
                </c:pt>
                <c:pt idx="428">
                  <c:v>198</c:v>
                </c:pt>
                <c:pt idx="429">
                  <c:v>198.4</c:v>
                </c:pt>
                <c:pt idx="430">
                  <c:v>198.8</c:v>
                </c:pt>
                <c:pt idx="431">
                  <c:v>199.20000000000002</c:v>
                </c:pt>
                <c:pt idx="432">
                  <c:v>199.60000000000002</c:v>
                </c:pt>
                <c:pt idx="433">
                  <c:v>200</c:v>
                </c:pt>
                <c:pt idx="434">
                  <c:v>200.4</c:v>
                </c:pt>
                <c:pt idx="435">
                  <c:v>200.8</c:v>
                </c:pt>
                <c:pt idx="436">
                  <c:v>201.20000000000002</c:v>
                </c:pt>
                <c:pt idx="437">
                  <c:v>201.60000000000002</c:v>
                </c:pt>
                <c:pt idx="438">
                  <c:v>202</c:v>
                </c:pt>
                <c:pt idx="439">
                  <c:v>202.4</c:v>
                </c:pt>
                <c:pt idx="440">
                  <c:v>202.8</c:v>
                </c:pt>
                <c:pt idx="441">
                  <c:v>203.20000000000002</c:v>
                </c:pt>
                <c:pt idx="442">
                  <c:v>203.60000000000002</c:v>
                </c:pt>
              </c:numCache>
            </c:numRef>
          </c:xVal>
          <c:yVal>
            <c:numRef>
              <c:f>PAA!$AB$6:$AB$448</c:f>
              <c:numCache>
                <c:formatCode>0.00E+00</c:formatCode>
                <c:ptCount val="443"/>
                <c:pt idx="0">
                  <c:v>0.14039859999999998</c:v>
                </c:pt>
                <c:pt idx="1">
                  <c:v>0.12826130000000002</c:v>
                </c:pt>
                <c:pt idx="2">
                  <c:v>0.1172361</c:v>
                </c:pt>
                <c:pt idx="3">
                  <c:v>0.10722089999999999</c:v>
                </c:pt>
                <c:pt idx="4">
                  <c:v>9.81234E-2</c:v>
                </c:pt>
                <c:pt idx="5">
                  <c:v>8.9859300000000003E-2</c:v>
                </c:pt>
                <c:pt idx="6">
                  <c:v>8.2352439999999999E-2</c:v>
                </c:pt>
                <c:pt idx="7">
                  <c:v>7.5533310000000006E-2</c:v>
                </c:pt>
                <c:pt idx="8">
                  <c:v>6.9338940000000002E-2</c:v>
                </c:pt>
                <c:pt idx="9">
                  <c:v>6.3712099999999994E-2</c:v>
                </c:pt>
                <c:pt idx="10">
                  <c:v>5.8600780000000005E-2</c:v>
                </c:pt>
                <c:pt idx="11">
                  <c:v>5.3957760000000007E-2</c:v>
                </c:pt>
                <c:pt idx="12">
                  <c:v>4.9740119999999999E-2</c:v>
                </c:pt>
                <c:pt idx="13">
                  <c:v>4.5908900000000002E-2</c:v>
                </c:pt>
                <c:pt idx="14">
                  <c:v>4.24287E-2</c:v>
                </c:pt>
                <c:pt idx="15">
                  <c:v>3.9267339999999998E-2</c:v>
                </c:pt>
                <c:pt idx="16">
                  <c:v>3.6395629999999998E-2</c:v>
                </c:pt>
                <c:pt idx="17">
                  <c:v>3.3787020000000001E-2</c:v>
                </c:pt>
                <c:pt idx="18">
                  <c:v>3.1417399999999998E-2</c:v>
                </c:pt>
                <c:pt idx="19">
                  <c:v>2.9264890000000002E-2</c:v>
                </c:pt>
                <c:pt idx="20">
                  <c:v>2.7309590000000002E-2</c:v>
                </c:pt>
                <c:pt idx="21">
                  <c:v>2.5533430000000003E-2</c:v>
                </c:pt>
                <c:pt idx="22">
                  <c:v>2.3920000000000004E-2</c:v>
                </c:pt>
                <c:pt idx="23">
                  <c:v>2.2454399999999999E-2</c:v>
                </c:pt>
                <c:pt idx="24">
                  <c:v>2.1123059999999999E-2</c:v>
                </c:pt>
                <c:pt idx="25">
                  <c:v>1.9913710000000001E-2</c:v>
                </c:pt>
                <c:pt idx="26">
                  <c:v>1.8815159999999997E-2</c:v>
                </c:pt>
                <c:pt idx="27">
                  <c:v>1.781725E-2</c:v>
                </c:pt>
                <c:pt idx="28">
                  <c:v>1.6910769999999999E-2</c:v>
                </c:pt>
                <c:pt idx="29">
                  <c:v>1.6087340000000002E-2</c:v>
                </c:pt>
                <c:pt idx="30">
                  <c:v>1.5339350000000002E-2</c:v>
                </c:pt>
                <c:pt idx="31">
                  <c:v>1.46599E-2</c:v>
                </c:pt>
                <c:pt idx="32">
                  <c:v>1.404269E-2</c:v>
                </c:pt>
                <c:pt idx="33">
                  <c:v>1.3482029999999999E-2</c:v>
                </c:pt>
                <c:pt idx="34">
                  <c:v>1.297274E-2</c:v>
                </c:pt>
                <c:pt idx="35">
                  <c:v>1.2510110000000001E-2</c:v>
                </c:pt>
                <c:pt idx="36">
                  <c:v>1.2089860000000001E-2</c:v>
                </c:pt>
                <c:pt idx="37">
                  <c:v>1.1708119999999999E-2</c:v>
                </c:pt>
                <c:pt idx="38">
                  <c:v>1.1361349999999999E-2</c:v>
                </c:pt>
                <c:pt idx="39">
                  <c:v>1.1046360000000002E-2</c:v>
                </c:pt>
                <c:pt idx="40">
                  <c:v>1.0760220000000001E-2</c:v>
                </c:pt>
                <c:pt idx="41">
                  <c:v>1.0500300000000001E-2</c:v>
                </c:pt>
                <c:pt idx="42">
                  <c:v>1.0264189999999999E-2</c:v>
                </c:pt>
                <c:pt idx="43">
                  <c:v>1.004971E-2</c:v>
                </c:pt>
                <c:pt idx="44">
                  <c:v>9.8548900000000016E-3</c:v>
                </c:pt>
                <c:pt idx="45">
                  <c:v>9.6779100000000014E-3</c:v>
                </c:pt>
                <c:pt idx="46">
                  <c:v>9.517150000000002E-3</c:v>
                </c:pt>
                <c:pt idx="47">
                  <c:v>9.3711100000000019E-3</c:v>
                </c:pt>
                <c:pt idx="48">
                  <c:v>9.2384600000000004E-3</c:v>
                </c:pt>
                <c:pt idx="49">
                  <c:v>9.1179600000000013E-3</c:v>
                </c:pt>
                <c:pt idx="50">
                  <c:v>9.0084999999999991E-3</c:v>
                </c:pt>
                <c:pt idx="51">
                  <c:v>8.9090700000000016E-3</c:v>
                </c:pt>
                <c:pt idx="52">
                  <c:v>8.8187500000000002E-3</c:v>
                </c:pt>
                <c:pt idx="53">
                  <c:v>8.7367E-3</c:v>
                </c:pt>
                <c:pt idx="54">
                  <c:v>8.6621700000000003E-3</c:v>
                </c:pt>
                <c:pt idx="55">
                  <c:v>8.5944699999999999E-3</c:v>
                </c:pt>
                <c:pt idx="56">
                  <c:v>8.5329700000000008E-3</c:v>
                </c:pt>
                <c:pt idx="57">
                  <c:v>8.4771099999999995E-3</c:v>
                </c:pt>
                <c:pt idx="58">
                  <c:v>8.4263600000000008E-3</c:v>
                </c:pt>
                <c:pt idx="59">
                  <c:v>8.3802700000000022E-3</c:v>
                </c:pt>
                <c:pt idx="60">
                  <c:v>8.3383900000000011E-3</c:v>
                </c:pt>
                <c:pt idx="61">
                  <c:v>8.3003599999999997E-3</c:v>
                </c:pt>
                <c:pt idx="62">
                  <c:v>8.2658000000000002E-3</c:v>
                </c:pt>
                <c:pt idx="63">
                  <c:v>8.2344199999999992E-3</c:v>
                </c:pt>
                <c:pt idx="64">
                  <c:v>8.2059100000000003E-3</c:v>
                </c:pt>
                <c:pt idx="65">
                  <c:v>8.1800100000000014E-3</c:v>
                </c:pt>
                <c:pt idx="66">
                  <c:v>8.1564800000000007E-3</c:v>
                </c:pt>
                <c:pt idx="67">
                  <c:v>8.135110000000001E-3</c:v>
                </c:pt>
                <c:pt idx="68">
                  <c:v>8.1157E-3</c:v>
                </c:pt>
                <c:pt idx="69">
                  <c:v>8.0980699999999989E-3</c:v>
                </c:pt>
                <c:pt idx="70">
                  <c:v>8.0820500000000003E-3</c:v>
                </c:pt>
                <c:pt idx="71">
                  <c:v>8.0675000000000018E-3</c:v>
                </c:pt>
                <c:pt idx="72">
                  <c:v>8.0542800000000005E-3</c:v>
                </c:pt>
                <c:pt idx="73">
                  <c:v>8.0422700000000007E-3</c:v>
                </c:pt>
                <c:pt idx="74">
                  <c:v>8.0313699999999995E-3</c:v>
                </c:pt>
                <c:pt idx="75">
                  <c:v>8.0214600000000011E-3</c:v>
                </c:pt>
                <c:pt idx="76">
                  <c:v>8.012459999999999E-3</c:v>
                </c:pt>
                <c:pt idx="77">
                  <c:v>8.004279999999999E-3</c:v>
                </c:pt>
                <c:pt idx="78">
                  <c:v>7.9968600000000015E-3</c:v>
                </c:pt>
                <c:pt idx="79">
                  <c:v>7.9901100000000017E-3</c:v>
                </c:pt>
                <c:pt idx="80">
                  <c:v>7.9839800000000016E-3</c:v>
                </c:pt>
                <c:pt idx="81">
                  <c:v>7.97842E-3</c:v>
                </c:pt>
                <c:pt idx="82">
                  <c:v>7.9733600000000023E-3</c:v>
                </c:pt>
                <c:pt idx="83">
                  <c:v>7.96877E-3</c:v>
                </c:pt>
                <c:pt idx="84">
                  <c:v>7.9646000000000022E-3</c:v>
                </c:pt>
                <c:pt idx="85">
                  <c:v>7.9608100000000022E-3</c:v>
                </c:pt>
                <c:pt idx="86">
                  <c:v>7.9573600000000001E-3</c:v>
                </c:pt>
                <c:pt idx="87">
                  <c:v>7.9542400000000013E-3</c:v>
                </c:pt>
                <c:pt idx="88">
                  <c:v>7.9513899999999992E-3</c:v>
                </c:pt>
                <c:pt idx="89">
                  <c:v>7.9488100000000006E-3</c:v>
                </c:pt>
                <c:pt idx="90">
                  <c:v>7.9464700000000006E-3</c:v>
                </c:pt>
                <c:pt idx="91">
                  <c:v>7.9443400000000011E-3</c:v>
                </c:pt>
                <c:pt idx="92">
                  <c:v>7.9424100000000004E-3</c:v>
                </c:pt>
                <c:pt idx="93">
                  <c:v>7.9406500000000005E-3</c:v>
                </c:pt>
                <c:pt idx="94">
                  <c:v>7.9390499999999996E-3</c:v>
                </c:pt>
                <c:pt idx="95">
                  <c:v>7.9375999999999995E-3</c:v>
                </c:pt>
                <c:pt idx="96">
                  <c:v>7.9362900000000021E-3</c:v>
                </c:pt>
                <c:pt idx="97">
                  <c:v>7.9350900000000023E-3</c:v>
                </c:pt>
                <c:pt idx="98">
                  <c:v>7.9340000000000001E-3</c:v>
                </c:pt>
                <c:pt idx="99">
                  <c:v>7.933019999999999E-3</c:v>
                </c:pt>
                <c:pt idx="100">
                  <c:v>7.9321200000000008E-3</c:v>
                </c:pt>
                <c:pt idx="101">
                  <c:v>7.9313100000000004E-3</c:v>
                </c:pt>
                <c:pt idx="102">
                  <c:v>7.9305700000000014E-3</c:v>
                </c:pt>
                <c:pt idx="103">
                  <c:v>7.9298900000000019E-3</c:v>
                </c:pt>
                <c:pt idx="104">
                  <c:v>7.9292800000000004E-3</c:v>
                </c:pt>
                <c:pt idx="105">
                  <c:v>7.9287300000000019E-3</c:v>
                </c:pt>
                <c:pt idx="106">
                  <c:v>7.9282199999999997E-3</c:v>
                </c:pt>
                <c:pt idx="107">
                  <c:v>7.9277700000000006E-3</c:v>
                </c:pt>
                <c:pt idx="108">
                  <c:v>7.9273499999999997E-3</c:v>
                </c:pt>
                <c:pt idx="109">
                  <c:v>7.9269700000000019E-3</c:v>
                </c:pt>
                <c:pt idx="110">
                  <c:v>7.9266300000000005E-3</c:v>
                </c:pt>
                <c:pt idx="111">
                  <c:v>7.9263200000000006E-3</c:v>
                </c:pt>
                <c:pt idx="112">
                  <c:v>7.9260400000000023E-3</c:v>
                </c:pt>
                <c:pt idx="113">
                  <c:v>7.9257800000000003E-3</c:v>
                </c:pt>
                <c:pt idx="114">
                  <c:v>7.9255400000000018E-3</c:v>
                </c:pt>
                <c:pt idx="115">
                  <c:v>7.9253300000000013E-3</c:v>
                </c:pt>
                <c:pt idx="116">
                  <c:v>7.9251400000000007E-3</c:v>
                </c:pt>
                <c:pt idx="117">
                  <c:v>7.9249699999999999E-3</c:v>
                </c:pt>
                <c:pt idx="118">
                  <c:v>7.9248100000000009E-3</c:v>
                </c:pt>
                <c:pt idx="119">
                  <c:v>7.92466E-3</c:v>
                </c:pt>
                <c:pt idx="120">
                  <c:v>7.9245299999999991E-3</c:v>
                </c:pt>
                <c:pt idx="121">
                  <c:v>7.9244099999999998E-3</c:v>
                </c:pt>
                <c:pt idx="122">
                  <c:v>7.9243000000000022E-3</c:v>
                </c:pt>
                <c:pt idx="123">
                  <c:v>7.924210000000001E-3</c:v>
                </c:pt>
                <c:pt idx="124">
                  <c:v>7.9241199999999998E-3</c:v>
                </c:pt>
                <c:pt idx="125">
                  <c:v>7.924030000000002E-3</c:v>
                </c:pt>
                <c:pt idx="126">
                  <c:v>7.9239600000000007E-3</c:v>
                </c:pt>
                <c:pt idx="127">
                  <c:v>7.9238899999999994E-3</c:v>
                </c:pt>
                <c:pt idx="128">
                  <c:v>7.9238299999999998E-3</c:v>
                </c:pt>
                <c:pt idx="129">
                  <c:v>7.9237800000000018E-3</c:v>
                </c:pt>
                <c:pt idx="130">
                  <c:v>7.9237300000000004E-3</c:v>
                </c:pt>
                <c:pt idx="131">
                  <c:v>7.9236799999999989E-3</c:v>
                </c:pt>
                <c:pt idx="132">
                  <c:v>7.9236399999999992E-3</c:v>
                </c:pt>
                <c:pt idx="133">
                  <c:v>7.9235999999999994E-3</c:v>
                </c:pt>
                <c:pt idx="134">
                  <c:v>7.9235700000000013E-3</c:v>
                </c:pt>
                <c:pt idx="135">
                  <c:v>7.9235399999999998E-3</c:v>
                </c:pt>
                <c:pt idx="136">
                  <c:v>7.9235100000000017E-3</c:v>
                </c:pt>
                <c:pt idx="137">
                  <c:v>7.9234800000000001E-3</c:v>
                </c:pt>
                <c:pt idx="138">
                  <c:v>7.9234600000000002E-3</c:v>
                </c:pt>
                <c:pt idx="139">
                  <c:v>7.9234400000000003E-3</c:v>
                </c:pt>
                <c:pt idx="140">
                  <c:v>7.9234200000000005E-3</c:v>
                </c:pt>
                <c:pt idx="141">
                  <c:v>7.9234000000000006E-3</c:v>
                </c:pt>
                <c:pt idx="142">
                  <c:v>7.9233899999999989E-3</c:v>
                </c:pt>
                <c:pt idx="143">
                  <c:v>7.923369999999999E-3</c:v>
                </c:pt>
                <c:pt idx="144">
                  <c:v>7.9233600000000008E-3</c:v>
                </c:pt>
                <c:pt idx="145">
                  <c:v>7.9233499999999991E-3</c:v>
                </c:pt>
                <c:pt idx="146">
                  <c:v>7.9233400000000009E-3</c:v>
                </c:pt>
                <c:pt idx="147">
                  <c:v>7.9233299999999993E-3</c:v>
                </c:pt>
                <c:pt idx="148">
                  <c:v>7.9233200000000011E-3</c:v>
                </c:pt>
                <c:pt idx="149">
                  <c:v>7.9233099999999994E-3</c:v>
                </c:pt>
                <c:pt idx="150">
                  <c:v>7.9233000000000012E-3</c:v>
                </c:pt>
                <c:pt idx="151">
                  <c:v>7.9233000000000012E-3</c:v>
                </c:pt>
                <c:pt idx="152">
                  <c:v>7.9232899999999995E-3</c:v>
                </c:pt>
                <c:pt idx="153">
                  <c:v>7.9232800000000013E-3</c:v>
                </c:pt>
                <c:pt idx="154">
                  <c:v>7.9232800000000013E-3</c:v>
                </c:pt>
                <c:pt idx="155">
                  <c:v>7.9232699999999996E-3</c:v>
                </c:pt>
                <c:pt idx="156">
                  <c:v>7.9232699999999996E-3</c:v>
                </c:pt>
                <c:pt idx="157">
                  <c:v>7.9232699999999996E-3</c:v>
                </c:pt>
                <c:pt idx="158">
                  <c:v>7.9232600000000014E-3</c:v>
                </c:pt>
                <c:pt idx="159">
                  <c:v>7.9232600000000014E-3</c:v>
                </c:pt>
                <c:pt idx="160">
                  <c:v>7.9232600000000014E-3</c:v>
                </c:pt>
                <c:pt idx="161">
                  <c:v>7.9232600000000014E-3</c:v>
                </c:pt>
                <c:pt idx="162">
                  <c:v>7.9232499999999997E-3</c:v>
                </c:pt>
                <c:pt idx="163">
                  <c:v>7.9232499999999997E-3</c:v>
                </c:pt>
                <c:pt idx="164">
                  <c:v>7.9232499999999997E-3</c:v>
                </c:pt>
                <c:pt idx="165">
                  <c:v>7.9232499999999997E-3</c:v>
                </c:pt>
                <c:pt idx="166">
                  <c:v>7.9232400000000015E-3</c:v>
                </c:pt>
                <c:pt idx="167">
                  <c:v>7.9232400000000015E-3</c:v>
                </c:pt>
                <c:pt idx="168">
                  <c:v>7.9232400000000015E-3</c:v>
                </c:pt>
                <c:pt idx="169">
                  <c:v>7.9232400000000015E-3</c:v>
                </c:pt>
                <c:pt idx="170">
                  <c:v>7.9232400000000015E-3</c:v>
                </c:pt>
                <c:pt idx="171">
                  <c:v>7.9232400000000015E-3</c:v>
                </c:pt>
                <c:pt idx="172">
                  <c:v>7.9232400000000015E-3</c:v>
                </c:pt>
                <c:pt idx="173">
                  <c:v>7.9232400000000015E-3</c:v>
                </c:pt>
                <c:pt idx="174">
                  <c:v>7.9232400000000015E-3</c:v>
                </c:pt>
                <c:pt idx="175">
                  <c:v>7.9232400000000015E-3</c:v>
                </c:pt>
                <c:pt idx="176">
                  <c:v>7.9232299999999999E-3</c:v>
                </c:pt>
                <c:pt idx="177">
                  <c:v>7.9232299999999999E-3</c:v>
                </c:pt>
                <c:pt idx="178">
                  <c:v>7.9232299999999999E-3</c:v>
                </c:pt>
                <c:pt idx="179">
                  <c:v>7.9232299999999999E-3</c:v>
                </c:pt>
                <c:pt idx="180">
                  <c:v>7.9232299999999999E-3</c:v>
                </c:pt>
                <c:pt idx="181">
                  <c:v>7.9232299999999999E-3</c:v>
                </c:pt>
                <c:pt idx="182">
                  <c:v>7.9232299999999999E-3</c:v>
                </c:pt>
                <c:pt idx="183">
                  <c:v>7.9232299999999999E-3</c:v>
                </c:pt>
                <c:pt idx="184">
                  <c:v>7.9232299999999999E-3</c:v>
                </c:pt>
                <c:pt idx="185">
                  <c:v>7.9232299999999999E-3</c:v>
                </c:pt>
                <c:pt idx="186">
                  <c:v>7.9232299999999999E-3</c:v>
                </c:pt>
                <c:pt idx="187">
                  <c:v>7.9232299999999999E-3</c:v>
                </c:pt>
                <c:pt idx="188">
                  <c:v>7.9232299999999999E-3</c:v>
                </c:pt>
                <c:pt idx="189">
                  <c:v>7.9232299999999999E-3</c:v>
                </c:pt>
                <c:pt idx="190">
                  <c:v>7.9232299999999999E-3</c:v>
                </c:pt>
                <c:pt idx="191">
                  <c:v>7.9232299999999999E-3</c:v>
                </c:pt>
                <c:pt idx="192">
                  <c:v>7.9232299999999999E-3</c:v>
                </c:pt>
                <c:pt idx="193">
                  <c:v>7.9232299999999999E-3</c:v>
                </c:pt>
                <c:pt idx="194">
                  <c:v>7.9232299999999999E-3</c:v>
                </c:pt>
                <c:pt idx="195">
                  <c:v>7.9232299999999999E-3</c:v>
                </c:pt>
                <c:pt idx="196">
                  <c:v>7.9232299999999999E-3</c:v>
                </c:pt>
                <c:pt idx="197">
                  <c:v>7.9232299999999999E-3</c:v>
                </c:pt>
                <c:pt idx="198">
                  <c:v>7.9232299999999999E-3</c:v>
                </c:pt>
                <c:pt idx="199">
                  <c:v>7.9232299999999999E-3</c:v>
                </c:pt>
                <c:pt idx="200">
                  <c:v>7.9232299999999999E-3</c:v>
                </c:pt>
                <c:pt idx="201">
                  <c:v>7.9232299999999999E-3</c:v>
                </c:pt>
                <c:pt idx="202">
                  <c:v>7.9232299999999999E-3</c:v>
                </c:pt>
                <c:pt idx="203">
                  <c:v>7.9232299999999999E-3</c:v>
                </c:pt>
                <c:pt idx="204">
                  <c:v>7.9232299999999999E-3</c:v>
                </c:pt>
                <c:pt idx="205">
                  <c:v>7.9232299999999999E-3</c:v>
                </c:pt>
                <c:pt idx="206">
                  <c:v>7.9232299999999999E-3</c:v>
                </c:pt>
                <c:pt idx="207">
                  <c:v>7.9232299999999999E-3</c:v>
                </c:pt>
                <c:pt idx="208">
                  <c:v>7.9232299999999999E-3</c:v>
                </c:pt>
                <c:pt idx="209">
                  <c:v>7.9232299999999999E-3</c:v>
                </c:pt>
                <c:pt idx="210">
                  <c:v>7.9232299999999999E-3</c:v>
                </c:pt>
                <c:pt idx="211">
                  <c:v>7.9232299999999999E-3</c:v>
                </c:pt>
                <c:pt idx="212">
                  <c:v>7.9232299999999999E-3</c:v>
                </c:pt>
                <c:pt idx="213">
                  <c:v>7.9232299999999999E-3</c:v>
                </c:pt>
                <c:pt idx="214">
                  <c:v>7.9232299999999999E-3</c:v>
                </c:pt>
                <c:pt idx="215">
                  <c:v>7.9232299999999999E-3</c:v>
                </c:pt>
                <c:pt idx="216">
                  <c:v>7.9232299999999999E-3</c:v>
                </c:pt>
                <c:pt idx="217">
                  <c:v>7.9232299999999999E-3</c:v>
                </c:pt>
                <c:pt idx="218">
                  <c:v>7.9232299999999999E-3</c:v>
                </c:pt>
                <c:pt idx="219">
                  <c:v>7.9232299999999999E-3</c:v>
                </c:pt>
                <c:pt idx="220">
                  <c:v>7.9232299999999999E-3</c:v>
                </c:pt>
                <c:pt idx="221">
                  <c:v>7.9232299999999999E-3</c:v>
                </c:pt>
                <c:pt idx="222">
                  <c:v>7.9232299999999999E-3</c:v>
                </c:pt>
                <c:pt idx="223">
                  <c:v>7.9232299999999999E-3</c:v>
                </c:pt>
                <c:pt idx="224">
                  <c:v>7.9232299999999999E-3</c:v>
                </c:pt>
                <c:pt idx="225">
                  <c:v>7.9232299999999999E-3</c:v>
                </c:pt>
                <c:pt idx="226">
                  <c:v>7.9232299999999999E-3</c:v>
                </c:pt>
                <c:pt idx="227">
                  <c:v>7.9232299999999999E-3</c:v>
                </c:pt>
                <c:pt idx="228">
                  <c:v>7.9232299999999999E-3</c:v>
                </c:pt>
                <c:pt idx="229">
                  <c:v>7.9232299999999999E-3</c:v>
                </c:pt>
                <c:pt idx="230">
                  <c:v>7.9232299999999999E-3</c:v>
                </c:pt>
                <c:pt idx="231">
                  <c:v>7.9232299999999999E-3</c:v>
                </c:pt>
                <c:pt idx="232">
                  <c:v>7.9232299999999999E-3</c:v>
                </c:pt>
                <c:pt idx="233">
                  <c:v>7.9232299999999999E-3</c:v>
                </c:pt>
                <c:pt idx="234">
                  <c:v>7.9232299999999999E-3</c:v>
                </c:pt>
                <c:pt idx="235">
                  <c:v>7.9232299999999999E-3</c:v>
                </c:pt>
                <c:pt idx="236">
                  <c:v>7.9232299999999999E-3</c:v>
                </c:pt>
                <c:pt idx="237">
                  <c:v>7.9232299999999999E-3</c:v>
                </c:pt>
                <c:pt idx="238">
                  <c:v>7.9232299999999999E-3</c:v>
                </c:pt>
                <c:pt idx="239">
                  <c:v>7.9232299999999999E-3</c:v>
                </c:pt>
                <c:pt idx="240">
                  <c:v>7.9232299999999999E-3</c:v>
                </c:pt>
                <c:pt idx="241">
                  <c:v>7.9232299999999999E-3</c:v>
                </c:pt>
                <c:pt idx="242">
                  <c:v>7.9232299999999999E-3</c:v>
                </c:pt>
                <c:pt idx="243">
                  <c:v>7.9232299999999999E-3</c:v>
                </c:pt>
                <c:pt idx="244">
                  <c:v>7.9232299999999999E-3</c:v>
                </c:pt>
                <c:pt idx="245">
                  <c:v>7.9232299999999999E-3</c:v>
                </c:pt>
                <c:pt idx="246">
                  <c:v>7.9232299999999999E-3</c:v>
                </c:pt>
                <c:pt idx="247">
                  <c:v>7.9232299999999999E-3</c:v>
                </c:pt>
                <c:pt idx="248">
                  <c:v>7.9232299999999999E-3</c:v>
                </c:pt>
                <c:pt idx="249">
                  <c:v>7.9232299999999999E-3</c:v>
                </c:pt>
                <c:pt idx="250">
                  <c:v>7.9232299999999999E-3</c:v>
                </c:pt>
                <c:pt idx="251">
                  <c:v>7.9232299999999999E-3</c:v>
                </c:pt>
                <c:pt idx="252">
                  <c:v>7.9232299999999999E-3</c:v>
                </c:pt>
                <c:pt idx="253">
                  <c:v>7.9232299999999999E-3</c:v>
                </c:pt>
                <c:pt idx="254">
                  <c:v>7.9232299999999999E-3</c:v>
                </c:pt>
                <c:pt idx="255">
                  <c:v>7.9232299999999999E-3</c:v>
                </c:pt>
                <c:pt idx="256">
                  <c:v>7.9232299999999999E-3</c:v>
                </c:pt>
                <c:pt idx="257">
                  <c:v>7.9232299999999999E-3</c:v>
                </c:pt>
                <c:pt idx="258">
                  <c:v>7.9232299999999999E-3</c:v>
                </c:pt>
                <c:pt idx="259">
                  <c:v>7.9232299999999999E-3</c:v>
                </c:pt>
                <c:pt idx="260">
                  <c:v>7.9232299999999999E-3</c:v>
                </c:pt>
                <c:pt idx="261">
                  <c:v>7.9232299999999999E-3</c:v>
                </c:pt>
                <c:pt idx="262">
                  <c:v>7.9232299999999999E-3</c:v>
                </c:pt>
                <c:pt idx="263">
                  <c:v>7.9232299999999999E-3</c:v>
                </c:pt>
                <c:pt idx="264">
                  <c:v>7.9232299999999999E-3</c:v>
                </c:pt>
                <c:pt idx="265">
                  <c:v>7.9232299999999999E-3</c:v>
                </c:pt>
                <c:pt idx="266">
                  <c:v>7.9232299999999999E-3</c:v>
                </c:pt>
                <c:pt idx="267">
                  <c:v>7.9232299999999999E-3</c:v>
                </c:pt>
                <c:pt idx="268">
                  <c:v>7.9232299999999999E-3</c:v>
                </c:pt>
                <c:pt idx="269">
                  <c:v>7.9232299999999999E-3</c:v>
                </c:pt>
                <c:pt idx="270">
                  <c:v>7.9232299999999999E-3</c:v>
                </c:pt>
                <c:pt idx="271">
                  <c:v>7.9232299999999999E-3</c:v>
                </c:pt>
                <c:pt idx="272">
                  <c:v>7.9232299999999999E-3</c:v>
                </c:pt>
                <c:pt idx="273">
                  <c:v>7.9232299999999999E-3</c:v>
                </c:pt>
                <c:pt idx="274">
                  <c:v>7.9232299999999999E-3</c:v>
                </c:pt>
                <c:pt idx="275">
                  <c:v>7.9232299999999999E-3</c:v>
                </c:pt>
                <c:pt idx="276">
                  <c:v>7.9232299999999999E-3</c:v>
                </c:pt>
                <c:pt idx="277">
                  <c:v>7.9232299999999999E-3</c:v>
                </c:pt>
                <c:pt idx="278">
                  <c:v>7.9232299999999999E-3</c:v>
                </c:pt>
                <c:pt idx="279">
                  <c:v>7.9232299999999999E-3</c:v>
                </c:pt>
                <c:pt idx="280">
                  <c:v>7.9232299999999999E-3</c:v>
                </c:pt>
                <c:pt idx="281">
                  <c:v>7.9232299999999999E-3</c:v>
                </c:pt>
                <c:pt idx="282">
                  <c:v>7.9232299999999999E-3</c:v>
                </c:pt>
                <c:pt idx="283">
                  <c:v>7.9232299999999999E-3</c:v>
                </c:pt>
                <c:pt idx="284">
                  <c:v>7.9232299999999999E-3</c:v>
                </c:pt>
                <c:pt idx="285">
                  <c:v>7.9232299999999999E-3</c:v>
                </c:pt>
                <c:pt idx="286">
                  <c:v>7.9232299999999999E-3</c:v>
                </c:pt>
                <c:pt idx="287">
                  <c:v>7.9232299999999999E-3</c:v>
                </c:pt>
                <c:pt idx="288">
                  <c:v>7.9232299999999999E-3</c:v>
                </c:pt>
                <c:pt idx="289">
                  <c:v>7.9232299999999999E-3</c:v>
                </c:pt>
                <c:pt idx="290">
                  <c:v>7.9232299999999999E-3</c:v>
                </c:pt>
                <c:pt idx="291">
                  <c:v>7.9232299999999999E-3</c:v>
                </c:pt>
                <c:pt idx="292">
                  <c:v>7.9232299999999999E-3</c:v>
                </c:pt>
                <c:pt idx="293">
                  <c:v>7.9232299999999999E-3</c:v>
                </c:pt>
                <c:pt idx="294">
                  <c:v>7.9232299999999999E-3</c:v>
                </c:pt>
                <c:pt idx="295">
                  <c:v>7.9232299999999999E-3</c:v>
                </c:pt>
                <c:pt idx="296">
                  <c:v>7.9232299999999999E-3</c:v>
                </c:pt>
                <c:pt idx="297">
                  <c:v>7.9232299999999999E-3</c:v>
                </c:pt>
                <c:pt idx="298">
                  <c:v>7.9232299999999999E-3</c:v>
                </c:pt>
                <c:pt idx="299">
                  <c:v>7.9232299999999999E-3</c:v>
                </c:pt>
                <c:pt idx="300">
                  <c:v>7.9232299999999999E-3</c:v>
                </c:pt>
                <c:pt idx="301">
                  <c:v>7.9232299999999999E-3</c:v>
                </c:pt>
                <c:pt idx="302">
                  <c:v>7.9232299999999999E-3</c:v>
                </c:pt>
                <c:pt idx="303">
                  <c:v>7.9232299999999999E-3</c:v>
                </c:pt>
                <c:pt idx="304">
                  <c:v>7.9232299999999999E-3</c:v>
                </c:pt>
                <c:pt idx="305">
                  <c:v>7.9232299999999999E-3</c:v>
                </c:pt>
                <c:pt idx="306">
                  <c:v>7.9232299999999999E-3</c:v>
                </c:pt>
                <c:pt idx="307">
                  <c:v>7.9232299999999999E-3</c:v>
                </c:pt>
                <c:pt idx="308">
                  <c:v>7.9232299999999999E-3</c:v>
                </c:pt>
                <c:pt idx="309">
                  <c:v>7.9232299999999999E-3</c:v>
                </c:pt>
                <c:pt idx="310">
                  <c:v>7.9232299999999999E-3</c:v>
                </c:pt>
                <c:pt idx="311">
                  <c:v>7.9232299999999999E-3</c:v>
                </c:pt>
                <c:pt idx="312">
                  <c:v>7.9232299999999999E-3</c:v>
                </c:pt>
                <c:pt idx="313">
                  <c:v>7.9232299999999999E-3</c:v>
                </c:pt>
                <c:pt idx="314">
                  <c:v>7.9232299999999999E-3</c:v>
                </c:pt>
                <c:pt idx="315">
                  <c:v>7.9232299999999999E-3</c:v>
                </c:pt>
                <c:pt idx="316">
                  <c:v>7.9232299999999999E-3</c:v>
                </c:pt>
                <c:pt idx="317">
                  <c:v>7.9232299999999999E-3</c:v>
                </c:pt>
                <c:pt idx="318">
                  <c:v>7.9232299999999999E-3</c:v>
                </c:pt>
                <c:pt idx="319">
                  <c:v>7.9232299999999999E-3</c:v>
                </c:pt>
                <c:pt idx="320">
                  <c:v>7.9232299999999999E-3</c:v>
                </c:pt>
                <c:pt idx="321">
                  <c:v>7.9232299999999999E-3</c:v>
                </c:pt>
                <c:pt idx="322">
                  <c:v>7.9232299999999999E-3</c:v>
                </c:pt>
                <c:pt idx="323">
                  <c:v>7.9232299999999999E-3</c:v>
                </c:pt>
                <c:pt idx="324">
                  <c:v>7.9232299999999999E-3</c:v>
                </c:pt>
                <c:pt idx="325">
                  <c:v>7.9232299999999999E-3</c:v>
                </c:pt>
                <c:pt idx="326">
                  <c:v>7.9232299999999999E-3</c:v>
                </c:pt>
                <c:pt idx="327">
                  <c:v>7.9232299999999999E-3</c:v>
                </c:pt>
                <c:pt idx="328">
                  <c:v>7.9232299999999999E-3</c:v>
                </c:pt>
                <c:pt idx="329">
                  <c:v>7.9232299999999999E-3</c:v>
                </c:pt>
                <c:pt idx="330">
                  <c:v>7.9232299999999999E-3</c:v>
                </c:pt>
                <c:pt idx="331">
                  <c:v>7.9232299999999999E-3</c:v>
                </c:pt>
                <c:pt idx="332">
                  <c:v>7.9232299999999999E-3</c:v>
                </c:pt>
                <c:pt idx="333">
                  <c:v>7.9232299999999999E-3</c:v>
                </c:pt>
                <c:pt idx="334">
                  <c:v>7.9232299999999999E-3</c:v>
                </c:pt>
                <c:pt idx="335">
                  <c:v>7.9232299999999999E-3</c:v>
                </c:pt>
                <c:pt idx="336">
                  <c:v>7.9232299999999999E-3</c:v>
                </c:pt>
                <c:pt idx="337">
                  <c:v>7.9232299999999999E-3</c:v>
                </c:pt>
                <c:pt idx="338">
                  <c:v>7.9232299999999999E-3</c:v>
                </c:pt>
                <c:pt idx="339">
                  <c:v>7.9232299999999999E-3</c:v>
                </c:pt>
                <c:pt idx="340">
                  <c:v>7.9232299999999999E-3</c:v>
                </c:pt>
                <c:pt idx="341">
                  <c:v>7.9232299999999999E-3</c:v>
                </c:pt>
                <c:pt idx="342">
                  <c:v>7.9232299999999999E-3</c:v>
                </c:pt>
                <c:pt idx="343">
                  <c:v>7.9232299999999999E-3</c:v>
                </c:pt>
                <c:pt idx="344">
                  <c:v>7.9232299999999999E-3</c:v>
                </c:pt>
                <c:pt idx="345">
                  <c:v>7.9232299999999999E-3</c:v>
                </c:pt>
                <c:pt idx="346">
                  <c:v>7.9232299999999999E-3</c:v>
                </c:pt>
                <c:pt idx="347">
                  <c:v>7.9232299999999999E-3</c:v>
                </c:pt>
                <c:pt idx="348">
                  <c:v>7.9232299999999999E-3</c:v>
                </c:pt>
                <c:pt idx="349">
                  <c:v>7.9232299999999999E-3</c:v>
                </c:pt>
                <c:pt idx="350">
                  <c:v>7.9232299999999999E-3</c:v>
                </c:pt>
                <c:pt idx="351">
                  <c:v>7.9232299999999999E-3</c:v>
                </c:pt>
                <c:pt idx="352">
                  <c:v>7.9232299999999999E-3</c:v>
                </c:pt>
                <c:pt idx="353">
                  <c:v>7.9232299999999999E-3</c:v>
                </c:pt>
                <c:pt idx="354">
                  <c:v>7.9232299999999999E-3</c:v>
                </c:pt>
                <c:pt idx="355">
                  <c:v>7.9232299999999999E-3</c:v>
                </c:pt>
                <c:pt idx="356">
                  <c:v>7.9232299999999999E-3</c:v>
                </c:pt>
                <c:pt idx="357">
                  <c:v>7.9232299999999999E-3</c:v>
                </c:pt>
                <c:pt idx="358">
                  <c:v>7.9232299999999999E-3</c:v>
                </c:pt>
                <c:pt idx="359">
                  <c:v>7.9232299999999999E-3</c:v>
                </c:pt>
                <c:pt idx="360">
                  <c:v>7.9232299999999999E-3</c:v>
                </c:pt>
                <c:pt idx="361">
                  <c:v>7.9232299999999999E-3</c:v>
                </c:pt>
                <c:pt idx="362">
                  <c:v>7.9232299999999999E-3</c:v>
                </c:pt>
                <c:pt idx="363">
                  <c:v>7.9232299999999999E-3</c:v>
                </c:pt>
                <c:pt idx="364">
                  <c:v>7.9232299999999999E-3</c:v>
                </c:pt>
                <c:pt idx="365">
                  <c:v>7.9232299999999999E-3</c:v>
                </c:pt>
                <c:pt idx="366">
                  <c:v>7.9232299999999999E-3</c:v>
                </c:pt>
                <c:pt idx="367">
                  <c:v>7.9232299999999999E-3</c:v>
                </c:pt>
                <c:pt idx="368">
                  <c:v>7.9232299999999999E-3</c:v>
                </c:pt>
                <c:pt idx="369">
                  <c:v>7.9232299999999999E-3</c:v>
                </c:pt>
                <c:pt idx="370">
                  <c:v>7.9232299999999999E-3</c:v>
                </c:pt>
                <c:pt idx="371">
                  <c:v>7.9232299999999999E-3</c:v>
                </c:pt>
                <c:pt idx="372">
                  <c:v>7.9232299999999999E-3</c:v>
                </c:pt>
                <c:pt idx="373">
                  <c:v>7.9232299999999999E-3</c:v>
                </c:pt>
                <c:pt idx="374">
                  <c:v>7.9232299999999999E-3</c:v>
                </c:pt>
                <c:pt idx="375">
                  <c:v>7.9232299999999999E-3</c:v>
                </c:pt>
                <c:pt idx="376">
                  <c:v>7.9232299999999999E-3</c:v>
                </c:pt>
                <c:pt idx="377">
                  <c:v>7.9232299999999999E-3</c:v>
                </c:pt>
                <c:pt idx="378">
                  <c:v>7.9232299999999999E-3</c:v>
                </c:pt>
                <c:pt idx="379">
                  <c:v>7.9232299999999999E-3</c:v>
                </c:pt>
                <c:pt idx="380">
                  <c:v>7.9232299999999999E-3</c:v>
                </c:pt>
                <c:pt idx="381">
                  <c:v>7.9232299999999999E-3</c:v>
                </c:pt>
                <c:pt idx="382">
                  <c:v>7.9232299999999999E-3</c:v>
                </c:pt>
                <c:pt idx="383">
                  <c:v>7.9232299999999999E-3</c:v>
                </c:pt>
                <c:pt idx="384">
                  <c:v>7.9232299999999999E-3</c:v>
                </c:pt>
                <c:pt idx="385">
                  <c:v>7.9232299999999999E-3</c:v>
                </c:pt>
                <c:pt idx="386">
                  <c:v>7.9232299999999999E-3</c:v>
                </c:pt>
                <c:pt idx="387">
                  <c:v>7.9232299999999999E-3</c:v>
                </c:pt>
                <c:pt idx="388">
                  <c:v>7.9232299999999999E-3</c:v>
                </c:pt>
                <c:pt idx="389">
                  <c:v>7.9232299999999999E-3</c:v>
                </c:pt>
                <c:pt idx="390">
                  <c:v>7.9232299999999999E-3</c:v>
                </c:pt>
                <c:pt idx="391">
                  <c:v>7.9232299999999999E-3</c:v>
                </c:pt>
                <c:pt idx="392">
                  <c:v>7.9232299999999999E-3</c:v>
                </c:pt>
                <c:pt idx="393">
                  <c:v>7.9232299999999999E-3</c:v>
                </c:pt>
                <c:pt idx="394">
                  <c:v>7.9232299999999999E-3</c:v>
                </c:pt>
                <c:pt idx="395">
                  <c:v>7.9232299999999999E-3</c:v>
                </c:pt>
                <c:pt idx="396">
                  <c:v>7.9232299999999999E-3</c:v>
                </c:pt>
                <c:pt idx="397">
                  <c:v>7.9232299999999999E-3</c:v>
                </c:pt>
                <c:pt idx="398">
                  <c:v>7.9232299999999999E-3</c:v>
                </c:pt>
                <c:pt idx="399">
                  <c:v>7.9232299999999999E-3</c:v>
                </c:pt>
                <c:pt idx="400">
                  <c:v>7.9232299999999999E-3</c:v>
                </c:pt>
                <c:pt idx="401">
                  <c:v>7.9232299999999999E-3</c:v>
                </c:pt>
                <c:pt idx="402">
                  <c:v>7.9232299999999999E-3</c:v>
                </c:pt>
                <c:pt idx="403">
                  <c:v>7.9232299999999999E-3</c:v>
                </c:pt>
                <c:pt idx="404">
                  <c:v>7.9232299999999999E-3</c:v>
                </c:pt>
                <c:pt idx="405">
                  <c:v>7.9232299999999999E-3</c:v>
                </c:pt>
                <c:pt idx="406">
                  <c:v>7.9232299999999999E-3</c:v>
                </c:pt>
                <c:pt idx="407">
                  <c:v>7.9232299999999999E-3</c:v>
                </c:pt>
                <c:pt idx="408">
                  <c:v>7.9232299999999999E-3</c:v>
                </c:pt>
                <c:pt idx="409">
                  <c:v>7.9232299999999999E-3</c:v>
                </c:pt>
                <c:pt idx="410">
                  <c:v>7.9232299999999999E-3</c:v>
                </c:pt>
                <c:pt idx="411">
                  <c:v>7.9232299999999999E-3</c:v>
                </c:pt>
                <c:pt idx="412">
                  <c:v>7.9232299999999999E-3</c:v>
                </c:pt>
                <c:pt idx="413">
                  <c:v>7.9232299999999999E-3</c:v>
                </c:pt>
                <c:pt idx="414">
                  <c:v>7.9232299999999999E-3</c:v>
                </c:pt>
                <c:pt idx="415">
                  <c:v>7.9232299999999999E-3</c:v>
                </c:pt>
                <c:pt idx="416">
                  <c:v>7.9232299999999999E-3</c:v>
                </c:pt>
                <c:pt idx="417">
                  <c:v>7.9232299999999999E-3</c:v>
                </c:pt>
                <c:pt idx="418">
                  <c:v>7.9232299999999999E-3</c:v>
                </c:pt>
                <c:pt idx="419">
                  <c:v>7.9232299999999999E-3</c:v>
                </c:pt>
                <c:pt idx="420">
                  <c:v>7.9232299999999999E-3</c:v>
                </c:pt>
                <c:pt idx="421">
                  <c:v>7.9232299999999999E-3</c:v>
                </c:pt>
                <c:pt idx="422">
                  <c:v>7.9232299999999999E-3</c:v>
                </c:pt>
                <c:pt idx="423">
                  <c:v>7.9232299999999999E-3</c:v>
                </c:pt>
                <c:pt idx="424">
                  <c:v>7.9232299999999999E-3</c:v>
                </c:pt>
                <c:pt idx="425">
                  <c:v>7.9232299999999999E-3</c:v>
                </c:pt>
                <c:pt idx="426">
                  <c:v>7.9232299999999999E-3</c:v>
                </c:pt>
                <c:pt idx="427">
                  <c:v>7.9232299999999999E-3</c:v>
                </c:pt>
                <c:pt idx="428">
                  <c:v>7.9232299999999999E-3</c:v>
                </c:pt>
                <c:pt idx="429">
                  <c:v>7.9232299999999999E-3</c:v>
                </c:pt>
                <c:pt idx="430">
                  <c:v>7.9232299999999999E-3</c:v>
                </c:pt>
                <c:pt idx="431">
                  <c:v>7.9232299999999999E-3</c:v>
                </c:pt>
                <c:pt idx="432">
                  <c:v>7.9232299999999999E-3</c:v>
                </c:pt>
                <c:pt idx="433">
                  <c:v>7.9232299999999999E-3</c:v>
                </c:pt>
                <c:pt idx="434">
                  <c:v>-1.4999999999999999E-2</c:v>
                </c:pt>
                <c:pt idx="435">
                  <c:v>-1.4999999999999999E-2</c:v>
                </c:pt>
                <c:pt idx="436">
                  <c:v>-1.4999999999999999E-2</c:v>
                </c:pt>
                <c:pt idx="437">
                  <c:v>-1.4999999999999999E-2</c:v>
                </c:pt>
                <c:pt idx="438">
                  <c:v>-1.4999999999999999E-2</c:v>
                </c:pt>
                <c:pt idx="439">
                  <c:v>-1.4999999999999999E-2</c:v>
                </c:pt>
                <c:pt idx="440">
                  <c:v>-1.4999999999999999E-2</c:v>
                </c:pt>
                <c:pt idx="441">
                  <c:v>-1.4999999999999999E-2</c:v>
                </c:pt>
                <c:pt idx="442">
                  <c:v>-1.4999999999999999E-2</c:v>
                </c:pt>
              </c:numCache>
            </c:numRef>
          </c:yVal>
          <c:smooth val="1"/>
        </c:ser>
        <c:ser>
          <c:idx val="2"/>
          <c:order val="2"/>
          <c:tx>
            <c:v>55oC Anisotropy</c:v>
          </c:tx>
          <c:spPr>
            <a:ln w="19050">
              <a:noFill/>
            </a:ln>
          </c:spPr>
          <c:marker>
            <c:symbol val="diamond"/>
            <c:size val="3"/>
            <c:spPr>
              <a:solidFill>
                <a:schemeClr val="tx1"/>
              </a:solidFill>
              <a:ln>
                <a:solidFill>
                  <a:schemeClr val="tx1"/>
                </a:solidFill>
              </a:ln>
            </c:spPr>
          </c:marker>
          <c:xVal>
            <c:numRef>
              <c:f>PAA!$AE$6:$AE$448</c:f>
              <c:numCache>
                <c:formatCode>General</c:formatCode>
                <c:ptCount val="443"/>
                <c:pt idx="0">
                  <c:v>26.400000000000002</c:v>
                </c:pt>
                <c:pt idx="1">
                  <c:v>26.8</c:v>
                </c:pt>
                <c:pt idx="2">
                  <c:v>27.200000000000003</c:v>
                </c:pt>
                <c:pt idx="3">
                  <c:v>27.6</c:v>
                </c:pt>
                <c:pt idx="4">
                  <c:v>28</c:v>
                </c:pt>
                <c:pt idx="5">
                  <c:v>28.400000000000002</c:v>
                </c:pt>
                <c:pt idx="6">
                  <c:v>28.8</c:v>
                </c:pt>
                <c:pt idx="7">
                  <c:v>29.200000000000003</c:v>
                </c:pt>
                <c:pt idx="8">
                  <c:v>29.6</c:v>
                </c:pt>
                <c:pt idx="9">
                  <c:v>30</c:v>
                </c:pt>
                <c:pt idx="10">
                  <c:v>30.400000000000002</c:v>
                </c:pt>
                <c:pt idx="11">
                  <c:v>30.8</c:v>
                </c:pt>
                <c:pt idx="12">
                  <c:v>31.200000000000003</c:v>
                </c:pt>
                <c:pt idx="13">
                  <c:v>31.6</c:v>
                </c:pt>
                <c:pt idx="14">
                  <c:v>32</c:v>
                </c:pt>
                <c:pt idx="15">
                  <c:v>32.4</c:v>
                </c:pt>
                <c:pt idx="16">
                  <c:v>32.800000000000004</c:v>
                </c:pt>
                <c:pt idx="17">
                  <c:v>33.200000000000003</c:v>
                </c:pt>
                <c:pt idx="18">
                  <c:v>33.6</c:v>
                </c:pt>
                <c:pt idx="19">
                  <c:v>34</c:v>
                </c:pt>
                <c:pt idx="20">
                  <c:v>34.4</c:v>
                </c:pt>
                <c:pt idx="21">
                  <c:v>34.800000000000004</c:v>
                </c:pt>
                <c:pt idx="22">
                  <c:v>35.200000000000003</c:v>
                </c:pt>
                <c:pt idx="23">
                  <c:v>35.6</c:v>
                </c:pt>
                <c:pt idx="24">
                  <c:v>36</c:v>
                </c:pt>
                <c:pt idx="25">
                  <c:v>36.4</c:v>
                </c:pt>
                <c:pt idx="26">
                  <c:v>36.800000000000004</c:v>
                </c:pt>
                <c:pt idx="27">
                  <c:v>37.200000000000003</c:v>
                </c:pt>
                <c:pt idx="28">
                  <c:v>37.6</c:v>
                </c:pt>
                <c:pt idx="29">
                  <c:v>38</c:v>
                </c:pt>
                <c:pt idx="30">
                  <c:v>38.400000000000006</c:v>
                </c:pt>
                <c:pt idx="31">
                  <c:v>38.800000000000004</c:v>
                </c:pt>
                <c:pt idx="32">
                  <c:v>39.200000000000003</c:v>
                </c:pt>
                <c:pt idx="33">
                  <c:v>39.6</c:v>
                </c:pt>
                <c:pt idx="34">
                  <c:v>40</c:v>
                </c:pt>
                <c:pt idx="35">
                  <c:v>40.400000000000006</c:v>
                </c:pt>
                <c:pt idx="36">
                  <c:v>40.800000000000004</c:v>
                </c:pt>
                <c:pt idx="37">
                  <c:v>41.2</c:v>
                </c:pt>
                <c:pt idx="38">
                  <c:v>41.6</c:v>
                </c:pt>
                <c:pt idx="39">
                  <c:v>42</c:v>
                </c:pt>
                <c:pt idx="40">
                  <c:v>42.400000000000006</c:v>
                </c:pt>
                <c:pt idx="41">
                  <c:v>42.800000000000004</c:v>
                </c:pt>
                <c:pt idx="42">
                  <c:v>43.2</c:v>
                </c:pt>
                <c:pt idx="43">
                  <c:v>43.6</c:v>
                </c:pt>
                <c:pt idx="44">
                  <c:v>44</c:v>
                </c:pt>
                <c:pt idx="45">
                  <c:v>44.400000000000006</c:v>
                </c:pt>
                <c:pt idx="46">
                  <c:v>44.800000000000004</c:v>
                </c:pt>
                <c:pt idx="47">
                  <c:v>45.2</c:v>
                </c:pt>
                <c:pt idx="48">
                  <c:v>45.6</c:v>
                </c:pt>
                <c:pt idx="49">
                  <c:v>46</c:v>
                </c:pt>
                <c:pt idx="50">
                  <c:v>46.400000000000006</c:v>
                </c:pt>
                <c:pt idx="51">
                  <c:v>46.800000000000004</c:v>
                </c:pt>
                <c:pt idx="52">
                  <c:v>47.2</c:v>
                </c:pt>
                <c:pt idx="53">
                  <c:v>47.6</c:v>
                </c:pt>
                <c:pt idx="54">
                  <c:v>48</c:v>
                </c:pt>
                <c:pt idx="55">
                  <c:v>48.400000000000006</c:v>
                </c:pt>
                <c:pt idx="56">
                  <c:v>48.800000000000004</c:v>
                </c:pt>
                <c:pt idx="57">
                  <c:v>49.2</c:v>
                </c:pt>
                <c:pt idx="58">
                  <c:v>49.6</c:v>
                </c:pt>
                <c:pt idx="59">
                  <c:v>50</c:v>
                </c:pt>
                <c:pt idx="60">
                  <c:v>50.400000000000006</c:v>
                </c:pt>
                <c:pt idx="61">
                  <c:v>50.800000000000004</c:v>
                </c:pt>
                <c:pt idx="62">
                  <c:v>51.2</c:v>
                </c:pt>
                <c:pt idx="63">
                  <c:v>51.6</c:v>
                </c:pt>
                <c:pt idx="64">
                  <c:v>52</c:v>
                </c:pt>
                <c:pt idx="65">
                  <c:v>52.400000000000006</c:v>
                </c:pt>
                <c:pt idx="66">
                  <c:v>52.800000000000004</c:v>
                </c:pt>
                <c:pt idx="67">
                  <c:v>53.2</c:v>
                </c:pt>
                <c:pt idx="68">
                  <c:v>53.6</c:v>
                </c:pt>
                <c:pt idx="69">
                  <c:v>54</c:v>
                </c:pt>
                <c:pt idx="70">
                  <c:v>54.400000000000006</c:v>
                </c:pt>
                <c:pt idx="71">
                  <c:v>54.800000000000004</c:v>
                </c:pt>
                <c:pt idx="72">
                  <c:v>55.2</c:v>
                </c:pt>
                <c:pt idx="73">
                  <c:v>55.6</c:v>
                </c:pt>
                <c:pt idx="74">
                  <c:v>56</c:v>
                </c:pt>
                <c:pt idx="75">
                  <c:v>56.400000000000006</c:v>
                </c:pt>
                <c:pt idx="76">
                  <c:v>56.800000000000004</c:v>
                </c:pt>
                <c:pt idx="77">
                  <c:v>57.2</c:v>
                </c:pt>
                <c:pt idx="78">
                  <c:v>57.6</c:v>
                </c:pt>
                <c:pt idx="79">
                  <c:v>58</c:v>
                </c:pt>
                <c:pt idx="80">
                  <c:v>58.400000000000006</c:v>
                </c:pt>
                <c:pt idx="81">
                  <c:v>58.800000000000004</c:v>
                </c:pt>
                <c:pt idx="82">
                  <c:v>59.2</c:v>
                </c:pt>
                <c:pt idx="83">
                  <c:v>59.6</c:v>
                </c:pt>
                <c:pt idx="84">
                  <c:v>60</c:v>
                </c:pt>
                <c:pt idx="85">
                  <c:v>60.400000000000006</c:v>
                </c:pt>
                <c:pt idx="86">
                  <c:v>60.800000000000004</c:v>
                </c:pt>
                <c:pt idx="87">
                  <c:v>61.2</c:v>
                </c:pt>
                <c:pt idx="88">
                  <c:v>61.6</c:v>
                </c:pt>
                <c:pt idx="89">
                  <c:v>62</c:v>
                </c:pt>
                <c:pt idx="90">
                  <c:v>62.400000000000006</c:v>
                </c:pt>
                <c:pt idx="91">
                  <c:v>62.800000000000004</c:v>
                </c:pt>
                <c:pt idx="92">
                  <c:v>63.2</c:v>
                </c:pt>
                <c:pt idx="93">
                  <c:v>63.6</c:v>
                </c:pt>
                <c:pt idx="94">
                  <c:v>64</c:v>
                </c:pt>
                <c:pt idx="95">
                  <c:v>64.400000000000006</c:v>
                </c:pt>
                <c:pt idx="96">
                  <c:v>64.8</c:v>
                </c:pt>
                <c:pt idx="97">
                  <c:v>65.2</c:v>
                </c:pt>
                <c:pt idx="98">
                  <c:v>65.600000000000009</c:v>
                </c:pt>
                <c:pt idx="99">
                  <c:v>66</c:v>
                </c:pt>
                <c:pt idx="100">
                  <c:v>66.400000000000006</c:v>
                </c:pt>
                <c:pt idx="101">
                  <c:v>66.8</c:v>
                </c:pt>
                <c:pt idx="102">
                  <c:v>67.2</c:v>
                </c:pt>
                <c:pt idx="103">
                  <c:v>67.600000000000009</c:v>
                </c:pt>
                <c:pt idx="104">
                  <c:v>68</c:v>
                </c:pt>
                <c:pt idx="105">
                  <c:v>68.400000000000006</c:v>
                </c:pt>
                <c:pt idx="106">
                  <c:v>68.8</c:v>
                </c:pt>
                <c:pt idx="107">
                  <c:v>69.2</c:v>
                </c:pt>
                <c:pt idx="108">
                  <c:v>69.600000000000009</c:v>
                </c:pt>
                <c:pt idx="109">
                  <c:v>70</c:v>
                </c:pt>
                <c:pt idx="110">
                  <c:v>70.400000000000006</c:v>
                </c:pt>
                <c:pt idx="111">
                  <c:v>70.8</c:v>
                </c:pt>
                <c:pt idx="112">
                  <c:v>71.2</c:v>
                </c:pt>
                <c:pt idx="113">
                  <c:v>71.600000000000009</c:v>
                </c:pt>
                <c:pt idx="114">
                  <c:v>72</c:v>
                </c:pt>
                <c:pt idx="115">
                  <c:v>72.400000000000006</c:v>
                </c:pt>
                <c:pt idx="116">
                  <c:v>72.8</c:v>
                </c:pt>
                <c:pt idx="117">
                  <c:v>73.2</c:v>
                </c:pt>
                <c:pt idx="118">
                  <c:v>73.600000000000009</c:v>
                </c:pt>
                <c:pt idx="119">
                  <c:v>74</c:v>
                </c:pt>
                <c:pt idx="120">
                  <c:v>74.400000000000006</c:v>
                </c:pt>
                <c:pt idx="121">
                  <c:v>74.8</c:v>
                </c:pt>
                <c:pt idx="122">
                  <c:v>75.2</c:v>
                </c:pt>
                <c:pt idx="123">
                  <c:v>75.600000000000009</c:v>
                </c:pt>
                <c:pt idx="124">
                  <c:v>76</c:v>
                </c:pt>
                <c:pt idx="125">
                  <c:v>76.400000000000006</c:v>
                </c:pt>
                <c:pt idx="126">
                  <c:v>76.800000000000011</c:v>
                </c:pt>
                <c:pt idx="127">
                  <c:v>77.2</c:v>
                </c:pt>
                <c:pt idx="128">
                  <c:v>77.600000000000009</c:v>
                </c:pt>
                <c:pt idx="129">
                  <c:v>78</c:v>
                </c:pt>
                <c:pt idx="130">
                  <c:v>78.400000000000006</c:v>
                </c:pt>
                <c:pt idx="131">
                  <c:v>78.800000000000011</c:v>
                </c:pt>
                <c:pt idx="132">
                  <c:v>79.2</c:v>
                </c:pt>
                <c:pt idx="133">
                  <c:v>79.600000000000009</c:v>
                </c:pt>
                <c:pt idx="134">
                  <c:v>80</c:v>
                </c:pt>
                <c:pt idx="135">
                  <c:v>80.400000000000006</c:v>
                </c:pt>
                <c:pt idx="136">
                  <c:v>80.800000000000011</c:v>
                </c:pt>
                <c:pt idx="137">
                  <c:v>81.2</c:v>
                </c:pt>
                <c:pt idx="138">
                  <c:v>81.600000000000009</c:v>
                </c:pt>
                <c:pt idx="139">
                  <c:v>82</c:v>
                </c:pt>
                <c:pt idx="140">
                  <c:v>82.4</c:v>
                </c:pt>
                <c:pt idx="141">
                  <c:v>82.800000000000011</c:v>
                </c:pt>
                <c:pt idx="142">
                  <c:v>83.2</c:v>
                </c:pt>
                <c:pt idx="143">
                  <c:v>83.600000000000009</c:v>
                </c:pt>
                <c:pt idx="144">
                  <c:v>84</c:v>
                </c:pt>
                <c:pt idx="145">
                  <c:v>84.4</c:v>
                </c:pt>
                <c:pt idx="146">
                  <c:v>84.800000000000011</c:v>
                </c:pt>
                <c:pt idx="147">
                  <c:v>85.2</c:v>
                </c:pt>
                <c:pt idx="148">
                  <c:v>85.600000000000009</c:v>
                </c:pt>
                <c:pt idx="149">
                  <c:v>86</c:v>
                </c:pt>
                <c:pt idx="150">
                  <c:v>86.4</c:v>
                </c:pt>
                <c:pt idx="151">
                  <c:v>86.800000000000011</c:v>
                </c:pt>
                <c:pt idx="152">
                  <c:v>87.2</c:v>
                </c:pt>
                <c:pt idx="153">
                  <c:v>87.600000000000009</c:v>
                </c:pt>
                <c:pt idx="154">
                  <c:v>88</c:v>
                </c:pt>
                <c:pt idx="155">
                  <c:v>88.4</c:v>
                </c:pt>
                <c:pt idx="156">
                  <c:v>88.800000000000011</c:v>
                </c:pt>
                <c:pt idx="157">
                  <c:v>89.2</c:v>
                </c:pt>
                <c:pt idx="158">
                  <c:v>89.600000000000009</c:v>
                </c:pt>
                <c:pt idx="159">
                  <c:v>90</c:v>
                </c:pt>
                <c:pt idx="160">
                  <c:v>90.4</c:v>
                </c:pt>
                <c:pt idx="161">
                  <c:v>90.800000000000011</c:v>
                </c:pt>
                <c:pt idx="162">
                  <c:v>91.2</c:v>
                </c:pt>
                <c:pt idx="163">
                  <c:v>91.600000000000009</c:v>
                </c:pt>
                <c:pt idx="164">
                  <c:v>92</c:v>
                </c:pt>
                <c:pt idx="165">
                  <c:v>92.4</c:v>
                </c:pt>
                <c:pt idx="166">
                  <c:v>92.800000000000011</c:v>
                </c:pt>
                <c:pt idx="167">
                  <c:v>93.2</c:v>
                </c:pt>
                <c:pt idx="168">
                  <c:v>93.600000000000009</c:v>
                </c:pt>
                <c:pt idx="169">
                  <c:v>94</c:v>
                </c:pt>
                <c:pt idx="170">
                  <c:v>94.4</c:v>
                </c:pt>
                <c:pt idx="171">
                  <c:v>94.800000000000011</c:v>
                </c:pt>
                <c:pt idx="172">
                  <c:v>95.2</c:v>
                </c:pt>
                <c:pt idx="173">
                  <c:v>95.600000000000009</c:v>
                </c:pt>
                <c:pt idx="174">
                  <c:v>96</c:v>
                </c:pt>
                <c:pt idx="175">
                  <c:v>96.4</c:v>
                </c:pt>
                <c:pt idx="176">
                  <c:v>96.800000000000011</c:v>
                </c:pt>
                <c:pt idx="177">
                  <c:v>97.2</c:v>
                </c:pt>
                <c:pt idx="178">
                  <c:v>97.600000000000009</c:v>
                </c:pt>
                <c:pt idx="179">
                  <c:v>98</c:v>
                </c:pt>
                <c:pt idx="180">
                  <c:v>98.4</c:v>
                </c:pt>
                <c:pt idx="181">
                  <c:v>98.800000000000011</c:v>
                </c:pt>
                <c:pt idx="182">
                  <c:v>99.2</c:v>
                </c:pt>
                <c:pt idx="183">
                  <c:v>99.600000000000009</c:v>
                </c:pt>
                <c:pt idx="184">
                  <c:v>100</c:v>
                </c:pt>
                <c:pt idx="185">
                  <c:v>100.4</c:v>
                </c:pt>
                <c:pt idx="186">
                  <c:v>100.80000000000001</c:v>
                </c:pt>
                <c:pt idx="187">
                  <c:v>101.2</c:v>
                </c:pt>
                <c:pt idx="188">
                  <c:v>101.60000000000001</c:v>
                </c:pt>
                <c:pt idx="189">
                  <c:v>102</c:v>
                </c:pt>
                <c:pt idx="190">
                  <c:v>102.4</c:v>
                </c:pt>
                <c:pt idx="191">
                  <c:v>102.80000000000001</c:v>
                </c:pt>
                <c:pt idx="192">
                  <c:v>103.2</c:v>
                </c:pt>
                <c:pt idx="193">
                  <c:v>103.60000000000001</c:v>
                </c:pt>
                <c:pt idx="194">
                  <c:v>104</c:v>
                </c:pt>
                <c:pt idx="195">
                  <c:v>104.4</c:v>
                </c:pt>
                <c:pt idx="196">
                  <c:v>104.80000000000001</c:v>
                </c:pt>
                <c:pt idx="197">
                  <c:v>105.2</c:v>
                </c:pt>
                <c:pt idx="198">
                  <c:v>105.60000000000001</c:v>
                </c:pt>
                <c:pt idx="199">
                  <c:v>106</c:v>
                </c:pt>
                <c:pt idx="200">
                  <c:v>106.4</c:v>
                </c:pt>
                <c:pt idx="201">
                  <c:v>106.80000000000001</c:v>
                </c:pt>
                <c:pt idx="202">
                  <c:v>107.2</c:v>
                </c:pt>
                <c:pt idx="203">
                  <c:v>107.60000000000001</c:v>
                </c:pt>
                <c:pt idx="204">
                  <c:v>108</c:v>
                </c:pt>
                <c:pt idx="205">
                  <c:v>108.4</c:v>
                </c:pt>
                <c:pt idx="206">
                  <c:v>108.80000000000001</c:v>
                </c:pt>
                <c:pt idx="207">
                  <c:v>109.2</c:v>
                </c:pt>
                <c:pt idx="208">
                  <c:v>109.60000000000001</c:v>
                </c:pt>
                <c:pt idx="209">
                  <c:v>110</c:v>
                </c:pt>
                <c:pt idx="210">
                  <c:v>110.4</c:v>
                </c:pt>
                <c:pt idx="211">
                  <c:v>110.80000000000001</c:v>
                </c:pt>
                <c:pt idx="212">
                  <c:v>111.2</c:v>
                </c:pt>
                <c:pt idx="213">
                  <c:v>111.60000000000001</c:v>
                </c:pt>
                <c:pt idx="214">
                  <c:v>112</c:v>
                </c:pt>
                <c:pt idx="215">
                  <c:v>112.4</c:v>
                </c:pt>
                <c:pt idx="216">
                  <c:v>112.80000000000001</c:v>
                </c:pt>
                <c:pt idx="217">
                  <c:v>113.2</c:v>
                </c:pt>
                <c:pt idx="218">
                  <c:v>113.60000000000001</c:v>
                </c:pt>
                <c:pt idx="219">
                  <c:v>114</c:v>
                </c:pt>
                <c:pt idx="220">
                  <c:v>114.4</c:v>
                </c:pt>
                <c:pt idx="221">
                  <c:v>114.80000000000001</c:v>
                </c:pt>
                <c:pt idx="222">
                  <c:v>115.2</c:v>
                </c:pt>
                <c:pt idx="223">
                  <c:v>115.60000000000001</c:v>
                </c:pt>
                <c:pt idx="224">
                  <c:v>116</c:v>
                </c:pt>
                <c:pt idx="225">
                  <c:v>116.4</c:v>
                </c:pt>
                <c:pt idx="226">
                  <c:v>116.80000000000001</c:v>
                </c:pt>
                <c:pt idx="227">
                  <c:v>117.2</c:v>
                </c:pt>
                <c:pt idx="228">
                  <c:v>117.60000000000001</c:v>
                </c:pt>
                <c:pt idx="229">
                  <c:v>118</c:v>
                </c:pt>
                <c:pt idx="230">
                  <c:v>118.4</c:v>
                </c:pt>
                <c:pt idx="231">
                  <c:v>118.80000000000001</c:v>
                </c:pt>
                <c:pt idx="232">
                  <c:v>119.2</c:v>
                </c:pt>
                <c:pt idx="233">
                  <c:v>119.60000000000001</c:v>
                </c:pt>
                <c:pt idx="234">
                  <c:v>120</c:v>
                </c:pt>
                <c:pt idx="235">
                  <c:v>120.4</c:v>
                </c:pt>
                <c:pt idx="236">
                  <c:v>120.80000000000001</c:v>
                </c:pt>
                <c:pt idx="237">
                  <c:v>121.2</c:v>
                </c:pt>
                <c:pt idx="238">
                  <c:v>121.60000000000001</c:v>
                </c:pt>
                <c:pt idx="239">
                  <c:v>122</c:v>
                </c:pt>
                <c:pt idx="240">
                  <c:v>122.4</c:v>
                </c:pt>
                <c:pt idx="241">
                  <c:v>122.80000000000001</c:v>
                </c:pt>
                <c:pt idx="242">
                  <c:v>123.2</c:v>
                </c:pt>
                <c:pt idx="243">
                  <c:v>123.60000000000001</c:v>
                </c:pt>
                <c:pt idx="244">
                  <c:v>124</c:v>
                </c:pt>
                <c:pt idx="245">
                  <c:v>124.4</c:v>
                </c:pt>
                <c:pt idx="246">
                  <c:v>124.80000000000001</c:v>
                </c:pt>
                <c:pt idx="247">
                  <c:v>125.2</c:v>
                </c:pt>
                <c:pt idx="248">
                  <c:v>125.60000000000001</c:v>
                </c:pt>
                <c:pt idx="249">
                  <c:v>126</c:v>
                </c:pt>
                <c:pt idx="250">
                  <c:v>126.4</c:v>
                </c:pt>
                <c:pt idx="251">
                  <c:v>126.80000000000001</c:v>
                </c:pt>
                <c:pt idx="252">
                  <c:v>127.2</c:v>
                </c:pt>
                <c:pt idx="253">
                  <c:v>127.60000000000001</c:v>
                </c:pt>
                <c:pt idx="254">
                  <c:v>128</c:v>
                </c:pt>
                <c:pt idx="255">
                  <c:v>128.4</c:v>
                </c:pt>
                <c:pt idx="256">
                  <c:v>128.80000000000001</c:v>
                </c:pt>
                <c:pt idx="257">
                  <c:v>129.20000000000002</c:v>
                </c:pt>
                <c:pt idx="258">
                  <c:v>129.6</c:v>
                </c:pt>
                <c:pt idx="259">
                  <c:v>130</c:v>
                </c:pt>
                <c:pt idx="260">
                  <c:v>130.4</c:v>
                </c:pt>
                <c:pt idx="261">
                  <c:v>130.80000000000001</c:v>
                </c:pt>
                <c:pt idx="262">
                  <c:v>131.20000000000002</c:v>
                </c:pt>
                <c:pt idx="263">
                  <c:v>131.6</c:v>
                </c:pt>
                <c:pt idx="264">
                  <c:v>132</c:v>
                </c:pt>
                <c:pt idx="265">
                  <c:v>132.4</c:v>
                </c:pt>
                <c:pt idx="266">
                  <c:v>132.80000000000001</c:v>
                </c:pt>
                <c:pt idx="267">
                  <c:v>133.20000000000002</c:v>
                </c:pt>
                <c:pt idx="268">
                  <c:v>133.6</c:v>
                </c:pt>
                <c:pt idx="269">
                  <c:v>134</c:v>
                </c:pt>
                <c:pt idx="270">
                  <c:v>134.4</c:v>
                </c:pt>
                <c:pt idx="271">
                  <c:v>134.80000000000001</c:v>
                </c:pt>
                <c:pt idx="272">
                  <c:v>135.20000000000002</c:v>
                </c:pt>
                <c:pt idx="273">
                  <c:v>135.6</c:v>
                </c:pt>
                <c:pt idx="274">
                  <c:v>136</c:v>
                </c:pt>
                <c:pt idx="275">
                  <c:v>136.4</c:v>
                </c:pt>
                <c:pt idx="276">
                  <c:v>136.80000000000001</c:v>
                </c:pt>
                <c:pt idx="277">
                  <c:v>137.20000000000002</c:v>
                </c:pt>
                <c:pt idx="278">
                  <c:v>137.6</c:v>
                </c:pt>
                <c:pt idx="279">
                  <c:v>138</c:v>
                </c:pt>
                <c:pt idx="280">
                  <c:v>138.4</c:v>
                </c:pt>
                <c:pt idx="281">
                  <c:v>138.80000000000001</c:v>
                </c:pt>
                <c:pt idx="282">
                  <c:v>139.20000000000002</c:v>
                </c:pt>
                <c:pt idx="283">
                  <c:v>139.6</c:v>
                </c:pt>
                <c:pt idx="284">
                  <c:v>140</c:v>
                </c:pt>
                <c:pt idx="285">
                  <c:v>140.4</c:v>
                </c:pt>
                <c:pt idx="286">
                  <c:v>140.80000000000001</c:v>
                </c:pt>
                <c:pt idx="287">
                  <c:v>141.20000000000002</c:v>
                </c:pt>
                <c:pt idx="288">
                  <c:v>141.6</c:v>
                </c:pt>
                <c:pt idx="289">
                  <c:v>142</c:v>
                </c:pt>
                <c:pt idx="290">
                  <c:v>142.4</c:v>
                </c:pt>
                <c:pt idx="291">
                  <c:v>142.80000000000001</c:v>
                </c:pt>
                <c:pt idx="292">
                  <c:v>143.20000000000002</c:v>
                </c:pt>
                <c:pt idx="293">
                  <c:v>143.6</c:v>
                </c:pt>
                <c:pt idx="294">
                  <c:v>144</c:v>
                </c:pt>
                <c:pt idx="295">
                  <c:v>144.4</c:v>
                </c:pt>
                <c:pt idx="296">
                  <c:v>144.80000000000001</c:v>
                </c:pt>
                <c:pt idx="297">
                  <c:v>145.20000000000002</c:v>
                </c:pt>
                <c:pt idx="298">
                  <c:v>145.6</c:v>
                </c:pt>
                <c:pt idx="299">
                  <c:v>146</c:v>
                </c:pt>
                <c:pt idx="300">
                  <c:v>146.4</c:v>
                </c:pt>
                <c:pt idx="301">
                  <c:v>146.80000000000001</c:v>
                </c:pt>
                <c:pt idx="302">
                  <c:v>147.20000000000002</c:v>
                </c:pt>
                <c:pt idx="303">
                  <c:v>147.6</c:v>
                </c:pt>
                <c:pt idx="304">
                  <c:v>148</c:v>
                </c:pt>
                <c:pt idx="305">
                  <c:v>148.4</c:v>
                </c:pt>
                <c:pt idx="306">
                  <c:v>148.80000000000001</c:v>
                </c:pt>
                <c:pt idx="307">
                  <c:v>149.20000000000002</c:v>
                </c:pt>
                <c:pt idx="308">
                  <c:v>149.6</c:v>
                </c:pt>
                <c:pt idx="309">
                  <c:v>150</c:v>
                </c:pt>
                <c:pt idx="310">
                  <c:v>150.4</c:v>
                </c:pt>
                <c:pt idx="311">
                  <c:v>150.80000000000001</c:v>
                </c:pt>
                <c:pt idx="312">
                  <c:v>151.20000000000002</c:v>
                </c:pt>
                <c:pt idx="313">
                  <c:v>151.6</c:v>
                </c:pt>
                <c:pt idx="314">
                  <c:v>152</c:v>
                </c:pt>
                <c:pt idx="315">
                  <c:v>152.4</c:v>
                </c:pt>
                <c:pt idx="316">
                  <c:v>152.80000000000001</c:v>
                </c:pt>
                <c:pt idx="317">
                  <c:v>153.20000000000002</c:v>
                </c:pt>
                <c:pt idx="318">
                  <c:v>153.60000000000002</c:v>
                </c:pt>
                <c:pt idx="319">
                  <c:v>154</c:v>
                </c:pt>
                <c:pt idx="320">
                  <c:v>154.4</c:v>
                </c:pt>
                <c:pt idx="321">
                  <c:v>154.80000000000001</c:v>
                </c:pt>
                <c:pt idx="322">
                  <c:v>155.20000000000002</c:v>
                </c:pt>
                <c:pt idx="323">
                  <c:v>155.60000000000002</c:v>
                </c:pt>
                <c:pt idx="324">
                  <c:v>156</c:v>
                </c:pt>
                <c:pt idx="325">
                  <c:v>156.4</c:v>
                </c:pt>
                <c:pt idx="326">
                  <c:v>156.80000000000001</c:v>
                </c:pt>
                <c:pt idx="327">
                  <c:v>157.20000000000002</c:v>
                </c:pt>
                <c:pt idx="328">
                  <c:v>157.60000000000002</c:v>
                </c:pt>
                <c:pt idx="329">
                  <c:v>158</c:v>
                </c:pt>
                <c:pt idx="330">
                  <c:v>158.4</c:v>
                </c:pt>
                <c:pt idx="331">
                  <c:v>158.80000000000001</c:v>
                </c:pt>
                <c:pt idx="332">
                  <c:v>159.20000000000002</c:v>
                </c:pt>
                <c:pt idx="333">
                  <c:v>159.60000000000002</c:v>
                </c:pt>
                <c:pt idx="334">
                  <c:v>160</c:v>
                </c:pt>
                <c:pt idx="335">
                  <c:v>160.4</c:v>
                </c:pt>
                <c:pt idx="336">
                  <c:v>160.80000000000001</c:v>
                </c:pt>
                <c:pt idx="337">
                  <c:v>161.20000000000002</c:v>
                </c:pt>
                <c:pt idx="338">
                  <c:v>161.60000000000002</c:v>
                </c:pt>
                <c:pt idx="339">
                  <c:v>162</c:v>
                </c:pt>
                <c:pt idx="340">
                  <c:v>162.4</c:v>
                </c:pt>
                <c:pt idx="341">
                  <c:v>162.80000000000001</c:v>
                </c:pt>
                <c:pt idx="342">
                  <c:v>163.20000000000002</c:v>
                </c:pt>
                <c:pt idx="343">
                  <c:v>163.60000000000002</c:v>
                </c:pt>
                <c:pt idx="344">
                  <c:v>164</c:v>
                </c:pt>
                <c:pt idx="345">
                  <c:v>164.4</c:v>
                </c:pt>
                <c:pt idx="346">
                  <c:v>164.8</c:v>
                </c:pt>
                <c:pt idx="347">
                  <c:v>165.20000000000002</c:v>
                </c:pt>
                <c:pt idx="348">
                  <c:v>165.60000000000002</c:v>
                </c:pt>
                <c:pt idx="349">
                  <c:v>166</c:v>
                </c:pt>
                <c:pt idx="350">
                  <c:v>166.4</c:v>
                </c:pt>
                <c:pt idx="351">
                  <c:v>166.8</c:v>
                </c:pt>
                <c:pt idx="352">
                  <c:v>167.20000000000002</c:v>
                </c:pt>
                <c:pt idx="353">
                  <c:v>167.60000000000002</c:v>
                </c:pt>
                <c:pt idx="354">
                  <c:v>168</c:v>
                </c:pt>
                <c:pt idx="355">
                  <c:v>168.4</c:v>
                </c:pt>
                <c:pt idx="356">
                  <c:v>168.8</c:v>
                </c:pt>
                <c:pt idx="357">
                  <c:v>169.20000000000002</c:v>
                </c:pt>
                <c:pt idx="358">
                  <c:v>169.60000000000002</c:v>
                </c:pt>
                <c:pt idx="359">
                  <c:v>170</c:v>
                </c:pt>
                <c:pt idx="360">
                  <c:v>170.4</c:v>
                </c:pt>
                <c:pt idx="361">
                  <c:v>170.8</c:v>
                </c:pt>
                <c:pt idx="362">
                  <c:v>171.20000000000002</c:v>
                </c:pt>
                <c:pt idx="363">
                  <c:v>171.60000000000002</c:v>
                </c:pt>
                <c:pt idx="364">
                  <c:v>172</c:v>
                </c:pt>
                <c:pt idx="365">
                  <c:v>172.4</c:v>
                </c:pt>
                <c:pt idx="366">
                  <c:v>172.8</c:v>
                </c:pt>
                <c:pt idx="367">
                  <c:v>173.20000000000002</c:v>
                </c:pt>
                <c:pt idx="368">
                  <c:v>173.60000000000002</c:v>
                </c:pt>
                <c:pt idx="369">
                  <c:v>174</c:v>
                </c:pt>
                <c:pt idx="370">
                  <c:v>174.4</c:v>
                </c:pt>
                <c:pt idx="371">
                  <c:v>174.8</c:v>
                </c:pt>
                <c:pt idx="372">
                  <c:v>175.20000000000002</c:v>
                </c:pt>
                <c:pt idx="373">
                  <c:v>175.60000000000002</c:v>
                </c:pt>
                <c:pt idx="374">
                  <c:v>176</c:v>
                </c:pt>
                <c:pt idx="375">
                  <c:v>176.4</c:v>
                </c:pt>
                <c:pt idx="376">
                  <c:v>176.8</c:v>
                </c:pt>
                <c:pt idx="377">
                  <c:v>177.20000000000002</c:v>
                </c:pt>
                <c:pt idx="378">
                  <c:v>177.60000000000002</c:v>
                </c:pt>
                <c:pt idx="379">
                  <c:v>178</c:v>
                </c:pt>
                <c:pt idx="380">
                  <c:v>178.4</c:v>
                </c:pt>
                <c:pt idx="381">
                  <c:v>178.8</c:v>
                </c:pt>
                <c:pt idx="382">
                  <c:v>179.20000000000002</c:v>
                </c:pt>
                <c:pt idx="383">
                  <c:v>179.60000000000002</c:v>
                </c:pt>
                <c:pt idx="384">
                  <c:v>180</c:v>
                </c:pt>
                <c:pt idx="385">
                  <c:v>180.4</c:v>
                </c:pt>
                <c:pt idx="386">
                  <c:v>180.8</c:v>
                </c:pt>
                <c:pt idx="387">
                  <c:v>181.20000000000002</c:v>
                </c:pt>
                <c:pt idx="388">
                  <c:v>181.60000000000002</c:v>
                </c:pt>
                <c:pt idx="389">
                  <c:v>182</c:v>
                </c:pt>
                <c:pt idx="390">
                  <c:v>182.4</c:v>
                </c:pt>
                <c:pt idx="391">
                  <c:v>182.8</c:v>
                </c:pt>
                <c:pt idx="392">
                  <c:v>183.20000000000002</c:v>
                </c:pt>
                <c:pt idx="393">
                  <c:v>183.60000000000002</c:v>
                </c:pt>
                <c:pt idx="394">
                  <c:v>184</c:v>
                </c:pt>
                <c:pt idx="395">
                  <c:v>184.4</c:v>
                </c:pt>
                <c:pt idx="396">
                  <c:v>184.8</c:v>
                </c:pt>
                <c:pt idx="397">
                  <c:v>185.20000000000002</c:v>
                </c:pt>
                <c:pt idx="398">
                  <c:v>185.60000000000002</c:v>
                </c:pt>
                <c:pt idx="399">
                  <c:v>186</c:v>
                </c:pt>
                <c:pt idx="400">
                  <c:v>186.4</c:v>
                </c:pt>
                <c:pt idx="401">
                  <c:v>186.8</c:v>
                </c:pt>
                <c:pt idx="402">
                  <c:v>187.20000000000002</c:v>
                </c:pt>
                <c:pt idx="403">
                  <c:v>187.60000000000002</c:v>
                </c:pt>
                <c:pt idx="404">
                  <c:v>188</c:v>
                </c:pt>
                <c:pt idx="405">
                  <c:v>188.4</c:v>
                </c:pt>
                <c:pt idx="406">
                  <c:v>188.8</c:v>
                </c:pt>
                <c:pt idx="407">
                  <c:v>189.20000000000002</c:v>
                </c:pt>
                <c:pt idx="408">
                  <c:v>189.60000000000002</c:v>
                </c:pt>
                <c:pt idx="409">
                  <c:v>190</c:v>
                </c:pt>
                <c:pt idx="410">
                  <c:v>190.4</c:v>
                </c:pt>
                <c:pt idx="411">
                  <c:v>190.8</c:v>
                </c:pt>
                <c:pt idx="412">
                  <c:v>191.20000000000002</c:v>
                </c:pt>
                <c:pt idx="413">
                  <c:v>191.60000000000002</c:v>
                </c:pt>
                <c:pt idx="414">
                  <c:v>180.4</c:v>
                </c:pt>
                <c:pt idx="415">
                  <c:v>180.8</c:v>
                </c:pt>
                <c:pt idx="416">
                  <c:v>181.20000000000002</c:v>
                </c:pt>
                <c:pt idx="417">
                  <c:v>181.60000000000002</c:v>
                </c:pt>
                <c:pt idx="418">
                  <c:v>182</c:v>
                </c:pt>
                <c:pt idx="419">
                  <c:v>182.4</c:v>
                </c:pt>
                <c:pt idx="420">
                  <c:v>182.8</c:v>
                </c:pt>
                <c:pt idx="421">
                  <c:v>183.20000000000002</c:v>
                </c:pt>
                <c:pt idx="422">
                  <c:v>183.60000000000002</c:v>
                </c:pt>
                <c:pt idx="423">
                  <c:v>184</c:v>
                </c:pt>
                <c:pt idx="424">
                  <c:v>184.4</c:v>
                </c:pt>
                <c:pt idx="425">
                  <c:v>184.8</c:v>
                </c:pt>
                <c:pt idx="426">
                  <c:v>185.20000000000002</c:v>
                </c:pt>
                <c:pt idx="427">
                  <c:v>185.60000000000002</c:v>
                </c:pt>
                <c:pt idx="428">
                  <c:v>186</c:v>
                </c:pt>
                <c:pt idx="429">
                  <c:v>186.4</c:v>
                </c:pt>
                <c:pt idx="430">
                  <c:v>186.8</c:v>
                </c:pt>
                <c:pt idx="431">
                  <c:v>187.20000000000002</c:v>
                </c:pt>
                <c:pt idx="432">
                  <c:v>187.60000000000002</c:v>
                </c:pt>
                <c:pt idx="433">
                  <c:v>188</c:v>
                </c:pt>
                <c:pt idx="434">
                  <c:v>188.4</c:v>
                </c:pt>
                <c:pt idx="435">
                  <c:v>188.8</c:v>
                </c:pt>
                <c:pt idx="436">
                  <c:v>189.20000000000002</c:v>
                </c:pt>
                <c:pt idx="437">
                  <c:v>189.60000000000002</c:v>
                </c:pt>
                <c:pt idx="438">
                  <c:v>190</c:v>
                </c:pt>
                <c:pt idx="439">
                  <c:v>190.4</c:v>
                </c:pt>
                <c:pt idx="440">
                  <c:v>190.8</c:v>
                </c:pt>
                <c:pt idx="441">
                  <c:v>191.20000000000002</c:v>
                </c:pt>
                <c:pt idx="442">
                  <c:v>191.60000000000002</c:v>
                </c:pt>
              </c:numCache>
            </c:numRef>
          </c:xVal>
          <c:yVal>
            <c:numRef>
              <c:f>PAA!$AI$6:$AI$478</c:f>
              <c:numCache>
                <c:formatCode>0.00E+00</c:formatCode>
                <c:ptCount val="473"/>
                <c:pt idx="0">
                  <c:v>0.16787940000000001</c:v>
                </c:pt>
                <c:pt idx="1">
                  <c:v>0.18561260000000002</c:v>
                </c:pt>
                <c:pt idx="2">
                  <c:v>0.12333699999999999</c:v>
                </c:pt>
                <c:pt idx="3">
                  <c:v>0.10878840000000001</c:v>
                </c:pt>
                <c:pt idx="4">
                  <c:v>7.5788419999999995E-2</c:v>
                </c:pt>
                <c:pt idx="5">
                  <c:v>5.2366560000000006E-2</c:v>
                </c:pt>
                <c:pt idx="6">
                  <c:v>2.5317640000000002E-2</c:v>
                </c:pt>
                <c:pt idx="7">
                  <c:v>2.523686E-2</c:v>
                </c:pt>
                <c:pt idx="8">
                  <c:v>1.779099E-2</c:v>
                </c:pt>
                <c:pt idx="9">
                  <c:v>1.206817E-2</c:v>
                </c:pt>
                <c:pt idx="10">
                  <c:v>1.8409849999999998E-2</c:v>
                </c:pt>
                <c:pt idx="11">
                  <c:v>9.7988799999999994E-3</c:v>
                </c:pt>
                <c:pt idx="12">
                  <c:v>1.461699E-2</c:v>
                </c:pt>
                <c:pt idx="13">
                  <c:v>1.552711E-2</c:v>
                </c:pt>
                <c:pt idx="14">
                  <c:v>6.5236200000000008E-3</c:v>
                </c:pt>
                <c:pt idx="15">
                  <c:v>8.2242099999999992E-3</c:v>
                </c:pt>
                <c:pt idx="16">
                  <c:v>1.6366100000000001E-3</c:v>
                </c:pt>
                <c:pt idx="17">
                  <c:v>5.2940799999999996E-3</c:v>
                </c:pt>
                <c:pt idx="18">
                  <c:v>4.5634000000000126E-4</c:v>
                </c:pt>
                <c:pt idx="19">
                  <c:v>-1.8741000000000001E-3</c:v>
                </c:pt>
                <c:pt idx="20">
                  <c:v>5.844740000000001E-3</c:v>
                </c:pt>
                <c:pt idx="21">
                  <c:v>9.2992000000000075E-4</c:v>
                </c:pt>
                <c:pt idx="22">
                  <c:v>1.2539660000000001E-2</c:v>
                </c:pt>
                <c:pt idx="23">
                  <c:v>-2.67535E-3</c:v>
                </c:pt>
                <c:pt idx="24">
                  <c:v>2.4373500000000013E-3</c:v>
                </c:pt>
                <c:pt idx="25">
                  <c:v>6.1843500000000017E-3</c:v>
                </c:pt>
                <c:pt idx="26">
                  <c:v>4.5049199999999991E-3</c:v>
                </c:pt>
                <c:pt idx="27">
                  <c:v>2.5437000000000029E-4</c:v>
                </c:pt>
                <c:pt idx="28">
                  <c:v>1.0041460000000002E-2</c:v>
                </c:pt>
                <c:pt idx="29">
                  <c:v>6.1442300000000005E-3</c:v>
                </c:pt>
                <c:pt idx="30">
                  <c:v>8.3880500000000011E-3</c:v>
                </c:pt>
                <c:pt idx="31">
                  <c:v>1.2155920000000001E-2</c:v>
                </c:pt>
                <c:pt idx="32">
                  <c:v>-6.292999999999993E-4</c:v>
                </c:pt>
                <c:pt idx="33">
                  <c:v>5.9159299999999998E-3</c:v>
                </c:pt>
                <c:pt idx="34">
                  <c:v>3.466770000000001E-3</c:v>
                </c:pt>
                <c:pt idx="35">
                  <c:v>8.4791000000000033E-4</c:v>
                </c:pt>
                <c:pt idx="36">
                  <c:v>6.3724200000000002E-3</c:v>
                </c:pt>
                <c:pt idx="37">
                  <c:v>-4.5637899999999999E-3</c:v>
                </c:pt>
                <c:pt idx="38">
                  <c:v>1.7990699999999998E-3</c:v>
                </c:pt>
                <c:pt idx="39">
                  <c:v>4.9297800000000017E-3</c:v>
                </c:pt>
                <c:pt idx="40">
                  <c:v>-3.755689999999999E-3</c:v>
                </c:pt>
                <c:pt idx="41">
                  <c:v>-5.5116000000000019E-4</c:v>
                </c:pt>
                <c:pt idx="42">
                  <c:v>1.7537379999999998E-2</c:v>
                </c:pt>
                <c:pt idx="43">
                  <c:v>4.9686300000000017E-3</c:v>
                </c:pt>
                <c:pt idx="44">
                  <c:v>1.4884390000000001E-2</c:v>
                </c:pt>
                <c:pt idx="45">
                  <c:v>-5.992500999999999E-3</c:v>
                </c:pt>
                <c:pt idx="46">
                  <c:v>8.2937000000000011E-3</c:v>
                </c:pt>
                <c:pt idx="47">
                  <c:v>9.9462000000000023E-3</c:v>
                </c:pt>
                <c:pt idx="48">
                  <c:v>3.0817300000000013E-3</c:v>
                </c:pt>
                <c:pt idx="49">
                  <c:v>1.085918E-2</c:v>
                </c:pt>
                <c:pt idx="50">
                  <c:v>1.8650800000000016E-3</c:v>
                </c:pt>
                <c:pt idx="51">
                  <c:v>-9.4073720000000007E-3</c:v>
                </c:pt>
                <c:pt idx="52">
                  <c:v>1.6022830000000002E-2</c:v>
                </c:pt>
                <c:pt idx="53">
                  <c:v>-1.43304E-3</c:v>
                </c:pt>
                <c:pt idx="54">
                  <c:v>4.3101299999999988E-3</c:v>
                </c:pt>
                <c:pt idx="55">
                  <c:v>9.459890000000002E-3</c:v>
                </c:pt>
                <c:pt idx="56">
                  <c:v>-1.7517899999999996E-3</c:v>
                </c:pt>
                <c:pt idx="57">
                  <c:v>1.2183650000000001E-2</c:v>
                </c:pt>
                <c:pt idx="58">
                  <c:v>3.8240099999999992E-3</c:v>
                </c:pt>
                <c:pt idx="59">
                  <c:v>1.3834260000000001E-2</c:v>
                </c:pt>
                <c:pt idx="60">
                  <c:v>-4.5675999999999998E-3</c:v>
                </c:pt>
                <c:pt idx="61">
                  <c:v>-3.9295199999999988E-3</c:v>
                </c:pt>
                <c:pt idx="62">
                  <c:v>-1.0550799999999999E-3</c:v>
                </c:pt>
                <c:pt idx="63">
                  <c:v>1.1615130000000001E-2</c:v>
                </c:pt>
                <c:pt idx="64">
                  <c:v>-4.7093799999999991E-3</c:v>
                </c:pt>
                <c:pt idx="65">
                  <c:v>3.6126600000000002E-3</c:v>
                </c:pt>
                <c:pt idx="66">
                  <c:v>7.03581E-3</c:v>
                </c:pt>
                <c:pt idx="67">
                  <c:v>-6.1962949999999992E-3</c:v>
                </c:pt>
                <c:pt idx="68">
                  <c:v>9.025459999999999E-3</c:v>
                </c:pt>
                <c:pt idx="69">
                  <c:v>4.8322600000000014E-3</c:v>
                </c:pt>
                <c:pt idx="70">
                  <c:v>-4.8985000000000001E-3</c:v>
                </c:pt>
                <c:pt idx="71">
                  <c:v>-4.8705399999999996E-3</c:v>
                </c:pt>
                <c:pt idx="72">
                  <c:v>7.8455200000000017E-3</c:v>
                </c:pt>
                <c:pt idx="73">
                  <c:v>1.19229E-2</c:v>
                </c:pt>
                <c:pt idx="74">
                  <c:v>-2.64408E-3</c:v>
                </c:pt>
                <c:pt idx="75">
                  <c:v>-3.0457999999999995E-3</c:v>
                </c:pt>
                <c:pt idx="76">
                  <c:v>1.493852E-2</c:v>
                </c:pt>
                <c:pt idx="77">
                  <c:v>6.9616600000000015E-3</c:v>
                </c:pt>
                <c:pt idx="78">
                  <c:v>3.1682100000000012E-3</c:v>
                </c:pt>
                <c:pt idx="79">
                  <c:v>4.6192700000000017E-3</c:v>
                </c:pt>
                <c:pt idx="80">
                  <c:v>2.1208749999999998E-2</c:v>
                </c:pt>
                <c:pt idx="81">
                  <c:v>4.2465300000000018E-3</c:v>
                </c:pt>
                <c:pt idx="82">
                  <c:v>1.2006840000000001E-2</c:v>
                </c:pt>
                <c:pt idx="83">
                  <c:v>8.8492099999999997E-3</c:v>
                </c:pt>
                <c:pt idx="84">
                  <c:v>1.740448E-2</c:v>
                </c:pt>
                <c:pt idx="85">
                  <c:v>9.9866499999999997E-3</c:v>
                </c:pt>
                <c:pt idx="86">
                  <c:v>-7.369999999999946E-5</c:v>
                </c:pt>
                <c:pt idx="87">
                  <c:v>-2.7959500000000002E-3</c:v>
                </c:pt>
                <c:pt idx="88">
                  <c:v>-1.4226863999999999E-2</c:v>
                </c:pt>
                <c:pt idx="89">
                  <c:v>-9.4665770000000003E-3</c:v>
                </c:pt>
                <c:pt idx="90">
                  <c:v>5.09159E-3</c:v>
                </c:pt>
                <c:pt idx="91">
                  <c:v>1.2641590000000001E-2</c:v>
                </c:pt>
                <c:pt idx="92">
                  <c:v>7.6239599999999991E-3</c:v>
                </c:pt>
                <c:pt idx="93">
                  <c:v>1.3180219999999999E-2</c:v>
                </c:pt>
                <c:pt idx="94">
                  <c:v>-6.6632009999999988E-3</c:v>
                </c:pt>
                <c:pt idx="95">
                  <c:v>1.5362879999999999E-2</c:v>
                </c:pt>
                <c:pt idx="96">
                  <c:v>1.522948E-2</c:v>
                </c:pt>
                <c:pt idx="97">
                  <c:v>-2.6086799999999986E-3</c:v>
                </c:pt>
                <c:pt idx="98">
                  <c:v>-8.3249819999999999E-3</c:v>
                </c:pt>
                <c:pt idx="99">
                  <c:v>1.9039840000000002E-2</c:v>
                </c:pt>
                <c:pt idx="100">
                  <c:v>1.31217E-2</c:v>
                </c:pt>
                <c:pt idx="101">
                  <c:v>6.0540000000001287E-5</c:v>
                </c:pt>
                <c:pt idx="102">
                  <c:v>-2.4248699999999991E-3</c:v>
                </c:pt>
                <c:pt idx="103">
                  <c:v>-7.1703080000000002E-3</c:v>
                </c:pt>
                <c:pt idx="104">
                  <c:v>6.7957699999999996E-3</c:v>
                </c:pt>
                <c:pt idx="105">
                  <c:v>2.8714009999999998E-2</c:v>
                </c:pt>
                <c:pt idx="106">
                  <c:v>2.2917670000000001E-2</c:v>
                </c:pt>
                <c:pt idx="107">
                  <c:v>1.4431659999999999E-2</c:v>
                </c:pt>
                <c:pt idx="108">
                  <c:v>-1.0198545999999999E-2</c:v>
                </c:pt>
                <c:pt idx="109">
                  <c:v>2.1980140000000002E-2</c:v>
                </c:pt>
                <c:pt idx="110">
                  <c:v>-1.0749728E-2</c:v>
                </c:pt>
                <c:pt idx="111">
                  <c:v>7.7727000000000004E-4</c:v>
                </c:pt>
                <c:pt idx="112">
                  <c:v>5.9508300000000007E-3</c:v>
                </c:pt>
                <c:pt idx="113">
                  <c:v>2.0935400000000014E-3</c:v>
                </c:pt>
                <c:pt idx="114">
                  <c:v>3.9872450000000004E-2</c:v>
                </c:pt>
                <c:pt idx="115">
                  <c:v>1.395269E-2</c:v>
                </c:pt>
                <c:pt idx="116">
                  <c:v>-6.364303E-3</c:v>
                </c:pt>
                <c:pt idx="117">
                  <c:v>1.7854199999999994E-3</c:v>
                </c:pt>
                <c:pt idx="118">
                  <c:v>2.028655E-2</c:v>
                </c:pt>
                <c:pt idx="119">
                  <c:v>5.6257200000000007E-3</c:v>
                </c:pt>
                <c:pt idx="120">
                  <c:v>1.7298670000000002E-2</c:v>
                </c:pt>
                <c:pt idx="121">
                  <c:v>3.4828499999999991E-3</c:v>
                </c:pt>
                <c:pt idx="122">
                  <c:v>4.6146670000000001E-2</c:v>
                </c:pt>
                <c:pt idx="123">
                  <c:v>1.7625300000000003E-2</c:v>
                </c:pt>
                <c:pt idx="124">
                  <c:v>-1.3964252999999999E-2</c:v>
                </c:pt>
                <c:pt idx="125">
                  <c:v>-9.2537120000000007E-3</c:v>
                </c:pt>
                <c:pt idx="126">
                  <c:v>-1.2369162E-2</c:v>
                </c:pt>
                <c:pt idx="127">
                  <c:v>7.0673600000000017E-3</c:v>
                </c:pt>
                <c:pt idx="128">
                  <c:v>4.2827999999999998E-3</c:v>
                </c:pt>
                <c:pt idx="129">
                  <c:v>5.2950400000000009E-3</c:v>
                </c:pt>
                <c:pt idx="130">
                  <c:v>-8.7394729999999993E-3</c:v>
                </c:pt>
                <c:pt idx="131">
                  <c:v>-1.0108656000000001E-2</c:v>
                </c:pt>
                <c:pt idx="132">
                  <c:v>1.4443040000000001E-2</c:v>
                </c:pt>
                <c:pt idx="133">
                  <c:v>1.083569999999999E-3</c:v>
                </c:pt>
                <c:pt idx="134">
                  <c:v>1.6665300000000001E-2</c:v>
                </c:pt>
                <c:pt idx="135">
                  <c:v>1.6879060000000001E-2</c:v>
                </c:pt>
                <c:pt idx="136">
                  <c:v>7.2636400000000018E-3</c:v>
                </c:pt>
                <c:pt idx="137">
                  <c:v>-3.2232900000000002E-3</c:v>
                </c:pt>
                <c:pt idx="138">
                  <c:v>1.9923349999999999E-2</c:v>
                </c:pt>
                <c:pt idx="139">
                  <c:v>1.3111690000000002E-2</c:v>
                </c:pt>
                <c:pt idx="140">
                  <c:v>-2.5080140000000001E-2</c:v>
                </c:pt>
                <c:pt idx="141">
                  <c:v>3.6539469999999998E-2</c:v>
                </c:pt>
                <c:pt idx="142">
                  <c:v>-1.4821089899999999E-2</c:v>
                </c:pt>
                <c:pt idx="143">
                  <c:v>2.195747E-2</c:v>
                </c:pt>
                <c:pt idx="144">
                  <c:v>-6.6936999999999899E-4</c:v>
                </c:pt>
                <c:pt idx="145">
                  <c:v>6.5675500000000019E-3</c:v>
                </c:pt>
                <c:pt idx="146">
                  <c:v>6.2309400000000008E-3</c:v>
                </c:pt>
                <c:pt idx="147">
                  <c:v>5.8348289999999997E-2</c:v>
                </c:pt>
                <c:pt idx="148">
                  <c:v>-5.1439999999999819E-5</c:v>
                </c:pt>
                <c:pt idx="149">
                  <c:v>2.771473E-2</c:v>
                </c:pt>
                <c:pt idx="150">
                  <c:v>3.1253540000000003E-2</c:v>
                </c:pt>
                <c:pt idx="151">
                  <c:v>5.16695E-3</c:v>
                </c:pt>
                <c:pt idx="152">
                  <c:v>8.3029100000000002E-3</c:v>
                </c:pt>
                <c:pt idx="153">
                  <c:v>2.5941039999999999E-2</c:v>
                </c:pt>
                <c:pt idx="154">
                  <c:v>-1.2350452E-2</c:v>
                </c:pt>
                <c:pt idx="155">
                  <c:v>4.6168299999999989E-3</c:v>
                </c:pt>
                <c:pt idx="156">
                  <c:v>-5.4939199999999994E-3</c:v>
                </c:pt>
                <c:pt idx="157">
                  <c:v>1.9708959999999998E-2</c:v>
                </c:pt>
                <c:pt idx="158">
                  <c:v>-2.7632779999999999E-2</c:v>
                </c:pt>
                <c:pt idx="159">
                  <c:v>-1.4215005099999999E-2</c:v>
                </c:pt>
                <c:pt idx="160">
                  <c:v>1.0275800000000002E-2</c:v>
                </c:pt>
                <c:pt idx="161">
                  <c:v>1.9434890000000003E-2</c:v>
                </c:pt>
                <c:pt idx="162">
                  <c:v>-1.7858500000000003E-3</c:v>
                </c:pt>
                <c:pt idx="163">
                  <c:v>-5.5948289999999991E-3</c:v>
                </c:pt>
                <c:pt idx="164">
                  <c:v>8.2716400000000002E-3</c:v>
                </c:pt>
                <c:pt idx="165">
                  <c:v>1.3716180000000001E-2</c:v>
                </c:pt>
                <c:pt idx="166">
                  <c:v>3.0697139999999998E-2</c:v>
                </c:pt>
                <c:pt idx="167">
                  <c:v>-3.7425139999999996E-2</c:v>
                </c:pt>
                <c:pt idx="168">
                  <c:v>2.8270999999999991E-3</c:v>
                </c:pt>
                <c:pt idx="169">
                  <c:v>-1.47053798E-2</c:v>
                </c:pt>
                <c:pt idx="170">
                  <c:v>-1.140529999999999E-3</c:v>
                </c:pt>
                <c:pt idx="171">
                  <c:v>2.4737599999999998E-2</c:v>
                </c:pt>
                <c:pt idx="172">
                  <c:v>2.8952690000000003E-2</c:v>
                </c:pt>
                <c:pt idx="173">
                  <c:v>-6.7072999999999959E-4</c:v>
                </c:pt>
                <c:pt idx="174">
                  <c:v>-2.3063706E-2</c:v>
                </c:pt>
                <c:pt idx="175">
                  <c:v>1.0402000000000002E-2</c:v>
                </c:pt>
                <c:pt idx="176">
                  <c:v>2.2877309999999998E-2</c:v>
                </c:pt>
                <c:pt idx="177">
                  <c:v>-6.8315570000000003E-3</c:v>
                </c:pt>
                <c:pt idx="178">
                  <c:v>1.8654850000000001E-2</c:v>
                </c:pt>
                <c:pt idx="179">
                  <c:v>-3.2853629999999995E-2</c:v>
                </c:pt>
                <c:pt idx="180">
                  <c:v>1.2732230000000001E-2</c:v>
                </c:pt>
                <c:pt idx="181">
                  <c:v>1.3117090000000001E-2</c:v>
                </c:pt>
                <c:pt idx="182">
                  <c:v>1.080412E-2</c:v>
                </c:pt>
                <c:pt idx="183">
                  <c:v>-2.926544E-2</c:v>
                </c:pt>
                <c:pt idx="184">
                  <c:v>1.4759979999999999E-2</c:v>
                </c:pt>
                <c:pt idx="185">
                  <c:v>-8.2628959999999987E-3</c:v>
                </c:pt>
                <c:pt idx="186">
                  <c:v>-1.3007516E-2</c:v>
                </c:pt>
                <c:pt idx="187">
                  <c:v>4.656909E-2</c:v>
                </c:pt>
                <c:pt idx="188">
                  <c:v>-2.523769E-2</c:v>
                </c:pt>
                <c:pt idx="189">
                  <c:v>-1.2937605999999999E-2</c:v>
                </c:pt>
                <c:pt idx="190">
                  <c:v>5.31475E-3</c:v>
                </c:pt>
                <c:pt idx="191">
                  <c:v>2.5674790000000003E-2</c:v>
                </c:pt>
                <c:pt idx="192">
                  <c:v>-1.0981452999999999E-2</c:v>
                </c:pt>
                <c:pt idx="193">
                  <c:v>3.0345669999999998E-2</c:v>
                </c:pt>
                <c:pt idx="194">
                  <c:v>1.2952180000000001E-2</c:v>
                </c:pt>
                <c:pt idx="195">
                  <c:v>-2.6799320000000001E-2</c:v>
                </c:pt>
                <c:pt idx="196">
                  <c:v>-1.9486246999999998E-2</c:v>
                </c:pt>
                <c:pt idx="197">
                  <c:v>3.0995460000000002E-2</c:v>
                </c:pt>
                <c:pt idx="198">
                  <c:v>3.0713150000000002E-2</c:v>
                </c:pt>
                <c:pt idx="199">
                  <c:v>-2.4184099999999993E-3</c:v>
                </c:pt>
                <c:pt idx="200">
                  <c:v>-1.0614706999999999E-2</c:v>
                </c:pt>
                <c:pt idx="201">
                  <c:v>1.2063299999999999E-2</c:v>
                </c:pt>
                <c:pt idx="202">
                  <c:v>3.6102429999999998E-2</c:v>
                </c:pt>
                <c:pt idx="203">
                  <c:v>4.4706009999999997E-2</c:v>
                </c:pt>
                <c:pt idx="204">
                  <c:v>-3.6950400000000001E-3</c:v>
                </c:pt>
                <c:pt idx="205">
                  <c:v>-1.9973759000000001E-2</c:v>
                </c:pt>
                <c:pt idx="206">
                  <c:v>4.5051680000000004E-2</c:v>
                </c:pt>
                <c:pt idx="207">
                  <c:v>-2.9951140000000001E-2</c:v>
                </c:pt>
                <c:pt idx="208">
                  <c:v>-4.4842880000000002E-2</c:v>
                </c:pt>
                <c:pt idx="209">
                  <c:v>8.4363859999999999E-2</c:v>
                </c:pt>
                <c:pt idx="210">
                  <c:v>-8.1185800000000002E-3</c:v>
                </c:pt>
                <c:pt idx="211">
                  <c:v>2.7305599999999999E-2</c:v>
                </c:pt>
                <c:pt idx="212">
                  <c:v>2.1227839999999998E-2</c:v>
                </c:pt>
                <c:pt idx="213">
                  <c:v>9.3666500000000007E-3</c:v>
                </c:pt>
                <c:pt idx="214">
                  <c:v>-2.2956899999999995E-3</c:v>
                </c:pt>
                <c:pt idx="215">
                  <c:v>-1.08159E-2</c:v>
                </c:pt>
                <c:pt idx="216">
                  <c:v>2.5550879999999998E-2</c:v>
                </c:pt>
                <c:pt idx="217">
                  <c:v>3.5817599999999998E-2</c:v>
                </c:pt>
                <c:pt idx="218">
                  <c:v>4.0960860000000002E-2</c:v>
                </c:pt>
                <c:pt idx="219">
                  <c:v>-3.1707639999999995E-2</c:v>
                </c:pt>
                <c:pt idx="220">
                  <c:v>2.3978220000000001E-2</c:v>
                </c:pt>
                <c:pt idx="221">
                  <c:v>-3.7984099999999986E-3</c:v>
                </c:pt>
                <c:pt idx="222">
                  <c:v>2.6396000000000003E-2</c:v>
                </c:pt>
                <c:pt idx="223">
                  <c:v>-8.9120439999999992E-3</c:v>
                </c:pt>
                <c:pt idx="224">
                  <c:v>2.9889230000000003E-2</c:v>
                </c:pt>
                <c:pt idx="225">
                  <c:v>-1.0128373999999999E-2</c:v>
                </c:pt>
                <c:pt idx="226">
                  <c:v>8.0750100000000005E-3</c:v>
                </c:pt>
                <c:pt idx="227">
                  <c:v>1.9021690000000001E-2</c:v>
                </c:pt>
                <c:pt idx="228">
                  <c:v>6.4536500000000017E-3</c:v>
                </c:pt>
                <c:pt idx="229">
                  <c:v>2.0236709999999998E-2</c:v>
                </c:pt>
                <c:pt idx="230">
                  <c:v>-1.1168399999999992E-3</c:v>
                </c:pt>
                <c:pt idx="231">
                  <c:v>-2.0789899999999993E-3</c:v>
                </c:pt>
                <c:pt idx="232">
                  <c:v>9.5134499999999997E-3</c:v>
                </c:pt>
                <c:pt idx="233">
                  <c:v>4.1135900000000003E-3</c:v>
                </c:pt>
                <c:pt idx="234">
                  <c:v>-5.5061569999999994E-3</c:v>
                </c:pt>
                <c:pt idx="235">
                  <c:v>7.4091850000000001E-2</c:v>
                </c:pt>
                <c:pt idx="236">
                  <c:v>8.3010799999999989E-3</c:v>
                </c:pt>
                <c:pt idx="237">
                  <c:v>-2.0713707999999997E-2</c:v>
                </c:pt>
                <c:pt idx="238">
                  <c:v>5.1195550000000006E-2</c:v>
                </c:pt>
                <c:pt idx="239">
                  <c:v>-4.6514060000000003E-2</c:v>
                </c:pt>
                <c:pt idx="240">
                  <c:v>2.0492099999999992E-3</c:v>
                </c:pt>
                <c:pt idx="241">
                  <c:v>-1.9409602999999997E-2</c:v>
                </c:pt>
                <c:pt idx="242">
                  <c:v>5.6093980000000002E-2</c:v>
                </c:pt>
                <c:pt idx="243">
                  <c:v>4.2921939999999999E-2</c:v>
                </c:pt>
                <c:pt idx="244">
                  <c:v>-3.0152470000000001E-2</c:v>
                </c:pt>
                <c:pt idx="245">
                  <c:v>5.5370139999999998E-2</c:v>
                </c:pt>
                <c:pt idx="246">
                  <c:v>2.2902900000000004E-2</c:v>
                </c:pt>
                <c:pt idx="247">
                  <c:v>5.7753209999999999E-2</c:v>
                </c:pt>
                <c:pt idx="248">
                  <c:v>9.8224499999999999E-3</c:v>
                </c:pt>
                <c:pt idx="249">
                  <c:v>-1.7993100000000001E-3</c:v>
                </c:pt>
                <c:pt idx="250">
                  <c:v>4.8737989999999995E-2</c:v>
                </c:pt>
                <c:pt idx="251">
                  <c:v>-5.1548539999999997E-2</c:v>
                </c:pt>
                <c:pt idx="252">
                  <c:v>6.6531500000000007E-2</c:v>
                </c:pt>
                <c:pt idx="253">
                  <c:v>-2.2794716E-2</c:v>
                </c:pt>
                <c:pt idx="254">
                  <c:v>3.4491799999999996E-3</c:v>
                </c:pt>
                <c:pt idx="255">
                  <c:v>-2.1634999999999988E-3</c:v>
                </c:pt>
                <c:pt idx="256">
                  <c:v>-1.8479867000000001E-2</c:v>
                </c:pt>
                <c:pt idx="257">
                  <c:v>-1.6113658999999999E-2</c:v>
                </c:pt>
                <c:pt idx="258">
                  <c:v>5.6523900000000002E-2</c:v>
                </c:pt>
                <c:pt idx="259">
                  <c:v>-6.0630429999999999E-2</c:v>
                </c:pt>
                <c:pt idx="260">
                  <c:v>-3.9603929999999996E-2</c:v>
                </c:pt>
                <c:pt idx="261">
                  <c:v>-4.6175750000000002E-2</c:v>
                </c:pt>
                <c:pt idx="262">
                  <c:v>-4.6404179999999996E-2</c:v>
                </c:pt>
                <c:pt idx="263">
                  <c:v>-3.211526E-2</c:v>
                </c:pt>
                <c:pt idx="264">
                  <c:v>-3.6909339999999999E-2</c:v>
                </c:pt>
                <c:pt idx="265">
                  <c:v>3.195506E-2</c:v>
                </c:pt>
                <c:pt idx="266">
                  <c:v>2.2096379999999999E-2</c:v>
                </c:pt>
                <c:pt idx="267">
                  <c:v>-2.9365719999999998E-2</c:v>
                </c:pt>
                <c:pt idx="268">
                  <c:v>6.9814290000000001E-2</c:v>
                </c:pt>
                <c:pt idx="269">
                  <c:v>5.6301199999999989E-3</c:v>
                </c:pt>
                <c:pt idx="270">
                  <c:v>4.7578120000000002E-2</c:v>
                </c:pt>
                <c:pt idx="271">
                  <c:v>4.4990599999999992E-3</c:v>
                </c:pt>
                <c:pt idx="272">
                  <c:v>5.7600830000000006E-2</c:v>
                </c:pt>
                <c:pt idx="273">
                  <c:v>2.5934560000000002E-2</c:v>
                </c:pt>
                <c:pt idx="274">
                  <c:v>3.2049370000000001E-2</c:v>
                </c:pt>
                <c:pt idx="275">
                  <c:v>-3.481745E-2</c:v>
                </c:pt>
                <c:pt idx="276">
                  <c:v>7.1339000000000125E-4</c:v>
                </c:pt>
                <c:pt idx="277">
                  <c:v>5.5207989999999998E-2</c:v>
                </c:pt>
                <c:pt idx="278">
                  <c:v>2.8570110000000003E-2</c:v>
                </c:pt>
                <c:pt idx="279">
                  <c:v>3.0094290000000003E-2</c:v>
                </c:pt>
                <c:pt idx="280">
                  <c:v>9.4762200000000005E-2</c:v>
                </c:pt>
                <c:pt idx="281">
                  <c:v>3.8910699999999999E-2</c:v>
                </c:pt>
                <c:pt idx="282">
                  <c:v>1.1446709999999999E-2</c:v>
                </c:pt>
                <c:pt idx="283">
                  <c:v>-4.6453029999999999E-2</c:v>
                </c:pt>
                <c:pt idx="284">
                  <c:v>-3.2840939999999999E-2</c:v>
                </c:pt>
                <c:pt idx="285">
                  <c:v>2.0281859999999999E-2</c:v>
                </c:pt>
                <c:pt idx="286">
                  <c:v>3.6903110000000003E-2</c:v>
                </c:pt>
                <c:pt idx="287">
                  <c:v>7.810454E-2</c:v>
                </c:pt>
                <c:pt idx="288">
                  <c:v>1.9553540000000001E-2</c:v>
                </c:pt>
                <c:pt idx="289">
                  <c:v>-9.9940779999999993E-2</c:v>
                </c:pt>
                <c:pt idx="290">
                  <c:v>-9.5405969999999996E-3</c:v>
                </c:pt>
                <c:pt idx="291">
                  <c:v>2.8796580000000002E-2</c:v>
                </c:pt>
                <c:pt idx="292">
                  <c:v>-2.0391131999999999E-2</c:v>
                </c:pt>
                <c:pt idx="293">
                  <c:v>1.8206720000000003E-2</c:v>
                </c:pt>
                <c:pt idx="294">
                  <c:v>-1.608759999999999E-3</c:v>
                </c:pt>
                <c:pt idx="295">
                  <c:v>1.77603E-2</c:v>
                </c:pt>
                <c:pt idx="296">
                  <c:v>-2.1406066000000001E-2</c:v>
                </c:pt>
                <c:pt idx="297">
                  <c:v>-3.7287799999999992E-3</c:v>
                </c:pt>
                <c:pt idx="298">
                  <c:v>5.5671849999999995E-2</c:v>
                </c:pt>
                <c:pt idx="299">
                  <c:v>6.4326629999999996E-2</c:v>
                </c:pt>
                <c:pt idx="300">
                  <c:v>-7.7626260000000002E-2</c:v>
                </c:pt>
                <c:pt idx="301">
                  <c:v>6.4434499999999999E-3</c:v>
                </c:pt>
                <c:pt idx="302">
                  <c:v>3.8051460000000002E-2</c:v>
                </c:pt>
                <c:pt idx="303">
                  <c:v>-3.7997619999999996E-2</c:v>
                </c:pt>
                <c:pt idx="304">
                  <c:v>6.3493129999999995E-2</c:v>
                </c:pt>
                <c:pt idx="305">
                  <c:v>2.9353240000000003E-2</c:v>
                </c:pt>
                <c:pt idx="306">
                  <c:v>6.1566120000000002E-2</c:v>
                </c:pt>
                <c:pt idx="307">
                  <c:v>6.4933260000000007E-2</c:v>
                </c:pt>
                <c:pt idx="308">
                  <c:v>5.0614210000000007E-2</c:v>
                </c:pt>
                <c:pt idx="309">
                  <c:v>-2.6504050000000001E-2</c:v>
                </c:pt>
                <c:pt idx="310">
                  <c:v>-3.4698409999999999E-2</c:v>
                </c:pt>
                <c:pt idx="311">
                  <c:v>3.4052940000000004E-2</c:v>
                </c:pt>
                <c:pt idx="312">
                  <c:v>4.9783759999999996E-2</c:v>
                </c:pt>
                <c:pt idx="313">
                  <c:v>-2.3412017E-2</c:v>
                </c:pt>
                <c:pt idx="314">
                  <c:v>9.8283499999999996E-2</c:v>
                </c:pt>
                <c:pt idx="315">
                  <c:v>-9.3201190000000003E-2</c:v>
                </c:pt>
                <c:pt idx="316">
                  <c:v>1.6095089999999999E-2</c:v>
                </c:pt>
                <c:pt idx="317">
                  <c:v>-6.2125840000000002E-2</c:v>
                </c:pt>
                <c:pt idx="318">
                  <c:v>-7.9735389999999982E-3</c:v>
                </c:pt>
                <c:pt idx="319">
                  <c:v>-3.9892700000000003E-2</c:v>
                </c:pt>
                <c:pt idx="320">
                  <c:v>-7.3823529999999998E-2</c:v>
                </c:pt>
                <c:pt idx="321">
                  <c:v>5.3859199999999996E-2</c:v>
                </c:pt>
                <c:pt idx="322">
                  <c:v>-6.8839360000000002E-2</c:v>
                </c:pt>
                <c:pt idx="323">
                  <c:v>5.8765949999999997E-2</c:v>
                </c:pt>
                <c:pt idx="324">
                  <c:v>8.7592500000000004E-2</c:v>
                </c:pt>
                <c:pt idx="325">
                  <c:v>3.9275990000000004E-2</c:v>
                </c:pt>
                <c:pt idx="326">
                  <c:v>0.1534876</c:v>
                </c:pt>
                <c:pt idx="327">
                  <c:v>1.642395E-2</c:v>
                </c:pt>
                <c:pt idx="328">
                  <c:v>-2.4509023999999997E-2</c:v>
                </c:pt>
                <c:pt idx="329">
                  <c:v>-6.8309900000000007E-2</c:v>
                </c:pt>
                <c:pt idx="330">
                  <c:v>1.382483E-2</c:v>
                </c:pt>
                <c:pt idx="331">
                  <c:v>6.3002130000000003E-2</c:v>
                </c:pt>
                <c:pt idx="332">
                  <c:v>-5.457584E-2</c:v>
                </c:pt>
                <c:pt idx="333">
                  <c:v>-2.9975040000000001E-2</c:v>
                </c:pt>
                <c:pt idx="334">
                  <c:v>-0.10200368999999999</c:v>
                </c:pt>
                <c:pt idx="335">
                  <c:v>0.17086089999999998</c:v>
                </c:pt>
                <c:pt idx="336">
                  <c:v>5.4607169999999997E-2</c:v>
                </c:pt>
                <c:pt idx="337">
                  <c:v>3.1527310000000003E-2</c:v>
                </c:pt>
                <c:pt idx="338">
                  <c:v>3.7154190000000004E-2</c:v>
                </c:pt>
                <c:pt idx="339">
                  <c:v>-4.5967389999999997E-2</c:v>
                </c:pt>
                <c:pt idx="340">
                  <c:v>-4.0038779999999996E-2</c:v>
                </c:pt>
                <c:pt idx="341">
                  <c:v>-6.7654579999999992E-2</c:v>
                </c:pt>
                <c:pt idx="342">
                  <c:v>-7.4826019999999993E-2</c:v>
                </c:pt>
                <c:pt idx="343">
                  <c:v>4.4329319999999998E-2</c:v>
                </c:pt>
                <c:pt idx="344">
                  <c:v>-5.3943890000000001E-2</c:v>
                </c:pt>
                <c:pt idx="345">
                  <c:v>0.18227890000000002</c:v>
                </c:pt>
                <c:pt idx="346">
                  <c:v>-3.7908400000000002E-3</c:v>
                </c:pt>
                <c:pt idx="347">
                  <c:v>-5.8542440000000001E-2</c:v>
                </c:pt>
                <c:pt idx="348">
                  <c:v>0.11563540000000001</c:v>
                </c:pt>
                <c:pt idx="349">
                  <c:v>3.8446939999999999E-2</c:v>
                </c:pt>
                <c:pt idx="350">
                  <c:v>4.57428E-2</c:v>
                </c:pt>
                <c:pt idx="351">
                  <c:v>-1.1699669999999999E-2</c:v>
                </c:pt>
                <c:pt idx="352">
                  <c:v>9.9290000000000003E-3</c:v>
                </c:pt>
                <c:pt idx="353">
                  <c:v>0.1346734</c:v>
                </c:pt>
                <c:pt idx="354">
                  <c:v>-3.6557409999999999E-2</c:v>
                </c:pt>
                <c:pt idx="355">
                  <c:v>-0.10292271</c:v>
                </c:pt>
                <c:pt idx="356">
                  <c:v>-3.1638369999999999E-2</c:v>
                </c:pt>
                <c:pt idx="357">
                  <c:v>-0.11826730000000001</c:v>
                </c:pt>
                <c:pt idx="358">
                  <c:v>-4.375399E-2</c:v>
                </c:pt>
                <c:pt idx="359">
                  <c:v>-4.6241999999999985E-4</c:v>
                </c:pt>
                <c:pt idx="360">
                  <c:v>-9.5459769999999999E-2</c:v>
                </c:pt>
                <c:pt idx="361">
                  <c:v>-0.1779657</c:v>
                </c:pt>
                <c:pt idx="362">
                  <c:v>0.14899509999999999</c:v>
                </c:pt>
                <c:pt idx="363">
                  <c:v>4.6007960000000001E-2</c:v>
                </c:pt>
                <c:pt idx="364">
                  <c:v>-0.1966233</c:v>
                </c:pt>
                <c:pt idx="365">
                  <c:v>0.29173689999999997</c:v>
                </c:pt>
                <c:pt idx="366">
                  <c:v>1.336625E-2</c:v>
                </c:pt>
                <c:pt idx="367">
                  <c:v>-4.5857140000000005E-2</c:v>
                </c:pt>
                <c:pt idx="368">
                  <c:v>0.13238230000000001</c:v>
                </c:pt>
                <c:pt idx="369">
                  <c:v>4.0669400000000015E-3</c:v>
                </c:pt>
                <c:pt idx="370">
                  <c:v>5.379362E-2</c:v>
                </c:pt>
                <c:pt idx="371">
                  <c:v>5.8482430000000002E-2</c:v>
                </c:pt>
                <c:pt idx="372">
                  <c:v>0.192884</c:v>
                </c:pt>
                <c:pt idx="373">
                  <c:v>-3.2798759999999996E-2</c:v>
                </c:pt>
                <c:pt idx="374">
                  <c:v>0.12197219999999999</c:v>
                </c:pt>
                <c:pt idx="375">
                  <c:v>3.0622690000000001E-2</c:v>
                </c:pt>
                <c:pt idx="376">
                  <c:v>-3.7508039999999999E-2</c:v>
                </c:pt>
                <c:pt idx="377">
                  <c:v>3.453146E-2</c:v>
                </c:pt>
                <c:pt idx="378">
                  <c:v>-9.0688019999999991E-3</c:v>
                </c:pt>
                <c:pt idx="379">
                  <c:v>4.3012170000000002E-2</c:v>
                </c:pt>
                <c:pt idx="380">
                  <c:v>-6.615436999999999E-2</c:v>
                </c:pt>
                <c:pt idx="381">
                  <c:v>-8.7749690000000005E-2</c:v>
                </c:pt>
                <c:pt idx="382">
                  <c:v>-0.11673069999999999</c:v>
                </c:pt>
                <c:pt idx="383">
                  <c:v>0.13287700000000002</c:v>
                </c:pt>
                <c:pt idx="384">
                  <c:v>-3.4133150000000001E-2</c:v>
                </c:pt>
                <c:pt idx="385">
                  <c:v>1.9676659999999999E-2</c:v>
                </c:pt>
                <c:pt idx="386">
                  <c:v>1.7902960000000002E-2</c:v>
                </c:pt>
                <c:pt idx="387">
                  <c:v>-0.13714660000000001</c:v>
                </c:pt>
                <c:pt idx="388">
                  <c:v>2.6124410000000001E-2</c:v>
                </c:pt>
                <c:pt idx="389">
                  <c:v>-2.2375270999999999E-2</c:v>
                </c:pt>
                <c:pt idx="390">
                  <c:v>5.7886300000000002E-2</c:v>
                </c:pt>
                <c:pt idx="391">
                  <c:v>0.12090260000000001</c:v>
                </c:pt>
                <c:pt idx="392">
                  <c:v>-3.568383E-2</c:v>
                </c:pt>
                <c:pt idx="393">
                  <c:v>-0.1056298</c:v>
                </c:pt>
                <c:pt idx="394">
                  <c:v>-2.2375270999999999E-2</c:v>
                </c:pt>
                <c:pt idx="395">
                  <c:v>-5.9909909999999993E-3</c:v>
                </c:pt>
                <c:pt idx="396">
                  <c:v>-2.269579E-2</c:v>
                </c:pt>
                <c:pt idx="397">
                  <c:v>-2.4315069000000002E-2</c:v>
                </c:pt>
                <c:pt idx="398">
                  <c:v>-9.5870049999999998E-2</c:v>
                </c:pt>
                <c:pt idx="399">
                  <c:v>0.1076799</c:v>
                </c:pt>
                <c:pt idx="400">
                  <c:v>-0.1593445</c:v>
                </c:pt>
                <c:pt idx="401">
                  <c:v>2.0795889999999997E-2</c:v>
                </c:pt>
                <c:pt idx="402">
                  <c:v>-5.8618740000000003E-2</c:v>
                </c:pt>
                <c:pt idx="403">
                  <c:v>-8.3065599999999993E-3</c:v>
                </c:pt>
                <c:pt idx="404">
                  <c:v>-0.1351629</c:v>
                </c:pt>
                <c:pt idx="405">
                  <c:v>7.5852999999999997E-3</c:v>
                </c:pt>
                <c:pt idx="406">
                  <c:v>0.22275729999999999</c:v>
                </c:pt>
                <c:pt idx="407">
                  <c:v>-8.1605419999999998E-2</c:v>
                </c:pt>
                <c:pt idx="408">
                  <c:v>9.6470100000000003E-2</c:v>
                </c:pt>
                <c:pt idx="409">
                  <c:v>0.1934592</c:v>
                </c:pt>
                <c:pt idx="410">
                  <c:v>3.3377219999999999E-2</c:v>
                </c:pt>
                <c:pt idx="411">
                  <c:v>0.1182961</c:v>
                </c:pt>
                <c:pt idx="412">
                  <c:v>-5.2319119999999997E-2</c:v>
                </c:pt>
                <c:pt idx="413">
                  <c:v>0.17183769999999998</c:v>
                </c:pt>
                <c:pt idx="414">
                  <c:v>3.0454550000000004E-2</c:v>
                </c:pt>
                <c:pt idx="415">
                  <c:v>6.9210530000000006E-2</c:v>
                </c:pt>
                <c:pt idx="416">
                  <c:v>6.8832340000000006E-2</c:v>
                </c:pt>
                <c:pt idx="417">
                  <c:v>3.3780490000000003E-2</c:v>
                </c:pt>
                <c:pt idx="418">
                  <c:v>-5.3461540000000002E-2</c:v>
                </c:pt>
                <c:pt idx="419">
                  <c:v>5.1666669999999998E-2</c:v>
                </c:pt>
                <c:pt idx="420">
                  <c:v>-4.0906739999999997E-2</c:v>
                </c:pt>
                <c:pt idx="421">
                  <c:v>6.7391299999999994E-3</c:v>
                </c:pt>
                <c:pt idx="422">
                  <c:v>-4.8980580000000003E-2</c:v>
                </c:pt>
                <c:pt idx="423">
                  <c:v>6.4365080000000005E-2</c:v>
                </c:pt>
                <c:pt idx="424">
                  <c:v>-8.7499999999999991E-3</c:v>
                </c:pt>
                <c:pt idx="425">
                  <c:v>-2.798701E-2</c:v>
                </c:pt>
                <c:pt idx="426">
                  <c:v>4.4999999999999998E-2</c:v>
                </c:pt>
                <c:pt idx="427">
                  <c:v>1.258621E-2</c:v>
                </c:pt>
                <c:pt idx="428">
                  <c:v>-8.2010310000000003E-2</c:v>
                </c:pt>
                <c:pt idx="429">
                  <c:v>-1.0327103000000001E-2</c:v>
                </c:pt>
                <c:pt idx="430">
                  <c:v>9.5465099999999997E-2</c:v>
                </c:pt>
                <c:pt idx="431">
                  <c:v>-2.0235601999999998E-2</c:v>
                </c:pt>
                <c:pt idx="432">
                  <c:v>2.8571400000000011E-3</c:v>
                </c:pt>
                <c:pt idx="433">
                  <c:v>3.1242770000000003E-2</c:v>
                </c:pt>
                <c:pt idx="434">
                  <c:v>-1.4999999999999999E-2</c:v>
                </c:pt>
                <c:pt idx="435">
                  <c:v>7.4719100000000017E-3</c:v>
                </c:pt>
                <c:pt idx="436">
                  <c:v>3.4689440000000002E-2</c:v>
                </c:pt>
                <c:pt idx="437">
                  <c:v>-7.6797749999999998E-2</c:v>
                </c:pt>
                <c:pt idx="438">
                  <c:v>-7.7499999999999999E-2</c:v>
                </c:pt>
                <c:pt idx="439">
                  <c:v>0.16681820000000003</c:v>
                </c:pt>
                <c:pt idx="440">
                  <c:v>-1.4999999999999999E-2</c:v>
                </c:pt>
                <c:pt idx="441">
                  <c:v>5.7368420000000003E-2</c:v>
                </c:pt>
                <c:pt idx="442">
                  <c:v>0.25843749999999999</c:v>
                </c:pt>
                <c:pt idx="443">
                  <c:v>-4.5674850000000003E-2</c:v>
                </c:pt>
                <c:pt idx="444">
                  <c:v>4.2142859999999997E-2</c:v>
                </c:pt>
                <c:pt idx="445">
                  <c:v>-5.5E-2</c:v>
                </c:pt>
                <c:pt idx="446">
                  <c:v>9.4677399999999995E-2</c:v>
                </c:pt>
                <c:pt idx="447">
                  <c:v>-7.7631579999999992E-2</c:v>
                </c:pt>
                <c:pt idx="448">
                  <c:v>-0.155988024</c:v>
                </c:pt>
                <c:pt idx="449">
                  <c:v>-0.144475138</c:v>
                </c:pt>
                <c:pt idx="450">
                  <c:v>-0.13214286</c:v>
                </c:pt>
                <c:pt idx="451">
                  <c:v>-0.10209581</c:v>
                </c:pt>
                <c:pt idx="452">
                  <c:v>-0.18773584999999998</c:v>
                </c:pt>
                <c:pt idx="453">
                  <c:v>-0.13039215999999998</c:v>
                </c:pt>
                <c:pt idx="454">
                  <c:v>-0.15</c:v>
                </c:pt>
                <c:pt idx="455">
                  <c:v>-0.16941748000000001</c:v>
                </c:pt>
                <c:pt idx="456">
                  <c:v>-0.10364237999999999</c:v>
                </c:pt>
                <c:pt idx="457">
                  <c:v>-0.19605263000000001</c:v>
                </c:pt>
                <c:pt idx="458">
                  <c:v>-7.1429000000000076E-3</c:v>
                </c:pt>
                <c:pt idx="459">
                  <c:v>-2.2340399999999982E-2</c:v>
                </c:pt>
                <c:pt idx="460">
                  <c:v>-0.18636364</c:v>
                </c:pt>
                <c:pt idx="461">
                  <c:v>-0.15684931499999999</c:v>
                </c:pt>
                <c:pt idx="462">
                  <c:v>-0.22999999999999998</c:v>
                </c:pt>
                <c:pt idx="463">
                  <c:v>-0.13507463</c:v>
                </c:pt>
                <c:pt idx="464">
                  <c:v>-9.7368419999999997E-2</c:v>
                </c:pt>
                <c:pt idx="465">
                  <c:v>2.1739000000000064E-3</c:v>
                </c:pt>
                <c:pt idx="466">
                  <c:v>-0.16408450999999999</c:v>
                </c:pt>
                <c:pt idx="467">
                  <c:v>-0.21779661</c:v>
                </c:pt>
                <c:pt idx="468">
                  <c:v>-5.6474819999999995E-2</c:v>
                </c:pt>
                <c:pt idx="469">
                  <c:v>1.0000000000000009E-2</c:v>
                </c:pt>
                <c:pt idx="470">
                  <c:v>-0.12297296999999999</c:v>
                </c:pt>
                <c:pt idx="471">
                  <c:v>-0.23333334</c:v>
                </c:pt>
                <c:pt idx="472">
                  <c:v>-0.2254717</c:v>
                </c:pt>
              </c:numCache>
            </c:numRef>
          </c:yVal>
          <c:smooth val="1"/>
        </c:ser>
        <c:ser>
          <c:idx val="3"/>
          <c:order val="3"/>
          <c:tx>
            <c:v>55oC Fit 1</c:v>
          </c:tx>
          <c:spPr>
            <a:ln w="19050">
              <a:solidFill>
                <a:schemeClr val="tx1"/>
              </a:solidFill>
              <a:prstDash val="dash"/>
            </a:ln>
          </c:spPr>
          <c:marker>
            <c:symbol val="none"/>
          </c:marker>
          <c:xVal>
            <c:numRef>
              <c:f>PAA!$AE$6:$AE$448</c:f>
              <c:numCache>
                <c:formatCode>General</c:formatCode>
                <c:ptCount val="443"/>
                <c:pt idx="0">
                  <c:v>26.400000000000002</c:v>
                </c:pt>
                <c:pt idx="1">
                  <c:v>26.8</c:v>
                </c:pt>
                <c:pt idx="2">
                  <c:v>27.200000000000003</c:v>
                </c:pt>
                <c:pt idx="3">
                  <c:v>27.6</c:v>
                </c:pt>
                <c:pt idx="4">
                  <c:v>28</c:v>
                </c:pt>
                <c:pt idx="5">
                  <c:v>28.400000000000002</c:v>
                </c:pt>
                <c:pt idx="6">
                  <c:v>28.8</c:v>
                </c:pt>
                <c:pt idx="7">
                  <c:v>29.200000000000003</c:v>
                </c:pt>
                <c:pt idx="8">
                  <c:v>29.6</c:v>
                </c:pt>
                <c:pt idx="9">
                  <c:v>30</c:v>
                </c:pt>
                <c:pt idx="10">
                  <c:v>30.400000000000002</c:v>
                </c:pt>
                <c:pt idx="11">
                  <c:v>30.8</c:v>
                </c:pt>
                <c:pt idx="12">
                  <c:v>31.200000000000003</c:v>
                </c:pt>
                <c:pt idx="13">
                  <c:v>31.6</c:v>
                </c:pt>
                <c:pt idx="14">
                  <c:v>32</c:v>
                </c:pt>
                <c:pt idx="15">
                  <c:v>32.4</c:v>
                </c:pt>
                <c:pt idx="16">
                  <c:v>32.800000000000004</c:v>
                </c:pt>
                <c:pt idx="17">
                  <c:v>33.200000000000003</c:v>
                </c:pt>
                <c:pt idx="18">
                  <c:v>33.6</c:v>
                </c:pt>
                <c:pt idx="19">
                  <c:v>34</c:v>
                </c:pt>
                <c:pt idx="20">
                  <c:v>34.4</c:v>
                </c:pt>
                <c:pt idx="21">
                  <c:v>34.800000000000004</c:v>
                </c:pt>
                <c:pt idx="22">
                  <c:v>35.200000000000003</c:v>
                </c:pt>
                <c:pt idx="23">
                  <c:v>35.6</c:v>
                </c:pt>
                <c:pt idx="24">
                  <c:v>36</c:v>
                </c:pt>
                <c:pt idx="25">
                  <c:v>36.4</c:v>
                </c:pt>
                <c:pt idx="26">
                  <c:v>36.800000000000004</c:v>
                </c:pt>
                <c:pt idx="27">
                  <c:v>37.200000000000003</c:v>
                </c:pt>
                <c:pt idx="28">
                  <c:v>37.6</c:v>
                </c:pt>
                <c:pt idx="29">
                  <c:v>38</c:v>
                </c:pt>
                <c:pt idx="30">
                  <c:v>38.400000000000006</c:v>
                </c:pt>
                <c:pt idx="31">
                  <c:v>38.800000000000004</c:v>
                </c:pt>
                <c:pt idx="32">
                  <c:v>39.200000000000003</c:v>
                </c:pt>
                <c:pt idx="33">
                  <c:v>39.6</c:v>
                </c:pt>
                <c:pt idx="34">
                  <c:v>40</c:v>
                </c:pt>
                <c:pt idx="35">
                  <c:v>40.400000000000006</c:v>
                </c:pt>
                <c:pt idx="36">
                  <c:v>40.800000000000004</c:v>
                </c:pt>
                <c:pt idx="37">
                  <c:v>41.2</c:v>
                </c:pt>
                <c:pt idx="38">
                  <c:v>41.6</c:v>
                </c:pt>
                <c:pt idx="39">
                  <c:v>42</c:v>
                </c:pt>
                <c:pt idx="40">
                  <c:v>42.400000000000006</c:v>
                </c:pt>
                <c:pt idx="41">
                  <c:v>42.800000000000004</c:v>
                </c:pt>
                <c:pt idx="42">
                  <c:v>43.2</c:v>
                </c:pt>
                <c:pt idx="43">
                  <c:v>43.6</c:v>
                </c:pt>
                <c:pt idx="44">
                  <c:v>44</c:v>
                </c:pt>
                <c:pt idx="45">
                  <c:v>44.400000000000006</c:v>
                </c:pt>
                <c:pt idx="46">
                  <c:v>44.800000000000004</c:v>
                </c:pt>
                <c:pt idx="47">
                  <c:v>45.2</c:v>
                </c:pt>
                <c:pt idx="48">
                  <c:v>45.6</c:v>
                </c:pt>
                <c:pt idx="49">
                  <c:v>46</c:v>
                </c:pt>
                <c:pt idx="50">
                  <c:v>46.400000000000006</c:v>
                </c:pt>
                <c:pt idx="51">
                  <c:v>46.800000000000004</c:v>
                </c:pt>
                <c:pt idx="52">
                  <c:v>47.2</c:v>
                </c:pt>
                <c:pt idx="53">
                  <c:v>47.6</c:v>
                </c:pt>
                <c:pt idx="54">
                  <c:v>48</c:v>
                </c:pt>
                <c:pt idx="55">
                  <c:v>48.400000000000006</c:v>
                </c:pt>
                <c:pt idx="56">
                  <c:v>48.800000000000004</c:v>
                </c:pt>
                <c:pt idx="57">
                  <c:v>49.2</c:v>
                </c:pt>
                <c:pt idx="58">
                  <c:v>49.6</c:v>
                </c:pt>
                <c:pt idx="59">
                  <c:v>50</c:v>
                </c:pt>
                <c:pt idx="60">
                  <c:v>50.400000000000006</c:v>
                </c:pt>
                <c:pt idx="61">
                  <c:v>50.800000000000004</c:v>
                </c:pt>
                <c:pt idx="62">
                  <c:v>51.2</c:v>
                </c:pt>
                <c:pt idx="63">
                  <c:v>51.6</c:v>
                </c:pt>
                <c:pt idx="64">
                  <c:v>52</c:v>
                </c:pt>
                <c:pt idx="65">
                  <c:v>52.400000000000006</c:v>
                </c:pt>
                <c:pt idx="66">
                  <c:v>52.800000000000004</c:v>
                </c:pt>
                <c:pt idx="67">
                  <c:v>53.2</c:v>
                </c:pt>
                <c:pt idx="68">
                  <c:v>53.6</c:v>
                </c:pt>
                <c:pt idx="69">
                  <c:v>54</c:v>
                </c:pt>
                <c:pt idx="70">
                  <c:v>54.400000000000006</c:v>
                </c:pt>
                <c:pt idx="71">
                  <c:v>54.800000000000004</c:v>
                </c:pt>
                <c:pt idx="72">
                  <c:v>55.2</c:v>
                </c:pt>
                <c:pt idx="73">
                  <c:v>55.6</c:v>
                </c:pt>
                <c:pt idx="74">
                  <c:v>56</c:v>
                </c:pt>
                <c:pt idx="75">
                  <c:v>56.400000000000006</c:v>
                </c:pt>
                <c:pt idx="76">
                  <c:v>56.800000000000004</c:v>
                </c:pt>
                <c:pt idx="77">
                  <c:v>57.2</c:v>
                </c:pt>
                <c:pt idx="78">
                  <c:v>57.6</c:v>
                </c:pt>
                <c:pt idx="79">
                  <c:v>58</c:v>
                </c:pt>
                <c:pt idx="80">
                  <c:v>58.400000000000006</c:v>
                </c:pt>
                <c:pt idx="81">
                  <c:v>58.800000000000004</c:v>
                </c:pt>
                <c:pt idx="82">
                  <c:v>59.2</c:v>
                </c:pt>
                <c:pt idx="83">
                  <c:v>59.6</c:v>
                </c:pt>
                <c:pt idx="84">
                  <c:v>60</c:v>
                </c:pt>
                <c:pt idx="85">
                  <c:v>60.400000000000006</c:v>
                </c:pt>
                <c:pt idx="86">
                  <c:v>60.800000000000004</c:v>
                </c:pt>
                <c:pt idx="87">
                  <c:v>61.2</c:v>
                </c:pt>
                <c:pt idx="88">
                  <c:v>61.6</c:v>
                </c:pt>
                <c:pt idx="89">
                  <c:v>62</c:v>
                </c:pt>
                <c:pt idx="90">
                  <c:v>62.400000000000006</c:v>
                </c:pt>
                <c:pt idx="91">
                  <c:v>62.800000000000004</c:v>
                </c:pt>
                <c:pt idx="92">
                  <c:v>63.2</c:v>
                </c:pt>
                <c:pt idx="93">
                  <c:v>63.6</c:v>
                </c:pt>
                <c:pt idx="94">
                  <c:v>64</c:v>
                </c:pt>
                <c:pt idx="95">
                  <c:v>64.400000000000006</c:v>
                </c:pt>
                <c:pt idx="96">
                  <c:v>64.8</c:v>
                </c:pt>
                <c:pt idx="97">
                  <c:v>65.2</c:v>
                </c:pt>
                <c:pt idx="98">
                  <c:v>65.600000000000009</c:v>
                </c:pt>
                <c:pt idx="99">
                  <c:v>66</c:v>
                </c:pt>
                <c:pt idx="100">
                  <c:v>66.400000000000006</c:v>
                </c:pt>
                <c:pt idx="101">
                  <c:v>66.8</c:v>
                </c:pt>
                <c:pt idx="102">
                  <c:v>67.2</c:v>
                </c:pt>
                <c:pt idx="103">
                  <c:v>67.600000000000009</c:v>
                </c:pt>
                <c:pt idx="104">
                  <c:v>68</c:v>
                </c:pt>
                <c:pt idx="105">
                  <c:v>68.400000000000006</c:v>
                </c:pt>
                <c:pt idx="106">
                  <c:v>68.8</c:v>
                </c:pt>
                <c:pt idx="107">
                  <c:v>69.2</c:v>
                </c:pt>
                <c:pt idx="108">
                  <c:v>69.600000000000009</c:v>
                </c:pt>
                <c:pt idx="109">
                  <c:v>70</c:v>
                </c:pt>
                <c:pt idx="110">
                  <c:v>70.400000000000006</c:v>
                </c:pt>
                <c:pt idx="111">
                  <c:v>70.8</c:v>
                </c:pt>
                <c:pt idx="112">
                  <c:v>71.2</c:v>
                </c:pt>
                <c:pt idx="113">
                  <c:v>71.600000000000009</c:v>
                </c:pt>
                <c:pt idx="114">
                  <c:v>72</c:v>
                </c:pt>
                <c:pt idx="115">
                  <c:v>72.400000000000006</c:v>
                </c:pt>
                <c:pt idx="116">
                  <c:v>72.8</c:v>
                </c:pt>
                <c:pt idx="117">
                  <c:v>73.2</c:v>
                </c:pt>
                <c:pt idx="118">
                  <c:v>73.600000000000009</c:v>
                </c:pt>
                <c:pt idx="119">
                  <c:v>74</c:v>
                </c:pt>
                <c:pt idx="120">
                  <c:v>74.400000000000006</c:v>
                </c:pt>
                <c:pt idx="121">
                  <c:v>74.8</c:v>
                </c:pt>
                <c:pt idx="122">
                  <c:v>75.2</c:v>
                </c:pt>
                <c:pt idx="123">
                  <c:v>75.600000000000009</c:v>
                </c:pt>
                <c:pt idx="124">
                  <c:v>76</c:v>
                </c:pt>
                <c:pt idx="125">
                  <c:v>76.400000000000006</c:v>
                </c:pt>
                <c:pt idx="126">
                  <c:v>76.800000000000011</c:v>
                </c:pt>
                <c:pt idx="127">
                  <c:v>77.2</c:v>
                </c:pt>
                <c:pt idx="128">
                  <c:v>77.600000000000009</c:v>
                </c:pt>
                <c:pt idx="129">
                  <c:v>78</c:v>
                </c:pt>
                <c:pt idx="130">
                  <c:v>78.400000000000006</c:v>
                </c:pt>
                <c:pt idx="131">
                  <c:v>78.800000000000011</c:v>
                </c:pt>
                <c:pt idx="132">
                  <c:v>79.2</c:v>
                </c:pt>
                <c:pt idx="133">
                  <c:v>79.600000000000009</c:v>
                </c:pt>
                <c:pt idx="134">
                  <c:v>80</c:v>
                </c:pt>
                <c:pt idx="135">
                  <c:v>80.400000000000006</c:v>
                </c:pt>
                <c:pt idx="136">
                  <c:v>80.800000000000011</c:v>
                </c:pt>
                <c:pt idx="137">
                  <c:v>81.2</c:v>
                </c:pt>
                <c:pt idx="138">
                  <c:v>81.600000000000009</c:v>
                </c:pt>
                <c:pt idx="139">
                  <c:v>82</c:v>
                </c:pt>
                <c:pt idx="140">
                  <c:v>82.4</c:v>
                </c:pt>
                <c:pt idx="141">
                  <c:v>82.800000000000011</c:v>
                </c:pt>
                <c:pt idx="142">
                  <c:v>83.2</c:v>
                </c:pt>
                <c:pt idx="143">
                  <c:v>83.600000000000009</c:v>
                </c:pt>
                <c:pt idx="144">
                  <c:v>84</c:v>
                </c:pt>
                <c:pt idx="145">
                  <c:v>84.4</c:v>
                </c:pt>
                <c:pt idx="146">
                  <c:v>84.800000000000011</c:v>
                </c:pt>
                <c:pt idx="147">
                  <c:v>85.2</c:v>
                </c:pt>
                <c:pt idx="148">
                  <c:v>85.600000000000009</c:v>
                </c:pt>
                <c:pt idx="149">
                  <c:v>86</c:v>
                </c:pt>
                <c:pt idx="150">
                  <c:v>86.4</c:v>
                </c:pt>
                <c:pt idx="151">
                  <c:v>86.800000000000011</c:v>
                </c:pt>
                <c:pt idx="152">
                  <c:v>87.2</c:v>
                </c:pt>
                <c:pt idx="153">
                  <c:v>87.600000000000009</c:v>
                </c:pt>
                <c:pt idx="154">
                  <c:v>88</c:v>
                </c:pt>
                <c:pt idx="155">
                  <c:v>88.4</c:v>
                </c:pt>
                <c:pt idx="156">
                  <c:v>88.800000000000011</c:v>
                </c:pt>
                <c:pt idx="157">
                  <c:v>89.2</c:v>
                </c:pt>
                <c:pt idx="158">
                  <c:v>89.600000000000009</c:v>
                </c:pt>
                <c:pt idx="159">
                  <c:v>90</c:v>
                </c:pt>
                <c:pt idx="160">
                  <c:v>90.4</c:v>
                </c:pt>
                <c:pt idx="161">
                  <c:v>90.800000000000011</c:v>
                </c:pt>
                <c:pt idx="162">
                  <c:v>91.2</c:v>
                </c:pt>
                <c:pt idx="163">
                  <c:v>91.600000000000009</c:v>
                </c:pt>
                <c:pt idx="164">
                  <c:v>92</c:v>
                </c:pt>
                <c:pt idx="165">
                  <c:v>92.4</c:v>
                </c:pt>
                <c:pt idx="166">
                  <c:v>92.800000000000011</c:v>
                </c:pt>
                <c:pt idx="167">
                  <c:v>93.2</c:v>
                </c:pt>
                <c:pt idx="168">
                  <c:v>93.600000000000009</c:v>
                </c:pt>
                <c:pt idx="169">
                  <c:v>94</c:v>
                </c:pt>
                <c:pt idx="170">
                  <c:v>94.4</c:v>
                </c:pt>
                <c:pt idx="171">
                  <c:v>94.800000000000011</c:v>
                </c:pt>
                <c:pt idx="172">
                  <c:v>95.2</c:v>
                </c:pt>
                <c:pt idx="173">
                  <c:v>95.600000000000009</c:v>
                </c:pt>
                <c:pt idx="174">
                  <c:v>96</c:v>
                </c:pt>
                <c:pt idx="175">
                  <c:v>96.4</c:v>
                </c:pt>
                <c:pt idx="176">
                  <c:v>96.800000000000011</c:v>
                </c:pt>
                <c:pt idx="177">
                  <c:v>97.2</c:v>
                </c:pt>
                <c:pt idx="178">
                  <c:v>97.600000000000009</c:v>
                </c:pt>
                <c:pt idx="179">
                  <c:v>98</c:v>
                </c:pt>
                <c:pt idx="180">
                  <c:v>98.4</c:v>
                </c:pt>
                <c:pt idx="181">
                  <c:v>98.800000000000011</c:v>
                </c:pt>
                <c:pt idx="182">
                  <c:v>99.2</c:v>
                </c:pt>
                <c:pt idx="183">
                  <c:v>99.600000000000009</c:v>
                </c:pt>
                <c:pt idx="184">
                  <c:v>100</c:v>
                </c:pt>
                <c:pt idx="185">
                  <c:v>100.4</c:v>
                </c:pt>
                <c:pt idx="186">
                  <c:v>100.80000000000001</c:v>
                </c:pt>
                <c:pt idx="187">
                  <c:v>101.2</c:v>
                </c:pt>
                <c:pt idx="188">
                  <c:v>101.60000000000001</c:v>
                </c:pt>
                <c:pt idx="189">
                  <c:v>102</c:v>
                </c:pt>
                <c:pt idx="190">
                  <c:v>102.4</c:v>
                </c:pt>
                <c:pt idx="191">
                  <c:v>102.80000000000001</c:v>
                </c:pt>
                <c:pt idx="192">
                  <c:v>103.2</c:v>
                </c:pt>
                <c:pt idx="193">
                  <c:v>103.60000000000001</c:v>
                </c:pt>
                <c:pt idx="194">
                  <c:v>104</c:v>
                </c:pt>
                <c:pt idx="195">
                  <c:v>104.4</c:v>
                </c:pt>
                <c:pt idx="196">
                  <c:v>104.80000000000001</c:v>
                </c:pt>
                <c:pt idx="197">
                  <c:v>105.2</c:v>
                </c:pt>
                <c:pt idx="198">
                  <c:v>105.60000000000001</c:v>
                </c:pt>
                <c:pt idx="199">
                  <c:v>106</c:v>
                </c:pt>
                <c:pt idx="200">
                  <c:v>106.4</c:v>
                </c:pt>
                <c:pt idx="201">
                  <c:v>106.80000000000001</c:v>
                </c:pt>
                <c:pt idx="202">
                  <c:v>107.2</c:v>
                </c:pt>
                <c:pt idx="203">
                  <c:v>107.60000000000001</c:v>
                </c:pt>
                <c:pt idx="204">
                  <c:v>108</c:v>
                </c:pt>
                <c:pt idx="205">
                  <c:v>108.4</c:v>
                </c:pt>
                <c:pt idx="206">
                  <c:v>108.80000000000001</c:v>
                </c:pt>
                <c:pt idx="207">
                  <c:v>109.2</c:v>
                </c:pt>
                <c:pt idx="208">
                  <c:v>109.60000000000001</c:v>
                </c:pt>
                <c:pt idx="209">
                  <c:v>110</c:v>
                </c:pt>
                <c:pt idx="210">
                  <c:v>110.4</c:v>
                </c:pt>
                <c:pt idx="211">
                  <c:v>110.80000000000001</c:v>
                </c:pt>
                <c:pt idx="212">
                  <c:v>111.2</c:v>
                </c:pt>
                <c:pt idx="213">
                  <c:v>111.60000000000001</c:v>
                </c:pt>
                <c:pt idx="214">
                  <c:v>112</c:v>
                </c:pt>
                <c:pt idx="215">
                  <c:v>112.4</c:v>
                </c:pt>
                <c:pt idx="216">
                  <c:v>112.80000000000001</c:v>
                </c:pt>
                <c:pt idx="217">
                  <c:v>113.2</c:v>
                </c:pt>
                <c:pt idx="218">
                  <c:v>113.60000000000001</c:v>
                </c:pt>
                <c:pt idx="219">
                  <c:v>114</c:v>
                </c:pt>
                <c:pt idx="220">
                  <c:v>114.4</c:v>
                </c:pt>
                <c:pt idx="221">
                  <c:v>114.80000000000001</c:v>
                </c:pt>
                <c:pt idx="222">
                  <c:v>115.2</c:v>
                </c:pt>
                <c:pt idx="223">
                  <c:v>115.60000000000001</c:v>
                </c:pt>
                <c:pt idx="224">
                  <c:v>116</c:v>
                </c:pt>
                <c:pt idx="225">
                  <c:v>116.4</c:v>
                </c:pt>
                <c:pt idx="226">
                  <c:v>116.80000000000001</c:v>
                </c:pt>
                <c:pt idx="227">
                  <c:v>117.2</c:v>
                </c:pt>
                <c:pt idx="228">
                  <c:v>117.60000000000001</c:v>
                </c:pt>
                <c:pt idx="229">
                  <c:v>118</c:v>
                </c:pt>
                <c:pt idx="230">
                  <c:v>118.4</c:v>
                </c:pt>
                <c:pt idx="231">
                  <c:v>118.80000000000001</c:v>
                </c:pt>
                <c:pt idx="232">
                  <c:v>119.2</c:v>
                </c:pt>
                <c:pt idx="233">
                  <c:v>119.60000000000001</c:v>
                </c:pt>
                <c:pt idx="234">
                  <c:v>120</c:v>
                </c:pt>
                <c:pt idx="235">
                  <c:v>120.4</c:v>
                </c:pt>
                <c:pt idx="236">
                  <c:v>120.80000000000001</c:v>
                </c:pt>
                <c:pt idx="237">
                  <c:v>121.2</c:v>
                </c:pt>
                <c:pt idx="238">
                  <c:v>121.60000000000001</c:v>
                </c:pt>
                <c:pt idx="239">
                  <c:v>122</c:v>
                </c:pt>
                <c:pt idx="240">
                  <c:v>122.4</c:v>
                </c:pt>
                <c:pt idx="241">
                  <c:v>122.80000000000001</c:v>
                </c:pt>
                <c:pt idx="242">
                  <c:v>123.2</c:v>
                </c:pt>
                <c:pt idx="243">
                  <c:v>123.60000000000001</c:v>
                </c:pt>
                <c:pt idx="244">
                  <c:v>124</c:v>
                </c:pt>
                <c:pt idx="245">
                  <c:v>124.4</c:v>
                </c:pt>
                <c:pt idx="246">
                  <c:v>124.80000000000001</c:v>
                </c:pt>
                <c:pt idx="247">
                  <c:v>125.2</c:v>
                </c:pt>
                <c:pt idx="248">
                  <c:v>125.60000000000001</c:v>
                </c:pt>
                <c:pt idx="249">
                  <c:v>126</c:v>
                </c:pt>
                <c:pt idx="250">
                  <c:v>126.4</c:v>
                </c:pt>
                <c:pt idx="251">
                  <c:v>126.80000000000001</c:v>
                </c:pt>
                <c:pt idx="252">
                  <c:v>127.2</c:v>
                </c:pt>
                <c:pt idx="253">
                  <c:v>127.60000000000001</c:v>
                </c:pt>
                <c:pt idx="254">
                  <c:v>128</c:v>
                </c:pt>
                <c:pt idx="255">
                  <c:v>128.4</c:v>
                </c:pt>
                <c:pt idx="256">
                  <c:v>128.80000000000001</c:v>
                </c:pt>
                <c:pt idx="257">
                  <c:v>129.20000000000002</c:v>
                </c:pt>
                <c:pt idx="258">
                  <c:v>129.6</c:v>
                </c:pt>
                <c:pt idx="259">
                  <c:v>130</c:v>
                </c:pt>
                <c:pt idx="260">
                  <c:v>130.4</c:v>
                </c:pt>
                <c:pt idx="261">
                  <c:v>130.80000000000001</c:v>
                </c:pt>
                <c:pt idx="262">
                  <c:v>131.20000000000002</c:v>
                </c:pt>
                <c:pt idx="263">
                  <c:v>131.6</c:v>
                </c:pt>
                <c:pt idx="264">
                  <c:v>132</c:v>
                </c:pt>
                <c:pt idx="265">
                  <c:v>132.4</c:v>
                </c:pt>
                <c:pt idx="266">
                  <c:v>132.80000000000001</c:v>
                </c:pt>
                <c:pt idx="267">
                  <c:v>133.20000000000002</c:v>
                </c:pt>
                <c:pt idx="268">
                  <c:v>133.6</c:v>
                </c:pt>
                <c:pt idx="269">
                  <c:v>134</c:v>
                </c:pt>
                <c:pt idx="270">
                  <c:v>134.4</c:v>
                </c:pt>
                <c:pt idx="271">
                  <c:v>134.80000000000001</c:v>
                </c:pt>
                <c:pt idx="272">
                  <c:v>135.20000000000002</c:v>
                </c:pt>
                <c:pt idx="273">
                  <c:v>135.6</c:v>
                </c:pt>
                <c:pt idx="274">
                  <c:v>136</c:v>
                </c:pt>
                <c:pt idx="275">
                  <c:v>136.4</c:v>
                </c:pt>
                <c:pt idx="276">
                  <c:v>136.80000000000001</c:v>
                </c:pt>
                <c:pt idx="277">
                  <c:v>137.20000000000002</c:v>
                </c:pt>
                <c:pt idx="278">
                  <c:v>137.6</c:v>
                </c:pt>
                <c:pt idx="279">
                  <c:v>138</c:v>
                </c:pt>
                <c:pt idx="280">
                  <c:v>138.4</c:v>
                </c:pt>
                <c:pt idx="281">
                  <c:v>138.80000000000001</c:v>
                </c:pt>
                <c:pt idx="282">
                  <c:v>139.20000000000002</c:v>
                </c:pt>
                <c:pt idx="283">
                  <c:v>139.6</c:v>
                </c:pt>
                <c:pt idx="284">
                  <c:v>140</c:v>
                </c:pt>
                <c:pt idx="285">
                  <c:v>140.4</c:v>
                </c:pt>
                <c:pt idx="286">
                  <c:v>140.80000000000001</c:v>
                </c:pt>
                <c:pt idx="287">
                  <c:v>141.20000000000002</c:v>
                </c:pt>
                <c:pt idx="288">
                  <c:v>141.6</c:v>
                </c:pt>
                <c:pt idx="289">
                  <c:v>142</c:v>
                </c:pt>
                <c:pt idx="290">
                  <c:v>142.4</c:v>
                </c:pt>
                <c:pt idx="291">
                  <c:v>142.80000000000001</c:v>
                </c:pt>
                <c:pt idx="292">
                  <c:v>143.20000000000002</c:v>
                </c:pt>
                <c:pt idx="293">
                  <c:v>143.6</c:v>
                </c:pt>
                <c:pt idx="294">
                  <c:v>144</c:v>
                </c:pt>
                <c:pt idx="295">
                  <c:v>144.4</c:v>
                </c:pt>
                <c:pt idx="296">
                  <c:v>144.80000000000001</c:v>
                </c:pt>
                <c:pt idx="297">
                  <c:v>145.20000000000002</c:v>
                </c:pt>
                <c:pt idx="298">
                  <c:v>145.6</c:v>
                </c:pt>
                <c:pt idx="299">
                  <c:v>146</c:v>
                </c:pt>
                <c:pt idx="300">
                  <c:v>146.4</c:v>
                </c:pt>
                <c:pt idx="301">
                  <c:v>146.80000000000001</c:v>
                </c:pt>
                <c:pt idx="302">
                  <c:v>147.20000000000002</c:v>
                </c:pt>
                <c:pt idx="303">
                  <c:v>147.6</c:v>
                </c:pt>
                <c:pt idx="304">
                  <c:v>148</c:v>
                </c:pt>
                <c:pt idx="305">
                  <c:v>148.4</c:v>
                </c:pt>
                <c:pt idx="306">
                  <c:v>148.80000000000001</c:v>
                </c:pt>
                <c:pt idx="307">
                  <c:v>149.20000000000002</c:v>
                </c:pt>
                <c:pt idx="308">
                  <c:v>149.6</c:v>
                </c:pt>
                <c:pt idx="309">
                  <c:v>150</c:v>
                </c:pt>
                <c:pt idx="310">
                  <c:v>150.4</c:v>
                </c:pt>
                <c:pt idx="311">
                  <c:v>150.80000000000001</c:v>
                </c:pt>
                <c:pt idx="312">
                  <c:v>151.20000000000002</c:v>
                </c:pt>
                <c:pt idx="313">
                  <c:v>151.6</c:v>
                </c:pt>
                <c:pt idx="314">
                  <c:v>152</c:v>
                </c:pt>
                <c:pt idx="315">
                  <c:v>152.4</c:v>
                </c:pt>
                <c:pt idx="316">
                  <c:v>152.80000000000001</c:v>
                </c:pt>
                <c:pt idx="317">
                  <c:v>153.20000000000002</c:v>
                </c:pt>
                <c:pt idx="318">
                  <c:v>153.60000000000002</c:v>
                </c:pt>
                <c:pt idx="319">
                  <c:v>154</c:v>
                </c:pt>
                <c:pt idx="320">
                  <c:v>154.4</c:v>
                </c:pt>
                <c:pt idx="321">
                  <c:v>154.80000000000001</c:v>
                </c:pt>
                <c:pt idx="322">
                  <c:v>155.20000000000002</c:v>
                </c:pt>
                <c:pt idx="323">
                  <c:v>155.60000000000002</c:v>
                </c:pt>
                <c:pt idx="324">
                  <c:v>156</c:v>
                </c:pt>
                <c:pt idx="325">
                  <c:v>156.4</c:v>
                </c:pt>
                <c:pt idx="326">
                  <c:v>156.80000000000001</c:v>
                </c:pt>
                <c:pt idx="327">
                  <c:v>157.20000000000002</c:v>
                </c:pt>
                <c:pt idx="328">
                  <c:v>157.60000000000002</c:v>
                </c:pt>
                <c:pt idx="329">
                  <c:v>158</c:v>
                </c:pt>
                <c:pt idx="330">
                  <c:v>158.4</c:v>
                </c:pt>
                <c:pt idx="331">
                  <c:v>158.80000000000001</c:v>
                </c:pt>
                <c:pt idx="332">
                  <c:v>159.20000000000002</c:v>
                </c:pt>
                <c:pt idx="333">
                  <c:v>159.60000000000002</c:v>
                </c:pt>
                <c:pt idx="334">
                  <c:v>160</c:v>
                </c:pt>
                <c:pt idx="335">
                  <c:v>160.4</c:v>
                </c:pt>
                <c:pt idx="336">
                  <c:v>160.80000000000001</c:v>
                </c:pt>
                <c:pt idx="337">
                  <c:v>161.20000000000002</c:v>
                </c:pt>
                <c:pt idx="338">
                  <c:v>161.60000000000002</c:v>
                </c:pt>
                <c:pt idx="339">
                  <c:v>162</c:v>
                </c:pt>
                <c:pt idx="340">
                  <c:v>162.4</c:v>
                </c:pt>
                <c:pt idx="341">
                  <c:v>162.80000000000001</c:v>
                </c:pt>
                <c:pt idx="342">
                  <c:v>163.20000000000002</c:v>
                </c:pt>
                <c:pt idx="343">
                  <c:v>163.60000000000002</c:v>
                </c:pt>
                <c:pt idx="344">
                  <c:v>164</c:v>
                </c:pt>
                <c:pt idx="345">
                  <c:v>164.4</c:v>
                </c:pt>
                <c:pt idx="346">
                  <c:v>164.8</c:v>
                </c:pt>
                <c:pt idx="347">
                  <c:v>165.20000000000002</c:v>
                </c:pt>
                <c:pt idx="348">
                  <c:v>165.60000000000002</c:v>
                </c:pt>
                <c:pt idx="349">
                  <c:v>166</c:v>
                </c:pt>
                <c:pt idx="350">
                  <c:v>166.4</c:v>
                </c:pt>
                <c:pt idx="351">
                  <c:v>166.8</c:v>
                </c:pt>
                <c:pt idx="352">
                  <c:v>167.20000000000002</c:v>
                </c:pt>
                <c:pt idx="353">
                  <c:v>167.60000000000002</c:v>
                </c:pt>
                <c:pt idx="354">
                  <c:v>168</c:v>
                </c:pt>
                <c:pt idx="355">
                  <c:v>168.4</c:v>
                </c:pt>
                <c:pt idx="356">
                  <c:v>168.8</c:v>
                </c:pt>
                <c:pt idx="357">
                  <c:v>169.20000000000002</c:v>
                </c:pt>
                <c:pt idx="358">
                  <c:v>169.60000000000002</c:v>
                </c:pt>
                <c:pt idx="359">
                  <c:v>170</c:v>
                </c:pt>
                <c:pt idx="360">
                  <c:v>170.4</c:v>
                </c:pt>
                <c:pt idx="361">
                  <c:v>170.8</c:v>
                </c:pt>
                <c:pt idx="362">
                  <c:v>171.20000000000002</c:v>
                </c:pt>
                <c:pt idx="363">
                  <c:v>171.60000000000002</c:v>
                </c:pt>
                <c:pt idx="364">
                  <c:v>172</c:v>
                </c:pt>
                <c:pt idx="365">
                  <c:v>172.4</c:v>
                </c:pt>
                <c:pt idx="366">
                  <c:v>172.8</c:v>
                </c:pt>
                <c:pt idx="367">
                  <c:v>173.20000000000002</c:v>
                </c:pt>
                <c:pt idx="368">
                  <c:v>173.60000000000002</c:v>
                </c:pt>
                <c:pt idx="369">
                  <c:v>174</c:v>
                </c:pt>
                <c:pt idx="370">
                  <c:v>174.4</c:v>
                </c:pt>
                <c:pt idx="371">
                  <c:v>174.8</c:v>
                </c:pt>
                <c:pt idx="372">
                  <c:v>175.20000000000002</c:v>
                </c:pt>
                <c:pt idx="373">
                  <c:v>175.60000000000002</c:v>
                </c:pt>
                <c:pt idx="374">
                  <c:v>176</c:v>
                </c:pt>
                <c:pt idx="375">
                  <c:v>176.4</c:v>
                </c:pt>
                <c:pt idx="376">
                  <c:v>176.8</c:v>
                </c:pt>
                <c:pt idx="377">
                  <c:v>177.20000000000002</c:v>
                </c:pt>
                <c:pt idx="378">
                  <c:v>177.60000000000002</c:v>
                </c:pt>
                <c:pt idx="379">
                  <c:v>178</c:v>
                </c:pt>
                <c:pt idx="380">
                  <c:v>178.4</c:v>
                </c:pt>
                <c:pt idx="381">
                  <c:v>178.8</c:v>
                </c:pt>
                <c:pt idx="382">
                  <c:v>179.20000000000002</c:v>
                </c:pt>
                <c:pt idx="383">
                  <c:v>179.60000000000002</c:v>
                </c:pt>
                <c:pt idx="384">
                  <c:v>180</c:v>
                </c:pt>
                <c:pt idx="385">
                  <c:v>180.4</c:v>
                </c:pt>
                <c:pt idx="386">
                  <c:v>180.8</c:v>
                </c:pt>
                <c:pt idx="387">
                  <c:v>181.20000000000002</c:v>
                </c:pt>
                <c:pt idx="388">
                  <c:v>181.60000000000002</c:v>
                </c:pt>
                <c:pt idx="389">
                  <c:v>182</c:v>
                </c:pt>
                <c:pt idx="390">
                  <c:v>182.4</c:v>
                </c:pt>
                <c:pt idx="391">
                  <c:v>182.8</c:v>
                </c:pt>
                <c:pt idx="392">
                  <c:v>183.20000000000002</c:v>
                </c:pt>
                <c:pt idx="393">
                  <c:v>183.60000000000002</c:v>
                </c:pt>
                <c:pt idx="394">
                  <c:v>184</c:v>
                </c:pt>
                <c:pt idx="395">
                  <c:v>184.4</c:v>
                </c:pt>
                <c:pt idx="396">
                  <c:v>184.8</c:v>
                </c:pt>
                <c:pt idx="397">
                  <c:v>185.20000000000002</c:v>
                </c:pt>
                <c:pt idx="398">
                  <c:v>185.60000000000002</c:v>
                </c:pt>
                <c:pt idx="399">
                  <c:v>186</c:v>
                </c:pt>
                <c:pt idx="400">
                  <c:v>186.4</c:v>
                </c:pt>
                <c:pt idx="401">
                  <c:v>186.8</c:v>
                </c:pt>
                <c:pt idx="402">
                  <c:v>187.20000000000002</c:v>
                </c:pt>
                <c:pt idx="403">
                  <c:v>187.60000000000002</c:v>
                </c:pt>
                <c:pt idx="404">
                  <c:v>188</c:v>
                </c:pt>
                <c:pt idx="405">
                  <c:v>188.4</c:v>
                </c:pt>
                <c:pt idx="406">
                  <c:v>188.8</c:v>
                </c:pt>
                <c:pt idx="407">
                  <c:v>189.20000000000002</c:v>
                </c:pt>
                <c:pt idx="408">
                  <c:v>189.60000000000002</c:v>
                </c:pt>
                <c:pt idx="409">
                  <c:v>190</c:v>
                </c:pt>
                <c:pt idx="410">
                  <c:v>190.4</c:v>
                </c:pt>
                <c:pt idx="411">
                  <c:v>190.8</c:v>
                </c:pt>
                <c:pt idx="412">
                  <c:v>191.20000000000002</c:v>
                </c:pt>
                <c:pt idx="413">
                  <c:v>191.60000000000002</c:v>
                </c:pt>
                <c:pt idx="414">
                  <c:v>180.4</c:v>
                </c:pt>
                <c:pt idx="415">
                  <c:v>180.8</c:v>
                </c:pt>
                <c:pt idx="416">
                  <c:v>181.20000000000002</c:v>
                </c:pt>
                <c:pt idx="417">
                  <c:v>181.60000000000002</c:v>
                </c:pt>
                <c:pt idx="418">
                  <c:v>182</c:v>
                </c:pt>
                <c:pt idx="419">
                  <c:v>182.4</c:v>
                </c:pt>
                <c:pt idx="420">
                  <c:v>182.8</c:v>
                </c:pt>
                <c:pt idx="421">
                  <c:v>183.20000000000002</c:v>
                </c:pt>
                <c:pt idx="422">
                  <c:v>183.60000000000002</c:v>
                </c:pt>
                <c:pt idx="423">
                  <c:v>184</c:v>
                </c:pt>
                <c:pt idx="424">
                  <c:v>184.4</c:v>
                </c:pt>
                <c:pt idx="425">
                  <c:v>184.8</c:v>
                </c:pt>
                <c:pt idx="426">
                  <c:v>185.20000000000002</c:v>
                </c:pt>
                <c:pt idx="427">
                  <c:v>185.60000000000002</c:v>
                </c:pt>
                <c:pt idx="428">
                  <c:v>186</c:v>
                </c:pt>
                <c:pt idx="429">
                  <c:v>186.4</c:v>
                </c:pt>
                <c:pt idx="430">
                  <c:v>186.8</c:v>
                </c:pt>
                <c:pt idx="431">
                  <c:v>187.20000000000002</c:v>
                </c:pt>
                <c:pt idx="432">
                  <c:v>187.60000000000002</c:v>
                </c:pt>
                <c:pt idx="433">
                  <c:v>188</c:v>
                </c:pt>
                <c:pt idx="434">
                  <c:v>188.4</c:v>
                </c:pt>
                <c:pt idx="435">
                  <c:v>188.8</c:v>
                </c:pt>
                <c:pt idx="436">
                  <c:v>189.20000000000002</c:v>
                </c:pt>
                <c:pt idx="437">
                  <c:v>189.60000000000002</c:v>
                </c:pt>
                <c:pt idx="438">
                  <c:v>190</c:v>
                </c:pt>
                <c:pt idx="439">
                  <c:v>190.4</c:v>
                </c:pt>
                <c:pt idx="440">
                  <c:v>190.8</c:v>
                </c:pt>
                <c:pt idx="441">
                  <c:v>191.20000000000002</c:v>
                </c:pt>
                <c:pt idx="442">
                  <c:v>191.60000000000002</c:v>
                </c:pt>
              </c:numCache>
            </c:numRef>
          </c:xVal>
          <c:yVal>
            <c:numRef>
              <c:f>PAA!$AG$6:$AG$478</c:f>
              <c:numCache>
                <c:formatCode>0.00E+00</c:formatCode>
                <c:ptCount val="473"/>
                <c:pt idx="1">
                  <c:v>0.20481929999999998</c:v>
                </c:pt>
                <c:pt idx="2">
                  <c:v>0.14339350000000001</c:v>
                </c:pt>
                <c:pt idx="3">
                  <c:v>0.10084029999999999</c:v>
                </c:pt>
                <c:pt idx="4">
                  <c:v>7.1361140000000003E-2</c:v>
                </c:pt>
                <c:pt idx="5">
                  <c:v>5.0939220000000007E-2</c:v>
                </c:pt>
                <c:pt idx="6">
                  <c:v>3.6791749999999998E-2</c:v>
                </c:pt>
                <c:pt idx="7">
                  <c:v>2.6990979999999998E-2</c:v>
                </c:pt>
                <c:pt idx="8">
                  <c:v>2.0201410000000003E-2</c:v>
                </c:pt>
                <c:pt idx="9">
                  <c:v>1.549787E-2</c:v>
                </c:pt>
                <c:pt idx="10">
                  <c:v>1.2239460000000001E-2</c:v>
                </c:pt>
                <c:pt idx="11">
                  <c:v>9.982170000000002E-3</c:v>
                </c:pt>
                <c:pt idx="12">
                  <c:v>8.4183999999999995E-3</c:v>
                </c:pt>
                <c:pt idx="13">
                  <c:v>7.3351000000000006E-3</c:v>
                </c:pt>
                <c:pt idx="14">
                  <c:v>6.584630000000001E-3</c:v>
                </c:pt>
                <c:pt idx="15">
                  <c:v>6.0647300000000008E-3</c:v>
                </c:pt>
                <c:pt idx="16">
                  <c:v>5.7045699999999991E-3</c:v>
                </c:pt>
                <c:pt idx="17">
                  <c:v>5.4550600000000012E-3</c:v>
                </c:pt>
                <c:pt idx="18">
                  <c:v>5.2822200000000007E-3</c:v>
                </c:pt>
                <c:pt idx="19">
                  <c:v>5.1624699999999989E-3</c:v>
                </c:pt>
                <c:pt idx="20">
                  <c:v>5.0795200000000006E-3</c:v>
                </c:pt>
                <c:pt idx="21">
                  <c:v>5.0220600000000018E-3</c:v>
                </c:pt>
                <c:pt idx="22">
                  <c:v>4.9822500000000006E-3</c:v>
                </c:pt>
                <c:pt idx="23">
                  <c:v>4.9546700000000013E-3</c:v>
                </c:pt>
                <c:pt idx="24">
                  <c:v>4.935560000000002E-3</c:v>
                </c:pt>
                <c:pt idx="25">
                  <c:v>4.9223299999999991E-3</c:v>
                </c:pt>
                <c:pt idx="26">
                  <c:v>4.9131599999999997E-3</c:v>
                </c:pt>
                <c:pt idx="27">
                  <c:v>4.906810000000001E-3</c:v>
                </c:pt>
                <c:pt idx="28">
                  <c:v>4.9024099999999994E-3</c:v>
                </c:pt>
                <c:pt idx="29">
                  <c:v>4.8993600000000019E-3</c:v>
                </c:pt>
                <c:pt idx="30">
                  <c:v>4.8972499999999988E-3</c:v>
                </c:pt>
                <c:pt idx="31">
                  <c:v>4.8957799999999989E-3</c:v>
                </c:pt>
                <c:pt idx="32">
                  <c:v>4.8947699999999997E-3</c:v>
                </c:pt>
                <c:pt idx="33">
                  <c:v>4.8940700000000004E-3</c:v>
                </c:pt>
                <c:pt idx="34">
                  <c:v>4.8935800000000015E-3</c:v>
                </c:pt>
                <c:pt idx="35">
                  <c:v>4.8932500000000018E-3</c:v>
                </c:pt>
                <c:pt idx="36">
                  <c:v>4.8930099999999997E-3</c:v>
                </c:pt>
                <c:pt idx="37">
                  <c:v>4.8928500000000007E-3</c:v>
                </c:pt>
                <c:pt idx="38">
                  <c:v>4.8927399999999996E-3</c:v>
                </c:pt>
                <c:pt idx="39">
                  <c:v>4.8926600000000001E-3</c:v>
                </c:pt>
                <c:pt idx="40">
                  <c:v>4.8926100000000021E-3</c:v>
                </c:pt>
                <c:pt idx="41">
                  <c:v>4.8925699999999989E-3</c:v>
                </c:pt>
                <c:pt idx="42">
                  <c:v>4.8925400000000008E-3</c:v>
                </c:pt>
                <c:pt idx="43">
                  <c:v>4.8925299999999991E-3</c:v>
                </c:pt>
                <c:pt idx="44">
                  <c:v>4.8925099999999992E-3</c:v>
                </c:pt>
                <c:pt idx="45">
                  <c:v>4.892500000000001E-3</c:v>
                </c:pt>
                <c:pt idx="46">
                  <c:v>4.892500000000001E-3</c:v>
                </c:pt>
                <c:pt idx="47">
                  <c:v>4.892500000000001E-3</c:v>
                </c:pt>
                <c:pt idx="48">
                  <c:v>4.8924899999999993E-3</c:v>
                </c:pt>
                <c:pt idx="49">
                  <c:v>4.8924899999999993E-3</c:v>
                </c:pt>
                <c:pt idx="50">
                  <c:v>4.8924899999999993E-3</c:v>
                </c:pt>
                <c:pt idx="51">
                  <c:v>4.8924899999999993E-3</c:v>
                </c:pt>
                <c:pt idx="52">
                  <c:v>4.8924899999999993E-3</c:v>
                </c:pt>
                <c:pt idx="53">
                  <c:v>4.8924899999999993E-3</c:v>
                </c:pt>
                <c:pt idx="54">
                  <c:v>4.8924899999999993E-3</c:v>
                </c:pt>
                <c:pt idx="55">
                  <c:v>4.8924899999999993E-3</c:v>
                </c:pt>
                <c:pt idx="56">
                  <c:v>4.8924899999999993E-3</c:v>
                </c:pt>
                <c:pt idx="57">
                  <c:v>4.8924899999999993E-3</c:v>
                </c:pt>
                <c:pt idx="58">
                  <c:v>4.8924899999999993E-3</c:v>
                </c:pt>
                <c:pt idx="59">
                  <c:v>4.8924899999999993E-3</c:v>
                </c:pt>
                <c:pt idx="60">
                  <c:v>4.8924899999999993E-3</c:v>
                </c:pt>
                <c:pt idx="61">
                  <c:v>4.8924899999999993E-3</c:v>
                </c:pt>
                <c:pt idx="62">
                  <c:v>4.8924899999999993E-3</c:v>
                </c:pt>
                <c:pt idx="63">
                  <c:v>4.8924899999999993E-3</c:v>
                </c:pt>
                <c:pt idx="64">
                  <c:v>4.8924899999999993E-3</c:v>
                </c:pt>
                <c:pt idx="65">
                  <c:v>4.8924899999999993E-3</c:v>
                </c:pt>
                <c:pt idx="66">
                  <c:v>4.8924899999999993E-3</c:v>
                </c:pt>
                <c:pt idx="67">
                  <c:v>4.8924899999999993E-3</c:v>
                </c:pt>
                <c:pt idx="68">
                  <c:v>4.8924899999999993E-3</c:v>
                </c:pt>
                <c:pt idx="69">
                  <c:v>4.8924899999999993E-3</c:v>
                </c:pt>
                <c:pt idx="70">
                  <c:v>4.8924899999999993E-3</c:v>
                </c:pt>
                <c:pt idx="71">
                  <c:v>4.8924899999999993E-3</c:v>
                </c:pt>
                <c:pt idx="72">
                  <c:v>4.8924899999999993E-3</c:v>
                </c:pt>
                <c:pt idx="73">
                  <c:v>4.8924899999999993E-3</c:v>
                </c:pt>
                <c:pt idx="74">
                  <c:v>4.8924899999999993E-3</c:v>
                </c:pt>
                <c:pt idx="75">
                  <c:v>4.8924899999999993E-3</c:v>
                </c:pt>
                <c:pt idx="76">
                  <c:v>4.8924899999999993E-3</c:v>
                </c:pt>
                <c:pt idx="77">
                  <c:v>4.8924899999999993E-3</c:v>
                </c:pt>
                <c:pt idx="78">
                  <c:v>4.8924899999999993E-3</c:v>
                </c:pt>
                <c:pt idx="79">
                  <c:v>4.8924899999999993E-3</c:v>
                </c:pt>
                <c:pt idx="80">
                  <c:v>4.8924899999999993E-3</c:v>
                </c:pt>
                <c:pt idx="81">
                  <c:v>4.8924899999999993E-3</c:v>
                </c:pt>
                <c:pt idx="82">
                  <c:v>4.8924899999999993E-3</c:v>
                </c:pt>
                <c:pt idx="83">
                  <c:v>4.8924899999999993E-3</c:v>
                </c:pt>
                <c:pt idx="84">
                  <c:v>4.8924899999999993E-3</c:v>
                </c:pt>
                <c:pt idx="85">
                  <c:v>4.8924899999999993E-3</c:v>
                </c:pt>
                <c:pt idx="86">
                  <c:v>4.8924899999999993E-3</c:v>
                </c:pt>
                <c:pt idx="87">
                  <c:v>4.8924899999999993E-3</c:v>
                </c:pt>
                <c:pt idx="88">
                  <c:v>4.8924899999999993E-3</c:v>
                </c:pt>
                <c:pt idx="89">
                  <c:v>4.8924899999999993E-3</c:v>
                </c:pt>
                <c:pt idx="90">
                  <c:v>4.8924899999999993E-3</c:v>
                </c:pt>
                <c:pt idx="91">
                  <c:v>4.8924899999999993E-3</c:v>
                </c:pt>
                <c:pt idx="92">
                  <c:v>4.8924899999999993E-3</c:v>
                </c:pt>
                <c:pt idx="93">
                  <c:v>4.8924899999999993E-3</c:v>
                </c:pt>
                <c:pt idx="94">
                  <c:v>4.8924899999999993E-3</c:v>
                </c:pt>
                <c:pt idx="95">
                  <c:v>4.8924899999999993E-3</c:v>
                </c:pt>
                <c:pt idx="96">
                  <c:v>4.8924899999999993E-3</c:v>
                </c:pt>
                <c:pt idx="97">
                  <c:v>4.8924899999999993E-3</c:v>
                </c:pt>
                <c:pt idx="98">
                  <c:v>4.8924899999999993E-3</c:v>
                </c:pt>
                <c:pt idx="99">
                  <c:v>4.8924899999999993E-3</c:v>
                </c:pt>
                <c:pt idx="100">
                  <c:v>4.8924899999999993E-3</c:v>
                </c:pt>
                <c:pt idx="101">
                  <c:v>4.8924899999999993E-3</c:v>
                </c:pt>
                <c:pt idx="102">
                  <c:v>4.8924899999999993E-3</c:v>
                </c:pt>
                <c:pt idx="103">
                  <c:v>4.8924899999999993E-3</c:v>
                </c:pt>
                <c:pt idx="104">
                  <c:v>4.8924899999999993E-3</c:v>
                </c:pt>
                <c:pt idx="105">
                  <c:v>4.8924899999999993E-3</c:v>
                </c:pt>
                <c:pt idx="106">
                  <c:v>4.8924899999999993E-3</c:v>
                </c:pt>
                <c:pt idx="107">
                  <c:v>4.8924899999999993E-3</c:v>
                </c:pt>
                <c:pt idx="108">
                  <c:v>4.8924899999999993E-3</c:v>
                </c:pt>
                <c:pt idx="109">
                  <c:v>4.8924899999999993E-3</c:v>
                </c:pt>
                <c:pt idx="110">
                  <c:v>4.8924899999999993E-3</c:v>
                </c:pt>
                <c:pt idx="111">
                  <c:v>4.8924899999999993E-3</c:v>
                </c:pt>
                <c:pt idx="112">
                  <c:v>4.8924899999999993E-3</c:v>
                </c:pt>
                <c:pt idx="113">
                  <c:v>4.8924899999999993E-3</c:v>
                </c:pt>
                <c:pt idx="114">
                  <c:v>4.8924899999999993E-3</c:v>
                </c:pt>
                <c:pt idx="115">
                  <c:v>4.8924899999999993E-3</c:v>
                </c:pt>
                <c:pt idx="116">
                  <c:v>4.8924899999999993E-3</c:v>
                </c:pt>
                <c:pt idx="117">
                  <c:v>4.8924899999999993E-3</c:v>
                </c:pt>
                <c:pt idx="118">
                  <c:v>4.8924899999999993E-3</c:v>
                </c:pt>
                <c:pt idx="119">
                  <c:v>4.8924899999999993E-3</c:v>
                </c:pt>
                <c:pt idx="120">
                  <c:v>4.8924899999999993E-3</c:v>
                </c:pt>
                <c:pt idx="121">
                  <c:v>4.8924899999999993E-3</c:v>
                </c:pt>
                <c:pt idx="122">
                  <c:v>4.8924899999999993E-3</c:v>
                </c:pt>
                <c:pt idx="123">
                  <c:v>4.8924899999999993E-3</c:v>
                </c:pt>
                <c:pt idx="124">
                  <c:v>4.8924899999999993E-3</c:v>
                </c:pt>
                <c:pt idx="125">
                  <c:v>4.8924899999999993E-3</c:v>
                </c:pt>
                <c:pt idx="126">
                  <c:v>4.8924899999999993E-3</c:v>
                </c:pt>
                <c:pt idx="127">
                  <c:v>4.8924899999999993E-3</c:v>
                </c:pt>
                <c:pt idx="128">
                  <c:v>4.8924899999999993E-3</c:v>
                </c:pt>
                <c:pt idx="129">
                  <c:v>4.8924899999999993E-3</c:v>
                </c:pt>
                <c:pt idx="130">
                  <c:v>4.8924899999999993E-3</c:v>
                </c:pt>
                <c:pt idx="131">
                  <c:v>4.8924899999999993E-3</c:v>
                </c:pt>
                <c:pt idx="132">
                  <c:v>4.8924899999999993E-3</c:v>
                </c:pt>
                <c:pt idx="133">
                  <c:v>4.8924899999999993E-3</c:v>
                </c:pt>
                <c:pt idx="134">
                  <c:v>4.8924899999999993E-3</c:v>
                </c:pt>
                <c:pt idx="135">
                  <c:v>4.8924899999999993E-3</c:v>
                </c:pt>
                <c:pt idx="136">
                  <c:v>4.8924899999999993E-3</c:v>
                </c:pt>
                <c:pt idx="137">
                  <c:v>4.8924899999999993E-3</c:v>
                </c:pt>
                <c:pt idx="138">
                  <c:v>4.8924899999999993E-3</c:v>
                </c:pt>
                <c:pt idx="139">
                  <c:v>4.8924899999999993E-3</c:v>
                </c:pt>
                <c:pt idx="140">
                  <c:v>4.8924899999999993E-3</c:v>
                </c:pt>
                <c:pt idx="141">
                  <c:v>4.8924899999999993E-3</c:v>
                </c:pt>
                <c:pt idx="142">
                  <c:v>4.8924899999999993E-3</c:v>
                </c:pt>
                <c:pt idx="143">
                  <c:v>4.8924899999999993E-3</c:v>
                </c:pt>
                <c:pt idx="144">
                  <c:v>4.8924899999999993E-3</c:v>
                </c:pt>
                <c:pt idx="145">
                  <c:v>4.8924899999999993E-3</c:v>
                </c:pt>
                <c:pt idx="146">
                  <c:v>4.8924899999999993E-3</c:v>
                </c:pt>
                <c:pt idx="147">
                  <c:v>4.8924899999999993E-3</c:v>
                </c:pt>
                <c:pt idx="148">
                  <c:v>4.8924899999999993E-3</c:v>
                </c:pt>
                <c:pt idx="149">
                  <c:v>4.8924899999999993E-3</c:v>
                </c:pt>
                <c:pt idx="150">
                  <c:v>4.8924899999999993E-3</c:v>
                </c:pt>
                <c:pt idx="151">
                  <c:v>4.8924899999999993E-3</c:v>
                </c:pt>
                <c:pt idx="152">
                  <c:v>4.8924899999999993E-3</c:v>
                </c:pt>
                <c:pt idx="153">
                  <c:v>4.8924899999999993E-3</c:v>
                </c:pt>
                <c:pt idx="154">
                  <c:v>4.8924899999999993E-3</c:v>
                </c:pt>
                <c:pt idx="155">
                  <c:v>4.8924899999999993E-3</c:v>
                </c:pt>
                <c:pt idx="156">
                  <c:v>4.8924899999999993E-3</c:v>
                </c:pt>
                <c:pt idx="157">
                  <c:v>4.8924899999999993E-3</c:v>
                </c:pt>
                <c:pt idx="158">
                  <c:v>4.8924899999999993E-3</c:v>
                </c:pt>
                <c:pt idx="159">
                  <c:v>4.8924899999999993E-3</c:v>
                </c:pt>
                <c:pt idx="160">
                  <c:v>4.8924899999999993E-3</c:v>
                </c:pt>
                <c:pt idx="161">
                  <c:v>4.8924899999999993E-3</c:v>
                </c:pt>
                <c:pt idx="162">
                  <c:v>4.8924899999999993E-3</c:v>
                </c:pt>
                <c:pt idx="163">
                  <c:v>4.8924899999999993E-3</c:v>
                </c:pt>
                <c:pt idx="164">
                  <c:v>4.8924899999999993E-3</c:v>
                </c:pt>
                <c:pt idx="165">
                  <c:v>4.8924899999999993E-3</c:v>
                </c:pt>
                <c:pt idx="166">
                  <c:v>4.8924899999999993E-3</c:v>
                </c:pt>
                <c:pt idx="167">
                  <c:v>4.8924899999999993E-3</c:v>
                </c:pt>
                <c:pt idx="168">
                  <c:v>4.8924899999999993E-3</c:v>
                </c:pt>
                <c:pt idx="169">
                  <c:v>4.8924899999999993E-3</c:v>
                </c:pt>
                <c:pt idx="170">
                  <c:v>4.8924899999999993E-3</c:v>
                </c:pt>
                <c:pt idx="171">
                  <c:v>4.8924899999999993E-3</c:v>
                </c:pt>
                <c:pt idx="172">
                  <c:v>4.8924899999999993E-3</c:v>
                </c:pt>
                <c:pt idx="173">
                  <c:v>4.8924899999999993E-3</c:v>
                </c:pt>
                <c:pt idx="174">
                  <c:v>4.8924899999999993E-3</c:v>
                </c:pt>
                <c:pt idx="175">
                  <c:v>4.8924899999999993E-3</c:v>
                </c:pt>
                <c:pt idx="176">
                  <c:v>4.8924899999999993E-3</c:v>
                </c:pt>
                <c:pt idx="177">
                  <c:v>4.8924899999999993E-3</c:v>
                </c:pt>
                <c:pt idx="178">
                  <c:v>4.8924899999999993E-3</c:v>
                </c:pt>
                <c:pt idx="179">
                  <c:v>4.8924899999999993E-3</c:v>
                </c:pt>
                <c:pt idx="180">
                  <c:v>4.8924899999999993E-3</c:v>
                </c:pt>
                <c:pt idx="181">
                  <c:v>4.8924899999999993E-3</c:v>
                </c:pt>
                <c:pt idx="182">
                  <c:v>4.8924899999999993E-3</c:v>
                </c:pt>
                <c:pt idx="183">
                  <c:v>4.8924899999999993E-3</c:v>
                </c:pt>
                <c:pt idx="184">
                  <c:v>4.8924899999999993E-3</c:v>
                </c:pt>
                <c:pt idx="185">
                  <c:v>4.8924899999999993E-3</c:v>
                </c:pt>
                <c:pt idx="186">
                  <c:v>4.8924899999999993E-3</c:v>
                </c:pt>
                <c:pt idx="187">
                  <c:v>4.8924899999999993E-3</c:v>
                </c:pt>
                <c:pt idx="188">
                  <c:v>4.8924899999999993E-3</c:v>
                </c:pt>
                <c:pt idx="189">
                  <c:v>4.8924899999999993E-3</c:v>
                </c:pt>
                <c:pt idx="190">
                  <c:v>4.8924899999999993E-3</c:v>
                </c:pt>
                <c:pt idx="191">
                  <c:v>4.8924899999999993E-3</c:v>
                </c:pt>
                <c:pt idx="192">
                  <c:v>4.8924899999999993E-3</c:v>
                </c:pt>
                <c:pt idx="193">
                  <c:v>4.8924899999999993E-3</c:v>
                </c:pt>
                <c:pt idx="194">
                  <c:v>4.8924899999999993E-3</c:v>
                </c:pt>
                <c:pt idx="195">
                  <c:v>4.8924899999999993E-3</c:v>
                </c:pt>
                <c:pt idx="196">
                  <c:v>4.8924899999999993E-3</c:v>
                </c:pt>
                <c:pt idx="197">
                  <c:v>4.8924899999999993E-3</c:v>
                </c:pt>
                <c:pt idx="198">
                  <c:v>4.8924899999999993E-3</c:v>
                </c:pt>
                <c:pt idx="199">
                  <c:v>4.8924899999999993E-3</c:v>
                </c:pt>
                <c:pt idx="200">
                  <c:v>4.8924899999999993E-3</c:v>
                </c:pt>
                <c:pt idx="201">
                  <c:v>4.8924899999999993E-3</c:v>
                </c:pt>
                <c:pt idx="202">
                  <c:v>4.8924899999999993E-3</c:v>
                </c:pt>
                <c:pt idx="203">
                  <c:v>4.8924899999999993E-3</c:v>
                </c:pt>
                <c:pt idx="204">
                  <c:v>4.8924899999999993E-3</c:v>
                </c:pt>
                <c:pt idx="205">
                  <c:v>4.8924899999999993E-3</c:v>
                </c:pt>
                <c:pt idx="206">
                  <c:v>4.8924899999999993E-3</c:v>
                </c:pt>
                <c:pt idx="207">
                  <c:v>4.8924899999999993E-3</c:v>
                </c:pt>
                <c:pt idx="208">
                  <c:v>4.8924899999999993E-3</c:v>
                </c:pt>
                <c:pt idx="209">
                  <c:v>4.8924899999999993E-3</c:v>
                </c:pt>
                <c:pt idx="210">
                  <c:v>4.8924899999999993E-3</c:v>
                </c:pt>
                <c:pt idx="211">
                  <c:v>4.8924899999999993E-3</c:v>
                </c:pt>
                <c:pt idx="212">
                  <c:v>4.8924899999999993E-3</c:v>
                </c:pt>
                <c:pt idx="213">
                  <c:v>4.8924899999999993E-3</c:v>
                </c:pt>
                <c:pt idx="214">
                  <c:v>4.8924899999999993E-3</c:v>
                </c:pt>
                <c:pt idx="215">
                  <c:v>4.8924899999999993E-3</c:v>
                </c:pt>
                <c:pt idx="216">
                  <c:v>4.8924899999999993E-3</c:v>
                </c:pt>
                <c:pt idx="217">
                  <c:v>4.8924899999999993E-3</c:v>
                </c:pt>
                <c:pt idx="218">
                  <c:v>4.8924899999999993E-3</c:v>
                </c:pt>
                <c:pt idx="219">
                  <c:v>4.8924899999999993E-3</c:v>
                </c:pt>
                <c:pt idx="220">
                  <c:v>4.8924899999999993E-3</c:v>
                </c:pt>
                <c:pt idx="221">
                  <c:v>4.8924899999999993E-3</c:v>
                </c:pt>
                <c:pt idx="222">
                  <c:v>4.8924899999999993E-3</c:v>
                </c:pt>
                <c:pt idx="223">
                  <c:v>4.8924899999999993E-3</c:v>
                </c:pt>
                <c:pt idx="224">
                  <c:v>4.8924899999999993E-3</c:v>
                </c:pt>
                <c:pt idx="225">
                  <c:v>4.8924899999999993E-3</c:v>
                </c:pt>
                <c:pt idx="226">
                  <c:v>4.8924899999999993E-3</c:v>
                </c:pt>
                <c:pt idx="227">
                  <c:v>4.8924899999999993E-3</c:v>
                </c:pt>
                <c:pt idx="228">
                  <c:v>4.8924899999999993E-3</c:v>
                </c:pt>
                <c:pt idx="229">
                  <c:v>4.8924899999999993E-3</c:v>
                </c:pt>
                <c:pt idx="230">
                  <c:v>4.8924899999999993E-3</c:v>
                </c:pt>
                <c:pt idx="231">
                  <c:v>4.8924899999999993E-3</c:v>
                </c:pt>
                <c:pt idx="232">
                  <c:v>4.8924899999999993E-3</c:v>
                </c:pt>
                <c:pt idx="233">
                  <c:v>4.8924899999999993E-3</c:v>
                </c:pt>
                <c:pt idx="234">
                  <c:v>4.8924899999999993E-3</c:v>
                </c:pt>
                <c:pt idx="235">
                  <c:v>4.8924899999999993E-3</c:v>
                </c:pt>
                <c:pt idx="236">
                  <c:v>4.8924899999999993E-3</c:v>
                </c:pt>
                <c:pt idx="237">
                  <c:v>4.8924899999999993E-3</c:v>
                </c:pt>
                <c:pt idx="238">
                  <c:v>4.8924899999999993E-3</c:v>
                </c:pt>
                <c:pt idx="239">
                  <c:v>4.8924899999999993E-3</c:v>
                </c:pt>
                <c:pt idx="240">
                  <c:v>4.8924899999999993E-3</c:v>
                </c:pt>
                <c:pt idx="241">
                  <c:v>4.8924899999999993E-3</c:v>
                </c:pt>
                <c:pt idx="242">
                  <c:v>4.8924899999999993E-3</c:v>
                </c:pt>
                <c:pt idx="243">
                  <c:v>4.8924899999999993E-3</c:v>
                </c:pt>
                <c:pt idx="244">
                  <c:v>4.8924899999999993E-3</c:v>
                </c:pt>
                <c:pt idx="245">
                  <c:v>4.8924899999999993E-3</c:v>
                </c:pt>
                <c:pt idx="246">
                  <c:v>4.8924899999999993E-3</c:v>
                </c:pt>
                <c:pt idx="247">
                  <c:v>4.8924899999999993E-3</c:v>
                </c:pt>
                <c:pt idx="248">
                  <c:v>4.8924899999999993E-3</c:v>
                </c:pt>
                <c:pt idx="249">
                  <c:v>4.8924899999999993E-3</c:v>
                </c:pt>
                <c:pt idx="250">
                  <c:v>4.8924899999999993E-3</c:v>
                </c:pt>
                <c:pt idx="251">
                  <c:v>4.8924899999999993E-3</c:v>
                </c:pt>
                <c:pt idx="252">
                  <c:v>4.8924899999999993E-3</c:v>
                </c:pt>
                <c:pt idx="253">
                  <c:v>4.8924899999999993E-3</c:v>
                </c:pt>
                <c:pt idx="254">
                  <c:v>4.8924899999999993E-3</c:v>
                </c:pt>
                <c:pt idx="255">
                  <c:v>4.8924899999999993E-3</c:v>
                </c:pt>
                <c:pt idx="256">
                  <c:v>4.8924899999999993E-3</c:v>
                </c:pt>
                <c:pt idx="257">
                  <c:v>4.8924899999999993E-3</c:v>
                </c:pt>
                <c:pt idx="258">
                  <c:v>4.8924899999999993E-3</c:v>
                </c:pt>
                <c:pt idx="259">
                  <c:v>4.8924899999999993E-3</c:v>
                </c:pt>
                <c:pt idx="260">
                  <c:v>4.8924899999999993E-3</c:v>
                </c:pt>
                <c:pt idx="261">
                  <c:v>4.8924899999999993E-3</c:v>
                </c:pt>
                <c:pt idx="262">
                  <c:v>4.8924899999999993E-3</c:v>
                </c:pt>
                <c:pt idx="263">
                  <c:v>4.8924899999999993E-3</c:v>
                </c:pt>
                <c:pt idx="264">
                  <c:v>4.8924899999999993E-3</c:v>
                </c:pt>
                <c:pt idx="265">
                  <c:v>4.8924899999999993E-3</c:v>
                </c:pt>
                <c:pt idx="266">
                  <c:v>4.8924899999999993E-3</c:v>
                </c:pt>
                <c:pt idx="267">
                  <c:v>4.8924899999999993E-3</c:v>
                </c:pt>
                <c:pt idx="268">
                  <c:v>4.8924899999999993E-3</c:v>
                </c:pt>
                <c:pt idx="269">
                  <c:v>4.8924899999999993E-3</c:v>
                </c:pt>
                <c:pt idx="270">
                  <c:v>4.8924899999999993E-3</c:v>
                </c:pt>
                <c:pt idx="271">
                  <c:v>4.8924899999999993E-3</c:v>
                </c:pt>
                <c:pt idx="272">
                  <c:v>4.8924899999999993E-3</c:v>
                </c:pt>
                <c:pt idx="273">
                  <c:v>4.8924899999999993E-3</c:v>
                </c:pt>
                <c:pt idx="274">
                  <c:v>4.8924899999999993E-3</c:v>
                </c:pt>
                <c:pt idx="275">
                  <c:v>4.8924899999999993E-3</c:v>
                </c:pt>
                <c:pt idx="276">
                  <c:v>4.8924899999999993E-3</c:v>
                </c:pt>
                <c:pt idx="277">
                  <c:v>4.8924899999999993E-3</c:v>
                </c:pt>
                <c:pt idx="278">
                  <c:v>4.8924899999999993E-3</c:v>
                </c:pt>
                <c:pt idx="279">
                  <c:v>4.8924899999999993E-3</c:v>
                </c:pt>
                <c:pt idx="280">
                  <c:v>4.8924899999999993E-3</c:v>
                </c:pt>
                <c:pt idx="281">
                  <c:v>4.8924899999999993E-3</c:v>
                </c:pt>
                <c:pt idx="282">
                  <c:v>4.8924899999999993E-3</c:v>
                </c:pt>
                <c:pt idx="283">
                  <c:v>4.8924899999999993E-3</c:v>
                </c:pt>
                <c:pt idx="284">
                  <c:v>4.8924899999999993E-3</c:v>
                </c:pt>
                <c:pt idx="285">
                  <c:v>4.8924899999999993E-3</c:v>
                </c:pt>
                <c:pt idx="286">
                  <c:v>4.8924899999999993E-3</c:v>
                </c:pt>
                <c:pt idx="287">
                  <c:v>4.8924899999999993E-3</c:v>
                </c:pt>
                <c:pt idx="288">
                  <c:v>4.8924899999999993E-3</c:v>
                </c:pt>
                <c:pt idx="289">
                  <c:v>4.8924899999999993E-3</c:v>
                </c:pt>
                <c:pt idx="290">
                  <c:v>4.8924899999999993E-3</c:v>
                </c:pt>
                <c:pt idx="291">
                  <c:v>4.8924899999999993E-3</c:v>
                </c:pt>
                <c:pt idx="292">
                  <c:v>4.8924899999999993E-3</c:v>
                </c:pt>
                <c:pt idx="293">
                  <c:v>4.8924899999999993E-3</c:v>
                </c:pt>
                <c:pt idx="294">
                  <c:v>4.8924899999999993E-3</c:v>
                </c:pt>
                <c:pt idx="295">
                  <c:v>4.8924899999999993E-3</c:v>
                </c:pt>
                <c:pt idx="296">
                  <c:v>4.8924899999999993E-3</c:v>
                </c:pt>
                <c:pt idx="297">
                  <c:v>4.8924899999999993E-3</c:v>
                </c:pt>
                <c:pt idx="298">
                  <c:v>4.8924899999999993E-3</c:v>
                </c:pt>
                <c:pt idx="299">
                  <c:v>4.8924899999999993E-3</c:v>
                </c:pt>
                <c:pt idx="300">
                  <c:v>4.8924899999999993E-3</c:v>
                </c:pt>
                <c:pt idx="301">
                  <c:v>4.8924899999999993E-3</c:v>
                </c:pt>
                <c:pt idx="302">
                  <c:v>4.8924899999999993E-3</c:v>
                </c:pt>
                <c:pt idx="303">
                  <c:v>4.8924899999999993E-3</c:v>
                </c:pt>
                <c:pt idx="304">
                  <c:v>4.8924899999999993E-3</c:v>
                </c:pt>
                <c:pt idx="305">
                  <c:v>4.8924899999999993E-3</c:v>
                </c:pt>
                <c:pt idx="306">
                  <c:v>4.8924899999999993E-3</c:v>
                </c:pt>
                <c:pt idx="307">
                  <c:v>4.8924899999999993E-3</c:v>
                </c:pt>
                <c:pt idx="308">
                  <c:v>4.8924899999999993E-3</c:v>
                </c:pt>
                <c:pt idx="309">
                  <c:v>4.8924899999999993E-3</c:v>
                </c:pt>
                <c:pt idx="310">
                  <c:v>4.8924899999999993E-3</c:v>
                </c:pt>
                <c:pt idx="311">
                  <c:v>4.8924899999999993E-3</c:v>
                </c:pt>
                <c:pt idx="312">
                  <c:v>4.8924899999999993E-3</c:v>
                </c:pt>
                <c:pt idx="313">
                  <c:v>4.8924899999999993E-3</c:v>
                </c:pt>
                <c:pt idx="314">
                  <c:v>4.8924899999999993E-3</c:v>
                </c:pt>
                <c:pt idx="315">
                  <c:v>4.8924899999999993E-3</c:v>
                </c:pt>
                <c:pt idx="316">
                  <c:v>4.8924899999999993E-3</c:v>
                </c:pt>
                <c:pt idx="317">
                  <c:v>4.8924899999999993E-3</c:v>
                </c:pt>
                <c:pt idx="318">
                  <c:v>4.8924899999999993E-3</c:v>
                </c:pt>
                <c:pt idx="319">
                  <c:v>4.8924899999999993E-3</c:v>
                </c:pt>
                <c:pt idx="320">
                  <c:v>4.8924899999999993E-3</c:v>
                </c:pt>
                <c:pt idx="321">
                  <c:v>4.8924899999999993E-3</c:v>
                </c:pt>
                <c:pt idx="322">
                  <c:v>4.8924899999999993E-3</c:v>
                </c:pt>
                <c:pt idx="323">
                  <c:v>4.8924899999999993E-3</c:v>
                </c:pt>
                <c:pt idx="324">
                  <c:v>4.8924899999999993E-3</c:v>
                </c:pt>
                <c:pt idx="325">
                  <c:v>4.8924899999999993E-3</c:v>
                </c:pt>
                <c:pt idx="326">
                  <c:v>4.8924899999999993E-3</c:v>
                </c:pt>
                <c:pt idx="327">
                  <c:v>4.8924899999999993E-3</c:v>
                </c:pt>
                <c:pt idx="328">
                  <c:v>4.8924899999999993E-3</c:v>
                </c:pt>
                <c:pt idx="329">
                  <c:v>4.8924899999999993E-3</c:v>
                </c:pt>
                <c:pt idx="330">
                  <c:v>4.8924899999999993E-3</c:v>
                </c:pt>
                <c:pt idx="331">
                  <c:v>4.8924899999999993E-3</c:v>
                </c:pt>
                <c:pt idx="332">
                  <c:v>4.8924899999999993E-3</c:v>
                </c:pt>
                <c:pt idx="333">
                  <c:v>4.8924899999999993E-3</c:v>
                </c:pt>
                <c:pt idx="334">
                  <c:v>4.8924899999999993E-3</c:v>
                </c:pt>
                <c:pt idx="335">
                  <c:v>4.8924899999999993E-3</c:v>
                </c:pt>
                <c:pt idx="336">
                  <c:v>4.8924899999999993E-3</c:v>
                </c:pt>
                <c:pt idx="337">
                  <c:v>4.8924899999999993E-3</c:v>
                </c:pt>
                <c:pt idx="338">
                  <c:v>4.8924899999999993E-3</c:v>
                </c:pt>
                <c:pt idx="339">
                  <c:v>4.8924899999999993E-3</c:v>
                </c:pt>
                <c:pt idx="340">
                  <c:v>4.8924899999999993E-3</c:v>
                </c:pt>
                <c:pt idx="341">
                  <c:v>4.8924899999999993E-3</c:v>
                </c:pt>
                <c:pt idx="342">
                  <c:v>4.8924899999999993E-3</c:v>
                </c:pt>
                <c:pt idx="343">
                  <c:v>4.8924899999999993E-3</c:v>
                </c:pt>
                <c:pt idx="344">
                  <c:v>4.8924899999999993E-3</c:v>
                </c:pt>
                <c:pt idx="345">
                  <c:v>4.8924899999999993E-3</c:v>
                </c:pt>
                <c:pt idx="346">
                  <c:v>4.8924899999999993E-3</c:v>
                </c:pt>
                <c:pt idx="347">
                  <c:v>4.8924899999999993E-3</c:v>
                </c:pt>
                <c:pt idx="348">
                  <c:v>4.8924899999999993E-3</c:v>
                </c:pt>
                <c:pt idx="349">
                  <c:v>4.8924899999999993E-3</c:v>
                </c:pt>
                <c:pt idx="350">
                  <c:v>4.8924899999999993E-3</c:v>
                </c:pt>
                <c:pt idx="351">
                  <c:v>4.8924899999999993E-3</c:v>
                </c:pt>
                <c:pt idx="352">
                  <c:v>4.8924899999999993E-3</c:v>
                </c:pt>
                <c:pt idx="353">
                  <c:v>4.8924899999999993E-3</c:v>
                </c:pt>
                <c:pt idx="354">
                  <c:v>4.8924899999999993E-3</c:v>
                </c:pt>
                <c:pt idx="355">
                  <c:v>4.8924899999999993E-3</c:v>
                </c:pt>
                <c:pt idx="356">
                  <c:v>4.8924899999999993E-3</c:v>
                </c:pt>
                <c:pt idx="357">
                  <c:v>4.8924899999999993E-3</c:v>
                </c:pt>
                <c:pt idx="358">
                  <c:v>4.8924899999999993E-3</c:v>
                </c:pt>
                <c:pt idx="359">
                  <c:v>4.8924899999999993E-3</c:v>
                </c:pt>
                <c:pt idx="360">
                  <c:v>4.8924899999999993E-3</c:v>
                </c:pt>
                <c:pt idx="361">
                  <c:v>4.8924899999999993E-3</c:v>
                </c:pt>
                <c:pt idx="362">
                  <c:v>4.8924899999999993E-3</c:v>
                </c:pt>
                <c:pt idx="363">
                  <c:v>4.8924899999999993E-3</c:v>
                </c:pt>
                <c:pt idx="364">
                  <c:v>4.8924899999999993E-3</c:v>
                </c:pt>
                <c:pt idx="365">
                  <c:v>4.8924899999999993E-3</c:v>
                </c:pt>
                <c:pt idx="366">
                  <c:v>4.8924899999999993E-3</c:v>
                </c:pt>
                <c:pt idx="367">
                  <c:v>4.8924899999999993E-3</c:v>
                </c:pt>
                <c:pt idx="368">
                  <c:v>4.8924899999999993E-3</c:v>
                </c:pt>
                <c:pt idx="369">
                  <c:v>4.8924899999999993E-3</c:v>
                </c:pt>
                <c:pt idx="370">
                  <c:v>4.8924899999999993E-3</c:v>
                </c:pt>
                <c:pt idx="371">
                  <c:v>4.8924899999999993E-3</c:v>
                </c:pt>
                <c:pt idx="372">
                  <c:v>4.8924899999999993E-3</c:v>
                </c:pt>
                <c:pt idx="373">
                  <c:v>4.8924899999999993E-3</c:v>
                </c:pt>
                <c:pt idx="374">
                  <c:v>4.8924899999999993E-3</c:v>
                </c:pt>
                <c:pt idx="375">
                  <c:v>4.8924899999999993E-3</c:v>
                </c:pt>
                <c:pt idx="376">
                  <c:v>4.8924899999999993E-3</c:v>
                </c:pt>
                <c:pt idx="377">
                  <c:v>4.8924899999999993E-3</c:v>
                </c:pt>
                <c:pt idx="378">
                  <c:v>4.8924899999999993E-3</c:v>
                </c:pt>
                <c:pt idx="379">
                  <c:v>4.8924899999999993E-3</c:v>
                </c:pt>
                <c:pt idx="380">
                  <c:v>4.8924899999999993E-3</c:v>
                </c:pt>
                <c:pt idx="381">
                  <c:v>4.8924899999999993E-3</c:v>
                </c:pt>
                <c:pt idx="382">
                  <c:v>4.8924899999999993E-3</c:v>
                </c:pt>
                <c:pt idx="383">
                  <c:v>4.8924899999999993E-3</c:v>
                </c:pt>
                <c:pt idx="384">
                  <c:v>4.8924899999999993E-3</c:v>
                </c:pt>
                <c:pt idx="385">
                  <c:v>4.8924899999999993E-3</c:v>
                </c:pt>
                <c:pt idx="386">
                  <c:v>4.8924899999999993E-3</c:v>
                </c:pt>
                <c:pt idx="387">
                  <c:v>4.8924899999999993E-3</c:v>
                </c:pt>
                <c:pt idx="388">
                  <c:v>4.8924899999999993E-3</c:v>
                </c:pt>
                <c:pt idx="389">
                  <c:v>4.8924899999999993E-3</c:v>
                </c:pt>
                <c:pt idx="390">
                  <c:v>4.8924899999999993E-3</c:v>
                </c:pt>
                <c:pt idx="391">
                  <c:v>4.8924899999999993E-3</c:v>
                </c:pt>
                <c:pt idx="392">
                  <c:v>4.8924899999999993E-3</c:v>
                </c:pt>
                <c:pt idx="393">
                  <c:v>4.8924899999999993E-3</c:v>
                </c:pt>
                <c:pt idx="394">
                  <c:v>4.8924899999999993E-3</c:v>
                </c:pt>
                <c:pt idx="395">
                  <c:v>4.8924899999999993E-3</c:v>
                </c:pt>
                <c:pt idx="396">
                  <c:v>4.8924899999999993E-3</c:v>
                </c:pt>
                <c:pt idx="397">
                  <c:v>4.8924899999999993E-3</c:v>
                </c:pt>
                <c:pt idx="398">
                  <c:v>4.8924899999999993E-3</c:v>
                </c:pt>
                <c:pt idx="399">
                  <c:v>4.8924899999999993E-3</c:v>
                </c:pt>
                <c:pt idx="400">
                  <c:v>4.8924899999999993E-3</c:v>
                </c:pt>
                <c:pt idx="401">
                  <c:v>4.8924899999999993E-3</c:v>
                </c:pt>
                <c:pt idx="402">
                  <c:v>4.8924899999999993E-3</c:v>
                </c:pt>
                <c:pt idx="403">
                  <c:v>4.8924899999999993E-3</c:v>
                </c:pt>
                <c:pt idx="404">
                  <c:v>4.8924899999999993E-3</c:v>
                </c:pt>
                <c:pt idx="405">
                  <c:v>4.8924899999999993E-3</c:v>
                </c:pt>
                <c:pt idx="406">
                  <c:v>4.8924899999999993E-3</c:v>
                </c:pt>
                <c:pt idx="407">
                  <c:v>4.8924899999999993E-3</c:v>
                </c:pt>
              </c:numCache>
            </c:numRef>
          </c:yVal>
          <c:smooth val="1"/>
        </c:ser>
        <c:dLbls>
          <c:showLegendKey val="0"/>
          <c:showVal val="0"/>
          <c:showCatName val="0"/>
          <c:showSerName val="0"/>
          <c:showPercent val="0"/>
          <c:showBubbleSize val="0"/>
        </c:dLbls>
        <c:axId val="334638464"/>
        <c:axId val="334397824"/>
      </c:scatterChart>
      <c:valAx>
        <c:axId val="334638464"/>
        <c:scaling>
          <c:orientation val="minMax"/>
          <c:max val="75"/>
          <c:min val="25"/>
        </c:scaling>
        <c:delete val="0"/>
        <c:axPos val="b"/>
        <c:title>
          <c:tx>
            <c:rich>
              <a:bodyPr/>
              <a:lstStyle/>
              <a:p>
                <a:pPr>
                  <a:defRPr/>
                </a:pPr>
                <a:r>
                  <a:rPr lang="en-GB"/>
                  <a:t>Time / nS</a:t>
                </a:r>
              </a:p>
            </c:rich>
          </c:tx>
          <c:overlay val="0"/>
        </c:title>
        <c:numFmt formatCode="General" sourceLinked="1"/>
        <c:majorTickMark val="out"/>
        <c:minorTickMark val="none"/>
        <c:tickLblPos val="nextTo"/>
        <c:crossAx val="334397824"/>
        <c:crosses val="autoZero"/>
        <c:crossBetween val="midCat"/>
        <c:majorUnit val="25"/>
      </c:valAx>
      <c:valAx>
        <c:axId val="334397824"/>
        <c:scaling>
          <c:orientation val="minMax"/>
          <c:max val="0.1"/>
          <c:min val="-1.0000000000000002E-2"/>
        </c:scaling>
        <c:delete val="0"/>
        <c:axPos val="l"/>
        <c:title>
          <c:tx>
            <c:rich>
              <a:bodyPr rot="-5400000" vert="horz"/>
              <a:lstStyle/>
              <a:p>
                <a:pPr>
                  <a:defRPr/>
                </a:pPr>
                <a:r>
                  <a:rPr lang="en-GB"/>
                  <a:t>r</a:t>
                </a:r>
              </a:p>
            </c:rich>
          </c:tx>
          <c:overlay val="0"/>
        </c:title>
        <c:numFmt formatCode="#,##0.00" sourceLinked="0"/>
        <c:majorTickMark val="out"/>
        <c:minorTickMark val="none"/>
        <c:tickLblPos val="nextTo"/>
        <c:crossAx val="334638464"/>
        <c:crosses val="autoZero"/>
        <c:crossBetween val="midCat"/>
        <c:majorUnit val="2.0000000000000004E-2"/>
      </c:valAx>
    </c:plotArea>
    <c:legend>
      <c:legendPos val="r"/>
      <c:overlay val="0"/>
    </c:legend>
    <c:plotVisOnly val="1"/>
    <c:dispBlanksAs val="gap"/>
    <c:showDLblsOverMax val="0"/>
  </c:chart>
  <c:spPr>
    <a:ln>
      <a:noFill/>
    </a:ln>
  </c:spPr>
  <c:externalData r:id="rId1">
    <c:autoUpdate val="0"/>
  </c:externalData>
</c:chartSpace>
</file>

<file path=word/charts/chart53.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198862642169728"/>
          <c:y val="5.3830398472918158E-2"/>
          <c:w val="0.49527427821522307"/>
          <c:h val="0.75583412073490819"/>
        </c:manualLayout>
      </c:layout>
      <c:scatterChart>
        <c:scatterStyle val="smoothMarker"/>
        <c:varyColors val="0"/>
        <c:ser>
          <c:idx val="0"/>
          <c:order val="0"/>
          <c:tx>
            <c:v>10oC Anisotropy</c:v>
          </c:tx>
          <c:spPr>
            <a:ln w="19050">
              <a:noFill/>
            </a:ln>
          </c:spPr>
          <c:marker>
            <c:symbol val="diamond"/>
            <c:size val="5"/>
            <c:spPr>
              <a:noFill/>
              <a:ln>
                <a:solidFill>
                  <a:schemeClr val="tx1"/>
                </a:solidFill>
              </a:ln>
            </c:spPr>
          </c:marker>
          <c:xVal>
            <c:numRef>
              <c:f>PAM!$Y$6:$Y$478</c:f>
              <c:numCache>
                <c:formatCode>General</c:formatCode>
                <c:ptCount val="473"/>
                <c:pt idx="0">
                  <c:v>14.8</c:v>
                </c:pt>
                <c:pt idx="1">
                  <c:v>15.200000000000001</c:v>
                </c:pt>
                <c:pt idx="2">
                  <c:v>15.600000000000001</c:v>
                </c:pt>
                <c:pt idx="3">
                  <c:v>16</c:v>
                </c:pt>
                <c:pt idx="4">
                  <c:v>16.400000000000002</c:v>
                </c:pt>
                <c:pt idx="5">
                  <c:v>16.8</c:v>
                </c:pt>
                <c:pt idx="6">
                  <c:v>17.2</c:v>
                </c:pt>
                <c:pt idx="7">
                  <c:v>17.600000000000001</c:v>
                </c:pt>
                <c:pt idx="8">
                  <c:v>18</c:v>
                </c:pt>
                <c:pt idx="9">
                  <c:v>18.400000000000002</c:v>
                </c:pt>
                <c:pt idx="10">
                  <c:v>18.8</c:v>
                </c:pt>
                <c:pt idx="11">
                  <c:v>19.200000000000003</c:v>
                </c:pt>
                <c:pt idx="12">
                  <c:v>19.600000000000001</c:v>
                </c:pt>
                <c:pt idx="13">
                  <c:v>20</c:v>
                </c:pt>
                <c:pt idx="14">
                  <c:v>20.400000000000002</c:v>
                </c:pt>
                <c:pt idx="15">
                  <c:v>20.8</c:v>
                </c:pt>
                <c:pt idx="16">
                  <c:v>21.200000000000003</c:v>
                </c:pt>
                <c:pt idx="17">
                  <c:v>21.6</c:v>
                </c:pt>
                <c:pt idx="18">
                  <c:v>22</c:v>
                </c:pt>
                <c:pt idx="19">
                  <c:v>22.400000000000002</c:v>
                </c:pt>
                <c:pt idx="20">
                  <c:v>22.8</c:v>
                </c:pt>
                <c:pt idx="21">
                  <c:v>23.200000000000003</c:v>
                </c:pt>
                <c:pt idx="22">
                  <c:v>23.6</c:v>
                </c:pt>
                <c:pt idx="23">
                  <c:v>24</c:v>
                </c:pt>
                <c:pt idx="24">
                  <c:v>24.400000000000002</c:v>
                </c:pt>
                <c:pt idx="25">
                  <c:v>24.8</c:v>
                </c:pt>
                <c:pt idx="26">
                  <c:v>25.200000000000003</c:v>
                </c:pt>
                <c:pt idx="27">
                  <c:v>25.6</c:v>
                </c:pt>
                <c:pt idx="28">
                  <c:v>26</c:v>
                </c:pt>
                <c:pt idx="29">
                  <c:v>26.400000000000002</c:v>
                </c:pt>
                <c:pt idx="30">
                  <c:v>26.8</c:v>
                </c:pt>
                <c:pt idx="31">
                  <c:v>27.200000000000003</c:v>
                </c:pt>
                <c:pt idx="32">
                  <c:v>27.6</c:v>
                </c:pt>
                <c:pt idx="33">
                  <c:v>28</c:v>
                </c:pt>
                <c:pt idx="34">
                  <c:v>28.400000000000002</c:v>
                </c:pt>
                <c:pt idx="35">
                  <c:v>28.8</c:v>
                </c:pt>
                <c:pt idx="36">
                  <c:v>29.200000000000003</c:v>
                </c:pt>
                <c:pt idx="37">
                  <c:v>29.6</c:v>
                </c:pt>
                <c:pt idx="38">
                  <c:v>30</c:v>
                </c:pt>
                <c:pt idx="39">
                  <c:v>30.400000000000002</c:v>
                </c:pt>
                <c:pt idx="40">
                  <c:v>30.8</c:v>
                </c:pt>
                <c:pt idx="41">
                  <c:v>31.200000000000003</c:v>
                </c:pt>
                <c:pt idx="42">
                  <c:v>31.6</c:v>
                </c:pt>
                <c:pt idx="43">
                  <c:v>32</c:v>
                </c:pt>
                <c:pt idx="44">
                  <c:v>32.4</c:v>
                </c:pt>
                <c:pt idx="45">
                  <c:v>32.800000000000004</c:v>
                </c:pt>
                <c:pt idx="46">
                  <c:v>33.200000000000003</c:v>
                </c:pt>
                <c:pt idx="47">
                  <c:v>33.6</c:v>
                </c:pt>
                <c:pt idx="48">
                  <c:v>34</c:v>
                </c:pt>
                <c:pt idx="49">
                  <c:v>34.4</c:v>
                </c:pt>
                <c:pt idx="50">
                  <c:v>34.800000000000004</c:v>
                </c:pt>
                <c:pt idx="51">
                  <c:v>35.200000000000003</c:v>
                </c:pt>
                <c:pt idx="52">
                  <c:v>35.6</c:v>
                </c:pt>
                <c:pt idx="53">
                  <c:v>36</c:v>
                </c:pt>
                <c:pt idx="54">
                  <c:v>36.4</c:v>
                </c:pt>
                <c:pt idx="55">
                  <c:v>36.800000000000004</c:v>
                </c:pt>
                <c:pt idx="56">
                  <c:v>37.200000000000003</c:v>
                </c:pt>
                <c:pt idx="57">
                  <c:v>37.6</c:v>
                </c:pt>
                <c:pt idx="58">
                  <c:v>38</c:v>
                </c:pt>
                <c:pt idx="59">
                  <c:v>38.400000000000006</c:v>
                </c:pt>
                <c:pt idx="60">
                  <c:v>38.800000000000004</c:v>
                </c:pt>
                <c:pt idx="61">
                  <c:v>39.200000000000003</c:v>
                </c:pt>
                <c:pt idx="62">
                  <c:v>39.6</c:v>
                </c:pt>
                <c:pt idx="63">
                  <c:v>40</c:v>
                </c:pt>
                <c:pt idx="64">
                  <c:v>40.400000000000006</c:v>
                </c:pt>
                <c:pt idx="65">
                  <c:v>40.800000000000004</c:v>
                </c:pt>
                <c:pt idx="66">
                  <c:v>41.2</c:v>
                </c:pt>
                <c:pt idx="67">
                  <c:v>41.6</c:v>
                </c:pt>
                <c:pt idx="68">
                  <c:v>42</c:v>
                </c:pt>
                <c:pt idx="69">
                  <c:v>42.400000000000006</c:v>
                </c:pt>
                <c:pt idx="70">
                  <c:v>42.800000000000004</c:v>
                </c:pt>
                <c:pt idx="71">
                  <c:v>43.2</c:v>
                </c:pt>
                <c:pt idx="72">
                  <c:v>43.6</c:v>
                </c:pt>
                <c:pt idx="73">
                  <c:v>44</c:v>
                </c:pt>
                <c:pt idx="74">
                  <c:v>44.400000000000006</c:v>
                </c:pt>
                <c:pt idx="75">
                  <c:v>44.800000000000004</c:v>
                </c:pt>
                <c:pt idx="76">
                  <c:v>45.2</c:v>
                </c:pt>
                <c:pt idx="77">
                  <c:v>45.6</c:v>
                </c:pt>
                <c:pt idx="78">
                  <c:v>46</c:v>
                </c:pt>
                <c:pt idx="79">
                  <c:v>46.400000000000006</c:v>
                </c:pt>
                <c:pt idx="80">
                  <c:v>46.800000000000004</c:v>
                </c:pt>
                <c:pt idx="81">
                  <c:v>47.2</c:v>
                </c:pt>
                <c:pt idx="82">
                  <c:v>47.6</c:v>
                </c:pt>
                <c:pt idx="83">
                  <c:v>48</c:v>
                </c:pt>
                <c:pt idx="84">
                  <c:v>48.400000000000006</c:v>
                </c:pt>
                <c:pt idx="85">
                  <c:v>48.800000000000004</c:v>
                </c:pt>
                <c:pt idx="86">
                  <c:v>49.2</c:v>
                </c:pt>
                <c:pt idx="87">
                  <c:v>49.6</c:v>
                </c:pt>
                <c:pt idx="88">
                  <c:v>50</c:v>
                </c:pt>
                <c:pt idx="89">
                  <c:v>50.400000000000006</c:v>
                </c:pt>
                <c:pt idx="90">
                  <c:v>50.800000000000004</c:v>
                </c:pt>
                <c:pt idx="91">
                  <c:v>51.2</c:v>
                </c:pt>
                <c:pt idx="92">
                  <c:v>51.6</c:v>
                </c:pt>
                <c:pt idx="93">
                  <c:v>52</c:v>
                </c:pt>
                <c:pt idx="94">
                  <c:v>52.400000000000006</c:v>
                </c:pt>
                <c:pt idx="95">
                  <c:v>52.800000000000004</c:v>
                </c:pt>
                <c:pt idx="96">
                  <c:v>53.2</c:v>
                </c:pt>
                <c:pt idx="97">
                  <c:v>53.6</c:v>
                </c:pt>
                <c:pt idx="98">
                  <c:v>54</c:v>
                </c:pt>
                <c:pt idx="99">
                  <c:v>54.400000000000006</c:v>
                </c:pt>
                <c:pt idx="100">
                  <c:v>54.800000000000004</c:v>
                </c:pt>
                <c:pt idx="101">
                  <c:v>55.2</c:v>
                </c:pt>
                <c:pt idx="102">
                  <c:v>55.6</c:v>
                </c:pt>
                <c:pt idx="103">
                  <c:v>56</c:v>
                </c:pt>
                <c:pt idx="104">
                  <c:v>56.400000000000006</c:v>
                </c:pt>
                <c:pt idx="105">
                  <c:v>56.800000000000004</c:v>
                </c:pt>
                <c:pt idx="106">
                  <c:v>57.2</c:v>
                </c:pt>
                <c:pt idx="107">
                  <c:v>57.6</c:v>
                </c:pt>
                <c:pt idx="108">
                  <c:v>58</c:v>
                </c:pt>
                <c:pt idx="109">
                  <c:v>58.400000000000006</c:v>
                </c:pt>
                <c:pt idx="110">
                  <c:v>58.800000000000004</c:v>
                </c:pt>
                <c:pt idx="111">
                  <c:v>59.2</c:v>
                </c:pt>
                <c:pt idx="112">
                  <c:v>59.6</c:v>
                </c:pt>
                <c:pt idx="113">
                  <c:v>60</c:v>
                </c:pt>
                <c:pt idx="114">
                  <c:v>60.400000000000006</c:v>
                </c:pt>
                <c:pt idx="115">
                  <c:v>60.800000000000004</c:v>
                </c:pt>
                <c:pt idx="116">
                  <c:v>61.2</c:v>
                </c:pt>
                <c:pt idx="117">
                  <c:v>61.6</c:v>
                </c:pt>
                <c:pt idx="118">
                  <c:v>62</c:v>
                </c:pt>
                <c:pt idx="119">
                  <c:v>62.400000000000006</c:v>
                </c:pt>
                <c:pt idx="120">
                  <c:v>62.800000000000004</c:v>
                </c:pt>
                <c:pt idx="121">
                  <c:v>63.2</c:v>
                </c:pt>
                <c:pt idx="122">
                  <c:v>63.6</c:v>
                </c:pt>
                <c:pt idx="123">
                  <c:v>64</c:v>
                </c:pt>
                <c:pt idx="124">
                  <c:v>64.400000000000006</c:v>
                </c:pt>
                <c:pt idx="125">
                  <c:v>64.8</c:v>
                </c:pt>
                <c:pt idx="126">
                  <c:v>65.2</c:v>
                </c:pt>
                <c:pt idx="127">
                  <c:v>65.600000000000009</c:v>
                </c:pt>
                <c:pt idx="128">
                  <c:v>66</c:v>
                </c:pt>
                <c:pt idx="129">
                  <c:v>66.400000000000006</c:v>
                </c:pt>
                <c:pt idx="130">
                  <c:v>66.8</c:v>
                </c:pt>
                <c:pt idx="131">
                  <c:v>67.2</c:v>
                </c:pt>
                <c:pt idx="132">
                  <c:v>67.600000000000009</c:v>
                </c:pt>
                <c:pt idx="133">
                  <c:v>68</c:v>
                </c:pt>
                <c:pt idx="134">
                  <c:v>68.400000000000006</c:v>
                </c:pt>
                <c:pt idx="135">
                  <c:v>68.8</c:v>
                </c:pt>
                <c:pt idx="136">
                  <c:v>69.2</c:v>
                </c:pt>
                <c:pt idx="137">
                  <c:v>69.600000000000009</c:v>
                </c:pt>
                <c:pt idx="138">
                  <c:v>70</c:v>
                </c:pt>
                <c:pt idx="139">
                  <c:v>70.400000000000006</c:v>
                </c:pt>
                <c:pt idx="140">
                  <c:v>70.8</c:v>
                </c:pt>
                <c:pt idx="141">
                  <c:v>71.2</c:v>
                </c:pt>
                <c:pt idx="142">
                  <c:v>71.600000000000009</c:v>
                </c:pt>
                <c:pt idx="143">
                  <c:v>72</c:v>
                </c:pt>
                <c:pt idx="144">
                  <c:v>72.400000000000006</c:v>
                </c:pt>
                <c:pt idx="145">
                  <c:v>72.8</c:v>
                </c:pt>
                <c:pt idx="146">
                  <c:v>73.2</c:v>
                </c:pt>
                <c:pt idx="147">
                  <c:v>73.600000000000009</c:v>
                </c:pt>
                <c:pt idx="148">
                  <c:v>74</c:v>
                </c:pt>
                <c:pt idx="149">
                  <c:v>74.400000000000006</c:v>
                </c:pt>
                <c:pt idx="150">
                  <c:v>74.8</c:v>
                </c:pt>
                <c:pt idx="151">
                  <c:v>75.2</c:v>
                </c:pt>
                <c:pt idx="152">
                  <c:v>75.600000000000009</c:v>
                </c:pt>
                <c:pt idx="153">
                  <c:v>76</c:v>
                </c:pt>
                <c:pt idx="154">
                  <c:v>76.400000000000006</c:v>
                </c:pt>
                <c:pt idx="155">
                  <c:v>76.800000000000011</c:v>
                </c:pt>
                <c:pt idx="156">
                  <c:v>77.2</c:v>
                </c:pt>
                <c:pt idx="157">
                  <c:v>77.600000000000009</c:v>
                </c:pt>
                <c:pt idx="158">
                  <c:v>78</c:v>
                </c:pt>
                <c:pt idx="159">
                  <c:v>78.400000000000006</c:v>
                </c:pt>
                <c:pt idx="160">
                  <c:v>78.800000000000011</c:v>
                </c:pt>
                <c:pt idx="161">
                  <c:v>79.2</c:v>
                </c:pt>
                <c:pt idx="162">
                  <c:v>79.600000000000009</c:v>
                </c:pt>
                <c:pt idx="163">
                  <c:v>80</c:v>
                </c:pt>
                <c:pt idx="164">
                  <c:v>80.400000000000006</c:v>
                </c:pt>
                <c:pt idx="165">
                  <c:v>80.800000000000011</c:v>
                </c:pt>
                <c:pt idx="166">
                  <c:v>81.2</c:v>
                </c:pt>
                <c:pt idx="167">
                  <c:v>81.600000000000009</c:v>
                </c:pt>
                <c:pt idx="168">
                  <c:v>82</c:v>
                </c:pt>
                <c:pt idx="169">
                  <c:v>82.4</c:v>
                </c:pt>
                <c:pt idx="170">
                  <c:v>82.800000000000011</c:v>
                </c:pt>
                <c:pt idx="171">
                  <c:v>83.2</c:v>
                </c:pt>
                <c:pt idx="172">
                  <c:v>83.600000000000009</c:v>
                </c:pt>
                <c:pt idx="173">
                  <c:v>84</c:v>
                </c:pt>
                <c:pt idx="174">
                  <c:v>84.4</c:v>
                </c:pt>
                <c:pt idx="175">
                  <c:v>84.800000000000011</c:v>
                </c:pt>
                <c:pt idx="176">
                  <c:v>85.2</c:v>
                </c:pt>
                <c:pt idx="177">
                  <c:v>85.600000000000009</c:v>
                </c:pt>
                <c:pt idx="178">
                  <c:v>86</c:v>
                </c:pt>
                <c:pt idx="179">
                  <c:v>86.4</c:v>
                </c:pt>
                <c:pt idx="180">
                  <c:v>86.800000000000011</c:v>
                </c:pt>
                <c:pt idx="181">
                  <c:v>87.2</c:v>
                </c:pt>
                <c:pt idx="182">
                  <c:v>87.600000000000009</c:v>
                </c:pt>
                <c:pt idx="183">
                  <c:v>88</c:v>
                </c:pt>
                <c:pt idx="184">
                  <c:v>88.4</c:v>
                </c:pt>
                <c:pt idx="185">
                  <c:v>88.800000000000011</c:v>
                </c:pt>
                <c:pt idx="186">
                  <c:v>89.2</c:v>
                </c:pt>
                <c:pt idx="187">
                  <c:v>89.600000000000009</c:v>
                </c:pt>
                <c:pt idx="188">
                  <c:v>90</c:v>
                </c:pt>
                <c:pt idx="189">
                  <c:v>90.4</c:v>
                </c:pt>
                <c:pt idx="190">
                  <c:v>90.800000000000011</c:v>
                </c:pt>
                <c:pt idx="191">
                  <c:v>91.2</c:v>
                </c:pt>
                <c:pt idx="192">
                  <c:v>91.600000000000009</c:v>
                </c:pt>
                <c:pt idx="193">
                  <c:v>92</c:v>
                </c:pt>
                <c:pt idx="194">
                  <c:v>92.4</c:v>
                </c:pt>
                <c:pt idx="195">
                  <c:v>92.800000000000011</c:v>
                </c:pt>
                <c:pt idx="196">
                  <c:v>93.2</c:v>
                </c:pt>
                <c:pt idx="197">
                  <c:v>93.600000000000009</c:v>
                </c:pt>
                <c:pt idx="198">
                  <c:v>94</c:v>
                </c:pt>
                <c:pt idx="199">
                  <c:v>94.4</c:v>
                </c:pt>
                <c:pt idx="200">
                  <c:v>94.800000000000011</c:v>
                </c:pt>
                <c:pt idx="201">
                  <c:v>95.2</c:v>
                </c:pt>
                <c:pt idx="202">
                  <c:v>95.600000000000009</c:v>
                </c:pt>
                <c:pt idx="203">
                  <c:v>96</c:v>
                </c:pt>
                <c:pt idx="204">
                  <c:v>96.4</c:v>
                </c:pt>
                <c:pt idx="205">
                  <c:v>96.800000000000011</c:v>
                </c:pt>
                <c:pt idx="206">
                  <c:v>97.2</c:v>
                </c:pt>
                <c:pt idx="207">
                  <c:v>97.600000000000009</c:v>
                </c:pt>
                <c:pt idx="208">
                  <c:v>98</c:v>
                </c:pt>
                <c:pt idx="209">
                  <c:v>98.4</c:v>
                </c:pt>
                <c:pt idx="210">
                  <c:v>98.800000000000011</c:v>
                </c:pt>
                <c:pt idx="211">
                  <c:v>99.2</c:v>
                </c:pt>
                <c:pt idx="212">
                  <c:v>99.600000000000009</c:v>
                </c:pt>
                <c:pt idx="213">
                  <c:v>100</c:v>
                </c:pt>
                <c:pt idx="214">
                  <c:v>100.4</c:v>
                </c:pt>
                <c:pt idx="215">
                  <c:v>100.80000000000001</c:v>
                </c:pt>
                <c:pt idx="216">
                  <c:v>101.2</c:v>
                </c:pt>
                <c:pt idx="217">
                  <c:v>101.60000000000001</c:v>
                </c:pt>
                <c:pt idx="218">
                  <c:v>102</c:v>
                </c:pt>
                <c:pt idx="219">
                  <c:v>102.4</c:v>
                </c:pt>
                <c:pt idx="220">
                  <c:v>102.80000000000001</c:v>
                </c:pt>
                <c:pt idx="221">
                  <c:v>103.2</c:v>
                </c:pt>
                <c:pt idx="222">
                  <c:v>103.60000000000001</c:v>
                </c:pt>
                <c:pt idx="223">
                  <c:v>104</c:v>
                </c:pt>
                <c:pt idx="224">
                  <c:v>104.4</c:v>
                </c:pt>
                <c:pt idx="225">
                  <c:v>104.80000000000001</c:v>
                </c:pt>
                <c:pt idx="226">
                  <c:v>105.2</c:v>
                </c:pt>
                <c:pt idx="227">
                  <c:v>105.60000000000001</c:v>
                </c:pt>
                <c:pt idx="228">
                  <c:v>106</c:v>
                </c:pt>
                <c:pt idx="229">
                  <c:v>106.4</c:v>
                </c:pt>
                <c:pt idx="230">
                  <c:v>106.80000000000001</c:v>
                </c:pt>
                <c:pt idx="231">
                  <c:v>107.2</c:v>
                </c:pt>
                <c:pt idx="232">
                  <c:v>107.60000000000001</c:v>
                </c:pt>
                <c:pt idx="233">
                  <c:v>108</c:v>
                </c:pt>
                <c:pt idx="234">
                  <c:v>108.4</c:v>
                </c:pt>
                <c:pt idx="235">
                  <c:v>108.80000000000001</c:v>
                </c:pt>
                <c:pt idx="236">
                  <c:v>109.2</c:v>
                </c:pt>
                <c:pt idx="237">
                  <c:v>109.60000000000001</c:v>
                </c:pt>
                <c:pt idx="238">
                  <c:v>110</c:v>
                </c:pt>
                <c:pt idx="239">
                  <c:v>110.4</c:v>
                </c:pt>
                <c:pt idx="240">
                  <c:v>110.80000000000001</c:v>
                </c:pt>
                <c:pt idx="241">
                  <c:v>111.2</c:v>
                </c:pt>
                <c:pt idx="242">
                  <c:v>111.60000000000001</c:v>
                </c:pt>
                <c:pt idx="243">
                  <c:v>112</c:v>
                </c:pt>
                <c:pt idx="244">
                  <c:v>112.4</c:v>
                </c:pt>
                <c:pt idx="245">
                  <c:v>112.80000000000001</c:v>
                </c:pt>
                <c:pt idx="246">
                  <c:v>113.2</c:v>
                </c:pt>
                <c:pt idx="247">
                  <c:v>113.60000000000001</c:v>
                </c:pt>
                <c:pt idx="248">
                  <c:v>114</c:v>
                </c:pt>
                <c:pt idx="249">
                  <c:v>114.4</c:v>
                </c:pt>
                <c:pt idx="250">
                  <c:v>114.80000000000001</c:v>
                </c:pt>
                <c:pt idx="251">
                  <c:v>115.2</c:v>
                </c:pt>
                <c:pt idx="252">
                  <c:v>115.60000000000001</c:v>
                </c:pt>
                <c:pt idx="253">
                  <c:v>116</c:v>
                </c:pt>
                <c:pt idx="254">
                  <c:v>116.4</c:v>
                </c:pt>
                <c:pt idx="255">
                  <c:v>116.80000000000001</c:v>
                </c:pt>
                <c:pt idx="256">
                  <c:v>117.2</c:v>
                </c:pt>
                <c:pt idx="257">
                  <c:v>117.60000000000001</c:v>
                </c:pt>
                <c:pt idx="258">
                  <c:v>118</c:v>
                </c:pt>
                <c:pt idx="259">
                  <c:v>118.4</c:v>
                </c:pt>
                <c:pt idx="260">
                  <c:v>118.80000000000001</c:v>
                </c:pt>
                <c:pt idx="261">
                  <c:v>119.2</c:v>
                </c:pt>
                <c:pt idx="262">
                  <c:v>119.60000000000001</c:v>
                </c:pt>
                <c:pt idx="263">
                  <c:v>120</c:v>
                </c:pt>
                <c:pt idx="264">
                  <c:v>120.4</c:v>
                </c:pt>
                <c:pt idx="265">
                  <c:v>120.80000000000001</c:v>
                </c:pt>
                <c:pt idx="266">
                  <c:v>121.2</c:v>
                </c:pt>
                <c:pt idx="267">
                  <c:v>121.60000000000001</c:v>
                </c:pt>
                <c:pt idx="268">
                  <c:v>122</c:v>
                </c:pt>
                <c:pt idx="269">
                  <c:v>122.4</c:v>
                </c:pt>
                <c:pt idx="270">
                  <c:v>122.80000000000001</c:v>
                </c:pt>
                <c:pt idx="271">
                  <c:v>123.2</c:v>
                </c:pt>
                <c:pt idx="272">
                  <c:v>123.60000000000001</c:v>
                </c:pt>
                <c:pt idx="273">
                  <c:v>124</c:v>
                </c:pt>
                <c:pt idx="274">
                  <c:v>124.4</c:v>
                </c:pt>
                <c:pt idx="275">
                  <c:v>124.80000000000001</c:v>
                </c:pt>
                <c:pt idx="276">
                  <c:v>125.2</c:v>
                </c:pt>
                <c:pt idx="277">
                  <c:v>125.60000000000001</c:v>
                </c:pt>
                <c:pt idx="278">
                  <c:v>126</c:v>
                </c:pt>
                <c:pt idx="279">
                  <c:v>126.4</c:v>
                </c:pt>
                <c:pt idx="280">
                  <c:v>126.80000000000001</c:v>
                </c:pt>
                <c:pt idx="281">
                  <c:v>127.2</c:v>
                </c:pt>
                <c:pt idx="282">
                  <c:v>127.60000000000001</c:v>
                </c:pt>
                <c:pt idx="283">
                  <c:v>128</c:v>
                </c:pt>
                <c:pt idx="284">
                  <c:v>128.4</c:v>
                </c:pt>
                <c:pt idx="285">
                  <c:v>128.80000000000001</c:v>
                </c:pt>
                <c:pt idx="286">
                  <c:v>129.20000000000002</c:v>
                </c:pt>
                <c:pt idx="287">
                  <c:v>129.6</c:v>
                </c:pt>
                <c:pt idx="288">
                  <c:v>130</c:v>
                </c:pt>
                <c:pt idx="289">
                  <c:v>130.4</c:v>
                </c:pt>
                <c:pt idx="290">
                  <c:v>130.80000000000001</c:v>
                </c:pt>
                <c:pt idx="291">
                  <c:v>131.20000000000002</c:v>
                </c:pt>
                <c:pt idx="292">
                  <c:v>131.6</c:v>
                </c:pt>
                <c:pt idx="293">
                  <c:v>132</c:v>
                </c:pt>
                <c:pt idx="294">
                  <c:v>132.4</c:v>
                </c:pt>
                <c:pt idx="295">
                  <c:v>132.80000000000001</c:v>
                </c:pt>
                <c:pt idx="296">
                  <c:v>133.20000000000002</c:v>
                </c:pt>
                <c:pt idx="297">
                  <c:v>133.6</c:v>
                </c:pt>
                <c:pt idx="298">
                  <c:v>134</c:v>
                </c:pt>
                <c:pt idx="299">
                  <c:v>134.4</c:v>
                </c:pt>
                <c:pt idx="300">
                  <c:v>134.80000000000001</c:v>
                </c:pt>
                <c:pt idx="301">
                  <c:v>135.20000000000002</c:v>
                </c:pt>
                <c:pt idx="302">
                  <c:v>135.6</c:v>
                </c:pt>
                <c:pt idx="303">
                  <c:v>136</c:v>
                </c:pt>
                <c:pt idx="304">
                  <c:v>136.4</c:v>
                </c:pt>
                <c:pt idx="305">
                  <c:v>136.80000000000001</c:v>
                </c:pt>
                <c:pt idx="306">
                  <c:v>137.20000000000002</c:v>
                </c:pt>
                <c:pt idx="307">
                  <c:v>137.6</c:v>
                </c:pt>
                <c:pt idx="308">
                  <c:v>138</c:v>
                </c:pt>
                <c:pt idx="309">
                  <c:v>138.4</c:v>
                </c:pt>
                <c:pt idx="310">
                  <c:v>138.80000000000001</c:v>
                </c:pt>
                <c:pt idx="311">
                  <c:v>139.20000000000002</c:v>
                </c:pt>
                <c:pt idx="312">
                  <c:v>139.6</c:v>
                </c:pt>
                <c:pt idx="313">
                  <c:v>140</c:v>
                </c:pt>
                <c:pt idx="314">
                  <c:v>140.4</c:v>
                </c:pt>
                <c:pt idx="315">
                  <c:v>140.80000000000001</c:v>
                </c:pt>
                <c:pt idx="316">
                  <c:v>141.20000000000002</c:v>
                </c:pt>
                <c:pt idx="317">
                  <c:v>141.6</c:v>
                </c:pt>
                <c:pt idx="318">
                  <c:v>142</c:v>
                </c:pt>
                <c:pt idx="319">
                  <c:v>142.4</c:v>
                </c:pt>
                <c:pt idx="320">
                  <c:v>142.80000000000001</c:v>
                </c:pt>
                <c:pt idx="321">
                  <c:v>143.20000000000002</c:v>
                </c:pt>
                <c:pt idx="322">
                  <c:v>143.6</c:v>
                </c:pt>
                <c:pt idx="323">
                  <c:v>144</c:v>
                </c:pt>
                <c:pt idx="324">
                  <c:v>144.4</c:v>
                </c:pt>
                <c:pt idx="325">
                  <c:v>144.80000000000001</c:v>
                </c:pt>
                <c:pt idx="326">
                  <c:v>145.20000000000002</c:v>
                </c:pt>
                <c:pt idx="327">
                  <c:v>145.6</c:v>
                </c:pt>
                <c:pt idx="328">
                  <c:v>146</c:v>
                </c:pt>
                <c:pt idx="329">
                  <c:v>146.4</c:v>
                </c:pt>
                <c:pt idx="330">
                  <c:v>146.80000000000001</c:v>
                </c:pt>
                <c:pt idx="331">
                  <c:v>147.20000000000002</c:v>
                </c:pt>
                <c:pt idx="332">
                  <c:v>147.6</c:v>
                </c:pt>
                <c:pt idx="333">
                  <c:v>148</c:v>
                </c:pt>
                <c:pt idx="334">
                  <c:v>148.4</c:v>
                </c:pt>
                <c:pt idx="335">
                  <c:v>148.80000000000001</c:v>
                </c:pt>
                <c:pt idx="336">
                  <c:v>149.20000000000002</c:v>
                </c:pt>
                <c:pt idx="337">
                  <c:v>149.6</c:v>
                </c:pt>
                <c:pt idx="338">
                  <c:v>150</c:v>
                </c:pt>
                <c:pt idx="339">
                  <c:v>150.4</c:v>
                </c:pt>
                <c:pt idx="340">
                  <c:v>150.80000000000001</c:v>
                </c:pt>
                <c:pt idx="341">
                  <c:v>151.20000000000002</c:v>
                </c:pt>
                <c:pt idx="342">
                  <c:v>151.6</c:v>
                </c:pt>
                <c:pt idx="343">
                  <c:v>152</c:v>
                </c:pt>
                <c:pt idx="344">
                  <c:v>152.4</c:v>
                </c:pt>
                <c:pt idx="345">
                  <c:v>152.80000000000001</c:v>
                </c:pt>
                <c:pt idx="346">
                  <c:v>153.20000000000002</c:v>
                </c:pt>
                <c:pt idx="347">
                  <c:v>153.60000000000002</c:v>
                </c:pt>
                <c:pt idx="348">
                  <c:v>154</c:v>
                </c:pt>
                <c:pt idx="349">
                  <c:v>154.4</c:v>
                </c:pt>
                <c:pt idx="350">
                  <c:v>154.80000000000001</c:v>
                </c:pt>
                <c:pt idx="351">
                  <c:v>155.20000000000002</c:v>
                </c:pt>
                <c:pt idx="352">
                  <c:v>155.60000000000002</c:v>
                </c:pt>
                <c:pt idx="353">
                  <c:v>156</c:v>
                </c:pt>
                <c:pt idx="354">
                  <c:v>156.4</c:v>
                </c:pt>
                <c:pt idx="355">
                  <c:v>156.80000000000001</c:v>
                </c:pt>
                <c:pt idx="356">
                  <c:v>157.20000000000002</c:v>
                </c:pt>
                <c:pt idx="357">
                  <c:v>157.60000000000002</c:v>
                </c:pt>
                <c:pt idx="358">
                  <c:v>158</c:v>
                </c:pt>
                <c:pt idx="359">
                  <c:v>158.4</c:v>
                </c:pt>
                <c:pt idx="360">
                  <c:v>158.80000000000001</c:v>
                </c:pt>
                <c:pt idx="361">
                  <c:v>159.20000000000002</c:v>
                </c:pt>
                <c:pt idx="362">
                  <c:v>159.60000000000002</c:v>
                </c:pt>
                <c:pt idx="363">
                  <c:v>160</c:v>
                </c:pt>
                <c:pt idx="364">
                  <c:v>160.4</c:v>
                </c:pt>
                <c:pt idx="365">
                  <c:v>160.80000000000001</c:v>
                </c:pt>
                <c:pt idx="366">
                  <c:v>161.20000000000002</c:v>
                </c:pt>
                <c:pt idx="367">
                  <c:v>161.60000000000002</c:v>
                </c:pt>
                <c:pt idx="368">
                  <c:v>162</c:v>
                </c:pt>
                <c:pt idx="369">
                  <c:v>162.4</c:v>
                </c:pt>
                <c:pt idx="370">
                  <c:v>162.80000000000001</c:v>
                </c:pt>
                <c:pt idx="371">
                  <c:v>163.20000000000002</c:v>
                </c:pt>
                <c:pt idx="372">
                  <c:v>163.60000000000002</c:v>
                </c:pt>
                <c:pt idx="373">
                  <c:v>164</c:v>
                </c:pt>
                <c:pt idx="374">
                  <c:v>164.4</c:v>
                </c:pt>
                <c:pt idx="375">
                  <c:v>164.8</c:v>
                </c:pt>
                <c:pt idx="376">
                  <c:v>165.20000000000002</c:v>
                </c:pt>
                <c:pt idx="377">
                  <c:v>165.60000000000002</c:v>
                </c:pt>
                <c:pt idx="378">
                  <c:v>166</c:v>
                </c:pt>
                <c:pt idx="379">
                  <c:v>166.4</c:v>
                </c:pt>
                <c:pt idx="380">
                  <c:v>166.8</c:v>
                </c:pt>
                <c:pt idx="381">
                  <c:v>167.20000000000002</c:v>
                </c:pt>
                <c:pt idx="382">
                  <c:v>167.60000000000002</c:v>
                </c:pt>
                <c:pt idx="383">
                  <c:v>168</c:v>
                </c:pt>
                <c:pt idx="384">
                  <c:v>168.4</c:v>
                </c:pt>
                <c:pt idx="385">
                  <c:v>168.8</c:v>
                </c:pt>
                <c:pt idx="386">
                  <c:v>169.20000000000002</c:v>
                </c:pt>
                <c:pt idx="387">
                  <c:v>169.60000000000002</c:v>
                </c:pt>
                <c:pt idx="388">
                  <c:v>170</c:v>
                </c:pt>
                <c:pt idx="389">
                  <c:v>170.4</c:v>
                </c:pt>
                <c:pt idx="390">
                  <c:v>170.8</c:v>
                </c:pt>
                <c:pt idx="391">
                  <c:v>171.20000000000002</c:v>
                </c:pt>
                <c:pt idx="392">
                  <c:v>171.60000000000002</c:v>
                </c:pt>
                <c:pt idx="393">
                  <c:v>172</c:v>
                </c:pt>
                <c:pt idx="394">
                  <c:v>172.4</c:v>
                </c:pt>
                <c:pt idx="395">
                  <c:v>172.8</c:v>
                </c:pt>
                <c:pt idx="396">
                  <c:v>173.20000000000002</c:v>
                </c:pt>
                <c:pt idx="397">
                  <c:v>173.60000000000002</c:v>
                </c:pt>
                <c:pt idx="398">
                  <c:v>174</c:v>
                </c:pt>
                <c:pt idx="399">
                  <c:v>174.4</c:v>
                </c:pt>
                <c:pt idx="400">
                  <c:v>174.8</c:v>
                </c:pt>
                <c:pt idx="401">
                  <c:v>175.20000000000002</c:v>
                </c:pt>
                <c:pt idx="402">
                  <c:v>175.60000000000002</c:v>
                </c:pt>
                <c:pt idx="403">
                  <c:v>176</c:v>
                </c:pt>
                <c:pt idx="404">
                  <c:v>176.4</c:v>
                </c:pt>
                <c:pt idx="405">
                  <c:v>176.8</c:v>
                </c:pt>
                <c:pt idx="406">
                  <c:v>177.20000000000002</c:v>
                </c:pt>
                <c:pt idx="407">
                  <c:v>177.60000000000002</c:v>
                </c:pt>
                <c:pt idx="408">
                  <c:v>178</c:v>
                </c:pt>
                <c:pt idx="409">
                  <c:v>178.4</c:v>
                </c:pt>
                <c:pt idx="410">
                  <c:v>178.8</c:v>
                </c:pt>
                <c:pt idx="411">
                  <c:v>179.20000000000002</c:v>
                </c:pt>
                <c:pt idx="412">
                  <c:v>179.60000000000002</c:v>
                </c:pt>
                <c:pt idx="413">
                  <c:v>180</c:v>
                </c:pt>
                <c:pt idx="414">
                  <c:v>180.4</c:v>
                </c:pt>
                <c:pt idx="415">
                  <c:v>180.8</c:v>
                </c:pt>
                <c:pt idx="416">
                  <c:v>181.20000000000002</c:v>
                </c:pt>
                <c:pt idx="417">
                  <c:v>181.60000000000002</c:v>
                </c:pt>
                <c:pt idx="418">
                  <c:v>182</c:v>
                </c:pt>
                <c:pt idx="419">
                  <c:v>182.4</c:v>
                </c:pt>
                <c:pt idx="420">
                  <c:v>182.8</c:v>
                </c:pt>
                <c:pt idx="421">
                  <c:v>183.20000000000002</c:v>
                </c:pt>
                <c:pt idx="422">
                  <c:v>183.60000000000002</c:v>
                </c:pt>
                <c:pt idx="423">
                  <c:v>184</c:v>
                </c:pt>
                <c:pt idx="424">
                  <c:v>184.4</c:v>
                </c:pt>
                <c:pt idx="425">
                  <c:v>184.8</c:v>
                </c:pt>
                <c:pt idx="426">
                  <c:v>185.20000000000002</c:v>
                </c:pt>
                <c:pt idx="427">
                  <c:v>185.60000000000002</c:v>
                </c:pt>
                <c:pt idx="428">
                  <c:v>186</c:v>
                </c:pt>
                <c:pt idx="429">
                  <c:v>186.4</c:v>
                </c:pt>
                <c:pt idx="430">
                  <c:v>186.8</c:v>
                </c:pt>
                <c:pt idx="431">
                  <c:v>187.20000000000002</c:v>
                </c:pt>
                <c:pt idx="432">
                  <c:v>187.60000000000002</c:v>
                </c:pt>
                <c:pt idx="433">
                  <c:v>188</c:v>
                </c:pt>
                <c:pt idx="434">
                  <c:v>188.4</c:v>
                </c:pt>
                <c:pt idx="435">
                  <c:v>188.8</c:v>
                </c:pt>
                <c:pt idx="436">
                  <c:v>189.20000000000002</c:v>
                </c:pt>
                <c:pt idx="437">
                  <c:v>189.60000000000002</c:v>
                </c:pt>
                <c:pt idx="438">
                  <c:v>190</c:v>
                </c:pt>
                <c:pt idx="439">
                  <c:v>190.4</c:v>
                </c:pt>
                <c:pt idx="440">
                  <c:v>190.8</c:v>
                </c:pt>
                <c:pt idx="441">
                  <c:v>191.20000000000002</c:v>
                </c:pt>
                <c:pt idx="442">
                  <c:v>191.60000000000002</c:v>
                </c:pt>
              </c:numCache>
            </c:numRef>
          </c:xVal>
          <c:yVal>
            <c:numRef>
              <c:f>PAM!$Z$6:$Z$478</c:f>
              <c:numCache>
                <c:formatCode>General</c:formatCode>
                <c:ptCount val="473"/>
                <c:pt idx="38" formatCode="0.00E+00">
                  <c:v>0.1385768</c:v>
                </c:pt>
                <c:pt idx="39" formatCode="0.00E+00">
                  <c:v>0.1452579</c:v>
                </c:pt>
                <c:pt idx="40" formatCode="0.00E+00">
                  <c:v>0.1284399</c:v>
                </c:pt>
                <c:pt idx="41" formatCode="0.00E+00">
                  <c:v>0.1085957</c:v>
                </c:pt>
                <c:pt idx="42" formatCode="0.00E+00">
                  <c:v>9.8296590000000003E-2</c:v>
                </c:pt>
                <c:pt idx="43" formatCode="0.00E+00">
                  <c:v>7.8111249999999993E-2</c:v>
                </c:pt>
                <c:pt idx="44" formatCode="0.00E+00">
                  <c:v>7.6370400000000005E-2</c:v>
                </c:pt>
                <c:pt idx="45" formatCode="0.00E+00">
                  <c:v>6.3988130000000004E-2</c:v>
                </c:pt>
                <c:pt idx="46" formatCode="0.00E+00">
                  <c:v>5.7971330000000001E-2</c:v>
                </c:pt>
                <c:pt idx="47" formatCode="0.00E+00">
                  <c:v>5.4255820000000003E-2</c:v>
                </c:pt>
                <c:pt idx="48" formatCode="0.00E+00">
                  <c:v>4.8619429999999998E-2</c:v>
                </c:pt>
                <c:pt idx="49" formatCode="0.00E+00">
                  <c:v>4.7176959999999997E-2</c:v>
                </c:pt>
                <c:pt idx="50" formatCode="0.00E+00">
                  <c:v>4.0151689999999997E-2</c:v>
                </c:pt>
                <c:pt idx="51" formatCode="0.00E+00">
                  <c:v>3.9838119999999998E-2</c:v>
                </c:pt>
                <c:pt idx="52" formatCode="0.00E+00">
                  <c:v>3.7721789999999998E-2</c:v>
                </c:pt>
                <c:pt idx="53" formatCode="0.00E+00">
                  <c:v>3.5626369999999997E-2</c:v>
                </c:pt>
                <c:pt idx="54" formatCode="0.00E+00">
                  <c:v>3.0497610000000001E-2</c:v>
                </c:pt>
                <c:pt idx="55" formatCode="0.00E+00">
                  <c:v>3.2623869999999999E-2</c:v>
                </c:pt>
                <c:pt idx="56" formatCode="0.00E+00">
                  <c:v>3.093154E-2</c:v>
                </c:pt>
                <c:pt idx="57" formatCode="0.00E+00">
                  <c:v>2.6114999999999999E-2</c:v>
                </c:pt>
                <c:pt idx="58" formatCode="0.00E+00">
                  <c:v>2.439326E-2</c:v>
                </c:pt>
                <c:pt idx="59" formatCode="0.00E+00">
                  <c:v>3.585708E-2</c:v>
                </c:pt>
                <c:pt idx="60" formatCode="0.00E+00">
                  <c:v>2.6786230000000001E-2</c:v>
                </c:pt>
                <c:pt idx="61" formatCode="0.00E+00">
                  <c:v>2.5146330000000001E-2</c:v>
                </c:pt>
                <c:pt idx="62" formatCode="0.00E+00">
                  <c:v>2.20155E-2</c:v>
                </c:pt>
                <c:pt idx="63" formatCode="0.00E+00">
                  <c:v>2.7439970000000001E-2</c:v>
                </c:pt>
                <c:pt idx="64" formatCode="0.00E+00">
                  <c:v>2.3122E-2</c:v>
                </c:pt>
                <c:pt idx="65" formatCode="0.00E+00">
                  <c:v>2.4423440000000001E-2</c:v>
                </c:pt>
                <c:pt idx="66" formatCode="0.00E+00">
                  <c:v>1.8941349999999999E-2</c:v>
                </c:pt>
                <c:pt idx="67" formatCode="0.00E+00">
                  <c:v>1.9391640000000002E-2</c:v>
                </c:pt>
                <c:pt idx="68" formatCode="0.00E+00">
                  <c:v>1.9080489999999999E-2</c:v>
                </c:pt>
                <c:pt idx="69" formatCode="0.00E+00">
                  <c:v>2.2764650000000001E-2</c:v>
                </c:pt>
                <c:pt idx="70">
                  <c:v>1.44654E-2</c:v>
                </c:pt>
                <c:pt idx="71" formatCode="0.00E+00">
                  <c:v>2.0179180000000001E-2</c:v>
                </c:pt>
                <c:pt idx="72" formatCode="0.00E+00">
                  <c:v>2.1256069999999998E-2</c:v>
                </c:pt>
                <c:pt idx="73" formatCode="0.00E+00">
                  <c:v>1.801989E-2</c:v>
                </c:pt>
                <c:pt idx="74" formatCode="0.00E+00">
                  <c:v>1.5686410000000001E-2</c:v>
                </c:pt>
                <c:pt idx="75" formatCode="0.00E+00">
                  <c:v>1.8535429999999999E-2</c:v>
                </c:pt>
                <c:pt idx="76" formatCode="0.00E+00">
                  <c:v>1.6928990000000001E-2</c:v>
                </c:pt>
                <c:pt idx="77">
                  <c:v>2.1800099999999999E-2</c:v>
                </c:pt>
                <c:pt idx="78" formatCode="0.00E+00">
                  <c:v>1.759399E-2</c:v>
                </c:pt>
                <c:pt idx="79" formatCode="0.00E+00">
                  <c:v>2.233514E-2</c:v>
                </c:pt>
                <c:pt idx="80" formatCode="0.00E+00">
                  <c:v>1.083663E-2</c:v>
                </c:pt>
                <c:pt idx="81" formatCode="0.00E+00">
                  <c:v>9.1583919999999996E-3</c:v>
                </c:pt>
                <c:pt idx="82" formatCode="0.00E+00">
                  <c:v>1.0176559999999999E-2</c:v>
                </c:pt>
                <c:pt idx="83" formatCode="0.00E+00">
                  <c:v>1.119971E-2</c:v>
                </c:pt>
                <c:pt idx="84" formatCode="0.00E+00">
                  <c:v>6.0999089999999997E-3</c:v>
                </c:pt>
                <c:pt idx="85" formatCode="0.00E+00">
                  <c:v>1.1972669999999999E-2</c:v>
                </c:pt>
                <c:pt idx="86" formatCode="0.00E+00">
                  <c:v>1.589132E-2</c:v>
                </c:pt>
                <c:pt idx="87" formatCode="0.00E+00">
                  <c:v>1.920469E-2</c:v>
                </c:pt>
                <c:pt idx="88" formatCode="0.00E+00">
                  <c:v>1.9266660000000001E-2</c:v>
                </c:pt>
                <c:pt idx="89" formatCode="0.00E+00">
                  <c:v>1.1924819999999999E-2</c:v>
                </c:pt>
                <c:pt idx="90" formatCode="0.00E+00">
                  <c:v>9.4079550000000008E-3</c:v>
                </c:pt>
                <c:pt idx="91" formatCode="0.00E+00">
                  <c:v>1.3660459999999999E-2</c:v>
                </c:pt>
                <c:pt idx="92" formatCode="0.00E+00">
                  <c:v>1.106969E-2</c:v>
                </c:pt>
                <c:pt idx="93" formatCode="0.00E+00">
                  <c:v>6.8804720000000003E-3</c:v>
                </c:pt>
                <c:pt idx="94" formatCode="0.00E+00">
                  <c:v>1.409241E-2</c:v>
                </c:pt>
                <c:pt idx="95" formatCode="0.00E+00">
                  <c:v>1.3147610000000001E-2</c:v>
                </c:pt>
                <c:pt idx="96" formatCode="0.00E+00">
                  <c:v>1.253169E-2</c:v>
                </c:pt>
                <c:pt idx="97" formatCode="0.00E+00">
                  <c:v>1.8984060000000001E-2</c:v>
                </c:pt>
                <c:pt idx="98" formatCode="0.00E+00">
                  <c:v>3.0859659999999999E-3</c:v>
                </c:pt>
                <c:pt idx="99" formatCode="0.00E+00">
                  <c:v>1.123877E-2</c:v>
                </c:pt>
                <c:pt idx="100" formatCode="0.00E+00">
                  <c:v>1.364164E-2</c:v>
                </c:pt>
                <c:pt idx="101" formatCode="0.00E+00">
                  <c:v>9.8046729999999999E-3</c:v>
                </c:pt>
                <c:pt idx="102" formatCode="0.00E+00">
                  <c:v>1.099583E-2</c:v>
                </c:pt>
                <c:pt idx="103" formatCode="0.00E+00">
                  <c:v>1.304232E-2</c:v>
                </c:pt>
                <c:pt idx="104" formatCode="0.00E+00">
                  <c:v>7.2097480000000002E-3</c:v>
                </c:pt>
                <c:pt idx="105" formatCode="0.00E+00">
                  <c:v>8.4585700000000003E-3</c:v>
                </c:pt>
                <c:pt idx="106" formatCode="0.00E+00">
                  <c:v>7.929686E-3</c:v>
                </c:pt>
                <c:pt idx="107" formatCode="0.00E+00">
                  <c:v>1.477321E-2</c:v>
                </c:pt>
                <c:pt idx="108" formatCode="0.00E+00">
                  <c:v>1.5847460000000001E-2</c:v>
                </c:pt>
                <c:pt idx="109" formatCode="0.00E+00">
                  <c:v>1.7700649999999998E-2</c:v>
                </c:pt>
                <c:pt idx="110" formatCode="0.00E+00">
                  <c:v>1.7149359999999999E-2</c:v>
                </c:pt>
                <c:pt idx="111" formatCode="0.00E+00">
                  <c:v>1.3132319999999999E-2</c:v>
                </c:pt>
                <c:pt idx="112" formatCode="0.00E+00">
                  <c:v>6.9546010000000004E-3</c:v>
                </c:pt>
                <c:pt idx="113" formatCode="0.00E+00">
                  <c:v>8.1743049999999998E-3</c:v>
                </c:pt>
                <c:pt idx="114" formatCode="0.00E+00">
                  <c:v>1.290381E-2</c:v>
                </c:pt>
                <c:pt idx="115" formatCode="0.00E+00">
                  <c:v>1.029673E-2</c:v>
                </c:pt>
                <c:pt idx="116" formatCode="0.00E+00">
                  <c:v>1.662171E-3</c:v>
                </c:pt>
                <c:pt idx="117" formatCode="0.00E+00">
                  <c:v>1.3737839999999999E-2</c:v>
                </c:pt>
                <c:pt idx="118" formatCode="0.00E+00">
                  <c:v>1.38925E-2</c:v>
                </c:pt>
                <c:pt idx="119" formatCode="0.00E+00">
                  <c:v>5.7597719999999998E-3</c:v>
                </c:pt>
                <c:pt idx="120" formatCode="0.00E+00">
                  <c:v>1.739102E-2</c:v>
                </c:pt>
                <c:pt idx="121" formatCode="0.00E+00">
                  <c:v>4.068594E-3</c:v>
                </c:pt>
                <c:pt idx="122" formatCode="0.00E+00">
                  <c:v>1.801647E-2</c:v>
                </c:pt>
                <c:pt idx="123" formatCode="0.00E+00">
                  <c:v>8.8556559999999999E-3</c:v>
                </c:pt>
                <c:pt idx="124" formatCode="0.00E+00">
                  <c:v>1.7087350000000001E-2</c:v>
                </c:pt>
                <c:pt idx="125" formatCode="0.00E+00">
                  <c:v>1.6825469999999999E-2</c:v>
                </c:pt>
                <c:pt idx="126" formatCode="0.00E+00">
                  <c:v>5.6138120000000001E-3</c:v>
                </c:pt>
                <c:pt idx="127" formatCode="0.00E+00">
                  <c:v>2.0061389999999998E-2</c:v>
                </c:pt>
                <c:pt idx="128" formatCode="0.00E+00">
                  <c:v>1.2807229999999999E-2</c:v>
                </c:pt>
                <c:pt idx="129" formatCode="0.00E+00">
                  <c:v>1.301682E-2</c:v>
                </c:pt>
                <c:pt idx="130" formatCode="0.00E+00">
                  <c:v>2.5357660000000001E-3</c:v>
                </c:pt>
                <c:pt idx="131" formatCode="0.00E+00">
                  <c:v>9.2255210000000004E-3</c:v>
                </c:pt>
                <c:pt idx="132" formatCode="0.00E+00">
                  <c:v>1.0653350000000001E-2</c:v>
                </c:pt>
                <c:pt idx="133" formatCode="0.00E+00">
                  <c:v>5.2832519999999996E-3</c:v>
                </c:pt>
                <c:pt idx="134" formatCode="0.00E+00">
                  <c:v>5.7177130000000001E-3</c:v>
                </c:pt>
                <c:pt idx="135" formatCode="0.00E+00">
                  <c:v>4.003922E-3</c:v>
                </c:pt>
                <c:pt idx="136" formatCode="0.00E+00">
                  <c:v>1.7181990000000001E-2</c:v>
                </c:pt>
                <c:pt idx="137" formatCode="0.00E+00">
                  <c:v>1.8798869999999999E-2</c:v>
                </c:pt>
                <c:pt idx="138" formatCode="0.00E+00">
                  <c:v>8.3909589999999999E-3</c:v>
                </c:pt>
                <c:pt idx="139" formatCode="0.00E+00">
                  <c:v>9.5322830000000008E-3</c:v>
                </c:pt>
                <c:pt idx="140" formatCode="0.00E+00">
                  <c:v>2.0306299999999999E-2</c:v>
                </c:pt>
                <c:pt idx="141" formatCode="0.00E+00">
                  <c:v>1.226403E-2</c:v>
                </c:pt>
                <c:pt idx="142" formatCode="0.00E+00">
                  <c:v>1.231669E-2</c:v>
                </c:pt>
                <c:pt idx="143" formatCode="0.00E+00">
                  <c:v>8.0365860000000001E-3</c:v>
                </c:pt>
                <c:pt idx="144" formatCode="0.00E+00">
                  <c:v>-4.6061720000000001E-5</c:v>
                </c:pt>
                <c:pt idx="145" formatCode="0.00E+00">
                  <c:v>2.0017449999999999E-2</c:v>
                </c:pt>
                <c:pt idx="146" formatCode="0.00E+00">
                  <c:v>1.1774679999999999E-2</c:v>
                </c:pt>
                <c:pt idx="147" formatCode="0.00E+00">
                  <c:v>5.5722250000000001E-3</c:v>
                </c:pt>
                <c:pt idx="148" formatCode="0.00E+00">
                  <c:v>4.6540640000000003E-3</c:v>
                </c:pt>
                <c:pt idx="149" formatCode="0.00E+00">
                  <c:v>2.034182E-2</c:v>
                </c:pt>
                <c:pt idx="150" formatCode="0.00E+00">
                  <c:v>7.4399560000000002E-3</c:v>
                </c:pt>
                <c:pt idx="151" formatCode="0.00E+00">
                  <c:v>5.8502729999999996E-3</c:v>
                </c:pt>
                <c:pt idx="152" formatCode="0.00E+00">
                  <c:v>3.420523E-3</c:v>
                </c:pt>
                <c:pt idx="153" formatCode="0.00E+00">
                  <c:v>1.458042E-2</c:v>
                </c:pt>
                <c:pt idx="154" formatCode="0.00E+00">
                  <c:v>1.5767320000000001E-2</c:v>
                </c:pt>
                <c:pt idx="155" formatCode="0.00E+00">
                  <c:v>7.8678619999999998E-3</c:v>
                </c:pt>
                <c:pt idx="156" formatCode="0.00E+00">
                  <c:v>7.6147460000000004E-3</c:v>
                </c:pt>
                <c:pt idx="157" formatCode="0.00E+00">
                  <c:v>4.112999E-3</c:v>
                </c:pt>
                <c:pt idx="158" formatCode="0.00E+00">
                  <c:v>9.1223150000000006E-3</c:v>
                </c:pt>
                <c:pt idx="159" formatCode="0.00E+00">
                  <c:v>4.5347670000000003E-3</c:v>
                </c:pt>
                <c:pt idx="160" formatCode="0.00E+00">
                  <c:v>1.622444E-2</c:v>
                </c:pt>
                <c:pt idx="161" formatCode="0.00E+00">
                  <c:v>6.8143099999999996E-3</c:v>
                </c:pt>
                <c:pt idx="162" formatCode="0.00E+00">
                  <c:v>-3.8983049999999999E-3</c:v>
                </c:pt>
                <c:pt idx="163" formatCode="0.00E+00">
                  <c:v>1.2152369999999999E-2</c:v>
                </c:pt>
                <c:pt idx="164" formatCode="0.00E+00">
                  <c:v>5.274262E-3</c:v>
                </c:pt>
                <c:pt idx="165" formatCode="0.00E+00">
                  <c:v>1.805097E-2</c:v>
                </c:pt>
                <c:pt idx="166" formatCode="0.00E+00">
                  <c:v>6.1875300000000001E-3</c:v>
                </c:pt>
                <c:pt idx="167" formatCode="0.00E+00">
                  <c:v>1.5887510000000001E-2</c:v>
                </c:pt>
                <c:pt idx="168" formatCode="0.00E+00">
                  <c:v>1.653196E-3</c:v>
                </c:pt>
                <c:pt idx="169" formatCode="0.00E+00">
                  <c:v>5.6757939999999996E-3</c:v>
                </c:pt>
                <c:pt idx="170" formatCode="0.00E+00">
                  <c:v>1.337961E-2</c:v>
                </c:pt>
                <c:pt idx="171" formatCode="0.00E+00">
                  <c:v>9.3512560000000005E-3</c:v>
                </c:pt>
                <c:pt idx="172" formatCode="0.00E+00">
                  <c:v>1.214996E-2</c:v>
                </c:pt>
                <c:pt idx="173" formatCode="0.00E+00">
                  <c:v>9.3816070000000001E-3</c:v>
                </c:pt>
                <c:pt idx="174" formatCode="0.00E+00">
                  <c:v>4.850821E-3</c:v>
                </c:pt>
                <c:pt idx="175" formatCode="0.00E+00">
                  <c:v>8.6371050000000008E-3</c:v>
                </c:pt>
                <c:pt idx="176" formatCode="0.00E+00">
                  <c:v>9.2965170000000007E-3</c:v>
                </c:pt>
                <c:pt idx="177" formatCode="0.00E+00">
                  <c:v>1.0740690000000001E-2</c:v>
                </c:pt>
                <c:pt idx="178" formatCode="0.00E+00">
                  <c:v>2.0562770000000001E-2</c:v>
                </c:pt>
                <c:pt idx="179" formatCode="0.00E+00">
                  <c:v>1.859933E-3</c:v>
                </c:pt>
                <c:pt idx="180" formatCode="0.00E+00">
                  <c:v>1.5631630000000001E-2</c:v>
                </c:pt>
                <c:pt idx="181" formatCode="0.00E+00">
                  <c:v>1.5734270000000002E-2</c:v>
                </c:pt>
                <c:pt idx="182" formatCode="0.00E+00">
                  <c:v>1.581813E-2</c:v>
                </c:pt>
                <c:pt idx="183" formatCode="0.00E+00">
                  <c:v>5.8683700000000004E-3</c:v>
                </c:pt>
                <c:pt idx="184" formatCode="0.00E+00">
                  <c:v>1.389838E-2</c:v>
                </c:pt>
                <c:pt idx="185" formatCode="0.00E+00">
                  <c:v>1.102015E-3</c:v>
                </c:pt>
                <c:pt idx="186" formatCode="0.00E+00">
                  <c:v>6.6796119999999997E-3</c:v>
                </c:pt>
                <c:pt idx="187" formatCode="0.00E+00">
                  <c:v>7.2744530000000002E-3</c:v>
                </c:pt>
                <c:pt idx="188" formatCode="0.00E+00">
                  <c:v>5.4230800000000003E-3</c:v>
                </c:pt>
                <c:pt idx="189" formatCode="0.00E+00">
                  <c:v>9.4982950000000003E-3</c:v>
                </c:pt>
                <c:pt idx="190" formatCode="0.00E+00">
                  <c:v>2.378219E-3</c:v>
                </c:pt>
                <c:pt idx="191" formatCode="0.00E+00">
                  <c:v>8.2924079999999994E-3</c:v>
                </c:pt>
                <c:pt idx="192" formatCode="0.00E+00">
                  <c:v>5.1007400000000001E-4</c:v>
                </c:pt>
                <c:pt idx="193" formatCode="0.00E+00">
                  <c:v>2.2252310000000001E-2</c:v>
                </c:pt>
                <c:pt idx="194" formatCode="0.00E+00">
                  <c:v>1.2853470000000001E-3</c:v>
                </c:pt>
                <c:pt idx="195" formatCode="0.00E+00">
                  <c:v>1.46941E-2</c:v>
                </c:pt>
                <c:pt idx="196" formatCode="0.00E+00">
                  <c:v>8.8188139999999995E-3</c:v>
                </c:pt>
                <c:pt idx="197" formatCode="0.00E+00">
                  <c:v>1.3354700000000001E-2</c:v>
                </c:pt>
                <c:pt idx="198" formatCode="0.00E+00">
                  <c:v>-4.2122239999999997E-3</c:v>
                </c:pt>
                <c:pt idx="199" formatCode="0.00E+00">
                  <c:v>8.3888020000000008E-3</c:v>
                </c:pt>
                <c:pt idx="200" formatCode="0.00E+00">
                  <c:v>1.6020240000000002E-2</c:v>
                </c:pt>
                <c:pt idx="201" formatCode="0.00E+00">
                  <c:v>9.4782370000000005E-3</c:v>
                </c:pt>
                <c:pt idx="202" formatCode="0.00E+00">
                  <c:v>1.935986E-2</c:v>
                </c:pt>
                <c:pt idx="203" formatCode="0.00E+00">
                  <c:v>3.0751490000000001E-3</c:v>
                </c:pt>
                <c:pt idx="204" formatCode="0.00E+00">
                  <c:v>2.4248970000000002E-2</c:v>
                </c:pt>
                <c:pt idx="205" formatCode="0.00E+00">
                  <c:v>8.1389570000000005E-3</c:v>
                </c:pt>
                <c:pt idx="206" formatCode="0.00E+00">
                  <c:v>-9.0117150000000004E-4</c:v>
                </c:pt>
                <c:pt idx="207" formatCode="0.00E+00">
                  <c:v>1.311409E-2</c:v>
                </c:pt>
                <c:pt idx="208" formatCode="0.00E+00">
                  <c:v>1.7792490000000001E-2</c:v>
                </c:pt>
                <c:pt idx="209" formatCode="0.00E+00">
                  <c:v>2.1459229999999999E-4</c:v>
                </c:pt>
                <c:pt idx="210" formatCode="0.00E+00">
                  <c:v>-5.5185340000000003E-3</c:v>
                </c:pt>
                <c:pt idx="211" formatCode="0.00E+00">
                  <c:v>1.6084359999999999E-2</c:v>
                </c:pt>
                <c:pt idx="212" formatCode="0.00E+00">
                  <c:v>1.5768730000000002E-2</c:v>
                </c:pt>
                <c:pt idx="213" formatCode="0.00E+00">
                  <c:v>3.2626429999999999E-4</c:v>
                </c:pt>
                <c:pt idx="214" formatCode="0.00E+00">
                  <c:v>6.5716189999999999E-3</c:v>
                </c:pt>
                <c:pt idx="215" formatCode="0.00E+00">
                  <c:v>1.237371E-2</c:v>
                </c:pt>
                <c:pt idx="216" formatCode="0.00E+00">
                  <c:v>1.701389E-2</c:v>
                </c:pt>
                <c:pt idx="217" formatCode="0.00E+00">
                  <c:v>4.5887749999999998E-3</c:v>
                </c:pt>
                <c:pt idx="218" formatCode="0.00E+00">
                  <c:v>3.9890589999999997E-3</c:v>
                </c:pt>
                <c:pt idx="219" formatCode="0.00E+00">
                  <c:v>1.6857960000000002E-2</c:v>
                </c:pt>
                <c:pt idx="220" formatCode="0.00E+00">
                  <c:v>1.8241520000000001E-2</c:v>
                </c:pt>
                <c:pt idx="221" formatCode="0.00E+00">
                  <c:v>1.217765E-2</c:v>
                </c:pt>
                <c:pt idx="222" formatCode="0.00E+00">
                  <c:v>-1.4582569999999999E-3</c:v>
                </c:pt>
                <c:pt idx="223" formatCode="0.00E+00">
                  <c:v>-1.6026840000000001E-2</c:v>
                </c:pt>
                <c:pt idx="224" formatCode="0.00E+00">
                  <c:v>1.9165729999999999E-2</c:v>
                </c:pt>
                <c:pt idx="225" formatCode="0.00E+00">
                  <c:v>2.6495080000000001E-2</c:v>
                </c:pt>
                <c:pt idx="226" formatCode="0.00E+00">
                  <c:v>1.9357339999999999E-3</c:v>
                </c:pt>
                <c:pt idx="227" formatCode="0.00E+00">
                  <c:v>-9.2238759999999998E-4</c:v>
                </c:pt>
                <c:pt idx="228" formatCode="0.00E+00">
                  <c:v>2.214695E-3</c:v>
                </c:pt>
                <c:pt idx="229" formatCode="0.00E+00">
                  <c:v>3.245436E-3</c:v>
                </c:pt>
                <c:pt idx="230" formatCode="0.00E+00">
                  <c:v>2.7255640000000001E-2</c:v>
                </c:pt>
                <c:pt idx="231" formatCode="0.00E+00">
                  <c:v>1.2210179999999999E-2</c:v>
                </c:pt>
                <c:pt idx="232" formatCode="0.00E+00">
                  <c:v>8.9915619999999998E-3</c:v>
                </c:pt>
                <c:pt idx="233" formatCode="0.00E+00">
                  <c:v>2.6887129999999999E-2</c:v>
                </c:pt>
                <c:pt idx="234" formatCode="0.00E+00">
                  <c:v>2.5867049999999999E-2</c:v>
                </c:pt>
                <c:pt idx="235" formatCode="0.00E+00">
                  <c:v>2.092229E-2</c:v>
                </c:pt>
                <c:pt idx="236" formatCode="0.00E+00">
                  <c:v>3.0527689999999999E-3</c:v>
                </c:pt>
                <c:pt idx="237" formatCode="0.00E+00">
                  <c:v>1.068091E-2</c:v>
                </c:pt>
                <c:pt idx="238" formatCode="0.00E+00">
                  <c:v>4.7562430000000003E-3</c:v>
                </c:pt>
                <c:pt idx="239" formatCode="0.00E+00">
                  <c:v>2.3020260000000001E-2</c:v>
                </c:pt>
                <c:pt idx="240" formatCode="0.00E+00">
                  <c:v>4.368856E-3</c:v>
                </c:pt>
                <c:pt idx="241" formatCode="0.00E+00">
                  <c:v>6.2643239999999999E-3</c:v>
                </c:pt>
                <c:pt idx="242" formatCode="0.00E+00">
                  <c:v>9.3414289999999998E-4</c:v>
                </c:pt>
                <c:pt idx="243" formatCode="0.00E+00">
                  <c:v>2.530845E-2</c:v>
                </c:pt>
                <c:pt idx="244" formatCode="0.00E+00">
                  <c:v>2.9535210000000002E-3</c:v>
                </c:pt>
                <c:pt idx="245" formatCode="0.00E+00">
                  <c:v>1.132557E-2</c:v>
                </c:pt>
                <c:pt idx="246" formatCode="0.00E+00">
                  <c:v>2.005012E-3</c:v>
                </c:pt>
                <c:pt idx="247" formatCode="0.00E+00">
                  <c:v>9.1608049999999993E-3</c:v>
                </c:pt>
                <c:pt idx="248" formatCode="0.00E+00">
                  <c:v>6.6598359999999997E-3</c:v>
                </c:pt>
                <c:pt idx="249" formatCode="0.00E+00">
                  <c:v>3.5353540000000001E-3</c:v>
                </c:pt>
                <c:pt idx="250" formatCode="0.00E+00">
                  <c:v>1.8573679999999999E-2</c:v>
                </c:pt>
                <c:pt idx="251" formatCode="0.00E+00">
                  <c:v>1.490182E-2</c:v>
                </c:pt>
                <c:pt idx="252" formatCode="0.00E+00">
                  <c:v>9.0715050000000005E-3</c:v>
                </c:pt>
                <c:pt idx="253" formatCode="0.00E+00">
                  <c:v>4.3219879999999997E-3</c:v>
                </c:pt>
                <c:pt idx="254" formatCode="0.00E+00">
                  <c:v>3.1808040000000003E-2</c:v>
                </c:pt>
                <c:pt idx="255" formatCode="0.00E+00">
                  <c:v>1.631879E-2</c:v>
                </c:pt>
                <c:pt idx="256" formatCode="0.00E+00">
                  <c:v>3.1557450000000002E-3</c:v>
                </c:pt>
                <c:pt idx="257" formatCode="0.00E+00">
                  <c:v>1.499086E-2</c:v>
                </c:pt>
                <c:pt idx="258" formatCode="0.00E+00">
                  <c:v>8.7055259999999999E-3</c:v>
                </c:pt>
                <c:pt idx="259" formatCode="0.00E+00">
                  <c:v>-9.9531619999999998E-3</c:v>
                </c:pt>
                <c:pt idx="260" formatCode="0.00E+00">
                  <c:v>3.1687989999999999E-2</c:v>
                </c:pt>
                <c:pt idx="261" formatCode="0.00E+00">
                  <c:v>6.165228E-3</c:v>
                </c:pt>
                <c:pt idx="262" formatCode="0.00E+00">
                  <c:v>-5.6818179999999999E-3</c:v>
                </c:pt>
                <c:pt idx="263" formatCode="0.00E+00">
                  <c:v>-5.6249999999999998E-3</c:v>
                </c:pt>
                <c:pt idx="264" formatCode="0.00E+00">
                  <c:v>1.075714E-2</c:v>
                </c:pt>
                <c:pt idx="265" formatCode="0.00E+00">
                  <c:v>1.9205590000000002E-2</c:v>
                </c:pt>
                <c:pt idx="266" formatCode="0.00E+00">
                  <c:v>5.9625210000000001E-3</c:v>
                </c:pt>
                <c:pt idx="267" formatCode="0.00E+00">
                  <c:v>1.6457340000000001E-2</c:v>
                </c:pt>
                <c:pt idx="268" formatCode="0.00E+00">
                  <c:v>1.9332160000000001E-2</c:v>
                </c:pt>
                <c:pt idx="269" formatCode="0.00E+00">
                  <c:v>3.8961040000000001E-3</c:v>
                </c:pt>
                <c:pt idx="270" formatCode="0.00E+00">
                  <c:v>2.277904E-2</c:v>
                </c:pt>
                <c:pt idx="271" formatCode="0.00E+00">
                  <c:v>9.094942E-3</c:v>
                </c:pt>
                <c:pt idx="272" formatCode="0.00E+00">
                  <c:v>6.3607450000000001E-3</c:v>
                </c:pt>
                <c:pt idx="273" formatCode="0.00E+00">
                  <c:v>-3.9562490000000002E-3</c:v>
                </c:pt>
                <c:pt idx="274" formatCode="0.00E+00">
                  <c:v>-9.2823179999999995E-3</c:v>
                </c:pt>
                <c:pt idx="275" formatCode="0.00E+00">
                  <c:v>3.1264920000000002E-2</c:v>
                </c:pt>
                <c:pt idx="276" formatCode="0.00E+00">
                  <c:v>2.43962E-3</c:v>
                </c:pt>
                <c:pt idx="277" formatCode="0.00E+00">
                  <c:v>5.9980809999999997E-3</c:v>
                </c:pt>
                <c:pt idx="278" formatCode="0.00E+00">
                  <c:v>-6.0664890000000004E-3</c:v>
                </c:pt>
                <c:pt idx="279" formatCode="0.00E+00">
                  <c:v>8.6762509999999994E-3</c:v>
                </c:pt>
                <c:pt idx="280" formatCode="0.00E+00">
                  <c:v>1.9901780000000001E-2</c:v>
                </c:pt>
                <c:pt idx="281" formatCode="0.00E+00">
                  <c:v>8.6206900000000003E-3</c:v>
                </c:pt>
                <c:pt idx="282" formatCode="0.00E+00">
                  <c:v>2.6620979999999999E-2</c:v>
                </c:pt>
                <c:pt idx="283" formatCode="0.00E+00">
                  <c:v>1.2519560000000001E-2</c:v>
                </c:pt>
                <c:pt idx="284" formatCode="0.00E+00">
                  <c:v>1.050743E-2</c:v>
                </c:pt>
                <c:pt idx="285" formatCode="0.00E+00">
                  <c:v>-5.0924689999999996E-3</c:v>
                </c:pt>
                <c:pt idx="286" formatCode="0.00E+00">
                  <c:v>1.8181820000000001E-2</c:v>
                </c:pt>
                <c:pt idx="287" formatCode="0.00E+00">
                  <c:v>2.0700639999999999E-2</c:v>
                </c:pt>
                <c:pt idx="288" formatCode="0.00E+00">
                  <c:v>-1.373626E-3</c:v>
                </c:pt>
                <c:pt idx="289" formatCode="0.00E+00">
                  <c:v>2.9180040000000001E-2</c:v>
                </c:pt>
                <c:pt idx="290" formatCode="0.00E+00">
                  <c:v>2.2821580000000001E-2</c:v>
                </c:pt>
                <c:pt idx="291" formatCode="0.00E+00">
                  <c:v>1.6091279999999999E-2</c:v>
                </c:pt>
                <c:pt idx="292" formatCode="0.00E+00">
                  <c:v>-1.7332960000000001E-2</c:v>
                </c:pt>
                <c:pt idx="293" formatCode="0.00E+00">
                  <c:v>-1.4821269999999999E-2</c:v>
                </c:pt>
                <c:pt idx="294" formatCode="0.00E+00">
                  <c:v>8.5951399999999994E-3</c:v>
                </c:pt>
                <c:pt idx="295" formatCode="0.00E+00">
                  <c:v>3.6622269999999998E-2</c:v>
                </c:pt>
                <c:pt idx="296" formatCode="0.00E+00">
                  <c:v>2.1270219999999999E-2</c:v>
                </c:pt>
                <c:pt idx="297" formatCode="0.00E+00">
                  <c:v>1.379945E-2</c:v>
                </c:pt>
                <c:pt idx="298" formatCode="0.00E+00">
                  <c:v>4.6125460000000004E-3</c:v>
                </c:pt>
                <c:pt idx="299" formatCode="0.00E+00">
                  <c:v>2.8625950000000001E-2</c:v>
                </c:pt>
                <c:pt idx="300" formatCode="0.00E+00">
                  <c:v>1.619433E-2</c:v>
                </c:pt>
                <c:pt idx="301" formatCode="0.00E+00">
                  <c:v>2.4774020000000001E-2</c:v>
                </c:pt>
                <c:pt idx="302" formatCode="0.00E+00">
                  <c:v>9.2745940000000006E-3</c:v>
                </c:pt>
                <c:pt idx="303" formatCode="0.00E+00">
                  <c:v>1.898938E-2</c:v>
                </c:pt>
                <c:pt idx="304" formatCode="0.00E+00">
                  <c:v>1.11512E-2</c:v>
                </c:pt>
                <c:pt idx="305" formatCode="0.00E+00">
                  <c:v>1.443299E-2</c:v>
                </c:pt>
                <c:pt idx="306" formatCode="0.00E+00">
                  <c:v>4.8426149999999998E-3</c:v>
                </c:pt>
                <c:pt idx="307" formatCode="0.00E+00">
                  <c:v>5.2854119999999997E-3</c:v>
                </c:pt>
                <c:pt idx="308" formatCode="0.00E+00">
                  <c:v>-1.0040159999999999E-2</c:v>
                </c:pt>
                <c:pt idx="309" formatCode="0.00E+00">
                  <c:v>-9.8605919999999996E-3</c:v>
                </c:pt>
                <c:pt idx="310" formatCode="0.00E+00">
                  <c:v>6.3626719999999998E-3</c:v>
                </c:pt>
                <c:pt idx="311" formatCode="0.00E+00">
                  <c:v>-4.1972720000000002E-3</c:v>
                </c:pt>
                <c:pt idx="312" formatCode="0.00E+00">
                  <c:v>1.293267E-2</c:v>
                </c:pt>
                <c:pt idx="313" formatCode="0.00E+00">
                  <c:v>-7.6161459999999996E-4</c:v>
                </c:pt>
                <c:pt idx="314" formatCode="0.00E+00">
                  <c:v>0</c:v>
                </c:pt>
                <c:pt idx="315" formatCode="0.00E+00">
                  <c:v>3.2760690000000002E-2</c:v>
                </c:pt>
                <c:pt idx="316" formatCode="0.00E+00">
                  <c:v>-1.1376559999999999E-3</c:v>
                </c:pt>
                <c:pt idx="317" formatCode="0.00E+00">
                  <c:v>-4.6592219999999997E-2</c:v>
                </c:pt>
                <c:pt idx="318" formatCode="0.00E+00">
                  <c:v>5.5339050000000001E-2</c:v>
                </c:pt>
                <c:pt idx="319" formatCode="0.00E+00">
                  <c:v>-3.8240919999999999E-3</c:v>
                </c:pt>
                <c:pt idx="320" formatCode="0.00E+00">
                  <c:v>3.6609629999999997E-2</c:v>
                </c:pt>
                <c:pt idx="321" formatCode="0.00E+00">
                  <c:v>1.382853E-2</c:v>
                </c:pt>
                <c:pt idx="322" formatCode="0.00E+00">
                  <c:v>1.7558190000000001E-2</c:v>
                </c:pt>
                <c:pt idx="323" formatCode="0.00E+00">
                  <c:v>9.2088740000000006E-3</c:v>
                </c:pt>
                <c:pt idx="324" formatCode="0.00E+00">
                  <c:v>6.1199510000000002E-3</c:v>
                </c:pt>
                <c:pt idx="325" formatCode="0.00E+00">
                  <c:v>1.325601E-2</c:v>
                </c:pt>
                <c:pt idx="326" formatCode="0.00E+00">
                  <c:v>1.957447E-2</c:v>
                </c:pt>
                <c:pt idx="327" formatCode="0.00E+00">
                  <c:v>1.3858809999999999E-2</c:v>
                </c:pt>
                <c:pt idx="328" formatCode="0.00E+00">
                  <c:v>5.5603079999999999E-3</c:v>
                </c:pt>
                <c:pt idx="329" formatCode="0.00E+00">
                  <c:v>2.4901699999999999E-2</c:v>
                </c:pt>
                <c:pt idx="330" formatCode="0.00E+00">
                  <c:v>1.2886600000000001E-3</c:v>
                </c:pt>
                <c:pt idx="331" formatCode="0.00E+00">
                  <c:v>2.4211969999999999E-2</c:v>
                </c:pt>
                <c:pt idx="332" formatCode="0.00E+00">
                  <c:v>-1.9378099999999999E-2</c:v>
                </c:pt>
                <c:pt idx="333" formatCode="0.00E+00">
                  <c:v>1.405258E-2</c:v>
                </c:pt>
                <c:pt idx="334" formatCode="0.00E+00">
                  <c:v>2.0222450000000002E-3</c:v>
                </c:pt>
                <c:pt idx="335" formatCode="0.00E+00">
                  <c:v>1.9437340000000001E-2</c:v>
                </c:pt>
                <c:pt idx="336" formatCode="0.00E+00">
                  <c:v>7.0821529999999999E-3</c:v>
                </c:pt>
                <c:pt idx="337" formatCode="0.00E+00">
                  <c:v>2.271629E-2</c:v>
                </c:pt>
                <c:pt idx="338" formatCode="0.00E+00">
                  <c:v>2.0975609999999999E-2</c:v>
                </c:pt>
                <c:pt idx="339" formatCode="0.00E+00">
                  <c:v>-5.3895150000000001E-3</c:v>
                </c:pt>
                <c:pt idx="340" formatCode="0.00E+00">
                  <c:v>7.5187969999999998E-3</c:v>
                </c:pt>
                <c:pt idx="341" formatCode="0.00E+00">
                  <c:v>-1.2213740000000001E-2</c:v>
                </c:pt>
                <c:pt idx="342" formatCode="0.00E+00">
                  <c:v>5.907626E-3</c:v>
                </c:pt>
                <c:pt idx="343" formatCode="0.00E+00">
                  <c:v>3.479749E-2</c:v>
                </c:pt>
                <c:pt idx="344" formatCode="0.00E+00">
                  <c:v>2.3474180000000001E-2</c:v>
                </c:pt>
                <c:pt idx="345" formatCode="0.00E+00">
                  <c:v>3.6918140000000002E-2</c:v>
                </c:pt>
                <c:pt idx="346" formatCode="0.00E+00">
                  <c:v>7.7305359999999997E-3</c:v>
                </c:pt>
                <c:pt idx="347" formatCode="0.00E+00">
                  <c:v>1.883831E-2</c:v>
                </c:pt>
                <c:pt idx="348" formatCode="0.00E+00">
                  <c:v>5.2714809999999997E-3</c:v>
                </c:pt>
                <c:pt idx="349" formatCode="0.00E+00">
                  <c:v>3.2047800000000001E-2</c:v>
                </c:pt>
                <c:pt idx="350" formatCode="0.00E+00">
                  <c:v>1.1135859999999999E-2</c:v>
                </c:pt>
                <c:pt idx="351" formatCode="0.00E+00">
                  <c:v>1.3364320000000001E-2</c:v>
                </c:pt>
                <c:pt idx="352" formatCode="0.00E+00">
                  <c:v>-1.1705689999999999E-2</c:v>
                </c:pt>
                <c:pt idx="353" formatCode="0.00E+00">
                  <c:v>-2.9120560000000001E-3</c:v>
                </c:pt>
                <c:pt idx="354" formatCode="0.00E+00">
                  <c:v>4.6274040000000002E-2</c:v>
                </c:pt>
                <c:pt idx="355" formatCode="0.00E+00">
                  <c:v>2.1699820000000002E-2</c:v>
                </c:pt>
                <c:pt idx="356" formatCode="0.00E+00">
                  <c:v>-1.6326529999999999E-2</c:v>
                </c:pt>
                <c:pt idx="357" formatCode="0.00E+00">
                  <c:v>3.7174720000000001E-2</c:v>
                </c:pt>
                <c:pt idx="358" formatCode="0.00E+00">
                  <c:v>7.6190479999999998E-3</c:v>
                </c:pt>
                <c:pt idx="359" formatCode="0.00E+00">
                  <c:v>4.054054E-2</c:v>
                </c:pt>
                <c:pt idx="360" formatCode="0.00E+00">
                  <c:v>-9.3808629999999997E-3</c:v>
                </c:pt>
                <c:pt idx="361" formatCode="0.00E+00">
                  <c:v>2.7922079999999998E-2</c:v>
                </c:pt>
                <c:pt idx="362" formatCode="0.00E+00">
                  <c:v>-2.0234990000000001E-2</c:v>
                </c:pt>
                <c:pt idx="363" formatCode="0.00E+00">
                  <c:v>3.2520319999999998E-2</c:v>
                </c:pt>
                <c:pt idx="364" formatCode="0.00E+00">
                  <c:v>3.028308E-2</c:v>
                </c:pt>
                <c:pt idx="365" formatCode="0.00E+00">
                  <c:v>-1.3458949999999999E-3</c:v>
                </c:pt>
                <c:pt idx="366" formatCode="0.00E+00">
                  <c:v>-1.0204080000000001E-2</c:v>
                </c:pt>
                <c:pt idx="367" formatCode="0.00E+00">
                  <c:v>4.2971599999999999E-2</c:v>
                </c:pt>
                <c:pt idx="368" formatCode="0.00E+00">
                  <c:v>1.467505E-2</c:v>
                </c:pt>
                <c:pt idx="369" formatCode="0.00E+00">
                  <c:v>2.12766E-3</c:v>
                </c:pt>
                <c:pt idx="370" formatCode="0.00E+00">
                  <c:v>-1.4836800000000001E-2</c:v>
                </c:pt>
                <c:pt idx="371" formatCode="0.00E+00">
                  <c:v>-4.8746520000000002E-3</c:v>
                </c:pt>
                <c:pt idx="372" formatCode="0.00E+00">
                  <c:v>1.4318010000000001E-2</c:v>
                </c:pt>
                <c:pt idx="373" formatCode="0.00E+00">
                  <c:v>3.5153330000000003E-2</c:v>
                </c:pt>
                <c:pt idx="374" formatCode="0.00E+00">
                  <c:v>4.9805450000000001E-2</c:v>
                </c:pt>
                <c:pt idx="375" formatCode="0.00E+00">
                  <c:v>2.2624440000000002E-3</c:v>
                </c:pt>
                <c:pt idx="376" formatCode="0.00E+00">
                  <c:v>-1.0180109999999999E-2</c:v>
                </c:pt>
                <c:pt idx="377" formatCode="0.00E+00">
                  <c:v>8.1833059999999996E-3</c:v>
                </c:pt>
                <c:pt idx="378" formatCode="0.00E+00">
                  <c:v>3.8043479999999998E-2</c:v>
                </c:pt>
                <c:pt idx="379" formatCode="0.00E+00">
                  <c:v>2.517703E-2</c:v>
                </c:pt>
                <c:pt idx="380" formatCode="0.00E+00">
                  <c:v>-5.0000000000000001E-3</c:v>
                </c:pt>
                <c:pt idx="381" formatCode="0.00E+00">
                  <c:v>3.0654520000000001E-2</c:v>
                </c:pt>
                <c:pt idx="382" formatCode="0.00E+00">
                  <c:v>3.0769230000000002E-2</c:v>
                </c:pt>
                <c:pt idx="383" formatCode="0.00E+00">
                  <c:v>1.262626E-2</c:v>
                </c:pt>
                <c:pt idx="384" formatCode="0.00E+00">
                  <c:v>1.898188E-2</c:v>
                </c:pt>
                <c:pt idx="385" formatCode="0.00E+00">
                  <c:v>-8.6655110000000005E-4</c:v>
                </c:pt>
                <c:pt idx="386" formatCode="0.00E+00">
                  <c:v>8.3263940000000009E-3</c:v>
                </c:pt>
                <c:pt idx="387" formatCode="0.00E+00">
                  <c:v>-4.7540989999999998E-2</c:v>
                </c:pt>
                <c:pt idx="388" formatCode="0.00E+00">
                  <c:v>-1.1099899999999999E-2</c:v>
                </c:pt>
                <c:pt idx="389" formatCode="0.00E+00">
                  <c:v>-1.717902E-2</c:v>
                </c:pt>
                <c:pt idx="390">
                  <c:v>-1.36612E-2</c:v>
                </c:pt>
                <c:pt idx="391" formatCode="0.00E+00">
                  <c:v>7.7821009999999996E-3</c:v>
                </c:pt>
                <c:pt idx="392">
                  <c:v>3.1905200000000002E-2</c:v>
                </c:pt>
                <c:pt idx="393" formatCode="0.00E+00">
                  <c:v>3.9761429999999997E-3</c:v>
                </c:pt>
                <c:pt idx="394" formatCode="0.00E+00">
                  <c:v>-9.478673E-3</c:v>
                </c:pt>
                <c:pt idx="395" formatCode="0.00E+00">
                  <c:v>-1.0204080000000001E-2</c:v>
                </c:pt>
                <c:pt idx="396" formatCode="0.00E+00">
                  <c:v>-1.978417E-2</c:v>
                </c:pt>
                <c:pt idx="397" formatCode="0.00E+00">
                  <c:v>4.7434659999999997E-2</c:v>
                </c:pt>
                <c:pt idx="398" formatCode="0.00E+00">
                  <c:v>1.2738849999999999E-2</c:v>
                </c:pt>
                <c:pt idx="399" formatCode="0.00E+00">
                  <c:v>-2.7128159999999998E-2</c:v>
                </c:pt>
                <c:pt idx="400" formatCode="0.00E+00">
                  <c:v>3.6382539999999998E-2</c:v>
                </c:pt>
                <c:pt idx="401" formatCode="0.00E+00">
                  <c:v>-5.0761419999999996E-3</c:v>
                </c:pt>
                <c:pt idx="402" formatCode="0.00E+00">
                  <c:v>-1.7003190000000001E-2</c:v>
                </c:pt>
                <c:pt idx="403" formatCode="0.00E+00">
                  <c:v>-1.039501E-3</c:v>
                </c:pt>
                <c:pt idx="404" formatCode="0.00E+00">
                  <c:v>1.5772870000000001E-2</c:v>
                </c:pt>
                <c:pt idx="405" formatCode="0.00E+00">
                  <c:v>2.7382259999999999E-2</c:v>
                </c:pt>
                <c:pt idx="406" formatCode="0.00E+00">
                  <c:v>1.7185820000000001E-2</c:v>
                </c:pt>
                <c:pt idx="407" formatCode="0.00E+00">
                  <c:v>1.09529E-2</c:v>
                </c:pt>
                <c:pt idx="408" formatCode="0.00E+00">
                  <c:v>2.10177E-2</c:v>
                </c:pt>
                <c:pt idx="409" formatCode="0.00E+00">
                  <c:v>5.4525629999999997E-3</c:v>
                </c:pt>
                <c:pt idx="410" formatCode="0.00E+00">
                  <c:v>3.278689E-3</c:v>
                </c:pt>
                <c:pt idx="411" formatCode="0.00E+00">
                  <c:v>-1.7123289999999999E-2</c:v>
                </c:pt>
                <c:pt idx="412" formatCode="0.00E+00">
                  <c:v>4.942966E-2</c:v>
                </c:pt>
                <c:pt idx="413" formatCode="0.00E+00">
                  <c:v>-5.0163579999999999E-2</c:v>
                </c:pt>
                <c:pt idx="414" formatCode="0.00E+00">
                  <c:v>-4.3478259999999998E-2</c:v>
                </c:pt>
                <c:pt idx="415" formatCode="0.00E+00">
                  <c:v>-1.501155E-2</c:v>
                </c:pt>
                <c:pt idx="416" formatCode="0.00E+00">
                  <c:v>-3.6231879999999998E-3</c:v>
                </c:pt>
                <c:pt idx="417" formatCode="0.00E+00">
                  <c:v>3.7516170000000001E-2</c:v>
                </c:pt>
                <c:pt idx="418" formatCode="0.00E+00">
                  <c:v>-2.9797379999999998E-2</c:v>
                </c:pt>
                <c:pt idx="419" formatCode="0.00E+00">
                  <c:v>5.5916779999999999E-2</c:v>
                </c:pt>
                <c:pt idx="420" formatCode="0.00E+00">
                  <c:v>1.524033E-2</c:v>
                </c:pt>
                <c:pt idx="421" formatCode="0.00E+00">
                  <c:v>-7.506053E-2</c:v>
                </c:pt>
                <c:pt idx="422" formatCode="0.00E+00">
                  <c:v>1.310616E-2</c:v>
                </c:pt>
                <c:pt idx="423">
                  <c:v>1.12782E-2</c:v>
                </c:pt>
                <c:pt idx="424" formatCode="0.00E+00">
                  <c:v>3.3898310000000001E-2</c:v>
                </c:pt>
                <c:pt idx="425" formatCode="0.00E+00">
                  <c:v>4.1493779999999996E-3</c:v>
                </c:pt>
                <c:pt idx="426" formatCode="0.00E+00">
                  <c:v>7.083333E-2</c:v>
                </c:pt>
                <c:pt idx="427" formatCode="0.00E+00">
                  <c:v>5.6417489999999997E-3</c:v>
                </c:pt>
                <c:pt idx="428" formatCode="0.00E+00">
                  <c:v>2.0920500000000002E-2</c:v>
                </c:pt>
                <c:pt idx="429" formatCode="0.00E+00">
                  <c:v>2.9282579999999999E-2</c:v>
                </c:pt>
                <c:pt idx="430" formatCode="0.00E+00">
                  <c:v>-3.8461540000000002E-2</c:v>
                </c:pt>
                <c:pt idx="431" formatCode="0.00E+00">
                  <c:v>6.9252080000000004E-3</c:v>
                </c:pt>
                <c:pt idx="432" formatCode="0.00E+00">
                  <c:v>-2.9780560000000001E-2</c:v>
                </c:pt>
                <c:pt idx="433" formatCode="0.00E+00">
                  <c:v>7.1942450000000002E-3</c:v>
                </c:pt>
                <c:pt idx="434" formatCode="0.00E+00">
                  <c:v>7.5872529999999994E-2</c:v>
                </c:pt>
                <c:pt idx="435" formatCode="0.00E+00">
                  <c:v>1.4224750000000001E-3</c:v>
                </c:pt>
                <c:pt idx="436" formatCode="0.00E+00">
                  <c:v>4.5871560000000002E-3</c:v>
                </c:pt>
                <c:pt idx="437">
                  <c:v>-2.6098900000000001E-2</c:v>
                </c:pt>
                <c:pt idx="438" formatCode="0.00E+00">
                  <c:v>2.915452E-2</c:v>
                </c:pt>
                <c:pt idx="439" formatCode="0.00E+00">
                  <c:v>2.511774E-2</c:v>
                </c:pt>
                <c:pt idx="440" formatCode="0.00E+00">
                  <c:v>2.830189E-2</c:v>
                </c:pt>
                <c:pt idx="441" formatCode="0.00E+00">
                  <c:v>7.8369909999999997E-3</c:v>
                </c:pt>
                <c:pt idx="442" formatCode="0.00E+00">
                  <c:v>5.2631579999999997E-2</c:v>
                </c:pt>
                <c:pt idx="443" formatCode="0.00E+00">
                  <c:v>2.3255809999999998E-2</c:v>
                </c:pt>
                <c:pt idx="444" formatCode="0.00E+00">
                  <c:v>2.2580650000000001E-2</c:v>
                </c:pt>
                <c:pt idx="445" formatCode="0.00E+00">
                  <c:v>4.6589020000000002E-2</c:v>
                </c:pt>
                <c:pt idx="446" formatCode="0.00E+00">
                  <c:v>1.136364E-2</c:v>
                </c:pt>
                <c:pt idx="447">
                  <c:v>4.4999999999999998E-2</c:v>
                </c:pt>
                <c:pt idx="448" formatCode="0.00E+00">
                  <c:v>-3.327787E-3</c:v>
                </c:pt>
                <c:pt idx="449" formatCode="0.00E+00">
                  <c:v>5.807623E-2</c:v>
                </c:pt>
                <c:pt idx="450" formatCode="0.00E+00">
                  <c:v>-8.8028169999999992E-3</c:v>
                </c:pt>
                <c:pt idx="451" formatCode="0.00E+00">
                  <c:v>2.702703E-2</c:v>
                </c:pt>
                <c:pt idx="452">
                  <c:v>-4.6399999999999997E-2</c:v>
                </c:pt>
                <c:pt idx="453" formatCode="0.00E+00">
                  <c:v>3.5906639999999999E-3</c:v>
                </c:pt>
                <c:pt idx="454" formatCode="0.00E+00">
                  <c:v>-1.9880710000000001E-3</c:v>
                </c:pt>
                <c:pt idx="455" formatCode="0.00E+00">
                  <c:v>-3.090909E-2</c:v>
                </c:pt>
                <c:pt idx="456" formatCode="0.00E+00">
                  <c:v>3.8167940000000001E-3</c:v>
                </c:pt>
                <c:pt idx="457" formatCode="0.00E+00">
                  <c:v>7.4817519999999998E-2</c:v>
                </c:pt>
                <c:pt idx="458" formatCode="0.00E+00">
                  <c:v>2.2680410000000002E-2</c:v>
                </c:pt>
                <c:pt idx="459" formatCode="0.00E+00">
                  <c:v>4.4897960000000001E-2</c:v>
                </c:pt>
                <c:pt idx="460" formatCode="0.00E+00">
                  <c:v>1.476015E-2</c:v>
                </c:pt>
                <c:pt idx="461" formatCode="0.00E+00">
                  <c:v>-1.834862E-3</c:v>
                </c:pt>
                <c:pt idx="462" formatCode="0.00E+00">
                  <c:v>-4.5544550000000003E-2</c:v>
                </c:pt>
                <c:pt idx="463" formatCode="0.00E+00">
                  <c:v>-7.9051390000000003E-3</c:v>
                </c:pt>
                <c:pt idx="464" formatCode="0.00E+00">
                  <c:v>9.5419849999999994E-3</c:v>
                </c:pt>
                <c:pt idx="465" formatCode="0.00E+00">
                  <c:v>2.1881840000000001E-3</c:v>
                </c:pt>
                <c:pt idx="466" formatCode="0.00E+00">
                  <c:v>-3.4482760000000001E-2</c:v>
                </c:pt>
                <c:pt idx="467" formatCode="0.00E+00">
                  <c:v>2.028398E-2</c:v>
                </c:pt>
                <c:pt idx="468" formatCode="0.00E+00">
                  <c:v>-1.9083969999999999E-2</c:v>
                </c:pt>
                <c:pt idx="469" formatCode="0.00E+00">
                  <c:v>1.5730339999999999E-2</c:v>
                </c:pt>
                <c:pt idx="470" formatCode="0.00E+00">
                  <c:v>-2.702703E-2</c:v>
                </c:pt>
                <c:pt idx="471" formatCode="0.00E+00">
                  <c:v>-4.5871560000000002E-3</c:v>
                </c:pt>
                <c:pt idx="472" formatCode="0.00E+00">
                  <c:v>5.2631579999999997E-2</c:v>
                </c:pt>
              </c:numCache>
            </c:numRef>
          </c:yVal>
          <c:smooth val="1"/>
        </c:ser>
        <c:ser>
          <c:idx val="1"/>
          <c:order val="1"/>
          <c:tx>
            <c:v>10oC Fit 1</c:v>
          </c:tx>
          <c:spPr>
            <a:ln w="19050">
              <a:solidFill>
                <a:schemeClr val="tx1"/>
              </a:solidFill>
            </a:ln>
          </c:spPr>
          <c:marker>
            <c:symbol val="none"/>
          </c:marker>
          <c:xVal>
            <c:numRef>
              <c:f>PAM!$Y$6:$Y$448</c:f>
              <c:numCache>
                <c:formatCode>General</c:formatCode>
                <c:ptCount val="443"/>
                <c:pt idx="0">
                  <c:v>14.8</c:v>
                </c:pt>
                <c:pt idx="1">
                  <c:v>15.200000000000001</c:v>
                </c:pt>
                <c:pt idx="2">
                  <c:v>15.600000000000001</c:v>
                </c:pt>
                <c:pt idx="3">
                  <c:v>16</c:v>
                </c:pt>
                <c:pt idx="4">
                  <c:v>16.400000000000002</c:v>
                </c:pt>
                <c:pt idx="5">
                  <c:v>16.8</c:v>
                </c:pt>
                <c:pt idx="6">
                  <c:v>17.2</c:v>
                </c:pt>
                <c:pt idx="7">
                  <c:v>17.600000000000001</c:v>
                </c:pt>
                <c:pt idx="8">
                  <c:v>18</c:v>
                </c:pt>
                <c:pt idx="9">
                  <c:v>18.400000000000002</c:v>
                </c:pt>
                <c:pt idx="10">
                  <c:v>18.8</c:v>
                </c:pt>
                <c:pt idx="11">
                  <c:v>19.200000000000003</c:v>
                </c:pt>
                <c:pt idx="12">
                  <c:v>19.600000000000001</c:v>
                </c:pt>
                <c:pt idx="13">
                  <c:v>20</c:v>
                </c:pt>
                <c:pt idx="14">
                  <c:v>20.400000000000002</c:v>
                </c:pt>
                <c:pt idx="15">
                  <c:v>20.8</c:v>
                </c:pt>
                <c:pt idx="16">
                  <c:v>21.200000000000003</c:v>
                </c:pt>
                <c:pt idx="17">
                  <c:v>21.6</c:v>
                </c:pt>
                <c:pt idx="18">
                  <c:v>22</c:v>
                </c:pt>
                <c:pt idx="19">
                  <c:v>22.400000000000002</c:v>
                </c:pt>
                <c:pt idx="20">
                  <c:v>22.8</c:v>
                </c:pt>
                <c:pt idx="21">
                  <c:v>23.200000000000003</c:v>
                </c:pt>
                <c:pt idx="22">
                  <c:v>23.6</c:v>
                </c:pt>
                <c:pt idx="23">
                  <c:v>24</c:v>
                </c:pt>
                <c:pt idx="24">
                  <c:v>24.400000000000002</c:v>
                </c:pt>
                <c:pt idx="25">
                  <c:v>24.8</c:v>
                </c:pt>
                <c:pt idx="26">
                  <c:v>25.200000000000003</c:v>
                </c:pt>
                <c:pt idx="27">
                  <c:v>25.6</c:v>
                </c:pt>
                <c:pt idx="28">
                  <c:v>26</c:v>
                </c:pt>
                <c:pt idx="29">
                  <c:v>26.400000000000002</c:v>
                </c:pt>
                <c:pt idx="30">
                  <c:v>26.8</c:v>
                </c:pt>
                <c:pt idx="31">
                  <c:v>27.200000000000003</c:v>
                </c:pt>
                <c:pt idx="32">
                  <c:v>27.6</c:v>
                </c:pt>
                <c:pt idx="33">
                  <c:v>28</c:v>
                </c:pt>
                <c:pt idx="34">
                  <c:v>28.400000000000002</c:v>
                </c:pt>
                <c:pt idx="35">
                  <c:v>28.8</c:v>
                </c:pt>
                <c:pt idx="36">
                  <c:v>29.200000000000003</c:v>
                </c:pt>
                <c:pt idx="37">
                  <c:v>29.6</c:v>
                </c:pt>
                <c:pt idx="38">
                  <c:v>30</c:v>
                </c:pt>
                <c:pt idx="39">
                  <c:v>30.400000000000002</c:v>
                </c:pt>
                <c:pt idx="40">
                  <c:v>30.8</c:v>
                </c:pt>
                <c:pt idx="41">
                  <c:v>31.200000000000003</c:v>
                </c:pt>
                <c:pt idx="42">
                  <c:v>31.6</c:v>
                </c:pt>
                <c:pt idx="43">
                  <c:v>32</c:v>
                </c:pt>
                <c:pt idx="44">
                  <c:v>32.4</c:v>
                </c:pt>
                <c:pt idx="45">
                  <c:v>32.800000000000004</c:v>
                </c:pt>
                <c:pt idx="46">
                  <c:v>33.200000000000003</c:v>
                </c:pt>
                <c:pt idx="47">
                  <c:v>33.6</c:v>
                </c:pt>
                <c:pt idx="48">
                  <c:v>34</c:v>
                </c:pt>
                <c:pt idx="49">
                  <c:v>34.4</c:v>
                </c:pt>
                <c:pt idx="50">
                  <c:v>34.800000000000004</c:v>
                </c:pt>
                <c:pt idx="51">
                  <c:v>35.200000000000003</c:v>
                </c:pt>
                <c:pt idx="52">
                  <c:v>35.6</c:v>
                </c:pt>
                <c:pt idx="53">
                  <c:v>36</c:v>
                </c:pt>
                <c:pt idx="54">
                  <c:v>36.4</c:v>
                </c:pt>
                <c:pt idx="55">
                  <c:v>36.800000000000004</c:v>
                </c:pt>
                <c:pt idx="56">
                  <c:v>37.200000000000003</c:v>
                </c:pt>
                <c:pt idx="57">
                  <c:v>37.6</c:v>
                </c:pt>
                <c:pt idx="58">
                  <c:v>38</c:v>
                </c:pt>
                <c:pt idx="59">
                  <c:v>38.400000000000006</c:v>
                </c:pt>
                <c:pt idx="60">
                  <c:v>38.800000000000004</c:v>
                </c:pt>
                <c:pt idx="61">
                  <c:v>39.200000000000003</c:v>
                </c:pt>
                <c:pt idx="62">
                  <c:v>39.6</c:v>
                </c:pt>
                <c:pt idx="63">
                  <c:v>40</c:v>
                </c:pt>
                <c:pt idx="64">
                  <c:v>40.400000000000006</c:v>
                </c:pt>
                <c:pt idx="65">
                  <c:v>40.800000000000004</c:v>
                </c:pt>
                <c:pt idx="66">
                  <c:v>41.2</c:v>
                </c:pt>
                <c:pt idx="67">
                  <c:v>41.6</c:v>
                </c:pt>
                <c:pt idx="68">
                  <c:v>42</c:v>
                </c:pt>
                <c:pt idx="69">
                  <c:v>42.400000000000006</c:v>
                </c:pt>
                <c:pt idx="70">
                  <c:v>42.800000000000004</c:v>
                </c:pt>
                <c:pt idx="71">
                  <c:v>43.2</c:v>
                </c:pt>
                <c:pt idx="72">
                  <c:v>43.6</c:v>
                </c:pt>
                <c:pt idx="73">
                  <c:v>44</c:v>
                </c:pt>
                <c:pt idx="74">
                  <c:v>44.400000000000006</c:v>
                </c:pt>
                <c:pt idx="75">
                  <c:v>44.800000000000004</c:v>
                </c:pt>
                <c:pt idx="76">
                  <c:v>45.2</c:v>
                </c:pt>
                <c:pt idx="77">
                  <c:v>45.6</c:v>
                </c:pt>
                <c:pt idx="78">
                  <c:v>46</c:v>
                </c:pt>
                <c:pt idx="79">
                  <c:v>46.400000000000006</c:v>
                </c:pt>
                <c:pt idx="80">
                  <c:v>46.800000000000004</c:v>
                </c:pt>
                <c:pt idx="81">
                  <c:v>47.2</c:v>
                </c:pt>
                <c:pt idx="82">
                  <c:v>47.6</c:v>
                </c:pt>
                <c:pt idx="83">
                  <c:v>48</c:v>
                </c:pt>
                <c:pt idx="84">
                  <c:v>48.400000000000006</c:v>
                </c:pt>
                <c:pt idx="85">
                  <c:v>48.800000000000004</c:v>
                </c:pt>
                <c:pt idx="86">
                  <c:v>49.2</c:v>
                </c:pt>
                <c:pt idx="87">
                  <c:v>49.6</c:v>
                </c:pt>
                <c:pt idx="88">
                  <c:v>50</c:v>
                </c:pt>
                <c:pt idx="89">
                  <c:v>50.400000000000006</c:v>
                </c:pt>
                <c:pt idx="90">
                  <c:v>50.800000000000004</c:v>
                </c:pt>
                <c:pt idx="91">
                  <c:v>51.2</c:v>
                </c:pt>
                <c:pt idx="92">
                  <c:v>51.6</c:v>
                </c:pt>
                <c:pt idx="93">
                  <c:v>52</c:v>
                </c:pt>
                <c:pt idx="94">
                  <c:v>52.400000000000006</c:v>
                </c:pt>
                <c:pt idx="95">
                  <c:v>52.800000000000004</c:v>
                </c:pt>
                <c:pt idx="96">
                  <c:v>53.2</c:v>
                </c:pt>
                <c:pt idx="97">
                  <c:v>53.6</c:v>
                </c:pt>
                <c:pt idx="98">
                  <c:v>54</c:v>
                </c:pt>
                <c:pt idx="99">
                  <c:v>54.400000000000006</c:v>
                </c:pt>
                <c:pt idx="100">
                  <c:v>54.800000000000004</c:v>
                </c:pt>
                <c:pt idx="101">
                  <c:v>55.2</c:v>
                </c:pt>
                <c:pt idx="102">
                  <c:v>55.6</c:v>
                </c:pt>
                <c:pt idx="103">
                  <c:v>56</c:v>
                </c:pt>
                <c:pt idx="104">
                  <c:v>56.400000000000006</c:v>
                </c:pt>
                <c:pt idx="105">
                  <c:v>56.800000000000004</c:v>
                </c:pt>
                <c:pt idx="106">
                  <c:v>57.2</c:v>
                </c:pt>
                <c:pt idx="107">
                  <c:v>57.6</c:v>
                </c:pt>
                <c:pt idx="108">
                  <c:v>58</c:v>
                </c:pt>
                <c:pt idx="109">
                  <c:v>58.400000000000006</c:v>
                </c:pt>
                <c:pt idx="110">
                  <c:v>58.800000000000004</c:v>
                </c:pt>
                <c:pt idx="111">
                  <c:v>59.2</c:v>
                </c:pt>
                <c:pt idx="112">
                  <c:v>59.6</c:v>
                </c:pt>
                <c:pt idx="113">
                  <c:v>60</c:v>
                </c:pt>
                <c:pt idx="114">
                  <c:v>60.400000000000006</c:v>
                </c:pt>
                <c:pt idx="115">
                  <c:v>60.800000000000004</c:v>
                </c:pt>
                <c:pt idx="116">
                  <c:v>61.2</c:v>
                </c:pt>
                <c:pt idx="117">
                  <c:v>61.6</c:v>
                </c:pt>
                <c:pt idx="118">
                  <c:v>62</c:v>
                </c:pt>
                <c:pt idx="119">
                  <c:v>62.400000000000006</c:v>
                </c:pt>
                <c:pt idx="120">
                  <c:v>62.800000000000004</c:v>
                </c:pt>
                <c:pt idx="121">
                  <c:v>63.2</c:v>
                </c:pt>
                <c:pt idx="122">
                  <c:v>63.6</c:v>
                </c:pt>
                <c:pt idx="123">
                  <c:v>64</c:v>
                </c:pt>
                <c:pt idx="124">
                  <c:v>64.400000000000006</c:v>
                </c:pt>
                <c:pt idx="125">
                  <c:v>64.8</c:v>
                </c:pt>
                <c:pt idx="126">
                  <c:v>65.2</c:v>
                </c:pt>
                <c:pt idx="127">
                  <c:v>65.600000000000009</c:v>
                </c:pt>
                <c:pt idx="128">
                  <c:v>66</c:v>
                </c:pt>
                <c:pt idx="129">
                  <c:v>66.400000000000006</c:v>
                </c:pt>
                <c:pt idx="130">
                  <c:v>66.8</c:v>
                </c:pt>
                <c:pt idx="131">
                  <c:v>67.2</c:v>
                </c:pt>
                <c:pt idx="132">
                  <c:v>67.600000000000009</c:v>
                </c:pt>
                <c:pt idx="133">
                  <c:v>68</c:v>
                </c:pt>
                <c:pt idx="134">
                  <c:v>68.400000000000006</c:v>
                </c:pt>
                <c:pt idx="135">
                  <c:v>68.8</c:v>
                </c:pt>
                <c:pt idx="136">
                  <c:v>69.2</c:v>
                </c:pt>
                <c:pt idx="137">
                  <c:v>69.600000000000009</c:v>
                </c:pt>
                <c:pt idx="138">
                  <c:v>70</c:v>
                </c:pt>
                <c:pt idx="139">
                  <c:v>70.400000000000006</c:v>
                </c:pt>
                <c:pt idx="140">
                  <c:v>70.8</c:v>
                </c:pt>
                <c:pt idx="141">
                  <c:v>71.2</c:v>
                </c:pt>
                <c:pt idx="142">
                  <c:v>71.600000000000009</c:v>
                </c:pt>
                <c:pt idx="143">
                  <c:v>72</c:v>
                </c:pt>
                <c:pt idx="144">
                  <c:v>72.400000000000006</c:v>
                </c:pt>
                <c:pt idx="145">
                  <c:v>72.8</c:v>
                </c:pt>
                <c:pt idx="146">
                  <c:v>73.2</c:v>
                </c:pt>
                <c:pt idx="147">
                  <c:v>73.600000000000009</c:v>
                </c:pt>
                <c:pt idx="148">
                  <c:v>74</c:v>
                </c:pt>
                <c:pt idx="149">
                  <c:v>74.400000000000006</c:v>
                </c:pt>
                <c:pt idx="150">
                  <c:v>74.8</c:v>
                </c:pt>
                <c:pt idx="151">
                  <c:v>75.2</c:v>
                </c:pt>
                <c:pt idx="152">
                  <c:v>75.600000000000009</c:v>
                </c:pt>
                <c:pt idx="153">
                  <c:v>76</c:v>
                </c:pt>
                <c:pt idx="154">
                  <c:v>76.400000000000006</c:v>
                </c:pt>
                <c:pt idx="155">
                  <c:v>76.800000000000011</c:v>
                </c:pt>
                <c:pt idx="156">
                  <c:v>77.2</c:v>
                </c:pt>
                <c:pt idx="157">
                  <c:v>77.600000000000009</c:v>
                </c:pt>
                <c:pt idx="158">
                  <c:v>78</c:v>
                </c:pt>
                <c:pt idx="159">
                  <c:v>78.400000000000006</c:v>
                </c:pt>
                <c:pt idx="160">
                  <c:v>78.800000000000011</c:v>
                </c:pt>
                <c:pt idx="161">
                  <c:v>79.2</c:v>
                </c:pt>
                <c:pt idx="162">
                  <c:v>79.600000000000009</c:v>
                </c:pt>
                <c:pt idx="163">
                  <c:v>80</c:v>
                </c:pt>
                <c:pt idx="164">
                  <c:v>80.400000000000006</c:v>
                </c:pt>
                <c:pt idx="165">
                  <c:v>80.800000000000011</c:v>
                </c:pt>
                <c:pt idx="166">
                  <c:v>81.2</c:v>
                </c:pt>
                <c:pt idx="167">
                  <c:v>81.600000000000009</c:v>
                </c:pt>
                <c:pt idx="168">
                  <c:v>82</c:v>
                </c:pt>
                <c:pt idx="169">
                  <c:v>82.4</c:v>
                </c:pt>
                <c:pt idx="170">
                  <c:v>82.800000000000011</c:v>
                </c:pt>
                <c:pt idx="171">
                  <c:v>83.2</c:v>
                </c:pt>
                <c:pt idx="172">
                  <c:v>83.600000000000009</c:v>
                </c:pt>
                <c:pt idx="173">
                  <c:v>84</c:v>
                </c:pt>
                <c:pt idx="174">
                  <c:v>84.4</c:v>
                </c:pt>
                <c:pt idx="175">
                  <c:v>84.800000000000011</c:v>
                </c:pt>
                <c:pt idx="176">
                  <c:v>85.2</c:v>
                </c:pt>
                <c:pt idx="177">
                  <c:v>85.600000000000009</c:v>
                </c:pt>
                <c:pt idx="178">
                  <c:v>86</c:v>
                </c:pt>
                <c:pt idx="179">
                  <c:v>86.4</c:v>
                </c:pt>
                <c:pt idx="180">
                  <c:v>86.800000000000011</c:v>
                </c:pt>
                <c:pt idx="181">
                  <c:v>87.2</c:v>
                </c:pt>
                <c:pt idx="182">
                  <c:v>87.600000000000009</c:v>
                </c:pt>
                <c:pt idx="183">
                  <c:v>88</c:v>
                </c:pt>
                <c:pt idx="184">
                  <c:v>88.4</c:v>
                </c:pt>
                <c:pt idx="185">
                  <c:v>88.800000000000011</c:v>
                </c:pt>
                <c:pt idx="186">
                  <c:v>89.2</c:v>
                </c:pt>
                <c:pt idx="187">
                  <c:v>89.600000000000009</c:v>
                </c:pt>
                <c:pt idx="188">
                  <c:v>90</c:v>
                </c:pt>
                <c:pt idx="189">
                  <c:v>90.4</c:v>
                </c:pt>
                <c:pt idx="190">
                  <c:v>90.800000000000011</c:v>
                </c:pt>
                <c:pt idx="191">
                  <c:v>91.2</c:v>
                </c:pt>
                <c:pt idx="192">
                  <c:v>91.600000000000009</c:v>
                </c:pt>
                <c:pt idx="193">
                  <c:v>92</c:v>
                </c:pt>
                <c:pt idx="194">
                  <c:v>92.4</c:v>
                </c:pt>
                <c:pt idx="195">
                  <c:v>92.800000000000011</c:v>
                </c:pt>
                <c:pt idx="196">
                  <c:v>93.2</c:v>
                </c:pt>
                <c:pt idx="197">
                  <c:v>93.600000000000009</c:v>
                </c:pt>
                <c:pt idx="198">
                  <c:v>94</c:v>
                </c:pt>
                <c:pt idx="199">
                  <c:v>94.4</c:v>
                </c:pt>
                <c:pt idx="200">
                  <c:v>94.800000000000011</c:v>
                </c:pt>
                <c:pt idx="201">
                  <c:v>95.2</c:v>
                </c:pt>
                <c:pt idx="202">
                  <c:v>95.600000000000009</c:v>
                </c:pt>
                <c:pt idx="203">
                  <c:v>96</c:v>
                </c:pt>
                <c:pt idx="204">
                  <c:v>96.4</c:v>
                </c:pt>
                <c:pt idx="205">
                  <c:v>96.800000000000011</c:v>
                </c:pt>
                <c:pt idx="206">
                  <c:v>97.2</c:v>
                </c:pt>
                <c:pt idx="207">
                  <c:v>97.600000000000009</c:v>
                </c:pt>
                <c:pt idx="208">
                  <c:v>98</c:v>
                </c:pt>
                <c:pt idx="209">
                  <c:v>98.4</c:v>
                </c:pt>
                <c:pt idx="210">
                  <c:v>98.800000000000011</c:v>
                </c:pt>
                <c:pt idx="211">
                  <c:v>99.2</c:v>
                </c:pt>
                <c:pt idx="212">
                  <c:v>99.600000000000009</c:v>
                </c:pt>
                <c:pt idx="213">
                  <c:v>100</c:v>
                </c:pt>
                <c:pt idx="214">
                  <c:v>100.4</c:v>
                </c:pt>
                <c:pt idx="215">
                  <c:v>100.80000000000001</c:v>
                </c:pt>
                <c:pt idx="216">
                  <c:v>101.2</c:v>
                </c:pt>
                <c:pt idx="217">
                  <c:v>101.60000000000001</c:v>
                </c:pt>
                <c:pt idx="218">
                  <c:v>102</c:v>
                </c:pt>
                <c:pt idx="219">
                  <c:v>102.4</c:v>
                </c:pt>
                <c:pt idx="220">
                  <c:v>102.80000000000001</c:v>
                </c:pt>
                <c:pt idx="221">
                  <c:v>103.2</c:v>
                </c:pt>
                <c:pt idx="222">
                  <c:v>103.60000000000001</c:v>
                </c:pt>
                <c:pt idx="223">
                  <c:v>104</c:v>
                </c:pt>
                <c:pt idx="224">
                  <c:v>104.4</c:v>
                </c:pt>
                <c:pt idx="225">
                  <c:v>104.80000000000001</c:v>
                </c:pt>
                <c:pt idx="226">
                  <c:v>105.2</c:v>
                </c:pt>
                <c:pt idx="227">
                  <c:v>105.60000000000001</c:v>
                </c:pt>
                <c:pt idx="228">
                  <c:v>106</c:v>
                </c:pt>
                <c:pt idx="229">
                  <c:v>106.4</c:v>
                </c:pt>
                <c:pt idx="230">
                  <c:v>106.80000000000001</c:v>
                </c:pt>
                <c:pt idx="231">
                  <c:v>107.2</c:v>
                </c:pt>
                <c:pt idx="232">
                  <c:v>107.60000000000001</c:v>
                </c:pt>
                <c:pt idx="233">
                  <c:v>108</c:v>
                </c:pt>
                <c:pt idx="234">
                  <c:v>108.4</c:v>
                </c:pt>
                <c:pt idx="235">
                  <c:v>108.80000000000001</c:v>
                </c:pt>
                <c:pt idx="236">
                  <c:v>109.2</c:v>
                </c:pt>
                <c:pt idx="237">
                  <c:v>109.60000000000001</c:v>
                </c:pt>
                <c:pt idx="238">
                  <c:v>110</c:v>
                </c:pt>
                <c:pt idx="239">
                  <c:v>110.4</c:v>
                </c:pt>
                <c:pt idx="240">
                  <c:v>110.80000000000001</c:v>
                </c:pt>
                <c:pt idx="241">
                  <c:v>111.2</c:v>
                </c:pt>
                <c:pt idx="242">
                  <c:v>111.60000000000001</c:v>
                </c:pt>
                <c:pt idx="243">
                  <c:v>112</c:v>
                </c:pt>
                <c:pt idx="244">
                  <c:v>112.4</c:v>
                </c:pt>
                <c:pt idx="245">
                  <c:v>112.80000000000001</c:v>
                </c:pt>
                <c:pt idx="246">
                  <c:v>113.2</c:v>
                </c:pt>
                <c:pt idx="247">
                  <c:v>113.60000000000001</c:v>
                </c:pt>
                <c:pt idx="248">
                  <c:v>114</c:v>
                </c:pt>
                <c:pt idx="249">
                  <c:v>114.4</c:v>
                </c:pt>
                <c:pt idx="250">
                  <c:v>114.80000000000001</c:v>
                </c:pt>
                <c:pt idx="251">
                  <c:v>115.2</c:v>
                </c:pt>
                <c:pt idx="252">
                  <c:v>115.60000000000001</c:v>
                </c:pt>
                <c:pt idx="253">
                  <c:v>116</c:v>
                </c:pt>
                <c:pt idx="254">
                  <c:v>116.4</c:v>
                </c:pt>
                <c:pt idx="255">
                  <c:v>116.80000000000001</c:v>
                </c:pt>
                <c:pt idx="256">
                  <c:v>117.2</c:v>
                </c:pt>
                <c:pt idx="257">
                  <c:v>117.60000000000001</c:v>
                </c:pt>
                <c:pt idx="258">
                  <c:v>118</c:v>
                </c:pt>
                <c:pt idx="259">
                  <c:v>118.4</c:v>
                </c:pt>
                <c:pt idx="260">
                  <c:v>118.80000000000001</c:v>
                </c:pt>
                <c:pt idx="261">
                  <c:v>119.2</c:v>
                </c:pt>
                <c:pt idx="262">
                  <c:v>119.60000000000001</c:v>
                </c:pt>
                <c:pt idx="263">
                  <c:v>120</c:v>
                </c:pt>
                <c:pt idx="264">
                  <c:v>120.4</c:v>
                </c:pt>
                <c:pt idx="265">
                  <c:v>120.80000000000001</c:v>
                </c:pt>
                <c:pt idx="266">
                  <c:v>121.2</c:v>
                </c:pt>
                <c:pt idx="267">
                  <c:v>121.60000000000001</c:v>
                </c:pt>
                <c:pt idx="268">
                  <c:v>122</c:v>
                </c:pt>
                <c:pt idx="269">
                  <c:v>122.4</c:v>
                </c:pt>
                <c:pt idx="270">
                  <c:v>122.80000000000001</c:v>
                </c:pt>
                <c:pt idx="271">
                  <c:v>123.2</c:v>
                </c:pt>
                <c:pt idx="272">
                  <c:v>123.60000000000001</c:v>
                </c:pt>
                <c:pt idx="273">
                  <c:v>124</c:v>
                </c:pt>
                <c:pt idx="274">
                  <c:v>124.4</c:v>
                </c:pt>
                <c:pt idx="275">
                  <c:v>124.80000000000001</c:v>
                </c:pt>
                <c:pt idx="276">
                  <c:v>125.2</c:v>
                </c:pt>
                <c:pt idx="277">
                  <c:v>125.60000000000001</c:v>
                </c:pt>
                <c:pt idx="278">
                  <c:v>126</c:v>
                </c:pt>
                <c:pt idx="279">
                  <c:v>126.4</c:v>
                </c:pt>
                <c:pt idx="280">
                  <c:v>126.80000000000001</c:v>
                </c:pt>
                <c:pt idx="281">
                  <c:v>127.2</c:v>
                </c:pt>
                <c:pt idx="282">
                  <c:v>127.60000000000001</c:v>
                </c:pt>
                <c:pt idx="283">
                  <c:v>128</c:v>
                </c:pt>
                <c:pt idx="284">
                  <c:v>128.4</c:v>
                </c:pt>
                <c:pt idx="285">
                  <c:v>128.80000000000001</c:v>
                </c:pt>
                <c:pt idx="286">
                  <c:v>129.20000000000002</c:v>
                </c:pt>
                <c:pt idx="287">
                  <c:v>129.6</c:v>
                </c:pt>
                <c:pt idx="288">
                  <c:v>130</c:v>
                </c:pt>
                <c:pt idx="289">
                  <c:v>130.4</c:v>
                </c:pt>
                <c:pt idx="290">
                  <c:v>130.80000000000001</c:v>
                </c:pt>
                <c:pt idx="291">
                  <c:v>131.20000000000002</c:v>
                </c:pt>
                <c:pt idx="292">
                  <c:v>131.6</c:v>
                </c:pt>
                <c:pt idx="293">
                  <c:v>132</c:v>
                </c:pt>
                <c:pt idx="294">
                  <c:v>132.4</c:v>
                </c:pt>
                <c:pt idx="295">
                  <c:v>132.80000000000001</c:v>
                </c:pt>
                <c:pt idx="296">
                  <c:v>133.20000000000002</c:v>
                </c:pt>
                <c:pt idx="297">
                  <c:v>133.6</c:v>
                </c:pt>
                <c:pt idx="298">
                  <c:v>134</c:v>
                </c:pt>
                <c:pt idx="299">
                  <c:v>134.4</c:v>
                </c:pt>
                <c:pt idx="300">
                  <c:v>134.80000000000001</c:v>
                </c:pt>
                <c:pt idx="301">
                  <c:v>135.20000000000002</c:v>
                </c:pt>
                <c:pt idx="302">
                  <c:v>135.6</c:v>
                </c:pt>
                <c:pt idx="303">
                  <c:v>136</c:v>
                </c:pt>
                <c:pt idx="304">
                  <c:v>136.4</c:v>
                </c:pt>
                <c:pt idx="305">
                  <c:v>136.80000000000001</c:v>
                </c:pt>
                <c:pt idx="306">
                  <c:v>137.20000000000002</c:v>
                </c:pt>
                <c:pt idx="307">
                  <c:v>137.6</c:v>
                </c:pt>
                <c:pt idx="308">
                  <c:v>138</c:v>
                </c:pt>
                <c:pt idx="309">
                  <c:v>138.4</c:v>
                </c:pt>
                <c:pt idx="310">
                  <c:v>138.80000000000001</c:v>
                </c:pt>
                <c:pt idx="311">
                  <c:v>139.20000000000002</c:v>
                </c:pt>
                <c:pt idx="312">
                  <c:v>139.6</c:v>
                </c:pt>
                <c:pt idx="313">
                  <c:v>140</c:v>
                </c:pt>
                <c:pt idx="314">
                  <c:v>140.4</c:v>
                </c:pt>
                <c:pt idx="315">
                  <c:v>140.80000000000001</c:v>
                </c:pt>
                <c:pt idx="316">
                  <c:v>141.20000000000002</c:v>
                </c:pt>
                <c:pt idx="317">
                  <c:v>141.6</c:v>
                </c:pt>
                <c:pt idx="318">
                  <c:v>142</c:v>
                </c:pt>
                <c:pt idx="319">
                  <c:v>142.4</c:v>
                </c:pt>
                <c:pt idx="320">
                  <c:v>142.80000000000001</c:v>
                </c:pt>
                <c:pt idx="321">
                  <c:v>143.20000000000002</c:v>
                </c:pt>
                <c:pt idx="322">
                  <c:v>143.6</c:v>
                </c:pt>
                <c:pt idx="323">
                  <c:v>144</c:v>
                </c:pt>
                <c:pt idx="324">
                  <c:v>144.4</c:v>
                </c:pt>
                <c:pt idx="325">
                  <c:v>144.80000000000001</c:v>
                </c:pt>
                <c:pt idx="326">
                  <c:v>145.20000000000002</c:v>
                </c:pt>
                <c:pt idx="327">
                  <c:v>145.6</c:v>
                </c:pt>
                <c:pt idx="328">
                  <c:v>146</c:v>
                </c:pt>
                <c:pt idx="329">
                  <c:v>146.4</c:v>
                </c:pt>
                <c:pt idx="330">
                  <c:v>146.80000000000001</c:v>
                </c:pt>
                <c:pt idx="331">
                  <c:v>147.20000000000002</c:v>
                </c:pt>
                <c:pt idx="332">
                  <c:v>147.6</c:v>
                </c:pt>
                <c:pt idx="333">
                  <c:v>148</c:v>
                </c:pt>
                <c:pt idx="334">
                  <c:v>148.4</c:v>
                </c:pt>
                <c:pt idx="335">
                  <c:v>148.80000000000001</c:v>
                </c:pt>
                <c:pt idx="336">
                  <c:v>149.20000000000002</c:v>
                </c:pt>
                <c:pt idx="337">
                  <c:v>149.6</c:v>
                </c:pt>
                <c:pt idx="338">
                  <c:v>150</c:v>
                </c:pt>
                <c:pt idx="339">
                  <c:v>150.4</c:v>
                </c:pt>
                <c:pt idx="340">
                  <c:v>150.80000000000001</c:v>
                </c:pt>
                <c:pt idx="341">
                  <c:v>151.20000000000002</c:v>
                </c:pt>
                <c:pt idx="342">
                  <c:v>151.6</c:v>
                </c:pt>
                <c:pt idx="343">
                  <c:v>152</c:v>
                </c:pt>
                <c:pt idx="344">
                  <c:v>152.4</c:v>
                </c:pt>
                <c:pt idx="345">
                  <c:v>152.80000000000001</c:v>
                </c:pt>
                <c:pt idx="346">
                  <c:v>153.20000000000002</c:v>
                </c:pt>
                <c:pt idx="347">
                  <c:v>153.60000000000002</c:v>
                </c:pt>
                <c:pt idx="348">
                  <c:v>154</c:v>
                </c:pt>
                <c:pt idx="349">
                  <c:v>154.4</c:v>
                </c:pt>
                <c:pt idx="350">
                  <c:v>154.80000000000001</c:v>
                </c:pt>
                <c:pt idx="351">
                  <c:v>155.20000000000002</c:v>
                </c:pt>
                <c:pt idx="352">
                  <c:v>155.60000000000002</c:v>
                </c:pt>
                <c:pt idx="353">
                  <c:v>156</c:v>
                </c:pt>
                <c:pt idx="354">
                  <c:v>156.4</c:v>
                </c:pt>
                <c:pt idx="355">
                  <c:v>156.80000000000001</c:v>
                </c:pt>
                <c:pt idx="356">
                  <c:v>157.20000000000002</c:v>
                </c:pt>
                <c:pt idx="357">
                  <c:v>157.60000000000002</c:v>
                </c:pt>
                <c:pt idx="358">
                  <c:v>158</c:v>
                </c:pt>
                <c:pt idx="359">
                  <c:v>158.4</c:v>
                </c:pt>
                <c:pt idx="360">
                  <c:v>158.80000000000001</c:v>
                </c:pt>
                <c:pt idx="361">
                  <c:v>159.20000000000002</c:v>
                </c:pt>
                <c:pt idx="362">
                  <c:v>159.60000000000002</c:v>
                </c:pt>
                <c:pt idx="363">
                  <c:v>160</c:v>
                </c:pt>
                <c:pt idx="364">
                  <c:v>160.4</c:v>
                </c:pt>
                <c:pt idx="365">
                  <c:v>160.80000000000001</c:v>
                </c:pt>
                <c:pt idx="366">
                  <c:v>161.20000000000002</c:v>
                </c:pt>
                <c:pt idx="367">
                  <c:v>161.60000000000002</c:v>
                </c:pt>
                <c:pt idx="368">
                  <c:v>162</c:v>
                </c:pt>
                <c:pt idx="369">
                  <c:v>162.4</c:v>
                </c:pt>
                <c:pt idx="370">
                  <c:v>162.80000000000001</c:v>
                </c:pt>
                <c:pt idx="371">
                  <c:v>163.20000000000002</c:v>
                </c:pt>
                <c:pt idx="372">
                  <c:v>163.60000000000002</c:v>
                </c:pt>
                <c:pt idx="373">
                  <c:v>164</c:v>
                </c:pt>
                <c:pt idx="374">
                  <c:v>164.4</c:v>
                </c:pt>
                <c:pt idx="375">
                  <c:v>164.8</c:v>
                </c:pt>
                <c:pt idx="376">
                  <c:v>165.20000000000002</c:v>
                </c:pt>
                <c:pt idx="377">
                  <c:v>165.60000000000002</c:v>
                </c:pt>
                <c:pt idx="378">
                  <c:v>166</c:v>
                </c:pt>
                <c:pt idx="379">
                  <c:v>166.4</c:v>
                </c:pt>
                <c:pt idx="380">
                  <c:v>166.8</c:v>
                </c:pt>
                <c:pt idx="381">
                  <c:v>167.20000000000002</c:v>
                </c:pt>
                <c:pt idx="382">
                  <c:v>167.60000000000002</c:v>
                </c:pt>
                <c:pt idx="383">
                  <c:v>168</c:v>
                </c:pt>
                <c:pt idx="384">
                  <c:v>168.4</c:v>
                </c:pt>
                <c:pt idx="385">
                  <c:v>168.8</c:v>
                </c:pt>
                <c:pt idx="386">
                  <c:v>169.20000000000002</c:v>
                </c:pt>
                <c:pt idx="387">
                  <c:v>169.60000000000002</c:v>
                </c:pt>
                <c:pt idx="388">
                  <c:v>170</c:v>
                </c:pt>
                <c:pt idx="389">
                  <c:v>170.4</c:v>
                </c:pt>
                <c:pt idx="390">
                  <c:v>170.8</c:v>
                </c:pt>
                <c:pt idx="391">
                  <c:v>171.20000000000002</c:v>
                </c:pt>
                <c:pt idx="392">
                  <c:v>171.60000000000002</c:v>
                </c:pt>
                <c:pt idx="393">
                  <c:v>172</c:v>
                </c:pt>
                <c:pt idx="394">
                  <c:v>172.4</c:v>
                </c:pt>
                <c:pt idx="395">
                  <c:v>172.8</c:v>
                </c:pt>
                <c:pt idx="396">
                  <c:v>173.20000000000002</c:v>
                </c:pt>
                <c:pt idx="397">
                  <c:v>173.60000000000002</c:v>
                </c:pt>
                <c:pt idx="398">
                  <c:v>174</c:v>
                </c:pt>
                <c:pt idx="399">
                  <c:v>174.4</c:v>
                </c:pt>
                <c:pt idx="400">
                  <c:v>174.8</c:v>
                </c:pt>
                <c:pt idx="401">
                  <c:v>175.20000000000002</c:v>
                </c:pt>
                <c:pt idx="402">
                  <c:v>175.60000000000002</c:v>
                </c:pt>
                <c:pt idx="403">
                  <c:v>176</c:v>
                </c:pt>
                <c:pt idx="404">
                  <c:v>176.4</c:v>
                </c:pt>
                <c:pt idx="405">
                  <c:v>176.8</c:v>
                </c:pt>
                <c:pt idx="406">
                  <c:v>177.20000000000002</c:v>
                </c:pt>
                <c:pt idx="407">
                  <c:v>177.60000000000002</c:v>
                </c:pt>
                <c:pt idx="408">
                  <c:v>178</c:v>
                </c:pt>
                <c:pt idx="409">
                  <c:v>178.4</c:v>
                </c:pt>
                <c:pt idx="410">
                  <c:v>178.8</c:v>
                </c:pt>
                <c:pt idx="411">
                  <c:v>179.20000000000002</c:v>
                </c:pt>
                <c:pt idx="412">
                  <c:v>179.60000000000002</c:v>
                </c:pt>
                <c:pt idx="413">
                  <c:v>180</c:v>
                </c:pt>
                <c:pt idx="414">
                  <c:v>180.4</c:v>
                </c:pt>
                <c:pt idx="415">
                  <c:v>180.8</c:v>
                </c:pt>
                <c:pt idx="416">
                  <c:v>181.20000000000002</c:v>
                </c:pt>
                <c:pt idx="417">
                  <c:v>181.60000000000002</c:v>
                </c:pt>
                <c:pt idx="418">
                  <c:v>182</c:v>
                </c:pt>
                <c:pt idx="419">
                  <c:v>182.4</c:v>
                </c:pt>
                <c:pt idx="420">
                  <c:v>182.8</c:v>
                </c:pt>
                <c:pt idx="421">
                  <c:v>183.20000000000002</c:v>
                </c:pt>
                <c:pt idx="422">
                  <c:v>183.60000000000002</c:v>
                </c:pt>
                <c:pt idx="423">
                  <c:v>184</c:v>
                </c:pt>
                <c:pt idx="424">
                  <c:v>184.4</c:v>
                </c:pt>
                <c:pt idx="425">
                  <c:v>184.8</c:v>
                </c:pt>
                <c:pt idx="426">
                  <c:v>185.20000000000002</c:v>
                </c:pt>
                <c:pt idx="427">
                  <c:v>185.60000000000002</c:v>
                </c:pt>
                <c:pt idx="428">
                  <c:v>186</c:v>
                </c:pt>
                <c:pt idx="429">
                  <c:v>186.4</c:v>
                </c:pt>
                <c:pt idx="430">
                  <c:v>186.8</c:v>
                </c:pt>
                <c:pt idx="431">
                  <c:v>187.20000000000002</c:v>
                </c:pt>
                <c:pt idx="432">
                  <c:v>187.60000000000002</c:v>
                </c:pt>
                <c:pt idx="433">
                  <c:v>188</c:v>
                </c:pt>
                <c:pt idx="434">
                  <c:v>188.4</c:v>
                </c:pt>
                <c:pt idx="435">
                  <c:v>188.8</c:v>
                </c:pt>
                <c:pt idx="436">
                  <c:v>189.20000000000002</c:v>
                </c:pt>
                <c:pt idx="437">
                  <c:v>189.60000000000002</c:v>
                </c:pt>
                <c:pt idx="438">
                  <c:v>190</c:v>
                </c:pt>
                <c:pt idx="439">
                  <c:v>190.4</c:v>
                </c:pt>
                <c:pt idx="440">
                  <c:v>190.8</c:v>
                </c:pt>
                <c:pt idx="441">
                  <c:v>191.20000000000002</c:v>
                </c:pt>
                <c:pt idx="442">
                  <c:v>191.60000000000002</c:v>
                </c:pt>
              </c:numCache>
            </c:numRef>
          </c:xVal>
          <c:yVal>
            <c:numRef>
              <c:f>PAM!$AB$6:$AB$448</c:f>
              <c:numCache>
                <c:formatCode>General</c:formatCode>
                <c:ptCount val="443"/>
                <c:pt idx="39" formatCode="0.00E+00">
                  <c:v>0.12789429999999999</c:v>
                </c:pt>
                <c:pt idx="40" formatCode="0.00E+00">
                  <c:v>0.11550920000000001</c:v>
                </c:pt>
                <c:pt idx="41" formatCode="0.00E+00">
                  <c:v>0.1044432</c:v>
                </c:pt>
                <c:pt idx="42" formatCode="0.00E+00">
                  <c:v>9.4555730000000004E-2</c:v>
                </c:pt>
                <c:pt idx="43" formatCode="0.00E+00">
                  <c:v>8.5721279999999997E-2</c:v>
                </c:pt>
                <c:pt idx="44" formatCode="0.00E+00">
                  <c:v>7.7827729999999998E-2</c:v>
                </c:pt>
                <c:pt idx="45" formatCode="0.00E+00">
                  <c:v>7.0774859999999995E-2</c:v>
                </c:pt>
                <c:pt idx="46" formatCode="0.00E+00">
                  <c:v>6.4473130000000003E-2</c:v>
                </c:pt>
                <c:pt idx="47" formatCode="0.00E+00">
                  <c:v>5.8842560000000002E-2</c:v>
                </c:pt>
                <c:pt idx="48" formatCode="0.00E+00">
                  <c:v>5.3811650000000003E-2</c:v>
                </c:pt>
                <c:pt idx="49" formatCode="0.00E+00">
                  <c:v>4.9316550000000001E-2</c:v>
                </c:pt>
                <c:pt idx="50" formatCode="0.00E+00">
                  <c:v>4.5300189999999997E-2</c:v>
                </c:pt>
                <c:pt idx="51" formatCode="0.00E+00">
                  <c:v>4.1711579999999998E-2</c:v>
                </c:pt>
                <c:pt idx="52" formatCode="0.00E+00">
                  <c:v>3.8505159999999997E-2</c:v>
                </c:pt>
                <c:pt idx="53" formatCode="0.00E+00">
                  <c:v>3.5640239999999997E-2</c:v>
                </c:pt>
                <c:pt idx="54" formatCode="0.00E+00">
                  <c:v>3.3080430000000001E-2</c:v>
                </c:pt>
                <c:pt idx="55" formatCode="0.00E+00">
                  <c:v>3.0793250000000001E-2</c:v>
                </c:pt>
                <c:pt idx="56" formatCode="0.00E+00">
                  <c:v>2.8749670000000001E-2</c:v>
                </c:pt>
                <c:pt idx="57" formatCode="0.00E+00">
                  <c:v>2.6923720000000002E-2</c:v>
                </c:pt>
                <c:pt idx="58" formatCode="0.00E+00">
                  <c:v>2.5292249999999999E-2</c:v>
                </c:pt>
                <c:pt idx="59" formatCode="0.00E+00">
                  <c:v>2.383453E-2</c:v>
                </c:pt>
                <c:pt idx="60" formatCode="0.00E+00">
                  <c:v>2.253206E-2</c:v>
                </c:pt>
                <c:pt idx="61" formatCode="0.00E+00">
                  <c:v>2.1368310000000001E-2</c:v>
                </c:pt>
                <c:pt idx="62" formatCode="0.00E+00">
                  <c:v>2.0328499999999999E-2</c:v>
                </c:pt>
                <c:pt idx="63" formatCode="0.00E+00">
                  <c:v>1.9399429999999999E-2</c:v>
                </c:pt>
                <c:pt idx="64" formatCode="0.00E+00">
                  <c:v>1.8569309999999999E-2</c:v>
                </c:pt>
                <c:pt idx="65" formatCode="0.00E+00">
                  <c:v>1.7827599999999999E-2</c:v>
                </c:pt>
                <c:pt idx="66" formatCode="0.00E+00">
                  <c:v>1.7164889999999999E-2</c:v>
                </c:pt>
                <c:pt idx="67" formatCode="0.00E+00">
                  <c:v>1.6572750000000001E-2</c:v>
                </c:pt>
                <c:pt idx="68" formatCode="0.00E+00">
                  <c:v>1.6043680000000001E-2</c:v>
                </c:pt>
                <c:pt idx="69" formatCode="0.00E+00">
                  <c:v>1.557095E-2</c:v>
                </c:pt>
                <c:pt idx="70" formatCode="0.00E+00">
                  <c:v>1.514858E-2</c:v>
                </c:pt>
                <c:pt idx="71" formatCode="0.00E+00">
                  <c:v>1.477118E-2</c:v>
                </c:pt>
                <c:pt idx="72" formatCode="0.00E+00">
                  <c:v>1.4433980000000001E-2</c:v>
                </c:pt>
                <c:pt idx="73" formatCode="0.00E+00">
                  <c:v>1.41327E-2</c:v>
                </c:pt>
                <c:pt idx="74" formatCode="0.00E+00">
                  <c:v>1.3863489999999999E-2</c:v>
                </c:pt>
                <c:pt idx="75" formatCode="0.00E+00">
                  <c:v>1.362297E-2</c:v>
                </c:pt>
                <c:pt idx="76" formatCode="0.00E+00">
                  <c:v>1.3408049999999999E-2</c:v>
                </c:pt>
                <c:pt idx="77" formatCode="0.00E+00">
                  <c:v>1.321603E-2</c:v>
                </c:pt>
                <c:pt idx="78" formatCode="0.00E+00">
                  <c:v>1.3044460000000001E-2</c:v>
                </c:pt>
                <c:pt idx="79" formatCode="0.00E+00">
                  <c:v>1.289116E-2</c:v>
                </c:pt>
                <c:pt idx="80" formatCode="0.00E+00">
                  <c:v>1.275418E-2</c:v>
                </c:pt>
                <c:pt idx="81" formatCode="0.00E+00">
                  <c:v>1.26318E-2</c:v>
                </c:pt>
                <c:pt idx="82" formatCode="0.00E+00">
                  <c:v>1.2522449999999999E-2</c:v>
                </c:pt>
                <c:pt idx="83" formatCode="0.00E+00">
                  <c:v>1.242474E-2</c:v>
                </c:pt>
                <c:pt idx="84" formatCode="0.00E+00">
                  <c:v>1.233744E-2</c:v>
                </c:pt>
                <c:pt idx="85" formatCode="0.00E+00">
                  <c:v>1.225944E-2</c:v>
                </c:pt>
                <c:pt idx="86" formatCode="0.00E+00">
                  <c:v>1.2189749999999999E-2</c:v>
                </c:pt>
                <c:pt idx="87" formatCode="0.00E+00">
                  <c:v>1.212748E-2</c:v>
                </c:pt>
                <c:pt idx="88" formatCode="0.00E+00">
                  <c:v>1.207184E-2</c:v>
                </c:pt>
                <c:pt idx="89" formatCode="0.00E+00">
                  <c:v>1.2022120000000001E-2</c:v>
                </c:pt>
                <c:pt idx="90" formatCode="0.00E+00">
                  <c:v>1.1977700000000001E-2</c:v>
                </c:pt>
                <c:pt idx="91" formatCode="0.00E+00">
                  <c:v>1.1938020000000001E-2</c:v>
                </c:pt>
                <c:pt idx="92" formatCode="0.00E+00">
                  <c:v>1.190255E-2</c:v>
                </c:pt>
                <c:pt idx="93" formatCode="0.00E+00">
                  <c:v>1.187087E-2</c:v>
                </c:pt>
                <c:pt idx="94" formatCode="0.00E+00">
                  <c:v>1.184256E-2</c:v>
                </c:pt>
                <c:pt idx="95" formatCode="0.00E+00">
                  <c:v>1.181726E-2</c:v>
                </c:pt>
                <c:pt idx="96" formatCode="0.00E+00">
                  <c:v>1.179466E-2</c:v>
                </c:pt>
                <c:pt idx="97" formatCode="0.00E+00">
                  <c:v>1.177447E-2</c:v>
                </c:pt>
                <c:pt idx="98" formatCode="0.00E+00">
                  <c:v>1.175643E-2</c:v>
                </c:pt>
                <c:pt idx="99" formatCode="0.00E+00">
                  <c:v>1.17403E-2</c:v>
                </c:pt>
                <c:pt idx="100" formatCode="0.00E+00">
                  <c:v>1.1725899999999999E-2</c:v>
                </c:pt>
                <c:pt idx="101" formatCode="0.00E+00">
                  <c:v>1.1713029999999999E-2</c:v>
                </c:pt>
                <c:pt idx="102" formatCode="0.00E+00">
                  <c:v>1.170153E-2</c:v>
                </c:pt>
                <c:pt idx="103" formatCode="0.00E+00">
                  <c:v>1.169125E-2</c:v>
                </c:pt>
                <c:pt idx="104" formatCode="0.00E+00">
                  <c:v>1.1682069999999999E-2</c:v>
                </c:pt>
                <c:pt idx="105" formatCode="0.00E+00">
                  <c:v>1.1673869999999999E-2</c:v>
                </c:pt>
                <c:pt idx="106" formatCode="0.00E+00">
                  <c:v>1.166654E-2</c:v>
                </c:pt>
                <c:pt idx="107" formatCode="0.00E+00">
                  <c:v>1.165999E-2</c:v>
                </c:pt>
                <c:pt idx="108" formatCode="0.00E+00">
                  <c:v>1.165414E-2</c:v>
                </c:pt>
                <c:pt idx="109" formatCode="0.00E+00">
                  <c:v>1.164891E-2</c:v>
                </c:pt>
                <c:pt idx="110" formatCode="0.00E+00">
                  <c:v>1.164424E-2</c:v>
                </c:pt>
                <c:pt idx="111" formatCode="0.00E+00">
                  <c:v>1.1640070000000001E-2</c:v>
                </c:pt>
                <c:pt idx="112" formatCode="0.00E+00">
                  <c:v>1.163634E-2</c:v>
                </c:pt>
                <c:pt idx="113" formatCode="0.00E+00">
                  <c:v>1.1633009999999999E-2</c:v>
                </c:pt>
                <c:pt idx="114" formatCode="0.00E+00">
                  <c:v>1.163003E-2</c:v>
                </c:pt>
                <c:pt idx="115" formatCode="0.00E+00">
                  <c:v>1.162737E-2</c:v>
                </c:pt>
                <c:pt idx="116" formatCode="0.00E+00">
                  <c:v>1.162499E-2</c:v>
                </c:pt>
                <c:pt idx="117" formatCode="0.00E+00">
                  <c:v>1.162287E-2</c:v>
                </c:pt>
                <c:pt idx="118" formatCode="0.00E+00">
                  <c:v>1.162097E-2</c:v>
                </c:pt>
                <c:pt idx="119" formatCode="0.00E+00">
                  <c:v>1.1619279999999999E-2</c:v>
                </c:pt>
                <c:pt idx="120" formatCode="0.00E+00">
                  <c:v>1.161776E-2</c:v>
                </c:pt>
                <c:pt idx="121" formatCode="0.00E+00">
                  <c:v>1.1616410000000001E-2</c:v>
                </c:pt>
                <c:pt idx="122" formatCode="0.00E+00">
                  <c:v>1.1615199999999999E-2</c:v>
                </c:pt>
                <c:pt idx="123" formatCode="0.00E+00">
                  <c:v>1.161412E-2</c:v>
                </c:pt>
                <c:pt idx="124" formatCode="0.00E+00">
                  <c:v>1.1613149999999999E-2</c:v>
                </c:pt>
                <c:pt idx="125" formatCode="0.00E+00">
                  <c:v>1.1612290000000001E-2</c:v>
                </c:pt>
                <c:pt idx="126" formatCode="0.00E+00">
                  <c:v>1.161152E-2</c:v>
                </c:pt>
                <c:pt idx="127" formatCode="0.00E+00">
                  <c:v>1.1610830000000001E-2</c:v>
                </c:pt>
                <c:pt idx="128" formatCode="0.00E+00">
                  <c:v>1.1610209999999999E-2</c:v>
                </c:pt>
                <c:pt idx="129" formatCode="0.00E+00">
                  <c:v>1.1609670000000001E-2</c:v>
                </c:pt>
                <c:pt idx="130" formatCode="0.00E+00">
                  <c:v>1.160917E-2</c:v>
                </c:pt>
                <c:pt idx="131" formatCode="0.00E+00">
                  <c:v>1.1608729999999999E-2</c:v>
                </c:pt>
                <c:pt idx="132" formatCode="0.00E+00">
                  <c:v>1.160834E-2</c:v>
                </c:pt>
                <c:pt idx="133" formatCode="0.00E+00">
                  <c:v>1.160799E-2</c:v>
                </c:pt>
                <c:pt idx="134" formatCode="0.00E+00">
                  <c:v>1.160768E-2</c:v>
                </c:pt>
                <c:pt idx="135" formatCode="0.00E+00">
                  <c:v>1.16074E-2</c:v>
                </c:pt>
                <c:pt idx="136" formatCode="0.00E+00">
                  <c:v>1.160715E-2</c:v>
                </c:pt>
                <c:pt idx="137" formatCode="0.00E+00">
                  <c:v>1.160693E-2</c:v>
                </c:pt>
                <c:pt idx="138" formatCode="0.00E+00">
                  <c:v>1.1606730000000001E-2</c:v>
                </c:pt>
                <c:pt idx="139" formatCode="0.00E+00">
                  <c:v>1.160655E-2</c:v>
                </c:pt>
                <c:pt idx="140" formatCode="0.00E+00">
                  <c:v>1.1606389999999999E-2</c:v>
                </c:pt>
                <c:pt idx="141" formatCode="0.00E+00">
                  <c:v>1.160625E-2</c:v>
                </c:pt>
                <c:pt idx="142" formatCode="0.00E+00">
                  <c:v>1.1606119999999999E-2</c:v>
                </c:pt>
                <c:pt idx="143" formatCode="0.00E+00">
                  <c:v>1.160601E-2</c:v>
                </c:pt>
                <c:pt idx="144" formatCode="0.00E+00">
                  <c:v>1.1605900000000001E-2</c:v>
                </c:pt>
                <c:pt idx="145" formatCode="0.00E+00">
                  <c:v>1.1605809999999999E-2</c:v>
                </c:pt>
                <c:pt idx="146" formatCode="0.00E+00">
                  <c:v>1.160573E-2</c:v>
                </c:pt>
                <c:pt idx="147" formatCode="0.00E+00">
                  <c:v>1.160566E-2</c:v>
                </c:pt>
                <c:pt idx="148" formatCode="0.00E+00">
                  <c:v>1.1605600000000001E-2</c:v>
                </c:pt>
                <c:pt idx="149" formatCode="0.00E+00">
                  <c:v>1.1605539999999999E-2</c:v>
                </c:pt>
                <c:pt idx="150" formatCode="0.00E+00">
                  <c:v>1.160549E-2</c:v>
                </c:pt>
                <c:pt idx="151" formatCode="0.00E+00">
                  <c:v>1.160544E-2</c:v>
                </c:pt>
                <c:pt idx="152" formatCode="0.00E+00">
                  <c:v>1.16054E-2</c:v>
                </c:pt>
                <c:pt idx="153" formatCode="0.00E+00">
                  <c:v>1.160536E-2</c:v>
                </c:pt>
                <c:pt idx="154" formatCode="0.00E+00">
                  <c:v>1.1605330000000001E-2</c:v>
                </c:pt>
                <c:pt idx="155" formatCode="0.00E+00">
                  <c:v>1.1605300000000001E-2</c:v>
                </c:pt>
                <c:pt idx="156" formatCode="0.00E+00">
                  <c:v>1.1605270000000001E-2</c:v>
                </c:pt>
                <c:pt idx="157" formatCode="0.00E+00">
                  <c:v>1.1605249999999999E-2</c:v>
                </c:pt>
                <c:pt idx="158" formatCode="0.00E+00">
                  <c:v>1.1605229999999999E-2</c:v>
                </c:pt>
                <c:pt idx="159" formatCode="0.00E+00">
                  <c:v>1.1605209999999999E-2</c:v>
                </c:pt>
                <c:pt idx="160" formatCode="0.00E+00">
                  <c:v>1.160519E-2</c:v>
                </c:pt>
                <c:pt idx="161" formatCode="0.00E+00">
                  <c:v>1.160518E-2</c:v>
                </c:pt>
                <c:pt idx="162" formatCode="0.00E+00">
                  <c:v>1.160516E-2</c:v>
                </c:pt>
                <c:pt idx="163" formatCode="0.00E+00">
                  <c:v>1.160515E-2</c:v>
                </c:pt>
                <c:pt idx="164" formatCode="0.00E+00">
                  <c:v>1.160514E-2</c:v>
                </c:pt>
                <c:pt idx="165" formatCode="0.00E+00">
                  <c:v>1.160513E-2</c:v>
                </c:pt>
                <c:pt idx="166" formatCode="0.00E+00">
                  <c:v>1.160512E-2</c:v>
                </c:pt>
                <c:pt idx="167" formatCode="0.00E+00">
                  <c:v>1.160512E-2</c:v>
                </c:pt>
                <c:pt idx="168" formatCode="0.00E+00">
                  <c:v>1.160511E-2</c:v>
                </c:pt>
                <c:pt idx="169" formatCode="0.00E+00">
                  <c:v>1.16051E-2</c:v>
                </c:pt>
                <c:pt idx="170" formatCode="0.00E+00">
                  <c:v>1.16051E-2</c:v>
                </c:pt>
                <c:pt idx="171" formatCode="0.00E+00">
                  <c:v>1.160509E-2</c:v>
                </c:pt>
                <c:pt idx="172" formatCode="0.00E+00">
                  <c:v>1.160509E-2</c:v>
                </c:pt>
                <c:pt idx="173" formatCode="0.00E+00">
                  <c:v>1.160508E-2</c:v>
                </c:pt>
                <c:pt idx="174" formatCode="0.00E+00">
                  <c:v>1.160508E-2</c:v>
                </c:pt>
                <c:pt idx="175" formatCode="0.00E+00">
                  <c:v>1.160508E-2</c:v>
                </c:pt>
                <c:pt idx="176" formatCode="0.00E+00">
                  <c:v>1.160508E-2</c:v>
                </c:pt>
                <c:pt idx="177" formatCode="0.00E+00">
                  <c:v>1.160507E-2</c:v>
                </c:pt>
                <c:pt idx="178" formatCode="0.00E+00">
                  <c:v>1.160507E-2</c:v>
                </c:pt>
                <c:pt idx="179" formatCode="0.00E+00">
                  <c:v>1.160507E-2</c:v>
                </c:pt>
                <c:pt idx="180" formatCode="0.00E+00">
                  <c:v>1.160507E-2</c:v>
                </c:pt>
                <c:pt idx="181" formatCode="0.00E+00">
                  <c:v>1.160507E-2</c:v>
                </c:pt>
                <c:pt idx="182" formatCode="0.00E+00">
                  <c:v>1.160506E-2</c:v>
                </c:pt>
                <c:pt idx="183" formatCode="0.00E+00">
                  <c:v>1.160506E-2</c:v>
                </c:pt>
                <c:pt idx="184" formatCode="0.00E+00">
                  <c:v>1.160506E-2</c:v>
                </c:pt>
                <c:pt idx="185" formatCode="0.00E+00">
                  <c:v>1.160506E-2</c:v>
                </c:pt>
                <c:pt idx="186" formatCode="0.00E+00">
                  <c:v>1.160506E-2</c:v>
                </c:pt>
                <c:pt idx="187" formatCode="0.00E+00">
                  <c:v>1.160506E-2</c:v>
                </c:pt>
                <c:pt idx="188" formatCode="0.00E+00">
                  <c:v>1.160506E-2</c:v>
                </c:pt>
                <c:pt idx="189" formatCode="0.00E+00">
                  <c:v>1.160506E-2</c:v>
                </c:pt>
                <c:pt idx="190" formatCode="0.00E+00">
                  <c:v>1.160506E-2</c:v>
                </c:pt>
                <c:pt idx="191" formatCode="0.00E+00">
                  <c:v>1.160506E-2</c:v>
                </c:pt>
                <c:pt idx="192" formatCode="0.00E+00">
                  <c:v>1.160506E-2</c:v>
                </c:pt>
                <c:pt idx="193" formatCode="0.00E+00">
                  <c:v>1.160506E-2</c:v>
                </c:pt>
                <c:pt idx="194" formatCode="0.00E+00">
                  <c:v>1.160506E-2</c:v>
                </c:pt>
                <c:pt idx="195" formatCode="0.00E+00">
                  <c:v>1.160506E-2</c:v>
                </c:pt>
                <c:pt idx="196" formatCode="0.00E+00">
                  <c:v>1.160506E-2</c:v>
                </c:pt>
                <c:pt idx="197" formatCode="0.00E+00">
                  <c:v>1.160505E-2</c:v>
                </c:pt>
                <c:pt idx="198" formatCode="0.00E+00">
                  <c:v>1.160505E-2</c:v>
                </c:pt>
                <c:pt idx="199" formatCode="0.00E+00">
                  <c:v>1.160505E-2</c:v>
                </c:pt>
                <c:pt idx="200" formatCode="0.00E+00">
                  <c:v>1.160505E-2</c:v>
                </c:pt>
                <c:pt idx="201" formatCode="0.00E+00">
                  <c:v>1.160505E-2</c:v>
                </c:pt>
                <c:pt idx="202" formatCode="0.00E+00">
                  <c:v>1.160505E-2</c:v>
                </c:pt>
                <c:pt idx="203" formatCode="0.00E+00">
                  <c:v>1.160505E-2</c:v>
                </c:pt>
                <c:pt idx="204" formatCode="0.00E+00">
                  <c:v>1.160505E-2</c:v>
                </c:pt>
                <c:pt idx="205" formatCode="0.00E+00">
                  <c:v>1.160505E-2</c:v>
                </c:pt>
                <c:pt idx="206" formatCode="0.00E+00">
                  <c:v>1.160505E-2</c:v>
                </c:pt>
                <c:pt idx="207" formatCode="0.00E+00">
                  <c:v>1.160505E-2</c:v>
                </c:pt>
                <c:pt idx="208" formatCode="0.00E+00">
                  <c:v>1.160505E-2</c:v>
                </c:pt>
                <c:pt idx="209" formatCode="0.00E+00">
                  <c:v>1.160505E-2</c:v>
                </c:pt>
                <c:pt idx="210" formatCode="0.00E+00">
                  <c:v>1.160505E-2</c:v>
                </c:pt>
                <c:pt idx="211" formatCode="0.00E+00">
                  <c:v>1.160505E-2</c:v>
                </c:pt>
                <c:pt idx="212" formatCode="0.00E+00">
                  <c:v>1.160505E-2</c:v>
                </c:pt>
                <c:pt idx="213" formatCode="0.00E+00">
                  <c:v>1.160505E-2</c:v>
                </c:pt>
                <c:pt idx="214" formatCode="0.00E+00">
                  <c:v>1.160505E-2</c:v>
                </c:pt>
                <c:pt idx="215" formatCode="0.00E+00">
                  <c:v>1.160505E-2</c:v>
                </c:pt>
                <c:pt idx="216" formatCode="0.00E+00">
                  <c:v>1.160505E-2</c:v>
                </c:pt>
                <c:pt idx="217" formatCode="0.00E+00">
                  <c:v>1.160505E-2</c:v>
                </c:pt>
                <c:pt idx="218" formatCode="0.00E+00">
                  <c:v>1.160505E-2</c:v>
                </c:pt>
                <c:pt idx="219" formatCode="0.00E+00">
                  <c:v>1.160505E-2</c:v>
                </c:pt>
                <c:pt idx="220" formatCode="0.00E+00">
                  <c:v>1.160505E-2</c:v>
                </c:pt>
                <c:pt idx="221" formatCode="0.00E+00">
                  <c:v>1.160505E-2</c:v>
                </c:pt>
                <c:pt idx="222" formatCode="0.00E+00">
                  <c:v>1.160505E-2</c:v>
                </c:pt>
                <c:pt idx="223" formatCode="0.00E+00">
                  <c:v>1.160505E-2</c:v>
                </c:pt>
                <c:pt idx="224" formatCode="0.00E+00">
                  <c:v>1.160505E-2</c:v>
                </c:pt>
                <c:pt idx="225" formatCode="0.00E+00">
                  <c:v>1.160505E-2</c:v>
                </c:pt>
                <c:pt idx="226" formatCode="0.00E+00">
                  <c:v>1.160505E-2</c:v>
                </c:pt>
                <c:pt idx="227" formatCode="0.00E+00">
                  <c:v>1.160505E-2</c:v>
                </c:pt>
                <c:pt idx="228" formatCode="0.00E+00">
                  <c:v>1.160505E-2</c:v>
                </c:pt>
                <c:pt idx="229" formatCode="0.00E+00">
                  <c:v>1.160505E-2</c:v>
                </c:pt>
                <c:pt idx="230" formatCode="0.00E+00">
                  <c:v>1.160505E-2</c:v>
                </c:pt>
                <c:pt idx="231" formatCode="0.00E+00">
                  <c:v>1.160505E-2</c:v>
                </c:pt>
                <c:pt idx="232" formatCode="0.00E+00">
                  <c:v>1.160505E-2</c:v>
                </c:pt>
                <c:pt idx="233" formatCode="0.00E+00">
                  <c:v>1.160505E-2</c:v>
                </c:pt>
                <c:pt idx="234" formatCode="0.00E+00">
                  <c:v>1.160505E-2</c:v>
                </c:pt>
                <c:pt idx="235" formatCode="0.00E+00">
                  <c:v>1.160505E-2</c:v>
                </c:pt>
                <c:pt idx="236" formatCode="0.00E+00">
                  <c:v>1.160505E-2</c:v>
                </c:pt>
                <c:pt idx="237" formatCode="0.00E+00">
                  <c:v>1.160505E-2</c:v>
                </c:pt>
                <c:pt idx="238" formatCode="0.00E+00">
                  <c:v>1.160505E-2</c:v>
                </c:pt>
                <c:pt idx="239" formatCode="0.00E+00">
                  <c:v>1.160505E-2</c:v>
                </c:pt>
                <c:pt idx="240" formatCode="0.00E+00">
                  <c:v>1.160505E-2</c:v>
                </c:pt>
                <c:pt idx="241" formatCode="0.00E+00">
                  <c:v>1.160505E-2</c:v>
                </c:pt>
                <c:pt idx="242" formatCode="0.00E+00">
                  <c:v>1.160505E-2</c:v>
                </c:pt>
                <c:pt idx="243" formatCode="0.00E+00">
                  <c:v>1.160505E-2</c:v>
                </c:pt>
                <c:pt idx="244" formatCode="0.00E+00">
                  <c:v>1.160505E-2</c:v>
                </c:pt>
                <c:pt idx="245" formatCode="0.00E+00">
                  <c:v>1.160505E-2</c:v>
                </c:pt>
                <c:pt idx="246" formatCode="0.00E+00">
                  <c:v>1.160505E-2</c:v>
                </c:pt>
                <c:pt idx="247" formatCode="0.00E+00">
                  <c:v>1.160505E-2</c:v>
                </c:pt>
                <c:pt idx="248" formatCode="0.00E+00">
                  <c:v>1.160505E-2</c:v>
                </c:pt>
                <c:pt idx="249" formatCode="0.00E+00">
                  <c:v>1.160505E-2</c:v>
                </c:pt>
                <c:pt idx="250" formatCode="0.00E+00">
                  <c:v>1.160505E-2</c:v>
                </c:pt>
                <c:pt idx="251" formatCode="0.00E+00">
                  <c:v>1.160505E-2</c:v>
                </c:pt>
                <c:pt idx="252" formatCode="0.00E+00">
                  <c:v>1.160505E-2</c:v>
                </c:pt>
                <c:pt idx="253" formatCode="0.00E+00">
                  <c:v>1.160505E-2</c:v>
                </c:pt>
                <c:pt idx="254" formatCode="0.00E+00">
                  <c:v>1.160505E-2</c:v>
                </c:pt>
                <c:pt idx="255" formatCode="0.00E+00">
                  <c:v>1.160505E-2</c:v>
                </c:pt>
                <c:pt idx="256" formatCode="0.00E+00">
                  <c:v>1.160505E-2</c:v>
                </c:pt>
                <c:pt idx="257" formatCode="0.00E+00">
                  <c:v>1.160505E-2</c:v>
                </c:pt>
                <c:pt idx="258" formatCode="0.00E+00">
                  <c:v>1.160505E-2</c:v>
                </c:pt>
                <c:pt idx="259" formatCode="0.00E+00">
                  <c:v>1.160505E-2</c:v>
                </c:pt>
                <c:pt idx="260" formatCode="0.00E+00">
                  <c:v>1.160505E-2</c:v>
                </c:pt>
                <c:pt idx="261" formatCode="0.00E+00">
                  <c:v>1.160505E-2</c:v>
                </c:pt>
                <c:pt idx="262" formatCode="0.00E+00">
                  <c:v>1.160505E-2</c:v>
                </c:pt>
                <c:pt idx="263" formatCode="0.00E+00">
                  <c:v>1.160505E-2</c:v>
                </c:pt>
                <c:pt idx="264" formatCode="0.00E+00">
                  <c:v>1.160505E-2</c:v>
                </c:pt>
                <c:pt idx="265" formatCode="0.00E+00">
                  <c:v>1.160505E-2</c:v>
                </c:pt>
                <c:pt idx="266" formatCode="0.00E+00">
                  <c:v>1.160505E-2</c:v>
                </c:pt>
                <c:pt idx="267" formatCode="0.00E+00">
                  <c:v>1.160505E-2</c:v>
                </c:pt>
                <c:pt idx="268" formatCode="0.00E+00">
                  <c:v>1.160505E-2</c:v>
                </c:pt>
                <c:pt idx="269" formatCode="0.00E+00">
                  <c:v>1.160505E-2</c:v>
                </c:pt>
                <c:pt idx="270" formatCode="0.00E+00">
                  <c:v>1.160505E-2</c:v>
                </c:pt>
                <c:pt idx="271" formatCode="0.00E+00">
                  <c:v>1.160505E-2</c:v>
                </c:pt>
                <c:pt idx="272" formatCode="0.00E+00">
                  <c:v>1.160505E-2</c:v>
                </c:pt>
                <c:pt idx="273" formatCode="0.00E+00">
                  <c:v>1.160505E-2</c:v>
                </c:pt>
                <c:pt idx="274" formatCode="0.00E+00">
                  <c:v>1.160505E-2</c:v>
                </c:pt>
                <c:pt idx="275" formatCode="0.00E+00">
                  <c:v>1.160505E-2</c:v>
                </c:pt>
                <c:pt idx="276" formatCode="0.00E+00">
                  <c:v>1.160505E-2</c:v>
                </c:pt>
                <c:pt idx="277" formatCode="0.00E+00">
                  <c:v>1.160505E-2</c:v>
                </c:pt>
                <c:pt idx="278" formatCode="0.00E+00">
                  <c:v>1.160505E-2</c:v>
                </c:pt>
                <c:pt idx="279" formatCode="0.00E+00">
                  <c:v>1.160505E-2</c:v>
                </c:pt>
                <c:pt idx="280" formatCode="0.00E+00">
                  <c:v>1.160505E-2</c:v>
                </c:pt>
                <c:pt idx="281" formatCode="0.00E+00">
                  <c:v>1.160505E-2</c:v>
                </c:pt>
                <c:pt idx="282" formatCode="0.00E+00">
                  <c:v>1.160505E-2</c:v>
                </c:pt>
                <c:pt idx="283" formatCode="0.00E+00">
                  <c:v>1.160505E-2</c:v>
                </c:pt>
                <c:pt idx="284" formatCode="0.00E+00">
                  <c:v>1.160505E-2</c:v>
                </c:pt>
                <c:pt idx="285" formatCode="0.00E+00">
                  <c:v>1.160505E-2</c:v>
                </c:pt>
                <c:pt idx="286" formatCode="0.00E+00">
                  <c:v>1.160505E-2</c:v>
                </c:pt>
                <c:pt idx="287" formatCode="0.00E+00">
                  <c:v>1.160505E-2</c:v>
                </c:pt>
                <c:pt idx="288" formatCode="0.00E+00">
                  <c:v>1.160505E-2</c:v>
                </c:pt>
                <c:pt idx="289" formatCode="0.00E+00">
                  <c:v>1.160505E-2</c:v>
                </c:pt>
                <c:pt idx="290" formatCode="0.00E+00">
                  <c:v>1.160505E-2</c:v>
                </c:pt>
                <c:pt idx="291" formatCode="0.00E+00">
                  <c:v>1.160505E-2</c:v>
                </c:pt>
                <c:pt idx="292" formatCode="0.00E+00">
                  <c:v>1.160505E-2</c:v>
                </c:pt>
                <c:pt idx="293" formatCode="0.00E+00">
                  <c:v>1.160505E-2</c:v>
                </c:pt>
                <c:pt idx="294" formatCode="0.00E+00">
                  <c:v>1.160505E-2</c:v>
                </c:pt>
                <c:pt idx="295" formatCode="0.00E+00">
                  <c:v>1.160505E-2</c:v>
                </c:pt>
                <c:pt idx="296" formatCode="0.00E+00">
                  <c:v>1.160505E-2</c:v>
                </c:pt>
                <c:pt idx="297" formatCode="0.00E+00">
                  <c:v>1.160505E-2</c:v>
                </c:pt>
                <c:pt idx="298" formatCode="0.00E+00">
                  <c:v>1.160505E-2</c:v>
                </c:pt>
                <c:pt idx="299" formatCode="0.00E+00">
                  <c:v>1.160505E-2</c:v>
                </c:pt>
                <c:pt idx="300" formatCode="0.00E+00">
                  <c:v>1.160505E-2</c:v>
                </c:pt>
                <c:pt idx="301" formatCode="0.00E+00">
                  <c:v>1.160505E-2</c:v>
                </c:pt>
                <c:pt idx="302" formatCode="0.00E+00">
                  <c:v>1.160505E-2</c:v>
                </c:pt>
                <c:pt idx="303" formatCode="0.00E+00">
                  <c:v>1.160505E-2</c:v>
                </c:pt>
                <c:pt idx="304" formatCode="0.00E+00">
                  <c:v>1.160505E-2</c:v>
                </c:pt>
                <c:pt idx="305" formatCode="0.00E+00">
                  <c:v>1.160505E-2</c:v>
                </c:pt>
                <c:pt idx="306" formatCode="0.00E+00">
                  <c:v>1.160505E-2</c:v>
                </c:pt>
                <c:pt idx="307" formatCode="0.00E+00">
                  <c:v>1.160505E-2</c:v>
                </c:pt>
                <c:pt idx="308" formatCode="0.00E+00">
                  <c:v>1.160505E-2</c:v>
                </c:pt>
                <c:pt idx="309" formatCode="0.00E+00">
                  <c:v>1.160505E-2</c:v>
                </c:pt>
                <c:pt idx="310" formatCode="0.00E+00">
                  <c:v>1.160505E-2</c:v>
                </c:pt>
                <c:pt idx="311" formatCode="0.00E+00">
                  <c:v>1.160505E-2</c:v>
                </c:pt>
                <c:pt idx="312" formatCode="0.00E+00">
                  <c:v>1.160505E-2</c:v>
                </c:pt>
                <c:pt idx="313" formatCode="0.00E+00">
                  <c:v>1.160505E-2</c:v>
                </c:pt>
                <c:pt idx="314" formatCode="0.00E+00">
                  <c:v>1.160505E-2</c:v>
                </c:pt>
                <c:pt idx="315" formatCode="0.00E+00">
                  <c:v>1.160505E-2</c:v>
                </c:pt>
                <c:pt idx="316" formatCode="0.00E+00">
                  <c:v>1.160505E-2</c:v>
                </c:pt>
                <c:pt idx="317" formatCode="0.00E+00">
                  <c:v>1.160505E-2</c:v>
                </c:pt>
                <c:pt idx="318" formatCode="0.00E+00">
                  <c:v>1.160505E-2</c:v>
                </c:pt>
                <c:pt idx="319" formatCode="0.00E+00">
                  <c:v>1.160505E-2</c:v>
                </c:pt>
                <c:pt idx="320" formatCode="0.00E+00">
                  <c:v>1.160505E-2</c:v>
                </c:pt>
                <c:pt idx="321" formatCode="0.00E+00">
                  <c:v>1.160505E-2</c:v>
                </c:pt>
                <c:pt idx="322" formatCode="0.00E+00">
                  <c:v>1.160505E-2</c:v>
                </c:pt>
                <c:pt idx="323" formatCode="0.00E+00">
                  <c:v>1.160505E-2</c:v>
                </c:pt>
                <c:pt idx="324" formatCode="0.00E+00">
                  <c:v>1.160505E-2</c:v>
                </c:pt>
                <c:pt idx="325" formatCode="0.00E+00">
                  <c:v>1.160505E-2</c:v>
                </c:pt>
                <c:pt idx="326" formatCode="0.00E+00">
                  <c:v>1.160505E-2</c:v>
                </c:pt>
                <c:pt idx="327" formatCode="0.00E+00">
                  <c:v>1.160505E-2</c:v>
                </c:pt>
                <c:pt idx="328" formatCode="0.00E+00">
                  <c:v>1.160505E-2</c:v>
                </c:pt>
                <c:pt idx="329" formatCode="0.00E+00">
                  <c:v>1.160505E-2</c:v>
                </c:pt>
                <c:pt idx="330" formatCode="0.00E+00">
                  <c:v>1.160505E-2</c:v>
                </c:pt>
                <c:pt idx="331" formatCode="0.00E+00">
                  <c:v>1.160505E-2</c:v>
                </c:pt>
                <c:pt idx="332" formatCode="0.00E+00">
                  <c:v>1.160505E-2</c:v>
                </c:pt>
                <c:pt idx="333" formatCode="0.00E+00">
                  <c:v>1.160505E-2</c:v>
                </c:pt>
                <c:pt idx="334" formatCode="0.00E+00">
                  <c:v>1.160505E-2</c:v>
                </c:pt>
                <c:pt idx="335" formatCode="0.00E+00">
                  <c:v>1.160505E-2</c:v>
                </c:pt>
                <c:pt idx="336" formatCode="0.00E+00">
                  <c:v>1.160505E-2</c:v>
                </c:pt>
                <c:pt idx="337" formatCode="0.00E+00">
                  <c:v>1.160505E-2</c:v>
                </c:pt>
                <c:pt idx="338" formatCode="0.00E+00">
                  <c:v>1.160505E-2</c:v>
                </c:pt>
                <c:pt idx="339" formatCode="0.00E+00">
                  <c:v>1.160505E-2</c:v>
                </c:pt>
                <c:pt idx="340" formatCode="0.00E+00">
                  <c:v>1.160505E-2</c:v>
                </c:pt>
                <c:pt idx="341" formatCode="0.00E+00">
                  <c:v>1.160505E-2</c:v>
                </c:pt>
                <c:pt idx="342" formatCode="0.00E+00">
                  <c:v>1.160505E-2</c:v>
                </c:pt>
                <c:pt idx="343" formatCode="0.00E+00">
                  <c:v>1.160505E-2</c:v>
                </c:pt>
                <c:pt idx="344" formatCode="0.00E+00">
                  <c:v>1.160505E-2</c:v>
                </c:pt>
                <c:pt idx="345" formatCode="0.00E+00">
                  <c:v>1.160505E-2</c:v>
                </c:pt>
                <c:pt idx="346" formatCode="0.00E+00">
                  <c:v>1.160505E-2</c:v>
                </c:pt>
                <c:pt idx="347" formatCode="0.00E+00">
                  <c:v>1.160505E-2</c:v>
                </c:pt>
                <c:pt idx="348" formatCode="0.00E+00">
                  <c:v>1.160505E-2</c:v>
                </c:pt>
                <c:pt idx="349" formatCode="0.00E+00">
                  <c:v>1.160505E-2</c:v>
                </c:pt>
                <c:pt idx="350" formatCode="0.00E+00">
                  <c:v>1.160505E-2</c:v>
                </c:pt>
                <c:pt idx="351" formatCode="0.00E+00">
                  <c:v>1.160505E-2</c:v>
                </c:pt>
                <c:pt idx="352" formatCode="0.00E+00">
                  <c:v>1.160505E-2</c:v>
                </c:pt>
                <c:pt idx="353" formatCode="0.00E+00">
                  <c:v>1.160505E-2</c:v>
                </c:pt>
                <c:pt idx="354" formatCode="0.00E+00">
                  <c:v>1.160505E-2</c:v>
                </c:pt>
                <c:pt idx="355" formatCode="0.00E+00">
                  <c:v>1.160505E-2</c:v>
                </c:pt>
                <c:pt idx="356" formatCode="0.00E+00">
                  <c:v>1.160505E-2</c:v>
                </c:pt>
                <c:pt idx="357" formatCode="0.00E+00">
                  <c:v>1.160505E-2</c:v>
                </c:pt>
                <c:pt idx="358" formatCode="0.00E+00">
                  <c:v>1.160505E-2</c:v>
                </c:pt>
                <c:pt idx="359" formatCode="0.00E+00">
                  <c:v>1.160505E-2</c:v>
                </c:pt>
                <c:pt idx="360" formatCode="0.00E+00">
                  <c:v>1.160505E-2</c:v>
                </c:pt>
                <c:pt idx="361" formatCode="0.00E+00">
                  <c:v>1.160505E-2</c:v>
                </c:pt>
                <c:pt idx="362" formatCode="0.00E+00">
                  <c:v>1.160505E-2</c:v>
                </c:pt>
                <c:pt idx="363" formatCode="0.00E+00">
                  <c:v>1.160505E-2</c:v>
                </c:pt>
                <c:pt idx="364" formatCode="0.00E+00">
                  <c:v>1.160505E-2</c:v>
                </c:pt>
                <c:pt idx="365" formatCode="0.00E+00">
                  <c:v>1.160505E-2</c:v>
                </c:pt>
                <c:pt idx="366" formatCode="0.00E+00">
                  <c:v>1.160505E-2</c:v>
                </c:pt>
                <c:pt idx="367" formatCode="0.00E+00">
                  <c:v>1.160505E-2</c:v>
                </c:pt>
                <c:pt idx="368" formatCode="0.00E+00">
                  <c:v>1.160505E-2</c:v>
                </c:pt>
                <c:pt idx="369" formatCode="0.00E+00">
                  <c:v>1.160505E-2</c:v>
                </c:pt>
                <c:pt idx="370" formatCode="0.00E+00">
                  <c:v>1.160505E-2</c:v>
                </c:pt>
                <c:pt idx="371" formatCode="0.00E+00">
                  <c:v>1.160505E-2</c:v>
                </c:pt>
                <c:pt idx="372" formatCode="0.00E+00">
                  <c:v>1.160505E-2</c:v>
                </c:pt>
                <c:pt idx="373" formatCode="0.00E+00">
                  <c:v>1.160505E-2</c:v>
                </c:pt>
                <c:pt idx="374" formatCode="0.00E+00">
                  <c:v>1.160505E-2</c:v>
                </c:pt>
                <c:pt idx="375" formatCode="0.00E+00">
                  <c:v>1.160505E-2</c:v>
                </c:pt>
                <c:pt idx="376" formatCode="0.00E+00">
                  <c:v>1.160505E-2</c:v>
                </c:pt>
                <c:pt idx="377" formatCode="0.00E+00">
                  <c:v>1.160505E-2</c:v>
                </c:pt>
                <c:pt idx="378" formatCode="0.00E+00">
                  <c:v>1.160505E-2</c:v>
                </c:pt>
                <c:pt idx="379" formatCode="0.00E+00">
                  <c:v>1.160505E-2</c:v>
                </c:pt>
                <c:pt idx="380" formatCode="0.00E+00">
                  <c:v>1.160505E-2</c:v>
                </c:pt>
                <c:pt idx="381" formatCode="0.00E+00">
                  <c:v>1.160505E-2</c:v>
                </c:pt>
                <c:pt idx="382" formatCode="0.00E+00">
                  <c:v>1.160505E-2</c:v>
                </c:pt>
                <c:pt idx="383" formatCode="0.00E+00">
                  <c:v>1.160505E-2</c:v>
                </c:pt>
                <c:pt idx="384" formatCode="0.00E+00">
                  <c:v>1.160505E-2</c:v>
                </c:pt>
                <c:pt idx="385" formatCode="0.00E+00">
                  <c:v>1.160505E-2</c:v>
                </c:pt>
                <c:pt idx="386" formatCode="0.00E+00">
                  <c:v>1.160505E-2</c:v>
                </c:pt>
                <c:pt idx="387" formatCode="0.00E+00">
                  <c:v>1.160505E-2</c:v>
                </c:pt>
                <c:pt idx="388" formatCode="0.00E+00">
                  <c:v>1.160505E-2</c:v>
                </c:pt>
                <c:pt idx="389" formatCode="0.00E+00">
                  <c:v>1.160505E-2</c:v>
                </c:pt>
                <c:pt idx="390" formatCode="0.00E+00">
                  <c:v>1.160505E-2</c:v>
                </c:pt>
                <c:pt idx="391" formatCode="0.00E+00">
                  <c:v>1.160505E-2</c:v>
                </c:pt>
                <c:pt idx="392" formatCode="0.00E+00">
                  <c:v>1.160505E-2</c:v>
                </c:pt>
                <c:pt idx="393" formatCode="0.00E+00">
                  <c:v>1.160505E-2</c:v>
                </c:pt>
                <c:pt idx="394" formatCode="0.00E+00">
                  <c:v>1.160505E-2</c:v>
                </c:pt>
                <c:pt idx="395" formatCode="0.00E+00">
                  <c:v>1.160505E-2</c:v>
                </c:pt>
                <c:pt idx="396" formatCode="0.00E+00">
                  <c:v>1.160505E-2</c:v>
                </c:pt>
                <c:pt idx="397" formatCode="0.00E+00">
                  <c:v>1.160505E-2</c:v>
                </c:pt>
                <c:pt idx="398" formatCode="0.00E+00">
                  <c:v>1.160505E-2</c:v>
                </c:pt>
                <c:pt idx="399" formatCode="0.00E+00">
                  <c:v>1.160505E-2</c:v>
                </c:pt>
                <c:pt idx="400" formatCode="0.00E+00">
                  <c:v>1.160505E-2</c:v>
                </c:pt>
                <c:pt idx="401" formatCode="0.00E+00">
                  <c:v>1.160505E-2</c:v>
                </c:pt>
                <c:pt idx="402" formatCode="0.00E+00">
                  <c:v>1.160505E-2</c:v>
                </c:pt>
                <c:pt idx="403" formatCode="0.00E+00">
                  <c:v>1.160505E-2</c:v>
                </c:pt>
                <c:pt idx="404" formatCode="0.00E+00">
                  <c:v>1.160505E-2</c:v>
                </c:pt>
                <c:pt idx="405" formatCode="0.00E+00">
                  <c:v>1.160505E-2</c:v>
                </c:pt>
                <c:pt idx="406" formatCode="0.00E+00">
                  <c:v>1.160505E-2</c:v>
                </c:pt>
                <c:pt idx="407" formatCode="0.00E+00">
                  <c:v>1.160505E-2</c:v>
                </c:pt>
                <c:pt idx="408" formatCode="0.00E+00">
                  <c:v>1.160505E-2</c:v>
                </c:pt>
                <c:pt idx="409" formatCode="0.00E+00">
                  <c:v>1.160505E-2</c:v>
                </c:pt>
                <c:pt idx="410" formatCode="0.00E+00">
                  <c:v>1.160505E-2</c:v>
                </c:pt>
                <c:pt idx="411" formatCode="0.00E+00">
                  <c:v>1.160505E-2</c:v>
                </c:pt>
                <c:pt idx="412" formatCode="0.00E+00">
                  <c:v>1.160505E-2</c:v>
                </c:pt>
                <c:pt idx="413" formatCode="0.00E+00">
                  <c:v>1.160505E-2</c:v>
                </c:pt>
                <c:pt idx="414" formatCode="0.00E+00">
                  <c:v>1.160505E-2</c:v>
                </c:pt>
                <c:pt idx="415" formatCode="0.00E+00">
                  <c:v>1.160505E-2</c:v>
                </c:pt>
                <c:pt idx="416" formatCode="0.00E+00">
                  <c:v>1.160505E-2</c:v>
                </c:pt>
                <c:pt idx="417" formatCode="0.00E+00">
                  <c:v>1.160505E-2</c:v>
                </c:pt>
                <c:pt idx="418" formatCode="0.00E+00">
                  <c:v>1.160505E-2</c:v>
                </c:pt>
                <c:pt idx="419" formatCode="0.00E+00">
                  <c:v>1.160505E-2</c:v>
                </c:pt>
                <c:pt idx="420" formatCode="0.00E+00">
                  <c:v>1.160505E-2</c:v>
                </c:pt>
                <c:pt idx="421" formatCode="0.00E+00">
                  <c:v>1.160505E-2</c:v>
                </c:pt>
                <c:pt idx="422" formatCode="0.00E+00">
                  <c:v>1.160505E-2</c:v>
                </c:pt>
                <c:pt idx="423" formatCode="0.00E+00">
                  <c:v>1.160505E-2</c:v>
                </c:pt>
                <c:pt idx="424" formatCode="0.00E+00">
                  <c:v>1.160505E-2</c:v>
                </c:pt>
                <c:pt idx="425" formatCode="0.00E+00">
                  <c:v>1.160505E-2</c:v>
                </c:pt>
                <c:pt idx="426" formatCode="0.00E+00">
                  <c:v>1.160505E-2</c:v>
                </c:pt>
                <c:pt idx="427" formatCode="0.00E+00">
                  <c:v>1.160505E-2</c:v>
                </c:pt>
                <c:pt idx="428" formatCode="0.00E+00">
                  <c:v>1.160505E-2</c:v>
                </c:pt>
                <c:pt idx="429" formatCode="0.00E+00">
                  <c:v>1.160505E-2</c:v>
                </c:pt>
                <c:pt idx="430" formatCode="0.00E+00">
                  <c:v>1.160505E-2</c:v>
                </c:pt>
                <c:pt idx="431" formatCode="0.00E+00">
                  <c:v>1.160505E-2</c:v>
                </c:pt>
                <c:pt idx="432" formatCode="0.00E+00">
                  <c:v>1.160505E-2</c:v>
                </c:pt>
                <c:pt idx="433" formatCode="0.00E+00">
                  <c:v>1.160505E-2</c:v>
                </c:pt>
                <c:pt idx="434" formatCode="0.00E+00">
                  <c:v>1.160505E-2</c:v>
                </c:pt>
                <c:pt idx="435" formatCode="0.00E+00">
                  <c:v>1.160505E-2</c:v>
                </c:pt>
                <c:pt idx="436" formatCode="0.00E+00">
                  <c:v>1.160505E-2</c:v>
                </c:pt>
                <c:pt idx="437" formatCode="0.00E+00">
                  <c:v>1.160505E-2</c:v>
                </c:pt>
                <c:pt idx="438" formatCode="0.00E+00">
                  <c:v>1.160505E-2</c:v>
                </c:pt>
                <c:pt idx="439" formatCode="0.00E+00">
                  <c:v>1.160505E-2</c:v>
                </c:pt>
                <c:pt idx="440" formatCode="0.00E+00">
                  <c:v>1.160505E-2</c:v>
                </c:pt>
                <c:pt idx="441" formatCode="0.00E+00">
                  <c:v>1.160505E-2</c:v>
                </c:pt>
                <c:pt idx="442" formatCode="0.00E+00">
                  <c:v>1.160505E-2</c:v>
                </c:pt>
              </c:numCache>
            </c:numRef>
          </c:yVal>
          <c:smooth val="1"/>
        </c:ser>
        <c:ser>
          <c:idx val="2"/>
          <c:order val="2"/>
          <c:tx>
            <c:v>55oC Anisotropy</c:v>
          </c:tx>
          <c:spPr>
            <a:ln w="19050">
              <a:noFill/>
            </a:ln>
          </c:spPr>
          <c:marker>
            <c:symbol val="diamond"/>
            <c:size val="3"/>
            <c:spPr>
              <a:solidFill>
                <a:schemeClr val="tx1"/>
              </a:solidFill>
              <a:ln>
                <a:solidFill>
                  <a:schemeClr val="tx1"/>
                </a:solidFill>
              </a:ln>
            </c:spPr>
          </c:marker>
          <c:xVal>
            <c:numRef>
              <c:f>PAM!$AE$6:$AE$448</c:f>
              <c:numCache>
                <c:formatCode>General</c:formatCode>
                <c:ptCount val="443"/>
                <c:pt idx="0">
                  <c:v>14.8</c:v>
                </c:pt>
                <c:pt idx="1">
                  <c:v>15.200000000000001</c:v>
                </c:pt>
                <c:pt idx="2">
                  <c:v>15.600000000000001</c:v>
                </c:pt>
                <c:pt idx="3">
                  <c:v>16</c:v>
                </c:pt>
                <c:pt idx="4">
                  <c:v>16.400000000000002</c:v>
                </c:pt>
                <c:pt idx="5">
                  <c:v>16.8</c:v>
                </c:pt>
                <c:pt idx="6">
                  <c:v>17.2</c:v>
                </c:pt>
                <c:pt idx="7">
                  <c:v>17.600000000000001</c:v>
                </c:pt>
                <c:pt idx="8">
                  <c:v>18</c:v>
                </c:pt>
                <c:pt idx="9">
                  <c:v>18.400000000000002</c:v>
                </c:pt>
                <c:pt idx="10">
                  <c:v>18.8</c:v>
                </c:pt>
                <c:pt idx="11">
                  <c:v>19.200000000000003</c:v>
                </c:pt>
                <c:pt idx="12">
                  <c:v>19.600000000000001</c:v>
                </c:pt>
                <c:pt idx="13">
                  <c:v>20</c:v>
                </c:pt>
                <c:pt idx="14">
                  <c:v>20.400000000000002</c:v>
                </c:pt>
                <c:pt idx="15">
                  <c:v>20.8</c:v>
                </c:pt>
                <c:pt idx="16">
                  <c:v>21.200000000000003</c:v>
                </c:pt>
                <c:pt idx="17">
                  <c:v>21.6</c:v>
                </c:pt>
                <c:pt idx="18">
                  <c:v>22</c:v>
                </c:pt>
                <c:pt idx="19">
                  <c:v>22.400000000000002</c:v>
                </c:pt>
                <c:pt idx="20">
                  <c:v>22.8</c:v>
                </c:pt>
                <c:pt idx="21">
                  <c:v>23.200000000000003</c:v>
                </c:pt>
                <c:pt idx="22">
                  <c:v>23.6</c:v>
                </c:pt>
                <c:pt idx="23">
                  <c:v>24</c:v>
                </c:pt>
                <c:pt idx="24">
                  <c:v>24.400000000000002</c:v>
                </c:pt>
                <c:pt idx="25">
                  <c:v>24.8</c:v>
                </c:pt>
                <c:pt idx="26">
                  <c:v>25.200000000000003</c:v>
                </c:pt>
                <c:pt idx="27">
                  <c:v>25.6</c:v>
                </c:pt>
                <c:pt idx="28">
                  <c:v>26</c:v>
                </c:pt>
                <c:pt idx="29">
                  <c:v>26.400000000000002</c:v>
                </c:pt>
                <c:pt idx="30">
                  <c:v>26.8</c:v>
                </c:pt>
                <c:pt idx="31">
                  <c:v>27.200000000000003</c:v>
                </c:pt>
                <c:pt idx="32">
                  <c:v>27.6</c:v>
                </c:pt>
                <c:pt idx="33">
                  <c:v>28</c:v>
                </c:pt>
                <c:pt idx="34">
                  <c:v>28.400000000000002</c:v>
                </c:pt>
                <c:pt idx="35">
                  <c:v>28.8</c:v>
                </c:pt>
                <c:pt idx="36">
                  <c:v>29.200000000000003</c:v>
                </c:pt>
                <c:pt idx="37">
                  <c:v>29.6</c:v>
                </c:pt>
                <c:pt idx="38">
                  <c:v>30</c:v>
                </c:pt>
                <c:pt idx="39">
                  <c:v>30.400000000000002</c:v>
                </c:pt>
                <c:pt idx="40">
                  <c:v>30.8</c:v>
                </c:pt>
                <c:pt idx="41">
                  <c:v>31.200000000000003</c:v>
                </c:pt>
                <c:pt idx="42">
                  <c:v>31.6</c:v>
                </c:pt>
                <c:pt idx="43">
                  <c:v>32</c:v>
                </c:pt>
                <c:pt idx="44">
                  <c:v>32.4</c:v>
                </c:pt>
                <c:pt idx="45">
                  <c:v>32.800000000000004</c:v>
                </c:pt>
                <c:pt idx="46">
                  <c:v>33.200000000000003</c:v>
                </c:pt>
                <c:pt idx="47">
                  <c:v>33.6</c:v>
                </c:pt>
                <c:pt idx="48">
                  <c:v>34</c:v>
                </c:pt>
                <c:pt idx="49">
                  <c:v>34.4</c:v>
                </c:pt>
                <c:pt idx="50">
                  <c:v>34.800000000000004</c:v>
                </c:pt>
                <c:pt idx="51">
                  <c:v>35.200000000000003</c:v>
                </c:pt>
                <c:pt idx="52">
                  <c:v>35.6</c:v>
                </c:pt>
                <c:pt idx="53">
                  <c:v>36</c:v>
                </c:pt>
                <c:pt idx="54">
                  <c:v>36.4</c:v>
                </c:pt>
                <c:pt idx="55">
                  <c:v>36.800000000000004</c:v>
                </c:pt>
                <c:pt idx="56">
                  <c:v>37.200000000000003</c:v>
                </c:pt>
                <c:pt idx="57">
                  <c:v>37.6</c:v>
                </c:pt>
                <c:pt idx="58">
                  <c:v>38</c:v>
                </c:pt>
                <c:pt idx="59">
                  <c:v>38.400000000000006</c:v>
                </c:pt>
                <c:pt idx="60">
                  <c:v>38.800000000000004</c:v>
                </c:pt>
                <c:pt idx="61">
                  <c:v>39.200000000000003</c:v>
                </c:pt>
                <c:pt idx="62">
                  <c:v>39.6</c:v>
                </c:pt>
                <c:pt idx="63">
                  <c:v>40</c:v>
                </c:pt>
                <c:pt idx="64">
                  <c:v>40.400000000000006</c:v>
                </c:pt>
                <c:pt idx="65">
                  <c:v>40.800000000000004</c:v>
                </c:pt>
                <c:pt idx="66">
                  <c:v>41.2</c:v>
                </c:pt>
                <c:pt idx="67">
                  <c:v>41.6</c:v>
                </c:pt>
                <c:pt idx="68">
                  <c:v>42</c:v>
                </c:pt>
                <c:pt idx="69">
                  <c:v>42.400000000000006</c:v>
                </c:pt>
                <c:pt idx="70">
                  <c:v>42.800000000000004</c:v>
                </c:pt>
                <c:pt idx="71">
                  <c:v>43.2</c:v>
                </c:pt>
                <c:pt idx="72">
                  <c:v>43.6</c:v>
                </c:pt>
                <c:pt idx="73">
                  <c:v>44</c:v>
                </c:pt>
                <c:pt idx="74">
                  <c:v>44.400000000000006</c:v>
                </c:pt>
                <c:pt idx="75">
                  <c:v>44.800000000000004</c:v>
                </c:pt>
                <c:pt idx="76">
                  <c:v>45.2</c:v>
                </c:pt>
                <c:pt idx="77">
                  <c:v>45.6</c:v>
                </c:pt>
                <c:pt idx="78">
                  <c:v>46</c:v>
                </c:pt>
                <c:pt idx="79">
                  <c:v>46.400000000000006</c:v>
                </c:pt>
                <c:pt idx="80">
                  <c:v>46.800000000000004</c:v>
                </c:pt>
                <c:pt idx="81">
                  <c:v>47.2</c:v>
                </c:pt>
                <c:pt idx="82">
                  <c:v>47.6</c:v>
                </c:pt>
                <c:pt idx="83">
                  <c:v>48</c:v>
                </c:pt>
                <c:pt idx="84">
                  <c:v>48.400000000000006</c:v>
                </c:pt>
                <c:pt idx="85">
                  <c:v>48.800000000000004</c:v>
                </c:pt>
                <c:pt idx="86">
                  <c:v>49.2</c:v>
                </c:pt>
                <c:pt idx="87">
                  <c:v>49.6</c:v>
                </c:pt>
                <c:pt idx="88">
                  <c:v>50</c:v>
                </c:pt>
                <c:pt idx="89">
                  <c:v>50.400000000000006</c:v>
                </c:pt>
                <c:pt idx="90">
                  <c:v>50.800000000000004</c:v>
                </c:pt>
                <c:pt idx="91">
                  <c:v>51.2</c:v>
                </c:pt>
                <c:pt idx="92">
                  <c:v>51.6</c:v>
                </c:pt>
                <c:pt idx="93">
                  <c:v>52</c:v>
                </c:pt>
                <c:pt idx="94">
                  <c:v>52.400000000000006</c:v>
                </c:pt>
                <c:pt idx="95">
                  <c:v>52.800000000000004</c:v>
                </c:pt>
                <c:pt idx="96">
                  <c:v>53.2</c:v>
                </c:pt>
                <c:pt idx="97">
                  <c:v>53.6</c:v>
                </c:pt>
                <c:pt idx="98">
                  <c:v>54</c:v>
                </c:pt>
                <c:pt idx="99">
                  <c:v>54.400000000000006</c:v>
                </c:pt>
                <c:pt idx="100">
                  <c:v>54.800000000000004</c:v>
                </c:pt>
                <c:pt idx="101">
                  <c:v>55.2</c:v>
                </c:pt>
                <c:pt idx="102">
                  <c:v>55.6</c:v>
                </c:pt>
                <c:pt idx="103">
                  <c:v>56</c:v>
                </c:pt>
                <c:pt idx="104">
                  <c:v>56.400000000000006</c:v>
                </c:pt>
                <c:pt idx="105">
                  <c:v>56.800000000000004</c:v>
                </c:pt>
                <c:pt idx="106">
                  <c:v>57.2</c:v>
                </c:pt>
                <c:pt idx="107">
                  <c:v>57.6</c:v>
                </c:pt>
                <c:pt idx="108">
                  <c:v>58</c:v>
                </c:pt>
                <c:pt idx="109">
                  <c:v>58.400000000000006</c:v>
                </c:pt>
                <c:pt idx="110">
                  <c:v>58.800000000000004</c:v>
                </c:pt>
                <c:pt idx="111">
                  <c:v>59.2</c:v>
                </c:pt>
                <c:pt idx="112">
                  <c:v>59.6</c:v>
                </c:pt>
                <c:pt idx="113">
                  <c:v>60</c:v>
                </c:pt>
                <c:pt idx="114">
                  <c:v>60.400000000000006</c:v>
                </c:pt>
                <c:pt idx="115">
                  <c:v>60.800000000000004</c:v>
                </c:pt>
                <c:pt idx="116">
                  <c:v>61.2</c:v>
                </c:pt>
                <c:pt idx="117">
                  <c:v>61.6</c:v>
                </c:pt>
                <c:pt idx="118">
                  <c:v>62</c:v>
                </c:pt>
                <c:pt idx="119">
                  <c:v>62.400000000000006</c:v>
                </c:pt>
                <c:pt idx="120">
                  <c:v>62.800000000000004</c:v>
                </c:pt>
                <c:pt idx="121">
                  <c:v>63.2</c:v>
                </c:pt>
                <c:pt idx="122">
                  <c:v>63.6</c:v>
                </c:pt>
                <c:pt idx="123">
                  <c:v>64</c:v>
                </c:pt>
                <c:pt idx="124">
                  <c:v>64.400000000000006</c:v>
                </c:pt>
                <c:pt idx="125">
                  <c:v>64.8</c:v>
                </c:pt>
                <c:pt idx="126">
                  <c:v>65.2</c:v>
                </c:pt>
                <c:pt idx="127">
                  <c:v>65.600000000000009</c:v>
                </c:pt>
                <c:pt idx="128">
                  <c:v>66</c:v>
                </c:pt>
                <c:pt idx="129">
                  <c:v>66.400000000000006</c:v>
                </c:pt>
                <c:pt idx="130">
                  <c:v>66.8</c:v>
                </c:pt>
                <c:pt idx="131">
                  <c:v>67.2</c:v>
                </c:pt>
                <c:pt idx="132">
                  <c:v>67.600000000000009</c:v>
                </c:pt>
                <c:pt idx="133">
                  <c:v>68</c:v>
                </c:pt>
                <c:pt idx="134">
                  <c:v>68.400000000000006</c:v>
                </c:pt>
                <c:pt idx="135">
                  <c:v>68.8</c:v>
                </c:pt>
                <c:pt idx="136">
                  <c:v>69.2</c:v>
                </c:pt>
                <c:pt idx="137">
                  <c:v>69.600000000000009</c:v>
                </c:pt>
                <c:pt idx="138">
                  <c:v>70</c:v>
                </c:pt>
                <c:pt idx="139">
                  <c:v>70.400000000000006</c:v>
                </c:pt>
                <c:pt idx="140">
                  <c:v>70.8</c:v>
                </c:pt>
                <c:pt idx="141">
                  <c:v>71.2</c:v>
                </c:pt>
                <c:pt idx="142">
                  <c:v>71.600000000000009</c:v>
                </c:pt>
                <c:pt idx="143">
                  <c:v>72</c:v>
                </c:pt>
                <c:pt idx="144">
                  <c:v>72.400000000000006</c:v>
                </c:pt>
                <c:pt idx="145">
                  <c:v>72.8</c:v>
                </c:pt>
                <c:pt idx="146">
                  <c:v>73.2</c:v>
                </c:pt>
                <c:pt idx="147">
                  <c:v>73.600000000000009</c:v>
                </c:pt>
                <c:pt idx="148">
                  <c:v>74</c:v>
                </c:pt>
                <c:pt idx="149">
                  <c:v>74.400000000000006</c:v>
                </c:pt>
                <c:pt idx="150">
                  <c:v>74.8</c:v>
                </c:pt>
                <c:pt idx="151">
                  <c:v>75.2</c:v>
                </c:pt>
                <c:pt idx="152">
                  <c:v>75.600000000000009</c:v>
                </c:pt>
                <c:pt idx="153">
                  <c:v>76</c:v>
                </c:pt>
                <c:pt idx="154">
                  <c:v>76.400000000000006</c:v>
                </c:pt>
                <c:pt idx="155">
                  <c:v>76.800000000000011</c:v>
                </c:pt>
                <c:pt idx="156">
                  <c:v>77.2</c:v>
                </c:pt>
                <c:pt idx="157">
                  <c:v>77.600000000000009</c:v>
                </c:pt>
                <c:pt idx="158">
                  <c:v>78</c:v>
                </c:pt>
                <c:pt idx="159">
                  <c:v>78.400000000000006</c:v>
                </c:pt>
                <c:pt idx="160">
                  <c:v>78.800000000000011</c:v>
                </c:pt>
                <c:pt idx="161">
                  <c:v>79.2</c:v>
                </c:pt>
                <c:pt idx="162">
                  <c:v>79.600000000000009</c:v>
                </c:pt>
                <c:pt idx="163">
                  <c:v>80</c:v>
                </c:pt>
                <c:pt idx="164">
                  <c:v>80.400000000000006</c:v>
                </c:pt>
                <c:pt idx="165">
                  <c:v>80.800000000000011</c:v>
                </c:pt>
                <c:pt idx="166">
                  <c:v>81.2</c:v>
                </c:pt>
                <c:pt idx="167">
                  <c:v>81.600000000000009</c:v>
                </c:pt>
                <c:pt idx="168">
                  <c:v>82</c:v>
                </c:pt>
                <c:pt idx="169">
                  <c:v>82.4</c:v>
                </c:pt>
                <c:pt idx="170">
                  <c:v>82.800000000000011</c:v>
                </c:pt>
                <c:pt idx="171">
                  <c:v>83.2</c:v>
                </c:pt>
                <c:pt idx="172">
                  <c:v>83.600000000000009</c:v>
                </c:pt>
                <c:pt idx="173">
                  <c:v>84</c:v>
                </c:pt>
                <c:pt idx="174">
                  <c:v>84.4</c:v>
                </c:pt>
                <c:pt idx="175">
                  <c:v>84.800000000000011</c:v>
                </c:pt>
                <c:pt idx="176">
                  <c:v>85.2</c:v>
                </c:pt>
                <c:pt idx="177">
                  <c:v>85.600000000000009</c:v>
                </c:pt>
                <c:pt idx="178">
                  <c:v>86</c:v>
                </c:pt>
                <c:pt idx="179">
                  <c:v>86.4</c:v>
                </c:pt>
                <c:pt idx="180">
                  <c:v>86.800000000000011</c:v>
                </c:pt>
                <c:pt idx="181">
                  <c:v>87.2</c:v>
                </c:pt>
                <c:pt idx="182">
                  <c:v>87.600000000000009</c:v>
                </c:pt>
                <c:pt idx="183">
                  <c:v>88</c:v>
                </c:pt>
                <c:pt idx="184">
                  <c:v>88.4</c:v>
                </c:pt>
                <c:pt idx="185">
                  <c:v>88.800000000000011</c:v>
                </c:pt>
                <c:pt idx="186">
                  <c:v>89.2</c:v>
                </c:pt>
                <c:pt idx="187">
                  <c:v>89.600000000000009</c:v>
                </c:pt>
                <c:pt idx="188">
                  <c:v>90</c:v>
                </c:pt>
                <c:pt idx="189">
                  <c:v>90.4</c:v>
                </c:pt>
                <c:pt idx="190">
                  <c:v>90.800000000000011</c:v>
                </c:pt>
                <c:pt idx="191">
                  <c:v>91.2</c:v>
                </c:pt>
                <c:pt idx="192">
                  <c:v>91.600000000000009</c:v>
                </c:pt>
                <c:pt idx="193">
                  <c:v>92</c:v>
                </c:pt>
                <c:pt idx="194">
                  <c:v>92.4</c:v>
                </c:pt>
                <c:pt idx="195">
                  <c:v>92.800000000000011</c:v>
                </c:pt>
                <c:pt idx="196">
                  <c:v>93.2</c:v>
                </c:pt>
                <c:pt idx="197">
                  <c:v>93.600000000000009</c:v>
                </c:pt>
                <c:pt idx="198">
                  <c:v>94</c:v>
                </c:pt>
                <c:pt idx="199">
                  <c:v>94.4</c:v>
                </c:pt>
                <c:pt idx="200">
                  <c:v>94.800000000000011</c:v>
                </c:pt>
                <c:pt idx="201">
                  <c:v>95.2</c:v>
                </c:pt>
                <c:pt idx="202">
                  <c:v>95.600000000000009</c:v>
                </c:pt>
                <c:pt idx="203">
                  <c:v>96</c:v>
                </c:pt>
                <c:pt idx="204">
                  <c:v>96.4</c:v>
                </c:pt>
                <c:pt idx="205">
                  <c:v>96.800000000000011</c:v>
                </c:pt>
                <c:pt idx="206">
                  <c:v>97.2</c:v>
                </c:pt>
                <c:pt idx="207">
                  <c:v>97.600000000000009</c:v>
                </c:pt>
                <c:pt idx="208">
                  <c:v>98</c:v>
                </c:pt>
                <c:pt idx="209">
                  <c:v>98.4</c:v>
                </c:pt>
                <c:pt idx="210">
                  <c:v>98.800000000000011</c:v>
                </c:pt>
                <c:pt idx="211">
                  <c:v>99.2</c:v>
                </c:pt>
                <c:pt idx="212">
                  <c:v>99.600000000000009</c:v>
                </c:pt>
                <c:pt idx="213">
                  <c:v>100</c:v>
                </c:pt>
                <c:pt idx="214">
                  <c:v>100.4</c:v>
                </c:pt>
                <c:pt idx="215">
                  <c:v>100.80000000000001</c:v>
                </c:pt>
                <c:pt idx="216">
                  <c:v>101.2</c:v>
                </c:pt>
                <c:pt idx="217">
                  <c:v>101.60000000000001</c:v>
                </c:pt>
                <c:pt idx="218">
                  <c:v>102</c:v>
                </c:pt>
                <c:pt idx="219">
                  <c:v>102.4</c:v>
                </c:pt>
                <c:pt idx="220">
                  <c:v>102.80000000000001</c:v>
                </c:pt>
                <c:pt idx="221">
                  <c:v>103.2</c:v>
                </c:pt>
                <c:pt idx="222">
                  <c:v>103.60000000000001</c:v>
                </c:pt>
                <c:pt idx="223">
                  <c:v>104</c:v>
                </c:pt>
                <c:pt idx="224">
                  <c:v>104.4</c:v>
                </c:pt>
                <c:pt idx="225">
                  <c:v>104.80000000000001</c:v>
                </c:pt>
                <c:pt idx="226">
                  <c:v>105.2</c:v>
                </c:pt>
                <c:pt idx="227">
                  <c:v>105.60000000000001</c:v>
                </c:pt>
                <c:pt idx="228">
                  <c:v>106</c:v>
                </c:pt>
                <c:pt idx="229">
                  <c:v>106.4</c:v>
                </c:pt>
                <c:pt idx="230">
                  <c:v>106.80000000000001</c:v>
                </c:pt>
                <c:pt idx="231">
                  <c:v>107.2</c:v>
                </c:pt>
                <c:pt idx="232">
                  <c:v>107.60000000000001</c:v>
                </c:pt>
                <c:pt idx="233">
                  <c:v>108</c:v>
                </c:pt>
                <c:pt idx="234">
                  <c:v>108.4</c:v>
                </c:pt>
                <c:pt idx="235">
                  <c:v>108.80000000000001</c:v>
                </c:pt>
                <c:pt idx="236">
                  <c:v>109.2</c:v>
                </c:pt>
                <c:pt idx="237">
                  <c:v>109.60000000000001</c:v>
                </c:pt>
                <c:pt idx="238">
                  <c:v>110</c:v>
                </c:pt>
                <c:pt idx="239">
                  <c:v>110.4</c:v>
                </c:pt>
                <c:pt idx="240">
                  <c:v>110.80000000000001</c:v>
                </c:pt>
                <c:pt idx="241">
                  <c:v>111.2</c:v>
                </c:pt>
                <c:pt idx="242">
                  <c:v>111.60000000000001</c:v>
                </c:pt>
                <c:pt idx="243">
                  <c:v>112</c:v>
                </c:pt>
                <c:pt idx="244">
                  <c:v>112.4</c:v>
                </c:pt>
                <c:pt idx="245">
                  <c:v>112.80000000000001</c:v>
                </c:pt>
                <c:pt idx="246">
                  <c:v>113.2</c:v>
                </c:pt>
                <c:pt idx="247">
                  <c:v>113.60000000000001</c:v>
                </c:pt>
                <c:pt idx="248">
                  <c:v>114</c:v>
                </c:pt>
                <c:pt idx="249">
                  <c:v>114.4</c:v>
                </c:pt>
                <c:pt idx="250">
                  <c:v>114.80000000000001</c:v>
                </c:pt>
                <c:pt idx="251">
                  <c:v>115.2</c:v>
                </c:pt>
                <c:pt idx="252">
                  <c:v>115.60000000000001</c:v>
                </c:pt>
                <c:pt idx="253">
                  <c:v>116</c:v>
                </c:pt>
                <c:pt idx="254">
                  <c:v>116.4</c:v>
                </c:pt>
                <c:pt idx="255">
                  <c:v>116.80000000000001</c:v>
                </c:pt>
                <c:pt idx="256">
                  <c:v>117.2</c:v>
                </c:pt>
                <c:pt idx="257">
                  <c:v>117.60000000000001</c:v>
                </c:pt>
                <c:pt idx="258">
                  <c:v>118</c:v>
                </c:pt>
                <c:pt idx="259">
                  <c:v>118.4</c:v>
                </c:pt>
                <c:pt idx="260">
                  <c:v>118.80000000000001</c:v>
                </c:pt>
                <c:pt idx="261">
                  <c:v>119.2</c:v>
                </c:pt>
                <c:pt idx="262">
                  <c:v>119.60000000000001</c:v>
                </c:pt>
                <c:pt idx="263">
                  <c:v>120</c:v>
                </c:pt>
                <c:pt idx="264">
                  <c:v>120.4</c:v>
                </c:pt>
                <c:pt idx="265">
                  <c:v>120.80000000000001</c:v>
                </c:pt>
                <c:pt idx="266">
                  <c:v>121.2</c:v>
                </c:pt>
                <c:pt idx="267">
                  <c:v>121.60000000000001</c:v>
                </c:pt>
                <c:pt idx="268">
                  <c:v>122</c:v>
                </c:pt>
                <c:pt idx="269">
                  <c:v>122.4</c:v>
                </c:pt>
                <c:pt idx="270">
                  <c:v>122.80000000000001</c:v>
                </c:pt>
                <c:pt idx="271">
                  <c:v>123.2</c:v>
                </c:pt>
                <c:pt idx="272">
                  <c:v>123.60000000000001</c:v>
                </c:pt>
                <c:pt idx="273">
                  <c:v>124</c:v>
                </c:pt>
                <c:pt idx="274">
                  <c:v>124.4</c:v>
                </c:pt>
                <c:pt idx="275">
                  <c:v>124.80000000000001</c:v>
                </c:pt>
                <c:pt idx="276">
                  <c:v>125.2</c:v>
                </c:pt>
                <c:pt idx="277">
                  <c:v>125.60000000000001</c:v>
                </c:pt>
                <c:pt idx="278">
                  <c:v>126</c:v>
                </c:pt>
                <c:pt idx="279">
                  <c:v>126.4</c:v>
                </c:pt>
                <c:pt idx="280">
                  <c:v>126.80000000000001</c:v>
                </c:pt>
                <c:pt idx="281">
                  <c:v>127.2</c:v>
                </c:pt>
                <c:pt idx="282">
                  <c:v>127.60000000000001</c:v>
                </c:pt>
                <c:pt idx="283">
                  <c:v>128</c:v>
                </c:pt>
                <c:pt idx="284">
                  <c:v>128.4</c:v>
                </c:pt>
                <c:pt idx="285">
                  <c:v>128.80000000000001</c:v>
                </c:pt>
                <c:pt idx="286">
                  <c:v>129.20000000000002</c:v>
                </c:pt>
                <c:pt idx="287">
                  <c:v>129.6</c:v>
                </c:pt>
                <c:pt idx="288">
                  <c:v>130</c:v>
                </c:pt>
                <c:pt idx="289">
                  <c:v>130.4</c:v>
                </c:pt>
                <c:pt idx="290">
                  <c:v>130.80000000000001</c:v>
                </c:pt>
                <c:pt idx="291">
                  <c:v>131.20000000000002</c:v>
                </c:pt>
                <c:pt idx="292">
                  <c:v>131.6</c:v>
                </c:pt>
                <c:pt idx="293">
                  <c:v>132</c:v>
                </c:pt>
                <c:pt idx="294">
                  <c:v>132.4</c:v>
                </c:pt>
                <c:pt idx="295">
                  <c:v>132.80000000000001</c:v>
                </c:pt>
                <c:pt idx="296">
                  <c:v>133.20000000000002</c:v>
                </c:pt>
                <c:pt idx="297">
                  <c:v>133.6</c:v>
                </c:pt>
                <c:pt idx="298">
                  <c:v>134</c:v>
                </c:pt>
                <c:pt idx="299">
                  <c:v>134.4</c:v>
                </c:pt>
                <c:pt idx="300">
                  <c:v>134.80000000000001</c:v>
                </c:pt>
                <c:pt idx="301">
                  <c:v>135.20000000000002</c:v>
                </c:pt>
                <c:pt idx="302">
                  <c:v>135.6</c:v>
                </c:pt>
                <c:pt idx="303">
                  <c:v>136</c:v>
                </c:pt>
                <c:pt idx="304">
                  <c:v>136.4</c:v>
                </c:pt>
                <c:pt idx="305">
                  <c:v>136.80000000000001</c:v>
                </c:pt>
                <c:pt idx="306">
                  <c:v>137.20000000000002</c:v>
                </c:pt>
                <c:pt idx="307">
                  <c:v>137.6</c:v>
                </c:pt>
                <c:pt idx="308">
                  <c:v>138</c:v>
                </c:pt>
                <c:pt idx="309">
                  <c:v>138.4</c:v>
                </c:pt>
                <c:pt idx="310">
                  <c:v>138.80000000000001</c:v>
                </c:pt>
                <c:pt idx="311">
                  <c:v>139.20000000000002</c:v>
                </c:pt>
                <c:pt idx="312">
                  <c:v>139.6</c:v>
                </c:pt>
                <c:pt idx="313">
                  <c:v>140</c:v>
                </c:pt>
                <c:pt idx="314">
                  <c:v>140.4</c:v>
                </c:pt>
                <c:pt idx="315">
                  <c:v>140.80000000000001</c:v>
                </c:pt>
                <c:pt idx="316">
                  <c:v>141.20000000000002</c:v>
                </c:pt>
                <c:pt idx="317">
                  <c:v>141.6</c:v>
                </c:pt>
                <c:pt idx="318">
                  <c:v>142</c:v>
                </c:pt>
                <c:pt idx="319">
                  <c:v>142.4</c:v>
                </c:pt>
                <c:pt idx="320">
                  <c:v>142.80000000000001</c:v>
                </c:pt>
                <c:pt idx="321">
                  <c:v>143.20000000000002</c:v>
                </c:pt>
                <c:pt idx="322">
                  <c:v>143.6</c:v>
                </c:pt>
                <c:pt idx="323">
                  <c:v>144</c:v>
                </c:pt>
                <c:pt idx="324">
                  <c:v>144.4</c:v>
                </c:pt>
                <c:pt idx="325">
                  <c:v>144.80000000000001</c:v>
                </c:pt>
                <c:pt idx="326">
                  <c:v>145.20000000000002</c:v>
                </c:pt>
                <c:pt idx="327">
                  <c:v>145.6</c:v>
                </c:pt>
                <c:pt idx="328">
                  <c:v>146</c:v>
                </c:pt>
                <c:pt idx="329">
                  <c:v>146.4</c:v>
                </c:pt>
                <c:pt idx="330">
                  <c:v>146.80000000000001</c:v>
                </c:pt>
                <c:pt idx="331">
                  <c:v>147.20000000000002</c:v>
                </c:pt>
                <c:pt idx="332">
                  <c:v>147.6</c:v>
                </c:pt>
                <c:pt idx="333">
                  <c:v>148</c:v>
                </c:pt>
                <c:pt idx="334">
                  <c:v>148.4</c:v>
                </c:pt>
                <c:pt idx="335">
                  <c:v>148.80000000000001</c:v>
                </c:pt>
                <c:pt idx="336">
                  <c:v>149.20000000000002</c:v>
                </c:pt>
                <c:pt idx="337">
                  <c:v>149.6</c:v>
                </c:pt>
                <c:pt idx="338">
                  <c:v>150</c:v>
                </c:pt>
                <c:pt idx="339">
                  <c:v>150.4</c:v>
                </c:pt>
                <c:pt idx="340">
                  <c:v>150.80000000000001</c:v>
                </c:pt>
                <c:pt idx="341">
                  <c:v>151.20000000000002</c:v>
                </c:pt>
                <c:pt idx="342">
                  <c:v>151.6</c:v>
                </c:pt>
                <c:pt idx="343">
                  <c:v>152</c:v>
                </c:pt>
                <c:pt idx="344">
                  <c:v>152.4</c:v>
                </c:pt>
                <c:pt idx="345">
                  <c:v>152.80000000000001</c:v>
                </c:pt>
                <c:pt idx="346">
                  <c:v>153.20000000000002</c:v>
                </c:pt>
                <c:pt idx="347">
                  <c:v>153.60000000000002</c:v>
                </c:pt>
                <c:pt idx="348">
                  <c:v>154</c:v>
                </c:pt>
                <c:pt idx="349">
                  <c:v>154.4</c:v>
                </c:pt>
                <c:pt idx="350">
                  <c:v>154.80000000000001</c:v>
                </c:pt>
                <c:pt idx="351">
                  <c:v>155.20000000000002</c:v>
                </c:pt>
                <c:pt idx="352">
                  <c:v>155.60000000000002</c:v>
                </c:pt>
                <c:pt idx="353">
                  <c:v>156</c:v>
                </c:pt>
                <c:pt idx="354">
                  <c:v>156.4</c:v>
                </c:pt>
                <c:pt idx="355">
                  <c:v>156.80000000000001</c:v>
                </c:pt>
                <c:pt idx="356">
                  <c:v>157.20000000000002</c:v>
                </c:pt>
                <c:pt idx="357">
                  <c:v>157.60000000000002</c:v>
                </c:pt>
                <c:pt idx="358">
                  <c:v>158</c:v>
                </c:pt>
                <c:pt idx="359">
                  <c:v>158.4</c:v>
                </c:pt>
                <c:pt idx="360">
                  <c:v>158.80000000000001</c:v>
                </c:pt>
                <c:pt idx="361">
                  <c:v>159.20000000000002</c:v>
                </c:pt>
                <c:pt idx="362">
                  <c:v>159.60000000000002</c:v>
                </c:pt>
                <c:pt idx="363">
                  <c:v>160</c:v>
                </c:pt>
                <c:pt idx="364">
                  <c:v>160.4</c:v>
                </c:pt>
                <c:pt idx="365">
                  <c:v>160.80000000000001</c:v>
                </c:pt>
                <c:pt idx="366">
                  <c:v>161.20000000000002</c:v>
                </c:pt>
                <c:pt idx="367">
                  <c:v>161.60000000000002</c:v>
                </c:pt>
                <c:pt idx="368">
                  <c:v>162</c:v>
                </c:pt>
                <c:pt idx="369">
                  <c:v>162.4</c:v>
                </c:pt>
                <c:pt idx="370">
                  <c:v>162.80000000000001</c:v>
                </c:pt>
                <c:pt idx="371">
                  <c:v>163.20000000000002</c:v>
                </c:pt>
                <c:pt idx="372">
                  <c:v>163.60000000000002</c:v>
                </c:pt>
                <c:pt idx="373">
                  <c:v>164</c:v>
                </c:pt>
                <c:pt idx="374">
                  <c:v>164.4</c:v>
                </c:pt>
                <c:pt idx="375">
                  <c:v>164.8</c:v>
                </c:pt>
                <c:pt idx="376">
                  <c:v>165.20000000000002</c:v>
                </c:pt>
                <c:pt idx="377">
                  <c:v>165.60000000000002</c:v>
                </c:pt>
                <c:pt idx="378">
                  <c:v>166</c:v>
                </c:pt>
                <c:pt idx="379">
                  <c:v>166.4</c:v>
                </c:pt>
                <c:pt idx="380">
                  <c:v>166.8</c:v>
                </c:pt>
                <c:pt idx="381">
                  <c:v>167.20000000000002</c:v>
                </c:pt>
                <c:pt idx="382">
                  <c:v>167.60000000000002</c:v>
                </c:pt>
                <c:pt idx="383">
                  <c:v>168</c:v>
                </c:pt>
                <c:pt idx="384">
                  <c:v>168.4</c:v>
                </c:pt>
                <c:pt idx="385">
                  <c:v>168.8</c:v>
                </c:pt>
                <c:pt idx="386">
                  <c:v>169.20000000000002</c:v>
                </c:pt>
                <c:pt idx="387">
                  <c:v>169.60000000000002</c:v>
                </c:pt>
                <c:pt idx="388">
                  <c:v>170</c:v>
                </c:pt>
                <c:pt idx="389">
                  <c:v>170.4</c:v>
                </c:pt>
                <c:pt idx="390">
                  <c:v>170.8</c:v>
                </c:pt>
                <c:pt idx="391">
                  <c:v>171.20000000000002</c:v>
                </c:pt>
                <c:pt idx="392">
                  <c:v>171.60000000000002</c:v>
                </c:pt>
                <c:pt idx="393">
                  <c:v>172</c:v>
                </c:pt>
                <c:pt idx="394">
                  <c:v>172.4</c:v>
                </c:pt>
                <c:pt idx="395">
                  <c:v>172.8</c:v>
                </c:pt>
                <c:pt idx="396">
                  <c:v>173.20000000000002</c:v>
                </c:pt>
                <c:pt idx="397">
                  <c:v>173.60000000000002</c:v>
                </c:pt>
                <c:pt idx="398">
                  <c:v>174</c:v>
                </c:pt>
                <c:pt idx="399">
                  <c:v>174.4</c:v>
                </c:pt>
                <c:pt idx="400">
                  <c:v>174.8</c:v>
                </c:pt>
                <c:pt idx="401">
                  <c:v>175.20000000000002</c:v>
                </c:pt>
                <c:pt idx="402">
                  <c:v>175.60000000000002</c:v>
                </c:pt>
                <c:pt idx="403">
                  <c:v>176</c:v>
                </c:pt>
                <c:pt idx="404">
                  <c:v>176.4</c:v>
                </c:pt>
                <c:pt idx="405">
                  <c:v>176.8</c:v>
                </c:pt>
                <c:pt idx="406">
                  <c:v>177.20000000000002</c:v>
                </c:pt>
                <c:pt idx="407">
                  <c:v>177.60000000000002</c:v>
                </c:pt>
                <c:pt idx="408">
                  <c:v>178</c:v>
                </c:pt>
                <c:pt idx="409">
                  <c:v>178.4</c:v>
                </c:pt>
                <c:pt idx="410">
                  <c:v>178.8</c:v>
                </c:pt>
                <c:pt idx="411">
                  <c:v>179.20000000000002</c:v>
                </c:pt>
                <c:pt idx="412">
                  <c:v>179.60000000000002</c:v>
                </c:pt>
                <c:pt idx="413">
                  <c:v>180</c:v>
                </c:pt>
                <c:pt idx="414">
                  <c:v>180.4</c:v>
                </c:pt>
                <c:pt idx="415">
                  <c:v>180.8</c:v>
                </c:pt>
                <c:pt idx="416">
                  <c:v>181.20000000000002</c:v>
                </c:pt>
                <c:pt idx="417">
                  <c:v>181.60000000000002</c:v>
                </c:pt>
                <c:pt idx="418">
                  <c:v>182</c:v>
                </c:pt>
                <c:pt idx="419">
                  <c:v>182.4</c:v>
                </c:pt>
                <c:pt idx="420">
                  <c:v>182.8</c:v>
                </c:pt>
                <c:pt idx="421">
                  <c:v>183.20000000000002</c:v>
                </c:pt>
                <c:pt idx="422">
                  <c:v>183.60000000000002</c:v>
                </c:pt>
                <c:pt idx="423">
                  <c:v>184</c:v>
                </c:pt>
                <c:pt idx="424">
                  <c:v>184.4</c:v>
                </c:pt>
                <c:pt idx="425">
                  <c:v>184.8</c:v>
                </c:pt>
                <c:pt idx="426">
                  <c:v>185.20000000000002</c:v>
                </c:pt>
                <c:pt idx="427">
                  <c:v>185.60000000000002</c:v>
                </c:pt>
                <c:pt idx="428">
                  <c:v>186</c:v>
                </c:pt>
                <c:pt idx="429">
                  <c:v>186.4</c:v>
                </c:pt>
                <c:pt idx="430">
                  <c:v>186.8</c:v>
                </c:pt>
                <c:pt idx="431">
                  <c:v>187.20000000000002</c:v>
                </c:pt>
                <c:pt idx="432">
                  <c:v>187.60000000000002</c:v>
                </c:pt>
                <c:pt idx="433">
                  <c:v>188</c:v>
                </c:pt>
                <c:pt idx="434">
                  <c:v>188.4</c:v>
                </c:pt>
                <c:pt idx="435">
                  <c:v>188.8</c:v>
                </c:pt>
                <c:pt idx="436">
                  <c:v>189.20000000000002</c:v>
                </c:pt>
                <c:pt idx="437">
                  <c:v>189.60000000000002</c:v>
                </c:pt>
                <c:pt idx="438">
                  <c:v>190</c:v>
                </c:pt>
                <c:pt idx="439">
                  <c:v>190.4</c:v>
                </c:pt>
                <c:pt idx="440">
                  <c:v>190.8</c:v>
                </c:pt>
                <c:pt idx="441">
                  <c:v>191.20000000000002</c:v>
                </c:pt>
                <c:pt idx="442">
                  <c:v>191.60000000000002</c:v>
                </c:pt>
              </c:numCache>
            </c:numRef>
          </c:xVal>
          <c:yVal>
            <c:numRef>
              <c:f>PAM!$AI$6:$AI$478</c:f>
              <c:numCache>
                <c:formatCode>General</c:formatCode>
                <c:ptCount val="473"/>
                <c:pt idx="38" formatCode="0.00E+00">
                  <c:v>0.10637389999999999</c:v>
                </c:pt>
                <c:pt idx="39" formatCode="0.00E+00">
                  <c:v>9.5560839999999994E-2</c:v>
                </c:pt>
                <c:pt idx="40" formatCode="0.00E+00">
                  <c:v>6.4846650000000006E-2</c:v>
                </c:pt>
                <c:pt idx="41" formatCode="0.00E+00">
                  <c:v>4.2387670000000002E-2</c:v>
                </c:pt>
                <c:pt idx="42" formatCode="0.00E+00">
                  <c:v>2.9859989999999999E-2</c:v>
                </c:pt>
                <c:pt idx="43" formatCode="0.00E+00">
                  <c:v>2.071338E-2</c:v>
                </c:pt>
                <c:pt idx="44" formatCode="0.00E+00">
                  <c:v>1.2286180000000001E-2</c:v>
                </c:pt>
                <c:pt idx="45" formatCode="0.00E+00">
                  <c:v>1.7637860000000002E-2</c:v>
                </c:pt>
                <c:pt idx="46" formatCode="0.00E+00">
                  <c:v>9.7008389999999993E-3</c:v>
                </c:pt>
                <c:pt idx="47" formatCode="0.00E+00">
                  <c:v>1.6688060000000001E-2</c:v>
                </c:pt>
                <c:pt idx="48" formatCode="0.00E+00">
                  <c:v>1.1169129999999999E-2</c:v>
                </c:pt>
                <c:pt idx="49" formatCode="0.00E+00">
                  <c:v>8.9226989999999992E-3</c:v>
                </c:pt>
                <c:pt idx="50" formatCode="0.00E+00">
                  <c:v>1.346515E-2</c:v>
                </c:pt>
                <c:pt idx="51" formatCode="0.00E+00">
                  <c:v>8.8109699999999996E-3</c:v>
                </c:pt>
                <c:pt idx="52" formatCode="0.00E+00">
                  <c:v>2.586727E-3</c:v>
                </c:pt>
                <c:pt idx="53" formatCode="0.00E+00">
                  <c:v>9.3287690000000006E-3</c:v>
                </c:pt>
                <c:pt idx="54" formatCode="0.00E+00">
                  <c:v>8.8045659999999998E-3</c:v>
                </c:pt>
                <c:pt idx="55" formatCode="0.00E+00">
                  <c:v>8.6272299999999996E-3</c:v>
                </c:pt>
                <c:pt idx="56" formatCode="0.00E+00">
                  <c:v>9.4330249999999994E-3</c:v>
                </c:pt>
                <c:pt idx="57" formatCode="0.00E+00">
                  <c:v>1.055562E-2</c:v>
                </c:pt>
                <c:pt idx="58" formatCode="0.00E+00">
                  <c:v>1.076011E-2</c:v>
                </c:pt>
                <c:pt idx="59" formatCode="0.00E+00">
                  <c:v>4.4565610000000004E-3</c:v>
                </c:pt>
                <c:pt idx="60" formatCode="0.00E+00">
                  <c:v>6.6949610000000001E-3</c:v>
                </c:pt>
                <c:pt idx="61" formatCode="0.00E+00">
                  <c:v>1.1356949999999999E-2</c:v>
                </c:pt>
                <c:pt idx="62" formatCode="0.00E+00">
                  <c:v>9.7167610000000008E-3</c:v>
                </c:pt>
                <c:pt idx="63" formatCode="0.00E+00">
                  <c:v>8.9538900000000008E-3</c:v>
                </c:pt>
                <c:pt idx="64" formatCode="0.00E+00">
                  <c:v>7.4879289999999999E-3</c:v>
                </c:pt>
                <c:pt idx="65" formatCode="0.00E+00">
                  <c:v>6.0462390000000001E-3</c:v>
                </c:pt>
                <c:pt idx="66" formatCode="0.00E+00">
                  <c:v>1.169393E-2</c:v>
                </c:pt>
                <c:pt idx="67" formatCode="0.00E+00">
                  <c:v>1.0996779999999999E-2</c:v>
                </c:pt>
                <c:pt idx="68" formatCode="0.00E+00">
                  <c:v>4.7541600000000003E-3</c:v>
                </c:pt>
                <c:pt idx="69" formatCode="0.00E+00">
                  <c:v>7.1732159999999996E-3</c:v>
                </c:pt>
                <c:pt idx="70" formatCode="0.00E+00">
                  <c:v>3.5453720000000002E-3</c:v>
                </c:pt>
                <c:pt idx="71" formatCode="0.00E+00">
                  <c:v>1.096928E-2</c:v>
                </c:pt>
                <c:pt idx="72" formatCode="0.00E+00">
                  <c:v>9.3483769999999997E-3</c:v>
                </c:pt>
                <c:pt idx="73" formatCode="0.00E+00">
                  <c:v>4.767599E-3</c:v>
                </c:pt>
                <c:pt idx="74" formatCode="0.00E+00">
                  <c:v>8.787932E-3</c:v>
                </c:pt>
                <c:pt idx="75" formatCode="0.00E+00">
                  <c:v>1.079229E-2</c:v>
                </c:pt>
                <c:pt idx="76" formatCode="0.00E+00">
                  <c:v>1.1713029999999999E-2</c:v>
                </c:pt>
                <c:pt idx="77" formatCode="0.00E+00">
                  <c:v>5.401248E-3</c:v>
                </c:pt>
                <c:pt idx="78" formatCode="0.00E+00">
                  <c:v>8.086345E-3</c:v>
                </c:pt>
                <c:pt idx="79" formatCode="0.00E+00">
                  <c:v>6.0437570000000001E-4</c:v>
                </c:pt>
                <c:pt idx="80" formatCode="0.00E+00">
                  <c:v>6.6113079999999998E-3</c:v>
                </c:pt>
                <c:pt idx="81" formatCode="0.00E+00">
                  <c:v>2.591613E-3</c:v>
                </c:pt>
                <c:pt idx="82" formatCode="0.00E+00">
                  <c:v>1.6385179999999999E-2</c:v>
                </c:pt>
                <c:pt idx="83" formatCode="0.00E+00">
                  <c:v>4.2562889999999999E-3</c:v>
                </c:pt>
                <c:pt idx="84" formatCode="0.00E+00">
                  <c:v>5.2194049999999999E-3</c:v>
                </c:pt>
                <c:pt idx="85" formatCode="0.00E+00">
                  <c:v>1.078408E-2</c:v>
                </c:pt>
                <c:pt idx="86" formatCode="0.00E+00">
                  <c:v>1.807564E-3</c:v>
                </c:pt>
                <c:pt idx="87" formatCode="0.00E+00">
                  <c:v>1.1702000000000001E-2</c:v>
                </c:pt>
                <c:pt idx="88" formatCode="0.00E+00">
                  <c:v>5.1870839999999998E-3</c:v>
                </c:pt>
                <c:pt idx="89" formatCode="0.00E+00">
                  <c:v>5.2591719999999995E-4</c:v>
                </c:pt>
                <c:pt idx="90" formatCode="0.00E+00">
                  <c:v>7.2105040000000004E-3</c:v>
                </c:pt>
                <c:pt idx="91" formatCode="0.00E+00">
                  <c:v>7.4799369999999999E-3</c:v>
                </c:pt>
                <c:pt idx="92" formatCode="0.00E+00">
                  <c:v>8.9035299999999998E-3</c:v>
                </c:pt>
                <c:pt idx="93" formatCode="0.00E+00">
                  <c:v>8.8198140000000005E-3</c:v>
                </c:pt>
                <c:pt idx="94" formatCode="0.00E+00">
                  <c:v>8.2547709999999993E-3</c:v>
                </c:pt>
                <c:pt idx="95" formatCode="0.00E+00">
                  <c:v>1.2779550000000001E-2</c:v>
                </c:pt>
                <c:pt idx="96" formatCode="0.00E+00">
                  <c:v>7.8062890000000001E-3</c:v>
                </c:pt>
                <c:pt idx="97" formatCode="0.00E+00">
                  <c:v>1.7075219999999999E-2</c:v>
                </c:pt>
                <c:pt idx="98" formatCode="0.00E+00">
                  <c:v>3.3329190000000002E-3</c:v>
                </c:pt>
                <c:pt idx="99" formatCode="0.00E+00">
                  <c:v>4.1525690000000001E-3</c:v>
                </c:pt>
                <c:pt idx="100" formatCode="0.00E+00">
                  <c:v>4.4350470000000001E-3</c:v>
                </c:pt>
                <c:pt idx="101" formatCode="0.00E+00">
                  <c:v>6.1262210000000003E-3</c:v>
                </c:pt>
                <c:pt idx="102" formatCode="0.00E+00">
                  <c:v>4.4509600000000003E-3</c:v>
                </c:pt>
                <c:pt idx="103" formatCode="0.00E+00">
                  <c:v>5.1233140000000003E-3</c:v>
                </c:pt>
                <c:pt idx="104" formatCode="0.00E+00">
                  <c:v>1.177359E-2</c:v>
                </c:pt>
                <c:pt idx="105" formatCode="0.00E+00">
                  <c:v>9.7054319999999999E-3</c:v>
                </c:pt>
                <c:pt idx="106" formatCode="0.00E+00">
                  <c:v>1.0124090000000001E-2</c:v>
                </c:pt>
                <c:pt idx="107" formatCode="0.00E+00">
                  <c:v>-7.6275409999999996E-4</c:v>
                </c:pt>
                <c:pt idx="108" formatCode="0.00E+00">
                  <c:v>3.6890410000000001E-3</c:v>
                </c:pt>
                <c:pt idx="109" formatCode="0.00E+00">
                  <c:v>9.4134030000000007E-3</c:v>
                </c:pt>
                <c:pt idx="110" formatCode="0.00E+00">
                  <c:v>8.9881389999999992E-3</c:v>
                </c:pt>
                <c:pt idx="111" formatCode="0.00E+00">
                  <c:v>2.9840320000000002E-3</c:v>
                </c:pt>
                <c:pt idx="112" formatCode="0.00E+00">
                  <c:v>4.256953E-3</c:v>
                </c:pt>
                <c:pt idx="113" formatCode="0.00E+00">
                  <c:v>-1.2601979999999999E-3</c:v>
                </c:pt>
                <c:pt idx="114" formatCode="0.00E+00">
                  <c:v>2.0976929999999999E-3</c:v>
                </c:pt>
                <c:pt idx="115" formatCode="0.00E+00">
                  <c:v>1.7883650000000001E-2</c:v>
                </c:pt>
                <c:pt idx="116" formatCode="0.00E+00">
                  <c:v>1.133787E-2</c:v>
                </c:pt>
                <c:pt idx="117" formatCode="0.00E+00">
                  <c:v>1.361123E-2</c:v>
                </c:pt>
                <c:pt idx="118" formatCode="0.00E+00">
                  <c:v>9.8554300000000001E-3</c:v>
                </c:pt>
                <c:pt idx="119" formatCode="0.00E+00">
                  <c:v>1.359116E-2</c:v>
                </c:pt>
                <c:pt idx="120" formatCode="0.00E+00">
                  <c:v>1.0186250000000001E-2</c:v>
                </c:pt>
                <c:pt idx="121" formatCode="0.00E+00">
                  <c:v>4.9120400000000003E-3</c:v>
                </c:pt>
                <c:pt idx="122" formatCode="0.00E+00">
                  <c:v>1.2402140000000001E-2</c:v>
                </c:pt>
                <c:pt idx="123" formatCode="0.00E+00">
                  <c:v>2.1359220000000002E-3</c:v>
                </c:pt>
                <c:pt idx="124" formatCode="0.00E+00">
                  <c:v>6.7358740000000002E-3</c:v>
                </c:pt>
                <c:pt idx="125" formatCode="0.00E+00">
                  <c:v>5.5349800000000001E-3</c:v>
                </c:pt>
                <c:pt idx="126" formatCode="0.00E+00">
                  <c:v>1.279157E-2</c:v>
                </c:pt>
                <c:pt idx="127" formatCode="0.00E+00">
                  <c:v>1.3804459999999999E-2</c:v>
                </c:pt>
                <c:pt idx="128" formatCode="0.00E+00">
                  <c:v>2.0389689999999999E-2</c:v>
                </c:pt>
                <c:pt idx="129" formatCode="0.00E+00">
                  <c:v>3.7041940000000001E-3</c:v>
                </c:pt>
                <c:pt idx="130" formatCode="0.00E+00">
                  <c:v>1.542439E-2</c:v>
                </c:pt>
                <c:pt idx="131" formatCode="0.00E+00">
                  <c:v>2.5931489999999999E-3</c:v>
                </c:pt>
                <c:pt idx="132" formatCode="0.00E+00">
                  <c:v>9.6207480000000001E-3</c:v>
                </c:pt>
                <c:pt idx="133" formatCode="0.00E+00">
                  <c:v>7.8706560000000002E-3</c:v>
                </c:pt>
                <c:pt idx="134" formatCode="0.00E+00">
                  <c:v>6.7577280000000002E-3</c:v>
                </c:pt>
                <c:pt idx="135" formatCode="0.00E+00">
                  <c:v>2.704297E-3</c:v>
                </c:pt>
                <c:pt idx="136" formatCode="0.00E+00">
                  <c:v>1.9270579999999999E-2</c:v>
                </c:pt>
                <c:pt idx="137" formatCode="0.00E+00">
                  <c:v>-3.0536640000000002E-3</c:v>
                </c:pt>
                <c:pt idx="138" formatCode="0.00E+00">
                  <c:v>1.538142E-2</c:v>
                </c:pt>
                <c:pt idx="139" formatCode="0.00E+00">
                  <c:v>2.8395650000000001E-3</c:v>
                </c:pt>
                <c:pt idx="140" formatCode="0.00E+00">
                  <c:v>1.263383E-2</c:v>
                </c:pt>
                <c:pt idx="141" formatCode="0.00E+00">
                  <c:v>1.130667E-2</c:v>
                </c:pt>
                <c:pt idx="142" formatCode="0.00E+00">
                  <c:v>1.068269E-2</c:v>
                </c:pt>
                <c:pt idx="143" formatCode="0.00E+00">
                  <c:v>7.0628770000000004E-3</c:v>
                </c:pt>
                <c:pt idx="144" formatCode="0.00E+00">
                  <c:v>1.546923E-2</c:v>
                </c:pt>
                <c:pt idx="145" formatCode="0.00E+00">
                  <c:v>5.8692340000000001E-3</c:v>
                </c:pt>
                <c:pt idx="146" formatCode="0.00E+00">
                  <c:v>1.247414E-2</c:v>
                </c:pt>
                <c:pt idx="147" formatCode="0.00E+00">
                  <c:v>1.843318E-2</c:v>
                </c:pt>
                <c:pt idx="148" formatCode="0.00E+00">
                  <c:v>7.6102549999999998E-3</c:v>
                </c:pt>
                <c:pt idx="149" formatCode="0.00E+00">
                  <c:v>-2.817431E-3</c:v>
                </c:pt>
                <c:pt idx="150" formatCode="0.00E+00">
                  <c:v>5.2143679999999996E-3</c:v>
                </c:pt>
                <c:pt idx="151" formatCode="0.00E+00">
                  <c:v>7.1613290000000001E-3</c:v>
                </c:pt>
                <c:pt idx="152" formatCode="0.00E+00">
                  <c:v>1.0599509999999999E-2</c:v>
                </c:pt>
                <c:pt idx="153" formatCode="0.00E+00">
                  <c:v>-1.10531E-2</c:v>
                </c:pt>
                <c:pt idx="154" formatCode="0.00E+00">
                  <c:v>1.128622E-2</c:v>
                </c:pt>
                <c:pt idx="155" formatCode="0.00E+00">
                  <c:v>7.618784E-3</c:v>
                </c:pt>
                <c:pt idx="156" formatCode="0.00E+00">
                  <c:v>1.5752539999999999E-2</c:v>
                </c:pt>
                <c:pt idx="157" formatCode="0.00E+00">
                  <c:v>1.8169970000000001E-2</c:v>
                </c:pt>
                <c:pt idx="158" formatCode="0.00E+00">
                  <c:v>1.7490160000000001E-2</c:v>
                </c:pt>
                <c:pt idx="159" formatCode="0.00E+00">
                  <c:v>6.7215469999999996E-3</c:v>
                </c:pt>
                <c:pt idx="160" formatCode="0.00E+00">
                  <c:v>6.2529309999999998E-3</c:v>
                </c:pt>
                <c:pt idx="161" formatCode="0.00E+00">
                  <c:v>9.9278679999999994E-3</c:v>
                </c:pt>
                <c:pt idx="162" formatCode="0.00E+00">
                  <c:v>9.5465399999999998E-4</c:v>
                </c:pt>
                <c:pt idx="163" formatCode="0.00E+00">
                  <c:v>9.1630540000000003E-3</c:v>
                </c:pt>
                <c:pt idx="164" formatCode="0.00E+00">
                  <c:v>1.563676E-2</c:v>
                </c:pt>
                <c:pt idx="165" formatCode="0.00E+00">
                  <c:v>2.7394910000000001E-3</c:v>
                </c:pt>
                <c:pt idx="166" formatCode="0.00E+00">
                  <c:v>2.1948340000000001E-3</c:v>
                </c:pt>
                <c:pt idx="167" formatCode="0.00E+00">
                  <c:v>1.039373E-2</c:v>
                </c:pt>
                <c:pt idx="168" formatCode="0.00E+00">
                  <c:v>1.3150780000000001E-2</c:v>
                </c:pt>
                <c:pt idx="169" formatCode="0.00E+00">
                  <c:v>1.7615430000000001E-2</c:v>
                </c:pt>
                <c:pt idx="170" formatCode="0.00E+00">
                  <c:v>1.026111E-2</c:v>
                </c:pt>
                <c:pt idx="171" formatCode="0.00E+00">
                  <c:v>-2.3156729999999999E-3</c:v>
                </c:pt>
                <c:pt idx="172" formatCode="0.00E+00">
                  <c:v>5.7417170000000003E-3</c:v>
                </c:pt>
                <c:pt idx="173" formatCode="0.00E+00">
                  <c:v>1.234568E-2</c:v>
                </c:pt>
                <c:pt idx="174" formatCode="0.00E+00">
                  <c:v>1.8594010000000001E-2</c:v>
                </c:pt>
                <c:pt idx="175" formatCode="0.00E+00">
                  <c:v>5.1736150000000003E-3</c:v>
                </c:pt>
                <c:pt idx="176" formatCode="0.00E+00">
                  <c:v>6.1591279999999998E-3</c:v>
                </c:pt>
                <c:pt idx="177" formatCode="0.00E+00">
                  <c:v>6.5755680000000004E-3</c:v>
                </c:pt>
                <c:pt idx="178" formatCode="0.00E+00">
                  <c:v>-4.9307589999999998E-3</c:v>
                </c:pt>
                <c:pt idx="179" formatCode="0.00E+00">
                  <c:v>1.7572939999999999E-2</c:v>
                </c:pt>
                <c:pt idx="180" formatCode="0.00E+00">
                  <c:v>7.6083360000000003E-3</c:v>
                </c:pt>
                <c:pt idx="181" formatCode="0.00E+00">
                  <c:v>5.5192610000000001E-3</c:v>
                </c:pt>
                <c:pt idx="182" formatCode="0.00E+00">
                  <c:v>1.281465E-2</c:v>
                </c:pt>
                <c:pt idx="183" formatCode="0.00E+00">
                  <c:v>2.2686030000000001E-3</c:v>
                </c:pt>
                <c:pt idx="184" formatCode="0.00E+00">
                  <c:v>1.7435059999999999E-2</c:v>
                </c:pt>
                <c:pt idx="185" formatCode="0.00E+00">
                  <c:v>1.7545970000000001E-2</c:v>
                </c:pt>
                <c:pt idx="186" formatCode="0.00E+00">
                  <c:v>1.3575200000000001E-2</c:v>
                </c:pt>
                <c:pt idx="187" formatCode="0.00E+00">
                  <c:v>2.5508920000000001E-2</c:v>
                </c:pt>
                <c:pt idx="188" formatCode="0.00E+00">
                  <c:v>2.323749E-2</c:v>
                </c:pt>
                <c:pt idx="189" formatCode="0.00E+00">
                  <c:v>1.555644E-2</c:v>
                </c:pt>
                <c:pt idx="190" formatCode="0.00E+00">
                  <c:v>1.444602E-2</c:v>
                </c:pt>
                <c:pt idx="191" formatCode="0.00E+00">
                  <c:v>1.3831070000000001E-2</c:v>
                </c:pt>
                <c:pt idx="192" formatCode="0.00E+00">
                  <c:v>2.0177559999999999E-3</c:v>
                </c:pt>
                <c:pt idx="193" formatCode="0.00E+00">
                  <c:v>8.4079940000000002E-3</c:v>
                </c:pt>
                <c:pt idx="194" formatCode="0.00E+00">
                  <c:v>5.0209210000000002E-3</c:v>
                </c:pt>
                <c:pt idx="195" formatCode="0.00E+00">
                  <c:v>-1.003728E-3</c:v>
                </c:pt>
                <c:pt idx="196" formatCode="0.00E+00">
                  <c:v>-9.0556279999999996E-3</c:v>
                </c:pt>
                <c:pt idx="197">
                  <c:v>1.48258E-2</c:v>
                </c:pt>
                <c:pt idx="198" formatCode="0.00E+00">
                  <c:v>1.06383E-2</c:v>
                </c:pt>
                <c:pt idx="199" formatCode="0.00E+00">
                  <c:v>9.1282519999999999E-3</c:v>
                </c:pt>
                <c:pt idx="200" formatCode="0.00E+00">
                  <c:v>-9.0497739999999998E-4</c:v>
                </c:pt>
                <c:pt idx="201" formatCode="0.00E+00">
                  <c:v>3.851709E-3</c:v>
                </c:pt>
                <c:pt idx="202" formatCode="0.00E+00">
                  <c:v>1.480156E-2</c:v>
                </c:pt>
                <c:pt idx="203" formatCode="0.00E+00">
                  <c:v>1.4705879999999999E-2</c:v>
                </c:pt>
                <c:pt idx="204" formatCode="0.00E+00">
                  <c:v>1.2760240000000001E-2</c:v>
                </c:pt>
                <c:pt idx="205" formatCode="0.00E+00">
                  <c:v>2.11732E-2</c:v>
                </c:pt>
                <c:pt idx="206" formatCode="0.00E+00">
                  <c:v>6.674864E-3</c:v>
                </c:pt>
                <c:pt idx="207" formatCode="0.00E+00">
                  <c:v>9.5288509999999996E-3</c:v>
                </c:pt>
                <c:pt idx="208" formatCode="0.00E+00">
                  <c:v>1.404944E-2</c:v>
                </c:pt>
                <c:pt idx="209" formatCode="0.00E+00">
                  <c:v>1.919819E-2</c:v>
                </c:pt>
                <c:pt idx="210" formatCode="0.00E+00">
                  <c:v>1.477273E-2</c:v>
                </c:pt>
                <c:pt idx="211" formatCode="0.00E+00">
                  <c:v>1.80758E-2</c:v>
                </c:pt>
                <c:pt idx="212" formatCode="0.00E+00">
                  <c:v>2.1534850000000001E-3</c:v>
                </c:pt>
                <c:pt idx="213" formatCode="0.00E+00">
                  <c:v>2.815202E-2</c:v>
                </c:pt>
                <c:pt idx="214" formatCode="0.00E+00">
                  <c:v>-1.12835E-2</c:v>
                </c:pt>
                <c:pt idx="215" formatCode="0.00E+00">
                  <c:v>1.4589410000000001E-2</c:v>
                </c:pt>
                <c:pt idx="216" formatCode="0.00E+00">
                  <c:v>-7.0649980000000003E-3</c:v>
                </c:pt>
                <c:pt idx="217" formatCode="0.00E+00">
                  <c:v>2.4379899999999999E-2</c:v>
                </c:pt>
                <c:pt idx="218" formatCode="0.00E+00">
                  <c:v>-1.0633769999999999E-3</c:v>
                </c:pt>
                <c:pt idx="219" formatCode="0.00E+00">
                  <c:v>1.2082600000000001E-2</c:v>
                </c:pt>
                <c:pt idx="220" formatCode="0.00E+00">
                  <c:v>-4.62963E-3</c:v>
                </c:pt>
                <c:pt idx="221" formatCode="0.00E+00">
                  <c:v>-4.7651459999999996E-3</c:v>
                </c:pt>
                <c:pt idx="222" formatCode="0.00E+00">
                  <c:v>1.30531E-2</c:v>
                </c:pt>
                <c:pt idx="223" formatCode="0.00E+00">
                  <c:v>2.5355450000000002E-2</c:v>
                </c:pt>
                <c:pt idx="224" formatCode="0.00E+00">
                  <c:v>1.3921660000000001E-2</c:v>
                </c:pt>
                <c:pt idx="225" formatCode="0.00E+00">
                  <c:v>7.9537240000000006E-3</c:v>
                </c:pt>
                <c:pt idx="226" formatCode="0.00E+00">
                  <c:v>1.136364E-2</c:v>
                </c:pt>
                <c:pt idx="227" formatCode="0.00E+00">
                  <c:v>6.8078670000000004E-3</c:v>
                </c:pt>
                <c:pt idx="228" formatCode="0.00E+00">
                  <c:v>2.2857140000000001E-2</c:v>
                </c:pt>
                <c:pt idx="229" formatCode="0.00E+00">
                  <c:v>-6.6700869999999999E-3</c:v>
                </c:pt>
                <c:pt idx="230" formatCode="0.00E+00">
                  <c:v>8.5164839999999995E-3</c:v>
                </c:pt>
                <c:pt idx="231" formatCode="0.00E+00">
                  <c:v>4.709576E-3</c:v>
                </c:pt>
                <c:pt idx="232" formatCode="0.00E+00">
                  <c:v>1.62116E-2</c:v>
                </c:pt>
                <c:pt idx="233" formatCode="0.00E+00">
                  <c:v>1.7817369999999999E-2</c:v>
                </c:pt>
                <c:pt idx="234" formatCode="0.00E+00">
                  <c:v>3.0716719999999999E-2</c:v>
                </c:pt>
                <c:pt idx="235" formatCode="0.00E+00">
                  <c:v>2.7597859999999998E-2</c:v>
                </c:pt>
                <c:pt idx="236" formatCode="0.00E+00">
                  <c:v>-4.5441639999999998E-3</c:v>
                </c:pt>
                <c:pt idx="237" formatCode="0.00E+00">
                  <c:v>2.2923490000000001E-2</c:v>
                </c:pt>
                <c:pt idx="238" formatCode="0.00E+00">
                  <c:v>2.0987289999999999E-2</c:v>
                </c:pt>
                <c:pt idx="239" formatCode="0.00E+00">
                  <c:v>2.3975719999999999E-2</c:v>
                </c:pt>
                <c:pt idx="240" formatCode="0.00E+00">
                  <c:v>-1.006404E-2</c:v>
                </c:pt>
                <c:pt idx="241" formatCode="0.00E+00">
                  <c:v>-1.252291E-2</c:v>
                </c:pt>
                <c:pt idx="242" formatCode="0.00E+00">
                  <c:v>1.7438169999999999E-2</c:v>
                </c:pt>
                <c:pt idx="243" formatCode="0.00E+00">
                  <c:v>4.5543270000000004E-3</c:v>
                </c:pt>
                <c:pt idx="244" formatCode="0.00E+00">
                  <c:v>-1.0010010000000001E-3</c:v>
                </c:pt>
                <c:pt idx="245" formatCode="0.00E+00">
                  <c:v>6.5607740000000001E-3</c:v>
                </c:pt>
                <c:pt idx="246" formatCode="0.00E+00">
                  <c:v>3.5752979999999997E-2</c:v>
                </c:pt>
                <c:pt idx="247" formatCode="0.00E+00">
                  <c:v>1.7106730000000001E-2</c:v>
                </c:pt>
                <c:pt idx="248" formatCode="0.00E+00">
                  <c:v>-7.037298E-3</c:v>
                </c:pt>
                <c:pt idx="249" formatCode="0.00E+00">
                  <c:v>7.2332729999999995E-4</c:v>
                </c:pt>
                <c:pt idx="250" formatCode="0.00E+00">
                  <c:v>2.09546E-2</c:v>
                </c:pt>
                <c:pt idx="251" formatCode="0.00E+00">
                  <c:v>1.4743829999999999E-3</c:v>
                </c:pt>
                <c:pt idx="252" formatCode="0.00E+00">
                  <c:v>3.888025E-4</c:v>
                </c:pt>
                <c:pt idx="253" formatCode="0.00E+00">
                  <c:v>1.9708320000000001E-2</c:v>
                </c:pt>
                <c:pt idx="254" formatCode="0.00E+00">
                  <c:v>-3.9138940000000002E-3</c:v>
                </c:pt>
                <c:pt idx="255" formatCode="0.00E+00">
                  <c:v>-3.9556960000000001E-4</c:v>
                </c:pt>
                <c:pt idx="256" formatCode="0.00E+00">
                  <c:v>-3.9745630000000004E-3</c:v>
                </c:pt>
                <c:pt idx="257" formatCode="0.00E+00">
                  <c:v>3.7359899999999998E-3</c:v>
                </c:pt>
                <c:pt idx="258" formatCode="0.00E+00">
                  <c:v>-2.782194E-2</c:v>
                </c:pt>
                <c:pt idx="259" formatCode="0.00E+00">
                  <c:v>4.239084E-4</c:v>
                </c:pt>
                <c:pt idx="260" formatCode="0.00E+00">
                  <c:v>2.6886380000000001E-2</c:v>
                </c:pt>
                <c:pt idx="261" formatCode="0.00E+00">
                  <c:v>1.7722640000000001E-2</c:v>
                </c:pt>
                <c:pt idx="262" formatCode="0.00E+00">
                  <c:v>-2.1720239999999998E-3</c:v>
                </c:pt>
                <c:pt idx="263" formatCode="0.00E+00">
                  <c:v>5.5062989999999999E-2</c:v>
                </c:pt>
                <c:pt idx="264" formatCode="0.00E+00">
                  <c:v>7.1839080000000001E-3</c:v>
                </c:pt>
                <c:pt idx="265" formatCode="0.00E+00">
                  <c:v>8.8167049999999993E-3</c:v>
                </c:pt>
                <c:pt idx="266" formatCode="0.00E+00">
                  <c:v>-3.646833E-2</c:v>
                </c:pt>
                <c:pt idx="267" formatCode="0.00E+00">
                  <c:v>1.6707619999999999E-2</c:v>
                </c:pt>
                <c:pt idx="268" formatCode="0.00E+00">
                  <c:v>3.0165909999999999E-3</c:v>
                </c:pt>
                <c:pt idx="269" formatCode="0.00E+00">
                  <c:v>1.8791260000000001E-2</c:v>
                </c:pt>
                <c:pt idx="270" formatCode="0.00E+00">
                  <c:v>7.0316420000000003E-3</c:v>
                </c:pt>
                <c:pt idx="271" formatCode="0.00E+00">
                  <c:v>-5.36193E-3</c:v>
                </c:pt>
                <c:pt idx="272" formatCode="0.00E+00">
                  <c:v>-1.536098E-2</c:v>
                </c:pt>
                <c:pt idx="273" formatCode="0.00E+00">
                  <c:v>9.3715540000000007E-3</c:v>
                </c:pt>
                <c:pt idx="274" formatCode="0.00E+00">
                  <c:v>1.089918E-3</c:v>
                </c:pt>
                <c:pt idx="275" formatCode="0.00E+00">
                  <c:v>6.768189E-3</c:v>
                </c:pt>
                <c:pt idx="276" formatCode="0.00E+00">
                  <c:v>3.9007090000000001E-2</c:v>
                </c:pt>
                <c:pt idx="277" formatCode="0.00E+00">
                  <c:v>2.072539E-2</c:v>
                </c:pt>
                <c:pt idx="278" formatCode="0.00E+00">
                  <c:v>2.3094690000000001E-2</c:v>
                </c:pt>
                <c:pt idx="279" formatCode="0.00E+00">
                  <c:v>2.205006E-2</c:v>
                </c:pt>
                <c:pt idx="280" formatCode="0.00E+00">
                  <c:v>-1.896552E-2</c:v>
                </c:pt>
                <c:pt idx="281" formatCode="0.00E+00">
                  <c:v>-1.16066E-2</c:v>
                </c:pt>
                <c:pt idx="282" formatCode="0.00E+00">
                  <c:v>4.1049799999999997E-2</c:v>
                </c:pt>
                <c:pt idx="283" formatCode="0.00E+00">
                  <c:v>-3.8022809999999998E-3</c:v>
                </c:pt>
                <c:pt idx="284" formatCode="0.00E+00">
                  <c:v>1.5009379999999999E-2</c:v>
                </c:pt>
                <c:pt idx="285" formatCode="0.00E+00">
                  <c:v>-1.332445E-3</c:v>
                </c:pt>
                <c:pt idx="286" formatCode="0.00E+00">
                  <c:v>2.2727270000000001E-2</c:v>
                </c:pt>
                <c:pt idx="287" formatCode="0.00E+00">
                  <c:v>1.9944980000000001E-2</c:v>
                </c:pt>
                <c:pt idx="288" formatCode="0.00E+00">
                  <c:v>-6.5530799999999995E-4</c:v>
                </c:pt>
                <c:pt idx="289" formatCode="0.00E+00">
                  <c:v>4.1726619999999999E-2</c:v>
                </c:pt>
                <c:pt idx="290" formatCode="0.00E+00">
                  <c:v>1.059322E-2</c:v>
                </c:pt>
                <c:pt idx="291" formatCode="0.00E+00">
                  <c:v>1.526718E-3</c:v>
                </c:pt>
                <c:pt idx="292" formatCode="0.00E+00">
                  <c:v>-7.1428569999999996E-4</c:v>
                </c:pt>
                <c:pt idx="293" formatCode="0.00E+00">
                  <c:v>-1.448226E-2</c:v>
                </c:pt>
                <c:pt idx="294" formatCode="0.00E+00">
                  <c:v>4.4308630000000002E-2</c:v>
                </c:pt>
                <c:pt idx="295" formatCode="0.00E+00">
                  <c:v>3.0473139999999999E-2</c:v>
                </c:pt>
                <c:pt idx="296" formatCode="0.00E+00">
                  <c:v>2.6829269999999999E-2</c:v>
                </c:pt>
                <c:pt idx="297" formatCode="0.00E+00">
                  <c:v>-4.0916529999999998E-3</c:v>
                </c:pt>
                <c:pt idx="298" formatCode="0.00E+00">
                  <c:v>-8.1366960000000006E-3</c:v>
                </c:pt>
                <c:pt idx="299" formatCode="0.00E+00">
                  <c:v>1.0770510000000001E-2</c:v>
                </c:pt>
                <c:pt idx="300" formatCode="0.00E+00">
                  <c:v>-1.8729639999999999E-2</c:v>
                </c:pt>
                <c:pt idx="301" formatCode="0.00E+00">
                  <c:v>-1.6406890000000001E-3</c:v>
                </c:pt>
                <c:pt idx="302" formatCode="0.00E+00">
                  <c:v>1.2455519999999999E-2</c:v>
                </c:pt>
                <c:pt idx="303" formatCode="0.00E+00">
                  <c:v>-4.6875E-2</c:v>
                </c:pt>
                <c:pt idx="304" formatCode="0.00E+00">
                  <c:v>-1.04712E-2</c:v>
                </c:pt>
                <c:pt idx="305" formatCode="0.00E+00">
                  <c:v>5.4528649999999998E-2</c:v>
                </c:pt>
                <c:pt idx="306" formatCode="0.00E+00">
                  <c:v>-3.1650980000000002E-2</c:v>
                </c:pt>
                <c:pt idx="307" formatCode="0.00E+00">
                  <c:v>5.7142859999999997E-2</c:v>
                </c:pt>
                <c:pt idx="308" formatCode="0.00E+00">
                  <c:v>2.1164019999999999E-2</c:v>
                </c:pt>
                <c:pt idx="309" formatCode="0.00E+00">
                  <c:v>3.1390130000000002E-2</c:v>
                </c:pt>
                <c:pt idx="310" formatCode="0.00E+00">
                  <c:v>1.8281539999999999E-2</c:v>
                </c:pt>
                <c:pt idx="311" formatCode="0.00E+00">
                  <c:v>4.7125359999999998E-3</c:v>
                </c:pt>
                <c:pt idx="312" formatCode="0.00E+00">
                  <c:v>3.6132810000000001E-2</c:v>
                </c:pt>
                <c:pt idx="313" formatCode="0.00E+00">
                  <c:v>3.3300690000000001E-2</c:v>
                </c:pt>
                <c:pt idx="314" formatCode="0.00E+00">
                  <c:v>1.0121460000000001E-2</c:v>
                </c:pt>
                <c:pt idx="315" formatCode="0.00E+00">
                  <c:v>-1.921132E-2</c:v>
                </c:pt>
                <c:pt idx="316" formatCode="0.00E+00">
                  <c:v>4.0625000000000001E-2</c:v>
                </c:pt>
                <c:pt idx="317" formatCode="0.00E+00">
                  <c:v>5.2631579999999997E-2</c:v>
                </c:pt>
                <c:pt idx="318" formatCode="0.00E+00">
                  <c:v>-5.6053810000000004E-3</c:v>
                </c:pt>
                <c:pt idx="319" formatCode="0.00E+00">
                  <c:v>-1.204819E-2</c:v>
                </c:pt>
                <c:pt idx="320" formatCode="0.00E+00">
                  <c:v>3.7919830000000002E-2</c:v>
                </c:pt>
                <c:pt idx="321" formatCode="0.00E+00">
                  <c:v>1.0373439999999999E-2</c:v>
                </c:pt>
                <c:pt idx="322" formatCode="0.00E+00">
                  <c:v>3.1289110000000002E-2</c:v>
                </c:pt>
                <c:pt idx="323" formatCode="0.00E+00">
                  <c:v>-1.528384E-2</c:v>
                </c:pt>
                <c:pt idx="324" formatCode="0.00E+00">
                  <c:v>0</c:v>
                </c:pt>
                <c:pt idx="325" formatCode="0.00E+00">
                  <c:v>-1.162791E-3</c:v>
                </c:pt>
                <c:pt idx="326" formatCode="0.00E+00">
                  <c:v>-1.2936609999999999E-2</c:v>
                </c:pt>
                <c:pt idx="327" formatCode="0.00E+00">
                  <c:v>-9.7560979999999995E-3</c:v>
                </c:pt>
                <c:pt idx="328" formatCode="0.00E+00">
                  <c:v>2.093596E-2</c:v>
                </c:pt>
                <c:pt idx="329" formatCode="0.00E+00">
                  <c:v>-1.458886E-2</c:v>
                </c:pt>
                <c:pt idx="330" formatCode="0.00E+00">
                  <c:v>5.1612910000000001E-3</c:v>
                </c:pt>
                <c:pt idx="331" formatCode="0.00E+00">
                  <c:v>3.4042549999999998E-2</c:v>
                </c:pt>
                <c:pt idx="332" formatCode="0.00E+00">
                  <c:v>-1.492537E-2</c:v>
                </c:pt>
                <c:pt idx="333" formatCode="0.00E+00">
                  <c:v>1.3906450000000001E-2</c:v>
                </c:pt>
                <c:pt idx="334" formatCode="0.00E+00">
                  <c:v>-2.6109660000000002E-3</c:v>
                </c:pt>
                <c:pt idx="335" formatCode="0.00E+00">
                  <c:v>1.4164309999999999E-3</c:v>
                </c:pt>
                <c:pt idx="336" formatCode="0.00E+00">
                  <c:v>7.352941E-3</c:v>
                </c:pt>
                <c:pt idx="337" formatCode="0.00E+00">
                  <c:v>0.1</c:v>
                </c:pt>
                <c:pt idx="338" formatCode="0.00E+00">
                  <c:v>5.5020629999999997E-3</c:v>
                </c:pt>
                <c:pt idx="339" formatCode="0.00E+00">
                  <c:v>2.9806260000000001E-3</c:v>
                </c:pt>
                <c:pt idx="340" formatCode="0.00E+00">
                  <c:v>2.1538459999999999E-2</c:v>
                </c:pt>
                <c:pt idx="341" formatCode="0.00E+00">
                  <c:v>-1.276596E-2</c:v>
                </c:pt>
                <c:pt idx="342" formatCode="0.00E+00">
                  <c:v>5.2631579999999997E-2</c:v>
                </c:pt>
                <c:pt idx="343" formatCode="0.00E+00">
                  <c:v>1.9417480000000001E-2</c:v>
                </c:pt>
                <c:pt idx="344" formatCode="0.00E+00">
                  <c:v>5.1546389999999997E-2</c:v>
                </c:pt>
                <c:pt idx="345" formatCode="0.00E+00">
                  <c:v>8.0645160000000007E-3</c:v>
                </c:pt>
                <c:pt idx="346" formatCode="0.00E+00">
                  <c:v>4.6104930000000002E-2</c:v>
                </c:pt>
                <c:pt idx="347" formatCode="0.00E+00">
                  <c:v>-2.7272729999999999E-2</c:v>
                </c:pt>
                <c:pt idx="348" formatCode="0.00E+00">
                  <c:v>6.7567559999999999E-2</c:v>
                </c:pt>
                <c:pt idx="349" formatCode="0.00E+00">
                  <c:v>-5.4644810000000002E-3</c:v>
                </c:pt>
                <c:pt idx="350" formatCode="0.00E+00">
                  <c:v>-1.311475E-2</c:v>
                </c:pt>
                <c:pt idx="351" formatCode="0.00E+00">
                  <c:v>6.4935059999999996E-3</c:v>
                </c:pt>
                <c:pt idx="352" formatCode="0.00E+00">
                  <c:v>2.0618560000000001E-2</c:v>
                </c:pt>
                <c:pt idx="353" formatCode="0.00E+00">
                  <c:v>-4.7531990000000003E-2</c:v>
                </c:pt>
                <c:pt idx="354" formatCode="0.00E+00">
                  <c:v>0</c:v>
                </c:pt>
                <c:pt idx="355" formatCode="0.00E+00">
                  <c:v>3.8775509999999999E-2</c:v>
                </c:pt>
                <c:pt idx="356" formatCode="0.00E+00">
                  <c:v>3.901437E-2</c:v>
                </c:pt>
                <c:pt idx="357" formatCode="0.00E+00">
                  <c:v>2.39521E-2</c:v>
                </c:pt>
                <c:pt idx="358" formatCode="0.00E+00">
                  <c:v>-2.1400780000000001E-2</c:v>
                </c:pt>
                <c:pt idx="359" formatCode="0.00E+00">
                  <c:v>7.6045629999999999E-3</c:v>
                </c:pt>
                <c:pt idx="360" formatCode="0.00E+00">
                  <c:v>-4.1580039999999999E-3</c:v>
                </c:pt>
                <c:pt idx="361" formatCode="0.00E+00">
                  <c:v>-1.8975330000000001E-3</c:v>
                </c:pt>
                <c:pt idx="362" formatCode="0.00E+00">
                  <c:v>4.4543430000000002E-2</c:v>
                </c:pt>
                <c:pt idx="363" formatCode="0.00E+00">
                  <c:v>4.6315790000000003E-2</c:v>
                </c:pt>
                <c:pt idx="364" formatCode="0.00E+00">
                  <c:v>-3.8461540000000002E-2</c:v>
                </c:pt>
                <c:pt idx="365" formatCode="0.00E+00">
                  <c:v>2.340426E-2</c:v>
                </c:pt>
                <c:pt idx="366" formatCode="0.00E+00">
                  <c:v>1.0075570000000001E-2</c:v>
                </c:pt>
                <c:pt idx="367" formatCode="0.00E+00">
                  <c:v>-2.4937660000000001E-3</c:v>
                </c:pt>
                <c:pt idx="368" formatCode="0.00E+00">
                  <c:v>9.1743120000000004E-3</c:v>
                </c:pt>
                <c:pt idx="369" formatCode="0.00E+00">
                  <c:v>3.7735850000000001E-2</c:v>
                </c:pt>
                <c:pt idx="370" formatCode="0.00E+00">
                  <c:v>-1.360544E-2</c:v>
                </c:pt>
                <c:pt idx="371" formatCode="0.00E+00">
                  <c:v>-3.3254159999999998E-2</c:v>
                </c:pt>
                <c:pt idx="372" formatCode="0.00E+00">
                  <c:v>2.5000000000000001E-2</c:v>
                </c:pt>
                <c:pt idx="373" formatCode="0.00E+00">
                  <c:v>5.7142859999999997E-2</c:v>
                </c:pt>
                <c:pt idx="374" formatCode="0.00E+00">
                  <c:v>-3.4229830000000003E-2</c:v>
                </c:pt>
                <c:pt idx="375" formatCode="0.00E+00">
                  <c:v>2.4096380000000001E-2</c:v>
                </c:pt>
                <c:pt idx="376" formatCode="0.00E+00">
                  <c:v>-5.3191489999999996E-3</c:v>
                </c:pt>
                <c:pt idx="377" formatCode="0.00E+00">
                  <c:v>-2.6315789999999999E-2</c:v>
                </c:pt>
                <c:pt idx="378" formatCode="0.00E+00">
                  <c:v>-2.717391E-3</c:v>
                </c:pt>
                <c:pt idx="379" formatCode="0.00E+00">
                  <c:v>-9.4827579999999995E-2</c:v>
                </c:pt>
                <c:pt idx="380" formatCode="0.00E+00">
                  <c:v>2.453988E-2</c:v>
                </c:pt>
                <c:pt idx="381" formatCode="0.00E+00">
                  <c:v>3.2573290000000002E-3</c:v>
                </c:pt>
                <c:pt idx="382" formatCode="0.00E+00">
                  <c:v>-7.5471700000000003E-2</c:v>
                </c:pt>
                <c:pt idx="383" formatCode="0.00E+00">
                  <c:v>-2.6954180000000001E-2</c:v>
                </c:pt>
                <c:pt idx="384" formatCode="0.00E+00">
                  <c:v>3.1645569999999998E-2</c:v>
                </c:pt>
                <c:pt idx="385" formatCode="0.00E+00">
                  <c:v>3.5714290000000003E-2</c:v>
                </c:pt>
                <c:pt idx="386" formatCode="0.00E+00">
                  <c:v>-5.6213020000000002E-2</c:v>
                </c:pt>
                <c:pt idx="387" formatCode="0.00E+00">
                  <c:v>-2.5706940000000001E-3</c:v>
                </c:pt>
                <c:pt idx="388" formatCode="0.00E+00">
                  <c:v>-2.8037380000000001E-2</c:v>
                </c:pt>
                <c:pt idx="389" formatCode="0.00E+00">
                  <c:v>2.3489929999999999E-2</c:v>
                </c:pt>
                <c:pt idx="390" formatCode="0.00E+00">
                  <c:v>0.11146499999999999</c:v>
                </c:pt>
                <c:pt idx="391" formatCode="0.00E+00">
                  <c:v>7.3529410000000003E-2</c:v>
                </c:pt>
                <c:pt idx="392" formatCode="0.00E+00">
                  <c:v>-3.6939319999999998E-2</c:v>
                </c:pt>
                <c:pt idx="393" formatCode="0.00E+00">
                  <c:v>-1.9047620000000001E-2</c:v>
                </c:pt>
                <c:pt idx="394" formatCode="0.00E+00">
                  <c:v>-3.9772729999999999E-2</c:v>
                </c:pt>
                <c:pt idx="395" formatCode="0.00E+00">
                  <c:v>0.1081081</c:v>
                </c:pt>
                <c:pt idx="396" formatCode="0.00E+00">
                  <c:v>-2.108434E-2</c:v>
                </c:pt>
                <c:pt idx="397" formatCode="0.00E+00">
                  <c:v>3.5335690000000003E-2</c:v>
                </c:pt>
                <c:pt idx="398" formatCode="0.00E+00">
                  <c:v>3.9215689999999997E-2</c:v>
                </c:pt>
                <c:pt idx="399" formatCode="0.00E+00">
                  <c:v>-0.04</c:v>
                </c:pt>
                <c:pt idx="400" formatCode="0.00E+00">
                  <c:v>4.3307089999999999E-2</c:v>
                </c:pt>
                <c:pt idx="401" formatCode="0.00E+00">
                  <c:v>-1.7482520000000001E-2</c:v>
                </c:pt>
                <c:pt idx="402" formatCode="0.00E+00">
                  <c:v>7.0895520000000004E-2</c:v>
                </c:pt>
                <c:pt idx="403" formatCode="0.00E+00">
                  <c:v>3.6144580000000003E-2</c:v>
                </c:pt>
                <c:pt idx="404" formatCode="0.00E+00">
                  <c:v>-2.6578069999999999E-2</c:v>
                </c:pt>
                <c:pt idx="405" formatCode="0.00E+00">
                  <c:v>-1.538462E-2</c:v>
                </c:pt>
                <c:pt idx="406" formatCode="0.00E+00">
                  <c:v>0.1153846</c:v>
                </c:pt>
                <c:pt idx="407" formatCode="0.00E+00">
                  <c:v>5.9701490000000003E-2</c:v>
                </c:pt>
                <c:pt idx="408" formatCode="0.00E+00">
                  <c:v>1.098901E-2</c:v>
                </c:pt>
                <c:pt idx="409" formatCode="0.00E+00">
                  <c:v>-4.6511629999999998E-3</c:v>
                </c:pt>
                <c:pt idx="410" formatCode="0.00E+00">
                  <c:v>2.0161289999999998E-2</c:v>
                </c:pt>
                <c:pt idx="411" formatCode="0.00E+00">
                  <c:v>3.7313430000000002E-2</c:v>
                </c:pt>
                <c:pt idx="412" formatCode="0.00E+00">
                  <c:v>6.097561E-2</c:v>
                </c:pt>
                <c:pt idx="413" formatCode="0.00E+00">
                  <c:v>-1.123596E-2</c:v>
                </c:pt>
                <c:pt idx="414" formatCode="0.00E+00">
                  <c:v>1.1764709999999999E-2</c:v>
                </c:pt>
                <c:pt idx="415" formatCode="0.00E+00">
                  <c:v>-1.834862E-2</c:v>
                </c:pt>
                <c:pt idx="416" formatCode="0.00E+00">
                  <c:v>4.1095890000000003E-2</c:v>
                </c:pt>
                <c:pt idx="417" formatCode="0.00E+00">
                  <c:v>-4.1095890000000003E-2</c:v>
                </c:pt>
                <c:pt idx="418" formatCode="0.00E+00">
                  <c:v>-4.6511629999999998E-2</c:v>
                </c:pt>
                <c:pt idx="419" formatCode="0.00E+00">
                  <c:v>-3.2786879999999997E-2</c:v>
                </c:pt>
                <c:pt idx="420" formatCode="0.00E+00">
                  <c:v>-3.6866360000000001E-2</c:v>
                </c:pt>
                <c:pt idx="421" formatCode="0.00E+00">
                  <c:v>5.0458709999999997E-2</c:v>
                </c:pt>
                <c:pt idx="422" formatCode="0.00E+00">
                  <c:v>0</c:v>
                </c:pt>
                <c:pt idx="423" formatCode="0.00E+00">
                  <c:v>-5.4455440000000001E-2</c:v>
                </c:pt>
                <c:pt idx="424" formatCode="0.00E+00">
                  <c:v>5.5837560000000001E-2</c:v>
                </c:pt>
                <c:pt idx="425" formatCode="0.00E+00">
                  <c:v>0.1100478</c:v>
                </c:pt>
                <c:pt idx="426" formatCode="0.00E+00">
                  <c:v>4.6728970000000002E-2</c:v>
                </c:pt>
                <c:pt idx="427" formatCode="0.00E+00">
                  <c:v>-2.8169010000000001E-2</c:v>
                </c:pt>
                <c:pt idx="428" formatCode="0.00E+00">
                  <c:v>-3.6649220000000003E-2</c:v>
                </c:pt>
                <c:pt idx="429" formatCode="0.00E+00">
                  <c:v>5.2631579999999997E-2</c:v>
                </c:pt>
                <c:pt idx="430" formatCode="0.00E+00">
                  <c:v>1.3333329999999999E-2</c:v>
                </c:pt>
                <c:pt idx="431" formatCode="0.00E+00">
                  <c:v>4.7619050000000003E-2</c:v>
                </c:pt>
                <c:pt idx="432" formatCode="0.00E+00">
                  <c:v>-4.9261080000000002E-3</c:v>
                </c:pt>
                <c:pt idx="433" formatCode="0.00E+00">
                  <c:v>5.0251260000000004E-3</c:v>
                </c:pt>
                <c:pt idx="434" formatCode="0.00E+00">
                  <c:v>-3.9772729999999999E-2</c:v>
                </c:pt>
                <c:pt idx="435" formatCode="0.00E+00">
                  <c:v>5.5555559999999997E-2</c:v>
                </c:pt>
                <c:pt idx="436" formatCode="0.00E+00">
                  <c:v>-6.9148940000000006E-2</c:v>
                </c:pt>
                <c:pt idx="437" formatCode="0.00E+00">
                  <c:v>4.7904189999999999E-2</c:v>
                </c:pt>
                <c:pt idx="438" formatCode="0.00E+00">
                  <c:v>0.12849160000000001</c:v>
                </c:pt>
                <c:pt idx="439" formatCode="0.00E+00">
                  <c:v>-2.475248E-2</c:v>
                </c:pt>
                <c:pt idx="440" formatCode="0.00E+00">
                  <c:v>5.6701029999999999E-2</c:v>
                </c:pt>
                <c:pt idx="441" formatCode="0.00E+00">
                  <c:v>-1.9230770000000001E-2</c:v>
                </c:pt>
                <c:pt idx="442" formatCode="0.00E+00">
                  <c:v>-0.15873019999999999</c:v>
                </c:pt>
                <c:pt idx="443" formatCode="0.00E+00">
                  <c:v>-3.5087720000000003E-2</c:v>
                </c:pt>
                <c:pt idx="444" formatCode="0.00E+00">
                  <c:v>5.8139530000000002E-3</c:v>
                </c:pt>
                <c:pt idx="445" formatCode="0.00E+00">
                  <c:v>-0.10059170000000001</c:v>
                </c:pt>
                <c:pt idx="446" formatCode="0.00E+00">
                  <c:v>9.1549290000000005E-2</c:v>
                </c:pt>
                <c:pt idx="447" formatCode="0.00E+00">
                  <c:v>-8.9473689999999995E-2</c:v>
                </c:pt>
                <c:pt idx="448" formatCode="0.00E+00">
                  <c:v>-1.298701E-2</c:v>
                </c:pt>
                <c:pt idx="449" formatCode="0.00E+00">
                  <c:v>-3.5714290000000003E-2</c:v>
                </c:pt>
                <c:pt idx="450" formatCode="0.00E+00">
                  <c:v>5.7142859999999998E-3</c:v>
                </c:pt>
                <c:pt idx="451" formatCode="0.00E+00">
                  <c:v>7.6923080000000005E-2</c:v>
                </c:pt>
                <c:pt idx="452">
                  <c:v>0.14598539999999999</c:v>
                </c:pt>
                <c:pt idx="453" formatCode="0.00E+00">
                  <c:v>8.2089549999999997E-2</c:v>
                </c:pt>
                <c:pt idx="454" formatCode="0.00E+00">
                  <c:v>0.01</c:v>
                </c:pt>
                <c:pt idx="455" formatCode="0.00E+00">
                  <c:v>6.1068699999999997E-2</c:v>
                </c:pt>
                <c:pt idx="456" formatCode="0.00E+00">
                  <c:v>4.2553189999999998E-2</c:v>
                </c:pt>
                <c:pt idx="457" formatCode="0.00E+00">
                  <c:v>0</c:v>
                </c:pt>
                <c:pt idx="458" formatCode="0.00E+00">
                  <c:v>5.7142859999999998E-3</c:v>
                </c:pt>
                <c:pt idx="459" formatCode="0.00E+00">
                  <c:v>-1.7241380000000001E-2</c:v>
                </c:pt>
                <c:pt idx="460" formatCode="0.00E+00">
                  <c:v>-9.9236640000000001E-2</c:v>
                </c:pt>
                <c:pt idx="461" formatCode="0.00E+00">
                  <c:v>-4.2682930000000001E-2</c:v>
                </c:pt>
                <c:pt idx="462" formatCode="0.00E+00">
                  <c:v>-6.8493149999999999E-3</c:v>
                </c:pt>
                <c:pt idx="463" formatCode="0.00E+00">
                  <c:v>6.8965520000000002E-2</c:v>
                </c:pt>
                <c:pt idx="464" formatCode="0.00E+00">
                  <c:v>2.0408160000000002E-2</c:v>
                </c:pt>
                <c:pt idx="465" formatCode="0.00E+00">
                  <c:v>8.860759E-2</c:v>
                </c:pt>
                <c:pt idx="466" formatCode="0.00E+00">
                  <c:v>0.1521739</c:v>
                </c:pt>
                <c:pt idx="467" formatCode="0.00E+00">
                  <c:v>-0.1571429</c:v>
                </c:pt>
                <c:pt idx="468" formatCode="0.00E+00">
                  <c:v>-6.3291139999999996E-2</c:v>
                </c:pt>
                <c:pt idx="469" formatCode="0.00E+00">
                  <c:v>-4.5454550000000003E-2</c:v>
                </c:pt>
                <c:pt idx="470" formatCode="0.00E+00">
                  <c:v>-4.6052629999999997E-2</c:v>
                </c:pt>
                <c:pt idx="471" formatCode="0.00E+00">
                  <c:v>-1.9417480000000001E-2</c:v>
                </c:pt>
                <c:pt idx="472" formatCode="0.00E+00">
                  <c:v>5.2631579999999997E-2</c:v>
                </c:pt>
              </c:numCache>
            </c:numRef>
          </c:yVal>
          <c:smooth val="1"/>
        </c:ser>
        <c:ser>
          <c:idx val="3"/>
          <c:order val="3"/>
          <c:tx>
            <c:v>55oC Fit 1</c:v>
          </c:tx>
          <c:spPr>
            <a:ln w="19050">
              <a:solidFill>
                <a:schemeClr val="tx1"/>
              </a:solidFill>
              <a:prstDash val="dash"/>
            </a:ln>
          </c:spPr>
          <c:marker>
            <c:symbol val="none"/>
          </c:marker>
          <c:xVal>
            <c:numRef>
              <c:f>PAM!$AE$6:$AE$448</c:f>
              <c:numCache>
                <c:formatCode>General</c:formatCode>
                <c:ptCount val="443"/>
                <c:pt idx="0">
                  <c:v>14.8</c:v>
                </c:pt>
                <c:pt idx="1">
                  <c:v>15.200000000000001</c:v>
                </c:pt>
                <c:pt idx="2">
                  <c:v>15.600000000000001</c:v>
                </c:pt>
                <c:pt idx="3">
                  <c:v>16</c:v>
                </c:pt>
                <c:pt idx="4">
                  <c:v>16.400000000000002</c:v>
                </c:pt>
                <c:pt idx="5">
                  <c:v>16.8</c:v>
                </c:pt>
                <c:pt idx="6">
                  <c:v>17.2</c:v>
                </c:pt>
                <c:pt idx="7">
                  <c:v>17.600000000000001</c:v>
                </c:pt>
                <c:pt idx="8">
                  <c:v>18</c:v>
                </c:pt>
                <c:pt idx="9">
                  <c:v>18.400000000000002</c:v>
                </c:pt>
                <c:pt idx="10">
                  <c:v>18.8</c:v>
                </c:pt>
                <c:pt idx="11">
                  <c:v>19.200000000000003</c:v>
                </c:pt>
                <c:pt idx="12">
                  <c:v>19.600000000000001</c:v>
                </c:pt>
                <c:pt idx="13">
                  <c:v>20</c:v>
                </c:pt>
                <c:pt idx="14">
                  <c:v>20.400000000000002</c:v>
                </c:pt>
                <c:pt idx="15">
                  <c:v>20.8</c:v>
                </c:pt>
                <c:pt idx="16">
                  <c:v>21.200000000000003</c:v>
                </c:pt>
                <c:pt idx="17">
                  <c:v>21.6</c:v>
                </c:pt>
                <c:pt idx="18">
                  <c:v>22</c:v>
                </c:pt>
                <c:pt idx="19">
                  <c:v>22.400000000000002</c:v>
                </c:pt>
                <c:pt idx="20">
                  <c:v>22.8</c:v>
                </c:pt>
                <c:pt idx="21">
                  <c:v>23.200000000000003</c:v>
                </c:pt>
                <c:pt idx="22">
                  <c:v>23.6</c:v>
                </c:pt>
                <c:pt idx="23">
                  <c:v>24</c:v>
                </c:pt>
                <c:pt idx="24">
                  <c:v>24.400000000000002</c:v>
                </c:pt>
                <c:pt idx="25">
                  <c:v>24.8</c:v>
                </c:pt>
                <c:pt idx="26">
                  <c:v>25.200000000000003</c:v>
                </c:pt>
                <c:pt idx="27">
                  <c:v>25.6</c:v>
                </c:pt>
                <c:pt idx="28">
                  <c:v>26</c:v>
                </c:pt>
                <c:pt idx="29">
                  <c:v>26.400000000000002</c:v>
                </c:pt>
                <c:pt idx="30">
                  <c:v>26.8</c:v>
                </c:pt>
                <c:pt idx="31">
                  <c:v>27.200000000000003</c:v>
                </c:pt>
                <c:pt idx="32">
                  <c:v>27.6</c:v>
                </c:pt>
                <c:pt idx="33">
                  <c:v>28</c:v>
                </c:pt>
                <c:pt idx="34">
                  <c:v>28.400000000000002</c:v>
                </c:pt>
                <c:pt idx="35">
                  <c:v>28.8</c:v>
                </c:pt>
                <c:pt idx="36">
                  <c:v>29.200000000000003</c:v>
                </c:pt>
                <c:pt idx="37">
                  <c:v>29.6</c:v>
                </c:pt>
                <c:pt idx="38">
                  <c:v>30</c:v>
                </c:pt>
                <c:pt idx="39">
                  <c:v>30.400000000000002</c:v>
                </c:pt>
                <c:pt idx="40">
                  <c:v>30.8</c:v>
                </c:pt>
                <c:pt idx="41">
                  <c:v>31.200000000000003</c:v>
                </c:pt>
                <c:pt idx="42">
                  <c:v>31.6</c:v>
                </c:pt>
                <c:pt idx="43">
                  <c:v>32</c:v>
                </c:pt>
                <c:pt idx="44">
                  <c:v>32.4</c:v>
                </c:pt>
                <c:pt idx="45">
                  <c:v>32.800000000000004</c:v>
                </c:pt>
                <c:pt idx="46">
                  <c:v>33.200000000000003</c:v>
                </c:pt>
                <c:pt idx="47">
                  <c:v>33.6</c:v>
                </c:pt>
                <c:pt idx="48">
                  <c:v>34</c:v>
                </c:pt>
                <c:pt idx="49">
                  <c:v>34.4</c:v>
                </c:pt>
                <c:pt idx="50">
                  <c:v>34.800000000000004</c:v>
                </c:pt>
                <c:pt idx="51">
                  <c:v>35.200000000000003</c:v>
                </c:pt>
                <c:pt idx="52">
                  <c:v>35.6</c:v>
                </c:pt>
                <c:pt idx="53">
                  <c:v>36</c:v>
                </c:pt>
                <c:pt idx="54">
                  <c:v>36.4</c:v>
                </c:pt>
                <c:pt idx="55">
                  <c:v>36.800000000000004</c:v>
                </c:pt>
                <c:pt idx="56">
                  <c:v>37.200000000000003</c:v>
                </c:pt>
                <c:pt idx="57">
                  <c:v>37.6</c:v>
                </c:pt>
                <c:pt idx="58">
                  <c:v>38</c:v>
                </c:pt>
                <c:pt idx="59">
                  <c:v>38.400000000000006</c:v>
                </c:pt>
                <c:pt idx="60">
                  <c:v>38.800000000000004</c:v>
                </c:pt>
                <c:pt idx="61">
                  <c:v>39.200000000000003</c:v>
                </c:pt>
                <c:pt idx="62">
                  <c:v>39.6</c:v>
                </c:pt>
                <c:pt idx="63">
                  <c:v>40</c:v>
                </c:pt>
                <c:pt idx="64">
                  <c:v>40.400000000000006</c:v>
                </c:pt>
                <c:pt idx="65">
                  <c:v>40.800000000000004</c:v>
                </c:pt>
                <c:pt idx="66">
                  <c:v>41.2</c:v>
                </c:pt>
                <c:pt idx="67">
                  <c:v>41.6</c:v>
                </c:pt>
                <c:pt idx="68">
                  <c:v>42</c:v>
                </c:pt>
                <c:pt idx="69">
                  <c:v>42.400000000000006</c:v>
                </c:pt>
                <c:pt idx="70">
                  <c:v>42.800000000000004</c:v>
                </c:pt>
                <c:pt idx="71">
                  <c:v>43.2</c:v>
                </c:pt>
                <c:pt idx="72">
                  <c:v>43.6</c:v>
                </c:pt>
                <c:pt idx="73">
                  <c:v>44</c:v>
                </c:pt>
                <c:pt idx="74">
                  <c:v>44.400000000000006</c:v>
                </c:pt>
                <c:pt idx="75">
                  <c:v>44.800000000000004</c:v>
                </c:pt>
                <c:pt idx="76">
                  <c:v>45.2</c:v>
                </c:pt>
                <c:pt idx="77">
                  <c:v>45.6</c:v>
                </c:pt>
                <c:pt idx="78">
                  <c:v>46</c:v>
                </c:pt>
                <c:pt idx="79">
                  <c:v>46.400000000000006</c:v>
                </c:pt>
                <c:pt idx="80">
                  <c:v>46.800000000000004</c:v>
                </c:pt>
                <c:pt idx="81">
                  <c:v>47.2</c:v>
                </c:pt>
                <c:pt idx="82">
                  <c:v>47.6</c:v>
                </c:pt>
                <c:pt idx="83">
                  <c:v>48</c:v>
                </c:pt>
                <c:pt idx="84">
                  <c:v>48.400000000000006</c:v>
                </c:pt>
                <c:pt idx="85">
                  <c:v>48.800000000000004</c:v>
                </c:pt>
                <c:pt idx="86">
                  <c:v>49.2</c:v>
                </c:pt>
                <c:pt idx="87">
                  <c:v>49.6</c:v>
                </c:pt>
                <c:pt idx="88">
                  <c:v>50</c:v>
                </c:pt>
                <c:pt idx="89">
                  <c:v>50.400000000000006</c:v>
                </c:pt>
                <c:pt idx="90">
                  <c:v>50.800000000000004</c:v>
                </c:pt>
                <c:pt idx="91">
                  <c:v>51.2</c:v>
                </c:pt>
                <c:pt idx="92">
                  <c:v>51.6</c:v>
                </c:pt>
                <c:pt idx="93">
                  <c:v>52</c:v>
                </c:pt>
                <c:pt idx="94">
                  <c:v>52.400000000000006</c:v>
                </c:pt>
                <c:pt idx="95">
                  <c:v>52.800000000000004</c:v>
                </c:pt>
                <c:pt idx="96">
                  <c:v>53.2</c:v>
                </c:pt>
                <c:pt idx="97">
                  <c:v>53.6</c:v>
                </c:pt>
                <c:pt idx="98">
                  <c:v>54</c:v>
                </c:pt>
                <c:pt idx="99">
                  <c:v>54.400000000000006</c:v>
                </c:pt>
                <c:pt idx="100">
                  <c:v>54.800000000000004</c:v>
                </c:pt>
                <c:pt idx="101">
                  <c:v>55.2</c:v>
                </c:pt>
                <c:pt idx="102">
                  <c:v>55.6</c:v>
                </c:pt>
                <c:pt idx="103">
                  <c:v>56</c:v>
                </c:pt>
                <c:pt idx="104">
                  <c:v>56.400000000000006</c:v>
                </c:pt>
                <c:pt idx="105">
                  <c:v>56.800000000000004</c:v>
                </c:pt>
                <c:pt idx="106">
                  <c:v>57.2</c:v>
                </c:pt>
                <c:pt idx="107">
                  <c:v>57.6</c:v>
                </c:pt>
                <c:pt idx="108">
                  <c:v>58</c:v>
                </c:pt>
                <c:pt idx="109">
                  <c:v>58.400000000000006</c:v>
                </c:pt>
                <c:pt idx="110">
                  <c:v>58.800000000000004</c:v>
                </c:pt>
                <c:pt idx="111">
                  <c:v>59.2</c:v>
                </c:pt>
                <c:pt idx="112">
                  <c:v>59.6</c:v>
                </c:pt>
                <c:pt idx="113">
                  <c:v>60</c:v>
                </c:pt>
                <c:pt idx="114">
                  <c:v>60.400000000000006</c:v>
                </c:pt>
                <c:pt idx="115">
                  <c:v>60.800000000000004</c:v>
                </c:pt>
                <c:pt idx="116">
                  <c:v>61.2</c:v>
                </c:pt>
                <c:pt idx="117">
                  <c:v>61.6</c:v>
                </c:pt>
                <c:pt idx="118">
                  <c:v>62</c:v>
                </c:pt>
                <c:pt idx="119">
                  <c:v>62.400000000000006</c:v>
                </c:pt>
                <c:pt idx="120">
                  <c:v>62.800000000000004</c:v>
                </c:pt>
                <c:pt idx="121">
                  <c:v>63.2</c:v>
                </c:pt>
                <c:pt idx="122">
                  <c:v>63.6</c:v>
                </c:pt>
                <c:pt idx="123">
                  <c:v>64</c:v>
                </c:pt>
                <c:pt idx="124">
                  <c:v>64.400000000000006</c:v>
                </c:pt>
                <c:pt idx="125">
                  <c:v>64.8</c:v>
                </c:pt>
                <c:pt idx="126">
                  <c:v>65.2</c:v>
                </c:pt>
                <c:pt idx="127">
                  <c:v>65.600000000000009</c:v>
                </c:pt>
                <c:pt idx="128">
                  <c:v>66</c:v>
                </c:pt>
                <c:pt idx="129">
                  <c:v>66.400000000000006</c:v>
                </c:pt>
                <c:pt idx="130">
                  <c:v>66.8</c:v>
                </c:pt>
                <c:pt idx="131">
                  <c:v>67.2</c:v>
                </c:pt>
                <c:pt idx="132">
                  <c:v>67.600000000000009</c:v>
                </c:pt>
                <c:pt idx="133">
                  <c:v>68</c:v>
                </c:pt>
                <c:pt idx="134">
                  <c:v>68.400000000000006</c:v>
                </c:pt>
                <c:pt idx="135">
                  <c:v>68.8</c:v>
                </c:pt>
                <c:pt idx="136">
                  <c:v>69.2</c:v>
                </c:pt>
                <c:pt idx="137">
                  <c:v>69.600000000000009</c:v>
                </c:pt>
                <c:pt idx="138">
                  <c:v>70</c:v>
                </c:pt>
                <c:pt idx="139">
                  <c:v>70.400000000000006</c:v>
                </c:pt>
                <c:pt idx="140">
                  <c:v>70.8</c:v>
                </c:pt>
                <c:pt idx="141">
                  <c:v>71.2</c:v>
                </c:pt>
                <c:pt idx="142">
                  <c:v>71.600000000000009</c:v>
                </c:pt>
                <c:pt idx="143">
                  <c:v>72</c:v>
                </c:pt>
                <c:pt idx="144">
                  <c:v>72.400000000000006</c:v>
                </c:pt>
                <c:pt idx="145">
                  <c:v>72.8</c:v>
                </c:pt>
                <c:pt idx="146">
                  <c:v>73.2</c:v>
                </c:pt>
                <c:pt idx="147">
                  <c:v>73.600000000000009</c:v>
                </c:pt>
                <c:pt idx="148">
                  <c:v>74</c:v>
                </c:pt>
                <c:pt idx="149">
                  <c:v>74.400000000000006</c:v>
                </c:pt>
                <c:pt idx="150">
                  <c:v>74.8</c:v>
                </c:pt>
                <c:pt idx="151">
                  <c:v>75.2</c:v>
                </c:pt>
                <c:pt idx="152">
                  <c:v>75.600000000000009</c:v>
                </c:pt>
                <c:pt idx="153">
                  <c:v>76</c:v>
                </c:pt>
                <c:pt idx="154">
                  <c:v>76.400000000000006</c:v>
                </c:pt>
                <c:pt idx="155">
                  <c:v>76.800000000000011</c:v>
                </c:pt>
                <c:pt idx="156">
                  <c:v>77.2</c:v>
                </c:pt>
                <c:pt idx="157">
                  <c:v>77.600000000000009</c:v>
                </c:pt>
                <c:pt idx="158">
                  <c:v>78</c:v>
                </c:pt>
                <c:pt idx="159">
                  <c:v>78.400000000000006</c:v>
                </c:pt>
                <c:pt idx="160">
                  <c:v>78.800000000000011</c:v>
                </c:pt>
                <c:pt idx="161">
                  <c:v>79.2</c:v>
                </c:pt>
                <c:pt idx="162">
                  <c:v>79.600000000000009</c:v>
                </c:pt>
                <c:pt idx="163">
                  <c:v>80</c:v>
                </c:pt>
                <c:pt idx="164">
                  <c:v>80.400000000000006</c:v>
                </c:pt>
                <c:pt idx="165">
                  <c:v>80.800000000000011</c:v>
                </c:pt>
                <c:pt idx="166">
                  <c:v>81.2</c:v>
                </c:pt>
                <c:pt idx="167">
                  <c:v>81.600000000000009</c:v>
                </c:pt>
                <c:pt idx="168">
                  <c:v>82</c:v>
                </c:pt>
                <c:pt idx="169">
                  <c:v>82.4</c:v>
                </c:pt>
                <c:pt idx="170">
                  <c:v>82.800000000000011</c:v>
                </c:pt>
                <c:pt idx="171">
                  <c:v>83.2</c:v>
                </c:pt>
                <c:pt idx="172">
                  <c:v>83.600000000000009</c:v>
                </c:pt>
                <c:pt idx="173">
                  <c:v>84</c:v>
                </c:pt>
                <c:pt idx="174">
                  <c:v>84.4</c:v>
                </c:pt>
                <c:pt idx="175">
                  <c:v>84.800000000000011</c:v>
                </c:pt>
                <c:pt idx="176">
                  <c:v>85.2</c:v>
                </c:pt>
                <c:pt idx="177">
                  <c:v>85.600000000000009</c:v>
                </c:pt>
                <c:pt idx="178">
                  <c:v>86</c:v>
                </c:pt>
                <c:pt idx="179">
                  <c:v>86.4</c:v>
                </c:pt>
                <c:pt idx="180">
                  <c:v>86.800000000000011</c:v>
                </c:pt>
                <c:pt idx="181">
                  <c:v>87.2</c:v>
                </c:pt>
                <c:pt idx="182">
                  <c:v>87.600000000000009</c:v>
                </c:pt>
                <c:pt idx="183">
                  <c:v>88</c:v>
                </c:pt>
                <c:pt idx="184">
                  <c:v>88.4</c:v>
                </c:pt>
                <c:pt idx="185">
                  <c:v>88.800000000000011</c:v>
                </c:pt>
                <c:pt idx="186">
                  <c:v>89.2</c:v>
                </c:pt>
                <c:pt idx="187">
                  <c:v>89.600000000000009</c:v>
                </c:pt>
                <c:pt idx="188">
                  <c:v>90</c:v>
                </c:pt>
                <c:pt idx="189">
                  <c:v>90.4</c:v>
                </c:pt>
                <c:pt idx="190">
                  <c:v>90.800000000000011</c:v>
                </c:pt>
                <c:pt idx="191">
                  <c:v>91.2</c:v>
                </c:pt>
                <c:pt idx="192">
                  <c:v>91.600000000000009</c:v>
                </c:pt>
                <c:pt idx="193">
                  <c:v>92</c:v>
                </c:pt>
                <c:pt idx="194">
                  <c:v>92.4</c:v>
                </c:pt>
                <c:pt idx="195">
                  <c:v>92.800000000000011</c:v>
                </c:pt>
                <c:pt idx="196">
                  <c:v>93.2</c:v>
                </c:pt>
                <c:pt idx="197">
                  <c:v>93.600000000000009</c:v>
                </c:pt>
                <c:pt idx="198">
                  <c:v>94</c:v>
                </c:pt>
                <c:pt idx="199">
                  <c:v>94.4</c:v>
                </c:pt>
                <c:pt idx="200">
                  <c:v>94.800000000000011</c:v>
                </c:pt>
                <c:pt idx="201">
                  <c:v>95.2</c:v>
                </c:pt>
                <c:pt idx="202">
                  <c:v>95.600000000000009</c:v>
                </c:pt>
                <c:pt idx="203">
                  <c:v>96</c:v>
                </c:pt>
                <c:pt idx="204">
                  <c:v>96.4</c:v>
                </c:pt>
                <c:pt idx="205">
                  <c:v>96.800000000000011</c:v>
                </c:pt>
                <c:pt idx="206">
                  <c:v>97.2</c:v>
                </c:pt>
                <c:pt idx="207">
                  <c:v>97.600000000000009</c:v>
                </c:pt>
                <c:pt idx="208">
                  <c:v>98</c:v>
                </c:pt>
                <c:pt idx="209">
                  <c:v>98.4</c:v>
                </c:pt>
                <c:pt idx="210">
                  <c:v>98.800000000000011</c:v>
                </c:pt>
                <c:pt idx="211">
                  <c:v>99.2</c:v>
                </c:pt>
                <c:pt idx="212">
                  <c:v>99.600000000000009</c:v>
                </c:pt>
                <c:pt idx="213">
                  <c:v>100</c:v>
                </c:pt>
                <c:pt idx="214">
                  <c:v>100.4</c:v>
                </c:pt>
                <c:pt idx="215">
                  <c:v>100.80000000000001</c:v>
                </c:pt>
                <c:pt idx="216">
                  <c:v>101.2</c:v>
                </c:pt>
                <c:pt idx="217">
                  <c:v>101.60000000000001</c:v>
                </c:pt>
                <c:pt idx="218">
                  <c:v>102</c:v>
                </c:pt>
                <c:pt idx="219">
                  <c:v>102.4</c:v>
                </c:pt>
                <c:pt idx="220">
                  <c:v>102.80000000000001</c:v>
                </c:pt>
                <c:pt idx="221">
                  <c:v>103.2</c:v>
                </c:pt>
                <c:pt idx="222">
                  <c:v>103.60000000000001</c:v>
                </c:pt>
                <c:pt idx="223">
                  <c:v>104</c:v>
                </c:pt>
                <c:pt idx="224">
                  <c:v>104.4</c:v>
                </c:pt>
                <c:pt idx="225">
                  <c:v>104.80000000000001</c:v>
                </c:pt>
                <c:pt idx="226">
                  <c:v>105.2</c:v>
                </c:pt>
                <c:pt idx="227">
                  <c:v>105.60000000000001</c:v>
                </c:pt>
                <c:pt idx="228">
                  <c:v>106</c:v>
                </c:pt>
                <c:pt idx="229">
                  <c:v>106.4</c:v>
                </c:pt>
                <c:pt idx="230">
                  <c:v>106.80000000000001</c:v>
                </c:pt>
                <c:pt idx="231">
                  <c:v>107.2</c:v>
                </c:pt>
                <c:pt idx="232">
                  <c:v>107.60000000000001</c:v>
                </c:pt>
                <c:pt idx="233">
                  <c:v>108</c:v>
                </c:pt>
                <c:pt idx="234">
                  <c:v>108.4</c:v>
                </c:pt>
                <c:pt idx="235">
                  <c:v>108.80000000000001</c:v>
                </c:pt>
                <c:pt idx="236">
                  <c:v>109.2</c:v>
                </c:pt>
                <c:pt idx="237">
                  <c:v>109.60000000000001</c:v>
                </c:pt>
                <c:pt idx="238">
                  <c:v>110</c:v>
                </c:pt>
                <c:pt idx="239">
                  <c:v>110.4</c:v>
                </c:pt>
                <c:pt idx="240">
                  <c:v>110.80000000000001</c:v>
                </c:pt>
                <c:pt idx="241">
                  <c:v>111.2</c:v>
                </c:pt>
                <c:pt idx="242">
                  <c:v>111.60000000000001</c:v>
                </c:pt>
                <c:pt idx="243">
                  <c:v>112</c:v>
                </c:pt>
                <c:pt idx="244">
                  <c:v>112.4</c:v>
                </c:pt>
                <c:pt idx="245">
                  <c:v>112.80000000000001</c:v>
                </c:pt>
                <c:pt idx="246">
                  <c:v>113.2</c:v>
                </c:pt>
                <c:pt idx="247">
                  <c:v>113.60000000000001</c:v>
                </c:pt>
                <c:pt idx="248">
                  <c:v>114</c:v>
                </c:pt>
                <c:pt idx="249">
                  <c:v>114.4</c:v>
                </c:pt>
                <c:pt idx="250">
                  <c:v>114.80000000000001</c:v>
                </c:pt>
                <c:pt idx="251">
                  <c:v>115.2</c:v>
                </c:pt>
                <c:pt idx="252">
                  <c:v>115.60000000000001</c:v>
                </c:pt>
                <c:pt idx="253">
                  <c:v>116</c:v>
                </c:pt>
                <c:pt idx="254">
                  <c:v>116.4</c:v>
                </c:pt>
                <c:pt idx="255">
                  <c:v>116.80000000000001</c:v>
                </c:pt>
                <c:pt idx="256">
                  <c:v>117.2</c:v>
                </c:pt>
                <c:pt idx="257">
                  <c:v>117.60000000000001</c:v>
                </c:pt>
                <c:pt idx="258">
                  <c:v>118</c:v>
                </c:pt>
                <c:pt idx="259">
                  <c:v>118.4</c:v>
                </c:pt>
                <c:pt idx="260">
                  <c:v>118.80000000000001</c:v>
                </c:pt>
                <c:pt idx="261">
                  <c:v>119.2</c:v>
                </c:pt>
                <c:pt idx="262">
                  <c:v>119.60000000000001</c:v>
                </c:pt>
                <c:pt idx="263">
                  <c:v>120</c:v>
                </c:pt>
                <c:pt idx="264">
                  <c:v>120.4</c:v>
                </c:pt>
                <c:pt idx="265">
                  <c:v>120.80000000000001</c:v>
                </c:pt>
                <c:pt idx="266">
                  <c:v>121.2</c:v>
                </c:pt>
                <c:pt idx="267">
                  <c:v>121.60000000000001</c:v>
                </c:pt>
                <c:pt idx="268">
                  <c:v>122</c:v>
                </c:pt>
                <c:pt idx="269">
                  <c:v>122.4</c:v>
                </c:pt>
                <c:pt idx="270">
                  <c:v>122.80000000000001</c:v>
                </c:pt>
                <c:pt idx="271">
                  <c:v>123.2</c:v>
                </c:pt>
                <c:pt idx="272">
                  <c:v>123.60000000000001</c:v>
                </c:pt>
                <c:pt idx="273">
                  <c:v>124</c:v>
                </c:pt>
                <c:pt idx="274">
                  <c:v>124.4</c:v>
                </c:pt>
                <c:pt idx="275">
                  <c:v>124.80000000000001</c:v>
                </c:pt>
                <c:pt idx="276">
                  <c:v>125.2</c:v>
                </c:pt>
                <c:pt idx="277">
                  <c:v>125.60000000000001</c:v>
                </c:pt>
                <c:pt idx="278">
                  <c:v>126</c:v>
                </c:pt>
                <c:pt idx="279">
                  <c:v>126.4</c:v>
                </c:pt>
                <c:pt idx="280">
                  <c:v>126.80000000000001</c:v>
                </c:pt>
                <c:pt idx="281">
                  <c:v>127.2</c:v>
                </c:pt>
                <c:pt idx="282">
                  <c:v>127.60000000000001</c:v>
                </c:pt>
                <c:pt idx="283">
                  <c:v>128</c:v>
                </c:pt>
                <c:pt idx="284">
                  <c:v>128.4</c:v>
                </c:pt>
                <c:pt idx="285">
                  <c:v>128.80000000000001</c:v>
                </c:pt>
                <c:pt idx="286">
                  <c:v>129.20000000000002</c:v>
                </c:pt>
                <c:pt idx="287">
                  <c:v>129.6</c:v>
                </c:pt>
                <c:pt idx="288">
                  <c:v>130</c:v>
                </c:pt>
                <c:pt idx="289">
                  <c:v>130.4</c:v>
                </c:pt>
                <c:pt idx="290">
                  <c:v>130.80000000000001</c:v>
                </c:pt>
                <c:pt idx="291">
                  <c:v>131.20000000000002</c:v>
                </c:pt>
                <c:pt idx="292">
                  <c:v>131.6</c:v>
                </c:pt>
                <c:pt idx="293">
                  <c:v>132</c:v>
                </c:pt>
                <c:pt idx="294">
                  <c:v>132.4</c:v>
                </c:pt>
                <c:pt idx="295">
                  <c:v>132.80000000000001</c:v>
                </c:pt>
                <c:pt idx="296">
                  <c:v>133.20000000000002</c:v>
                </c:pt>
                <c:pt idx="297">
                  <c:v>133.6</c:v>
                </c:pt>
                <c:pt idx="298">
                  <c:v>134</c:v>
                </c:pt>
                <c:pt idx="299">
                  <c:v>134.4</c:v>
                </c:pt>
                <c:pt idx="300">
                  <c:v>134.80000000000001</c:v>
                </c:pt>
                <c:pt idx="301">
                  <c:v>135.20000000000002</c:v>
                </c:pt>
                <c:pt idx="302">
                  <c:v>135.6</c:v>
                </c:pt>
                <c:pt idx="303">
                  <c:v>136</c:v>
                </c:pt>
                <c:pt idx="304">
                  <c:v>136.4</c:v>
                </c:pt>
                <c:pt idx="305">
                  <c:v>136.80000000000001</c:v>
                </c:pt>
                <c:pt idx="306">
                  <c:v>137.20000000000002</c:v>
                </c:pt>
                <c:pt idx="307">
                  <c:v>137.6</c:v>
                </c:pt>
                <c:pt idx="308">
                  <c:v>138</c:v>
                </c:pt>
                <c:pt idx="309">
                  <c:v>138.4</c:v>
                </c:pt>
                <c:pt idx="310">
                  <c:v>138.80000000000001</c:v>
                </c:pt>
                <c:pt idx="311">
                  <c:v>139.20000000000002</c:v>
                </c:pt>
                <c:pt idx="312">
                  <c:v>139.6</c:v>
                </c:pt>
                <c:pt idx="313">
                  <c:v>140</c:v>
                </c:pt>
                <c:pt idx="314">
                  <c:v>140.4</c:v>
                </c:pt>
                <c:pt idx="315">
                  <c:v>140.80000000000001</c:v>
                </c:pt>
                <c:pt idx="316">
                  <c:v>141.20000000000002</c:v>
                </c:pt>
                <c:pt idx="317">
                  <c:v>141.6</c:v>
                </c:pt>
                <c:pt idx="318">
                  <c:v>142</c:v>
                </c:pt>
                <c:pt idx="319">
                  <c:v>142.4</c:v>
                </c:pt>
                <c:pt idx="320">
                  <c:v>142.80000000000001</c:v>
                </c:pt>
                <c:pt idx="321">
                  <c:v>143.20000000000002</c:v>
                </c:pt>
                <c:pt idx="322">
                  <c:v>143.6</c:v>
                </c:pt>
                <c:pt idx="323">
                  <c:v>144</c:v>
                </c:pt>
                <c:pt idx="324">
                  <c:v>144.4</c:v>
                </c:pt>
                <c:pt idx="325">
                  <c:v>144.80000000000001</c:v>
                </c:pt>
                <c:pt idx="326">
                  <c:v>145.20000000000002</c:v>
                </c:pt>
                <c:pt idx="327">
                  <c:v>145.6</c:v>
                </c:pt>
                <c:pt idx="328">
                  <c:v>146</c:v>
                </c:pt>
                <c:pt idx="329">
                  <c:v>146.4</c:v>
                </c:pt>
                <c:pt idx="330">
                  <c:v>146.80000000000001</c:v>
                </c:pt>
                <c:pt idx="331">
                  <c:v>147.20000000000002</c:v>
                </c:pt>
                <c:pt idx="332">
                  <c:v>147.6</c:v>
                </c:pt>
                <c:pt idx="333">
                  <c:v>148</c:v>
                </c:pt>
                <c:pt idx="334">
                  <c:v>148.4</c:v>
                </c:pt>
                <c:pt idx="335">
                  <c:v>148.80000000000001</c:v>
                </c:pt>
                <c:pt idx="336">
                  <c:v>149.20000000000002</c:v>
                </c:pt>
                <c:pt idx="337">
                  <c:v>149.6</c:v>
                </c:pt>
                <c:pt idx="338">
                  <c:v>150</c:v>
                </c:pt>
                <c:pt idx="339">
                  <c:v>150.4</c:v>
                </c:pt>
                <c:pt idx="340">
                  <c:v>150.80000000000001</c:v>
                </c:pt>
                <c:pt idx="341">
                  <c:v>151.20000000000002</c:v>
                </c:pt>
                <c:pt idx="342">
                  <c:v>151.6</c:v>
                </c:pt>
                <c:pt idx="343">
                  <c:v>152</c:v>
                </c:pt>
                <c:pt idx="344">
                  <c:v>152.4</c:v>
                </c:pt>
                <c:pt idx="345">
                  <c:v>152.80000000000001</c:v>
                </c:pt>
                <c:pt idx="346">
                  <c:v>153.20000000000002</c:v>
                </c:pt>
                <c:pt idx="347">
                  <c:v>153.60000000000002</c:v>
                </c:pt>
                <c:pt idx="348">
                  <c:v>154</c:v>
                </c:pt>
                <c:pt idx="349">
                  <c:v>154.4</c:v>
                </c:pt>
                <c:pt idx="350">
                  <c:v>154.80000000000001</c:v>
                </c:pt>
                <c:pt idx="351">
                  <c:v>155.20000000000002</c:v>
                </c:pt>
                <c:pt idx="352">
                  <c:v>155.60000000000002</c:v>
                </c:pt>
                <c:pt idx="353">
                  <c:v>156</c:v>
                </c:pt>
                <c:pt idx="354">
                  <c:v>156.4</c:v>
                </c:pt>
                <c:pt idx="355">
                  <c:v>156.80000000000001</c:v>
                </c:pt>
                <c:pt idx="356">
                  <c:v>157.20000000000002</c:v>
                </c:pt>
                <c:pt idx="357">
                  <c:v>157.60000000000002</c:v>
                </c:pt>
                <c:pt idx="358">
                  <c:v>158</c:v>
                </c:pt>
                <c:pt idx="359">
                  <c:v>158.4</c:v>
                </c:pt>
                <c:pt idx="360">
                  <c:v>158.80000000000001</c:v>
                </c:pt>
                <c:pt idx="361">
                  <c:v>159.20000000000002</c:v>
                </c:pt>
                <c:pt idx="362">
                  <c:v>159.60000000000002</c:v>
                </c:pt>
                <c:pt idx="363">
                  <c:v>160</c:v>
                </c:pt>
                <c:pt idx="364">
                  <c:v>160.4</c:v>
                </c:pt>
                <c:pt idx="365">
                  <c:v>160.80000000000001</c:v>
                </c:pt>
                <c:pt idx="366">
                  <c:v>161.20000000000002</c:v>
                </c:pt>
                <c:pt idx="367">
                  <c:v>161.60000000000002</c:v>
                </c:pt>
                <c:pt idx="368">
                  <c:v>162</c:v>
                </c:pt>
                <c:pt idx="369">
                  <c:v>162.4</c:v>
                </c:pt>
                <c:pt idx="370">
                  <c:v>162.80000000000001</c:v>
                </c:pt>
                <c:pt idx="371">
                  <c:v>163.20000000000002</c:v>
                </c:pt>
                <c:pt idx="372">
                  <c:v>163.60000000000002</c:v>
                </c:pt>
                <c:pt idx="373">
                  <c:v>164</c:v>
                </c:pt>
                <c:pt idx="374">
                  <c:v>164.4</c:v>
                </c:pt>
                <c:pt idx="375">
                  <c:v>164.8</c:v>
                </c:pt>
                <c:pt idx="376">
                  <c:v>165.20000000000002</c:v>
                </c:pt>
                <c:pt idx="377">
                  <c:v>165.60000000000002</c:v>
                </c:pt>
                <c:pt idx="378">
                  <c:v>166</c:v>
                </c:pt>
                <c:pt idx="379">
                  <c:v>166.4</c:v>
                </c:pt>
                <c:pt idx="380">
                  <c:v>166.8</c:v>
                </c:pt>
                <c:pt idx="381">
                  <c:v>167.20000000000002</c:v>
                </c:pt>
                <c:pt idx="382">
                  <c:v>167.60000000000002</c:v>
                </c:pt>
                <c:pt idx="383">
                  <c:v>168</c:v>
                </c:pt>
                <c:pt idx="384">
                  <c:v>168.4</c:v>
                </c:pt>
                <c:pt idx="385">
                  <c:v>168.8</c:v>
                </c:pt>
                <c:pt idx="386">
                  <c:v>169.20000000000002</c:v>
                </c:pt>
                <c:pt idx="387">
                  <c:v>169.60000000000002</c:v>
                </c:pt>
                <c:pt idx="388">
                  <c:v>170</c:v>
                </c:pt>
                <c:pt idx="389">
                  <c:v>170.4</c:v>
                </c:pt>
                <c:pt idx="390">
                  <c:v>170.8</c:v>
                </c:pt>
                <c:pt idx="391">
                  <c:v>171.20000000000002</c:v>
                </c:pt>
                <c:pt idx="392">
                  <c:v>171.60000000000002</c:v>
                </c:pt>
                <c:pt idx="393">
                  <c:v>172</c:v>
                </c:pt>
                <c:pt idx="394">
                  <c:v>172.4</c:v>
                </c:pt>
                <c:pt idx="395">
                  <c:v>172.8</c:v>
                </c:pt>
                <c:pt idx="396">
                  <c:v>173.20000000000002</c:v>
                </c:pt>
                <c:pt idx="397">
                  <c:v>173.60000000000002</c:v>
                </c:pt>
                <c:pt idx="398">
                  <c:v>174</c:v>
                </c:pt>
                <c:pt idx="399">
                  <c:v>174.4</c:v>
                </c:pt>
                <c:pt idx="400">
                  <c:v>174.8</c:v>
                </c:pt>
                <c:pt idx="401">
                  <c:v>175.20000000000002</c:v>
                </c:pt>
                <c:pt idx="402">
                  <c:v>175.60000000000002</c:v>
                </c:pt>
                <c:pt idx="403">
                  <c:v>176</c:v>
                </c:pt>
                <c:pt idx="404">
                  <c:v>176.4</c:v>
                </c:pt>
                <c:pt idx="405">
                  <c:v>176.8</c:v>
                </c:pt>
                <c:pt idx="406">
                  <c:v>177.20000000000002</c:v>
                </c:pt>
                <c:pt idx="407">
                  <c:v>177.60000000000002</c:v>
                </c:pt>
                <c:pt idx="408">
                  <c:v>178</c:v>
                </c:pt>
                <c:pt idx="409">
                  <c:v>178.4</c:v>
                </c:pt>
                <c:pt idx="410">
                  <c:v>178.8</c:v>
                </c:pt>
                <c:pt idx="411">
                  <c:v>179.20000000000002</c:v>
                </c:pt>
                <c:pt idx="412">
                  <c:v>179.60000000000002</c:v>
                </c:pt>
                <c:pt idx="413">
                  <c:v>180</c:v>
                </c:pt>
                <c:pt idx="414">
                  <c:v>180.4</c:v>
                </c:pt>
                <c:pt idx="415">
                  <c:v>180.8</c:v>
                </c:pt>
                <c:pt idx="416">
                  <c:v>181.20000000000002</c:v>
                </c:pt>
                <c:pt idx="417">
                  <c:v>181.60000000000002</c:v>
                </c:pt>
                <c:pt idx="418">
                  <c:v>182</c:v>
                </c:pt>
                <c:pt idx="419">
                  <c:v>182.4</c:v>
                </c:pt>
                <c:pt idx="420">
                  <c:v>182.8</c:v>
                </c:pt>
                <c:pt idx="421">
                  <c:v>183.20000000000002</c:v>
                </c:pt>
                <c:pt idx="422">
                  <c:v>183.60000000000002</c:v>
                </c:pt>
                <c:pt idx="423">
                  <c:v>184</c:v>
                </c:pt>
                <c:pt idx="424">
                  <c:v>184.4</c:v>
                </c:pt>
                <c:pt idx="425">
                  <c:v>184.8</c:v>
                </c:pt>
                <c:pt idx="426">
                  <c:v>185.20000000000002</c:v>
                </c:pt>
                <c:pt idx="427">
                  <c:v>185.60000000000002</c:v>
                </c:pt>
                <c:pt idx="428">
                  <c:v>186</c:v>
                </c:pt>
                <c:pt idx="429">
                  <c:v>186.4</c:v>
                </c:pt>
                <c:pt idx="430">
                  <c:v>186.8</c:v>
                </c:pt>
                <c:pt idx="431">
                  <c:v>187.20000000000002</c:v>
                </c:pt>
                <c:pt idx="432">
                  <c:v>187.60000000000002</c:v>
                </c:pt>
                <c:pt idx="433">
                  <c:v>188</c:v>
                </c:pt>
                <c:pt idx="434">
                  <c:v>188.4</c:v>
                </c:pt>
                <c:pt idx="435">
                  <c:v>188.8</c:v>
                </c:pt>
                <c:pt idx="436">
                  <c:v>189.20000000000002</c:v>
                </c:pt>
                <c:pt idx="437">
                  <c:v>189.60000000000002</c:v>
                </c:pt>
                <c:pt idx="438">
                  <c:v>190</c:v>
                </c:pt>
                <c:pt idx="439">
                  <c:v>190.4</c:v>
                </c:pt>
                <c:pt idx="440">
                  <c:v>190.8</c:v>
                </c:pt>
                <c:pt idx="441">
                  <c:v>191.20000000000002</c:v>
                </c:pt>
                <c:pt idx="442">
                  <c:v>191.60000000000002</c:v>
                </c:pt>
              </c:numCache>
            </c:numRef>
          </c:xVal>
          <c:yVal>
            <c:numRef>
              <c:f>PAM!$AG$6:$AG$478</c:f>
              <c:numCache>
                <c:formatCode>General</c:formatCode>
                <c:ptCount val="473"/>
                <c:pt idx="39" formatCode="0.00E+00">
                  <c:v>9.5240069999999996E-2</c:v>
                </c:pt>
                <c:pt idx="40" formatCode="0.00E+00">
                  <c:v>6.3374529999999998E-2</c:v>
                </c:pt>
                <c:pt idx="41" formatCode="0.00E+00">
                  <c:v>4.3180719999999999E-2</c:v>
                </c:pt>
                <c:pt idx="42" formatCode="0.00E+00">
                  <c:v>3.0383509999999999E-2</c:v>
                </c:pt>
                <c:pt idx="43" formatCode="0.00E+00">
                  <c:v>2.2273680000000001E-2</c:v>
                </c:pt>
                <c:pt idx="44" formatCode="0.00E+00">
                  <c:v>1.7134320000000001E-2</c:v>
                </c:pt>
                <c:pt idx="45" formatCode="0.00E+00">
                  <c:v>1.387741E-2</c:v>
                </c:pt>
                <c:pt idx="46" formatCode="0.00E+00">
                  <c:v>1.181344E-2</c:v>
                </c:pt>
                <c:pt idx="47" formatCode="0.00E+00">
                  <c:v>1.0505459999999999E-2</c:v>
                </c:pt>
                <c:pt idx="48" formatCode="0.00E+00">
                  <c:v>9.6765740000000003E-3</c:v>
                </c:pt>
                <c:pt idx="49" formatCode="0.00E+00">
                  <c:v>9.1512910000000006E-3</c:v>
                </c:pt>
                <c:pt idx="50" formatCode="0.00E+00">
                  <c:v>8.8184079999999998E-3</c:v>
                </c:pt>
                <c:pt idx="51" formatCode="0.00E+00">
                  <c:v>8.607455E-3</c:v>
                </c:pt>
                <c:pt idx="52" formatCode="0.00E+00">
                  <c:v>8.4737700000000003E-3</c:v>
                </c:pt>
                <c:pt idx="53" formatCode="0.00E+00">
                  <c:v>8.3890500000000003E-3</c:v>
                </c:pt>
                <c:pt idx="54" formatCode="0.00E+00">
                  <c:v>8.3353620000000007E-3</c:v>
                </c:pt>
                <c:pt idx="55" formatCode="0.00E+00">
                  <c:v>8.3013389999999996E-3</c:v>
                </c:pt>
                <c:pt idx="56" formatCode="0.00E+00">
                  <c:v>8.2797779999999998E-3</c:v>
                </c:pt>
                <c:pt idx="57" formatCode="0.00E+00">
                  <c:v>8.2661149999999992E-3</c:v>
                </c:pt>
                <c:pt idx="58" formatCode="0.00E+00">
                  <c:v>8.2574550000000004E-3</c:v>
                </c:pt>
                <c:pt idx="59" formatCode="0.00E+00">
                  <c:v>8.2519680000000002E-3</c:v>
                </c:pt>
                <c:pt idx="60" formatCode="0.00E+00">
                  <c:v>8.2484900000000007E-3</c:v>
                </c:pt>
                <c:pt idx="61" formatCode="0.00E+00">
                  <c:v>8.2462869999999997E-3</c:v>
                </c:pt>
                <c:pt idx="62" formatCode="0.00E+00">
                  <c:v>8.2448899999999995E-3</c:v>
                </c:pt>
                <c:pt idx="63" formatCode="0.00E+00">
                  <c:v>8.2440050000000004E-3</c:v>
                </c:pt>
                <c:pt idx="64" formatCode="0.00E+00">
                  <c:v>8.2434440000000008E-3</c:v>
                </c:pt>
                <c:pt idx="65" formatCode="0.00E+00">
                  <c:v>8.2430890000000003E-3</c:v>
                </c:pt>
                <c:pt idx="66" formatCode="0.00E+00">
                  <c:v>8.2428629999999996E-3</c:v>
                </c:pt>
                <c:pt idx="67" formatCode="0.00E+00">
                  <c:v>8.2427209999999997E-3</c:v>
                </c:pt>
                <c:pt idx="68" formatCode="0.00E+00">
                  <c:v>8.2426300000000008E-3</c:v>
                </c:pt>
                <c:pt idx="69" formatCode="0.00E+00">
                  <c:v>8.2425729999999996E-3</c:v>
                </c:pt>
                <c:pt idx="70" formatCode="0.00E+00">
                  <c:v>8.242536E-3</c:v>
                </c:pt>
                <c:pt idx="71" formatCode="0.00E+00">
                  <c:v>8.2425139999999994E-3</c:v>
                </c:pt>
                <c:pt idx="72" formatCode="0.00E+00">
                  <c:v>8.2424990000000004E-3</c:v>
                </c:pt>
                <c:pt idx="73" formatCode="0.00E+00">
                  <c:v>8.2424899999999999E-3</c:v>
                </c:pt>
                <c:pt idx="74" formatCode="0.00E+00">
                  <c:v>8.2424839999999996E-3</c:v>
                </c:pt>
                <c:pt idx="75" formatCode="0.00E+00">
                  <c:v>8.2424799999999999E-3</c:v>
                </c:pt>
                <c:pt idx="76" formatCode="0.00E+00">
                  <c:v>8.2424779999999993E-3</c:v>
                </c:pt>
                <c:pt idx="77" formatCode="0.00E+00">
                  <c:v>8.2424769999999998E-3</c:v>
                </c:pt>
                <c:pt idx="78" formatCode="0.00E+00">
                  <c:v>8.2424760000000003E-3</c:v>
                </c:pt>
                <c:pt idx="79" formatCode="0.00E+00">
                  <c:v>8.2424750000000008E-3</c:v>
                </c:pt>
                <c:pt idx="80" formatCode="0.00E+00">
                  <c:v>8.2424750000000008E-3</c:v>
                </c:pt>
                <c:pt idx="81" formatCode="0.00E+00">
                  <c:v>8.2424739999999996E-3</c:v>
                </c:pt>
                <c:pt idx="82" formatCode="0.00E+00">
                  <c:v>8.2424739999999996E-3</c:v>
                </c:pt>
                <c:pt idx="83" formatCode="0.00E+00">
                  <c:v>8.2424739999999996E-3</c:v>
                </c:pt>
                <c:pt idx="84" formatCode="0.00E+00">
                  <c:v>8.2424739999999996E-3</c:v>
                </c:pt>
                <c:pt idx="85" formatCode="0.00E+00">
                  <c:v>8.2424739999999996E-3</c:v>
                </c:pt>
                <c:pt idx="86" formatCode="0.00E+00">
                  <c:v>8.2424739999999996E-3</c:v>
                </c:pt>
                <c:pt idx="87" formatCode="0.00E+00">
                  <c:v>8.2424739999999996E-3</c:v>
                </c:pt>
                <c:pt idx="88" formatCode="0.00E+00">
                  <c:v>8.2424739999999996E-3</c:v>
                </c:pt>
                <c:pt idx="89" formatCode="0.00E+00">
                  <c:v>8.2424739999999996E-3</c:v>
                </c:pt>
                <c:pt idx="90" formatCode="0.00E+00">
                  <c:v>8.2424739999999996E-3</c:v>
                </c:pt>
                <c:pt idx="91" formatCode="0.00E+00">
                  <c:v>8.2424739999999996E-3</c:v>
                </c:pt>
                <c:pt idx="92" formatCode="0.00E+00">
                  <c:v>8.2424739999999996E-3</c:v>
                </c:pt>
                <c:pt idx="93" formatCode="0.00E+00">
                  <c:v>8.2424739999999996E-3</c:v>
                </c:pt>
                <c:pt idx="94" formatCode="0.00E+00">
                  <c:v>8.2424739999999996E-3</c:v>
                </c:pt>
                <c:pt idx="95" formatCode="0.00E+00">
                  <c:v>8.2424739999999996E-3</c:v>
                </c:pt>
                <c:pt idx="96" formatCode="0.00E+00">
                  <c:v>8.2424739999999996E-3</c:v>
                </c:pt>
                <c:pt idx="97" formatCode="0.00E+00">
                  <c:v>8.2424739999999996E-3</c:v>
                </c:pt>
                <c:pt idx="98" formatCode="0.00E+00">
                  <c:v>8.2424739999999996E-3</c:v>
                </c:pt>
                <c:pt idx="99" formatCode="0.00E+00">
                  <c:v>8.2424739999999996E-3</c:v>
                </c:pt>
                <c:pt idx="100" formatCode="0.00E+00">
                  <c:v>8.2424739999999996E-3</c:v>
                </c:pt>
                <c:pt idx="101" formatCode="0.00E+00">
                  <c:v>8.2424739999999996E-3</c:v>
                </c:pt>
                <c:pt idx="102" formatCode="0.00E+00">
                  <c:v>8.2424739999999996E-3</c:v>
                </c:pt>
                <c:pt idx="103" formatCode="0.00E+00">
                  <c:v>8.2424739999999996E-3</c:v>
                </c:pt>
                <c:pt idx="104" formatCode="0.00E+00">
                  <c:v>8.2424739999999996E-3</c:v>
                </c:pt>
                <c:pt idx="105" formatCode="0.00E+00">
                  <c:v>8.2424739999999996E-3</c:v>
                </c:pt>
                <c:pt idx="106" formatCode="0.00E+00">
                  <c:v>8.2424739999999996E-3</c:v>
                </c:pt>
                <c:pt idx="107" formatCode="0.00E+00">
                  <c:v>8.2424739999999996E-3</c:v>
                </c:pt>
                <c:pt idx="108" formatCode="0.00E+00">
                  <c:v>8.2424739999999996E-3</c:v>
                </c:pt>
                <c:pt idx="109" formatCode="0.00E+00">
                  <c:v>8.2424739999999996E-3</c:v>
                </c:pt>
                <c:pt idx="110" formatCode="0.00E+00">
                  <c:v>8.2424739999999996E-3</c:v>
                </c:pt>
                <c:pt idx="111" formatCode="0.00E+00">
                  <c:v>8.2424739999999996E-3</c:v>
                </c:pt>
                <c:pt idx="112" formatCode="0.00E+00">
                  <c:v>8.2424739999999996E-3</c:v>
                </c:pt>
                <c:pt idx="113" formatCode="0.00E+00">
                  <c:v>8.2424739999999996E-3</c:v>
                </c:pt>
                <c:pt idx="114" formatCode="0.00E+00">
                  <c:v>8.2424739999999996E-3</c:v>
                </c:pt>
                <c:pt idx="115" formatCode="0.00E+00">
                  <c:v>8.2424739999999996E-3</c:v>
                </c:pt>
                <c:pt idx="116" formatCode="0.00E+00">
                  <c:v>8.2424739999999996E-3</c:v>
                </c:pt>
                <c:pt idx="117" formatCode="0.00E+00">
                  <c:v>8.2424739999999996E-3</c:v>
                </c:pt>
                <c:pt idx="118" formatCode="0.00E+00">
                  <c:v>8.2424739999999996E-3</c:v>
                </c:pt>
                <c:pt idx="119" formatCode="0.00E+00">
                  <c:v>8.2424739999999996E-3</c:v>
                </c:pt>
                <c:pt idx="120" formatCode="0.00E+00">
                  <c:v>8.2424739999999996E-3</c:v>
                </c:pt>
                <c:pt idx="121" formatCode="0.00E+00">
                  <c:v>8.2424739999999996E-3</c:v>
                </c:pt>
                <c:pt idx="122" formatCode="0.00E+00">
                  <c:v>8.2424739999999996E-3</c:v>
                </c:pt>
                <c:pt idx="123" formatCode="0.00E+00">
                  <c:v>8.2424739999999996E-3</c:v>
                </c:pt>
                <c:pt idx="124" formatCode="0.00E+00">
                  <c:v>8.2424739999999996E-3</c:v>
                </c:pt>
                <c:pt idx="125" formatCode="0.00E+00">
                  <c:v>8.2424739999999996E-3</c:v>
                </c:pt>
                <c:pt idx="126" formatCode="0.00E+00">
                  <c:v>8.2424739999999996E-3</c:v>
                </c:pt>
                <c:pt idx="127" formatCode="0.00E+00">
                  <c:v>8.2424739999999996E-3</c:v>
                </c:pt>
                <c:pt idx="128" formatCode="0.00E+00">
                  <c:v>8.2424739999999996E-3</c:v>
                </c:pt>
                <c:pt idx="129" formatCode="0.00E+00">
                  <c:v>8.2424739999999996E-3</c:v>
                </c:pt>
                <c:pt idx="130" formatCode="0.00E+00">
                  <c:v>8.2424739999999996E-3</c:v>
                </c:pt>
                <c:pt idx="131" formatCode="0.00E+00">
                  <c:v>8.2424739999999996E-3</c:v>
                </c:pt>
                <c:pt idx="132" formatCode="0.00E+00">
                  <c:v>8.2424739999999996E-3</c:v>
                </c:pt>
                <c:pt idx="133" formatCode="0.00E+00">
                  <c:v>8.2424739999999996E-3</c:v>
                </c:pt>
                <c:pt idx="134" formatCode="0.00E+00">
                  <c:v>8.2424739999999996E-3</c:v>
                </c:pt>
                <c:pt idx="135" formatCode="0.00E+00">
                  <c:v>8.2424739999999996E-3</c:v>
                </c:pt>
                <c:pt idx="136" formatCode="0.00E+00">
                  <c:v>8.2424739999999996E-3</c:v>
                </c:pt>
                <c:pt idx="137" formatCode="0.00E+00">
                  <c:v>8.2424739999999996E-3</c:v>
                </c:pt>
                <c:pt idx="138" formatCode="0.00E+00">
                  <c:v>8.2424739999999996E-3</c:v>
                </c:pt>
                <c:pt idx="139" formatCode="0.00E+00">
                  <c:v>8.2424739999999996E-3</c:v>
                </c:pt>
                <c:pt idx="140" formatCode="0.00E+00">
                  <c:v>8.2424739999999996E-3</c:v>
                </c:pt>
                <c:pt idx="141" formatCode="0.00E+00">
                  <c:v>8.2424739999999996E-3</c:v>
                </c:pt>
                <c:pt idx="142" formatCode="0.00E+00">
                  <c:v>8.2424739999999996E-3</c:v>
                </c:pt>
                <c:pt idx="143" formatCode="0.00E+00">
                  <c:v>8.2424739999999996E-3</c:v>
                </c:pt>
                <c:pt idx="144" formatCode="0.00E+00">
                  <c:v>8.2424739999999996E-3</c:v>
                </c:pt>
                <c:pt idx="145" formatCode="0.00E+00">
                  <c:v>8.2424739999999996E-3</c:v>
                </c:pt>
                <c:pt idx="146" formatCode="0.00E+00">
                  <c:v>8.2424739999999996E-3</c:v>
                </c:pt>
                <c:pt idx="147" formatCode="0.00E+00">
                  <c:v>8.2424739999999996E-3</c:v>
                </c:pt>
                <c:pt idx="148" formatCode="0.00E+00">
                  <c:v>8.2424739999999996E-3</c:v>
                </c:pt>
                <c:pt idx="149" formatCode="0.00E+00">
                  <c:v>8.2424739999999996E-3</c:v>
                </c:pt>
                <c:pt idx="150" formatCode="0.00E+00">
                  <c:v>8.2424739999999996E-3</c:v>
                </c:pt>
                <c:pt idx="151" formatCode="0.00E+00">
                  <c:v>8.2424739999999996E-3</c:v>
                </c:pt>
                <c:pt idx="152" formatCode="0.00E+00">
                  <c:v>8.2424739999999996E-3</c:v>
                </c:pt>
                <c:pt idx="153" formatCode="0.00E+00">
                  <c:v>8.2424739999999996E-3</c:v>
                </c:pt>
                <c:pt idx="154" formatCode="0.00E+00">
                  <c:v>8.2424739999999996E-3</c:v>
                </c:pt>
                <c:pt idx="155" formatCode="0.00E+00">
                  <c:v>8.2424739999999996E-3</c:v>
                </c:pt>
                <c:pt idx="156" formatCode="0.00E+00">
                  <c:v>8.2424739999999996E-3</c:v>
                </c:pt>
                <c:pt idx="157" formatCode="0.00E+00">
                  <c:v>8.2424739999999996E-3</c:v>
                </c:pt>
                <c:pt idx="158" formatCode="0.00E+00">
                  <c:v>8.2424739999999996E-3</c:v>
                </c:pt>
                <c:pt idx="159" formatCode="0.00E+00">
                  <c:v>8.2424739999999996E-3</c:v>
                </c:pt>
                <c:pt idx="160" formatCode="0.00E+00">
                  <c:v>8.2424739999999996E-3</c:v>
                </c:pt>
                <c:pt idx="161" formatCode="0.00E+00">
                  <c:v>8.2424739999999996E-3</c:v>
                </c:pt>
                <c:pt idx="162" formatCode="0.00E+00">
                  <c:v>8.2424739999999996E-3</c:v>
                </c:pt>
                <c:pt idx="163" formatCode="0.00E+00">
                  <c:v>8.2424739999999996E-3</c:v>
                </c:pt>
                <c:pt idx="164" formatCode="0.00E+00">
                  <c:v>8.2424739999999996E-3</c:v>
                </c:pt>
                <c:pt idx="165" formatCode="0.00E+00">
                  <c:v>8.2424739999999996E-3</c:v>
                </c:pt>
                <c:pt idx="166" formatCode="0.00E+00">
                  <c:v>8.2424739999999996E-3</c:v>
                </c:pt>
                <c:pt idx="167" formatCode="0.00E+00">
                  <c:v>8.2424739999999996E-3</c:v>
                </c:pt>
                <c:pt idx="168" formatCode="0.00E+00">
                  <c:v>8.2424739999999996E-3</c:v>
                </c:pt>
                <c:pt idx="169" formatCode="0.00E+00">
                  <c:v>8.2424739999999996E-3</c:v>
                </c:pt>
                <c:pt idx="170" formatCode="0.00E+00">
                  <c:v>8.2424739999999996E-3</c:v>
                </c:pt>
                <c:pt idx="171" formatCode="0.00E+00">
                  <c:v>8.2424739999999996E-3</c:v>
                </c:pt>
                <c:pt idx="172" formatCode="0.00E+00">
                  <c:v>8.2424739999999996E-3</c:v>
                </c:pt>
                <c:pt idx="173" formatCode="0.00E+00">
                  <c:v>8.2424739999999996E-3</c:v>
                </c:pt>
                <c:pt idx="174" formatCode="0.00E+00">
                  <c:v>8.2424739999999996E-3</c:v>
                </c:pt>
                <c:pt idx="175" formatCode="0.00E+00">
                  <c:v>8.2424739999999996E-3</c:v>
                </c:pt>
                <c:pt idx="176" formatCode="0.00E+00">
                  <c:v>8.2424739999999996E-3</c:v>
                </c:pt>
                <c:pt idx="177" formatCode="0.00E+00">
                  <c:v>8.2424739999999996E-3</c:v>
                </c:pt>
                <c:pt idx="178" formatCode="0.00E+00">
                  <c:v>8.2424739999999996E-3</c:v>
                </c:pt>
                <c:pt idx="179" formatCode="0.00E+00">
                  <c:v>8.2424739999999996E-3</c:v>
                </c:pt>
                <c:pt idx="180" formatCode="0.00E+00">
                  <c:v>8.2424739999999996E-3</c:v>
                </c:pt>
                <c:pt idx="181" formatCode="0.00E+00">
                  <c:v>8.2424739999999996E-3</c:v>
                </c:pt>
                <c:pt idx="182" formatCode="0.00E+00">
                  <c:v>8.2424739999999996E-3</c:v>
                </c:pt>
                <c:pt idx="183" formatCode="0.00E+00">
                  <c:v>8.2424739999999996E-3</c:v>
                </c:pt>
                <c:pt idx="184" formatCode="0.00E+00">
                  <c:v>8.2424739999999996E-3</c:v>
                </c:pt>
                <c:pt idx="185" formatCode="0.00E+00">
                  <c:v>8.2424739999999996E-3</c:v>
                </c:pt>
                <c:pt idx="186" formatCode="0.00E+00">
                  <c:v>8.2424739999999996E-3</c:v>
                </c:pt>
                <c:pt idx="187" formatCode="0.00E+00">
                  <c:v>8.2424739999999996E-3</c:v>
                </c:pt>
                <c:pt idx="188" formatCode="0.00E+00">
                  <c:v>8.2424739999999996E-3</c:v>
                </c:pt>
                <c:pt idx="189" formatCode="0.00E+00">
                  <c:v>8.2424739999999996E-3</c:v>
                </c:pt>
                <c:pt idx="190" formatCode="0.00E+00">
                  <c:v>8.2424739999999996E-3</c:v>
                </c:pt>
                <c:pt idx="191" formatCode="0.00E+00">
                  <c:v>8.2424739999999996E-3</c:v>
                </c:pt>
                <c:pt idx="192" formatCode="0.00E+00">
                  <c:v>8.2424739999999996E-3</c:v>
                </c:pt>
                <c:pt idx="193" formatCode="0.00E+00">
                  <c:v>8.2424739999999996E-3</c:v>
                </c:pt>
                <c:pt idx="194" formatCode="0.00E+00">
                  <c:v>8.2424739999999996E-3</c:v>
                </c:pt>
                <c:pt idx="195" formatCode="0.00E+00">
                  <c:v>8.2424739999999996E-3</c:v>
                </c:pt>
                <c:pt idx="196" formatCode="0.00E+00">
                  <c:v>8.2424739999999996E-3</c:v>
                </c:pt>
                <c:pt idx="197" formatCode="0.00E+00">
                  <c:v>8.2424739999999996E-3</c:v>
                </c:pt>
                <c:pt idx="198" formatCode="0.00E+00">
                  <c:v>8.2424739999999996E-3</c:v>
                </c:pt>
                <c:pt idx="199" formatCode="0.00E+00">
                  <c:v>8.2424739999999996E-3</c:v>
                </c:pt>
                <c:pt idx="200" formatCode="0.00E+00">
                  <c:v>8.2424739999999996E-3</c:v>
                </c:pt>
                <c:pt idx="201" formatCode="0.00E+00">
                  <c:v>8.2424739999999996E-3</c:v>
                </c:pt>
                <c:pt idx="202" formatCode="0.00E+00">
                  <c:v>8.2424739999999996E-3</c:v>
                </c:pt>
                <c:pt idx="203" formatCode="0.00E+00">
                  <c:v>8.2424739999999996E-3</c:v>
                </c:pt>
                <c:pt idx="204" formatCode="0.00E+00">
                  <c:v>8.2424739999999996E-3</c:v>
                </c:pt>
                <c:pt idx="205" formatCode="0.00E+00">
                  <c:v>8.2424739999999996E-3</c:v>
                </c:pt>
                <c:pt idx="206" formatCode="0.00E+00">
                  <c:v>8.2424739999999996E-3</c:v>
                </c:pt>
                <c:pt idx="207" formatCode="0.00E+00">
                  <c:v>8.2424739999999996E-3</c:v>
                </c:pt>
                <c:pt idx="208" formatCode="0.00E+00">
                  <c:v>8.2424739999999996E-3</c:v>
                </c:pt>
                <c:pt idx="209" formatCode="0.00E+00">
                  <c:v>8.2424739999999996E-3</c:v>
                </c:pt>
                <c:pt idx="210" formatCode="0.00E+00">
                  <c:v>8.2424739999999996E-3</c:v>
                </c:pt>
                <c:pt idx="211" formatCode="0.00E+00">
                  <c:v>8.2424739999999996E-3</c:v>
                </c:pt>
                <c:pt idx="212" formatCode="0.00E+00">
                  <c:v>8.2424739999999996E-3</c:v>
                </c:pt>
                <c:pt idx="213" formatCode="0.00E+00">
                  <c:v>8.2424739999999996E-3</c:v>
                </c:pt>
                <c:pt idx="214" formatCode="0.00E+00">
                  <c:v>8.2424739999999996E-3</c:v>
                </c:pt>
                <c:pt idx="215" formatCode="0.00E+00">
                  <c:v>8.2424739999999996E-3</c:v>
                </c:pt>
                <c:pt idx="216" formatCode="0.00E+00">
                  <c:v>8.2424739999999996E-3</c:v>
                </c:pt>
                <c:pt idx="217" formatCode="0.00E+00">
                  <c:v>8.2424739999999996E-3</c:v>
                </c:pt>
                <c:pt idx="218" formatCode="0.00E+00">
                  <c:v>8.2424739999999996E-3</c:v>
                </c:pt>
                <c:pt idx="219" formatCode="0.00E+00">
                  <c:v>8.2424739999999996E-3</c:v>
                </c:pt>
                <c:pt idx="220" formatCode="0.00E+00">
                  <c:v>8.2424739999999996E-3</c:v>
                </c:pt>
                <c:pt idx="221" formatCode="0.00E+00">
                  <c:v>8.2424739999999996E-3</c:v>
                </c:pt>
                <c:pt idx="222" formatCode="0.00E+00">
                  <c:v>8.2424739999999996E-3</c:v>
                </c:pt>
                <c:pt idx="223" formatCode="0.00E+00">
                  <c:v>8.2424739999999996E-3</c:v>
                </c:pt>
                <c:pt idx="224" formatCode="0.00E+00">
                  <c:v>8.2424739999999996E-3</c:v>
                </c:pt>
                <c:pt idx="225" formatCode="0.00E+00">
                  <c:v>8.2424739999999996E-3</c:v>
                </c:pt>
                <c:pt idx="226" formatCode="0.00E+00">
                  <c:v>8.2424739999999996E-3</c:v>
                </c:pt>
                <c:pt idx="227" formatCode="0.00E+00">
                  <c:v>8.2424739999999996E-3</c:v>
                </c:pt>
                <c:pt idx="228" formatCode="0.00E+00">
                  <c:v>8.2424739999999996E-3</c:v>
                </c:pt>
                <c:pt idx="229" formatCode="0.00E+00">
                  <c:v>8.2424739999999996E-3</c:v>
                </c:pt>
                <c:pt idx="230" formatCode="0.00E+00">
                  <c:v>8.2424739999999996E-3</c:v>
                </c:pt>
                <c:pt idx="231" formatCode="0.00E+00">
                  <c:v>8.2424739999999996E-3</c:v>
                </c:pt>
                <c:pt idx="232" formatCode="0.00E+00">
                  <c:v>8.2424739999999996E-3</c:v>
                </c:pt>
                <c:pt idx="233" formatCode="0.00E+00">
                  <c:v>8.2424739999999996E-3</c:v>
                </c:pt>
                <c:pt idx="234" formatCode="0.00E+00">
                  <c:v>8.2424739999999996E-3</c:v>
                </c:pt>
                <c:pt idx="235" formatCode="0.00E+00">
                  <c:v>8.2424739999999996E-3</c:v>
                </c:pt>
                <c:pt idx="236" formatCode="0.00E+00">
                  <c:v>8.2424739999999996E-3</c:v>
                </c:pt>
                <c:pt idx="237" formatCode="0.00E+00">
                  <c:v>8.2424739999999996E-3</c:v>
                </c:pt>
                <c:pt idx="238" formatCode="0.00E+00">
                  <c:v>8.2424739999999996E-3</c:v>
                </c:pt>
                <c:pt idx="239" formatCode="0.00E+00">
                  <c:v>8.2424739999999996E-3</c:v>
                </c:pt>
                <c:pt idx="240" formatCode="0.00E+00">
                  <c:v>8.2424739999999996E-3</c:v>
                </c:pt>
                <c:pt idx="241" formatCode="0.00E+00">
                  <c:v>8.2424739999999996E-3</c:v>
                </c:pt>
                <c:pt idx="242" formatCode="0.00E+00">
                  <c:v>8.2424739999999996E-3</c:v>
                </c:pt>
                <c:pt idx="243" formatCode="0.00E+00">
                  <c:v>8.2424739999999996E-3</c:v>
                </c:pt>
                <c:pt idx="244" formatCode="0.00E+00">
                  <c:v>8.2424739999999996E-3</c:v>
                </c:pt>
                <c:pt idx="245" formatCode="0.00E+00">
                  <c:v>8.2424739999999996E-3</c:v>
                </c:pt>
                <c:pt idx="246" formatCode="0.00E+00">
                  <c:v>8.2424739999999996E-3</c:v>
                </c:pt>
                <c:pt idx="247" formatCode="0.00E+00">
                  <c:v>8.2424739999999996E-3</c:v>
                </c:pt>
                <c:pt idx="248" formatCode="0.00E+00">
                  <c:v>8.2424739999999996E-3</c:v>
                </c:pt>
                <c:pt idx="249" formatCode="0.00E+00">
                  <c:v>8.2424739999999996E-3</c:v>
                </c:pt>
                <c:pt idx="250" formatCode="0.00E+00">
                  <c:v>8.2424739999999996E-3</c:v>
                </c:pt>
                <c:pt idx="251" formatCode="0.00E+00">
                  <c:v>8.2424739999999996E-3</c:v>
                </c:pt>
                <c:pt idx="252" formatCode="0.00E+00">
                  <c:v>8.2424739999999996E-3</c:v>
                </c:pt>
                <c:pt idx="253" formatCode="0.00E+00">
                  <c:v>8.2424739999999996E-3</c:v>
                </c:pt>
                <c:pt idx="254" formatCode="0.00E+00">
                  <c:v>8.2424739999999996E-3</c:v>
                </c:pt>
                <c:pt idx="255" formatCode="0.00E+00">
                  <c:v>8.2424739999999996E-3</c:v>
                </c:pt>
                <c:pt idx="256" formatCode="0.00E+00">
                  <c:v>8.2424739999999996E-3</c:v>
                </c:pt>
                <c:pt idx="257" formatCode="0.00E+00">
                  <c:v>8.2424739999999996E-3</c:v>
                </c:pt>
                <c:pt idx="258" formatCode="0.00E+00">
                  <c:v>8.2424739999999996E-3</c:v>
                </c:pt>
                <c:pt idx="259" formatCode="0.00E+00">
                  <c:v>8.2424739999999996E-3</c:v>
                </c:pt>
                <c:pt idx="260" formatCode="0.00E+00">
                  <c:v>8.2424739999999996E-3</c:v>
                </c:pt>
                <c:pt idx="261" formatCode="0.00E+00">
                  <c:v>8.2424739999999996E-3</c:v>
                </c:pt>
                <c:pt idx="262" formatCode="0.00E+00">
                  <c:v>8.2424739999999996E-3</c:v>
                </c:pt>
                <c:pt idx="263" formatCode="0.00E+00">
                  <c:v>8.2424739999999996E-3</c:v>
                </c:pt>
                <c:pt idx="264" formatCode="0.00E+00">
                  <c:v>8.2424739999999996E-3</c:v>
                </c:pt>
                <c:pt idx="265" formatCode="0.00E+00">
                  <c:v>8.2424739999999996E-3</c:v>
                </c:pt>
                <c:pt idx="266" formatCode="0.00E+00">
                  <c:v>8.2424739999999996E-3</c:v>
                </c:pt>
                <c:pt idx="267" formatCode="0.00E+00">
                  <c:v>8.2424739999999996E-3</c:v>
                </c:pt>
                <c:pt idx="268" formatCode="0.00E+00">
                  <c:v>8.2424739999999996E-3</c:v>
                </c:pt>
                <c:pt idx="269" formatCode="0.00E+00">
                  <c:v>8.2424739999999996E-3</c:v>
                </c:pt>
                <c:pt idx="270" formatCode="0.00E+00">
                  <c:v>8.2424739999999996E-3</c:v>
                </c:pt>
                <c:pt idx="271" formatCode="0.00E+00">
                  <c:v>8.2424739999999996E-3</c:v>
                </c:pt>
                <c:pt idx="272" formatCode="0.00E+00">
                  <c:v>8.2424739999999996E-3</c:v>
                </c:pt>
                <c:pt idx="273" formatCode="0.00E+00">
                  <c:v>8.2424739999999996E-3</c:v>
                </c:pt>
                <c:pt idx="274" formatCode="0.00E+00">
                  <c:v>8.2424739999999996E-3</c:v>
                </c:pt>
                <c:pt idx="275" formatCode="0.00E+00">
                  <c:v>8.2424739999999996E-3</c:v>
                </c:pt>
                <c:pt idx="276" formatCode="0.00E+00">
                  <c:v>8.2424739999999996E-3</c:v>
                </c:pt>
                <c:pt idx="277" formatCode="0.00E+00">
                  <c:v>8.2424739999999996E-3</c:v>
                </c:pt>
                <c:pt idx="278" formatCode="0.00E+00">
                  <c:v>8.2424739999999996E-3</c:v>
                </c:pt>
                <c:pt idx="279" formatCode="0.00E+00">
                  <c:v>8.2424739999999996E-3</c:v>
                </c:pt>
                <c:pt idx="280" formatCode="0.00E+00">
                  <c:v>8.2424739999999996E-3</c:v>
                </c:pt>
                <c:pt idx="281" formatCode="0.00E+00">
                  <c:v>8.2424739999999996E-3</c:v>
                </c:pt>
                <c:pt idx="282" formatCode="0.00E+00">
                  <c:v>8.2424739999999996E-3</c:v>
                </c:pt>
                <c:pt idx="283" formatCode="0.00E+00">
                  <c:v>8.2424739999999996E-3</c:v>
                </c:pt>
                <c:pt idx="284" formatCode="0.00E+00">
                  <c:v>8.2424739999999996E-3</c:v>
                </c:pt>
                <c:pt idx="285" formatCode="0.00E+00">
                  <c:v>8.2424739999999996E-3</c:v>
                </c:pt>
                <c:pt idx="286" formatCode="0.00E+00">
                  <c:v>8.2424739999999996E-3</c:v>
                </c:pt>
                <c:pt idx="287" formatCode="0.00E+00">
                  <c:v>8.2424739999999996E-3</c:v>
                </c:pt>
                <c:pt idx="288" formatCode="0.00E+00">
                  <c:v>8.2424739999999996E-3</c:v>
                </c:pt>
                <c:pt idx="289" formatCode="0.00E+00">
                  <c:v>8.2424739999999996E-3</c:v>
                </c:pt>
                <c:pt idx="290" formatCode="0.00E+00">
                  <c:v>8.2424739999999996E-3</c:v>
                </c:pt>
                <c:pt idx="291" formatCode="0.00E+00">
                  <c:v>8.2424739999999996E-3</c:v>
                </c:pt>
                <c:pt idx="292" formatCode="0.00E+00">
                  <c:v>8.2424739999999996E-3</c:v>
                </c:pt>
                <c:pt idx="293" formatCode="0.00E+00">
                  <c:v>8.2424739999999996E-3</c:v>
                </c:pt>
                <c:pt idx="294" formatCode="0.00E+00">
                  <c:v>8.2424739999999996E-3</c:v>
                </c:pt>
                <c:pt idx="295" formatCode="0.00E+00">
                  <c:v>8.2424739999999996E-3</c:v>
                </c:pt>
                <c:pt idx="296" formatCode="0.00E+00">
                  <c:v>8.2424739999999996E-3</c:v>
                </c:pt>
                <c:pt idx="297" formatCode="0.00E+00">
                  <c:v>8.2424739999999996E-3</c:v>
                </c:pt>
                <c:pt idx="298" formatCode="0.00E+00">
                  <c:v>8.2424739999999996E-3</c:v>
                </c:pt>
                <c:pt idx="299" formatCode="0.00E+00">
                  <c:v>8.2424739999999996E-3</c:v>
                </c:pt>
                <c:pt idx="300" formatCode="0.00E+00">
                  <c:v>8.2424739999999996E-3</c:v>
                </c:pt>
                <c:pt idx="301" formatCode="0.00E+00">
                  <c:v>8.2424739999999996E-3</c:v>
                </c:pt>
                <c:pt idx="302" formatCode="0.00E+00">
                  <c:v>8.2424739999999996E-3</c:v>
                </c:pt>
                <c:pt idx="303" formatCode="0.00E+00">
                  <c:v>8.2424739999999996E-3</c:v>
                </c:pt>
                <c:pt idx="304" formatCode="0.00E+00">
                  <c:v>8.2424739999999996E-3</c:v>
                </c:pt>
                <c:pt idx="305" formatCode="0.00E+00">
                  <c:v>8.2424739999999996E-3</c:v>
                </c:pt>
                <c:pt idx="306" formatCode="0.00E+00">
                  <c:v>8.2424739999999996E-3</c:v>
                </c:pt>
                <c:pt idx="307" formatCode="0.00E+00">
                  <c:v>8.2424739999999996E-3</c:v>
                </c:pt>
                <c:pt idx="308" formatCode="0.00E+00">
                  <c:v>8.2424739999999996E-3</c:v>
                </c:pt>
                <c:pt idx="309" formatCode="0.00E+00">
                  <c:v>8.2424739999999996E-3</c:v>
                </c:pt>
                <c:pt idx="310" formatCode="0.00E+00">
                  <c:v>8.2424739999999996E-3</c:v>
                </c:pt>
                <c:pt idx="311" formatCode="0.00E+00">
                  <c:v>8.2424739999999996E-3</c:v>
                </c:pt>
                <c:pt idx="312" formatCode="0.00E+00">
                  <c:v>8.2424739999999996E-3</c:v>
                </c:pt>
                <c:pt idx="313" formatCode="0.00E+00">
                  <c:v>8.2424739999999996E-3</c:v>
                </c:pt>
                <c:pt idx="314" formatCode="0.00E+00">
                  <c:v>8.2424739999999996E-3</c:v>
                </c:pt>
                <c:pt idx="315" formatCode="0.00E+00">
                  <c:v>8.2424739999999996E-3</c:v>
                </c:pt>
                <c:pt idx="316" formatCode="0.00E+00">
                  <c:v>8.2424739999999996E-3</c:v>
                </c:pt>
                <c:pt idx="317" formatCode="0.00E+00">
                  <c:v>8.2424739999999996E-3</c:v>
                </c:pt>
                <c:pt idx="318" formatCode="0.00E+00">
                  <c:v>8.2424739999999996E-3</c:v>
                </c:pt>
                <c:pt idx="319" formatCode="0.00E+00">
                  <c:v>8.2424739999999996E-3</c:v>
                </c:pt>
                <c:pt idx="320" formatCode="0.00E+00">
                  <c:v>8.2424739999999996E-3</c:v>
                </c:pt>
                <c:pt idx="321" formatCode="0.00E+00">
                  <c:v>8.2424739999999996E-3</c:v>
                </c:pt>
                <c:pt idx="322" formatCode="0.00E+00">
                  <c:v>8.2424739999999996E-3</c:v>
                </c:pt>
                <c:pt idx="323" formatCode="0.00E+00">
                  <c:v>8.2424739999999996E-3</c:v>
                </c:pt>
                <c:pt idx="324" formatCode="0.00E+00">
                  <c:v>8.2424739999999996E-3</c:v>
                </c:pt>
                <c:pt idx="325" formatCode="0.00E+00">
                  <c:v>8.2424739999999996E-3</c:v>
                </c:pt>
                <c:pt idx="326" formatCode="0.00E+00">
                  <c:v>8.2424739999999996E-3</c:v>
                </c:pt>
                <c:pt idx="327" formatCode="0.00E+00">
                  <c:v>8.2424739999999996E-3</c:v>
                </c:pt>
                <c:pt idx="328" formatCode="0.00E+00">
                  <c:v>8.2424739999999996E-3</c:v>
                </c:pt>
                <c:pt idx="329" formatCode="0.00E+00">
                  <c:v>8.2424739999999996E-3</c:v>
                </c:pt>
                <c:pt idx="330" formatCode="0.00E+00">
                  <c:v>8.2424739999999996E-3</c:v>
                </c:pt>
                <c:pt idx="331" formatCode="0.00E+00">
                  <c:v>8.2424739999999996E-3</c:v>
                </c:pt>
                <c:pt idx="332" formatCode="0.00E+00">
                  <c:v>8.2424739999999996E-3</c:v>
                </c:pt>
                <c:pt idx="333" formatCode="0.00E+00">
                  <c:v>8.2424739999999996E-3</c:v>
                </c:pt>
                <c:pt idx="334" formatCode="0.00E+00">
                  <c:v>8.2424739999999996E-3</c:v>
                </c:pt>
                <c:pt idx="335" formatCode="0.00E+00">
                  <c:v>8.2424739999999996E-3</c:v>
                </c:pt>
                <c:pt idx="336" formatCode="0.00E+00">
                  <c:v>8.2424739999999996E-3</c:v>
                </c:pt>
                <c:pt idx="337" formatCode="0.00E+00">
                  <c:v>8.2424739999999996E-3</c:v>
                </c:pt>
                <c:pt idx="338" formatCode="0.00E+00">
                  <c:v>8.2424739999999996E-3</c:v>
                </c:pt>
                <c:pt idx="339" formatCode="0.00E+00">
                  <c:v>8.2424739999999996E-3</c:v>
                </c:pt>
                <c:pt idx="340" formatCode="0.00E+00">
                  <c:v>8.2424739999999996E-3</c:v>
                </c:pt>
                <c:pt idx="341" formatCode="0.00E+00">
                  <c:v>8.2424739999999996E-3</c:v>
                </c:pt>
                <c:pt idx="342" formatCode="0.00E+00">
                  <c:v>8.2424739999999996E-3</c:v>
                </c:pt>
                <c:pt idx="343" formatCode="0.00E+00">
                  <c:v>8.2424739999999996E-3</c:v>
                </c:pt>
                <c:pt idx="344" formatCode="0.00E+00">
                  <c:v>8.2424739999999996E-3</c:v>
                </c:pt>
                <c:pt idx="345" formatCode="0.00E+00">
                  <c:v>8.2424739999999996E-3</c:v>
                </c:pt>
                <c:pt idx="346" formatCode="0.00E+00">
                  <c:v>8.2424739999999996E-3</c:v>
                </c:pt>
                <c:pt idx="347" formatCode="0.00E+00">
                  <c:v>8.2424739999999996E-3</c:v>
                </c:pt>
                <c:pt idx="348" formatCode="0.00E+00">
                  <c:v>8.2424739999999996E-3</c:v>
                </c:pt>
                <c:pt idx="349" formatCode="0.00E+00">
                  <c:v>8.2424739999999996E-3</c:v>
                </c:pt>
                <c:pt idx="350" formatCode="0.00E+00">
                  <c:v>8.2424739999999996E-3</c:v>
                </c:pt>
                <c:pt idx="351" formatCode="0.00E+00">
                  <c:v>8.2424739999999996E-3</c:v>
                </c:pt>
                <c:pt idx="352" formatCode="0.00E+00">
                  <c:v>8.2424739999999996E-3</c:v>
                </c:pt>
                <c:pt idx="353" formatCode="0.00E+00">
                  <c:v>8.2424739999999996E-3</c:v>
                </c:pt>
                <c:pt idx="354" formatCode="0.00E+00">
                  <c:v>8.2424739999999996E-3</c:v>
                </c:pt>
                <c:pt idx="355" formatCode="0.00E+00">
                  <c:v>8.2424739999999996E-3</c:v>
                </c:pt>
                <c:pt idx="356" formatCode="0.00E+00">
                  <c:v>8.2424739999999996E-3</c:v>
                </c:pt>
                <c:pt idx="357" formatCode="0.00E+00">
                  <c:v>8.2424739999999996E-3</c:v>
                </c:pt>
                <c:pt idx="358" formatCode="0.00E+00">
                  <c:v>8.2424739999999996E-3</c:v>
                </c:pt>
                <c:pt idx="359" formatCode="0.00E+00">
                  <c:v>8.2424739999999996E-3</c:v>
                </c:pt>
                <c:pt idx="360" formatCode="0.00E+00">
                  <c:v>8.2424739999999996E-3</c:v>
                </c:pt>
                <c:pt idx="361" formatCode="0.00E+00">
                  <c:v>8.2424739999999996E-3</c:v>
                </c:pt>
                <c:pt idx="362" formatCode="0.00E+00">
                  <c:v>8.2424739999999996E-3</c:v>
                </c:pt>
                <c:pt idx="363" formatCode="0.00E+00">
                  <c:v>8.2424739999999996E-3</c:v>
                </c:pt>
                <c:pt idx="364" formatCode="0.00E+00">
                  <c:v>8.2424739999999996E-3</c:v>
                </c:pt>
                <c:pt idx="365" formatCode="0.00E+00">
                  <c:v>8.2424739999999996E-3</c:v>
                </c:pt>
                <c:pt idx="366" formatCode="0.00E+00">
                  <c:v>8.2424739999999996E-3</c:v>
                </c:pt>
                <c:pt idx="367" formatCode="0.00E+00">
                  <c:v>8.2424739999999996E-3</c:v>
                </c:pt>
                <c:pt idx="368" formatCode="0.00E+00">
                  <c:v>8.2424739999999996E-3</c:v>
                </c:pt>
                <c:pt idx="369" formatCode="0.00E+00">
                  <c:v>8.2424739999999996E-3</c:v>
                </c:pt>
                <c:pt idx="370" formatCode="0.00E+00">
                  <c:v>8.2424739999999996E-3</c:v>
                </c:pt>
                <c:pt idx="371" formatCode="0.00E+00">
                  <c:v>8.2424739999999996E-3</c:v>
                </c:pt>
                <c:pt idx="372" formatCode="0.00E+00">
                  <c:v>8.2424739999999996E-3</c:v>
                </c:pt>
                <c:pt idx="373" formatCode="0.00E+00">
                  <c:v>8.2424739999999996E-3</c:v>
                </c:pt>
                <c:pt idx="374" formatCode="0.00E+00">
                  <c:v>8.2424739999999996E-3</c:v>
                </c:pt>
                <c:pt idx="375" formatCode="0.00E+00">
                  <c:v>8.2424739999999996E-3</c:v>
                </c:pt>
                <c:pt idx="376" formatCode="0.00E+00">
                  <c:v>8.2424739999999996E-3</c:v>
                </c:pt>
                <c:pt idx="377" formatCode="0.00E+00">
                  <c:v>8.2424739999999996E-3</c:v>
                </c:pt>
                <c:pt idx="378" formatCode="0.00E+00">
                  <c:v>8.2424739999999996E-3</c:v>
                </c:pt>
                <c:pt idx="379" formatCode="0.00E+00">
                  <c:v>8.2424739999999996E-3</c:v>
                </c:pt>
                <c:pt idx="380" formatCode="0.00E+00">
                  <c:v>8.2424739999999996E-3</c:v>
                </c:pt>
                <c:pt idx="381" formatCode="0.00E+00">
                  <c:v>8.2424739999999996E-3</c:v>
                </c:pt>
                <c:pt idx="382" formatCode="0.00E+00">
                  <c:v>8.2424739999999996E-3</c:v>
                </c:pt>
                <c:pt idx="383" formatCode="0.00E+00">
                  <c:v>8.2424739999999996E-3</c:v>
                </c:pt>
                <c:pt idx="384" formatCode="0.00E+00">
                  <c:v>8.2424739999999996E-3</c:v>
                </c:pt>
                <c:pt idx="385" formatCode="0.00E+00">
                  <c:v>8.2424739999999996E-3</c:v>
                </c:pt>
                <c:pt idx="386" formatCode="0.00E+00">
                  <c:v>8.2424739999999996E-3</c:v>
                </c:pt>
                <c:pt idx="387" formatCode="0.00E+00">
                  <c:v>8.2424739999999996E-3</c:v>
                </c:pt>
                <c:pt idx="388" formatCode="0.00E+00">
                  <c:v>8.2424739999999996E-3</c:v>
                </c:pt>
                <c:pt idx="389" formatCode="0.00E+00">
                  <c:v>8.2424739999999996E-3</c:v>
                </c:pt>
                <c:pt idx="390" formatCode="0.00E+00">
                  <c:v>8.2424739999999996E-3</c:v>
                </c:pt>
                <c:pt idx="391" formatCode="0.00E+00">
                  <c:v>8.2424739999999996E-3</c:v>
                </c:pt>
                <c:pt idx="392" formatCode="0.00E+00">
                  <c:v>8.2424739999999996E-3</c:v>
                </c:pt>
                <c:pt idx="393" formatCode="0.00E+00">
                  <c:v>8.2424739999999996E-3</c:v>
                </c:pt>
                <c:pt idx="394" formatCode="0.00E+00">
                  <c:v>8.2424739999999996E-3</c:v>
                </c:pt>
                <c:pt idx="395" formatCode="0.00E+00">
                  <c:v>8.2424739999999996E-3</c:v>
                </c:pt>
                <c:pt idx="396" formatCode="0.00E+00">
                  <c:v>8.2424739999999996E-3</c:v>
                </c:pt>
                <c:pt idx="397" formatCode="0.00E+00">
                  <c:v>8.2424739999999996E-3</c:v>
                </c:pt>
                <c:pt idx="398" formatCode="0.00E+00">
                  <c:v>8.2424739999999996E-3</c:v>
                </c:pt>
                <c:pt idx="399" formatCode="0.00E+00">
                  <c:v>8.2424739999999996E-3</c:v>
                </c:pt>
                <c:pt idx="400" formatCode="0.00E+00">
                  <c:v>8.2424739999999996E-3</c:v>
                </c:pt>
                <c:pt idx="401" formatCode="0.00E+00">
                  <c:v>8.2424739999999996E-3</c:v>
                </c:pt>
                <c:pt idx="402" formatCode="0.00E+00">
                  <c:v>8.2424739999999996E-3</c:v>
                </c:pt>
                <c:pt idx="403" formatCode="0.00E+00">
                  <c:v>8.2424739999999996E-3</c:v>
                </c:pt>
                <c:pt idx="404" formatCode="0.00E+00">
                  <c:v>8.2424739999999996E-3</c:v>
                </c:pt>
                <c:pt idx="405" formatCode="0.00E+00">
                  <c:v>8.2424739999999996E-3</c:v>
                </c:pt>
                <c:pt idx="406" formatCode="0.00E+00">
                  <c:v>8.2424739999999996E-3</c:v>
                </c:pt>
                <c:pt idx="407" formatCode="0.00E+00">
                  <c:v>8.2424739999999996E-3</c:v>
                </c:pt>
                <c:pt idx="408" formatCode="0.00E+00">
                  <c:v>8.2424739999999996E-3</c:v>
                </c:pt>
                <c:pt idx="409" formatCode="0.00E+00">
                  <c:v>8.2424739999999996E-3</c:v>
                </c:pt>
                <c:pt idx="410" formatCode="0.00E+00">
                  <c:v>8.2424739999999996E-3</c:v>
                </c:pt>
                <c:pt idx="411" formatCode="0.00E+00">
                  <c:v>8.2424739999999996E-3</c:v>
                </c:pt>
                <c:pt idx="412" formatCode="0.00E+00">
                  <c:v>8.2424739999999996E-3</c:v>
                </c:pt>
                <c:pt idx="413" formatCode="0.00E+00">
                  <c:v>8.2424739999999996E-3</c:v>
                </c:pt>
                <c:pt idx="414" formatCode="0.00E+00">
                  <c:v>8.2424739999999996E-3</c:v>
                </c:pt>
                <c:pt idx="415" formatCode="0.00E+00">
                  <c:v>8.2424739999999996E-3</c:v>
                </c:pt>
                <c:pt idx="416" formatCode="0.00E+00">
                  <c:v>8.2424739999999996E-3</c:v>
                </c:pt>
                <c:pt idx="417" formatCode="0.00E+00">
                  <c:v>8.2424739999999996E-3</c:v>
                </c:pt>
                <c:pt idx="418" formatCode="0.00E+00">
                  <c:v>8.2424739999999996E-3</c:v>
                </c:pt>
                <c:pt idx="419" formatCode="0.00E+00">
                  <c:v>8.2424739999999996E-3</c:v>
                </c:pt>
                <c:pt idx="420" formatCode="0.00E+00">
                  <c:v>8.2424739999999996E-3</c:v>
                </c:pt>
                <c:pt idx="421" formatCode="0.00E+00">
                  <c:v>8.2424739999999996E-3</c:v>
                </c:pt>
                <c:pt idx="422" formatCode="0.00E+00">
                  <c:v>8.2424739999999996E-3</c:v>
                </c:pt>
                <c:pt idx="423" formatCode="0.00E+00">
                  <c:v>8.2424739999999996E-3</c:v>
                </c:pt>
                <c:pt idx="424" formatCode="0.00E+00">
                  <c:v>8.2424739999999996E-3</c:v>
                </c:pt>
                <c:pt idx="425" formatCode="0.00E+00">
                  <c:v>8.2424739999999996E-3</c:v>
                </c:pt>
                <c:pt idx="426" formatCode="0.00E+00">
                  <c:v>8.2424739999999996E-3</c:v>
                </c:pt>
                <c:pt idx="427" formatCode="0.00E+00">
                  <c:v>8.2424739999999996E-3</c:v>
                </c:pt>
                <c:pt idx="428" formatCode="0.00E+00">
                  <c:v>8.2424739999999996E-3</c:v>
                </c:pt>
                <c:pt idx="429" formatCode="0.00E+00">
                  <c:v>8.2424739999999996E-3</c:v>
                </c:pt>
                <c:pt idx="430" formatCode="0.00E+00">
                  <c:v>8.2424739999999996E-3</c:v>
                </c:pt>
                <c:pt idx="431" formatCode="0.00E+00">
                  <c:v>8.2424739999999996E-3</c:v>
                </c:pt>
                <c:pt idx="432" formatCode="0.00E+00">
                  <c:v>8.2424739999999996E-3</c:v>
                </c:pt>
                <c:pt idx="433" formatCode="0.00E+00">
                  <c:v>8.2424739999999996E-3</c:v>
                </c:pt>
                <c:pt idx="434" formatCode="0.00E+00">
                  <c:v>8.2424739999999996E-3</c:v>
                </c:pt>
                <c:pt idx="435" formatCode="0.00E+00">
                  <c:v>8.2424739999999996E-3</c:v>
                </c:pt>
                <c:pt idx="436" formatCode="0.00E+00">
                  <c:v>8.2424739999999996E-3</c:v>
                </c:pt>
                <c:pt idx="437" formatCode="0.00E+00">
                  <c:v>8.2424739999999996E-3</c:v>
                </c:pt>
                <c:pt idx="438" formatCode="0.00E+00">
                  <c:v>8.2424739999999996E-3</c:v>
                </c:pt>
                <c:pt idx="439" formatCode="0.00E+00">
                  <c:v>8.2424739999999996E-3</c:v>
                </c:pt>
                <c:pt idx="440" formatCode="0.00E+00">
                  <c:v>8.2424739999999996E-3</c:v>
                </c:pt>
                <c:pt idx="441" formatCode="0.00E+00">
                  <c:v>8.2424739999999996E-3</c:v>
                </c:pt>
                <c:pt idx="442" formatCode="0.00E+00">
                  <c:v>8.2424739999999996E-3</c:v>
                </c:pt>
                <c:pt idx="443" formatCode="0.00E+00">
                  <c:v>8.2424739999999996E-3</c:v>
                </c:pt>
                <c:pt idx="444" formatCode="0.00E+00">
                  <c:v>8.2424739999999996E-3</c:v>
                </c:pt>
                <c:pt idx="445" formatCode="0.00E+00">
                  <c:v>8.2424739999999996E-3</c:v>
                </c:pt>
                <c:pt idx="446" formatCode="0.00E+00">
                  <c:v>8.2424739999999996E-3</c:v>
                </c:pt>
                <c:pt idx="447" formatCode="0.00E+00">
                  <c:v>8.2424739999999996E-3</c:v>
                </c:pt>
                <c:pt idx="448" formatCode="0.00E+00">
                  <c:v>8.2424739999999996E-3</c:v>
                </c:pt>
                <c:pt idx="449" formatCode="0.00E+00">
                  <c:v>8.2424739999999996E-3</c:v>
                </c:pt>
                <c:pt idx="450" formatCode="0.00E+00">
                  <c:v>8.2424739999999996E-3</c:v>
                </c:pt>
                <c:pt idx="451" formatCode="0.00E+00">
                  <c:v>8.2424739999999996E-3</c:v>
                </c:pt>
                <c:pt idx="452" formatCode="0.00E+00">
                  <c:v>8.2424739999999996E-3</c:v>
                </c:pt>
                <c:pt idx="453" formatCode="0.00E+00">
                  <c:v>8.2424739999999996E-3</c:v>
                </c:pt>
                <c:pt idx="454" formatCode="0.00E+00">
                  <c:v>8.2424739999999996E-3</c:v>
                </c:pt>
                <c:pt idx="455" formatCode="0.00E+00">
                  <c:v>8.2424739999999996E-3</c:v>
                </c:pt>
                <c:pt idx="456" formatCode="0.00E+00">
                  <c:v>8.2424739999999996E-3</c:v>
                </c:pt>
                <c:pt idx="457" formatCode="0.00E+00">
                  <c:v>8.2424739999999996E-3</c:v>
                </c:pt>
                <c:pt idx="458" formatCode="0.00E+00">
                  <c:v>8.2424739999999996E-3</c:v>
                </c:pt>
                <c:pt idx="459" formatCode="0.00E+00">
                  <c:v>8.2424739999999996E-3</c:v>
                </c:pt>
                <c:pt idx="460" formatCode="0.00E+00">
                  <c:v>8.2424739999999996E-3</c:v>
                </c:pt>
                <c:pt idx="461" formatCode="0.00E+00">
                  <c:v>8.2424739999999996E-3</c:v>
                </c:pt>
                <c:pt idx="462" formatCode="0.00E+00">
                  <c:v>8.2424739999999996E-3</c:v>
                </c:pt>
                <c:pt idx="463" formatCode="0.00E+00">
                  <c:v>8.2424739999999996E-3</c:v>
                </c:pt>
              </c:numCache>
            </c:numRef>
          </c:yVal>
          <c:smooth val="1"/>
        </c:ser>
        <c:dLbls>
          <c:showLegendKey val="0"/>
          <c:showVal val="0"/>
          <c:showCatName val="0"/>
          <c:showSerName val="0"/>
          <c:showPercent val="0"/>
          <c:showBubbleSize val="0"/>
        </c:dLbls>
        <c:axId val="336272000"/>
        <c:axId val="336298752"/>
      </c:scatterChart>
      <c:valAx>
        <c:axId val="336272000"/>
        <c:scaling>
          <c:orientation val="minMax"/>
          <c:max val="75"/>
          <c:min val="25"/>
        </c:scaling>
        <c:delete val="0"/>
        <c:axPos val="b"/>
        <c:title>
          <c:tx>
            <c:rich>
              <a:bodyPr/>
              <a:lstStyle/>
              <a:p>
                <a:pPr>
                  <a:defRPr/>
                </a:pPr>
                <a:r>
                  <a:rPr lang="en-GB"/>
                  <a:t>Time / nS</a:t>
                </a:r>
              </a:p>
            </c:rich>
          </c:tx>
          <c:overlay val="0"/>
        </c:title>
        <c:numFmt formatCode="General" sourceLinked="1"/>
        <c:majorTickMark val="out"/>
        <c:minorTickMark val="none"/>
        <c:tickLblPos val="nextTo"/>
        <c:crossAx val="336298752"/>
        <c:crosses val="autoZero"/>
        <c:crossBetween val="midCat"/>
        <c:majorUnit val="25"/>
      </c:valAx>
      <c:valAx>
        <c:axId val="336298752"/>
        <c:scaling>
          <c:orientation val="minMax"/>
          <c:max val="0.1"/>
          <c:min val="-1.0000000000000002E-2"/>
        </c:scaling>
        <c:delete val="0"/>
        <c:axPos val="l"/>
        <c:title>
          <c:tx>
            <c:rich>
              <a:bodyPr rot="-5400000" vert="horz"/>
              <a:lstStyle/>
              <a:p>
                <a:pPr>
                  <a:defRPr/>
                </a:pPr>
                <a:r>
                  <a:rPr lang="en-GB"/>
                  <a:t>r</a:t>
                </a:r>
              </a:p>
            </c:rich>
          </c:tx>
          <c:overlay val="0"/>
        </c:title>
        <c:numFmt formatCode="#,##0.00" sourceLinked="0"/>
        <c:majorTickMark val="out"/>
        <c:minorTickMark val="none"/>
        <c:tickLblPos val="nextTo"/>
        <c:crossAx val="336272000"/>
        <c:crosses val="autoZero"/>
        <c:crossBetween val="midCat"/>
        <c:majorUnit val="2.0000000000000004E-2"/>
      </c:valAx>
    </c:plotArea>
    <c:legend>
      <c:legendPos val="r"/>
      <c:overlay val="0"/>
    </c:legend>
    <c:plotVisOnly val="1"/>
    <c:dispBlanksAs val="gap"/>
    <c:showDLblsOverMax val="0"/>
  </c:chart>
  <c:spPr>
    <a:ln>
      <a:noFill/>
    </a:ln>
  </c:spPr>
  <c:externalData r:id="rId1">
    <c:autoUpdate val="0"/>
  </c:externalData>
</c:chartSpace>
</file>

<file path=word/charts/chart54.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v>PAA-ACE</c:v>
          </c:tx>
          <c:spPr>
            <a:ln w="28575">
              <a:noFill/>
            </a:ln>
          </c:spPr>
          <c:marker>
            <c:spPr>
              <a:solidFill>
                <a:schemeClr val="tx1"/>
              </a:solidFill>
              <a:ln>
                <a:solidFill>
                  <a:sysClr val="windowText" lastClr="000000"/>
                </a:solidFill>
              </a:ln>
            </c:spPr>
          </c:marker>
          <c:errBars>
            <c:errDir val="y"/>
            <c:errBarType val="both"/>
            <c:errValType val="cust"/>
            <c:noEndCap val="0"/>
            <c:plus>
              <c:numRef>
                <c:f>Sheet1!$V$40:$V$49</c:f>
                <c:numCache>
                  <c:formatCode>General</c:formatCode>
                  <c:ptCount val="10"/>
                  <c:pt idx="0">
                    <c:v>0.57455129999999999</c:v>
                  </c:pt>
                  <c:pt idx="1">
                    <c:v>0.65831280000000003</c:v>
                  </c:pt>
                  <c:pt idx="2">
                    <c:v>0.25282650000000001</c:v>
                  </c:pt>
                  <c:pt idx="3">
                    <c:v>0.46050599999999997</c:v>
                  </c:pt>
                  <c:pt idx="4">
                    <c:v>0.27698361000000005</c:v>
                  </c:pt>
                  <c:pt idx="5">
                    <c:v>0.33760410000000002</c:v>
                  </c:pt>
                  <c:pt idx="6">
                    <c:v>0.41936219999999991</c:v>
                  </c:pt>
                  <c:pt idx="7">
                    <c:v>0.17736687000000001</c:v>
                  </c:pt>
                  <c:pt idx="8">
                    <c:v>0.22320561000000003</c:v>
                  </c:pt>
                  <c:pt idx="9">
                    <c:v>0.54719099999999998</c:v>
                  </c:pt>
                </c:numCache>
              </c:numRef>
            </c:plus>
            <c:minus>
              <c:numRef>
                <c:f>Sheet1!$V$40:$V$49</c:f>
                <c:numCache>
                  <c:formatCode>General</c:formatCode>
                  <c:ptCount val="10"/>
                  <c:pt idx="0">
                    <c:v>0.57455129999999999</c:v>
                  </c:pt>
                  <c:pt idx="1">
                    <c:v>0.65831280000000003</c:v>
                  </c:pt>
                  <c:pt idx="2">
                    <c:v>0.25282650000000001</c:v>
                  </c:pt>
                  <c:pt idx="3">
                    <c:v>0.46050599999999997</c:v>
                  </c:pt>
                  <c:pt idx="4">
                    <c:v>0.27698361000000005</c:v>
                  </c:pt>
                  <c:pt idx="5">
                    <c:v>0.33760410000000002</c:v>
                  </c:pt>
                  <c:pt idx="6">
                    <c:v>0.41936219999999991</c:v>
                  </c:pt>
                  <c:pt idx="7">
                    <c:v>0.17736687000000001</c:v>
                  </c:pt>
                  <c:pt idx="8">
                    <c:v>0.22320561000000003</c:v>
                  </c:pt>
                  <c:pt idx="9">
                    <c:v>0.54719099999999998</c:v>
                  </c:pt>
                </c:numCache>
              </c:numRef>
            </c:minus>
          </c:errBars>
          <c:xVal>
            <c:numRef>
              <c:f>Sheet1!$P$40:$P$49</c:f>
              <c:numCache>
                <c:formatCode>0</c:formatCode>
                <c:ptCount val="10"/>
                <c:pt idx="0">
                  <c:v>10</c:v>
                </c:pt>
                <c:pt idx="1">
                  <c:v>18</c:v>
                </c:pt>
                <c:pt idx="2">
                  <c:v>18</c:v>
                </c:pt>
                <c:pt idx="3">
                  <c:v>21</c:v>
                </c:pt>
                <c:pt idx="4">
                  <c:v>29</c:v>
                </c:pt>
                <c:pt idx="5">
                  <c:v>33</c:v>
                </c:pt>
                <c:pt idx="6">
                  <c:v>38</c:v>
                </c:pt>
                <c:pt idx="7">
                  <c:v>46</c:v>
                </c:pt>
                <c:pt idx="8">
                  <c:v>55</c:v>
                </c:pt>
                <c:pt idx="9">
                  <c:v>25</c:v>
                </c:pt>
              </c:numCache>
            </c:numRef>
          </c:xVal>
          <c:yVal>
            <c:numRef>
              <c:f>Sheet1!$T$40:$T$49</c:f>
              <c:numCache>
                <c:formatCode>0.00</c:formatCode>
                <c:ptCount val="10"/>
                <c:pt idx="0">
                  <c:v>4.1627070000000002</c:v>
                </c:pt>
                <c:pt idx="1">
                  <c:v>2.6980049999999998</c:v>
                </c:pt>
                <c:pt idx="2">
                  <c:v>2.649124</c:v>
                </c:pt>
                <c:pt idx="3">
                  <c:v>2.370838</c:v>
                </c:pt>
                <c:pt idx="4">
                  <c:v>1.9964309999999998</c:v>
                </c:pt>
                <c:pt idx="5">
                  <c:v>2.006583</c:v>
                </c:pt>
                <c:pt idx="6">
                  <c:v>1.71906</c:v>
                </c:pt>
                <c:pt idx="7">
                  <c:v>1.146579</c:v>
                </c:pt>
                <c:pt idx="8">
                  <c:v>1.089699</c:v>
                </c:pt>
                <c:pt idx="9">
                  <c:v>2.361783</c:v>
                </c:pt>
              </c:numCache>
            </c:numRef>
          </c:yVal>
          <c:smooth val="0"/>
        </c:ser>
        <c:ser>
          <c:idx val="1"/>
          <c:order val="1"/>
          <c:tx>
            <c:v>PAM-ACE</c:v>
          </c:tx>
          <c:spPr>
            <a:ln w="28575">
              <a:noFill/>
            </a:ln>
          </c:spPr>
          <c:marker>
            <c:symbol val="diamond"/>
            <c:size val="7"/>
            <c:spPr>
              <a:noFill/>
              <a:ln>
                <a:solidFill>
                  <a:schemeClr val="tx1"/>
                </a:solidFill>
              </a:ln>
            </c:spPr>
          </c:marker>
          <c:errBars>
            <c:errDir val="y"/>
            <c:errBarType val="both"/>
            <c:errValType val="cust"/>
            <c:noEndCap val="0"/>
            <c:plus>
              <c:numRef>
                <c:f>Sheet1!$V$51:$V$67</c:f>
                <c:numCache>
                  <c:formatCode>General</c:formatCode>
                  <c:ptCount val="17"/>
                  <c:pt idx="0">
                    <c:v>0.39092129999999992</c:v>
                  </c:pt>
                  <c:pt idx="1">
                    <c:v>0.41748209999999997</c:v>
                  </c:pt>
                  <c:pt idx="2">
                    <c:v>0.50533500000000009</c:v>
                  </c:pt>
                  <c:pt idx="3">
                    <c:v>0</c:v>
                  </c:pt>
                  <c:pt idx="4">
                    <c:v>0.19225049999999999</c:v>
                  </c:pt>
                  <c:pt idx="5">
                    <c:v>0.18443187</c:v>
                  </c:pt>
                  <c:pt idx="6">
                    <c:v>0.21587262000000002</c:v>
                  </c:pt>
                  <c:pt idx="7">
                    <c:v>0.14227749000000001</c:v>
                  </c:pt>
                  <c:pt idx="8">
                    <c:v>0.11493534000000001</c:v>
                  </c:pt>
                  <c:pt idx="9">
                    <c:v>0.13728717000000001</c:v>
                  </c:pt>
                  <c:pt idx="10">
                    <c:v>0.11178918</c:v>
                  </c:pt>
                  <c:pt idx="11">
                    <c:v>0.16402433999999999</c:v>
                  </c:pt>
                  <c:pt idx="12">
                    <c:v>0.14918169000000001</c:v>
                  </c:pt>
                  <c:pt idx="13">
                    <c:v>0</c:v>
                  </c:pt>
                  <c:pt idx="14">
                    <c:v>0.14325369000000002</c:v>
                  </c:pt>
                  <c:pt idx="15">
                    <c:v>0.13661367000000002</c:v>
                  </c:pt>
                  <c:pt idx="16">
                    <c:v>0.25225628999999999</c:v>
                  </c:pt>
                </c:numCache>
              </c:numRef>
            </c:plus>
            <c:minus>
              <c:numRef>
                <c:f>Sheet1!$V$51:$V$67</c:f>
                <c:numCache>
                  <c:formatCode>General</c:formatCode>
                  <c:ptCount val="17"/>
                  <c:pt idx="0">
                    <c:v>0.39092129999999992</c:v>
                  </c:pt>
                  <c:pt idx="1">
                    <c:v>0.41748209999999997</c:v>
                  </c:pt>
                  <c:pt idx="2">
                    <c:v>0.50533500000000009</c:v>
                  </c:pt>
                  <c:pt idx="3">
                    <c:v>0</c:v>
                  </c:pt>
                  <c:pt idx="4">
                    <c:v>0.19225049999999999</c:v>
                  </c:pt>
                  <c:pt idx="5">
                    <c:v>0.18443187</c:v>
                  </c:pt>
                  <c:pt idx="6">
                    <c:v>0.21587262000000002</c:v>
                  </c:pt>
                  <c:pt idx="7">
                    <c:v>0.14227749000000001</c:v>
                  </c:pt>
                  <c:pt idx="8">
                    <c:v>0.11493534000000001</c:v>
                  </c:pt>
                  <c:pt idx="9">
                    <c:v>0.13728717000000001</c:v>
                  </c:pt>
                  <c:pt idx="10">
                    <c:v>0.11178918</c:v>
                  </c:pt>
                  <c:pt idx="11">
                    <c:v>0.16402433999999999</c:v>
                  </c:pt>
                  <c:pt idx="12">
                    <c:v>0.14918169000000001</c:v>
                  </c:pt>
                  <c:pt idx="13">
                    <c:v>0</c:v>
                  </c:pt>
                  <c:pt idx="14">
                    <c:v>0.14325369000000002</c:v>
                  </c:pt>
                  <c:pt idx="15">
                    <c:v>0.13661367000000002</c:v>
                  </c:pt>
                  <c:pt idx="16">
                    <c:v>0.25225628999999999</c:v>
                  </c:pt>
                </c:numCache>
              </c:numRef>
            </c:minus>
          </c:errBars>
          <c:xVal>
            <c:numRef>
              <c:f>Sheet1!$P$51:$P$67</c:f>
              <c:numCache>
                <c:formatCode>General</c:formatCode>
                <c:ptCount val="17"/>
                <c:pt idx="0">
                  <c:v>8</c:v>
                </c:pt>
                <c:pt idx="1">
                  <c:v>10</c:v>
                </c:pt>
                <c:pt idx="2">
                  <c:v>15</c:v>
                </c:pt>
                <c:pt idx="3">
                  <c:v>16</c:v>
                </c:pt>
                <c:pt idx="5">
                  <c:v>20</c:v>
                </c:pt>
                <c:pt idx="6">
                  <c:v>30</c:v>
                </c:pt>
                <c:pt idx="7">
                  <c:v>35</c:v>
                </c:pt>
                <c:pt idx="8">
                  <c:v>36</c:v>
                </c:pt>
                <c:pt idx="9">
                  <c:v>40</c:v>
                </c:pt>
                <c:pt idx="10">
                  <c:v>40</c:v>
                </c:pt>
                <c:pt idx="11">
                  <c:v>45</c:v>
                </c:pt>
                <c:pt idx="13">
                  <c:v>50</c:v>
                </c:pt>
                <c:pt idx="14">
                  <c:v>55</c:v>
                </c:pt>
                <c:pt idx="15">
                  <c:v>58</c:v>
                </c:pt>
                <c:pt idx="16" formatCode="0">
                  <c:v>25</c:v>
                </c:pt>
              </c:numCache>
            </c:numRef>
          </c:xVal>
          <c:yVal>
            <c:numRef>
              <c:f>Sheet1!$T$51:$T$67</c:f>
              <c:numCache>
                <c:formatCode>0.00</c:formatCode>
                <c:ptCount val="17"/>
                <c:pt idx="0">
                  <c:v>3.2419440000000002</c:v>
                </c:pt>
                <c:pt idx="1">
                  <c:v>3.5520329999999998</c:v>
                </c:pt>
                <c:pt idx="2">
                  <c:v>2.7210680000000003</c:v>
                </c:pt>
                <c:pt idx="3">
                  <c:v>2.203681</c:v>
                </c:pt>
                <c:pt idx="4">
                  <c:v>1.190726</c:v>
                </c:pt>
                <c:pt idx="5">
                  <c:v>1.993153</c:v>
                </c:pt>
                <c:pt idx="6">
                  <c:v>1.4071209999999998</c:v>
                </c:pt>
                <c:pt idx="7">
                  <c:v>1.523072</c:v>
                </c:pt>
                <c:pt idx="8">
                  <c:v>1.260089</c:v>
                </c:pt>
                <c:pt idx="9">
                  <c:v>1.0994429999999999</c:v>
                </c:pt>
                <c:pt idx="10">
                  <c:v>1.219452</c:v>
                </c:pt>
                <c:pt idx="11">
                  <c:v>1.181379</c:v>
                </c:pt>
                <c:pt idx="12">
                  <c:v>1.1234599999999999</c:v>
                </c:pt>
                <c:pt idx="13">
                  <c:v>1.1107689999999999</c:v>
                </c:pt>
                <c:pt idx="14">
                  <c:v>1.021266</c:v>
                </c:pt>
                <c:pt idx="15">
                  <c:v>0.87690599999999996</c:v>
                </c:pt>
                <c:pt idx="16">
                  <c:v>1.6597490000000001</c:v>
                </c:pt>
              </c:numCache>
            </c:numRef>
          </c:yVal>
          <c:smooth val="0"/>
        </c:ser>
        <c:dLbls>
          <c:showLegendKey val="0"/>
          <c:showVal val="0"/>
          <c:showCatName val="0"/>
          <c:showSerName val="0"/>
          <c:showPercent val="0"/>
          <c:showBubbleSize val="0"/>
        </c:dLbls>
        <c:axId val="337721600"/>
        <c:axId val="337736064"/>
      </c:scatterChart>
      <c:valAx>
        <c:axId val="337721600"/>
        <c:scaling>
          <c:orientation val="minMax"/>
          <c:max val="80"/>
        </c:scaling>
        <c:delete val="0"/>
        <c:axPos val="b"/>
        <c:title>
          <c:tx>
            <c:rich>
              <a:bodyPr/>
              <a:lstStyle/>
              <a:p>
                <a:pPr>
                  <a:defRPr/>
                </a:pPr>
                <a:r>
                  <a:rPr lang="en-GB"/>
                  <a:t>Temp / oC</a:t>
                </a:r>
              </a:p>
            </c:rich>
          </c:tx>
          <c:overlay val="0"/>
        </c:title>
        <c:numFmt formatCode="0" sourceLinked="0"/>
        <c:majorTickMark val="out"/>
        <c:minorTickMark val="none"/>
        <c:tickLblPos val="nextTo"/>
        <c:crossAx val="337736064"/>
        <c:crosses val="autoZero"/>
        <c:crossBetween val="midCat"/>
        <c:majorUnit val="20"/>
      </c:valAx>
      <c:valAx>
        <c:axId val="337736064"/>
        <c:scaling>
          <c:orientation val="minMax"/>
        </c:scaling>
        <c:delete val="0"/>
        <c:axPos val="l"/>
        <c:title>
          <c:tx>
            <c:rich>
              <a:bodyPr rot="-5400000" vert="horz"/>
              <a:lstStyle/>
              <a:p>
                <a:pPr>
                  <a:defRPr/>
                </a:pPr>
                <a:r>
                  <a:rPr lang="en-GB" sz="1000" b="1" i="0" u="none" strike="noStrike" baseline="0">
                    <a:effectLst/>
                  </a:rPr>
                  <a:t>τ</a:t>
                </a:r>
                <a:r>
                  <a:rPr lang="en-GB" baseline="-25000"/>
                  <a:t>c</a:t>
                </a:r>
                <a:r>
                  <a:rPr lang="en-GB"/>
                  <a:t> / ns</a:t>
                </a:r>
              </a:p>
            </c:rich>
          </c:tx>
          <c:overlay val="0"/>
        </c:title>
        <c:numFmt formatCode="0.0" sourceLinked="0"/>
        <c:majorTickMark val="out"/>
        <c:minorTickMark val="none"/>
        <c:tickLblPos val="nextTo"/>
        <c:crossAx val="337721600"/>
        <c:crosses val="autoZero"/>
        <c:crossBetween val="midCat"/>
        <c:majorUnit val="1"/>
      </c:valAx>
    </c:plotArea>
    <c:legend>
      <c:legendPos val="r"/>
      <c:overlay val="0"/>
    </c:legend>
    <c:plotVisOnly val="1"/>
    <c:dispBlanksAs val="gap"/>
    <c:showDLblsOverMax val="0"/>
  </c:chart>
  <c:spPr>
    <a:ln>
      <a:noFill/>
    </a:ln>
  </c:spPr>
  <c:externalData r:id="rId1">
    <c:autoUpdate val="0"/>
  </c:externalData>
</c:chartSpace>
</file>

<file path=word/charts/chart55.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strRef>
              <c:f>Sheet1!$B$3:$B$4</c:f>
              <c:strCache>
                <c:ptCount val="1"/>
                <c:pt idx="0">
                  <c:v>TS1 37 1 PAA-ACE</c:v>
                </c:pt>
              </c:strCache>
            </c:strRef>
          </c:tx>
          <c:marker>
            <c:symbol val="none"/>
          </c:marker>
          <c:xVal>
            <c:numRef>
              <c:f>Sheet1!$A$5:$A$1683</c:f>
              <c:numCache>
                <c:formatCode>General</c:formatCode>
                <c:ptCount val="1679"/>
                <c:pt idx="0">
                  <c:v>182</c:v>
                </c:pt>
                <c:pt idx="1">
                  <c:v>182.5</c:v>
                </c:pt>
                <c:pt idx="2">
                  <c:v>183</c:v>
                </c:pt>
                <c:pt idx="3">
                  <c:v>183.5</c:v>
                </c:pt>
                <c:pt idx="4">
                  <c:v>184</c:v>
                </c:pt>
                <c:pt idx="5">
                  <c:v>184.5</c:v>
                </c:pt>
                <c:pt idx="6">
                  <c:v>185</c:v>
                </c:pt>
                <c:pt idx="7">
                  <c:v>185.5</c:v>
                </c:pt>
                <c:pt idx="8">
                  <c:v>186</c:v>
                </c:pt>
                <c:pt idx="9">
                  <c:v>186.5</c:v>
                </c:pt>
                <c:pt idx="10">
                  <c:v>187</c:v>
                </c:pt>
                <c:pt idx="11">
                  <c:v>187.5</c:v>
                </c:pt>
                <c:pt idx="12">
                  <c:v>188</c:v>
                </c:pt>
                <c:pt idx="13">
                  <c:v>188.5</c:v>
                </c:pt>
                <c:pt idx="14">
                  <c:v>189</c:v>
                </c:pt>
                <c:pt idx="15">
                  <c:v>189.5</c:v>
                </c:pt>
                <c:pt idx="16">
                  <c:v>190</c:v>
                </c:pt>
                <c:pt idx="17">
                  <c:v>190.5</c:v>
                </c:pt>
                <c:pt idx="18">
                  <c:v>191</c:v>
                </c:pt>
                <c:pt idx="19">
                  <c:v>191.5</c:v>
                </c:pt>
                <c:pt idx="20">
                  <c:v>192</c:v>
                </c:pt>
                <c:pt idx="21">
                  <c:v>192.5</c:v>
                </c:pt>
                <c:pt idx="22">
                  <c:v>193</c:v>
                </c:pt>
                <c:pt idx="23">
                  <c:v>193.5</c:v>
                </c:pt>
                <c:pt idx="24">
                  <c:v>194</c:v>
                </c:pt>
                <c:pt idx="25">
                  <c:v>194.5</c:v>
                </c:pt>
                <c:pt idx="26">
                  <c:v>195</c:v>
                </c:pt>
                <c:pt idx="27">
                  <c:v>195.5</c:v>
                </c:pt>
                <c:pt idx="28">
                  <c:v>196</c:v>
                </c:pt>
                <c:pt idx="29">
                  <c:v>196.5</c:v>
                </c:pt>
                <c:pt idx="30">
                  <c:v>197</c:v>
                </c:pt>
                <c:pt idx="31">
                  <c:v>197.5</c:v>
                </c:pt>
                <c:pt idx="32">
                  <c:v>198</c:v>
                </c:pt>
                <c:pt idx="33">
                  <c:v>198.5</c:v>
                </c:pt>
                <c:pt idx="34">
                  <c:v>199</c:v>
                </c:pt>
                <c:pt idx="35">
                  <c:v>199.5</c:v>
                </c:pt>
                <c:pt idx="36">
                  <c:v>200</c:v>
                </c:pt>
                <c:pt idx="37">
                  <c:v>200.5</c:v>
                </c:pt>
                <c:pt idx="38">
                  <c:v>201</c:v>
                </c:pt>
                <c:pt idx="39">
                  <c:v>201.5</c:v>
                </c:pt>
                <c:pt idx="40">
                  <c:v>202</c:v>
                </c:pt>
                <c:pt idx="41">
                  <c:v>202.5</c:v>
                </c:pt>
                <c:pt idx="42">
                  <c:v>203</c:v>
                </c:pt>
                <c:pt idx="43">
                  <c:v>203.5</c:v>
                </c:pt>
                <c:pt idx="44">
                  <c:v>204</c:v>
                </c:pt>
                <c:pt idx="45">
                  <c:v>204.5</c:v>
                </c:pt>
                <c:pt idx="46">
                  <c:v>205</c:v>
                </c:pt>
                <c:pt idx="47">
                  <c:v>205.5</c:v>
                </c:pt>
                <c:pt idx="48">
                  <c:v>206</c:v>
                </c:pt>
                <c:pt idx="49">
                  <c:v>206.5</c:v>
                </c:pt>
                <c:pt idx="50">
                  <c:v>207</c:v>
                </c:pt>
                <c:pt idx="51">
                  <c:v>207.5</c:v>
                </c:pt>
                <c:pt idx="52">
                  <c:v>208</c:v>
                </c:pt>
                <c:pt idx="53">
                  <c:v>208.5</c:v>
                </c:pt>
                <c:pt idx="54">
                  <c:v>209</c:v>
                </c:pt>
                <c:pt idx="55">
                  <c:v>209.5</c:v>
                </c:pt>
                <c:pt idx="56">
                  <c:v>210</c:v>
                </c:pt>
                <c:pt idx="57">
                  <c:v>210.5</c:v>
                </c:pt>
                <c:pt idx="58">
                  <c:v>211</c:v>
                </c:pt>
                <c:pt idx="59">
                  <c:v>211.5</c:v>
                </c:pt>
                <c:pt idx="60">
                  <c:v>212</c:v>
                </c:pt>
                <c:pt idx="61">
                  <c:v>212.5</c:v>
                </c:pt>
                <c:pt idx="62">
                  <c:v>213</c:v>
                </c:pt>
                <c:pt idx="63">
                  <c:v>213.5</c:v>
                </c:pt>
                <c:pt idx="64">
                  <c:v>214</c:v>
                </c:pt>
                <c:pt idx="65">
                  <c:v>214.5</c:v>
                </c:pt>
                <c:pt idx="66">
                  <c:v>215</c:v>
                </c:pt>
                <c:pt idx="67">
                  <c:v>215.5</c:v>
                </c:pt>
                <c:pt idx="68">
                  <c:v>216</c:v>
                </c:pt>
                <c:pt idx="69">
                  <c:v>216.5</c:v>
                </c:pt>
                <c:pt idx="70">
                  <c:v>217</c:v>
                </c:pt>
                <c:pt idx="71">
                  <c:v>217.5</c:v>
                </c:pt>
                <c:pt idx="72">
                  <c:v>218</c:v>
                </c:pt>
                <c:pt idx="73">
                  <c:v>218.5</c:v>
                </c:pt>
                <c:pt idx="74">
                  <c:v>219</c:v>
                </c:pt>
                <c:pt idx="75">
                  <c:v>219.5</c:v>
                </c:pt>
                <c:pt idx="76">
                  <c:v>220</c:v>
                </c:pt>
                <c:pt idx="77">
                  <c:v>220.5</c:v>
                </c:pt>
                <c:pt idx="78">
                  <c:v>221</c:v>
                </c:pt>
                <c:pt idx="79">
                  <c:v>221.5</c:v>
                </c:pt>
                <c:pt idx="80">
                  <c:v>222</c:v>
                </c:pt>
                <c:pt idx="81">
                  <c:v>222.5</c:v>
                </c:pt>
                <c:pt idx="82">
                  <c:v>223</c:v>
                </c:pt>
                <c:pt idx="83">
                  <c:v>223.5</c:v>
                </c:pt>
                <c:pt idx="84">
                  <c:v>224</c:v>
                </c:pt>
                <c:pt idx="85">
                  <c:v>224.5</c:v>
                </c:pt>
                <c:pt idx="86">
                  <c:v>225</c:v>
                </c:pt>
                <c:pt idx="87">
                  <c:v>225.5</c:v>
                </c:pt>
                <c:pt idx="88">
                  <c:v>226</c:v>
                </c:pt>
                <c:pt idx="89">
                  <c:v>226.5</c:v>
                </c:pt>
                <c:pt idx="90">
                  <c:v>227</c:v>
                </c:pt>
                <c:pt idx="91">
                  <c:v>227.5</c:v>
                </c:pt>
                <c:pt idx="92">
                  <c:v>228</c:v>
                </c:pt>
                <c:pt idx="93">
                  <c:v>228.5</c:v>
                </c:pt>
                <c:pt idx="94">
                  <c:v>229</c:v>
                </c:pt>
                <c:pt idx="95">
                  <c:v>229.5</c:v>
                </c:pt>
                <c:pt idx="96">
                  <c:v>230</c:v>
                </c:pt>
                <c:pt idx="97">
                  <c:v>230.5</c:v>
                </c:pt>
                <c:pt idx="98">
                  <c:v>231</c:v>
                </c:pt>
                <c:pt idx="99">
                  <c:v>231.5</c:v>
                </c:pt>
                <c:pt idx="100">
                  <c:v>232</c:v>
                </c:pt>
                <c:pt idx="101">
                  <c:v>232.5</c:v>
                </c:pt>
                <c:pt idx="102">
                  <c:v>233</c:v>
                </c:pt>
                <c:pt idx="103">
                  <c:v>233.5</c:v>
                </c:pt>
                <c:pt idx="104">
                  <c:v>234</c:v>
                </c:pt>
                <c:pt idx="105">
                  <c:v>234.5</c:v>
                </c:pt>
                <c:pt idx="106">
                  <c:v>235</c:v>
                </c:pt>
                <c:pt idx="107">
                  <c:v>235.5</c:v>
                </c:pt>
                <c:pt idx="108">
                  <c:v>236</c:v>
                </c:pt>
                <c:pt idx="109">
                  <c:v>236.5</c:v>
                </c:pt>
                <c:pt idx="110">
                  <c:v>237</c:v>
                </c:pt>
                <c:pt idx="111">
                  <c:v>237.5</c:v>
                </c:pt>
                <c:pt idx="112">
                  <c:v>238</c:v>
                </c:pt>
                <c:pt idx="113">
                  <c:v>238.5</c:v>
                </c:pt>
                <c:pt idx="114">
                  <c:v>239</c:v>
                </c:pt>
                <c:pt idx="115">
                  <c:v>239.5</c:v>
                </c:pt>
                <c:pt idx="116">
                  <c:v>240</c:v>
                </c:pt>
                <c:pt idx="117">
                  <c:v>240.5</c:v>
                </c:pt>
                <c:pt idx="118">
                  <c:v>241</c:v>
                </c:pt>
                <c:pt idx="119">
                  <c:v>241.5</c:v>
                </c:pt>
                <c:pt idx="120">
                  <c:v>242</c:v>
                </c:pt>
                <c:pt idx="121">
                  <c:v>242.5</c:v>
                </c:pt>
                <c:pt idx="122">
                  <c:v>243</c:v>
                </c:pt>
                <c:pt idx="123">
                  <c:v>243.5</c:v>
                </c:pt>
                <c:pt idx="124">
                  <c:v>244</c:v>
                </c:pt>
                <c:pt idx="125">
                  <c:v>244.5</c:v>
                </c:pt>
                <c:pt idx="126">
                  <c:v>245</c:v>
                </c:pt>
                <c:pt idx="127">
                  <c:v>245.5</c:v>
                </c:pt>
                <c:pt idx="128">
                  <c:v>246</c:v>
                </c:pt>
                <c:pt idx="129">
                  <c:v>246.5</c:v>
                </c:pt>
                <c:pt idx="130">
                  <c:v>247</c:v>
                </c:pt>
                <c:pt idx="131">
                  <c:v>247.5</c:v>
                </c:pt>
                <c:pt idx="132">
                  <c:v>248</c:v>
                </c:pt>
                <c:pt idx="133">
                  <c:v>248.5</c:v>
                </c:pt>
                <c:pt idx="134">
                  <c:v>249</c:v>
                </c:pt>
                <c:pt idx="135">
                  <c:v>249.5</c:v>
                </c:pt>
                <c:pt idx="136">
                  <c:v>250</c:v>
                </c:pt>
                <c:pt idx="137">
                  <c:v>250.5</c:v>
                </c:pt>
                <c:pt idx="138">
                  <c:v>251</c:v>
                </c:pt>
                <c:pt idx="139">
                  <c:v>251.5</c:v>
                </c:pt>
                <c:pt idx="140">
                  <c:v>252</c:v>
                </c:pt>
                <c:pt idx="141">
                  <c:v>252.5</c:v>
                </c:pt>
                <c:pt idx="142">
                  <c:v>253</c:v>
                </c:pt>
                <c:pt idx="143">
                  <c:v>253.5</c:v>
                </c:pt>
                <c:pt idx="144">
                  <c:v>254</c:v>
                </c:pt>
                <c:pt idx="145">
                  <c:v>254.5</c:v>
                </c:pt>
                <c:pt idx="146">
                  <c:v>255</c:v>
                </c:pt>
                <c:pt idx="147">
                  <c:v>255.5</c:v>
                </c:pt>
                <c:pt idx="148">
                  <c:v>256</c:v>
                </c:pt>
                <c:pt idx="149">
                  <c:v>256.5</c:v>
                </c:pt>
                <c:pt idx="150">
                  <c:v>257</c:v>
                </c:pt>
                <c:pt idx="151">
                  <c:v>257.5</c:v>
                </c:pt>
                <c:pt idx="152">
                  <c:v>258</c:v>
                </c:pt>
                <c:pt idx="153">
                  <c:v>258.5</c:v>
                </c:pt>
                <c:pt idx="154">
                  <c:v>259</c:v>
                </c:pt>
                <c:pt idx="155">
                  <c:v>259.5</c:v>
                </c:pt>
                <c:pt idx="156">
                  <c:v>260</c:v>
                </c:pt>
                <c:pt idx="157">
                  <c:v>260.5</c:v>
                </c:pt>
                <c:pt idx="158">
                  <c:v>261</c:v>
                </c:pt>
                <c:pt idx="159">
                  <c:v>261.5</c:v>
                </c:pt>
                <c:pt idx="160">
                  <c:v>262</c:v>
                </c:pt>
                <c:pt idx="161">
                  <c:v>262.5</c:v>
                </c:pt>
                <c:pt idx="162">
                  <c:v>263</c:v>
                </c:pt>
                <c:pt idx="163">
                  <c:v>263.5</c:v>
                </c:pt>
                <c:pt idx="164">
                  <c:v>264</c:v>
                </c:pt>
                <c:pt idx="165">
                  <c:v>264.5</c:v>
                </c:pt>
                <c:pt idx="166">
                  <c:v>265</c:v>
                </c:pt>
                <c:pt idx="167">
                  <c:v>265.5</c:v>
                </c:pt>
                <c:pt idx="168">
                  <c:v>266</c:v>
                </c:pt>
                <c:pt idx="169">
                  <c:v>266.5</c:v>
                </c:pt>
                <c:pt idx="170">
                  <c:v>267</c:v>
                </c:pt>
                <c:pt idx="171">
                  <c:v>267.5</c:v>
                </c:pt>
                <c:pt idx="172">
                  <c:v>268</c:v>
                </c:pt>
                <c:pt idx="173">
                  <c:v>268.5</c:v>
                </c:pt>
                <c:pt idx="174">
                  <c:v>269</c:v>
                </c:pt>
                <c:pt idx="175">
                  <c:v>269.5</c:v>
                </c:pt>
                <c:pt idx="176">
                  <c:v>270</c:v>
                </c:pt>
                <c:pt idx="177">
                  <c:v>270.5</c:v>
                </c:pt>
                <c:pt idx="178">
                  <c:v>271</c:v>
                </c:pt>
                <c:pt idx="179">
                  <c:v>271.5</c:v>
                </c:pt>
                <c:pt idx="180">
                  <c:v>272</c:v>
                </c:pt>
                <c:pt idx="181">
                  <c:v>272.5</c:v>
                </c:pt>
                <c:pt idx="182">
                  <c:v>273</c:v>
                </c:pt>
                <c:pt idx="183">
                  <c:v>273.5</c:v>
                </c:pt>
                <c:pt idx="184">
                  <c:v>274</c:v>
                </c:pt>
                <c:pt idx="185">
                  <c:v>274.5</c:v>
                </c:pt>
                <c:pt idx="186">
                  <c:v>275</c:v>
                </c:pt>
                <c:pt idx="187">
                  <c:v>275.5</c:v>
                </c:pt>
                <c:pt idx="188">
                  <c:v>276</c:v>
                </c:pt>
                <c:pt idx="189">
                  <c:v>276.5</c:v>
                </c:pt>
                <c:pt idx="190">
                  <c:v>277</c:v>
                </c:pt>
                <c:pt idx="191">
                  <c:v>277.5</c:v>
                </c:pt>
                <c:pt idx="192">
                  <c:v>278</c:v>
                </c:pt>
                <c:pt idx="193">
                  <c:v>278.5</c:v>
                </c:pt>
                <c:pt idx="194">
                  <c:v>279</c:v>
                </c:pt>
                <c:pt idx="195">
                  <c:v>279.5</c:v>
                </c:pt>
                <c:pt idx="196">
                  <c:v>280</c:v>
                </c:pt>
                <c:pt idx="197">
                  <c:v>280.5</c:v>
                </c:pt>
                <c:pt idx="198">
                  <c:v>281</c:v>
                </c:pt>
                <c:pt idx="199">
                  <c:v>281.5</c:v>
                </c:pt>
                <c:pt idx="200">
                  <c:v>282</c:v>
                </c:pt>
                <c:pt idx="201">
                  <c:v>282.5</c:v>
                </c:pt>
                <c:pt idx="202">
                  <c:v>283</c:v>
                </c:pt>
                <c:pt idx="203">
                  <c:v>283.5</c:v>
                </c:pt>
                <c:pt idx="204">
                  <c:v>284</c:v>
                </c:pt>
                <c:pt idx="205">
                  <c:v>284.5</c:v>
                </c:pt>
                <c:pt idx="206">
                  <c:v>285</c:v>
                </c:pt>
                <c:pt idx="207">
                  <c:v>285.5</c:v>
                </c:pt>
                <c:pt idx="208">
                  <c:v>286</c:v>
                </c:pt>
                <c:pt idx="209">
                  <c:v>286.5</c:v>
                </c:pt>
                <c:pt idx="210">
                  <c:v>287</c:v>
                </c:pt>
                <c:pt idx="211">
                  <c:v>287.5</c:v>
                </c:pt>
                <c:pt idx="212">
                  <c:v>288</c:v>
                </c:pt>
                <c:pt idx="213">
                  <c:v>288.5</c:v>
                </c:pt>
                <c:pt idx="214">
                  <c:v>289</c:v>
                </c:pt>
                <c:pt idx="215">
                  <c:v>289.5</c:v>
                </c:pt>
                <c:pt idx="216">
                  <c:v>290</c:v>
                </c:pt>
                <c:pt idx="217">
                  <c:v>290.5</c:v>
                </c:pt>
                <c:pt idx="218">
                  <c:v>291</c:v>
                </c:pt>
                <c:pt idx="219">
                  <c:v>291.5</c:v>
                </c:pt>
                <c:pt idx="220">
                  <c:v>292</c:v>
                </c:pt>
                <c:pt idx="221">
                  <c:v>292.5</c:v>
                </c:pt>
                <c:pt idx="222">
                  <c:v>293</c:v>
                </c:pt>
                <c:pt idx="223">
                  <c:v>293.5</c:v>
                </c:pt>
                <c:pt idx="224">
                  <c:v>294</c:v>
                </c:pt>
                <c:pt idx="225">
                  <c:v>294.5</c:v>
                </c:pt>
                <c:pt idx="226">
                  <c:v>295</c:v>
                </c:pt>
                <c:pt idx="227">
                  <c:v>295.5</c:v>
                </c:pt>
                <c:pt idx="228">
                  <c:v>296</c:v>
                </c:pt>
                <c:pt idx="229">
                  <c:v>296.5</c:v>
                </c:pt>
                <c:pt idx="230">
                  <c:v>297</c:v>
                </c:pt>
                <c:pt idx="231">
                  <c:v>297.5</c:v>
                </c:pt>
                <c:pt idx="232">
                  <c:v>298</c:v>
                </c:pt>
                <c:pt idx="233">
                  <c:v>298.5</c:v>
                </c:pt>
                <c:pt idx="234">
                  <c:v>299</c:v>
                </c:pt>
                <c:pt idx="235">
                  <c:v>299.5</c:v>
                </c:pt>
                <c:pt idx="236">
                  <c:v>300</c:v>
                </c:pt>
                <c:pt idx="237">
                  <c:v>300.5</c:v>
                </c:pt>
                <c:pt idx="238">
                  <c:v>301</c:v>
                </c:pt>
                <c:pt idx="239">
                  <c:v>301.5</c:v>
                </c:pt>
                <c:pt idx="240">
                  <c:v>302</c:v>
                </c:pt>
                <c:pt idx="241">
                  <c:v>302.5</c:v>
                </c:pt>
                <c:pt idx="242">
                  <c:v>303</c:v>
                </c:pt>
                <c:pt idx="243">
                  <c:v>303.5</c:v>
                </c:pt>
                <c:pt idx="244">
                  <c:v>304</c:v>
                </c:pt>
                <c:pt idx="245">
                  <c:v>304.5</c:v>
                </c:pt>
                <c:pt idx="246">
                  <c:v>305</c:v>
                </c:pt>
                <c:pt idx="247">
                  <c:v>305.5</c:v>
                </c:pt>
                <c:pt idx="248">
                  <c:v>306</c:v>
                </c:pt>
                <c:pt idx="249">
                  <c:v>306.5</c:v>
                </c:pt>
                <c:pt idx="250">
                  <c:v>307</c:v>
                </c:pt>
                <c:pt idx="251">
                  <c:v>307.5</c:v>
                </c:pt>
                <c:pt idx="252">
                  <c:v>308</c:v>
                </c:pt>
                <c:pt idx="253">
                  <c:v>308.5</c:v>
                </c:pt>
                <c:pt idx="254">
                  <c:v>309</c:v>
                </c:pt>
                <c:pt idx="255">
                  <c:v>309.5</c:v>
                </c:pt>
                <c:pt idx="256">
                  <c:v>310</c:v>
                </c:pt>
                <c:pt idx="257">
                  <c:v>310.5</c:v>
                </c:pt>
                <c:pt idx="258">
                  <c:v>311</c:v>
                </c:pt>
                <c:pt idx="259">
                  <c:v>311.5</c:v>
                </c:pt>
                <c:pt idx="260">
                  <c:v>312</c:v>
                </c:pt>
                <c:pt idx="261">
                  <c:v>312.5</c:v>
                </c:pt>
                <c:pt idx="262">
                  <c:v>313</c:v>
                </c:pt>
                <c:pt idx="263">
                  <c:v>313.5</c:v>
                </c:pt>
                <c:pt idx="264">
                  <c:v>314</c:v>
                </c:pt>
                <c:pt idx="265">
                  <c:v>314.5</c:v>
                </c:pt>
                <c:pt idx="266">
                  <c:v>315</c:v>
                </c:pt>
                <c:pt idx="267">
                  <c:v>315.5</c:v>
                </c:pt>
                <c:pt idx="268">
                  <c:v>316</c:v>
                </c:pt>
                <c:pt idx="269">
                  <c:v>316.5</c:v>
                </c:pt>
                <c:pt idx="270">
                  <c:v>317</c:v>
                </c:pt>
                <c:pt idx="271">
                  <c:v>317.5</c:v>
                </c:pt>
                <c:pt idx="272">
                  <c:v>318</c:v>
                </c:pt>
                <c:pt idx="273">
                  <c:v>318.5</c:v>
                </c:pt>
                <c:pt idx="274">
                  <c:v>319</c:v>
                </c:pt>
                <c:pt idx="275">
                  <c:v>319.5</c:v>
                </c:pt>
                <c:pt idx="276">
                  <c:v>320</c:v>
                </c:pt>
                <c:pt idx="277">
                  <c:v>320.5</c:v>
                </c:pt>
                <c:pt idx="278">
                  <c:v>321</c:v>
                </c:pt>
                <c:pt idx="279">
                  <c:v>321.5</c:v>
                </c:pt>
                <c:pt idx="280">
                  <c:v>322</c:v>
                </c:pt>
                <c:pt idx="281">
                  <c:v>322.5</c:v>
                </c:pt>
                <c:pt idx="282">
                  <c:v>323</c:v>
                </c:pt>
                <c:pt idx="283">
                  <c:v>323.5</c:v>
                </c:pt>
                <c:pt idx="284">
                  <c:v>324</c:v>
                </c:pt>
                <c:pt idx="285">
                  <c:v>324.5</c:v>
                </c:pt>
                <c:pt idx="286">
                  <c:v>325</c:v>
                </c:pt>
                <c:pt idx="287">
                  <c:v>325.5</c:v>
                </c:pt>
                <c:pt idx="288">
                  <c:v>326</c:v>
                </c:pt>
                <c:pt idx="289">
                  <c:v>326.5</c:v>
                </c:pt>
                <c:pt idx="290">
                  <c:v>327</c:v>
                </c:pt>
                <c:pt idx="291">
                  <c:v>327.5</c:v>
                </c:pt>
                <c:pt idx="292">
                  <c:v>328</c:v>
                </c:pt>
                <c:pt idx="293">
                  <c:v>328.5</c:v>
                </c:pt>
                <c:pt idx="294">
                  <c:v>329</c:v>
                </c:pt>
                <c:pt idx="295">
                  <c:v>329.5</c:v>
                </c:pt>
                <c:pt idx="296">
                  <c:v>330</c:v>
                </c:pt>
                <c:pt idx="297">
                  <c:v>330.5</c:v>
                </c:pt>
                <c:pt idx="298">
                  <c:v>331</c:v>
                </c:pt>
                <c:pt idx="299">
                  <c:v>331.5</c:v>
                </c:pt>
                <c:pt idx="300">
                  <c:v>332</c:v>
                </c:pt>
                <c:pt idx="301">
                  <c:v>332.5</c:v>
                </c:pt>
                <c:pt idx="302">
                  <c:v>333</c:v>
                </c:pt>
                <c:pt idx="303">
                  <c:v>333.5</c:v>
                </c:pt>
                <c:pt idx="304">
                  <c:v>334</c:v>
                </c:pt>
                <c:pt idx="305">
                  <c:v>334.5</c:v>
                </c:pt>
                <c:pt idx="306">
                  <c:v>335</c:v>
                </c:pt>
                <c:pt idx="307">
                  <c:v>335.5</c:v>
                </c:pt>
                <c:pt idx="308">
                  <c:v>336</c:v>
                </c:pt>
                <c:pt idx="309">
                  <c:v>336.5</c:v>
                </c:pt>
                <c:pt idx="310">
                  <c:v>337</c:v>
                </c:pt>
                <c:pt idx="311">
                  <c:v>337.5</c:v>
                </c:pt>
                <c:pt idx="312">
                  <c:v>338</c:v>
                </c:pt>
                <c:pt idx="313">
                  <c:v>338.5</c:v>
                </c:pt>
                <c:pt idx="314">
                  <c:v>339</c:v>
                </c:pt>
                <c:pt idx="315">
                  <c:v>339.5</c:v>
                </c:pt>
                <c:pt idx="316">
                  <c:v>340</c:v>
                </c:pt>
                <c:pt idx="317">
                  <c:v>340.5</c:v>
                </c:pt>
                <c:pt idx="318">
                  <c:v>341</c:v>
                </c:pt>
                <c:pt idx="319">
                  <c:v>341.5</c:v>
                </c:pt>
                <c:pt idx="320">
                  <c:v>342</c:v>
                </c:pt>
                <c:pt idx="321">
                  <c:v>342.5</c:v>
                </c:pt>
                <c:pt idx="322">
                  <c:v>343</c:v>
                </c:pt>
                <c:pt idx="323">
                  <c:v>343.5</c:v>
                </c:pt>
                <c:pt idx="324">
                  <c:v>344</c:v>
                </c:pt>
                <c:pt idx="325">
                  <c:v>344.5</c:v>
                </c:pt>
                <c:pt idx="326">
                  <c:v>345</c:v>
                </c:pt>
                <c:pt idx="327">
                  <c:v>345.5</c:v>
                </c:pt>
                <c:pt idx="328">
                  <c:v>346</c:v>
                </c:pt>
                <c:pt idx="329">
                  <c:v>346.5</c:v>
                </c:pt>
                <c:pt idx="330">
                  <c:v>347</c:v>
                </c:pt>
                <c:pt idx="331">
                  <c:v>347.5</c:v>
                </c:pt>
                <c:pt idx="332">
                  <c:v>348</c:v>
                </c:pt>
                <c:pt idx="333">
                  <c:v>348.5</c:v>
                </c:pt>
                <c:pt idx="334">
                  <c:v>349</c:v>
                </c:pt>
                <c:pt idx="335">
                  <c:v>349.5</c:v>
                </c:pt>
                <c:pt idx="336">
                  <c:v>350</c:v>
                </c:pt>
                <c:pt idx="337">
                  <c:v>350.5</c:v>
                </c:pt>
                <c:pt idx="338">
                  <c:v>351</c:v>
                </c:pt>
                <c:pt idx="339">
                  <c:v>351.5</c:v>
                </c:pt>
                <c:pt idx="340">
                  <c:v>352</c:v>
                </c:pt>
                <c:pt idx="341">
                  <c:v>352.5</c:v>
                </c:pt>
                <c:pt idx="342">
                  <c:v>353</c:v>
                </c:pt>
                <c:pt idx="343">
                  <c:v>353.5</c:v>
                </c:pt>
                <c:pt idx="344">
                  <c:v>354</c:v>
                </c:pt>
                <c:pt idx="345">
                  <c:v>354.5</c:v>
                </c:pt>
                <c:pt idx="346">
                  <c:v>355</c:v>
                </c:pt>
                <c:pt idx="347">
                  <c:v>355.5</c:v>
                </c:pt>
                <c:pt idx="348">
                  <c:v>356</c:v>
                </c:pt>
                <c:pt idx="349">
                  <c:v>356.5</c:v>
                </c:pt>
                <c:pt idx="350">
                  <c:v>357</c:v>
                </c:pt>
                <c:pt idx="351">
                  <c:v>357.5</c:v>
                </c:pt>
                <c:pt idx="352">
                  <c:v>358</c:v>
                </c:pt>
                <c:pt idx="353">
                  <c:v>358.5</c:v>
                </c:pt>
                <c:pt idx="354">
                  <c:v>359</c:v>
                </c:pt>
                <c:pt idx="355">
                  <c:v>359.5</c:v>
                </c:pt>
                <c:pt idx="356">
                  <c:v>360</c:v>
                </c:pt>
                <c:pt idx="357">
                  <c:v>360.5</c:v>
                </c:pt>
                <c:pt idx="358">
                  <c:v>361</c:v>
                </c:pt>
                <c:pt idx="359">
                  <c:v>361.5</c:v>
                </c:pt>
                <c:pt idx="360">
                  <c:v>362</c:v>
                </c:pt>
                <c:pt idx="361">
                  <c:v>362.5</c:v>
                </c:pt>
                <c:pt idx="362">
                  <c:v>363</c:v>
                </c:pt>
                <c:pt idx="363">
                  <c:v>363.5</c:v>
                </c:pt>
                <c:pt idx="364">
                  <c:v>364</c:v>
                </c:pt>
                <c:pt idx="365">
                  <c:v>364.5</c:v>
                </c:pt>
                <c:pt idx="366">
                  <c:v>365</c:v>
                </c:pt>
                <c:pt idx="367">
                  <c:v>365.5</c:v>
                </c:pt>
                <c:pt idx="368">
                  <c:v>366</c:v>
                </c:pt>
                <c:pt idx="369">
                  <c:v>366.5</c:v>
                </c:pt>
                <c:pt idx="370">
                  <c:v>367</c:v>
                </c:pt>
                <c:pt idx="371">
                  <c:v>367.5</c:v>
                </c:pt>
                <c:pt idx="372">
                  <c:v>368</c:v>
                </c:pt>
                <c:pt idx="373">
                  <c:v>368.5</c:v>
                </c:pt>
                <c:pt idx="374">
                  <c:v>369</c:v>
                </c:pt>
                <c:pt idx="375">
                  <c:v>369.5</c:v>
                </c:pt>
                <c:pt idx="376">
                  <c:v>370</c:v>
                </c:pt>
                <c:pt idx="377">
                  <c:v>370.5</c:v>
                </c:pt>
                <c:pt idx="378">
                  <c:v>371</c:v>
                </c:pt>
                <c:pt idx="379">
                  <c:v>371.5</c:v>
                </c:pt>
                <c:pt idx="380">
                  <c:v>372</c:v>
                </c:pt>
                <c:pt idx="381">
                  <c:v>372.5</c:v>
                </c:pt>
                <c:pt idx="382">
                  <c:v>373</c:v>
                </c:pt>
                <c:pt idx="383">
                  <c:v>373.5</c:v>
                </c:pt>
                <c:pt idx="384">
                  <c:v>374</c:v>
                </c:pt>
                <c:pt idx="385">
                  <c:v>374.5</c:v>
                </c:pt>
                <c:pt idx="386">
                  <c:v>375</c:v>
                </c:pt>
                <c:pt idx="387">
                  <c:v>375.5</c:v>
                </c:pt>
                <c:pt idx="388">
                  <c:v>376</c:v>
                </c:pt>
                <c:pt idx="389">
                  <c:v>376.5</c:v>
                </c:pt>
                <c:pt idx="390">
                  <c:v>377</c:v>
                </c:pt>
                <c:pt idx="391">
                  <c:v>377.5</c:v>
                </c:pt>
                <c:pt idx="392">
                  <c:v>378</c:v>
                </c:pt>
                <c:pt idx="393">
                  <c:v>378.5</c:v>
                </c:pt>
                <c:pt idx="394">
                  <c:v>379</c:v>
                </c:pt>
                <c:pt idx="395">
                  <c:v>379.5</c:v>
                </c:pt>
                <c:pt idx="396">
                  <c:v>380</c:v>
                </c:pt>
                <c:pt idx="397">
                  <c:v>380.5</c:v>
                </c:pt>
                <c:pt idx="398">
                  <c:v>381</c:v>
                </c:pt>
                <c:pt idx="399">
                  <c:v>381.5</c:v>
                </c:pt>
                <c:pt idx="400">
                  <c:v>382</c:v>
                </c:pt>
                <c:pt idx="401">
                  <c:v>382.5</c:v>
                </c:pt>
                <c:pt idx="402">
                  <c:v>383</c:v>
                </c:pt>
                <c:pt idx="403">
                  <c:v>383.5</c:v>
                </c:pt>
                <c:pt idx="404">
                  <c:v>384</c:v>
                </c:pt>
                <c:pt idx="405">
                  <c:v>384.5</c:v>
                </c:pt>
                <c:pt idx="406">
                  <c:v>385</c:v>
                </c:pt>
                <c:pt idx="407">
                  <c:v>385.5</c:v>
                </c:pt>
                <c:pt idx="408">
                  <c:v>386</c:v>
                </c:pt>
                <c:pt idx="409">
                  <c:v>386.5</c:v>
                </c:pt>
                <c:pt idx="410">
                  <c:v>387</c:v>
                </c:pt>
                <c:pt idx="411">
                  <c:v>387.5</c:v>
                </c:pt>
                <c:pt idx="412">
                  <c:v>388</c:v>
                </c:pt>
                <c:pt idx="413">
                  <c:v>388.5</c:v>
                </c:pt>
                <c:pt idx="414">
                  <c:v>389</c:v>
                </c:pt>
                <c:pt idx="415">
                  <c:v>389.5</c:v>
                </c:pt>
                <c:pt idx="416">
                  <c:v>390</c:v>
                </c:pt>
                <c:pt idx="417">
                  <c:v>390.5</c:v>
                </c:pt>
                <c:pt idx="418">
                  <c:v>391</c:v>
                </c:pt>
                <c:pt idx="419">
                  <c:v>391.5</c:v>
                </c:pt>
                <c:pt idx="420">
                  <c:v>392</c:v>
                </c:pt>
                <c:pt idx="421">
                  <c:v>392.5</c:v>
                </c:pt>
                <c:pt idx="422">
                  <c:v>393</c:v>
                </c:pt>
                <c:pt idx="423">
                  <c:v>393.5</c:v>
                </c:pt>
                <c:pt idx="424">
                  <c:v>394</c:v>
                </c:pt>
                <c:pt idx="425">
                  <c:v>394.5</c:v>
                </c:pt>
                <c:pt idx="426">
                  <c:v>395</c:v>
                </c:pt>
                <c:pt idx="427">
                  <c:v>395.5</c:v>
                </c:pt>
                <c:pt idx="428">
                  <c:v>396</c:v>
                </c:pt>
                <c:pt idx="429">
                  <c:v>396.5</c:v>
                </c:pt>
                <c:pt idx="430">
                  <c:v>397</c:v>
                </c:pt>
                <c:pt idx="431">
                  <c:v>397.5</c:v>
                </c:pt>
                <c:pt idx="432">
                  <c:v>398</c:v>
                </c:pt>
                <c:pt idx="433">
                  <c:v>398.5</c:v>
                </c:pt>
                <c:pt idx="434">
                  <c:v>399</c:v>
                </c:pt>
                <c:pt idx="435">
                  <c:v>399.5</c:v>
                </c:pt>
                <c:pt idx="436">
                  <c:v>400</c:v>
                </c:pt>
                <c:pt idx="437">
                  <c:v>400.5</c:v>
                </c:pt>
                <c:pt idx="438">
                  <c:v>401</c:v>
                </c:pt>
                <c:pt idx="439">
                  <c:v>401.5</c:v>
                </c:pt>
                <c:pt idx="440">
                  <c:v>402</c:v>
                </c:pt>
                <c:pt idx="441">
                  <c:v>402.5</c:v>
                </c:pt>
                <c:pt idx="442">
                  <c:v>403</c:v>
                </c:pt>
                <c:pt idx="443">
                  <c:v>403.5</c:v>
                </c:pt>
                <c:pt idx="444">
                  <c:v>404</c:v>
                </c:pt>
                <c:pt idx="445">
                  <c:v>404.5</c:v>
                </c:pt>
                <c:pt idx="446">
                  <c:v>405</c:v>
                </c:pt>
                <c:pt idx="447">
                  <c:v>405.5</c:v>
                </c:pt>
                <c:pt idx="448">
                  <c:v>406</c:v>
                </c:pt>
                <c:pt idx="449">
                  <c:v>406.5</c:v>
                </c:pt>
                <c:pt idx="450">
                  <c:v>407</c:v>
                </c:pt>
                <c:pt idx="451">
                  <c:v>407.5</c:v>
                </c:pt>
                <c:pt idx="452">
                  <c:v>408</c:v>
                </c:pt>
                <c:pt idx="453">
                  <c:v>408.5</c:v>
                </c:pt>
                <c:pt idx="454">
                  <c:v>409</c:v>
                </c:pt>
                <c:pt idx="455">
                  <c:v>409.5</c:v>
                </c:pt>
                <c:pt idx="456">
                  <c:v>410</c:v>
                </c:pt>
                <c:pt idx="457">
                  <c:v>410.5</c:v>
                </c:pt>
                <c:pt idx="458">
                  <c:v>411</c:v>
                </c:pt>
                <c:pt idx="459">
                  <c:v>411.5</c:v>
                </c:pt>
                <c:pt idx="460">
                  <c:v>412</c:v>
                </c:pt>
                <c:pt idx="461">
                  <c:v>412.5</c:v>
                </c:pt>
                <c:pt idx="462">
                  <c:v>413</c:v>
                </c:pt>
                <c:pt idx="463">
                  <c:v>413.5</c:v>
                </c:pt>
                <c:pt idx="464">
                  <c:v>414</c:v>
                </c:pt>
                <c:pt idx="465">
                  <c:v>414.5</c:v>
                </c:pt>
                <c:pt idx="466">
                  <c:v>415</c:v>
                </c:pt>
                <c:pt idx="467">
                  <c:v>415.5</c:v>
                </c:pt>
                <c:pt idx="468">
                  <c:v>416</c:v>
                </c:pt>
                <c:pt idx="469">
                  <c:v>416.5</c:v>
                </c:pt>
                <c:pt idx="470">
                  <c:v>417</c:v>
                </c:pt>
                <c:pt idx="471">
                  <c:v>417.5</c:v>
                </c:pt>
                <c:pt idx="472">
                  <c:v>418</c:v>
                </c:pt>
                <c:pt idx="473">
                  <c:v>418.5</c:v>
                </c:pt>
                <c:pt idx="474">
                  <c:v>419</c:v>
                </c:pt>
                <c:pt idx="475">
                  <c:v>419.5</c:v>
                </c:pt>
                <c:pt idx="476">
                  <c:v>420</c:v>
                </c:pt>
                <c:pt idx="477">
                  <c:v>420.5</c:v>
                </c:pt>
                <c:pt idx="478">
                  <c:v>421</c:v>
                </c:pt>
                <c:pt idx="479">
                  <c:v>421.5</c:v>
                </c:pt>
                <c:pt idx="480">
                  <c:v>422</c:v>
                </c:pt>
                <c:pt idx="481">
                  <c:v>422.5</c:v>
                </c:pt>
                <c:pt idx="482">
                  <c:v>423</c:v>
                </c:pt>
                <c:pt idx="483">
                  <c:v>423.5</c:v>
                </c:pt>
                <c:pt idx="484">
                  <c:v>424</c:v>
                </c:pt>
                <c:pt idx="485">
                  <c:v>424.5</c:v>
                </c:pt>
                <c:pt idx="486">
                  <c:v>425</c:v>
                </c:pt>
                <c:pt idx="487">
                  <c:v>425.5</c:v>
                </c:pt>
                <c:pt idx="488">
                  <c:v>426</c:v>
                </c:pt>
                <c:pt idx="489">
                  <c:v>426.5</c:v>
                </c:pt>
                <c:pt idx="490">
                  <c:v>427</c:v>
                </c:pt>
                <c:pt idx="491">
                  <c:v>427.5</c:v>
                </c:pt>
                <c:pt idx="492">
                  <c:v>428</c:v>
                </c:pt>
                <c:pt idx="493">
                  <c:v>428.5</c:v>
                </c:pt>
                <c:pt idx="494">
                  <c:v>429</c:v>
                </c:pt>
                <c:pt idx="495">
                  <c:v>429.5</c:v>
                </c:pt>
                <c:pt idx="496">
                  <c:v>430</c:v>
                </c:pt>
                <c:pt idx="497">
                  <c:v>430.5</c:v>
                </c:pt>
                <c:pt idx="498">
                  <c:v>431</c:v>
                </c:pt>
                <c:pt idx="499">
                  <c:v>431.5</c:v>
                </c:pt>
                <c:pt idx="500">
                  <c:v>432</c:v>
                </c:pt>
                <c:pt idx="501">
                  <c:v>432.5</c:v>
                </c:pt>
                <c:pt idx="502">
                  <c:v>433</c:v>
                </c:pt>
                <c:pt idx="503">
                  <c:v>433.5</c:v>
                </c:pt>
                <c:pt idx="504">
                  <c:v>434</c:v>
                </c:pt>
                <c:pt idx="505">
                  <c:v>434.5</c:v>
                </c:pt>
                <c:pt idx="506">
                  <c:v>435</c:v>
                </c:pt>
                <c:pt idx="507">
                  <c:v>435.5</c:v>
                </c:pt>
                <c:pt idx="508">
                  <c:v>436</c:v>
                </c:pt>
                <c:pt idx="509">
                  <c:v>436.5</c:v>
                </c:pt>
                <c:pt idx="510">
                  <c:v>437</c:v>
                </c:pt>
                <c:pt idx="511">
                  <c:v>437.5</c:v>
                </c:pt>
                <c:pt idx="512">
                  <c:v>438</c:v>
                </c:pt>
                <c:pt idx="513">
                  <c:v>438.5</c:v>
                </c:pt>
                <c:pt idx="514">
                  <c:v>439</c:v>
                </c:pt>
                <c:pt idx="515">
                  <c:v>439.5</c:v>
                </c:pt>
                <c:pt idx="516">
                  <c:v>440</c:v>
                </c:pt>
                <c:pt idx="517">
                  <c:v>440.5</c:v>
                </c:pt>
                <c:pt idx="518">
                  <c:v>441</c:v>
                </c:pt>
                <c:pt idx="519">
                  <c:v>441.5</c:v>
                </c:pt>
                <c:pt idx="520">
                  <c:v>442</c:v>
                </c:pt>
                <c:pt idx="521">
                  <c:v>442.5</c:v>
                </c:pt>
                <c:pt idx="522">
                  <c:v>443</c:v>
                </c:pt>
                <c:pt idx="523">
                  <c:v>443.5</c:v>
                </c:pt>
                <c:pt idx="524">
                  <c:v>444</c:v>
                </c:pt>
                <c:pt idx="525">
                  <c:v>444.5</c:v>
                </c:pt>
                <c:pt idx="526">
                  <c:v>445</c:v>
                </c:pt>
                <c:pt idx="527">
                  <c:v>445.5</c:v>
                </c:pt>
                <c:pt idx="528">
                  <c:v>446</c:v>
                </c:pt>
                <c:pt idx="529">
                  <c:v>446.5</c:v>
                </c:pt>
                <c:pt idx="530">
                  <c:v>447</c:v>
                </c:pt>
                <c:pt idx="531">
                  <c:v>447.5</c:v>
                </c:pt>
                <c:pt idx="532">
                  <c:v>448</c:v>
                </c:pt>
                <c:pt idx="533">
                  <c:v>448.5</c:v>
                </c:pt>
                <c:pt idx="534">
                  <c:v>449</c:v>
                </c:pt>
                <c:pt idx="535">
                  <c:v>449.5</c:v>
                </c:pt>
                <c:pt idx="536">
                  <c:v>450</c:v>
                </c:pt>
                <c:pt idx="537">
                  <c:v>450.5</c:v>
                </c:pt>
                <c:pt idx="538">
                  <c:v>451</c:v>
                </c:pt>
                <c:pt idx="539">
                  <c:v>451.5</c:v>
                </c:pt>
                <c:pt idx="540">
                  <c:v>452</c:v>
                </c:pt>
                <c:pt idx="541">
                  <c:v>452.5</c:v>
                </c:pt>
                <c:pt idx="542">
                  <c:v>453</c:v>
                </c:pt>
                <c:pt idx="543">
                  <c:v>453.5</c:v>
                </c:pt>
                <c:pt idx="544">
                  <c:v>454</c:v>
                </c:pt>
                <c:pt idx="545">
                  <c:v>454.5</c:v>
                </c:pt>
                <c:pt idx="546">
                  <c:v>455</c:v>
                </c:pt>
                <c:pt idx="547">
                  <c:v>455.5</c:v>
                </c:pt>
                <c:pt idx="548">
                  <c:v>456</c:v>
                </c:pt>
                <c:pt idx="549">
                  <c:v>456.5</c:v>
                </c:pt>
                <c:pt idx="550">
                  <c:v>457</c:v>
                </c:pt>
                <c:pt idx="551">
                  <c:v>457.5</c:v>
                </c:pt>
                <c:pt idx="552">
                  <c:v>458</c:v>
                </c:pt>
                <c:pt idx="553">
                  <c:v>458.5</c:v>
                </c:pt>
                <c:pt idx="554">
                  <c:v>459</c:v>
                </c:pt>
                <c:pt idx="555">
                  <c:v>459.5</c:v>
                </c:pt>
                <c:pt idx="556">
                  <c:v>460</c:v>
                </c:pt>
                <c:pt idx="557">
                  <c:v>460.5</c:v>
                </c:pt>
                <c:pt idx="558">
                  <c:v>461</c:v>
                </c:pt>
                <c:pt idx="559">
                  <c:v>461.5</c:v>
                </c:pt>
                <c:pt idx="560">
                  <c:v>462</c:v>
                </c:pt>
                <c:pt idx="561">
                  <c:v>462.5</c:v>
                </c:pt>
                <c:pt idx="562">
                  <c:v>463</c:v>
                </c:pt>
                <c:pt idx="563">
                  <c:v>463.5</c:v>
                </c:pt>
                <c:pt idx="564">
                  <c:v>464</c:v>
                </c:pt>
                <c:pt idx="565">
                  <c:v>464.5</c:v>
                </c:pt>
                <c:pt idx="566">
                  <c:v>465</c:v>
                </c:pt>
                <c:pt idx="567">
                  <c:v>465.5</c:v>
                </c:pt>
                <c:pt idx="568">
                  <c:v>466</c:v>
                </c:pt>
                <c:pt idx="569">
                  <c:v>466.5</c:v>
                </c:pt>
                <c:pt idx="570">
                  <c:v>467</c:v>
                </c:pt>
                <c:pt idx="571">
                  <c:v>467.5</c:v>
                </c:pt>
                <c:pt idx="572">
                  <c:v>468</c:v>
                </c:pt>
                <c:pt idx="573">
                  <c:v>468.5</c:v>
                </c:pt>
                <c:pt idx="574">
                  <c:v>469</c:v>
                </c:pt>
                <c:pt idx="575">
                  <c:v>469.5</c:v>
                </c:pt>
                <c:pt idx="576">
                  <c:v>470</c:v>
                </c:pt>
                <c:pt idx="577">
                  <c:v>470.5</c:v>
                </c:pt>
                <c:pt idx="578">
                  <c:v>471</c:v>
                </c:pt>
                <c:pt idx="579">
                  <c:v>471.5</c:v>
                </c:pt>
                <c:pt idx="580">
                  <c:v>472</c:v>
                </c:pt>
                <c:pt idx="581">
                  <c:v>472.5</c:v>
                </c:pt>
                <c:pt idx="582">
                  <c:v>473</c:v>
                </c:pt>
                <c:pt idx="583">
                  <c:v>473.5</c:v>
                </c:pt>
                <c:pt idx="584">
                  <c:v>474</c:v>
                </c:pt>
                <c:pt idx="585">
                  <c:v>474.5</c:v>
                </c:pt>
                <c:pt idx="586">
                  <c:v>475</c:v>
                </c:pt>
                <c:pt idx="587">
                  <c:v>475.5</c:v>
                </c:pt>
                <c:pt idx="588">
                  <c:v>476</c:v>
                </c:pt>
                <c:pt idx="589">
                  <c:v>476.5</c:v>
                </c:pt>
                <c:pt idx="590">
                  <c:v>477</c:v>
                </c:pt>
                <c:pt idx="591">
                  <c:v>477.5</c:v>
                </c:pt>
                <c:pt idx="592">
                  <c:v>478</c:v>
                </c:pt>
                <c:pt idx="593">
                  <c:v>478.5</c:v>
                </c:pt>
                <c:pt idx="594">
                  <c:v>479</c:v>
                </c:pt>
                <c:pt idx="595">
                  <c:v>479.5</c:v>
                </c:pt>
                <c:pt idx="596">
                  <c:v>480</c:v>
                </c:pt>
                <c:pt idx="597">
                  <c:v>480.5</c:v>
                </c:pt>
                <c:pt idx="598">
                  <c:v>481</c:v>
                </c:pt>
                <c:pt idx="599">
                  <c:v>481.5</c:v>
                </c:pt>
                <c:pt idx="600">
                  <c:v>482</c:v>
                </c:pt>
                <c:pt idx="601">
                  <c:v>482.5</c:v>
                </c:pt>
                <c:pt idx="602">
                  <c:v>483</c:v>
                </c:pt>
                <c:pt idx="603">
                  <c:v>483.5</c:v>
                </c:pt>
                <c:pt idx="604">
                  <c:v>484</c:v>
                </c:pt>
                <c:pt idx="605">
                  <c:v>484.5</c:v>
                </c:pt>
                <c:pt idx="606">
                  <c:v>485</c:v>
                </c:pt>
                <c:pt idx="607">
                  <c:v>485.5</c:v>
                </c:pt>
                <c:pt idx="608">
                  <c:v>486</c:v>
                </c:pt>
                <c:pt idx="609">
                  <c:v>486.5</c:v>
                </c:pt>
                <c:pt idx="610">
                  <c:v>487</c:v>
                </c:pt>
                <c:pt idx="611">
                  <c:v>487.5</c:v>
                </c:pt>
                <c:pt idx="612">
                  <c:v>488</c:v>
                </c:pt>
                <c:pt idx="613">
                  <c:v>488.5</c:v>
                </c:pt>
                <c:pt idx="614">
                  <c:v>489</c:v>
                </c:pt>
                <c:pt idx="615">
                  <c:v>489.5</c:v>
                </c:pt>
                <c:pt idx="616">
                  <c:v>490</c:v>
                </c:pt>
                <c:pt idx="617">
                  <c:v>490.5</c:v>
                </c:pt>
                <c:pt idx="618">
                  <c:v>491</c:v>
                </c:pt>
                <c:pt idx="619">
                  <c:v>491.5</c:v>
                </c:pt>
                <c:pt idx="620">
                  <c:v>492</c:v>
                </c:pt>
                <c:pt idx="621">
                  <c:v>492.5</c:v>
                </c:pt>
                <c:pt idx="622">
                  <c:v>493</c:v>
                </c:pt>
                <c:pt idx="623">
                  <c:v>493.5</c:v>
                </c:pt>
                <c:pt idx="624">
                  <c:v>494</c:v>
                </c:pt>
                <c:pt idx="625">
                  <c:v>494.5</c:v>
                </c:pt>
                <c:pt idx="626">
                  <c:v>495</c:v>
                </c:pt>
                <c:pt idx="627">
                  <c:v>495.5</c:v>
                </c:pt>
                <c:pt idx="628">
                  <c:v>496</c:v>
                </c:pt>
                <c:pt idx="629">
                  <c:v>496.5</c:v>
                </c:pt>
                <c:pt idx="630">
                  <c:v>497</c:v>
                </c:pt>
                <c:pt idx="631">
                  <c:v>497.5</c:v>
                </c:pt>
                <c:pt idx="632">
                  <c:v>498</c:v>
                </c:pt>
                <c:pt idx="633">
                  <c:v>498.5</c:v>
                </c:pt>
                <c:pt idx="634">
                  <c:v>499</c:v>
                </c:pt>
                <c:pt idx="635">
                  <c:v>499.5</c:v>
                </c:pt>
                <c:pt idx="636">
                  <c:v>500</c:v>
                </c:pt>
                <c:pt idx="637">
                  <c:v>500.5</c:v>
                </c:pt>
                <c:pt idx="638">
                  <c:v>501</c:v>
                </c:pt>
                <c:pt idx="639">
                  <c:v>501.5</c:v>
                </c:pt>
                <c:pt idx="640">
                  <c:v>502</c:v>
                </c:pt>
                <c:pt idx="641">
                  <c:v>502.5</c:v>
                </c:pt>
                <c:pt idx="642">
                  <c:v>503</c:v>
                </c:pt>
                <c:pt idx="643">
                  <c:v>503.5</c:v>
                </c:pt>
                <c:pt idx="644">
                  <c:v>504</c:v>
                </c:pt>
                <c:pt idx="645">
                  <c:v>504.5</c:v>
                </c:pt>
                <c:pt idx="646">
                  <c:v>505</c:v>
                </c:pt>
                <c:pt idx="647">
                  <c:v>505.5</c:v>
                </c:pt>
                <c:pt idx="648">
                  <c:v>506</c:v>
                </c:pt>
                <c:pt idx="649">
                  <c:v>506.5</c:v>
                </c:pt>
                <c:pt idx="650">
                  <c:v>507</c:v>
                </c:pt>
                <c:pt idx="651">
                  <c:v>507.5</c:v>
                </c:pt>
                <c:pt idx="652">
                  <c:v>508</c:v>
                </c:pt>
                <c:pt idx="653">
                  <c:v>508.5</c:v>
                </c:pt>
                <c:pt idx="654">
                  <c:v>509</c:v>
                </c:pt>
                <c:pt idx="655">
                  <c:v>509.5</c:v>
                </c:pt>
                <c:pt idx="656">
                  <c:v>510</c:v>
                </c:pt>
                <c:pt idx="657">
                  <c:v>510.5</c:v>
                </c:pt>
                <c:pt idx="658">
                  <c:v>511</c:v>
                </c:pt>
                <c:pt idx="659">
                  <c:v>511.5</c:v>
                </c:pt>
                <c:pt idx="660">
                  <c:v>512</c:v>
                </c:pt>
                <c:pt idx="661">
                  <c:v>512.5</c:v>
                </c:pt>
                <c:pt idx="662">
                  <c:v>513</c:v>
                </c:pt>
                <c:pt idx="663">
                  <c:v>513.5</c:v>
                </c:pt>
                <c:pt idx="664">
                  <c:v>514</c:v>
                </c:pt>
                <c:pt idx="665">
                  <c:v>514.5</c:v>
                </c:pt>
                <c:pt idx="666">
                  <c:v>515</c:v>
                </c:pt>
                <c:pt idx="667">
                  <c:v>515.5</c:v>
                </c:pt>
                <c:pt idx="668">
                  <c:v>516</c:v>
                </c:pt>
                <c:pt idx="669">
                  <c:v>516.5</c:v>
                </c:pt>
                <c:pt idx="670">
                  <c:v>517</c:v>
                </c:pt>
                <c:pt idx="671">
                  <c:v>517.5</c:v>
                </c:pt>
                <c:pt idx="672">
                  <c:v>518</c:v>
                </c:pt>
                <c:pt idx="673">
                  <c:v>518.5</c:v>
                </c:pt>
                <c:pt idx="674">
                  <c:v>519</c:v>
                </c:pt>
                <c:pt idx="675">
                  <c:v>519.5</c:v>
                </c:pt>
                <c:pt idx="676">
                  <c:v>520</c:v>
                </c:pt>
                <c:pt idx="677">
                  <c:v>520.5</c:v>
                </c:pt>
                <c:pt idx="678">
                  <c:v>521</c:v>
                </c:pt>
                <c:pt idx="679">
                  <c:v>521.5</c:v>
                </c:pt>
                <c:pt idx="680">
                  <c:v>522</c:v>
                </c:pt>
                <c:pt idx="681">
                  <c:v>522.5</c:v>
                </c:pt>
                <c:pt idx="682">
                  <c:v>523</c:v>
                </c:pt>
                <c:pt idx="683">
                  <c:v>523.5</c:v>
                </c:pt>
                <c:pt idx="684">
                  <c:v>524</c:v>
                </c:pt>
                <c:pt idx="685">
                  <c:v>524.5</c:v>
                </c:pt>
                <c:pt idx="686">
                  <c:v>525</c:v>
                </c:pt>
                <c:pt idx="687">
                  <c:v>525.5</c:v>
                </c:pt>
                <c:pt idx="688">
                  <c:v>526</c:v>
                </c:pt>
                <c:pt idx="689">
                  <c:v>526.5</c:v>
                </c:pt>
                <c:pt idx="690">
                  <c:v>527</c:v>
                </c:pt>
                <c:pt idx="691">
                  <c:v>527.5</c:v>
                </c:pt>
                <c:pt idx="692">
                  <c:v>528</c:v>
                </c:pt>
                <c:pt idx="693">
                  <c:v>528.5</c:v>
                </c:pt>
                <c:pt idx="694">
                  <c:v>529</c:v>
                </c:pt>
                <c:pt idx="695">
                  <c:v>529.5</c:v>
                </c:pt>
                <c:pt idx="696">
                  <c:v>530</c:v>
                </c:pt>
                <c:pt idx="697">
                  <c:v>530.5</c:v>
                </c:pt>
                <c:pt idx="698">
                  <c:v>531</c:v>
                </c:pt>
                <c:pt idx="699">
                  <c:v>531.5</c:v>
                </c:pt>
                <c:pt idx="700">
                  <c:v>532</c:v>
                </c:pt>
                <c:pt idx="701">
                  <c:v>532.5</c:v>
                </c:pt>
                <c:pt idx="702">
                  <c:v>533</c:v>
                </c:pt>
                <c:pt idx="703">
                  <c:v>533.5</c:v>
                </c:pt>
                <c:pt idx="704">
                  <c:v>534</c:v>
                </c:pt>
                <c:pt idx="705">
                  <c:v>534.5</c:v>
                </c:pt>
                <c:pt idx="706">
                  <c:v>535</c:v>
                </c:pt>
                <c:pt idx="707">
                  <c:v>535.5</c:v>
                </c:pt>
                <c:pt idx="708">
                  <c:v>536</c:v>
                </c:pt>
                <c:pt idx="709">
                  <c:v>536.5</c:v>
                </c:pt>
                <c:pt idx="710">
                  <c:v>537</c:v>
                </c:pt>
                <c:pt idx="711">
                  <c:v>537.5</c:v>
                </c:pt>
                <c:pt idx="712">
                  <c:v>538</c:v>
                </c:pt>
                <c:pt idx="713">
                  <c:v>538.5</c:v>
                </c:pt>
                <c:pt idx="714">
                  <c:v>539</c:v>
                </c:pt>
                <c:pt idx="715">
                  <c:v>539.5</c:v>
                </c:pt>
                <c:pt idx="716">
                  <c:v>540</c:v>
                </c:pt>
                <c:pt idx="717">
                  <c:v>540.5</c:v>
                </c:pt>
                <c:pt idx="718">
                  <c:v>541</c:v>
                </c:pt>
                <c:pt idx="719">
                  <c:v>541.5</c:v>
                </c:pt>
                <c:pt idx="720">
                  <c:v>542</c:v>
                </c:pt>
                <c:pt idx="721">
                  <c:v>542.5</c:v>
                </c:pt>
                <c:pt idx="722">
                  <c:v>543</c:v>
                </c:pt>
                <c:pt idx="723">
                  <c:v>543.5</c:v>
                </c:pt>
                <c:pt idx="724">
                  <c:v>544</c:v>
                </c:pt>
                <c:pt idx="725">
                  <c:v>544.5</c:v>
                </c:pt>
                <c:pt idx="726">
                  <c:v>545</c:v>
                </c:pt>
                <c:pt idx="727">
                  <c:v>545.5</c:v>
                </c:pt>
                <c:pt idx="728">
                  <c:v>546</c:v>
                </c:pt>
                <c:pt idx="729">
                  <c:v>546.5</c:v>
                </c:pt>
                <c:pt idx="730">
                  <c:v>547</c:v>
                </c:pt>
                <c:pt idx="731">
                  <c:v>547.5</c:v>
                </c:pt>
                <c:pt idx="732">
                  <c:v>548</c:v>
                </c:pt>
                <c:pt idx="733">
                  <c:v>548.5</c:v>
                </c:pt>
                <c:pt idx="734">
                  <c:v>549</c:v>
                </c:pt>
                <c:pt idx="735">
                  <c:v>549.5</c:v>
                </c:pt>
                <c:pt idx="736">
                  <c:v>550</c:v>
                </c:pt>
                <c:pt idx="737">
                  <c:v>550.5</c:v>
                </c:pt>
                <c:pt idx="738">
                  <c:v>551</c:v>
                </c:pt>
                <c:pt idx="739">
                  <c:v>551.5</c:v>
                </c:pt>
                <c:pt idx="740">
                  <c:v>552</c:v>
                </c:pt>
                <c:pt idx="741">
                  <c:v>552.5</c:v>
                </c:pt>
                <c:pt idx="742">
                  <c:v>553</c:v>
                </c:pt>
                <c:pt idx="743">
                  <c:v>553.5</c:v>
                </c:pt>
                <c:pt idx="744">
                  <c:v>554</c:v>
                </c:pt>
                <c:pt idx="745">
                  <c:v>554.5</c:v>
                </c:pt>
                <c:pt idx="746">
                  <c:v>555</c:v>
                </c:pt>
                <c:pt idx="747">
                  <c:v>555.5</c:v>
                </c:pt>
                <c:pt idx="748">
                  <c:v>556</c:v>
                </c:pt>
                <c:pt idx="749">
                  <c:v>556.5</c:v>
                </c:pt>
                <c:pt idx="750">
                  <c:v>557</c:v>
                </c:pt>
                <c:pt idx="751">
                  <c:v>557.5</c:v>
                </c:pt>
                <c:pt idx="752">
                  <c:v>558</c:v>
                </c:pt>
                <c:pt idx="753">
                  <c:v>558.5</c:v>
                </c:pt>
                <c:pt idx="754">
                  <c:v>559</c:v>
                </c:pt>
                <c:pt idx="755">
                  <c:v>559.5</c:v>
                </c:pt>
                <c:pt idx="756">
                  <c:v>560</c:v>
                </c:pt>
                <c:pt idx="757">
                  <c:v>560.5</c:v>
                </c:pt>
                <c:pt idx="758">
                  <c:v>561</c:v>
                </c:pt>
                <c:pt idx="759">
                  <c:v>561.5</c:v>
                </c:pt>
                <c:pt idx="760">
                  <c:v>562</c:v>
                </c:pt>
                <c:pt idx="761">
                  <c:v>562.5</c:v>
                </c:pt>
                <c:pt idx="762">
                  <c:v>563</c:v>
                </c:pt>
                <c:pt idx="763">
                  <c:v>563.5</c:v>
                </c:pt>
                <c:pt idx="764">
                  <c:v>564</c:v>
                </c:pt>
                <c:pt idx="765">
                  <c:v>564.5</c:v>
                </c:pt>
                <c:pt idx="766">
                  <c:v>565</c:v>
                </c:pt>
                <c:pt idx="767">
                  <c:v>565.5</c:v>
                </c:pt>
                <c:pt idx="768">
                  <c:v>566</c:v>
                </c:pt>
                <c:pt idx="769">
                  <c:v>566.5</c:v>
                </c:pt>
                <c:pt idx="770">
                  <c:v>567</c:v>
                </c:pt>
                <c:pt idx="771">
                  <c:v>567.5</c:v>
                </c:pt>
                <c:pt idx="772">
                  <c:v>568</c:v>
                </c:pt>
                <c:pt idx="773">
                  <c:v>568.5</c:v>
                </c:pt>
                <c:pt idx="774">
                  <c:v>569</c:v>
                </c:pt>
                <c:pt idx="775">
                  <c:v>569.5</c:v>
                </c:pt>
                <c:pt idx="776">
                  <c:v>570</c:v>
                </c:pt>
                <c:pt idx="777">
                  <c:v>570.5</c:v>
                </c:pt>
                <c:pt idx="778">
                  <c:v>571</c:v>
                </c:pt>
                <c:pt idx="779">
                  <c:v>571.5</c:v>
                </c:pt>
                <c:pt idx="780">
                  <c:v>572</c:v>
                </c:pt>
                <c:pt idx="781">
                  <c:v>572.5</c:v>
                </c:pt>
                <c:pt idx="782">
                  <c:v>573</c:v>
                </c:pt>
                <c:pt idx="783">
                  <c:v>573.5</c:v>
                </c:pt>
                <c:pt idx="784">
                  <c:v>574</c:v>
                </c:pt>
                <c:pt idx="785">
                  <c:v>574.5</c:v>
                </c:pt>
                <c:pt idx="786">
                  <c:v>575</c:v>
                </c:pt>
                <c:pt idx="787">
                  <c:v>575.5</c:v>
                </c:pt>
                <c:pt idx="788">
                  <c:v>576</c:v>
                </c:pt>
                <c:pt idx="789">
                  <c:v>576.5</c:v>
                </c:pt>
                <c:pt idx="790">
                  <c:v>577</c:v>
                </c:pt>
                <c:pt idx="791">
                  <c:v>577.5</c:v>
                </c:pt>
                <c:pt idx="792">
                  <c:v>578</c:v>
                </c:pt>
                <c:pt idx="793">
                  <c:v>578.5</c:v>
                </c:pt>
                <c:pt idx="794">
                  <c:v>579</c:v>
                </c:pt>
                <c:pt idx="795">
                  <c:v>579.5</c:v>
                </c:pt>
                <c:pt idx="796">
                  <c:v>580</c:v>
                </c:pt>
                <c:pt idx="797">
                  <c:v>580.5</c:v>
                </c:pt>
                <c:pt idx="798">
                  <c:v>581</c:v>
                </c:pt>
                <c:pt idx="799">
                  <c:v>581.5</c:v>
                </c:pt>
                <c:pt idx="800">
                  <c:v>582</c:v>
                </c:pt>
                <c:pt idx="801">
                  <c:v>582.5</c:v>
                </c:pt>
                <c:pt idx="802">
                  <c:v>583</c:v>
                </c:pt>
                <c:pt idx="803">
                  <c:v>583.5</c:v>
                </c:pt>
                <c:pt idx="804">
                  <c:v>584</c:v>
                </c:pt>
                <c:pt idx="805">
                  <c:v>584.5</c:v>
                </c:pt>
                <c:pt idx="806">
                  <c:v>585</c:v>
                </c:pt>
                <c:pt idx="807">
                  <c:v>585.5</c:v>
                </c:pt>
                <c:pt idx="808">
                  <c:v>586</c:v>
                </c:pt>
                <c:pt idx="809">
                  <c:v>586.5</c:v>
                </c:pt>
                <c:pt idx="810">
                  <c:v>587</c:v>
                </c:pt>
                <c:pt idx="811">
                  <c:v>587.5</c:v>
                </c:pt>
                <c:pt idx="812">
                  <c:v>588</c:v>
                </c:pt>
                <c:pt idx="813">
                  <c:v>588.5</c:v>
                </c:pt>
                <c:pt idx="814">
                  <c:v>589</c:v>
                </c:pt>
                <c:pt idx="815">
                  <c:v>589.5</c:v>
                </c:pt>
                <c:pt idx="816">
                  <c:v>590</c:v>
                </c:pt>
                <c:pt idx="817">
                  <c:v>590.5</c:v>
                </c:pt>
                <c:pt idx="818">
                  <c:v>591</c:v>
                </c:pt>
                <c:pt idx="819">
                  <c:v>591.5</c:v>
                </c:pt>
                <c:pt idx="820">
                  <c:v>592</c:v>
                </c:pt>
                <c:pt idx="821">
                  <c:v>592.5</c:v>
                </c:pt>
                <c:pt idx="822">
                  <c:v>593</c:v>
                </c:pt>
                <c:pt idx="823">
                  <c:v>593.5</c:v>
                </c:pt>
                <c:pt idx="824">
                  <c:v>594</c:v>
                </c:pt>
                <c:pt idx="825">
                  <c:v>594.5</c:v>
                </c:pt>
                <c:pt idx="826">
                  <c:v>595</c:v>
                </c:pt>
                <c:pt idx="827">
                  <c:v>595.5</c:v>
                </c:pt>
                <c:pt idx="828">
                  <c:v>596</c:v>
                </c:pt>
                <c:pt idx="829">
                  <c:v>596.5</c:v>
                </c:pt>
                <c:pt idx="830">
                  <c:v>597</c:v>
                </c:pt>
                <c:pt idx="831">
                  <c:v>597.5</c:v>
                </c:pt>
                <c:pt idx="832">
                  <c:v>598</c:v>
                </c:pt>
                <c:pt idx="833">
                  <c:v>598.5</c:v>
                </c:pt>
                <c:pt idx="834">
                  <c:v>599</c:v>
                </c:pt>
                <c:pt idx="835">
                  <c:v>599.5</c:v>
                </c:pt>
                <c:pt idx="836">
                  <c:v>600</c:v>
                </c:pt>
                <c:pt idx="837">
                  <c:v>600.5</c:v>
                </c:pt>
                <c:pt idx="838">
                  <c:v>601</c:v>
                </c:pt>
                <c:pt idx="839">
                  <c:v>601.5</c:v>
                </c:pt>
                <c:pt idx="840">
                  <c:v>602</c:v>
                </c:pt>
                <c:pt idx="841">
                  <c:v>602.5</c:v>
                </c:pt>
                <c:pt idx="842">
                  <c:v>603</c:v>
                </c:pt>
                <c:pt idx="843">
                  <c:v>603.5</c:v>
                </c:pt>
                <c:pt idx="844">
                  <c:v>604</c:v>
                </c:pt>
                <c:pt idx="845">
                  <c:v>604.5</c:v>
                </c:pt>
                <c:pt idx="846">
                  <c:v>605</c:v>
                </c:pt>
                <c:pt idx="847">
                  <c:v>605.5</c:v>
                </c:pt>
                <c:pt idx="848">
                  <c:v>606</c:v>
                </c:pt>
                <c:pt idx="849">
                  <c:v>606.5</c:v>
                </c:pt>
                <c:pt idx="850">
                  <c:v>607</c:v>
                </c:pt>
                <c:pt idx="851">
                  <c:v>607.5</c:v>
                </c:pt>
                <c:pt idx="852">
                  <c:v>608</c:v>
                </c:pt>
                <c:pt idx="853">
                  <c:v>608.5</c:v>
                </c:pt>
                <c:pt idx="854">
                  <c:v>609</c:v>
                </c:pt>
                <c:pt idx="855">
                  <c:v>609.5</c:v>
                </c:pt>
                <c:pt idx="856">
                  <c:v>610</c:v>
                </c:pt>
                <c:pt idx="857">
                  <c:v>610.5</c:v>
                </c:pt>
                <c:pt idx="858">
                  <c:v>611</c:v>
                </c:pt>
                <c:pt idx="859">
                  <c:v>611.5</c:v>
                </c:pt>
                <c:pt idx="860">
                  <c:v>612</c:v>
                </c:pt>
                <c:pt idx="861">
                  <c:v>612.5</c:v>
                </c:pt>
                <c:pt idx="862">
                  <c:v>613</c:v>
                </c:pt>
                <c:pt idx="863">
                  <c:v>613.5</c:v>
                </c:pt>
                <c:pt idx="864">
                  <c:v>614</c:v>
                </c:pt>
                <c:pt idx="865">
                  <c:v>614.5</c:v>
                </c:pt>
                <c:pt idx="866">
                  <c:v>615</c:v>
                </c:pt>
                <c:pt idx="867">
                  <c:v>615.5</c:v>
                </c:pt>
                <c:pt idx="868">
                  <c:v>616</c:v>
                </c:pt>
                <c:pt idx="869">
                  <c:v>616.5</c:v>
                </c:pt>
                <c:pt idx="870">
                  <c:v>617</c:v>
                </c:pt>
                <c:pt idx="871">
                  <c:v>617.5</c:v>
                </c:pt>
                <c:pt idx="872">
                  <c:v>618</c:v>
                </c:pt>
                <c:pt idx="873">
                  <c:v>618.5</c:v>
                </c:pt>
                <c:pt idx="874">
                  <c:v>619</c:v>
                </c:pt>
                <c:pt idx="875">
                  <c:v>619.5</c:v>
                </c:pt>
                <c:pt idx="876">
                  <c:v>620</c:v>
                </c:pt>
                <c:pt idx="877">
                  <c:v>620.5</c:v>
                </c:pt>
                <c:pt idx="878">
                  <c:v>621</c:v>
                </c:pt>
                <c:pt idx="879">
                  <c:v>621.5</c:v>
                </c:pt>
                <c:pt idx="880">
                  <c:v>622</c:v>
                </c:pt>
                <c:pt idx="881">
                  <c:v>622.5</c:v>
                </c:pt>
                <c:pt idx="882">
                  <c:v>623</c:v>
                </c:pt>
                <c:pt idx="883">
                  <c:v>623.5</c:v>
                </c:pt>
                <c:pt idx="884">
                  <c:v>624</c:v>
                </c:pt>
                <c:pt idx="885">
                  <c:v>624.5</c:v>
                </c:pt>
                <c:pt idx="886">
                  <c:v>625</c:v>
                </c:pt>
                <c:pt idx="887">
                  <c:v>625.5</c:v>
                </c:pt>
                <c:pt idx="888">
                  <c:v>626</c:v>
                </c:pt>
                <c:pt idx="889">
                  <c:v>626.5</c:v>
                </c:pt>
                <c:pt idx="890">
                  <c:v>627</c:v>
                </c:pt>
                <c:pt idx="891">
                  <c:v>627.5</c:v>
                </c:pt>
                <c:pt idx="892">
                  <c:v>628</c:v>
                </c:pt>
                <c:pt idx="893">
                  <c:v>628.5</c:v>
                </c:pt>
                <c:pt idx="894">
                  <c:v>629</c:v>
                </c:pt>
                <c:pt idx="895">
                  <c:v>629.5</c:v>
                </c:pt>
                <c:pt idx="896">
                  <c:v>630</c:v>
                </c:pt>
                <c:pt idx="897">
                  <c:v>630.5</c:v>
                </c:pt>
                <c:pt idx="898">
                  <c:v>631</c:v>
                </c:pt>
                <c:pt idx="899">
                  <c:v>631.5</c:v>
                </c:pt>
                <c:pt idx="900">
                  <c:v>632</c:v>
                </c:pt>
                <c:pt idx="901">
                  <c:v>632.5</c:v>
                </c:pt>
                <c:pt idx="902">
                  <c:v>633</c:v>
                </c:pt>
                <c:pt idx="903">
                  <c:v>633.5</c:v>
                </c:pt>
                <c:pt idx="904">
                  <c:v>634</c:v>
                </c:pt>
                <c:pt idx="905">
                  <c:v>634.5</c:v>
                </c:pt>
                <c:pt idx="906">
                  <c:v>635</c:v>
                </c:pt>
                <c:pt idx="907">
                  <c:v>635.5</c:v>
                </c:pt>
                <c:pt idx="908">
                  <c:v>636</c:v>
                </c:pt>
                <c:pt idx="909">
                  <c:v>636.5</c:v>
                </c:pt>
                <c:pt idx="910">
                  <c:v>637</c:v>
                </c:pt>
                <c:pt idx="911">
                  <c:v>637.5</c:v>
                </c:pt>
                <c:pt idx="912">
                  <c:v>638</c:v>
                </c:pt>
                <c:pt idx="913">
                  <c:v>638.5</c:v>
                </c:pt>
                <c:pt idx="914">
                  <c:v>639</c:v>
                </c:pt>
                <c:pt idx="915">
                  <c:v>639.5</c:v>
                </c:pt>
                <c:pt idx="916">
                  <c:v>640</c:v>
                </c:pt>
                <c:pt idx="917">
                  <c:v>640.5</c:v>
                </c:pt>
                <c:pt idx="918">
                  <c:v>641</c:v>
                </c:pt>
                <c:pt idx="919">
                  <c:v>641.5</c:v>
                </c:pt>
                <c:pt idx="920">
                  <c:v>642</c:v>
                </c:pt>
                <c:pt idx="921">
                  <c:v>642.5</c:v>
                </c:pt>
                <c:pt idx="922">
                  <c:v>643</c:v>
                </c:pt>
                <c:pt idx="923">
                  <c:v>643.5</c:v>
                </c:pt>
                <c:pt idx="924">
                  <c:v>644</c:v>
                </c:pt>
                <c:pt idx="925">
                  <c:v>644.5</c:v>
                </c:pt>
                <c:pt idx="926">
                  <c:v>645</c:v>
                </c:pt>
                <c:pt idx="927">
                  <c:v>645.5</c:v>
                </c:pt>
                <c:pt idx="928">
                  <c:v>646</c:v>
                </c:pt>
                <c:pt idx="929">
                  <c:v>646.5</c:v>
                </c:pt>
                <c:pt idx="930">
                  <c:v>647</c:v>
                </c:pt>
                <c:pt idx="931">
                  <c:v>647.5</c:v>
                </c:pt>
                <c:pt idx="932">
                  <c:v>648</c:v>
                </c:pt>
                <c:pt idx="933">
                  <c:v>648.5</c:v>
                </c:pt>
                <c:pt idx="934">
                  <c:v>649</c:v>
                </c:pt>
                <c:pt idx="935">
                  <c:v>649.5</c:v>
                </c:pt>
                <c:pt idx="936">
                  <c:v>650</c:v>
                </c:pt>
                <c:pt idx="937">
                  <c:v>650.5</c:v>
                </c:pt>
                <c:pt idx="938">
                  <c:v>651</c:v>
                </c:pt>
                <c:pt idx="939">
                  <c:v>651.5</c:v>
                </c:pt>
                <c:pt idx="940">
                  <c:v>652</c:v>
                </c:pt>
                <c:pt idx="941">
                  <c:v>652.5</c:v>
                </c:pt>
                <c:pt idx="942">
                  <c:v>653</c:v>
                </c:pt>
                <c:pt idx="943">
                  <c:v>653.5</c:v>
                </c:pt>
                <c:pt idx="944">
                  <c:v>654</c:v>
                </c:pt>
                <c:pt idx="945">
                  <c:v>654.5</c:v>
                </c:pt>
                <c:pt idx="946">
                  <c:v>655</c:v>
                </c:pt>
                <c:pt idx="947">
                  <c:v>655.5</c:v>
                </c:pt>
                <c:pt idx="948">
                  <c:v>656</c:v>
                </c:pt>
                <c:pt idx="949">
                  <c:v>656.5</c:v>
                </c:pt>
                <c:pt idx="950">
                  <c:v>657</c:v>
                </c:pt>
                <c:pt idx="951">
                  <c:v>657.5</c:v>
                </c:pt>
                <c:pt idx="952">
                  <c:v>658</c:v>
                </c:pt>
                <c:pt idx="953">
                  <c:v>658.5</c:v>
                </c:pt>
                <c:pt idx="954">
                  <c:v>659</c:v>
                </c:pt>
                <c:pt idx="955">
                  <c:v>659.5</c:v>
                </c:pt>
                <c:pt idx="956">
                  <c:v>660</c:v>
                </c:pt>
                <c:pt idx="957">
                  <c:v>660.5</c:v>
                </c:pt>
                <c:pt idx="958">
                  <c:v>661</c:v>
                </c:pt>
                <c:pt idx="959">
                  <c:v>661.5</c:v>
                </c:pt>
                <c:pt idx="960">
                  <c:v>662</c:v>
                </c:pt>
                <c:pt idx="961">
                  <c:v>662.5</c:v>
                </c:pt>
                <c:pt idx="962">
                  <c:v>663</c:v>
                </c:pt>
                <c:pt idx="963">
                  <c:v>663.5</c:v>
                </c:pt>
                <c:pt idx="964">
                  <c:v>664</c:v>
                </c:pt>
                <c:pt idx="965">
                  <c:v>664.5</c:v>
                </c:pt>
                <c:pt idx="966">
                  <c:v>665</c:v>
                </c:pt>
                <c:pt idx="967">
                  <c:v>665.5</c:v>
                </c:pt>
                <c:pt idx="968">
                  <c:v>666</c:v>
                </c:pt>
                <c:pt idx="969">
                  <c:v>666.5</c:v>
                </c:pt>
                <c:pt idx="970">
                  <c:v>667</c:v>
                </c:pt>
                <c:pt idx="971">
                  <c:v>667.5</c:v>
                </c:pt>
                <c:pt idx="972">
                  <c:v>668</c:v>
                </c:pt>
                <c:pt idx="973">
                  <c:v>668.5</c:v>
                </c:pt>
                <c:pt idx="974">
                  <c:v>669</c:v>
                </c:pt>
                <c:pt idx="975">
                  <c:v>669.5</c:v>
                </c:pt>
                <c:pt idx="976">
                  <c:v>670</c:v>
                </c:pt>
                <c:pt idx="977">
                  <c:v>670.5</c:v>
                </c:pt>
                <c:pt idx="978">
                  <c:v>671</c:v>
                </c:pt>
                <c:pt idx="979">
                  <c:v>671.5</c:v>
                </c:pt>
                <c:pt idx="980">
                  <c:v>672</c:v>
                </c:pt>
                <c:pt idx="981">
                  <c:v>672.5</c:v>
                </c:pt>
                <c:pt idx="982">
                  <c:v>673</c:v>
                </c:pt>
                <c:pt idx="983">
                  <c:v>673.5</c:v>
                </c:pt>
                <c:pt idx="984">
                  <c:v>674</c:v>
                </c:pt>
                <c:pt idx="985">
                  <c:v>674.5</c:v>
                </c:pt>
                <c:pt idx="986">
                  <c:v>675</c:v>
                </c:pt>
                <c:pt idx="987">
                  <c:v>675.5</c:v>
                </c:pt>
                <c:pt idx="988">
                  <c:v>676</c:v>
                </c:pt>
                <c:pt idx="989">
                  <c:v>676.5</c:v>
                </c:pt>
                <c:pt idx="990">
                  <c:v>677</c:v>
                </c:pt>
                <c:pt idx="991">
                  <c:v>677.5</c:v>
                </c:pt>
                <c:pt idx="992">
                  <c:v>678</c:v>
                </c:pt>
                <c:pt idx="993">
                  <c:v>678.5</c:v>
                </c:pt>
                <c:pt idx="994">
                  <c:v>679</c:v>
                </c:pt>
                <c:pt idx="995">
                  <c:v>679.5</c:v>
                </c:pt>
                <c:pt idx="996">
                  <c:v>680</c:v>
                </c:pt>
                <c:pt idx="997">
                  <c:v>680.5</c:v>
                </c:pt>
                <c:pt idx="998">
                  <c:v>681</c:v>
                </c:pt>
                <c:pt idx="999">
                  <c:v>681.5</c:v>
                </c:pt>
                <c:pt idx="1000">
                  <c:v>682</c:v>
                </c:pt>
                <c:pt idx="1001">
                  <c:v>682.5</c:v>
                </c:pt>
                <c:pt idx="1002">
                  <c:v>683</c:v>
                </c:pt>
                <c:pt idx="1003">
                  <c:v>683.5</c:v>
                </c:pt>
                <c:pt idx="1004">
                  <c:v>684</c:v>
                </c:pt>
                <c:pt idx="1005">
                  <c:v>684.5</c:v>
                </c:pt>
                <c:pt idx="1006">
                  <c:v>685</c:v>
                </c:pt>
                <c:pt idx="1007">
                  <c:v>685.5</c:v>
                </c:pt>
                <c:pt idx="1008">
                  <c:v>686</c:v>
                </c:pt>
                <c:pt idx="1009">
                  <c:v>686.5</c:v>
                </c:pt>
                <c:pt idx="1010">
                  <c:v>687</c:v>
                </c:pt>
                <c:pt idx="1011">
                  <c:v>687.5</c:v>
                </c:pt>
                <c:pt idx="1012">
                  <c:v>688</c:v>
                </c:pt>
                <c:pt idx="1013">
                  <c:v>688.5</c:v>
                </c:pt>
                <c:pt idx="1014">
                  <c:v>689</c:v>
                </c:pt>
                <c:pt idx="1015">
                  <c:v>689.5</c:v>
                </c:pt>
                <c:pt idx="1016">
                  <c:v>690</c:v>
                </c:pt>
                <c:pt idx="1017">
                  <c:v>690.5</c:v>
                </c:pt>
                <c:pt idx="1018">
                  <c:v>691</c:v>
                </c:pt>
                <c:pt idx="1019">
                  <c:v>691.5</c:v>
                </c:pt>
                <c:pt idx="1020">
                  <c:v>692</c:v>
                </c:pt>
                <c:pt idx="1021">
                  <c:v>692.5</c:v>
                </c:pt>
                <c:pt idx="1022">
                  <c:v>693</c:v>
                </c:pt>
                <c:pt idx="1023">
                  <c:v>693.5</c:v>
                </c:pt>
                <c:pt idx="1024">
                  <c:v>694</c:v>
                </c:pt>
                <c:pt idx="1025">
                  <c:v>694.5</c:v>
                </c:pt>
                <c:pt idx="1026">
                  <c:v>695</c:v>
                </c:pt>
                <c:pt idx="1027">
                  <c:v>695.5</c:v>
                </c:pt>
                <c:pt idx="1028">
                  <c:v>696</c:v>
                </c:pt>
                <c:pt idx="1029">
                  <c:v>696.5</c:v>
                </c:pt>
                <c:pt idx="1030">
                  <c:v>697</c:v>
                </c:pt>
                <c:pt idx="1031">
                  <c:v>697.5</c:v>
                </c:pt>
                <c:pt idx="1032">
                  <c:v>698</c:v>
                </c:pt>
                <c:pt idx="1033">
                  <c:v>698.5</c:v>
                </c:pt>
                <c:pt idx="1034">
                  <c:v>699</c:v>
                </c:pt>
                <c:pt idx="1035">
                  <c:v>699.5</c:v>
                </c:pt>
                <c:pt idx="1036">
                  <c:v>700</c:v>
                </c:pt>
                <c:pt idx="1037">
                  <c:v>700.5</c:v>
                </c:pt>
                <c:pt idx="1038">
                  <c:v>701</c:v>
                </c:pt>
                <c:pt idx="1039">
                  <c:v>701.5</c:v>
                </c:pt>
                <c:pt idx="1040">
                  <c:v>702</c:v>
                </c:pt>
                <c:pt idx="1041">
                  <c:v>702.5</c:v>
                </c:pt>
                <c:pt idx="1042">
                  <c:v>703</c:v>
                </c:pt>
                <c:pt idx="1043">
                  <c:v>703.5</c:v>
                </c:pt>
                <c:pt idx="1044">
                  <c:v>704</c:v>
                </c:pt>
                <c:pt idx="1045">
                  <c:v>704.5</c:v>
                </c:pt>
                <c:pt idx="1046">
                  <c:v>705</c:v>
                </c:pt>
                <c:pt idx="1047">
                  <c:v>705.5</c:v>
                </c:pt>
                <c:pt idx="1048">
                  <c:v>706</c:v>
                </c:pt>
                <c:pt idx="1049">
                  <c:v>706.5</c:v>
                </c:pt>
                <c:pt idx="1050">
                  <c:v>707</c:v>
                </c:pt>
                <c:pt idx="1051">
                  <c:v>707.5</c:v>
                </c:pt>
                <c:pt idx="1052">
                  <c:v>708</c:v>
                </c:pt>
                <c:pt idx="1053">
                  <c:v>708.5</c:v>
                </c:pt>
                <c:pt idx="1054">
                  <c:v>709</c:v>
                </c:pt>
                <c:pt idx="1055">
                  <c:v>709.5</c:v>
                </c:pt>
                <c:pt idx="1056">
                  <c:v>710</c:v>
                </c:pt>
                <c:pt idx="1057">
                  <c:v>710.5</c:v>
                </c:pt>
                <c:pt idx="1058">
                  <c:v>711</c:v>
                </c:pt>
                <c:pt idx="1059">
                  <c:v>711.5</c:v>
                </c:pt>
                <c:pt idx="1060">
                  <c:v>712</c:v>
                </c:pt>
                <c:pt idx="1061">
                  <c:v>712.5</c:v>
                </c:pt>
                <c:pt idx="1062">
                  <c:v>713</c:v>
                </c:pt>
                <c:pt idx="1063">
                  <c:v>713.5</c:v>
                </c:pt>
                <c:pt idx="1064">
                  <c:v>714</c:v>
                </c:pt>
                <c:pt idx="1065">
                  <c:v>714.5</c:v>
                </c:pt>
                <c:pt idx="1066">
                  <c:v>715</c:v>
                </c:pt>
                <c:pt idx="1067">
                  <c:v>715.5</c:v>
                </c:pt>
                <c:pt idx="1068">
                  <c:v>716</c:v>
                </c:pt>
                <c:pt idx="1069">
                  <c:v>716.5</c:v>
                </c:pt>
                <c:pt idx="1070">
                  <c:v>717</c:v>
                </c:pt>
                <c:pt idx="1071">
                  <c:v>717.5</c:v>
                </c:pt>
                <c:pt idx="1072">
                  <c:v>718</c:v>
                </c:pt>
                <c:pt idx="1073">
                  <c:v>718.5</c:v>
                </c:pt>
                <c:pt idx="1074">
                  <c:v>719</c:v>
                </c:pt>
                <c:pt idx="1075">
                  <c:v>719.5</c:v>
                </c:pt>
                <c:pt idx="1076">
                  <c:v>720</c:v>
                </c:pt>
                <c:pt idx="1077">
                  <c:v>720.5</c:v>
                </c:pt>
                <c:pt idx="1078">
                  <c:v>721</c:v>
                </c:pt>
                <c:pt idx="1079">
                  <c:v>721.5</c:v>
                </c:pt>
                <c:pt idx="1080">
                  <c:v>722</c:v>
                </c:pt>
                <c:pt idx="1081">
                  <c:v>722.5</c:v>
                </c:pt>
                <c:pt idx="1082">
                  <c:v>723</c:v>
                </c:pt>
                <c:pt idx="1083">
                  <c:v>723.5</c:v>
                </c:pt>
                <c:pt idx="1084">
                  <c:v>724</c:v>
                </c:pt>
                <c:pt idx="1085">
                  <c:v>724.5</c:v>
                </c:pt>
                <c:pt idx="1086">
                  <c:v>725</c:v>
                </c:pt>
                <c:pt idx="1087">
                  <c:v>725.5</c:v>
                </c:pt>
                <c:pt idx="1088">
                  <c:v>726</c:v>
                </c:pt>
                <c:pt idx="1089">
                  <c:v>726.5</c:v>
                </c:pt>
                <c:pt idx="1090">
                  <c:v>727</c:v>
                </c:pt>
                <c:pt idx="1091">
                  <c:v>727.5</c:v>
                </c:pt>
                <c:pt idx="1092">
                  <c:v>728</c:v>
                </c:pt>
                <c:pt idx="1093">
                  <c:v>728.5</c:v>
                </c:pt>
                <c:pt idx="1094">
                  <c:v>729</c:v>
                </c:pt>
                <c:pt idx="1095">
                  <c:v>729.5</c:v>
                </c:pt>
                <c:pt idx="1096">
                  <c:v>730</c:v>
                </c:pt>
                <c:pt idx="1097">
                  <c:v>730.5</c:v>
                </c:pt>
                <c:pt idx="1098">
                  <c:v>731</c:v>
                </c:pt>
                <c:pt idx="1099">
                  <c:v>731.5</c:v>
                </c:pt>
                <c:pt idx="1100">
                  <c:v>732</c:v>
                </c:pt>
                <c:pt idx="1101">
                  <c:v>732.5</c:v>
                </c:pt>
                <c:pt idx="1102">
                  <c:v>733</c:v>
                </c:pt>
                <c:pt idx="1103">
                  <c:v>733.5</c:v>
                </c:pt>
                <c:pt idx="1104">
                  <c:v>734</c:v>
                </c:pt>
                <c:pt idx="1105">
                  <c:v>734.5</c:v>
                </c:pt>
                <c:pt idx="1106">
                  <c:v>735</c:v>
                </c:pt>
                <c:pt idx="1107">
                  <c:v>735.5</c:v>
                </c:pt>
                <c:pt idx="1108">
                  <c:v>736</c:v>
                </c:pt>
                <c:pt idx="1109">
                  <c:v>736.5</c:v>
                </c:pt>
                <c:pt idx="1110">
                  <c:v>737</c:v>
                </c:pt>
                <c:pt idx="1111">
                  <c:v>737.5</c:v>
                </c:pt>
                <c:pt idx="1112">
                  <c:v>738</c:v>
                </c:pt>
                <c:pt idx="1113">
                  <c:v>738.5</c:v>
                </c:pt>
                <c:pt idx="1114">
                  <c:v>739</c:v>
                </c:pt>
                <c:pt idx="1115">
                  <c:v>739.5</c:v>
                </c:pt>
                <c:pt idx="1116">
                  <c:v>740</c:v>
                </c:pt>
                <c:pt idx="1117">
                  <c:v>740.5</c:v>
                </c:pt>
                <c:pt idx="1118">
                  <c:v>741</c:v>
                </c:pt>
                <c:pt idx="1119">
                  <c:v>741.5</c:v>
                </c:pt>
                <c:pt idx="1120">
                  <c:v>742</c:v>
                </c:pt>
                <c:pt idx="1121">
                  <c:v>742.5</c:v>
                </c:pt>
                <c:pt idx="1122">
                  <c:v>743</c:v>
                </c:pt>
                <c:pt idx="1123">
                  <c:v>743.5</c:v>
                </c:pt>
                <c:pt idx="1124">
                  <c:v>744</c:v>
                </c:pt>
                <c:pt idx="1125">
                  <c:v>744.5</c:v>
                </c:pt>
                <c:pt idx="1126">
                  <c:v>745</c:v>
                </c:pt>
                <c:pt idx="1127">
                  <c:v>745.5</c:v>
                </c:pt>
                <c:pt idx="1128">
                  <c:v>746</c:v>
                </c:pt>
                <c:pt idx="1129">
                  <c:v>746.5</c:v>
                </c:pt>
                <c:pt idx="1130">
                  <c:v>747</c:v>
                </c:pt>
                <c:pt idx="1131">
                  <c:v>747.5</c:v>
                </c:pt>
                <c:pt idx="1132">
                  <c:v>748</c:v>
                </c:pt>
                <c:pt idx="1133">
                  <c:v>748.5</c:v>
                </c:pt>
                <c:pt idx="1134">
                  <c:v>749</c:v>
                </c:pt>
                <c:pt idx="1135">
                  <c:v>749.5</c:v>
                </c:pt>
                <c:pt idx="1136">
                  <c:v>750</c:v>
                </c:pt>
                <c:pt idx="1137">
                  <c:v>750.5</c:v>
                </c:pt>
                <c:pt idx="1138">
                  <c:v>751</c:v>
                </c:pt>
                <c:pt idx="1139">
                  <c:v>751.5</c:v>
                </c:pt>
                <c:pt idx="1140">
                  <c:v>752</c:v>
                </c:pt>
                <c:pt idx="1141">
                  <c:v>752.5</c:v>
                </c:pt>
                <c:pt idx="1142">
                  <c:v>753</c:v>
                </c:pt>
                <c:pt idx="1143">
                  <c:v>753.5</c:v>
                </c:pt>
                <c:pt idx="1144">
                  <c:v>754</c:v>
                </c:pt>
                <c:pt idx="1145">
                  <c:v>754.5</c:v>
                </c:pt>
                <c:pt idx="1146">
                  <c:v>755</c:v>
                </c:pt>
                <c:pt idx="1147">
                  <c:v>755.5</c:v>
                </c:pt>
                <c:pt idx="1148">
                  <c:v>756</c:v>
                </c:pt>
                <c:pt idx="1149">
                  <c:v>756.5</c:v>
                </c:pt>
                <c:pt idx="1150">
                  <c:v>757</c:v>
                </c:pt>
                <c:pt idx="1151">
                  <c:v>757.5</c:v>
                </c:pt>
                <c:pt idx="1152">
                  <c:v>758</c:v>
                </c:pt>
                <c:pt idx="1153">
                  <c:v>758.5</c:v>
                </c:pt>
                <c:pt idx="1154">
                  <c:v>759</c:v>
                </c:pt>
                <c:pt idx="1155">
                  <c:v>759.5</c:v>
                </c:pt>
                <c:pt idx="1156">
                  <c:v>760</c:v>
                </c:pt>
                <c:pt idx="1157">
                  <c:v>760.5</c:v>
                </c:pt>
                <c:pt idx="1158">
                  <c:v>761</c:v>
                </c:pt>
                <c:pt idx="1159">
                  <c:v>761.5</c:v>
                </c:pt>
                <c:pt idx="1160">
                  <c:v>762</c:v>
                </c:pt>
                <c:pt idx="1161">
                  <c:v>762.5</c:v>
                </c:pt>
                <c:pt idx="1162">
                  <c:v>763</c:v>
                </c:pt>
                <c:pt idx="1163">
                  <c:v>763.5</c:v>
                </c:pt>
                <c:pt idx="1164">
                  <c:v>764</c:v>
                </c:pt>
                <c:pt idx="1165">
                  <c:v>764.5</c:v>
                </c:pt>
                <c:pt idx="1166">
                  <c:v>765</c:v>
                </c:pt>
                <c:pt idx="1167">
                  <c:v>765.5</c:v>
                </c:pt>
                <c:pt idx="1168">
                  <c:v>766</c:v>
                </c:pt>
                <c:pt idx="1169">
                  <c:v>766.5</c:v>
                </c:pt>
                <c:pt idx="1170">
                  <c:v>767</c:v>
                </c:pt>
                <c:pt idx="1171">
                  <c:v>767.5</c:v>
                </c:pt>
                <c:pt idx="1172">
                  <c:v>768</c:v>
                </c:pt>
                <c:pt idx="1173">
                  <c:v>768.5</c:v>
                </c:pt>
                <c:pt idx="1174">
                  <c:v>769</c:v>
                </c:pt>
                <c:pt idx="1175">
                  <c:v>769.5</c:v>
                </c:pt>
                <c:pt idx="1176">
                  <c:v>770</c:v>
                </c:pt>
                <c:pt idx="1177">
                  <c:v>770.5</c:v>
                </c:pt>
                <c:pt idx="1178">
                  <c:v>771</c:v>
                </c:pt>
                <c:pt idx="1179">
                  <c:v>771.5</c:v>
                </c:pt>
                <c:pt idx="1180">
                  <c:v>772</c:v>
                </c:pt>
                <c:pt idx="1181">
                  <c:v>772.5</c:v>
                </c:pt>
                <c:pt idx="1182">
                  <c:v>773</c:v>
                </c:pt>
                <c:pt idx="1183">
                  <c:v>773.5</c:v>
                </c:pt>
                <c:pt idx="1184">
                  <c:v>774</c:v>
                </c:pt>
                <c:pt idx="1185">
                  <c:v>774.5</c:v>
                </c:pt>
                <c:pt idx="1186">
                  <c:v>775</c:v>
                </c:pt>
                <c:pt idx="1187">
                  <c:v>775.5</c:v>
                </c:pt>
                <c:pt idx="1188">
                  <c:v>776</c:v>
                </c:pt>
                <c:pt idx="1189">
                  <c:v>776.5</c:v>
                </c:pt>
                <c:pt idx="1190">
                  <c:v>777</c:v>
                </c:pt>
                <c:pt idx="1191">
                  <c:v>777.5</c:v>
                </c:pt>
                <c:pt idx="1192">
                  <c:v>778</c:v>
                </c:pt>
                <c:pt idx="1193">
                  <c:v>778.5</c:v>
                </c:pt>
                <c:pt idx="1194">
                  <c:v>779</c:v>
                </c:pt>
                <c:pt idx="1195">
                  <c:v>779.5</c:v>
                </c:pt>
                <c:pt idx="1196">
                  <c:v>780</c:v>
                </c:pt>
                <c:pt idx="1197">
                  <c:v>780.5</c:v>
                </c:pt>
                <c:pt idx="1198">
                  <c:v>781</c:v>
                </c:pt>
                <c:pt idx="1199">
                  <c:v>781.5</c:v>
                </c:pt>
                <c:pt idx="1200">
                  <c:v>782</c:v>
                </c:pt>
                <c:pt idx="1201">
                  <c:v>782.5</c:v>
                </c:pt>
                <c:pt idx="1202">
                  <c:v>783</c:v>
                </c:pt>
                <c:pt idx="1203">
                  <c:v>783.5</c:v>
                </c:pt>
                <c:pt idx="1204">
                  <c:v>784</c:v>
                </c:pt>
                <c:pt idx="1205">
                  <c:v>784.5</c:v>
                </c:pt>
                <c:pt idx="1206">
                  <c:v>785</c:v>
                </c:pt>
                <c:pt idx="1207">
                  <c:v>785.5</c:v>
                </c:pt>
                <c:pt idx="1208">
                  <c:v>786</c:v>
                </c:pt>
                <c:pt idx="1209">
                  <c:v>786.5</c:v>
                </c:pt>
                <c:pt idx="1210">
                  <c:v>787</c:v>
                </c:pt>
                <c:pt idx="1211">
                  <c:v>787.5</c:v>
                </c:pt>
                <c:pt idx="1212">
                  <c:v>788</c:v>
                </c:pt>
                <c:pt idx="1213">
                  <c:v>788.5</c:v>
                </c:pt>
                <c:pt idx="1214">
                  <c:v>789</c:v>
                </c:pt>
                <c:pt idx="1215">
                  <c:v>789.5</c:v>
                </c:pt>
                <c:pt idx="1216">
                  <c:v>790</c:v>
                </c:pt>
                <c:pt idx="1217">
                  <c:v>790.5</c:v>
                </c:pt>
                <c:pt idx="1218">
                  <c:v>791</c:v>
                </c:pt>
                <c:pt idx="1219">
                  <c:v>791.5</c:v>
                </c:pt>
                <c:pt idx="1220">
                  <c:v>792</c:v>
                </c:pt>
                <c:pt idx="1221">
                  <c:v>792.5</c:v>
                </c:pt>
                <c:pt idx="1222">
                  <c:v>793</c:v>
                </c:pt>
                <c:pt idx="1223">
                  <c:v>793.5</c:v>
                </c:pt>
                <c:pt idx="1224">
                  <c:v>794</c:v>
                </c:pt>
                <c:pt idx="1225">
                  <c:v>794.5</c:v>
                </c:pt>
                <c:pt idx="1226">
                  <c:v>795</c:v>
                </c:pt>
                <c:pt idx="1227">
                  <c:v>795.5</c:v>
                </c:pt>
                <c:pt idx="1228">
                  <c:v>796</c:v>
                </c:pt>
                <c:pt idx="1229">
                  <c:v>796.5</c:v>
                </c:pt>
                <c:pt idx="1230">
                  <c:v>797</c:v>
                </c:pt>
                <c:pt idx="1231">
                  <c:v>797.5</c:v>
                </c:pt>
                <c:pt idx="1232">
                  <c:v>798</c:v>
                </c:pt>
                <c:pt idx="1233">
                  <c:v>798.5</c:v>
                </c:pt>
                <c:pt idx="1234">
                  <c:v>799</c:v>
                </c:pt>
                <c:pt idx="1235">
                  <c:v>799.5</c:v>
                </c:pt>
                <c:pt idx="1236">
                  <c:v>800</c:v>
                </c:pt>
                <c:pt idx="1237">
                  <c:v>800.5</c:v>
                </c:pt>
                <c:pt idx="1238">
                  <c:v>801</c:v>
                </c:pt>
                <c:pt idx="1239">
                  <c:v>801.5</c:v>
                </c:pt>
                <c:pt idx="1240">
                  <c:v>802</c:v>
                </c:pt>
                <c:pt idx="1241">
                  <c:v>802.5</c:v>
                </c:pt>
                <c:pt idx="1242">
                  <c:v>803</c:v>
                </c:pt>
                <c:pt idx="1243">
                  <c:v>803.5</c:v>
                </c:pt>
                <c:pt idx="1244">
                  <c:v>804</c:v>
                </c:pt>
                <c:pt idx="1245">
                  <c:v>804.5</c:v>
                </c:pt>
                <c:pt idx="1246">
                  <c:v>805</c:v>
                </c:pt>
                <c:pt idx="1247">
                  <c:v>805.5</c:v>
                </c:pt>
                <c:pt idx="1248">
                  <c:v>806</c:v>
                </c:pt>
                <c:pt idx="1249">
                  <c:v>806.5</c:v>
                </c:pt>
                <c:pt idx="1250">
                  <c:v>807</c:v>
                </c:pt>
                <c:pt idx="1251">
                  <c:v>807.5</c:v>
                </c:pt>
                <c:pt idx="1252">
                  <c:v>808</c:v>
                </c:pt>
                <c:pt idx="1253">
                  <c:v>808.5</c:v>
                </c:pt>
                <c:pt idx="1254">
                  <c:v>809</c:v>
                </c:pt>
                <c:pt idx="1255">
                  <c:v>809.5</c:v>
                </c:pt>
                <c:pt idx="1256">
                  <c:v>810</c:v>
                </c:pt>
                <c:pt idx="1257">
                  <c:v>810.5</c:v>
                </c:pt>
                <c:pt idx="1258">
                  <c:v>811</c:v>
                </c:pt>
                <c:pt idx="1259">
                  <c:v>811.5</c:v>
                </c:pt>
                <c:pt idx="1260">
                  <c:v>812</c:v>
                </c:pt>
                <c:pt idx="1261">
                  <c:v>812.5</c:v>
                </c:pt>
                <c:pt idx="1262">
                  <c:v>813</c:v>
                </c:pt>
                <c:pt idx="1263">
                  <c:v>813.5</c:v>
                </c:pt>
                <c:pt idx="1264">
                  <c:v>814</c:v>
                </c:pt>
                <c:pt idx="1265">
                  <c:v>814.5</c:v>
                </c:pt>
                <c:pt idx="1266">
                  <c:v>815</c:v>
                </c:pt>
                <c:pt idx="1267">
                  <c:v>815.5</c:v>
                </c:pt>
                <c:pt idx="1268">
                  <c:v>816</c:v>
                </c:pt>
                <c:pt idx="1269">
                  <c:v>816.5</c:v>
                </c:pt>
                <c:pt idx="1270">
                  <c:v>817</c:v>
                </c:pt>
                <c:pt idx="1271">
                  <c:v>817.5</c:v>
                </c:pt>
                <c:pt idx="1272">
                  <c:v>818</c:v>
                </c:pt>
                <c:pt idx="1273">
                  <c:v>818.5</c:v>
                </c:pt>
                <c:pt idx="1274">
                  <c:v>819</c:v>
                </c:pt>
                <c:pt idx="1275">
                  <c:v>819.5</c:v>
                </c:pt>
                <c:pt idx="1276">
                  <c:v>820</c:v>
                </c:pt>
                <c:pt idx="1277">
                  <c:v>820.5</c:v>
                </c:pt>
                <c:pt idx="1278">
                  <c:v>821</c:v>
                </c:pt>
                <c:pt idx="1279">
                  <c:v>821.5</c:v>
                </c:pt>
                <c:pt idx="1280">
                  <c:v>822</c:v>
                </c:pt>
                <c:pt idx="1281">
                  <c:v>822.5</c:v>
                </c:pt>
                <c:pt idx="1282">
                  <c:v>823</c:v>
                </c:pt>
                <c:pt idx="1283">
                  <c:v>823.5</c:v>
                </c:pt>
                <c:pt idx="1284">
                  <c:v>824</c:v>
                </c:pt>
                <c:pt idx="1285">
                  <c:v>824.5</c:v>
                </c:pt>
                <c:pt idx="1286">
                  <c:v>825</c:v>
                </c:pt>
                <c:pt idx="1287">
                  <c:v>825.5</c:v>
                </c:pt>
                <c:pt idx="1288">
                  <c:v>826</c:v>
                </c:pt>
                <c:pt idx="1289">
                  <c:v>826.5</c:v>
                </c:pt>
                <c:pt idx="1290">
                  <c:v>827</c:v>
                </c:pt>
                <c:pt idx="1291">
                  <c:v>827.5</c:v>
                </c:pt>
                <c:pt idx="1292">
                  <c:v>828</c:v>
                </c:pt>
                <c:pt idx="1293">
                  <c:v>828.5</c:v>
                </c:pt>
                <c:pt idx="1294">
                  <c:v>829</c:v>
                </c:pt>
                <c:pt idx="1295">
                  <c:v>829.5</c:v>
                </c:pt>
                <c:pt idx="1296">
                  <c:v>830</c:v>
                </c:pt>
                <c:pt idx="1297">
                  <c:v>830.5</c:v>
                </c:pt>
                <c:pt idx="1298">
                  <c:v>831</c:v>
                </c:pt>
                <c:pt idx="1299">
                  <c:v>831.5</c:v>
                </c:pt>
                <c:pt idx="1300">
                  <c:v>832</c:v>
                </c:pt>
                <c:pt idx="1301">
                  <c:v>832.5</c:v>
                </c:pt>
                <c:pt idx="1302">
                  <c:v>833</c:v>
                </c:pt>
                <c:pt idx="1303">
                  <c:v>833.5</c:v>
                </c:pt>
                <c:pt idx="1304">
                  <c:v>834</c:v>
                </c:pt>
                <c:pt idx="1305">
                  <c:v>834.5</c:v>
                </c:pt>
                <c:pt idx="1306">
                  <c:v>835</c:v>
                </c:pt>
                <c:pt idx="1307">
                  <c:v>835.5</c:v>
                </c:pt>
                <c:pt idx="1308">
                  <c:v>836</c:v>
                </c:pt>
                <c:pt idx="1309">
                  <c:v>836.5</c:v>
                </c:pt>
                <c:pt idx="1310">
                  <c:v>837</c:v>
                </c:pt>
                <c:pt idx="1311">
                  <c:v>837.5</c:v>
                </c:pt>
                <c:pt idx="1312">
                  <c:v>838</c:v>
                </c:pt>
                <c:pt idx="1313">
                  <c:v>838.5</c:v>
                </c:pt>
                <c:pt idx="1314">
                  <c:v>839</c:v>
                </c:pt>
                <c:pt idx="1315">
                  <c:v>839.5</c:v>
                </c:pt>
                <c:pt idx="1316">
                  <c:v>840</c:v>
                </c:pt>
                <c:pt idx="1317">
                  <c:v>840.5</c:v>
                </c:pt>
                <c:pt idx="1318">
                  <c:v>841</c:v>
                </c:pt>
                <c:pt idx="1319">
                  <c:v>841.5</c:v>
                </c:pt>
                <c:pt idx="1320">
                  <c:v>842</c:v>
                </c:pt>
                <c:pt idx="1321">
                  <c:v>842.5</c:v>
                </c:pt>
                <c:pt idx="1322">
                  <c:v>843</c:v>
                </c:pt>
                <c:pt idx="1323">
                  <c:v>843.5</c:v>
                </c:pt>
                <c:pt idx="1324">
                  <c:v>844</c:v>
                </c:pt>
                <c:pt idx="1325">
                  <c:v>844.5</c:v>
                </c:pt>
                <c:pt idx="1326">
                  <c:v>845</c:v>
                </c:pt>
                <c:pt idx="1327">
                  <c:v>845.5</c:v>
                </c:pt>
                <c:pt idx="1328">
                  <c:v>846</c:v>
                </c:pt>
                <c:pt idx="1329">
                  <c:v>846.5</c:v>
                </c:pt>
                <c:pt idx="1330">
                  <c:v>847</c:v>
                </c:pt>
                <c:pt idx="1331">
                  <c:v>847.5</c:v>
                </c:pt>
                <c:pt idx="1332">
                  <c:v>848</c:v>
                </c:pt>
                <c:pt idx="1333">
                  <c:v>848.5</c:v>
                </c:pt>
                <c:pt idx="1334">
                  <c:v>849</c:v>
                </c:pt>
                <c:pt idx="1335">
                  <c:v>849.5</c:v>
                </c:pt>
                <c:pt idx="1336">
                  <c:v>850</c:v>
                </c:pt>
                <c:pt idx="1337">
                  <c:v>850.5</c:v>
                </c:pt>
                <c:pt idx="1338">
                  <c:v>851</c:v>
                </c:pt>
                <c:pt idx="1339">
                  <c:v>851.5</c:v>
                </c:pt>
                <c:pt idx="1340">
                  <c:v>852</c:v>
                </c:pt>
                <c:pt idx="1341">
                  <c:v>852.5</c:v>
                </c:pt>
                <c:pt idx="1342">
                  <c:v>853</c:v>
                </c:pt>
                <c:pt idx="1343">
                  <c:v>853.5</c:v>
                </c:pt>
                <c:pt idx="1344">
                  <c:v>854</c:v>
                </c:pt>
                <c:pt idx="1345">
                  <c:v>854.5</c:v>
                </c:pt>
                <c:pt idx="1346">
                  <c:v>855</c:v>
                </c:pt>
                <c:pt idx="1347">
                  <c:v>855.5</c:v>
                </c:pt>
                <c:pt idx="1348">
                  <c:v>856</c:v>
                </c:pt>
                <c:pt idx="1349">
                  <c:v>856.5</c:v>
                </c:pt>
                <c:pt idx="1350">
                  <c:v>857</c:v>
                </c:pt>
                <c:pt idx="1351">
                  <c:v>857.5</c:v>
                </c:pt>
                <c:pt idx="1352">
                  <c:v>858</c:v>
                </c:pt>
                <c:pt idx="1353">
                  <c:v>858.5</c:v>
                </c:pt>
                <c:pt idx="1354">
                  <c:v>859</c:v>
                </c:pt>
                <c:pt idx="1355">
                  <c:v>859.5</c:v>
                </c:pt>
                <c:pt idx="1356">
                  <c:v>860</c:v>
                </c:pt>
                <c:pt idx="1357">
                  <c:v>860.5</c:v>
                </c:pt>
                <c:pt idx="1358">
                  <c:v>861</c:v>
                </c:pt>
                <c:pt idx="1359">
                  <c:v>861.5</c:v>
                </c:pt>
                <c:pt idx="1360">
                  <c:v>862</c:v>
                </c:pt>
                <c:pt idx="1361">
                  <c:v>862.5</c:v>
                </c:pt>
                <c:pt idx="1362">
                  <c:v>863</c:v>
                </c:pt>
                <c:pt idx="1363">
                  <c:v>863.5</c:v>
                </c:pt>
                <c:pt idx="1364">
                  <c:v>864</c:v>
                </c:pt>
                <c:pt idx="1365">
                  <c:v>864.5</c:v>
                </c:pt>
                <c:pt idx="1366">
                  <c:v>865</c:v>
                </c:pt>
                <c:pt idx="1367">
                  <c:v>865.5</c:v>
                </c:pt>
                <c:pt idx="1368">
                  <c:v>866</c:v>
                </c:pt>
                <c:pt idx="1369">
                  <c:v>866.5</c:v>
                </c:pt>
                <c:pt idx="1370">
                  <c:v>867</c:v>
                </c:pt>
                <c:pt idx="1371">
                  <c:v>867.5</c:v>
                </c:pt>
                <c:pt idx="1372">
                  <c:v>868</c:v>
                </c:pt>
                <c:pt idx="1373">
                  <c:v>868.5</c:v>
                </c:pt>
                <c:pt idx="1374">
                  <c:v>869</c:v>
                </c:pt>
                <c:pt idx="1375">
                  <c:v>869.5</c:v>
                </c:pt>
                <c:pt idx="1376">
                  <c:v>870</c:v>
                </c:pt>
                <c:pt idx="1377">
                  <c:v>870.5</c:v>
                </c:pt>
                <c:pt idx="1378">
                  <c:v>871</c:v>
                </c:pt>
                <c:pt idx="1379">
                  <c:v>871.5</c:v>
                </c:pt>
                <c:pt idx="1380">
                  <c:v>872</c:v>
                </c:pt>
                <c:pt idx="1381">
                  <c:v>872.5</c:v>
                </c:pt>
                <c:pt idx="1382">
                  <c:v>873</c:v>
                </c:pt>
                <c:pt idx="1383">
                  <c:v>873.5</c:v>
                </c:pt>
                <c:pt idx="1384">
                  <c:v>874</c:v>
                </c:pt>
                <c:pt idx="1385">
                  <c:v>874.5</c:v>
                </c:pt>
                <c:pt idx="1386">
                  <c:v>875</c:v>
                </c:pt>
                <c:pt idx="1387">
                  <c:v>875.5</c:v>
                </c:pt>
                <c:pt idx="1388">
                  <c:v>876</c:v>
                </c:pt>
                <c:pt idx="1389">
                  <c:v>876.5</c:v>
                </c:pt>
                <c:pt idx="1390">
                  <c:v>877</c:v>
                </c:pt>
                <c:pt idx="1391">
                  <c:v>877.5</c:v>
                </c:pt>
                <c:pt idx="1392">
                  <c:v>878</c:v>
                </c:pt>
                <c:pt idx="1393">
                  <c:v>878.5</c:v>
                </c:pt>
                <c:pt idx="1394">
                  <c:v>879</c:v>
                </c:pt>
                <c:pt idx="1395">
                  <c:v>879.5</c:v>
                </c:pt>
                <c:pt idx="1396">
                  <c:v>880</c:v>
                </c:pt>
                <c:pt idx="1397">
                  <c:v>880.5</c:v>
                </c:pt>
                <c:pt idx="1398">
                  <c:v>881</c:v>
                </c:pt>
                <c:pt idx="1399">
                  <c:v>881.5</c:v>
                </c:pt>
                <c:pt idx="1400">
                  <c:v>882</c:v>
                </c:pt>
                <c:pt idx="1401">
                  <c:v>882.5</c:v>
                </c:pt>
                <c:pt idx="1402">
                  <c:v>883</c:v>
                </c:pt>
                <c:pt idx="1403">
                  <c:v>883.5</c:v>
                </c:pt>
                <c:pt idx="1404">
                  <c:v>884</c:v>
                </c:pt>
                <c:pt idx="1405">
                  <c:v>884.5</c:v>
                </c:pt>
                <c:pt idx="1406">
                  <c:v>885</c:v>
                </c:pt>
                <c:pt idx="1407">
                  <c:v>885.5</c:v>
                </c:pt>
                <c:pt idx="1408">
                  <c:v>886</c:v>
                </c:pt>
                <c:pt idx="1409">
                  <c:v>886.5</c:v>
                </c:pt>
                <c:pt idx="1410">
                  <c:v>887</c:v>
                </c:pt>
                <c:pt idx="1411">
                  <c:v>887.5</c:v>
                </c:pt>
                <c:pt idx="1412">
                  <c:v>888</c:v>
                </c:pt>
                <c:pt idx="1413">
                  <c:v>888.5</c:v>
                </c:pt>
                <c:pt idx="1414">
                  <c:v>889</c:v>
                </c:pt>
                <c:pt idx="1415">
                  <c:v>889.5</c:v>
                </c:pt>
                <c:pt idx="1416">
                  <c:v>890</c:v>
                </c:pt>
                <c:pt idx="1417">
                  <c:v>890.5</c:v>
                </c:pt>
                <c:pt idx="1418">
                  <c:v>891</c:v>
                </c:pt>
                <c:pt idx="1419">
                  <c:v>891.5</c:v>
                </c:pt>
                <c:pt idx="1420">
                  <c:v>892</c:v>
                </c:pt>
                <c:pt idx="1421">
                  <c:v>892.5</c:v>
                </c:pt>
                <c:pt idx="1422">
                  <c:v>893</c:v>
                </c:pt>
                <c:pt idx="1423">
                  <c:v>893.5</c:v>
                </c:pt>
                <c:pt idx="1424">
                  <c:v>894</c:v>
                </c:pt>
                <c:pt idx="1425">
                  <c:v>894.5</c:v>
                </c:pt>
                <c:pt idx="1426">
                  <c:v>895</c:v>
                </c:pt>
                <c:pt idx="1427">
                  <c:v>895.5</c:v>
                </c:pt>
                <c:pt idx="1428">
                  <c:v>896</c:v>
                </c:pt>
                <c:pt idx="1429">
                  <c:v>896.5</c:v>
                </c:pt>
                <c:pt idx="1430">
                  <c:v>897</c:v>
                </c:pt>
                <c:pt idx="1431">
                  <c:v>897.5</c:v>
                </c:pt>
                <c:pt idx="1432">
                  <c:v>898</c:v>
                </c:pt>
                <c:pt idx="1433">
                  <c:v>898.5</c:v>
                </c:pt>
                <c:pt idx="1434">
                  <c:v>899</c:v>
                </c:pt>
                <c:pt idx="1435">
                  <c:v>899.5</c:v>
                </c:pt>
                <c:pt idx="1436">
                  <c:v>900</c:v>
                </c:pt>
                <c:pt idx="1437">
                  <c:v>900.5</c:v>
                </c:pt>
                <c:pt idx="1438">
                  <c:v>901</c:v>
                </c:pt>
                <c:pt idx="1439">
                  <c:v>901.5</c:v>
                </c:pt>
                <c:pt idx="1440">
                  <c:v>902</c:v>
                </c:pt>
                <c:pt idx="1441">
                  <c:v>902.5</c:v>
                </c:pt>
                <c:pt idx="1442">
                  <c:v>903</c:v>
                </c:pt>
                <c:pt idx="1443">
                  <c:v>903.5</c:v>
                </c:pt>
                <c:pt idx="1444">
                  <c:v>904</c:v>
                </c:pt>
                <c:pt idx="1445">
                  <c:v>904.5</c:v>
                </c:pt>
                <c:pt idx="1446">
                  <c:v>905</c:v>
                </c:pt>
                <c:pt idx="1447">
                  <c:v>905.5</c:v>
                </c:pt>
                <c:pt idx="1448">
                  <c:v>906</c:v>
                </c:pt>
                <c:pt idx="1449">
                  <c:v>906.5</c:v>
                </c:pt>
                <c:pt idx="1450">
                  <c:v>907</c:v>
                </c:pt>
                <c:pt idx="1451">
                  <c:v>907.5</c:v>
                </c:pt>
                <c:pt idx="1452">
                  <c:v>908</c:v>
                </c:pt>
                <c:pt idx="1453">
                  <c:v>908.5</c:v>
                </c:pt>
                <c:pt idx="1454">
                  <c:v>909</c:v>
                </c:pt>
                <c:pt idx="1455">
                  <c:v>909.5</c:v>
                </c:pt>
                <c:pt idx="1456">
                  <c:v>910</c:v>
                </c:pt>
                <c:pt idx="1457">
                  <c:v>910.5</c:v>
                </c:pt>
                <c:pt idx="1458">
                  <c:v>911</c:v>
                </c:pt>
                <c:pt idx="1459">
                  <c:v>911.5</c:v>
                </c:pt>
                <c:pt idx="1460">
                  <c:v>912</c:v>
                </c:pt>
                <c:pt idx="1461">
                  <c:v>912.5</c:v>
                </c:pt>
                <c:pt idx="1462">
                  <c:v>913</c:v>
                </c:pt>
                <c:pt idx="1463">
                  <c:v>913.5</c:v>
                </c:pt>
                <c:pt idx="1464">
                  <c:v>914</c:v>
                </c:pt>
                <c:pt idx="1465">
                  <c:v>914.5</c:v>
                </c:pt>
                <c:pt idx="1466">
                  <c:v>915</c:v>
                </c:pt>
                <c:pt idx="1467">
                  <c:v>915.5</c:v>
                </c:pt>
                <c:pt idx="1468">
                  <c:v>916</c:v>
                </c:pt>
                <c:pt idx="1469">
                  <c:v>916.5</c:v>
                </c:pt>
                <c:pt idx="1470">
                  <c:v>917</c:v>
                </c:pt>
                <c:pt idx="1471">
                  <c:v>917.5</c:v>
                </c:pt>
                <c:pt idx="1472">
                  <c:v>918</c:v>
                </c:pt>
                <c:pt idx="1473">
                  <c:v>918.5</c:v>
                </c:pt>
                <c:pt idx="1474">
                  <c:v>919</c:v>
                </c:pt>
                <c:pt idx="1475">
                  <c:v>919.5</c:v>
                </c:pt>
                <c:pt idx="1476">
                  <c:v>920</c:v>
                </c:pt>
                <c:pt idx="1477">
                  <c:v>920.5</c:v>
                </c:pt>
                <c:pt idx="1478">
                  <c:v>921</c:v>
                </c:pt>
                <c:pt idx="1479">
                  <c:v>921.5</c:v>
                </c:pt>
                <c:pt idx="1480">
                  <c:v>922</c:v>
                </c:pt>
                <c:pt idx="1481">
                  <c:v>922.5</c:v>
                </c:pt>
                <c:pt idx="1482">
                  <c:v>923</c:v>
                </c:pt>
                <c:pt idx="1483">
                  <c:v>923.5</c:v>
                </c:pt>
                <c:pt idx="1484">
                  <c:v>924</c:v>
                </c:pt>
                <c:pt idx="1485">
                  <c:v>924.5</c:v>
                </c:pt>
                <c:pt idx="1486">
                  <c:v>925</c:v>
                </c:pt>
                <c:pt idx="1487">
                  <c:v>925.5</c:v>
                </c:pt>
                <c:pt idx="1488">
                  <c:v>926</c:v>
                </c:pt>
                <c:pt idx="1489">
                  <c:v>926.5</c:v>
                </c:pt>
                <c:pt idx="1490">
                  <c:v>927</c:v>
                </c:pt>
                <c:pt idx="1491">
                  <c:v>927.5</c:v>
                </c:pt>
                <c:pt idx="1492">
                  <c:v>928</c:v>
                </c:pt>
                <c:pt idx="1493">
                  <c:v>928.5</c:v>
                </c:pt>
                <c:pt idx="1494">
                  <c:v>929</c:v>
                </c:pt>
                <c:pt idx="1495">
                  <c:v>929.5</c:v>
                </c:pt>
                <c:pt idx="1496">
                  <c:v>930</c:v>
                </c:pt>
                <c:pt idx="1497">
                  <c:v>930.5</c:v>
                </c:pt>
                <c:pt idx="1498">
                  <c:v>931</c:v>
                </c:pt>
                <c:pt idx="1499">
                  <c:v>931.5</c:v>
                </c:pt>
                <c:pt idx="1500">
                  <c:v>932</c:v>
                </c:pt>
                <c:pt idx="1501">
                  <c:v>932.5</c:v>
                </c:pt>
                <c:pt idx="1502">
                  <c:v>933</c:v>
                </c:pt>
                <c:pt idx="1503">
                  <c:v>933.5</c:v>
                </c:pt>
                <c:pt idx="1504">
                  <c:v>934</c:v>
                </c:pt>
                <c:pt idx="1505">
                  <c:v>934.5</c:v>
                </c:pt>
                <c:pt idx="1506">
                  <c:v>935</c:v>
                </c:pt>
                <c:pt idx="1507">
                  <c:v>935.5</c:v>
                </c:pt>
                <c:pt idx="1508">
                  <c:v>936</c:v>
                </c:pt>
                <c:pt idx="1509">
                  <c:v>936.5</c:v>
                </c:pt>
                <c:pt idx="1510">
                  <c:v>937</c:v>
                </c:pt>
                <c:pt idx="1511">
                  <c:v>937.5</c:v>
                </c:pt>
                <c:pt idx="1512">
                  <c:v>938</c:v>
                </c:pt>
                <c:pt idx="1513">
                  <c:v>938.5</c:v>
                </c:pt>
                <c:pt idx="1514">
                  <c:v>939</c:v>
                </c:pt>
                <c:pt idx="1515">
                  <c:v>939.5</c:v>
                </c:pt>
                <c:pt idx="1516">
                  <c:v>940</c:v>
                </c:pt>
                <c:pt idx="1517">
                  <c:v>940.5</c:v>
                </c:pt>
                <c:pt idx="1518">
                  <c:v>941</c:v>
                </c:pt>
                <c:pt idx="1519">
                  <c:v>941.5</c:v>
                </c:pt>
                <c:pt idx="1520">
                  <c:v>942</c:v>
                </c:pt>
                <c:pt idx="1521">
                  <c:v>942.5</c:v>
                </c:pt>
                <c:pt idx="1522">
                  <c:v>943</c:v>
                </c:pt>
                <c:pt idx="1523">
                  <c:v>943.5</c:v>
                </c:pt>
                <c:pt idx="1524">
                  <c:v>944</c:v>
                </c:pt>
                <c:pt idx="1525">
                  <c:v>944.5</c:v>
                </c:pt>
                <c:pt idx="1526">
                  <c:v>945</c:v>
                </c:pt>
                <c:pt idx="1527">
                  <c:v>945.5</c:v>
                </c:pt>
                <c:pt idx="1528">
                  <c:v>946</c:v>
                </c:pt>
                <c:pt idx="1529">
                  <c:v>946.5</c:v>
                </c:pt>
                <c:pt idx="1530">
                  <c:v>947</c:v>
                </c:pt>
                <c:pt idx="1531">
                  <c:v>947.5</c:v>
                </c:pt>
                <c:pt idx="1532">
                  <c:v>948</c:v>
                </c:pt>
                <c:pt idx="1533">
                  <c:v>948.5</c:v>
                </c:pt>
                <c:pt idx="1534">
                  <c:v>949</c:v>
                </c:pt>
                <c:pt idx="1535">
                  <c:v>949.5</c:v>
                </c:pt>
                <c:pt idx="1536">
                  <c:v>950</c:v>
                </c:pt>
                <c:pt idx="1537">
                  <c:v>950.5</c:v>
                </c:pt>
                <c:pt idx="1538">
                  <c:v>951</c:v>
                </c:pt>
                <c:pt idx="1539">
                  <c:v>951.5</c:v>
                </c:pt>
                <c:pt idx="1540">
                  <c:v>952</c:v>
                </c:pt>
                <c:pt idx="1541">
                  <c:v>952.5</c:v>
                </c:pt>
                <c:pt idx="1542">
                  <c:v>953</c:v>
                </c:pt>
                <c:pt idx="1543">
                  <c:v>953.5</c:v>
                </c:pt>
                <c:pt idx="1544">
                  <c:v>954</c:v>
                </c:pt>
                <c:pt idx="1545">
                  <c:v>954.5</c:v>
                </c:pt>
                <c:pt idx="1546">
                  <c:v>955</c:v>
                </c:pt>
                <c:pt idx="1547">
                  <c:v>955.5</c:v>
                </c:pt>
                <c:pt idx="1548">
                  <c:v>956</c:v>
                </c:pt>
                <c:pt idx="1549">
                  <c:v>956.5</c:v>
                </c:pt>
                <c:pt idx="1550">
                  <c:v>957</c:v>
                </c:pt>
                <c:pt idx="1551">
                  <c:v>957.5</c:v>
                </c:pt>
                <c:pt idx="1552">
                  <c:v>958</c:v>
                </c:pt>
                <c:pt idx="1553">
                  <c:v>958.5</c:v>
                </c:pt>
                <c:pt idx="1554">
                  <c:v>959</c:v>
                </c:pt>
                <c:pt idx="1555">
                  <c:v>959.5</c:v>
                </c:pt>
                <c:pt idx="1556">
                  <c:v>960</c:v>
                </c:pt>
                <c:pt idx="1557">
                  <c:v>960.5</c:v>
                </c:pt>
                <c:pt idx="1558">
                  <c:v>961</c:v>
                </c:pt>
                <c:pt idx="1559">
                  <c:v>961.5</c:v>
                </c:pt>
                <c:pt idx="1560">
                  <c:v>962</c:v>
                </c:pt>
                <c:pt idx="1561">
                  <c:v>962.5</c:v>
                </c:pt>
                <c:pt idx="1562">
                  <c:v>963</c:v>
                </c:pt>
                <c:pt idx="1563">
                  <c:v>963.5</c:v>
                </c:pt>
                <c:pt idx="1564">
                  <c:v>964</c:v>
                </c:pt>
                <c:pt idx="1565">
                  <c:v>964.5</c:v>
                </c:pt>
                <c:pt idx="1566">
                  <c:v>965</c:v>
                </c:pt>
                <c:pt idx="1567">
                  <c:v>965.5</c:v>
                </c:pt>
                <c:pt idx="1568">
                  <c:v>966</c:v>
                </c:pt>
                <c:pt idx="1569">
                  <c:v>966.5</c:v>
                </c:pt>
                <c:pt idx="1570">
                  <c:v>967</c:v>
                </c:pt>
                <c:pt idx="1571">
                  <c:v>967.5</c:v>
                </c:pt>
                <c:pt idx="1572">
                  <c:v>968</c:v>
                </c:pt>
                <c:pt idx="1573">
                  <c:v>968.5</c:v>
                </c:pt>
                <c:pt idx="1574">
                  <c:v>969</c:v>
                </c:pt>
                <c:pt idx="1575">
                  <c:v>969.5</c:v>
                </c:pt>
                <c:pt idx="1576">
                  <c:v>970</c:v>
                </c:pt>
                <c:pt idx="1577">
                  <c:v>970.5</c:v>
                </c:pt>
                <c:pt idx="1578">
                  <c:v>971</c:v>
                </c:pt>
                <c:pt idx="1579">
                  <c:v>971.5</c:v>
                </c:pt>
                <c:pt idx="1580">
                  <c:v>972</c:v>
                </c:pt>
                <c:pt idx="1581">
                  <c:v>972.5</c:v>
                </c:pt>
                <c:pt idx="1582">
                  <c:v>973</c:v>
                </c:pt>
                <c:pt idx="1583">
                  <c:v>973.5</c:v>
                </c:pt>
                <c:pt idx="1584">
                  <c:v>974</c:v>
                </c:pt>
                <c:pt idx="1585">
                  <c:v>974.5</c:v>
                </c:pt>
                <c:pt idx="1586">
                  <c:v>975</c:v>
                </c:pt>
                <c:pt idx="1587">
                  <c:v>975.5</c:v>
                </c:pt>
                <c:pt idx="1588">
                  <c:v>976</c:v>
                </c:pt>
                <c:pt idx="1589">
                  <c:v>976.5</c:v>
                </c:pt>
                <c:pt idx="1590">
                  <c:v>977</c:v>
                </c:pt>
                <c:pt idx="1591">
                  <c:v>977.5</c:v>
                </c:pt>
                <c:pt idx="1592">
                  <c:v>978</c:v>
                </c:pt>
                <c:pt idx="1593">
                  <c:v>978.5</c:v>
                </c:pt>
                <c:pt idx="1594">
                  <c:v>979</c:v>
                </c:pt>
                <c:pt idx="1595">
                  <c:v>979.5</c:v>
                </c:pt>
                <c:pt idx="1596">
                  <c:v>980</c:v>
                </c:pt>
                <c:pt idx="1597">
                  <c:v>980.5</c:v>
                </c:pt>
                <c:pt idx="1598">
                  <c:v>981</c:v>
                </c:pt>
                <c:pt idx="1599">
                  <c:v>981.5</c:v>
                </c:pt>
                <c:pt idx="1600">
                  <c:v>982</c:v>
                </c:pt>
                <c:pt idx="1601">
                  <c:v>982.5</c:v>
                </c:pt>
                <c:pt idx="1602">
                  <c:v>983</c:v>
                </c:pt>
                <c:pt idx="1603">
                  <c:v>983.5</c:v>
                </c:pt>
                <c:pt idx="1604">
                  <c:v>984</c:v>
                </c:pt>
                <c:pt idx="1605">
                  <c:v>984.5</c:v>
                </c:pt>
                <c:pt idx="1606">
                  <c:v>985</c:v>
                </c:pt>
                <c:pt idx="1607">
                  <c:v>985.5</c:v>
                </c:pt>
                <c:pt idx="1608">
                  <c:v>986</c:v>
                </c:pt>
                <c:pt idx="1609">
                  <c:v>986.5</c:v>
                </c:pt>
                <c:pt idx="1610">
                  <c:v>987</c:v>
                </c:pt>
                <c:pt idx="1611">
                  <c:v>987.5</c:v>
                </c:pt>
                <c:pt idx="1612">
                  <c:v>988</c:v>
                </c:pt>
                <c:pt idx="1613">
                  <c:v>988.5</c:v>
                </c:pt>
                <c:pt idx="1614">
                  <c:v>989</c:v>
                </c:pt>
                <c:pt idx="1615">
                  <c:v>989.5</c:v>
                </c:pt>
                <c:pt idx="1616">
                  <c:v>990</c:v>
                </c:pt>
                <c:pt idx="1617">
                  <c:v>990.5</c:v>
                </c:pt>
                <c:pt idx="1618">
                  <c:v>991</c:v>
                </c:pt>
                <c:pt idx="1619">
                  <c:v>991.5</c:v>
                </c:pt>
                <c:pt idx="1620">
                  <c:v>992</c:v>
                </c:pt>
                <c:pt idx="1621">
                  <c:v>992.5</c:v>
                </c:pt>
                <c:pt idx="1622">
                  <c:v>993</c:v>
                </c:pt>
                <c:pt idx="1623">
                  <c:v>993.5</c:v>
                </c:pt>
                <c:pt idx="1624">
                  <c:v>994</c:v>
                </c:pt>
                <c:pt idx="1625">
                  <c:v>994.5</c:v>
                </c:pt>
                <c:pt idx="1626">
                  <c:v>995</c:v>
                </c:pt>
                <c:pt idx="1627">
                  <c:v>995.5</c:v>
                </c:pt>
                <c:pt idx="1628">
                  <c:v>996</c:v>
                </c:pt>
                <c:pt idx="1629">
                  <c:v>996.5</c:v>
                </c:pt>
                <c:pt idx="1630">
                  <c:v>997</c:v>
                </c:pt>
                <c:pt idx="1631">
                  <c:v>997.5</c:v>
                </c:pt>
                <c:pt idx="1632">
                  <c:v>998</c:v>
                </c:pt>
                <c:pt idx="1633">
                  <c:v>998.5</c:v>
                </c:pt>
                <c:pt idx="1634">
                  <c:v>999</c:v>
                </c:pt>
                <c:pt idx="1635">
                  <c:v>999.5</c:v>
                </c:pt>
                <c:pt idx="1636">
                  <c:v>1000</c:v>
                </c:pt>
                <c:pt idx="1637">
                  <c:v>1000.5</c:v>
                </c:pt>
                <c:pt idx="1638">
                  <c:v>1001</c:v>
                </c:pt>
                <c:pt idx="1639">
                  <c:v>1001.5</c:v>
                </c:pt>
                <c:pt idx="1640">
                  <c:v>1002</c:v>
                </c:pt>
                <c:pt idx="1641">
                  <c:v>1002.5</c:v>
                </c:pt>
                <c:pt idx="1642">
                  <c:v>1003</c:v>
                </c:pt>
                <c:pt idx="1643">
                  <c:v>1003.5</c:v>
                </c:pt>
                <c:pt idx="1644">
                  <c:v>1004</c:v>
                </c:pt>
                <c:pt idx="1645">
                  <c:v>1004.5</c:v>
                </c:pt>
                <c:pt idx="1646">
                  <c:v>1005</c:v>
                </c:pt>
                <c:pt idx="1647">
                  <c:v>1005.5</c:v>
                </c:pt>
                <c:pt idx="1648">
                  <c:v>1006</c:v>
                </c:pt>
                <c:pt idx="1649">
                  <c:v>1006.5</c:v>
                </c:pt>
                <c:pt idx="1650">
                  <c:v>1007</c:v>
                </c:pt>
                <c:pt idx="1651">
                  <c:v>1007.5</c:v>
                </c:pt>
                <c:pt idx="1652">
                  <c:v>1008</c:v>
                </c:pt>
                <c:pt idx="1653">
                  <c:v>1008.5</c:v>
                </c:pt>
                <c:pt idx="1654">
                  <c:v>1009</c:v>
                </c:pt>
                <c:pt idx="1655">
                  <c:v>1009.5</c:v>
                </c:pt>
                <c:pt idx="1656">
                  <c:v>1010</c:v>
                </c:pt>
                <c:pt idx="1657">
                  <c:v>1010.5</c:v>
                </c:pt>
                <c:pt idx="1658">
                  <c:v>1011</c:v>
                </c:pt>
                <c:pt idx="1659">
                  <c:v>1011.5</c:v>
                </c:pt>
                <c:pt idx="1660">
                  <c:v>1012</c:v>
                </c:pt>
                <c:pt idx="1661">
                  <c:v>1012.5</c:v>
                </c:pt>
                <c:pt idx="1662">
                  <c:v>1013</c:v>
                </c:pt>
                <c:pt idx="1663">
                  <c:v>1013.5</c:v>
                </c:pt>
                <c:pt idx="1664">
                  <c:v>1014</c:v>
                </c:pt>
                <c:pt idx="1665">
                  <c:v>1014.5</c:v>
                </c:pt>
                <c:pt idx="1666">
                  <c:v>1015</c:v>
                </c:pt>
                <c:pt idx="1667">
                  <c:v>1015.5</c:v>
                </c:pt>
                <c:pt idx="1668">
                  <c:v>1016</c:v>
                </c:pt>
                <c:pt idx="1669">
                  <c:v>1016.5</c:v>
                </c:pt>
                <c:pt idx="1670">
                  <c:v>1017</c:v>
                </c:pt>
                <c:pt idx="1671">
                  <c:v>1017.5</c:v>
                </c:pt>
                <c:pt idx="1672">
                  <c:v>1018</c:v>
                </c:pt>
                <c:pt idx="1673">
                  <c:v>1018.5</c:v>
                </c:pt>
                <c:pt idx="1674">
                  <c:v>1019</c:v>
                </c:pt>
                <c:pt idx="1675">
                  <c:v>1019.5</c:v>
                </c:pt>
                <c:pt idx="1676">
                  <c:v>1020</c:v>
                </c:pt>
                <c:pt idx="1677">
                  <c:v>1020.5</c:v>
                </c:pt>
                <c:pt idx="1678">
                  <c:v>1021</c:v>
                </c:pt>
              </c:numCache>
            </c:numRef>
          </c:xVal>
          <c:yVal>
            <c:numRef>
              <c:f>Sheet1!$B$5:$B$1683</c:f>
              <c:numCache>
                <c:formatCode>General</c:formatCode>
                <c:ptCount val="1679"/>
                <c:pt idx="0">
                  <c:v>-0.58977299999999999</c:v>
                </c:pt>
                <c:pt idx="1">
                  <c:v>-0.419236</c:v>
                </c:pt>
                <c:pt idx="2">
                  <c:v>-0.31171300000000002</c:v>
                </c:pt>
                <c:pt idx="3">
                  <c:v>-0.30703599999999998</c:v>
                </c:pt>
                <c:pt idx="4">
                  <c:v>-0.304562</c:v>
                </c:pt>
                <c:pt idx="5">
                  <c:v>-0.27357900000000002</c:v>
                </c:pt>
                <c:pt idx="6">
                  <c:v>-0.224581</c:v>
                </c:pt>
                <c:pt idx="7">
                  <c:v>-0.19065699999999999</c:v>
                </c:pt>
                <c:pt idx="8">
                  <c:v>-0.14593999999999999</c:v>
                </c:pt>
                <c:pt idx="9">
                  <c:v>-2.1881000000000001E-2</c:v>
                </c:pt>
                <c:pt idx="10">
                  <c:v>0.14602999999999999</c:v>
                </c:pt>
                <c:pt idx="11">
                  <c:v>0.29233199999999998</c:v>
                </c:pt>
                <c:pt idx="12">
                  <c:v>0.41297299999999998</c:v>
                </c:pt>
                <c:pt idx="13">
                  <c:v>0.53280000000000005</c:v>
                </c:pt>
                <c:pt idx="14">
                  <c:v>0.65265700000000004</c:v>
                </c:pt>
                <c:pt idx="15">
                  <c:v>0.74085599999999996</c:v>
                </c:pt>
                <c:pt idx="16">
                  <c:v>0.79589600000000005</c:v>
                </c:pt>
                <c:pt idx="17">
                  <c:v>0.84852399999999994</c:v>
                </c:pt>
                <c:pt idx="18">
                  <c:v>0.90454900000000005</c:v>
                </c:pt>
                <c:pt idx="19">
                  <c:v>0.95147899999999996</c:v>
                </c:pt>
                <c:pt idx="20">
                  <c:v>0.989514</c:v>
                </c:pt>
                <c:pt idx="21">
                  <c:v>1.0173859999999999</c:v>
                </c:pt>
                <c:pt idx="22">
                  <c:v>1.049275</c:v>
                </c:pt>
                <c:pt idx="23">
                  <c:v>1.095092</c:v>
                </c:pt>
                <c:pt idx="24">
                  <c:v>1.130592</c:v>
                </c:pt>
                <c:pt idx="25">
                  <c:v>1.151052</c:v>
                </c:pt>
                <c:pt idx="26">
                  <c:v>1.1789989999999999</c:v>
                </c:pt>
                <c:pt idx="27">
                  <c:v>1.2140770000000001</c:v>
                </c:pt>
                <c:pt idx="28">
                  <c:v>1.2431540000000001</c:v>
                </c:pt>
                <c:pt idx="29">
                  <c:v>1.2711939999999999</c:v>
                </c:pt>
                <c:pt idx="30">
                  <c:v>1.303655</c:v>
                </c:pt>
                <c:pt idx="31">
                  <c:v>1.332389</c:v>
                </c:pt>
                <c:pt idx="32">
                  <c:v>1.3569199999999999</c:v>
                </c:pt>
                <c:pt idx="33">
                  <c:v>1.386158</c:v>
                </c:pt>
                <c:pt idx="34">
                  <c:v>1.4143129999999999</c:v>
                </c:pt>
                <c:pt idx="35">
                  <c:v>1.432995</c:v>
                </c:pt>
                <c:pt idx="36">
                  <c:v>1.450917</c:v>
                </c:pt>
                <c:pt idx="37">
                  <c:v>1.4714670000000001</c:v>
                </c:pt>
                <c:pt idx="38">
                  <c:v>1.484955</c:v>
                </c:pt>
                <c:pt idx="39">
                  <c:v>1.4946489999999999</c:v>
                </c:pt>
                <c:pt idx="40">
                  <c:v>1.5107299999999999</c:v>
                </c:pt>
                <c:pt idx="41">
                  <c:v>1.5221979999999999</c:v>
                </c:pt>
                <c:pt idx="42">
                  <c:v>1.5200739999999999</c:v>
                </c:pt>
                <c:pt idx="43">
                  <c:v>1.519363</c:v>
                </c:pt>
                <c:pt idx="44">
                  <c:v>1.523363</c:v>
                </c:pt>
                <c:pt idx="45">
                  <c:v>1.5210170000000001</c:v>
                </c:pt>
                <c:pt idx="46">
                  <c:v>1.5207280000000001</c:v>
                </c:pt>
                <c:pt idx="47">
                  <c:v>1.5324979999999999</c:v>
                </c:pt>
                <c:pt idx="48">
                  <c:v>1.5352319999999999</c:v>
                </c:pt>
                <c:pt idx="49">
                  <c:v>1.5236639999999999</c:v>
                </c:pt>
                <c:pt idx="50">
                  <c:v>1.525577</c:v>
                </c:pt>
                <c:pt idx="51">
                  <c:v>1.5392710000000001</c:v>
                </c:pt>
                <c:pt idx="52">
                  <c:v>1.5452859999999999</c:v>
                </c:pt>
                <c:pt idx="53">
                  <c:v>1.549215</c:v>
                </c:pt>
                <c:pt idx="54">
                  <c:v>1.5578110000000001</c:v>
                </c:pt>
                <c:pt idx="55">
                  <c:v>1.5633969999999999</c:v>
                </c:pt>
                <c:pt idx="56">
                  <c:v>1.569312</c:v>
                </c:pt>
                <c:pt idx="57">
                  <c:v>1.5879719999999999</c:v>
                </c:pt>
                <c:pt idx="58">
                  <c:v>1.6087119999999999</c:v>
                </c:pt>
                <c:pt idx="59">
                  <c:v>1.6186970000000001</c:v>
                </c:pt>
                <c:pt idx="60">
                  <c:v>1.63201</c:v>
                </c:pt>
                <c:pt idx="61">
                  <c:v>1.6511979999999999</c:v>
                </c:pt>
                <c:pt idx="62">
                  <c:v>1.6593180000000001</c:v>
                </c:pt>
                <c:pt idx="63">
                  <c:v>1.6660079999999999</c:v>
                </c:pt>
                <c:pt idx="64">
                  <c:v>1.6888970000000001</c:v>
                </c:pt>
                <c:pt idx="65">
                  <c:v>1.7099800000000001</c:v>
                </c:pt>
                <c:pt idx="66">
                  <c:v>1.71862</c:v>
                </c:pt>
                <c:pt idx="67">
                  <c:v>1.735573</c:v>
                </c:pt>
                <c:pt idx="68">
                  <c:v>1.759107</c:v>
                </c:pt>
                <c:pt idx="69">
                  <c:v>1.7693909999999999</c:v>
                </c:pt>
                <c:pt idx="70">
                  <c:v>1.7773159999999999</c:v>
                </c:pt>
                <c:pt idx="71">
                  <c:v>1.794994</c:v>
                </c:pt>
                <c:pt idx="72">
                  <c:v>1.804581</c:v>
                </c:pt>
                <c:pt idx="73">
                  <c:v>1.8040179999999999</c:v>
                </c:pt>
                <c:pt idx="74">
                  <c:v>1.814395</c:v>
                </c:pt>
                <c:pt idx="75">
                  <c:v>1.825634</c:v>
                </c:pt>
                <c:pt idx="76">
                  <c:v>1.817488</c:v>
                </c:pt>
                <c:pt idx="77">
                  <c:v>1.8106260000000001</c:v>
                </c:pt>
                <c:pt idx="78">
                  <c:v>1.8144370000000001</c:v>
                </c:pt>
                <c:pt idx="79">
                  <c:v>1.8021940000000001</c:v>
                </c:pt>
                <c:pt idx="80">
                  <c:v>1.7808740000000001</c:v>
                </c:pt>
                <c:pt idx="81">
                  <c:v>1.778864</c:v>
                </c:pt>
                <c:pt idx="82">
                  <c:v>1.775531</c:v>
                </c:pt>
                <c:pt idx="83">
                  <c:v>1.751852</c:v>
                </c:pt>
                <c:pt idx="84">
                  <c:v>1.739161</c:v>
                </c:pt>
                <c:pt idx="85">
                  <c:v>1.7400040000000001</c:v>
                </c:pt>
                <c:pt idx="86">
                  <c:v>1.722218</c:v>
                </c:pt>
                <c:pt idx="87">
                  <c:v>1.7018690000000001</c:v>
                </c:pt>
                <c:pt idx="88">
                  <c:v>1.7046559999999999</c:v>
                </c:pt>
                <c:pt idx="89">
                  <c:v>1.705049</c:v>
                </c:pt>
                <c:pt idx="90">
                  <c:v>1.691219</c:v>
                </c:pt>
                <c:pt idx="91">
                  <c:v>1.6891480000000001</c:v>
                </c:pt>
                <c:pt idx="92">
                  <c:v>1.694348</c:v>
                </c:pt>
                <c:pt idx="93">
                  <c:v>1.6856390000000001</c:v>
                </c:pt>
                <c:pt idx="94">
                  <c:v>1.6791510000000001</c:v>
                </c:pt>
                <c:pt idx="95">
                  <c:v>1.6866220000000001</c:v>
                </c:pt>
                <c:pt idx="96">
                  <c:v>1.6876329999999999</c:v>
                </c:pt>
                <c:pt idx="97">
                  <c:v>1.6791609999999999</c:v>
                </c:pt>
                <c:pt idx="98">
                  <c:v>1.674139</c:v>
                </c:pt>
                <c:pt idx="99">
                  <c:v>1.6514150000000001</c:v>
                </c:pt>
                <c:pt idx="100">
                  <c:v>1.5893999999999999</c:v>
                </c:pt>
                <c:pt idx="101">
                  <c:v>1.497911</c:v>
                </c:pt>
                <c:pt idx="102">
                  <c:v>1.3840520000000001</c:v>
                </c:pt>
                <c:pt idx="103">
                  <c:v>1.2515849999999999</c:v>
                </c:pt>
                <c:pt idx="104">
                  <c:v>1.11869</c:v>
                </c:pt>
                <c:pt idx="105">
                  <c:v>0.99775599999999998</c:v>
                </c:pt>
                <c:pt idx="106">
                  <c:v>0.89190000000000003</c:v>
                </c:pt>
                <c:pt idx="107">
                  <c:v>0.80082399999999998</c:v>
                </c:pt>
                <c:pt idx="108">
                  <c:v>0.723935</c:v>
                </c:pt>
                <c:pt idx="109">
                  <c:v>0.65863499999999997</c:v>
                </c:pt>
                <c:pt idx="110">
                  <c:v>0.60192900000000005</c:v>
                </c:pt>
                <c:pt idx="111">
                  <c:v>0.55276999999999998</c:v>
                </c:pt>
                <c:pt idx="112">
                  <c:v>0.51027699999999998</c:v>
                </c:pt>
                <c:pt idx="113">
                  <c:v>0.47259099999999998</c:v>
                </c:pt>
                <c:pt idx="114">
                  <c:v>0.43888300000000002</c:v>
                </c:pt>
                <c:pt idx="115">
                  <c:v>0.40928199999999998</c:v>
                </c:pt>
                <c:pt idx="116">
                  <c:v>0.38295000000000001</c:v>
                </c:pt>
                <c:pt idx="117">
                  <c:v>0.35899399999999998</c:v>
                </c:pt>
                <c:pt idx="118">
                  <c:v>0.33775500000000003</c:v>
                </c:pt>
                <c:pt idx="119">
                  <c:v>0.31928499999999999</c:v>
                </c:pt>
                <c:pt idx="120">
                  <c:v>0.30290400000000001</c:v>
                </c:pt>
                <c:pt idx="121">
                  <c:v>0.28837600000000002</c:v>
                </c:pt>
                <c:pt idx="122">
                  <c:v>0.27570299999999998</c:v>
                </c:pt>
                <c:pt idx="123">
                  <c:v>0.26438099999999998</c:v>
                </c:pt>
                <c:pt idx="124">
                  <c:v>0.25396000000000002</c:v>
                </c:pt>
                <c:pt idx="125">
                  <c:v>0.24433299999999999</c:v>
                </c:pt>
                <c:pt idx="126">
                  <c:v>0.23530699999999999</c:v>
                </c:pt>
                <c:pt idx="127">
                  <c:v>0.22667699999999999</c:v>
                </c:pt>
                <c:pt idx="128">
                  <c:v>0.21878</c:v>
                </c:pt>
                <c:pt idx="129">
                  <c:v>0.211947</c:v>
                </c:pt>
                <c:pt idx="130">
                  <c:v>0.20577500000000001</c:v>
                </c:pt>
                <c:pt idx="131">
                  <c:v>0.20027400000000001</c:v>
                </c:pt>
                <c:pt idx="132">
                  <c:v>0.19615099999999999</c:v>
                </c:pt>
                <c:pt idx="133">
                  <c:v>0.192963</c:v>
                </c:pt>
                <c:pt idx="134">
                  <c:v>0.18975900000000001</c:v>
                </c:pt>
                <c:pt idx="135">
                  <c:v>0.18723300000000001</c:v>
                </c:pt>
                <c:pt idx="136">
                  <c:v>0.18587400000000001</c:v>
                </c:pt>
                <c:pt idx="137">
                  <c:v>0.18470500000000001</c:v>
                </c:pt>
                <c:pt idx="138">
                  <c:v>0.183641</c:v>
                </c:pt>
                <c:pt idx="139">
                  <c:v>0.183475</c:v>
                </c:pt>
                <c:pt idx="140">
                  <c:v>0.18382999999999999</c:v>
                </c:pt>
                <c:pt idx="141">
                  <c:v>0.18417500000000001</c:v>
                </c:pt>
                <c:pt idx="142">
                  <c:v>0.185058</c:v>
                </c:pt>
                <c:pt idx="143">
                  <c:v>0.18661800000000001</c:v>
                </c:pt>
                <c:pt idx="144">
                  <c:v>0.18829899999999999</c:v>
                </c:pt>
                <c:pt idx="145">
                  <c:v>0.19045599999999999</c:v>
                </c:pt>
                <c:pt idx="146">
                  <c:v>0.19366800000000001</c:v>
                </c:pt>
                <c:pt idx="147">
                  <c:v>0.19717100000000001</c:v>
                </c:pt>
                <c:pt idx="148">
                  <c:v>0.20053799999999999</c:v>
                </c:pt>
                <c:pt idx="149">
                  <c:v>0.20444499999999999</c:v>
                </c:pt>
                <c:pt idx="150">
                  <c:v>0.20873800000000001</c:v>
                </c:pt>
                <c:pt idx="151">
                  <c:v>0.21273300000000001</c:v>
                </c:pt>
                <c:pt idx="152">
                  <c:v>0.21687799999999999</c:v>
                </c:pt>
                <c:pt idx="153">
                  <c:v>0.22153300000000001</c:v>
                </c:pt>
                <c:pt idx="154">
                  <c:v>0.22598199999999999</c:v>
                </c:pt>
                <c:pt idx="155">
                  <c:v>0.23022300000000001</c:v>
                </c:pt>
                <c:pt idx="156">
                  <c:v>0.23499</c:v>
                </c:pt>
                <c:pt idx="157">
                  <c:v>0.23990800000000001</c:v>
                </c:pt>
                <c:pt idx="158">
                  <c:v>0.244509</c:v>
                </c:pt>
                <c:pt idx="159">
                  <c:v>0.24968099999999999</c:v>
                </c:pt>
                <c:pt idx="160">
                  <c:v>0.25563999999999998</c:v>
                </c:pt>
                <c:pt idx="161">
                  <c:v>0.26140099999999999</c:v>
                </c:pt>
                <c:pt idx="162">
                  <c:v>0.26718999999999998</c:v>
                </c:pt>
                <c:pt idx="163">
                  <c:v>0.27379900000000001</c:v>
                </c:pt>
                <c:pt idx="164">
                  <c:v>0.28076899999999999</c:v>
                </c:pt>
                <c:pt idx="165">
                  <c:v>0.28783999999999998</c:v>
                </c:pt>
                <c:pt idx="166">
                  <c:v>0.29577900000000001</c:v>
                </c:pt>
                <c:pt idx="167">
                  <c:v>0.30424099999999998</c:v>
                </c:pt>
                <c:pt idx="168">
                  <c:v>0.31203900000000001</c:v>
                </c:pt>
                <c:pt idx="169">
                  <c:v>0.31963599999999998</c:v>
                </c:pt>
                <c:pt idx="170">
                  <c:v>0.32756200000000002</c:v>
                </c:pt>
                <c:pt idx="171">
                  <c:v>0.33473900000000001</c:v>
                </c:pt>
                <c:pt idx="172">
                  <c:v>0.340806</c:v>
                </c:pt>
                <c:pt idx="173">
                  <c:v>0.34648000000000001</c:v>
                </c:pt>
                <c:pt idx="174">
                  <c:v>0.35164099999999998</c:v>
                </c:pt>
                <c:pt idx="175">
                  <c:v>0.35595100000000002</c:v>
                </c:pt>
                <c:pt idx="176">
                  <c:v>0.36002099999999998</c:v>
                </c:pt>
                <c:pt idx="177">
                  <c:v>0.36410799999999999</c:v>
                </c:pt>
                <c:pt idx="178">
                  <c:v>0.36761700000000003</c:v>
                </c:pt>
                <c:pt idx="179">
                  <c:v>0.37077599999999999</c:v>
                </c:pt>
                <c:pt idx="180">
                  <c:v>0.37429400000000002</c:v>
                </c:pt>
                <c:pt idx="181">
                  <c:v>0.37789699999999998</c:v>
                </c:pt>
                <c:pt idx="182">
                  <c:v>0.38142399999999999</c:v>
                </c:pt>
                <c:pt idx="183">
                  <c:v>0.38564399999999999</c:v>
                </c:pt>
                <c:pt idx="184">
                  <c:v>0.39066099999999998</c:v>
                </c:pt>
                <c:pt idx="185">
                  <c:v>0.39588699999999999</c:v>
                </c:pt>
                <c:pt idx="186">
                  <c:v>0.40173500000000001</c:v>
                </c:pt>
                <c:pt idx="187">
                  <c:v>0.40865000000000001</c:v>
                </c:pt>
                <c:pt idx="188">
                  <c:v>0.41565099999999999</c:v>
                </c:pt>
                <c:pt idx="189">
                  <c:v>0.42218899999999998</c:v>
                </c:pt>
                <c:pt idx="190">
                  <c:v>0.428647</c:v>
                </c:pt>
                <c:pt idx="191">
                  <c:v>0.43431399999999998</c:v>
                </c:pt>
                <c:pt idx="192">
                  <c:v>0.43825700000000001</c:v>
                </c:pt>
                <c:pt idx="193">
                  <c:v>0.44173400000000002</c:v>
                </c:pt>
                <c:pt idx="194">
                  <c:v>0.44508700000000001</c:v>
                </c:pt>
                <c:pt idx="195">
                  <c:v>0.44608999999999999</c:v>
                </c:pt>
                <c:pt idx="196">
                  <c:v>0.44522</c:v>
                </c:pt>
                <c:pt idx="197">
                  <c:v>0.444772</c:v>
                </c:pt>
                <c:pt idx="198">
                  <c:v>0.44347399999999998</c:v>
                </c:pt>
                <c:pt idx="199">
                  <c:v>0.44007200000000002</c:v>
                </c:pt>
                <c:pt idx="200">
                  <c:v>0.43625399999999998</c:v>
                </c:pt>
                <c:pt idx="201">
                  <c:v>0.43226900000000001</c:v>
                </c:pt>
                <c:pt idx="202">
                  <c:v>0.42686600000000002</c:v>
                </c:pt>
                <c:pt idx="203">
                  <c:v>0.42175800000000002</c:v>
                </c:pt>
                <c:pt idx="204">
                  <c:v>0.41892200000000002</c:v>
                </c:pt>
                <c:pt idx="205">
                  <c:v>0.41703800000000002</c:v>
                </c:pt>
                <c:pt idx="206">
                  <c:v>0.41553200000000001</c:v>
                </c:pt>
                <c:pt idx="207">
                  <c:v>0.41552899999999998</c:v>
                </c:pt>
                <c:pt idx="208">
                  <c:v>0.41691</c:v>
                </c:pt>
                <c:pt idx="209">
                  <c:v>0.41895300000000002</c:v>
                </c:pt>
                <c:pt idx="210">
                  <c:v>0.421902</c:v>
                </c:pt>
                <c:pt idx="211">
                  <c:v>0.42549100000000001</c:v>
                </c:pt>
                <c:pt idx="212">
                  <c:v>0.42817</c:v>
                </c:pt>
                <c:pt idx="213">
                  <c:v>0.42970900000000001</c:v>
                </c:pt>
                <c:pt idx="214">
                  <c:v>0.43079400000000001</c:v>
                </c:pt>
                <c:pt idx="215">
                  <c:v>0.43063699999999999</c:v>
                </c:pt>
                <c:pt idx="216">
                  <c:v>0.42877100000000001</c:v>
                </c:pt>
                <c:pt idx="217">
                  <c:v>0.42654399999999998</c:v>
                </c:pt>
                <c:pt idx="218">
                  <c:v>0.42398200000000003</c:v>
                </c:pt>
                <c:pt idx="219">
                  <c:v>0.41989100000000001</c:v>
                </c:pt>
                <c:pt idx="220">
                  <c:v>0.41535699999999998</c:v>
                </c:pt>
                <c:pt idx="221">
                  <c:v>0.41126200000000002</c:v>
                </c:pt>
                <c:pt idx="222">
                  <c:v>0.40503899999999998</c:v>
                </c:pt>
                <c:pt idx="223">
                  <c:v>0.39569100000000001</c:v>
                </c:pt>
                <c:pt idx="224">
                  <c:v>0.38475900000000002</c:v>
                </c:pt>
                <c:pt idx="225">
                  <c:v>0.37278299999999998</c:v>
                </c:pt>
                <c:pt idx="226">
                  <c:v>0.35998799999999997</c:v>
                </c:pt>
                <c:pt idx="227">
                  <c:v>0.347582</c:v>
                </c:pt>
                <c:pt idx="228">
                  <c:v>0.33622600000000002</c:v>
                </c:pt>
                <c:pt idx="229">
                  <c:v>0.32563500000000001</c:v>
                </c:pt>
                <c:pt idx="230">
                  <c:v>0.31627499999999997</c:v>
                </c:pt>
                <c:pt idx="231">
                  <c:v>0.308892</c:v>
                </c:pt>
                <c:pt idx="232">
                  <c:v>0.302948</c:v>
                </c:pt>
                <c:pt idx="233">
                  <c:v>0.29805500000000001</c:v>
                </c:pt>
                <c:pt idx="234">
                  <c:v>0.29490499999999997</c:v>
                </c:pt>
                <c:pt idx="235">
                  <c:v>0.29317399999999999</c:v>
                </c:pt>
                <c:pt idx="236">
                  <c:v>0.29152800000000001</c:v>
                </c:pt>
                <c:pt idx="237">
                  <c:v>0.28939700000000002</c:v>
                </c:pt>
                <c:pt idx="238">
                  <c:v>0.28625400000000001</c:v>
                </c:pt>
                <c:pt idx="239">
                  <c:v>0.28063700000000003</c:v>
                </c:pt>
                <c:pt idx="240">
                  <c:v>0.27217400000000003</c:v>
                </c:pt>
                <c:pt idx="241">
                  <c:v>0.26205099999999998</c:v>
                </c:pt>
                <c:pt idx="242">
                  <c:v>0.25109500000000001</c:v>
                </c:pt>
                <c:pt idx="243">
                  <c:v>0.24004900000000001</c:v>
                </c:pt>
                <c:pt idx="244">
                  <c:v>0.23064799999999999</c:v>
                </c:pt>
                <c:pt idx="245">
                  <c:v>0.22395000000000001</c:v>
                </c:pt>
                <c:pt idx="246">
                  <c:v>0.21953800000000001</c:v>
                </c:pt>
                <c:pt idx="247">
                  <c:v>0.21645300000000001</c:v>
                </c:pt>
                <c:pt idx="248">
                  <c:v>0.21327099999999999</c:v>
                </c:pt>
                <c:pt idx="249">
                  <c:v>0.207681</c:v>
                </c:pt>
                <c:pt idx="250">
                  <c:v>0.19830300000000001</c:v>
                </c:pt>
                <c:pt idx="251">
                  <c:v>0.186444</c:v>
                </c:pt>
                <c:pt idx="252">
                  <c:v>0.173345</c:v>
                </c:pt>
                <c:pt idx="253">
                  <c:v>0.15992100000000001</c:v>
                </c:pt>
                <c:pt idx="254">
                  <c:v>0.14751700000000001</c:v>
                </c:pt>
                <c:pt idx="255">
                  <c:v>0.137048</c:v>
                </c:pt>
                <c:pt idx="256">
                  <c:v>0.12789500000000001</c:v>
                </c:pt>
                <c:pt idx="257">
                  <c:v>0.11956600000000001</c:v>
                </c:pt>
                <c:pt idx="258">
                  <c:v>0.111997</c:v>
                </c:pt>
                <c:pt idx="259">
                  <c:v>0.10474</c:v>
                </c:pt>
                <c:pt idx="260">
                  <c:v>9.7390000000000004E-2</c:v>
                </c:pt>
                <c:pt idx="261">
                  <c:v>9.0667999999999999E-2</c:v>
                </c:pt>
                <c:pt idx="262">
                  <c:v>8.4889999999999993E-2</c:v>
                </c:pt>
                <c:pt idx="263">
                  <c:v>7.9318E-2</c:v>
                </c:pt>
                <c:pt idx="264">
                  <c:v>7.4342000000000005E-2</c:v>
                </c:pt>
                <c:pt idx="265">
                  <c:v>7.0986999999999995E-2</c:v>
                </c:pt>
                <c:pt idx="266">
                  <c:v>6.8510000000000001E-2</c:v>
                </c:pt>
                <c:pt idx="267">
                  <c:v>6.5964999999999996E-2</c:v>
                </c:pt>
                <c:pt idx="268">
                  <c:v>6.3321000000000002E-2</c:v>
                </c:pt>
                <c:pt idx="269">
                  <c:v>6.0102000000000003E-2</c:v>
                </c:pt>
                <c:pt idx="270">
                  <c:v>5.5499E-2</c:v>
                </c:pt>
                <c:pt idx="271">
                  <c:v>5.0507999999999997E-2</c:v>
                </c:pt>
                <c:pt idx="272">
                  <c:v>4.6646E-2</c:v>
                </c:pt>
                <c:pt idx="273">
                  <c:v>4.453E-2</c:v>
                </c:pt>
                <c:pt idx="274">
                  <c:v>4.419E-2</c:v>
                </c:pt>
                <c:pt idx="275">
                  <c:v>4.4983000000000002E-2</c:v>
                </c:pt>
                <c:pt idx="276">
                  <c:v>4.5497999999999997E-2</c:v>
                </c:pt>
                <c:pt idx="277">
                  <c:v>4.4233000000000001E-2</c:v>
                </c:pt>
                <c:pt idx="278">
                  <c:v>4.1118000000000002E-2</c:v>
                </c:pt>
                <c:pt idx="279">
                  <c:v>3.6484000000000003E-2</c:v>
                </c:pt>
                <c:pt idx="280">
                  <c:v>3.0726E-2</c:v>
                </c:pt>
                <c:pt idx="281">
                  <c:v>2.4750999999999999E-2</c:v>
                </c:pt>
                <c:pt idx="282">
                  <c:v>1.9647000000000001E-2</c:v>
                </c:pt>
                <c:pt idx="283">
                  <c:v>1.5433000000000001E-2</c:v>
                </c:pt>
                <c:pt idx="284">
                  <c:v>1.1939999999999999E-2</c:v>
                </c:pt>
                <c:pt idx="285">
                  <c:v>9.2969999999999997E-3</c:v>
                </c:pt>
                <c:pt idx="286">
                  <c:v>7.1970000000000003E-3</c:v>
                </c:pt>
                <c:pt idx="287">
                  <c:v>5.0470000000000003E-3</c:v>
                </c:pt>
                <c:pt idx="288">
                  <c:v>3.326E-3</c:v>
                </c:pt>
                <c:pt idx="289">
                  <c:v>2.4780000000000002E-3</c:v>
                </c:pt>
                <c:pt idx="290">
                  <c:v>1.6739999999999999E-3</c:v>
                </c:pt>
                <c:pt idx="291">
                  <c:v>6.29E-4</c:v>
                </c:pt>
                <c:pt idx="292">
                  <c:v>-1.27E-4</c:v>
                </c:pt>
                <c:pt idx="293">
                  <c:v>-8.2899999999999998E-4</c:v>
                </c:pt>
                <c:pt idx="294">
                  <c:v>-1.8649999999999999E-3</c:v>
                </c:pt>
                <c:pt idx="295">
                  <c:v>-2.6770000000000001E-3</c:v>
                </c:pt>
                <c:pt idx="296">
                  <c:v>-3.1029999999999999E-3</c:v>
                </c:pt>
                <c:pt idx="297">
                  <c:v>-3.8040000000000001E-3</c:v>
                </c:pt>
                <c:pt idx="298">
                  <c:v>-4.5690000000000001E-3</c:v>
                </c:pt>
                <c:pt idx="299">
                  <c:v>-4.8069999999999996E-3</c:v>
                </c:pt>
                <c:pt idx="300">
                  <c:v>-4.9919999999999999E-3</c:v>
                </c:pt>
                <c:pt idx="301">
                  <c:v>-5.4590000000000003E-3</c:v>
                </c:pt>
                <c:pt idx="302">
                  <c:v>-5.7530000000000003E-3</c:v>
                </c:pt>
                <c:pt idx="303">
                  <c:v>-5.9659999999999999E-3</c:v>
                </c:pt>
                <c:pt idx="304">
                  <c:v>-6.5510000000000004E-3</c:v>
                </c:pt>
                <c:pt idx="305">
                  <c:v>-7.0190000000000001E-3</c:v>
                </c:pt>
                <c:pt idx="306">
                  <c:v>-7.0429999999999998E-3</c:v>
                </c:pt>
                <c:pt idx="307">
                  <c:v>-7.4440000000000001E-3</c:v>
                </c:pt>
                <c:pt idx="308">
                  <c:v>-8.1740000000000007E-3</c:v>
                </c:pt>
                <c:pt idx="309">
                  <c:v>-8.2920000000000008E-3</c:v>
                </c:pt>
                <c:pt idx="310">
                  <c:v>-8.1580000000000003E-3</c:v>
                </c:pt>
                <c:pt idx="311">
                  <c:v>-8.404E-3</c:v>
                </c:pt>
                <c:pt idx="312">
                  <c:v>-8.6580000000000008E-3</c:v>
                </c:pt>
                <c:pt idx="313">
                  <c:v>-8.7240000000000009E-3</c:v>
                </c:pt>
                <c:pt idx="314">
                  <c:v>-8.848E-3</c:v>
                </c:pt>
                <c:pt idx="315">
                  <c:v>-9.0480000000000005E-3</c:v>
                </c:pt>
                <c:pt idx="316">
                  <c:v>-9.2270000000000008E-3</c:v>
                </c:pt>
                <c:pt idx="317">
                  <c:v>-9.4140000000000005E-3</c:v>
                </c:pt>
                <c:pt idx="318">
                  <c:v>-9.6170000000000005E-3</c:v>
                </c:pt>
                <c:pt idx="319">
                  <c:v>-9.7669999999999996E-3</c:v>
                </c:pt>
                <c:pt idx="320">
                  <c:v>-9.8469999999999999E-3</c:v>
                </c:pt>
                <c:pt idx="321">
                  <c:v>-9.8930000000000008E-3</c:v>
                </c:pt>
                <c:pt idx="322">
                  <c:v>-9.9509999999999998E-3</c:v>
                </c:pt>
                <c:pt idx="323">
                  <c:v>-1.0056000000000001E-2</c:v>
                </c:pt>
                <c:pt idx="324">
                  <c:v>-1.0201E-2</c:v>
                </c:pt>
                <c:pt idx="325">
                  <c:v>-1.0343E-2</c:v>
                </c:pt>
                <c:pt idx="326">
                  <c:v>-1.0432E-2</c:v>
                </c:pt>
                <c:pt idx="327">
                  <c:v>-1.0584E-2</c:v>
                </c:pt>
                <c:pt idx="328">
                  <c:v>-1.0836999999999999E-2</c:v>
                </c:pt>
                <c:pt idx="329">
                  <c:v>-1.0874999999999999E-2</c:v>
                </c:pt>
                <c:pt idx="330">
                  <c:v>-1.0834E-2</c:v>
                </c:pt>
                <c:pt idx="331">
                  <c:v>-1.1268E-2</c:v>
                </c:pt>
                <c:pt idx="332">
                  <c:v>-1.171E-2</c:v>
                </c:pt>
                <c:pt idx="333">
                  <c:v>-1.1604E-2</c:v>
                </c:pt>
                <c:pt idx="334">
                  <c:v>-1.1663E-2</c:v>
                </c:pt>
                <c:pt idx="335">
                  <c:v>-1.2088E-2</c:v>
                </c:pt>
                <c:pt idx="336">
                  <c:v>-1.2148000000000001E-2</c:v>
                </c:pt>
                <c:pt idx="337">
                  <c:v>-1.2067E-2</c:v>
                </c:pt>
                <c:pt idx="338">
                  <c:v>-1.2407E-2</c:v>
                </c:pt>
                <c:pt idx="339">
                  <c:v>-1.2633E-2</c:v>
                </c:pt>
                <c:pt idx="340">
                  <c:v>-1.2488000000000001E-2</c:v>
                </c:pt>
                <c:pt idx="341">
                  <c:v>-1.2593E-2</c:v>
                </c:pt>
                <c:pt idx="342">
                  <c:v>-1.2900999999999999E-2</c:v>
                </c:pt>
                <c:pt idx="343">
                  <c:v>-1.2959999999999999E-2</c:v>
                </c:pt>
                <c:pt idx="344">
                  <c:v>-1.3169999999999999E-2</c:v>
                </c:pt>
                <c:pt idx="345">
                  <c:v>-1.4097999999999999E-2</c:v>
                </c:pt>
                <c:pt idx="346">
                  <c:v>-1.5544000000000001E-2</c:v>
                </c:pt>
                <c:pt idx="347">
                  <c:v>-1.5892E-2</c:v>
                </c:pt>
                <c:pt idx="348">
                  <c:v>-1.3871E-2</c:v>
                </c:pt>
                <c:pt idx="349">
                  <c:v>-1.1922E-2</c:v>
                </c:pt>
                <c:pt idx="350">
                  <c:v>-1.2604000000000001E-2</c:v>
                </c:pt>
                <c:pt idx="351">
                  <c:v>-1.3936E-2</c:v>
                </c:pt>
                <c:pt idx="352">
                  <c:v>-1.4319E-2</c:v>
                </c:pt>
                <c:pt idx="353">
                  <c:v>-1.4073E-2</c:v>
                </c:pt>
                <c:pt idx="354">
                  <c:v>-1.38E-2</c:v>
                </c:pt>
                <c:pt idx="355">
                  <c:v>-1.393E-2</c:v>
                </c:pt>
                <c:pt idx="356">
                  <c:v>-1.4132E-2</c:v>
                </c:pt>
                <c:pt idx="357">
                  <c:v>-1.4173E-2</c:v>
                </c:pt>
                <c:pt idx="358">
                  <c:v>-1.4168E-2</c:v>
                </c:pt>
                <c:pt idx="359">
                  <c:v>-1.4127000000000001E-2</c:v>
                </c:pt>
                <c:pt idx="360">
                  <c:v>-1.4041E-2</c:v>
                </c:pt>
                <c:pt idx="361">
                  <c:v>-1.4135999999999999E-2</c:v>
                </c:pt>
                <c:pt idx="362">
                  <c:v>-1.4428E-2</c:v>
                </c:pt>
                <c:pt idx="363">
                  <c:v>-1.448E-2</c:v>
                </c:pt>
                <c:pt idx="364">
                  <c:v>-1.4374E-2</c:v>
                </c:pt>
                <c:pt idx="365">
                  <c:v>-1.452E-2</c:v>
                </c:pt>
                <c:pt idx="366">
                  <c:v>-1.4677000000000001E-2</c:v>
                </c:pt>
                <c:pt idx="367">
                  <c:v>-1.4666E-2</c:v>
                </c:pt>
                <c:pt idx="368">
                  <c:v>-1.4883E-2</c:v>
                </c:pt>
                <c:pt idx="369">
                  <c:v>-1.5259999999999999E-2</c:v>
                </c:pt>
                <c:pt idx="370">
                  <c:v>-1.5325999999999999E-2</c:v>
                </c:pt>
                <c:pt idx="371">
                  <c:v>-1.5242E-2</c:v>
                </c:pt>
                <c:pt idx="372">
                  <c:v>-1.5247999999999999E-2</c:v>
                </c:pt>
                <c:pt idx="373">
                  <c:v>-1.5127E-2</c:v>
                </c:pt>
                <c:pt idx="374">
                  <c:v>-1.5054E-2</c:v>
                </c:pt>
                <c:pt idx="375">
                  <c:v>-1.559E-2</c:v>
                </c:pt>
                <c:pt idx="376">
                  <c:v>-1.6025000000000001E-2</c:v>
                </c:pt>
                <c:pt idx="377">
                  <c:v>-1.5572000000000001E-2</c:v>
                </c:pt>
                <c:pt idx="378">
                  <c:v>-1.5395000000000001E-2</c:v>
                </c:pt>
                <c:pt idx="379">
                  <c:v>-1.5883999999999999E-2</c:v>
                </c:pt>
                <c:pt idx="380">
                  <c:v>-1.5937E-2</c:v>
                </c:pt>
                <c:pt idx="381">
                  <c:v>-1.5709000000000001E-2</c:v>
                </c:pt>
                <c:pt idx="382">
                  <c:v>-1.5900999999999998E-2</c:v>
                </c:pt>
                <c:pt idx="383">
                  <c:v>-1.6049000000000001E-2</c:v>
                </c:pt>
                <c:pt idx="384">
                  <c:v>-1.5927E-2</c:v>
                </c:pt>
                <c:pt idx="385">
                  <c:v>-1.6121E-2</c:v>
                </c:pt>
                <c:pt idx="386">
                  <c:v>-1.6458E-2</c:v>
                </c:pt>
                <c:pt idx="387">
                  <c:v>-1.6368000000000001E-2</c:v>
                </c:pt>
                <c:pt idx="388">
                  <c:v>-1.6301E-2</c:v>
                </c:pt>
                <c:pt idx="389">
                  <c:v>-1.6566000000000001E-2</c:v>
                </c:pt>
                <c:pt idx="390">
                  <c:v>-1.6619999999999999E-2</c:v>
                </c:pt>
                <c:pt idx="391">
                  <c:v>-1.643E-2</c:v>
                </c:pt>
                <c:pt idx="392">
                  <c:v>-1.6410000000000001E-2</c:v>
                </c:pt>
                <c:pt idx="393">
                  <c:v>-1.6508999999999999E-2</c:v>
                </c:pt>
                <c:pt idx="394">
                  <c:v>-1.6605999999999999E-2</c:v>
                </c:pt>
                <c:pt idx="395">
                  <c:v>-1.6805E-2</c:v>
                </c:pt>
                <c:pt idx="396">
                  <c:v>-1.6951999999999998E-2</c:v>
                </c:pt>
                <c:pt idx="397">
                  <c:v>-1.6697E-2</c:v>
                </c:pt>
                <c:pt idx="398">
                  <c:v>-1.6545000000000001E-2</c:v>
                </c:pt>
                <c:pt idx="399">
                  <c:v>-1.6920999999999999E-2</c:v>
                </c:pt>
                <c:pt idx="400">
                  <c:v>-1.6899000000000001E-2</c:v>
                </c:pt>
                <c:pt idx="401">
                  <c:v>-1.6424999999999999E-2</c:v>
                </c:pt>
                <c:pt idx="402">
                  <c:v>-1.6594999999999999E-2</c:v>
                </c:pt>
                <c:pt idx="403">
                  <c:v>-1.6979000000000001E-2</c:v>
                </c:pt>
                <c:pt idx="404">
                  <c:v>-1.6722999999999998E-2</c:v>
                </c:pt>
                <c:pt idx="405">
                  <c:v>-1.6531000000000001E-2</c:v>
                </c:pt>
                <c:pt idx="406">
                  <c:v>-1.6740999999999999E-2</c:v>
                </c:pt>
                <c:pt idx="407">
                  <c:v>-1.6735E-2</c:v>
                </c:pt>
                <c:pt idx="408">
                  <c:v>-1.6521999999999998E-2</c:v>
                </c:pt>
                <c:pt idx="409">
                  <c:v>-1.6499E-2</c:v>
                </c:pt>
                <c:pt idx="410">
                  <c:v>-1.6857E-2</c:v>
                </c:pt>
                <c:pt idx="411">
                  <c:v>-1.7365999999999999E-2</c:v>
                </c:pt>
                <c:pt idx="412">
                  <c:v>-1.7247999999999999E-2</c:v>
                </c:pt>
                <c:pt idx="413">
                  <c:v>-1.6611000000000001E-2</c:v>
                </c:pt>
                <c:pt idx="414">
                  <c:v>-1.6184E-2</c:v>
                </c:pt>
                <c:pt idx="415">
                  <c:v>-1.6303000000000002E-2</c:v>
                </c:pt>
                <c:pt idx="416">
                  <c:v>-1.6802000000000001E-2</c:v>
                </c:pt>
                <c:pt idx="417">
                  <c:v>-1.6782999999999999E-2</c:v>
                </c:pt>
                <c:pt idx="418">
                  <c:v>-1.6317999999999999E-2</c:v>
                </c:pt>
                <c:pt idx="419">
                  <c:v>-1.6249E-2</c:v>
                </c:pt>
                <c:pt idx="420">
                  <c:v>-1.6378E-2</c:v>
                </c:pt>
                <c:pt idx="421">
                  <c:v>-1.6320000000000001E-2</c:v>
                </c:pt>
                <c:pt idx="422">
                  <c:v>-1.6182999999999999E-2</c:v>
                </c:pt>
                <c:pt idx="423">
                  <c:v>-1.6004000000000001E-2</c:v>
                </c:pt>
                <c:pt idx="424">
                  <c:v>-1.5726E-2</c:v>
                </c:pt>
                <c:pt idx="425">
                  <c:v>-1.5636000000000001E-2</c:v>
                </c:pt>
                <c:pt idx="426">
                  <c:v>-1.5904000000000001E-2</c:v>
                </c:pt>
                <c:pt idx="427">
                  <c:v>-1.5982E-2</c:v>
                </c:pt>
                <c:pt idx="428">
                  <c:v>-1.5699999999999999E-2</c:v>
                </c:pt>
                <c:pt idx="429">
                  <c:v>-1.5486E-2</c:v>
                </c:pt>
                <c:pt idx="430">
                  <c:v>-1.5328E-2</c:v>
                </c:pt>
                <c:pt idx="431">
                  <c:v>-1.5105E-2</c:v>
                </c:pt>
                <c:pt idx="432">
                  <c:v>-1.5171E-2</c:v>
                </c:pt>
                <c:pt idx="433">
                  <c:v>-1.5506000000000001E-2</c:v>
                </c:pt>
                <c:pt idx="434">
                  <c:v>-1.5511E-2</c:v>
                </c:pt>
                <c:pt idx="435">
                  <c:v>-1.5223E-2</c:v>
                </c:pt>
                <c:pt idx="436">
                  <c:v>-1.5002E-2</c:v>
                </c:pt>
                <c:pt idx="437">
                  <c:v>-1.4831E-2</c:v>
                </c:pt>
                <c:pt idx="438">
                  <c:v>-1.4673E-2</c:v>
                </c:pt>
                <c:pt idx="439">
                  <c:v>-1.4612999999999999E-2</c:v>
                </c:pt>
                <c:pt idx="440">
                  <c:v>-1.4839E-2</c:v>
                </c:pt>
                <c:pt idx="441">
                  <c:v>-1.5386E-2</c:v>
                </c:pt>
                <c:pt idx="442">
                  <c:v>-1.5291000000000001E-2</c:v>
                </c:pt>
                <c:pt idx="443">
                  <c:v>-1.4281E-2</c:v>
                </c:pt>
                <c:pt idx="444">
                  <c:v>-1.3852E-2</c:v>
                </c:pt>
                <c:pt idx="445">
                  <c:v>-1.4153000000000001E-2</c:v>
                </c:pt>
                <c:pt idx="446">
                  <c:v>-1.4234999999999999E-2</c:v>
                </c:pt>
                <c:pt idx="447">
                  <c:v>-1.4067E-2</c:v>
                </c:pt>
                <c:pt idx="448">
                  <c:v>-1.3871E-2</c:v>
                </c:pt>
                <c:pt idx="449">
                  <c:v>-1.3731999999999999E-2</c:v>
                </c:pt>
                <c:pt idx="450">
                  <c:v>-1.3545E-2</c:v>
                </c:pt>
                <c:pt idx="451">
                  <c:v>-1.3119E-2</c:v>
                </c:pt>
                <c:pt idx="452">
                  <c:v>-1.2777E-2</c:v>
                </c:pt>
                <c:pt idx="453">
                  <c:v>-1.2803E-2</c:v>
                </c:pt>
                <c:pt idx="454">
                  <c:v>-1.2775E-2</c:v>
                </c:pt>
                <c:pt idx="455">
                  <c:v>-1.2581E-2</c:v>
                </c:pt>
                <c:pt idx="456">
                  <c:v>-1.2529E-2</c:v>
                </c:pt>
                <c:pt idx="457">
                  <c:v>-1.2519000000000001E-2</c:v>
                </c:pt>
                <c:pt idx="458">
                  <c:v>-1.2375000000000001E-2</c:v>
                </c:pt>
                <c:pt idx="459">
                  <c:v>-1.2302E-2</c:v>
                </c:pt>
                <c:pt idx="460">
                  <c:v>-1.2342000000000001E-2</c:v>
                </c:pt>
                <c:pt idx="461">
                  <c:v>-1.2279999999999999E-2</c:v>
                </c:pt>
                <c:pt idx="462">
                  <c:v>-1.2177E-2</c:v>
                </c:pt>
                <c:pt idx="463">
                  <c:v>-1.2126E-2</c:v>
                </c:pt>
                <c:pt idx="464">
                  <c:v>-1.1820000000000001E-2</c:v>
                </c:pt>
                <c:pt idx="465">
                  <c:v>-1.1362000000000001E-2</c:v>
                </c:pt>
                <c:pt idx="466">
                  <c:v>-1.1497E-2</c:v>
                </c:pt>
                <c:pt idx="467">
                  <c:v>-1.1750999999999999E-2</c:v>
                </c:pt>
                <c:pt idx="468">
                  <c:v>-1.128E-2</c:v>
                </c:pt>
                <c:pt idx="469">
                  <c:v>-1.0902E-2</c:v>
                </c:pt>
                <c:pt idx="470">
                  <c:v>-1.1075E-2</c:v>
                </c:pt>
                <c:pt idx="471">
                  <c:v>-1.1013999999999999E-2</c:v>
                </c:pt>
                <c:pt idx="472">
                  <c:v>-1.072E-2</c:v>
                </c:pt>
                <c:pt idx="473">
                  <c:v>-1.0656000000000001E-2</c:v>
                </c:pt>
                <c:pt idx="474">
                  <c:v>-1.0427000000000001E-2</c:v>
                </c:pt>
                <c:pt idx="475">
                  <c:v>-9.9129999999999999E-3</c:v>
                </c:pt>
                <c:pt idx="476">
                  <c:v>-9.9609999999999994E-3</c:v>
                </c:pt>
                <c:pt idx="477">
                  <c:v>-1.0428E-2</c:v>
                </c:pt>
                <c:pt idx="478">
                  <c:v>-1.0505E-2</c:v>
                </c:pt>
                <c:pt idx="479">
                  <c:v>-1.0206E-2</c:v>
                </c:pt>
                <c:pt idx="480">
                  <c:v>-9.8490000000000001E-3</c:v>
                </c:pt>
                <c:pt idx="481">
                  <c:v>-9.8359999999999993E-3</c:v>
                </c:pt>
                <c:pt idx="482">
                  <c:v>-1.0066E-2</c:v>
                </c:pt>
                <c:pt idx="483">
                  <c:v>-1.0038E-2</c:v>
                </c:pt>
                <c:pt idx="484">
                  <c:v>-9.6480000000000003E-3</c:v>
                </c:pt>
                <c:pt idx="485">
                  <c:v>-9.077E-3</c:v>
                </c:pt>
                <c:pt idx="486">
                  <c:v>-8.8710000000000004E-3</c:v>
                </c:pt>
                <c:pt idx="487">
                  <c:v>-9.0100000000000006E-3</c:v>
                </c:pt>
                <c:pt idx="488">
                  <c:v>-8.8679999999999991E-3</c:v>
                </c:pt>
                <c:pt idx="489">
                  <c:v>-8.7880000000000007E-3</c:v>
                </c:pt>
                <c:pt idx="490">
                  <c:v>-9.1339999999999998E-3</c:v>
                </c:pt>
                <c:pt idx="491">
                  <c:v>-9.1489999999999991E-3</c:v>
                </c:pt>
                <c:pt idx="492">
                  <c:v>-8.6759999999999997E-3</c:v>
                </c:pt>
                <c:pt idx="493">
                  <c:v>-8.3580000000000008E-3</c:v>
                </c:pt>
                <c:pt idx="494">
                  <c:v>-8.2609999999999992E-3</c:v>
                </c:pt>
                <c:pt idx="495">
                  <c:v>-8.1639999999999994E-3</c:v>
                </c:pt>
                <c:pt idx="496">
                  <c:v>-8.064E-3</c:v>
                </c:pt>
                <c:pt idx="497">
                  <c:v>-7.9780000000000007E-3</c:v>
                </c:pt>
                <c:pt idx="498">
                  <c:v>-7.8829999999999994E-3</c:v>
                </c:pt>
                <c:pt idx="499">
                  <c:v>-7.7390000000000002E-3</c:v>
                </c:pt>
                <c:pt idx="500">
                  <c:v>-7.5199999999999998E-3</c:v>
                </c:pt>
                <c:pt idx="501">
                  <c:v>-7.3299999999999997E-3</c:v>
                </c:pt>
                <c:pt idx="502">
                  <c:v>-7.332E-3</c:v>
                </c:pt>
                <c:pt idx="503">
                  <c:v>-7.6779999999999999E-3</c:v>
                </c:pt>
                <c:pt idx="504">
                  <c:v>-7.9340000000000001E-3</c:v>
                </c:pt>
                <c:pt idx="505">
                  <c:v>-7.5810000000000001E-3</c:v>
                </c:pt>
                <c:pt idx="506">
                  <c:v>-7.1599999999999997E-3</c:v>
                </c:pt>
                <c:pt idx="507">
                  <c:v>-7.097E-3</c:v>
                </c:pt>
                <c:pt idx="508">
                  <c:v>-7.0359999999999997E-3</c:v>
                </c:pt>
                <c:pt idx="509">
                  <c:v>-6.9540000000000001E-3</c:v>
                </c:pt>
                <c:pt idx="510">
                  <c:v>-7.038E-3</c:v>
                </c:pt>
                <c:pt idx="511">
                  <c:v>-7.0039999999999998E-3</c:v>
                </c:pt>
                <c:pt idx="512">
                  <c:v>-6.7559999999999999E-3</c:v>
                </c:pt>
                <c:pt idx="513">
                  <c:v>-6.79E-3</c:v>
                </c:pt>
                <c:pt idx="514">
                  <c:v>-6.9389999999999999E-3</c:v>
                </c:pt>
                <c:pt idx="515">
                  <c:v>-6.6439999999999997E-3</c:v>
                </c:pt>
                <c:pt idx="516">
                  <c:v>-6.4640000000000001E-3</c:v>
                </c:pt>
                <c:pt idx="517">
                  <c:v>-6.8300000000000001E-3</c:v>
                </c:pt>
                <c:pt idx="518">
                  <c:v>-7.0800000000000004E-3</c:v>
                </c:pt>
                <c:pt idx="519">
                  <c:v>-7.0530000000000002E-3</c:v>
                </c:pt>
                <c:pt idx="520">
                  <c:v>-7.0499999999999998E-3</c:v>
                </c:pt>
                <c:pt idx="521">
                  <c:v>-6.9350000000000002E-3</c:v>
                </c:pt>
                <c:pt idx="522">
                  <c:v>-6.6230000000000004E-3</c:v>
                </c:pt>
                <c:pt idx="523">
                  <c:v>-6.5820000000000002E-3</c:v>
                </c:pt>
                <c:pt idx="524">
                  <c:v>-6.7479999999999997E-3</c:v>
                </c:pt>
                <c:pt idx="525">
                  <c:v>-6.5680000000000001E-3</c:v>
                </c:pt>
                <c:pt idx="526">
                  <c:v>-6.3889999999999997E-3</c:v>
                </c:pt>
                <c:pt idx="527">
                  <c:v>-6.5779999999999996E-3</c:v>
                </c:pt>
                <c:pt idx="528">
                  <c:v>-6.5620000000000001E-3</c:v>
                </c:pt>
                <c:pt idx="529">
                  <c:v>-6.2449999999999997E-3</c:v>
                </c:pt>
                <c:pt idx="530">
                  <c:v>-6.1669999999999997E-3</c:v>
                </c:pt>
                <c:pt idx="531">
                  <c:v>-6.2350000000000001E-3</c:v>
                </c:pt>
                <c:pt idx="532">
                  <c:v>-6.1700000000000001E-3</c:v>
                </c:pt>
                <c:pt idx="533">
                  <c:v>-6.13E-3</c:v>
                </c:pt>
                <c:pt idx="534">
                  <c:v>-6.1669999999999997E-3</c:v>
                </c:pt>
                <c:pt idx="535">
                  <c:v>-6.1279999999999998E-3</c:v>
                </c:pt>
                <c:pt idx="536">
                  <c:v>-6.0540000000000004E-3</c:v>
                </c:pt>
                <c:pt idx="537">
                  <c:v>-6.0569999999999999E-3</c:v>
                </c:pt>
                <c:pt idx="538">
                  <c:v>-6.1180000000000002E-3</c:v>
                </c:pt>
                <c:pt idx="539">
                  <c:v>-6.1289999999999999E-3</c:v>
                </c:pt>
                <c:pt idx="540">
                  <c:v>-5.9420000000000002E-3</c:v>
                </c:pt>
                <c:pt idx="541">
                  <c:v>-5.7320000000000001E-3</c:v>
                </c:pt>
                <c:pt idx="542">
                  <c:v>-5.7650000000000002E-3</c:v>
                </c:pt>
                <c:pt idx="543">
                  <c:v>-5.9179999999999996E-3</c:v>
                </c:pt>
                <c:pt idx="544">
                  <c:v>-6.0010000000000003E-3</c:v>
                </c:pt>
                <c:pt idx="545">
                  <c:v>-5.8799999999999998E-3</c:v>
                </c:pt>
                <c:pt idx="546">
                  <c:v>-5.7629999999999999E-3</c:v>
                </c:pt>
                <c:pt idx="547">
                  <c:v>-5.9100000000000003E-3</c:v>
                </c:pt>
                <c:pt idx="548">
                  <c:v>-5.9829999999999996E-3</c:v>
                </c:pt>
                <c:pt idx="549">
                  <c:v>-5.8770000000000003E-3</c:v>
                </c:pt>
                <c:pt idx="550">
                  <c:v>-6.051E-3</c:v>
                </c:pt>
                <c:pt idx="551">
                  <c:v>-6.293E-3</c:v>
                </c:pt>
                <c:pt idx="552">
                  <c:v>-6.1380000000000002E-3</c:v>
                </c:pt>
                <c:pt idx="553">
                  <c:v>-5.9769999999999997E-3</c:v>
                </c:pt>
                <c:pt idx="554">
                  <c:v>-6.0159999999999996E-3</c:v>
                </c:pt>
                <c:pt idx="555">
                  <c:v>-5.7739999999999996E-3</c:v>
                </c:pt>
                <c:pt idx="556">
                  <c:v>-5.3819999999999996E-3</c:v>
                </c:pt>
                <c:pt idx="557">
                  <c:v>-5.3629999999999997E-3</c:v>
                </c:pt>
                <c:pt idx="558">
                  <c:v>-5.4260000000000003E-3</c:v>
                </c:pt>
                <c:pt idx="559">
                  <c:v>-5.3249999999999999E-3</c:v>
                </c:pt>
                <c:pt idx="560">
                  <c:v>-5.3790000000000001E-3</c:v>
                </c:pt>
                <c:pt idx="561">
                  <c:v>-5.6540000000000002E-3</c:v>
                </c:pt>
                <c:pt idx="562">
                  <c:v>-5.9680000000000002E-3</c:v>
                </c:pt>
                <c:pt idx="563">
                  <c:v>-6.1500000000000001E-3</c:v>
                </c:pt>
                <c:pt idx="564">
                  <c:v>-6.1019999999999998E-3</c:v>
                </c:pt>
                <c:pt idx="565">
                  <c:v>-5.8300000000000001E-3</c:v>
                </c:pt>
                <c:pt idx="566">
                  <c:v>-5.5310000000000003E-3</c:v>
                </c:pt>
                <c:pt idx="567">
                  <c:v>-5.4640000000000001E-3</c:v>
                </c:pt>
                <c:pt idx="568">
                  <c:v>-5.3499999999999997E-3</c:v>
                </c:pt>
                <c:pt idx="569">
                  <c:v>-5.019E-3</c:v>
                </c:pt>
                <c:pt idx="570">
                  <c:v>-4.9709999999999997E-3</c:v>
                </c:pt>
                <c:pt idx="571">
                  <c:v>-5.1850000000000004E-3</c:v>
                </c:pt>
                <c:pt idx="572">
                  <c:v>-5.1529999999999996E-3</c:v>
                </c:pt>
                <c:pt idx="573">
                  <c:v>-4.914E-3</c:v>
                </c:pt>
                <c:pt idx="574">
                  <c:v>-4.6629999999999996E-3</c:v>
                </c:pt>
                <c:pt idx="575">
                  <c:v>-4.4879999999999998E-3</c:v>
                </c:pt>
                <c:pt idx="576">
                  <c:v>-4.4130000000000003E-3</c:v>
                </c:pt>
                <c:pt idx="577">
                  <c:v>-4.3959999999999997E-3</c:v>
                </c:pt>
                <c:pt idx="578">
                  <c:v>-4.3860000000000001E-3</c:v>
                </c:pt>
                <c:pt idx="579">
                  <c:v>-4.3800000000000002E-3</c:v>
                </c:pt>
                <c:pt idx="580">
                  <c:v>-4.496E-3</c:v>
                </c:pt>
                <c:pt idx="581">
                  <c:v>-4.614E-3</c:v>
                </c:pt>
                <c:pt idx="582">
                  <c:v>-4.4359999999999998E-3</c:v>
                </c:pt>
                <c:pt idx="583">
                  <c:v>-4.2170000000000003E-3</c:v>
                </c:pt>
                <c:pt idx="584">
                  <c:v>-4.2420000000000001E-3</c:v>
                </c:pt>
                <c:pt idx="585">
                  <c:v>-4.2059999999999997E-3</c:v>
                </c:pt>
                <c:pt idx="586">
                  <c:v>-4.0889999999999998E-3</c:v>
                </c:pt>
                <c:pt idx="587">
                  <c:v>-4.2240000000000003E-3</c:v>
                </c:pt>
                <c:pt idx="588">
                  <c:v>-4.3220000000000003E-3</c:v>
                </c:pt>
                <c:pt idx="589">
                  <c:v>-4.0819999999999997E-3</c:v>
                </c:pt>
                <c:pt idx="590">
                  <c:v>-3.9810000000000002E-3</c:v>
                </c:pt>
                <c:pt idx="591">
                  <c:v>-4.1190000000000003E-3</c:v>
                </c:pt>
                <c:pt idx="592">
                  <c:v>-4.0639999999999999E-3</c:v>
                </c:pt>
                <c:pt idx="593">
                  <c:v>-3.9119999999999997E-3</c:v>
                </c:pt>
                <c:pt idx="594">
                  <c:v>-3.8869999999999998E-3</c:v>
                </c:pt>
                <c:pt idx="595">
                  <c:v>-3.7910000000000001E-3</c:v>
                </c:pt>
                <c:pt idx="596">
                  <c:v>-3.653E-3</c:v>
                </c:pt>
                <c:pt idx="597">
                  <c:v>-3.7989999999999999E-3</c:v>
                </c:pt>
                <c:pt idx="598">
                  <c:v>-3.9110000000000004E-3</c:v>
                </c:pt>
                <c:pt idx="599">
                  <c:v>-3.617E-3</c:v>
                </c:pt>
                <c:pt idx="600">
                  <c:v>-3.4749999999999998E-3</c:v>
                </c:pt>
                <c:pt idx="601">
                  <c:v>-3.6610000000000002E-3</c:v>
                </c:pt>
                <c:pt idx="602">
                  <c:v>-3.676E-3</c:v>
                </c:pt>
                <c:pt idx="603">
                  <c:v>-3.5929999999999998E-3</c:v>
                </c:pt>
                <c:pt idx="604">
                  <c:v>-3.6909999999999998E-3</c:v>
                </c:pt>
                <c:pt idx="605">
                  <c:v>-3.869E-3</c:v>
                </c:pt>
                <c:pt idx="606">
                  <c:v>-4.5269999999999998E-3</c:v>
                </c:pt>
                <c:pt idx="607">
                  <c:v>-6.2659999999999999E-3</c:v>
                </c:pt>
                <c:pt idx="608">
                  <c:v>-7.195E-3</c:v>
                </c:pt>
                <c:pt idx="609">
                  <c:v>-5.8830000000000002E-3</c:v>
                </c:pt>
                <c:pt idx="610">
                  <c:v>-4.0410000000000003E-3</c:v>
                </c:pt>
                <c:pt idx="611">
                  <c:v>-3.3809999999999999E-3</c:v>
                </c:pt>
                <c:pt idx="612">
                  <c:v>-3.032E-3</c:v>
                </c:pt>
                <c:pt idx="613">
                  <c:v>-2.7989999999999998E-3</c:v>
                </c:pt>
                <c:pt idx="614">
                  <c:v>-2.9840000000000001E-3</c:v>
                </c:pt>
                <c:pt idx="615">
                  <c:v>-3.1459999999999999E-3</c:v>
                </c:pt>
                <c:pt idx="616">
                  <c:v>-3.0760000000000002E-3</c:v>
                </c:pt>
                <c:pt idx="617">
                  <c:v>-3.0860000000000002E-3</c:v>
                </c:pt>
                <c:pt idx="618">
                  <c:v>-3.075E-3</c:v>
                </c:pt>
                <c:pt idx="619">
                  <c:v>-2.826E-3</c:v>
                </c:pt>
                <c:pt idx="620">
                  <c:v>-2.7409999999999999E-3</c:v>
                </c:pt>
                <c:pt idx="621">
                  <c:v>-2.9399999999999999E-3</c:v>
                </c:pt>
                <c:pt idx="622">
                  <c:v>-2.9350000000000001E-3</c:v>
                </c:pt>
                <c:pt idx="623">
                  <c:v>-2.7409999999999999E-3</c:v>
                </c:pt>
                <c:pt idx="624">
                  <c:v>-2.6020000000000001E-3</c:v>
                </c:pt>
                <c:pt idx="625">
                  <c:v>-2.3389999999999999E-3</c:v>
                </c:pt>
                <c:pt idx="626">
                  <c:v>-1.9910000000000001E-3</c:v>
                </c:pt>
                <c:pt idx="627">
                  <c:v>-2.049E-3</c:v>
                </c:pt>
                <c:pt idx="628">
                  <c:v>-2.248E-3</c:v>
                </c:pt>
                <c:pt idx="629">
                  <c:v>-2.0379999999999999E-3</c:v>
                </c:pt>
                <c:pt idx="630">
                  <c:v>-1.817E-3</c:v>
                </c:pt>
                <c:pt idx="631">
                  <c:v>-1.885E-3</c:v>
                </c:pt>
                <c:pt idx="632">
                  <c:v>-2.0170000000000001E-3</c:v>
                </c:pt>
                <c:pt idx="633">
                  <c:v>-2.0869999999999999E-3</c:v>
                </c:pt>
                <c:pt idx="634">
                  <c:v>-2.0660000000000001E-3</c:v>
                </c:pt>
                <c:pt idx="635">
                  <c:v>-1.897E-3</c:v>
                </c:pt>
                <c:pt idx="636">
                  <c:v>-1.6800000000000001E-3</c:v>
                </c:pt>
                <c:pt idx="637">
                  <c:v>-1.753E-3</c:v>
                </c:pt>
                <c:pt idx="638">
                  <c:v>-1.892E-3</c:v>
                </c:pt>
                <c:pt idx="639">
                  <c:v>-1.671E-3</c:v>
                </c:pt>
                <c:pt idx="640">
                  <c:v>-1.474E-3</c:v>
                </c:pt>
                <c:pt idx="641">
                  <c:v>-1.511E-3</c:v>
                </c:pt>
                <c:pt idx="642">
                  <c:v>-1.353E-3</c:v>
                </c:pt>
                <c:pt idx="643">
                  <c:v>-1.09E-3</c:v>
                </c:pt>
                <c:pt idx="644">
                  <c:v>-1.091E-3</c:v>
                </c:pt>
                <c:pt idx="645">
                  <c:v>-1.1150000000000001E-3</c:v>
                </c:pt>
                <c:pt idx="646">
                  <c:v>-1.0169999999999999E-3</c:v>
                </c:pt>
                <c:pt idx="647">
                  <c:v>-1.0820000000000001E-3</c:v>
                </c:pt>
                <c:pt idx="648">
                  <c:v>-1.165E-3</c:v>
                </c:pt>
                <c:pt idx="649">
                  <c:v>-9.4600000000000001E-4</c:v>
                </c:pt>
                <c:pt idx="650">
                  <c:v>-8.12E-4</c:v>
                </c:pt>
                <c:pt idx="651">
                  <c:v>-9.4899999999999997E-4</c:v>
                </c:pt>
                <c:pt idx="652">
                  <c:v>-8.7299999999999997E-4</c:v>
                </c:pt>
                <c:pt idx="653">
                  <c:v>-6.7100000000000005E-4</c:v>
                </c:pt>
                <c:pt idx="654">
                  <c:v>-7.3300000000000004E-4</c:v>
                </c:pt>
                <c:pt idx="655">
                  <c:v>-7.0299999999999996E-4</c:v>
                </c:pt>
                <c:pt idx="656">
                  <c:v>-4.08E-4</c:v>
                </c:pt>
                <c:pt idx="657">
                  <c:v>-3.5399999999999999E-4</c:v>
                </c:pt>
                <c:pt idx="658">
                  <c:v>-4.9899999999999999E-4</c:v>
                </c:pt>
                <c:pt idx="659">
                  <c:v>-4.6200000000000001E-4</c:v>
                </c:pt>
                <c:pt idx="660">
                  <c:v>-3.48E-4</c:v>
                </c:pt>
                <c:pt idx="661">
                  <c:v>-2.7799999999999998E-4</c:v>
                </c:pt>
                <c:pt idx="662">
                  <c:v>-1.63E-4</c:v>
                </c:pt>
                <c:pt idx="663">
                  <c:v>-4.0000000000000003E-5</c:v>
                </c:pt>
                <c:pt idx="664">
                  <c:v>-1.9000000000000001E-5</c:v>
                </c:pt>
                <c:pt idx="665">
                  <c:v>-2.0999999999999999E-5</c:v>
                </c:pt>
                <c:pt idx="666">
                  <c:v>-9.9999999999999995E-7</c:v>
                </c:pt>
                <c:pt idx="667">
                  <c:v>-5.3999999999999998E-5</c:v>
                </c:pt>
                <c:pt idx="668">
                  <c:v>-8.6000000000000003E-5</c:v>
                </c:pt>
                <c:pt idx="669">
                  <c:v>7.2999999999999999E-5</c:v>
                </c:pt>
                <c:pt idx="670">
                  <c:v>2.6600000000000001E-4</c:v>
                </c:pt>
                <c:pt idx="671">
                  <c:v>3.3399999999999999E-4</c:v>
                </c:pt>
                <c:pt idx="672">
                  <c:v>3.0600000000000001E-4</c:v>
                </c:pt>
                <c:pt idx="673">
                  <c:v>2.7799999999999998E-4</c:v>
                </c:pt>
                <c:pt idx="674">
                  <c:v>3.4099999999999999E-4</c:v>
                </c:pt>
                <c:pt idx="675">
                  <c:v>4.0900000000000002E-4</c:v>
                </c:pt>
                <c:pt idx="676">
                  <c:v>4.3100000000000001E-4</c:v>
                </c:pt>
                <c:pt idx="677">
                  <c:v>5.0500000000000002E-4</c:v>
                </c:pt>
                <c:pt idx="678">
                  <c:v>5.9699999999999998E-4</c:v>
                </c:pt>
                <c:pt idx="679">
                  <c:v>6.0800000000000003E-4</c:v>
                </c:pt>
                <c:pt idx="680">
                  <c:v>6.4899999999999995E-4</c:v>
                </c:pt>
                <c:pt idx="681">
                  <c:v>7.76E-4</c:v>
                </c:pt>
                <c:pt idx="682">
                  <c:v>8.5099999999999998E-4</c:v>
                </c:pt>
                <c:pt idx="683">
                  <c:v>8.3100000000000003E-4</c:v>
                </c:pt>
                <c:pt idx="684">
                  <c:v>7.7099999999999998E-4</c:v>
                </c:pt>
                <c:pt idx="685">
                  <c:v>8.1899999999999996E-4</c:v>
                </c:pt>
                <c:pt idx="686">
                  <c:v>9.6599999999999995E-4</c:v>
                </c:pt>
                <c:pt idx="687">
                  <c:v>9.2900000000000003E-4</c:v>
                </c:pt>
                <c:pt idx="688">
                  <c:v>7.9500000000000003E-4</c:v>
                </c:pt>
                <c:pt idx="689">
                  <c:v>8.52E-4</c:v>
                </c:pt>
                <c:pt idx="690">
                  <c:v>9.6400000000000001E-4</c:v>
                </c:pt>
                <c:pt idx="691">
                  <c:v>1.0139999999999999E-3</c:v>
                </c:pt>
                <c:pt idx="692">
                  <c:v>1.1100000000000001E-3</c:v>
                </c:pt>
                <c:pt idx="693">
                  <c:v>1.1969999999999999E-3</c:v>
                </c:pt>
                <c:pt idx="694">
                  <c:v>1.1490000000000001E-3</c:v>
                </c:pt>
                <c:pt idx="695">
                  <c:v>1.1460000000000001E-3</c:v>
                </c:pt>
                <c:pt idx="696">
                  <c:v>1.2750000000000001E-3</c:v>
                </c:pt>
                <c:pt idx="697">
                  <c:v>1.3309999999999999E-3</c:v>
                </c:pt>
                <c:pt idx="698">
                  <c:v>1.34E-3</c:v>
                </c:pt>
                <c:pt idx="699">
                  <c:v>1.4369999999999999E-3</c:v>
                </c:pt>
                <c:pt idx="700">
                  <c:v>1.4660000000000001E-3</c:v>
                </c:pt>
                <c:pt idx="701">
                  <c:v>1.364E-3</c:v>
                </c:pt>
                <c:pt idx="702">
                  <c:v>1.3290000000000001E-3</c:v>
                </c:pt>
                <c:pt idx="703">
                  <c:v>1.364E-3</c:v>
                </c:pt>
                <c:pt idx="704">
                  <c:v>1.364E-3</c:v>
                </c:pt>
                <c:pt idx="705">
                  <c:v>1.395E-3</c:v>
                </c:pt>
                <c:pt idx="706">
                  <c:v>1.4970000000000001E-3</c:v>
                </c:pt>
                <c:pt idx="707">
                  <c:v>1.5939999999999999E-3</c:v>
                </c:pt>
                <c:pt idx="708">
                  <c:v>1.655E-3</c:v>
                </c:pt>
                <c:pt idx="709">
                  <c:v>1.686E-3</c:v>
                </c:pt>
                <c:pt idx="710">
                  <c:v>1.683E-3</c:v>
                </c:pt>
                <c:pt idx="711">
                  <c:v>1.647E-3</c:v>
                </c:pt>
                <c:pt idx="712">
                  <c:v>1.5989999999999999E-3</c:v>
                </c:pt>
                <c:pt idx="713">
                  <c:v>1.5889999999999999E-3</c:v>
                </c:pt>
                <c:pt idx="714">
                  <c:v>1.66E-3</c:v>
                </c:pt>
                <c:pt idx="715">
                  <c:v>1.7899999999999999E-3</c:v>
                </c:pt>
                <c:pt idx="716">
                  <c:v>1.9109999999999999E-3</c:v>
                </c:pt>
                <c:pt idx="717">
                  <c:v>1.931E-3</c:v>
                </c:pt>
                <c:pt idx="718">
                  <c:v>1.8829999999999999E-3</c:v>
                </c:pt>
                <c:pt idx="719">
                  <c:v>1.8500000000000001E-3</c:v>
                </c:pt>
                <c:pt idx="720">
                  <c:v>1.8090000000000001E-3</c:v>
                </c:pt>
                <c:pt idx="721">
                  <c:v>1.7639999999999999E-3</c:v>
                </c:pt>
                <c:pt idx="722">
                  <c:v>1.789E-3</c:v>
                </c:pt>
                <c:pt idx="723">
                  <c:v>1.841E-3</c:v>
                </c:pt>
                <c:pt idx="724">
                  <c:v>1.8439999999999999E-3</c:v>
                </c:pt>
                <c:pt idx="725">
                  <c:v>1.8890000000000001E-3</c:v>
                </c:pt>
                <c:pt idx="726">
                  <c:v>1.9959999999999999E-3</c:v>
                </c:pt>
                <c:pt idx="727">
                  <c:v>2.0479999999999999E-3</c:v>
                </c:pt>
                <c:pt idx="728">
                  <c:v>2.0990000000000002E-3</c:v>
                </c:pt>
                <c:pt idx="729">
                  <c:v>2.225E-3</c:v>
                </c:pt>
                <c:pt idx="730">
                  <c:v>2.209E-3</c:v>
                </c:pt>
                <c:pt idx="731">
                  <c:v>2.1229999999999999E-3</c:v>
                </c:pt>
                <c:pt idx="732">
                  <c:v>2.3879999999999999E-3</c:v>
                </c:pt>
                <c:pt idx="733">
                  <c:v>2.15E-3</c:v>
                </c:pt>
                <c:pt idx="734">
                  <c:v>7.5500000000000003E-4</c:v>
                </c:pt>
                <c:pt idx="735">
                  <c:v>5.4900000000000001E-4</c:v>
                </c:pt>
                <c:pt idx="736">
                  <c:v>2.0140000000000002E-3</c:v>
                </c:pt>
                <c:pt idx="737">
                  <c:v>2.6849999999999999E-3</c:v>
                </c:pt>
                <c:pt idx="738">
                  <c:v>2.5049999999999998E-3</c:v>
                </c:pt>
                <c:pt idx="739">
                  <c:v>2.4750000000000002E-3</c:v>
                </c:pt>
                <c:pt idx="740">
                  <c:v>2.5049999999999998E-3</c:v>
                </c:pt>
                <c:pt idx="741">
                  <c:v>2.47E-3</c:v>
                </c:pt>
                <c:pt idx="742">
                  <c:v>2.4489999999999998E-3</c:v>
                </c:pt>
                <c:pt idx="743">
                  <c:v>2.4380000000000001E-3</c:v>
                </c:pt>
                <c:pt idx="744">
                  <c:v>2.4190000000000001E-3</c:v>
                </c:pt>
                <c:pt idx="745">
                  <c:v>2.477E-3</c:v>
                </c:pt>
                <c:pt idx="746">
                  <c:v>2.5860000000000002E-3</c:v>
                </c:pt>
                <c:pt idx="747">
                  <c:v>2.5969999999999999E-3</c:v>
                </c:pt>
                <c:pt idx="748">
                  <c:v>2.601E-3</c:v>
                </c:pt>
                <c:pt idx="749">
                  <c:v>2.7100000000000002E-3</c:v>
                </c:pt>
                <c:pt idx="750">
                  <c:v>2.7560000000000002E-3</c:v>
                </c:pt>
                <c:pt idx="751">
                  <c:v>2.7190000000000001E-3</c:v>
                </c:pt>
                <c:pt idx="752">
                  <c:v>2.7590000000000002E-3</c:v>
                </c:pt>
                <c:pt idx="753">
                  <c:v>2.8149999999999998E-3</c:v>
                </c:pt>
                <c:pt idx="754">
                  <c:v>2.7910000000000001E-3</c:v>
                </c:pt>
                <c:pt idx="755">
                  <c:v>2.7650000000000001E-3</c:v>
                </c:pt>
                <c:pt idx="756">
                  <c:v>2.7650000000000001E-3</c:v>
                </c:pt>
                <c:pt idx="757">
                  <c:v>2.751E-3</c:v>
                </c:pt>
                <c:pt idx="758">
                  <c:v>2.7680000000000001E-3</c:v>
                </c:pt>
                <c:pt idx="759">
                  <c:v>2.8419999999999999E-3</c:v>
                </c:pt>
                <c:pt idx="760">
                  <c:v>2.875E-3</c:v>
                </c:pt>
                <c:pt idx="761">
                  <c:v>2.8770000000000002E-3</c:v>
                </c:pt>
                <c:pt idx="762">
                  <c:v>2.9499999999999999E-3</c:v>
                </c:pt>
                <c:pt idx="763">
                  <c:v>2.9849999999999998E-3</c:v>
                </c:pt>
                <c:pt idx="764">
                  <c:v>2.8939999999999999E-3</c:v>
                </c:pt>
                <c:pt idx="765">
                  <c:v>2.813E-3</c:v>
                </c:pt>
                <c:pt idx="766">
                  <c:v>2.8010000000000001E-3</c:v>
                </c:pt>
                <c:pt idx="767">
                  <c:v>2.8089999999999999E-3</c:v>
                </c:pt>
                <c:pt idx="768">
                  <c:v>2.7699999999999999E-3</c:v>
                </c:pt>
                <c:pt idx="769">
                  <c:v>2.6510000000000001E-3</c:v>
                </c:pt>
                <c:pt idx="770">
                  <c:v>2.506E-3</c:v>
                </c:pt>
                <c:pt idx="771">
                  <c:v>2.3800000000000002E-3</c:v>
                </c:pt>
                <c:pt idx="772">
                  <c:v>2.2650000000000001E-3</c:v>
                </c:pt>
                <c:pt idx="773">
                  <c:v>1.9480000000000001E-3</c:v>
                </c:pt>
                <c:pt idx="774">
                  <c:v>1.3940000000000001E-3</c:v>
                </c:pt>
                <c:pt idx="775">
                  <c:v>1.083E-3</c:v>
                </c:pt>
                <c:pt idx="776">
                  <c:v>1.0319999999999999E-3</c:v>
                </c:pt>
                <c:pt idx="777">
                  <c:v>9.0200000000000002E-4</c:v>
                </c:pt>
                <c:pt idx="778">
                  <c:v>8.7500000000000002E-4</c:v>
                </c:pt>
                <c:pt idx="779">
                  <c:v>1.121E-3</c:v>
                </c:pt>
                <c:pt idx="780">
                  <c:v>1.7619999999999999E-3</c:v>
                </c:pt>
                <c:pt idx="781">
                  <c:v>2.3400000000000001E-3</c:v>
                </c:pt>
                <c:pt idx="782">
                  <c:v>1.8289999999999999E-3</c:v>
                </c:pt>
                <c:pt idx="783">
                  <c:v>9.9599999999999992E-4</c:v>
                </c:pt>
                <c:pt idx="784">
                  <c:v>7.7399999999999995E-4</c:v>
                </c:pt>
                <c:pt idx="785">
                  <c:v>1.1410000000000001E-3</c:v>
                </c:pt>
                <c:pt idx="786">
                  <c:v>1.436E-3</c:v>
                </c:pt>
                <c:pt idx="787">
                  <c:v>9.8799999999999995E-4</c:v>
                </c:pt>
                <c:pt idx="788">
                  <c:v>6.0499999999999996E-4</c:v>
                </c:pt>
                <c:pt idx="789">
                  <c:v>6.87E-4</c:v>
                </c:pt>
                <c:pt idx="790">
                  <c:v>6.0599999999999998E-4</c:v>
                </c:pt>
                <c:pt idx="791">
                  <c:v>4.37E-4</c:v>
                </c:pt>
                <c:pt idx="792">
                  <c:v>5.4100000000000003E-4</c:v>
                </c:pt>
                <c:pt idx="793">
                  <c:v>6.1300000000000005E-4</c:v>
                </c:pt>
                <c:pt idx="794">
                  <c:v>4.4900000000000002E-4</c:v>
                </c:pt>
                <c:pt idx="795">
                  <c:v>2.04E-4</c:v>
                </c:pt>
                <c:pt idx="796">
                  <c:v>7.3999999999999996E-5</c:v>
                </c:pt>
                <c:pt idx="797">
                  <c:v>7.1000000000000005E-5</c:v>
                </c:pt>
                <c:pt idx="798">
                  <c:v>-3.9800000000000002E-4</c:v>
                </c:pt>
                <c:pt idx="799">
                  <c:v>-1.0319999999999999E-3</c:v>
                </c:pt>
                <c:pt idx="800">
                  <c:v>-6.3100000000000005E-4</c:v>
                </c:pt>
                <c:pt idx="801">
                  <c:v>4.3399999999999998E-4</c:v>
                </c:pt>
                <c:pt idx="802">
                  <c:v>1.1310000000000001E-3</c:v>
                </c:pt>
                <c:pt idx="803">
                  <c:v>1.1440000000000001E-3</c:v>
                </c:pt>
                <c:pt idx="804">
                  <c:v>7.85E-4</c:v>
                </c:pt>
                <c:pt idx="805">
                  <c:v>7.36E-4</c:v>
                </c:pt>
                <c:pt idx="806">
                  <c:v>9.5600000000000004E-4</c:v>
                </c:pt>
                <c:pt idx="807">
                  <c:v>1.1689999999999999E-3</c:v>
                </c:pt>
                <c:pt idx="808">
                  <c:v>1.3179999999999999E-3</c:v>
                </c:pt>
                <c:pt idx="809">
                  <c:v>1.3240000000000001E-3</c:v>
                </c:pt>
                <c:pt idx="810">
                  <c:v>1.098E-3</c:v>
                </c:pt>
                <c:pt idx="811">
                  <c:v>8.1400000000000005E-4</c:v>
                </c:pt>
                <c:pt idx="812">
                  <c:v>6.9899999999999997E-4</c:v>
                </c:pt>
                <c:pt idx="813">
                  <c:v>8.8900000000000003E-4</c:v>
                </c:pt>
                <c:pt idx="814">
                  <c:v>1.3619999999999999E-3</c:v>
                </c:pt>
                <c:pt idx="815">
                  <c:v>1.918E-3</c:v>
                </c:pt>
                <c:pt idx="816">
                  <c:v>2.235E-3</c:v>
                </c:pt>
                <c:pt idx="817">
                  <c:v>2.1819999999999999E-3</c:v>
                </c:pt>
                <c:pt idx="818">
                  <c:v>2.114E-3</c:v>
                </c:pt>
                <c:pt idx="819">
                  <c:v>2.1059999999999998E-3</c:v>
                </c:pt>
                <c:pt idx="820">
                  <c:v>1.9849999999999998E-3</c:v>
                </c:pt>
                <c:pt idx="821">
                  <c:v>1.7899999999999999E-3</c:v>
                </c:pt>
                <c:pt idx="822">
                  <c:v>1.6310000000000001E-3</c:v>
                </c:pt>
                <c:pt idx="823">
                  <c:v>1.5989999999999999E-3</c:v>
                </c:pt>
                <c:pt idx="824">
                  <c:v>1.5319999999999999E-3</c:v>
                </c:pt>
                <c:pt idx="825">
                  <c:v>1.235E-3</c:v>
                </c:pt>
                <c:pt idx="826">
                  <c:v>1.1490000000000001E-3</c:v>
                </c:pt>
                <c:pt idx="827">
                  <c:v>1.4580000000000001E-3</c:v>
                </c:pt>
                <c:pt idx="828">
                  <c:v>1.7049999999999999E-3</c:v>
                </c:pt>
                <c:pt idx="829">
                  <c:v>1.7700000000000001E-3</c:v>
                </c:pt>
                <c:pt idx="830">
                  <c:v>1.8060000000000001E-3</c:v>
                </c:pt>
                <c:pt idx="831">
                  <c:v>1.892E-3</c:v>
                </c:pt>
                <c:pt idx="832">
                  <c:v>2.029E-3</c:v>
                </c:pt>
                <c:pt idx="833">
                  <c:v>2.134E-3</c:v>
                </c:pt>
                <c:pt idx="834">
                  <c:v>2.2409999999999999E-3</c:v>
                </c:pt>
                <c:pt idx="835">
                  <c:v>2.3839999999999998E-3</c:v>
                </c:pt>
                <c:pt idx="836">
                  <c:v>2.3509999999999998E-3</c:v>
                </c:pt>
                <c:pt idx="837">
                  <c:v>2.1189999999999998E-3</c:v>
                </c:pt>
                <c:pt idx="838">
                  <c:v>1.9430000000000001E-3</c:v>
                </c:pt>
                <c:pt idx="839">
                  <c:v>1.8240000000000001E-3</c:v>
                </c:pt>
                <c:pt idx="840">
                  <c:v>1.653E-3</c:v>
                </c:pt>
                <c:pt idx="841">
                  <c:v>1.392E-3</c:v>
                </c:pt>
                <c:pt idx="842">
                  <c:v>1.2359999999999999E-3</c:v>
                </c:pt>
                <c:pt idx="843">
                  <c:v>1.5280000000000001E-3</c:v>
                </c:pt>
                <c:pt idx="844">
                  <c:v>2.0119999999999999E-3</c:v>
                </c:pt>
                <c:pt idx="845">
                  <c:v>2.2699999999999999E-3</c:v>
                </c:pt>
                <c:pt idx="846">
                  <c:v>2.323E-3</c:v>
                </c:pt>
                <c:pt idx="847">
                  <c:v>2.2920000000000002E-3</c:v>
                </c:pt>
                <c:pt idx="848">
                  <c:v>2.2980000000000001E-3</c:v>
                </c:pt>
                <c:pt idx="849">
                  <c:v>2.3530000000000001E-3</c:v>
                </c:pt>
                <c:pt idx="850">
                  <c:v>2.4480000000000001E-3</c:v>
                </c:pt>
                <c:pt idx="851">
                  <c:v>2.6120000000000002E-3</c:v>
                </c:pt>
                <c:pt idx="852">
                  <c:v>2.7569999999999999E-3</c:v>
                </c:pt>
                <c:pt idx="853">
                  <c:v>2.735E-3</c:v>
                </c:pt>
                <c:pt idx="854">
                  <c:v>2.7009999999999998E-3</c:v>
                </c:pt>
                <c:pt idx="855">
                  <c:v>2.764E-3</c:v>
                </c:pt>
                <c:pt idx="856">
                  <c:v>2.7650000000000001E-3</c:v>
                </c:pt>
                <c:pt idx="857">
                  <c:v>2.679E-3</c:v>
                </c:pt>
                <c:pt idx="858">
                  <c:v>2.5920000000000001E-3</c:v>
                </c:pt>
                <c:pt idx="859">
                  <c:v>2.5639999999999999E-3</c:v>
                </c:pt>
                <c:pt idx="860">
                  <c:v>2.5920000000000001E-3</c:v>
                </c:pt>
                <c:pt idx="861">
                  <c:v>2.591E-3</c:v>
                </c:pt>
                <c:pt idx="862">
                  <c:v>2.5479999999999999E-3</c:v>
                </c:pt>
                <c:pt idx="863">
                  <c:v>2.5309999999999998E-3</c:v>
                </c:pt>
                <c:pt idx="864">
                  <c:v>2.7100000000000002E-3</c:v>
                </c:pt>
                <c:pt idx="865">
                  <c:v>3.0140000000000002E-3</c:v>
                </c:pt>
                <c:pt idx="866">
                  <c:v>3.0270000000000002E-3</c:v>
                </c:pt>
                <c:pt idx="867">
                  <c:v>2.9880000000000002E-3</c:v>
                </c:pt>
                <c:pt idx="868">
                  <c:v>3.2659999999999998E-3</c:v>
                </c:pt>
                <c:pt idx="869">
                  <c:v>3.3999999999999998E-3</c:v>
                </c:pt>
                <c:pt idx="870">
                  <c:v>3.2590000000000002E-3</c:v>
                </c:pt>
                <c:pt idx="871">
                  <c:v>3.2699999999999999E-3</c:v>
                </c:pt>
                <c:pt idx="872">
                  <c:v>3.4559999999999999E-3</c:v>
                </c:pt>
                <c:pt idx="873">
                  <c:v>3.6020000000000002E-3</c:v>
                </c:pt>
                <c:pt idx="874">
                  <c:v>3.4459999999999998E-3</c:v>
                </c:pt>
                <c:pt idx="875">
                  <c:v>3.1649999999999998E-3</c:v>
                </c:pt>
                <c:pt idx="876">
                  <c:v>3.2650000000000001E-3</c:v>
                </c:pt>
                <c:pt idx="877">
                  <c:v>3.5560000000000001E-3</c:v>
                </c:pt>
                <c:pt idx="878">
                  <c:v>3.6960000000000001E-3</c:v>
                </c:pt>
                <c:pt idx="879">
                  <c:v>3.6570000000000001E-3</c:v>
                </c:pt>
                <c:pt idx="880">
                  <c:v>3.5270000000000002E-3</c:v>
                </c:pt>
                <c:pt idx="881">
                  <c:v>3.4290000000000002E-3</c:v>
                </c:pt>
                <c:pt idx="882">
                  <c:v>3.375E-3</c:v>
                </c:pt>
                <c:pt idx="883">
                  <c:v>3.388E-3</c:v>
                </c:pt>
                <c:pt idx="884">
                  <c:v>3.5720000000000001E-3</c:v>
                </c:pt>
                <c:pt idx="885">
                  <c:v>3.8279999999999998E-3</c:v>
                </c:pt>
                <c:pt idx="886">
                  <c:v>3.9449999999999997E-3</c:v>
                </c:pt>
                <c:pt idx="887">
                  <c:v>3.9480000000000001E-3</c:v>
                </c:pt>
                <c:pt idx="888">
                  <c:v>3.9150000000000001E-3</c:v>
                </c:pt>
                <c:pt idx="889">
                  <c:v>3.901E-3</c:v>
                </c:pt>
                <c:pt idx="890">
                  <c:v>3.8990000000000001E-3</c:v>
                </c:pt>
                <c:pt idx="891">
                  <c:v>3.8930000000000002E-3</c:v>
                </c:pt>
                <c:pt idx="892">
                  <c:v>3.9490000000000003E-3</c:v>
                </c:pt>
                <c:pt idx="893">
                  <c:v>4.0419999999999996E-3</c:v>
                </c:pt>
                <c:pt idx="894">
                  <c:v>4.0260000000000001E-3</c:v>
                </c:pt>
                <c:pt idx="895">
                  <c:v>4.0130000000000001E-3</c:v>
                </c:pt>
                <c:pt idx="896">
                  <c:v>4.1529999999999996E-3</c:v>
                </c:pt>
                <c:pt idx="897">
                  <c:v>4.2890000000000003E-3</c:v>
                </c:pt>
                <c:pt idx="898">
                  <c:v>4.3169999999999997E-3</c:v>
                </c:pt>
                <c:pt idx="899">
                  <c:v>4.2709999999999996E-3</c:v>
                </c:pt>
                <c:pt idx="900">
                  <c:v>4.2100000000000002E-3</c:v>
                </c:pt>
                <c:pt idx="901">
                  <c:v>4.1850000000000004E-3</c:v>
                </c:pt>
                <c:pt idx="902">
                  <c:v>4.2310000000000004E-3</c:v>
                </c:pt>
                <c:pt idx="903">
                  <c:v>4.3470000000000002E-3</c:v>
                </c:pt>
                <c:pt idx="904">
                  <c:v>4.4900000000000001E-3</c:v>
                </c:pt>
                <c:pt idx="905">
                  <c:v>4.5170000000000002E-3</c:v>
                </c:pt>
                <c:pt idx="906">
                  <c:v>4.3930000000000002E-3</c:v>
                </c:pt>
                <c:pt idx="907">
                  <c:v>4.3579999999999999E-3</c:v>
                </c:pt>
                <c:pt idx="908">
                  <c:v>4.4010000000000004E-3</c:v>
                </c:pt>
                <c:pt idx="909">
                  <c:v>4.3620000000000004E-3</c:v>
                </c:pt>
                <c:pt idx="910">
                  <c:v>4.398E-3</c:v>
                </c:pt>
                <c:pt idx="911">
                  <c:v>4.5599999999999998E-3</c:v>
                </c:pt>
                <c:pt idx="912">
                  <c:v>4.5799999999999999E-3</c:v>
                </c:pt>
                <c:pt idx="913">
                  <c:v>4.509E-3</c:v>
                </c:pt>
                <c:pt idx="914">
                  <c:v>4.5529999999999998E-3</c:v>
                </c:pt>
                <c:pt idx="915">
                  <c:v>4.6169999999999996E-3</c:v>
                </c:pt>
                <c:pt idx="916">
                  <c:v>4.6309999999999997E-3</c:v>
                </c:pt>
                <c:pt idx="917">
                  <c:v>4.653E-3</c:v>
                </c:pt>
                <c:pt idx="918">
                  <c:v>4.6849999999999999E-3</c:v>
                </c:pt>
                <c:pt idx="919">
                  <c:v>4.7190000000000001E-3</c:v>
                </c:pt>
                <c:pt idx="920">
                  <c:v>4.8180000000000002E-3</c:v>
                </c:pt>
                <c:pt idx="921">
                  <c:v>4.914E-3</c:v>
                </c:pt>
                <c:pt idx="922">
                  <c:v>4.8310000000000002E-3</c:v>
                </c:pt>
                <c:pt idx="923">
                  <c:v>4.744E-3</c:v>
                </c:pt>
                <c:pt idx="924">
                  <c:v>4.8279999999999998E-3</c:v>
                </c:pt>
                <c:pt idx="925">
                  <c:v>4.8939999999999999E-3</c:v>
                </c:pt>
                <c:pt idx="926">
                  <c:v>4.8809999999999999E-3</c:v>
                </c:pt>
                <c:pt idx="927">
                  <c:v>4.8830000000000002E-3</c:v>
                </c:pt>
                <c:pt idx="928">
                  <c:v>4.908E-3</c:v>
                </c:pt>
                <c:pt idx="929">
                  <c:v>4.9329999999999999E-3</c:v>
                </c:pt>
                <c:pt idx="930">
                  <c:v>4.9560000000000003E-3</c:v>
                </c:pt>
                <c:pt idx="931">
                  <c:v>5.0010000000000002E-3</c:v>
                </c:pt>
                <c:pt idx="932">
                  <c:v>5.0819999999999997E-3</c:v>
                </c:pt>
                <c:pt idx="933">
                  <c:v>5.0689999999999997E-3</c:v>
                </c:pt>
                <c:pt idx="934">
                  <c:v>4.9550000000000002E-3</c:v>
                </c:pt>
                <c:pt idx="935">
                  <c:v>4.9740000000000001E-3</c:v>
                </c:pt>
                <c:pt idx="936">
                  <c:v>5.0850000000000001E-3</c:v>
                </c:pt>
                <c:pt idx="937">
                  <c:v>5.117E-3</c:v>
                </c:pt>
                <c:pt idx="938">
                  <c:v>5.0829999999999998E-3</c:v>
                </c:pt>
                <c:pt idx="939">
                  <c:v>5.0369999999999998E-3</c:v>
                </c:pt>
                <c:pt idx="940">
                  <c:v>5.0280000000000004E-3</c:v>
                </c:pt>
                <c:pt idx="941">
                  <c:v>5.0439999999999999E-3</c:v>
                </c:pt>
                <c:pt idx="942">
                  <c:v>5.0330000000000001E-3</c:v>
                </c:pt>
                <c:pt idx="943">
                  <c:v>4.9230000000000003E-3</c:v>
                </c:pt>
                <c:pt idx="944">
                  <c:v>4.8820000000000001E-3</c:v>
                </c:pt>
                <c:pt idx="945">
                  <c:v>4.3359999999999996E-3</c:v>
                </c:pt>
                <c:pt idx="946">
                  <c:v>-1.6230000000000001E-3</c:v>
                </c:pt>
                <c:pt idx="947">
                  <c:v>-7.6940000000000003E-3</c:v>
                </c:pt>
                <c:pt idx="948">
                  <c:v>-8.3529999999999993E-3</c:v>
                </c:pt>
                <c:pt idx="949">
                  <c:v>-5.4339999999999996E-3</c:v>
                </c:pt>
                <c:pt idx="950">
                  <c:v>-4.35E-4</c:v>
                </c:pt>
                <c:pt idx="951">
                  <c:v>5.0509999999999999E-3</c:v>
                </c:pt>
                <c:pt idx="952">
                  <c:v>5.3540000000000003E-3</c:v>
                </c:pt>
                <c:pt idx="953">
                  <c:v>4.6160000000000003E-3</c:v>
                </c:pt>
                <c:pt idx="954">
                  <c:v>4.9500000000000004E-3</c:v>
                </c:pt>
                <c:pt idx="955">
                  <c:v>5.1510000000000002E-3</c:v>
                </c:pt>
                <c:pt idx="956">
                  <c:v>5.1599999999999997E-3</c:v>
                </c:pt>
                <c:pt idx="957">
                  <c:v>5.1580000000000003E-3</c:v>
                </c:pt>
                <c:pt idx="958">
                  <c:v>5.202E-3</c:v>
                </c:pt>
                <c:pt idx="959">
                  <c:v>5.2509999999999996E-3</c:v>
                </c:pt>
                <c:pt idx="960">
                  <c:v>5.228E-3</c:v>
                </c:pt>
                <c:pt idx="961">
                  <c:v>5.1050000000000002E-3</c:v>
                </c:pt>
                <c:pt idx="962">
                  <c:v>4.9810000000000002E-3</c:v>
                </c:pt>
                <c:pt idx="963">
                  <c:v>5.045E-3</c:v>
                </c:pt>
                <c:pt idx="964">
                  <c:v>5.1729999999999996E-3</c:v>
                </c:pt>
                <c:pt idx="965">
                  <c:v>5.1980000000000004E-3</c:v>
                </c:pt>
                <c:pt idx="966">
                  <c:v>5.1840000000000002E-3</c:v>
                </c:pt>
                <c:pt idx="967">
                  <c:v>5.2030000000000002E-3</c:v>
                </c:pt>
                <c:pt idx="968">
                  <c:v>5.28E-3</c:v>
                </c:pt>
                <c:pt idx="969">
                  <c:v>5.2839999999999996E-3</c:v>
                </c:pt>
                <c:pt idx="970">
                  <c:v>5.182E-3</c:v>
                </c:pt>
                <c:pt idx="971">
                  <c:v>5.1929999999999997E-3</c:v>
                </c:pt>
                <c:pt idx="972">
                  <c:v>5.313E-3</c:v>
                </c:pt>
                <c:pt idx="973">
                  <c:v>5.3880000000000004E-3</c:v>
                </c:pt>
                <c:pt idx="974">
                  <c:v>5.3610000000000003E-3</c:v>
                </c:pt>
                <c:pt idx="975">
                  <c:v>5.2709999999999996E-3</c:v>
                </c:pt>
                <c:pt idx="976">
                  <c:v>5.2509999999999996E-3</c:v>
                </c:pt>
                <c:pt idx="977">
                  <c:v>5.2909999999999997E-3</c:v>
                </c:pt>
                <c:pt idx="978">
                  <c:v>5.3150000000000003E-3</c:v>
                </c:pt>
                <c:pt idx="979">
                  <c:v>5.3010000000000002E-3</c:v>
                </c:pt>
                <c:pt idx="980">
                  <c:v>5.2729999999999999E-3</c:v>
                </c:pt>
                <c:pt idx="981">
                  <c:v>5.2880000000000002E-3</c:v>
                </c:pt>
                <c:pt idx="982">
                  <c:v>5.3319999999999999E-3</c:v>
                </c:pt>
                <c:pt idx="983">
                  <c:v>5.3730000000000002E-3</c:v>
                </c:pt>
                <c:pt idx="984">
                  <c:v>5.4050000000000001E-3</c:v>
                </c:pt>
                <c:pt idx="985">
                  <c:v>5.4429999999999999E-3</c:v>
                </c:pt>
                <c:pt idx="986">
                  <c:v>5.5009999999999998E-3</c:v>
                </c:pt>
                <c:pt idx="987">
                  <c:v>5.5250000000000004E-3</c:v>
                </c:pt>
                <c:pt idx="988">
                  <c:v>5.5459999999999997E-3</c:v>
                </c:pt>
                <c:pt idx="989">
                  <c:v>5.7330000000000002E-3</c:v>
                </c:pt>
                <c:pt idx="990">
                  <c:v>5.5500000000000002E-3</c:v>
                </c:pt>
                <c:pt idx="991">
                  <c:v>4.5389999999999996E-3</c:v>
                </c:pt>
                <c:pt idx="992">
                  <c:v>4.3249999999999999E-3</c:v>
                </c:pt>
                <c:pt idx="993">
                  <c:v>5.2950000000000002E-3</c:v>
                </c:pt>
                <c:pt idx="994">
                  <c:v>5.6979999999999999E-3</c:v>
                </c:pt>
                <c:pt idx="995">
                  <c:v>5.5389999999999997E-3</c:v>
                </c:pt>
                <c:pt idx="996">
                  <c:v>5.5339999999999999E-3</c:v>
                </c:pt>
                <c:pt idx="997">
                  <c:v>5.6010000000000001E-3</c:v>
                </c:pt>
                <c:pt idx="998">
                  <c:v>5.6270000000000001E-3</c:v>
                </c:pt>
                <c:pt idx="999">
                  <c:v>5.6259999999999999E-3</c:v>
                </c:pt>
                <c:pt idx="1000">
                  <c:v>5.6540000000000002E-3</c:v>
                </c:pt>
                <c:pt idx="1001">
                  <c:v>5.7250000000000001E-3</c:v>
                </c:pt>
                <c:pt idx="1002">
                  <c:v>5.738E-3</c:v>
                </c:pt>
                <c:pt idx="1003">
                  <c:v>5.679E-3</c:v>
                </c:pt>
                <c:pt idx="1004">
                  <c:v>5.6059999999999999E-3</c:v>
                </c:pt>
                <c:pt idx="1005">
                  <c:v>5.5310000000000003E-3</c:v>
                </c:pt>
                <c:pt idx="1006">
                  <c:v>5.5100000000000001E-3</c:v>
                </c:pt>
                <c:pt idx="1007">
                  <c:v>5.6629999999999996E-3</c:v>
                </c:pt>
                <c:pt idx="1008">
                  <c:v>5.8380000000000003E-3</c:v>
                </c:pt>
                <c:pt idx="1009">
                  <c:v>5.8139999999999997E-3</c:v>
                </c:pt>
                <c:pt idx="1010">
                  <c:v>5.7419999999999997E-3</c:v>
                </c:pt>
                <c:pt idx="1011">
                  <c:v>5.7470000000000004E-3</c:v>
                </c:pt>
                <c:pt idx="1012">
                  <c:v>5.8190000000000004E-3</c:v>
                </c:pt>
                <c:pt idx="1013">
                  <c:v>5.8830000000000002E-3</c:v>
                </c:pt>
                <c:pt idx="1014">
                  <c:v>5.8820000000000001E-3</c:v>
                </c:pt>
                <c:pt idx="1015">
                  <c:v>5.8630000000000002E-3</c:v>
                </c:pt>
                <c:pt idx="1016">
                  <c:v>5.8580000000000004E-3</c:v>
                </c:pt>
                <c:pt idx="1017">
                  <c:v>5.8700000000000002E-3</c:v>
                </c:pt>
                <c:pt idx="1018">
                  <c:v>5.914E-3</c:v>
                </c:pt>
                <c:pt idx="1019">
                  <c:v>5.9659999999999999E-3</c:v>
                </c:pt>
                <c:pt idx="1020">
                  <c:v>5.934E-3</c:v>
                </c:pt>
                <c:pt idx="1021">
                  <c:v>5.875E-3</c:v>
                </c:pt>
                <c:pt idx="1022">
                  <c:v>5.9090000000000002E-3</c:v>
                </c:pt>
                <c:pt idx="1023">
                  <c:v>5.9620000000000003E-3</c:v>
                </c:pt>
                <c:pt idx="1024">
                  <c:v>5.9909999999999998E-3</c:v>
                </c:pt>
                <c:pt idx="1025">
                  <c:v>6.0499999999999998E-3</c:v>
                </c:pt>
                <c:pt idx="1026">
                  <c:v>6.0730000000000003E-3</c:v>
                </c:pt>
                <c:pt idx="1027">
                  <c:v>6.0049999999999999E-3</c:v>
                </c:pt>
                <c:pt idx="1028">
                  <c:v>5.9829999999999996E-3</c:v>
                </c:pt>
                <c:pt idx="1029">
                  <c:v>6.025E-3</c:v>
                </c:pt>
                <c:pt idx="1030">
                  <c:v>6.0140000000000002E-3</c:v>
                </c:pt>
                <c:pt idx="1031">
                  <c:v>6.0280000000000004E-3</c:v>
                </c:pt>
                <c:pt idx="1032">
                  <c:v>6.1199999999999996E-3</c:v>
                </c:pt>
                <c:pt idx="1033">
                  <c:v>6.1320000000000003E-3</c:v>
                </c:pt>
                <c:pt idx="1034">
                  <c:v>6.0850000000000001E-3</c:v>
                </c:pt>
                <c:pt idx="1035">
                  <c:v>6.1199999999999996E-3</c:v>
                </c:pt>
                <c:pt idx="1036">
                  <c:v>6.1749999999999999E-3</c:v>
                </c:pt>
                <c:pt idx="1037">
                  <c:v>6.182E-3</c:v>
                </c:pt>
                <c:pt idx="1038">
                  <c:v>6.1520000000000004E-3</c:v>
                </c:pt>
                <c:pt idx="1039">
                  <c:v>6.1349999999999998E-3</c:v>
                </c:pt>
                <c:pt idx="1040">
                  <c:v>6.1780000000000003E-3</c:v>
                </c:pt>
                <c:pt idx="1041">
                  <c:v>6.2310000000000004E-3</c:v>
                </c:pt>
                <c:pt idx="1042">
                  <c:v>6.2420000000000002E-3</c:v>
                </c:pt>
                <c:pt idx="1043">
                  <c:v>6.1910000000000003E-3</c:v>
                </c:pt>
                <c:pt idx="1044">
                  <c:v>6.1700000000000001E-3</c:v>
                </c:pt>
                <c:pt idx="1045">
                  <c:v>6.234E-3</c:v>
                </c:pt>
                <c:pt idx="1046">
                  <c:v>6.2659999999999999E-3</c:v>
                </c:pt>
                <c:pt idx="1047">
                  <c:v>6.2269999999999999E-3</c:v>
                </c:pt>
                <c:pt idx="1048">
                  <c:v>6.1710000000000003E-3</c:v>
                </c:pt>
                <c:pt idx="1049">
                  <c:v>6.1370000000000001E-3</c:v>
                </c:pt>
                <c:pt idx="1050">
                  <c:v>6.1479999999999998E-3</c:v>
                </c:pt>
                <c:pt idx="1051">
                  <c:v>6.2139999999999999E-3</c:v>
                </c:pt>
                <c:pt idx="1052">
                  <c:v>6.2859999999999999E-3</c:v>
                </c:pt>
                <c:pt idx="1053">
                  <c:v>6.3080000000000002E-3</c:v>
                </c:pt>
                <c:pt idx="1054">
                  <c:v>6.3270000000000002E-3</c:v>
                </c:pt>
                <c:pt idx="1055">
                  <c:v>6.3540000000000003E-3</c:v>
                </c:pt>
                <c:pt idx="1056">
                  <c:v>6.3350000000000004E-3</c:v>
                </c:pt>
                <c:pt idx="1057">
                  <c:v>6.2940000000000001E-3</c:v>
                </c:pt>
                <c:pt idx="1058">
                  <c:v>6.2769999999999996E-3</c:v>
                </c:pt>
                <c:pt idx="1059">
                  <c:v>6.293E-3</c:v>
                </c:pt>
                <c:pt idx="1060">
                  <c:v>6.3330000000000001E-3</c:v>
                </c:pt>
                <c:pt idx="1061">
                  <c:v>6.378E-3</c:v>
                </c:pt>
                <c:pt idx="1062">
                  <c:v>6.3870000000000003E-3</c:v>
                </c:pt>
                <c:pt idx="1063">
                  <c:v>6.3309999999999998E-3</c:v>
                </c:pt>
                <c:pt idx="1064">
                  <c:v>6.2249999999999996E-3</c:v>
                </c:pt>
                <c:pt idx="1065">
                  <c:v>6.1780000000000003E-3</c:v>
                </c:pt>
                <c:pt idx="1066">
                  <c:v>6.2830000000000004E-3</c:v>
                </c:pt>
                <c:pt idx="1067">
                  <c:v>6.3489999999999996E-3</c:v>
                </c:pt>
                <c:pt idx="1068">
                  <c:v>6.3280000000000003E-3</c:v>
                </c:pt>
                <c:pt idx="1069">
                  <c:v>6.3940000000000004E-3</c:v>
                </c:pt>
                <c:pt idx="1070">
                  <c:v>6.4320000000000002E-3</c:v>
                </c:pt>
                <c:pt idx="1071">
                  <c:v>6.3270000000000002E-3</c:v>
                </c:pt>
                <c:pt idx="1072">
                  <c:v>6.2880000000000002E-3</c:v>
                </c:pt>
                <c:pt idx="1073">
                  <c:v>6.3429999999999997E-3</c:v>
                </c:pt>
                <c:pt idx="1074">
                  <c:v>6.3470000000000002E-3</c:v>
                </c:pt>
                <c:pt idx="1075">
                  <c:v>6.3290000000000004E-3</c:v>
                </c:pt>
                <c:pt idx="1076">
                  <c:v>6.3350000000000004E-3</c:v>
                </c:pt>
                <c:pt idx="1077">
                  <c:v>6.3330000000000001E-3</c:v>
                </c:pt>
                <c:pt idx="1078">
                  <c:v>6.326E-3</c:v>
                </c:pt>
                <c:pt idx="1079">
                  <c:v>6.3379999999999999E-3</c:v>
                </c:pt>
                <c:pt idx="1080">
                  <c:v>6.3749999999999996E-3</c:v>
                </c:pt>
                <c:pt idx="1081">
                  <c:v>6.4250000000000002E-3</c:v>
                </c:pt>
                <c:pt idx="1082">
                  <c:v>6.4650000000000003E-3</c:v>
                </c:pt>
                <c:pt idx="1083">
                  <c:v>6.4609999999999997E-3</c:v>
                </c:pt>
                <c:pt idx="1084">
                  <c:v>6.3930000000000002E-3</c:v>
                </c:pt>
                <c:pt idx="1085">
                  <c:v>6.2719999999999998E-3</c:v>
                </c:pt>
                <c:pt idx="1086">
                  <c:v>6.156E-3</c:v>
                </c:pt>
                <c:pt idx="1087">
                  <c:v>6.1219999999999998E-3</c:v>
                </c:pt>
                <c:pt idx="1088">
                  <c:v>6.1609999999999998E-3</c:v>
                </c:pt>
                <c:pt idx="1089">
                  <c:v>6.2379999999999996E-3</c:v>
                </c:pt>
                <c:pt idx="1090">
                  <c:v>6.3150000000000003E-3</c:v>
                </c:pt>
                <c:pt idx="1091">
                  <c:v>6.3639999999999999E-3</c:v>
                </c:pt>
                <c:pt idx="1092">
                  <c:v>6.3600000000000002E-3</c:v>
                </c:pt>
                <c:pt idx="1093">
                  <c:v>6.2870000000000001E-3</c:v>
                </c:pt>
                <c:pt idx="1094">
                  <c:v>6.2199999999999998E-3</c:v>
                </c:pt>
                <c:pt idx="1095">
                  <c:v>6.3029999999999996E-3</c:v>
                </c:pt>
                <c:pt idx="1096">
                  <c:v>6.3439999999999998E-3</c:v>
                </c:pt>
                <c:pt idx="1097">
                  <c:v>6.1890000000000001E-3</c:v>
                </c:pt>
                <c:pt idx="1098">
                  <c:v>6.1120000000000002E-3</c:v>
                </c:pt>
                <c:pt idx="1099">
                  <c:v>6.2069999999999998E-3</c:v>
                </c:pt>
                <c:pt idx="1100">
                  <c:v>6.3629999999999997E-3</c:v>
                </c:pt>
                <c:pt idx="1101">
                  <c:v>6.4250000000000002E-3</c:v>
                </c:pt>
                <c:pt idx="1102">
                  <c:v>6.3600000000000002E-3</c:v>
                </c:pt>
                <c:pt idx="1103">
                  <c:v>6.3290000000000004E-3</c:v>
                </c:pt>
                <c:pt idx="1104">
                  <c:v>6.2760000000000003E-3</c:v>
                </c:pt>
                <c:pt idx="1105">
                  <c:v>6.1120000000000002E-3</c:v>
                </c:pt>
                <c:pt idx="1106">
                  <c:v>6.0769999999999999E-3</c:v>
                </c:pt>
                <c:pt idx="1107">
                  <c:v>6.2030000000000002E-3</c:v>
                </c:pt>
                <c:pt idx="1108">
                  <c:v>6.2529999999999999E-3</c:v>
                </c:pt>
                <c:pt idx="1109">
                  <c:v>6.2139999999999999E-3</c:v>
                </c:pt>
                <c:pt idx="1110">
                  <c:v>6.1799999999999997E-3</c:v>
                </c:pt>
                <c:pt idx="1111">
                  <c:v>6.2630000000000003E-3</c:v>
                </c:pt>
                <c:pt idx="1112">
                  <c:v>6.4050000000000001E-3</c:v>
                </c:pt>
                <c:pt idx="1113">
                  <c:v>6.4429999999999999E-3</c:v>
                </c:pt>
                <c:pt idx="1114">
                  <c:v>6.3819999999999997E-3</c:v>
                </c:pt>
                <c:pt idx="1115">
                  <c:v>6.2909999999999997E-3</c:v>
                </c:pt>
                <c:pt idx="1116">
                  <c:v>6.2560000000000003E-3</c:v>
                </c:pt>
                <c:pt idx="1117">
                  <c:v>6.3200000000000001E-3</c:v>
                </c:pt>
                <c:pt idx="1118">
                  <c:v>6.4450000000000002E-3</c:v>
                </c:pt>
                <c:pt idx="1119">
                  <c:v>6.4460000000000003E-3</c:v>
                </c:pt>
                <c:pt idx="1120">
                  <c:v>6.3749999999999996E-3</c:v>
                </c:pt>
                <c:pt idx="1121">
                  <c:v>6.483E-3</c:v>
                </c:pt>
                <c:pt idx="1122">
                  <c:v>6.5970000000000004E-3</c:v>
                </c:pt>
                <c:pt idx="1123">
                  <c:v>6.5469999999999999E-3</c:v>
                </c:pt>
                <c:pt idx="1124">
                  <c:v>6.4650000000000003E-3</c:v>
                </c:pt>
                <c:pt idx="1125">
                  <c:v>6.4250000000000002E-3</c:v>
                </c:pt>
                <c:pt idx="1126">
                  <c:v>6.4260000000000003E-3</c:v>
                </c:pt>
                <c:pt idx="1127">
                  <c:v>6.4330000000000003E-3</c:v>
                </c:pt>
                <c:pt idx="1128">
                  <c:v>6.3920000000000001E-3</c:v>
                </c:pt>
                <c:pt idx="1129">
                  <c:v>6.2589999999999998E-3</c:v>
                </c:pt>
                <c:pt idx="1130">
                  <c:v>6.1619999999999999E-3</c:v>
                </c:pt>
                <c:pt idx="1131">
                  <c:v>6.1970000000000003E-3</c:v>
                </c:pt>
                <c:pt idx="1132">
                  <c:v>6.1989999999999996E-3</c:v>
                </c:pt>
                <c:pt idx="1133">
                  <c:v>6.1659999999999996E-3</c:v>
                </c:pt>
                <c:pt idx="1134">
                  <c:v>6.2170000000000003E-3</c:v>
                </c:pt>
                <c:pt idx="1135">
                  <c:v>6.1799999999999997E-3</c:v>
                </c:pt>
                <c:pt idx="1136">
                  <c:v>6.0070000000000002E-3</c:v>
                </c:pt>
                <c:pt idx="1137">
                  <c:v>5.9820000000000003E-3</c:v>
                </c:pt>
                <c:pt idx="1138">
                  <c:v>6.1130000000000004E-3</c:v>
                </c:pt>
                <c:pt idx="1139">
                  <c:v>6.2550000000000001E-3</c:v>
                </c:pt>
                <c:pt idx="1140">
                  <c:v>6.3290000000000004E-3</c:v>
                </c:pt>
                <c:pt idx="1141">
                  <c:v>6.2880000000000002E-3</c:v>
                </c:pt>
                <c:pt idx="1142">
                  <c:v>6.1390000000000004E-3</c:v>
                </c:pt>
                <c:pt idx="1143">
                  <c:v>6.0429999999999998E-3</c:v>
                </c:pt>
                <c:pt idx="1144">
                  <c:v>6.1089999999999998E-3</c:v>
                </c:pt>
                <c:pt idx="1145">
                  <c:v>6.2259999999999998E-3</c:v>
                </c:pt>
                <c:pt idx="1146">
                  <c:v>6.2709999999999997E-3</c:v>
                </c:pt>
                <c:pt idx="1147">
                  <c:v>6.1679999999999999E-3</c:v>
                </c:pt>
                <c:pt idx="1148">
                  <c:v>6.0280000000000004E-3</c:v>
                </c:pt>
                <c:pt idx="1149">
                  <c:v>5.934E-3</c:v>
                </c:pt>
                <c:pt idx="1150">
                  <c:v>5.8719999999999996E-3</c:v>
                </c:pt>
                <c:pt idx="1151">
                  <c:v>5.816E-3</c:v>
                </c:pt>
                <c:pt idx="1152">
                  <c:v>5.7629999999999999E-3</c:v>
                </c:pt>
                <c:pt idx="1153">
                  <c:v>5.7619999999999998E-3</c:v>
                </c:pt>
                <c:pt idx="1154">
                  <c:v>5.8089999999999999E-3</c:v>
                </c:pt>
                <c:pt idx="1155">
                  <c:v>5.855E-3</c:v>
                </c:pt>
                <c:pt idx="1156">
                  <c:v>5.9309999999999996E-3</c:v>
                </c:pt>
                <c:pt idx="1157">
                  <c:v>6.0650000000000001E-3</c:v>
                </c:pt>
                <c:pt idx="1158">
                  <c:v>6.2220000000000001E-3</c:v>
                </c:pt>
                <c:pt idx="1159">
                  <c:v>6.3029999999999996E-3</c:v>
                </c:pt>
                <c:pt idx="1160">
                  <c:v>6.2189999999999997E-3</c:v>
                </c:pt>
                <c:pt idx="1161">
                  <c:v>6.0369999999999998E-3</c:v>
                </c:pt>
                <c:pt idx="1162">
                  <c:v>5.914E-3</c:v>
                </c:pt>
                <c:pt idx="1163">
                  <c:v>6.0070000000000002E-3</c:v>
                </c:pt>
                <c:pt idx="1164">
                  <c:v>6.1019999999999998E-3</c:v>
                </c:pt>
                <c:pt idx="1165">
                  <c:v>6.032E-3</c:v>
                </c:pt>
                <c:pt idx="1166">
                  <c:v>6.012E-3</c:v>
                </c:pt>
                <c:pt idx="1167">
                  <c:v>6.0939999999999996E-3</c:v>
                </c:pt>
                <c:pt idx="1168">
                  <c:v>6.1970000000000003E-3</c:v>
                </c:pt>
                <c:pt idx="1169">
                  <c:v>6.3080000000000002E-3</c:v>
                </c:pt>
                <c:pt idx="1170">
                  <c:v>6.3540000000000003E-3</c:v>
                </c:pt>
                <c:pt idx="1171">
                  <c:v>6.1970000000000003E-3</c:v>
                </c:pt>
                <c:pt idx="1172">
                  <c:v>5.9080000000000001E-3</c:v>
                </c:pt>
                <c:pt idx="1173">
                  <c:v>5.6519999999999999E-3</c:v>
                </c:pt>
                <c:pt idx="1174">
                  <c:v>5.5649999999999996E-3</c:v>
                </c:pt>
                <c:pt idx="1175">
                  <c:v>5.6600000000000001E-3</c:v>
                </c:pt>
                <c:pt idx="1176">
                  <c:v>5.8520000000000004E-3</c:v>
                </c:pt>
                <c:pt idx="1177">
                  <c:v>5.9950000000000003E-3</c:v>
                </c:pt>
                <c:pt idx="1178">
                  <c:v>6.045E-3</c:v>
                </c:pt>
                <c:pt idx="1179">
                  <c:v>6.1469999999999997E-3</c:v>
                </c:pt>
                <c:pt idx="1180">
                  <c:v>6.2579999999999997E-3</c:v>
                </c:pt>
                <c:pt idx="1181">
                  <c:v>6.2740000000000001E-3</c:v>
                </c:pt>
                <c:pt idx="1182">
                  <c:v>6.2599999999999999E-3</c:v>
                </c:pt>
                <c:pt idx="1183">
                  <c:v>6.2750000000000002E-3</c:v>
                </c:pt>
                <c:pt idx="1184">
                  <c:v>6.3410000000000003E-3</c:v>
                </c:pt>
                <c:pt idx="1185">
                  <c:v>6.4679999999999998E-3</c:v>
                </c:pt>
                <c:pt idx="1186">
                  <c:v>6.581E-3</c:v>
                </c:pt>
                <c:pt idx="1187">
                  <c:v>6.4840000000000002E-3</c:v>
                </c:pt>
                <c:pt idx="1188">
                  <c:v>6.3150000000000003E-3</c:v>
                </c:pt>
                <c:pt idx="1189">
                  <c:v>6.3099999999999996E-3</c:v>
                </c:pt>
                <c:pt idx="1190">
                  <c:v>6.2940000000000001E-3</c:v>
                </c:pt>
                <c:pt idx="1191">
                  <c:v>6.1960000000000001E-3</c:v>
                </c:pt>
                <c:pt idx="1192">
                  <c:v>6.1460000000000004E-3</c:v>
                </c:pt>
                <c:pt idx="1193">
                  <c:v>6.0629999999999998E-3</c:v>
                </c:pt>
                <c:pt idx="1194">
                  <c:v>5.8910000000000004E-3</c:v>
                </c:pt>
                <c:pt idx="1195">
                  <c:v>5.803E-3</c:v>
                </c:pt>
                <c:pt idx="1196">
                  <c:v>5.8609999999999999E-3</c:v>
                </c:pt>
                <c:pt idx="1197">
                  <c:v>6.0099999999999997E-3</c:v>
                </c:pt>
                <c:pt idx="1198">
                  <c:v>6.1390000000000004E-3</c:v>
                </c:pt>
                <c:pt idx="1199">
                  <c:v>6.1980000000000004E-3</c:v>
                </c:pt>
                <c:pt idx="1200">
                  <c:v>6.2430000000000003E-3</c:v>
                </c:pt>
                <c:pt idx="1201">
                  <c:v>6.2849999999999998E-3</c:v>
                </c:pt>
                <c:pt idx="1202">
                  <c:v>6.3099999999999996E-3</c:v>
                </c:pt>
                <c:pt idx="1203">
                  <c:v>6.306E-3</c:v>
                </c:pt>
                <c:pt idx="1204">
                  <c:v>6.2810000000000001E-3</c:v>
                </c:pt>
                <c:pt idx="1205">
                  <c:v>6.2550000000000001E-3</c:v>
                </c:pt>
                <c:pt idx="1206">
                  <c:v>6.2430000000000003E-3</c:v>
                </c:pt>
                <c:pt idx="1207">
                  <c:v>6.2620000000000002E-3</c:v>
                </c:pt>
                <c:pt idx="1208">
                  <c:v>6.3239999999999998E-3</c:v>
                </c:pt>
                <c:pt idx="1209">
                  <c:v>6.3610000000000003E-3</c:v>
                </c:pt>
                <c:pt idx="1210">
                  <c:v>6.3119999999999999E-3</c:v>
                </c:pt>
                <c:pt idx="1211">
                  <c:v>6.2620000000000002E-3</c:v>
                </c:pt>
                <c:pt idx="1212">
                  <c:v>6.208E-3</c:v>
                </c:pt>
                <c:pt idx="1213">
                  <c:v>6.0860000000000003E-3</c:v>
                </c:pt>
                <c:pt idx="1214">
                  <c:v>6.0520000000000001E-3</c:v>
                </c:pt>
                <c:pt idx="1215">
                  <c:v>6.1479999999999998E-3</c:v>
                </c:pt>
                <c:pt idx="1216">
                  <c:v>6.1370000000000001E-3</c:v>
                </c:pt>
                <c:pt idx="1217">
                  <c:v>6.0809999999999996E-3</c:v>
                </c:pt>
                <c:pt idx="1218">
                  <c:v>6.1500000000000001E-3</c:v>
                </c:pt>
                <c:pt idx="1219">
                  <c:v>6.2310000000000004E-3</c:v>
                </c:pt>
                <c:pt idx="1220">
                  <c:v>6.2430000000000003E-3</c:v>
                </c:pt>
                <c:pt idx="1221">
                  <c:v>6.1980000000000004E-3</c:v>
                </c:pt>
                <c:pt idx="1222">
                  <c:v>6.1060000000000003E-3</c:v>
                </c:pt>
                <c:pt idx="1223">
                  <c:v>5.999E-3</c:v>
                </c:pt>
                <c:pt idx="1224">
                  <c:v>5.9540000000000001E-3</c:v>
                </c:pt>
                <c:pt idx="1225">
                  <c:v>6.0340000000000003E-3</c:v>
                </c:pt>
                <c:pt idx="1226">
                  <c:v>6.2189999999999997E-3</c:v>
                </c:pt>
                <c:pt idx="1227">
                  <c:v>6.2589999999999998E-3</c:v>
                </c:pt>
                <c:pt idx="1228">
                  <c:v>6.1370000000000001E-3</c:v>
                </c:pt>
                <c:pt idx="1229">
                  <c:v>6.1180000000000002E-3</c:v>
                </c:pt>
                <c:pt idx="1230">
                  <c:v>6.1460000000000004E-3</c:v>
                </c:pt>
                <c:pt idx="1231">
                  <c:v>6.136E-3</c:v>
                </c:pt>
                <c:pt idx="1232">
                  <c:v>6.1939999999999999E-3</c:v>
                </c:pt>
                <c:pt idx="1233">
                  <c:v>6.2700000000000004E-3</c:v>
                </c:pt>
                <c:pt idx="1234">
                  <c:v>6.2360000000000002E-3</c:v>
                </c:pt>
                <c:pt idx="1235">
                  <c:v>6.1510000000000002E-3</c:v>
                </c:pt>
                <c:pt idx="1236">
                  <c:v>6.0610000000000004E-3</c:v>
                </c:pt>
                <c:pt idx="1237">
                  <c:v>5.9589999999999999E-3</c:v>
                </c:pt>
                <c:pt idx="1238">
                  <c:v>5.9490000000000003E-3</c:v>
                </c:pt>
                <c:pt idx="1239">
                  <c:v>6.0800000000000003E-3</c:v>
                </c:pt>
                <c:pt idx="1240">
                  <c:v>6.1900000000000002E-3</c:v>
                </c:pt>
                <c:pt idx="1241">
                  <c:v>6.2230000000000002E-3</c:v>
                </c:pt>
                <c:pt idx="1242">
                  <c:v>6.2119999999999996E-3</c:v>
                </c:pt>
                <c:pt idx="1243">
                  <c:v>6.1370000000000001E-3</c:v>
                </c:pt>
                <c:pt idx="1244">
                  <c:v>6.0489999999999997E-3</c:v>
                </c:pt>
                <c:pt idx="1245">
                  <c:v>6.0749999999999997E-3</c:v>
                </c:pt>
                <c:pt idx="1246">
                  <c:v>6.0870000000000004E-3</c:v>
                </c:pt>
                <c:pt idx="1247">
                  <c:v>5.9870000000000001E-3</c:v>
                </c:pt>
                <c:pt idx="1248">
                  <c:v>6.0000000000000001E-3</c:v>
                </c:pt>
                <c:pt idx="1249">
                  <c:v>6.1060000000000003E-3</c:v>
                </c:pt>
                <c:pt idx="1250">
                  <c:v>6.1120000000000002E-3</c:v>
                </c:pt>
                <c:pt idx="1251">
                  <c:v>6.0829999999999999E-3</c:v>
                </c:pt>
                <c:pt idx="1252">
                  <c:v>6.0629999999999998E-3</c:v>
                </c:pt>
                <c:pt idx="1253">
                  <c:v>5.9890000000000004E-3</c:v>
                </c:pt>
                <c:pt idx="1254">
                  <c:v>5.947E-3</c:v>
                </c:pt>
                <c:pt idx="1255">
                  <c:v>6.0239999999999998E-3</c:v>
                </c:pt>
                <c:pt idx="1256">
                  <c:v>6.1409999999999998E-3</c:v>
                </c:pt>
                <c:pt idx="1257">
                  <c:v>6.1789999999999996E-3</c:v>
                </c:pt>
                <c:pt idx="1258">
                  <c:v>6.0699999999999999E-3</c:v>
                </c:pt>
                <c:pt idx="1259">
                  <c:v>5.9849999999999999E-3</c:v>
                </c:pt>
                <c:pt idx="1260">
                  <c:v>6.0219999999999996E-3</c:v>
                </c:pt>
                <c:pt idx="1261">
                  <c:v>6.084E-3</c:v>
                </c:pt>
                <c:pt idx="1262">
                  <c:v>6.0980000000000001E-3</c:v>
                </c:pt>
                <c:pt idx="1263">
                  <c:v>6.0480000000000004E-3</c:v>
                </c:pt>
                <c:pt idx="1264">
                  <c:v>6.0070000000000002E-3</c:v>
                </c:pt>
                <c:pt idx="1265">
                  <c:v>6.0309999999999999E-3</c:v>
                </c:pt>
                <c:pt idx="1266">
                  <c:v>6.1130000000000004E-3</c:v>
                </c:pt>
                <c:pt idx="1267">
                  <c:v>6.0749999999999997E-3</c:v>
                </c:pt>
                <c:pt idx="1268">
                  <c:v>5.9230000000000003E-3</c:v>
                </c:pt>
                <c:pt idx="1269">
                  <c:v>5.9410000000000001E-3</c:v>
                </c:pt>
                <c:pt idx="1270">
                  <c:v>6.0270000000000002E-3</c:v>
                </c:pt>
                <c:pt idx="1271">
                  <c:v>5.9950000000000003E-3</c:v>
                </c:pt>
                <c:pt idx="1272">
                  <c:v>5.9500000000000004E-3</c:v>
                </c:pt>
                <c:pt idx="1273">
                  <c:v>5.9699999999999996E-3</c:v>
                </c:pt>
                <c:pt idx="1274">
                  <c:v>6.0359999999999997E-3</c:v>
                </c:pt>
                <c:pt idx="1275">
                  <c:v>6.0130000000000001E-3</c:v>
                </c:pt>
                <c:pt idx="1276">
                  <c:v>5.8799999999999998E-3</c:v>
                </c:pt>
                <c:pt idx="1277">
                  <c:v>5.803E-3</c:v>
                </c:pt>
                <c:pt idx="1278">
                  <c:v>5.718E-3</c:v>
                </c:pt>
                <c:pt idx="1279">
                  <c:v>5.5770000000000004E-3</c:v>
                </c:pt>
                <c:pt idx="1280">
                  <c:v>5.6429999999999996E-3</c:v>
                </c:pt>
                <c:pt idx="1281">
                  <c:v>5.8409999999999998E-3</c:v>
                </c:pt>
                <c:pt idx="1282">
                  <c:v>5.8580000000000004E-3</c:v>
                </c:pt>
                <c:pt idx="1283">
                  <c:v>5.7970000000000001E-3</c:v>
                </c:pt>
                <c:pt idx="1284">
                  <c:v>5.7670000000000004E-3</c:v>
                </c:pt>
                <c:pt idx="1285">
                  <c:v>5.7260000000000002E-3</c:v>
                </c:pt>
                <c:pt idx="1286">
                  <c:v>5.7219999999999997E-3</c:v>
                </c:pt>
                <c:pt idx="1287">
                  <c:v>5.8079999999999998E-3</c:v>
                </c:pt>
                <c:pt idx="1288">
                  <c:v>5.927E-3</c:v>
                </c:pt>
                <c:pt idx="1289">
                  <c:v>5.9239999999999996E-3</c:v>
                </c:pt>
                <c:pt idx="1290">
                  <c:v>5.6889999999999996E-3</c:v>
                </c:pt>
                <c:pt idx="1291">
                  <c:v>5.5859999999999998E-3</c:v>
                </c:pt>
                <c:pt idx="1292">
                  <c:v>5.7450000000000001E-3</c:v>
                </c:pt>
                <c:pt idx="1293">
                  <c:v>5.8310000000000002E-3</c:v>
                </c:pt>
                <c:pt idx="1294">
                  <c:v>5.7749999999999998E-3</c:v>
                </c:pt>
                <c:pt idx="1295">
                  <c:v>5.6730000000000001E-3</c:v>
                </c:pt>
                <c:pt idx="1296">
                  <c:v>5.6579999999999998E-3</c:v>
                </c:pt>
                <c:pt idx="1297">
                  <c:v>5.6779999999999999E-3</c:v>
                </c:pt>
                <c:pt idx="1298">
                  <c:v>5.5929999999999999E-3</c:v>
                </c:pt>
                <c:pt idx="1299">
                  <c:v>5.5339999999999999E-3</c:v>
                </c:pt>
                <c:pt idx="1300">
                  <c:v>5.5729999999999998E-3</c:v>
                </c:pt>
                <c:pt idx="1301">
                  <c:v>5.62E-3</c:v>
                </c:pt>
                <c:pt idx="1302">
                  <c:v>5.6280000000000002E-3</c:v>
                </c:pt>
                <c:pt idx="1303">
                  <c:v>5.581E-3</c:v>
                </c:pt>
                <c:pt idx="1304">
                  <c:v>5.476E-3</c:v>
                </c:pt>
                <c:pt idx="1305">
                  <c:v>5.3899999999999998E-3</c:v>
                </c:pt>
                <c:pt idx="1306">
                  <c:v>5.4099999999999999E-3</c:v>
                </c:pt>
                <c:pt idx="1307">
                  <c:v>5.424E-3</c:v>
                </c:pt>
                <c:pt idx="1308">
                  <c:v>5.3810000000000004E-3</c:v>
                </c:pt>
                <c:pt idx="1309">
                  <c:v>5.3680000000000004E-3</c:v>
                </c:pt>
                <c:pt idx="1310">
                  <c:v>5.4380000000000001E-3</c:v>
                </c:pt>
                <c:pt idx="1311">
                  <c:v>5.5579999999999996E-3</c:v>
                </c:pt>
                <c:pt idx="1312">
                  <c:v>5.555E-3</c:v>
                </c:pt>
                <c:pt idx="1313">
                  <c:v>5.4840000000000002E-3</c:v>
                </c:pt>
                <c:pt idx="1314">
                  <c:v>5.4949999999999999E-3</c:v>
                </c:pt>
                <c:pt idx="1315">
                  <c:v>5.4590000000000003E-3</c:v>
                </c:pt>
                <c:pt idx="1316">
                  <c:v>5.3759999999999997E-3</c:v>
                </c:pt>
                <c:pt idx="1317">
                  <c:v>5.4209999999999996E-3</c:v>
                </c:pt>
                <c:pt idx="1318">
                  <c:v>5.424E-3</c:v>
                </c:pt>
                <c:pt idx="1319">
                  <c:v>5.287E-3</c:v>
                </c:pt>
                <c:pt idx="1320">
                  <c:v>5.3160000000000004E-3</c:v>
                </c:pt>
                <c:pt idx="1321">
                  <c:v>5.4209999999999996E-3</c:v>
                </c:pt>
                <c:pt idx="1322">
                  <c:v>5.3540000000000003E-3</c:v>
                </c:pt>
                <c:pt idx="1323">
                  <c:v>5.3109999999999997E-3</c:v>
                </c:pt>
                <c:pt idx="1324">
                  <c:v>5.3119999999999999E-3</c:v>
                </c:pt>
                <c:pt idx="1325">
                  <c:v>5.1630000000000001E-3</c:v>
                </c:pt>
                <c:pt idx="1326">
                  <c:v>5.1130000000000004E-3</c:v>
                </c:pt>
                <c:pt idx="1327">
                  <c:v>5.2839999999999996E-3</c:v>
                </c:pt>
                <c:pt idx="1328">
                  <c:v>5.3090000000000004E-3</c:v>
                </c:pt>
                <c:pt idx="1329">
                  <c:v>5.2310000000000004E-3</c:v>
                </c:pt>
                <c:pt idx="1330">
                  <c:v>5.2690000000000002E-3</c:v>
                </c:pt>
                <c:pt idx="1331">
                  <c:v>5.3160000000000004E-3</c:v>
                </c:pt>
                <c:pt idx="1332">
                  <c:v>5.274E-3</c:v>
                </c:pt>
                <c:pt idx="1333">
                  <c:v>5.1419999999999999E-3</c:v>
                </c:pt>
                <c:pt idx="1334">
                  <c:v>5.0400000000000002E-3</c:v>
                </c:pt>
                <c:pt idx="1335">
                  <c:v>5.0429999999999997E-3</c:v>
                </c:pt>
                <c:pt idx="1336">
                  <c:v>5.084E-3</c:v>
                </c:pt>
                <c:pt idx="1337">
                  <c:v>5.1089999999999998E-3</c:v>
                </c:pt>
                <c:pt idx="1338">
                  <c:v>5.0730000000000003E-3</c:v>
                </c:pt>
                <c:pt idx="1339">
                  <c:v>4.914E-3</c:v>
                </c:pt>
                <c:pt idx="1340">
                  <c:v>4.6979999999999999E-3</c:v>
                </c:pt>
                <c:pt idx="1341">
                  <c:v>4.5739999999999999E-3</c:v>
                </c:pt>
                <c:pt idx="1342">
                  <c:v>4.5900000000000003E-3</c:v>
                </c:pt>
                <c:pt idx="1343">
                  <c:v>4.6800000000000001E-3</c:v>
                </c:pt>
                <c:pt idx="1344">
                  <c:v>4.692E-3</c:v>
                </c:pt>
                <c:pt idx="1345">
                  <c:v>4.7320000000000001E-3</c:v>
                </c:pt>
                <c:pt idx="1346">
                  <c:v>4.8690000000000001E-3</c:v>
                </c:pt>
                <c:pt idx="1347">
                  <c:v>4.7990000000000003E-3</c:v>
                </c:pt>
                <c:pt idx="1348">
                  <c:v>4.6379999999999998E-3</c:v>
                </c:pt>
                <c:pt idx="1349">
                  <c:v>4.7320000000000001E-3</c:v>
                </c:pt>
                <c:pt idx="1350">
                  <c:v>4.8139999999999997E-3</c:v>
                </c:pt>
                <c:pt idx="1351">
                  <c:v>4.7569999999999999E-3</c:v>
                </c:pt>
                <c:pt idx="1352">
                  <c:v>4.7730000000000003E-3</c:v>
                </c:pt>
                <c:pt idx="1353">
                  <c:v>4.797E-3</c:v>
                </c:pt>
                <c:pt idx="1354">
                  <c:v>4.7569999999999999E-3</c:v>
                </c:pt>
                <c:pt idx="1355">
                  <c:v>4.8129999999999996E-3</c:v>
                </c:pt>
                <c:pt idx="1356">
                  <c:v>4.8679999999999999E-3</c:v>
                </c:pt>
                <c:pt idx="1357">
                  <c:v>4.7590000000000002E-3</c:v>
                </c:pt>
                <c:pt idx="1358">
                  <c:v>4.7650000000000001E-3</c:v>
                </c:pt>
                <c:pt idx="1359">
                  <c:v>4.8640000000000003E-3</c:v>
                </c:pt>
                <c:pt idx="1360">
                  <c:v>4.7019999999999996E-3</c:v>
                </c:pt>
                <c:pt idx="1361">
                  <c:v>4.5979999999999997E-3</c:v>
                </c:pt>
                <c:pt idx="1362">
                  <c:v>4.764E-3</c:v>
                </c:pt>
                <c:pt idx="1363">
                  <c:v>4.8329999999999996E-3</c:v>
                </c:pt>
                <c:pt idx="1364">
                  <c:v>4.7999999999999996E-3</c:v>
                </c:pt>
                <c:pt idx="1365">
                  <c:v>4.8170000000000001E-3</c:v>
                </c:pt>
                <c:pt idx="1366">
                  <c:v>4.7749999999999997E-3</c:v>
                </c:pt>
                <c:pt idx="1367">
                  <c:v>4.6730000000000001E-3</c:v>
                </c:pt>
                <c:pt idx="1368">
                  <c:v>4.6280000000000002E-3</c:v>
                </c:pt>
                <c:pt idx="1369">
                  <c:v>4.5979999999999997E-3</c:v>
                </c:pt>
                <c:pt idx="1370">
                  <c:v>4.5620000000000001E-3</c:v>
                </c:pt>
                <c:pt idx="1371">
                  <c:v>4.5779999999999996E-3</c:v>
                </c:pt>
                <c:pt idx="1372">
                  <c:v>4.5389999999999996E-3</c:v>
                </c:pt>
                <c:pt idx="1373">
                  <c:v>4.3959999999999997E-3</c:v>
                </c:pt>
                <c:pt idx="1374">
                  <c:v>4.4299999999999999E-3</c:v>
                </c:pt>
                <c:pt idx="1375">
                  <c:v>4.5230000000000001E-3</c:v>
                </c:pt>
                <c:pt idx="1376">
                  <c:v>4.3600000000000002E-3</c:v>
                </c:pt>
                <c:pt idx="1377">
                  <c:v>4.2810000000000001E-3</c:v>
                </c:pt>
                <c:pt idx="1378">
                  <c:v>4.4029999999999998E-3</c:v>
                </c:pt>
                <c:pt idx="1379">
                  <c:v>4.4039999999999999E-3</c:v>
                </c:pt>
                <c:pt idx="1380">
                  <c:v>4.3550000000000004E-3</c:v>
                </c:pt>
                <c:pt idx="1381">
                  <c:v>4.3620000000000004E-3</c:v>
                </c:pt>
                <c:pt idx="1382">
                  <c:v>4.2779999999999997E-3</c:v>
                </c:pt>
                <c:pt idx="1383">
                  <c:v>4.1599999999999996E-3</c:v>
                </c:pt>
                <c:pt idx="1384">
                  <c:v>4.1310000000000001E-3</c:v>
                </c:pt>
                <c:pt idx="1385">
                  <c:v>4.065E-3</c:v>
                </c:pt>
                <c:pt idx="1386">
                  <c:v>4.0730000000000002E-3</c:v>
                </c:pt>
                <c:pt idx="1387">
                  <c:v>4.4180000000000001E-3</c:v>
                </c:pt>
                <c:pt idx="1388">
                  <c:v>4.542E-3</c:v>
                </c:pt>
                <c:pt idx="1389">
                  <c:v>4.2189999999999997E-3</c:v>
                </c:pt>
                <c:pt idx="1390">
                  <c:v>4.1460000000000004E-3</c:v>
                </c:pt>
                <c:pt idx="1391">
                  <c:v>4.1920000000000004E-3</c:v>
                </c:pt>
                <c:pt idx="1392">
                  <c:v>4.0020000000000003E-3</c:v>
                </c:pt>
                <c:pt idx="1393">
                  <c:v>3.9069999999999999E-3</c:v>
                </c:pt>
                <c:pt idx="1394">
                  <c:v>3.9719999999999998E-3</c:v>
                </c:pt>
                <c:pt idx="1395">
                  <c:v>4.0029999999999996E-3</c:v>
                </c:pt>
                <c:pt idx="1396">
                  <c:v>4.0239999999999998E-3</c:v>
                </c:pt>
                <c:pt idx="1397">
                  <c:v>4.0639999999999999E-3</c:v>
                </c:pt>
                <c:pt idx="1398">
                  <c:v>4.0879999999999996E-3</c:v>
                </c:pt>
                <c:pt idx="1399">
                  <c:v>4.0660000000000002E-3</c:v>
                </c:pt>
                <c:pt idx="1400">
                  <c:v>3.9699999999999996E-3</c:v>
                </c:pt>
                <c:pt idx="1401">
                  <c:v>3.777E-3</c:v>
                </c:pt>
                <c:pt idx="1402">
                  <c:v>3.6549999999999998E-3</c:v>
                </c:pt>
                <c:pt idx="1403">
                  <c:v>3.7599999999999999E-3</c:v>
                </c:pt>
                <c:pt idx="1404">
                  <c:v>3.8279999999999998E-3</c:v>
                </c:pt>
                <c:pt idx="1405">
                  <c:v>3.7499999999999999E-3</c:v>
                </c:pt>
                <c:pt idx="1406">
                  <c:v>3.669E-3</c:v>
                </c:pt>
                <c:pt idx="1407">
                  <c:v>3.7009999999999999E-3</c:v>
                </c:pt>
                <c:pt idx="1408">
                  <c:v>3.8040000000000001E-3</c:v>
                </c:pt>
                <c:pt idx="1409">
                  <c:v>3.7309999999999999E-3</c:v>
                </c:pt>
                <c:pt idx="1410">
                  <c:v>3.5590000000000001E-3</c:v>
                </c:pt>
                <c:pt idx="1411">
                  <c:v>3.4770000000000001E-3</c:v>
                </c:pt>
                <c:pt idx="1412">
                  <c:v>3.493E-3</c:v>
                </c:pt>
                <c:pt idx="1413">
                  <c:v>3.552E-3</c:v>
                </c:pt>
                <c:pt idx="1414">
                  <c:v>3.5750000000000001E-3</c:v>
                </c:pt>
                <c:pt idx="1415">
                  <c:v>3.4919999999999999E-3</c:v>
                </c:pt>
                <c:pt idx="1416">
                  <c:v>3.3660000000000001E-3</c:v>
                </c:pt>
                <c:pt idx="1417">
                  <c:v>3.3890000000000001E-3</c:v>
                </c:pt>
                <c:pt idx="1418">
                  <c:v>3.4450000000000001E-3</c:v>
                </c:pt>
                <c:pt idx="1419">
                  <c:v>3.3869999999999998E-3</c:v>
                </c:pt>
                <c:pt idx="1420">
                  <c:v>3.274E-3</c:v>
                </c:pt>
                <c:pt idx="1421">
                  <c:v>3.2030000000000001E-3</c:v>
                </c:pt>
                <c:pt idx="1422">
                  <c:v>3.212E-3</c:v>
                </c:pt>
                <c:pt idx="1423">
                  <c:v>3.1359999999999999E-3</c:v>
                </c:pt>
                <c:pt idx="1424">
                  <c:v>3.0490000000000001E-3</c:v>
                </c:pt>
                <c:pt idx="1425">
                  <c:v>3.1849999999999999E-3</c:v>
                </c:pt>
                <c:pt idx="1426">
                  <c:v>3.2339999999999999E-3</c:v>
                </c:pt>
                <c:pt idx="1427">
                  <c:v>3.0370000000000002E-3</c:v>
                </c:pt>
                <c:pt idx="1428">
                  <c:v>2.9099999999999998E-3</c:v>
                </c:pt>
                <c:pt idx="1429">
                  <c:v>3.039E-3</c:v>
                </c:pt>
                <c:pt idx="1430">
                  <c:v>3.1979999999999999E-3</c:v>
                </c:pt>
                <c:pt idx="1431">
                  <c:v>2.5149999999999999E-3</c:v>
                </c:pt>
                <c:pt idx="1432">
                  <c:v>1.7290000000000001E-3</c:v>
                </c:pt>
                <c:pt idx="1433">
                  <c:v>2.2079999999999999E-3</c:v>
                </c:pt>
                <c:pt idx="1434">
                  <c:v>2.9640000000000001E-3</c:v>
                </c:pt>
                <c:pt idx="1435">
                  <c:v>3.1470000000000001E-3</c:v>
                </c:pt>
                <c:pt idx="1436">
                  <c:v>2.7810000000000001E-3</c:v>
                </c:pt>
                <c:pt idx="1437">
                  <c:v>2.5360000000000001E-3</c:v>
                </c:pt>
                <c:pt idx="1438">
                  <c:v>2.7209999999999999E-3</c:v>
                </c:pt>
                <c:pt idx="1439">
                  <c:v>2.7320000000000001E-3</c:v>
                </c:pt>
                <c:pt idx="1440">
                  <c:v>2.7070000000000002E-3</c:v>
                </c:pt>
                <c:pt idx="1441">
                  <c:v>2.944E-3</c:v>
                </c:pt>
                <c:pt idx="1442">
                  <c:v>2.9729999999999999E-3</c:v>
                </c:pt>
                <c:pt idx="1443">
                  <c:v>2.7539999999999999E-3</c:v>
                </c:pt>
                <c:pt idx="1444">
                  <c:v>2.6549999999999998E-3</c:v>
                </c:pt>
                <c:pt idx="1445">
                  <c:v>2.745E-3</c:v>
                </c:pt>
                <c:pt idx="1446">
                  <c:v>2.8040000000000001E-3</c:v>
                </c:pt>
                <c:pt idx="1447">
                  <c:v>2.4759999999999999E-3</c:v>
                </c:pt>
                <c:pt idx="1448">
                  <c:v>2.2550000000000001E-3</c:v>
                </c:pt>
                <c:pt idx="1449">
                  <c:v>2.4359999999999998E-3</c:v>
                </c:pt>
                <c:pt idx="1450">
                  <c:v>2.3389999999999999E-3</c:v>
                </c:pt>
                <c:pt idx="1451">
                  <c:v>2.0830000000000002E-3</c:v>
                </c:pt>
                <c:pt idx="1452">
                  <c:v>2.127E-3</c:v>
                </c:pt>
                <c:pt idx="1453">
                  <c:v>2.2720000000000001E-3</c:v>
                </c:pt>
                <c:pt idx="1454">
                  <c:v>2.3240000000000001E-3</c:v>
                </c:pt>
                <c:pt idx="1455">
                  <c:v>2.2260000000000001E-3</c:v>
                </c:pt>
                <c:pt idx="1456">
                  <c:v>2.0300000000000001E-3</c:v>
                </c:pt>
                <c:pt idx="1457">
                  <c:v>1.872E-3</c:v>
                </c:pt>
                <c:pt idx="1458">
                  <c:v>1.9170000000000001E-3</c:v>
                </c:pt>
                <c:pt idx="1459">
                  <c:v>2.0219999999999999E-3</c:v>
                </c:pt>
                <c:pt idx="1460">
                  <c:v>2.0140000000000002E-3</c:v>
                </c:pt>
                <c:pt idx="1461">
                  <c:v>1.946E-3</c:v>
                </c:pt>
                <c:pt idx="1462">
                  <c:v>1.9729999999999999E-3</c:v>
                </c:pt>
                <c:pt idx="1463">
                  <c:v>2.147E-3</c:v>
                </c:pt>
                <c:pt idx="1464">
                  <c:v>2.062E-3</c:v>
                </c:pt>
                <c:pt idx="1465">
                  <c:v>1.7260000000000001E-3</c:v>
                </c:pt>
                <c:pt idx="1466">
                  <c:v>1.554E-3</c:v>
                </c:pt>
                <c:pt idx="1467">
                  <c:v>1.4909999999999999E-3</c:v>
                </c:pt>
                <c:pt idx="1468">
                  <c:v>1.4350000000000001E-3</c:v>
                </c:pt>
                <c:pt idx="1469">
                  <c:v>1.418E-3</c:v>
                </c:pt>
                <c:pt idx="1470">
                  <c:v>1.3439999999999999E-3</c:v>
                </c:pt>
                <c:pt idx="1471">
                  <c:v>1.2390000000000001E-3</c:v>
                </c:pt>
                <c:pt idx="1472">
                  <c:v>1.477E-3</c:v>
                </c:pt>
                <c:pt idx="1473">
                  <c:v>1.6670000000000001E-3</c:v>
                </c:pt>
                <c:pt idx="1474">
                  <c:v>1.2620000000000001E-3</c:v>
                </c:pt>
                <c:pt idx="1475">
                  <c:v>1.1199999999999999E-3</c:v>
                </c:pt>
                <c:pt idx="1476">
                  <c:v>1.3179999999999999E-3</c:v>
                </c:pt>
                <c:pt idx="1477">
                  <c:v>1.0640000000000001E-3</c:v>
                </c:pt>
                <c:pt idx="1478">
                  <c:v>7.1400000000000001E-4</c:v>
                </c:pt>
                <c:pt idx="1479">
                  <c:v>7.2300000000000001E-4</c:v>
                </c:pt>
                <c:pt idx="1480">
                  <c:v>1.0660000000000001E-3</c:v>
                </c:pt>
                <c:pt idx="1481">
                  <c:v>1.2260000000000001E-3</c:v>
                </c:pt>
                <c:pt idx="1482">
                  <c:v>9.4200000000000002E-4</c:v>
                </c:pt>
                <c:pt idx="1483">
                  <c:v>9.3800000000000003E-4</c:v>
                </c:pt>
                <c:pt idx="1484">
                  <c:v>1.127E-3</c:v>
                </c:pt>
                <c:pt idx="1485">
                  <c:v>9.8499999999999998E-4</c:v>
                </c:pt>
                <c:pt idx="1486">
                  <c:v>7.7300000000000003E-4</c:v>
                </c:pt>
                <c:pt idx="1487">
                  <c:v>5.6899999999999995E-4</c:v>
                </c:pt>
                <c:pt idx="1488">
                  <c:v>1.9799999999999999E-4</c:v>
                </c:pt>
                <c:pt idx="1489">
                  <c:v>1.2999999999999999E-5</c:v>
                </c:pt>
                <c:pt idx="1490">
                  <c:v>1.6699999999999999E-4</c:v>
                </c:pt>
                <c:pt idx="1491">
                  <c:v>2.8699999999999998E-4</c:v>
                </c:pt>
                <c:pt idx="1492">
                  <c:v>2.5900000000000001E-4</c:v>
                </c:pt>
                <c:pt idx="1493">
                  <c:v>1.45E-4</c:v>
                </c:pt>
                <c:pt idx="1494">
                  <c:v>7.4999999999999993E-5</c:v>
                </c:pt>
                <c:pt idx="1495">
                  <c:v>4.6E-5</c:v>
                </c:pt>
                <c:pt idx="1496">
                  <c:v>-4.6E-5</c:v>
                </c:pt>
                <c:pt idx="1497">
                  <c:v>-2.99E-4</c:v>
                </c:pt>
                <c:pt idx="1498">
                  <c:v>-5.9500000000000004E-4</c:v>
                </c:pt>
                <c:pt idx="1499">
                  <c:v>-6.7199999999999996E-4</c:v>
                </c:pt>
                <c:pt idx="1500">
                  <c:v>-6.4599999999999998E-4</c:v>
                </c:pt>
                <c:pt idx="1501">
                  <c:v>-7.0200000000000004E-4</c:v>
                </c:pt>
                <c:pt idx="1502">
                  <c:v>-9.3099999999999997E-4</c:v>
                </c:pt>
                <c:pt idx="1503">
                  <c:v>-1.14E-3</c:v>
                </c:pt>
                <c:pt idx="1504">
                  <c:v>-1.209E-3</c:v>
                </c:pt>
                <c:pt idx="1505">
                  <c:v>-1.389E-3</c:v>
                </c:pt>
                <c:pt idx="1506">
                  <c:v>-1.4120000000000001E-3</c:v>
                </c:pt>
                <c:pt idx="1507">
                  <c:v>-1.029E-3</c:v>
                </c:pt>
                <c:pt idx="1508">
                  <c:v>-1.204E-3</c:v>
                </c:pt>
                <c:pt idx="1509">
                  <c:v>-1.8129999999999999E-3</c:v>
                </c:pt>
                <c:pt idx="1510">
                  <c:v>-1.8389999999999999E-3</c:v>
                </c:pt>
                <c:pt idx="1511">
                  <c:v>-1.934E-3</c:v>
                </c:pt>
                <c:pt idx="1512">
                  <c:v>-2.2899999999999999E-3</c:v>
                </c:pt>
                <c:pt idx="1513">
                  <c:v>-2.0439999999999998E-3</c:v>
                </c:pt>
                <c:pt idx="1514">
                  <c:v>-1.9650000000000002E-3</c:v>
                </c:pt>
                <c:pt idx="1515">
                  <c:v>-2.637E-3</c:v>
                </c:pt>
                <c:pt idx="1516">
                  <c:v>-2.954E-3</c:v>
                </c:pt>
                <c:pt idx="1517">
                  <c:v>-2.8249999999999998E-3</c:v>
                </c:pt>
                <c:pt idx="1518">
                  <c:v>-2.7409999999999999E-3</c:v>
                </c:pt>
                <c:pt idx="1519">
                  <c:v>-2.7060000000000001E-3</c:v>
                </c:pt>
                <c:pt idx="1520">
                  <c:v>-2.8479999999999998E-3</c:v>
                </c:pt>
                <c:pt idx="1521">
                  <c:v>-3.2940000000000001E-3</c:v>
                </c:pt>
                <c:pt idx="1522">
                  <c:v>-3.4090000000000001E-3</c:v>
                </c:pt>
                <c:pt idx="1523">
                  <c:v>-3.29E-3</c:v>
                </c:pt>
                <c:pt idx="1524">
                  <c:v>-3.8809999999999999E-3</c:v>
                </c:pt>
                <c:pt idx="1525">
                  <c:v>-4.235E-3</c:v>
                </c:pt>
                <c:pt idx="1526">
                  <c:v>-3.9110000000000004E-3</c:v>
                </c:pt>
                <c:pt idx="1527">
                  <c:v>-4.4409999999999996E-3</c:v>
                </c:pt>
                <c:pt idx="1528">
                  <c:v>-4.9500000000000004E-3</c:v>
                </c:pt>
                <c:pt idx="1529">
                  <c:v>-4.3689999999999996E-3</c:v>
                </c:pt>
                <c:pt idx="1530">
                  <c:v>-4.6750000000000003E-3</c:v>
                </c:pt>
                <c:pt idx="1531">
                  <c:v>-5.535E-3</c:v>
                </c:pt>
                <c:pt idx="1532">
                  <c:v>-5.2589999999999998E-3</c:v>
                </c:pt>
                <c:pt idx="1533">
                  <c:v>-5.2139999999999999E-3</c:v>
                </c:pt>
                <c:pt idx="1534">
                  <c:v>-5.8939999999999999E-3</c:v>
                </c:pt>
                <c:pt idx="1535">
                  <c:v>-6.2529999999999999E-3</c:v>
                </c:pt>
                <c:pt idx="1536">
                  <c:v>-6.4729999999999996E-3</c:v>
                </c:pt>
                <c:pt idx="1537">
                  <c:v>-6.803E-3</c:v>
                </c:pt>
                <c:pt idx="1538">
                  <c:v>-6.94E-3</c:v>
                </c:pt>
                <c:pt idx="1539">
                  <c:v>-6.881E-3</c:v>
                </c:pt>
                <c:pt idx="1540">
                  <c:v>-6.8659999999999997E-3</c:v>
                </c:pt>
                <c:pt idx="1541">
                  <c:v>-7.2529999999999999E-3</c:v>
                </c:pt>
                <c:pt idx="1542">
                  <c:v>-7.8379999999999995E-3</c:v>
                </c:pt>
                <c:pt idx="1543">
                  <c:v>-8.1480000000000007E-3</c:v>
                </c:pt>
                <c:pt idx="1544">
                  <c:v>-8.1700000000000002E-3</c:v>
                </c:pt>
                <c:pt idx="1545">
                  <c:v>-8.4250000000000002E-3</c:v>
                </c:pt>
                <c:pt idx="1546">
                  <c:v>-9.3959999999999998E-3</c:v>
                </c:pt>
                <c:pt idx="1547">
                  <c:v>-9.5010000000000008E-3</c:v>
                </c:pt>
                <c:pt idx="1548">
                  <c:v>-8.6979999999999991E-3</c:v>
                </c:pt>
                <c:pt idx="1549">
                  <c:v>-9.2320000000000006E-3</c:v>
                </c:pt>
                <c:pt idx="1550">
                  <c:v>-9.9340000000000001E-3</c:v>
                </c:pt>
                <c:pt idx="1551">
                  <c:v>-9.7140000000000004E-3</c:v>
                </c:pt>
                <c:pt idx="1552">
                  <c:v>-1.0135999999999999E-2</c:v>
                </c:pt>
                <c:pt idx="1553">
                  <c:v>-1.0855E-2</c:v>
                </c:pt>
                <c:pt idx="1554">
                  <c:v>-1.0919999999999999E-2</c:v>
                </c:pt>
                <c:pt idx="1555">
                  <c:v>-1.0997E-2</c:v>
                </c:pt>
                <c:pt idx="1556">
                  <c:v>-1.1172E-2</c:v>
                </c:pt>
                <c:pt idx="1557">
                  <c:v>-1.1176E-2</c:v>
                </c:pt>
                <c:pt idx="1558">
                  <c:v>-1.1833E-2</c:v>
                </c:pt>
                <c:pt idx="1559">
                  <c:v>-1.2734000000000001E-2</c:v>
                </c:pt>
                <c:pt idx="1560">
                  <c:v>-1.2383E-2</c:v>
                </c:pt>
                <c:pt idx="1561">
                  <c:v>-1.2019E-2</c:v>
                </c:pt>
                <c:pt idx="1562">
                  <c:v>-1.259E-2</c:v>
                </c:pt>
                <c:pt idx="1563">
                  <c:v>-1.3283E-2</c:v>
                </c:pt>
                <c:pt idx="1564">
                  <c:v>-1.3528E-2</c:v>
                </c:pt>
                <c:pt idx="1565">
                  <c:v>-1.3354E-2</c:v>
                </c:pt>
                <c:pt idx="1566">
                  <c:v>-1.3566999999999999E-2</c:v>
                </c:pt>
                <c:pt idx="1567">
                  <c:v>-1.4083999999999999E-2</c:v>
                </c:pt>
                <c:pt idx="1568">
                  <c:v>-1.4352E-2</c:v>
                </c:pt>
                <c:pt idx="1569">
                  <c:v>-1.4277E-2</c:v>
                </c:pt>
                <c:pt idx="1570">
                  <c:v>-1.4208E-2</c:v>
                </c:pt>
                <c:pt idx="1571">
                  <c:v>-1.4593E-2</c:v>
                </c:pt>
                <c:pt idx="1572">
                  <c:v>-1.5044999999999999E-2</c:v>
                </c:pt>
                <c:pt idx="1573">
                  <c:v>-1.5452E-2</c:v>
                </c:pt>
                <c:pt idx="1574">
                  <c:v>-1.6076E-2</c:v>
                </c:pt>
                <c:pt idx="1575">
                  <c:v>-1.6039999999999999E-2</c:v>
                </c:pt>
                <c:pt idx="1576">
                  <c:v>-1.5311E-2</c:v>
                </c:pt>
                <c:pt idx="1577">
                  <c:v>-1.5592999999999999E-2</c:v>
                </c:pt>
                <c:pt idx="1578">
                  <c:v>-1.6351000000000001E-2</c:v>
                </c:pt>
                <c:pt idx="1579">
                  <c:v>-1.6615999999999999E-2</c:v>
                </c:pt>
                <c:pt idx="1580">
                  <c:v>-1.7014000000000001E-2</c:v>
                </c:pt>
                <c:pt idx="1581">
                  <c:v>-1.7263000000000001E-2</c:v>
                </c:pt>
                <c:pt idx="1582">
                  <c:v>-1.6865999999999999E-2</c:v>
                </c:pt>
                <c:pt idx="1583">
                  <c:v>-1.6884E-2</c:v>
                </c:pt>
                <c:pt idx="1584">
                  <c:v>-1.7236000000000001E-2</c:v>
                </c:pt>
                <c:pt idx="1585">
                  <c:v>-1.7047E-2</c:v>
                </c:pt>
                <c:pt idx="1586">
                  <c:v>-1.7555000000000001E-2</c:v>
                </c:pt>
                <c:pt idx="1587">
                  <c:v>-1.8734000000000001E-2</c:v>
                </c:pt>
                <c:pt idx="1588">
                  <c:v>-1.8785E-2</c:v>
                </c:pt>
                <c:pt idx="1589">
                  <c:v>-1.866E-2</c:v>
                </c:pt>
                <c:pt idx="1590">
                  <c:v>-1.9088999999999998E-2</c:v>
                </c:pt>
                <c:pt idx="1591">
                  <c:v>-1.8905999999999999E-2</c:v>
                </c:pt>
                <c:pt idx="1592">
                  <c:v>-1.8690999999999999E-2</c:v>
                </c:pt>
                <c:pt idx="1593">
                  <c:v>-1.9245000000000002E-2</c:v>
                </c:pt>
                <c:pt idx="1594">
                  <c:v>-1.9741000000000002E-2</c:v>
                </c:pt>
                <c:pt idx="1595">
                  <c:v>-1.9987999999999999E-2</c:v>
                </c:pt>
                <c:pt idx="1596">
                  <c:v>-2.0212999999999998E-2</c:v>
                </c:pt>
                <c:pt idx="1597">
                  <c:v>-2.0191000000000001E-2</c:v>
                </c:pt>
                <c:pt idx="1598">
                  <c:v>-2.0253E-2</c:v>
                </c:pt>
                <c:pt idx="1599">
                  <c:v>-2.094E-2</c:v>
                </c:pt>
                <c:pt idx="1600">
                  <c:v>-2.1287E-2</c:v>
                </c:pt>
                <c:pt idx="1601">
                  <c:v>-2.1038000000000001E-2</c:v>
                </c:pt>
                <c:pt idx="1602">
                  <c:v>-2.1106E-2</c:v>
                </c:pt>
                <c:pt idx="1603">
                  <c:v>-2.1410999999999999E-2</c:v>
                </c:pt>
                <c:pt idx="1604">
                  <c:v>-2.1722999999999999E-2</c:v>
                </c:pt>
                <c:pt idx="1605">
                  <c:v>-2.2169000000000001E-2</c:v>
                </c:pt>
                <c:pt idx="1606">
                  <c:v>-2.2796E-2</c:v>
                </c:pt>
                <c:pt idx="1607">
                  <c:v>-2.3334000000000001E-2</c:v>
                </c:pt>
                <c:pt idx="1608">
                  <c:v>-2.3071000000000001E-2</c:v>
                </c:pt>
                <c:pt idx="1609">
                  <c:v>-2.2596000000000002E-2</c:v>
                </c:pt>
                <c:pt idx="1610">
                  <c:v>-2.2935000000000001E-2</c:v>
                </c:pt>
                <c:pt idx="1611">
                  <c:v>-2.3772999999999999E-2</c:v>
                </c:pt>
                <c:pt idx="1612">
                  <c:v>-2.4181999999999999E-2</c:v>
                </c:pt>
                <c:pt idx="1613">
                  <c:v>-2.3519000000000002E-2</c:v>
                </c:pt>
                <c:pt idx="1614">
                  <c:v>-2.3377999999999999E-2</c:v>
                </c:pt>
                <c:pt idx="1615">
                  <c:v>-2.4178999999999999E-2</c:v>
                </c:pt>
                <c:pt idx="1616">
                  <c:v>-2.4615999999999999E-2</c:v>
                </c:pt>
                <c:pt idx="1617">
                  <c:v>-2.4648E-2</c:v>
                </c:pt>
                <c:pt idx="1618">
                  <c:v>-2.4645E-2</c:v>
                </c:pt>
                <c:pt idx="1619">
                  <c:v>-2.4864000000000001E-2</c:v>
                </c:pt>
                <c:pt idx="1620">
                  <c:v>-2.5319999999999999E-2</c:v>
                </c:pt>
                <c:pt idx="1621">
                  <c:v>-2.5919999999999999E-2</c:v>
                </c:pt>
                <c:pt idx="1622">
                  <c:v>-2.6547999999999999E-2</c:v>
                </c:pt>
                <c:pt idx="1623">
                  <c:v>-2.6793000000000001E-2</c:v>
                </c:pt>
                <c:pt idx="1624">
                  <c:v>-2.6346000000000001E-2</c:v>
                </c:pt>
                <c:pt idx="1625">
                  <c:v>-2.5672E-2</c:v>
                </c:pt>
                <c:pt idx="1626">
                  <c:v>-2.5895999999999999E-2</c:v>
                </c:pt>
                <c:pt idx="1627">
                  <c:v>-2.7539000000000001E-2</c:v>
                </c:pt>
                <c:pt idx="1628">
                  <c:v>-2.7720999999999999E-2</c:v>
                </c:pt>
                <c:pt idx="1629">
                  <c:v>-2.6766000000000002E-2</c:v>
                </c:pt>
                <c:pt idx="1630">
                  <c:v>-2.7775000000000001E-2</c:v>
                </c:pt>
                <c:pt idx="1631">
                  <c:v>-2.8229000000000001E-2</c:v>
                </c:pt>
                <c:pt idx="1632">
                  <c:v>-2.7494000000000001E-2</c:v>
                </c:pt>
                <c:pt idx="1633">
                  <c:v>-2.869E-2</c:v>
                </c:pt>
                <c:pt idx="1634">
                  <c:v>-2.9180000000000001E-2</c:v>
                </c:pt>
                <c:pt idx="1635">
                  <c:v>-2.7691E-2</c:v>
                </c:pt>
                <c:pt idx="1636">
                  <c:v>-2.8577000000000002E-2</c:v>
                </c:pt>
                <c:pt idx="1637">
                  <c:v>-3.0027999999999999E-2</c:v>
                </c:pt>
                <c:pt idx="1638">
                  <c:v>-2.9436E-2</c:v>
                </c:pt>
                <c:pt idx="1639">
                  <c:v>-2.9832000000000001E-2</c:v>
                </c:pt>
                <c:pt idx="1640">
                  <c:v>-3.1078999999999999E-2</c:v>
                </c:pt>
                <c:pt idx="1641">
                  <c:v>-3.1355000000000001E-2</c:v>
                </c:pt>
                <c:pt idx="1642">
                  <c:v>-3.1524000000000003E-2</c:v>
                </c:pt>
                <c:pt idx="1643">
                  <c:v>-3.1808000000000003E-2</c:v>
                </c:pt>
                <c:pt idx="1644">
                  <c:v>-3.1743E-2</c:v>
                </c:pt>
                <c:pt idx="1645">
                  <c:v>-3.1993000000000001E-2</c:v>
                </c:pt>
                <c:pt idx="1646">
                  <c:v>-3.2606999999999997E-2</c:v>
                </c:pt>
                <c:pt idx="1647">
                  <c:v>-3.2823999999999999E-2</c:v>
                </c:pt>
                <c:pt idx="1648">
                  <c:v>-3.2806000000000002E-2</c:v>
                </c:pt>
                <c:pt idx="1649">
                  <c:v>-3.2665E-2</c:v>
                </c:pt>
                <c:pt idx="1650">
                  <c:v>-3.2228E-2</c:v>
                </c:pt>
                <c:pt idx="1651">
                  <c:v>-3.2835999999999997E-2</c:v>
                </c:pt>
                <c:pt idx="1652">
                  <c:v>-3.4473999999999998E-2</c:v>
                </c:pt>
                <c:pt idx="1653">
                  <c:v>-3.4008999999999998E-2</c:v>
                </c:pt>
                <c:pt idx="1654">
                  <c:v>-3.2811E-2</c:v>
                </c:pt>
                <c:pt idx="1655">
                  <c:v>-3.3408E-2</c:v>
                </c:pt>
                <c:pt idx="1656">
                  <c:v>-3.4840000000000003E-2</c:v>
                </c:pt>
                <c:pt idx="1657">
                  <c:v>-3.5763000000000003E-2</c:v>
                </c:pt>
                <c:pt idx="1658">
                  <c:v>-3.5588000000000002E-2</c:v>
                </c:pt>
                <c:pt idx="1659">
                  <c:v>-3.5673999999999997E-2</c:v>
                </c:pt>
                <c:pt idx="1660">
                  <c:v>-3.6445999999999999E-2</c:v>
                </c:pt>
                <c:pt idx="1661">
                  <c:v>-3.7182E-2</c:v>
                </c:pt>
                <c:pt idx="1662">
                  <c:v>-3.7246000000000001E-2</c:v>
                </c:pt>
                <c:pt idx="1663">
                  <c:v>-3.7164999999999997E-2</c:v>
                </c:pt>
                <c:pt idx="1664">
                  <c:v>-3.8167E-2</c:v>
                </c:pt>
                <c:pt idx="1665">
                  <c:v>-3.8637999999999999E-2</c:v>
                </c:pt>
                <c:pt idx="1666">
                  <c:v>-3.8278E-2</c:v>
                </c:pt>
                <c:pt idx="1667">
                  <c:v>-3.9350999999999997E-2</c:v>
                </c:pt>
                <c:pt idx="1668">
                  <c:v>-4.0154000000000002E-2</c:v>
                </c:pt>
                <c:pt idx="1669">
                  <c:v>-3.9300000000000002E-2</c:v>
                </c:pt>
                <c:pt idx="1670">
                  <c:v>-3.8855000000000001E-2</c:v>
                </c:pt>
                <c:pt idx="1671">
                  <c:v>-3.9164999999999998E-2</c:v>
                </c:pt>
                <c:pt idx="1672">
                  <c:v>-3.9607999999999997E-2</c:v>
                </c:pt>
                <c:pt idx="1673">
                  <c:v>-3.9895E-2</c:v>
                </c:pt>
                <c:pt idx="1674">
                  <c:v>-4.0203999999999997E-2</c:v>
                </c:pt>
                <c:pt idx="1675">
                  <c:v>-4.1119000000000003E-2</c:v>
                </c:pt>
                <c:pt idx="1676">
                  <c:v>-4.3408000000000002E-2</c:v>
                </c:pt>
                <c:pt idx="1677">
                  <c:v>-4.5256999999999999E-2</c:v>
                </c:pt>
                <c:pt idx="1678">
                  <c:v>-4.3878E-2</c:v>
                </c:pt>
              </c:numCache>
            </c:numRef>
          </c:yVal>
          <c:smooth val="1"/>
        </c:ser>
        <c:ser>
          <c:idx val="3"/>
          <c:order val="1"/>
          <c:tx>
            <c:strRef>
              <c:f>Sheet1!$E$3:$E$4</c:f>
              <c:strCache>
                <c:ptCount val="1"/>
                <c:pt idx="0">
                  <c:v>TS1 64 3 PAA (1)</c:v>
                </c:pt>
              </c:strCache>
            </c:strRef>
          </c:tx>
          <c:marker>
            <c:symbol val="none"/>
          </c:marker>
          <c:xVal>
            <c:numRef>
              <c:f>Sheet1!$A$5:$A$1683</c:f>
              <c:numCache>
                <c:formatCode>General</c:formatCode>
                <c:ptCount val="1679"/>
                <c:pt idx="0">
                  <c:v>182</c:v>
                </c:pt>
                <c:pt idx="1">
                  <c:v>182.5</c:v>
                </c:pt>
                <c:pt idx="2">
                  <c:v>183</c:v>
                </c:pt>
                <c:pt idx="3">
                  <c:v>183.5</c:v>
                </c:pt>
                <c:pt idx="4">
                  <c:v>184</c:v>
                </c:pt>
                <c:pt idx="5">
                  <c:v>184.5</c:v>
                </c:pt>
                <c:pt idx="6">
                  <c:v>185</c:v>
                </c:pt>
                <c:pt idx="7">
                  <c:v>185.5</c:v>
                </c:pt>
                <c:pt idx="8">
                  <c:v>186</c:v>
                </c:pt>
                <c:pt idx="9">
                  <c:v>186.5</c:v>
                </c:pt>
                <c:pt idx="10">
                  <c:v>187</c:v>
                </c:pt>
                <c:pt idx="11">
                  <c:v>187.5</c:v>
                </c:pt>
                <c:pt idx="12">
                  <c:v>188</c:v>
                </c:pt>
                <c:pt idx="13">
                  <c:v>188.5</c:v>
                </c:pt>
                <c:pt idx="14">
                  <c:v>189</c:v>
                </c:pt>
                <c:pt idx="15">
                  <c:v>189.5</c:v>
                </c:pt>
                <c:pt idx="16">
                  <c:v>190</c:v>
                </c:pt>
                <c:pt idx="17">
                  <c:v>190.5</c:v>
                </c:pt>
                <c:pt idx="18">
                  <c:v>191</c:v>
                </c:pt>
                <c:pt idx="19">
                  <c:v>191.5</c:v>
                </c:pt>
                <c:pt idx="20">
                  <c:v>192</c:v>
                </c:pt>
                <c:pt idx="21">
                  <c:v>192.5</c:v>
                </c:pt>
                <c:pt idx="22">
                  <c:v>193</c:v>
                </c:pt>
                <c:pt idx="23">
                  <c:v>193.5</c:v>
                </c:pt>
                <c:pt idx="24">
                  <c:v>194</c:v>
                </c:pt>
                <c:pt idx="25">
                  <c:v>194.5</c:v>
                </c:pt>
                <c:pt idx="26">
                  <c:v>195</c:v>
                </c:pt>
                <c:pt idx="27">
                  <c:v>195.5</c:v>
                </c:pt>
                <c:pt idx="28">
                  <c:v>196</c:v>
                </c:pt>
                <c:pt idx="29">
                  <c:v>196.5</c:v>
                </c:pt>
                <c:pt idx="30">
                  <c:v>197</c:v>
                </c:pt>
                <c:pt idx="31">
                  <c:v>197.5</c:v>
                </c:pt>
                <c:pt idx="32">
                  <c:v>198</c:v>
                </c:pt>
                <c:pt idx="33">
                  <c:v>198.5</c:v>
                </c:pt>
                <c:pt idx="34">
                  <c:v>199</c:v>
                </c:pt>
                <c:pt idx="35">
                  <c:v>199.5</c:v>
                </c:pt>
                <c:pt idx="36">
                  <c:v>200</c:v>
                </c:pt>
                <c:pt idx="37">
                  <c:v>200.5</c:v>
                </c:pt>
                <c:pt idx="38">
                  <c:v>201</c:v>
                </c:pt>
                <c:pt idx="39">
                  <c:v>201.5</c:v>
                </c:pt>
                <c:pt idx="40">
                  <c:v>202</c:v>
                </c:pt>
                <c:pt idx="41">
                  <c:v>202.5</c:v>
                </c:pt>
                <c:pt idx="42">
                  <c:v>203</c:v>
                </c:pt>
                <c:pt idx="43">
                  <c:v>203.5</c:v>
                </c:pt>
                <c:pt idx="44">
                  <c:v>204</c:v>
                </c:pt>
                <c:pt idx="45">
                  <c:v>204.5</c:v>
                </c:pt>
                <c:pt idx="46">
                  <c:v>205</c:v>
                </c:pt>
                <c:pt idx="47">
                  <c:v>205.5</c:v>
                </c:pt>
                <c:pt idx="48">
                  <c:v>206</c:v>
                </c:pt>
                <c:pt idx="49">
                  <c:v>206.5</c:v>
                </c:pt>
                <c:pt idx="50">
                  <c:v>207</c:v>
                </c:pt>
                <c:pt idx="51">
                  <c:v>207.5</c:v>
                </c:pt>
                <c:pt idx="52">
                  <c:v>208</c:v>
                </c:pt>
                <c:pt idx="53">
                  <c:v>208.5</c:v>
                </c:pt>
                <c:pt idx="54">
                  <c:v>209</c:v>
                </c:pt>
                <c:pt idx="55">
                  <c:v>209.5</c:v>
                </c:pt>
                <c:pt idx="56">
                  <c:v>210</c:v>
                </c:pt>
                <c:pt idx="57">
                  <c:v>210.5</c:v>
                </c:pt>
                <c:pt idx="58">
                  <c:v>211</c:v>
                </c:pt>
                <c:pt idx="59">
                  <c:v>211.5</c:v>
                </c:pt>
                <c:pt idx="60">
                  <c:v>212</c:v>
                </c:pt>
                <c:pt idx="61">
                  <c:v>212.5</c:v>
                </c:pt>
                <c:pt idx="62">
                  <c:v>213</c:v>
                </c:pt>
                <c:pt idx="63">
                  <c:v>213.5</c:v>
                </c:pt>
                <c:pt idx="64">
                  <c:v>214</c:v>
                </c:pt>
                <c:pt idx="65">
                  <c:v>214.5</c:v>
                </c:pt>
                <c:pt idx="66">
                  <c:v>215</c:v>
                </c:pt>
                <c:pt idx="67">
                  <c:v>215.5</c:v>
                </c:pt>
                <c:pt idx="68">
                  <c:v>216</c:v>
                </c:pt>
                <c:pt idx="69">
                  <c:v>216.5</c:v>
                </c:pt>
                <c:pt idx="70">
                  <c:v>217</c:v>
                </c:pt>
                <c:pt idx="71">
                  <c:v>217.5</c:v>
                </c:pt>
                <c:pt idx="72">
                  <c:v>218</c:v>
                </c:pt>
                <c:pt idx="73">
                  <c:v>218.5</c:v>
                </c:pt>
                <c:pt idx="74">
                  <c:v>219</c:v>
                </c:pt>
                <c:pt idx="75">
                  <c:v>219.5</c:v>
                </c:pt>
                <c:pt idx="76">
                  <c:v>220</c:v>
                </c:pt>
                <c:pt idx="77">
                  <c:v>220.5</c:v>
                </c:pt>
                <c:pt idx="78">
                  <c:v>221</c:v>
                </c:pt>
                <c:pt idx="79">
                  <c:v>221.5</c:v>
                </c:pt>
                <c:pt idx="80">
                  <c:v>222</c:v>
                </c:pt>
                <c:pt idx="81">
                  <c:v>222.5</c:v>
                </c:pt>
                <c:pt idx="82">
                  <c:v>223</c:v>
                </c:pt>
                <c:pt idx="83">
                  <c:v>223.5</c:v>
                </c:pt>
                <c:pt idx="84">
                  <c:v>224</c:v>
                </c:pt>
                <c:pt idx="85">
                  <c:v>224.5</c:v>
                </c:pt>
                <c:pt idx="86">
                  <c:v>225</c:v>
                </c:pt>
                <c:pt idx="87">
                  <c:v>225.5</c:v>
                </c:pt>
                <c:pt idx="88">
                  <c:v>226</c:v>
                </c:pt>
                <c:pt idx="89">
                  <c:v>226.5</c:v>
                </c:pt>
                <c:pt idx="90">
                  <c:v>227</c:v>
                </c:pt>
                <c:pt idx="91">
                  <c:v>227.5</c:v>
                </c:pt>
                <c:pt idx="92">
                  <c:v>228</c:v>
                </c:pt>
                <c:pt idx="93">
                  <c:v>228.5</c:v>
                </c:pt>
                <c:pt idx="94">
                  <c:v>229</c:v>
                </c:pt>
                <c:pt idx="95">
                  <c:v>229.5</c:v>
                </c:pt>
                <c:pt idx="96">
                  <c:v>230</c:v>
                </c:pt>
                <c:pt idx="97">
                  <c:v>230.5</c:v>
                </c:pt>
                <c:pt idx="98">
                  <c:v>231</c:v>
                </c:pt>
                <c:pt idx="99">
                  <c:v>231.5</c:v>
                </c:pt>
                <c:pt idx="100">
                  <c:v>232</c:v>
                </c:pt>
                <c:pt idx="101">
                  <c:v>232.5</c:v>
                </c:pt>
                <c:pt idx="102">
                  <c:v>233</c:v>
                </c:pt>
                <c:pt idx="103">
                  <c:v>233.5</c:v>
                </c:pt>
                <c:pt idx="104">
                  <c:v>234</c:v>
                </c:pt>
                <c:pt idx="105">
                  <c:v>234.5</c:v>
                </c:pt>
                <c:pt idx="106">
                  <c:v>235</c:v>
                </c:pt>
                <c:pt idx="107">
                  <c:v>235.5</c:v>
                </c:pt>
                <c:pt idx="108">
                  <c:v>236</c:v>
                </c:pt>
                <c:pt idx="109">
                  <c:v>236.5</c:v>
                </c:pt>
                <c:pt idx="110">
                  <c:v>237</c:v>
                </c:pt>
                <c:pt idx="111">
                  <c:v>237.5</c:v>
                </c:pt>
                <c:pt idx="112">
                  <c:v>238</c:v>
                </c:pt>
                <c:pt idx="113">
                  <c:v>238.5</c:v>
                </c:pt>
                <c:pt idx="114">
                  <c:v>239</c:v>
                </c:pt>
                <c:pt idx="115">
                  <c:v>239.5</c:v>
                </c:pt>
                <c:pt idx="116">
                  <c:v>240</c:v>
                </c:pt>
                <c:pt idx="117">
                  <c:v>240.5</c:v>
                </c:pt>
                <c:pt idx="118">
                  <c:v>241</c:v>
                </c:pt>
                <c:pt idx="119">
                  <c:v>241.5</c:v>
                </c:pt>
                <c:pt idx="120">
                  <c:v>242</c:v>
                </c:pt>
                <c:pt idx="121">
                  <c:v>242.5</c:v>
                </c:pt>
                <c:pt idx="122">
                  <c:v>243</c:v>
                </c:pt>
                <c:pt idx="123">
                  <c:v>243.5</c:v>
                </c:pt>
                <c:pt idx="124">
                  <c:v>244</c:v>
                </c:pt>
                <c:pt idx="125">
                  <c:v>244.5</c:v>
                </c:pt>
                <c:pt idx="126">
                  <c:v>245</c:v>
                </c:pt>
                <c:pt idx="127">
                  <c:v>245.5</c:v>
                </c:pt>
                <c:pt idx="128">
                  <c:v>246</c:v>
                </c:pt>
                <c:pt idx="129">
                  <c:v>246.5</c:v>
                </c:pt>
                <c:pt idx="130">
                  <c:v>247</c:v>
                </c:pt>
                <c:pt idx="131">
                  <c:v>247.5</c:v>
                </c:pt>
                <c:pt idx="132">
                  <c:v>248</c:v>
                </c:pt>
                <c:pt idx="133">
                  <c:v>248.5</c:v>
                </c:pt>
                <c:pt idx="134">
                  <c:v>249</c:v>
                </c:pt>
                <c:pt idx="135">
                  <c:v>249.5</c:v>
                </c:pt>
                <c:pt idx="136">
                  <c:v>250</c:v>
                </c:pt>
                <c:pt idx="137">
                  <c:v>250.5</c:v>
                </c:pt>
                <c:pt idx="138">
                  <c:v>251</c:v>
                </c:pt>
                <c:pt idx="139">
                  <c:v>251.5</c:v>
                </c:pt>
                <c:pt idx="140">
                  <c:v>252</c:v>
                </c:pt>
                <c:pt idx="141">
                  <c:v>252.5</c:v>
                </c:pt>
                <c:pt idx="142">
                  <c:v>253</c:v>
                </c:pt>
                <c:pt idx="143">
                  <c:v>253.5</c:v>
                </c:pt>
                <c:pt idx="144">
                  <c:v>254</c:v>
                </c:pt>
                <c:pt idx="145">
                  <c:v>254.5</c:v>
                </c:pt>
                <c:pt idx="146">
                  <c:v>255</c:v>
                </c:pt>
                <c:pt idx="147">
                  <c:v>255.5</c:v>
                </c:pt>
                <c:pt idx="148">
                  <c:v>256</c:v>
                </c:pt>
                <c:pt idx="149">
                  <c:v>256.5</c:v>
                </c:pt>
                <c:pt idx="150">
                  <c:v>257</c:v>
                </c:pt>
                <c:pt idx="151">
                  <c:v>257.5</c:v>
                </c:pt>
                <c:pt idx="152">
                  <c:v>258</c:v>
                </c:pt>
                <c:pt idx="153">
                  <c:v>258.5</c:v>
                </c:pt>
                <c:pt idx="154">
                  <c:v>259</c:v>
                </c:pt>
                <c:pt idx="155">
                  <c:v>259.5</c:v>
                </c:pt>
                <c:pt idx="156">
                  <c:v>260</c:v>
                </c:pt>
                <c:pt idx="157">
                  <c:v>260.5</c:v>
                </c:pt>
                <c:pt idx="158">
                  <c:v>261</c:v>
                </c:pt>
                <c:pt idx="159">
                  <c:v>261.5</c:v>
                </c:pt>
                <c:pt idx="160">
                  <c:v>262</c:v>
                </c:pt>
                <c:pt idx="161">
                  <c:v>262.5</c:v>
                </c:pt>
                <c:pt idx="162">
                  <c:v>263</c:v>
                </c:pt>
                <c:pt idx="163">
                  <c:v>263.5</c:v>
                </c:pt>
                <c:pt idx="164">
                  <c:v>264</c:v>
                </c:pt>
                <c:pt idx="165">
                  <c:v>264.5</c:v>
                </c:pt>
                <c:pt idx="166">
                  <c:v>265</c:v>
                </c:pt>
                <c:pt idx="167">
                  <c:v>265.5</c:v>
                </c:pt>
                <c:pt idx="168">
                  <c:v>266</c:v>
                </c:pt>
                <c:pt idx="169">
                  <c:v>266.5</c:v>
                </c:pt>
                <c:pt idx="170">
                  <c:v>267</c:v>
                </c:pt>
                <c:pt idx="171">
                  <c:v>267.5</c:v>
                </c:pt>
                <c:pt idx="172">
                  <c:v>268</c:v>
                </c:pt>
                <c:pt idx="173">
                  <c:v>268.5</c:v>
                </c:pt>
                <c:pt idx="174">
                  <c:v>269</c:v>
                </c:pt>
                <c:pt idx="175">
                  <c:v>269.5</c:v>
                </c:pt>
                <c:pt idx="176">
                  <c:v>270</c:v>
                </c:pt>
                <c:pt idx="177">
                  <c:v>270.5</c:v>
                </c:pt>
                <c:pt idx="178">
                  <c:v>271</c:v>
                </c:pt>
                <c:pt idx="179">
                  <c:v>271.5</c:v>
                </c:pt>
                <c:pt idx="180">
                  <c:v>272</c:v>
                </c:pt>
                <c:pt idx="181">
                  <c:v>272.5</c:v>
                </c:pt>
                <c:pt idx="182">
                  <c:v>273</c:v>
                </c:pt>
                <c:pt idx="183">
                  <c:v>273.5</c:v>
                </c:pt>
                <c:pt idx="184">
                  <c:v>274</c:v>
                </c:pt>
                <c:pt idx="185">
                  <c:v>274.5</c:v>
                </c:pt>
                <c:pt idx="186">
                  <c:v>275</c:v>
                </c:pt>
                <c:pt idx="187">
                  <c:v>275.5</c:v>
                </c:pt>
                <c:pt idx="188">
                  <c:v>276</c:v>
                </c:pt>
                <c:pt idx="189">
                  <c:v>276.5</c:v>
                </c:pt>
                <c:pt idx="190">
                  <c:v>277</c:v>
                </c:pt>
                <c:pt idx="191">
                  <c:v>277.5</c:v>
                </c:pt>
                <c:pt idx="192">
                  <c:v>278</c:v>
                </c:pt>
                <c:pt idx="193">
                  <c:v>278.5</c:v>
                </c:pt>
                <c:pt idx="194">
                  <c:v>279</c:v>
                </c:pt>
                <c:pt idx="195">
                  <c:v>279.5</c:v>
                </c:pt>
                <c:pt idx="196">
                  <c:v>280</c:v>
                </c:pt>
                <c:pt idx="197">
                  <c:v>280.5</c:v>
                </c:pt>
                <c:pt idx="198">
                  <c:v>281</c:v>
                </c:pt>
                <c:pt idx="199">
                  <c:v>281.5</c:v>
                </c:pt>
                <c:pt idx="200">
                  <c:v>282</c:v>
                </c:pt>
                <c:pt idx="201">
                  <c:v>282.5</c:v>
                </c:pt>
                <c:pt idx="202">
                  <c:v>283</c:v>
                </c:pt>
                <c:pt idx="203">
                  <c:v>283.5</c:v>
                </c:pt>
                <c:pt idx="204">
                  <c:v>284</c:v>
                </c:pt>
                <c:pt idx="205">
                  <c:v>284.5</c:v>
                </c:pt>
                <c:pt idx="206">
                  <c:v>285</c:v>
                </c:pt>
                <c:pt idx="207">
                  <c:v>285.5</c:v>
                </c:pt>
                <c:pt idx="208">
                  <c:v>286</c:v>
                </c:pt>
                <c:pt idx="209">
                  <c:v>286.5</c:v>
                </c:pt>
                <c:pt idx="210">
                  <c:v>287</c:v>
                </c:pt>
                <c:pt idx="211">
                  <c:v>287.5</c:v>
                </c:pt>
                <c:pt idx="212">
                  <c:v>288</c:v>
                </c:pt>
                <c:pt idx="213">
                  <c:v>288.5</c:v>
                </c:pt>
                <c:pt idx="214">
                  <c:v>289</c:v>
                </c:pt>
                <c:pt idx="215">
                  <c:v>289.5</c:v>
                </c:pt>
                <c:pt idx="216">
                  <c:v>290</c:v>
                </c:pt>
                <c:pt idx="217">
                  <c:v>290.5</c:v>
                </c:pt>
                <c:pt idx="218">
                  <c:v>291</c:v>
                </c:pt>
                <c:pt idx="219">
                  <c:v>291.5</c:v>
                </c:pt>
                <c:pt idx="220">
                  <c:v>292</c:v>
                </c:pt>
                <c:pt idx="221">
                  <c:v>292.5</c:v>
                </c:pt>
                <c:pt idx="222">
                  <c:v>293</c:v>
                </c:pt>
                <c:pt idx="223">
                  <c:v>293.5</c:v>
                </c:pt>
                <c:pt idx="224">
                  <c:v>294</c:v>
                </c:pt>
                <c:pt idx="225">
                  <c:v>294.5</c:v>
                </c:pt>
                <c:pt idx="226">
                  <c:v>295</c:v>
                </c:pt>
                <c:pt idx="227">
                  <c:v>295.5</c:v>
                </c:pt>
                <c:pt idx="228">
                  <c:v>296</c:v>
                </c:pt>
                <c:pt idx="229">
                  <c:v>296.5</c:v>
                </c:pt>
                <c:pt idx="230">
                  <c:v>297</c:v>
                </c:pt>
                <c:pt idx="231">
                  <c:v>297.5</c:v>
                </c:pt>
                <c:pt idx="232">
                  <c:v>298</c:v>
                </c:pt>
                <c:pt idx="233">
                  <c:v>298.5</c:v>
                </c:pt>
                <c:pt idx="234">
                  <c:v>299</c:v>
                </c:pt>
                <c:pt idx="235">
                  <c:v>299.5</c:v>
                </c:pt>
                <c:pt idx="236">
                  <c:v>300</c:v>
                </c:pt>
                <c:pt idx="237">
                  <c:v>300.5</c:v>
                </c:pt>
                <c:pt idx="238">
                  <c:v>301</c:v>
                </c:pt>
                <c:pt idx="239">
                  <c:v>301.5</c:v>
                </c:pt>
                <c:pt idx="240">
                  <c:v>302</c:v>
                </c:pt>
                <c:pt idx="241">
                  <c:v>302.5</c:v>
                </c:pt>
                <c:pt idx="242">
                  <c:v>303</c:v>
                </c:pt>
                <c:pt idx="243">
                  <c:v>303.5</c:v>
                </c:pt>
                <c:pt idx="244">
                  <c:v>304</c:v>
                </c:pt>
                <c:pt idx="245">
                  <c:v>304.5</c:v>
                </c:pt>
                <c:pt idx="246">
                  <c:v>305</c:v>
                </c:pt>
                <c:pt idx="247">
                  <c:v>305.5</c:v>
                </c:pt>
                <c:pt idx="248">
                  <c:v>306</c:v>
                </c:pt>
                <c:pt idx="249">
                  <c:v>306.5</c:v>
                </c:pt>
                <c:pt idx="250">
                  <c:v>307</c:v>
                </c:pt>
                <c:pt idx="251">
                  <c:v>307.5</c:v>
                </c:pt>
                <c:pt idx="252">
                  <c:v>308</c:v>
                </c:pt>
                <c:pt idx="253">
                  <c:v>308.5</c:v>
                </c:pt>
                <c:pt idx="254">
                  <c:v>309</c:v>
                </c:pt>
                <c:pt idx="255">
                  <c:v>309.5</c:v>
                </c:pt>
                <c:pt idx="256">
                  <c:v>310</c:v>
                </c:pt>
                <c:pt idx="257">
                  <c:v>310.5</c:v>
                </c:pt>
                <c:pt idx="258">
                  <c:v>311</c:v>
                </c:pt>
                <c:pt idx="259">
                  <c:v>311.5</c:v>
                </c:pt>
                <c:pt idx="260">
                  <c:v>312</c:v>
                </c:pt>
                <c:pt idx="261">
                  <c:v>312.5</c:v>
                </c:pt>
                <c:pt idx="262">
                  <c:v>313</c:v>
                </c:pt>
                <c:pt idx="263">
                  <c:v>313.5</c:v>
                </c:pt>
                <c:pt idx="264">
                  <c:v>314</c:v>
                </c:pt>
                <c:pt idx="265">
                  <c:v>314.5</c:v>
                </c:pt>
                <c:pt idx="266">
                  <c:v>315</c:v>
                </c:pt>
                <c:pt idx="267">
                  <c:v>315.5</c:v>
                </c:pt>
                <c:pt idx="268">
                  <c:v>316</c:v>
                </c:pt>
                <c:pt idx="269">
                  <c:v>316.5</c:v>
                </c:pt>
                <c:pt idx="270">
                  <c:v>317</c:v>
                </c:pt>
                <c:pt idx="271">
                  <c:v>317.5</c:v>
                </c:pt>
                <c:pt idx="272">
                  <c:v>318</c:v>
                </c:pt>
                <c:pt idx="273">
                  <c:v>318.5</c:v>
                </c:pt>
                <c:pt idx="274">
                  <c:v>319</c:v>
                </c:pt>
                <c:pt idx="275">
                  <c:v>319.5</c:v>
                </c:pt>
                <c:pt idx="276">
                  <c:v>320</c:v>
                </c:pt>
                <c:pt idx="277">
                  <c:v>320.5</c:v>
                </c:pt>
                <c:pt idx="278">
                  <c:v>321</c:v>
                </c:pt>
                <c:pt idx="279">
                  <c:v>321.5</c:v>
                </c:pt>
                <c:pt idx="280">
                  <c:v>322</c:v>
                </c:pt>
                <c:pt idx="281">
                  <c:v>322.5</c:v>
                </c:pt>
                <c:pt idx="282">
                  <c:v>323</c:v>
                </c:pt>
                <c:pt idx="283">
                  <c:v>323.5</c:v>
                </c:pt>
                <c:pt idx="284">
                  <c:v>324</c:v>
                </c:pt>
                <c:pt idx="285">
                  <c:v>324.5</c:v>
                </c:pt>
                <c:pt idx="286">
                  <c:v>325</c:v>
                </c:pt>
                <c:pt idx="287">
                  <c:v>325.5</c:v>
                </c:pt>
                <c:pt idx="288">
                  <c:v>326</c:v>
                </c:pt>
                <c:pt idx="289">
                  <c:v>326.5</c:v>
                </c:pt>
                <c:pt idx="290">
                  <c:v>327</c:v>
                </c:pt>
                <c:pt idx="291">
                  <c:v>327.5</c:v>
                </c:pt>
                <c:pt idx="292">
                  <c:v>328</c:v>
                </c:pt>
                <c:pt idx="293">
                  <c:v>328.5</c:v>
                </c:pt>
                <c:pt idx="294">
                  <c:v>329</c:v>
                </c:pt>
                <c:pt idx="295">
                  <c:v>329.5</c:v>
                </c:pt>
                <c:pt idx="296">
                  <c:v>330</c:v>
                </c:pt>
                <c:pt idx="297">
                  <c:v>330.5</c:v>
                </c:pt>
                <c:pt idx="298">
                  <c:v>331</c:v>
                </c:pt>
                <c:pt idx="299">
                  <c:v>331.5</c:v>
                </c:pt>
                <c:pt idx="300">
                  <c:v>332</c:v>
                </c:pt>
                <c:pt idx="301">
                  <c:v>332.5</c:v>
                </c:pt>
                <c:pt idx="302">
                  <c:v>333</c:v>
                </c:pt>
                <c:pt idx="303">
                  <c:v>333.5</c:v>
                </c:pt>
                <c:pt idx="304">
                  <c:v>334</c:v>
                </c:pt>
                <c:pt idx="305">
                  <c:v>334.5</c:v>
                </c:pt>
                <c:pt idx="306">
                  <c:v>335</c:v>
                </c:pt>
                <c:pt idx="307">
                  <c:v>335.5</c:v>
                </c:pt>
                <c:pt idx="308">
                  <c:v>336</c:v>
                </c:pt>
                <c:pt idx="309">
                  <c:v>336.5</c:v>
                </c:pt>
                <c:pt idx="310">
                  <c:v>337</c:v>
                </c:pt>
                <c:pt idx="311">
                  <c:v>337.5</c:v>
                </c:pt>
                <c:pt idx="312">
                  <c:v>338</c:v>
                </c:pt>
                <c:pt idx="313">
                  <c:v>338.5</c:v>
                </c:pt>
                <c:pt idx="314">
                  <c:v>339</c:v>
                </c:pt>
                <c:pt idx="315">
                  <c:v>339.5</c:v>
                </c:pt>
                <c:pt idx="316">
                  <c:v>340</c:v>
                </c:pt>
                <c:pt idx="317">
                  <c:v>340.5</c:v>
                </c:pt>
                <c:pt idx="318">
                  <c:v>341</c:v>
                </c:pt>
                <c:pt idx="319">
                  <c:v>341.5</c:v>
                </c:pt>
                <c:pt idx="320">
                  <c:v>342</c:v>
                </c:pt>
                <c:pt idx="321">
                  <c:v>342.5</c:v>
                </c:pt>
                <c:pt idx="322">
                  <c:v>343</c:v>
                </c:pt>
                <c:pt idx="323">
                  <c:v>343.5</c:v>
                </c:pt>
                <c:pt idx="324">
                  <c:v>344</c:v>
                </c:pt>
                <c:pt idx="325">
                  <c:v>344.5</c:v>
                </c:pt>
                <c:pt idx="326">
                  <c:v>345</c:v>
                </c:pt>
                <c:pt idx="327">
                  <c:v>345.5</c:v>
                </c:pt>
                <c:pt idx="328">
                  <c:v>346</c:v>
                </c:pt>
                <c:pt idx="329">
                  <c:v>346.5</c:v>
                </c:pt>
                <c:pt idx="330">
                  <c:v>347</c:v>
                </c:pt>
                <c:pt idx="331">
                  <c:v>347.5</c:v>
                </c:pt>
                <c:pt idx="332">
                  <c:v>348</c:v>
                </c:pt>
                <c:pt idx="333">
                  <c:v>348.5</c:v>
                </c:pt>
                <c:pt idx="334">
                  <c:v>349</c:v>
                </c:pt>
                <c:pt idx="335">
                  <c:v>349.5</c:v>
                </c:pt>
                <c:pt idx="336">
                  <c:v>350</c:v>
                </c:pt>
                <c:pt idx="337">
                  <c:v>350.5</c:v>
                </c:pt>
                <c:pt idx="338">
                  <c:v>351</c:v>
                </c:pt>
                <c:pt idx="339">
                  <c:v>351.5</c:v>
                </c:pt>
                <c:pt idx="340">
                  <c:v>352</c:v>
                </c:pt>
                <c:pt idx="341">
                  <c:v>352.5</c:v>
                </c:pt>
                <c:pt idx="342">
                  <c:v>353</c:v>
                </c:pt>
                <c:pt idx="343">
                  <c:v>353.5</c:v>
                </c:pt>
                <c:pt idx="344">
                  <c:v>354</c:v>
                </c:pt>
                <c:pt idx="345">
                  <c:v>354.5</c:v>
                </c:pt>
                <c:pt idx="346">
                  <c:v>355</c:v>
                </c:pt>
                <c:pt idx="347">
                  <c:v>355.5</c:v>
                </c:pt>
                <c:pt idx="348">
                  <c:v>356</c:v>
                </c:pt>
                <c:pt idx="349">
                  <c:v>356.5</c:v>
                </c:pt>
                <c:pt idx="350">
                  <c:v>357</c:v>
                </c:pt>
                <c:pt idx="351">
                  <c:v>357.5</c:v>
                </c:pt>
                <c:pt idx="352">
                  <c:v>358</c:v>
                </c:pt>
                <c:pt idx="353">
                  <c:v>358.5</c:v>
                </c:pt>
                <c:pt idx="354">
                  <c:v>359</c:v>
                </c:pt>
                <c:pt idx="355">
                  <c:v>359.5</c:v>
                </c:pt>
                <c:pt idx="356">
                  <c:v>360</c:v>
                </c:pt>
                <c:pt idx="357">
                  <c:v>360.5</c:v>
                </c:pt>
                <c:pt idx="358">
                  <c:v>361</c:v>
                </c:pt>
                <c:pt idx="359">
                  <c:v>361.5</c:v>
                </c:pt>
                <c:pt idx="360">
                  <c:v>362</c:v>
                </c:pt>
                <c:pt idx="361">
                  <c:v>362.5</c:v>
                </c:pt>
                <c:pt idx="362">
                  <c:v>363</c:v>
                </c:pt>
                <c:pt idx="363">
                  <c:v>363.5</c:v>
                </c:pt>
                <c:pt idx="364">
                  <c:v>364</c:v>
                </c:pt>
                <c:pt idx="365">
                  <c:v>364.5</c:v>
                </c:pt>
                <c:pt idx="366">
                  <c:v>365</c:v>
                </c:pt>
                <c:pt idx="367">
                  <c:v>365.5</c:v>
                </c:pt>
                <c:pt idx="368">
                  <c:v>366</c:v>
                </c:pt>
                <c:pt idx="369">
                  <c:v>366.5</c:v>
                </c:pt>
                <c:pt idx="370">
                  <c:v>367</c:v>
                </c:pt>
                <c:pt idx="371">
                  <c:v>367.5</c:v>
                </c:pt>
                <c:pt idx="372">
                  <c:v>368</c:v>
                </c:pt>
                <c:pt idx="373">
                  <c:v>368.5</c:v>
                </c:pt>
                <c:pt idx="374">
                  <c:v>369</c:v>
                </c:pt>
                <c:pt idx="375">
                  <c:v>369.5</c:v>
                </c:pt>
                <c:pt idx="376">
                  <c:v>370</c:v>
                </c:pt>
                <c:pt idx="377">
                  <c:v>370.5</c:v>
                </c:pt>
                <c:pt idx="378">
                  <c:v>371</c:v>
                </c:pt>
                <c:pt idx="379">
                  <c:v>371.5</c:v>
                </c:pt>
                <c:pt idx="380">
                  <c:v>372</c:v>
                </c:pt>
                <c:pt idx="381">
                  <c:v>372.5</c:v>
                </c:pt>
                <c:pt idx="382">
                  <c:v>373</c:v>
                </c:pt>
                <c:pt idx="383">
                  <c:v>373.5</c:v>
                </c:pt>
                <c:pt idx="384">
                  <c:v>374</c:v>
                </c:pt>
                <c:pt idx="385">
                  <c:v>374.5</c:v>
                </c:pt>
                <c:pt idx="386">
                  <c:v>375</c:v>
                </c:pt>
                <c:pt idx="387">
                  <c:v>375.5</c:v>
                </c:pt>
                <c:pt idx="388">
                  <c:v>376</c:v>
                </c:pt>
                <c:pt idx="389">
                  <c:v>376.5</c:v>
                </c:pt>
                <c:pt idx="390">
                  <c:v>377</c:v>
                </c:pt>
                <c:pt idx="391">
                  <c:v>377.5</c:v>
                </c:pt>
                <c:pt idx="392">
                  <c:v>378</c:v>
                </c:pt>
                <c:pt idx="393">
                  <c:v>378.5</c:v>
                </c:pt>
                <c:pt idx="394">
                  <c:v>379</c:v>
                </c:pt>
                <c:pt idx="395">
                  <c:v>379.5</c:v>
                </c:pt>
                <c:pt idx="396">
                  <c:v>380</c:v>
                </c:pt>
                <c:pt idx="397">
                  <c:v>380.5</c:v>
                </c:pt>
                <c:pt idx="398">
                  <c:v>381</c:v>
                </c:pt>
                <c:pt idx="399">
                  <c:v>381.5</c:v>
                </c:pt>
                <c:pt idx="400">
                  <c:v>382</c:v>
                </c:pt>
                <c:pt idx="401">
                  <c:v>382.5</c:v>
                </c:pt>
                <c:pt idx="402">
                  <c:v>383</c:v>
                </c:pt>
                <c:pt idx="403">
                  <c:v>383.5</c:v>
                </c:pt>
                <c:pt idx="404">
                  <c:v>384</c:v>
                </c:pt>
                <c:pt idx="405">
                  <c:v>384.5</c:v>
                </c:pt>
                <c:pt idx="406">
                  <c:v>385</c:v>
                </c:pt>
                <c:pt idx="407">
                  <c:v>385.5</c:v>
                </c:pt>
                <c:pt idx="408">
                  <c:v>386</c:v>
                </c:pt>
                <c:pt idx="409">
                  <c:v>386.5</c:v>
                </c:pt>
                <c:pt idx="410">
                  <c:v>387</c:v>
                </c:pt>
                <c:pt idx="411">
                  <c:v>387.5</c:v>
                </c:pt>
                <c:pt idx="412">
                  <c:v>388</c:v>
                </c:pt>
                <c:pt idx="413">
                  <c:v>388.5</c:v>
                </c:pt>
                <c:pt idx="414">
                  <c:v>389</c:v>
                </c:pt>
                <c:pt idx="415">
                  <c:v>389.5</c:v>
                </c:pt>
                <c:pt idx="416">
                  <c:v>390</c:v>
                </c:pt>
                <c:pt idx="417">
                  <c:v>390.5</c:v>
                </c:pt>
                <c:pt idx="418">
                  <c:v>391</c:v>
                </c:pt>
                <c:pt idx="419">
                  <c:v>391.5</c:v>
                </c:pt>
                <c:pt idx="420">
                  <c:v>392</c:v>
                </c:pt>
                <c:pt idx="421">
                  <c:v>392.5</c:v>
                </c:pt>
                <c:pt idx="422">
                  <c:v>393</c:v>
                </c:pt>
                <c:pt idx="423">
                  <c:v>393.5</c:v>
                </c:pt>
                <c:pt idx="424">
                  <c:v>394</c:v>
                </c:pt>
                <c:pt idx="425">
                  <c:v>394.5</c:v>
                </c:pt>
                <c:pt idx="426">
                  <c:v>395</c:v>
                </c:pt>
                <c:pt idx="427">
                  <c:v>395.5</c:v>
                </c:pt>
                <c:pt idx="428">
                  <c:v>396</c:v>
                </c:pt>
                <c:pt idx="429">
                  <c:v>396.5</c:v>
                </c:pt>
                <c:pt idx="430">
                  <c:v>397</c:v>
                </c:pt>
                <c:pt idx="431">
                  <c:v>397.5</c:v>
                </c:pt>
                <c:pt idx="432">
                  <c:v>398</c:v>
                </c:pt>
                <c:pt idx="433">
                  <c:v>398.5</c:v>
                </c:pt>
                <c:pt idx="434">
                  <c:v>399</c:v>
                </c:pt>
                <c:pt idx="435">
                  <c:v>399.5</c:v>
                </c:pt>
                <c:pt idx="436">
                  <c:v>400</c:v>
                </c:pt>
                <c:pt idx="437">
                  <c:v>400.5</c:v>
                </c:pt>
                <c:pt idx="438">
                  <c:v>401</c:v>
                </c:pt>
                <c:pt idx="439">
                  <c:v>401.5</c:v>
                </c:pt>
                <c:pt idx="440">
                  <c:v>402</c:v>
                </c:pt>
                <c:pt idx="441">
                  <c:v>402.5</c:v>
                </c:pt>
                <c:pt idx="442">
                  <c:v>403</c:v>
                </c:pt>
                <c:pt idx="443">
                  <c:v>403.5</c:v>
                </c:pt>
                <c:pt idx="444">
                  <c:v>404</c:v>
                </c:pt>
                <c:pt idx="445">
                  <c:v>404.5</c:v>
                </c:pt>
                <c:pt idx="446">
                  <c:v>405</c:v>
                </c:pt>
                <c:pt idx="447">
                  <c:v>405.5</c:v>
                </c:pt>
                <c:pt idx="448">
                  <c:v>406</c:v>
                </c:pt>
                <c:pt idx="449">
                  <c:v>406.5</c:v>
                </c:pt>
                <c:pt idx="450">
                  <c:v>407</c:v>
                </c:pt>
                <c:pt idx="451">
                  <c:v>407.5</c:v>
                </c:pt>
                <c:pt idx="452">
                  <c:v>408</c:v>
                </c:pt>
                <c:pt idx="453">
                  <c:v>408.5</c:v>
                </c:pt>
                <c:pt idx="454">
                  <c:v>409</c:v>
                </c:pt>
                <c:pt idx="455">
                  <c:v>409.5</c:v>
                </c:pt>
                <c:pt idx="456">
                  <c:v>410</c:v>
                </c:pt>
                <c:pt idx="457">
                  <c:v>410.5</c:v>
                </c:pt>
                <c:pt idx="458">
                  <c:v>411</c:v>
                </c:pt>
                <c:pt idx="459">
                  <c:v>411.5</c:v>
                </c:pt>
                <c:pt idx="460">
                  <c:v>412</c:v>
                </c:pt>
                <c:pt idx="461">
                  <c:v>412.5</c:v>
                </c:pt>
                <c:pt idx="462">
                  <c:v>413</c:v>
                </c:pt>
                <c:pt idx="463">
                  <c:v>413.5</c:v>
                </c:pt>
                <c:pt idx="464">
                  <c:v>414</c:v>
                </c:pt>
                <c:pt idx="465">
                  <c:v>414.5</c:v>
                </c:pt>
                <c:pt idx="466">
                  <c:v>415</c:v>
                </c:pt>
                <c:pt idx="467">
                  <c:v>415.5</c:v>
                </c:pt>
                <c:pt idx="468">
                  <c:v>416</c:v>
                </c:pt>
                <c:pt idx="469">
                  <c:v>416.5</c:v>
                </c:pt>
                <c:pt idx="470">
                  <c:v>417</c:v>
                </c:pt>
                <c:pt idx="471">
                  <c:v>417.5</c:v>
                </c:pt>
                <c:pt idx="472">
                  <c:v>418</c:v>
                </c:pt>
                <c:pt idx="473">
                  <c:v>418.5</c:v>
                </c:pt>
                <c:pt idx="474">
                  <c:v>419</c:v>
                </c:pt>
                <c:pt idx="475">
                  <c:v>419.5</c:v>
                </c:pt>
                <c:pt idx="476">
                  <c:v>420</c:v>
                </c:pt>
                <c:pt idx="477">
                  <c:v>420.5</c:v>
                </c:pt>
                <c:pt idx="478">
                  <c:v>421</c:v>
                </c:pt>
                <c:pt idx="479">
                  <c:v>421.5</c:v>
                </c:pt>
                <c:pt idx="480">
                  <c:v>422</c:v>
                </c:pt>
                <c:pt idx="481">
                  <c:v>422.5</c:v>
                </c:pt>
                <c:pt idx="482">
                  <c:v>423</c:v>
                </c:pt>
                <c:pt idx="483">
                  <c:v>423.5</c:v>
                </c:pt>
                <c:pt idx="484">
                  <c:v>424</c:v>
                </c:pt>
                <c:pt idx="485">
                  <c:v>424.5</c:v>
                </c:pt>
                <c:pt idx="486">
                  <c:v>425</c:v>
                </c:pt>
                <c:pt idx="487">
                  <c:v>425.5</c:v>
                </c:pt>
                <c:pt idx="488">
                  <c:v>426</c:v>
                </c:pt>
                <c:pt idx="489">
                  <c:v>426.5</c:v>
                </c:pt>
                <c:pt idx="490">
                  <c:v>427</c:v>
                </c:pt>
                <c:pt idx="491">
                  <c:v>427.5</c:v>
                </c:pt>
                <c:pt idx="492">
                  <c:v>428</c:v>
                </c:pt>
                <c:pt idx="493">
                  <c:v>428.5</c:v>
                </c:pt>
                <c:pt idx="494">
                  <c:v>429</c:v>
                </c:pt>
                <c:pt idx="495">
                  <c:v>429.5</c:v>
                </c:pt>
                <c:pt idx="496">
                  <c:v>430</c:v>
                </c:pt>
                <c:pt idx="497">
                  <c:v>430.5</c:v>
                </c:pt>
                <c:pt idx="498">
                  <c:v>431</c:v>
                </c:pt>
                <c:pt idx="499">
                  <c:v>431.5</c:v>
                </c:pt>
                <c:pt idx="500">
                  <c:v>432</c:v>
                </c:pt>
                <c:pt idx="501">
                  <c:v>432.5</c:v>
                </c:pt>
                <c:pt idx="502">
                  <c:v>433</c:v>
                </c:pt>
                <c:pt idx="503">
                  <c:v>433.5</c:v>
                </c:pt>
                <c:pt idx="504">
                  <c:v>434</c:v>
                </c:pt>
                <c:pt idx="505">
                  <c:v>434.5</c:v>
                </c:pt>
                <c:pt idx="506">
                  <c:v>435</c:v>
                </c:pt>
                <c:pt idx="507">
                  <c:v>435.5</c:v>
                </c:pt>
                <c:pt idx="508">
                  <c:v>436</c:v>
                </c:pt>
                <c:pt idx="509">
                  <c:v>436.5</c:v>
                </c:pt>
                <c:pt idx="510">
                  <c:v>437</c:v>
                </c:pt>
                <c:pt idx="511">
                  <c:v>437.5</c:v>
                </c:pt>
                <c:pt idx="512">
                  <c:v>438</c:v>
                </c:pt>
                <c:pt idx="513">
                  <c:v>438.5</c:v>
                </c:pt>
                <c:pt idx="514">
                  <c:v>439</c:v>
                </c:pt>
                <c:pt idx="515">
                  <c:v>439.5</c:v>
                </c:pt>
                <c:pt idx="516">
                  <c:v>440</c:v>
                </c:pt>
                <c:pt idx="517">
                  <c:v>440.5</c:v>
                </c:pt>
                <c:pt idx="518">
                  <c:v>441</c:v>
                </c:pt>
                <c:pt idx="519">
                  <c:v>441.5</c:v>
                </c:pt>
                <c:pt idx="520">
                  <c:v>442</c:v>
                </c:pt>
                <c:pt idx="521">
                  <c:v>442.5</c:v>
                </c:pt>
                <c:pt idx="522">
                  <c:v>443</c:v>
                </c:pt>
                <c:pt idx="523">
                  <c:v>443.5</c:v>
                </c:pt>
                <c:pt idx="524">
                  <c:v>444</c:v>
                </c:pt>
                <c:pt idx="525">
                  <c:v>444.5</c:v>
                </c:pt>
                <c:pt idx="526">
                  <c:v>445</c:v>
                </c:pt>
                <c:pt idx="527">
                  <c:v>445.5</c:v>
                </c:pt>
                <c:pt idx="528">
                  <c:v>446</c:v>
                </c:pt>
                <c:pt idx="529">
                  <c:v>446.5</c:v>
                </c:pt>
                <c:pt idx="530">
                  <c:v>447</c:v>
                </c:pt>
                <c:pt idx="531">
                  <c:v>447.5</c:v>
                </c:pt>
                <c:pt idx="532">
                  <c:v>448</c:v>
                </c:pt>
                <c:pt idx="533">
                  <c:v>448.5</c:v>
                </c:pt>
                <c:pt idx="534">
                  <c:v>449</c:v>
                </c:pt>
                <c:pt idx="535">
                  <c:v>449.5</c:v>
                </c:pt>
                <c:pt idx="536">
                  <c:v>450</c:v>
                </c:pt>
                <c:pt idx="537">
                  <c:v>450.5</c:v>
                </c:pt>
                <c:pt idx="538">
                  <c:v>451</c:v>
                </c:pt>
                <c:pt idx="539">
                  <c:v>451.5</c:v>
                </c:pt>
                <c:pt idx="540">
                  <c:v>452</c:v>
                </c:pt>
                <c:pt idx="541">
                  <c:v>452.5</c:v>
                </c:pt>
                <c:pt idx="542">
                  <c:v>453</c:v>
                </c:pt>
                <c:pt idx="543">
                  <c:v>453.5</c:v>
                </c:pt>
                <c:pt idx="544">
                  <c:v>454</c:v>
                </c:pt>
                <c:pt idx="545">
                  <c:v>454.5</c:v>
                </c:pt>
                <c:pt idx="546">
                  <c:v>455</c:v>
                </c:pt>
                <c:pt idx="547">
                  <c:v>455.5</c:v>
                </c:pt>
                <c:pt idx="548">
                  <c:v>456</c:v>
                </c:pt>
                <c:pt idx="549">
                  <c:v>456.5</c:v>
                </c:pt>
                <c:pt idx="550">
                  <c:v>457</c:v>
                </c:pt>
                <c:pt idx="551">
                  <c:v>457.5</c:v>
                </c:pt>
                <c:pt idx="552">
                  <c:v>458</c:v>
                </c:pt>
                <c:pt idx="553">
                  <c:v>458.5</c:v>
                </c:pt>
                <c:pt idx="554">
                  <c:v>459</c:v>
                </c:pt>
                <c:pt idx="555">
                  <c:v>459.5</c:v>
                </c:pt>
                <c:pt idx="556">
                  <c:v>460</c:v>
                </c:pt>
                <c:pt idx="557">
                  <c:v>460.5</c:v>
                </c:pt>
                <c:pt idx="558">
                  <c:v>461</c:v>
                </c:pt>
                <c:pt idx="559">
                  <c:v>461.5</c:v>
                </c:pt>
                <c:pt idx="560">
                  <c:v>462</c:v>
                </c:pt>
                <c:pt idx="561">
                  <c:v>462.5</c:v>
                </c:pt>
                <c:pt idx="562">
                  <c:v>463</c:v>
                </c:pt>
                <c:pt idx="563">
                  <c:v>463.5</c:v>
                </c:pt>
                <c:pt idx="564">
                  <c:v>464</c:v>
                </c:pt>
                <c:pt idx="565">
                  <c:v>464.5</c:v>
                </c:pt>
                <c:pt idx="566">
                  <c:v>465</c:v>
                </c:pt>
                <c:pt idx="567">
                  <c:v>465.5</c:v>
                </c:pt>
                <c:pt idx="568">
                  <c:v>466</c:v>
                </c:pt>
                <c:pt idx="569">
                  <c:v>466.5</c:v>
                </c:pt>
                <c:pt idx="570">
                  <c:v>467</c:v>
                </c:pt>
                <c:pt idx="571">
                  <c:v>467.5</c:v>
                </c:pt>
                <c:pt idx="572">
                  <c:v>468</c:v>
                </c:pt>
                <c:pt idx="573">
                  <c:v>468.5</c:v>
                </c:pt>
                <c:pt idx="574">
                  <c:v>469</c:v>
                </c:pt>
                <c:pt idx="575">
                  <c:v>469.5</c:v>
                </c:pt>
                <c:pt idx="576">
                  <c:v>470</c:v>
                </c:pt>
                <c:pt idx="577">
                  <c:v>470.5</c:v>
                </c:pt>
                <c:pt idx="578">
                  <c:v>471</c:v>
                </c:pt>
                <c:pt idx="579">
                  <c:v>471.5</c:v>
                </c:pt>
                <c:pt idx="580">
                  <c:v>472</c:v>
                </c:pt>
                <c:pt idx="581">
                  <c:v>472.5</c:v>
                </c:pt>
                <c:pt idx="582">
                  <c:v>473</c:v>
                </c:pt>
                <c:pt idx="583">
                  <c:v>473.5</c:v>
                </c:pt>
                <c:pt idx="584">
                  <c:v>474</c:v>
                </c:pt>
                <c:pt idx="585">
                  <c:v>474.5</c:v>
                </c:pt>
                <c:pt idx="586">
                  <c:v>475</c:v>
                </c:pt>
                <c:pt idx="587">
                  <c:v>475.5</c:v>
                </c:pt>
                <c:pt idx="588">
                  <c:v>476</c:v>
                </c:pt>
                <c:pt idx="589">
                  <c:v>476.5</c:v>
                </c:pt>
                <c:pt idx="590">
                  <c:v>477</c:v>
                </c:pt>
                <c:pt idx="591">
                  <c:v>477.5</c:v>
                </c:pt>
                <c:pt idx="592">
                  <c:v>478</c:v>
                </c:pt>
                <c:pt idx="593">
                  <c:v>478.5</c:v>
                </c:pt>
                <c:pt idx="594">
                  <c:v>479</c:v>
                </c:pt>
                <c:pt idx="595">
                  <c:v>479.5</c:v>
                </c:pt>
                <c:pt idx="596">
                  <c:v>480</c:v>
                </c:pt>
                <c:pt idx="597">
                  <c:v>480.5</c:v>
                </c:pt>
                <c:pt idx="598">
                  <c:v>481</c:v>
                </c:pt>
                <c:pt idx="599">
                  <c:v>481.5</c:v>
                </c:pt>
                <c:pt idx="600">
                  <c:v>482</c:v>
                </c:pt>
                <c:pt idx="601">
                  <c:v>482.5</c:v>
                </c:pt>
                <c:pt idx="602">
                  <c:v>483</c:v>
                </c:pt>
                <c:pt idx="603">
                  <c:v>483.5</c:v>
                </c:pt>
                <c:pt idx="604">
                  <c:v>484</c:v>
                </c:pt>
                <c:pt idx="605">
                  <c:v>484.5</c:v>
                </c:pt>
                <c:pt idx="606">
                  <c:v>485</c:v>
                </c:pt>
                <c:pt idx="607">
                  <c:v>485.5</c:v>
                </c:pt>
                <c:pt idx="608">
                  <c:v>486</c:v>
                </c:pt>
                <c:pt idx="609">
                  <c:v>486.5</c:v>
                </c:pt>
                <c:pt idx="610">
                  <c:v>487</c:v>
                </c:pt>
                <c:pt idx="611">
                  <c:v>487.5</c:v>
                </c:pt>
                <c:pt idx="612">
                  <c:v>488</c:v>
                </c:pt>
                <c:pt idx="613">
                  <c:v>488.5</c:v>
                </c:pt>
                <c:pt idx="614">
                  <c:v>489</c:v>
                </c:pt>
                <c:pt idx="615">
                  <c:v>489.5</c:v>
                </c:pt>
                <c:pt idx="616">
                  <c:v>490</c:v>
                </c:pt>
                <c:pt idx="617">
                  <c:v>490.5</c:v>
                </c:pt>
                <c:pt idx="618">
                  <c:v>491</c:v>
                </c:pt>
                <c:pt idx="619">
                  <c:v>491.5</c:v>
                </c:pt>
                <c:pt idx="620">
                  <c:v>492</c:v>
                </c:pt>
                <c:pt idx="621">
                  <c:v>492.5</c:v>
                </c:pt>
                <c:pt idx="622">
                  <c:v>493</c:v>
                </c:pt>
                <c:pt idx="623">
                  <c:v>493.5</c:v>
                </c:pt>
                <c:pt idx="624">
                  <c:v>494</c:v>
                </c:pt>
                <c:pt idx="625">
                  <c:v>494.5</c:v>
                </c:pt>
                <c:pt idx="626">
                  <c:v>495</c:v>
                </c:pt>
                <c:pt idx="627">
                  <c:v>495.5</c:v>
                </c:pt>
                <c:pt idx="628">
                  <c:v>496</c:v>
                </c:pt>
                <c:pt idx="629">
                  <c:v>496.5</c:v>
                </c:pt>
                <c:pt idx="630">
                  <c:v>497</c:v>
                </c:pt>
                <c:pt idx="631">
                  <c:v>497.5</c:v>
                </c:pt>
                <c:pt idx="632">
                  <c:v>498</c:v>
                </c:pt>
                <c:pt idx="633">
                  <c:v>498.5</c:v>
                </c:pt>
                <c:pt idx="634">
                  <c:v>499</c:v>
                </c:pt>
                <c:pt idx="635">
                  <c:v>499.5</c:v>
                </c:pt>
                <c:pt idx="636">
                  <c:v>500</c:v>
                </c:pt>
                <c:pt idx="637">
                  <c:v>500.5</c:v>
                </c:pt>
                <c:pt idx="638">
                  <c:v>501</c:v>
                </c:pt>
                <c:pt idx="639">
                  <c:v>501.5</c:v>
                </c:pt>
                <c:pt idx="640">
                  <c:v>502</c:v>
                </c:pt>
                <c:pt idx="641">
                  <c:v>502.5</c:v>
                </c:pt>
                <c:pt idx="642">
                  <c:v>503</c:v>
                </c:pt>
                <c:pt idx="643">
                  <c:v>503.5</c:v>
                </c:pt>
                <c:pt idx="644">
                  <c:v>504</c:v>
                </c:pt>
                <c:pt idx="645">
                  <c:v>504.5</c:v>
                </c:pt>
                <c:pt idx="646">
                  <c:v>505</c:v>
                </c:pt>
                <c:pt idx="647">
                  <c:v>505.5</c:v>
                </c:pt>
                <c:pt idx="648">
                  <c:v>506</c:v>
                </c:pt>
                <c:pt idx="649">
                  <c:v>506.5</c:v>
                </c:pt>
                <c:pt idx="650">
                  <c:v>507</c:v>
                </c:pt>
                <c:pt idx="651">
                  <c:v>507.5</c:v>
                </c:pt>
                <c:pt idx="652">
                  <c:v>508</c:v>
                </c:pt>
                <c:pt idx="653">
                  <c:v>508.5</c:v>
                </c:pt>
                <c:pt idx="654">
                  <c:v>509</c:v>
                </c:pt>
                <c:pt idx="655">
                  <c:v>509.5</c:v>
                </c:pt>
                <c:pt idx="656">
                  <c:v>510</c:v>
                </c:pt>
                <c:pt idx="657">
                  <c:v>510.5</c:v>
                </c:pt>
                <c:pt idx="658">
                  <c:v>511</c:v>
                </c:pt>
                <c:pt idx="659">
                  <c:v>511.5</c:v>
                </c:pt>
                <c:pt idx="660">
                  <c:v>512</c:v>
                </c:pt>
                <c:pt idx="661">
                  <c:v>512.5</c:v>
                </c:pt>
                <c:pt idx="662">
                  <c:v>513</c:v>
                </c:pt>
                <c:pt idx="663">
                  <c:v>513.5</c:v>
                </c:pt>
                <c:pt idx="664">
                  <c:v>514</c:v>
                </c:pt>
                <c:pt idx="665">
                  <c:v>514.5</c:v>
                </c:pt>
                <c:pt idx="666">
                  <c:v>515</c:v>
                </c:pt>
                <c:pt idx="667">
                  <c:v>515.5</c:v>
                </c:pt>
                <c:pt idx="668">
                  <c:v>516</c:v>
                </c:pt>
                <c:pt idx="669">
                  <c:v>516.5</c:v>
                </c:pt>
                <c:pt idx="670">
                  <c:v>517</c:v>
                </c:pt>
                <c:pt idx="671">
                  <c:v>517.5</c:v>
                </c:pt>
                <c:pt idx="672">
                  <c:v>518</c:v>
                </c:pt>
                <c:pt idx="673">
                  <c:v>518.5</c:v>
                </c:pt>
                <c:pt idx="674">
                  <c:v>519</c:v>
                </c:pt>
                <c:pt idx="675">
                  <c:v>519.5</c:v>
                </c:pt>
                <c:pt idx="676">
                  <c:v>520</c:v>
                </c:pt>
                <c:pt idx="677">
                  <c:v>520.5</c:v>
                </c:pt>
                <c:pt idx="678">
                  <c:v>521</c:v>
                </c:pt>
                <c:pt idx="679">
                  <c:v>521.5</c:v>
                </c:pt>
                <c:pt idx="680">
                  <c:v>522</c:v>
                </c:pt>
                <c:pt idx="681">
                  <c:v>522.5</c:v>
                </c:pt>
                <c:pt idx="682">
                  <c:v>523</c:v>
                </c:pt>
                <c:pt idx="683">
                  <c:v>523.5</c:v>
                </c:pt>
                <c:pt idx="684">
                  <c:v>524</c:v>
                </c:pt>
                <c:pt idx="685">
                  <c:v>524.5</c:v>
                </c:pt>
                <c:pt idx="686">
                  <c:v>525</c:v>
                </c:pt>
                <c:pt idx="687">
                  <c:v>525.5</c:v>
                </c:pt>
                <c:pt idx="688">
                  <c:v>526</c:v>
                </c:pt>
                <c:pt idx="689">
                  <c:v>526.5</c:v>
                </c:pt>
                <c:pt idx="690">
                  <c:v>527</c:v>
                </c:pt>
                <c:pt idx="691">
                  <c:v>527.5</c:v>
                </c:pt>
                <c:pt idx="692">
                  <c:v>528</c:v>
                </c:pt>
                <c:pt idx="693">
                  <c:v>528.5</c:v>
                </c:pt>
                <c:pt idx="694">
                  <c:v>529</c:v>
                </c:pt>
                <c:pt idx="695">
                  <c:v>529.5</c:v>
                </c:pt>
                <c:pt idx="696">
                  <c:v>530</c:v>
                </c:pt>
                <c:pt idx="697">
                  <c:v>530.5</c:v>
                </c:pt>
                <c:pt idx="698">
                  <c:v>531</c:v>
                </c:pt>
                <c:pt idx="699">
                  <c:v>531.5</c:v>
                </c:pt>
                <c:pt idx="700">
                  <c:v>532</c:v>
                </c:pt>
                <c:pt idx="701">
                  <c:v>532.5</c:v>
                </c:pt>
                <c:pt idx="702">
                  <c:v>533</c:v>
                </c:pt>
                <c:pt idx="703">
                  <c:v>533.5</c:v>
                </c:pt>
                <c:pt idx="704">
                  <c:v>534</c:v>
                </c:pt>
                <c:pt idx="705">
                  <c:v>534.5</c:v>
                </c:pt>
                <c:pt idx="706">
                  <c:v>535</c:v>
                </c:pt>
                <c:pt idx="707">
                  <c:v>535.5</c:v>
                </c:pt>
                <c:pt idx="708">
                  <c:v>536</c:v>
                </c:pt>
                <c:pt idx="709">
                  <c:v>536.5</c:v>
                </c:pt>
                <c:pt idx="710">
                  <c:v>537</c:v>
                </c:pt>
                <c:pt idx="711">
                  <c:v>537.5</c:v>
                </c:pt>
                <c:pt idx="712">
                  <c:v>538</c:v>
                </c:pt>
                <c:pt idx="713">
                  <c:v>538.5</c:v>
                </c:pt>
                <c:pt idx="714">
                  <c:v>539</c:v>
                </c:pt>
                <c:pt idx="715">
                  <c:v>539.5</c:v>
                </c:pt>
                <c:pt idx="716">
                  <c:v>540</c:v>
                </c:pt>
                <c:pt idx="717">
                  <c:v>540.5</c:v>
                </c:pt>
                <c:pt idx="718">
                  <c:v>541</c:v>
                </c:pt>
                <c:pt idx="719">
                  <c:v>541.5</c:v>
                </c:pt>
                <c:pt idx="720">
                  <c:v>542</c:v>
                </c:pt>
                <c:pt idx="721">
                  <c:v>542.5</c:v>
                </c:pt>
                <c:pt idx="722">
                  <c:v>543</c:v>
                </c:pt>
                <c:pt idx="723">
                  <c:v>543.5</c:v>
                </c:pt>
                <c:pt idx="724">
                  <c:v>544</c:v>
                </c:pt>
                <c:pt idx="725">
                  <c:v>544.5</c:v>
                </c:pt>
                <c:pt idx="726">
                  <c:v>545</c:v>
                </c:pt>
                <c:pt idx="727">
                  <c:v>545.5</c:v>
                </c:pt>
                <c:pt idx="728">
                  <c:v>546</c:v>
                </c:pt>
                <c:pt idx="729">
                  <c:v>546.5</c:v>
                </c:pt>
                <c:pt idx="730">
                  <c:v>547</c:v>
                </c:pt>
                <c:pt idx="731">
                  <c:v>547.5</c:v>
                </c:pt>
                <c:pt idx="732">
                  <c:v>548</c:v>
                </c:pt>
                <c:pt idx="733">
                  <c:v>548.5</c:v>
                </c:pt>
                <c:pt idx="734">
                  <c:v>549</c:v>
                </c:pt>
                <c:pt idx="735">
                  <c:v>549.5</c:v>
                </c:pt>
                <c:pt idx="736">
                  <c:v>550</c:v>
                </c:pt>
                <c:pt idx="737">
                  <c:v>550.5</c:v>
                </c:pt>
                <c:pt idx="738">
                  <c:v>551</c:v>
                </c:pt>
                <c:pt idx="739">
                  <c:v>551.5</c:v>
                </c:pt>
                <c:pt idx="740">
                  <c:v>552</c:v>
                </c:pt>
                <c:pt idx="741">
                  <c:v>552.5</c:v>
                </c:pt>
                <c:pt idx="742">
                  <c:v>553</c:v>
                </c:pt>
                <c:pt idx="743">
                  <c:v>553.5</c:v>
                </c:pt>
                <c:pt idx="744">
                  <c:v>554</c:v>
                </c:pt>
                <c:pt idx="745">
                  <c:v>554.5</c:v>
                </c:pt>
                <c:pt idx="746">
                  <c:v>555</c:v>
                </c:pt>
                <c:pt idx="747">
                  <c:v>555.5</c:v>
                </c:pt>
                <c:pt idx="748">
                  <c:v>556</c:v>
                </c:pt>
                <c:pt idx="749">
                  <c:v>556.5</c:v>
                </c:pt>
                <c:pt idx="750">
                  <c:v>557</c:v>
                </c:pt>
                <c:pt idx="751">
                  <c:v>557.5</c:v>
                </c:pt>
                <c:pt idx="752">
                  <c:v>558</c:v>
                </c:pt>
                <c:pt idx="753">
                  <c:v>558.5</c:v>
                </c:pt>
                <c:pt idx="754">
                  <c:v>559</c:v>
                </c:pt>
                <c:pt idx="755">
                  <c:v>559.5</c:v>
                </c:pt>
                <c:pt idx="756">
                  <c:v>560</c:v>
                </c:pt>
                <c:pt idx="757">
                  <c:v>560.5</c:v>
                </c:pt>
                <c:pt idx="758">
                  <c:v>561</c:v>
                </c:pt>
                <c:pt idx="759">
                  <c:v>561.5</c:v>
                </c:pt>
                <c:pt idx="760">
                  <c:v>562</c:v>
                </c:pt>
                <c:pt idx="761">
                  <c:v>562.5</c:v>
                </c:pt>
                <c:pt idx="762">
                  <c:v>563</c:v>
                </c:pt>
                <c:pt idx="763">
                  <c:v>563.5</c:v>
                </c:pt>
                <c:pt idx="764">
                  <c:v>564</c:v>
                </c:pt>
                <c:pt idx="765">
                  <c:v>564.5</c:v>
                </c:pt>
                <c:pt idx="766">
                  <c:v>565</c:v>
                </c:pt>
                <c:pt idx="767">
                  <c:v>565.5</c:v>
                </c:pt>
                <c:pt idx="768">
                  <c:v>566</c:v>
                </c:pt>
                <c:pt idx="769">
                  <c:v>566.5</c:v>
                </c:pt>
                <c:pt idx="770">
                  <c:v>567</c:v>
                </c:pt>
                <c:pt idx="771">
                  <c:v>567.5</c:v>
                </c:pt>
                <c:pt idx="772">
                  <c:v>568</c:v>
                </c:pt>
                <c:pt idx="773">
                  <c:v>568.5</c:v>
                </c:pt>
                <c:pt idx="774">
                  <c:v>569</c:v>
                </c:pt>
                <c:pt idx="775">
                  <c:v>569.5</c:v>
                </c:pt>
                <c:pt idx="776">
                  <c:v>570</c:v>
                </c:pt>
                <c:pt idx="777">
                  <c:v>570.5</c:v>
                </c:pt>
                <c:pt idx="778">
                  <c:v>571</c:v>
                </c:pt>
                <c:pt idx="779">
                  <c:v>571.5</c:v>
                </c:pt>
                <c:pt idx="780">
                  <c:v>572</c:v>
                </c:pt>
                <c:pt idx="781">
                  <c:v>572.5</c:v>
                </c:pt>
                <c:pt idx="782">
                  <c:v>573</c:v>
                </c:pt>
                <c:pt idx="783">
                  <c:v>573.5</c:v>
                </c:pt>
                <c:pt idx="784">
                  <c:v>574</c:v>
                </c:pt>
                <c:pt idx="785">
                  <c:v>574.5</c:v>
                </c:pt>
                <c:pt idx="786">
                  <c:v>575</c:v>
                </c:pt>
                <c:pt idx="787">
                  <c:v>575.5</c:v>
                </c:pt>
                <c:pt idx="788">
                  <c:v>576</c:v>
                </c:pt>
                <c:pt idx="789">
                  <c:v>576.5</c:v>
                </c:pt>
                <c:pt idx="790">
                  <c:v>577</c:v>
                </c:pt>
                <c:pt idx="791">
                  <c:v>577.5</c:v>
                </c:pt>
                <c:pt idx="792">
                  <c:v>578</c:v>
                </c:pt>
                <c:pt idx="793">
                  <c:v>578.5</c:v>
                </c:pt>
                <c:pt idx="794">
                  <c:v>579</c:v>
                </c:pt>
                <c:pt idx="795">
                  <c:v>579.5</c:v>
                </c:pt>
                <c:pt idx="796">
                  <c:v>580</c:v>
                </c:pt>
                <c:pt idx="797">
                  <c:v>580.5</c:v>
                </c:pt>
                <c:pt idx="798">
                  <c:v>581</c:v>
                </c:pt>
                <c:pt idx="799">
                  <c:v>581.5</c:v>
                </c:pt>
                <c:pt idx="800">
                  <c:v>582</c:v>
                </c:pt>
                <c:pt idx="801">
                  <c:v>582.5</c:v>
                </c:pt>
                <c:pt idx="802">
                  <c:v>583</c:v>
                </c:pt>
                <c:pt idx="803">
                  <c:v>583.5</c:v>
                </c:pt>
                <c:pt idx="804">
                  <c:v>584</c:v>
                </c:pt>
                <c:pt idx="805">
                  <c:v>584.5</c:v>
                </c:pt>
                <c:pt idx="806">
                  <c:v>585</c:v>
                </c:pt>
                <c:pt idx="807">
                  <c:v>585.5</c:v>
                </c:pt>
                <c:pt idx="808">
                  <c:v>586</c:v>
                </c:pt>
                <c:pt idx="809">
                  <c:v>586.5</c:v>
                </c:pt>
                <c:pt idx="810">
                  <c:v>587</c:v>
                </c:pt>
                <c:pt idx="811">
                  <c:v>587.5</c:v>
                </c:pt>
                <c:pt idx="812">
                  <c:v>588</c:v>
                </c:pt>
                <c:pt idx="813">
                  <c:v>588.5</c:v>
                </c:pt>
                <c:pt idx="814">
                  <c:v>589</c:v>
                </c:pt>
                <c:pt idx="815">
                  <c:v>589.5</c:v>
                </c:pt>
                <c:pt idx="816">
                  <c:v>590</c:v>
                </c:pt>
                <c:pt idx="817">
                  <c:v>590.5</c:v>
                </c:pt>
                <c:pt idx="818">
                  <c:v>591</c:v>
                </c:pt>
                <c:pt idx="819">
                  <c:v>591.5</c:v>
                </c:pt>
                <c:pt idx="820">
                  <c:v>592</c:v>
                </c:pt>
                <c:pt idx="821">
                  <c:v>592.5</c:v>
                </c:pt>
                <c:pt idx="822">
                  <c:v>593</c:v>
                </c:pt>
                <c:pt idx="823">
                  <c:v>593.5</c:v>
                </c:pt>
                <c:pt idx="824">
                  <c:v>594</c:v>
                </c:pt>
                <c:pt idx="825">
                  <c:v>594.5</c:v>
                </c:pt>
                <c:pt idx="826">
                  <c:v>595</c:v>
                </c:pt>
                <c:pt idx="827">
                  <c:v>595.5</c:v>
                </c:pt>
                <c:pt idx="828">
                  <c:v>596</c:v>
                </c:pt>
                <c:pt idx="829">
                  <c:v>596.5</c:v>
                </c:pt>
                <c:pt idx="830">
                  <c:v>597</c:v>
                </c:pt>
                <c:pt idx="831">
                  <c:v>597.5</c:v>
                </c:pt>
                <c:pt idx="832">
                  <c:v>598</c:v>
                </c:pt>
                <c:pt idx="833">
                  <c:v>598.5</c:v>
                </c:pt>
                <c:pt idx="834">
                  <c:v>599</c:v>
                </c:pt>
                <c:pt idx="835">
                  <c:v>599.5</c:v>
                </c:pt>
                <c:pt idx="836">
                  <c:v>600</c:v>
                </c:pt>
                <c:pt idx="837">
                  <c:v>600.5</c:v>
                </c:pt>
                <c:pt idx="838">
                  <c:v>601</c:v>
                </c:pt>
                <c:pt idx="839">
                  <c:v>601.5</c:v>
                </c:pt>
                <c:pt idx="840">
                  <c:v>602</c:v>
                </c:pt>
                <c:pt idx="841">
                  <c:v>602.5</c:v>
                </c:pt>
                <c:pt idx="842">
                  <c:v>603</c:v>
                </c:pt>
                <c:pt idx="843">
                  <c:v>603.5</c:v>
                </c:pt>
                <c:pt idx="844">
                  <c:v>604</c:v>
                </c:pt>
                <c:pt idx="845">
                  <c:v>604.5</c:v>
                </c:pt>
                <c:pt idx="846">
                  <c:v>605</c:v>
                </c:pt>
                <c:pt idx="847">
                  <c:v>605.5</c:v>
                </c:pt>
                <c:pt idx="848">
                  <c:v>606</c:v>
                </c:pt>
                <c:pt idx="849">
                  <c:v>606.5</c:v>
                </c:pt>
                <c:pt idx="850">
                  <c:v>607</c:v>
                </c:pt>
                <c:pt idx="851">
                  <c:v>607.5</c:v>
                </c:pt>
                <c:pt idx="852">
                  <c:v>608</c:v>
                </c:pt>
                <c:pt idx="853">
                  <c:v>608.5</c:v>
                </c:pt>
                <c:pt idx="854">
                  <c:v>609</c:v>
                </c:pt>
                <c:pt idx="855">
                  <c:v>609.5</c:v>
                </c:pt>
                <c:pt idx="856">
                  <c:v>610</c:v>
                </c:pt>
                <c:pt idx="857">
                  <c:v>610.5</c:v>
                </c:pt>
                <c:pt idx="858">
                  <c:v>611</c:v>
                </c:pt>
                <c:pt idx="859">
                  <c:v>611.5</c:v>
                </c:pt>
                <c:pt idx="860">
                  <c:v>612</c:v>
                </c:pt>
                <c:pt idx="861">
                  <c:v>612.5</c:v>
                </c:pt>
                <c:pt idx="862">
                  <c:v>613</c:v>
                </c:pt>
                <c:pt idx="863">
                  <c:v>613.5</c:v>
                </c:pt>
                <c:pt idx="864">
                  <c:v>614</c:v>
                </c:pt>
                <c:pt idx="865">
                  <c:v>614.5</c:v>
                </c:pt>
                <c:pt idx="866">
                  <c:v>615</c:v>
                </c:pt>
                <c:pt idx="867">
                  <c:v>615.5</c:v>
                </c:pt>
                <c:pt idx="868">
                  <c:v>616</c:v>
                </c:pt>
                <c:pt idx="869">
                  <c:v>616.5</c:v>
                </c:pt>
                <c:pt idx="870">
                  <c:v>617</c:v>
                </c:pt>
                <c:pt idx="871">
                  <c:v>617.5</c:v>
                </c:pt>
                <c:pt idx="872">
                  <c:v>618</c:v>
                </c:pt>
                <c:pt idx="873">
                  <c:v>618.5</c:v>
                </c:pt>
                <c:pt idx="874">
                  <c:v>619</c:v>
                </c:pt>
                <c:pt idx="875">
                  <c:v>619.5</c:v>
                </c:pt>
                <c:pt idx="876">
                  <c:v>620</c:v>
                </c:pt>
                <c:pt idx="877">
                  <c:v>620.5</c:v>
                </c:pt>
                <c:pt idx="878">
                  <c:v>621</c:v>
                </c:pt>
                <c:pt idx="879">
                  <c:v>621.5</c:v>
                </c:pt>
                <c:pt idx="880">
                  <c:v>622</c:v>
                </c:pt>
                <c:pt idx="881">
                  <c:v>622.5</c:v>
                </c:pt>
                <c:pt idx="882">
                  <c:v>623</c:v>
                </c:pt>
                <c:pt idx="883">
                  <c:v>623.5</c:v>
                </c:pt>
                <c:pt idx="884">
                  <c:v>624</c:v>
                </c:pt>
                <c:pt idx="885">
                  <c:v>624.5</c:v>
                </c:pt>
                <c:pt idx="886">
                  <c:v>625</c:v>
                </c:pt>
                <c:pt idx="887">
                  <c:v>625.5</c:v>
                </c:pt>
                <c:pt idx="888">
                  <c:v>626</c:v>
                </c:pt>
                <c:pt idx="889">
                  <c:v>626.5</c:v>
                </c:pt>
                <c:pt idx="890">
                  <c:v>627</c:v>
                </c:pt>
                <c:pt idx="891">
                  <c:v>627.5</c:v>
                </c:pt>
                <c:pt idx="892">
                  <c:v>628</c:v>
                </c:pt>
                <c:pt idx="893">
                  <c:v>628.5</c:v>
                </c:pt>
                <c:pt idx="894">
                  <c:v>629</c:v>
                </c:pt>
                <c:pt idx="895">
                  <c:v>629.5</c:v>
                </c:pt>
                <c:pt idx="896">
                  <c:v>630</c:v>
                </c:pt>
                <c:pt idx="897">
                  <c:v>630.5</c:v>
                </c:pt>
                <c:pt idx="898">
                  <c:v>631</c:v>
                </c:pt>
                <c:pt idx="899">
                  <c:v>631.5</c:v>
                </c:pt>
                <c:pt idx="900">
                  <c:v>632</c:v>
                </c:pt>
                <c:pt idx="901">
                  <c:v>632.5</c:v>
                </c:pt>
                <c:pt idx="902">
                  <c:v>633</c:v>
                </c:pt>
                <c:pt idx="903">
                  <c:v>633.5</c:v>
                </c:pt>
                <c:pt idx="904">
                  <c:v>634</c:v>
                </c:pt>
                <c:pt idx="905">
                  <c:v>634.5</c:v>
                </c:pt>
                <c:pt idx="906">
                  <c:v>635</c:v>
                </c:pt>
                <c:pt idx="907">
                  <c:v>635.5</c:v>
                </c:pt>
                <c:pt idx="908">
                  <c:v>636</c:v>
                </c:pt>
                <c:pt idx="909">
                  <c:v>636.5</c:v>
                </c:pt>
                <c:pt idx="910">
                  <c:v>637</c:v>
                </c:pt>
                <c:pt idx="911">
                  <c:v>637.5</c:v>
                </c:pt>
                <c:pt idx="912">
                  <c:v>638</c:v>
                </c:pt>
                <c:pt idx="913">
                  <c:v>638.5</c:v>
                </c:pt>
                <c:pt idx="914">
                  <c:v>639</c:v>
                </c:pt>
                <c:pt idx="915">
                  <c:v>639.5</c:v>
                </c:pt>
                <c:pt idx="916">
                  <c:v>640</c:v>
                </c:pt>
                <c:pt idx="917">
                  <c:v>640.5</c:v>
                </c:pt>
                <c:pt idx="918">
                  <c:v>641</c:v>
                </c:pt>
                <c:pt idx="919">
                  <c:v>641.5</c:v>
                </c:pt>
                <c:pt idx="920">
                  <c:v>642</c:v>
                </c:pt>
                <c:pt idx="921">
                  <c:v>642.5</c:v>
                </c:pt>
                <c:pt idx="922">
                  <c:v>643</c:v>
                </c:pt>
                <c:pt idx="923">
                  <c:v>643.5</c:v>
                </c:pt>
                <c:pt idx="924">
                  <c:v>644</c:v>
                </c:pt>
                <c:pt idx="925">
                  <c:v>644.5</c:v>
                </c:pt>
                <c:pt idx="926">
                  <c:v>645</c:v>
                </c:pt>
                <c:pt idx="927">
                  <c:v>645.5</c:v>
                </c:pt>
                <c:pt idx="928">
                  <c:v>646</c:v>
                </c:pt>
                <c:pt idx="929">
                  <c:v>646.5</c:v>
                </c:pt>
                <c:pt idx="930">
                  <c:v>647</c:v>
                </c:pt>
                <c:pt idx="931">
                  <c:v>647.5</c:v>
                </c:pt>
                <c:pt idx="932">
                  <c:v>648</c:v>
                </c:pt>
                <c:pt idx="933">
                  <c:v>648.5</c:v>
                </c:pt>
                <c:pt idx="934">
                  <c:v>649</c:v>
                </c:pt>
                <c:pt idx="935">
                  <c:v>649.5</c:v>
                </c:pt>
                <c:pt idx="936">
                  <c:v>650</c:v>
                </c:pt>
                <c:pt idx="937">
                  <c:v>650.5</c:v>
                </c:pt>
                <c:pt idx="938">
                  <c:v>651</c:v>
                </c:pt>
                <c:pt idx="939">
                  <c:v>651.5</c:v>
                </c:pt>
                <c:pt idx="940">
                  <c:v>652</c:v>
                </c:pt>
                <c:pt idx="941">
                  <c:v>652.5</c:v>
                </c:pt>
                <c:pt idx="942">
                  <c:v>653</c:v>
                </c:pt>
                <c:pt idx="943">
                  <c:v>653.5</c:v>
                </c:pt>
                <c:pt idx="944">
                  <c:v>654</c:v>
                </c:pt>
                <c:pt idx="945">
                  <c:v>654.5</c:v>
                </c:pt>
                <c:pt idx="946">
                  <c:v>655</c:v>
                </c:pt>
                <c:pt idx="947">
                  <c:v>655.5</c:v>
                </c:pt>
                <c:pt idx="948">
                  <c:v>656</c:v>
                </c:pt>
                <c:pt idx="949">
                  <c:v>656.5</c:v>
                </c:pt>
                <c:pt idx="950">
                  <c:v>657</c:v>
                </c:pt>
                <c:pt idx="951">
                  <c:v>657.5</c:v>
                </c:pt>
                <c:pt idx="952">
                  <c:v>658</c:v>
                </c:pt>
                <c:pt idx="953">
                  <c:v>658.5</c:v>
                </c:pt>
                <c:pt idx="954">
                  <c:v>659</c:v>
                </c:pt>
                <c:pt idx="955">
                  <c:v>659.5</c:v>
                </c:pt>
                <c:pt idx="956">
                  <c:v>660</c:v>
                </c:pt>
                <c:pt idx="957">
                  <c:v>660.5</c:v>
                </c:pt>
                <c:pt idx="958">
                  <c:v>661</c:v>
                </c:pt>
                <c:pt idx="959">
                  <c:v>661.5</c:v>
                </c:pt>
                <c:pt idx="960">
                  <c:v>662</c:v>
                </c:pt>
                <c:pt idx="961">
                  <c:v>662.5</c:v>
                </c:pt>
                <c:pt idx="962">
                  <c:v>663</c:v>
                </c:pt>
                <c:pt idx="963">
                  <c:v>663.5</c:v>
                </c:pt>
                <c:pt idx="964">
                  <c:v>664</c:v>
                </c:pt>
                <c:pt idx="965">
                  <c:v>664.5</c:v>
                </c:pt>
                <c:pt idx="966">
                  <c:v>665</c:v>
                </c:pt>
                <c:pt idx="967">
                  <c:v>665.5</c:v>
                </c:pt>
                <c:pt idx="968">
                  <c:v>666</c:v>
                </c:pt>
                <c:pt idx="969">
                  <c:v>666.5</c:v>
                </c:pt>
                <c:pt idx="970">
                  <c:v>667</c:v>
                </c:pt>
                <c:pt idx="971">
                  <c:v>667.5</c:v>
                </c:pt>
                <c:pt idx="972">
                  <c:v>668</c:v>
                </c:pt>
                <c:pt idx="973">
                  <c:v>668.5</c:v>
                </c:pt>
                <c:pt idx="974">
                  <c:v>669</c:v>
                </c:pt>
                <c:pt idx="975">
                  <c:v>669.5</c:v>
                </c:pt>
                <c:pt idx="976">
                  <c:v>670</c:v>
                </c:pt>
                <c:pt idx="977">
                  <c:v>670.5</c:v>
                </c:pt>
                <c:pt idx="978">
                  <c:v>671</c:v>
                </c:pt>
                <c:pt idx="979">
                  <c:v>671.5</c:v>
                </c:pt>
                <c:pt idx="980">
                  <c:v>672</c:v>
                </c:pt>
                <c:pt idx="981">
                  <c:v>672.5</c:v>
                </c:pt>
                <c:pt idx="982">
                  <c:v>673</c:v>
                </c:pt>
                <c:pt idx="983">
                  <c:v>673.5</c:v>
                </c:pt>
                <c:pt idx="984">
                  <c:v>674</c:v>
                </c:pt>
                <c:pt idx="985">
                  <c:v>674.5</c:v>
                </c:pt>
                <c:pt idx="986">
                  <c:v>675</c:v>
                </c:pt>
                <c:pt idx="987">
                  <c:v>675.5</c:v>
                </c:pt>
                <c:pt idx="988">
                  <c:v>676</c:v>
                </c:pt>
                <c:pt idx="989">
                  <c:v>676.5</c:v>
                </c:pt>
                <c:pt idx="990">
                  <c:v>677</c:v>
                </c:pt>
                <c:pt idx="991">
                  <c:v>677.5</c:v>
                </c:pt>
                <c:pt idx="992">
                  <c:v>678</c:v>
                </c:pt>
                <c:pt idx="993">
                  <c:v>678.5</c:v>
                </c:pt>
                <c:pt idx="994">
                  <c:v>679</c:v>
                </c:pt>
                <c:pt idx="995">
                  <c:v>679.5</c:v>
                </c:pt>
                <c:pt idx="996">
                  <c:v>680</c:v>
                </c:pt>
                <c:pt idx="997">
                  <c:v>680.5</c:v>
                </c:pt>
                <c:pt idx="998">
                  <c:v>681</c:v>
                </c:pt>
                <c:pt idx="999">
                  <c:v>681.5</c:v>
                </c:pt>
                <c:pt idx="1000">
                  <c:v>682</c:v>
                </c:pt>
                <c:pt idx="1001">
                  <c:v>682.5</c:v>
                </c:pt>
                <c:pt idx="1002">
                  <c:v>683</c:v>
                </c:pt>
                <c:pt idx="1003">
                  <c:v>683.5</c:v>
                </c:pt>
                <c:pt idx="1004">
                  <c:v>684</c:v>
                </c:pt>
                <c:pt idx="1005">
                  <c:v>684.5</c:v>
                </c:pt>
                <c:pt idx="1006">
                  <c:v>685</c:v>
                </c:pt>
                <c:pt idx="1007">
                  <c:v>685.5</c:v>
                </c:pt>
                <c:pt idx="1008">
                  <c:v>686</c:v>
                </c:pt>
                <c:pt idx="1009">
                  <c:v>686.5</c:v>
                </c:pt>
                <c:pt idx="1010">
                  <c:v>687</c:v>
                </c:pt>
                <c:pt idx="1011">
                  <c:v>687.5</c:v>
                </c:pt>
                <c:pt idx="1012">
                  <c:v>688</c:v>
                </c:pt>
                <c:pt idx="1013">
                  <c:v>688.5</c:v>
                </c:pt>
                <c:pt idx="1014">
                  <c:v>689</c:v>
                </c:pt>
                <c:pt idx="1015">
                  <c:v>689.5</c:v>
                </c:pt>
                <c:pt idx="1016">
                  <c:v>690</c:v>
                </c:pt>
                <c:pt idx="1017">
                  <c:v>690.5</c:v>
                </c:pt>
                <c:pt idx="1018">
                  <c:v>691</c:v>
                </c:pt>
                <c:pt idx="1019">
                  <c:v>691.5</c:v>
                </c:pt>
                <c:pt idx="1020">
                  <c:v>692</c:v>
                </c:pt>
                <c:pt idx="1021">
                  <c:v>692.5</c:v>
                </c:pt>
                <c:pt idx="1022">
                  <c:v>693</c:v>
                </c:pt>
                <c:pt idx="1023">
                  <c:v>693.5</c:v>
                </c:pt>
                <c:pt idx="1024">
                  <c:v>694</c:v>
                </c:pt>
                <c:pt idx="1025">
                  <c:v>694.5</c:v>
                </c:pt>
                <c:pt idx="1026">
                  <c:v>695</c:v>
                </c:pt>
                <c:pt idx="1027">
                  <c:v>695.5</c:v>
                </c:pt>
                <c:pt idx="1028">
                  <c:v>696</c:v>
                </c:pt>
                <c:pt idx="1029">
                  <c:v>696.5</c:v>
                </c:pt>
                <c:pt idx="1030">
                  <c:v>697</c:v>
                </c:pt>
                <c:pt idx="1031">
                  <c:v>697.5</c:v>
                </c:pt>
                <c:pt idx="1032">
                  <c:v>698</c:v>
                </c:pt>
                <c:pt idx="1033">
                  <c:v>698.5</c:v>
                </c:pt>
                <c:pt idx="1034">
                  <c:v>699</c:v>
                </c:pt>
                <c:pt idx="1035">
                  <c:v>699.5</c:v>
                </c:pt>
                <c:pt idx="1036">
                  <c:v>700</c:v>
                </c:pt>
                <c:pt idx="1037">
                  <c:v>700.5</c:v>
                </c:pt>
                <c:pt idx="1038">
                  <c:v>701</c:v>
                </c:pt>
                <c:pt idx="1039">
                  <c:v>701.5</c:v>
                </c:pt>
                <c:pt idx="1040">
                  <c:v>702</c:v>
                </c:pt>
                <c:pt idx="1041">
                  <c:v>702.5</c:v>
                </c:pt>
                <c:pt idx="1042">
                  <c:v>703</c:v>
                </c:pt>
                <c:pt idx="1043">
                  <c:v>703.5</c:v>
                </c:pt>
                <c:pt idx="1044">
                  <c:v>704</c:v>
                </c:pt>
                <c:pt idx="1045">
                  <c:v>704.5</c:v>
                </c:pt>
                <c:pt idx="1046">
                  <c:v>705</c:v>
                </c:pt>
                <c:pt idx="1047">
                  <c:v>705.5</c:v>
                </c:pt>
                <c:pt idx="1048">
                  <c:v>706</c:v>
                </c:pt>
                <c:pt idx="1049">
                  <c:v>706.5</c:v>
                </c:pt>
                <c:pt idx="1050">
                  <c:v>707</c:v>
                </c:pt>
                <c:pt idx="1051">
                  <c:v>707.5</c:v>
                </c:pt>
                <c:pt idx="1052">
                  <c:v>708</c:v>
                </c:pt>
                <c:pt idx="1053">
                  <c:v>708.5</c:v>
                </c:pt>
                <c:pt idx="1054">
                  <c:v>709</c:v>
                </c:pt>
                <c:pt idx="1055">
                  <c:v>709.5</c:v>
                </c:pt>
                <c:pt idx="1056">
                  <c:v>710</c:v>
                </c:pt>
                <c:pt idx="1057">
                  <c:v>710.5</c:v>
                </c:pt>
                <c:pt idx="1058">
                  <c:v>711</c:v>
                </c:pt>
                <c:pt idx="1059">
                  <c:v>711.5</c:v>
                </c:pt>
                <c:pt idx="1060">
                  <c:v>712</c:v>
                </c:pt>
                <c:pt idx="1061">
                  <c:v>712.5</c:v>
                </c:pt>
                <c:pt idx="1062">
                  <c:v>713</c:v>
                </c:pt>
                <c:pt idx="1063">
                  <c:v>713.5</c:v>
                </c:pt>
                <c:pt idx="1064">
                  <c:v>714</c:v>
                </c:pt>
                <c:pt idx="1065">
                  <c:v>714.5</c:v>
                </c:pt>
                <c:pt idx="1066">
                  <c:v>715</c:v>
                </c:pt>
                <c:pt idx="1067">
                  <c:v>715.5</c:v>
                </c:pt>
                <c:pt idx="1068">
                  <c:v>716</c:v>
                </c:pt>
                <c:pt idx="1069">
                  <c:v>716.5</c:v>
                </c:pt>
                <c:pt idx="1070">
                  <c:v>717</c:v>
                </c:pt>
                <c:pt idx="1071">
                  <c:v>717.5</c:v>
                </c:pt>
                <c:pt idx="1072">
                  <c:v>718</c:v>
                </c:pt>
                <c:pt idx="1073">
                  <c:v>718.5</c:v>
                </c:pt>
                <c:pt idx="1074">
                  <c:v>719</c:v>
                </c:pt>
                <c:pt idx="1075">
                  <c:v>719.5</c:v>
                </c:pt>
                <c:pt idx="1076">
                  <c:v>720</c:v>
                </c:pt>
                <c:pt idx="1077">
                  <c:v>720.5</c:v>
                </c:pt>
                <c:pt idx="1078">
                  <c:v>721</c:v>
                </c:pt>
                <c:pt idx="1079">
                  <c:v>721.5</c:v>
                </c:pt>
                <c:pt idx="1080">
                  <c:v>722</c:v>
                </c:pt>
                <c:pt idx="1081">
                  <c:v>722.5</c:v>
                </c:pt>
                <c:pt idx="1082">
                  <c:v>723</c:v>
                </c:pt>
                <c:pt idx="1083">
                  <c:v>723.5</c:v>
                </c:pt>
                <c:pt idx="1084">
                  <c:v>724</c:v>
                </c:pt>
                <c:pt idx="1085">
                  <c:v>724.5</c:v>
                </c:pt>
                <c:pt idx="1086">
                  <c:v>725</c:v>
                </c:pt>
                <c:pt idx="1087">
                  <c:v>725.5</c:v>
                </c:pt>
                <c:pt idx="1088">
                  <c:v>726</c:v>
                </c:pt>
                <c:pt idx="1089">
                  <c:v>726.5</c:v>
                </c:pt>
                <c:pt idx="1090">
                  <c:v>727</c:v>
                </c:pt>
                <c:pt idx="1091">
                  <c:v>727.5</c:v>
                </c:pt>
                <c:pt idx="1092">
                  <c:v>728</c:v>
                </c:pt>
                <c:pt idx="1093">
                  <c:v>728.5</c:v>
                </c:pt>
                <c:pt idx="1094">
                  <c:v>729</c:v>
                </c:pt>
                <c:pt idx="1095">
                  <c:v>729.5</c:v>
                </c:pt>
                <c:pt idx="1096">
                  <c:v>730</c:v>
                </c:pt>
                <c:pt idx="1097">
                  <c:v>730.5</c:v>
                </c:pt>
                <c:pt idx="1098">
                  <c:v>731</c:v>
                </c:pt>
                <c:pt idx="1099">
                  <c:v>731.5</c:v>
                </c:pt>
                <c:pt idx="1100">
                  <c:v>732</c:v>
                </c:pt>
                <c:pt idx="1101">
                  <c:v>732.5</c:v>
                </c:pt>
                <c:pt idx="1102">
                  <c:v>733</c:v>
                </c:pt>
                <c:pt idx="1103">
                  <c:v>733.5</c:v>
                </c:pt>
                <c:pt idx="1104">
                  <c:v>734</c:v>
                </c:pt>
                <c:pt idx="1105">
                  <c:v>734.5</c:v>
                </c:pt>
                <c:pt idx="1106">
                  <c:v>735</c:v>
                </c:pt>
                <c:pt idx="1107">
                  <c:v>735.5</c:v>
                </c:pt>
                <c:pt idx="1108">
                  <c:v>736</c:v>
                </c:pt>
                <c:pt idx="1109">
                  <c:v>736.5</c:v>
                </c:pt>
                <c:pt idx="1110">
                  <c:v>737</c:v>
                </c:pt>
                <c:pt idx="1111">
                  <c:v>737.5</c:v>
                </c:pt>
                <c:pt idx="1112">
                  <c:v>738</c:v>
                </c:pt>
                <c:pt idx="1113">
                  <c:v>738.5</c:v>
                </c:pt>
                <c:pt idx="1114">
                  <c:v>739</c:v>
                </c:pt>
                <c:pt idx="1115">
                  <c:v>739.5</c:v>
                </c:pt>
                <c:pt idx="1116">
                  <c:v>740</c:v>
                </c:pt>
                <c:pt idx="1117">
                  <c:v>740.5</c:v>
                </c:pt>
                <c:pt idx="1118">
                  <c:v>741</c:v>
                </c:pt>
                <c:pt idx="1119">
                  <c:v>741.5</c:v>
                </c:pt>
                <c:pt idx="1120">
                  <c:v>742</c:v>
                </c:pt>
                <c:pt idx="1121">
                  <c:v>742.5</c:v>
                </c:pt>
                <c:pt idx="1122">
                  <c:v>743</c:v>
                </c:pt>
                <c:pt idx="1123">
                  <c:v>743.5</c:v>
                </c:pt>
                <c:pt idx="1124">
                  <c:v>744</c:v>
                </c:pt>
                <c:pt idx="1125">
                  <c:v>744.5</c:v>
                </c:pt>
                <c:pt idx="1126">
                  <c:v>745</c:v>
                </c:pt>
                <c:pt idx="1127">
                  <c:v>745.5</c:v>
                </c:pt>
                <c:pt idx="1128">
                  <c:v>746</c:v>
                </c:pt>
                <c:pt idx="1129">
                  <c:v>746.5</c:v>
                </c:pt>
                <c:pt idx="1130">
                  <c:v>747</c:v>
                </c:pt>
                <c:pt idx="1131">
                  <c:v>747.5</c:v>
                </c:pt>
                <c:pt idx="1132">
                  <c:v>748</c:v>
                </c:pt>
                <c:pt idx="1133">
                  <c:v>748.5</c:v>
                </c:pt>
                <c:pt idx="1134">
                  <c:v>749</c:v>
                </c:pt>
                <c:pt idx="1135">
                  <c:v>749.5</c:v>
                </c:pt>
                <c:pt idx="1136">
                  <c:v>750</c:v>
                </c:pt>
                <c:pt idx="1137">
                  <c:v>750.5</c:v>
                </c:pt>
                <c:pt idx="1138">
                  <c:v>751</c:v>
                </c:pt>
                <c:pt idx="1139">
                  <c:v>751.5</c:v>
                </c:pt>
                <c:pt idx="1140">
                  <c:v>752</c:v>
                </c:pt>
                <c:pt idx="1141">
                  <c:v>752.5</c:v>
                </c:pt>
                <c:pt idx="1142">
                  <c:v>753</c:v>
                </c:pt>
                <c:pt idx="1143">
                  <c:v>753.5</c:v>
                </c:pt>
                <c:pt idx="1144">
                  <c:v>754</c:v>
                </c:pt>
                <c:pt idx="1145">
                  <c:v>754.5</c:v>
                </c:pt>
                <c:pt idx="1146">
                  <c:v>755</c:v>
                </c:pt>
                <c:pt idx="1147">
                  <c:v>755.5</c:v>
                </c:pt>
                <c:pt idx="1148">
                  <c:v>756</c:v>
                </c:pt>
                <c:pt idx="1149">
                  <c:v>756.5</c:v>
                </c:pt>
                <c:pt idx="1150">
                  <c:v>757</c:v>
                </c:pt>
                <c:pt idx="1151">
                  <c:v>757.5</c:v>
                </c:pt>
                <c:pt idx="1152">
                  <c:v>758</c:v>
                </c:pt>
                <c:pt idx="1153">
                  <c:v>758.5</c:v>
                </c:pt>
                <c:pt idx="1154">
                  <c:v>759</c:v>
                </c:pt>
                <c:pt idx="1155">
                  <c:v>759.5</c:v>
                </c:pt>
                <c:pt idx="1156">
                  <c:v>760</c:v>
                </c:pt>
                <c:pt idx="1157">
                  <c:v>760.5</c:v>
                </c:pt>
                <c:pt idx="1158">
                  <c:v>761</c:v>
                </c:pt>
                <c:pt idx="1159">
                  <c:v>761.5</c:v>
                </c:pt>
                <c:pt idx="1160">
                  <c:v>762</c:v>
                </c:pt>
                <c:pt idx="1161">
                  <c:v>762.5</c:v>
                </c:pt>
                <c:pt idx="1162">
                  <c:v>763</c:v>
                </c:pt>
                <c:pt idx="1163">
                  <c:v>763.5</c:v>
                </c:pt>
                <c:pt idx="1164">
                  <c:v>764</c:v>
                </c:pt>
                <c:pt idx="1165">
                  <c:v>764.5</c:v>
                </c:pt>
                <c:pt idx="1166">
                  <c:v>765</c:v>
                </c:pt>
                <c:pt idx="1167">
                  <c:v>765.5</c:v>
                </c:pt>
                <c:pt idx="1168">
                  <c:v>766</c:v>
                </c:pt>
                <c:pt idx="1169">
                  <c:v>766.5</c:v>
                </c:pt>
                <c:pt idx="1170">
                  <c:v>767</c:v>
                </c:pt>
                <c:pt idx="1171">
                  <c:v>767.5</c:v>
                </c:pt>
                <c:pt idx="1172">
                  <c:v>768</c:v>
                </c:pt>
                <c:pt idx="1173">
                  <c:v>768.5</c:v>
                </c:pt>
                <c:pt idx="1174">
                  <c:v>769</c:v>
                </c:pt>
                <c:pt idx="1175">
                  <c:v>769.5</c:v>
                </c:pt>
                <c:pt idx="1176">
                  <c:v>770</c:v>
                </c:pt>
                <c:pt idx="1177">
                  <c:v>770.5</c:v>
                </c:pt>
                <c:pt idx="1178">
                  <c:v>771</c:v>
                </c:pt>
                <c:pt idx="1179">
                  <c:v>771.5</c:v>
                </c:pt>
                <c:pt idx="1180">
                  <c:v>772</c:v>
                </c:pt>
                <c:pt idx="1181">
                  <c:v>772.5</c:v>
                </c:pt>
                <c:pt idx="1182">
                  <c:v>773</c:v>
                </c:pt>
                <c:pt idx="1183">
                  <c:v>773.5</c:v>
                </c:pt>
                <c:pt idx="1184">
                  <c:v>774</c:v>
                </c:pt>
                <c:pt idx="1185">
                  <c:v>774.5</c:v>
                </c:pt>
                <c:pt idx="1186">
                  <c:v>775</c:v>
                </c:pt>
                <c:pt idx="1187">
                  <c:v>775.5</c:v>
                </c:pt>
                <c:pt idx="1188">
                  <c:v>776</c:v>
                </c:pt>
                <c:pt idx="1189">
                  <c:v>776.5</c:v>
                </c:pt>
                <c:pt idx="1190">
                  <c:v>777</c:v>
                </c:pt>
                <c:pt idx="1191">
                  <c:v>777.5</c:v>
                </c:pt>
                <c:pt idx="1192">
                  <c:v>778</c:v>
                </c:pt>
                <c:pt idx="1193">
                  <c:v>778.5</c:v>
                </c:pt>
                <c:pt idx="1194">
                  <c:v>779</c:v>
                </c:pt>
                <c:pt idx="1195">
                  <c:v>779.5</c:v>
                </c:pt>
                <c:pt idx="1196">
                  <c:v>780</c:v>
                </c:pt>
                <c:pt idx="1197">
                  <c:v>780.5</c:v>
                </c:pt>
                <c:pt idx="1198">
                  <c:v>781</c:v>
                </c:pt>
                <c:pt idx="1199">
                  <c:v>781.5</c:v>
                </c:pt>
                <c:pt idx="1200">
                  <c:v>782</c:v>
                </c:pt>
                <c:pt idx="1201">
                  <c:v>782.5</c:v>
                </c:pt>
                <c:pt idx="1202">
                  <c:v>783</c:v>
                </c:pt>
                <c:pt idx="1203">
                  <c:v>783.5</c:v>
                </c:pt>
                <c:pt idx="1204">
                  <c:v>784</c:v>
                </c:pt>
                <c:pt idx="1205">
                  <c:v>784.5</c:v>
                </c:pt>
                <c:pt idx="1206">
                  <c:v>785</c:v>
                </c:pt>
                <c:pt idx="1207">
                  <c:v>785.5</c:v>
                </c:pt>
                <c:pt idx="1208">
                  <c:v>786</c:v>
                </c:pt>
                <c:pt idx="1209">
                  <c:v>786.5</c:v>
                </c:pt>
                <c:pt idx="1210">
                  <c:v>787</c:v>
                </c:pt>
                <c:pt idx="1211">
                  <c:v>787.5</c:v>
                </c:pt>
                <c:pt idx="1212">
                  <c:v>788</c:v>
                </c:pt>
                <c:pt idx="1213">
                  <c:v>788.5</c:v>
                </c:pt>
                <c:pt idx="1214">
                  <c:v>789</c:v>
                </c:pt>
                <c:pt idx="1215">
                  <c:v>789.5</c:v>
                </c:pt>
                <c:pt idx="1216">
                  <c:v>790</c:v>
                </c:pt>
                <c:pt idx="1217">
                  <c:v>790.5</c:v>
                </c:pt>
                <c:pt idx="1218">
                  <c:v>791</c:v>
                </c:pt>
                <c:pt idx="1219">
                  <c:v>791.5</c:v>
                </c:pt>
                <c:pt idx="1220">
                  <c:v>792</c:v>
                </c:pt>
                <c:pt idx="1221">
                  <c:v>792.5</c:v>
                </c:pt>
                <c:pt idx="1222">
                  <c:v>793</c:v>
                </c:pt>
                <c:pt idx="1223">
                  <c:v>793.5</c:v>
                </c:pt>
                <c:pt idx="1224">
                  <c:v>794</c:v>
                </c:pt>
                <c:pt idx="1225">
                  <c:v>794.5</c:v>
                </c:pt>
                <c:pt idx="1226">
                  <c:v>795</c:v>
                </c:pt>
                <c:pt idx="1227">
                  <c:v>795.5</c:v>
                </c:pt>
                <c:pt idx="1228">
                  <c:v>796</c:v>
                </c:pt>
                <c:pt idx="1229">
                  <c:v>796.5</c:v>
                </c:pt>
                <c:pt idx="1230">
                  <c:v>797</c:v>
                </c:pt>
                <c:pt idx="1231">
                  <c:v>797.5</c:v>
                </c:pt>
                <c:pt idx="1232">
                  <c:v>798</c:v>
                </c:pt>
                <c:pt idx="1233">
                  <c:v>798.5</c:v>
                </c:pt>
                <c:pt idx="1234">
                  <c:v>799</c:v>
                </c:pt>
                <c:pt idx="1235">
                  <c:v>799.5</c:v>
                </c:pt>
                <c:pt idx="1236">
                  <c:v>800</c:v>
                </c:pt>
                <c:pt idx="1237">
                  <c:v>800.5</c:v>
                </c:pt>
                <c:pt idx="1238">
                  <c:v>801</c:v>
                </c:pt>
                <c:pt idx="1239">
                  <c:v>801.5</c:v>
                </c:pt>
                <c:pt idx="1240">
                  <c:v>802</c:v>
                </c:pt>
                <c:pt idx="1241">
                  <c:v>802.5</c:v>
                </c:pt>
                <c:pt idx="1242">
                  <c:v>803</c:v>
                </c:pt>
                <c:pt idx="1243">
                  <c:v>803.5</c:v>
                </c:pt>
                <c:pt idx="1244">
                  <c:v>804</c:v>
                </c:pt>
                <c:pt idx="1245">
                  <c:v>804.5</c:v>
                </c:pt>
                <c:pt idx="1246">
                  <c:v>805</c:v>
                </c:pt>
                <c:pt idx="1247">
                  <c:v>805.5</c:v>
                </c:pt>
                <c:pt idx="1248">
                  <c:v>806</c:v>
                </c:pt>
                <c:pt idx="1249">
                  <c:v>806.5</c:v>
                </c:pt>
                <c:pt idx="1250">
                  <c:v>807</c:v>
                </c:pt>
                <c:pt idx="1251">
                  <c:v>807.5</c:v>
                </c:pt>
                <c:pt idx="1252">
                  <c:v>808</c:v>
                </c:pt>
                <c:pt idx="1253">
                  <c:v>808.5</c:v>
                </c:pt>
                <c:pt idx="1254">
                  <c:v>809</c:v>
                </c:pt>
                <c:pt idx="1255">
                  <c:v>809.5</c:v>
                </c:pt>
                <c:pt idx="1256">
                  <c:v>810</c:v>
                </c:pt>
                <c:pt idx="1257">
                  <c:v>810.5</c:v>
                </c:pt>
                <c:pt idx="1258">
                  <c:v>811</c:v>
                </c:pt>
                <c:pt idx="1259">
                  <c:v>811.5</c:v>
                </c:pt>
                <c:pt idx="1260">
                  <c:v>812</c:v>
                </c:pt>
                <c:pt idx="1261">
                  <c:v>812.5</c:v>
                </c:pt>
                <c:pt idx="1262">
                  <c:v>813</c:v>
                </c:pt>
                <c:pt idx="1263">
                  <c:v>813.5</c:v>
                </c:pt>
                <c:pt idx="1264">
                  <c:v>814</c:v>
                </c:pt>
                <c:pt idx="1265">
                  <c:v>814.5</c:v>
                </c:pt>
                <c:pt idx="1266">
                  <c:v>815</c:v>
                </c:pt>
                <c:pt idx="1267">
                  <c:v>815.5</c:v>
                </c:pt>
                <c:pt idx="1268">
                  <c:v>816</c:v>
                </c:pt>
                <c:pt idx="1269">
                  <c:v>816.5</c:v>
                </c:pt>
                <c:pt idx="1270">
                  <c:v>817</c:v>
                </c:pt>
                <c:pt idx="1271">
                  <c:v>817.5</c:v>
                </c:pt>
                <c:pt idx="1272">
                  <c:v>818</c:v>
                </c:pt>
                <c:pt idx="1273">
                  <c:v>818.5</c:v>
                </c:pt>
                <c:pt idx="1274">
                  <c:v>819</c:v>
                </c:pt>
                <c:pt idx="1275">
                  <c:v>819.5</c:v>
                </c:pt>
                <c:pt idx="1276">
                  <c:v>820</c:v>
                </c:pt>
                <c:pt idx="1277">
                  <c:v>820.5</c:v>
                </c:pt>
                <c:pt idx="1278">
                  <c:v>821</c:v>
                </c:pt>
                <c:pt idx="1279">
                  <c:v>821.5</c:v>
                </c:pt>
                <c:pt idx="1280">
                  <c:v>822</c:v>
                </c:pt>
                <c:pt idx="1281">
                  <c:v>822.5</c:v>
                </c:pt>
                <c:pt idx="1282">
                  <c:v>823</c:v>
                </c:pt>
                <c:pt idx="1283">
                  <c:v>823.5</c:v>
                </c:pt>
                <c:pt idx="1284">
                  <c:v>824</c:v>
                </c:pt>
                <c:pt idx="1285">
                  <c:v>824.5</c:v>
                </c:pt>
                <c:pt idx="1286">
                  <c:v>825</c:v>
                </c:pt>
                <c:pt idx="1287">
                  <c:v>825.5</c:v>
                </c:pt>
                <c:pt idx="1288">
                  <c:v>826</c:v>
                </c:pt>
                <c:pt idx="1289">
                  <c:v>826.5</c:v>
                </c:pt>
                <c:pt idx="1290">
                  <c:v>827</c:v>
                </c:pt>
                <c:pt idx="1291">
                  <c:v>827.5</c:v>
                </c:pt>
                <c:pt idx="1292">
                  <c:v>828</c:v>
                </c:pt>
                <c:pt idx="1293">
                  <c:v>828.5</c:v>
                </c:pt>
                <c:pt idx="1294">
                  <c:v>829</c:v>
                </c:pt>
                <c:pt idx="1295">
                  <c:v>829.5</c:v>
                </c:pt>
                <c:pt idx="1296">
                  <c:v>830</c:v>
                </c:pt>
                <c:pt idx="1297">
                  <c:v>830.5</c:v>
                </c:pt>
                <c:pt idx="1298">
                  <c:v>831</c:v>
                </c:pt>
                <c:pt idx="1299">
                  <c:v>831.5</c:v>
                </c:pt>
                <c:pt idx="1300">
                  <c:v>832</c:v>
                </c:pt>
                <c:pt idx="1301">
                  <c:v>832.5</c:v>
                </c:pt>
                <c:pt idx="1302">
                  <c:v>833</c:v>
                </c:pt>
                <c:pt idx="1303">
                  <c:v>833.5</c:v>
                </c:pt>
                <c:pt idx="1304">
                  <c:v>834</c:v>
                </c:pt>
                <c:pt idx="1305">
                  <c:v>834.5</c:v>
                </c:pt>
                <c:pt idx="1306">
                  <c:v>835</c:v>
                </c:pt>
                <c:pt idx="1307">
                  <c:v>835.5</c:v>
                </c:pt>
                <c:pt idx="1308">
                  <c:v>836</c:v>
                </c:pt>
                <c:pt idx="1309">
                  <c:v>836.5</c:v>
                </c:pt>
                <c:pt idx="1310">
                  <c:v>837</c:v>
                </c:pt>
                <c:pt idx="1311">
                  <c:v>837.5</c:v>
                </c:pt>
                <c:pt idx="1312">
                  <c:v>838</c:v>
                </c:pt>
                <c:pt idx="1313">
                  <c:v>838.5</c:v>
                </c:pt>
                <c:pt idx="1314">
                  <c:v>839</c:v>
                </c:pt>
                <c:pt idx="1315">
                  <c:v>839.5</c:v>
                </c:pt>
                <c:pt idx="1316">
                  <c:v>840</c:v>
                </c:pt>
                <c:pt idx="1317">
                  <c:v>840.5</c:v>
                </c:pt>
                <c:pt idx="1318">
                  <c:v>841</c:v>
                </c:pt>
                <c:pt idx="1319">
                  <c:v>841.5</c:v>
                </c:pt>
                <c:pt idx="1320">
                  <c:v>842</c:v>
                </c:pt>
                <c:pt idx="1321">
                  <c:v>842.5</c:v>
                </c:pt>
                <c:pt idx="1322">
                  <c:v>843</c:v>
                </c:pt>
                <c:pt idx="1323">
                  <c:v>843.5</c:v>
                </c:pt>
                <c:pt idx="1324">
                  <c:v>844</c:v>
                </c:pt>
                <c:pt idx="1325">
                  <c:v>844.5</c:v>
                </c:pt>
                <c:pt idx="1326">
                  <c:v>845</c:v>
                </c:pt>
                <c:pt idx="1327">
                  <c:v>845.5</c:v>
                </c:pt>
                <c:pt idx="1328">
                  <c:v>846</c:v>
                </c:pt>
                <c:pt idx="1329">
                  <c:v>846.5</c:v>
                </c:pt>
                <c:pt idx="1330">
                  <c:v>847</c:v>
                </c:pt>
                <c:pt idx="1331">
                  <c:v>847.5</c:v>
                </c:pt>
                <c:pt idx="1332">
                  <c:v>848</c:v>
                </c:pt>
                <c:pt idx="1333">
                  <c:v>848.5</c:v>
                </c:pt>
                <c:pt idx="1334">
                  <c:v>849</c:v>
                </c:pt>
                <c:pt idx="1335">
                  <c:v>849.5</c:v>
                </c:pt>
                <c:pt idx="1336">
                  <c:v>850</c:v>
                </c:pt>
                <c:pt idx="1337">
                  <c:v>850.5</c:v>
                </c:pt>
                <c:pt idx="1338">
                  <c:v>851</c:v>
                </c:pt>
                <c:pt idx="1339">
                  <c:v>851.5</c:v>
                </c:pt>
                <c:pt idx="1340">
                  <c:v>852</c:v>
                </c:pt>
                <c:pt idx="1341">
                  <c:v>852.5</c:v>
                </c:pt>
                <c:pt idx="1342">
                  <c:v>853</c:v>
                </c:pt>
                <c:pt idx="1343">
                  <c:v>853.5</c:v>
                </c:pt>
                <c:pt idx="1344">
                  <c:v>854</c:v>
                </c:pt>
                <c:pt idx="1345">
                  <c:v>854.5</c:v>
                </c:pt>
                <c:pt idx="1346">
                  <c:v>855</c:v>
                </c:pt>
                <c:pt idx="1347">
                  <c:v>855.5</c:v>
                </c:pt>
                <c:pt idx="1348">
                  <c:v>856</c:v>
                </c:pt>
                <c:pt idx="1349">
                  <c:v>856.5</c:v>
                </c:pt>
                <c:pt idx="1350">
                  <c:v>857</c:v>
                </c:pt>
                <c:pt idx="1351">
                  <c:v>857.5</c:v>
                </c:pt>
                <c:pt idx="1352">
                  <c:v>858</c:v>
                </c:pt>
                <c:pt idx="1353">
                  <c:v>858.5</c:v>
                </c:pt>
                <c:pt idx="1354">
                  <c:v>859</c:v>
                </c:pt>
                <c:pt idx="1355">
                  <c:v>859.5</c:v>
                </c:pt>
                <c:pt idx="1356">
                  <c:v>860</c:v>
                </c:pt>
                <c:pt idx="1357">
                  <c:v>860.5</c:v>
                </c:pt>
                <c:pt idx="1358">
                  <c:v>861</c:v>
                </c:pt>
                <c:pt idx="1359">
                  <c:v>861.5</c:v>
                </c:pt>
                <c:pt idx="1360">
                  <c:v>862</c:v>
                </c:pt>
                <c:pt idx="1361">
                  <c:v>862.5</c:v>
                </c:pt>
                <c:pt idx="1362">
                  <c:v>863</c:v>
                </c:pt>
                <c:pt idx="1363">
                  <c:v>863.5</c:v>
                </c:pt>
                <c:pt idx="1364">
                  <c:v>864</c:v>
                </c:pt>
                <c:pt idx="1365">
                  <c:v>864.5</c:v>
                </c:pt>
                <c:pt idx="1366">
                  <c:v>865</c:v>
                </c:pt>
                <c:pt idx="1367">
                  <c:v>865.5</c:v>
                </c:pt>
                <c:pt idx="1368">
                  <c:v>866</c:v>
                </c:pt>
                <c:pt idx="1369">
                  <c:v>866.5</c:v>
                </c:pt>
                <c:pt idx="1370">
                  <c:v>867</c:v>
                </c:pt>
                <c:pt idx="1371">
                  <c:v>867.5</c:v>
                </c:pt>
                <c:pt idx="1372">
                  <c:v>868</c:v>
                </c:pt>
                <c:pt idx="1373">
                  <c:v>868.5</c:v>
                </c:pt>
                <c:pt idx="1374">
                  <c:v>869</c:v>
                </c:pt>
                <c:pt idx="1375">
                  <c:v>869.5</c:v>
                </c:pt>
                <c:pt idx="1376">
                  <c:v>870</c:v>
                </c:pt>
                <c:pt idx="1377">
                  <c:v>870.5</c:v>
                </c:pt>
                <c:pt idx="1378">
                  <c:v>871</c:v>
                </c:pt>
                <c:pt idx="1379">
                  <c:v>871.5</c:v>
                </c:pt>
                <c:pt idx="1380">
                  <c:v>872</c:v>
                </c:pt>
                <c:pt idx="1381">
                  <c:v>872.5</c:v>
                </c:pt>
                <c:pt idx="1382">
                  <c:v>873</c:v>
                </c:pt>
                <c:pt idx="1383">
                  <c:v>873.5</c:v>
                </c:pt>
                <c:pt idx="1384">
                  <c:v>874</c:v>
                </c:pt>
                <c:pt idx="1385">
                  <c:v>874.5</c:v>
                </c:pt>
                <c:pt idx="1386">
                  <c:v>875</c:v>
                </c:pt>
                <c:pt idx="1387">
                  <c:v>875.5</c:v>
                </c:pt>
                <c:pt idx="1388">
                  <c:v>876</c:v>
                </c:pt>
                <c:pt idx="1389">
                  <c:v>876.5</c:v>
                </c:pt>
                <c:pt idx="1390">
                  <c:v>877</c:v>
                </c:pt>
                <c:pt idx="1391">
                  <c:v>877.5</c:v>
                </c:pt>
                <c:pt idx="1392">
                  <c:v>878</c:v>
                </c:pt>
                <c:pt idx="1393">
                  <c:v>878.5</c:v>
                </c:pt>
                <c:pt idx="1394">
                  <c:v>879</c:v>
                </c:pt>
                <c:pt idx="1395">
                  <c:v>879.5</c:v>
                </c:pt>
                <c:pt idx="1396">
                  <c:v>880</c:v>
                </c:pt>
                <c:pt idx="1397">
                  <c:v>880.5</c:v>
                </c:pt>
                <c:pt idx="1398">
                  <c:v>881</c:v>
                </c:pt>
                <c:pt idx="1399">
                  <c:v>881.5</c:v>
                </c:pt>
                <c:pt idx="1400">
                  <c:v>882</c:v>
                </c:pt>
                <c:pt idx="1401">
                  <c:v>882.5</c:v>
                </c:pt>
                <c:pt idx="1402">
                  <c:v>883</c:v>
                </c:pt>
                <c:pt idx="1403">
                  <c:v>883.5</c:v>
                </c:pt>
                <c:pt idx="1404">
                  <c:v>884</c:v>
                </c:pt>
                <c:pt idx="1405">
                  <c:v>884.5</c:v>
                </c:pt>
                <c:pt idx="1406">
                  <c:v>885</c:v>
                </c:pt>
                <c:pt idx="1407">
                  <c:v>885.5</c:v>
                </c:pt>
                <c:pt idx="1408">
                  <c:v>886</c:v>
                </c:pt>
                <c:pt idx="1409">
                  <c:v>886.5</c:v>
                </c:pt>
                <c:pt idx="1410">
                  <c:v>887</c:v>
                </c:pt>
                <c:pt idx="1411">
                  <c:v>887.5</c:v>
                </c:pt>
                <c:pt idx="1412">
                  <c:v>888</c:v>
                </c:pt>
                <c:pt idx="1413">
                  <c:v>888.5</c:v>
                </c:pt>
                <c:pt idx="1414">
                  <c:v>889</c:v>
                </c:pt>
                <c:pt idx="1415">
                  <c:v>889.5</c:v>
                </c:pt>
                <c:pt idx="1416">
                  <c:v>890</c:v>
                </c:pt>
                <c:pt idx="1417">
                  <c:v>890.5</c:v>
                </c:pt>
                <c:pt idx="1418">
                  <c:v>891</c:v>
                </c:pt>
                <c:pt idx="1419">
                  <c:v>891.5</c:v>
                </c:pt>
                <c:pt idx="1420">
                  <c:v>892</c:v>
                </c:pt>
                <c:pt idx="1421">
                  <c:v>892.5</c:v>
                </c:pt>
                <c:pt idx="1422">
                  <c:v>893</c:v>
                </c:pt>
                <c:pt idx="1423">
                  <c:v>893.5</c:v>
                </c:pt>
                <c:pt idx="1424">
                  <c:v>894</c:v>
                </c:pt>
                <c:pt idx="1425">
                  <c:v>894.5</c:v>
                </c:pt>
                <c:pt idx="1426">
                  <c:v>895</c:v>
                </c:pt>
                <c:pt idx="1427">
                  <c:v>895.5</c:v>
                </c:pt>
                <c:pt idx="1428">
                  <c:v>896</c:v>
                </c:pt>
                <c:pt idx="1429">
                  <c:v>896.5</c:v>
                </c:pt>
                <c:pt idx="1430">
                  <c:v>897</c:v>
                </c:pt>
                <c:pt idx="1431">
                  <c:v>897.5</c:v>
                </c:pt>
                <c:pt idx="1432">
                  <c:v>898</c:v>
                </c:pt>
                <c:pt idx="1433">
                  <c:v>898.5</c:v>
                </c:pt>
                <c:pt idx="1434">
                  <c:v>899</c:v>
                </c:pt>
                <c:pt idx="1435">
                  <c:v>899.5</c:v>
                </c:pt>
                <c:pt idx="1436">
                  <c:v>900</c:v>
                </c:pt>
                <c:pt idx="1437">
                  <c:v>900.5</c:v>
                </c:pt>
                <c:pt idx="1438">
                  <c:v>901</c:v>
                </c:pt>
                <c:pt idx="1439">
                  <c:v>901.5</c:v>
                </c:pt>
                <c:pt idx="1440">
                  <c:v>902</c:v>
                </c:pt>
                <c:pt idx="1441">
                  <c:v>902.5</c:v>
                </c:pt>
                <c:pt idx="1442">
                  <c:v>903</c:v>
                </c:pt>
                <c:pt idx="1443">
                  <c:v>903.5</c:v>
                </c:pt>
                <c:pt idx="1444">
                  <c:v>904</c:v>
                </c:pt>
                <c:pt idx="1445">
                  <c:v>904.5</c:v>
                </c:pt>
                <c:pt idx="1446">
                  <c:v>905</c:v>
                </c:pt>
                <c:pt idx="1447">
                  <c:v>905.5</c:v>
                </c:pt>
                <c:pt idx="1448">
                  <c:v>906</c:v>
                </c:pt>
                <c:pt idx="1449">
                  <c:v>906.5</c:v>
                </c:pt>
                <c:pt idx="1450">
                  <c:v>907</c:v>
                </c:pt>
                <c:pt idx="1451">
                  <c:v>907.5</c:v>
                </c:pt>
                <c:pt idx="1452">
                  <c:v>908</c:v>
                </c:pt>
                <c:pt idx="1453">
                  <c:v>908.5</c:v>
                </c:pt>
                <c:pt idx="1454">
                  <c:v>909</c:v>
                </c:pt>
                <c:pt idx="1455">
                  <c:v>909.5</c:v>
                </c:pt>
                <c:pt idx="1456">
                  <c:v>910</c:v>
                </c:pt>
                <c:pt idx="1457">
                  <c:v>910.5</c:v>
                </c:pt>
                <c:pt idx="1458">
                  <c:v>911</c:v>
                </c:pt>
                <c:pt idx="1459">
                  <c:v>911.5</c:v>
                </c:pt>
                <c:pt idx="1460">
                  <c:v>912</c:v>
                </c:pt>
                <c:pt idx="1461">
                  <c:v>912.5</c:v>
                </c:pt>
                <c:pt idx="1462">
                  <c:v>913</c:v>
                </c:pt>
                <c:pt idx="1463">
                  <c:v>913.5</c:v>
                </c:pt>
                <c:pt idx="1464">
                  <c:v>914</c:v>
                </c:pt>
                <c:pt idx="1465">
                  <c:v>914.5</c:v>
                </c:pt>
                <c:pt idx="1466">
                  <c:v>915</c:v>
                </c:pt>
                <c:pt idx="1467">
                  <c:v>915.5</c:v>
                </c:pt>
                <c:pt idx="1468">
                  <c:v>916</c:v>
                </c:pt>
                <c:pt idx="1469">
                  <c:v>916.5</c:v>
                </c:pt>
                <c:pt idx="1470">
                  <c:v>917</c:v>
                </c:pt>
                <c:pt idx="1471">
                  <c:v>917.5</c:v>
                </c:pt>
                <c:pt idx="1472">
                  <c:v>918</c:v>
                </c:pt>
                <c:pt idx="1473">
                  <c:v>918.5</c:v>
                </c:pt>
                <c:pt idx="1474">
                  <c:v>919</c:v>
                </c:pt>
                <c:pt idx="1475">
                  <c:v>919.5</c:v>
                </c:pt>
                <c:pt idx="1476">
                  <c:v>920</c:v>
                </c:pt>
                <c:pt idx="1477">
                  <c:v>920.5</c:v>
                </c:pt>
                <c:pt idx="1478">
                  <c:v>921</c:v>
                </c:pt>
                <c:pt idx="1479">
                  <c:v>921.5</c:v>
                </c:pt>
                <c:pt idx="1480">
                  <c:v>922</c:v>
                </c:pt>
                <c:pt idx="1481">
                  <c:v>922.5</c:v>
                </c:pt>
                <c:pt idx="1482">
                  <c:v>923</c:v>
                </c:pt>
                <c:pt idx="1483">
                  <c:v>923.5</c:v>
                </c:pt>
                <c:pt idx="1484">
                  <c:v>924</c:v>
                </c:pt>
                <c:pt idx="1485">
                  <c:v>924.5</c:v>
                </c:pt>
                <c:pt idx="1486">
                  <c:v>925</c:v>
                </c:pt>
                <c:pt idx="1487">
                  <c:v>925.5</c:v>
                </c:pt>
                <c:pt idx="1488">
                  <c:v>926</c:v>
                </c:pt>
                <c:pt idx="1489">
                  <c:v>926.5</c:v>
                </c:pt>
                <c:pt idx="1490">
                  <c:v>927</c:v>
                </c:pt>
                <c:pt idx="1491">
                  <c:v>927.5</c:v>
                </c:pt>
                <c:pt idx="1492">
                  <c:v>928</c:v>
                </c:pt>
                <c:pt idx="1493">
                  <c:v>928.5</c:v>
                </c:pt>
                <c:pt idx="1494">
                  <c:v>929</c:v>
                </c:pt>
                <c:pt idx="1495">
                  <c:v>929.5</c:v>
                </c:pt>
                <c:pt idx="1496">
                  <c:v>930</c:v>
                </c:pt>
                <c:pt idx="1497">
                  <c:v>930.5</c:v>
                </c:pt>
                <c:pt idx="1498">
                  <c:v>931</c:v>
                </c:pt>
                <c:pt idx="1499">
                  <c:v>931.5</c:v>
                </c:pt>
                <c:pt idx="1500">
                  <c:v>932</c:v>
                </c:pt>
                <c:pt idx="1501">
                  <c:v>932.5</c:v>
                </c:pt>
                <c:pt idx="1502">
                  <c:v>933</c:v>
                </c:pt>
                <c:pt idx="1503">
                  <c:v>933.5</c:v>
                </c:pt>
                <c:pt idx="1504">
                  <c:v>934</c:v>
                </c:pt>
                <c:pt idx="1505">
                  <c:v>934.5</c:v>
                </c:pt>
                <c:pt idx="1506">
                  <c:v>935</c:v>
                </c:pt>
                <c:pt idx="1507">
                  <c:v>935.5</c:v>
                </c:pt>
                <c:pt idx="1508">
                  <c:v>936</c:v>
                </c:pt>
                <c:pt idx="1509">
                  <c:v>936.5</c:v>
                </c:pt>
                <c:pt idx="1510">
                  <c:v>937</c:v>
                </c:pt>
                <c:pt idx="1511">
                  <c:v>937.5</c:v>
                </c:pt>
                <c:pt idx="1512">
                  <c:v>938</c:v>
                </c:pt>
                <c:pt idx="1513">
                  <c:v>938.5</c:v>
                </c:pt>
                <c:pt idx="1514">
                  <c:v>939</c:v>
                </c:pt>
                <c:pt idx="1515">
                  <c:v>939.5</c:v>
                </c:pt>
                <c:pt idx="1516">
                  <c:v>940</c:v>
                </c:pt>
                <c:pt idx="1517">
                  <c:v>940.5</c:v>
                </c:pt>
                <c:pt idx="1518">
                  <c:v>941</c:v>
                </c:pt>
                <c:pt idx="1519">
                  <c:v>941.5</c:v>
                </c:pt>
                <c:pt idx="1520">
                  <c:v>942</c:v>
                </c:pt>
                <c:pt idx="1521">
                  <c:v>942.5</c:v>
                </c:pt>
                <c:pt idx="1522">
                  <c:v>943</c:v>
                </c:pt>
                <c:pt idx="1523">
                  <c:v>943.5</c:v>
                </c:pt>
                <c:pt idx="1524">
                  <c:v>944</c:v>
                </c:pt>
                <c:pt idx="1525">
                  <c:v>944.5</c:v>
                </c:pt>
                <c:pt idx="1526">
                  <c:v>945</c:v>
                </c:pt>
                <c:pt idx="1527">
                  <c:v>945.5</c:v>
                </c:pt>
                <c:pt idx="1528">
                  <c:v>946</c:v>
                </c:pt>
                <c:pt idx="1529">
                  <c:v>946.5</c:v>
                </c:pt>
                <c:pt idx="1530">
                  <c:v>947</c:v>
                </c:pt>
                <c:pt idx="1531">
                  <c:v>947.5</c:v>
                </c:pt>
                <c:pt idx="1532">
                  <c:v>948</c:v>
                </c:pt>
                <c:pt idx="1533">
                  <c:v>948.5</c:v>
                </c:pt>
                <c:pt idx="1534">
                  <c:v>949</c:v>
                </c:pt>
                <c:pt idx="1535">
                  <c:v>949.5</c:v>
                </c:pt>
                <c:pt idx="1536">
                  <c:v>950</c:v>
                </c:pt>
                <c:pt idx="1537">
                  <c:v>950.5</c:v>
                </c:pt>
                <c:pt idx="1538">
                  <c:v>951</c:v>
                </c:pt>
                <c:pt idx="1539">
                  <c:v>951.5</c:v>
                </c:pt>
                <c:pt idx="1540">
                  <c:v>952</c:v>
                </c:pt>
                <c:pt idx="1541">
                  <c:v>952.5</c:v>
                </c:pt>
                <c:pt idx="1542">
                  <c:v>953</c:v>
                </c:pt>
                <c:pt idx="1543">
                  <c:v>953.5</c:v>
                </c:pt>
                <c:pt idx="1544">
                  <c:v>954</c:v>
                </c:pt>
                <c:pt idx="1545">
                  <c:v>954.5</c:v>
                </c:pt>
                <c:pt idx="1546">
                  <c:v>955</c:v>
                </c:pt>
                <c:pt idx="1547">
                  <c:v>955.5</c:v>
                </c:pt>
                <c:pt idx="1548">
                  <c:v>956</c:v>
                </c:pt>
                <c:pt idx="1549">
                  <c:v>956.5</c:v>
                </c:pt>
                <c:pt idx="1550">
                  <c:v>957</c:v>
                </c:pt>
                <c:pt idx="1551">
                  <c:v>957.5</c:v>
                </c:pt>
                <c:pt idx="1552">
                  <c:v>958</c:v>
                </c:pt>
                <c:pt idx="1553">
                  <c:v>958.5</c:v>
                </c:pt>
                <c:pt idx="1554">
                  <c:v>959</c:v>
                </c:pt>
                <c:pt idx="1555">
                  <c:v>959.5</c:v>
                </c:pt>
                <c:pt idx="1556">
                  <c:v>960</c:v>
                </c:pt>
                <c:pt idx="1557">
                  <c:v>960.5</c:v>
                </c:pt>
                <c:pt idx="1558">
                  <c:v>961</c:v>
                </c:pt>
                <c:pt idx="1559">
                  <c:v>961.5</c:v>
                </c:pt>
                <c:pt idx="1560">
                  <c:v>962</c:v>
                </c:pt>
                <c:pt idx="1561">
                  <c:v>962.5</c:v>
                </c:pt>
                <c:pt idx="1562">
                  <c:v>963</c:v>
                </c:pt>
                <c:pt idx="1563">
                  <c:v>963.5</c:v>
                </c:pt>
                <c:pt idx="1564">
                  <c:v>964</c:v>
                </c:pt>
                <c:pt idx="1565">
                  <c:v>964.5</c:v>
                </c:pt>
                <c:pt idx="1566">
                  <c:v>965</c:v>
                </c:pt>
                <c:pt idx="1567">
                  <c:v>965.5</c:v>
                </c:pt>
                <c:pt idx="1568">
                  <c:v>966</c:v>
                </c:pt>
                <c:pt idx="1569">
                  <c:v>966.5</c:v>
                </c:pt>
                <c:pt idx="1570">
                  <c:v>967</c:v>
                </c:pt>
                <c:pt idx="1571">
                  <c:v>967.5</c:v>
                </c:pt>
                <c:pt idx="1572">
                  <c:v>968</c:v>
                </c:pt>
                <c:pt idx="1573">
                  <c:v>968.5</c:v>
                </c:pt>
                <c:pt idx="1574">
                  <c:v>969</c:v>
                </c:pt>
                <c:pt idx="1575">
                  <c:v>969.5</c:v>
                </c:pt>
                <c:pt idx="1576">
                  <c:v>970</c:v>
                </c:pt>
                <c:pt idx="1577">
                  <c:v>970.5</c:v>
                </c:pt>
                <c:pt idx="1578">
                  <c:v>971</c:v>
                </c:pt>
                <c:pt idx="1579">
                  <c:v>971.5</c:v>
                </c:pt>
                <c:pt idx="1580">
                  <c:v>972</c:v>
                </c:pt>
                <c:pt idx="1581">
                  <c:v>972.5</c:v>
                </c:pt>
                <c:pt idx="1582">
                  <c:v>973</c:v>
                </c:pt>
                <c:pt idx="1583">
                  <c:v>973.5</c:v>
                </c:pt>
                <c:pt idx="1584">
                  <c:v>974</c:v>
                </c:pt>
                <c:pt idx="1585">
                  <c:v>974.5</c:v>
                </c:pt>
                <c:pt idx="1586">
                  <c:v>975</c:v>
                </c:pt>
                <c:pt idx="1587">
                  <c:v>975.5</c:v>
                </c:pt>
                <c:pt idx="1588">
                  <c:v>976</c:v>
                </c:pt>
                <c:pt idx="1589">
                  <c:v>976.5</c:v>
                </c:pt>
                <c:pt idx="1590">
                  <c:v>977</c:v>
                </c:pt>
                <c:pt idx="1591">
                  <c:v>977.5</c:v>
                </c:pt>
                <c:pt idx="1592">
                  <c:v>978</c:v>
                </c:pt>
                <c:pt idx="1593">
                  <c:v>978.5</c:v>
                </c:pt>
                <c:pt idx="1594">
                  <c:v>979</c:v>
                </c:pt>
                <c:pt idx="1595">
                  <c:v>979.5</c:v>
                </c:pt>
                <c:pt idx="1596">
                  <c:v>980</c:v>
                </c:pt>
                <c:pt idx="1597">
                  <c:v>980.5</c:v>
                </c:pt>
                <c:pt idx="1598">
                  <c:v>981</c:v>
                </c:pt>
                <c:pt idx="1599">
                  <c:v>981.5</c:v>
                </c:pt>
                <c:pt idx="1600">
                  <c:v>982</c:v>
                </c:pt>
                <c:pt idx="1601">
                  <c:v>982.5</c:v>
                </c:pt>
                <c:pt idx="1602">
                  <c:v>983</c:v>
                </c:pt>
                <c:pt idx="1603">
                  <c:v>983.5</c:v>
                </c:pt>
                <c:pt idx="1604">
                  <c:v>984</c:v>
                </c:pt>
                <c:pt idx="1605">
                  <c:v>984.5</c:v>
                </c:pt>
                <c:pt idx="1606">
                  <c:v>985</c:v>
                </c:pt>
                <c:pt idx="1607">
                  <c:v>985.5</c:v>
                </c:pt>
                <c:pt idx="1608">
                  <c:v>986</c:v>
                </c:pt>
                <c:pt idx="1609">
                  <c:v>986.5</c:v>
                </c:pt>
                <c:pt idx="1610">
                  <c:v>987</c:v>
                </c:pt>
                <c:pt idx="1611">
                  <c:v>987.5</c:v>
                </c:pt>
                <c:pt idx="1612">
                  <c:v>988</c:v>
                </c:pt>
                <c:pt idx="1613">
                  <c:v>988.5</c:v>
                </c:pt>
                <c:pt idx="1614">
                  <c:v>989</c:v>
                </c:pt>
                <c:pt idx="1615">
                  <c:v>989.5</c:v>
                </c:pt>
                <c:pt idx="1616">
                  <c:v>990</c:v>
                </c:pt>
                <c:pt idx="1617">
                  <c:v>990.5</c:v>
                </c:pt>
                <c:pt idx="1618">
                  <c:v>991</c:v>
                </c:pt>
                <c:pt idx="1619">
                  <c:v>991.5</c:v>
                </c:pt>
                <c:pt idx="1620">
                  <c:v>992</c:v>
                </c:pt>
                <c:pt idx="1621">
                  <c:v>992.5</c:v>
                </c:pt>
                <c:pt idx="1622">
                  <c:v>993</c:v>
                </c:pt>
                <c:pt idx="1623">
                  <c:v>993.5</c:v>
                </c:pt>
                <c:pt idx="1624">
                  <c:v>994</c:v>
                </c:pt>
                <c:pt idx="1625">
                  <c:v>994.5</c:v>
                </c:pt>
                <c:pt idx="1626">
                  <c:v>995</c:v>
                </c:pt>
                <c:pt idx="1627">
                  <c:v>995.5</c:v>
                </c:pt>
                <c:pt idx="1628">
                  <c:v>996</c:v>
                </c:pt>
                <c:pt idx="1629">
                  <c:v>996.5</c:v>
                </c:pt>
                <c:pt idx="1630">
                  <c:v>997</c:v>
                </c:pt>
                <c:pt idx="1631">
                  <c:v>997.5</c:v>
                </c:pt>
                <c:pt idx="1632">
                  <c:v>998</c:v>
                </c:pt>
                <c:pt idx="1633">
                  <c:v>998.5</c:v>
                </c:pt>
                <c:pt idx="1634">
                  <c:v>999</c:v>
                </c:pt>
                <c:pt idx="1635">
                  <c:v>999.5</c:v>
                </c:pt>
                <c:pt idx="1636">
                  <c:v>1000</c:v>
                </c:pt>
                <c:pt idx="1637">
                  <c:v>1000.5</c:v>
                </c:pt>
                <c:pt idx="1638">
                  <c:v>1001</c:v>
                </c:pt>
                <c:pt idx="1639">
                  <c:v>1001.5</c:v>
                </c:pt>
                <c:pt idx="1640">
                  <c:v>1002</c:v>
                </c:pt>
                <c:pt idx="1641">
                  <c:v>1002.5</c:v>
                </c:pt>
                <c:pt idx="1642">
                  <c:v>1003</c:v>
                </c:pt>
                <c:pt idx="1643">
                  <c:v>1003.5</c:v>
                </c:pt>
                <c:pt idx="1644">
                  <c:v>1004</c:v>
                </c:pt>
                <c:pt idx="1645">
                  <c:v>1004.5</c:v>
                </c:pt>
                <c:pt idx="1646">
                  <c:v>1005</c:v>
                </c:pt>
                <c:pt idx="1647">
                  <c:v>1005.5</c:v>
                </c:pt>
                <c:pt idx="1648">
                  <c:v>1006</c:v>
                </c:pt>
                <c:pt idx="1649">
                  <c:v>1006.5</c:v>
                </c:pt>
                <c:pt idx="1650">
                  <c:v>1007</c:v>
                </c:pt>
                <c:pt idx="1651">
                  <c:v>1007.5</c:v>
                </c:pt>
                <c:pt idx="1652">
                  <c:v>1008</c:v>
                </c:pt>
                <c:pt idx="1653">
                  <c:v>1008.5</c:v>
                </c:pt>
                <c:pt idx="1654">
                  <c:v>1009</c:v>
                </c:pt>
                <c:pt idx="1655">
                  <c:v>1009.5</c:v>
                </c:pt>
                <c:pt idx="1656">
                  <c:v>1010</c:v>
                </c:pt>
                <c:pt idx="1657">
                  <c:v>1010.5</c:v>
                </c:pt>
                <c:pt idx="1658">
                  <c:v>1011</c:v>
                </c:pt>
                <c:pt idx="1659">
                  <c:v>1011.5</c:v>
                </c:pt>
                <c:pt idx="1660">
                  <c:v>1012</c:v>
                </c:pt>
                <c:pt idx="1661">
                  <c:v>1012.5</c:v>
                </c:pt>
                <c:pt idx="1662">
                  <c:v>1013</c:v>
                </c:pt>
                <c:pt idx="1663">
                  <c:v>1013.5</c:v>
                </c:pt>
                <c:pt idx="1664">
                  <c:v>1014</c:v>
                </c:pt>
                <c:pt idx="1665">
                  <c:v>1014.5</c:v>
                </c:pt>
                <c:pt idx="1666">
                  <c:v>1015</c:v>
                </c:pt>
                <c:pt idx="1667">
                  <c:v>1015.5</c:v>
                </c:pt>
                <c:pt idx="1668">
                  <c:v>1016</c:v>
                </c:pt>
                <c:pt idx="1669">
                  <c:v>1016.5</c:v>
                </c:pt>
                <c:pt idx="1670">
                  <c:v>1017</c:v>
                </c:pt>
                <c:pt idx="1671">
                  <c:v>1017.5</c:v>
                </c:pt>
                <c:pt idx="1672">
                  <c:v>1018</c:v>
                </c:pt>
                <c:pt idx="1673">
                  <c:v>1018.5</c:v>
                </c:pt>
                <c:pt idx="1674">
                  <c:v>1019</c:v>
                </c:pt>
                <c:pt idx="1675">
                  <c:v>1019.5</c:v>
                </c:pt>
                <c:pt idx="1676">
                  <c:v>1020</c:v>
                </c:pt>
                <c:pt idx="1677">
                  <c:v>1020.5</c:v>
                </c:pt>
                <c:pt idx="1678">
                  <c:v>1021</c:v>
                </c:pt>
              </c:numCache>
            </c:numRef>
          </c:xVal>
          <c:yVal>
            <c:numRef>
              <c:f>Sheet1!$E$5:$E$1683</c:f>
              <c:numCache>
                <c:formatCode>General</c:formatCode>
                <c:ptCount val="1679"/>
                <c:pt idx="0">
                  <c:v>-0.62046000000000001</c:v>
                </c:pt>
                <c:pt idx="1">
                  <c:v>-0.44633499999999998</c:v>
                </c:pt>
                <c:pt idx="2">
                  <c:v>-0.33322099999999999</c:v>
                </c:pt>
                <c:pt idx="3">
                  <c:v>-0.32499400000000001</c:v>
                </c:pt>
                <c:pt idx="4">
                  <c:v>-0.32007600000000003</c:v>
                </c:pt>
                <c:pt idx="5">
                  <c:v>-0.289663</c:v>
                </c:pt>
                <c:pt idx="6">
                  <c:v>-0.24607999999999999</c:v>
                </c:pt>
                <c:pt idx="7">
                  <c:v>-0.22376299999999999</c:v>
                </c:pt>
                <c:pt idx="8">
                  <c:v>-0.18715300000000001</c:v>
                </c:pt>
                <c:pt idx="9">
                  <c:v>-5.2373000000000003E-2</c:v>
                </c:pt>
                <c:pt idx="10">
                  <c:v>0.12510599999999999</c:v>
                </c:pt>
                <c:pt idx="11">
                  <c:v>0.26891900000000002</c:v>
                </c:pt>
                <c:pt idx="12">
                  <c:v>0.38983499999999999</c:v>
                </c:pt>
                <c:pt idx="13">
                  <c:v>0.51761800000000002</c:v>
                </c:pt>
                <c:pt idx="14">
                  <c:v>0.64894399999999997</c:v>
                </c:pt>
                <c:pt idx="15">
                  <c:v>0.74848800000000004</c:v>
                </c:pt>
                <c:pt idx="16">
                  <c:v>0.81392500000000001</c:v>
                </c:pt>
                <c:pt idx="17">
                  <c:v>0.87836400000000003</c:v>
                </c:pt>
                <c:pt idx="18">
                  <c:v>0.94808400000000004</c:v>
                </c:pt>
                <c:pt idx="19">
                  <c:v>1.0111479999999999</c:v>
                </c:pt>
                <c:pt idx="20">
                  <c:v>1.064117</c:v>
                </c:pt>
                <c:pt idx="21">
                  <c:v>1.0949420000000001</c:v>
                </c:pt>
                <c:pt idx="22">
                  <c:v>1.1307389999999999</c:v>
                </c:pt>
                <c:pt idx="23">
                  <c:v>1.1978089999999999</c:v>
                </c:pt>
                <c:pt idx="24">
                  <c:v>1.2527520000000001</c:v>
                </c:pt>
                <c:pt idx="25">
                  <c:v>1.279164</c:v>
                </c:pt>
                <c:pt idx="26">
                  <c:v>1.314546</c:v>
                </c:pt>
                <c:pt idx="27">
                  <c:v>1.361772</c:v>
                </c:pt>
                <c:pt idx="28">
                  <c:v>1.4006149999999999</c:v>
                </c:pt>
                <c:pt idx="29">
                  <c:v>1.4357120000000001</c:v>
                </c:pt>
                <c:pt idx="30">
                  <c:v>1.4746779999999999</c:v>
                </c:pt>
                <c:pt idx="31">
                  <c:v>1.509366</c:v>
                </c:pt>
                <c:pt idx="32">
                  <c:v>1.5399659999999999</c:v>
                </c:pt>
                <c:pt idx="33">
                  <c:v>1.577194</c:v>
                </c:pt>
                <c:pt idx="34">
                  <c:v>1.6102529999999999</c:v>
                </c:pt>
                <c:pt idx="35">
                  <c:v>1.625648</c:v>
                </c:pt>
                <c:pt idx="36">
                  <c:v>1.6406750000000001</c:v>
                </c:pt>
                <c:pt idx="37">
                  <c:v>1.6611069999999999</c:v>
                </c:pt>
                <c:pt idx="38">
                  <c:v>1.6674610000000001</c:v>
                </c:pt>
                <c:pt idx="39">
                  <c:v>1.6684490000000001</c:v>
                </c:pt>
                <c:pt idx="40">
                  <c:v>1.685721</c:v>
                </c:pt>
                <c:pt idx="41">
                  <c:v>1.693454</c:v>
                </c:pt>
                <c:pt idx="42">
                  <c:v>1.672652</c:v>
                </c:pt>
                <c:pt idx="43">
                  <c:v>1.658989</c:v>
                </c:pt>
                <c:pt idx="44">
                  <c:v>1.657921</c:v>
                </c:pt>
                <c:pt idx="45">
                  <c:v>1.6432169999999999</c:v>
                </c:pt>
                <c:pt idx="46">
                  <c:v>1.6292009999999999</c:v>
                </c:pt>
                <c:pt idx="47">
                  <c:v>1.634817</c:v>
                </c:pt>
                <c:pt idx="48">
                  <c:v>1.630028</c:v>
                </c:pt>
                <c:pt idx="49">
                  <c:v>1.6077950000000001</c:v>
                </c:pt>
                <c:pt idx="50">
                  <c:v>1.6057319999999999</c:v>
                </c:pt>
                <c:pt idx="51">
                  <c:v>1.6190260000000001</c:v>
                </c:pt>
                <c:pt idx="52">
                  <c:v>1.6197729999999999</c:v>
                </c:pt>
                <c:pt idx="53">
                  <c:v>1.6193249999999999</c:v>
                </c:pt>
                <c:pt idx="54">
                  <c:v>1.6282589999999999</c:v>
                </c:pt>
                <c:pt idx="55">
                  <c:v>1.631032</c:v>
                </c:pt>
                <c:pt idx="56">
                  <c:v>1.631518</c:v>
                </c:pt>
                <c:pt idx="57">
                  <c:v>1.6497889999999999</c:v>
                </c:pt>
                <c:pt idx="58">
                  <c:v>1.671503</c:v>
                </c:pt>
                <c:pt idx="59">
                  <c:v>1.679519</c:v>
                </c:pt>
                <c:pt idx="60">
                  <c:v>1.69703</c:v>
                </c:pt>
                <c:pt idx="61">
                  <c:v>1.726645</c:v>
                </c:pt>
                <c:pt idx="62">
                  <c:v>1.7366360000000001</c:v>
                </c:pt>
                <c:pt idx="63">
                  <c:v>1.7410909999999999</c:v>
                </c:pt>
                <c:pt idx="64">
                  <c:v>1.769784</c:v>
                </c:pt>
                <c:pt idx="65">
                  <c:v>1.7963100000000001</c:v>
                </c:pt>
                <c:pt idx="66">
                  <c:v>1.8038860000000001</c:v>
                </c:pt>
                <c:pt idx="67">
                  <c:v>1.823796</c:v>
                </c:pt>
                <c:pt idx="68">
                  <c:v>1.8515680000000001</c:v>
                </c:pt>
                <c:pt idx="69">
                  <c:v>1.8546640000000001</c:v>
                </c:pt>
                <c:pt idx="70">
                  <c:v>1.857315</c:v>
                </c:pt>
                <c:pt idx="71">
                  <c:v>1.88245</c:v>
                </c:pt>
                <c:pt idx="72">
                  <c:v>1.8919330000000001</c:v>
                </c:pt>
                <c:pt idx="73">
                  <c:v>1.8784369999999999</c:v>
                </c:pt>
                <c:pt idx="74">
                  <c:v>1.8808499999999999</c:v>
                </c:pt>
                <c:pt idx="75">
                  <c:v>1.8884650000000001</c:v>
                </c:pt>
                <c:pt idx="76">
                  <c:v>1.8734949999999999</c:v>
                </c:pt>
                <c:pt idx="77">
                  <c:v>1.858676</c:v>
                </c:pt>
                <c:pt idx="78">
                  <c:v>1.8552489999999999</c:v>
                </c:pt>
                <c:pt idx="79">
                  <c:v>1.8370359999999999</c:v>
                </c:pt>
                <c:pt idx="80">
                  <c:v>1.8089090000000001</c:v>
                </c:pt>
                <c:pt idx="81">
                  <c:v>1.794807</c:v>
                </c:pt>
                <c:pt idx="82">
                  <c:v>1.778929</c:v>
                </c:pt>
                <c:pt idx="83">
                  <c:v>1.747244</c:v>
                </c:pt>
                <c:pt idx="84">
                  <c:v>1.7211620000000001</c:v>
                </c:pt>
                <c:pt idx="85">
                  <c:v>1.7038329999999999</c:v>
                </c:pt>
                <c:pt idx="86">
                  <c:v>1.678391</c:v>
                </c:pt>
                <c:pt idx="87">
                  <c:v>1.650806</c:v>
                </c:pt>
                <c:pt idx="88">
                  <c:v>1.6311230000000001</c:v>
                </c:pt>
                <c:pt idx="89">
                  <c:v>1.6082069999999999</c:v>
                </c:pt>
                <c:pt idx="90">
                  <c:v>1.578989</c:v>
                </c:pt>
                <c:pt idx="91">
                  <c:v>1.5553330000000001</c:v>
                </c:pt>
                <c:pt idx="92">
                  <c:v>1.5328839999999999</c:v>
                </c:pt>
                <c:pt idx="93">
                  <c:v>1.501733</c:v>
                </c:pt>
                <c:pt idx="94">
                  <c:v>1.4726399999999999</c:v>
                </c:pt>
                <c:pt idx="95">
                  <c:v>1.45106</c:v>
                </c:pt>
                <c:pt idx="96">
                  <c:v>1.425025</c:v>
                </c:pt>
                <c:pt idx="97">
                  <c:v>1.395289</c:v>
                </c:pt>
                <c:pt idx="98">
                  <c:v>1.3714660000000001</c:v>
                </c:pt>
                <c:pt idx="99">
                  <c:v>1.347912</c:v>
                </c:pt>
                <c:pt idx="100">
                  <c:v>1.3192029999999999</c:v>
                </c:pt>
                <c:pt idx="101">
                  <c:v>1.2933650000000001</c:v>
                </c:pt>
                <c:pt idx="102">
                  <c:v>1.271566</c:v>
                </c:pt>
                <c:pt idx="103">
                  <c:v>1.246891</c:v>
                </c:pt>
                <c:pt idx="104">
                  <c:v>1.2217290000000001</c:v>
                </c:pt>
                <c:pt idx="105">
                  <c:v>1.2009240000000001</c:v>
                </c:pt>
                <c:pt idx="106">
                  <c:v>1.1816789999999999</c:v>
                </c:pt>
                <c:pt idx="107">
                  <c:v>1.162363</c:v>
                </c:pt>
                <c:pt idx="108">
                  <c:v>1.145424</c:v>
                </c:pt>
                <c:pt idx="109">
                  <c:v>1.130487</c:v>
                </c:pt>
                <c:pt idx="110">
                  <c:v>1.115615</c:v>
                </c:pt>
                <c:pt idx="111">
                  <c:v>1.1024830000000001</c:v>
                </c:pt>
                <c:pt idx="112">
                  <c:v>1.092368</c:v>
                </c:pt>
                <c:pt idx="113">
                  <c:v>1.08308</c:v>
                </c:pt>
                <c:pt idx="114">
                  <c:v>1.074514</c:v>
                </c:pt>
                <c:pt idx="115">
                  <c:v>1.0688679999999999</c:v>
                </c:pt>
                <c:pt idx="116">
                  <c:v>1.0650299999999999</c:v>
                </c:pt>
                <c:pt idx="117">
                  <c:v>1.0612790000000001</c:v>
                </c:pt>
                <c:pt idx="118">
                  <c:v>1.059885</c:v>
                </c:pt>
                <c:pt idx="119">
                  <c:v>1.0615270000000001</c:v>
                </c:pt>
                <c:pt idx="120">
                  <c:v>1.0629980000000001</c:v>
                </c:pt>
                <c:pt idx="121">
                  <c:v>1.064694</c:v>
                </c:pt>
                <c:pt idx="122">
                  <c:v>1.0693090000000001</c:v>
                </c:pt>
                <c:pt idx="123">
                  <c:v>1.074476</c:v>
                </c:pt>
                <c:pt idx="124">
                  <c:v>1.0782290000000001</c:v>
                </c:pt>
                <c:pt idx="125">
                  <c:v>1.0843879999999999</c:v>
                </c:pt>
                <c:pt idx="126">
                  <c:v>1.093275</c:v>
                </c:pt>
                <c:pt idx="127">
                  <c:v>1.1005720000000001</c:v>
                </c:pt>
                <c:pt idx="128">
                  <c:v>1.1083510000000001</c:v>
                </c:pt>
                <c:pt idx="129">
                  <c:v>1.120042</c:v>
                </c:pt>
                <c:pt idx="130">
                  <c:v>1.1298250000000001</c:v>
                </c:pt>
                <c:pt idx="131">
                  <c:v>1.1357820000000001</c:v>
                </c:pt>
                <c:pt idx="132">
                  <c:v>1.14595</c:v>
                </c:pt>
                <c:pt idx="133">
                  <c:v>1.1584179999999999</c:v>
                </c:pt>
                <c:pt idx="134">
                  <c:v>1.1649910000000001</c:v>
                </c:pt>
                <c:pt idx="135">
                  <c:v>1.1708780000000001</c:v>
                </c:pt>
                <c:pt idx="136">
                  <c:v>1.181133</c:v>
                </c:pt>
                <c:pt idx="137">
                  <c:v>1.190075</c:v>
                </c:pt>
                <c:pt idx="138">
                  <c:v>1.1968270000000001</c:v>
                </c:pt>
                <c:pt idx="139">
                  <c:v>1.2060850000000001</c:v>
                </c:pt>
                <c:pt idx="140">
                  <c:v>1.2147190000000001</c:v>
                </c:pt>
                <c:pt idx="141">
                  <c:v>1.2189920000000001</c:v>
                </c:pt>
                <c:pt idx="142">
                  <c:v>1.2248110000000001</c:v>
                </c:pt>
                <c:pt idx="143">
                  <c:v>1.233428</c:v>
                </c:pt>
                <c:pt idx="144">
                  <c:v>1.2381819999999999</c:v>
                </c:pt>
                <c:pt idx="145">
                  <c:v>1.240553</c:v>
                </c:pt>
                <c:pt idx="146">
                  <c:v>1.2453689999999999</c:v>
                </c:pt>
                <c:pt idx="147">
                  <c:v>1.2496879999999999</c:v>
                </c:pt>
                <c:pt idx="148">
                  <c:v>1.2521659999999999</c:v>
                </c:pt>
                <c:pt idx="149">
                  <c:v>1.257226</c:v>
                </c:pt>
                <c:pt idx="150">
                  <c:v>1.2629710000000001</c:v>
                </c:pt>
                <c:pt idx="151">
                  <c:v>1.263981</c:v>
                </c:pt>
                <c:pt idx="152">
                  <c:v>1.265668</c:v>
                </c:pt>
                <c:pt idx="153">
                  <c:v>1.271989</c:v>
                </c:pt>
                <c:pt idx="154">
                  <c:v>1.27538</c:v>
                </c:pt>
                <c:pt idx="155">
                  <c:v>1.2753030000000001</c:v>
                </c:pt>
                <c:pt idx="156">
                  <c:v>1.2787539999999999</c:v>
                </c:pt>
                <c:pt idx="157">
                  <c:v>1.282341</c:v>
                </c:pt>
                <c:pt idx="158">
                  <c:v>1.281596</c:v>
                </c:pt>
                <c:pt idx="159">
                  <c:v>1.2838400000000001</c:v>
                </c:pt>
                <c:pt idx="160">
                  <c:v>1.2907759999999999</c:v>
                </c:pt>
                <c:pt idx="161">
                  <c:v>1.2943089999999999</c:v>
                </c:pt>
                <c:pt idx="162">
                  <c:v>1.295534</c:v>
                </c:pt>
                <c:pt idx="163">
                  <c:v>1.2999179999999999</c:v>
                </c:pt>
                <c:pt idx="164">
                  <c:v>1.3050759999999999</c:v>
                </c:pt>
                <c:pt idx="165">
                  <c:v>1.310378</c:v>
                </c:pt>
                <c:pt idx="166">
                  <c:v>1.321974</c:v>
                </c:pt>
                <c:pt idx="167">
                  <c:v>1.3373459999999999</c:v>
                </c:pt>
                <c:pt idx="168">
                  <c:v>1.3478319999999999</c:v>
                </c:pt>
                <c:pt idx="169">
                  <c:v>1.360177</c:v>
                </c:pt>
                <c:pt idx="170">
                  <c:v>1.38089</c:v>
                </c:pt>
                <c:pt idx="171">
                  <c:v>1.398692</c:v>
                </c:pt>
                <c:pt idx="172">
                  <c:v>1.4107419999999999</c:v>
                </c:pt>
                <c:pt idx="173">
                  <c:v>1.4276489999999999</c:v>
                </c:pt>
                <c:pt idx="174">
                  <c:v>1.4473780000000001</c:v>
                </c:pt>
                <c:pt idx="175">
                  <c:v>1.463249</c:v>
                </c:pt>
                <c:pt idx="176">
                  <c:v>1.4814229999999999</c:v>
                </c:pt>
                <c:pt idx="177">
                  <c:v>1.5041929999999999</c:v>
                </c:pt>
                <c:pt idx="178">
                  <c:v>1.5219119999999999</c:v>
                </c:pt>
                <c:pt idx="179">
                  <c:v>1.5371699999999999</c:v>
                </c:pt>
                <c:pt idx="180">
                  <c:v>1.5603370000000001</c:v>
                </c:pt>
                <c:pt idx="181">
                  <c:v>1.5814060000000001</c:v>
                </c:pt>
                <c:pt idx="182">
                  <c:v>1.5917889999999999</c:v>
                </c:pt>
                <c:pt idx="183">
                  <c:v>1.60589</c:v>
                </c:pt>
                <c:pt idx="184">
                  <c:v>1.6243069999999999</c:v>
                </c:pt>
                <c:pt idx="185">
                  <c:v>1.631013</c:v>
                </c:pt>
                <c:pt idx="186">
                  <c:v>1.6332120000000001</c:v>
                </c:pt>
                <c:pt idx="187">
                  <c:v>1.6429670000000001</c:v>
                </c:pt>
                <c:pt idx="188">
                  <c:v>1.6502870000000001</c:v>
                </c:pt>
                <c:pt idx="189">
                  <c:v>1.651187</c:v>
                </c:pt>
                <c:pt idx="190">
                  <c:v>1.6551149999999999</c:v>
                </c:pt>
                <c:pt idx="191">
                  <c:v>1.6551750000000001</c:v>
                </c:pt>
                <c:pt idx="192">
                  <c:v>1.641707</c:v>
                </c:pt>
                <c:pt idx="193">
                  <c:v>1.6373390000000001</c:v>
                </c:pt>
                <c:pt idx="194">
                  <c:v>1.647988</c:v>
                </c:pt>
                <c:pt idx="195">
                  <c:v>1.6387259999999999</c:v>
                </c:pt>
                <c:pt idx="196">
                  <c:v>1.617917</c:v>
                </c:pt>
                <c:pt idx="197">
                  <c:v>1.620349</c:v>
                </c:pt>
                <c:pt idx="198">
                  <c:v>1.628387</c:v>
                </c:pt>
                <c:pt idx="199">
                  <c:v>1.621864</c:v>
                </c:pt>
                <c:pt idx="200">
                  <c:v>1.618331</c:v>
                </c:pt>
                <c:pt idx="201">
                  <c:v>1.6181129999999999</c:v>
                </c:pt>
                <c:pt idx="202">
                  <c:v>1.6029439999999999</c:v>
                </c:pt>
                <c:pt idx="203">
                  <c:v>1.5879529999999999</c:v>
                </c:pt>
                <c:pt idx="204">
                  <c:v>1.590384</c:v>
                </c:pt>
                <c:pt idx="205">
                  <c:v>1.592168</c:v>
                </c:pt>
                <c:pt idx="206">
                  <c:v>1.5858669999999999</c:v>
                </c:pt>
                <c:pt idx="207">
                  <c:v>1.5857969999999999</c:v>
                </c:pt>
                <c:pt idx="208">
                  <c:v>1.58873</c:v>
                </c:pt>
                <c:pt idx="209">
                  <c:v>1.58419</c:v>
                </c:pt>
                <c:pt idx="210">
                  <c:v>1.5796829999999999</c:v>
                </c:pt>
                <c:pt idx="211">
                  <c:v>1.581324</c:v>
                </c:pt>
                <c:pt idx="212">
                  <c:v>1.5853120000000001</c:v>
                </c:pt>
                <c:pt idx="213">
                  <c:v>1.59009</c:v>
                </c:pt>
                <c:pt idx="214">
                  <c:v>1.595869</c:v>
                </c:pt>
                <c:pt idx="215">
                  <c:v>1.598339</c:v>
                </c:pt>
                <c:pt idx="216">
                  <c:v>1.5965910000000001</c:v>
                </c:pt>
                <c:pt idx="217">
                  <c:v>1.6005739999999999</c:v>
                </c:pt>
                <c:pt idx="218">
                  <c:v>1.6084769999999999</c:v>
                </c:pt>
                <c:pt idx="219">
                  <c:v>1.607952</c:v>
                </c:pt>
                <c:pt idx="220">
                  <c:v>1.611232</c:v>
                </c:pt>
                <c:pt idx="221">
                  <c:v>1.630139</c:v>
                </c:pt>
                <c:pt idx="222">
                  <c:v>1.6395649999999999</c:v>
                </c:pt>
                <c:pt idx="223">
                  <c:v>1.6334869999999999</c:v>
                </c:pt>
                <c:pt idx="224">
                  <c:v>1.6392249999999999</c:v>
                </c:pt>
                <c:pt idx="225">
                  <c:v>1.651764</c:v>
                </c:pt>
                <c:pt idx="226">
                  <c:v>1.653429</c:v>
                </c:pt>
                <c:pt idx="227">
                  <c:v>1.6616439999999999</c:v>
                </c:pt>
                <c:pt idx="228">
                  <c:v>1.6828920000000001</c:v>
                </c:pt>
                <c:pt idx="229">
                  <c:v>1.688944</c:v>
                </c:pt>
                <c:pt idx="230">
                  <c:v>1.6849909999999999</c:v>
                </c:pt>
                <c:pt idx="231">
                  <c:v>1.6983170000000001</c:v>
                </c:pt>
                <c:pt idx="232">
                  <c:v>1.712942</c:v>
                </c:pt>
                <c:pt idx="233">
                  <c:v>1.712486</c:v>
                </c:pt>
                <c:pt idx="234">
                  <c:v>1.7170080000000001</c:v>
                </c:pt>
                <c:pt idx="235">
                  <c:v>1.7286079999999999</c:v>
                </c:pt>
                <c:pt idx="236">
                  <c:v>1.729579</c:v>
                </c:pt>
                <c:pt idx="237">
                  <c:v>1.7338819999999999</c:v>
                </c:pt>
                <c:pt idx="238">
                  <c:v>1.755905</c:v>
                </c:pt>
                <c:pt idx="239">
                  <c:v>1.7633669999999999</c:v>
                </c:pt>
                <c:pt idx="240">
                  <c:v>1.7496970000000001</c:v>
                </c:pt>
                <c:pt idx="241">
                  <c:v>1.752467</c:v>
                </c:pt>
                <c:pt idx="242">
                  <c:v>1.7664500000000001</c:v>
                </c:pt>
                <c:pt idx="243">
                  <c:v>1.767601</c:v>
                </c:pt>
                <c:pt idx="244">
                  <c:v>1.7682169999999999</c:v>
                </c:pt>
                <c:pt idx="245">
                  <c:v>1.776038</c:v>
                </c:pt>
                <c:pt idx="246">
                  <c:v>1.7749919999999999</c:v>
                </c:pt>
                <c:pt idx="247">
                  <c:v>1.76922</c:v>
                </c:pt>
                <c:pt idx="248">
                  <c:v>1.775172</c:v>
                </c:pt>
                <c:pt idx="249">
                  <c:v>1.7785610000000001</c:v>
                </c:pt>
                <c:pt idx="250">
                  <c:v>1.7684489999999999</c:v>
                </c:pt>
                <c:pt idx="251">
                  <c:v>1.7663059999999999</c:v>
                </c:pt>
                <c:pt idx="252">
                  <c:v>1.7713049999999999</c:v>
                </c:pt>
                <c:pt idx="253">
                  <c:v>1.76024</c:v>
                </c:pt>
                <c:pt idx="254">
                  <c:v>1.748534</c:v>
                </c:pt>
                <c:pt idx="255">
                  <c:v>1.754732</c:v>
                </c:pt>
                <c:pt idx="256">
                  <c:v>1.7551410000000001</c:v>
                </c:pt>
                <c:pt idx="257">
                  <c:v>1.7424919999999999</c:v>
                </c:pt>
                <c:pt idx="258">
                  <c:v>1.740076</c:v>
                </c:pt>
                <c:pt idx="259">
                  <c:v>1.740054</c:v>
                </c:pt>
                <c:pt idx="260">
                  <c:v>1.723938</c:v>
                </c:pt>
                <c:pt idx="261">
                  <c:v>1.711649</c:v>
                </c:pt>
                <c:pt idx="262">
                  <c:v>1.712583</c:v>
                </c:pt>
                <c:pt idx="263">
                  <c:v>1.704696</c:v>
                </c:pt>
                <c:pt idx="264">
                  <c:v>1.689727</c:v>
                </c:pt>
                <c:pt idx="265">
                  <c:v>1.684199</c:v>
                </c:pt>
                <c:pt idx="266">
                  <c:v>1.673278</c:v>
                </c:pt>
                <c:pt idx="267">
                  <c:v>1.649157</c:v>
                </c:pt>
                <c:pt idx="268">
                  <c:v>1.639499</c:v>
                </c:pt>
                <c:pt idx="269">
                  <c:v>1.6421699999999999</c:v>
                </c:pt>
                <c:pt idx="270">
                  <c:v>1.6272219999999999</c:v>
                </c:pt>
                <c:pt idx="271">
                  <c:v>1.6052690000000001</c:v>
                </c:pt>
                <c:pt idx="272">
                  <c:v>1.5940840000000001</c:v>
                </c:pt>
                <c:pt idx="273">
                  <c:v>1.5826769999999999</c:v>
                </c:pt>
                <c:pt idx="274">
                  <c:v>1.5676680000000001</c:v>
                </c:pt>
                <c:pt idx="275">
                  <c:v>1.5589759999999999</c:v>
                </c:pt>
                <c:pt idx="276">
                  <c:v>1.5493779999999999</c:v>
                </c:pt>
                <c:pt idx="277">
                  <c:v>1.5281659999999999</c:v>
                </c:pt>
                <c:pt idx="278">
                  <c:v>1.50793</c:v>
                </c:pt>
                <c:pt idx="279">
                  <c:v>1.494219</c:v>
                </c:pt>
                <c:pt idx="280">
                  <c:v>1.4757549999999999</c:v>
                </c:pt>
                <c:pt idx="281">
                  <c:v>1.4556070000000001</c:v>
                </c:pt>
                <c:pt idx="282">
                  <c:v>1.4430959999999999</c:v>
                </c:pt>
                <c:pt idx="283">
                  <c:v>1.4274819999999999</c:v>
                </c:pt>
                <c:pt idx="284">
                  <c:v>1.4032899999999999</c:v>
                </c:pt>
                <c:pt idx="285">
                  <c:v>1.385141</c:v>
                </c:pt>
                <c:pt idx="286">
                  <c:v>1.3699749999999999</c:v>
                </c:pt>
                <c:pt idx="287">
                  <c:v>1.3429139999999999</c:v>
                </c:pt>
                <c:pt idx="288">
                  <c:v>1.3172440000000001</c:v>
                </c:pt>
                <c:pt idx="289">
                  <c:v>1.303658</c:v>
                </c:pt>
                <c:pt idx="290">
                  <c:v>1.284394</c:v>
                </c:pt>
                <c:pt idx="291">
                  <c:v>1.2564409999999999</c:v>
                </c:pt>
                <c:pt idx="292">
                  <c:v>1.23393</c:v>
                </c:pt>
                <c:pt idx="293">
                  <c:v>1.212914</c:v>
                </c:pt>
                <c:pt idx="294">
                  <c:v>1.185937</c:v>
                </c:pt>
                <c:pt idx="295">
                  <c:v>1.1599539999999999</c:v>
                </c:pt>
                <c:pt idx="296">
                  <c:v>1.137103</c:v>
                </c:pt>
                <c:pt idx="297">
                  <c:v>1.1113960000000001</c:v>
                </c:pt>
                <c:pt idx="298">
                  <c:v>1.0851690000000001</c:v>
                </c:pt>
                <c:pt idx="299">
                  <c:v>1.062881</c:v>
                </c:pt>
                <c:pt idx="300">
                  <c:v>1.0393889999999999</c:v>
                </c:pt>
                <c:pt idx="301">
                  <c:v>1.0123409999999999</c:v>
                </c:pt>
                <c:pt idx="302">
                  <c:v>0.98656999999999995</c:v>
                </c:pt>
                <c:pt idx="303">
                  <c:v>0.96206599999999998</c:v>
                </c:pt>
                <c:pt idx="304">
                  <c:v>0.93630000000000002</c:v>
                </c:pt>
                <c:pt idx="305">
                  <c:v>0.91210800000000003</c:v>
                </c:pt>
                <c:pt idx="306">
                  <c:v>0.89047900000000002</c:v>
                </c:pt>
                <c:pt idx="307">
                  <c:v>0.86602199999999996</c:v>
                </c:pt>
                <c:pt idx="308">
                  <c:v>0.83923599999999998</c:v>
                </c:pt>
                <c:pt idx="309">
                  <c:v>0.81514500000000001</c:v>
                </c:pt>
                <c:pt idx="310">
                  <c:v>0.79238200000000003</c:v>
                </c:pt>
                <c:pt idx="311">
                  <c:v>0.76872200000000002</c:v>
                </c:pt>
                <c:pt idx="312">
                  <c:v>0.74578100000000003</c:v>
                </c:pt>
                <c:pt idx="313">
                  <c:v>0.72425300000000004</c:v>
                </c:pt>
                <c:pt idx="314">
                  <c:v>0.70320000000000005</c:v>
                </c:pt>
                <c:pt idx="315">
                  <c:v>0.68192299999999995</c:v>
                </c:pt>
                <c:pt idx="316">
                  <c:v>0.66020599999999996</c:v>
                </c:pt>
                <c:pt idx="317">
                  <c:v>0.63889700000000005</c:v>
                </c:pt>
                <c:pt idx="318">
                  <c:v>0.61858900000000006</c:v>
                </c:pt>
                <c:pt idx="319">
                  <c:v>0.59911300000000001</c:v>
                </c:pt>
                <c:pt idx="320">
                  <c:v>0.57988600000000001</c:v>
                </c:pt>
                <c:pt idx="321">
                  <c:v>0.56050699999999998</c:v>
                </c:pt>
                <c:pt idx="322">
                  <c:v>0.54196200000000005</c:v>
                </c:pt>
                <c:pt idx="323">
                  <c:v>0.52448300000000003</c:v>
                </c:pt>
                <c:pt idx="324">
                  <c:v>0.50663999999999998</c:v>
                </c:pt>
                <c:pt idx="325">
                  <c:v>0.48873699999999998</c:v>
                </c:pt>
                <c:pt idx="326">
                  <c:v>0.47216000000000002</c:v>
                </c:pt>
                <c:pt idx="327">
                  <c:v>0.45619300000000002</c:v>
                </c:pt>
                <c:pt idx="328">
                  <c:v>0.44005499999999997</c:v>
                </c:pt>
                <c:pt idx="329">
                  <c:v>0.424483</c:v>
                </c:pt>
                <c:pt idx="330">
                  <c:v>0.40953000000000001</c:v>
                </c:pt>
                <c:pt idx="331">
                  <c:v>0.39458300000000002</c:v>
                </c:pt>
                <c:pt idx="332">
                  <c:v>0.38034800000000002</c:v>
                </c:pt>
                <c:pt idx="333">
                  <c:v>0.36734699999999998</c:v>
                </c:pt>
                <c:pt idx="334">
                  <c:v>0.35404999999999998</c:v>
                </c:pt>
                <c:pt idx="335">
                  <c:v>0.34041900000000003</c:v>
                </c:pt>
                <c:pt idx="336">
                  <c:v>0.32838400000000001</c:v>
                </c:pt>
                <c:pt idx="337">
                  <c:v>0.31699100000000002</c:v>
                </c:pt>
                <c:pt idx="338">
                  <c:v>0.30457800000000002</c:v>
                </c:pt>
                <c:pt idx="339">
                  <c:v>0.29308200000000001</c:v>
                </c:pt>
                <c:pt idx="340">
                  <c:v>0.28320299999999998</c:v>
                </c:pt>
                <c:pt idx="341">
                  <c:v>0.27266400000000002</c:v>
                </c:pt>
                <c:pt idx="342">
                  <c:v>0.26164100000000001</c:v>
                </c:pt>
                <c:pt idx="343">
                  <c:v>0.25112099999999998</c:v>
                </c:pt>
                <c:pt idx="344">
                  <c:v>0.241455</c:v>
                </c:pt>
                <c:pt idx="345">
                  <c:v>0.23355200000000001</c:v>
                </c:pt>
                <c:pt idx="346">
                  <c:v>0.22631999999999999</c:v>
                </c:pt>
                <c:pt idx="347">
                  <c:v>0.219307</c:v>
                </c:pt>
                <c:pt idx="348">
                  <c:v>0.210928</c:v>
                </c:pt>
                <c:pt idx="349">
                  <c:v>0.20160600000000001</c:v>
                </c:pt>
                <c:pt idx="350">
                  <c:v>0.19293299999999999</c:v>
                </c:pt>
                <c:pt idx="351">
                  <c:v>0.18440899999999999</c:v>
                </c:pt>
                <c:pt idx="352">
                  <c:v>0.17658099999999999</c:v>
                </c:pt>
                <c:pt idx="353">
                  <c:v>0.170097</c:v>
                </c:pt>
                <c:pt idx="354">
                  <c:v>0.16388800000000001</c:v>
                </c:pt>
                <c:pt idx="355">
                  <c:v>0.15701300000000001</c:v>
                </c:pt>
                <c:pt idx="356">
                  <c:v>0.15045500000000001</c:v>
                </c:pt>
                <c:pt idx="357">
                  <c:v>0.144677</c:v>
                </c:pt>
                <c:pt idx="358">
                  <c:v>0.13900899999999999</c:v>
                </c:pt>
                <c:pt idx="359">
                  <c:v>0.133433</c:v>
                </c:pt>
                <c:pt idx="360">
                  <c:v>0.12819</c:v>
                </c:pt>
                <c:pt idx="361">
                  <c:v>0.123062</c:v>
                </c:pt>
                <c:pt idx="362">
                  <c:v>0.117975</c:v>
                </c:pt>
                <c:pt idx="363">
                  <c:v>0.11321299999999999</c:v>
                </c:pt>
                <c:pt idx="364">
                  <c:v>0.108588</c:v>
                </c:pt>
                <c:pt idx="365">
                  <c:v>0.103756</c:v>
                </c:pt>
                <c:pt idx="366">
                  <c:v>9.9351999999999996E-2</c:v>
                </c:pt>
                <c:pt idx="367">
                  <c:v>9.5642000000000005E-2</c:v>
                </c:pt>
                <c:pt idx="368">
                  <c:v>9.1632000000000005E-2</c:v>
                </c:pt>
                <c:pt idx="369">
                  <c:v>8.7441000000000005E-2</c:v>
                </c:pt>
                <c:pt idx="370">
                  <c:v>8.4030999999999995E-2</c:v>
                </c:pt>
                <c:pt idx="371">
                  <c:v>8.0821000000000004E-2</c:v>
                </c:pt>
                <c:pt idx="372">
                  <c:v>7.7204999999999996E-2</c:v>
                </c:pt>
                <c:pt idx="373">
                  <c:v>7.3921000000000001E-2</c:v>
                </c:pt>
                <c:pt idx="374">
                  <c:v>7.0994000000000002E-2</c:v>
                </c:pt>
                <c:pt idx="375">
                  <c:v>6.7641999999999994E-2</c:v>
                </c:pt>
                <c:pt idx="376">
                  <c:v>6.4455999999999999E-2</c:v>
                </c:pt>
                <c:pt idx="377">
                  <c:v>6.2150999999999998E-2</c:v>
                </c:pt>
                <c:pt idx="378">
                  <c:v>5.9577999999999999E-2</c:v>
                </c:pt>
                <c:pt idx="379">
                  <c:v>5.6523999999999998E-2</c:v>
                </c:pt>
                <c:pt idx="380">
                  <c:v>5.4359999999999999E-2</c:v>
                </c:pt>
                <c:pt idx="381">
                  <c:v>5.2581999999999997E-2</c:v>
                </c:pt>
                <c:pt idx="382">
                  <c:v>5.0048000000000002E-2</c:v>
                </c:pt>
                <c:pt idx="383">
                  <c:v>4.7752000000000003E-2</c:v>
                </c:pt>
                <c:pt idx="384">
                  <c:v>4.6195E-2</c:v>
                </c:pt>
                <c:pt idx="385">
                  <c:v>4.4310000000000002E-2</c:v>
                </c:pt>
                <c:pt idx="386">
                  <c:v>4.2216999999999998E-2</c:v>
                </c:pt>
                <c:pt idx="387">
                  <c:v>4.0687000000000001E-2</c:v>
                </c:pt>
                <c:pt idx="388">
                  <c:v>3.9028E-2</c:v>
                </c:pt>
                <c:pt idx="389">
                  <c:v>3.6903999999999999E-2</c:v>
                </c:pt>
                <c:pt idx="390">
                  <c:v>3.5484000000000002E-2</c:v>
                </c:pt>
                <c:pt idx="391">
                  <c:v>3.4672000000000001E-2</c:v>
                </c:pt>
                <c:pt idx="392">
                  <c:v>3.3355000000000003E-2</c:v>
                </c:pt>
                <c:pt idx="393">
                  <c:v>3.1870999999999997E-2</c:v>
                </c:pt>
                <c:pt idx="394">
                  <c:v>3.0738000000000001E-2</c:v>
                </c:pt>
                <c:pt idx="395">
                  <c:v>2.9541000000000001E-2</c:v>
                </c:pt>
                <c:pt idx="396">
                  <c:v>2.8229000000000001E-2</c:v>
                </c:pt>
                <c:pt idx="397">
                  <c:v>2.7203000000000001E-2</c:v>
                </c:pt>
                <c:pt idx="398">
                  <c:v>2.6154E-2</c:v>
                </c:pt>
                <c:pt idx="399">
                  <c:v>2.4839E-2</c:v>
                </c:pt>
                <c:pt idx="400">
                  <c:v>2.4108000000000001E-2</c:v>
                </c:pt>
                <c:pt idx="401">
                  <c:v>2.3869999999999999E-2</c:v>
                </c:pt>
                <c:pt idx="402">
                  <c:v>2.2859999999999998E-2</c:v>
                </c:pt>
                <c:pt idx="403">
                  <c:v>2.1541999999999999E-2</c:v>
                </c:pt>
                <c:pt idx="404">
                  <c:v>2.0903999999999999E-2</c:v>
                </c:pt>
                <c:pt idx="405">
                  <c:v>2.0215E-2</c:v>
                </c:pt>
                <c:pt idx="406">
                  <c:v>1.9262000000000001E-2</c:v>
                </c:pt>
                <c:pt idx="407">
                  <c:v>1.8995000000000001E-2</c:v>
                </c:pt>
                <c:pt idx="408">
                  <c:v>1.8960000000000001E-2</c:v>
                </c:pt>
                <c:pt idx="409">
                  <c:v>1.8142999999999999E-2</c:v>
                </c:pt>
                <c:pt idx="410">
                  <c:v>1.7058E-2</c:v>
                </c:pt>
                <c:pt idx="411">
                  <c:v>1.6251999999999999E-2</c:v>
                </c:pt>
                <c:pt idx="412">
                  <c:v>1.5706999999999999E-2</c:v>
                </c:pt>
                <c:pt idx="413">
                  <c:v>1.5495999999999999E-2</c:v>
                </c:pt>
                <c:pt idx="414">
                  <c:v>1.5610000000000001E-2</c:v>
                </c:pt>
                <c:pt idx="415">
                  <c:v>1.5043000000000001E-2</c:v>
                </c:pt>
                <c:pt idx="416">
                  <c:v>1.3514999999999999E-2</c:v>
                </c:pt>
                <c:pt idx="417">
                  <c:v>1.2881E-2</c:v>
                </c:pt>
                <c:pt idx="418">
                  <c:v>1.3113E-2</c:v>
                </c:pt>
                <c:pt idx="419">
                  <c:v>1.2648E-2</c:v>
                </c:pt>
                <c:pt idx="420">
                  <c:v>1.2177E-2</c:v>
                </c:pt>
                <c:pt idx="421">
                  <c:v>1.2423E-2</c:v>
                </c:pt>
                <c:pt idx="422">
                  <c:v>1.2263E-2</c:v>
                </c:pt>
                <c:pt idx="423">
                  <c:v>1.1613999999999999E-2</c:v>
                </c:pt>
                <c:pt idx="424">
                  <c:v>1.1532000000000001E-2</c:v>
                </c:pt>
                <c:pt idx="425">
                  <c:v>1.1577E-2</c:v>
                </c:pt>
                <c:pt idx="426">
                  <c:v>1.1047E-2</c:v>
                </c:pt>
                <c:pt idx="427">
                  <c:v>1.0423E-2</c:v>
                </c:pt>
                <c:pt idx="428">
                  <c:v>1.0076999999999999E-2</c:v>
                </c:pt>
                <c:pt idx="429">
                  <c:v>9.9640000000000006E-3</c:v>
                </c:pt>
                <c:pt idx="430">
                  <c:v>9.979E-3</c:v>
                </c:pt>
                <c:pt idx="431">
                  <c:v>9.9869999999999994E-3</c:v>
                </c:pt>
                <c:pt idx="432">
                  <c:v>9.8309999999999995E-3</c:v>
                </c:pt>
                <c:pt idx="433">
                  <c:v>9.5250000000000005E-3</c:v>
                </c:pt>
                <c:pt idx="434">
                  <c:v>9.3019999999999995E-3</c:v>
                </c:pt>
                <c:pt idx="435">
                  <c:v>9.1710000000000003E-3</c:v>
                </c:pt>
                <c:pt idx="436">
                  <c:v>9.0130000000000002E-3</c:v>
                </c:pt>
                <c:pt idx="437">
                  <c:v>8.77E-3</c:v>
                </c:pt>
                <c:pt idx="438">
                  <c:v>8.4880000000000008E-3</c:v>
                </c:pt>
                <c:pt idx="439">
                  <c:v>8.3219999999999995E-3</c:v>
                </c:pt>
                <c:pt idx="440">
                  <c:v>7.9670000000000001E-3</c:v>
                </c:pt>
                <c:pt idx="441">
                  <c:v>7.084E-3</c:v>
                </c:pt>
                <c:pt idx="442">
                  <c:v>6.764E-3</c:v>
                </c:pt>
                <c:pt idx="443">
                  <c:v>7.5529999999999998E-3</c:v>
                </c:pt>
                <c:pt idx="444">
                  <c:v>8.2279999999999992E-3</c:v>
                </c:pt>
                <c:pt idx="445">
                  <c:v>8.3099999999999997E-3</c:v>
                </c:pt>
                <c:pt idx="446">
                  <c:v>8.1239999999999993E-3</c:v>
                </c:pt>
                <c:pt idx="447">
                  <c:v>8.0960000000000008E-3</c:v>
                </c:pt>
                <c:pt idx="448">
                  <c:v>8.3110000000000007E-3</c:v>
                </c:pt>
                <c:pt idx="449">
                  <c:v>8.1250000000000003E-3</c:v>
                </c:pt>
                <c:pt idx="450">
                  <c:v>7.5300000000000002E-3</c:v>
                </c:pt>
                <c:pt idx="451">
                  <c:v>7.149E-3</c:v>
                </c:pt>
                <c:pt idx="452">
                  <c:v>6.9439999999999997E-3</c:v>
                </c:pt>
                <c:pt idx="453">
                  <c:v>6.7320000000000001E-3</c:v>
                </c:pt>
                <c:pt idx="454">
                  <c:v>6.7530000000000003E-3</c:v>
                </c:pt>
                <c:pt idx="455">
                  <c:v>6.9080000000000001E-3</c:v>
                </c:pt>
                <c:pt idx="456">
                  <c:v>6.7470000000000004E-3</c:v>
                </c:pt>
                <c:pt idx="457">
                  <c:v>6.5209999999999999E-3</c:v>
                </c:pt>
                <c:pt idx="458">
                  <c:v>6.581E-3</c:v>
                </c:pt>
                <c:pt idx="459">
                  <c:v>6.5750000000000001E-3</c:v>
                </c:pt>
                <c:pt idx="460">
                  <c:v>6.5250000000000004E-3</c:v>
                </c:pt>
                <c:pt idx="461">
                  <c:v>6.9470000000000001E-3</c:v>
                </c:pt>
                <c:pt idx="462">
                  <c:v>7.2259999999999998E-3</c:v>
                </c:pt>
                <c:pt idx="463">
                  <c:v>6.6499999999999997E-3</c:v>
                </c:pt>
                <c:pt idx="464">
                  <c:v>6.1970000000000003E-3</c:v>
                </c:pt>
                <c:pt idx="465">
                  <c:v>6.3090000000000004E-3</c:v>
                </c:pt>
                <c:pt idx="466">
                  <c:v>6.0980000000000001E-3</c:v>
                </c:pt>
                <c:pt idx="467">
                  <c:v>5.7530000000000003E-3</c:v>
                </c:pt>
                <c:pt idx="468">
                  <c:v>5.9030000000000003E-3</c:v>
                </c:pt>
                <c:pt idx="469">
                  <c:v>6.032E-3</c:v>
                </c:pt>
                <c:pt idx="470">
                  <c:v>5.8250000000000003E-3</c:v>
                </c:pt>
                <c:pt idx="471">
                  <c:v>5.7409999999999996E-3</c:v>
                </c:pt>
                <c:pt idx="472">
                  <c:v>5.6709999999999998E-3</c:v>
                </c:pt>
                <c:pt idx="473">
                  <c:v>5.2469999999999999E-3</c:v>
                </c:pt>
                <c:pt idx="474">
                  <c:v>5.0400000000000002E-3</c:v>
                </c:pt>
                <c:pt idx="475">
                  <c:v>5.3509999999999999E-3</c:v>
                </c:pt>
                <c:pt idx="476">
                  <c:v>5.4070000000000003E-3</c:v>
                </c:pt>
                <c:pt idx="477">
                  <c:v>5.2630000000000003E-3</c:v>
                </c:pt>
                <c:pt idx="478">
                  <c:v>5.5059999999999996E-3</c:v>
                </c:pt>
                <c:pt idx="479">
                  <c:v>5.705E-3</c:v>
                </c:pt>
                <c:pt idx="480">
                  <c:v>5.5110000000000003E-3</c:v>
                </c:pt>
                <c:pt idx="481">
                  <c:v>5.4510000000000001E-3</c:v>
                </c:pt>
                <c:pt idx="482">
                  <c:v>5.522E-3</c:v>
                </c:pt>
                <c:pt idx="483">
                  <c:v>5.2370000000000003E-3</c:v>
                </c:pt>
                <c:pt idx="484">
                  <c:v>4.7540000000000004E-3</c:v>
                </c:pt>
                <c:pt idx="485">
                  <c:v>4.3400000000000001E-3</c:v>
                </c:pt>
                <c:pt idx="486">
                  <c:v>3.8920000000000001E-3</c:v>
                </c:pt>
                <c:pt idx="487">
                  <c:v>3.4689999999999999E-3</c:v>
                </c:pt>
                <c:pt idx="488">
                  <c:v>3.3140000000000001E-3</c:v>
                </c:pt>
                <c:pt idx="489">
                  <c:v>3.4659999999999999E-3</c:v>
                </c:pt>
                <c:pt idx="490">
                  <c:v>3.7599999999999999E-3</c:v>
                </c:pt>
                <c:pt idx="491">
                  <c:v>3.8310000000000002E-3</c:v>
                </c:pt>
                <c:pt idx="492">
                  <c:v>3.5079999999999998E-3</c:v>
                </c:pt>
                <c:pt idx="493">
                  <c:v>2.8609999999999998E-3</c:v>
                </c:pt>
                <c:pt idx="494">
                  <c:v>2.3280000000000002E-3</c:v>
                </c:pt>
                <c:pt idx="495">
                  <c:v>2.3040000000000001E-3</c:v>
                </c:pt>
                <c:pt idx="496">
                  <c:v>2.3210000000000001E-3</c:v>
                </c:pt>
                <c:pt idx="497">
                  <c:v>2.0739999999999999E-3</c:v>
                </c:pt>
                <c:pt idx="498">
                  <c:v>1.6969999999999999E-3</c:v>
                </c:pt>
                <c:pt idx="499">
                  <c:v>1.3389999999999999E-3</c:v>
                </c:pt>
                <c:pt idx="500">
                  <c:v>1.1199999999999999E-3</c:v>
                </c:pt>
                <c:pt idx="501">
                  <c:v>1.0759999999999999E-3</c:v>
                </c:pt>
                <c:pt idx="502">
                  <c:v>1.1529999999999999E-3</c:v>
                </c:pt>
                <c:pt idx="503">
                  <c:v>1.206E-3</c:v>
                </c:pt>
                <c:pt idx="504">
                  <c:v>1.08E-3</c:v>
                </c:pt>
                <c:pt idx="505">
                  <c:v>6.6399999999999999E-4</c:v>
                </c:pt>
                <c:pt idx="506">
                  <c:v>1.02E-4</c:v>
                </c:pt>
                <c:pt idx="507">
                  <c:v>-3.4299999999999999E-4</c:v>
                </c:pt>
                <c:pt idx="508">
                  <c:v>-4.5199999999999998E-4</c:v>
                </c:pt>
                <c:pt idx="509">
                  <c:v>-3.9199999999999999E-4</c:v>
                </c:pt>
                <c:pt idx="510">
                  <c:v>-4.95E-4</c:v>
                </c:pt>
                <c:pt idx="511">
                  <c:v>-6.3699999999999998E-4</c:v>
                </c:pt>
                <c:pt idx="512">
                  <c:v>-7.3200000000000001E-4</c:v>
                </c:pt>
                <c:pt idx="513">
                  <c:v>-1.016E-3</c:v>
                </c:pt>
                <c:pt idx="514">
                  <c:v>-1.4040000000000001E-3</c:v>
                </c:pt>
                <c:pt idx="515">
                  <c:v>-1.591E-3</c:v>
                </c:pt>
                <c:pt idx="516">
                  <c:v>-1.6570000000000001E-3</c:v>
                </c:pt>
                <c:pt idx="517">
                  <c:v>-1.684E-3</c:v>
                </c:pt>
                <c:pt idx="518">
                  <c:v>-1.5039999999999999E-3</c:v>
                </c:pt>
                <c:pt idx="519">
                  <c:v>-1.3979999999999999E-3</c:v>
                </c:pt>
                <c:pt idx="520">
                  <c:v>-1.8760000000000001E-3</c:v>
                </c:pt>
                <c:pt idx="521">
                  <c:v>-2.5040000000000001E-3</c:v>
                </c:pt>
                <c:pt idx="522">
                  <c:v>-2.7469999999999999E-3</c:v>
                </c:pt>
                <c:pt idx="523">
                  <c:v>-2.9060000000000002E-3</c:v>
                </c:pt>
                <c:pt idx="524">
                  <c:v>-3.0839999999999999E-3</c:v>
                </c:pt>
                <c:pt idx="525">
                  <c:v>-3.1020000000000002E-3</c:v>
                </c:pt>
                <c:pt idx="526">
                  <c:v>-3.2049999999999999E-3</c:v>
                </c:pt>
                <c:pt idx="527">
                  <c:v>-3.5959999999999998E-3</c:v>
                </c:pt>
                <c:pt idx="528">
                  <c:v>-3.898E-3</c:v>
                </c:pt>
                <c:pt idx="529">
                  <c:v>-4.0660000000000002E-3</c:v>
                </c:pt>
                <c:pt idx="530">
                  <c:v>-4.457E-3</c:v>
                </c:pt>
                <c:pt idx="531">
                  <c:v>-4.8129999999999996E-3</c:v>
                </c:pt>
                <c:pt idx="532">
                  <c:v>-4.8349999999999999E-3</c:v>
                </c:pt>
                <c:pt idx="533">
                  <c:v>-5.0350000000000004E-3</c:v>
                </c:pt>
                <c:pt idx="534">
                  <c:v>-5.4799999999999996E-3</c:v>
                </c:pt>
                <c:pt idx="535">
                  <c:v>-5.6220000000000003E-3</c:v>
                </c:pt>
                <c:pt idx="536">
                  <c:v>-5.6670000000000002E-3</c:v>
                </c:pt>
                <c:pt idx="537">
                  <c:v>-6.0219999999999996E-3</c:v>
                </c:pt>
                <c:pt idx="538">
                  <c:v>-6.3759999999999997E-3</c:v>
                </c:pt>
                <c:pt idx="539">
                  <c:v>-6.5370000000000003E-3</c:v>
                </c:pt>
                <c:pt idx="540">
                  <c:v>-6.685E-3</c:v>
                </c:pt>
                <c:pt idx="541">
                  <c:v>-6.894E-3</c:v>
                </c:pt>
                <c:pt idx="542">
                  <c:v>-7.1349999999999998E-3</c:v>
                </c:pt>
                <c:pt idx="543">
                  <c:v>-7.3109999999999998E-3</c:v>
                </c:pt>
                <c:pt idx="544">
                  <c:v>-7.3850000000000001E-3</c:v>
                </c:pt>
                <c:pt idx="545">
                  <c:v>-7.4349999999999998E-3</c:v>
                </c:pt>
                <c:pt idx="546">
                  <c:v>-7.5810000000000001E-3</c:v>
                </c:pt>
                <c:pt idx="547">
                  <c:v>-7.8860000000000006E-3</c:v>
                </c:pt>
                <c:pt idx="548">
                  <c:v>-8.0859999999999994E-3</c:v>
                </c:pt>
                <c:pt idx="549">
                  <c:v>-8.0450000000000001E-3</c:v>
                </c:pt>
                <c:pt idx="550">
                  <c:v>-7.9640000000000006E-3</c:v>
                </c:pt>
                <c:pt idx="551">
                  <c:v>-7.8549999999999991E-3</c:v>
                </c:pt>
                <c:pt idx="552">
                  <c:v>-7.6790000000000001E-3</c:v>
                </c:pt>
                <c:pt idx="553">
                  <c:v>-7.8009999999999998E-3</c:v>
                </c:pt>
                <c:pt idx="554">
                  <c:v>-8.345E-3</c:v>
                </c:pt>
                <c:pt idx="555">
                  <c:v>-8.8199999999999997E-3</c:v>
                </c:pt>
                <c:pt idx="556">
                  <c:v>-9.1509999999999994E-3</c:v>
                </c:pt>
                <c:pt idx="557">
                  <c:v>-9.5619999999999993E-3</c:v>
                </c:pt>
                <c:pt idx="558">
                  <c:v>-9.8049999999999995E-3</c:v>
                </c:pt>
                <c:pt idx="559">
                  <c:v>-9.7029999999999998E-3</c:v>
                </c:pt>
                <c:pt idx="560">
                  <c:v>-9.5149999999999992E-3</c:v>
                </c:pt>
                <c:pt idx="561">
                  <c:v>-9.358E-3</c:v>
                </c:pt>
                <c:pt idx="562">
                  <c:v>-9.2230000000000003E-3</c:v>
                </c:pt>
                <c:pt idx="563">
                  <c:v>-9.2580000000000006E-3</c:v>
                </c:pt>
                <c:pt idx="564">
                  <c:v>-9.4999999999999998E-3</c:v>
                </c:pt>
                <c:pt idx="565">
                  <c:v>-9.6749999999999996E-3</c:v>
                </c:pt>
                <c:pt idx="566">
                  <c:v>-9.8209999999999999E-3</c:v>
                </c:pt>
                <c:pt idx="567">
                  <c:v>-1.0201E-2</c:v>
                </c:pt>
                <c:pt idx="568">
                  <c:v>-1.0529999999999999E-2</c:v>
                </c:pt>
                <c:pt idx="569">
                  <c:v>-1.0558E-2</c:v>
                </c:pt>
                <c:pt idx="570">
                  <c:v>-1.0599000000000001E-2</c:v>
                </c:pt>
                <c:pt idx="571">
                  <c:v>-1.0718999999999999E-2</c:v>
                </c:pt>
                <c:pt idx="572">
                  <c:v>-1.0737E-2</c:v>
                </c:pt>
                <c:pt idx="573">
                  <c:v>-1.0848E-2</c:v>
                </c:pt>
                <c:pt idx="574">
                  <c:v>-1.1211E-2</c:v>
                </c:pt>
                <c:pt idx="575">
                  <c:v>-1.1537E-2</c:v>
                </c:pt>
                <c:pt idx="576">
                  <c:v>-1.1716000000000001E-2</c:v>
                </c:pt>
                <c:pt idx="577">
                  <c:v>-1.1864E-2</c:v>
                </c:pt>
                <c:pt idx="578">
                  <c:v>-1.1823999999999999E-2</c:v>
                </c:pt>
                <c:pt idx="579">
                  <c:v>-1.1540999999999999E-2</c:v>
                </c:pt>
                <c:pt idx="580">
                  <c:v>-1.1472E-2</c:v>
                </c:pt>
                <c:pt idx="581">
                  <c:v>-1.1598000000000001E-2</c:v>
                </c:pt>
                <c:pt idx="582">
                  <c:v>-1.1473000000000001E-2</c:v>
                </c:pt>
                <c:pt idx="583">
                  <c:v>-1.1535E-2</c:v>
                </c:pt>
                <c:pt idx="584">
                  <c:v>-1.2127000000000001E-2</c:v>
                </c:pt>
                <c:pt idx="585">
                  <c:v>-1.2263E-2</c:v>
                </c:pt>
                <c:pt idx="586">
                  <c:v>-1.1885E-2</c:v>
                </c:pt>
                <c:pt idx="587">
                  <c:v>-1.2057999999999999E-2</c:v>
                </c:pt>
                <c:pt idx="588">
                  <c:v>-1.2357E-2</c:v>
                </c:pt>
                <c:pt idx="589">
                  <c:v>-1.2116E-2</c:v>
                </c:pt>
                <c:pt idx="590">
                  <c:v>-1.196E-2</c:v>
                </c:pt>
                <c:pt idx="591">
                  <c:v>-1.2063000000000001E-2</c:v>
                </c:pt>
                <c:pt idx="592">
                  <c:v>-1.1916E-2</c:v>
                </c:pt>
                <c:pt idx="593">
                  <c:v>-1.1802E-2</c:v>
                </c:pt>
                <c:pt idx="594">
                  <c:v>-1.2092E-2</c:v>
                </c:pt>
                <c:pt idx="595">
                  <c:v>-1.2233000000000001E-2</c:v>
                </c:pt>
                <c:pt idx="596">
                  <c:v>-1.21E-2</c:v>
                </c:pt>
                <c:pt idx="597">
                  <c:v>-1.2236E-2</c:v>
                </c:pt>
                <c:pt idx="598">
                  <c:v>-1.2453000000000001E-2</c:v>
                </c:pt>
                <c:pt idx="599">
                  <c:v>-1.2364999999999999E-2</c:v>
                </c:pt>
                <c:pt idx="600">
                  <c:v>-1.2233000000000001E-2</c:v>
                </c:pt>
                <c:pt idx="601">
                  <c:v>-1.2200000000000001E-2</c:v>
                </c:pt>
                <c:pt idx="602">
                  <c:v>-1.2104999999999999E-2</c:v>
                </c:pt>
                <c:pt idx="603">
                  <c:v>-1.2017E-2</c:v>
                </c:pt>
                <c:pt idx="604">
                  <c:v>-1.201E-2</c:v>
                </c:pt>
                <c:pt idx="605">
                  <c:v>-1.1761000000000001E-2</c:v>
                </c:pt>
                <c:pt idx="606">
                  <c:v>-1.1018999999999999E-2</c:v>
                </c:pt>
                <c:pt idx="607">
                  <c:v>-9.9620000000000004E-3</c:v>
                </c:pt>
                <c:pt idx="608">
                  <c:v>-9.5610000000000001E-3</c:v>
                </c:pt>
                <c:pt idx="609">
                  <c:v>-1.0401000000000001E-2</c:v>
                </c:pt>
                <c:pt idx="610">
                  <c:v>-1.1604E-2</c:v>
                </c:pt>
                <c:pt idx="611">
                  <c:v>-1.2182999999999999E-2</c:v>
                </c:pt>
                <c:pt idx="612">
                  <c:v>-1.2378999999999999E-2</c:v>
                </c:pt>
                <c:pt idx="613">
                  <c:v>-1.2444999999999999E-2</c:v>
                </c:pt>
                <c:pt idx="614">
                  <c:v>-1.244E-2</c:v>
                </c:pt>
                <c:pt idx="615">
                  <c:v>-1.2222999999999999E-2</c:v>
                </c:pt>
                <c:pt idx="616">
                  <c:v>-1.1932999999999999E-2</c:v>
                </c:pt>
                <c:pt idx="617">
                  <c:v>-1.2095E-2</c:v>
                </c:pt>
                <c:pt idx="618">
                  <c:v>-1.2456999999999999E-2</c:v>
                </c:pt>
                <c:pt idx="619">
                  <c:v>-1.2463E-2</c:v>
                </c:pt>
                <c:pt idx="620">
                  <c:v>-1.2312999999999999E-2</c:v>
                </c:pt>
                <c:pt idx="621">
                  <c:v>-1.2201E-2</c:v>
                </c:pt>
                <c:pt idx="622">
                  <c:v>-1.2034E-2</c:v>
                </c:pt>
                <c:pt idx="623">
                  <c:v>-1.1989E-2</c:v>
                </c:pt>
                <c:pt idx="624">
                  <c:v>-1.2305999999999999E-2</c:v>
                </c:pt>
                <c:pt idx="625">
                  <c:v>-1.2675000000000001E-2</c:v>
                </c:pt>
                <c:pt idx="626">
                  <c:v>-1.2815E-2</c:v>
                </c:pt>
                <c:pt idx="627">
                  <c:v>-1.2756999999999999E-2</c:v>
                </c:pt>
                <c:pt idx="628">
                  <c:v>-1.2607E-2</c:v>
                </c:pt>
                <c:pt idx="629">
                  <c:v>-1.2482999999999999E-2</c:v>
                </c:pt>
                <c:pt idx="630">
                  <c:v>-1.2451E-2</c:v>
                </c:pt>
                <c:pt idx="631">
                  <c:v>-1.2486000000000001E-2</c:v>
                </c:pt>
                <c:pt idx="632">
                  <c:v>-1.2462000000000001E-2</c:v>
                </c:pt>
                <c:pt idx="633">
                  <c:v>-1.2397E-2</c:v>
                </c:pt>
                <c:pt idx="634">
                  <c:v>-1.239E-2</c:v>
                </c:pt>
                <c:pt idx="635">
                  <c:v>-1.2460000000000001E-2</c:v>
                </c:pt>
                <c:pt idx="636">
                  <c:v>-1.2553E-2</c:v>
                </c:pt>
                <c:pt idx="637">
                  <c:v>-1.2543E-2</c:v>
                </c:pt>
                <c:pt idx="638">
                  <c:v>-1.2444999999999999E-2</c:v>
                </c:pt>
                <c:pt idx="639">
                  <c:v>-1.2369E-2</c:v>
                </c:pt>
                <c:pt idx="640">
                  <c:v>-1.243E-2</c:v>
                </c:pt>
                <c:pt idx="641">
                  <c:v>-1.2603E-2</c:v>
                </c:pt>
                <c:pt idx="642">
                  <c:v>-1.264E-2</c:v>
                </c:pt>
                <c:pt idx="643">
                  <c:v>-1.2604000000000001E-2</c:v>
                </c:pt>
                <c:pt idx="644">
                  <c:v>-1.2711999999999999E-2</c:v>
                </c:pt>
                <c:pt idx="645">
                  <c:v>-1.2794E-2</c:v>
                </c:pt>
                <c:pt idx="646">
                  <c:v>-1.2723E-2</c:v>
                </c:pt>
                <c:pt idx="647">
                  <c:v>-1.2631E-2</c:v>
                </c:pt>
                <c:pt idx="648">
                  <c:v>-1.2579E-2</c:v>
                </c:pt>
                <c:pt idx="649">
                  <c:v>-1.2569E-2</c:v>
                </c:pt>
                <c:pt idx="650">
                  <c:v>-1.2645E-2</c:v>
                </c:pt>
                <c:pt idx="651">
                  <c:v>-1.2770999999999999E-2</c:v>
                </c:pt>
                <c:pt idx="652">
                  <c:v>-1.2768E-2</c:v>
                </c:pt>
                <c:pt idx="653">
                  <c:v>-1.2747E-2</c:v>
                </c:pt>
                <c:pt idx="654">
                  <c:v>-1.2929E-2</c:v>
                </c:pt>
                <c:pt idx="655">
                  <c:v>-1.303E-2</c:v>
                </c:pt>
                <c:pt idx="656">
                  <c:v>-1.2873000000000001E-2</c:v>
                </c:pt>
                <c:pt idx="657">
                  <c:v>-1.2737E-2</c:v>
                </c:pt>
                <c:pt idx="658">
                  <c:v>-1.2685999999999999E-2</c:v>
                </c:pt>
                <c:pt idx="659">
                  <c:v>-1.264E-2</c:v>
                </c:pt>
                <c:pt idx="660">
                  <c:v>-1.2702E-2</c:v>
                </c:pt>
                <c:pt idx="661">
                  <c:v>-1.2857E-2</c:v>
                </c:pt>
                <c:pt idx="662">
                  <c:v>-1.2808E-2</c:v>
                </c:pt>
                <c:pt idx="663">
                  <c:v>-1.2664999999999999E-2</c:v>
                </c:pt>
                <c:pt idx="664">
                  <c:v>-1.2744999999999999E-2</c:v>
                </c:pt>
                <c:pt idx="665">
                  <c:v>-1.2770999999999999E-2</c:v>
                </c:pt>
                <c:pt idx="666">
                  <c:v>-1.2619999999999999E-2</c:v>
                </c:pt>
                <c:pt idx="667">
                  <c:v>-1.2703000000000001E-2</c:v>
                </c:pt>
                <c:pt idx="668">
                  <c:v>-1.2906000000000001E-2</c:v>
                </c:pt>
                <c:pt idx="669">
                  <c:v>-1.2815999999999999E-2</c:v>
                </c:pt>
                <c:pt idx="670">
                  <c:v>-1.2671E-2</c:v>
                </c:pt>
                <c:pt idx="671">
                  <c:v>-1.268E-2</c:v>
                </c:pt>
                <c:pt idx="672">
                  <c:v>-1.2659999999999999E-2</c:v>
                </c:pt>
                <c:pt idx="673">
                  <c:v>-1.2579E-2</c:v>
                </c:pt>
                <c:pt idx="674">
                  <c:v>-1.2537E-2</c:v>
                </c:pt>
                <c:pt idx="675">
                  <c:v>-1.2588E-2</c:v>
                </c:pt>
                <c:pt idx="676">
                  <c:v>-1.2699E-2</c:v>
                </c:pt>
                <c:pt idx="677">
                  <c:v>-1.2718999999999999E-2</c:v>
                </c:pt>
                <c:pt idx="678">
                  <c:v>-1.2677000000000001E-2</c:v>
                </c:pt>
                <c:pt idx="679">
                  <c:v>-1.2703000000000001E-2</c:v>
                </c:pt>
                <c:pt idx="680">
                  <c:v>-1.2709E-2</c:v>
                </c:pt>
                <c:pt idx="681">
                  <c:v>-1.2648E-2</c:v>
                </c:pt>
                <c:pt idx="682">
                  <c:v>-1.2649000000000001E-2</c:v>
                </c:pt>
                <c:pt idx="683">
                  <c:v>-1.2685E-2</c:v>
                </c:pt>
                <c:pt idx="684">
                  <c:v>-1.2636E-2</c:v>
                </c:pt>
                <c:pt idx="685">
                  <c:v>-1.2565E-2</c:v>
                </c:pt>
                <c:pt idx="686">
                  <c:v>-1.2546E-2</c:v>
                </c:pt>
                <c:pt idx="687">
                  <c:v>-1.2586E-2</c:v>
                </c:pt>
                <c:pt idx="688">
                  <c:v>-1.2605999999999999E-2</c:v>
                </c:pt>
                <c:pt idx="689">
                  <c:v>-1.2520999999999999E-2</c:v>
                </c:pt>
                <c:pt idx="690">
                  <c:v>-1.2461E-2</c:v>
                </c:pt>
                <c:pt idx="691">
                  <c:v>-1.2479000000000001E-2</c:v>
                </c:pt>
                <c:pt idx="692">
                  <c:v>-1.2404999999999999E-2</c:v>
                </c:pt>
                <c:pt idx="693">
                  <c:v>-1.2312999999999999E-2</c:v>
                </c:pt>
                <c:pt idx="694">
                  <c:v>-1.2388E-2</c:v>
                </c:pt>
                <c:pt idx="695">
                  <c:v>-1.2482999999999999E-2</c:v>
                </c:pt>
                <c:pt idx="696">
                  <c:v>-1.2484E-2</c:v>
                </c:pt>
                <c:pt idx="697">
                  <c:v>-1.248E-2</c:v>
                </c:pt>
                <c:pt idx="698">
                  <c:v>-1.2465E-2</c:v>
                </c:pt>
                <c:pt idx="699">
                  <c:v>-1.2390999999999999E-2</c:v>
                </c:pt>
                <c:pt idx="700">
                  <c:v>-1.2404E-2</c:v>
                </c:pt>
                <c:pt idx="701">
                  <c:v>-1.2508999999999999E-2</c:v>
                </c:pt>
                <c:pt idx="702">
                  <c:v>-1.2418999999999999E-2</c:v>
                </c:pt>
                <c:pt idx="703">
                  <c:v>-1.2243E-2</c:v>
                </c:pt>
                <c:pt idx="704">
                  <c:v>-1.2266000000000001E-2</c:v>
                </c:pt>
                <c:pt idx="705">
                  <c:v>-1.2312999999999999E-2</c:v>
                </c:pt>
                <c:pt idx="706">
                  <c:v>-1.2266000000000001E-2</c:v>
                </c:pt>
                <c:pt idx="707">
                  <c:v>-1.2276E-2</c:v>
                </c:pt>
                <c:pt idx="708">
                  <c:v>-1.2305E-2</c:v>
                </c:pt>
                <c:pt idx="709">
                  <c:v>-1.2232E-2</c:v>
                </c:pt>
                <c:pt idx="710">
                  <c:v>-1.2174000000000001E-2</c:v>
                </c:pt>
                <c:pt idx="711">
                  <c:v>-1.2185E-2</c:v>
                </c:pt>
                <c:pt idx="712">
                  <c:v>-1.2137999999999999E-2</c:v>
                </c:pt>
                <c:pt idx="713">
                  <c:v>-1.2097E-2</c:v>
                </c:pt>
                <c:pt idx="714">
                  <c:v>-1.2174000000000001E-2</c:v>
                </c:pt>
                <c:pt idx="715">
                  <c:v>-1.2158E-2</c:v>
                </c:pt>
                <c:pt idx="716">
                  <c:v>-1.2019999999999999E-2</c:v>
                </c:pt>
                <c:pt idx="717">
                  <c:v>-1.2081E-2</c:v>
                </c:pt>
                <c:pt idx="718">
                  <c:v>-1.2193000000000001E-2</c:v>
                </c:pt>
                <c:pt idx="719">
                  <c:v>-1.2043E-2</c:v>
                </c:pt>
                <c:pt idx="720">
                  <c:v>-1.1893000000000001E-2</c:v>
                </c:pt>
                <c:pt idx="721">
                  <c:v>-1.1896E-2</c:v>
                </c:pt>
                <c:pt idx="722">
                  <c:v>-1.1873999999999999E-2</c:v>
                </c:pt>
                <c:pt idx="723">
                  <c:v>-1.1831E-2</c:v>
                </c:pt>
                <c:pt idx="724">
                  <c:v>-1.1867000000000001E-2</c:v>
                </c:pt>
                <c:pt idx="725">
                  <c:v>-1.1941999999999999E-2</c:v>
                </c:pt>
                <c:pt idx="726">
                  <c:v>-1.2002000000000001E-2</c:v>
                </c:pt>
                <c:pt idx="727">
                  <c:v>-1.2009000000000001E-2</c:v>
                </c:pt>
                <c:pt idx="728">
                  <c:v>-1.1956E-2</c:v>
                </c:pt>
                <c:pt idx="729">
                  <c:v>-1.1871E-2</c:v>
                </c:pt>
                <c:pt idx="730">
                  <c:v>-1.1853000000000001E-2</c:v>
                </c:pt>
                <c:pt idx="731">
                  <c:v>-1.1809999999999999E-2</c:v>
                </c:pt>
                <c:pt idx="732">
                  <c:v>-1.1492E-2</c:v>
                </c:pt>
                <c:pt idx="733">
                  <c:v>-1.1756000000000001E-2</c:v>
                </c:pt>
                <c:pt idx="734">
                  <c:v>-1.3187000000000001E-2</c:v>
                </c:pt>
                <c:pt idx="735">
                  <c:v>-1.3443E-2</c:v>
                </c:pt>
                <c:pt idx="736">
                  <c:v>-1.2064999999999999E-2</c:v>
                </c:pt>
                <c:pt idx="737">
                  <c:v>-1.1535E-2</c:v>
                </c:pt>
                <c:pt idx="738">
                  <c:v>-1.1789000000000001E-2</c:v>
                </c:pt>
                <c:pt idx="739">
                  <c:v>-1.1733E-2</c:v>
                </c:pt>
                <c:pt idx="740">
                  <c:v>-1.1646E-2</c:v>
                </c:pt>
                <c:pt idx="741">
                  <c:v>-1.1703E-2</c:v>
                </c:pt>
                <c:pt idx="742">
                  <c:v>-1.1655E-2</c:v>
                </c:pt>
                <c:pt idx="743">
                  <c:v>-1.1578E-2</c:v>
                </c:pt>
                <c:pt idx="744">
                  <c:v>-1.1620999999999999E-2</c:v>
                </c:pt>
                <c:pt idx="745">
                  <c:v>-1.1613999999999999E-2</c:v>
                </c:pt>
                <c:pt idx="746">
                  <c:v>-1.1539000000000001E-2</c:v>
                </c:pt>
                <c:pt idx="747">
                  <c:v>-1.1584000000000001E-2</c:v>
                </c:pt>
                <c:pt idx="748">
                  <c:v>-1.1611E-2</c:v>
                </c:pt>
                <c:pt idx="749">
                  <c:v>-1.1483E-2</c:v>
                </c:pt>
                <c:pt idx="750">
                  <c:v>-1.1487000000000001E-2</c:v>
                </c:pt>
                <c:pt idx="751">
                  <c:v>-1.1627E-2</c:v>
                </c:pt>
                <c:pt idx="752">
                  <c:v>-1.1584000000000001E-2</c:v>
                </c:pt>
                <c:pt idx="753">
                  <c:v>-1.1497E-2</c:v>
                </c:pt>
                <c:pt idx="754">
                  <c:v>-1.1561999999999999E-2</c:v>
                </c:pt>
                <c:pt idx="755">
                  <c:v>-1.157E-2</c:v>
                </c:pt>
                <c:pt idx="756">
                  <c:v>-1.1493E-2</c:v>
                </c:pt>
                <c:pt idx="757">
                  <c:v>-1.1518E-2</c:v>
                </c:pt>
                <c:pt idx="758">
                  <c:v>-1.153E-2</c:v>
                </c:pt>
                <c:pt idx="759">
                  <c:v>-1.1421000000000001E-2</c:v>
                </c:pt>
                <c:pt idx="760">
                  <c:v>-1.1408E-2</c:v>
                </c:pt>
                <c:pt idx="761">
                  <c:v>-1.1488E-2</c:v>
                </c:pt>
                <c:pt idx="762">
                  <c:v>-1.1447000000000001E-2</c:v>
                </c:pt>
                <c:pt idx="763">
                  <c:v>-1.1372999999999999E-2</c:v>
                </c:pt>
                <c:pt idx="764">
                  <c:v>-1.1384E-2</c:v>
                </c:pt>
                <c:pt idx="765">
                  <c:v>-1.1394E-2</c:v>
                </c:pt>
                <c:pt idx="766">
                  <c:v>-1.137E-2</c:v>
                </c:pt>
                <c:pt idx="767">
                  <c:v>-1.1342E-2</c:v>
                </c:pt>
                <c:pt idx="768">
                  <c:v>-1.1282E-2</c:v>
                </c:pt>
                <c:pt idx="769">
                  <c:v>-1.1195999999999999E-2</c:v>
                </c:pt>
                <c:pt idx="770">
                  <c:v>-1.1186E-2</c:v>
                </c:pt>
                <c:pt idx="771">
                  <c:v>-1.1273E-2</c:v>
                </c:pt>
                <c:pt idx="772">
                  <c:v>-1.1395000000000001E-2</c:v>
                </c:pt>
                <c:pt idx="773">
                  <c:v>-1.1434E-2</c:v>
                </c:pt>
                <c:pt idx="774">
                  <c:v>-1.1428000000000001E-2</c:v>
                </c:pt>
                <c:pt idx="775">
                  <c:v>-1.1775000000000001E-2</c:v>
                </c:pt>
                <c:pt idx="776">
                  <c:v>-1.1845E-2</c:v>
                </c:pt>
                <c:pt idx="777">
                  <c:v>-1.0677000000000001E-2</c:v>
                </c:pt>
                <c:pt idx="778">
                  <c:v>-9.9900000000000006E-3</c:v>
                </c:pt>
                <c:pt idx="779">
                  <c:v>-1.0272E-2</c:v>
                </c:pt>
                <c:pt idx="780">
                  <c:v>-1.0488000000000001E-2</c:v>
                </c:pt>
                <c:pt idx="781">
                  <c:v>-1.0460000000000001E-2</c:v>
                </c:pt>
                <c:pt idx="782">
                  <c:v>-1.0357999999999999E-2</c:v>
                </c:pt>
                <c:pt idx="783">
                  <c:v>-1.0271000000000001E-2</c:v>
                </c:pt>
                <c:pt idx="784">
                  <c:v>-1.0264000000000001E-2</c:v>
                </c:pt>
                <c:pt idx="785">
                  <c:v>-1.0383999999999999E-2</c:v>
                </c:pt>
                <c:pt idx="786">
                  <c:v>-1.0487E-2</c:v>
                </c:pt>
                <c:pt idx="787">
                  <c:v>-1.038E-2</c:v>
                </c:pt>
                <c:pt idx="788">
                  <c:v>-1.0222E-2</c:v>
                </c:pt>
                <c:pt idx="789">
                  <c:v>-1.0144E-2</c:v>
                </c:pt>
                <c:pt idx="790">
                  <c:v>-1.0119E-2</c:v>
                </c:pt>
                <c:pt idx="791">
                  <c:v>-1.0109999999999999E-2</c:v>
                </c:pt>
                <c:pt idx="792">
                  <c:v>-1.009E-2</c:v>
                </c:pt>
                <c:pt idx="793">
                  <c:v>-1.0064999999999999E-2</c:v>
                </c:pt>
                <c:pt idx="794">
                  <c:v>-1.004E-2</c:v>
                </c:pt>
                <c:pt idx="795">
                  <c:v>-1.0007E-2</c:v>
                </c:pt>
                <c:pt idx="796">
                  <c:v>-1.0002E-2</c:v>
                </c:pt>
                <c:pt idx="797">
                  <c:v>-1.0009000000000001E-2</c:v>
                </c:pt>
                <c:pt idx="798">
                  <c:v>-9.7689999999999999E-3</c:v>
                </c:pt>
                <c:pt idx="799">
                  <c:v>-9.4479999999999998E-3</c:v>
                </c:pt>
                <c:pt idx="800">
                  <c:v>-9.6139999999999993E-3</c:v>
                </c:pt>
                <c:pt idx="801">
                  <c:v>-1.0089000000000001E-2</c:v>
                </c:pt>
                <c:pt idx="802">
                  <c:v>-1.0385E-2</c:v>
                </c:pt>
                <c:pt idx="803">
                  <c:v>-1.0352999999999999E-2</c:v>
                </c:pt>
                <c:pt idx="804">
                  <c:v>-1.0137999999999999E-2</c:v>
                </c:pt>
                <c:pt idx="805">
                  <c:v>-1.0055E-2</c:v>
                </c:pt>
                <c:pt idx="806">
                  <c:v>-1.0104999999999999E-2</c:v>
                </c:pt>
                <c:pt idx="807">
                  <c:v>-1.0172E-2</c:v>
                </c:pt>
                <c:pt idx="808">
                  <c:v>-1.0187999999999999E-2</c:v>
                </c:pt>
                <c:pt idx="809">
                  <c:v>-1.0152E-2</c:v>
                </c:pt>
                <c:pt idx="810">
                  <c:v>-1.0121E-2</c:v>
                </c:pt>
                <c:pt idx="811">
                  <c:v>-1.0064E-2</c:v>
                </c:pt>
                <c:pt idx="812">
                  <c:v>-9.9909999999999999E-3</c:v>
                </c:pt>
                <c:pt idx="813">
                  <c:v>-1.0076E-2</c:v>
                </c:pt>
                <c:pt idx="814">
                  <c:v>-1.0335E-2</c:v>
                </c:pt>
                <c:pt idx="815">
                  <c:v>-1.0603E-2</c:v>
                </c:pt>
                <c:pt idx="816">
                  <c:v>-1.0739E-2</c:v>
                </c:pt>
                <c:pt idx="817">
                  <c:v>-1.0704999999999999E-2</c:v>
                </c:pt>
                <c:pt idx="818">
                  <c:v>-1.0652E-2</c:v>
                </c:pt>
                <c:pt idx="819">
                  <c:v>-1.0638999999999999E-2</c:v>
                </c:pt>
                <c:pt idx="820">
                  <c:v>-1.0626999999999999E-2</c:v>
                </c:pt>
                <c:pt idx="821">
                  <c:v>-1.0538E-2</c:v>
                </c:pt>
                <c:pt idx="822">
                  <c:v>-1.0411E-2</c:v>
                </c:pt>
                <c:pt idx="823">
                  <c:v>-1.0475999999999999E-2</c:v>
                </c:pt>
                <c:pt idx="824">
                  <c:v>-1.0642E-2</c:v>
                </c:pt>
                <c:pt idx="825">
                  <c:v>-1.0626E-2</c:v>
                </c:pt>
                <c:pt idx="826">
                  <c:v>-1.0459E-2</c:v>
                </c:pt>
                <c:pt idx="827">
                  <c:v>-1.0293999999999999E-2</c:v>
                </c:pt>
                <c:pt idx="828">
                  <c:v>-1.0345E-2</c:v>
                </c:pt>
                <c:pt idx="829">
                  <c:v>-1.0486000000000001E-2</c:v>
                </c:pt>
                <c:pt idx="830">
                  <c:v>-1.0465E-2</c:v>
                </c:pt>
                <c:pt idx="831">
                  <c:v>-1.052E-2</c:v>
                </c:pt>
                <c:pt idx="832">
                  <c:v>-1.0743000000000001E-2</c:v>
                </c:pt>
                <c:pt idx="833">
                  <c:v>-1.0847000000000001E-2</c:v>
                </c:pt>
                <c:pt idx="834">
                  <c:v>-1.0831E-2</c:v>
                </c:pt>
                <c:pt idx="835">
                  <c:v>-1.0822999999999999E-2</c:v>
                </c:pt>
                <c:pt idx="836">
                  <c:v>-1.0756999999999999E-2</c:v>
                </c:pt>
                <c:pt idx="837">
                  <c:v>-1.0652999999999999E-2</c:v>
                </c:pt>
                <c:pt idx="838">
                  <c:v>-1.0663000000000001E-2</c:v>
                </c:pt>
                <c:pt idx="839">
                  <c:v>-1.0699999999999999E-2</c:v>
                </c:pt>
                <c:pt idx="840">
                  <c:v>-1.0606000000000001E-2</c:v>
                </c:pt>
                <c:pt idx="841">
                  <c:v>-1.0383999999999999E-2</c:v>
                </c:pt>
                <c:pt idx="842">
                  <c:v>-1.0234E-2</c:v>
                </c:pt>
                <c:pt idx="843">
                  <c:v>-1.0449999999999999E-2</c:v>
                </c:pt>
                <c:pt idx="844">
                  <c:v>-1.0808E-2</c:v>
                </c:pt>
                <c:pt idx="845">
                  <c:v>-1.0965000000000001E-2</c:v>
                </c:pt>
                <c:pt idx="846">
                  <c:v>-1.0992999999999999E-2</c:v>
                </c:pt>
                <c:pt idx="847">
                  <c:v>-1.0975E-2</c:v>
                </c:pt>
                <c:pt idx="848">
                  <c:v>-1.0933E-2</c:v>
                </c:pt>
                <c:pt idx="849">
                  <c:v>-1.0944000000000001E-2</c:v>
                </c:pt>
                <c:pt idx="850">
                  <c:v>-1.1028E-2</c:v>
                </c:pt>
                <c:pt idx="851">
                  <c:v>-1.1028E-2</c:v>
                </c:pt>
                <c:pt idx="852">
                  <c:v>-1.0966E-2</c:v>
                </c:pt>
                <c:pt idx="853">
                  <c:v>-1.0984000000000001E-2</c:v>
                </c:pt>
                <c:pt idx="854">
                  <c:v>-1.0961E-2</c:v>
                </c:pt>
                <c:pt idx="855">
                  <c:v>-1.0822E-2</c:v>
                </c:pt>
                <c:pt idx="856">
                  <c:v>-1.0737E-2</c:v>
                </c:pt>
                <c:pt idx="857">
                  <c:v>-1.0749E-2</c:v>
                </c:pt>
                <c:pt idx="858">
                  <c:v>-1.0796999999999999E-2</c:v>
                </c:pt>
                <c:pt idx="859">
                  <c:v>-1.0859000000000001E-2</c:v>
                </c:pt>
                <c:pt idx="860">
                  <c:v>-1.091E-2</c:v>
                </c:pt>
                <c:pt idx="861">
                  <c:v>-1.0893E-2</c:v>
                </c:pt>
                <c:pt idx="862">
                  <c:v>-1.0832E-2</c:v>
                </c:pt>
                <c:pt idx="863">
                  <c:v>-1.0791E-2</c:v>
                </c:pt>
                <c:pt idx="864">
                  <c:v>-1.0803999999999999E-2</c:v>
                </c:pt>
                <c:pt idx="865">
                  <c:v>-1.0862999999999999E-2</c:v>
                </c:pt>
                <c:pt idx="866">
                  <c:v>-1.0907E-2</c:v>
                </c:pt>
                <c:pt idx="867">
                  <c:v>-1.091E-2</c:v>
                </c:pt>
                <c:pt idx="868">
                  <c:v>-1.0883E-2</c:v>
                </c:pt>
                <c:pt idx="869">
                  <c:v>-1.0893E-2</c:v>
                </c:pt>
                <c:pt idx="870">
                  <c:v>-1.0959E-2</c:v>
                </c:pt>
                <c:pt idx="871">
                  <c:v>-1.1039999999999999E-2</c:v>
                </c:pt>
                <c:pt idx="872">
                  <c:v>-1.112E-2</c:v>
                </c:pt>
                <c:pt idx="873">
                  <c:v>-1.1181E-2</c:v>
                </c:pt>
                <c:pt idx="874">
                  <c:v>-1.1179E-2</c:v>
                </c:pt>
                <c:pt idx="875">
                  <c:v>-1.1117E-2</c:v>
                </c:pt>
                <c:pt idx="876">
                  <c:v>-1.1050000000000001E-2</c:v>
                </c:pt>
                <c:pt idx="877">
                  <c:v>-1.1036000000000001E-2</c:v>
                </c:pt>
                <c:pt idx="878">
                  <c:v>-1.1094E-2</c:v>
                </c:pt>
                <c:pt idx="879">
                  <c:v>-1.1132E-2</c:v>
                </c:pt>
                <c:pt idx="880">
                  <c:v>-1.1087E-2</c:v>
                </c:pt>
                <c:pt idx="881">
                  <c:v>-1.0962E-2</c:v>
                </c:pt>
                <c:pt idx="882">
                  <c:v>-1.0918000000000001E-2</c:v>
                </c:pt>
                <c:pt idx="883">
                  <c:v>-1.1024000000000001E-2</c:v>
                </c:pt>
                <c:pt idx="884">
                  <c:v>-1.1091E-2</c:v>
                </c:pt>
                <c:pt idx="885">
                  <c:v>-1.1128000000000001E-2</c:v>
                </c:pt>
                <c:pt idx="886">
                  <c:v>-1.1257E-2</c:v>
                </c:pt>
                <c:pt idx="887">
                  <c:v>-1.1350000000000001E-2</c:v>
                </c:pt>
                <c:pt idx="888">
                  <c:v>-1.1315E-2</c:v>
                </c:pt>
                <c:pt idx="889">
                  <c:v>-1.1235999999999999E-2</c:v>
                </c:pt>
                <c:pt idx="890">
                  <c:v>-1.1183E-2</c:v>
                </c:pt>
                <c:pt idx="891">
                  <c:v>-1.1187000000000001E-2</c:v>
                </c:pt>
                <c:pt idx="892">
                  <c:v>-1.1207E-2</c:v>
                </c:pt>
                <c:pt idx="893">
                  <c:v>-1.1224E-2</c:v>
                </c:pt>
                <c:pt idx="894">
                  <c:v>-1.1263E-2</c:v>
                </c:pt>
                <c:pt idx="895">
                  <c:v>-1.1306E-2</c:v>
                </c:pt>
                <c:pt idx="896">
                  <c:v>-1.1325E-2</c:v>
                </c:pt>
                <c:pt idx="897">
                  <c:v>-1.1337E-2</c:v>
                </c:pt>
                <c:pt idx="898">
                  <c:v>-1.1349E-2</c:v>
                </c:pt>
                <c:pt idx="899">
                  <c:v>-1.1346999999999999E-2</c:v>
                </c:pt>
                <c:pt idx="900">
                  <c:v>-1.1335E-2</c:v>
                </c:pt>
                <c:pt idx="901">
                  <c:v>-1.1324000000000001E-2</c:v>
                </c:pt>
                <c:pt idx="902">
                  <c:v>-1.1310000000000001E-2</c:v>
                </c:pt>
                <c:pt idx="903">
                  <c:v>-1.1325E-2</c:v>
                </c:pt>
                <c:pt idx="904">
                  <c:v>-1.1408E-2</c:v>
                </c:pt>
                <c:pt idx="905">
                  <c:v>-1.1424999999999999E-2</c:v>
                </c:pt>
                <c:pt idx="906">
                  <c:v>-1.1304E-2</c:v>
                </c:pt>
                <c:pt idx="907">
                  <c:v>-1.1211E-2</c:v>
                </c:pt>
                <c:pt idx="908">
                  <c:v>-1.1214999999999999E-2</c:v>
                </c:pt>
                <c:pt idx="909">
                  <c:v>-1.1278E-2</c:v>
                </c:pt>
                <c:pt idx="910">
                  <c:v>-1.1327E-2</c:v>
                </c:pt>
                <c:pt idx="911">
                  <c:v>-1.1329000000000001E-2</c:v>
                </c:pt>
                <c:pt idx="912">
                  <c:v>-1.1332E-2</c:v>
                </c:pt>
                <c:pt idx="913">
                  <c:v>-1.1354E-2</c:v>
                </c:pt>
                <c:pt idx="914">
                  <c:v>-1.1374E-2</c:v>
                </c:pt>
                <c:pt idx="915">
                  <c:v>-1.1339999999999999E-2</c:v>
                </c:pt>
                <c:pt idx="916">
                  <c:v>-1.1282E-2</c:v>
                </c:pt>
                <c:pt idx="917">
                  <c:v>-1.1336000000000001E-2</c:v>
                </c:pt>
                <c:pt idx="918">
                  <c:v>-1.1416000000000001E-2</c:v>
                </c:pt>
                <c:pt idx="919">
                  <c:v>-1.1374E-2</c:v>
                </c:pt>
                <c:pt idx="920">
                  <c:v>-1.1273999999999999E-2</c:v>
                </c:pt>
                <c:pt idx="921">
                  <c:v>-1.1202999999999999E-2</c:v>
                </c:pt>
                <c:pt idx="922">
                  <c:v>-1.1216E-2</c:v>
                </c:pt>
                <c:pt idx="923">
                  <c:v>-1.1268E-2</c:v>
                </c:pt>
                <c:pt idx="924">
                  <c:v>-1.1301E-2</c:v>
                </c:pt>
                <c:pt idx="925">
                  <c:v>-1.132E-2</c:v>
                </c:pt>
                <c:pt idx="926">
                  <c:v>-1.1324000000000001E-2</c:v>
                </c:pt>
                <c:pt idx="927">
                  <c:v>-1.1306E-2</c:v>
                </c:pt>
                <c:pt idx="928">
                  <c:v>-1.1259999999999999E-2</c:v>
                </c:pt>
                <c:pt idx="929">
                  <c:v>-1.1195999999999999E-2</c:v>
                </c:pt>
                <c:pt idx="930">
                  <c:v>-1.1143999999999999E-2</c:v>
                </c:pt>
                <c:pt idx="931">
                  <c:v>-1.1126E-2</c:v>
                </c:pt>
                <c:pt idx="932">
                  <c:v>-1.1148999999999999E-2</c:v>
                </c:pt>
                <c:pt idx="933">
                  <c:v>-1.1180000000000001E-2</c:v>
                </c:pt>
                <c:pt idx="934">
                  <c:v>-1.1183E-2</c:v>
                </c:pt>
                <c:pt idx="935">
                  <c:v>-1.1131E-2</c:v>
                </c:pt>
                <c:pt idx="936">
                  <c:v>-1.1087E-2</c:v>
                </c:pt>
                <c:pt idx="937">
                  <c:v>-1.1126E-2</c:v>
                </c:pt>
                <c:pt idx="938">
                  <c:v>-1.1153E-2</c:v>
                </c:pt>
                <c:pt idx="939">
                  <c:v>-1.1134E-2</c:v>
                </c:pt>
                <c:pt idx="940">
                  <c:v>-1.1145E-2</c:v>
                </c:pt>
                <c:pt idx="941">
                  <c:v>-1.1161000000000001E-2</c:v>
                </c:pt>
                <c:pt idx="942">
                  <c:v>-1.1133000000000001E-2</c:v>
                </c:pt>
                <c:pt idx="943">
                  <c:v>-1.1096999999999999E-2</c:v>
                </c:pt>
                <c:pt idx="944">
                  <c:v>-1.1044E-2</c:v>
                </c:pt>
                <c:pt idx="945">
                  <c:v>-1.0666E-2</c:v>
                </c:pt>
                <c:pt idx="946">
                  <c:v>-8.8120000000000004E-3</c:v>
                </c:pt>
                <c:pt idx="947">
                  <c:v>-7.0930000000000003E-3</c:v>
                </c:pt>
                <c:pt idx="948">
                  <c:v>-6.8950000000000001E-3</c:v>
                </c:pt>
                <c:pt idx="949">
                  <c:v>-7.7289999999999998E-3</c:v>
                </c:pt>
                <c:pt idx="950">
                  <c:v>-9.3229999999999997E-3</c:v>
                </c:pt>
                <c:pt idx="951">
                  <c:v>-1.1124E-2</c:v>
                </c:pt>
                <c:pt idx="952">
                  <c:v>-1.1195999999999999E-2</c:v>
                </c:pt>
                <c:pt idx="953">
                  <c:v>-1.1002E-2</c:v>
                </c:pt>
                <c:pt idx="954">
                  <c:v>-1.1155999999999999E-2</c:v>
                </c:pt>
                <c:pt idx="955">
                  <c:v>-1.1131E-2</c:v>
                </c:pt>
                <c:pt idx="956">
                  <c:v>-1.1082E-2</c:v>
                </c:pt>
                <c:pt idx="957">
                  <c:v>-1.1114000000000001E-2</c:v>
                </c:pt>
                <c:pt idx="958">
                  <c:v>-1.1041E-2</c:v>
                </c:pt>
                <c:pt idx="959">
                  <c:v>-1.0949E-2</c:v>
                </c:pt>
                <c:pt idx="960">
                  <c:v>-1.0982E-2</c:v>
                </c:pt>
                <c:pt idx="961">
                  <c:v>-1.0970000000000001E-2</c:v>
                </c:pt>
                <c:pt idx="962">
                  <c:v>-1.0902E-2</c:v>
                </c:pt>
                <c:pt idx="963">
                  <c:v>-1.0965000000000001E-2</c:v>
                </c:pt>
                <c:pt idx="964">
                  <c:v>-1.1046E-2</c:v>
                </c:pt>
                <c:pt idx="965">
                  <c:v>-1.1006999999999999E-2</c:v>
                </c:pt>
                <c:pt idx="966">
                  <c:v>-1.0958000000000001E-2</c:v>
                </c:pt>
                <c:pt idx="967">
                  <c:v>-1.0973E-2</c:v>
                </c:pt>
                <c:pt idx="968">
                  <c:v>-1.1049E-2</c:v>
                </c:pt>
                <c:pt idx="969">
                  <c:v>-1.1094E-2</c:v>
                </c:pt>
                <c:pt idx="970">
                  <c:v>-1.1055000000000001E-2</c:v>
                </c:pt>
                <c:pt idx="971">
                  <c:v>-1.1001E-2</c:v>
                </c:pt>
                <c:pt idx="972">
                  <c:v>-1.0964E-2</c:v>
                </c:pt>
                <c:pt idx="973">
                  <c:v>-1.0937000000000001E-2</c:v>
                </c:pt>
                <c:pt idx="974">
                  <c:v>-1.0902E-2</c:v>
                </c:pt>
                <c:pt idx="975">
                  <c:v>-1.0884E-2</c:v>
                </c:pt>
                <c:pt idx="976">
                  <c:v>-1.0965000000000001E-2</c:v>
                </c:pt>
                <c:pt idx="977">
                  <c:v>-1.1050000000000001E-2</c:v>
                </c:pt>
                <c:pt idx="978">
                  <c:v>-1.1018E-2</c:v>
                </c:pt>
                <c:pt idx="979">
                  <c:v>-1.0952E-2</c:v>
                </c:pt>
                <c:pt idx="980">
                  <c:v>-1.0906000000000001E-2</c:v>
                </c:pt>
                <c:pt idx="981">
                  <c:v>-1.0865E-2</c:v>
                </c:pt>
                <c:pt idx="982">
                  <c:v>-1.0855999999999999E-2</c:v>
                </c:pt>
                <c:pt idx="983">
                  <c:v>-1.0906000000000001E-2</c:v>
                </c:pt>
                <c:pt idx="984">
                  <c:v>-1.0988E-2</c:v>
                </c:pt>
                <c:pt idx="985">
                  <c:v>-1.1018999999999999E-2</c:v>
                </c:pt>
                <c:pt idx="986">
                  <c:v>-1.0919E-2</c:v>
                </c:pt>
                <c:pt idx="987">
                  <c:v>-1.0808999999999999E-2</c:v>
                </c:pt>
                <c:pt idx="988">
                  <c:v>-1.0741000000000001E-2</c:v>
                </c:pt>
                <c:pt idx="989">
                  <c:v>-1.0571000000000001E-2</c:v>
                </c:pt>
                <c:pt idx="990">
                  <c:v>-1.0756E-2</c:v>
                </c:pt>
                <c:pt idx="991">
                  <c:v>-1.1677E-2</c:v>
                </c:pt>
                <c:pt idx="992">
                  <c:v>-1.1875999999999999E-2</c:v>
                </c:pt>
                <c:pt idx="993">
                  <c:v>-1.099E-2</c:v>
                </c:pt>
                <c:pt idx="994">
                  <c:v>-1.0555E-2</c:v>
                </c:pt>
                <c:pt idx="995">
                  <c:v>-1.0645E-2</c:v>
                </c:pt>
                <c:pt idx="996">
                  <c:v>-1.0695E-2</c:v>
                </c:pt>
                <c:pt idx="997">
                  <c:v>-1.0696000000000001E-2</c:v>
                </c:pt>
                <c:pt idx="998">
                  <c:v>-1.0694E-2</c:v>
                </c:pt>
                <c:pt idx="999">
                  <c:v>-1.0691000000000001E-2</c:v>
                </c:pt>
                <c:pt idx="1000">
                  <c:v>-1.0692E-2</c:v>
                </c:pt>
                <c:pt idx="1001">
                  <c:v>-1.0682000000000001E-2</c:v>
                </c:pt>
                <c:pt idx="1002">
                  <c:v>-1.0617E-2</c:v>
                </c:pt>
                <c:pt idx="1003">
                  <c:v>-1.0526000000000001E-2</c:v>
                </c:pt>
                <c:pt idx="1004">
                  <c:v>-1.0477999999999999E-2</c:v>
                </c:pt>
                <c:pt idx="1005">
                  <c:v>-1.0458E-2</c:v>
                </c:pt>
                <c:pt idx="1006">
                  <c:v>-1.0436000000000001E-2</c:v>
                </c:pt>
                <c:pt idx="1007">
                  <c:v>-1.0403000000000001E-2</c:v>
                </c:pt>
                <c:pt idx="1008">
                  <c:v>-1.0370000000000001E-2</c:v>
                </c:pt>
                <c:pt idx="1009">
                  <c:v>-1.0366E-2</c:v>
                </c:pt>
                <c:pt idx="1010">
                  <c:v>-1.043E-2</c:v>
                </c:pt>
                <c:pt idx="1011">
                  <c:v>-1.0514000000000001E-2</c:v>
                </c:pt>
                <c:pt idx="1012">
                  <c:v>-1.0482E-2</c:v>
                </c:pt>
                <c:pt idx="1013">
                  <c:v>-1.0411999999999999E-2</c:v>
                </c:pt>
                <c:pt idx="1014">
                  <c:v>-1.0408000000000001E-2</c:v>
                </c:pt>
                <c:pt idx="1015">
                  <c:v>-1.0399E-2</c:v>
                </c:pt>
                <c:pt idx="1016">
                  <c:v>-1.0364999999999999E-2</c:v>
                </c:pt>
                <c:pt idx="1017">
                  <c:v>-1.0343E-2</c:v>
                </c:pt>
                <c:pt idx="1018">
                  <c:v>-1.0312E-2</c:v>
                </c:pt>
                <c:pt idx="1019">
                  <c:v>-1.0264000000000001E-2</c:v>
                </c:pt>
                <c:pt idx="1020">
                  <c:v>-1.0248E-2</c:v>
                </c:pt>
                <c:pt idx="1021">
                  <c:v>-1.0229E-2</c:v>
                </c:pt>
                <c:pt idx="1022">
                  <c:v>-1.0148000000000001E-2</c:v>
                </c:pt>
                <c:pt idx="1023">
                  <c:v>-1.0106E-2</c:v>
                </c:pt>
                <c:pt idx="1024">
                  <c:v>-1.0142E-2</c:v>
                </c:pt>
                <c:pt idx="1025">
                  <c:v>-1.0163E-2</c:v>
                </c:pt>
                <c:pt idx="1026">
                  <c:v>-1.0182E-2</c:v>
                </c:pt>
                <c:pt idx="1027">
                  <c:v>-1.0227999999999999E-2</c:v>
                </c:pt>
                <c:pt idx="1028">
                  <c:v>-1.0187E-2</c:v>
                </c:pt>
                <c:pt idx="1029">
                  <c:v>-1.0106E-2</c:v>
                </c:pt>
                <c:pt idx="1030">
                  <c:v>-1.0170999999999999E-2</c:v>
                </c:pt>
                <c:pt idx="1031">
                  <c:v>-1.0199E-2</c:v>
                </c:pt>
                <c:pt idx="1032">
                  <c:v>-1.0066E-2</c:v>
                </c:pt>
                <c:pt idx="1033">
                  <c:v>-1.0052999999999999E-2</c:v>
                </c:pt>
                <c:pt idx="1034">
                  <c:v>-1.0126E-2</c:v>
                </c:pt>
                <c:pt idx="1035">
                  <c:v>-1.0049000000000001E-2</c:v>
                </c:pt>
                <c:pt idx="1036">
                  <c:v>-9.9889999999999996E-3</c:v>
                </c:pt>
                <c:pt idx="1037">
                  <c:v>-1.0059E-2</c:v>
                </c:pt>
                <c:pt idx="1038">
                  <c:v>-1.0115000000000001E-2</c:v>
                </c:pt>
                <c:pt idx="1039">
                  <c:v>-1.0070000000000001E-2</c:v>
                </c:pt>
                <c:pt idx="1040">
                  <c:v>-9.9419999999999994E-3</c:v>
                </c:pt>
                <c:pt idx="1041">
                  <c:v>-9.9270000000000001E-3</c:v>
                </c:pt>
                <c:pt idx="1042">
                  <c:v>-1.0022E-2</c:v>
                </c:pt>
                <c:pt idx="1043">
                  <c:v>-9.9959999999999997E-3</c:v>
                </c:pt>
                <c:pt idx="1044">
                  <c:v>-9.9330000000000009E-3</c:v>
                </c:pt>
                <c:pt idx="1045">
                  <c:v>-9.9579999999999998E-3</c:v>
                </c:pt>
                <c:pt idx="1046">
                  <c:v>-9.9819999999999996E-3</c:v>
                </c:pt>
                <c:pt idx="1047">
                  <c:v>-9.9659999999999992E-3</c:v>
                </c:pt>
                <c:pt idx="1048">
                  <c:v>-9.9469999999999992E-3</c:v>
                </c:pt>
                <c:pt idx="1049">
                  <c:v>-9.9439999999999997E-3</c:v>
                </c:pt>
                <c:pt idx="1050">
                  <c:v>-9.9570000000000006E-3</c:v>
                </c:pt>
                <c:pt idx="1051">
                  <c:v>-9.9559999999999996E-3</c:v>
                </c:pt>
                <c:pt idx="1052">
                  <c:v>-9.9369999999999997E-3</c:v>
                </c:pt>
                <c:pt idx="1053">
                  <c:v>-9.9150000000000002E-3</c:v>
                </c:pt>
                <c:pt idx="1054">
                  <c:v>-9.9039999999999996E-3</c:v>
                </c:pt>
                <c:pt idx="1055">
                  <c:v>-9.9000000000000008E-3</c:v>
                </c:pt>
                <c:pt idx="1056">
                  <c:v>-9.8790000000000006E-3</c:v>
                </c:pt>
                <c:pt idx="1057">
                  <c:v>-9.8580000000000004E-3</c:v>
                </c:pt>
                <c:pt idx="1058">
                  <c:v>-9.8600000000000007E-3</c:v>
                </c:pt>
                <c:pt idx="1059">
                  <c:v>-9.8840000000000004E-3</c:v>
                </c:pt>
                <c:pt idx="1060">
                  <c:v>-9.9129999999999999E-3</c:v>
                </c:pt>
                <c:pt idx="1061">
                  <c:v>-9.9249999999999998E-3</c:v>
                </c:pt>
                <c:pt idx="1062">
                  <c:v>-9.9229999999999995E-3</c:v>
                </c:pt>
                <c:pt idx="1063">
                  <c:v>-9.9109999999999997E-3</c:v>
                </c:pt>
                <c:pt idx="1064">
                  <c:v>-9.8890000000000002E-3</c:v>
                </c:pt>
                <c:pt idx="1065">
                  <c:v>-9.8589999999999997E-3</c:v>
                </c:pt>
                <c:pt idx="1066">
                  <c:v>-9.8209999999999999E-3</c:v>
                </c:pt>
                <c:pt idx="1067">
                  <c:v>-9.7660000000000004E-3</c:v>
                </c:pt>
                <c:pt idx="1068">
                  <c:v>-9.6880000000000004E-3</c:v>
                </c:pt>
                <c:pt idx="1069">
                  <c:v>-9.6030000000000004E-3</c:v>
                </c:pt>
                <c:pt idx="1070">
                  <c:v>-9.6010000000000002E-3</c:v>
                </c:pt>
                <c:pt idx="1071">
                  <c:v>-9.7070000000000004E-3</c:v>
                </c:pt>
                <c:pt idx="1072">
                  <c:v>-9.7190000000000002E-3</c:v>
                </c:pt>
                <c:pt idx="1073">
                  <c:v>-9.6530000000000001E-3</c:v>
                </c:pt>
                <c:pt idx="1074">
                  <c:v>-9.691E-3</c:v>
                </c:pt>
                <c:pt idx="1075">
                  <c:v>-9.7199999999999995E-3</c:v>
                </c:pt>
                <c:pt idx="1076">
                  <c:v>-9.6570000000000007E-3</c:v>
                </c:pt>
                <c:pt idx="1077">
                  <c:v>-9.6360000000000005E-3</c:v>
                </c:pt>
                <c:pt idx="1078">
                  <c:v>-9.6760000000000006E-3</c:v>
                </c:pt>
                <c:pt idx="1079">
                  <c:v>-9.7169999999999999E-3</c:v>
                </c:pt>
                <c:pt idx="1080">
                  <c:v>-9.7249999999999993E-3</c:v>
                </c:pt>
                <c:pt idx="1081">
                  <c:v>-9.7079999999999996E-3</c:v>
                </c:pt>
                <c:pt idx="1082">
                  <c:v>-9.7120000000000001E-3</c:v>
                </c:pt>
                <c:pt idx="1083">
                  <c:v>-9.6860000000000002E-3</c:v>
                </c:pt>
                <c:pt idx="1084">
                  <c:v>-9.6019999999999994E-3</c:v>
                </c:pt>
                <c:pt idx="1085">
                  <c:v>-9.5919999999999998E-3</c:v>
                </c:pt>
                <c:pt idx="1086">
                  <c:v>-9.6209999999999993E-3</c:v>
                </c:pt>
                <c:pt idx="1087">
                  <c:v>-9.5379999999999996E-3</c:v>
                </c:pt>
                <c:pt idx="1088">
                  <c:v>-9.4470000000000005E-3</c:v>
                </c:pt>
                <c:pt idx="1089">
                  <c:v>-9.4400000000000005E-3</c:v>
                </c:pt>
                <c:pt idx="1090">
                  <c:v>-9.4640000000000002E-3</c:v>
                </c:pt>
                <c:pt idx="1091">
                  <c:v>-9.4859999999999996E-3</c:v>
                </c:pt>
                <c:pt idx="1092">
                  <c:v>-9.5010000000000008E-3</c:v>
                </c:pt>
                <c:pt idx="1093">
                  <c:v>-9.528E-3</c:v>
                </c:pt>
                <c:pt idx="1094">
                  <c:v>-9.5589999999999998E-3</c:v>
                </c:pt>
                <c:pt idx="1095">
                  <c:v>-9.5619999999999993E-3</c:v>
                </c:pt>
                <c:pt idx="1096">
                  <c:v>-9.5580000000000005E-3</c:v>
                </c:pt>
                <c:pt idx="1097">
                  <c:v>-9.5720000000000006E-3</c:v>
                </c:pt>
                <c:pt idx="1098">
                  <c:v>-9.5910000000000006E-3</c:v>
                </c:pt>
                <c:pt idx="1099">
                  <c:v>-9.606E-3</c:v>
                </c:pt>
                <c:pt idx="1100">
                  <c:v>-9.6190000000000008E-3</c:v>
                </c:pt>
                <c:pt idx="1101">
                  <c:v>-9.6190000000000008E-3</c:v>
                </c:pt>
                <c:pt idx="1102">
                  <c:v>-9.6170000000000005E-3</c:v>
                </c:pt>
                <c:pt idx="1103">
                  <c:v>-9.6520000000000009E-3</c:v>
                </c:pt>
                <c:pt idx="1104">
                  <c:v>-9.6509999999999999E-3</c:v>
                </c:pt>
                <c:pt idx="1105">
                  <c:v>-9.5390000000000006E-3</c:v>
                </c:pt>
                <c:pt idx="1106">
                  <c:v>-9.4249999999999994E-3</c:v>
                </c:pt>
                <c:pt idx="1107">
                  <c:v>-9.3699999999999999E-3</c:v>
                </c:pt>
                <c:pt idx="1108">
                  <c:v>-9.3480000000000004E-3</c:v>
                </c:pt>
                <c:pt idx="1109">
                  <c:v>-9.3939999999999996E-3</c:v>
                </c:pt>
                <c:pt idx="1110">
                  <c:v>-9.5160000000000002E-3</c:v>
                </c:pt>
                <c:pt idx="1111">
                  <c:v>-9.6089999999999995E-3</c:v>
                </c:pt>
                <c:pt idx="1112">
                  <c:v>-9.6080000000000002E-3</c:v>
                </c:pt>
                <c:pt idx="1113">
                  <c:v>-9.5180000000000004E-3</c:v>
                </c:pt>
                <c:pt idx="1114">
                  <c:v>-9.4500000000000001E-3</c:v>
                </c:pt>
                <c:pt idx="1115">
                  <c:v>-9.4590000000000004E-3</c:v>
                </c:pt>
                <c:pt idx="1116">
                  <c:v>-9.4889999999999992E-3</c:v>
                </c:pt>
                <c:pt idx="1117">
                  <c:v>-9.5180000000000004E-3</c:v>
                </c:pt>
                <c:pt idx="1118">
                  <c:v>-9.5490000000000002E-3</c:v>
                </c:pt>
                <c:pt idx="1119">
                  <c:v>-9.5860000000000008E-3</c:v>
                </c:pt>
                <c:pt idx="1120">
                  <c:v>-9.613E-3</c:v>
                </c:pt>
                <c:pt idx="1121">
                  <c:v>-9.5960000000000004E-3</c:v>
                </c:pt>
                <c:pt idx="1122">
                  <c:v>-9.5619999999999993E-3</c:v>
                </c:pt>
                <c:pt idx="1123">
                  <c:v>-9.5409999999999991E-3</c:v>
                </c:pt>
                <c:pt idx="1124">
                  <c:v>-9.5250000000000005E-3</c:v>
                </c:pt>
                <c:pt idx="1125">
                  <c:v>-9.5200000000000007E-3</c:v>
                </c:pt>
                <c:pt idx="1126">
                  <c:v>-9.5289999999999993E-3</c:v>
                </c:pt>
                <c:pt idx="1127">
                  <c:v>-9.5110000000000004E-3</c:v>
                </c:pt>
                <c:pt idx="1128">
                  <c:v>-9.4669999999999997E-3</c:v>
                </c:pt>
                <c:pt idx="1129">
                  <c:v>-9.4590000000000004E-3</c:v>
                </c:pt>
                <c:pt idx="1130">
                  <c:v>-9.4629999999999992E-3</c:v>
                </c:pt>
                <c:pt idx="1131">
                  <c:v>-9.4420000000000007E-3</c:v>
                </c:pt>
                <c:pt idx="1132">
                  <c:v>-9.4199999999999996E-3</c:v>
                </c:pt>
                <c:pt idx="1133">
                  <c:v>-9.4140000000000005E-3</c:v>
                </c:pt>
                <c:pt idx="1134">
                  <c:v>-9.4219999999999998E-3</c:v>
                </c:pt>
                <c:pt idx="1135">
                  <c:v>-9.4199999999999996E-3</c:v>
                </c:pt>
                <c:pt idx="1136">
                  <c:v>-9.4149999999999998E-3</c:v>
                </c:pt>
                <c:pt idx="1137">
                  <c:v>-9.4669999999999997E-3</c:v>
                </c:pt>
                <c:pt idx="1138">
                  <c:v>-9.5209999999999999E-3</c:v>
                </c:pt>
                <c:pt idx="1139">
                  <c:v>-9.495E-3</c:v>
                </c:pt>
                <c:pt idx="1140">
                  <c:v>-9.4640000000000002E-3</c:v>
                </c:pt>
                <c:pt idx="1141">
                  <c:v>-9.4599999999999997E-3</c:v>
                </c:pt>
                <c:pt idx="1142">
                  <c:v>-9.4400000000000005E-3</c:v>
                </c:pt>
                <c:pt idx="1143">
                  <c:v>-9.3919999999999993E-3</c:v>
                </c:pt>
                <c:pt idx="1144">
                  <c:v>-9.3399999999999993E-3</c:v>
                </c:pt>
                <c:pt idx="1145">
                  <c:v>-9.3480000000000004E-3</c:v>
                </c:pt>
                <c:pt idx="1146">
                  <c:v>-9.3939999999999996E-3</c:v>
                </c:pt>
                <c:pt idx="1147">
                  <c:v>-9.4050000000000002E-3</c:v>
                </c:pt>
                <c:pt idx="1148">
                  <c:v>-9.3889999999999998E-3</c:v>
                </c:pt>
                <c:pt idx="1149">
                  <c:v>-9.3740000000000004E-3</c:v>
                </c:pt>
                <c:pt idx="1150">
                  <c:v>-9.3790000000000002E-3</c:v>
                </c:pt>
                <c:pt idx="1151">
                  <c:v>-9.384E-3</c:v>
                </c:pt>
                <c:pt idx="1152">
                  <c:v>-9.3690000000000006E-3</c:v>
                </c:pt>
                <c:pt idx="1153">
                  <c:v>-9.3559999999999997E-3</c:v>
                </c:pt>
                <c:pt idx="1154">
                  <c:v>-9.3460000000000001E-3</c:v>
                </c:pt>
                <c:pt idx="1155">
                  <c:v>-9.3310000000000008E-3</c:v>
                </c:pt>
                <c:pt idx="1156">
                  <c:v>-9.3810000000000004E-3</c:v>
                </c:pt>
                <c:pt idx="1157">
                  <c:v>-9.4940000000000007E-3</c:v>
                </c:pt>
                <c:pt idx="1158">
                  <c:v>-9.5209999999999999E-3</c:v>
                </c:pt>
                <c:pt idx="1159">
                  <c:v>-9.4999999999999998E-3</c:v>
                </c:pt>
                <c:pt idx="1160">
                  <c:v>-9.5309999999999995E-3</c:v>
                </c:pt>
                <c:pt idx="1161">
                  <c:v>-9.528E-3</c:v>
                </c:pt>
                <c:pt idx="1162">
                  <c:v>-9.4579999999999994E-3</c:v>
                </c:pt>
                <c:pt idx="1163">
                  <c:v>-9.3900000000000008E-3</c:v>
                </c:pt>
                <c:pt idx="1164">
                  <c:v>-9.3760000000000007E-3</c:v>
                </c:pt>
                <c:pt idx="1165">
                  <c:v>-9.4219999999999998E-3</c:v>
                </c:pt>
                <c:pt idx="1166">
                  <c:v>-9.469E-3</c:v>
                </c:pt>
                <c:pt idx="1167">
                  <c:v>-9.495E-3</c:v>
                </c:pt>
                <c:pt idx="1168">
                  <c:v>-9.5149999999999992E-3</c:v>
                </c:pt>
                <c:pt idx="1169">
                  <c:v>-9.5399999999999999E-3</c:v>
                </c:pt>
                <c:pt idx="1170">
                  <c:v>-9.5650000000000006E-3</c:v>
                </c:pt>
                <c:pt idx="1171">
                  <c:v>-9.554E-3</c:v>
                </c:pt>
                <c:pt idx="1172">
                  <c:v>-9.4780000000000003E-3</c:v>
                </c:pt>
                <c:pt idx="1173">
                  <c:v>-9.3679999999999996E-3</c:v>
                </c:pt>
                <c:pt idx="1174">
                  <c:v>-9.3860000000000002E-3</c:v>
                </c:pt>
                <c:pt idx="1175">
                  <c:v>-9.4920000000000004E-3</c:v>
                </c:pt>
                <c:pt idx="1176">
                  <c:v>-9.5169999999999994E-3</c:v>
                </c:pt>
                <c:pt idx="1177">
                  <c:v>-9.5390000000000006E-3</c:v>
                </c:pt>
                <c:pt idx="1178">
                  <c:v>-9.5980000000000006E-3</c:v>
                </c:pt>
                <c:pt idx="1179">
                  <c:v>-9.5709999999999996E-3</c:v>
                </c:pt>
                <c:pt idx="1180">
                  <c:v>-9.5239999999999995E-3</c:v>
                </c:pt>
                <c:pt idx="1181">
                  <c:v>-9.5600000000000008E-3</c:v>
                </c:pt>
                <c:pt idx="1182">
                  <c:v>-9.5549999999999993E-3</c:v>
                </c:pt>
                <c:pt idx="1183">
                  <c:v>-9.5209999999999999E-3</c:v>
                </c:pt>
                <c:pt idx="1184">
                  <c:v>-9.6050000000000007E-3</c:v>
                </c:pt>
                <c:pt idx="1185">
                  <c:v>-9.6760000000000006E-3</c:v>
                </c:pt>
                <c:pt idx="1186">
                  <c:v>-9.6299999999999997E-3</c:v>
                </c:pt>
                <c:pt idx="1187">
                  <c:v>-9.6109999999999998E-3</c:v>
                </c:pt>
                <c:pt idx="1188">
                  <c:v>-9.665E-3</c:v>
                </c:pt>
                <c:pt idx="1189">
                  <c:v>-9.7509999999999993E-3</c:v>
                </c:pt>
                <c:pt idx="1190">
                  <c:v>-9.8099999999999993E-3</c:v>
                </c:pt>
                <c:pt idx="1191">
                  <c:v>-9.809E-3</c:v>
                </c:pt>
                <c:pt idx="1192">
                  <c:v>-9.7599999999999996E-3</c:v>
                </c:pt>
                <c:pt idx="1193">
                  <c:v>-9.6849999999999992E-3</c:v>
                </c:pt>
                <c:pt idx="1194">
                  <c:v>-9.6279999999999994E-3</c:v>
                </c:pt>
                <c:pt idx="1195">
                  <c:v>-9.6520000000000009E-3</c:v>
                </c:pt>
                <c:pt idx="1196">
                  <c:v>-9.7070000000000004E-3</c:v>
                </c:pt>
                <c:pt idx="1197">
                  <c:v>-9.6959999999999998E-3</c:v>
                </c:pt>
                <c:pt idx="1198">
                  <c:v>-9.6839999999999999E-3</c:v>
                </c:pt>
                <c:pt idx="1199">
                  <c:v>-9.7140000000000004E-3</c:v>
                </c:pt>
                <c:pt idx="1200">
                  <c:v>-9.7389999999999994E-3</c:v>
                </c:pt>
                <c:pt idx="1201">
                  <c:v>-9.7190000000000002E-3</c:v>
                </c:pt>
                <c:pt idx="1202">
                  <c:v>-9.6570000000000007E-3</c:v>
                </c:pt>
                <c:pt idx="1203">
                  <c:v>-9.6290000000000004E-3</c:v>
                </c:pt>
                <c:pt idx="1204">
                  <c:v>-9.672E-3</c:v>
                </c:pt>
                <c:pt idx="1205">
                  <c:v>-9.7680000000000006E-3</c:v>
                </c:pt>
                <c:pt idx="1206">
                  <c:v>-9.8530000000000006E-3</c:v>
                </c:pt>
                <c:pt idx="1207">
                  <c:v>-9.8809999999999992E-3</c:v>
                </c:pt>
                <c:pt idx="1208">
                  <c:v>-9.8619999999999992E-3</c:v>
                </c:pt>
                <c:pt idx="1209">
                  <c:v>-9.8329999999999997E-3</c:v>
                </c:pt>
                <c:pt idx="1210">
                  <c:v>-9.8219999999999991E-3</c:v>
                </c:pt>
                <c:pt idx="1211">
                  <c:v>-9.7949999999999999E-3</c:v>
                </c:pt>
                <c:pt idx="1212">
                  <c:v>-9.7909999999999994E-3</c:v>
                </c:pt>
                <c:pt idx="1213">
                  <c:v>-9.8860000000000007E-3</c:v>
                </c:pt>
                <c:pt idx="1214">
                  <c:v>-9.92E-3</c:v>
                </c:pt>
                <c:pt idx="1215">
                  <c:v>-9.8239999999999994E-3</c:v>
                </c:pt>
                <c:pt idx="1216">
                  <c:v>-9.7900000000000001E-3</c:v>
                </c:pt>
                <c:pt idx="1217">
                  <c:v>-9.8429999999999993E-3</c:v>
                </c:pt>
                <c:pt idx="1218">
                  <c:v>-9.8890000000000002E-3</c:v>
                </c:pt>
                <c:pt idx="1219">
                  <c:v>-9.8539999999999999E-3</c:v>
                </c:pt>
                <c:pt idx="1220">
                  <c:v>-9.7940000000000006E-3</c:v>
                </c:pt>
                <c:pt idx="1221">
                  <c:v>-9.8510000000000004E-3</c:v>
                </c:pt>
                <c:pt idx="1222">
                  <c:v>-9.8720000000000006E-3</c:v>
                </c:pt>
                <c:pt idx="1223">
                  <c:v>-9.7710000000000002E-3</c:v>
                </c:pt>
                <c:pt idx="1224">
                  <c:v>-9.7610000000000006E-3</c:v>
                </c:pt>
                <c:pt idx="1225">
                  <c:v>-9.8189999999999996E-3</c:v>
                </c:pt>
                <c:pt idx="1226">
                  <c:v>-9.8099999999999993E-3</c:v>
                </c:pt>
                <c:pt idx="1227">
                  <c:v>-9.8099999999999993E-3</c:v>
                </c:pt>
                <c:pt idx="1228">
                  <c:v>-9.8580000000000004E-3</c:v>
                </c:pt>
                <c:pt idx="1229">
                  <c:v>-9.8989999999999998E-3</c:v>
                </c:pt>
                <c:pt idx="1230">
                  <c:v>-9.9179999999999997E-3</c:v>
                </c:pt>
                <c:pt idx="1231">
                  <c:v>-9.9310000000000006E-3</c:v>
                </c:pt>
                <c:pt idx="1232">
                  <c:v>-9.9640000000000006E-3</c:v>
                </c:pt>
                <c:pt idx="1233">
                  <c:v>-9.9609999999999994E-3</c:v>
                </c:pt>
                <c:pt idx="1234">
                  <c:v>-9.8729999999999998E-3</c:v>
                </c:pt>
                <c:pt idx="1235">
                  <c:v>-9.8670000000000008E-3</c:v>
                </c:pt>
                <c:pt idx="1236">
                  <c:v>-9.9369999999999997E-3</c:v>
                </c:pt>
                <c:pt idx="1237">
                  <c:v>-9.8549999999999992E-3</c:v>
                </c:pt>
                <c:pt idx="1238">
                  <c:v>-9.7680000000000006E-3</c:v>
                </c:pt>
                <c:pt idx="1239">
                  <c:v>-9.8300000000000002E-3</c:v>
                </c:pt>
                <c:pt idx="1240">
                  <c:v>-9.8689999999999993E-3</c:v>
                </c:pt>
                <c:pt idx="1241">
                  <c:v>-9.8919999999999998E-3</c:v>
                </c:pt>
                <c:pt idx="1242">
                  <c:v>-1.0005999999999999E-2</c:v>
                </c:pt>
                <c:pt idx="1243">
                  <c:v>-1.0024E-2</c:v>
                </c:pt>
                <c:pt idx="1244">
                  <c:v>-9.9010000000000001E-3</c:v>
                </c:pt>
                <c:pt idx="1245">
                  <c:v>-9.8399999999999998E-3</c:v>
                </c:pt>
                <c:pt idx="1246">
                  <c:v>-9.8700000000000003E-3</c:v>
                </c:pt>
                <c:pt idx="1247">
                  <c:v>-9.9220000000000003E-3</c:v>
                </c:pt>
                <c:pt idx="1248">
                  <c:v>-9.9229999999999995E-3</c:v>
                </c:pt>
                <c:pt idx="1249">
                  <c:v>-9.8910000000000005E-3</c:v>
                </c:pt>
                <c:pt idx="1250">
                  <c:v>-9.8960000000000003E-3</c:v>
                </c:pt>
                <c:pt idx="1251">
                  <c:v>-9.9050000000000006E-3</c:v>
                </c:pt>
                <c:pt idx="1252">
                  <c:v>-9.9129999999999999E-3</c:v>
                </c:pt>
                <c:pt idx="1253">
                  <c:v>-9.9860000000000001E-3</c:v>
                </c:pt>
                <c:pt idx="1254">
                  <c:v>-1.008E-2</c:v>
                </c:pt>
                <c:pt idx="1255">
                  <c:v>-1.0119E-2</c:v>
                </c:pt>
                <c:pt idx="1256">
                  <c:v>-1.0083E-2</c:v>
                </c:pt>
                <c:pt idx="1257">
                  <c:v>-1.0049000000000001E-2</c:v>
                </c:pt>
                <c:pt idx="1258">
                  <c:v>-1.0125E-2</c:v>
                </c:pt>
                <c:pt idx="1259">
                  <c:v>-1.0205000000000001E-2</c:v>
                </c:pt>
                <c:pt idx="1260">
                  <c:v>-1.0203E-2</c:v>
                </c:pt>
                <c:pt idx="1261">
                  <c:v>-1.0142999999999999E-2</c:v>
                </c:pt>
                <c:pt idx="1262">
                  <c:v>-1.0061E-2</c:v>
                </c:pt>
                <c:pt idx="1263">
                  <c:v>-1.0002E-2</c:v>
                </c:pt>
                <c:pt idx="1264">
                  <c:v>-1.0030000000000001E-2</c:v>
                </c:pt>
                <c:pt idx="1265">
                  <c:v>-1.0096000000000001E-2</c:v>
                </c:pt>
                <c:pt idx="1266">
                  <c:v>-1.0096000000000001E-2</c:v>
                </c:pt>
                <c:pt idx="1267">
                  <c:v>-1.0095E-2</c:v>
                </c:pt>
                <c:pt idx="1268">
                  <c:v>-1.0119E-2</c:v>
                </c:pt>
                <c:pt idx="1269">
                  <c:v>-1.0085E-2</c:v>
                </c:pt>
                <c:pt idx="1270">
                  <c:v>-1.0076999999999999E-2</c:v>
                </c:pt>
                <c:pt idx="1271">
                  <c:v>-1.0172E-2</c:v>
                </c:pt>
                <c:pt idx="1272">
                  <c:v>-1.0207000000000001E-2</c:v>
                </c:pt>
                <c:pt idx="1273">
                  <c:v>-1.0186000000000001E-2</c:v>
                </c:pt>
                <c:pt idx="1274">
                  <c:v>-1.0236E-2</c:v>
                </c:pt>
                <c:pt idx="1275">
                  <c:v>-1.0260999999999999E-2</c:v>
                </c:pt>
                <c:pt idx="1276">
                  <c:v>-1.0231000000000001E-2</c:v>
                </c:pt>
                <c:pt idx="1277">
                  <c:v>-1.0286999999999999E-2</c:v>
                </c:pt>
                <c:pt idx="1278">
                  <c:v>-1.0486000000000001E-2</c:v>
                </c:pt>
                <c:pt idx="1279">
                  <c:v>-1.0710000000000001E-2</c:v>
                </c:pt>
                <c:pt idx="1280">
                  <c:v>-1.0562999999999999E-2</c:v>
                </c:pt>
                <c:pt idx="1281">
                  <c:v>-1.0220999999999999E-2</c:v>
                </c:pt>
                <c:pt idx="1282">
                  <c:v>-1.0219000000000001E-2</c:v>
                </c:pt>
                <c:pt idx="1283">
                  <c:v>-1.0385E-2</c:v>
                </c:pt>
                <c:pt idx="1284">
                  <c:v>-1.0470999999999999E-2</c:v>
                </c:pt>
                <c:pt idx="1285">
                  <c:v>-1.0426E-2</c:v>
                </c:pt>
                <c:pt idx="1286">
                  <c:v>-1.0366E-2</c:v>
                </c:pt>
                <c:pt idx="1287">
                  <c:v>-1.0378999999999999E-2</c:v>
                </c:pt>
                <c:pt idx="1288">
                  <c:v>-1.0326999999999999E-2</c:v>
                </c:pt>
                <c:pt idx="1289">
                  <c:v>-1.0267999999999999E-2</c:v>
                </c:pt>
                <c:pt idx="1290">
                  <c:v>-1.0366999999999999E-2</c:v>
                </c:pt>
                <c:pt idx="1291">
                  <c:v>-1.0447E-2</c:v>
                </c:pt>
                <c:pt idx="1292">
                  <c:v>-1.0430999999999999E-2</c:v>
                </c:pt>
                <c:pt idx="1293">
                  <c:v>-1.0473E-2</c:v>
                </c:pt>
                <c:pt idx="1294">
                  <c:v>-1.052E-2</c:v>
                </c:pt>
                <c:pt idx="1295">
                  <c:v>-1.0515E-2</c:v>
                </c:pt>
                <c:pt idx="1296">
                  <c:v>-1.0638E-2</c:v>
                </c:pt>
                <c:pt idx="1297">
                  <c:v>-1.0765E-2</c:v>
                </c:pt>
                <c:pt idx="1298">
                  <c:v>-1.065E-2</c:v>
                </c:pt>
                <c:pt idx="1299">
                  <c:v>-1.0683E-2</c:v>
                </c:pt>
                <c:pt idx="1300">
                  <c:v>-1.0902999999999999E-2</c:v>
                </c:pt>
                <c:pt idx="1301">
                  <c:v>-1.0777E-2</c:v>
                </c:pt>
                <c:pt idx="1302">
                  <c:v>-1.0584E-2</c:v>
                </c:pt>
                <c:pt idx="1303">
                  <c:v>-1.0658000000000001E-2</c:v>
                </c:pt>
                <c:pt idx="1304">
                  <c:v>-1.0611000000000001E-2</c:v>
                </c:pt>
                <c:pt idx="1305">
                  <c:v>-1.0507000000000001E-2</c:v>
                </c:pt>
                <c:pt idx="1306">
                  <c:v>-1.0669E-2</c:v>
                </c:pt>
                <c:pt idx="1307">
                  <c:v>-1.0817999999999999E-2</c:v>
                </c:pt>
                <c:pt idx="1308">
                  <c:v>-1.0798E-2</c:v>
                </c:pt>
                <c:pt idx="1309">
                  <c:v>-1.0791E-2</c:v>
                </c:pt>
                <c:pt idx="1310">
                  <c:v>-1.078E-2</c:v>
                </c:pt>
                <c:pt idx="1311">
                  <c:v>-1.0739E-2</c:v>
                </c:pt>
                <c:pt idx="1312">
                  <c:v>-1.0794E-2</c:v>
                </c:pt>
                <c:pt idx="1313">
                  <c:v>-1.0893999999999999E-2</c:v>
                </c:pt>
                <c:pt idx="1314">
                  <c:v>-1.0905E-2</c:v>
                </c:pt>
                <c:pt idx="1315">
                  <c:v>-1.0888E-2</c:v>
                </c:pt>
                <c:pt idx="1316">
                  <c:v>-1.0874999999999999E-2</c:v>
                </c:pt>
                <c:pt idx="1317">
                  <c:v>-1.0826000000000001E-2</c:v>
                </c:pt>
                <c:pt idx="1318">
                  <c:v>-1.0827E-2</c:v>
                </c:pt>
                <c:pt idx="1319">
                  <c:v>-1.0917E-2</c:v>
                </c:pt>
                <c:pt idx="1320">
                  <c:v>-1.0951000000000001E-2</c:v>
                </c:pt>
                <c:pt idx="1321">
                  <c:v>-1.0925000000000001E-2</c:v>
                </c:pt>
                <c:pt idx="1322">
                  <c:v>-1.0914E-2</c:v>
                </c:pt>
                <c:pt idx="1323">
                  <c:v>-1.0893999999999999E-2</c:v>
                </c:pt>
                <c:pt idx="1324">
                  <c:v>-1.0899000000000001E-2</c:v>
                </c:pt>
                <c:pt idx="1325">
                  <c:v>-1.1015E-2</c:v>
                </c:pt>
                <c:pt idx="1326">
                  <c:v>-1.1124999999999999E-2</c:v>
                </c:pt>
                <c:pt idx="1327">
                  <c:v>-1.1122999999999999E-2</c:v>
                </c:pt>
                <c:pt idx="1328">
                  <c:v>-1.1065E-2</c:v>
                </c:pt>
                <c:pt idx="1329">
                  <c:v>-1.1054E-2</c:v>
                </c:pt>
                <c:pt idx="1330">
                  <c:v>-1.1135000000000001E-2</c:v>
                </c:pt>
                <c:pt idx="1331">
                  <c:v>-1.1132E-2</c:v>
                </c:pt>
                <c:pt idx="1332">
                  <c:v>-1.1039E-2</c:v>
                </c:pt>
                <c:pt idx="1333">
                  <c:v>-1.1027E-2</c:v>
                </c:pt>
                <c:pt idx="1334">
                  <c:v>-1.1129999999999999E-2</c:v>
                </c:pt>
                <c:pt idx="1335">
                  <c:v>-1.1256E-2</c:v>
                </c:pt>
                <c:pt idx="1336">
                  <c:v>-1.1213000000000001E-2</c:v>
                </c:pt>
                <c:pt idx="1337">
                  <c:v>-1.1062000000000001E-2</c:v>
                </c:pt>
                <c:pt idx="1338">
                  <c:v>-1.0977000000000001E-2</c:v>
                </c:pt>
                <c:pt idx="1339">
                  <c:v>-1.1023E-2</c:v>
                </c:pt>
                <c:pt idx="1340">
                  <c:v>-1.1089E-2</c:v>
                </c:pt>
                <c:pt idx="1341">
                  <c:v>-1.1002E-2</c:v>
                </c:pt>
                <c:pt idx="1342">
                  <c:v>-1.0936E-2</c:v>
                </c:pt>
                <c:pt idx="1343">
                  <c:v>-1.1002E-2</c:v>
                </c:pt>
                <c:pt idx="1344">
                  <c:v>-1.1093E-2</c:v>
                </c:pt>
                <c:pt idx="1345">
                  <c:v>-1.1141E-2</c:v>
                </c:pt>
                <c:pt idx="1346">
                  <c:v>-1.116E-2</c:v>
                </c:pt>
                <c:pt idx="1347">
                  <c:v>-1.1275E-2</c:v>
                </c:pt>
                <c:pt idx="1348">
                  <c:v>-1.1405E-2</c:v>
                </c:pt>
                <c:pt idx="1349">
                  <c:v>-1.1363E-2</c:v>
                </c:pt>
                <c:pt idx="1350">
                  <c:v>-1.1244000000000001E-2</c:v>
                </c:pt>
                <c:pt idx="1351">
                  <c:v>-1.1202E-2</c:v>
                </c:pt>
                <c:pt idx="1352">
                  <c:v>-1.1335E-2</c:v>
                </c:pt>
                <c:pt idx="1353">
                  <c:v>-1.1519E-2</c:v>
                </c:pt>
                <c:pt idx="1354">
                  <c:v>-1.1579000000000001E-2</c:v>
                </c:pt>
                <c:pt idx="1355">
                  <c:v>-1.1447000000000001E-2</c:v>
                </c:pt>
                <c:pt idx="1356">
                  <c:v>-1.1306999999999999E-2</c:v>
                </c:pt>
                <c:pt idx="1357">
                  <c:v>-1.1388000000000001E-2</c:v>
                </c:pt>
                <c:pt idx="1358">
                  <c:v>-1.1498E-2</c:v>
                </c:pt>
                <c:pt idx="1359">
                  <c:v>-1.149E-2</c:v>
                </c:pt>
                <c:pt idx="1360">
                  <c:v>-1.1393E-2</c:v>
                </c:pt>
                <c:pt idx="1361">
                  <c:v>-1.1354E-2</c:v>
                </c:pt>
                <c:pt idx="1362">
                  <c:v>-1.1424999999999999E-2</c:v>
                </c:pt>
                <c:pt idx="1363">
                  <c:v>-1.1440000000000001E-2</c:v>
                </c:pt>
                <c:pt idx="1364">
                  <c:v>-1.1391E-2</c:v>
                </c:pt>
                <c:pt idx="1365">
                  <c:v>-1.1375E-2</c:v>
                </c:pt>
                <c:pt idx="1366">
                  <c:v>-1.1469999999999999E-2</c:v>
                </c:pt>
                <c:pt idx="1367">
                  <c:v>-1.1549E-2</c:v>
                </c:pt>
                <c:pt idx="1368">
                  <c:v>-1.1398E-2</c:v>
                </c:pt>
                <c:pt idx="1369">
                  <c:v>-1.1287E-2</c:v>
                </c:pt>
                <c:pt idx="1370">
                  <c:v>-1.1372E-2</c:v>
                </c:pt>
                <c:pt idx="1371">
                  <c:v>-1.1449000000000001E-2</c:v>
                </c:pt>
                <c:pt idx="1372">
                  <c:v>-1.1604E-2</c:v>
                </c:pt>
                <c:pt idx="1373">
                  <c:v>-1.1875999999999999E-2</c:v>
                </c:pt>
                <c:pt idx="1374">
                  <c:v>-1.1826E-2</c:v>
                </c:pt>
                <c:pt idx="1375">
                  <c:v>-1.1589E-2</c:v>
                </c:pt>
                <c:pt idx="1376">
                  <c:v>-1.1641E-2</c:v>
                </c:pt>
                <c:pt idx="1377">
                  <c:v>-1.1774E-2</c:v>
                </c:pt>
                <c:pt idx="1378">
                  <c:v>-1.1815000000000001E-2</c:v>
                </c:pt>
                <c:pt idx="1379">
                  <c:v>-1.1845E-2</c:v>
                </c:pt>
                <c:pt idx="1380">
                  <c:v>-1.1896E-2</c:v>
                </c:pt>
                <c:pt idx="1381">
                  <c:v>-1.1931000000000001E-2</c:v>
                </c:pt>
                <c:pt idx="1382">
                  <c:v>-1.1849999999999999E-2</c:v>
                </c:pt>
                <c:pt idx="1383">
                  <c:v>-1.1708E-2</c:v>
                </c:pt>
                <c:pt idx="1384">
                  <c:v>-1.1644E-2</c:v>
                </c:pt>
                <c:pt idx="1385">
                  <c:v>-1.1712999999999999E-2</c:v>
                </c:pt>
                <c:pt idx="1386">
                  <c:v>-1.1827000000000001E-2</c:v>
                </c:pt>
                <c:pt idx="1387">
                  <c:v>-1.1814E-2</c:v>
                </c:pt>
                <c:pt idx="1388">
                  <c:v>-1.1787000000000001E-2</c:v>
                </c:pt>
                <c:pt idx="1389">
                  <c:v>-1.1846000000000001E-2</c:v>
                </c:pt>
                <c:pt idx="1390">
                  <c:v>-1.1899E-2</c:v>
                </c:pt>
                <c:pt idx="1391">
                  <c:v>-1.1856E-2</c:v>
                </c:pt>
                <c:pt idx="1392">
                  <c:v>-1.1729E-2</c:v>
                </c:pt>
                <c:pt idx="1393">
                  <c:v>-1.1735000000000001E-2</c:v>
                </c:pt>
                <c:pt idx="1394">
                  <c:v>-1.1825E-2</c:v>
                </c:pt>
                <c:pt idx="1395">
                  <c:v>-1.1802E-2</c:v>
                </c:pt>
                <c:pt idx="1396">
                  <c:v>-1.1926000000000001E-2</c:v>
                </c:pt>
                <c:pt idx="1397">
                  <c:v>-1.2204E-2</c:v>
                </c:pt>
                <c:pt idx="1398">
                  <c:v>-1.2212000000000001E-2</c:v>
                </c:pt>
                <c:pt idx="1399">
                  <c:v>-1.2082000000000001E-2</c:v>
                </c:pt>
                <c:pt idx="1400">
                  <c:v>-1.2083999999999999E-2</c:v>
                </c:pt>
                <c:pt idx="1401">
                  <c:v>-1.2215999999999999E-2</c:v>
                </c:pt>
                <c:pt idx="1402">
                  <c:v>-1.2252000000000001E-2</c:v>
                </c:pt>
                <c:pt idx="1403">
                  <c:v>-1.205E-2</c:v>
                </c:pt>
                <c:pt idx="1404">
                  <c:v>-1.2128E-2</c:v>
                </c:pt>
                <c:pt idx="1405">
                  <c:v>-1.2406E-2</c:v>
                </c:pt>
                <c:pt idx="1406">
                  <c:v>-1.2224E-2</c:v>
                </c:pt>
                <c:pt idx="1407">
                  <c:v>-1.2088E-2</c:v>
                </c:pt>
                <c:pt idx="1408">
                  <c:v>-1.2298999999999999E-2</c:v>
                </c:pt>
                <c:pt idx="1409">
                  <c:v>-1.2241999999999999E-2</c:v>
                </c:pt>
                <c:pt idx="1410">
                  <c:v>-1.2009000000000001E-2</c:v>
                </c:pt>
                <c:pt idx="1411">
                  <c:v>-1.1978000000000001E-2</c:v>
                </c:pt>
                <c:pt idx="1412">
                  <c:v>-1.2160000000000001E-2</c:v>
                </c:pt>
                <c:pt idx="1413">
                  <c:v>-1.2338E-2</c:v>
                </c:pt>
                <c:pt idx="1414">
                  <c:v>-1.2279E-2</c:v>
                </c:pt>
                <c:pt idx="1415">
                  <c:v>-1.2326999999999999E-2</c:v>
                </c:pt>
                <c:pt idx="1416">
                  <c:v>-1.2526000000000001E-2</c:v>
                </c:pt>
                <c:pt idx="1417">
                  <c:v>-1.2460000000000001E-2</c:v>
                </c:pt>
                <c:pt idx="1418">
                  <c:v>-1.2463999999999999E-2</c:v>
                </c:pt>
                <c:pt idx="1419">
                  <c:v>-1.2786E-2</c:v>
                </c:pt>
                <c:pt idx="1420">
                  <c:v>-1.29E-2</c:v>
                </c:pt>
                <c:pt idx="1421">
                  <c:v>-1.2779E-2</c:v>
                </c:pt>
                <c:pt idx="1422">
                  <c:v>-1.2695E-2</c:v>
                </c:pt>
                <c:pt idx="1423">
                  <c:v>-1.2651000000000001E-2</c:v>
                </c:pt>
                <c:pt idx="1424">
                  <c:v>-1.268E-2</c:v>
                </c:pt>
                <c:pt idx="1425">
                  <c:v>-1.2847000000000001E-2</c:v>
                </c:pt>
                <c:pt idx="1426">
                  <c:v>-1.2976E-2</c:v>
                </c:pt>
                <c:pt idx="1427">
                  <c:v>-1.2958000000000001E-2</c:v>
                </c:pt>
                <c:pt idx="1428">
                  <c:v>-1.2886E-2</c:v>
                </c:pt>
                <c:pt idx="1429">
                  <c:v>-1.278E-2</c:v>
                </c:pt>
                <c:pt idx="1430">
                  <c:v>-1.2821000000000001E-2</c:v>
                </c:pt>
                <c:pt idx="1431">
                  <c:v>-1.3566999999999999E-2</c:v>
                </c:pt>
                <c:pt idx="1432">
                  <c:v>-1.4212000000000001E-2</c:v>
                </c:pt>
                <c:pt idx="1433">
                  <c:v>-1.3565000000000001E-2</c:v>
                </c:pt>
                <c:pt idx="1434">
                  <c:v>-1.2847000000000001E-2</c:v>
                </c:pt>
                <c:pt idx="1435">
                  <c:v>-1.2877E-2</c:v>
                </c:pt>
                <c:pt idx="1436">
                  <c:v>-1.3329000000000001E-2</c:v>
                </c:pt>
                <c:pt idx="1437">
                  <c:v>-1.3528E-2</c:v>
                </c:pt>
                <c:pt idx="1438">
                  <c:v>-1.3237000000000001E-2</c:v>
                </c:pt>
                <c:pt idx="1439">
                  <c:v>-1.3070999999999999E-2</c:v>
                </c:pt>
                <c:pt idx="1440">
                  <c:v>-1.3089E-2</c:v>
                </c:pt>
                <c:pt idx="1441">
                  <c:v>-1.3146E-2</c:v>
                </c:pt>
                <c:pt idx="1442">
                  <c:v>-1.3462E-2</c:v>
                </c:pt>
                <c:pt idx="1443">
                  <c:v>-1.3712E-2</c:v>
                </c:pt>
                <c:pt idx="1444">
                  <c:v>-1.3377E-2</c:v>
                </c:pt>
                <c:pt idx="1445">
                  <c:v>-1.3214999999999999E-2</c:v>
                </c:pt>
                <c:pt idx="1446">
                  <c:v>-1.3497E-2</c:v>
                </c:pt>
                <c:pt idx="1447">
                  <c:v>-1.3571E-2</c:v>
                </c:pt>
                <c:pt idx="1448">
                  <c:v>-1.3469999999999999E-2</c:v>
                </c:pt>
                <c:pt idx="1449">
                  <c:v>-1.3469999999999999E-2</c:v>
                </c:pt>
                <c:pt idx="1450">
                  <c:v>-1.3689E-2</c:v>
                </c:pt>
                <c:pt idx="1451">
                  <c:v>-1.3908E-2</c:v>
                </c:pt>
                <c:pt idx="1452">
                  <c:v>-1.3871E-2</c:v>
                </c:pt>
                <c:pt idx="1453">
                  <c:v>-1.3793E-2</c:v>
                </c:pt>
                <c:pt idx="1454">
                  <c:v>-1.3731E-2</c:v>
                </c:pt>
                <c:pt idx="1455">
                  <c:v>-1.3611E-2</c:v>
                </c:pt>
                <c:pt idx="1456">
                  <c:v>-1.3778E-2</c:v>
                </c:pt>
                <c:pt idx="1457">
                  <c:v>-1.4187E-2</c:v>
                </c:pt>
                <c:pt idx="1458">
                  <c:v>-1.4215E-2</c:v>
                </c:pt>
                <c:pt idx="1459">
                  <c:v>-1.4064E-2</c:v>
                </c:pt>
                <c:pt idx="1460">
                  <c:v>-1.4083E-2</c:v>
                </c:pt>
                <c:pt idx="1461">
                  <c:v>-1.413E-2</c:v>
                </c:pt>
                <c:pt idx="1462">
                  <c:v>-1.4115000000000001E-2</c:v>
                </c:pt>
                <c:pt idx="1463">
                  <c:v>-1.4062E-2</c:v>
                </c:pt>
                <c:pt idx="1464">
                  <c:v>-1.4095999999999999E-2</c:v>
                </c:pt>
                <c:pt idx="1465">
                  <c:v>-1.4168E-2</c:v>
                </c:pt>
                <c:pt idx="1466">
                  <c:v>-1.4101000000000001E-2</c:v>
                </c:pt>
                <c:pt idx="1467">
                  <c:v>-1.4050999999999999E-2</c:v>
                </c:pt>
                <c:pt idx="1468">
                  <c:v>-1.4108000000000001E-2</c:v>
                </c:pt>
                <c:pt idx="1469">
                  <c:v>-1.4147E-2</c:v>
                </c:pt>
                <c:pt idx="1470">
                  <c:v>-1.4281E-2</c:v>
                </c:pt>
                <c:pt idx="1471">
                  <c:v>-1.4543E-2</c:v>
                </c:pt>
                <c:pt idx="1472">
                  <c:v>-1.4567999999999999E-2</c:v>
                </c:pt>
                <c:pt idx="1473">
                  <c:v>-1.453E-2</c:v>
                </c:pt>
                <c:pt idx="1474">
                  <c:v>-1.4772E-2</c:v>
                </c:pt>
                <c:pt idx="1475">
                  <c:v>-1.4824E-2</c:v>
                </c:pt>
                <c:pt idx="1476">
                  <c:v>-1.4633E-2</c:v>
                </c:pt>
                <c:pt idx="1477">
                  <c:v>-1.4669E-2</c:v>
                </c:pt>
                <c:pt idx="1478">
                  <c:v>-1.4933999999999999E-2</c:v>
                </c:pt>
                <c:pt idx="1479">
                  <c:v>-1.5259E-2</c:v>
                </c:pt>
                <c:pt idx="1480">
                  <c:v>-1.5469E-2</c:v>
                </c:pt>
                <c:pt idx="1481">
                  <c:v>-1.5598000000000001E-2</c:v>
                </c:pt>
                <c:pt idx="1482">
                  <c:v>-1.5682999999999999E-2</c:v>
                </c:pt>
                <c:pt idx="1483">
                  <c:v>-1.5564E-2</c:v>
                </c:pt>
                <c:pt idx="1484">
                  <c:v>-1.5361E-2</c:v>
                </c:pt>
                <c:pt idx="1485">
                  <c:v>-1.5346E-2</c:v>
                </c:pt>
                <c:pt idx="1486">
                  <c:v>-1.5592999999999999E-2</c:v>
                </c:pt>
                <c:pt idx="1487">
                  <c:v>-1.5889E-2</c:v>
                </c:pt>
                <c:pt idx="1488">
                  <c:v>-1.5886000000000001E-2</c:v>
                </c:pt>
                <c:pt idx="1489">
                  <c:v>-1.5803000000000001E-2</c:v>
                </c:pt>
                <c:pt idx="1490">
                  <c:v>-1.5913E-2</c:v>
                </c:pt>
                <c:pt idx="1491">
                  <c:v>-1.6232E-2</c:v>
                </c:pt>
                <c:pt idx="1492">
                  <c:v>-1.6322E-2</c:v>
                </c:pt>
                <c:pt idx="1493">
                  <c:v>-1.6022999999999999E-2</c:v>
                </c:pt>
                <c:pt idx="1494">
                  <c:v>-1.6147999999999999E-2</c:v>
                </c:pt>
                <c:pt idx="1495">
                  <c:v>-1.6518000000000001E-2</c:v>
                </c:pt>
                <c:pt idx="1496">
                  <c:v>-1.6494000000000002E-2</c:v>
                </c:pt>
                <c:pt idx="1497">
                  <c:v>-1.6486000000000001E-2</c:v>
                </c:pt>
                <c:pt idx="1498">
                  <c:v>-1.6639999999999999E-2</c:v>
                </c:pt>
                <c:pt idx="1499">
                  <c:v>-1.6695000000000002E-2</c:v>
                </c:pt>
                <c:pt idx="1500">
                  <c:v>-1.6747999999999999E-2</c:v>
                </c:pt>
                <c:pt idx="1501">
                  <c:v>-1.6902E-2</c:v>
                </c:pt>
                <c:pt idx="1502">
                  <c:v>-1.7087000000000001E-2</c:v>
                </c:pt>
                <c:pt idx="1503">
                  <c:v>-1.7125999999999999E-2</c:v>
                </c:pt>
                <c:pt idx="1504">
                  <c:v>-1.7021999999999999E-2</c:v>
                </c:pt>
                <c:pt idx="1505">
                  <c:v>-1.7179E-2</c:v>
                </c:pt>
                <c:pt idx="1506">
                  <c:v>-1.7498E-2</c:v>
                </c:pt>
                <c:pt idx="1507">
                  <c:v>-1.7637E-2</c:v>
                </c:pt>
                <c:pt idx="1508">
                  <c:v>-1.7693E-2</c:v>
                </c:pt>
                <c:pt idx="1509">
                  <c:v>-1.7786E-2</c:v>
                </c:pt>
                <c:pt idx="1510">
                  <c:v>-1.7956E-2</c:v>
                </c:pt>
                <c:pt idx="1511">
                  <c:v>-1.8166999999999999E-2</c:v>
                </c:pt>
                <c:pt idx="1512">
                  <c:v>-1.8273999999999999E-2</c:v>
                </c:pt>
                <c:pt idx="1513">
                  <c:v>-1.8119E-2</c:v>
                </c:pt>
                <c:pt idx="1514">
                  <c:v>-1.8277999999999999E-2</c:v>
                </c:pt>
                <c:pt idx="1515">
                  <c:v>-1.8935E-2</c:v>
                </c:pt>
                <c:pt idx="1516">
                  <c:v>-1.9029999999999998E-2</c:v>
                </c:pt>
                <c:pt idx="1517">
                  <c:v>-1.8880999999999998E-2</c:v>
                </c:pt>
                <c:pt idx="1518">
                  <c:v>-1.9237000000000001E-2</c:v>
                </c:pt>
                <c:pt idx="1519">
                  <c:v>-1.9425000000000001E-2</c:v>
                </c:pt>
                <c:pt idx="1520">
                  <c:v>-1.9442999999999998E-2</c:v>
                </c:pt>
                <c:pt idx="1521">
                  <c:v>-1.9817000000000001E-2</c:v>
                </c:pt>
                <c:pt idx="1522">
                  <c:v>-1.9868E-2</c:v>
                </c:pt>
                <c:pt idx="1523">
                  <c:v>-1.9633000000000001E-2</c:v>
                </c:pt>
                <c:pt idx="1524">
                  <c:v>-2.0133999999999999E-2</c:v>
                </c:pt>
                <c:pt idx="1525">
                  <c:v>-2.0611000000000001E-2</c:v>
                </c:pt>
                <c:pt idx="1526">
                  <c:v>-2.0497000000000001E-2</c:v>
                </c:pt>
                <c:pt idx="1527">
                  <c:v>-2.069E-2</c:v>
                </c:pt>
                <c:pt idx="1528">
                  <c:v>-2.0819000000000001E-2</c:v>
                </c:pt>
                <c:pt idx="1529">
                  <c:v>-2.0452999999999999E-2</c:v>
                </c:pt>
                <c:pt idx="1530">
                  <c:v>-2.0899999999999998E-2</c:v>
                </c:pt>
                <c:pt idx="1531">
                  <c:v>-2.1708999999999999E-2</c:v>
                </c:pt>
                <c:pt idx="1532">
                  <c:v>-2.1555000000000001E-2</c:v>
                </c:pt>
                <c:pt idx="1533">
                  <c:v>-2.1735000000000001E-2</c:v>
                </c:pt>
                <c:pt idx="1534">
                  <c:v>-2.2450000000000001E-2</c:v>
                </c:pt>
                <c:pt idx="1535">
                  <c:v>-2.2370999999999999E-2</c:v>
                </c:pt>
                <c:pt idx="1536">
                  <c:v>-2.2138999999999999E-2</c:v>
                </c:pt>
                <c:pt idx="1537">
                  <c:v>-2.2435E-2</c:v>
                </c:pt>
                <c:pt idx="1538">
                  <c:v>-2.2914E-2</c:v>
                </c:pt>
                <c:pt idx="1539">
                  <c:v>-2.3237000000000001E-2</c:v>
                </c:pt>
                <c:pt idx="1540">
                  <c:v>-2.3283999999999999E-2</c:v>
                </c:pt>
                <c:pt idx="1541">
                  <c:v>-2.3328999999999999E-2</c:v>
                </c:pt>
                <c:pt idx="1542">
                  <c:v>-2.3716999999999998E-2</c:v>
                </c:pt>
                <c:pt idx="1543">
                  <c:v>-2.4510000000000001E-2</c:v>
                </c:pt>
                <c:pt idx="1544">
                  <c:v>-2.4912E-2</c:v>
                </c:pt>
                <c:pt idx="1545">
                  <c:v>-2.5061E-2</c:v>
                </c:pt>
                <c:pt idx="1546">
                  <c:v>-2.5781999999999999E-2</c:v>
                </c:pt>
                <c:pt idx="1547">
                  <c:v>-2.6242999999999999E-2</c:v>
                </c:pt>
                <c:pt idx="1548">
                  <c:v>-2.6171E-2</c:v>
                </c:pt>
                <c:pt idx="1549">
                  <c:v>-2.6438E-2</c:v>
                </c:pt>
                <c:pt idx="1550">
                  <c:v>-2.6481000000000001E-2</c:v>
                </c:pt>
                <c:pt idx="1551">
                  <c:v>-2.6002000000000001E-2</c:v>
                </c:pt>
                <c:pt idx="1552">
                  <c:v>-2.6216E-2</c:v>
                </c:pt>
                <c:pt idx="1553">
                  <c:v>-2.7097E-2</c:v>
                </c:pt>
                <c:pt idx="1554">
                  <c:v>-2.7845000000000002E-2</c:v>
                </c:pt>
                <c:pt idx="1555">
                  <c:v>-2.7843E-2</c:v>
                </c:pt>
                <c:pt idx="1556">
                  <c:v>-2.7541E-2</c:v>
                </c:pt>
                <c:pt idx="1557">
                  <c:v>-2.7862999999999999E-2</c:v>
                </c:pt>
                <c:pt idx="1558">
                  <c:v>-2.8435999999999999E-2</c:v>
                </c:pt>
                <c:pt idx="1559">
                  <c:v>-2.8768999999999999E-2</c:v>
                </c:pt>
                <c:pt idx="1560">
                  <c:v>-2.87E-2</c:v>
                </c:pt>
                <c:pt idx="1561">
                  <c:v>-2.877E-2</c:v>
                </c:pt>
                <c:pt idx="1562">
                  <c:v>-2.9253999999999999E-2</c:v>
                </c:pt>
                <c:pt idx="1563">
                  <c:v>-2.9715999999999999E-2</c:v>
                </c:pt>
                <c:pt idx="1564">
                  <c:v>-2.9860999999999999E-2</c:v>
                </c:pt>
                <c:pt idx="1565">
                  <c:v>-2.9748E-2</c:v>
                </c:pt>
                <c:pt idx="1566">
                  <c:v>-2.9901E-2</c:v>
                </c:pt>
                <c:pt idx="1567">
                  <c:v>-3.0124999999999999E-2</c:v>
                </c:pt>
                <c:pt idx="1568">
                  <c:v>-3.0020000000000002E-2</c:v>
                </c:pt>
                <c:pt idx="1569">
                  <c:v>-2.9991E-2</c:v>
                </c:pt>
                <c:pt idx="1570">
                  <c:v>-3.0249999999999999E-2</c:v>
                </c:pt>
                <c:pt idx="1571">
                  <c:v>-3.073E-2</c:v>
                </c:pt>
                <c:pt idx="1572">
                  <c:v>-3.1427999999999998E-2</c:v>
                </c:pt>
                <c:pt idx="1573">
                  <c:v>-3.2002999999999997E-2</c:v>
                </c:pt>
                <c:pt idx="1574">
                  <c:v>-3.1850000000000003E-2</c:v>
                </c:pt>
                <c:pt idx="1575">
                  <c:v>-3.1241000000000001E-2</c:v>
                </c:pt>
                <c:pt idx="1576">
                  <c:v>-3.0957999999999999E-2</c:v>
                </c:pt>
                <c:pt idx="1577">
                  <c:v>-3.1843999999999997E-2</c:v>
                </c:pt>
                <c:pt idx="1578">
                  <c:v>-3.2759999999999997E-2</c:v>
                </c:pt>
                <c:pt idx="1579">
                  <c:v>-3.2558999999999998E-2</c:v>
                </c:pt>
                <c:pt idx="1580">
                  <c:v>-3.2216000000000002E-2</c:v>
                </c:pt>
                <c:pt idx="1581">
                  <c:v>-3.2258000000000002E-2</c:v>
                </c:pt>
                <c:pt idx="1582">
                  <c:v>-3.261E-2</c:v>
                </c:pt>
                <c:pt idx="1583">
                  <c:v>-3.2867E-2</c:v>
                </c:pt>
                <c:pt idx="1584">
                  <c:v>-3.2952000000000002E-2</c:v>
                </c:pt>
                <c:pt idx="1585">
                  <c:v>-3.313E-2</c:v>
                </c:pt>
                <c:pt idx="1586">
                  <c:v>-3.3626000000000003E-2</c:v>
                </c:pt>
                <c:pt idx="1587">
                  <c:v>-3.4314999999999998E-2</c:v>
                </c:pt>
                <c:pt idx="1588">
                  <c:v>-3.4754E-2</c:v>
                </c:pt>
                <c:pt idx="1589">
                  <c:v>-3.4995999999999999E-2</c:v>
                </c:pt>
                <c:pt idx="1590">
                  <c:v>-3.4965000000000003E-2</c:v>
                </c:pt>
                <c:pt idx="1591">
                  <c:v>-3.4250000000000003E-2</c:v>
                </c:pt>
                <c:pt idx="1592">
                  <c:v>-3.3919999999999999E-2</c:v>
                </c:pt>
                <c:pt idx="1593">
                  <c:v>-3.4771999999999997E-2</c:v>
                </c:pt>
                <c:pt idx="1594">
                  <c:v>-3.5402000000000003E-2</c:v>
                </c:pt>
                <c:pt idx="1595">
                  <c:v>-3.5754000000000001E-2</c:v>
                </c:pt>
                <c:pt idx="1596">
                  <c:v>-3.6358000000000001E-2</c:v>
                </c:pt>
                <c:pt idx="1597">
                  <c:v>-3.6200999999999997E-2</c:v>
                </c:pt>
                <c:pt idx="1598">
                  <c:v>-3.5722999999999998E-2</c:v>
                </c:pt>
                <c:pt idx="1599">
                  <c:v>-3.6334999999999999E-2</c:v>
                </c:pt>
                <c:pt idx="1600">
                  <c:v>-3.687E-2</c:v>
                </c:pt>
                <c:pt idx="1601">
                  <c:v>-3.6984999999999997E-2</c:v>
                </c:pt>
                <c:pt idx="1602">
                  <c:v>-3.7805999999999999E-2</c:v>
                </c:pt>
                <c:pt idx="1603">
                  <c:v>-3.8441999999999997E-2</c:v>
                </c:pt>
                <c:pt idx="1604">
                  <c:v>-3.8195E-2</c:v>
                </c:pt>
                <c:pt idx="1605">
                  <c:v>-3.7881999999999999E-2</c:v>
                </c:pt>
                <c:pt idx="1606">
                  <c:v>-3.8337000000000003E-2</c:v>
                </c:pt>
                <c:pt idx="1607">
                  <c:v>-3.9414999999999999E-2</c:v>
                </c:pt>
                <c:pt idx="1608">
                  <c:v>-3.9222E-2</c:v>
                </c:pt>
                <c:pt idx="1609">
                  <c:v>-3.8219999999999997E-2</c:v>
                </c:pt>
                <c:pt idx="1610">
                  <c:v>-3.8212999999999997E-2</c:v>
                </c:pt>
                <c:pt idx="1611">
                  <c:v>-3.9862000000000002E-2</c:v>
                </c:pt>
                <c:pt idx="1612">
                  <c:v>-4.1367000000000001E-2</c:v>
                </c:pt>
                <c:pt idx="1613">
                  <c:v>-4.0330999999999999E-2</c:v>
                </c:pt>
                <c:pt idx="1614">
                  <c:v>-3.9483999999999998E-2</c:v>
                </c:pt>
                <c:pt idx="1615">
                  <c:v>-3.9806000000000001E-2</c:v>
                </c:pt>
                <c:pt idx="1616">
                  <c:v>-3.9489000000000003E-2</c:v>
                </c:pt>
                <c:pt idx="1617">
                  <c:v>-4.0044000000000003E-2</c:v>
                </c:pt>
                <c:pt idx="1618">
                  <c:v>-4.1444000000000002E-2</c:v>
                </c:pt>
                <c:pt idx="1619">
                  <c:v>-4.0425999999999997E-2</c:v>
                </c:pt>
                <c:pt idx="1620">
                  <c:v>-3.9313000000000001E-2</c:v>
                </c:pt>
                <c:pt idx="1621">
                  <c:v>-4.0468999999999998E-2</c:v>
                </c:pt>
                <c:pt idx="1622">
                  <c:v>-4.1362999999999997E-2</c:v>
                </c:pt>
                <c:pt idx="1623">
                  <c:v>-4.1376000000000003E-2</c:v>
                </c:pt>
                <c:pt idx="1624">
                  <c:v>-4.1239999999999999E-2</c:v>
                </c:pt>
                <c:pt idx="1625">
                  <c:v>-4.1346000000000001E-2</c:v>
                </c:pt>
                <c:pt idx="1626">
                  <c:v>-4.2072999999999999E-2</c:v>
                </c:pt>
                <c:pt idx="1627">
                  <c:v>-4.3355999999999999E-2</c:v>
                </c:pt>
                <c:pt idx="1628">
                  <c:v>-4.3566000000000001E-2</c:v>
                </c:pt>
                <c:pt idx="1629">
                  <c:v>-4.3097999999999997E-2</c:v>
                </c:pt>
                <c:pt idx="1630">
                  <c:v>-4.3831000000000002E-2</c:v>
                </c:pt>
                <c:pt idx="1631">
                  <c:v>-4.3452999999999999E-2</c:v>
                </c:pt>
                <c:pt idx="1632">
                  <c:v>-4.2086999999999999E-2</c:v>
                </c:pt>
                <c:pt idx="1633">
                  <c:v>-4.3603999999999997E-2</c:v>
                </c:pt>
                <c:pt idx="1634">
                  <c:v>-4.4935000000000003E-2</c:v>
                </c:pt>
                <c:pt idx="1635">
                  <c:v>-4.3839000000000003E-2</c:v>
                </c:pt>
                <c:pt idx="1636">
                  <c:v>-4.3794E-2</c:v>
                </c:pt>
                <c:pt idx="1637">
                  <c:v>-4.4471999999999998E-2</c:v>
                </c:pt>
                <c:pt idx="1638">
                  <c:v>-4.4641E-2</c:v>
                </c:pt>
                <c:pt idx="1639">
                  <c:v>-4.5844000000000003E-2</c:v>
                </c:pt>
                <c:pt idx="1640">
                  <c:v>-4.6835000000000002E-2</c:v>
                </c:pt>
                <c:pt idx="1641">
                  <c:v>-4.5928999999999998E-2</c:v>
                </c:pt>
                <c:pt idx="1642">
                  <c:v>-4.6157999999999998E-2</c:v>
                </c:pt>
                <c:pt idx="1643">
                  <c:v>-4.7489000000000003E-2</c:v>
                </c:pt>
                <c:pt idx="1644">
                  <c:v>-4.7447000000000003E-2</c:v>
                </c:pt>
                <c:pt idx="1645">
                  <c:v>-4.7176000000000003E-2</c:v>
                </c:pt>
                <c:pt idx="1646">
                  <c:v>-4.7286000000000002E-2</c:v>
                </c:pt>
                <c:pt idx="1647">
                  <c:v>-4.7067999999999999E-2</c:v>
                </c:pt>
                <c:pt idx="1648">
                  <c:v>-4.7148000000000002E-2</c:v>
                </c:pt>
                <c:pt idx="1649">
                  <c:v>-4.7819E-2</c:v>
                </c:pt>
                <c:pt idx="1650">
                  <c:v>-4.8361000000000001E-2</c:v>
                </c:pt>
                <c:pt idx="1651">
                  <c:v>-4.8663999999999999E-2</c:v>
                </c:pt>
                <c:pt idx="1652">
                  <c:v>-4.8837999999999999E-2</c:v>
                </c:pt>
                <c:pt idx="1653">
                  <c:v>-4.8895000000000001E-2</c:v>
                </c:pt>
                <c:pt idx="1654">
                  <c:v>-4.9112999999999997E-2</c:v>
                </c:pt>
                <c:pt idx="1655">
                  <c:v>-4.9735000000000001E-2</c:v>
                </c:pt>
                <c:pt idx="1656">
                  <c:v>-5.0534000000000003E-2</c:v>
                </c:pt>
                <c:pt idx="1657">
                  <c:v>-5.0783000000000002E-2</c:v>
                </c:pt>
                <c:pt idx="1658">
                  <c:v>-5.0041000000000002E-2</c:v>
                </c:pt>
                <c:pt idx="1659">
                  <c:v>-4.9609E-2</c:v>
                </c:pt>
                <c:pt idx="1660">
                  <c:v>-5.0418999999999999E-2</c:v>
                </c:pt>
                <c:pt idx="1661">
                  <c:v>-5.2193999999999997E-2</c:v>
                </c:pt>
                <c:pt idx="1662">
                  <c:v>-5.2481E-2</c:v>
                </c:pt>
                <c:pt idx="1663">
                  <c:v>-5.1742000000000003E-2</c:v>
                </c:pt>
                <c:pt idx="1664">
                  <c:v>-5.3147E-2</c:v>
                </c:pt>
                <c:pt idx="1665">
                  <c:v>-5.4038999999999997E-2</c:v>
                </c:pt>
                <c:pt idx="1666">
                  <c:v>-5.3131999999999999E-2</c:v>
                </c:pt>
                <c:pt idx="1667">
                  <c:v>-5.3308000000000001E-2</c:v>
                </c:pt>
                <c:pt idx="1668">
                  <c:v>-5.425E-2</c:v>
                </c:pt>
                <c:pt idx="1669">
                  <c:v>-5.4801000000000002E-2</c:v>
                </c:pt>
                <c:pt idx="1670">
                  <c:v>-5.4982000000000003E-2</c:v>
                </c:pt>
                <c:pt idx="1671">
                  <c:v>-5.5407999999999999E-2</c:v>
                </c:pt>
                <c:pt idx="1672">
                  <c:v>-5.6316999999999999E-2</c:v>
                </c:pt>
                <c:pt idx="1673">
                  <c:v>-5.6606999999999998E-2</c:v>
                </c:pt>
                <c:pt idx="1674">
                  <c:v>-5.6417000000000002E-2</c:v>
                </c:pt>
                <c:pt idx="1675">
                  <c:v>-5.6656999999999999E-2</c:v>
                </c:pt>
                <c:pt idx="1676">
                  <c:v>-5.7568000000000001E-2</c:v>
                </c:pt>
                <c:pt idx="1677">
                  <c:v>-5.8402999999999997E-2</c:v>
                </c:pt>
                <c:pt idx="1678">
                  <c:v>-5.8123000000000001E-2</c:v>
                </c:pt>
              </c:numCache>
            </c:numRef>
          </c:yVal>
          <c:smooth val="1"/>
        </c:ser>
        <c:ser>
          <c:idx val="2"/>
          <c:order val="2"/>
          <c:tx>
            <c:strRef>
              <c:f>Sheet1!$D$3:$D$4</c:f>
              <c:strCache>
                <c:ptCount val="1"/>
                <c:pt idx="0">
                  <c:v>TS1 85 2 PAA-ACE (1)</c:v>
                </c:pt>
              </c:strCache>
            </c:strRef>
          </c:tx>
          <c:marker>
            <c:symbol val="none"/>
          </c:marker>
          <c:xVal>
            <c:numRef>
              <c:f>Sheet1!$A$5:$A$1683</c:f>
              <c:numCache>
                <c:formatCode>General</c:formatCode>
                <c:ptCount val="1679"/>
                <c:pt idx="0">
                  <c:v>182</c:v>
                </c:pt>
                <c:pt idx="1">
                  <c:v>182.5</c:v>
                </c:pt>
                <c:pt idx="2">
                  <c:v>183</c:v>
                </c:pt>
                <c:pt idx="3">
                  <c:v>183.5</c:v>
                </c:pt>
                <c:pt idx="4">
                  <c:v>184</c:v>
                </c:pt>
                <c:pt idx="5">
                  <c:v>184.5</c:v>
                </c:pt>
                <c:pt idx="6">
                  <c:v>185</c:v>
                </c:pt>
                <c:pt idx="7">
                  <c:v>185.5</c:v>
                </c:pt>
                <c:pt idx="8">
                  <c:v>186</c:v>
                </c:pt>
                <c:pt idx="9">
                  <c:v>186.5</c:v>
                </c:pt>
                <c:pt idx="10">
                  <c:v>187</c:v>
                </c:pt>
                <c:pt idx="11">
                  <c:v>187.5</c:v>
                </c:pt>
                <c:pt idx="12">
                  <c:v>188</c:v>
                </c:pt>
                <c:pt idx="13">
                  <c:v>188.5</c:v>
                </c:pt>
                <c:pt idx="14">
                  <c:v>189</c:v>
                </c:pt>
                <c:pt idx="15">
                  <c:v>189.5</c:v>
                </c:pt>
                <c:pt idx="16">
                  <c:v>190</c:v>
                </c:pt>
                <c:pt idx="17">
                  <c:v>190.5</c:v>
                </c:pt>
                <c:pt idx="18">
                  <c:v>191</c:v>
                </c:pt>
                <c:pt idx="19">
                  <c:v>191.5</c:v>
                </c:pt>
                <c:pt idx="20">
                  <c:v>192</c:v>
                </c:pt>
                <c:pt idx="21">
                  <c:v>192.5</c:v>
                </c:pt>
                <c:pt idx="22">
                  <c:v>193</c:v>
                </c:pt>
                <c:pt idx="23">
                  <c:v>193.5</c:v>
                </c:pt>
                <c:pt idx="24">
                  <c:v>194</c:v>
                </c:pt>
                <c:pt idx="25">
                  <c:v>194.5</c:v>
                </c:pt>
                <c:pt idx="26">
                  <c:v>195</c:v>
                </c:pt>
                <c:pt idx="27">
                  <c:v>195.5</c:v>
                </c:pt>
                <c:pt idx="28">
                  <c:v>196</c:v>
                </c:pt>
                <c:pt idx="29">
                  <c:v>196.5</c:v>
                </c:pt>
                <c:pt idx="30">
                  <c:v>197</c:v>
                </c:pt>
                <c:pt idx="31">
                  <c:v>197.5</c:v>
                </c:pt>
                <c:pt idx="32">
                  <c:v>198</c:v>
                </c:pt>
                <c:pt idx="33">
                  <c:v>198.5</c:v>
                </c:pt>
                <c:pt idx="34">
                  <c:v>199</c:v>
                </c:pt>
                <c:pt idx="35">
                  <c:v>199.5</c:v>
                </c:pt>
                <c:pt idx="36">
                  <c:v>200</c:v>
                </c:pt>
                <c:pt idx="37">
                  <c:v>200.5</c:v>
                </c:pt>
                <c:pt idx="38">
                  <c:v>201</c:v>
                </c:pt>
                <c:pt idx="39">
                  <c:v>201.5</c:v>
                </c:pt>
                <c:pt idx="40">
                  <c:v>202</c:v>
                </c:pt>
                <c:pt idx="41">
                  <c:v>202.5</c:v>
                </c:pt>
                <c:pt idx="42">
                  <c:v>203</c:v>
                </c:pt>
                <c:pt idx="43">
                  <c:v>203.5</c:v>
                </c:pt>
                <c:pt idx="44">
                  <c:v>204</c:v>
                </c:pt>
                <c:pt idx="45">
                  <c:v>204.5</c:v>
                </c:pt>
                <c:pt idx="46">
                  <c:v>205</c:v>
                </c:pt>
                <c:pt idx="47">
                  <c:v>205.5</c:v>
                </c:pt>
                <c:pt idx="48">
                  <c:v>206</c:v>
                </c:pt>
                <c:pt idx="49">
                  <c:v>206.5</c:v>
                </c:pt>
                <c:pt idx="50">
                  <c:v>207</c:v>
                </c:pt>
                <c:pt idx="51">
                  <c:v>207.5</c:v>
                </c:pt>
                <c:pt idx="52">
                  <c:v>208</c:v>
                </c:pt>
                <c:pt idx="53">
                  <c:v>208.5</c:v>
                </c:pt>
                <c:pt idx="54">
                  <c:v>209</c:v>
                </c:pt>
                <c:pt idx="55">
                  <c:v>209.5</c:v>
                </c:pt>
                <c:pt idx="56">
                  <c:v>210</c:v>
                </c:pt>
                <c:pt idx="57">
                  <c:v>210.5</c:v>
                </c:pt>
                <c:pt idx="58">
                  <c:v>211</c:v>
                </c:pt>
                <c:pt idx="59">
                  <c:v>211.5</c:v>
                </c:pt>
                <c:pt idx="60">
                  <c:v>212</c:v>
                </c:pt>
                <c:pt idx="61">
                  <c:v>212.5</c:v>
                </c:pt>
                <c:pt idx="62">
                  <c:v>213</c:v>
                </c:pt>
                <c:pt idx="63">
                  <c:v>213.5</c:v>
                </c:pt>
                <c:pt idx="64">
                  <c:v>214</c:v>
                </c:pt>
                <c:pt idx="65">
                  <c:v>214.5</c:v>
                </c:pt>
                <c:pt idx="66">
                  <c:v>215</c:v>
                </c:pt>
                <c:pt idx="67">
                  <c:v>215.5</c:v>
                </c:pt>
                <c:pt idx="68">
                  <c:v>216</c:v>
                </c:pt>
                <c:pt idx="69">
                  <c:v>216.5</c:v>
                </c:pt>
                <c:pt idx="70">
                  <c:v>217</c:v>
                </c:pt>
                <c:pt idx="71">
                  <c:v>217.5</c:v>
                </c:pt>
                <c:pt idx="72">
                  <c:v>218</c:v>
                </c:pt>
                <c:pt idx="73">
                  <c:v>218.5</c:v>
                </c:pt>
                <c:pt idx="74">
                  <c:v>219</c:v>
                </c:pt>
                <c:pt idx="75">
                  <c:v>219.5</c:v>
                </c:pt>
                <c:pt idx="76">
                  <c:v>220</c:v>
                </c:pt>
                <c:pt idx="77">
                  <c:v>220.5</c:v>
                </c:pt>
                <c:pt idx="78">
                  <c:v>221</c:v>
                </c:pt>
                <c:pt idx="79">
                  <c:v>221.5</c:v>
                </c:pt>
                <c:pt idx="80">
                  <c:v>222</c:v>
                </c:pt>
                <c:pt idx="81">
                  <c:v>222.5</c:v>
                </c:pt>
                <c:pt idx="82">
                  <c:v>223</c:v>
                </c:pt>
                <c:pt idx="83">
                  <c:v>223.5</c:v>
                </c:pt>
                <c:pt idx="84">
                  <c:v>224</c:v>
                </c:pt>
                <c:pt idx="85">
                  <c:v>224.5</c:v>
                </c:pt>
                <c:pt idx="86">
                  <c:v>225</c:v>
                </c:pt>
                <c:pt idx="87">
                  <c:v>225.5</c:v>
                </c:pt>
                <c:pt idx="88">
                  <c:v>226</c:v>
                </c:pt>
                <c:pt idx="89">
                  <c:v>226.5</c:v>
                </c:pt>
                <c:pt idx="90">
                  <c:v>227</c:v>
                </c:pt>
                <c:pt idx="91">
                  <c:v>227.5</c:v>
                </c:pt>
                <c:pt idx="92">
                  <c:v>228</c:v>
                </c:pt>
                <c:pt idx="93">
                  <c:v>228.5</c:v>
                </c:pt>
                <c:pt idx="94">
                  <c:v>229</c:v>
                </c:pt>
                <c:pt idx="95">
                  <c:v>229.5</c:v>
                </c:pt>
                <c:pt idx="96">
                  <c:v>230</c:v>
                </c:pt>
                <c:pt idx="97">
                  <c:v>230.5</c:v>
                </c:pt>
                <c:pt idx="98">
                  <c:v>231</c:v>
                </c:pt>
                <c:pt idx="99">
                  <c:v>231.5</c:v>
                </c:pt>
                <c:pt idx="100">
                  <c:v>232</c:v>
                </c:pt>
                <c:pt idx="101">
                  <c:v>232.5</c:v>
                </c:pt>
                <c:pt idx="102">
                  <c:v>233</c:v>
                </c:pt>
                <c:pt idx="103">
                  <c:v>233.5</c:v>
                </c:pt>
                <c:pt idx="104">
                  <c:v>234</c:v>
                </c:pt>
                <c:pt idx="105">
                  <c:v>234.5</c:v>
                </c:pt>
                <c:pt idx="106">
                  <c:v>235</c:v>
                </c:pt>
                <c:pt idx="107">
                  <c:v>235.5</c:v>
                </c:pt>
                <c:pt idx="108">
                  <c:v>236</c:v>
                </c:pt>
                <c:pt idx="109">
                  <c:v>236.5</c:v>
                </c:pt>
                <c:pt idx="110">
                  <c:v>237</c:v>
                </c:pt>
                <c:pt idx="111">
                  <c:v>237.5</c:v>
                </c:pt>
                <c:pt idx="112">
                  <c:v>238</c:v>
                </c:pt>
                <c:pt idx="113">
                  <c:v>238.5</c:v>
                </c:pt>
                <c:pt idx="114">
                  <c:v>239</c:v>
                </c:pt>
                <c:pt idx="115">
                  <c:v>239.5</c:v>
                </c:pt>
                <c:pt idx="116">
                  <c:v>240</c:v>
                </c:pt>
                <c:pt idx="117">
                  <c:v>240.5</c:v>
                </c:pt>
                <c:pt idx="118">
                  <c:v>241</c:v>
                </c:pt>
                <c:pt idx="119">
                  <c:v>241.5</c:v>
                </c:pt>
                <c:pt idx="120">
                  <c:v>242</c:v>
                </c:pt>
                <c:pt idx="121">
                  <c:v>242.5</c:v>
                </c:pt>
                <c:pt idx="122">
                  <c:v>243</c:v>
                </c:pt>
                <c:pt idx="123">
                  <c:v>243.5</c:v>
                </c:pt>
                <c:pt idx="124">
                  <c:v>244</c:v>
                </c:pt>
                <c:pt idx="125">
                  <c:v>244.5</c:v>
                </c:pt>
                <c:pt idx="126">
                  <c:v>245</c:v>
                </c:pt>
                <c:pt idx="127">
                  <c:v>245.5</c:v>
                </c:pt>
                <c:pt idx="128">
                  <c:v>246</c:v>
                </c:pt>
                <c:pt idx="129">
                  <c:v>246.5</c:v>
                </c:pt>
                <c:pt idx="130">
                  <c:v>247</c:v>
                </c:pt>
                <c:pt idx="131">
                  <c:v>247.5</c:v>
                </c:pt>
                <c:pt idx="132">
                  <c:v>248</c:v>
                </c:pt>
                <c:pt idx="133">
                  <c:v>248.5</c:v>
                </c:pt>
                <c:pt idx="134">
                  <c:v>249</c:v>
                </c:pt>
                <c:pt idx="135">
                  <c:v>249.5</c:v>
                </c:pt>
                <c:pt idx="136">
                  <c:v>250</c:v>
                </c:pt>
                <c:pt idx="137">
                  <c:v>250.5</c:v>
                </c:pt>
                <c:pt idx="138">
                  <c:v>251</c:v>
                </c:pt>
                <c:pt idx="139">
                  <c:v>251.5</c:v>
                </c:pt>
                <c:pt idx="140">
                  <c:v>252</c:v>
                </c:pt>
                <c:pt idx="141">
                  <c:v>252.5</c:v>
                </c:pt>
                <c:pt idx="142">
                  <c:v>253</c:v>
                </c:pt>
                <c:pt idx="143">
                  <c:v>253.5</c:v>
                </c:pt>
                <c:pt idx="144">
                  <c:v>254</c:v>
                </c:pt>
                <c:pt idx="145">
                  <c:v>254.5</c:v>
                </c:pt>
                <c:pt idx="146">
                  <c:v>255</c:v>
                </c:pt>
                <c:pt idx="147">
                  <c:v>255.5</c:v>
                </c:pt>
                <c:pt idx="148">
                  <c:v>256</c:v>
                </c:pt>
                <c:pt idx="149">
                  <c:v>256.5</c:v>
                </c:pt>
                <c:pt idx="150">
                  <c:v>257</c:v>
                </c:pt>
                <c:pt idx="151">
                  <c:v>257.5</c:v>
                </c:pt>
                <c:pt idx="152">
                  <c:v>258</c:v>
                </c:pt>
                <c:pt idx="153">
                  <c:v>258.5</c:v>
                </c:pt>
                <c:pt idx="154">
                  <c:v>259</c:v>
                </c:pt>
                <c:pt idx="155">
                  <c:v>259.5</c:v>
                </c:pt>
                <c:pt idx="156">
                  <c:v>260</c:v>
                </c:pt>
                <c:pt idx="157">
                  <c:v>260.5</c:v>
                </c:pt>
                <c:pt idx="158">
                  <c:v>261</c:v>
                </c:pt>
                <c:pt idx="159">
                  <c:v>261.5</c:v>
                </c:pt>
                <c:pt idx="160">
                  <c:v>262</c:v>
                </c:pt>
                <c:pt idx="161">
                  <c:v>262.5</c:v>
                </c:pt>
                <c:pt idx="162">
                  <c:v>263</c:v>
                </c:pt>
                <c:pt idx="163">
                  <c:v>263.5</c:v>
                </c:pt>
                <c:pt idx="164">
                  <c:v>264</c:v>
                </c:pt>
                <c:pt idx="165">
                  <c:v>264.5</c:v>
                </c:pt>
                <c:pt idx="166">
                  <c:v>265</c:v>
                </c:pt>
                <c:pt idx="167">
                  <c:v>265.5</c:v>
                </c:pt>
                <c:pt idx="168">
                  <c:v>266</c:v>
                </c:pt>
                <c:pt idx="169">
                  <c:v>266.5</c:v>
                </c:pt>
                <c:pt idx="170">
                  <c:v>267</c:v>
                </c:pt>
                <c:pt idx="171">
                  <c:v>267.5</c:v>
                </c:pt>
                <c:pt idx="172">
                  <c:v>268</c:v>
                </c:pt>
                <c:pt idx="173">
                  <c:v>268.5</c:v>
                </c:pt>
                <c:pt idx="174">
                  <c:v>269</c:v>
                </c:pt>
                <c:pt idx="175">
                  <c:v>269.5</c:v>
                </c:pt>
                <c:pt idx="176">
                  <c:v>270</c:v>
                </c:pt>
                <c:pt idx="177">
                  <c:v>270.5</c:v>
                </c:pt>
                <c:pt idx="178">
                  <c:v>271</c:v>
                </c:pt>
                <c:pt idx="179">
                  <c:v>271.5</c:v>
                </c:pt>
                <c:pt idx="180">
                  <c:v>272</c:v>
                </c:pt>
                <c:pt idx="181">
                  <c:v>272.5</c:v>
                </c:pt>
                <c:pt idx="182">
                  <c:v>273</c:v>
                </c:pt>
                <c:pt idx="183">
                  <c:v>273.5</c:v>
                </c:pt>
                <c:pt idx="184">
                  <c:v>274</c:v>
                </c:pt>
                <c:pt idx="185">
                  <c:v>274.5</c:v>
                </c:pt>
                <c:pt idx="186">
                  <c:v>275</c:v>
                </c:pt>
                <c:pt idx="187">
                  <c:v>275.5</c:v>
                </c:pt>
                <c:pt idx="188">
                  <c:v>276</c:v>
                </c:pt>
                <c:pt idx="189">
                  <c:v>276.5</c:v>
                </c:pt>
                <c:pt idx="190">
                  <c:v>277</c:v>
                </c:pt>
                <c:pt idx="191">
                  <c:v>277.5</c:v>
                </c:pt>
                <c:pt idx="192">
                  <c:v>278</c:v>
                </c:pt>
                <c:pt idx="193">
                  <c:v>278.5</c:v>
                </c:pt>
                <c:pt idx="194">
                  <c:v>279</c:v>
                </c:pt>
                <c:pt idx="195">
                  <c:v>279.5</c:v>
                </c:pt>
                <c:pt idx="196">
                  <c:v>280</c:v>
                </c:pt>
                <c:pt idx="197">
                  <c:v>280.5</c:v>
                </c:pt>
                <c:pt idx="198">
                  <c:v>281</c:v>
                </c:pt>
                <c:pt idx="199">
                  <c:v>281.5</c:v>
                </c:pt>
                <c:pt idx="200">
                  <c:v>282</c:v>
                </c:pt>
                <c:pt idx="201">
                  <c:v>282.5</c:v>
                </c:pt>
                <c:pt idx="202">
                  <c:v>283</c:v>
                </c:pt>
                <c:pt idx="203">
                  <c:v>283.5</c:v>
                </c:pt>
                <c:pt idx="204">
                  <c:v>284</c:v>
                </c:pt>
                <c:pt idx="205">
                  <c:v>284.5</c:v>
                </c:pt>
                <c:pt idx="206">
                  <c:v>285</c:v>
                </c:pt>
                <c:pt idx="207">
                  <c:v>285.5</c:v>
                </c:pt>
                <c:pt idx="208">
                  <c:v>286</c:v>
                </c:pt>
                <c:pt idx="209">
                  <c:v>286.5</c:v>
                </c:pt>
                <c:pt idx="210">
                  <c:v>287</c:v>
                </c:pt>
                <c:pt idx="211">
                  <c:v>287.5</c:v>
                </c:pt>
                <c:pt idx="212">
                  <c:v>288</c:v>
                </c:pt>
                <c:pt idx="213">
                  <c:v>288.5</c:v>
                </c:pt>
                <c:pt idx="214">
                  <c:v>289</c:v>
                </c:pt>
                <c:pt idx="215">
                  <c:v>289.5</c:v>
                </c:pt>
                <c:pt idx="216">
                  <c:v>290</c:v>
                </c:pt>
                <c:pt idx="217">
                  <c:v>290.5</c:v>
                </c:pt>
                <c:pt idx="218">
                  <c:v>291</c:v>
                </c:pt>
                <c:pt idx="219">
                  <c:v>291.5</c:v>
                </c:pt>
                <c:pt idx="220">
                  <c:v>292</c:v>
                </c:pt>
                <c:pt idx="221">
                  <c:v>292.5</c:v>
                </c:pt>
                <c:pt idx="222">
                  <c:v>293</c:v>
                </c:pt>
                <c:pt idx="223">
                  <c:v>293.5</c:v>
                </c:pt>
                <c:pt idx="224">
                  <c:v>294</c:v>
                </c:pt>
                <c:pt idx="225">
                  <c:v>294.5</c:v>
                </c:pt>
                <c:pt idx="226">
                  <c:v>295</c:v>
                </c:pt>
                <c:pt idx="227">
                  <c:v>295.5</c:v>
                </c:pt>
                <c:pt idx="228">
                  <c:v>296</c:v>
                </c:pt>
                <c:pt idx="229">
                  <c:v>296.5</c:v>
                </c:pt>
                <c:pt idx="230">
                  <c:v>297</c:v>
                </c:pt>
                <c:pt idx="231">
                  <c:v>297.5</c:v>
                </c:pt>
                <c:pt idx="232">
                  <c:v>298</c:v>
                </c:pt>
                <c:pt idx="233">
                  <c:v>298.5</c:v>
                </c:pt>
                <c:pt idx="234">
                  <c:v>299</c:v>
                </c:pt>
                <c:pt idx="235">
                  <c:v>299.5</c:v>
                </c:pt>
                <c:pt idx="236">
                  <c:v>300</c:v>
                </c:pt>
                <c:pt idx="237">
                  <c:v>300.5</c:v>
                </c:pt>
                <c:pt idx="238">
                  <c:v>301</c:v>
                </c:pt>
                <c:pt idx="239">
                  <c:v>301.5</c:v>
                </c:pt>
                <c:pt idx="240">
                  <c:v>302</c:v>
                </c:pt>
                <c:pt idx="241">
                  <c:v>302.5</c:v>
                </c:pt>
                <c:pt idx="242">
                  <c:v>303</c:v>
                </c:pt>
                <c:pt idx="243">
                  <c:v>303.5</c:v>
                </c:pt>
                <c:pt idx="244">
                  <c:v>304</c:v>
                </c:pt>
                <c:pt idx="245">
                  <c:v>304.5</c:v>
                </c:pt>
                <c:pt idx="246">
                  <c:v>305</c:v>
                </c:pt>
                <c:pt idx="247">
                  <c:v>305.5</c:v>
                </c:pt>
                <c:pt idx="248">
                  <c:v>306</c:v>
                </c:pt>
                <c:pt idx="249">
                  <c:v>306.5</c:v>
                </c:pt>
                <c:pt idx="250">
                  <c:v>307</c:v>
                </c:pt>
                <c:pt idx="251">
                  <c:v>307.5</c:v>
                </c:pt>
                <c:pt idx="252">
                  <c:v>308</c:v>
                </c:pt>
                <c:pt idx="253">
                  <c:v>308.5</c:v>
                </c:pt>
                <c:pt idx="254">
                  <c:v>309</c:v>
                </c:pt>
                <c:pt idx="255">
                  <c:v>309.5</c:v>
                </c:pt>
                <c:pt idx="256">
                  <c:v>310</c:v>
                </c:pt>
                <c:pt idx="257">
                  <c:v>310.5</c:v>
                </c:pt>
                <c:pt idx="258">
                  <c:v>311</c:v>
                </c:pt>
                <c:pt idx="259">
                  <c:v>311.5</c:v>
                </c:pt>
                <c:pt idx="260">
                  <c:v>312</c:v>
                </c:pt>
                <c:pt idx="261">
                  <c:v>312.5</c:v>
                </c:pt>
                <c:pt idx="262">
                  <c:v>313</c:v>
                </c:pt>
                <c:pt idx="263">
                  <c:v>313.5</c:v>
                </c:pt>
                <c:pt idx="264">
                  <c:v>314</c:v>
                </c:pt>
                <c:pt idx="265">
                  <c:v>314.5</c:v>
                </c:pt>
                <c:pt idx="266">
                  <c:v>315</c:v>
                </c:pt>
                <c:pt idx="267">
                  <c:v>315.5</c:v>
                </c:pt>
                <c:pt idx="268">
                  <c:v>316</c:v>
                </c:pt>
                <c:pt idx="269">
                  <c:v>316.5</c:v>
                </c:pt>
                <c:pt idx="270">
                  <c:v>317</c:v>
                </c:pt>
                <c:pt idx="271">
                  <c:v>317.5</c:v>
                </c:pt>
                <c:pt idx="272">
                  <c:v>318</c:v>
                </c:pt>
                <c:pt idx="273">
                  <c:v>318.5</c:v>
                </c:pt>
                <c:pt idx="274">
                  <c:v>319</c:v>
                </c:pt>
                <c:pt idx="275">
                  <c:v>319.5</c:v>
                </c:pt>
                <c:pt idx="276">
                  <c:v>320</c:v>
                </c:pt>
                <c:pt idx="277">
                  <c:v>320.5</c:v>
                </c:pt>
                <c:pt idx="278">
                  <c:v>321</c:v>
                </c:pt>
                <c:pt idx="279">
                  <c:v>321.5</c:v>
                </c:pt>
                <c:pt idx="280">
                  <c:v>322</c:v>
                </c:pt>
                <c:pt idx="281">
                  <c:v>322.5</c:v>
                </c:pt>
                <c:pt idx="282">
                  <c:v>323</c:v>
                </c:pt>
                <c:pt idx="283">
                  <c:v>323.5</c:v>
                </c:pt>
                <c:pt idx="284">
                  <c:v>324</c:v>
                </c:pt>
                <c:pt idx="285">
                  <c:v>324.5</c:v>
                </c:pt>
                <c:pt idx="286">
                  <c:v>325</c:v>
                </c:pt>
                <c:pt idx="287">
                  <c:v>325.5</c:v>
                </c:pt>
                <c:pt idx="288">
                  <c:v>326</c:v>
                </c:pt>
                <c:pt idx="289">
                  <c:v>326.5</c:v>
                </c:pt>
                <c:pt idx="290">
                  <c:v>327</c:v>
                </c:pt>
                <c:pt idx="291">
                  <c:v>327.5</c:v>
                </c:pt>
                <c:pt idx="292">
                  <c:v>328</c:v>
                </c:pt>
                <c:pt idx="293">
                  <c:v>328.5</c:v>
                </c:pt>
                <c:pt idx="294">
                  <c:v>329</c:v>
                </c:pt>
                <c:pt idx="295">
                  <c:v>329.5</c:v>
                </c:pt>
                <c:pt idx="296">
                  <c:v>330</c:v>
                </c:pt>
                <c:pt idx="297">
                  <c:v>330.5</c:v>
                </c:pt>
                <c:pt idx="298">
                  <c:v>331</c:v>
                </c:pt>
                <c:pt idx="299">
                  <c:v>331.5</c:v>
                </c:pt>
                <c:pt idx="300">
                  <c:v>332</c:v>
                </c:pt>
                <c:pt idx="301">
                  <c:v>332.5</c:v>
                </c:pt>
                <c:pt idx="302">
                  <c:v>333</c:v>
                </c:pt>
                <c:pt idx="303">
                  <c:v>333.5</c:v>
                </c:pt>
                <c:pt idx="304">
                  <c:v>334</c:v>
                </c:pt>
                <c:pt idx="305">
                  <c:v>334.5</c:v>
                </c:pt>
                <c:pt idx="306">
                  <c:v>335</c:v>
                </c:pt>
                <c:pt idx="307">
                  <c:v>335.5</c:v>
                </c:pt>
                <c:pt idx="308">
                  <c:v>336</c:v>
                </c:pt>
                <c:pt idx="309">
                  <c:v>336.5</c:v>
                </c:pt>
                <c:pt idx="310">
                  <c:v>337</c:v>
                </c:pt>
                <c:pt idx="311">
                  <c:v>337.5</c:v>
                </c:pt>
                <c:pt idx="312">
                  <c:v>338</c:v>
                </c:pt>
                <c:pt idx="313">
                  <c:v>338.5</c:v>
                </c:pt>
                <c:pt idx="314">
                  <c:v>339</c:v>
                </c:pt>
                <c:pt idx="315">
                  <c:v>339.5</c:v>
                </c:pt>
                <c:pt idx="316">
                  <c:v>340</c:v>
                </c:pt>
                <c:pt idx="317">
                  <c:v>340.5</c:v>
                </c:pt>
                <c:pt idx="318">
                  <c:v>341</c:v>
                </c:pt>
                <c:pt idx="319">
                  <c:v>341.5</c:v>
                </c:pt>
                <c:pt idx="320">
                  <c:v>342</c:v>
                </c:pt>
                <c:pt idx="321">
                  <c:v>342.5</c:v>
                </c:pt>
                <c:pt idx="322">
                  <c:v>343</c:v>
                </c:pt>
                <c:pt idx="323">
                  <c:v>343.5</c:v>
                </c:pt>
                <c:pt idx="324">
                  <c:v>344</c:v>
                </c:pt>
                <c:pt idx="325">
                  <c:v>344.5</c:v>
                </c:pt>
                <c:pt idx="326">
                  <c:v>345</c:v>
                </c:pt>
                <c:pt idx="327">
                  <c:v>345.5</c:v>
                </c:pt>
                <c:pt idx="328">
                  <c:v>346</c:v>
                </c:pt>
                <c:pt idx="329">
                  <c:v>346.5</c:v>
                </c:pt>
                <c:pt idx="330">
                  <c:v>347</c:v>
                </c:pt>
                <c:pt idx="331">
                  <c:v>347.5</c:v>
                </c:pt>
                <c:pt idx="332">
                  <c:v>348</c:v>
                </c:pt>
                <c:pt idx="333">
                  <c:v>348.5</c:v>
                </c:pt>
                <c:pt idx="334">
                  <c:v>349</c:v>
                </c:pt>
                <c:pt idx="335">
                  <c:v>349.5</c:v>
                </c:pt>
                <c:pt idx="336">
                  <c:v>350</c:v>
                </c:pt>
                <c:pt idx="337">
                  <c:v>350.5</c:v>
                </c:pt>
                <c:pt idx="338">
                  <c:v>351</c:v>
                </c:pt>
                <c:pt idx="339">
                  <c:v>351.5</c:v>
                </c:pt>
                <c:pt idx="340">
                  <c:v>352</c:v>
                </c:pt>
                <c:pt idx="341">
                  <c:v>352.5</c:v>
                </c:pt>
                <c:pt idx="342">
                  <c:v>353</c:v>
                </c:pt>
                <c:pt idx="343">
                  <c:v>353.5</c:v>
                </c:pt>
                <c:pt idx="344">
                  <c:v>354</c:v>
                </c:pt>
                <c:pt idx="345">
                  <c:v>354.5</c:v>
                </c:pt>
                <c:pt idx="346">
                  <c:v>355</c:v>
                </c:pt>
                <c:pt idx="347">
                  <c:v>355.5</c:v>
                </c:pt>
                <c:pt idx="348">
                  <c:v>356</c:v>
                </c:pt>
                <c:pt idx="349">
                  <c:v>356.5</c:v>
                </c:pt>
                <c:pt idx="350">
                  <c:v>357</c:v>
                </c:pt>
                <c:pt idx="351">
                  <c:v>357.5</c:v>
                </c:pt>
                <c:pt idx="352">
                  <c:v>358</c:v>
                </c:pt>
                <c:pt idx="353">
                  <c:v>358.5</c:v>
                </c:pt>
                <c:pt idx="354">
                  <c:v>359</c:v>
                </c:pt>
                <c:pt idx="355">
                  <c:v>359.5</c:v>
                </c:pt>
                <c:pt idx="356">
                  <c:v>360</c:v>
                </c:pt>
                <c:pt idx="357">
                  <c:v>360.5</c:v>
                </c:pt>
                <c:pt idx="358">
                  <c:v>361</c:v>
                </c:pt>
                <c:pt idx="359">
                  <c:v>361.5</c:v>
                </c:pt>
                <c:pt idx="360">
                  <c:v>362</c:v>
                </c:pt>
                <c:pt idx="361">
                  <c:v>362.5</c:v>
                </c:pt>
                <c:pt idx="362">
                  <c:v>363</c:v>
                </c:pt>
                <c:pt idx="363">
                  <c:v>363.5</c:v>
                </c:pt>
                <c:pt idx="364">
                  <c:v>364</c:v>
                </c:pt>
                <c:pt idx="365">
                  <c:v>364.5</c:v>
                </c:pt>
                <c:pt idx="366">
                  <c:v>365</c:v>
                </c:pt>
                <c:pt idx="367">
                  <c:v>365.5</c:v>
                </c:pt>
                <c:pt idx="368">
                  <c:v>366</c:v>
                </c:pt>
                <c:pt idx="369">
                  <c:v>366.5</c:v>
                </c:pt>
                <c:pt idx="370">
                  <c:v>367</c:v>
                </c:pt>
                <c:pt idx="371">
                  <c:v>367.5</c:v>
                </c:pt>
                <c:pt idx="372">
                  <c:v>368</c:v>
                </c:pt>
                <c:pt idx="373">
                  <c:v>368.5</c:v>
                </c:pt>
                <c:pt idx="374">
                  <c:v>369</c:v>
                </c:pt>
                <c:pt idx="375">
                  <c:v>369.5</c:v>
                </c:pt>
                <c:pt idx="376">
                  <c:v>370</c:v>
                </c:pt>
                <c:pt idx="377">
                  <c:v>370.5</c:v>
                </c:pt>
                <c:pt idx="378">
                  <c:v>371</c:v>
                </c:pt>
                <c:pt idx="379">
                  <c:v>371.5</c:v>
                </c:pt>
                <c:pt idx="380">
                  <c:v>372</c:v>
                </c:pt>
                <c:pt idx="381">
                  <c:v>372.5</c:v>
                </c:pt>
                <c:pt idx="382">
                  <c:v>373</c:v>
                </c:pt>
                <c:pt idx="383">
                  <c:v>373.5</c:v>
                </c:pt>
                <c:pt idx="384">
                  <c:v>374</c:v>
                </c:pt>
                <c:pt idx="385">
                  <c:v>374.5</c:v>
                </c:pt>
                <c:pt idx="386">
                  <c:v>375</c:v>
                </c:pt>
                <c:pt idx="387">
                  <c:v>375.5</c:v>
                </c:pt>
                <c:pt idx="388">
                  <c:v>376</c:v>
                </c:pt>
                <c:pt idx="389">
                  <c:v>376.5</c:v>
                </c:pt>
                <c:pt idx="390">
                  <c:v>377</c:v>
                </c:pt>
                <c:pt idx="391">
                  <c:v>377.5</c:v>
                </c:pt>
                <c:pt idx="392">
                  <c:v>378</c:v>
                </c:pt>
                <c:pt idx="393">
                  <c:v>378.5</c:v>
                </c:pt>
                <c:pt idx="394">
                  <c:v>379</c:v>
                </c:pt>
                <c:pt idx="395">
                  <c:v>379.5</c:v>
                </c:pt>
                <c:pt idx="396">
                  <c:v>380</c:v>
                </c:pt>
                <c:pt idx="397">
                  <c:v>380.5</c:v>
                </c:pt>
                <c:pt idx="398">
                  <c:v>381</c:v>
                </c:pt>
                <c:pt idx="399">
                  <c:v>381.5</c:v>
                </c:pt>
                <c:pt idx="400">
                  <c:v>382</c:v>
                </c:pt>
                <c:pt idx="401">
                  <c:v>382.5</c:v>
                </c:pt>
                <c:pt idx="402">
                  <c:v>383</c:v>
                </c:pt>
                <c:pt idx="403">
                  <c:v>383.5</c:v>
                </c:pt>
                <c:pt idx="404">
                  <c:v>384</c:v>
                </c:pt>
                <c:pt idx="405">
                  <c:v>384.5</c:v>
                </c:pt>
                <c:pt idx="406">
                  <c:v>385</c:v>
                </c:pt>
                <c:pt idx="407">
                  <c:v>385.5</c:v>
                </c:pt>
                <c:pt idx="408">
                  <c:v>386</c:v>
                </c:pt>
                <c:pt idx="409">
                  <c:v>386.5</c:v>
                </c:pt>
                <c:pt idx="410">
                  <c:v>387</c:v>
                </c:pt>
                <c:pt idx="411">
                  <c:v>387.5</c:v>
                </c:pt>
                <c:pt idx="412">
                  <c:v>388</c:v>
                </c:pt>
                <c:pt idx="413">
                  <c:v>388.5</c:v>
                </c:pt>
                <c:pt idx="414">
                  <c:v>389</c:v>
                </c:pt>
                <c:pt idx="415">
                  <c:v>389.5</c:v>
                </c:pt>
                <c:pt idx="416">
                  <c:v>390</c:v>
                </c:pt>
                <c:pt idx="417">
                  <c:v>390.5</c:v>
                </c:pt>
                <c:pt idx="418">
                  <c:v>391</c:v>
                </c:pt>
                <c:pt idx="419">
                  <c:v>391.5</c:v>
                </c:pt>
                <c:pt idx="420">
                  <c:v>392</c:v>
                </c:pt>
                <c:pt idx="421">
                  <c:v>392.5</c:v>
                </c:pt>
                <c:pt idx="422">
                  <c:v>393</c:v>
                </c:pt>
                <c:pt idx="423">
                  <c:v>393.5</c:v>
                </c:pt>
                <c:pt idx="424">
                  <c:v>394</c:v>
                </c:pt>
                <c:pt idx="425">
                  <c:v>394.5</c:v>
                </c:pt>
                <c:pt idx="426">
                  <c:v>395</c:v>
                </c:pt>
                <c:pt idx="427">
                  <c:v>395.5</c:v>
                </c:pt>
                <c:pt idx="428">
                  <c:v>396</c:v>
                </c:pt>
                <c:pt idx="429">
                  <c:v>396.5</c:v>
                </c:pt>
                <c:pt idx="430">
                  <c:v>397</c:v>
                </c:pt>
                <c:pt idx="431">
                  <c:v>397.5</c:v>
                </c:pt>
                <c:pt idx="432">
                  <c:v>398</c:v>
                </c:pt>
                <c:pt idx="433">
                  <c:v>398.5</c:v>
                </c:pt>
                <c:pt idx="434">
                  <c:v>399</c:v>
                </c:pt>
                <c:pt idx="435">
                  <c:v>399.5</c:v>
                </c:pt>
                <c:pt idx="436">
                  <c:v>400</c:v>
                </c:pt>
                <c:pt idx="437">
                  <c:v>400.5</c:v>
                </c:pt>
                <c:pt idx="438">
                  <c:v>401</c:v>
                </c:pt>
                <c:pt idx="439">
                  <c:v>401.5</c:v>
                </c:pt>
                <c:pt idx="440">
                  <c:v>402</c:v>
                </c:pt>
                <c:pt idx="441">
                  <c:v>402.5</c:v>
                </c:pt>
                <c:pt idx="442">
                  <c:v>403</c:v>
                </c:pt>
                <c:pt idx="443">
                  <c:v>403.5</c:v>
                </c:pt>
                <c:pt idx="444">
                  <c:v>404</c:v>
                </c:pt>
                <c:pt idx="445">
                  <c:v>404.5</c:v>
                </c:pt>
                <c:pt idx="446">
                  <c:v>405</c:v>
                </c:pt>
                <c:pt idx="447">
                  <c:v>405.5</c:v>
                </c:pt>
                <c:pt idx="448">
                  <c:v>406</c:v>
                </c:pt>
                <c:pt idx="449">
                  <c:v>406.5</c:v>
                </c:pt>
                <c:pt idx="450">
                  <c:v>407</c:v>
                </c:pt>
                <c:pt idx="451">
                  <c:v>407.5</c:v>
                </c:pt>
                <c:pt idx="452">
                  <c:v>408</c:v>
                </c:pt>
                <c:pt idx="453">
                  <c:v>408.5</c:v>
                </c:pt>
                <c:pt idx="454">
                  <c:v>409</c:v>
                </c:pt>
                <c:pt idx="455">
                  <c:v>409.5</c:v>
                </c:pt>
                <c:pt idx="456">
                  <c:v>410</c:v>
                </c:pt>
                <c:pt idx="457">
                  <c:v>410.5</c:v>
                </c:pt>
                <c:pt idx="458">
                  <c:v>411</c:v>
                </c:pt>
                <c:pt idx="459">
                  <c:v>411.5</c:v>
                </c:pt>
                <c:pt idx="460">
                  <c:v>412</c:v>
                </c:pt>
                <c:pt idx="461">
                  <c:v>412.5</c:v>
                </c:pt>
                <c:pt idx="462">
                  <c:v>413</c:v>
                </c:pt>
                <c:pt idx="463">
                  <c:v>413.5</c:v>
                </c:pt>
                <c:pt idx="464">
                  <c:v>414</c:v>
                </c:pt>
                <c:pt idx="465">
                  <c:v>414.5</c:v>
                </c:pt>
                <c:pt idx="466">
                  <c:v>415</c:v>
                </c:pt>
                <c:pt idx="467">
                  <c:v>415.5</c:v>
                </c:pt>
                <c:pt idx="468">
                  <c:v>416</c:v>
                </c:pt>
                <c:pt idx="469">
                  <c:v>416.5</c:v>
                </c:pt>
                <c:pt idx="470">
                  <c:v>417</c:v>
                </c:pt>
                <c:pt idx="471">
                  <c:v>417.5</c:v>
                </c:pt>
                <c:pt idx="472">
                  <c:v>418</c:v>
                </c:pt>
                <c:pt idx="473">
                  <c:v>418.5</c:v>
                </c:pt>
                <c:pt idx="474">
                  <c:v>419</c:v>
                </c:pt>
                <c:pt idx="475">
                  <c:v>419.5</c:v>
                </c:pt>
                <c:pt idx="476">
                  <c:v>420</c:v>
                </c:pt>
                <c:pt idx="477">
                  <c:v>420.5</c:v>
                </c:pt>
                <c:pt idx="478">
                  <c:v>421</c:v>
                </c:pt>
                <c:pt idx="479">
                  <c:v>421.5</c:v>
                </c:pt>
                <c:pt idx="480">
                  <c:v>422</c:v>
                </c:pt>
                <c:pt idx="481">
                  <c:v>422.5</c:v>
                </c:pt>
                <c:pt idx="482">
                  <c:v>423</c:v>
                </c:pt>
                <c:pt idx="483">
                  <c:v>423.5</c:v>
                </c:pt>
                <c:pt idx="484">
                  <c:v>424</c:v>
                </c:pt>
                <c:pt idx="485">
                  <c:v>424.5</c:v>
                </c:pt>
                <c:pt idx="486">
                  <c:v>425</c:v>
                </c:pt>
                <c:pt idx="487">
                  <c:v>425.5</c:v>
                </c:pt>
                <c:pt idx="488">
                  <c:v>426</c:v>
                </c:pt>
                <c:pt idx="489">
                  <c:v>426.5</c:v>
                </c:pt>
                <c:pt idx="490">
                  <c:v>427</c:v>
                </c:pt>
                <c:pt idx="491">
                  <c:v>427.5</c:v>
                </c:pt>
                <c:pt idx="492">
                  <c:v>428</c:v>
                </c:pt>
                <c:pt idx="493">
                  <c:v>428.5</c:v>
                </c:pt>
                <c:pt idx="494">
                  <c:v>429</c:v>
                </c:pt>
                <c:pt idx="495">
                  <c:v>429.5</c:v>
                </c:pt>
                <c:pt idx="496">
                  <c:v>430</c:v>
                </c:pt>
                <c:pt idx="497">
                  <c:v>430.5</c:v>
                </c:pt>
                <c:pt idx="498">
                  <c:v>431</c:v>
                </c:pt>
                <c:pt idx="499">
                  <c:v>431.5</c:v>
                </c:pt>
                <c:pt idx="500">
                  <c:v>432</c:v>
                </c:pt>
                <c:pt idx="501">
                  <c:v>432.5</c:v>
                </c:pt>
                <c:pt idx="502">
                  <c:v>433</c:v>
                </c:pt>
                <c:pt idx="503">
                  <c:v>433.5</c:v>
                </c:pt>
                <c:pt idx="504">
                  <c:v>434</c:v>
                </c:pt>
                <c:pt idx="505">
                  <c:v>434.5</c:v>
                </c:pt>
                <c:pt idx="506">
                  <c:v>435</c:v>
                </c:pt>
                <c:pt idx="507">
                  <c:v>435.5</c:v>
                </c:pt>
                <c:pt idx="508">
                  <c:v>436</c:v>
                </c:pt>
                <c:pt idx="509">
                  <c:v>436.5</c:v>
                </c:pt>
                <c:pt idx="510">
                  <c:v>437</c:v>
                </c:pt>
                <c:pt idx="511">
                  <c:v>437.5</c:v>
                </c:pt>
                <c:pt idx="512">
                  <c:v>438</c:v>
                </c:pt>
                <c:pt idx="513">
                  <c:v>438.5</c:v>
                </c:pt>
                <c:pt idx="514">
                  <c:v>439</c:v>
                </c:pt>
                <c:pt idx="515">
                  <c:v>439.5</c:v>
                </c:pt>
                <c:pt idx="516">
                  <c:v>440</c:v>
                </c:pt>
                <c:pt idx="517">
                  <c:v>440.5</c:v>
                </c:pt>
                <c:pt idx="518">
                  <c:v>441</c:v>
                </c:pt>
                <c:pt idx="519">
                  <c:v>441.5</c:v>
                </c:pt>
                <c:pt idx="520">
                  <c:v>442</c:v>
                </c:pt>
                <c:pt idx="521">
                  <c:v>442.5</c:v>
                </c:pt>
                <c:pt idx="522">
                  <c:v>443</c:v>
                </c:pt>
                <c:pt idx="523">
                  <c:v>443.5</c:v>
                </c:pt>
                <c:pt idx="524">
                  <c:v>444</c:v>
                </c:pt>
                <c:pt idx="525">
                  <c:v>444.5</c:v>
                </c:pt>
                <c:pt idx="526">
                  <c:v>445</c:v>
                </c:pt>
                <c:pt idx="527">
                  <c:v>445.5</c:v>
                </c:pt>
                <c:pt idx="528">
                  <c:v>446</c:v>
                </c:pt>
                <c:pt idx="529">
                  <c:v>446.5</c:v>
                </c:pt>
                <c:pt idx="530">
                  <c:v>447</c:v>
                </c:pt>
                <c:pt idx="531">
                  <c:v>447.5</c:v>
                </c:pt>
                <c:pt idx="532">
                  <c:v>448</c:v>
                </c:pt>
                <c:pt idx="533">
                  <c:v>448.5</c:v>
                </c:pt>
                <c:pt idx="534">
                  <c:v>449</c:v>
                </c:pt>
                <c:pt idx="535">
                  <c:v>449.5</c:v>
                </c:pt>
                <c:pt idx="536">
                  <c:v>450</c:v>
                </c:pt>
                <c:pt idx="537">
                  <c:v>450.5</c:v>
                </c:pt>
                <c:pt idx="538">
                  <c:v>451</c:v>
                </c:pt>
                <c:pt idx="539">
                  <c:v>451.5</c:v>
                </c:pt>
                <c:pt idx="540">
                  <c:v>452</c:v>
                </c:pt>
                <c:pt idx="541">
                  <c:v>452.5</c:v>
                </c:pt>
                <c:pt idx="542">
                  <c:v>453</c:v>
                </c:pt>
                <c:pt idx="543">
                  <c:v>453.5</c:v>
                </c:pt>
                <c:pt idx="544">
                  <c:v>454</c:v>
                </c:pt>
                <c:pt idx="545">
                  <c:v>454.5</c:v>
                </c:pt>
                <c:pt idx="546">
                  <c:v>455</c:v>
                </c:pt>
                <c:pt idx="547">
                  <c:v>455.5</c:v>
                </c:pt>
                <c:pt idx="548">
                  <c:v>456</c:v>
                </c:pt>
                <c:pt idx="549">
                  <c:v>456.5</c:v>
                </c:pt>
                <c:pt idx="550">
                  <c:v>457</c:v>
                </c:pt>
                <c:pt idx="551">
                  <c:v>457.5</c:v>
                </c:pt>
                <c:pt idx="552">
                  <c:v>458</c:v>
                </c:pt>
                <c:pt idx="553">
                  <c:v>458.5</c:v>
                </c:pt>
                <c:pt idx="554">
                  <c:v>459</c:v>
                </c:pt>
                <c:pt idx="555">
                  <c:v>459.5</c:v>
                </c:pt>
                <c:pt idx="556">
                  <c:v>460</c:v>
                </c:pt>
                <c:pt idx="557">
                  <c:v>460.5</c:v>
                </c:pt>
                <c:pt idx="558">
                  <c:v>461</c:v>
                </c:pt>
                <c:pt idx="559">
                  <c:v>461.5</c:v>
                </c:pt>
                <c:pt idx="560">
                  <c:v>462</c:v>
                </c:pt>
                <c:pt idx="561">
                  <c:v>462.5</c:v>
                </c:pt>
                <c:pt idx="562">
                  <c:v>463</c:v>
                </c:pt>
                <c:pt idx="563">
                  <c:v>463.5</c:v>
                </c:pt>
                <c:pt idx="564">
                  <c:v>464</c:v>
                </c:pt>
                <c:pt idx="565">
                  <c:v>464.5</c:v>
                </c:pt>
                <c:pt idx="566">
                  <c:v>465</c:v>
                </c:pt>
                <c:pt idx="567">
                  <c:v>465.5</c:v>
                </c:pt>
                <c:pt idx="568">
                  <c:v>466</c:v>
                </c:pt>
                <c:pt idx="569">
                  <c:v>466.5</c:v>
                </c:pt>
                <c:pt idx="570">
                  <c:v>467</c:v>
                </c:pt>
                <c:pt idx="571">
                  <c:v>467.5</c:v>
                </c:pt>
                <c:pt idx="572">
                  <c:v>468</c:v>
                </c:pt>
                <c:pt idx="573">
                  <c:v>468.5</c:v>
                </c:pt>
                <c:pt idx="574">
                  <c:v>469</c:v>
                </c:pt>
                <c:pt idx="575">
                  <c:v>469.5</c:v>
                </c:pt>
                <c:pt idx="576">
                  <c:v>470</c:v>
                </c:pt>
                <c:pt idx="577">
                  <c:v>470.5</c:v>
                </c:pt>
                <c:pt idx="578">
                  <c:v>471</c:v>
                </c:pt>
                <c:pt idx="579">
                  <c:v>471.5</c:v>
                </c:pt>
                <c:pt idx="580">
                  <c:v>472</c:v>
                </c:pt>
                <c:pt idx="581">
                  <c:v>472.5</c:v>
                </c:pt>
                <c:pt idx="582">
                  <c:v>473</c:v>
                </c:pt>
                <c:pt idx="583">
                  <c:v>473.5</c:v>
                </c:pt>
                <c:pt idx="584">
                  <c:v>474</c:v>
                </c:pt>
                <c:pt idx="585">
                  <c:v>474.5</c:v>
                </c:pt>
                <c:pt idx="586">
                  <c:v>475</c:v>
                </c:pt>
                <c:pt idx="587">
                  <c:v>475.5</c:v>
                </c:pt>
                <c:pt idx="588">
                  <c:v>476</c:v>
                </c:pt>
                <c:pt idx="589">
                  <c:v>476.5</c:v>
                </c:pt>
                <c:pt idx="590">
                  <c:v>477</c:v>
                </c:pt>
                <c:pt idx="591">
                  <c:v>477.5</c:v>
                </c:pt>
                <c:pt idx="592">
                  <c:v>478</c:v>
                </c:pt>
                <c:pt idx="593">
                  <c:v>478.5</c:v>
                </c:pt>
                <c:pt idx="594">
                  <c:v>479</c:v>
                </c:pt>
                <c:pt idx="595">
                  <c:v>479.5</c:v>
                </c:pt>
                <c:pt idx="596">
                  <c:v>480</c:v>
                </c:pt>
                <c:pt idx="597">
                  <c:v>480.5</c:v>
                </c:pt>
                <c:pt idx="598">
                  <c:v>481</c:v>
                </c:pt>
                <c:pt idx="599">
                  <c:v>481.5</c:v>
                </c:pt>
                <c:pt idx="600">
                  <c:v>482</c:v>
                </c:pt>
                <c:pt idx="601">
                  <c:v>482.5</c:v>
                </c:pt>
                <c:pt idx="602">
                  <c:v>483</c:v>
                </c:pt>
                <c:pt idx="603">
                  <c:v>483.5</c:v>
                </c:pt>
                <c:pt idx="604">
                  <c:v>484</c:v>
                </c:pt>
                <c:pt idx="605">
                  <c:v>484.5</c:v>
                </c:pt>
                <c:pt idx="606">
                  <c:v>485</c:v>
                </c:pt>
                <c:pt idx="607">
                  <c:v>485.5</c:v>
                </c:pt>
                <c:pt idx="608">
                  <c:v>486</c:v>
                </c:pt>
                <c:pt idx="609">
                  <c:v>486.5</c:v>
                </c:pt>
                <c:pt idx="610">
                  <c:v>487</c:v>
                </c:pt>
                <c:pt idx="611">
                  <c:v>487.5</c:v>
                </c:pt>
                <c:pt idx="612">
                  <c:v>488</c:v>
                </c:pt>
                <c:pt idx="613">
                  <c:v>488.5</c:v>
                </c:pt>
                <c:pt idx="614">
                  <c:v>489</c:v>
                </c:pt>
                <c:pt idx="615">
                  <c:v>489.5</c:v>
                </c:pt>
                <c:pt idx="616">
                  <c:v>490</c:v>
                </c:pt>
                <c:pt idx="617">
                  <c:v>490.5</c:v>
                </c:pt>
                <c:pt idx="618">
                  <c:v>491</c:v>
                </c:pt>
                <c:pt idx="619">
                  <c:v>491.5</c:v>
                </c:pt>
                <c:pt idx="620">
                  <c:v>492</c:v>
                </c:pt>
                <c:pt idx="621">
                  <c:v>492.5</c:v>
                </c:pt>
                <c:pt idx="622">
                  <c:v>493</c:v>
                </c:pt>
                <c:pt idx="623">
                  <c:v>493.5</c:v>
                </c:pt>
                <c:pt idx="624">
                  <c:v>494</c:v>
                </c:pt>
                <c:pt idx="625">
                  <c:v>494.5</c:v>
                </c:pt>
                <c:pt idx="626">
                  <c:v>495</c:v>
                </c:pt>
                <c:pt idx="627">
                  <c:v>495.5</c:v>
                </c:pt>
                <c:pt idx="628">
                  <c:v>496</c:v>
                </c:pt>
                <c:pt idx="629">
                  <c:v>496.5</c:v>
                </c:pt>
                <c:pt idx="630">
                  <c:v>497</c:v>
                </c:pt>
                <c:pt idx="631">
                  <c:v>497.5</c:v>
                </c:pt>
                <c:pt idx="632">
                  <c:v>498</c:v>
                </c:pt>
                <c:pt idx="633">
                  <c:v>498.5</c:v>
                </c:pt>
                <c:pt idx="634">
                  <c:v>499</c:v>
                </c:pt>
                <c:pt idx="635">
                  <c:v>499.5</c:v>
                </c:pt>
                <c:pt idx="636">
                  <c:v>500</c:v>
                </c:pt>
                <c:pt idx="637">
                  <c:v>500.5</c:v>
                </c:pt>
                <c:pt idx="638">
                  <c:v>501</c:v>
                </c:pt>
                <c:pt idx="639">
                  <c:v>501.5</c:v>
                </c:pt>
                <c:pt idx="640">
                  <c:v>502</c:v>
                </c:pt>
                <c:pt idx="641">
                  <c:v>502.5</c:v>
                </c:pt>
                <c:pt idx="642">
                  <c:v>503</c:v>
                </c:pt>
                <c:pt idx="643">
                  <c:v>503.5</c:v>
                </c:pt>
                <c:pt idx="644">
                  <c:v>504</c:v>
                </c:pt>
                <c:pt idx="645">
                  <c:v>504.5</c:v>
                </c:pt>
                <c:pt idx="646">
                  <c:v>505</c:v>
                </c:pt>
                <c:pt idx="647">
                  <c:v>505.5</c:v>
                </c:pt>
                <c:pt idx="648">
                  <c:v>506</c:v>
                </c:pt>
                <c:pt idx="649">
                  <c:v>506.5</c:v>
                </c:pt>
                <c:pt idx="650">
                  <c:v>507</c:v>
                </c:pt>
                <c:pt idx="651">
                  <c:v>507.5</c:v>
                </c:pt>
                <c:pt idx="652">
                  <c:v>508</c:v>
                </c:pt>
                <c:pt idx="653">
                  <c:v>508.5</c:v>
                </c:pt>
                <c:pt idx="654">
                  <c:v>509</c:v>
                </c:pt>
                <c:pt idx="655">
                  <c:v>509.5</c:v>
                </c:pt>
                <c:pt idx="656">
                  <c:v>510</c:v>
                </c:pt>
                <c:pt idx="657">
                  <c:v>510.5</c:v>
                </c:pt>
                <c:pt idx="658">
                  <c:v>511</c:v>
                </c:pt>
                <c:pt idx="659">
                  <c:v>511.5</c:v>
                </c:pt>
                <c:pt idx="660">
                  <c:v>512</c:v>
                </c:pt>
                <c:pt idx="661">
                  <c:v>512.5</c:v>
                </c:pt>
                <c:pt idx="662">
                  <c:v>513</c:v>
                </c:pt>
                <c:pt idx="663">
                  <c:v>513.5</c:v>
                </c:pt>
                <c:pt idx="664">
                  <c:v>514</c:v>
                </c:pt>
                <c:pt idx="665">
                  <c:v>514.5</c:v>
                </c:pt>
                <c:pt idx="666">
                  <c:v>515</c:v>
                </c:pt>
                <c:pt idx="667">
                  <c:v>515.5</c:v>
                </c:pt>
                <c:pt idx="668">
                  <c:v>516</c:v>
                </c:pt>
                <c:pt idx="669">
                  <c:v>516.5</c:v>
                </c:pt>
                <c:pt idx="670">
                  <c:v>517</c:v>
                </c:pt>
                <c:pt idx="671">
                  <c:v>517.5</c:v>
                </c:pt>
                <c:pt idx="672">
                  <c:v>518</c:v>
                </c:pt>
                <c:pt idx="673">
                  <c:v>518.5</c:v>
                </c:pt>
                <c:pt idx="674">
                  <c:v>519</c:v>
                </c:pt>
                <c:pt idx="675">
                  <c:v>519.5</c:v>
                </c:pt>
                <c:pt idx="676">
                  <c:v>520</c:v>
                </c:pt>
                <c:pt idx="677">
                  <c:v>520.5</c:v>
                </c:pt>
                <c:pt idx="678">
                  <c:v>521</c:v>
                </c:pt>
                <c:pt idx="679">
                  <c:v>521.5</c:v>
                </c:pt>
                <c:pt idx="680">
                  <c:v>522</c:v>
                </c:pt>
                <c:pt idx="681">
                  <c:v>522.5</c:v>
                </c:pt>
                <c:pt idx="682">
                  <c:v>523</c:v>
                </c:pt>
                <c:pt idx="683">
                  <c:v>523.5</c:v>
                </c:pt>
                <c:pt idx="684">
                  <c:v>524</c:v>
                </c:pt>
                <c:pt idx="685">
                  <c:v>524.5</c:v>
                </c:pt>
                <c:pt idx="686">
                  <c:v>525</c:v>
                </c:pt>
                <c:pt idx="687">
                  <c:v>525.5</c:v>
                </c:pt>
                <c:pt idx="688">
                  <c:v>526</c:v>
                </c:pt>
                <c:pt idx="689">
                  <c:v>526.5</c:v>
                </c:pt>
                <c:pt idx="690">
                  <c:v>527</c:v>
                </c:pt>
                <c:pt idx="691">
                  <c:v>527.5</c:v>
                </c:pt>
                <c:pt idx="692">
                  <c:v>528</c:v>
                </c:pt>
                <c:pt idx="693">
                  <c:v>528.5</c:v>
                </c:pt>
                <c:pt idx="694">
                  <c:v>529</c:v>
                </c:pt>
                <c:pt idx="695">
                  <c:v>529.5</c:v>
                </c:pt>
                <c:pt idx="696">
                  <c:v>530</c:v>
                </c:pt>
                <c:pt idx="697">
                  <c:v>530.5</c:v>
                </c:pt>
                <c:pt idx="698">
                  <c:v>531</c:v>
                </c:pt>
                <c:pt idx="699">
                  <c:v>531.5</c:v>
                </c:pt>
                <c:pt idx="700">
                  <c:v>532</c:v>
                </c:pt>
                <c:pt idx="701">
                  <c:v>532.5</c:v>
                </c:pt>
                <c:pt idx="702">
                  <c:v>533</c:v>
                </c:pt>
                <c:pt idx="703">
                  <c:v>533.5</c:v>
                </c:pt>
                <c:pt idx="704">
                  <c:v>534</c:v>
                </c:pt>
                <c:pt idx="705">
                  <c:v>534.5</c:v>
                </c:pt>
                <c:pt idx="706">
                  <c:v>535</c:v>
                </c:pt>
                <c:pt idx="707">
                  <c:v>535.5</c:v>
                </c:pt>
                <c:pt idx="708">
                  <c:v>536</c:v>
                </c:pt>
                <c:pt idx="709">
                  <c:v>536.5</c:v>
                </c:pt>
                <c:pt idx="710">
                  <c:v>537</c:v>
                </c:pt>
                <c:pt idx="711">
                  <c:v>537.5</c:v>
                </c:pt>
                <c:pt idx="712">
                  <c:v>538</c:v>
                </c:pt>
                <c:pt idx="713">
                  <c:v>538.5</c:v>
                </c:pt>
                <c:pt idx="714">
                  <c:v>539</c:v>
                </c:pt>
                <c:pt idx="715">
                  <c:v>539.5</c:v>
                </c:pt>
                <c:pt idx="716">
                  <c:v>540</c:v>
                </c:pt>
                <c:pt idx="717">
                  <c:v>540.5</c:v>
                </c:pt>
                <c:pt idx="718">
                  <c:v>541</c:v>
                </c:pt>
                <c:pt idx="719">
                  <c:v>541.5</c:v>
                </c:pt>
                <c:pt idx="720">
                  <c:v>542</c:v>
                </c:pt>
                <c:pt idx="721">
                  <c:v>542.5</c:v>
                </c:pt>
                <c:pt idx="722">
                  <c:v>543</c:v>
                </c:pt>
                <c:pt idx="723">
                  <c:v>543.5</c:v>
                </c:pt>
                <c:pt idx="724">
                  <c:v>544</c:v>
                </c:pt>
                <c:pt idx="725">
                  <c:v>544.5</c:v>
                </c:pt>
                <c:pt idx="726">
                  <c:v>545</c:v>
                </c:pt>
                <c:pt idx="727">
                  <c:v>545.5</c:v>
                </c:pt>
                <c:pt idx="728">
                  <c:v>546</c:v>
                </c:pt>
                <c:pt idx="729">
                  <c:v>546.5</c:v>
                </c:pt>
                <c:pt idx="730">
                  <c:v>547</c:v>
                </c:pt>
                <c:pt idx="731">
                  <c:v>547.5</c:v>
                </c:pt>
                <c:pt idx="732">
                  <c:v>548</c:v>
                </c:pt>
                <c:pt idx="733">
                  <c:v>548.5</c:v>
                </c:pt>
                <c:pt idx="734">
                  <c:v>549</c:v>
                </c:pt>
                <c:pt idx="735">
                  <c:v>549.5</c:v>
                </c:pt>
                <c:pt idx="736">
                  <c:v>550</c:v>
                </c:pt>
                <c:pt idx="737">
                  <c:v>550.5</c:v>
                </c:pt>
                <c:pt idx="738">
                  <c:v>551</c:v>
                </c:pt>
                <c:pt idx="739">
                  <c:v>551.5</c:v>
                </c:pt>
                <c:pt idx="740">
                  <c:v>552</c:v>
                </c:pt>
                <c:pt idx="741">
                  <c:v>552.5</c:v>
                </c:pt>
                <c:pt idx="742">
                  <c:v>553</c:v>
                </c:pt>
                <c:pt idx="743">
                  <c:v>553.5</c:v>
                </c:pt>
                <c:pt idx="744">
                  <c:v>554</c:v>
                </c:pt>
                <c:pt idx="745">
                  <c:v>554.5</c:v>
                </c:pt>
                <c:pt idx="746">
                  <c:v>555</c:v>
                </c:pt>
                <c:pt idx="747">
                  <c:v>555.5</c:v>
                </c:pt>
                <c:pt idx="748">
                  <c:v>556</c:v>
                </c:pt>
                <c:pt idx="749">
                  <c:v>556.5</c:v>
                </c:pt>
                <c:pt idx="750">
                  <c:v>557</c:v>
                </c:pt>
                <c:pt idx="751">
                  <c:v>557.5</c:v>
                </c:pt>
                <c:pt idx="752">
                  <c:v>558</c:v>
                </c:pt>
                <c:pt idx="753">
                  <c:v>558.5</c:v>
                </c:pt>
                <c:pt idx="754">
                  <c:v>559</c:v>
                </c:pt>
                <c:pt idx="755">
                  <c:v>559.5</c:v>
                </c:pt>
                <c:pt idx="756">
                  <c:v>560</c:v>
                </c:pt>
                <c:pt idx="757">
                  <c:v>560.5</c:v>
                </c:pt>
                <c:pt idx="758">
                  <c:v>561</c:v>
                </c:pt>
                <c:pt idx="759">
                  <c:v>561.5</c:v>
                </c:pt>
                <c:pt idx="760">
                  <c:v>562</c:v>
                </c:pt>
                <c:pt idx="761">
                  <c:v>562.5</c:v>
                </c:pt>
                <c:pt idx="762">
                  <c:v>563</c:v>
                </c:pt>
                <c:pt idx="763">
                  <c:v>563.5</c:v>
                </c:pt>
                <c:pt idx="764">
                  <c:v>564</c:v>
                </c:pt>
                <c:pt idx="765">
                  <c:v>564.5</c:v>
                </c:pt>
                <c:pt idx="766">
                  <c:v>565</c:v>
                </c:pt>
                <c:pt idx="767">
                  <c:v>565.5</c:v>
                </c:pt>
                <c:pt idx="768">
                  <c:v>566</c:v>
                </c:pt>
                <c:pt idx="769">
                  <c:v>566.5</c:v>
                </c:pt>
                <c:pt idx="770">
                  <c:v>567</c:v>
                </c:pt>
                <c:pt idx="771">
                  <c:v>567.5</c:v>
                </c:pt>
                <c:pt idx="772">
                  <c:v>568</c:v>
                </c:pt>
                <c:pt idx="773">
                  <c:v>568.5</c:v>
                </c:pt>
                <c:pt idx="774">
                  <c:v>569</c:v>
                </c:pt>
                <c:pt idx="775">
                  <c:v>569.5</c:v>
                </c:pt>
                <c:pt idx="776">
                  <c:v>570</c:v>
                </c:pt>
                <c:pt idx="777">
                  <c:v>570.5</c:v>
                </c:pt>
                <c:pt idx="778">
                  <c:v>571</c:v>
                </c:pt>
                <c:pt idx="779">
                  <c:v>571.5</c:v>
                </c:pt>
                <c:pt idx="780">
                  <c:v>572</c:v>
                </c:pt>
                <c:pt idx="781">
                  <c:v>572.5</c:v>
                </c:pt>
                <c:pt idx="782">
                  <c:v>573</c:v>
                </c:pt>
                <c:pt idx="783">
                  <c:v>573.5</c:v>
                </c:pt>
                <c:pt idx="784">
                  <c:v>574</c:v>
                </c:pt>
                <c:pt idx="785">
                  <c:v>574.5</c:v>
                </c:pt>
                <c:pt idx="786">
                  <c:v>575</c:v>
                </c:pt>
                <c:pt idx="787">
                  <c:v>575.5</c:v>
                </c:pt>
                <c:pt idx="788">
                  <c:v>576</c:v>
                </c:pt>
                <c:pt idx="789">
                  <c:v>576.5</c:v>
                </c:pt>
                <c:pt idx="790">
                  <c:v>577</c:v>
                </c:pt>
                <c:pt idx="791">
                  <c:v>577.5</c:v>
                </c:pt>
                <c:pt idx="792">
                  <c:v>578</c:v>
                </c:pt>
                <c:pt idx="793">
                  <c:v>578.5</c:v>
                </c:pt>
                <c:pt idx="794">
                  <c:v>579</c:v>
                </c:pt>
                <c:pt idx="795">
                  <c:v>579.5</c:v>
                </c:pt>
                <c:pt idx="796">
                  <c:v>580</c:v>
                </c:pt>
                <c:pt idx="797">
                  <c:v>580.5</c:v>
                </c:pt>
                <c:pt idx="798">
                  <c:v>581</c:v>
                </c:pt>
                <c:pt idx="799">
                  <c:v>581.5</c:v>
                </c:pt>
                <c:pt idx="800">
                  <c:v>582</c:v>
                </c:pt>
                <c:pt idx="801">
                  <c:v>582.5</c:v>
                </c:pt>
                <c:pt idx="802">
                  <c:v>583</c:v>
                </c:pt>
                <c:pt idx="803">
                  <c:v>583.5</c:v>
                </c:pt>
                <c:pt idx="804">
                  <c:v>584</c:v>
                </c:pt>
                <c:pt idx="805">
                  <c:v>584.5</c:v>
                </c:pt>
                <c:pt idx="806">
                  <c:v>585</c:v>
                </c:pt>
                <c:pt idx="807">
                  <c:v>585.5</c:v>
                </c:pt>
                <c:pt idx="808">
                  <c:v>586</c:v>
                </c:pt>
                <c:pt idx="809">
                  <c:v>586.5</c:v>
                </c:pt>
                <c:pt idx="810">
                  <c:v>587</c:v>
                </c:pt>
                <c:pt idx="811">
                  <c:v>587.5</c:v>
                </c:pt>
                <c:pt idx="812">
                  <c:v>588</c:v>
                </c:pt>
                <c:pt idx="813">
                  <c:v>588.5</c:v>
                </c:pt>
                <c:pt idx="814">
                  <c:v>589</c:v>
                </c:pt>
                <c:pt idx="815">
                  <c:v>589.5</c:v>
                </c:pt>
                <c:pt idx="816">
                  <c:v>590</c:v>
                </c:pt>
                <c:pt idx="817">
                  <c:v>590.5</c:v>
                </c:pt>
                <c:pt idx="818">
                  <c:v>591</c:v>
                </c:pt>
                <c:pt idx="819">
                  <c:v>591.5</c:v>
                </c:pt>
                <c:pt idx="820">
                  <c:v>592</c:v>
                </c:pt>
                <c:pt idx="821">
                  <c:v>592.5</c:v>
                </c:pt>
                <c:pt idx="822">
                  <c:v>593</c:v>
                </c:pt>
                <c:pt idx="823">
                  <c:v>593.5</c:v>
                </c:pt>
                <c:pt idx="824">
                  <c:v>594</c:v>
                </c:pt>
                <c:pt idx="825">
                  <c:v>594.5</c:v>
                </c:pt>
                <c:pt idx="826">
                  <c:v>595</c:v>
                </c:pt>
                <c:pt idx="827">
                  <c:v>595.5</c:v>
                </c:pt>
                <c:pt idx="828">
                  <c:v>596</c:v>
                </c:pt>
                <c:pt idx="829">
                  <c:v>596.5</c:v>
                </c:pt>
                <c:pt idx="830">
                  <c:v>597</c:v>
                </c:pt>
                <c:pt idx="831">
                  <c:v>597.5</c:v>
                </c:pt>
                <c:pt idx="832">
                  <c:v>598</c:v>
                </c:pt>
                <c:pt idx="833">
                  <c:v>598.5</c:v>
                </c:pt>
                <c:pt idx="834">
                  <c:v>599</c:v>
                </c:pt>
                <c:pt idx="835">
                  <c:v>599.5</c:v>
                </c:pt>
                <c:pt idx="836">
                  <c:v>600</c:v>
                </c:pt>
                <c:pt idx="837">
                  <c:v>600.5</c:v>
                </c:pt>
                <c:pt idx="838">
                  <c:v>601</c:v>
                </c:pt>
                <c:pt idx="839">
                  <c:v>601.5</c:v>
                </c:pt>
                <c:pt idx="840">
                  <c:v>602</c:v>
                </c:pt>
                <c:pt idx="841">
                  <c:v>602.5</c:v>
                </c:pt>
                <c:pt idx="842">
                  <c:v>603</c:v>
                </c:pt>
                <c:pt idx="843">
                  <c:v>603.5</c:v>
                </c:pt>
                <c:pt idx="844">
                  <c:v>604</c:v>
                </c:pt>
                <c:pt idx="845">
                  <c:v>604.5</c:v>
                </c:pt>
                <c:pt idx="846">
                  <c:v>605</c:v>
                </c:pt>
                <c:pt idx="847">
                  <c:v>605.5</c:v>
                </c:pt>
                <c:pt idx="848">
                  <c:v>606</c:v>
                </c:pt>
                <c:pt idx="849">
                  <c:v>606.5</c:v>
                </c:pt>
                <c:pt idx="850">
                  <c:v>607</c:v>
                </c:pt>
                <c:pt idx="851">
                  <c:v>607.5</c:v>
                </c:pt>
                <c:pt idx="852">
                  <c:v>608</c:v>
                </c:pt>
                <c:pt idx="853">
                  <c:v>608.5</c:v>
                </c:pt>
                <c:pt idx="854">
                  <c:v>609</c:v>
                </c:pt>
                <c:pt idx="855">
                  <c:v>609.5</c:v>
                </c:pt>
                <c:pt idx="856">
                  <c:v>610</c:v>
                </c:pt>
                <c:pt idx="857">
                  <c:v>610.5</c:v>
                </c:pt>
                <c:pt idx="858">
                  <c:v>611</c:v>
                </c:pt>
                <c:pt idx="859">
                  <c:v>611.5</c:v>
                </c:pt>
                <c:pt idx="860">
                  <c:v>612</c:v>
                </c:pt>
                <c:pt idx="861">
                  <c:v>612.5</c:v>
                </c:pt>
                <c:pt idx="862">
                  <c:v>613</c:v>
                </c:pt>
                <c:pt idx="863">
                  <c:v>613.5</c:v>
                </c:pt>
                <c:pt idx="864">
                  <c:v>614</c:v>
                </c:pt>
                <c:pt idx="865">
                  <c:v>614.5</c:v>
                </c:pt>
                <c:pt idx="866">
                  <c:v>615</c:v>
                </c:pt>
                <c:pt idx="867">
                  <c:v>615.5</c:v>
                </c:pt>
                <c:pt idx="868">
                  <c:v>616</c:v>
                </c:pt>
                <c:pt idx="869">
                  <c:v>616.5</c:v>
                </c:pt>
                <c:pt idx="870">
                  <c:v>617</c:v>
                </c:pt>
                <c:pt idx="871">
                  <c:v>617.5</c:v>
                </c:pt>
                <c:pt idx="872">
                  <c:v>618</c:v>
                </c:pt>
                <c:pt idx="873">
                  <c:v>618.5</c:v>
                </c:pt>
                <c:pt idx="874">
                  <c:v>619</c:v>
                </c:pt>
                <c:pt idx="875">
                  <c:v>619.5</c:v>
                </c:pt>
                <c:pt idx="876">
                  <c:v>620</c:v>
                </c:pt>
                <c:pt idx="877">
                  <c:v>620.5</c:v>
                </c:pt>
                <c:pt idx="878">
                  <c:v>621</c:v>
                </c:pt>
                <c:pt idx="879">
                  <c:v>621.5</c:v>
                </c:pt>
                <c:pt idx="880">
                  <c:v>622</c:v>
                </c:pt>
                <c:pt idx="881">
                  <c:v>622.5</c:v>
                </c:pt>
                <c:pt idx="882">
                  <c:v>623</c:v>
                </c:pt>
                <c:pt idx="883">
                  <c:v>623.5</c:v>
                </c:pt>
                <c:pt idx="884">
                  <c:v>624</c:v>
                </c:pt>
                <c:pt idx="885">
                  <c:v>624.5</c:v>
                </c:pt>
                <c:pt idx="886">
                  <c:v>625</c:v>
                </c:pt>
                <c:pt idx="887">
                  <c:v>625.5</c:v>
                </c:pt>
                <c:pt idx="888">
                  <c:v>626</c:v>
                </c:pt>
                <c:pt idx="889">
                  <c:v>626.5</c:v>
                </c:pt>
                <c:pt idx="890">
                  <c:v>627</c:v>
                </c:pt>
                <c:pt idx="891">
                  <c:v>627.5</c:v>
                </c:pt>
                <c:pt idx="892">
                  <c:v>628</c:v>
                </c:pt>
                <c:pt idx="893">
                  <c:v>628.5</c:v>
                </c:pt>
                <c:pt idx="894">
                  <c:v>629</c:v>
                </c:pt>
                <c:pt idx="895">
                  <c:v>629.5</c:v>
                </c:pt>
                <c:pt idx="896">
                  <c:v>630</c:v>
                </c:pt>
                <c:pt idx="897">
                  <c:v>630.5</c:v>
                </c:pt>
                <c:pt idx="898">
                  <c:v>631</c:v>
                </c:pt>
                <c:pt idx="899">
                  <c:v>631.5</c:v>
                </c:pt>
                <c:pt idx="900">
                  <c:v>632</c:v>
                </c:pt>
                <c:pt idx="901">
                  <c:v>632.5</c:v>
                </c:pt>
                <c:pt idx="902">
                  <c:v>633</c:v>
                </c:pt>
                <c:pt idx="903">
                  <c:v>633.5</c:v>
                </c:pt>
                <c:pt idx="904">
                  <c:v>634</c:v>
                </c:pt>
                <c:pt idx="905">
                  <c:v>634.5</c:v>
                </c:pt>
                <c:pt idx="906">
                  <c:v>635</c:v>
                </c:pt>
                <c:pt idx="907">
                  <c:v>635.5</c:v>
                </c:pt>
                <c:pt idx="908">
                  <c:v>636</c:v>
                </c:pt>
                <c:pt idx="909">
                  <c:v>636.5</c:v>
                </c:pt>
                <c:pt idx="910">
                  <c:v>637</c:v>
                </c:pt>
                <c:pt idx="911">
                  <c:v>637.5</c:v>
                </c:pt>
                <c:pt idx="912">
                  <c:v>638</c:v>
                </c:pt>
                <c:pt idx="913">
                  <c:v>638.5</c:v>
                </c:pt>
                <c:pt idx="914">
                  <c:v>639</c:v>
                </c:pt>
                <c:pt idx="915">
                  <c:v>639.5</c:v>
                </c:pt>
                <c:pt idx="916">
                  <c:v>640</c:v>
                </c:pt>
                <c:pt idx="917">
                  <c:v>640.5</c:v>
                </c:pt>
                <c:pt idx="918">
                  <c:v>641</c:v>
                </c:pt>
                <c:pt idx="919">
                  <c:v>641.5</c:v>
                </c:pt>
                <c:pt idx="920">
                  <c:v>642</c:v>
                </c:pt>
                <c:pt idx="921">
                  <c:v>642.5</c:v>
                </c:pt>
                <c:pt idx="922">
                  <c:v>643</c:v>
                </c:pt>
                <c:pt idx="923">
                  <c:v>643.5</c:v>
                </c:pt>
                <c:pt idx="924">
                  <c:v>644</c:v>
                </c:pt>
                <c:pt idx="925">
                  <c:v>644.5</c:v>
                </c:pt>
                <c:pt idx="926">
                  <c:v>645</c:v>
                </c:pt>
                <c:pt idx="927">
                  <c:v>645.5</c:v>
                </c:pt>
                <c:pt idx="928">
                  <c:v>646</c:v>
                </c:pt>
                <c:pt idx="929">
                  <c:v>646.5</c:v>
                </c:pt>
                <c:pt idx="930">
                  <c:v>647</c:v>
                </c:pt>
                <c:pt idx="931">
                  <c:v>647.5</c:v>
                </c:pt>
                <c:pt idx="932">
                  <c:v>648</c:v>
                </c:pt>
                <c:pt idx="933">
                  <c:v>648.5</c:v>
                </c:pt>
                <c:pt idx="934">
                  <c:v>649</c:v>
                </c:pt>
                <c:pt idx="935">
                  <c:v>649.5</c:v>
                </c:pt>
                <c:pt idx="936">
                  <c:v>650</c:v>
                </c:pt>
                <c:pt idx="937">
                  <c:v>650.5</c:v>
                </c:pt>
                <c:pt idx="938">
                  <c:v>651</c:v>
                </c:pt>
                <c:pt idx="939">
                  <c:v>651.5</c:v>
                </c:pt>
                <c:pt idx="940">
                  <c:v>652</c:v>
                </c:pt>
                <c:pt idx="941">
                  <c:v>652.5</c:v>
                </c:pt>
                <c:pt idx="942">
                  <c:v>653</c:v>
                </c:pt>
                <c:pt idx="943">
                  <c:v>653.5</c:v>
                </c:pt>
                <c:pt idx="944">
                  <c:v>654</c:v>
                </c:pt>
                <c:pt idx="945">
                  <c:v>654.5</c:v>
                </c:pt>
                <c:pt idx="946">
                  <c:v>655</c:v>
                </c:pt>
                <c:pt idx="947">
                  <c:v>655.5</c:v>
                </c:pt>
                <c:pt idx="948">
                  <c:v>656</c:v>
                </c:pt>
                <c:pt idx="949">
                  <c:v>656.5</c:v>
                </c:pt>
                <c:pt idx="950">
                  <c:v>657</c:v>
                </c:pt>
                <c:pt idx="951">
                  <c:v>657.5</c:v>
                </c:pt>
                <c:pt idx="952">
                  <c:v>658</c:v>
                </c:pt>
                <c:pt idx="953">
                  <c:v>658.5</c:v>
                </c:pt>
                <c:pt idx="954">
                  <c:v>659</c:v>
                </c:pt>
                <c:pt idx="955">
                  <c:v>659.5</c:v>
                </c:pt>
                <c:pt idx="956">
                  <c:v>660</c:v>
                </c:pt>
                <c:pt idx="957">
                  <c:v>660.5</c:v>
                </c:pt>
                <c:pt idx="958">
                  <c:v>661</c:v>
                </c:pt>
                <c:pt idx="959">
                  <c:v>661.5</c:v>
                </c:pt>
                <c:pt idx="960">
                  <c:v>662</c:v>
                </c:pt>
                <c:pt idx="961">
                  <c:v>662.5</c:v>
                </c:pt>
                <c:pt idx="962">
                  <c:v>663</c:v>
                </c:pt>
                <c:pt idx="963">
                  <c:v>663.5</c:v>
                </c:pt>
                <c:pt idx="964">
                  <c:v>664</c:v>
                </c:pt>
                <c:pt idx="965">
                  <c:v>664.5</c:v>
                </c:pt>
                <c:pt idx="966">
                  <c:v>665</c:v>
                </c:pt>
                <c:pt idx="967">
                  <c:v>665.5</c:v>
                </c:pt>
                <c:pt idx="968">
                  <c:v>666</c:v>
                </c:pt>
                <c:pt idx="969">
                  <c:v>666.5</c:v>
                </c:pt>
                <c:pt idx="970">
                  <c:v>667</c:v>
                </c:pt>
                <c:pt idx="971">
                  <c:v>667.5</c:v>
                </c:pt>
                <c:pt idx="972">
                  <c:v>668</c:v>
                </c:pt>
                <c:pt idx="973">
                  <c:v>668.5</c:v>
                </c:pt>
                <c:pt idx="974">
                  <c:v>669</c:v>
                </c:pt>
                <c:pt idx="975">
                  <c:v>669.5</c:v>
                </c:pt>
                <c:pt idx="976">
                  <c:v>670</c:v>
                </c:pt>
                <c:pt idx="977">
                  <c:v>670.5</c:v>
                </c:pt>
                <c:pt idx="978">
                  <c:v>671</c:v>
                </c:pt>
                <c:pt idx="979">
                  <c:v>671.5</c:v>
                </c:pt>
                <c:pt idx="980">
                  <c:v>672</c:v>
                </c:pt>
                <c:pt idx="981">
                  <c:v>672.5</c:v>
                </c:pt>
                <c:pt idx="982">
                  <c:v>673</c:v>
                </c:pt>
                <c:pt idx="983">
                  <c:v>673.5</c:v>
                </c:pt>
                <c:pt idx="984">
                  <c:v>674</c:v>
                </c:pt>
                <c:pt idx="985">
                  <c:v>674.5</c:v>
                </c:pt>
                <c:pt idx="986">
                  <c:v>675</c:v>
                </c:pt>
                <c:pt idx="987">
                  <c:v>675.5</c:v>
                </c:pt>
                <c:pt idx="988">
                  <c:v>676</c:v>
                </c:pt>
                <c:pt idx="989">
                  <c:v>676.5</c:v>
                </c:pt>
                <c:pt idx="990">
                  <c:v>677</c:v>
                </c:pt>
                <c:pt idx="991">
                  <c:v>677.5</c:v>
                </c:pt>
                <c:pt idx="992">
                  <c:v>678</c:v>
                </c:pt>
                <c:pt idx="993">
                  <c:v>678.5</c:v>
                </c:pt>
                <c:pt idx="994">
                  <c:v>679</c:v>
                </c:pt>
                <c:pt idx="995">
                  <c:v>679.5</c:v>
                </c:pt>
                <c:pt idx="996">
                  <c:v>680</c:v>
                </c:pt>
                <c:pt idx="997">
                  <c:v>680.5</c:v>
                </c:pt>
                <c:pt idx="998">
                  <c:v>681</c:v>
                </c:pt>
                <c:pt idx="999">
                  <c:v>681.5</c:v>
                </c:pt>
                <c:pt idx="1000">
                  <c:v>682</c:v>
                </c:pt>
                <c:pt idx="1001">
                  <c:v>682.5</c:v>
                </c:pt>
                <c:pt idx="1002">
                  <c:v>683</c:v>
                </c:pt>
                <c:pt idx="1003">
                  <c:v>683.5</c:v>
                </c:pt>
                <c:pt idx="1004">
                  <c:v>684</c:v>
                </c:pt>
                <c:pt idx="1005">
                  <c:v>684.5</c:v>
                </c:pt>
                <c:pt idx="1006">
                  <c:v>685</c:v>
                </c:pt>
                <c:pt idx="1007">
                  <c:v>685.5</c:v>
                </c:pt>
                <c:pt idx="1008">
                  <c:v>686</c:v>
                </c:pt>
                <c:pt idx="1009">
                  <c:v>686.5</c:v>
                </c:pt>
                <c:pt idx="1010">
                  <c:v>687</c:v>
                </c:pt>
                <c:pt idx="1011">
                  <c:v>687.5</c:v>
                </c:pt>
                <c:pt idx="1012">
                  <c:v>688</c:v>
                </c:pt>
                <c:pt idx="1013">
                  <c:v>688.5</c:v>
                </c:pt>
                <c:pt idx="1014">
                  <c:v>689</c:v>
                </c:pt>
                <c:pt idx="1015">
                  <c:v>689.5</c:v>
                </c:pt>
                <c:pt idx="1016">
                  <c:v>690</c:v>
                </c:pt>
                <c:pt idx="1017">
                  <c:v>690.5</c:v>
                </c:pt>
                <c:pt idx="1018">
                  <c:v>691</c:v>
                </c:pt>
                <c:pt idx="1019">
                  <c:v>691.5</c:v>
                </c:pt>
                <c:pt idx="1020">
                  <c:v>692</c:v>
                </c:pt>
                <c:pt idx="1021">
                  <c:v>692.5</c:v>
                </c:pt>
                <c:pt idx="1022">
                  <c:v>693</c:v>
                </c:pt>
                <c:pt idx="1023">
                  <c:v>693.5</c:v>
                </c:pt>
                <c:pt idx="1024">
                  <c:v>694</c:v>
                </c:pt>
                <c:pt idx="1025">
                  <c:v>694.5</c:v>
                </c:pt>
                <c:pt idx="1026">
                  <c:v>695</c:v>
                </c:pt>
                <c:pt idx="1027">
                  <c:v>695.5</c:v>
                </c:pt>
                <c:pt idx="1028">
                  <c:v>696</c:v>
                </c:pt>
                <c:pt idx="1029">
                  <c:v>696.5</c:v>
                </c:pt>
                <c:pt idx="1030">
                  <c:v>697</c:v>
                </c:pt>
                <c:pt idx="1031">
                  <c:v>697.5</c:v>
                </c:pt>
                <c:pt idx="1032">
                  <c:v>698</c:v>
                </c:pt>
                <c:pt idx="1033">
                  <c:v>698.5</c:v>
                </c:pt>
                <c:pt idx="1034">
                  <c:v>699</c:v>
                </c:pt>
                <c:pt idx="1035">
                  <c:v>699.5</c:v>
                </c:pt>
                <c:pt idx="1036">
                  <c:v>700</c:v>
                </c:pt>
                <c:pt idx="1037">
                  <c:v>700.5</c:v>
                </c:pt>
                <c:pt idx="1038">
                  <c:v>701</c:v>
                </c:pt>
                <c:pt idx="1039">
                  <c:v>701.5</c:v>
                </c:pt>
                <c:pt idx="1040">
                  <c:v>702</c:v>
                </c:pt>
                <c:pt idx="1041">
                  <c:v>702.5</c:v>
                </c:pt>
                <c:pt idx="1042">
                  <c:v>703</c:v>
                </c:pt>
                <c:pt idx="1043">
                  <c:v>703.5</c:v>
                </c:pt>
                <c:pt idx="1044">
                  <c:v>704</c:v>
                </c:pt>
                <c:pt idx="1045">
                  <c:v>704.5</c:v>
                </c:pt>
                <c:pt idx="1046">
                  <c:v>705</c:v>
                </c:pt>
                <c:pt idx="1047">
                  <c:v>705.5</c:v>
                </c:pt>
                <c:pt idx="1048">
                  <c:v>706</c:v>
                </c:pt>
                <c:pt idx="1049">
                  <c:v>706.5</c:v>
                </c:pt>
                <c:pt idx="1050">
                  <c:v>707</c:v>
                </c:pt>
                <c:pt idx="1051">
                  <c:v>707.5</c:v>
                </c:pt>
                <c:pt idx="1052">
                  <c:v>708</c:v>
                </c:pt>
                <c:pt idx="1053">
                  <c:v>708.5</c:v>
                </c:pt>
                <c:pt idx="1054">
                  <c:v>709</c:v>
                </c:pt>
                <c:pt idx="1055">
                  <c:v>709.5</c:v>
                </c:pt>
                <c:pt idx="1056">
                  <c:v>710</c:v>
                </c:pt>
                <c:pt idx="1057">
                  <c:v>710.5</c:v>
                </c:pt>
                <c:pt idx="1058">
                  <c:v>711</c:v>
                </c:pt>
                <c:pt idx="1059">
                  <c:v>711.5</c:v>
                </c:pt>
                <c:pt idx="1060">
                  <c:v>712</c:v>
                </c:pt>
                <c:pt idx="1061">
                  <c:v>712.5</c:v>
                </c:pt>
                <c:pt idx="1062">
                  <c:v>713</c:v>
                </c:pt>
                <c:pt idx="1063">
                  <c:v>713.5</c:v>
                </c:pt>
                <c:pt idx="1064">
                  <c:v>714</c:v>
                </c:pt>
                <c:pt idx="1065">
                  <c:v>714.5</c:v>
                </c:pt>
                <c:pt idx="1066">
                  <c:v>715</c:v>
                </c:pt>
                <c:pt idx="1067">
                  <c:v>715.5</c:v>
                </c:pt>
                <c:pt idx="1068">
                  <c:v>716</c:v>
                </c:pt>
                <c:pt idx="1069">
                  <c:v>716.5</c:v>
                </c:pt>
                <c:pt idx="1070">
                  <c:v>717</c:v>
                </c:pt>
                <c:pt idx="1071">
                  <c:v>717.5</c:v>
                </c:pt>
                <c:pt idx="1072">
                  <c:v>718</c:v>
                </c:pt>
                <c:pt idx="1073">
                  <c:v>718.5</c:v>
                </c:pt>
                <c:pt idx="1074">
                  <c:v>719</c:v>
                </c:pt>
                <c:pt idx="1075">
                  <c:v>719.5</c:v>
                </c:pt>
                <c:pt idx="1076">
                  <c:v>720</c:v>
                </c:pt>
                <c:pt idx="1077">
                  <c:v>720.5</c:v>
                </c:pt>
                <c:pt idx="1078">
                  <c:v>721</c:v>
                </c:pt>
                <c:pt idx="1079">
                  <c:v>721.5</c:v>
                </c:pt>
                <c:pt idx="1080">
                  <c:v>722</c:v>
                </c:pt>
                <c:pt idx="1081">
                  <c:v>722.5</c:v>
                </c:pt>
                <c:pt idx="1082">
                  <c:v>723</c:v>
                </c:pt>
                <c:pt idx="1083">
                  <c:v>723.5</c:v>
                </c:pt>
                <c:pt idx="1084">
                  <c:v>724</c:v>
                </c:pt>
                <c:pt idx="1085">
                  <c:v>724.5</c:v>
                </c:pt>
                <c:pt idx="1086">
                  <c:v>725</c:v>
                </c:pt>
                <c:pt idx="1087">
                  <c:v>725.5</c:v>
                </c:pt>
                <c:pt idx="1088">
                  <c:v>726</c:v>
                </c:pt>
                <c:pt idx="1089">
                  <c:v>726.5</c:v>
                </c:pt>
                <c:pt idx="1090">
                  <c:v>727</c:v>
                </c:pt>
                <c:pt idx="1091">
                  <c:v>727.5</c:v>
                </c:pt>
                <c:pt idx="1092">
                  <c:v>728</c:v>
                </c:pt>
                <c:pt idx="1093">
                  <c:v>728.5</c:v>
                </c:pt>
                <c:pt idx="1094">
                  <c:v>729</c:v>
                </c:pt>
                <c:pt idx="1095">
                  <c:v>729.5</c:v>
                </c:pt>
                <c:pt idx="1096">
                  <c:v>730</c:v>
                </c:pt>
                <c:pt idx="1097">
                  <c:v>730.5</c:v>
                </c:pt>
                <c:pt idx="1098">
                  <c:v>731</c:v>
                </c:pt>
                <c:pt idx="1099">
                  <c:v>731.5</c:v>
                </c:pt>
                <c:pt idx="1100">
                  <c:v>732</c:v>
                </c:pt>
                <c:pt idx="1101">
                  <c:v>732.5</c:v>
                </c:pt>
                <c:pt idx="1102">
                  <c:v>733</c:v>
                </c:pt>
                <c:pt idx="1103">
                  <c:v>733.5</c:v>
                </c:pt>
                <c:pt idx="1104">
                  <c:v>734</c:v>
                </c:pt>
                <c:pt idx="1105">
                  <c:v>734.5</c:v>
                </c:pt>
                <c:pt idx="1106">
                  <c:v>735</c:v>
                </c:pt>
                <c:pt idx="1107">
                  <c:v>735.5</c:v>
                </c:pt>
                <c:pt idx="1108">
                  <c:v>736</c:v>
                </c:pt>
                <c:pt idx="1109">
                  <c:v>736.5</c:v>
                </c:pt>
                <c:pt idx="1110">
                  <c:v>737</c:v>
                </c:pt>
                <c:pt idx="1111">
                  <c:v>737.5</c:v>
                </c:pt>
                <c:pt idx="1112">
                  <c:v>738</c:v>
                </c:pt>
                <c:pt idx="1113">
                  <c:v>738.5</c:v>
                </c:pt>
                <c:pt idx="1114">
                  <c:v>739</c:v>
                </c:pt>
                <c:pt idx="1115">
                  <c:v>739.5</c:v>
                </c:pt>
                <c:pt idx="1116">
                  <c:v>740</c:v>
                </c:pt>
                <c:pt idx="1117">
                  <c:v>740.5</c:v>
                </c:pt>
                <c:pt idx="1118">
                  <c:v>741</c:v>
                </c:pt>
                <c:pt idx="1119">
                  <c:v>741.5</c:v>
                </c:pt>
                <c:pt idx="1120">
                  <c:v>742</c:v>
                </c:pt>
                <c:pt idx="1121">
                  <c:v>742.5</c:v>
                </c:pt>
                <c:pt idx="1122">
                  <c:v>743</c:v>
                </c:pt>
                <c:pt idx="1123">
                  <c:v>743.5</c:v>
                </c:pt>
                <c:pt idx="1124">
                  <c:v>744</c:v>
                </c:pt>
                <c:pt idx="1125">
                  <c:v>744.5</c:v>
                </c:pt>
                <c:pt idx="1126">
                  <c:v>745</c:v>
                </c:pt>
                <c:pt idx="1127">
                  <c:v>745.5</c:v>
                </c:pt>
                <c:pt idx="1128">
                  <c:v>746</c:v>
                </c:pt>
                <c:pt idx="1129">
                  <c:v>746.5</c:v>
                </c:pt>
                <c:pt idx="1130">
                  <c:v>747</c:v>
                </c:pt>
                <c:pt idx="1131">
                  <c:v>747.5</c:v>
                </c:pt>
                <c:pt idx="1132">
                  <c:v>748</c:v>
                </c:pt>
                <c:pt idx="1133">
                  <c:v>748.5</c:v>
                </c:pt>
                <c:pt idx="1134">
                  <c:v>749</c:v>
                </c:pt>
                <c:pt idx="1135">
                  <c:v>749.5</c:v>
                </c:pt>
                <c:pt idx="1136">
                  <c:v>750</c:v>
                </c:pt>
                <c:pt idx="1137">
                  <c:v>750.5</c:v>
                </c:pt>
                <c:pt idx="1138">
                  <c:v>751</c:v>
                </c:pt>
                <c:pt idx="1139">
                  <c:v>751.5</c:v>
                </c:pt>
                <c:pt idx="1140">
                  <c:v>752</c:v>
                </c:pt>
                <c:pt idx="1141">
                  <c:v>752.5</c:v>
                </c:pt>
                <c:pt idx="1142">
                  <c:v>753</c:v>
                </c:pt>
                <c:pt idx="1143">
                  <c:v>753.5</c:v>
                </c:pt>
                <c:pt idx="1144">
                  <c:v>754</c:v>
                </c:pt>
                <c:pt idx="1145">
                  <c:v>754.5</c:v>
                </c:pt>
                <c:pt idx="1146">
                  <c:v>755</c:v>
                </c:pt>
                <c:pt idx="1147">
                  <c:v>755.5</c:v>
                </c:pt>
                <c:pt idx="1148">
                  <c:v>756</c:v>
                </c:pt>
                <c:pt idx="1149">
                  <c:v>756.5</c:v>
                </c:pt>
                <c:pt idx="1150">
                  <c:v>757</c:v>
                </c:pt>
                <c:pt idx="1151">
                  <c:v>757.5</c:v>
                </c:pt>
                <c:pt idx="1152">
                  <c:v>758</c:v>
                </c:pt>
                <c:pt idx="1153">
                  <c:v>758.5</c:v>
                </c:pt>
                <c:pt idx="1154">
                  <c:v>759</c:v>
                </c:pt>
                <c:pt idx="1155">
                  <c:v>759.5</c:v>
                </c:pt>
                <c:pt idx="1156">
                  <c:v>760</c:v>
                </c:pt>
                <c:pt idx="1157">
                  <c:v>760.5</c:v>
                </c:pt>
                <c:pt idx="1158">
                  <c:v>761</c:v>
                </c:pt>
                <c:pt idx="1159">
                  <c:v>761.5</c:v>
                </c:pt>
                <c:pt idx="1160">
                  <c:v>762</c:v>
                </c:pt>
                <c:pt idx="1161">
                  <c:v>762.5</c:v>
                </c:pt>
                <c:pt idx="1162">
                  <c:v>763</c:v>
                </c:pt>
                <c:pt idx="1163">
                  <c:v>763.5</c:v>
                </c:pt>
                <c:pt idx="1164">
                  <c:v>764</c:v>
                </c:pt>
                <c:pt idx="1165">
                  <c:v>764.5</c:v>
                </c:pt>
                <c:pt idx="1166">
                  <c:v>765</c:v>
                </c:pt>
                <c:pt idx="1167">
                  <c:v>765.5</c:v>
                </c:pt>
                <c:pt idx="1168">
                  <c:v>766</c:v>
                </c:pt>
                <c:pt idx="1169">
                  <c:v>766.5</c:v>
                </c:pt>
                <c:pt idx="1170">
                  <c:v>767</c:v>
                </c:pt>
                <c:pt idx="1171">
                  <c:v>767.5</c:v>
                </c:pt>
                <c:pt idx="1172">
                  <c:v>768</c:v>
                </c:pt>
                <c:pt idx="1173">
                  <c:v>768.5</c:v>
                </c:pt>
                <c:pt idx="1174">
                  <c:v>769</c:v>
                </c:pt>
                <c:pt idx="1175">
                  <c:v>769.5</c:v>
                </c:pt>
                <c:pt idx="1176">
                  <c:v>770</c:v>
                </c:pt>
                <c:pt idx="1177">
                  <c:v>770.5</c:v>
                </c:pt>
                <c:pt idx="1178">
                  <c:v>771</c:v>
                </c:pt>
                <c:pt idx="1179">
                  <c:v>771.5</c:v>
                </c:pt>
                <c:pt idx="1180">
                  <c:v>772</c:v>
                </c:pt>
                <c:pt idx="1181">
                  <c:v>772.5</c:v>
                </c:pt>
                <c:pt idx="1182">
                  <c:v>773</c:v>
                </c:pt>
                <c:pt idx="1183">
                  <c:v>773.5</c:v>
                </c:pt>
                <c:pt idx="1184">
                  <c:v>774</c:v>
                </c:pt>
                <c:pt idx="1185">
                  <c:v>774.5</c:v>
                </c:pt>
                <c:pt idx="1186">
                  <c:v>775</c:v>
                </c:pt>
                <c:pt idx="1187">
                  <c:v>775.5</c:v>
                </c:pt>
                <c:pt idx="1188">
                  <c:v>776</c:v>
                </c:pt>
                <c:pt idx="1189">
                  <c:v>776.5</c:v>
                </c:pt>
                <c:pt idx="1190">
                  <c:v>777</c:v>
                </c:pt>
                <c:pt idx="1191">
                  <c:v>777.5</c:v>
                </c:pt>
                <c:pt idx="1192">
                  <c:v>778</c:v>
                </c:pt>
                <c:pt idx="1193">
                  <c:v>778.5</c:v>
                </c:pt>
                <c:pt idx="1194">
                  <c:v>779</c:v>
                </c:pt>
                <c:pt idx="1195">
                  <c:v>779.5</c:v>
                </c:pt>
                <c:pt idx="1196">
                  <c:v>780</c:v>
                </c:pt>
                <c:pt idx="1197">
                  <c:v>780.5</c:v>
                </c:pt>
                <c:pt idx="1198">
                  <c:v>781</c:v>
                </c:pt>
                <c:pt idx="1199">
                  <c:v>781.5</c:v>
                </c:pt>
                <c:pt idx="1200">
                  <c:v>782</c:v>
                </c:pt>
                <c:pt idx="1201">
                  <c:v>782.5</c:v>
                </c:pt>
                <c:pt idx="1202">
                  <c:v>783</c:v>
                </c:pt>
                <c:pt idx="1203">
                  <c:v>783.5</c:v>
                </c:pt>
                <c:pt idx="1204">
                  <c:v>784</c:v>
                </c:pt>
                <c:pt idx="1205">
                  <c:v>784.5</c:v>
                </c:pt>
                <c:pt idx="1206">
                  <c:v>785</c:v>
                </c:pt>
                <c:pt idx="1207">
                  <c:v>785.5</c:v>
                </c:pt>
                <c:pt idx="1208">
                  <c:v>786</c:v>
                </c:pt>
                <c:pt idx="1209">
                  <c:v>786.5</c:v>
                </c:pt>
                <c:pt idx="1210">
                  <c:v>787</c:v>
                </c:pt>
                <c:pt idx="1211">
                  <c:v>787.5</c:v>
                </c:pt>
                <c:pt idx="1212">
                  <c:v>788</c:v>
                </c:pt>
                <c:pt idx="1213">
                  <c:v>788.5</c:v>
                </c:pt>
                <c:pt idx="1214">
                  <c:v>789</c:v>
                </c:pt>
                <c:pt idx="1215">
                  <c:v>789.5</c:v>
                </c:pt>
                <c:pt idx="1216">
                  <c:v>790</c:v>
                </c:pt>
                <c:pt idx="1217">
                  <c:v>790.5</c:v>
                </c:pt>
                <c:pt idx="1218">
                  <c:v>791</c:v>
                </c:pt>
                <c:pt idx="1219">
                  <c:v>791.5</c:v>
                </c:pt>
                <c:pt idx="1220">
                  <c:v>792</c:v>
                </c:pt>
                <c:pt idx="1221">
                  <c:v>792.5</c:v>
                </c:pt>
                <c:pt idx="1222">
                  <c:v>793</c:v>
                </c:pt>
                <c:pt idx="1223">
                  <c:v>793.5</c:v>
                </c:pt>
                <c:pt idx="1224">
                  <c:v>794</c:v>
                </c:pt>
                <c:pt idx="1225">
                  <c:v>794.5</c:v>
                </c:pt>
                <c:pt idx="1226">
                  <c:v>795</c:v>
                </c:pt>
                <c:pt idx="1227">
                  <c:v>795.5</c:v>
                </c:pt>
                <c:pt idx="1228">
                  <c:v>796</c:v>
                </c:pt>
                <c:pt idx="1229">
                  <c:v>796.5</c:v>
                </c:pt>
                <c:pt idx="1230">
                  <c:v>797</c:v>
                </c:pt>
                <c:pt idx="1231">
                  <c:v>797.5</c:v>
                </c:pt>
                <c:pt idx="1232">
                  <c:v>798</c:v>
                </c:pt>
                <c:pt idx="1233">
                  <c:v>798.5</c:v>
                </c:pt>
                <c:pt idx="1234">
                  <c:v>799</c:v>
                </c:pt>
                <c:pt idx="1235">
                  <c:v>799.5</c:v>
                </c:pt>
                <c:pt idx="1236">
                  <c:v>800</c:v>
                </c:pt>
                <c:pt idx="1237">
                  <c:v>800.5</c:v>
                </c:pt>
                <c:pt idx="1238">
                  <c:v>801</c:v>
                </c:pt>
                <c:pt idx="1239">
                  <c:v>801.5</c:v>
                </c:pt>
                <c:pt idx="1240">
                  <c:v>802</c:v>
                </c:pt>
                <c:pt idx="1241">
                  <c:v>802.5</c:v>
                </c:pt>
                <c:pt idx="1242">
                  <c:v>803</c:v>
                </c:pt>
                <c:pt idx="1243">
                  <c:v>803.5</c:v>
                </c:pt>
                <c:pt idx="1244">
                  <c:v>804</c:v>
                </c:pt>
                <c:pt idx="1245">
                  <c:v>804.5</c:v>
                </c:pt>
                <c:pt idx="1246">
                  <c:v>805</c:v>
                </c:pt>
                <c:pt idx="1247">
                  <c:v>805.5</c:v>
                </c:pt>
                <c:pt idx="1248">
                  <c:v>806</c:v>
                </c:pt>
                <c:pt idx="1249">
                  <c:v>806.5</c:v>
                </c:pt>
                <c:pt idx="1250">
                  <c:v>807</c:v>
                </c:pt>
                <c:pt idx="1251">
                  <c:v>807.5</c:v>
                </c:pt>
                <c:pt idx="1252">
                  <c:v>808</c:v>
                </c:pt>
                <c:pt idx="1253">
                  <c:v>808.5</c:v>
                </c:pt>
                <c:pt idx="1254">
                  <c:v>809</c:v>
                </c:pt>
                <c:pt idx="1255">
                  <c:v>809.5</c:v>
                </c:pt>
                <c:pt idx="1256">
                  <c:v>810</c:v>
                </c:pt>
                <c:pt idx="1257">
                  <c:v>810.5</c:v>
                </c:pt>
                <c:pt idx="1258">
                  <c:v>811</c:v>
                </c:pt>
                <c:pt idx="1259">
                  <c:v>811.5</c:v>
                </c:pt>
                <c:pt idx="1260">
                  <c:v>812</c:v>
                </c:pt>
                <c:pt idx="1261">
                  <c:v>812.5</c:v>
                </c:pt>
                <c:pt idx="1262">
                  <c:v>813</c:v>
                </c:pt>
                <c:pt idx="1263">
                  <c:v>813.5</c:v>
                </c:pt>
                <c:pt idx="1264">
                  <c:v>814</c:v>
                </c:pt>
                <c:pt idx="1265">
                  <c:v>814.5</c:v>
                </c:pt>
                <c:pt idx="1266">
                  <c:v>815</c:v>
                </c:pt>
                <c:pt idx="1267">
                  <c:v>815.5</c:v>
                </c:pt>
                <c:pt idx="1268">
                  <c:v>816</c:v>
                </c:pt>
                <c:pt idx="1269">
                  <c:v>816.5</c:v>
                </c:pt>
                <c:pt idx="1270">
                  <c:v>817</c:v>
                </c:pt>
                <c:pt idx="1271">
                  <c:v>817.5</c:v>
                </c:pt>
                <c:pt idx="1272">
                  <c:v>818</c:v>
                </c:pt>
                <c:pt idx="1273">
                  <c:v>818.5</c:v>
                </c:pt>
                <c:pt idx="1274">
                  <c:v>819</c:v>
                </c:pt>
                <c:pt idx="1275">
                  <c:v>819.5</c:v>
                </c:pt>
                <c:pt idx="1276">
                  <c:v>820</c:v>
                </c:pt>
                <c:pt idx="1277">
                  <c:v>820.5</c:v>
                </c:pt>
                <c:pt idx="1278">
                  <c:v>821</c:v>
                </c:pt>
                <c:pt idx="1279">
                  <c:v>821.5</c:v>
                </c:pt>
                <c:pt idx="1280">
                  <c:v>822</c:v>
                </c:pt>
                <c:pt idx="1281">
                  <c:v>822.5</c:v>
                </c:pt>
                <c:pt idx="1282">
                  <c:v>823</c:v>
                </c:pt>
                <c:pt idx="1283">
                  <c:v>823.5</c:v>
                </c:pt>
                <c:pt idx="1284">
                  <c:v>824</c:v>
                </c:pt>
                <c:pt idx="1285">
                  <c:v>824.5</c:v>
                </c:pt>
                <c:pt idx="1286">
                  <c:v>825</c:v>
                </c:pt>
                <c:pt idx="1287">
                  <c:v>825.5</c:v>
                </c:pt>
                <c:pt idx="1288">
                  <c:v>826</c:v>
                </c:pt>
                <c:pt idx="1289">
                  <c:v>826.5</c:v>
                </c:pt>
                <c:pt idx="1290">
                  <c:v>827</c:v>
                </c:pt>
                <c:pt idx="1291">
                  <c:v>827.5</c:v>
                </c:pt>
                <c:pt idx="1292">
                  <c:v>828</c:v>
                </c:pt>
                <c:pt idx="1293">
                  <c:v>828.5</c:v>
                </c:pt>
                <c:pt idx="1294">
                  <c:v>829</c:v>
                </c:pt>
                <c:pt idx="1295">
                  <c:v>829.5</c:v>
                </c:pt>
                <c:pt idx="1296">
                  <c:v>830</c:v>
                </c:pt>
                <c:pt idx="1297">
                  <c:v>830.5</c:v>
                </c:pt>
                <c:pt idx="1298">
                  <c:v>831</c:v>
                </c:pt>
                <c:pt idx="1299">
                  <c:v>831.5</c:v>
                </c:pt>
                <c:pt idx="1300">
                  <c:v>832</c:v>
                </c:pt>
                <c:pt idx="1301">
                  <c:v>832.5</c:v>
                </c:pt>
                <c:pt idx="1302">
                  <c:v>833</c:v>
                </c:pt>
                <c:pt idx="1303">
                  <c:v>833.5</c:v>
                </c:pt>
                <c:pt idx="1304">
                  <c:v>834</c:v>
                </c:pt>
                <c:pt idx="1305">
                  <c:v>834.5</c:v>
                </c:pt>
                <c:pt idx="1306">
                  <c:v>835</c:v>
                </c:pt>
                <c:pt idx="1307">
                  <c:v>835.5</c:v>
                </c:pt>
                <c:pt idx="1308">
                  <c:v>836</c:v>
                </c:pt>
                <c:pt idx="1309">
                  <c:v>836.5</c:v>
                </c:pt>
                <c:pt idx="1310">
                  <c:v>837</c:v>
                </c:pt>
                <c:pt idx="1311">
                  <c:v>837.5</c:v>
                </c:pt>
                <c:pt idx="1312">
                  <c:v>838</c:v>
                </c:pt>
                <c:pt idx="1313">
                  <c:v>838.5</c:v>
                </c:pt>
                <c:pt idx="1314">
                  <c:v>839</c:v>
                </c:pt>
                <c:pt idx="1315">
                  <c:v>839.5</c:v>
                </c:pt>
                <c:pt idx="1316">
                  <c:v>840</c:v>
                </c:pt>
                <c:pt idx="1317">
                  <c:v>840.5</c:v>
                </c:pt>
                <c:pt idx="1318">
                  <c:v>841</c:v>
                </c:pt>
                <c:pt idx="1319">
                  <c:v>841.5</c:v>
                </c:pt>
                <c:pt idx="1320">
                  <c:v>842</c:v>
                </c:pt>
                <c:pt idx="1321">
                  <c:v>842.5</c:v>
                </c:pt>
                <c:pt idx="1322">
                  <c:v>843</c:v>
                </c:pt>
                <c:pt idx="1323">
                  <c:v>843.5</c:v>
                </c:pt>
                <c:pt idx="1324">
                  <c:v>844</c:v>
                </c:pt>
                <c:pt idx="1325">
                  <c:v>844.5</c:v>
                </c:pt>
                <c:pt idx="1326">
                  <c:v>845</c:v>
                </c:pt>
                <c:pt idx="1327">
                  <c:v>845.5</c:v>
                </c:pt>
                <c:pt idx="1328">
                  <c:v>846</c:v>
                </c:pt>
                <c:pt idx="1329">
                  <c:v>846.5</c:v>
                </c:pt>
                <c:pt idx="1330">
                  <c:v>847</c:v>
                </c:pt>
                <c:pt idx="1331">
                  <c:v>847.5</c:v>
                </c:pt>
                <c:pt idx="1332">
                  <c:v>848</c:v>
                </c:pt>
                <c:pt idx="1333">
                  <c:v>848.5</c:v>
                </c:pt>
                <c:pt idx="1334">
                  <c:v>849</c:v>
                </c:pt>
                <c:pt idx="1335">
                  <c:v>849.5</c:v>
                </c:pt>
                <c:pt idx="1336">
                  <c:v>850</c:v>
                </c:pt>
                <c:pt idx="1337">
                  <c:v>850.5</c:v>
                </c:pt>
                <c:pt idx="1338">
                  <c:v>851</c:v>
                </c:pt>
                <c:pt idx="1339">
                  <c:v>851.5</c:v>
                </c:pt>
                <c:pt idx="1340">
                  <c:v>852</c:v>
                </c:pt>
                <c:pt idx="1341">
                  <c:v>852.5</c:v>
                </c:pt>
                <c:pt idx="1342">
                  <c:v>853</c:v>
                </c:pt>
                <c:pt idx="1343">
                  <c:v>853.5</c:v>
                </c:pt>
                <c:pt idx="1344">
                  <c:v>854</c:v>
                </c:pt>
                <c:pt idx="1345">
                  <c:v>854.5</c:v>
                </c:pt>
                <c:pt idx="1346">
                  <c:v>855</c:v>
                </c:pt>
                <c:pt idx="1347">
                  <c:v>855.5</c:v>
                </c:pt>
                <c:pt idx="1348">
                  <c:v>856</c:v>
                </c:pt>
                <c:pt idx="1349">
                  <c:v>856.5</c:v>
                </c:pt>
                <c:pt idx="1350">
                  <c:v>857</c:v>
                </c:pt>
                <c:pt idx="1351">
                  <c:v>857.5</c:v>
                </c:pt>
                <c:pt idx="1352">
                  <c:v>858</c:v>
                </c:pt>
                <c:pt idx="1353">
                  <c:v>858.5</c:v>
                </c:pt>
                <c:pt idx="1354">
                  <c:v>859</c:v>
                </c:pt>
                <c:pt idx="1355">
                  <c:v>859.5</c:v>
                </c:pt>
                <c:pt idx="1356">
                  <c:v>860</c:v>
                </c:pt>
                <c:pt idx="1357">
                  <c:v>860.5</c:v>
                </c:pt>
                <c:pt idx="1358">
                  <c:v>861</c:v>
                </c:pt>
                <c:pt idx="1359">
                  <c:v>861.5</c:v>
                </c:pt>
                <c:pt idx="1360">
                  <c:v>862</c:v>
                </c:pt>
                <c:pt idx="1361">
                  <c:v>862.5</c:v>
                </c:pt>
                <c:pt idx="1362">
                  <c:v>863</c:v>
                </c:pt>
                <c:pt idx="1363">
                  <c:v>863.5</c:v>
                </c:pt>
                <c:pt idx="1364">
                  <c:v>864</c:v>
                </c:pt>
                <c:pt idx="1365">
                  <c:v>864.5</c:v>
                </c:pt>
                <c:pt idx="1366">
                  <c:v>865</c:v>
                </c:pt>
                <c:pt idx="1367">
                  <c:v>865.5</c:v>
                </c:pt>
                <c:pt idx="1368">
                  <c:v>866</c:v>
                </c:pt>
                <c:pt idx="1369">
                  <c:v>866.5</c:v>
                </c:pt>
                <c:pt idx="1370">
                  <c:v>867</c:v>
                </c:pt>
                <c:pt idx="1371">
                  <c:v>867.5</c:v>
                </c:pt>
                <c:pt idx="1372">
                  <c:v>868</c:v>
                </c:pt>
                <c:pt idx="1373">
                  <c:v>868.5</c:v>
                </c:pt>
                <c:pt idx="1374">
                  <c:v>869</c:v>
                </c:pt>
                <c:pt idx="1375">
                  <c:v>869.5</c:v>
                </c:pt>
                <c:pt idx="1376">
                  <c:v>870</c:v>
                </c:pt>
                <c:pt idx="1377">
                  <c:v>870.5</c:v>
                </c:pt>
                <c:pt idx="1378">
                  <c:v>871</c:v>
                </c:pt>
                <c:pt idx="1379">
                  <c:v>871.5</c:v>
                </c:pt>
                <c:pt idx="1380">
                  <c:v>872</c:v>
                </c:pt>
                <c:pt idx="1381">
                  <c:v>872.5</c:v>
                </c:pt>
                <c:pt idx="1382">
                  <c:v>873</c:v>
                </c:pt>
                <c:pt idx="1383">
                  <c:v>873.5</c:v>
                </c:pt>
                <c:pt idx="1384">
                  <c:v>874</c:v>
                </c:pt>
                <c:pt idx="1385">
                  <c:v>874.5</c:v>
                </c:pt>
                <c:pt idx="1386">
                  <c:v>875</c:v>
                </c:pt>
                <c:pt idx="1387">
                  <c:v>875.5</c:v>
                </c:pt>
                <c:pt idx="1388">
                  <c:v>876</c:v>
                </c:pt>
                <c:pt idx="1389">
                  <c:v>876.5</c:v>
                </c:pt>
                <c:pt idx="1390">
                  <c:v>877</c:v>
                </c:pt>
                <c:pt idx="1391">
                  <c:v>877.5</c:v>
                </c:pt>
                <c:pt idx="1392">
                  <c:v>878</c:v>
                </c:pt>
                <c:pt idx="1393">
                  <c:v>878.5</c:v>
                </c:pt>
                <c:pt idx="1394">
                  <c:v>879</c:v>
                </c:pt>
                <c:pt idx="1395">
                  <c:v>879.5</c:v>
                </c:pt>
                <c:pt idx="1396">
                  <c:v>880</c:v>
                </c:pt>
                <c:pt idx="1397">
                  <c:v>880.5</c:v>
                </c:pt>
                <c:pt idx="1398">
                  <c:v>881</c:v>
                </c:pt>
                <c:pt idx="1399">
                  <c:v>881.5</c:v>
                </c:pt>
                <c:pt idx="1400">
                  <c:v>882</c:v>
                </c:pt>
                <c:pt idx="1401">
                  <c:v>882.5</c:v>
                </c:pt>
                <c:pt idx="1402">
                  <c:v>883</c:v>
                </c:pt>
                <c:pt idx="1403">
                  <c:v>883.5</c:v>
                </c:pt>
                <c:pt idx="1404">
                  <c:v>884</c:v>
                </c:pt>
                <c:pt idx="1405">
                  <c:v>884.5</c:v>
                </c:pt>
                <c:pt idx="1406">
                  <c:v>885</c:v>
                </c:pt>
                <c:pt idx="1407">
                  <c:v>885.5</c:v>
                </c:pt>
                <c:pt idx="1408">
                  <c:v>886</c:v>
                </c:pt>
                <c:pt idx="1409">
                  <c:v>886.5</c:v>
                </c:pt>
                <c:pt idx="1410">
                  <c:v>887</c:v>
                </c:pt>
                <c:pt idx="1411">
                  <c:v>887.5</c:v>
                </c:pt>
                <c:pt idx="1412">
                  <c:v>888</c:v>
                </c:pt>
                <c:pt idx="1413">
                  <c:v>888.5</c:v>
                </c:pt>
                <c:pt idx="1414">
                  <c:v>889</c:v>
                </c:pt>
                <c:pt idx="1415">
                  <c:v>889.5</c:v>
                </c:pt>
                <c:pt idx="1416">
                  <c:v>890</c:v>
                </c:pt>
                <c:pt idx="1417">
                  <c:v>890.5</c:v>
                </c:pt>
                <c:pt idx="1418">
                  <c:v>891</c:v>
                </c:pt>
                <c:pt idx="1419">
                  <c:v>891.5</c:v>
                </c:pt>
                <c:pt idx="1420">
                  <c:v>892</c:v>
                </c:pt>
                <c:pt idx="1421">
                  <c:v>892.5</c:v>
                </c:pt>
                <c:pt idx="1422">
                  <c:v>893</c:v>
                </c:pt>
                <c:pt idx="1423">
                  <c:v>893.5</c:v>
                </c:pt>
                <c:pt idx="1424">
                  <c:v>894</c:v>
                </c:pt>
                <c:pt idx="1425">
                  <c:v>894.5</c:v>
                </c:pt>
                <c:pt idx="1426">
                  <c:v>895</c:v>
                </c:pt>
                <c:pt idx="1427">
                  <c:v>895.5</c:v>
                </c:pt>
                <c:pt idx="1428">
                  <c:v>896</c:v>
                </c:pt>
                <c:pt idx="1429">
                  <c:v>896.5</c:v>
                </c:pt>
                <c:pt idx="1430">
                  <c:v>897</c:v>
                </c:pt>
                <c:pt idx="1431">
                  <c:v>897.5</c:v>
                </c:pt>
                <c:pt idx="1432">
                  <c:v>898</c:v>
                </c:pt>
                <c:pt idx="1433">
                  <c:v>898.5</c:v>
                </c:pt>
                <c:pt idx="1434">
                  <c:v>899</c:v>
                </c:pt>
                <c:pt idx="1435">
                  <c:v>899.5</c:v>
                </c:pt>
                <c:pt idx="1436">
                  <c:v>900</c:v>
                </c:pt>
                <c:pt idx="1437">
                  <c:v>900.5</c:v>
                </c:pt>
                <c:pt idx="1438">
                  <c:v>901</c:v>
                </c:pt>
                <c:pt idx="1439">
                  <c:v>901.5</c:v>
                </c:pt>
                <c:pt idx="1440">
                  <c:v>902</c:v>
                </c:pt>
                <c:pt idx="1441">
                  <c:v>902.5</c:v>
                </c:pt>
                <c:pt idx="1442">
                  <c:v>903</c:v>
                </c:pt>
                <c:pt idx="1443">
                  <c:v>903.5</c:v>
                </c:pt>
                <c:pt idx="1444">
                  <c:v>904</c:v>
                </c:pt>
                <c:pt idx="1445">
                  <c:v>904.5</c:v>
                </c:pt>
                <c:pt idx="1446">
                  <c:v>905</c:v>
                </c:pt>
                <c:pt idx="1447">
                  <c:v>905.5</c:v>
                </c:pt>
                <c:pt idx="1448">
                  <c:v>906</c:v>
                </c:pt>
                <c:pt idx="1449">
                  <c:v>906.5</c:v>
                </c:pt>
                <c:pt idx="1450">
                  <c:v>907</c:v>
                </c:pt>
                <c:pt idx="1451">
                  <c:v>907.5</c:v>
                </c:pt>
                <c:pt idx="1452">
                  <c:v>908</c:v>
                </c:pt>
                <c:pt idx="1453">
                  <c:v>908.5</c:v>
                </c:pt>
                <c:pt idx="1454">
                  <c:v>909</c:v>
                </c:pt>
                <c:pt idx="1455">
                  <c:v>909.5</c:v>
                </c:pt>
                <c:pt idx="1456">
                  <c:v>910</c:v>
                </c:pt>
                <c:pt idx="1457">
                  <c:v>910.5</c:v>
                </c:pt>
                <c:pt idx="1458">
                  <c:v>911</c:v>
                </c:pt>
                <c:pt idx="1459">
                  <c:v>911.5</c:v>
                </c:pt>
                <c:pt idx="1460">
                  <c:v>912</c:v>
                </c:pt>
                <c:pt idx="1461">
                  <c:v>912.5</c:v>
                </c:pt>
                <c:pt idx="1462">
                  <c:v>913</c:v>
                </c:pt>
                <c:pt idx="1463">
                  <c:v>913.5</c:v>
                </c:pt>
                <c:pt idx="1464">
                  <c:v>914</c:v>
                </c:pt>
                <c:pt idx="1465">
                  <c:v>914.5</c:v>
                </c:pt>
                <c:pt idx="1466">
                  <c:v>915</c:v>
                </c:pt>
                <c:pt idx="1467">
                  <c:v>915.5</c:v>
                </c:pt>
                <c:pt idx="1468">
                  <c:v>916</c:v>
                </c:pt>
                <c:pt idx="1469">
                  <c:v>916.5</c:v>
                </c:pt>
                <c:pt idx="1470">
                  <c:v>917</c:v>
                </c:pt>
                <c:pt idx="1471">
                  <c:v>917.5</c:v>
                </c:pt>
                <c:pt idx="1472">
                  <c:v>918</c:v>
                </c:pt>
                <c:pt idx="1473">
                  <c:v>918.5</c:v>
                </c:pt>
                <c:pt idx="1474">
                  <c:v>919</c:v>
                </c:pt>
                <c:pt idx="1475">
                  <c:v>919.5</c:v>
                </c:pt>
                <c:pt idx="1476">
                  <c:v>920</c:v>
                </c:pt>
                <c:pt idx="1477">
                  <c:v>920.5</c:v>
                </c:pt>
                <c:pt idx="1478">
                  <c:v>921</c:v>
                </c:pt>
                <c:pt idx="1479">
                  <c:v>921.5</c:v>
                </c:pt>
                <c:pt idx="1480">
                  <c:v>922</c:v>
                </c:pt>
                <c:pt idx="1481">
                  <c:v>922.5</c:v>
                </c:pt>
                <c:pt idx="1482">
                  <c:v>923</c:v>
                </c:pt>
                <c:pt idx="1483">
                  <c:v>923.5</c:v>
                </c:pt>
                <c:pt idx="1484">
                  <c:v>924</c:v>
                </c:pt>
                <c:pt idx="1485">
                  <c:v>924.5</c:v>
                </c:pt>
                <c:pt idx="1486">
                  <c:v>925</c:v>
                </c:pt>
                <c:pt idx="1487">
                  <c:v>925.5</c:v>
                </c:pt>
                <c:pt idx="1488">
                  <c:v>926</c:v>
                </c:pt>
                <c:pt idx="1489">
                  <c:v>926.5</c:v>
                </c:pt>
                <c:pt idx="1490">
                  <c:v>927</c:v>
                </c:pt>
                <c:pt idx="1491">
                  <c:v>927.5</c:v>
                </c:pt>
                <c:pt idx="1492">
                  <c:v>928</c:v>
                </c:pt>
                <c:pt idx="1493">
                  <c:v>928.5</c:v>
                </c:pt>
                <c:pt idx="1494">
                  <c:v>929</c:v>
                </c:pt>
                <c:pt idx="1495">
                  <c:v>929.5</c:v>
                </c:pt>
                <c:pt idx="1496">
                  <c:v>930</c:v>
                </c:pt>
                <c:pt idx="1497">
                  <c:v>930.5</c:v>
                </c:pt>
                <c:pt idx="1498">
                  <c:v>931</c:v>
                </c:pt>
                <c:pt idx="1499">
                  <c:v>931.5</c:v>
                </c:pt>
                <c:pt idx="1500">
                  <c:v>932</c:v>
                </c:pt>
                <c:pt idx="1501">
                  <c:v>932.5</c:v>
                </c:pt>
                <c:pt idx="1502">
                  <c:v>933</c:v>
                </c:pt>
                <c:pt idx="1503">
                  <c:v>933.5</c:v>
                </c:pt>
                <c:pt idx="1504">
                  <c:v>934</c:v>
                </c:pt>
                <c:pt idx="1505">
                  <c:v>934.5</c:v>
                </c:pt>
                <c:pt idx="1506">
                  <c:v>935</c:v>
                </c:pt>
                <c:pt idx="1507">
                  <c:v>935.5</c:v>
                </c:pt>
                <c:pt idx="1508">
                  <c:v>936</c:v>
                </c:pt>
                <c:pt idx="1509">
                  <c:v>936.5</c:v>
                </c:pt>
                <c:pt idx="1510">
                  <c:v>937</c:v>
                </c:pt>
                <c:pt idx="1511">
                  <c:v>937.5</c:v>
                </c:pt>
                <c:pt idx="1512">
                  <c:v>938</c:v>
                </c:pt>
                <c:pt idx="1513">
                  <c:v>938.5</c:v>
                </c:pt>
                <c:pt idx="1514">
                  <c:v>939</c:v>
                </c:pt>
                <c:pt idx="1515">
                  <c:v>939.5</c:v>
                </c:pt>
                <c:pt idx="1516">
                  <c:v>940</c:v>
                </c:pt>
                <c:pt idx="1517">
                  <c:v>940.5</c:v>
                </c:pt>
                <c:pt idx="1518">
                  <c:v>941</c:v>
                </c:pt>
                <c:pt idx="1519">
                  <c:v>941.5</c:v>
                </c:pt>
                <c:pt idx="1520">
                  <c:v>942</c:v>
                </c:pt>
                <c:pt idx="1521">
                  <c:v>942.5</c:v>
                </c:pt>
                <c:pt idx="1522">
                  <c:v>943</c:v>
                </c:pt>
                <c:pt idx="1523">
                  <c:v>943.5</c:v>
                </c:pt>
                <c:pt idx="1524">
                  <c:v>944</c:v>
                </c:pt>
                <c:pt idx="1525">
                  <c:v>944.5</c:v>
                </c:pt>
                <c:pt idx="1526">
                  <c:v>945</c:v>
                </c:pt>
                <c:pt idx="1527">
                  <c:v>945.5</c:v>
                </c:pt>
                <c:pt idx="1528">
                  <c:v>946</c:v>
                </c:pt>
                <c:pt idx="1529">
                  <c:v>946.5</c:v>
                </c:pt>
                <c:pt idx="1530">
                  <c:v>947</c:v>
                </c:pt>
                <c:pt idx="1531">
                  <c:v>947.5</c:v>
                </c:pt>
                <c:pt idx="1532">
                  <c:v>948</c:v>
                </c:pt>
                <c:pt idx="1533">
                  <c:v>948.5</c:v>
                </c:pt>
                <c:pt idx="1534">
                  <c:v>949</c:v>
                </c:pt>
                <c:pt idx="1535">
                  <c:v>949.5</c:v>
                </c:pt>
                <c:pt idx="1536">
                  <c:v>950</c:v>
                </c:pt>
                <c:pt idx="1537">
                  <c:v>950.5</c:v>
                </c:pt>
                <c:pt idx="1538">
                  <c:v>951</c:v>
                </c:pt>
                <c:pt idx="1539">
                  <c:v>951.5</c:v>
                </c:pt>
                <c:pt idx="1540">
                  <c:v>952</c:v>
                </c:pt>
                <c:pt idx="1541">
                  <c:v>952.5</c:v>
                </c:pt>
                <c:pt idx="1542">
                  <c:v>953</c:v>
                </c:pt>
                <c:pt idx="1543">
                  <c:v>953.5</c:v>
                </c:pt>
                <c:pt idx="1544">
                  <c:v>954</c:v>
                </c:pt>
                <c:pt idx="1545">
                  <c:v>954.5</c:v>
                </c:pt>
                <c:pt idx="1546">
                  <c:v>955</c:v>
                </c:pt>
                <c:pt idx="1547">
                  <c:v>955.5</c:v>
                </c:pt>
                <c:pt idx="1548">
                  <c:v>956</c:v>
                </c:pt>
                <c:pt idx="1549">
                  <c:v>956.5</c:v>
                </c:pt>
                <c:pt idx="1550">
                  <c:v>957</c:v>
                </c:pt>
                <c:pt idx="1551">
                  <c:v>957.5</c:v>
                </c:pt>
                <c:pt idx="1552">
                  <c:v>958</c:v>
                </c:pt>
                <c:pt idx="1553">
                  <c:v>958.5</c:v>
                </c:pt>
                <c:pt idx="1554">
                  <c:v>959</c:v>
                </c:pt>
                <c:pt idx="1555">
                  <c:v>959.5</c:v>
                </c:pt>
                <c:pt idx="1556">
                  <c:v>960</c:v>
                </c:pt>
                <c:pt idx="1557">
                  <c:v>960.5</c:v>
                </c:pt>
                <c:pt idx="1558">
                  <c:v>961</c:v>
                </c:pt>
                <c:pt idx="1559">
                  <c:v>961.5</c:v>
                </c:pt>
                <c:pt idx="1560">
                  <c:v>962</c:v>
                </c:pt>
                <c:pt idx="1561">
                  <c:v>962.5</c:v>
                </c:pt>
                <c:pt idx="1562">
                  <c:v>963</c:v>
                </c:pt>
                <c:pt idx="1563">
                  <c:v>963.5</c:v>
                </c:pt>
                <c:pt idx="1564">
                  <c:v>964</c:v>
                </c:pt>
                <c:pt idx="1565">
                  <c:v>964.5</c:v>
                </c:pt>
                <c:pt idx="1566">
                  <c:v>965</c:v>
                </c:pt>
                <c:pt idx="1567">
                  <c:v>965.5</c:v>
                </c:pt>
                <c:pt idx="1568">
                  <c:v>966</c:v>
                </c:pt>
                <c:pt idx="1569">
                  <c:v>966.5</c:v>
                </c:pt>
                <c:pt idx="1570">
                  <c:v>967</c:v>
                </c:pt>
                <c:pt idx="1571">
                  <c:v>967.5</c:v>
                </c:pt>
                <c:pt idx="1572">
                  <c:v>968</c:v>
                </c:pt>
                <c:pt idx="1573">
                  <c:v>968.5</c:v>
                </c:pt>
                <c:pt idx="1574">
                  <c:v>969</c:v>
                </c:pt>
                <c:pt idx="1575">
                  <c:v>969.5</c:v>
                </c:pt>
                <c:pt idx="1576">
                  <c:v>970</c:v>
                </c:pt>
                <c:pt idx="1577">
                  <c:v>970.5</c:v>
                </c:pt>
                <c:pt idx="1578">
                  <c:v>971</c:v>
                </c:pt>
                <c:pt idx="1579">
                  <c:v>971.5</c:v>
                </c:pt>
                <c:pt idx="1580">
                  <c:v>972</c:v>
                </c:pt>
                <c:pt idx="1581">
                  <c:v>972.5</c:v>
                </c:pt>
                <c:pt idx="1582">
                  <c:v>973</c:v>
                </c:pt>
                <c:pt idx="1583">
                  <c:v>973.5</c:v>
                </c:pt>
                <c:pt idx="1584">
                  <c:v>974</c:v>
                </c:pt>
                <c:pt idx="1585">
                  <c:v>974.5</c:v>
                </c:pt>
                <c:pt idx="1586">
                  <c:v>975</c:v>
                </c:pt>
                <c:pt idx="1587">
                  <c:v>975.5</c:v>
                </c:pt>
                <c:pt idx="1588">
                  <c:v>976</c:v>
                </c:pt>
                <c:pt idx="1589">
                  <c:v>976.5</c:v>
                </c:pt>
                <c:pt idx="1590">
                  <c:v>977</c:v>
                </c:pt>
                <c:pt idx="1591">
                  <c:v>977.5</c:v>
                </c:pt>
                <c:pt idx="1592">
                  <c:v>978</c:v>
                </c:pt>
                <c:pt idx="1593">
                  <c:v>978.5</c:v>
                </c:pt>
                <c:pt idx="1594">
                  <c:v>979</c:v>
                </c:pt>
                <c:pt idx="1595">
                  <c:v>979.5</c:v>
                </c:pt>
                <c:pt idx="1596">
                  <c:v>980</c:v>
                </c:pt>
                <c:pt idx="1597">
                  <c:v>980.5</c:v>
                </c:pt>
                <c:pt idx="1598">
                  <c:v>981</c:v>
                </c:pt>
                <c:pt idx="1599">
                  <c:v>981.5</c:v>
                </c:pt>
                <c:pt idx="1600">
                  <c:v>982</c:v>
                </c:pt>
                <c:pt idx="1601">
                  <c:v>982.5</c:v>
                </c:pt>
                <c:pt idx="1602">
                  <c:v>983</c:v>
                </c:pt>
                <c:pt idx="1603">
                  <c:v>983.5</c:v>
                </c:pt>
                <c:pt idx="1604">
                  <c:v>984</c:v>
                </c:pt>
                <c:pt idx="1605">
                  <c:v>984.5</c:v>
                </c:pt>
                <c:pt idx="1606">
                  <c:v>985</c:v>
                </c:pt>
                <c:pt idx="1607">
                  <c:v>985.5</c:v>
                </c:pt>
                <c:pt idx="1608">
                  <c:v>986</c:v>
                </c:pt>
                <c:pt idx="1609">
                  <c:v>986.5</c:v>
                </c:pt>
                <c:pt idx="1610">
                  <c:v>987</c:v>
                </c:pt>
                <c:pt idx="1611">
                  <c:v>987.5</c:v>
                </c:pt>
                <c:pt idx="1612">
                  <c:v>988</c:v>
                </c:pt>
                <c:pt idx="1613">
                  <c:v>988.5</c:v>
                </c:pt>
                <c:pt idx="1614">
                  <c:v>989</c:v>
                </c:pt>
                <c:pt idx="1615">
                  <c:v>989.5</c:v>
                </c:pt>
                <c:pt idx="1616">
                  <c:v>990</c:v>
                </c:pt>
                <c:pt idx="1617">
                  <c:v>990.5</c:v>
                </c:pt>
                <c:pt idx="1618">
                  <c:v>991</c:v>
                </c:pt>
                <c:pt idx="1619">
                  <c:v>991.5</c:v>
                </c:pt>
                <c:pt idx="1620">
                  <c:v>992</c:v>
                </c:pt>
                <c:pt idx="1621">
                  <c:v>992.5</c:v>
                </c:pt>
                <c:pt idx="1622">
                  <c:v>993</c:v>
                </c:pt>
                <c:pt idx="1623">
                  <c:v>993.5</c:v>
                </c:pt>
                <c:pt idx="1624">
                  <c:v>994</c:v>
                </c:pt>
                <c:pt idx="1625">
                  <c:v>994.5</c:v>
                </c:pt>
                <c:pt idx="1626">
                  <c:v>995</c:v>
                </c:pt>
                <c:pt idx="1627">
                  <c:v>995.5</c:v>
                </c:pt>
                <c:pt idx="1628">
                  <c:v>996</c:v>
                </c:pt>
                <c:pt idx="1629">
                  <c:v>996.5</c:v>
                </c:pt>
                <c:pt idx="1630">
                  <c:v>997</c:v>
                </c:pt>
                <c:pt idx="1631">
                  <c:v>997.5</c:v>
                </c:pt>
                <c:pt idx="1632">
                  <c:v>998</c:v>
                </c:pt>
                <c:pt idx="1633">
                  <c:v>998.5</c:v>
                </c:pt>
                <c:pt idx="1634">
                  <c:v>999</c:v>
                </c:pt>
                <c:pt idx="1635">
                  <c:v>999.5</c:v>
                </c:pt>
                <c:pt idx="1636">
                  <c:v>1000</c:v>
                </c:pt>
                <c:pt idx="1637">
                  <c:v>1000.5</c:v>
                </c:pt>
                <c:pt idx="1638">
                  <c:v>1001</c:v>
                </c:pt>
                <c:pt idx="1639">
                  <c:v>1001.5</c:v>
                </c:pt>
                <c:pt idx="1640">
                  <c:v>1002</c:v>
                </c:pt>
                <c:pt idx="1641">
                  <c:v>1002.5</c:v>
                </c:pt>
                <c:pt idx="1642">
                  <c:v>1003</c:v>
                </c:pt>
                <c:pt idx="1643">
                  <c:v>1003.5</c:v>
                </c:pt>
                <c:pt idx="1644">
                  <c:v>1004</c:v>
                </c:pt>
                <c:pt idx="1645">
                  <c:v>1004.5</c:v>
                </c:pt>
                <c:pt idx="1646">
                  <c:v>1005</c:v>
                </c:pt>
                <c:pt idx="1647">
                  <c:v>1005.5</c:v>
                </c:pt>
                <c:pt idx="1648">
                  <c:v>1006</c:v>
                </c:pt>
                <c:pt idx="1649">
                  <c:v>1006.5</c:v>
                </c:pt>
                <c:pt idx="1650">
                  <c:v>1007</c:v>
                </c:pt>
                <c:pt idx="1651">
                  <c:v>1007.5</c:v>
                </c:pt>
                <c:pt idx="1652">
                  <c:v>1008</c:v>
                </c:pt>
                <c:pt idx="1653">
                  <c:v>1008.5</c:v>
                </c:pt>
                <c:pt idx="1654">
                  <c:v>1009</c:v>
                </c:pt>
                <c:pt idx="1655">
                  <c:v>1009.5</c:v>
                </c:pt>
                <c:pt idx="1656">
                  <c:v>1010</c:v>
                </c:pt>
                <c:pt idx="1657">
                  <c:v>1010.5</c:v>
                </c:pt>
                <c:pt idx="1658">
                  <c:v>1011</c:v>
                </c:pt>
                <c:pt idx="1659">
                  <c:v>1011.5</c:v>
                </c:pt>
                <c:pt idx="1660">
                  <c:v>1012</c:v>
                </c:pt>
                <c:pt idx="1661">
                  <c:v>1012.5</c:v>
                </c:pt>
                <c:pt idx="1662">
                  <c:v>1013</c:v>
                </c:pt>
                <c:pt idx="1663">
                  <c:v>1013.5</c:v>
                </c:pt>
                <c:pt idx="1664">
                  <c:v>1014</c:v>
                </c:pt>
                <c:pt idx="1665">
                  <c:v>1014.5</c:v>
                </c:pt>
                <c:pt idx="1666">
                  <c:v>1015</c:v>
                </c:pt>
                <c:pt idx="1667">
                  <c:v>1015.5</c:v>
                </c:pt>
                <c:pt idx="1668">
                  <c:v>1016</c:v>
                </c:pt>
                <c:pt idx="1669">
                  <c:v>1016.5</c:v>
                </c:pt>
                <c:pt idx="1670">
                  <c:v>1017</c:v>
                </c:pt>
                <c:pt idx="1671">
                  <c:v>1017.5</c:v>
                </c:pt>
                <c:pt idx="1672">
                  <c:v>1018</c:v>
                </c:pt>
                <c:pt idx="1673">
                  <c:v>1018.5</c:v>
                </c:pt>
                <c:pt idx="1674">
                  <c:v>1019</c:v>
                </c:pt>
                <c:pt idx="1675">
                  <c:v>1019.5</c:v>
                </c:pt>
                <c:pt idx="1676">
                  <c:v>1020</c:v>
                </c:pt>
                <c:pt idx="1677">
                  <c:v>1020.5</c:v>
                </c:pt>
                <c:pt idx="1678">
                  <c:v>1021</c:v>
                </c:pt>
              </c:numCache>
            </c:numRef>
          </c:xVal>
          <c:yVal>
            <c:numRef>
              <c:f>Sheet1!$D$5:$D$1683</c:f>
              <c:numCache>
                <c:formatCode>General</c:formatCode>
                <c:ptCount val="1679"/>
                <c:pt idx="0">
                  <c:v>-0.54174100000000003</c:v>
                </c:pt>
                <c:pt idx="1">
                  <c:v>-0.367008</c:v>
                </c:pt>
                <c:pt idx="2">
                  <c:v>-0.25050899999999998</c:v>
                </c:pt>
                <c:pt idx="3">
                  <c:v>-0.24485799999999999</c:v>
                </c:pt>
                <c:pt idx="4">
                  <c:v>-0.24396300000000001</c:v>
                </c:pt>
                <c:pt idx="5">
                  <c:v>-0.21085699999999999</c:v>
                </c:pt>
                <c:pt idx="6">
                  <c:v>-0.15559999999999999</c:v>
                </c:pt>
                <c:pt idx="7">
                  <c:v>-0.123238</c:v>
                </c:pt>
                <c:pt idx="8">
                  <c:v>-7.9903000000000002E-2</c:v>
                </c:pt>
                <c:pt idx="9">
                  <c:v>6.1554999999999999E-2</c:v>
                </c:pt>
                <c:pt idx="10">
                  <c:v>0.24604100000000001</c:v>
                </c:pt>
                <c:pt idx="11">
                  <c:v>0.39500099999999999</c:v>
                </c:pt>
                <c:pt idx="12">
                  <c:v>0.52214899999999997</c:v>
                </c:pt>
                <c:pt idx="13">
                  <c:v>0.65881199999999995</c:v>
                </c:pt>
                <c:pt idx="14">
                  <c:v>0.79079999999999995</c:v>
                </c:pt>
                <c:pt idx="15">
                  <c:v>0.88452299999999995</c:v>
                </c:pt>
                <c:pt idx="16">
                  <c:v>0.94990600000000003</c:v>
                </c:pt>
                <c:pt idx="17">
                  <c:v>1.0168379999999999</c:v>
                </c:pt>
                <c:pt idx="18">
                  <c:v>1.0854029999999999</c:v>
                </c:pt>
                <c:pt idx="19">
                  <c:v>1.1457349999999999</c:v>
                </c:pt>
                <c:pt idx="20">
                  <c:v>1.1966319999999999</c:v>
                </c:pt>
                <c:pt idx="21">
                  <c:v>1.227751</c:v>
                </c:pt>
                <c:pt idx="22">
                  <c:v>1.266006</c:v>
                </c:pt>
                <c:pt idx="23">
                  <c:v>1.3361339999999999</c:v>
                </c:pt>
                <c:pt idx="24">
                  <c:v>1.3897219999999999</c:v>
                </c:pt>
                <c:pt idx="25">
                  <c:v>1.4096249999999999</c:v>
                </c:pt>
                <c:pt idx="26">
                  <c:v>1.4416230000000001</c:v>
                </c:pt>
                <c:pt idx="27">
                  <c:v>1.489036</c:v>
                </c:pt>
                <c:pt idx="28">
                  <c:v>1.527015</c:v>
                </c:pt>
                <c:pt idx="29">
                  <c:v>1.561328</c:v>
                </c:pt>
                <c:pt idx="30">
                  <c:v>1.6011930000000001</c:v>
                </c:pt>
                <c:pt idx="31">
                  <c:v>1.6364259999999999</c:v>
                </c:pt>
                <c:pt idx="32">
                  <c:v>1.666552</c:v>
                </c:pt>
                <c:pt idx="33">
                  <c:v>1.7035610000000001</c:v>
                </c:pt>
                <c:pt idx="34">
                  <c:v>1.7352129999999999</c:v>
                </c:pt>
                <c:pt idx="35">
                  <c:v>1.746972</c:v>
                </c:pt>
                <c:pt idx="36">
                  <c:v>1.761576</c:v>
                </c:pt>
                <c:pt idx="37">
                  <c:v>1.7850459999999999</c:v>
                </c:pt>
                <c:pt idx="38">
                  <c:v>1.7887360000000001</c:v>
                </c:pt>
                <c:pt idx="39">
                  <c:v>1.7825359999999999</c:v>
                </c:pt>
                <c:pt idx="40">
                  <c:v>1.795282</c:v>
                </c:pt>
                <c:pt idx="41">
                  <c:v>1.8014079999999999</c:v>
                </c:pt>
                <c:pt idx="42">
                  <c:v>1.780659</c:v>
                </c:pt>
                <c:pt idx="43">
                  <c:v>1.768111</c:v>
                </c:pt>
                <c:pt idx="44">
                  <c:v>1.768553</c:v>
                </c:pt>
                <c:pt idx="45">
                  <c:v>1.754338</c:v>
                </c:pt>
                <c:pt idx="46">
                  <c:v>1.7400800000000001</c:v>
                </c:pt>
                <c:pt idx="47">
                  <c:v>1.7454689999999999</c:v>
                </c:pt>
                <c:pt idx="48">
                  <c:v>1.7389129999999999</c:v>
                </c:pt>
                <c:pt idx="49">
                  <c:v>1.713991</c:v>
                </c:pt>
                <c:pt idx="50">
                  <c:v>1.711991</c:v>
                </c:pt>
                <c:pt idx="51">
                  <c:v>1.7270760000000001</c:v>
                </c:pt>
                <c:pt idx="52">
                  <c:v>1.7273670000000001</c:v>
                </c:pt>
                <c:pt idx="53">
                  <c:v>1.723511</c:v>
                </c:pt>
                <c:pt idx="54">
                  <c:v>1.728653</c:v>
                </c:pt>
                <c:pt idx="55">
                  <c:v>1.733867</c:v>
                </c:pt>
                <c:pt idx="56">
                  <c:v>1.7395940000000001</c:v>
                </c:pt>
                <c:pt idx="57">
                  <c:v>1.7553160000000001</c:v>
                </c:pt>
                <c:pt idx="58">
                  <c:v>1.773102</c:v>
                </c:pt>
                <c:pt idx="59">
                  <c:v>1.7839860000000001</c:v>
                </c:pt>
                <c:pt idx="60">
                  <c:v>1.8002830000000001</c:v>
                </c:pt>
                <c:pt idx="61">
                  <c:v>1.8229679999999999</c:v>
                </c:pt>
                <c:pt idx="62">
                  <c:v>1.834597</c:v>
                </c:pt>
                <c:pt idx="63">
                  <c:v>1.844422</c:v>
                </c:pt>
                <c:pt idx="64">
                  <c:v>1.870023</c:v>
                </c:pt>
                <c:pt idx="65">
                  <c:v>1.891427</c:v>
                </c:pt>
                <c:pt idx="66">
                  <c:v>1.8984719999999999</c:v>
                </c:pt>
                <c:pt idx="67">
                  <c:v>1.9181049999999999</c:v>
                </c:pt>
                <c:pt idx="68">
                  <c:v>1.946572</c:v>
                </c:pt>
                <c:pt idx="69">
                  <c:v>1.955309</c:v>
                </c:pt>
                <c:pt idx="70">
                  <c:v>1.958925</c:v>
                </c:pt>
                <c:pt idx="71">
                  <c:v>1.974818</c:v>
                </c:pt>
                <c:pt idx="72">
                  <c:v>1.982022</c:v>
                </c:pt>
                <c:pt idx="73">
                  <c:v>1.9764349999999999</c:v>
                </c:pt>
                <c:pt idx="74">
                  <c:v>1.97959</c:v>
                </c:pt>
                <c:pt idx="75">
                  <c:v>1.9830399999999999</c:v>
                </c:pt>
                <c:pt idx="76">
                  <c:v>1.9695210000000001</c:v>
                </c:pt>
                <c:pt idx="77">
                  <c:v>1.959077</c:v>
                </c:pt>
                <c:pt idx="78">
                  <c:v>1.9598139999999999</c:v>
                </c:pt>
                <c:pt idx="79">
                  <c:v>1.94577</c:v>
                </c:pt>
                <c:pt idx="80">
                  <c:v>1.92313</c:v>
                </c:pt>
                <c:pt idx="81">
                  <c:v>1.9181349999999999</c:v>
                </c:pt>
                <c:pt idx="82">
                  <c:v>1.9113500000000001</c:v>
                </c:pt>
                <c:pt idx="83">
                  <c:v>1.886366</c:v>
                </c:pt>
                <c:pt idx="84">
                  <c:v>1.8752770000000001</c:v>
                </c:pt>
                <c:pt idx="85">
                  <c:v>1.878546</c:v>
                </c:pt>
                <c:pt idx="86">
                  <c:v>1.8595170000000001</c:v>
                </c:pt>
                <c:pt idx="87">
                  <c:v>1.838185</c:v>
                </c:pt>
                <c:pt idx="88">
                  <c:v>1.8450120000000001</c:v>
                </c:pt>
                <c:pt idx="89">
                  <c:v>1.847769</c:v>
                </c:pt>
                <c:pt idx="90">
                  <c:v>1.8316479999999999</c:v>
                </c:pt>
                <c:pt idx="91">
                  <c:v>1.830303</c:v>
                </c:pt>
                <c:pt idx="92">
                  <c:v>1.8384940000000001</c:v>
                </c:pt>
                <c:pt idx="93">
                  <c:v>1.829415</c:v>
                </c:pt>
                <c:pt idx="94">
                  <c:v>1.8238749999999999</c:v>
                </c:pt>
                <c:pt idx="95">
                  <c:v>1.837221</c:v>
                </c:pt>
                <c:pt idx="96">
                  <c:v>1.8434060000000001</c:v>
                </c:pt>
                <c:pt idx="97">
                  <c:v>1.841558</c:v>
                </c:pt>
                <c:pt idx="98">
                  <c:v>1.8562669999999999</c:v>
                </c:pt>
                <c:pt idx="99">
                  <c:v>1.8729579999999999</c:v>
                </c:pt>
                <c:pt idx="100">
                  <c:v>1.8725780000000001</c:v>
                </c:pt>
                <c:pt idx="101">
                  <c:v>1.8807940000000001</c:v>
                </c:pt>
                <c:pt idx="102">
                  <c:v>1.9044430000000001</c:v>
                </c:pt>
                <c:pt idx="103">
                  <c:v>1.9163479999999999</c:v>
                </c:pt>
                <c:pt idx="104">
                  <c:v>1.921778</c:v>
                </c:pt>
                <c:pt idx="105">
                  <c:v>1.940161</c:v>
                </c:pt>
                <c:pt idx="106">
                  <c:v>1.9551430000000001</c:v>
                </c:pt>
                <c:pt idx="107">
                  <c:v>1.957279</c:v>
                </c:pt>
                <c:pt idx="108">
                  <c:v>1.967336</c:v>
                </c:pt>
                <c:pt idx="109">
                  <c:v>1.982526</c:v>
                </c:pt>
                <c:pt idx="110">
                  <c:v>1.9824109999999999</c:v>
                </c:pt>
                <c:pt idx="111">
                  <c:v>1.977851</c:v>
                </c:pt>
                <c:pt idx="112">
                  <c:v>1.9792259999999999</c:v>
                </c:pt>
                <c:pt idx="113">
                  <c:v>1.968027</c:v>
                </c:pt>
                <c:pt idx="114">
                  <c:v>1.94635</c:v>
                </c:pt>
                <c:pt idx="115">
                  <c:v>1.9373549999999999</c:v>
                </c:pt>
                <c:pt idx="116">
                  <c:v>1.9289590000000001</c:v>
                </c:pt>
                <c:pt idx="117">
                  <c:v>1.903197</c:v>
                </c:pt>
                <c:pt idx="118">
                  <c:v>1.8809959999999999</c:v>
                </c:pt>
                <c:pt idx="119">
                  <c:v>1.8702840000000001</c:v>
                </c:pt>
                <c:pt idx="120">
                  <c:v>1.8515710000000001</c:v>
                </c:pt>
                <c:pt idx="121">
                  <c:v>1.827277</c:v>
                </c:pt>
                <c:pt idx="122">
                  <c:v>1.8114049999999999</c:v>
                </c:pt>
                <c:pt idx="123">
                  <c:v>1.793272</c:v>
                </c:pt>
                <c:pt idx="124">
                  <c:v>1.766375</c:v>
                </c:pt>
                <c:pt idx="125">
                  <c:v>1.748732</c:v>
                </c:pt>
                <c:pt idx="126">
                  <c:v>1.7408300000000001</c:v>
                </c:pt>
                <c:pt idx="127">
                  <c:v>1.7254080000000001</c:v>
                </c:pt>
                <c:pt idx="128">
                  <c:v>1.707552</c:v>
                </c:pt>
                <c:pt idx="129">
                  <c:v>1.697092</c:v>
                </c:pt>
                <c:pt idx="130">
                  <c:v>1.684043</c:v>
                </c:pt>
                <c:pt idx="131">
                  <c:v>1.666855</c:v>
                </c:pt>
                <c:pt idx="132">
                  <c:v>1.6601330000000001</c:v>
                </c:pt>
                <c:pt idx="133">
                  <c:v>1.6588700000000001</c:v>
                </c:pt>
                <c:pt idx="134">
                  <c:v>1.6482300000000001</c:v>
                </c:pt>
                <c:pt idx="135">
                  <c:v>1.636582</c:v>
                </c:pt>
                <c:pt idx="136">
                  <c:v>1.6317109999999999</c:v>
                </c:pt>
                <c:pt idx="137">
                  <c:v>1.6266080000000001</c:v>
                </c:pt>
                <c:pt idx="138">
                  <c:v>1.620716</c:v>
                </c:pt>
                <c:pt idx="139">
                  <c:v>1.619756</c:v>
                </c:pt>
                <c:pt idx="140">
                  <c:v>1.6194120000000001</c:v>
                </c:pt>
                <c:pt idx="141">
                  <c:v>1.6143730000000001</c:v>
                </c:pt>
                <c:pt idx="142">
                  <c:v>1.6092740000000001</c:v>
                </c:pt>
                <c:pt idx="143">
                  <c:v>1.606849</c:v>
                </c:pt>
                <c:pt idx="144">
                  <c:v>1.605526</c:v>
                </c:pt>
                <c:pt idx="145">
                  <c:v>1.6061810000000001</c:v>
                </c:pt>
                <c:pt idx="146">
                  <c:v>1.609834</c:v>
                </c:pt>
                <c:pt idx="147">
                  <c:v>1.611863</c:v>
                </c:pt>
                <c:pt idx="148">
                  <c:v>1.6112500000000001</c:v>
                </c:pt>
                <c:pt idx="149">
                  <c:v>1.614889</c:v>
                </c:pt>
                <c:pt idx="150">
                  <c:v>1.620082</c:v>
                </c:pt>
                <c:pt idx="151">
                  <c:v>1.6192200000000001</c:v>
                </c:pt>
                <c:pt idx="152">
                  <c:v>1.622557</c:v>
                </c:pt>
                <c:pt idx="153">
                  <c:v>1.6358410000000001</c:v>
                </c:pt>
                <c:pt idx="154">
                  <c:v>1.6408700000000001</c:v>
                </c:pt>
                <c:pt idx="155">
                  <c:v>1.637856</c:v>
                </c:pt>
                <c:pt idx="156">
                  <c:v>1.645967</c:v>
                </c:pt>
                <c:pt idx="157">
                  <c:v>1.65496</c:v>
                </c:pt>
                <c:pt idx="158">
                  <c:v>1.6512990000000001</c:v>
                </c:pt>
                <c:pt idx="159">
                  <c:v>1.655824</c:v>
                </c:pt>
                <c:pt idx="160">
                  <c:v>1.6738839999999999</c:v>
                </c:pt>
                <c:pt idx="161">
                  <c:v>1.6825220000000001</c:v>
                </c:pt>
                <c:pt idx="162">
                  <c:v>1.685082</c:v>
                </c:pt>
                <c:pt idx="163">
                  <c:v>1.697219</c:v>
                </c:pt>
                <c:pt idx="164">
                  <c:v>1.7064980000000001</c:v>
                </c:pt>
                <c:pt idx="165">
                  <c:v>1.7078199999999999</c:v>
                </c:pt>
                <c:pt idx="166">
                  <c:v>1.7233639999999999</c:v>
                </c:pt>
                <c:pt idx="167">
                  <c:v>1.7463329999999999</c:v>
                </c:pt>
                <c:pt idx="168">
                  <c:v>1.7478260000000001</c:v>
                </c:pt>
                <c:pt idx="169">
                  <c:v>1.748351</c:v>
                </c:pt>
                <c:pt idx="170">
                  <c:v>1.7692159999999999</c:v>
                </c:pt>
                <c:pt idx="171">
                  <c:v>1.784556</c:v>
                </c:pt>
                <c:pt idx="172">
                  <c:v>1.784972</c:v>
                </c:pt>
                <c:pt idx="173">
                  <c:v>1.78973</c:v>
                </c:pt>
                <c:pt idx="174">
                  <c:v>1.799463</c:v>
                </c:pt>
                <c:pt idx="175">
                  <c:v>1.8064990000000001</c:v>
                </c:pt>
                <c:pt idx="176">
                  <c:v>1.812403</c:v>
                </c:pt>
                <c:pt idx="177">
                  <c:v>1.817234</c:v>
                </c:pt>
                <c:pt idx="178">
                  <c:v>1.8158589999999999</c:v>
                </c:pt>
                <c:pt idx="179">
                  <c:v>1.8132060000000001</c:v>
                </c:pt>
                <c:pt idx="180">
                  <c:v>1.817755</c:v>
                </c:pt>
                <c:pt idx="181">
                  <c:v>1.8168029999999999</c:v>
                </c:pt>
                <c:pt idx="182">
                  <c:v>1.804416</c:v>
                </c:pt>
                <c:pt idx="183">
                  <c:v>1.8029599999999999</c:v>
                </c:pt>
                <c:pt idx="184">
                  <c:v>1.8086610000000001</c:v>
                </c:pt>
                <c:pt idx="185">
                  <c:v>1.7940849999999999</c:v>
                </c:pt>
                <c:pt idx="186">
                  <c:v>1.776616</c:v>
                </c:pt>
                <c:pt idx="187">
                  <c:v>1.7771349999999999</c:v>
                </c:pt>
                <c:pt idx="188">
                  <c:v>1.7726</c:v>
                </c:pt>
                <c:pt idx="189">
                  <c:v>1.7574019999999999</c:v>
                </c:pt>
                <c:pt idx="190">
                  <c:v>1.755574</c:v>
                </c:pt>
                <c:pt idx="191">
                  <c:v>1.7556020000000001</c:v>
                </c:pt>
                <c:pt idx="192">
                  <c:v>1.735903</c:v>
                </c:pt>
                <c:pt idx="193">
                  <c:v>1.724712</c:v>
                </c:pt>
                <c:pt idx="194">
                  <c:v>1.7314620000000001</c:v>
                </c:pt>
                <c:pt idx="195">
                  <c:v>1.717101</c:v>
                </c:pt>
                <c:pt idx="196">
                  <c:v>1.691325</c:v>
                </c:pt>
                <c:pt idx="197">
                  <c:v>1.6918930000000001</c:v>
                </c:pt>
                <c:pt idx="198">
                  <c:v>1.6978869999999999</c:v>
                </c:pt>
                <c:pt idx="199">
                  <c:v>1.6869179999999999</c:v>
                </c:pt>
                <c:pt idx="200">
                  <c:v>1.6803079999999999</c:v>
                </c:pt>
                <c:pt idx="201">
                  <c:v>1.6796530000000001</c:v>
                </c:pt>
                <c:pt idx="202">
                  <c:v>1.6651480000000001</c:v>
                </c:pt>
                <c:pt idx="203">
                  <c:v>1.650266</c:v>
                </c:pt>
                <c:pt idx="204">
                  <c:v>1.652145</c:v>
                </c:pt>
                <c:pt idx="205">
                  <c:v>1.656566</c:v>
                </c:pt>
                <c:pt idx="206">
                  <c:v>1.6548400000000001</c:v>
                </c:pt>
                <c:pt idx="207">
                  <c:v>1.653346</c:v>
                </c:pt>
                <c:pt idx="208">
                  <c:v>1.6512279999999999</c:v>
                </c:pt>
                <c:pt idx="209">
                  <c:v>1.6452450000000001</c:v>
                </c:pt>
                <c:pt idx="210">
                  <c:v>1.642765</c:v>
                </c:pt>
                <c:pt idx="211">
                  <c:v>1.647192</c:v>
                </c:pt>
                <c:pt idx="212">
                  <c:v>1.651057</c:v>
                </c:pt>
                <c:pt idx="213">
                  <c:v>1.6537580000000001</c:v>
                </c:pt>
                <c:pt idx="214">
                  <c:v>1.6592469999999999</c:v>
                </c:pt>
                <c:pt idx="215">
                  <c:v>1.6607179999999999</c:v>
                </c:pt>
                <c:pt idx="216">
                  <c:v>1.656091</c:v>
                </c:pt>
                <c:pt idx="217">
                  <c:v>1.6617040000000001</c:v>
                </c:pt>
                <c:pt idx="218">
                  <c:v>1.674941</c:v>
                </c:pt>
                <c:pt idx="219">
                  <c:v>1.6749039999999999</c:v>
                </c:pt>
                <c:pt idx="220">
                  <c:v>1.6750149999999999</c:v>
                </c:pt>
                <c:pt idx="221">
                  <c:v>1.691737</c:v>
                </c:pt>
                <c:pt idx="222">
                  <c:v>1.7014590000000001</c:v>
                </c:pt>
                <c:pt idx="223">
                  <c:v>1.6972020000000001</c:v>
                </c:pt>
                <c:pt idx="224">
                  <c:v>1.7033750000000001</c:v>
                </c:pt>
                <c:pt idx="225">
                  <c:v>1.7164440000000001</c:v>
                </c:pt>
                <c:pt idx="226">
                  <c:v>1.720917</c:v>
                </c:pt>
                <c:pt idx="227">
                  <c:v>1.7284809999999999</c:v>
                </c:pt>
                <c:pt idx="228">
                  <c:v>1.7441199999999999</c:v>
                </c:pt>
                <c:pt idx="229">
                  <c:v>1.7491460000000001</c:v>
                </c:pt>
                <c:pt idx="230">
                  <c:v>1.74804</c:v>
                </c:pt>
                <c:pt idx="231">
                  <c:v>1.7600199999999999</c:v>
                </c:pt>
                <c:pt idx="232">
                  <c:v>1.772483</c:v>
                </c:pt>
                <c:pt idx="233">
                  <c:v>1.7734749999999999</c:v>
                </c:pt>
                <c:pt idx="234">
                  <c:v>1.779676</c:v>
                </c:pt>
                <c:pt idx="235">
                  <c:v>1.7917700000000001</c:v>
                </c:pt>
                <c:pt idx="236">
                  <c:v>1.7932030000000001</c:v>
                </c:pt>
                <c:pt idx="237">
                  <c:v>1.796708</c:v>
                </c:pt>
                <c:pt idx="238">
                  <c:v>1.815634</c:v>
                </c:pt>
                <c:pt idx="239">
                  <c:v>1.821388</c:v>
                </c:pt>
                <c:pt idx="240">
                  <c:v>1.808751</c:v>
                </c:pt>
                <c:pt idx="241">
                  <c:v>1.8119400000000001</c:v>
                </c:pt>
                <c:pt idx="242">
                  <c:v>1.828344</c:v>
                </c:pt>
                <c:pt idx="243">
                  <c:v>1.8367119999999999</c:v>
                </c:pt>
                <c:pt idx="244">
                  <c:v>1.8372170000000001</c:v>
                </c:pt>
                <c:pt idx="245">
                  <c:v>1.834608</c:v>
                </c:pt>
                <c:pt idx="246">
                  <c:v>1.830991</c:v>
                </c:pt>
                <c:pt idx="247">
                  <c:v>1.8316539999999999</c:v>
                </c:pt>
                <c:pt idx="248">
                  <c:v>1.8411109999999999</c:v>
                </c:pt>
                <c:pt idx="249">
                  <c:v>1.8429450000000001</c:v>
                </c:pt>
                <c:pt idx="250">
                  <c:v>1.8297870000000001</c:v>
                </c:pt>
                <c:pt idx="251">
                  <c:v>1.830913</c:v>
                </c:pt>
                <c:pt idx="252">
                  <c:v>1.843162</c:v>
                </c:pt>
                <c:pt idx="253">
                  <c:v>1.8307389999999999</c:v>
                </c:pt>
                <c:pt idx="254">
                  <c:v>1.811577</c:v>
                </c:pt>
                <c:pt idx="255">
                  <c:v>1.812473</c:v>
                </c:pt>
                <c:pt idx="256">
                  <c:v>1.8168</c:v>
                </c:pt>
                <c:pt idx="257">
                  <c:v>1.813159</c:v>
                </c:pt>
                <c:pt idx="258">
                  <c:v>1.807607</c:v>
                </c:pt>
                <c:pt idx="259">
                  <c:v>1.7971790000000001</c:v>
                </c:pt>
                <c:pt idx="260">
                  <c:v>1.7785949999999999</c:v>
                </c:pt>
                <c:pt idx="261">
                  <c:v>1.770524</c:v>
                </c:pt>
                <c:pt idx="262">
                  <c:v>1.776481</c:v>
                </c:pt>
                <c:pt idx="263">
                  <c:v>1.767204</c:v>
                </c:pt>
                <c:pt idx="264">
                  <c:v>1.7494270000000001</c:v>
                </c:pt>
                <c:pt idx="265">
                  <c:v>1.7501979999999999</c:v>
                </c:pt>
                <c:pt idx="266">
                  <c:v>1.74482</c:v>
                </c:pt>
                <c:pt idx="267">
                  <c:v>1.716602</c:v>
                </c:pt>
                <c:pt idx="268">
                  <c:v>1.7031879999999999</c:v>
                </c:pt>
                <c:pt idx="269">
                  <c:v>1.7057150000000001</c:v>
                </c:pt>
                <c:pt idx="270">
                  <c:v>1.690876</c:v>
                </c:pt>
                <c:pt idx="271">
                  <c:v>1.671435</c:v>
                </c:pt>
                <c:pt idx="272">
                  <c:v>1.66689</c:v>
                </c:pt>
                <c:pt idx="273">
                  <c:v>1.6594180000000001</c:v>
                </c:pt>
                <c:pt idx="274">
                  <c:v>1.643721</c:v>
                </c:pt>
                <c:pt idx="275">
                  <c:v>1.635928</c:v>
                </c:pt>
                <c:pt idx="276">
                  <c:v>1.628396</c:v>
                </c:pt>
                <c:pt idx="277">
                  <c:v>1.607612</c:v>
                </c:pt>
                <c:pt idx="278">
                  <c:v>1.5895269999999999</c:v>
                </c:pt>
                <c:pt idx="279">
                  <c:v>1.5798019999999999</c:v>
                </c:pt>
                <c:pt idx="280">
                  <c:v>1.5608359999999999</c:v>
                </c:pt>
                <c:pt idx="281">
                  <c:v>1.5397430000000001</c:v>
                </c:pt>
                <c:pt idx="282">
                  <c:v>1.533844</c:v>
                </c:pt>
                <c:pt idx="283">
                  <c:v>1.5244409999999999</c:v>
                </c:pt>
                <c:pt idx="284">
                  <c:v>1.499458</c:v>
                </c:pt>
                <c:pt idx="285">
                  <c:v>1.480183</c:v>
                </c:pt>
                <c:pt idx="286">
                  <c:v>1.4675860000000001</c:v>
                </c:pt>
                <c:pt idx="287">
                  <c:v>1.4467490000000001</c:v>
                </c:pt>
                <c:pt idx="288">
                  <c:v>1.427273</c:v>
                </c:pt>
                <c:pt idx="289">
                  <c:v>1.417146</c:v>
                </c:pt>
                <c:pt idx="290">
                  <c:v>1.3990899999999999</c:v>
                </c:pt>
                <c:pt idx="291">
                  <c:v>1.3728100000000001</c:v>
                </c:pt>
                <c:pt idx="292">
                  <c:v>1.356241</c:v>
                </c:pt>
                <c:pt idx="293">
                  <c:v>1.341823</c:v>
                </c:pt>
                <c:pt idx="294">
                  <c:v>1.317604</c:v>
                </c:pt>
                <c:pt idx="295">
                  <c:v>1.2954950000000001</c:v>
                </c:pt>
                <c:pt idx="296">
                  <c:v>1.278904</c:v>
                </c:pt>
                <c:pt idx="297">
                  <c:v>1.2563839999999999</c:v>
                </c:pt>
                <c:pt idx="298">
                  <c:v>1.232145</c:v>
                </c:pt>
                <c:pt idx="299">
                  <c:v>1.2151780000000001</c:v>
                </c:pt>
                <c:pt idx="300">
                  <c:v>1.197147</c:v>
                </c:pt>
                <c:pt idx="301">
                  <c:v>1.173492</c:v>
                </c:pt>
                <c:pt idx="302">
                  <c:v>1.1518679999999999</c:v>
                </c:pt>
                <c:pt idx="303">
                  <c:v>1.131867</c:v>
                </c:pt>
                <c:pt idx="304">
                  <c:v>1.108751</c:v>
                </c:pt>
                <c:pt idx="305">
                  <c:v>1.088449</c:v>
                </c:pt>
                <c:pt idx="306">
                  <c:v>1.0735669999999999</c:v>
                </c:pt>
                <c:pt idx="307">
                  <c:v>1.053733</c:v>
                </c:pt>
                <c:pt idx="308">
                  <c:v>1.0290589999999999</c:v>
                </c:pt>
                <c:pt idx="309">
                  <c:v>1.0085679999999999</c:v>
                </c:pt>
                <c:pt idx="310">
                  <c:v>0.990066</c:v>
                </c:pt>
                <c:pt idx="311">
                  <c:v>0.96952899999999997</c:v>
                </c:pt>
                <c:pt idx="312">
                  <c:v>0.94962000000000002</c:v>
                </c:pt>
                <c:pt idx="313">
                  <c:v>0.93168399999999996</c:v>
                </c:pt>
                <c:pt idx="314">
                  <c:v>0.91449800000000003</c:v>
                </c:pt>
                <c:pt idx="315">
                  <c:v>0.89713900000000002</c:v>
                </c:pt>
                <c:pt idx="316">
                  <c:v>0.87908299999999995</c:v>
                </c:pt>
                <c:pt idx="317">
                  <c:v>0.86060300000000001</c:v>
                </c:pt>
                <c:pt idx="318">
                  <c:v>0.84277999999999997</c:v>
                </c:pt>
                <c:pt idx="319">
                  <c:v>0.82722399999999996</c:v>
                </c:pt>
                <c:pt idx="320">
                  <c:v>0.81242499999999995</c:v>
                </c:pt>
                <c:pt idx="321">
                  <c:v>0.795956</c:v>
                </c:pt>
                <c:pt idx="322">
                  <c:v>0.779833</c:v>
                </c:pt>
                <c:pt idx="323">
                  <c:v>0.76526799999999995</c:v>
                </c:pt>
                <c:pt idx="324">
                  <c:v>0.75017</c:v>
                </c:pt>
                <c:pt idx="325">
                  <c:v>0.73464700000000005</c:v>
                </c:pt>
                <c:pt idx="326">
                  <c:v>0.72045800000000004</c:v>
                </c:pt>
                <c:pt idx="327">
                  <c:v>0.70696999999999999</c:v>
                </c:pt>
                <c:pt idx="328">
                  <c:v>0.69333800000000001</c:v>
                </c:pt>
                <c:pt idx="329">
                  <c:v>0.68029799999999996</c:v>
                </c:pt>
                <c:pt idx="330">
                  <c:v>0.66782300000000006</c:v>
                </c:pt>
                <c:pt idx="331">
                  <c:v>0.65506799999999998</c:v>
                </c:pt>
                <c:pt idx="332">
                  <c:v>0.64263000000000003</c:v>
                </c:pt>
                <c:pt idx="333">
                  <c:v>0.63115200000000005</c:v>
                </c:pt>
                <c:pt idx="334">
                  <c:v>0.61962899999999999</c:v>
                </c:pt>
                <c:pt idx="335">
                  <c:v>0.60816400000000004</c:v>
                </c:pt>
                <c:pt idx="336">
                  <c:v>0.59829500000000002</c:v>
                </c:pt>
                <c:pt idx="337">
                  <c:v>0.58860699999999999</c:v>
                </c:pt>
                <c:pt idx="338">
                  <c:v>0.577237</c:v>
                </c:pt>
                <c:pt idx="339">
                  <c:v>0.566971</c:v>
                </c:pt>
                <c:pt idx="340">
                  <c:v>0.55888400000000005</c:v>
                </c:pt>
                <c:pt idx="341">
                  <c:v>0.55000199999999999</c:v>
                </c:pt>
                <c:pt idx="342">
                  <c:v>0.54027099999999995</c:v>
                </c:pt>
                <c:pt idx="343">
                  <c:v>0.53087499999999999</c:v>
                </c:pt>
                <c:pt idx="344">
                  <c:v>0.52197700000000002</c:v>
                </c:pt>
                <c:pt idx="345">
                  <c:v>0.51447900000000002</c:v>
                </c:pt>
                <c:pt idx="346">
                  <c:v>0.508297</c:v>
                </c:pt>
                <c:pt idx="347">
                  <c:v>0.50333000000000006</c:v>
                </c:pt>
                <c:pt idx="348">
                  <c:v>0.49807200000000001</c:v>
                </c:pt>
                <c:pt idx="349">
                  <c:v>0.49146099999999998</c:v>
                </c:pt>
                <c:pt idx="350">
                  <c:v>0.48352800000000001</c:v>
                </c:pt>
                <c:pt idx="351">
                  <c:v>0.47519400000000001</c:v>
                </c:pt>
                <c:pt idx="352">
                  <c:v>0.46819100000000002</c:v>
                </c:pt>
                <c:pt idx="353">
                  <c:v>0.463254</c:v>
                </c:pt>
                <c:pt idx="354">
                  <c:v>0.458569</c:v>
                </c:pt>
                <c:pt idx="355">
                  <c:v>0.45247399999999999</c:v>
                </c:pt>
                <c:pt idx="356">
                  <c:v>0.44666699999999998</c:v>
                </c:pt>
                <c:pt idx="357">
                  <c:v>0.44192900000000002</c:v>
                </c:pt>
                <c:pt idx="358">
                  <c:v>0.43704500000000002</c:v>
                </c:pt>
                <c:pt idx="359">
                  <c:v>0.43212400000000001</c:v>
                </c:pt>
                <c:pt idx="360">
                  <c:v>0.42781599999999997</c:v>
                </c:pt>
                <c:pt idx="361">
                  <c:v>0.42361700000000002</c:v>
                </c:pt>
                <c:pt idx="362">
                  <c:v>0.41927999999999999</c:v>
                </c:pt>
                <c:pt idx="363">
                  <c:v>0.41537000000000002</c:v>
                </c:pt>
                <c:pt idx="364">
                  <c:v>0.41148400000000002</c:v>
                </c:pt>
                <c:pt idx="365">
                  <c:v>0.40683399999999997</c:v>
                </c:pt>
                <c:pt idx="366">
                  <c:v>0.40262399999999998</c:v>
                </c:pt>
                <c:pt idx="367">
                  <c:v>0.39956599999999998</c:v>
                </c:pt>
                <c:pt idx="368">
                  <c:v>0.39617999999999998</c:v>
                </c:pt>
                <c:pt idx="369">
                  <c:v>0.39240700000000001</c:v>
                </c:pt>
                <c:pt idx="370">
                  <c:v>0.38940000000000002</c:v>
                </c:pt>
                <c:pt idx="371">
                  <c:v>0.38666</c:v>
                </c:pt>
                <c:pt idx="372">
                  <c:v>0.38357799999999997</c:v>
                </c:pt>
                <c:pt idx="373">
                  <c:v>0.38077800000000001</c:v>
                </c:pt>
                <c:pt idx="374">
                  <c:v>0.37810700000000003</c:v>
                </c:pt>
                <c:pt idx="375">
                  <c:v>0.37463200000000002</c:v>
                </c:pt>
                <c:pt idx="376">
                  <c:v>0.37142999999999998</c:v>
                </c:pt>
                <c:pt idx="377">
                  <c:v>0.369639</c:v>
                </c:pt>
                <c:pt idx="378">
                  <c:v>0.36729400000000001</c:v>
                </c:pt>
                <c:pt idx="379">
                  <c:v>0.36399300000000001</c:v>
                </c:pt>
                <c:pt idx="380">
                  <c:v>0.362008</c:v>
                </c:pt>
                <c:pt idx="381">
                  <c:v>0.36074299999999998</c:v>
                </c:pt>
                <c:pt idx="382">
                  <c:v>0.35848099999999999</c:v>
                </c:pt>
                <c:pt idx="383">
                  <c:v>0.35628700000000002</c:v>
                </c:pt>
                <c:pt idx="384">
                  <c:v>0.35477900000000001</c:v>
                </c:pt>
                <c:pt idx="385">
                  <c:v>0.35281699999999999</c:v>
                </c:pt>
                <c:pt idx="386">
                  <c:v>0.35064299999999998</c:v>
                </c:pt>
                <c:pt idx="387">
                  <c:v>0.34922700000000001</c:v>
                </c:pt>
                <c:pt idx="388">
                  <c:v>0.34781000000000001</c:v>
                </c:pt>
                <c:pt idx="389">
                  <c:v>0.34588999999999998</c:v>
                </c:pt>
                <c:pt idx="390">
                  <c:v>0.34443400000000002</c:v>
                </c:pt>
                <c:pt idx="391">
                  <c:v>0.34333999999999998</c:v>
                </c:pt>
                <c:pt idx="392">
                  <c:v>0.341694</c:v>
                </c:pt>
                <c:pt idx="393">
                  <c:v>0.34022200000000002</c:v>
                </c:pt>
                <c:pt idx="394">
                  <c:v>0.33952100000000002</c:v>
                </c:pt>
                <c:pt idx="395">
                  <c:v>0.33843400000000001</c:v>
                </c:pt>
                <c:pt idx="396">
                  <c:v>0.33685700000000002</c:v>
                </c:pt>
                <c:pt idx="397">
                  <c:v>0.33582000000000001</c:v>
                </c:pt>
                <c:pt idx="398">
                  <c:v>0.33468399999999998</c:v>
                </c:pt>
                <c:pt idx="399">
                  <c:v>0.33289200000000002</c:v>
                </c:pt>
                <c:pt idx="400">
                  <c:v>0.33229900000000001</c:v>
                </c:pt>
                <c:pt idx="401">
                  <c:v>0.33268199999999998</c:v>
                </c:pt>
                <c:pt idx="402">
                  <c:v>0.33129599999999998</c:v>
                </c:pt>
                <c:pt idx="403">
                  <c:v>0.32940900000000001</c:v>
                </c:pt>
                <c:pt idx="404">
                  <c:v>0.32929599999999998</c:v>
                </c:pt>
                <c:pt idx="405">
                  <c:v>0.32874700000000001</c:v>
                </c:pt>
                <c:pt idx="406">
                  <c:v>0.327071</c:v>
                </c:pt>
                <c:pt idx="407">
                  <c:v>0.326847</c:v>
                </c:pt>
                <c:pt idx="408">
                  <c:v>0.32740399999999997</c:v>
                </c:pt>
                <c:pt idx="409">
                  <c:v>0.32657799999999998</c:v>
                </c:pt>
                <c:pt idx="410">
                  <c:v>0.32502300000000001</c:v>
                </c:pt>
                <c:pt idx="411">
                  <c:v>0.32374399999999998</c:v>
                </c:pt>
                <c:pt idx="412">
                  <c:v>0.32312000000000002</c:v>
                </c:pt>
                <c:pt idx="413">
                  <c:v>0.32316600000000001</c:v>
                </c:pt>
                <c:pt idx="414">
                  <c:v>0.32350499999999999</c:v>
                </c:pt>
                <c:pt idx="415">
                  <c:v>0.32288</c:v>
                </c:pt>
                <c:pt idx="416">
                  <c:v>0.32106299999999999</c:v>
                </c:pt>
                <c:pt idx="417">
                  <c:v>0.32047399999999998</c:v>
                </c:pt>
                <c:pt idx="418">
                  <c:v>0.32086599999999998</c:v>
                </c:pt>
                <c:pt idx="419">
                  <c:v>0.31994800000000001</c:v>
                </c:pt>
                <c:pt idx="420">
                  <c:v>0.319046</c:v>
                </c:pt>
                <c:pt idx="421">
                  <c:v>0.31950200000000001</c:v>
                </c:pt>
                <c:pt idx="422">
                  <c:v>0.31958799999999998</c:v>
                </c:pt>
                <c:pt idx="423">
                  <c:v>0.318936</c:v>
                </c:pt>
                <c:pt idx="424">
                  <c:v>0.31875999999999999</c:v>
                </c:pt>
                <c:pt idx="425">
                  <c:v>0.31858199999999998</c:v>
                </c:pt>
                <c:pt idx="426">
                  <c:v>0.31774200000000002</c:v>
                </c:pt>
                <c:pt idx="427">
                  <c:v>0.31728800000000001</c:v>
                </c:pt>
                <c:pt idx="428">
                  <c:v>0.31742599999999999</c:v>
                </c:pt>
                <c:pt idx="429">
                  <c:v>0.31709399999999999</c:v>
                </c:pt>
                <c:pt idx="430">
                  <c:v>0.316797</c:v>
                </c:pt>
                <c:pt idx="431">
                  <c:v>0.31728299999999998</c:v>
                </c:pt>
                <c:pt idx="432">
                  <c:v>0.317297</c:v>
                </c:pt>
                <c:pt idx="433">
                  <c:v>0.31642300000000001</c:v>
                </c:pt>
                <c:pt idx="434">
                  <c:v>0.31583499999999998</c:v>
                </c:pt>
                <c:pt idx="435">
                  <c:v>0.31572800000000001</c:v>
                </c:pt>
                <c:pt idx="436">
                  <c:v>0.31568800000000002</c:v>
                </c:pt>
                <c:pt idx="437">
                  <c:v>0.31547700000000001</c:v>
                </c:pt>
                <c:pt idx="438">
                  <c:v>0.31517800000000001</c:v>
                </c:pt>
                <c:pt idx="439">
                  <c:v>0.31523699999999999</c:v>
                </c:pt>
                <c:pt idx="440">
                  <c:v>0.31487799999999999</c:v>
                </c:pt>
                <c:pt idx="441">
                  <c:v>0.31314900000000001</c:v>
                </c:pt>
                <c:pt idx="442">
                  <c:v>0.312446</c:v>
                </c:pt>
                <c:pt idx="443">
                  <c:v>0.31398100000000001</c:v>
                </c:pt>
                <c:pt idx="444">
                  <c:v>0.314998</c:v>
                </c:pt>
                <c:pt idx="445">
                  <c:v>0.31484499999999999</c:v>
                </c:pt>
                <c:pt idx="446">
                  <c:v>0.314778</c:v>
                </c:pt>
                <c:pt idx="447">
                  <c:v>0.31497000000000003</c:v>
                </c:pt>
                <c:pt idx="448">
                  <c:v>0.31513099999999999</c:v>
                </c:pt>
                <c:pt idx="449">
                  <c:v>0.31482100000000002</c:v>
                </c:pt>
                <c:pt idx="450">
                  <c:v>0.31423299999999998</c:v>
                </c:pt>
                <c:pt idx="451">
                  <c:v>0.314058</c:v>
                </c:pt>
                <c:pt idx="452">
                  <c:v>0.31393100000000002</c:v>
                </c:pt>
                <c:pt idx="453">
                  <c:v>0.31346200000000002</c:v>
                </c:pt>
                <c:pt idx="454">
                  <c:v>0.31341599999999997</c:v>
                </c:pt>
                <c:pt idx="455">
                  <c:v>0.31376300000000001</c:v>
                </c:pt>
                <c:pt idx="456">
                  <c:v>0.31357499999999999</c:v>
                </c:pt>
                <c:pt idx="457">
                  <c:v>0.31326300000000001</c:v>
                </c:pt>
                <c:pt idx="458">
                  <c:v>0.31343700000000002</c:v>
                </c:pt>
                <c:pt idx="459">
                  <c:v>0.31334400000000001</c:v>
                </c:pt>
                <c:pt idx="460">
                  <c:v>0.31296299999999999</c:v>
                </c:pt>
                <c:pt idx="461">
                  <c:v>0.31329200000000001</c:v>
                </c:pt>
                <c:pt idx="462">
                  <c:v>0.31372299999999997</c:v>
                </c:pt>
                <c:pt idx="463">
                  <c:v>0.31333699999999998</c:v>
                </c:pt>
                <c:pt idx="464">
                  <c:v>0.31304900000000002</c:v>
                </c:pt>
                <c:pt idx="465">
                  <c:v>0.31320300000000001</c:v>
                </c:pt>
                <c:pt idx="466">
                  <c:v>0.312778</c:v>
                </c:pt>
                <c:pt idx="467">
                  <c:v>0.31229499999999999</c:v>
                </c:pt>
                <c:pt idx="468">
                  <c:v>0.31275999999999998</c:v>
                </c:pt>
                <c:pt idx="469">
                  <c:v>0.31312099999999998</c:v>
                </c:pt>
                <c:pt idx="470">
                  <c:v>0.31277700000000003</c:v>
                </c:pt>
                <c:pt idx="471">
                  <c:v>0.31266100000000002</c:v>
                </c:pt>
                <c:pt idx="472">
                  <c:v>0.31276399999999999</c:v>
                </c:pt>
                <c:pt idx="473">
                  <c:v>0.31251299999999999</c:v>
                </c:pt>
                <c:pt idx="474">
                  <c:v>0.31233899999999998</c:v>
                </c:pt>
                <c:pt idx="475">
                  <c:v>0.31250299999999998</c:v>
                </c:pt>
                <c:pt idx="476">
                  <c:v>0.31236399999999998</c:v>
                </c:pt>
                <c:pt idx="477">
                  <c:v>0.31214799999999998</c:v>
                </c:pt>
                <c:pt idx="478">
                  <c:v>0.31254900000000002</c:v>
                </c:pt>
                <c:pt idx="479">
                  <c:v>0.31281999999999999</c:v>
                </c:pt>
                <c:pt idx="480">
                  <c:v>0.31246200000000002</c:v>
                </c:pt>
                <c:pt idx="481">
                  <c:v>0.312471</c:v>
                </c:pt>
                <c:pt idx="482">
                  <c:v>0.312753</c:v>
                </c:pt>
                <c:pt idx="483">
                  <c:v>0.31231599999999998</c:v>
                </c:pt>
                <c:pt idx="484">
                  <c:v>0.31186199999999997</c:v>
                </c:pt>
                <c:pt idx="485">
                  <c:v>0.31206200000000001</c:v>
                </c:pt>
                <c:pt idx="486">
                  <c:v>0.31170500000000001</c:v>
                </c:pt>
                <c:pt idx="487">
                  <c:v>0.31083300000000003</c:v>
                </c:pt>
                <c:pt idx="488">
                  <c:v>0.31093199999999999</c:v>
                </c:pt>
                <c:pt idx="489">
                  <c:v>0.311303</c:v>
                </c:pt>
                <c:pt idx="490">
                  <c:v>0.31095099999999998</c:v>
                </c:pt>
                <c:pt idx="491">
                  <c:v>0.31084200000000001</c:v>
                </c:pt>
                <c:pt idx="492">
                  <c:v>0.31109599999999998</c:v>
                </c:pt>
                <c:pt idx="493">
                  <c:v>0.31067400000000001</c:v>
                </c:pt>
                <c:pt idx="494">
                  <c:v>0.30997400000000003</c:v>
                </c:pt>
                <c:pt idx="495">
                  <c:v>0.30986399999999997</c:v>
                </c:pt>
                <c:pt idx="496">
                  <c:v>0.309861</c:v>
                </c:pt>
                <c:pt idx="497">
                  <c:v>0.30966500000000002</c:v>
                </c:pt>
                <c:pt idx="498">
                  <c:v>0.30954999999999999</c:v>
                </c:pt>
                <c:pt idx="499">
                  <c:v>0.30937700000000001</c:v>
                </c:pt>
                <c:pt idx="500">
                  <c:v>0.30892700000000001</c:v>
                </c:pt>
                <c:pt idx="501">
                  <c:v>0.30872100000000002</c:v>
                </c:pt>
                <c:pt idx="502">
                  <c:v>0.30887799999999999</c:v>
                </c:pt>
                <c:pt idx="503">
                  <c:v>0.308726</c:v>
                </c:pt>
                <c:pt idx="504">
                  <c:v>0.30838900000000002</c:v>
                </c:pt>
                <c:pt idx="505">
                  <c:v>0.30828699999999998</c:v>
                </c:pt>
                <c:pt idx="506">
                  <c:v>0.30795699999999998</c:v>
                </c:pt>
                <c:pt idx="507">
                  <c:v>0.307286</c:v>
                </c:pt>
                <c:pt idx="508">
                  <c:v>0.30710599999999999</c:v>
                </c:pt>
                <c:pt idx="509">
                  <c:v>0.30725999999999998</c:v>
                </c:pt>
                <c:pt idx="510">
                  <c:v>0.307031</c:v>
                </c:pt>
                <c:pt idx="511">
                  <c:v>0.306757</c:v>
                </c:pt>
                <c:pt idx="512">
                  <c:v>0.30670700000000001</c:v>
                </c:pt>
                <c:pt idx="513">
                  <c:v>0.30643900000000002</c:v>
                </c:pt>
                <c:pt idx="514">
                  <c:v>0.30607800000000002</c:v>
                </c:pt>
                <c:pt idx="515">
                  <c:v>0.30609799999999998</c:v>
                </c:pt>
                <c:pt idx="516">
                  <c:v>0.30596899999999999</c:v>
                </c:pt>
                <c:pt idx="517">
                  <c:v>0.305423</c:v>
                </c:pt>
                <c:pt idx="518">
                  <c:v>0.30540600000000001</c:v>
                </c:pt>
                <c:pt idx="519">
                  <c:v>0.30570999999999998</c:v>
                </c:pt>
                <c:pt idx="520">
                  <c:v>0.30532900000000002</c:v>
                </c:pt>
                <c:pt idx="521">
                  <c:v>0.30473800000000001</c:v>
                </c:pt>
                <c:pt idx="522">
                  <c:v>0.30457400000000001</c:v>
                </c:pt>
                <c:pt idx="523">
                  <c:v>0.30430499999999999</c:v>
                </c:pt>
                <c:pt idx="524">
                  <c:v>0.3039</c:v>
                </c:pt>
                <c:pt idx="525">
                  <c:v>0.30387900000000001</c:v>
                </c:pt>
                <c:pt idx="526">
                  <c:v>0.30380400000000002</c:v>
                </c:pt>
                <c:pt idx="527">
                  <c:v>0.303286</c:v>
                </c:pt>
                <c:pt idx="528">
                  <c:v>0.30308099999999999</c:v>
                </c:pt>
                <c:pt idx="529">
                  <c:v>0.303151</c:v>
                </c:pt>
                <c:pt idx="530">
                  <c:v>0.302541</c:v>
                </c:pt>
                <c:pt idx="531">
                  <c:v>0.301902</c:v>
                </c:pt>
                <c:pt idx="532">
                  <c:v>0.30207000000000001</c:v>
                </c:pt>
                <c:pt idx="533">
                  <c:v>0.30199799999999999</c:v>
                </c:pt>
                <c:pt idx="534">
                  <c:v>0.30138700000000002</c:v>
                </c:pt>
                <c:pt idx="535">
                  <c:v>0.30112299999999997</c:v>
                </c:pt>
                <c:pt idx="536">
                  <c:v>0.30105199999999999</c:v>
                </c:pt>
                <c:pt idx="537">
                  <c:v>0.30064299999999999</c:v>
                </c:pt>
                <c:pt idx="538">
                  <c:v>0.30004999999999998</c:v>
                </c:pt>
                <c:pt idx="539">
                  <c:v>0.29960999999999999</c:v>
                </c:pt>
                <c:pt idx="540">
                  <c:v>0.299626</c:v>
                </c:pt>
                <c:pt idx="541">
                  <c:v>0.299761</c:v>
                </c:pt>
                <c:pt idx="542">
                  <c:v>0.29949799999999999</c:v>
                </c:pt>
                <c:pt idx="543">
                  <c:v>0.29902600000000001</c:v>
                </c:pt>
                <c:pt idx="544">
                  <c:v>0.29864800000000002</c:v>
                </c:pt>
                <c:pt idx="545">
                  <c:v>0.29857099999999998</c:v>
                </c:pt>
                <c:pt idx="546">
                  <c:v>0.298489</c:v>
                </c:pt>
                <c:pt idx="547">
                  <c:v>0.298016</c:v>
                </c:pt>
                <c:pt idx="548">
                  <c:v>0.29771300000000001</c:v>
                </c:pt>
                <c:pt idx="549">
                  <c:v>0.297794</c:v>
                </c:pt>
                <c:pt idx="550">
                  <c:v>0.29759400000000003</c:v>
                </c:pt>
                <c:pt idx="551">
                  <c:v>0.297265</c:v>
                </c:pt>
                <c:pt idx="552">
                  <c:v>0.29730699999999999</c:v>
                </c:pt>
                <c:pt idx="553">
                  <c:v>0.29723100000000002</c:v>
                </c:pt>
                <c:pt idx="554">
                  <c:v>0.296767</c:v>
                </c:pt>
                <c:pt idx="555">
                  <c:v>0.29647400000000002</c:v>
                </c:pt>
                <c:pt idx="556">
                  <c:v>0.29630699999999999</c:v>
                </c:pt>
                <c:pt idx="557">
                  <c:v>0.29583500000000001</c:v>
                </c:pt>
                <c:pt idx="558">
                  <c:v>0.295483</c:v>
                </c:pt>
                <c:pt idx="559">
                  <c:v>0.29554399999999997</c:v>
                </c:pt>
                <c:pt idx="560">
                  <c:v>0.295547</c:v>
                </c:pt>
                <c:pt idx="561">
                  <c:v>0.2954</c:v>
                </c:pt>
                <c:pt idx="562">
                  <c:v>0.29530499999999998</c:v>
                </c:pt>
                <c:pt idx="563">
                  <c:v>0.29514299999999999</c:v>
                </c:pt>
                <c:pt idx="564">
                  <c:v>0.29489100000000001</c:v>
                </c:pt>
                <c:pt idx="565">
                  <c:v>0.29491499999999998</c:v>
                </c:pt>
                <c:pt idx="566">
                  <c:v>0.29489799999999999</c:v>
                </c:pt>
                <c:pt idx="567">
                  <c:v>0.29414899999999999</c:v>
                </c:pt>
                <c:pt idx="568">
                  <c:v>0.29363600000000001</c:v>
                </c:pt>
                <c:pt idx="569">
                  <c:v>0.29398800000000003</c:v>
                </c:pt>
                <c:pt idx="570">
                  <c:v>0.293711</c:v>
                </c:pt>
                <c:pt idx="571">
                  <c:v>0.29289100000000001</c:v>
                </c:pt>
                <c:pt idx="572">
                  <c:v>0.292991</c:v>
                </c:pt>
                <c:pt idx="573">
                  <c:v>0.29324600000000001</c:v>
                </c:pt>
                <c:pt idx="574">
                  <c:v>0.29274600000000001</c:v>
                </c:pt>
                <c:pt idx="575">
                  <c:v>0.29228100000000001</c:v>
                </c:pt>
                <c:pt idx="576">
                  <c:v>0.29216799999999998</c:v>
                </c:pt>
                <c:pt idx="577">
                  <c:v>0.292018</c:v>
                </c:pt>
                <c:pt idx="578">
                  <c:v>0.29190700000000003</c:v>
                </c:pt>
                <c:pt idx="579">
                  <c:v>0.29192099999999999</c:v>
                </c:pt>
                <c:pt idx="580">
                  <c:v>0.29168899999999998</c:v>
                </c:pt>
                <c:pt idx="581">
                  <c:v>0.29130800000000001</c:v>
                </c:pt>
                <c:pt idx="582">
                  <c:v>0.29128599999999999</c:v>
                </c:pt>
                <c:pt idx="583">
                  <c:v>0.29121000000000002</c:v>
                </c:pt>
                <c:pt idx="584">
                  <c:v>0.29069499999999998</c:v>
                </c:pt>
                <c:pt idx="585">
                  <c:v>0.29053299999999999</c:v>
                </c:pt>
                <c:pt idx="586">
                  <c:v>0.29071799999999998</c:v>
                </c:pt>
                <c:pt idx="587">
                  <c:v>0.29030499999999998</c:v>
                </c:pt>
                <c:pt idx="588">
                  <c:v>0.289771</c:v>
                </c:pt>
                <c:pt idx="589">
                  <c:v>0.28978999999999999</c:v>
                </c:pt>
                <c:pt idx="590">
                  <c:v>0.289717</c:v>
                </c:pt>
                <c:pt idx="591">
                  <c:v>0.28939500000000001</c:v>
                </c:pt>
                <c:pt idx="592">
                  <c:v>0.28938900000000001</c:v>
                </c:pt>
                <c:pt idx="593">
                  <c:v>0.28938599999999998</c:v>
                </c:pt>
                <c:pt idx="594">
                  <c:v>0.288964</c:v>
                </c:pt>
                <c:pt idx="595">
                  <c:v>0.288719</c:v>
                </c:pt>
                <c:pt idx="596">
                  <c:v>0.28874300000000003</c:v>
                </c:pt>
                <c:pt idx="597">
                  <c:v>0.288387</c:v>
                </c:pt>
                <c:pt idx="598">
                  <c:v>0.28799599999999997</c:v>
                </c:pt>
                <c:pt idx="599">
                  <c:v>0.28809800000000002</c:v>
                </c:pt>
                <c:pt idx="600">
                  <c:v>0.28807700000000003</c:v>
                </c:pt>
                <c:pt idx="601">
                  <c:v>0.287769</c:v>
                </c:pt>
                <c:pt idx="602">
                  <c:v>0.28778700000000002</c:v>
                </c:pt>
                <c:pt idx="603">
                  <c:v>0.28785100000000002</c:v>
                </c:pt>
                <c:pt idx="604">
                  <c:v>0.287499</c:v>
                </c:pt>
                <c:pt idx="605">
                  <c:v>0.28727999999999998</c:v>
                </c:pt>
                <c:pt idx="606">
                  <c:v>0.28745700000000002</c:v>
                </c:pt>
                <c:pt idx="607">
                  <c:v>0.28765499999999999</c:v>
                </c:pt>
                <c:pt idx="608">
                  <c:v>0.28773799999999999</c:v>
                </c:pt>
                <c:pt idx="609">
                  <c:v>0.28767799999999999</c:v>
                </c:pt>
                <c:pt idx="610">
                  <c:v>0.28714499999999998</c:v>
                </c:pt>
                <c:pt idx="611">
                  <c:v>0.28626000000000001</c:v>
                </c:pt>
                <c:pt idx="612">
                  <c:v>0.28594199999999997</c:v>
                </c:pt>
                <c:pt idx="613">
                  <c:v>0.28591100000000003</c:v>
                </c:pt>
                <c:pt idx="614">
                  <c:v>0.28548899999999999</c:v>
                </c:pt>
                <c:pt idx="615">
                  <c:v>0.28537200000000001</c:v>
                </c:pt>
                <c:pt idx="616">
                  <c:v>0.285663</c:v>
                </c:pt>
                <c:pt idx="617">
                  <c:v>0.285327</c:v>
                </c:pt>
                <c:pt idx="618">
                  <c:v>0.28478700000000001</c:v>
                </c:pt>
                <c:pt idx="619">
                  <c:v>0.28495999999999999</c:v>
                </c:pt>
                <c:pt idx="620">
                  <c:v>0.28497</c:v>
                </c:pt>
                <c:pt idx="621">
                  <c:v>0.28444700000000001</c:v>
                </c:pt>
                <c:pt idx="622">
                  <c:v>0.28432499999999999</c:v>
                </c:pt>
                <c:pt idx="623">
                  <c:v>0.28439599999999998</c:v>
                </c:pt>
                <c:pt idx="624">
                  <c:v>0.283999</c:v>
                </c:pt>
                <c:pt idx="625">
                  <c:v>0.28372199999999997</c:v>
                </c:pt>
                <c:pt idx="626">
                  <c:v>0.28383399999999998</c:v>
                </c:pt>
                <c:pt idx="627">
                  <c:v>0.28359899999999999</c:v>
                </c:pt>
                <c:pt idx="628">
                  <c:v>0.2833</c:v>
                </c:pt>
                <c:pt idx="629">
                  <c:v>0.28357199999999999</c:v>
                </c:pt>
                <c:pt idx="630">
                  <c:v>0.28357399999999999</c:v>
                </c:pt>
                <c:pt idx="631">
                  <c:v>0.282968</c:v>
                </c:pt>
                <c:pt idx="632">
                  <c:v>0.282752</c:v>
                </c:pt>
                <c:pt idx="633">
                  <c:v>0.28290100000000001</c:v>
                </c:pt>
                <c:pt idx="634">
                  <c:v>0.28279599999999999</c:v>
                </c:pt>
                <c:pt idx="635">
                  <c:v>0.282503</c:v>
                </c:pt>
                <c:pt idx="636">
                  <c:v>0.28223700000000002</c:v>
                </c:pt>
                <c:pt idx="637">
                  <c:v>0.28215200000000001</c:v>
                </c:pt>
                <c:pt idx="638">
                  <c:v>0.28219300000000003</c:v>
                </c:pt>
                <c:pt idx="639">
                  <c:v>0.28216999999999998</c:v>
                </c:pt>
                <c:pt idx="640">
                  <c:v>0.28193400000000002</c:v>
                </c:pt>
                <c:pt idx="641">
                  <c:v>0.28159200000000001</c:v>
                </c:pt>
                <c:pt idx="642">
                  <c:v>0.28162100000000001</c:v>
                </c:pt>
                <c:pt idx="643">
                  <c:v>0.28176400000000001</c:v>
                </c:pt>
                <c:pt idx="644">
                  <c:v>0.281441</c:v>
                </c:pt>
                <c:pt idx="645">
                  <c:v>0.281055</c:v>
                </c:pt>
                <c:pt idx="646">
                  <c:v>0.28094599999999997</c:v>
                </c:pt>
                <c:pt idx="647">
                  <c:v>0.28085900000000003</c:v>
                </c:pt>
                <c:pt idx="648">
                  <c:v>0.280779</c:v>
                </c:pt>
                <c:pt idx="649">
                  <c:v>0.28081299999999998</c:v>
                </c:pt>
                <c:pt idx="650">
                  <c:v>0.28066200000000002</c:v>
                </c:pt>
                <c:pt idx="651">
                  <c:v>0.28029100000000001</c:v>
                </c:pt>
                <c:pt idx="652">
                  <c:v>0.28026800000000002</c:v>
                </c:pt>
                <c:pt idx="653">
                  <c:v>0.28041100000000002</c:v>
                </c:pt>
                <c:pt idx="654">
                  <c:v>0.28015299999999999</c:v>
                </c:pt>
                <c:pt idx="655">
                  <c:v>0.27984399999999998</c:v>
                </c:pt>
                <c:pt idx="656">
                  <c:v>0.27977200000000002</c:v>
                </c:pt>
                <c:pt idx="657">
                  <c:v>0.27964600000000001</c:v>
                </c:pt>
                <c:pt idx="658">
                  <c:v>0.27948299999999998</c:v>
                </c:pt>
                <c:pt idx="659">
                  <c:v>0.27948800000000001</c:v>
                </c:pt>
                <c:pt idx="660">
                  <c:v>0.27951999999999999</c:v>
                </c:pt>
                <c:pt idx="661">
                  <c:v>0.279447</c:v>
                </c:pt>
                <c:pt idx="662">
                  <c:v>0.279339</c:v>
                </c:pt>
                <c:pt idx="663">
                  <c:v>0.27916600000000003</c:v>
                </c:pt>
                <c:pt idx="664">
                  <c:v>0.27888299999999999</c:v>
                </c:pt>
                <c:pt idx="665">
                  <c:v>0.278779</c:v>
                </c:pt>
                <c:pt idx="666">
                  <c:v>0.27888299999999999</c:v>
                </c:pt>
                <c:pt idx="667">
                  <c:v>0.27864299999999997</c:v>
                </c:pt>
                <c:pt idx="668">
                  <c:v>0.27827099999999999</c:v>
                </c:pt>
                <c:pt idx="669">
                  <c:v>0.27835700000000002</c:v>
                </c:pt>
                <c:pt idx="670">
                  <c:v>0.27835500000000002</c:v>
                </c:pt>
                <c:pt idx="671">
                  <c:v>0.27794999999999997</c:v>
                </c:pt>
                <c:pt idx="672">
                  <c:v>0.277785</c:v>
                </c:pt>
                <c:pt idx="673">
                  <c:v>0.27784500000000001</c:v>
                </c:pt>
                <c:pt idx="674">
                  <c:v>0.27768799999999999</c:v>
                </c:pt>
                <c:pt idx="675">
                  <c:v>0.27751100000000001</c:v>
                </c:pt>
                <c:pt idx="676">
                  <c:v>0.27746100000000001</c:v>
                </c:pt>
                <c:pt idx="677">
                  <c:v>0.27728700000000001</c:v>
                </c:pt>
                <c:pt idx="678">
                  <c:v>0.276999</c:v>
                </c:pt>
                <c:pt idx="679">
                  <c:v>0.27679300000000001</c:v>
                </c:pt>
                <c:pt idx="680">
                  <c:v>0.27670400000000001</c:v>
                </c:pt>
                <c:pt idx="681">
                  <c:v>0.276702</c:v>
                </c:pt>
                <c:pt idx="682">
                  <c:v>0.27672600000000003</c:v>
                </c:pt>
                <c:pt idx="683">
                  <c:v>0.27661400000000003</c:v>
                </c:pt>
                <c:pt idx="684">
                  <c:v>0.27624799999999999</c:v>
                </c:pt>
                <c:pt idx="685">
                  <c:v>0.27605200000000002</c:v>
                </c:pt>
                <c:pt idx="686">
                  <c:v>0.27615000000000001</c:v>
                </c:pt>
                <c:pt idx="687">
                  <c:v>0.27592800000000001</c:v>
                </c:pt>
                <c:pt idx="688">
                  <c:v>0.27558899999999997</c:v>
                </c:pt>
                <c:pt idx="689">
                  <c:v>0.27571800000000002</c:v>
                </c:pt>
                <c:pt idx="690">
                  <c:v>0.27577499999999999</c:v>
                </c:pt>
                <c:pt idx="691">
                  <c:v>0.27544099999999999</c:v>
                </c:pt>
                <c:pt idx="692">
                  <c:v>0.27529799999999999</c:v>
                </c:pt>
                <c:pt idx="693">
                  <c:v>0.27534500000000001</c:v>
                </c:pt>
                <c:pt idx="694">
                  <c:v>0.2752</c:v>
                </c:pt>
                <c:pt idx="695">
                  <c:v>0.27495799999999998</c:v>
                </c:pt>
                <c:pt idx="696">
                  <c:v>0.27476600000000001</c:v>
                </c:pt>
                <c:pt idx="697">
                  <c:v>0.27463399999999999</c:v>
                </c:pt>
                <c:pt idx="698">
                  <c:v>0.27456199999999997</c:v>
                </c:pt>
                <c:pt idx="699">
                  <c:v>0.27453300000000003</c:v>
                </c:pt>
                <c:pt idx="700">
                  <c:v>0.27443099999999998</c:v>
                </c:pt>
                <c:pt idx="701">
                  <c:v>0.27424300000000001</c:v>
                </c:pt>
                <c:pt idx="702">
                  <c:v>0.27416200000000002</c:v>
                </c:pt>
                <c:pt idx="703">
                  <c:v>0.27411600000000003</c:v>
                </c:pt>
                <c:pt idx="704">
                  <c:v>0.27392100000000003</c:v>
                </c:pt>
                <c:pt idx="705">
                  <c:v>0.27372800000000003</c:v>
                </c:pt>
                <c:pt idx="706">
                  <c:v>0.27363999999999999</c:v>
                </c:pt>
                <c:pt idx="707">
                  <c:v>0.27353899999999998</c:v>
                </c:pt>
                <c:pt idx="708">
                  <c:v>0.27341300000000002</c:v>
                </c:pt>
                <c:pt idx="709">
                  <c:v>0.27330900000000002</c:v>
                </c:pt>
                <c:pt idx="710">
                  <c:v>0.27317799999999998</c:v>
                </c:pt>
                <c:pt idx="711">
                  <c:v>0.27300799999999997</c:v>
                </c:pt>
                <c:pt idx="712">
                  <c:v>0.27287899999999998</c:v>
                </c:pt>
                <c:pt idx="713">
                  <c:v>0.272762</c:v>
                </c:pt>
                <c:pt idx="714">
                  <c:v>0.27259100000000003</c:v>
                </c:pt>
                <c:pt idx="715">
                  <c:v>0.27246500000000001</c:v>
                </c:pt>
                <c:pt idx="716">
                  <c:v>0.27240399999999998</c:v>
                </c:pt>
                <c:pt idx="717">
                  <c:v>0.27226299999999998</c:v>
                </c:pt>
                <c:pt idx="718">
                  <c:v>0.27205600000000002</c:v>
                </c:pt>
                <c:pt idx="719">
                  <c:v>0.27188299999999999</c:v>
                </c:pt>
                <c:pt idx="720">
                  <c:v>0.27177099999999998</c:v>
                </c:pt>
                <c:pt idx="721">
                  <c:v>0.2717</c:v>
                </c:pt>
                <c:pt idx="722">
                  <c:v>0.27160899999999999</c:v>
                </c:pt>
                <c:pt idx="723">
                  <c:v>0.27150200000000002</c:v>
                </c:pt>
                <c:pt idx="724">
                  <c:v>0.271393</c:v>
                </c:pt>
                <c:pt idx="725">
                  <c:v>0.27118999999999999</c:v>
                </c:pt>
                <c:pt idx="726">
                  <c:v>0.27089200000000002</c:v>
                </c:pt>
                <c:pt idx="727">
                  <c:v>0.27066299999999999</c:v>
                </c:pt>
                <c:pt idx="728">
                  <c:v>0.27062900000000001</c:v>
                </c:pt>
                <c:pt idx="729">
                  <c:v>0.270756</c:v>
                </c:pt>
                <c:pt idx="730">
                  <c:v>0.27057799999999999</c:v>
                </c:pt>
                <c:pt idx="731">
                  <c:v>0.27024199999999998</c:v>
                </c:pt>
                <c:pt idx="732">
                  <c:v>0.27059100000000003</c:v>
                </c:pt>
                <c:pt idx="733">
                  <c:v>0.27007999999999999</c:v>
                </c:pt>
                <c:pt idx="734">
                  <c:v>0.26746399999999998</c:v>
                </c:pt>
                <c:pt idx="735">
                  <c:v>0.26688000000000001</c:v>
                </c:pt>
                <c:pt idx="736">
                  <c:v>0.26917999999999997</c:v>
                </c:pt>
                <c:pt idx="737">
                  <c:v>0.27001399999999998</c:v>
                </c:pt>
                <c:pt idx="738">
                  <c:v>0.269399</c:v>
                </c:pt>
                <c:pt idx="739">
                  <c:v>0.26921499999999998</c:v>
                </c:pt>
                <c:pt idx="740">
                  <c:v>0.26920100000000002</c:v>
                </c:pt>
                <c:pt idx="741">
                  <c:v>0.269063</c:v>
                </c:pt>
                <c:pt idx="742">
                  <c:v>0.26896199999999998</c:v>
                </c:pt>
                <c:pt idx="743">
                  <c:v>0.26879700000000001</c:v>
                </c:pt>
                <c:pt idx="744">
                  <c:v>0.26846700000000001</c:v>
                </c:pt>
                <c:pt idx="745">
                  <c:v>0.26828400000000002</c:v>
                </c:pt>
                <c:pt idx="746">
                  <c:v>0.26829799999999998</c:v>
                </c:pt>
                <c:pt idx="747">
                  <c:v>0.26820300000000002</c:v>
                </c:pt>
                <c:pt idx="748">
                  <c:v>0.26803700000000003</c:v>
                </c:pt>
                <c:pt idx="749">
                  <c:v>0.26791799999999999</c:v>
                </c:pt>
                <c:pt idx="750">
                  <c:v>0.26771600000000001</c:v>
                </c:pt>
                <c:pt idx="751">
                  <c:v>0.26747599999999999</c:v>
                </c:pt>
                <c:pt idx="752">
                  <c:v>0.267426</c:v>
                </c:pt>
                <c:pt idx="753">
                  <c:v>0.26738499999999998</c:v>
                </c:pt>
                <c:pt idx="754">
                  <c:v>0.26715100000000003</c:v>
                </c:pt>
                <c:pt idx="755">
                  <c:v>0.26694699999999999</c:v>
                </c:pt>
                <c:pt idx="756">
                  <c:v>0.26684400000000003</c:v>
                </c:pt>
                <c:pt idx="757">
                  <c:v>0.26671299999999998</c:v>
                </c:pt>
                <c:pt idx="758">
                  <c:v>0.26661099999999999</c:v>
                </c:pt>
                <c:pt idx="759">
                  <c:v>0.26658100000000001</c:v>
                </c:pt>
                <c:pt idx="760">
                  <c:v>0.26643299999999998</c:v>
                </c:pt>
                <c:pt idx="761">
                  <c:v>0.26617299999999999</c:v>
                </c:pt>
                <c:pt idx="762">
                  <c:v>0.26598899999999998</c:v>
                </c:pt>
                <c:pt idx="763">
                  <c:v>0.265845</c:v>
                </c:pt>
                <c:pt idx="764">
                  <c:v>0.26566800000000002</c:v>
                </c:pt>
                <c:pt idx="765">
                  <c:v>0.26549200000000001</c:v>
                </c:pt>
                <c:pt idx="766">
                  <c:v>0.26534000000000002</c:v>
                </c:pt>
                <c:pt idx="767">
                  <c:v>0.26520100000000002</c:v>
                </c:pt>
                <c:pt idx="768">
                  <c:v>0.26502900000000001</c:v>
                </c:pt>
                <c:pt idx="769">
                  <c:v>0.26483299999999999</c:v>
                </c:pt>
                <c:pt idx="770">
                  <c:v>0.26475900000000002</c:v>
                </c:pt>
                <c:pt idx="771">
                  <c:v>0.26477800000000001</c:v>
                </c:pt>
                <c:pt idx="772">
                  <c:v>0.26468999999999998</c:v>
                </c:pt>
                <c:pt idx="773">
                  <c:v>0.26423400000000002</c:v>
                </c:pt>
                <c:pt idx="774">
                  <c:v>0.26349400000000001</c:v>
                </c:pt>
                <c:pt idx="775">
                  <c:v>0.263262</c:v>
                </c:pt>
                <c:pt idx="776">
                  <c:v>0.26282699999999998</c:v>
                </c:pt>
                <c:pt idx="777">
                  <c:v>0.26117499999999999</c:v>
                </c:pt>
                <c:pt idx="778">
                  <c:v>0.261237</c:v>
                </c:pt>
                <c:pt idx="779">
                  <c:v>0.26308300000000001</c:v>
                </c:pt>
                <c:pt idx="780">
                  <c:v>0.264241</c:v>
                </c:pt>
                <c:pt idx="781">
                  <c:v>0.26432800000000001</c:v>
                </c:pt>
                <c:pt idx="782">
                  <c:v>0.263517</c:v>
                </c:pt>
                <c:pt idx="783">
                  <c:v>0.26260299999999998</c:v>
                </c:pt>
                <c:pt idx="784">
                  <c:v>0.26223099999999999</c:v>
                </c:pt>
                <c:pt idx="785">
                  <c:v>0.26234800000000003</c:v>
                </c:pt>
                <c:pt idx="786">
                  <c:v>0.26242399999999999</c:v>
                </c:pt>
                <c:pt idx="787">
                  <c:v>0.26195499999999999</c:v>
                </c:pt>
                <c:pt idx="788">
                  <c:v>0.26163700000000001</c:v>
                </c:pt>
                <c:pt idx="789">
                  <c:v>0.26172499999999999</c:v>
                </c:pt>
                <c:pt idx="790">
                  <c:v>0.26151200000000002</c:v>
                </c:pt>
                <c:pt idx="791">
                  <c:v>0.26112000000000002</c:v>
                </c:pt>
                <c:pt idx="792">
                  <c:v>0.26103199999999999</c:v>
                </c:pt>
                <c:pt idx="793">
                  <c:v>0.26105499999999998</c:v>
                </c:pt>
                <c:pt idx="794">
                  <c:v>0.26097900000000002</c:v>
                </c:pt>
                <c:pt idx="795">
                  <c:v>0.26078600000000002</c:v>
                </c:pt>
                <c:pt idx="796">
                  <c:v>0.26053900000000002</c:v>
                </c:pt>
                <c:pt idx="797">
                  <c:v>0.260293</c:v>
                </c:pt>
                <c:pt idx="798">
                  <c:v>0.259988</c:v>
                </c:pt>
                <c:pt idx="799">
                  <c:v>0.259683</c:v>
                </c:pt>
                <c:pt idx="800">
                  <c:v>0.25951800000000003</c:v>
                </c:pt>
                <c:pt idx="801">
                  <c:v>0.25947900000000002</c:v>
                </c:pt>
                <c:pt idx="802">
                  <c:v>0.25946900000000001</c:v>
                </c:pt>
                <c:pt idx="803">
                  <c:v>0.259293</c:v>
                </c:pt>
                <c:pt idx="804">
                  <c:v>0.25902700000000001</c:v>
                </c:pt>
                <c:pt idx="805">
                  <c:v>0.25897100000000001</c:v>
                </c:pt>
                <c:pt idx="806">
                  <c:v>0.25893500000000003</c:v>
                </c:pt>
                <c:pt idx="807">
                  <c:v>0.25869900000000001</c:v>
                </c:pt>
                <c:pt idx="808">
                  <c:v>0.25855299999999998</c:v>
                </c:pt>
                <c:pt idx="809">
                  <c:v>0.25851200000000002</c:v>
                </c:pt>
                <c:pt idx="810">
                  <c:v>0.25827600000000001</c:v>
                </c:pt>
                <c:pt idx="811">
                  <c:v>0.25796999999999998</c:v>
                </c:pt>
                <c:pt idx="812">
                  <c:v>0.257774</c:v>
                </c:pt>
                <c:pt idx="813">
                  <c:v>0.2576</c:v>
                </c:pt>
                <c:pt idx="814">
                  <c:v>0.25746200000000002</c:v>
                </c:pt>
                <c:pt idx="815">
                  <c:v>0.25746599999999997</c:v>
                </c:pt>
                <c:pt idx="816">
                  <c:v>0.25737900000000002</c:v>
                </c:pt>
                <c:pt idx="817">
                  <c:v>0.25705899999999998</c:v>
                </c:pt>
                <c:pt idx="818">
                  <c:v>0.25684899999999999</c:v>
                </c:pt>
                <c:pt idx="819">
                  <c:v>0.256747</c:v>
                </c:pt>
                <c:pt idx="820">
                  <c:v>0.256498</c:v>
                </c:pt>
                <c:pt idx="821">
                  <c:v>0.256247</c:v>
                </c:pt>
                <c:pt idx="822">
                  <c:v>0.25612200000000002</c:v>
                </c:pt>
                <c:pt idx="823">
                  <c:v>0.25597700000000001</c:v>
                </c:pt>
                <c:pt idx="824">
                  <c:v>0.25575199999999998</c:v>
                </c:pt>
                <c:pt idx="825">
                  <c:v>0.25550600000000001</c:v>
                </c:pt>
                <c:pt idx="826">
                  <c:v>0.25538100000000002</c:v>
                </c:pt>
                <c:pt idx="827">
                  <c:v>0.25537100000000001</c:v>
                </c:pt>
                <c:pt idx="828">
                  <c:v>0.25523699999999999</c:v>
                </c:pt>
                <c:pt idx="829">
                  <c:v>0.25497300000000001</c:v>
                </c:pt>
                <c:pt idx="830">
                  <c:v>0.25473499999999999</c:v>
                </c:pt>
                <c:pt idx="831">
                  <c:v>0.25459199999999998</c:v>
                </c:pt>
                <c:pt idx="832">
                  <c:v>0.25451099999999999</c:v>
                </c:pt>
                <c:pt idx="833">
                  <c:v>0.25436999999999999</c:v>
                </c:pt>
                <c:pt idx="834">
                  <c:v>0.25422</c:v>
                </c:pt>
                <c:pt idx="835">
                  <c:v>0.25414100000000001</c:v>
                </c:pt>
                <c:pt idx="836">
                  <c:v>0.25395200000000001</c:v>
                </c:pt>
                <c:pt idx="837">
                  <c:v>0.25364100000000001</c:v>
                </c:pt>
                <c:pt idx="838">
                  <c:v>0.25344</c:v>
                </c:pt>
                <c:pt idx="839">
                  <c:v>0.253328</c:v>
                </c:pt>
                <c:pt idx="840">
                  <c:v>0.253195</c:v>
                </c:pt>
                <c:pt idx="841">
                  <c:v>0.25306699999999999</c:v>
                </c:pt>
                <c:pt idx="842">
                  <c:v>0.25293700000000002</c:v>
                </c:pt>
                <c:pt idx="843">
                  <c:v>0.25274999999999997</c:v>
                </c:pt>
                <c:pt idx="844">
                  <c:v>0.25255</c:v>
                </c:pt>
                <c:pt idx="845">
                  <c:v>0.25240000000000001</c:v>
                </c:pt>
                <c:pt idx="846">
                  <c:v>0.25223899999999999</c:v>
                </c:pt>
                <c:pt idx="847">
                  <c:v>0.25209100000000001</c:v>
                </c:pt>
                <c:pt idx="848">
                  <c:v>0.252054</c:v>
                </c:pt>
                <c:pt idx="849">
                  <c:v>0.251967</c:v>
                </c:pt>
                <c:pt idx="850">
                  <c:v>0.25172800000000001</c:v>
                </c:pt>
                <c:pt idx="851">
                  <c:v>0.25155300000000003</c:v>
                </c:pt>
                <c:pt idx="852">
                  <c:v>0.25145499999999998</c:v>
                </c:pt>
                <c:pt idx="853">
                  <c:v>0.251278</c:v>
                </c:pt>
                <c:pt idx="854">
                  <c:v>0.25110900000000003</c:v>
                </c:pt>
                <c:pt idx="855">
                  <c:v>0.25101099999999998</c:v>
                </c:pt>
                <c:pt idx="856">
                  <c:v>0.25086799999999998</c:v>
                </c:pt>
                <c:pt idx="857">
                  <c:v>0.25066899999999998</c:v>
                </c:pt>
                <c:pt idx="858">
                  <c:v>0.25049199999999999</c:v>
                </c:pt>
                <c:pt idx="859">
                  <c:v>0.25035200000000002</c:v>
                </c:pt>
                <c:pt idx="860">
                  <c:v>0.25023499999999999</c:v>
                </c:pt>
                <c:pt idx="861">
                  <c:v>0.25010500000000002</c:v>
                </c:pt>
                <c:pt idx="862">
                  <c:v>0.24992</c:v>
                </c:pt>
                <c:pt idx="863">
                  <c:v>0.24967800000000001</c:v>
                </c:pt>
                <c:pt idx="864">
                  <c:v>0.24953900000000001</c:v>
                </c:pt>
                <c:pt idx="865">
                  <c:v>0.24948899999999999</c:v>
                </c:pt>
                <c:pt idx="866">
                  <c:v>0.24926599999999999</c:v>
                </c:pt>
                <c:pt idx="867">
                  <c:v>0.249058</c:v>
                </c:pt>
                <c:pt idx="868">
                  <c:v>0.24909999999999999</c:v>
                </c:pt>
                <c:pt idx="869">
                  <c:v>0.24896599999999999</c:v>
                </c:pt>
                <c:pt idx="870">
                  <c:v>0.24859100000000001</c:v>
                </c:pt>
                <c:pt idx="871">
                  <c:v>0.24843499999999999</c:v>
                </c:pt>
                <c:pt idx="872">
                  <c:v>0.24837799999999999</c:v>
                </c:pt>
                <c:pt idx="873">
                  <c:v>0.24816099999999999</c:v>
                </c:pt>
                <c:pt idx="874">
                  <c:v>0.24792500000000001</c:v>
                </c:pt>
                <c:pt idx="875">
                  <c:v>0.24778600000000001</c:v>
                </c:pt>
                <c:pt idx="876">
                  <c:v>0.247727</c:v>
                </c:pt>
                <c:pt idx="877">
                  <c:v>0.24760599999999999</c:v>
                </c:pt>
                <c:pt idx="878">
                  <c:v>0.24734600000000001</c:v>
                </c:pt>
                <c:pt idx="879">
                  <c:v>0.24712700000000001</c:v>
                </c:pt>
                <c:pt idx="880">
                  <c:v>0.24698800000000001</c:v>
                </c:pt>
                <c:pt idx="881">
                  <c:v>0.24682499999999999</c:v>
                </c:pt>
                <c:pt idx="882">
                  <c:v>0.246674</c:v>
                </c:pt>
                <c:pt idx="883">
                  <c:v>0.24657100000000001</c:v>
                </c:pt>
                <c:pt idx="884">
                  <c:v>0.24646100000000001</c:v>
                </c:pt>
                <c:pt idx="885">
                  <c:v>0.24629599999999999</c:v>
                </c:pt>
                <c:pt idx="886">
                  <c:v>0.246062</c:v>
                </c:pt>
                <c:pt idx="887">
                  <c:v>0.24587200000000001</c:v>
                </c:pt>
                <c:pt idx="888">
                  <c:v>0.24576300000000001</c:v>
                </c:pt>
                <c:pt idx="889">
                  <c:v>0.24560399999999999</c:v>
                </c:pt>
                <c:pt idx="890">
                  <c:v>0.24543400000000001</c:v>
                </c:pt>
                <c:pt idx="891">
                  <c:v>0.24535199999999999</c:v>
                </c:pt>
                <c:pt idx="892">
                  <c:v>0.245229</c:v>
                </c:pt>
                <c:pt idx="893">
                  <c:v>0.24501800000000001</c:v>
                </c:pt>
                <c:pt idx="894">
                  <c:v>0.24484</c:v>
                </c:pt>
                <c:pt idx="895">
                  <c:v>0.24466299999999999</c:v>
                </c:pt>
                <c:pt idx="896">
                  <c:v>0.24441499999999999</c:v>
                </c:pt>
                <c:pt idx="897">
                  <c:v>0.24420600000000001</c:v>
                </c:pt>
                <c:pt idx="898">
                  <c:v>0.244058</c:v>
                </c:pt>
                <c:pt idx="899">
                  <c:v>0.243869</c:v>
                </c:pt>
                <c:pt idx="900">
                  <c:v>0.243724</c:v>
                </c:pt>
                <c:pt idx="901">
                  <c:v>0.24367900000000001</c:v>
                </c:pt>
                <c:pt idx="902">
                  <c:v>0.24354300000000001</c:v>
                </c:pt>
                <c:pt idx="903">
                  <c:v>0.24332200000000001</c:v>
                </c:pt>
                <c:pt idx="904">
                  <c:v>0.243198</c:v>
                </c:pt>
                <c:pt idx="905">
                  <c:v>0.243061</c:v>
                </c:pt>
                <c:pt idx="906">
                  <c:v>0.242838</c:v>
                </c:pt>
                <c:pt idx="907">
                  <c:v>0.242731</c:v>
                </c:pt>
                <c:pt idx="908">
                  <c:v>0.24268700000000001</c:v>
                </c:pt>
                <c:pt idx="909">
                  <c:v>0.24249599999999999</c:v>
                </c:pt>
                <c:pt idx="910">
                  <c:v>0.24230499999999999</c:v>
                </c:pt>
                <c:pt idx="911">
                  <c:v>0.24221100000000001</c:v>
                </c:pt>
                <c:pt idx="912">
                  <c:v>0.242059</c:v>
                </c:pt>
                <c:pt idx="913">
                  <c:v>0.24182400000000001</c:v>
                </c:pt>
                <c:pt idx="914">
                  <c:v>0.24159700000000001</c:v>
                </c:pt>
                <c:pt idx="915">
                  <c:v>0.24151400000000001</c:v>
                </c:pt>
                <c:pt idx="916">
                  <c:v>0.24151400000000001</c:v>
                </c:pt>
                <c:pt idx="917">
                  <c:v>0.24129100000000001</c:v>
                </c:pt>
                <c:pt idx="918">
                  <c:v>0.24099499999999999</c:v>
                </c:pt>
                <c:pt idx="919">
                  <c:v>0.2409</c:v>
                </c:pt>
                <c:pt idx="920">
                  <c:v>0.24086199999999999</c:v>
                </c:pt>
                <c:pt idx="921">
                  <c:v>0.240758</c:v>
                </c:pt>
                <c:pt idx="922">
                  <c:v>0.24058399999999999</c:v>
                </c:pt>
                <c:pt idx="923">
                  <c:v>0.24036199999999999</c:v>
                </c:pt>
                <c:pt idx="924">
                  <c:v>0.24013799999999999</c:v>
                </c:pt>
                <c:pt idx="925">
                  <c:v>0.23999699999999999</c:v>
                </c:pt>
                <c:pt idx="926">
                  <c:v>0.23991999999999999</c:v>
                </c:pt>
                <c:pt idx="927">
                  <c:v>0.23979500000000001</c:v>
                </c:pt>
                <c:pt idx="928">
                  <c:v>0.23962800000000001</c:v>
                </c:pt>
                <c:pt idx="929">
                  <c:v>0.23947399999999999</c:v>
                </c:pt>
                <c:pt idx="930">
                  <c:v>0.23940800000000001</c:v>
                </c:pt>
                <c:pt idx="931">
                  <c:v>0.23937600000000001</c:v>
                </c:pt>
                <c:pt idx="932">
                  <c:v>0.23924799999999999</c:v>
                </c:pt>
                <c:pt idx="933">
                  <c:v>0.23899400000000001</c:v>
                </c:pt>
                <c:pt idx="934">
                  <c:v>0.23869699999999999</c:v>
                </c:pt>
                <c:pt idx="935">
                  <c:v>0.23855199999999999</c:v>
                </c:pt>
                <c:pt idx="936">
                  <c:v>0.23850199999999999</c:v>
                </c:pt>
                <c:pt idx="937">
                  <c:v>0.23838699999999999</c:v>
                </c:pt>
                <c:pt idx="938">
                  <c:v>0.23825099999999999</c:v>
                </c:pt>
                <c:pt idx="939">
                  <c:v>0.23811199999999999</c:v>
                </c:pt>
                <c:pt idx="940">
                  <c:v>0.237903</c:v>
                </c:pt>
                <c:pt idx="941">
                  <c:v>0.23769000000000001</c:v>
                </c:pt>
                <c:pt idx="942">
                  <c:v>0.237535</c:v>
                </c:pt>
                <c:pt idx="943">
                  <c:v>0.23729</c:v>
                </c:pt>
                <c:pt idx="944">
                  <c:v>0.23710100000000001</c:v>
                </c:pt>
                <c:pt idx="945">
                  <c:v>0.23719399999999999</c:v>
                </c:pt>
                <c:pt idx="946">
                  <c:v>0.23639199999999999</c:v>
                </c:pt>
                <c:pt idx="947">
                  <c:v>0.23533999999999999</c:v>
                </c:pt>
                <c:pt idx="948">
                  <c:v>0.23534099999999999</c:v>
                </c:pt>
                <c:pt idx="949">
                  <c:v>0.23599500000000001</c:v>
                </c:pt>
                <c:pt idx="950">
                  <c:v>0.23660999999999999</c:v>
                </c:pt>
                <c:pt idx="951">
                  <c:v>0.23671500000000001</c:v>
                </c:pt>
                <c:pt idx="952">
                  <c:v>0.23602699999999999</c:v>
                </c:pt>
                <c:pt idx="953">
                  <c:v>0.23554800000000001</c:v>
                </c:pt>
                <c:pt idx="954">
                  <c:v>0.23546800000000001</c:v>
                </c:pt>
                <c:pt idx="955">
                  <c:v>0.23552999999999999</c:v>
                </c:pt>
                <c:pt idx="956">
                  <c:v>0.23546400000000001</c:v>
                </c:pt>
                <c:pt idx="957">
                  <c:v>0.23519899999999999</c:v>
                </c:pt>
                <c:pt idx="958">
                  <c:v>0.23494399999999999</c:v>
                </c:pt>
                <c:pt idx="959">
                  <c:v>0.234796</c:v>
                </c:pt>
                <c:pt idx="960">
                  <c:v>0.234739</c:v>
                </c:pt>
                <c:pt idx="961">
                  <c:v>0.23463999999999999</c:v>
                </c:pt>
                <c:pt idx="962">
                  <c:v>0.23442399999999999</c:v>
                </c:pt>
                <c:pt idx="963">
                  <c:v>0.234126</c:v>
                </c:pt>
                <c:pt idx="964">
                  <c:v>0.233929</c:v>
                </c:pt>
                <c:pt idx="965">
                  <c:v>0.233932</c:v>
                </c:pt>
                <c:pt idx="966">
                  <c:v>0.23389099999999999</c:v>
                </c:pt>
                <c:pt idx="967">
                  <c:v>0.23372000000000001</c:v>
                </c:pt>
                <c:pt idx="968">
                  <c:v>0.23350399999999999</c:v>
                </c:pt>
                <c:pt idx="969">
                  <c:v>0.23328599999999999</c:v>
                </c:pt>
                <c:pt idx="970">
                  <c:v>0.23309099999999999</c:v>
                </c:pt>
                <c:pt idx="971">
                  <c:v>0.23294300000000001</c:v>
                </c:pt>
                <c:pt idx="972">
                  <c:v>0.23280500000000001</c:v>
                </c:pt>
                <c:pt idx="973">
                  <c:v>0.23264099999999999</c:v>
                </c:pt>
                <c:pt idx="974">
                  <c:v>0.23255000000000001</c:v>
                </c:pt>
                <c:pt idx="975">
                  <c:v>0.232488</c:v>
                </c:pt>
                <c:pt idx="976">
                  <c:v>0.232209</c:v>
                </c:pt>
                <c:pt idx="977">
                  <c:v>0.23191600000000001</c:v>
                </c:pt>
                <c:pt idx="978">
                  <c:v>0.231874</c:v>
                </c:pt>
                <c:pt idx="979">
                  <c:v>0.23175499999999999</c:v>
                </c:pt>
                <c:pt idx="980">
                  <c:v>0.231514</c:v>
                </c:pt>
                <c:pt idx="981">
                  <c:v>0.23146700000000001</c:v>
                </c:pt>
                <c:pt idx="982">
                  <c:v>0.23143</c:v>
                </c:pt>
                <c:pt idx="983">
                  <c:v>0.23118900000000001</c:v>
                </c:pt>
                <c:pt idx="984">
                  <c:v>0.230964</c:v>
                </c:pt>
                <c:pt idx="985">
                  <c:v>0.230848</c:v>
                </c:pt>
                <c:pt idx="986">
                  <c:v>0.23075899999999999</c:v>
                </c:pt>
                <c:pt idx="987">
                  <c:v>0.23056499999999999</c:v>
                </c:pt>
                <c:pt idx="988">
                  <c:v>0.23036899999999999</c:v>
                </c:pt>
                <c:pt idx="989">
                  <c:v>0.230605</c:v>
                </c:pt>
                <c:pt idx="990">
                  <c:v>0.23028599999999999</c:v>
                </c:pt>
                <c:pt idx="991">
                  <c:v>0.228459</c:v>
                </c:pt>
                <c:pt idx="992">
                  <c:v>0.22792000000000001</c:v>
                </c:pt>
                <c:pt idx="993">
                  <c:v>0.229382</c:v>
                </c:pt>
                <c:pt idx="994">
                  <c:v>0.22989000000000001</c:v>
                </c:pt>
                <c:pt idx="995">
                  <c:v>0.22947699999999999</c:v>
                </c:pt>
                <c:pt idx="996">
                  <c:v>0.229353</c:v>
                </c:pt>
                <c:pt idx="997">
                  <c:v>0.229265</c:v>
                </c:pt>
                <c:pt idx="998">
                  <c:v>0.22905900000000001</c:v>
                </c:pt>
                <c:pt idx="999">
                  <c:v>0.22892199999999999</c:v>
                </c:pt>
                <c:pt idx="1000">
                  <c:v>0.22878899999999999</c:v>
                </c:pt>
                <c:pt idx="1001">
                  <c:v>0.22859399999999999</c:v>
                </c:pt>
                <c:pt idx="1002">
                  <c:v>0.228496</c:v>
                </c:pt>
                <c:pt idx="1003">
                  <c:v>0.22844600000000001</c:v>
                </c:pt>
                <c:pt idx="1004">
                  <c:v>0.22826399999999999</c:v>
                </c:pt>
                <c:pt idx="1005">
                  <c:v>0.228051</c:v>
                </c:pt>
                <c:pt idx="1006">
                  <c:v>0.22790299999999999</c:v>
                </c:pt>
                <c:pt idx="1007">
                  <c:v>0.22778200000000001</c:v>
                </c:pt>
                <c:pt idx="1008">
                  <c:v>0.227685</c:v>
                </c:pt>
                <c:pt idx="1009">
                  <c:v>0.22761100000000001</c:v>
                </c:pt>
                <c:pt idx="1010">
                  <c:v>0.22747200000000001</c:v>
                </c:pt>
                <c:pt idx="1011">
                  <c:v>0.22725999999999999</c:v>
                </c:pt>
                <c:pt idx="1012">
                  <c:v>0.22708100000000001</c:v>
                </c:pt>
                <c:pt idx="1013">
                  <c:v>0.22698499999999999</c:v>
                </c:pt>
                <c:pt idx="1014">
                  <c:v>0.22694400000000001</c:v>
                </c:pt>
                <c:pt idx="1015">
                  <c:v>0.22680900000000001</c:v>
                </c:pt>
                <c:pt idx="1016">
                  <c:v>0.22658300000000001</c:v>
                </c:pt>
                <c:pt idx="1017">
                  <c:v>0.22640099999999999</c:v>
                </c:pt>
                <c:pt idx="1018">
                  <c:v>0.22625700000000001</c:v>
                </c:pt>
                <c:pt idx="1019">
                  <c:v>0.22611500000000001</c:v>
                </c:pt>
                <c:pt idx="1020">
                  <c:v>0.225969</c:v>
                </c:pt>
                <c:pt idx="1021">
                  <c:v>0.225826</c:v>
                </c:pt>
                <c:pt idx="1022">
                  <c:v>0.22569500000000001</c:v>
                </c:pt>
                <c:pt idx="1023">
                  <c:v>0.225581</c:v>
                </c:pt>
                <c:pt idx="1024">
                  <c:v>0.225467</c:v>
                </c:pt>
                <c:pt idx="1025">
                  <c:v>0.22531200000000001</c:v>
                </c:pt>
                <c:pt idx="1026">
                  <c:v>0.22511100000000001</c:v>
                </c:pt>
                <c:pt idx="1027">
                  <c:v>0.22489500000000001</c:v>
                </c:pt>
                <c:pt idx="1028">
                  <c:v>0.22473899999999999</c:v>
                </c:pt>
                <c:pt idx="1029">
                  <c:v>0.22461700000000001</c:v>
                </c:pt>
                <c:pt idx="1030">
                  <c:v>0.22442500000000001</c:v>
                </c:pt>
                <c:pt idx="1031">
                  <c:v>0.22428000000000001</c:v>
                </c:pt>
                <c:pt idx="1032">
                  <c:v>0.22425899999999999</c:v>
                </c:pt>
                <c:pt idx="1033">
                  <c:v>0.22417599999999999</c:v>
                </c:pt>
                <c:pt idx="1034">
                  <c:v>0.223997</c:v>
                </c:pt>
                <c:pt idx="1035">
                  <c:v>0.22381899999999999</c:v>
                </c:pt>
                <c:pt idx="1036">
                  <c:v>0.223691</c:v>
                </c:pt>
                <c:pt idx="1037">
                  <c:v>0.22356400000000001</c:v>
                </c:pt>
                <c:pt idx="1038">
                  <c:v>0.22328600000000001</c:v>
                </c:pt>
                <c:pt idx="1039">
                  <c:v>0.22301799999999999</c:v>
                </c:pt>
                <c:pt idx="1040">
                  <c:v>0.22297</c:v>
                </c:pt>
                <c:pt idx="1041">
                  <c:v>0.22292400000000001</c:v>
                </c:pt>
                <c:pt idx="1042">
                  <c:v>0.222779</c:v>
                </c:pt>
                <c:pt idx="1043">
                  <c:v>0.22265599999999999</c:v>
                </c:pt>
                <c:pt idx="1044">
                  <c:v>0.22254699999999999</c:v>
                </c:pt>
                <c:pt idx="1045">
                  <c:v>0.22239</c:v>
                </c:pt>
                <c:pt idx="1046">
                  <c:v>0.222159</c:v>
                </c:pt>
                <c:pt idx="1047">
                  <c:v>0.22193599999999999</c:v>
                </c:pt>
                <c:pt idx="1048">
                  <c:v>0.22184200000000001</c:v>
                </c:pt>
                <c:pt idx="1049">
                  <c:v>0.22170599999999999</c:v>
                </c:pt>
                <c:pt idx="1050">
                  <c:v>0.22145899999999999</c:v>
                </c:pt>
                <c:pt idx="1051">
                  <c:v>0.22132099999999999</c:v>
                </c:pt>
                <c:pt idx="1052">
                  <c:v>0.221273</c:v>
                </c:pt>
                <c:pt idx="1053">
                  <c:v>0.221167</c:v>
                </c:pt>
                <c:pt idx="1054">
                  <c:v>0.22098100000000001</c:v>
                </c:pt>
                <c:pt idx="1055">
                  <c:v>0.22078</c:v>
                </c:pt>
                <c:pt idx="1056">
                  <c:v>0.220668</c:v>
                </c:pt>
                <c:pt idx="1057">
                  <c:v>0.22054599999999999</c:v>
                </c:pt>
                <c:pt idx="1058">
                  <c:v>0.22031899999999999</c:v>
                </c:pt>
                <c:pt idx="1059">
                  <c:v>0.220137</c:v>
                </c:pt>
                <c:pt idx="1060">
                  <c:v>0.220052</c:v>
                </c:pt>
                <c:pt idx="1061">
                  <c:v>0.21999299999999999</c:v>
                </c:pt>
                <c:pt idx="1062">
                  <c:v>0.219836</c:v>
                </c:pt>
                <c:pt idx="1063">
                  <c:v>0.21957299999999999</c:v>
                </c:pt>
                <c:pt idx="1064">
                  <c:v>0.21939700000000001</c:v>
                </c:pt>
                <c:pt idx="1065">
                  <c:v>0.219302</c:v>
                </c:pt>
                <c:pt idx="1066">
                  <c:v>0.21917400000000001</c:v>
                </c:pt>
                <c:pt idx="1067">
                  <c:v>0.219031</c:v>
                </c:pt>
                <c:pt idx="1068">
                  <c:v>0.218915</c:v>
                </c:pt>
                <c:pt idx="1069">
                  <c:v>0.21885299999999999</c:v>
                </c:pt>
                <c:pt idx="1070">
                  <c:v>0.21873799999999999</c:v>
                </c:pt>
                <c:pt idx="1071">
                  <c:v>0.21850800000000001</c:v>
                </c:pt>
                <c:pt idx="1072">
                  <c:v>0.21835099999999999</c:v>
                </c:pt>
                <c:pt idx="1073">
                  <c:v>0.21824499999999999</c:v>
                </c:pt>
                <c:pt idx="1074">
                  <c:v>0.21802099999999999</c:v>
                </c:pt>
                <c:pt idx="1075">
                  <c:v>0.217839</c:v>
                </c:pt>
                <c:pt idx="1076">
                  <c:v>0.21779699999999999</c:v>
                </c:pt>
                <c:pt idx="1077">
                  <c:v>0.21770700000000001</c:v>
                </c:pt>
                <c:pt idx="1078">
                  <c:v>0.21751599999999999</c:v>
                </c:pt>
                <c:pt idx="1079">
                  <c:v>0.217284</c:v>
                </c:pt>
                <c:pt idx="1080">
                  <c:v>0.21712899999999999</c:v>
                </c:pt>
                <c:pt idx="1081">
                  <c:v>0.21704699999999999</c:v>
                </c:pt>
                <c:pt idx="1082">
                  <c:v>0.21689900000000001</c:v>
                </c:pt>
                <c:pt idx="1083">
                  <c:v>0.216722</c:v>
                </c:pt>
                <c:pt idx="1084">
                  <c:v>0.216585</c:v>
                </c:pt>
                <c:pt idx="1085">
                  <c:v>0.21643100000000001</c:v>
                </c:pt>
                <c:pt idx="1086">
                  <c:v>0.21626000000000001</c:v>
                </c:pt>
                <c:pt idx="1087">
                  <c:v>0.21612400000000001</c:v>
                </c:pt>
                <c:pt idx="1088">
                  <c:v>0.216032</c:v>
                </c:pt>
                <c:pt idx="1089">
                  <c:v>0.21595200000000001</c:v>
                </c:pt>
                <c:pt idx="1090">
                  <c:v>0.21581500000000001</c:v>
                </c:pt>
                <c:pt idx="1091">
                  <c:v>0.21559600000000001</c:v>
                </c:pt>
                <c:pt idx="1092">
                  <c:v>0.215341</c:v>
                </c:pt>
                <c:pt idx="1093">
                  <c:v>0.215198</c:v>
                </c:pt>
                <c:pt idx="1094">
                  <c:v>0.215172</c:v>
                </c:pt>
                <c:pt idx="1095">
                  <c:v>0.215089</c:v>
                </c:pt>
                <c:pt idx="1096">
                  <c:v>0.214917</c:v>
                </c:pt>
                <c:pt idx="1097">
                  <c:v>0.214702</c:v>
                </c:pt>
                <c:pt idx="1098">
                  <c:v>0.21449799999999999</c:v>
                </c:pt>
                <c:pt idx="1099">
                  <c:v>0.21435100000000001</c:v>
                </c:pt>
                <c:pt idx="1100">
                  <c:v>0.21427099999999999</c:v>
                </c:pt>
                <c:pt idx="1101">
                  <c:v>0.214114</c:v>
                </c:pt>
                <c:pt idx="1102">
                  <c:v>0.21384300000000001</c:v>
                </c:pt>
                <c:pt idx="1103">
                  <c:v>0.213645</c:v>
                </c:pt>
                <c:pt idx="1104">
                  <c:v>0.213528</c:v>
                </c:pt>
                <c:pt idx="1105">
                  <c:v>0.213418</c:v>
                </c:pt>
                <c:pt idx="1106">
                  <c:v>0.21335299999999999</c:v>
                </c:pt>
                <c:pt idx="1107">
                  <c:v>0.213308</c:v>
                </c:pt>
                <c:pt idx="1108">
                  <c:v>0.21318000000000001</c:v>
                </c:pt>
                <c:pt idx="1109">
                  <c:v>0.212975</c:v>
                </c:pt>
                <c:pt idx="1110">
                  <c:v>0.212752</c:v>
                </c:pt>
                <c:pt idx="1111">
                  <c:v>0.21256</c:v>
                </c:pt>
                <c:pt idx="1112">
                  <c:v>0.212421</c:v>
                </c:pt>
                <c:pt idx="1113">
                  <c:v>0.21232100000000001</c:v>
                </c:pt>
                <c:pt idx="1114">
                  <c:v>0.21218500000000001</c:v>
                </c:pt>
                <c:pt idx="1115">
                  <c:v>0.212002</c:v>
                </c:pt>
                <c:pt idx="1116">
                  <c:v>0.21185999999999999</c:v>
                </c:pt>
                <c:pt idx="1117">
                  <c:v>0.21173700000000001</c:v>
                </c:pt>
                <c:pt idx="1118">
                  <c:v>0.21157200000000001</c:v>
                </c:pt>
                <c:pt idx="1119">
                  <c:v>0.21137700000000001</c:v>
                </c:pt>
                <c:pt idx="1120">
                  <c:v>0.21121799999999999</c:v>
                </c:pt>
                <c:pt idx="1121">
                  <c:v>0.21116299999999999</c:v>
                </c:pt>
                <c:pt idx="1122">
                  <c:v>0.21104300000000001</c:v>
                </c:pt>
                <c:pt idx="1123">
                  <c:v>0.210788</c:v>
                </c:pt>
                <c:pt idx="1124">
                  <c:v>0.210644</c:v>
                </c:pt>
                <c:pt idx="1125">
                  <c:v>0.21057500000000001</c:v>
                </c:pt>
                <c:pt idx="1126">
                  <c:v>0.21040200000000001</c:v>
                </c:pt>
                <c:pt idx="1127">
                  <c:v>0.21022099999999999</c:v>
                </c:pt>
                <c:pt idx="1128">
                  <c:v>0.210093</c:v>
                </c:pt>
                <c:pt idx="1129">
                  <c:v>0.209957</c:v>
                </c:pt>
                <c:pt idx="1130">
                  <c:v>0.20983199999999999</c:v>
                </c:pt>
                <c:pt idx="1131">
                  <c:v>0.20971899999999999</c:v>
                </c:pt>
                <c:pt idx="1132">
                  <c:v>0.209481</c:v>
                </c:pt>
                <c:pt idx="1133">
                  <c:v>0.20921699999999999</c:v>
                </c:pt>
                <c:pt idx="1134">
                  <c:v>0.20916399999999999</c:v>
                </c:pt>
                <c:pt idx="1135">
                  <c:v>0.209122</c:v>
                </c:pt>
                <c:pt idx="1136">
                  <c:v>0.208902</c:v>
                </c:pt>
                <c:pt idx="1137">
                  <c:v>0.20857600000000001</c:v>
                </c:pt>
                <c:pt idx="1138">
                  <c:v>0.208375</c:v>
                </c:pt>
                <c:pt idx="1139">
                  <c:v>0.20844299999999999</c:v>
                </c:pt>
                <c:pt idx="1140">
                  <c:v>0.208395</c:v>
                </c:pt>
                <c:pt idx="1141">
                  <c:v>0.208123</c:v>
                </c:pt>
                <c:pt idx="1142">
                  <c:v>0.207923</c:v>
                </c:pt>
                <c:pt idx="1143">
                  <c:v>0.20783399999999999</c:v>
                </c:pt>
                <c:pt idx="1144">
                  <c:v>0.20777599999999999</c:v>
                </c:pt>
                <c:pt idx="1145">
                  <c:v>0.20765400000000001</c:v>
                </c:pt>
                <c:pt idx="1146">
                  <c:v>0.20743900000000001</c:v>
                </c:pt>
                <c:pt idx="1147">
                  <c:v>0.20718</c:v>
                </c:pt>
                <c:pt idx="1148">
                  <c:v>0.207009</c:v>
                </c:pt>
                <c:pt idx="1149">
                  <c:v>0.206925</c:v>
                </c:pt>
                <c:pt idx="1150">
                  <c:v>0.20674500000000001</c:v>
                </c:pt>
                <c:pt idx="1151">
                  <c:v>0.20653199999999999</c:v>
                </c:pt>
                <c:pt idx="1152">
                  <c:v>0.20641100000000001</c:v>
                </c:pt>
                <c:pt idx="1153">
                  <c:v>0.20633399999999999</c:v>
                </c:pt>
                <c:pt idx="1154">
                  <c:v>0.20622499999999999</c:v>
                </c:pt>
                <c:pt idx="1155">
                  <c:v>0.20603199999999999</c:v>
                </c:pt>
                <c:pt idx="1156">
                  <c:v>0.20582300000000001</c:v>
                </c:pt>
                <c:pt idx="1157">
                  <c:v>0.205676</c:v>
                </c:pt>
                <c:pt idx="1158">
                  <c:v>0.20560999999999999</c:v>
                </c:pt>
                <c:pt idx="1159">
                  <c:v>0.20549000000000001</c:v>
                </c:pt>
                <c:pt idx="1160">
                  <c:v>0.205204</c:v>
                </c:pt>
                <c:pt idx="1161">
                  <c:v>0.20502000000000001</c:v>
                </c:pt>
                <c:pt idx="1162">
                  <c:v>0.20499600000000001</c:v>
                </c:pt>
                <c:pt idx="1163">
                  <c:v>0.204903</c:v>
                </c:pt>
                <c:pt idx="1164">
                  <c:v>0.204677</c:v>
                </c:pt>
                <c:pt idx="1165">
                  <c:v>0.204404</c:v>
                </c:pt>
                <c:pt idx="1166">
                  <c:v>0.20430699999999999</c:v>
                </c:pt>
                <c:pt idx="1167">
                  <c:v>0.20429600000000001</c:v>
                </c:pt>
                <c:pt idx="1168">
                  <c:v>0.204127</c:v>
                </c:pt>
                <c:pt idx="1169">
                  <c:v>0.20388800000000001</c:v>
                </c:pt>
                <c:pt idx="1170">
                  <c:v>0.20369399999999999</c:v>
                </c:pt>
                <c:pt idx="1171">
                  <c:v>0.20357</c:v>
                </c:pt>
                <c:pt idx="1172">
                  <c:v>0.20346</c:v>
                </c:pt>
                <c:pt idx="1173">
                  <c:v>0.20330699999999999</c:v>
                </c:pt>
                <c:pt idx="1174">
                  <c:v>0.20313400000000001</c:v>
                </c:pt>
                <c:pt idx="1175">
                  <c:v>0.202962</c:v>
                </c:pt>
                <c:pt idx="1176">
                  <c:v>0.20280100000000001</c:v>
                </c:pt>
                <c:pt idx="1177">
                  <c:v>0.20263800000000001</c:v>
                </c:pt>
                <c:pt idx="1178">
                  <c:v>0.20247599999999999</c:v>
                </c:pt>
                <c:pt idx="1179">
                  <c:v>0.20233499999999999</c:v>
                </c:pt>
                <c:pt idx="1180">
                  <c:v>0.202207</c:v>
                </c:pt>
                <c:pt idx="1181">
                  <c:v>0.20207900000000001</c:v>
                </c:pt>
                <c:pt idx="1182">
                  <c:v>0.20197899999999999</c:v>
                </c:pt>
                <c:pt idx="1183">
                  <c:v>0.201875</c:v>
                </c:pt>
                <c:pt idx="1184">
                  <c:v>0.20169100000000001</c:v>
                </c:pt>
                <c:pt idx="1185">
                  <c:v>0.20149900000000001</c:v>
                </c:pt>
                <c:pt idx="1186">
                  <c:v>0.20136899999999999</c:v>
                </c:pt>
                <c:pt idx="1187">
                  <c:v>0.201261</c:v>
                </c:pt>
                <c:pt idx="1188">
                  <c:v>0.201122</c:v>
                </c:pt>
                <c:pt idx="1189">
                  <c:v>0.20092699999999999</c:v>
                </c:pt>
                <c:pt idx="1190">
                  <c:v>0.20077200000000001</c:v>
                </c:pt>
                <c:pt idx="1191">
                  <c:v>0.20064799999999999</c:v>
                </c:pt>
                <c:pt idx="1192">
                  <c:v>0.200436</c:v>
                </c:pt>
                <c:pt idx="1193">
                  <c:v>0.20026099999999999</c:v>
                </c:pt>
                <c:pt idx="1194">
                  <c:v>0.20019700000000001</c:v>
                </c:pt>
                <c:pt idx="1195">
                  <c:v>0.200012</c:v>
                </c:pt>
                <c:pt idx="1196">
                  <c:v>0.19975999999999999</c:v>
                </c:pt>
                <c:pt idx="1197">
                  <c:v>0.199654</c:v>
                </c:pt>
                <c:pt idx="1198">
                  <c:v>0.199573</c:v>
                </c:pt>
                <c:pt idx="1199">
                  <c:v>0.19942399999999999</c:v>
                </c:pt>
                <c:pt idx="1200">
                  <c:v>0.19927</c:v>
                </c:pt>
                <c:pt idx="1201">
                  <c:v>0.19914200000000001</c:v>
                </c:pt>
                <c:pt idx="1202">
                  <c:v>0.19903499999999999</c:v>
                </c:pt>
                <c:pt idx="1203">
                  <c:v>0.198903</c:v>
                </c:pt>
                <c:pt idx="1204">
                  <c:v>0.19872000000000001</c:v>
                </c:pt>
                <c:pt idx="1205">
                  <c:v>0.19849800000000001</c:v>
                </c:pt>
                <c:pt idx="1206">
                  <c:v>0.198293</c:v>
                </c:pt>
                <c:pt idx="1207">
                  <c:v>0.198155</c:v>
                </c:pt>
                <c:pt idx="1208">
                  <c:v>0.19808300000000001</c:v>
                </c:pt>
                <c:pt idx="1209">
                  <c:v>0.19800899999999999</c:v>
                </c:pt>
                <c:pt idx="1210">
                  <c:v>0.19786000000000001</c:v>
                </c:pt>
                <c:pt idx="1211">
                  <c:v>0.197659</c:v>
                </c:pt>
                <c:pt idx="1212">
                  <c:v>0.197459</c:v>
                </c:pt>
                <c:pt idx="1213">
                  <c:v>0.197325</c:v>
                </c:pt>
                <c:pt idx="1214">
                  <c:v>0.19725100000000001</c:v>
                </c:pt>
                <c:pt idx="1215">
                  <c:v>0.19717499999999999</c:v>
                </c:pt>
                <c:pt idx="1216">
                  <c:v>0.196991</c:v>
                </c:pt>
                <c:pt idx="1217">
                  <c:v>0.19677800000000001</c:v>
                </c:pt>
                <c:pt idx="1218">
                  <c:v>0.196654</c:v>
                </c:pt>
                <c:pt idx="1219">
                  <c:v>0.196516</c:v>
                </c:pt>
                <c:pt idx="1220">
                  <c:v>0.196326</c:v>
                </c:pt>
                <c:pt idx="1221">
                  <c:v>0.196155</c:v>
                </c:pt>
                <c:pt idx="1222">
                  <c:v>0.19603100000000001</c:v>
                </c:pt>
                <c:pt idx="1223">
                  <c:v>0.195914</c:v>
                </c:pt>
                <c:pt idx="1224">
                  <c:v>0.195691</c:v>
                </c:pt>
                <c:pt idx="1225">
                  <c:v>0.19551199999999999</c:v>
                </c:pt>
                <c:pt idx="1226">
                  <c:v>0.19554099999999999</c:v>
                </c:pt>
                <c:pt idx="1227">
                  <c:v>0.19542599999999999</c:v>
                </c:pt>
                <c:pt idx="1228">
                  <c:v>0.19514400000000001</c:v>
                </c:pt>
                <c:pt idx="1229">
                  <c:v>0.195081</c:v>
                </c:pt>
                <c:pt idx="1230">
                  <c:v>0.19495599999999999</c:v>
                </c:pt>
                <c:pt idx="1231">
                  <c:v>0.194603</c:v>
                </c:pt>
                <c:pt idx="1232">
                  <c:v>0.19456799999999999</c:v>
                </c:pt>
                <c:pt idx="1233">
                  <c:v>0.19467599999999999</c:v>
                </c:pt>
                <c:pt idx="1234">
                  <c:v>0.194412</c:v>
                </c:pt>
                <c:pt idx="1235">
                  <c:v>0.19412299999999999</c:v>
                </c:pt>
                <c:pt idx="1236">
                  <c:v>0.19403200000000001</c:v>
                </c:pt>
                <c:pt idx="1237">
                  <c:v>0.193971</c:v>
                </c:pt>
                <c:pt idx="1238">
                  <c:v>0.193826</c:v>
                </c:pt>
                <c:pt idx="1239">
                  <c:v>0.19359199999999999</c:v>
                </c:pt>
                <c:pt idx="1240">
                  <c:v>0.19342000000000001</c:v>
                </c:pt>
                <c:pt idx="1241">
                  <c:v>0.19334100000000001</c:v>
                </c:pt>
                <c:pt idx="1242">
                  <c:v>0.193268</c:v>
                </c:pt>
                <c:pt idx="1243">
                  <c:v>0.193052</c:v>
                </c:pt>
                <c:pt idx="1244">
                  <c:v>0.19273100000000001</c:v>
                </c:pt>
                <c:pt idx="1245">
                  <c:v>0.192555</c:v>
                </c:pt>
                <c:pt idx="1246">
                  <c:v>0.19248000000000001</c:v>
                </c:pt>
                <c:pt idx="1247">
                  <c:v>0.19239000000000001</c:v>
                </c:pt>
                <c:pt idx="1248">
                  <c:v>0.192325</c:v>
                </c:pt>
                <c:pt idx="1249">
                  <c:v>0.192223</c:v>
                </c:pt>
                <c:pt idx="1250">
                  <c:v>0.191994</c:v>
                </c:pt>
                <c:pt idx="1251">
                  <c:v>0.19181899999999999</c:v>
                </c:pt>
                <c:pt idx="1252">
                  <c:v>0.19175300000000001</c:v>
                </c:pt>
                <c:pt idx="1253">
                  <c:v>0.191603</c:v>
                </c:pt>
                <c:pt idx="1254">
                  <c:v>0.19136400000000001</c:v>
                </c:pt>
                <c:pt idx="1255">
                  <c:v>0.191134</c:v>
                </c:pt>
                <c:pt idx="1256">
                  <c:v>0.191026</c:v>
                </c:pt>
                <c:pt idx="1257">
                  <c:v>0.19093399999999999</c:v>
                </c:pt>
                <c:pt idx="1258">
                  <c:v>0.19067300000000001</c:v>
                </c:pt>
                <c:pt idx="1259">
                  <c:v>0.190495</c:v>
                </c:pt>
                <c:pt idx="1260">
                  <c:v>0.19048899999999999</c:v>
                </c:pt>
                <c:pt idx="1261">
                  <c:v>0.19037699999999999</c:v>
                </c:pt>
                <c:pt idx="1262">
                  <c:v>0.19017600000000001</c:v>
                </c:pt>
                <c:pt idx="1263">
                  <c:v>0.190021</c:v>
                </c:pt>
                <c:pt idx="1264">
                  <c:v>0.18994900000000001</c:v>
                </c:pt>
                <c:pt idx="1265">
                  <c:v>0.18987999999999999</c:v>
                </c:pt>
                <c:pt idx="1266">
                  <c:v>0.18968299999999999</c:v>
                </c:pt>
                <c:pt idx="1267">
                  <c:v>0.18937699999999999</c:v>
                </c:pt>
                <c:pt idx="1268">
                  <c:v>0.18912599999999999</c:v>
                </c:pt>
                <c:pt idx="1269">
                  <c:v>0.189166</c:v>
                </c:pt>
                <c:pt idx="1270">
                  <c:v>0.18917800000000001</c:v>
                </c:pt>
                <c:pt idx="1271">
                  <c:v>0.18884400000000001</c:v>
                </c:pt>
                <c:pt idx="1272">
                  <c:v>0.18854399999999999</c:v>
                </c:pt>
                <c:pt idx="1273">
                  <c:v>0.18842900000000001</c:v>
                </c:pt>
                <c:pt idx="1274">
                  <c:v>0.18836900000000001</c:v>
                </c:pt>
                <c:pt idx="1275">
                  <c:v>0.18825700000000001</c:v>
                </c:pt>
                <c:pt idx="1276">
                  <c:v>0.188084</c:v>
                </c:pt>
                <c:pt idx="1277">
                  <c:v>0.187943</c:v>
                </c:pt>
                <c:pt idx="1278">
                  <c:v>0.18765799999999999</c:v>
                </c:pt>
                <c:pt idx="1279">
                  <c:v>0.18718399999999999</c:v>
                </c:pt>
                <c:pt idx="1280">
                  <c:v>0.18709300000000001</c:v>
                </c:pt>
                <c:pt idx="1281">
                  <c:v>0.18729299999999999</c:v>
                </c:pt>
                <c:pt idx="1282">
                  <c:v>0.18720200000000001</c:v>
                </c:pt>
                <c:pt idx="1283">
                  <c:v>0.186968</c:v>
                </c:pt>
                <c:pt idx="1284">
                  <c:v>0.18681</c:v>
                </c:pt>
                <c:pt idx="1285">
                  <c:v>0.18673300000000001</c:v>
                </c:pt>
                <c:pt idx="1286">
                  <c:v>0.18657899999999999</c:v>
                </c:pt>
                <c:pt idx="1287">
                  <c:v>0.18629100000000001</c:v>
                </c:pt>
                <c:pt idx="1288">
                  <c:v>0.18621799999999999</c:v>
                </c:pt>
                <c:pt idx="1289">
                  <c:v>0.186221</c:v>
                </c:pt>
                <c:pt idx="1290">
                  <c:v>0.185894</c:v>
                </c:pt>
                <c:pt idx="1291">
                  <c:v>0.18565499999999999</c:v>
                </c:pt>
                <c:pt idx="1292">
                  <c:v>0.18568699999999999</c:v>
                </c:pt>
                <c:pt idx="1293">
                  <c:v>0.18559200000000001</c:v>
                </c:pt>
                <c:pt idx="1294">
                  <c:v>0.18536900000000001</c:v>
                </c:pt>
                <c:pt idx="1295">
                  <c:v>0.18513199999999999</c:v>
                </c:pt>
                <c:pt idx="1296">
                  <c:v>0.18478600000000001</c:v>
                </c:pt>
                <c:pt idx="1297">
                  <c:v>0.18450800000000001</c:v>
                </c:pt>
                <c:pt idx="1298">
                  <c:v>0.18456500000000001</c:v>
                </c:pt>
                <c:pt idx="1299">
                  <c:v>0.18456900000000001</c:v>
                </c:pt>
                <c:pt idx="1300">
                  <c:v>0.18434400000000001</c:v>
                </c:pt>
                <c:pt idx="1301">
                  <c:v>0.18417700000000001</c:v>
                </c:pt>
                <c:pt idx="1302">
                  <c:v>0.18401400000000001</c:v>
                </c:pt>
                <c:pt idx="1303">
                  <c:v>0.183786</c:v>
                </c:pt>
                <c:pt idx="1304">
                  <c:v>0.18374699999999999</c:v>
                </c:pt>
                <c:pt idx="1305">
                  <c:v>0.18376400000000001</c:v>
                </c:pt>
                <c:pt idx="1306">
                  <c:v>0.1835</c:v>
                </c:pt>
                <c:pt idx="1307">
                  <c:v>0.18310999999999999</c:v>
                </c:pt>
                <c:pt idx="1308">
                  <c:v>0.18283099999999999</c:v>
                </c:pt>
                <c:pt idx="1309">
                  <c:v>0.18279699999999999</c:v>
                </c:pt>
                <c:pt idx="1310">
                  <c:v>0.18284600000000001</c:v>
                </c:pt>
                <c:pt idx="1311">
                  <c:v>0.18274699999999999</c:v>
                </c:pt>
                <c:pt idx="1312">
                  <c:v>0.182419</c:v>
                </c:pt>
                <c:pt idx="1313">
                  <c:v>0.18215500000000001</c:v>
                </c:pt>
                <c:pt idx="1314">
                  <c:v>0.18227099999999999</c:v>
                </c:pt>
                <c:pt idx="1315">
                  <c:v>0.182222</c:v>
                </c:pt>
                <c:pt idx="1316">
                  <c:v>0.18187600000000001</c:v>
                </c:pt>
                <c:pt idx="1317">
                  <c:v>0.18173500000000001</c:v>
                </c:pt>
                <c:pt idx="1318">
                  <c:v>0.181732</c:v>
                </c:pt>
                <c:pt idx="1319">
                  <c:v>0.18163099999999999</c:v>
                </c:pt>
                <c:pt idx="1320">
                  <c:v>0.18135100000000001</c:v>
                </c:pt>
                <c:pt idx="1321">
                  <c:v>0.18105199999999999</c:v>
                </c:pt>
                <c:pt idx="1322">
                  <c:v>0.18093300000000001</c:v>
                </c:pt>
                <c:pt idx="1323">
                  <c:v>0.18082300000000001</c:v>
                </c:pt>
                <c:pt idx="1324">
                  <c:v>0.18062900000000001</c:v>
                </c:pt>
                <c:pt idx="1325">
                  <c:v>0.18042</c:v>
                </c:pt>
                <c:pt idx="1326">
                  <c:v>0.18027299999999999</c:v>
                </c:pt>
                <c:pt idx="1327">
                  <c:v>0.180177</c:v>
                </c:pt>
                <c:pt idx="1328">
                  <c:v>0.179982</c:v>
                </c:pt>
                <c:pt idx="1329">
                  <c:v>0.17974200000000001</c:v>
                </c:pt>
                <c:pt idx="1330">
                  <c:v>0.17960699999999999</c:v>
                </c:pt>
                <c:pt idx="1331">
                  <c:v>0.17960599999999999</c:v>
                </c:pt>
                <c:pt idx="1332">
                  <c:v>0.179591</c:v>
                </c:pt>
                <c:pt idx="1333">
                  <c:v>0.17935599999999999</c:v>
                </c:pt>
                <c:pt idx="1334">
                  <c:v>0.17916099999999999</c:v>
                </c:pt>
                <c:pt idx="1335">
                  <c:v>0.17913699999999999</c:v>
                </c:pt>
                <c:pt idx="1336">
                  <c:v>0.17899799999999999</c:v>
                </c:pt>
                <c:pt idx="1337">
                  <c:v>0.17883399999999999</c:v>
                </c:pt>
                <c:pt idx="1338">
                  <c:v>0.17879300000000001</c:v>
                </c:pt>
                <c:pt idx="1339">
                  <c:v>0.178564</c:v>
                </c:pt>
                <c:pt idx="1340">
                  <c:v>0.17821600000000001</c:v>
                </c:pt>
                <c:pt idx="1341">
                  <c:v>0.17811199999999999</c:v>
                </c:pt>
                <c:pt idx="1342">
                  <c:v>0.17818600000000001</c:v>
                </c:pt>
                <c:pt idx="1343">
                  <c:v>0.178206</c:v>
                </c:pt>
                <c:pt idx="1344">
                  <c:v>0.17793100000000001</c:v>
                </c:pt>
                <c:pt idx="1345">
                  <c:v>0.17757800000000001</c:v>
                </c:pt>
                <c:pt idx="1346">
                  <c:v>0.177397</c:v>
                </c:pt>
                <c:pt idx="1347">
                  <c:v>0.17718</c:v>
                </c:pt>
                <c:pt idx="1348">
                  <c:v>0.17696100000000001</c:v>
                </c:pt>
                <c:pt idx="1349">
                  <c:v>0.17691999999999999</c:v>
                </c:pt>
                <c:pt idx="1350">
                  <c:v>0.17682300000000001</c:v>
                </c:pt>
                <c:pt idx="1351">
                  <c:v>0.176619</c:v>
                </c:pt>
                <c:pt idx="1352">
                  <c:v>0.176561</c:v>
                </c:pt>
                <c:pt idx="1353">
                  <c:v>0.176455</c:v>
                </c:pt>
                <c:pt idx="1354">
                  <c:v>0.17618300000000001</c:v>
                </c:pt>
                <c:pt idx="1355">
                  <c:v>0.176124</c:v>
                </c:pt>
                <c:pt idx="1356">
                  <c:v>0.176095</c:v>
                </c:pt>
                <c:pt idx="1357">
                  <c:v>0.17572199999999999</c:v>
                </c:pt>
                <c:pt idx="1358">
                  <c:v>0.17546900000000001</c:v>
                </c:pt>
                <c:pt idx="1359">
                  <c:v>0.17549999999999999</c:v>
                </c:pt>
                <c:pt idx="1360">
                  <c:v>0.17548</c:v>
                </c:pt>
                <c:pt idx="1361">
                  <c:v>0.17531099999999999</c:v>
                </c:pt>
                <c:pt idx="1362">
                  <c:v>0.175069</c:v>
                </c:pt>
                <c:pt idx="1363">
                  <c:v>0.17494299999999999</c:v>
                </c:pt>
                <c:pt idx="1364">
                  <c:v>0.174932</c:v>
                </c:pt>
                <c:pt idx="1365">
                  <c:v>0.174904</c:v>
                </c:pt>
                <c:pt idx="1366">
                  <c:v>0.174709</c:v>
                </c:pt>
                <c:pt idx="1367">
                  <c:v>0.17443500000000001</c:v>
                </c:pt>
                <c:pt idx="1368">
                  <c:v>0.17432400000000001</c:v>
                </c:pt>
                <c:pt idx="1369">
                  <c:v>0.17424999999999999</c:v>
                </c:pt>
                <c:pt idx="1370">
                  <c:v>0.174121</c:v>
                </c:pt>
                <c:pt idx="1371">
                  <c:v>0.17402599999999999</c:v>
                </c:pt>
                <c:pt idx="1372">
                  <c:v>0.17379500000000001</c:v>
                </c:pt>
                <c:pt idx="1373">
                  <c:v>0.17335400000000001</c:v>
                </c:pt>
                <c:pt idx="1374">
                  <c:v>0.173156</c:v>
                </c:pt>
                <c:pt idx="1375">
                  <c:v>0.17316200000000001</c:v>
                </c:pt>
                <c:pt idx="1376">
                  <c:v>0.17300299999999999</c:v>
                </c:pt>
                <c:pt idx="1377">
                  <c:v>0.17283499999999999</c:v>
                </c:pt>
                <c:pt idx="1378">
                  <c:v>0.17274400000000001</c:v>
                </c:pt>
                <c:pt idx="1379">
                  <c:v>0.172595</c:v>
                </c:pt>
                <c:pt idx="1380">
                  <c:v>0.17246900000000001</c:v>
                </c:pt>
                <c:pt idx="1381">
                  <c:v>0.17242299999999999</c:v>
                </c:pt>
                <c:pt idx="1382">
                  <c:v>0.17228499999999999</c:v>
                </c:pt>
                <c:pt idx="1383">
                  <c:v>0.17202999999999999</c:v>
                </c:pt>
                <c:pt idx="1384">
                  <c:v>0.171735</c:v>
                </c:pt>
                <c:pt idx="1385">
                  <c:v>0.17147999999999999</c:v>
                </c:pt>
                <c:pt idx="1386">
                  <c:v>0.171403</c:v>
                </c:pt>
                <c:pt idx="1387">
                  <c:v>0.17158699999999999</c:v>
                </c:pt>
                <c:pt idx="1388">
                  <c:v>0.17147699999999999</c:v>
                </c:pt>
                <c:pt idx="1389">
                  <c:v>0.170962</c:v>
                </c:pt>
                <c:pt idx="1390">
                  <c:v>0.170875</c:v>
                </c:pt>
                <c:pt idx="1391">
                  <c:v>0.17097599999999999</c:v>
                </c:pt>
                <c:pt idx="1392">
                  <c:v>0.17072699999999999</c:v>
                </c:pt>
                <c:pt idx="1393">
                  <c:v>0.170455</c:v>
                </c:pt>
                <c:pt idx="1394">
                  <c:v>0.170349</c:v>
                </c:pt>
                <c:pt idx="1395">
                  <c:v>0.17034099999999999</c:v>
                </c:pt>
                <c:pt idx="1396">
                  <c:v>0.170239</c:v>
                </c:pt>
                <c:pt idx="1397">
                  <c:v>0.169962</c:v>
                </c:pt>
                <c:pt idx="1398">
                  <c:v>0.16963600000000001</c:v>
                </c:pt>
                <c:pt idx="1399">
                  <c:v>0.16952500000000001</c:v>
                </c:pt>
                <c:pt idx="1400">
                  <c:v>0.16964000000000001</c:v>
                </c:pt>
                <c:pt idx="1401">
                  <c:v>0.16941500000000001</c:v>
                </c:pt>
                <c:pt idx="1402">
                  <c:v>0.16905400000000001</c:v>
                </c:pt>
                <c:pt idx="1403">
                  <c:v>0.169019</c:v>
                </c:pt>
                <c:pt idx="1404">
                  <c:v>0.16881399999999999</c:v>
                </c:pt>
                <c:pt idx="1405">
                  <c:v>0.168491</c:v>
                </c:pt>
                <c:pt idx="1406">
                  <c:v>0.16866800000000001</c:v>
                </c:pt>
                <c:pt idx="1407">
                  <c:v>0.16866999999999999</c:v>
                </c:pt>
                <c:pt idx="1408">
                  <c:v>0.168152</c:v>
                </c:pt>
                <c:pt idx="1409">
                  <c:v>0.16794600000000001</c:v>
                </c:pt>
                <c:pt idx="1410">
                  <c:v>0.16803899999999999</c:v>
                </c:pt>
                <c:pt idx="1411">
                  <c:v>0.16802400000000001</c:v>
                </c:pt>
                <c:pt idx="1412">
                  <c:v>0.16781499999999999</c:v>
                </c:pt>
                <c:pt idx="1413">
                  <c:v>0.16753699999999999</c:v>
                </c:pt>
                <c:pt idx="1414">
                  <c:v>0.167381</c:v>
                </c:pt>
                <c:pt idx="1415">
                  <c:v>0.167241</c:v>
                </c:pt>
                <c:pt idx="1416">
                  <c:v>0.167014</c:v>
                </c:pt>
                <c:pt idx="1417">
                  <c:v>0.166717</c:v>
                </c:pt>
                <c:pt idx="1418">
                  <c:v>0.166435</c:v>
                </c:pt>
                <c:pt idx="1419">
                  <c:v>0.166237</c:v>
                </c:pt>
                <c:pt idx="1420">
                  <c:v>0.166104</c:v>
                </c:pt>
                <c:pt idx="1421">
                  <c:v>0.16603299999999999</c:v>
                </c:pt>
                <c:pt idx="1422">
                  <c:v>0.165996</c:v>
                </c:pt>
                <c:pt idx="1423">
                  <c:v>0.165829</c:v>
                </c:pt>
                <c:pt idx="1424">
                  <c:v>0.165575</c:v>
                </c:pt>
                <c:pt idx="1425">
                  <c:v>0.165439</c:v>
                </c:pt>
                <c:pt idx="1426">
                  <c:v>0.16528599999999999</c:v>
                </c:pt>
                <c:pt idx="1427">
                  <c:v>0.165019</c:v>
                </c:pt>
                <c:pt idx="1428">
                  <c:v>0.164774</c:v>
                </c:pt>
                <c:pt idx="1429">
                  <c:v>0.16483100000000001</c:v>
                </c:pt>
                <c:pt idx="1430">
                  <c:v>0.16492799999999999</c:v>
                </c:pt>
                <c:pt idx="1431">
                  <c:v>0.16359599999999999</c:v>
                </c:pt>
                <c:pt idx="1432">
                  <c:v>0.162219</c:v>
                </c:pt>
                <c:pt idx="1433">
                  <c:v>0.16314999999999999</c:v>
                </c:pt>
                <c:pt idx="1434">
                  <c:v>0.164129</c:v>
                </c:pt>
                <c:pt idx="1435">
                  <c:v>0.16388800000000001</c:v>
                </c:pt>
                <c:pt idx="1436">
                  <c:v>0.163414</c:v>
                </c:pt>
                <c:pt idx="1437">
                  <c:v>0.163244</c:v>
                </c:pt>
                <c:pt idx="1438">
                  <c:v>0.16333400000000001</c:v>
                </c:pt>
                <c:pt idx="1439">
                  <c:v>0.16309999999999999</c:v>
                </c:pt>
                <c:pt idx="1440">
                  <c:v>0.162771</c:v>
                </c:pt>
                <c:pt idx="1441">
                  <c:v>0.16272900000000001</c:v>
                </c:pt>
                <c:pt idx="1442">
                  <c:v>0.162546</c:v>
                </c:pt>
                <c:pt idx="1443">
                  <c:v>0.162358</c:v>
                </c:pt>
                <c:pt idx="1444">
                  <c:v>0.16258500000000001</c:v>
                </c:pt>
                <c:pt idx="1445">
                  <c:v>0.16236999999999999</c:v>
                </c:pt>
                <c:pt idx="1446">
                  <c:v>0.16159499999999999</c:v>
                </c:pt>
                <c:pt idx="1447">
                  <c:v>0.16131499999999999</c:v>
                </c:pt>
                <c:pt idx="1448">
                  <c:v>0.16147800000000001</c:v>
                </c:pt>
                <c:pt idx="1449">
                  <c:v>0.16159699999999999</c:v>
                </c:pt>
                <c:pt idx="1450">
                  <c:v>0.16136400000000001</c:v>
                </c:pt>
                <c:pt idx="1451">
                  <c:v>0.16098100000000001</c:v>
                </c:pt>
                <c:pt idx="1452">
                  <c:v>0.160799</c:v>
                </c:pt>
                <c:pt idx="1453">
                  <c:v>0.16072600000000001</c:v>
                </c:pt>
                <c:pt idx="1454">
                  <c:v>0.160658</c:v>
                </c:pt>
                <c:pt idx="1455">
                  <c:v>0.160555</c:v>
                </c:pt>
                <c:pt idx="1456">
                  <c:v>0.160354</c:v>
                </c:pt>
                <c:pt idx="1457">
                  <c:v>0.160109</c:v>
                </c:pt>
                <c:pt idx="1458">
                  <c:v>0.16000700000000001</c:v>
                </c:pt>
                <c:pt idx="1459">
                  <c:v>0.15989999999999999</c:v>
                </c:pt>
                <c:pt idx="1460">
                  <c:v>0.15960099999999999</c:v>
                </c:pt>
                <c:pt idx="1461">
                  <c:v>0.15916</c:v>
                </c:pt>
                <c:pt idx="1462">
                  <c:v>0.15890299999999999</c:v>
                </c:pt>
                <c:pt idx="1463">
                  <c:v>0.15903</c:v>
                </c:pt>
                <c:pt idx="1464">
                  <c:v>0.158861</c:v>
                </c:pt>
                <c:pt idx="1465">
                  <c:v>0.158442</c:v>
                </c:pt>
                <c:pt idx="1466">
                  <c:v>0.15847700000000001</c:v>
                </c:pt>
                <c:pt idx="1467">
                  <c:v>0.15856899999999999</c:v>
                </c:pt>
                <c:pt idx="1468">
                  <c:v>0.15839500000000001</c:v>
                </c:pt>
                <c:pt idx="1469">
                  <c:v>0.158195</c:v>
                </c:pt>
                <c:pt idx="1470">
                  <c:v>0.158</c:v>
                </c:pt>
                <c:pt idx="1471">
                  <c:v>0.157752</c:v>
                </c:pt>
                <c:pt idx="1472">
                  <c:v>0.15745799999999999</c:v>
                </c:pt>
                <c:pt idx="1473">
                  <c:v>0.15715399999999999</c:v>
                </c:pt>
                <c:pt idx="1474">
                  <c:v>0.15690100000000001</c:v>
                </c:pt>
                <c:pt idx="1475">
                  <c:v>0.15676799999999999</c:v>
                </c:pt>
                <c:pt idx="1476">
                  <c:v>0.156718</c:v>
                </c:pt>
                <c:pt idx="1477">
                  <c:v>0.15660299999999999</c:v>
                </c:pt>
                <c:pt idx="1478">
                  <c:v>0.15629599999999999</c:v>
                </c:pt>
                <c:pt idx="1479">
                  <c:v>0.155808</c:v>
                </c:pt>
                <c:pt idx="1480">
                  <c:v>0.15534600000000001</c:v>
                </c:pt>
                <c:pt idx="1481">
                  <c:v>0.15507699999999999</c:v>
                </c:pt>
                <c:pt idx="1482">
                  <c:v>0.15507699999999999</c:v>
                </c:pt>
                <c:pt idx="1483">
                  <c:v>0.155252</c:v>
                </c:pt>
                <c:pt idx="1484">
                  <c:v>0.15536800000000001</c:v>
                </c:pt>
                <c:pt idx="1485">
                  <c:v>0.15518999999999999</c:v>
                </c:pt>
                <c:pt idx="1486">
                  <c:v>0.154783</c:v>
                </c:pt>
                <c:pt idx="1487">
                  <c:v>0.154358</c:v>
                </c:pt>
                <c:pt idx="1488">
                  <c:v>0.154138</c:v>
                </c:pt>
                <c:pt idx="1489">
                  <c:v>0.15395800000000001</c:v>
                </c:pt>
                <c:pt idx="1490">
                  <c:v>0.15368000000000001</c:v>
                </c:pt>
                <c:pt idx="1491">
                  <c:v>0.153394</c:v>
                </c:pt>
                <c:pt idx="1492">
                  <c:v>0.15320500000000001</c:v>
                </c:pt>
                <c:pt idx="1493">
                  <c:v>0.15307699999999999</c:v>
                </c:pt>
                <c:pt idx="1494">
                  <c:v>0.15271399999999999</c:v>
                </c:pt>
                <c:pt idx="1495">
                  <c:v>0.15224499999999999</c:v>
                </c:pt>
                <c:pt idx="1496">
                  <c:v>0.15202199999999999</c:v>
                </c:pt>
                <c:pt idx="1497">
                  <c:v>0.15205399999999999</c:v>
                </c:pt>
                <c:pt idx="1498">
                  <c:v>0.15201600000000001</c:v>
                </c:pt>
                <c:pt idx="1499">
                  <c:v>0.15151200000000001</c:v>
                </c:pt>
                <c:pt idx="1500">
                  <c:v>0.151084</c:v>
                </c:pt>
                <c:pt idx="1501">
                  <c:v>0.15095</c:v>
                </c:pt>
                <c:pt idx="1502">
                  <c:v>0.15056700000000001</c:v>
                </c:pt>
                <c:pt idx="1503">
                  <c:v>0.15032000000000001</c:v>
                </c:pt>
                <c:pt idx="1504">
                  <c:v>0.15042900000000001</c:v>
                </c:pt>
                <c:pt idx="1505">
                  <c:v>0.149946</c:v>
                </c:pt>
                <c:pt idx="1506">
                  <c:v>0.14937600000000001</c:v>
                </c:pt>
                <c:pt idx="1507">
                  <c:v>0.149616</c:v>
                </c:pt>
                <c:pt idx="1508">
                  <c:v>0.14946699999999999</c:v>
                </c:pt>
                <c:pt idx="1509">
                  <c:v>0.14893400000000001</c:v>
                </c:pt>
                <c:pt idx="1510">
                  <c:v>0.14912</c:v>
                </c:pt>
                <c:pt idx="1511">
                  <c:v>0.14910699999999999</c:v>
                </c:pt>
                <c:pt idx="1512">
                  <c:v>0.14851400000000001</c:v>
                </c:pt>
                <c:pt idx="1513">
                  <c:v>0.148284</c:v>
                </c:pt>
                <c:pt idx="1514">
                  <c:v>0.14791399999999999</c:v>
                </c:pt>
                <c:pt idx="1515">
                  <c:v>0.147036</c:v>
                </c:pt>
                <c:pt idx="1516">
                  <c:v>0.14671200000000001</c:v>
                </c:pt>
                <c:pt idx="1517">
                  <c:v>0.14660999999999999</c:v>
                </c:pt>
                <c:pt idx="1518">
                  <c:v>0.146006</c:v>
                </c:pt>
                <c:pt idx="1519">
                  <c:v>0.14574799999999999</c:v>
                </c:pt>
                <c:pt idx="1520">
                  <c:v>0.14576500000000001</c:v>
                </c:pt>
                <c:pt idx="1521">
                  <c:v>0.145291</c:v>
                </c:pt>
                <c:pt idx="1522">
                  <c:v>0.14505199999999999</c:v>
                </c:pt>
                <c:pt idx="1523">
                  <c:v>0.145038</c:v>
                </c:pt>
                <c:pt idx="1524">
                  <c:v>0.14419899999999999</c:v>
                </c:pt>
                <c:pt idx="1525">
                  <c:v>0.14369499999999999</c:v>
                </c:pt>
                <c:pt idx="1526">
                  <c:v>0.14410400000000001</c:v>
                </c:pt>
                <c:pt idx="1527">
                  <c:v>0.14366300000000001</c:v>
                </c:pt>
                <c:pt idx="1528">
                  <c:v>0.14283699999999999</c:v>
                </c:pt>
                <c:pt idx="1529">
                  <c:v>0.14271600000000001</c:v>
                </c:pt>
                <c:pt idx="1530">
                  <c:v>0.14250599999999999</c:v>
                </c:pt>
                <c:pt idx="1531">
                  <c:v>0.14197000000000001</c:v>
                </c:pt>
                <c:pt idx="1532">
                  <c:v>0.141456</c:v>
                </c:pt>
                <c:pt idx="1533">
                  <c:v>0.14097199999999999</c:v>
                </c:pt>
                <c:pt idx="1534">
                  <c:v>0.140539</c:v>
                </c:pt>
                <c:pt idx="1535">
                  <c:v>0.14022200000000001</c:v>
                </c:pt>
                <c:pt idx="1536">
                  <c:v>0.139794</c:v>
                </c:pt>
                <c:pt idx="1537">
                  <c:v>0.13925499999999999</c:v>
                </c:pt>
                <c:pt idx="1538">
                  <c:v>0.13902</c:v>
                </c:pt>
                <c:pt idx="1539">
                  <c:v>0.13875999999999999</c:v>
                </c:pt>
                <c:pt idx="1540">
                  <c:v>0.13816899999999999</c:v>
                </c:pt>
                <c:pt idx="1541">
                  <c:v>0.13777400000000001</c:v>
                </c:pt>
                <c:pt idx="1542">
                  <c:v>0.137463</c:v>
                </c:pt>
                <c:pt idx="1543">
                  <c:v>0.136851</c:v>
                </c:pt>
                <c:pt idx="1544">
                  <c:v>0.13628699999999999</c:v>
                </c:pt>
                <c:pt idx="1545">
                  <c:v>0.135514</c:v>
                </c:pt>
                <c:pt idx="1546">
                  <c:v>0.13406799999999999</c:v>
                </c:pt>
                <c:pt idx="1547">
                  <c:v>0.13372000000000001</c:v>
                </c:pt>
                <c:pt idx="1548">
                  <c:v>0.13442299999999999</c:v>
                </c:pt>
                <c:pt idx="1549">
                  <c:v>0.13353000000000001</c:v>
                </c:pt>
                <c:pt idx="1550">
                  <c:v>0.13258400000000001</c:v>
                </c:pt>
                <c:pt idx="1551">
                  <c:v>0.132961</c:v>
                </c:pt>
                <c:pt idx="1552">
                  <c:v>0.13264999999999999</c:v>
                </c:pt>
                <c:pt idx="1553">
                  <c:v>0.13192400000000001</c:v>
                </c:pt>
                <c:pt idx="1554">
                  <c:v>0.131772</c:v>
                </c:pt>
                <c:pt idx="1555">
                  <c:v>0.131186</c:v>
                </c:pt>
                <c:pt idx="1556">
                  <c:v>0.130296</c:v>
                </c:pt>
                <c:pt idx="1557">
                  <c:v>0.12998000000000001</c:v>
                </c:pt>
                <c:pt idx="1558">
                  <c:v>0.129662</c:v>
                </c:pt>
                <c:pt idx="1559">
                  <c:v>0.12916800000000001</c:v>
                </c:pt>
                <c:pt idx="1560">
                  <c:v>0.12895599999999999</c:v>
                </c:pt>
                <c:pt idx="1561">
                  <c:v>0.12865099999999999</c:v>
                </c:pt>
                <c:pt idx="1562">
                  <c:v>0.12811600000000001</c:v>
                </c:pt>
                <c:pt idx="1563">
                  <c:v>0.12789600000000001</c:v>
                </c:pt>
                <c:pt idx="1564">
                  <c:v>0.127941</c:v>
                </c:pt>
                <c:pt idx="1565">
                  <c:v>0.12784599999999999</c:v>
                </c:pt>
                <c:pt idx="1566">
                  <c:v>0.12717300000000001</c:v>
                </c:pt>
                <c:pt idx="1567">
                  <c:v>0.126279</c:v>
                </c:pt>
                <c:pt idx="1568">
                  <c:v>0.125858</c:v>
                </c:pt>
                <c:pt idx="1569">
                  <c:v>0.126053</c:v>
                </c:pt>
                <c:pt idx="1570">
                  <c:v>0.12619</c:v>
                </c:pt>
                <c:pt idx="1571">
                  <c:v>0.125304</c:v>
                </c:pt>
                <c:pt idx="1572">
                  <c:v>0.123816</c:v>
                </c:pt>
                <c:pt idx="1573">
                  <c:v>0.122721</c:v>
                </c:pt>
                <c:pt idx="1574">
                  <c:v>0.12295200000000001</c:v>
                </c:pt>
                <c:pt idx="1575">
                  <c:v>0.123764</c:v>
                </c:pt>
                <c:pt idx="1576">
                  <c:v>0.123996</c:v>
                </c:pt>
                <c:pt idx="1577">
                  <c:v>0.12298000000000001</c:v>
                </c:pt>
                <c:pt idx="1578">
                  <c:v>0.121568</c:v>
                </c:pt>
                <c:pt idx="1579">
                  <c:v>0.120797</c:v>
                </c:pt>
                <c:pt idx="1580">
                  <c:v>0.120507</c:v>
                </c:pt>
                <c:pt idx="1581">
                  <c:v>0.12064999999999999</c:v>
                </c:pt>
                <c:pt idx="1582">
                  <c:v>0.12102</c:v>
                </c:pt>
                <c:pt idx="1583">
                  <c:v>0.12046</c:v>
                </c:pt>
                <c:pt idx="1584">
                  <c:v>0.119297</c:v>
                </c:pt>
                <c:pt idx="1585">
                  <c:v>0.118893</c:v>
                </c:pt>
                <c:pt idx="1586">
                  <c:v>0.11862499999999999</c:v>
                </c:pt>
                <c:pt idx="1587">
                  <c:v>0.11817999999999999</c:v>
                </c:pt>
                <c:pt idx="1588">
                  <c:v>0.118087</c:v>
                </c:pt>
                <c:pt idx="1589">
                  <c:v>0.117768</c:v>
                </c:pt>
                <c:pt idx="1590">
                  <c:v>0.117048</c:v>
                </c:pt>
                <c:pt idx="1591">
                  <c:v>0.116922</c:v>
                </c:pt>
                <c:pt idx="1592">
                  <c:v>0.116828</c:v>
                </c:pt>
                <c:pt idx="1593">
                  <c:v>0.116076</c:v>
                </c:pt>
                <c:pt idx="1594">
                  <c:v>0.115485</c:v>
                </c:pt>
                <c:pt idx="1595">
                  <c:v>0.11501699999999999</c:v>
                </c:pt>
                <c:pt idx="1596">
                  <c:v>0.11437700000000001</c:v>
                </c:pt>
                <c:pt idx="1597">
                  <c:v>0.11458500000000001</c:v>
                </c:pt>
                <c:pt idx="1598">
                  <c:v>0.114979</c:v>
                </c:pt>
                <c:pt idx="1599">
                  <c:v>0.113959</c:v>
                </c:pt>
                <c:pt idx="1600">
                  <c:v>0.11329599999999999</c:v>
                </c:pt>
                <c:pt idx="1601">
                  <c:v>0.11346299999999999</c:v>
                </c:pt>
                <c:pt idx="1602">
                  <c:v>0.11272600000000001</c:v>
                </c:pt>
                <c:pt idx="1603">
                  <c:v>0.11189</c:v>
                </c:pt>
                <c:pt idx="1604">
                  <c:v>0.111682</c:v>
                </c:pt>
                <c:pt idx="1605">
                  <c:v>0.111244</c:v>
                </c:pt>
                <c:pt idx="1606">
                  <c:v>0.110314</c:v>
                </c:pt>
                <c:pt idx="1607">
                  <c:v>0.109398</c:v>
                </c:pt>
                <c:pt idx="1608">
                  <c:v>0.109676</c:v>
                </c:pt>
                <c:pt idx="1609">
                  <c:v>0.110301</c:v>
                </c:pt>
                <c:pt idx="1610">
                  <c:v>0.10978499999999999</c:v>
                </c:pt>
                <c:pt idx="1611">
                  <c:v>0.108803</c:v>
                </c:pt>
                <c:pt idx="1612">
                  <c:v>0.108305</c:v>
                </c:pt>
                <c:pt idx="1613">
                  <c:v>0.108693</c:v>
                </c:pt>
                <c:pt idx="1614">
                  <c:v>0.108721</c:v>
                </c:pt>
                <c:pt idx="1615">
                  <c:v>0.108096</c:v>
                </c:pt>
                <c:pt idx="1616">
                  <c:v>0.10775899999999999</c:v>
                </c:pt>
                <c:pt idx="1617">
                  <c:v>0.107007</c:v>
                </c:pt>
                <c:pt idx="1618">
                  <c:v>0.10599600000000001</c:v>
                </c:pt>
                <c:pt idx="1619">
                  <c:v>0.10652200000000001</c:v>
                </c:pt>
                <c:pt idx="1620">
                  <c:v>0.106907</c:v>
                </c:pt>
                <c:pt idx="1621">
                  <c:v>0.105613</c:v>
                </c:pt>
                <c:pt idx="1622">
                  <c:v>0.104436</c:v>
                </c:pt>
                <c:pt idx="1623">
                  <c:v>0.104017</c:v>
                </c:pt>
                <c:pt idx="1624">
                  <c:v>0.104075</c:v>
                </c:pt>
                <c:pt idx="1625">
                  <c:v>0.104271</c:v>
                </c:pt>
                <c:pt idx="1626">
                  <c:v>0.103931</c:v>
                </c:pt>
                <c:pt idx="1627">
                  <c:v>0.102766</c:v>
                </c:pt>
                <c:pt idx="1628">
                  <c:v>0.102588</c:v>
                </c:pt>
                <c:pt idx="1629">
                  <c:v>0.102661</c:v>
                </c:pt>
                <c:pt idx="1630">
                  <c:v>0.100559</c:v>
                </c:pt>
                <c:pt idx="1631">
                  <c:v>0.100005</c:v>
                </c:pt>
                <c:pt idx="1632">
                  <c:v>0.101544</c:v>
                </c:pt>
                <c:pt idx="1633">
                  <c:v>0.100371</c:v>
                </c:pt>
                <c:pt idx="1634">
                  <c:v>9.9099000000000007E-2</c:v>
                </c:pt>
                <c:pt idx="1635">
                  <c:v>9.9977999999999997E-2</c:v>
                </c:pt>
                <c:pt idx="1636">
                  <c:v>9.9865999999999996E-2</c:v>
                </c:pt>
                <c:pt idx="1637">
                  <c:v>9.8957000000000003E-2</c:v>
                </c:pt>
                <c:pt idx="1638">
                  <c:v>9.8609000000000002E-2</c:v>
                </c:pt>
                <c:pt idx="1639">
                  <c:v>9.8393999999999995E-2</c:v>
                </c:pt>
                <c:pt idx="1640">
                  <c:v>9.8429000000000003E-2</c:v>
                </c:pt>
                <c:pt idx="1641">
                  <c:v>9.8724000000000006E-2</c:v>
                </c:pt>
                <c:pt idx="1642">
                  <c:v>9.7588999999999995E-2</c:v>
                </c:pt>
                <c:pt idx="1643">
                  <c:v>9.5729999999999996E-2</c:v>
                </c:pt>
                <c:pt idx="1644">
                  <c:v>9.5402000000000001E-2</c:v>
                </c:pt>
                <c:pt idx="1645">
                  <c:v>9.5885999999999999E-2</c:v>
                </c:pt>
                <c:pt idx="1646">
                  <c:v>9.6195000000000003E-2</c:v>
                </c:pt>
                <c:pt idx="1647">
                  <c:v>9.579E-2</c:v>
                </c:pt>
                <c:pt idx="1648">
                  <c:v>9.3921000000000004E-2</c:v>
                </c:pt>
                <c:pt idx="1649">
                  <c:v>9.2055999999999999E-2</c:v>
                </c:pt>
                <c:pt idx="1650">
                  <c:v>9.3704999999999997E-2</c:v>
                </c:pt>
                <c:pt idx="1651">
                  <c:v>9.4280000000000003E-2</c:v>
                </c:pt>
                <c:pt idx="1652">
                  <c:v>9.1201000000000004E-2</c:v>
                </c:pt>
                <c:pt idx="1653">
                  <c:v>9.0915999999999997E-2</c:v>
                </c:pt>
                <c:pt idx="1654">
                  <c:v>9.1875999999999999E-2</c:v>
                </c:pt>
                <c:pt idx="1655">
                  <c:v>9.0462000000000001E-2</c:v>
                </c:pt>
                <c:pt idx="1656">
                  <c:v>8.9425000000000004E-2</c:v>
                </c:pt>
                <c:pt idx="1657">
                  <c:v>8.9494000000000004E-2</c:v>
                </c:pt>
                <c:pt idx="1658">
                  <c:v>8.9650999999999995E-2</c:v>
                </c:pt>
                <c:pt idx="1659">
                  <c:v>8.9730000000000004E-2</c:v>
                </c:pt>
                <c:pt idx="1660">
                  <c:v>8.9115E-2</c:v>
                </c:pt>
                <c:pt idx="1661">
                  <c:v>8.7359000000000006E-2</c:v>
                </c:pt>
                <c:pt idx="1662">
                  <c:v>8.6772000000000002E-2</c:v>
                </c:pt>
                <c:pt idx="1663">
                  <c:v>8.7230000000000002E-2</c:v>
                </c:pt>
                <c:pt idx="1664">
                  <c:v>8.6100999999999997E-2</c:v>
                </c:pt>
                <c:pt idx="1665">
                  <c:v>8.5596000000000005E-2</c:v>
                </c:pt>
                <c:pt idx="1666">
                  <c:v>8.6232000000000003E-2</c:v>
                </c:pt>
                <c:pt idx="1667">
                  <c:v>8.4738999999999995E-2</c:v>
                </c:pt>
                <c:pt idx="1668">
                  <c:v>8.3640000000000006E-2</c:v>
                </c:pt>
                <c:pt idx="1669">
                  <c:v>8.4592000000000001E-2</c:v>
                </c:pt>
                <c:pt idx="1670">
                  <c:v>8.3743999999999999E-2</c:v>
                </c:pt>
                <c:pt idx="1671">
                  <c:v>8.1888000000000002E-2</c:v>
                </c:pt>
                <c:pt idx="1672">
                  <c:v>8.1284999999999996E-2</c:v>
                </c:pt>
                <c:pt idx="1673">
                  <c:v>8.1229999999999997E-2</c:v>
                </c:pt>
                <c:pt idx="1674">
                  <c:v>8.0902000000000002E-2</c:v>
                </c:pt>
                <c:pt idx="1675">
                  <c:v>7.9875000000000002E-2</c:v>
                </c:pt>
                <c:pt idx="1676">
                  <c:v>7.8330999999999998E-2</c:v>
                </c:pt>
                <c:pt idx="1677">
                  <c:v>7.7387999999999998E-2</c:v>
                </c:pt>
                <c:pt idx="1678">
                  <c:v>7.8265000000000001E-2</c:v>
                </c:pt>
              </c:numCache>
            </c:numRef>
          </c:yVal>
          <c:smooth val="1"/>
        </c:ser>
        <c:ser>
          <c:idx val="1"/>
          <c:order val="3"/>
          <c:tx>
            <c:strRef>
              <c:f>Sheet1!$C$3:$C$4</c:f>
              <c:strCache>
                <c:ptCount val="1"/>
                <c:pt idx="0">
                  <c:v>TS1 105 3 PAA (2)</c:v>
                </c:pt>
              </c:strCache>
            </c:strRef>
          </c:tx>
          <c:marker>
            <c:symbol val="none"/>
          </c:marker>
          <c:xVal>
            <c:numRef>
              <c:f>Sheet1!$A$5:$A$1683</c:f>
              <c:numCache>
                <c:formatCode>General</c:formatCode>
                <c:ptCount val="1679"/>
                <c:pt idx="0">
                  <c:v>182</c:v>
                </c:pt>
                <c:pt idx="1">
                  <c:v>182.5</c:v>
                </c:pt>
                <c:pt idx="2">
                  <c:v>183</c:v>
                </c:pt>
                <c:pt idx="3">
                  <c:v>183.5</c:v>
                </c:pt>
                <c:pt idx="4">
                  <c:v>184</c:v>
                </c:pt>
                <c:pt idx="5">
                  <c:v>184.5</c:v>
                </c:pt>
                <c:pt idx="6">
                  <c:v>185</c:v>
                </c:pt>
                <c:pt idx="7">
                  <c:v>185.5</c:v>
                </c:pt>
                <c:pt idx="8">
                  <c:v>186</c:v>
                </c:pt>
                <c:pt idx="9">
                  <c:v>186.5</c:v>
                </c:pt>
                <c:pt idx="10">
                  <c:v>187</c:v>
                </c:pt>
                <c:pt idx="11">
                  <c:v>187.5</c:v>
                </c:pt>
                <c:pt idx="12">
                  <c:v>188</c:v>
                </c:pt>
                <c:pt idx="13">
                  <c:v>188.5</c:v>
                </c:pt>
                <c:pt idx="14">
                  <c:v>189</c:v>
                </c:pt>
                <c:pt idx="15">
                  <c:v>189.5</c:v>
                </c:pt>
                <c:pt idx="16">
                  <c:v>190</c:v>
                </c:pt>
                <c:pt idx="17">
                  <c:v>190.5</c:v>
                </c:pt>
                <c:pt idx="18">
                  <c:v>191</c:v>
                </c:pt>
                <c:pt idx="19">
                  <c:v>191.5</c:v>
                </c:pt>
                <c:pt idx="20">
                  <c:v>192</c:v>
                </c:pt>
                <c:pt idx="21">
                  <c:v>192.5</c:v>
                </c:pt>
                <c:pt idx="22">
                  <c:v>193</c:v>
                </c:pt>
                <c:pt idx="23">
                  <c:v>193.5</c:v>
                </c:pt>
                <c:pt idx="24">
                  <c:v>194</c:v>
                </c:pt>
                <c:pt idx="25">
                  <c:v>194.5</c:v>
                </c:pt>
                <c:pt idx="26">
                  <c:v>195</c:v>
                </c:pt>
                <c:pt idx="27">
                  <c:v>195.5</c:v>
                </c:pt>
                <c:pt idx="28">
                  <c:v>196</c:v>
                </c:pt>
                <c:pt idx="29">
                  <c:v>196.5</c:v>
                </c:pt>
                <c:pt idx="30">
                  <c:v>197</c:v>
                </c:pt>
                <c:pt idx="31">
                  <c:v>197.5</c:v>
                </c:pt>
                <c:pt idx="32">
                  <c:v>198</c:v>
                </c:pt>
                <c:pt idx="33">
                  <c:v>198.5</c:v>
                </c:pt>
                <c:pt idx="34">
                  <c:v>199</c:v>
                </c:pt>
                <c:pt idx="35">
                  <c:v>199.5</c:v>
                </c:pt>
                <c:pt idx="36">
                  <c:v>200</c:v>
                </c:pt>
                <c:pt idx="37">
                  <c:v>200.5</c:v>
                </c:pt>
                <c:pt idx="38">
                  <c:v>201</c:v>
                </c:pt>
                <c:pt idx="39">
                  <c:v>201.5</c:v>
                </c:pt>
                <c:pt idx="40">
                  <c:v>202</c:v>
                </c:pt>
                <c:pt idx="41">
                  <c:v>202.5</c:v>
                </c:pt>
                <c:pt idx="42">
                  <c:v>203</c:v>
                </c:pt>
                <c:pt idx="43">
                  <c:v>203.5</c:v>
                </c:pt>
                <c:pt idx="44">
                  <c:v>204</c:v>
                </c:pt>
                <c:pt idx="45">
                  <c:v>204.5</c:v>
                </c:pt>
                <c:pt idx="46">
                  <c:v>205</c:v>
                </c:pt>
                <c:pt idx="47">
                  <c:v>205.5</c:v>
                </c:pt>
                <c:pt idx="48">
                  <c:v>206</c:v>
                </c:pt>
                <c:pt idx="49">
                  <c:v>206.5</c:v>
                </c:pt>
                <c:pt idx="50">
                  <c:v>207</c:v>
                </c:pt>
                <c:pt idx="51">
                  <c:v>207.5</c:v>
                </c:pt>
                <c:pt idx="52">
                  <c:v>208</c:v>
                </c:pt>
                <c:pt idx="53">
                  <c:v>208.5</c:v>
                </c:pt>
                <c:pt idx="54">
                  <c:v>209</c:v>
                </c:pt>
                <c:pt idx="55">
                  <c:v>209.5</c:v>
                </c:pt>
                <c:pt idx="56">
                  <c:v>210</c:v>
                </c:pt>
                <c:pt idx="57">
                  <c:v>210.5</c:v>
                </c:pt>
                <c:pt idx="58">
                  <c:v>211</c:v>
                </c:pt>
                <c:pt idx="59">
                  <c:v>211.5</c:v>
                </c:pt>
                <c:pt idx="60">
                  <c:v>212</c:v>
                </c:pt>
                <c:pt idx="61">
                  <c:v>212.5</c:v>
                </c:pt>
                <c:pt idx="62">
                  <c:v>213</c:v>
                </c:pt>
                <c:pt idx="63">
                  <c:v>213.5</c:v>
                </c:pt>
                <c:pt idx="64">
                  <c:v>214</c:v>
                </c:pt>
                <c:pt idx="65">
                  <c:v>214.5</c:v>
                </c:pt>
                <c:pt idx="66">
                  <c:v>215</c:v>
                </c:pt>
                <c:pt idx="67">
                  <c:v>215.5</c:v>
                </c:pt>
                <c:pt idx="68">
                  <c:v>216</c:v>
                </c:pt>
                <c:pt idx="69">
                  <c:v>216.5</c:v>
                </c:pt>
                <c:pt idx="70">
                  <c:v>217</c:v>
                </c:pt>
                <c:pt idx="71">
                  <c:v>217.5</c:v>
                </c:pt>
                <c:pt idx="72">
                  <c:v>218</c:v>
                </c:pt>
                <c:pt idx="73">
                  <c:v>218.5</c:v>
                </c:pt>
                <c:pt idx="74">
                  <c:v>219</c:v>
                </c:pt>
                <c:pt idx="75">
                  <c:v>219.5</c:v>
                </c:pt>
                <c:pt idx="76">
                  <c:v>220</c:v>
                </c:pt>
                <c:pt idx="77">
                  <c:v>220.5</c:v>
                </c:pt>
                <c:pt idx="78">
                  <c:v>221</c:v>
                </c:pt>
                <c:pt idx="79">
                  <c:v>221.5</c:v>
                </c:pt>
                <c:pt idx="80">
                  <c:v>222</c:v>
                </c:pt>
                <c:pt idx="81">
                  <c:v>222.5</c:v>
                </c:pt>
                <c:pt idx="82">
                  <c:v>223</c:v>
                </c:pt>
                <c:pt idx="83">
                  <c:v>223.5</c:v>
                </c:pt>
                <c:pt idx="84">
                  <c:v>224</c:v>
                </c:pt>
                <c:pt idx="85">
                  <c:v>224.5</c:v>
                </c:pt>
                <c:pt idx="86">
                  <c:v>225</c:v>
                </c:pt>
                <c:pt idx="87">
                  <c:v>225.5</c:v>
                </c:pt>
                <c:pt idx="88">
                  <c:v>226</c:v>
                </c:pt>
                <c:pt idx="89">
                  <c:v>226.5</c:v>
                </c:pt>
                <c:pt idx="90">
                  <c:v>227</c:v>
                </c:pt>
                <c:pt idx="91">
                  <c:v>227.5</c:v>
                </c:pt>
                <c:pt idx="92">
                  <c:v>228</c:v>
                </c:pt>
                <c:pt idx="93">
                  <c:v>228.5</c:v>
                </c:pt>
                <c:pt idx="94">
                  <c:v>229</c:v>
                </c:pt>
                <c:pt idx="95">
                  <c:v>229.5</c:v>
                </c:pt>
                <c:pt idx="96">
                  <c:v>230</c:v>
                </c:pt>
                <c:pt idx="97">
                  <c:v>230.5</c:v>
                </c:pt>
                <c:pt idx="98">
                  <c:v>231</c:v>
                </c:pt>
                <c:pt idx="99">
                  <c:v>231.5</c:v>
                </c:pt>
                <c:pt idx="100">
                  <c:v>232</c:v>
                </c:pt>
                <c:pt idx="101">
                  <c:v>232.5</c:v>
                </c:pt>
                <c:pt idx="102">
                  <c:v>233</c:v>
                </c:pt>
                <c:pt idx="103">
                  <c:v>233.5</c:v>
                </c:pt>
                <c:pt idx="104">
                  <c:v>234</c:v>
                </c:pt>
                <c:pt idx="105">
                  <c:v>234.5</c:v>
                </c:pt>
                <c:pt idx="106">
                  <c:v>235</c:v>
                </c:pt>
                <c:pt idx="107">
                  <c:v>235.5</c:v>
                </c:pt>
                <c:pt idx="108">
                  <c:v>236</c:v>
                </c:pt>
                <c:pt idx="109">
                  <c:v>236.5</c:v>
                </c:pt>
                <c:pt idx="110">
                  <c:v>237</c:v>
                </c:pt>
                <c:pt idx="111">
                  <c:v>237.5</c:v>
                </c:pt>
                <c:pt idx="112">
                  <c:v>238</c:v>
                </c:pt>
                <c:pt idx="113">
                  <c:v>238.5</c:v>
                </c:pt>
                <c:pt idx="114">
                  <c:v>239</c:v>
                </c:pt>
                <c:pt idx="115">
                  <c:v>239.5</c:v>
                </c:pt>
                <c:pt idx="116">
                  <c:v>240</c:v>
                </c:pt>
                <c:pt idx="117">
                  <c:v>240.5</c:v>
                </c:pt>
                <c:pt idx="118">
                  <c:v>241</c:v>
                </c:pt>
                <c:pt idx="119">
                  <c:v>241.5</c:v>
                </c:pt>
                <c:pt idx="120">
                  <c:v>242</c:v>
                </c:pt>
                <c:pt idx="121">
                  <c:v>242.5</c:v>
                </c:pt>
                <c:pt idx="122">
                  <c:v>243</c:v>
                </c:pt>
                <c:pt idx="123">
                  <c:v>243.5</c:v>
                </c:pt>
                <c:pt idx="124">
                  <c:v>244</c:v>
                </c:pt>
                <c:pt idx="125">
                  <c:v>244.5</c:v>
                </c:pt>
                <c:pt idx="126">
                  <c:v>245</c:v>
                </c:pt>
                <c:pt idx="127">
                  <c:v>245.5</c:v>
                </c:pt>
                <c:pt idx="128">
                  <c:v>246</c:v>
                </c:pt>
                <c:pt idx="129">
                  <c:v>246.5</c:v>
                </c:pt>
                <c:pt idx="130">
                  <c:v>247</c:v>
                </c:pt>
                <c:pt idx="131">
                  <c:v>247.5</c:v>
                </c:pt>
                <c:pt idx="132">
                  <c:v>248</c:v>
                </c:pt>
                <c:pt idx="133">
                  <c:v>248.5</c:v>
                </c:pt>
                <c:pt idx="134">
                  <c:v>249</c:v>
                </c:pt>
                <c:pt idx="135">
                  <c:v>249.5</c:v>
                </c:pt>
                <c:pt idx="136">
                  <c:v>250</c:v>
                </c:pt>
                <c:pt idx="137">
                  <c:v>250.5</c:v>
                </c:pt>
                <c:pt idx="138">
                  <c:v>251</c:v>
                </c:pt>
                <c:pt idx="139">
                  <c:v>251.5</c:v>
                </c:pt>
                <c:pt idx="140">
                  <c:v>252</c:v>
                </c:pt>
                <c:pt idx="141">
                  <c:v>252.5</c:v>
                </c:pt>
                <c:pt idx="142">
                  <c:v>253</c:v>
                </c:pt>
                <c:pt idx="143">
                  <c:v>253.5</c:v>
                </c:pt>
                <c:pt idx="144">
                  <c:v>254</c:v>
                </c:pt>
                <c:pt idx="145">
                  <c:v>254.5</c:v>
                </c:pt>
                <c:pt idx="146">
                  <c:v>255</c:v>
                </c:pt>
                <c:pt idx="147">
                  <c:v>255.5</c:v>
                </c:pt>
                <c:pt idx="148">
                  <c:v>256</c:v>
                </c:pt>
                <c:pt idx="149">
                  <c:v>256.5</c:v>
                </c:pt>
                <c:pt idx="150">
                  <c:v>257</c:v>
                </c:pt>
                <c:pt idx="151">
                  <c:v>257.5</c:v>
                </c:pt>
                <c:pt idx="152">
                  <c:v>258</c:v>
                </c:pt>
                <c:pt idx="153">
                  <c:v>258.5</c:v>
                </c:pt>
                <c:pt idx="154">
                  <c:v>259</c:v>
                </c:pt>
                <c:pt idx="155">
                  <c:v>259.5</c:v>
                </c:pt>
                <c:pt idx="156">
                  <c:v>260</c:v>
                </c:pt>
                <c:pt idx="157">
                  <c:v>260.5</c:v>
                </c:pt>
                <c:pt idx="158">
                  <c:v>261</c:v>
                </c:pt>
                <c:pt idx="159">
                  <c:v>261.5</c:v>
                </c:pt>
                <c:pt idx="160">
                  <c:v>262</c:v>
                </c:pt>
                <c:pt idx="161">
                  <c:v>262.5</c:v>
                </c:pt>
                <c:pt idx="162">
                  <c:v>263</c:v>
                </c:pt>
                <c:pt idx="163">
                  <c:v>263.5</c:v>
                </c:pt>
                <c:pt idx="164">
                  <c:v>264</c:v>
                </c:pt>
                <c:pt idx="165">
                  <c:v>264.5</c:v>
                </c:pt>
                <c:pt idx="166">
                  <c:v>265</c:v>
                </c:pt>
                <c:pt idx="167">
                  <c:v>265.5</c:v>
                </c:pt>
                <c:pt idx="168">
                  <c:v>266</c:v>
                </c:pt>
                <c:pt idx="169">
                  <c:v>266.5</c:v>
                </c:pt>
                <c:pt idx="170">
                  <c:v>267</c:v>
                </c:pt>
                <c:pt idx="171">
                  <c:v>267.5</c:v>
                </c:pt>
                <c:pt idx="172">
                  <c:v>268</c:v>
                </c:pt>
                <c:pt idx="173">
                  <c:v>268.5</c:v>
                </c:pt>
                <c:pt idx="174">
                  <c:v>269</c:v>
                </c:pt>
                <c:pt idx="175">
                  <c:v>269.5</c:v>
                </c:pt>
                <c:pt idx="176">
                  <c:v>270</c:v>
                </c:pt>
                <c:pt idx="177">
                  <c:v>270.5</c:v>
                </c:pt>
                <c:pt idx="178">
                  <c:v>271</c:v>
                </c:pt>
                <c:pt idx="179">
                  <c:v>271.5</c:v>
                </c:pt>
                <c:pt idx="180">
                  <c:v>272</c:v>
                </c:pt>
                <c:pt idx="181">
                  <c:v>272.5</c:v>
                </c:pt>
                <c:pt idx="182">
                  <c:v>273</c:v>
                </c:pt>
                <c:pt idx="183">
                  <c:v>273.5</c:v>
                </c:pt>
                <c:pt idx="184">
                  <c:v>274</c:v>
                </c:pt>
                <c:pt idx="185">
                  <c:v>274.5</c:v>
                </c:pt>
                <c:pt idx="186">
                  <c:v>275</c:v>
                </c:pt>
                <c:pt idx="187">
                  <c:v>275.5</c:v>
                </c:pt>
                <c:pt idx="188">
                  <c:v>276</c:v>
                </c:pt>
                <c:pt idx="189">
                  <c:v>276.5</c:v>
                </c:pt>
                <c:pt idx="190">
                  <c:v>277</c:v>
                </c:pt>
                <c:pt idx="191">
                  <c:v>277.5</c:v>
                </c:pt>
                <c:pt idx="192">
                  <c:v>278</c:v>
                </c:pt>
                <c:pt idx="193">
                  <c:v>278.5</c:v>
                </c:pt>
                <c:pt idx="194">
                  <c:v>279</c:v>
                </c:pt>
                <c:pt idx="195">
                  <c:v>279.5</c:v>
                </c:pt>
                <c:pt idx="196">
                  <c:v>280</c:v>
                </c:pt>
                <c:pt idx="197">
                  <c:v>280.5</c:v>
                </c:pt>
                <c:pt idx="198">
                  <c:v>281</c:v>
                </c:pt>
                <c:pt idx="199">
                  <c:v>281.5</c:v>
                </c:pt>
                <c:pt idx="200">
                  <c:v>282</c:v>
                </c:pt>
                <c:pt idx="201">
                  <c:v>282.5</c:v>
                </c:pt>
                <c:pt idx="202">
                  <c:v>283</c:v>
                </c:pt>
                <c:pt idx="203">
                  <c:v>283.5</c:v>
                </c:pt>
                <c:pt idx="204">
                  <c:v>284</c:v>
                </c:pt>
                <c:pt idx="205">
                  <c:v>284.5</c:v>
                </c:pt>
                <c:pt idx="206">
                  <c:v>285</c:v>
                </c:pt>
                <c:pt idx="207">
                  <c:v>285.5</c:v>
                </c:pt>
                <c:pt idx="208">
                  <c:v>286</c:v>
                </c:pt>
                <c:pt idx="209">
                  <c:v>286.5</c:v>
                </c:pt>
                <c:pt idx="210">
                  <c:v>287</c:v>
                </c:pt>
                <c:pt idx="211">
                  <c:v>287.5</c:v>
                </c:pt>
                <c:pt idx="212">
                  <c:v>288</c:v>
                </c:pt>
                <c:pt idx="213">
                  <c:v>288.5</c:v>
                </c:pt>
                <c:pt idx="214">
                  <c:v>289</c:v>
                </c:pt>
                <c:pt idx="215">
                  <c:v>289.5</c:v>
                </c:pt>
                <c:pt idx="216">
                  <c:v>290</c:v>
                </c:pt>
                <c:pt idx="217">
                  <c:v>290.5</c:v>
                </c:pt>
                <c:pt idx="218">
                  <c:v>291</c:v>
                </c:pt>
                <c:pt idx="219">
                  <c:v>291.5</c:v>
                </c:pt>
                <c:pt idx="220">
                  <c:v>292</c:v>
                </c:pt>
                <c:pt idx="221">
                  <c:v>292.5</c:v>
                </c:pt>
                <c:pt idx="222">
                  <c:v>293</c:v>
                </c:pt>
                <c:pt idx="223">
                  <c:v>293.5</c:v>
                </c:pt>
                <c:pt idx="224">
                  <c:v>294</c:v>
                </c:pt>
                <c:pt idx="225">
                  <c:v>294.5</c:v>
                </c:pt>
                <c:pt idx="226">
                  <c:v>295</c:v>
                </c:pt>
                <c:pt idx="227">
                  <c:v>295.5</c:v>
                </c:pt>
                <c:pt idx="228">
                  <c:v>296</c:v>
                </c:pt>
                <c:pt idx="229">
                  <c:v>296.5</c:v>
                </c:pt>
                <c:pt idx="230">
                  <c:v>297</c:v>
                </c:pt>
                <c:pt idx="231">
                  <c:v>297.5</c:v>
                </c:pt>
                <c:pt idx="232">
                  <c:v>298</c:v>
                </c:pt>
                <c:pt idx="233">
                  <c:v>298.5</c:v>
                </c:pt>
                <c:pt idx="234">
                  <c:v>299</c:v>
                </c:pt>
                <c:pt idx="235">
                  <c:v>299.5</c:v>
                </c:pt>
                <c:pt idx="236">
                  <c:v>300</c:v>
                </c:pt>
                <c:pt idx="237">
                  <c:v>300.5</c:v>
                </c:pt>
                <c:pt idx="238">
                  <c:v>301</c:v>
                </c:pt>
                <c:pt idx="239">
                  <c:v>301.5</c:v>
                </c:pt>
                <c:pt idx="240">
                  <c:v>302</c:v>
                </c:pt>
                <c:pt idx="241">
                  <c:v>302.5</c:v>
                </c:pt>
                <c:pt idx="242">
                  <c:v>303</c:v>
                </c:pt>
                <c:pt idx="243">
                  <c:v>303.5</c:v>
                </c:pt>
                <c:pt idx="244">
                  <c:v>304</c:v>
                </c:pt>
                <c:pt idx="245">
                  <c:v>304.5</c:v>
                </c:pt>
                <c:pt idx="246">
                  <c:v>305</c:v>
                </c:pt>
                <c:pt idx="247">
                  <c:v>305.5</c:v>
                </c:pt>
                <c:pt idx="248">
                  <c:v>306</c:v>
                </c:pt>
                <c:pt idx="249">
                  <c:v>306.5</c:v>
                </c:pt>
                <c:pt idx="250">
                  <c:v>307</c:v>
                </c:pt>
                <c:pt idx="251">
                  <c:v>307.5</c:v>
                </c:pt>
                <c:pt idx="252">
                  <c:v>308</c:v>
                </c:pt>
                <c:pt idx="253">
                  <c:v>308.5</c:v>
                </c:pt>
                <c:pt idx="254">
                  <c:v>309</c:v>
                </c:pt>
                <c:pt idx="255">
                  <c:v>309.5</c:v>
                </c:pt>
                <c:pt idx="256">
                  <c:v>310</c:v>
                </c:pt>
                <c:pt idx="257">
                  <c:v>310.5</c:v>
                </c:pt>
                <c:pt idx="258">
                  <c:v>311</c:v>
                </c:pt>
                <c:pt idx="259">
                  <c:v>311.5</c:v>
                </c:pt>
                <c:pt idx="260">
                  <c:v>312</c:v>
                </c:pt>
                <c:pt idx="261">
                  <c:v>312.5</c:v>
                </c:pt>
                <c:pt idx="262">
                  <c:v>313</c:v>
                </c:pt>
                <c:pt idx="263">
                  <c:v>313.5</c:v>
                </c:pt>
                <c:pt idx="264">
                  <c:v>314</c:v>
                </c:pt>
                <c:pt idx="265">
                  <c:v>314.5</c:v>
                </c:pt>
                <c:pt idx="266">
                  <c:v>315</c:v>
                </c:pt>
                <c:pt idx="267">
                  <c:v>315.5</c:v>
                </c:pt>
                <c:pt idx="268">
                  <c:v>316</c:v>
                </c:pt>
                <c:pt idx="269">
                  <c:v>316.5</c:v>
                </c:pt>
                <c:pt idx="270">
                  <c:v>317</c:v>
                </c:pt>
                <c:pt idx="271">
                  <c:v>317.5</c:v>
                </c:pt>
                <c:pt idx="272">
                  <c:v>318</c:v>
                </c:pt>
                <c:pt idx="273">
                  <c:v>318.5</c:v>
                </c:pt>
                <c:pt idx="274">
                  <c:v>319</c:v>
                </c:pt>
                <c:pt idx="275">
                  <c:v>319.5</c:v>
                </c:pt>
                <c:pt idx="276">
                  <c:v>320</c:v>
                </c:pt>
                <c:pt idx="277">
                  <c:v>320.5</c:v>
                </c:pt>
                <c:pt idx="278">
                  <c:v>321</c:v>
                </c:pt>
                <c:pt idx="279">
                  <c:v>321.5</c:v>
                </c:pt>
                <c:pt idx="280">
                  <c:v>322</c:v>
                </c:pt>
                <c:pt idx="281">
                  <c:v>322.5</c:v>
                </c:pt>
                <c:pt idx="282">
                  <c:v>323</c:v>
                </c:pt>
                <c:pt idx="283">
                  <c:v>323.5</c:v>
                </c:pt>
                <c:pt idx="284">
                  <c:v>324</c:v>
                </c:pt>
                <c:pt idx="285">
                  <c:v>324.5</c:v>
                </c:pt>
                <c:pt idx="286">
                  <c:v>325</c:v>
                </c:pt>
                <c:pt idx="287">
                  <c:v>325.5</c:v>
                </c:pt>
                <c:pt idx="288">
                  <c:v>326</c:v>
                </c:pt>
                <c:pt idx="289">
                  <c:v>326.5</c:v>
                </c:pt>
                <c:pt idx="290">
                  <c:v>327</c:v>
                </c:pt>
                <c:pt idx="291">
                  <c:v>327.5</c:v>
                </c:pt>
                <c:pt idx="292">
                  <c:v>328</c:v>
                </c:pt>
                <c:pt idx="293">
                  <c:v>328.5</c:v>
                </c:pt>
                <c:pt idx="294">
                  <c:v>329</c:v>
                </c:pt>
                <c:pt idx="295">
                  <c:v>329.5</c:v>
                </c:pt>
                <c:pt idx="296">
                  <c:v>330</c:v>
                </c:pt>
                <c:pt idx="297">
                  <c:v>330.5</c:v>
                </c:pt>
                <c:pt idx="298">
                  <c:v>331</c:v>
                </c:pt>
                <c:pt idx="299">
                  <c:v>331.5</c:v>
                </c:pt>
                <c:pt idx="300">
                  <c:v>332</c:v>
                </c:pt>
                <c:pt idx="301">
                  <c:v>332.5</c:v>
                </c:pt>
                <c:pt idx="302">
                  <c:v>333</c:v>
                </c:pt>
                <c:pt idx="303">
                  <c:v>333.5</c:v>
                </c:pt>
                <c:pt idx="304">
                  <c:v>334</c:v>
                </c:pt>
                <c:pt idx="305">
                  <c:v>334.5</c:v>
                </c:pt>
                <c:pt idx="306">
                  <c:v>335</c:v>
                </c:pt>
                <c:pt idx="307">
                  <c:v>335.5</c:v>
                </c:pt>
                <c:pt idx="308">
                  <c:v>336</c:v>
                </c:pt>
                <c:pt idx="309">
                  <c:v>336.5</c:v>
                </c:pt>
                <c:pt idx="310">
                  <c:v>337</c:v>
                </c:pt>
                <c:pt idx="311">
                  <c:v>337.5</c:v>
                </c:pt>
                <c:pt idx="312">
                  <c:v>338</c:v>
                </c:pt>
                <c:pt idx="313">
                  <c:v>338.5</c:v>
                </c:pt>
                <c:pt idx="314">
                  <c:v>339</c:v>
                </c:pt>
                <c:pt idx="315">
                  <c:v>339.5</c:v>
                </c:pt>
                <c:pt idx="316">
                  <c:v>340</c:v>
                </c:pt>
                <c:pt idx="317">
                  <c:v>340.5</c:v>
                </c:pt>
                <c:pt idx="318">
                  <c:v>341</c:v>
                </c:pt>
                <c:pt idx="319">
                  <c:v>341.5</c:v>
                </c:pt>
                <c:pt idx="320">
                  <c:v>342</c:v>
                </c:pt>
                <c:pt idx="321">
                  <c:v>342.5</c:v>
                </c:pt>
                <c:pt idx="322">
                  <c:v>343</c:v>
                </c:pt>
                <c:pt idx="323">
                  <c:v>343.5</c:v>
                </c:pt>
                <c:pt idx="324">
                  <c:v>344</c:v>
                </c:pt>
                <c:pt idx="325">
                  <c:v>344.5</c:v>
                </c:pt>
                <c:pt idx="326">
                  <c:v>345</c:v>
                </c:pt>
                <c:pt idx="327">
                  <c:v>345.5</c:v>
                </c:pt>
                <c:pt idx="328">
                  <c:v>346</c:v>
                </c:pt>
                <c:pt idx="329">
                  <c:v>346.5</c:v>
                </c:pt>
                <c:pt idx="330">
                  <c:v>347</c:v>
                </c:pt>
                <c:pt idx="331">
                  <c:v>347.5</c:v>
                </c:pt>
                <c:pt idx="332">
                  <c:v>348</c:v>
                </c:pt>
                <c:pt idx="333">
                  <c:v>348.5</c:v>
                </c:pt>
                <c:pt idx="334">
                  <c:v>349</c:v>
                </c:pt>
                <c:pt idx="335">
                  <c:v>349.5</c:v>
                </c:pt>
                <c:pt idx="336">
                  <c:v>350</c:v>
                </c:pt>
                <c:pt idx="337">
                  <c:v>350.5</c:v>
                </c:pt>
                <c:pt idx="338">
                  <c:v>351</c:v>
                </c:pt>
                <c:pt idx="339">
                  <c:v>351.5</c:v>
                </c:pt>
                <c:pt idx="340">
                  <c:v>352</c:v>
                </c:pt>
                <c:pt idx="341">
                  <c:v>352.5</c:v>
                </c:pt>
                <c:pt idx="342">
                  <c:v>353</c:v>
                </c:pt>
                <c:pt idx="343">
                  <c:v>353.5</c:v>
                </c:pt>
                <c:pt idx="344">
                  <c:v>354</c:v>
                </c:pt>
                <c:pt idx="345">
                  <c:v>354.5</c:v>
                </c:pt>
                <c:pt idx="346">
                  <c:v>355</c:v>
                </c:pt>
                <c:pt idx="347">
                  <c:v>355.5</c:v>
                </c:pt>
                <c:pt idx="348">
                  <c:v>356</c:v>
                </c:pt>
                <c:pt idx="349">
                  <c:v>356.5</c:v>
                </c:pt>
                <c:pt idx="350">
                  <c:v>357</c:v>
                </c:pt>
                <c:pt idx="351">
                  <c:v>357.5</c:v>
                </c:pt>
                <c:pt idx="352">
                  <c:v>358</c:v>
                </c:pt>
                <c:pt idx="353">
                  <c:v>358.5</c:v>
                </c:pt>
                <c:pt idx="354">
                  <c:v>359</c:v>
                </c:pt>
                <c:pt idx="355">
                  <c:v>359.5</c:v>
                </c:pt>
                <c:pt idx="356">
                  <c:v>360</c:v>
                </c:pt>
                <c:pt idx="357">
                  <c:v>360.5</c:v>
                </c:pt>
                <c:pt idx="358">
                  <c:v>361</c:v>
                </c:pt>
                <c:pt idx="359">
                  <c:v>361.5</c:v>
                </c:pt>
                <c:pt idx="360">
                  <c:v>362</c:v>
                </c:pt>
                <c:pt idx="361">
                  <c:v>362.5</c:v>
                </c:pt>
                <c:pt idx="362">
                  <c:v>363</c:v>
                </c:pt>
                <c:pt idx="363">
                  <c:v>363.5</c:v>
                </c:pt>
                <c:pt idx="364">
                  <c:v>364</c:v>
                </c:pt>
                <c:pt idx="365">
                  <c:v>364.5</c:v>
                </c:pt>
                <c:pt idx="366">
                  <c:v>365</c:v>
                </c:pt>
                <c:pt idx="367">
                  <c:v>365.5</c:v>
                </c:pt>
                <c:pt idx="368">
                  <c:v>366</c:v>
                </c:pt>
                <c:pt idx="369">
                  <c:v>366.5</c:v>
                </c:pt>
                <c:pt idx="370">
                  <c:v>367</c:v>
                </c:pt>
                <c:pt idx="371">
                  <c:v>367.5</c:v>
                </c:pt>
                <c:pt idx="372">
                  <c:v>368</c:v>
                </c:pt>
                <c:pt idx="373">
                  <c:v>368.5</c:v>
                </c:pt>
                <c:pt idx="374">
                  <c:v>369</c:v>
                </c:pt>
                <c:pt idx="375">
                  <c:v>369.5</c:v>
                </c:pt>
                <c:pt idx="376">
                  <c:v>370</c:v>
                </c:pt>
                <c:pt idx="377">
                  <c:v>370.5</c:v>
                </c:pt>
                <c:pt idx="378">
                  <c:v>371</c:v>
                </c:pt>
                <c:pt idx="379">
                  <c:v>371.5</c:v>
                </c:pt>
                <c:pt idx="380">
                  <c:v>372</c:v>
                </c:pt>
                <c:pt idx="381">
                  <c:v>372.5</c:v>
                </c:pt>
                <c:pt idx="382">
                  <c:v>373</c:v>
                </c:pt>
                <c:pt idx="383">
                  <c:v>373.5</c:v>
                </c:pt>
                <c:pt idx="384">
                  <c:v>374</c:v>
                </c:pt>
                <c:pt idx="385">
                  <c:v>374.5</c:v>
                </c:pt>
                <c:pt idx="386">
                  <c:v>375</c:v>
                </c:pt>
                <c:pt idx="387">
                  <c:v>375.5</c:v>
                </c:pt>
                <c:pt idx="388">
                  <c:v>376</c:v>
                </c:pt>
                <c:pt idx="389">
                  <c:v>376.5</c:v>
                </c:pt>
                <c:pt idx="390">
                  <c:v>377</c:v>
                </c:pt>
                <c:pt idx="391">
                  <c:v>377.5</c:v>
                </c:pt>
                <c:pt idx="392">
                  <c:v>378</c:v>
                </c:pt>
                <c:pt idx="393">
                  <c:v>378.5</c:v>
                </c:pt>
                <c:pt idx="394">
                  <c:v>379</c:v>
                </c:pt>
                <c:pt idx="395">
                  <c:v>379.5</c:v>
                </c:pt>
                <c:pt idx="396">
                  <c:v>380</c:v>
                </c:pt>
                <c:pt idx="397">
                  <c:v>380.5</c:v>
                </c:pt>
                <c:pt idx="398">
                  <c:v>381</c:v>
                </c:pt>
                <c:pt idx="399">
                  <c:v>381.5</c:v>
                </c:pt>
                <c:pt idx="400">
                  <c:v>382</c:v>
                </c:pt>
                <c:pt idx="401">
                  <c:v>382.5</c:v>
                </c:pt>
                <c:pt idx="402">
                  <c:v>383</c:v>
                </c:pt>
                <c:pt idx="403">
                  <c:v>383.5</c:v>
                </c:pt>
                <c:pt idx="404">
                  <c:v>384</c:v>
                </c:pt>
                <c:pt idx="405">
                  <c:v>384.5</c:v>
                </c:pt>
                <c:pt idx="406">
                  <c:v>385</c:v>
                </c:pt>
                <c:pt idx="407">
                  <c:v>385.5</c:v>
                </c:pt>
                <c:pt idx="408">
                  <c:v>386</c:v>
                </c:pt>
                <c:pt idx="409">
                  <c:v>386.5</c:v>
                </c:pt>
                <c:pt idx="410">
                  <c:v>387</c:v>
                </c:pt>
                <c:pt idx="411">
                  <c:v>387.5</c:v>
                </c:pt>
                <c:pt idx="412">
                  <c:v>388</c:v>
                </c:pt>
                <c:pt idx="413">
                  <c:v>388.5</c:v>
                </c:pt>
                <c:pt idx="414">
                  <c:v>389</c:v>
                </c:pt>
                <c:pt idx="415">
                  <c:v>389.5</c:v>
                </c:pt>
                <c:pt idx="416">
                  <c:v>390</c:v>
                </c:pt>
                <c:pt idx="417">
                  <c:v>390.5</c:v>
                </c:pt>
                <c:pt idx="418">
                  <c:v>391</c:v>
                </c:pt>
                <c:pt idx="419">
                  <c:v>391.5</c:v>
                </c:pt>
                <c:pt idx="420">
                  <c:v>392</c:v>
                </c:pt>
                <c:pt idx="421">
                  <c:v>392.5</c:v>
                </c:pt>
                <c:pt idx="422">
                  <c:v>393</c:v>
                </c:pt>
                <c:pt idx="423">
                  <c:v>393.5</c:v>
                </c:pt>
                <c:pt idx="424">
                  <c:v>394</c:v>
                </c:pt>
                <c:pt idx="425">
                  <c:v>394.5</c:v>
                </c:pt>
                <c:pt idx="426">
                  <c:v>395</c:v>
                </c:pt>
                <c:pt idx="427">
                  <c:v>395.5</c:v>
                </c:pt>
                <c:pt idx="428">
                  <c:v>396</c:v>
                </c:pt>
                <c:pt idx="429">
                  <c:v>396.5</c:v>
                </c:pt>
                <c:pt idx="430">
                  <c:v>397</c:v>
                </c:pt>
                <c:pt idx="431">
                  <c:v>397.5</c:v>
                </c:pt>
                <c:pt idx="432">
                  <c:v>398</c:v>
                </c:pt>
                <c:pt idx="433">
                  <c:v>398.5</c:v>
                </c:pt>
                <c:pt idx="434">
                  <c:v>399</c:v>
                </c:pt>
                <c:pt idx="435">
                  <c:v>399.5</c:v>
                </c:pt>
                <c:pt idx="436">
                  <c:v>400</c:v>
                </c:pt>
                <c:pt idx="437">
                  <c:v>400.5</c:v>
                </c:pt>
                <c:pt idx="438">
                  <c:v>401</c:v>
                </c:pt>
                <c:pt idx="439">
                  <c:v>401.5</c:v>
                </c:pt>
                <c:pt idx="440">
                  <c:v>402</c:v>
                </c:pt>
                <c:pt idx="441">
                  <c:v>402.5</c:v>
                </c:pt>
                <c:pt idx="442">
                  <c:v>403</c:v>
                </c:pt>
                <c:pt idx="443">
                  <c:v>403.5</c:v>
                </c:pt>
                <c:pt idx="444">
                  <c:v>404</c:v>
                </c:pt>
                <c:pt idx="445">
                  <c:v>404.5</c:v>
                </c:pt>
                <c:pt idx="446">
                  <c:v>405</c:v>
                </c:pt>
                <c:pt idx="447">
                  <c:v>405.5</c:v>
                </c:pt>
                <c:pt idx="448">
                  <c:v>406</c:v>
                </c:pt>
                <c:pt idx="449">
                  <c:v>406.5</c:v>
                </c:pt>
                <c:pt idx="450">
                  <c:v>407</c:v>
                </c:pt>
                <c:pt idx="451">
                  <c:v>407.5</c:v>
                </c:pt>
                <c:pt idx="452">
                  <c:v>408</c:v>
                </c:pt>
                <c:pt idx="453">
                  <c:v>408.5</c:v>
                </c:pt>
                <c:pt idx="454">
                  <c:v>409</c:v>
                </c:pt>
                <c:pt idx="455">
                  <c:v>409.5</c:v>
                </c:pt>
                <c:pt idx="456">
                  <c:v>410</c:v>
                </c:pt>
                <c:pt idx="457">
                  <c:v>410.5</c:v>
                </c:pt>
                <c:pt idx="458">
                  <c:v>411</c:v>
                </c:pt>
                <c:pt idx="459">
                  <c:v>411.5</c:v>
                </c:pt>
                <c:pt idx="460">
                  <c:v>412</c:v>
                </c:pt>
                <c:pt idx="461">
                  <c:v>412.5</c:v>
                </c:pt>
                <c:pt idx="462">
                  <c:v>413</c:v>
                </c:pt>
                <c:pt idx="463">
                  <c:v>413.5</c:v>
                </c:pt>
                <c:pt idx="464">
                  <c:v>414</c:v>
                </c:pt>
                <c:pt idx="465">
                  <c:v>414.5</c:v>
                </c:pt>
                <c:pt idx="466">
                  <c:v>415</c:v>
                </c:pt>
                <c:pt idx="467">
                  <c:v>415.5</c:v>
                </c:pt>
                <c:pt idx="468">
                  <c:v>416</c:v>
                </c:pt>
                <c:pt idx="469">
                  <c:v>416.5</c:v>
                </c:pt>
                <c:pt idx="470">
                  <c:v>417</c:v>
                </c:pt>
                <c:pt idx="471">
                  <c:v>417.5</c:v>
                </c:pt>
                <c:pt idx="472">
                  <c:v>418</c:v>
                </c:pt>
                <c:pt idx="473">
                  <c:v>418.5</c:v>
                </c:pt>
                <c:pt idx="474">
                  <c:v>419</c:v>
                </c:pt>
                <c:pt idx="475">
                  <c:v>419.5</c:v>
                </c:pt>
                <c:pt idx="476">
                  <c:v>420</c:v>
                </c:pt>
                <c:pt idx="477">
                  <c:v>420.5</c:v>
                </c:pt>
                <c:pt idx="478">
                  <c:v>421</c:v>
                </c:pt>
                <c:pt idx="479">
                  <c:v>421.5</c:v>
                </c:pt>
                <c:pt idx="480">
                  <c:v>422</c:v>
                </c:pt>
                <c:pt idx="481">
                  <c:v>422.5</c:v>
                </c:pt>
                <c:pt idx="482">
                  <c:v>423</c:v>
                </c:pt>
                <c:pt idx="483">
                  <c:v>423.5</c:v>
                </c:pt>
                <c:pt idx="484">
                  <c:v>424</c:v>
                </c:pt>
                <c:pt idx="485">
                  <c:v>424.5</c:v>
                </c:pt>
                <c:pt idx="486">
                  <c:v>425</c:v>
                </c:pt>
                <c:pt idx="487">
                  <c:v>425.5</c:v>
                </c:pt>
                <c:pt idx="488">
                  <c:v>426</c:v>
                </c:pt>
                <c:pt idx="489">
                  <c:v>426.5</c:v>
                </c:pt>
                <c:pt idx="490">
                  <c:v>427</c:v>
                </c:pt>
                <c:pt idx="491">
                  <c:v>427.5</c:v>
                </c:pt>
                <c:pt idx="492">
                  <c:v>428</c:v>
                </c:pt>
                <c:pt idx="493">
                  <c:v>428.5</c:v>
                </c:pt>
                <c:pt idx="494">
                  <c:v>429</c:v>
                </c:pt>
                <c:pt idx="495">
                  <c:v>429.5</c:v>
                </c:pt>
                <c:pt idx="496">
                  <c:v>430</c:v>
                </c:pt>
                <c:pt idx="497">
                  <c:v>430.5</c:v>
                </c:pt>
                <c:pt idx="498">
                  <c:v>431</c:v>
                </c:pt>
                <c:pt idx="499">
                  <c:v>431.5</c:v>
                </c:pt>
                <c:pt idx="500">
                  <c:v>432</c:v>
                </c:pt>
                <c:pt idx="501">
                  <c:v>432.5</c:v>
                </c:pt>
                <c:pt idx="502">
                  <c:v>433</c:v>
                </c:pt>
                <c:pt idx="503">
                  <c:v>433.5</c:v>
                </c:pt>
                <c:pt idx="504">
                  <c:v>434</c:v>
                </c:pt>
                <c:pt idx="505">
                  <c:v>434.5</c:v>
                </c:pt>
                <c:pt idx="506">
                  <c:v>435</c:v>
                </c:pt>
                <c:pt idx="507">
                  <c:v>435.5</c:v>
                </c:pt>
                <c:pt idx="508">
                  <c:v>436</c:v>
                </c:pt>
                <c:pt idx="509">
                  <c:v>436.5</c:v>
                </c:pt>
                <c:pt idx="510">
                  <c:v>437</c:v>
                </c:pt>
                <c:pt idx="511">
                  <c:v>437.5</c:v>
                </c:pt>
                <c:pt idx="512">
                  <c:v>438</c:v>
                </c:pt>
                <c:pt idx="513">
                  <c:v>438.5</c:v>
                </c:pt>
                <c:pt idx="514">
                  <c:v>439</c:v>
                </c:pt>
                <c:pt idx="515">
                  <c:v>439.5</c:v>
                </c:pt>
                <c:pt idx="516">
                  <c:v>440</c:v>
                </c:pt>
                <c:pt idx="517">
                  <c:v>440.5</c:v>
                </c:pt>
                <c:pt idx="518">
                  <c:v>441</c:v>
                </c:pt>
                <c:pt idx="519">
                  <c:v>441.5</c:v>
                </c:pt>
                <c:pt idx="520">
                  <c:v>442</c:v>
                </c:pt>
                <c:pt idx="521">
                  <c:v>442.5</c:v>
                </c:pt>
                <c:pt idx="522">
                  <c:v>443</c:v>
                </c:pt>
                <c:pt idx="523">
                  <c:v>443.5</c:v>
                </c:pt>
                <c:pt idx="524">
                  <c:v>444</c:v>
                </c:pt>
                <c:pt idx="525">
                  <c:v>444.5</c:v>
                </c:pt>
                <c:pt idx="526">
                  <c:v>445</c:v>
                </c:pt>
                <c:pt idx="527">
                  <c:v>445.5</c:v>
                </c:pt>
                <c:pt idx="528">
                  <c:v>446</c:v>
                </c:pt>
                <c:pt idx="529">
                  <c:v>446.5</c:v>
                </c:pt>
                <c:pt idx="530">
                  <c:v>447</c:v>
                </c:pt>
                <c:pt idx="531">
                  <c:v>447.5</c:v>
                </c:pt>
                <c:pt idx="532">
                  <c:v>448</c:v>
                </c:pt>
                <c:pt idx="533">
                  <c:v>448.5</c:v>
                </c:pt>
                <c:pt idx="534">
                  <c:v>449</c:v>
                </c:pt>
                <c:pt idx="535">
                  <c:v>449.5</c:v>
                </c:pt>
                <c:pt idx="536">
                  <c:v>450</c:v>
                </c:pt>
                <c:pt idx="537">
                  <c:v>450.5</c:v>
                </c:pt>
                <c:pt idx="538">
                  <c:v>451</c:v>
                </c:pt>
                <c:pt idx="539">
                  <c:v>451.5</c:v>
                </c:pt>
                <c:pt idx="540">
                  <c:v>452</c:v>
                </c:pt>
                <c:pt idx="541">
                  <c:v>452.5</c:v>
                </c:pt>
                <c:pt idx="542">
                  <c:v>453</c:v>
                </c:pt>
                <c:pt idx="543">
                  <c:v>453.5</c:v>
                </c:pt>
                <c:pt idx="544">
                  <c:v>454</c:v>
                </c:pt>
                <c:pt idx="545">
                  <c:v>454.5</c:v>
                </c:pt>
                <c:pt idx="546">
                  <c:v>455</c:v>
                </c:pt>
                <c:pt idx="547">
                  <c:v>455.5</c:v>
                </c:pt>
                <c:pt idx="548">
                  <c:v>456</c:v>
                </c:pt>
                <c:pt idx="549">
                  <c:v>456.5</c:v>
                </c:pt>
                <c:pt idx="550">
                  <c:v>457</c:v>
                </c:pt>
                <c:pt idx="551">
                  <c:v>457.5</c:v>
                </c:pt>
                <c:pt idx="552">
                  <c:v>458</c:v>
                </c:pt>
                <c:pt idx="553">
                  <c:v>458.5</c:v>
                </c:pt>
                <c:pt idx="554">
                  <c:v>459</c:v>
                </c:pt>
                <c:pt idx="555">
                  <c:v>459.5</c:v>
                </c:pt>
                <c:pt idx="556">
                  <c:v>460</c:v>
                </c:pt>
                <c:pt idx="557">
                  <c:v>460.5</c:v>
                </c:pt>
                <c:pt idx="558">
                  <c:v>461</c:v>
                </c:pt>
                <c:pt idx="559">
                  <c:v>461.5</c:v>
                </c:pt>
                <c:pt idx="560">
                  <c:v>462</c:v>
                </c:pt>
                <c:pt idx="561">
                  <c:v>462.5</c:v>
                </c:pt>
                <c:pt idx="562">
                  <c:v>463</c:v>
                </c:pt>
                <c:pt idx="563">
                  <c:v>463.5</c:v>
                </c:pt>
                <c:pt idx="564">
                  <c:v>464</c:v>
                </c:pt>
                <c:pt idx="565">
                  <c:v>464.5</c:v>
                </c:pt>
                <c:pt idx="566">
                  <c:v>465</c:v>
                </c:pt>
                <c:pt idx="567">
                  <c:v>465.5</c:v>
                </c:pt>
                <c:pt idx="568">
                  <c:v>466</c:v>
                </c:pt>
                <c:pt idx="569">
                  <c:v>466.5</c:v>
                </c:pt>
                <c:pt idx="570">
                  <c:v>467</c:v>
                </c:pt>
                <c:pt idx="571">
                  <c:v>467.5</c:v>
                </c:pt>
                <c:pt idx="572">
                  <c:v>468</c:v>
                </c:pt>
                <c:pt idx="573">
                  <c:v>468.5</c:v>
                </c:pt>
                <c:pt idx="574">
                  <c:v>469</c:v>
                </c:pt>
                <c:pt idx="575">
                  <c:v>469.5</c:v>
                </c:pt>
                <c:pt idx="576">
                  <c:v>470</c:v>
                </c:pt>
                <c:pt idx="577">
                  <c:v>470.5</c:v>
                </c:pt>
                <c:pt idx="578">
                  <c:v>471</c:v>
                </c:pt>
                <c:pt idx="579">
                  <c:v>471.5</c:v>
                </c:pt>
                <c:pt idx="580">
                  <c:v>472</c:v>
                </c:pt>
                <c:pt idx="581">
                  <c:v>472.5</c:v>
                </c:pt>
                <c:pt idx="582">
                  <c:v>473</c:v>
                </c:pt>
                <c:pt idx="583">
                  <c:v>473.5</c:v>
                </c:pt>
                <c:pt idx="584">
                  <c:v>474</c:v>
                </c:pt>
                <c:pt idx="585">
                  <c:v>474.5</c:v>
                </c:pt>
                <c:pt idx="586">
                  <c:v>475</c:v>
                </c:pt>
                <c:pt idx="587">
                  <c:v>475.5</c:v>
                </c:pt>
                <c:pt idx="588">
                  <c:v>476</c:v>
                </c:pt>
                <c:pt idx="589">
                  <c:v>476.5</c:v>
                </c:pt>
                <c:pt idx="590">
                  <c:v>477</c:v>
                </c:pt>
                <c:pt idx="591">
                  <c:v>477.5</c:v>
                </c:pt>
                <c:pt idx="592">
                  <c:v>478</c:v>
                </c:pt>
                <c:pt idx="593">
                  <c:v>478.5</c:v>
                </c:pt>
                <c:pt idx="594">
                  <c:v>479</c:v>
                </c:pt>
                <c:pt idx="595">
                  <c:v>479.5</c:v>
                </c:pt>
                <c:pt idx="596">
                  <c:v>480</c:v>
                </c:pt>
                <c:pt idx="597">
                  <c:v>480.5</c:v>
                </c:pt>
                <c:pt idx="598">
                  <c:v>481</c:v>
                </c:pt>
                <c:pt idx="599">
                  <c:v>481.5</c:v>
                </c:pt>
                <c:pt idx="600">
                  <c:v>482</c:v>
                </c:pt>
                <c:pt idx="601">
                  <c:v>482.5</c:v>
                </c:pt>
                <c:pt idx="602">
                  <c:v>483</c:v>
                </c:pt>
                <c:pt idx="603">
                  <c:v>483.5</c:v>
                </c:pt>
                <c:pt idx="604">
                  <c:v>484</c:v>
                </c:pt>
                <c:pt idx="605">
                  <c:v>484.5</c:v>
                </c:pt>
                <c:pt idx="606">
                  <c:v>485</c:v>
                </c:pt>
                <c:pt idx="607">
                  <c:v>485.5</c:v>
                </c:pt>
                <c:pt idx="608">
                  <c:v>486</c:v>
                </c:pt>
                <c:pt idx="609">
                  <c:v>486.5</c:v>
                </c:pt>
                <c:pt idx="610">
                  <c:v>487</c:v>
                </c:pt>
                <c:pt idx="611">
                  <c:v>487.5</c:v>
                </c:pt>
                <c:pt idx="612">
                  <c:v>488</c:v>
                </c:pt>
                <c:pt idx="613">
                  <c:v>488.5</c:v>
                </c:pt>
                <c:pt idx="614">
                  <c:v>489</c:v>
                </c:pt>
                <c:pt idx="615">
                  <c:v>489.5</c:v>
                </c:pt>
                <c:pt idx="616">
                  <c:v>490</c:v>
                </c:pt>
                <c:pt idx="617">
                  <c:v>490.5</c:v>
                </c:pt>
                <c:pt idx="618">
                  <c:v>491</c:v>
                </c:pt>
                <c:pt idx="619">
                  <c:v>491.5</c:v>
                </c:pt>
                <c:pt idx="620">
                  <c:v>492</c:v>
                </c:pt>
                <c:pt idx="621">
                  <c:v>492.5</c:v>
                </c:pt>
                <c:pt idx="622">
                  <c:v>493</c:v>
                </c:pt>
                <c:pt idx="623">
                  <c:v>493.5</c:v>
                </c:pt>
                <c:pt idx="624">
                  <c:v>494</c:v>
                </c:pt>
                <c:pt idx="625">
                  <c:v>494.5</c:v>
                </c:pt>
                <c:pt idx="626">
                  <c:v>495</c:v>
                </c:pt>
                <c:pt idx="627">
                  <c:v>495.5</c:v>
                </c:pt>
                <c:pt idx="628">
                  <c:v>496</c:v>
                </c:pt>
                <c:pt idx="629">
                  <c:v>496.5</c:v>
                </c:pt>
                <c:pt idx="630">
                  <c:v>497</c:v>
                </c:pt>
                <c:pt idx="631">
                  <c:v>497.5</c:v>
                </c:pt>
                <c:pt idx="632">
                  <c:v>498</c:v>
                </c:pt>
                <c:pt idx="633">
                  <c:v>498.5</c:v>
                </c:pt>
                <c:pt idx="634">
                  <c:v>499</c:v>
                </c:pt>
                <c:pt idx="635">
                  <c:v>499.5</c:v>
                </c:pt>
                <c:pt idx="636">
                  <c:v>500</c:v>
                </c:pt>
                <c:pt idx="637">
                  <c:v>500.5</c:v>
                </c:pt>
                <c:pt idx="638">
                  <c:v>501</c:v>
                </c:pt>
                <c:pt idx="639">
                  <c:v>501.5</c:v>
                </c:pt>
                <c:pt idx="640">
                  <c:v>502</c:v>
                </c:pt>
                <c:pt idx="641">
                  <c:v>502.5</c:v>
                </c:pt>
                <c:pt idx="642">
                  <c:v>503</c:v>
                </c:pt>
                <c:pt idx="643">
                  <c:v>503.5</c:v>
                </c:pt>
                <c:pt idx="644">
                  <c:v>504</c:v>
                </c:pt>
                <c:pt idx="645">
                  <c:v>504.5</c:v>
                </c:pt>
                <c:pt idx="646">
                  <c:v>505</c:v>
                </c:pt>
                <c:pt idx="647">
                  <c:v>505.5</c:v>
                </c:pt>
                <c:pt idx="648">
                  <c:v>506</c:v>
                </c:pt>
                <c:pt idx="649">
                  <c:v>506.5</c:v>
                </c:pt>
                <c:pt idx="650">
                  <c:v>507</c:v>
                </c:pt>
                <c:pt idx="651">
                  <c:v>507.5</c:v>
                </c:pt>
                <c:pt idx="652">
                  <c:v>508</c:v>
                </c:pt>
                <c:pt idx="653">
                  <c:v>508.5</c:v>
                </c:pt>
                <c:pt idx="654">
                  <c:v>509</c:v>
                </c:pt>
                <c:pt idx="655">
                  <c:v>509.5</c:v>
                </c:pt>
                <c:pt idx="656">
                  <c:v>510</c:v>
                </c:pt>
                <c:pt idx="657">
                  <c:v>510.5</c:v>
                </c:pt>
                <c:pt idx="658">
                  <c:v>511</c:v>
                </c:pt>
                <c:pt idx="659">
                  <c:v>511.5</c:v>
                </c:pt>
                <c:pt idx="660">
                  <c:v>512</c:v>
                </c:pt>
                <c:pt idx="661">
                  <c:v>512.5</c:v>
                </c:pt>
                <c:pt idx="662">
                  <c:v>513</c:v>
                </c:pt>
                <c:pt idx="663">
                  <c:v>513.5</c:v>
                </c:pt>
                <c:pt idx="664">
                  <c:v>514</c:v>
                </c:pt>
                <c:pt idx="665">
                  <c:v>514.5</c:v>
                </c:pt>
                <c:pt idx="666">
                  <c:v>515</c:v>
                </c:pt>
                <c:pt idx="667">
                  <c:v>515.5</c:v>
                </c:pt>
                <c:pt idx="668">
                  <c:v>516</c:v>
                </c:pt>
                <c:pt idx="669">
                  <c:v>516.5</c:v>
                </c:pt>
                <c:pt idx="670">
                  <c:v>517</c:v>
                </c:pt>
                <c:pt idx="671">
                  <c:v>517.5</c:v>
                </c:pt>
                <c:pt idx="672">
                  <c:v>518</c:v>
                </c:pt>
                <c:pt idx="673">
                  <c:v>518.5</c:v>
                </c:pt>
                <c:pt idx="674">
                  <c:v>519</c:v>
                </c:pt>
                <c:pt idx="675">
                  <c:v>519.5</c:v>
                </c:pt>
                <c:pt idx="676">
                  <c:v>520</c:v>
                </c:pt>
                <c:pt idx="677">
                  <c:v>520.5</c:v>
                </c:pt>
                <c:pt idx="678">
                  <c:v>521</c:v>
                </c:pt>
                <c:pt idx="679">
                  <c:v>521.5</c:v>
                </c:pt>
                <c:pt idx="680">
                  <c:v>522</c:v>
                </c:pt>
                <c:pt idx="681">
                  <c:v>522.5</c:v>
                </c:pt>
                <c:pt idx="682">
                  <c:v>523</c:v>
                </c:pt>
                <c:pt idx="683">
                  <c:v>523.5</c:v>
                </c:pt>
                <c:pt idx="684">
                  <c:v>524</c:v>
                </c:pt>
                <c:pt idx="685">
                  <c:v>524.5</c:v>
                </c:pt>
                <c:pt idx="686">
                  <c:v>525</c:v>
                </c:pt>
                <c:pt idx="687">
                  <c:v>525.5</c:v>
                </c:pt>
                <c:pt idx="688">
                  <c:v>526</c:v>
                </c:pt>
                <c:pt idx="689">
                  <c:v>526.5</c:v>
                </c:pt>
                <c:pt idx="690">
                  <c:v>527</c:v>
                </c:pt>
                <c:pt idx="691">
                  <c:v>527.5</c:v>
                </c:pt>
                <c:pt idx="692">
                  <c:v>528</c:v>
                </c:pt>
                <c:pt idx="693">
                  <c:v>528.5</c:v>
                </c:pt>
                <c:pt idx="694">
                  <c:v>529</c:v>
                </c:pt>
                <c:pt idx="695">
                  <c:v>529.5</c:v>
                </c:pt>
                <c:pt idx="696">
                  <c:v>530</c:v>
                </c:pt>
                <c:pt idx="697">
                  <c:v>530.5</c:v>
                </c:pt>
                <c:pt idx="698">
                  <c:v>531</c:v>
                </c:pt>
                <c:pt idx="699">
                  <c:v>531.5</c:v>
                </c:pt>
                <c:pt idx="700">
                  <c:v>532</c:v>
                </c:pt>
                <c:pt idx="701">
                  <c:v>532.5</c:v>
                </c:pt>
                <c:pt idx="702">
                  <c:v>533</c:v>
                </c:pt>
                <c:pt idx="703">
                  <c:v>533.5</c:v>
                </c:pt>
                <c:pt idx="704">
                  <c:v>534</c:v>
                </c:pt>
                <c:pt idx="705">
                  <c:v>534.5</c:v>
                </c:pt>
                <c:pt idx="706">
                  <c:v>535</c:v>
                </c:pt>
                <c:pt idx="707">
                  <c:v>535.5</c:v>
                </c:pt>
                <c:pt idx="708">
                  <c:v>536</c:v>
                </c:pt>
                <c:pt idx="709">
                  <c:v>536.5</c:v>
                </c:pt>
                <c:pt idx="710">
                  <c:v>537</c:v>
                </c:pt>
                <c:pt idx="711">
                  <c:v>537.5</c:v>
                </c:pt>
                <c:pt idx="712">
                  <c:v>538</c:v>
                </c:pt>
                <c:pt idx="713">
                  <c:v>538.5</c:v>
                </c:pt>
                <c:pt idx="714">
                  <c:v>539</c:v>
                </c:pt>
                <c:pt idx="715">
                  <c:v>539.5</c:v>
                </c:pt>
                <c:pt idx="716">
                  <c:v>540</c:v>
                </c:pt>
                <c:pt idx="717">
                  <c:v>540.5</c:v>
                </c:pt>
                <c:pt idx="718">
                  <c:v>541</c:v>
                </c:pt>
                <c:pt idx="719">
                  <c:v>541.5</c:v>
                </c:pt>
                <c:pt idx="720">
                  <c:v>542</c:v>
                </c:pt>
                <c:pt idx="721">
                  <c:v>542.5</c:v>
                </c:pt>
                <c:pt idx="722">
                  <c:v>543</c:v>
                </c:pt>
                <c:pt idx="723">
                  <c:v>543.5</c:v>
                </c:pt>
                <c:pt idx="724">
                  <c:v>544</c:v>
                </c:pt>
                <c:pt idx="725">
                  <c:v>544.5</c:v>
                </c:pt>
                <c:pt idx="726">
                  <c:v>545</c:v>
                </c:pt>
                <c:pt idx="727">
                  <c:v>545.5</c:v>
                </c:pt>
                <c:pt idx="728">
                  <c:v>546</c:v>
                </c:pt>
                <c:pt idx="729">
                  <c:v>546.5</c:v>
                </c:pt>
                <c:pt idx="730">
                  <c:v>547</c:v>
                </c:pt>
                <c:pt idx="731">
                  <c:v>547.5</c:v>
                </c:pt>
                <c:pt idx="732">
                  <c:v>548</c:v>
                </c:pt>
                <c:pt idx="733">
                  <c:v>548.5</c:v>
                </c:pt>
                <c:pt idx="734">
                  <c:v>549</c:v>
                </c:pt>
                <c:pt idx="735">
                  <c:v>549.5</c:v>
                </c:pt>
                <c:pt idx="736">
                  <c:v>550</c:v>
                </c:pt>
                <c:pt idx="737">
                  <c:v>550.5</c:v>
                </c:pt>
                <c:pt idx="738">
                  <c:v>551</c:v>
                </c:pt>
                <c:pt idx="739">
                  <c:v>551.5</c:v>
                </c:pt>
                <c:pt idx="740">
                  <c:v>552</c:v>
                </c:pt>
                <c:pt idx="741">
                  <c:v>552.5</c:v>
                </c:pt>
                <c:pt idx="742">
                  <c:v>553</c:v>
                </c:pt>
                <c:pt idx="743">
                  <c:v>553.5</c:v>
                </c:pt>
                <c:pt idx="744">
                  <c:v>554</c:v>
                </c:pt>
                <c:pt idx="745">
                  <c:v>554.5</c:v>
                </c:pt>
                <c:pt idx="746">
                  <c:v>555</c:v>
                </c:pt>
                <c:pt idx="747">
                  <c:v>555.5</c:v>
                </c:pt>
                <c:pt idx="748">
                  <c:v>556</c:v>
                </c:pt>
                <c:pt idx="749">
                  <c:v>556.5</c:v>
                </c:pt>
                <c:pt idx="750">
                  <c:v>557</c:v>
                </c:pt>
                <c:pt idx="751">
                  <c:v>557.5</c:v>
                </c:pt>
                <c:pt idx="752">
                  <c:v>558</c:v>
                </c:pt>
                <c:pt idx="753">
                  <c:v>558.5</c:v>
                </c:pt>
                <c:pt idx="754">
                  <c:v>559</c:v>
                </c:pt>
                <c:pt idx="755">
                  <c:v>559.5</c:v>
                </c:pt>
                <c:pt idx="756">
                  <c:v>560</c:v>
                </c:pt>
                <c:pt idx="757">
                  <c:v>560.5</c:v>
                </c:pt>
                <c:pt idx="758">
                  <c:v>561</c:v>
                </c:pt>
                <c:pt idx="759">
                  <c:v>561.5</c:v>
                </c:pt>
                <c:pt idx="760">
                  <c:v>562</c:v>
                </c:pt>
                <c:pt idx="761">
                  <c:v>562.5</c:v>
                </c:pt>
                <c:pt idx="762">
                  <c:v>563</c:v>
                </c:pt>
                <c:pt idx="763">
                  <c:v>563.5</c:v>
                </c:pt>
                <c:pt idx="764">
                  <c:v>564</c:v>
                </c:pt>
                <c:pt idx="765">
                  <c:v>564.5</c:v>
                </c:pt>
                <c:pt idx="766">
                  <c:v>565</c:v>
                </c:pt>
                <c:pt idx="767">
                  <c:v>565.5</c:v>
                </c:pt>
                <c:pt idx="768">
                  <c:v>566</c:v>
                </c:pt>
                <c:pt idx="769">
                  <c:v>566.5</c:v>
                </c:pt>
                <c:pt idx="770">
                  <c:v>567</c:v>
                </c:pt>
                <c:pt idx="771">
                  <c:v>567.5</c:v>
                </c:pt>
                <c:pt idx="772">
                  <c:v>568</c:v>
                </c:pt>
                <c:pt idx="773">
                  <c:v>568.5</c:v>
                </c:pt>
                <c:pt idx="774">
                  <c:v>569</c:v>
                </c:pt>
                <c:pt idx="775">
                  <c:v>569.5</c:v>
                </c:pt>
                <c:pt idx="776">
                  <c:v>570</c:v>
                </c:pt>
                <c:pt idx="777">
                  <c:v>570.5</c:v>
                </c:pt>
                <c:pt idx="778">
                  <c:v>571</c:v>
                </c:pt>
                <c:pt idx="779">
                  <c:v>571.5</c:v>
                </c:pt>
                <c:pt idx="780">
                  <c:v>572</c:v>
                </c:pt>
                <c:pt idx="781">
                  <c:v>572.5</c:v>
                </c:pt>
                <c:pt idx="782">
                  <c:v>573</c:v>
                </c:pt>
                <c:pt idx="783">
                  <c:v>573.5</c:v>
                </c:pt>
                <c:pt idx="784">
                  <c:v>574</c:v>
                </c:pt>
                <c:pt idx="785">
                  <c:v>574.5</c:v>
                </c:pt>
                <c:pt idx="786">
                  <c:v>575</c:v>
                </c:pt>
                <c:pt idx="787">
                  <c:v>575.5</c:v>
                </c:pt>
                <c:pt idx="788">
                  <c:v>576</c:v>
                </c:pt>
                <c:pt idx="789">
                  <c:v>576.5</c:v>
                </c:pt>
                <c:pt idx="790">
                  <c:v>577</c:v>
                </c:pt>
                <c:pt idx="791">
                  <c:v>577.5</c:v>
                </c:pt>
                <c:pt idx="792">
                  <c:v>578</c:v>
                </c:pt>
                <c:pt idx="793">
                  <c:v>578.5</c:v>
                </c:pt>
                <c:pt idx="794">
                  <c:v>579</c:v>
                </c:pt>
                <c:pt idx="795">
                  <c:v>579.5</c:v>
                </c:pt>
                <c:pt idx="796">
                  <c:v>580</c:v>
                </c:pt>
                <c:pt idx="797">
                  <c:v>580.5</c:v>
                </c:pt>
                <c:pt idx="798">
                  <c:v>581</c:v>
                </c:pt>
                <c:pt idx="799">
                  <c:v>581.5</c:v>
                </c:pt>
                <c:pt idx="800">
                  <c:v>582</c:v>
                </c:pt>
                <c:pt idx="801">
                  <c:v>582.5</c:v>
                </c:pt>
                <c:pt idx="802">
                  <c:v>583</c:v>
                </c:pt>
                <c:pt idx="803">
                  <c:v>583.5</c:v>
                </c:pt>
                <c:pt idx="804">
                  <c:v>584</c:v>
                </c:pt>
                <c:pt idx="805">
                  <c:v>584.5</c:v>
                </c:pt>
                <c:pt idx="806">
                  <c:v>585</c:v>
                </c:pt>
                <c:pt idx="807">
                  <c:v>585.5</c:v>
                </c:pt>
                <c:pt idx="808">
                  <c:v>586</c:v>
                </c:pt>
                <c:pt idx="809">
                  <c:v>586.5</c:v>
                </c:pt>
                <c:pt idx="810">
                  <c:v>587</c:v>
                </c:pt>
                <c:pt idx="811">
                  <c:v>587.5</c:v>
                </c:pt>
                <c:pt idx="812">
                  <c:v>588</c:v>
                </c:pt>
                <c:pt idx="813">
                  <c:v>588.5</c:v>
                </c:pt>
                <c:pt idx="814">
                  <c:v>589</c:v>
                </c:pt>
                <c:pt idx="815">
                  <c:v>589.5</c:v>
                </c:pt>
                <c:pt idx="816">
                  <c:v>590</c:v>
                </c:pt>
                <c:pt idx="817">
                  <c:v>590.5</c:v>
                </c:pt>
                <c:pt idx="818">
                  <c:v>591</c:v>
                </c:pt>
                <c:pt idx="819">
                  <c:v>591.5</c:v>
                </c:pt>
                <c:pt idx="820">
                  <c:v>592</c:v>
                </c:pt>
                <c:pt idx="821">
                  <c:v>592.5</c:v>
                </c:pt>
                <c:pt idx="822">
                  <c:v>593</c:v>
                </c:pt>
                <c:pt idx="823">
                  <c:v>593.5</c:v>
                </c:pt>
                <c:pt idx="824">
                  <c:v>594</c:v>
                </c:pt>
                <c:pt idx="825">
                  <c:v>594.5</c:v>
                </c:pt>
                <c:pt idx="826">
                  <c:v>595</c:v>
                </c:pt>
                <c:pt idx="827">
                  <c:v>595.5</c:v>
                </c:pt>
                <c:pt idx="828">
                  <c:v>596</c:v>
                </c:pt>
                <c:pt idx="829">
                  <c:v>596.5</c:v>
                </c:pt>
                <c:pt idx="830">
                  <c:v>597</c:v>
                </c:pt>
                <c:pt idx="831">
                  <c:v>597.5</c:v>
                </c:pt>
                <c:pt idx="832">
                  <c:v>598</c:v>
                </c:pt>
                <c:pt idx="833">
                  <c:v>598.5</c:v>
                </c:pt>
                <c:pt idx="834">
                  <c:v>599</c:v>
                </c:pt>
                <c:pt idx="835">
                  <c:v>599.5</c:v>
                </c:pt>
                <c:pt idx="836">
                  <c:v>600</c:v>
                </c:pt>
                <c:pt idx="837">
                  <c:v>600.5</c:v>
                </c:pt>
                <c:pt idx="838">
                  <c:v>601</c:v>
                </c:pt>
                <c:pt idx="839">
                  <c:v>601.5</c:v>
                </c:pt>
                <c:pt idx="840">
                  <c:v>602</c:v>
                </c:pt>
                <c:pt idx="841">
                  <c:v>602.5</c:v>
                </c:pt>
                <c:pt idx="842">
                  <c:v>603</c:v>
                </c:pt>
                <c:pt idx="843">
                  <c:v>603.5</c:v>
                </c:pt>
                <c:pt idx="844">
                  <c:v>604</c:v>
                </c:pt>
                <c:pt idx="845">
                  <c:v>604.5</c:v>
                </c:pt>
                <c:pt idx="846">
                  <c:v>605</c:v>
                </c:pt>
                <c:pt idx="847">
                  <c:v>605.5</c:v>
                </c:pt>
                <c:pt idx="848">
                  <c:v>606</c:v>
                </c:pt>
                <c:pt idx="849">
                  <c:v>606.5</c:v>
                </c:pt>
                <c:pt idx="850">
                  <c:v>607</c:v>
                </c:pt>
                <c:pt idx="851">
                  <c:v>607.5</c:v>
                </c:pt>
                <c:pt idx="852">
                  <c:v>608</c:v>
                </c:pt>
                <c:pt idx="853">
                  <c:v>608.5</c:v>
                </c:pt>
                <c:pt idx="854">
                  <c:v>609</c:v>
                </c:pt>
                <c:pt idx="855">
                  <c:v>609.5</c:v>
                </c:pt>
                <c:pt idx="856">
                  <c:v>610</c:v>
                </c:pt>
                <c:pt idx="857">
                  <c:v>610.5</c:v>
                </c:pt>
                <c:pt idx="858">
                  <c:v>611</c:v>
                </c:pt>
                <c:pt idx="859">
                  <c:v>611.5</c:v>
                </c:pt>
                <c:pt idx="860">
                  <c:v>612</c:v>
                </c:pt>
                <c:pt idx="861">
                  <c:v>612.5</c:v>
                </c:pt>
                <c:pt idx="862">
                  <c:v>613</c:v>
                </c:pt>
                <c:pt idx="863">
                  <c:v>613.5</c:v>
                </c:pt>
                <c:pt idx="864">
                  <c:v>614</c:v>
                </c:pt>
                <c:pt idx="865">
                  <c:v>614.5</c:v>
                </c:pt>
                <c:pt idx="866">
                  <c:v>615</c:v>
                </c:pt>
                <c:pt idx="867">
                  <c:v>615.5</c:v>
                </c:pt>
                <c:pt idx="868">
                  <c:v>616</c:v>
                </c:pt>
                <c:pt idx="869">
                  <c:v>616.5</c:v>
                </c:pt>
                <c:pt idx="870">
                  <c:v>617</c:v>
                </c:pt>
                <c:pt idx="871">
                  <c:v>617.5</c:v>
                </c:pt>
                <c:pt idx="872">
                  <c:v>618</c:v>
                </c:pt>
                <c:pt idx="873">
                  <c:v>618.5</c:v>
                </c:pt>
                <c:pt idx="874">
                  <c:v>619</c:v>
                </c:pt>
                <c:pt idx="875">
                  <c:v>619.5</c:v>
                </c:pt>
                <c:pt idx="876">
                  <c:v>620</c:v>
                </c:pt>
                <c:pt idx="877">
                  <c:v>620.5</c:v>
                </c:pt>
                <c:pt idx="878">
                  <c:v>621</c:v>
                </c:pt>
                <c:pt idx="879">
                  <c:v>621.5</c:v>
                </c:pt>
                <c:pt idx="880">
                  <c:v>622</c:v>
                </c:pt>
                <c:pt idx="881">
                  <c:v>622.5</c:v>
                </c:pt>
                <c:pt idx="882">
                  <c:v>623</c:v>
                </c:pt>
                <c:pt idx="883">
                  <c:v>623.5</c:v>
                </c:pt>
                <c:pt idx="884">
                  <c:v>624</c:v>
                </c:pt>
                <c:pt idx="885">
                  <c:v>624.5</c:v>
                </c:pt>
                <c:pt idx="886">
                  <c:v>625</c:v>
                </c:pt>
                <c:pt idx="887">
                  <c:v>625.5</c:v>
                </c:pt>
                <c:pt idx="888">
                  <c:v>626</c:v>
                </c:pt>
                <c:pt idx="889">
                  <c:v>626.5</c:v>
                </c:pt>
                <c:pt idx="890">
                  <c:v>627</c:v>
                </c:pt>
                <c:pt idx="891">
                  <c:v>627.5</c:v>
                </c:pt>
                <c:pt idx="892">
                  <c:v>628</c:v>
                </c:pt>
                <c:pt idx="893">
                  <c:v>628.5</c:v>
                </c:pt>
                <c:pt idx="894">
                  <c:v>629</c:v>
                </c:pt>
                <c:pt idx="895">
                  <c:v>629.5</c:v>
                </c:pt>
                <c:pt idx="896">
                  <c:v>630</c:v>
                </c:pt>
                <c:pt idx="897">
                  <c:v>630.5</c:v>
                </c:pt>
                <c:pt idx="898">
                  <c:v>631</c:v>
                </c:pt>
                <c:pt idx="899">
                  <c:v>631.5</c:v>
                </c:pt>
                <c:pt idx="900">
                  <c:v>632</c:v>
                </c:pt>
                <c:pt idx="901">
                  <c:v>632.5</c:v>
                </c:pt>
                <c:pt idx="902">
                  <c:v>633</c:v>
                </c:pt>
                <c:pt idx="903">
                  <c:v>633.5</c:v>
                </c:pt>
                <c:pt idx="904">
                  <c:v>634</c:v>
                </c:pt>
                <c:pt idx="905">
                  <c:v>634.5</c:v>
                </c:pt>
                <c:pt idx="906">
                  <c:v>635</c:v>
                </c:pt>
                <c:pt idx="907">
                  <c:v>635.5</c:v>
                </c:pt>
                <c:pt idx="908">
                  <c:v>636</c:v>
                </c:pt>
                <c:pt idx="909">
                  <c:v>636.5</c:v>
                </c:pt>
                <c:pt idx="910">
                  <c:v>637</c:v>
                </c:pt>
                <c:pt idx="911">
                  <c:v>637.5</c:v>
                </c:pt>
                <c:pt idx="912">
                  <c:v>638</c:v>
                </c:pt>
                <c:pt idx="913">
                  <c:v>638.5</c:v>
                </c:pt>
                <c:pt idx="914">
                  <c:v>639</c:v>
                </c:pt>
                <c:pt idx="915">
                  <c:v>639.5</c:v>
                </c:pt>
                <c:pt idx="916">
                  <c:v>640</c:v>
                </c:pt>
                <c:pt idx="917">
                  <c:v>640.5</c:v>
                </c:pt>
                <c:pt idx="918">
                  <c:v>641</c:v>
                </c:pt>
                <c:pt idx="919">
                  <c:v>641.5</c:v>
                </c:pt>
                <c:pt idx="920">
                  <c:v>642</c:v>
                </c:pt>
                <c:pt idx="921">
                  <c:v>642.5</c:v>
                </c:pt>
                <c:pt idx="922">
                  <c:v>643</c:v>
                </c:pt>
                <c:pt idx="923">
                  <c:v>643.5</c:v>
                </c:pt>
                <c:pt idx="924">
                  <c:v>644</c:v>
                </c:pt>
                <c:pt idx="925">
                  <c:v>644.5</c:v>
                </c:pt>
                <c:pt idx="926">
                  <c:v>645</c:v>
                </c:pt>
                <c:pt idx="927">
                  <c:v>645.5</c:v>
                </c:pt>
                <c:pt idx="928">
                  <c:v>646</c:v>
                </c:pt>
                <c:pt idx="929">
                  <c:v>646.5</c:v>
                </c:pt>
                <c:pt idx="930">
                  <c:v>647</c:v>
                </c:pt>
                <c:pt idx="931">
                  <c:v>647.5</c:v>
                </c:pt>
                <c:pt idx="932">
                  <c:v>648</c:v>
                </c:pt>
                <c:pt idx="933">
                  <c:v>648.5</c:v>
                </c:pt>
                <c:pt idx="934">
                  <c:v>649</c:v>
                </c:pt>
                <c:pt idx="935">
                  <c:v>649.5</c:v>
                </c:pt>
                <c:pt idx="936">
                  <c:v>650</c:v>
                </c:pt>
                <c:pt idx="937">
                  <c:v>650.5</c:v>
                </c:pt>
                <c:pt idx="938">
                  <c:v>651</c:v>
                </c:pt>
                <c:pt idx="939">
                  <c:v>651.5</c:v>
                </c:pt>
                <c:pt idx="940">
                  <c:v>652</c:v>
                </c:pt>
                <c:pt idx="941">
                  <c:v>652.5</c:v>
                </c:pt>
                <c:pt idx="942">
                  <c:v>653</c:v>
                </c:pt>
                <c:pt idx="943">
                  <c:v>653.5</c:v>
                </c:pt>
                <c:pt idx="944">
                  <c:v>654</c:v>
                </c:pt>
                <c:pt idx="945">
                  <c:v>654.5</c:v>
                </c:pt>
                <c:pt idx="946">
                  <c:v>655</c:v>
                </c:pt>
                <c:pt idx="947">
                  <c:v>655.5</c:v>
                </c:pt>
                <c:pt idx="948">
                  <c:v>656</c:v>
                </c:pt>
                <c:pt idx="949">
                  <c:v>656.5</c:v>
                </c:pt>
                <c:pt idx="950">
                  <c:v>657</c:v>
                </c:pt>
                <c:pt idx="951">
                  <c:v>657.5</c:v>
                </c:pt>
                <c:pt idx="952">
                  <c:v>658</c:v>
                </c:pt>
                <c:pt idx="953">
                  <c:v>658.5</c:v>
                </c:pt>
                <c:pt idx="954">
                  <c:v>659</c:v>
                </c:pt>
                <c:pt idx="955">
                  <c:v>659.5</c:v>
                </c:pt>
                <c:pt idx="956">
                  <c:v>660</c:v>
                </c:pt>
                <c:pt idx="957">
                  <c:v>660.5</c:v>
                </c:pt>
                <c:pt idx="958">
                  <c:v>661</c:v>
                </c:pt>
                <c:pt idx="959">
                  <c:v>661.5</c:v>
                </c:pt>
                <c:pt idx="960">
                  <c:v>662</c:v>
                </c:pt>
                <c:pt idx="961">
                  <c:v>662.5</c:v>
                </c:pt>
                <c:pt idx="962">
                  <c:v>663</c:v>
                </c:pt>
                <c:pt idx="963">
                  <c:v>663.5</c:v>
                </c:pt>
                <c:pt idx="964">
                  <c:v>664</c:v>
                </c:pt>
                <c:pt idx="965">
                  <c:v>664.5</c:v>
                </c:pt>
                <c:pt idx="966">
                  <c:v>665</c:v>
                </c:pt>
                <c:pt idx="967">
                  <c:v>665.5</c:v>
                </c:pt>
                <c:pt idx="968">
                  <c:v>666</c:v>
                </c:pt>
                <c:pt idx="969">
                  <c:v>666.5</c:v>
                </c:pt>
                <c:pt idx="970">
                  <c:v>667</c:v>
                </c:pt>
                <c:pt idx="971">
                  <c:v>667.5</c:v>
                </c:pt>
                <c:pt idx="972">
                  <c:v>668</c:v>
                </c:pt>
                <c:pt idx="973">
                  <c:v>668.5</c:v>
                </c:pt>
                <c:pt idx="974">
                  <c:v>669</c:v>
                </c:pt>
                <c:pt idx="975">
                  <c:v>669.5</c:v>
                </c:pt>
                <c:pt idx="976">
                  <c:v>670</c:v>
                </c:pt>
                <c:pt idx="977">
                  <c:v>670.5</c:v>
                </c:pt>
                <c:pt idx="978">
                  <c:v>671</c:v>
                </c:pt>
                <c:pt idx="979">
                  <c:v>671.5</c:v>
                </c:pt>
                <c:pt idx="980">
                  <c:v>672</c:v>
                </c:pt>
                <c:pt idx="981">
                  <c:v>672.5</c:v>
                </c:pt>
                <c:pt idx="982">
                  <c:v>673</c:v>
                </c:pt>
                <c:pt idx="983">
                  <c:v>673.5</c:v>
                </c:pt>
                <c:pt idx="984">
                  <c:v>674</c:v>
                </c:pt>
                <c:pt idx="985">
                  <c:v>674.5</c:v>
                </c:pt>
                <c:pt idx="986">
                  <c:v>675</c:v>
                </c:pt>
                <c:pt idx="987">
                  <c:v>675.5</c:v>
                </c:pt>
                <c:pt idx="988">
                  <c:v>676</c:v>
                </c:pt>
                <c:pt idx="989">
                  <c:v>676.5</c:v>
                </c:pt>
                <c:pt idx="990">
                  <c:v>677</c:v>
                </c:pt>
                <c:pt idx="991">
                  <c:v>677.5</c:v>
                </c:pt>
                <c:pt idx="992">
                  <c:v>678</c:v>
                </c:pt>
                <c:pt idx="993">
                  <c:v>678.5</c:v>
                </c:pt>
                <c:pt idx="994">
                  <c:v>679</c:v>
                </c:pt>
                <c:pt idx="995">
                  <c:v>679.5</c:v>
                </c:pt>
                <c:pt idx="996">
                  <c:v>680</c:v>
                </c:pt>
                <c:pt idx="997">
                  <c:v>680.5</c:v>
                </c:pt>
                <c:pt idx="998">
                  <c:v>681</c:v>
                </c:pt>
                <c:pt idx="999">
                  <c:v>681.5</c:v>
                </c:pt>
                <c:pt idx="1000">
                  <c:v>682</c:v>
                </c:pt>
                <c:pt idx="1001">
                  <c:v>682.5</c:v>
                </c:pt>
                <c:pt idx="1002">
                  <c:v>683</c:v>
                </c:pt>
                <c:pt idx="1003">
                  <c:v>683.5</c:v>
                </c:pt>
                <c:pt idx="1004">
                  <c:v>684</c:v>
                </c:pt>
                <c:pt idx="1005">
                  <c:v>684.5</c:v>
                </c:pt>
                <c:pt idx="1006">
                  <c:v>685</c:v>
                </c:pt>
                <c:pt idx="1007">
                  <c:v>685.5</c:v>
                </c:pt>
                <c:pt idx="1008">
                  <c:v>686</c:v>
                </c:pt>
                <c:pt idx="1009">
                  <c:v>686.5</c:v>
                </c:pt>
                <c:pt idx="1010">
                  <c:v>687</c:v>
                </c:pt>
                <c:pt idx="1011">
                  <c:v>687.5</c:v>
                </c:pt>
                <c:pt idx="1012">
                  <c:v>688</c:v>
                </c:pt>
                <c:pt idx="1013">
                  <c:v>688.5</c:v>
                </c:pt>
                <c:pt idx="1014">
                  <c:v>689</c:v>
                </c:pt>
                <c:pt idx="1015">
                  <c:v>689.5</c:v>
                </c:pt>
                <c:pt idx="1016">
                  <c:v>690</c:v>
                </c:pt>
                <c:pt idx="1017">
                  <c:v>690.5</c:v>
                </c:pt>
                <c:pt idx="1018">
                  <c:v>691</c:v>
                </c:pt>
                <c:pt idx="1019">
                  <c:v>691.5</c:v>
                </c:pt>
                <c:pt idx="1020">
                  <c:v>692</c:v>
                </c:pt>
                <c:pt idx="1021">
                  <c:v>692.5</c:v>
                </c:pt>
                <c:pt idx="1022">
                  <c:v>693</c:v>
                </c:pt>
                <c:pt idx="1023">
                  <c:v>693.5</c:v>
                </c:pt>
                <c:pt idx="1024">
                  <c:v>694</c:v>
                </c:pt>
                <c:pt idx="1025">
                  <c:v>694.5</c:v>
                </c:pt>
                <c:pt idx="1026">
                  <c:v>695</c:v>
                </c:pt>
                <c:pt idx="1027">
                  <c:v>695.5</c:v>
                </c:pt>
                <c:pt idx="1028">
                  <c:v>696</c:v>
                </c:pt>
                <c:pt idx="1029">
                  <c:v>696.5</c:v>
                </c:pt>
                <c:pt idx="1030">
                  <c:v>697</c:v>
                </c:pt>
                <c:pt idx="1031">
                  <c:v>697.5</c:v>
                </c:pt>
                <c:pt idx="1032">
                  <c:v>698</c:v>
                </c:pt>
                <c:pt idx="1033">
                  <c:v>698.5</c:v>
                </c:pt>
                <c:pt idx="1034">
                  <c:v>699</c:v>
                </c:pt>
                <c:pt idx="1035">
                  <c:v>699.5</c:v>
                </c:pt>
                <c:pt idx="1036">
                  <c:v>700</c:v>
                </c:pt>
                <c:pt idx="1037">
                  <c:v>700.5</c:v>
                </c:pt>
                <c:pt idx="1038">
                  <c:v>701</c:v>
                </c:pt>
                <c:pt idx="1039">
                  <c:v>701.5</c:v>
                </c:pt>
                <c:pt idx="1040">
                  <c:v>702</c:v>
                </c:pt>
                <c:pt idx="1041">
                  <c:v>702.5</c:v>
                </c:pt>
                <c:pt idx="1042">
                  <c:v>703</c:v>
                </c:pt>
                <c:pt idx="1043">
                  <c:v>703.5</c:v>
                </c:pt>
                <c:pt idx="1044">
                  <c:v>704</c:v>
                </c:pt>
                <c:pt idx="1045">
                  <c:v>704.5</c:v>
                </c:pt>
                <c:pt idx="1046">
                  <c:v>705</c:v>
                </c:pt>
                <c:pt idx="1047">
                  <c:v>705.5</c:v>
                </c:pt>
                <c:pt idx="1048">
                  <c:v>706</c:v>
                </c:pt>
                <c:pt idx="1049">
                  <c:v>706.5</c:v>
                </c:pt>
                <c:pt idx="1050">
                  <c:v>707</c:v>
                </c:pt>
                <c:pt idx="1051">
                  <c:v>707.5</c:v>
                </c:pt>
                <c:pt idx="1052">
                  <c:v>708</c:v>
                </c:pt>
                <c:pt idx="1053">
                  <c:v>708.5</c:v>
                </c:pt>
                <c:pt idx="1054">
                  <c:v>709</c:v>
                </c:pt>
                <c:pt idx="1055">
                  <c:v>709.5</c:v>
                </c:pt>
                <c:pt idx="1056">
                  <c:v>710</c:v>
                </c:pt>
                <c:pt idx="1057">
                  <c:v>710.5</c:v>
                </c:pt>
                <c:pt idx="1058">
                  <c:v>711</c:v>
                </c:pt>
                <c:pt idx="1059">
                  <c:v>711.5</c:v>
                </c:pt>
                <c:pt idx="1060">
                  <c:v>712</c:v>
                </c:pt>
                <c:pt idx="1061">
                  <c:v>712.5</c:v>
                </c:pt>
                <c:pt idx="1062">
                  <c:v>713</c:v>
                </c:pt>
                <c:pt idx="1063">
                  <c:v>713.5</c:v>
                </c:pt>
                <c:pt idx="1064">
                  <c:v>714</c:v>
                </c:pt>
                <c:pt idx="1065">
                  <c:v>714.5</c:v>
                </c:pt>
                <c:pt idx="1066">
                  <c:v>715</c:v>
                </c:pt>
                <c:pt idx="1067">
                  <c:v>715.5</c:v>
                </c:pt>
                <c:pt idx="1068">
                  <c:v>716</c:v>
                </c:pt>
                <c:pt idx="1069">
                  <c:v>716.5</c:v>
                </c:pt>
                <c:pt idx="1070">
                  <c:v>717</c:v>
                </c:pt>
                <c:pt idx="1071">
                  <c:v>717.5</c:v>
                </c:pt>
                <c:pt idx="1072">
                  <c:v>718</c:v>
                </c:pt>
                <c:pt idx="1073">
                  <c:v>718.5</c:v>
                </c:pt>
                <c:pt idx="1074">
                  <c:v>719</c:v>
                </c:pt>
                <c:pt idx="1075">
                  <c:v>719.5</c:v>
                </c:pt>
                <c:pt idx="1076">
                  <c:v>720</c:v>
                </c:pt>
                <c:pt idx="1077">
                  <c:v>720.5</c:v>
                </c:pt>
                <c:pt idx="1078">
                  <c:v>721</c:v>
                </c:pt>
                <c:pt idx="1079">
                  <c:v>721.5</c:v>
                </c:pt>
                <c:pt idx="1080">
                  <c:v>722</c:v>
                </c:pt>
                <c:pt idx="1081">
                  <c:v>722.5</c:v>
                </c:pt>
                <c:pt idx="1082">
                  <c:v>723</c:v>
                </c:pt>
                <c:pt idx="1083">
                  <c:v>723.5</c:v>
                </c:pt>
                <c:pt idx="1084">
                  <c:v>724</c:v>
                </c:pt>
                <c:pt idx="1085">
                  <c:v>724.5</c:v>
                </c:pt>
                <c:pt idx="1086">
                  <c:v>725</c:v>
                </c:pt>
                <c:pt idx="1087">
                  <c:v>725.5</c:v>
                </c:pt>
                <c:pt idx="1088">
                  <c:v>726</c:v>
                </c:pt>
                <c:pt idx="1089">
                  <c:v>726.5</c:v>
                </c:pt>
                <c:pt idx="1090">
                  <c:v>727</c:v>
                </c:pt>
                <c:pt idx="1091">
                  <c:v>727.5</c:v>
                </c:pt>
                <c:pt idx="1092">
                  <c:v>728</c:v>
                </c:pt>
                <c:pt idx="1093">
                  <c:v>728.5</c:v>
                </c:pt>
                <c:pt idx="1094">
                  <c:v>729</c:v>
                </c:pt>
                <c:pt idx="1095">
                  <c:v>729.5</c:v>
                </c:pt>
                <c:pt idx="1096">
                  <c:v>730</c:v>
                </c:pt>
                <c:pt idx="1097">
                  <c:v>730.5</c:v>
                </c:pt>
                <c:pt idx="1098">
                  <c:v>731</c:v>
                </c:pt>
                <c:pt idx="1099">
                  <c:v>731.5</c:v>
                </c:pt>
                <c:pt idx="1100">
                  <c:v>732</c:v>
                </c:pt>
                <c:pt idx="1101">
                  <c:v>732.5</c:v>
                </c:pt>
                <c:pt idx="1102">
                  <c:v>733</c:v>
                </c:pt>
                <c:pt idx="1103">
                  <c:v>733.5</c:v>
                </c:pt>
                <c:pt idx="1104">
                  <c:v>734</c:v>
                </c:pt>
                <c:pt idx="1105">
                  <c:v>734.5</c:v>
                </c:pt>
                <c:pt idx="1106">
                  <c:v>735</c:v>
                </c:pt>
                <c:pt idx="1107">
                  <c:v>735.5</c:v>
                </c:pt>
                <c:pt idx="1108">
                  <c:v>736</c:v>
                </c:pt>
                <c:pt idx="1109">
                  <c:v>736.5</c:v>
                </c:pt>
                <c:pt idx="1110">
                  <c:v>737</c:v>
                </c:pt>
                <c:pt idx="1111">
                  <c:v>737.5</c:v>
                </c:pt>
                <c:pt idx="1112">
                  <c:v>738</c:v>
                </c:pt>
                <c:pt idx="1113">
                  <c:v>738.5</c:v>
                </c:pt>
                <c:pt idx="1114">
                  <c:v>739</c:v>
                </c:pt>
                <c:pt idx="1115">
                  <c:v>739.5</c:v>
                </c:pt>
                <c:pt idx="1116">
                  <c:v>740</c:v>
                </c:pt>
                <c:pt idx="1117">
                  <c:v>740.5</c:v>
                </c:pt>
                <c:pt idx="1118">
                  <c:v>741</c:v>
                </c:pt>
                <c:pt idx="1119">
                  <c:v>741.5</c:v>
                </c:pt>
                <c:pt idx="1120">
                  <c:v>742</c:v>
                </c:pt>
                <c:pt idx="1121">
                  <c:v>742.5</c:v>
                </c:pt>
                <c:pt idx="1122">
                  <c:v>743</c:v>
                </c:pt>
                <c:pt idx="1123">
                  <c:v>743.5</c:v>
                </c:pt>
                <c:pt idx="1124">
                  <c:v>744</c:v>
                </c:pt>
                <c:pt idx="1125">
                  <c:v>744.5</c:v>
                </c:pt>
                <c:pt idx="1126">
                  <c:v>745</c:v>
                </c:pt>
                <c:pt idx="1127">
                  <c:v>745.5</c:v>
                </c:pt>
                <c:pt idx="1128">
                  <c:v>746</c:v>
                </c:pt>
                <c:pt idx="1129">
                  <c:v>746.5</c:v>
                </c:pt>
                <c:pt idx="1130">
                  <c:v>747</c:v>
                </c:pt>
                <c:pt idx="1131">
                  <c:v>747.5</c:v>
                </c:pt>
                <c:pt idx="1132">
                  <c:v>748</c:v>
                </c:pt>
                <c:pt idx="1133">
                  <c:v>748.5</c:v>
                </c:pt>
                <c:pt idx="1134">
                  <c:v>749</c:v>
                </c:pt>
                <c:pt idx="1135">
                  <c:v>749.5</c:v>
                </c:pt>
                <c:pt idx="1136">
                  <c:v>750</c:v>
                </c:pt>
                <c:pt idx="1137">
                  <c:v>750.5</c:v>
                </c:pt>
                <c:pt idx="1138">
                  <c:v>751</c:v>
                </c:pt>
                <c:pt idx="1139">
                  <c:v>751.5</c:v>
                </c:pt>
                <c:pt idx="1140">
                  <c:v>752</c:v>
                </c:pt>
                <c:pt idx="1141">
                  <c:v>752.5</c:v>
                </c:pt>
                <c:pt idx="1142">
                  <c:v>753</c:v>
                </c:pt>
                <c:pt idx="1143">
                  <c:v>753.5</c:v>
                </c:pt>
                <c:pt idx="1144">
                  <c:v>754</c:v>
                </c:pt>
                <c:pt idx="1145">
                  <c:v>754.5</c:v>
                </c:pt>
                <c:pt idx="1146">
                  <c:v>755</c:v>
                </c:pt>
                <c:pt idx="1147">
                  <c:v>755.5</c:v>
                </c:pt>
                <c:pt idx="1148">
                  <c:v>756</c:v>
                </c:pt>
                <c:pt idx="1149">
                  <c:v>756.5</c:v>
                </c:pt>
                <c:pt idx="1150">
                  <c:v>757</c:v>
                </c:pt>
                <c:pt idx="1151">
                  <c:v>757.5</c:v>
                </c:pt>
                <c:pt idx="1152">
                  <c:v>758</c:v>
                </c:pt>
                <c:pt idx="1153">
                  <c:v>758.5</c:v>
                </c:pt>
                <c:pt idx="1154">
                  <c:v>759</c:v>
                </c:pt>
                <c:pt idx="1155">
                  <c:v>759.5</c:v>
                </c:pt>
                <c:pt idx="1156">
                  <c:v>760</c:v>
                </c:pt>
                <c:pt idx="1157">
                  <c:v>760.5</c:v>
                </c:pt>
                <c:pt idx="1158">
                  <c:v>761</c:v>
                </c:pt>
                <c:pt idx="1159">
                  <c:v>761.5</c:v>
                </c:pt>
                <c:pt idx="1160">
                  <c:v>762</c:v>
                </c:pt>
                <c:pt idx="1161">
                  <c:v>762.5</c:v>
                </c:pt>
                <c:pt idx="1162">
                  <c:v>763</c:v>
                </c:pt>
                <c:pt idx="1163">
                  <c:v>763.5</c:v>
                </c:pt>
                <c:pt idx="1164">
                  <c:v>764</c:v>
                </c:pt>
                <c:pt idx="1165">
                  <c:v>764.5</c:v>
                </c:pt>
                <c:pt idx="1166">
                  <c:v>765</c:v>
                </c:pt>
                <c:pt idx="1167">
                  <c:v>765.5</c:v>
                </c:pt>
                <c:pt idx="1168">
                  <c:v>766</c:v>
                </c:pt>
                <c:pt idx="1169">
                  <c:v>766.5</c:v>
                </c:pt>
                <c:pt idx="1170">
                  <c:v>767</c:v>
                </c:pt>
                <c:pt idx="1171">
                  <c:v>767.5</c:v>
                </c:pt>
                <c:pt idx="1172">
                  <c:v>768</c:v>
                </c:pt>
                <c:pt idx="1173">
                  <c:v>768.5</c:v>
                </c:pt>
                <c:pt idx="1174">
                  <c:v>769</c:v>
                </c:pt>
                <c:pt idx="1175">
                  <c:v>769.5</c:v>
                </c:pt>
                <c:pt idx="1176">
                  <c:v>770</c:v>
                </c:pt>
                <c:pt idx="1177">
                  <c:v>770.5</c:v>
                </c:pt>
                <c:pt idx="1178">
                  <c:v>771</c:v>
                </c:pt>
                <c:pt idx="1179">
                  <c:v>771.5</c:v>
                </c:pt>
                <c:pt idx="1180">
                  <c:v>772</c:v>
                </c:pt>
                <c:pt idx="1181">
                  <c:v>772.5</c:v>
                </c:pt>
                <c:pt idx="1182">
                  <c:v>773</c:v>
                </c:pt>
                <c:pt idx="1183">
                  <c:v>773.5</c:v>
                </c:pt>
                <c:pt idx="1184">
                  <c:v>774</c:v>
                </c:pt>
                <c:pt idx="1185">
                  <c:v>774.5</c:v>
                </c:pt>
                <c:pt idx="1186">
                  <c:v>775</c:v>
                </c:pt>
                <c:pt idx="1187">
                  <c:v>775.5</c:v>
                </c:pt>
                <c:pt idx="1188">
                  <c:v>776</c:v>
                </c:pt>
                <c:pt idx="1189">
                  <c:v>776.5</c:v>
                </c:pt>
                <c:pt idx="1190">
                  <c:v>777</c:v>
                </c:pt>
                <c:pt idx="1191">
                  <c:v>777.5</c:v>
                </c:pt>
                <c:pt idx="1192">
                  <c:v>778</c:v>
                </c:pt>
                <c:pt idx="1193">
                  <c:v>778.5</c:v>
                </c:pt>
                <c:pt idx="1194">
                  <c:v>779</c:v>
                </c:pt>
                <c:pt idx="1195">
                  <c:v>779.5</c:v>
                </c:pt>
                <c:pt idx="1196">
                  <c:v>780</c:v>
                </c:pt>
                <c:pt idx="1197">
                  <c:v>780.5</c:v>
                </c:pt>
                <c:pt idx="1198">
                  <c:v>781</c:v>
                </c:pt>
                <c:pt idx="1199">
                  <c:v>781.5</c:v>
                </c:pt>
                <c:pt idx="1200">
                  <c:v>782</c:v>
                </c:pt>
                <c:pt idx="1201">
                  <c:v>782.5</c:v>
                </c:pt>
                <c:pt idx="1202">
                  <c:v>783</c:v>
                </c:pt>
                <c:pt idx="1203">
                  <c:v>783.5</c:v>
                </c:pt>
                <c:pt idx="1204">
                  <c:v>784</c:v>
                </c:pt>
                <c:pt idx="1205">
                  <c:v>784.5</c:v>
                </c:pt>
                <c:pt idx="1206">
                  <c:v>785</c:v>
                </c:pt>
                <c:pt idx="1207">
                  <c:v>785.5</c:v>
                </c:pt>
                <c:pt idx="1208">
                  <c:v>786</c:v>
                </c:pt>
                <c:pt idx="1209">
                  <c:v>786.5</c:v>
                </c:pt>
                <c:pt idx="1210">
                  <c:v>787</c:v>
                </c:pt>
                <c:pt idx="1211">
                  <c:v>787.5</c:v>
                </c:pt>
                <c:pt idx="1212">
                  <c:v>788</c:v>
                </c:pt>
                <c:pt idx="1213">
                  <c:v>788.5</c:v>
                </c:pt>
                <c:pt idx="1214">
                  <c:v>789</c:v>
                </c:pt>
                <c:pt idx="1215">
                  <c:v>789.5</c:v>
                </c:pt>
                <c:pt idx="1216">
                  <c:v>790</c:v>
                </c:pt>
                <c:pt idx="1217">
                  <c:v>790.5</c:v>
                </c:pt>
                <c:pt idx="1218">
                  <c:v>791</c:v>
                </c:pt>
                <c:pt idx="1219">
                  <c:v>791.5</c:v>
                </c:pt>
                <c:pt idx="1220">
                  <c:v>792</c:v>
                </c:pt>
                <c:pt idx="1221">
                  <c:v>792.5</c:v>
                </c:pt>
                <c:pt idx="1222">
                  <c:v>793</c:v>
                </c:pt>
                <c:pt idx="1223">
                  <c:v>793.5</c:v>
                </c:pt>
                <c:pt idx="1224">
                  <c:v>794</c:v>
                </c:pt>
                <c:pt idx="1225">
                  <c:v>794.5</c:v>
                </c:pt>
                <c:pt idx="1226">
                  <c:v>795</c:v>
                </c:pt>
                <c:pt idx="1227">
                  <c:v>795.5</c:v>
                </c:pt>
                <c:pt idx="1228">
                  <c:v>796</c:v>
                </c:pt>
                <c:pt idx="1229">
                  <c:v>796.5</c:v>
                </c:pt>
                <c:pt idx="1230">
                  <c:v>797</c:v>
                </c:pt>
                <c:pt idx="1231">
                  <c:v>797.5</c:v>
                </c:pt>
                <c:pt idx="1232">
                  <c:v>798</c:v>
                </c:pt>
                <c:pt idx="1233">
                  <c:v>798.5</c:v>
                </c:pt>
                <c:pt idx="1234">
                  <c:v>799</c:v>
                </c:pt>
                <c:pt idx="1235">
                  <c:v>799.5</c:v>
                </c:pt>
                <c:pt idx="1236">
                  <c:v>800</c:v>
                </c:pt>
                <c:pt idx="1237">
                  <c:v>800.5</c:v>
                </c:pt>
                <c:pt idx="1238">
                  <c:v>801</c:v>
                </c:pt>
                <c:pt idx="1239">
                  <c:v>801.5</c:v>
                </c:pt>
                <c:pt idx="1240">
                  <c:v>802</c:v>
                </c:pt>
                <c:pt idx="1241">
                  <c:v>802.5</c:v>
                </c:pt>
                <c:pt idx="1242">
                  <c:v>803</c:v>
                </c:pt>
                <c:pt idx="1243">
                  <c:v>803.5</c:v>
                </c:pt>
                <c:pt idx="1244">
                  <c:v>804</c:v>
                </c:pt>
                <c:pt idx="1245">
                  <c:v>804.5</c:v>
                </c:pt>
                <c:pt idx="1246">
                  <c:v>805</c:v>
                </c:pt>
                <c:pt idx="1247">
                  <c:v>805.5</c:v>
                </c:pt>
                <c:pt idx="1248">
                  <c:v>806</c:v>
                </c:pt>
                <c:pt idx="1249">
                  <c:v>806.5</c:v>
                </c:pt>
                <c:pt idx="1250">
                  <c:v>807</c:v>
                </c:pt>
                <c:pt idx="1251">
                  <c:v>807.5</c:v>
                </c:pt>
                <c:pt idx="1252">
                  <c:v>808</c:v>
                </c:pt>
                <c:pt idx="1253">
                  <c:v>808.5</c:v>
                </c:pt>
                <c:pt idx="1254">
                  <c:v>809</c:v>
                </c:pt>
                <c:pt idx="1255">
                  <c:v>809.5</c:v>
                </c:pt>
                <c:pt idx="1256">
                  <c:v>810</c:v>
                </c:pt>
                <c:pt idx="1257">
                  <c:v>810.5</c:v>
                </c:pt>
                <c:pt idx="1258">
                  <c:v>811</c:v>
                </c:pt>
                <c:pt idx="1259">
                  <c:v>811.5</c:v>
                </c:pt>
                <c:pt idx="1260">
                  <c:v>812</c:v>
                </c:pt>
                <c:pt idx="1261">
                  <c:v>812.5</c:v>
                </c:pt>
                <c:pt idx="1262">
                  <c:v>813</c:v>
                </c:pt>
                <c:pt idx="1263">
                  <c:v>813.5</c:v>
                </c:pt>
                <c:pt idx="1264">
                  <c:v>814</c:v>
                </c:pt>
                <c:pt idx="1265">
                  <c:v>814.5</c:v>
                </c:pt>
                <c:pt idx="1266">
                  <c:v>815</c:v>
                </c:pt>
                <c:pt idx="1267">
                  <c:v>815.5</c:v>
                </c:pt>
                <c:pt idx="1268">
                  <c:v>816</c:v>
                </c:pt>
                <c:pt idx="1269">
                  <c:v>816.5</c:v>
                </c:pt>
                <c:pt idx="1270">
                  <c:v>817</c:v>
                </c:pt>
                <c:pt idx="1271">
                  <c:v>817.5</c:v>
                </c:pt>
                <c:pt idx="1272">
                  <c:v>818</c:v>
                </c:pt>
                <c:pt idx="1273">
                  <c:v>818.5</c:v>
                </c:pt>
                <c:pt idx="1274">
                  <c:v>819</c:v>
                </c:pt>
                <c:pt idx="1275">
                  <c:v>819.5</c:v>
                </c:pt>
                <c:pt idx="1276">
                  <c:v>820</c:v>
                </c:pt>
                <c:pt idx="1277">
                  <c:v>820.5</c:v>
                </c:pt>
                <c:pt idx="1278">
                  <c:v>821</c:v>
                </c:pt>
                <c:pt idx="1279">
                  <c:v>821.5</c:v>
                </c:pt>
                <c:pt idx="1280">
                  <c:v>822</c:v>
                </c:pt>
                <c:pt idx="1281">
                  <c:v>822.5</c:v>
                </c:pt>
                <c:pt idx="1282">
                  <c:v>823</c:v>
                </c:pt>
                <c:pt idx="1283">
                  <c:v>823.5</c:v>
                </c:pt>
                <c:pt idx="1284">
                  <c:v>824</c:v>
                </c:pt>
                <c:pt idx="1285">
                  <c:v>824.5</c:v>
                </c:pt>
                <c:pt idx="1286">
                  <c:v>825</c:v>
                </c:pt>
                <c:pt idx="1287">
                  <c:v>825.5</c:v>
                </c:pt>
                <c:pt idx="1288">
                  <c:v>826</c:v>
                </c:pt>
                <c:pt idx="1289">
                  <c:v>826.5</c:v>
                </c:pt>
                <c:pt idx="1290">
                  <c:v>827</c:v>
                </c:pt>
                <c:pt idx="1291">
                  <c:v>827.5</c:v>
                </c:pt>
                <c:pt idx="1292">
                  <c:v>828</c:v>
                </c:pt>
                <c:pt idx="1293">
                  <c:v>828.5</c:v>
                </c:pt>
                <c:pt idx="1294">
                  <c:v>829</c:v>
                </c:pt>
                <c:pt idx="1295">
                  <c:v>829.5</c:v>
                </c:pt>
                <c:pt idx="1296">
                  <c:v>830</c:v>
                </c:pt>
                <c:pt idx="1297">
                  <c:v>830.5</c:v>
                </c:pt>
                <c:pt idx="1298">
                  <c:v>831</c:v>
                </c:pt>
                <c:pt idx="1299">
                  <c:v>831.5</c:v>
                </c:pt>
                <c:pt idx="1300">
                  <c:v>832</c:v>
                </c:pt>
                <c:pt idx="1301">
                  <c:v>832.5</c:v>
                </c:pt>
                <c:pt idx="1302">
                  <c:v>833</c:v>
                </c:pt>
                <c:pt idx="1303">
                  <c:v>833.5</c:v>
                </c:pt>
                <c:pt idx="1304">
                  <c:v>834</c:v>
                </c:pt>
                <c:pt idx="1305">
                  <c:v>834.5</c:v>
                </c:pt>
                <c:pt idx="1306">
                  <c:v>835</c:v>
                </c:pt>
                <c:pt idx="1307">
                  <c:v>835.5</c:v>
                </c:pt>
                <c:pt idx="1308">
                  <c:v>836</c:v>
                </c:pt>
                <c:pt idx="1309">
                  <c:v>836.5</c:v>
                </c:pt>
                <c:pt idx="1310">
                  <c:v>837</c:v>
                </c:pt>
                <c:pt idx="1311">
                  <c:v>837.5</c:v>
                </c:pt>
                <c:pt idx="1312">
                  <c:v>838</c:v>
                </c:pt>
                <c:pt idx="1313">
                  <c:v>838.5</c:v>
                </c:pt>
                <c:pt idx="1314">
                  <c:v>839</c:v>
                </c:pt>
                <c:pt idx="1315">
                  <c:v>839.5</c:v>
                </c:pt>
                <c:pt idx="1316">
                  <c:v>840</c:v>
                </c:pt>
                <c:pt idx="1317">
                  <c:v>840.5</c:v>
                </c:pt>
                <c:pt idx="1318">
                  <c:v>841</c:v>
                </c:pt>
                <c:pt idx="1319">
                  <c:v>841.5</c:v>
                </c:pt>
                <c:pt idx="1320">
                  <c:v>842</c:v>
                </c:pt>
                <c:pt idx="1321">
                  <c:v>842.5</c:v>
                </c:pt>
                <c:pt idx="1322">
                  <c:v>843</c:v>
                </c:pt>
                <c:pt idx="1323">
                  <c:v>843.5</c:v>
                </c:pt>
                <c:pt idx="1324">
                  <c:v>844</c:v>
                </c:pt>
                <c:pt idx="1325">
                  <c:v>844.5</c:v>
                </c:pt>
                <c:pt idx="1326">
                  <c:v>845</c:v>
                </c:pt>
                <c:pt idx="1327">
                  <c:v>845.5</c:v>
                </c:pt>
                <c:pt idx="1328">
                  <c:v>846</c:v>
                </c:pt>
                <c:pt idx="1329">
                  <c:v>846.5</c:v>
                </c:pt>
                <c:pt idx="1330">
                  <c:v>847</c:v>
                </c:pt>
                <c:pt idx="1331">
                  <c:v>847.5</c:v>
                </c:pt>
                <c:pt idx="1332">
                  <c:v>848</c:v>
                </c:pt>
                <c:pt idx="1333">
                  <c:v>848.5</c:v>
                </c:pt>
                <c:pt idx="1334">
                  <c:v>849</c:v>
                </c:pt>
                <c:pt idx="1335">
                  <c:v>849.5</c:v>
                </c:pt>
                <c:pt idx="1336">
                  <c:v>850</c:v>
                </c:pt>
                <c:pt idx="1337">
                  <c:v>850.5</c:v>
                </c:pt>
                <c:pt idx="1338">
                  <c:v>851</c:v>
                </c:pt>
                <c:pt idx="1339">
                  <c:v>851.5</c:v>
                </c:pt>
                <c:pt idx="1340">
                  <c:v>852</c:v>
                </c:pt>
                <c:pt idx="1341">
                  <c:v>852.5</c:v>
                </c:pt>
                <c:pt idx="1342">
                  <c:v>853</c:v>
                </c:pt>
                <c:pt idx="1343">
                  <c:v>853.5</c:v>
                </c:pt>
                <c:pt idx="1344">
                  <c:v>854</c:v>
                </c:pt>
                <c:pt idx="1345">
                  <c:v>854.5</c:v>
                </c:pt>
                <c:pt idx="1346">
                  <c:v>855</c:v>
                </c:pt>
                <c:pt idx="1347">
                  <c:v>855.5</c:v>
                </c:pt>
                <c:pt idx="1348">
                  <c:v>856</c:v>
                </c:pt>
                <c:pt idx="1349">
                  <c:v>856.5</c:v>
                </c:pt>
                <c:pt idx="1350">
                  <c:v>857</c:v>
                </c:pt>
                <c:pt idx="1351">
                  <c:v>857.5</c:v>
                </c:pt>
                <c:pt idx="1352">
                  <c:v>858</c:v>
                </c:pt>
                <c:pt idx="1353">
                  <c:v>858.5</c:v>
                </c:pt>
                <c:pt idx="1354">
                  <c:v>859</c:v>
                </c:pt>
                <c:pt idx="1355">
                  <c:v>859.5</c:v>
                </c:pt>
                <c:pt idx="1356">
                  <c:v>860</c:v>
                </c:pt>
                <c:pt idx="1357">
                  <c:v>860.5</c:v>
                </c:pt>
                <c:pt idx="1358">
                  <c:v>861</c:v>
                </c:pt>
                <c:pt idx="1359">
                  <c:v>861.5</c:v>
                </c:pt>
                <c:pt idx="1360">
                  <c:v>862</c:v>
                </c:pt>
                <c:pt idx="1361">
                  <c:v>862.5</c:v>
                </c:pt>
                <c:pt idx="1362">
                  <c:v>863</c:v>
                </c:pt>
                <c:pt idx="1363">
                  <c:v>863.5</c:v>
                </c:pt>
                <c:pt idx="1364">
                  <c:v>864</c:v>
                </c:pt>
                <c:pt idx="1365">
                  <c:v>864.5</c:v>
                </c:pt>
                <c:pt idx="1366">
                  <c:v>865</c:v>
                </c:pt>
                <c:pt idx="1367">
                  <c:v>865.5</c:v>
                </c:pt>
                <c:pt idx="1368">
                  <c:v>866</c:v>
                </c:pt>
                <c:pt idx="1369">
                  <c:v>866.5</c:v>
                </c:pt>
                <c:pt idx="1370">
                  <c:v>867</c:v>
                </c:pt>
                <c:pt idx="1371">
                  <c:v>867.5</c:v>
                </c:pt>
                <c:pt idx="1372">
                  <c:v>868</c:v>
                </c:pt>
                <c:pt idx="1373">
                  <c:v>868.5</c:v>
                </c:pt>
                <c:pt idx="1374">
                  <c:v>869</c:v>
                </c:pt>
                <c:pt idx="1375">
                  <c:v>869.5</c:v>
                </c:pt>
                <c:pt idx="1376">
                  <c:v>870</c:v>
                </c:pt>
                <c:pt idx="1377">
                  <c:v>870.5</c:v>
                </c:pt>
                <c:pt idx="1378">
                  <c:v>871</c:v>
                </c:pt>
                <c:pt idx="1379">
                  <c:v>871.5</c:v>
                </c:pt>
                <c:pt idx="1380">
                  <c:v>872</c:v>
                </c:pt>
                <c:pt idx="1381">
                  <c:v>872.5</c:v>
                </c:pt>
                <c:pt idx="1382">
                  <c:v>873</c:v>
                </c:pt>
                <c:pt idx="1383">
                  <c:v>873.5</c:v>
                </c:pt>
                <c:pt idx="1384">
                  <c:v>874</c:v>
                </c:pt>
                <c:pt idx="1385">
                  <c:v>874.5</c:v>
                </c:pt>
                <c:pt idx="1386">
                  <c:v>875</c:v>
                </c:pt>
                <c:pt idx="1387">
                  <c:v>875.5</c:v>
                </c:pt>
                <c:pt idx="1388">
                  <c:v>876</c:v>
                </c:pt>
                <c:pt idx="1389">
                  <c:v>876.5</c:v>
                </c:pt>
                <c:pt idx="1390">
                  <c:v>877</c:v>
                </c:pt>
                <c:pt idx="1391">
                  <c:v>877.5</c:v>
                </c:pt>
                <c:pt idx="1392">
                  <c:v>878</c:v>
                </c:pt>
                <c:pt idx="1393">
                  <c:v>878.5</c:v>
                </c:pt>
                <c:pt idx="1394">
                  <c:v>879</c:v>
                </c:pt>
                <c:pt idx="1395">
                  <c:v>879.5</c:v>
                </c:pt>
                <c:pt idx="1396">
                  <c:v>880</c:v>
                </c:pt>
                <c:pt idx="1397">
                  <c:v>880.5</c:v>
                </c:pt>
                <c:pt idx="1398">
                  <c:v>881</c:v>
                </c:pt>
                <c:pt idx="1399">
                  <c:v>881.5</c:v>
                </c:pt>
                <c:pt idx="1400">
                  <c:v>882</c:v>
                </c:pt>
                <c:pt idx="1401">
                  <c:v>882.5</c:v>
                </c:pt>
                <c:pt idx="1402">
                  <c:v>883</c:v>
                </c:pt>
                <c:pt idx="1403">
                  <c:v>883.5</c:v>
                </c:pt>
                <c:pt idx="1404">
                  <c:v>884</c:v>
                </c:pt>
                <c:pt idx="1405">
                  <c:v>884.5</c:v>
                </c:pt>
                <c:pt idx="1406">
                  <c:v>885</c:v>
                </c:pt>
                <c:pt idx="1407">
                  <c:v>885.5</c:v>
                </c:pt>
                <c:pt idx="1408">
                  <c:v>886</c:v>
                </c:pt>
                <c:pt idx="1409">
                  <c:v>886.5</c:v>
                </c:pt>
                <c:pt idx="1410">
                  <c:v>887</c:v>
                </c:pt>
                <c:pt idx="1411">
                  <c:v>887.5</c:v>
                </c:pt>
                <c:pt idx="1412">
                  <c:v>888</c:v>
                </c:pt>
                <c:pt idx="1413">
                  <c:v>888.5</c:v>
                </c:pt>
                <c:pt idx="1414">
                  <c:v>889</c:v>
                </c:pt>
                <c:pt idx="1415">
                  <c:v>889.5</c:v>
                </c:pt>
                <c:pt idx="1416">
                  <c:v>890</c:v>
                </c:pt>
                <c:pt idx="1417">
                  <c:v>890.5</c:v>
                </c:pt>
                <c:pt idx="1418">
                  <c:v>891</c:v>
                </c:pt>
                <c:pt idx="1419">
                  <c:v>891.5</c:v>
                </c:pt>
                <c:pt idx="1420">
                  <c:v>892</c:v>
                </c:pt>
                <c:pt idx="1421">
                  <c:v>892.5</c:v>
                </c:pt>
                <c:pt idx="1422">
                  <c:v>893</c:v>
                </c:pt>
                <c:pt idx="1423">
                  <c:v>893.5</c:v>
                </c:pt>
                <c:pt idx="1424">
                  <c:v>894</c:v>
                </c:pt>
                <c:pt idx="1425">
                  <c:v>894.5</c:v>
                </c:pt>
                <c:pt idx="1426">
                  <c:v>895</c:v>
                </c:pt>
                <c:pt idx="1427">
                  <c:v>895.5</c:v>
                </c:pt>
                <c:pt idx="1428">
                  <c:v>896</c:v>
                </c:pt>
                <c:pt idx="1429">
                  <c:v>896.5</c:v>
                </c:pt>
                <c:pt idx="1430">
                  <c:v>897</c:v>
                </c:pt>
                <c:pt idx="1431">
                  <c:v>897.5</c:v>
                </c:pt>
                <c:pt idx="1432">
                  <c:v>898</c:v>
                </c:pt>
                <c:pt idx="1433">
                  <c:v>898.5</c:v>
                </c:pt>
                <c:pt idx="1434">
                  <c:v>899</c:v>
                </c:pt>
                <c:pt idx="1435">
                  <c:v>899.5</c:v>
                </c:pt>
                <c:pt idx="1436">
                  <c:v>900</c:v>
                </c:pt>
                <c:pt idx="1437">
                  <c:v>900.5</c:v>
                </c:pt>
                <c:pt idx="1438">
                  <c:v>901</c:v>
                </c:pt>
                <c:pt idx="1439">
                  <c:v>901.5</c:v>
                </c:pt>
                <c:pt idx="1440">
                  <c:v>902</c:v>
                </c:pt>
                <c:pt idx="1441">
                  <c:v>902.5</c:v>
                </c:pt>
                <c:pt idx="1442">
                  <c:v>903</c:v>
                </c:pt>
                <c:pt idx="1443">
                  <c:v>903.5</c:v>
                </c:pt>
                <c:pt idx="1444">
                  <c:v>904</c:v>
                </c:pt>
                <c:pt idx="1445">
                  <c:v>904.5</c:v>
                </c:pt>
                <c:pt idx="1446">
                  <c:v>905</c:v>
                </c:pt>
                <c:pt idx="1447">
                  <c:v>905.5</c:v>
                </c:pt>
                <c:pt idx="1448">
                  <c:v>906</c:v>
                </c:pt>
                <c:pt idx="1449">
                  <c:v>906.5</c:v>
                </c:pt>
                <c:pt idx="1450">
                  <c:v>907</c:v>
                </c:pt>
                <c:pt idx="1451">
                  <c:v>907.5</c:v>
                </c:pt>
                <c:pt idx="1452">
                  <c:v>908</c:v>
                </c:pt>
                <c:pt idx="1453">
                  <c:v>908.5</c:v>
                </c:pt>
                <c:pt idx="1454">
                  <c:v>909</c:v>
                </c:pt>
                <c:pt idx="1455">
                  <c:v>909.5</c:v>
                </c:pt>
                <c:pt idx="1456">
                  <c:v>910</c:v>
                </c:pt>
                <c:pt idx="1457">
                  <c:v>910.5</c:v>
                </c:pt>
                <c:pt idx="1458">
                  <c:v>911</c:v>
                </c:pt>
                <c:pt idx="1459">
                  <c:v>911.5</c:v>
                </c:pt>
                <c:pt idx="1460">
                  <c:v>912</c:v>
                </c:pt>
                <c:pt idx="1461">
                  <c:v>912.5</c:v>
                </c:pt>
                <c:pt idx="1462">
                  <c:v>913</c:v>
                </c:pt>
                <c:pt idx="1463">
                  <c:v>913.5</c:v>
                </c:pt>
                <c:pt idx="1464">
                  <c:v>914</c:v>
                </c:pt>
                <c:pt idx="1465">
                  <c:v>914.5</c:v>
                </c:pt>
                <c:pt idx="1466">
                  <c:v>915</c:v>
                </c:pt>
                <c:pt idx="1467">
                  <c:v>915.5</c:v>
                </c:pt>
                <c:pt idx="1468">
                  <c:v>916</c:v>
                </c:pt>
                <c:pt idx="1469">
                  <c:v>916.5</c:v>
                </c:pt>
                <c:pt idx="1470">
                  <c:v>917</c:v>
                </c:pt>
                <c:pt idx="1471">
                  <c:v>917.5</c:v>
                </c:pt>
                <c:pt idx="1472">
                  <c:v>918</c:v>
                </c:pt>
                <c:pt idx="1473">
                  <c:v>918.5</c:v>
                </c:pt>
                <c:pt idx="1474">
                  <c:v>919</c:v>
                </c:pt>
                <c:pt idx="1475">
                  <c:v>919.5</c:v>
                </c:pt>
                <c:pt idx="1476">
                  <c:v>920</c:v>
                </c:pt>
                <c:pt idx="1477">
                  <c:v>920.5</c:v>
                </c:pt>
                <c:pt idx="1478">
                  <c:v>921</c:v>
                </c:pt>
                <c:pt idx="1479">
                  <c:v>921.5</c:v>
                </c:pt>
                <c:pt idx="1480">
                  <c:v>922</c:v>
                </c:pt>
                <c:pt idx="1481">
                  <c:v>922.5</c:v>
                </c:pt>
                <c:pt idx="1482">
                  <c:v>923</c:v>
                </c:pt>
                <c:pt idx="1483">
                  <c:v>923.5</c:v>
                </c:pt>
                <c:pt idx="1484">
                  <c:v>924</c:v>
                </c:pt>
                <c:pt idx="1485">
                  <c:v>924.5</c:v>
                </c:pt>
                <c:pt idx="1486">
                  <c:v>925</c:v>
                </c:pt>
                <c:pt idx="1487">
                  <c:v>925.5</c:v>
                </c:pt>
                <c:pt idx="1488">
                  <c:v>926</c:v>
                </c:pt>
                <c:pt idx="1489">
                  <c:v>926.5</c:v>
                </c:pt>
                <c:pt idx="1490">
                  <c:v>927</c:v>
                </c:pt>
                <c:pt idx="1491">
                  <c:v>927.5</c:v>
                </c:pt>
                <c:pt idx="1492">
                  <c:v>928</c:v>
                </c:pt>
                <c:pt idx="1493">
                  <c:v>928.5</c:v>
                </c:pt>
                <c:pt idx="1494">
                  <c:v>929</c:v>
                </c:pt>
                <c:pt idx="1495">
                  <c:v>929.5</c:v>
                </c:pt>
                <c:pt idx="1496">
                  <c:v>930</c:v>
                </c:pt>
                <c:pt idx="1497">
                  <c:v>930.5</c:v>
                </c:pt>
                <c:pt idx="1498">
                  <c:v>931</c:v>
                </c:pt>
                <c:pt idx="1499">
                  <c:v>931.5</c:v>
                </c:pt>
                <c:pt idx="1500">
                  <c:v>932</c:v>
                </c:pt>
                <c:pt idx="1501">
                  <c:v>932.5</c:v>
                </c:pt>
                <c:pt idx="1502">
                  <c:v>933</c:v>
                </c:pt>
                <c:pt idx="1503">
                  <c:v>933.5</c:v>
                </c:pt>
                <c:pt idx="1504">
                  <c:v>934</c:v>
                </c:pt>
                <c:pt idx="1505">
                  <c:v>934.5</c:v>
                </c:pt>
                <c:pt idx="1506">
                  <c:v>935</c:v>
                </c:pt>
                <c:pt idx="1507">
                  <c:v>935.5</c:v>
                </c:pt>
                <c:pt idx="1508">
                  <c:v>936</c:v>
                </c:pt>
                <c:pt idx="1509">
                  <c:v>936.5</c:v>
                </c:pt>
                <c:pt idx="1510">
                  <c:v>937</c:v>
                </c:pt>
                <c:pt idx="1511">
                  <c:v>937.5</c:v>
                </c:pt>
                <c:pt idx="1512">
                  <c:v>938</c:v>
                </c:pt>
                <c:pt idx="1513">
                  <c:v>938.5</c:v>
                </c:pt>
                <c:pt idx="1514">
                  <c:v>939</c:v>
                </c:pt>
                <c:pt idx="1515">
                  <c:v>939.5</c:v>
                </c:pt>
                <c:pt idx="1516">
                  <c:v>940</c:v>
                </c:pt>
                <c:pt idx="1517">
                  <c:v>940.5</c:v>
                </c:pt>
                <c:pt idx="1518">
                  <c:v>941</c:v>
                </c:pt>
                <c:pt idx="1519">
                  <c:v>941.5</c:v>
                </c:pt>
                <c:pt idx="1520">
                  <c:v>942</c:v>
                </c:pt>
                <c:pt idx="1521">
                  <c:v>942.5</c:v>
                </c:pt>
                <c:pt idx="1522">
                  <c:v>943</c:v>
                </c:pt>
                <c:pt idx="1523">
                  <c:v>943.5</c:v>
                </c:pt>
                <c:pt idx="1524">
                  <c:v>944</c:v>
                </c:pt>
                <c:pt idx="1525">
                  <c:v>944.5</c:v>
                </c:pt>
                <c:pt idx="1526">
                  <c:v>945</c:v>
                </c:pt>
                <c:pt idx="1527">
                  <c:v>945.5</c:v>
                </c:pt>
                <c:pt idx="1528">
                  <c:v>946</c:v>
                </c:pt>
                <c:pt idx="1529">
                  <c:v>946.5</c:v>
                </c:pt>
                <c:pt idx="1530">
                  <c:v>947</c:v>
                </c:pt>
                <c:pt idx="1531">
                  <c:v>947.5</c:v>
                </c:pt>
                <c:pt idx="1532">
                  <c:v>948</c:v>
                </c:pt>
                <c:pt idx="1533">
                  <c:v>948.5</c:v>
                </c:pt>
                <c:pt idx="1534">
                  <c:v>949</c:v>
                </c:pt>
                <c:pt idx="1535">
                  <c:v>949.5</c:v>
                </c:pt>
                <c:pt idx="1536">
                  <c:v>950</c:v>
                </c:pt>
                <c:pt idx="1537">
                  <c:v>950.5</c:v>
                </c:pt>
                <c:pt idx="1538">
                  <c:v>951</c:v>
                </c:pt>
                <c:pt idx="1539">
                  <c:v>951.5</c:v>
                </c:pt>
                <c:pt idx="1540">
                  <c:v>952</c:v>
                </c:pt>
                <c:pt idx="1541">
                  <c:v>952.5</c:v>
                </c:pt>
                <c:pt idx="1542">
                  <c:v>953</c:v>
                </c:pt>
                <c:pt idx="1543">
                  <c:v>953.5</c:v>
                </c:pt>
                <c:pt idx="1544">
                  <c:v>954</c:v>
                </c:pt>
                <c:pt idx="1545">
                  <c:v>954.5</c:v>
                </c:pt>
                <c:pt idx="1546">
                  <c:v>955</c:v>
                </c:pt>
                <c:pt idx="1547">
                  <c:v>955.5</c:v>
                </c:pt>
                <c:pt idx="1548">
                  <c:v>956</c:v>
                </c:pt>
                <c:pt idx="1549">
                  <c:v>956.5</c:v>
                </c:pt>
                <c:pt idx="1550">
                  <c:v>957</c:v>
                </c:pt>
                <c:pt idx="1551">
                  <c:v>957.5</c:v>
                </c:pt>
                <c:pt idx="1552">
                  <c:v>958</c:v>
                </c:pt>
                <c:pt idx="1553">
                  <c:v>958.5</c:v>
                </c:pt>
                <c:pt idx="1554">
                  <c:v>959</c:v>
                </c:pt>
                <c:pt idx="1555">
                  <c:v>959.5</c:v>
                </c:pt>
                <c:pt idx="1556">
                  <c:v>960</c:v>
                </c:pt>
                <c:pt idx="1557">
                  <c:v>960.5</c:v>
                </c:pt>
                <c:pt idx="1558">
                  <c:v>961</c:v>
                </c:pt>
                <c:pt idx="1559">
                  <c:v>961.5</c:v>
                </c:pt>
                <c:pt idx="1560">
                  <c:v>962</c:v>
                </c:pt>
                <c:pt idx="1561">
                  <c:v>962.5</c:v>
                </c:pt>
                <c:pt idx="1562">
                  <c:v>963</c:v>
                </c:pt>
                <c:pt idx="1563">
                  <c:v>963.5</c:v>
                </c:pt>
                <c:pt idx="1564">
                  <c:v>964</c:v>
                </c:pt>
                <c:pt idx="1565">
                  <c:v>964.5</c:v>
                </c:pt>
                <c:pt idx="1566">
                  <c:v>965</c:v>
                </c:pt>
                <c:pt idx="1567">
                  <c:v>965.5</c:v>
                </c:pt>
                <c:pt idx="1568">
                  <c:v>966</c:v>
                </c:pt>
                <c:pt idx="1569">
                  <c:v>966.5</c:v>
                </c:pt>
                <c:pt idx="1570">
                  <c:v>967</c:v>
                </c:pt>
                <c:pt idx="1571">
                  <c:v>967.5</c:v>
                </c:pt>
                <c:pt idx="1572">
                  <c:v>968</c:v>
                </c:pt>
                <c:pt idx="1573">
                  <c:v>968.5</c:v>
                </c:pt>
                <c:pt idx="1574">
                  <c:v>969</c:v>
                </c:pt>
                <c:pt idx="1575">
                  <c:v>969.5</c:v>
                </c:pt>
                <c:pt idx="1576">
                  <c:v>970</c:v>
                </c:pt>
                <c:pt idx="1577">
                  <c:v>970.5</c:v>
                </c:pt>
                <c:pt idx="1578">
                  <c:v>971</c:v>
                </c:pt>
                <c:pt idx="1579">
                  <c:v>971.5</c:v>
                </c:pt>
                <c:pt idx="1580">
                  <c:v>972</c:v>
                </c:pt>
                <c:pt idx="1581">
                  <c:v>972.5</c:v>
                </c:pt>
                <c:pt idx="1582">
                  <c:v>973</c:v>
                </c:pt>
                <c:pt idx="1583">
                  <c:v>973.5</c:v>
                </c:pt>
                <c:pt idx="1584">
                  <c:v>974</c:v>
                </c:pt>
                <c:pt idx="1585">
                  <c:v>974.5</c:v>
                </c:pt>
                <c:pt idx="1586">
                  <c:v>975</c:v>
                </c:pt>
                <c:pt idx="1587">
                  <c:v>975.5</c:v>
                </c:pt>
                <c:pt idx="1588">
                  <c:v>976</c:v>
                </c:pt>
                <c:pt idx="1589">
                  <c:v>976.5</c:v>
                </c:pt>
                <c:pt idx="1590">
                  <c:v>977</c:v>
                </c:pt>
                <c:pt idx="1591">
                  <c:v>977.5</c:v>
                </c:pt>
                <c:pt idx="1592">
                  <c:v>978</c:v>
                </c:pt>
                <c:pt idx="1593">
                  <c:v>978.5</c:v>
                </c:pt>
                <c:pt idx="1594">
                  <c:v>979</c:v>
                </c:pt>
                <c:pt idx="1595">
                  <c:v>979.5</c:v>
                </c:pt>
                <c:pt idx="1596">
                  <c:v>980</c:v>
                </c:pt>
                <c:pt idx="1597">
                  <c:v>980.5</c:v>
                </c:pt>
                <c:pt idx="1598">
                  <c:v>981</c:v>
                </c:pt>
                <c:pt idx="1599">
                  <c:v>981.5</c:v>
                </c:pt>
                <c:pt idx="1600">
                  <c:v>982</c:v>
                </c:pt>
                <c:pt idx="1601">
                  <c:v>982.5</c:v>
                </c:pt>
                <c:pt idx="1602">
                  <c:v>983</c:v>
                </c:pt>
                <c:pt idx="1603">
                  <c:v>983.5</c:v>
                </c:pt>
                <c:pt idx="1604">
                  <c:v>984</c:v>
                </c:pt>
                <c:pt idx="1605">
                  <c:v>984.5</c:v>
                </c:pt>
                <c:pt idx="1606">
                  <c:v>985</c:v>
                </c:pt>
                <c:pt idx="1607">
                  <c:v>985.5</c:v>
                </c:pt>
                <c:pt idx="1608">
                  <c:v>986</c:v>
                </c:pt>
                <c:pt idx="1609">
                  <c:v>986.5</c:v>
                </c:pt>
                <c:pt idx="1610">
                  <c:v>987</c:v>
                </c:pt>
                <c:pt idx="1611">
                  <c:v>987.5</c:v>
                </c:pt>
                <c:pt idx="1612">
                  <c:v>988</c:v>
                </c:pt>
                <c:pt idx="1613">
                  <c:v>988.5</c:v>
                </c:pt>
                <c:pt idx="1614">
                  <c:v>989</c:v>
                </c:pt>
                <c:pt idx="1615">
                  <c:v>989.5</c:v>
                </c:pt>
                <c:pt idx="1616">
                  <c:v>990</c:v>
                </c:pt>
                <c:pt idx="1617">
                  <c:v>990.5</c:v>
                </c:pt>
                <c:pt idx="1618">
                  <c:v>991</c:v>
                </c:pt>
                <c:pt idx="1619">
                  <c:v>991.5</c:v>
                </c:pt>
                <c:pt idx="1620">
                  <c:v>992</c:v>
                </c:pt>
                <c:pt idx="1621">
                  <c:v>992.5</c:v>
                </c:pt>
                <c:pt idx="1622">
                  <c:v>993</c:v>
                </c:pt>
                <c:pt idx="1623">
                  <c:v>993.5</c:v>
                </c:pt>
                <c:pt idx="1624">
                  <c:v>994</c:v>
                </c:pt>
                <c:pt idx="1625">
                  <c:v>994.5</c:v>
                </c:pt>
                <c:pt idx="1626">
                  <c:v>995</c:v>
                </c:pt>
                <c:pt idx="1627">
                  <c:v>995.5</c:v>
                </c:pt>
                <c:pt idx="1628">
                  <c:v>996</c:v>
                </c:pt>
                <c:pt idx="1629">
                  <c:v>996.5</c:v>
                </c:pt>
                <c:pt idx="1630">
                  <c:v>997</c:v>
                </c:pt>
                <c:pt idx="1631">
                  <c:v>997.5</c:v>
                </c:pt>
                <c:pt idx="1632">
                  <c:v>998</c:v>
                </c:pt>
                <c:pt idx="1633">
                  <c:v>998.5</c:v>
                </c:pt>
                <c:pt idx="1634">
                  <c:v>999</c:v>
                </c:pt>
                <c:pt idx="1635">
                  <c:v>999.5</c:v>
                </c:pt>
                <c:pt idx="1636">
                  <c:v>1000</c:v>
                </c:pt>
                <c:pt idx="1637">
                  <c:v>1000.5</c:v>
                </c:pt>
                <c:pt idx="1638">
                  <c:v>1001</c:v>
                </c:pt>
                <c:pt idx="1639">
                  <c:v>1001.5</c:v>
                </c:pt>
                <c:pt idx="1640">
                  <c:v>1002</c:v>
                </c:pt>
                <c:pt idx="1641">
                  <c:v>1002.5</c:v>
                </c:pt>
                <c:pt idx="1642">
                  <c:v>1003</c:v>
                </c:pt>
                <c:pt idx="1643">
                  <c:v>1003.5</c:v>
                </c:pt>
                <c:pt idx="1644">
                  <c:v>1004</c:v>
                </c:pt>
                <c:pt idx="1645">
                  <c:v>1004.5</c:v>
                </c:pt>
                <c:pt idx="1646">
                  <c:v>1005</c:v>
                </c:pt>
                <c:pt idx="1647">
                  <c:v>1005.5</c:v>
                </c:pt>
                <c:pt idx="1648">
                  <c:v>1006</c:v>
                </c:pt>
                <c:pt idx="1649">
                  <c:v>1006.5</c:v>
                </c:pt>
                <c:pt idx="1650">
                  <c:v>1007</c:v>
                </c:pt>
                <c:pt idx="1651">
                  <c:v>1007.5</c:v>
                </c:pt>
                <c:pt idx="1652">
                  <c:v>1008</c:v>
                </c:pt>
                <c:pt idx="1653">
                  <c:v>1008.5</c:v>
                </c:pt>
                <c:pt idx="1654">
                  <c:v>1009</c:v>
                </c:pt>
                <c:pt idx="1655">
                  <c:v>1009.5</c:v>
                </c:pt>
                <c:pt idx="1656">
                  <c:v>1010</c:v>
                </c:pt>
                <c:pt idx="1657">
                  <c:v>1010.5</c:v>
                </c:pt>
                <c:pt idx="1658">
                  <c:v>1011</c:v>
                </c:pt>
                <c:pt idx="1659">
                  <c:v>1011.5</c:v>
                </c:pt>
                <c:pt idx="1660">
                  <c:v>1012</c:v>
                </c:pt>
                <c:pt idx="1661">
                  <c:v>1012.5</c:v>
                </c:pt>
                <c:pt idx="1662">
                  <c:v>1013</c:v>
                </c:pt>
                <c:pt idx="1663">
                  <c:v>1013.5</c:v>
                </c:pt>
                <c:pt idx="1664">
                  <c:v>1014</c:v>
                </c:pt>
                <c:pt idx="1665">
                  <c:v>1014.5</c:v>
                </c:pt>
                <c:pt idx="1666">
                  <c:v>1015</c:v>
                </c:pt>
                <c:pt idx="1667">
                  <c:v>1015.5</c:v>
                </c:pt>
                <c:pt idx="1668">
                  <c:v>1016</c:v>
                </c:pt>
                <c:pt idx="1669">
                  <c:v>1016.5</c:v>
                </c:pt>
                <c:pt idx="1670">
                  <c:v>1017</c:v>
                </c:pt>
                <c:pt idx="1671">
                  <c:v>1017.5</c:v>
                </c:pt>
                <c:pt idx="1672">
                  <c:v>1018</c:v>
                </c:pt>
                <c:pt idx="1673">
                  <c:v>1018.5</c:v>
                </c:pt>
                <c:pt idx="1674">
                  <c:v>1019</c:v>
                </c:pt>
                <c:pt idx="1675">
                  <c:v>1019.5</c:v>
                </c:pt>
                <c:pt idx="1676">
                  <c:v>1020</c:v>
                </c:pt>
                <c:pt idx="1677">
                  <c:v>1020.5</c:v>
                </c:pt>
                <c:pt idx="1678">
                  <c:v>1021</c:v>
                </c:pt>
              </c:numCache>
            </c:numRef>
          </c:xVal>
          <c:yVal>
            <c:numRef>
              <c:f>Sheet1!$C$5:$C$1683</c:f>
              <c:numCache>
                <c:formatCode>General</c:formatCode>
                <c:ptCount val="1679"/>
                <c:pt idx="0">
                  <c:v>-0.58245499999999995</c:v>
                </c:pt>
                <c:pt idx="1">
                  <c:v>-0.39592699999999997</c:v>
                </c:pt>
                <c:pt idx="2">
                  <c:v>-0.29045100000000001</c:v>
                </c:pt>
                <c:pt idx="3">
                  <c:v>-0.29596099999999997</c:v>
                </c:pt>
                <c:pt idx="4">
                  <c:v>-0.28736299999999998</c:v>
                </c:pt>
                <c:pt idx="5">
                  <c:v>-0.24967400000000001</c:v>
                </c:pt>
                <c:pt idx="6">
                  <c:v>-0.21043400000000001</c:v>
                </c:pt>
                <c:pt idx="7">
                  <c:v>-0.18739400000000001</c:v>
                </c:pt>
                <c:pt idx="8">
                  <c:v>-0.15552199999999999</c:v>
                </c:pt>
                <c:pt idx="9">
                  <c:v>-5.9225E-2</c:v>
                </c:pt>
                <c:pt idx="10">
                  <c:v>7.9793000000000003E-2</c:v>
                </c:pt>
                <c:pt idx="11">
                  <c:v>0.21412300000000001</c:v>
                </c:pt>
                <c:pt idx="12">
                  <c:v>0.34184599999999998</c:v>
                </c:pt>
                <c:pt idx="13">
                  <c:v>0.47848600000000002</c:v>
                </c:pt>
                <c:pt idx="14">
                  <c:v>0.61262799999999995</c:v>
                </c:pt>
                <c:pt idx="15">
                  <c:v>0.71246399999999999</c:v>
                </c:pt>
                <c:pt idx="16">
                  <c:v>0.78410299999999999</c:v>
                </c:pt>
                <c:pt idx="17">
                  <c:v>0.85826599999999997</c:v>
                </c:pt>
                <c:pt idx="18">
                  <c:v>0.93418299999999999</c:v>
                </c:pt>
                <c:pt idx="19">
                  <c:v>0.99813200000000002</c:v>
                </c:pt>
                <c:pt idx="20">
                  <c:v>1.0502910000000001</c:v>
                </c:pt>
                <c:pt idx="21">
                  <c:v>1.0855619999999999</c:v>
                </c:pt>
                <c:pt idx="22">
                  <c:v>1.127893</c:v>
                </c:pt>
                <c:pt idx="23">
                  <c:v>1.1968620000000001</c:v>
                </c:pt>
                <c:pt idx="24">
                  <c:v>1.2512460000000001</c:v>
                </c:pt>
                <c:pt idx="25">
                  <c:v>1.278508</c:v>
                </c:pt>
                <c:pt idx="26">
                  <c:v>1.316789</c:v>
                </c:pt>
                <c:pt idx="27">
                  <c:v>1.3675349999999999</c:v>
                </c:pt>
                <c:pt idx="28">
                  <c:v>1.40852</c:v>
                </c:pt>
                <c:pt idx="29">
                  <c:v>1.445166</c:v>
                </c:pt>
                <c:pt idx="30">
                  <c:v>1.485749</c:v>
                </c:pt>
                <c:pt idx="31">
                  <c:v>1.5201739999999999</c:v>
                </c:pt>
                <c:pt idx="32">
                  <c:v>1.547628</c:v>
                </c:pt>
                <c:pt idx="33">
                  <c:v>1.579507</c:v>
                </c:pt>
                <c:pt idx="34">
                  <c:v>1.6098349999999999</c:v>
                </c:pt>
                <c:pt idx="35">
                  <c:v>1.628849</c:v>
                </c:pt>
                <c:pt idx="36">
                  <c:v>1.6445350000000001</c:v>
                </c:pt>
                <c:pt idx="37">
                  <c:v>1.659656</c:v>
                </c:pt>
                <c:pt idx="38">
                  <c:v>1.6646749999999999</c:v>
                </c:pt>
                <c:pt idx="39">
                  <c:v>1.6662969999999999</c:v>
                </c:pt>
                <c:pt idx="40">
                  <c:v>1.6774560000000001</c:v>
                </c:pt>
                <c:pt idx="41">
                  <c:v>1.6797550000000001</c:v>
                </c:pt>
                <c:pt idx="42">
                  <c:v>1.6612389999999999</c:v>
                </c:pt>
                <c:pt idx="43">
                  <c:v>1.648015</c:v>
                </c:pt>
                <c:pt idx="44">
                  <c:v>1.6444719999999999</c:v>
                </c:pt>
                <c:pt idx="45">
                  <c:v>1.6322159999999999</c:v>
                </c:pt>
                <c:pt idx="46">
                  <c:v>1.619893</c:v>
                </c:pt>
                <c:pt idx="47">
                  <c:v>1.6193280000000001</c:v>
                </c:pt>
                <c:pt idx="48">
                  <c:v>1.609799</c:v>
                </c:pt>
                <c:pt idx="49">
                  <c:v>1.588565</c:v>
                </c:pt>
                <c:pt idx="50">
                  <c:v>1.5843830000000001</c:v>
                </c:pt>
                <c:pt idx="51">
                  <c:v>1.592395</c:v>
                </c:pt>
                <c:pt idx="52">
                  <c:v>1.589923</c:v>
                </c:pt>
                <c:pt idx="53">
                  <c:v>1.584209</c:v>
                </c:pt>
                <c:pt idx="54">
                  <c:v>1.5836140000000001</c:v>
                </c:pt>
                <c:pt idx="55">
                  <c:v>1.5809949999999999</c:v>
                </c:pt>
                <c:pt idx="56">
                  <c:v>1.5795079999999999</c:v>
                </c:pt>
                <c:pt idx="57">
                  <c:v>1.5896650000000001</c:v>
                </c:pt>
                <c:pt idx="58">
                  <c:v>1.597879</c:v>
                </c:pt>
                <c:pt idx="59">
                  <c:v>1.591901</c:v>
                </c:pt>
                <c:pt idx="60">
                  <c:v>1.5918129999999999</c:v>
                </c:pt>
                <c:pt idx="61">
                  <c:v>1.5996729999999999</c:v>
                </c:pt>
                <c:pt idx="62">
                  <c:v>1.5930629999999999</c:v>
                </c:pt>
                <c:pt idx="63">
                  <c:v>1.580776</c:v>
                </c:pt>
                <c:pt idx="64">
                  <c:v>1.5802160000000001</c:v>
                </c:pt>
                <c:pt idx="65">
                  <c:v>1.5777369999999999</c:v>
                </c:pt>
                <c:pt idx="66">
                  <c:v>1.565296</c:v>
                </c:pt>
                <c:pt idx="67">
                  <c:v>1.55436</c:v>
                </c:pt>
                <c:pt idx="68">
                  <c:v>1.543973</c:v>
                </c:pt>
                <c:pt idx="69">
                  <c:v>1.525803</c:v>
                </c:pt>
                <c:pt idx="70">
                  <c:v>1.505757</c:v>
                </c:pt>
                <c:pt idx="71">
                  <c:v>1.488683</c:v>
                </c:pt>
                <c:pt idx="72">
                  <c:v>1.4679219999999999</c:v>
                </c:pt>
                <c:pt idx="73">
                  <c:v>1.44259</c:v>
                </c:pt>
                <c:pt idx="74">
                  <c:v>1.4181280000000001</c:v>
                </c:pt>
                <c:pt idx="75">
                  <c:v>1.393054</c:v>
                </c:pt>
                <c:pt idx="76">
                  <c:v>1.364638</c:v>
                </c:pt>
                <c:pt idx="77">
                  <c:v>1.3372170000000001</c:v>
                </c:pt>
                <c:pt idx="78">
                  <c:v>1.3113939999999999</c:v>
                </c:pt>
                <c:pt idx="79">
                  <c:v>1.2806930000000001</c:v>
                </c:pt>
                <c:pt idx="80">
                  <c:v>1.248089</c:v>
                </c:pt>
                <c:pt idx="81">
                  <c:v>1.2209099999999999</c:v>
                </c:pt>
                <c:pt idx="82">
                  <c:v>1.1940269999999999</c:v>
                </c:pt>
                <c:pt idx="83">
                  <c:v>1.1633290000000001</c:v>
                </c:pt>
                <c:pt idx="84">
                  <c:v>1.1350519999999999</c:v>
                </c:pt>
                <c:pt idx="85">
                  <c:v>1.1094539999999999</c:v>
                </c:pt>
                <c:pt idx="86">
                  <c:v>1.080802</c:v>
                </c:pt>
                <c:pt idx="87">
                  <c:v>1.052155</c:v>
                </c:pt>
                <c:pt idx="88">
                  <c:v>1.0277229999999999</c:v>
                </c:pt>
                <c:pt idx="89">
                  <c:v>1.0029920000000001</c:v>
                </c:pt>
                <c:pt idx="90">
                  <c:v>0.97638599999999998</c:v>
                </c:pt>
                <c:pt idx="91">
                  <c:v>0.95199900000000004</c:v>
                </c:pt>
                <c:pt idx="92">
                  <c:v>0.928975</c:v>
                </c:pt>
                <c:pt idx="93">
                  <c:v>0.90440699999999996</c:v>
                </c:pt>
                <c:pt idx="94">
                  <c:v>0.88058000000000003</c:v>
                </c:pt>
                <c:pt idx="95">
                  <c:v>0.85885500000000004</c:v>
                </c:pt>
                <c:pt idx="96">
                  <c:v>0.836615</c:v>
                </c:pt>
                <c:pt idx="97">
                  <c:v>0.81407799999999997</c:v>
                </c:pt>
                <c:pt idx="98">
                  <c:v>0.79355600000000004</c:v>
                </c:pt>
                <c:pt idx="99">
                  <c:v>0.77353300000000003</c:v>
                </c:pt>
                <c:pt idx="100">
                  <c:v>0.75248300000000001</c:v>
                </c:pt>
                <c:pt idx="101">
                  <c:v>0.73251200000000005</c:v>
                </c:pt>
                <c:pt idx="102">
                  <c:v>0.71406499999999995</c:v>
                </c:pt>
                <c:pt idx="103">
                  <c:v>0.69532899999999997</c:v>
                </c:pt>
                <c:pt idx="104">
                  <c:v>0.67646600000000001</c:v>
                </c:pt>
                <c:pt idx="105">
                  <c:v>0.65840600000000005</c:v>
                </c:pt>
                <c:pt idx="106">
                  <c:v>0.640764</c:v>
                </c:pt>
                <c:pt idx="107">
                  <c:v>0.62337100000000001</c:v>
                </c:pt>
                <c:pt idx="108">
                  <c:v>0.60693600000000003</c:v>
                </c:pt>
                <c:pt idx="109">
                  <c:v>0.59130899999999997</c:v>
                </c:pt>
                <c:pt idx="110">
                  <c:v>0.57582800000000001</c:v>
                </c:pt>
                <c:pt idx="111">
                  <c:v>0.56091500000000005</c:v>
                </c:pt>
                <c:pt idx="112">
                  <c:v>0.54696800000000001</c:v>
                </c:pt>
                <c:pt idx="113">
                  <c:v>0.53347199999999995</c:v>
                </c:pt>
                <c:pt idx="114">
                  <c:v>0.52035399999999998</c:v>
                </c:pt>
                <c:pt idx="115">
                  <c:v>0.50810100000000002</c:v>
                </c:pt>
                <c:pt idx="116">
                  <c:v>0.49649500000000002</c:v>
                </c:pt>
                <c:pt idx="117">
                  <c:v>0.48516500000000001</c:v>
                </c:pt>
                <c:pt idx="118">
                  <c:v>0.47447699999999998</c:v>
                </c:pt>
                <c:pt idx="119">
                  <c:v>0.46449800000000002</c:v>
                </c:pt>
                <c:pt idx="120">
                  <c:v>0.45466899999999999</c:v>
                </c:pt>
                <c:pt idx="121">
                  <c:v>0.44516899999999998</c:v>
                </c:pt>
                <c:pt idx="122">
                  <c:v>0.43652200000000002</c:v>
                </c:pt>
                <c:pt idx="123">
                  <c:v>0.42809599999999998</c:v>
                </c:pt>
                <c:pt idx="124">
                  <c:v>0.41945500000000002</c:v>
                </c:pt>
                <c:pt idx="125">
                  <c:v>0.41141699999999998</c:v>
                </c:pt>
                <c:pt idx="126">
                  <c:v>0.404003</c:v>
                </c:pt>
                <c:pt idx="127">
                  <c:v>0.39637800000000001</c:v>
                </c:pt>
                <c:pt idx="128">
                  <c:v>0.38897300000000001</c:v>
                </c:pt>
                <c:pt idx="129">
                  <c:v>0.38237300000000002</c:v>
                </c:pt>
                <c:pt idx="130">
                  <c:v>0.37561800000000001</c:v>
                </c:pt>
                <c:pt idx="131">
                  <c:v>0.36852600000000002</c:v>
                </c:pt>
                <c:pt idx="132">
                  <c:v>0.36236299999999999</c:v>
                </c:pt>
                <c:pt idx="133">
                  <c:v>0.35670400000000002</c:v>
                </c:pt>
                <c:pt idx="134">
                  <c:v>0.35033199999999998</c:v>
                </c:pt>
                <c:pt idx="135">
                  <c:v>0.34410400000000002</c:v>
                </c:pt>
                <c:pt idx="136">
                  <c:v>0.338754</c:v>
                </c:pt>
                <c:pt idx="137">
                  <c:v>0.33356000000000002</c:v>
                </c:pt>
                <c:pt idx="138">
                  <c:v>0.32830999999999999</c:v>
                </c:pt>
                <c:pt idx="139">
                  <c:v>0.32334400000000002</c:v>
                </c:pt>
                <c:pt idx="140">
                  <c:v>0.31864999999999999</c:v>
                </c:pt>
                <c:pt idx="141">
                  <c:v>0.31415500000000002</c:v>
                </c:pt>
                <c:pt idx="142">
                  <c:v>0.310002</c:v>
                </c:pt>
                <c:pt idx="143">
                  <c:v>0.30617699999999998</c:v>
                </c:pt>
                <c:pt idx="144">
                  <c:v>0.30246699999999999</c:v>
                </c:pt>
                <c:pt idx="145">
                  <c:v>0.29905199999999998</c:v>
                </c:pt>
                <c:pt idx="146">
                  <c:v>0.29618</c:v>
                </c:pt>
                <c:pt idx="147">
                  <c:v>0.29348299999999999</c:v>
                </c:pt>
                <c:pt idx="148">
                  <c:v>0.29087800000000003</c:v>
                </c:pt>
                <c:pt idx="149">
                  <c:v>0.28894399999999998</c:v>
                </c:pt>
                <c:pt idx="150">
                  <c:v>0.287493</c:v>
                </c:pt>
                <c:pt idx="151">
                  <c:v>0.28594000000000003</c:v>
                </c:pt>
                <c:pt idx="152">
                  <c:v>0.28496300000000002</c:v>
                </c:pt>
                <c:pt idx="153">
                  <c:v>0.28495100000000001</c:v>
                </c:pt>
                <c:pt idx="154">
                  <c:v>0.284777</c:v>
                </c:pt>
                <c:pt idx="155">
                  <c:v>0.28449200000000002</c:v>
                </c:pt>
                <c:pt idx="156">
                  <c:v>0.28528599999999998</c:v>
                </c:pt>
                <c:pt idx="157">
                  <c:v>0.28644799999999998</c:v>
                </c:pt>
                <c:pt idx="158">
                  <c:v>0.28706900000000002</c:v>
                </c:pt>
                <c:pt idx="159">
                  <c:v>0.28831400000000001</c:v>
                </c:pt>
                <c:pt idx="160">
                  <c:v>0.290495</c:v>
                </c:pt>
                <c:pt idx="161">
                  <c:v>0.29239799999999999</c:v>
                </c:pt>
                <c:pt idx="162">
                  <c:v>0.294408</c:v>
                </c:pt>
                <c:pt idx="163">
                  <c:v>0.29750399999999999</c:v>
                </c:pt>
                <c:pt idx="164">
                  <c:v>0.30066399999999999</c:v>
                </c:pt>
                <c:pt idx="165">
                  <c:v>0.303369</c:v>
                </c:pt>
                <c:pt idx="166">
                  <c:v>0.30692700000000001</c:v>
                </c:pt>
                <c:pt idx="167">
                  <c:v>0.31123299999999998</c:v>
                </c:pt>
                <c:pt idx="168">
                  <c:v>0.31509199999999998</c:v>
                </c:pt>
                <c:pt idx="169">
                  <c:v>0.31901200000000002</c:v>
                </c:pt>
                <c:pt idx="170">
                  <c:v>0.32363999999999998</c:v>
                </c:pt>
                <c:pt idx="171">
                  <c:v>0.32828400000000002</c:v>
                </c:pt>
                <c:pt idx="172">
                  <c:v>0.33271499999999998</c:v>
                </c:pt>
                <c:pt idx="173">
                  <c:v>0.33746100000000001</c:v>
                </c:pt>
                <c:pt idx="174">
                  <c:v>0.34259699999999998</c:v>
                </c:pt>
                <c:pt idx="175">
                  <c:v>0.34798400000000002</c:v>
                </c:pt>
                <c:pt idx="176">
                  <c:v>0.35363499999999998</c:v>
                </c:pt>
                <c:pt idx="177">
                  <c:v>0.35941200000000001</c:v>
                </c:pt>
                <c:pt idx="178">
                  <c:v>0.36493999999999999</c:v>
                </c:pt>
                <c:pt idx="179">
                  <c:v>0.37048399999999998</c:v>
                </c:pt>
                <c:pt idx="180">
                  <c:v>0.376614</c:v>
                </c:pt>
                <c:pt idx="181">
                  <c:v>0.38292500000000002</c:v>
                </c:pt>
                <c:pt idx="182">
                  <c:v>0.38901999999999998</c:v>
                </c:pt>
                <c:pt idx="183">
                  <c:v>0.39524399999999998</c:v>
                </c:pt>
                <c:pt idx="184">
                  <c:v>0.40161599999999997</c:v>
                </c:pt>
                <c:pt idx="185">
                  <c:v>0.407802</c:v>
                </c:pt>
                <c:pt idx="186">
                  <c:v>0.41416900000000001</c:v>
                </c:pt>
                <c:pt idx="187">
                  <c:v>0.42109400000000002</c:v>
                </c:pt>
                <c:pt idx="188">
                  <c:v>0.42794399999999999</c:v>
                </c:pt>
                <c:pt idx="189">
                  <c:v>0.43459700000000001</c:v>
                </c:pt>
                <c:pt idx="190">
                  <c:v>0.441803</c:v>
                </c:pt>
                <c:pt idx="191">
                  <c:v>0.44901600000000003</c:v>
                </c:pt>
                <c:pt idx="192">
                  <c:v>0.45536300000000002</c:v>
                </c:pt>
                <c:pt idx="193">
                  <c:v>0.46230399999999999</c:v>
                </c:pt>
                <c:pt idx="194">
                  <c:v>0.47042200000000001</c:v>
                </c:pt>
                <c:pt idx="195">
                  <c:v>0.477626</c:v>
                </c:pt>
                <c:pt idx="196">
                  <c:v>0.48411599999999999</c:v>
                </c:pt>
                <c:pt idx="197">
                  <c:v>0.49178300000000003</c:v>
                </c:pt>
                <c:pt idx="198">
                  <c:v>0.499608</c:v>
                </c:pt>
                <c:pt idx="199">
                  <c:v>0.50653199999999998</c:v>
                </c:pt>
                <c:pt idx="200">
                  <c:v>0.51402400000000004</c:v>
                </c:pt>
                <c:pt idx="201">
                  <c:v>0.52215800000000001</c:v>
                </c:pt>
                <c:pt idx="202">
                  <c:v>0.52936700000000003</c:v>
                </c:pt>
                <c:pt idx="203">
                  <c:v>0.53641899999999998</c:v>
                </c:pt>
                <c:pt idx="204">
                  <c:v>0.54457100000000003</c:v>
                </c:pt>
                <c:pt idx="205">
                  <c:v>0.55280499999999999</c:v>
                </c:pt>
                <c:pt idx="206">
                  <c:v>0.56056300000000003</c:v>
                </c:pt>
                <c:pt idx="207">
                  <c:v>0.56855599999999995</c:v>
                </c:pt>
                <c:pt idx="208">
                  <c:v>0.57663699999999996</c:v>
                </c:pt>
                <c:pt idx="209">
                  <c:v>0.58424100000000001</c:v>
                </c:pt>
                <c:pt idx="210">
                  <c:v>0.59175500000000003</c:v>
                </c:pt>
                <c:pt idx="211">
                  <c:v>0.59968900000000003</c:v>
                </c:pt>
                <c:pt idx="212">
                  <c:v>0.60821700000000001</c:v>
                </c:pt>
                <c:pt idx="213">
                  <c:v>0.61691600000000002</c:v>
                </c:pt>
                <c:pt idx="214">
                  <c:v>0.62502400000000002</c:v>
                </c:pt>
                <c:pt idx="215">
                  <c:v>0.63250200000000001</c:v>
                </c:pt>
                <c:pt idx="216">
                  <c:v>0.63980199999999998</c:v>
                </c:pt>
                <c:pt idx="217">
                  <c:v>0.64790599999999998</c:v>
                </c:pt>
                <c:pt idx="218">
                  <c:v>0.65640399999999999</c:v>
                </c:pt>
                <c:pt idx="219">
                  <c:v>0.66364199999999995</c:v>
                </c:pt>
                <c:pt idx="220">
                  <c:v>0.67092099999999999</c:v>
                </c:pt>
                <c:pt idx="221">
                  <c:v>0.67972200000000005</c:v>
                </c:pt>
                <c:pt idx="222">
                  <c:v>0.68752199999999997</c:v>
                </c:pt>
                <c:pt idx="223">
                  <c:v>0.69367599999999996</c:v>
                </c:pt>
                <c:pt idx="224">
                  <c:v>0.70093099999999997</c:v>
                </c:pt>
                <c:pt idx="225">
                  <c:v>0.70898799999999995</c:v>
                </c:pt>
                <c:pt idx="226">
                  <c:v>0.71604599999999996</c:v>
                </c:pt>
                <c:pt idx="227">
                  <c:v>0.72277499999999995</c:v>
                </c:pt>
                <c:pt idx="228">
                  <c:v>0.72970999999999997</c:v>
                </c:pt>
                <c:pt idx="229">
                  <c:v>0.73596399999999995</c:v>
                </c:pt>
                <c:pt idx="230">
                  <c:v>0.74177400000000004</c:v>
                </c:pt>
                <c:pt idx="231">
                  <c:v>0.74807999999999997</c:v>
                </c:pt>
                <c:pt idx="232">
                  <c:v>0.75379099999999999</c:v>
                </c:pt>
                <c:pt idx="233">
                  <c:v>0.75825600000000004</c:v>
                </c:pt>
                <c:pt idx="234">
                  <c:v>0.76347900000000002</c:v>
                </c:pt>
                <c:pt idx="235">
                  <c:v>0.76932400000000001</c:v>
                </c:pt>
                <c:pt idx="236">
                  <c:v>0.77350600000000003</c:v>
                </c:pt>
                <c:pt idx="237">
                  <c:v>0.77722199999999997</c:v>
                </c:pt>
                <c:pt idx="238">
                  <c:v>0.78211200000000003</c:v>
                </c:pt>
                <c:pt idx="239">
                  <c:v>0.78611299999999995</c:v>
                </c:pt>
                <c:pt idx="240">
                  <c:v>0.78850699999999996</c:v>
                </c:pt>
                <c:pt idx="241">
                  <c:v>0.79114399999999996</c:v>
                </c:pt>
                <c:pt idx="242">
                  <c:v>0.79400800000000005</c:v>
                </c:pt>
                <c:pt idx="243">
                  <c:v>0.79614600000000002</c:v>
                </c:pt>
                <c:pt idx="244">
                  <c:v>0.79784200000000005</c:v>
                </c:pt>
                <c:pt idx="245">
                  <c:v>0.79922899999999997</c:v>
                </c:pt>
                <c:pt idx="246">
                  <c:v>0.79969599999999996</c:v>
                </c:pt>
                <c:pt idx="247">
                  <c:v>0.79976199999999997</c:v>
                </c:pt>
                <c:pt idx="248">
                  <c:v>0.80050900000000003</c:v>
                </c:pt>
                <c:pt idx="249">
                  <c:v>0.80076800000000004</c:v>
                </c:pt>
                <c:pt idx="250">
                  <c:v>0.79967600000000005</c:v>
                </c:pt>
                <c:pt idx="251">
                  <c:v>0.79882200000000003</c:v>
                </c:pt>
                <c:pt idx="252">
                  <c:v>0.79802899999999999</c:v>
                </c:pt>
                <c:pt idx="253">
                  <c:v>0.79538200000000003</c:v>
                </c:pt>
                <c:pt idx="254">
                  <c:v>0.79237000000000002</c:v>
                </c:pt>
                <c:pt idx="255">
                  <c:v>0.79078099999999996</c:v>
                </c:pt>
                <c:pt idx="256">
                  <c:v>0.78842900000000005</c:v>
                </c:pt>
                <c:pt idx="257">
                  <c:v>0.78462600000000005</c:v>
                </c:pt>
                <c:pt idx="258">
                  <c:v>0.78143399999999996</c:v>
                </c:pt>
                <c:pt idx="259">
                  <c:v>0.77794799999999997</c:v>
                </c:pt>
                <c:pt idx="260">
                  <c:v>0.77239199999999997</c:v>
                </c:pt>
                <c:pt idx="261">
                  <c:v>0.76729800000000004</c:v>
                </c:pt>
                <c:pt idx="262">
                  <c:v>0.76377499999999998</c:v>
                </c:pt>
                <c:pt idx="263">
                  <c:v>0.75880000000000003</c:v>
                </c:pt>
                <c:pt idx="264">
                  <c:v>0.75261800000000001</c:v>
                </c:pt>
                <c:pt idx="265">
                  <c:v>0.74755799999999994</c:v>
                </c:pt>
                <c:pt idx="266">
                  <c:v>0.74169600000000002</c:v>
                </c:pt>
                <c:pt idx="267">
                  <c:v>0.73380199999999995</c:v>
                </c:pt>
                <c:pt idx="268">
                  <c:v>0.72726299999999999</c:v>
                </c:pt>
                <c:pt idx="269">
                  <c:v>0.72210300000000005</c:v>
                </c:pt>
                <c:pt idx="270">
                  <c:v>0.71498399999999995</c:v>
                </c:pt>
                <c:pt idx="271">
                  <c:v>0.70684000000000002</c:v>
                </c:pt>
                <c:pt idx="272">
                  <c:v>0.69956799999999997</c:v>
                </c:pt>
                <c:pt idx="273">
                  <c:v>0.69221500000000002</c:v>
                </c:pt>
                <c:pt idx="274">
                  <c:v>0.68429499999999999</c:v>
                </c:pt>
                <c:pt idx="275">
                  <c:v>0.67640199999999995</c:v>
                </c:pt>
                <c:pt idx="276">
                  <c:v>0.66833699999999996</c:v>
                </c:pt>
                <c:pt idx="277">
                  <c:v>0.65973400000000004</c:v>
                </c:pt>
                <c:pt idx="278">
                  <c:v>0.65143700000000004</c:v>
                </c:pt>
                <c:pt idx="279">
                  <c:v>0.64349500000000004</c:v>
                </c:pt>
                <c:pt idx="280">
                  <c:v>0.63438799999999995</c:v>
                </c:pt>
                <c:pt idx="281">
                  <c:v>0.62518899999999999</c:v>
                </c:pt>
                <c:pt idx="282">
                  <c:v>0.61800600000000006</c:v>
                </c:pt>
                <c:pt idx="283">
                  <c:v>0.61025499999999999</c:v>
                </c:pt>
                <c:pt idx="284">
                  <c:v>0.60037399999999996</c:v>
                </c:pt>
                <c:pt idx="285">
                  <c:v>0.59169499999999997</c:v>
                </c:pt>
                <c:pt idx="286">
                  <c:v>0.58415799999999996</c:v>
                </c:pt>
                <c:pt idx="287">
                  <c:v>0.57482699999999998</c:v>
                </c:pt>
                <c:pt idx="288">
                  <c:v>0.56542400000000004</c:v>
                </c:pt>
                <c:pt idx="289">
                  <c:v>0.55786199999999997</c:v>
                </c:pt>
                <c:pt idx="290">
                  <c:v>0.54979199999999995</c:v>
                </c:pt>
                <c:pt idx="291">
                  <c:v>0.54080700000000004</c:v>
                </c:pt>
                <c:pt idx="292">
                  <c:v>0.53306299999999995</c:v>
                </c:pt>
                <c:pt idx="293">
                  <c:v>0.52561500000000005</c:v>
                </c:pt>
                <c:pt idx="294">
                  <c:v>0.51690000000000003</c:v>
                </c:pt>
                <c:pt idx="295">
                  <c:v>0.50860300000000003</c:v>
                </c:pt>
                <c:pt idx="296">
                  <c:v>0.50123899999999999</c:v>
                </c:pt>
                <c:pt idx="297">
                  <c:v>0.49302499999999999</c:v>
                </c:pt>
                <c:pt idx="298">
                  <c:v>0.484684</c:v>
                </c:pt>
                <c:pt idx="299">
                  <c:v>0.477823</c:v>
                </c:pt>
                <c:pt idx="300">
                  <c:v>0.47093000000000002</c:v>
                </c:pt>
                <c:pt idx="301">
                  <c:v>0.463146</c:v>
                </c:pt>
                <c:pt idx="302">
                  <c:v>0.45600200000000002</c:v>
                </c:pt>
                <c:pt idx="303">
                  <c:v>0.44912999999999997</c:v>
                </c:pt>
                <c:pt idx="304">
                  <c:v>0.44110199999999999</c:v>
                </c:pt>
                <c:pt idx="305">
                  <c:v>0.433724</c:v>
                </c:pt>
                <c:pt idx="306">
                  <c:v>0.42812</c:v>
                </c:pt>
                <c:pt idx="307">
                  <c:v>0.421574</c:v>
                </c:pt>
                <c:pt idx="308">
                  <c:v>0.41389700000000001</c:v>
                </c:pt>
                <c:pt idx="309">
                  <c:v>0.40743299999999999</c:v>
                </c:pt>
                <c:pt idx="310">
                  <c:v>0.40138800000000002</c:v>
                </c:pt>
                <c:pt idx="311">
                  <c:v>0.39441199999999998</c:v>
                </c:pt>
                <c:pt idx="312">
                  <c:v>0.38752500000000001</c:v>
                </c:pt>
                <c:pt idx="313">
                  <c:v>0.38122699999999998</c:v>
                </c:pt>
                <c:pt idx="314">
                  <c:v>0.374921</c:v>
                </c:pt>
                <c:pt idx="315">
                  <c:v>0.36839499999999997</c:v>
                </c:pt>
                <c:pt idx="316">
                  <c:v>0.36170099999999999</c:v>
                </c:pt>
                <c:pt idx="317">
                  <c:v>0.355105</c:v>
                </c:pt>
                <c:pt idx="318">
                  <c:v>0.34880800000000001</c:v>
                </c:pt>
                <c:pt idx="319">
                  <c:v>0.34275299999999997</c:v>
                </c:pt>
                <c:pt idx="320">
                  <c:v>0.33670800000000001</c:v>
                </c:pt>
                <c:pt idx="321">
                  <c:v>0.33043299999999998</c:v>
                </c:pt>
                <c:pt idx="322">
                  <c:v>0.32402599999999998</c:v>
                </c:pt>
                <c:pt idx="323">
                  <c:v>0.317639</c:v>
                </c:pt>
                <c:pt idx="324">
                  <c:v>0.311386</c:v>
                </c:pt>
                <c:pt idx="325">
                  <c:v>0.305282</c:v>
                </c:pt>
                <c:pt idx="326">
                  <c:v>0.299257</c:v>
                </c:pt>
                <c:pt idx="327">
                  <c:v>0.29318100000000002</c:v>
                </c:pt>
                <c:pt idx="328">
                  <c:v>0.28704099999999999</c:v>
                </c:pt>
                <c:pt idx="329">
                  <c:v>0.28121600000000002</c:v>
                </c:pt>
                <c:pt idx="330">
                  <c:v>0.27556900000000001</c:v>
                </c:pt>
                <c:pt idx="331">
                  <c:v>0.26948299999999997</c:v>
                </c:pt>
                <c:pt idx="332">
                  <c:v>0.26341100000000001</c:v>
                </c:pt>
                <c:pt idx="333">
                  <c:v>0.25788</c:v>
                </c:pt>
                <c:pt idx="334">
                  <c:v>0.25215300000000002</c:v>
                </c:pt>
                <c:pt idx="335">
                  <c:v>0.24617700000000001</c:v>
                </c:pt>
                <c:pt idx="336">
                  <c:v>0.240929</c:v>
                </c:pt>
                <c:pt idx="337">
                  <c:v>0.23579700000000001</c:v>
                </c:pt>
                <c:pt idx="338">
                  <c:v>0.229792</c:v>
                </c:pt>
                <c:pt idx="339">
                  <c:v>0.22416700000000001</c:v>
                </c:pt>
                <c:pt idx="340">
                  <c:v>0.21943699999999999</c:v>
                </c:pt>
                <c:pt idx="341">
                  <c:v>0.21418699999999999</c:v>
                </c:pt>
                <c:pt idx="342">
                  <c:v>0.20827799999999999</c:v>
                </c:pt>
                <c:pt idx="343">
                  <c:v>0.20213600000000001</c:v>
                </c:pt>
                <c:pt idx="344">
                  <c:v>0.19669800000000001</c:v>
                </c:pt>
                <c:pt idx="345">
                  <c:v>0.19312099999999999</c:v>
                </c:pt>
                <c:pt idx="346">
                  <c:v>0.18993299999999999</c:v>
                </c:pt>
                <c:pt idx="347">
                  <c:v>0.186195</c:v>
                </c:pt>
                <c:pt idx="348">
                  <c:v>0.181058</c:v>
                </c:pt>
                <c:pt idx="349">
                  <c:v>0.175374</c:v>
                </c:pt>
                <c:pt idx="350">
                  <c:v>0.17053099999999999</c:v>
                </c:pt>
                <c:pt idx="351">
                  <c:v>0.16553399999999999</c:v>
                </c:pt>
                <c:pt idx="352">
                  <c:v>0.160528</c:v>
                </c:pt>
                <c:pt idx="353">
                  <c:v>0.15656700000000001</c:v>
                </c:pt>
                <c:pt idx="354">
                  <c:v>0.152837</c:v>
                </c:pt>
                <c:pt idx="355">
                  <c:v>0.14838299999999999</c:v>
                </c:pt>
                <c:pt idx="356">
                  <c:v>0.144148</c:v>
                </c:pt>
                <c:pt idx="357">
                  <c:v>0.14047399999999999</c:v>
                </c:pt>
                <c:pt idx="358">
                  <c:v>0.13647400000000001</c:v>
                </c:pt>
                <c:pt idx="359">
                  <c:v>0.132467</c:v>
                </c:pt>
                <c:pt idx="360">
                  <c:v>0.129133</c:v>
                </c:pt>
                <c:pt idx="361">
                  <c:v>0.12562699999999999</c:v>
                </c:pt>
                <c:pt idx="362">
                  <c:v>0.121611</c:v>
                </c:pt>
                <c:pt idx="363">
                  <c:v>0.118143</c:v>
                </c:pt>
                <c:pt idx="364">
                  <c:v>0.114994</c:v>
                </c:pt>
                <c:pt idx="365">
                  <c:v>0.111223</c:v>
                </c:pt>
                <c:pt idx="366">
                  <c:v>0.10778</c:v>
                </c:pt>
                <c:pt idx="367">
                  <c:v>0.105251</c:v>
                </c:pt>
                <c:pt idx="368">
                  <c:v>0.1023</c:v>
                </c:pt>
                <c:pt idx="369">
                  <c:v>9.8921999999999996E-2</c:v>
                </c:pt>
                <c:pt idx="370">
                  <c:v>9.6237000000000003E-2</c:v>
                </c:pt>
                <c:pt idx="371">
                  <c:v>9.3691999999999998E-2</c:v>
                </c:pt>
                <c:pt idx="372">
                  <c:v>9.0663999999999995E-2</c:v>
                </c:pt>
                <c:pt idx="373">
                  <c:v>8.7929999999999994E-2</c:v>
                </c:pt>
                <c:pt idx="374">
                  <c:v>8.5525000000000004E-2</c:v>
                </c:pt>
                <c:pt idx="375">
                  <c:v>8.2612000000000005E-2</c:v>
                </c:pt>
                <c:pt idx="376">
                  <c:v>7.9727000000000006E-2</c:v>
                </c:pt>
                <c:pt idx="377">
                  <c:v>7.7582999999999999E-2</c:v>
                </c:pt>
                <c:pt idx="378">
                  <c:v>7.5139999999999998E-2</c:v>
                </c:pt>
                <c:pt idx="379">
                  <c:v>7.2194999999999995E-2</c:v>
                </c:pt>
                <c:pt idx="380">
                  <c:v>7.0009000000000002E-2</c:v>
                </c:pt>
                <c:pt idx="381">
                  <c:v>6.8278000000000005E-2</c:v>
                </c:pt>
                <c:pt idx="382">
                  <c:v>6.6100000000000006E-2</c:v>
                </c:pt>
                <c:pt idx="383">
                  <c:v>6.4087000000000005E-2</c:v>
                </c:pt>
                <c:pt idx="384">
                  <c:v>6.2518000000000004E-2</c:v>
                </c:pt>
                <c:pt idx="385">
                  <c:v>6.0602999999999997E-2</c:v>
                </c:pt>
                <c:pt idx="386">
                  <c:v>5.8525000000000001E-2</c:v>
                </c:pt>
                <c:pt idx="387">
                  <c:v>5.6952999999999997E-2</c:v>
                </c:pt>
                <c:pt idx="388">
                  <c:v>5.5260999999999998E-2</c:v>
                </c:pt>
                <c:pt idx="389">
                  <c:v>5.3177000000000002E-2</c:v>
                </c:pt>
                <c:pt idx="390">
                  <c:v>5.1811999999999997E-2</c:v>
                </c:pt>
                <c:pt idx="391">
                  <c:v>5.0958999999999997E-2</c:v>
                </c:pt>
                <c:pt idx="392">
                  <c:v>4.9431000000000003E-2</c:v>
                </c:pt>
                <c:pt idx="393">
                  <c:v>4.7858999999999999E-2</c:v>
                </c:pt>
                <c:pt idx="394">
                  <c:v>4.6905000000000002E-2</c:v>
                </c:pt>
                <c:pt idx="395">
                  <c:v>4.5638999999999999E-2</c:v>
                </c:pt>
                <c:pt idx="396">
                  <c:v>4.3937999999999998E-2</c:v>
                </c:pt>
                <c:pt idx="397">
                  <c:v>4.2634999999999999E-2</c:v>
                </c:pt>
                <c:pt idx="398">
                  <c:v>4.1533E-2</c:v>
                </c:pt>
                <c:pt idx="399">
                  <c:v>4.0308999999999998E-2</c:v>
                </c:pt>
                <c:pt idx="400">
                  <c:v>3.9649999999999998E-2</c:v>
                </c:pt>
                <c:pt idx="401">
                  <c:v>3.9329999999999997E-2</c:v>
                </c:pt>
                <c:pt idx="402">
                  <c:v>3.8027999999999999E-2</c:v>
                </c:pt>
                <c:pt idx="403">
                  <c:v>3.6410999999999999E-2</c:v>
                </c:pt>
                <c:pt idx="404">
                  <c:v>3.5702999999999999E-2</c:v>
                </c:pt>
                <c:pt idx="405">
                  <c:v>3.5000000000000003E-2</c:v>
                </c:pt>
                <c:pt idx="406">
                  <c:v>3.3973999999999997E-2</c:v>
                </c:pt>
                <c:pt idx="407">
                  <c:v>3.3667999999999997E-2</c:v>
                </c:pt>
                <c:pt idx="408">
                  <c:v>3.3627999999999998E-2</c:v>
                </c:pt>
                <c:pt idx="409">
                  <c:v>3.2812000000000001E-2</c:v>
                </c:pt>
                <c:pt idx="410">
                  <c:v>3.1862000000000001E-2</c:v>
                </c:pt>
                <c:pt idx="411">
                  <c:v>3.1279000000000001E-2</c:v>
                </c:pt>
                <c:pt idx="412">
                  <c:v>3.0661999999999998E-2</c:v>
                </c:pt>
                <c:pt idx="413">
                  <c:v>2.9984E-2</c:v>
                </c:pt>
                <c:pt idx="414">
                  <c:v>2.9425E-2</c:v>
                </c:pt>
                <c:pt idx="415">
                  <c:v>2.8489E-2</c:v>
                </c:pt>
                <c:pt idx="416">
                  <c:v>2.7119999999999998E-2</c:v>
                </c:pt>
                <c:pt idx="417">
                  <c:v>2.6530000000000001E-2</c:v>
                </c:pt>
                <c:pt idx="418">
                  <c:v>2.6619E-2</c:v>
                </c:pt>
                <c:pt idx="419">
                  <c:v>2.6258E-2</c:v>
                </c:pt>
                <c:pt idx="420">
                  <c:v>2.5923000000000002E-2</c:v>
                </c:pt>
                <c:pt idx="421">
                  <c:v>2.6124000000000001E-2</c:v>
                </c:pt>
                <c:pt idx="422">
                  <c:v>2.6067E-2</c:v>
                </c:pt>
                <c:pt idx="423">
                  <c:v>2.5711000000000001E-2</c:v>
                </c:pt>
                <c:pt idx="424">
                  <c:v>2.5794000000000001E-2</c:v>
                </c:pt>
                <c:pt idx="425">
                  <c:v>2.5753999999999999E-2</c:v>
                </c:pt>
                <c:pt idx="426">
                  <c:v>2.4954E-2</c:v>
                </c:pt>
                <c:pt idx="427">
                  <c:v>2.4202999999999999E-2</c:v>
                </c:pt>
                <c:pt idx="428">
                  <c:v>2.3907999999999999E-2</c:v>
                </c:pt>
                <c:pt idx="429">
                  <c:v>2.3685000000000001E-2</c:v>
                </c:pt>
                <c:pt idx="430">
                  <c:v>2.3608000000000001E-2</c:v>
                </c:pt>
                <c:pt idx="431">
                  <c:v>2.3845000000000002E-2</c:v>
                </c:pt>
                <c:pt idx="432">
                  <c:v>2.4025999999999999E-2</c:v>
                </c:pt>
                <c:pt idx="433">
                  <c:v>2.3896000000000001E-2</c:v>
                </c:pt>
                <c:pt idx="434">
                  <c:v>2.3508000000000001E-2</c:v>
                </c:pt>
                <c:pt idx="435">
                  <c:v>2.2995000000000002E-2</c:v>
                </c:pt>
                <c:pt idx="436">
                  <c:v>2.2505000000000001E-2</c:v>
                </c:pt>
                <c:pt idx="437">
                  <c:v>2.2124999999999999E-2</c:v>
                </c:pt>
                <c:pt idx="438">
                  <c:v>2.1901E-2</c:v>
                </c:pt>
                <c:pt idx="439">
                  <c:v>2.1819000000000002E-2</c:v>
                </c:pt>
                <c:pt idx="440">
                  <c:v>2.1558999999999998E-2</c:v>
                </c:pt>
                <c:pt idx="441">
                  <c:v>2.0847000000000001E-2</c:v>
                </c:pt>
                <c:pt idx="442">
                  <c:v>2.0615999999999999E-2</c:v>
                </c:pt>
                <c:pt idx="443">
                  <c:v>2.1354999999999999E-2</c:v>
                </c:pt>
                <c:pt idx="444">
                  <c:v>2.2079999999999999E-2</c:v>
                </c:pt>
                <c:pt idx="445">
                  <c:v>2.2377999999999999E-2</c:v>
                </c:pt>
                <c:pt idx="446">
                  <c:v>2.2466E-2</c:v>
                </c:pt>
                <c:pt idx="447">
                  <c:v>2.266E-2</c:v>
                </c:pt>
                <c:pt idx="448">
                  <c:v>2.2929000000000001E-2</c:v>
                </c:pt>
                <c:pt idx="449">
                  <c:v>2.2499999999999999E-2</c:v>
                </c:pt>
                <c:pt idx="450">
                  <c:v>2.1510000000000001E-2</c:v>
                </c:pt>
                <c:pt idx="451">
                  <c:v>2.0945999999999999E-2</c:v>
                </c:pt>
                <c:pt idx="452">
                  <c:v>2.0681999999999999E-2</c:v>
                </c:pt>
                <c:pt idx="453">
                  <c:v>2.0337999999999998E-2</c:v>
                </c:pt>
                <c:pt idx="454">
                  <c:v>2.0212000000000001E-2</c:v>
                </c:pt>
                <c:pt idx="455">
                  <c:v>2.0312E-2</c:v>
                </c:pt>
                <c:pt idx="456">
                  <c:v>2.0272999999999999E-2</c:v>
                </c:pt>
                <c:pt idx="457">
                  <c:v>2.0199000000000002E-2</c:v>
                </c:pt>
                <c:pt idx="458">
                  <c:v>2.0292000000000001E-2</c:v>
                </c:pt>
                <c:pt idx="459">
                  <c:v>2.0362999999999999E-2</c:v>
                </c:pt>
                <c:pt idx="460">
                  <c:v>2.0538000000000001E-2</c:v>
                </c:pt>
                <c:pt idx="461">
                  <c:v>2.1271000000000002E-2</c:v>
                </c:pt>
                <c:pt idx="462">
                  <c:v>2.1805999999999999E-2</c:v>
                </c:pt>
                <c:pt idx="463">
                  <c:v>2.1277999999999998E-2</c:v>
                </c:pt>
                <c:pt idx="464">
                  <c:v>2.0579E-2</c:v>
                </c:pt>
                <c:pt idx="465">
                  <c:v>2.0367E-2</c:v>
                </c:pt>
                <c:pt idx="466">
                  <c:v>2.0344999999999999E-2</c:v>
                </c:pt>
                <c:pt idx="467">
                  <c:v>2.044E-2</c:v>
                </c:pt>
                <c:pt idx="468">
                  <c:v>2.069E-2</c:v>
                </c:pt>
                <c:pt idx="469">
                  <c:v>2.0764999999999999E-2</c:v>
                </c:pt>
                <c:pt idx="470">
                  <c:v>2.0566999999999998E-2</c:v>
                </c:pt>
                <c:pt idx="471">
                  <c:v>2.0499E-2</c:v>
                </c:pt>
                <c:pt idx="472">
                  <c:v>2.0344999999999999E-2</c:v>
                </c:pt>
                <c:pt idx="473">
                  <c:v>1.9665999999999999E-2</c:v>
                </c:pt>
                <c:pt idx="474">
                  <c:v>1.9272000000000001E-2</c:v>
                </c:pt>
                <c:pt idx="475">
                  <c:v>1.9730000000000001E-2</c:v>
                </c:pt>
                <c:pt idx="476">
                  <c:v>2.0348999999999999E-2</c:v>
                </c:pt>
                <c:pt idx="477">
                  <c:v>2.0830999999999999E-2</c:v>
                </c:pt>
                <c:pt idx="478">
                  <c:v>2.1256000000000001E-2</c:v>
                </c:pt>
                <c:pt idx="479">
                  <c:v>2.1328E-2</c:v>
                </c:pt>
                <c:pt idx="480">
                  <c:v>2.1062000000000001E-2</c:v>
                </c:pt>
                <c:pt idx="481">
                  <c:v>2.1384E-2</c:v>
                </c:pt>
                <c:pt idx="482">
                  <c:v>2.1992999999999999E-2</c:v>
                </c:pt>
                <c:pt idx="483">
                  <c:v>2.1651E-2</c:v>
                </c:pt>
                <c:pt idx="484">
                  <c:v>2.0684000000000001E-2</c:v>
                </c:pt>
                <c:pt idx="485">
                  <c:v>1.9792000000000001E-2</c:v>
                </c:pt>
                <c:pt idx="486">
                  <c:v>1.907E-2</c:v>
                </c:pt>
                <c:pt idx="487">
                  <c:v>1.8655999999999999E-2</c:v>
                </c:pt>
                <c:pt idx="488">
                  <c:v>1.8752000000000001E-2</c:v>
                </c:pt>
                <c:pt idx="489">
                  <c:v>1.9400000000000001E-2</c:v>
                </c:pt>
                <c:pt idx="490">
                  <c:v>2.0296999999999999E-2</c:v>
                </c:pt>
                <c:pt idx="491">
                  <c:v>2.0643999999999999E-2</c:v>
                </c:pt>
                <c:pt idx="492">
                  <c:v>2.0173E-2</c:v>
                </c:pt>
                <c:pt idx="493">
                  <c:v>1.9207999999999999E-2</c:v>
                </c:pt>
                <c:pt idx="494">
                  <c:v>1.8575999999999999E-2</c:v>
                </c:pt>
                <c:pt idx="495">
                  <c:v>1.8904000000000001E-2</c:v>
                </c:pt>
                <c:pt idx="496">
                  <c:v>1.9233E-2</c:v>
                </c:pt>
                <c:pt idx="497">
                  <c:v>1.9004E-2</c:v>
                </c:pt>
                <c:pt idx="498">
                  <c:v>1.8551999999999999E-2</c:v>
                </c:pt>
                <c:pt idx="499">
                  <c:v>1.8114000000000002E-2</c:v>
                </c:pt>
                <c:pt idx="500">
                  <c:v>1.7867999999999998E-2</c:v>
                </c:pt>
                <c:pt idx="501">
                  <c:v>1.805E-2</c:v>
                </c:pt>
                <c:pt idx="502">
                  <c:v>1.8714000000000001E-2</c:v>
                </c:pt>
                <c:pt idx="503">
                  <c:v>1.9588000000000001E-2</c:v>
                </c:pt>
                <c:pt idx="504">
                  <c:v>1.9961E-2</c:v>
                </c:pt>
                <c:pt idx="505">
                  <c:v>1.9236E-2</c:v>
                </c:pt>
                <c:pt idx="506">
                  <c:v>1.8283000000000001E-2</c:v>
                </c:pt>
                <c:pt idx="507">
                  <c:v>1.7946E-2</c:v>
                </c:pt>
                <c:pt idx="508">
                  <c:v>1.8082000000000001E-2</c:v>
                </c:pt>
                <c:pt idx="509">
                  <c:v>1.8301000000000001E-2</c:v>
                </c:pt>
                <c:pt idx="510">
                  <c:v>1.8263000000000001E-2</c:v>
                </c:pt>
                <c:pt idx="511">
                  <c:v>1.8266000000000001E-2</c:v>
                </c:pt>
                <c:pt idx="512">
                  <c:v>1.8495000000000001E-2</c:v>
                </c:pt>
                <c:pt idx="513">
                  <c:v>1.8585000000000001E-2</c:v>
                </c:pt>
                <c:pt idx="514">
                  <c:v>1.8453000000000001E-2</c:v>
                </c:pt>
                <c:pt idx="515">
                  <c:v>1.8304000000000001E-2</c:v>
                </c:pt>
                <c:pt idx="516">
                  <c:v>1.8422000000000001E-2</c:v>
                </c:pt>
                <c:pt idx="517">
                  <c:v>1.9011E-2</c:v>
                </c:pt>
                <c:pt idx="518">
                  <c:v>2.0018999999999999E-2</c:v>
                </c:pt>
                <c:pt idx="519">
                  <c:v>2.0753000000000001E-2</c:v>
                </c:pt>
                <c:pt idx="520">
                  <c:v>2.0341000000000001E-2</c:v>
                </c:pt>
                <c:pt idx="521">
                  <c:v>1.9382E-2</c:v>
                </c:pt>
                <c:pt idx="522">
                  <c:v>1.8814999999999998E-2</c:v>
                </c:pt>
                <c:pt idx="523">
                  <c:v>1.8814000000000001E-2</c:v>
                </c:pt>
                <c:pt idx="524">
                  <c:v>1.9199999999999998E-2</c:v>
                </c:pt>
                <c:pt idx="525">
                  <c:v>1.9611E-2</c:v>
                </c:pt>
                <c:pt idx="526">
                  <c:v>1.9754000000000001E-2</c:v>
                </c:pt>
                <c:pt idx="527">
                  <c:v>1.9521E-2</c:v>
                </c:pt>
                <c:pt idx="528">
                  <c:v>1.9199000000000001E-2</c:v>
                </c:pt>
                <c:pt idx="529">
                  <c:v>1.8903E-2</c:v>
                </c:pt>
                <c:pt idx="530">
                  <c:v>1.8534999999999999E-2</c:v>
                </c:pt>
                <c:pt idx="531">
                  <c:v>1.8362E-2</c:v>
                </c:pt>
                <c:pt idx="532">
                  <c:v>1.8605E-2</c:v>
                </c:pt>
                <c:pt idx="533">
                  <c:v>1.8821000000000001E-2</c:v>
                </c:pt>
                <c:pt idx="534">
                  <c:v>1.8800999999999998E-2</c:v>
                </c:pt>
                <c:pt idx="535">
                  <c:v>1.8734000000000001E-2</c:v>
                </c:pt>
                <c:pt idx="536">
                  <c:v>1.8558999999999999E-2</c:v>
                </c:pt>
                <c:pt idx="537">
                  <c:v>1.8182E-2</c:v>
                </c:pt>
                <c:pt idx="538">
                  <c:v>1.7874000000000001E-2</c:v>
                </c:pt>
                <c:pt idx="539">
                  <c:v>1.779E-2</c:v>
                </c:pt>
                <c:pt idx="540">
                  <c:v>1.7815999999999999E-2</c:v>
                </c:pt>
                <c:pt idx="541">
                  <c:v>1.7902999999999999E-2</c:v>
                </c:pt>
                <c:pt idx="542">
                  <c:v>1.8016000000000001E-2</c:v>
                </c:pt>
                <c:pt idx="543">
                  <c:v>1.7984E-2</c:v>
                </c:pt>
                <c:pt idx="544">
                  <c:v>1.7857000000000001E-2</c:v>
                </c:pt>
                <c:pt idx="545">
                  <c:v>1.7988000000000001E-2</c:v>
                </c:pt>
                <c:pt idx="546">
                  <c:v>1.8173000000000002E-2</c:v>
                </c:pt>
                <c:pt idx="547">
                  <c:v>1.8048999999999999E-2</c:v>
                </c:pt>
                <c:pt idx="548">
                  <c:v>1.8062000000000002E-2</c:v>
                </c:pt>
                <c:pt idx="549">
                  <c:v>1.8511E-2</c:v>
                </c:pt>
                <c:pt idx="550">
                  <c:v>1.9120999999999999E-2</c:v>
                </c:pt>
                <c:pt idx="551">
                  <c:v>1.9630000000000002E-2</c:v>
                </c:pt>
                <c:pt idx="552">
                  <c:v>1.9844000000000001E-2</c:v>
                </c:pt>
                <c:pt idx="553">
                  <c:v>1.958E-2</c:v>
                </c:pt>
                <c:pt idx="554">
                  <c:v>1.8877999999999999E-2</c:v>
                </c:pt>
                <c:pt idx="555">
                  <c:v>1.8206E-2</c:v>
                </c:pt>
                <c:pt idx="556">
                  <c:v>1.7652000000000001E-2</c:v>
                </c:pt>
                <c:pt idx="557">
                  <c:v>1.7055000000000001E-2</c:v>
                </c:pt>
                <c:pt idx="558">
                  <c:v>1.6754999999999999E-2</c:v>
                </c:pt>
                <c:pt idx="559">
                  <c:v>1.7024000000000001E-2</c:v>
                </c:pt>
                <c:pt idx="560">
                  <c:v>1.7663999999999999E-2</c:v>
                </c:pt>
                <c:pt idx="561">
                  <c:v>1.8511E-2</c:v>
                </c:pt>
                <c:pt idx="562">
                  <c:v>1.9392E-2</c:v>
                </c:pt>
                <c:pt idx="563">
                  <c:v>1.9733000000000001E-2</c:v>
                </c:pt>
                <c:pt idx="564">
                  <c:v>1.9338999999999999E-2</c:v>
                </c:pt>
                <c:pt idx="565">
                  <c:v>1.8936000000000001E-2</c:v>
                </c:pt>
                <c:pt idx="566">
                  <c:v>1.8637999999999998E-2</c:v>
                </c:pt>
                <c:pt idx="567">
                  <c:v>1.8020999999999999E-2</c:v>
                </c:pt>
                <c:pt idx="568">
                  <c:v>1.7412E-2</c:v>
                </c:pt>
                <c:pt idx="569">
                  <c:v>1.7167999999999999E-2</c:v>
                </c:pt>
                <c:pt idx="570">
                  <c:v>1.7044E-2</c:v>
                </c:pt>
                <c:pt idx="571">
                  <c:v>1.7007999999999999E-2</c:v>
                </c:pt>
                <c:pt idx="572">
                  <c:v>1.7184999999999999E-2</c:v>
                </c:pt>
                <c:pt idx="573">
                  <c:v>1.6985E-2</c:v>
                </c:pt>
                <c:pt idx="574">
                  <c:v>1.6070999999999998E-2</c:v>
                </c:pt>
                <c:pt idx="575">
                  <c:v>1.5401E-2</c:v>
                </c:pt>
                <c:pt idx="576">
                  <c:v>1.5329000000000001E-2</c:v>
                </c:pt>
                <c:pt idx="577">
                  <c:v>1.5389999999999999E-2</c:v>
                </c:pt>
                <c:pt idx="578">
                  <c:v>1.5474999999999999E-2</c:v>
                </c:pt>
                <c:pt idx="579">
                  <c:v>1.5643000000000001E-2</c:v>
                </c:pt>
                <c:pt idx="580">
                  <c:v>1.5944E-2</c:v>
                </c:pt>
                <c:pt idx="581">
                  <c:v>1.6258999999999999E-2</c:v>
                </c:pt>
                <c:pt idx="582">
                  <c:v>1.6320000000000001E-2</c:v>
                </c:pt>
                <c:pt idx="583">
                  <c:v>1.5990000000000001E-2</c:v>
                </c:pt>
                <c:pt idx="584">
                  <c:v>1.5391E-2</c:v>
                </c:pt>
                <c:pt idx="585">
                  <c:v>1.5207999999999999E-2</c:v>
                </c:pt>
                <c:pt idx="586">
                  <c:v>1.5528999999999999E-2</c:v>
                </c:pt>
                <c:pt idx="587">
                  <c:v>1.5716000000000001E-2</c:v>
                </c:pt>
                <c:pt idx="588">
                  <c:v>1.5692999999999999E-2</c:v>
                </c:pt>
                <c:pt idx="589">
                  <c:v>1.5636000000000001E-2</c:v>
                </c:pt>
                <c:pt idx="590">
                  <c:v>1.5651000000000002E-2</c:v>
                </c:pt>
                <c:pt idx="591">
                  <c:v>1.5764E-2</c:v>
                </c:pt>
                <c:pt idx="592">
                  <c:v>1.5911000000000002E-2</c:v>
                </c:pt>
                <c:pt idx="593">
                  <c:v>1.5879000000000001E-2</c:v>
                </c:pt>
                <c:pt idx="594">
                  <c:v>1.559E-2</c:v>
                </c:pt>
                <c:pt idx="595">
                  <c:v>1.5570000000000001E-2</c:v>
                </c:pt>
                <c:pt idx="596">
                  <c:v>1.5831999999999999E-2</c:v>
                </c:pt>
                <c:pt idx="597">
                  <c:v>1.5708E-2</c:v>
                </c:pt>
                <c:pt idx="598">
                  <c:v>1.5389E-2</c:v>
                </c:pt>
                <c:pt idx="599">
                  <c:v>1.5323E-2</c:v>
                </c:pt>
                <c:pt idx="600">
                  <c:v>1.5310000000000001E-2</c:v>
                </c:pt>
                <c:pt idx="601">
                  <c:v>1.5374000000000001E-2</c:v>
                </c:pt>
                <c:pt idx="602">
                  <c:v>1.5897000000000001E-2</c:v>
                </c:pt>
                <c:pt idx="603">
                  <c:v>1.6480000000000002E-2</c:v>
                </c:pt>
                <c:pt idx="604">
                  <c:v>1.6695999999999999E-2</c:v>
                </c:pt>
                <c:pt idx="605">
                  <c:v>1.738E-2</c:v>
                </c:pt>
                <c:pt idx="606">
                  <c:v>1.9699999999999999E-2</c:v>
                </c:pt>
                <c:pt idx="607">
                  <c:v>2.3845000000000002E-2</c:v>
                </c:pt>
                <c:pt idx="608">
                  <c:v>2.5798000000000001E-2</c:v>
                </c:pt>
                <c:pt idx="609">
                  <c:v>2.2866999999999998E-2</c:v>
                </c:pt>
                <c:pt idx="610">
                  <c:v>1.8419000000000001E-2</c:v>
                </c:pt>
                <c:pt idx="611">
                  <c:v>1.6243E-2</c:v>
                </c:pt>
                <c:pt idx="612">
                  <c:v>1.5428000000000001E-2</c:v>
                </c:pt>
                <c:pt idx="613">
                  <c:v>1.5192000000000001E-2</c:v>
                </c:pt>
                <c:pt idx="614">
                  <c:v>1.5373E-2</c:v>
                </c:pt>
                <c:pt idx="615">
                  <c:v>1.5743E-2</c:v>
                </c:pt>
                <c:pt idx="616">
                  <c:v>1.6029999999999999E-2</c:v>
                </c:pt>
                <c:pt idx="617">
                  <c:v>1.5945000000000001E-2</c:v>
                </c:pt>
                <c:pt idx="618">
                  <c:v>1.5587999999999999E-2</c:v>
                </c:pt>
                <c:pt idx="619">
                  <c:v>1.5299E-2</c:v>
                </c:pt>
                <c:pt idx="620">
                  <c:v>1.5405E-2</c:v>
                </c:pt>
                <c:pt idx="621">
                  <c:v>1.5869999999999999E-2</c:v>
                </c:pt>
                <c:pt idx="622">
                  <c:v>1.6160000000000001E-2</c:v>
                </c:pt>
                <c:pt idx="623">
                  <c:v>1.5859000000000002E-2</c:v>
                </c:pt>
                <c:pt idx="624">
                  <c:v>1.4853E-2</c:v>
                </c:pt>
                <c:pt idx="625">
                  <c:v>1.4056000000000001E-2</c:v>
                </c:pt>
                <c:pt idx="626">
                  <c:v>1.3977E-2</c:v>
                </c:pt>
                <c:pt idx="627">
                  <c:v>1.3993E-2</c:v>
                </c:pt>
                <c:pt idx="628">
                  <c:v>1.4004000000000001E-2</c:v>
                </c:pt>
                <c:pt idx="629">
                  <c:v>1.4198000000000001E-2</c:v>
                </c:pt>
                <c:pt idx="630">
                  <c:v>1.4197E-2</c:v>
                </c:pt>
                <c:pt idx="631">
                  <c:v>1.3951E-2</c:v>
                </c:pt>
                <c:pt idx="632">
                  <c:v>1.4102E-2</c:v>
                </c:pt>
                <c:pt idx="633">
                  <c:v>1.4493000000000001E-2</c:v>
                </c:pt>
                <c:pt idx="634">
                  <c:v>1.4548999999999999E-2</c:v>
                </c:pt>
                <c:pt idx="635">
                  <c:v>1.4272E-2</c:v>
                </c:pt>
                <c:pt idx="636">
                  <c:v>1.3917000000000001E-2</c:v>
                </c:pt>
                <c:pt idx="637">
                  <c:v>1.389E-2</c:v>
                </c:pt>
                <c:pt idx="638">
                  <c:v>1.4092E-2</c:v>
                </c:pt>
                <c:pt idx="639">
                  <c:v>1.4123999999999999E-2</c:v>
                </c:pt>
                <c:pt idx="640">
                  <c:v>1.3854999999999999E-2</c:v>
                </c:pt>
                <c:pt idx="641">
                  <c:v>1.3429E-2</c:v>
                </c:pt>
                <c:pt idx="642">
                  <c:v>1.3302E-2</c:v>
                </c:pt>
                <c:pt idx="643">
                  <c:v>1.3285E-2</c:v>
                </c:pt>
                <c:pt idx="644">
                  <c:v>1.2916E-2</c:v>
                </c:pt>
                <c:pt idx="645">
                  <c:v>1.2692999999999999E-2</c:v>
                </c:pt>
                <c:pt idx="646">
                  <c:v>1.2911000000000001E-2</c:v>
                </c:pt>
                <c:pt idx="647">
                  <c:v>1.3058999999999999E-2</c:v>
                </c:pt>
                <c:pt idx="648">
                  <c:v>1.2977000000000001E-2</c:v>
                </c:pt>
                <c:pt idx="649">
                  <c:v>1.2789999999999999E-2</c:v>
                </c:pt>
                <c:pt idx="650">
                  <c:v>1.2566000000000001E-2</c:v>
                </c:pt>
                <c:pt idx="651">
                  <c:v>1.2423E-2</c:v>
                </c:pt>
                <c:pt idx="652">
                  <c:v>1.2546E-2</c:v>
                </c:pt>
                <c:pt idx="653">
                  <c:v>1.2619999999999999E-2</c:v>
                </c:pt>
                <c:pt idx="654">
                  <c:v>1.2187999999999999E-2</c:v>
                </c:pt>
                <c:pt idx="655">
                  <c:v>1.1885E-2</c:v>
                </c:pt>
                <c:pt idx="656">
                  <c:v>1.2088E-2</c:v>
                </c:pt>
                <c:pt idx="657">
                  <c:v>1.2182999999999999E-2</c:v>
                </c:pt>
                <c:pt idx="658">
                  <c:v>1.2069E-2</c:v>
                </c:pt>
                <c:pt idx="659">
                  <c:v>1.2019E-2</c:v>
                </c:pt>
                <c:pt idx="660">
                  <c:v>1.1934999999999999E-2</c:v>
                </c:pt>
                <c:pt idx="661">
                  <c:v>1.1754000000000001E-2</c:v>
                </c:pt>
                <c:pt idx="662">
                  <c:v>1.1645000000000001E-2</c:v>
                </c:pt>
                <c:pt idx="663">
                  <c:v>1.1551000000000001E-2</c:v>
                </c:pt>
                <c:pt idx="664">
                  <c:v>1.1323E-2</c:v>
                </c:pt>
                <c:pt idx="665">
                  <c:v>1.1228E-2</c:v>
                </c:pt>
                <c:pt idx="666">
                  <c:v>1.1334E-2</c:v>
                </c:pt>
                <c:pt idx="667">
                  <c:v>1.1171E-2</c:v>
                </c:pt>
                <c:pt idx="668">
                  <c:v>1.086E-2</c:v>
                </c:pt>
                <c:pt idx="669">
                  <c:v>1.0846E-2</c:v>
                </c:pt>
                <c:pt idx="670">
                  <c:v>1.0832E-2</c:v>
                </c:pt>
                <c:pt idx="671">
                  <c:v>1.0630000000000001E-2</c:v>
                </c:pt>
                <c:pt idx="672">
                  <c:v>1.0611000000000001E-2</c:v>
                </c:pt>
                <c:pt idx="673">
                  <c:v>1.0737E-2</c:v>
                </c:pt>
                <c:pt idx="674">
                  <c:v>1.0711999999999999E-2</c:v>
                </c:pt>
                <c:pt idx="675">
                  <c:v>1.0624E-2</c:v>
                </c:pt>
                <c:pt idx="676">
                  <c:v>1.0555E-2</c:v>
                </c:pt>
                <c:pt idx="677">
                  <c:v>1.0373E-2</c:v>
                </c:pt>
                <c:pt idx="678">
                  <c:v>1.0132E-2</c:v>
                </c:pt>
                <c:pt idx="679">
                  <c:v>9.9869999999999994E-3</c:v>
                </c:pt>
                <c:pt idx="680">
                  <c:v>9.8829999999999994E-3</c:v>
                </c:pt>
                <c:pt idx="681">
                  <c:v>9.7610000000000006E-3</c:v>
                </c:pt>
                <c:pt idx="682">
                  <c:v>9.6690000000000005E-3</c:v>
                </c:pt>
                <c:pt idx="683">
                  <c:v>9.5519999999999997E-3</c:v>
                </c:pt>
                <c:pt idx="684">
                  <c:v>9.3460000000000001E-3</c:v>
                </c:pt>
                <c:pt idx="685">
                  <c:v>9.3209999999999994E-3</c:v>
                </c:pt>
                <c:pt idx="686">
                  <c:v>9.5409999999999991E-3</c:v>
                </c:pt>
                <c:pt idx="687">
                  <c:v>9.5809999999999992E-3</c:v>
                </c:pt>
                <c:pt idx="688">
                  <c:v>9.5209999999999999E-3</c:v>
                </c:pt>
                <c:pt idx="689">
                  <c:v>9.6819999999999996E-3</c:v>
                </c:pt>
                <c:pt idx="690">
                  <c:v>9.6500000000000006E-3</c:v>
                </c:pt>
                <c:pt idx="691">
                  <c:v>9.273E-3</c:v>
                </c:pt>
                <c:pt idx="692">
                  <c:v>9.1660000000000005E-3</c:v>
                </c:pt>
                <c:pt idx="693">
                  <c:v>9.2750000000000003E-3</c:v>
                </c:pt>
                <c:pt idx="694">
                  <c:v>9.1500000000000001E-3</c:v>
                </c:pt>
                <c:pt idx="695">
                  <c:v>8.9589999999999999E-3</c:v>
                </c:pt>
                <c:pt idx="696">
                  <c:v>8.8719999999999997E-3</c:v>
                </c:pt>
                <c:pt idx="697">
                  <c:v>8.7670000000000005E-3</c:v>
                </c:pt>
                <c:pt idx="698">
                  <c:v>8.6499999999999997E-3</c:v>
                </c:pt>
                <c:pt idx="699">
                  <c:v>8.6020000000000003E-3</c:v>
                </c:pt>
                <c:pt idx="700">
                  <c:v>8.5280000000000009E-3</c:v>
                </c:pt>
                <c:pt idx="701">
                  <c:v>8.4499999999999992E-3</c:v>
                </c:pt>
                <c:pt idx="702">
                  <c:v>8.6230000000000005E-3</c:v>
                </c:pt>
                <c:pt idx="703">
                  <c:v>8.8269999999999998E-3</c:v>
                </c:pt>
                <c:pt idx="704">
                  <c:v>8.6809999999999995E-3</c:v>
                </c:pt>
                <c:pt idx="705">
                  <c:v>8.5330000000000007E-3</c:v>
                </c:pt>
                <c:pt idx="706">
                  <c:v>8.5909999999999997E-3</c:v>
                </c:pt>
                <c:pt idx="707">
                  <c:v>8.5489999999999993E-3</c:v>
                </c:pt>
                <c:pt idx="708">
                  <c:v>8.4200000000000004E-3</c:v>
                </c:pt>
                <c:pt idx="709">
                  <c:v>8.397E-3</c:v>
                </c:pt>
                <c:pt idx="710">
                  <c:v>8.3990000000000002E-3</c:v>
                </c:pt>
                <c:pt idx="711">
                  <c:v>8.3789999999999993E-3</c:v>
                </c:pt>
                <c:pt idx="712">
                  <c:v>8.4360000000000008E-3</c:v>
                </c:pt>
                <c:pt idx="713">
                  <c:v>8.4899999999999993E-3</c:v>
                </c:pt>
                <c:pt idx="714">
                  <c:v>8.4080000000000005E-3</c:v>
                </c:pt>
                <c:pt idx="715">
                  <c:v>8.3309999999999999E-3</c:v>
                </c:pt>
                <c:pt idx="716">
                  <c:v>8.2990000000000008E-3</c:v>
                </c:pt>
                <c:pt idx="717">
                  <c:v>8.1309999999999993E-3</c:v>
                </c:pt>
                <c:pt idx="718">
                  <c:v>7.9989999999999992E-3</c:v>
                </c:pt>
                <c:pt idx="719">
                  <c:v>8.1630000000000001E-3</c:v>
                </c:pt>
                <c:pt idx="720">
                  <c:v>8.3079999999999994E-3</c:v>
                </c:pt>
                <c:pt idx="721">
                  <c:v>8.2400000000000008E-3</c:v>
                </c:pt>
                <c:pt idx="722">
                  <c:v>8.1290000000000008E-3</c:v>
                </c:pt>
                <c:pt idx="723">
                  <c:v>8.0280000000000004E-3</c:v>
                </c:pt>
                <c:pt idx="724">
                  <c:v>7.9179999999999997E-3</c:v>
                </c:pt>
                <c:pt idx="725">
                  <c:v>7.8340000000000007E-3</c:v>
                </c:pt>
                <c:pt idx="726">
                  <c:v>7.7460000000000003E-3</c:v>
                </c:pt>
                <c:pt idx="727">
                  <c:v>7.5519999999999997E-3</c:v>
                </c:pt>
                <c:pt idx="728">
                  <c:v>7.417E-3</c:v>
                </c:pt>
                <c:pt idx="729">
                  <c:v>7.535E-3</c:v>
                </c:pt>
                <c:pt idx="730">
                  <c:v>7.6540000000000002E-3</c:v>
                </c:pt>
                <c:pt idx="731">
                  <c:v>7.7380000000000001E-3</c:v>
                </c:pt>
                <c:pt idx="732">
                  <c:v>8.0630000000000007E-3</c:v>
                </c:pt>
                <c:pt idx="733">
                  <c:v>7.79E-3</c:v>
                </c:pt>
                <c:pt idx="734">
                  <c:v>6.3340000000000002E-3</c:v>
                </c:pt>
                <c:pt idx="735">
                  <c:v>6.0080000000000003E-3</c:v>
                </c:pt>
                <c:pt idx="736">
                  <c:v>7.2719999999999998E-3</c:v>
                </c:pt>
                <c:pt idx="737">
                  <c:v>7.685E-3</c:v>
                </c:pt>
                <c:pt idx="738">
                  <c:v>7.293E-3</c:v>
                </c:pt>
                <c:pt idx="739">
                  <c:v>7.1840000000000003E-3</c:v>
                </c:pt>
                <c:pt idx="740">
                  <c:v>7.1780000000000004E-3</c:v>
                </c:pt>
                <c:pt idx="741">
                  <c:v>7.1269999999999997E-3</c:v>
                </c:pt>
                <c:pt idx="742">
                  <c:v>7.2020000000000001E-3</c:v>
                </c:pt>
                <c:pt idx="743">
                  <c:v>7.26E-3</c:v>
                </c:pt>
                <c:pt idx="744">
                  <c:v>7.1209999999999997E-3</c:v>
                </c:pt>
                <c:pt idx="745">
                  <c:v>6.9760000000000004E-3</c:v>
                </c:pt>
                <c:pt idx="746">
                  <c:v>6.9470000000000001E-3</c:v>
                </c:pt>
                <c:pt idx="747">
                  <c:v>6.9909999999999998E-3</c:v>
                </c:pt>
                <c:pt idx="748">
                  <c:v>7.0609999999999996E-3</c:v>
                </c:pt>
                <c:pt idx="749">
                  <c:v>7.1089999999999999E-3</c:v>
                </c:pt>
                <c:pt idx="750">
                  <c:v>7.0939999999999996E-3</c:v>
                </c:pt>
                <c:pt idx="751">
                  <c:v>7.0400000000000003E-3</c:v>
                </c:pt>
                <c:pt idx="752">
                  <c:v>7.0260000000000001E-3</c:v>
                </c:pt>
                <c:pt idx="753">
                  <c:v>6.9890000000000004E-3</c:v>
                </c:pt>
                <c:pt idx="754">
                  <c:v>6.8989999999999998E-3</c:v>
                </c:pt>
                <c:pt idx="755">
                  <c:v>6.9779999999999998E-3</c:v>
                </c:pt>
                <c:pt idx="756">
                  <c:v>7.1370000000000001E-3</c:v>
                </c:pt>
                <c:pt idx="757">
                  <c:v>7.0150000000000004E-3</c:v>
                </c:pt>
                <c:pt idx="758">
                  <c:v>6.8580000000000004E-3</c:v>
                </c:pt>
                <c:pt idx="759">
                  <c:v>6.9379999999999997E-3</c:v>
                </c:pt>
                <c:pt idx="760">
                  <c:v>6.9699999999999996E-3</c:v>
                </c:pt>
                <c:pt idx="761">
                  <c:v>6.8700000000000002E-3</c:v>
                </c:pt>
                <c:pt idx="762">
                  <c:v>6.8100000000000001E-3</c:v>
                </c:pt>
                <c:pt idx="763">
                  <c:v>6.8259999999999996E-3</c:v>
                </c:pt>
                <c:pt idx="764">
                  <c:v>6.8799999999999998E-3</c:v>
                </c:pt>
                <c:pt idx="765">
                  <c:v>6.8989999999999998E-3</c:v>
                </c:pt>
                <c:pt idx="766">
                  <c:v>6.868E-3</c:v>
                </c:pt>
                <c:pt idx="767">
                  <c:v>6.8399999999999997E-3</c:v>
                </c:pt>
                <c:pt idx="768">
                  <c:v>6.9740000000000002E-3</c:v>
                </c:pt>
                <c:pt idx="769">
                  <c:v>7.3169999999999997E-3</c:v>
                </c:pt>
                <c:pt idx="770">
                  <c:v>7.6169999999999996E-3</c:v>
                </c:pt>
                <c:pt idx="771">
                  <c:v>7.8050000000000003E-3</c:v>
                </c:pt>
                <c:pt idx="772">
                  <c:v>7.9989999999999992E-3</c:v>
                </c:pt>
                <c:pt idx="773">
                  <c:v>8.2939999999999993E-3</c:v>
                </c:pt>
                <c:pt idx="774">
                  <c:v>8.5990000000000007E-3</c:v>
                </c:pt>
                <c:pt idx="775">
                  <c:v>8.5089999999999992E-3</c:v>
                </c:pt>
                <c:pt idx="776">
                  <c:v>8.5640000000000004E-3</c:v>
                </c:pt>
                <c:pt idx="777">
                  <c:v>9.606E-3</c:v>
                </c:pt>
                <c:pt idx="778">
                  <c:v>1.0193000000000001E-2</c:v>
                </c:pt>
                <c:pt idx="779">
                  <c:v>9.9509999999999998E-3</c:v>
                </c:pt>
                <c:pt idx="780">
                  <c:v>9.8309999999999995E-3</c:v>
                </c:pt>
                <c:pt idx="781">
                  <c:v>1.0064999999999999E-2</c:v>
                </c:pt>
                <c:pt idx="782">
                  <c:v>1.0534E-2</c:v>
                </c:pt>
                <c:pt idx="783">
                  <c:v>1.0876E-2</c:v>
                </c:pt>
                <c:pt idx="784">
                  <c:v>1.0829999999999999E-2</c:v>
                </c:pt>
                <c:pt idx="785">
                  <c:v>1.0411E-2</c:v>
                </c:pt>
                <c:pt idx="786">
                  <c:v>1.0205000000000001E-2</c:v>
                </c:pt>
                <c:pt idx="787">
                  <c:v>1.0814000000000001E-2</c:v>
                </c:pt>
                <c:pt idx="788">
                  <c:v>1.1368E-2</c:v>
                </c:pt>
                <c:pt idx="789">
                  <c:v>1.1441E-2</c:v>
                </c:pt>
                <c:pt idx="790">
                  <c:v>1.1653999999999999E-2</c:v>
                </c:pt>
                <c:pt idx="791">
                  <c:v>1.1856999999999999E-2</c:v>
                </c:pt>
                <c:pt idx="792">
                  <c:v>1.1646E-2</c:v>
                </c:pt>
                <c:pt idx="793">
                  <c:v>1.1521999999999999E-2</c:v>
                </c:pt>
                <c:pt idx="794">
                  <c:v>1.1815000000000001E-2</c:v>
                </c:pt>
                <c:pt idx="795">
                  <c:v>1.2322E-2</c:v>
                </c:pt>
                <c:pt idx="796">
                  <c:v>1.2707E-2</c:v>
                </c:pt>
                <c:pt idx="797">
                  <c:v>1.2888E-2</c:v>
                </c:pt>
                <c:pt idx="798">
                  <c:v>1.3715E-2</c:v>
                </c:pt>
                <c:pt idx="799">
                  <c:v>1.4656000000000001E-2</c:v>
                </c:pt>
                <c:pt idx="800">
                  <c:v>1.3834000000000001E-2</c:v>
                </c:pt>
                <c:pt idx="801">
                  <c:v>1.1950000000000001E-2</c:v>
                </c:pt>
                <c:pt idx="802">
                  <c:v>1.0769000000000001E-2</c:v>
                </c:pt>
                <c:pt idx="803">
                  <c:v>1.0723999999999999E-2</c:v>
                </c:pt>
                <c:pt idx="804">
                  <c:v>1.1259E-2</c:v>
                </c:pt>
                <c:pt idx="805">
                  <c:v>1.1308E-2</c:v>
                </c:pt>
                <c:pt idx="806">
                  <c:v>1.0942E-2</c:v>
                </c:pt>
                <c:pt idx="807">
                  <c:v>1.0592000000000001E-2</c:v>
                </c:pt>
                <c:pt idx="808">
                  <c:v>1.0311000000000001E-2</c:v>
                </c:pt>
                <c:pt idx="809">
                  <c:v>1.0240000000000001E-2</c:v>
                </c:pt>
                <c:pt idx="810">
                  <c:v>1.0606000000000001E-2</c:v>
                </c:pt>
                <c:pt idx="811">
                  <c:v>1.12E-2</c:v>
                </c:pt>
                <c:pt idx="812">
                  <c:v>1.1582E-2</c:v>
                </c:pt>
                <c:pt idx="813">
                  <c:v>1.1197E-2</c:v>
                </c:pt>
                <c:pt idx="814">
                  <c:v>1.0127000000000001E-2</c:v>
                </c:pt>
                <c:pt idx="815">
                  <c:v>9.0869999999999996E-3</c:v>
                </c:pt>
                <c:pt idx="816">
                  <c:v>8.4709999999999994E-3</c:v>
                </c:pt>
                <c:pt idx="817">
                  <c:v>8.3540000000000003E-3</c:v>
                </c:pt>
                <c:pt idx="818">
                  <c:v>8.4410000000000006E-3</c:v>
                </c:pt>
                <c:pt idx="819">
                  <c:v>8.5909999999999997E-3</c:v>
                </c:pt>
                <c:pt idx="820">
                  <c:v>8.8369999999999994E-3</c:v>
                </c:pt>
                <c:pt idx="821">
                  <c:v>9.2149999999999992E-3</c:v>
                </c:pt>
                <c:pt idx="822">
                  <c:v>9.6229999999999996E-3</c:v>
                </c:pt>
                <c:pt idx="823">
                  <c:v>9.7549999999999998E-3</c:v>
                </c:pt>
                <c:pt idx="824">
                  <c:v>9.8370000000000003E-3</c:v>
                </c:pt>
                <c:pt idx="825">
                  <c:v>1.026E-2</c:v>
                </c:pt>
                <c:pt idx="826">
                  <c:v>1.0396000000000001E-2</c:v>
                </c:pt>
                <c:pt idx="827">
                  <c:v>9.9069999999999991E-3</c:v>
                </c:pt>
                <c:pt idx="828">
                  <c:v>9.332E-3</c:v>
                </c:pt>
                <c:pt idx="829">
                  <c:v>8.9969999999999998E-3</c:v>
                </c:pt>
                <c:pt idx="830">
                  <c:v>8.9200000000000008E-3</c:v>
                </c:pt>
                <c:pt idx="831">
                  <c:v>8.7659999999999995E-3</c:v>
                </c:pt>
                <c:pt idx="832">
                  <c:v>8.4119999999999993E-3</c:v>
                </c:pt>
                <c:pt idx="833">
                  <c:v>8.1569999999999993E-3</c:v>
                </c:pt>
                <c:pt idx="834">
                  <c:v>8.012E-3</c:v>
                </c:pt>
                <c:pt idx="835">
                  <c:v>7.8810000000000009E-3</c:v>
                </c:pt>
                <c:pt idx="836">
                  <c:v>7.9909999999999998E-3</c:v>
                </c:pt>
                <c:pt idx="837">
                  <c:v>8.3689999999999997E-3</c:v>
                </c:pt>
                <c:pt idx="838">
                  <c:v>8.737E-3</c:v>
                </c:pt>
                <c:pt idx="839">
                  <c:v>9.018E-3</c:v>
                </c:pt>
                <c:pt idx="840">
                  <c:v>9.3089999999999996E-3</c:v>
                </c:pt>
                <c:pt idx="841">
                  <c:v>9.8750000000000001E-3</c:v>
                </c:pt>
                <c:pt idx="842">
                  <c:v>1.0321E-2</c:v>
                </c:pt>
                <c:pt idx="843">
                  <c:v>9.7459999999999995E-3</c:v>
                </c:pt>
                <c:pt idx="844">
                  <c:v>8.7410000000000005E-3</c:v>
                </c:pt>
                <c:pt idx="845">
                  <c:v>8.2609999999999992E-3</c:v>
                </c:pt>
                <c:pt idx="846">
                  <c:v>8.1510000000000003E-3</c:v>
                </c:pt>
                <c:pt idx="847">
                  <c:v>8.1499999999999993E-3</c:v>
                </c:pt>
                <c:pt idx="848">
                  <c:v>8.1279999999999998E-3</c:v>
                </c:pt>
                <c:pt idx="849">
                  <c:v>8.071E-3</c:v>
                </c:pt>
                <c:pt idx="850">
                  <c:v>7.9719999999999999E-3</c:v>
                </c:pt>
                <c:pt idx="851">
                  <c:v>7.7590000000000003E-3</c:v>
                </c:pt>
                <c:pt idx="852">
                  <c:v>7.4980000000000003E-3</c:v>
                </c:pt>
                <c:pt idx="853">
                  <c:v>7.3660000000000002E-3</c:v>
                </c:pt>
                <c:pt idx="854">
                  <c:v>7.3930000000000003E-3</c:v>
                </c:pt>
                <c:pt idx="855">
                  <c:v>7.4989999999999996E-3</c:v>
                </c:pt>
                <c:pt idx="856">
                  <c:v>7.509E-3</c:v>
                </c:pt>
                <c:pt idx="857">
                  <c:v>7.4799999999999997E-3</c:v>
                </c:pt>
                <c:pt idx="858">
                  <c:v>7.5760000000000003E-3</c:v>
                </c:pt>
                <c:pt idx="859">
                  <c:v>7.6449999999999999E-3</c:v>
                </c:pt>
                <c:pt idx="860">
                  <c:v>7.6140000000000001E-3</c:v>
                </c:pt>
                <c:pt idx="861">
                  <c:v>7.6680000000000003E-3</c:v>
                </c:pt>
                <c:pt idx="862">
                  <c:v>7.8200000000000006E-3</c:v>
                </c:pt>
                <c:pt idx="863">
                  <c:v>7.9120000000000006E-3</c:v>
                </c:pt>
                <c:pt idx="864">
                  <c:v>7.6150000000000002E-3</c:v>
                </c:pt>
                <c:pt idx="865">
                  <c:v>7.0150000000000004E-3</c:v>
                </c:pt>
                <c:pt idx="866">
                  <c:v>6.8040000000000002E-3</c:v>
                </c:pt>
                <c:pt idx="867">
                  <c:v>6.8310000000000003E-3</c:v>
                </c:pt>
                <c:pt idx="868">
                  <c:v>6.6519999999999999E-3</c:v>
                </c:pt>
                <c:pt idx="869">
                  <c:v>6.5570000000000003E-3</c:v>
                </c:pt>
                <c:pt idx="870">
                  <c:v>6.6169999999999996E-3</c:v>
                </c:pt>
                <c:pt idx="871">
                  <c:v>6.4989999999999996E-3</c:v>
                </c:pt>
                <c:pt idx="872">
                  <c:v>6.221E-3</c:v>
                </c:pt>
                <c:pt idx="873">
                  <c:v>6.0280000000000004E-3</c:v>
                </c:pt>
                <c:pt idx="874">
                  <c:v>6.2599999999999999E-3</c:v>
                </c:pt>
                <c:pt idx="875">
                  <c:v>6.6740000000000002E-3</c:v>
                </c:pt>
                <c:pt idx="876">
                  <c:v>6.574E-3</c:v>
                </c:pt>
                <c:pt idx="877">
                  <c:v>6.1060000000000003E-3</c:v>
                </c:pt>
                <c:pt idx="878">
                  <c:v>5.7149999999999996E-3</c:v>
                </c:pt>
                <c:pt idx="879">
                  <c:v>5.7409999999999996E-3</c:v>
                </c:pt>
                <c:pt idx="880">
                  <c:v>6.0730000000000003E-3</c:v>
                </c:pt>
                <c:pt idx="881">
                  <c:v>6.2849999999999998E-3</c:v>
                </c:pt>
                <c:pt idx="882">
                  <c:v>6.2750000000000002E-3</c:v>
                </c:pt>
                <c:pt idx="883">
                  <c:v>6.0740000000000004E-3</c:v>
                </c:pt>
                <c:pt idx="884">
                  <c:v>5.757E-3</c:v>
                </c:pt>
                <c:pt idx="885">
                  <c:v>5.3889999999999997E-3</c:v>
                </c:pt>
                <c:pt idx="886">
                  <c:v>5.0460000000000001E-3</c:v>
                </c:pt>
                <c:pt idx="887">
                  <c:v>4.9360000000000003E-3</c:v>
                </c:pt>
                <c:pt idx="888">
                  <c:v>5.0650000000000001E-3</c:v>
                </c:pt>
                <c:pt idx="889">
                  <c:v>5.0850000000000001E-3</c:v>
                </c:pt>
                <c:pt idx="890">
                  <c:v>5.0239999999999998E-3</c:v>
                </c:pt>
                <c:pt idx="891">
                  <c:v>5.0670000000000003E-3</c:v>
                </c:pt>
                <c:pt idx="892">
                  <c:v>5.0720000000000001E-3</c:v>
                </c:pt>
                <c:pt idx="893">
                  <c:v>4.9899999999999996E-3</c:v>
                </c:pt>
                <c:pt idx="894">
                  <c:v>4.9810000000000002E-3</c:v>
                </c:pt>
                <c:pt idx="895">
                  <c:v>4.9620000000000003E-3</c:v>
                </c:pt>
                <c:pt idx="896">
                  <c:v>4.7819999999999998E-3</c:v>
                </c:pt>
                <c:pt idx="897">
                  <c:v>4.5100000000000001E-3</c:v>
                </c:pt>
                <c:pt idx="898">
                  <c:v>4.3270000000000001E-3</c:v>
                </c:pt>
                <c:pt idx="899">
                  <c:v>4.431E-3</c:v>
                </c:pt>
                <c:pt idx="900">
                  <c:v>4.6090000000000002E-3</c:v>
                </c:pt>
                <c:pt idx="901">
                  <c:v>4.5960000000000003E-3</c:v>
                </c:pt>
                <c:pt idx="902">
                  <c:v>4.4450000000000002E-3</c:v>
                </c:pt>
                <c:pt idx="903">
                  <c:v>4.254E-3</c:v>
                </c:pt>
                <c:pt idx="904">
                  <c:v>4.1110000000000001E-3</c:v>
                </c:pt>
                <c:pt idx="905">
                  <c:v>4.0480000000000004E-3</c:v>
                </c:pt>
                <c:pt idx="906">
                  <c:v>4.084E-3</c:v>
                </c:pt>
                <c:pt idx="907">
                  <c:v>4.2389999999999997E-3</c:v>
                </c:pt>
                <c:pt idx="908">
                  <c:v>4.3340000000000002E-3</c:v>
                </c:pt>
                <c:pt idx="909">
                  <c:v>4.1520000000000003E-3</c:v>
                </c:pt>
                <c:pt idx="910">
                  <c:v>4.0020000000000003E-3</c:v>
                </c:pt>
                <c:pt idx="911">
                  <c:v>4.0549999999999996E-3</c:v>
                </c:pt>
                <c:pt idx="912">
                  <c:v>4.0159999999999996E-3</c:v>
                </c:pt>
                <c:pt idx="913">
                  <c:v>3.8679999999999999E-3</c:v>
                </c:pt>
                <c:pt idx="914">
                  <c:v>3.7850000000000002E-3</c:v>
                </c:pt>
                <c:pt idx="915">
                  <c:v>3.8560000000000001E-3</c:v>
                </c:pt>
                <c:pt idx="916">
                  <c:v>3.9630000000000004E-3</c:v>
                </c:pt>
                <c:pt idx="917">
                  <c:v>3.79E-3</c:v>
                </c:pt>
                <c:pt idx="918">
                  <c:v>3.5300000000000002E-3</c:v>
                </c:pt>
                <c:pt idx="919">
                  <c:v>3.5179999999999999E-3</c:v>
                </c:pt>
                <c:pt idx="920">
                  <c:v>3.6470000000000001E-3</c:v>
                </c:pt>
                <c:pt idx="921">
                  <c:v>3.764E-3</c:v>
                </c:pt>
                <c:pt idx="922">
                  <c:v>3.784E-3</c:v>
                </c:pt>
                <c:pt idx="923">
                  <c:v>3.722E-3</c:v>
                </c:pt>
                <c:pt idx="924">
                  <c:v>3.6319999999999998E-3</c:v>
                </c:pt>
                <c:pt idx="925">
                  <c:v>3.571E-3</c:v>
                </c:pt>
                <c:pt idx="926">
                  <c:v>3.5699999999999998E-3</c:v>
                </c:pt>
                <c:pt idx="927">
                  <c:v>3.6219999999999998E-3</c:v>
                </c:pt>
                <c:pt idx="928">
                  <c:v>3.6679999999999998E-3</c:v>
                </c:pt>
                <c:pt idx="929">
                  <c:v>3.65E-3</c:v>
                </c:pt>
                <c:pt idx="930">
                  <c:v>3.5599999999999998E-3</c:v>
                </c:pt>
                <c:pt idx="931">
                  <c:v>3.4749999999999998E-3</c:v>
                </c:pt>
                <c:pt idx="932">
                  <c:v>3.4889999999999999E-3</c:v>
                </c:pt>
                <c:pt idx="933">
                  <c:v>3.48E-3</c:v>
                </c:pt>
                <c:pt idx="934">
                  <c:v>3.3960000000000001E-3</c:v>
                </c:pt>
                <c:pt idx="935">
                  <c:v>3.372E-3</c:v>
                </c:pt>
                <c:pt idx="936">
                  <c:v>3.3509999999999998E-3</c:v>
                </c:pt>
                <c:pt idx="937">
                  <c:v>3.2330000000000002E-3</c:v>
                </c:pt>
                <c:pt idx="938">
                  <c:v>3.235E-3</c:v>
                </c:pt>
                <c:pt idx="939">
                  <c:v>3.3779999999999999E-3</c:v>
                </c:pt>
                <c:pt idx="940">
                  <c:v>3.3760000000000001E-3</c:v>
                </c:pt>
                <c:pt idx="941">
                  <c:v>3.2520000000000001E-3</c:v>
                </c:pt>
                <c:pt idx="942">
                  <c:v>3.192E-3</c:v>
                </c:pt>
                <c:pt idx="943">
                  <c:v>3.372E-3</c:v>
                </c:pt>
                <c:pt idx="944">
                  <c:v>3.7209999999999999E-3</c:v>
                </c:pt>
                <c:pt idx="945">
                  <c:v>5.5230000000000001E-3</c:v>
                </c:pt>
                <c:pt idx="946">
                  <c:v>1.6549000000000001E-2</c:v>
                </c:pt>
                <c:pt idx="947">
                  <c:v>2.7217000000000002E-2</c:v>
                </c:pt>
                <c:pt idx="948">
                  <c:v>2.8729000000000001E-2</c:v>
                </c:pt>
                <c:pt idx="949">
                  <c:v>2.4109999999999999E-2</c:v>
                </c:pt>
                <c:pt idx="950">
                  <c:v>1.5048000000000001E-2</c:v>
                </c:pt>
                <c:pt idx="951">
                  <c:v>4.3509999999999998E-3</c:v>
                </c:pt>
                <c:pt idx="952">
                  <c:v>3.2980000000000002E-3</c:v>
                </c:pt>
                <c:pt idx="953">
                  <c:v>4.3620000000000004E-3</c:v>
                </c:pt>
                <c:pt idx="954">
                  <c:v>3.5969999999999999E-3</c:v>
                </c:pt>
                <c:pt idx="955">
                  <c:v>3.359E-3</c:v>
                </c:pt>
                <c:pt idx="956">
                  <c:v>3.444E-3</c:v>
                </c:pt>
                <c:pt idx="957">
                  <c:v>3.3860000000000001E-3</c:v>
                </c:pt>
                <c:pt idx="958">
                  <c:v>3.3189999999999999E-3</c:v>
                </c:pt>
                <c:pt idx="959">
                  <c:v>3.32E-3</c:v>
                </c:pt>
                <c:pt idx="960">
                  <c:v>3.3930000000000002E-3</c:v>
                </c:pt>
                <c:pt idx="961">
                  <c:v>3.49E-3</c:v>
                </c:pt>
                <c:pt idx="962">
                  <c:v>3.5170000000000002E-3</c:v>
                </c:pt>
                <c:pt idx="963">
                  <c:v>3.375E-3</c:v>
                </c:pt>
                <c:pt idx="964">
                  <c:v>3.212E-3</c:v>
                </c:pt>
                <c:pt idx="965">
                  <c:v>3.1710000000000002E-3</c:v>
                </c:pt>
                <c:pt idx="966">
                  <c:v>3.143E-3</c:v>
                </c:pt>
                <c:pt idx="967">
                  <c:v>3.0669999999999998E-3</c:v>
                </c:pt>
                <c:pt idx="968">
                  <c:v>2.9629999999999999E-3</c:v>
                </c:pt>
                <c:pt idx="969">
                  <c:v>2.908E-3</c:v>
                </c:pt>
                <c:pt idx="970">
                  <c:v>2.921E-3</c:v>
                </c:pt>
                <c:pt idx="971">
                  <c:v>2.885E-3</c:v>
                </c:pt>
                <c:pt idx="972">
                  <c:v>2.8549999999999999E-3</c:v>
                </c:pt>
                <c:pt idx="973">
                  <c:v>2.9510000000000001E-3</c:v>
                </c:pt>
                <c:pt idx="974">
                  <c:v>3.0360000000000001E-3</c:v>
                </c:pt>
                <c:pt idx="975">
                  <c:v>3.0049999999999999E-3</c:v>
                </c:pt>
                <c:pt idx="976">
                  <c:v>2.9030000000000002E-3</c:v>
                </c:pt>
                <c:pt idx="977">
                  <c:v>2.8570000000000002E-3</c:v>
                </c:pt>
                <c:pt idx="978">
                  <c:v>2.9580000000000001E-3</c:v>
                </c:pt>
                <c:pt idx="979">
                  <c:v>3.0769999999999999E-3</c:v>
                </c:pt>
                <c:pt idx="980">
                  <c:v>3.124E-3</c:v>
                </c:pt>
                <c:pt idx="981">
                  <c:v>3.0969999999999999E-3</c:v>
                </c:pt>
                <c:pt idx="982">
                  <c:v>3.0469999999999998E-3</c:v>
                </c:pt>
                <c:pt idx="983">
                  <c:v>3.019E-3</c:v>
                </c:pt>
                <c:pt idx="984">
                  <c:v>3.0019999999999999E-3</c:v>
                </c:pt>
                <c:pt idx="985">
                  <c:v>3.0170000000000002E-3</c:v>
                </c:pt>
                <c:pt idx="986">
                  <c:v>3.0869999999999999E-3</c:v>
                </c:pt>
                <c:pt idx="987">
                  <c:v>3.065E-3</c:v>
                </c:pt>
                <c:pt idx="988">
                  <c:v>2.9629999999999999E-3</c:v>
                </c:pt>
                <c:pt idx="989">
                  <c:v>3.1159999999999998E-3</c:v>
                </c:pt>
                <c:pt idx="990">
                  <c:v>3.0040000000000002E-3</c:v>
                </c:pt>
                <c:pt idx="991">
                  <c:v>2.068E-3</c:v>
                </c:pt>
                <c:pt idx="992">
                  <c:v>1.838E-3</c:v>
                </c:pt>
                <c:pt idx="993">
                  <c:v>2.7409999999999999E-3</c:v>
                </c:pt>
                <c:pt idx="994">
                  <c:v>3.202E-3</c:v>
                </c:pt>
                <c:pt idx="995">
                  <c:v>3.068E-3</c:v>
                </c:pt>
                <c:pt idx="996">
                  <c:v>2.8890000000000001E-3</c:v>
                </c:pt>
                <c:pt idx="997">
                  <c:v>2.8730000000000001E-3</c:v>
                </c:pt>
                <c:pt idx="998">
                  <c:v>2.9650000000000002E-3</c:v>
                </c:pt>
                <c:pt idx="999">
                  <c:v>2.9489999999999998E-3</c:v>
                </c:pt>
                <c:pt idx="1000">
                  <c:v>2.8900000000000002E-3</c:v>
                </c:pt>
                <c:pt idx="1001">
                  <c:v>2.9020000000000001E-3</c:v>
                </c:pt>
                <c:pt idx="1002">
                  <c:v>2.9629999999999999E-3</c:v>
                </c:pt>
                <c:pt idx="1003">
                  <c:v>3.0460000000000001E-3</c:v>
                </c:pt>
                <c:pt idx="1004">
                  <c:v>3.137E-3</c:v>
                </c:pt>
                <c:pt idx="1005">
                  <c:v>3.2550000000000001E-3</c:v>
                </c:pt>
                <c:pt idx="1006">
                  <c:v>3.3630000000000001E-3</c:v>
                </c:pt>
                <c:pt idx="1007">
                  <c:v>3.3370000000000001E-3</c:v>
                </c:pt>
                <c:pt idx="1008">
                  <c:v>3.2539999999999999E-3</c:v>
                </c:pt>
                <c:pt idx="1009">
                  <c:v>3.2520000000000001E-3</c:v>
                </c:pt>
                <c:pt idx="1010">
                  <c:v>3.2550000000000001E-3</c:v>
                </c:pt>
                <c:pt idx="1011">
                  <c:v>3.228E-3</c:v>
                </c:pt>
                <c:pt idx="1012">
                  <c:v>3.2369999999999999E-3</c:v>
                </c:pt>
                <c:pt idx="1013">
                  <c:v>3.2789999999999998E-3</c:v>
                </c:pt>
                <c:pt idx="1014">
                  <c:v>3.31E-3</c:v>
                </c:pt>
                <c:pt idx="1015">
                  <c:v>3.277E-3</c:v>
                </c:pt>
                <c:pt idx="1016">
                  <c:v>3.2239999999999999E-3</c:v>
                </c:pt>
                <c:pt idx="1017">
                  <c:v>3.2539999999999999E-3</c:v>
                </c:pt>
                <c:pt idx="1018">
                  <c:v>3.3110000000000001E-3</c:v>
                </c:pt>
                <c:pt idx="1019">
                  <c:v>3.326E-3</c:v>
                </c:pt>
                <c:pt idx="1020">
                  <c:v>3.313E-3</c:v>
                </c:pt>
                <c:pt idx="1021">
                  <c:v>3.3140000000000001E-3</c:v>
                </c:pt>
                <c:pt idx="1022">
                  <c:v>3.3570000000000002E-3</c:v>
                </c:pt>
                <c:pt idx="1023">
                  <c:v>3.3379999999999998E-3</c:v>
                </c:pt>
                <c:pt idx="1024">
                  <c:v>3.2429999999999998E-3</c:v>
                </c:pt>
                <c:pt idx="1025">
                  <c:v>3.2070000000000002E-3</c:v>
                </c:pt>
                <c:pt idx="1026">
                  <c:v>3.163E-3</c:v>
                </c:pt>
                <c:pt idx="1027">
                  <c:v>3.0349999999999999E-3</c:v>
                </c:pt>
                <c:pt idx="1028">
                  <c:v>3.0409999999999999E-3</c:v>
                </c:pt>
                <c:pt idx="1029">
                  <c:v>3.156E-3</c:v>
                </c:pt>
                <c:pt idx="1030">
                  <c:v>3.107E-3</c:v>
                </c:pt>
                <c:pt idx="1031">
                  <c:v>3.0100000000000001E-3</c:v>
                </c:pt>
                <c:pt idx="1032">
                  <c:v>3.0209999999999998E-3</c:v>
                </c:pt>
                <c:pt idx="1033">
                  <c:v>3.0690000000000001E-3</c:v>
                </c:pt>
                <c:pt idx="1034">
                  <c:v>3.091E-3</c:v>
                </c:pt>
                <c:pt idx="1035">
                  <c:v>3.0630000000000002E-3</c:v>
                </c:pt>
                <c:pt idx="1036">
                  <c:v>3.0140000000000002E-3</c:v>
                </c:pt>
                <c:pt idx="1037">
                  <c:v>2.9689999999999999E-3</c:v>
                </c:pt>
                <c:pt idx="1038">
                  <c:v>2.9350000000000001E-3</c:v>
                </c:pt>
                <c:pt idx="1039">
                  <c:v>2.9480000000000001E-3</c:v>
                </c:pt>
                <c:pt idx="1040">
                  <c:v>3.0200000000000001E-3</c:v>
                </c:pt>
                <c:pt idx="1041">
                  <c:v>3.0479999999999999E-3</c:v>
                </c:pt>
                <c:pt idx="1042">
                  <c:v>3.029E-3</c:v>
                </c:pt>
                <c:pt idx="1043">
                  <c:v>3.0820000000000001E-3</c:v>
                </c:pt>
                <c:pt idx="1044">
                  <c:v>3.1329999999999999E-3</c:v>
                </c:pt>
                <c:pt idx="1045">
                  <c:v>3.091E-3</c:v>
                </c:pt>
                <c:pt idx="1046">
                  <c:v>3.0200000000000001E-3</c:v>
                </c:pt>
                <c:pt idx="1047">
                  <c:v>3.0379999999999999E-3</c:v>
                </c:pt>
                <c:pt idx="1048">
                  <c:v>3.2290000000000001E-3</c:v>
                </c:pt>
                <c:pt idx="1049">
                  <c:v>3.3930000000000002E-3</c:v>
                </c:pt>
                <c:pt idx="1050">
                  <c:v>3.3869999999999998E-3</c:v>
                </c:pt>
                <c:pt idx="1051">
                  <c:v>3.2929999999999999E-3</c:v>
                </c:pt>
                <c:pt idx="1052">
                  <c:v>3.2049999999999999E-3</c:v>
                </c:pt>
                <c:pt idx="1053">
                  <c:v>3.1710000000000002E-3</c:v>
                </c:pt>
                <c:pt idx="1054">
                  <c:v>3.127E-3</c:v>
                </c:pt>
                <c:pt idx="1055">
                  <c:v>3.0620000000000001E-3</c:v>
                </c:pt>
                <c:pt idx="1056">
                  <c:v>3.0530000000000002E-3</c:v>
                </c:pt>
                <c:pt idx="1057">
                  <c:v>3.0739999999999999E-3</c:v>
                </c:pt>
                <c:pt idx="1058">
                  <c:v>3.065E-3</c:v>
                </c:pt>
                <c:pt idx="1059">
                  <c:v>3.003E-3</c:v>
                </c:pt>
                <c:pt idx="1060">
                  <c:v>2.9520000000000002E-3</c:v>
                </c:pt>
                <c:pt idx="1061">
                  <c:v>3.0119999999999999E-3</c:v>
                </c:pt>
                <c:pt idx="1062">
                  <c:v>3.117E-3</c:v>
                </c:pt>
                <c:pt idx="1063">
                  <c:v>3.1580000000000002E-3</c:v>
                </c:pt>
                <c:pt idx="1064">
                  <c:v>3.0620000000000001E-3</c:v>
                </c:pt>
                <c:pt idx="1065">
                  <c:v>2.9880000000000002E-3</c:v>
                </c:pt>
                <c:pt idx="1066">
                  <c:v>3.1159999999999998E-3</c:v>
                </c:pt>
                <c:pt idx="1067">
                  <c:v>3.173E-3</c:v>
                </c:pt>
                <c:pt idx="1068">
                  <c:v>3.0509999999999999E-3</c:v>
                </c:pt>
                <c:pt idx="1069">
                  <c:v>2.9520000000000002E-3</c:v>
                </c:pt>
                <c:pt idx="1070">
                  <c:v>2.96E-3</c:v>
                </c:pt>
                <c:pt idx="1071">
                  <c:v>3.0569999999999998E-3</c:v>
                </c:pt>
                <c:pt idx="1072">
                  <c:v>3.14E-3</c:v>
                </c:pt>
                <c:pt idx="1073">
                  <c:v>3.1610000000000002E-3</c:v>
                </c:pt>
                <c:pt idx="1074">
                  <c:v>3.1340000000000001E-3</c:v>
                </c:pt>
                <c:pt idx="1075">
                  <c:v>3.091E-3</c:v>
                </c:pt>
                <c:pt idx="1076">
                  <c:v>3.0630000000000002E-3</c:v>
                </c:pt>
                <c:pt idx="1077">
                  <c:v>3.0709999999999999E-3</c:v>
                </c:pt>
                <c:pt idx="1078">
                  <c:v>3.0839999999999999E-3</c:v>
                </c:pt>
                <c:pt idx="1079">
                  <c:v>3.0630000000000002E-3</c:v>
                </c:pt>
                <c:pt idx="1080">
                  <c:v>3.068E-3</c:v>
                </c:pt>
                <c:pt idx="1081">
                  <c:v>3.1340000000000001E-3</c:v>
                </c:pt>
                <c:pt idx="1082">
                  <c:v>3.2320000000000001E-3</c:v>
                </c:pt>
                <c:pt idx="1083">
                  <c:v>3.3019999999999998E-3</c:v>
                </c:pt>
                <c:pt idx="1084">
                  <c:v>3.3279999999999998E-3</c:v>
                </c:pt>
                <c:pt idx="1085">
                  <c:v>3.4169999999999999E-3</c:v>
                </c:pt>
                <c:pt idx="1086">
                  <c:v>3.604E-3</c:v>
                </c:pt>
                <c:pt idx="1087">
                  <c:v>3.82E-3</c:v>
                </c:pt>
                <c:pt idx="1088">
                  <c:v>3.8860000000000001E-3</c:v>
                </c:pt>
                <c:pt idx="1089">
                  <c:v>3.7290000000000001E-3</c:v>
                </c:pt>
                <c:pt idx="1090">
                  <c:v>3.5049999999999999E-3</c:v>
                </c:pt>
                <c:pt idx="1091">
                  <c:v>3.3730000000000001E-3</c:v>
                </c:pt>
                <c:pt idx="1092">
                  <c:v>3.411E-3</c:v>
                </c:pt>
                <c:pt idx="1093">
                  <c:v>3.4719999999999998E-3</c:v>
                </c:pt>
                <c:pt idx="1094">
                  <c:v>3.4650000000000002E-3</c:v>
                </c:pt>
                <c:pt idx="1095">
                  <c:v>3.4229999999999998E-3</c:v>
                </c:pt>
                <c:pt idx="1096">
                  <c:v>3.434E-3</c:v>
                </c:pt>
                <c:pt idx="1097">
                  <c:v>3.5100000000000001E-3</c:v>
                </c:pt>
                <c:pt idx="1098">
                  <c:v>3.4559999999999999E-3</c:v>
                </c:pt>
                <c:pt idx="1099">
                  <c:v>3.2989999999999998E-3</c:v>
                </c:pt>
                <c:pt idx="1100">
                  <c:v>3.2209999999999999E-3</c:v>
                </c:pt>
                <c:pt idx="1101">
                  <c:v>3.1610000000000002E-3</c:v>
                </c:pt>
                <c:pt idx="1102">
                  <c:v>3.0760000000000002E-3</c:v>
                </c:pt>
                <c:pt idx="1103">
                  <c:v>3.0769999999999999E-3</c:v>
                </c:pt>
                <c:pt idx="1104">
                  <c:v>3.2239999999999999E-3</c:v>
                </c:pt>
                <c:pt idx="1105">
                  <c:v>3.4810000000000002E-3</c:v>
                </c:pt>
                <c:pt idx="1106">
                  <c:v>3.6310000000000001E-3</c:v>
                </c:pt>
                <c:pt idx="1107">
                  <c:v>3.5969999999999999E-3</c:v>
                </c:pt>
                <c:pt idx="1108">
                  <c:v>3.48E-3</c:v>
                </c:pt>
                <c:pt idx="1109">
                  <c:v>3.3279999999999998E-3</c:v>
                </c:pt>
                <c:pt idx="1110">
                  <c:v>3.16E-3</c:v>
                </c:pt>
                <c:pt idx="1111">
                  <c:v>2.9970000000000001E-3</c:v>
                </c:pt>
                <c:pt idx="1112">
                  <c:v>2.9090000000000001E-3</c:v>
                </c:pt>
                <c:pt idx="1113">
                  <c:v>2.9880000000000002E-3</c:v>
                </c:pt>
                <c:pt idx="1114">
                  <c:v>3.2139999999999998E-3</c:v>
                </c:pt>
                <c:pt idx="1115">
                  <c:v>3.4659999999999999E-3</c:v>
                </c:pt>
                <c:pt idx="1116">
                  <c:v>3.5439999999999998E-3</c:v>
                </c:pt>
                <c:pt idx="1117">
                  <c:v>3.4220000000000001E-3</c:v>
                </c:pt>
                <c:pt idx="1118">
                  <c:v>3.1960000000000001E-3</c:v>
                </c:pt>
                <c:pt idx="1119">
                  <c:v>3.052E-3</c:v>
                </c:pt>
                <c:pt idx="1120">
                  <c:v>2.9989999999999999E-3</c:v>
                </c:pt>
                <c:pt idx="1121">
                  <c:v>2.885E-3</c:v>
                </c:pt>
                <c:pt idx="1122">
                  <c:v>2.8019999999999998E-3</c:v>
                </c:pt>
                <c:pt idx="1123">
                  <c:v>2.8540000000000002E-3</c:v>
                </c:pt>
                <c:pt idx="1124">
                  <c:v>2.99E-3</c:v>
                </c:pt>
                <c:pt idx="1125">
                  <c:v>3.052E-3</c:v>
                </c:pt>
                <c:pt idx="1126">
                  <c:v>2.9250000000000001E-3</c:v>
                </c:pt>
                <c:pt idx="1127">
                  <c:v>2.872E-3</c:v>
                </c:pt>
                <c:pt idx="1128">
                  <c:v>3.0140000000000002E-3</c:v>
                </c:pt>
                <c:pt idx="1129">
                  <c:v>3.176E-3</c:v>
                </c:pt>
                <c:pt idx="1130">
                  <c:v>3.2820000000000002E-3</c:v>
                </c:pt>
                <c:pt idx="1131">
                  <c:v>3.307E-3</c:v>
                </c:pt>
                <c:pt idx="1132">
                  <c:v>3.2169999999999998E-3</c:v>
                </c:pt>
                <c:pt idx="1133">
                  <c:v>3.0969999999999999E-3</c:v>
                </c:pt>
                <c:pt idx="1134">
                  <c:v>3.0990000000000002E-3</c:v>
                </c:pt>
                <c:pt idx="1135">
                  <c:v>3.16E-3</c:v>
                </c:pt>
                <c:pt idx="1136">
                  <c:v>3.1800000000000001E-3</c:v>
                </c:pt>
                <c:pt idx="1137">
                  <c:v>3.1099999999999999E-3</c:v>
                </c:pt>
                <c:pt idx="1138">
                  <c:v>2.9889999999999999E-3</c:v>
                </c:pt>
                <c:pt idx="1139">
                  <c:v>2.879E-3</c:v>
                </c:pt>
                <c:pt idx="1140">
                  <c:v>2.7629999999999998E-3</c:v>
                </c:pt>
                <c:pt idx="1141">
                  <c:v>2.7369999999999998E-3</c:v>
                </c:pt>
                <c:pt idx="1142">
                  <c:v>2.9640000000000001E-3</c:v>
                </c:pt>
                <c:pt idx="1143">
                  <c:v>3.1540000000000001E-3</c:v>
                </c:pt>
                <c:pt idx="1144">
                  <c:v>3.0669999999999998E-3</c:v>
                </c:pt>
                <c:pt idx="1145">
                  <c:v>2.9020000000000001E-3</c:v>
                </c:pt>
                <c:pt idx="1146">
                  <c:v>2.807E-3</c:v>
                </c:pt>
                <c:pt idx="1147">
                  <c:v>2.833E-3</c:v>
                </c:pt>
                <c:pt idx="1148">
                  <c:v>2.9489999999999998E-3</c:v>
                </c:pt>
                <c:pt idx="1149">
                  <c:v>3.107E-3</c:v>
                </c:pt>
                <c:pt idx="1150">
                  <c:v>3.2620000000000001E-3</c:v>
                </c:pt>
                <c:pt idx="1151">
                  <c:v>3.385E-3</c:v>
                </c:pt>
                <c:pt idx="1152">
                  <c:v>3.47E-3</c:v>
                </c:pt>
                <c:pt idx="1153">
                  <c:v>3.5439999999999998E-3</c:v>
                </c:pt>
                <c:pt idx="1154">
                  <c:v>3.5660000000000002E-3</c:v>
                </c:pt>
                <c:pt idx="1155">
                  <c:v>3.4559999999999999E-3</c:v>
                </c:pt>
                <c:pt idx="1156">
                  <c:v>3.2980000000000002E-3</c:v>
                </c:pt>
                <c:pt idx="1157">
                  <c:v>3.15E-3</c:v>
                </c:pt>
                <c:pt idx="1158">
                  <c:v>2.9559999999999999E-3</c:v>
                </c:pt>
                <c:pt idx="1159">
                  <c:v>2.7880000000000001E-3</c:v>
                </c:pt>
                <c:pt idx="1160">
                  <c:v>2.774E-3</c:v>
                </c:pt>
                <c:pt idx="1161">
                  <c:v>2.9229999999999998E-3</c:v>
                </c:pt>
                <c:pt idx="1162">
                  <c:v>3.0950000000000001E-3</c:v>
                </c:pt>
                <c:pt idx="1163">
                  <c:v>3.0769999999999999E-3</c:v>
                </c:pt>
                <c:pt idx="1164">
                  <c:v>3.0209999999999998E-3</c:v>
                </c:pt>
                <c:pt idx="1165">
                  <c:v>3.0630000000000002E-3</c:v>
                </c:pt>
                <c:pt idx="1166">
                  <c:v>3.0360000000000001E-3</c:v>
                </c:pt>
                <c:pt idx="1167">
                  <c:v>2.8570000000000002E-3</c:v>
                </c:pt>
                <c:pt idx="1168">
                  <c:v>2.5560000000000001E-3</c:v>
                </c:pt>
                <c:pt idx="1169">
                  <c:v>2.2460000000000002E-3</c:v>
                </c:pt>
                <c:pt idx="1170">
                  <c:v>2.1129999999999999E-3</c:v>
                </c:pt>
                <c:pt idx="1171">
                  <c:v>2.3609999999999998E-3</c:v>
                </c:pt>
                <c:pt idx="1172">
                  <c:v>2.8579999999999999E-3</c:v>
                </c:pt>
                <c:pt idx="1173">
                  <c:v>3.323E-3</c:v>
                </c:pt>
                <c:pt idx="1174">
                  <c:v>3.503E-3</c:v>
                </c:pt>
                <c:pt idx="1175">
                  <c:v>3.375E-3</c:v>
                </c:pt>
                <c:pt idx="1176">
                  <c:v>3.094E-3</c:v>
                </c:pt>
                <c:pt idx="1177">
                  <c:v>2.807E-3</c:v>
                </c:pt>
                <c:pt idx="1178">
                  <c:v>2.5590000000000001E-3</c:v>
                </c:pt>
                <c:pt idx="1179">
                  <c:v>2.258E-3</c:v>
                </c:pt>
                <c:pt idx="1180">
                  <c:v>2.0300000000000001E-3</c:v>
                </c:pt>
                <c:pt idx="1181">
                  <c:v>2.0240000000000002E-3</c:v>
                </c:pt>
                <c:pt idx="1182">
                  <c:v>2.0530000000000001E-3</c:v>
                </c:pt>
                <c:pt idx="1183">
                  <c:v>1.954E-3</c:v>
                </c:pt>
                <c:pt idx="1184">
                  <c:v>1.702E-3</c:v>
                </c:pt>
                <c:pt idx="1185">
                  <c:v>1.5479999999999999E-3</c:v>
                </c:pt>
                <c:pt idx="1186">
                  <c:v>1.609E-3</c:v>
                </c:pt>
                <c:pt idx="1187">
                  <c:v>1.606E-3</c:v>
                </c:pt>
                <c:pt idx="1188">
                  <c:v>1.5399999999999999E-3</c:v>
                </c:pt>
                <c:pt idx="1189">
                  <c:v>1.5659999999999999E-3</c:v>
                </c:pt>
                <c:pt idx="1190">
                  <c:v>1.621E-3</c:v>
                </c:pt>
                <c:pt idx="1191">
                  <c:v>1.655E-3</c:v>
                </c:pt>
                <c:pt idx="1192">
                  <c:v>1.6999999999999999E-3</c:v>
                </c:pt>
                <c:pt idx="1193">
                  <c:v>1.9139999999999999E-3</c:v>
                </c:pt>
                <c:pt idx="1194">
                  <c:v>2.2859999999999998E-3</c:v>
                </c:pt>
                <c:pt idx="1195">
                  <c:v>2.3909999999999999E-3</c:v>
                </c:pt>
                <c:pt idx="1196">
                  <c:v>2.2209999999999999E-3</c:v>
                </c:pt>
                <c:pt idx="1197">
                  <c:v>2.0569999999999998E-3</c:v>
                </c:pt>
                <c:pt idx="1198">
                  <c:v>1.9430000000000001E-3</c:v>
                </c:pt>
                <c:pt idx="1199">
                  <c:v>1.851E-3</c:v>
                </c:pt>
                <c:pt idx="1200">
                  <c:v>1.7459999999999999E-3</c:v>
                </c:pt>
                <c:pt idx="1201">
                  <c:v>1.7110000000000001E-3</c:v>
                </c:pt>
                <c:pt idx="1202">
                  <c:v>1.7819999999999999E-3</c:v>
                </c:pt>
                <c:pt idx="1203">
                  <c:v>1.758E-3</c:v>
                </c:pt>
                <c:pt idx="1204">
                  <c:v>1.586E-3</c:v>
                </c:pt>
                <c:pt idx="1205">
                  <c:v>1.377E-3</c:v>
                </c:pt>
                <c:pt idx="1206">
                  <c:v>1.2620000000000001E-3</c:v>
                </c:pt>
                <c:pt idx="1207">
                  <c:v>1.2600000000000001E-3</c:v>
                </c:pt>
                <c:pt idx="1208">
                  <c:v>1.2310000000000001E-3</c:v>
                </c:pt>
                <c:pt idx="1209">
                  <c:v>1.189E-3</c:v>
                </c:pt>
                <c:pt idx="1210">
                  <c:v>1.1950000000000001E-3</c:v>
                </c:pt>
                <c:pt idx="1211">
                  <c:v>1.175E-3</c:v>
                </c:pt>
                <c:pt idx="1212">
                  <c:v>1.1349999999999999E-3</c:v>
                </c:pt>
                <c:pt idx="1213">
                  <c:v>1.1590000000000001E-3</c:v>
                </c:pt>
                <c:pt idx="1214">
                  <c:v>1.253E-3</c:v>
                </c:pt>
                <c:pt idx="1215">
                  <c:v>1.3470000000000001E-3</c:v>
                </c:pt>
                <c:pt idx="1216">
                  <c:v>1.304E-3</c:v>
                </c:pt>
                <c:pt idx="1217">
                  <c:v>1.178E-3</c:v>
                </c:pt>
                <c:pt idx="1218">
                  <c:v>1.1019999999999999E-3</c:v>
                </c:pt>
                <c:pt idx="1219">
                  <c:v>1.0660000000000001E-3</c:v>
                </c:pt>
                <c:pt idx="1220">
                  <c:v>1E-3</c:v>
                </c:pt>
                <c:pt idx="1221">
                  <c:v>8.5999999999999998E-4</c:v>
                </c:pt>
                <c:pt idx="1222">
                  <c:v>9.3099999999999997E-4</c:v>
                </c:pt>
                <c:pt idx="1223">
                  <c:v>1.271E-3</c:v>
                </c:pt>
                <c:pt idx="1224">
                  <c:v>1.356E-3</c:v>
                </c:pt>
                <c:pt idx="1225">
                  <c:v>1.206E-3</c:v>
                </c:pt>
                <c:pt idx="1226">
                  <c:v>1.1039999999999999E-3</c:v>
                </c:pt>
                <c:pt idx="1227">
                  <c:v>9.4600000000000001E-4</c:v>
                </c:pt>
                <c:pt idx="1228">
                  <c:v>7.5900000000000002E-4</c:v>
                </c:pt>
                <c:pt idx="1229">
                  <c:v>7.6999999999999996E-4</c:v>
                </c:pt>
                <c:pt idx="1230">
                  <c:v>8.7299999999999997E-4</c:v>
                </c:pt>
                <c:pt idx="1231">
                  <c:v>9.1699999999999995E-4</c:v>
                </c:pt>
                <c:pt idx="1232">
                  <c:v>9.4700000000000003E-4</c:v>
                </c:pt>
                <c:pt idx="1233">
                  <c:v>9.59E-4</c:v>
                </c:pt>
                <c:pt idx="1234">
                  <c:v>9.2699999999999998E-4</c:v>
                </c:pt>
                <c:pt idx="1235">
                  <c:v>9.0799999999999995E-4</c:v>
                </c:pt>
                <c:pt idx="1236">
                  <c:v>9.6900000000000003E-4</c:v>
                </c:pt>
                <c:pt idx="1237">
                  <c:v>1.1460000000000001E-3</c:v>
                </c:pt>
                <c:pt idx="1238">
                  <c:v>1.3179999999999999E-3</c:v>
                </c:pt>
                <c:pt idx="1239">
                  <c:v>1.3309999999999999E-3</c:v>
                </c:pt>
                <c:pt idx="1240">
                  <c:v>1.121E-3</c:v>
                </c:pt>
                <c:pt idx="1241">
                  <c:v>8.7200000000000005E-4</c:v>
                </c:pt>
                <c:pt idx="1242">
                  <c:v>8.3600000000000005E-4</c:v>
                </c:pt>
                <c:pt idx="1243">
                  <c:v>8.0800000000000002E-4</c:v>
                </c:pt>
                <c:pt idx="1244">
                  <c:v>7.2800000000000002E-4</c:v>
                </c:pt>
                <c:pt idx="1245">
                  <c:v>8.1800000000000004E-4</c:v>
                </c:pt>
                <c:pt idx="1246">
                  <c:v>9.1399999999999999E-4</c:v>
                </c:pt>
                <c:pt idx="1247">
                  <c:v>8.3900000000000001E-4</c:v>
                </c:pt>
                <c:pt idx="1248">
                  <c:v>7.8600000000000002E-4</c:v>
                </c:pt>
                <c:pt idx="1249">
                  <c:v>7.7399999999999995E-4</c:v>
                </c:pt>
                <c:pt idx="1250">
                  <c:v>6.96E-4</c:v>
                </c:pt>
                <c:pt idx="1251">
                  <c:v>6.5700000000000003E-4</c:v>
                </c:pt>
                <c:pt idx="1252">
                  <c:v>6.8300000000000001E-4</c:v>
                </c:pt>
                <c:pt idx="1253">
                  <c:v>6.3100000000000005E-4</c:v>
                </c:pt>
                <c:pt idx="1254">
                  <c:v>4.73E-4</c:v>
                </c:pt>
                <c:pt idx="1255">
                  <c:v>2.9500000000000001E-4</c:v>
                </c:pt>
                <c:pt idx="1256">
                  <c:v>3.0400000000000002E-4</c:v>
                </c:pt>
                <c:pt idx="1257">
                  <c:v>4.1899999999999999E-4</c:v>
                </c:pt>
                <c:pt idx="1258">
                  <c:v>3.7599999999999998E-4</c:v>
                </c:pt>
                <c:pt idx="1259">
                  <c:v>2.13E-4</c:v>
                </c:pt>
                <c:pt idx="1260">
                  <c:v>8.0000000000000007E-5</c:v>
                </c:pt>
                <c:pt idx="1261">
                  <c:v>1.26E-4</c:v>
                </c:pt>
                <c:pt idx="1262">
                  <c:v>2.02E-4</c:v>
                </c:pt>
                <c:pt idx="1263">
                  <c:v>1.3300000000000001E-4</c:v>
                </c:pt>
                <c:pt idx="1264">
                  <c:v>4.6E-5</c:v>
                </c:pt>
                <c:pt idx="1265">
                  <c:v>1.0000000000000001E-5</c:v>
                </c:pt>
                <c:pt idx="1266">
                  <c:v>7.9999999999999996E-6</c:v>
                </c:pt>
                <c:pt idx="1267">
                  <c:v>5.1999999999999997E-5</c:v>
                </c:pt>
                <c:pt idx="1268">
                  <c:v>8.7000000000000001E-5</c:v>
                </c:pt>
                <c:pt idx="1269">
                  <c:v>-6.9999999999999999E-6</c:v>
                </c:pt>
                <c:pt idx="1270">
                  <c:v>-1.3300000000000001E-4</c:v>
                </c:pt>
                <c:pt idx="1271">
                  <c:v>-1.64E-4</c:v>
                </c:pt>
                <c:pt idx="1272">
                  <c:v>-1.73E-4</c:v>
                </c:pt>
                <c:pt idx="1273">
                  <c:v>-2.2800000000000001E-4</c:v>
                </c:pt>
                <c:pt idx="1274">
                  <c:v>-3.28E-4</c:v>
                </c:pt>
                <c:pt idx="1275">
                  <c:v>-3.1700000000000001E-4</c:v>
                </c:pt>
                <c:pt idx="1276">
                  <c:v>-1.92E-4</c:v>
                </c:pt>
                <c:pt idx="1277">
                  <c:v>-2.03E-4</c:v>
                </c:pt>
                <c:pt idx="1278">
                  <c:v>-3.8900000000000002E-4</c:v>
                </c:pt>
                <c:pt idx="1279">
                  <c:v>-6.02E-4</c:v>
                </c:pt>
                <c:pt idx="1280">
                  <c:v>-5.4299999999999997E-4</c:v>
                </c:pt>
                <c:pt idx="1281">
                  <c:v>-3.2499999999999999E-4</c:v>
                </c:pt>
                <c:pt idx="1282">
                  <c:v>-3.1199999999999999E-4</c:v>
                </c:pt>
                <c:pt idx="1283">
                  <c:v>-3.2400000000000001E-4</c:v>
                </c:pt>
                <c:pt idx="1284">
                  <c:v>-2.24E-4</c:v>
                </c:pt>
                <c:pt idx="1285">
                  <c:v>-1.5100000000000001E-4</c:v>
                </c:pt>
                <c:pt idx="1286">
                  <c:v>-2.1000000000000001E-4</c:v>
                </c:pt>
                <c:pt idx="1287">
                  <c:v>-3.6900000000000002E-4</c:v>
                </c:pt>
                <c:pt idx="1288">
                  <c:v>-3.5199999999999999E-4</c:v>
                </c:pt>
                <c:pt idx="1289">
                  <c:v>-2.2699999999999999E-4</c:v>
                </c:pt>
                <c:pt idx="1290">
                  <c:v>-2.81E-4</c:v>
                </c:pt>
                <c:pt idx="1291">
                  <c:v>-3.8999999999999999E-4</c:v>
                </c:pt>
                <c:pt idx="1292">
                  <c:v>-4.35E-4</c:v>
                </c:pt>
                <c:pt idx="1293">
                  <c:v>-4.6700000000000002E-4</c:v>
                </c:pt>
                <c:pt idx="1294">
                  <c:v>-5.4199999999999995E-4</c:v>
                </c:pt>
                <c:pt idx="1295">
                  <c:v>-6.7000000000000002E-4</c:v>
                </c:pt>
                <c:pt idx="1296">
                  <c:v>-7.6099999999999996E-4</c:v>
                </c:pt>
                <c:pt idx="1297">
                  <c:v>-7.6900000000000004E-4</c:v>
                </c:pt>
                <c:pt idx="1298">
                  <c:v>-7.2599999999999997E-4</c:v>
                </c:pt>
                <c:pt idx="1299">
                  <c:v>-7.6300000000000001E-4</c:v>
                </c:pt>
                <c:pt idx="1300">
                  <c:v>-8.9300000000000002E-4</c:v>
                </c:pt>
                <c:pt idx="1301">
                  <c:v>-9.4899999999999997E-4</c:v>
                </c:pt>
                <c:pt idx="1302">
                  <c:v>-9.1200000000000005E-4</c:v>
                </c:pt>
                <c:pt idx="1303">
                  <c:v>-7.9699999999999997E-4</c:v>
                </c:pt>
                <c:pt idx="1304">
                  <c:v>-5.4600000000000004E-4</c:v>
                </c:pt>
                <c:pt idx="1305">
                  <c:v>-3.9800000000000002E-4</c:v>
                </c:pt>
                <c:pt idx="1306">
                  <c:v>-6.4499999999999996E-4</c:v>
                </c:pt>
                <c:pt idx="1307">
                  <c:v>-9.1200000000000005E-4</c:v>
                </c:pt>
                <c:pt idx="1308">
                  <c:v>-1.008E-3</c:v>
                </c:pt>
                <c:pt idx="1309">
                  <c:v>-1.1559999999999999E-3</c:v>
                </c:pt>
                <c:pt idx="1310">
                  <c:v>-1.207E-3</c:v>
                </c:pt>
                <c:pt idx="1311">
                  <c:v>-1.098E-3</c:v>
                </c:pt>
                <c:pt idx="1312">
                  <c:v>-1.258E-3</c:v>
                </c:pt>
                <c:pt idx="1313">
                  <c:v>-1.5009999999999999E-3</c:v>
                </c:pt>
                <c:pt idx="1314">
                  <c:v>-1.3910000000000001E-3</c:v>
                </c:pt>
                <c:pt idx="1315">
                  <c:v>-1.3780000000000001E-3</c:v>
                </c:pt>
                <c:pt idx="1316">
                  <c:v>-1.5709999999999999E-3</c:v>
                </c:pt>
                <c:pt idx="1317">
                  <c:v>-1.523E-3</c:v>
                </c:pt>
                <c:pt idx="1318">
                  <c:v>-1.3619999999999999E-3</c:v>
                </c:pt>
                <c:pt idx="1319">
                  <c:v>-1.3370000000000001E-3</c:v>
                </c:pt>
                <c:pt idx="1320">
                  <c:v>-1.4430000000000001E-3</c:v>
                </c:pt>
                <c:pt idx="1321">
                  <c:v>-1.5659999999999999E-3</c:v>
                </c:pt>
                <c:pt idx="1322">
                  <c:v>-1.596E-3</c:v>
                </c:pt>
                <c:pt idx="1323">
                  <c:v>-1.639E-3</c:v>
                </c:pt>
                <c:pt idx="1324">
                  <c:v>-1.6869999999999999E-3</c:v>
                </c:pt>
                <c:pt idx="1325">
                  <c:v>-1.606E-3</c:v>
                </c:pt>
                <c:pt idx="1326">
                  <c:v>-1.572E-3</c:v>
                </c:pt>
                <c:pt idx="1327">
                  <c:v>-1.668E-3</c:v>
                </c:pt>
                <c:pt idx="1328">
                  <c:v>-1.6490000000000001E-3</c:v>
                </c:pt>
                <c:pt idx="1329">
                  <c:v>-1.6360000000000001E-3</c:v>
                </c:pt>
                <c:pt idx="1330">
                  <c:v>-1.7979999999999999E-3</c:v>
                </c:pt>
                <c:pt idx="1331">
                  <c:v>-1.7129999999999999E-3</c:v>
                </c:pt>
                <c:pt idx="1332">
                  <c:v>-1.449E-3</c:v>
                </c:pt>
                <c:pt idx="1333">
                  <c:v>-1.5280000000000001E-3</c:v>
                </c:pt>
                <c:pt idx="1334">
                  <c:v>-1.7080000000000001E-3</c:v>
                </c:pt>
                <c:pt idx="1335">
                  <c:v>-1.7309999999999999E-3</c:v>
                </c:pt>
                <c:pt idx="1336">
                  <c:v>-1.712E-3</c:v>
                </c:pt>
                <c:pt idx="1337">
                  <c:v>-1.6180000000000001E-3</c:v>
                </c:pt>
                <c:pt idx="1338">
                  <c:v>-1.402E-3</c:v>
                </c:pt>
                <c:pt idx="1339">
                  <c:v>-1.238E-3</c:v>
                </c:pt>
                <c:pt idx="1340">
                  <c:v>-1.0189999999999999E-3</c:v>
                </c:pt>
                <c:pt idx="1341">
                  <c:v>-5.4799999999999998E-4</c:v>
                </c:pt>
                <c:pt idx="1342">
                  <c:v>-4.4499999999999997E-4</c:v>
                </c:pt>
                <c:pt idx="1343">
                  <c:v>-8.8099999999999995E-4</c:v>
                </c:pt>
                <c:pt idx="1344">
                  <c:v>-1.1299999999999999E-3</c:v>
                </c:pt>
                <c:pt idx="1345">
                  <c:v>-1.2160000000000001E-3</c:v>
                </c:pt>
                <c:pt idx="1346">
                  <c:v>-1.436E-3</c:v>
                </c:pt>
                <c:pt idx="1347">
                  <c:v>-1.74E-3</c:v>
                </c:pt>
                <c:pt idx="1348">
                  <c:v>-1.9550000000000001E-3</c:v>
                </c:pt>
                <c:pt idx="1349">
                  <c:v>-1.944E-3</c:v>
                </c:pt>
                <c:pt idx="1350">
                  <c:v>-1.928E-3</c:v>
                </c:pt>
                <c:pt idx="1351">
                  <c:v>-2.0209999999999998E-3</c:v>
                </c:pt>
                <c:pt idx="1352">
                  <c:v>-2.091E-3</c:v>
                </c:pt>
                <c:pt idx="1353">
                  <c:v>-2.0509999999999999E-3</c:v>
                </c:pt>
                <c:pt idx="1354">
                  <c:v>-1.9559999999999998E-3</c:v>
                </c:pt>
                <c:pt idx="1355">
                  <c:v>-2.068E-3</c:v>
                </c:pt>
                <c:pt idx="1356">
                  <c:v>-2.3319999999999999E-3</c:v>
                </c:pt>
                <c:pt idx="1357">
                  <c:v>-2.4989999999999999E-3</c:v>
                </c:pt>
                <c:pt idx="1358">
                  <c:v>-2.516E-3</c:v>
                </c:pt>
                <c:pt idx="1359">
                  <c:v>-2.4780000000000002E-3</c:v>
                </c:pt>
                <c:pt idx="1360">
                  <c:v>-2.552E-3</c:v>
                </c:pt>
                <c:pt idx="1361">
                  <c:v>-2.6180000000000001E-3</c:v>
                </c:pt>
                <c:pt idx="1362">
                  <c:v>-2.555E-3</c:v>
                </c:pt>
                <c:pt idx="1363">
                  <c:v>-2.4260000000000002E-3</c:v>
                </c:pt>
                <c:pt idx="1364">
                  <c:v>-2.3930000000000002E-3</c:v>
                </c:pt>
                <c:pt idx="1365">
                  <c:v>-2.5539999999999998E-3</c:v>
                </c:pt>
                <c:pt idx="1366">
                  <c:v>-2.6909999999999998E-3</c:v>
                </c:pt>
                <c:pt idx="1367">
                  <c:v>-2.6059999999999998E-3</c:v>
                </c:pt>
                <c:pt idx="1368">
                  <c:v>-2.281E-3</c:v>
                </c:pt>
                <c:pt idx="1369">
                  <c:v>-2.1779999999999998E-3</c:v>
                </c:pt>
                <c:pt idx="1370">
                  <c:v>-2.4160000000000002E-3</c:v>
                </c:pt>
                <c:pt idx="1371">
                  <c:v>-2.47E-3</c:v>
                </c:pt>
                <c:pt idx="1372">
                  <c:v>-2.5019999999999999E-3</c:v>
                </c:pt>
                <c:pt idx="1373">
                  <c:v>-2.7659999999999998E-3</c:v>
                </c:pt>
                <c:pt idx="1374">
                  <c:v>-2.8579999999999999E-3</c:v>
                </c:pt>
                <c:pt idx="1375">
                  <c:v>-2.8310000000000002E-3</c:v>
                </c:pt>
                <c:pt idx="1376">
                  <c:v>-3.0070000000000001E-3</c:v>
                </c:pt>
                <c:pt idx="1377">
                  <c:v>-3.006E-3</c:v>
                </c:pt>
                <c:pt idx="1378">
                  <c:v>-2.7980000000000001E-3</c:v>
                </c:pt>
                <c:pt idx="1379">
                  <c:v>-2.8939999999999999E-3</c:v>
                </c:pt>
                <c:pt idx="1380">
                  <c:v>-2.9250000000000001E-3</c:v>
                </c:pt>
                <c:pt idx="1381">
                  <c:v>-2.5699999999999998E-3</c:v>
                </c:pt>
                <c:pt idx="1382">
                  <c:v>-2.3379999999999998E-3</c:v>
                </c:pt>
                <c:pt idx="1383">
                  <c:v>-2.392E-3</c:v>
                </c:pt>
                <c:pt idx="1384">
                  <c:v>-2.5850000000000001E-3</c:v>
                </c:pt>
                <c:pt idx="1385">
                  <c:v>-2.6940000000000002E-3</c:v>
                </c:pt>
                <c:pt idx="1386">
                  <c:v>-2.7490000000000001E-3</c:v>
                </c:pt>
                <c:pt idx="1387">
                  <c:v>-2.9740000000000001E-3</c:v>
                </c:pt>
                <c:pt idx="1388">
                  <c:v>-3.1489999999999999E-3</c:v>
                </c:pt>
                <c:pt idx="1389">
                  <c:v>-3.1329999999999999E-3</c:v>
                </c:pt>
                <c:pt idx="1390">
                  <c:v>-3.1440000000000001E-3</c:v>
                </c:pt>
                <c:pt idx="1391">
                  <c:v>-3.1389999999999999E-3</c:v>
                </c:pt>
                <c:pt idx="1392">
                  <c:v>-2.9559999999999999E-3</c:v>
                </c:pt>
                <c:pt idx="1393">
                  <c:v>-2.5479999999999999E-3</c:v>
                </c:pt>
                <c:pt idx="1394">
                  <c:v>-2.251E-3</c:v>
                </c:pt>
                <c:pt idx="1395">
                  <c:v>-2.4949999999999998E-3</c:v>
                </c:pt>
                <c:pt idx="1396">
                  <c:v>-2.885E-3</c:v>
                </c:pt>
                <c:pt idx="1397">
                  <c:v>-3.1380000000000002E-3</c:v>
                </c:pt>
                <c:pt idx="1398">
                  <c:v>-3.392E-3</c:v>
                </c:pt>
                <c:pt idx="1399">
                  <c:v>-3.5660000000000002E-3</c:v>
                </c:pt>
                <c:pt idx="1400">
                  <c:v>-3.5439999999999998E-3</c:v>
                </c:pt>
                <c:pt idx="1401">
                  <c:v>-3.3649999999999999E-3</c:v>
                </c:pt>
                <c:pt idx="1402">
                  <c:v>-3.13E-3</c:v>
                </c:pt>
                <c:pt idx="1403">
                  <c:v>-2.9870000000000001E-3</c:v>
                </c:pt>
                <c:pt idx="1404">
                  <c:v>-3.1649999999999998E-3</c:v>
                </c:pt>
                <c:pt idx="1405">
                  <c:v>-3.5049999999999999E-3</c:v>
                </c:pt>
                <c:pt idx="1406">
                  <c:v>-3.539E-3</c:v>
                </c:pt>
                <c:pt idx="1407">
                  <c:v>-3.4640000000000001E-3</c:v>
                </c:pt>
                <c:pt idx="1408">
                  <c:v>-3.5010000000000002E-3</c:v>
                </c:pt>
                <c:pt idx="1409">
                  <c:v>-3.5149999999999999E-3</c:v>
                </c:pt>
                <c:pt idx="1410">
                  <c:v>-3.3660000000000001E-3</c:v>
                </c:pt>
                <c:pt idx="1411">
                  <c:v>-3.1389999999999999E-3</c:v>
                </c:pt>
                <c:pt idx="1412">
                  <c:v>-3.3930000000000002E-3</c:v>
                </c:pt>
                <c:pt idx="1413">
                  <c:v>-3.8219999999999999E-3</c:v>
                </c:pt>
                <c:pt idx="1414">
                  <c:v>-3.6549999999999998E-3</c:v>
                </c:pt>
                <c:pt idx="1415">
                  <c:v>-3.568E-3</c:v>
                </c:pt>
                <c:pt idx="1416">
                  <c:v>-3.8769999999999998E-3</c:v>
                </c:pt>
                <c:pt idx="1417">
                  <c:v>-4.0480000000000004E-3</c:v>
                </c:pt>
                <c:pt idx="1418">
                  <c:v>-4.163E-3</c:v>
                </c:pt>
                <c:pt idx="1419">
                  <c:v>-4.3750000000000004E-3</c:v>
                </c:pt>
                <c:pt idx="1420">
                  <c:v>-4.4330000000000003E-3</c:v>
                </c:pt>
                <c:pt idx="1421">
                  <c:v>-4.3990000000000001E-3</c:v>
                </c:pt>
                <c:pt idx="1422">
                  <c:v>-4.4510000000000001E-3</c:v>
                </c:pt>
                <c:pt idx="1423">
                  <c:v>-4.4289999999999998E-3</c:v>
                </c:pt>
                <c:pt idx="1424">
                  <c:v>-4.3709999999999999E-3</c:v>
                </c:pt>
                <c:pt idx="1425">
                  <c:v>-4.4879999999999998E-3</c:v>
                </c:pt>
                <c:pt idx="1426">
                  <c:v>-4.5490000000000001E-3</c:v>
                </c:pt>
                <c:pt idx="1427">
                  <c:v>-4.4270000000000004E-3</c:v>
                </c:pt>
                <c:pt idx="1428">
                  <c:v>-4.3309999999999998E-3</c:v>
                </c:pt>
                <c:pt idx="1429">
                  <c:v>-4.2929999999999999E-3</c:v>
                </c:pt>
                <c:pt idx="1430">
                  <c:v>-4.4219999999999997E-3</c:v>
                </c:pt>
                <c:pt idx="1431">
                  <c:v>-5.1409999999999997E-3</c:v>
                </c:pt>
                <c:pt idx="1432">
                  <c:v>-5.7369999999999999E-3</c:v>
                </c:pt>
                <c:pt idx="1433">
                  <c:v>-5.208E-3</c:v>
                </c:pt>
                <c:pt idx="1434">
                  <c:v>-4.6750000000000003E-3</c:v>
                </c:pt>
                <c:pt idx="1435">
                  <c:v>-4.7470000000000004E-3</c:v>
                </c:pt>
                <c:pt idx="1436">
                  <c:v>-4.9410000000000001E-3</c:v>
                </c:pt>
                <c:pt idx="1437">
                  <c:v>-4.9709999999999997E-3</c:v>
                </c:pt>
                <c:pt idx="1438">
                  <c:v>-4.7889999999999999E-3</c:v>
                </c:pt>
                <c:pt idx="1439">
                  <c:v>-4.5900000000000003E-3</c:v>
                </c:pt>
                <c:pt idx="1440">
                  <c:v>-4.5849999999999997E-3</c:v>
                </c:pt>
                <c:pt idx="1441">
                  <c:v>-4.8760000000000001E-3</c:v>
                </c:pt>
                <c:pt idx="1442">
                  <c:v>-5.2709999999999996E-3</c:v>
                </c:pt>
                <c:pt idx="1443">
                  <c:v>-5.3629999999999997E-3</c:v>
                </c:pt>
                <c:pt idx="1444">
                  <c:v>-4.888E-3</c:v>
                </c:pt>
                <c:pt idx="1445">
                  <c:v>-4.6649999999999999E-3</c:v>
                </c:pt>
                <c:pt idx="1446">
                  <c:v>-4.9810000000000002E-3</c:v>
                </c:pt>
                <c:pt idx="1447">
                  <c:v>-5.195E-3</c:v>
                </c:pt>
                <c:pt idx="1448">
                  <c:v>-5.2329999999999998E-3</c:v>
                </c:pt>
                <c:pt idx="1449">
                  <c:v>-5.2370000000000003E-3</c:v>
                </c:pt>
                <c:pt idx="1450">
                  <c:v>-5.2639999999999996E-3</c:v>
                </c:pt>
                <c:pt idx="1451">
                  <c:v>-5.3239999999999997E-3</c:v>
                </c:pt>
                <c:pt idx="1452">
                  <c:v>-5.4070000000000003E-3</c:v>
                </c:pt>
                <c:pt idx="1453">
                  <c:v>-5.5209999999999999E-3</c:v>
                </c:pt>
                <c:pt idx="1454">
                  <c:v>-5.6100000000000004E-3</c:v>
                </c:pt>
                <c:pt idx="1455">
                  <c:v>-5.5880000000000001E-3</c:v>
                </c:pt>
                <c:pt idx="1456">
                  <c:v>-5.5259999999999997E-3</c:v>
                </c:pt>
                <c:pt idx="1457">
                  <c:v>-5.4920000000000004E-3</c:v>
                </c:pt>
                <c:pt idx="1458">
                  <c:v>-5.4850000000000003E-3</c:v>
                </c:pt>
                <c:pt idx="1459">
                  <c:v>-5.4949999999999999E-3</c:v>
                </c:pt>
                <c:pt idx="1460">
                  <c:v>-5.5960000000000003E-3</c:v>
                </c:pt>
                <c:pt idx="1461">
                  <c:v>-5.9829999999999996E-3</c:v>
                </c:pt>
                <c:pt idx="1462">
                  <c:v>-6.3049999999999998E-3</c:v>
                </c:pt>
                <c:pt idx="1463">
                  <c:v>-6.1520000000000004E-3</c:v>
                </c:pt>
                <c:pt idx="1464">
                  <c:v>-6.1000000000000004E-3</c:v>
                </c:pt>
                <c:pt idx="1465">
                  <c:v>-6.1269999999999996E-3</c:v>
                </c:pt>
                <c:pt idx="1466">
                  <c:v>-5.6849999999999999E-3</c:v>
                </c:pt>
                <c:pt idx="1467">
                  <c:v>-5.4580000000000002E-3</c:v>
                </c:pt>
                <c:pt idx="1468">
                  <c:v>-5.7010000000000003E-3</c:v>
                </c:pt>
                <c:pt idx="1469">
                  <c:v>-5.6620000000000004E-3</c:v>
                </c:pt>
                <c:pt idx="1470">
                  <c:v>-5.6499999999999996E-3</c:v>
                </c:pt>
                <c:pt idx="1471">
                  <c:v>-6.0730000000000003E-3</c:v>
                </c:pt>
                <c:pt idx="1472">
                  <c:v>-6.4409999999999997E-3</c:v>
                </c:pt>
                <c:pt idx="1473">
                  <c:v>-6.6759999999999996E-3</c:v>
                </c:pt>
                <c:pt idx="1474">
                  <c:v>-6.973E-3</c:v>
                </c:pt>
                <c:pt idx="1475">
                  <c:v>-7.1760000000000001E-3</c:v>
                </c:pt>
                <c:pt idx="1476">
                  <c:v>-7.169E-3</c:v>
                </c:pt>
                <c:pt idx="1477">
                  <c:v>-7.012E-3</c:v>
                </c:pt>
                <c:pt idx="1478">
                  <c:v>-7.064E-3</c:v>
                </c:pt>
                <c:pt idx="1479">
                  <c:v>-7.4190000000000002E-3</c:v>
                </c:pt>
                <c:pt idx="1480">
                  <c:v>-7.6800000000000002E-3</c:v>
                </c:pt>
                <c:pt idx="1481">
                  <c:v>-7.803E-3</c:v>
                </c:pt>
                <c:pt idx="1482">
                  <c:v>-7.8480000000000008E-3</c:v>
                </c:pt>
                <c:pt idx="1483">
                  <c:v>-7.711E-3</c:v>
                </c:pt>
                <c:pt idx="1484">
                  <c:v>-7.5310000000000004E-3</c:v>
                </c:pt>
                <c:pt idx="1485">
                  <c:v>-7.548E-3</c:v>
                </c:pt>
                <c:pt idx="1486">
                  <c:v>-7.7219999999999997E-3</c:v>
                </c:pt>
                <c:pt idx="1487">
                  <c:v>-7.9120000000000006E-3</c:v>
                </c:pt>
                <c:pt idx="1488">
                  <c:v>-8.0099999999999998E-3</c:v>
                </c:pt>
                <c:pt idx="1489">
                  <c:v>-8.2450000000000006E-3</c:v>
                </c:pt>
                <c:pt idx="1490">
                  <c:v>-8.5489999999999993E-3</c:v>
                </c:pt>
                <c:pt idx="1491">
                  <c:v>-8.3700000000000007E-3</c:v>
                </c:pt>
                <c:pt idx="1492">
                  <c:v>-8.1930000000000006E-3</c:v>
                </c:pt>
                <c:pt idx="1493">
                  <c:v>-8.4880000000000008E-3</c:v>
                </c:pt>
                <c:pt idx="1494">
                  <c:v>-8.6339999999999993E-3</c:v>
                </c:pt>
                <c:pt idx="1495">
                  <c:v>-8.7360000000000007E-3</c:v>
                </c:pt>
                <c:pt idx="1496">
                  <c:v>-9.1339999999999998E-3</c:v>
                </c:pt>
                <c:pt idx="1497">
                  <c:v>-8.9999999999999993E-3</c:v>
                </c:pt>
                <c:pt idx="1498">
                  <c:v>-8.6040000000000005E-3</c:v>
                </c:pt>
                <c:pt idx="1499">
                  <c:v>-9.1050000000000002E-3</c:v>
                </c:pt>
                <c:pt idx="1500">
                  <c:v>-9.4990000000000005E-3</c:v>
                </c:pt>
                <c:pt idx="1501">
                  <c:v>-9.2429999999999995E-3</c:v>
                </c:pt>
                <c:pt idx="1502">
                  <c:v>-9.3050000000000008E-3</c:v>
                </c:pt>
                <c:pt idx="1503">
                  <c:v>-9.6139999999999993E-3</c:v>
                </c:pt>
                <c:pt idx="1504">
                  <c:v>-9.7959999999999992E-3</c:v>
                </c:pt>
                <c:pt idx="1505">
                  <c:v>-9.9539999999999993E-3</c:v>
                </c:pt>
                <c:pt idx="1506">
                  <c:v>-1.0167000000000001E-2</c:v>
                </c:pt>
                <c:pt idx="1507">
                  <c:v>-1.043E-2</c:v>
                </c:pt>
                <c:pt idx="1508">
                  <c:v>-1.0629E-2</c:v>
                </c:pt>
                <c:pt idx="1509">
                  <c:v>-1.0640999999999999E-2</c:v>
                </c:pt>
                <c:pt idx="1510">
                  <c:v>-1.0462000000000001E-2</c:v>
                </c:pt>
                <c:pt idx="1511">
                  <c:v>-1.0581999999999999E-2</c:v>
                </c:pt>
                <c:pt idx="1512">
                  <c:v>-1.0970000000000001E-2</c:v>
                </c:pt>
                <c:pt idx="1513">
                  <c:v>-1.0879E-2</c:v>
                </c:pt>
                <c:pt idx="1514">
                  <c:v>-1.0862E-2</c:v>
                </c:pt>
                <c:pt idx="1515">
                  <c:v>-1.1343000000000001E-2</c:v>
                </c:pt>
                <c:pt idx="1516">
                  <c:v>-1.145E-2</c:v>
                </c:pt>
                <c:pt idx="1517">
                  <c:v>-1.1355000000000001E-2</c:v>
                </c:pt>
                <c:pt idx="1518">
                  <c:v>-1.1650000000000001E-2</c:v>
                </c:pt>
                <c:pt idx="1519">
                  <c:v>-1.2028E-2</c:v>
                </c:pt>
                <c:pt idx="1520">
                  <c:v>-1.2283000000000001E-2</c:v>
                </c:pt>
                <c:pt idx="1521">
                  <c:v>-1.2387E-2</c:v>
                </c:pt>
                <c:pt idx="1522">
                  <c:v>-1.2135E-2</c:v>
                </c:pt>
                <c:pt idx="1523">
                  <c:v>-1.1901E-2</c:v>
                </c:pt>
                <c:pt idx="1524">
                  <c:v>-1.2548E-2</c:v>
                </c:pt>
                <c:pt idx="1525">
                  <c:v>-1.3132E-2</c:v>
                </c:pt>
                <c:pt idx="1526">
                  <c:v>-1.3008E-2</c:v>
                </c:pt>
                <c:pt idx="1527">
                  <c:v>-1.3186E-2</c:v>
                </c:pt>
                <c:pt idx="1528">
                  <c:v>-1.3474E-2</c:v>
                </c:pt>
                <c:pt idx="1529">
                  <c:v>-1.3407000000000001E-2</c:v>
                </c:pt>
                <c:pt idx="1530">
                  <c:v>-1.3716000000000001E-2</c:v>
                </c:pt>
                <c:pt idx="1531">
                  <c:v>-1.4241999999999999E-2</c:v>
                </c:pt>
                <c:pt idx="1532">
                  <c:v>-1.4305999999999999E-2</c:v>
                </c:pt>
                <c:pt idx="1533">
                  <c:v>-1.4425E-2</c:v>
                </c:pt>
                <c:pt idx="1534">
                  <c:v>-1.47E-2</c:v>
                </c:pt>
                <c:pt idx="1535">
                  <c:v>-1.4626E-2</c:v>
                </c:pt>
                <c:pt idx="1536">
                  <c:v>-1.4604000000000001E-2</c:v>
                </c:pt>
                <c:pt idx="1537">
                  <c:v>-1.498E-2</c:v>
                </c:pt>
                <c:pt idx="1538">
                  <c:v>-1.5480000000000001E-2</c:v>
                </c:pt>
                <c:pt idx="1539">
                  <c:v>-1.5565000000000001E-2</c:v>
                </c:pt>
                <c:pt idx="1540">
                  <c:v>-1.5207999999999999E-2</c:v>
                </c:pt>
                <c:pt idx="1541">
                  <c:v>-1.5594999999999999E-2</c:v>
                </c:pt>
                <c:pt idx="1542">
                  <c:v>-1.6517E-2</c:v>
                </c:pt>
                <c:pt idx="1543">
                  <c:v>-1.7027E-2</c:v>
                </c:pt>
                <c:pt idx="1544">
                  <c:v>-1.7263000000000001E-2</c:v>
                </c:pt>
                <c:pt idx="1545">
                  <c:v>-1.7468000000000001E-2</c:v>
                </c:pt>
                <c:pt idx="1546">
                  <c:v>-1.7766000000000001E-2</c:v>
                </c:pt>
                <c:pt idx="1547">
                  <c:v>-1.8225999999999999E-2</c:v>
                </c:pt>
                <c:pt idx="1548">
                  <c:v>-1.8615E-2</c:v>
                </c:pt>
                <c:pt idx="1549">
                  <c:v>-1.8474999999999998E-2</c:v>
                </c:pt>
                <c:pt idx="1550">
                  <c:v>-1.8468999999999999E-2</c:v>
                </c:pt>
                <c:pt idx="1551">
                  <c:v>-1.9081000000000001E-2</c:v>
                </c:pt>
                <c:pt idx="1552">
                  <c:v>-1.9646E-2</c:v>
                </c:pt>
                <c:pt idx="1553">
                  <c:v>-1.9966000000000001E-2</c:v>
                </c:pt>
                <c:pt idx="1554">
                  <c:v>-2.0175999999999999E-2</c:v>
                </c:pt>
                <c:pt idx="1555">
                  <c:v>-2.0379000000000001E-2</c:v>
                </c:pt>
                <c:pt idx="1556">
                  <c:v>-2.0583000000000001E-2</c:v>
                </c:pt>
                <c:pt idx="1557">
                  <c:v>-2.0797E-2</c:v>
                </c:pt>
                <c:pt idx="1558">
                  <c:v>-2.1267999999999999E-2</c:v>
                </c:pt>
                <c:pt idx="1559">
                  <c:v>-2.1766000000000001E-2</c:v>
                </c:pt>
                <c:pt idx="1560">
                  <c:v>-2.1713E-2</c:v>
                </c:pt>
                <c:pt idx="1561">
                  <c:v>-2.1659999999999999E-2</c:v>
                </c:pt>
                <c:pt idx="1562">
                  <c:v>-2.1898999999999998E-2</c:v>
                </c:pt>
                <c:pt idx="1563">
                  <c:v>-2.1898000000000001E-2</c:v>
                </c:pt>
                <c:pt idx="1564">
                  <c:v>-2.2041000000000002E-2</c:v>
                </c:pt>
                <c:pt idx="1565">
                  <c:v>-2.2554000000000001E-2</c:v>
                </c:pt>
                <c:pt idx="1566">
                  <c:v>-2.2553E-2</c:v>
                </c:pt>
                <c:pt idx="1567">
                  <c:v>-2.2626E-2</c:v>
                </c:pt>
                <c:pt idx="1568">
                  <c:v>-2.3459000000000001E-2</c:v>
                </c:pt>
                <c:pt idx="1569">
                  <c:v>-2.3241000000000001E-2</c:v>
                </c:pt>
                <c:pt idx="1570">
                  <c:v>-2.2439000000000001E-2</c:v>
                </c:pt>
                <c:pt idx="1571">
                  <c:v>-2.3136E-2</c:v>
                </c:pt>
                <c:pt idx="1572">
                  <c:v>-2.4382000000000001E-2</c:v>
                </c:pt>
                <c:pt idx="1573">
                  <c:v>-2.5000999999999999E-2</c:v>
                </c:pt>
                <c:pt idx="1574">
                  <c:v>-2.4677999999999999E-2</c:v>
                </c:pt>
                <c:pt idx="1575">
                  <c:v>-2.4160999999999998E-2</c:v>
                </c:pt>
                <c:pt idx="1576">
                  <c:v>-2.4233000000000001E-2</c:v>
                </c:pt>
                <c:pt idx="1577">
                  <c:v>-2.5026E-2</c:v>
                </c:pt>
                <c:pt idx="1578">
                  <c:v>-2.5707000000000001E-2</c:v>
                </c:pt>
                <c:pt idx="1579">
                  <c:v>-2.5797E-2</c:v>
                </c:pt>
                <c:pt idx="1580">
                  <c:v>-2.6429000000000001E-2</c:v>
                </c:pt>
                <c:pt idx="1581">
                  <c:v>-2.6959E-2</c:v>
                </c:pt>
                <c:pt idx="1582">
                  <c:v>-2.6301000000000001E-2</c:v>
                </c:pt>
                <c:pt idx="1583">
                  <c:v>-2.6051999999999999E-2</c:v>
                </c:pt>
                <c:pt idx="1584">
                  <c:v>-2.6599999999999999E-2</c:v>
                </c:pt>
                <c:pt idx="1585">
                  <c:v>-2.6977999999999999E-2</c:v>
                </c:pt>
                <c:pt idx="1586">
                  <c:v>-2.7094E-2</c:v>
                </c:pt>
                <c:pt idx="1587">
                  <c:v>-2.7209000000000001E-2</c:v>
                </c:pt>
                <c:pt idx="1588">
                  <c:v>-2.7654000000000001E-2</c:v>
                </c:pt>
                <c:pt idx="1589">
                  <c:v>-2.8369999999999999E-2</c:v>
                </c:pt>
                <c:pt idx="1590">
                  <c:v>-2.8847000000000001E-2</c:v>
                </c:pt>
                <c:pt idx="1591">
                  <c:v>-2.8291E-2</c:v>
                </c:pt>
                <c:pt idx="1592">
                  <c:v>-2.7698E-2</c:v>
                </c:pt>
                <c:pt idx="1593">
                  <c:v>-2.8056999999999999E-2</c:v>
                </c:pt>
                <c:pt idx="1594">
                  <c:v>-2.8369999999999999E-2</c:v>
                </c:pt>
                <c:pt idx="1595">
                  <c:v>-2.8580000000000001E-2</c:v>
                </c:pt>
                <c:pt idx="1596">
                  <c:v>-2.9104999999999999E-2</c:v>
                </c:pt>
                <c:pt idx="1597">
                  <c:v>-2.9335E-2</c:v>
                </c:pt>
                <c:pt idx="1598">
                  <c:v>-2.921E-2</c:v>
                </c:pt>
                <c:pt idx="1599">
                  <c:v>-2.9242000000000001E-2</c:v>
                </c:pt>
                <c:pt idx="1600">
                  <c:v>-2.9482999999999999E-2</c:v>
                </c:pt>
                <c:pt idx="1601">
                  <c:v>-2.9919999999999999E-2</c:v>
                </c:pt>
                <c:pt idx="1602">
                  <c:v>-3.0516000000000001E-2</c:v>
                </c:pt>
                <c:pt idx="1603">
                  <c:v>-3.0665999999999999E-2</c:v>
                </c:pt>
                <c:pt idx="1604">
                  <c:v>-3.0387999999999998E-2</c:v>
                </c:pt>
                <c:pt idx="1605">
                  <c:v>-3.0855E-2</c:v>
                </c:pt>
                <c:pt idx="1606">
                  <c:v>-3.1885999999999998E-2</c:v>
                </c:pt>
                <c:pt idx="1607">
                  <c:v>-3.2597000000000001E-2</c:v>
                </c:pt>
                <c:pt idx="1608">
                  <c:v>-3.2258000000000002E-2</c:v>
                </c:pt>
                <c:pt idx="1609">
                  <c:v>-3.1496000000000003E-2</c:v>
                </c:pt>
                <c:pt idx="1610">
                  <c:v>-3.1369000000000001E-2</c:v>
                </c:pt>
                <c:pt idx="1611">
                  <c:v>-3.1637999999999999E-2</c:v>
                </c:pt>
                <c:pt idx="1612">
                  <c:v>-3.2185999999999999E-2</c:v>
                </c:pt>
                <c:pt idx="1613">
                  <c:v>-3.2884999999999998E-2</c:v>
                </c:pt>
                <c:pt idx="1614">
                  <c:v>-3.2455999999999999E-2</c:v>
                </c:pt>
                <c:pt idx="1615">
                  <c:v>-3.1454999999999997E-2</c:v>
                </c:pt>
                <c:pt idx="1616">
                  <c:v>-3.2239999999999998E-2</c:v>
                </c:pt>
                <c:pt idx="1617">
                  <c:v>-3.3911999999999998E-2</c:v>
                </c:pt>
                <c:pt idx="1618">
                  <c:v>-3.4945999999999998E-2</c:v>
                </c:pt>
                <c:pt idx="1619">
                  <c:v>-3.4785999999999997E-2</c:v>
                </c:pt>
                <c:pt idx="1620">
                  <c:v>-3.4384999999999999E-2</c:v>
                </c:pt>
                <c:pt idx="1621">
                  <c:v>-3.4476E-2</c:v>
                </c:pt>
                <c:pt idx="1622">
                  <c:v>-3.4222000000000002E-2</c:v>
                </c:pt>
                <c:pt idx="1623">
                  <c:v>-3.4105000000000003E-2</c:v>
                </c:pt>
                <c:pt idx="1624">
                  <c:v>-3.4783000000000001E-2</c:v>
                </c:pt>
                <c:pt idx="1625">
                  <c:v>-3.5125999999999998E-2</c:v>
                </c:pt>
                <c:pt idx="1626">
                  <c:v>-3.5106999999999999E-2</c:v>
                </c:pt>
                <c:pt idx="1627">
                  <c:v>-3.5414000000000001E-2</c:v>
                </c:pt>
                <c:pt idx="1628">
                  <c:v>-3.5492999999999997E-2</c:v>
                </c:pt>
                <c:pt idx="1629">
                  <c:v>-3.542E-2</c:v>
                </c:pt>
                <c:pt idx="1630">
                  <c:v>-3.5860000000000003E-2</c:v>
                </c:pt>
                <c:pt idx="1631">
                  <c:v>-3.5984000000000002E-2</c:v>
                </c:pt>
                <c:pt idx="1632">
                  <c:v>-3.6032000000000002E-2</c:v>
                </c:pt>
                <c:pt idx="1633">
                  <c:v>-3.7581999999999997E-2</c:v>
                </c:pt>
                <c:pt idx="1634">
                  <c:v>-3.8220999999999998E-2</c:v>
                </c:pt>
                <c:pt idx="1635">
                  <c:v>-3.7040999999999998E-2</c:v>
                </c:pt>
                <c:pt idx="1636">
                  <c:v>-3.7798999999999999E-2</c:v>
                </c:pt>
                <c:pt idx="1637">
                  <c:v>-3.9072000000000003E-2</c:v>
                </c:pt>
                <c:pt idx="1638">
                  <c:v>-3.8566000000000003E-2</c:v>
                </c:pt>
                <c:pt idx="1639">
                  <c:v>-3.8308000000000002E-2</c:v>
                </c:pt>
                <c:pt idx="1640">
                  <c:v>-3.8490000000000003E-2</c:v>
                </c:pt>
                <c:pt idx="1641">
                  <c:v>-3.8453000000000001E-2</c:v>
                </c:pt>
                <c:pt idx="1642">
                  <c:v>-3.9636999999999999E-2</c:v>
                </c:pt>
                <c:pt idx="1643">
                  <c:v>-4.0960999999999997E-2</c:v>
                </c:pt>
                <c:pt idx="1644">
                  <c:v>-4.0143999999999999E-2</c:v>
                </c:pt>
                <c:pt idx="1645">
                  <c:v>-3.9869000000000002E-2</c:v>
                </c:pt>
                <c:pt idx="1646">
                  <c:v>-4.0905999999999998E-2</c:v>
                </c:pt>
                <c:pt idx="1647">
                  <c:v>-4.1113999999999998E-2</c:v>
                </c:pt>
                <c:pt idx="1648">
                  <c:v>-4.1126000000000003E-2</c:v>
                </c:pt>
                <c:pt idx="1649">
                  <c:v>-4.1357999999999999E-2</c:v>
                </c:pt>
                <c:pt idx="1650">
                  <c:v>-4.0925000000000003E-2</c:v>
                </c:pt>
                <c:pt idx="1651">
                  <c:v>-4.1187000000000001E-2</c:v>
                </c:pt>
                <c:pt idx="1652">
                  <c:v>-4.2615E-2</c:v>
                </c:pt>
                <c:pt idx="1653">
                  <c:v>-4.2720000000000001E-2</c:v>
                </c:pt>
                <c:pt idx="1654">
                  <c:v>-4.2816E-2</c:v>
                </c:pt>
                <c:pt idx="1655">
                  <c:v>-4.4305999999999998E-2</c:v>
                </c:pt>
                <c:pt idx="1656">
                  <c:v>-4.3930999999999998E-2</c:v>
                </c:pt>
                <c:pt idx="1657">
                  <c:v>-4.2918999999999999E-2</c:v>
                </c:pt>
                <c:pt idx="1658">
                  <c:v>-4.428E-2</c:v>
                </c:pt>
                <c:pt idx="1659">
                  <c:v>-4.5671999999999997E-2</c:v>
                </c:pt>
                <c:pt idx="1660">
                  <c:v>-4.5723E-2</c:v>
                </c:pt>
                <c:pt idx="1661">
                  <c:v>-4.5005999999999997E-2</c:v>
                </c:pt>
                <c:pt idx="1662">
                  <c:v>-4.4722999999999999E-2</c:v>
                </c:pt>
                <c:pt idx="1663">
                  <c:v>-4.5518999999999997E-2</c:v>
                </c:pt>
                <c:pt idx="1664">
                  <c:v>-4.6924E-2</c:v>
                </c:pt>
                <c:pt idx="1665">
                  <c:v>-4.6733999999999998E-2</c:v>
                </c:pt>
                <c:pt idx="1666">
                  <c:v>-4.5412000000000001E-2</c:v>
                </c:pt>
                <c:pt idx="1667">
                  <c:v>-4.6913000000000003E-2</c:v>
                </c:pt>
                <c:pt idx="1668">
                  <c:v>-4.8404000000000003E-2</c:v>
                </c:pt>
                <c:pt idx="1669">
                  <c:v>-4.7539999999999999E-2</c:v>
                </c:pt>
                <c:pt idx="1670">
                  <c:v>-4.7701E-2</c:v>
                </c:pt>
                <c:pt idx="1671">
                  <c:v>-4.8760999999999999E-2</c:v>
                </c:pt>
                <c:pt idx="1672">
                  <c:v>-4.9048000000000001E-2</c:v>
                </c:pt>
                <c:pt idx="1673">
                  <c:v>-4.8418999999999997E-2</c:v>
                </c:pt>
                <c:pt idx="1674">
                  <c:v>-4.8163999999999998E-2</c:v>
                </c:pt>
                <c:pt idx="1675">
                  <c:v>-4.9542999999999997E-2</c:v>
                </c:pt>
                <c:pt idx="1676">
                  <c:v>-5.1381999999999997E-2</c:v>
                </c:pt>
                <c:pt idx="1677">
                  <c:v>-5.2416999999999998E-2</c:v>
                </c:pt>
                <c:pt idx="1678">
                  <c:v>-5.2058E-2</c:v>
                </c:pt>
              </c:numCache>
            </c:numRef>
          </c:yVal>
          <c:smooth val="1"/>
        </c:ser>
        <c:ser>
          <c:idx val="4"/>
          <c:order val="4"/>
          <c:tx>
            <c:strRef>
              <c:f>Sheet1!$F$3:$F$4</c:f>
              <c:strCache>
                <c:ptCount val="1"/>
                <c:pt idx="0">
                  <c:v>TS1 105 1 PAA-ACE (2)</c:v>
                </c:pt>
              </c:strCache>
            </c:strRef>
          </c:tx>
          <c:marker>
            <c:symbol val="none"/>
          </c:marker>
          <c:xVal>
            <c:numRef>
              <c:f>Sheet1!$A$5:$A$1683</c:f>
              <c:numCache>
                <c:formatCode>General</c:formatCode>
                <c:ptCount val="1679"/>
                <c:pt idx="0">
                  <c:v>182</c:v>
                </c:pt>
                <c:pt idx="1">
                  <c:v>182.5</c:v>
                </c:pt>
                <c:pt idx="2">
                  <c:v>183</c:v>
                </c:pt>
                <c:pt idx="3">
                  <c:v>183.5</c:v>
                </c:pt>
                <c:pt idx="4">
                  <c:v>184</c:v>
                </c:pt>
                <c:pt idx="5">
                  <c:v>184.5</c:v>
                </c:pt>
                <c:pt idx="6">
                  <c:v>185</c:v>
                </c:pt>
                <c:pt idx="7">
                  <c:v>185.5</c:v>
                </c:pt>
                <c:pt idx="8">
                  <c:v>186</c:v>
                </c:pt>
                <c:pt idx="9">
                  <c:v>186.5</c:v>
                </c:pt>
                <c:pt idx="10">
                  <c:v>187</c:v>
                </c:pt>
                <c:pt idx="11">
                  <c:v>187.5</c:v>
                </c:pt>
                <c:pt idx="12">
                  <c:v>188</c:v>
                </c:pt>
                <c:pt idx="13">
                  <c:v>188.5</c:v>
                </c:pt>
                <c:pt idx="14">
                  <c:v>189</c:v>
                </c:pt>
                <c:pt idx="15">
                  <c:v>189.5</c:v>
                </c:pt>
                <c:pt idx="16">
                  <c:v>190</c:v>
                </c:pt>
                <c:pt idx="17">
                  <c:v>190.5</c:v>
                </c:pt>
                <c:pt idx="18">
                  <c:v>191</c:v>
                </c:pt>
                <c:pt idx="19">
                  <c:v>191.5</c:v>
                </c:pt>
                <c:pt idx="20">
                  <c:v>192</c:v>
                </c:pt>
                <c:pt idx="21">
                  <c:v>192.5</c:v>
                </c:pt>
                <c:pt idx="22">
                  <c:v>193</c:v>
                </c:pt>
                <c:pt idx="23">
                  <c:v>193.5</c:v>
                </c:pt>
                <c:pt idx="24">
                  <c:v>194</c:v>
                </c:pt>
                <c:pt idx="25">
                  <c:v>194.5</c:v>
                </c:pt>
                <c:pt idx="26">
                  <c:v>195</c:v>
                </c:pt>
                <c:pt idx="27">
                  <c:v>195.5</c:v>
                </c:pt>
                <c:pt idx="28">
                  <c:v>196</c:v>
                </c:pt>
                <c:pt idx="29">
                  <c:v>196.5</c:v>
                </c:pt>
                <c:pt idx="30">
                  <c:v>197</c:v>
                </c:pt>
                <c:pt idx="31">
                  <c:v>197.5</c:v>
                </c:pt>
                <c:pt idx="32">
                  <c:v>198</c:v>
                </c:pt>
                <c:pt idx="33">
                  <c:v>198.5</c:v>
                </c:pt>
                <c:pt idx="34">
                  <c:v>199</c:v>
                </c:pt>
                <c:pt idx="35">
                  <c:v>199.5</c:v>
                </c:pt>
                <c:pt idx="36">
                  <c:v>200</c:v>
                </c:pt>
                <c:pt idx="37">
                  <c:v>200.5</c:v>
                </c:pt>
                <c:pt idx="38">
                  <c:v>201</c:v>
                </c:pt>
                <c:pt idx="39">
                  <c:v>201.5</c:v>
                </c:pt>
                <c:pt idx="40">
                  <c:v>202</c:v>
                </c:pt>
                <c:pt idx="41">
                  <c:v>202.5</c:v>
                </c:pt>
                <c:pt idx="42">
                  <c:v>203</c:v>
                </c:pt>
                <c:pt idx="43">
                  <c:v>203.5</c:v>
                </c:pt>
                <c:pt idx="44">
                  <c:v>204</c:v>
                </c:pt>
                <c:pt idx="45">
                  <c:v>204.5</c:v>
                </c:pt>
                <c:pt idx="46">
                  <c:v>205</c:v>
                </c:pt>
                <c:pt idx="47">
                  <c:v>205.5</c:v>
                </c:pt>
                <c:pt idx="48">
                  <c:v>206</c:v>
                </c:pt>
                <c:pt idx="49">
                  <c:v>206.5</c:v>
                </c:pt>
                <c:pt idx="50">
                  <c:v>207</c:v>
                </c:pt>
                <c:pt idx="51">
                  <c:v>207.5</c:v>
                </c:pt>
                <c:pt idx="52">
                  <c:v>208</c:v>
                </c:pt>
                <c:pt idx="53">
                  <c:v>208.5</c:v>
                </c:pt>
                <c:pt idx="54">
                  <c:v>209</c:v>
                </c:pt>
                <c:pt idx="55">
                  <c:v>209.5</c:v>
                </c:pt>
                <c:pt idx="56">
                  <c:v>210</c:v>
                </c:pt>
                <c:pt idx="57">
                  <c:v>210.5</c:v>
                </c:pt>
                <c:pt idx="58">
                  <c:v>211</c:v>
                </c:pt>
                <c:pt idx="59">
                  <c:v>211.5</c:v>
                </c:pt>
                <c:pt idx="60">
                  <c:v>212</c:v>
                </c:pt>
                <c:pt idx="61">
                  <c:v>212.5</c:v>
                </c:pt>
                <c:pt idx="62">
                  <c:v>213</c:v>
                </c:pt>
                <c:pt idx="63">
                  <c:v>213.5</c:v>
                </c:pt>
                <c:pt idx="64">
                  <c:v>214</c:v>
                </c:pt>
                <c:pt idx="65">
                  <c:v>214.5</c:v>
                </c:pt>
                <c:pt idx="66">
                  <c:v>215</c:v>
                </c:pt>
                <c:pt idx="67">
                  <c:v>215.5</c:v>
                </c:pt>
                <c:pt idx="68">
                  <c:v>216</c:v>
                </c:pt>
                <c:pt idx="69">
                  <c:v>216.5</c:v>
                </c:pt>
                <c:pt idx="70">
                  <c:v>217</c:v>
                </c:pt>
                <c:pt idx="71">
                  <c:v>217.5</c:v>
                </c:pt>
                <c:pt idx="72">
                  <c:v>218</c:v>
                </c:pt>
                <c:pt idx="73">
                  <c:v>218.5</c:v>
                </c:pt>
                <c:pt idx="74">
                  <c:v>219</c:v>
                </c:pt>
                <c:pt idx="75">
                  <c:v>219.5</c:v>
                </c:pt>
                <c:pt idx="76">
                  <c:v>220</c:v>
                </c:pt>
                <c:pt idx="77">
                  <c:v>220.5</c:v>
                </c:pt>
                <c:pt idx="78">
                  <c:v>221</c:v>
                </c:pt>
                <c:pt idx="79">
                  <c:v>221.5</c:v>
                </c:pt>
                <c:pt idx="80">
                  <c:v>222</c:v>
                </c:pt>
                <c:pt idx="81">
                  <c:v>222.5</c:v>
                </c:pt>
                <c:pt idx="82">
                  <c:v>223</c:v>
                </c:pt>
                <c:pt idx="83">
                  <c:v>223.5</c:v>
                </c:pt>
                <c:pt idx="84">
                  <c:v>224</c:v>
                </c:pt>
                <c:pt idx="85">
                  <c:v>224.5</c:v>
                </c:pt>
                <c:pt idx="86">
                  <c:v>225</c:v>
                </c:pt>
                <c:pt idx="87">
                  <c:v>225.5</c:v>
                </c:pt>
                <c:pt idx="88">
                  <c:v>226</c:v>
                </c:pt>
                <c:pt idx="89">
                  <c:v>226.5</c:v>
                </c:pt>
                <c:pt idx="90">
                  <c:v>227</c:v>
                </c:pt>
                <c:pt idx="91">
                  <c:v>227.5</c:v>
                </c:pt>
                <c:pt idx="92">
                  <c:v>228</c:v>
                </c:pt>
                <c:pt idx="93">
                  <c:v>228.5</c:v>
                </c:pt>
                <c:pt idx="94">
                  <c:v>229</c:v>
                </c:pt>
                <c:pt idx="95">
                  <c:v>229.5</c:v>
                </c:pt>
                <c:pt idx="96">
                  <c:v>230</c:v>
                </c:pt>
                <c:pt idx="97">
                  <c:v>230.5</c:v>
                </c:pt>
                <c:pt idx="98">
                  <c:v>231</c:v>
                </c:pt>
                <c:pt idx="99">
                  <c:v>231.5</c:v>
                </c:pt>
                <c:pt idx="100">
                  <c:v>232</c:v>
                </c:pt>
                <c:pt idx="101">
                  <c:v>232.5</c:v>
                </c:pt>
                <c:pt idx="102">
                  <c:v>233</c:v>
                </c:pt>
                <c:pt idx="103">
                  <c:v>233.5</c:v>
                </c:pt>
                <c:pt idx="104">
                  <c:v>234</c:v>
                </c:pt>
                <c:pt idx="105">
                  <c:v>234.5</c:v>
                </c:pt>
                <c:pt idx="106">
                  <c:v>235</c:v>
                </c:pt>
                <c:pt idx="107">
                  <c:v>235.5</c:v>
                </c:pt>
                <c:pt idx="108">
                  <c:v>236</c:v>
                </c:pt>
                <c:pt idx="109">
                  <c:v>236.5</c:v>
                </c:pt>
                <c:pt idx="110">
                  <c:v>237</c:v>
                </c:pt>
                <c:pt idx="111">
                  <c:v>237.5</c:v>
                </c:pt>
                <c:pt idx="112">
                  <c:v>238</c:v>
                </c:pt>
                <c:pt idx="113">
                  <c:v>238.5</c:v>
                </c:pt>
                <c:pt idx="114">
                  <c:v>239</c:v>
                </c:pt>
                <c:pt idx="115">
                  <c:v>239.5</c:v>
                </c:pt>
                <c:pt idx="116">
                  <c:v>240</c:v>
                </c:pt>
                <c:pt idx="117">
                  <c:v>240.5</c:v>
                </c:pt>
                <c:pt idx="118">
                  <c:v>241</c:v>
                </c:pt>
                <c:pt idx="119">
                  <c:v>241.5</c:v>
                </c:pt>
                <c:pt idx="120">
                  <c:v>242</c:v>
                </c:pt>
                <c:pt idx="121">
                  <c:v>242.5</c:v>
                </c:pt>
                <c:pt idx="122">
                  <c:v>243</c:v>
                </c:pt>
                <c:pt idx="123">
                  <c:v>243.5</c:v>
                </c:pt>
                <c:pt idx="124">
                  <c:v>244</c:v>
                </c:pt>
                <c:pt idx="125">
                  <c:v>244.5</c:v>
                </c:pt>
                <c:pt idx="126">
                  <c:v>245</c:v>
                </c:pt>
                <c:pt idx="127">
                  <c:v>245.5</c:v>
                </c:pt>
                <c:pt idx="128">
                  <c:v>246</c:v>
                </c:pt>
                <c:pt idx="129">
                  <c:v>246.5</c:v>
                </c:pt>
                <c:pt idx="130">
                  <c:v>247</c:v>
                </c:pt>
                <c:pt idx="131">
                  <c:v>247.5</c:v>
                </c:pt>
                <c:pt idx="132">
                  <c:v>248</c:v>
                </c:pt>
                <c:pt idx="133">
                  <c:v>248.5</c:v>
                </c:pt>
                <c:pt idx="134">
                  <c:v>249</c:v>
                </c:pt>
                <c:pt idx="135">
                  <c:v>249.5</c:v>
                </c:pt>
                <c:pt idx="136">
                  <c:v>250</c:v>
                </c:pt>
                <c:pt idx="137">
                  <c:v>250.5</c:v>
                </c:pt>
                <c:pt idx="138">
                  <c:v>251</c:v>
                </c:pt>
                <c:pt idx="139">
                  <c:v>251.5</c:v>
                </c:pt>
                <c:pt idx="140">
                  <c:v>252</c:v>
                </c:pt>
                <c:pt idx="141">
                  <c:v>252.5</c:v>
                </c:pt>
                <c:pt idx="142">
                  <c:v>253</c:v>
                </c:pt>
                <c:pt idx="143">
                  <c:v>253.5</c:v>
                </c:pt>
                <c:pt idx="144">
                  <c:v>254</c:v>
                </c:pt>
                <c:pt idx="145">
                  <c:v>254.5</c:v>
                </c:pt>
                <c:pt idx="146">
                  <c:v>255</c:v>
                </c:pt>
                <c:pt idx="147">
                  <c:v>255.5</c:v>
                </c:pt>
                <c:pt idx="148">
                  <c:v>256</c:v>
                </c:pt>
                <c:pt idx="149">
                  <c:v>256.5</c:v>
                </c:pt>
                <c:pt idx="150">
                  <c:v>257</c:v>
                </c:pt>
                <c:pt idx="151">
                  <c:v>257.5</c:v>
                </c:pt>
                <c:pt idx="152">
                  <c:v>258</c:v>
                </c:pt>
                <c:pt idx="153">
                  <c:v>258.5</c:v>
                </c:pt>
                <c:pt idx="154">
                  <c:v>259</c:v>
                </c:pt>
                <c:pt idx="155">
                  <c:v>259.5</c:v>
                </c:pt>
                <c:pt idx="156">
                  <c:v>260</c:v>
                </c:pt>
                <c:pt idx="157">
                  <c:v>260.5</c:v>
                </c:pt>
                <c:pt idx="158">
                  <c:v>261</c:v>
                </c:pt>
                <c:pt idx="159">
                  <c:v>261.5</c:v>
                </c:pt>
                <c:pt idx="160">
                  <c:v>262</c:v>
                </c:pt>
                <c:pt idx="161">
                  <c:v>262.5</c:v>
                </c:pt>
                <c:pt idx="162">
                  <c:v>263</c:v>
                </c:pt>
                <c:pt idx="163">
                  <c:v>263.5</c:v>
                </c:pt>
                <c:pt idx="164">
                  <c:v>264</c:v>
                </c:pt>
                <c:pt idx="165">
                  <c:v>264.5</c:v>
                </c:pt>
                <c:pt idx="166">
                  <c:v>265</c:v>
                </c:pt>
                <c:pt idx="167">
                  <c:v>265.5</c:v>
                </c:pt>
                <c:pt idx="168">
                  <c:v>266</c:v>
                </c:pt>
                <c:pt idx="169">
                  <c:v>266.5</c:v>
                </c:pt>
                <c:pt idx="170">
                  <c:v>267</c:v>
                </c:pt>
                <c:pt idx="171">
                  <c:v>267.5</c:v>
                </c:pt>
                <c:pt idx="172">
                  <c:v>268</c:v>
                </c:pt>
                <c:pt idx="173">
                  <c:v>268.5</c:v>
                </c:pt>
                <c:pt idx="174">
                  <c:v>269</c:v>
                </c:pt>
                <c:pt idx="175">
                  <c:v>269.5</c:v>
                </c:pt>
                <c:pt idx="176">
                  <c:v>270</c:v>
                </c:pt>
                <c:pt idx="177">
                  <c:v>270.5</c:v>
                </c:pt>
                <c:pt idx="178">
                  <c:v>271</c:v>
                </c:pt>
                <c:pt idx="179">
                  <c:v>271.5</c:v>
                </c:pt>
                <c:pt idx="180">
                  <c:v>272</c:v>
                </c:pt>
                <c:pt idx="181">
                  <c:v>272.5</c:v>
                </c:pt>
                <c:pt idx="182">
                  <c:v>273</c:v>
                </c:pt>
                <c:pt idx="183">
                  <c:v>273.5</c:v>
                </c:pt>
                <c:pt idx="184">
                  <c:v>274</c:v>
                </c:pt>
                <c:pt idx="185">
                  <c:v>274.5</c:v>
                </c:pt>
                <c:pt idx="186">
                  <c:v>275</c:v>
                </c:pt>
                <c:pt idx="187">
                  <c:v>275.5</c:v>
                </c:pt>
                <c:pt idx="188">
                  <c:v>276</c:v>
                </c:pt>
                <c:pt idx="189">
                  <c:v>276.5</c:v>
                </c:pt>
                <c:pt idx="190">
                  <c:v>277</c:v>
                </c:pt>
                <c:pt idx="191">
                  <c:v>277.5</c:v>
                </c:pt>
                <c:pt idx="192">
                  <c:v>278</c:v>
                </c:pt>
                <c:pt idx="193">
                  <c:v>278.5</c:v>
                </c:pt>
                <c:pt idx="194">
                  <c:v>279</c:v>
                </c:pt>
                <c:pt idx="195">
                  <c:v>279.5</c:v>
                </c:pt>
                <c:pt idx="196">
                  <c:v>280</c:v>
                </c:pt>
                <c:pt idx="197">
                  <c:v>280.5</c:v>
                </c:pt>
                <c:pt idx="198">
                  <c:v>281</c:v>
                </c:pt>
                <c:pt idx="199">
                  <c:v>281.5</c:v>
                </c:pt>
                <c:pt idx="200">
                  <c:v>282</c:v>
                </c:pt>
                <c:pt idx="201">
                  <c:v>282.5</c:v>
                </c:pt>
                <c:pt idx="202">
                  <c:v>283</c:v>
                </c:pt>
                <c:pt idx="203">
                  <c:v>283.5</c:v>
                </c:pt>
                <c:pt idx="204">
                  <c:v>284</c:v>
                </c:pt>
                <c:pt idx="205">
                  <c:v>284.5</c:v>
                </c:pt>
                <c:pt idx="206">
                  <c:v>285</c:v>
                </c:pt>
                <c:pt idx="207">
                  <c:v>285.5</c:v>
                </c:pt>
                <c:pt idx="208">
                  <c:v>286</c:v>
                </c:pt>
                <c:pt idx="209">
                  <c:v>286.5</c:v>
                </c:pt>
                <c:pt idx="210">
                  <c:v>287</c:v>
                </c:pt>
                <c:pt idx="211">
                  <c:v>287.5</c:v>
                </c:pt>
                <c:pt idx="212">
                  <c:v>288</c:v>
                </c:pt>
                <c:pt idx="213">
                  <c:v>288.5</c:v>
                </c:pt>
                <c:pt idx="214">
                  <c:v>289</c:v>
                </c:pt>
                <c:pt idx="215">
                  <c:v>289.5</c:v>
                </c:pt>
                <c:pt idx="216">
                  <c:v>290</c:v>
                </c:pt>
                <c:pt idx="217">
                  <c:v>290.5</c:v>
                </c:pt>
                <c:pt idx="218">
                  <c:v>291</c:v>
                </c:pt>
                <c:pt idx="219">
                  <c:v>291.5</c:v>
                </c:pt>
                <c:pt idx="220">
                  <c:v>292</c:v>
                </c:pt>
                <c:pt idx="221">
                  <c:v>292.5</c:v>
                </c:pt>
                <c:pt idx="222">
                  <c:v>293</c:v>
                </c:pt>
                <c:pt idx="223">
                  <c:v>293.5</c:v>
                </c:pt>
                <c:pt idx="224">
                  <c:v>294</c:v>
                </c:pt>
                <c:pt idx="225">
                  <c:v>294.5</c:v>
                </c:pt>
                <c:pt idx="226">
                  <c:v>295</c:v>
                </c:pt>
                <c:pt idx="227">
                  <c:v>295.5</c:v>
                </c:pt>
                <c:pt idx="228">
                  <c:v>296</c:v>
                </c:pt>
                <c:pt idx="229">
                  <c:v>296.5</c:v>
                </c:pt>
                <c:pt idx="230">
                  <c:v>297</c:v>
                </c:pt>
                <c:pt idx="231">
                  <c:v>297.5</c:v>
                </c:pt>
                <c:pt idx="232">
                  <c:v>298</c:v>
                </c:pt>
                <c:pt idx="233">
                  <c:v>298.5</c:v>
                </c:pt>
                <c:pt idx="234">
                  <c:v>299</c:v>
                </c:pt>
                <c:pt idx="235">
                  <c:v>299.5</c:v>
                </c:pt>
                <c:pt idx="236">
                  <c:v>300</c:v>
                </c:pt>
                <c:pt idx="237">
                  <c:v>300.5</c:v>
                </c:pt>
                <c:pt idx="238">
                  <c:v>301</c:v>
                </c:pt>
                <c:pt idx="239">
                  <c:v>301.5</c:v>
                </c:pt>
                <c:pt idx="240">
                  <c:v>302</c:v>
                </c:pt>
                <c:pt idx="241">
                  <c:v>302.5</c:v>
                </c:pt>
                <c:pt idx="242">
                  <c:v>303</c:v>
                </c:pt>
                <c:pt idx="243">
                  <c:v>303.5</c:v>
                </c:pt>
                <c:pt idx="244">
                  <c:v>304</c:v>
                </c:pt>
                <c:pt idx="245">
                  <c:v>304.5</c:v>
                </c:pt>
                <c:pt idx="246">
                  <c:v>305</c:v>
                </c:pt>
                <c:pt idx="247">
                  <c:v>305.5</c:v>
                </c:pt>
                <c:pt idx="248">
                  <c:v>306</c:v>
                </c:pt>
                <c:pt idx="249">
                  <c:v>306.5</c:v>
                </c:pt>
                <c:pt idx="250">
                  <c:v>307</c:v>
                </c:pt>
                <c:pt idx="251">
                  <c:v>307.5</c:v>
                </c:pt>
                <c:pt idx="252">
                  <c:v>308</c:v>
                </c:pt>
                <c:pt idx="253">
                  <c:v>308.5</c:v>
                </c:pt>
                <c:pt idx="254">
                  <c:v>309</c:v>
                </c:pt>
                <c:pt idx="255">
                  <c:v>309.5</c:v>
                </c:pt>
                <c:pt idx="256">
                  <c:v>310</c:v>
                </c:pt>
                <c:pt idx="257">
                  <c:v>310.5</c:v>
                </c:pt>
                <c:pt idx="258">
                  <c:v>311</c:v>
                </c:pt>
                <c:pt idx="259">
                  <c:v>311.5</c:v>
                </c:pt>
                <c:pt idx="260">
                  <c:v>312</c:v>
                </c:pt>
                <c:pt idx="261">
                  <c:v>312.5</c:v>
                </c:pt>
                <c:pt idx="262">
                  <c:v>313</c:v>
                </c:pt>
                <c:pt idx="263">
                  <c:v>313.5</c:v>
                </c:pt>
                <c:pt idx="264">
                  <c:v>314</c:v>
                </c:pt>
                <c:pt idx="265">
                  <c:v>314.5</c:v>
                </c:pt>
                <c:pt idx="266">
                  <c:v>315</c:v>
                </c:pt>
                <c:pt idx="267">
                  <c:v>315.5</c:v>
                </c:pt>
                <c:pt idx="268">
                  <c:v>316</c:v>
                </c:pt>
                <c:pt idx="269">
                  <c:v>316.5</c:v>
                </c:pt>
                <c:pt idx="270">
                  <c:v>317</c:v>
                </c:pt>
                <c:pt idx="271">
                  <c:v>317.5</c:v>
                </c:pt>
                <c:pt idx="272">
                  <c:v>318</c:v>
                </c:pt>
                <c:pt idx="273">
                  <c:v>318.5</c:v>
                </c:pt>
                <c:pt idx="274">
                  <c:v>319</c:v>
                </c:pt>
                <c:pt idx="275">
                  <c:v>319.5</c:v>
                </c:pt>
                <c:pt idx="276">
                  <c:v>320</c:v>
                </c:pt>
                <c:pt idx="277">
                  <c:v>320.5</c:v>
                </c:pt>
                <c:pt idx="278">
                  <c:v>321</c:v>
                </c:pt>
                <c:pt idx="279">
                  <c:v>321.5</c:v>
                </c:pt>
                <c:pt idx="280">
                  <c:v>322</c:v>
                </c:pt>
                <c:pt idx="281">
                  <c:v>322.5</c:v>
                </c:pt>
                <c:pt idx="282">
                  <c:v>323</c:v>
                </c:pt>
                <c:pt idx="283">
                  <c:v>323.5</c:v>
                </c:pt>
                <c:pt idx="284">
                  <c:v>324</c:v>
                </c:pt>
                <c:pt idx="285">
                  <c:v>324.5</c:v>
                </c:pt>
                <c:pt idx="286">
                  <c:v>325</c:v>
                </c:pt>
                <c:pt idx="287">
                  <c:v>325.5</c:v>
                </c:pt>
                <c:pt idx="288">
                  <c:v>326</c:v>
                </c:pt>
                <c:pt idx="289">
                  <c:v>326.5</c:v>
                </c:pt>
                <c:pt idx="290">
                  <c:v>327</c:v>
                </c:pt>
                <c:pt idx="291">
                  <c:v>327.5</c:v>
                </c:pt>
                <c:pt idx="292">
                  <c:v>328</c:v>
                </c:pt>
                <c:pt idx="293">
                  <c:v>328.5</c:v>
                </c:pt>
                <c:pt idx="294">
                  <c:v>329</c:v>
                </c:pt>
                <c:pt idx="295">
                  <c:v>329.5</c:v>
                </c:pt>
                <c:pt idx="296">
                  <c:v>330</c:v>
                </c:pt>
                <c:pt idx="297">
                  <c:v>330.5</c:v>
                </c:pt>
                <c:pt idx="298">
                  <c:v>331</c:v>
                </c:pt>
                <c:pt idx="299">
                  <c:v>331.5</c:v>
                </c:pt>
                <c:pt idx="300">
                  <c:v>332</c:v>
                </c:pt>
                <c:pt idx="301">
                  <c:v>332.5</c:v>
                </c:pt>
                <c:pt idx="302">
                  <c:v>333</c:v>
                </c:pt>
                <c:pt idx="303">
                  <c:v>333.5</c:v>
                </c:pt>
                <c:pt idx="304">
                  <c:v>334</c:v>
                </c:pt>
                <c:pt idx="305">
                  <c:v>334.5</c:v>
                </c:pt>
                <c:pt idx="306">
                  <c:v>335</c:v>
                </c:pt>
                <c:pt idx="307">
                  <c:v>335.5</c:v>
                </c:pt>
                <c:pt idx="308">
                  <c:v>336</c:v>
                </c:pt>
                <c:pt idx="309">
                  <c:v>336.5</c:v>
                </c:pt>
                <c:pt idx="310">
                  <c:v>337</c:v>
                </c:pt>
                <c:pt idx="311">
                  <c:v>337.5</c:v>
                </c:pt>
                <c:pt idx="312">
                  <c:v>338</c:v>
                </c:pt>
                <c:pt idx="313">
                  <c:v>338.5</c:v>
                </c:pt>
                <c:pt idx="314">
                  <c:v>339</c:v>
                </c:pt>
                <c:pt idx="315">
                  <c:v>339.5</c:v>
                </c:pt>
                <c:pt idx="316">
                  <c:v>340</c:v>
                </c:pt>
                <c:pt idx="317">
                  <c:v>340.5</c:v>
                </c:pt>
                <c:pt idx="318">
                  <c:v>341</c:v>
                </c:pt>
                <c:pt idx="319">
                  <c:v>341.5</c:v>
                </c:pt>
                <c:pt idx="320">
                  <c:v>342</c:v>
                </c:pt>
                <c:pt idx="321">
                  <c:v>342.5</c:v>
                </c:pt>
                <c:pt idx="322">
                  <c:v>343</c:v>
                </c:pt>
                <c:pt idx="323">
                  <c:v>343.5</c:v>
                </c:pt>
                <c:pt idx="324">
                  <c:v>344</c:v>
                </c:pt>
                <c:pt idx="325">
                  <c:v>344.5</c:v>
                </c:pt>
                <c:pt idx="326">
                  <c:v>345</c:v>
                </c:pt>
                <c:pt idx="327">
                  <c:v>345.5</c:v>
                </c:pt>
                <c:pt idx="328">
                  <c:v>346</c:v>
                </c:pt>
                <c:pt idx="329">
                  <c:v>346.5</c:v>
                </c:pt>
                <c:pt idx="330">
                  <c:v>347</c:v>
                </c:pt>
                <c:pt idx="331">
                  <c:v>347.5</c:v>
                </c:pt>
                <c:pt idx="332">
                  <c:v>348</c:v>
                </c:pt>
                <c:pt idx="333">
                  <c:v>348.5</c:v>
                </c:pt>
                <c:pt idx="334">
                  <c:v>349</c:v>
                </c:pt>
                <c:pt idx="335">
                  <c:v>349.5</c:v>
                </c:pt>
                <c:pt idx="336">
                  <c:v>350</c:v>
                </c:pt>
                <c:pt idx="337">
                  <c:v>350.5</c:v>
                </c:pt>
                <c:pt idx="338">
                  <c:v>351</c:v>
                </c:pt>
                <c:pt idx="339">
                  <c:v>351.5</c:v>
                </c:pt>
                <c:pt idx="340">
                  <c:v>352</c:v>
                </c:pt>
                <c:pt idx="341">
                  <c:v>352.5</c:v>
                </c:pt>
                <c:pt idx="342">
                  <c:v>353</c:v>
                </c:pt>
                <c:pt idx="343">
                  <c:v>353.5</c:v>
                </c:pt>
                <c:pt idx="344">
                  <c:v>354</c:v>
                </c:pt>
                <c:pt idx="345">
                  <c:v>354.5</c:v>
                </c:pt>
                <c:pt idx="346">
                  <c:v>355</c:v>
                </c:pt>
                <c:pt idx="347">
                  <c:v>355.5</c:v>
                </c:pt>
                <c:pt idx="348">
                  <c:v>356</c:v>
                </c:pt>
                <c:pt idx="349">
                  <c:v>356.5</c:v>
                </c:pt>
                <c:pt idx="350">
                  <c:v>357</c:v>
                </c:pt>
                <c:pt idx="351">
                  <c:v>357.5</c:v>
                </c:pt>
                <c:pt idx="352">
                  <c:v>358</c:v>
                </c:pt>
                <c:pt idx="353">
                  <c:v>358.5</c:v>
                </c:pt>
                <c:pt idx="354">
                  <c:v>359</c:v>
                </c:pt>
                <c:pt idx="355">
                  <c:v>359.5</c:v>
                </c:pt>
                <c:pt idx="356">
                  <c:v>360</c:v>
                </c:pt>
                <c:pt idx="357">
                  <c:v>360.5</c:v>
                </c:pt>
                <c:pt idx="358">
                  <c:v>361</c:v>
                </c:pt>
                <c:pt idx="359">
                  <c:v>361.5</c:v>
                </c:pt>
                <c:pt idx="360">
                  <c:v>362</c:v>
                </c:pt>
                <c:pt idx="361">
                  <c:v>362.5</c:v>
                </c:pt>
                <c:pt idx="362">
                  <c:v>363</c:v>
                </c:pt>
                <c:pt idx="363">
                  <c:v>363.5</c:v>
                </c:pt>
                <c:pt idx="364">
                  <c:v>364</c:v>
                </c:pt>
                <c:pt idx="365">
                  <c:v>364.5</c:v>
                </c:pt>
                <c:pt idx="366">
                  <c:v>365</c:v>
                </c:pt>
                <c:pt idx="367">
                  <c:v>365.5</c:v>
                </c:pt>
                <c:pt idx="368">
                  <c:v>366</c:v>
                </c:pt>
                <c:pt idx="369">
                  <c:v>366.5</c:v>
                </c:pt>
                <c:pt idx="370">
                  <c:v>367</c:v>
                </c:pt>
                <c:pt idx="371">
                  <c:v>367.5</c:v>
                </c:pt>
                <c:pt idx="372">
                  <c:v>368</c:v>
                </c:pt>
                <c:pt idx="373">
                  <c:v>368.5</c:v>
                </c:pt>
                <c:pt idx="374">
                  <c:v>369</c:v>
                </c:pt>
                <c:pt idx="375">
                  <c:v>369.5</c:v>
                </c:pt>
                <c:pt idx="376">
                  <c:v>370</c:v>
                </c:pt>
                <c:pt idx="377">
                  <c:v>370.5</c:v>
                </c:pt>
                <c:pt idx="378">
                  <c:v>371</c:v>
                </c:pt>
                <c:pt idx="379">
                  <c:v>371.5</c:v>
                </c:pt>
                <c:pt idx="380">
                  <c:v>372</c:v>
                </c:pt>
                <c:pt idx="381">
                  <c:v>372.5</c:v>
                </c:pt>
                <c:pt idx="382">
                  <c:v>373</c:v>
                </c:pt>
                <c:pt idx="383">
                  <c:v>373.5</c:v>
                </c:pt>
                <c:pt idx="384">
                  <c:v>374</c:v>
                </c:pt>
                <c:pt idx="385">
                  <c:v>374.5</c:v>
                </c:pt>
                <c:pt idx="386">
                  <c:v>375</c:v>
                </c:pt>
                <c:pt idx="387">
                  <c:v>375.5</c:v>
                </c:pt>
                <c:pt idx="388">
                  <c:v>376</c:v>
                </c:pt>
                <c:pt idx="389">
                  <c:v>376.5</c:v>
                </c:pt>
                <c:pt idx="390">
                  <c:v>377</c:v>
                </c:pt>
                <c:pt idx="391">
                  <c:v>377.5</c:v>
                </c:pt>
                <c:pt idx="392">
                  <c:v>378</c:v>
                </c:pt>
                <c:pt idx="393">
                  <c:v>378.5</c:v>
                </c:pt>
                <c:pt idx="394">
                  <c:v>379</c:v>
                </c:pt>
                <c:pt idx="395">
                  <c:v>379.5</c:v>
                </c:pt>
                <c:pt idx="396">
                  <c:v>380</c:v>
                </c:pt>
                <c:pt idx="397">
                  <c:v>380.5</c:v>
                </c:pt>
                <c:pt idx="398">
                  <c:v>381</c:v>
                </c:pt>
                <c:pt idx="399">
                  <c:v>381.5</c:v>
                </c:pt>
                <c:pt idx="400">
                  <c:v>382</c:v>
                </c:pt>
                <c:pt idx="401">
                  <c:v>382.5</c:v>
                </c:pt>
                <c:pt idx="402">
                  <c:v>383</c:v>
                </c:pt>
                <c:pt idx="403">
                  <c:v>383.5</c:v>
                </c:pt>
                <c:pt idx="404">
                  <c:v>384</c:v>
                </c:pt>
                <c:pt idx="405">
                  <c:v>384.5</c:v>
                </c:pt>
                <c:pt idx="406">
                  <c:v>385</c:v>
                </c:pt>
                <c:pt idx="407">
                  <c:v>385.5</c:v>
                </c:pt>
                <c:pt idx="408">
                  <c:v>386</c:v>
                </c:pt>
                <c:pt idx="409">
                  <c:v>386.5</c:v>
                </c:pt>
                <c:pt idx="410">
                  <c:v>387</c:v>
                </c:pt>
                <c:pt idx="411">
                  <c:v>387.5</c:v>
                </c:pt>
                <c:pt idx="412">
                  <c:v>388</c:v>
                </c:pt>
                <c:pt idx="413">
                  <c:v>388.5</c:v>
                </c:pt>
                <c:pt idx="414">
                  <c:v>389</c:v>
                </c:pt>
                <c:pt idx="415">
                  <c:v>389.5</c:v>
                </c:pt>
                <c:pt idx="416">
                  <c:v>390</c:v>
                </c:pt>
                <c:pt idx="417">
                  <c:v>390.5</c:v>
                </c:pt>
                <c:pt idx="418">
                  <c:v>391</c:v>
                </c:pt>
                <c:pt idx="419">
                  <c:v>391.5</c:v>
                </c:pt>
                <c:pt idx="420">
                  <c:v>392</c:v>
                </c:pt>
                <c:pt idx="421">
                  <c:v>392.5</c:v>
                </c:pt>
                <c:pt idx="422">
                  <c:v>393</c:v>
                </c:pt>
                <c:pt idx="423">
                  <c:v>393.5</c:v>
                </c:pt>
                <c:pt idx="424">
                  <c:v>394</c:v>
                </c:pt>
                <c:pt idx="425">
                  <c:v>394.5</c:v>
                </c:pt>
                <c:pt idx="426">
                  <c:v>395</c:v>
                </c:pt>
                <c:pt idx="427">
                  <c:v>395.5</c:v>
                </c:pt>
                <c:pt idx="428">
                  <c:v>396</c:v>
                </c:pt>
                <c:pt idx="429">
                  <c:v>396.5</c:v>
                </c:pt>
                <c:pt idx="430">
                  <c:v>397</c:v>
                </c:pt>
                <c:pt idx="431">
                  <c:v>397.5</c:v>
                </c:pt>
                <c:pt idx="432">
                  <c:v>398</c:v>
                </c:pt>
                <c:pt idx="433">
                  <c:v>398.5</c:v>
                </c:pt>
                <c:pt idx="434">
                  <c:v>399</c:v>
                </c:pt>
                <c:pt idx="435">
                  <c:v>399.5</c:v>
                </c:pt>
                <c:pt idx="436">
                  <c:v>400</c:v>
                </c:pt>
                <c:pt idx="437">
                  <c:v>400.5</c:v>
                </c:pt>
                <c:pt idx="438">
                  <c:v>401</c:v>
                </c:pt>
                <c:pt idx="439">
                  <c:v>401.5</c:v>
                </c:pt>
                <c:pt idx="440">
                  <c:v>402</c:v>
                </c:pt>
                <c:pt idx="441">
                  <c:v>402.5</c:v>
                </c:pt>
                <c:pt idx="442">
                  <c:v>403</c:v>
                </c:pt>
                <c:pt idx="443">
                  <c:v>403.5</c:v>
                </c:pt>
                <c:pt idx="444">
                  <c:v>404</c:v>
                </c:pt>
                <c:pt idx="445">
                  <c:v>404.5</c:v>
                </c:pt>
                <c:pt idx="446">
                  <c:v>405</c:v>
                </c:pt>
                <c:pt idx="447">
                  <c:v>405.5</c:v>
                </c:pt>
                <c:pt idx="448">
                  <c:v>406</c:v>
                </c:pt>
                <c:pt idx="449">
                  <c:v>406.5</c:v>
                </c:pt>
                <c:pt idx="450">
                  <c:v>407</c:v>
                </c:pt>
                <c:pt idx="451">
                  <c:v>407.5</c:v>
                </c:pt>
                <c:pt idx="452">
                  <c:v>408</c:v>
                </c:pt>
                <c:pt idx="453">
                  <c:v>408.5</c:v>
                </c:pt>
                <c:pt idx="454">
                  <c:v>409</c:v>
                </c:pt>
                <c:pt idx="455">
                  <c:v>409.5</c:v>
                </c:pt>
                <c:pt idx="456">
                  <c:v>410</c:v>
                </c:pt>
                <c:pt idx="457">
                  <c:v>410.5</c:v>
                </c:pt>
                <c:pt idx="458">
                  <c:v>411</c:v>
                </c:pt>
                <c:pt idx="459">
                  <c:v>411.5</c:v>
                </c:pt>
                <c:pt idx="460">
                  <c:v>412</c:v>
                </c:pt>
                <c:pt idx="461">
                  <c:v>412.5</c:v>
                </c:pt>
                <c:pt idx="462">
                  <c:v>413</c:v>
                </c:pt>
                <c:pt idx="463">
                  <c:v>413.5</c:v>
                </c:pt>
                <c:pt idx="464">
                  <c:v>414</c:v>
                </c:pt>
                <c:pt idx="465">
                  <c:v>414.5</c:v>
                </c:pt>
                <c:pt idx="466">
                  <c:v>415</c:v>
                </c:pt>
                <c:pt idx="467">
                  <c:v>415.5</c:v>
                </c:pt>
                <c:pt idx="468">
                  <c:v>416</c:v>
                </c:pt>
                <c:pt idx="469">
                  <c:v>416.5</c:v>
                </c:pt>
                <c:pt idx="470">
                  <c:v>417</c:v>
                </c:pt>
                <c:pt idx="471">
                  <c:v>417.5</c:v>
                </c:pt>
                <c:pt idx="472">
                  <c:v>418</c:v>
                </c:pt>
                <c:pt idx="473">
                  <c:v>418.5</c:v>
                </c:pt>
                <c:pt idx="474">
                  <c:v>419</c:v>
                </c:pt>
                <c:pt idx="475">
                  <c:v>419.5</c:v>
                </c:pt>
                <c:pt idx="476">
                  <c:v>420</c:v>
                </c:pt>
                <c:pt idx="477">
                  <c:v>420.5</c:v>
                </c:pt>
                <c:pt idx="478">
                  <c:v>421</c:v>
                </c:pt>
                <c:pt idx="479">
                  <c:v>421.5</c:v>
                </c:pt>
                <c:pt idx="480">
                  <c:v>422</c:v>
                </c:pt>
                <c:pt idx="481">
                  <c:v>422.5</c:v>
                </c:pt>
                <c:pt idx="482">
                  <c:v>423</c:v>
                </c:pt>
                <c:pt idx="483">
                  <c:v>423.5</c:v>
                </c:pt>
                <c:pt idx="484">
                  <c:v>424</c:v>
                </c:pt>
                <c:pt idx="485">
                  <c:v>424.5</c:v>
                </c:pt>
                <c:pt idx="486">
                  <c:v>425</c:v>
                </c:pt>
                <c:pt idx="487">
                  <c:v>425.5</c:v>
                </c:pt>
                <c:pt idx="488">
                  <c:v>426</c:v>
                </c:pt>
                <c:pt idx="489">
                  <c:v>426.5</c:v>
                </c:pt>
                <c:pt idx="490">
                  <c:v>427</c:v>
                </c:pt>
                <c:pt idx="491">
                  <c:v>427.5</c:v>
                </c:pt>
                <c:pt idx="492">
                  <c:v>428</c:v>
                </c:pt>
                <c:pt idx="493">
                  <c:v>428.5</c:v>
                </c:pt>
                <c:pt idx="494">
                  <c:v>429</c:v>
                </c:pt>
                <c:pt idx="495">
                  <c:v>429.5</c:v>
                </c:pt>
                <c:pt idx="496">
                  <c:v>430</c:v>
                </c:pt>
                <c:pt idx="497">
                  <c:v>430.5</c:v>
                </c:pt>
                <c:pt idx="498">
                  <c:v>431</c:v>
                </c:pt>
                <c:pt idx="499">
                  <c:v>431.5</c:v>
                </c:pt>
                <c:pt idx="500">
                  <c:v>432</c:v>
                </c:pt>
                <c:pt idx="501">
                  <c:v>432.5</c:v>
                </c:pt>
                <c:pt idx="502">
                  <c:v>433</c:v>
                </c:pt>
                <c:pt idx="503">
                  <c:v>433.5</c:v>
                </c:pt>
                <c:pt idx="504">
                  <c:v>434</c:v>
                </c:pt>
                <c:pt idx="505">
                  <c:v>434.5</c:v>
                </c:pt>
                <c:pt idx="506">
                  <c:v>435</c:v>
                </c:pt>
                <c:pt idx="507">
                  <c:v>435.5</c:v>
                </c:pt>
                <c:pt idx="508">
                  <c:v>436</c:v>
                </c:pt>
                <c:pt idx="509">
                  <c:v>436.5</c:v>
                </c:pt>
                <c:pt idx="510">
                  <c:v>437</c:v>
                </c:pt>
                <c:pt idx="511">
                  <c:v>437.5</c:v>
                </c:pt>
                <c:pt idx="512">
                  <c:v>438</c:v>
                </c:pt>
                <c:pt idx="513">
                  <c:v>438.5</c:v>
                </c:pt>
                <c:pt idx="514">
                  <c:v>439</c:v>
                </c:pt>
                <c:pt idx="515">
                  <c:v>439.5</c:v>
                </c:pt>
                <c:pt idx="516">
                  <c:v>440</c:v>
                </c:pt>
                <c:pt idx="517">
                  <c:v>440.5</c:v>
                </c:pt>
                <c:pt idx="518">
                  <c:v>441</c:v>
                </c:pt>
                <c:pt idx="519">
                  <c:v>441.5</c:v>
                </c:pt>
                <c:pt idx="520">
                  <c:v>442</c:v>
                </c:pt>
                <c:pt idx="521">
                  <c:v>442.5</c:v>
                </c:pt>
                <c:pt idx="522">
                  <c:v>443</c:v>
                </c:pt>
                <c:pt idx="523">
                  <c:v>443.5</c:v>
                </c:pt>
                <c:pt idx="524">
                  <c:v>444</c:v>
                </c:pt>
                <c:pt idx="525">
                  <c:v>444.5</c:v>
                </c:pt>
                <c:pt idx="526">
                  <c:v>445</c:v>
                </c:pt>
                <c:pt idx="527">
                  <c:v>445.5</c:v>
                </c:pt>
                <c:pt idx="528">
                  <c:v>446</c:v>
                </c:pt>
                <c:pt idx="529">
                  <c:v>446.5</c:v>
                </c:pt>
                <c:pt idx="530">
                  <c:v>447</c:v>
                </c:pt>
                <c:pt idx="531">
                  <c:v>447.5</c:v>
                </c:pt>
                <c:pt idx="532">
                  <c:v>448</c:v>
                </c:pt>
                <c:pt idx="533">
                  <c:v>448.5</c:v>
                </c:pt>
                <c:pt idx="534">
                  <c:v>449</c:v>
                </c:pt>
                <c:pt idx="535">
                  <c:v>449.5</c:v>
                </c:pt>
                <c:pt idx="536">
                  <c:v>450</c:v>
                </c:pt>
                <c:pt idx="537">
                  <c:v>450.5</c:v>
                </c:pt>
                <c:pt idx="538">
                  <c:v>451</c:v>
                </c:pt>
                <c:pt idx="539">
                  <c:v>451.5</c:v>
                </c:pt>
                <c:pt idx="540">
                  <c:v>452</c:v>
                </c:pt>
                <c:pt idx="541">
                  <c:v>452.5</c:v>
                </c:pt>
                <c:pt idx="542">
                  <c:v>453</c:v>
                </c:pt>
                <c:pt idx="543">
                  <c:v>453.5</c:v>
                </c:pt>
                <c:pt idx="544">
                  <c:v>454</c:v>
                </c:pt>
                <c:pt idx="545">
                  <c:v>454.5</c:v>
                </c:pt>
                <c:pt idx="546">
                  <c:v>455</c:v>
                </c:pt>
                <c:pt idx="547">
                  <c:v>455.5</c:v>
                </c:pt>
                <c:pt idx="548">
                  <c:v>456</c:v>
                </c:pt>
                <c:pt idx="549">
                  <c:v>456.5</c:v>
                </c:pt>
                <c:pt idx="550">
                  <c:v>457</c:v>
                </c:pt>
                <c:pt idx="551">
                  <c:v>457.5</c:v>
                </c:pt>
                <c:pt idx="552">
                  <c:v>458</c:v>
                </c:pt>
                <c:pt idx="553">
                  <c:v>458.5</c:v>
                </c:pt>
                <c:pt idx="554">
                  <c:v>459</c:v>
                </c:pt>
                <c:pt idx="555">
                  <c:v>459.5</c:v>
                </c:pt>
                <c:pt idx="556">
                  <c:v>460</c:v>
                </c:pt>
                <c:pt idx="557">
                  <c:v>460.5</c:v>
                </c:pt>
                <c:pt idx="558">
                  <c:v>461</c:v>
                </c:pt>
                <c:pt idx="559">
                  <c:v>461.5</c:v>
                </c:pt>
                <c:pt idx="560">
                  <c:v>462</c:v>
                </c:pt>
                <c:pt idx="561">
                  <c:v>462.5</c:v>
                </c:pt>
                <c:pt idx="562">
                  <c:v>463</c:v>
                </c:pt>
                <c:pt idx="563">
                  <c:v>463.5</c:v>
                </c:pt>
                <c:pt idx="564">
                  <c:v>464</c:v>
                </c:pt>
                <c:pt idx="565">
                  <c:v>464.5</c:v>
                </c:pt>
                <c:pt idx="566">
                  <c:v>465</c:v>
                </c:pt>
                <c:pt idx="567">
                  <c:v>465.5</c:v>
                </c:pt>
                <c:pt idx="568">
                  <c:v>466</c:v>
                </c:pt>
                <c:pt idx="569">
                  <c:v>466.5</c:v>
                </c:pt>
                <c:pt idx="570">
                  <c:v>467</c:v>
                </c:pt>
                <c:pt idx="571">
                  <c:v>467.5</c:v>
                </c:pt>
                <c:pt idx="572">
                  <c:v>468</c:v>
                </c:pt>
                <c:pt idx="573">
                  <c:v>468.5</c:v>
                </c:pt>
                <c:pt idx="574">
                  <c:v>469</c:v>
                </c:pt>
                <c:pt idx="575">
                  <c:v>469.5</c:v>
                </c:pt>
                <c:pt idx="576">
                  <c:v>470</c:v>
                </c:pt>
                <c:pt idx="577">
                  <c:v>470.5</c:v>
                </c:pt>
                <c:pt idx="578">
                  <c:v>471</c:v>
                </c:pt>
                <c:pt idx="579">
                  <c:v>471.5</c:v>
                </c:pt>
                <c:pt idx="580">
                  <c:v>472</c:v>
                </c:pt>
                <c:pt idx="581">
                  <c:v>472.5</c:v>
                </c:pt>
                <c:pt idx="582">
                  <c:v>473</c:v>
                </c:pt>
                <c:pt idx="583">
                  <c:v>473.5</c:v>
                </c:pt>
                <c:pt idx="584">
                  <c:v>474</c:v>
                </c:pt>
                <c:pt idx="585">
                  <c:v>474.5</c:v>
                </c:pt>
                <c:pt idx="586">
                  <c:v>475</c:v>
                </c:pt>
                <c:pt idx="587">
                  <c:v>475.5</c:v>
                </c:pt>
                <c:pt idx="588">
                  <c:v>476</c:v>
                </c:pt>
                <c:pt idx="589">
                  <c:v>476.5</c:v>
                </c:pt>
                <c:pt idx="590">
                  <c:v>477</c:v>
                </c:pt>
                <c:pt idx="591">
                  <c:v>477.5</c:v>
                </c:pt>
                <c:pt idx="592">
                  <c:v>478</c:v>
                </c:pt>
                <c:pt idx="593">
                  <c:v>478.5</c:v>
                </c:pt>
                <c:pt idx="594">
                  <c:v>479</c:v>
                </c:pt>
                <c:pt idx="595">
                  <c:v>479.5</c:v>
                </c:pt>
                <c:pt idx="596">
                  <c:v>480</c:v>
                </c:pt>
                <c:pt idx="597">
                  <c:v>480.5</c:v>
                </c:pt>
                <c:pt idx="598">
                  <c:v>481</c:v>
                </c:pt>
                <c:pt idx="599">
                  <c:v>481.5</c:v>
                </c:pt>
                <c:pt idx="600">
                  <c:v>482</c:v>
                </c:pt>
                <c:pt idx="601">
                  <c:v>482.5</c:v>
                </c:pt>
                <c:pt idx="602">
                  <c:v>483</c:v>
                </c:pt>
                <c:pt idx="603">
                  <c:v>483.5</c:v>
                </c:pt>
                <c:pt idx="604">
                  <c:v>484</c:v>
                </c:pt>
                <c:pt idx="605">
                  <c:v>484.5</c:v>
                </c:pt>
                <c:pt idx="606">
                  <c:v>485</c:v>
                </c:pt>
                <c:pt idx="607">
                  <c:v>485.5</c:v>
                </c:pt>
                <c:pt idx="608">
                  <c:v>486</c:v>
                </c:pt>
                <c:pt idx="609">
                  <c:v>486.5</c:v>
                </c:pt>
                <c:pt idx="610">
                  <c:v>487</c:v>
                </c:pt>
                <c:pt idx="611">
                  <c:v>487.5</c:v>
                </c:pt>
                <c:pt idx="612">
                  <c:v>488</c:v>
                </c:pt>
                <c:pt idx="613">
                  <c:v>488.5</c:v>
                </c:pt>
                <c:pt idx="614">
                  <c:v>489</c:v>
                </c:pt>
                <c:pt idx="615">
                  <c:v>489.5</c:v>
                </c:pt>
                <c:pt idx="616">
                  <c:v>490</c:v>
                </c:pt>
                <c:pt idx="617">
                  <c:v>490.5</c:v>
                </c:pt>
                <c:pt idx="618">
                  <c:v>491</c:v>
                </c:pt>
                <c:pt idx="619">
                  <c:v>491.5</c:v>
                </c:pt>
                <c:pt idx="620">
                  <c:v>492</c:v>
                </c:pt>
                <c:pt idx="621">
                  <c:v>492.5</c:v>
                </c:pt>
                <c:pt idx="622">
                  <c:v>493</c:v>
                </c:pt>
                <c:pt idx="623">
                  <c:v>493.5</c:v>
                </c:pt>
                <c:pt idx="624">
                  <c:v>494</c:v>
                </c:pt>
                <c:pt idx="625">
                  <c:v>494.5</c:v>
                </c:pt>
                <c:pt idx="626">
                  <c:v>495</c:v>
                </c:pt>
                <c:pt idx="627">
                  <c:v>495.5</c:v>
                </c:pt>
                <c:pt idx="628">
                  <c:v>496</c:v>
                </c:pt>
                <c:pt idx="629">
                  <c:v>496.5</c:v>
                </c:pt>
                <c:pt idx="630">
                  <c:v>497</c:v>
                </c:pt>
                <c:pt idx="631">
                  <c:v>497.5</c:v>
                </c:pt>
                <c:pt idx="632">
                  <c:v>498</c:v>
                </c:pt>
                <c:pt idx="633">
                  <c:v>498.5</c:v>
                </c:pt>
                <c:pt idx="634">
                  <c:v>499</c:v>
                </c:pt>
                <c:pt idx="635">
                  <c:v>499.5</c:v>
                </c:pt>
                <c:pt idx="636">
                  <c:v>500</c:v>
                </c:pt>
                <c:pt idx="637">
                  <c:v>500.5</c:v>
                </c:pt>
                <c:pt idx="638">
                  <c:v>501</c:v>
                </c:pt>
                <c:pt idx="639">
                  <c:v>501.5</c:v>
                </c:pt>
                <c:pt idx="640">
                  <c:v>502</c:v>
                </c:pt>
                <c:pt idx="641">
                  <c:v>502.5</c:v>
                </c:pt>
                <c:pt idx="642">
                  <c:v>503</c:v>
                </c:pt>
                <c:pt idx="643">
                  <c:v>503.5</c:v>
                </c:pt>
                <c:pt idx="644">
                  <c:v>504</c:v>
                </c:pt>
                <c:pt idx="645">
                  <c:v>504.5</c:v>
                </c:pt>
                <c:pt idx="646">
                  <c:v>505</c:v>
                </c:pt>
                <c:pt idx="647">
                  <c:v>505.5</c:v>
                </c:pt>
                <c:pt idx="648">
                  <c:v>506</c:v>
                </c:pt>
                <c:pt idx="649">
                  <c:v>506.5</c:v>
                </c:pt>
                <c:pt idx="650">
                  <c:v>507</c:v>
                </c:pt>
                <c:pt idx="651">
                  <c:v>507.5</c:v>
                </c:pt>
                <c:pt idx="652">
                  <c:v>508</c:v>
                </c:pt>
                <c:pt idx="653">
                  <c:v>508.5</c:v>
                </c:pt>
                <c:pt idx="654">
                  <c:v>509</c:v>
                </c:pt>
                <c:pt idx="655">
                  <c:v>509.5</c:v>
                </c:pt>
                <c:pt idx="656">
                  <c:v>510</c:v>
                </c:pt>
                <c:pt idx="657">
                  <c:v>510.5</c:v>
                </c:pt>
                <c:pt idx="658">
                  <c:v>511</c:v>
                </c:pt>
                <c:pt idx="659">
                  <c:v>511.5</c:v>
                </c:pt>
                <c:pt idx="660">
                  <c:v>512</c:v>
                </c:pt>
                <c:pt idx="661">
                  <c:v>512.5</c:v>
                </c:pt>
                <c:pt idx="662">
                  <c:v>513</c:v>
                </c:pt>
                <c:pt idx="663">
                  <c:v>513.5</c:v>
                </c:pt>
                <c:pt idx="664">
                  <c:v>514</c:v>
                </c:pt>
                <c:pt idx="665">
                  <c:v>514.5</c:v>
                </c:pt>
                <c:pt idx="666">
                  <c:v>515</c:v>
                </c:pt>
                <c:pt idx="667">
                  <c:v>515.5</c:v>
                </c:pt>
                <c:pt idx="668">
                  <c:v>516</c:v>
                </c:pt>
                <c:pt idx="669">
                  <c:v>516.5</c:v>
                </c:pt>
                <c:pt idx="670">
                  <c:v>517</c:v>
                </c:pt>
                <c:pt idx="671">
                  <c:v>517.5</c:v>
                </c:pt>
                <c:pt idx="672">
                  <c:v>518</c:v>
                </c:pt>
                <c:pt idx="673">
                  <c:v>518.5</c:v>
                </c:pt>
                <c:pt idx="674">
                  <c:v>519</c:v>
                </c:pt>
                <c:pt idx="675">
                  <c:v>519.5</c:v>
                </c:pt>
                <c:pt idx="676">
                  <c:v>520</c:v>
                </c:pt>
                <c:pt idx="677">
                  <c:v>520.5</c:v>
                </c:pt>
                <c:pt idx="678">
                  <c:v>521</c:v>
                </c:pt>
                <c:pt idx="679">
                  <c:v>521.5</c:v>
                </c:pt>
                <c:pt idx="680">
                  <c:v>522</c:v>
                </c:pt>
                <c:pt idx="681">
                  <c:v>522.5</c:v>
                </c:pt>
                <c:pt idx="682">
                  <c:v>523</c:v>
                </c:pt>
                <c:pt idx="683">
                  <c:v>523.5</c:v>
                </c:pt>
                <c:pt idx="684">
                  <c:v>524</c:v>
                </c:pt>
                <c:pt idx="685">
                  <c:v>524.5</c:v>
                </c:pt>
                <c:pt idx="686">
                  <c:v>525</c:v>
                </c:pt>
                <c:pt idx="687">
                  <c:v>525.5</c:v>
                </c:pt>
                <c:pt idx="688">
                  <c:v>526</c:v>
                </c:pt>
                <c:pt idx="689">
                  <c:v>526.5</c:v>
                </c:pt>
                <c:pt idx="690">
                  <c:v>527</c:v>
                </c:pt>
                <c:pt idx="691">
                  <c:v>527.5</c:v>
                </c:pt>
                <c:pt idx="692">
                  <c:v>528</c:v>
                </c:pt>
                <c:pt idx="693">
                  <c:v>528.5</c:v>
                </c:pt>
                <c:pt idx="694">
                  <c:v>529</c:v>
                </c:pt>
                <c:pt idx="695">
                  <c:v>529.5</c:v>
                </c:pt>
                <c:pt idx="696">
                  <c:v>530</c:v>
                </c:pt>
                <c:pt idx="697">
                  <c:v>530.5</c:v>
                </c:pt>
                <c:pt idx="698">
                  <c:v>531</c:v>
                </c:pt>
                <c:pt idx="699">
                  <c:v>531.5</c:v>
                </c:pt>
                <c:pt idx="700">
                  <c:v>532</c:v>
                </c:pt>
                <c:pt idx="701">
                  <c:v>532.5</c:v>
                </c:pt>
                <c:pt idx="702">
                  <c:v>533</c:v>
                </c:pt>
                <c:pt idx="703">
                  <c:v>533.5</c:v>
                </c:pt>
                <c:pt idx="704">
                  <c:v>534</c:v>
                </c:pt>
                <c:pt idx="705">
                  <c:v>534.5</c:v>
                </c:pt>
                <c:pt idx="706">
                  <c:v>535</c:v>
                </c:pt>
                <c:pt idx="707">
                  <c:v>535.5</c:v>
                </c:pt>
                <c:pt idx="708">
                  <c:v>536</c:v>
                </c:pt>
                <c:pt idx="709">
                  <c:v>536.5</c:v>
                </c:pt>
                <c:pt idx="710">
                  <c:v>537</c:v>
                </c:pt>
                <c:pt idx="711">
                  <c:v>537.5</c:v>
                </c:pt>
                <c:pt idx="712">
                  <c:v>538</c:v>
                </c:pt>
                <c:pt idx="713">
                  <c:v>538.5</c:v>
                </c:pt>
                <c:pt idx="714">
                  <c:v>539</c:v>
                </c:pt>
                <c:pt idx="715">
                  <c:v>539.5</c:v>
                </c:pt>
                <c:pt idx="716">
                  <c:v>540</c:v>
                </c:pt>
                <c:pt idx="717">
                  <c:v>540.5</c:v>
                </c:pt>
                <c:pt idx="718">
                  <c:v>541</c:v>
                </c:pt>
                <c:pt idx="719">
                  <c:v>541.5</c:v>
                </c:pt>
                <c:pt idx="720">
                  <c:v>542</c:v>
                </c:pt>
                <c:pt idx="721">
                  <c:v>542.5</c:v>
                </c:pt>
                <c:pt idx="722">
                  <c:v>543</c:v>
                </c:pt>
                <c:pt idx="723">
                  <c:v>543.5</c:v>
                </c:pt>
                <c:pt idx="724">
                  <c:v>544</c:v>
                </c:pt>
                <c:pt idx="725">
                  <c:v>544.5</c:v>
                </c:pt>
                <c:pt idx="726">
                  <c:v>545</c:v>
                </c:pt>
                <c:pt idx="727">
                  <c:v>545.5</c:v>
                </c:pt>
                <c:pt idx="728">
                  <c:v>546</c:v>
                </c:pt>
                <c:pt idx="729">
                  <c:v>546.5</c:v>
                </c:pt>
                <c:pt idx="730">
                  <c:v>547</c:v>
                </c:pt>
                <c:pt idx="731">
                  <c:v>547.5</c:v>
                </c:pt>
                <c:pt idx="732">
                  <c:v>548</c:v>
                </c:pt>
                <c:pt idx="733">
                  <c:v>548.5</c:v>
                </c:pt>
                <c:pt idx="734">
                  <c:v>549</c:v>
                </c:pt>
                <c:pt idx="735">
                  <c:v>549.5</c:v>
                </c:pt>
                <c:pt idx="736">
                  <c:v>550</c:v>
                </c:pt>
                <c:pt idx="737">
                  <c:v>550.5</c:v>
                </c:pt>
                <c:pt idx="738">
                  <c:v>551</c:v>
                </c:pt>
                <c:pt idx="739">
                  <c:v>551.5</c:v>
                </c:pt>
                <c:pt idx="740">
                  <c:v>552</c:v>
                </c:pt>
                <c:pt idx="741">
                  <c:v>552.5</c:v>
                </c:pt>
                <c:pt idx="742">
                  <c:v>553</c:v>
                </c:pt>
                <c:pt idx="743">
                  <c:v>553.5</c:v>
                </c:pt>
                <c:pt idx="744">
                  <c:v>554</c:v>
                </c:pt>
                <c:pt idx="745">
                  <c:v>554.5</c:v>
                </c:pt>
                <c:pt idx="746">
                  <c:v>555</c:v>
                </c:pt>
                <c:pt idx="747">
                  <c:v>555.5</c:v>
                </c:pt>
                <c:pt idx="748">
                  <c:v>556</c:v>
                </c:pt>
                <c:pt idx="749">
                  <c:v>556.5</c:v>
                </c:pt>
                <c:pt idx="750">
                  <c:v>557</c:v>
                </c:pt>
                <c:pt idx="751">
                  <c:v>557.5</c:v>
                </c:pt>
                <c:pt idx="752">
                  <c:v>558</c:v>
                </c:pt>
                <c:pt idx="753">
                  <c:v>558.5</c:v>
                </c:pt>
                <c:pt idx="754">
                  <c:v>559</c:v>
                </c:pt>
                <c:pt idx="755">
                  <c:v>559.5</c:v>
                </c:pt>
                <c:pt idx="756">
                  <c:v>560</c:v>
                </c:pt>
                <c:pt idx="757">
                  <c:v>560.5</c:v>
                </c:pt>
                <c:pt idx="758">
                  <c:v>561</c:v>
                </c:pt>
                <c:pt idx="759">
                  <c:v>561.5</c:v>
                </c:pt>
                <c:pt idx="760">
                  <c:v>562</c:v>
                </c:pt>
                <c:pt idx="761">
                  <c:v>562.5</c:v>
                </c:pt>
                <c:pt idx="762">
                  <c:v>563</c:v>
                </c:pt>
                <c:pt idx="763">
                  <c:v>563.5</c:v>
                </c:pt>
                <c:pt idx="764">
                  <c:v>564</c:v>
                </c:pt>
                <c:pt idx="765">
                  <c:v>564.5</c:v>
                </c:pt>
                <c:pt idx="766">
                  <c:v>565</c:v>
                </c:pt>
                <c:pt idx="767">
                  <c:v>565.5</c:v>
                </c:pt>
                <c:pt idx="768">
                  <c:v>566</c:v>
                </c:pt>
                <c:pt idx="769">
                  <c:v>566.5</c:v>
                </c:pt>
                <c:pt idx="770">
                  <c:v>567</c:v>
                </c:pt>
                <c:pt idx="771">
                  <c:v>567.5</c:v>
                </c:pt>
                <c:pt idx="772">
                  <c:v>568</c:v>
                </c:pt>
                <c:pt idx="773">
                  <c:v>568.5</c:v>
                </c:pt>
                <c:pt idx="774">
                  <c:v>569</c:v>
                </c:pt>
                <c:pt idx="775">
                  <c:v>569.5</c:v>
                </c:pt>
                <c:pt idx="776">
                  <c:v>570</c:v>
                </c:pt>
                <c:pt idx="777">
                  <c:v>570.5</c:v>
                </c:pt>
                <c:pt idx="778">
                  <c:v>571</c:v>
                </c:pt>
                <c:pt idx="779">
                  <c:v>571.5</c:v>
                </c:pt>
                <c:pt idx="780">
                  <c:v>572</c:v>
                </c:pt>
                <c:pt idx="781">
                  <c:v>572.5</c:v>
                </c:pt>
                <c:pt idx="782">
                  <c:v>573</c:v>
                </c:pt>
                <c:pt idx="783">
                  <c:v>573.5</c:v>
                </c:pt>
                <c:pt idx="784">
                  <c:v>574</c:v>
                </c:pt>
                <c:pt idx="785">
                  <c:v>574.5</c:v>
                </c:pt>
                <c:pt idx="786">
                  <c:v>575</c:v>
                </c:pt>
                <c:pt idx="787">
                  <c:v>575.5</c:v>
                </c:pt>
                <c:pt idx="788">
                  <c:v>576</c:v>
                </c:pt>
                <c:pt idx="789">
                  <c:v>576.5</c:v>
                </c:pt>
                <c:pt idx="790">
                  <c:v>577</c:v>
                </c:pt>
                <c:pt idx="791">
                  <c:v>577.5</c:v>
                </c:pt>
                <c:pt idx="792">
                  <c:v>578</c:v>
                </c:pt>
                <c:pt idx="793">
                  <c:v>578.5</c:v>
                </c:pt>
                <c:pt idx="794">
                  <c:v>579</c:v>
                </c:pt>
                <c:pt idx="795">
                  <c:v>579.5</c:v>
                </c:pt>
                <c:pt idx="796">
                  <c:v>580</c:v>
                </c:pt>
                <c:pt idx="797">
                  <c:v>580.5</c:v>
                </c:pt>
                <c:pt idx="798">
                  <c:v>581</c:v>
                </c:pt>
                <c:pt idx="799">
                  <c:v>581.5</c:v>
                </c:pt>
                <c:pt idx="800">
                  <c:v>582</c:v>
                </c:pt>
                <c:pt idx="801">
                  <c:v>582.5</c:v>
                </c:pt>
                <c:pt idx="802">
                  <c:v>583</c:v>
                </c:pt>
                <c:pt idx="803">
                  <c:v>583.5</c:v>
                </c:pt>
                <c:pt idx="804">
                  <c:v>584</c:v>
                </c:pt>
                <c:pt idx="805">
                  <c:v>584.5</c:v>
                </c:pt>
                <c:pt idx="806">
                  <c:v>585</c:v>
                </c:pt>
                <c:pt idx="807">
                  <c:v>585.5</c:v>
                </c:pt>
                <c:pt idx="808">
                  <c:v>586</c:v>
                </c:pt>
                <c:pt idx="809">
                  <c:v>586.5</c:v>
                </c:pt>
                <c:pt idx="810">
                  <c:v>587</c:v>
                </c:pt>
                <c:pt idx="811">
                  <c:v>587.5</c:v>
                </c:pt>
                <c:pt idx="812">
                  <c:v>588</c:v>
                </c:pt>
                <c:pt idx="813">
                  <c:v>588.5</c:v>
                </c:pt>
                <c:pt idx="814">
                  <c:v>589</c:v>
                </c:pt>
                <c:pt idx="815">
                  <c:v>589.5</c:v>
                </c:pt>
                <c:pt idx="816">
                  <c:v>590</c:v>
                </c:pt>
                <c:pt idx="817">
                  <c:v>590.5</c:v>
                </c:pt>
                <c:pt idx="818">
                  <c:v>591</c:v>
                </c:pt>
                <c:pt idx="819">
                  <c:v>591.5</c:v>
                </c:pt>
                <c:pt idx="820">
                  <c:v>592</c:v>
                </c:pt>
                <c:pt idx="821">
                  <c:v>592.5</c:v>
                </c:pt>
                <c:pt idx="822">
                  <c:v>593</c:v>
                </c:pt>
                <c:pt idx="823">
                  <c:v>593.5</c:v>
                </c:pt>
                <c:pt idx="824">
                  <c:v>594</c:v>
                </c:pt>
                <c:pt idx="825">
                  <c:v>594.5</c:v>
                </c:pt>
                <c:pt idx="826">
                  <c:v>595</c:v>
                </c:pt>
                <c:pt idx="827">
                  <c:v>595.5</c:v>
                </c:pt>
                <c:pt idx="828">
                  <c:v>596</c:v>
                </c:pt>
                <c:pt idx="829">
                  <c:v>596.5</c:v>
                </c:pt>
                <c:pt idx="830">
                  <c:v>597</c:v>
                </c:pt>
                <c:pt idx="831">
                  <c:v>597.5</c:v>
                </c:pt>
                <c:pt idx="832">
                  <c:v>598</c:v>
                </c:pt>
                <c:pt idx="833">
                  <c:v>598.5</c:v>
                </c:pt>
                <c:pt idx="834">
                  <c:v>599</c:v>
                </c:pt>
                <c:pt idx="835">
                  <c:v>599.5</c:v>
                </c:pt>
                <c:pt idx="836">
                  <c:v>600</c:v>
                </c:pt>
                <c:pt idx="837">
                  <c:v>600.5</c:v>
                </c:pt>
                <c:pt idx="838">
                  <c:v>601</c:v>
                </c:pt>
                <c:pt idx="839">
                  <c:v>601.5</c:v>
                </c:pt>
                <c:pt idx="840">
                  <c:v>602</c:v>
                </c:pt>
                <c:pt idx="841">
                  <c:v>602.5</c:v>
                </c:pt>
                <c:pt idx="842">
                  <c:v>603</c:v>
                </c:pt>
                <c:pt idx="843">
                  <c:v>603.5</c:v>
                </c:pt>
                <c:pt idx="844">
                  <c:v>604</c:v>
                </c:pt>
                <c:pt idx="845">
                  <c:v>604.5</c:v>
                </c:pt>
                <c:pt idx="846">
                  <c:v>605</c:v>
                </c:pt>
                <c:pt idx="847">
                  <c:v>605.5</c:v>
                </c:pt>
                <c:pt idx="848">
                  <c:v>606</c:v>
                </c:pt>
                <c:pt idx="849">
                  <c:v>606.5</c:v>
                </c:pt>
                <c:pt idx="850">
                  <c:v>607</c:v>
                </c:pt>
                <c:pt idx="851">
                  <c:v>607.5</c:v>
                </c:pt>
                <c:pt idx="852">
                  <c:v>608</c:v>
                </c:pt>
                <c:pt idx="853">
                  <c:v>608.5</c:v>
                </c:pt>
                <c:pt idx="854">
                  <c:v>609</c:v>
                </c:pt>
                <c:pt idx="855">
                  <c:v>609.5</c:v>
                </c:pt>
                <c:pt idx="856">
                  <c:v>610</c:v>
                </c:pt>
                <c:pt idx="857">
                  <c:v>610.5</c:v>
                </c:pt>
                <c:pt idx="858">
                  <c:v>611</c:v>
                </c:pt>
                <c:pt idx="859">
                  <c:v>611.5</c:v>
                </c:pt>
                <c:pt idx="860">
                  <c:v>612</c:v>
                </c:pt>
                <c:pt idx="861">
                  <c:v>612.5</c:v>
                </c:pt>
                <c:pt idx="862">
                  <c:v>613</c:v>
                </c:pt>
                <c:pt idx="863">
                  <c:v>613.5</c:v>
                </c:pt>
                <c:pt idx="864">
                  <c:v>614</c:v>
                </c:pt>
                <c:pt idx="865">
                  <c:v>614.5</c:v>
                </c:pt>
                <c:pt idx="866">
                  <c:v>615</c:v>
                </c:pt>
                <c:pt idx="867">
                  <c:v>615.5</c:v>
                </c:pt>
                <c:pt idx="868">
                  <c:v>616</c:v>
                </c:pt>
                <c:pt idx="869">
                  <c:v>616.5</c:v>
                </c:pt>
                <c:pt idx="870">
                  <c:v>617</c:v>
                </c:pt>
                <c:pt idx="871">
                  <c:v>617.5</c:v>
                </c:pt>
                <c:pt idx="872">
                  <c:v>618</c:v>
                </c:pt>
                <c:pt idx="873">
                  <c:v>618.5</c:v>
                </c:pt>
                <c:pt idx="874">
                  <c:v>619</c:v>
                </c:pt>
                <c:pt idx="875">
                  <c:v>619.5</c:v>
                </c:pt>
                <c:pt idx="876">
                  <c:v>620</c:v>
                </c:pt>
                <c:pt idx="877">
                  <c:v>620.5</c:v>
                </c:pt>
                <c:pt idx="878">
                  <c:v>621</c:v>
                </c:pt>
                <c:pt idx="879">
                  <c:v>621.5</c:v>
                </c:pt>
                <c:pt idx="880">
                  <c:v>622</c:v>
                </c:pt>
                <c:pt idx="881">
                  <c:v>622.5</c:v>
                </c:pt>
                <c:pt idx="882">
                  <c:v>623</c:v>
                </c:pt>
                <c:pt idx="883">
                  <c:v>623.5</c:v>
                </c:pt>
                <c:pt idx="884">
                  <c:v>624</c:v>
                </c:pt>
                <c:pt idx="885">
                  <c:v>624.5</c:v>
                </c:pt>
                <c:pt idx="886">
                  <c:v>625</c:v>
                </c:pt>
                <c:pt idx="887">
                  <c:v>625.5</c:v>
                </c:pt>
                <c:pt idx="888">
                  <c:v>626</c:v>
                </c:pt>
                <c:pt idx="889">
                  <c:v>626.5</c:v>
                </c:pt>
                <c:pt idx="890">
                  <c:v>627</c:v>
                </c:pt>
                <c:pt idx="891">
                  <c:v>627.5</c:v>
                </c:pt>
                <c:pt idx="892">
                  <c:v>628</c:v>
                </c:pt>
                <c:pt idx="893">
                  <c:v>628.5</c:v>
                </c:pt>
                <c:pt idx="894">
                  <c:v>629</c:v>
                </c:pt>
                <c:pt idx="895">
                  <c:v>629.5</c:v>
                </c:pt>
                <c:pt idx="896">
                  <c:v>630</c:v>
                </c:pt>
                <c:pt idx="897">
                  <c:v>630.5</c:v>
                </c:pt>
                <c:pt idx="898">
                  <c:v>631</c:v>
                </c:pt>
                <c:pt idx="899">
                  <c:v>631.5</c:v>
                </c:pt>
                <c:pt idx="900">
                  <c:v>632</c:v>
                </c:pt>
                <c:pt idx="901">
                  <c:v>632.5</c:v>
                </c:pt>
                <c:pt idx="902">
                  <c:v>633</c:v>
                </c:pt>
                <c:pt idx="903">
                  <c:v>633.5</c:v>
                </c:pt>
                <c:pt idx="904">
                  <c:v>634</c:v>
                </c:pt>
                <c:pt idx="905">
                  <c:v>634.5</c:v>
                </c:pt>
                <c:pt idx="906">
                  <c:v>635</c:v>
                </c:pt>
                <c:pt idx="907">
                  <c:v>635.5</c:v>
                </c:pt>
                <c:pt idx="908">
                  <c:v>636</c:v>
                </c:pt>
                <c:pt idx="909">
                  <c:v>636.5</c:v>
                </c:pt>
                <c:pt idx="910">
                  <c:v>637</c:v>
                </c:pt>
                <c:pt idx="911">
                  <c:v>637.5</c:v>
                </c:pt>
                <c:pt idx="912">
                  <c:v>638</c:v>
                </c:pt>
                <c:pt idx="913">
                  <c:v>638.5</c:v>
                </c:pt>
                <c:pt idx="914">
                  <c:v>639</c:v>
                </c:pt>
                <c:pt idx="915">
                  <c:v>639.5</c:v>
                </c:pt>
                <c:pt idx="916">
                  <c:v>640</c:v>
                </c:pt>
                <c:pt idx="917">
                  <c:v>640.5</c:v>
                </c:pt>
                <c:pt idx="918">
                  <c:v>641</c:v>
                </c:pt>
                <c:pt idx="919">
                  <c:v>641.5</c:v>
                </c:pt>
                <c:pt idx="920">
                  <c:v>642</c:v>
                </c:pt>
                <c:pt idx="921">
                  <c:v>642.5</c:v>
                </c:pt>
                <c:pt idx="922">
                  <c:v>643</c:v>
                </c:pt>
                <c:pt idx="923">
                  <c:v>643.5</c:v>
                </c:pt>
                <c:pt idx="924">
                  <c:v>644</c:v>
                </c:pt>
                <c:pt idx="925">
                  <c:v>644.5</c:v>
                </c:pt>
                <c:pt idx="926">
                  <c:v>645</c:v>
                </c:pt>
                <c:pt idx="927">
                  <c:v>645.5</c:v>
                </c:pt>
                <c:pt idx="928">
                  <c:v>646</c:v>
                </c:pt>
                <c:pt idx="929">
                  <c:v>646.5</c:v>
                </c:pt>
                <c:pt idx="930">
                  <c:v>647</c:v>
                </c:pt>
                <c:pt idx="931">
                  <c:v>647.5</c:v>
                </c:pt>
                <c:pt idx="932">
                  <c:v>648</c:v>
                </c:pt>
                <c:pt idx="933">
                  <c:v>648.5</c:v>
                </c:pt>
                <c:pt idx="934">
                  <c:v>649</c:v>
                </c:pt>
                <c:pt idx="935">
                  <c:v>649.5</c:v>
                </c:pt>
                <c:pt idx="936">
                  <c:v>650</c:v>
                </c:pt>
                <c:pt idx="937">
                  <c:v>650.5</c:v>
                </c:pt>
                <c:pt idx="938">
                  <c:v>651</c:v>
                </c:pt>
                <c:pt idx="939">
                  <c:v>651.5</c:v>
                </c:pt>
                <c:pt idx="940">
                  <c:v>652</c:v>
                </c:pt>
                <c:pt idx="941">
                  <c:v>652.5</c:v>
                </c:pt>
                <c:pt idx="942">
                  <c:v>653</c:v>
                </c:pt>
                <c:pt idx="943">
                  <c:v>653.5</c:v>
                </c:pt>
                <c:pt idx="944">
                  <c:v>654</c:v>
                </c:pt>
                <c:pt idx="945">
                  <c:v>654.5</c:v>
                </c:pt>
                <c:pt idx="946">
                  <c:v>655</c:v>
                </c:pt>
                <c:pt idx="947">
                  <c:v>655.5</c:v>
                </c:pt>
                <c:pt idx="948">
                  <c:v>656</c:v>
                </c:pt>
                <c:pt idx="949">
                  <c:v>656.5</c:v>
                </c:pt>
                <c:pt idx="950">
                  <c:v>657</c:v>
                </c:pt>
                <c:pt idx="951">
                  <c:v>657.5</c:v>
                </c:pt>
                <c:pt idx="952">
                  <c:v>658</c:v>
                </c:pt>
                <c:pt idx="953">
                  <c:v>658.5</c:v>
                </c:pt>
                <c:pt idx="954">
                  <c:v>659</c:v>
                </c:pt>
                <c:pt idx="955">
                  <c:v>659.5</c:v>
                </c:pt>
                <c:pt idx="956">
                  <c:v>660</c:v>
                </c:pt>
                <c:pt idx="957">
                  <c:v>660.5</c:v>
                </c:pt>
                <c:pt idx="958">
                  <c:v>661</c:v>
                </c:pt>
                <c:pt idx="959">
                  <c:v>661.5</c:v>
                </c:pt>
                <c:pt idx="960">
                  <c:v>662</c:v>
                </c:pt>
                <c:pt idx="961">
                  <c:v>662.5</c:v>
                </c:pt>
                <c:pt idx="962">
                  <c:v>663</c:v>
                </c:pt>
                <c:pt idx="963">
                  <c:v>663.5</c:v>
                </c:pt>
                <c:pt idx="964">
                  <c:v>664</c:v>
                </c:pt>
                <c:pt idx="965">
                  <c:v>664.5</c:v>
                </c:pt>
                <c:pt idx="966">
                  <c:v>665</c:v>
                </c:pt>
                <c:pt idx="967">
                  <c:v>665.5</c:v>
                </c:pt>
                <c:pt idx="968">
                  <c:v>666</c:v>
                </c:pt>
                <c:pt idx="969">
                  <c:v>666.5</c:v>
                </c:pt>
                <c:pt idx="970">
                  <c:v>667</c:v>
                </c:pt>
                <c:pt idx="971">
                  <c:v>667.5</c:v>
                </c:pt>
                <c:pt idx="972">
                  <c:v>668</c:v>
                </c:pt>
                <c:pt idx="973">
                  <c:v>668.5</c:v>
                </c:pt>
                <c:pt idx="974">
                  <c:v>669</c:v>
                </c:pt>
                <c:pt idx="975">
                  <c:v>669.5</c:v>
                </c:pt>
                <c:pt idx="976">
                  <c:v>670</c:v>
                </c:pt>
                <c:pt idx="977">
                  <c:v>670.5</c:v>
                </c:pt>
                <c:pt idx="978">
                  <c:v>671</c:v>
                </c:pt>
                <c:pt idx="979">
                  <c:v>671.5</c:v>
                </c:pt>
                <c:pt idx="980">
                  <c:v>672</c:v>
                </c:pt>
                <c:pt idx="981">
                  <c:v>672.5</c:v>
                </c:pt>
                <c:pt idx="982">
                  <c:v>673</c:v>
                </c:pt>
                <c:pt idx="983">
                  <c:v>673.5</c:v>
                </c:pt>
                <c:pt idx="984">
                  <c:v>674</c:v>
                </c:pt>
                <c:pt idx="985">
                  <c:v>674.5</c:v>
                </c:pt>
                <c:pt idx="986">
                  <c:v>675</c:v>
                </c:pt>
                <c:pt idx="987">
                  <c:v>675.5</c:v>
                </c:pt>
                <c:pt idx="988">
                  <c:v>676</c:v>
                </c:pt>
                <c:pt idx="989">
                  <c:v>676.5</c:v>
                </c:pt>
                <c:pt idx="990">
                  <c:v>677</c:v>
                </c:pt>
                <c:pt idx="991">
                  <c:v>677.5</c:v>
                </c:pt>
                <c:pt idx="992">
                  <c:v>678</c:v>
                </c:pt>
                <c:pt idx="993">
                  <c:v>678.5</c:v>
                </c:pt>
                <c:pt idx="994">
                  <c:v>679</c:v>
                </c:pt>
                <c:pt idx="995">
                  <c:v>679.5</c:v>
                </c:pt>
                <c:pt idx="996">
                  <c:v>680</c:v>
                </c:pt>
                <c:pt idx="997">
                  <c:v>680.5</c:v>
                </c:pt>
                <c:pt idx="998">
                  <c:v>681</c:v>
                </c:pt>
                <c:pt idx="999">
                  <c:v>681.5</c:v>
                </c:pt>
                <c:pt idx="1000">
                  <c:v>682</c:v>
                </c:pt>
                <c:pt idx="1001">
                  <c:v>682.5</c:v>
                </c:pt>
                <c:pt idx="1002">
                  <c:v>683</c:v>
                </c:pt>
                <c:pt idx="1003">
                  <c:v>683.5</c:v>
                </c:pt>
                <c:pt idx="1004">
                  <c:v>684</c:v>
                </c:pt>
                <c:pt idx="1005">
                  <c:v>684.5</c:v>
                </c:pt>
                <c:pt idx="1006">
                  <c:v>685</c:v>
                </c:pt>
                <c:pt idx="1007">
                  <c:v>685.5</c:v>
                </c:pt>
                <c:pt idx="1008">
                  <c:v>686</c:v>
                </c:pt>
                <c:pt idx="1009">
                  <c:v>686.5</c:v>
                </c:pt>
                <c:pt idx="1010">
                  <c:v>687</c:v>
                </c:pt>
                <c:pt idx="1011">
                  <c:v>687.5</c:v>
                </c:pt>
                <c:pt idx="1012">
                  <c:v>688</c:v>
                </c:pt>
                <c:pt idx="1013">
                  <c:v>688.5</c:v>
                </c:pt>
                <c:pt idx="1014">
                  <c:v>689</c:v>
                </c:pt>
                <c:pt idx="1015">
                  <c:v>689.5</c:v>
                </c:pt>
                <c:pt idx="1016">
                  <c:v>690</c:v>
                </c:pt>
                <c:pt idx="1017">
                  <c:v>690.5</c:v>
                </c:pt>
                <c:pt idx="1018">
                  <c:v>691</c:v>
                </c:pt>
                <c:pt idx="1019">
                  <c:v>691.5</c:v>
                </c:pt>
                <c:pt idx="1020">
                  <c:v>692</c:v>
                </c:pt>
                <c:pt idx="1021">
                  <c:v>692.5</c:v>
                </c:pt>
                <c:pt idx="1022">
                  <c:v>693</c:v>
                </c:pt>
                <c:pt idx="1023">
                  <c:v>693.5</c:v>
                </c:pt>
                <c:pt idx="1024">
                  <c:v>694</c:v>
                </c:pt>
                <c:pt idx="1025">
                  <c:v>694.5</c:v>
                </c:pt>
                <c:pt idx="1026">
                  <c:v>695</c:v>
                </c:pt>
                <c:pt idx="1027">
                  <c:v>695.5</c:v>
                </c:pt>
                <c:pt idx="1028">
                  <c:v>696</c:v>
                </c:pt>
                <c:pt idx="1029">
                  <c:v>696.5</c:v>
                </c:pt>
                <c:pt idx="1030">
                  <c:v>697</c:v>
                </c:pt>
                <c:pt idx="1031">
                  <c:v>697.5</c:v>
                </c:pt>
                <c:pt idx="1032">
                  <c:v>698</c:v>
                </c:pt>
                <c:pt idx="1033">
                  <c:v>698.5</c:v>
                </c:pt>
                <c:pt idx="1034">
                  <c:v>699</c:v>
                </c:pt>
                <c:pt idx="1035">
                  <c:v>699.5</c:v>
                </c:pt>
                <c:pt idx="1036">
                  <c:v>700</c:v>
                </c:pt>
                <c:pt idx="1037">
                  <c:v>700.5</c:v>
                </c:pt>
                <c:pt idx="1038">
                  <c:v>701</c:v>
                </c:pt>
                <c:pt idx="1039">
                  <c:v>701.5</c:v>
                </c:pt>
                <c:pt idx="1040">
                  <c:v>702</c:v>
                </c:pt>
                <c:pt idx="1041">
                  <c:v>702.5</c:v>
                </c:pt>
                <c:pt idx="1042">
                  <c:v>703</c:v>
                </c:pt>
                <c:pt idx="1043">
                  <c:v>703.5</c:v>
                </c:pt>
                <c:pt idx="1044">
                  <c:v>704</c:v>
                </c:pt>
                <c:pt idx="1045">
                  <c:v>704.5</c:v>
                </c:pt>
                <c:pt idx="1046">
                  <c:v>705</c:v>
                </c:pt>
                <c:pt idx="1047">
                  <c:v>705.5</c:v>
                </c:pt>
                <c:pt idx="1048">
                  <c:v>706</c:v>
                </c:pt>
                <c:pt idx="1049">
                  <c:v>706.5</c:v>
                </c:pt>
                <c:pt idx="1050">
                  <c:v>707</c:v>
                </c:pt>
                <c:pt idx="1051">
                  <c:v>707.5</c:v>
                </c:pt>
                <c:pt idx="1052">
                  <c:v>708</c:v>
                </c:pt>
                <c:pt idx="1053">
                  <c:v>708.5</c:v>
                </c:pt>
                <c:pt idx="1054">
                  <c:v>709</c:v>
                </c:pt>
                <c:pt idx="1055">
                  <c:v>709.5</c:v>
                </c:pt>
                <c:pt idx="1056">
                  <c:v>710</c:v>
                </c:pt>
                <c:pt idx="1057">
                  <c:v>710.5</c:v>
                </c:pt>
                <c:pt idx="1058">
                  <c:v>711</c:v>
                </c:pt>
                <c:pt idx="1059">
                  <c:v>711.5</c:v>
                </c:pt>
                <c:pt idx="1060">
                  <c:v>712</c:v>
                </c:pt>
                <c:pt idx="1061">
                  <c:v>712.5</c:v>
                </c:pt>
                <c:pt idx="1062">
                  <c:v>713</c:v>
                </c:pt>
                <c:pt idx="1063">
                  <c:v>713.5</c:v>
                </c:pt>
                <c:pt idx="1064">
                  <c:v>714</c:v>
                </c:pt>
                <c:pt idx="1065">
                  <c:v>714.5</c:v>
                </c:pt>
                <c:pt idx="1066">
                  <c:v>715</c:v>
                </c:pt>
                <c:pt idx="1067">
                  <c:v>715.5</c:v>
                </c:pt>
                <c:pt idx="1068">
                  <c:v>716</c:v>
                </c:pt>
                <c:pt idx="1069">
                  <c:v>716.5</c:v>
                </c:pt>
                <c:pt idx="1070">
                  <c:v>717</c:v>
                </c:pt>
                <c:pt idx="1071">
                  <c:v>717.5</c:v>
                </c:pt>
                <c:pt idx="1072">
                  <c:v>718</c:v>
                </c:pt>
                <c:pt idx="1073">
                  <c:v>718.5</c:v>
                </c:pt>
                <c:pt idx="1074">
                  <c:v>719</c:v>
                </c:pt>
                <c:pt idx="1075">
                  <c:v>719.5</c:v>
                </c:pt>
                <c:pt idx="1076">
                  <c:v>720</c:v>
                </c:pt>
                <c:pt idx="1077">
                  <c:v>720.5</c:v>
                </c:pt>
                <c:pt idx="1078">
                  <c:v>721</c:v>
                </c:pt>
                <c:pt idx="1079">
                  <c:v>721.5</c:v>
                </c:pt>
                <c:pt idx="1080">
                  <c:v>722</c:v>
                </c:pt>
                <c:pt idx="1081">
                  <c:v>722.5</c:v>
                </c:pt>
                <c:pt idx="1082">
                  <c:v>723</c:v>
                </c:pt>
                <c:pt idx="1083">
                  <c:v>723.5</c:v>
                </c:pt>
                <c:pt idx="1084">
                  <c:v>724</c:v>
                </c:pt>
                <c:pt idx="1085">
                  <c:v>724.5</c:v>
                </c:pt>
                <c:pt idx="1086">
                  <c:v>725</c:v>
                </c:pt>
                <c:pt idx="1087">
                  <c:v>725.5</c:v>
                </c:pt>
                <c:pt idx="1088">
                  <c:v>726</c:v>
                </c:pt>
                <c:pt idx="1089">
                  <c:v>726.5</c:v>
                </c:pt>
                <c:pt idx="1090">
                  <c:v>727</c:v>
                </c:pt>
                <c:pt idx="1091">
                  <c:v>727.5</c:v>
                </c:pt>
                <c:pt idx="1092">
                  <c:v>728</c:v>
                </c:pt>
                <c:pt idx="1093">
                  <c:v>728.5</c:v>
                </c:pt>
                <c:pt idx="1094">
                  <c:v>729</c:v>
                </c:pt>
                <c:pt idx="1095">
                  <c:v>729.5</c:v>
                </c:pt>
                <c:pt idx="1096">
                  <c:v>730</c:v>
                </c:pt>
                <c:pt idx="1097">
                  <c:v>730.5</c:v>
                </c:pt>
                <c:pt idx="1098">
                  <c:v>731</c:v>
                </c:pt>
                <c:pt idx="1099">
                  <c:v>731.5</c:v>
                </c:pt>
                <c:pt idx="1100">
                  <c:v>732</c:v>
                </c:pt>
                <c:pt idx="1101">
                  <c:v>732.5</c:v>
                </c:pt>
                <c:pt idx="1102">
                  <c:v>733</c:v>
                </c:pt>
                <c:pt idx="1103">
                  <c:v>733.5</c:v>
                </c:pt>
                <c:pt idx="1104">
                  <c:v>734</c:v>
                </c:pt>
                <c:pt idx="1105">
                  <c:v>734.5</c:v>
                </c:pt>
                <c:pt idx="1106">
                  <c:v>735</c:v>
                </c:pt>
                <c:pt idx="1107">
                  <c:v>735.5</c:v>
                </c:pt>
                <c:pt idx="1108">
                  <c:v>736</c:v>
                </c:pt>
                <c:pt idx="1109">
                  <c:v>736.5</c:v>
                </c:pt>
                <c:pt idx="1110">
                  <c:v>737</c:v>
                </c:pt>
                <c:pt idx="1111">
                  <c:v>737.5</c:v>
                </c:pt>
                <c:pt idx="1112">
                  <c:v>738</c:v>
                </c:pt>
                <c:pt idx="1113">
                  <c:v>738.5</c:v>
                </c:pt>
                <c:pt idx="1114">
                  <c:v>739</c:v>
                </c:pt>
                <c:pt idx="1115">
                  <c:v>739.5</c:v>
                </c:pt>
                <c:pt idx="1116">
                  <c:v>740</c:v>
                </c:pt>
                <c:pt idx="1117">
                  <c:v>740.5</c:v>
                </c:pt>
                <c:pt idx="1118">
                  <c:v>741</c:v>
                </c:pt>
                <c:pt idx="1119">
                  <c:v>741.5</c:v>
                </c:pt>
                <c:pt idx="1120">
                  <c:v>742</c:v>
                </c:pt>
                <c:pt idx="1121">
                  <c:v>742.5</c:v>
                </c:pt>
                <c:pt idx="1122">
                  <c:v>743</c:v>
                </c:pt>
                <c:pt idx="1123">
                  <c:v>743.5</c:v>
                </c:pt>
                <c:pt idx="1124">
                  <c:v>744</c:v>
                </c:pt>
                <c:pt idx="1125">
                  <c:v>744.5</c:v>
                </c:pt>
                <c:pt idx="1126">
                  <c:v>745</c:v>
                </c:pt>
                <c:pt idx="1127">
                  <c:v>745.5</c:v>
                </c:pt>
                <c:pt idx="1128">
                  <c:v>746</c:v>
                </c:pt>
                <c:pt idx="1129">
                  <c:v>746.5</c:v>
                </c:pt>
                <c:pt idx="1130">
                  <c:v>747</c:v>
                </c:pt>
                <c:pt idx="1131">
                  <c:v>747.5</c:v>
                </c:pt>
                <c:pt idx="1132">
                  <c:v>748</c:v>
                </c:pt>
                <c:pt idx="1133">
                  <c:v>748.5</c:v>
                </c:pt>
                <c:pt idx="1134">
                  <c:v>749</c:v>
                </c:pt>
                <c:pt idx="1135">
                  <c:v>749.5</c:v>
                </c:pt>
                <c:pt idx="1136">
                  <c:v>750</c:v>
                </c:pt>
                <c:pt idx="1137">
                  <c:v>750.5</c:v>
                </c:pt>
                <c:pt idx="1138">
                  <c:v>751</c:v>
                </c:pt>
                <c:pt idx="1139">
                  <c:v>751.5</c:v>
                </c:pt>
                <c:pt idx="1140">
                  <c:v>752</c:v>
                </c:pt>
                <c:pt idx="1141">
                  <c:v>752.5</c:v>
                </c:pt>
                <c:pt idx="1142">
                  <c:v>753</c:v>
                </c:pt>
                <c:pt idx="1143">
                  <c:v>753.5</c:v>
                </c:pt>
                <c:pt idx="1144">
                  <c:v>754</c:v>
                </c:pt>
                <c:pt idx="1145">
                  <c:v>754.5</c:v>
                </c:pt>
                <c:pt idx="1146">
                  <c:v>755</c:v>
                </c:pt>
                <c:pt idx="1147">
                  <c:v>755.5</c:v>
                </c:pt>
                <c:pt idx="1148">
                  <c:v>756</c:v>
                </c:pt>
                <c:pt idx="1149">
                  <c:v>756.5</c:v>
                </c:pt>
                <c:pt idx="1150">
                  <c:v>757</c:v>
                </c:pt>
                <c:pt idx="1151">
                  <c:v>757.5</c:v>
                </c:pt>
                <c:pt idx="1152">
                  <c:v>758</c:v>
                </c:pt>
                <c:pt idx="1153">
                  <c:v>758.5</c:v>
                </c:pt>
                <c:pt idx="1154">
                  <c:v>759</c:v>
                </c:pt>
                <c:pt idx="1155">
                  <c:v>759.5</c:v>
                </c:pt>
                <c:pt idx="1156">
                  <c:v>760</c:v>
                </c:pt>
                <c:pt idx="1157">
                  <c:v>760.5</c:v>
                </c:pt>
                <c:pt idx="1158">
                  <c:v>761</c:v>
                </c:pt>
                <c:pt idx="1159">
                  <c:v>761.5</c:v>
                </c:pt>
                <c:pt idx="1160">
                  <c:v>762</c:v>
                </c:pt>
                <c:pt idx="1161">
                  <c:v>762.5</c:v>
                </c:pt>
                <c:pt idx="1162">
                  <c:v>763</c:v>
                </c:pt>
                <c:pt idx="1163">
                  <c:v>763.5</c:v>
                </c:pt>
                <c:pt idx="1164">
                  <c:v>764</c:v>
                </c:pt>
                <c:pt idx="1165">
                  <c:v>764.5</c:v>
                </c:pt>
                <c:pt idx="1166">
                  <c:v>765</c:v>
                </c:pt>
                <c:pt idx="1167">
                  <c:v>765.5</c:v>
                </c:pt>
                <c:pt idx="1168">
                  <c:v>766</c:v>
                </c:pt>
                <c:pt idx="1169">
                  <c:v>766.5</c:v>
                </c:pt>
                <c:pt idx="1170">
                  <c:v>767</c:v>
                </c:pt>
                <c:pt idx="1171">
                  <c:v>767.5</c:v>
                </c:pt>
                <c:pt idx="1172">
                  <c:v>768</c:v>
                </c:pt>
                <c:pt idx="1173">
                  <c:v>768.5</c:v>
                </c:pt>
                <c:pt idx="1174">
                  <c:v>769</c:v>
                </c:pt>
                <c:pt idx="1175">
                  <c:v>769.5</c:v>
                </c:pt>
                <c:pt idx="1176">
                  <c:v>770</c:v>
                </c:pt>
                <c:pt idx="1177">
                  <c:v>770.5</c:v>
                </c:pt>
                <c:pt idx="1178">
                  <c:v>771</c:v>
                </c:pt>
                <c:pt idx="1179">
                  <c:v>771.5</c:v>
                </c:pt>
                <c:pt idx="1180">
                  <c:v>772</c:v>
                </c:pt>
                <c:pt idx="1181">
                  <c:v>772.5</c:v>
                </c:pt>
                <c:pt idx="1182">
                  <c:v>773</c:v>
                </c:pt>
                <c:pt idx="1183">
                  <c:v>773.5</c:v>
                </c:pt>
                <c:pt idx="1184">
                  <c:v>774</c:v>
                </c:pt>
                <c:pt idx="1185">
                  <c:v>774.5</c:v>
                </c:pt>
                <c:pt idx="1186">
                  <c:v>775</c:v>
                </c:pt>
                <c:pt idx="1187">
                  <c:v>775.5</c:v>
                </c:pt>
                <c:pt idx="1188">
                  <c:v>776</c:v>
                </c:pt>
                <c:pt idx="1189">
                  <c:v>776.5</c:v>
                </c:pt>
                <c:pt idx="1190">
                  <c:v>777</c:v>
                </c:pt>
                <c:pt idx="1191">
                  <c:v>777.5</c:v>
                </c:pt>
                <c:pt idx="1192">
                  <c:v>778</c:v>
                </c:pt>
                <c:pt idx="1193">
                  <c:v>778.5</c:v>
                </c:pt>
                <c:pt idx="1194">
                  <c:v>779</c:v>
                </c:pt>
                <c:pt idx="1195">
                  <c:v>779.5</c:v>
                </c:pt>
                <c:pt idx="1196">
                  <c:v>780</c:v>
                </c:pt>
                <c:pt idx="1197">
                  <c:v>780.5</c:v>
                </c:pt>
                <c:pt idx="1198">
                  <c:v>781</c:v>
                </c:pt>
                <c:pt idx="1199">
                  <c:v>781.5</c:v>
                </c:pt>
                <c:pt idx="1200">
                  <c:v>782</c:v>
                </c:pt>
                <c:pt idx="1201">
                  <c:v>782.5</c:v>
                </c:pt>
                <c:pt idx="1202">
                  <c:v>783</c:v>
                </c:pt>
                <c:pt idx="1203">
                  <c:v>783.5</c:v>
                </c:pt>
                <c:pt idx="1204">
                  <c:v>784</c:v>
                </c:pt>
                <c:pt idx="1205">
                  <c:v>784.5</c:v>
                </c:pt>
                <c:pt idx="1206">
                  <c:v>785</c:v>
                </c:pt>
                <c:pt idx="1207">
                  <c:v>785.5</c:v>
                </c:pt>
                <c:pt idx="1208">
                  <c:v>786</c:v>
                </c:pt>
                <c:pt idx="1209">
                  <c:v>786.5</c:v>
                </c:pt>
                <c:pt idx="1210">
                  <c:v>787</c:v>
                </c:pt>
                <c:pt idx="1211">
                  <c:v>787.5</c:v>
                </c:pt>
                <c:pt idx="1212">
                  <c:v>788</c:v>
                </c:pt>
                <c:pt idx="1213">
                  <c:v>788.5</c:v>
                </c:pt>
                <c:pt idx="1214">
                  <c:v>789</c:v>
                </c:pt>
                <c:pt idx="1215">
                  <c:v>789.5</c:v>
                </c:pt>
                <c:pt idx="1216">
                  <c:v>790</c:v>
                </c:pt>
                <c:pt idx="1217">
                  <c:v>790.5</c:v>
                </c:pt>
                <c:pt idx="1218">
                  <c:v>791</c:v>
                </c:pt>
                <c:pt idx="1219">
                  <c:v>791.5</c:v>
                </c:pt>
                <c:pt idx="1220">
                  <c:v>792</c:v>
                </c:pt>
                <c:pt idx="1221">
                  <c:v>792.5</c:v>
                </c:pt>
                <c:pt idx="1222">
                  <c:v>793</c:v>
                </c:pt>
                <c:pt idx="1223">
                  <c:v>793.5</c:v>
                </c:pt>
                <c:pt idx="1224">
                  <c:v>794</c:v>
                </c:pt>
                <c:pt idx="1225">
                  <c:v>794.5</c:v>
                </c:pt>
                <c:pt idx="1226">
                  <c:v>795</c:v>
                </c:pt>
                <c:pt idx="1227">
                  <c:v>795.5</c:v>
                </c:pt>
                <c:pt idx="1228">
                  <c:v>796</c:v>
                </c:pt>
                <c:pt idx="1229">
                  <c:v>796.5</c:v>
                </c:pt>
                <c:pt idx="1230">
                  <c:v>797</c:v>
                </c:pt>
                <c:pt idx="1231">
                  <c:v>797.5</c:v>
                </c:pt>
                <c:pt idx="1232">
                  <c:v>798</c:v>
                </c:pt>
                <c:pt idx="1233">
                  <c:v>798.5</c:v>
                </c:pt>
                <c:pt idx="1234">
                  <c:v>799</c:v>
                </c:pt>
                <c:pt idx="1235">
                  <c:v>799.5</c:v>
                </c:pt>
                <c:pt idx="1236">
                  <c:v>800</c:v>
                </c:pt>
                <c:pt idx="1237">
                  <c:v>800.5</c:v>
                </c:pt>
                <c:pt idx="1238">
                  <c:v>801</c:v>
                </c:pt>
                <c:pt idx="1239">
                  <c:v>801.5</c:v>
                </c:pt>
                <c:pt idx="1240">
                  <c:v>802</c:v>
                </c:pt>
                <c:pt idx="1241">
                  <c:v>802.5</c:v>
                </c:pt>
                <c:pt idx="1242">
                  <c:v>803</c:v>
                </c:pt>
                <c:pt idx="1243">
                  <c:v>803.5</c:v>
                </c:pt>
                <c:pt idx="1244">
                  <c:v>804</c:v>
                </c:pt>
                <c:pt idx="1245">
                  <c:v>804.5</c:v>
                </c:pt>
                <c:pt idx="1246">
                  <c:v>805</c:v>
                </c:pt>
                <c:pt idx="1247">
                  <c:v>805.5</c:v>
                </c:pt>
                <c:pt idx="1248">
                  <c:v>806</c:v>
                </c:pt>
                <c:pt idx="1249">
                  <c:v>806.5</c:v>
                </c:pt>
                <c:pt idx="1250">
                  <c:v>807</c:v>
                </c:pt>
                <c:pt idx="1251">
                  <c:v>807.5</c:v>
                </c:pt>
                <c:pt idx="1252">
                  <c:v>808</c:v>
                </c:pt>
                <c:pt idx="1253">
                  <c:v>808.5</c:v>
                </c:pt>
                <c:pt idx="1254">
                  <c:v>809</c:v>
                </c:pt>
                <c:pt idx="1255">
                  <c:v>809.5</c:v>
                </c:pt>
                <c:pt idx="1256">
                  <c:v>810</c:v>
                </c:pt>
                <c:pt idx="1257">
                  <c:v>810.5</c:v>
                </c:pt>
                <c:pt idx="1258">
                  <c:v>811</c:v>
                </c:pt>
                <c:pt idx="1259">
                  <c:v>811.5</c:v>
                </c:pt>
                <c:pt idx="1260">
                  <c:v>812</c:v>
                </c:pt>
                <c:pt idx="1261">
                  <c:v>812.5</c:v>
                </c:pt>
                <c:pt idx="1262">
                  <c:v>813</c:v>
                </c:pt>
                <c:pt idx="1263">
                  <c:v>813.5</c:v>
                </c:pt>
                <c:pt idx="1264">
                  <c:v>814</c:v>
                </c:pt>
                <c:pt idx="1265">
                  <c:v>814.5</c:v>
                </c:pt>
                <c:pt idx="1266">
                  <c:v>815</c:v>
                </c:pt>
                <c:pt idx="1267">
                  <c:v>815.5</c:v>
                </c:pt>
                <c:pt idx="1268">
                  <c:v>816</c:v>
                </c:pt>
                <c:pt idx="1269">
                  <c:v>816.5</c:v>
                </c:pt>
                <c:pt idx="1270">
                  <c:v>817</c:v>
                </c:pt>
                <c:pt idx="1271">
                  <c:v>817.5</c:v>
                </c:pt>
                <c:pt idx="1272">
                  <c:v>818</c:v>
                </c:pt>
                <c:pt idx="1273">
                  <c:v>818.5</c:v>
                </c:pt>
                <c:pt idx="1274">
                  <c:v>819</c:v>
                </c:pt>
                <c:pt idx="1275">
                  <c:v>819.5</c:v>
                </c:pt>
                <c:pt idx="1276">
                  <c:v>820</c:v>
                </c:pt>
                <c:pt idx="1277">
                  <c:v>820.5</c:v>
                </c:pt>
                <c:pt idx="1278">
                  <c:v>821</c:v>
                </c:pt>
                <c:pt idx="1279">
                  <c:v>821.5</c:v>
                </c:pt>
                <c:pt idx="1280">
                  <c:v>822</c:v>
                </c:pt>
                <c:pt idx="1281">
                  <c:v>822.5</c:v>
                </c:pt>
                <c:pt idx="1282">
                  <c:v>823</c:v>
                </c:pt>
                <c:pt idx="1283">
                  <c:v>823.5</c:v>
                </c:pt>
                <c:pt idx="1284">
                  <c:v>824</c:v>
                </c:pt>
                <c:pt idx="1285">
                  <c:v>824.5</c:v>
                </c:pt>
                <c:pt idx="1286">
                  <c:v>825</c:v>
                </c:pt>
                <c:pt idx="1287">
                  <c:v>825.5</c:v>
                </c:pt>
                <c:pt idx="1288">
                  <c:v>826</c:v>
                </c:pt>
                <c:pt idx="1289">
                  <c:v>826.5</c:v>
                </c:pt>
                <c:pt idx="1290">
                  <c:v>827</c:v>
                </c:pt>
                <c:pt idx="1291">
                  <c:v>827.5</c:v>
                </c:pt>
                <c:pt idx="1292">
                  <c:v>828</c:v>
                </c:pt>
                <c:pt idx="1293">
                  <c:v>828.5</c:v>
                </c:pt>
                <c:pt idx="1294">
                  <c:v>829</c:v>
                </c:pt>
                <c:pt idx="1295">
                  <c:v>829.5</c:v>
                </c:pt>
                <c:pt idx="1296">
                  <c:v>830</c:v>
                </c:pt>
                <c:pt idx="1297">
                  <c:v>830.5</c:v>
                </c:pt>
                <c:pt idx="1298">
                  <c:v>831</c:v>
                </c:pt>
                <c:pt idx="1299">
                  <c:v>831.5</c:v>
                </c:pt>
                <c:pt idx="1300">
                  <c:v>832</c:v>
                </c:pt>
                <c:pt idx="1301">
                  <c:v>832.5</c:v>
                </c:pt>
                <c:pt idx="1302">
                  <c:v>833</c:v>
                </c:pt>
                <c:pt idx="1303">
                  <c:v>833.5</c:v>
                </c:pt>
                <c:pt idx="1304">
                  <c:v>834</c:v>
                </c:pt>
                <c:pt idx="1305">
                  <c:v>834.5</c:v>
                </c:pt>
                <c:pt idx="1306">
                  <c:v>835</c:v>
                </c:pt>
                <c:pt idx="1307">
                  <c:v>835.5</c:v>
                </c:pt>
                <c:pt idx="1308">
                  <c:v>836</c:v>
                </c:pt>
                <c:pt idx="1309">
                  <c:v>836.5</c:v>
                </c:pt>
                <c:pt idx="1310">
                  <c:v>837</c:v>
                </c:pt>
                <c:pt idx="1311">
                  <c:v>837.5</c:v>
                </c:pt>
                <c:pt idx="1312">
                  <c:v>838</c:v>
                </c:pt>
                <c:pt idx="1313">
                  <c:v>838.5</c:v>
                </c:pt>
                <c:pt idx="1314">
                  <c:v>839</c:v>
                </c:pt>
                <c:pt idx="1315">
                  <c:v>839.5</c:v>
                </c:pt>
                <c:pt idx="1316">
                  <c:v>840</c:v>
                </c:pt>
                <c:pt idx="1317">
                  <c:v>840.5</c:v>
                </c:pt>
                <c:pt idx="1318">
                  <c:v>841</c:v>
                </c:pt>
                <c:pt idx="1319">
                  <c:v>841.5</c:v>
                </c:pt>
                <c:pt idx="1320">
                  <c:v>842</c:v>
                </c:pt>
                <c:pt idx="1321">
                  <c:v>842.5</c:v>
                </c:pt>
                <c:pt idx="1322">
                  <c:v>843</c:v>
                </c:pt>
                <c:pt idx="1323">
                  <c:v>843.5</c:v>
                </c:pt>
                <c:pt idx="1324">
                  <c:v>844</c:v>
                </c:pt>
                <c:pt idx="1325">
                  <c:v>844.5</c:v>
                </c:pt>
                <c:pt idx="1326">
                  <c:v>845</c:v>
                </c:pt>
                <c:pt idx="1327">
                  <c:v>845.5</c:v>
                </c:pt>
                <c:pt idx="1328">
                  <c:v>846</c:v>
                </c:pt>
                <c:pt idx="1329">
                  <c:v>846.5</c:v>
                </c:pt>
                <c:pt idx="1330">
                  <c:v>847</c:v>
                </c:pt>
                <c:pt idx="1331">
                  <c:v>847.5</c:v>
                </c:pt>
                <c:pt idx="1332">
                  <c:v>848</c:v>
                </c:pt>
                <c:pt idx="1333">
                  <c:v>848.5</c:v>
                </c:pt>
                <c:pt idx="1334">
                  <c:v>849</c:v>
                </c:pt>
                <c:pt idx="1335">
                  <c:v>849.5</c:v>
                </c:pt>
                <c:pt idx="1336">
                  <c:v>850</c:v>
                </c:pt>
                <c:pt idx="1337">
                  <c:v>850.5</c:v>
                </c:pt>
                <c:pt idx="1338">
                  <c:v>851</c:v>
                </c:pt>
                <c:pt idx="1339">
                  <c:v>851.5</c:v>
                </c:pt>
                <c:pt idx="1340">
                  <c:v>852</c:v>
                </c:pt>
                <c:pt idx="1341">
                  <c:v>852.5</c:v>
                </c:pt>
                <c:pt idx="1342">
                  <c:v>853</c:v>
                </c:pt>
                <c:pt idx="1343">
                  <c:v>853.5</c:v>
                </c:pt>
                <c:pt idx="1344">
                  <c:v>854</c:v>
                </c:pt>
                <c:pt idx="1345">
                  <c:v>854.5</c:v>
                </c:pt>
                <c:pt idx="1346">
                  <c:v>855</c:v>
                </c:pt>
                <c:pt idx="1347">
                  <c:v>855.5</c:v>
                </c:pt>
                <c:pt idx="1348">
                  <c:v>856</c:v>
                </c:pt>
                <c:pt idx="1349">
                  <c:v>856.5</c:v>
                </c:pt>
                <c:pt idx="1350">
                  <c:v>857</c:v>
                </c:pt>
                <c:pt idx="1351">
                  <c:v>857.5</c:v>
                </c:pt>
                <c:pt idx="1352">
                  <c:v>858</c:v>
                </c:pt>
                <c:pt idx="1353">
                  <c:v>858.5</c:v>
                </c:pt>
                <c:pt idx="1354">
                  <c:v>859</c:v>
                </c:pt>
                <c:pt idx="1355">
                  <c:v>859.5</c:v>
                </c:pt>
                <c:pt idx="1356">
                  <c:v>860</c:v>
                </c:pt>
                <c:pt idx="1357">
                  <c:v>860.5</c:v>
                </c:pt>
                <c:pt idx="1358">
                  <c:v>861</c:v>
                </c:pt>
                <c:pt idx="1359">
                  <c:v>861.5</c:v>
                </c:pt>
                <c:pt idx="1360">
                  <c:v>862</c:v>
                </c:pt>
                <c:pt idx="1361">
                  <c:v>862.5</c:v>
                </c:pt>
                <c:pt idx="1362">
                  <c:v>863</c:v>
                </c:pt>
                <c:pt idx="1363">
                  <c:v>863.5</c:v>
                </c:pt>
                <c:pt idx="1364">
                  <c:v>864</c:v>
                </c:pt>
                <c:pt idx="1365">
                  <c:v>864.5</c:v>
                </c:pt>
                <c:pt idx="1366">
                  <c:v>865</c:v>
                </c:pt>
                <c:pt idx="1367">
                  <c:v>865.5</c:v>
                </c:pt>
                <c:pt idx="1368">
                  <c:v>866</c:v>
                </c:pt>
                <c:pt idx="1369">
                  <c:v>866.5</c:v>
                </c:pt>
                <c:pt idx="1370">
                  <c:v>867</c:v>
                </c:pt>
                <c:pt idx="1371">
                  <c:v>867.5</c:v>
                </c:pt>
                <c:pt idx="1372">
                  <c:v>868</c:v>
                </c:pt>
                <c:pt idx="1373">
                  <c:v>868.5</c:v>
                </c:pt>
                <c:pt idx="1374">
                  <c:v>869</c:v>
                </c:pt>
                <c:pt idx="1375">
                  <c:v>869.5</c:v>
                </c:pt>
                <c:pt idx="1376">
                  <c:v>870</c:v>
                </c:pt>
                <c:pt idx="1377">
                  <c:v>870.5</c:v>
                </c:pt>
                <c:pt idx="1378">
                  <c:v>871</c:v>
                </c:pt>
                <c:pt idx="1379">
                  <c:v>871.5</c:v>
                </c:pt>
                <c:pt idx="1380">
                  <c:v>872</c:v>
                </c:pt>
                <c:pt idx="1381">
                  <c:v>872.5</c:v>
                </c:pt>
                <c:pt idx="1382">
                  <c:v>873</c:v>
                </c:pt>
                <c:pt idx="1383">
                  <c:v>873.5</c:v>
                </c:pt>
                <c:pt idx="1384">
                  <c:v>874</c:v>
                </c:pt>
                <c:pt idx="1385">
                  <c:v>874.5</c:v>
                </c:pt>
                <c:pt idx="1386">
                  <c:v>875</c:v>
                </c:pt>
                <c:pt idx="1387">
                  <c:v>875.5</c:v>
                </c:pt>
                <c:pt idx="1388">
                  <c:v>876</c:v>
                </c:pt>
                <c:pt idx="1389">
                  <c:v>876.5</c:v>
                </c:pt>
                <c:pt idx="1390">
                  <c:v>877</c:v>
                </c:pt>
                <c:pt idx="1391">
                  <c:v>877.5</c:v>
                </c:pt>
                <c:pt idx="1392">
                  <c:v>878</c:v>
                </c:pt>
                <c:pt idx="1393">
                  <c:v>878.5</c:v>
                </c:pt>
                <c:pt idx="1394">
                  <c:v>879</c:v>
                </c:pt>
                <c:pt idx="1395">
                  <c:v>879.5</c:v>
                </c:pt>
                <c:pt idx="1396">
                  <c:v>880</c:v>
                </c:pt>
                <c:pt idx="1397">
                  <c:v>880.5</c:v>
                </c:pt>
                <c:pt idx="1398">
                  <c:v>881</c:v>
                </c:pt>
                <c:pt idx="1399">
                  <c:v>881.5</c:v>
                </c:pt>
                <c:pt idx="1400">
                  <c:v>882</c:v>
                </c:pt>
                <c:pt idx="1401">
                  <c:v>882.5</c:v>
                </c:pt>
                <c:pt idx="1402">
                  <c:v>883</c:v>
                </c:pt>
                <c:pt idx="1403">
                  <c:v>883.5</c:v>
                </c:pt>
                <c:pt idx="1404">
                  <c:v>884</c:v>
                </c:pt>
                <c:pt idx="1405">
                  <c:v>884.5</c:v>
                </c:pt>
                <c:pt idx="1406">
                  <c:v>885</c:v>
                </c:pt>
                <c:pt idx="1407">
                  <c:v>885.5</c:v>
                </c:pt>
                <c:pt idx="1408">
                  <c:v>886</c:v>
                </c:pt>
                <c:pt idx="1409">
                  <c:v>886.5</c:v>
                </c:pt>
                <c:pt idx="1410">
                  <c:v>887</c:v>
                </c:pt>
                <c:pt idx="1411">
                  <c:v>887.5</c:v>
                </c:pt>
                <c:pt idx="1412">
                  <c:v>888</c:v>
                </c:pt>
                <c:pt idx="1413">
                  <c:v>888.5</c:v>
                </c:pt>
                <c:pt idx="1414">
                  <c:v>889</c:v>
                </c:pt>
                <c:pt idx="1415">
                  <c:v>889.5</c:v>
                </c:pt>
                <c:pt idx="1416">
                  <c:v>890</c:v>
                </c:pt>
                <c:pt idx="1417">
                  <c:v>890.5</c:v>
                </c:pt>
                <c:pt idx="1418">
                  <c:v>891</c:v>
                </c:pt>
                <c:pt idx="1419">
                  <c:v>891.5</c:v>
                </c:pt>
                <c:pt idx="1420">
                  <c:v>892</c:v>
                </c:pt>
                <c:pt idx="1421">
                  <c:v>892.5</c:v>
                </c:pt>
                <c:pt idx="1422">
                  <c:v>893</c:v>
                </c:pt>
                <c:pt idx="1423">
                  <c:v>893.5</c:v>
                </c:pt>
                <c:pt idx="1424">
                  <c:v>894</c:v>
                </c:pt>
                <c:pt idx="1425">
                  <c:v>894.5</c:v>
                </c:pt>
                <c:pt idx="1426">
                  <c:v>895</c:v>
                </c:pt>
                <c:pt idx="1427">
                  <c:v>895.5</c:v>
                </c:pt>
                <c:pt idx="1428">
                  <c:v>896</c:v>
                </c:pt>
                <c:pt idx="1429">
                  <c:v>896.5</c:v>
                </c:pt>
                <c:pt idx="1430">
                  <c:v>897</c:v>
                </c:pt>
                <c:pt idx="1431">
                  <c:v>897.5</c:v>
                </c:pt>
                <c:pt idx="1432">
                  <c:v>898</c:v>
                </c:pt>
                <c:pt idx="1433">
                  <c:v>898.5</c:v>
                </c:pt>
                <c:pt idx="1434">
                  <c:v>899</c:v>
                </c:pt>
                <c:pt idx="1435">
                  <c:v>899.5</c:v>
                </c:pt>
                <c:pt idx="1436">
                  <c:v>900</c:v>
                </c:pt>
                <c:pt idx="1437">
                  <c:v>900.5</c:v>
                </c:pt>
                <c:pt idx="1438">
                  <c:v>901</c:v>
                </c:pt>
                <c:pt idx="1439">
                  <c:v>901.5</c:v>
                </c:pt>
                <c:pt idx="1440">
                  <c:v>902</c:v>
                </c:pt>
                <c:pt idx="1441">
                  <c:v>902.5</c:v>
                </c:pt>
                <c:pt idx="1442">
                  <c:v>903</c:v>
                </c:pt>
                <c:pt idx="1443">
                  <c:v>903.5</c:v>
                </c:pt>
                <c:pt idx="1444">
                  <c:v>904</c:v>
                </c:pt>
                <c:pt idx="1445">
                  <c:v>904.5</c:v>
                </c:pt>
                <c:pt idx="1446">
                  <c:v>905</c:v>
                </c:pt>
                <c:pt idx="1447">
                  <c:v>905.5</c:v>
                </c:pt>
                <c:pt idx="1448">
                  <c:v>906</c:v>
                </c:pt>
                <c:pt idx="1449">
                  <c:v>906.5</c:v>
                </c:pt>
                <c:pt idx="1450">
                  <c:v>907</c:v>
                </c:pt>
                <c:pt idx="1451">
                  <c:v>907.5</c:v>
                </c:pt>
                <c:pt idx="1452">
                  <c:v>908</c:v>
                </c:pt>
                <c:pt idx="1453">
                  <c:v>908.5</c:v>
                </c:pt>
                <c:pt idx="1454">
                  <c:v>909</c:v>
                </c:pt>
                <c:pt idx="1455">
                  <c:v>909.5</c:v>
                </c:pt>
                <c:pt idx="1456">
                  <c:v>910</c:v>
                </c:pt>
                <c:pt idx="1457">
                  <c:v>910.5</c:v>
                </c:pt>
                <c:pt idx="1458">
                  <c:v>911</c:v>
                </c:pt>
                <c:pt idx="1459">
                  <c:v>911.5</c:v>
                </c:pt>
                <c:pt idx="1460">
                  <c:v>912</c:v>
                </c:pt>
                <c:pt idx="1461">
                  <c:v>912.5</c:v>
                </c:pt>
                <c:pt idx="1462">
                  <c:v>913</c:v>
                </c:pt>
                <c:pt idx="1463">
                  <c:v>913.5</c:v>
                </c:pt>
                <c:pt idx="1464">
                  <c:v>914</c:v>
                </c:pt>
                <c:pt idx="1465">
                  <c:v>914.5</c:v>
                </c:pt>
                <c:pt idx="1466">
                  <c:v>915</c:v>
                </c:pt>
                <c:pt idx="1467">
                  <c:v>915.5</c:v>
                </c:pt>
                <c:pt idx="1468">
                  <c:v>916</c:v>
                </c:pt>
                <c:pt idx="1469">
                  <c:v>916.5</c:v>
                </c:pt>
                <c:pt idx="1470">
                  <c:v>917</c:v>
                </c:pt>
                <c:pt idx="1471">
                  <c:v>917.5</c:v>
                </c:pt>
                <c:pt idx="1472">
                  <c:v>918</c:v>
                </c:pt>
                <c:pt idx="1473">
                  <c:v>918.5</c:v>
                </c:pt>
                <c:pt idx="1474">
                  <c:v>919</c:v>
                </c:pt>
                <c:pt idx="1475">
                  <c:v>919.5</c:v>
                </c:pt>
                <c:pt idx="1476">
                  <c:v>920</c:v>
                </c:pt>
                <c:pt idx="1477">
                  <c:v>920.5</c:v>
                </c:pt>
                <c:pt idx="1478">
                  <c:v>921</c:v>
                </c:pt>
                <c:pt idx="1479">
                  <c:v>921.5</c:v>
                </c:pt>
                <c:pt idx="1480">
                  <c:v>922</c:v>
                </c:pt>
                <c:pt idx="1481">
                  <c:v>922.5</c:v>
                </c:pt>
                <c:pt idx="1482">
                  <c:v>923</c:v>
                </c:pt>
                <c:pt idx="1483">
                  <c:v>923.5</c:v>
                </c:pt>
                <c:pt idx="1484">
                  <c:v>924</c:v>
                </c:pt>
                <c:pt idx="1485">
                  <c:v>924.5</c:v>
                </c:pt>
                <c:pt idx="1486">
                  <c:v>925</c:v>
                </c:pt>
                <c:pt idx="1487">
                  <c:v>925.5</c:v>
                </c:pt>
                <c:pt idx="1488">
                  <c:v>926</c:v>
                </c:pt>
                <c:pt idx="1489">
                  <c:v>926.5</c:v>
                </c:pt>
                <c:pt idx="1490">
                  <c:v>927</c:v>
                </c:pt>
                <c:pt idx="1491">
                  <c:v>927.5</c:v>
                </c:pt>
                <c:pt idx="1492">
                  <c:v>928</c:v>
                </c:pt>
                <c:pt idx="1493">
                  <c:v>928.5</c:v>
                </c:pt>
                <c:pt idx="1494">
                  <c:v>929</c:v>
                </c:pt>
                <c:pt idx="1495">
                  <c:v>929.5</c:v>
                </c:pt>
                <c:pt idx="1496">
                  <c:v>930</c:v>
                </c:pt>
                <c:pt idx="1497">
                  <c:v>930.5</c:v>
                </c:pt>
                <c:pt idx="1498">
                  <c:v>931</c:v>
                </c:pt>
                <c:pt idx="1499">
                  <c:v>931.5</c:v>
                </c:pt>
                <c:pt idx="1500">
                  <c:v>932</c:v>
                </c:pt>
                <c:pt idx="1501">
                  <c:v>932.5</c:v>
                </c:pt>
                <c:pt idx="1502">
                  <c:v>933</c:v>
                </c:pt>
                <c:pt idx="1503">
                  <c:v>933.5</c:v>
                </c:pt>
                <c:pt idx="1504">
                  <c:v>934</c:v>
                </c:pt>
                <c:pt idx="1505">
                  <c:v>934.5</c:v>
                </c:pt>
                <c:pt idx="1506">
                  <c:v>935</c:v>
                </c:pt>
                <c:pt idx="1507">
                  <c:v>935.5</c:v>
                </c:pt>
                <c:pt idx="1508">
                  <c:v>936</c:v>
                </c:pt>
                <c:pt idx="1509">
                  <c:v>936.5</c:v>
                </c:pt>
                <c:pt idx="1510">
                  <c:v>937</c:v>
                </c:pt>
                <c:pt idx="1511">
                  <c:v>937.5</c:v>
                </c:pt>
                <c:pt idx="1512">
                  <c:v>938</c:v>
                </c:pt>
                <c:pt idx="1513">
                  <c:v>938.5</c:v>
                </c:pt>
                <c:pt idx="1514">
                  <c:v>939</c:v>
                </c:pt>
                <c:pt idx="1515">
                  <c:v>939.5</c:v>
                </c:pt>
                <c:pt idx="1516">
                  <c:v>940</c:v>
                </c:pt>
                <c:pt idx="1517">
                  <c:v>940.5</c:v>
                </c:pt>
                <c:pt idx="1518">
                  <c:v>941</c:v>
                </c:pt>
                <c:pt idx="1519">
                  <c:v>941.5</c:v>
                </c:pt>
                <c:pt idx="1520">
                  <c:v>942</c:v>
                </c:pt>
                <c:pt idx="1521">
                  <c:v>942.5</c:v>
                </c:pt>
                <c:pt idx="1522">
                  <c:v>943</c:v>
                </c:pt>
                <c:pt idx="1523">
                  <c:v>943.5</c:v>
                </c:pt>
                <c:pt idx="1524">
                  <c:v>944</c:v>
                </c:pt>
                <c:pt idx="1525">
                  <c:v>944.5</c:v>
                </c:pt>
                <c:pt idx="1526">
                  <c:v>945</c:v>
                </c:pt>
                <c:pt idx="1527">
                  <c:v>945.5</c:v>
                </c:pt>
                <c:pt idx="1528">
                  <c:v>946</c:v>
                </c:pt>
                <c:pt idx="1529">
                  <c:v>946.5</c:v>
                </c:pt>
                <c:pt idx="1530">
                  <c:v>947</c:v>
                </c:pt>
                <c:pt idx="1531">
                  <c:v>947.5</c:v>
                </c:pt>
                <c:pt idx="1532">
                  <c:v>948</c:v>
                </c:pt>
                <c:pt idx="1533">
                  <c:v>948.5</c:v>
                </c:pt>
                <c:pt idx="1534">
                  <c:v>949</c:v>
                </c:pt>
                <c:pt idx="1535">
                  <c:v>949.5</c:v>
                </c:pt>
                <c:pt idx="1536">
                  <c:v>950</c:v>
                </c:pt>
                <c:pt idx="1537">
                  <c:v>950.5</c:v>
                </c:pt>
                <c:pt idx="1538">
                  <c:v>951</c:v>
                </c:pt>
                <c:pt idx="1539">
                  <c:v>951.5</c:v>
                </c:pt>
                <c:pt idx="1540">
                  <c:v>952</c:v>
                </c:pt>
                <c:pt idx="1541">
                  <c:v>952.5</c:v>
                </c:pt>
                <c:pt idx="1542">
                  <c:v>953</c:v>
                </c:pt>
                <c:pt idx="1543">
                  <c:v>953.5</c:v>
                </c:pt>
                <c:pt idx="1544">
                  <c:v>954</c:v>
                </c:pt>
                <c:pt idx="1545">
                  <c:v>954.5</c:v>
                </c:pt>
                <c:pt idx="1546">
                  <c:v>955</c:v>
                </c:pt>
                <c:pt idx="1547">
                  <c:v>955.5</c:v>
                </c:pt>
                <c:pt idx="1548">
                  <c:v>956</c:v>
                </c:pt>
                <c:pt idx="1549">
                  <c:v>956.5</c:v>
                </c:pt>
                <c:pt idx="1550">
                  <c:v>957</c:v>
                </c:pt>
                <c:pt idx="1551">
                  <c:v>957.5</c:v>
                </c:pt>
                <c:pt idx="1552">
                  <c:v>958</c:v>
                </c:pt>
                <c:pt idx="1553">
                  <c:v>958.5</c:v>
                </c:pt>
                <c:pt idx="1554">
                  <c:v>959</c:v>
                </c:pt>
                <c:pt idx="1555">
                  <c:v>959.5</c:v>
                </c:pt>
                <c:pt idx="1556">
                  <c:v>960</c:v>
                </c:pt>
                <c:pt idx="1557">
                  <c:v>960.5</c:v>
                </c:pt>
                <c:pt idx="1558">
                  <c:v>961</c:v>
                </c:pt>
                <c:pt idx="1559">
                  <c:v>961.5</c:v>
                </c:pt>
                <c:pt idx="1560">
                  <c:v>962</c:v>
                </c:pt>
                <c:pt idx="1561">
                  <c:v>962.5</c:v>
                </c:pt>
                <c:pt idx="1562">
                  <c:v>963</c:v>
                </c:pt>
                <c:pt idx="1563">
                  <c:v>963.5</c:v>
                </c:pt>
                <c:pt idx="1564">
                  <c:v>964</c:v>
                </c:pt>
                <c:pt idx="1565">
                  <c:v>964.5</c:v>
                </c:pt>
                <c:pt idx="1566">
                  <c:v>965</c:v>
                </c:pt>
                <c:pt idx="1567">
                  <c:v>965.5</c:v>
                </c:pt>
                <c:pt idx="1568">
                  <c:v>966</c:v>
                </c:pt>
                <c:pt idx="1569">
                  <c:v>966.5</c:v>
                </c:pt>
                <c:pt idx="1570">
                  <c:v>967</c:v>
                </c:pt>
                <c:pt idx="1571">
                  <c:v>967.5</c:v>
                </c:pt>
                <c:pt idx="1572">
                  <c:v>968</c:v>
                </c:pt>
                <c:pt idx="1573">
                  <c:v>968.5</c:v>
                </c:pt>
                <c:pt idx="1574">
                  <c:v>969</c:v>
                </c:pt>
                <c:pt idx="1575">
                  <c:v>969.5</c:v>
                </c:pt>
                <c:pt idx="1576">
                  <c:v>970</c:v>
                </c:pt>
                <c:pt idx="1577">
                  <c:v>970.5</c:v>
                </c:pt>
                <c:pt idx="1578">
                  <c:v>971</c:v>
                </c:pt>
                <c:pt idx="1579">
                  <c:v>971.5</c:v>
                </c:pt>
                <c:pt idx="1580">
                  <c:v>972</c:v>
                </c:pt>
                <c:pt idx="1581">
                  <c:v>972.5</c:v>
                </c:pt>
                <c:pt idx="1582">
                  <c:v>973</c:v>
                </c:pt>
                <c:pt idx="1583">
                  <c:v>973.5</c:v>
                </c:pt>
                <c:pt idx="1584">
                  <c:v>974</c:v>
                </c:pt>
                <c:pt idx="1585">
                  <c:v>974.5</c:v>
                </c:pt>
                <c:pt idx="1586">
                  <c:v>975</c:v>
                </c:pt>
                <c:pt idx="1587">
                  <c:v>975.5</c:v>
                </c:pt>
                <c:pt idx="1588">
                  <c:v>976</c:v>
                </c:pt>
                <c:pt idx="1589">
                  <c:v>976.5</c:v>
                </c:pt>
                <c:pt idx="1590">
                  <c:v>977</c:v>
                </c:pt>
                <c:pt idx="1591">
                  <c:v>977.5</c:v>
                </c:pt>
                <c:pt idx="1592">
                  <c:v>978</c:v>
                </c:pt>
                <c:pt idx="1593">
                  <c:v>978.5</c:v>
                </c:pt>
                <c:pt idx="1594">
                  <c:v>979</c:v>
                </c:pt>
                <c:pt idx="1595">
                  <c:v>979.5</c:v>
                </c:pt>
                <c:pt idx="1596">
                  <c:v>980</c:v>
                </c:pt>
                <c:pt idx="1597">
                  <c:v>980.5</c:v>
                </c:pt>
                <c:pt idx="1598">
                  <c:v>981</c:v>
                </c:pt>
                <c:pt idx="1599">
                  <c:v>981.5</c:v>
                </c:pt>
                <c:pt idx="1600">
                  <c:v>982</c:v>
                </c:pt>
                <c:pt idx="1601">
                  <c:v>982.5</c:v>
                </c:pt>
                <c:pt idx="1602">
                  <c:v>983</c:v>
                </c:pt>
                <c:pt idx="1603">
                  <c:v>983.5</c:v>
                </c:pt>
                <c:pt idx="1604">
                  <c:v>984</c:v>
                </c:pt>
                <c:pt idx="1605">
                  <c:v>984.5</c:v>
                </c:pt>
                <c:pt idx="1606">
                  <c:v>985</c:v>
                </c:pt>
                <c:pt idx="1607">
                  <c:v>985.5</c:v>
                </c:pt>
                <c:pt idx="1608">
                  <c:v>986</c:v>
                </c:pt>
                <c:pt idx="1609">
                  <c:v>986.5</c:v>
                </c:pt>
                <c:pt idx="1610">
                  <c:v>987</c:v>
                </c:pt>
                <c:pt idx="1611">
                  <c:v>987.5</c:v>
                </c:pt>
                <c:pt idx="1612">
                  <c:v>988</c:v>
                </c:pt>
                <c:pt idx="1613">
                  <c:v>988.5</c:v>
                </c:pt>
                <c:pt idx="1614">
                  <c:v>989</c:v>
                </c:pt>
                <c:pt idx="1615">
                  <c:v>989.5</c:v>
                </c:pt>
                <c:pt idx="1616">
                  <c:v>990</c:v>
                </c:pt>
                <c:pt idx="1617">
                  <c:v>990.5</c:v>
                </c:pt>
                <c:pt idx="1618">
                  <c:v>991</c:v>
                </c:pt>
                <c:pt idx="1619">
                  <c:v>991.5</c:v>
                </c:pt>
                <c:pt idx="1620">
                  <c:v>992</c:v>
                </c:pt>
                <c:pt idx="1621">
                  <c:v>992.5</c:v>
                </c:pt>
                <c:pt idx="1622">
                  <c:v>993</c:v>
                </c:pt>
                <c:pt idx="1623">
                  <c:v>993.5</c:v>
                </c:pt>
                <c:pt idx="1624">
                  <c:v>994</c:v>
                </c:pt>
                <c:pt idx="1625">
                  <c:v>994.5</c:v>
                </c:pt>
                <c:pt idx="1626">
                  <c:v>995</c:v>
                </c:pt>
                <c:pt idx="1627">
                  <c:v>995.5</c:v>
                </c:pt>
                <c:pt idx="1628">
                  <c:v>996</c:v>
                </c:pt>
                <c:pt idx="1629">
                  <c:v>996.5</c:v>
                </c:pt>
                <c:pt idx="1630">
                  <c:v>997</c:v>
                </c:pt>
                <c:pt idx="1631">
                  <c:v>997.5</c:v>
                </c:pt>
                <c:pt idx="1632">
                  <c:v>998</c:v>
                </c:pt>
                <c:pt idx="1633">
                  <c:v>998.5</c:v>
                </c:pt>
                <c:pt idx="1634">
                  <c:v>999</c:v>
                </c:pt>
                <c:pt idx="1635">
                  <c:v>999.5</c:v>
                </c:pt>
                <c:pt idx="1636">
                  <c:v>1000</c:v>
                </c:pt>
                <c:pt idx="1637">
                  <c:v>1000.5</c:v>
                </c:pt>
                <c:pt idx="1638">
                  <c:v>1001</c:v>
                </c:pt>
                <c:pt idx="1639">
                  <c:v>1001.5</c:v>
                </c:pt>
                <c:pt idx="1640">
                  <c:v>1002</c:v>
                </c:pt>
                <c:pt idx="1641">
                  <c:v>1002.5</c:v>
                </c:pt>
                <c:pt idx="1642">
                  <c:v>1003</c:v>
                </c:pt>
                <c:pt idx="1643">
                  <c:v>1003.5</c:v>
                </c:pt>
                <c:pt idx="1644">
                  <c:v>1004</c:v>
                </c:pt>
                <c:pt idx="1645">
                  <c:v>1004.5</c:v>
                </c:pt>
                <c:pt idx="1646">
                  <c:v>1005</c:v>
                </c:pt>
                <c:pt idx="1647">
                  <c:v>1005.5</c:v>
                </c:pt>
                <c:pt idx="1648">
                  <c:v>1006</c:v>
                </c:pt>
                <c:pt idx="1649">
                  <c:v>1006.5</c:v>
                </c:pt>
                <c:pt idx="1650">
                  <c:v>1007</c:v>
                </c:pt>
                <c:pt idx="1651">
                  <c:v>1007.5</c:v>
                </c:pt>
                <c:pt idx="1652">
                  <c:v>1008</c:v>
                </c:pt>
                <c:pt idx="1653">
                  <c:v>1008.5</c:v>
                </c:pt>
                <c:pt idx="1654">
                  <c:v>1009</c:v>
                </c:pt>
                <c:pt idx="1655">
                  <c:v>1009.5</c:v>
                </c:pt>
                <c:pt idx="1656">
                  <c:v>1010</c:v>
                </c:pt>
                <c:pt idx="1657">
                  <c:v>1010.5</c:v>
                </c:pt>
                <c:pt idx="1658">
                  <c:v>1011</c:v>
                </c:pt>
                <c:pt idx="1659">
                  <c:v>1011.5</c:v>
                </c:pt>
                <c:pt idx="1660">
                  <c:v>1012</c:v>
                </c:pt>
                <c:pt idx="1661">
                  <c:v>1012.5</c:v>
                </c:pt>
                <c:pt idx="1662">
                  <c:v>1013</c:v>
                </c:pt>
                <c:pt idx="1663">
                  <c:v>1013.5</c:v>
                </c:pt>
                <c:pt idx="1664">
                  <c:v>1014</c:v>
                </c:pt>
                <c:pt idx="1665">
                  <c:v>1014.5</c:v>
                </c:pt>
                <c:pt idx="1666">
                  <c:v>1015</c:v>
                </c:pt>
                <c:pt idx="1667">
                  <c:v>1015.5</c:v>
                </c:pt>
                <c:pt idx="1668">
                  <c:v>1016</c:v>
                </c:pt>
                <c:pt idx="1669">
                  <c:v>1016.5</c:v>
                </c:pt>
                <c:pt idx="1670">
                  <c:v>1017</c:v>
                </c:pt>
                <c:pt idx="1671">
                  <c:v>1017.5</c:v>
                </c:pt>
                <c:pt idx="1672">
                  <c:v>1018</c:v>
                </c:pt>
                <c:pt idx="1673">
                  <c:v>1018.5</c:v>
                </c:pt>
                <c:pt idx="1674">
                  <c:v>1019</c:v>
                </c:pt>
                <c:pt idx="1675">
                  <c:v>1019.5</c:v>
                </c:pt>
                <c:pt idx="1676">
                  <c:v>1020</c:v>
                </c:pt>
                <c:pt idx="1677">
                  <c:v>1020.5</c:v>
                </c:pt>
                <c:pt idx="1678">
                  <c:v>1021</c:v>
                </c:pt>
              </c:numCache>
            </c:numRef>
          </c:xVal>
          <c:yVal>
            <c:numRef>
              <c:f>Sheet1!$F$5:$F$1683</c:f>
              <c:numCache>
                <c:formatCode>General</c:formatCode>
                <c:ptCount val="1679"/>
                <c:pt idx="0">
                  <c:v>-0.60436599999999996</c:v>
                </c:pt>
                <c:pt idx="1">
                  <c:v>-0.44284099999999998</c:v>
                </c:pt>
                <c:pt idx="2">
                  <c:v>-0.32005499999999998</c:v>
                </c:pt>
                <c:pt idx="3">
                  <c:v>-0.29282399999999997</c:v>
                </c:pt>
                <c:pt idx="4">
                  <c:v>-0.29117500000000002</c:v>
                </c:pt>
                <c:pt idx="5">
                  <c:v>-0.27111499999999999</c:v>
                </c:pt>
                <c:pt idx="6">
                  <c:v>-0.22650999999999999</c:v>
                </c:pt>
                <c:pt idx="7">
                  <c:v>-0.20451900000000001</c:v>
                </c:pt>
                <c:pt idx="8">
                  <c:v>-0.17441799999999999</c:v>
                </c:pt>
                <c:pt idx="9">
                  <c:v>-4.4047000000000003E-2</c:v>
                </c:pt>
                <c:pt idx="10">
                  <c:v>0.129049</c:v>
                </c:pt>
                <c:pt idx="11">
                  <c:v>0.26761600000000002</c:v>
                </c:pt>
                <c:pt idx="12">
                  <c:v>0.38730999999999999</c:v>
                </c:pt>
                <c:pt idx="13">
                  <c:v>0.51717599999999997</c:v>
                </c:pt>
                <c:pt idx="14">
                  <c:v>0.64625100000000002</c:v>
                </c:pt>
                <c:pt idx="15">
                  <c:v>0.74198399999999998</c:v>
                </c:pt>
                <c:pt idx="16">
                  <c:v>0.81063499999999999</c:v>
                </c:pt>
                <c:pt idx="17">
                  <c:v>0.87829999999999997</c:v>
                </c:pt>
                <c:pt idx="18">
                  <c:v>0.94354800000000005</c:v>
                </c:pt>
                <c:pt idx="19">
                  <c:v>1.0060770000000001</c:v>
                </c:pt>
                <c:pt idx="20">
                  <c:v>1.065315</c:v>
                </c:pt>
                <c:pt idx="21">
                  <c:v>1.097812</c:v>
                </c:pt>
                <c:pt idx="22">
                  <c:v>1.130622</c:v>
                </c:pt>
                <c:pt idx="23">
                  <c:v>1.195327</c:v>
                </c:pt>
                <c:pt idx="24">
                  <c:v>1.2482549999999999</c:v>
                </c:pt>
                <c:pt idx="25">
                  <c:v>1.273388</c:v>
                </c:pt>
                <c:pt idx="26">
                  <c:v>1.309429</c:v>
                </c:pt>
                <c:pt idx="27">
                  <c:v>1.35703</c:v>
                </c:pt>
                <c:pt idx="28">
                  <c:v>1.392884</c:v>
                </c:pt>
                <c:pt idx="29">
                  <c:v>1.426852</c:v>
                </c:pt>
                <c:pt idx="30">
                  <c:v>1.4693499999999999</c:v>
                </c:pt>
                <c:pt idx="31">
                  <c:v>1.5035559999999999</c:v>
                </c:pt>
                <c:pt idx="32">
                  <c:v>1.5285550000000001</c:v>
                </c:pt>
                <c:pt idx="33">
                  <c:v>1.5632779999999999</c:v>
                </c:pt>
                <c:pt idx="34">
                  <c:v>1.597996</c:v>
                </c:pt>
                <c:pt idx="35">
                  <c:v>1.616371</c:v>
                </c:pt>
                <c:pt idx="36">
                  <c:v>1.632722</c:v>
                </c:pt>
                <c:pt idx="37">
                  <c:v>1.6519809999999999</c:v>
                </c:pt>
                <c:pt idx="38">
                  <c:v>1.6565479999999999</c:v>
                </c:pt>
                <c:pt idx="39">
                  <c:v>1.6550739999999999</c:v>
                </c:pt>
                <c:pt idx="40">
                  <c:v>1.668039</c:v>
                </c:pt>
                <c:pt idx="41">
                  <c:v>1.674026</c:v>
                </c:pt>
                <c:pt idx="42">
                  <c:v>1.6566609999999999</c:v>
                </c:pt>
                <c:pt idx="43">
                  <c:v>1.644217</c:v>
                </c:pt>
                <c:pt idx="44">
                  <c:v>1.6412260000000001</c:v>
                </c:pt>
                <c:pt idx="45">
                  <c:v>1.627067</c:v>
                </c:pt>
                <c:pt idx="46">
                  <c:v>1.614906</c:v>
                </c:pt>
                <c:pt idx="47">
                  <c:v>1.6204449999999999</c:v>
                </c:pt>
                <c:pt idx="48">
                  <c:v>1.614109</c:v>
                </c:pt>
                <c:pt idx="49">
                  <c:v>1.5896920000000001</c:v>
                </c:pt>
                <c:pt idx="50">
                  <c:v>1.584457</c:v>
                </c:pt>
                <c:pt idx="51">
                  <c:v>1.594651</c:v>
                </c:pt>
                <c:pt idx="52">
                  <c:v>1.5944339999999999</c:v>
                </c:pt>
                <c:pt idx="53">
                  <c:v>1.591845</c:v>
                </c:pt>
                <c:pt idx="54">
                  <c:v>1.5959730000000001</c:v>
                </c:pt>
                <c:pt idx="55">
                  <c:v>1.5971869999999999</c:v>
                </c:pt>
                <c:pt idx="56">
                  <c:v>1.5974649999999999</c:v>
                </c:pt>
                <c:pt idx="57">
                  <c:v>1.6084240000000001</c:v>
                </c:pt>
                <c:pt idx="58">
                  <c:v>1.6203620000000001</c:v>
                </c:pt>
                <c:pt idx="59">
                  <c:v>1.6229439999999999</c:v>
                </c:pt>
                <c:pt idx="60">
                  <c:v>1.630798</c:v>
                </c:pt>
                <c:pt idx="61">
                  <c:v>1.6440760000000001</c:v>
                </c:pt>
                <c:pt idx="62">
                  <c:v>1.6422779999999999</c:v>
                </c:pt>
                <c:pt idx="63">
                  <c:v>1.636341</c:v>
                </c:pt>
                <c:pt idx="64">
                  <c:v>1.645621</c:v>
                </c:pt>
                <c:pt idx="65">
                  <c:v>1.6539159999999999</c:v>
                </c:pt>
                <c:pt idx="66">
                  <c:v>1.651807</c:v>
                </c:pt>
                <c:pt idx="67">
                  <c:v>1.655484</c:v>
                </c:pt>
                <c:pt idx="68">
                  <c:v>1.662264</c:v>
                </c:pt>
                <c:pt idx="69">
                  <c:v>1.6569370000000001</c:v>
                </c:pt>
                <c:pt idx="70">
                  <c:v>1.649888</c:v>
                </c:pt>
                <c:pt idx="71">
                  <c:v>1.650585</c:v>
                </c:pt>
                <c:pt idx="72">
                  <c:v>1.6451450000000001</c:v>
                </c:pt>
                <c:pt idx="73">
                  <c:v>1.6322319999999999</c:v>
                </c:pt>
                <c:pt idx="74">
                  <c:v>1.6262479999999999</c:v>
                </c:pt>
                <c:pt idx="75">
                  <c:v>1.6221179999999999</c:v>
                </c:pt>
                <c:pt idx="76">
                  <c:v>1.6092500000000001</c:v>
                </c:pt>
                <c:pt idx="77">
                  <c:v>1.597599</c:v>
                </c:pt>
                <c:pt idx="78">
                  <c:v>1.591521</c:v>
                </c:pt>
                <c:pt idx="79">
                  <c:v>1.57873</c:v>
                </c:pt>
                <c:pt idx="80">
                  <c:v>1.5620810000000001</c:v>
                </c:pt>
                <c:pt idx="81">
                  <c:v>1.553984</c:v>
                </c:pt>
                <c:pt idx="82">
                  <c:v>1.5456080000000001</c:v>
                </c:pt>
                <c:pt idx="83">
                  <c:v>1.5286820000000001</c:v>
                </c:pt>
                <c:pt idx="84">
                  <c:v>1.5153719999999999</c:v>
                </c:pt>
                <c:pt idx="85">
                  <c:v>1.50665</c:v>
                </c:pt>
                <c:pt idx="86">
                  <c:v>1.490219</c:v>
                </c:pt>
                <c:pt idx="87">
                  <c:v>1.4735259999999999</c:v>
                </c:pt>
                <c:pt idx="88">
                  <c:v>1.467457</c:v>
                </c:pt>
                <c:pt idx="89">
                  <c:v>1.460826</c:v>
                </c:pt>
                <c:pt idx="90">
                  <c:v>1.44939</c:v>
                </c:pt>
                <c:pt idx="91">
                  <c:v>1.445262</c:v>
                </c:pt>
                <c:pt idx="92">
                  <c:v>1.4426000000000001</c:v>
                </c:pt>
                <c:pt idx="93">
                  <c:v>1.4269769999999999</c:v>
                </c:pt>
                <c:pt idx="94">
                  <c:v>1.407791</c:v>
                </c:pt>
                <c:pt idx="95">
                  <c:v>1.390002</c:v>
                </c:pt>
                <c:pt idx="96">
                  <c:v>1.3581939999999999</c:v>
                </c:pt>
                <c:pt idx="97">
                  <c:v>1.30942</c:v>
                </c:pt>
                <c:pt idx="98">
                  <c:v>1.25082</c:v>
                </c:pt>
                <c:pt idx="99">
                  <c:v>1.1788719999999999</c:v>
                </c:pt>
                <c:pt idx="100">
                  <c:v>1.094673</c:v>
                </c:pt>
                <c:pt idx="101">
                  <c:v>1.010883</c:v>
                </c:pt>
                <c:pt idx="102">
                  <c:v>0.93282699999999996</c:v>
                </c:pt>
                <c:pt idx="103">
                  <c:v>0.86000900000000002</c:v>
                </c:pt>
                <c:pt idx="104">
                  <c:v>0.79482799999999998</c:v>
                </c:pt>
                <c:pt idx="105">
                  <c:v>0.73914899999999994</c:v>
                </c:pt>
                <c:pt idx="106">
                  <c:v>0.69044000000000005</c:v>
                </c:pt>
                <c:pt idx="107">
                  <c:v>0.64696799999999999</c:v>
                </c:pt>
                <c:pt idx="108">
                  <c:v>0.60911700000000002</c:v>
                </c:pt>
                <c:pt idx="109">
                  <c:v>0.57591999999999999</c:v>
                </c:pt>
                <c:pt idx="110">
                  <c:v>0.54569100000000004</c:v>
                </c:pt>
                <c:pt idx="111">
                  <c:v>0.51812100000000005</c:v>
                </c:pt>
                <c:pt idx="112">
                  <c:v>0.49313400000000002</c:v>
                </c:pt>
                <c:pt idx="113">
                  <c:v>0.47012900000000002</c:v>
                </c:pt>
                <c:pt idx="114">
                  <c:v>0.44899299999999998</c:v>
                </c:pt>
                <c:pt idx="115">
                  <c:v>0.43009500000000001</c:v>
                </c:pt>
                <c:pt idx="116">
                  <c:v>0.41272799999999998</c:v>
                </c:pt>
                <c:pt idx="117">
                  <c:v>0.39610600000000001</c:v>
                </c:pt>
                <c:pt idx="118">
                  <c:v>0.38089400000000001</c:v>
                </c:pt>
                <c:pt idx="119">
                  <c:v>0.36729299999999998</c:v>
                </c:pt>
                <c:pt idx="120">
                  <c:v>0.354462</c:v>
                </c:pt>
                <c:pt idx="121">
                  <c:v>0.34229799999999999</c:v>
                </c:pt>
                <c:pt idx="122">
                  <c:v>0.33110299999999998</c:v>
                </c:pt>
                <c:pt idx="123">
                  <c:v>0.32038</c:v>
                </c:pt>
                <c:pt idx="124">
                  <c:v>0.30977399999999999</c:v>
                </c:pt>
                <c:pt idx="125">
                  <c:v>0.29971599999999998</c:v>
                </c:pt>
                <c:pt idx="126">
                  <c:v>0.29013299999999997</c:v>
                </c:pt>
                <c:pt idx="127">
                  <c:v>0.28047699999999998</c:v>
                </c:pt>
                <c:pt idx="128">
                  <c:v>0.271063</c:v>
                </c:pt>
                <c:pt idx="129">
                  <c:v>0.262297</c:v>
                </c:pt>
                <c:pt idx="130">
                  <c:v>0.25364300000000001</c:v>
                </c:pt>
                <c:pt idx="131">
                  <c:v>0.24512900000000001</c:v>
                </c:pt>
                <c:pt idx="132">
                  <c:v>0.23769299999999999</c:v>
                </c:pt>
                <c:pt idx="133">
                  <c:v>0.23091300000000001</c:v>
                </c:pt>
                <c:pt idx="134">
                  <c:v>0.22375999999999999</c:v>
                </c:pt>
                <c:pt idx="135">
                  <c:v>0.21686900000000001</c:v>
                </c:pt>
                <c:pt idx="136">
                  <c:v>0.21083099999999999</c:v>
                </c:pt>
                <c:pt idx="137">
                  <c:v>0.20518900000000001</c:v>
                </c:pt>
                <c:pt idx="138">
                  <c:v>0.199849</c:v>
                </c:pt>
                <c:pt idx="139">
                  <c:v>0.195102</c:v>
                </c:pt>
                <c:pt idx="140">
                  <c:v>0.190856</c:v>
                </c:pt>
                <c:pt idx="141">
                  <c:v>0.18693199999999999</c:v>
                </c:pt>
                <c:pt idx="142">
                  <c:v>0.183341</c:v>
                </c:pt>
                <c:pt idx="143">
                  <c:v>0.18018899999999999</c:v>
                </c:pt>
                <c:pt idx="144">
                  <c:v>0.177646</c:v>
                </c:pt>
                <c:pt idx="145">
                  <c:v>0.17569399999999999</c:v>
                </c:pt>
                <c:pt idx="146">
                  <c:v>0.17421700000000001</c:v>
                </c:pt>
                <c:pt idx="147">
                  <c:v>0.173149</c:v>
                </c:pt>
                <c:pt idx="148">
                  <c:v>0.17252200000000001</c:v>
                </c:pt>
                <c:pt idx="149">
                  <c:v>0.17249</c:v>
                </c:pt>
                <c:pt idx="150">
                  <c:v>0.17294499999999999</c:v>
                </c:pt>
                <c:pt idx="151">
                  <c:v>0.173649</c:v>
                </c:pt>
                <c:pt idx="152">
                  <c:v>0.174791</c:v>
                </c:pt>
                <c:pt idx="153">
                  <c:v>0.17655399999999999</c:v>
                </c:pt>
                <c:pt idx="154">
                  <c:v>0.178789</c:v>
                </c:pt>
                <c:pt idx="155">
                  <c:v>0.18155199999999999</c:v>
                </c:pt>
                <c:pt idx="156">
                  <c:v>0.18507999999999999</c:v>
                </c:pt>
                <c:pt idx="157">
                  <c:v>0.18898799999999999</c:v>
                </c:pt>
                <c:pt idx="158">
                  <c:v>0.192964</c:v>
                </c:pt>
                <c:pt idx="159">
                  <c:v>0.19780600000000001</c:v>
                </c:pt>
                <c:pt idx="160">
                  <c:v>0.20371300000000001</c:v>
                </c:pt>
                <c:pt idx="161">
                  <c:v>0.209838</c:v>
                </c:pt>
                <c:pt idx="162">
                  <c:v>0.21626200000000001</c:v>
                </c:pt>
                <c:pt idx="163">
                  <c:v>0.223526</c:v>
                </c:pt>
                <c:pt idx="164">
                  <c:v>0.23127900000000001</c:v>
                </c:pt>
                <c:pt idx="165">
                  <c:v>0.23939299999999999</c:v>
                </c:pt>
                <c:pt idx="166">
                  <c:v>0.248645</c:v>
                </c:pt>
                <c:pt idx="167">
                  <c:v>0.25864199999999998</c:v>
                </c:pt>
                <c:pt idx="168">
                  <c:v>0.26813999999999999</c:v>
                </c:pt>
                <c:pt idx="169">
                  <c:v>0.27794099999999999</c:v>
                </c:pt>
                <c:pt idx="170">
                  <c:v>0.288937</c:v>
                </c:pt>
                <c:pt idx="171">
                  <c:v>0.29998799999999998</c:v>
                </c:pt>
                <c:pt idx="172">
                  <c:v>0.31067800000000001</c:v>
                </c:pt>
                <c:pt idx="173">
                  <c:v>0.32182100000000002</c:v>
                </c:pt>
                <c:pt idx="174">
                  <c:v>0.33339999999999997</c:v>
                </c:pt>
                <c:pt idx="175">
                  <c:v>0.34507100000000002</c:v>
                </c:pt>
                <c:pt idx="176">
                  <c:v>0.35713499999999998</c:v>
                </c:pt>
                <c:pt idx="177">
                  <c:v>0.36966900000000003</c:v>
                </c:pt>
                <c:pt idx="178">
                  <c:v>0.38218800000000003</c:v>
                </c:pt>
                <c:pt idx="179">
                  <c:v>0.39486199999999999</c:v>
                </c:pt>
                <c:pt idx="180">
                  <c:v>0.40821400000000002</c:v>
                </c:pt>
                <c:pt idx="181">
                  <c:v>0.42179100000000003</c:v>
                </c:pt>
                <c:pt idx="182">
                  <c:v>0.43532399999999999</c:v>
                </c:pt>
                <c:pt idx="183">
                  <c:v>0.44977099999999998</c:v>
                </c:pt>
                <c:pt idx="184">
                  <c:v>0.46499299999999999</c:v>
                </c:pt>
                <c:pt idx="185">
                  <c:v>0.47969299999999998</c:v>
                </c:pt>
                <c:pt idx="186">
                  <c:v>0.49448300000000001</c:v>
                </c:pt>
                <c:pt idx="187">
                  <c:v>0.510378</c:v>
                </c:pt>
                <c:pt idx="188">
                  <c:v>0.52651099999999995</c:v>
                </c:pt>
                <c:pt idx="189">
                  <c:v>0.54234899999999997</c:v>
                </c:pt>
                <c:pt idx="190">
                  <c:v>0.55835400000000002</c:v>
                </c:pt>
                <c:pt idx="191">
                  <c:v>0.57414699999999996</c:v>
                </c:pt>
                <c:pt idx="192">
                  <c:v>0.58914999999999995</c:v>
                </c:pt>
                <c:pt idx="193">
                  <c:v>0.60456200000000004</c:v>
                </c:pt>
                <c:pt idx="194">
                  <c:v>0.62060400000000004</c:v>
                </c:pt>
                <c:pt idx="195">
                  <c:v>0.63476699999999997</c:v>
                </c:pt>
                <c:pt idx="196">
                  <c:v>0.64796699999999996</c:v>
                </c:pt>
                <c:pt idx="197">
                  <c:v>0.663551</c:v>
                </c:pt>
                <c:pt idx="198">
                  <c:v>0.67902200000000001</c:v>
                </c:pt>
                <c:pt idx="199">
                  <c:v>0.69184500000000004</c:v>
                </c:pt>
                <c:pt idx="200">
                  <c:v>0.705399</c:v>
                </c:pt>
                <c:pt idx="201">
                  <c:v>0.72027600000000003</c:v>
                </c:pt>
                <c:pt idx="202">
                  <c:v>0.73330099999999998</c:v>
                </c:pt>
                <c:pt idx="203">
                  <c:v>0.745842</c:v>
                </c:pt>
                <c:pt idx="204">
                  <c:v>0.76037699999999997</c:v>
                </c:pt>
                <c:pt idx="205">
                  <c:v>0.77482799999999996</c:v>
                </c:pt>
                <c:pt idx="206">
                  <c:v>0.78840399999999999</c:v>
                </c:pt>
                <c:pt idx="207">
                  <c:v>0.80348200000000003</c:v>
                </c:pt>
                <c:pt idx="208">
                  <c:v>0.81941200000000003</c:v>
                </c:pt>
                <c:pt idx="209">
                  <c:v>0.83393099999999998</c:v>
                </c:pt>
                <c:pt idx="210">
                  <c:v>0.84800699999999996</c:v>
                </c:pt>
                <c:pt idx="211">
                  <c:v>0.86270400000000003</c:v>
                </c:pt>
                <c:pt idx="212">
                  <c:v>0.87734100000000004</c:v>
                </c:pt>
                <c:pt idx="213">
                  <c:v>0.89171199999999995</c:v>
                </c:pt>
                <c:pt idx="214">
                  <c:v>0.90604799999999996</c:v>
                </c:pt>
                <c:pt idx="215">
                  <c:v>0.91920199999999996</c:v>
                </c:pt>
                <c:pt idx="216">
                  <c:v>0.93082799999999999</c:v>
                </c:pt>
                <c:pt idx="217">
                  <c:v>0.94388799999999995</c:v>
                </c:pt>
                <c:pt idx="218">
                  <c:v>0.95801199999999997</c:v>
                </c:pt>
                <c:pt idx="219">
                  <c:v>0.96926699999999999</c:v>
                </c:pt>
                <c:pt idx="220">
                  <c:v>0.98030099999999998</c:v>
                </c:pt>
                <c:pt idx="221">
                  <c:v>0.99441199999999996</c:v>
                </c:pt>
                <c:pt idx="222">
                  <c:v>1.0060819999999999</c:v>
                </c:pt>
                <c:pt idx="223">
                  <c:v>1.013692</c:v>
                </c:pt>
                <c:pt idx="224">
                  <c:v>1.0231440000000001</c:v>
                </c:pt>
                <c:pt idx="225">
                  <c:v>1.034041</c:v>
                </c:pt>
                <c:pt idx="226">
                  <c:v>1.042797</c:v>
                </c:pt>
                <c:pt idx="227">
                  <c:v>1.0509470000000001</c:v>
                </c:pt>
                <c:pt idx="228">
                  <c:v>1.0597700000000001</c:v>
                </c:pt>
                <c:pt idx="229">
                  <c:v>1.0676749999999999</c:v>
                </c:pt>
                <c:pt idx="230">
                  <c:v>1.075515</c:v>
                </c:pt>
                <c:pt idx="231">
                  <c:v>1.085448</c:v>
                </c:pt>
                <c:pt idx="232">
                  <c:v>1.094104</c:v>
                </c:pt>
                <c:pt idx="233">
                  <c:v>1.0994900000000001</c:v>
                </c:pt>
                <c:pt idx="234">
                  <c:v>1.1073919999999999</c:v>
                </c:pt>
                <c:pt idx="235">
                  <c:v>1.1177440000000001</c:v>
                </c:pt>
                <c:pt idx="236">
                  <c:v>1.1242570000000001</c:v>
                </c:pt>
                <c:pt idx="237">
                  <c:v>1.129616</c:v>
                </c:pt>
                <c:pt idx="238">
                  <c:v>1.137696</c:v>
                </c:pt>
                <c:pt idx="239">
                  <c:v>1.142407</c:v>
                </c:pt>
                <c:pt idx="240">
                  <c:v>1.1425110000000001</c:v>
                </c:pt>
                <c:pt idx="241">
                  <c:v>1.145176</c:v>
                </c:pt>
                <c:pt idx="242">
                  <c:v>1.14924</c:v>
                </c:pt>
                <c:pt idx="243">
                  <c:v>1.1499509999999999</c:v>
                </c:pt>
                <c:pt idx="244">
                  <c:v>1.1500589999999999</c:v>
                </c:pt>
                <c:pt idx="245">
                  <c:v>1.1515409999999999</c:v>
                </c:pt>
                <c:pt idx="246">
                  <c:v>1.1518539999999999</c:v>
                </c:pt>
                <c:pt idx="247">
                  <c:v>1.151359</c:v>
                </c:pt>
                <c:pt idx="248">
                  <c:v>1.1521650000000001</c:v>
                </c:pt>
                <c:pt idx="249">
                  <c:v>1.1512249999999999</c:v>
                </c:pt>
                <c:pt idx="250">
                  <c:v>1.146701</c:v>
                </c:pt>
                <c:pt idx="251">
                  <c:v>1.1434040000000001</c:v>
                </c:pt>
                <c:pt idx="252">
                  <c:v>1.1405350000000001</c:v>
                </c:pt>
                <c:pt idx="253">
                  <c:v>1.13218</c:v>
                </c:pt>
                <c:pt idx="254">
                  <c:v>1.123678</c:v>
                </c:pt>
                <c:pt idx="255">
                  <c:v>1.120876</c:v>
                </c:pt>
                <c:pt idx="256">
                  <c:v>1.116236</c:v>
                </c:pt>
                <c:pt idx="257">
                  <c:v>1.107232</c:v>
                </c:pt>
                <c:pt idx="258">
                  <c:v>1.1004529999999999</c:v>
                </c:pt>
                <c:pt idx="259">
                  <c:v>1.0943590000000001</c:v>
                </c:pt>
                <c:pt idx="260">
                  <c:v>1.0845039999999999</c:v>
                </c:pt>
                <c:pt idx="261">
                  <c:v>1.075439</c:v>
                </c:pt>
                <c:pt idx="262">
                  <c:v>1.069148</c:v>
                </c:pt>
                <c:pt idx="263">
                  <c:v>1.0600430000000001</c:v>
                </c:pt>
                <c:pt idx="264">
                  <c:v>1.0490919999999999</c:v>
                </c:pt>
                <c:pt idx="265">
                  <c:v>1.0410440000000001</c:v>
                </c:pt>
                <c:pt idx="266">
                  <c:v>1.0315939999999999</c:v>
                </c:pt>
                <c:pt idx="267">
                  <c:v>1.018184</c:v>
                </c:pt>
                <c:pt idx="268">
                  <c:v>1.0081530000000001</c:v>
                </c:pt>
                <c:pt idx="269">
                  <c:v>1.000605</c:v>
                </c:pt>
                <c:pt idx="270">
                  <c:v>0.98717900000000003</c:v>
                </c:pt>
                <c:pt idx="271">
                  <c:v>0.97201400000000004</c:v>
                </c:pt>
                <c:pt idx="272">
                  <c:v>0.961036</c:v>
                </c:pt>
                <c:pt idx="273">
                  <c:v>0.95020400000000005</c:v>
                </c:pt>
                <c:pt idx="274">
                  <c:v>0.93786199999999997</c:v>
                </c:pt>
                <c:pt idx="275">
                  <c:v>0.92680600000000002</c:v>
                </c:pt>
                <c:pt idx="276">
                  <c:v>0.91559199999999996</c:v>
                </c:pt>
                <c:pt idx="277">
                  <c:v>0.90166999999999997</c:v>
                </c:pt>
                <c:pt idx="278">
                  <c:v>0.88746499999999995</c:v>
                </c:pt>
                <c:pt idx="279">
                  <c:v>0.87404099999999996</c:v>
                </c:pt>
                <c:pt idx="280">
                  <c:v>0.85883399999999999</c:v>
                </c:pt>
                <c:pt idx="281">
                  <c:v>0.84319500000000003</c:v>
                </c:pt>
                <c:pt idx="282">
                  <c:v>0.83021900000000004</c:v>
                </c:pt>
                <c:pt idx="283">
                  <c:v>0.81726299999999996</c:v>
                </c:pt>
                <c:pt idx="284">
                  <c:v>0.80252000000000001</c:v>
                </c:pt>
                <c:pt idx="285">
                  <c:v>0.78902700000000003</c:v>
                </c:pt>
                <c:pt idx="286">
                  <c:v>0.77645200000000003</c:v>
                </c:pt>
                <c:pt idx="287">
                  <c:v>0.76189099999999998</c:v>
                </c:pt>
                <c:pt idx="288">
                  <c:v>0.747637</c:v>
                </c:pt>
                <c:pt idx="289">
                  <c:v>0.735877</c:v>
                </c:pt>
                <c:pt idx="290">
                  <c:v>0.72373200000000004</c:v>
                </c:pt>
                <c:pt idx="291">
                  <c:v>0.71058100000000002</c:v>
                </c:pt>
                <c:pt idx="292">
                  <c:v>0.69866200000000001</c:v>
                </c:pt>
                <c:pt idx="293">
                  <c:v>0.68678899999999998</c:v>
                </c:pt>
                <c:pt idx="294">
                  <c:v>0.67336200000000002</c:v>
                </c:pt>
                <c:pt idx="295">
                  <c:v>0.66097300000000003</c:v>
                </c:pt>
                <c:pt idx="296">
                  <c:v>0.65031399999999995</c:v>
                </c:pt>
                <c:pt idx="297">
                  <c:v>0.63871599999999995</c:v>
                </c:pt>
                <c:pt idx="298">
                  <c:v>0.62686399999999998</c:v>
                </c:pt>
                <c:pt idx="299">
                  <c:v>0.61669700000000005</c:v>
                </c:pt>
                <c:pt idx="300">
                  <c:v>0.60643199999999997</c:v>
                </c:pt>
                <c:pt idx="301">
                  <c:v>0.59504800000000002</c:v>
                </c:pt>
                <c:pt idx="302">
                  <c:v>0.58427099999999998</c:v>
                </c:pt>
                <c:pt idx="303">
                  <c:v>0.57400499999999999</c:v>
                </c:pt>
                <c:pt idx="304">
                  <c:v>0.56309200000000004</c:v>
                </c:pt>
                <c:pt idx="305">
                  <c:v>0.552929</c:v>
                </c:pt>
                <c:pt idx="306">
                  <c:v>0.54423699999999997</c:v>
                </c:pt>
                <c:pt idx="307">
                  <c:v>0.53458300000000003</c:v>
                </c:pt>
                <c:pt idx="308">
                  <c:v>0.52392000000000005</c:v>
                </c:pt>
                <c:pt idx="309">
                  <c:v>0.51442500000000002</c:v>
                </c:pt>
                <c:pt idx="310">
                  <c:v>0.50536199999999998</c:v>
                </c:pt>
                <c:pt idx="311">
                  <c:v>0.49556299999999998</c:v>
                </c:pt>
                <c:pt idx="312">
                  <c:v>0.48610199999999998</c:v>
                </c:pt>
                <c:pt idx="313">
                  <c:v>0.47727199999999997</c:v>
                </c:pt>
                <c:pt idx="314">
                  <c:v>0.46811000000000003</c:v>
                </c:pt>
                <c:pt idx="315">
                  <c:v>0.45883200000000002</c:v>
                </c:pt>
                <c:pt idx="316">
                  <c:v>0.44993899999999998</c:v>
                </c:pt>
                <c:pt idx="317">
                  <c:v>0.44070700000000002</c:v>
                </c:pt>
                <c:pt idx="318">
                  <c:v>0.43104900000000002</c:v>
                </c:pt>
                <c:pt idx="319">
                  <c:v>0.42207299999999998</c:v>
                </c:pt>
                <c:pt idx="320">
                  <c:v>0.41357699999999997</c:v>
                </c:pt>
                <c:pt idx="321">
                  <c:v>0.40471200000000002</c:v>
                </c:pt>
                <c:pt idx="322">
                  <c:v>0.39584799999999998</c:v>
                </c:pt>
                <c:pt idx="323">
                  <c:v>0.38724199999999998</c:v>
                </c:pt>
                <c:pt idx="324">
                  <c:v>0.37839400000000001</c:v>
                </c:pt>
                <c:pt idx="325">
                  <c:v>0.36936400000000003</c:v>
                </c:pt>
                <c:pt idx="326">
                  <c:v>0.36064499999999999</c:v>
                </c:pt>
                <c:pt idx="327">
                  <c:v>0.35206500000000002</c:v>
                </c:pt>
                <c:pt idx="328">
                  <c:v>0.343362</c:v>
                </c:pt>
                <c:pt idx="329">
                  <c:v>0.33472499999999999</c:v>
                </c:pt>
                <c:pt idx="330">
                  <c:v>0.32621600000000001</c:v>
                </c:pt>
                <c:pt idx="331">
                  <c:v>0.31772400000000001</c:v>
                </c:pt>
                <c:pt idx="332">
                  <c:v>0.30940400000000001</c:v>
                </c:pt>
                <c:pt idx="333">
                  <c:v>0.30133100000000002</c:v>
                </c:pt>
                <c:pt idx="334">
                  <c:v>0.293068</c:v>
                </c:pt>
                <c:pt idx="335">
                  <c:v>0.28472999999999998</c:v>
                </c:pt>
                <c:pt idx="336">
                  <c:v>0.27709</c:v>
                </c:pt>
                <c:pt idx="337">
                  <c:v>0.26947300000000002</c:v>
                </c:pt>
                <c:pt idx="338">
                  <c:v>0.26094200000000001</c:v>
                </c:pt>
                <c:pt idx="339">
                  <c:v>0.25284200000000001</c:v>
                </c:pt>
                <c:pt idx="340">
                  <c:v>0.245697</c:v>
                </c:pt>
                <c:pt idx="341">
                  <c:v>0.23803299999999999</c:v>
                </c:pt>
                <c:pt idx="342">
                  <c:v>0.23005600000000001</c:v>
                </c:pt>
                <c:pt idx="343">
                  <c:v>0.22254399999999999</c:v>
                </c:pt>
                <c:pt idx="344">
                  <c:v>0.21584999999999999</c:v>
                </c:pt>
                <c:pt idx="345">
                  <c:v>0.209928</c:v>
                </c:pt>
                <c:pt idx="346">
                  <c:v>0.202206</c:v>
                </c:pt>
                <c:pt idx="347">
                  <c:v>0.19493199999999999</c:v>
                </c:pt>
                <c:pt idx="348">
                  <c:v>0.190052</c:v>
                </c:pt>
                <c:pt idx="349">
                  <c:v>0.18470800000000001</c:v>
                </c:pt>
                <c:pt idx="350">
                  <c:v>0.17677999999999999</c:v>
                </c:pt>
                <c:pt idx="351">
                  <c:v>0.16841200000000001</c:v>
                </c:pt>
                <c:pt idx="352">
                  <c:v>0.16161900000000001</c:v>
                </c:pt>
                <c:pt idx="353">
                  <c:v>0.15576999999999999</c:v>
                </c:pt>
                <c:pt idx="354">
                  <c:v>0.149926</c:v>
                </c:pt>
                <c:pt idx="355">
                  <c:v>0.14371700000000001</c:v>
                </c:pt>
                <c:pt idx="356">
                  <c:v>0.13786300000000001</c:v>
                </c:pt>
                <c:pt idx="357">
                  <c:v>0.13255800000000001</c:v>
                </c:pt>
                <c:pt idx="358">
                  <c:v>0.12710199999999999</c:v>
                </c:pt>
                <c:pt idx="359">
                  <c:v>0.12156699999999999</c:v>
                </c:pt>
                <c:pt idx="360">
                  <c:v>0.116327</c:v>
                </c:pt>
                <c:pt idx="361">
                  <c:v>0.111222</c:v>
                </c:pt>
                <c:pt idx="362">
                  <c:v>0.106213</c:v>
                </c:pt>
                <c:pt idx="363">
                  <c:v>0.10159</c:v>
                </c:pt>
                <c:pt idx="364">
                  <c:v>9.7004999999999994E-2</c:v>
                </c:pt>
                <c:pt idx="365">
                  <c:v>9.1886999999999996E-2</c:v>
                </c:pt>
                <c:pt idx="366">
                  <c:v>8.7065000000000003E-2</c:v>
                </c:pt>
                <c:pt idx="367">
                  <c:v>8.3017999999999995E-2</c:v>
                </c:pt>
                <c:pt idx="368">
                  <c:v>7.8706999999999999E-2</c:v>
                </c:pt>
                <c:pt idx="369">
                  <c:v>7.4172000000000002E-2</c:v>
                </c:pt>
                <c:pt idx="370">
                  <c:v>7.0311999999999999E-2</c:v>
                </c:pt>
                <c:pt idx="371">
                  <c:v>6.6711999999999994E-2</c:v>
                </c:pt>
                <c:pt idx="372">
                  <c:v>6.2859999999999999E-2</c:v>
                </c:pt>
                <c:pt idx="373">
                  <c:v>5.9138000000000003E-2</c:v>
                </c:pt>
                <c:pt idx="374">
                  <c:v>5.5608999999999999E-2</c:v>
                </c:pt>
                <c:pt idx="375">
                  <c:v>5.2006999999999998E-2</c:v>
                </c:pt>
                <c:pt idx="376">
                  <c:v>4.87E-2</c:v>
                </c:pt>
                <c:pt idx="377">
                  <c:v>4.5984999999999998E-2</c:v>
                </c:pt>
                <c:pt idx="378">
                  <c:v>4.2915000000000002E-2</c:v>
                </c:pt>
                <c:pt idx="379">
                  <c:v>3.9380999999999999E-2</c:v>
                </c:pt>
                <c:pt idx="380">
                  <c:v>3.6575999999999997E-2</c:v>
                </c:pt>
                <c:pt idx="381">
                  <c:v>3.4176999999999999E-2</c:v>
                </c:pt>
                <c:pt idx="382">
                  <c:v>3.1319E-2</c:v>
                </c:pt>
                <c:pt idx="383">
                  <c:v>2.8701000000000001E-2</c:v>
                </c:pt>
                <c:pt idx="384">
                  <c:v>2.6620000000000001E-2</c:v>
                </c:pt>
                <c:pt idx="385">
                  <c:v>2.4178000000000002E-2</c:v>
                </c:pt>
                <c:pt idx="386">
                  <c:v>2.146E-2</c:v>
                </c:pt>
                <c:pt idx="387">
                  <c:v>1.9141999999999999E-2</c:v>
                </c:pt>
                <c:pt idx="388">
                  <c:v>1.7083999999999998E-2</c:v>
                </c:pt>
                <c:pt idx="389">
                  <c:v>1.5100000000000001E-2</c:v>
                </c:pt>
                <c:pt idx="390">
                  <c:v>1.3389E-2</c:v>
                </c:pt>
                <c:pt idx="391">
                  <c:v>1.1788E-2</c:v>
                </c:pt>
                <c:pt idx="392">
                  <c:v>9.8849999999999997E-3</c:v>
                </c:pt>
                <c:pt idx="393">
                  <c:v>8.0649999999999993E-3</c:v>
                </c:pt>
                <c:pt idx="394">
                  <c:v>6.6639999999999998E-3</c:v>
                </c:pt>
                <c:pt idx="395">
                  <c:v>5.1089999999999998E-3</c:v>
                </c:pt>
                <c:pt idx="396">
                  <c:v>3.4060000000000002E-3</c:v>
                </c:pt>
                <c:pt idx="397">
                  <c:v>2.2009999999999998E-3</c:v>
                </c:pt>
                <c:pt idx="398">
                  <c:v>1.1440000000000001E-3</c:v>
                </c:pt>
                <c:pt idx="399">
                  <c:v>-2.1499999999999999E-4</c:v>
                </c:pt>
                <c:pt idx="400">
                  <c:v>-1.271E-3</c:v>
                </c:pt>
                <c:pt idx="401">
                  <c:v>-2.0170000000000001E-3</c:v>
                </c:pt>
                <c:pt idx="402">
                  <c:v>-3.2539999999999999E-3</c:v>
                </c:pt>
                <c:pt idx="403">
                  <c:v>-4.431E-3</c:v>
                </c:pt>
                <c:pt idx="404">
                  <c:v>-4.7809999999999997E-3</c:v>
                </c:pt>
                <c:pt idx="405">
                  <c:v>-5.5909999999999996E-3</c:v>
                </c:pt>
                <c:pt idx="406">
                  <c:v>-7.1370000000000001E-3</c:v>
                </c:pt>
                <c:pt idx="407">
                  <c:v>-7.7840000000000001E-3</c:v>
                </c:pt>
                <c:pt idx="408">
                  <c:v>-7.8370000000000002E-3</c:v>
                </c:pt>
                <c:pt idx="409">
                  <c:v>-8.5319999999999997E-3</c:v>
                </c:pt>
                <c:pt idx="410">
                  <c:v>-9.5770000000000004E-3</c:v>
                </c:pt>
                <c:pt idx="411">
                  <c:v>-1.0434000000000001E-2</c:v>
                </c:pt>
                <c:pt idx="412">
                  <c:v>-1.0815E-2</c:v>
                </c:pt>
                <c:pt idx="413">
                  <c:v>-1.0715000000000001E-2</c:v>
                </c:pt>
                <c:pt idx="414">
                  <c:v>-1.0407E-2</c:v>
                </c:pt>
                <c:pt idx="415">
                  <c:v>-1.0642E-2</c:v>
                </c:pt>
                <c:pt idx="416">
                  <c:v>-1.159E-2</c:v>
                </c:pt>
                <c:pt idx="417">
                  <c:v>-1.1908999999999999E-2</c:v>
                </c:pt>
                <c:pt idx="418">
                  <c:v>-1.1719E-2</c:v>
                </c:pt>
                <c:pt idx="419">
                  <c:v>-1.2258E-2</c:v>
                </c:pt>
                <c:pt idx="420">
                  <c:v>-1.2730999999999999E-2</c:v>
                </c:pt>
                <c:pt idx="421">
                  <c:v>-1.2433E-2</c:v>
                </c:pt>
                <c:pt idx="422">
                  <c:v>-1.2604000000000001E-2</c:v>
                </c:pt>
                <c:pt idx="423">
                  <c:v>-1.3258000000000001E-2</c:v>
                </c:pt>
                <c:pt idx="424">
                  <c:v>-1.3131E-2</c:v>
                </c:pt>
                <c:pt idx="425">
                  <c:v>-1.2824E-2</c:v>
                </c:pt>
                <c:pt idx="426">
                  <c:v>-1.3174999999999999E-2</c:v>
                </c:pt>
                <c:pt idx="427">
                  <c:v>-1.3337E-2</c:v>
                </c:pt>
                <c:pt idx="428">
                  <c:v>-1.3042E-2</c:v>
                </c:pt>
                <c:pt idx="429">
                  <c:v>-1.3028E-2</c:v>
                </c:pt>
                <c:pt idx="430">
                  <c:v>-1.3099E-2</c:v>
                </c:pt>
                <c:pt idx="431">
                  <c:v>-1.2857E-2</c:v>
                </c:pt>
                <c:pt idx="432">
                  <c:v>-1.2943E-2</c:v>
                </c:pt>
                <c:pt idx="433">
                  <c:v>-1.3487000000000001E-2</c:v>
                </c:pt>
                <c:pt idx="434">
                  <c:v>-1.3710999999999999E-2</c:v>
                </c:pt>
                <c:pt idx="435">
                  <c:v>-1.3513000000000001E-2</c:v>
                </c:pt>
                <c:pt idx="436">
                  <c:v>-1.319E-2</c:v>
                </c:pt>
                <c:pt idx="437">
                  <c:v>-1.2859000000000001E-2</c:v>
                </c:pt>
                <c:pt idx="438">
                  <c:v>-1.2552000000000001E-2</c:v>
                </c:pt>
                <c:pt idx="439">
                  <c:v>-1.2259000000000001E-2</c:v>
                </c:pt>
                <c:pt idx="440">
                  <c:v>-1.2355E-2</c:v>
                </c:pt>
                <c:pt idx="441">
                  <c:v>-1.3148999999999999E-2</c:v>
                </c:pt>
                <c:pt idx="442">
                  <c:v>-1.3379E-2</c:v>
                </c:pt>
                <c:pt idx="443">
                  <c:v>-1.2472E-2</c:v>
                </c:pt>
                <c:pt idx="444">
                  <c:v>-1.1965999999999999E-2</c:v>
                </c:pt>
                <c:pt idx="445">
                  <c:v>-1.2102E-2</c:v>
                </c:pt>
                <c:pt idx="446">
                  <c:v>-1.2052E-2</c:v>
                </c:pt>
                <c:pt idx="447">
                  <c:v>-1.1977E-2</c:v>
                </c:pt>
                <c:pt idx="448">
                  <c:v>-1.2088E-2</c:v>
                </c:pt>
                <c:pt idx="449">
                  <c:v>-1.1979999999999999E-2</c:v>
                </c:pt>
                <c:pt idx="450">
                  <c:v>-1.1494000000000001E-2</c:v>
                </c:pt>
                <c:pt idx="451">
                  <c:v>-1.0825E-2</c:v>
                </c:pt>
                <c:pt idx="452">
                  <c:v>-1.0371E-2</c:v>
                </c:pt>
                <c:pt idx="453">
                  <c:v>-1.0338999999999999E-2</c:v>
                </c:pt>
                <c:pt idx="454">
                  <c:v>-1.0193000000000001E-2</c:v>
                </c:pt>
                <c:pt idx="455">
                  <c:v>-9.8309999999999995E-3</c:v>
                </c:pt>
                <c:pt idx="456">
                  <c:v>-9.6810000000000004E-3</c:v>
                </c:pt>
                <c:pt idx="457">
                  <c:v>-9.6100000000000005E-3</c:v>
                </c:pt>
                <c:pt idx="458">
                  <c:v>-9.3779999999999992E-3</c:v>
                </c:pt>
                <c:pt idx="459">
                  <c:v>-9.2700000000000005E-3</c:v>
                </c:pt>
                <c:pt idx="460">
                  <c:v>-9.3849999999999992E-3</c:v>
                </c:pt>
                <c:pt idx="461">
                  <c:v>-9.4719999999999995E-3</c:v>
                </c:pt>
                <c:pt idx="462">
                  <c:v>-9.3449999999999991E-3</c:v>
                </c:pt>
                <c:pt idx="463">
                  <c:v>-8.9239999999999996E-3</c:v>
                </c:pt>
                <c:pt idx="464">
                  <c:v>-8.3920000000000002E-3</c:v>
                </c:pt>
                <c:pt idx="465">
                  <c:v>-8.0510000000000009E-3</c:v>
                </c:pt>
                <c:pt idx="466">
                  <c:v>-8.1869999999999998E-3</c:v>
                </c:pt>
                <c:pt idx="467">
                  <c:v>-8.2920000000000008E-3</c:v>
                </c:pt>
                <c:pt idx="468">
                  <c:v>-7.7330000000000003E-3</c:v>
                </c:pt>
                <c:pt idx="469">
                  <c:v>-7.2870000000000001E-3</c:v>
                </c:pt>
                <c:pt idx="470">
                  <c:v>-7.3949999999999997E-3</c:v>
                </c:pt>
                <c:pt idx="471">
                  <c:v>-7.3660000000000002E-3</c:v>
                </c:pt>
                <c:pt idx="472">
                  <c:v>-7.0000000000000001E-3</c:v>
                </c:pt>
                <c:pt idx="473">
                  <c:v>-6.4970000000000002E-3</c:v>
                </c:pt>
                <c:pt idx="474">
                  <c:v>-6.0369999999999998E-3</c:v>
                </c:pt>
                <c:pt idx="475">
                  <c:v>-5.8170000000000001E-3</c:v>
                </c:pt>
                <c:pt idx="476">
                  <c:v>-5.999E-3</c:v>
                </c:pt>
                <c:pt idx="477">
                  <c:v>-6.2979999999999998E-3</c:v>
                </c:pt>
                <c:pt idx="478">
                  <c:v>-6.2389999999999998E-3</c:v>
                </c:pt>
                <c:pt idx="479">
                  <c:v>-6.0219999999999996E-3</c:v>
                </c:pt>
                <c:pt idx="480">
                  <c:v>-5.9119999999999997E-3</c:v>
                </c:pt>
                <c:pt idx="481">
                  <c:v>-5.8700000000000002E-3</c:v>
                </c:pt>
                <c:pt idx="482">
                  <c:v>-5.7559999999999998E-3</c:v>
                </c:pt>
                <c:pt idx="483">
                  <c:v>-5.3930000000000002E-3</c:v>
                </c:pt>
                <c:pt idx="484">
                  <c:v>-4.7010000000000003E-3</c:v>
                </c:pt>
                <c:pt idx="485">
                  <c:v>-3.8279999999999998E-3</c:v>
                </c:pt>
                <c:pt idx="486">
                  <c:v>-3.441E-3</c:v>
                </c:pt>
                <c:pt idx="487">
                  <c:v>-3.4840000000000001E-3</c:v>
                </c:pt>
                <c:pt idx="488">
                  <c:v>-3.1340000000000001E-3</c:v>
                </c:pt>
                <c:pt idx="489">
                  <c:v>-3.0270000000000002E-3</c:v>
                </c:pt>
                <c:pt idx="490">
                  <c:v>-3.699E-3</c:v>
                </c:pt>
                <c:pt idx="491">
                  <c:v>-3.7060000000000001E-3</c:v>
                </c:pt>
                <c:pt idx="492">
                  <c:v>-2.7560000000000002E-3</c:v>
                </c:pt>
                <c:pt idx="493">
                  <c:v>-2.0639999999999999E-3</c:v>
                </c:pt>
                <c:pt idx="494">
                  <c:v>-1.8730000000000001E-3</c:v>
                </c:pt>
                <c:pt idx="495">
                  <c:v>-1.836E-3</c:v>
                </c:pt>
                <c:pt idx="496">
                  <c:v>-1.743E-3</c:v>
                </c:pt>
                <c:pt idx="497">
                  <c:v>-1.5120000000000001E-3</c:v>
                </c:pt>
                <c:pt idx="498">
                  <c:v>-1.189E-3</c:v>
                </c:pt>
                <c:pt idx="499">
                  <c:v>-8.1300000000000003E-4</c:v>
                </c:pt>
                <c:pt idx="500">
                  <c:v>-4.5800000000000002E-4</c:v>
                </c:pt>
                <c:pt idx="501">
                  <c:v>-3.4000000000000002E-4</c:v>
                </c:pt>
                <c:pt idx="502">
                  <c:v>-5.1699999999999999E-4</c:v>
                </c:pt>
                <c:pt idx="503">
                  <c:v>-7.4799999999999997E-4</c:v>
                </c:pt>
                <c:pt idx="504">
                  <c:v>-6.6500000000000001E-4</c:v>
                </c:pt>
                <c:pt idx="505">
                  <c:v>-3.0000000000000001E-5</c:v>
                </c:pt>
                <c:pt idx="506">
                  <c:v>4.9799999999999996E-4</c:v>
                </c:pt>
                <c:pt idx="507">
                  <c:v>5.1999999999999995E-4</c:v>
                </c:pt>
                <c:pt idx="508">
                  <c:v>6.5399999999999996E-4</c:v>
                </c:pt>
                <c:pt idx="509">
                  <c:v>9.41E-4</c:v>
                </c:pt>
                <c:pt idx="510">
                  <c:v>1.0319999999999999E-3</c:v>
                </c:pt>
                <c:pt idx="511">
                  <c:v>1.124E-3</c:v>
                </c:pt>
                <c:pt idx="512">
                  <c:v>1.3270000000000001E-3</c:v>
                </c:pt>
                <c:pt idx="513">
                  <c:v>1.31E-3</c:v>
                </c:pt>
                <c:pt idx="514">
                  <c:v>1.3290000000000001E-3</c:v>
                </c:pt>
                <c:pt idx="515">
                  <c:v>1.913E-3</c:v>
                </c:pt>
                <c:pt idx="516">
                  <c:v>2.222E-3</c:v>
                </c:pt>
                <c:pt idx="517">
                  <c:v>1.622E-3</c:v>
                </c:pt>
                <c:pt idx="518">
                  <c:v>9.5799999999999998E-4</c:v>
                </c:pt>
                <c:pt idx="519">
                  <c:v>8.1700000000000002E-4</c:v>
                </c:pt>
                <c:pt idx="520">
                  <c:v>1.3190000000000001E-3</c:v>
                </c:pt>
                <c:pt idx="521">
                  <c:v>2.0530000000000001E-3</c:v>
                </c:pt>
                <c:pt idx="522">
                  <c:v>2.4810000000000001E-3</c:v>
                </c:pt>
                <c:pt idx="523">
                  <c:v>2.47E-3</c:v>
                </c:pt>
                <c:pt idx="524">
                  <c:v>2.2910000000000001E-3</c:v>
                </c:pt>
                <c:pt idx="525">
                  <c:v>2.4169999999999999E-3</c:v>
                </c:pt>
                <c:pt idx="526">
                  <c:v>2.5699999999999998E-3</c:v>
                </c:pt>
                <c:pt idx="527">
                  <c:v>2.5119999999999999E-3</c:v>
                </c:pt>
                <c:pt idx="528">
                  <c:v>2.911E-3</c:v>
                </c:pt>
                <c:pt idx="529">
                  <c:v>3.7079999999999999E-3</c:v>
                </c:pt>
                <c:pt idx="530">
                  <c:v>3.9649999999999998E-3</c:v>
                </c:pt>
                <c:pt idx="531">
                  <c:v>3.8600000000000001E-3</c:v>
                </c:pt>
                <c:pt idx="532">
                  <c:v>3.934E-3</c:v>
                </c:pt>
                <c:pt idx="533">
                  <c:v>4.0610000000000004E-3</c:v>
                </c:pt>
                <c:pt idx="534">
                  <c:v>4.1440000000000001E-3</c:v>
                </c:pt>
                <c:pt idx="535">
                  <c:v>4.2680000000000001E-3</c:v>
                </c:pt>
                <c:pt idx="536">
                  <c:v>4.5180000000000003E-3</c:v>
                </c:pt>
                <c:pt idx="537">
                  <c:v>4.8799999999999998E-3</c:v>
                </c:pt>
                <c:pt idx="538">
                  <c:v>5.0260000000000001E-3</c:v>
                </c:pt>
                <c:pt idx="539">
                  <c:v>4.9680000000000002E-3</c:v>
                </c:pt>
                <c:pt idx="540">
                  <c:v>5.2110000000000004E-3</c:v>
                </c:pt>
                <c:pt idx="541">
                  <c:v>5.5989999999999998E-3</c:v>
                </c:pt>
                <c:pt idx="542">
                  <c:v>5.7340000000000004E-3</c:v>
                </c:pt>
                <c:pt idx="543">
                  <c:v>5.8129999999999996E-3</c:v>
                </c:pt>
                <c:pt idx="544">
                  <c:v>5.953E-3</c:v>
                </c:pt>
                <c:pt idx="545">
                  <c:v>5.9649999999999998E-3</c:v>
                </c:pt>
                <c:pt idx="546">
                  <c:v>5.9620000000000003E-3</c:v>
                </c:pt>
                <c:pt idx="547">
                  <c:v>6.1539999999999997E-3</c:v>
                </c:pt>
                <c:pt idx="548">
                  <c:v>6.3379999999999999E-3</c:v>
                </c:pt>
                <c:pt idx="549">
                  <c:v>6.2979999999999998E-3</c:v>
                </c:pt>
                <c:pt idx="550">
                  <c:v>5.999E-3</c:v>
                </c:pt>
                <c:pt idx="551">
                  <c:v>5.7260000000000002E-3</c:v>
                </c:pt>
                <c:pt idx="552">
                  <c:v>5.8329999999999996E-3</c:v>
                </c:pt>
                <c:pt idx="553">
                  <c:v>6.2059999999999997E-3</c:v>
                </c:pt>
                <c:pt idx="554">
                  <c:v>6.7080000000000004E-3</c:v>
                </c:pt>
                <c:pt idx="555">
                  <c:v>7.3280000000000003E-3</c:v>
                </c:pt>
                <c:pt idx="556">
                  <c:v>7.8549999999999991E-3</c:v>
                </c:pt>
                <c:pt idx="557">
                  <c:v>8.0350000000000005E-3</c:v>
                </c:pt>
                <c:pt idx="558">
                  <c:v>8.1740000000000007E-3</c:v>
                </c:pt>
                <c:pt idx="559">
                  <c:v>8.3990000000000002E-3</c:v>
                </c:pt>
                <c:pt idx="560">
                  <c:v>8.1930000000000006E-3</c:v>
                </c:pt>
                <c:pt idx="561">
                  <c:v>7.6280000000000002E-3</c:v>
                </c:pt>
                <c:pt idx="562">
                  <c:v>7.2110000000000004E-3</c:v>
                </c:pt>
                <c:pt idx="563">
                  <c:v>7.1630000000000001E-3</c:v>
                </c:pt>
                <c:pt idx="564">
                  <c:v>7.463E-3</c:v>
                </c:pt>
                <c:pt idx="565">
                  <c:v>7.8200000000000006E-3</c:v>
                </c:pt>
                <c:pt idx="566">
                  <c:v>8.1180000000000002E-3</c:v>
                </c:pt>
                <c:pt idx="567">
                  <c:v>8.4539999999999997E-3</c:v>
                </c:pt>
                <c:pt idx="568">
                  <c:v>8.9269999999999992E-3</c:v>
                </c:pt>
                <c:pt idx="569">
                  <c:v>9.4520000000000003E-3</c:v>
                </c:pt>
                <c:pt idx="570">
                  <c:v>9.5610000000000001E-3</c:v>
                </c:pt>
                <c:pt idx="571">
                  <c:v>9.3779999999999992E-3</c:v>
                </c:pt>
                <c:pt idx="572">
                  <c:v>9.5189999999999997E-3</c:v>
                </c:pt>
                <c:pt idx="573">
                  <c:v>9.9970000000000007E-3</c:v>
                </c:pt>
                <c:pt idx="574">
                  <c:v>1.0604000000000001E-2</c:v>
                </c:pt>
                <c:pt idx="575">
                  <c:v>1.1119E-2</c:v>
                </c:pt>
                <c:pt idx="576">
                  <c:v>1.1382E-2</c:v>
                </c:pt>
                <c:pt idx="577">
                  <c:v>1.1362000000000001E-2</c:v>
                </c:pt>
                <c:pt idx="578">
                  <c:v>1.1221999999999999E-2</c:v>
                </c:pt>
                <c:pt idx="579">
                  <c:v>1.1135000000000001E-2</c:v>
                </c:pt>
                <c:pt idx="580">
                  <c:v>1.1107000000000001E-2</c:v>
                </c:pt>
                <c:pt idx="581">
                  <c:v>1.1148999999999999E-2</c:v>
                </c:pt>
                <c:pt idx="582">
                  <c:v>1.1292E-2</c:v>
                </c:pt>
                <c:pt idx="583">
                  <c:v>1.1521E-2</c:v>
                </c:pt>
                <c:pt idx="584">
                  <c:v>1.1787000000000001E-2</c:v>
                </c:pt>
                <c:pt idx="585">
                  <c:v>1.2014E-2</c:v>
                </c:pt>
                <c:pt idx="586">
                  <c:v>1.2104999999999999E-2</c:v>
                </c:pt>
                <c:pt idx="587">
                  <c:v>1.2004000000000001E-2</c:v>
                </c:pt>
                <c:pt idx="588">
                  <c:v>1.1964000000000001E-2</c:v>
                </c:pt>
                <c:pt idx="589">
                  <c:v>1.2166E-2</c:v>
                </c:pt>
                <c:pt idx="590">
                  <c:v>1.2200000000000001E-2</c:v>
                </c:pt>
                <c:pt idx="591">
                  <c:v>1.2047E-2</c:v>
                </c:pt>
                <c:pt idx="592">
                  <c:v>1.2168999999999999E-2</c:v>
                </c:pt>
                <c:pt idx="593">
                  <c:v>1.2352999999999999E-2</c:v>
                </c:pt>
                <c:pt idx="594">
                  <c:v>1.2265E-2</c:v>
                </c:pt>
                <c:pt idx="595">
                  <c:v>1.2227999999999999E-2</c:v>
                </c:pt>
                <c:pt idx="596">
                  <c:v>1.2359E-2</c:v>
                </c:pt>
                <c:pt idx="597">
                  <c:v>1.2411E-2</c:v>
                </c:pt>
                <c:pt idx="598">
                  <c:v>1.2508999999999999E-2</c:v>
                </c:pt>
                <c:pt idx="599">
                  <c:v>1.2803999999999999E-2</c:v>
                </c:pt>
                <c:pt idx="600">
                  <c:v>1.2906000000000001E-2</c:v>
                </c:pt>
                <c:pt idx="601">
                  <c:v>1.2727E-2</c:v>
                </c:pt>
                <c:pt idx="602">
                  <c:v>1.2663000000000001E-2</c:v>
                </c:pt>
                <c:pt idx="603">
                  <c:v>1.2635E-2</c:v>
                </c:pt>
                <c:pt idx="604">
                  <c:v>1.2356000000000001E-2</c:v>
                </c:pt>
                <c:pt idx="605">
                  <c:v>1.1710999999999999E-2</c:v>
                </c:pt>
                <c:pt idx="606">
                  <c:v>1.0377000000000001E-2</c:v>
                </c:pt>
                <c:pt idx="607">
                  <c:v>8.2609999999999992E-3</c:v>
                </c:pt>
                <c:pt idx="608">
                  <c:v>7.4380000000000002E-3</c:v>
                </c:pt>
                <c:pt idx="609">
                  <c:v>9.306E-3</c:v>
                </c:pt>
                <c:pt idx="610">
                  <c:v>1.1757999999999999E-2</c:v>
                </c:pt>
                <c:pt idx="611">
                  <c:v>1.2642E-2</c:v>
                </c:pt>
                <c:pt idx="612">
                  <c:v>1.3044E-2</c:v>
                </c:pt>
                <c:pt idx="613">
                  <c:v>1.3287999999999999E-2</c:v>
                </c:pt>
                <c:pt idx="614">
                  <c:v>1.3063999999999999E-2</c:v>
                </c:pt>
                <c:pt idx="615">
                  <c:v>1.2815E-2</c:v>
                </c:pt>
                <c:pt idx="616">
                  <c:v>1.2818E-2</c:v>
                </c:pt>
                <c:pt idx="617">
                  <c:v>1.2895999999999999E-2</c:v>
                </c:pt>
                <c:pt idx="618">
                  <c:v>1.3056E-2</c:v>
                </c:pt>
                <c:pt idx="619">
                  <c:v>1.3311E-2</c:v>
                </c:pt>
                <c:pt idx="620">
                  <c:v>1.3179E-2</c:v>
                </c:pt>
                <c:pt idx="621">
                  <c:v>1.2659999999999999E-2</c:v>
                </c:pt>
                <c:pt idx="622">
                  <c:v>1.255E-2</c:v>
                </c:pt>
                <c:pt idx="623">
                  <c:v>1.2902E-2</c:v>
                </c:pt>
                <c:pt idx="624">
                  <c:v>1.3356E-2</c:v>
                </c:pt>
                <c:pt idx="625">
                  <c:v>1.3783E-2</c:v>
                </c:pt>
                <c:pt idx="626">
                  <c:v>1.4045999999999999E-2</c:v>
                </c:pt>
                <c:pt idx="627">
                  <c:v>1.3976000000000001E-2</c:v>
                </c:pt>
                <c:pt idx="628">
                  <c:v>1.3774E-2</c:v>
                </c:pt>
                <c:pt idx="629">
                  <c:v>1.3762999999999999E-2</c:v>
                </c:pt>
                <c:pt idx="630">
                  <c:v>1.3773000000000001E-2</c:v>
                </c:pt>
                <c:pt idx="631">
                  <c:v>1.3631000000000001E-2</c:v>
                </c:pt>
                <c:pt idx="632">
                  <c:v>1.3377999999999999E-2</c:v>
                </c:pt>
                <c:pt idx="633">
                  <c:v>1.3176999999999999E-2</c:v>
                </c:pt>
                <c:pt idx="634">
                  <c:v>1.3202E-2</c:v>
                </c:pt>
                <c:pt idx="635">
                  <c:v>1.3427E-2</c:v>
                </c:pt>
                <c:pt idx="636">
                  <c:v>1.3646999999999999E-2</c:v>
                </c:pt>
                <c:pt idx="637">
                  <c:v>1.3469E-2</c:v>
                </c:pt>
                <c:pt idx="638">
                  <c:v>1.3140000000000001E-2</c:v>
                </c:pt>
                <c:pt idx="639">
                  <c:v>1.3169999999999999E-2</c:v>
                </c:pt>
                <c:pt idx="640">
                  <c:v>1.3324000000000001E-2</c:v>
                </c:pt>
                <c:pt idx="641">
                  <c:v>1.3387E-2</c:v>
                </c:pt>
                <c:pt idx="642">
                  <c:v>1.3488E-2</c:v>
                </c:pt>
                <c:pt idx="643">
                  <c:v>1.3601E-2</c:v>
                </c:pt>
                <c:pt idx="644">
                  <c:v>1.3602E-2</c:v>
                </c:pt>
                <c:pt idx="645">
                  <c:v>1.3535999999999999E-2</c:v>
                </c:pt>
                <c:pt idx="646">
                  <c:v>1.3445E-2</c:v>
                </c:pt>
                <c:pt idx="647">
                  <c:v>1.3299E-2</c:v>
                </c:pt>
                <c:pt idx="648">
                  <c:v>1.3206000000000001E-2</c:v>
                </c:pt>
                <c:pt idx="649">
                  <c:v>1.3299999999999999E-2</c:v>
                </c:pt>
                <c:pt idx="650">
                  <c:v>1.3336000000000001E-2</c:v>
                </c:pt>
                <c:pt idx="651">
                  <c:v>1.3205E-2</c:v>
                </c:pt>
                <c:pt idx="652">
                  <c:v>1.3191E-2</c:v>
                </c:pt>
                <c:pt idx="653">
                  <c:v>1.3266999999999999E-2</c:v>
                </c:pt>
                <c:pt idx="654">
                  <c:v>1.3235E-2</c:v>
                </c:pt>
                <c:pt idx="655">
                  <c:v>1.3266E-2</c:v>
                </c:pt>
                <c:pt idx="656">
                  <c:v>1.3384E-2</c:v>
                </c:pt>
                <c:pt idx="657">
                  <c:v>1.32E-2</c:v>
                </c:pt>
                <c:pt idx="658">
                  <c:v>1.2852000000000001E-2</c:v>
                </c:pt>
                <c:pt idx="659">
                  <c:v>1.277E-2</c:v>
                </c:pt>
                <c:pt idx="660">
                  <c:v>1.2847000000000001E-2</c:v>
                </c:pt>
                <c:pt idx="661">
                  <c:v>1.2909E-2</c:v>
                </c:pt>
                <c:pt idx="662">
                  <c:v>1.2933999999999999E-2</c:v>
                </c:pt>
                <c:pt idx="663">
                  <c:v>1.2881999999999999E-2</c:v>
                </c:pt>
                <c:pt idx="664">
                  <c:v>1.2728E-2</c:v>
                </c:pt>
                <c:pt idx="665">
                  <c:v>1.2637000000000001E-2</c:v>
                </c:pt>
                <c:pt idx="666">
                  <c:v>1.2643E-2</c:v>
                </c:pt>
                <c:pt idx="667">
                  <c:v>1.2482999999999999E-2</c:v>
                </c:pt>
                <c:pt idx="668">
                  <c:v>1.2318000000000001E-2</c:v>
                </c:pt>
                <c:pt idx="669">
                  <c:v>1.2488000000000001E-2</c:v>
                </c:pt>
                <c:pt idx="670">
                  <c:v>1.2588E-2</c:v>
                </c:pt>
                <c:pt idx="671">
                  <c:v>1.2364E-2</c:v>
                </c:pt>
                <c:pt idx="672">
                  <c:v>1.2208999999999999E-2</c:v>
                </c:pt>
                <c:pt idx="673">
                  <c:v>1.2171E-2</c:v>
                </c:pt>
                <c:pt idx="674">
                  <c:v>1.2057999999999999E-2</c:v>
                </c:pt>
                <c:pt idx="675">
                  <c:v>1.1995E-2</c:v>
                </c:pt>
                <c:pt idx="676">
                  <c:v>1.2037000000000001E-2</c:v>
                </c:pt>
                <c:pt idx="677">
                  <c:v>1.1972E-2</c:v>
                </c:pt>
                <c:pt idx="678">
                  <c:v>1.1849E-2</c:v>
                </c:pt>
                <c:pt idx="679">
                  <c:v>1.1864E-2</c:v>
                </c:pt>
                <c:pt idx="680">
                  <c:v>1.1894E-2</c:v>
                </c:pt>
                <c:pt idx="681">
                  <c:v>1.1834000000000001E-2</c:v>
                </c:pt>
                <c:pt idx="682">
                  <c:v>1.1764E-2</c:v>
                </c:pt>
                <c:pt idx="683">
                  <c:v>1.1710999999999999E-2</c:v>
                </c:pt>
                <c:pt idx="684">
                  <c:v>1.1651999999999999E-2</c:v>
                </c:pt>
                <c:pt idx="685">
                  <c:v>1.1583E-2</c:v>
                </c:pt>
                <c:pt idx="686">
                  <c:v>1.1480000000000001E-2</c:v>
                </c:pt>
                <c:pt idx="687">
                  <c:v>1.1270000000000001E-2</c:v>
                </c:pt>
                <c:pt idx="688">
                  <c:v>1.1043000000000001E-2</c:v>
                </c:pt>
                <c:pt idx="689">
                  <c:v>1.0951000000000001E-2</c:v>
                </c:pt>
                <c:pt idx="690">
                  <c:v>1.0937000000000001E-2</c:v>
                </c:pt>
                <c:pt idx="691">
                  <c:v>1.0943E-2</c:v>
                </c:pt>
                <c:pt idx="692">
                  <c:v>1.1013999999999999E-2</c:v>
                </c:pt>
                <c:pt idx="693">
                  <c:v>1.1046E-2</c:v>
                </c:pt>
                <c:pt idx="694">
                  <c:v>1.0893E-2</c:v>
                </c:pt>
                <c:pt idx="695">
                  <c:v>1.0718999999999999E-2</c:v>
                </c:pt>
                <c:pt idx="696">
                  <c:v>1.0654E-2</c:v>
                </c:pt>
                <c:pt idx="697">
                  <c:v>1.0633E-2</c:v>
                </c:pt>
                <c:pt idx="698">
                  <c:v>1.0607E-2</c:v>
                </c:pt>
                <c:pt idx="699">
                  <c:v>1.0557E-2</c:v>
                </c:pt>
                <c:pt idx="700">
                  <c:v>1.0467000000000001E-2</c:v>
                </c:pt>
                <c:pt idx="701">
                  <c:v>1.0336E-2</c:v>
                </c:pt>
                <c:pt idx="702">
                  <c:v>1.018E-2</c:v>
                </c:pt>
                <c:pt idx="703">
                  <c:v>1.0029E-2</c:v>
                </c:pt>
                <c:pt idx="704">
                  <c:v>9.9120000000000007E-3</c:v>
                </c:pt>
                <c:pt idx="705">
                  <c:v>9.8519999999999996E-3</c:v>
                </c:pt>
                <c:pt idx="706">
                  <c:v>9.8549999999999992E-3</c:v>
                </c:pt>
                <c:pt idx="707">
                  <c:v>9.8960000000000003E-3</c:v>
                </c:pt>
                <c:pt idx="708">
                  <c:v>9.8829999999999994E-3</c:v>
                </c:pt>
                <c:pt idx="709">
                  <c:v>9.7389999999999994E-3</c:v>
                </c:pt>
                <c:pt idx="710">
                  <c:v>9.6200000000000001E-3</c:v>
                </c:pt>
                <c:pt idx="711">
                  <c:v>9.5930000000000008E-3</c:v>
                </c:pt>
                <c:pt idx="712">
                  <c:v>9.5080000000000008E-3</c:v>
                </c:pt>
                <c:pt idx="713">
                  <c:v>9.3710000000000009E-3</c:v>
                </c:pt>
                <c:pt idx="714">
                  <c:v>9.2829999999999996E-3</c:v>
                </c:pt>
                <c:pt idx="715">
                  <c:v>9.2680000000000002E-3</c:v>
                </c:pt>
                <c:pt idx="716">
                  <c:v>9.2910000000000006E-3</c:v>
                </c:pt>
                <c:pt idx="717">
                  <c:v>9.2689999999999995E-3</c:v>
                </c:pt>
                <c:pt idx="718">
                  <c:v>9.1680000000000008E-3</c:v>
                </c:pt>
                <c:pt idx="719">
                  <c:v>9.0060000000000001E-3</c:v>
                </c:pt>
                <c:pt idx="720">
                  <c:v>8.8330000000000006E-3</c:v>
                </c:pt>
                <c:pt idx="721">
                  <c:v>8.7080000000000005E-3</c:v>
                </c:pt>
                <c:pt idx="722">
                  <c:v>8.6890000000000005E-3</c:v>
                </c:pt>
                <c:pt idx="723">
                  <c:v>8.7500000000000008E-3</c:v>
                </c:pt>
                <c:pt idx="724">
                  <c:v>8.8149999999999999E-3</c:v>
                </c:pt>
                <c:pt idx="725">
                  <c:v>8.8129999999999997E-3</c:v>
                </c:pt>
                <c:pt idx="726">
                  <c:v>8.7729999999999995E-3</c:v>
                </c:pt>
                <c:pt idx="727">
                  <c:v>8.8500000000000002E-3</c:v>
                </c:pt>
                <c:pt idx="728">
                  <c:v>8.9519999999999999E-3</c:v>
                </c:pt>
                <c:pt idx="729">
                  <c:v>8.8909999999999996E-3</c:v>
                </c:pt>
                <c:pt idx="730">
                  <c:v>8.6639999999999998E-3</c:v>
                </c:pt>
                <c:pt idx="731">
                  <c:v>8.4910000000000003E-3</c:v>
                </c:pt>
                <c:pt idx="732">
                  <c:v>8.7019999999999997E-3</c:v>
                </c:pt>
                <c:pt idx="733">
                  <c:v>8.4390000000000003E-3</c:v>
                </c:pt>
                <c:pt idx="734">
                  <c:v>7.058E-3</c:v>
                </c:pt>
                <c:pt idx="735">
                  <c:v>6.8120000000000003E-3</c:v>
                </c:pt>
                <c:pt idx="736">
                  <c:v>8.1620000000000009E-3</c:v>
                </c:pt>
                <c:pt idx="737">
                  <c:v>8.7320000000000002E-3</c:v>
                </c:pt>
                <c:pt idx="738">
                  <c:v>8.5030000000000001E-3</c:v>
                </c:pt>
                <c:pt idx="739">
                  <c:v>8.4709999999999994E-3</c:v>
                </c:pt>
                <c:pt idx="740">
                  <c:v>8.5380000000000005E-3</c:v>
                </c:pt>
                <c:pt idx="741">
                  <c:v>8.5109999999999995E-3</c:v>
                </c:pt>
                <c:pt idx="742">
                  <c:v>8.3730000000000002E-3</c:v>
                </c:pt>
                <c:pt idx="743">
                  <c:v>8.2249999999999997E-3</c:v>
                </c:pt>
                <c:pt idx="744">
                  <c:v>8.1740000000000007E-3</c:v>
                </c:pt>
                <c:pt idx="745">
                  <c:v>8.1810000000000008E-3</c:v>
                </c:pt>
                <c:pt idx="746">
                  <c:v>8.1860000000000006E-3</c:v>
                </c:pt>
                <c:pt idx="747">
                  <c:v>8.1440000000000002E-3</c:v>
                </c:pt>
                <c:pt idx="748">
                  <c:v>8.1390000000000004E-3</c:v>
                </c:pt>
                <c:pt idx="749">
                  <c:v>8.2140000000000008E-3</c:v>
                </c:pt>
                <c:pt idx="750">
                  <c:v>8.149E-3</c:v>
                </c:pt>
                <c:pt idx="751">
                  <c:v>8.0040000000000007E-3</c:v>
                </c:pt>
                <c:pt idx="752">
                  <c:v>8.1119999999999994E-3</c:v>
                </c:pt>
                <c:pt idx="753">
                  <c:v>8.2260000000000007E-3</c:v>
                </c:pt>
                <c:pt idx="754">
                  <c:v>8.0520000000000001E-3</c:v>
                </c:pt>
                <c:pt idx="755">
                  <c:v>7.8860000000000006E-3</c:v>
                </c:pt>
                <c:pt idx="756">
                  <c:v>7.8519999999999996E-3</c:v>
                </c:pt>
                <c:pt idx="757">
                  <c:v>7.8300000000000002E-3</c:v>
                </c:pt>
                <c:pt idx="758">
                  <c:v>7.8580000000000004E-3</c:v>
                </c:pt>
                <c:pt idx="759">
                  <c:v>7.9729999999999992E-3</c:v>
                </c:pt>
                <c:pt idx="760">
                  <c:v>8.0280000000000004E-3</c:v>
                </c:pt>
                <c:pt idx="761">
                  <c:v>7.9780000000000007E-3</c:v>
                </c:pt>
                <c:pt idx="762">
                  <c:v>7.8930000000000007E-3</c:v>
                </c:pt>
                <c:pt idx="763">
                  <c:v>7.8110000000000002E-3</c:v>
                </c:pt>
                <c:pt idx="764">
                  <c:v>7.7530000000000003E-3</c:v>
                </c:pt>
                <c:pt idx="765">
                  <c:v>7.7270000000000004E-3</c:v>
                </c:pt>
                <c:pt idx="766">
                  <c:v>7.7060000000000002E-3</c:v>
                </c:pt>
                <c:pt idx="767">
                  <c:v>7.6420000000000004E-3</c:v>
                </c:pt>
                <c:pt idx="768">
                  <c:v>7.5110000000000003E-3</c:v>
                </c:pt>
                <c:pt idx="769">
                  <c:v>7.3150000000000003E-3</c:v>
                </c:pt>
                <c:pt idx="770">
                  <c:v>7.097E-3</c:v>
                </c:pt>
                <c:pt idx="771">
                  <c:v>6.8529999999999997E-3</c:v>
                </c:pt>
                <c:pt idx="772">
                  <c:v>6.5120000000000004E-3</c:v>
                </c:pt>
                <c:pt idx="773">
                  <c:v>5.888E-3</c:v>
                </c:pt>
                <c:pt idx="774">
                  <c:v>5.0860000000000002E-3</c:v>
                </c:pt>
                <c:pt idx="775">
                  <c:v>4.8050000000000002E-3</c:v>
                </c:pt>
                <c:pt idx="776">
                  <c:v>4.424E-3</c:v>
                </c:pt>
                <c:pt idx="777">
                  <c:v>3.1960000000000001E-3</c:v>
                </c:pt>
                <c:pt idx="778">
                  <c:v>4.228E-3</c:v>
                </c:pt>
                <c:pt idx="779">
                  <c:v>6.764E-3</c:v>
                </c:pt>
                <c:pt idx="780">
                  <c:v>6.8349999999999999E-3</c:v>
                </c:pt>
                <c:pt idx="781">
                  <c:v>4.9820000000000003E-3</c:v>
                </c:pt>
                <c:pt idx="782">
                  <c:v>4.0990000000000002E-3</c:v>
                </c:pt>
                <c:pt idx="783">
                  <c:v>4.1370000000000001E-3</c:v>
                </c:pt>
                <c:pt idx="784">
                  <c:v>4.2810000000000001E-3</c:v>
                </c:pt>
                <c:pt idx="785">
                  <c:v>4.548E-3</c:v>
                </c:pt>
                <c:pt idx="786">
                  <c:v>4.6119999999999998E-3</c:v>
                </c:pt>
                <c:pt idx="787">
                  <c:v>4.1149999999999997E-3</c:v>
                </c:pt>
                <c:pt idx="788">
                  <c:v>3.7239999999999999E-3</c:v>
                </c:pt>
                <c:pt idx="789">
                  <c:v>3.676E-3</c:v>
                </c:pt>
                <c:pt idx="790">
                  <c:v>3.3500000000000001E-3</c:v>
                </c:pt>
                <c:pt idx="791">
                  <c:v>3.0699999999999998E-3</c:v>
                </c:pt>
                <c:pt idx="792">
                  <c:v>3.4020000000000001E-3</c:v>
                </c:pt>
                <c:pt idx="793">
                  <c:v>3.601E-3</c:v>
                </c:pt>
                <c:pt idx="794">
                  <c:v>3.2560000000000002E-3</c:v>
                </c:pt>
                <c:pt idx="795">
                  <c:v>2.8050000000000002E-3</c:v>
                </c:pt>
                <c:pt idx="796">
                  <c:v>2.4580000000000001E-3</c:v>
                </c:pt>
                <c:pt idx="797">
                  <c:v>2.1450000000000002E-3</c:v>
                </c:pt>
                <c:pt idx="798">
                  <c:v>1.4649999999999999E-3</c:v>
                </c:pt>
                <c:pt idx="799">
                  <c:v>8.61E-4</c:v>
                </c:pt>
                <c:pt idx="800">
                  <c:v>1.4989999999999999E-3</c:v>
                </c:pt>
                <c:pt idx="801">
                  <c:v>2.9499999999999999E-3</c:v>
                </c:pt>
                <c:pt idx="802">
                  <c:v>4.0109999999999998E-3</c:v>
                </c:pt>
                <c:pt idx="803">
                  <c:v>4.0299999999999997E-3</c:v>
                </c:pt>
                <c:pt idx="804">
                  <c:v>3.408E-3</c:v>
                </c:pt>
                <c:pt idx="805">
                  <c:v>3.3059999999999999E-3</c:v>
                </c:pt>
                <c:pt idx="806">
                  <c:v>3.6089999999999998E-3</c:v>
                </c:pt>
                <c:pt idx="807">
                  <c:v>3.823E-3</c:v>
                </c:pt>
                <c:pt idx="808">
                  <c:v>3.9439999999999996E-3</c:v>
                </c:pt>
                <c:pt idx="809">
                  <c:v>3.8990000000000001E-3</c:v>
                </c:pt>
                <c:pt idx="810">
                  <c:v>3.5119999999999999E-3</c:v>
                </c:pt>
                <c:pt idx="811">
                  <c:v>2.9979999999999998E-3</c:v>
                </c:pt>
                <c:pt idx="812">
                  <c:v>2.722E-3</c:v>
                </c:pt>
                <c:pt idx="813">
                  <c:v>3.0560000000000001E-3</c:v>
                </c:pt>
                <c:pt idx="814">
                  <c:v>3.9160000000000002E-3</c:v>
                </c:pt>
                <c:pt idx="815">
                  <c:v>4.7419999999999997E-3</c:v>
                </c:pt>
                <c:pt idx="816">
                  <c:v>5.13E-3</c:v>
                </c:pt>
                <c:pt idx="817">
                  <c:v>5.0280000000000004E-3</c:v>
                </c:pt>
                <c:pt idx="818">
                  <c:v>4.947E-3</c:v>
                </c:pt>
                <c:pt idx="819">
                  <c:v>4.9230000000000003E-3</c:v>
                </c:pt>
                <c:pt idx="820">
                  <c:v>4.6299999999999996E-3</c:v>
                </c:pt>
                <c:pt idx="821">
                  <c:v>4.2430000000000002E-3</c:v>
                </c:pt>
                <c:pt idx="822">
                  <c:v>3.9969999999999997E-3</c:v>
                </c:pt>
                <c:pt idx="823">
                  <c:v>3.9160000000000002E-3</c:v>
                </c:pt>
                <c:pt idx="824">
                  <c:v>3.7669999999999999E-3</c:v>
                </c:pt>
                <c:pt idx="825">
                  <c:v>3.3379999999999998E-3</c:v>
                </c:pt>
                <c:pt idx="826">
                  <c:v>3.2190000000000001E-3</c:v>
                </c:pt>
                <c:pt idx="827">
                  <c:v>3.653E-3</c:v>
                </c:pt>
                <c:pt idx="828">
                  <c:v>4.0260000000000001E-3</c:v>
                </c:pt>
                <c:pt idx="829">
                  <c:v>4.0740000000000004E-3</c:v>
                </c:pt>
                <c:pt idx="830">
                  <c:v>3.9290000000000002E-3</c:v>
                </c:pt>
                <c:pt idx="831">
                  <c:v>4.0080000000000003E-3</c:v>
                </c:pt>
                <c:pt idx="832">
                  <c:v>4.4029999999999998E-3</c:v>
                </c:pt>
                <c:pt idx="833">
                  <c:v>4.6620000000000003E-3</c:v>
                </c:pt>
                <c:pt idx="834">
                  <c:v>4.7540000000000004E-3</c:v>
                </c:pt>
                <c:pt idx="835">
                  <c:v>4.829E-3</c:v>
                </c:pt>
                <c:pt idx="836">
                  <c:v>4.6889999999999996E-3</c:v>
                </c:pt>
                <c:pt idx="837">
                  <c:v>4.3280000000000002E-3</c:v>
                </c:pt>
                <c:pt idx="838">
                  <c:v>4.0350000000000004E-3</c:v>
                </c:pt>
                <c:pt idx="839">
                  <c:v>3.8149999999999998E-3</c:v>
                </c:pt>
                <c:pt idx="840">
                  <c:v>3.5300000000000002E-3</c:v>
                </c:pt>
                <c:pt idx="841">
                  <c:v>3.065E-3</c:v>
                </c:pt>
                <c:pt idx="842">
                  <c:v>2.7850000000000001E-3</c:v>
                </c:pt>
                <c:pt idx="843">
                  <c:v>3.3700000000000002E-3</c:v>
                </c:pt>
                <c:pt idx="844">
                  <c:v>4.2129999999999997E-3</c:v>
                </c:pt>
                <c:pt idx="845">
                  <c:v>4.4720000000000003E-3</c:v>
                </c:pt>
                <c:pt idx="846">
                  <c:v>4.4990000000000004E-3</c:v>
                </c:pt>
                <c:pt idx="847">
                  <c:v>4.5450000000000004E-3</c:v>
                </c:pt>
                <c:pt idx="848">
                  <c:v>4.5519999999999996E-3</c:v>
                </c:pt>
                <c:pt idx="849">
                  <c:v>4.5739999999999999E-3</c:v>
                </c:pt>
                <c:pt idx="850">
                  <c:v>4.6800000000000001E-3</c:v>
                </c:pt>
                <c:pt idx="851">
                  <c:v>4.8539999999999998E-3</c:v>
                </c:pt>
                <c:pt idx="852">
                  <c:v>5.0179999999999999E-3</c:v>
                </c:pt>
                <c:pt idx="853">
                  <c:v>5.0600000000000003E-3</c:v>
                </c:pt>
                <c:pt idx="854">
                  <c:v>5.0029999999999996E-3</c:v>
                </c:pt>
                <c:pt idx="855">
                  <c:v>4.9129999999999998E-3</c:v>
                </c:pt>
                <c:pt idx="856">
                  <c:v>4.8529999999999997E-3</c:v>
                </c:pt>
                <c:pt idx="857">
                  <c:v>4.8009999999999997E-3</c:v>
                </c:pt>
                <c:pt idx="858">
                  <c:v>4.7029999999999997E-3</c:v>
                </c:pt>
                <c:pt idx="859">
                  <c:v>4.6470000000000001E-3</c:v>
                </c:pt>
                <c:pt idx="860">
                  <c:v>4.6759999999999996E-3</c:v>
                </c:pt>
                <c:pt idx="861">
                  <c:v>4.7010000000000003E-3</c:v>
                </c:pt>
                <c:pt idx="862">
                  <c:v>4.6550000000000003E-3</c:v>
                </c:pt>
                <c:pt idx="863">
                  <c:v>4.5779999999999996E-3</c:v>
                </c:pt>
                <c:pt idx="864">
                  <c:v>4.8129999999999996E-3</c:v>
                </c:pt>
                <c:pt idx="865">
                  <c:v>5.3E-3</c:v>
                </c:pt>
                <c:pt idx="866">
                  <c:v>5.3610000000000003E-3</c:v>
                </c:pt>
                <c:pt idx="867">
                  <c:v>5.2769999999999996E-3</c:v>
                </c:pt>
                <c:pt idx="868">
                  <c:v>5.5710000000000004E-3</c:v>
                </c:pt>
                <c:pt idx="869">
                  <c:v>5.6800000000000002E-3</c:v>
                </c:pt>
                <c:pt idx="870">
                  <c:v>5.4990000000000004E-3</c:v>
                </c:pt>
                <c:pt idx="871">
                  <c:v>5.6519999999999999E-3</c:v>
                </c:pt>
                <c:pt idx="872">
                  <c:v>5.9610000000000002E-3</c:v>
                </c:pt>
                <c:pt idx="873">
                  <c:v>5.9890000000000004E-3</c:v>
                </c:pt>
                <c:pt idx="874">
                  <c:v>5.7210000000000004E-3</c:v>
                </c:pt>
                <c:pt idx="875">
                  <c:v>5.4640000000000001E-3</c:v>
                </c:pt>
                <c:pt idx="876">
                  <c:v>5.6480000000000002E-3</c:v>
                </c:pt>
                <c:pt idx="877">
                  <c:v>6.0200000000000002E-3</c:v>
                </c:pt>
                <c:pt idx="878">
                  <c:v>6.1729999999999997E-3</c:v>
                </c:pt>
                <c:pt idx="879">
                  <c:v>6.0099999999999997E-3</c:v>
                </c:pt>
                <c:pt idx="880">
                  <c:v>5.6889999999999996E-3</c:v>
                </c:pt>
                <c:pt idx="881">
                  <c:v>5.496E-3</c:v>
                </c:pt>
                <c:pt idx="882">
                  <c:v>5.4790000000000004E-3</c:v>
                </c:pt>
                <c:pt idx="883">
                  <c:v>5.6109999999999997E-3</c:v>
                </c:pt>
                <c:pt idx="884">
                  <c:v>5.8700000000000002E-3</c:v>
                </c:pt>
                <c:pt idx="885">
                  <c:v>6.156E-3</c:v>
                </c:pt>
                <c:pt idx="886">
                  <c:v>6.3330000000000001E-3</c:v>
                </c:pt>
                <c:pt idx="887">
                  <c:v>6.3749999999999996E-3</c:v>
                </c:pt>
                <c:pt idx="888">
                  <c:v>6.3299999999999997E-3</c:v>
                </c:pt>
                <c:pt idx="889">
                  <c:v>6.3020000000000003E-3</c:v>
                </c:pt>
                <c:pt idx="890">
                  <c:v>6.3220000000000004E-3</c:v>
                </c:pt>
                <c:pt idx="891">
                  <c:v>6.3680000000000004E-3</c:v>
                </c:pt>
                <c:pt idx="892">
                  <c:v>6.4180000000000001E-3</c:v>
                </c:pt>
                <c:pt idx="893">
                  <c:v>6.4380000000000001E-3</c:v>
                </c:pt>
                <c:pt idx="894">
                  <c:v>6.3879999999999996E-3</c:v>
                </c:pt>
                <c:pt idx="895">
                  <c:v>6.3629999999999997E-3</c:v>
                </c:pt>
                <c:pt idx="896">
                  <c:v>6.4819999999999999E-3</c:v>
                </c:pt>
                <c:pt idx="897">
                  <c:v>6.7019999999999996E-3</c:v>
                </c:pt>
                <c:pt idx="898">
                  <c:v>6.8780000000000004E-3</c:v>
                </c:pt>
                <c:pt idx="899">
                  <c:v>6.8310000000000003E-3</c:v>
                </c:pt>
                <c:pt idx="900">
                  <c:v>6.6649999999999999E-3</c:v>
                </c:pt>
                <c:pt idx="901">
                  <c:v>6.5589999999999997E-3</c:v>
                </c:pt>
                <c:pt idx="902">
                  <c:v>6.5620000000000001E-3</c:v>
                </c:pt>
                <c:pt idx="903">
                  <c:v>6.6800000000000002E-3</c:v>
                </c:pt>
                <c:pt idx="904">
                  <c:v>6.8760000000000002E-3</c:v>
                </c:pt>
                <c:pt idx="905">
                  <c:v>6.9839999999999998E-3</c:v>
                </c:pt>
                <c:pt idx="906">
                  <c:v>6.9030000000000003E-3</c:v>
                </c:pt>
                <c:pt idx="907">
                  <c:v>6.7539999999999996E-3</c:v>
                </c:pt>
                <c:pt idx="908">
                  <c:v>6.6689999999999996E-3</c:v>
                </c:pt>
                <c:pt idx="909">
                  <c:v>6.7250000000000001E-3</c:v>
                </c:pt>
                <c:pt idx="910">
                  <c:v>6.7889999999999999E-3</c:v>
                </c:pt>
                <c:pt idx="911">
                  <c:v>6.7720000000000002E-3</c:v>
                </c:pt>
                <c:pt idx="912">
                  <c:v>6.764E-3</c:v>
                </c:pt>
                <c:pt idx="913">
                  <c:v>6.796E-3</c:v>
                </c:pt>
                <c:pt idx="914">
                  <c:v>6.8490000000000001E-3</c:v>
                </c:pt>
                <c:pt idx="915">
                  <c:v>6.9059999999999998E-3</c:v>
                </c:pt>
                <c:pt idx="916">
                  <c:v>6.9750000000000003E-3</c:v>
                </c:pt>
                <c:pt idx="917">
                  <c:v>7.0889999999999998E-3</c:v>
                </c:pt>
                <c:pt idx="918">
                  <c:v>7.2069999999999999E-3</c:v>
                </c:pt>
                <c:pt idx="919">
                  <c:v>7.2690000000000003E-3</c:v>
                </c:pt>
                <c:pt idx="920">
                  <c:v>7.2839999999999997E-3</c:v>
                </c:pt>
                <c:pt idx="921">
                  <c:v>7.2459999999999998E-3</c:v>
                </c:pt>
                <c:pt idx="922">
                  <c:v>7.1349999999999998E-3</c:v>
                </c:pt>
                <c:pt idx="923">
                  <c:v>7.0780000000000001E-3</c:v>
                </c:pt>
                <c:pt idx="924">
                  <c:v>7.1590000000000004E-3</c:v>
                </c:pt>
                <c:pt idx="925">
                  <c:v>7.2160000000000002E-3</c:v>
                </c:pt>
                <c:pt idx="926">
                  <c:v>7.1939999999999999E-3</c:v>
                </c:pt>
                <c:pt idx="927">
                  <c:v>7.1700000000000002E-3</c:v>
                </c:pt>
                <c:pt idx="928">
                  <c:v>7.1960000000000001E-3</c:v>
                </c:pt>
                <c:pt idx="929">
                  <c:v>7.2690000000000003E-3</c:v>
                </c:pt>
                <c:pt idx="930">
                  <c:v>7.3070000000000001E-3</c:v>
                </c:pt>
                <c:pt idx="931">
                  <c:v>7.306E-3</c:v>
                </c:pt>
                <c:pt idx="932">
                  <c:v>7.3109999999999998E-3</c:v>
                </c:pt>
                <c:pt idx="933">
                  <c:v>7.2979999999999998E-3</c:v>
                </c:pt>
                <c:pt idx="934">
                  <c:v>7.2659999999999999E-3</c:v>
                </c:pt>
                <c:pt idx="935">
                  <c:v>7.2709999999999997E-3</c:v>
                </c:pt>
                <c:pt idx="936">
                  <c:v>7.2690000000000003E-3</c:v>
                </c:pt>
                <c:pt idx="937">
                  <c:v>7.1939999999999999E-3</c:v>
                </c:pt>
                <c:pt idx="938">
                  <c:v>7.1310000000000002E-3</c:v>
                </c:pt>
                <c:pt idx="939">
                  <c:v>7.1219999999999999E-3</c:v>
                </c:pt>
                <c:pt idx="940">
                  <c:v>7.1180000000000002E-3</c:v>
                </c:pt>
                <c:pt idx="941">
                  <c:v>7.1529999999999996E-3</c:v>
                </c:pt>
                <c:pt idx="942">
                  <c:v>7.2300000000000003E-3</c:v>
                </c:pt>
                <c:pt idx="943">
                  <c:v>7.1539999999999998E-3</c:v>
                </c:pt>
                <c:pt idx="944">
                  <c:v>6.8360000000000001E-3</c:v>
                </c:pt>
                <c:pt idx="945">
                  <c:v>5.293E-3</c:v>
                </c:pt>
                <c:pt idx="946">
                  <c:v>-2.405E-3</c:v>
                </c:pt>
                <c:pt idx="947">
                  <c:v>-9.2879999999999994E-3</c:v>
                </c:pt>
                <c:pt idx="948">
                  <c:v>-9.4529999999999996E-3</c:v>
                </c:pt>
                <c:pt idx="949">
                  <c:v>-5.3959999999999998E-3</c:v>
                </c:pt>
                <c:pt idx="950">
                  <c:v>4.28E-4</c:v>
                </c:pt>
                <c:pt idx="951">
                  <c:v>6.4710000000000002E-3</c:v>
                </c:pt>
                <c:pt idx="952">
                  <c:v>7.0780000000000001E-3</c:v>
                </c:pt>
                <c:pt idx="953">
                  <c:v>6.4770000000000001E-3</c:v>
                </c:pt>
                <c:pt idx="954">
                  <c:v>6.927E-3</c:v>
                </c:pt>
                <c:pt idx="955">
                  <c:v>7.1710000000000003E-3</c:v>
                </c:pt>
                <c:pt idx="956">
                  <c:v>7.1910000000000003E-3</c:v>
                </c:pt>
                <c:pt idx="957">
                  <c:v>7.1900000000000002E-3</c:v>
                </c:pt>
                <c:pt idx="958">
                  <c:v>7.1960000000000001E-3</c:v>
                </c:pt>
                <c:pt idx="959">
                  <c:v>7.1929999999999997E-3</c:v>
                </c:pt>
                <c:pt idx="960">
                  <c:v>7.1440000000000002E-3</c:v>
                </c:pt>
                <c:pt idx="961">
                  <c:v>7.0200000000000002E-3</c:v>
                </c:pt>
                <c:pt idx="962">
                  <c:v>6.901E-3</c:v>
                </c:pt>
                <c:pt idx="963">
                  <c:v>6.9369999999999996E-3</c:v>
                </c:pt>
                <c:pt idx="964">
                  <c:v>6.9849999999999999E-3</c:v>
                </c:pt>
                <c:pt idx="965">
                  <c:v>6.9150000000000001E-3</c:v>
                </c:pt>
                <c:pt idx="966">
                  <c:v>6.9319999999999998E-3</c:v>
                </c:pt>
                <c:pt idx="967">
                  <c:v>7.0400000000000003E-3</c:v>
                </c:pt>
                <c:pt idx="968">
                  <c:v>7.0699999999999999E-3</c:v>
                </c:pt>
                <c:pt idx="969">
                  <c:v>7.0619999999999997E-3</c:v>
                </c:pt>
                <c:pt idx="970">
                  <c:v>7.0749999999999997E-3</c:v>
                </c:pt>
                <c:pt idx="971">
                  <c:v>7.0800000000000004E-3</c:v>
                </c:pt>
                <c:pt idx="972">
                  <c:v>7.0730000000000003E-3</c:v>
                </c:pt>
                <c:pt idx="973">
                  <c:v>7.071E-3</c:v>
                </c:pt>
                <c:pt idx="974">
                  <c:v>7.0609999999999996E-3</c:v>
                </c:pt>
                <c:pt idx="975">
                  <c:v>7.0260000000000001E-3</c:v>
                </c:pt>
                <c:pt idx="976">
                  <c:v>6.9649999999999998E-3</c:v>
                </c:pt>
                <c:pt idx="977">
                  <c:v>6.9420000000000003E-3</c:v>
                </c:pt>
                <c:pt idx="978">
                  <c:v>6.9979999999999999E-3</c:v>
                </c:pt>
                <c:pt idx="979">
                  <c:v>6.9870000000000002E-3</c:v>
                </c:pt>
                <c:pt idx="980">
                  <c:v>6.901E-3</c:v>
                </c:pt>
                <c:pt idx="981">
                  <c:v>6.8989999999999998E-3</c:v>
                </c:pt>
                <c:pt idx="982">
                  <c:v>6.9569999999999996E-3</c:v>
                </c:pt>
                <c:pt idx="983">
                  <c:v>6.9849999999999999E-3</c:v>
                </c:pt>
                <c:pt idx="984">
                  <c:v>6.9430000000000004E-3</c:v>
                </c:pt>
                <c:pt idx="985">
                  <c:v>6.9189999999999998E-3</c:v>
                </c:pt>
                <c:pt idx="986">
                  <c:v>7.0460000000000002E-3</c:v>
                </c:pt>
                <c:pt idx="987">
                  <c:v>7.1370000000000001E-3</c:v>
                </c:pt>
                <c:pt idx="988">
                  <c:v>7.1440000000000002E-3</c:v>
                </c:pt>
                <c:pt idx="989">
                  <c:v>7.3759999999999997E-3</c:v>
                </c:pt>
                <c:pt idx="990">
                  <c:v>7.2639999999999996E-3</c:v>
                </c:pt>
                <c:pt idx="991">
                  <c:v>6.2310000000000004E-3</c:v>
                </c:pt>
                <c:pt idx="992">
                  <c:v>5.9420000000000002E-3</c:v>
                </c:pt>
                <c:pt idx="993">
                  <c:v>6.8450000000000004E-3</c:v>
                </c:pt>
                <c:pt idx="994">
                  <c:v>7.2240000000000004E-3</c:v>
                </c:pt>
                <c:pt idx="995">
                  <c:v>7.0819999999999998E-3</c:v>
                </c:pt>
                <c:pt idx="996">
                  <c:v>7.0819999999999998E-3</c:v>
                </c:pt>
                <c:pt idx="997">
                  <c:v>7.0060000000000001E-3</c:v>
                </c:pt>
                <c:pt idx="998">
                  <c:v>6.8490000000000001E-3</c:v>
                </c:pt>
                <c:pt idx="999">
                  <c:v>6.9179999999999997E-3</c:v>
                </c:pt>
                <c:pt idx="1000">
                  <c:v>7.0569999999999999E-3</c:v>
                </c:pt>
                <c:pt idx="1001">
                  <c:v>7.0549999999999996E-3</c:v>
                </c:pt>
                <c:pt idx="1002">
                  <c:v>6.986E-3</c:v>
                </c:pt>
                <c:pt idx="1003">
                  <c:v>6.9189999999999998E-3</c:v>
                </c:pt>
                <c:pt idx="1004">
                  <c:v>6.8729999999999998E-3</c:v>
                </c:pt>
                <c:pt idx="1005">
                  <c:v>6.8110000000000002E-3</c:v>
                </c:pt>
                <c:pt idx="1006">
                  <c:v>6.7679999999999997E-3</c:v>
                </c:pt>
                <c:pt idx="1007">
                  <c:v>6.8869999999999999E-3</c:v>
                </c:pt>
                <c:pt idx="1008">
                  <c:v>7.0390000000000001E-3</c:v>
                </c:pt>
                <c:pt idx="1009">
                  <c:v>7.0150000000000004E-3</c:v>
                </c:pt>
                <c:pt idx="1010">
                  <c:v>6.9300000000000004E-3</c:v>
                </c:pt>
                <c:pt idx="1011">
                  <c:v>6.9080000000000001E-3</c:v>
                </c:pt>
                <c:pt idx="1012">
                  <c:v>6.9649999999999998E-3</c:v>
                </c:pt>
                <c:pt idx="1013">
                  <c:v>6.9880000000000003E-3</c:v>
                </c:pt>
                <c:pt idx="1014">
                  <c:v>6.9049999999999997E-3</c:v>
                </c:pt>
                <c:pt idx="1015">
                  <c:v>6.9020000000000001E-3</c:v>
                </c:pt>
                <c:pt idx="1016">
                  <c:v>6.9779999999999998E-3</c:v>
                </c:pt>
                <c:pt idx="1017">
                  <c:v>6.9699999999999996E-3</c:v>
                </c:pt>
                <c:pt idx="1018">
                  <c:v>6.9880000000000003E-3</c:v>
                </c:pt>
                <c:pt idx="1019">
                  <c:v>7.0910000000000001E-3</c:v>
                </c:pt>
                <c:pt idx="1020">
                  <c:v>7.084E-3</c:v>
                </c:pt>
                <c:pt idx="1021">
                  <c:v>7.0029999999999997E-3</c:v>
                </c:pt>
                <c:pt idx="1022">
                  <c:v>7.0159999999999997E-3</c:v>
                </c:pt>
                <c:pt idx="1023">
                  <c:v>7.0850000000000002E-3</c:v>
                </c:pt>
                <c:pt idx="1024">
                  <c:v>7.1500000000000001E-3</c:v>
                </c:pt>
                <c:pt idx="1025">
                  <c:v>7.1919999999999996E-3</c:v>
                </c:pt>
                <c:pt idx="1026">
                  <c:v>7.1710000000000003E-3</c:v>
                </c:pt>
                <c:pt idx="1027">
                  <c:v>7.0829999999999999E-3</c:v>
                </c:pt>
                <c:pt idx="1028">
                  <c:v>7.0619999999999997E-3</c:v>
                </c:pt>
                <c:pt idx="1029">
                  <c:v>7.0780000000000001E-3</c:v>
                </c:pt>
                <c:pt idx="1030">
                  <c:v>6.96E-3</c:v>
                </c:pt>
                <c:pt idx="1031">
                  <c:v>6.9249999999999997E-3</c:v>
                </c:pt>
                <c:pt idx="1032">
                  <c:v>7.1149999999999998E-3</c:v>
                </c:pt>
                <c:pt idx="1033">
                  <c:v>7.2139999999999999E-3</c:v>
                </c:pt>
                <c:pt idx="1034">
                  <c:v>7.1659999999999996E-3</c:v>
                </c:pt>
                <c:pt idx="1035">
                  <c:v>7.1380000000000002E-3</c:v>
                </c:pt>
                <c:pt idx="1036">
                  <c:v>7.1260000000000004E-3</c:v>
                </c:pt>
                <c:pt idx="1037">
                  <c:v>7.1260000000000004E-3</c:v>
                </c:pt>
                <c:pt idx="1038">
                  <c:v>7.1869999999999998E-3</c:v>
                </c:pt>
                <c:pt idx="1039">
                  <c:v>7.2240000000000004E-3</c:v>
                </c:pt>
                <c:pt idx="1040">
                  <c:v>7.1459999999999996E-3</c:v>
                </c:pt>
                <c:pt idx="1041">
                  <c:v>7.0990000000000003E-3</c:v>
                </c:pt>
                <c:pt idx="1042">
                  <c:v>7.1339999999999997E-3</c:v>
                </c:pt>
                <c:pt idx="1043">
                  <c:v>7.1419999999999999E-3</c:v>
                </c:pt>
                <c:pt idx="1044">
                  <c:v>7.1149999999999998E-3</c:v>
                </c:pt>
                <c:pt idx="1045">
                  <c:v>7.084E-3</c:v>
                </c:pt>
                <c:pt idx="1046">
                  <c:v>7.0590000000000002E-3</c:v>
                </c:pt>
                <c:pt idx="1047">
                  <c:v>7.0309999999999999E-3</c:v>
                </c:pt>
                <c:pt idx="1048">
                  <c:v>6.973E-3</c:v>
                </c:pt>
                <c:pt idx="1049">
                  <c:v>6.8630000000000002E-3</c:v>
                </c:pt>
                <c:pt idx="1050">
                  <c:v>6.7739999999999996E-3</c:v>
                </c:pt>
                <c:pt idx="1051">
                  <c:v>6.9059999999999998E-3</c:v>
                </c:pt>
                <c:pt idx="1052">
                  <c:v>7.0889999999999998E-3</c:v>
                </c:pt>
                <c:pt idx="1053">
                  <c:v>7.0499999999999998E-3</c:v>
                </c:pt>
                <c:pt idx="1054">
                  <c:v>6.9849999999999999E-3</c:v>
                </c:pt>
                <c:pt idx="1055">
                  <c:v>6.9969999999999997E-3</c:v>
                </c:pt>
                <c:pt idx="1056">
                  <c:v>6.9740000000000002E-3</c:v>
                </c:pt>
                <c:pt idx="1057">
                  <c:v>6.9579999999999998E-3</c:v>
                </c:pt>
                <c:pt idx="1058">
                  <c:v>7.0020000000000004E-3</c:v>
                </c:pt>
                <c:pt idx="1059">
                  <c:v>7.0150000000000004E-3</c:v>
                </c:pt>
                <c:pt idx="1060">
                  <c:v>6.9829999999999996E-3</c:v>
                </c:pt>
                <c:pt idx="1061">
                  <c:v>6.9569999999999996E-3</c:v>
                </c:pt>
                <c:pt idx="1062">
                  <c:v>6.8760000000000002E-3</c:v>
                </c:pt>
                <c:pt idx="1063">
                  <c:v>6.7359999999999998E-3</c:v>
                </c:pt>
                <c:pt idx="1064">
                  <c:v>6.6930000000000002E-3</c:v>
                </c:pt>
                <c:pt idx="1065">
                  <c:v>6.7260000000000002E-3</c:v>
                </c:pt>
                <c:pt idx="1066">
                  <c:v>6.7330000000000003E-3</c:v>
                </c:pt>
                <c:pt idx="1067">
                  <c:v>6.7559999999999999E-3</c:v>
                </c:pt>
                <c:pt idx="1068">
                  <c:v>6.8110000000000002E-3</c:v>
                </c:pt>
                <c:pt idx="1069">
                  <c:v>6.8479999999999999E-3</c:v>
                </c:pt>
                <c:pt idx="1070">
                  <c:v>6.8469999999999998E-3</c:v>
                </c:pt>
                <c:pt idx="1071">
                  <c:v>6.8190000000000004E-3</c:v>
                </c:pt>
                <c:pt idx="1072">
                  <c:v>6.8199999999999997E-3</c:v>
                </c:pt>
                <c:pt idx="1073">
                  <c:v>6.8399999999999997E-3</c:v>
                </c:pt>
                <c:pt idx="1074">
                  <c:v>6.8240000000000002E-3</c:v>
                </c:pt>
                <c:pt idx="1075">
                  <c:v>6.7970000000000001E-3</c:v>
                </c:pt>
                <c:pt idx="1076">
                  <c:v>6.7809999999999997E-3</c:v>
                </c:pt>
                <c:pt idx="1077">
                  <c:v>6.744E-3</c:v>
                </c:pt>
                <c:pt idx="1078">
                  <c:v>6.7130000000000002E-3</c:v>
                </c:pt>
                <c:pt idx="1079">
                  <c:v>6.7359999999999998E-3</c:v>
                </c:pt>
                <c:pt idx="1080">
                  <c:v>6.7860000000000004E-3</c:v>
                </c:pt>
                <c:pt idx="1081">
                  <c:v>6.8019999999999999E-3</c:v>
                </c:pt>
                <c:pt idx="1082">
                  <c:v>6.7229999999999998E-3</c:v>
                </c:pt>
                <c:pt idx="1083">
                  <c:v>6.6389999999999999E-3</c:v>
                </c:pt>
                <c:pt idx="1084">
                  <c:v>6.6210000000000001E-3</c:v>
                </c:pt>
                <c:pt idx="1085">
                  <c:v>6.5430000000000002E-3</c:v>
                </c:pt>
                <c:pt idx="1086">
                  <c:v>6.3759999999999997E-3</c:v>
                </c:pt>
                <c:pt idx="1087">
                  <c:v>6.2110000000000004E-3</c:v>
                </c:pt>
                <c:pt idx="1088">
                  <c:v>6.182E-3</c:v>
                </c:pt>
                <c:pt idx="1089">
                  <c:v>6.3140000000000002E-3</c:v>
                </c:pt>
                <c:pt idx="1090">
                  <c:v>6.4419999999999998E-3</c:v>
                </c:pt>
                <c:pt idx="1091">
                  <c:v>6.4999999999999997E-3</c:v>
                </c:pt>
                <c:pt idx="1092">
                  <c:v>6.4949999999999999E-3</c:v>
                </c:pt>
                <c:pt idx="1093">
                  <c:v>6.4469999999999996E-3</c:v>
                </c:pt>
                <c:pt idx="1094">
                  <c:v>6.4099999999999999E-3</c:v>
                </c:pt>
                <c:pt idx="1095">
                  <c:v>6.4520000000000003E-3</c:v>
                </c:pt>
                <c:pt idx="1096">
                  <c:v>6.3860000000000002E-3</c:v>
                </c:pt>
                <c:pt idx="1097">
                  <c:v>6.1289999999999999E-3</c:v>
                </c:pt>
                <c:pt idx="1098">
                  <c:v>6.0610000000000004E-3</c:v>
                </c:pt>
                <c:pt idx="1099">
                  <c:v>6.2249999999999996E-3</c:v>
                </c:pt>
                <c:pt idx="1100">
                  <c:v>6.378E-3</c:v>
                </c:pt>
                <c:pt idx="1101">
                  <c:v>6.4929999999999996E-3</c:v>
                </c:pt>
                <c:pt idx="1102">
                  <c:v>6.548E-3</c:v>
                </c:pt>
                <c:pt idx="1103">
                  <c:v>6.4279999999999997E-3</c:v>
                </c:pt>
                <c:pt idx="1104">
                  <c:v>6.2069999999999998E-3</c:v>
                </c:pt>
                <c:pt idx="1105">
                  <c:v>6.0429999999999998E-3</c:v>
                </c:pt>
                <c:pt idx="1106">
                  <c:v>6.012E-3</c:v>
                </c:pt>
                <c:pt idx="1107">
                  <c:v>6.097E-3</c:v>
                </c:pt>
                <c:pt idx="1108">
                  <c:v>6.1960000000000001E-3</c:v>
                </c:pt>
                <c:pt idx="1109">
                  <c:v>6.2350000000000001E-3</c:v>
                </c:pt>
                <c:pt idx="1110">
                  <c:v>6.2329999999999998E-3</c:v>
                </c:pt>
                <c:pt idx="1111">
                  <c:v>6.3709999999999999E-3</c:v>
                </c:pt>
                <c:pt idx="1112">
                  <c:v>6.5430000000000002E-3</c:v>
                </c:pt>
                <c:pt idx="1113">
                  <c:v>6.4819999999999999E-3</c:v>
                </c:pt>
                <c:pt idx="1114">
                  <c:v>6.2719999999999998E-3</c:v>
                </c:pt>
                <c:pt idx="1115">
                  <c:v>6.0759999999999998E-3</c:v>
                </c:pt>
                <c:pt idx="1116">
                  <c:v>6.0070000000000002E-3</c:v>
                </c:pt>
                <c:pt idx="1117">
                  <c:v>6.0930000000000003E-3</c:v>
                </c:pt>
                <c:pt idx="1118">
                  <c:v>6.2700000000000004E-3</c:v>
                </c:pt>
                <c:pt idx="1119">
                  <c:v>6.3330000000000001E-3</c:v>
                </c:pt>
                <c:pt idx="1120">
                  <c:v>6.3150000000000003E-3</c:v>
                </c:pt>
                <c:pt idx="1121">
                  <c:v>6.4520000000000003E-3</c:v>
                </c:pt>
                <c:pt idx="1122">
                  <c:v>6.5510000000000004E-3</c:v>
                </c:pt>
                <c:pt idx="1123">
                  <c:v>6.4479999999999997E-3</c:v>
                </c:pt>
                <c:pt idx="1124">
                  <c:v>6.3239999999999998E-3</c:v>
                </c:pt>
                <c:pt idx="1125">
                  <c:v>6.2839999999999997E-3</c:v>
                </c:pt>
                <c:pt idx="1126">
                  <c:v>6.3229999999999996E-3</c:v>
                </c:pt>
                <c:pt idx="1127">
                  <c:v>6.319E-3</c:v>
                </c:pt>
                <c:pt idx="1128">
                  <c:v>6.2009999999999999E-3</c:v>
                </c:pt>
                <c:pt idx="1129">
                  <c:v>6.0140000000000002E-3</c:v>
                </c:pt>
                <c:pt idx="1130">
                  <c:v>5.9309999999999996E-3</c:v>
                </c:pt>
                <c:pt idx="1131">
                  <c:v>6.019E-3</c:v>
                </c:pt>
                <c:pt idx="1132">
                  <c:v>5.973E-3</c:v>
                </c:pt>
                <c:pt idx="1133">
                  <c:v>5.8339999999999998E-3</c:v>
                </c:pt>
                <c:pt idx="1134">
                  <c:v>5.8869999999999999E-3</c:v>
                </c:pt>
                <c:pt idx="1135">
                  <c:v>5.8659999999999997E-3</c:v>
                </c:pt>
                <c:pt idx="1136">
                  <c:v>5.6569999999999997E-3</c:v>
                </c:pt>
                <c:pt idx="1137">
                  <c:v>5.6449999999999998E-3</c:v>
                </c:pt>
                <c:pt idx="1138">
                  <c:v>5.8269999999999997E-3</c:v>
                </c:pt>
                <c:pt idx="1139">
                  <c:v>5.9890000000000004E-3</c:v>
                </c:pt>
                <c:pt idx="1140">
                  <c:v>6.0530000000000002E-3</c:v>
                </c:pt>
                <c:pt idx="1141">
                  <c:v>5.9369999999999996E-3</c:v>
                </c:pt>
                <c:pt idx="1142">
                  <c:v>5.6020000000000002E-3</c:v>
                </c:pt>
                <c:pt idx="1143">
                  <c:v>5.4380000000000001E-3</c:v>
                </c:pt>
                <c:pt idx="1144">
                  <c:v>5.6569999999999997E-3</c:v>
                </c:pt>
                <c:pt idx="1145">
                  <c:v>5.816E-3</c:v>
                </c:pt>
                <c:pt idx="1146">
                  <c:v>5.7980000000000002E-3</c:v>
                </c:pt>
                <c:pt idx="1147">
                  <c:v>5.751E-3</c:v>
                </c:pt>
                <c:pt idx="1148">
                  <c:v>5.6280000000000002E-3</c:v>
                </c:pt>
                <c:pt idx="1149">
                  <c:v>5.4339999999999996E-3</c:v>
                </c:pt>
                <c:pt idx="1150">
                  <c:v>5.2890000000000003E-3</c:v>
                </c:pt>
                <c:pt idx="1151">
                  <c:v>5.1939999999999998E-3</c:v>
                </c:pt>
                <c:pt idx="1152">
                  <c:v>5.1139999999999996E-3</c:v>
                </c:pt>
                <c:pt idx="1153">
                  <c:v>5.084E-3</c:v>
                </c:pt>
                <c:pt idx="1154">
                  <c:v>5.0870000000000004E-3</c:v>
                </c:pt>
                <c:pt idx="1155">
                  <c:v>5.078E-3</c:v>
                </c:pt>
                <c:pt idx="1156">
                  <c:v>5.1739999999999998E-3</c:v>
                </c:pt>
                <c:pt idx="1157">
                  <c:v>5.4050000000000001E-3</c:v>
                </c:pt>
                <c:pt idx="1158">
                  <c:v>5.5840000000000004E-3</c:v>
                </c:pt>
                <c:pt idx="1159">
                  <c:v>5.659E-3</c:v>
                </c:pt>
                <c:pt idx="1160">
                  <c:v>5.6519999999999999E-3</c:v>
                </c:pt>
                <c:pt idx="1161">
                  <c:v>5.5120000000000004E-3</c:v>
                </c:pt>
                <c:pt idx="1162">
                  <c:v>5.3460000000000001E-3</c:v>
                </c:pt>
                <c:pt idx="1163">
                  <c:v>5.385E-3</c:v>
                </c:pt>
                <c:pt idx="1164">
                  <c:v>5.4279999999999997E-3</c:v>
                </c:pt>
                <c:pt idx="1165">
                  <c:v>5.3319999999999999E-3</c:v>
                </c:pt>
                <c:pt idx="1166">
                  <c:v>5.3829999999999998E-3</c:v>
                </c:pt>
                <c:pt idx="1167">
                  <c:v>5.5659999999999998E-3</c:v>
                </c:pt>
                <c:pt idx="1168">
                  <c:v>5.6730000000000001E-3</c:v>
                </c:pt>
                <c:pt idx="1169">
                  <c:v>5.7159999999999997E-3</c:v>
                </c:pt>
                <c:pt idx="1170">
                  <c:v>5.6990000000000001E-3</c:v>
                </c:pt>
                <c:pt idx="1171">
                  <c:v>5.5409999999999999E-3</c:v>
                </c:pt>
                <c:pt idx="1172">
                  <c:v>5.2500000000000003E-3</c:v>
                </c:pt>
                <c:pt idx="1173">
                  <c:v>4.9119999999999997E-3</c:v>
                </c:pt>
                <c:pt idx="1174">
                  <c:v>4.6699999999999997E-3</c:v>
                </c:pt>
                <c:pt idx="1175">
                  <c:v>4.646E-3</c:v>
                </c:pt>
                <c:pt idx="1176">
                  <c:v>4.8809999999999999E-3</c:v>
                </c:pt>
                <c:pt idx="1177">
                  <c:v>5.0749999999999997E-3</c:v>
                </c:pt>
                <c:pt idx="1178">
                  <c:v>5.1070000000000004E-3</c:v>
                </c:pt>
                <c:pt idx="1179">
                  <c:v>5.2760000000000003E-3</c:v>
                </c:pt>
                <c:pt idx="1180">
                  <c:v>5.4929999999999996E-3</c:v>
                </c:pt>
                <c:pt idx="1181">
                  <c:v>5.5329999999999997E-3</c:v>
                </c:pt>
                <c:pt idx="1182">
                  <c:v>5.5180000000000003E-3</c:v>
                </c:pt>
                <c:pt idx="1183">
                  <c:v>5.5640000000000004E-3</c:v>
                </c:pt>
                <c:pt idx="1184">
                  <c:v>5.7000000000000002E-3</c:v>
                </c:pt>
                <c:pt idx="1185">
                  <c:v>5.8190000000000004E-3</c:v>
                </c:pt>
                <c:pt idx="1186">
                  <c:v>5.836E-3</c:v>
                </c:pt>
                <c:pt idx="1187">
                  <c:v>5.7889999999999999E-3</c:v>
                </c:pt>
                <c:pt idx="1188">
                  <c:v>5.7229999999999998E-3</c:v>
                </c:pt>
                <c:pt idx="1189">
                  <c:v>5.6600000000000001E-3</c:v>
                </c:pt>
                <c:pt idx="1190">
                  <c:v>5.581E-3</c:v>
                </c:pt>
                <c:pt idx="1191">
                  <c:v>5.4910000000000002E-3</c:v>
                </c:pt>
                <c:pt idx="1192">
                  <c:v>5.4219999999999997E-3</c:v>
                </c:pt>
                <c:pt idx="1193">
                  <c:v>5.3090000000000004E-3</c:v>
                </c:pt>
                <c:pt idx="1194">
                  <c:v>5.1180000000000002E-3</c:v>
                </c:pt>
                <c:pt idx="1195">
                  <c:v>4.9670000000000001E-3</c:v>
                </c:pt>
                <c:pt idx="1196">
                  <c:v>4.9509999999999997E-3</c:v>
                </c:pt>
                <c:pt idx="1197">
                  <c:v>5.0939999999999996E-3</c:v>
                </c:pt>
                <c:pt idx="1198">
                  <c:v>5.2319999999999997E-3</c:v>
                </c:pt>
                <c:pt idx="1199">
                  <c:v>5.2769999999999996E-3</c:v>
                </c:pt>
                <c:pt idx="1200">
                  <c:v>5.2950000000000002E-3</c:v>
                </c:pt>
                <c:pt idx="1201">
                  <c:v>5.3330000000000001E-3</c:v>
                </c:pt>
                <c:pt idx="1202">
                  <c:v>5.3959999999999998E-3</c:v>
                </c:pt>
                <c:pt idx="1203">
                  <c:v>5.4390000000000003E-3</c:v>
                </c:pt>
                <c:pt idx="1204">
                  <c:v>5.4559999999999999E-3</c:v>
                </c:pt>
                <c:pt idx="1205">
                  <c:v>5.4720000000000003E-3</c:v>
                </c:pt>
                <c:pt idx="1206">
                  <c:v>5.4869999999999997E-3</c:v>
                </c:pt>
                <c:pt idx="1207">
                  <c:v>5.5160000000000001E-3</c:v>
                </c:pt>
                <c:pt idx="1208">
                  <c:v>5.6020000000000002E-3</c:v>
                </c:pt>
                <c:pt idx="1209">
                  <c:v>5.6540000000000002E-3</c:v>
                </c:pt>
                <c:pt idx="1210">
                  <c:v>5.5799999999999999E-3</c:v>
                </c:pt>
                <c:pt idx="1211">
                  <c:v>5.4949999999999999E-3</c:v>
                </c:pt>
                <c:pt idx="1212">
                  <c:v>5.4120000000000001E-3</c:v>
                </c:pt>
                <c:pt idx="1213">
                  <c:v>5.254E-3</c:v>
                </c:pt>
                <c:pt idx="1214">
                  <c:v>5.1650000000000003E-3</c:v>
                </c:pt>
                <c:pt idx="1215">
                  <c:v>5.2129999999999998E-3</c:v>
                </c:pt>
                <c:pt idx="1216">
                  <c:v>5.2310000000000004E-3</c:v>
                </c:pt>
                <c:pt idx="1217">
                  <c:v>5.2230000000000002E-3</c:v>
                </c:pt>
                <c:pt idx="1218">
                  <c:v>5.2789999999999998E-3</c:v>
                </c:pt>
                <c:pt idx="1219">
                  <c:v>5.3689999999999996E-3</c:v>
                </c:pt>
                <c:pt idx="1220">
                  <c:v>5.3899999999999998E-3</c:v>
                </c:pt>
                <c:pt idx="1221">
                  <c:v>5.2329999999999998E-3</c:v>
                </c:pt>
                <c:pt idx="1222">
                  <c:v>5.1159999999999999E-3</c:v>
                </c:pt>
                <c:pt idx="1223">
                  <c:v>5.1330000000000004E-3</c:v>
                </c:pt>
                <c:pt idx="1224">
                  <c:v>4.9820000000000003E-3</c:v>
                </c:pt>
                <c:pt idx="1225">
                  <c:v>4.8710000000000003E-3</c:v>
                </c:pt>
                <c:pt idx="1226">
                  <c:v>5.1419999999999999E-3</c:v>
                </c:pt>
                <c:pt idx="1227">
                  <c:v>5.391E-3</c:v>
                </c:pt>
                <c:pt idx="1228">
                  <c:v>5.385E-3</c:v>
                </c:pt>
                <c:pt idx="1229">
                  <c:v>5.2779999999999997E-3</c:v>
                </c:pt>
                <c:pt idx="1230">
                  <c:v>5.215E-3</c:v>
                </c:pt>
                <c:pt idx="1231">
                  <c:v>5.2509999999999996E-3</c:v>
                </c:pt>
                <c:pt idx="1232">
                  <c:v>5.2760000000000003E-3</c:v>
                </c:pt>
                <c:pt idx="1233">
                  <c:v>5.2509999999999996E-3</c:v>
                </c:pt>
                <c:pt idx="1234">
                  <c:v>5.1840000000000002E-3</c:v>
                </c:pt>
                <c:pt idx="1235">
                  <c:v>5.0439999999999999E-3</c:v>
                </c:pt>
                <c:pt idx="1236">
                  <c:v>4.8770000000000003E-3</c:v>
                </c:pt>
                <c:pt idx="1237">
                  <c:v>4.8139999999999997E-3</c:v>
                </c:pt>
                <c:pt idx="1238">
                  <c:v>4.8380000000000003E-3</c:v>
                </c:pt>
                <c:pt idx="1239">
                  <c:v>4.8900000000000002E-3</c:v>
                </c:pt>
                <c:pt idx="1240">
                  <c:v>4.9709999999999997E-3</c:v>
                </c:pt>
                <c:pt idx="1241">
                  <c:v>5.0759999999999998E-3</c:v>
                </c:pt>
                <c:pt idx="1242">
                  <c:v>5.169E-3</c:v>
                </c:pt>
                <c:pt idx="1243">
                  <c:v>5.1590000000000004E-3</c:v>
                </c:pt>
                <c:pt idx="1244">
                  <c:v>5.0860000000000002E-3</c:v>
                </c:pt>
                <c:pt idx="1245">
                  <c:v>5.13E-3</c:v>
                </c:pt>
                <c:pt idx="1246">
                  <c:v>5.1609999999999998E-3</c:v>
                </c:pt>
                <c:pt idx="1247">
                  <c:v>5.0499999999999998E-3</c:v>
                </c:pt>
                <c:pt idx="1248">
                  <c:v>4.9800000000000001E-3</c:v>
                </c:pt>
                <c:pt idx="1249">
                  <c:v>5.0379999999999999E-3</c:v>
                </c:pt>
                <c:pt idx="1250">
                  <c:v>5.169E-3</c:v>
                </c:pt>
                <c:pt idx="1251">
                  <c:v>5.1619999999999999E-3</c:v>
                </c:pt>
                <c:pt idx="1252">
                  <c:v>5.0000000000000001E-3</c:v>
                </c:pt>
                <c:pt idx="1253">
                  <c:v>4.947E-3</c:v>
                </c:pt>
                <c:pt idx="1254">
                  <c:v>4.9789999999999999E-3</c:v>
                </c:pt>
                <c:pt idx="1255">
                  <c:v>4.9680000000000002E-3</c:v>
                </c:pt>
                <c:pt idx="1256">
                  <c:v>4.8869999999999999E-3</c:v>
                </c:pt>
                <c:pt idx="1257">
                  <c:v>4.7959999999999999E-3</c:v>
                </c:pt>
                <c:pt idx="1258">
                  <c:v>4.7889999999999999E-3</c:v>
                </c:pt>
                <c:pt idx="1259">
                  <c:v>4.8560000000000001E-3</c:v>
                </c:pt>
                <c:pt idx="1260">
                  <c:v>4.9389999999999998E-3</c:v>
                </c:pt>
                <c:pt idx="1261">
                  <c:v>4.9670000000000001E-3</c:v>
                </c:pt>
                <c:pt idx="1262">
                  <c:v>4.9389999999999998E-3</c:v>
                </c:pt>
                <c:pt idx="1263">
                  <c:v>4.9160000000000002E-3</c:v>
                </c:pt>
                <c:pt idx="1264">
                  <c:v>4.9969999999999997E-3</c:v>
                </c:pt>
                <c:pt idx="1265">
                  <c:v>5.0899999999999999E-3</c:v>
                </c:pt>
                <c:pt idx="1266">
                  <c:v>5.0039999999999998E-3</c:v>
                </c:pt>
                <c:pt idx="1267">
                  <c:v>4.849E-3</c:v>
                </c:pt>
                <c:pt idx="1268">
                  <c:v>4.7600000000000003E-3</c:v>
                </c:pt>
                <c:pt idx="1269">
                  <c:v>4.7759999999999999E-3</c:v>
                </c:pt>
                <c:pt idx="1270">
                  <c:v>4.8320000000000004E-3</c:v>
                </c:pt>
                <c:pt idx="1271">
                  <c:v>4.8580000000000003E-3</c:v>
                </c:pt>
                <c:pt idx="1272">
                  <c:v>4.9090000000000002E-3</c:v>
                </c:pt>
                <c:pt idx="1273">
                  <c:v>4.9880000000000002E-3</c:v>
                </c:pt>
                <c:pt idx="1274">
                  <c:v>5.0239999999999998E-3</c:v>
                </c:pt>
                <c:pt idx="1275">
                  <c:v>4.8929999999999998E-3</c:v>
                </c:pt>
                <c:pt idx="1276">
                  <c:v>4.6239999999999996E-3</c:v>
                </c:pt>
                <c:pt idx="1277">
                  <c:v>4.4479999999999997E-3</c:v>
                </c:pt>
                <c:pt idx="1278">
                  <c:v>4.3629999999999997E-3</c:v>
                </c:pt>
                <c:pt idx="1279">
                  <c:v>4.3220000000000003E-3</c:v>
                </c:pt>
                <c:pt idx="1280">
                  <c:v>4.4590000000000003E-3</c:v>
                </c:pt>
                <c:pt idx="1281">
                  <c:v>4.6800000000000001E-3</c:v>
                </c:pt>
                <c:pt idx="1282">
                  <c:v>4.7200000000000002E-3</c:v>
                </c:pt>
                <c:pt idx="1283">
                  <c:v>4.5430000000000002E-3</c:v>
                </c:pt>
                <c:pt idx="1284">
                  <c:v>4.3070000000000001E-3</c:v>
                </c:pt>
                <c:pt idx="1285">
                  <c:v>4.3090000000000003E-3</c:v>
                </c:pt>
                <c:pt idx="1286">
                  <c:v>4.4289999999999998E-3</c:v>
                </c:pt>
                <c:pt idx="1287">
                  <c:v>4.4689999999999999E-3</c:v>
                </c:pt>
                <c:pt idx="1288">
                  <c:v>4.5389999999999996E-3</c:v>
                </c:pt>
                <c:pt idx="1289">
                  <c:v>4.5500000000000002E-3</c:v>
                </c:pt>
                <c:pt idx="1290">
                  <c:v>4.3299999999999996E-3</c:v>
                </c:pt>
                <c:pt idx="1291">
                  <c:v>4.2160000000000001E-3</c:v>
                </c:pt>
                <c:pt idx="1292">
                  <c:v>4.3620000000000004E-3</c:v>
                </c:pt>
                <c:pt idx="1293">
                  <c:v>4.496E-3</c:v>
                </c:pt>
                <c:pt idx="1294">
                  <c:v>4.4980000000000003E-3</c:v>
                </c:pt>
                <c:pt idx="1295">
                  <c:v>4.3889999999999997E-3</c:v>
                </c:pt>
                <c:pt idx="1296">
                  <c:v>4.3210000000000002E-3</c:v>
                </c:pt>
                <c:pt idx="1297">
                  <c:v>4.365E-3</c:v>
                </c:pt>
                <c:pt idx="1298">
                  <c:v>4.4619999999999998E-3</c:v>
                </c:pt>
                <c:pt idx="1299">
                  <c:v>4.3709999999999999E-3</c:v>
                </c:pt>
                <c:pt idx="1300">
                  <c:v>4.117E-3</c:v>
                </c:pt>
                <c:pt idx="1301">
                  <c:v>4.0810000000000004E-3</c:v>
                </c:pt>
                <c:pt idx="1302">
                  <c:v>4.1079999999999997E-3</c:v>
                </c:pt>
                <c:pt idx="1303">
                  <c:v>3.9630000000000004E-3</c:v>
                </c:pt>
                <c:pt idx="1304">
                  <c:v>3.8010000000000001E-3</c:v>
                </c:pt>
                <c:pt idx="1305">
                  <c:v>3.7520000000000001E-3</c:v>
                </c:pt>
                <c:pt idx="1306">
                  <c:v>3.8400000000000001E-3</c:v>
                </c:pt>
                <c:pt idx="1307">
                  <c:v>3.9160000000000002E-3</c:v>
                </c:pt>
                <c:pt idx="1308">
                  <c:v>3.9230000000000003E-3</c:v>
                </c:pt>
                <c:pt idx="1309">
                  <c:v>3.9630000000000004E-3</c:v>
                </c:pt>
                <c:pt idx="1310">
                  <c:v>4.0260000000000001E-3</c:v>
                </c:pt>
                <c:pt idx="1311">
                  <c:v>4.071E-3</c:v>
                </c:pt>
                <c:pt idx="1312">
                  <c:v>4.1070000000000004E-3</c:v>
                </c:pt>
                <c:pt idx="1313">
                  <c:v>4.0980000000000001E-3</c:v>
                </c:pt>
                <c:pt idx="1314">
                  <c:v>4.0039999999999997E-3</c:v>
                </c:pt>
                <c:pt idx="1315">
                  <c:v>3.898E-3</c:v>
                </c:pt>
                <c:pt idx="1316">
                  <c:v>3.872E-3</c:v>
                </c:pt>
                <c:pt idx="1317">
                  <c:v>3.9709999999999997E-3</c:v>
                </c:pt>
                <c:pt idx="1318">
                  <c:v>4.0480000000000004E-3</c:v>
                </c:pt>
                <c:pt idx="1319">
                  <c:v>3.9890000000000004E-3</c:v>
                </c:pt>
                <c:pt idx="1320">
                  <c:v>3.9020000000000001E-3</c:v>
                </c:pt>
                <c:pt idx="1321">
                  <c:v>3.8939999999999999E-3</c:v>
                </c:pt>
                <c:pt idx="1322">
                  <c:v>3.9789999999999999E-3</c:v>
                </c:pt>
                <c:pt idx="1323">
                  <c:v>3.9490000000000003E-3</c:v>
                </c:pt>
                <c:pt idx="1324">
                  <c:v>3.7829999999999999E-3</c:v>
                </c:pt>
                <c:pt idx="1325">
                  <c:v>3.6849999999999999E-3</c:v>
                </c:pt>
                <c:pt idx="1326">
                  <c:v>3.653E-3</c:v>
                </c:pt>
                <c:pt idx="1327">
                  <c:v>3.637E-3</c:v>
                </c:pt>
                <c:pt idx="1328">
                  <c:v>3.6319999999999998E-3</c:v>
                </c:pt>
                <c:pt idx="1329">
                  <c:v>3.588E-3</c:v>
                </c:pt>
                <c:pt idx="1330">
                  <c:v>3.4949999999999998E-3</c:v>
                </c:pt>
                <c:pt idx="1331">
                  <c:v>3.5469999999999998E-3</c:v>
                </c:pt>
                <c:pt idx="1332">
                  <c:v>3.6970000000000002E-3</c:v>
                </c:pt>
                <c:pt idx="1333">
                  <c:v>3.6779999999999998E-3</c:v>
                </c:pt>
                <c:pt idx="1334">
                  <c:v>3.5100000000000001E-3</c:v>
                </c:pt>
                <c:pt idx="1335">
                  <c:v>3.3579999999999999E-3</c:v>
                </c:pt>
                <c:pt idx="1336">
                  <c:v>3.4129999999999998E-3</c:v>
                </c:pt>
                <c:pt idx="1337">
                  <c:v>3.509E-3</c:v>
                </c:pt>
                <c:pt idx="1338">
                  <c:v>3.3709999999999999E-3</c:v>
                </c:pt>
                <c:pt idx="1339">
                  <c:v>2.996E-3</c:v>
                </c:pt>
                <c:pt idx="1340">
                  <c:v>2.647E-3</c:v>
                </c:pt>
                <c:pt idx="1341">
                  <c:v>2.643E-3</c:v>
                </c:pt>
                <c:pt idx="1342">
                  <c:v>2.722E-3</c:v>
                </c:pt>
                <c:pt idx="1343">
                  <c:v>2.6830000000000001E-3</c:v>
                </c:pt>
                <c:pt idx="1344">
                  <c:v>2.6410000000000001E-3</c:v>
                </c:pt>
                <c:pt idx="1345">
                  <c:v>2.7469999999999999E-3</c:v>
                </c:pt>
                <c:pt idx="1346">
                  <c:v>3.0040000000000002E-3</c:v>
                </c:pt>
                <c:pt idx="1347">
                  <c:v>3.0730000000000002E-3</c:v>
                </c:pt>
                <c:pt idx="1348">
                  <c:v>2.9459999999999998E-3</c:v>
                </c:pt>
                <c:pt idx="1349">
                  <c:v>2.875E-3</c:v>
                </c:pt>
                <c:pt idx="1350">
                  <c:v>2.8969999999999998E-3</c:v>
                </c:pt>
                <c:pt idx="1351">
                  <c:v>2.9629999999999999E-3</c:v>
                </c:pt>
                <c:pt idx="1352">
                  <c:v>2.9949999999999998E-3</c:v>
                </c:pt>
                <c:pt idx="1353">
                  <c:v>2.9689999999999999E-3</c:v>
                </c:pt>
                <c:pt idx="1354">
                  <c:v>2.9199999999999999E-3</c:v>
                </c:pt>
                <c:pt idx="1355">
                  <c:v>2.9429999999999999E-3</c:v>
                </c:pt>
                <c:pt idx="1356">
                  <c:v>2.993E-3</c:v>
                </c:pt>
                <c:pt idx="1357">
                  <c:v>2.996E-3</c:v>
                </c:pt>
                <c:pt idx="1358">
                  <c:v>3.1050000000000001E-3</c:v>
                </c:pt>
                <c:pt idx="1359">
                  <c:v>3.2390000000000001E-3</c:v>
                </c:pt>
                <c:pt idx="1360">
                  <c:v>3.0920000000000001E-3</c:v>
                </c:pt>
                <c:pt idx="1361">
                  <c:v>2.9229999999999998E-3</c:v>
                </c:pt>
                <c:pt idx="1362">
                  <c:v>2.9429999999999999E-3</c:v>
                </c:pt>
                <c:pt idx="1363">
                  <c:v>2.931E-3</c:v>
                </c:pt>
                <c:pt idx="1364">
                  <c:v>2.8930000000000002E-3</c:v>
                </c:pt>
                <c:pt idx="1365">
                  <c:v>2.9359999999999998E-3</c:v>
                </c:pt>
                <c:pt idx="1366">
                  <c:v>2.9719999999999998E-3</c:v>
                </c:pt>
                <c:pt idx="1367">
                  <c:v>2.9719999999999998E-3</c:v>
                </c:pt>
                <c:pt idx="1368">
                  <c:v>2.9710000000000001E-3</c:v>
                </c:pt>
                <c:pt idx="1369">
                  <c:v>2.892E-3</c:v>
                </c:pt>
                <c:pt idx="1370">
                  <c:v>2.7539999999999999E-3</c:v>
                </c:pt>
                <c:pt idx="1371">
                  <c:v>2.7260000000000001E-3</c:v>
                </c:pt>
                <c:pt idx="1372">
                  <c:v>2.689E-3</c:v>
                </c:pt>
                <c:pt idx="1373">
                  <c:v>2.542E-3</c:v>
                </c:pt>
                <c:pt idx="1374">
                  <c:v>2.5660000000000001E-3</c:v>
                </c:pt>
                <c:pt idx="1375">
                  <c:v>2.6879999999999999E-3</c:v>
                </c:pt>
                <c:pt idx="1376">
                  <c:v>2.624E-3</c:v>
                </c:pt>
                <c:pt idx="1377">
                  <c:v>2.575E-3</c:v>
                </c:pt>
                <c:pt idx="1378">
                  <c:v>2.604E-3</c:v>
                </c:pt>
                <c:pt idx="1379">
                  <c:v>2.493E-3</c:v>
                </c:pt>
                <c:pt idx="1380">
                  <c:v>2.3400000000000001E-3</c:v>
                </c:pt>
                <c:pt idx="1381">
                  <c:v>2.2720000000000001E-3</c:v>
                </c:pt>
                <c:pt idx="1382">
                  <c:v>2.2049999999999999E-3</c:v>
                </c:pt>
                <c:pt idx="1383">
                  <c:v>2.1700000000000001E-3</c:v>
                </c:pt>
                <c:pt idx="1384">
                  <c:v>2.2369999999999998E-3</c:v>
                </c:pt>
                <c:pt idx="1385">
                  <c:v>2.3010000000000001E-3</c:v>
                </c:pt>
                <c:pt idx="1386">
                  <c:v>2.323E-3</c:v>
                </c:pt>
                <c:pt idx="1387">
                  <c:v>2.3579999999999999E-3</c:v>
                </c:pt>
                <c:pt idx="1388">
                  <c:v>2.415E-3</c:v>
                </c:pt>
                <c:pt idx="1389">
                  <c:v>2.4399999999999999E-3</c:v>
                </c:pt>
                <c:pt idx="1390">
                  <c:v>2.3400000000000001E-3</c:v>
                </c:pt>
                <c:pt idx="1391">
                  <c:v>2.2009999999999998E-3</c:v>
                </c:pt>
                <c:pt idx="1392">
                  <c:v>2.1099999999999999E-3</c:v>
                </c:pt>
                <c:pt idx="1393">
                  <c:v>1.9170000000000001E-3</c:v>
                </c:pt>
                <c:pt idx="1394">
                  <c:v>1.732E-3</c:v>
                </c:pt>
                <c:pt idx="1395">
                  <c:v>1.8140000000000001E-3</c:v>
                </c:pt>
                <c:pt idx="1396">
                  <c:v>2.0200000000000001E-3</c:v>
                </c:pt>
                <c:pt idx="1397">
                  <c:v>2.1589999999999999E-3</c:v>
                </c:pt>
                <c:pt idx="1398">
                  <c:v>2.1519999999999998E-3</c:v>
                </c:pt>
                <c:pt idx="1399">
                  <c:v>2.147E-3</c:v>
                </c:pt>
                <c:pt idx="1400">
                  <c:v>2.196E-3</c:v>
                </c:pt>
                <c:pt idx="1401">
                  <c:v>1.99E-3</c:v>
                </c:pt>
                <c:pt idx="1402">
                  <c:v>1.7260000000000001E-3</c:v>
                </c:pt>
                <c:pt idx="1403">
                  <c:v>1.761E-3</c:v>
                </c:pt>
                <c:pt idx="1404">
                  <c:v>1.7589999999999999E-3</c:v>
                </c:pt>
                <c:pt idx="1405">
                  <c:v>1.609E-3</c:v>
                </c:pt>
                <c:pt idx="1406">
                  <c:v>1.536E-3</c:v>
                </c:pt>
                <c:pt idx="1407">
                  <c:v>1.498E-3</c:v>
                </c:pt>
                <c:pt idx="1408">
                  <c:v>1.3979999999999999E-3</c:v>
                </c:pt>
                <c:pt idx="1409">
                  <c:v>1.23E-3</c:v>
                </c:pt>
                <c:pt idx="1410">
                  <c:v>1.2080000000000001E-3</c:v>
                </c:pt>
                <c:pt idx="1411">
                  <c:v>1.4319999999999999E-3</c:v>
                </c:pt>
                <c:pt idx="1412">
                  <c:v>1.472E-3</c:v>
                </c:pt>
                <c:pt idx="1413">
                  <c:v>1.3630000000000001E-3</c:v>
                </c:pt>
                <c:pt idx="1414">
                  <c:v>1.451E-3</c:v>
                </c:pt>
                <c:pt idx="1415">
                  <c:v>1.451E-3</c:v>
                </c:pt>
                <c:pt idx="1416">
                  <c:v>1.258E-3</c:v>
                </c:pt>
                <c:pt idx="1417">
                  <c:v>1.1689999999999999E-3</c:v>
                </c:pt>
                <c:pt idx="1418">
                  <c:v>1.2229999999999999E-3</c:v>
                </c:pt>
                <c:pt idx="1419">
                  <c:v>1.3029999999999999E-3</c:v>
                </c:pt>
                <c:pt idx="1420">
                  <c:v>1.24E-3</c:v>
                </c:pt>
                <c:pt idx="1421">
                  <c:v>1.155E-3</c:v>
                </c:pt>
                <c:pt idx="1422">
                  <c:v>1.2179999999999999E-3</c:v>
                </c:pt>
                <c:pt idx="1423">
                  <c:v>1.1659999999999999E-3</c:v>
                </c:pt>
                <c:pt idx="1424">
                  <c:v>9.8400000000000007E-4</c:v>
                </c:pt>
                <c:pt idx="1425">
                  <c:v>9.2699999999999998E-4</c:v>
                </c:pt>
                <c:pt idx="1426">
                  <c:v>1.005E-3</c:v>
                </c:pt>
                <c:pt idx="1427">
                  <c:v>1.0139999999999999E-3</c:v>
                </c:pt>
                <c:pt idx="1428">
                  <c:v>6.5899999999999997E-4</c:v>
                </c:pt>
                <c:pt idx="1429">
                  <c:v>4.8799999999999999E-4</c:v>
                </c:pt>
                <c:pt idx="1430">
                  <c:v>7.5199999999999996E-4</c:v>
                </c:pt>
                <c:pt idx="1431">
                  <c:v>1.9599999999999999E-4</c:v>
                </c:pt>
                <c:pt idx="1432">
                  <c:v>-5.4600000000000004E-4</c:v>
                </c:pt>
                <c:pt idx="1433">
                  <c:v>1.9000000000000001E-5</c:v>
                </c:pt>
                <c:pt idx="1434">
                  <c:v>7.7800000000000005E-4</c:v>
                </c:pt>
                <c:pt idx="1435">
                  <c:v>8.7399999999999999E-4</c:v>
                </c:pt>
                <c:pt idx="1436">
                  <c:v>4.9899999999999999E-4</c:v>
                </c:pt>
                <c:pt idx="1437">
                  <c:v>3.9300000000000001E-4</c:v>
                </c:pt>
                <c:pt idx="1438">
                  <c:v>7.2599999999999997E-4</c:v>
                </c:pt>
                <c:pt idx="1439">
                  <c:v>5.4799999999999998E-4</c:v>
                </c:pt>
                <c:pt idx="1440">
                  <c:v>3.1700000000000001E-4</c:v>
                </c:pt>
                <c:pt idx="1441">
                  <c:v>6.8499999999999995E-4</c:v>
                </c:pt>
                <c:pt idx="1442">
                  <c:v>6.6399999999999999E-4</c:v>
                </c:pt>
                <c:pt idx="1443">
                  <c:v>2.6200000000000003E-4</c:v>
                </c:pt>
                <c:pt idx="1444">
                  <c:v>2.9E-4</c:v>
                </c:pt>
                <c:pt idx="1445">
                  <c:v>3.5399999999999999E-4</c:v>
                </c:pt>
                <c:pt idx="1446">
                  <c:v>2.1100000000000001E-4</c:v>
                </c:pt>
                <c:pt idx="1447">
                  <c:v>1.63E-4</c:v>
                </c:pt>
                <c:pt idx="1448">
                  <c:v>2.05E-4</c:v>
                </c:pt>
                <c:pt idx="1449">
                  <c:v>2.14E-4</c:v>
                </c:pt>
                <c:pt idx="1450">
                  <c:v>1.21E-4</c:v>
                </c:pt>
                <c:pt idx="1451">
                  <c:v>-1.8E-5</c:v>
                </c:pt>
                <c:pt idx="1452">
                  <c:v>-1.2899999999999999E-4</c:v>
                </c:pt>
                <c:pt idx="1453">
                  <c:v>-3.0200000000000002E-4</c:v>
                </c:pt>
                <c:pt idx="1454">
                  <c:v>-4.44E-4</c:v>
                </c:pt>
                <c:pt idx="1455">
                  <c:v>-3.7199999999999999E-4</c:v>
                </c:pt>
                <c:pt idx="1456">
                  <c:v>-4.0299999999999998E-4</c:v>
                </c:pt>
                <c:pt idx="1457">
                  <c:v>-5.6700000000000001E-4</c:v>
                </c:pt>
                <c:pt idx="1458">
                  <c:v>-4.17E-4</c:v>
                </c:pt>
                <c:pt idx="1459">
                  <c:v>-3.4499999999999998E-4</c:v>
                </c:pt>
                <c:pt idx="1460">
                  <c:v>-6.7199999999999996E-4</c:v>
                </c:pt>
                <c:pt idx="1461">
                  <c:v>-8.0500000000000005E-4</c:v>
                </c:pt>
                <c:pt idx="1462">
                  <c:v>-6.3000000000000003E-4</c:v>
                </c:pt>
                <c:pt idx="1463">
                  <c:v>-4.26E-4</c:v>
                </c:pt>
                <c:pt idx="1464">
                  <c:v>-4.4099999999999999E-4</c:v>
                </c:pt>
                <c:pt idx="1465">
                  <c:v>-6.6E-4</c:v>
                </c:pt>
                <c:pt idx="1466">
                  <c:v>-8.7100000000000003E-4</c:v>
                </c:pt>
                <c:pt idx="1467">
                  <c:v>-1.1019999999999999E-3</c:v>
                </c:pt>
                <c:pt idx="1468">
                  <c:v>-1.268E-3</c:v>
                </c:pt>
                <c:pt idx="1469">
                  <c:v>-1.0970000000000001E-3</c:v>
                </c:pt>
                <c:pt idx="1470">
                  <c:v>-1.0219999999999999E-3</c:v>
                </c:pt>
                <c:pt idx="1471">
                  <c:v>-1.3240000000000001E-3</c:v>
                </c:pt>
                <c:pt idx="1472">
                  <c:v>-1.289E-3</c:v>
                </c:pt>
                <c:pt idx="1473">
                  <c:v>-9.8799999999999995E-4</c:v>
                </c:pt>
                <c:pt idx="1474">
                  <c:v>-9.59E-4</c:v>
                </c:pt>
                <c:pt idx="1475">
                  <c:v>-1.111E-3</c:v>
                </c:pt>
                <c:pt idx="1476">
                  <c:v>-1.183E-3</c:v>
                </c:pt>
                <c:pt idx="1477">
                  <c:v>-1.021E-3</c:v>
                </c:pt>
                <c:pt idx="1478">
                  <c:v>-1.122E-3</c:v>
                </c:pt>
                <c:pt idx="1479">
                  <c:v>-1.6100000000000001E-3</c:v>
                </c:pt>
                <c:pt idx="1480">
                  <c:v>-1.8339999999999999E-3</c:v>
                </c:pt>
                <c:pt idx="1481">
                  <c:v>-1.8370000000000001E-3</c:v>
                </c:pt>
                <c:pt idx="1482">
                  <c:v>-1.841E-3</c:v>
                </c:pt>
                <c:pt idx="1483">
                  <c:v>-1.6789999999999999E-3</c:v>
                </c:pt>
                <c:pt idx="1484">
                  <c:v>-1.505E-3</c:v>
                </c:pt>
                <c:pt idx="1485">
                  <c:v>-1.616E-3</c:v>
                </c:pt>
                <c:pt idx="1486">
                  <c:v>-1.8959999999999999E-3</c:v>
                </c:pt>
                <c:pt idx="1487">
                  <c:v>-2.137E-3</c:v>
                </c:pt>
                <c:pt idx="1488">
                  <c:v>-2.173E-3</c:v>
                </c:pt>
                <c:pt idx="1489">
                  <c:v>-2.081E-3</c:v>
                </c:pt>
                <c:pt idx="1490">
                  <c:v>-2.0760000000000002E-3</c:v>
                </c:pt>
                <c:pt idx="1491">
                  <c:v>-2.3809999999999999E-3</c:v>
                </c:pt>
                <c:pt idx="1492">
                  <c:v>-2.568E-3</c:v>
                </c:pt>
                <c:pt idx="1493">
                  <c:v>-2.3270000000000001E-3</c:v>
                </c:pt>
                <c:pt idx="1494">
                  <c:v>-2.2520000000000001E-3</c:v>
                </c:pt>
                <c:pt idx="1495">
                  <c:v>-2.4970000000000001E-3</c:v>
                </c:pt>
                <c:pt idx="1496">
                  <c:v>-2.8310000000000002E-3</c:v>
                </c:pt>
                <c:pt idx="1497">
                  <c:v>-3.0509999999999999E-3</c:v>
                </c:pt>
                <c:pt idx="1498">
                  <c:v>-3.1020000000000002E-3</c:v>
                </c:pt>
                <c:pt idx="1499">
                  <c:v>-3.0760000000000002E-3</c:v>
                </c:pt>
                <c:pt idx="1500">
                  <c:v>-3.0839999999999999E-3</c:v>
                </c:pt>
                <c:pt idx="1501">
                  <c:v>-3.1949999999999999E-3</c:v>
                </c:pt>
                <c:pt idx="1502">
                  <c:v>-3.4069999999999999E-3</c:v>
                </c:pt>
                <c:pt idx="1503">
                  <c:v>-3.6830000000000001E-3</c:v>
                </c:pt>
                <c:pt idx="1504">
                  <c:v>-3.9699999999999996E-3</c:v>
                </c:pt>
                <c:pt idx="1505">
                  <c:v>-4.2050000000000004E-3</c:v>
                </c:pt>
                <c:pt idx="1506">
                  <c:v>-4.2040000000000003E-3</c:v>
                </c:pt>
                <c:pt idx="1507">
                  <c:v>-3.9189999999999997E-3</c:v>
                </c:pt>
                <c:pt idx="1508">
                  <c:v>-3.9189999999999997E-3</c:v>
                </c:pt>
                <c:pt idx="1509">
                  <c:v>-4.1949999999999999E-3</c:v>
                </c:pt>
                <c:pt idx="1510">
                  <c:v>-4.241E-3</c:v>
                </c:pt>
                <c:pt idx="1511">
                  <c:v>-4.3550000000000004E-3</c:v>
                </c:pt>
                <c:pt idx="1512">
                  <c:v>-4.6839999999999998E-3</c:v>
                </c:pt>
                <c:pt idx="1513">
                  <c:v>-4.9069999999999999E-3</c:v>
                </c:pt>
                <c:pt idx="1514">
                  <c:v>-5.1089999999999998E-3</c:v>
                </c:pt>
                <c:pt idx="1515">
                  <c:v>-5.391E-3</c:v>
                </c:pt>
                <c:pt idx="1516">
                  <c:v>-5.5570000000000003E-3</c:v>
                </c:pt>
                <c:pt idx="1517">
                  <c:v>-5.6649999999999999E-3</c:v>
                </c:pt>
                <c:pt idx="1518">
                  <c:v>-5.8190000000000004E-3</c:v>
                </c:pt>
                <c:pt idx="1519">
                  <c:v>-5.7879999999999997E-3</c:v>
                </c:pt>
                <c:pt idx="1520">
                  <c:v>-5.8100000000000001E-3</c:v>
                </c:pt>
                <c:pt idx="1521">
                  <c:v>-6.28E-3</c:v>
                </c:pt>
                <c:pt idx="1522">
                  <c:v>-6.3169999999999997E-3</c:v>
                </c:pt>
                <c:pt idx="1523">
                  <c:v>-6.0060000000000001E-3</c:v>
                </c:pt>
                <c:pt idx="1524">
                  <c:v>-6.6579999999999999E-3</c:v>
                </c:pt>
                <c:pt idx="1525">
                  <c:v>-7.2040000000000003E-3</c:v>
                </c:pt>
                <c:pt idx="1526">
                  <c:v>-6.9059999999999998E-3</c:v>
                </c:pt>
                <c:pt idx="1527">
                  <c:v>-7.1250000000000003E-3</c:v>
                </c:pt>
                <c:pt idx="1528">
                  <c:v>-7.607E-3</c:v>
                </c:pt>
                <c:pt idx="1529">
                  <c:v>-7.5839999999999996E-3</c:v>
                </c:pt>
                <c:pt idx="1530">
                  <c:v>-7.6010000000000001E-3</c:v>
                </c:pt>
                <c:pt idx="1531">
                  <c:v>-8.0070000000000002E-3</c:v>
                </c:pt>
                <c:pt idx="1532">
                  <c:v>-8.7139999999999995E-3</c:v>
                </c:pt>
                <c:pt idx="1533">
                  <c:v>-9.1800000000000007E-3</c:v>
                </c:pt>
                <c:pt idx="1534">
                  <c:v>-9.136E-3</c:v>
                </c:pt>
                <c:pt idx="1535">
                  <c:v>-8.8079999999999999E-3</c:v>
                </c:pt>
                <c:pt idx="1536">
                  <c:v>-8.7849999999999994E-3</c:v>
                </c:pt>
                <c:pt idx="1537">
                  <c:v>-9.3089999999999996E-3</c:v>
                </c:pt>
                <c:pt idx="1538">
                  <c:v>-9.9050000000000006E-3</c:v>
                </c:pt>
                <c:pt idx="1539">
                  <c:v>-1.0186000000000001E-2</c:v>
                </c:pt>
                <c:pt idx="1540">
                  <c:v>-1.01E-2</c:v>
                </c:pt>
                <c:pt idx="1541">
                  <c:v>-1.0156999999999999E-2</c:v>
                </c:pt>
                <c:pt idx="1542">
                  <c:v>-1.0669E-2</c:v>
                </c:pt>
                <c:pt idx="1543">
                  <c:v>-1.1473000000000001E-2</c:v>
                </c:pt>
                <c:pt idx="1544">
                  <c:v>-1.1586000000000001E-2</c:v>
                </c:pt>
                <c:pt idx="1545">
                  <c:v>-1.1450999999999999E-2</c:v>
                </c:pt>
                <c:pt idx="1546">
                  <c:v>-1.2362E-2</c:v>
                </c:pt>
                <c:pt idx="1547">
                  <c:v>-1.2614999999999999E-2</c:v>
                </c:pt>
                <c:pt idx="1548">
                  <c:v>-1.1951E-2</c:v>
                </c:pt>
                <c:pt idx="1549">
                  <c:v>-1.2642E-2</c:v>
                </c:pt>
                <c:pt idx="1550">
                  <c:v>-1.3564E-2</c:v>
                </c:pt>
                <c:pt idx="1551">
                  <c:v>-1.3403E-2</c:v>
                </c:pt>
                <c:pt idx="1552">
                  <c:v>-1.3167E-2</c:v>
                </c:pt>
                <c:pt idx="1553">
                  <c:v>-1.3415E-2</c:v>
                </c:pt>
                <c:pt idx="1554">
                  <c:v>-1.4019E-2</c:v>
                </c:pt>
                <c:pt idx="1555">
                  <c:v>-1.4213999999999999E-2</c:v>
                </c:pt>
                <c:pt idx="1556">
                  <c:v>-1.4194E-2</c:v>
                </c:pt>
                <c:pt idx="1557">
                  <c:v>-1.4725E-2</c:v>
                </c:pt>
                <c:pt idx="1558">
                  <c:v>-1.5576E-2</c:v>
                </c:pt>
                <c:pt idx="1559">
                  <c:v>-1.6056999999999998E-2</c:v>
                </c:pt>
                <c:pt idx="1560">
                  <c:v>-1.5585999999999999E-2</c:v>
                </c:pt>
                <c:pt idx="1561">
                  <c:v>-1.5342E-2</c:v>
                </c:pt>
                <c:pt idx="1562">
                  <c:v>-1.5910000000000001E-2</c:v>
                </c:pt>
                <c:pt idx="1563">
                  <c:v>-1.6246E-2</c:v>
                </c:pt>
                <c:pt idx="1564">
                  <c:v>-1.6174000000000001E-2</c:v>
                </c:pt>
                <c:pt idx="1565">
                  <c:v>-1.6102000000000002E-2</c:v>
                </c:pt>
                <c:pt idx="1566">
                  <c:v>-1.66E-2</c:v>
                </c:pt>
                <c:pt idx="1567">
                  <c:v>-1.7259E-2</c:v>
                </c:pt>
                <c:pt idx="1568">
                  <c:v>-1.7356E-2</c:v>
                </c:pt>
                <c:pt idx="1569">
                  <c:v>-1.7099E-2</c:v>
                </c:pt>
                <c:pt idx="1570">
                  <c:v>-1.7049999999999999E-2</c:v>
                </c:pt>
                <c:pt idx="1571">
                  <c:v>-1.7691999999999999E-2</c:v>
                </c:pt>
                <c:pt idx="1572">
                  <c:v>-1.8568999999999999E-2</c:v>
                </c:pt>
                <c:pt idx="1573">
                  <c:v>-1.8992999999999999E-2</c:v>
                </c:pt>
                <c:pt idx="1574">
                  <c:v>-1.8546E-2</c:v>
                </c:pt>
                <c:pt idx="1575">
                  <c:v>-1.8294000000000001E-2</c:v>
                </c:pt>
                <c:pt idx="1576">
                  <c:v>-1.8741000000000001E-2</c:v>
                </c:pt>
                <c:pt idx="1577">
                  <c:v>-1.8813E-2</c:v>
                </c:pt>
                <c:pt idx="1578">
                  <c:v>-1.8768E-2</c:v>
                </c:pt>
                <c:pt idx="1579">
                  <c:v>-1.9182999999999999E-2</c:v>
                </c:pt>
                <c:pt idx="1580">
                  <c:v>-1.9716999999999998E-2</c:v>
                </c:pt>
                <c:pt idx="1581">
                  <c:v>-2.0122000000000001E-2</c:v>
                </c:pt>
                <c:pt idx="1582">
                  <c:v>-2.0320999999999999E-2</c:v>
                </c:pt>
                <c:pt idx="1583">
                  <c:v>-2.0336E-2</c:v>
                </c:pt>
                <c:pt idx="1584">
                  <c:v>-2.0372000000000001E-2</c:v>
                </c:pt>
                <c:pt idx="1585">
                  <c:v>-2.0725E-2</c:v>
                </c:pt>
                <c:pt idx="1586">
                  <c:v>-2.1413000000000001E-2</c:v>
                </c:pt>
                <c:pt idx="1587">
                  <c:v>-2.2047000000000001E-2</c:v>
                </c:pt>
                <c:pt idx="1588">
                  <c:v>-2.2013999999999999E-2</c:v>
                </c:pt>
                <c:pt idx="1589">
                  <c:v>-2.1741E-2</c:v>
                </c:pt>
                <c:pt idx="1590">
                  <c:v>-2.1758E-2</c:v>
                </c:pt>
                <c:pt idx="1591">
                  <c:v>-2.2092000000000001E-2</c:v>
                </c:pt>
                <c:pt idx="1592">
                  <c:v>-2.2449E-2</c:v>
                </c:pt>
                <c:pt idx="1593">
                  <c:v>-2.2606999999999999E-2</c:v>
                </c:pt>
                <c:pt idx="1594">
                  <c:v>-2.2811000000000001E-2</c:v>
                </c:pt>
                <c:pt idx="1595">
                  <c:v>-2.3143E-2</c:v>
                </c:pt>
                <c:pt idx="1596">
                  <c:v>-2.3436999999999999E-2</c:v>
                </c:pt>
                <c:pt idx="1597">
                  <c:v>-2.3300999999999999E-2</c:v>
                </c:pt>
                <c:pt idx="1598">
                  <c:v>-2.3303000000000001E-2</c:v>
                </c:pt>
                <c:pt idx="1599">
                  <c:v>-2.4282999999999999E-2</c:v>
                </c:pt>
                <c:pt idx="1600">
                  <c:v>-2.4483999999999999E-2</c:v>
                </c:pt>
                <c:pt idx="1601">
                  <c:v>-2.4022000000000002E-2</c:v>
                </c:pt>
                <c:pt idx="1602">
                  <c:v>-2.5257000000000002E-2</c:v>
                </c:pt>
                <c:pt idx="1603">
                  <c:v>-2.5725999999999999E-2</c:v>
                </c:pt>
                <c:pt idx="1604">
                  <c:v>-2.4493000000000001E-2</c:v>
                </c:pt>
                <c:pt idx="1605">
                  <c:v>-2.5263000000000001E-2</c:v>
                </c:pt>
                <c:pt idx="1606">
                  <c:v>-2.6374000000000002E-2</c:v>
                </c:pt>
                <c:pt idx="1607">
                  <c:v>-2.5713E-2</c:v>
                </c:pt>
                <c:pt idx="1608">
                  <c:v>-2.5978000000000001E-2</c:v>
                </c:pt>
                <c:pt idx="1609">
                  <c:v>-2.6616000000000001E-2</c:v>
                </c:pt>
                <c:pt idx="1610">
                  <c:v>-2.6005E-2</c:v>
                </c:pt>
                <c:pt idx="1611">
                  <c:v>-2.6587E-2</c:v>
                </c:pt>
                <c:pt idx="1612">
                  <c:v>-2.7902E-2</c:v>
                </c:pt>
                <c:pt idx="1613">
                  <c:v>-2.7347E-2</c:v>
                </c:pt>
                <c:pt idx="1614">
                  <c:v>-2.6204999999999999E-2</c:v>
                </c:pt>
                <c:pt idx="1615">
                  <c:v>-2.5746000000000002E-2</c:v>
                </c:pt>
                <c:pt idx="1616">
                  <c:v>-2.6176000000000001E-2</c:v>
                </c:pt>
                <c:pt idx="1617">
                  <c:v>-2.7824999999999999E-2</c:v>
                </c:pt>
                <c:pt idx="1618">
                  <c:v>-2.9479999999999999E-2</c:v>
                </c:pt>
                <c:pt idx="1619">
                  <c:v>-2.8310999999999999E-2</c:v>
                </c:pt>
                <c:pt idx="1620">
                  <c:v>-2.7126000000000001E-2</c:v>
                </c:pt>
                <c:pt idx="1621">
                  <c:v>-2.8458000000000001E-2</c:v>
                </c:pt>
                <c:pt idx="1622">
                  <c:v>-2.9420000000000002E-2</c:v>
                </c:pt>
                <c:pt idx="1623">
                  <c:v>-2.9263999999999998E-2</c:v>
                </c:pt>
                <c:pt idx="1624">
                  <c:v>-2.887E-2</c:v>
                </c:pt>
                <c:pt idx="1625">
                  <c:v>-2.9009E-2</c:v>
                </c:pt>
                <c:pt idx="1626">
                  <c:v>-2.9784000000000001E-2</c:v>
                </c:pt>
                <c:pt idx="1627">
                  <c:v>-3.0613000000000001E-2</c:v>
                </c:pt>
                <c:pt idx="1628">
                  <c:v>-3.039E-2</c:v>
                </c:pt>
                <c:pt idx="1629">
                  <c:v>-3.0019000000000001E-2</c:v>
                </c:pt>
                <c:pt idx="1630">
                  <c:v>-3.1465E-2</c:v>
                </c:pt>
                <c:pt idx="1631">
                  <c:v>-3.1794999999999997E-2</c:v>
                </c:pt>
                <c:pt idx="1632">
                  <c:v>-3.0508E-2</c:v>
                </c:pt>
                <c:pt idx="1633">
                  <c:v>-3.1300000000000001E-2</c:v>
                </c:pt>
                <c:pt idx="1634">
                  <c:v>-3.2168000000000002E-2</c:v>
                </c:pt>
                <c:pt idx="1635">
                  <c:v>-3.1451E-2</c:v>
                </c:pt>
                <c:pt idx="1636">
                  <c:v>-3.1704999999999997E-2</c:v>
                </c:pt>
                <c:pt idx="1637">
                  <c:v>-3.2508000000000002E-2</c:v>
                </c:pt>
                <c:pt idx="1638">
                  <c:v>-3.2516999999999997E-2</c:v>
                </c:pt>
                <c:pt idx="1639">
                  <c:v>-3.2212999999999999E-2</c:v>
                </c:pt>
                <c:pt idx="1640">
                  <c:v>-3.2071000000000002E-2</c:v>
                </c:pt>
                <c:pt idx="1641">
                  <c:v>-3.2478E-2</c:v>
                </c:pt>
                <c:pt idx="1642">
                  <c:v>-3.3953999999999998E-2</c:v>
                </c:pt>
                <c:pt idx="1643">
                  <c:v>-3.5146999999999998E-2</c:v>
                </c:pt>
                <c:pt idx="1644">
                  <c:v>-3.4252999999999999E-2</c:v>
                </c:pt>
                <c:pt idx="1645">
                  <c:v>-3.3897999999999998E-2</c:v>
                </c:pt>
                <c:pt idx="1646">
                  <c:v>-3.4810000000000001E-2</c:v>
                </c:pt>
                <c:pt idx="1647">
                  <c:v>-3.4946999999999999E-2</c:v>
                </c:pt>
                <c:pt idx="1648">
                  <c:v>-3.4860000000000002E-2</c:v>
                </c:pt>
                <c:pt idx="1649">
                  <c:v>-3.5110000000000002E-2</c:v>
                </c:pt>
                <c:pt idx="1650">
                  <c:v>-3.5234000000000001E-2</c:v>
                </c:pt>
                <c:pt idx="1651">
                  <c:v>-3.6234000000000002E-2</c:v>
                </c:pt>
                <c:pt idx="1652">
                  <c:v>-3.8101999999999997E-2</c:v>
                </c:pt>
                <c:pt idx="1653">
                  <c:v>-3.8247000000000003E-2</c:v>
                </c:pt>
                <c:pt idx="1654">
                  <c:v>-3.7599E-2</c:v>
                </c:pt>
                <c:pt idx="1655">
                  <c:v>-3.8026999999999998E-2</c:v>
                </c:pt>
                <c:pt idx="1656">
                  <c:v>-3.8739000000000003E-2</c:v>
                </c:pt>
                <c:pt idx="1657">
                  <c:v>-3.8406000000000003E-2</c:v>
                </c:pt>
                <c:pt idx="1658">
                  <c:v>-3.6871000000000001E-2</c:v>
                </c:pt>
                <c:pt idx="1659">
                  <c:v>-3.7588000000000003E-2</c:v>
                </c:pt>
                <c:pt idx="1660">
                  <c:v>-4.0293000000000002E-2</c:v>
                </c:pt>
                <c:pt idx="1661">
                  <c:v>-4.1478000000000001E-2</c:v>
                </c:pt>
                <c:pt idx="1662">
                  <c:v>-4.0410000000000001E-2</c:v>
                </c:pt>
                <c:pt idx="1663">
                  <c:v>-3.9195000000000001E-2</c:v>
                </c:pt>
                <c:pt idx="1664">
                  <c:v>-4.1015000000000003E-2</c:v>
                </c:pt>
                <c:pt idx="1665">
                  <c:v>-4.2462E-2</c:v>
                </c:pt>
                <c:pt idx="1666">
                  <c:v>-4.1828999999999998E-2</c:v>
                </c:pt>
                <c:pt idx="1667">
                  <c:v>-4.2197999999999999E-2</c:v>
                </c:pt>
                <c:pt idx="1668">
                  <c:v>-4.2161999999999998E-2</c:v>
                </c:pt>
                <c:pt idx="1669">
                  <c:v>-4.1026E-2</c:v>
                </c:pt>
                <c:pt idx="1670">
                  <c:v>-4.2321999999999999E-2</c:v>
                </c:pt>
                <c:pt idx="1671">
                  <c:v>-4.4023E-2</c:v>
                </c:pt>
                <c:pt idx="1672">
                  <c:v>-4.3443000000000002E-2</c:v>
                </c:pt>
                <c:pt idx="1673">
                  <c:v>-4.3366000000000002E-2</c:v>
                </c:pt>
                <c:pt idx="1674">
                  <c:v>-4.4179999999999997E-2</c:v>
                </c:pt>
                <c:pt idx="1675">
                  <c:v>-4.4810999999999997E-2</c:v>
                </c:pt>
                <c:pt idx="1676">
                  <c:v>-4.6017000000000002E-2</c:v>
                </c:pt>
                <c:pt idx="1677">
                  <c:v>-4.7243E-2</c:v>
                </c:pt>
                <c:pt idx="1678">
                  <c:v>-4.7100999999999997E-2</c:v>
                </c:pt>
              </c:numCache>
            </c:numRef>
          </c:yVal>
          <c:smooth val="1"/>
        </c:ser>
        <c:ser>
          <c:idx val="5"/>
          <c:order val="5"/>
          <c:tx>
            <c:strRef>
              <c:f>Sheet1!$G$3:$G$4</c:f>
              <c:strCache>
                <c:ptCount val="1"/>
                <c:pt idx="0">
                  <c:v>TS1 110 4 PAA-ACE (3)</c:v>
                </c:pt>
              </c:strCache>
            </c:strRef>
          </c:tx>
          <c:marker>
            <c:symbol val="none"/>
          </c:marker>
          <c:xVal>
            <c:numRef>
              <c:f>Sheet1!$A$5:$A$1683</c:f>
              <c:numCache>
                <c:formatCode>General</c:formatCode>
                <c:ptCount val="1679"/>
                <c:pt idx="0">
                  <c:v>182</c:v>
                </c:pt>
                <c:pt idx="1">
                  <c:v>182.5</c:v>
                </c:pt>
                <c:pt idx="2">
                  <c:v>183</c:v>
                </c:pt>
                <c:pt idx="3">
                  <c:v>183.5</c:v>
                </c:pt>
                <c:pt idx="4">
                  <c:v>184</c:v>
                </c:pt>
                <c:pt idx="5">
                  <c:v>184.5</c:v>
                </c:pt>
                <c:pt idx="6">
                  <c:v>185</c:v>
                </c:pt>
                <c:pt idx="7">
                  <c:v>185.5</c:v>
                </c:pt>
                <c:pt idx="8">
                  <c:v>186</c:v>
                </c:pt>
                <c:pt idx="9">
                  <c:v>186.5</c:v>
                </c:pt>
                <c:pt idx="10">
                  <c:v>187</c:v>
                </c:pt>
                <c:pt idx="11">
                  <c:v>187.5</c:v>
                </c:pt>
                <c:pt idx="12">
                  <c:v>188</c:v>
                </c:pt>
                <c:pt idx="13">
                  <c:v>188.5</c:v>
                </c:pt>
                <c:pt idx="14">
                  <c:v>189</c:v>
                </c:pt>
                <c:pt idx="15">
                  <c:v>189.5</c:v>
                </c:pt>
                <c:pt idx="16">
                  <c:v>190</c:v>
                </c:pt>
                <c:pt idx="17">
                  <c:v>190.5</c:v>
                </c:pt>
                <c:pt idx="18">
                  <c:v>191</c:v>
                </c:pt>
                <c:pt idx="19">
                  <c:v>191.5</c:v>
                </c:pt>
                <c:pt idx="20">
                  <c:v>192</c:v>
                </c:pt>
                <c:pt idx="21">
                  <c:v>192.5</c:v>
                </c:pt>
                <c:pt idx="22">
                  <c:v>193</c:v>
                </c:pt>
                <c:pt idx="23">
                  <c:v>193.5</c:v>
                </c:pt>
                <c:pt idx="24">
                  <c:v>194</c:v>
                </c:pt>
                <c:pt idx="25">
                  <c:v>194.5</c:v>
                </c:pt>
                <c:pt idx="26">
                  <c:v>195</c:v>
                </c:pt>
                <c:pt idx="27">
                  <c:v>195.5</c:v>
                </c:pt>
                <c:pt idx="28">
                  <c:v>196</c:v>
                </c:pt>
                <c:pt idx="29">
                  <c:v>196.5</c:v>
                </c:pt>
                <c:pt idx="30">
                  <c:v>197</c:v>
                </c:pt>
                <c:pt idx="31">
                  <c:v>197.5</c:v>
                </c:pt>
                <c:pt idx="32">
                  <c:v>198</c:v>
                </c:pt>
                <c:pt idx="33">
                  <c:v>198.5</c:v>
                </c:pt>
                <c:pt idx="34">
                  <c:v>199</c:v>
                </c:pt>
                <c:pt idx="35">
                  <c:v>199.5</c:v>
                </c:pt>
                <c:pt idx="36">
                  <c:v>200</c:v>
                </c:pt>
                <c:pt idx="37">
                  <c:v>200.5</c:v>
                </c:pt>
                <c:pt idx="38">
                  <c:v>201</c:v>
                </c:pt>
                <c:pt idx="39">
                  <c:v>201.5</c:v>
                </c:pt>
                <c:pt idx="40">
                  <c:v>202</c:v>
                </c:pt>
                <c:pt idx="41">
                  <c:v>202.5</c:v>
                </c:pt>
                <c:pt idx="42">
                  <c:v>203</c:v>
                </c:pt>
                <c:pt idx="43">
                  <c:v>203.5</c:v>
                </c:pt>
                <c:pt idx="44">
                  <c:v>204</c:v>
                </c:pt>
                <c:pt idx="45">
                  <c:v>204.5</c:v>
                </c:pt>
                <c:pt idx="46">
                  <c:v>205</c:v>
                </c:pt>
                <c:pt idx="47">
                  <c:v>205.5</c:v>
                </c:pt>
                <c:pt idx="48">
                  <c:v>206</c:v>
                </c:pt>
                <c:pt idx="49">
                  <c:v>206.5</c:v>
                </c:pt>
                <c:pt idx="50">
                  <c:v>207</c:v>
                </c:pt>
                <c:pt idx="51">
                  <c:v>207.5</c:v>
                </c:pt>
                <c:pt idx="52">
                  <c:v>208</c:v>
                </c:pt>
                <c:pt idx="53">
                  <c:v>208.5</c:v>
                </c:pt>
                <c:pt idx="54">
                  <c:v>209</c:v>
                </c:pt>
                <c:pt idx="55">
                  <c:v>209.5</c:v>
                </c:pt>
                <c:pt idx="56">
                  <c:v>210</c:v>
                </c:pt>
                <c:pt idx="57">
                  <c:v>210.5</c:v>
                </c:pt>
                <c:pt idx="58">
                  <c:v>211</c:v>
                </c:pt>
                <c:pt idx="59">
                  <c:v>211.5</c:v>
                </c:pt>
                <c:pt idx="60">
                  <c:v>212</c:v>
                </c:pt>
                <c:pt idx="61">
                  <c:v>212.5</c:v>
                </c:pt>
                <c:pt idx="62">
                  <c:v>213</c:v>
                </c:pt>
                <c:pt idx="63">
                  <c:v>213.5</c:v>
                </c:pt>
                <c:pt idx="64">
                  <c:v>214</c:v>
                </c:pt>
                <c:pt idx="65">
                  <c:v>214.5</c:v>
                </c:pt>
                <c:pt idx="66">
                  <c:v>215</c:v>
                </c:pt>
                <c:pt idx="67">
                  <c:v>215.5</c:v>
                </c:pt>
                <c:pt idx="68">
                  <c:v>216</c:v>
                </c:pt>
                <c:pt idx="69">
                  <c:v>216.5</c:v>
                </c:pt>
                <c:pt idx="70">
                  <c:v>217</c:v>
                </c:pt>
                <c:pt idx="71">
                  <c:v>217.5</c:v>
                </c:pt>
                <c:pt idx="72">
                  <c:v>218</c:v>
                </c:pt>
                <c:pt idx="73">
                  <c:v>218.5</c:v>
                </c:pt>
                <c:pt idx="74">
                  <c:v>219</c:v>
                </c:pt>
                <c:pt idx="75">
                  <c:v>219.5</c:v>
                </c:pt>
                <c:pt idx="76">
                  <c:v>220</c:v>
                </c:pt>
                <c:pt idx="77">
                  <c:v>220.5</c:v>
                </c:pt>
                <c:pt idx="78">
                  <c:v>221</c:v>
                </c:pt>
                <c:pt idx="79">
                  <c:v>221.5</c:v>
                </c:pt>
                <c:pt idx="80">
                  <c:v>222</c:v>
                </c:pt>
                <c:pt idx="81">
                  <c:v>222.5</c:v>
                </c:pt>
                <c:pt idx="82">
                  <c:v>223</c:v>
                </c:pt>
                <c:pt idx="83">
                  <c:v>223.5</c:v>
                </c:pt>
                <c:pt idx="84">
                  <c:v>224</c:v>
                </c:pt>
                <c:pt idx="85">
                  <c:v>224.5</c:v>
                </c:pt>
                <c:pt idx="86">
                  <c:v>225</c:v>
                </c:pt>
                <c:pt idx="87">
                  <c:v>225.5</c:v>
                </c:pt>
                <c:pt idx="88">
                  <c:v>226</c:v>
                </c:pt>
                <c:pt idx="89">
                  <c:v>226.5</c:v>
                </c:pt>
                <c:pt idx="90">
                  <c:v>227</c:v>
                </c:pt>
                <c:pt idx="91">
                  <c:v>227.5</c:v>
                </c:pt>
                <c:pt idx="92">
                  <c:v>228</c:v>
                </c:pt>
                <c:pt idx="93">
                  <c:v>228.5</c:v>
                </c:pt>
                <c:pt idx="94">
                  <c:v>229</c:v>
                </c:pt>
                <c:pt idx="95">
                  <c:v>229.5</c:v>
                </c:pt>
                <c:pt idx="96">
                  <c:v>230</c:v>
                </c:pt>
                <c:pt idx="97">
                  <c:v>230.5</c:v>
                </c:pt>
                <c:pt idx="98">
                  <c:v>231</c:v>
                </c:pt>
                <c:pt idx="99">
                  <c:v>231.5</c:v>
                </c:pt>
                <c:pt idx="100">
                  <c:v>232</c:v>
                </c:pt>
                <c:pt idx="101">
                  <c:v>232.5</c:v>
                </c:pt>
                <c:pt idx="102">
                  <c:v>233</c:v>
                </c:pt>
                <c:pt idx="103">
                  <c:v>233.5</c:v>
                </c:pt>
                <c:pt idx="104">
                  <c:v>234</c:v>
                </c:pt>
                <c:pt idx="105">
                  <c:v>234.5</c:v>
                </c:pt>
                <c:pt idx="106">
                  <c:v>235</c:v>
                </c:pt>
                <c:pt idx="107">
                  <c:v>235.5</c:v>
                </c:pt>
                <c:pt idx="108">
                  <c:v>236</c:v>
                </c:pt>
                <c:pt idx="109">
                  <c:v>236.5</c:v>
                </c:pt>
                <c:pt idx="110">
                  <c:v>237</c:v>
                </c:pt>
                <c:pt idx="111">
                  <c:v>237.5</c:v>
                </c:pt>
                <c:pt idx="112">
                  <c:v>238</c:v>
                </c:pt>
                <c:pt idx="113">
                  <c:v>238.5</c:v>
                </c:pt>
                <c:pt idx="114">
                  <c:v>239</c:v>
                </c:pt>
                <c:pt idx="115">
                  <c:v>239.5</c:v>
                </c:pt>
                <c:pt idx="116">
                  <c:v>240</c:v>
                </c:pt>
                <c:pt idx="117">
                  <c:v>240.5</c:v>
                </c:pt>
                <c:pt idx="118">
                  <c:v>241</c:v>
                </c:pt>
                <c:pt idx="119">
                  <c:v>241.5</c:v>
                </c:pt>
                <c:pt idx="120">
                  <c:v>242</c:v>
                </c:pt>
                <c:pt idx="121">
                  <c:v>242.5</c:v>
                </c:pt>
                <c:pt idx="122">
                  <c:v>243</c:v>
                </c:pt>
                <c:pt idx="123">
                  <c:v>243.5</c:v>
                </c:pt>
                <c:pt idx="124">
                  <c:v>244</c:v>
                </c:pt>
                <c:pt idx="125">
                  <c:v>244.5</c:v>
                </c:pt>
                <c:pt idx="126">
                  <c:v>245</c:v>
                </c:pt>
                <c:pt idx="127">
                  <c:v>245.5</c:v>
                </c:pt>
                <c:pt idx="128">
                  <c:v>246</c:v>
                </c:pt>
                <c:pt idx="129">
                  <c:v>246.5</c:v>
                </c:pt>
                <c:pt idx="130">
                  <c:v>247</c:v>
                </c:pt>
                <c:pt idx="131">
                  <c:v>247.5</c:v>
                </c:pt>
                <c:pt idx="132">
                  <c:v>248</c:v>
                </c:pt>
                <c:pt idx="133">
                  <c:v>248.5</c:v>
                </c:pt>
                <c:pt idx="134">
                  <c:v>249</c:v>
                </c:pt>
                <c:pt idx="135">
                  <c:v>249.5</c:v>
                </c:pt>
                <c:pt idx="136">
                  <c:v>250</c:v>
                </c:pt>
                <c:pt idx="137">
                  <c:v>250.5</c:v>
                </c:pt>
                <c:pt idx="138">
                  <c:v>251</c:v>
                </c:pt>
                <c:pt idx="139">
                  <c:v>251.5</c:v>
                </c:pt>
                <c:pt idx="140">
                  <c:v>252</c:v>
                </c:pt>
                <c:pt idx="141">
                  <c:v>252.5</c:v>
                </c:pt>
                <c:pt idx="142">
                  <c:v>253</c:v>
                </c:pt>
                <c:pt idx="143">
                  <c:v>253.5</c:v>
                </c:pt>
                <c:pt idx="144">
                  <c:v>254</c:v>
                </c:pt>
                <c:pt idx="145">
                  <c:v>254.5</c:v>
                </c:pt>
                <c:pt idx="146">
                  <c:v>255</c:v>
                </c:pt>
                <c:pt idx="147">
                  <c:v>255.5</c:v>
                </c:pt>
                <c:pt idx="148">
                  <c:v>256</c:v>
                </c:pt>
                <c:pt idx="149">
                  <c:v>256.5</c:v>
                </c:pt>
                <c:pt idx="150">
                  <c:v>257</c:v>
                </c:pt>
                <c:pt idx="151">
                  <c:v>257.5</c:v>
                </c:pt>
                <c:pt idx="152">
                  <c:v>258</c:v>
                </c:pt>
                <c:pt idx="153">
                  <c:v>258.5</c:v>
                </c:pt>
                <c:pt idx="154">
                  <c:v>259</c:v>
                </c:pt>
                <c:pt idx="155">
                  <c:v>259.5</c:v>
                </c:pt>
                <c:pt idx="156">
                  <c:v>260</c:v>
                </c:pt>
                <c:pt idx="157">
                  <c:v>260.5</c:v>
                </c:pt>
                <c:pt idx="158">
                  <c:v>261</c:v>
                </c:pt>
                <c:pt idx="159">
                  <c:v>261.5</c:v>
                </c:pt>
                <c:pt idx="160">
                  <c:v>262</c:v>
                </c:pt>
                <c:pt idx="161">
                  <c:v>262.5</c:v>
                </c:pt>
                <c:pt idx="162">
                  <c:v>263</c:v>
                </c:pt>
                <c:pt idx="163">
                  <c:v>263.5</c:v>
                </c:pt>
                <c:pt idx="164">
                  <c:v>264</c:v>
                </c:pt>
                <c:pt idx="165">
                  <c:v>264.5</c:v>
                </c:pt>
                <c:pt idx="166">
                  <c:v>265</c:v>
                </c:pt>
                <c:pt idx="167">
                  <c:v>265.5</c:v>
                </c:pt>
                <c:pt idx="168">
                  <c:v>266</c:v>
                </c:pt>
                <c:pt idx="169">
                  <c:v>266.5</c:v>
                </c:pt>
                <c:pt idx="170">
                  <c:v>267</c:v>
                </c:pt>
                <c:pt idx="171">
                  <c:v>267.5</c:v>
                </c:pt>
                <c:pt idx="172">
                  <c:v>268</c:v>
                </c:pt>
                <c:pt idx="173">
                  <c:v>268.5</c:v>
                </c:pt>
                <c:pt idx="174">
                  <c:v>269</c:v>
                </c:pt>
                <c:pt idx="175">
                  <c:v>269.5</c:v>
                </c:pt>
                <c:pt idx="176">
                  <c:v>270</c:v>
                </c:pt>
                <c:pt idx="177">
                  <c:v>270.5</c:v>
                </c:pt>
                <c:pt idx="178">
                  <c:v>271</c:v>
                </c:pt>
                <c:pt idx="179">
                  <c:v>271.5</c:v>
                </c:pt>
                <c:pt idx="180">
                  <c:v>272</c:v>
                </c:pt>
                <c:pt idx="181">
                  <c:v>272.5</c:v>
                </c:pt>
                <c:pt idx="182">
                  <c:v>273</c:v>
                </c:pt>
                <c:pt idx="183">
                  <c:v>273.5</c:v>
                </c:pt>
                <c:pt idx="184">
                  <c:v>274</c:v>
                </c:pt>
                <c:pt idx="185">
                  <c:v>274.5</c:v>
                </c:pt>
                <c:pt idx="186">
                  <c:v>275</c:v>
                </c:pt>
                <c:pt idx="187">
                  <c:v>275.5</c:v>
                </c:pt>
                <c:pt idx="188">
                  <c:v>276</c:v>
                </c:pt>
                <c:pt idx="189">
                  <c:v>276.5</c:v>
                </c:pt>
                <c:pt idx="190">
                  <c:v>277</c:v>
                </c:pt>
                <c:pt idx="191">
                  <c:v>277.5</c:v>
                </c:pt>
                <c:pt idx="192">
                  <c:v>278</c:v>
                </c:pt>
                <c:pt idx="193">
                  <c:v>278.5</c:v>
                </c:pt>
                <c:pt idx="194">
                  <c:v>279</c:v>
                </c:pt>
                <c:pt idx="195">
                  <c:v>279.5</c:v>
                </c:pt>
                <c:pt idx="196">
                  <c:v>280</c:v>
                </c:pt>
                <c:pt idx="197">
                  <c:v>280.5</c:v>
                </c:pt>
                <c:pt idx="198">
                  <c:v>281</c:v>
                </c:pt>
                <c:pt idx="199">
                  <c:v>281.5</c:v>
                </c:pt>
                <c:pt idx="200">
                  <c:v>282</c:v>
                </c:pt>
                <c:pt idx="201">
                  <c:v>282.5</c:v>
                </c:pt>
                <c:pt idx="202">
                  <c:v>283</c:v>
                </c:pt>
                <c:pt idx="203">
                  <c:v>283.5</c:v>
                </c:pt>
                <c:pt idx="204">
                  <c:v>284</c:v>
                </c:pt>
                <c:pt idx="205">
                  <c:v>284.5</c:v>
                </c:pt>
                <c:pt idx="206">
                  <c:v>285</c:v>
                </c:pt>
                <c:pt idx="207">
                  <c:v>285.5</c:v>
                </c:pt>
                <c:pt idx="208">
                  <c:v>286</c:v>
                </c:pt>
                <c:pt idx="209">
                  <c:v>286.5</c:v>
                </c:pt>
                <c:pt idx="210">
                  <c:v>287</c:v>
                </c:pt>
                <c:pt idx="211">
                  <c:v>287.5</c:v>
                </c:pt>
                <c:pt idx="212">
                  <c:v>288</c:v>
                </c:pt>
                <c:pt idx="213">
                  <c:v>288.5</c:v>
                </c:pt>
                <c:pt idx="214">
                  <c:v>289</c:v>
                </c:pt>
                <c:pt idx="215">
                  <c:v>289.5</c:v>
                </c:pt>
                <c:pt idx="216">
                  <c:v>290</c:v>
                </c:pt>
                <c:pt idx="217">
                  <c:v>290.5</c:v>
                </c:pt>
                <c:pt idx="218">
                  <c:v>291</c:v>
                </c:pt>
                <c:pt idx="219">
                  <c:v>291.5</c:v>
                </c:pt>
                <c:pt idx="220">
                  <c:v>292</c:v>
                </c:pt>
                <c:pt idx="221">
                  <c:v>292.5</c:v>
                </c:pt>
                <c:pt idx="222">
                  <c:v>293</c:v>
                </c:pt>
                <c:pt idx="223">
                  <c:v>293.5</c:v>
                </c:pt>
                <c:pt idx="224">
                  <c:v>294</c:v>
                </c:pt>
                <c:pt idx="225">
                  <c:v>294.5</c:v>
                </c:pt>
                <c:pt idx="226">
                  <c:v>295</c:v>
                </c:pt>
                <c:pt idx="227">
                  <c:v>295.5</c:v>
                </c:pt>
                <c:pt idx="228">
                  <c:v>296</c:v>
                </c:pt>
                <c:pt idx="229">
                  <c:v>296.5</c:v>
                </c:pt>
                <c:pt idx="230">
                  <c:v>297</c:v>
                </c:pt>
                <c:pt idx="231">
                  <c:v>297.5</c:v>
                </c:pt>
                <c:pt idx="232">
                  <c:v>298</c:v>
                </c:pt>
                <c:pt idx="233">
                  <c:v>298.5</c:v>
                </c:pt>
                <c:pt idx="234">
                  <c:v>299</c:v>
                </c:pt>
                <c:pt idx="235">
                  <c:v>299.5</c:v>
                </c:pt>
                <c:pt idx="236">
                  <c:v>300</c:v>
                </c:pt>
                <c:pt idx="237">
                  <c:v>300.5</c:v>
                </c:pt>
                <c:pt idx="238">
                  <c:v>301</c:v>
                </c:pt>
                <c:pt idx="239">
                  <c:v>301.5</c:v>
                </c:pt>
                <c:pt idx="240">
                  <c:v>302</c:v>
                </c:pt>
                <c:pt idx="241">
                  <c:v>302.5</c:v>
                </c:pt>
                <c:pt idx="242">
                  <c:v>303</c:v>
                </c:pt>
                <c:pt idx="243">
                  <c:v>303.5</c:v>
                </c:pt>
                <c:pt idx="244">
                  <c:v>304</c:v>
                </c:pt>
                <c:pt idx="245">
                  <c:v>304.5</c:v>
                </c:pt>
                <c:pt idx="246">
                  <c:v>305</c:v>
                </c:pt>
                <c:pt idx="247">
                  <c:v>305.5</c:v>
                </c:pt>
                <c:pt idx="248">
                  <c:v>306</c:v>
                </c:pt>
                <c:pt idx="249">
                  <c:v>306.5</c:v>
                </c:pt>
                <c:pt idx="250">
                  <c:v>307</c:v>
                </c:pt>
                <c:pt idx="251">
                  <c:v>307.5</c:v>
                </c:pt>
                <c:pt idx="252">
                  <c:v>308</c:v>
                </c:pt>
                <c:pt idx="253">
                  <c:v>308.5</c:v>
                </c:pt>
                <c:pt idx="254">
                  <c:v>309</c:v>
                </c:pt>
                <c:pt idx="255">
                  <c:v>309.5</c:v>
                </c:pt>
                <c:pt idx="256">
                  <c:v>310</c:v>
                </c:pt>
                <c:pt idx="257">
                  <c:v>310.5</c:v>
                </c:pt>
                <c:pt idx="258">
                  <c:v>311</c:v>
                </c:pt>
                <c:pt idx="259">
                  <c:v>311.5</c:v>
                </c:pt>
                <c:pt idx="260">
                  <c:v>312</c:v>
                </c:pt>
                <c:pt idx="261">
                  <c:v>312.5</c:v>
                </c:pt>
                <c:pt idx="262">
                  <c:v>313</c:v>
                </c:pt>
                <c:pt idx="263">
                  <c:v>313.5</c:v>
                </c:pt>
                <c:pt idx="264">
                  <c:v>314</c:v>
                </c:pt>
                <c:pt idx="265">
                  <c:v>314.5</c:v>
                </c:pt>
                <c:pt idx="266">
                  <c:v>315</c:v>
                </c:pt>
                <c:pt idx="267">
                  <c:v>315.5</c:v>
                </c:pt>
                <c:pt idx="268">
                  <c:v>316</c:v>
                </c:pt>
                <c:pt idx="269">
                  <c:v>316.5</c:v>
                </c:pt>
                <c:pt idx="270">
                  <c:v>317</c:v>
                </c:pt>
                <c:pt idx="271">
                  <c:v>317.5</c:v>
                </c:pt>
                <c:pt idx="272">
                  <c:v>318</c:v>
                </c:pt>
                <c:pt idx="273">
                  <c:v>318.5</c:v>
                </c:pt>
                <c:pt idx="274">
                  <c:v>319</c:v>
                </c:pt>
                <c:pt idx="275">
                  <c:v>319.5</c:v>
                </c:pt>
                <c:pt idx="276">
                  <c:v>320</c:v>
                </c:pt>
                <c:pt idx="277">
                  <c:v>320.5</c:v>
                </c:pt>
                <c:pt idx="278">
                  <c:v>321</c:v>
                </c:pt>
                <c:pt idx="279">
                  <c:v>321.5</c:v>
                </c:pt>
                <c:pt idx="280">
                  <c:v>322</c:v>
                </c:pt>
                <c:pt idx="281">
                  <c:v>322.5</c:v>
                </c:pt>
                <c:pt idx="282">
                  <c:v>323</c:v>
                </c:pt>
                <c:pt idx="283">
                  <c:v>323.5</c:v>
                </c:pt>
                <c:pt idx="284">
                  <c:v>324</c:v>
                </c:pt>
                <c:pt idx="285">
                  <c:v>324.5</c:v>
                </c:pt>
                <c:pt idx="286">
                  <c:v>325</c:v>
                </c:pt>
                <c:pt idx="287">
                  <c:v>325.5</c:v>
                </c:pt>
                <c:pt idx="288">
                  <c:v>326</c:v>
                </c:pt>
                <c:pt idx="289">
                  <c:v>326.5</c:v>
                </c:pt>
                <c:pt idx="290">
                  <c:v>327</c:v>
                </c:pt>
                <c:pt idx="291">
                  <c:v>327.5</c:v>
                </c:pt>
                <c:pt idx="292">
                  <c:v>328</c:v>
                </c:pt>
                <c:pt idx="293">
                  <c:v>328.5</c:v>
                </c:pt>
                <c:pt idx="294">
                  <c:v>329</c:v>
                </c:pt>
                <c:pt idx="295">
                  <c:v>329.5</c:v>
                </c:pt>
                <c:pt idx="296">
                  <c:v>330</c:v>
                </c:pt>
                <c:pt idx="297">
                  <c:v>330.5</c:v>
                </c:pt>
                <c:pt idx="298">
                  <c:v>331</c:v>
                </c:pt>
                <c:pt idx="299">
                  <c:v>331.5</c:v>
                </c:pt>
                <c:pt idx="300">
                  <c:v>332</c:v>
                </c:pt>
                <c:pt idx="301">
                  <c:v>332.5</c:v>
                </c:pt>
                <c:pt idx="302">
                  <c:v>333</c:v>
                </c:pt>
                <c:pt idx="303">
                  <c:v>333.5</c:v>
                </c:pt>
                <c:pt idx="304">
                  <c:v>334</c:v>
                </c:pt>
                <c:pt idx="305">
                  <c:v>334.5</c:v>
                </c:pt>
                <c:pt idx="306">
                  <c:v>335</c:v>
                </c:pt>
                <c:pt idx="307">
                  <c:v>335.5</c:v>
                </c:pt>
                <c:pt idx="308">
                  <c:v>336</c:v>
                </c:pt>
                <c:pt idx="309">
                  <c:v>336.5</c:v>
                </c:pt>
                <c:pt idx="310">
                  <c:v>337</c:v>
                </c:pt>
                <c:pt idx="311">
                  <c:v>337.5</c:v>
                </c:pt>
                <c:pt idx="312">
                  <c:v>338</c:v>
                </c:pt>
                <c:pt idx="313">
                  <c:v>338.5</c:v>
                </c:pt>
                <c:pt idx="314">
                  <c:v>339</c:v>
                </c:pt>
                <c:pt idx="315">
                  <c:v>339.5</c:v>
                </c:pt>
                <c:pt idx="316">
                  <c:v>340</c:v>
                </c:pt>
                <c:pt idx="317">
                  <c:v>340.5</c:v>
                </c:pt>
                <c:pt idx="318">
                  <c:v>341</c:v>
                </c:pt>
                <c:pt idx="319">
                  <c:v>341.5</c:v>
                </c:pt>
                <c:pt idx="320">
                  <c:v>342</c:v>
                </c:pt>
                <c:pt idx="321">
                  <c:v>342.5</c:v>
                </c:pt>
                <c:pt idx="322">
                  <c:v>343</c:v>
                </c:pt>
                <c:pt idx="323">
                  <c:v>343.5</c:v>
                </c:pt>
                <c:pt idx="324">
                  <c:v>344</c:v>
                </c:pt>
                <c:pt idx="325">
                  <c:v>344.5</c:v>
                </c:pt>
                <c:pt idx="326">
                  <c:v>345</c:v>
                </c:pt>
                <c:pt idx="327">
                  <c:v>345.5</c:v>
                </c:pt>
                <c:pt idx="328">
                  <c:v>346</c:v>
                </c:pt>
                <c:pt idx="329">
                  <c:v>346.5</c:v>
                </c:pt>
                <c:pt idx="330">
                  <c:v>347</c:v>
                </c:pt>
                <c:pt idx="331">
                  <c:v>347.5</c:v>
                </c:pt>
                <c:pt idx="332">
                  <c:v>348</c:v>
                </c:pt>
                <c:pt idx="333">
                  <c:v>348.5</c:v>
                </c:pt>
                <c:pt idx="334">
                  <c:v>349</c:v>
                </c:pt>
                <c:pt idx="335">
                  <c:v>349.5</c:v>
                </c:pt>
                <c:pt idx="336">
                  <c:v>350</c:v>
                </c:pt>
                <c:pt idx="337">
                  <c:v>350.5</c:v>
                </c:pt>
                <c:pt idx="338">
                  <c:v>351</c:v>
                </c:pt>
                <c:pt idx="339">
                  <c:v>351.5</c:v>
                </c:pt>
                <c:pt idx="340">
                  <c:v>352</c:v>
                </c:pt>
                <c:pt idx="341">
                  <c:v>352.5</c:v>
                </c:pt>
                <c:pt idx="342">
                  <c:v>353</c:v>
                </c:pt>
                <c:pt idx="343">
                  <c:v>353.5</c:v>
                </c:pt>
                <c:pt idx="344">
                  <c:v>354</c:v>
                </c:pt>
                <c:pt idx="345">
                  <c:v>354.5</c:v>
                </c:pt>
                <c:pt idx="346">
                  <c:v>355</c:v>
                </c:pt>
                <c:pt idx="347">
                  <c:v>355.5</c:v>
                </c:pt>
                <c:pt idx="348">
                  <c:v>356</c:v>
                </c:pt>
                <c:pt idx="349">
                  <c:v>356.5</c:v>
                </c:pt>
                <c:pt idx="350">
                  <c:v>357</c:v>
                </c:pt>
                <c:pt idx="351">
                  <c:v>357.5</c:v>
                </c:pt>
                <c:pt idx="352">
                  <c:v>358</c:v>
                </c:pt>
                <c:pt idx="353">
                  <c:v>358.5</c:v>
                </c:pt>
                <c:pt idx="354">
                  <c:v>359</c:v>
                </c:pt>
                <c:pt idx="355">
                  <c:v>359.5</c:v>
                </c:pt>
                <c:pt idx="356">
                  <c:v>360</c:v>
                </c:pt>
                <c:pt idx="357">
                  <c:v>360.5</c:v>
                </c:pt>
                <c:pt idx="358">
                  <c:v>361</c:v>
                </c:pt>
                <c:pt idx="359">
                  <c:v>361.5</c:v>
                </c:pt>
                <c:pt idx="360">
                  <c:v>362</c:v>
                </c:pt>
                <c:pt idx="361">
                  <c:v>362.5</c:v>
                </c:pt>
                <c:pt idx="362">
                  <c:v>363</c:v>
                </c:pt>
                <c:pt idx="363">
                  <c:v>363.5</c:v>
                </c:pt>
                <c:pt idx="364">
                  <c:v>364</c:v>
                </c:pt>
                <c:pt idx="365">
                  <c:v>364.5</c:v>
                </c:pt>
                <c:pt idx="366">
                  <c:v>365</c:v>
                </c:pt>
                <c:pt idx="367">
                  <c:v>365.5</c:v>
                </c:pt>
                <c:pt idx="368">
                  <c:v>366</c:v>
                </c:pt>
                <c:pt idx="369">
                  <c:v>366.5</c:v>
                </c:pt>
                <c:pt idx="370">
                  <c:v>367</c:v>
                </c:pt>
                <c:pt idx="371">
                  <c:v>367.5</c:v>
                </c:pt>
                <c:pt idx="372">
                  <c:v>368</c:v>
                </c:pt>
                <c:pt idx="373">
                  <c:v>368.5</c:v>
                </c:pt>
                <c:pt idx="374">
                  <c:v>369</c:v>
                </c:pt>
                <c:pt idx="375">
                  <c:v>369.5</c:v>
                </c:pt>
                <c:pt idx="376">
                  <c:v>370</c:v>
                </c:pt>
                <c:pt idx="377">
                  <c:v>370.5</c:v>
                </c:pt>
                <c:pt idx="378">
                  <c:v>371</c:v>
                </c:pt>
                <c:pt idx="379">
                  <c:v>371.5</c:v>
                </c:pt>
                <c:pt idx="380">
                  <c:v>372</c:v>
                </c:pt>
                <c:pt idx="381">
                  <c:v>372.5</c:v>
                </c:pt>
                <c:pt idx="382">
                  <c:v>373</c:v>
                </c:pt>
                <c:pt idx="383">
                  <c:v>373.5</c:v>
                </c:pt>
                <c:pt idx="384">
                  <c:v>374</c:v>
                </c:pt>
                <c:pt idx="385">
                  <c:v>374.5</c:v>
                </c:pt>
                <c:pt idx="386">
                  <c:v>375</c:v>
                </c:pt>
                <c:pt idx="387">
                  <c:v>375.5</c:v>
                </c:pt>
                <c:pt idx="388">
                  <c:v>376</c:v>
                </c:pt>
                <c:pt idx="389">
                  <c:v>376.5</c:v>
                </c:pt>
                <c:pt idx="390">
                  <c:v>377</c:v>
                </c:pt>
                <c:pt idx="391">
                  <c:v>377.5</c:v>
                </c:pt>
                <c:pt idx="392">
                  <c:v>378</c:v>
                </c:pt>
                <c:pt idx="393">
                  <c:v>378.5</c:v>
                </c:pt>
                <c:pt idx="394">
                  <c:v>379</c:v>
                </c:pt>
                <c:pt idx="395">
                  <c:v>379.5</c:v>
                </c:pt>
                <c:pt idx="396">
                  <c:v>380</c:v>
                </c:pt>
                <c:pt idx="397">
                  <c:v>380.5</c:v>
                </c:pt>
                <c:pt idx="398">
                  <c:v>381</c:v>
                </c:pt>
                <c:pt idx="399">
                  <c:v>381.5</c:v>
                </c:pt>
                <c:pt idx="400">
                  <c:v>382</c:v>
                </c:pt>
                <c:pt idx="401">
                  <c:v>382.5</c:v>
                </c:pt>
                <c:pt idx="402">
                  <c:v>383</c:v>
                </c:pt>
                <c:pt idx="403">
                  <c:v>383.5</c:v>
                </c:pt>
                <c:pt idx="404">
                  <c:v>384</c:v>
                </c:pt>
                <c:pt idx="405">
                  <c:v>384.5</c:v>
                </c:pt>
                <c:pt idx="406">
                  <c:v>385</c:v>
                </c:pt>
                <c:pt idx="407">
                  <c:v>385.5</c:v>
                </c:pt>
                <c:pt idx="408">
                  <c:v>386</c:v>
                </c:pt>
                <c:pt idx="409">
                  <c:v>386.5</c:v>
                </c:pt>
                <c:pt idx="410">
                  <c:v>387</c:v>
                </c:pt>
                <c:pt idx="411">
                  <c:v>387.5</c:v>
                </c:pt>
                <c:pt idx="412">
                  <c:v>388</c:v>
                </c:pt>
                <c:pt idx="413">
                  <c:v>388.5</c:v>
                </c:pt>
                <c:pt idx="414">
                  <c:v>389</c:v>
                </c:pt>
                <c:pt idx="415">
                  <c:v>389.5</c:v>
                </c:pt>
                <c:pt idx="416">
                  <c:v>390</c:v>
                </c:pt>
                <c:pt idx="417">
                  <c:v>390.5</c:v>
                </c:pt>
                <c:pt idx="418">
                  <c:v>391</c:v>
                </c:pt>
                <c:pt idx="419">
                  <c:v>391.5</c:v>
                </c:pt>
                <c:pt idx="420">
                  <c:v>392</c:v>
                </c:pt>
                <c:pt idx="421">
                  <c:v>392.5</c:v>
                </c:pt>
                <c:pt idx="422">
                  <c:v>393</c:v>
                </c:pt>
                <c:pt idx="423">
                  <c:v>393.5</c:v>
                </c:pt>
                <c:pt idx="424">
                  <c:v>394</c:v>
                </c:pt>
                <c:pt idx="425">
                  <c:v>394.5</c:v>
                </c:pt>
                <c:pt idx="426">
                  <c:v>395</c:v>
                </c:pt>
                <c:pt idx="427">
                  <c:v>395.5</c:v>
                </c:pt>
                <c:pt idx="428">
                  <c:v>396</c:v>
                </c:pt>
                <c:pt idx="429">
                  <c:v>396.5</c:v>
                </c:pt>
                <c:pt idx="430">
                  <c:v>397</c:v>
                </c:pt>
                <c:pt idx="431">
                  <c:v>397.5</c:v>
                </c:pt>
                <c:pt idx="432">
                  <c:v>398</c:v>
                </c:pt>
                <c:pt idx="433">
                  <c:v>398.5</c:v>
                </c:pt>
                <c:pt idx="434">
                  <c:v>399</c:v>
                </c:pt>
                <c:pt idx="435">
                  <c:v>399.5</c:v>
                </c:pt>
                <c:pt idx="436">
                  <c:v>400</c:v>
                </c:pt>
                <c:pt idx="437">
                  <c:v>400.5</c:v>
                </c:pt>
                <c:pt idx="438">
                  <c:v>401</c:v>
                </c:pt>
                <c:pt idx="439">
                  <c:v>401.5</c:v>
                </c:pt>
                <c:pt idx="440">
                  <c:v>402</c:v>
                </c:pt>
                <c:pt idx="441">
                  <c:v>402.5</c:v>
                </c:pt>
                <c:pt idx="442">
                  <c:v>403</c:v>
                </c:pt>
                <c:pt idx="443">
                  <c:v>403.5</c:v>
                </c:pt>
                <c:pt idx="444">
                  <c:v>404</c:v>
                </c:pt>
                <c:pt idx="445">
                  <c:v>404.5</c:v>
                </c:pt>
                <c:pt idx="446">
                  <c:v>405</c:v>
                </c:pt>
                <c:pt idx="447">
                  <c:v>405.5</c:v>
                </c:pt>
                <c:pt idx="448">
                  <c:v>406</c:v>
                </c:pt>
                <c:pt idx="449">
                  <c:v>406.5</c:v>
                </c:pt>
                <c:pt idx="450">
                  <c:v>407</c:v>
                </c:pt>
                <c:pt idx="451">
                  <c:v>407.5</c:v>
                </c:pt>
                <c:pt idx="452">
                  <c:v>408</c:v>
                </c:pt>
                <c:pt idx="453">
                  <c:v>408.5</c:v>
                </c:pt>
                <c:pt idx="454">
                  <c:v>409</c:v>
                </c:pt>
                <c:pt idx="455">
                  <c:v>409.5</c:v>
                </c:pt>
                <c:pt idx="456">
                  <c:v>410</c:v>
                </c:pt>
                <c:pt idx="457">
                  <c:v>410.5</c:v>
                </c:pt>
                <c:pt idx="458">
                  <c:v>411</c:v>
                </c:pt>
                <c:pt idx="459">
                  <c:v>411.5</c:v>
                </c:pt>
                <c:pt idx="460">
                  <c:v>412</c:v>
                </c:pt>
                <c:pt idx="461">
                  <c:v>412.5</c:v>
                </c:pt>
                <c:pt idx="462">
                  <c:v>413</c:v>
                </c:pt>
                <c:pt idx="463">
                  <c:v>413.5</c:v>
                </c:pt>
                <c:pt idx="464">
                  <c:v>414</c:v>
                </c:pt>
                <c:pt idx="465">
                  <c:v>414.5</c:v>
                </c:pt>
                <c:pt idx="466">
                  <c:v>415</c:v>
                </c:pt>
                <c:pt idx="467">
                  <c:v>415.5</c:v>
                </c:pt>
                <c:pt idx="468">
                  <c:v>416</c:v>
                </c:pt>
                <c:pt idx="469">
                  <c:v>416.5</c:v>
                </c:pt>
                <c:pt idx="470">
                  <c:v>417</c:v>
                </c:pt>
                <c:pt idx="471">
                  <c:v>417.5</c:v>
                </c:pt>
                <c:pt idx="472">
                  <c:v>418</c:v>
                </c:pt>
                <c:pt idx="473">
                  <c:v>418.5</c:v>
                </c:pt>
                <c:pt idx="474">
                  <c:v>419</c:v>
                </c:pt>
                <c:pt idx="475">
                  <c:v>419.5</c:v>
                </c:pt>
                <c:pt idx="476">
                  <c:v>420</c:v>
                </c:pt>
                <c:pt idx="477">
                  <c:v>420.5</c:v>
                </c:pt>
                <c:pt idx="478">
                  <c:v>421</c:v>
                </c:pt>
                <c:pt idx="479">
                  <c:v>421.5</c:v>
                </c:pt>
                <c:pt idx="480">
                  <c:v>422</c:v>
                </c:pt>
                <c:pt idx="481">
                  <c:v>422.5</c:v>
                </c:pt>
                <c:pt idx="482">
                  <c:v>423</c:v>
                </c:pt>
                <c:pt idx="483">
                  <c:v>423.5</c:v>
                </c:pt>
                <c:pt idx="484">
                  <c:v>424</c:v>
                </c:pt>
                <c:pt idx="485">
                  <c:v>424.5</c:v>
                </c:pt>
                <c:pt idx="486">
                  <c:v>425</c:v>
                </c:pt>
                <c:pt idx="487">
                  <c:v>425.5</c:v>
                </c:pt>
                <c:pt idx="488">
                  <c:v>426</c:v>
                </c:pt>
                <c:pt idx="489">
                  <c:v>426.5</c:v>
                </c:pt>
                <c:pt idx="490">
                  <c:v>427</c:v>
                </c:pt>
                <c:pt idx="491">
                  <c:v>427.5</c:v>
                </c:pt>
                <c:pt idx="492">
                  <c:v>428</c:v>
                </c:pt>
                <c:pt idx="493">
                  <c:v>428.5</c:v>
                </c:pt>
                <c:pt idx="494">
                  <c:v>429</c:v>
                </c:pt>
                <c:pt idx="495">
                  <c:v>429.5</c:v>
                </c:pt>
                <c:pt idx="496">
                  <c:v>430</c:v>
                </c:pt>
                <c:pt idx="497">
                  <c:v>430.5</c:v>
                </c:pt>
                <c:pt idx="498">
                  <c:v>431</c:v>
                </c:pt>
                <c:pt idx="499">
                  <c:v>431.5</c:v>
                </c:pt>
                <c:pt idx="500">
                  <c:v>432</c:v>
                </c:pt>
                <c:pt idx="501">
                  <c:v>432.5</c:v>
                </c:pt>
                <c:pt idx="502">
                  <c:v>433</c:v>
                </c:pt>
                <c:pt idx="503">
                  <c:v>433.5</c:v>
                </c:pt>
                <c:pt idx="504">
                  <c:v>434</c:v>
                </c:pt>
                <c:pt idx="505">
                  <c:v>434.5</c:v>
                </c:pt>
                <c:pt idx="506">
                  <c:v>435</c:v>
                </c:pt>
                <c:pt idx="507">
                  <c:v>435.5</c:v>
                </c:pt>
                <c:pt idx="508">
                  <c:v>436</c:v>
                </c:pt>
                <c:pt idx="509">
                  <c:v>436.5</c:v>
                </c:pt>
                <c:pt idx="510">
                  <c:v>437</c:v>
                </c:pt>
                <c:pt idx="511">
                  <c:v>437.5</c:v>
                </c:pt>
                <c:pt idx="512">
                  <c:v>438</c:v>
                </c:pt>
                <c:pt idx="513">
                  <c:v>438.5</c:v>
                </c:pt>
                <c:pt idx="514">
                  <c:v>439</c:v>
                </c:pt>
                <c:pt idx="515">
                  <c:v>439.5</c:v>
                </c:pt>
                <c:pt idx="516">
                  <c:v>440</c:v>
                </c:pt>
                <c:pt idx="517">
                  <c:v>440.5</c:v>
                </c:pt>
                <c:pt idx="518">
                  <c:v>441</c:v>
                </c:pt>
                <c:pt idx="519">
                  <c:v>441.5</c:v>
                </c:pt>
                <c:pt idx="520">
                  <c:v>442</c:v>
                </c:pt>
                <c:pt idx="521">
                  <c:v>442.5</c:v>
                </c:pt>
                <c:pt idx="522">
                  <c:v>443</c:v>
                </c:pt>
                <c:pt idx="523">
                  <c:v>443.5</c:v>
                </c:pt>
                <c:pt idx="524">
                  <c:v>444</c:v>
                </c:pt>
                <c:pt idx="525">
                  <c:v>444.5</c:v>
                </c:pt>
                <c:pt idx="526">
                  <c:v>445</c:v>
                </c:pt>
                <c:pt idx="527">
                  <c:v>445.5</c:v>
                </c:pt>
                <c:pt idx="528">
                  <c:v>446</c:v>
                </c:pt>
                <c:pt idx="529">
                  <c:v>446.5</c:v>
                </c:pt>
                <c:pt idx="530">
                  <c:v>447</c:v>
                </c:pt>
                <c:pt idx="531">
                  <c:v>447.5</c:v>
                </c:pt>
                <c:pt idx="532">
                  <c:v>448</c:v>
                </c:pt>
                <c:pt idx="533">
                  <c:v>448.5</c:v>
                </c:pt>
                <c:pt idx="534">
                  <c:v>449</c:v>
                </c:pt>
                <c:pt idx="535">
                  <c:v>449.5</c:v>
                </c:pt>
                <c:pt idx="536">
                  <c:v>450</c:v>
                </c:pt>
                <c:pt idx="537">
                  <c:v>450.5</c:v>
                </c:pt>
                <c:pt idx="538">
                  <c:v>451</c:v>
                </c:pt>
                <c:pt idx="539">
                  <c:v>451.5</c:v>
                </c:pt>
                <c:pt idx="540">
                  <c:v>452</c:v>
                </c:pt>
                <c:pt idx="541">
                  <c:v>452.5</c:v>
                </c:pt>
                <c:pt idx="542">
                  <c:v>453</c:v>
                </c:pt>
                <c:pt idx="543">
                  <c:v>453.5</c:v>
                </c:pt>
                <c:pt idx="544">
                  <c:v>454</c:v>
                </c:pt>
                <c:pt idx="545">
                  <c:v>454.5</c:v>
                </c:pt>
                <c:pt idx="546">
                  <c:v>455</c:v>
                </c:pt>
                <c:pt idx="547">
                  <c:v>455.5</c:v>
                </c:pt>
                <c:pt idx="548">
                  <c:v>456</c:v>
                </c:pt>
                <c:pt idx="549">
                  <c:v>456.5</c:v>
                </c:pt>
                <c:pt idx="550">
                  <c:v>457</c:v>
                </c:pt>
                <c:pt idx="551">
                  <c:v>457.5</c:v>
                </c:pt>
                <c:pt idx="552">
                  <c:v>458</c:v>
                </c:pt>
                <c:pt idx="553">
                  <c:v>458.5</c:v>
                </c:pt>
                <c:pt idx="554">
                  <c:v>459</c:v>
                </c:pt>
                <c:pt idx="555">
                  <c:v>459.5</c:v>
                </c:pt>
                <c:pt idx="556">
                  <c:v>460</c:v>
                </c:pt>
                <c:pt idx="557">
                  <c:v>460.5</c:v>
                </c:pt>
                <c:pt idx="558">
                  <c:v>461</c:v>
                </c:pt>
                <c:pt idx="559">
                  <c:v>461.5</c:v>
                </c:pt>
                <c:pt idx="560">
                  <c:v>462</c:v>
                </c:pt>
                <c:pt idx="561">
                  <c:v>462.5</c:v>
                </c:pt>
                <c:pt idx="562">
                  <c:v>463</c:v>
                </c:pt>
                <c:pt idx="563">
                  <c:v>463.5</c:v>
                </c:pt>
                <c:pt idx="564">
                  <c:v>464</c:v>
                </c:pt>
                <c:pt idx="565">
                  <c:v>464.5</c:v>
                </c:pt>
                <c:pt idx="566">
                  <c:v>465</c:v>
                </c:pt>
                <c:pt idx="567">
                  <c:v>465.5</c:v>
                </c:pt>
                <c:pt idx="568">
                  <c:v>466</c:v>
                </c:pt>
                <c:pt idx="569">
                  <c:v>466.5</c:v>
                </c:pt>
                <c:pt idx="570">
                  <c:v>467</c:v>
                </c:pt>
                <c:pt idx="571">
                  <c:v>467.5</c:v>
                </c:pt>
                <c:pt idx="572">
                  <c:v>468</c:v>
                </c:pt>
                <c:pt idx="573">
                  <c:v>468.5</c:v>
                </c:pt>
                <c:pt idx="574">
                  <c:v>469</c:v>
                </c:pt>
                <c:pt idx="575">
                  <c:v>469.5</c:v>
                </c:pt>
                <c:pt idx="576">
                  <c:v>470</c:v>
                </c:pt>
                <c:pt idx="577">
                  <c:v>470.5</c:v>
                </c:pt>
                <c:pt idx="578">
                  <c:v>471</c:v>
                </c:pt>
                <c:pt idx="579">
                  <c:v>471.5</c:v>
                </c:pt>
                <c:pt idx="580">
                  <c:v>472</c:v>
                </c:pt>
                <c:pt idx="581">
                  <c:v>472.5</c:v>
                </c:pt>
                <c:pt idx="582">
                  <c:v>473</c:v>
                </c:pt>
                <c:pt idx="583">
                  <c:v>473.5</c:v>
                </c:pt>
                <c:pt idx="584">
                  <c:v>474</c:v>
                </c:pt>
                <c:pt idx="585">
                  <c:v>474.5</c:v>
                </c:pt>
                <c:pt idx="586">
                  <c:v>475</c:v>
                </c:pt>
                <c:pt idx="587">
                  <c:v>475.5</c:v>
                </c:pt>
                <c:pt idx="588">
                  <c:v>476</c:v>
                </c:pt>
                <c:pt idx="589">
                  <c:v>476.5</c:v>
                </c:pt>
                <c:pt idx="590">
                  <c:v>477</c:v>
                </c:pt>
                <c:pt idx="591">
                  <c:v>477.5</c:v>
                </c:pt>
                <c:pt idx="592">
                  <c:v>478</c:v>
                </c:pt>
                <c:pt idx="593">
                  <c:v>478.5</c:v>
                </c:pt>
                <c:pt idx="594">
                  <c:v>479</c:v>
                </c:pt>
                <c:pt idx="595">
                  <c:v>479.5</c:v>
                </c:pt>
                <c:pt idx="596">
                  <c:v>480</c:v>
                </c:pt>
                <c:pt idx="597">
                  <c:v>480.5</c:v>
                </c:pt>
                <c:pt idx="598">
                  <c:v>481</c:v>
                </c:pt>
                <c:pt idx="599">
                  <c:v>481.5</c:v>
                </c:pt>
                <c:pt idx="600">
                  <c:v>482</c:v>
                </c:pt>
                <c:pt idx="601">
                  <c:v>482.5</c:v>
                </c:pt>
                <c:pt idx="602">
                  <c:v>483</c:v>
                </c:pt>
                <c:pt idx="603">
                  <c:v>483.5</c:v>
                </c:pt>
                <c:pt idx="604">
                  <c:v>484</c:v>
                </c:pt>
                <c:pt idx="605">
                  <c:v>484.5</c:v>
                </c:pt>
                <c:pt idx="606">
                  <c:v>485</c:v>
                </c:pt>
                <c:pt idx="607">
                  <c:v>485.5</c:v>
                </c:pt>
                <c:pt idx="608">
                  <c:v>486</c:v>
                </c:pt>
                <c:pt idx="609">
                  <c:v>486.5</c:v>
                </c:pt>
                <c:pt idx="610">
                  <c:v>487</c:v>
                </c:pt>
                <c:pt idx="611">
                  <c:v>487.5</c:v>
                </c:pt>
                <c:pt idx="612">
                  <c:v>488</c:v>
                </c:pt>
                <c:pt idx="613">
                  <c:v>488.5</c:v>
                </c:pt>
                <c:pt idx="614">
                  <c:v>489</c:v>
                </c:pt>
                <c:pt idx="615">
                  <c:v>489.5</c:v>
                </c:pt>
                <c:pt idx="616">
                  <c:v>490</c:v>
                </c:pt>
                <c:pt idx="617">
                  <c:v>490.5</c:v>
                </c:pt>
                <c:pt idx="618">
                  <c:v>491</c:v>
                </c:pt>
                <c:pt idx="619">
                  <c:v>491.5</c:v>
                </c:pt>
                <c:pt idx="620">
                  <c:v>492</c:v>
                </c:pt>
                <c:pt idx="621">
                  <c:v>492.5</c:v>
                </c:pt>
                <c:pt idx="622">
                  <c:v>493</c:v>
                </c:pt>
                <c:pt idx="623">
                  <c:v>493.5</c:v>
                </c:pt>
                <c:pt idx="624">
                  <c:v>494</c:v>
                </c:pt>
                <c:pt idx="625">
                  <c:v>494.5</c:v>
                </c:pt>
                <c:pt idx="626">
                  <c:v>495</c:v>
                </c:pt>
                <c:pt idx="627">
                  <c:v>495.5</c:v>
                </c:pt>
                <c:pt idx="628">
                  <c:v>496</c:v>
                </c:pt>
                <c:pt idx="629">
                  <c:v>496.5</c:v>
                </c:pt>
                <c:pt idx="630">
                  <c:v>497</c:v>
                </c:pt>
                <c:pt idx="631">
                  <c:v>497.5</c:v>
                </c:pt>
                <c:pt idx="632">
                  <c:v>498</c:v>
                </c:pt>
                <c:pt idx="633">
                  <c:v>498.5</c:v>
                </c:pt>
                <c:pt idx="634">
                  <c:v>499</c:v>
                </c:pt>
                <c:pt idx="635">
                  <c:v>499.5</c:v>
                </c:pt>
                <c:pt idx="636">
                  <c:v>500</c:v>
                </c:pt>
                <c:pt idx="637">
                  <c:v>500.5</c:v>
                </c:pt>
                <c:pt idx="638">
                  <c:v>501</c:v>
                </c:pt>
                <c:pt idx="639">
                  <c:v>501.5</c:v>
                </c:pt>
                <c:pt idx="640">
                  <c:v>502</c:v>
                </c:pt>
                <c:pt idx="641">
                  <c:v>502.5</c:v>
                </c:pt>
                <c:pt idx="642">
                  <c:v>503</c:v>
                </c:pt>
                <c:pt idx="643">
                  <c:v>503.5</c:v>
                </c:pt>
                <c:pt idx="644">
                  <c:v>504</c:v>
                </c:pt>
                <c:pt idx="645">
                  <c:v>504.5</c:v>
                </c:pt>
                <c:pt idx="646">
                  <c:v>505</c:v>
                </c:pt>
                <c:pt idx="647">
                  <c:v>505.5</c:v>
                </c:pt>
                <c:pt idx="648">
                  <c:v>506</c:v>
                </c:pt>
                <c:pt idx="649">
                  <c:v>506.5</c:v>
                </c:pt>
                <c:pt idx="650">
                  <c:v>507</c:v>
                </c:pt>
                <c:pt idx="651">
                  <c:v>507.5</c:v>
                </c:pt>
                <c:pt idx="652">
                  <c:v>508</c:v>
                </c:pt>
                <c:pt idx="653">
                  <c:v>508.5</c:v>
                </c:pt>
                <c:pt idx="654">
                  <c:v>509</c:v>
                </c:pt>
                <c:pt idx="655">
                  <c:v>509.5</c:v>
                </c:pt>
                <c:pt idx="656">
                  <c:v>510</c:v>
                </c:pt>
                <c:pt idx="657">
                  <c:v>510.5</c:v>
                </c:pt>
                <c:pt idx="658">
                  <c:v>511</c:v>
                </c:pt>
                <c:pt idx="659">
                  <c:v>511.5</c:v>
                </c:pt>
                <c:pt idx="660">
                  <c:v>512</c:v>
                </c:pt>
                <c:pt idx="661">
                  <c:v>512.5</c:v>
                </c:pt>
                <c:pt idx="662">
                  <c:v>513</c:v>
                </c:pt>
                <c:pt idx="663">
                  <c:v>513.5</c:v>
                </c:pt>
                <c:pt idx="664">
                  <c:v>514</c:v>
                </c:pt>
                <c:pt idx="665">
                  <c:v>514.5</c:v>
                </c:pt>
                <c:pt idx="666">
                  <c:v>515</c:v>
                </c:pt>
                <c:pt idx="667">
                  <c:v>515.5</c:v>
                </c:pt>
                <c:pt idx="668">
                  <c:v>516</c:v>
                </c:pt>
                <c:pt idx="669">
                  <c:v>516.5</c:v>
                </c:pt>
                <c:pt idx="670">
                  <c:v>517</c:v>
                </c:pt>
                <c:pt idx="671">
                  <c:v>517.5</c:v>
                </c:pt>
                <c:pt idx="672">
                  <c:v>518</c:v>
                </c:pt>
                <c:pt idx="673">
                  <c:v>518.5</c:v>
                </c:pt>
                <c:pt idx="674">
                  <c:v>519</c:v>
                </c:pt>
                <c:pt idx="675">
                  <c:v>519.5</c:v>
                </c:pt>
                <c:pt idx="676">
                  <c:v>520</c:v>
                </c:pt>
                <c:pt idx="677">
                  <c:v>520.5</c:v>
                </c:pt>
                <c:pt idx="678">
                  <c:v>521</c:v>
                </c:pt>
                <c:pt idx="679">
                  <c:v>521.5</c:v>
                </c:pt>
                <c:pt idx="680">
                  <c:v>522</c:v>
                </c:pt>
                <c:pt idx="681">
                  <c:v>522.5</c:v>
                </c:pt>
                <c:pt idx="682">
                  <c:v>523</c:v>
                </c:pt>
                <c:pt idx="683">
                  <c:v>523.5</c:v>
                </c:pt>
                <c:pt idx="684">
                  <c:v>524</c:v>
                </c:pt>
                <c:pt idx="685">
                  <c:v>524.5</c:v>
                </c:pt>
                <c:pt idx="686">
                  <c:v>525</c:v>
                </c:pt>
                <c:pt idx="687">
                  <c:v>525.5</c:v>
                </c:pt>
                <c:pt idx="688">
                  <c:v>526</c:v>
                </c:pt>
                <c:pt idx="689">
                  <c:v>526.5</c:v>
                </c:pt>
                <c:pt idx="690">
                  <c:v>527</c:v>
                </c:pt>
                <c:pt idx="691">
                  <c:v>527.5</c:v>
                </c:pt>
                <c:pt idx="692">
                  <c:v>528</c:v>
                </c:pt>
                <c:pt idx="693">
                  <c:v>528.5</c:v>
                </c:pt>
                <c:pt idx="694">
                  <c:v>529</c:v>
                </c:pt>
                <c:pt idx="695">
                  <c:v>529.5</c:v>
                </c:pt>
                <c:pt idx="696">
                  <c:v>530</c:v>
                </c:pt>
                <c:pt idx="697">
                  <c:v>530.5</c:v>
                </c:pt>
                <c:pt idx="698">
                  <c:v>531</c:v>
                </c:pt>
                <c:pt idx="699">
                  <c:v>531.5</c:v>
                </c:pt>
                <c:pt idx="700">
                  <c:v>532</c:v>
                </c:pt>
                <c:pt idx="701">
                  <c:v>532.5</c:v>
                </c:pt>
                <c:pt idx="702">
                  <c:v>533</c:v>
                </c:pt>
                <c:pt idx="703">
                  <c:v>533.5</c:v>
                </c:pt>
                <c:pt idx="704">
                  <c:v>534</c:v>
                </c:pt>
                <c:pt idx="705">
                  <c:v>534.5</c:v>
                </c:pt>
                <c:pt idx="706">
                  <c:v>535</c:v>
                </c:pt>
                <c:pt idx="707">
                  <c:v>535.5</c:v>
                </c:pt>
                <c:pt idx="708">
                  <c:v>536</c:v>
                </c:pt>
                <c:pt idx="709">
                  <c:v>536.5</c:v>
                </c:pt>
                <c:pt idx="710">
                  <c:v>537</c:v>
                </c:pt>
                <c:pt idx="711">
                  <c:v>537.5</c:v>
                </c:pt>
                <c:pt idx="712">
                  <c:v>538</c:v>
                </c:pt>
                <c:pt idx="713">
                  <c:v>538.5</c:v>
                </c:pt>
                <c:pt idx="714">
                  <c:v>539</c:v>
                </c:pt>
                <c:pt idx="715">
                  <c:v>539.5</c:v>
                </c:pt>
                <c:pt idx="716">
                  <c:v>540</c:v>
                </c:pt>
                <c:pt idx="717">
                  <c:v>540.5</c:v>
                </c:pt>
                <c:pt idx="718">
                  <c:v>541</c:v>
                </c:pt>
                <c:pt idx="719">
                  <c:v>541.5</c:v>
                </c:pt>
                <c:pt idx="720">
                  <c:v>542</c:v>
                </c:pt>
                <c:pt idx="721">
                  <c:v>542.5</c:v>
                </c:pt>
                <c:pt idx="722">
                  <c:v>543</c:v>
                </c:pt>
                <c:pt idx="723">
                  <c:v>543.5</c:v>
                </c:pt>
                <c:pt idx="724">
                  <c:v>544</c:v>
                </c:pt>
                <c:pt idx="725">
                  <c:v>544.5</c:v>
                </c:pt>
                <c:pt idx="726">
                  <c:v>545</c:v>
                </c:pt>
                <c:pt idx="727">
                  <c:v>545.5</c:v>
                </c:pt>
                <c:pt idx="728">
                  <c:v>546</c:v>
                </c:pt>
                <c:pt idx="729">
                  <c:v>546.5</c:v>
                </c:pt>
                <c:pt idx="730">
                  <c:v>547</c:v>
                </c:pt>
                <c:pt idx="731">
                  <c:v>547.5</c:v>
                </c:pt>
                <c:pt idx="732">
                  <c:v>548</c:v>
                </c:pt>
                <c:pt idx="733">
                  <c:v>548.5</c:v>
                </c:pt>
                <c:pt idx="734">
                  <c:v>549</c:v>
                </c:pt>
                <c:pt idx="735">
                  <c:v>549.5</c:v>
                </c:pt>
                <c:pt idx="736">
                  <c:v>550</c:v>
                </c:pt>
                <c:pt idx="737">
                  <c:v>550.5</c:v>
                </c:pt>
                <c:pt idx="738">
                  <c:v>551</c:v>
                </c:pt>
                <c:pt idx="739">
                  <c:v>551.5</c:v>
                </c:pt>
                <c:pt idx="740">
                  <c:v>552</c:v>
                </c:pt>
                <c:pt idx="741">
                  <c:v>552.5</c:v>
                </c:pt>
                <c:pt idx="742">
                  <c:v>553</c:v>
                </c:pt>
                <c:pt idx="743">
                  <c:v>553.5</c:v>
                </c:pt>
                <c:pt idx="744">
                  <c:v>554</c:v>
                </c:pt>
                <c:pt idx="745">
                  <c:v>554.5</c:v>
                </c:pt>
                <c:pt idx="746">
                  <c:v>555</c:v>
                </c:pt>
                <c:pt idx="747">
                  <c:v>555.5</c:v>
                </c:pt>
                <c:pt idx="748">
                  <c:v>556</c:v>
                </c:pt>
                <c:pt idx="749">
                  <c:v>556.5</c:v>
                </c:pt>
                <c:pt idx="750">
                  <c:v>557</c:v>
                </c:pt>
                <c:pt idx="751">
                  <c:v>557.5</c:v>
                </c:pt>
                <c:pt idx="752">
                  <c:v>558</c:v>
                </c:pt>
                <c:pt idx="753">
                  <c:v>558.5</c:v>
                </c:pt>
                <c:pt idx="754">
                  <c:v>559</c:v>
                </c:pt>
                <c:pt idx="755">
                  <c:v>559.5</c:v>
                </c:pt>
                <c:pt idx="756">
                  <c:v>560</c:v>
                </c:pt>
                <c:pt idx="757">
                  <c:v>560.5</c:v>
                </c:pt>
                <c:pt idx="758">
                  <c:v>561</c:v>
                </c:pt>
                <c:pt idx="759">
                  <c:v>561.5</c:v>
                </c:pt>
                <c:pt idx="760">
                  <c:v>562</c:v>
                </c:pt>
                <c:pt idx="761">
                  <c:v>562.5</c:v>
                </c:pt>
                <c:pt idx="762">
                  <c:v>563</c:v>
                </c:pt>
                <c:pt idx="763">
                  <c:v>563.5</c:v>
                </c:pt>
                <c:pt idx="764">
                  <c:v>564</c:v>
                </c:pt>
                <c:pt idx="765">
                  <c:v>564.5</c:v>
                </c:pt>
                <c:pt idx="766">
                  <c:v>565</c:v>
                </c:pt>
                <c:pt idx="767">
                  <c:v>565.5</c:v>
                </c:pt>
                <c:pt idx="768">
                  <c:v>566</c:v>
                </c:pt>
                <c:pt idx="769">
                  <c:v>566.5</c:v>
                </c:pt>
                <c:pt idx="770">
                  <c:v>567</c:v>
                </c:pt>
                <c:pt idx="771">
                  <c:v>567.5</c:v>
                </c:pt>
                <c:pt idx="772">
                  <c:v>568</c:v>
                </c:pt>
                <c:pt idx="773">
                  <c:v>568.5</c:v>
                </c:pt>
                <c:pt idx="774">
                  <c:v>569</c:v>
                </c:pt>
                <c:pt idx="775">
                  <c:v>569.5</c:v>
                </c:pt>
                <c:pt idx="776">
                  <c:v>570</c:v>
                </c:pt>
                <c:pt idx="777">
                  <c:v>570.5</c:v>
                </c:pt>
                <c:pt idx="778">
                  <c:v>571</c:v>
                </c:pt>
                <c:pt idx="779">
                  <c:v>571.5</c:v>
                </c:pt>
                <c:pt idx="780">
                  <c:v>572</c:v>
                </c:pt>
                <c:pt idx="781">
                  <c:v>572.5</c:v>
                </c:pt>
                <c:pt idx="782">
                  <c:v>573</c:v>
                </c:pt>
                <c:pt idx="783">
                  <c:v>573.5</c:v>
                </c:pt>
                <c:pt idx="784">
                  <c:v>574</c:v>
                </c:pt>
                <c:pt idx="785">
                  <c:v>574.5</c:v>
                </c:pt>
                <c:pt idx="786">
                  <c:v>575</c:v>
                </c:pt>
                <c:pt idx="787">
                  <c:v>575.5</c:v>
                </c:pt>
                <c:pt idx="788">
                  <c:v>576</c:v>
                </c:pt>
                <c:pt idx="789">
                  <c:v>576.5</c:v>
                </c:pt>
                <c:pt idx="790">
                  <c:v>577</c:v>
                </c:pt>
                <c:pt idx="791">
                  <c:v>577.5</c:v>
                </c:pt>
                <c:pt idx="792">
                  <c:v>578</c:v>
                </c:pt>
                <c:pt idx="793">
                  <c:v>578.5</c:v>
                </c:pt>
                <c:pt idx="794">
                  <c:v>579</c:v>
                </c:pt>
                <c:pt idx="795">
                  <c:v>579.5</c:v>
                </c:pt>
                <c:pt idx="796">
                  <c:v>580</c:v>
                </c:pt>
                <c:pt idx="797">
                  <c:v>580.5</c:v>
                </c:pt>
                <c:pt idx="798">
                  <c:v>581</c:v>
                </c:pt>
                <c:pt idx="799">
                  <c:v>581.5</c:v>
                </c:pt>
                <c:pt idx="800">
                  <c:v>582</c:v>
                </c:pt>
                <c:pt idx="801">
                  <c:v>582.5</c:v>
                </c:pt>
                <c:pt idx="802">
                  <c:v>583</c:v>
                </c:pt>
                <c:pt idx="803">
                  <c:v>583.5</c:v>
                </c:pt>
                <c:pt idx="804">
                  <c:v>584</c:v>
                </c:pt>
                <c:pt idx="805">
                  <c:v>584.5</c:v>
                </c:pt>
                <c:pt idx="806">
                  <c:v>585</c:v>
                </c:pt>
                <c:pt idx="807">
                  <c:v>585.5</c:v>
                </c:pt>
                <c:pt idx="808">
                  <c:v>586</c:v>
                </c:pt>
                <c:pt idx="809">
                  <c:v>586.5</c:v>
                </c:pt>
                <c:pt idx="810">
                  <c:v>587</c:v>
                </c:pt>
                <c:pt idx="811">
                  <c:v>587.5</c:v>
                </c:pt>
                <c:pt idx="812">
                  <c:v>588</c:v>
                </c:pt>
                <c:pt idx="813">
                  <c:v>588.5</c:v>
                </c:pt>
                <c:pt idx="814">
                  <c:v>589</c:v>
                </c:pt>
                <c:pt idx="815">
                  <c:v>589.5</c:v>
                </c:pt>
                <c:pt idx="816">
                  <c:v>590</c:v>
                </c:pt>
                <c:pt idx="817">
                  <c:v>590.5</c:v>
                </c:pt>
                <c:pt idx="818">
                  <c:v>591</c:v>
                </c:pt>
                <c:pt idx="819">
                  <c:v>591.5</c:v>
                </c:pt>
                <c:pt idx="820">
                  <c:v>592</c:v>
                </c:pt>
                <c:pt idx="821">
                  <c:v>592.5</c:v>
                </c:pt>
                <c:pt idx="822">
                  <c:v>593</c:v>
                </c:pt>
                <c:pt idx="823">
                  <c:v>593.5</c:v>
                </c:pt>
                <c:pt idx="824">
                  <c:v>594</c:v>
                </c:pt>
                <c:pt idx="825">
                  <c:v>594.5</c:v>
                </c:pt>
                <c:pt idx="826">
                  <c:v>595</c:v>
                </c:pt>
                <c:pt idx="827">
                  <c:v>595.5</c:v>
                </c:pt>
                <c:pt idx="828">
                  <c:v>596</c:v>
                </c:pt>
                <c:pt idx="829">
                  <c:v>596.5</c:v>
                </c:pt>
                <c:pt idx="830">
                  <c:v>597</c:v>
                </c:pt>
                <c:pt idx="831">
                  <c:v>597.5</c:v>
                </c:pt>
                <c:pt idx="832">
                  <c:v>598</c:v>
                </c:pt>
                <c:pt idx="833">
                  <c:v>598.5</c:v>
                </c:pt>
                <c:pt idx="834">
                  <c:v>599</c:v>
                </c:pt>
                <c:pt idx="835">
                  <c:v>599.5</c:v>
                </c:pt>
                <c:pt idx="836">
                  <c:v>600</c:v>
                </c:pt>
                <c:pt idx="837">
                  <c:v>600.5</c:v>
                </c:pt>
                <c:pt idx="838">
                  <c:v>601</c:v>
                </c:pt>
                <c:pt idx="839">
                  <c:v>601.5</c:v>
                </c:pt>
                <c:pt idx="840">
                  <c:v>602</c:v>
                </c:pt>
                <c:pt idx="841">
                  <c:v>602.5</c:v>
                </c:pt>
                <c:pt idx="842">
                  <c:v>603</c:v>
                </c:pt>
                <c:pt idx="843">
                  <c:v>603.5</c:v>
                </c:pt>
                <c:pt idx="844">
                  <c:v>604</c:v>
                </c:pt>
                <c:pt idx="845">
                  <c:v>604.5</c:v>
                </c:pt>
                <c:pt idx="846">
                  <c:v>605</c:v>
                </c:pt>
                <c:pt idx="847">
                  <c:v>605.5</c:v>
                </c:pt>
                <c:pt idx="848">
                  <c:v>606</c:v>
                </c:pt>
                <c:pt idx="849">
                  <c:v>606.5</c:v>
                </c:pt>
                <c:pt idx="850">
                  <c:v>607</c:v>
                </c:pt>
                <c:pt idx="851">
                  <c:v>607.5</c:v>
                </c:pt>
                <c:pt idx="852">
                  <c:v>608</c:v>
                </c:pt>
                <c:pt idx="853">
                  <c:v>608.5</c:v>
                </c:pt>
                <c:pt idx="854">
                  <c:v>609</c:v>
                </c:pt>
                <c:pt idx="855">
                  <c:v>609.5</c:v>
                </c:pt>
                <c:pt idx="856">
                  <c:v>610</c:v>
                </c:pt>
                <c:pt idx="857">
                  <c:v>610.5</c:v>
                </c:pt>
                <c:pt idx="858">
                  <c:v>611</c:v>
                </c:pt>
                <c:pt idx="859">
                  <c:v>611.5</c:v>
                </c:pt>
                <c:pt idx="860">
                  <c:v>612</c:v>
                </c:pt>
                <c:pt idx="861">
                  <c:v>612.5</c:v>
                </c:pt>
                <c:pt idx="862">
                  <c:v>613</c:v>
                </c:pt>
                <c:pt idx="863">
                  <c:v>613.5</c:v>
                </c:pt>
                <c:pt idx="864">
                  <c:v>614</c:v>
                </c:pt>
                <c:pt idx="865">
                  <c:v>614.5</c:v>
                </c:pt>
                <c:pt idx="866">
                  <c:v>615</c:v>
                </c:pt>
                <c:pt idx="867">
                  <c:v>615.5</c:v>
                </c:pt>
                <c:pt idx="868">
                  <c:v>616</c:v>
                </c:pt>
                <c:pt idx="869">
                  <c:v>616.5</c:v>
                </c:pt>
                <c:pt idx="870">
                  <c:v>617</c:v>
                </c:pt>
                <c:pt idx="871">
                  <c:v>617.5</c:v>
                </c:pt>
                <c:pt idx="872">
                  <c:v>618</c:v>
                </c:pt>
                <c:pt idx="873">
                  <c:v>618.5</c:v>
                </c:pt>
                <c:pt idx="874">
                  <c:v>619</c:v>
                </c:pt>
                <c:pt idx="875">
                  <c:v>619.5</c:v>
                </c:pt>
                <c:pt idx="876">
                  <c:v>620</c:v>
                </c:pt>
                <c:pt idx="877">
                  <c:v>620.5</c:v>
                </c:pt>
                <c:pt idx="878">
                  <c:v>621</c:v>
                </c:pt>
                <c:pt idx="879">
                  <c:v>621.5</c:v>
                </c:pt>
                <c:pt idx="880">
                  <c:v>622</c:v>
                </c:pt>
                <c:pt idx="881">
                  <c:v>622.5</c:v>
                </c:pt>
                <c:pt idx="882">
                  <c:v>623</c:v>
                </c:pt>
                <c:pt idx="883">
                  <c:v>623.5</c:v>
                </c:pt>
                <c:pt idx="884">
                  <c:v>624</c:v>
                </c:pt>
                <c:pt idx="885">
                  <c:v>624.5</c:v>
                </c:pt>
                <c:pt idx="886">
                  <c:v>625</c:v>
                </c:pt>
                <c:pt idx="887">
                  <c:v>625.5</c:v>
                </c:pt>
                <c:pt idx="888">
                  <c:v>626</c:v>
                </c:pt>
                <c:pt idx="889">
                  <c:v>626.5</c:v>
                </c:pt>
                <c:pt idx="890">
                  <c:v>627</c:v>
                </c:pt>
                <c:pt idx="891">
                  <c:v>627.5</c:v>
                </c:pt>
                <c:pt idx="892">
                  <c:v>628</c:v>
                </c:pt>
                <c:pt idx="893">
                  <c:v>628.5</c:v>
                </c:pt>
                <c:pt idx="894">
                  <c:v>629</c:v>
                </c:pt>
                <c:pt idx="895">
                  <c:v>629.5</c:v>
                </c:pt>
                <c:pt idx="896">
                  <c:v>630</c:v>
                </c:pt>
                <c:pt idx="897">
                  <c:v>630.5</c:v>
                </c:pt>
                <c:pt idx="898">
                  <c:v>631</c:v>
                </c:pt>
                <c:pt idx="899">
                  <c:v>631.5</c:v>
                </c:pt>
                <c:pt idx="900">
                  <c:v>632</c:v>
                </c:pt>
                <c:pt idx="901">
                  <c:v>632.5</c:v>
                </c:pt>
                <c:pt idx="902">
                  <c:v>633</c:v>
                </c:pt>
                <c:pt idx="903">
                  <c:v>633.5</c:v>
                </c:pt>
                <c:pt idx="904">
                  <c:v>634</c:v>
                </c:pt>
                <c:pt idx="905">
                  <c:v>634.5</c:v>
                </c:pt>
                <c:pt idx="906">
                  <c:v>635</c:v>
                </c:pt>
                <c:pt idx="907">
                  <c:v>635.5</c:v>
                </c:pt>
                <c:pt idx="908">
                  <c:v>636</c:v>
                </c:pt>
                <c:pt idx="909">
                  <c:v>636.5</c:v>
                </c:pt>
                <c:pt idx="910">
                  <c:v>637</c:v>
                </c:pt>
                <c:pt idx="911">
                  <c:v>637.5</c:v>
                </c:pt>
                <c:pt idx="912">
                  <c:v>638</c:v>
                </c:pt>
                <c:pt idx="913">
                  <c:v>638.5</c:v>
                </c:pt>
                <c:pt idx="914">
                  <c:v>639</c:v>
                </c:pt>
                <c:pt idx="915">
                  <c:v>639.5</c:v>
                </c:pt>
                <c:pt idx="916">
                  <c:v>640</c:v>
                </c:pt>
                <c:pt idx="917">
                  <c:v>640.5</c:v>
                </c:pt>
                <c:pt idx="918">
                  <c:v>641</c:v>
                </c:pt>
                <c:pt idx="919">
                  <c:v>641.5</c:v>
                </c:pt>
                <c:pt idx="920">
                  <c:v>642</c:v>
                </c:pt>
                <c:pt idx="921">
                  <c:v>642.5</c:v>
                </c:pt>
                <c:pt idx="922">
                  <c:v>643</c:v>
                </c:pt>
                <c:pt idx="923">
                  <c:v>643.5</c:v>
                </c:pt>
                <c:pt idx="924">
                  <c:v>644</c:v>
                </c:pt>
                <c:pt idx="925">
                  <c:v>644.5</c:v>
                </c:pt>
                <c:pt idx="926">
                  <c:v>645</c:v>
                </c:pt>
                <c:pt idx="927">
                  <c:v>645.5</c:v>
                </c:pt>
                <c:pt idx="928">
                  <c:v>646</c:v>
                </c:pt>
                <c:pt idx="929">
                  <c:v>646.5</c:v>
                </c:pt>
                <c:pt idx="930">
                  <c:v>647</c:v>
                </c:pt>
                <c:pt idx="931">
                  <c:v>647.5</c:v>
                </c:pt>
                <c:pt idx="932">
                  <c:v>648</c:v>
                </c:pt>
                <c:pt idx="933">
                  <c:v>648.5</c:v>
                </c:pt>
                <c:pt idx="934">
                  <c:v>649</c:v>
                </c:pt>
                <c:pt idx="935">
                  <c:v>649.5</c:v>
                </c:pt>
                <c:pt idx="936">
                  <c:v>650</c:v>
                </c:pt>
                <c:pt idx="937">
                  <c:v>650.5</c:v>
                </c:pt>
                <c:pt idx="938">
                  <c:v>651</c:v>
                </c:pt>
                <c:pt idx="939">
                  <c:v>651.5</c:v>
                </c:pt>
                <c:pt idx="940">
                  <c:v>652</c:v>
                </c:pt>
                <c:pt idx="941">
                  <c:v>652.5</c:v>
                </c:pt>
                <c:pt idx="942">
                  <c:v>653</c:v>
                </c:pt>
                <c:pt idx="943">
                  <c:v>653.5</c:v>
                </c:pt>
                <c:pt idx="944">
                  <c:v>654</c:v>
                </c:pt>
                <c:pt idx="945">
                  <c:v>654.5</c:v>
                </c:pt>
                <c:pt idx="946">
                  <c:v>655</c:v>
                </c:pt>
                <c:pt idx="947">
                  <c:v>655.5</c:v>
                </c:pt>
                <c:pt idx="948">
                  <c:v>656</c:v>
                </c:pt>
                <c:pt idx="949">
                  <c:v>656.5</c:v>
                </c:pt>
                <c:pt idx="950">
                  <c:v>657</c:v>
                </c:pt>
                <c:pt idx="951">
                  <c:v>657.5</c:v>
                </c:pt>
                <c:pt idx="952">
                  <c:v>658</c:v>
                </c:pt>
                <c:pt idx="953">
                  <c:v>658.5</c:v>
                </c:pt>
                <c:pt idx="954">
                  <c:v>659</c:v>
                </c:pt>
                <c:pt idx="955">
                  <c:v>659.5</c:v>
                </c:pt>
                <c:pt idx="956">
                  <c:v>660</c:v>
                </c:pt>
                <c:pt idx="957">
                  <c:v>660.5</c:v>
                </c:pt>
                <c:pt idx="958">
                  <c:v>661</c:v>
                </c:pt>
                <c:pt idx="959">
                  <c:v>661.5</c:v>
                </c:pt>
                <c:pt idx="960">
                  <c:v>662</c:v>
                </c:pt>
                <c:pt idx="961">
                  <c:v>662.5</c:v>
                </c:pt>
                <c:pt idx="962">
                  <c:v>663</c:v>
                </c:pt>
                <c:pt idx="963">
                  <c:v>663.5</c:v>
                </c:pt>
                <c:pt idx="964">
                  <c:v>664</c:v>
                </c:pt>
                <c:pt idx="965">
                  <c:v>664.5</c:v>
                </c:pt>
                <c:pt idx="966">
                  <c:v>665</c:v>
                </c:pt>
                <c:pt idx="967">
                  <c:v>665.5</c:v>
                </c:pt>
                <c:pt idx="968">
                  <c:v>666</c:v>
                </c:pt>
                <c:pt idx="969">
                  <c:v>666.5</c:v>
                </c:pt>
                <c:pt idx="970">
                  <c:v>667</c:v>
                </c:pt>
                <c:pt idx="971">
                  <c:v>667.5</c:v>
                </c:pt>
                <c:pt idx="972">
                  <c:v>668</c:v>
                </c:pt>
                <c:pt idx="973">
                  <c:v>668.5</c:v>
                </c:pt>
                <c:pt idx="974">
                  <c:v>669</c:v>
                </c:pt>
                <c:pt idx="975">
                  <c:v>669.5</c:v>
                </c:pt>
                <c:pt idx="976">
                  <c:v>670</c:v>
                </c:pt>
                <c:pt idx="977">
                  <c:v>670.5</c:v>
                </c:pt>
                <c:pt idx="978">
                  <c:v>671</c:v>
                </c:pt>
                <c:pt idx="979">
                  <c:v>671.5</c:v>
                </c:pt>
                <c:pt idx="980">
                  <c:v>672</c:v>
                </c:pt>
                <c:pt idx="981">
                  <c:v>672.5</c:v>
                </c:pt>
                <c:pt idx="982">
                  <c:v>673</c:v>
                </c:pt>
                <c:pt idx="983">
                  <c:v>673.5</c:v>
                </c:pt>
                <c:pt idx="984">
                  <c:v>674</c:v>
                </c:pt>
                <c:pt idx="985">
                  <c:v>674.5</c:v>
                </c:pt>
                <c:pt idx="986">
                  <c:v>675</c:v>
                </c:pt>
                <c:pt idx="987">
                  <c:v>675.5</c:v>
                </c:pt>
                <c:pt idx="988">
                  <c:v>676</c:v>
                </c:pt>
                <c:pt idx="989">
                  <c:v>676.5</c:v>
                </c:pt>
                <c:pt idx="990">
                  <c:v>677</c:v>
                </c:pt>
                <c:pt idx="991">
                  <c:v>677.5</c:v>
                </c:pt>
                <c:pt idx="992">
                  <c:v>678</c:v>
                </c:pt>
                <c:pt idx="993">
                  <c:v>678.5</c:v>
                </c:pt>
                <c:pt idx="994">
                  <c:v>679</c:v>
                </c:pt>
                <c:pt idx="995">
                  <c:v>679.5</c:v>
                </c:pt>
                <c:pt idx="996">
                  <c:v>680</c:v>
                </c:pt>
                <c:pt idx="997">
                  <c:v>680.5</c:v>
                </c:pt>
                <c:pt idx="998">
                  <c:v>681</c:v>
                </c:pt>
                <c:pt idx="999">
                  <c:v>681.5</c:v>
                </c:pt>
                <c:pt idx="1000">
                  <c:v>682</c:v>
                </c:pt>
                <c:pt idx="1001">
                  <c:v>682.5</c:v>
                </c:pt>
                <c:pt idx="1002">
                  <c:v>683</c:v>
                </c:pt>
                <c:pt idx="1003">
                  <c:v>683.5</c:v>
                </c:pt>
                <c:pt idx="1004">
                  <c:v>684</c:v>
                </c:pt>
                <c:pt idx="1005">
                  <c:v>684.5</c:v>
                </c:pt>
                <c:pt idx="1006">
                  <c:v>685</c:v>
                </c:pt>
                <c:pt idx="1007">
                  <c:v>685.5</c:v>
                </c:pt>
                <c:pt idx="1008">
                  <c:v>686</c:v>
                </c:pt>
                <c:pt idx="1009">
                  <c:v>686.5</c:v>
                </c:pt>
                <c:pt idx="1010">
                  <c:v>687</c:v>
                </c:pt>
                <c:pt idx="1011">
                  <c:v>687.5</c:v>
                </c:pt>
                <c:pt idx="1012">
                  <c:v>688</c:v>
                </c:pt>
                <c:pt idx="1013">
                  <c:v>688.5</c:v>
                </c:pt>
                <c:pt idx="1014">
                  <c:v>689</c:v>
                </c:pt>
                <c:pt idx="1015">
                  <c:v>689.5</c:v>
                </c:pt>
                <c:pt idx="1016">
                  <c:v>690</c:v>
                </c:pt>
                <c:pt idx="1017">
                  <c:v>690.5</c:v>
                </c:pt>
                <c:pt idx="1018">
                  <c:v>691</c:v>
                </c:pt>
                <c:pt idx="1019">
                  <c:v>691.5</c:v>
                </c:pt>
                <c:pt idx="1020">
                  <c:v>692</c:v>
                </c:pt>
                <c:pt idx="1021">
                  <c:v>692.5</c:v>
                </c:pt>
                <c:pt idx="1022">
                  <c:v>693</c:v>
                </c:pt>
                <c:pt idx="1023">
                  <c:v>693.5</c:v>
                </c:pt>
                <c:pt idx="1024">
                  <c:v>694</c:v>
                </c:pt>
                <c:pt idx="1025">
                  <c:v>694.5</c:v>
                </c:pt>
                <c:pt idx="1026">
                  <c:v>695</c:v>
                </c:pt>
                <c:pt idx="1027">
                  <c:v>695.5</c:v>
                </c:pt>
                <c:pt idx="1028">
                  <c:v>696</c:v>
                </c:pt>
                <c:pt idx="1029">
                  <c:v>696.5</c:v>
                </c:pt>
                <c:pt idx="1030">
                  <c:v>697</c:v>
                </c:pt>
                <c:pt idx="1031">
                  <c:v>697.5</c:v>
                </c:pt>
                <c:pt idx="1032">
                  <c:v>698</c:v>
                </c:pt>
                <c:pt idx="1033">
                  <c:v>698.5</c:v>
                </c:pt>
                <c:pt idx="1034">
                  <c:v>699</c:v>
                </c:pt>
                <c:pt idx="1035">
                  <c:v>699.5</c:v>
                </c:pt>
                <c:pt idx="1036">
                  <c:v>700</c:v>
                </c:pt>
                <c:pt idx="1037">
                  <c:v>700.5</c:v>
                </c:pt>
                <c:pt idx="1038">
                  <c:v>701</c:v>
                </c:pt>
                <c:pt idx="1039">
                  <c:v>701.5</c:v>
                </c:pt>
                <c:pt idx="1040">
                  <c:v>702</c:v>
                </c:pt>
                <c:pt idx="1041">
                  <c:v>702.5</c:v>
                </c:pt>
                <c:pt idx="1042">
                  <c:v>703</c:v>
                </c:pt>
                <c:pt idx="1043">
                  <c:v>703.5</c:v>
                </c:pt>
                <c:pt idx="1044">
                  <c:v>704</c:v>
                </c:pt>
                <c:pt idx="1045">
                  <c:v>704.5</c:v>
                </c:pt>
                <c:pt idx="1046">
                  <c:v>705</c:v>
                </c:pt>
                <c:pt idx="1047">
                  <c:v>705.5</c:v>
                </c:pt>
                <c:pt idx="1048">
                  <c:v>706</c:v>
                </c:pt>
                <c:pt idx="1049">
                  <c:v>706.5</c:v>
                </c:pt>
                <c:pt idx="1050">
                  <c:v>707</c:v>
                </c:pt>
                <c:pt idx="1051">
                  <c:v>707.5</c:v>
                </c:pt>
                <c:pt idx="1052">
                  <c:v>708</c:v>
                </c:pt>
                <c:pt idx="1053">
                  <c:v>708.5</c:v>
                </c:pt>
                <c:pt idx="1054">
                  <c:v>709</c:v>
                </c:pt>
                <c:pt idx="1055">
                  <c:v>709.5</c:v>
                </c:pt>
                <c:pt idx="1056">
                  <c:v>710</c:v>
                </c:pt>
                <c:pt idx="1057">
                  <c:v>710.5</c:v>
                </c:pt>
                <c:pt idx="1058">
                  <c:v>711</c:v>
                </c:pt>
                <c:pt idx="1059">
                  <c:v>711.5</c:v>
                </c:pt>
                <c:pt idx="1060">
                  <c:v>712</c:v>
                </c:pt>
                <c:pt idx="1061">
                  <c:v>712.5</c:v>
                </c:pt>
                <c:pt idx="1062">
                  <c:v>713</c:v>
                </c:pt>
                <c:pt idx="1063">
                  <c:v>713.5</c:v>
                </c:pt>
                <c:pt idx="1064">
                  <c:v>714</c:v>
                </c:pt>
                <c:pt idx="1065">
                  <c:v>714.5</c:v>
                </c:pt>
                <c:pt idx="1066">
                  <c:v>715</c:v>
                </c:pt>
                <c:pt idx="1067">
                  <c:v>715.5</c:v>
                </c:pt>
                <c:pt idx="1068">
                  <c:v>716</c:v>
                </c:pt>
                <c:pt idx="1069">
                  <c:v>716.5</c:v>
                </c:pt>
                <c:pt idx="1070">
                  <c:v>717</c:v>
                </c:pt>
                <c:pt idx="1071">
                  <c:v>717.5</c:v>
                </c:pt>
                <c:pt idx="1072">
                  <c:v>718</c:v>
                </c:pt>
                <c:pt idx="1073">
                  <c:v>718.5</c:v>
                </c:pt>
                <c:pt idx="1074">
                  <c:v>719</c:v>
                </c:pt>
                <c:pt idx="1075">
                  <c:v>719.5</c:v>
                </c:pt>
                <c:pt idx="1076">
                  <c:v>720</c:v>
                </c:pt>
                <c:pt idx="1077">
                  <c:v>720.5</c:v>
                </c:pt>
                <c:pt idx="1078">
                  <c:v>721</c:v>
                </c:pt>
                <c:pt idx="1079">
                  <c:v>721.5</c:v>
                </c:pt>
                <c:pt idx="1080">
                  <c:v>722</c:v>
                </c:pt>
                <c:pt idx="1081">
                  <c:v>722.5</c:v>
                </c:pt>
                <c:pt idx="1082">
                  <c:v>723</c:v>
                </c:pt>
                <c:pt idx="1083">
                  <c:v>723.5</c:v>
                </c:pt>
                <c:pt idx="1084">
                  <c:v>724</c:v>
                </c:pt>
                <c:pt idx="1085">
                  <c:v>724.5</c:v>
                </c:pt>
                <c:pt idx="1086">
                  <c:v>725</c:v>
                </c:pt>
                <c:pt idx="1087">
                  <c:v>725.5</c:v>
                </c:pt>
                <c:pt idx="1088">
                  <c:v>726</c:v>
                </c:pt>
                <c:pt idx="1089">
                  <c:v>726.5</c:v>
                </c:pt>
                <c:pt idx="1090">
                  <c:v>727</c:v>
                </c:pt>
                <c:pt idx="1091">
                  <c:v>727.5</c:v>
                </c:pt>
                <c:pt idx="1092">
                  <c:v>728</c:v>
                </c:pt>
                <c:pt idx="1093">
                  <c:v>728.5</c:v>
                </c:pt>
                <c:pt idx="1094">
                  <c:v>729</c:v>
                </c:pt>
                <c:pt idx="1095">
                  <c:v>729.5</c:v>
                </c:pt>
                <c:pt idx="1096">
                  <c:v>730</c:v>
                </c:pt>
                <c:pt idx="1097">
                  <c:v>730.5</c:v>
                </c:pt>
                <c:pt idx="1098">
                  <c:v>731</c:v>
                </c:pt>
                <c:pt idx="1099">
                  <c:v>731.5</c:v>
                </c:pt>
                <c:pt idx="1100">
                  <c:v>732</c:v>
                </c:pt>
                <c:pt idx="1101">
                  <c:v>732.5</c:v>
                </c:pt>
                <c:pt idx="1102">
                  <c:v>733</c:v>
                </c:pt>
                <c:pt idx="1103">
                  <c:v>733.5</c:v>
                </c:pt>
                <c:pt idx="1104">
                  <c:v>734</c:v>
                </c:pt>
                <c:pt idx="1105">
                  <c:v>734.5</c:v>
                </c:pt>
                <c:pt idx="1106">
                  <c:v>735</c:v>
                </c:pt>
                <c:pt idx="1107">
                  <c:v>735.5</c:v>
                </c:pt>
                <c:pt idx="1108">
                  <c:v>736</c:v>
                </c:pt>
                <c:pt idx="1109">
                  <c:v>736.5</c:v>
                </c:pt>
                <c:pt idx="1110">
                  <c:v>737</c:v>
                </c:pt>
                <c:pt idx="1111">
                  <c:v>737.5</c:v>
                </c:pt>
                <c:pt idx="1112">
                  <c:v>738</c:v>
                </c:pt>
                <c:pt idx="1113">
                  <c:v>738.5</c:v>
                </c:pt>
                <c:pt idx="1114">
                  <c:v>739</c:v>
                </c:pt>
                <c:pt idx="1115">
                  <c:v>739.5</c:v>
                </c:pt>
                <c:pt idx="1116">
                  <c:v>740</c:v>
                </c:pt>
                <c:pt idx="1117">
                  <c:v>740.5</c:v>
                </c:pt>
                <c:pt idx="1118">
                  <c:v>741</c:v>
                </c:pt>
                <c:pt idx="1119">
                  <c:v>741.5</c:v>
                </c:pt>
                <c:pt idx="1120">
                  <c:v>742</c:v>
                </c:pt>
                <c:pt idx="1121">
                  <c:v>742.5</c:v>
                </c:pt>
                <c:pt idx="1122">
                  <c:v>743</c:v>
                </c:pt>
                <c:pt idx="1123">
                  <c:v>743.5</c:v>
                </c:pt>
                <c:pt idx="1124">
                  <c:v>744</c:v>
                </c:pt>
                <c:pt idx="1125">
                  <c:v>744.5</c:v>
                </c:pt>
                <c:pt idx="1126">
                  <c:v>745</c:v>
                </c:pt>
                <c:pt idx="1127">
                  <c:v>745.5</c:v>
                </c:pt>
                <c:pt idx="1128">
                  <c:v>746</c:v>
                </c:pt>
                <c:pt idx="1129">
                  <c:v>746.5</c:v>
                </c:pt>
                <c:pt idx="1130">
                  <c:v>747</c:v>
                </c:pt>
                <c:pt idx="1131">
                  <c:v>747.5</c:v>
                </c:pt>
                <c:pt idx="1132">
                  <c:v>748</c:v>
                </c:pt>
                <c:pt idx="1133">
                  <c:v>748.5</c:v>
                </c:pt>
                <c:pt idx="1134">
                  <c:v>749</c:v>
                </c:pt>
                <c:pt idx="1135">
                  <c:v>749.5</c:v>
                </c:pt>
                <c:pt idx="1136">
                  <c:v>750</c:v>
                </c:pt>
                <c:pt idx="1137">
                  <c:v>750.5</c:v>
                </c:pt>
                <c:pt idx="1138">
                  <c:v>751</c:v>
                </c:pt>
                <c:pt idx="1139">
                  <c:v>751.5</c:v>
                </c:pt>
                <c:pt idx="1140">
                  <c:v>752</c:v>
                </c:pt>
                <c:pt idx="1141">
                  <c:v>752.5</c:v>
                </c:pt>
                <c:pt idx="1142">
                  <c:v>753</c:v>
                </c:pt>
                <c:pt idx="1143">
                  <c:v>753.5</c:v>
                </c:pt>
                <c:pt idx="1144">
                  <c:v>754</c:v>
                </c:pt>
                <c:pt idx="1145">
                  <c:v>754.5</c:v>
                </c:pt>
                <c:pt idx="1146">
                  <c:v>755</c:v>
                </c:pt>
                <c:pt idx="1147">
                  <c:v>755.5</c:v>
                </c:pt>
                <c:pt idx="1148">
                  <c:v>756</c:v>
                </c:pt>
                <c:pt idx="1149">
                  <c:v>756.5</c:v>
                </c:pt>
                <c:pt idx="1150">
                  <c:v>757</c:v>
                </c:pt>
                <c:pt idx="1151">
                  <c:v>757.5</c:v>
                </c:pt>
                <c:pt idx="1152">
                  <c:v>758</c:v>
                </c:pt>
                <c:pt idx="1153">
                  <c:v>758.5</c:v>
                </c:pt>
                <c:pt idx="1154">
                  <c:v>759</c:v>
                </c:pt>
                <c:pt idx="1155">
                  <c:v>759.5</c:v>
                </c:pt>
                <c:pt idx="1156">
                  <c:v>760</c:v>
                </c:pt>
                <c:pt idx="1157">
                  <c:v>760.5</c:v>
                </c:pt>
                <c:pt idx="1158">
                  <c:v>761</c:v>
                </c:pt>
                <c:pt idx="1159">
                  <c:v>761.5</c:v>
                </c:pt>
                <c:pt idx="1160">
                  <c:v>762</c:v>
                </c:pt>
                <c:pt idx="1161">
                  <c:v>762.5</c:v>
                </c:pt>
                <c:pt idx="1162">
                  <c:v>763</c:v>
                </c:pt>
                <c:pt idx="1163">
                  <c:v>763.5</c:v>
                </c:pt>
                <c:pt idx="1164">
                  <c:v>764</c:v>
                </c:pt>
                <c:pt idx="1165">
                  <c:v>764.5</c:v>
                </c:pt>
                <c:pt idx="1166">
                  <c:v>765</c:v>
                </c:pt>
                <c:pt idx="1167">
                  <c:v>765.5</c:v>
                </c:pt>
                <c:pt idx="1168">
                  <c:v>766</c:v>
                </c:pt>
                <c:pt idx="1169">
                  <c:v>766.5</c:v>
                </c:pt>
                <c:pt idx="1170">
                  <c:v>767</c:v>
                </c:pt>
                <c:pt idx="1171">
                  <c:v>767.5</c:v>
                </c:pt>
                <c:pt idx="1172">
                  <c:v>768</c:v>
                </c:pt>
                <c:pt idx="1173">
                  <c:v>768.5</c:v>
                </c:pt>
                <c:pt idx="1174">
                  <c:v>769</c:v>
                </c:pt>
                <c:pt idx="1175">
                  <c:v>769.5</c:v>
                </c:pt>
                <c:pt idx="1176">
                  <c:v>770</c:v>
                </c:pt>
                <c:pt idx="1177">
                  <c:v>770.5</c:v>
                </c:pt>
                <c:pt idx="1178">
                  <c:v>771</c:v>
                </c:pt>
                <c:pt idx="1179">
                  <c:v>771.5</c:v>
                </c:pt>
                <c:pt idx="1180">
                  <c:v>772</c:v>
                </c:pt>
                <c:pt idx="1181">
                  <c:v>772.5</c:v>
                </c:pt>
                <c:pt idx="1182">
                  <c:v>773</c:v>
                </c:pt>
                <c:pt idx="1183">
                  <c:v>773.5</c:v>
                </c:pt>
                <c:pt idx="1184">
                  <c:v>774</c:v>
                </c:pt>
                <c:pt idx="1185">
                  <c:v>774.5</c:v>
                </c:pt>
                <c:pt idx="1186">
                  <c:v>775</c:v>
                </c:pt>
                <c:pt idx="1187">
                  <c:v>775.5</c:v>
                </c:pt>
                <c:pt idx="1188">
                  <c:v>776</c:v>
                </c:pt>
                <c:pt idx="1189">
                  <c:v>776.5</c:v>
                </c:pt>
                <c:pt idx="1190">
                  <c:v>777</c:v>
                </c:pt>
                <c:pt idx="1191">
                  <c:v>777.5</c:v>
                </c:pt>
                <c:pt idx="1192">
                  <c:v>778</c:v>
                </c:pt>
                <c:pt idx="1193">
                  <c:v>778.5</c:v>
                </c:pt>
                <c:pt idx="1194">
                  <c:v>779</c:v>
                </c:pt>
                <c:pt idx="1195">
                  <c:v>779.5</c:v>
                </c:pt>
                <c:pt idx="1196">
                  <c:v>780</c:v>
                </c:pt>
                <c:pt idx="1197">
                  <c:v>780.5</c:v>
                </c:pt>
                <c:pt idx="1198">
                  <c:v>781</c:v>
                </c:pt>
                <c:pt idx="1199">
                  <c:v>781.5</c:v>
                </c:pt>
                <c:pt idx="1200">
                  <c:v>782</c:v>
                </c:pt>
                <c:pt idx="1201">
                  <c:v>782.5</c:v>
                </c:pt>
                <c:pt idx="1202">
                  <c:v>783</c:v>
                </c:pt>
                <c:pt idx="1203">
                  <c:v>783.5</c:v>
                </c:pt>
                <c:pt idx="1204">
                  <c:v>784</c:v>
                </c:pt>
                <c:pt idx="1205">
                  <c:v>784.5</c:v>
                </c:pt>
                <c:pt idx="1206">
                  <c:v>785</c:v>
                </c:pt>
                <c:pt idx="1207">
                  <c:v>785.5</c:v>
                </c:pt>
                <c:pt idx="1208">
                  <c:v>786</c:v>
                </c:pt>
                <c:pt idx="1209">
                  <c:v>786.5</c:v>
                </c:pt>
                <c:pt idx="1210">
                  <c:v>787</c:v>
                </c:pt>
                <c:pt idx="1211">
                  <c:v>787.5</c:v>
                </c:pt>
                <c:pt idx="1212">
                  <c:v>788</c:v>
                </c:pt>
                <c:pt idx="1213">
                  <c:v>788.5</c:v>
                </c:pt>
                <c:pt idx="1214">
                  <c:v>789</c:v>
                </c:pt>
                <c:pt idx="1215">
                  <c:v>789.5</c:v>
                </c:pt>
                <c:pt idx="1216">
                  <c:v>790</c:v>
                </c:pt>
                <c:pt idx="1217">
                  <c:v>790.5</c:v>
                </c:pt>
                <c:pt idx="1218">
                  <c:v>791</c:v>
                </c:pt>
                <c:pt idx="1219">
                  <c:v>791.5</c:v>
                </c:pt>
                <c:pt idx="1220">
                  <c:v>792</c:v>
                </c:pt>
                <c:pt idx="1221">
                  <c:v>792.5</c:v>
                </c:pt>
                <c:pt idx="1222">
                  <c:v>793</c:v>
                </c:pt>
                <c:pt idx="1223">
                  <c:v>793.5</c:v>
                </c:pt>
                <c:pt idx="1224">
                  <c:v>794</c:v>
                </c:pt>
                <c:pt idx="1225">
                  <c:v>794.5</c:v>
                </c:pt>
                <c:pt idx="1226">
                  <c:v>795</c:v>
                </c:pt>
                <c:pt idx="1227">
                  <c:v>795.5</c:v>
                </c:pt>
                <c:pt idx="1228">
                  <c:v>796</c:v>
                </c:pt>
                <c:pt idx="1229">
                  <c:v>796.5</c:v>
                </c:pt>
                <c:pt idx="1230">
                  <c:v>797</c:v>
                </c:pt>
                <c:pt idx="1231">
                  <c:v>797.5</c:v>
                </c:pt>
                <c:pt idx="1232">
                  <c:v>798</c:v>
                </c:pt>
                <c:pt idx="1233">
                  <c:v>798.5</c:v>
                </c:pt>
                <c:pt idx="1234">
                  <c:v>799</c:v>
                </c:pt>
                <c:pt idx="1235">
                  <c:v>799.5</c:v>
                </c:pt>
                <c:pt idx="1236">
                  <c:v>800</c:v>
                </c:pt>
                <c:pt idx="1237">
                  <c:v>800.5</c:v>
                </c:pt>
                <c:pt idx="1238">
                  <c:v>801</c:v>
                </c:pt>
                <c:pt idx="1239">
                  <c:v>801.5</c:v>
                </c:pt>
                <c:pt idx="1240">
                  <c:v>802</c:v>
                </c:pt>
                <c:pt idx="1241">
                  <c:v>802.5</c:v>
                </c:pt>
                <c:pt idx="1242">
                  <c:v>803</c:v>
                </c:pt>
                <c:pt idx="1243">
                  <c:v>803.5</c:v>
                </c:pt>
                <c:pt idx="1244">
                  <c:v>804</c:v>
                </c:pt>
                <c:pt idx="1245">
                  <c:v>804.5</c:v>
                </c:pt>
                <c:pt idx="1246">
                  <c:v>805</c:v>
                </c:pt>
                <c:pt idx="1247">
                  <c:v>805.5</c:v>
                </c:pt>
                <c:pt idx="1248">
                  <c:v>806</c:v>
                </c:pt>
                <c:pt idx="1249">
                  <c:v>806.5</c:v>
                </c:pt>
                <c:pt idx="1250">
                  <c:v>807</c:v>
                </c:pt>
                <c:pt idx="1251">
                  <c:v>807.5</c:v>
                </c:pt>
                <c:pt idx="1252">
                  <c:v>808</c:v>
                </c:pt>
                <c:pt idx="1253">
                  <c:v>808.5</c:v>
                </c:pt>
                <c:pt idx="1254">
                  <c:v>809</c:v>
                </c:pt>
                <c:pt idx="1255">
                  <c:v>809.5</c:v>
                </c:pt>
                <c:pt idx="1256">
                  <c:v>810</c:v>
                </c:pt>
                <c:pt idx="1257">
                  <c:v>810.5</c:v>
                </c:pt>
                <c:pt idx="1258">
                  <c:v>811</c:v>
                </c:pt>
                <c:pt idx="1259">
                  <c:v>811.5</c:v>
                </c:pt>
                <c:pt idx="1260">
                  <c:v>812</c:v>
                </c:pt>
                <c:pt idx="1261">
                  <c:v>812.5</c:v>
                </c:pt>
                <c:pt idx="1262">
                  <c:v>813</c:v>
                </c:pt>
                <c:pt idx="1263">
                  <c:v>813.5</c:v>
                </c:pt>
                <c:pt idx="1264">
                  <c:v>814</c:v>
                </c:pt>
                <c:pt idx="1265">
                  <c:v>814.5</c:v>
                </c:pt>
                <c:pt idx="1266">
                  <c:v>815</c:v>
                </c:pt>
                <c:pt idx="1267">
                  <c:v>815.5</c:v>
                </c:pt>
                <c:pt idx="1268">
                  <c:v>816</c:v>
                </c:pt>
                <c:pt idx="1269">
                  <c:v>816.5</c:v>
                </c:pt>
                <c:pt idx="1270">
                  <c:v>817</c:v>
                </c:pt>
                <c:pt idx="1271">
                  <c:v>817.5</c:v>
                </c:pt>
                <c:pt idx="1272">
                  <c:v>818</c:v>
                </c:pt>
                <c:pt idx="1273">
                  <c:v>818.5</c:v>
                </c:pt>
                <c:pt idx="1274">
                  <c:v>819</c:v>
                </c:pt>
                <c:pt idx="1275">
                  <c:v>819.5</c:v>
                </c:pt>
                <c:pt idx="1276">
                  <c:v>820</c:v>
                </c:pt>
                <c:pt idx="1277">
                  <c:v>820.5</c:v>
                </c:pt>
                <c:pt idx="1278">
                  <c:v>821</c:v>
                </c:pt>
                <c:pt idx="1279">
                  <c:v>821.5</c:v>
                </c:pt>
                <c:pt idx="1280">
                  <c:v>822</c:v>
                </c:pt>
                <c:pt idx="1281">
                  <c:v>822.5</c:v>
                </c:pt>
                <c:pt idx="1282">
                  <c:v>823</c:v>
                </c:pt>
                <c:pt idx="1283">
                  <c:v>823.5</c:v>
                </c:pt>
                <c:pt idx="1284">
                  <c:v>824</c:v>
                </c:pt>
                <c:pt idx="1285">
                  <c:v>824.5</c:v>
                </c:pt>
                <c:pt idx="1286">
                  <c:v>825</c:v>
                </c:pt>
                <c:pt idx="1287">
                  <c:v>825.5</c:v>
                </c:pt>
                <c:pt idx="1288">
                  <c:v>826</c:v>
                </c:pt>
                <c:pt idx="1289">
                  <c:v>826.5</c:v>
                </c:pt>
                <c:pt idx="1290">
                  <c:v>827</c:v>
                </c:pt>
                <c:pt idx="1291">
                  <c:v>827.5</c:v>
                </c:pt>
                <c:pt idx="1292">
                  <c:v>828</c:v>
                </c:pt>
                <c:pt idx="1293">
                  <c:v>828.5</c:v>
                </c:pt>
                <c:pt idx="1294">
                  <c:v>829</c:v>
                </c:pt>
                <c:pt idx="1295">
                  <c:v>829.5</c:v>
                </c:pt>
                <c:pt idx="1296">
                  <c:v>830</c:v>
                </c:pt>
                <c:pt idx="1297">
                  <c:v>830.5</c:v>
                </c:pt>
                <c:pt idx="1298">
                  <c:v>831</c:v>
                </c:pt>
                <c:pt idx="1299">
                  <c:v>831.5</c:v>
                </c:pt>
                <c:pt idx="1300">
                  <c:v>832</c:v>
                </c:pt>
                <c:pt idx="1301">
                  <c:v>832.5</c:v>
                </c:pt>
                <c:pt idx="1302">
                  <c:v>833</c:v>
                </c:pt>
                <c:pt idx="1303">
                  <c:v>833.5</c:v>
                </c:pt>
                <c:pt idx="1304">
                  <c:v>834</c:v>
                </c:pt>
                <c:pt idx="1305">
                  <c:v>834.5</c:v>
                </c:pt>
                <c:pt idx="1306">
                  <c:v>835</c:v>
                </c:pt>
                <c:pt idx="1307">
                  <c:v>835.5</c:v>
                </c:pt>
                <c:pt idx="1308">
                  <c:v>836</c:v>
                </c:pt>
                <c:pt idx="1309">
                  <c:v>836.5</c:v>
                </c:pt>
                <c:pt idx="1310">
                  <c:v>837</c:v>
                </c:pt>
                <c:pt idx="1311">
                  <c:v>837.5</c:v>
                </c:pt>
                <c:pt idx="1312">
                  <c:v>838</c:v>
                </c:pt>
                <c:pt idx="1313">
                  <c:v>838.5</c:v>
                </c:pt>
                <c:pt idx="1314">
                  <c:v>839</c:v>
                </c:pt>
                <c:pt idx="1315">
                  <c:v>839.5</c:v>
                </c:pt>
                <c:pt idx="1316">
                  <c:v>840</c:v>
                </c:pt>
                <c:pt idx="1317">
                  <c:v>840.5</c:v>
                </c:pt>
                <c:pt idx="1318">
                  <c:v>841</c:v>
                </c:pt>
                <c:pt idx="1319">
                  <c:v>841.5</c:v>
                </c:pt>
                <c:pt idx="1320">
                  <c:v>842</c:v>
                </c:pt>
                <c:pt idx="1321">
                  <c:v>842.5</c:v>
                </c:pt>
                <c:pt idx="1322">
                  <c:v>843</c:v>
                </c:pt>
                <c:pt idx="1323">
                  <c:v>843.5</c:v>
                </c:pt>
                <c:pt idx="1324">
                  <c:v>844</c:v>
                </c:pt>
                <c:pt idx="1325">
                  <c:v>844.5</c:v>
                </c:pt>
                <c:pt idx="1326">
                  <c:v>845</c:v>
                </c:pt>
                <c:pt idx="1327">
                  <c:v>845.5</c:v>
                </c:pt>
                <c:pt idx="1328">
                  <c:v>846</c:v>
                </c:pt>
                <c:pt idx="1329">
                  <c:v>846.5</c:v>
                </c:pt>
                <c:pt idx="1330">
                  <c:v>847</c:v>
                </c:pt>
                <c:pt idx="1331">
                  <c:v>847.5</c:v>
                </c:pt>
                <c:pt idx="1332">
                  <c:v>848</c:v>
                </c:pt>
                <c:pt idx="1333">
                  <c:v>848.5</c:v>
                </c:pt>
                <c:pt idx="1334">
                  <c:v>849</c:v>
                </c:pt>
                <c:pt idx="1335">
                  <c:v>849.5</c:v>
                </c:pt>
                <c:pt idx="1336">
                  <c:v>850</c:v>
                </c:pt>
                <c:pt idx="1337">
                  <c:v>850.5</c:v>
                </c:pt>
                <c:pt idx="1338">
                  <c:v>851</c:v>
                </c:pt>
                <c:pt idx="1339">
                  <c:v>851.5</c:v>
                </c:pt>
                <c:pt idx="1340">
                  <c:v>852</c:v>
                </c:pt>
                <c:pt idx="1341">
                  <c:v>852.5</c:v>
                </c:pt>
                <c:pt idx="1342">
                  <c:v>853</c:v>
                </c:pt>
                <c:pt idx="1343">
                  <c:v>853.5</c:v>
                </c:pt>
                <c:pt idx="1344">
                  <c:v>854</c:v>
                </c:pt>
                <c:pt idx="1345">
                  <c:v>854.5</c:v>
                </c:pt>
                <c:pt idx="1346">
                  <c:v>855</c:v>
                </c:pt>
                <c:pt idx="1347">
                  <c:v>855.5</c:v>
                </c:pt>
                <c:pt idx="1348">
                  <c:v>856</c:v>
                </c:pt>
                <c:pt idx="1349">
                  <c:v>856.5</c:v>
                </c:pt>
                <c:pt idx="1350">
                  <c:v>857</c:v>
                </c:pt>
                <c:pt idx="1351">
                  <c:v>857.5</c:v>
                </c:pt>
                <c:pt idx="1352">
                  <c:v>858</c:v>
                </c:pt>
                <c:pt idx="1353">
                  <c:v>858.5</c:v>
                </c:pt>
                <c:pt idx="1354">
                  <c:v>859</c:v>
                </c:pt>
                <c:pt idx="1355">
                  <c:v>859.5</c:v>
                </c:pt>
                <c:pt idx="1356">
                  <c:v>860</c:v>
                </c:pt>
                <c:pt idx="1357">
                  <c:v>860.5</c:v>
                </c:pt>
                <c:pt idx="1358">
                  <c:v>861</c:v>
                </c:pt>
                <c:pt idx="1359">
                  <c:v>861.5</c:v>
                </c:pt>
                <c:pt idx="1360">
                  <c:v>862</c:v>
                </c:pt>
                <c:pt idx="1361">
                  <c:v>862.5</c:v>
                </c:pt>
                <c:pt idx="1362">
                  <c:v>863</c:v>
                </c:pt>
                <c:pt idx="1363">
                  <c:v>863.5</c:v>
                </c:pt>
                <c:pt idx="1364">
                  <c:v>864</c:v>
                </c:pt>
                <c:pt idx="1365">
                  <c:v>864.5</c:v>
                </c:pt>
                <c:pt idx="1366">
                  <c:v>865</c:v>
                </c:pt>
                <c:pt idx="1367">
                  <c:v>865.5</c:v>
                </c:pt>
                <c:pt idx="1368">
                  <c:v>866</c:v>
                </c:pt>
                <c:pt idx="1369">
                  <c:v>866.5</c:v>
                </c:pt>
                <c:pt idx="1370">
                  <c:v>867</c:v>
                </c:pt>
                <c:pt idx="1371">
                  <c:v>867.5</c:v>
                </c:pt>
                <c:pt idx="1372">
                  <c:v>868</c:v>
                </c:pt>
                <c:pt idx="1373">
                  <c:v>868.5</c:v>
                </c:pt>
                <c:pt idx="1374">
                  <c:v>869</c:v>
                </c:pt>
                <c:pt idx="1375">
                  <c:v>869.5</c:v>
                </c:pt>
                <c:pt idx="1376">
                  <c:v>870</c:v>
                </c:pt>
                <c:pt idx="1377">
                  <c:v>870.5</c:v>
                </c:pt>
                <c:pt idx="1378">
                  <c:v>871</c:v>
                </c:pt>
                <c:pt idx="1379">
                  <c:v>871.5</c:v>
                </c:pt>
                <c:pt idx="1380">
                  <c:v>872</c:v>
                </c:pt>
                <c:pt idx="1381">
                  <c:v>872.5</c:v>
                </c:pt>
                <c:pt idx="1382">
                  <c:v>873</c:v>
                </c:pt>
                <c:pt idx="1383">
                  <c:v>873.5</c:v>
                </c:pt>
                <c:pt idx="1384">
                  <c:v>874</c:v>
                </c:pt>
                <c:pt idx="1385">
                  <c:v>874.5</c:v>
                </c:pt>
                <c:pt idx="1386">
                  <c:v>875</c:v>
                </c:pt>
                <c:pt idx="1387">
                  <c:v>875.5</c:v>
                </c:pt>
                <c:pt idx="1388">
                  <c:v>876</c:v>
                </c:pt>
                <c:pt idx="1389">
                  <c:v>876.5</c:v>
                </c:pt>
                <c:pt idx="1390">
                  <c:v>877</c:v>
                </c:pt>
                <c:pt idx="1391">
                  <c:v>877.5</c:v>
                </c:pt>
                <c:pt idx="1392">
                  <c:v>878</c:v>
                </c:pt>
                <c:pt idx="1393">
                  <c:v>878.5</c:v>
                </c:pt>
                <c:pt idx="1394">
                  <c:v>879</c:v>
                </c:pt>
                <c:pt idx="1395">
                  <c:v>879.5</c:v>
                </c:pt>
                <c:pt idx="1396">
                  <c:v>880</c:v>
                </c:pt>
                <c:pt idx="1397">
                  <c:v>880.5</c:v>
                </c:pt>
                <c:pt idx="1398">
                  <c:v>881</c:v>
                </c:pt>
                <c:pt idx="1399">
                  <c:v>881.5</c:v>
                </c:pt>
                <c:pt idx="1400">
                  <c:v>882</c:v>
                </c:pt>
                <c:pt idx="1401">
                  <c:v>882.5</c:v>
                </c:pt>
                <c:pt idx="1402">
                  <c:v>883</c:v>
                </c:pt>
                <c:pt idx="1403">
                  <c:v>883.5</c:v>
                </c:pt>
                <c:pt idx="1404">
                  <c:v>884</c:v>
                </c:pt>
                <c:pt idx="1405">
                  <c:v>884.5</c:v>
                </c:pt>
                <c:pt idx="1406">
                  <c:v>885</c:v>
                </c:pt>
                <c:pt idx="1407">
                  <c:v>885.5</c:v>
                </c:pt>
                <c:pt idx="1408">
                  <c:v>886</c:v>
                </c:pt>
                <c:pt idx="1409">
                  <c:v>886.5</c:v>
                </c:pt>
                <c:pt idx="1410">
                  <c:v>887</c:v>
                </c:pt>
                <c:pt idx="1411">
                  <c:v>887.5</c:v>
                </c:pt>
                <c:pt idx="1412">
                  <c:v>888</c:v>
                </c:pt>
                <c:pt idx="1413">
                  <c:v>888.5</c:v>
                </c:pt>
                <c:pt idx="1414">
                  <c:v>889</c:v>
                </c:pt>
                <c:pt idx="1415">
                  <c:v>889.5</c:v>
                </c:pt>
                <c:pt idx="1416">
                  <c:v>890</c:v>
                </c:pt>
                <c:pt idx="1417">
                  <c:v>890.5</c:v>
                </c:pt>
                <c:pt idx="1418">
                  <c:v>891</c:v>
                </c:pt>
                <c:pt idx="1419">
                  <c:v>891.5</c:v>
                </c:pt>
                <c:pt idx="1420">
                  <c:v>892</c:v>
                </c:pt>
                <c:pt idx="1421">
                  <c:v>892.5</c:v>
                </c:pt>
                <c:pt idx="1422">
                  <c:v>893</c:v>
                </c:pt>
                <c:pt idx="1423">
                  <c:v>893.5</c:v>
                </c:pt>
                <c:pt idx="1424">
                  <c:v>894</c:v>
                </c:pt>
                <c:pt idx="1425">
                  <c:v>894.5</c:v>
                </c:pt>
                <c:pt idx="1426">
                  <c:v>895</c:v>
                </c:pt>
                <c:pt idx="1427">
                  <c:v>895.5</c:v>
                </c:pt>
                <c:pt idx="1428">
                  <c:v>896</c:v>
                </c:pt>
                <c:pt idx="1429">
                  <c:v>896.5</c:v>
                </c:pt>
                <c:pt idx="1430">
                  <c:v>897</c:v>
                </c:pt>
                <c:pt idx="1431">
                  <c:v>897.5</c:v>
                </c:pt>
                <c:pt idx="1432">
                  <c:v>898</c:v>
                </c:pt>
                <c:pt idx="1433">
                  <c:v>898.5</c:v>
                </c:pt>
                <c:pt idx="1434">
                  <c:v>899</c:v>
                </c:pt>
                <c:pt idx="1435">
                  <c:v>899.5</c:v>
                </c:pt>
                <c:pt idx="1436">
                  <c:v>900</c:v>
                </c:pt>
                <c:pt idx="1437">
                  <c:v>900.5</c:v>
                </c:pt>
                <c:pt idx="1438">
                  <c:v>901</c:v>
                </c:pt>
                <c:pt idx="1439">
                  <c:v>901.5</c:v>
                </c:pt>
                <c:pt idx="1440">
                  <c:v>902</c:v>
                </c:pt>
                <c:pt idx="1441">
                  <c:v>902.5</c:v>
                </c:pt>
                <c:pt idx="1442">
                  <c:v>903</c:v>
                </c:pt>
                <c:pt idx="1443">
                  <c:v>903.5</c:v>
                </c:pt>
                <c:pt idx="1444">
                  <c:v>904</c:v>
                </c:pt>
                <c:pt idx="1445">
                  <c:v>904.5</c:v>
                </c:pt>
                <c:pt idx="1446">
                  <c:v>905</c:v>
                </c:pt>
                <c:pt idx="1447">
                  <c:v>905.5</c:v>
                </c:pt>
                <c:pt idx="1448">
                  <c:v>906</c:v>
                </c:pt>
                <c:pt idx="1449">
                  <c:v>906.5</c:v>
                </c:pt>
                <c:pt idx="1450">
                  <c:v>907</c:v>
                </c:pt>
                <c:pt idx="1451">
                  <c:v>907.5</c:v>
                </c:pt>
                <c:pt idx="1452">
                  <c:v>908</c:v>
                </c:pt>
                <c:pt idx="1453">
                  <c:v>908.5</c:v>
                </c:pt>
                <c:pt idx="1454">
                  <c:v>909</c:v>
                </c:pt>
                <c:pt idx="1455">
                  <c:v>909.5</c:v>
                </c:pt>
                <c:pt idx="1456">
                  <c:v>910</c:v>
                </c:pt>
                <c:pt idx="1457">
                  <c:v>910.5</c:v>
                </c:pt>
                <c:pt idx="1458">
                  <c:v>911</c:v>
                </c:pt>
                <c:pt idx="1459">
                  <c:v>911.5</c:v>
                </c:pt>
                <c:pt idx="1460">
                  <c:v>912</c:v>
                </c:pt>
                <c:pt idx="1461">
                  <c:v>912.5</c:v>
                </c:pt>
                <c:pt idx="1462">
                  <c:v>913</c:v>
                </c:pt>
                <c:pt idx="1463">
                  <c:v>913.5</c:v>
                </c:pt>
                <c:pt idx="1464">
                  <c:v>914</c:v>
                </c:pt>
                <c:pt idx="1465">
                  <c:v>914.5</c:v>
                </c:pt>
                <c:pt idx="1466">
                  <c:v>915</c:v>
                </c:pt>
                <c:pt idx="1467">
                  <c:v>915.5</c:v>
                </c:pt>
                <c:pt idx="1468">
                  <c:v>916</c:v>
                </c:pt>
                <c:pt idx="1469">
                  <c:v>916.5</c:v>
                </c:pt>
                <c:pt idx="1470">
                  <c:v>917</c:v>
                </c:pt>
                <c:pt idx="1471">
                  <c:v>917.5</c:v>
                </c:pt>
                <c:pt idx="1472">
                  <c:v>918</c:v>
                </c:pt>
                <c:pt idx="1473">
                  <c:v>918.5</c:v>
                </c:pt>
                <c:pt idx="1474">
                  <c:v>919</c:v>
                </c:pt>
                <c:pt idx="1475">
                  <c:v>919.5</c:v>
                </c:pt>
                <c:pt idx="1476">
                  <c:v>920</c:v>
                </c:pt>
                <c:pt idx="1477">
                  <c:v>920.5</c:v>
                </c:pt>
                <c:pt idx="1478">
                  <c:v>921</c:v>
                </c:pt>
                <c:pt idx="1479">
                  <c:v>921.5</c:v>
                </c:pt>
                <c:pt idx="1480">
                  <c:v>922</c:v>
                </c:pt>
                <c:pt idx="1481">
                  <c:v>922.5</c:v>
                </c:pt>
                <c:pt idx="1482">
                  <c:v>923</c:v>
                </c:pt>
                <c:pt idx="1483">
                  <c:v>923.5</c:v>
                </c:pt>
                <c:pt idx="1484">
                  <c:v>924</c:v>
                </c:pt>
                <c:pt idx="1485">
                  <c:v>924.5</c:v>
                </c:pt>
                <c:pt idx="1486">
                  <c:v>925</c:v>
                </c:pt>
                <c:pt idx="1487">
                  <c:v>925.5</c:v>
                </c:pt>
                <c:pt idx="1488">
                  <c:v>926</c:v>
                </c:pt>
                <c:pt idx="1489">
                  <c:v>926.5</c:v>
                </c:pt>
                <c:pt idx="1490">
                  <c:v>927</c:v>
                </c:pt>
                <c:pt idx="1491">
                  <c:v>927.5</c:v>
                </c:pt>
                <c:pt idx="1492">
                  <c:v>928</c:v>
                </c:pt>
                <c:pt idx="1493">
                  <c:v>928.5</c:v>
                </c:pt>
                <c:pt idx="1494">
                  <c:v>929</c:v>
                </c:pt>
                <c:pt idx="1495">
                  <c:v>929.5</c:v>
                </c:pt>
                <c:pt idx="1496">
                  <c:v>930</c:v>
                </c:pt>
                <c:pt idx="1497">
                  <c:v>930.5</c:v>
                </c:pt>
                <c:pt idx="1498">
                  <c:v>931</c:v>
                </c:pt>
                <c:pt idx="1499">
                  <c:v>931.5</c:v>
                </c:pt>
                <c:pt idx="1500">
                  <c:v>932</c:v>
                </c:pt>
                <c:pt idx="1501">
                  <c:v>932.5</c:v>
                </c:pt>
                <c:pt idx="1502">
                  <c:v>933</c:v>
                </c:pt>
                <c:pt idx="1503">
                  <c:v>933.5</c:v>
                </c:pt>
                <c:pt idx="1504">
                  <c:v>934</c:v>
                </c:pt>
                <c:pt idx="1505">
                  <c:v>934.5</c:v>
                </c:pt>
                <c:pt idx="1506">
                  <c:v>935</c:v>
                </c:pt>
                <c:pt idx="1507">
                  <c:v>935.5</c:v>
                </c:pt>
                <c:pt idx="1508">
                  <c:v>936</c:v>
                </c:pt>
                <c:pt idx="1509">
                  <c:v>936.5</c:v>
                </c:pt>
                <c:pt idx="1510">
                  <c:v>937</c:v>
                </c:pt>
                <c:pt idx="1511">
                  <c:v>937.5</c:v>
                </c:pt>
                <c:pt idx="1512">
                  <c:v>938</c:v>
                </c:pt>
                <c:pt idx="1513">
                  <c:v>938.5</c:v>
                </c:pt>
                <c:pt idx="1514">
                  <c:v>939</c:v>
                </c:pt>
                <c:pt idx="1515">
                  <c:v>939.5</c:v>
                </c:pt>
                <c:pt idx="1516">
                  <c:v>940</c:v>
                </c:pt>
                <c:pt idx="1517">
                  <c:v>940.5</c:v>
                </c:pt>
                <c:pt idx="1518">
                  <c:v>941</c:v>
                </c:pt>
                <c:pt idx="1519">
                  <c:v>941.5</c:v>
                </c:pt>
                <c:pt idx="1520">
                  <c:v>942</c:v>
                </c:pt>
                <c:pt idx="1521">
                  <c:v>942.5</c:v>
                </c:pt>
                <c:pt idx="1522">
                  <c:v>943</c:v>
                </c:pt>
                <c:pt idx="1523">
                  <c:v>943.5</c:v>
                </c:pt>
                <c:pt idx="1524">
                  <c:v>944</c:v>
                </c:pt>
                <c:pt idx="1525">
                  <c:v>944.5</c:v>
                </c:pt>
                <c:pt idx="1526">
                  <c:v>945</c:v>
                </c:pt>
                <c:pt idx="1527">
                  <c:v>945.5</c:v>
                </c:pt>
                <c:pt idx="1528">
                  <c:v>946</c:v>
                </c:pt>
                <c:pt idx="1529">
                  <c:v>946.5</c:v>
                </c:pt>
                <c:pt idx="1530">
                  <c:v>947</c:v>
                </c:pt>
                <c:pt idx="1531">
                  <c:v>947.5</c:v>
                </c:pt>
                <c:pt idx="1532">
                  <c:v>948</c:v>
                </c:pt>
                <c:pt idx="1533">
                  <c:v>948.5</c:v>
                </c:pt>
                <c:pt idx="1534">
                  <c:v>949</c:v>
                </c:pt>
                <c:pt idx="1535">
                  <c:v>949.5</c:v>
                </c:pt>
                <c:pt idx="1536">
                  <c:v>950</c:v>
                </c:pt>
                <c:pt idx="1537">
                  <c:v>950.5</c:v>
                </c:pt>
                <c:pt idx="1538">
                  <c:v>951</c:v>
                </c:pt>
                <c:pt idx="1539">
                  <c:v>951.5</c:v>
                </c:pt>
                <c:pt idx="1540">
                  <c:v>952</c:v>
                </c:pt>
                <c:pt idx="1541">
                  <c:v>952.5</c:v>
                </c:pt>
                <c:pt idx="1542">
                  <c:v>953</c:v>
                </c:pt>
                <c:pt idx="1543">
                  <c:v>953.5</c:v>
                </c:pt>
                <c:pt idx="1544">
                  <c:v>954</c:v>
                </c:pt>
                <c:pt idx="1545">
                  <c:v>954.5</c:v>
                </c:pt>
                <c:pt idx="1546">
                  <c:v>955</c:v>
                </c:pt>
                <c:pt idx="1547">
                  <c:v>955.5</c:v>
                </c:pt>
                <c:pt idx="1548">
                  <c:v>956</c:v>
                </c:pt>
                <c:pt idx="1549">
                  <c:v>956.5</c:v>
                </c:pt>
                <c:pt idx="1550">
                  <c:v>957</c:v>
                </c:pt>
                <c:pt idx="1551">
                  <c:v>957.5</c:v>
                </c:pt>
                <c:pt idx="1552">
                  <c:v>958</c:v>
                </c:pt>
                <c:pt idx="1553">
                  <c:v>958.5</c:v>
                </c:pt>
                <c:pt idx="1554">
                  <c:v>959</c:v>
                </c:pt>
                <c:pt idx="1555">
                  <c:v>959.5</c:v>
                </c:pt>
                <c:pt idx="1556">
                  <c:v>960</c:v>
                </c:pt>
                <c:pt idx="1557">
                  <c:v>960.5</c:v>
                </c:pt>
                <c:pt idx="1558">
                  <c:v>961</c:v>
                </c:pt>
                <c:pt idx="1559">
                  <c:v>961.5</c:v>
                </c:pt>
                <c:pt idx="1560">
                  <c:v>962</c:v>
                </c:pt>
                <c:pt idx="1561">
                  <c:v>962.5</c:v>
                </c:pt>
                <c:pt idx="1562">
                  <c:v>963</c:v>
                </c:pt>
                <c:pt idx="1563">
                  <c:v>963.5</c:v>
                </c:pt>
                <c:pt idx="1564">
                  <c:v>964</c:v>
                </c:pt>
                <c:pt idx="1565">
                  <c:v>964.5</c:v>
                </c:pt>
                <c:pt idx="1566">
                  <c:v>965</c:v>
                </c:pt>
                <c:pt idx="1567">
                  <c:v>965.5</c:v>
                </c:pt>
                <c:pt idx="1568">
                  <c:v>966</c:v>
                </c:pt>
                <c:pt idx="1569">
                  <c:v>966.5</c:v>
                </c:pt>
                <c:pt idx="1570">
                  <c:v>967</c:v>
                </c:pt>
                <c:pt idx="1571">
                  <c:v>967.5</c:v>
                </c:pt>
                <c:pt idx="1572">
                  <c:v>968</c:v>
                </c:pt>
                <c:pt idx="1573">
                  <c:v>968.5</c:v>
                </c:pt>
                <c:pt idx="1574">
                  <c:v>969</c:v>
                </c:pt>
                <c:pt idx="1575">
                  <c:v>969.5</c:v>
                </c:pt>
                <c:pt idx="1576">
                  <c:v>970</c:v>
                </c:pt>
                <c:pt idx="1577">
                  <c:v>970.5</c:v>
                </c:pt>
                <c:pt idx="1578">
                  <c:v>971</c:v>
                </c:pt>
                <c:pt idx="1579">
                  <c:v>971.5</c:v>
                </c:pt>
                <c:pt idx="1580">
                  <c:v>972</c:v>
                </c:pt>
                <c:pt idx="1581">
                  <c:v>972.5</c:v>
                </c:pt>
                <c:pt idx="1582">
                  <c:v>973</c:v>
                </c:pt>
                <c:pt idx="1583">
                  <c:v>973.5</c:v>
                </c:pt>
                <c:pt idx="1584">
                  <c:v>974</c:v>
                </c:pt>
                <c:pt idx="1585">
                  <c:v>974.5</c:v>
                </c:pt>
                <c:pt idx="1586">
                  <c:v>975</c:v>
                </c:pt>
                <c:pt idx="1587">
                  <c:v>975.5</c:v>
                </c:pt>
                <c:pt idx="1588">
                  <c:v>976</c:v>
                </c:pt>
                <c:pt idx="1589">
                  <c:v>976.5</c:v>
                </c:pt>
                <c:pt idx="1590">
                  <c:v>977</c:v>
                </c:pt>
                <c:pt idx="1591">
                  <c:v>977.5</c:v>
                </c:pt>
                <c:pt idx="1592">
                  <c:v>978</c:v>
                </c:pt>
                <c:pt idx="1593">
                  <c:v>978.5</c:v>
                </c:pt>
                <c:pt idx="1594">
                  <c:v>979</c:v>
                </c:pt>
                <c:pt idx="1595">
                  <c:v>979.5</c:v>
                </c:pt>
                <c:pt idx="1596">
                  <c:v>980</c:v>
                </c:pt>
                <c:pt idx="1597">
                  <c:v>980.5</c:v>
                </c:pt>
                <c:pt idx="1598">
                  <c:v>981</c:v>
                </c:pt>
                <c:pt idx="1599">
                  <c:v>981.5</c:v>
                </c:pt>
                <c:pt idx="1600">
                  <c:v>982</c:v>
                </c:pt>
                <c:pt idx="1601">
                  <c:v>982.5</c:v>
                </c:pt>
                <c:pt idx="1602">
                  <c:v>983</c:v>
                </c:pt>
                <c:pt idx="1603">
                  <c:v>983.5</c:v>
                </c:pt>
                <c:pt idx="1604">
                  <c:v>984</c:v>
                </c:pt>
                <c:pt idx="1605">
                  <c:v>984.5</c:v>
                </c:pt>
                <c:pt idx="1606">
                  <c:v>985</c:v>
                </c:pt>
                <c:pt idx="1607">
                  <c:v>985.5</c:v>
                </c:pt>
                <c:pt idx="1608">
                  <c:v>986</c:v>
                </c:pt>
                <c:pt idx="1609">
                  <c:v>986.5</c:v>
                </c:pt>
                <c:pt idx="1610">
                  <c:v>987</c:v>
                </c:pt>
                <c:pt idx="1611">
                  <c:v>987.5</c:v>
                </c:pt>
                <c:pt idx="1612">
                  <c:v>988</c:v>
                </c:pt>
                <c:pt idx="1613">
                  <c:v>988.5</c:v>
                </c:pt>
                <c:pt idx="1614">
                  <c:v>989</c:v>
                </c:pt>
                <c:pt idx="1615">
                  <c:v>989.5</c:v>
                </c:pt>
                <c:pt idx="1616">
                  <c:v>990</c:v>
                </c:pt>
                <c:pt idx="1617">
                  <c:v>990.5</c:v>
                </c:pt>
                <c:pt idx="1618">
                  <c:v>991</c:v>
                </c:pt>
                <c:pt idx="1619">
                  <c:v>991.5</c:v>
                </c:pt>
                <c:pt idx="1620">
                  <c:v>992</c:v>
                </c:pt>
                <c:pt idx="1621">
                  <c:v>992.5</c:v>
                </c:pt>
                <c:pt idx="1622">
                  <c:v>993</c:v>
                </c:pt>
                <c:pt idx="1623">
                  <c:v>993.5</c:v>
                </c:pt>
                <c:pt idx="1624">
                  <c:v>994</c:v>
                </c:pt>
                <c:pt idx="1625">
                  <c:v>994.5</c:v>
                </c:pt>
                <c:pt idx="1626">
                  <c:v>995</c:v>
                </c:pt>
                <c:pt idx="1627">
                  <c:v>995.5</c:v>
                </c:pt>
                <c:pt idx="1628">
                  <c:v>996</c:v>
                </c:pt>
                <c:pt idx="1629">
                  <c:v>996.5</c:v>
                </c:pt>
                <c:pt idx="1630">
                  <c:v>997</c:v>
                </c:pt>
                <c:pt idx="1631">
                  <c:v>997.5</c:v>
                </c:pt>
                <c:pt idx="1632">
                  <c:v>998</c:v>
                </c:pt>
                <c:pt idx="1633">
                  <c:v>998.5</c:v>
                </c:pt>
                <c:pt idx="1634">
                  <c:v>999</c:v>
                </c:pt>
                <c:pt idx="1635">
                  <c:v>999.5</c:v>
                </c:pt>
                <c:pt idx="1636">
                  <c:v>1000</c:v>
                </c:pt>
                <c:pt idx="1637">
                  <c:v>1000.5</c:v>
                </c:pt>
                <c:pt idx="1638">
                  <c:v>1001</c:v>
                </c:pt>
                <c:pt idx="1639">
                  <c:v>1001.5</c:v>
                </c:pt>
                <c:pt idx="1640">
                  <c:v>1002</c:v>
                </c:pt>
                <c:pt idx="1641">
                  <c:v>1002.5</c:v>
                </c:pt>
                <c:pt idx="1642">
                  <c:v>1003</c:v>
                </c:pt>
                <c:pt idx="1643">
                  <c:v>1003.5</c:v>
                </c:pt>
                <c:pt idx="1644">
                  <c:v>1004</c:v>
                </c:pt>
                <c:pt idx="1645">
                  <c:v>1004.5</c:v>
                </c:pt>
                <c:pt idx="1646">
                  <c:v>1005</c:v>
                </c:pt>
                <c:pt idx="1647">
                  <c:v>1005.5</c:v>
                </c:pt>
                <c:pt idx="1648">
                  <c:v>1006</c:v>
                </c:pt>
                <c:pt idx="1649">
                  <c:v>1006.5</c:v>
                </c:pt>
                <c:pt idx="1650">
                  <c:v>1007</c:v>
                </c:pt>
                <c:pt idx="1651">
                  <c:v>1007.5</c:v>
                </c:pt>
                <c:pt idx="1652">
                  <c:v>1008</c:v>
                </c:pt>
                <c:pt idx="1653">
                  <c:v>1008.5</c:v>
                </c:pt>
                <c:pt idx="1654">
                  <c:v>1009</c:v>
                </c:pt>
                <c:pt idx="1655">
                  <c:v>1009.5</c:v>
                </c:pt>
                <c:pt idx="1656">
                  <c:v>1010</c:v>
                </c:pt>
                <c:pt idx="1657">
                  <c:v>1010.5</c:v>
                </c:pt>
                <c:pt idx="1658">
                  <c:v>1011</c:v>
                </c:pt>
                <c:pt idx="1659">
                  <c:v>1011.5</c:v>
                </c:pt>
                <c:pt idx="1660">
                  <c:v>1012</c:v>
                </c:pt>
                <c:pt idx="1661">
                  <c:v>1012.5</c:v>
                </c:pt>
                <c:pt idx="1662">
                  <c:v>1013</c:v>
                </c:pt>
                <c:pt idx="1663">
                  <c:v>1013.5</c:v>
                </c:pt>
                <c:pt idx="1664">
                  <c:v>1014</c:v>
                </c:pt>
                <c:pt idx="1665">
                  <c:v>1014.5</c:v>
                </c:pt>
                <c:pt idx="1666">
                  <c:v>1015</c:v>
                </c:pt>
                <c:pt idx="1667">
                  <c:v>1015.5</c:v>
                </c:pt>
                <c:pt idx="1668">
                  <c:v>1016</c:v>
                </c:pt>
                <c:pt idx="1669">
                  <c:v>1016.5</c:v>
                </c:pt>
                <c:pt idx="1670">
                  <c:v>1017</c:v>
                </c:pt>
                <c:pt idx="1671">
                  <c:v>1017.5</c:v>
                </c:pt>
                <c:pt idx="1672">
                  <c:v>1018</c:v>
                </c:pt>
                <c:pt idx="1673">
                  <c:v>1018.5</c:v>
                </c:pt>
                <c:pt idx="1674">
                  <c:v>1019</c:v>
                </c:pt>
                <c:pt idx="1675">
                  <c:v>1019.5</c:v>
                </c:pt>
                <c:pt idx="1676">
                  <c:v>1020</c:v>
                </c:pt>
                <c:pt idx="1677">
                  <c:v>1020.5</c:v>
                </c:pt>
                <c:pt idx="1678">
                  <c:v>1021</c:v>
                </c:pt>
              </c:numCache>
            </c:numRef>
          </c:xVal>
          <c:yVal>
            <c:numRef>
              <c:f>Sheet1!$G$5:$G$1683</c:f>
              <c:numCache>
                <c:formatCode>General</c:formatCode>
                <c:ptCount val="1679"/>
                <c:pt idx="0">
                  <c:v>-0.57839499999999999</c:v>
                </c:pt>
                <c:pt idx="1">
                  <c:v>-0.40677400000000002</c:v>
                </c:pt>
                <c:pt idx="2">
                  <c:v>-0.29611300000000002</c:v>
                </c:pt>
                <c:pt idx="3">
                  <c:v>-0.28964200000000001</c:v>
                </c:pt>
                <c:pt idx="4">
                  <c:v>-0.28289300000000001</c:v>
                </c:pt>
                <c:pt idx="5">
                  <c:v>-0.24942600000000001</c:v>
                </c:pt>
                <c:pt idx="6">
                  <c:v>-0.20526900000000001</c:v>
                </c:pt>
                <c:pt idx="7">
                  <c:v>-0.18115100000000001</c:v>
                </c:pt>
                <c:pt idx="8">
                  <c:v>-0.13766400000000001</c:v>
                </c:pt>
                <c:pt idx="9">
                  <c:v>5.7270000000000003E-3</c:v>
                </c:pt>
                <c:pt idx="10">
                  <c:v>0.18621799999999999</c:v>
                </c:pt>
                <c:pt idx="11">
                  <c:v>0.32883899999999999</c:v>
                </c:pt>
                <c:pt idx="12">
                  <c:v>0.44950400000000001</c:v>
                </c:pt>
                <c:pt idx="13">
                  <c:v>0.57836299999999996</c:v>
                </c:pt>
                <c:pt idx="14">
                  <c:v>0.70870200000000005</c:v>
                </c:pt>
                <c:pt idx="15">
                  <c:v>0.80511699999999997</c:v>
                </c:pt>
                <c:pt idx="16">
                  <c:v>0.866448</c:v>
                </c:pt>
                <c:pt idx="17">
                  <c:v>0.92692399999999997</c:v>
                </c:pt>
                <c:pt idx="18">
                  <c:v>0.99433199999999999</c:v>
                </c:pt>
                <c:pt idx="19">
                  <c:v>1.054888</c:v>
                </c:pt>
                <c:pt idx="20">
                  <c:v>1.1040970000000001</c:v>
                </c:pt>
                <c:pt idx="21">
                  <c:v>1.131364</c:v>
                </c:pt>
                <c:pt idx="22">
                  <c:v>1.1637900000000001</c:v>
                </c:pt>
                <c:pt idx="23">
                  <c:v>1.226612</c:v>
                </c:pt>
                <c:pt idx="24">
                  <c:v>1.2773129999999999</c:v>
                </c:pt>
                <c:pt idx="25">
                  <c:v>1.3009900000000001</c:v>
                </c:pt>
                <c:pt idx="26">
                  <c:v>1.335523</c:v>
                </c:pt>
                <c:pt idx="27">
                  <c:v>1.3795649999999999</c:v>
                </c:pt>
                <c:pt idx="28">
                  <c:v>1.4081440000000001</c:v>
                </c:pt>
                <c:pt idx="29">
                  <c:v>1.435864</c:v>
                </c:pt>
                <c:pt idx="30">
                  <c:v>1.476035</c:v>
                </c:pt>
                <c:pt idx="31">
                  <c:v>1.5081770000000001</c:v>
                </c:pt>
                <c:pt idx="32">
                  <c:v>1.5303469999999999</c:v>
                </c:pt>
                <c:pt idx="33">
                  <c:v>1.563571</c:v>
                </c:pt>
                <c:pt idx="34">
                  <c:v>1.597173</c:v>
                </c:pt>
                <c:pt idx="35">
                  <c:v>1.6131450000000001</c:v>
                </c:pt>
                <c:pt idx="36">
                  <c:v>1.6264810000000001</c:v>
                </c:pt>
                <c:pt idx="37">
                  <c:v>1.6437539999999999</c:v>
                </c:pt>
                <c:pt idx="38">
                  <c:v>1.649896</c:v>
                </c:pt>
                <c:pt idx="39">
                  <c:v>1.651786</c:v>
                </c:pt>
                <c:pt idx="40">
                  <c:v>1.666496</c:v>
                </c:pt>
                <c:pt idx="41">
                  <c:v>1.673829</c:v>
                </c:pt>
                <c:pt idx="42">
                  <c:v>1.658984</c:v>
                </c:pt>
                <c:pt idx="43">
                  <c:v>1.6503369999999999</c:v>
                </c:pt>
                <c:pt idx="44">
                  <c:v>1.652142</c:v>
                </c:pt>
                <c:pt idx="45">
                  <c:v>1.6419490000000001</c:v>
                </c:pt>
                <c:pt idx="46">
                  <c:v>1.630787</c:v>
                </c:pt>
                <c:pt idx="47">
                  <c:v>1.634738</c:v>
                </c:pt>
                <c:pt idx="48">
                  <c:v>1.631059</c:v>
                </c:pt>
                <c:pt idx="49">
                  <c:v>1.614676</c:v>
                </c:pt>
                <c:pt idx="50">
                  <c:v>1.615623</c:v>
                </c:pt>
                <c:pt idx="51">
                  <c:v>1.6287739999999999</c:v>
                </c:pt>
                <c:pt idx="52">
                  <c:v>1.62965</c:v>
                </c:pt>
                <c:pt idx="53">
                  <c:v>1.6293550000000001</c:v>
                </c:pt>
                <c:pt idx="54">
                  <c:v>1.6382490000000001</c:v>
                </c:pt>
                <c:pt idx="55">
                  <c:v>1.6428590000000001</c:v>
                </c:pt>
                <c:pt idx="56">
                  <c:v>1.6464350000000001</c:v>
                </c:pt>
                <c:pt idx="57">
                  <c:v>1.666428</c:v>
                </c:pt>
                <c:pt idx="58">
                  <c:v>1.688717</c:v>
                </c:pt>
                <c:pt idx="59">
                  <c:v>1.6963969999999999</c:v>
                </c:pt>
                <c:pt idx="60">
                  <c:v>1.7098720000000001</c:v>
                </c:pt>
                <c:pt idx="61">
                  <c:v>1.734307</c:v>
                </c:pt>
                <c:pt idx="62">
                  <c:v>1.747943</c:v>
                </c:pt>
                <c:pt idx="63">
                  <c:v>1.7560770000000001</c:v>
                </c:pt>
                <c:pt idx="64">
                  <c:v>1.7753410000000001</c:v>
                </c:pt>
                <c:pt idx="65">
                  <c:v>1.7951090000000001</c:v>
                </c:pt>
                <c:pt idx="66">
                  <c:v>1.8092060000000001</c:v>
                </c:pt>
                <c:pt idx="67">
                  <c:v>1.832573</c:v>
                </c:pt>
                <c:pt idx="68">
                  <c:v>1.857955</c:v>
                </c:pt>
                <c:pt idx="69">
                  <c:v>1.8620559999999999</c:v>
                </c:pt>
                <c:pt idx="70">
                  <c:v>1.864528</c:v>
                </c:pt>
                <c:pt idx="71">
                  <c:v>1.8835599999999999</c:v>
                </c:pt>
                <c:pt idx="72">
                  <c:v>1.890925</c:v>
                </c:pt>
                <c:pt idx="73">
                  <c:v>1.8818649999999999</c:v>
                </c:pt>
                <c:pt idx="74">
                  <c:v>1.8859649999999999</c:v>
                </c:pt>
                <c:pt idx="75">
                  <c:v>1.8935329999999999</c:v>
                </c:pt>
                <c:pt idx="76">
                  <c:v>1.881902</c:v>
                </c:pt>
                <c:pt idx="77">
                  <c:v>1.8725290000000001</c:v>
                </c:pt>
                <c:pt idx="78">
                  <c:v>1.8747849999999999</c:v>
                </c:pt>
                <c:pt idx="79">
                  <c:v>1.8604799999999999</c:v>
                </c:pt>
                <c:pt idx="80">
                  <c:v>1.8365359999999999</c:v>
                </c:pt>
                <c:pt idx="81">
                  <c:v>1.831715</c:v>
                </c:pt>
                <c:pt idx="82">
                  <c:v>1.825596</c:v>
                </c:pt>
                <c:pt idx="83">
                  <c:v>1.8000050000000001</c:v>
                </c:pt>
                <c:pt idx="84">
                  <c:v>1.786513</c:v>
                </c:pt>
                <c:pt idx="85">
                  <c:v>1.788411</c:v>
                </c:pt>
                <c:pt idx="86">
                  <c:v>1.774791</c:v>
                </c:pt>
                <c:pt idx="87">
                  <c:v>1.757509</c:v>
                </c:pt>
                <c:pt idx="88">
                  <c:v>1.7584040000000001</c:v>
                </c:pt>
                <c:pt idx="89">
                  <c:v>1.7557130000000001</c:v>
                </c:pt>
                <c:pt idx="90">
                  <c:v>1.741228</c:v>
                </c:pt>
                <c:pt idx="91">
                  <c:v>1.740381</c:v>
                </c:pt>
                <c:pt idx="92">
                  <c:v>1.745371</c:v>
                </c:pt>
                <c:pt idx="93">
                  <c:v>1.7319100000000001</c:v>
                </c:pt>
                <c:pt idx="94">
                  <c:v>1.7228969999999999</c:v>
                </c:pt>
                <c:pt idx="95">
                  <c:v>1.7347300000000001</c:v>
                </c:pt>
                <c:pt idx="96">
                  <c:v>1.742931</c:v>
                </c:pt>
                <c:pt idx="97">
                  <c:v>1.7428999999999999</c:v>
                </c:pt>
                <c:pt idx="98">
                  <c:v>1.7511859999999999</c:v>
                </c:pt>
                <c:pt idx="99">
                  <c:v>1.7516579999999999</c:v>
                </c:pt>
                <c:pt idx="100">
                  <c:v>1.7246630000000001</c:v>
                </c:pt>
                <c:pt idx="101">
                  <c:v>1.682261</c:v>
                </c:pt>
                <c:pt idx="102">
                  <c:v>1.6204559999999999</c:v>
                </c:pt>
                <c:pt idx="103">
                  <c:v>1.5229539999999999</c:v>
                </c:pt>
                <c:pt idx="104">
                  <c:v>1.4078729999999999</c:v>
                </c:pt>
                <c:pt idx="105">
                  <c:v>1.2950790000000001</c:v>
                </c:pt>
                <c:pt idx="106">
                  <c:v>1.1894940000000001</c:v>
                </c:pt>
                <c:pt idx="107">
                  <c:v>1.093836</c:v>
                </c:pt>
                <c:pt idx="108">
                  <c:v>1.0114939999999999</c:v>
                </c:pt>
                <c:pt idx="109">
                  <c:v>0.94054700000000002</c:v>
                </c:pt>
                <c:pt idx="110">
                  <c:v>0.87773500000000004</c:v>
                </c:pt>
                <c:pt idx="111">
                  <c:v>0.82304100000000002</c:v>
                </c:pt>
                <c:pt idx="112">
                  <c:v>0.77599700000000005</c:v>
                </c:pt>
                <c:pt idx="113">
                  <c:v>0.73394400000000004</c:v>
                </c:pt>
                <c:pt idx="114">
                  <c:v>0.69612300000000005</c:v>
                </c:pt>
                <c:pt idx="115">
                  <c:v>0.66336399999999995</c:v>
                </c:pt>
                <c:pt idx="116">
                  <c:v>0.63460799999999995</c:v>
                </c:pt>
                <c:pt idx="117">
                  <c:v>0.60850300000000002</c:v>
                </c:pt>
                <c:pt idx="118">
                  <c:v>0.58523800000000004</c:v>
                </c:pt>
                <c:pt idx="119">
                  <c:v>0.56478300000000004</c:v>
                </c:pt>
                <c:pt idx="120">
                  <c:v>0.546454</c:v>
                </c:pt>
                <c:pt idx="121">
                  <c:v>0.53002899999999997</c:v>
                </c:pt>
                <c:pt idx="122">
                  <c:v>0.51543300000000003</c:v>
                </c:pt>
                <c:pt idx="123">
                  <c:v>0.50182800000000005</c:v>
                </c:pt>
                <c:pt idx="124">
                  <c:v>0.488647</c:v>
                </c:pt>
                <c:pt idx="125">
                  <c:v>0.47627399999999998</c:v>
                </c:pt>
                <c:pt idx="126">
                  <c:v>0.46442299999999997</c:v>
                </c:pt>
                <c:pt idx="127">
                  <c:v>0.45224700000000001</c:v>
                </c:pt>
                <c:pt idx="128">
                  <c:v>0.44044899999999998</c:v>
                </c:pt>
                <c:pt idx="129">
                  <c:v>0.42987300000000001</c:v>
                </c:pt>
                <c:pt idx="130">
                  <c:v>0.41963600000000001</c:v>
                </c:pt>
                <c:pt idx="131">
                  <c:v>0.409578</c:v>
                </c:pt>
                <c:pt idx="132">
                  <c:v>0.400843</c:v>
                </c:pt>
                <c:pt idx="133">
                  <c:v>0.392899</c:v>
                </c:pt>
                <c:pt idx="134">
                  <c:v>0.38450299999999998</c:v>
                </c:pt>
                <c:pt idx="135">
                  <c:v>0.376554</c:v>
                </c:pt>
                <c:pt idx="136">
                  <c:v>0.36973800000000001</c:v>
                </c:pt>
                <c:pt idx="137">
                  <c:v>0.36314099999999999</c:v>
                </c:pt>
                <c:pt idx="138">
                  <c:v>0.356601</c:v>
                </c:pt>
                <c:pt idx="139">
                  <c:v>0.35070600000000002</c:v>
                </c:pt>
                <c:pt idx="140">
                  <c:v>0.34538799999999997</c:v>
                </c:pt>
                <c:pt idx="141">
                  <c:v>0.34045700000000001</c:v>
                </c:pt>
                <c:pt idx="142">
                  <c:v>0.33612900000000001</c:v>
                </c:pt>
                <c:pt idx="143">
                  <c:v>0.332511</c:v>
                </c:pt>
                <c:pt idx="144">
                  <c:v>0.32950400000000002</c:v>
                </c:pt>
                <c:pt idx="145">
                  <c:v>0.32729599999999998</c:v>
                </c:pt>
                <c:pt idx="146">
                  <c:v>0.32606099999999999</c:v>
                </c:pt>
                <c:pt idx="147">
                  <c:v>0.32522899999999999</c:v>
                </c:pt>
                <c:pt idx="148">
                  <c:v>0.32457999999999998</c:v>
                </c:pt>
                <c:pt idx="149">
                  <c:v>0.32474199999999998</c:v>
                </c:pt>
                <c:pt idx="150">
                  <c:v>0.32550000000000001</c:v>
                </c:pt>
                <c:pt idx="151">
                  <c:v>0.32612099999999999</c:v>
                </c:pt>
                <c:pt idx="152">
                  <c:v>0.32691700000000001</c:v>
                </c:pt>
                <c:pt idx="153">
                  <c:v>0.32819199999999998</c:v>
                </c:pt>
                <c:pt idx="154">
                  <c:v>0.329457</c:v>
                </c:pt>
                <c:pt idx="155">
                  <c:v>0.33080599999999999</c:v>
                </c:pt>
                <c:pt idx="156">
                  <c:v>0.332895</c:v>
                </c:pt>
                <c:pt idx="157">
                  <c:v>0.33536500000000002</c:v>
                </c:pt>
                <c:pt idx="158">
                  <c:v>0.33778799999999998</c:v>
                </c:pt>
                <c:pt idx="159">
                  <c:v>0.34102700000000002</c:v>
                </c:pt>
                <c:pt idx="160">
                  <c:v>0.345281</c:v>
                </c:pt>
                <c:pt idx="161">
                  <c:v>0.349605</c:v>
                </c:pt>
                <c:pt idx="162">
                  <c:v>0.35422799999999999</c:v>
                </c:pt>
                <c:pt idx="163">
                  <c:v>0.35991800000000002</c:v>
                </c:pt>
                <c:pt idx="164">
                  <c:v>0.36624499999999999</c:v>
                </c:pt>
                <c:pt idx="165">
                  <c:v>0.37302299999999999</c:v>
                </c:pt>
                <c:pt idx="166">
                  <c:v>0.38113799999999998</c:v>
                </c:pt>
                <c:pt idx="167">
                  <c:v>0.38999800000000001</c:v>
                </c:pt>
                <c:pt idx="168">
                  <c:v>0.39795000000000003</c:v>
                </c:pt>
                <c:pt idx="169">
                  <c:v>0.40568799999999999</c:v>
                </c:pt>
                <c:pt idx="170">
                  <c:v>0.41404600000000003</c:v>
                </c:pt>
                <c:pt idx="171">
                  <c:v>0.42172799999999999</c:v>
                </c:pt>
                <c:pt idx="172">
                  <c:v>0.428315</c:v>
                </c:pt>
                <c:pt idx="173">
                  <c:v>0.43471199999999999</c:v>
                </c:pt>
                <c:pt idx="174">
                  <c:v>0.44076799999999999</c:v>
                </c:pt>
                <c:pt idx="175">
                  <c:v>0.44601600000000002</c:v>
                </c:pt>
                <c:pt idx="176">
                  <c:v>0.45106200000000002</c:v>
                </c:pt>
                <c:pt idx="177">
                  <c:v>0.456347</c:v>
                </c:pt>
                <c:pt idx="178">
                  <c:v>0.46167999999999998</c:v>
                </c:pt>
                <c:pt idx="179">
                  <c:v>0.46724399999999999</c:v>
                </c:pt>
                <c:pt idx="180">
                  <c:v>0.47343000000000002</c:v>
                </c:pt>
                <c:pt idx="181">
                  <c:v>0.48005199999999998</c:v>
                </c:pt>
                <c:pt idx="182">
                  <c:v>0.487174</c:v>
                </c:pt>
                <c:pt idx="183">
                  <c:v>0.49580000000000002</c:v>
                </c:pt>
                <c:pt idx="184">
                  <c:v>0.50579700000000005</c:v>
                </c:pt>
                <c:pt idx="185">
                  <c:v>0.51594700000000004</c:v>
                </c:pt>
                <c:pt idx="186">
                  <c:v>0.52707199999999998</c:v>
                </c:pt>
                <c:pt idx="187">
                  <c:v>0.54017199999999999</c:v>
                </c:pt>
                <c:pt idx="188">
                  <c:v>0.55354700000000001</c:v>
                </c:pt>
                <c:pt idx="189">
                  <c:v>0.56646700000000005</c:v>
                </c:pt>
                <c:pt idx="190">
                  <c:v>0.58024900000000001</c:v>
                </c:pt>
                <c:pt idx="191">
                  <c:v>0.59378600000000004</c:v>
                </c:pt>
                <c:pt idx="192">
                  <c:v>0.60507900000000003</c:v>
                </c:pt>
                <c:pt idx="193">
                  <c:v>0.61605200000000004</c:v>
                </c:pt>
                <c:pt idx="194">
                  <c:v>0.62769799999999998</c:v>
                </c:pt>
                <c:pt idx="195">
                  <c:v>0.63720600000000005</c:v>
                </c:pt>
                <c:pt idx="196">
                  <c:v>0.64487899999999998</c:v>
                </c:pt>
                <c:pt idx="197">
                  <c:v>0.65340500000000001</c:v>
                </c:pt>
                <c:pt idx="198">
                  <c:v>0.66127499999999995</c:v>
                </c:pt>
                <c:pt idx="199">
                  <c:v>0.66697600000000001</c:v>
                </c:pt>
                <c:pt idx="200">
                  <c:v>0.67285700000000004</c:v>
                </c:pt>
                <c:pt idx="201">
                  <c:v>0.67927599999999999</c:v>
                </c:pt>
                <c:pt idx="202">
                  <c:v>0.68425400000000003</c:v>
                </c:pt>
                <c:pt idx="203">
                  <c:v>0.68962400000000001</c:v>
                </c:pt>
                <c:pt idx="204">
                  <c:v>0.69781000000000004</c:v>
                </c:pt>
                <c:pt idx="205">
                  <c:v>0.70697399999999999</c:v>
                </c:pt>
                <c:pt idx="206">
                  <c:v>0.71651399999999998</c:v>
                </c:pt>
                <c:pt idx="207">
                  <c:v>0.72861900000000002</c:v>
                </c:pt>
                <c:pt idx="208">
                  <c:v>0.742807</c:v>
                </c:pt>
                <c:pt idx="209">
                  <c:v>0.75708699999999995</c:v>
                </c:pt>
                <c:pt idx="210">
                  <c:v>0.77140699999999995</c:v>
                </c:pt>
                <c:pt idx="211">
                  <c:v>0.78603900000000004</c:v>
                </c:pt>
                <c:pt idx="212">
                  <c:v>0.80076899999999995</c:v>
                </c:pt>
                <c:pt idx="213">
                  <c:v>0.81509500000000001</c:v>
                </c:pt>
                <c:pt idx="214">
                  <c:v>0.82828000000000002</c:v>
                </c:pt>
                <c:pt idx="215">
                  <c:v>0.83906400000000003</c:v>
                </c:pt>
                <c:pt idx="216">
                  <c:v>0.84738400000000003</c:v>
                </c:pt>
                <c:pt idx="217">
                  <c:v>0.85647399999999996</c:v>
                </c:pt>
                <c:pt idx="218">
                  <c:v>0.86623799999999995</c:v>
                </c:pt>
                <c:pt idx="219">
                  <c:v>0.87313200000000002</c:v>
                </c:pt>
                <c:pt idx="220">
                  <c:v>0.87911799999999996</c:v>
                </c:pt>
                <c:pt idx="221">
                  <c:v>0.88660799999999995</c:v>
                </c:pt>
                <c:pt idx="222">
                  <c:v>0.89100100000000004</c:v>
                </c:pt>
                <c:pt idx="223">
                  <c:v>0.89084600000000003</c:v>
                </c:pt>
                <c:pt idx="224">
                  <c:v>0.89033300000000004</c:v>
                </c:pt>
                <c:pt idx="225">
                  <c:v>0.88943300000000003</c:v>
                </c:pt>
                <c:pt idx="226">
                  <c:v>0.88651000000000002</c:v>
                </c:pt>
                <c:pt idx="227">
                  <c:v>0.88424899999999995</c:v>
                </c:pt>
                <c:pt idx="228">
                  <c:v>0.88375300000000001</c:v>
                </c:pt>
                <c:pt idx="229">
                  <c:v>0.882054</c:v>
                </c:pt>
                <c:pt idx="230">
                  <c:v>0.88021499999999997</c:v>
                </c:pt>
                <c:pt idx="231">
                  <c:v>0.88162300000000005</c:v>
                </c:pt>
                <c:pt idx="232">
                  <c:v>0.88429500000000005</c:v>
                </c:pt>
                <c:pt idx="233">
                  <c:v>0.88642799999999999</c:v>
                </c:pt>
                <c:pt idx="234">
                  <c:v>0.89066000000000001</c:v>
                </c:pt>
                <c:pt idx="235">
                  <c:v>0.89683100000000004</c:v>
                </c:pt>
                <c:pt idx="236">
                  <c:v>0.90170799999999995</c:v>
                </c:pt>
                <c:pt idx="237">
                  <c:v>0.90549299999999999</c:v>
                </c:pt>
                <c:pt idx="238">
                  <c:v>0.90873700000000002</c:v>
                </c:pt>
                <c:pt idx="239">
                  <c:v>0.90794699999999995</c:v>
                </c:pt>
                <c:pt idx="240">
                  <c:v>0.90266000000000002</c:v>
                </c:pt>
                <c:pt idx="241">
                  <c:v>0.89695999999999998</c:v>
                </c:pt>
                <c:pt idx="242">
                  <c:v>0.89117299999999999</c:v>
                </c:pt>
                <c:pt idx="243">
                  <c:v>0.88414499999999996</c:v>
                </c:pt>
                <c:pt idx="244">
                  <c:v>0.87822</c:v>
                </c:pt>
                <c:pt idx="245">
                  <c:v>0.87490699999999999</c:v>
                </c:pt>
                <c:pt idx="246">
                  <c:v>0.87297999999999998</c:v>
                </c:pt>
                <c:pt idx="247">
                  <c:v>0.87202999999999997</c:v>
                </c:pt>
                <c:pt idx="248">
                  <c:v>0.87185599999999996</c:v>
                </c:pt>
                <c:pt idx="249">
                  <c:v>0.86871299999999996</c:v>
                </c:pt>
                <c:pt idx="250">
                  <c:v>0.86020200000000002</c:v>
                </c:pt>
                <c:pt idx="251">
                  <c:v>0.84959499999999999</c:v>
                </c:pt>
                <c:pt idx="252">
                  <c:v>0.83816299999999999</c:v>
                </c:pt>
                <c:pt idx="253">
                  <c:v>0.82498000000000005</c:v>
                </c:pt>
                <c:pt idx="254">
                  <c:v>0.81249300000000002</c:v>
                </c:pt>
                <c:pt idx="255">
                  <c:v>0.80285099999999998</c:v>
                </c:pt>
                <c:pt idx="256">
                  <c:v>0.79329899999999998</c:v>
                </c:pt>
                <c:pt idx="257">
                  <c:v>0.782887</c:v>
                </c:pt>
                <c:pt idx="258">
                  <c:v>0.77377300000000004</c:v>
                </c:pt>
                <c:pt idx="259">
                  <c:v>0.76494600000000001</c:v>
                </c:pt>
                <c:pt idx="260">
                  <c:v>0.75443700000000002</c:v>
                </c:pt>
                <c:pt idx="261">
                  <c:v>0.74421000000000004</c:v>
                </c:pt>
                <c:pt idx="262">
                  <c:v>0.73515600000000003</c:v>
                </c:pt>
                <c:pt idx="263">
                  <c:v>0.72506099999999996</c:v>
                </c:pt>
                <c:pt idx="264">
                  <c:v>0.71478299999999995</c:v>
                </c:pt>
                <c:pt idx="265">
                  <c:v>0.706758</c:v>
                </c:pt>
                <c:pt idx="266">
                  <c:v>0.69863799999999998</c:v>
                </c:pt>
                <c:pt idx="267">
                  <c:v>0.68851200000000001</c:v>
                </c:pt>
                <c:pt idx="268">
                  <c:v>0.67871700000000001</c:v>
                </c:pt>
                <c:pt idx="269">
                  <c:v>0.66872399999999999</c:v>
                </c:pt>
                <c:pt idx="270">
                  <c:v>0.65547</c:v>
                </c:pt>
                <c:pt idx="271">
                  <c:v>0.64124700000000001</c:v>
                </c:pt>
                <c:pt idx="272">
                  <c:v>0.62912400000000002</c:v>
                </c:pt>
                <c:pt idx="273">
                  <c:v>0.61807800000000002</c:v>
                </c:pt>
                <c:pt idx="274">
                  <c:v>0.60783500000000001</c:v>
                </c:pt>
                <c:pt idx="275">
                  <c:v>0.59944600000000003</c:v>
                </c:pt>
                <c:pt idx="276">
                  <c:v>0.59061300000000005</c:v>
                </c:pt>
                <c:pt idx="277">
                  <c:v>0.57831900000000003</c:v>
                </c:pt>
                <c:pt idx="278">
                  <c:v>0.56411999999999995</c:v>
                </c:pt>
                <c:pt idx="279">
                  <c:v>0.54909600000000003</c:v>
                </c:pt>
                <c:pt idx="280">
                  <c:v>0.53195000000000003</c:v>
                </c:pt>
                <c:pt idx="281">
                  <c:v>0.514019</c:v>
                </c:pt>
                <c:pt idx="282">
                  <c:v>0.49789699999999998</c:v>
                </c:pt>
                <c:pt idx="283">
                  <c:v>0.48253000000000001</c:v>
                </c:pt>
                <c:pt idx="284">
                  <c:v>0.46703</c:v>
                </c:pt>
                <c:pt idx="285">
                  <c:v>0.45294200000000001</c:v>
                </c:pt>
                <c:pt idx="286">
                  <c:v>0.43996200000000002</c:v>
                </c:pt>
                <c:pt idx="287">
                  <c:v>0.42635600000000001</c:v>
                </c:pt>
                <c:pt idx="288">
                  <c:v>0.413163</c:v>
                </c:pt>
                <c:pt idx="289">
                  <c:v>0.40134999999999998</c:v>
                </c:pt>
                <c:pt idx="290">
                  <c:v>0.389044</c:v>
                </c:pt>
                <c:pt idx="291">
                  <c:v>0.37609300000000001</c:v>
                </c:pt>
                <c:pt idx="292">
                  <c:v>0.364371</c:v>
                </c:pt>
                <c:pt idx="293">
                  <c:v>0.353126</c:v>
                </c:pt>
                <c:pt idx="294">
                  <c:v>0.34103099999999997</c:v>
                </c:pt>
                <c:pt idx="295">
                  <c:v>0.32913599999999998</c:v>
                </c:pt>
                <c:pt idx="296">
                  <c:v>0.31786700000000001</c:v>
                </c:pt>
                <c:pt idx="297">
                  <c:v>0.30637999999999999</c:v>
                </c:pt>
                <c:pt idx="298">
                  <c:v>0.29513099999999998</c:v>
                </c:pt>
                <c:pt idx="299">
                  <c:v>0.28489300000000001</c:v>
                </c:pt>
                <c:pt idx="300">
                  <c:v>0.27464499999999997</c:v>
                </c:pt>
                <c:pt idx="301">
                  <c:v>0.26392100000000002</c:v>
                </c:pt>
                <c:pt idx="302">
                  <c:v>0.25378400000000001</c:v>
                </c:pt>
                <c:pt idx="303">
                  <c:v>0.244031</c:v>
                </c:pt>
                <c:pt idx="304">
                  <c:v>0.233789</c:v>
                </c:pt>
                <c:pt idx="305">
                  <c:v>0.22417599999999999</c:v>
                </c:pt>
                <c:pt idx="306">
                  <c:v>0.21585599999999999</c:v>
                </c:pt>
                <c:pt idx="307">
                  <c:v>0.20708699999999999</c:v>
                </c:pt>
                <c:pt idx="308">
                  <c:v>0.19767199999999999</c:v>
                </c:pt>
                <c:pt idx="309">
                  <c:v>0.188974</c:v>
                </c:pt>
                <c:pt idx="310">
                  <c:v>0.18080299999999999</c:v>
                </c:pt>
                <c:pt idx="311">
                  <c:v>0.17260400000000001</c:v>
                </c:pt>
                <c:pt idx="312">
                  <c:v>0.16465099999999999</c:v>
                </c:pt>
                <c:pt idx="313">
                  <c:v>0.15701200000000001</c:v>
                </c:pt>
                <c:pt idx="314">
                  <c:v>0.149394</c:v>
                </c:pt>
                <c:pt idx="315">
                  <c:v>0.14197399999999999</c:v>
                </c:pt>
                <c:pt idx="316">
                  <c:v>0.13495699999999999</c:v>
                </c:pt>
                <c:pt idx="317">
                  <c:v>0.12781100000000001</c:v>
                </c:pt>
                <c:pt idx="318">
                  <c:v>0.120528</c:v>
                </c:pt>
                <c:pt idx="319">
                  <c:v>0.114014</c:v>
                </c:pt>
                <c:pt idx="320">
                  <c:v>0.108061</c:v>
                </c:pt>
                <c:pt idx="321">
                  <c:v>0.10188800000000001</c:v>
                </c:pt>
                <c:pt idx="322">
                  <c:v>9.5758999999999997E-2</c:v>
                </c:pt>
                <c:pt idx="323">
                  <c:v>8.9948E-2</c:v>
                </c:pt>
                <c:pt idx="324">
                  <c:v>8.4226999999999996E-2</c:v>
                </c:pt>
                <c:pt idx="325">
                  <c:v>7.8728999999999993E-2</c:v>
                </c:pt>
                <c:pt idx="326">
                  <c:v>7.3826000000000003E-2</c:v>
                </c:pt>
                <c:pt idx="327">
                  <c:v>6.9109000000000004E-2</c:v>
                </c:pt>
                <c:pt idx="328">
                  <c:v>6.4196000000000003E-2</c:v>
                </c:pt>
                <c:pt idx="329">
                  <c:v>5.9531000000000001E-2</c:v>
                </c:pt>
                <c:pt idx="330">
                  <c:v>5.5216000000000001E-2</c:v>
                </c:pt>
                <c:pt idx="331">
                  <c:v>5.0924999999999998E-2</c:v>
                </c:pt>
                <c:pt idx="332">
                  <c:v>4.6972E-2</c:v>
                </c:pt>
                <c:pt idx="333">
                  <c:v>4.3640999999999999E-2</c:v>
                </c:pt>
                <c:pt idx="334">
                  <c:v>4.0196999999999997E-2</c:v>
                </c:pt>
                <c:pt idx="335">
                  <c:v>3.6595000000000003E-2</c:v>
                </c:pt>
                <c:pt idx="336">
                  <c:v>3.3808999999999999E-2</c:v>
                </c:pt>
                <c:pt idx="337">
                  <c:v>3.1378000000000003E-2</c:v>
                </c:pt>
                <c:pt idx="338">
                  <c:v>2.8371E-2</c:v>
                </c:pt>
                <c:pt idx="339">
                  <c:v>2.5524999999999999E-2</c:v>
                </c:pt>
                <c:pt idx="340">
                  <c:v>2.3369999999999998E-2</c:v>
                </c:pt>
                <c:pt idx="341">
                  <c:v>2.146E-2</c:v>
                </c:pt>
                <c:pt idx="342">
                  <c:v>1.9487999999999998E-2</c:v>
                </c:pt>
                <c:pt idx="343">
                  <c:v>1.7165E-2</c:v>
                </c:pt>
                <c:pt idx="344">
                  <c:v>1.4552000000000001E-2</c:v>
                </c:pt>
                <c:pt idx="345">
                  <c:v>1.2442E-2</c:v>
                </c:pt>
                <c:pt idx="346">
                  <c:v>1.1773E-2</c:v>
                </c:pt>
                <c:pt idx="347">
                  <c:v>1.1676000000000001E-2</c:v>
                </c:pt>
                <c:pt idx="348">
                  <c:v>1.0580000000000001E-2</c:v>
                </c:pt>
                <c:pt idx="349">
                  <c:v>8.9379999999999998E-3</c:v>
                </c:pt>
                <c:pt idx="350">
                  <c:v>7.5440000000000004E-3</c:v>
                </c:pt>
                <c:pt idx="351">
                  <c:v>6.0990000000000003E-3</c:v>
                </c:pt>
                <c:pt idx="352">
                  <c:v>4.7840000000000001E-3</c:v>
                </c:pt>
                <c:pt idx="353">
                  <c:v>4.2199999999999998E-3</c:v>
                </c:pt>
                <c:pt idx="354">
                  <c:v>3.836E-3</c:v>
                </c:pt>
                <c:pt idx="355">
                  <c:v>2.9039999999999999E-3</c:v>
                </c:pt>
                <c:pt idx="356">
                  <c:v>1.9719999999999998E-3</c:v>
                </c:pt>
                <c:pt idx="357">
                  <c:v>1.3649999999999999E-3</c:v>
                </c:pt>
                <c:pt idx="358">
                  <c:v>7.6400000000000003E-4</c:v>
                </c:pt>
                <c:pt idx="359">
                  <c:v>1.47E-4</c:v>
                </c:pt>
                <c:pt idx="360">
                  <c:v>-3.6699999999999998E-4</c:v>
                </c:pt>
                <c:pt idx="361">
                  <c:v>-9.19E-4</c:v>
                </c:pt>
                <c:pt idx="362">
                  <c:v>-1.549E-3</c:v>
                </c:pt>
                <c:pt idx="363">
                  <c:v>-2.0270000000000002E-3</c:v>
                </c:pt>
                <c:pt idx="364">
                  <c:v>-2.4060000000000002E-3</c:v>
                </c:pt>
                <c:pt idx="365">
                  <c:v>-2.8990000000000001E-3</c:v>
                </c:pt>
                <c:pt idx="366">
                  <c:v>-3.3379999999999998E-3</c:v>
                </c:pt>
                <c:pt idx="367">
                  <c:v>-3.6259999999999999E-3</c:v>
                </c:pt>
                <c:pt idx="368">
                  <c:v>-4.0540000000000003E-3</c:v>
                </c:pt>
                <c:pt idx="369">
                  <c:v>-4.548E-3</c:v>
                </c:pt>
                <c:pt idx="370">
                  <c:v>-4.7470000000000004E-3</c:v>
                </c:pt>
                <c:pt idx="371">
                  <c:v>-4.8780000000000004E-3</c:v>
                </c:pt>
                <c:pt idx="372">
                  <c:v>-5.1970000000000002E-3</c:v>
                </c:pt>
                <c:pt idx="373">
                  <c:v>-5.424E-3</c:v>
                </c:pt>
                <c:pt idx="374">
                  <c:v>-5.6309999999999997E-3</c:v>
                </c:pt>
                <c:pt idx="375">
                  <c:v>-6.2709999999999997E-3</c:v>
                </c:pt>
                <c:pt idx="376">
                  <c:v>-6.7650000000000002E-3</c:v>
                </c:pt>
                <c:pt idx="377">
                  <c:v>-6.5389999999999997E-3</c:v>
                </c:pt>
                <c:pt idx="378">
                  <c:v>-6.7749999999999998E-3</c:v>
                </c:pt>
                <c:pt idx="379">
                  <c:v>-7.7149999999999996E-3</c:v>
                </c:pt>
                <c:pt idx="380">
                  <c:v>-7.9810000000000002E-3</c:v>
                </c:pt>
                <c:pt idx="381">
                  <c:v>-7.7939999999999997E-3</c:v>
                </c:pt>
                <c:pt idx="382">
                  <c:v>-8.0789999999999994E-3</c:v>
                </c:pt>
                <c:pt idx="383">
                  <c:v>-8.3649999999999992E-3</c:v>
                </c:pt>
                <c:pt idx="384">
                  <c:v>-8.3619999999999996E-3</c:v>
                </c:pt>
                <c:pt idx="385">
                  <c:v>-8.6E-3</c:v>
                </c:pt>
                <c:pt idx="386">
                  <c:v>-8.9210000000000001E-3</c:v>
                </c:pt>
                <c:pt idx="387">
                  <c:v>-8.8330000000000006E-3</c:v>
                </c:pt>
                <c:pt idx="388">
                  <c:v>-8.8870000000000008E-3</c:v>
                </c:pt>
                <c:pt idx="389">
                  <c:v>-9.3430000000000006E-3</c:v>
                </c:pt>
                <c:pt idx="390">
                  <c:v>-9.3100000000000006E-3</c:v>
                </c:pt>
                <c:pt idx="391">
                  <c:v>-8.9250000000000006E-3</c:v>
                </c:pt>
                <c:pt idx="392">
                  <c:v>-9.1079999999999998E-3</c:v>
                </c:pt>
                <c:pt idx="393">
                  <c:v>-9.5259999999999997E-3</c:v>
                </c:pt>
                <c:pt idx="394">
                  <c:v>-9.6970000000000008E-3</c:v>
                </c:pt>
                <c:pt idx="395">
                  <c:v>-9.8899999999999995E-3</c:v>
                </c:pt>
                <c:pt idx="396">
                  <c:v>-1.0082000000000001E-2</c:v>
                </c:pt>
                <c:pt idx="397">
                  <c:v>-9.9349999999999994E-3</c:v>
                </c:pt>
                <c:pt idx="398">
                  <c:v>-9.9299999999999996E-3</c:v>
                </c:pt>
                <c:pt idx="399">
                  <c:v>-1.0435E-2</c:v>
                </c:pt>
                <c:pt idx="400">
                  <c:v>-1.0432E-2</c:v>
                </c:pt>
                <c:pt idx="401">
                  <c:v>-9.9150000000000002E-3</c:v>
                </c:pt>
                <c:pt idx="402">
                  <c:v>-1.018E-2</c:v>
                </c:pt>
                <c:pt idx="403">
                  <c:v>-1.0713E-2</c:v>
                </c:pt>
                <c:pt idx="404">
                  <c:v>-1.0521000000000001E-2</c:v>
                </c:pt>
                <c:pt idx="405">
                  <c:v>-1.0496E-2</c:v>
                </c:pt>
                <c:pt idx="406">
                  <c:v>-1.0935E-2</c:v>
                </c:pt>
                <c:pt idx="407">
                  <c:v>-1.0799E-2</c:v>
                </c:pt>
                <c:pt idx="408">
                  <c:v>-1.0240000000000001E-2</c:v>
                </c:pt>
                <c:pt idx="409">
                  <c:v>-1.0069E-2</c:v>
                </c:pt>
                <c:pt idx="410">
                  <c:v>-1.0505E-2</c:v>
                </c:pt>
                <c:pt idx="411">
                  <c:v>-1.1197E-2</c:v>
                </c:pt>
                <c:pt idx="412">
                  <c:v>-1.1195999999999999E-2</c:v>
                </c:pt>
                <c:pt idx="413">
                  <c:v>-1.0751999999999999E-2</c:v>
                </c:pt>
                <c:pt idx="414">
                  <c:v>-1.0846E-2</c:v>
                </c:pt>
                <c:pt idx="415">
                  <c:v>-1.1331000000000001E-2</c:v>
                </c:pt>
                <c:pt idx="416">
                  <c:v>-1.1742000000000001E-2</c:v>
                </c:pt>
                <c:pt idx="417">
                  <c:v>-1.1799E-2</c:v>
                </c:pt>
                <c:pt idx="418">
                  <c:v>-1.1716000000000001E-2</c:v>
                </c:pt>
                <c:pt idx="419">
                  <c:v>-1.1934999999999999E-2</c:v>
                </c:pt>
                <c:pt idx="420">
                  <c:v>-1.1795E-2</c:v>
                </c:pt>
                <c:pt idx="421">
                  <c:v>-1.0969E-2</c:v>
                </c:pt>
                <c:pt idx="422">
                  <c:v>-1.078E-2</c:v>
                </c:pt>
                <c:pt idx="423">
                  <c:v>-1.1221E-2</c:v>
                </c:pt>
                <c:pt idx="424">
                  <c:v>-1.0971E-2</c:v>
                </c:pt>
                <c:pt idx="425">
                  <c:v>-1.0658000000000001E-2</c:v>
                </c:pt>
                <c:pt idx="426">
                  <c:v>-1.1127E-2</c:v>
                </c:pt>
                <c:pt idx="427">
                  <c:v>-1.137E-2</c:v>
                </c:pt>
                <c:pt idx="428">
                  <c:v>-1.1046E-2</c:v>
                </c:pt>
                <c:pt idx="429">
                  <c:v>-1.0957E-2</c:v>
                </c:pt>
                <c:pt idx="430">
                  <c:v>-1.0936E-2</c:v>
                </c:pt>
                <c:pt idx="431">
                  <c:v>-1.0557E-2</c:v>
                </c:pt>
                <c:pt idx="432">
                  <c:v>-1.0347E-2</c:v>
                </c:pt>
                <c:pt idx="433">
                  <c:v>-1.0551E-2</c:v>
                </c:pt>
                <c:pt idx="434">
                  <c:v>-1.0788000000000001E-2</c:v>
                </c:pt>
                <c:pt idx="435">
                  <c:v>-1.0865E-2</c:v>
                </c:pt>
                <c:pt idx="436">
                  <c:v>-1.0781000000000001E-2</c:v>
                </c:pt>
                <c:pt idx="437">
                  <c:v>-1.0763E-2</c:v>
                </c:pt>
                <c:pt idx="438">
                  <c:v>-1.0914E-2</c:v>
                </c:pt>
                <c:pt idx="439">
                  <c:v>-1.1043000000000001E-2</c:v>
                </c:pt>
                <c:pt idx="440">
                  <c:v>-1.1200999999999999E-2</c:v>
                </c:pt>
                <c:pt idx="441">
                  <c:v>-1.1501000000000001E-2</c:v>
                </c:pt>
                <c:pt idx="442">
                  <c:v>-1.1442000000000001E-2</c:v>
                </c:pt>
                <c:pt idx="443">
                  <c:v>-1.0806E-2</c:v>
                </c:pt>
                <c:pt idx="444">
                  <c:v>-1.0241999999999999E-2</c:v>
                </c:pt>
                <c:pt idx="445">
                  <c:v>-9.9229999999999995E-3</c:v>
                </c:pt>
                <c:pt idx="446">
                  <c:v>-9.5999999999999992E-3</c:v>
                </c:pt>
                <c:pt idx="447">
                  <c:v>-9.3189999999999992E-3</c:v>
                </c:pt>
                <c:pt idx="448">
                  <c:v>-9.2449999999999997E-3</c:v>
                </c:pt>
                <c:pt idx="449">
                  <c:v>-9.554E-3</c:v>
                </c:pt>
                <c:pt idx="450">
                  <c:v>-1.0005E-2</c:v>
                </c:pt>
                <c:pt idx="451">
                  <c:v>-1.0037000000000001E-2</c:v>
                </c:pt>
                <c:pt idx="452">
                  <c:v>-9.9019999999999993E-3</c:v>
                </c:pt>
                <c:pt idx="453">
                  <c:v>-9.972E-3</c:v>
                </c:pt>
                <c:pt idx="454">
                  <c:v>-9.9629999999999996E-3</c:v>
                </c:pt>
                <c:pt idx="455">
                  <c:v>-9.8829999999999994E-3</c:v>
                </c:pt>
                <c:pt idx="456">
                  <c:v>-1.0085999999999999E-2</c:v>
                </c:pt>
                <c:pt idx="457">
                  <c:v>-1.0199E-2</c:v>
                </c:pt>
                <c:pt idx="458">
                  <c:v>-9.8169999999999993E-3</c:v>
                </c:pt>
                <c:pt idx="459">
                  <c:v>-9.5149999999999992E-3</c:v>
                </c:pt>
                <c:pt idx="460">
                  <c:v>-9.4459999999999995E-3</c:v>
                </c:pt>
                <c:pt idx="461">
                  <c:v>-9.1000000000000004E-3</c:v>
                </c:pt>
                <c:pt idx="462">
                  <c:v>-8.7569999999999992E-3</c:v>
                </c:pt>
                <c:pt idx="463">
                  <c:v>-8.8489999999999992E-3</c:v>
                </c:pt>
                <c:pt idx="464">
                  <c:v>-8.8920000000000006E-3</c:v>
                </c:pt>
                <c:pt idx="465">
                  <c:v>-8.7449999999999993E-3</c:v>
                </c:pt>
                <c:pt idx="466">
                  <c:v>-9.0209999999999995E-3</c:v>
                </c:pt>
                <c:pt idx="467">
                  <c:v>-9.3469999999999994E-3</c:v>
                </c:pt>
                <c:pt idx="468">
                  <c:v>-9.0159999999999997E-3</c:v>
                </c:pt>
                <c:pt idx="469">
                  <c:v>-8.5129999999999997E-3</c:v>
                </c:pt>
                <c:pt idx="470">
                  <c:v>-8.2990000000000008E-3</c:v>
                </c:pt>
                <c:pt idx="471">
                  <c:v>-8.2740000000000001E-3</c:v>
                </c:pt>
                <c:pt idx="472">
                  <c:v>-8.4729999999999996E-3</c:v>
                </c:pt>
                <c:pt idx="473">
                  <c:v>-8.9449999999999998E-3</c:v>
                </c:pt>
                <c:pt idx="474">
                  <c:v>-9.0749999999999997E-3</c:v>
                </c:pt>
                <c:pt idx="475">
                  <c:v>-8.5749999999999993E-3</c:v>
                </c:pt>
                <c:pt idx="476">
                  <c:v>-8.182E-3</c:v>
                </c:pt>
                <c:pt idx="477">
                  <c:v>-7.9920000000000008E-3</c:v>
                </c:pt>
                <c:pt idx="478">
                  <c:v>-7.6439999999999998E-3</c:v>
                </c:pt>
                <c:pt idx="479">
                  <c:v>-7.4580000000000002E-3</c:v>
                </c:pt>
                <c:pt idx="480">
                  <c:v>-7.607E-3</c:v>
                </c:pt>
                <c:pt idx="481">
                  <c:v>-7.4700000000000001E-3</c:v>
                </c:pt>
                <c:pt idx="482">
                  <c:v>-7.1450000000000003E-3</c:v>
                </c:pt>
                <c:pt idx="483">
                  <c:v>-7.3099999999999997E-3</c:v>
                </c:pt>
                <c:pt idx="484">
                  <c:v>-7.6909999999999999E-3</c:v>
                </c:pt>
                <c:pt idx="485">
                  <c:v>-7.8910000000000004E-3</c:v>
                </c:pt>
                <c:pt idx="486">
                  <c:v>-8.1550000000000008E-3</c:v>
                </c:pt>
                <c:pt idx="487">
                  <c:v>-8.4589999999999995E-3</c:v>
                </c:pt>
                <c:pt idx="488">
                  <c:v>-8.4290000000000007E-3</c:v>
                </c:pt>
                <c:pt idx="489">
                  <c:v>-8.0739999999999996E-3</c:v>
                </c:pt>
                <c:pt idx="490">
                  <c:v>-7.646E-3</c:v>
                </c:pt>
                <c:pt idx="491">
                  <c:v>-7.4279999999999997E-3</c:v>
                </c:pt>
                <c:pt idx="492">
                  <c:v>-7.5380000000000004E-3</c:v>
                </c:pt>
                <c:pt idx="493">
                  <c:v>-7.9459999999999999E-3</c:v>
                </c:pt>
                <c:pt idx="494">
                  <c:v>-8.2360000000000003E-3</c:v>
                </c:pt>
                <c:pt idx="495">
                  <c:v>-8.0309999999999999E-3</c:v>
                </c:pt>
                <c:pt idx="496">
                  <c:v>-7.7920000000000003E-3</c:v>
                </c:pt>
                <c:pt idx="497">
                  <c:v>-7.8600000000000007E-3</c:v>
                </c:pt>
                <c:pt idx="498">
                  <c:v>-8.1989999999999997E-3</c:v>
                </c:pt>
                <c:pt idx="499">
                  <c:v>-8.5540000000000008E-3</c:v>
                </c:pt>
                <c:pt idx="500">
                  <c:v>-8.6090000000000003E-3</c:v>
                </c:pt>
                <c:pt idx="501">
                  <c:v>-8.3090000000000004E-3</c:v>
                </c:pt>
                <c:pt idx="502">
                  <c:v>-7.8740000000000008E-3</c:v>
                </c:pt>
                <c:pt idx="503">
                  <c:v>-7.7549999999999997E-3</c:v>
                </c:pt>
                <c:pt idx="504">
                  <c:v>-7.8639999999999995E-3</c:v>
                </c:pt>
                <c:pt idx="505">
                  <c:v>-7.9019999999999993E-3</c:v>
                </c:pt>
                <c:pt idx="506">
                  <c:v>-8.0610000000000005E-3</c:v>
                </c:pt>
                <c:pt idx="507">
                  <c:v>-8.3649999999999992E-3</c:v>
                </c:pt>
                <c:pt idx="508">
                  <c:v>-8.3590000000000001E-3</c:v>
                </c:pt>
                <c:pt idx="509">
                  <c:v>-8.1969999999999994E-3</c:v>
                </c:pt>
                <c:pt idx="510">
                  <c:v>-8.3339999999999994E-3</c:v>
                </c:pt>
                <c:pt idx="511">
                  <c:v>-8.4189999999999994E-3</c:v>
                </c:pt>
                <c:pt idx="512">
                  <c:v>-8.2290000000000002E-3</c:v>
                </c:pt>
                <c:pt idx="513">
                  <c:v>-8.2220000000000001E-3</c:v>
                </c:pt>
                <c:pt idx="514">
                  <c:v>-8.3689999999999997E-3</c:v>
                </c:pt>
                <c:pt idx="515">
                  <c:v>-8.286E-3</c:v>
                </c:pt>
                <c:pt idx="516">
                  <c:v>-8.1139999999999997E-3</c:v>
                </c:pt>
                <c:pt idx="517">
                  <c:v>-7.9670000000000001E-3</c:v>
                </c:pt>
                <c:pt idx="518">
                  <c:v>-7.535E-3</c:v>
                </c:pt>
                <c:pt idx="519">
                  <c:v>-7.162E-3</c:v>
                </c:pt>
                <c:pt idx="520">
                  <c:v>-7.5420000000000001E-3</c:v>
                </c:pt>
                <c:pt idx="521">
                  <c:v>-8.1530000000000005E-3</c:v>
                </c:pt>
                <c:pt idx="522">
                  <c:v>-8.2810000000000002E-3</c:v>
                </c:pt>
                <c:pt idx="523">
                  <c:v>-8.0809999999999996E-3</c:v>
                </c:pt>
                <c:pt idx="524">
                  <c:v>-7.868E-3</c:v>
                </c:pt>
                <c:pt idx="525">
                  <c:v>-7.8989999999999998E-3</c:v>
                </c:pt>
                <c:pt idx="526">
                  <c:v>-8.0510000000000009E-3</c:v>
                </c:pt>
                <c:pt idx="527">
                  <c:v>-8.1309999999999993E-3</c:v>
                </c:pt>
                <c:pt idx="528">
                  <c:v>-8.1519999999999995E-3</c:v>
                </c:pt>
                <c:pt idx="529">
                  <c:v>-8.2170000000000003E-3</c:v>
                </c:pt>
                <c:pt idx="530">
                  <c:v>-8.4539999999999997E-3</c:v>
                </c:pt>
                <c:pt idx="531">
                  <c:v>-8.6370000000000006E-3</c:v>
                </c:pt>
                <c:pt idx="532">
                  <c:v>-8.541E-3</c:v>
                </c:pt>
                <c:pt idx="533">
                  <c:v>-8.4939999999999998E-3</c:v>
                </c:pt>
                <c:pt idx="534">
                  <c:v>-8.5719999999999998E-3</c:v>
                </c:pt>
                <c:pt idx="535">
                  <c:v>-8.4880000000000008E-3</c:v>
                </c:pt>
                <c:pt idx="536">
                  <c:v>-8.4609999999999998E-3</c:v>
                </c:pt>
                <c:pt idx="537">
                  <c:v>-8.7849999999999994E-3</c:v>
                </c:pt>
                <c:pt idx="538">
                  <c:v>-9.0530000000000003E-3</c:v>
                </c:pt>
                <c:pt idx="539">
                  <c:v>-9.0740000000000005E-3</c:v>
                </c:pt>
                <c:pt idx="540">
                  <c:v>-9.1249999999999994E-3</c:v>
                </c:pt>
                <c:pt idx="541">
                  <c:v>-9.2219999999999993E-3</c:v>
                </c:pt>
                <c:pt idx="542">
                  <c:v>-9.2549999999999993E-3</c:v>
                </c:pt>
                <c:pt idx="543">
                  <c:v>-9.2919999999999999E-3</c:v>
                </c:pt>
                <c:pt idx="544">
                  <c:v>-9.3469999999999994E-3</c:v>
                </c:pt>
                <c:pt idx="545">
                  <c:v>-9.3220000000000004E-3</c:v>
                </c:pt>
                <c:pt idx="546">
                  <c:v>-9.3229999999999997E-3</c:v>
                </c:pt>
                <c:pt idx="547">
                  <c:v>-9.4889999999999992E-3</c:v>
                </c:pt>
                <c:pt idx="548">
                  <c:v>-9.5589999999999998E-3</c:v>
                </c:pt>
                <c:pt idx="549">
                  <c:v>-9.3779999999999992E-3</c:v>
                </c:pt>
                <c:pt idx="550">
                  <c:v>-9.129E-3</c:v>
                </c:pt>
                <c:pt idx="551">
                  <c:v>-8.9259999999999999E-3</c:v>
                </c:pt>
                <c:pt idx="552">
                  <c:v>-8.8360000000000001E-3</c:v>
                </c:pt>
                <c:pt idx="553">
                  <c:v>-9.0369999999999999E-3</c:v>
                </c:pt>
                <c:pt idx="554">
                  <c:v>-9.4990000000000005E-3</c:v>
                </c:pt>
                <c:pt idx="555">
                  <c:v>-9.7610000000000006E-3</c:v>
                </c:pt>
                <c:pt idx="556">
                  <c:v>-9.8650000000000005E-3</c:v>
                </c:pt>
                <c:pt idx="557">
                  <c:v>-1.017E-2</c:v>
                </c:pt>
                <c:pt idx="558">
                  <c:v>-1.0397999999999999E-2</c:v>
                </c:pt>
                <c:pt idx="559">
                  <c:v>-1.0293999999999999E-2</c:v>
                </c:pt>
                <c:pt idx="560">
                  <c:v>-1.0061E-2</c:v>
                </c:pt>
                <c:pt idx="561">
                  <c:v>-9.783E-3</c:v>
                </c:pt>
                <c:pt idx="562">
                  <c:v>-9.4509999999999993E-3</c:v>
                </c:pt>
                <c:pt idx="563">
                  <c:v>-9.2549999999999993E-3</c:v>
                </c:pt>
                <c:pt idx="564">
                  <c:v>-9.3089999999999996E-3</c:v>
                </c:pt>
                <c:pt idx="565">
                  <c:v>-9.4909999999999994E-3</c:v>
                </c:pt>
                <c:pt idx="566">
                  <c:v>-9.7219999999999997E-3</c:v>
                </c:pt>
                <c:pt idx="567">
                  <c:v>-9.9869999999999994E-3</c:v>
                </c:pt>
                <c:pt idx="568">
                  <c:v>-1.0244E-2</c:v>
                </c:pt>
                <c:pt idx="569">
                  <c:v>-1.0435E-2</c:v>
                </c:pt>
                <c:pt idx="570">
                  <c:v>-1.0503999999999999E-2</c:v>
                </c:pt>
                <c:pt idx="571">
                  <c:v>-1.0470999999999999E-2</c:v>
                </c:pt>
                <c:pt idx="572">
                  <c:v>-1.0437E-2</c:v>
                </c:pt>
                <c:pt idx="573">
                  <c:v>-1.0602E-2</c:v>
                </c:pt>
                <c:pt idx="574">
                  <c:v>-1.102E-2</c:v>
                </c:pt>
                <c:pt idx="575">
                  <c:v>-1.1297E-2</c:v>
                </c:pt>
                <c:pt idx="576">
                  <c:v>-1.1337E-2</c:v>
                </c:pt>
                <c:pt idx="577">
                  <c:v>-1.1393E-2</c:v>
                </c:pt>
                <c:pt idx="578">
                  <c:v>-1.1365E-2</c:v>
                </c:pt>
                <c:pt idx="579">
                  <c:v>-1.1158E-2</c:v>
                </c:pt>
                <c:pt idx="580">
                  <c:v>-1.1053E-2</c:v>
                </c:pt>
                <c:pt idx="581">
                  <c:v>-1.1087E-2</c:v>
                </c:pt>
                <c:pt idx="582">
                  <c:v>-1.1049E-2</c:v>
                </c:pt>
                <c:pt idx="583">
                  <c:v>-1.1103999999999999E-2</c:v>
                </c:pt>
                <c:pt idx="584">
                  <c:v>-1.1368E-2</c:v>
                </c:pt>
                <c:pt idx="585">
                  <c:v>-1.1376000000000001E-2</c:v>
                </c:pt>
                <c:pt idx="586">
                  <c:v>-1.1157E-2</c:v>
                </c:pt>
                <c:pt idx="587">
                  <c:v>-1.1297E-2</c:v>
                </c:pt>
                <c:pt idx="588">
                  <c:v>-1.1505E-2</c:v>
                </c:pt>
                <c:pt idx="589">
                  <c:v>-1.1354E-2</c:v>
                </c:pt>
                <c:pt idx="590">
                  <c:v>-1.1187000000000001E-2</c:v>
                </c:pt>
                <c:pt idx="591">
                  <c:v>-1.1168000000000001E-2</c:v>
                </c:pt>
                <c:pt idx="592">
                  <c:v>-1.112E-2</c:v>
                </c:pt>
                <c:pt idx="593">
                  <c:v>-1.1143E-2</c:v>
                </c:pt>
                <c:pt idx="594">
                  <c:v>-1.1325E-2</c:v>
                </c:pt>
                <c:pt idx="595">
                  <c:v>-1.129E-2</c:v>
                </c:pt>
                <c:pt idx="596">
                  <c:v>-1.1056E-2</c:v>
                </c:pt>
                <c:pt idx="597">
                  <c:v>-1.1152E-2</c:v>
                </c:pt>
                <c:pt idx="598">
                  <c:v>-1.1372999999999999E-2</c:v>
                </c:pt>
                <c:pt idx="599">
                  <c:v>-1.1322E-2</c:v>
                </c:pt>
                <c:pt idx="600">
                  <c:v>-1.1251000000000001E-2</c:v>
                </c:pt>
                <c:pt idx="601">
                  <c:v>-1.1226E-2</c:v>
                </c:pt>
                <c:pt idx="602">
                  <c:v>-1.0968E-2</c:v>
                </c:pt>
                <c:pt idx="603">
                  <c:v>-1.0685E-2</c:v>
                </c:pt>
                <c:pt idx="604">
                  <c:v>-1.0642E-2</c:v>
                </c:pt>
                <c:pt idx="605">
                  <c:v>-1.043E-2</c:v>
                </c:pt>
                <c:pt idx="606">
                  <c:v>-9.5600000000000008E-3</c:v>
                </c:pt>
                <c:pt idx="607">
                  <c:v>-8.0090000000000005E-3</c:v>
                </c:pt>
                <c:pt idx="608">
                  <c:v>-7.2810000000000001E-3</c:v>
                </c:pt>
                <c:pt idx="609">
                  <c:v>-8.3689999999999997E-3</c:v>
                </c:pt>
                <c:pt idx="610">
                  <c:v>-9.9679999999999994E-3</c:v>
                </c:pt>
                <c:pt idx="611">
                  <c:v>-1.0685999999999999E-2</c:v>
                </c:pt>
                <c:pt idx="612">
                  <c:v>-1.0984000000000001E-2</c:v>
                </c:pt>
                <c:pt idx="613">
                  <c:v>-1.1166000000000001E-2</c:v>
                </c:pt>
                <c:pt idx="614">
                  <c:v>-1.1202E-2</c:v>
                </c:pt>
                <c:pt idx="615">
                  <c:v>-1.0982E-2</c:v>
                </c:pt>
                <c:pt idx="616">
                  <c:v>-1.0638E-2</c:v>
                </c:pt>
                <c:pt idx="617">
                  <c:v>-1.0605E-2</c:v>
                </c:pt>
                <c:pt idx="618">
                  <c:v>-1.0784999999999999E-2</c:v>
                </c:pt>
                <c:pt idx="619">
                  <c:v>-1.0829999999999999E-2</c:v>
                </c:pt>
                <c:pt idx="620">
                  <c:v>-1.076E-2</c:v>
                </c:pt>
                <c:pt idx="621">
                  <c:v>-1.0638E-2</c:v>
                </c:pt>
                <c:pt idx="622">
                  <c:v>-1.047E-2</c:v>
                </c:pt>
                <c:pt idx="623">
                  <c:v>-1.0503E-2</c:v>
                </c:pt>
                <c:pt idx="624">
                  <c:v>-1.0947E-2</c:v>
                </c:pt>
                <c:pt idx="625">
                  <c:v>-1.1166000000000001E-2</c:v>
                </c:pt>
                <c:pt idx="626">
                  <c:v>-1.0917E-2</c:v>
                </c:pt>
                <c:pt idx="627">
                  <c:v>-1.0921999999999999E-2</c:v>
                </c:pt>
                <c:pt idx="628">
                  <c:v>-1.1098E-2</c:v>
                </c:pt>
                <c:pt idx="629">
                  <c:v>-1.0971E-2</c:v>
                </c:pt>
                <c:pt idx="630">
                  <c:v>-1.0888999999999999E-2</c:v>
                </c:pt>
                <c:pt idx="631">
                  <c:v>-1.1011999999999999E-2</c:v>
                </c:pt>
                <c:pt idx="632">
                  <c:v>-1.0914E-2</c:v>
                </c:pt>
                <c:pt idx="633">
                  <c:v>-1.0645E-2</c:v>
                </c:pt>
                <c:pt idx="634">
                  <c:v>-1.0541E-2</c:v>
                </c:pt>
                <c:pt idx="635">
                  <c:v>-1.0659999999999999E-2</c:v>
                </c:pt>
                <c:pt idx="636">
                  <c:v>-1.0847000000000001E-2</c:v>
                </c:pt>
                <c:pt idx="637">
                  <c:v>-1.074E-2</c:v>
                </c:pt>
                <c:pt idx="638">
                  <c:v>-1.0519000000000001E-2</c:v>
                </c:pt>
                <c:pt idx="639">
                  <c:v>-1.0593E-2</c:v>
                </c:pt>
                <c:pt idx="640">
                  <c:v>-1.0727E-2</c:v>
                </c:pt>
                <c:pt idx="641">
                  <c:v>-1.0711999999999999E-2</c:v>
                </c:pt>
                <c:pt idx="642">
                  <c:v>-1.0671E-2</c:v>
                </c:pt>
                <c:pt idx="643">
                  <c:v>-1.0699E-2</c:v>
                </c:pt>
                <c:pt idx="644">
                  <c:v>-1.0806E-2</c:v>
                </c:pt>
                <c:pt idx="645">
                  <c:v>-1.0847000000000001E-2</c:v>
                </c:pt>
                <c:pt idx="646">
                  <c:v>-1.0767000000000001E-2</c:v>
                </c:pt>
                <c:pt idx="647">
                  <c:v>-1.072E-2</c:v>
                </c:pt>
                <c:pt idx="648">
                  <c:v>-1.0688E-2</c:v>
                </c:pt>
                <c:pt idx="649">
                  <c:v>-1.0574E-2</c:v>
                </c:pt>
                <c:pt idx="650">
                  <c:v>-1.0562999999999999E-2</c:v>
                </c:pt>
                <c:pt idx="651">
                  <c:v>-1.0706E-2</c:v>
                </c:pt>
                <c:pt idx="652">
                  <c:v>-1.0694E-2</c:v>
                </c:pt>
                <c:pt idx="653">
                  <c:v>-1.0614999999999999E-2</c:v>
                </c:pt>
                <c:pt idx="654">
                  <c:v>-1.0749999999999999E-2</c:v>
                </c:pt>
                <c:pt idx="655">
                  <c:v>-1.0834E-2</c:v>
                </c:pt>
                <c:pt idx="656">
                  <c:v>-1.0699E-2</c:v>
                </c:pt>
                <c:pt idx="657">
                  <c:v>-1.0616E-2</c:v>
                </c:pt>
                <c:pt idx="658">
                  <c:v>-1.0626999999999999E-2</c:v>
                </c:pt>
                <c:pt idx="659">
                  <c:v>-1.0602E-2</c:v>
                </c:pt>
                <c:pt idx="660">
                  <c:v>-1.0529999999999999E-2</c:v>
                </c:pt>
                <c:pt idx="661">
                  <c:v>-1.0434000000000001E-2</c:v>
                </c:pt>
                <c:pt idx="662">
                  <c:v>-1.0340999999999999E-2</c:v>
                </c:pt>
                <c:pt idx="663">
                  <c:v>-1.0331999999999999E-2</c:v>
                </c:pt>
                <c:pt idx="664">
                  <c:v>-1.0466E-2</c:v>
                </c:pt>
                <c:pt idx="665">
                  <c:v>-1.0508E-2</c:v>
                </c:pt>
                <c:pt idx="666">
                  <c:v>-1.0371999999999999E-2</c:v>
                </c:pt>
                <c:pt idx="667">
                  <c:v>-1.0371E-2</c:v>
                </c:pt>
                <c:pt idx="668">
                  <c:v>-1.0456999999999999E-2</c:v>
                </c:pt>
                <c:pt idx="669">
                  <c:v>-1.0383E-2</c:v>
                </c:pt>
                <c:pt idx="670">
                  <c:v>-1.0359999999999999E-2</c:v>
                </c:pt>
                <c:pt idx="671">
                  <c:v>-1.0489E-2</c:v>
                </c:pt>
                <c:pt idx="672">
                  <c:v>-1.0456E-2</c:v>
                </c:pt>
                <c:pt idx="673">
                  <c:v>-1.0260999999999999E-2</c:v>
                </c:pt>
                <c:pt idx="674">
                  <c:v>-1.0148000000000001E-2</c:v>
                </c:pt>
                <c:pt idx="675">
                  <c:v>-1.0198E-2</c:v>
                </c:pt>
                <c:pt idx="676">
                  <c:v>-1.0347E-2</c:v>
                </c:pt>
                <c:pt idx="677">
                  <c:v>-1.0369E-2</c:v>
                </c:pt>
                <c:pt idx="678">
                  <c:v>-1.0298E-2</c:v>
                </c:pt>
                <c:pt idx="679">
                  <c:v>-1.0315E-2</c:v>
                </c:pt>
                <c:pt idx="680">
                  <c:v>-1.0361E-2</c:v>
                </c:pt>
                <c:pt idx="681">
                  <c:v>-1.0349000000000001E-2</c:v>
                </c:pt>
                <c:pt idx="682">
                  <c:v>-1.0290000000000001E-2</c:v>
                </c:pt>
                <c:pt idx="683">
                  <c:v>-1.0279999999999999E-2</c:v>
                </c:pt>
                <c:pt idx="684">
                  <c:v>-1.0392999999999999E-2</c:v>
                </c:pt>
                <c:pt idx="685">
                  <c:v>-1.0344000000000001E-2</c:v>
                </c:pt>
                <c:pt idx="686">
                  <c:v>-1.0070000000000001E-2</c:v>
                </c:pt>
                <c:pt idx="687">
                  <c:v>-1.0035000000000001E-2</c:v>
                </c:pt>
                <c:pt idx="688">
                  <c:v>-1.0165E-2</c:v>
                </c:pt>
                <c:pt idx="689">
                  <c:v>-1.0090999999999999E-2</c:v>
                </c:pt>
                <c:pt idx="690">
                  <c:v>-1.0019999999999999E-2</c:v>
                </c:pt>
                <c:pt idx="691">
                  <c:v>-1.0097999999999999E-2</c:v>
                </c:pt>
                <c:pt idx="692">
                  <c:v>-1.0102E-2</c:v>
                </c:pt>
                <c:pt idx="693">
                  <c:v>-1.0028E-2</c:v>
                </c:pt>
                <c:pt idx="694">
                  <c:v>-1.0021E-2</c:v>
                </c:pt>
                <c:pt idx="695">
                  <c:v>-1.004E-2</c:v>
                </c:pt>
                <c:pt idx="696">
                  <c:v>-1.0026999999999999E-2</c:v>
                </c:pt>
                <c:pt idx="697">
                  <c:v>-9.9889999999999996E-3</c:v>
                </c:pt>
                <c:pt idx="698">
                  <c:v>-9.9360000000000004E-3</c:v>
                </c:pt>
                <c:pt idx="699">
                  <c:v>-9.8860000000000007E-3</c:v>
                </c:pt>
                <c:pt idx="700">
                  <c:v>-9.8720000000000006E-3</c:v>
                </c:pt>
                <c:pt idx="701">
                  <c:v>-9.8840000000000004E-3</c:v>
                </c:pt>
                <c:pt idx="702">
                  <c:v>-9.8440000000000003E-3</c:v>
                </c:pt>
                <c:pt idx="703">
                  <c:v>-9.7739999999999997E-3</c:v>
                </c:pt>
                <c:pt idx="704">
                  <c:v>-9.7490000000000007E-3</c:v>
                </c:pt>
                <c:pt idx="705">
                  <c:v>-9.7579999999999993E-3</c:v>
                </c:pt>
                <c:pt idx="706">
                  <c:v>-9.7409999999999997E-3</c:v>
                </c:pt>
                <c:pt idx="707">
                  <c:v>-9.6159999999999995E-3</c:v>
                </c:pt>
                <c:pt idx="708">
                  <c:v>-9.5139999999999999E-3</c:v>
                </c:pt>
                <c:pt idx="709">
                  <c:v>-9.6229999999999996E-3</c:v>
                </c:pt>
                <c:pt idx="710">
                  <c:v>-9.7409999999999997E-3</c:v>
                </c:pt>
                <c:pt idx="711">
                  <c:v>-9.7129999999999994E-3</c:v>
                </c:pt>
                <c:pt idx="712">
                  <c:v>-9.6179999999999998E-3</c:v>
                </c:pt>
                <c:pt idx="713">
                  <c:v>-9.5519999999999997E-3</c:v>
                </c:pt>
                <c:pt idx="714">
                  <c:v>-9.5630000000000003E-3</c:v>
                </c:pt>
                <c:pt idx="715">
                  <c:v>-9.5189999999999997E-3</c:v>
                </c:pt>
                <c:pt idx="716">
                  <c:v>-9.3989999999999994E-3</c:v>
                </c:pt>
                <c:pt idx="717">
                  <c:v>-9.4009999999999996E-3</c:v>
                </c:pt>
                <c:pt idx="718">
                  <c:v>-9.4560000000000009E-3</c:v>
                </c:pt>
                <c:pt idx="719">
                  <c:v>-9.3939999999999996E-3</c:v>
                </c:pt>
                <c:pt idx="720">
                  <c:v>-9.3279999999999995E-3</c:v>
                </c:pt>
                <c:pt idx="721">
                  <c:v>-9.332E-3</c:v>
                </c:pt>
                <c:pt idx="722">
                  <c:v>-9.3259999999999992E-3</c:v>
                </c:pt>
                <c:pt idx="723">
                  <c:v>-9.3080000000000003E-3</c:v>
                </c:pt>
                <c:pt idx="724">
                  <c:v>-9.3139999999999994E-3</c:v>
                </c:pt>
                <c:pt idx="725">
                  <c:v>-9.3310000000000008E-3</c:v>
                </c:pt>
                <c:pt idx="726">
                  <c:v>-9.3559999999999997E-3</c:v>
                </c:pt>
                <c:pt idx="727">
                  <c:v>-9.4079999999999997E-3</c:v>
                </c:pt>
                <c:pt idx="728">
                  <c:v>-9.4149999999999998E-3</c:v>
                </c:pt>
                <c:pt idx="729">
                  <c:v>-9.3170000000000006E-3</c:v>
                </c:pt>
                <c:pt idx="730">
                  <c:v>-9.2720000000000007E-3</c:v>
                </c:pt>
                <c:pt idx="731">
                  <c:v>-9.2270000000000008E-3</c:v>
                </c:pt>
                <c:pt idx="732">
                  <c:v>-8.8959999999999994E-3</c:v>
                </c:pt>
                <c:pt idx="733">
                  <c:v>-9.0760000000000007E-3</c:v>
                </c:pt>
                <c:pt idx="734">
                  <c:v>-1.0349000000000001E-2</c:v>
                </c:pt>
                <c:pt idx="735">
                  <c:v>-1.0564E-2</c:v>
                </c:pt>
                <c:pt idx="736">
                  <c:v>-9.2969999999999997E-3</c:v>
                </c:pt>
                <c:pt idx="737">
                  <c:v>-8.8330000000000006E-3</c:v>
                </c:pt>
                <c:pt idx="738">
                  <c:v>-9.1249999999999994E-3</c:v>
                </c:pt>
                <c:pt idx="739">
                  <c:v>-9.1520000000000004E-3</c:v>
                </c:pt>
                <c:pt idx="740">
                  <c:v>-9.0819999999999998E-3</c:v>
                </c:pt>
                <c:pt idx="741">
                  <c:v>-9.0790000000000003E-3</c:v>
                </c:pt>
                <c:pt idx="742">
                  <c:v>-9.025E-3</c:v>
                </c:pt>
                <c:pt idx="743">
                  <c:v>-8.9689999999999995E-3</c:v>
                </c:pt>
                <c:pt idx="744">
                  <c:v>-8.9929999999999993E-3</c:v>
                </c:pt>
                <c:pt idx="745">
                  <c:v>-9.0030000000000006E-3</c:v>
                </c:pt>
                <c:pt idx="746">
                  <c:v>-8.9599999999999992E-3</c:v>
                </c:pt>
                <c:pt idx="747">
                  <c:v>-8.9210000000000001E-3</c:v>
                </c:pt>
                <c:pt idx="748">
                  <c:v>-8.907E-3</c:v>
                </c:pt>
                <c:pt idx="749">
                  <c:v>-8.9259999999999999E-3</c:v>
                </c:pt>
                <c:pt idx="750">
                  <c:v>-8.9969999999999998E-3</c:v>
                </c:pt>
                <c:pt idx="751">
                  <c:v>-9.0620000000000006E-3</c:v>
                </c:pt>
                <c:pt idx="752">
                  <c:v>-9.0039999999999999E-3</c:v>
                </c:pt>
                <c:pt idx="753">
                  <c:v>-8.9230000000000004E-3</c:v>
                </c:pt>
                <c:pt idx="754">
                  <c:v>-8.9180000000000006E-3</c:v>
                </c:pt>
                <c:pt idx="755">
                  <c:v>-8.855E-3</c:v>
                </c:pt>
                <c:pt idx="756">
                  <c:v>-8.7430000000000008E-3</c:v>
                </c:pt>
                <c:pt idx="757">
                  <c:v>-8.7480000000000006E-3</c:v>
                </c:pt>
                <c:pt idx="758">
                  <c:v>-8.7749999999999998E-3</c:v>
                </c:pt>
                <c:pt idx="759">
                  <c:v>-8.7229999999999999E-3</c:v>
                </c:pt>
                <c:pt idx="760">
                  <c:v>-8.7349999999999997E-3</c:v>
                </c:pt>
                <c:pt idx="761">
                  <c:v>-8.8280000000000008E-3</c:v>
                </c:pt>
                <c:pt idx="762">
                  <c:v>-8.8800000000000007E-3</c:v>
                </c:pt>
                <c:pt idx="763">
                  <c:v>-8.8599999999999998E-3</c:v>
                </c:pt>
                <c:pt idx="764">
                  <c:v>-8.796E-3</c:v>
                </c:pt>
                <c:pt idx="765">
                  <c:v>-8.7659999999999995E-3</c:v>
                </c:pt>
                <c:pt idx="766">
                  <c:v>-8.7709999999999993E-3</c:v>
                </c:pt>
                <c:pt idx="767">
                  <c:v>-8.744E-3</c:v>
                </c:pt>
                <c:pt idx="768">
                  <c:v>-8.659E-3</c:v>
                </c:pt>
                <c:pt idx="769">
                  <c:v>-8.5470000000000008E-3</c:v>
                </c:pt>
                <c:pt idx="770">
                  <c:v>-8.5170000000000003E-3</c:v>
                </c:pt>
                <c:pt idx="771">
                  <c:v>-8.5419999999999992E-3</c:v>
                </c:pt>
                <c:pt idx="772">
                  <c:v>-8.4989999999999996E-3</c:v>
                </c:pt>
                <c:pt idx="773">
                  <c:v>-8.4209999999999997E-3</c:v>
                </c:pt>
                <c:pt idx="774">
                  <c:v>-8.4279999999999997E-3</c:v>
                </c:pt>
                <c:pt idx="775">
                  <c:v>-8.6650000000000008E-3</c:v>
                </c:pt>
                <c:pt idx="776">
                  <c:v>-8.6689999999999996E-3</c:v>
                </c:pt>
                <c:pt idx="777">
                  <c:v>-7.8549999999999991E-3</c:v>
                </c:pt>
                <c:pt idx="778">
                  <c:v>-7.3699999999999998E-3</c:v>
                </c:pt>
                <c:pt idx="779">
                  <c:v>-7.489E-3</c:v>
                </c:pt>
                <c:pt idx="780">
                  <c:v>-7.417E-3</c:v>
                </c:pt>
                <c:pt idx="781">
                  <c:v>-7.1329999999999996E-3</c:v>
                </c:pt>
                <c:pt idx="782">
                  <c:v>-7.0540000000000004E-3</c:v>
                </c:pt>
                <c:pt idx="783">
                  <c:v>-7.1440000000000002E-3</c:v>
                </c:pt>
                <c:pt idx="784">
                  <c:v>-7.228E-3</c:v>
                </c:pt>
                <c:pt idx="785">
                  <c:v>-7.2439999999999996E-3</c:v>
                </c:pt>
                <c:pt idx="786">
                  <c:v>-7.1570000000000002E-3</c:v>
                </c:pt>
                <c:pt idx="787">
                  <c:v>-6.9719999999999999E-3</c:v>
                </c:pt>
                <c:pt idx="788">
                  <c:v>-6.8149999999999999E-3</c:v>
                </c:pt>
                <c:pt idx="789">
                  <c:v>-6.7460000000000003E-3</c:v>
                </c:pt>
                <c:pt idx="790">
                  <c:v>-6.7169999999999999E-3</c:v>
                </c:pt>
                <c:pt idx="791">
                  <c:v>-6.7060000000000002E-3</c:v>
                </c:pt>
                <c:pt idx="792">
                  <c:v>-6.7099999999999998E-3</c:v>
                </c:pt>
                <c:pt idx="793">
                  <c:v>-6.7250000000000001E-3</c:v>
                </c:pt>
                <c:pt idx="794">
                  <c:v>-6.6930000000000002E-3</c:v>
                </c:pt>
                <c:pt idx="795">
                  <c:v>-6.5129999999999997E-3</c:v>
                </c:pt>
                <c:pt idx="796">
                  <c:v>-6.3270000000000002E-3</c:v>
                </c:pt>
                <c:pt idx="797">
                  <c:v>-6.2599999999999999E-3</c:v>
                </c:pt>
                <c:pt idx="798">
                  <c:v>-5.9779999999999998E-3</c:v>
                </c:pt>
                <c:pt idx="799">
                  <c:v>-5.6579999999999998E-3</c:v>
                </c:pt>
                <c:pt idx="800">
                  <c:v>-6.0049999999999999E-3</c:v>
                </c:pt>
                <c:pt idx="801">
                  <c:v>-6.6860000000000001E-3</c:v>
                </c:pt>
                <c:pt idx="802">
                  <c:v>-6.9890000000000004E-3</c:v>
                </c:pt>
                <c:pt idx="803">
                  <c:v>-6.9210000000000001E-3</c:v>
                </c:pt>
                <c:pt idx="804">
                  <c:v>-6.7260000000000002E-3</c:v>
                </c:pt>
                <c:pt idx="805">
                  <c:v>-6.6649999999999999E-3</c:v>
                </c:pt>
                <c:pt idx="806">
                  <c:v>-6.777E-3</c:v>
                </c:pt>
                <c:pt idx="807">
                  <c:v>-6.979E-3</c:v>
                </c:pt>
                <c:pt idx="808">
                  <c:v>-7.1149999999999998E-3</c:v>
                </c:pt>
                <c:pt idx="809">
                  <c:v>-7.0920000000000002E-3</c:v>
                </c:pt>
                <c:pt idx="810">
                  <c:v>-6.9109999999999996E-3</c:v>
                </c:pt>
                <c:pt idx="811">
                  <c:v>-6.6100000000000004E-3</c:v>
                </c:pt>
                <c:pt idx="812">
                  <c:v>-6.3559999999999997E-3</c:v>
                </c:pt>
                <c:pt idx="813">
                  <c:v>-6.561E-3</c:v>
                </c:pt>
                <c:pt idx="814">
                  <c:v>-7.1209999999999997E-3</c:v>
                </c:pt>
                <c:pt idx="815">
                  <c:v>-7.4530000000000004E-3</c:v>
                </c:pt>
                <c:pt idx="816">
                  <c:v>-7.5690000000000002E-3</c:v>
                </c:pt>
                <c:pt idx="817">
                  <c:v>-7.646E-3</c:v>
                </c:pt>
                <c:pt idx="818">
                  <c:v>-7.6530000000000001E-3</c:v>
                </c:pt>
                <c:pt idx="819">
                  <c:v>-7.587E-3</c:v>
                </c:pt>
                <c:pt idx="820">
                  <c:v>-7.4869999999999997E-3</c:v>
                </c:pt>
                <c:pt idx="821">
                  <c:v>-7.3720000000000001E-3</c:v>
                </c:pt>
                <c:pt idx="822">
                  <c:v>-7.2570000000000004E-3</c:v>
                </c:pt>
                <c:pt idx="823">
                  <c:v>-7.1440000000000002E-3</c:v>
                </c:pt>
                <c:pt idx="824">
                  <c:v>-6.9940000000000002E-3</c:v>
                </c:pt>
                <c:pt idx="825">
                  <c:v>-6.7930000000000004E-3</c:v>
                </c:pt>
                <c:pt idx="826">
                  <c:v>-6.7549999999999997E-3</c:v>
                </c:pt>
                <c:pt idx="827">
                  <c:v>-6.9760000000000004E-3</c:v>
                </c:pt>
                <c:pt idx="828">
                  <c:v>-7.2779999999999997E-3</c:v>
                </c:pt>
                <c:pt idx="829">
                  <c:v>-7.4900000000000001E-3</c:v>
                </c:pt>
                <c:pt idx="830">
                  <c:v>-7.5259999999999997E-3</c:v>
                </c:pt>
                <c:pt idx="831">
                  <c:v>-7.522E-3</c:v>
                </c:pt>
                <c:pt idx="832">
                  <c:v>-7.5589999999999997E-3</c:v>
                </c:pt>
                <c:pt idx="833">
                  <c:v>-7.5630000000000003E-3</c:v>
                </c:pt>
                <c:pt idx="834">
                  <c:v>-7.6210000000000002E-3</c:v>
                </c:pt>
                <c:pt idx="835">
                  <c:v>-7.8110000000000002E-3</c:v>
                </c:pt>
                <c:pt idx="836">
                  <c:v>-7.8239999999999994E-3</c:v>
                </c:pt>
                <c:pt idx="837">
                  <c:v>-7.5799999999999999E-3</c:v>
                </c:pt>
                <c:pt idx="838">
                  <c:v>-7.3689999999999997E-3</c:v>
                </c:pt>
                <c:pt idx="839">
                  <c:v>-7.2389999999999998E-3</c:v>
                </c:pt>
                <c:pt idx="840">
                  <c:v>-7.1089999999999999E-3</c:v>
                </c:pt>
                <c:pt idx="841">
                  <c:v>-6.9049999999999997E-3</c:v>
                </c:pt>
                <c:pt idx="842">
                  <c:v>-6.7819999999999998E-3</c:v>
                </c:pt>
                <c:pt idx="843">
                  <c:v>-7.0499999999999998E-3</c:v>
                </c:pt>
                <c:pt idx="844">
                  <c:v>-7.3899999999999999E-3</c:v>
                </c:pt>
                <c:pt idx="845">
                  <c:v>-7.417E-3</c:v>
                </c:pt>
                <c:pt idx="846">
                  <c:v>-7.45E-3</c:v>
                </c:pt>
                <c:pt idx="847">
                  <c:v>-7.561E-3</c:v>
                </c:pt>
                <c:pt idx="848">
                  <c:v>-7.5189999999999996E-3</c:v>
                </c:pt>
                <c:pt idx="849">
                  <c:v>-7.4570000000000001E-3</c:v>
                </c:pt>
                <c:pt idx="850">
                  <c:v>-7.5370000000000003E-3</c:v>
                </c:pt>
                <c:pt idx="851">
                  <c:v>-7.659E-3</c:v>
                </c:pt>
                <c:pt idx="852">
                  <c:v>-7.7600000000000004E-3</c:v>
                </c:pt>
                <c:pt idx="853">
                  <c:v>-7.8239999999999994E-3</c:v>
                </c:pt>
                <c:pt idx="854">
                  <c:v>-7.7889999999999999E-3</c:v>
                </c:pt>
                <c:pt idx="855">
                  <c:v>-7.6680000000000003E-3</c:v>
                </c:pt>
                <c:pt idx="856">
                  <c:v>-7.6290000000000004E-3</c:v>
                </c:pt>
                <c:pt idx="857">
                  <c:v>-7.6629999999999997E-3</c:v>
                </c:pt>
                <c:pt idx="858">
                  <c:v>-7.6449999999999999E-3</c:v>
                </c:pt>
                <c:pt idx="859">
                  <c:v>-7.5700000000000003E-3</c:v>
                </c:pt>
                <c:pt idx="860">
                  <c:v>-7.489E-3</c:v>
                </c:pt>
                <c:pt idx="861">
                  <c:v>-7.4710000000000002E-3</c:v>
                </c:pt>
                <c:pt idx="862">
                  <c:v>-7.4780000000000003E-3</c:v>
                </c:pt>
                <c:pt idx="863">
                  <c:v>-7.4549999999999998E-3</c:v>
                </c:pt>
                <c:pt idx="864">
                  <c:v>-7.5500000000000003E-3</c:v>
                </c:pt>
                <c:pt idx="865">
                  <c:v>-7.7860000000000004E-3</c:v>
                </c:pt>
                <c:pt idx="866">
                  <c:v>-7.9439999999999997E-3</c:v>
                </c:pt>
                <c:pt idx="867">
                  <c:v>-7.9839999999999998E-3</c:v>
                </c:pt>
                <c:pt idx="868">
                  <c:v>-7.9780000000000007E-3</c:v>
                </c:pt>
                <c:pt idx="869">
                  <c:v>-7.9600000000000001E-3</c:v>
                </c:pt>
                <c:pt idx="870">
                  <c:v>-7.9419999999999994E-3</c:v>
                </c:pt>
                <c:pt idx="871">
                  <c:v>-7.927E-3</c:v>
                </c:pt>
                <c:pt idx="872">
                  <c:v>-7.9640000000000006E-3</c:v>
                </c:pt>
                <c:pt idx="873">
                  <c:v>-8.0549999999999997E-3</c:v>
                </c:pt>
                <c:pt idx="874">
                  <c:v>-8.005E-3</c:v>
                </c:pt>
                <c:pt idx="875">
                  <c:v>-7.8490000000000001E-3</c:v>
                </c:pt>
                <c:pt idx="876">
                  <c:v>-7.8490000000000001E-3</c:v>
                </c:pt>
                <c:pt idx="877">
                  <c:v>-8.0389999999999993E-3</c:v>
                </c:pt>
                <c:pt idx="878">
                  <c:v>-8.2799999999999992E-3</c:v>
                </c:pt>
                <c:pt idx="879">
                  <c:v>-8.2520000000000007E-3</c:v>
                </c:pt>
                <c:pt idx="880">
                  <c:v>-8.0239999999999999E-3</c:v>
                </c:pt>
                <c:pt idx="881">
                  <c:v>-7.9489999999999995E-3</c:v>
                </c:pt>
                <c:pt idx="882">
                  <c:v>-7.9590000000000008E-3</c:v>
                </c:pt>
                <c:pt idx="883">
                  <c:v>-7.9500000000000005E-3</c:v>
                </c:pt>
                <c:pt idx="884">
                  <c:v>-7.9959999999999996E-3</c:v>
                </c:pt>
                <c:pt idx="885">
                  <c:v>-8.1300000000000001E-3</c:v>
                </c:pt>
                <c:pt idx="886">
                  <c:v>-8.3199999999999993E-3</c:v>
                </c:pt>
                <c:pt idx="887">
                  <c:v>-8.4180000000000001E-3</c:v>
                </c:pt>
                <c:pt idx="888">
                  <c:v>-8.378E-3</c:v>
                </c:pt>
                <c:pt idx="889">
                  <c:v>-8.3529999999999993E-3</c:v>
                </c:pt>
                <c:pt idx="890">
                  <c:v>-8.3730000000000002E-3</c:v>
                </c:pt>
                <c:pt idx="891">
                  <c:v>-8.3870000000000004E-3</c:v>
                </c:pt>
                <c:pt idx="892">
                  <c:v>-8.3909999999999992E-3</c:v>
                </c:pt>
                <c:pt idx="893">
                  <c:v>-8.3890000000000006E-3</c:v>
                </c:pt>
                <c:pt idx="894">
                  <c:v>-8.3789999999999993E-3</c:v>
                </c:pt>
                <c:pt idx="895">
                  <c:v>-8.3909999999999992E-3</c:v>
                </c:pt>
                <c:pt idx="896">
                  <c:v>-8.4530000000000004E-3</c:v>
                </c:pt>
                <c:pt idx="897">
                  <c:v>-8.5400000000000007E-3</c:v>
                </c:pt>
                <c:pt idx="898">
                  <c:v>-8.6130000000000009E-3</c:v>
                </c:pt>
                <c:pt idx="899">
                  <c:v>-8.6400000000000001E-3</c:v>
                </c:pt>
                <c:pt idx="900">
                  <c:v>-8.6040000000000005E-3</c:v>
                </c:pt>
                <c:pt idx="901">
                  <c:v>-8.5380000000000005E-3</c:v>
                </c:pt>
                <c:pt idx="902">
                  <c:v>-8.5620000000000002E-3</c:v>
                </c:pt>
                <c:pt idx="903">
                  <c:v>-8.6700000000000006E-3</c:v>
                </c:pt>
                <c:pt idx="904">
                  <c:v>-8.7399999999999995E-3</c:v>
                </c:pt>
                <c:pt idx="905">
                  <c:v>-8.7690000000000008E-3</c:v>
                </c:pt>
                <c:pt idx="906">
                  <c:v>-8.7589999999999994E-3</c:v>
                </c:pt>
                <c:pt idx="907">
                  <c:v>-8.6350000000000003E-3</c:v>
                </c:pt>
                <c:pt idx="908">
                  <c:v>-8.5030000000000001E-3</c:v>
                </c:pt>
                <c:pt idx="909">
                  <c:v>-8.5470000000000008E-3</c:v>
                </c:pt>
                <c:pt idx="910">
                  <c:v>-8.6070000000000001E-3</c:v>
                </c:pt>
                <c:pt idx="911">
                  <c:v>-8.5699999999999995E-3</c:v>
                </c:pt>
                <c:pt idx="912">
                  <c:v>-8.574E-3</c:v>
                </c:pt>
                <c:pt idx="913">
                  <c:v>-8.6420000000000004E-3</c:v>
                </c:pt>
                <c:pt idx="914">
                  <c:v>-8.6960000000000006E-3</c:v>
                </c:pt>
                <c:pt idx="915">
                  <c:v>-8.6359999999999996E-3</c:v>
                </c:pt>
                <c:pt idx="916">
                  <c:v>-8.548E-3</c:v>
                </c:pt>
                <c:pt idx="917">
                  <c:v>-8.7279999999999996E-3</c:v>
                </c:pt>
                <c:pt idx="918">
                  <c:v>-8.9619999999999995E-3</c:v>
                </c:pt>
                <c:pt idx="919">
                  <c:v>-8.9230000000000004E-3</c:v>
                </c:pt>
                <c:pt idx="920">
                  <c:v>-8.8350000000000008E-3</c:v>
                </c:pt>
                <c:pt idx="921">
                  <c:v>-8.8030000000000001E-3</c:v>
                </c:pt>
                <c:pt idx="922">
                  <c:v>-8.7060000000000002E-3</c:v>
                </c:pt>
                <c:pt idx="923">
                  <c:v>-8.6230000000000005E-3</c:v>
                </c:pt>
                <c:pt idx="924">
                  <c:v>-8.6490000000000004E-3</c:v>
                </c:pt>
                <c:pt idx="925">
                  <c:v>-8.6940000000000003E-3</c:v>
                </c:pt>
                <c:pt idx="926">
                  <c:v>-8.6949999999999996E-3</c:v>
                </c:pt>
                <c:pt idx="927">
                  <c:v>-8.6549999999999995E-3</c:v>
                </c:pt>
                <c:pt idx="928">
                  <c:v>-8.6119999999999999E-3</c:v>
                </c:pt>
                <c:pt idx="929">
                  <c:v>-8.5990000000000007E-3</c:v>
                </c:pt>
                <c:pt idx="930">
                  <c:v>-8.6119999999999999E-3</c:v>
                </c:pt>
                <c:pt idx="931">
                  <c:v>-8.6280000000000003E-3</c:v>
                </c:pt>
                <c:pt idx="932">
                  <c:v>-8.6289999999999995E-3</c:v>
                </c:pt>
                <c:pt idx="933">
                  <c:v>-8.6580000000000008E-3</c:v>
                </c:pt>
                <c:pt idx="934">
                  <c:v>-8.7010000000000004E-3</c:v>
                </c:pt>
                <c:pt idx="935">
                  <c:v>-8.6429999999999996E-3</c:v>
                </c:pt>
                <c:pt idx="936">
                  <c:v>-8.5719999999999998E-3</c:v>
                </c:pt>
                <c:pt idx="937">
                  <c:v>-8.6189999999999999E-3</c:v>
                </c:pt>
                <c:pt idx="938">
                  <c:v>-8.5990000000000007E-3</c:v>
                </c:pt>
                <c:pt idx="939">
                  <c:v>-8.4810000000000007E-3</c:v>
                </c:pt>
                <c:pt idx="940">
                  <c:v>-8.4919999999999995E-3</c:v>
                </c:pt>
                <c:pt idx="941">
                  <c:v>-8.574E-3</c:v>
                </c:pt>
                <c:pt idx="942">
                  <c:v>-8.5760000000000003E-3</c:v>
                </c:pt>
                <c:pt idx="943">
                  <c:v>-8.5089999999999992E-3</c:v>
                </c:pt>
                <c:pt idx="944">
                  <c:v>-8.4510000000000002E-3</c:v>
                </c:pt>
                <c:pt idx="945">
                  <c:v>-7.9620000000000003E-3</c:v>
                </c:pt>
                <c:pt idx="946">
                  <c:v>-4.2560000000000002E-3</c:v>
                </c:pt>
                <c:pt idx="947">
                  <c:v>-5.9400000000000002E-4</c:v>
                </c:pt>
                <c:pt idx="948">
                  <c:v>-2.7E-4</c:v>
                </c:pt>
                <c:pt idx="949">
                  <c:v>-2.1080000000000001E-3</c:v>
                </c:pt>
                <c:pt idx="950">
                  <c:v>-5.0260000000000001E-3</c:v>
                </c:pt>
                <c:pt idx="951">
                  <c:v>-8.1759999999999992E-3</c:v>
                </c:pt>
                <c:pt idx="952">
                  <c:v>-8.5369999999999994E-3</c:v>
                </c:pt>
                <c:pt idx="953">
                  <c:v>-8.2990000000000008E-3</c:v>
                </c:pt>
                <c:pt idx="954">
                  <c:v>-8.5570000000000004E-3</c:v>
                </c:pt>
                <c:pt idx="955">
                  <c:v>-8.5830000000000004E-3</c:v>
                </c:pt>
                <c:pt idx="956">
                  <c:v>-8.5199999999999998E-3</c:v>
                </c:pt>
                <c:pt idx="957">
                  <c:v>-8.5439999999999995E-3</c:v>
                </c:pt>
                <c:pt idx="958">
                  <c:v>-8.5550000000000001E-3</c:v>
                </c:pt>
                <c:pt idx="959">
                  <c:v>-8.5290000000000001E-3</c:v>
                </c:pt>
                <c:pt idx="960">
                  <c:v>-8.4980000000000003E-3</c:v>
                </c:pt>
                <c:pt idx="961">
                  <c:v>-8.5019999999999991E-3</c:v>
                </c:pt>
                <c:pt idx="962">
                  <c:v>-8.5520000000000006E-3</c:v>
                </c:pt>
                <c:pt idx="963">
                  <c:v>-8.6239999999999997E-3</c:v>
                </c:pt>
                <c:pt idx="964">
                  <c:v>-8.6580000000000008E-3</c:v>
                </c:pt>
                <c:pt idx="965">
                  <c:v>-8.6130000000000009E-3</c:v>
                </c:pt>
                <c:pt idx="966">
                  <c:v>-8.5269999999999999E-3</c:v>
                </c:pt>
                <c:pt idx="967">
                  <c:v>-8.4700000000000001E-3</c:v>
                </c:pt>
                <c:pt idx="968">
                  <c:v>-8.5050000000000004E-3</c:v>
                </c:pt>
                <c:pt idx="969">
                  <c:v>-8.6070000000000001E-3</c:v>
                </c:pt>
                <c:pt idx="970">
                  <c:v>-8.6809999999999995E-3</c:v>
                </c:pt>
                <c:pt idx="971">
                  <c:v>-8.5839999999999996E-3</c:v>
                </c:pt>
                <c:pt idx="972">
                  <c:v>-8.4390000000000003E-3</c:v>
                </c:pt>
                <c:pt idx="973">
                  <c:v>-8.4779999999999994E-3</c:v>
                </c:pt>
                <c:pt idx="974">
                  <c:v>-8.5889999999999994E-3</c:v>
                </c:pt>
                <c:pt idx="975">
                  <c:v>-8.6560000000000005E-3</c:v>
                </c:pt>
                <c:pt idx="976">
                  <c:v>-8.6859999999999993E-3</c:v>
                </c:pt>
                <c:pt idx="977">
                  <c:v>-8.6639999999999998E-3</c:v>
                </c:pt>
                <c:pt idx="978">
                  <c:v>-8.5859999999999999E-3</c:v>
                </c:pt>
                <c:pt idx="979">
                  <c:v>-8.5100000000000002E-3</c:v>
                </c:pt>
                <c:pt idx="980">
                  <c:v>-8.4700000000000001E-3</c:v>
                </c:pt>
                <c:pt idx="981">
                  <c:v>-8.4580000000000002E-3</c:v>
                </c:pt>
                <c:pt idx="982">
                  <c:v>-8.4600000000000005E-3</c:v>
                </c:pt>
                <c:pt idx="983">
                  <c:v>-8.4659999999999996E-3</c:v>
                </c:pt>
                <c:pt idx="984">
                  <c:v>-8.4799999999999997E-3</c:v>
                </c:pt>
                <c:pt idx="985">
                  <c:v>-8.5009999999999999E-3</c:v>
                </c:pt>
                <c:pt idx="986">
                  <c:v>-8.5240000000000003E-3</c:v>
                </c:pt>
                <c:pt idx="987">
                  <c:v>-8.541E-3</c:v>
                </c:pt>
                <c:pt idx="988">
                  <c:v>-8.5070000000000007E-3</c:v>
                </c:pt>
                <c:pt idx="989">
                  <c:v>-8.3599999999999994E-3</c:v>
                </c:pt>
                <c:pt idx="990">
                  <c:v>-8.5690000000000002E-3</c:v>
                </c:pt>
                <c:pt idx="991">
                  <c:v>-9.476E-3</c:v>
                </c:pt>
                <c:pt idx="992">
                  <c:v>-9.5899999999999996E-3</c:v>
                </c:pt>
                <c:pt idx="993">
                  <c:v>-8.6070000000000001E-3</c:v>
                </c:pt>
                <c:pt idx="994">
                  <c:v>-8.2150000000000001E-3</c:v>
                </c:pt>
                <c:pt idx="995">
                  <c:v>-8.371E-3</c:v>
                </c:pt>
                <c:pt idx="996">
                  <c:v>-8.3560000000000006E-3</c:v>
                </c:pt>
                <c:pt idx="997">
                  <c:v>-8.2909999999999998E-3</c:v>
                </c:pt>
                <c:pt idx="998">
                  <c:v>-8.2719999999999998E-3</c:v>
                </c:pt>
                <c:pt idx="999">
                  <c:v>-8.2360000000000003E-3</c:v>
                </c:pt>
                <c:pt idx="1000">
                  <c:v>-8.2439999999999996E-3</c:v>
                </c:pt>
                <c:pt idx="1001">
                  <c:v>-8.3280000000000003E-3</c:v>
                </c:pt>
                <c:pt idx="1002">
                  <c:v>-8.3510000000000008E-3</c:v>
                </c:pt>
                <c:pt idx="1003">
                  <c:v>-8.2869999999999992E-3</c:v>
                </c:pt>
                <c:pt idx="1004">
                  <c:v>-8.2140000000000008E-3</c:v>
                </c:pt>
                <c:pt idx="1005">
                  <c:v>-8.1569999999999993E-3</c:v>
                </c:pt>
                <c:pt idx="1006">
                  <c:v>-8.1300000000000001E-3</c:v>
                </c:pt>
                <c:pt idx="1007">
                  <c:v>-8.1460000000000005E-3</c:v>
                </c:pt>
                <c:pt idx="1008">
                  <c:v>-8.1620000000000009E-3</c:v>
                </c:pt>
                <c:pt idx="1009">
                  <c:v>-8.1320000000000003E-3</c:v>
                </c:pt>
                <c:pt idx="1010">
                  <c:v>-8.1189999999999995E-3</c:v>
                </c:pt>
                <c:pt idx="1011">
                  <c:v>-8.1379999999999994E-3</c:v>
                </c:pt>
                <c:pt idx="1012">
                  <c:v>-8.1239999999999993E-3</c:v>
                </c:pt>
                <c:pt idx="1013">
                  <c:v>-8.0850000000000002E-3</c:v>
                </c:pt>
                <c:pt idx="1014">
                  <c:v>-8.0569999999999999E-3</c:v>
                </c:pt>
                <c:pt idx="1015">
                  <c:v>-8.0560000000000007E-3</c:v>
                </c:pt>
                <c:pt idx="1016">
                  <c:v>-8.0490000000000006E-3</c:v>
                </c:pt>
                <c:pt idx="1017">
                  <c:v>-7.986E-3</c:v>
                </c:pt>
                <c:pt idx="1018">
                  <c:v>-7.9520000000000007E-3</c:v>
                </c:pt>
                <c:pt idx="1019">
                  <c:v>-8.0020000000000004E-3</c:v>
                </c:pt>
                <c:pt idx="1020">
                  <c:v>-8.0529999999999994E-3</c:v>
                </c:pt>
                <c:pt idx="1021">
                  <c:v>-8.0689999999999998E-3</c:v>
                </c:pt>
                <c:pt idx="1022">
                  <c:v>-8.0560000000000007E-3</c:v>
                </c:pt>
                <c:pt idx="1023">
                  <c:v>-8.0249999999999991E-3</c:v>
                </c:pt>
                <c:pt idx="1024">
                  <c:v>-7.9930000000000001E-3</c:v>
                </c:pt>
                <c:pt idx="1025">
                  <c:v>-7.9769999999999997E-3</c:v>
                </c:pt>
                <c:pt idx="1026">
                  <c:v>-7.9760000000000005E-3</c:v>
                </c:pt>
                <c:pt idx="1027">
                  <c:v>-7.9679999999999994E-3</c:v>
                </c:pt>
                <c:pt idx="1028">
                  <c:v>-7.9000000000000008E-3</c:v>
                </c:pt>
                <c:pt idx="1029">
                  <c:v>-7.8220000000000008E-3</c:v>
                </c:pt>
                <c:pt idx="1030">
                  <c:v>-7.8560000000000001E-3</c:v>
                </c:pt>
                <c:pt idx="1031">
                  <c:v>-7.8709999999999995E-3</c:v>
                </c:pt>
                <c:pt idx="1032">
                  <c:v>-7.7809999999999997E-3</c:v>
                </c:pt>
                <c:pt idx="1033">
                  <c:v>-7.7879999999999998E-3</c:v>
                </c:pt>
                <c:pt idx="1034">
                  <c:v>-7.8879999999999992E-3</c:v>
                </c:pt>
                <c:pt idx="1035">
                  <c:v>-7.92E-3</c:v>
                </c:pt>
                <c:pt idx="1036">
                  <c:v>-7.9100000000000004E-3</c:v>
                </c:pt>
                <c:pt idx="1037">
                  <c:v>-7.9139999999999992E-3</c:v>
                </c:pt>
                <c:pt idx="1038">
                  <c:v>-7.9500000000000005E-3</c:v>
                </c:pt>
                <c:pt idx="1039">
                  <c:v>-7.9430000000000004E-3</c:v>
                </c:pt>
                <c:pt idx="1040">
                  <c:v>-7.835E-3</c:v>
                </c:pt>
                <c:pt idx="1041">
                  <c:v>-7.8040000000000002E-3</c:v>
                </c:pt>
                <c:pt idx="1042">
                  <c:v>-7.8650000000000005E-3</c:v>
                </c:pt>
                <c:pt idx="1043">
                  <c:v>-7.8289999999999992E-3</c:v>
                </c:pt>
                <c:pt idx="1044">
                  <c:v>-7.7749999999999998E-3</c:v>
                </c:pt>
                <c:pt idx="1045">
                  <c:v>-7.8069999999999997E-3</c:v>
                </c:pt>
                <c:pt idx="1046">
                  <c:v>-7.803E-3</c:v>
                </c:pt>
                <c:pt idx="1047">
                  <c:v>-7.7320000000000002E-3</c:v>
                </c:pt>
                <c:pt idx="1048">
                  <c:v>-7.6660000000000001E-3</c:v>
                </c:pt>
                <c:pt idx="1049">
                  <c:v>-7.6369999999999997E-3</c:v>
                </c:pt>
                <c:pt idx="1050">
                  <c:v>-7.6569999999999997E-3</c:v>
                </c:pt>
                <c:pt idx="1051">
                  <c:v>-7.7120000000000001E-3</c:v>
                </c:pt>
                <c:pt idx="1052">
                  <c:v>-7.7479999999999997E-3</c:v>
                </c:pt>
                <c:pt idx="1053">
                  <c:v>-7.7270000000000004E-3</c:v>
                </c:pt>
                <c:pt idx="1054">
                  <c:v>-7.7710000000000001E-3</c:v>
                </c:pt>
                <c:pt idx="1055">
                  <c:v>-7.8700000000000003E-3</c:v>
                </c:pt>
                <c:pt idx="1056">
                  <c:v>-7.8460000000000005E-3</c:v>
                </c:pt>
                <c:pt idx="1057">
                  <c:v>-7.7790000000000003E-3</c:v>
                </c:pt>
                <c:pt idx="1058">
                  <c:v>-7.783E-3</c:v>
                </c:pt>
                <c:pt idx="1059">
                  <c:v>-7.7660000000000003E-3</c:v>
                </c:pt>
                <c:pt idx="1060">
                  <c:v>-7.7010000000000004E-3</c:v>
                </c:pt>
                <c:pt idx="1061">
                  <c:v>-7.6410000000000002E-3</c:v>
                </c:pt>
                <c:pt idx="1062">
                  <c:v>-7.5919999999999998E-3</c:v>
                </c:pt>
                <c:pt idx="1063">
                  <c:v>-7.5599999999999999E-3</c:v>
                </c:pt>
                <c:pt idx="1064">
                  <c:v>-7.5810000000000001E-3</c:v>
                </c:pt>
                <c:pt idx="1065">
                  <c:v>-7.6449999999999999E-3</c:v>
                </c:pt>
                <c:pt idx="1066">
                  <c:v>-7.705E-3</c:v>
                </c:pt>
                <c:pt idx="1067">
                  <c:v>-7.6860000000000001E-3</c:v>
                </c:pt>
                <c:pt idx="1068">
                  <c:v>-7.607E-3</c:v>
                </c:pt>
                <c:pt idx="1069">
                  <c:v>-7.5900000000000004E-3</c:v>
                </c:pt>
                <c:pt idx="1070">
                  <c:v>-7.6119999999999998E-3</c:v>
                </c:pt>
                <c:pt idx="1071">
                  <c:v>-7.6059999999999999E-3</c:v>
                </c:pt>
                <c:pt idx="1072">
                  <c:v>-7.5729999999999999E-3</c:v>
                </c:pt>
                <c:pt idx="1073">
                  <c:v>-7.5640000000000004E-3</c:v>
                </c:pt>
                <c:pt idx="1074">
                  <c:v>-7.6360000000000004E-3</c:v>
                </c:pt>
                <c:pt idx="1075">
                  <c:v>-7.6629999999999997E-3</c:v>
                </c:pt>
                <c:pt idx="1076">
                  <c:v>-7.5859999999999999E-3</c:v>
                </c:pt>
                <c:pt idx="1077">
                  <c:v>-7.5529999999999998E-3</c:v>
                </c:pt>
                <c:pt idx="1078">
                  <c:v>-7.5960000000000003E-3</c:v>
                </c:pt>
                <c:pt idx="1079">
                  <c:v>-7.6530000000000001E-3</c:v>
                </c:pt>
                <c:pt idx="1080">
                  <c:v>-7.6439999999999998E-3</c:v>
                </c:pt>
                <c:pt idx="1081">
                  <c:v>-7.5620000000000001E-3</c:v>
                </c:pt>
                <c:pt idx="1082">
                  <c:v>-7.4879999999999999E-3</c:v>
                </c:pt>
                <c:pt idx="1083">
                  <c:v>-7.4640000000000001E-3</c:v>
                </c:pt>
                <c:pt idx="1084">
                  <c:v>-7.4780000000000003E-3</c:v>
                </c:pt>
                <c:pt idx="1085">
                  <c:v>-7.4539999999999997E-3</c:v>
                </c:pt>
                <c:pt idx="1086">
                  <c:v>-7.4029999999999999E-3</c:v>
                </c:pt>
                <c:pt idx="1087">
                  <c:v>-7.391E-3</c:v>
                </c:pt>
                <c:pt idx="1088">
                  <c:v>-7.352E-3</c:v>
                </c:pt>
                <c:pt idx="1089">
                  <c:v>-7.293E-3</c:v>
                </c:pt>
                <c:pt idx="1090">
                  <c:v>-7.3829999999999998E-3</c:v>
                </c:pt>
                <c:pt idx="1091">
                  <c:v>-7.522E-3</c:v>
                </c:pt>
                <c:pt idx="1092">
                  <c:v>-7.509E-3</c:v>
                </c:pt>
                <c:pt idx="1093">
                  <c:v>-7.4479999999999998E-3</c:v>
                </c:pt>
                <c:pt idx="1094">
                  <c:v>-7.4120000000000002E-3</c:v>
                </c:pt>
                <c:pt idx="1095">
                  <c:v>-7.3759999999999997E-3</c:v>
                </c:pt>
                <c:pt idx="1096">
                  <c:v>-7.3530000000000002E-3</c:v>
                </c:pt>
                <c:pt idx="1097">
                  <c:v>-7.3619999999999996E-3</c:v>
                </c:pt>
                <c:pt idx="1098">
                  <c:v>-7.3769999999999999E-3</c:v>
                </c:pt>
                <c:pt idx="1099">
                  <c:v>-7.391E-3</c:v>
                </c:pt>
                <c:pt idx="1100">
                  <c:v>-7.4110000000000001E-3</c:v>
                </c:pt>
                <c:pt idx="1101">
                  <c:v>-7.4310000000000001E-3</c:v>
                </c:pt>
                <c:pt idx="1102">
                  <c:v>-7.4419999999999998E-3</c:v>
                </c:pt>
                <c:pt idx="1103">
                  <c:v>-7.443E-3</c:v>
                </c:pt>
                <c:pt idx="1104">
                  <c:v>-7.4330000000000004E-3</c:v>
                </c:pt>
                <c:pt idx="1105">
                  <c:v>-7.404E-3</c:v>
                </c:pt>
                <c:pt idx="1106">
                  <c:v>-7.3299999999999997E-3</c:v>
                </c:pt>
                <c:pt idx="1107">
                  <c:v>-7.247E-3</c:v>
                </c:pt>
                <c:pt idx="1108">
                  <c:v>-7.2560000000000003E-3</c:v>
                </c:pt>
                <c:pt idx="1109">
                  <c:v>-7.3629999999999998E-3</c:v>
                </c:pt>
                <c:pt idx="1110">
                  <c:v>-7.4939999999999998E-3</c:v>
                </c:pt>
                <c:pt idx="1111">
                  <c:v>-7.5110000000000003E-3</c:v>
                </c:pt>
                <c:pt idx="1112">
                  <c:v>-7.463E-3</c:v>
                </c:pt>
                <c:pt idx="1113">
                  <c:v>-7.4819999999999999E-3</c:v>
                </c:pt>
                <c:pt idx="1114">
                  <c:v>-7.3920000000000001E-3</c:v>
                </c:pt>
                <c:pt idx="1115">
                  <c:v>-7.1859999999999997E-3</c:v>
                </c:pt>
                <c:pt idx="1116">
                  <c:v>-7.1609999999999998E-3</c:v>
                </c:pt>
                <c:pt idx="1117">
                  <c:v>-7.28E-3</c:v>
                </c:pt>
                <c:pt idx="1118">
                  <c:v>-7.378E-3</c:v>
                </c:pt>
                <c:pt idx="1119">
                  <c:v>-7.4749999999999999E-3</c:v>
                </c:pt>
                <c:pt idx="1120">
                  <c:v>-7.5599999999999999E-3</c:v>
                </c:pt>
                <c:pt idx="1121">
                  <c:v>-7.5820000000000002E-3</c:v>
                </c:pt>
                <c:pt idx="1122">
                  <c:v>-7.5810000000000001E-3</c:v>
                </c:pt>
                <c:pt idx="1123">
                  <c:v>-7.5909999999999997E-3</c:v>
                </c:pt>
                <c:pt idx="1124">
                  <c:v>-7.5620000000000001E-3</c:v>
                </c:pt>
                <c:pt idx="1125">
                  <c:v>-7.5399999999999998E-3</c:v>
                </c:pt>
                <c:pt idx="1126">
                  <c:v>-7.5830000000000003E-3</c:v>
                </c:pt>
                <c:pt idx="1127">
                  <c:v>-7.5389999999999997E-3</c:v>
                </c:pt>
                <c:pt idx="1128">
                  <c:v>-7.404E-3</c:v>
                </c:pt>
                <c:pt idx="1129">
                  <c:v>-7.3879999999999996E-3</c:v>
                </c:pt>
                <c:pt idx="1130">
                  <c:v>-7.4009999999999996E-3</c:v>
                </c:pt>
                <c:pt idx="1131">
                  <c:v>-7.3330000000000001E-3</c:v>
                </c:pt>
                <c:pt idx="1132">
                  <c:v>-7.3709999999999999E-3</c:v>
                </c:pt>
                <c:pt idx="1133">
                  <c:v>-7.4549999999999998E-3</c:v>
                </c:pt>
                <c:pt idx="1134">
                  <c:v>-7.3489999999999996E-3</c:v>
                </c:pt>
                <c:pt idx="1135">
                  <c:v>-7.2249999999999997E-3</c:v>
                </c:pt>
                <c:pt idx="1136">
                  <c:v>-7.2350000000000001E-3</c:v>
                </c:pt>
                <c:pt idx="1137">
                  <c:v>-7.2940000000000001E-3</c:v>
                </c:pt>
                <c:pt idx="1138">
                  <c:v>-7.3590000000000001E-3</c:v>
                </c:pt>
                <c:pt idx="1139">
                  <c:v>-7.4229999999999999E-3</c:v>
                </c:pt>
                <c:pt idx="1140">
                  <c:v>-7.4900000000000001E-3</c:v>
                </c:pt>
                <c:pt idx="1141">
                  <c:v>-7.5189999999999996E-3</c:v>
                </c:pt>
                <c:pt idx="1142">
                  <c:v>-7.4380000000000002E-3</c:v>
                </c:pt>
                <c:pt idx="1143">
                  <c:v>-7.3350000000000004E-3</c:v>
                </c:pt>
                <c:pt idx="1144">
                  <c:v>-7.3200000000000001E-3</c:v>
                </c:pt>
                <c:pt idx="1145">
                  <c:v>-7.4229999999999999E-3</c:v>
                </c:pt>
                <c:pt idx="1146">
                  <c:v>-7.5500000000000003E-3</c:v>
                </c:pt>
                <c:pt idx="1147">
                  <c:v>-7.5570000000000003E-3</c:v>
                </c:pt>
                <c:pt idx="1148">
                  <c:v>-7.4910000000000003E-3</c:v>
                </c:pt>
                <c:pt idx="1149">
                  <c:v>-7.4060000000000003E-3</c:v>
                </c:pt>
                <c:pt idx="1150">
                  <c:v>-7.3039999999999997E-3</c:v>
                </c:pt>
                <c:pt idx="1151">
                  <c:v>-7.2220000000000001E-3</c:v>
                </c:pt>
                <c:pt idx="1152">
                  <c:v>-7.1840000000000003E-3</c:v>
                </c:pt>
                <c:pt idx="1153">
                  <c:v>-7.149E-3</c:v>
                </c:pt>
                <c:pt idx="1154">
                  <c:v>-7.1450000000000003E-3</c:v>
                </c:pt>
                <c:pt idx="1155">
                  <c:v>-7.247E-3</c:v>
                </c:pt>
                <c:pt idx="1156">
                  <c:v>-7.3870000000000003E-3</c:v>
                </c:pt>
                <c:pt idx="1157">
                  <c:v>-7.476E-3</c:v>
                </c:pt>
                <c:pt idx="1158">
                  <c:v>-7.4809999999999998E-3</c:v>
                </c:pt>
                <c:pt idx="1159">
                  <c:v>-7.4989999999999996E-3</c:v>
                </c:pt>
                <c:pt idx="1160">
                  <c:v>-7.6160000000000004E-3</c:v>
                </c:pt>
                <c:pt idx="1161">
                  <c:v>-7.6360000000000004E-3</c:v>
                </c:pt>
                <c:pt idx="1162">
                  <c:v>-7.535E-3</c:v>
                </c:pt>
                <c:pt idx="1163">
                  <c:v>-7.5059999999999997E-3</c:v>
                </c:pt>
                <c:pt idx="1164">
                  <c:v>-7.5599999999999999E-3</c:v>
                </c:pt>
                <c:pt idx="1165">
                  <c:v>-7.62E-3</c:v>
                </c:pt>
                <c:pt idx="1166">
                  <c:v>-7.6020000000000003E-3</c:v>
                </c:pt>
                <c:pt idx="1167">
                  <c:v>-7.5729999999999999E-3</c:v>
                </c:pt>
                <c:pt idx="1168">
                  <c:v>-7.6620000000000004E-3</c:v>
                </c:pt>
                <c:pt idx="1169">
                  <c:v>-7.809E-3</c:v>
                </c:pt>
                <c:pt idx="1170">
                  <c:v>-7.8799999999999999E-3</c:v>
                </c:pt>
                <c:pt idx="1171">
                  <c:v>-7.7419999999999998E-3</c:v>
                </c:pt>
                <c:pt idx="1172">
                  <c:v>-7.4910000000000003E-3</c:v>
                </c:pt>
                <c:pt idx="1173">
                  <c:v>-7.2940000000000001E-3</c:v>
                </c:pt>
                <c:pt idx="1174">
                  <c:v>-7.2189999999999997E-3</c:v>
                </c:pt>
                <c:pt idx="1175">
                  <c:v>-7.2960000000000004E-3</c:v>
                </c:pt>
                <c:pt idx="1176">
                  <c:v>-7.5040000000000003E-3</c:v>
                </c:pt>
                <c:pt idx="1177">
                  <c:v>-7.6439999999999998E-3</c:v>
                </c:pt>
                <c:pt idx="1178">
                  <c:v>-7.6519999999999999E-3</c:v>
                </c:pt>
                <c:pt idx="1179">
                  <c:v>-7.7409999999999996E-3</c:v>
                </c:pt>
                <c:pt idx="1180">
                  <c:v>-7.8840000000000004E-3</c:v>
                </c:pt>
                <c:pt idx="1181">
                  <c:v>-7.9469999999999992E-3</c:v>
                </c:pt>
                <c:pt idx="1182">
                  <c:v>-7.9369999999999996E-3</c:v>
                </c:pt>
                <c:pt idx="1183">
                  <c:v>-7.9109999999999996E-3</c:v>
                </c:pt>
                <c:pt idx="1184">
                  <c:v>-7.9399999999999991E-3</c:v>
                </c:pt>
                <c:pt idx="1185">
                  <c:v>-8.0319999999999992E-3</c:v>
                </c:pt>
                <c:pt idx="1186">
                  <c:v>-8.1419999999999999E-3</c:v>
                </c:pt>
                <c:pt idx="1187">
                  <c:v>-8.1829999999999993E-3</c:v>
                </c:pt>
                <c:pt idx="1188">
                  <c:v>-8.1589999999999996E-3</c:v>
                </c:pt>
                <c:pt idx="1189">
                  <c:v>-8.1279999999999998E-3</c:v>
                </c:pt>
                <c:pt idx="1190">
                  <c:v>-8.1119999999999994E-3</c:v>
                </c:pt>
                <c:pt idx="1191">
                  <c:v>-8.0909999999999992E-3</c:v>
                </c:pt>
                <c:pt idx="1192">
                  <c:v>-8.0099999999999998E-3</c:v>
                </c:pt>
                <c:pt idx="1193">
                  <c:v>-7.8910000000000004E-3</c:v>
                </c:pt>
                <c:pt idx="1194">
                  <c:v>-7.7809999999999997E-3</c:v>
                </c:pt>
                <c:pt idx="1195">
                  <c:v>-7.7200000000000003E-3</c:v>
                </c:pt>
                <c:pt idx="1196">
                  <c:v>-7.7510000000000001E-3</c:v>
                </c:pt>
                <c:pt idx="1197">
                  <c:v>-7.8879999999999992E-3</c:v>
                </c:pt>
                <c:pt idx="1198">
                  <c:v>-8.0099999999999998E-3</c:v>
                </c:pt>
                <c:pt idx="1199">
                  <c:v>-8.0429999999999998E-3</c:v>
                </c:pt>
                <c:pt idx="1200">
                  <c:v>-8.0280000000000004E-3</c:v>
                </c:pt>
                <c:pt idx="1201">
                  <c:v>-8.0319999999999992E-3</c:v>
                </c:pt>
                <c:pt idx="1202">
                  <c:v>-8.0920000000000002E-3</c:v>
                </c:pt>
                <c:pt idx="1203">
                  <c:v>-8.1539999999999998E-3</c:v>
                </c:pt>
                <c:pt idx="1204">
                  <c:v>-8.2310000000000005E-3</c:v>
                </c:pt>
                <c:pt idx="1205">
                  <c:v>-8.3660000000000002E-3</c:v>
                </c:pt>
                <c:pt idx="1206">
                  <c:v>-8.4530000000000004E-3</c:v>
                </c:pt>
                <c:pt idx="1207">
                  <c:v>-8.4390000000000003E-3</c:v>
                </c:pt>
                <c:pt idx="1208">
                  <c:v>-8.4159999999999999E-3</c:v>
                </c:pt>
                <c:pt idx="1209">
                  <c:v>-8.3610000000000004E-3</c:v>
                </c:pt>
                <c:pt idx="1210">
                  <c:v>-8.2660000000000008E-3</c:v>
                </c:pt>
                <c:pt idx="1211">
                  <c:v>-8.3269999999999993E-3</c:v>
                </c:pt>
                <c:pt idx="1212">
                  <c:v>-8.4489999999999999E-3</c:v>
                </c:pt>
                <c:pt idx="1213">
                  <c:v>-8.3230000000000005E-3</c:v>
                </c:pt>
                <c:pt idx="1214">
                  <c:v>-8.1550000000000008E-3</c:v>
                </c:pt>
                <c:pt idx="1215">
                  <c:v>-8.1530000000000005E-3</c:v>
                </c:pt>
                <c:pt idx="1216">
                  <c:v>-8.2500000000000004E-3</c:v>
                </c:pt>
                <c:pt idx="1217">
                  <c:v>-8.3260000000000001E-3</c:v>
                </c:pt>
                <c:pt idx="1218">
                  <c:v>-8.3140000000000002E-3</c:v>
                </c:pt>
                <c:pt idx="1219">
                  <c:v>-8.352E-3</c:v>
                </c:pt>
                <c:pt idx="1220">
                  <c:v>-8.4410000000000006E-3</c:v>
                </c:pt>
                <c:pt idx="1221">
                  <c:v>-8.43E-3</c:v>
                </c:pt>
                <c:pt idx="1222">
                  <c:v>-8.3590000000000001E-3</c:v>
                </c:pt>
                <c:pt idx="1223">
                  <c:v>-8.3300000000000006E-3</c:v>
                </c:pt>
                <c:pt idx="1224">
                  <c:v>-8.4139999999999996E-3</c:v>
                </c:pt>
                <c:pt idx="1225">
                  <c:v>-8.4740000000000006E-3</c:v>
                </c:pt>
                <c:pt idx="1226">
                  <c:v>-8.3770000000000008E-3</c:v>
                </c:pt>
                <c:pt idx="1227">
                  <c:v>-8.4410000000000006E-3</c:v>
                </c:pt>
                <c:pt idx="1228">
                  <c:v>-8.6540000000000002E-3</c:v>
                </c:pt>
                <c:pt idx="1229">
                  <c:v>-8.6009999999999993E-3</c:v>
                </c:pt>
                <c:pt idx="1230">
                  <c:v>-8.4729999999999996E-3</c:v>
                </c:pt>
                <c:pt idx="1231">
                  <c:v>-8.4899999999999993E-3</c:v>
                </c:pt>
                <c:pt idx="1232">
                  <c:v>-8.4589999999999995E-3</c:v>
                </c:pt>
                <c:pt idx="1233">
                  <c:v>-8.4069999999999995E-3</c:v>
                </c:pt>
                <c:pt idx="1234">
                  <c:v>-8.4700000000000001E-3</c:v>
                </c:pt>
                <c:pt idx="1235">
                  <c:v>-8.463E-3</c:v>
                </c:pt>
                <c:pt idx="1236">
                  <c:v>-8.3540000000000003E-3</c:v>
                </c:pt>
                <c:pt idx="1237">
                  <c:v>-8.3459999999999993E-3</c:v>
                </c:pt>
                <c:pt idx="1238">
                  <c:v>-8.3490000000000005E-3</c:v>
                </c:pt>
                <c:pt idx="1239">
                  <c:v>-8.2830000000000004E-3</c:v>
                </c:pt>
                <c:pt idx="1240">
                  <c:v>-8.3400000000000002E-3</c:v>
                </c:pt>
                <c:pt idx="1241">
                  <c:v>-8.4840000000000002E-3</c:v>
                </c:pt>
                <c:pt idx="1242">
                  <c:v>-8.5439999999999995E-3</c:v>
                </c:pt>
                <c:pt idx="1243">
                  <c:v>-8.6280000000000003E-3</c:v>
                </c:pt>
                <c:pt idx="1244">
                  <c:v>-8.7430000000000008E-3</c:v>
                </c:pt>
                <c:pt idx="1245">
                  <c:v>-8.7010000000000004E-3</c:v>
                </c:pt>
                <c:pt idx="1246">
                  <c:v>-8.6119999999999999E-3</c:v>
                </c:pt>
                <c:pt idx="1247">
                  <c:v>-8.6289999999999995E-3</c:v>
                </c:pt>
                <c:pt idx="1248">
                  <c:v>-8.6920000000000001E-3</c:v>
                </c:pt>
                <c:pt idx="1249">
                  <c:v>-8.7060000000000002E-3</c:v>
                </c:pt>
                <c:pt idx="1250">
                  <c:v>-8.6219999999999995E-3</c:v>
                </c:pt>
                <c:pt idx="1251">
                  <c:v>-8.5760000000000003E-3</c:v>
                </c:pt>
                <c:pt idx="1252">
                  <c:v>-8.6320000000000008E-3</c:v>
                </c:pt>
                <c:pt idx="1253">
                  <c:v>-8.6949999999999996E-3</c:v>
                </c:pt>
                <c:pt idx="1254">
                  <c:v>-8.7609999999999997E-3</c:v>
                </c:pt>
                <c:pt idx="1255">
                  <c:v>-8.8170000000000002E-3</c:v>
                </c:pt>
                <c:pt idx="1256">
                  <c:v>-8.7320000000000002E-3</c:v>
                </c:pt>
                <c:pt idx="1257">
                  <c:v>-8.5909999999999997E-3</c:v>
                </c:pt>
                <c:pt idx="1258">
                  <c:v>-8.6079999999999993E-3</c:v>
                </c:pt>
                <c:pt idx="1259">
                  <c:v>-8.7209999999999996E-3</c:v>
                </c:pt>
                <c:pt idx="1260">
                  <c:v>-8.8090000000000009E-3</c:v>
                </c:pt>
                <c:pt idx="1261">
                  <c:v>-8.7889999999999999E-3</c:v>
                </c:pt>
                <c:pt idx="1262">
                  <c:v>-8.7489999999999998E-3</c:v>
                </c:pt>
                <c:pt idx="1263">
                  <c:v>-8.7869999999999997E-3</c:v>
                </c:pt>
                <c:pt idx="1264">
                  <c:v>-8.8389999999999996E-3</c:v>
                </c:pt>
                <c:pt idx="1265">
                  <c:v>-8.8330000000000006E-3</c:v>
                </c:pt>
                <c:pt idx="1266">
                  <c:v>-8.7539999999999996E-3</c:v>
                </c:pt>
                <c:pt idx="1267">
                  <c:v>-8.7919999999999995E-3</c:v>
                </c:pt>
                <c:pt idx="1268">
                  <c:v>-8.9720000000000008E-3</c:v>
                </c:pt>
                <c:pt idx="1269">
                  <c:v>-9.0430000000000007E-3</c:v>
                </c:pt>
                <c:pt idx="1270">
                  <c:v>-8.9940000000000003E-3</c:v>
                </c:pt>
                <c:pt idx="1271">
                  <c:v>-8.9460000000000008E-3</c:v>
                </c:pt>
                <c:pt idx="1272">
                  <c:v>-9.0050000000000009E-3</c:v>
                </c:pt>
                <c:pt idx="1273">
                  <c:v>-9.1039999999999992E-3</c:v>
                </c:pt>
                <c:pt idx="1274">
                  <c:v>-9.0849999999999993E-3</c:v>
                </c:pt>
                <c:pt idx="1275">
                  <c:v>-9.0399999999999994E-3</c:v>
                </c:pt>
                <c:pt idx="1276">
                  <c:v>-9.0170000000000007E-3</c:v>
                </c:pt>
                <c:pt idx="1277">
                  <c:v>-8.9280000000000002E-3</c:v>
                </c:pt>
                <c:pt idx="1278">
                  <c:v>-8.9990000000000001E-3</c:v>
                </c:pt>
                <c:pt idx="1279">
                  <c:v>-9.3259999999999992E-3</c:v>
                </c:pt>
                <c:pt idx="1280">
                  <c:v>-9.3290000000000005E-3</c:v>
                </c:pt>
                <c:pt idx="1281">
                  <c:v>-9.0589999999999993E-3</c:v>
                </c:pt>
                <c:pt idx="1282">
                  <c:v>-9.0320000000000001E-3</c:v>
                </c:pt>
                <c:pt idx="1283">
                  <c:v>-9.0430000000000007E-3</c:v>
                </c:pt>
                <c:pt idx="1284">
                  <c:v>-8.9449999999999998E-3</c:v>
                </c:pt>
                <c:pt idx="1285">
                  <c:v>-8.9470000000000001E-3</c:v>
                </c:pt>
                <c:pt idx="1286">
                  <c:v>-9.0629999999999999E-3</c:v>
                </c:pt>
                <c:pt idx="1287">
                  <c:v>-9.188E-3</c:v>
                </c:pt>
                <c:pt idx="1288">
                  <c:v>-9.1839999999999995E-3</c:v>
                </c:pt>
                <c:pt idx="1289">
                  <c:v>-9.0779999999999993E-3</c:v>
                </c:pt>
                <c:pt idx="1290">
                  <c:v>-9.0340000000000004E-3</c:v>
                </c:pt>
                <c:pt idx="1291">
                  <c:v>-9.195E-3</c:v>
                </c:pt>
                <c:pt idx="1292">
                  <c:v>-9.4369999999999992E-3</c:v>
                </c:pt>
                <c:pt idx="1293">
                  <c:v>-9.3620000000000005E-3</c:v>
                </c:pt>
                <c:pt idx="1294">
                  <c:v>-9.2840000000000006E-3</c:v>
                </c:pt>
                <c:pt idx="1295">
                  <c:v>-9.5350000000000001E-3</c:v>
                </c:pt>
                <c:pt idx="1296">
                  <c:v>-9.6760000000000006E-3</c:v>
                </c:pt>
                <c:pt idx="1297">
                  <c:v>-9.5809999999999992E-3</c:v>
                </c:pt>
                <c:pt idx="1298">
                  <c:v>-9.4479999999999998E-3</c:v>
                </c:pt>
                <c:pt idx="1299">
                  <c:v>-9.4109999999999992E-3</c:v>
                </c:pt>
                <c:pt idx="1300">
                  <c:v>-9.4500000000000001E-3</c:v>
                </c:pt>
                <c:pt idx="1301">
                  <c:v>-9.4079999999999997E-3</c:v>
                </c:pt>
                <c:pt idx="1302">
                  <c:v>-9.3570000000000007E-3</c:v>
                </c:pt>
                <c:pt idx="1303">
                  <c:v>-9.3769999999999999E-3</c:v>
                </c:pt>
                <c:pt idx="1304">
                  <c:v>-9.3329999999999993E-3</c:v>
                </c:pt>
                <c:pt idx="1305">
                  <c:v>-9.2759999999999995E-3</c:v>
                </c:pt>
                <c:pt idx="1306">
                  <c:v>-9.3539999999999995E-3</c:v>
                </c:pt>
                <c:pt idx="1307">
                  <c:v>-9.4560000000000009E-3</c:v>
                </c:pt>
                <c:pt idx="1308">
                  <c:v>-9.5029999999999993E-3</c:v>
                </c:pt>
                <c:pt idx="1309">
                  <c:v>-9.5370000000000003E-3</c:v>
                </c:pt>
                <c:pt idx="1310">
                  <c:v>-9.5549999999999993E-3</c:v>
                </c:pt>
                <c:pt idx="1311">
                  <c:v>-9.5659999999999999E-3</c:v>
                </c:pt>
                <c:pt idx="1312">
                  <c:v>-9.6550000000000004E-3</c:v>
                </c:pt>
                <c:pt idx="1313">
                  <c:v>-9.7710000000000002E-3</c:v>
                </c:pt>
                <c:pt idx="1314">
                  <c:v>-9.8049999999999995E-3</c:v>
                </c:pt>
                <c:pt idx="1315">
                  <c:v>-9.835E-3</c:v>
                </c:pt>
                <c:pt idx="1316">
                  <c:v>-9.8759999999999994E-3</c:v>
                </c:pt>
                <c:pt idx="1317">
                  <c:v>-9.8370000000000003E-3</c:v>
                </c:pt>
                <c:pt idx="1318">
                  <c:v>-9.7940000000000006E-3</c:v>
                </c:pt>
                <c:pt idx="1319">
                  <c:v>-9.8359999999999993E-3</c:v>
                </c:pt>
                <c:pt idx="1320">
                  <c:v>-9.9279999999999993E-3</c:v>
                </c:pt>
                <c:pt idx="1321">
                  <c:v>-9.9570000000000006E-3</c:v>
                </c:pt>
                <c:pt idx="1322">
                  <c:v>-9.8420000000000001E-3</c:v>
                </c:pt>
                <c:pt idx="1323">
                  <c:v>-9.7560000000000008E-3</c:v>
                </c:pt>
                <c:pt idx="1324">
                  <c:v>-9.75E-3</c:v>
                </c:pt>
                <c:pt idx="1325">
                  <c:v>-9.7310000000000001E-3</c:v>
                </c:pt>
                <c:pt idx="1326">
                  <c:v>-9.8569999999999994E-3</c:v>
                </c:pt>
                <c:pt idx="1327">
                  <c:v>-1.0102999999999999E-2</c:v>
                </c:pt>
                <c:pt idx="1328">
                  <c:v>-1.0014E-2</c:v>
                </c:pt>
                <c:pt idx="1329">
                  <c:v>-9.8139999999999998E-3</c:v>
                </c:pt>
                <c:pt idx="1330">
                  <c:v>-9.9279999999999993E-3</c:v>
                </c:pt>
                <c:pt idx="1331">
                  <c:v>-1.0018000000000001E-2</c:v>
                </c:pt>
                <c:pt idx="1332">
                  <c:v>-1.0005E-2</c:v>
                </c:pt>
                <c:pt idx="1333">
                  <c:v>-1.0115000000000001E-2</c:v>
                </c:pt>
                <c:pt idx="1334">
                  <c:v>-1.0071E-2</c:v>
                </c:pt>
                <c:pt idx="1335">
                  <c:v>-9.8329999999999997E-3</c:v>
                </c:pt>
                <c:pt idx="1336">
                  <c:v>-9.9439999999999997E-3</c:v>
                </c:pt>
                <c:pt idx="1337">
                  <c:v>-1.0161999999999999E-2</c:v>
                </c:pt>
                <c:pt idx="1338">
                  <c:v>-1.0068000000000001E-2</c:v>
                </c:pt>
                <c:pt idx="1339">
                  <c:v>-9.9970000000000007E-3</c:v>
                </c:pt>
                <c:pt idx="1340">
                  <c:v>-9.9249999999999998E-3</c:v>
                </c:pt>
                <c:pt idx="1341">
                  <c:v>-9.58E-3</c:v>
                </c:pt>
                <c:pt idx="1342">
                  <c:v>-9.5040000000000003E-3</c:v>
                </c:pt>
                <c:pt idx="1343">
                  <c:v>-9.8449999999999996E-3</c:v>
                </c:pt>
                <c:pt idx="1344">
                  <c:v>-9.9349999999999994E-3</c:v>
                </c:pt>
                <c:pt idx="1345">
                  <c:v>-9.8560000000000002E-3</c:v>
                </c:pt>
                <c:pt idx="1346">
                  <c:v>-9.9389999999999999E-3</c:v>
                </c:pt>
                <c:pt idx="1347">
                  <c:v>-1.0123999999999999E-2</c:v>
                </c:pt>
                <c:pt idx="1348">
                  <c:v>-1.0272999999999999E-2</c:v>
                </c:pt>
                <c:pt idx="1349">
                  <c:v>-1.0274E-2</c:v>
                </c:pt>
                <c:pt idx="1350">
                  <c:v>-1.0213E-2</c:v>
                </c:pt>
                <c:pt idx="1351">
                  <c:v>-1.0170999999999999E-2</c:v>
                </c:pt>
                <c:pt idx="1352">
                  <c:v>-1.0155000000000001E-2</c:v>
                </c:pt>
                <c:pt idx="1353">
                  <c:v>-1.0166E-2</c:v>
                </c:pt>
                <c:pt idx="1354">
                  <c:v>-1.0201E-2</c:v>
                </c:pt>
                <c:pt idx="1355">
                  <c:v>-1.025E-2</c:v>
                </c:pt>
                <c:pt idx="1356">
                  <c:v>-1.0348E-2</c:v>
                </c:pt>
                <c:pt idx="1357">
                  <c:v>-1.0495000000000001E-2</c:v>
                </c:pt>
                <c:pt idx="1358">
                  <c:v>-1.0495000000000001E-2</c:v>
                </c:pt>
                <c:pt idx="1359">
                  <c:v>-1.0397999999999999E-2</c:v>
                </c:pt>
                <c:pt idx="1360">
                  <c:v>-1.0491E-2</c:v>
                </c:pt>
                <c:pt idx="1361">
                  <c:v>-1.0600999999999999E-2</c:v>
                </c:pt>
                <c:pt idx="1362">
                  <c:v>-1.0558E-2</c:v>
                </c:pt>
                <c:pt idx="1363">
                  <c:v>-1.0503E-2</c:v>
                </c:pt>
                <c:pt idx="1364">
                  <c:v>-1.0503999999999999E-2</c:v>
                </c:pt>
                <c:pt idx="1365">
                  <c:v>-1.0555E-2</c:v>
                </c:pt>
                <c:pt idx="1366">
                  <c:v>-1.0611000000000001E-2</c:v>
                </c:pt>
                <c:pt idx="1367">
                  <c:v>-1.0630000000000001E-2</c:v>
                </c:pt>
                <c:pt idx="1368">
                  <c:v>-1.0588999999999999E-2</c:v>
                </c:pt>
                <c:pt idx="1369">
                  <c:v>-1.0489E-2</c:v>
                </c:pt>
                <c:pt idx="1370">
                  <c:v>-1.0413E-2</c:v>
                </c:pt>
                <c:pt idx="1371">
                  <c:v>-1.0522999999999999E-2</c:v>
                </c:pt>
                <c:pt idx="1372">
                  <c:v>-1.0741000000000001E-2</c:v>
                </c:pt>
                <c:pt idx="1373">
                  <c:v>-1.0884E-2</c:v>
                </c:pt>
                <c:pt idx="1374">
                  <c:v>-1.0828000000000001E-2</c:v>
                </c:pt>
                <c:pt idx="1375">
                  <c:v>-1.072E-2</c:v>
                </c:pt>
                <c:pt idx="1376">
                  <c:v>-1.0805E-2</c:v>
                </c:pt>
                <c:pt idx="1377">
                  <c:v>-1.0900999999999999E-2</c:v>
                </c:pt>
                <c:pt idx="1378">
                  <c:v>-1.0871E-2</c:v>
                </c:pt>
                <c:pt idx="1379">
                  <c:v>-1.0777999999999999E-2</c:v>
                </c:pt>
                <c:pt idx="1380">
                  <c:v>-1.073E-2</c:v>
                </c:pt>
                <c:pt idx="1381">
                  <c:v>-1.0749999999999999E-2</c:v>
                </c:pt>
                <c:pt idx="1382">
                  <c:v>-1.0699999999999999E-2</c:v>
                </c:pt>
                <c:pt idx="1383">
                  <c:v>-1.0673999999999999E-2</c:v>
                </c:pt>
                <c:pt idx="1384">
                  <c:v>-1.081E-2</c:v>
                </c:pt>
                <c:pt idx="1385">
                  <c:v>-1.0881999999999999E-2</c:v>
                </c:pt>
                <c:pt idx="1386">
                  <c:v>-1.0855E-2</c:v>
                </c:pt>
                <c:pt idx="1387">
                  <c:v>-1.093E-2</c:v>
                </c:pt>
                <c:pt idx="1388">
                  <c:v>-1.1075E-2</c:v>
                </c:pt>
                <c:pt idx="1389">
                  <c:v>-1.12E-2</c:v>
                </c:pt>
                <c:pt idx="1390">
                  <c:v>-1.1269E-2</c:v>
                </c:pt>
                <c:pt idx="1391">
                  <c:v>-1.1219E-2</c:v>
                </c:pt>
                <c:pt idx="1392">
                  <c:v>-1.1030999999999999E-2</c:v>
                </c:pt>
                <c:pt idx="1393">
                  <c:v>-1.0836999999999999E-2</c:v>
                </c:pt>
                <c:pt idx="1394">
                  <c:v>-1.0732E-2</c:v>
                </c:pt>
                <c:pt idx="1395">
                  <c:v>-1.0754E-2</c:v>
                </c:pt>
                <c:pt idx="1396">
                  <c:v>-1.0914999999999999E-2</c:v>
                </c:pt>
                <c:pt idx="1397">
                  <c:v>-1.1132E-2</c:v>
                </c:pt>
                <c:pt idx="1398">
                  <c:v>-1.1235E-2</c:v>
                </c:pt>
                <c:pt idx="1399">
                  <c:v>-1.1313999999999999E-2</c:v>
                </c:pt>
                <c:pt idx="1400">
                  <c:v>-1.1415E-2</c:v>
                </c:pt>
                <c:pt idx="1401">
                  <c:v>-1.1271E-2</c:v>
                </c:pt>
                <c:pt idx="1402">
                  <c:v>-1.1004999999999999E-2</c:v>
                </c:pt>
                <c:pt idx="1403">
                  <c:v>-1.0939000000000001E-2</c:v>
                </c:pt>
                <c:pt idx="1404">
                  <c:v>-1.1096E-2</c:v>
                </c:pt>
                <c:pt idx="1405">
                  <c:v>-1.1292999999999999E-2</c:v>
                </c:pt>
                <c:pt idx="1406">
                  <c:v>-1.1276E-2</c:v>
                </c:pt>
                <c:pt idx="1407">
                  <c:v>-1.124E-2</c:v>
                </c:pt>
                <c:pt idx="1408">
                  <c:v>-1.1335E-2</c:v>
                </c:pt>
                <c:pt idx="1409">
                  <c:v>-1.1396E-2</c:v>
                </c:pt>
                <c:pt idx="1410">
                  <c:v>-1.1313999999999999E-2</c:v>
                </c:pt>
                <c:pt idx="1411">
                  <c:v>-1.1164E-2</c:v>
                </c:pt>
                <c:pt idx="1412">
                  <c:v>-1.1336000000000001E-2</c:v>
                </c:pt>
                <c:pt idx="1413">
                  <c:v>-1.1615E-2</c:v>
                </c:pt>
                <c:pt idx="1414">
                  <c:v>-1.1474E-2</c:v>
                </c:pt>
                <c:pt idx="1415">
                  <c:v>-1.1415E-2</c:v>
                </c:pt>
                <c:pt idx="1416">
                  <c:v>-1.1658E-2</c:v>
                </c:pt>
                <c:pt idx="1417">
                  <c:v>-1.1788E-2</c:v>
                </c:pt>
                <c:pt idx="1418">
                  <c:v>-1.1882E-2</c:v>
                </c:pt>
                <c:pt idx="1419">
                  <c:v>-1.2062E-2</c:v>
                </c:pt>
                <c:pt idx="1420">
                  <c:v>-1.2122000000000001E-2</c:v>
                </c:pt>
                <c:pt idx="1421">
                  <c:v>-1.2064999999999999E-2</c:v>
                </c:pt>
                <c:pt idx="1422">
                  <c:v>-1.2019E-2</c:v>
                </c:pt>
                <c:pt idx="1423">
                  <c:v>-1.2002000000000001E-2</c:v>
                </c:pt>
                <c:pt idx="1424">
                  <c:v>-1.2007E-2</c:v>
                </c:pt>
                <c:pt idx="1425">
                  <c:v>-1.2024E-2</c:v>
                </c:pt>
                <c:pt idx="1426">
                  <c:v>-1.2024999999999999E-2</c:v>
                </c:pt>
                <c:pt idx="1427">
                  <c:v>-1.2007E-2</c:v>
                </c:pt>
                <c:pt idx="1428">
                  <c:v>-1.2005999999999999E-2</c:v>
                </c:pt>
                <c:pt idx="1429">
                  <c:v>-1.1998999999999999E-2</c:v>
                </c:pt>
                <c:pt idx="1430">
                  <c:v>-1.2109E-2</c:v>
                </c:pt>
                <c:pt idx="1431">
                  <c:v>-1.2789E-2</c:v>
                </c:pt>
                <c:pt idx="1432">
                  <c:v>-1.3310000000000001E-2</c:v>
                </c:pt>
                <c:pt idx="1433">
                  <c:v>-1.2645999999999999E-2</c:v>
                </c:pt>
                <c:pt idx="1434">
                  <c:v>-1.2002000000000001E-2</c:v>
                </c:pt>
                <c:pt idx="1435">
                  <c:v>-1.2109999999999999E-2</c:v>
                </c:pt>
                <c:pt idx="1436">
                  <c:v>-1.2560999999999999E-2</c:v>
                </c:pt>
                <c:pt idx="1437">
                  <c:v>-1.2753E-2</c:v>
                </c:pt>
                <c:pt idx="1438">
                  <c:v>-1.2520999999999999E-2</c:v>
                </c:pt>
                <c:pt idx="1439">
                  <c:v>-1.2470999999999999E-2</c:v>
                </c:pt>
                <c:pt idx="1440">
                  <c:v>-1.2626E-2</c:v>
                </c:pt>
                <c:pt idx="1441">
                  <c:v>-1.2746E-2</c:v>
                </c:pt>
                <c:pt idx="1442">
                  <c:v>-1.2834E-2</c:v>
                </c:pt>
                <c:pt idx="1443">
                  <c:v>-1.2841E-2</c:v>
                </c:pt>
                <c:pt idx="1444">
                  <c:v>-1.2714E-2</c:v>
                </c:pt>
                <c:pt idx="1445">
                  <c:v>-1.2688E-2</c:v>
                </c:pt>
                <c:pt idx="1446">
                  <c:v>-1.2869E-2</c:v>
                </c:pt>
                <c:pt idx="1447">
                  <c:v>-1.3089999999999999E-2</c:v>
                </c:pt>
                <c:pt idx="1448">
                  <c:v>-1.3028E-2</c:v>
                </c:pt>
                <c:pt idx="1449">
                  <c:v>-1.2677000000000001E-2</c:v>
                </c:pt>
                <c:pt idx="1450">
                  <c:v>-1.2669E-2</c:v>
                </c:pt>
                <c:pt idx="1451">
                  <c:v>-1.2951000000000001E-2</c:v>
                </c:pt>
                <c:pt idx="1452">
                  <c:v>-1.3131E-2</c:v>
                </c:pt>
                <c:pt idx="1453">
                  <c:v>-1.3218000000000001E-2</c:v>
                </c:pt>
                <c:pt idx="1454">
                  <c:v>-1.3194000000000001E-2</c:v>
                </c:pt>
                <c:pt idx="1455">
                  <c:v>-1.3025999999999999E-2</c:v>
                </c:pt>
                <c:pt idx="1456">
                  <c:v>-1.302E-2</c:v>
                </c:pt>
                <c:pt idx="1457">
                  <c:v>-1.3186E-2</c:v>
                </c:pt>
                <c:pt idx="1458">
                  <c:v>-1.3089999999999999E-2</c:v>
                </c:pt>
                <c:pt idx="1459">
                  <c:v>-1.2955E-2</c:v>
                </c:pt>
                <c:pt idx="1460">
                  <c:v>-1.3108E-2</c:v>
                </c:pt>
                <c:pt idx="1461">
                  <c:v>-1.3440000000000001E-2</c:v>
                </c:pt>
                <c:pt idx="1462">
                  <c:v>-1.3632E-2</c:v>
                </c:pt>
                <c:pt idx="1463">
                  <c:v>-1.346E-2</c:v>
                </c:pt>
                <c:pt idx="1464">
                  <c:v>-1.3332E-2</c:v>
                </c:pt>
                <c:pt idx="1465">
                  <c:v>-1.3372999999999999E-2</c:v>
                </c:pt>
                <c:pt idx="1466">
                  <c:v>-1.3362000000000001E-2</c:v>
                </c:pt>
                <c:pt idx="1467">
                  <c:v>-1.3344999999999999E-2</c:v>
                </c:pt>
                <c:pt idx="1468">
                  <c:v>-1.3377999999999999E-2</c:v>
                </c:pt>
                <c:pt idx="1469">
                  <c:v>-1.3419E-2</c:v>
                </c:pt>
                <c:pt idx="1470">
                  <c:v>-1.3507E-2</c:v>
                </c:pt>
                <c:pt idx="1471">
                  <c:v>-1.3637E-2</c:v>
                </c:pt>
                <c:pt idx="1472">
                  <c:v>-1.3648E-2</c:v>
                </c:pt>
                <c:pt idx="1473">
                  <c:v>-1.3683000000000001E-2</c:v>
                </c:pt>
                <c:pt idx="1474">
                  <c:v>-1.3965999999999999E-2</c:v>
                </c:pt>
                <c:pt idx="1475">
                  <c:v>-1.4213999999999999E-2</c:v>
                </c:pt>
                <c:pt idx="1476">
                  <c:v>-1.4283000000000001E-2</c:v>
                </c:pt>
                <c:pt idx="1477">
                  <c:v>-1.4281E-2</c:v>
                </c:pt>
                <c:pt idx="1478">
                  <c:v>-1.4312999999999999E-2</c:v>
                </c:pt>
                <c:pt idx="1479">
                  <c:v>-1.4397999999999999E-2</c:v>
                </c:pt>
                <c:pt idx="1480">
                  <c:v>-1.4455000000000001E-2</c:v>
                </c:pt>
                <c:pt idx="1481">
                  <c:v>-1.4541999999999999E-2</c:v>
                </c:pt>
                <c:pt idx="1482">
                  <c:v>-1.4656000000000001E-2</c:v>
                </c:pt>
                <c:pt idx="1483">
                  <c:v>-1.453E-2</c:v>
                </c:pt>
                <c:pt idx="1484">
                  <c:v>-1.4272999999999999E-2</c:v>
                </c:pt>
                <c:pt idx="1485">
                  <c:v>-1.4233000000000001E-2</c:v>
                </c:pt>
                <c:pt idx="1486">
                  <c:v>-1.4540000000000001E-2</c:v>
                </c:pt>
                <c:pt idx="1487">
                  <c:v>-1.4933E-2</c:v>
                </c:pt>
                <c:pt idx="1488">
                  <c:v>-1.4940999999999999E-2</c:v>
                </c:pt>
                <c:pt idx="1489">
                  <c:v>-1.4840000000000001E-2</c:v>
                </c:pt>
                <c:pt idx="1490">
                  <c:v>-1.4879E-2</c:v>
                </c:pt>
                <c:pt idx="1491">
                  <c:v>-1.4929E-2</c:v>
                </c:pt>
                <c:pt idx="1492">
                  <c:v>-1.5010000000000001E-2</c:v>
                </c:pt>
                <c:pt idx="1493">
                  <c:v>-1.5169E-2</c:v>
                </c:pt>
                <c:pt idx="1494">
                  <c:v>-1.5323E-2</c:v>
                </c:pt>
                <c:pt idx="1495">
                  <c:v>-1.5433000000000001E-2</c:v>
                </c:pt>
                <c:pt idx="1496">
                  <c:v>-1.5513000000000001E-2</c:v>
                </c:pt>
                <c:pt idx="1497">
                  <c:v>-1.5599E-2</c:v>
                </c:pt>
                <c:pt idx="1498">
                  <c:v>-1.5658999999999999E-2</c:v>
                </c:pt>
                <c:pt idx="1499">
                  <c:v>-1.5632E-2</c:v>
                </c:pt>
                <c:pt idx="1500">
                  <c:v>-1.5715E-2</c:v>
                </c:pt>
                <c:pt idx="1501">
                  <c:v>-1.5935000000000001E-2</c:v>
                </c:pt>
                <c:pt idx="1502">
                  <c:v>-1.6008999999999999E-2</c:v>
                </c:pt>
                <c:pt idx="1503">
                  <c:v>-1.6043999999999999E-2</c:v>
                </c:pt>
                <c:pt idx="1504">
                  <c:v>-1.6241999999999999E-2</c:v>
                </c:pt>
                <c:pt idx="1505">
                  <c:v>-1.6566000000000001E-2</c:v>
                </c:pt>
                <c:pt idx="1506">
                  <c:v>-1.6636999999999999E-2</c:v>
                </c:pt>
                <c:pt idx="1507">
                  <c:v>-1.627E-2</c:v>
                </c:pt>
                <c:pt idx="1508">
                  <c:v>-1.6476999999999999E-2</c:v>
                </c:pt>
                <c:pt idx="1509">
                  <c:v>-1.7077999999999999E-2</c:v>
                </c:pt>
                <c:pt idx="1510">
                  <c:v>-1.6934000000000001E-2</c:v>
                </c:pt>
                <c:pt idx="1511">
                  <c:v>-1.6799999999999999E-2</c:v>
                </c:pt>
                <c:pt idx="1512">
                  <c:v>-1.6995E-2</c:v>
                </c:pt>
                <c:pt idx="1513">
                  <c:v>-1.6714E-2</c:v>
                </c:pt>
                <c:pt idx="1514">
                  <c:v>-1.6648E-2</c:v>
                </c:pt>
                <c:pt idx="1515">
                  <c:v>-1.7281000000000001E-2</c:v>
                </c:pt>
                <c:pt idx="1516">
                  <c:v>-1.7493999999999999E-2</c:v>
                </c:pt>
                <c:pt idx="1517">
                  <c:v>-1.7493999999999999E-2</c:v>
                </c:pt>
                <c:pt idx="1518">
                  <c:v>-1.7902999999999999E-2</c:v>
                </c:pt>
                <c:pt idx="1519">
                  <c:v>-1.7933000000000001E-2</c:v>
                </c:pt>
                <c:pt idx="1520">
                  <c:v>-1.7673000000000001E-2</c:v>
                </c:pt>
                <c:pt idx="1521">
                  <c:v>-1.7876E-2</c:v>
                </c:pt>
                <c:pt idx="1522">
                  <c:v>-1.7887E-2</c:v>
                </c:pt>
                <c:pt idx="1523">
                  <c:v>-1.7809999999999999E-2</c:v>
                </c:pt>
                <c:pt idx="1524">
                  <c:v>-1.8752000000000001E-2</c:v>
                </c:pt>
                <c:pt idx="1525">
                  <c:v>-1.9306E-2</c:v>
                </c:pt>
                <c:pt idx="1526">
                  <c:v>-1.8693999999999999E-2</c:v>
                </c:pt>
                <c:pt idx="1527">
                  <c:v>-1.8783999999999999E-2</c:v>
                </c:pt>
                <c:pt idx="1528">
                  <c:v>-1.9293999999999999E-2</c:v>
                </c:pt>
                <c:pt idx="1529">
                  <c:v>-1.9259999999999999E-2</c:v>
                </c:pt>
                <c:pt idx="1530">
                  <c:v>-1.9396E-2</c:v>
                </c:pt>
                <c:pt idx="1531">
                  <c:v>-1.9602999999999999E-2</c:v>
                </c:pt>
                <c:pt idx="1532">
                  <c:v>-1.9376999999999998E-2</c:v>
                </c:pt>
                <c:pt idx="1533">
                  <c:v>-1.976E-2</c:v>
                </c:pt>
                <c:pt idx="1534">
                  <c:v>-2.0611000000000001E-2</c:v>
                </c:pt>
                <c:pt idx="1535">
                  <c:v>-2.0490000000000001E-2</c:v>
                </c:pt>
                <c:pt idx="1536">
                  <c:v>-2.0216999999999999E-2</c:v>
                </c:pt>
                <c:pt idx="1537">
                  <c:v>-2.0497999999999999E-2</c:v>
                </c:pt>
                <c:pt idx="1538">
                  <c:v>-2.0709999999999999E-2</c:v>
                </c:pt>
                <c:pt idx="1539">
                  <c:v>-2.0895E-2</c:v>
                </c:pt>
                <c:pt idx="1540">
                  <c:v>-2.1203E-2</c:v>
                </c:pt>
                <c:pt idx="1541">
                  <c:v>-2.1236999999999999E-2</c:v>
                </c:pt>
                <c:pt idx="1542">
                  <c:v>-2.1257999999999999E-2</c:v>
                </c:pt>
                <c:pt idx="1543">
                  <c:v>-2.1749999999999999E-2</c:v>
                </c:pt>
                <c:pt idx="1544">
                  <c:v>-2.2315999999999999E-2</c:v>
                </c:pt>
                <c:pt idx="1545">
                  <c:v>-2.2762999999999999E-2</c:v>
                </c:pt>
                <c:pt idx="1546">
                  <c:v>-2.3167E-2</c:v>
                </c:pt>
                <c:pt idx="1547">
                  <c:v>-2.3203999999999999E-2</c:v>
                </c:pt>
                <c:pt idx="1548">
                  <c:v>-2.3161000000000001E-2</c:v>
                </c:pt>
                <c:pt idx="1549">
                  <c:v>-2.3966000000000001E-2</c:v>
                </c:pt>
                <c:pt idx="1550">
                  <c:v>-2.4496E-2</c:v>
                </c:pt>
                <c:pt idx="1551">
                  <c:v>-2.4008000000000002E-2</c:v>
                </c:pt>
                <c:pt idx="1552">
                  <c:v>-2.3906E-2</c:v>
                </c:pt>
                <c:pt idx="1553">
                  <c:v>-2.4310999999999999E-2</c:v>
                </c:pt>
                <c:pt idx="1554">
                  <c:v>-2.4725E-2</c:v>
                </c:pt>
                <c:pt idx="1555">
                  <c:v>-2.5267999999999999E-2</c:v>
                </c:pt>
                <c:pt idx="1556">
                  <c:v>-2.5526E-2</c:v>
                </c:pt>
                <c:pt idx="1557">
                  <c:v>-2.5078E-2</c:v>
                </c:pt>
                <c:pt idx="1558">
                  <c:v>-2.5224E-2</c:v>
                </c:pt>
                <c:pt idx="1559">
                  <c:v>-2.6020000000000001E-2</c:v>
                </c:pt>
                <c:pt idx="1560">
                  <c:v>-2.6162000000000001E-2</c:v>
                </c:pt>
                <c:pt idx="1561">
                  <c:v>-2.6502000000000001E-2</c:v>
                </c:pt>
                <c:pt idx="1562">
                  <c:v>-2.7258000000000001E-2</c:v>
                </c:pt>
                <c:pt idx="1563">
                  <c:v>-2.6950000000000002E-2</c:v>
                </c:pt>
                <c:pt idx="1564">
                  <c:v>-2.6509999999999999E-2</c:v>
                </c:pt>
                <c:pt idx="1565">
                  <c:v>-2.7133000000000001E-2</c:v>
                </c:pt>
                <c:pt idx="1566">
                  <c:v>-2.8125000000000001E-2</c:v>
                </c:pt>
                <c:pt idx="1567">
                  <c:v>-2.8364E-2</c:v>
                </c:pt>
                <c:pt idx="1568">
                  <c:v>-2.7422999999999999E-2</c:v>
                </c:pt>
                <c:pt idx="1569">
                  <c:v>-2.7137000000000001E-2</c:v>
                </c:pt>
                <c:pt idx="1570">
                  <c:v>-2.7625E-2</c:v>
                </c:pt>
                <c:pt idx="1571">
                  <c:v>-2.7715E-2</c:v>
                </c:pt>
                <c:pt idx="1572">
                  <c:v>-2.8391E-2</c:v>
                </c:pt>
                <c:pt idx="1573">
                  <c:v>-2.9543E-2</c:v>
                </c:pt>
                <c:pt idx="1574">
                  <c:v>-2.9499999999999998E-2</c:v>
                </c:pt>
                <c:pt idx="1575">
                  <c:v>-2.8811E-2</c:v>
                </c:pt>
                <c:pt idx="1576">
                  <c:v>-2.8583999999999998E-2</c:v>
                </c:pt>
                <c:pt idx="1577">
                  <c:v>-2.9315999999999998E-2</c:v>
                </c:pt>
                <c:pt idx="1578">
                  <c:v>-2.9937999999999999E-2</c:v>
                </c:pt>
                <c:pt idx="1579">
                  <c:v>-2.9758E-2</c:v>
                </c:pt>
                <c:pt idx="1580">
                  <c:v>-3.0349999999999999E-2</c:v>
                </c:pt>
                <c:pt idx="1581">
                  <c:v>-3.1097E-2</c:v>
                </c:pt>
                <c:pt idx="1582">
                  <c:v>-3.0646E-2</c:v>
                </c:pt>
                <c:pt idx="1583">
                  <c:v>-3.0485000000000002E-2</c:v>
                </c:pt>
                <c:pt idx="1584">
                  <c:v>-3.1188E-2</c:v>
                </c:pt>
                <c:pt idx="1585">
                  <c:v>-3.1967000000000002E-2</c:v>
                </c:pt>
                <c:pt idx="1586">
                  <c:v>-3.1906999999999998E-2</c:v>
                </c:pt>
                <c:pt idx="1587">
                  <c:v>-3.1301000000000002E-2</c:v>
                </c:pt>
                <c:pt idx="1588">
                  <c:v>-3.1619000000000001E-2</c:v>
                </c:pt>
                <c:pt idx="1589">
                  <c:v>-3.2306000000000001E-2</c:v>
                </c:pt>
                <c:pt idx="1590">
                  <c:v>-3.2523999999999997E-2</c:v>
                </c:pt>
                <c:pt idx="1591">
                  <c:v>-3.2315999999999998E-2</c:v>
                </c:pt>
                <c:pt idx="1592">
                  <c:v>-3.2196000000000002E-2</c:v>
                </c:pt>
                <c:pt idx="1593">
                  <c:v>-3.2613000000000003E-2</c:v>
                </c:pt>
                <c:pt idx="1594">
                  <c:v>-3.3376999999999997E-2</c:v>
                </c:pt>
                <c:pt idx="1595">
                  <c:v>-3.3959000000000003E-2</c:v>
                </c:pt>
                <c:pt idx="1596">
                  <c:v>-3.3891999999999999E-2</c:v>
                </c:pt>
                <c:pt idx="1597">
                  <c:v>-3.3473000000000003E-2</c:v>
                </c:pt>
                <c:pt idx="1598">
                  <c:v>-3.3340000000000002E-2</c:v>
                </c:pt>
                <c:pt idx="1599">
                  <c:v>-3.3993000000000002E-2</c:v>
                </c:pt>
                <c:pt idx="1600">
                  <c:v>-3.4625999999999997E-2</c:v>
                </c:pt>
                <c:pt idx="1601">
                  <c:v>-3.4833000000000003E-2</c:v>
                </c:pt>
                <c:pt idx="1602">
                  <c:v>-3.5028999999999998E-2</c:v>
                </c:pt>
                <c:pt idx="1603">
                  <c:v>-3.5202999999999998E-2</c:v>
                </c:pt>
                <c:pt idx="1604">
                  <c:v>-3.5445999999999998E-2</c:v>
                </c:pt>
                <c:pt idx="1605">
                  <c:v>-3.6185000000000002E-2</c:v>
                </c:pt>
                <c:pt idx="1606">
                  <c:v>-3.7107000000000001E-2</c:v>
                </c:pt>
                <c:pt idx="1607">
                  <c:v>-3.7566000000000002E-2</c:v>
                </c:pt>
                <c:pt idx="1608">
                  <c:v>-3.7113E-2</c:v>
                </c:pt>
                <c:pt idx="1609">
                  <c:v>-3.6417999999999999E-2</c:v>
                </c:pt>
                <c:pt idx="1610">
                  <c:v>-3.6518000000000002E-2</c:v>
                </c:pt>
                <c:pt idx="1611">
                  <c:v>-3.7398000000000001E-2</c:v>
                </c:pt>
                <c:pt idx="1612">
                  <c:v>-3.8192999999999998E-2</c:v>
                </c:pt>
                <c:pt idx="1613">
                  <c:v>-3.7923999999999999E-2</c:v>
                </c:pt>
                <c:pt idx="1614">
                  <c:v>-3.7332999999999998E-2</c:v>
                </c:pt>
                <c:pt idx="1615">
                  <c:v>-3.7386000000000003E-2</c:v>
                </c:pt>
                <c:pt idx="1616">
                  <c:v>-3.8462000000000003E-2</c:v>
                </c:pt>
                <c:pt idx="1617">
                  <c:v>-3.9085000000000002E-2</c:v>
                </c:pt>
                <c:pt idx="1618">
                  <c:v>-3.8558000000000002E-2</c:v>
                </c:pt>
                <c:pt idx="1619">
                  <c:v>-3.8156000000000002E-2</c:v>
                </c:pt>
                <c:pt idx="1620">
                  <c:v>-3.8525999999999998E-2</c:v>
                </c:pt>
                <c:pt idx="1621">
                  <c:v>-3.9572999999999997E-2</c:v>
                </c:pt>
                <c:pt idx="1622">
                  <c:v>-4.0485E-2</c:v>
                </c:pt>
                <c:pt idx="1623">
                  <c:v>-4.0812000000000001E-2</c:v>
                </c:pt>
                <c:pt idx="1624">
                  <c:v>-4.0638000000000001E-2</c:v>
                </c:pt>
                <c:pt idx="1625">
                  <c:v>-4.0724000000000003E-2</c:v>
                </c:pt>
                <c:pt idx="1626">
                  <c:v>-4.1024999999999999E-2</c:v>
                </c:pt>
                <c:pt idx="1627">
                  <c:v>-4.0986000000000002E-2</c:v>
                </c:pt>
                <c:pt idx="1628">
                  <c:v>-4.0762E-2</c:v>
                </c:pt>
                <c:pt idx="1629">
                  <c:v>-4.1127999999999998E-2</c:v>
                </c:pt>
                <c:pt idx="1630">
                  <c:v>-4.2639000000000003E-2</c:v>
                </c:pt>
                <c:pt idx="1631">
                  <c:v>-4.2772999999999999E-2</c:v>
                </c:pt>
                <c:pt idx="1632">
                  <c:v>-4.1479000000000002E-2</c:v>
                </c:pt>
                <c:pt idx="1633">
                  <c:v>-4.2254E-2</c:v>
                </c:pt>
                <c:pt idx="1634">
                  <c:v>-4.3090000000000003E-2</c:v>
                </c:pt>
                <c:pt idx="1635">
                  <c:v>-4.2433999999999999E-2</c:v>
                </c:pt>
                <c:pt idx="1636">
                  <c:v>-4.2903999999999998E-2</c:v>
                </c:pt>
                <c:pt idx="1637">
                  <c:v>-4.3454E-2</c:v>
                </c:pt>
                <c:pt idx="1638">
                  <c:v>-4.2688999999999998E-2</c:v>
                </c:pt>
                <c:pt idx="1639">
                  <c:v>-4.2886000000000001E-2</c:v>
                </c:pt>
                <c:pt idx="1640">
                  <c:v>-4.3961E-2</c:v>
                </c:pt>
                <c:pt idx="1641">
                  <c:v>-4.4512999999999997E-2</c:v>
                </c:pt>
                <c:pt idx="1642">
                  <c:v>-4.4861999999999999E-2</c:v>
                </c:pt>
                <c:pt idx="1643">
                  <c:v>-4.4996000000000001E-2</c:v>
                </c:pt>
                <c:pt idx="1644">
                  <c:v>-4.4663000000000001E-2</c:v>
                </c:pt>
                <c:pt idx="1645">
                  <c:v>-4.4810000000000003E-2</c:v>
                </c:pt>
                <c:pt idx="1646">
                  <c:v>-4.5582999999999999E-2</c:v>
                </c:pt>
                <c:pt idx="1647">
                  <c:v>-4.6153E-2</c:v>
                </c:pt>
                <c:pt idx="1648">
                  <c:v>-4.6842000000000002E-2</c:v>
                </c:pt>
                <c:pt idx="1649">
                  <c:v>-4.7386999999999999E-2</c:v>
                </c:pt>
                <c:pt idx="1650">
                  <c:v>-4.6621999999999997E-2</c:v>
                </c:pt>
                <c:pt idx="1651">
                  <c:v>-4.6584E-2</c:v>
                </c:pt>
                <c:pt idx="1652">
                  <c:v>-4.8164999999999999E-2</c:v>
                </c:pt>
                <c:pt idx="1653">
                  <c:v>-4.8188000000000002E-2</c:v>
                </c:pt>
                <c:pt idx="1654">
                  <c:v>-4.7782999999999999E-2</c:v>
                </c:pt>
                <c:pt idx="1655">
                  <c:v>-4.8757000000000002E-2</c:v>
                </c:pt>
                <c:pt idx="1656">
                  <c:v>-4.8726999999999999E-2</c:v>
                </c:pt>
                <c:pt idx="1657">
                  <c:v>-4.8476999999999999E-2</c:v>
                </c:pt>
                <c:pt idx="1658">
                  <c:v>-4.9889999999999997E-2</c:v>
                </c:pt>
                <c:pt idx="1659">
                  <c:v>-5.0397999999999998E-2</c:v>
                </c:pt>
                <c:pt idx="1660">
                  <c:v>-4.9840000000000002E-2</c:v>
                </c:pt>
                <c:pt idx="1661">
                  <c:v>-5.0173000000000002E-2</c:v>
                </c:pt>
                <c:pt idx="1662">
                  <c:v>-5.0366000000000001E-2</c:v>
                </c:pt>
                <c:pt idx="1663">
                  <c:v>-5.0157E-2</c:v>
                </c:pt>
                <c:pt idx="1664">
                  <c:v>-5.0771999999999998E-2</c:v>
                </c:pt>
                <c:pt idx="1665">
                  <c:v>-5.2296000000000002E-2</c:v>
                </c:pt>
                <c:pt idx="1666">
                  <c:v>-5.3679999999999999E-2</c:v>
                </c:pt>
                <c:pt idx="1667">
                  <c:v>-5.3289999999999997E-2</c:v>
                </c:pt>
                <c:pt idx="1668">
                  <c:v>-5.2561999999999998E-2</c:v>
                </c:pt>
                <c:pt idx="1669">
                  <c:v>-5.2962000000000002E-2</c:v>
                </c:pt>
                <c:pt idx="1670">
                  <c:v>-5.3727999999999998E-2</c:v>
                </c:pt>
                <c:pt idx="1671">
                  <c:v>-5.4470999999999999E-2</c:v>
                </c:pt>
                <c:pt idx="1672">
                  <c:v>-5.5018999999999998E-2</c:v>
                </c:pt>
                <c:pt idx="1673">
                  <c:v>-5.4991999999999999E-2</c:v>
                </c:pt>
                <c:pt idx="1674">
                  <c:v>-5.4857999999999997E-2</c:v>
                </c:pt>
                <c:pt idx="1675">
                  <c:v>-5.5456999999999999E-2</c:v>
                </c:pt>
                <c:pt idx="1676">
                  <c:v>-5.6906999999999999E-2</c:v>
                </c:pt>
                <c:pt idx="1677">
                  <c:v>-5.8014999999999997E-2</c:v>
                </c:pt>
                <c:pt idx="1678">
                  <c:v>-5.7265999999999997E-2</c:v>
                </c:pt>
              </c:numCache>
            </c:numRef>
          </c:yVal>
          <c:smooth val="1"/>
        </c:ser>
        <c:dLbls>
          <c:showLegendKey val="0"/>
          <c:showVal val="0"/>
          <c:showCatName val="0"/>
          <c:showSerName val="0"/>
          <c:showPercent val="0"/>
          <c:showBubbleSize val="0"/>
        </c:dLbls>
        <c:axId val="336310656"/>
        <c:axId val="336312576"/>
      </c:scatterChart>
      <c:valAx>
        <c:axId val="336310656"/>
        <c:scaling>
          <c:orientation val="minMax"/>
          <c:max val="600"/>
          <c:min val="200"/>
        </c:scaling>
        <c:delete val="0"/>
        <c:axPos val="b"/>
        <c:title>
          <c:tx>
            <c:rich>
              <a:bodyPr/>
              <a:lstStyle/>
              <a:p>
                <a:pPr>
                  <a:defRPr/>
                </a:pPr>
                <a:r>
                  <a:rPr lang="en-GB"/>
                  <a:t>Wavelength</a:t>
                </a:r>
                <a:r>
                  <a:rPr lang="en-GB" baseline="0"/>
                  <a:t> / nm</a:t>
                </a:r>
                <a:endParaRPr lang="en-GB"/>
              </a:p>
            </c:rich>
          </c:tx>
          <c:overlay val="0"/>
        </c:title>
        <c:numFmt formatCode="General" sourceLinked="1"/>
        <c:majorTickMark val="out"/>
        <c:minorTickMark val="none"/>
        <c:tickLblPos val="nextTo"/>
        <c:crossAx val="336312576"/>
        <c:crosses val="autoZero"/>
        <c:crossBetween val="midCat"/>
      </c:valAx>
      <c:valAx>
        <c:axId val="336312576"/>
        <c:scaling>
          <c:orientation val="minMax"/>
          <c:min val="0"/>
        </c:scaling>
        <c:delete val="0"/>
        <c:axPos val="l"/>
        <c:title>
          <c:tx>
            <c:rich>
              <a:bodyPr rot="-5400000" vert="horz"/>
              <a:lstStyle/>
              <a:p>
                <a:pPr>
                  <a:defRPr/>
                </a:pPr>
                <a:r>
                  <a:rPr lang="en-GB"/>
                  <a:t>Absorbance</a:t>
                </a:r>
              </a:p>
            </c:rich>
          </c:tx>
          <c:overlay val="0"/>
        </c:title>
        <c:numFmt formatCode="#,##0.0" sourceLinked="0"/>
        <c:majorTickMark val="out"/>
        <c:minorTickMark val="none"/>
        <c:tickLblPos val="nextTo"/>
        <c:crossAx val="336310656"/>
        <c:crosses val="autoZero"/>
        <c:crossBetween val="midCat"/>
      </c:valAx>
    </c:plotArea>
    <c:legend>
      <c:legendPos val="r"/>
      <c:overlay val="0"/>
    </c:legend>
    <c:plotVisOnly val="1"/>
    <c:dispBlanksAs val="gap"/>
    <c:showDLblsOverMax val="0"/>
  </c:chart>
  <c:spPr>
    <a:ln>
      <a:noFill/>
    </a:ln>
  </c:spPr>
  <c:externalData r:id="rId1">
    <c:autoUpdate val="0"/>
  </c:externalData>
</c:chartSpace>
</file>

<file path=word/charts/chart56.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10"/>
          <c:order val="0"/>
          <c:tx>
            <c:v>0</c:v>
          </c:tx>
          <c:spPr>
            <a:ln w="19050">
              <a:solidFill>
                <a:schemeClr val="tx1"/>
              </a:solidFill>
            </a:ln>
          </c:spPr>
          <c:marker>
            <c:symbol val="none"/>
          </c:marker>
          <c:xVal>
            <c:numRef>
              <c:f>relative!$D$6:$D$206</c:f>
              <c:numCache>
                <c:formatCode>General</c:formatCode>
                <c:ptCount val="201"/>
                <c:pt idx="0">
                  <c:v>240</c:v>
                </c:pt>
                <c:pt idx="1">
                  <c:v>241</c:v>
                </c:pt>
                <c:pt idx="2">
                  <c:v>242</c:v>
                </c:pt>
                <c:pt idx="3">
                  <c:v>243</c:v>
                </c:pt>
                <c:pt idx="4">
                  <c:v>244</c:v>
                </c:pt>
                <c:pt idx="5">
                  <c:v>245</c:v>
                </c:pt>
                <c:pt idx="6">
                  <c:v>246</c:v>
                </c:pt>
                <c:pt idx="7">
                  <c:v>247</c:v>
                </c:pt>
                <c:pt idx="8">
                  <c:v>248</c:v>
                </c:pt>
                <c:pt idx="9">
                  <c:v>249</c:v>
                </c:pt>
                <c:pt idx="10">
                  <c:v>250</c:v>
                </c:pt>
                <c:pt idx="11">
                  <c:v>251</c:v>
                </c:pt>
                <c:pt idx="12">
                  <c:v>252</c:v>
                </c:pt>
                <c:pt idx="13">
                  <c:v>253</c:v>
                </c:pt>
                <c:pt idx="14">
                  <c:v>254</c:v>
                </c:pt>
                <c:pt idx="15">
                  <c:v>255</c:v>
                </c:pt>
                <c:pt idx="16">
                  <c:v>256</c:v>
                </c:pt>
                <c:pt idx="17">
                  <c:v>257</c:v>
                </c:pt>
                <c:pt idx="18">
                  <c:v>258</c:v>
                </c:pt>
                <c:pt idx="19">
                  <c:v>259</c:v>
                </c:pt>
                <c:pt idx="20">
                  <c:v>260</c:v>
                </c:pt>
                <c:pt idx="21">
                  <c:v>261</c:v>
                </c:pt>
                <c:pt idx="22">
                  <c:v>262</c:v>
                </c:pt>
                <c:pt idx="23">
                  <c:v>263</c:v>
                </c:pt>
                <c:pt idx="24">
                  <c:v>264</c:v>
                </c:pt>
                <c:pt idx="25">
                  <c:v>265</c:v>
                </c:pt>
                <c:pt idx="26">
                  <c:v>266</c:v>
                </c:pt>
                <c:pt idx="27">
                  <c:v>267</c:v>
                </c:pt>
                <c:pt idx="28">
                  <c:v>268</c:v>
                </c:pt>
                <c:pt idx="29">
                  <c:v>269</c:v>
                </c:pt>
                <c:pt idx="30">
                  <c:v>270</c:v>
                </c:pt>
                <c:pt idx="31">
                  <c:v>271</c:v>
                </c:pt>
                <c:pt idx="32">
                  <c:v>272</c:v>
                </c:pt>
                <c:pt idx="33">
                  <c:v>273</c:v>
                </c:pt>
                <c:pt idx="34">
                  <c:v>274</c:v>
                </c:pt>
                <c:pt idx="35">
                  <c:v>275</c:v>
                </c:pt>
                <c:pt idx="36">
                  <c:v>276</c:v>
                </c:pt>
                <c:pt idx="37">
                  <c:v>277</c:v>
                </c:pt>
                <c:pt idx="38">
                  <c:v>278</c:v>
                </c:pt>
                <c:pt idx="39">
                  <c:v>279</c:v>
                </c:pt>
                <c:pt idx="40">
                  <c:v>280</c:v>
                </c:pt>
                <c:pt idx="41">
                  <c:v>281</c:v>
                </c:pt>
                <c:pt idx="42">
                  <c:v>282</c:v>
                </c:pt>
                <c:pt idx="43">
                  <c:v>283</c:v>
                </c:pt>
                <c:pt idx="44">
                  <c:v>284</c:v>
                </c:pt>
                <c:pt idx="45">
                  <c:v>285</c:v>
                </c:pt>
                <c:pt idx="46">
                  <c:v>286</c:v>
                </c:pt>
                <c:pt idx="47">
                  <c:v>287</c:v>
                </c:pt>
                <c:pt idx="48">
                  <c:v>288</c:v>
                </c:pt>
                <c:pt idx="49">
                  <c:v>289</c:v>
                </c:pt>
                <c:pt idx="50">
                  <c:v>290</c:v>
                </c:pt>
                <c:pt idx="51">
                  <c:v>291</c:v>
                </c:pt>
                <c:pt idx="52">
                  <c:v>292</c:v>
                </c:pt>
                <c:pt idx="53">
                  <c:v>293</c:v>
                </c:pt>
                <c:pt idx="54">
                  <c:v>294</c:v>
                </c:pt>
                <c:pt idx="55">
                  <c:v>295</c:v>
                </c:pt>
                <c:pt idx="56">
                  <c:v>296</c:v>
                </c:pt>
                <c:pt idx="57">
                  <c:v>297</c:v>
                </c:pt>
                <c:pt idx="58">
                  <c:v>298</c:v>
                </c:pt>
                <c:pt idx="59">
                  <c:v>299</c:v>
                </c:pt>
                <c:pt idx="60">
                  <c:v>300</c:v>
                </c:pt>
                <c:pt idx="61">
                  <c:v>301</c:v>
                </c:pt>
                <c:pt idx="62">
                  <c:v>302</c:v>
                </c:pt>
                <c:pt idx="63">
                  <c:v>303</c:v>
                </c:pt>
                <c:pt idx="64">
                  <c:v>304</c:v>
                </c:pt>
                <c:pt idx="65">
                  <c:v>305</c:v>
                </c:pt>
                <c:pt idx="66">
                  <c:v>306</c:v>
                </c:pt>
                <c:pt idx="67">
                  <c:v>307</c:v>
                </c:pt>
                <c:pt idx="68">
                  <c:v>308</c:v>
                </c:pt>
                <c:pt idx="69">
                  <c:v>309</c:v>
                </c:pt>
                <c:pt idx="70">
                  <c:v>310</c:v>
                </c:pt>
                <c:pt idx="71">
                  <c:v>311</c:v>
                </c:pt>
                <c:pt idx="72">
                  <c:v>312</c:v>
                </c:pt>
                <c:pt idx="73">
                  <c:v>313</c:v>
                </c:pt>
                <c:pt idx="74">
                  <c:v>314</c:v>
                </c:pt>
                <c:pt idx="75">
                  <c:v>315</c:v>
                </c:pt>
                <c:pt idx="76">
                  <c:v>316</c:v>
                </c:pt>
                <c:pt idx="77">
                  <c:v>317</c:v>
                </c:pt>
                <c:pt idx="78">
                  <c:v>318</c:v>
                </c:pt>
                <c:pt idx="79">
                  <c:v>319</c:v>
                </c:pt>
                <c:pt idx="80">
                  <c:v>320</c:v>
                </c:pt>
                <c:pt idx="81">
                  <c:v>321</c:v>
                </c:pt>
                <c:pt idx="82">
                  <c:v>322</c:v>
                </c:pt>
                <c:pt idx="83">
                  <c:v>323</c:v>
                </c:pt>
                <c:pt idx="84">
                  <c:v>324</c:v>
                </c:pt>
                <c:pt idx="85">
                  <c:v>325</c:v>
                </c:pt>
                <c:pt idx="86">
                  <c:v>326</c:v>
                </c:pt>
                <c:pt idx="87">
                  <c:v>327</c:v>
                </c:pt>
                <c:pt idx="88">
                  <c:v>328</c:v>
                </c:pt>
                <c:pt idx="89">
                  <c:v>329</c:v>
                </c:pt>
                <c:pt idx="90">
                  <c:v>330</c:v>
                </c:pt>
                <c:pt idx="91">
                  <c:v>331</c:v>
                </c:pt>
                <c:pt idx="92">
                  <c:v>332</c:v>
                </c:pt>
                <c:pt idx="93">
                  <c:v>333</c:v>
                </c:pt>
                <c:pt idx="94">
                  <c:v>334</c:v>
                </c:pt>
                <c:pt idx="95">
                  <c:v>335</c:v>
                </c:pt>
              </c:numCache>
            </c:numRef>
          </c:xVal>
          <c:yVal>
            <c:numRef>
              <c:f>relative!$M$6:$M$206</c:f>
              <c:numCache>
                <c:formatCode>General</c:formatCode>
                <c:ptCount val="201"/>
                <c:pt idx="0">
                  <c:v>9.4898236619280665E-2</c:v>
                </c:pt>
                <c:pt idx="1">
                  <c:v>7.0515808280897999E-2</c:v>
                </c:pt>
                <c:pt idx="2">
                  <c:v>5.2542142468733004E-2</c:v>
                </c:pt>
                <c:pt idx="3">
                  <c:v>4.0414044900178671E-2</c:v>
                </c:pt>
                <c:pt idx="4">
                  <c:v>3.4617027887827237E-2</c:v>
                </c:pt>
                <c:pt idx="5">
                  <c:v>2.9499728113104948E-2</c:v>
                </c:pt>
                <c:pt idx="6">
                  <c:v>2.4586343509671406E-2</c:v>
                </c:pt>
                <c:pt idx="7">
                  <c:v>2.4168802920842072E-2</c:v>
                </c:pt>
                <c:pt idx="8">
                  <c:v>2.3440534451953703E-2</c:v>
                </c:pt>
                <c:pt idx="9">
                  <c:v>2.3702711100753514E-2</c:v>
                </c:pt>
                <c:pt idx="10">
                  <c:v>2.3100675833139128E-2</c:v>
                </c:pt>
                <c:pt idx="11">
                  <c:v>2.6295346849996116E-2</c:v>
                </c:pt>
                <c:pt idx="12">
                  <c:v>2.76742018177581E-2</c:v>
                </c:pt>
                <c:pt idx="13">
                  <c:v>3.1160180222170434E-2</c:v>
                </c:pt>
                <c:pt idx="14">
                  <c:v>3.4296589761516352E-2</c:v>
                </c:pt>
                <c:pt idx="15">
                  <c:v>4.0549988347704499E-2</c:v>
                </c:pt>
                <c:pt idx="16">
                  <c:v>4.4472927833449853E-2</c:v>
                </c:pt>
                <c:pt idx="17">
                  <c:v>5.1085605530956264E-2</c:v>
                </c:pt>
                <c:pt idx="18">
                  <c:v>6.0591936611512465E-2</c:v>
                </c:pt>
                <c:pt idx="19">
                  <c:v>6.9671016856987497E-2</c:v>
                </c:pt>
                <c:pt idx="20">
                  <c:v>7.6050648644449617E-2</c:v>
                </c:pt>
                <c:pt idx="21">
                  <c:v>8.7120329371552868E-2</c:v>
                </c:pt>
                <c:pt idx="22">
                  <c:v>9.6218830109531583E-2</c:v>
                </c:pt>
                <c:pt idx="23">
                  <c:v>0.10890041171444108</c:v>
                </c:pt>
                <c:pt idx="24">
                  <c:v>0.1203099510603589</c:v>
                </c:pt>
                <c:pt idx="25">
                  <c:v>0.13688534141225822</c:v>
                </c:pt>
                <c:pt idx="26">
                  <c:v>0.15807309873378389</c:v>
                </c:pt>
                <c:pt idx="27">
                  <c:v>0.17486211450322381</c:v>
                </c:pt>
                <c:pt idx="28">
                  <c:v>0.19695292472617107</c:v>
                </c:pt>
                <c:pt idx="29">
                  <c:v>0.21864561485279266</c:v>
                </c:pt>
                <c:pt idx="30">
                  <c:v>0.23812436883399363</c:v>
                </c:pt>
                <c:pt idx="31">
                  <c:v>0.25841878350034958</c:v>
                </c:pt>
                <c:pt idx="32">
                  <c:v>0.28284976306999143</c:v>
                </c:pt>
                <c:pt idx="33">
                  <c:v>0.29876485667676533</c:v>
                </c:pt>
                <c:pt idx="34">
                  <c:v>0.32573021051813872</c:v>
                </c:pt>
                <c:pt idx="35">
                  <c:v>0.35615241202516895</c:v>
                </c:pt>
                <c:pt idx="36">
                  <c:v>0.39199293094072868</c:v>
                </c:pt>
                <c:pt idx="37">
                  <c:v>0.43222248116212225</c:v>
                </c:pt>
                <c:pt idx="38">
                  <c:v>0.46814068204769671</c:v>
                </c:pt>
                <c:pt idx="39">
                  <c:v>0.50982676920686709</c:v>
                </c:pt>
                <c:pt idx="40">
                  <c:v>0.54039462440767494</c:v>
                </c:pt>
                <c:pt idx="41">
                  <c:v>0.57743921385846342</c:v>
                </c:pt>
                <c:pt idx="42">
                  <c:v>0.59981162122271425</c:v>
                </c:pt>
                <c:pt idx="43">
                  <c:v>0.6179018099899013</c:v>
                </c:pt>
                <c:pt idx="44">
                  <c:v>0.63199137730132837</c:v>
                </c:pt>
                <c:pt idx="45">
                  <c:v>0.65714091509360673</c:v>
                </c:pt>
                <c:pt idx="46">
                  <c:v>0.68729122970558532</c:v>
                </c:pt>
                <c:pt idx="47">
                  <c:v>0.72911326031228152</c:v>
                </c:pt>
                <c:pt idx="48">
                  <c:v>0.78086887283461504</c:v>
                </c:pt>
                <c:pt idx="49">
                  <c:v>0.83691641420026408</c:v>
                </c:pt>
                <c:pt idx="50">
                  <c:v>0.8857395323545405</c:v>
                </c:pt>
                <c:pt idx="51">
                  <c:v>0.92926085605530961</c:v>
                </c:pt>
                <c:pt idx="52">
                  <c:v>0.96948069603045128</c:v>
                </c:pt>
                <c:pt idx="53">
                  <c:v>1</c:v>
                </c:pt>
                <c:pt idx="54">
                  <c:v>0.99570807115668458</c:v>
                </c:pt>
                <c:pt idx="55">
                  <c:v>0.98552202283849921</c:v>
                </c:pt>
                <c:pt idx="56">
                  <c:v>0.9591295735259846</c:v>
                </c:pt>
                <c:pt idx="57">
                  <c:v>0.91282140915093601</c:v>
                </c:pt>
                <c:pt idx="58">
                  <c:v>0.88969160257904145</c:v>
                </c:pt>
                <c:pt idx="59">
                  <c:v>0.87215489784820943</c:v>
                </c:pt>
                <c:pt idx="60">
                  <c:v>0.88391400605919368</c:v>
                </c:pt>
                <c:pt idx="61">
                  <c:v>0.89933387710712342</c:v>
                </c:pt>
                <c:pt idx="62">
                  <c:v>0.93303814184727729</c:v>
                </c:pt>
                <c:pt idx="63">
                  <c:v>0.93112522333566383</c:v>
                </c:pt>
                <c:pt idx="64">
                  <c:v>0.89842111395945001</c:v>
                </c:pt>
                <c:pt idx="65">
                  <c:v>0.85189932416686087</c:v>
                </c:pt>
                <c:pt idx="66">
                  <c:v>0.81244659364561489</c:v>
                </c:pt>
                <c:pt idx="67">
                  <c:v>0.81942826070069141</c:v>
                </c:pt>
                <c:pt idx="68">
                  <c:v>0.80463955565913148</c:v>
                </c:pt>
                <c:pt idx="69">
                  <c:v>0.73980424143556278</c:v>
                </c:pt>
                <c:pt idx="70">
                  <c:v>0.63671055697972501</c:v>
                </c:pt>
                <c:pt idx="71">
                  <c:v>0.53590849063932267</c:v>
                </c:pt>
                <c:pt idx="72">
                  <c:v>0.457915792744504</c:v>
                </c:pt>
                <c:pt idx="73">
                  <c:v>0.4019362231026179</c:v>
                </c:pt>
                <c:pt idx="74">
                  <c:v>0.35117105569797252</c:v>
                </c:pt>
                <c:pt idx="75">
                  <c:v>0.31847665656801055</c:v>
                </c:pt>
                <c:pt idx="76">
                  <c:v>0.3030762060125845</c:v>
                </c:pt>
                <c:pt idx="77">
                  <c:v>0.29359900567078379</c:v>
                </c:pt>
                <c:pt idx="78">
                  <c:v>0.27354734716072399</c:v>
                </c:pt>
                <c:pt idx="79">
                  <c:v>0.24856288355472694</c:v>
                </c:pt>
                <c:pt idx="80">
                  <c:v>0.25285481239804242</c:v>
                </c:pt>
                <c:pt idx="81">
                  <c:v>0.28163598228851083</c:v>
                </c:pt>
                <c:pt idx="82">
                  <c:v>0.26353608327507183</c:v>
                </c:pt>
                <c:pt idx="83">
                  <c:v>0.20522605453274295</c:v>
                </c:pt>
                <c:pt idx="84">
                  <c:v>0.13605997048085139</c:v>
                </c:pt>
                <c:pt idx="85">
                  <c:v>8.4644216577332398E-2</c:v>
                </c:pt>
                <c:pt idx="86">
                  <c:v>6.0659908335275382E-2</c:v>
                </c:pt>
                <c:pt idx="87">
                  <c:v>4.6162510681270877E-2</c:v>
                </c:pt>
                <c:pt idx="88">
                  <c:v>3.6403713198166703E-2</c:v>
                </c:pt>
                <c:pt idx="89">
                  <c:v>2.9994950671949041E-2</c:v>
                </c:pt>
                <c:pt idx="90">
                  <c:v>2.5732152567389109E-2</c:v>
                </c:pt>
                <c:pt idx="91">
                  <c:v>2.2168492192962012E-2</c:v>
                </c:pt>
                <c:pt idx="92">
                  <c:v>2.1148916336518293E-2</c:v>
                </c:pt>
                <c:pt idx="93">
                  <c:v>1.9265128563660375E-2</c:v>
                </c:pt>
                <c:pt idx="94">
                  <c:v>1.8847587974831041E-2</c:v>
                </c:pt>
                <c:pt idx="95">
                  <c:v>1.8896139206090266E-2</c:v>
                </c:pt>
              </c:numCache>
            </c:numRef>
          </c:yVal>
          <c:smooth val="1"/>
        </c:ser>
        <c:ser>
          <c:idx val="14"/>
          <c:order val="1"/>
          <c:tx>
            <c:v>4</c:v>
          </c:tx>
          <c:spPr>
            <a:ln w="19050">
              <a:solidFill>
                <a:schemeClr val="tx1"/>
              </a:solidFill>
              <a:prstDash val="dash"/>
            </a:ln>
          </c:spPr>
          <c:marker>
            <c:symbol val="none"/>
          </c:marker>
          <c:xVal>
            <c:numRef>
              <c:f>relative!$D$6:$D$206</c:f>
              <c:numCache>
                <c:formatCode>General</c:formatCode>
                <c:ptCount val="201"/>
                <c:pt idx="0">
                  <c:v>240</c:v>
                </c:pt>
                <c:pt idx="1">
                  <c:v>241</c:v>
                </c:pt>
                <c:pt idx="2">
                  <c:v>242</c:v>
                </c:pt>
                <c:pt idx="3">
                  <c:v>243</c:v>
                </c:pt>
                <c:pt idx="4">
                  <c:v>244</c:v>
                </c:pt>
                <c:pt idx="5">
                  <c:v>245</c:v>
                </c:pt>
                <c:pt idx="6">
                  <c:v>246</c:v>
                </c:pt>
                <c:pt idx="7">
                  <c:v>247</c:v>
                </c:pt>
                <c:pt idx="8">
                  <c:v>248</c:v>
                </c:pt>
                <c:pt idx="9">
                  <c:v>249</c:v>
                </c:pt>
                <c:pt idx="10">
                  <c:v>250</c:v>
                </c:pt>
                <c:pt idx="11">
                  <c:v>251</c:v>
                </c:pt>
                <c:pt idx="12">
                  <c:v>252</c:v>
                </c:pt>
                <c:pt idx="13">
                  <c:v>253</c:v>
                </c:pt>
                <c:pt idx="14">
                  <c:v>254</c:v>
                </c:pt>
                <c:pt idx="15">
                  <c:v>255</c:v>
                </c:pt>
                <c:pt idx="16">
                  <c:v>256</c:v>
                </c:pt>
                <c:pt idx="17">
                  <c:v>257</c:v>
                </c:pt>
                <c:pt idx="18">
                  <c:v>258</c:v>
                </c:pt>
                <c:pt idx="19">
                  <c:v>259</c:v>
                </c:pt>
                <c:pt idx="20">
                  <c:v>260</c:v>
                </c:pt>
                <c:pt idx="21">
                  <c:v>261</c:v>
                </c:pt>
                <c:pt idx="22">
                  <c:v>262</c:v>
                </c:pt>
                <c:pt idx="23">
                  <c:v>263</c:v>
                </c:pt>
                <c:pt idx="24">
                  <c:v>264</c:v>
                </c:pt>
                <c:pt idx="25">
                  <c:v>265</c:v>
                </c:pt>
                <c:pt idx="26">
                  <c:v>266</c:v>
                </c:pt>
                <c:pt idx="27">
                  <c:v>267</c:v>
                </c:pt>
                <c:pt idx="28">
                  <c:v>268</c:v>
                </c:pt>
                <c:pt idx="29">
                  <c:v>269</c:v>
                </c:pt>
                <c:pt idx="30">
                  <c:v>270</c:v>
                </c:pt>
                <c:pt idx="31">
                  <c:v>271</c:v>
                </c:pt>
                <c:pt idx="32">
                  <c:v>272</c:v>
                </c:pt>
                <c:pt idx="33">
                  <c:v>273</c:v>
                </c:pt>
                <c:pt idx="34">
                  <c:v>274</c:v>
                </c:pt>
                <c:pt idx="35">
                  <c:v>275</c:v>
                </c:pt>
                <c:pt idx="36">
                  <c:v>276</c:v>
                </c:pt>
                <c:pt idx="37">
                  <c:v>277</c:v>
                </c:pt>
                <c:pt idx="38">
                  <c:v>278</c:v>
                </c:pt>
                <c:pt idx="39">
                  <c:v>279</c:v>
                </c:pt>
                <c:pt idx="40">
                  <c:v>280</c:v>
                </c:pt>
                <c:pt idx="41">
                  <c:v>281</c:v>
                </c:pt>
                <c:pt idx="42">
                  <c:v>282</c:v>
                </c:pt>
                <c:pt idx="43">
                  <c:v>283</c:v>
                </c:pt>
                <c:pt idx="44">
                  <c:v>284</c:v>
                </c:pt>
                <c:pt idx="45">
                  <c:v>285</c:v>
                </c:pt>
                <c:pt idx="46">
                  <c:v>286</c:v>
                </c:pt>
                <c:pt idx="47">
                  <c:v>287</c:v>
                </c:pt>
                <c:pt idx="48">
                  <c:v>288</c:v>
                </c:pt>
                <c:pt idx="49">
                  <c:v>289</c:v>
                </c:pt>
                <c:pt idx="50">
                  <c:v>290</c:v>
                </c:pt>
                <c:pt idx="51">
                  <c:v>291</c:v>
                </c:pt>
                <c:pt idx="52">
                  <c:v>292</c:v>
                </c:pt>
                <c:pt idx="53">
                  <c:v>293</c:v>
                </c:pt>
                <c:pt idx="54">
                  <c:v>294</c:v>
                </c:pt>
                <c:pt idx="55">
                  <c:v>295</c:v>
                </c:pt>
                <c:pt idx="56">
                  <c:v>296</c:v>
                </c:pt>
                <c:pt idx="57">
                  <c:v>297</c:v>
                </c:pt>
                <c:pt idx="58">
                  <c:v>298</c:v>
                </c:pt>
                <c:pt idx="59">
                  <c:v>299</c:v>
                </c:pt>
                <c:pt idx="60">
                  <c:v>300</c:v>
                </c:pt>
                <c:pt idx="61">
                  <c:v>301</c:v>
                </c:pt>
                <c:pt idx="62">
                  <c:v>302</c:v>
                </c:pt>
                <c:pt idx="63">
                  <c:v>303</c:v>
                </c:pt>
                <c:pt idx="64">
                  <c:v>304</c:v>
                </c:pt>
                <c:pt idx="65">
                  <c:v>305</c:v>
                </c:pt>
                <c:pt idx="66">
                  <c:v>306</c:v>
                </c:pt>
                <c:pt idx="67">
                  <c:v>307</c:v>
                </c:pt>
                <c:pt idx="68">
                  <c:v>308</c:v>
                </c:pt>
                <c:pt idx="69">
                  <c:v>309</c:v>
                </c:pt>
                <c:pt idx="70">
                  <c:v>310</c:v>
                </c:pt>
                <c:pt idx="71">
                  <c:v>311</c:v>
                </c:pt>
                <c:pt idx="72">
                  <c:v>312</c:v>
                </c:pt>
                <c:pt idx="73">
                  <c:v>313</c:v>
                </c:pt>
                <c:pt idx="74">
                  <c:v>314</c:v>
                </c:pt>
                <c:pt idx="75">
                  <c:v>315</c:v>
                </c:pt>
                <c:pt idx="76">
                  <c:v>316</c:v>
                </c:pt>
                <c:pt idx="77">
                  <c:v>317</c:v>
                </c:pt>
                <c:pt idx="78">
                  <c:v>318</c:v>
                </c:pt>
                <c:pt idx="79">
                  <c:v>319</c:v>
                </c:pt>
                <c:pt idx="80">
                  <c:v>320</c:v>
                </c:pt>
                <c:pt idx="81">
                  <c:v>321</c:v>
                </c:pt>
                <c:pt idx="82">
                  <c:v>322</c:v>
                </c:pt>
                <c:pt idx="83">
                  <c:v>323</c:v>
                </c:pt>
                <c:pt idx="84">
                  <c:v>324</c:v>
                </c:pt>
                <c:pt idx="85">
                  <c:v>325</c:v>
                </c:pt>
                <c:pt idx="86">
                  <c:v>326</c:v>
                </c:pt>
                <c:pt idx="87">
                  <c:v>327</c:v>
                </c:pt>
                <c:pt idx="88">
                  <c:v>328</c:v>
                </c:pt>
                <c:pt idx="89">
                  <c:v>329</c:v>
                </c:pt>
                <c:pt idx="90">
                  <c:v>330</c:v>
                </c:pt>
                <c:pt idx="91">
                  <c:v>331</c:v>
                </c:pt>
                <c:pt idx="92">
                  <c:v>332</c:v>
                </c:pt>
                <c:pt idx="93">
                  <c:v>333</c:v>
                </c:pt>
                <c:pt idx="94">
                  <c:v>334</c:v>
                </c:pt>
                <c:pt idx="95">
                  <c:v>335</c:v>
                </c:pt>
              </c:numCache>
            </c:numRef>
          </c:xVal>
          <c:yVal>
            <c:numRef>
              <c:f>relative!$Q$6:$Q$206</c:f>
              <c:numCache>
                <c:formatCode>General</c:formatCode>
                <c:ptCount val="201"/>
                <c:pt idx="0">
                  <c:v>8.4293193717277486E-3</c:v>
                </c:pt>
                <c:pt idx="1">
                  <c:v>9.3455497382198948E-3</c:v>
                </c:pt>
                <c:pt idx="2">
                  <c:v>8.6125654450261782E-3</c:v>
                </c:pt>
                <c:pt idx="3">
                  <c:v>7.7748691099476441E-3</c:v>
                </c:pt>
                <c:pt idx="4">
                  <c:v>8.6910994764397911E-3</c:v>
                </c:pt>
                <c:pt idx="5">
                  <c:v>8.1151832460732987E-3</c:v>
                </c:pt>
                <c:pt idx="6">
                  <c:v>8.7958115183246078E-3</c:v>
                </c:pt>
                <c:pt idx="7">
                  <c:v>9.2408376963350781E-3</c:v>
                </c:pt>
                <c:pt idx="8">
                  <c:v>8.3769633507853394E-3</c:v>
                </c:pt>
                <c:pt idx="9">
                  <c:v>7.3298429319371729E-3</c:v>
                </c:pt>
                <c:pt idx="10">
                  <c:v>8.9528795811518319E-3</c:v>
                </c:pt>
                <c:pt idx="11">
                  <c:v>9.083769633507854E-3</c:v>
                </c:pt>
                <c:pt idx="12">
                  <c:v>8.4293193717277486E-3</c:v>
                </c:pt>
                <c:pt idx="13">
                  <c:v>9.5287958115183244E-3</c:v>
                </c:pt>
                <c:pt idx="14">
                  <c:v>8.6387434554973819E-3</c:v>
                </c:pt>
                <c:pt idx="15">
                  <c:v>7.6178010471204191E-3</c:v>
                </c:pt>
                <c:pt idx="16">
                  <c:v>9.0314136125654448E-3</c:v>
                </c:pt>
                <c:pt idx="17">
                  <c:v>8.6649214659685874E-3</c:v>
                </c:pt>
                <c:pt idx="18">
                  <c:v>8.874345549738219E-3</c:v>
                </c:pt>
                <c:pt idx="19">
                  <c:v>9.3455497382198948E-3</c:v>
                </c:pt>
                <c:pt idx="20">
                  <c:v>8.8219895287958115E-3</c:v>
                </c:pt>
                <c:pt idx="21">
                  <c:v>8.3769633507853394E-3</c:v>
                </c:pt>
                <c:pt idx="22">
                  <c:v>9.9738219895287965E-3</c:v>
                </c:pt>
                <c:pt idx="23">
                  <c:v>1.0471204188481676E-2</c:v>
                </c:pt>
                <c:pt idx="24">
                  <c:v>9.5026178010471207E-3</c:v>
                </c:pt>
                <c:pt idx="25">
                  <c:v>8.5340314136125653E-3</c:v>
                </c:pt>
                <c:pt idx="26">
                  <c:v>8.6387434554973819E-3</c:v>
                </c:pt>
                <c:pt idx="27">
                  <c:v>9.1099476439790578E-3</c:v>
                </c:pt>
                <c:pt idx="28">
                  <c:v>9.1361256544502615E-3</c:v>
                </c:pt>
                <c:pt idx="29">
                  <c:v>9.2670157068062836E-3</c:v>
                </c:pt>
                <c:pt idx="30">
                  <c:v>8.8219895287958115E-3</c:v>
                </c:pt>
                <c:pt idx="31">
                  <c:v>9.1361256544502615E-3</c:v>
                </c:pt>
                <c:pt idx="32">
                  <c:v>9.2931937172774873E-3</c:v>
                </c:pt>
                <c:pt idx="33">
                  <c:v>1.0130890052356021E-2</c:v>
                </c:pt>
                <c:pt idx="34">
                  <c:v>1.0104712041884815E-2</c:v>
                </c:pt>
                <c:pt idx="35">
                  <c:v>8.9790575916230356E-3</c:v>
                </c:pt>
                <c:pt idx="36">
                  <c:v>9.3455497382198948E-3</c:v>
                </c:pt>
                <c:pt idx="37">
                  <c:v>9.1099476439790578E-3</c:v>
                </c:pt>
                <c:pt idx="38">
                  <c:v>9.162303664921467E-3</c:v>
                </c:pt>
                <c:pt idx="39">
                  <c:v>1.0052356020942408E-2</c:v>
                </c:pt>
                <c:pt idx="40">
                  <c:v>9.6596858638743448E-3</c:v>
                </c:pt>
                <c:pt idx="41">
                  <c:v>1.0863874345549737E-2</c:v>
                </c:pt>
                <c:pt idx="42">
                  <c:v>8.4293193717277486E-3</c:v>
                </c:pt>
                <c:pt idx="43">
                  <c:v>9.7643979057591632E-3</c:v>
                </c:pt>
                <c:pt idx="44">
                  <c:v>9.0052356020942411E-3</c:v>
                </c:pt>
                <c:pt idx="45">
                  <c:v>9.0575916230366486E-3</c:v>
                </c:pt>
                <c:pt idx="46">
                  <c:v>9.4502617801047115E-3</c:v>
                </c:pt>
                <c:pt idx="47">
                  <c:v>9.2670157068062836E-3</c:v>
                </c:pt>
                <c:pt idx="48">
                  <c:v>8.2984293193717265E-3</c:v>
                </c:pt>
                <c:pt idx="49">
                  <c:v>9.3717277486911003E-3</c:v>
                </c:pt>
                <c:pt idx="50">
                  <c:v>9.4240837696335077E-3</c:v>
                </c:pt>
                <c:pt idx="51">
                  <c:v>9.1099476439790578E-3</c:v>
                </c:pt>
                <c:pt idx="52">
                  <c:v>8.6125654450261782E-3</c:v>
                </c:pt>
                <c:pt idx="53">
                  <c:v>0.01</c:v>
                </c:pt>
                <c:pt idx="54">
                  <c:v>8.7434554973821986E-3</c:v>
                </c:pt>
                <c:pt idx="55">
                  <c:v>1.0235602094240839E-2</c:v>
                </c:pt>
                <c:pt idx="56">
                  <c:v>9.5287958115183244E-3</c:v>
                </c:pt>
                <c:pt idx="57">
                  <c:v>9.712041884816754E-3</c:v>
                </c:pt>
                <c:pt idx="58">
                  <c:v>1.0209424083769634E-2</c:v>
                </c:pt>
                <c:pt idx="59">
                  <c:v>9.7382198952879577E-3</c:v>
                </c:pt>
                <c:pt idx="60">
                  <c:v>1.0157068062827226E-2</c:v>
                </c:pt>
                <c:pt idx="61">
                  <c:v>9.6073298429319373E-3</c:v>
                </c:pt>
                <c:pt idx="62">
                  <c:v>9.6596858638743448E-3</c:v>
                </c:pt>
                <c:pt idx="63">
                  <c:v>1.0523560209424083E-2</c:v>
                </c:pt>
                <c:pt idx="64">
                  <c:v>8.3769633507853394E-3</c:v>
                </c:pt>
                <c:pt idx="65">
                  <c:v>8.9267015706806282E-3</c:v>
                </c:pt>
                <c:pt idx="66">
                  <c:v>1.0575916230366491E-2</c:v>
                </c:pt>
                <c:pt idx="67">
                  <c:v>1.1151832460732985E-2</c:v>
                </c:pt>
                <c:pt idx="68">
                  <c:v>1.1649214659685865E-2</c:v>
                </c:pt>
                <c:pt idx="69">
                  <c:v>1.2434554973821989E-2</c:v>
                </c:pt>
                <c:pt idx="70">
                  <c:v>1.2643979057591624E-2</c:v>
                </c:pt>
                <c:pt idx="71">
                  <c:v>1.1649214659685865E-2</c:v>
                </c:pt>
                <c:pt idx="72">
                  <c:v>1.031413612565445E-2</c:v>
                </c:pt>
                <c:pt idx="73">
                  <c:v>1.0130890052356021E-2</c:v>
                </c:pt>
                <c:pt idx="74">
                  <c:v>1.0994764397905759E-2</c:v>
                </c:pt>
                <c:pt idx="75">
                  <c:v>1.1492146596858639E-2</c:v>
                </c:pt>
                <c:pt idx="76">
                  <c:v>9.9476439790575927E-3</c:v>
                </c:pt>
                <c:pt idx="77">
                  <c:v>1.0104712041884815E-2</c:v>
                </c:pt>
                <c:pt idx="78">
                  <c:v>1.1518324607329844E-2</c:v>
                </c:pt>
                <c:pt idx="79">
                  <c:v>1.0340314136125654E-2</c:v>
                </c:pt>
                <c:pt idx="80">
                  <c:v>1.1910994764397907E-2</c:v>
                </c:pt>
                <c:pt idx="81">
                  <c:v>1.0235602094240839E-2</c:v>
                </c:pt>
                <c:pt idx="82">
                  <c:v>1.1204188481675393E-2</c:v>
                </c:pt>
                <c:pt idx="83">
                  <c:v>1.0916230366492146E-2</c:v>
                </c:pt>
                <c:pt idx="84">
                  <c:v>1.1020942408376963E-2</c:v>
                </c:pt>
                <c:pt idx="85">
                  <c:v>1.1518324607329844E-2</c:v>
                </c:pt>
                <c:pt idx="86">
                  <c:v>1.1753926701570681E-2</c:v>
                </c:pt>
                <c:pt idx="87">
                  <c:v>1.3141361256544503E-2</c:v>
                </c:pt>
                <c:pt idx="88">
                  <c:v>1.138743455497382E-2</c:v>
                </c:pt>
                <c:pt idx="89">
                  <c:v>1.3167539267015707E-2</c:v>
                </c:pt>
                <c:pt idx="90">
                  <c:v>1.3193717277486911E-2</c:v>
                </c:pt>
                <c:pt idx="91">
                  <c:v>1.4136125654450262E-2</c:v>
                </c:pt>
                <c:pt idx="92">
                  <c:v>1.3612565445026179E-2</c:v>
                </c:pt>
                <c:pt idx="93">
                  <c:v>1.4790575916230366E-2</c:v>
                </c:pt>
                <c:pt idx="94">
                  <c:v>1.4005235602094242E-2</c:v>
                </c:pt>
                <c:pt idx="95">
                  <c:v>1.4685863874345551E-2</c:v>
                </c:pt>
              </c:numCache>
            </c:numRef>
          </c:yVal>
          <c:smooth val="1"/>
        </c:ser>
        <c:ser>
          <c:idx val="2"/>
          <c:order val="2"/>
          <c:tx>
            <c:v>10</c:v>
          </c:tx>
          <c:spPr>
            <a:ln w="19050">
              <a:solidFill>
                <a:schemeClr val="accent2"/>
              </a:solidFill>
            </a:ln>
          </c:spPr>
          <c:marker>
            <c:symbol val="none"/>
          </c:marker>
          <c:xVal>
            <c:numRef>
              <c:f>relative!$D$6:$D$206</c:f>
              <c:numCache>
                <c:formatCode>General</c:formatCode>
                <c:ptCount val="201"/>
                <c:pt idx="0">
                  <c:v>240</c:v>
                </c:pt>
                <c:pt idx="1">
                  <c:v>241</c:v>
                </c:pt>
                <c:pt idx="2">
                  <c:v>242</c:v>
                </c:pt>
                <c:pt idx="3">
                  <c:v>243</c:v>
                </c:pt>
                <c:pt idx="4">
                  <c:v>244</c:v>
                </c:pt>
                <c:pt idx="5">
                  <c:v>245</c:v>
                </c:pt>
                <c:pt idx="6">
                  <c:v>246</c:v>
                </c:pt>
                <c:pt idx="7">
                  <c:v>247</c:v>
                </c:pt>
                <c:pt idx="8">
                  <c:v>248</c:v>
                </c:pt>
                <c:pt idx="9">
                  <c:v>249</c:v>
                </c:pt>
                <c:pt idx="10">
                  <c:v>250</c:v>
                </c:pt>
                <c:pt idx="11">
                  <c:v>251</c:v>
                </c:pt>
                <c:pt idx="12">
                  <c:v>252</c:v>
                </c:pt>
                <c:pt idx="13">
                  <c:v>253</c:v>
                </c:pt>
                <c:pt idx="14">
                  <c:v>254</c:v>
                </c:pt>
                <c:pt idx="15">
                  <c:v>255</c:v>
                </c:pt>
                <c:pt idx="16">
                  <c:v>256</c:v>
                </c:pt>
                <c:pt idx="17">
                  <c:v>257</c:v>
                </c:pt>
                <c:pt idx="18">
                  <c:v>258</c:v>
                </c:pt>
                <c:pt idx="19">
                  <c:v>259</c:v>
                </c:pt>
                <c:pt idx="20">
                  <c:v>260</c:v>
                </c:pt>
                <c:pt idx="21">
                  <c:v>261</c:v>
                </c:pt>
                <c:pt idx="22">
                  <c:v>262</c:v>
                </c:pt>
                <c:pt idx="23">
                  <c:v>263</c:v>
                </c:pt>
                <c:pt idx="24">
                  <c:v>264</c:v>
                </c:pt>
                <c:pt idx="25">
                  <c:v>265</c:v>
                </c:pt>
                <c:pt idx="26">
                  <c:v>266</c:v>
                </c:pt>
                <c:pt idx="27">
                  <c:v>267</c:v>
                </c:pt>
                <c:pt idx="28">
                  <c:v>268</c:v>
                </c:pt>
                <c:pt idx="29">
                  <c:v>269</c:v>
                </c:pt>
                <c:pt idx="30">
                  <c:v>270</c:v>
                </c:pt>
                <c:pt idx="31">
                  <c:v>271</c:v>
                </c:pt>
                <c:pt idx="32">
                  <c:v>272</c:v>
                </c:pt>
                <c:pt idx="33">
                  <c:v>273</c:v>
                </c:pt>
                <c:pt idx="34">
                  <c:v>274</c:v>
                </c:pt>
                <c:pt idx="35">
                  <c:v>275</c:v>
                </c:pt>
                <c:pt idx="36">
                  <c:v>276</c:v>
                </c:pt>
                <c:pt idx="37">
                  <c:v>277</c:v>
                </c:pt>
                <c:pt idx="38">
                  <c:v>278</c:v>
                </c:pt>
                <c:pt idx="39">
                  <c:v>279</c:v>
                </c:pt>
                <c:pt idx="40">
                  <c:v>280</c:v>
                </c:pt>
                <c:pt idx="41">
                  <c:v>281</c:v>
                </c:pt>
                <c:pt idx="42">
                  <c:v>282</c:v>
                </c:pt>
                <c:pt idx="43">
                  <c:v>283</c:v>
                </c:pt>
                <c:pt idx="44">
                  <c:v>284</c:v>
                </c:pt>
                <c:pt idx="45">
                  <c:v>285</c:v>
                </c:pt>
                <c:pt idx="46">
                  <c:v>286</c:v>
                </c:pt>
                <c:pt idx="47">
                  <c:v>287</c:v>
                </c:pt>
                <c:pt idx="48">
                  <c:v>288</c:v>
                </c:pt>
                <c:pt idx="49">
                  <c:v>289</c:v>
                </c:pt>
                <c:pt idx="50">
                  <c:v>290</c:v>
                </c:pt>
                <c:pt idx="51">
                  <c:v>291</c:v>
                </c:pt>
                <c:pt idx="52">
                  <c:v>292</c:v>
                </c:pt>
                <c:pt idx="53">
                  <c:v>293</c:v>
                </c:pt>
                <c:pt idx="54">
                  <c:v>294</c:v>
                </c:pt>
                <c:pt idx="55">
                  <c:v>295</c:v>
                </c:pt>
                <c:pt idx="56">
                  <c:v>296</c:v>
                </c:pt>
                <c:pt idx="57">
                  <c:v>297</c:v>
                </c:pt>
                <c:pt idx="58">
                  <c:v>298</c:v>
                </c:pt>
                <c:pt idx="59">
                  <c:v>299</c:v>
                </c:pt>
                <c:pt idx="60">
                  <c:v>300</c:v>
                </c:pt>
                <c:pt idx="61">
                  <c:v>301</c:v>
                </c:pt>
                <c:pt idx="62">
                  <c:v>302</c:v>
                </c:pt>
                <c:pt idx="63">
                  <c:v>303</c:v>
                </c:pt>
                <c:pt idx="64">
                  <c:v>304</c:v>
                </c:pt>
                <c:pt idx="65">
                  <c:v>305</c:v>
                </c:pt>
                <c:pt idx="66">
                  <c:v>306</c:v>
                </c:pt>
                <c:pt idx="67">
                  <c:v>307</c:v>
                </c:pt>
                <c:pt idx="68">
                  <c:v>308</c:v>
                </c:pt>
                <c:pt idx="69">
                  <c:v>309</c:v>
                </c:pt>
                <c:pt idx="70">
                  <c:v>310</c:v>
                </c:pt>
                <c:pt idx="71">
                  <c:v>311</c:v>
                </c:pt>
                <c:pt idx="72">
                  <c:v>312</c:v>
                </c:pt>
                <c:pt idx="73">
                  <c:v>313</c:v>
                </c:pt>
                <c:pt idx="74">
                  <c:v>314</c:v>
                </c:pt>
                <c:pt idx="75">
                  <c:v>315</c:v>
                </c:pt>
                <c:pt idx="76">
                  <c:v>316</c:v>
                </c:pt>
                <c:pt idx="77">
                  <c:v>317</c:v>
                </c:pt>
                <c:pt idx="78">
                  <c:v>318</c:v>
                </c:pt>
                <c:pt idx="79">
                  <c:v>319</c:v>
                </c:pt>
                <c:pt idx="80">
                  <c:v>320</c:v>
                </c:pt>
                <c:pt idx="81">
                  <c:v>321</c:v>
                </c:pt>
                <c:pt idx="82">
                  <c:v>322</c:v>
                </c:pt>
                <c:pt idx="83">
                  <c:v>323</c:v>
                </c:pt>
                <c:pt idx="84">
                  <c:v>324</c:v>
                </c:pt>
                <c:pt idx="85">
                  <c:v>325</c:v>
                </c:pt>
                <c:pt idx="86">
                  <c:v>326</c:v>
                </c:pt>
                <c:pt idx="87">
                  <c:v>327</c:v>
                </c:pt>
                <c:pt idx="88">
                  <c:v>328</c:v>
                </c:pt>
                <c:pt idx="89">
                  <c:v>329</c:v>
                </c:pt>
                <c:pt idx="90">
                  <c:v>330</c:v>
                </c:pt>
                <c:pt idx="91">
                  <c:v>331</c:v>
                </c:pt>
                <c:pt idx="92">
                  <c:v>332</c:v>
                </c:pt>
                <c:pt idx="93">
                  <c:v>333</c:v>
                </c:pt>
                <c:pt idx="94">
                  <c:v>334</c:v>
                </c:pt>
                <c:pt idx="95">
                  <c:v>335</c:v>
                </c:pt>
              </c:numCache>
            </c:numRef>
          </c:xVal>
          <c:yVal>
            <c:numRef>
              <c:f>relative!$E$6:$E$206</c:f>
              <c:numCache>
                <c:formatCode>General</c:formatCode>
                <c:ptCount val="201"/>
                <c:pt idx="0">
                  <c:v>5.4733945855647816E-2</c:v>
                </c:pt>
                <c:pt idx="1">
                  <c:v>5.610966442293519E-2</c:v>
                </c:pt>
                <c:pt idx="2">
                  <c:v>6.0728148184542821E-2</c:v>
                </c:pt>
                <c:pt idx="3">
                  <c:v>5.9991156094924579E-2</c:v>
                </c:pt>
                <c:pt idx="4">
                  <c:v>6.0826413796491917E-2</c:v>
                </c:pt>
                <c:pt idx="5">
                  <c:v>6.5592295976023188E-2</c:v>
                </c:pt>
                <c:pt idx="6">
                  <c:v>6.7115412961234217E-2</c:v>
                </c:pt>
                <c:pt idx="7">
                  <c:v>6.765587382695426E-2</c:v>
                </c:pt>
                <c:pt idx="8">
                  <c:v>6.9768584483859877E-2</c:v>
                </c:pt>
                <c:pt idx="9">
                  <c:v>7.0554709379452657E-2</c:v>
                </c:pt>
                <c:pt idx="10">
                  <c:v>7.3797474573772906E-2</c:v>
                </c:pt>
                <c:pt idx="11">
                  <c:v>7.6401513290424022E-2</c:v>
                </c:pt>
                <c:pt idx="12">
                  <c:v>8.7554660246646682E-2</c:v>
                </c:pt>
                <c:pt idx="13">
                  <c:v>8.6178941679359314E-2</c:v>
                </c:pt>
                <c:pt idx="14">
                  <c:v>9.0207831769272342E-2</c:v>
                </c:pt>
                <c:pt idx="15">
                  <c:v>0.10086965066574952</c:v>
                </c:pt>
                <c:pt idx="16">
                  <c:v>0.10941875890532109</c:v>
                </c:pt>
                <c:pt idx="17">
                  <c:v>0.11880312484645998</c:v>
                </c:pt>
                <c:pt idx="18">
                  <c:v>0.12941581093696261</c:v>
                </c:pt>
                <c:pt idx="19">
                  <c:v>0.14277993416203999</c:v>
                </c:pt>
                <c:pt idx="20">
                  <c:v>0.15997641625313222</c:v>
                </c:pt>
                <c:pt idx="21">
                  <c:v>0.17486365646342061</c:v>
                </c:pt>
                <c:pt idx="22">
                  <c:v>0.19117574804697096</c:v>
                </c:pt>
                <c:pt idx="23">
                  <c:v>0.2072913084066231</c:v>
                </c:pt>
                <c:pt idx="24">
                  <c:v>0.23038372721466122</c:v>
                </c:pt>
                <c:pt idx="25">
                  <c:v>0.26168132462044907</c:v>
                </c:pt>
                <c:pt idx="26">
                  <c:v>0.28526507148823271</c:v>
                </c:pt>
                <c:pt idx="27">
                  <c:v>0.32103375423770453</c:v>
                </c:pt>
                <c:pt idx="28">
                  <c:v>0.35193828919569597</c:v>
                </c:pt>
                <c:pt idx="29">
                  <c:v>0.37812607478013072</c:v>
                </c:pt>
                <c:pt idx="30">
                  <c:v>0.39949884537905961</c:v>
                </c:pt>
                <c:pt idx="31">
                  <c:v>0.43030511472510197</c:v>
                </c:pt>
                <c:pt idx="32">
                  <c:v>0.45457672087652928</c:v>
                </c:pt>
                <c:pt idx="33">
                  <c:v>0.48051884243109122</c:v>
                </c:pt>
                <c:pt idx="34">
                  <c:v>0.50100722252247831</c:v>
                </c:pt>
                <c:pt idx="35">
                  <c:v>0.54778165381024913</c:v>
                </c:pt>
                <c:pt idx="36">
                  <c:v>0.57583648602171666</c:v>
                </c:pt>
                <c:pt idx="37">
                  <c:v>0.62157912838402196</c:v>
                </c:pt>
                <c:pt idx="38">
                  <c:v>0.65592295976023196</c:v>
                </c:pt>
                <c:pt idx="39">
                  <c:v>0.687417088389918</c:v>
                </c:pt>
                <c:pt idx="40">
                  <c:v>0.70544882818257748</c:v>
                </c:pt>
                <c:pt idx="41">
                  <c:v>0.73178401218493583</c:v>
                </c:pt>
                <c:pt idx="42">
                  <c:v>0.72529848179629541</c:v>
                </c:pt>
                <c:pt idx="43">
                  <c:v>0.75035621284331544</c:v>
                </c:pt>
                <c:pt idx="44">
                  <c:v>0.73979265955878737</c:v>
                </c:pt>
                <c:pt idx="45">
                  <c:v>0.76195155505330914</c:v>
                </c:pt>
                <c:pt idx="46">
                  <c:v>0.7823908023387216</c:v>
                </c:pt>
                <c:pt idx="47">
                  <c:v>0.81211614995332382</c:v>
                </c:pt>
                <c:pt idx="48">
                  <c:v>0.87102638431680834</c:v>
                </c:pt>
                <c:pt idx="49">
                  <c:v>0.91308406623102245</c:v>
                </c:pt>
                <c:pt idx="50">
                  <c:v>0.9549943497273129</c:v>
                </c:pt>
                <c:pt idx="51">
                  <c:v>0.96585269984768829</c:v>
                </c:pt>
                <c:pt idx="52">
                  <c:v>0.97631798752026733</c:v>
                </c:pt>
                <c:pt idx="53">
                  <c:v>1</c:v>
                </c:pt>
                <c:pt idx="54">
                  <c:v>0.99145089176042844</c:v>
                </c:pt>
                <c:pt idx="55">
                  <c:v>0.96978332432565229</c:v>
                </c:pt>
                <c:pt idx="56">
                  <c:v>0.93897705497960993</c:v>
                </c:pt>
                <c:pt idx="57">
                  <c:v>0.9107256915442441</c:v>
                </c:pt>
                <c:pt idx="58">
                  <c:v>0.88507836682552943</c:v>
                </c:pt>
                <c:pt idx="59">
                  <c:v>0.88669974942268948</c:v>
                </c:pt>
                <c:pt idx="60">
                  <c:v>0.92782390802338721</c:v>
                </c:pt>
                <c:pt idx="61">
                  <c:v>0.96059548960841157</c:v>
                </c:pt>
                <c:pt idx="62">
                  <c:v>0.97916769026679118</c:v>
                </c:pt>
                <c:pt idx="63">
                  <c:v>0.95710706038421856</c:v>
                </c:pt>
                <c:pt idx="64">
                  <c:v>0.93568515697931509</c:v>
                </c:pt>
                <c:pt idx="65">
                  <c:v>0.90173438805090156</c:v>
                </c:pt>
                <c:pt idx="66">
                  <c:v>0.88424310912396209</c:v>
                </c:pt>
                <c:pt idx="67">
                  <c:v>0.9174077531567828</c:v>
                </c:pt>
                <c:pt idx="68">
                  <c:v>0.87156684518252836</c:v>
                </c:pt>
                <c:pt idx="69">
                  <c:v>0.791283840220115</c:v>
                </c:pt>
                <c:pt idx="70">
                  <c:v>0.68668009630029969</c:v>
                </c:pt>
                <c:pt idx="71">
                  <c:v>0.6140126762639414</c:v>
                </c:pt>
                <c:pt idx="72">
                  <c:v>0.55977005846803907</c:v>
                </c:pt>
                <c:pt idx="73">
                  <c:v>0.50881933867243156</c:v>
                </c:pt>
                <c:pt idx="74">
                  <c:v>0.4742789760723235</c:v>
                </c:pt>
                <c:pt idx="75">
                  <c:v>0.45865474377241683</c:v>
                </c:pt>
                <c:pt idx="76">
                  <c:v>0.45379059598093646</c:v>
                </c:pt>
                <c:pt idx="77">
                  <c:v>0.43836289490492802</c:v>
                </c:pt>
                <c:pt idx="78">
                  <c:v>0.40966933621579127</c:v>
                </c:pt>
                <c:pt idx="79">
                  <c:v>0.39085147152753896</c:v>
                </c:pt>
                <c:pt idx="80">
                  <c:v>0.42775020881442538</c:v>
                </c:pt>
                <c:pt idx="81">
                  <c:v>0.44386576917407755</c:v>
                </c:pt>
                <c:pt idx="82">
                  <c:v>0.40087456394634696</c:v>
                </c:pt>
                <c:pt idx="83">
                  <c:v>0.3129268412519039</c:v>
                </c:pt>
                <c:pt idx="84">
                  <c:v>0.2405542180513929</c:v>
                </c:pt>
                <c:pt idx="85">
                  <c:v>0.19928266103277159</c:v>
                </c:pt>
                <c:pt idx="86">
                  <c:v>0.1785486169115118</c:v>
                </c:pt>
                <c:pt idx="87">
                  <c:v>0.15820763523804846</c:v>
                </c:pt>
                <c:pt idx="88">
                  <c:v>0.15039551908809512</c:v>
                </c:pt>
                <c:pt idx="89">
                  <c:v>0.13776838795263596</c:v>
                </c:pt>
                <c:pt idx="90">
                  <c:v>0.12897361568319166</c:v>
                </c:pt>
                <c:pt idx="91">
                  <c:v>0.12592738171276963</c:v>
                </c:pt>
                <c:pt idx="92">
                  <c:v>0.1235198742200167</c:v>
                </c:pt>
                <c:pt idx="93">
                  <c:v>0.11708347663735076</c:v>
                </c:pt>
                <c:pt idx="94">
                  <c:v>0.11580602368201248</c:v>
                </c:pt>
                <c:pt idx="95">
                  <c:v>0.11870485923451088</c:v>
                </c:pt>
              </c:numCache>
            </c:numRef>
          </c:yVal>
          <c:smooth val="1"/>
        </c:ser>
        <c:ser>
          <c:idx val="6"/>
          <c:order val="3"/>
          <c:tx>
            <c:v>14</c:v>
          </c:tx>
          <c:spPr>
            <a:ln w="19050"/>
          </c:spPr>
          <c:marker>
            <c:symbol val="none"/>
          </c:marker>
          <c:xVal>
            <c:numRef>
              <c:f>relative!$D$6:$D$206</c:f>
              <c:numCache>
                <c:formatCode>General</c:formatCode>
                <c:ptCount val="201"/>
                <c:pt idx="0">
                  <c:v>240</c:v>
                </c:pt>
                <c:pt idx="1">
                  <c:v>241</c:v>
                </c:pt>
                <c:pt idx="2">
                  <c:v>242</c:v>
                </c:pt>
                <c:pt idx="3">
                  <c:v>243</c:v>
                </c:pt>
                <c:pt idx="4">
                  <c:v>244</c:v>
                </c:pt>
                <c:pt idx="5">
                  <c:v>245</c:v>
                </c:pt>
                <c:pt idx="6">
                  <c:v>246</c:v>
                </c:pt>
                <c:pt idx="7">
                  <c:v>247</c:v>
                </c:pt>
                <c:pt idx="8">
                  <c:v>248</c:v>
                </c:pt>
                <c:pt idx="9">
                  <c:v>249</c:v>
                </c:pt>
                <c:pt idx="10">
                  <c:v>250</c:v>
                </c:pt>
                <c:pt idx="11">
                  <c:v>251</c:v>
                </c:pt>
                <c:pt idx="12">
                  <c:v>252</c:v>
                </c:pt>
                <c:pt idx="13">
                  <c:v>253</c:v>
                </c:pt>
                <c:pt idx="14">
                  <c:v>254</c:v>
                </c:pt>
                <c:pt idx="15">
                  <c:v>255</c:v>
                </c:pt>
                <c:pt idx="16">
                  <c:v>256</c:v>
                </c:pt>
                <c:pt idx="17">
                  <c:v>257</c:v>
                </c:pt>
                <c:pt idx="18">
                  <c:v>258</c:v>
                </c:pt>
                <c:pt idx="19">
                  <c:v>259</c:v>
                </c:pt>
                <c:pt idx="20">
                  <c:v>260</c:v>
                </c:pt>
                <c:pt idx="21">
                  <c:v>261</c:v>
                </c:pt>
                <c:pt idx="22">
                  <c:v>262</c:v>
                </c:pt>
                <c:pt idx="23">
                  <c:v>263</c:v>
                </c:pt>
                <c:pt idx="24">
                  <c:v>264</c:v>
                </c:pt>
                <c:pt idx="25">
                  <c:v>265</c:v>
                </c:pt>
                <c:pt idx="26">
                  <c:v>266</c:v>
                </c:pt>
                <c:pt idx="27">
                  <c:v>267</c:v>
                </c:pt>
                <c:pt idx="28">
                  <c:v>268</c:v>
                </c:pt>
                <c:pt idx="29">
                  <c:v>269</c:v>
                </c:pt>
                <c:pt idx="30">
                  <c:v>270</c:v>
                </c:pt>
                <c:pt idx="31">
                  <c:v>271</c:v>
                </c:pt>
                <c:pt idx="32">
                  <c:v>272</c:v>
                </c:pt>
                <c:pt idx="33">
                  <c:v>273</c:v>
                </c:pt>
                <c:pt idx="34">
                  <c:v>274</c:v>
                </c:pt>
                <c:pt idx="35">
                  <c:v>275</c:v>
                </c:pt>
                <c:pt idx="36">
                  <c:v>276</c:v>
                </c:pt>
                <c:pt idx="37">
                  <c:v>277</c:v>
                </c:pt>
                <c:pt idx="38">
                  <c:v>278</c:v>
                </c:pt>
                <c:pt idx="39">
                  <c:v>279</c:v>
                </c:pt>
                <c:pt idx="40">
                  <c:v>280</c:v>
                </c:pt>
                <c:pt idx="41">
                  <c:v>281</c:v>
                </c:pt>
                <c:pt idx="42">
                  <c:v>282</c:v>
                </c:pt>
                <c:pt idx="43">
                  <c:v>283</c:v>
                </c:pt>
                <c:pt idx="44">
                  <c:v>284</c:v>
                </c:pt>
                <c:pt idx="45">
                  <c:v>285</c:v>
                </c:pt>
                <c:pt idx="46">
                  <c:v>286</c:v>
                </c:pt>
                <c:pt idx="47">
                  <c:v>287</c:v>
                </c:pt>
                <c:pt idx="48">
                  <c:v>288</c:v>
                </c:pt>
                <c:pt idx="49">
                  <c:v>289</c:v>
                </c:pt>
                <c:pt idx="50">
                  <c:v>290</c:v>
                </c:pt>
                <c:pt idx="51">
                  <c:v>291</c:v>
                </c:pt>
                <c:pt idx="52">
                  <c:v>292</c:v>
                </c:pt>
                <c:pt idx="53">
                  <c:v>293</c:v>
                </c:pt>
                <c:pt idx="54">
                  <c:v>294</c:v>
                </c:pt>
                <c:pt idx="55">
                  <c:v>295</c:v>
                </c:pt>
                <c:pt idx="56">
                  <c:v>296</c:v>
                </c:pt>
                <c:pt idx="57">
                  <c:v>297</c:v>
                </c:pt>
                <c:pt idx="58">
                  <c:v>298</c:v>
                </c:pt>
                <c:pt idx="59">
                  <c:v>299</c:v>
                </c:pt>
                <c:pt idx="60">
                  <c:v>300</c:v>
                </c:pt>
                <c:pt idx="61">
                  <c:v>301</c:v>
                </c:pt>
                <c:pt idx="62">
                  <c:v>302</c:v>
                </c:pt>
                <c:pt idx="63">
                  <c:v>303</c:v>
                </c:pt>
                <c:pt idx="64">
                  <c:v>304</c:v>
                </c:pt>
                <c:pt idx="65">
                  <c:v>305</c:v>
                </c:pt>
                <c:pt idx="66">
                  <c:v>306</c:v>
                </c:pt>
                <c:pt idx="67">
                  <c:v>307</c:v>
                </c:pt>
                <c:pt idx="68">
                  <c:v>308</c:v>
                </c:pt>
                <c:pt idx="69">
                  <c:v>309</c:v>
                </c:pt>
                <c:pt idx="70">
                  <c:v>310</c:v>
                </c:pt>
                <c:pt idx="71">
                  <c:v>311</c:v>
                </c:pt>
                <c:pt idx="72">
                  <c:v>312</c:v>
                </c:pt>
                <c:pt idx="73">
                  <c:v>313</c:v>
                </c:pt>
                <c:pt idx="74">
                  <c:v>314</c:v>
                </c:pt>
                <c:pt idx="75">
                  <c:v>315</c:v>
                </c:pt>
                <c:pt idx="76">
                  <c:v>316</c:v>
                </c:pt>
                <c:pt idx="77">
                  <c:v>317</c:v>
                </c:pt>
                <c:pt idx="78">
                  <c:v>318</c:v>
                </c:pt>
                <c:pt idx="79">
                  <c:v>319</c:v>
                </c:pt>
                <c:pt idx="80">
                  <c:v>320</c:v>
                </c:pt>
                <c:pt idx="81">
                  <c:v>321</c:v>
                </c:pt>
                <c:pt idx="82">
                  <c:v>322</c:v>
                </c:pt>
                <c:pt idx="83">
                  <c:v>323</c:v>
                </c:pt>
                <c:pt idx="84">
                  <c:v>324</c:v>
                </c:pt>
                <c:pt idx="85">
                  <c:v>325</c:v>
                </c:pt>
                <c:pt idx="86">
                  <c:v>326</c:v>
                </c:pt>
                <c:pt idx="87">
                  <c:v>327</c:v>
                </c:pt>
                <c:pt idx="88">
                  <c:v>328</c:v>
                </c:pt>
                <c:pt idx="89">
                  <c:v>329</c:v>
                </c:pt>
                <c:pt idx="90">
                  <c:v>330</c:v>
                </c:pt>
                <c:pt idx="91">
                  <c:v>331</c:v>
                </c:pt>
                <c:pt idx="92">
                  <c:v>332</c:v>
                </c:pt>
                <c:pt idx="93">
                  <c:v>333</c:v>
                </c:pt>
                <c:pt idx="94">
                  <c:v>334</c:v>
                </c:pt>
                <c:pt idx="95">
                  <c:v>335</c:v>
                </c:pt>
              </c:numCache>
            </c:numRef>
          </c:xVal>
          <c:yVal>
            <c:numRef>
              <c:f>relative!$I$6:$I$206</c:f>
              <c:numCache>
                <c:formatCode>General</c:formatCode>
                <c:ptCount val="201"/>
                <c:pt idx="0">
                  <c:v>3.3160742335214384E-2</c:v>
                </c:pt>
                <c:pt idx="1">
                  <c:v>3.3364360928500786E-2</c:v>
                </c:pt>
                <c:pt idx="2">
                  <c:v>3.6854965384839143E-2</c:v>
                </c:pt>
                <c:pt idx="3">
                  <c:v>3.8483914131130371E-2</c:v>
                </c:pt>
                <c:pt idx="4">
                  <c:v>4.0636453545872357E-2</c:v>
                </c:pt>
                <c:pt idx="5">
                  <c:v>4.5581476525685033E-2</c:v>
                </c:pt>
                <c:pt idx="6">
                  <c:v>4.4010704520332768E-2</c:v>
                </c:pt>
                <c:pt idx="7">
                  <c:v>4.6425039269300132E-2</c:v>
                </c:pt>
                <c:pt idx="8">
                  <c:v>4.6686834603525511E-2</c:v>
                </c:pt>
                <c:pt idx="9">
                  <c:v>4.9915643725638489E-2</c:v>
                </c:pt>
                <c:pt idx="10">
                  <c:v>5.1137355285356914E-2</c:v>
                </c:pt>
                <c:pt idx="11">
                  <c:v>5.8583978125545409E-2</c:v>
                </c:pt>
                <c:pt idx="12">
                  <c:v>5.9776601314794342E-2</c:v>
                </c:pt>
                <c:pt idx="13">
                  <c:v>6.4256210367095237E-2</c:v>
                </c:pt>
                <c:pt idx="14">
                  <c:v>7.6356972482401531E-2</c:v>
                </c:pt>
                <c:pt idx="15">
                  <c:v>8.2320088428646229E-2</c:v>
                </c:pt>
                <c:pt idx="16">
                  <c:v>9.0901157717144687E-2</c:v>
                </c:pt>
                <c:pt idx="17">
                  <c:v>0.10436907324451684</c:v>
                </c:pt>
                <c:pt idx="18">
                  <c:v>0.11545174239339112</c:v>
                </c:pt>
                <c:pt idx="19">
                  <c:v>0.12854150910465995</c:v>
                </c:pt>
                <c:pt idx="20">
                  <c:v>0.14980510791785445</c:v>
                </c:pt>
                <c:pt idx="21">
                  <c:v>0.16245854907208099</c:v>
                </c:pt>
                <c:pt idx="22">
                  <c:v>0.17575193437663622</c:v>
                </c:pt>
                <c:pt idx="23">
                  <c:v>0.20481121647565304</c:v>
                </c:pt>
                <c:pt idx="24">
                  <c:v>0.22543487113851882</c:v>
                </c:pt>
                <c:pt idx="25">
                  <c:v>0.2545523299784746</c:v>
                </c:pt>
                <c:pt idx="26">
                  <c:v>0.2831752865204491</c:v>
                </c:pt>
                <c:pt idx="27">
                  <c:v>0.32285182384082844</c:v>
                </c:pt>
                <c:pt idx="28">
                  <c:v>0.35740880795857816</c:v>
                </c:pt>
                <c:pt idx="29">
                  <c:v>0.36756064925242887</c:v>
                </c:pt>
                <c:pt idx="30">
                  <c:v>0.4080225725754843</c:v>
                </c:pt>
                <c:pt idx="31">
                  <c:v>0.43583105474431322</c:v>
                </c:pt>
                <c:pt idx="32">
                  <c:v>0.46131246727558323</c:v>
                </c:pt>
                <c:pt idx="33">
                  <c:v>0.48036534993309676</c:v>
                </c:pt>
                <c:pt idx="34">
                  <c:v>0.50770841817441392</c:v>
                </c:pt>
                <c:pt idx="35">
                  <c:v>0.55518063878061552</c:v>
                </c:pt>
                <c:pt idx="36">
                  <c:v>0.58935947408226186</c:v>
                </c:pt>
                <c:pt idx="37">
                  <c:v>0.64555820582930945</c:v>
                </c:pt>
                <c:pt idx="38">
                  <c:v>0.68663098493222408</c:v>
                </c:pt>
                <c:pt idx="39">
                  <c:v>0.72211879690499736</c:v>
                </c:pt>
                <c:pt idx="40">
                  <c:v>0.74274245156786312</c:v>
                </c:pt>
                <c:pt idx="41">
                  <c:v>0.75298155797312238</c:v>
                </c:pt>
                <c:pt idx="42">
                  <c:v>0.76447146430856938</c:v>
                </c:pt>
                <c:pt idx="43">
                  <c:v>0.7533597067892257</c:v>
                </c:pt>
                <c:pt idx="44">
                  <c:v>0.75484321368316942</c:v>
                </c:pt>
                <c:pt idx="45">
                  <c:v>0.77133631973936823</c:v>
                </c:pt>
                <c:pt idx="46">
                  <c:v>0.7875094537204026</c:v>
                </c:pt>
                <c:pt idx="47">
                  <c:v>0.82541160044214323</c:v>
                </c:pt>
                <c:pt idx="48">
                  <c:v>0.86549537494909534</c:v>
                </c:pt>
                <c:pt idx="49">
                  <c:v>0.91462563267205776</c:v>
                </c:pt>
                <c:pt idx="50">
                  <c:v>0.94144511024492405</c:v>
                </c:pt>
                <c:pt idx="51">
                  <c:v>0.98915003781488164</c:v>
                </c:pt>
                <c:pt idx="52">
                  <c:v>0.99959276281342724</c:v>
                </c:pt>
                <c:pt idx="53">
                  <c:v>1</c:v>
                </c:pt>
                <c:pt idx="54">
                  <c:v>0.9762348013264297</c:v>
                </c:pt>
                <c:pt idx="55">
                  <c:v>0.93876898016173138</c:v>
                </c:pt>
                <c:pt idx="56">
                  <c:v>0.90592820990168133</c:v>
                </c:pt>
                <c:pt idx="57">
                  <c:v>0.87515271394496486</c:v>
                </c:pt>
                <c:pt idx="58">
                  <c:v>0.87055675141078592</c:v>
                </c:pt>
                <c:pt idx="59">
                  <c:v>0.87686892780266446</c:v>
                </c:pt>
                <c:pt idx="60">
                  <c:v>0.88070859270463664</c:v>
                </c:pt>
                <c:pt idx="61">
                  <c:v>0.93780906393623831</c:v>
                </c:pt>
                <c:pt idx="62">
                  <c:v>0.94572110070393856</c:v>
                </c:pt>
                <c:pt idx="63">
                  <c:v>0.92262493455116645</c:v>
                </c:pt>
                <c:pt idx="64">
                  <c:v>0.88812612717435568</c:v>
                </c:pt>
                <c:pt idx="65">
                  <c:v>0.8580778404793763</c:v>
                </c:pt>
                <c:pt idx="66">
                  <c:v>0.85947408226191169</c:v>
                </c:pt>
                <c:pt idx="67">
                  <c:v>0.86572808191285122</c:v>
                </c:pt>
                <c:pt idx="68">
                  <c:v>0.81857583338181394</c:v>
                </c:pt>
                <c:pt idx="69">
                  <c:v>0.71976263889696901</c:v>
                </c:pt>
                <c:pt idx="70">
                  <c:v>0.60524172435860146</c:v>
                </c:pt>
                <c:pt idx="71">
                  <c:v>0.53548781197277329</c:v>
                </c:pt>
                <c:pt idx="72">
                  <c:v>0.46192332305544243</c:v>
                </c:pt>
                <c:pt idx="73">
                  <c:v>0.42562103670952356</c:v>
                </c:pt>
                <c:pt idx="74">
                  <c:v>0.37753796032346271</c:v>
                </c:pt>
                <c:pt idx="75">
                  <c:v>0.36148117982430622</c:v>
                </c:pt>
                <c:pt idx="76">
                  <c:v>0.35868869625923555</c:v>
                </c:pt>
                <c:pt idx="77">
                  <c:v>0.3380359532259003</c:v>
                </c:pt>
                <c:pt idx="78">
                  <c:v>0.31238001047181335</c:v>
                </c:pt>
                <c:pt idx="79">
                  <c:v>0.31520158240735352</c:v>
                </c:pt>
                <c:pt idx="80">
                  <c:v>0.35583803595322588</c:v>
                </c:pt>
                <c:pt idx="81">
                  <c:v>0.3660189656175461</c:v>
                </c:pt>
                <c:pt idx="82">
                  <c:v>0.30630054104369075</c:v>
                </c:pt>
                <c:pt idx="83">
                  <c:v>0.21507941125138169</c:v>
                </c:pt>
                <c:pt idx="84">
                  <c:v>0.13924602943743092</c:v>
                </c:pt>
                <c:pt idx="85">
                  <c:v>9.8696841002967009E-2</c:v>
                </c:pt>
                <c:pt idx="86">
                  <c:v>7.8131363081040198E-2</c:v>
                </c:pt>
                <c:pt idx="87">
                  <c:v>6.6408749781837223E-2</c:v>
                </c:pt>
                <c:pt idx="88">
                  <c:v>5.8554889755075917E-2</c:v>
                </c:pt>
                <c:pt idx="89">
                  <c:v>4.8868462388736982E-2</c:v>
                </c:pt>
                <c:pt idx="90">
                  <c:v>4.6337774157891677E-2</c:v>
                </c:pt>
                <c:pt idx="91">
                  <c:v>4.0752807027750304E-2</c:v>
                </c:pt>
                <c:pt idx="92">
                  <c:v>3.8862062947233697E-2</c:v>
                </c:pt>
                <c:pt idx="93">
                  <c:v>4.0054686136482637E-2</c:v>
                </c:pt>
                <c:pt idx="94">
                  <c:v>3.9182035022398046E-2</c:v>
                </c:pt>
                <c:pt idx="95">
                  <c:v>3.9560183838501364E-2</c:v>
                </c:pt>
              </c:numCache>
            </c:numRef>
          </c:yVal>
          <c:smooth val="1"/>
        </c:ser>
        <c:ser>
          <c:idx val="18"/>
          <c:order val="4"/>
          <c:tx>
            <c:v>16</c:v>
          </c:tx>
          <c:spPr>
            <a:ln w="19050">
              <a:solidFill>
                <a:schemeClr val="accent3"/>
              </a:solidFill>
            </a:ln>
          </c:spPr>
          <c:marker>
            <c:symbol val="none"/>
          </c:marker>
          <c:xVal>
            <c:numRef>
              <c:f>relative!$D$6:$D$206</c:f>
              <c:numCache>
                <c:formatCode>General</c:formatCode>
                <c:ptCount val="201"/>
                <c:pt idx="0">
                  <c:v>240</c:v>
                </c:pt>
                <c:pt idx="1">
                  <c:v>241</c:v>
                </c:pt>
                <c:pt idx="2">
                  <c:v>242</c:v>
                </c:pt>
                <c:pt idx="3">
                  <c:v>243</c:v>
                </c:pt>
                <c:pt idx="4">
                  <c:v>244</c:v>
                </c:pt>
                <c:pt idx="5">
                  <c:v>245</c:v>
                </c:pt>
                <c:pt idx="6">
                  <c:v>246</c:v>
                </c:pt>
                <c:pt idx="7">
                  <c:v>247</c:v>
                </c:pt>
                <c:pt idx="8">
                  <c:v>248</c:v>
                </c:pt>
                <c:pt idx="9">
                  <c:v>249</c:v>
                </c:pt>
                <c:pt idx="10">
                  <c:v>250</c:v>
                </c:pt>
                <c:pt idx="11">
                  <c:v>251</c:v>
                </c:pt>
                <c:pt idx="12">
                  <c:v>252</c:v>
                </c:pt>
                <c:pt idx="13">
                  <c:v>253</c:v>
                </c:pt>
                <c:pt idx="14">
                  <c:v>254</c:v>
                </c:pt>
                <c:pt idx="15">
                  <c:v>255</c:v>
                </c:pt>
                <c:pt idx="16">
                  <c:v>256</c:v>
                </c:pt>
                <c:pt idx="17">
                  <c:v>257</c:v>
                </c:pt>
                <c:pt idx="18">
                  <c:v>258</c:v>
                </c:pt>
                <c:pt idx="19">
                  <c:v>259</c:v>
                </c:pt>
                <c:pt idx="20">
                  <c:v>260</c:v>
                </c:pt>
                <c:pt idx="21">
                  <c:v>261</c:v>
                </c:pt>
                <c:pt idx="22">
                  <c:v>262</c:v>
                </c:pt>
                <c:pt idx="23">
                  <c:v>263</c:v>
                </c:pt>
                <c:pt idx="24">
                  <c:v>264</c:v>
                </c:pt>
                <c:pt idx="25">
                  <c:v>265</c:v>
                </c:pt>
                <c:pt idx="26">
                  <c:v>266</c:v>
                </c:pt>
                <c:pt idx="27">
                  <c:v>267</c:v>
                </c:pt>
                <c:pt idx="28">
                  <c:v>268</c:v>
                </c:pt>
                <c:pt idx="29">
                  <c:v>269</c:v>
                </c:pt>
                <c:pt idx="30">
                  <c:v>270</c:v>
                </c:pt>
                <c:pt idx="31">
                  <c:v>271</c:v>
                </c:pt>
                <c:pt idx="32">
                  <c:v>272</c:v>
                </c:pt>
                <c:pt idx="33">
                  <c:v>273</c:v>
                </c:pt>
                <c:pt idx="34">
                  <c:v>274</c:v>
                </c:pt>
                <c:pt idx="35">
                  <c:v>275</c:v>
                </c:pt>
                <c:pt idx="36">
                  <c:v>276</c:v>
                </c:pt>
                <c:pt idx="37">
                  <c:v>277</c:v>
                </c:pt>
                <c:pt idx="38">
                  <c:v>278</c:v>
                </c:pt>
                <c:pt idx="39">
                  <c:v>279</c:v>
                </c:pt>
                <c:pt idx="40">
                  <c:v>280</c:v>
                </c:pt>
                <c:pt idx="41">
                  <c:v>281</c:v>
                </c:pt>
                <c:pt idx="42">
                  <c:v>282</c:v>
                </c:pt>
                <c:pt idx="43">
                  <c:v>283</c:v>
                </c:pt>
                <c:pt idx="44">
                  <c:v>284</c:v>
                </c:pt>
                <c:pt idx="45">
                  <c:v>285</c:v>
                </c:pt>
                <c:pt idx="46">
                  <c:v>286</c:v>
                </c:pt>
                <c:pt idx="47">
                  <c:v>287</c:v>
                </c:pt>
                <c:pt idx="48">
                  <c:v>288</c:v>
                </c:pt>
                <c:pt idx="49">
                  <c:v>289</c:v>
                </c:pt>
                <c:pt idx="50">
                  <c:v>290</c:v>
                </c:pt>
                <c:pt idx="51">
                  <c:v>291</c:v>
                </c:pt>
                <c:pt idx="52">
                  <c:v>292</c:v>
                </c:pt>
                <c:pt idx="53">
                  <c:v>293</c:v>
                </c:pt>
                <c:pt idx="54">
                  <c:v>294</c:v>
                </c:pt>
                <c:pt idx="55">
                  <c:v>295</c:v>
                </c:pt>
                <c:pt idx="56">
                  <c:v>296</c:v>
                </c:pt>
                <c:pt idx="57">
                  <c:v>297</c:v>
                </c:pt>
                <c:pt idx="58">
                  <c:v>298</c:v>
                </c:pt>
                <c:pt idx="59">
                  <c:v>299</c:v>
                </c:pt>
                <c:pt idx="60">
                  <c:v>300</c:v>
                </c:pt>
                <c:pt idx="61">
                  <c:v>301</c:v>
                </c:pt>
                <c:pt idx="62">
                  <c:v>302</c:v>
                </c:pt>
                <c:pt idx="63">
                  <c:v>303</c:v>
                </c:pt>
                <c:pt idx="64">
                  <c:v>304</c:v>
                </c:pt>
                <c:pt idx="65">
                  <c:v>305</c:v>
                </c:pt>
                <c:pt idx="66">
                  <c:v>306</c:v>
                </c:pt>
                <c:pt idx="67">
                  <c:v>307</c:v>
                </c:pt>
                <c:pt idx="68">
                  <c:v>308</c:v>
                </c:pt>
                <c:pt idx="69">
                  <c:v>309</c:v>
                </c:pt>
                <c:pt idx="70">
                  <c:v>310</c:v>
                </c:pt>
                <c:pt idx="71">
                  <c:v>311</c:v>
                </c:pt>
                <c:pt idx="72">
                  <c:v>312</c:v>
                </c:pt>
                <c:pt idx="73">
                  <c:v>313</c:v>
                </c:pt>
                <c:pt idx="74">
                  <c:v>314</c:v>
                </c:pt>
                <c:pt idx="75">
                  <c:v>315</c:v>
                </c:pt>
                <c:pt idx="76">
                  <c:v>316</c:v>
                </c:pt>
                <c:pt idx="77">
                  <c:v>317</c:v>
                </c:pt>
                <c:pt idx="78">
                  <c:v>318</c:v>
                </c:pt>
                <c:pt idx="79">
                  <c:v>319</c:v>
                </c:pt>
                <c:pt idx="80">
                  <c:v>320</c:v>
                </c:pt>
                <c:pt idx="81">
                  <c:v>321</c:v>
                </c:pt>
                <c:pt idx="82">
                  <c:v>322</c:v>
                </c:pt>
                <c:pt idx="83">
                  <c:v>323</c:v>
                </c:pt>
                <c:pt idx="84">
                  <c:v>324</c:v>
                </c:pt>
                <c:pt idx="85">
                  <c:v>325</c:v>
                </c:pt>
                <c:pt idx="86">
                  <c:v>326</c:v>
                </c:pt>
                <c:pt idx="87">
                  <c:v>327</c:v>
                </c:pt>
                <c:pt idx="88">
                  <c:v>328</c:v>
                </c:pt>
                <c:pt idx="89">
                  <c:v>329</c:v>
                </c:pt>
                <c:pt idx="90">
                  <c:v>330</c:v>
                </c:pt>
                <c:pt idx="91">
                  <c:v>331</c:v>
                </c:pt>
                <c:pt idx="92">
                  <c:v>332</c:v>
                </c:pt>
                <c:pt idx="93">
                  <c:v>333</c:v>
                </c:pt>
                <c:pt idx="94">
                  <c:v>334</c:v>
                </c:pt>
                <c:pt idx="95">
                  <c:v>335</c:v>
                </c:pt>
              </c:numCache>
            </c:numRef>
          </c:xVal>
          <c:yVal>
            <c:numRef>
              <c:f>relative!$U$6:$U$206</c:f>
              <c:numCache>
                <c:formatCode>General</c:formatCode>
                <c:ptCount val="201"/>
                <c:pt idx="0">
                  <c:v>1.8553131379253913E-2</c:v>
                </c:pt>
                <c:pt idx="1">
                  <c:v>2.089595948285515E-2</c:v>
                </c:pt>
                <c:pt idx="2">
                  <c:v>2.2110440227736672E-2</c:v>
                </c:pt>
                <c:pt idx="3">
                  <c:v>2.1671159958311439E-2</c:v>
                </c:pt>
                <c:pt idx="4">
                  <c:v>2.3833107950972876E-2</c:v>
                </c:pt>
                <c:pt idx="5">
                  <c:v>2.5676362414835615E-2</c:v>
                </c:pt>
                <c:pt idx="6">
                  <c:v>2.5831402509926871E-2</c:v>
                </c:pt>
                <c:pt idx="7">
                  <c:v>2.7846923746113229E-2</c:v>
                </c:pt>
                <c:pt idx="8">
                  <c:v>2.8914977734519676E-2</c:v>
                </c:pt>
                <c:pt idx="9">
                  <c:v>3.0878818939008949E-2</c:v>
                </c:pt>
                <c:pt idx="10">
                  <c:v>3.2007166297728665E-2</c:v>
                </c:pt>
                <c:pt idx="11">
                  <c:v>3.4332767724097539E-2</c:v>
                </c:pt>
                <c:pt idx="12">
                  <c:v>3.8561916984642418E-2</c:v>
                </c:pt>
                <c:pt idx="13">
                  <c:v>4.2825519599652022E-2</c:v>
                </c:pt>
                <c:pt idx="14">
                  <c:v>4.8717043213119836E-2</c:v>
                </c:pt>
                <c:pt idx="15">
                  <c:v>5.3247659325231053E-2</c:v>
                </c:pt>
                <c:pt idx="16">
                  <c:v>6.1335584285825029E-2</c:v>
                </c:pt>
                <c:pt idx="17">
                  <c:v>7.0706896700229976E-2</c:v>
                </c:pt>
                <c:pt idx="18">
                  <c:v>8.0612236108838151E-2</c:v>
                </c:pt>
                <c:pt idx="19">
                  <c:v>9.276565689626956E-2</c:v>
                </c:pt>
                <c:pt idx="20">
                  <c:v>0.10415249054686086</c:v>
                </c:pt>
                <c:pt idx="21">
                  <c:v>0.12005271363233103</c:v>
                </c:pt>
                <c:pt idx="22">
                  <c:v>0.13391157546576629</c:v>
                </c:pt>
                <c:pt idx="23">
                  <c:v>0.15060422570392509</c:v>
                </c:pt>
                <c:pt idx="24">
                  <c:v>0.16740023600547807</c:v>
                </c:pt>
                <c:pt idx="25">
                  <c:v>0.18566051387178184</c:v>
                </c:pt>
                <c:pt idx="26">
                  <c:v>0.20851170122051008</c:v>
                </c:pt>
                <c:pt idx="27">
                  <c:v>0.22920094057657689</c:v>
                </c:pt>
                <c:pt idx="28">
                  <c:v>0.25546301001731281</c:v>
                </c:pt>
                <c:pt idx="29">
                  <c:v>0.27943393138614459</c:v>
                </c:pt>
                <c:pt idx="30">
                  <c:v>0.29966666379555379</c:v>
                </c:pt>
                <c:pt idx="31">
                  <c:v>0.32626465344232075</c:v>
                </c:pt>
                <c:pt idx="32">
                  <c:v>0.34556714528118243</c:v>
                </c:pt>
                <c:pt idx="33">
                  <c:v>0.37284558867862772</c:v>
                </c:pt>
                <c:pt idx="34">
                  <c:v>0.39725579031688474</c:v>
                </c:pt>
                <c:pt idx="35">
                  <c:v>0.42780730238847881</c:v>
                </c:pt>
                <c:pt idx="36">
                  <c:v>0.46294972394249734</c:v>
                </c:pt>
                <c:pt idx="37">
                  <c:v>0.50295868181465819</c:v>
                </c:pt>
                <c:pt idx="38">
                  <c:v>0.54425102714063001</c:v>
                </c:pt>
                <c:pt idx="39">
                  <c:v>0.57705923392966352</c:v>
                </c:pt>
                <c:pt idx="40">
                  <c:v>0.61337306953548265</c:v>
                </c:pt>
                <c:pt idx="41">
                  <c:v>0.63903220527308591</c:v>
                </c:pt>
                <c:pt idx="42">
                  <c:v>0.65311501391054183</c:v>
                </c:pt>
                <c:pt idx="43">
                  <c:v>0.67284817268021258</c:v>
                </c:pt>
                <c:pt idx="44">
                  <c:v>0.68145289795777741</c:v>
                </c:pt>
                <c:pt idx="45">
                  <c:v>0.69874848189906891</c:v>
                </c:pt>
                <c:pt idx="46">
                  <c:v>0.72805105987131669</c:v>
                </c:pt>
                <c:pt idx="47">
                  <c:v>0.75605302371252125</c:v>
                </c:pt>
                <c:pt idx="48">
                  <c:v>0.80810342897010312</c:v>
                </c:pt>
                <c:pt idx="49">
                  <c:v>0.84906846742866005</c:v>
                </c:pt>
                <c:pt idx="50">
                  <c:v>0.89449521529039866</c:v>
                </c:pt>
                <c:pt idx="51">
                  <c:v>0.94010284326307725</c:v>
                </c:pt>
                <c:pt idx="52">
                  <c:v>0.9809386816423914</c:v>
                </c:pt>
                <c:pt idx="53">
                  <c:v>1</c:v>
                </c:pt>
                <c:pt idx="54">
                  <c:v>1.0222310269683632</c:v>
                </c:pt>
                <c:pt idx="55">
                  <c:v>1.0252543088226427</c:v>
                </c:pt>
                <c:pt idx="56">
                  <c:v>1.027597136926244</c:v>
                </c:pt>
                <c:pt idx="57">
                  <c:v>1.0032558419969164</c:v>
                </c:pt>
                <c:pt idx="58">
                  <c:v>0.98040465464818816</c:v>
                </c:pt>
                <c:pt idx="59">
                  <c:v>0.9733933970146168</c:v>
                </c:pt>
                <c:pt idx="60">
                  <c:v>0.98645983169536344</c:v>
                </c:pt>
                <c:pt idx="61">
                  <c:v>1.0026442949551675</c:v>
                </c:pt>
                <c:pt idx="62">
                  <c:v>1.0283034306927707</c:v>
                </c:pt>
                <c:pt idx="63">
                  <c:v>1.0343844477557946</c:v>
                </c:pt>
                <c:pt idx="64">
                  <c:v>1.0137124350769602</c:v>
                </c:pt>
                <c:pt idx="65">
                  <c:v>0.97871644027941673</c:v>
                </c:pt>
                <c:pt idx="66">
                  <c:v>0.94817354154643885</c:v>
                </c:pt>
                <c:pt idx="67">
                  <c:v>0.94548617989819039</c:v>
                </c:pt>
                <c:pt idx="68">
                  <c:v>0.93789782857733484</c:v>
                </c:pt>
                <c:pt idx="69">
                  <c:v>0.85900826019173293</c:v>
                </c:pt>
                <c:pt idx="70">
                  <c:v>0.74404602968156486</c:v>
                </c:pt>
                <c:pt idx="71">
                  <c:v>0.64505292896579647</c:v>
                </c:pt>
                <c:pt idx="72">
                  <c:v>0.56153799774330526</c:v>
                </c:pt>
                <c:pt idx="73">
                  <c:v>0.49166659488884484</c:v>
                </c:pt>
                <c:pt idx="74">
                  <c:v>0.43213119837380165</c:v>
                </c:pt>
                <c:pt idx="75">
                  <c:v>0.39021869266746484</c:v>
                </c:pt>
                <c:pt idx="76">
                  <c:v>0.37768628498092144</c:v>
                </c:pt>
                <c:pt idx="77">
                  <c:v>0.37393948268288268</c:v>
                </c:pt>
                <c:pt idx="78">
                  <c:v>0.34057140888379744</c:v>
                </c:pt>
                <c:pt idx="79">
                  <c:v>0.31277616516938128</c:v>
                </c:pt>
                <c:pt idx="80">
                  <c:v>0.32902092179949871</c:v>
                </c:pt>
                <c:pt idx="81">
                  <c:v>0.36312974271957554</c:v>
                </c:pt>
                <c:pt idx="82">
                  <c:v>0.34505034496421155</c:v>
                </c:pt>
                <c:pt idx="83">
                  <c:v>0.25303404852754974</c:v>
                </c:pt>
                <c:pt idx="84">
                  <c:v>0.16317970008354937</c:v>
                </c:pt>
                <c:pt idx="85">
                  <c:v>9.8243740256160686E-2</c:v>
                </c:pt>
                <c:pt idx="86">
                  <c:v>6.6529427471382185E-2</c:v>
                </c:pt>
                <c:pt idx="87">
                  <c:v>5.1326884813822686E-2</c:v>
                </c:pt>
                <c:pt idx="88">
                  <c:v>3.9414637507644339E-2</c:v>
                </c:pt>
                <c:pt idx="89">
                  <c:v>3.11286057588782E-2</c:v>
                </c:pt>
                <c:pt idx="90">
                  <c:v>2.3996761384680317E-2</c:v>
                </c:pt>
                <c:pt idx="91">
                  <c:v>2.040499918173283E-2</c:v>
                </c:pt>
                <c:pt idx="92">
                  <c:v>1.7218063893745854E-2</c:v>
                </c:pt>
                <c:pt idx="93">
                  <c:v>1.6520383465835193E-2</c:v>
                </c:pt>
                <c:pt idx="94">
                  <c:v>1.5719342974530356E-2</c:v>
                </c:pt>
                <c:pt idx="95">
                  <c:v>1.5469556154661107E-2</c:v>
                </c:pt>
              </c:numCache>
            </c:numRef>
          </c:yVal>
          <c:smooth val="1"/>
        </c:ser>
        <c:dLbls>
          <c:showLegendKey val="0"/>
          <c:showVal val="0"/>
          <c:showCatName val="0"/>
          <c:showSerName val="0"/>
          <c:showPercent val="0"/>
          <c:showBubbleSize val="0"/>
        </c:dLbls>
        <c:axId val="338236928"/>
        <c:axId val="338238848"/>
      </c:scatterChart>
      <c:valAx>
        <c:axId val="338236928"/>
        <c:scaling>
          <c:orientation val="minMax"/>
          <c:max val="335"/>
          <c:min val="250"/>
        </c:scaling>
        <c:delete val="0"/>
        <c:axPos val="b"/>
        <c:title>
          <c:tx>
            <c:rich>
              <a:bodyPr/>
              <a:lstStyle/>
              <a:p>
                <a:pPr>
                  <a:defRPr/>
                </a:pPr>
                <a:r>
                  <a:rPr lang="en-GB"/>
                  <a:t>Wavelength</a:t>
                </a:r>
              </a:p>
            </c:rich>
          </c:tx>
          <c:overlay val="0"/>
        </c:title>
        <c:numFmt formatCode="General" sourceLinked="1"/>
        <c:majorTickMark val="out"/>
        <c:minorTickMark val="none"/>
        <c:tickLblPos val="nextTo"/>
        <c:crossAx val="338238848"/>
        <c:crosses val="autoZero"/>
        <c:crossBetween val="midCat"/>
      </c:valAx>
      <c:valAx>
        <c:axId val="338238848"/>
        <c:scaling>
          <c:orientation val="minMax"/>
        </c:scaling>
        <c:delete val="0"/>
        <c:axPos val="l"/>
        <c:title>
          <c:tx>
            <c:rich>
              <a:bodyPr rot="-5400000" vert="horz"/>
              <a:lstStyle/>
              <a:p>
                <a:pPr>
                  <a:defRPr/>
                </a:pPr>
                <a:r>
                  <a:rPr lang="en-GB"/>
                  <a:t>Relative</a:t>
                </a:r>
                <a:r>
                  <a:rPr lang="en-GB" baseline="0"/>
                  <a:t> Intensity</a:t>
                </a:r>
                <a:endParaRPr lang="en-GB"/>
              </a:p>
            </c:rich>
          </c:tx>
          <c:overlay val="0"/>
        </c:title>
        <c:numFmt formatCode="General" sourceLinked="1"/>
        <c:majorTickMark val="out"/>
        <c:minorTickMark val="none"/>
        <c:tickLblPos val="nextTo"/>
        <c:crossAx val="338236928"/>
        <c:crosses val="autoZero"/>
        <c:crossBetween val="midCat"/>
      </c:valAx>
    </c:plotArea>
    <c:legend>
      <c:legendPos val="r"/>
      <c:overlay val="0"/>
    </c:legend>
    <c:plotVisOnly val="1"/>
    <c:dispBlanksAs val="gap"/>
    <c:showDLblsOverMax val="0"/>
  </c:chart>
  <c:spPr>
    <a:ln>
      <a:noFill/>
    </a:ln>
  </c:spPr>
  <c:externalData r:id="rId1">
    <c:autoUpdate val="0"/>
  </c:externalData>
</c:chartSpace>
</file>

<file path=word/charts/chart57.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8"/>
          <c:order val="0"/>
          <c:tx>
            <c:v>0</c:v>
          </c:tx>
          <c:spPr>
            <a:ln w="19050">
              <a:solidFill>
                <a:schemeClr val="tx1"/>
              </a:solidFill>
            </a:ln>
          </c:spPr>
          <c:marker>
            <c:symbol val="none"/>
          </c:marker>
          <c:xVal>
            <c:numRef>
              <c:f>relative!$B$6:$B$206</c:f>
              <c:numCache>
                <c:formatCode>General</c:formatCode>
                <c:ptCount val="201"/>
                <c:pt idx="0">
                  <c:v>300</c:v>
                </c:pt>
                <c:pt idx="1">
                  <c:v>301</c:v>
                </c:pt>
                <c:pt idx="2">
                  <c:v>302</c:v>
                </c:pt>
                <c:pt idx="3">
                  <c:v>303</c:v>
                </c:pt>
                <c:pt idx="4">
                  <c:v>304</c:v>
                </c:pt>
                <c:pt idx="5">
                  <c:v>305</c:v>
                </c:pt>
                <c:pt idx="6">
                  <c:v>306</c:v>
                </c:pt>
                <c:pt idx="7">
                  <c:v>307</c:v>
                </c:pt>
                <c:pt idx="8">
                  <c:v>308</c:v>
                </c:pt>
                <c:pt idx="9">
                  <c:v>309</c:v>
                </c:pt>
                <c:pt idx="10">
                  <c:v>310</c:v>
                </c:pt>
                <c:pt idx="11">
                  <c:v>311</c:v>
                </c:pt>
                <c:pt idx="12">
                  <c:v>312</c:v>
                </c:pt>
                <c:pt idx="13">
                  <c:v>313</c:v>
                </c:pt>
                <c:pt idx="14">
                  <c:v>314</c:v>
                </c:pt>
                <c:pt idx="15">
                  <c:v>315</c:v>
                </c:pt>
                <c:pt idx="16">
                  <c:v>316</c:v>
                </c:pt>
                <c:pt idx="17">
                  <c:v>317</c:v>
                </c:pt>
                <c:pt idx="18">
                  <c:v>318</c:v>
                </c:pt>
                <c:pt idx="19">
                  <c:v>319</c:v>
                </c:pt>
                <c:pt idx="20">
                  <c:v>320</c:v>
                </c:pt>
                <c:pt idx="21">
                  <c:v>321</c:v>
                </c:pt>
                <c:pt idx="22">
                  <c:v>322</c:v>
                </c:pt>
                <c:pt idx="23">
                  <c:v>323</c:v>
                </c:pt>
                <c:pt idx="24">
                  <c:v>324</c:v>
                </c:pt>
                <c:pt idx="25">
                  <c:v>325</c:v>
                </c:pt>
                <c:pt idx="26">
                  <c:v>326</c:v>
                </c:pt>
                <c:pt idx="27">
                  <c:v>327</c:v>
                </c:pt>
                <c:pt idx="28">
                  <c:v>328</c:v>
                </c:pt>
                <c:pt idx="29">
                  <c:v>329</c:v>
                </c:pt>
                <c:pt idx="30">
                  <c:v>330</c:v>
                </c:pt>
                <c:pt idx="31">
                  <c:v>331</c:v>
                </c:pt>
                <c:pt idx="32">
                  <c:v>332</c:v>
                </c:pt>
                <c:pt idx="33">
                  <c:v>333</c:v>
                </c:pt>
                <c:pt idx="34">
                  <c:v>334</c:v>
                </c:pt>
                <c:pt idx="35">
                  <c:v>335</c:v>
                </c:pt>
                <c:pt idx="36">
                  <c:v>336</c:v>
                </c:pt>
                <c:pt idx="37">
                  <c:v>337</c:v>
                </c:pt>
                <c:pt idx="38">
                  <c:v>338</c:v>
                </c:pt>
                <c:pt idx="39">
                  <c:v>339</c:v>
                </c:pt>
                <c:pt idx="40">
                  <c:v>340</c:v>
                </c:pt>
                <c:pt idx="41">
                  <c:v>341</c:v>
                </c:pt>
                <c:pt idx="42">
                  <c:v>342</c:v>
                </c:pt>
                <c:pt idx="43">
                  <c:v>343</c:v>
                </c:pt>
                <c:pt idx="44">
                  <c:v>344</c:v>
                </c:pt>
                <c:pt idx="45">
                  <c:v>345</c:v>
                </c:pt>
                <c:pt idx="46">
                  <c:v>346</c:v>
                </c:pt>
                <c:pt idx="47">
                  <c:v>347</c:v>
                </c:pt>
                <c:pt idx="48">
                  <c:v>348</c:v>
                </c:pt>
                <c:pt idx="49">
                  <c:v>349</c:v>
                </c:pt>
                <c:pt idx="50">
                  <c:v>350</c:v>
                </c:pt>
                <c:pt idx="51">
                  <c:v>351</c:v>
                </c:pt>
                <c:pt idx="52">
                  <c:v>352</c:v>
                </c:pt>
                <c:pt idx="53">
                  <c:v>353</c:v>
                </c:pt>
                <c:pt idx="54">
                  <c:v>354</c:v>
                </c:pt>
                <c:pt idx="55">
                  <c:v>355</c:v>
                </c:pt>
                <c:pt idx="56">
                  <c:v>356</c:v>
                </c:pt>
                <c:pt idx="57">
                  <c:v>357</c:v>
                </c:pt>
                <c:pt idx="58">
                  <c:v>358</c:v>
                </c:pt>
                <c:pt idx="59">
                  <c:v>359</c:v>
                </c:pt>
                <c:pt idx="60">
                  <c:v>360</c:v>
                </c:pt>
                <c:pt idx="61">
                  <c:v>361</c:v>
                </c:pt>
                <c:pt idx="62">
                  <c:v>362</c:v>
                </c:pt>
                <c:pt idx="63">
                  <c:v>363</c:v>
                </c:pt>
                <c:pt idx="64">
                  <c:v>364</c:v>
                </c:pt>
                <c:pt idx="65">
                  <c:v>365</c:v>
                </c:pt>
                <c:pt idx="66">
                  <c:v>366</c:v>
                </c:pt>
                <c:pt idx="67">
                  <c:v>367</c:v>
                </c:pt>
                <c:pt idx="68">
                  <c:v>368</c:v>
                </c:pt>
                <c:pt idx="69">
                  <c:v>369</c:v>
                </c:pt>
                <c:pt idx="70">
                  <c:v>370</c:v>
                </c:pt>
                <c:pt idx="71">
                  <c:v>371</c:v>
                </c:pt>
                <c:pt idx="72">
                  <c:v>372</c:v>
                </c:pt>
                <c:pt idx="73">
                  <c:v>373</c:v>
                </c:pt>
                <c:pt idx="74">
                  <c:v>374</c:v>
                </c:pt>
                <c:pt idx="75">
                  <c:v>375</c:v>
                </c:pt>
                <c:pt idx="76">
                  <c:v>376</c:v>
                </c:pt>
                <c:pt idx="77">
                  <c:v>377</c:v>
                </c:pt>
                <c:pt idx="78">
                  <c:v>378</c:v>
                </c:pt>
                <c:pt idx="79">
                  <c:v>379</c:v>
                </c:pt>
                <c:pt idx="80">
                  <c:v>380</c:v>
                </c:pt>
                <c:pt idx="81">
                  <c:v>381</c:v>
                </c:pt>
                <c:pt idx="82">
                  <c:v>382</c:v>
                </c:pt>
                <c:pt idx="83">
                  <c:v>383</c:v>
                </c:pt>
                <c:pt idx="84">
                  <c:v>384</c:v>
                </c:pt>
                <c:pt idx="85">
                  <c:v>385</c:v>
                </c:pt>
                <c:pt idx="86">
                  <c:v>386</c:v>
                </c:pt>
                <c:pt idx="87">
                  <c:v>387</c:v>
                </c:pt>
                <c:pt idx="88">
                  <c:v>388</c:v>
                </c:pt>
                <c:pt idx="89">
                  <c:v>389</c:v>
                </c:pt>
                <c:pt idx="90">
                  <c:v>390</c:v>
                </c:pt>
                <c:pt idx="91">
                  <c:v>391</c:v>
                </c:pt>
                <c:pt idx="92">
                  <c:v>392</c:v>
                </c:pt>
                <c:pt idx="93">
                  <c:v>393</c:v>
                </c:pt>
                <c:pt idx="94">
                  <c:v>394</c:v>
                </c:pt>
                <c:pt idx="95">
                  <c:v>395</c:v>
                </c:pt>
                <c:pt idx="96">
                  <c:v>396</c:v>
                </c:pt>
                <c:pt idx="97">
                  <c:v>397</c:v>
                </c:pt>
                <c:pt idx="98">
                  <c:v>398</c:v>
                </c:pt>
                <c:pt idx="99">
                  <c:v>399</c:v>
                </c:pt>
                <c:pt idx="100">
                  <c:v>400</c:v>
                </c:pt>
                <c:pt idx="101">
                  <c:v>401</c:v>
                </c:pt>
                <c:pt idx="102">
                  <c:v>402</c:v>
                </c:pt>
                <c:pt idx="103">
                  <c:v>403</c:v>
                </c:pt>
                <c:pt idx="104">
                  <c:v>404</c:v>
                </c:pt>
                <c:pt idx="105">
                  <c:v>405</c:v>
                </c:pt>
                <c:pt idx="106">
                  <c:v>406</c:v>
                </c:pt>
                <c:pt idx="107">
                  <c:v>407</c:v>
                </c:pt>
                <c:pt idx="108">
                  <c:v>408</c:v>
                </c:pt>
                <c:pt idx="109">
                  <c:v>409</c:v>
                </c:pt>
                <c:pt idx="110">
                  <c:v>410</c:v>
                </c:pt>
                <c:pt idx="111">
                  <c:v>411</c:v>
                </c:pt>
                <c:pt idx="112">
                  <c:v>412</c:v>
                </c:pt>
                <c:pt idx="113">
                  <c:v>413</c:v>
                </c:pt>
                <c:pt idx="114">
                  <c:v>414</c:v>
                </c:pt>
                <c:pt idx="115">
                  <c:v>415</c:v>
                </c:pt>
                <c:pt idx="116">
                  <c:v>416</c:v>
                </c:pt>
                <c:pt idx="117">
                  <c:v>417</c:v>
                </c:pt>
                <c:pt idx="118">
                  <c:v>418</c:v>
                </c:pt>
                <c:pt idx="119">
                  <c:v>419</c:v>
                </c:pt>
                <c:pt idx="120">
                  <c:v>420</c:v>
                </c:pt>
                <c:pt idx="121">
                  <c:v>421</c:v>
                </c:pt>
                <c:pt idx="122">
                  <c:v>422</c:v>
                </c:pt>
                <c:pt idx="123">
                  <c:v>423</c:v>
                </c:pt>
                <c:pt idx="124">
                  <c:v>424</c:v>
                </c:pt>
                <c:pt idx="125">
                  <c:v>425</c:v>
                </c:pt>
                <c:pt idx="126">
                  <c:v>426</c:v>
                </c:pt>
                <c:pt idx="127">
                  <c:v>427</c:v>
                </c:pt>
                <c:pt idx="128">
                  <c:v>428</c:v>
                </c:pt>
                <c:pt idx="129">
                  <c:v>429</c:v>
                </c:pt>
                <c:pt idx="130">
                  <c:v>430</c:v>
                </c:pt>
                <c:pt idx="131">
                  <c:v>431</c:v>
                </c:pt>
                <c:pt idx="132">
                  <c:v>432</c:v>
                </c:pt>
                <c:pt idx="133">
                  <c:v>433</c:v>
                </c:pt>
                <c:pt idx="134">
                  <c:v>434</c:v>
                </c:pt>
                <c:pt idx="135">
                  <c:v>435</c:v>
                </c:pt>
                <c:pt idx="136">
                  <c:v>436</c:v>
                </c:pt>
                <c:pt idx="137">
                  <c:v>437</c:v>
                </c:pt>
                <c:pt idx="138">
                  <c:v>438</c:v>
                </c:pt>
                <c:pt idx="139">
                  <c:v>439</c:v>
                </c:pt>
                <c:pt idx="140">
                  <c:v>440</c:v>
                </c:pt>
                <c:pt idx="141">
                  <c:v>441</c:v>
                </c:pt>
                <c:pt idx="142">
                  <c:v>442</c:v>
                </c:pt>
                <c:pt idx="143">
                  <c:v>443</c:v>
                </c:pt>
                <c:pt idx="144">
                  <c:v>444</c:v>
                </c:pt>
                <c:pt idx="145">
                  <c:v>445</c:v>
                </c:pt>
                <c:pt idx="146">
                  <c:v>446</c:v>
                </c:pt>
                <c:pt idx="147">
                  <c:v>447</c:v>
                </c:pt>
                <c:pt idx="148">
                  <c:v>448</c:v>
                </c:pt>
                <c:pt idx="149">
                  <c:v>449</c:v>
                </c:pt>
                <c:pt idx="150">
                  <c:v>450</c:v>
                </c:pt>
                <c:pt idx="151">
                  <c:v>451</c:v>
                </c:pt>
                <c:pt idx="152">
                  <c:v>452</c:v>
                </c:pt>
                <c:pt idx="153">
                  <c:v>453</c:v>
                </c:pt>
                <c:pt idx="154">
                  <c:v>454</c:v>
                </c:pt>
                <c:pt idx="155">
                  <c:v>455</c:v>
                </c:pt>
                <c:pt idx="156">
                  <c:v>456</c:v>
                </c:pt>
                <c:pt idx="157">
                  <c:v>457</c:v>
                </c:pt>
                <c:pt idx="158">
                  <c:v>458</c:v>
                </c:pt>
                <c:pt idx="159">
                  <c:v>459</c:v>
                </c:pt>
                <c:pt idx="160">
                  <c:v>460</c:v>
                </c:pt>
                <c:pt idx="161">
                  <c:v>461</c:v>
                </c:pt>
                <c:pt idx="162">
                  <c:v>462</c:v>
                </c:pt>
                <c:pt idx="163">
                  <c:v>463</c:v>
                </c:pt>
                <c:pt idx="164">
                  <c:v>464</c:v>
                </c:pt>
                <c:pt idx="165">
                  <c:v>465</c:v>
                </c:pt>
                <c:pt idx="166">
                  <c:v>466</c:v>
                </c:pt>
                <c:pt idx="167">
                  <c:v>467</c:v>
                </c:pt>
                <c:pt idx="168">
                  <c:v>468</c:v>
                </c:pt>
                <c:pt idx="169">
                  <c:v>469</c:v>
                </c:pt>
                <c:pt idx="170">
                  <c:v>470</c:v>
                </c:pt>
                <c:pt idx="171">
                  <c:v>471</c:v>
                </c:pt>
                <c:pt idx="172">
                  <c:v>472</c:v>
                </c:pt>
                <c:pt idx="173">
                  <c:v>473</c:v>
                </c:pt>
                <c:pt idx="174">
                  <c:v>474</c:v>
                </c:pt>
                <c:pt idx="175">
                  <c:v>475</c:v>
                </c:pt>
                <c:pt idx="176">
                  <c:v>476</c:v>
                </c:pt>
                <c:pt idx="177">
                  <c:v>477</c:v>
                </c:pt>
                <c:pt idx="178">
                  <c:v>478</c:v>
                </c:pt>
                <c:pt idx="179">
                  <c:v>479</c:v>
                </c:pt>
                <c:pt idx="180">
                  <c:v>480</c:v>
                </c:pt>
                <c:pt idx="181">
                  <c:v>481</c:v>
                </c:pt>
                <c:pt idx="182">
                  <c:v>482</c:v>
                </c:pt>
                <c:pt idx="183">
                  <c:v>483</c:v>
                </c:pt>
                <c:pt idx="184">
                  <c:v>484</c:v>
                </c:pt>
                <c:pt idx="185">
                  <c:v>485</c:v>
                </c:pt>
                <c:pt idx="186">
                  <c:v>486</c:v>
                </c:pt>
                <c:pt idx="187">
                  <c:v>487</c:v>
                </c:pt>
                <c:pt idx="188">
                  <c:v>488</c:v>
                </c:pt>
                <c:pt idx="189">
                  <c:v>489</c:v>
                </c:pt>
                <c:pt idx="190">
                  <c:v>490</c:v>
                </c:pt>
                <c:pt idx="191">
                  <c:v>491</c:v>
                </c:pt>
                <c:pt idx="192">
                  <c:v>492</c:v>
                </c:pt>
                <c:pt idx="193">
                  <c:v>493</c:v>
                </c:pt>
                <c:pt idx="194">
                  <c:v>494</c:v>
                </c:pt>
                <c:pt idx="195">
                  <c:v>495</c:v>
                </c:pt>
                <c:pt idx="196">
                  <c:v>496</c:v>
                </c:pt>
                <c:pt idx="197">
                  <c:v>497</c:v>
                </c:pt>
                <c:pt idx="198">
                  <c:v>498</c:v>
                </c:pt>
                <c:pt idx="199">
                  <c:v>499</c:v>
                </c:pt>
                <c:pt idx="200">
                  <c:v>500</c:v>
                </c:pt>
              </c:numCache>
            </c:numRef>
          </c:xVal>
          <c:yVal>
            <c:numRef>
              <c:f>relative!$K$6:$K$206</c:f>
              <c:numCache>
                <c:formatCode>General</c:formatCode>
                <c:ptCount val="201"/>
                <c:pt idx="0">
                  <c:v>5.2955546269808111E-3</c:v>
                </c:pt>
                <c:pt idx="1">
                  <c:v>5.4723409726463307E-3</c:v>
                </c:pt>
                <c:pt idx="2">
                  <c:v>6.1393076403844296E-3</c:v>
                </c:pt>
                <c:pt idx="3">
                  <c:v>6.1955578412780047E-3</c:v>
                </c:pt>
                <c:pt idx="4">
                  <c:v>7.2000257143775516E-3</c:v>
                </c:pt>
                <c:pt idx="5">
                  <c:v>8.4777088489601752E-3</c:v>
                </c:pt>
                <c:pt idx="6">
                  <c:v>9.7714634695123918E-3</c:v>
                </c:pt>
                <c:pt idx="7">
                  <c:v>1.2198257850920897E-2</c:v>
                </c:pt>
                <c:pt idx="8">
                  <c:v>1.5862556651988043E-2</c:v>
                </c:pt>
                <c:pt idx="9">
                  <c:v>1.8964353444119442E-2</c:v>
                </c:pt>
                <c:pt idx="10">
                  <c:v>2.4340265500948217E-2</c:v>
                </c:pt>
                <c:pt idx="11">
                  <c:v>3.4336729774034909E-2</c:v>
                </c:pt>
                <c:pt idx="12">
                  <c:v>5.3686798881424573E-2</c:v>
                </c:pt>
                <c:pt idx="13">
                  <c:v>8.416637202275723E-2</c:v>
                </c:pt>
                <c:pt idx="14">
                  <c:v>0.11687988171386327</c:v>
                </c:pt>
                <c:pt idx="15">
                  <c:v>0.16462826652952331</c:v>
                </c:pt>
                <c:pt idx="16">
                  <c:v>0.30571180611359328</c:v>
                </c:pt>
                <c:pt idx="17">
                  <c:v>0.57707081096718205</c:v>
                </c:pt>
                <c:pt idx="18">
                  <c:v>0.80664395229982966</c:v>
                </c:pt>
                <c:pt idx="19">
                  <c:v>0.82886278165279159</c:v>
                </c:pt>
                <c:pt idx="20">
                  <c:v>0.70916235415126483</c:v>
                </c:pt>
                <c:pt idx="21">
                  <c:v>0.62899778213493618</c:v>
                </c:pt>
                <c:pt idx="22">
                  <c:v>0.66420237215132916</c:v>
                </c:pt>
                <c:pt idx="23">
                  <c:v>0.746408022885796</c:v>
                </c:pt>
                <c:pt idx="24">
                  <c:v>0.77879206711452542</c:v>
                </c:pt>
                <c:pt idx="25">
                  <c:v>0.73829995821413652</c:v>
                </c:pt>
                <c:pt idx="26">
                  <c:v>0.68915335411912182</c:v>
                </c:pt>
                <c:pt idx="27">
                  <c:v>0.66030503680370289</c:v>
                </c:pt>
                <c:pt idx="28">
                  <c:v>0.6767702741795506</c:v>
                </c:pt>
                <c:pt idx="29">
                  <c:v>0.69432033685834593</c:v>
                </c:pt>
                <c:pt idx="30">
                  <c:v>0.71487576741345504</c:v>
                </c:pt>
                <c:pt idx="31">
                  <c:v>0.77444473015975057</c:v>
                </c:pt>
                <c:pt idx="32">
                  <c:v>0.87978528494744623</c:v>
                </c:pt>
                <c:pt idx="33">
                  <c:v>0.98543923371154896</c:v>
                </c:pt>
                <c:pt idx="34">
                  <c:v>1</c:v>
                </c:pt>
                <c:pt idx="35">
                  <c:v>0.94101764649159458</c:v>
                </c:pt>
                <c:pt idx="36">
                  <c:v>0.86557809135032626</c:v>
                </c:pt>
                <c:pt idx="37">
                  <c:v>0.80608948603387864</c:v>
                </c:pt>
                <c:pt idx="38">
                  <c:v>0.79236443701584647</c:v>
                </c:pt>
                <c:pt idx="39">
                  <c:v>0.78518048278743857</c:v>
                </c:pt>
                <c:pt idx="40">
                  <c:v>0.75877503133939761</c:v>
                </c:pt>
                <c:pt idx="41">
                  <c:v>0.71608112886117448</c:v>
                </c:pt>
                <c:pt idx="42">
                  <c:v>0.66530326894024616</c:v>
                </c:pt>
                <c:pt idx="43">
                  <c:v>0.62698081064575228</c:v>
                </c:pt>
                <c:pt idx="44">
                  <c:v>0.60263250940181934</c:v>
                </c:pt>
                <c:pt idx="45">
                  <c:v>0.59004050014464338</c:v>
                </c:pt>
                <c:pt idx="46">
                  <c:v>0.57859760213429334</c:v>
                </c:pt>
                <c:pt idx="47">
                  <c:v>0.56111986114236123</c:v>
                </c:pt>
                <c:pt idx="48">
                  <c:v>0.54881713863263792</c:v>
                </c:pt>
                <c:pt idx="49">
                  <c:v>0.54326444023014364</c:v>
                </c:pt>
                <c:pt idx="50">
                  <c:v>0.55133232618687922</c:v>
                </c:pt>
                <c:pt idx="51">
                  <c:v>0.550199286426023</c:v>
                </c:pt>
                <c:pt idx="52">
                  <c:v>0.54192247115168268</c:v>
                </c:pt>
                <c:pt idx="53">
                  <c:v>0.51351611970042754</c:v>
                </c:pt>
                <c:pt idx="54">
                  <c:v>0.48079457426633665</c:v>
                </c:pt>
                <c:pt idx="55">
                  <c:v>0.44915785413519332</c:v>
                </c:pt>
                <c:pt idx="56">
                  <c:v>0.42321044003728586</c:v>
                </c:pt>
                <c:pt idx="57">
                  <c:v>0.40101571791327828</c:v>
                </c:pt>
                <c:pt idx="58">
                  <c:v>0.37926296165343448</c:v>
                </c:pt>
                <c:pt idx="59">
                  <c:v>0.35419144354086979</c:v>
                </c:pt>
                <c:pt idx="60">
                  <c:v>0.32838867281668865</c:v>
                </c:pt>
                <c:pt idx="61">
                  <c:v>0.31042075150268394</c:v>
                </c:pt>
                <c:pt idx="62">
                  <c:v>0.29501623220082929</c:v>
                </c:pt>
                <c:pt idx="63">
                  <c:v>0.27934653338047638</c:v>
                </c:pt>
                <c:pt idx="64">
                  <c:v>0.26915721127575454</c:v>
                </c:pt>
                <c:pt idx="65">
                  <c:v>0.25244286586737807</c:v>
                </c:pt>
                <c:pt idx="66">
                  <c:v>0.2409115746841953</c:v>
                </c:pt>
                <c:pt idx="67">
                  <c:v>0.22725081161004146</c:v>
                </c:pt>
                <c:pt idx="68">
                  <c:v>0.21821863649513035</c:v>
                </c:pt>
                <c:pt idx="69">
                  <c:v>0.20970074893124618</c:v>
                </c:pt>
                <c:pt idx="70">
                  <c:v>0.20283822442223007</c:v>
                </c:pt>
                <c:pt idx="71">
                  <c:v>0.19549355533412618</c:v>
                </c:pt>
                <c:pt idx="72">
                  <c:v>0.18304618945067661</c:v>
                </c:pt>
                <c:pt idx="73">
                  <c:v>0.17440776574202052</c:v>
                </c:pt>
                <c:pt idx="74">
                  <c:v>0.16172736331201182</c:v>
                </c:pt>
                <c:pt idx="75">
                  <c:v>0.15311304683231011</c:v>
                </c:pt>
                <c:pt idx="76">
                  <c:v>0.14454694481051719</c:v>
                </c:pt>
                <c:pt idx="77">
                  <c:v>0.13482369579891357</c:v>
                </c:pt>
                <c:pt idx="78">
                  <c:v>0.12401562148436245</c:v>
                </c:pt>
                <c:pt idx="79">
                  <c:v>0.11808524316158273</c:v>
                </c:pt>
                <c:pt idx="80">
                  <c:v>0.11074860981646363</c:v>
                </c:pt>
                <c:pt idx="81">
                  <c:v>0.10365304876088843</c:v>
                </c:pt>
                <c:pt idx="82">
                  <c:v>9.8044100157500563E-2</c:v>
                </c:pt>
                <c:pt idx="83">
                  <c:v>9.2772652759474147E-2</c:v>
                </c:pt>
                <c:pt idx="84">
                  <c:v>8.811192182829225E-2</c:v>
                </c:pt>
                <c:pt idx="85">
                  <c:v>8.3105653948764097E-2</c:v>
                </c:pt>
                <c:pt idx="86">
                  <c:v>8.0027964385587097E-2</c:v>
                </c:pt>
                <c:pt idx="87">
                  <c:v>7.4684195300697503E-2</c:v>
                </c:pt>
                <c:pt idx="88">
                  <c:v>6.9292211757899139E-2</c:v>
                </c:pt>
                <c:pt idx="89">
                  <c:v>6.7066310951110542E-2</c:v>
                </c:pt>
                <c:pt idx="90">
                  <c:v>6.4197550705538231E-2</c:v>
                </c:pt>
                <c:pt idx="91">
                  <c:v>6.296004628587959E-2</c:v>
                </c:pt>
                <c:pt idx="92">
                  <c:v>6.0428787245668733E-2</c:v>
                </c:pt>
                <c:pt idx="93">
                  <c:v>5.7302883224582948E-2</c:v>
                </c:pt>
                <c:pt idx="94">
                  <c:v>5.4578766352736972E-2</c:v>
                </c:pt>
                <c:pt idx="95">
                  <c:v>5.2545723377583495E-2</c:v>
                </c:pt>
                <c:pt idx="96">
                  <c:v>4.9564462730224038E-2</c:v>
                </c:pt>
                <c:pt idx="97">
                  <c:v>4.7234097264633089E-2</c:v>
                </c:pt>
                <c:pt idx="98">
                  <c:v>4.4590337822635079E-2</c:v>
                </c:pt>
                <c:pt idx="99">
                  <c:v>4.3939442640866577E-2</c:v>
                </c:pt>
                <c:pt idx="100">
                  <c:v>4.1777827777956349E-2</c:v>
                </c:pt>
                <c:pt idx="101">
                  <c:v>3.9021567934171192E-2</c:v>
                </c:pt>
                <c:pt idx="102">
                  <c:v>3.8017100061071646E-2</c:v>
                </c:pt>
                <c:pt idx="103">
                  <c:v>3.5542091221754363E-2</c:v>
                </c:pt>
                <c:pt idx="104">
                  <c:v>3.4778695638198708E-2</c:v>
                </c:pt>
                <c:pt idx="105">
                  <c:v>3.3878692423901513E-2</c:v>
                </c:pt>
                <c:pt idx="106">
                  <c:v>3.2151007682170295E-2</c:v>
                </c:pt>
                <c:pt idx="107">
                  <c:v>3.1058146636237988E-2</c:v>
                </c:pt>
                <c:pt idx="108">
                  <c:v>3.0680466715952558E-2</c:v>
                </c:pt>
                <c:pt idx="109">
                  <c:v>2.9009032175114913E-2</c:v>
                </c:pt>
                <c:pt idx="110">
                  <c:v>2.5987592812831476E-2</c:v>
                </c:pt>
                <c:pt idx="111">
                  <c:v>2.6188486387451384E-2</c:v>
                </c:pt>
                <c:pt idx="112">
                  <c:v>2.540098357494134E-2</c:v>
                </c:pt>
                <c:pt idx="113">
                  <c:v>2.4910803252868759E-2</c:v>
                </c:pt>
                <c:pt idx="114">
                  <c:v>2.4420622930796183E-2</c:v>
                </c:pt>
                <c:pt idx="115">
                  <c:v>2.4685802449294462E-2</c:v>
                </c:pt>
                <c:pt idx="116">
                  <c:v>2.3014367908456818E-2</c:v>
                </c:pt>
                <c:pt idx="117">
                  <c:v>2.2034007264311657E-2</c:v>
                </c:pt>
                <c:pt idx="118">
                  <c:v>2.1359004853588763E-2</c:v>
                </c:pt>
                <c:pt idx="119">
                  <c:v>2.1246504451801613E-2</c:v>
                </c:pt>
                <c:pt idx="120">
                  <c:v>1.9711677541705507E-2</c:v>
                </c:pt>
                <c:pt idx="121">
                  <c:v>1.9189354247693743E-2</c:v>
                </c:pt>
                <c:pt idx="122">
                  <c:v>1.9221497219632927E-2</c:v>
                </c:pt>
                <c:pt idx="123">
                  <c:v>1.835363697727492E-2</c:v>
                </c:pt>
                <c:pt idx="124">
                  <c:v>1.7895599627141524E-2</c:v>
                </c:pt>
                <c:pt idx="125">
                  <c:v>1.6850953039117995E-2</c:v>
                </c:pt>
                <c:pt idx="126">
                  <c:v>1.7204525730449036E-2</c:v>
                </c:pt>
                <c:pt idx="127">
                  <c:v>1.6770595609270033E-2</c:v>
                </c:pt>
                <c:pt idx="128">
                  <c:v>1.5637555848413743E-2</c:v>
                </c:pt>
                <c:pt idx="129">
                  <c:v>1.4978624923660441E-2</c:v>
                </c:pt>
                <c:pt idx="130">
                  <c:v>1.4705409662177364E-2</c:v>
                </c:pt>
                <c:pt idx="131">
                  <c:v>1.3548262672366687E-2</c:v>
                </c:pt>
                <c:pt idx="132">
                  <c:v>1.3789334961910578E-2</c:v>
                </c:pt>
                <c:pt idx="133">
                  <c:v>1.3315226125807593E-2</c:v>
                </c:pt>
                <c:pt idx="134">
                  <c:v>1.2688438172993475E-2</c:v>
                </c:pt>
                <c:pt idx="135">
                  <c:v>1.2270579537784064E-2</c:v>
                </c:pt>
                <c:pt idx="136">
                  <c:v>1.2608080743145511E-2</c:v>
                </c:pt>
                <c:pt idx="137">
                  <c:v>1.1820577930635467E-2</c:v>
                </c:pt>
                <c:pt idx="138">
                  <c:v>1.2142007650027322E-2</c:v>
                </c:pt>
                <c:pt idx="139">
                  <c:v>1.1394683552441259E-2</c:v>
                </c:pt>
                <c:pt idx="140">
                  <c:v>1.1121468290958182E-2</c:v>
                </c:pt>
                <c:pt idx="141">
                  <c:v>1.1458969496319629E-2</c:v>
                </c:pt>
                <c:pt idx="142">
                  <c:v>1.0631287968885603E-2</c:v>
                </c:pt>
                <c:pt idx="143">
                  <c:v>1.0856288772459902E-2</c:v>
                </c:pt>
                <c:pt idx="144">
                  <c:v>9.4982482080293151E-3</c:v>
                </c:pt>
                <c:pt idx="145">
                  <c:v>9.6187843528012604E-3</c:v>
                </c:pt>
                <c:pt idx="146">
                  <c:v>9.2652116614702195E-3</c:v>
                </c:pt>
                <c:pt idx="147">
                  <c:v>9.5303911799684993E-3</c:v>
                </c:pt>
                <c:pt idx="148">
                  <c:v>1.0012535759056283E-2</c:v>
                </c:pt>
                <c:pt idx="149">
                  <c:v>9.2973546334094055E-3</c:v>
                </c:pt>
                <c:pt idx="150">
                  <c:v>8.5098518208993612E-3</c:v>
                </c:pt>
                <c:pt idx="151">
                  <c:v>8.6705666805952878E-3</c:v>
                </c:pt>
                <c:pt idx="152">
                  <c:v>8.5419947928385455E-3</c:v>
                </c:pt>
                <c:pt idx="153">
                  <c:v>8.8875317411847895E-3</c:v>
                </c:pt>
                <c:pt idx="154">
                  <c:v>8.3893156761274141E-3</c:v>
                </c:pt>
                <c:pt idx="155">
                  <c:v>7.9071710970396326E-3</c:v>
                </c:pt>
                <c:pt idx="156">
                  <c:v>7.7946706952524833E-3</c:v>
                </c:pt>
                <c:pt idx="157">
                  <c:v>7.0232393687120311E-3</c:v>
                </c:pt>
                <c:pt idx="158">
                  <c:v>7.5696698916781846E-3</c:v>
                </c:pt>
                <c:pt idx="159">
                  <c:v>7.6018128636173698E-3</c:v>
                </c:pt>
                <c:pt idx="160">
                  <c:v>7.0634180836360132E-3</c:v>
                </c:pt>
                <c:pt idx="161">
                  <c:v>7.5134196907846095E-3</c:v>
                </c:pt>
                <c:pt idx="162">
                  <c:v>6.9348461958792709E-3</c:v>
                </c:pt>
                <c:pt idx="163">
                  <c:v>6.7339526212593613E-3</c:v>
                </c:pt>
                <c:pt idx="164">
                  <c:v>6.275915271125968E-3</c:v>
                </c:pt>
                <c:pt idx="165">
                  <c:v>6.9268104528944748E-3</c:v>
                </c:pt>
                <c:pt idx="166">
                  <c:v>6.291986757095561E-3</c:v>
                </c:pt>
                <c:pt idx="167">
                  <c:v>5.96252129471891E-3</c:v>
                </c:pt>
                <c:pt idx="168">
                  <c:v>6.1232361544148375E-3</c:v>
                </c:pt>
                <c:pt idx="169">
                  <c:v>5.7776992060685935E-3</c:v>
                </c:pt>
                <c:pt idx="170">
                  <c:v>6.3562727009739322E-3</c:v>
                </c:pt>
                <c:pt idx="171">
                  <c:v>5.7294847481598144E-3</c:v>
                </c:pt>
                <c:pt idx="172">
                  <c:v>5.9062710938253349E-3</c:v>
                </c:pt>
                <c:pt idx="173">
                  <c:v>5.9866285236732991E-3</c:v>
                </c:pt>
                <c:pt idx="174">
                  <c:v>5.6089486033878691E-3</c:v>
                </c:pt>
                <c:pt idx="175">
                  <c:v>5.2794831410112181E-3</c:v>
                </c:pt>
                <c:pt idx="176">
                  <c:v>5.6410915753270551E-3</c:v>
                </c:pt>
                <c:pt idx="177">
                  <c:v>5.5768056314486839E-3</c:v>
                </c:pt>
                <c:pt idx="178">
                  <c:v>5.1428755102696797E-3</c:v>
                </c:pt>
                <c:pt idx="179">
                  <c:v>5.3598405708591814E-3</c:v>
                </c:pt>
                <c:pt idx="180">
                  <c:v>4.7410883610298606E-3</c:v>
                </c:pt>
                <c:pt idx="181">
                  <c:v>5.2071614541480508E-3</c:v>
                </c:pt>
                <c:pt idx="182">
                  <c:v>4.9982321365433452E-3</c:v>
                </c:pt>
                <c:pt idx="183">
                  <c:v>4.5964449873035261E-3</c:v>
                </c:pt>
                <c:pt idx="184">
                  <c:v>4.6285879592427113E-3</c:v>
                </c:pt>
                <c:pt idx="185">
                  <c:v>4.5241233004403589E-3</c:v>
                </c:pt>
                <c:pt idx="186">
                  <c:v>4.7651955899842497E-3</c:v>
                </c:pt>
                <c:pt idx="187">
                  <c:v>4.548230529394748E-3</c:v>
                </c:pt>
                <c:pt idx="188">
                  <c:v>4.8053743049082318E-3</c:v>
                </c:pt>
                <c:pt idx="189">
                  <c:v>4.3232297258204494E-3</c:v>
                </c:pt>
                <c:pt idx="190">
                  <c:v>4.2669795249268751E-3</c:v>
                </c:pt>
                <c:pt idx="191">
                  <c:v>4.4839445855163768E-3</c:v>
                </c:pt>
                <c:pt idx="192">
                  <c:v>4.5241233004403589E-3</c:v>
                </c:pt>
                <c:pt idx="193">
                  <c:v>4.1384076371701328E-3</c:v>
                </c:pt>
                <c:pt idx="194">
                  <c:v>4.0018000064285944E-3</c:v>
                </c:pt>
                <c:pt idx="195">
                  <c:v>4.1544791231397258E-3</c:v>
                </c:pt>
                <c:pt idx="196">
                  <c:v>4.1625148661245219E-3</c:v>
                </c:pt>
                <c:pt idx="197">
                  <c:v>4.540194786409951E-3</c:v>
                </c:pt>
                <c:pt idx="198">
                  <c:v>4.0821574362765577E-3</c:v>
                </c:pt>
                <c:pt idx="199">
                  <c:v>4.0660859503069656E-3</c:v>
                </c:pt>
                <c:pt idx="200">
                  <c:v>4.0419787213525765E-3</c:v>
                </c:pt>
              </c:numCache>
            </c:numRef>
          </c:yVal>
          <c:smooth val="1"/>
        </c:ser>
        <c:ser>
          <c:idx val="11"/>
          <c:order val="1"/>
          <c:tx>
            <c:v>4</c:v>
          </c:tx>
          <c:spPr>
            <a:ln w="19050">
              <a:solidFill>
                <a:schemeClr val="tx1"/>
              </a:solidFill>
              <a:prstDash val="dash"/>
            </a:ln>
          </c:spPr>
          <c:marker>
            <c:symbol val="none"/>
          </c:marker>
          <c:xVal>
            <c:numRef>
              <c:f>relative!$B$6:$B$206</c:f>
              <c:numCache>
                <c:formatCode>General</c:formatCode>
                <c:ptCount val="201"/>
                <c:pt idx="0">
                  <c:v>300</c:v>
                </c:pt>
                <c:pt idx="1">
                  <c:v>301</c:v>
                </c:pt>
                <c:pt idx="2">
                  <c:v>302</c:v>
                </c:pt>
                <c:pt idx="3">
                  <c:v>303</c:v>
                </c:pt>
                <c:pt idx="4">
                  <c:v>304</c:v>
                </c:pt>
                <c:pt idx="5">
                  <c:v>305</c:v>
                </c:pt>
                <c:pt idx="6">
                  <c:v>306</c:v>
                </c:pt>
                <c:pt idx="7">
                  <c:v>307</c:v>
                </c:pt>
                <c:pt idx="8">
                  <c:v>308</c:v>
                </c:pt>
                <c:pt idx="9">
                  <c:v>309</c:v>
                </c:pt>
                <c:pt idx="10">
                  <c:v>310</c:v>
                </c:pt>
                <c:pt idx="11">
                  <c:v>311</c:v>
                </c:pt>
                <c:pt idx="12">
                  <c:v>312</c:v>
                </c:pt>
                <c:pt idx="13">
                  <c:v>313</c:v>
                </c:pt>
                <c:pt idx="14">
                  <c:v>314</c:v>
                </c:pt>
                <c:pt idx="15">
                  <c:v>315</c:v>
                </c:pt>
                <c:pt idx="16">
                  <c:v>316</c:v>
                </c:pt>
                <c:pt idx="17">
                  <c:v>317</c:v>
                </c:pt>
                <c:pt idx="18">
                  <c:v>318</c:v>
                </c:pt>
                <c:pt idx="19">
                  <c:v>319</c:v>
                </c:pt>
                <c:pt idx="20">
                  <c:v>320</c:v>
                </c:pt>
                <c:pt idx="21">
                  <c:v>321</c:v>
                </c:pt>
                <c:pt idx="22">
                  <c:v>322</c:v>
                </c:pt>
                <c:pt idx="23">
                  <c:v>323</c:v>
                </c:pt>
                <c:pt idx="24">
                  <c:v>324</c:v>
                </c:pt>
                <c:pt idx="25">
                  <c:v>325</c:v>
                </c:pt>
                <c:pt idx="26">
                  <c:v>326</c:v>
                </c:pt>
                <c:pt idx="27">
                  <c:v>327</c:v>
                </c:pt>
                <c:pt idx="28">
                  <c:v>328</c:v>
                </c:pt>
                <c:pt idx="29">
                  <c:v>329</c:v>
                </c:pt>
                <c:pt idx="30">
                  <c:v>330</c:v>
                </c:pt>
                <c:pt idx="31">
                  <c:v>331</c:v>
                </c:pt>
                <c:pt idx="32">
                  <c:v>332</c:v>
                </c:pt>
                <c:pt idx="33">
                  <c:v>333</c:v>
                </c:pt>
                <c:pt idx="34">
                  <c:v>334</c:v>
                </c:pt>
                <c:pt idx="35">
                  <c:v>335</c:v>
                </c:pt>
                <c:pt idx="36">
                  <c:v>336</c:v>
                </c:pt>
                <c:pt idx="37">
                  <c:v>337</c:v>
                </c:pt>
                <c:pt idx="38">
                  <c:v>338</c:v>
                </c:pt>
                <c:pt idx="39">
                  <c:v>339</c:v>
                </c:pt>
                <c:pt idx="40">
                  <c:v>340</c:v>
                </c:pt>
                <c:pt idx="41">
                  <c:v>341</c:v>
                </c:pt>
                <c:pt idx="42">
                  <c:v>342</c:v>
                </c:pt>
                <c:pt idx="43">
                  <c:v>343</c:v>
                </c:pt>
                <c:pt idx="44">
                  <c:v>344</c:v>
                </c:pt>
                <c:pt idx="45">
                  <c:v>345</c:v>
                </c:pt>
                <c:pt idx="46">
                  <c:v>346</c:v>
                </c:pt>
                <c:pt idx="47">
                  <c:v>347</c:v>
                </c:pt>
                <c:pt idx="48">
                  <c:v>348</c:v>
                </c:pt>
                <c:pt idx="49">
                  <c:v>349</c:v>
                </c:pt>
                <c:pt idx="50">
                  <c:v>350</c:v>
                </c:pt>
                <c:pt idx="51">
                  <c:v>351</c:v>
                </c:pt>
                <c:pt idx="52">
                  <c:v>352</c:v>
                </c:pt>
                <c:pt idx="53">
                  <c:v>353</c:v>
                </c:pt>
                <c:pt idx="54">
                  <c:v>354</c:v>
                </c:pt>
                <c:pt idx="55">
                  <c:v>355</c:v>
                </c:pt>
                <c:pt idx="56">
                  <c:v>356</c:v>
                </c:pt>
                <c:pt idx="57">
                  <c:v>357</c:v>
                </c:pt>
                <c:pt idx="58">
                  <c:v>358</c:v>
                </c:pt>
                <c:pt idx="59">
                  <c:v>359</c:v>
                </c:pt>
                <c:pt idx="60">
                  <c:v>360</c:v>
                </c:pt>
                <c:pt idx="61">
                  <c:v>361</c:v>
                </c:pt>
                <c:pt idx="62">
                  <c:v>362</c:v>
                </c:pt>
                <c:pt idx="63">
                  <c:v>363</c:v>
                </c:pt>
                <c:pt idx="64">
                  <c:v>364</c:v>
                </c:pt>
                <c:pt idx="65">
                  <c:v>365</c:v>
                </c:pt>
                <c:pt idx="66">
                  <c:v>366</c:v>
                </c:pt>
                <c:pt idx="67">
                  <c:v>367</c:v>
                </c:pt>
                <c:pt idx="68">
                  <c:v>368</c:v>
                </c:pt>
                <c:pt idx="69">
                  <c:v>369</c:v>
                </c:pt>
                <c:pt idx="70">
                  <c:v>370</c:v>
                </c:pt>
                <c:pt idx="71">
                  <c:v>371</c:v>
                </c:pt>
                <c:pt idx="72">
                  <c:v>372</c:v>
                </c:pt>
                <c:pt idx="73">
                  <c:v>373</c:v>
                </c:pt>
                <c:pt idx="74">
                  <c:v>374</c:v>
                </c:pt>
                <c:pt idx="75">
                  <c:v>375</c:v>
                </c:pt>
                <c:pt idx="76">
                  <c:v>376</c:v>
                </c:pt>
                <c:pt idx="77">
                  <c:v>377</c:v>
                </c:pt>
                <c:pt idx="78">
                  <c:v>378</c:v>
                </c:pt>
                <c:pt idx="79">
                  <c:v>379</c:v>
                </c:pt>
                <c:pt idx="80">
                  <c:v>380</c:v>
                </c:pt>
                <c:pt idx="81">
                  <c:v>381</c:v>
                </c:pt>
                <c:pt idx="82">
                  <c:v>382</c:v>
                </c:pt>
                <c:pt idx="83">
                  <c:v>383</c:v>
                </c:pt>
                <c:pt idx="84">
                  <c:v>384</c:v>
                </c:pt>
                <c:pt idx="85">
                  <c:v>385</c:v>
                </c:pt>
                <c:pt idx="86">
                  <c:v>386</c:v>
                </c:pt>
                <c:pt idx="87">
                  <c:v>387</c:v>
                </c:pt>
                <c:pt idx="88">
                  <c:v>388</c:v>
                </c:pt>
                <c:pt idx="89">
                  <c:v>389</c:v>
                </c:pt>
                <c:pt idx="90">
                  <c:v>390</c:v>
                </c:pt>
                <c:pt idx="91">
                  <c:v>391</c:v>
                </c:pt>
                <c:pt idx="92">
                  <c:v>392</c:v>
                </c:pt>
                <c:pt idx="93">
                  <c:v>393</c:v>
                </c:pt>
                <c:pt idx="94">
                  <c:v>394</c:v>
                </c:pt>
                <c:pt idx="95">
                  <c:v>395</c:v>
                </c:pt>
                <c:pt idx="96">
                  <c:v>396</c:v>
                </c:pt>
                <c:pt idx="97">
                  <c:v>397</c:v>
                </c:pt>
                <c:pt idx="98">
                  <c:v>398</c:v>
                </c:pt>
                <c:pt idx="99">
                  <c:v>399</c:v>
                </c:pt>
                <c:pt idx="100">
                  <c:v>400</c:v>
                </c:pt>
                <c:pt idx="101">
                  <c:v>401</c:v>
                </c:pt>
                <c:pt idx="102">
                  <c:v>402</c:v>
                </c:pt>
                <c:pt idx="103">
                  <c:v>403</c:v>
                </c:pt>
                <c:pt idx="104">
                  <c:v>404</c:v>
                </c:pt>
                <c:pt idx="105">
                  <c:v>405</c:v>
                </c:pt>
                <c:pt idx="106">
                  <c:v>406</c:v>
                </c:pt>
                <c:pt idx="107">
                  <c:v>407</c:v>
                </c:pt>
                <c:pt idx="108">
                  <c:v>408</c:v>
                </c:pt>
                <c:pt idx="109">
                  <c:v>409</c:v>
                </c:pt>
                <c:pt idx="110">
                  <c:v>410</c:v>
                </c:pt>
                <c:pt idx="111">
                  <c:v>411</c:v>
                </c:pt>
                <c:pt idx="112">
                  <c:v>412</c:v>
                </c:pt>
                <c:pt idx="113">
                  <c:v>413</c:v>
                </c:pt>
                <c:pt idx="114">
                  <c:v>414</c:v>
                </c:pt>
                <c:pt idx="115">
                  <c:v>415</c:v>
                </c:pt>
                <c:pt idx="116">
                  <c:v>416</c:v>
                </c:pt>
                <c:pt idx="117">
                  <c:v>417</c:v>
                </c:pt>
                <c:pt idx="118">
                  <c:v>418</c:v>
                </c:pt>
                <c:pt idx="119">
                  <c:v>419</c:v>
                </c:pt>
                <c:pt idx="120">
                  <c:v>420</c:v>
                </c:pt>
                <c:pt idx="121">
                  <c:v>421</c:v>
                </c:pt>
                <c:pt idx="122">
                  <c:v>422</c:v>
                </c:pt>
                <c:pt idx="123">
                  <c:v>423</c:v>
                </c:pt>
                <c:pt idx="124">
                  <c:v>424</c:v>
                </c:pt>
                <c:pt idx="125">
                  <c:v>425</c:v>
                </c:pt>
                <c:pt idx="126">
                  <c:v>426</c:v>
                </c:pt>
                <c:pt idx="127">
                  <c:v>427</c:v>
                </c:pt>
                <c:pt idx="128">
                  <c:v>428</c:v>
                </c:pt>
                <c:pt idx="129">
                  <c:v>429</c:v>
                </c:pt>
                <c:pt idx="130">
                  <c:v>430</c:v>
                </c:pt>
                <c:pt idx="131">
                  <c:v>431</c:v>
                </c:pt>
                <c:pt idx="132">
                  <c:v>432</c:v>
                </c:pt>
                <c:pt idx="133">
                  <c:v>433</c:v>
                </c:pt>
                <c:pt idx="134">
                  <c:v>434</c:v>
                </c:pt>
                <c:pt idx="135">
                  <c:v>435</c:v>
                </c:pt>
                <c:pt idx="136">
                  <c:v>436</c:v>
                </c:pt>
                <c:pt idx="137">
                  <c:v>437</c:v>
                </c:pt>
                <c:pt idx="138">
                  <c:v>438</c:v>
                </c:pt>
                <c:pt idx="139">
                  <c:v>439</c:v>
                </c:pt>
                <c:pt idx="140">
                  <c:v>440</c:v>
                </c:pt>
                <c:pt idx="141">
                  <c:v>441</c:v>
                </c:pt>
                <c:pt idx="142">
                  <c:v>442</c:v>
                </c:pt>
                <c:pt idx="143">
                  <c:v>443</c:v>
                </c:pt>
                <c:pt idx="144">
                  <c:v>444</c:v>
                </c:pt>
                <c:pt idx="145">
                  <c:v>445</c:v>
                </c:pt>
                <c:pt idx="146">
                  <c:v>446</c:v>
                </c:pt>
                <c:pt idx="147">
                  <c:v>447</c:v>
                </c:pt>
                <c:pt idx="148">
                  <c:v>448</c:v>
                </c:pt>
                <c:pt idx="149">
                  <c:v>449</c:v>
                </c:pt>
                <c:pt idx="150">
                  <c:v>450</c:v>
                </c:pt>
                <c:pt idx="151">
                  <c:v>451</c:v>
                </c:pt>
                <c:pt idx="152">
                  <c:v>452</c:v>
                </c:pt>
                <c:pt idx="153">
                  <c:v>453</c:v>
                </c:pt>
                <c:pt idx="154">
                  <c:v>454</c:v>
                </c:pt>
                <c:pt idx="155">
                  <c:v>455</c:v>
                </c:pt>
                <c:pt idx="156">
                  <c:v>456</c:v>
                </c:pt>
                <c:pt idx="157">
                  <c:v>457</c:v>
                </c:pt>
                <c:pt idx="158">
                  <c:v>458</c:v>
                </c:pt>
                <c:pt idx="159">
                  <c:v>459</c:v>
                </c:pt>
                <c:pt idx="160">
                  <c:v>460</c:v>
                </c:pt>
                <c:pt idx="161">
                  <c:v>461</c:v>
                </c:pt>
                <c:pt idx="162">
                  <c:v>462</c:v>
                </c:pt>
                <c:pt idx="163">
                  <c:v>463</c:v>
                </c:pt>
                <c:pt idx="164">
                  <c:v>464</c:v>
                </c:pt>
                <c:pt idx="165">
                  <c:v>465</c:v>
                </c:pt>
                <c:pt idx="166">
                  <c:v>466</c:v>
                </c:pt>
                <c:pt idx="167">
                  <c:v>467</c:v>
                </c:pt>
                <c:pt idx="168">
                  <c:v>468</c:v>
                </c:pt>
                <c:pt idx="169">
                  <c:v>469</c:v>
                </c:pt>
                <c:pt idx="170">
                  <c:v>470</c:v>
                </c:pt>
                <c:pt idx="171">
                  <c:v>471</c:v>
                </c:pt>
                <c:pt idx="172">
                  <c:v>472</c:v>
                </c:pt>
                <c:pt idx="173">
                  <c:v>473</c:v>
                </c:pt>
                <c:pt idx="174">
                  <c:v>474</c:v>
                </c:pt>
                <c:pt idx="175">
                  <c:v>475</c:v>
                </c:pt>
                <c:pt idx="176">
                  <c:v>476</c:v>
                </c:pt>
                <c:pt idx="177">
                  <c:v>477</c:v>
                </c:pt>
                <c:pt idx="178">
                  <c:v>478</c:v>
                </c:pt>
                <c:pt idx="179">
                  <c:v>479</c:v>
                </c:pt>
                <c:pt idx="180">
                  <c:v>480</c:v>
                </c:pt>
                <c:pt idx="181">
                  <c:v>481</c:v>
                </c:pt>
                <c:pt idx="182">
                  <c:v>482</c:v>
                </c:pt>
                <c:pt idx="183">
                  <c:v>483</c:v>
                </c:pt>
                <c:pt idx="184">
                  <c:v>484</c:v>
                </c:pt>
                <c:pt idx="185">
                  <c:v>485</c:v>
                </c:pt>
                <c:pt idx="186">
                  <c:v>486</c:v>
                </c:pt>
                <c:pt idx="187">
                  <c:v>487</c:v>
                </c:pt>
                <c:pt idx="188">
                  <c:v>488</c:v>
                </c:pt>
                <c:pt idx="189">
                  <c:v>489</c:v>
                </c:pt>
                <c:pt idx="190">
                  <c:v>490</c:v>
                </c:pt>
                <c:pt idx="191">
                  <c:v>491</c:v>
                </c:pt>
                <c:pt idx="192">
                  <c:v>492</c:v>
                </c:pt>
                <c:pt idx="193">
                  <c:v>493</c:v>
                </c:pt>
                <c:pt idx="194">
                  <c:v>494</c:v>
                </c:pt>
                <c:pt idx="195">
                  <c:v>495</c:v>
                </c:pt>
                <c:pt idx="196">
                  <c:v>496</c:v>
                </c:pt>
                <c:pt idx="197">
                  <c:v>497</c:v>
                </c:pt>
                <c:pt idx="198">
                  <c:v>498</c:v>
                </c:pt>
                <c:pt idx="199">
                  <c:v>499</c:v>
                </c:pt>
                <c:pt idx="200">
                  <c:v>500</c:v>
                </c:pt>
              </c:numCache>
            </c:numRef>
          </c:xVal>
          <c:yVal>
            <c:numRef>
              <c:f>relative!$O$6:$O$206</c:f>
              <c:numCache>
                <c:formatCode>General</c:formatCode>
                <c:ptCount val="201"/>
                <c:pt idx="0">
                  <c:v>9.6319999999999999E-3</c:v>
                </c:pt>
                <c:pt idx="1">
                  <c:v>9.888000000000001E-3</c:v>
                </c:pt>
                <c:pt idx="2">
                  <c:v>1.0032000000000001E-2</c:v>
                </c:pt>
                <c:pt idx="3">
                  <c:v>1.0271999999999998E-2</c:v>
                </c:pt>
                <c:pt idx="4">
                  <c:v>8.8640000000000004E-3</c:v>
                </c:pt>
                <c:pt idx="5">
                  <c:v>1.008E-2</c:v>
                </c:pt>
                <c:pt idx="6">
                  <c:v>9.951999999999999E-3</c:v>
                </c:pt>
                <c:pt idx="7">
                  <c:v>1.0416000000000002E-2</c:v>
                </c:pt>
                <c:pt idx="8">
                  <c:v>1.0208E-2</c:v>
                </c:pt>
                <c:pt idx="9">
                  <c:v>1.0336000000000001E-2</c:v>
                </c:pt>
                <c:pt idx="10">
                  <c:v>9.8399999999999998E-3</c:v>
                </c:pt>
                <c:pt idx="11">
                  <c:v>9.7599999999999996E-3</c:v>
                </c:pt>
                <c:pt idx="12">
                  <c:v>9.2639999999999997E-3</c:v>
                </c:pt>
                <c:pt idx="13">
                  <c:v>1.0144E-2</c:v>
                </c:pt>
                <c:pt idx="14">
                  <c:v>9.9679999999999994E-3</c:v>
                </c:pt>
                <c:pt idx="15">
                  <c:v>9.2320000000000006E-3</c:v>
                </c:pt>
                <c:pt idx="16">
                  <c:v>9.3600000000000003E-3</c:v>
                </c:pt>
                <c:pt idx="17">
                  <c:v>9.0559999999999998E-3</c:v>
                </c:pt>
                <c:pt idx="18">
                  <c:v>1.056E-2</c:v>
                </c:pt>
                <c:pt idx="19">
                  <c:v>1.0144E-2</c:v>
                </c:pt>
                <c:pt idx="20">
                  <c:v>1.0383999999999999E-2</c:v>
                </c:pt>
                <c:pt idx="21">
                  <c:v>1.0736000000000001E-2</c:v>
                </c:pt>
                <c:pt idx="22">
                  <c:v>1.1056E-2</c:v>
                </c:pt>
                <c:pt idx="23">
                  <c:v>9.92E-3</c:v>
                </c:pt>
                <c:pt idx="24">
                  <c:v>1.0607999999999999E-2</c:v>
                </c:pt>
                <c:pt idx="25">
                  <c:v>1.0336000000000001E-2</c:v>
                </c:pt>
                <c:pt idx="26">
                  <c:v>1.0912E-2</c:v>
                </c:pt>
                <c:pt idx="27">
                  <c:v>0.01</c:v>
                </c:pt>
                <c:pt idx="28">
                  <c:v>1.0736000000000001E-2</c:v>
                </c:pt>
                <c:pt idx="29">
                  <c:v>1.0704E-2</c:v>
                </c:pt>
                <c:pt idx="30">
                  <c:v>1.0176000000000001E-2</c:v>
                </c:pt>
                <c:pt idx="31">
                  <c:v>1.0208E-2</c:v>
                </c:pt>
                <c:pt idx="32">
                  <c:v>9.5840000000000005E-3</c:v>
                </c:pt>
                <c:pt idx="33">
                  <c:v>1.048E-2</c:v>
                </c:pt>
                <c:pt idx="34">
                  <c:v>0.01</c:v>
                </c:pt>
                <c:pt idx="35">
                  <c:v>1.048E-2</c:v>
                </c:pt>
                <c:pt idx="36">
                  <c:v>1.0064E-2</c:v>
                </c:pt>
                <c:pt idx="37">
                  <c:v>9.9360000000000004E-3</c:v>
                </c:pt>
                <c:pt idx="38">
                  <c:v>9.9360000000000004E-3</c:v>
                </c:pt>
                <c:pt idx="39">
                  <c:v>1.0544E-2</c:v>
                </c:pt>
                <c:pt idx="40">
                  <c:v>1.0463999999999999E-2</c:v>
                </c:pt>
                <c:pt idx="41">
                  <c:v>1.0224E-2</c:v>
                </c:pt>
                <c:pt idx="42">
                  <c:v>9.5680000000000001E-3</c:v>
                </c:pt>
                <c:pt idx="43">
                  <c:v>9.9360000000000004E-3</c:v>
                </c:pt>
                <c:pt idx="44">
                  <c:v>9.8560000000000002E-3</c:v>
                </c:pt>
                <c:pt idx="45">
                  <c:v>9.8560000000000002E-3</c:v>
                </c:pt>
                <c:pt idx="46">
                  <c:v>1.0032000000000001E-2</c:v>
                </c:pt>
                <c:pt idx="47">
                  <c:v>9.9360000000000004E-3</c:v>
                </c:pt>
                <c:pt idx="48">
                  <c:v>1.0367999999999999E-2</c:v>
                </c:pt>
                <c:pt idx="49">
                  <c:v>1.1375999999999999E-2</c:v>
                </c:pt>
                <c:pt idx="50">
                  <c:v>1.0895999999999999E-2</c:v>
                </c:pt>
                <c:pt idx="51">
                  <c:v>1.0240000000000001E-2</c:v>
                </c:pt>
                <c:pt idx="52">
                  <c:v>1.0671999999999999E-2</c:v>
                </c:pt>
                <c:pt idx="53">
                  <c:v>9.5359999999999993E-3</c:v>
                </c:pt>
                <c:pt idx="54">
                  <c:v>9.6480000000000003E-3</c:v>
                </c:pt>
                <c:pt idx="55">
                  <c:v>1.0800000000000001E-2</c:v>
                </c:pt>
                <c:pt idx="56">
                  <c:v>1.072E-2</c:v>
                </c:pt>
                <c:pt idx="57">
                  <c:v>1.0383999999999999E-2</c:v>
                </c:pt>
                <c:pt idx="58">
                  <c:v>9.4240000000000001E-3</c:v>
                </c:pt>
                <c:pt idx="59">
                  <c:v>9.392000000000001E-3</c:v>
                </c:pt>
                <c:pt idx="60">
                  <c:v>1.1231999999999999E-2</c:v>
                </c:pt>
                <c:pt idx="61">
                  <c:v>1.0351999999999998E-2</c:v>
                </c:pt>
                <c:pt idx="62">
                  <c:v>1.0496E-2</c:v>
                </c:pt>
                <c:pt idx="63">
                  <c:v>9.6959999999999998E-3</c:v>
                </c:pt>
                <c:pt idx="64">
                  <c:v>9.1999999999999998E-3</c:v>
                </c:pt>
                <c:pt idx="65">
                  <c:v>1.0271999999999998E-2</c:v>
                </c:pt>
                <c:pt idx="66">
                  <c:v>1.0336000000000001E-2</c:v>
                </c:pt>
                <c:pt idx="67">
                  <c:v>9.8080000000000007E-3</c:v>
                </c:pt>
                <c:pt idx="68">
                  <c:v>1.008E-2</c:v>
                </c:pt>
                <c:pt idx="69">
                  <c:v>1.0032000000000001E-2</c:v>
                </c:pt>
                <c:pt idx="70">
                  <c:v>1.056E-2</c:v>
                </c:pt>
                <c:pt idx="71">
                  <c:v>9.6799999999999994E-3</c:v>
                </c:pt>
                <c:pt idx="72">
                  <c:v>1.0224E-2</c:v>
                </c:pt>
                <c:pt idx="73">
                  <c:v>9.6959999999999998E-3</c:v>
                </c:pt>
                <c:pt idx="74">
                  <c:v>1.0351999999999998E-2</c:v>
                </c:pt>
                <c:pt idx="75">
                  <c:v>9.6319999999999999E-3</c:v>
                </c:pt>
                <c:pt idx="76">
                  <c:v>9.4879999999999999E-3</c:v>
                </c:pt>
                <c:pt idx="77">
                  <c:v>1.0416000000000002E-2</c:v>
                </c:pt>
                <c:pt idx="78">
                  <c:v>1.056E-2</c:v>
                </c:pt>
                <c:pt idx="79">
                  <c:v>1.064E-2</c:v>
                </c:pt>
                <c:pt idx="80">
                  <c:v>9.6319999999999999E-3</c:v>
                </c:pt>
                <c:pt idx="81">
                  <c:v>1.1088000000000001E-2</c:v>
                </c:pt>
                <c:pt idx="82">
                  <c:v>9.4720000000000013E-3</c:v>
                </c:pt>
                <c:pt idx="83">
                  <c:v>9.8399999999999998E-3</c:v>
                </c:pt>
                <c:pt idx="84">
                  <c:v>9.5519999999999997E-3</c:v>
                </c:pt>
                <c:pt idx="85">
                  <c:v>9.5680000000000001E-3</c:v>
                </c:pt>
                <c:pt idx="86">
                  <c:v>9.5999999999999992E-3</c:v>
                </c:pt>
                <c:pt idx="87">
                  <c:v>9.8240000000000011E-3</c:v>
                </c:pt>
                <c:pt idx="88">
                  <c:v>9.5199999999999989E-3</c:v>
                </c:pt>
                <c:pt idx="89">
                  <c:v>1.0431999999999999E-2</c:v>
                </c:pt>
                <c:pt idx="90">
                  <c:v>1.0016000000000001E-2</c:v>
                </c:pt>
                <c:pt idx="91">
                  <c:v>9.5040000000000003E-3</c:v>
                </c:pt>
                <c:pt idx="92">
                  <c:v>9.776E-3</c:v>
                </c:pt>
                <c:pt idx="93">
                  <c:v>9.1520000000000004E-3</c:v>
                </c:pt>
                <c:pt idx="94">
                  <c:v>1.0160000000000001E-2</c:v>
                </c:pt>
                <c:pt idx="95">
                  <c:v>9.6959999999999998E-3</c:v>
                </c:pt>
                <c:pt idx="96">
                  <c:v>9.4720000000000013E-3</c:v>
                </c:pt>
                <c:pt idx="97">
                  <c:v>9.4559999999999991E-3</c:v>
                </c:pt>
                <c:pt idx="98">
                  <c:v>1.0511999999999999E-2</c:v>
                </c:pt>
                <c:pt idx="99">
                  <c:v>9.2320000000000006E-3</c:v>
                </c:pt>
                <c:pt idx="100">
                  <c:v>9.4079999999999997E-3</c:v>
                </c:pt>
                <c:pt idx="101">
                  <c:v>9.5840000000000005E-3</c:v>
                </c:pt>
                <c:pt idx="102">
                  <c:v>1.0367999999999999E-2</c:v>
                </c:pt>
                <c:pt idx="103">
                  <c:v>9.6640000000000007E-3</c:v>
                </c:pt>
                <c:pt idx="104">
                  <c:v>9.8080000000000007E-3</c:v>
                </c:pt>
                <c:pt idx="105">
                  <c:v>9.8240000000000011E-3</c:v>
                </c:pt>
                <c:pt idx="106">
                  <c:v>9.1839999999999995E-3</c:v>
                </c:pt>
                <c:pt idx="107">
                  <c:v>1.0064E-2</c:v>
                </c:pt>
                <c:pt idx="108">
                  <c:v>9.2320000000000006E-3</c:v>
                </c:pt>
                <c:pt idx="109">
                  <c:v>9.2639999999999997E-3</c:v>
                </c:pt>
                <c:pt idx="110">
                  <c:v>1.0192000000000001E-2</c:v>
                </c:pt>
                <c:pt idx="111">
                  <c:v>9.9039999999999996E-3</c:v>
                </c:pt>
                <c:pt idx="112">
                  <c:v>9.6159999999999995E-3</c:v>
                </c:pt>
                <c:pt idx="113">
                  <c:v>9.2479999999999993E-3</c:v>
                </c:pt>
                <c:pt idx="114">
                  <c:v>9.4879999999999999E-3</c:v>
                </c:pt>
                <c:pt idx="115">
                  <c:v>9.8719999999999988E-3</c:v>
                </c:pt>
                <c:pt idx="116">
                  <c:v>9.8399999999999998E-3</c:v>
                </c:pt>
                <c:pt idx="117">
                  <c:v>9.9839999999999998E-3</c:v>
                </c:pt>
                <c:pt idx="118">
                  <c:v>8.8959999999999994E-3</c:v>
                </c:pt>
                <c:pt idx="119">
                  <c:v>1.0224E-2</c:v>
                </c:pt>
                <c:pt idx="120">
                  <c:v>1.0048E-2</c:v>
                </c:pt>
                <c:pt idx="121">
                  <c:v>1.0895999999999999E-2</c:v>
                </c:pt>
                <c:pt idx="122">
                  <c:v>9.6799999999999994E-3</c:v>
                </c:pt>
                <c:pt idx="123">
                  <c:v>9.7599999999999996E-3</c:v>
                </c:pt>
                <c:pt idx="124">
                  <c:v>9.2800000000000001E-3</c:v>
                </c:pt>
                <c:pt idx="125">
                  <c:v>0.01</c:v>
                </c:pt>
                <c:pt idx="126">
                  <c:v>9.9679999999999994E-3</c:v>
                </c:pt>
                <c:pt idx="127">
                  <c:v>9.9039999999999996E-3</c:v>
                </c:pt>
                <c:pt idx="128">
                  <c:v>9.1999999999999998E-3</c:v>
                </c:pt>
                <c:pt idx="129">
                  <c:v>8.7360000000000007E-3</c:v>
                </c:pt>
                <c:pt idx="130">
                  <c:v>9.2320000000000006E-3</c:v>
                </c:pt>
                <c:pt idx="131">
                  <c:v>9.0720000000000002E-3</c:v>
                </c:pt>
                <c:pt idx="132">
                  <c:v>8.9600000000000009E-3</c:v>
                </c:pt>
                <c:pt idx="133">
                  <c:v>9.2639999999999997E-3</c:v>
                </c:pt>
                <c:pt idx="134">
                  <c:v>9.0080000000000004E-3</c:v>
                </c:pt>
                <c:pt idx="135">
                  <c:v>1.0112000000000001E-2</c:v>
                </c:pt>
                <c:pt idx="136">
                  <c:v>1.008E-2</c:v>
                </c:pt>
                <c:pt idx="137">
                  <c:v>9.6159999999999995E-3</c:v>
                </c:pt>
                <c:pt idx="138">
                  <c:v>1.0240000000000001E-2</c:v>
                </c:pt>
                <c:pt idx="139">
                  <c:v>9.6640000000000007E-3</c:v>
                </c:pt>
                <c:pt idx="140">
                  <c:v>9.8080000000000007E-3</c:v>
                </c:pt>
                <c:pt idx="141">
                  <c:v>8.6879999999999995E-3</c:v>
                </c:pt>
                <c:pt idx="142">
                  <c:v>9.8719999999999988E-3</c:v>
                </c:pt>
                <c:pt idx="143">
                  <c:v>8.5280000000000009E-3</c:v>
                </c:pt>
                <c:pt idx="144">
                  <c:v>8.8640000000000004E-3</c:v>
                </c:pt>
                <c:pt idx="145">
                  <c:v>8.7679999999999998E-3</c:v>
                </c:pt>
                <c:pt idx="146">
                  <c:v>8.5280000000000009E-3</c:v>
                </c:pt>
                <c:pt idx="147">
                  <c:v>9.888000000000001E-3</c:v>
                </c:pt>
                <c:pt idx="148">
                  <c:v>9.1199999999999996E-3</c:v>
                </c:pt>
                <c:pt idx="149">
                  <c:v>9.4240000000000001E-3</c:v>
                </c:pt>
                <c:pt idx="150">
                  <c:v>9.6640000000000007E-3</c:v>
                </c:pt>
                <c:pt idx="151">
                  <c:v>9.0880000000000006E-3</c:v>
                </c:pt>
                <c:pt idx="152">
                  <c:v>8.7679999999999998E-3</c:v>
                </c:pt>
                <c:pt idx="153">
                  <c:v>9.0080000000000004E-3</c:v>
                </c:pt>
                <c:pt idx="154">
                  <c:v>9.5519999999999997E-3</c:v>
                </c:pt>
                <c:pt idx="155">
                  <c:v>9.1839999999999995E-3</c:v>
                </c:pt>
                <c:pt idx="156">
                  <c:v>9.9839999999999998E-3</c:v>
                </c:pt>
                <c:pt idx="157">
                  <c:v>9.776E-3</c:v>
                </c:pt>
                <c:pt idx="158">
                  <c:v>8.5599999999999999E-3</c:v>
                </c:pt>
                <c:pt idx="159">
                  <c:v>9.5199999999999989E-3</c:v>
                </c:pt>
                <c:pt idx="160">
                  <c:v>9.9679999999999994E-3</c:v>
                </c:pt>
                <c:pt idx="161">
                  <c:v>9.0399999999999994E-3</c:v>
                </c:pt>
                <c:pt idx="162">
                  <c:v>9.5199999999999989E-3</c:v>
                </c:pt>
                <c:pt idx="163">
                  <c:v>9.2320000000000006E-3</c:v>
                </c:pt>
                <c:pt idx="164">
                  <c:v>9.0720000000000002E-3</c:v>
                </c:pt>
                <c:pt idx="165">
                  <c:v>9.023999999999999E-3</c:v>
                </c:pt>
                <c:pt idx="166">
                  <c:v>8.9440000000000006E-3</c:v>
                </c:pt>
                <c:pt idx="167">
                  <c:v>9.4720000000000013E-3</c:v>
                </c:pt>
                <c:pt idx="168">
                  <c:v>9.3600000000000003E-3</c:v>
                </c:pt>
                <c:pt idx="169">
                  <c:v>8.464000000000001E-3</c:v>
                </c:pt>
                <c:pt idx="170">
                  <c:v>8.7200000000000003E-3</c:v>
                </c:pt>
                <c:pt idx="171">
                  <c:v>9.1199999999999996E-3</c:v>
                </c:pt>
                <c:pt idx="172">
                  <c:v>9.9039999999999996E-3</c:v>
                </c:pt>
                <c:pt idx="173">
                  <c:v>9.0399999999999994E-3</c:v>
                </c:pt>
                <c:pt idx="174">
                  <c:v>8.7519999999999994E-3</c:v>
                </c:pt>
                <c:pt idx="175">
                  <c:v>9.7599999999999996E-3</c:v>
                </c:pt>
                <c:pt idx="176">
                  <c:v>1.0048E-2</c:v>
                </c:pt>
                <c:pt idx="177">
                  <c:v>9.1999999999999998E-3</c:v>
                </c:pt>
                <c:pt idx="178">
                  <c:v>9.392000000000001E-3</c:v>
                </c:pt>
                <c:pt idx="179">
                  <c:v>9.1999999999999998E-3</c:v>
                </c:pt>
                <c:pt idx="180">
                  <c:v>9.1199999999999996E-3</c:v>
                </c:pt>
                <c:pt idx="181">
                  <c:v>8.6879999999999995E-3</c:v>
                </c:pt>
                <c:pt idx="182">
                  <c:v>1.008E-2</c:v>
                </c:pt>
                <c:pt idx="183">
                  <c:v>8.8800000000000007E-3</c:v>
                </c:pt>
                <c:pt idx="184">
                  <c:v>9.4559999999999991E-3</c:v>
                </c:pt>
                <c:pt idx="185">
                  <c:v>8.6400000000000001E-3</c:v>
                </c:pt>
                <c:pt idx="186">
                  <c:v>9.0720000000000002E-3</c:v>
                </c:pt>
                <c:pt idx="187">
                  <c:v>9.7440000000000009E-3</c:v>
                </c:pt>
                <c:pt idx="188">
                  <c:v>8.5760000000000003E-3</c:v>
                </c:pt>
                <c:pt idx="189">
                  <c:v>8.7679999999999998E-3</c:v>
                </c:pt>
                <c:pt idx="190">
                  <c:v>9.4079999999999997E-3</c:v>
                </c:pt>
                <c:pt idx="191">
                  <c:v>9.6480000000000003E-3</c:v>
                </c:pt>
                <c:pt idx="192">
                  <c:v>9.5519999999999997E-3</c:v>
                </c:pt>
                <c:pt idx="193">
                  <c:v>9.0880000000000006E-3</c:v>
                </c:pt>
                <c:pt idx="194">
                  <c:v>8.8319999999999996E-3</c:v>
                </c:pt>
                <c:pt idx="195">
                  <c:v>9.9360000000000004E-3</c:v>
                </c:pt>
                <c:pt idx="196">
                  <c:v>9.1679999999999991E-3</c:v>
                </c:pt>
                <c:pt idx="197">
                  <c:v>8.6400000000000001E-3</c:v>
                </c:pt>
                <c:pt idx="198">
                  <c:v>9.6799999999999994E-3</c:v>
                </c:pt>
                <c:pt idx="199">
                  <c:v>8.9600000000000009E-3</c:v>
                </c:pt>
                <c:pt idx="200">
                  <c:v>8.5440000000000012E-3</c:v>
                </c:pt>
              </c:numCache>
            </c:numRef>
          </c:yVal>
          <c:smooth val="1"/>
        </c:ser>
        <c:ser>
          <c:idx val="0"/>
          <c:order val="2"/>
          <c:tx>
            <c:v>10</c:v>
          </c:tx>
          <c:spPr>
            <a:ln w="19050">
              <a:solidFill>
                <a:schemeClr val="accent2"/>
              </a:solidFill>
            </a:ln>
          </c:spPr>
          <c:marker>
            <c:symbol val="none"/>
          </c:marker>
          <c:xVal>
            <c:numRef>
              <c:f>relative!$B$6:$B$206</c:f>
              <c:numCache>
                <c:formatCode>General</c:formatCode>
                <c:ptCount val="201"/>
                <c:pt idx="0">
                  <c:v>300</c:v>
                </c:pt>
                <c:pt idx="1">
                  <c:v>301</c:v>
                </c:pt>
                <c:pt idx="2">
                  <c:v>302</c:v>
                </c:pt>
                <c:pt idx="3">
                  <c:v>303</c:v>
                </c:pt>
                <c:pt idx="4">
                  <c:v>304</c:v>
                </c:pt>
                <c:pt idx="5">
                  <c:v>305</c:v>
                </c:pt>
                <c:pt idx="6">
                  <c:v>306</c:v>
                </c:pt>
                <c:pt idx="7">
                  <c:v>307</c:v>
                </c:pt>
                <c:pt idx="8">
                  <c:v>308</c:v>
                </c:pt>
                <c:pt idx="9">
                  <c:v>309</c:v>
                </c:pt>
                <c:pt idx="10">
                  <c:v>310</c:v>
                </c:pt>
                <c:pt idx="11">
                  <c:v>311</c:v>
                </c:pt>
                <c:pt idx="12">
                  <c:v>312</c:v>
                </c:pt>
                <c:pt idx="13">
                  <c:v>313</c:v>
                </c:pt>
                <c:pt idx="14">
                  <c:v>314</c:v>
                </c:pt>
                <c:pt idx="15">
                  <c:v>315</c:v>
                </c:pt>
                <c:pt idx="16">
                  <c:v>316</c:v>
                </c:pt>
                <c:pt idx="17">
                  <c:v>317</c:v>
                </c:pt>
                <c:pt idx="18">
                  <c:v>318</c:v>
                </c:pt>
                <c:pt idx="19">
                  <c:v>319</c:v>
                </c:pt>
                <c:pt idx="20">
                  <c:v>320</c:v>
                </c:pt>
                <c:pt idx="21">
                  <c:v>321</c:v>
                </c:pt>
                <c:pt idx="22">
                  <c:v>322</c:v>
                </c:pt>
                <c:pt idx="23">
                  <c:v>323</c:v>
                </c:pt>
                <c:pt idx="24">
                  <c:v>324</c:v>
                </c:pt>
                <c:pt idx="25">
                  <c:v>325</c:v>
                </c:pt>
                <c:pt idx="26">
                  <c:v>326</c:v>
                </c:pt>
                <c:pt idx="27">
                  <c:v>327</c:v>
                </c:pt>
                <c:pt idx="28">
                  <c:v>328</c:v>
                </c:pt>
                <c:pt idx="29">
                  <c:v>329</c:v>
                </c:pt>
                <c:pt idx="30">
                  <c:v>330</c:v>
                </c:pt>
                <c:pt idx="31">
                  <c:v>331</c:v>
                </c:pt>
                <c:pt idx="32">
                  <c:v>332</c:v>
                </c:pt>
                <c:pt idx="33">
                  <c:v>333</c:v>
                </c:pt>
                <c:pt idx="34">
                  <c:v>334</c:v>
                </c:pt>
                <c:pt idx="35">
                  <c:v>335</c:v>
                </c:pt>
                <c:pt idx="36">
                  <c:v>336</c:v>
                </c:pt>
                <c:pt idx="37">
                  <c:v>337</c:v>
                </c:pt>
                <c:pt idx="38">
                  <c:v>338</c:v>
                </c:pt>
                <c:pt idx="39">
                  <c:v>339</c:v>
                </c:pt>
                <c:pt idx="40">
                  <c:v>340</c:v>
                </c:pt>
                <c:pt idx="41">
                  <c:v>341</c:v>
                </c:pt>
                <c:pt idx="42">
                  <c:v>342</c:v>
                </c:pt>
                <c:pt idx="43">
                  <c:v>343</c:v>
                </c:pt>
                <c:pt idx="44">
                  <c:v>344</c:v>
                </c:pt>
                <c:pt idx="45">
                  <c:v>345</c:v>
                </c:pt>
                <c:pt idx="46">
                  <c:v>346</c:v>
                </c:pt>
                <c:pt idx="47">
                  <c:v>347</c:v>
                </c:pt>
                <c:pt idx="48">
                  <c:v>348</c:v>
                </c:pt>
                <c:pt idx="49">
                  <c:v>349</c:v>
                </c:pt>
                <c:pt idx="50">
                  <c:v>350</c:v>
                </c:pt>
                <c:pt idx="51">
                  <c:v>351</c:v>
                </c:pt>
                <c:pt idx="52">
                  <c:v>352</c:v>
                </c:pt>
                <c:pt idx="53">
                  <c:v>353</c:v>
                </c:pt>
                <c:pt idx="54">
                  <c:v>354</c:v>
                </c:pt>
                <c:pt idx="55">
                  <c:v>355</c:v>
                </c:pt>
                <c:pt idx="56">
                  <c:v>356</c:v>
                </c:pt>
                <c:pt idx="57">
                  <c:v>357</c:v>
                </c:pt>
                <c:pt idx="58">
                  <c:v>358</c:v>
                </c:pt>
                <c:pt idx="59">
                  <c:v>359</c:v>
                </c:pt>
                <c:pt idx="60">
                  <c:v>360</c:v>
                </c:pt>
                <c:pt idx="61">
                  <c:v>361</c:v>
                </c:pt>
                <c:pt idx="62">
                  <c:v>362</c:v>
                </c:pt>
                <c:pt idx="63">
                  <c:v>363</c:v>
                </c:pt>
                <c:pt idx="64">
                  <c:v>364</c:v>
                </c:pt>
                <c:pt idx="65">
                  <c:v>365</c:v>
                </c:pt>
                <c:pt idx="66">
                  <c:v>366</c:v>
                </c:pt>
                <c:pt idx="67">
                  <c:v>367</c:v>
                </c:pt>
                <c:pt idx="68">
                  <c:v>368</c:v>
                </c:pt>
                <c:pt idx="69">
                  <c:v>369</c:v>
                </c:pt>
                <c:pt idx="70">
                  <c:v>370</c:v>
                </c:pt>
                <c:pt idx="71">
                  <c:v>371</c:v>
                </c:pt>
                <c:pt idx="72">
                  <c:v>372</c:v>
                </c:pt>
                <c:pt idx="73">
                  <c:v>373</c:v>
                </c:pt>
                <c:pt idx="74">
                  <c:v>374</c:v>
                </c:pt>
                <c:pt idx="75">
                  <c:v>375</c:v>
                </c:pt>
                <c:pt idx="76">
                  <c:v>376</c:v>
                </c:pt>
                <c:pt idx="77">
                  <c:v>377</c:v>
                </c:pt>
                <c:pt idx="78">
                  <c:v>378</c:v>
                </c:pt>
                <c:pt idx="79">
                  <c:v>379</c:v>
                </c:pt>
                <c:pt idx="80">
                  <c:v>380</c:v>
                </c:pt>
                <c:pt idx="81">
                  <c:v>381</c:v>
                </c:pt>
                <c:pt idx="82">
                  <c:v>382</c:v>
                </c:pt>
                <c:pt idx="83">
                  <c:v>383</c:v>
                </c:pt>
                <c:pt idx="84">
                  <c:v>384</c:v>
                </c:pt>
                <c:pt idx="85">
                  <c:v>385</c:v>
                </c:pt>
                <c:pt idx="86">
                  <c:v>386</c:v>
                </c:pt>
                <c:pt idx="87">
                  <c:v>387</c:v>
                </c:pt>
                <c:pt idx="88">
                  <c:v>388</c:v>
                </c:pt>
                <c:pt idx="89">
                  <c:v>389</c:v>
                </c:pt>
                <c:pt idx="90">
                  <c:v>390</c:v>
                </c:pt>
                <c:pt idx="91">
                  <c:v>391</c:v>
                </c:pt>
                <c:pt idx="92">
                  <c:v>392</c:v>
                </c:pt>
                <c:pt idx="93">
                  <c:v>393</c:v>
                </c:pt>
                <c:pt idx="94">
                  <c:v>394</c:v>
                </c:pt>
                <c:pt idx="95">
                  <c:v>395</c:v>
                </c:pt>
                <c:pt idx="96">
                  <c:v>396</c:v>
                </c:pt>
                <c:pt idx="97">
                  <c:v>397</c:v>
                </c:pt>
                <c:pt idx="98">
                  <c:v>398</c:v>
                </c:pt>
                <c:pt idx="99">
                  <c:v>399</c:v>
                </c:pt>
                <c:pt idx="100">
                  <c:v>400</c:v>
                </c:pt>
                <c:pt idx="101">
                  <c:v>401</c:v>
                </c:pt>
                <c:pt idx="102">
                  <c:v>402</c:v>
                </c:pt>
                <c:pt idx="103">
                  <c:v>403</c:v>
                </c:pt>
                <c:pt idx="104">
                  <c:v>404</c:v>
                </c:pt>
                <c:pt idx="105">
                  <c:v>405</c:v>
                </c:pt>
                <c:pt idx="106">
                  <c:v>406</c:v>
                </c:pt>
                <c:pt idx="107">
                  <c:v>407</c:v>
                </c:pt>
                <c:pt idx="108">
                  <c:v>408</c:v>
                </c:pt>
                <c:pt idx="109">
                  <c:v>409</c:v>
                </c:pt>
                <c:pt idx="110">
                  <c:v>410</c:v>
                </c:pt>
                <c:pt idx="111">
                  <c:v>411</c:v>
                </c:pt>
                <c:pt idx="112">
                  <c:v>412</c:v>
                </c:pt>
                <c:pt idx="113">
                  <c:v>413</c:v>
                </c:pt>
                <c:pt idx="114">
                  <c:v>414</c:v>
                </c:pt>
                <c:pt idx="115">
                  <c:v>415</c:v>
                </c:pt>
                <c:pt idx="116">
                  <c:v>416</c:v>
                </c:pt>
                <c:pt idx="117">
                  <c:v>417</c:v>
                </c:pt>
                <c:pt idx="118">
                  <c:v>418</c:v>
                </c:pt>
                <c:pt idx="119">
                  <c:v>419</c:v>
                </c:pt>
                <c:pt idx="120">
                  <c:v>420</c:v>
                </c:pt>
                <c:pt idx="121">
                  <c:v>421</c:v>
                </c:pt>
                <c:pt idx="122">
                  <c:v>422</c:v>
                </c:pt>
                <c:pt idx="123">
                  <c:v>423</c:v>
                </c:pt>
                <c:pt idx="124">
                  <c:v>424</c:v>
                </c:pt>
                <c:pt idx="125">
                  <c:v>425</c:v>
                </c:pt>
                <c:pt idx="126">
                  <c:v>426</c:v>
                </c:pt>
                <c:pt idx="127">
                  <c:v>427</c:v>
                </c:pt>
                <c:pt idx="128">
                  <c:v>428</c:v>
                </c:pt>
                <c:pt idx="129">
                  <c:v>429</c:v>
                </c:pt>
                <c:pt idx="130">
                  <c:v>430</c:v>
                </c:pt>
                <c:pt idx="131">
                  <c:v>431</c:v>
                </c:pt>
                <c:pt idx="132">
                  <c:v>432</c:v>
                </c:pt>
                <c:pt idx="133">
                  <c:v>433</c:v>
                </c:pt>
                <c:pt idx="134">
                  <c:v>434</c:v>
                </c:pt>
                <c:pt idx="135">
                  <c:v>435</c:v>
                </c:pt>
                <c:pt idx="136">
                  <c:v>436</c:v>
                </c:pt>
                <c:pt idx="137">
                  <c:v>437</c:v>
                </c:pt>
                <c:pt idx="138">
                  <c:v>438</c:v>
                </c:pt>
                <c:pt idx="139">
                  <c:v>439</c:v>
                </c:pt>
                <c:pt idx="140">
                  <c:v>440</c:v>
                </c:pt>
                <c:pt idx="141">
                  <c:v>441</c:v>
                </c:pt>
                <c:pt idx="142">
                  <c:v>442</c:v>
                </c:pt>
                <c:pt idx="143">
                  <c:v>443</c:v>
                </c:pt>
                <c:pt idx="144">
                  <c:v>444</c:v>
                </c:pt>
                <c:pt idx="145">
                  <c:v>445</c:v>
                </c:pt>
                <c:pt idx="146">
                  <c:v>446</c:v>
                </c:pt>
                <c:pt idx="147">
                  <c:v>447</c:v>
                </c:pt>
                <c:pt idx="148">
                  <c:v>448</c:v>
                </c:pt>
                <c:pt idx="149">
                  <c:v>449</c:v>
                </c:pt>
                <c:pt idx="150">
                  <c:v>450</c:v>
                </c:pt>
                <c:pt idx="151">
                  <c:v>451</c:v>
                </c:pt>
                <c:pt idx="152">
                  <c:v>452</c:v>
                </c:pt>
                <c:pt idx="153">
                  <c:v>453</c:v>
                </c:pt>
                <c:pt idx="154">
                  <c:v>454</c:v>
                </c:pt>
                <c:pt idx="155">
                  <c:v>455</c:v>
                </c:pt>
                <c:pt idx="156">
                  <c:v>456</c:v>
                </c:pt>
                <c:pt idx="157">
                  <c:v>457</c:v>
                </c:pt>
                <c:pt idx="158">
                  <c:v>458</c:v>
                </c:pt>
                <c:pt idx="159">
                  <c:v>459</c:v>
                </c:pt>
                <c:pt idx="160">
                  <c:v>460</c:v>
                </c:pt>
                <c:pt idx="161">
                  <c:v>461</c:v>
                </c:pt>
                <c:pt idx="162">
                  <c:v>462</c:v>
                </c:pt>
                <c:pt idx="163">
                  <c:v>463</c:v>
                </c:pt>
                <c:pt idx="164">
                  <c:v>464</c:v>
                </c:pt>
                <c:pt idx="165">
                  <c:v>465</c:v>
                </c:pt>
                <c:pt idx="166">
                  <c:v>466</c:v>
                </c:pt>
                <c:pt idx="167">
                  <c:v>467</c:v>
                </c:pt>
                <c:pt idx="168">
                  <c:v>468</c:v>
                </c:pt>
                <c:pt idx="169">
                  <c:v>469</c:v>
                </c:pt>
                <c:pt idx="170">
                  <c:v>470</c:v>
                </c:pt>
                <c:pt idx="171">
                  <c:v>471</c:v>
                </c:pt>
                <c:pt idx="172">
                  <c:v>472</c:v>
                </c:pt>
                <c:pt idx="173">
                  <c:v>473</c:v>
                </c:pt>
                <c:pt idx="174">
                  <c:v>474</c:v>
                </c:pt>
                <c:pt idx="175">
                  <c:v>475</c:v>
                </c:pt>
                <c:pt idx="176">
                  <c:v>476</c:v>
                </c:pt>
                <c:pt idx="177">
                  <c:v>477</c:v>
                </c:pt>
                <c:pt idx="178">
                  <c:v>478</c:v>
                </c:pt>
                <c:pt idx="179">
                  <c:v>479</c:v>
                </c:pt>
                <c:pt idx="180">
                  <c:v>480</c:v>
                </c:pt>
                <c:pt idx="181">
                  <c:v>481</c:v>
                </c:pt>
                <c:pt idx="182">
                  <c:v>482</c:v>
                </c:pt>
                <c:pt idx="183">
                  <c:v>483</c:v>
                </c:pt>
                <c:pt idx="184">
                  <c:v>484</c:v>
                </c:pt>
                <c:pt idx="185">
                  <c:v>485</c:v>
                </c:pt>
                <c:pt idx="186">
                  <c:v>486</c:v>
                </c:pt>
                <c:pt idx="187">
                  <c:v>487</c:v>
                </c:pt>
                <c:pt idx="188">
                  <c:v>488</c:v>
                </c:pt>
                <c:pt idx="189">
                  <c:v>489</c:v>
                </c:pt>
                <c:pt idx="190">
                  <c:v>490</c:v>
                </c:pt>
                <c:pt idx="191">
                  <c:v>491</c:v>
                </c:pt>
                <c:pt idx="192">
                  <c:v>492</c:v>
                </c:pt>
                <c:pt idx="193">
                  <c:v>493</c:v>
                </c:pt>
                <c:pt idx="194">
                  <c:v>494</c:v>
                </c:pt>
                <c:pt idx="195">
                  <c:v>495</c:v>
                </c:pt>
                <c:pt idx="196">
                  <c:v>496</c:v>
                </c:pt>
                <c:pt idx="197">
                  <c:v>497</c:v>
                </c:pt>
                <c:pt idx="198">
                  <c:v>498</c:v>
                </c:pt>
                <c:pt idx="199">
                  <c:v>499</c:v>
                </c:pt>
                <c:pt idx="200">
                  <c:v>500</c:v>
                </c:pt>
              </c:numCache>
            </c:numRef>
          </c:xVal>
          <c:yVal>
            <c:numRef>
              <c:f>relative!$C$6:$C$206</c:f>
              <c:numCache>
                <c:formatCode>General</c:formatCode>
                <c:ptCount val="201"/>
                <c:pt idx="0">
                  <c:v>3.4405226539962669E-2</c:v>
                </c:pt>
                <c:pt idx="1">
                  <c:v>3.584761581537417E-2</c:v>
                </c:pt>
                <c:pt idx="2">
                  <c:v>3.1265908705243511E-2</c:v>
                </c:pt>
                <c:pt idx="3">
                  <c:v>3.7459697946716441E-2</c:v>
                </c:pt>
                <c:pt idx="4">
                  <c:v>3.2326489054810795E-2</c:v>
                </c:pt>
                <c:pt idx="5">
                  <c:v>3.8350585440352962E-2</c:v>
                </c:pt>
                <c:pt idx="6">
                  <c:v>3.9453589003902938E-2</c:v>
                </c:pt>
                <c:pt idx="7">
                  <c:v>4.0556592567452913E-2</c:v>
                </c:pt>
                <c:pt idx="8">
                  <c:v>4.2762599694552858E-2</c:v>
                </c:pt>
                <c:pt idx="9">
                  <c:v>4.3950449686068219E-2</c:v>
                </c:pt>
                <c:pt idx="10">
                  <c:v>4.7217037162735447E-2</c:v>
                </c:pt>
                <c:pt idx="11">
                  <c:v>5.8374342440183268E-2</c:v>
                </c:pt>
                <c:pt idx="12">
                  <c:v>7.4325470897675203E-2</c:v>
                </c:pt>
                <c:pt idx="13">
                  <c:v>9.5027999321228573E-2</c:v>
                </c:pt>
                <c:pt idx="14">
                  <c:v>0.12340912947564908</c:v>
                </c:pt>
                <c:pt idx="15">
                  <c:v>0.16519599524860004</c:v>
                </c:pt>
                <c:pt idx="16">
                  <c:v>0.28198710334294924</c:v>
                </c:pt>
                <c:pt idx="17">
                  <c:v>0.47064313592397761</c:v>
                </c:pt>
                <c:pt idx="18">
                  <c:v>0.6506024096385542</c:v>
                </c:pt>
                <c:pt idx="19">
                  <c:v>0.66744442558968264</c:v>
                </c:pt>
                <c:pt idx="20">
                  <c:v>0.59905820464958426</c:v>
                </c:pt>
                <c:pt idx="21">
                  <c:v>0.55353809604615645</c:v>
                </c:pt>
                <c:pt idx="22">
                  <c:v>0.59693704395044966</c:v>
                </c:pt>
                <c:pt idx="23">
                  <c:v>0.6784744612251824</c:v>
                </c:pt>
                <c:pt idx="24">
                  <c:v>0.70651620566774143</c:v>
                </c:pt>
                <c:pt idx="25">
                  <c:v>0.69748006108942817</c:v>
                </c:pt>
                <c:pt idx="26">
                  <c:v>0.66341422026132701</c:v>
                </c:pt>
                <c:pt idx="27">
                  <c:v>0.66320210419141357</c:v>
                </c:pt>
                <c:pt idx="28">
                  <c:v>0.68114712370609198</c:v>
                </c:pt>
                <c:pt idx="29">
                  <c:v>0.68123197013405734</c:v>
                </c:pt>
                <c:pt idx="30">
                  <c:v>0.70808586458510092</c:v>
                </c:pt>
                <c:pt idx="31">
                  <c:v>0.78024775156965887</c:v>
                </c:pt>
                <c:pt idx="32">
                  <c:v>0.87569998303071439</c:v>
                </c:pt>
                <c:pt idx="33">
                  <c:v>0.97089767520787373</c:v>
                </c:pt>
                <c:pt idx="34">
                  <c:v>1</c:v>
                </c:pt>
                <c:pt idx="35">
                  <c:v>0.9789580858645851</c:v>
                </c:pt>
                <c:pt idx="36">
                  <c:v>0.91014763278465982</c:v>
                </c:pt>
                <c:pt idx="37">
                  <c:v>0.87391820804344134</c:v>
                </c:pt>
                <c:pt idx="38">
                  <c:v>0.8465552350246055</c:v>
                </c:pt>
                <c:pt idx="39">
                  <c:v>0.85024605464109959</c:v>
                </c:pt>
                <c:pt idx="40">
                  <c:v>0.83336161547598842</c:v>
                </c:pt>
                <c:pt idx="41">
                  <c:v>0.80061089428135079</c:v>
                </c:pt>
                <c:pt idx="42">
                  <c:v>0.74605464109960973</c:v>
                </c:pt>
                <c:pt idx="43">
                  <c:v>0.73281859833701002</c:v>
                </c:pt>
                <c:pt idx="44">
                  <c:v>0.71886136093670461</c:v>
                </c:pt>
                <c:pt idx="45">
                  <c:v>0.68636517902596306</c:v>
                </c:pt>
                <c:pt idx="46">
                  <c:v>0.68322586119124384</c:v>
                </c:pt>
                <c:pt idx="47">
                  <c:v>0.66375360597318855</c:v>
                </c:pt>
                <c:pt idx="48">
                  <c:v>0.65043271678262349</c:v>
                </c:pt>
                <c:pt idx="49">
                  <c:v>0.64865094179535043</c:v>
                </c:pt>
                <c:pt idx="50">
                  <c:v>0.66621415238418458</c:v>
                </c:pt>
                <c:pt idx="51">
                  <c:v>0.6494569828610216</c:v>
                </c:pt>
                <c:pt idx="52">
                  <c:v>0.65862039708128284</c:v>
                </c:pt>
                <c:pt idx="53">
                  <c:v>0.63214831155608353</c:v>
                </c:pt>
                <c:pt idx="54">
                  <c:v>0.57780417444425591</c:v>
                </c:pt>
                <c:pt idx="55">
                  <c:v>0.55981673171559476</c:v>
                </c:pt>
                <c:pt idx="56">
                  <c:v>0.52901747836416091</c:v>
                </c:pt>
                <c:pt idx="57">
                  <c:v>0.51361785168844387</c:v>
                </c:pt>
                <c:pt idx="58">
                  <c:v>0.47976412693025622</c:v>
                </c:pt>
                <c:pt idx="59">
                  <c:v>0.46954013236042763</c:v>
                </c:pt>
                <c:pt idx="60">
                  <c:v>0.4407771932801629</c:v>
                </c:pt>
                <c:pt idx="61">
                  <c:v>0.41931104700492111</c:v>
                </c:pt>
                <c:pt idx="62">
                  <c:v>0.39169353470218904</c:v>
                </c:pt>
                <c:pt idx="63">
                  <c:v>0.39012387578482943</c:v>
                </c:pt>
                <c:pt idx="64">
                  <c:v>0.36666383845240114</c:v>
                </c:pt>
                <c:pt idx="65">
                  <c:v>0.35287629390802649</c:v>
                </c:pt>
                <c:pt idx="66">
                  <c:v>0.33480400475139999</c:v>
                </c:pt>
                <c:pt idx="67">
                  <c:v>0.32763448158832514</c:v>
                </c:pt>
                <c:pt idx="68">
                  <c:v>0.31872560665195993</c:v>
                </c:pt>
                <c:pt idx="69">
                  <c:v>0.30943492278975054</c:v>
                </c:pt>
                <c:pt idx="70">
                  <c:v>0.29378075683013744</c:v>
                </c:pt>
                <c:pt idx="71">
                  <c:v>0.28482945867978959</c:v>
                </c:pt>
                <c:pt idx="72">
                  <c:v>0.27320549804853217</c:v>
                </c:pt>
                <c:pt idx="73">
                  <c:v>0.27163583913117256</c:v>
                </c:pt>
                <c:pt idx="74">
                  <c:v>0.25657559816731718</c:v>
                </c:pt>
                <c:pt idx="75">
                  <c:v>0.23477006618021382</c:v>
                </c:pt>
                <c:pt idx="76">
                  <c:v>0.22403699304259292</c:v>
                </c:pt>
                <c:pt idx="77">
                  <c:v>0.21542508060410656</c:v>
                </c:pt>
                <c:pt idx="78">
                  <c:v>0.2065162056677414</c:v>
                </c:pt>
                <c:pt idx="79">
                  <c:v>0.19743763787544544</c:v>
                </c:pt>
                <c:pt idx="80">
                  <c:v>0.18670456473782454</c:v>
                </c:pt>
                <c:pt idx="81">
                  <c:v>0.18661971830985916</c:v>
                </c:pt>
                <c:pt idx="82">
                  <c:v>0.17113524520617682</c:v>
                </c:pt>
                <c:pt idx="83">
                  <c:v>0.16854742915323265</c:v>
                </c:pt>
                <c:pt idx="84">
                  <c:v>0.15420838282708299</c:v>
                </c:pt>
                <c:pt idx="85">
                  <c:v>0.15098421856439845</c:v>
                </c:pt>
                <c:pt idx="86">
                  <c:v>0.14865094179535041</c:v>
                </c:pt>
                <c:pt idx="87">
                  <c:v>0.1369845579501103</c:v>
                </c:pt>
                <c:pt idx="88">
                  <c:v>0.13439674189716613</c:v>
                </c:pt>
                <c:pt idx="89">
                  <c:v>0.13053622942474122</c:v>
                </c:pt>
                <c:pt idx="90">
                  <c:v>0.12722721873409129</c:v>
                </c:pt>
                <c:pt idx="91">
                  <c:v>0.12756660444595283</c:v>
                </c:pt>
                <c:pt idx="92">
                  <c:v>0.11997284914305108</c:v>
                </c:pt>
                <c:pt idx="93">
                  <c:v>0.11581537417274733</c:v>
                </c:pt>
                <c:pt idx="94">
                  <c:v>0.11488206346512812</c:v>
                </c:pt>
                <c:pt idx="95">
                  <c:v>0.10890039029356864</c:v>
                </c:pt>
                <c:pt idx="96">
                  <c:v>0.1051671474630918</c:v>
                </c:pt>
                <c:pt idx="97">
                  <c:v>0.10190055998642457</c:v>
                </c:pt>
                <c:pt idx="98">
                  <c:v>9.7658238588155435E-2</c:v>
                </c:pt>
                <c:pt idx="99">
                  <c:v>9.078567792295944E-2</c:v>
                </c:pt>
                <c:pt idx="100">
                  <c:v>9.3797726115730534E-2</c:v>
                </c:pt>
                <c:pt idx="101">
                  <c:v>9.2270490412353634E-2</c:v>
                </c:pt>
                <c:pt idx="102">
                  <c:v>8.5397929747157639E-2</c:v>
                </c:pt>
                <c:pt idx="103">
                  <c:v>8.2046495842525033E-2</c:v>
                </c:pt>
                <c:pt idx="104">
                  <c:v>8.3616154759884612E-2</c:v>
                </c:pt>
                <c:pt idx="105">
                  <c:v>8.3658577973867304E-2</c:v>
                </c:pt>
                <c:pt idx="106">
                  <c:v>7.8355676226030888E-2</c:v>
                </c:pt>
                <c:pt idx="107">
                  <c:v>7.6234515526896321E-2</c:v>
                </c:pt>
                <c:pt idx="108">
                  <c:v>7.6573901238757847E-2</c:v>
                </c:pt>
                <c:pt idx="109">
                  <c:v>7.4070931613779062E-2</c:v>
                </c:pt>
                <c:pt idx="110">
                  <c:v>7.0931613779059904E-2</c:v>
                </c:pt>
                <c:pt idx="111">
                  <c:v>6.9277108433734941E-2</c:v>
                </c:pt>
                <c:pt idx="112">
                  <c:v>6.3762090615985062E-2</c:v>
                </c:pt>
                <c:pt idx="113">
                  <c:v>7.0507381639232994E-2</c:v>
                </c:pt>
                <c:pt idx="114">
                  <c:v>6.3380281690140844E-2</c:v>
                </c:pt>
                <c:pt idx="115">
                  <c:v>6.2234854912608183E-2</c:v>
                </c:pt>
                <c:pt idx="116">
                  <c:v>6.4440862039708127E-2</c:v>
                </c:pt>
                <c:pt idx="117">
                  <c:v>6.9658917359579159E-2</c:v>
                </c:pt>
                <c:pt idx="118">
                  <c:v>6.2107585270660105E-2</c:v>
                </c:pt>
                <c:pt idx="119">
                  <c:v>5.811980315628712E-2</c:v>
                </c:pt>
                <c:pt idx="120">
                  <c:v>6.0834888851179367E-2</c:v>
                </c:pt>
                <c:pt idx="121">
                  <c:v>5.5913796029187168E-2</c:v>
                </c:pt>
                <c:pt idx="122">
                  <c:v>5.7653147802477517E-2</c:v>
                </c:pt>
                <c:pt idx="123">
                  <c:v>5.4471406753775667E-2</c:v>
                </c:pt>
                <c:pt idx="124">
                  <c:v>5.2265399626675715E-2</c:v>
                </c:pt>
                <c:pt idx="125">
                  <c:v>5.3156287120312236E-2</c:v>
                </c:pt>
                <c:pt idx="126">
                  <c:v>5.4004751399966064E-2</c:v>
                </c:pt>
                <c:pt idx="127">
                  <c:v>5.3029017478364159E-2</c:v>
                </c:pt>
                <c:pt idx="128">
                  <c:v>4.9804853215679623E-2</c:v>
                </c:pt>
                <c:pt idx="129">
                  <c:v>4.9338197861870013E-2</c:v>
                </c:pt>
                <c:pt idx="130">
                  <c:v>5.0101815713558456E-2</c:v>
                </c:pt>
                <c:pt idx="131">
                  <c:v>4.9210928219921943E-2</c:v>
                </c:pt>
                <c:pt idx="132">
                  <c:v>4.7089767520787376E-2</c:v>
                </c:pt>
                <c:pt idx="133">
                  <c:v>4.7344306804683524E-2</c:v>
                </c:pt>
                <c:pt idx="134">
                  <c:v>4.5053453249618194E-2</c:v>
                </c:pt>
                <c:pt idx="135">
                  <c:v>4.5477685389445105E-2</c:v>
                </c:pt>
                <c:pt idx="136">
                  <c:v>5.0780587137281522E-2</c:v>
                </c:pt>
                <c:pt idx="137">
                  <c:v>4.7259460376718139E-2</c:v>
                </c:pt>
                <c:pt idx="138">
                  <c:v>4.6198880027150856E-2</c:v>
                </c:pt>
                <c:pt idx="139">
                  <c:v>4.2889869336500935E-2</c:v>
                </c:pt>
                <c:pt idx="140">
                  <c:v>4.6538265739012388E-2</c:v>
                </c:pt>
                <c:pt idx="141">
                  <c:v>4.7217037162735447E-2</c:v>
                </c:pt>
                <c:pt idx="142">
                  <c:v>4.2635330052604788E-2</c:v>
                </c:pt>
                <c:pt idx="143">
                  <c:v>4.2762599694552858E-2</c:v>
                </c:pt>
                <c:pt idx="144">
                  <c:v>4.916850500593925E-2</c:v>
                </c:pt>
                <c:pt idx="145">
                  <c:v>3.8562701510266417E-2</c:v>
                </c:pt>
                <c:pt idx="146">
                  <c:v>4.1702019344985575E-2</c:v>
                </c:pt>
                <c:pt idx="147">
                  <c:v>4.3017138978449006E-2</c:v>
                </c:pt>
                <c:pt idx="148">
                  <c:v>4.1447480061089427E-2</c:v>
                </c:pt>
                <c:pt idx="149">
                  <c:v>4.250806041065671E-2</c:v>
                </c:pt>
                <c:pt idx="150">
                  <c:v>4.3738333616154756E-2</c:v>
                </c:pt>
                <c:pt idx="151">
                  <c:v>3.7799083658577974E-2</c:v>
                </c:pt>
                <c:pt idx="152">
                  <c:v>4.191413541489903E-2</c:v>
                </c:pt>
                <c:pt idx="153">
                  <c:v>3.949601221788563E-2</c:v>
                </c:pt>
                <c:pt idx="154">
                  <c:v>4.2168674698795178E-2</c:v>
                </c:pt>
                <c:pt idx="155">
                  <c:v>3.8350585440352962E-2</c:v>
                </c:pt>
                <c:pt idx="156">
                  <c:v>4.1192940777193279E-2</c:v>
                </c:pt>
                <c:pt idx="157">
                  <c:v>3.7374851518751064E-2</c:v>
                </c:pt>
                <c:pt idx="158">
                  <c:v>3.8520278296283725E-2</c:v>
                </c:pt>
                <c:pt idx="159">
                  <c:v>3.6993042592906838E-2</c:v>
                </c:pt>
                <c:pt idx="160">
                  <c:v>3.7968776514508737E-2</c:v>
                </c:pt>
                <c:pt idx="161">
                  <c:v>4.0938401493297132E-2</c:v>
                </c:pt>
                <c:pt idx="162">
                  <c:v>3.7459697946716441E-2</c:v>
                </c:pt>
                <c:pt idx="163">
                  <c:v>3.8986933650093328E-2</c:v>
                </c:pt>
                <c:pt idx="164">
                  <c:v>3.7502121160699134E-2</c:v>
                </c:pt>
                <c:pt idx="165">
                  <c:v>3.4999151535720349E-2</c:v>
                </c:pt>
                <c:pt idx="166">
                  <c:v>3.7077889020872223E-2</c:v>
                </c:pt>
                <c:pt idx="167">
                  <c:v>3.7629390802647211E-2</c:v>
                </c:pt>
                <c:pt idx="168">
                  <c:v>3.3980994400135751E-2</c:v>
                </c:pt>
                <c:pt idx="169">
                  <c:v>3.5762769387408792E-2</c:v>
                </c:pt>
                <c:pt idx="170">
                  <c:v>3.9920244357712541E-2</c:v>
                </c:pt>
                <c:pt idx="171">
                  <c:v>3.5041574749703035E-2</c:v>
                </c:pt>
                <c:pt idx="172">
                  <c:v>3.5465806889529952E-2</c:v>
                </c:pt>
                <c:pt idx="173">
                  <c:v>3.3811301544204989E-2</c:v>
                </c:pt>
                <c:pt idx="174">
                  <c:v>3.4320380111997284E-2</c:v>
                </c:pt>
                <c:pt idx="175">
                  <c:v>3.2750721194637705E-2</c:v>
                </c:pt>
                <c:pt idx="176">
                  <c:v>3.4744612251824201E-2</c:v>
                </c:pt>
                <c:pt idx="177">
                  <c:v>3.6526387239097236E-2</c:v>
                </c:pt>
                <c:pt idx="178">
                  <c:v>3.9750551501781778E-2</c:v>
                </c:pt>
                <c:pt idx="179">
                  <c:v>3.7502121160699134E-2</c:v>
                </c:pt>
                <c:pt idx="180">
                  <c:v>3.4617342609876124E-2</c:v>
                </c:pt>
                <c:pt idx="181">
                  <c:v>3.2156796198880025E-2</c:v>
                </c:pt>
                <c:pt idx="182">
                  <c:v>3.6441540811131851E-2</c:v>
                </c:pt>
                <c:pt idx="183">
                  <c:v>3.5168844391651112E-2</c:v>
                </c:pt>
                <c:pt idx="184">
                  <c:v>3.5677922959443407E-2</c:v>
                </c:pt>
                <c:pt idx="185">
                  <c:v>3.3514339046326148E-2</c:v>
                </c:pt>
                <c:pt idx="186">
                  <c:v>3.058713728152045E-2</c:v>
                </c:pt>
                <c:pt idx="187">
                  <c:v>3.7205158662820294E-2</c:v>
                </c:pt>
                <c:pt idx="188">
                  <c:v>3.5762769387408792E-2</c:v>
                </c:pt>
                <c:pt idx="189">
                  <c:v>3.1096215849312745E-2</c:v>
                </c:pt>
                <c:pt idx="190">
                  <c:v>3.2750721194637705E-2</c:v>
                </c:pt>
                <c:pt idx="191">
                  <c:v>3.3599185474291533E-2</c:v>
                </c:pt>
                <c:pt idx="192">
                  <c:v>3.3811301544204989E-2</c:v>
                </c:pt>
                <c:pt idx="193">
                  <c:v>3.5974885457322248E-2</c:v>
                </c:pt>
                <c:pt idx="194">
                  <c:v>3.4617342609876124E-2</c:v>
                </c:pt>
                <c:pt idx="195">
                  <c:v>3.5253690819616497E-2</c:v>
                </c:pt>
                <c:pt idx="196">
                  <c:v>3.3768878330222296E-2</c:v>
                </c:pt>
                <c:pt idx="197">
                  <c:v>3.2962837264551161E-2</c:v>
                </c:pt>
                <c:pt idx="198">
                  <c:v>3.224164262684541E-2</c:v>
                </c:pt>
                <c:pt idx="199">
                  <c:v>3.283556762260309E-2</c:v>
                </c:pt>
                <c:pt idx="200">
                  <c:v>3.3684031902256918E-2</c:v>
                </c:pt>
              </c:numCache>
            </c:numRef>
          </c:yVal>
          <c:smooth val="1"/>
        </c:ser>
        <c:ser>
          <c:idx val="4"/>
          <c:order val="3"/>
          <c:tx>
            <c:v>14</c:v>
          </c:tx>
          <c:spPr>
            <a:ln w="19050"/>
          </c:spPr>
          <c:marker>
            <c:symbol val="none"/>
          </c:marker>
          <c:xVal>
            <c:numRef>
              <c:f>relative!$B$6:$B$206</c:f>
              <c:numCache>
                <c:formatCode>General</c:formatCode>
                <c:ptCount val="201"/>
                <c:pt idx="0">
                  <c:v>300</c:v>
                </c:pt>
                <c:pt idx="1">
                  <c:v>301</c:v>
                </c:pt>
                <c:pt idx="2">
                  <c:v>302</c:v>
                </c:pt>
                <c:pt idx="3">
                  <c:v>303</c:v>
                </c:pt>
                <c:pt idx="4">
                  <c:v>304</c:v>
                </c:pt>
                <c:pt idx="5">
                  <c:v>305</c:v>
                </c:pt>
                <c:pt idx="6">
                  <c:v>306</c:v>
                </c:pt>
                <c:pt idx="7">
                  <c:v>307</c:v>
                </c:pt>
                <c:pt idx="8">
                  <c:v>308</c:v>
                </c:pt>
                <c:pt idx="9">
                  <c:v>309</c:v>
                </c:pt>
                <c:pt idx="10">
                  <c:v>310</c:v>
                </c:pt>
                <c:pt idx="11">
                  <c:v>311</c:v>
                </c:pt>
                <c:pt idx="12">
                  <c:v>312</c:v>
                </c:pt>
                <c:pt idx="13">
                  <c:v>313</c:v>
                </c:pt>
                <c:pt idx="14">
                  <c:v>314</c:v>
                </c:pt>
                <c:pt idx="15">
                  <c:v>315</c:v>
                </c:pt>
                <c:pt idx="16">
                  <c:v>316</c:v>
                </c:pt>
                <c:pt idx="17">
                  <c:v>317</c:v>
                </c:pt>
                <c:pt idx="18">
                  <c:v>318</c:v>
                </c:pt>
                <c:pt idx="19">
                  <c:v>319</c:v>
                </c:pt>
                <c:pt idx="20">
                  <c:v>320</c:v>
                </c:pt>
                <c:pt idx="21">
                  <c:v>321</c:v>
                </c:pt>
                <c:pt idx="22">
                  <c:v>322</c:v>
                </c:pt>
                <c:pt idx="23">
                  <c:v>323</c:v>
                </c:pt>
                <c:pt idx="24">
                  <c:v>324</c:v>
                </c:pt>
                <c:pt idx="25">
                  <c:v>325</c:v>
                </c:pt>
                <c:pt idx="26">
                  <c:v>326</c:v>
                </c:pt>
                <c:pt idx="27">
                  <c:v>327</c:v>
                </c:pt>
                <c:pt idx="28">
                  <c:v>328</c:v>
                </c:pt>
                <c:pt idx="29">
                  <c:v>329</c:v>
                </c:pt>
                <c:pt idx="30">
                  <c:v>330</c:v>
                </c:pt>
                <c:pt idx="31">
                  <c:v>331</c:v>
                </c:pt>
                <c:pt idx="32">
                  <c:v>332</c:v>
                </c:pt>
                <c:pt idx="33">
                  <c:v>333</c:v>
                </c:pt>
                <c:pt idx="34">
                  <c:v>334</c:v>
                </c:pt>
                <c:pt idx="35">
                  <c:v>335</c:v>
                </c:pt>
                <c:pt idx="36">
                  <c:v>336</c:v>
                </c:pt>
                <c:pt idx="37">
                  <c:v>337</c:v>
                </c:pt>
                <c:pt idx="38">
                  <c:v>338</c:v>
                </c:pt>
                <c:pt idx="39">
                  <c:v>339</c:v>
                </c:pt>
                <c:pt idx="40">
                  <c:v>340</c:v>
                </c:pt>
                <c:pt idx="41">
                  <c:v>341</c:v>
                </c:pt>
                <c:pt idx="42">
                  <c:v>342</c:v>
                </c:pt>
                <c:pt idx="43">
                  <c:v>343</c:v>
                </c:pt>
                <c:pt idx="44">
                  <c:v>344</c:v>
                </c:pt>
                <c:pt idx="45">
                  <c:v>345</c:v>
                </c:pt>
                <c:pt idx="46">
                  <c:v>346</c:v>
                </c:pt>
                <c:pt idx="47">
                  <c:v>347</c:v>
                </c:pt>
                <c:pt idx="48">
                  <c:v>348</c:v>
                </c:pt>
                <c:pt idx="49">
                  <c:v>349</c:v>
                </c:pt>
                <c:pt idx="50">
                  <c:v>350</c:v>
                </c:pt>
                <c:pt idx="51">
                  <c:v>351</c:v>
                </c:pt>
                <c:pt idx="52">
                  <c:v>352</c:v>
                </c:pt>
                <c:pt idx="53">
                  <c:v>353</c:v>
                </c:pt>
                <c:pt idx="54">
                  <c:v>354</c:v>
                </c:pt>
                <c:pt idx="55">
                  <c:v>355</c:v>
                </c:pt>
                <c:pt idx="56">
                  <c:v>356</c:v>
                </c:pt>
                <c:pt idx="57">
                  <c:v>357</c:v>
                </c:pt>
                <c:pt idx="58">
                  <c:v>358</c:v>
                </c:pt>
                <c:pt idx="59">
                  <c:v>359</c:v>
                </c:pt>
                <c:pt idx="60">
                  <c:v>360</c:v>
                </c:pt>
                <c:pt idx="61">
                  <c:v>361</c:v>
                </c:pt>
                <c:pt idx="62">
                  <c:v>362</c:v>
                </c:pt>
                <c:pt idx="63">
                  <c:v>363</c:v>
                </c:pt>
                <c:pt idx="64">
                  <c:v>364</c:v>
                </c:pt>
                <c:pt idx="65">
                  <c:v>365</c:v>
                </c:pt>
                <c:pt idx="66">
                  <c:v>366</c:v>
                </c:pt>
                <c:pt idx="67">
                  <c:v>367</c:v>
                </c:pt>
                <c:pt idx="68">
                  <c:v>368</c:v>
                </c:pt>
                <c:pt idx="69">
                  <c:v>369</c:v>
                </c:pt>
                <c:pt idx="70">
                  <c:v>370</c:v>
                </c:pt>
                <c:pt idx="71">
                  <c:v>371</c:v>
                </c:pt>
                <c:pt idx="72">
                  <c:v>372</c:v>
                </c:pt>
                <c:pt idx="73">
                  <c:v>373</c:v>
                </c:pt>
                <c:pt idx="74">
                  <c:v>374</c:v>
                </c:pt>
                <c:pt idx="75">
                  <c:v>375</c:v>
                </c:pt>
                <c:pt idx="76">
                  <c:v>376</c:v>
                </c:pt>
                <c:pt idx="77">
                  <c:v>377</c:v>
                </c:pt>
                <c:pt idx="78">
                  <c:v>378</c:v>
                </c:pt>
                <c:pt idx="79">
                  <c:v>379</c:v>
                </c:pt>
                <c:pt idx="80">
                  <c:v>380</c:v>
                </c:pt>
                <c:pt idx="81">
                  <c:v>381</c:v>
                </c:pt>
                <c:pt idx="82">
                  <c:v>382</c:v>
                </c:pt>
                <c:pt idx="83">
                  <c:v>383</c:v>
                </c:pt>
                <c:pt idx="84">
                  <c:v>384</c:v>
                </c:pt>
                <c:pt idx="85">
                  <c:v>385</c:v>
                </c:pt>
                <c:pt idx="86">
                  <c:v>386</c:v>
                </c:pt>
                <c:pt idx="87">
                  <c:v>387</c:v>
                </c:pt>
                <c:pt idx="88">
                  <c:v>388</c:v>
                </c:pt>
                <c:pt idx="89">
                  <c:v>389</c:v>
                </c:pt>
                <c:pt idx="90">
                  <c:v>390</c:v>
                </c:pt>
                <c:pt idx="91">
                  <c:v>391</c:v>
                </c:pt>
                <c:pt idx="92">
                  <c:v>392</c:v>
                </c:pt>
                <c:pt idx="93">
                  <c:v>393</c:v>
                </c:pt>
                <c:pt idx="94">
                  <c:v>394</c:v>
                </c:pt>
                <c:pt idx="95">
                  <c:v>395</c:v>
                </c:pt>
                <c:pt idx="96">
                  <c:v>396</c:v>
                </c:pt>
                <c:pt idx="97">
                  <c:v>397</c:v>
                </c:pt>
                <c:pt idx="98">
                  <c:v>398</c:v>
                </c:pt>
                <c:pt idx="99">
                  <c:v>399</c:v>
                </c:pt>
                <c:pt idx="100">
                  <c:v>400</c:v>
                </c:pt>
                <c:pt idx="101">
                  <c:v>401</c:v>
                </c:pt>
                <c:pt idx="102">
                  <c:v>402</c:v>
                </c:pt>
                <c:pt idx="103">
                  <c:v>403</c:v>
                </c:pt>
                <c:pt idx="104">
                  <c:v>404</c:v>
                </c:pt>
                <c:pt idx="105">
                  <c:v>405</c:v>
                </c:pt>
                <c:pt idx="106">
                  <c:v>406</c:v>
                </c:pt>
                <c:pt idx="107">
                  <c:v>407</c:v>
                </c:pt>
                <c:pt idx="108">
                  <c:v>408</c:v>
                </c:pt>
                <c:pt idx="109">
                  <c:v>409</c:v>
                </c:pt>
                <c:pt idx="110">
                  <c:v>410</c:v>
                </c:pt>
                <c:pt idx="111">
                  <c:v>411</c:v>
                </c:pt>
                <c:pt idx="112">
                  <c:v>412</c:v>
                </c:pt>
                <c:pt idx="113">
                  <c:v>413</c:v>
                </c:pt>
                <c:pt idx="114">
                  <c:v>414</c:v>
                </c:pt>
                <c:pt idx="115">
                  <c:v>415</c:v>
                </c:pt>
                <c:pt idx="116">
                  <c:v>416</c:v>
                </c:pt>
                <c:pt idx="117">
                  <c:v>417</c:v>
                </c:pt>
                <c:pt idx="118">
                  <c:v>418</c:v>
                </c:pt>
                <c:pt idx="119">
                  <c:v>419</c:v>
                </c:pt>
                <c:pt idx="120">
                  <c:v>420</c:v>
                </c:pt>
                <c:pt idx="121">
                  <c:v>421</c:v>
                </c:pt>
                <c:pt idx="122">
                  <c:v>422</c:v>
                </c:pt>
                <c:pt idx="123">
                  <c:v>423</c:v>
                </c:pt>
                <c:pt idx="124">
                  <c:v>424</c:v>
                </c:pt>
                <c:pt idx="125">
                  <c:v>425</c:v>
                </c:pt>
                <c:pt idx="126">
                  <c:v>426</c:v>
                </c:pt>
                <c:pt idx="127">
                  <c:v>427</c:v>
                </c:pt>
                <c:pt idx="128">
                  <c:v>428</c:v>
                </c:pt>
                <c:pt idx="129">
                  <c:v>429</c:v>
                </c:pt>
                <c:pt idx="130">
                  <c:v>430</c:v>
                </c:pt>
                <c:pt idx="131">
                  <c:v>431</c:v>
                </c:pt>
                <c:pt idx="132">
                  <c:v>432</c:v>
                </c:pt>
                <c:pt idx="133">
                  <c:v>433</c:v>
                </c:pt>
                <c:pt idx="134">
                  <c:v>434</c:v>
                </c:pt>
                <c:pt idx="135">
                  <c:v>435</c:v>
                </c:pt>
                <c:pt idx="136">
                  <c:v>436</c:v>
                </c:pt>
                <c:pt idx="137">
                  <c:v>437</c:v>
                </c:pt>
                <c:pt idx="138">
                  <c:v>438</c:v>
                </c:pt>
                <c:pt idx="139">
                  <c:v>439</c:v>
                </c:pt>
                <c:pt idx="140">
                  <c:v>440</c:v>
                </c:pt>
                <c:pt idx="141">
                  <c:v>441</c:v>
                </c:pt>
                <c:pt idx="142">
                  <c:v>442</c:v>
                </c:pt>
                <c:pt idx="143">
                  <c:v>443</c:v>
                </c:pt>
                <c:pt idx="144">
                  <c:v>444</c:v>
                </c:pt>
                <c:pt idx="145">
                  <c:v>445</c:v>
                </c:pt>
                <c:pt idx="146">
                  <c:v>446</c:v>
                </c:pt>
                <c:pt idx="147">
                  <c:v>447</c:v>
                </c:pt>
                <c:pt idx="148">
                  <c:v>448</c:v>
                </c:pt>
                <c:pt idx="149">
                  <c:v>449</c:v>
                </c:pt>
                <c:pt idx="150">
                  <c:v>450</c:v>
                </c:pt>
                <c:pt idx="151">
                  <c:v>451</c:v>
                </c:pt>
                <c:pt idx="152">
                  <c:v>452</c:v>
                </c:pt>
                <c:pt idx="153">
                  <c:v>453</c:v>
                </c:pt>
                <c:pt idx="154">
                  <c:v>454</c:v>
                </c:pt>
                <c:pt idx="155">
                  <c:v>455</c:v>
                </c:pt>
                <c:pt idx="156">
                  <c:v>456</c:v>
                </c:pt>
                <c:pt idx="157">
                  <c:v>457</c:v>
                </c:pt>
                <c:pt idx="158">
                  <c:v>458</c:v>
                </c:pt>
                <c:pt idx="159">
                  <c:v>459</c:v>
                </c:pt>
                <c:pt idx="160">
                  <c:v>460</c:v>
                </c:pt>
                <c:pt idx="161">
                  <c:v>461</c:v>
                </c:pt>
                <c:pt idx="162">
                  <c:v>462</c:v>
                </c:pt>
                <c:pt idx="163">
                  <c:v>463</c:v>
                </c:pt>
                <c:pt idx="164">
                  <c:v>464</c:v>
                </c:pt>
                <c:pt idx="165">
                  <c:v>465</c:v>
                </c:pt>
                <c:pt idx="166">
                  <c:v>466</c:v>
                </c:pt>
                <c:pt idx="167">
                  <c:v>467</c:v>
                </c:pt>
                <c:pt idx="168">
                  <c:v>468</c:v>
                </c:pt>
                <c:pt idx="169">
                  <c:v>469</c:v>
                </c:pt>
                <c:pt idx="170">
                  <c:v>470</c:v>
                </c:pt>
                <c:pt idx="171">
                  <c:v>471</c:v>
                </c:pt>
                <c:pt idx="172">
                  <c:v>472</c:v>
                </c:pt>
                <c:pt idx="173">
                  <c:v>473</c:v>
                </c:pt>
                <c:pt idx="174">
                  <c:v>474</c:v>
                </c:pt>
                <c:pt idx="175">
                  <c:v>475</c:v>
                </c:pt>
                <c:pt idx="176">
                  <c:v>476</c:v>
                </c:pt>
                <c:pt idx="177">
                  <c:v>477</c:v>
                </c:pt>
                <c:pt idx="178">
                  <c:v>478</c:v>
                </c:pt>
                <c:pt idx="179">
                  <c:v>479</c:v>
                </c:pt>
                <c:pt idx="180">
                  <c:v>480</c:v>
                </c:pt>
                <c:pt idx="181">
                  <c:v>481</c:v>
                </c:pt>
                <c:pt idx="182">
                  <c:v>482</c:v>
                </c:pt>
                <c:pt idx="183">
                  <c:v>483</c:v>
                </c:pt>
                <c:pt idx="184">
                  <c:v>484</c:v>
                </c:pt>
                <c:pt idx="185">
                  <c:v>485</c:v>
                </c:pt>
                <c:pt idx="186">
                  <c:v>486</c:v>
                </c:pt>
                <c:pt idx="187">
                  <c:v>487</c:v>
                </c:pt>
                <c:pt idx="188">
                  <c:v>488</c:v>
                </c:pt>
                <c:pt idx="189">
                  <c:v>489</c:v>
                </c:pt>
                <c:pt idx="190">
                  <c:v>490</c:v>
                </c:pt>
                <c:pt idx="191">
                  <c:v>491</c:v>
                </c:pt>
                <c:pt idx="192">
                  <c:v>492</c:v>
                </c:pt>
                <c:pt idx="193">
                  <c:v>493</c:v>
                </c:pt>
                <c:pt idx="194">
                  <c:v>494</c:v>
                </c:pt>
                <c:pt idx="195">
                  <c:v>495</c:v>
                </c:pt>
                <c:pt idx="196">
                  <c:v>496</c:v>
                </c:pt>
                <c:pt idx="197">
                  <c:v>497</c:v>
                </c:pt>
                <c:pt idx="198">
                  <c:v>498</c:v>
                </c:pt>
                <c:pt idx="199">
                  <c:v>499</c:v>
                </c:pt>
                <c:pt idx="200">
                  <c:v>500</c:v>
                </c:pt>
              </c:numCache>
            </c:numRef>
          </c:xVal>
          <c:yVal>
            <c:numRef>
              <c:f>relative!$G$6:$G$206</c:f>
              <c:numCache>
                <c:formatCode>General</c:formatCode>
                <c:ptCount val="201"/>
                <c:pt idx="0">
                  <c:v>1.7824202176720164E-2</c:v>
                </c:pt>
                <c:pt idx="1">
                  <c:v>1.6117874930824571E-2</c:v>
                </c:pt>
                <c:pt idx="2">
                  <c:v>1.7432208079690092E-2</c:v>
                </c:pt>
                <c:pt idx="3">
                  <c:v>1.8193137797454344E-2</c:v>
                </c:pt>
                <c:pt idx="4">
                  <c:v>1.8239254750046115E-2</c:v>
                </c:pt>
                <c:pt idx="5">
                  <c:v>1.853901494189264E-2</c:v>
                </c:pt>
                <c:pt idx="6">
                  <c:v>2.1282973621103117E-2</c:v>
                </c:pt>
                <c:pt idx="7">
                  <c:v>2.4303634015864231E-2</c:v>
                </c:pt>
                <c:pt idx="8">
                  <c:v>2.5594908688433868E-2</c:v>
                </c:pt>
                <c:pt idx="9">
                  <c:v>2.7716288507655413E-2</c:v>
                </c:pt>
                <c:pt idx="10">
                  <c:v>3.3503966057922892E-2</c:v>
                </c:pt>
                <c:pt idx="11">
                  <c:v>4.2473713337022691E-2</c:v>
                </c:pt>
                <c:pt idx="12">
                  <c:v>5.8245711123408962E-2</c:v>
                </c:pt>
                <c:pt idx="13">
                  <c:v>8.5270245342187787E-2</c:v>
                </c:pt>
                <c:pt idx="14">
                  <c:v>0.11344770337576093</c:v>
                </c:pt>
                <c:pt idx="15">
                  <c:v>0.16389964951116029</c:v>
                </c:pt>
                <c:pt idx="16">
                  <c:v>0.29196642685851321</c:v>
                </c:pt>
                <c:pt idx="17">
                  <c:v>0.5158411732152739</c:v>
                </c:pt>
                <c:pt idx="18">
                  <c:v>0.69989393100903896</c:v>
                </c:pt>
                <c:pt idx="19">
                  <c:v>0.71031636229477957</c:v>
                </c:pt>
                <c:pt idx="20">
                  <c:v>0.62324755580151259</c:v>
                </c:pt>
                <c:pt idx="21">
                  <c:v>0.55764619073971589</c:v>
                </c:pt>
                <c:pt idx="22">
                  <c:v>0.58819867183176533</c:v>
                </c:pt>
                <c:pt idx="23">
                  <c:v>0.67985611510791366</c:v>
                </c:pt>
                <c:pt idx="24">
                  <c:v>0.72191477587161046</c:v>
                </c:pt>
                <c:pt idx="25">
                  <c:v>0.70805663161778265</c:v>
                </c:pt>
                <c:pt idx="26">
                  <c:v>0.65428426489577574</c:v>
                </c:pt>
                <c:pt idx="27">
                  <c:v>0.62993451392731969</c:v>
                </c:pt>
                <c:pt idx="28">
                  <c:v>0.64964951116030256</c:v>
                </c:pt>
                <c:pt idx="29">
                  <c:v>0.66346153846153844</c:v>
                </c:pt>
                <c:pt idx="30">
                  <c:v>0.69844124700239807</c:v>
                </c:pt>
                <c:pt idx="31">
                  <c:v>0.75813964213244789</c:v>
                </c:pt>
                <c:pt idx="32">
                  <c:v>0.86699870872532747</c:v>
                </c:pt>
                <c:pt idx="33">
                  <c:v>0.97862479247371337</c:v>
                </c:pt>
                <c:pt idx="34">
                  <c:v>1</c:v>
                </c:pt>
                <c:pt idx="35">
                  <c:v>0.96282973621103118</c:v>
                </c:pt>
                <c:pt idx="36">
                  <c:v>0.87825124515772002</c:v>
                </c:pt>
                <c:pt idx="37">
                  <c:v>0.82664637520752626</c:v>
                </c:pt>
                <c:pt idx="38">
                  <c:v>0.81264988009592332</c:v>
                </c:pt>
                <c:pt idx="39">
                  <c:v>0.80423353624792471</c:v>
                </c:pt>
                <c:pt idx="40">
                  <c:v>0.79171278361925845</c:v>
                </c:pt>
                <c:pt idx="41">
                  <c:v>0.74700239808153479</c:v>
                </c:pt>
                <c:pt idx="42">
                  <c:v>0.68506733075078396</c:v>
                </c:pt>
                <c:pt idx="43">
                  <c:v>0.66210108836008119</c:v>
                </c:pt>
                <c:pt idx="44">
                  <c:v>0.64153292750415047</c:v>
                </c:pt>
                <c:pt idx="45">
                  <c:v>0.62716749677181327</c:v>
                </c:pt>
                <c:pt idx="46">
                  <c:v>0.61556908319498249</c:v>
                </c:pt>
                <c:pt idx="47">
                  <c:v>0.59998155321896329</c:v>
                </c:pt>
                <c:pt idx="48">
                  <c:v>0.58448625714812763</c:v>
                </c:pt>
                <c:pt idx="49">
                  <c:v>0.58946688802803915</c:v>
                </c:pt>
                <c:pt idx="50">
                  <c:v>0.59472422062350117</c:v>
                </c:pt>
                <c:pt idx="51">
                  <c:v>0.58116583656151999</c:v>
                </c:pt>
                <c:pt idx="52">
                  <c:v>0.58056631617782695</c:v>
                </c:pt>
                <c:pt idx="53">
                  <c:v>0.55172016233167309</c:v>
                </c:pt>
                <c:pt idx="54">
                  <c:v>0.51556447149972329</c:v>
                </c:pt>
                <c:pt idx="55">
                  <c:v>0.48284449363586052</c:v>
                </c:pt>
                <c:pt idx="56">
                  <c:v>0.4524764803541782</c:v>
                </c:pt>
                <c:pt idx="57">
                  <c:v>0.43451392731968269</c:v>
                </c:pt>
                <c:pt idx="58">
                  <c:v>0.40423814794318391</c:v>
                </c:pt>
                <c:pt idx="59">
                  <c:v>0.3805801512636045</c:v>
                </c:pt>
                <c:pt idx="60">
                  <c:v>0.35779837668326875</c:v>
                </c:pt>
                <c:pt idx="61">
                  <c:v>0.32948256779192031</c:v>
                </c:pt>
                <c:pt idx="62">
                  <c:v>0.31601641763512267</c:v>
                </c:pt>
                <c:pt idx="63">
                  <c:v>0.29814609850581075</c:v>
                </c:pt>
                <c:pt idx="64">
                  <c:v>0.29242759638443094</c:v>
                </c:pt>
                <c:pt idx="65">
                  <c:v>0.2669479800774765</c:v>
                </c:pt>
                <c:pt idx="66">
                  <c:v>0.25486533849843201</c:v>
                </c:pt>
                <c:pt idx="67">
                  <c:v>0.24135307138904261</c:v>
                </c:pt>
                <c:pt idx="68">
                  <c:v>0.23180686220254565</c:v>
                </c:pt>
                <c:pt idx="69">
                  <c:v>0.22279099797085408</c:v>
                </c:pt>
                <c:pt idx="70">
                  <c:v>0.21882494004796163</c:v>
                </c:pt>
                <c:pt idx="71">
                  <c:v>0.21555063641394576</c:v>
                </c:pt>
                <c:pt idx="72">
                  <c:v>0.20010145729570189</c:v>
                </c:pt>
                <c:pt idx="73">
                  <c:v>0.19223851687880464</c:v>
                </c:pt>
                <c:pt idx="74">
                  <c:v>0.17298468917173954</c:v>
                </c:pt>
                <c:pt idx="75">
                  <c:v>0.16648219885629958</c:v>
                </c:pt>
                <c:pt idx="76">
                  <c:v>0.15640564471499724</c:v>
                </c:pt>
                <c:pt idx="77">
                  <c:v>0.14524534218778823</c:v>
                </c:pt>
                <c:pt idx="78">
                  <c:v>0.13865061796716474</c:v>
                </c:pt>
                <c:pt idx="79">
                  <c:v>0.13078767755026749</c:v>
                </c:pt>
                <c:pt idx="80">
                  <c:v>0.12465412285556171</c:v>
                </c:pt>
                <c:pt idx="81">
                  <c:v>0.11642224681793027</c:v>
                </c:pt>
                <c:pt idx="82">
                  <c:v>0.10985058107360265</c:v>
                </c:pt>
                <c:pt idx="83">
                  <c:v>0.1031866814240915</c:v>
                </c:pt>
                <c:pt idx="84">
                  <c:v>9.7514296255303445E-2</c:v>
                </c:pt>
                <c:pt idx="85">
                  <c:v>9.4862571481276511E-2</c:v>
                </c:pt>
                <c:pt idx="86">
                  <c:v>8.5431654676258989E-2</c:v>
                </c:pt>
                <c:pt idx="87">
                  <c:v>8.3471684191108647E-2</c:v>
                </c:pt>
                <c:pt idx="88">
                  <c:v>8.0658550083010511E-2</c:v>
                </c:pt>
                <c:pt idx="89">
                  <c:v>7.6069913300129133E-2</c:v>
                </c:pt>
                <c:pt idx="90">
                  <c:v>7.392547500461169E-2</c:v>
                </c:pt>
                <c:pt idx="91">
                  <c:v>7.191938756686958E-2</c:v>
                </c:pt>
                <c:pt idx="92">
                  <c:v>6.8691200885445489E-2</c:v>
                </c:pt>
                <c:pt idx="93">
                  <c:v>6.6039476111418555E-2</c:v>
                </c:pt>
                <c:pt idx="94">
                  <c:v>6.3503043718871055E-2</c:v>
                </c:pt>
                <c:pt idx="95">
                  <c:v>5.8822173030806127E-2</c:v>
                </c:pt>
                <c:pt idx="96">
                  <c:v>5.4141302342741192E-2</c:v>
                </c:pt>
                <c:pt idx="97">
                  <c:v>5.471776425013835E-2</c:v>
                </c:pt>
                <c:pt idx="98">
                  <c:v>5.2734735288692124E-2</c:v>
                </c:pt>
                <c:pt idx="99">
                  <c:v>5.001383508577753E-2</c:v>
                </c:pt>
                <c:pt idx="100">
                  <c:v>4.7154584025087619E-2</c:v>
                </c:pt>
                <c:pt idx="101">
                  <c:v>4.5494373731783805E-2</c:v>
                </c:pt>
                <c:pt idx="102">
                  <c:v>4.6485888212506918E-2</c:v>
                </c:pt>
                <c:pt idx="103">
                  <c:v>4.4595093156244235E-2</c:v>
                </c:pt>
                <c:pt idx="104">
                  <c:v>4.2220070097767938E-2</c:v>
                </c:pt>
                <c:pt idx="105">
                  <c:v>3.9406935989669802E-2</c:v>
                </c:pt>
                <c:pt idx="106">
                  <c:v>3.9130234274119165E-2</c:v>
                </c:pt>
                <c:pt idx="107">
                  <c:v>3.8738240177089101E-2</c:v>
                </c:pt>
                <c:pt idx="108">
                  <c:v>3.5348644161593799E-2</c:v>
                </c:pt>
                <c:pt idx="109">
                  <c:v>3.4703006825308982E-2</c:v>
                </c:pt>
                <c:pt idx="110">
                  <c:v>3.5878989116399189E-2</c:v>
                </c:pt>
                <c:pt idx="111">
                  <c:v>3.5025825493451394E-2</c:v>
                </c:pt>
                <c:pt idx="112">
                  <c:v>3.4956650064563735E-2</c:v>
                </c:pt>
                <c:pt idx="113">
                  <c:v>3.2535510053495663E-2</c:v>
                </c:pt>
                <c:pt idx="114">
                  <c:v>2.9837668326876961E-2</c:v>
                </c:pt>
                <c:pt idx="115">
                  <c:v>2.9999077660948163E-2</c:v>
                </c:pt>
                <c:pt idx="116">
                  <c:v>3.191293119350673E-2</c:v>
                </c:pt>
                <c:pt idx="117">
                  <c:v>2.7693230031359529E-2</c:v>
                </c:pt>
                <c:pt idx="118">
                  <c:v>3.0137428518723482E-2</c:v>
                </c:pt>
                <c:pt idx="119">
                  <c:v>2.92612064194798E-2</c:v>
                </c:pt>
                <c:pt idx="120">
                  <c:v>2.6586423169156981E-2</c:v>
                </c:pt>
                <c:pt idx="121">
                  <c:v>2.8384984320236117E-2</c:v>
                </c:pt>
                <c:pt idx="122">
                  <c:v>2.5110680686220254E-2</c:v>
                </c:pt>
                <c:pt idx="123">
                  <c:v>2.5548791735842097E-2</c:v>
                </c:pt>
                <c:pt idx="124">
                  <c:v>2.4049990776609482E-2</c:v>
                </c:pt>
                <c:pt idx="125">
                  <c:v>2.4880095923261392E-2</c:v>
                </c:pt>
                <c:pt idx="126">
                  <c:v>2.4580335731414868E-2</c:v>
                </c:pt>
                <c:pt idx="127">
                  <c:v>2.4349750968456003E-2</c:v>
                </c:pt>
                <c:pt idx="128">
                  <c:v>2.4695628112894299E-2</c:v>
                </c:pt>
                <c:pt idx="129">
                  <c:v>2.3980815347721823E-2</c:v>
                </c:pt>
                <c:pt idx="130">
                  <c:v>2.2827891532927504E-2</c:v>
                </c:pt>
                <c:pt idx="131">
                  <c:v>2.462645268400664E-2</c:v>
                </c:pt>
                <c:pt idx="132">
                  <c:v>2.2620365246264526E-2</c:v>
                </c:pt>
                <c:pt idx="133">
                  <c:v>2.0614277808522413E-2</c:v>
                </c:pt>
                <c:pt idx="134">
                  <c:v>2.2366722007009777E-2</c:v>
                </c:pt>
                <c:pt idx="135">
                  <c:v>2.0245342187788232E-2</c:v>
                </c:pt>
                <c:pt idx="136">
                  <c:v>2.1928610957387937E-2</c:v>
                </c:pt>
                <c:pt idx="137">
                  <c:v>2.1559675336653754E-2</c:v>
                </c:pt>
                <c:pt idx="138">
                  <c:v>2.0406751521859435E-2</c:v>
                </c:pt>
                <c:pt idx="139">
                  <c:v>2.0106991330012914E-2</c:v>
                </c:pt>
                <c:pt idx="140">
                  <c:v>2.1744143147020844E-2</c:v>
                </c:pt>
                <c:pt idx="141">
                  <c:v>1.7801143700424276E-2</c:v>
                </c:pt>
                <c:pt idx="142">
                  <c:v>1.955358789891164E-2</c:v>
                </c:pt>
                <c:pt idx="143">
                  <c:v>2.0153108282604686E-2</c:v>
                </c:pt>
                <c:pt idx="144">
                  <c:v>2.1651909241837301E-2</c:v>
                </c:pt>
                <c:pt idx="145">
                  <c:v>1.8977125991514479E-2</c:v>
                </c:pt>
                <c:pt idx="146">
                  <c:v>1.9346061612248663E-2</c:v>
                </c:pt>
                <c:pt idx="147">
                  <c:v>1.9876406567054049E-2</c:v>
                </c:pt>
                <c:pt idx="148">
                  <c:v>1.828537170263789E-2</c:v>
                </c:pt>
                <c:pt idx="149">
                  <c:v>1.7916436081903707E-2</c:v>
                </c:pt>
                <c:pt idx="150">
                  <c:v>1.7386091127098321E-2</c:v>
                </c:pt>
                <c:pt idx="151">
                  <c:v>1.8815716657443277E-2</c:v>
                </c:pt>
                <c:pt idx="152">
                  <c:v>1.8308430178933775E-2</c:v>
                </c:pt>
                <c:pt idx="153">
                  <c:v>1.9392178564840434E-2</c:v>
                </c:pt>
                <c:pt idx="154">
                  <c:v>1.8562073418188527E-2</c:v>
                </c:pt>
                <c:pt idx="155">
                  <c:v>1.8262313226342003E-2</c:v>
                </c:pt>
                <c:pt idx="156">
                  <c:v>1.7962553034495482E-2</c:v>
                </c:pt>
                <c:pt idx="157">
                  <c:v>1.8492897989300868E-2</c:v>
                </c:pt>
                <c:pt idx="158">
                  <c:v>1.7731968271536617E-2</c:v>
                </c:pt>
                <c:pt idx="159">
                  <c:v>1.7339974174506549E-2</c:v>
                </c:pt>
                <c:pt idx="160">
                  <c:v>1.7201623316731231E-2</c:v>
                </c:pt>
                <c:pt idx="161">
                  <c:v>1.7985611510791366E-2</c:v>
                </c:pt>
                <c:pt idx="162">
                  <c:v>1.7224681793027118E-2</c:v>
                </c:pt>
                <c:pt idx="163">
                  <c:v>1.7893377605607823E-2</c:v>
                </c:pt>
                <c:pt idx="164">
                  <c:v>1.8123962368566685E-2</c:v>
                </c:pt>
                <c:pt idx="165">
                  <c:v>1.8239254750046115E-2</c:v>
                </c:pt>
                <c:pt idx="166">
                  <c:v>1.9323003135952775E-2</c:v>
                </c:pt>
                <c:pt idx="167">
                  <c:v>1.6694336838221729E-2</c:v>
                </c:pt>
                <c:pt idx="168">
                  <c:v>1.8262313226342003E-2</c:v>
                </c:pt>
                <c:pt idx="169">
                  <c:v>1.6947980077476481E-2</c:v>
                </c:pt>
                <c:pt idx="170">
                  <c:v>1.7962553034495482E-2</c:v>
                </c:pt>
                <c:pt idx="171">
                  <c:v>1.6417635122671095E-2</c:v>
                </c:pt>
                <c:pt idx="172">
                  <c:v>1.5725880833794503E-2</c:v>
                </c:pt>
                <c:pt idx="173">
                  <c:v>1.6924921601180594E-2</c:v>
                </c:pt>
                <c:pt idx="174">
                  <c:v>1.7247740269323002E-2</c:v>
                </c:pt>
                <c:pt idx="175">
                  <c:v>1.7501383508577752E-2</c:v>
                </c:pt>
                <c:pt idx="176">
                  <c:v>1.6579044456742298E-2</c:v>
                </c:pt>
                <c:pt idx="177">
                  <c:v>1.5679763881202732E-2</c:v>
                </c:pt>
                <c:pt idx="178">
                  <c:v>1.5910348644161593E-2</c:v>
                </c:pt>
                <c:pt idx="179">
                  <c:v>1.5748939310090391E-2</c:v>
                </c:pt>
                <c:pt idx="180">
                  <c:v>1.8123962368566685E-2</c:v>
                </c:pt>
                <c:pt idx="181">
                  <c:v>1.6763512267109388E-2</c:v>
                </c:pt>
                <c:pt idx="182">
                  <c:v>1.7778085224128388E-2</c:v>
                </c:pt>
                <c:pt idx="183">
                  <c:v>1.5656705404906844E-2</c:v>
                </c:pt>
                <c:pt idx="184">
                  <c:v>1.5933407120457481E-2</c:v>
                </c:pt>
                <c:pt idx="185">
                  <c:v>1.6740453790813504E-2</c:v>
                </c:pt>
                <c:pt idx="186">
                  <c:v>1.7363032650802433E-2</c:v>
                </c:pt>
                <c:pt idx="187">
                  <c:v>1.6740453790813504E-2</c:v>
                </c:pt>
                <c:pt idx="188">
                  <c:v>1.7155506364139459E-2</c:v>
                </c:pt>
                <c:pt idx="189">
                  <c:v>1.7224681793027118E-2</c:v>
                </c:pt>
                <c:pt idx="190">
                  <c:v>1.6694336838221729E-2</c:v>
                </c:pt>
                <c:pt idx="191">
                  <c:v>1.6048699501936912E-2</c:v>
                </c:pt>
                <c:pt idx="192">
                  <c:v>1.7409149603394208E-2</c:v>
                </c:pt>
                <c:pt idx="193">
                  <c:v>1.6394576646375208E-2</c:v>
                </c:pt>
                <c:pt idx="194">
                  <c:v>1.7063272458955912E-2</c:v>
                </c:pt>
                <c:pt idx="195">
                  <c:v>1.6786570743405275E-2</c:v>
                </c:pt>
                <c:pt idx="196">
                  <c:v>1.70863309352518E-2</c:v>
                </c:pt>
                <c:pt idx="197">
                  <c:v>1.6279284264895777E-2</c:v>
                </c:pt>
                <c:pt idx="198">
                  <c:v>1.5356945213060321E-2</c:v>
                </c:pt>
                <c:pt idx="199">
                  <c:v>1.5864231691569822E-2</c:v>
                </c:pt>
                <c:pt idx="200">
                  <c:v>1.7409149603394208E-2</c:v>
                </c:pt>
              </c:numCache>
            </c:numRef>
          </c:yVal>
          <c:smooth val="1"/>
        </c:ser>
        <c:ser>
          <c:idx val="16"/>
          <c:order val="4"/>
          <c:tx>
            <c:v>16</c:v>
          </c:tx>
          <c:spPr>
            <a:ln w="19050">
              <a:solidFill>
                <a:schemeClr val="accent3"/>
              </a:solidFill>
            </a:ln>
          </c:spPr>
          <c:marker>
            <c:symbol val="none"/>
          </c:marker>
          <c:xVal>
            <c:numRef>
              <c:f>relative!$B$6:$B$206</c:f>
              <c:numCache>
                <c:formatCode>General</c:formatCode>
                <c:ptCount val="201"/>
                <c:pt idx="0">
                  <c:v>300</c:v>
                </c:pt>
                <c:pt idx="1">
                  <c:v>301</c:v>
                </c:pt>
                <c:pt idx="2">
                  <c:v>302</c:v>
                </c:pt>
                <c:pt idx="3">
                  <c:v>303</c:v>
                </c:pt>
                <c:pt idx="4">
                  <c:v>304</c:v>
                </c:pt>
                <c:pt idx="5">
                  <c:v>305</c:v>
                </c:pt>
                <c:pt idx="6">
                  <c:v>306</c:v>
                </c:pt>
                <c:pt idx="7">
                  <c:v>307</c:v>
                </c:pt>
                <c:pt idx="8">
                  <c:v>308</c:v>
                </c:pt>
                <c:pt idx="9">
                  <c:v>309</c:v>
                </c:pt>
                <c:pt idx="10">
                  <c:v>310</c:v>
                </c:pt>
                <c:pt idx="11">
                  <c:v>311</c:v>
                </c:pt>
                <c:pt idx="12">
                  <c:v>312</c:v>
                </c:pt>
                <c:pt idx="13">
                  <c:v>313</c:v>
                </c:pt>
                <c:pt idx="14">
                  <c:v>314</c:v>
                </c:pt>
                <c:pt idx="15">
                  <c:v>315</c:v>
                </c:pt>
                <c:pt idx="16">
                  <c:v>316</c:v>
                </c:pt>
                <c:pt idx="17">
                  <c:v>317</c:v>
                </c:pt>
                <c:pt idx="18">
                  <c:v>318</c:v>
                </c:pt>
                <c:pt idx="19">
                  <c:v>319</c:v>
                </c:pt>
                <c:pt idx="20">
                  <c:v>320</c:v>
                </c:pt>
                <c:pt idx="21">
                  <c:v>321</c:v>
                </c:pt>
                <c:pt idx="22">
                  <c:v>322</c:v>
                </c:pt>
                <c:pt idx="23">
                  <c:v>323</c:v>
                </c:pt>
                <c:pt idx="24">
                  <c:v>324</c:v>
                </c:pt>
                <c:pt idx="25">
                  <c:v>325</c:v>
                </c:pt>
                <c:pt idx="26">
                  <c:v>326</c:v>
                </c:pt>
                <c:pt idx="27">
                  <c:v>327</c:v>
                </c:pt>
                <c:pt idx="28">
                  <c:v>328</c:v>
                </c:pt>
                <c:pt idx="29">
                  <c:v>329</c:v>
                </c:pt>
                <c:pt idx="30">
                  <c:v>330</c:v>
                </c:pt>
                <c:pt idx="31">
                  <c:v>331</c:v>
                </c:pt>
                <c:pt idx="32">
                  <c:v>332</c:v>
                </c:pt>
                <c:pt idx="33">
                  <c:v>333</c:v>
                </c:pt>
                <c:pt idx="34">
                  <c:v>334</c:v>
                </c:pt>
                <c:pt idx="35">
                  <c:v>335</c:v>
                </c:pt>
                <c:pt idx="36">
                  <c:v>336</c:v>
                </c:pt>
                <c:pt idx="37">
                  <c:v>337</c:v>
                </c:pt>
                <c:pt idx="38">
                  <c:v>338</c:v>
                </c:pt>
                <c:pt idx="39">
                  <c:v>339</c:v>
                </c:pt>
                <c:pt idx="40">
                  <c:v>340</c:v>
                </c:pt>
                <c:pt idx="41">
                  <c:v>341</c:v>
                </c:pt>
                <c:pt idx="42">
                  <c:v>342</c:v>
                </c:pt>
                <c:pt idx="43">
                  <c:v>343</c:v>
                </c:pt>
                <c:pt idx="44">
                  <c:v>344</c:v>
                </c:pt>
                <c:pt idx="45">
                  <c:v>345</c:v>
                </c:pt>
                <c:pt idx="46">
                  <c:v>346</c:v>
                </c:pt>
                <c:pt idx="47">
                  <c:v>347</c:v>
                </c:pt>
                <c:pt idx="48">
                  <c:v>348</c:v>
                </c:pt>
                <c:pt idx="49">
                  <c:v>349</c:v>
                </c:pt>
                <c:pt idx="50">
                  <c:v>350</c:v>
                </c:pt>
                <c:pt idx="51">
                  <c:v>351</c:v>
                </c:pt>
                <c:pt idx="52">
                  <c:v>352</c:v>
                </c:pt>
                <c:pt idx="53">
                  <c:v>353</c:v>
                </c:pt>
                <c:pt idx="54">
                  <c:v>354</c:v>
                </c:pt>
                <c:pt idx="55">
                  <c:v>355</c:v>
                </c:pt>
                <c:pt idx="56">
                  <c:v>356</c:v>
                </c:pt>
                <c:pt idx="57">
                  <c:v>357</c:v>
                </c:pt>
                <c:pt idx="58">
                  <c:v>358</c:v>
                </c:pt>
                <c:pt idx="59">
                  <c:v>359</c:v>
                </c:pt>
                <c:pt idx="60">
                  <c:v>360</c:v>
                </c:pt>
                <c:pt idx="61">
                  <c:v>361</c:v>
                </c:pt>
                <c:pt idx="62">
                  <c:v>362</c:v>
                </c:pt>
                <c:pt idx="63">
                  <c:v>363</c:v>
                </c:pt>
                <c:pt idx="64">
                  <c:v>364</c:v>
                </c:pt>
                <c:pt idx="65">
                  <c:v>365</c:v>
                </c:pt>
                <c:pt idx="66">
                  <c:v>366</c:v>
                </c:pt>
                <c:pt idx="67">
                  <c:v>367</c:v>
                </c:pt>
                <c:pt idx="68">
                  <c:v>368</c:v>
                </c:pt>
                <c:pt idx="69">
                  <c:v>369</c:v>
                </c:pt>
                <c:pt idx="70">
                  <c:v>370</c:v>
                </c:pt>
                <c:pt idx="71">
                  <c:v>371</c:v>
                </c:pt>
                <c:pt idx="72">
                  <c:v>372</c:v>
                </c:pt>
                <c:pt idx="73">
                  <c:v>373</c:v>
                </c:pt>
                <c:pt idx="74">
                  <c:v>374</c:v>
                </c:pt>
                <c:pt idx="75">
                  <c:v>375</c:v>
                </c:pt>
                <c:pt idx="76">
                  <c:v>376</c:v>
                </c:pt>
                <c:pt idx="77">
                  <c:v>377</c:v>
                </c:pt>
                <c:pt idx="78">
                  <c:v>378</c:v>
                </c:pt>
                <c:pt idx="79">
                  <c:v>379</c:v>
                </c:pt>
                <c:pt idx="80">
                  <c:v>380</c:v>
                </c:pt>
                <c:pt idx="81">
                  <c:v>381</c:v>
                </c:pt>
                <c:pt idx="82">
                  <c:v>382</c:v>
                </c:pt>
                <c:pt idx="83">
                  <c:v>383</c:v>
                </c:pt>
                <c:pt idx="84">
                  <c:v>384</c:v>
                </c:pt>
                <c:pt idx="85">
                  <c:v>385</c:v>
                </c:pt>
                <c:pt idx="86">
                  <c:v>386</c:v>
                </c:pt>
                <c:pt idx="87">
                  <c:v>387</c:v>
                </c:pt>
                <c:pt idx="88">
                  <c:v>388</c:v>
                </c:pt>
                <c:pt idx="89">
                  <c:v>389</c:v>
                </c:pt>
                <c:pt idx="90">
                  <c:v>390</c:v>
                </c:pt>
                <c:pt idx="91">
                  <c:v>391</c:v>
                </c:pt>
                <c:pt idx="92">
                  <c:v>392</c:v>
                </c:pt>
                <c:pt idx="93">
                  <c:v>393</c:v>
                </c:pt>
                <c:pt idx="94">
                  <c:v>394</c:v>
                </c:pt>
                <c:pt idx="95">
                  <c:v>395</c:v>
                </c:pt>
                <c:pt idx="96">
                  <c:v>396</c:v>
                </c:pt>
                <c:pt idx="97">
                  <c:v>397</c:v>
                </c:pt>
                <c:pt idx="98">
                  <c:v>398</c:v>
                </c:pt>
                <c:pt idx="99">
                  <c:v>399</c:v>
                </c:pt>
                <c:pt idx="100">
                  <c:v>400</c:v>
                </c:pt>
                <c:pt idx="101">
                  <c:v>401</c:v>
                </c:pt>
                <c:pt idx="102">
                  <c:v>402</c:v>
                </c:pt>
                <c:pt idx="103">
                  <c:v>403</c:v>
                </c:pt>
                <c:pt idx="104">
                  <c:v>404</c:v>
                </c:pt>
                <c:pt idx="105">
                  <c:v>405</c:v>
                </c:pt>
                <c:pt idx="106">
                  <c:v>406</c:v>
                </c:pt>
                <c:pt idx="107">
                  <c:v>407</c:v>
                </c:pt>
                <c:pt idx="108">
                  <c:v>408</c:v>
                </c:pt>
                <c:pt idx="109">
                  <c:v>409</c:v>
                </c:pt>
                <c:pt idx="110">
                  <c:v>410</c:v>
                </c:pt>
                <c:pt idx="111">
                  <c:v>411</c:v>
                </c:pt>
                <c:pt idx="112">
                  <c:v>412</c:v>
                </c:pt>
                <c:pt idx="113">
                  <c:v>413</c:v>
                </c:pt>
                <c:pt idx="114">
                  <c:v>414</c:v>
                </c:pt>
                <c:pt idx="115">
                  <c:v>415</c:v>
                </c:pt>
                <c:pt idx="116">
                  <c:v>416</c:v>
                </c:pt>
                <c:pt idx="117">
                  <c:v>417</c:v>
                </c:pt>
                <c:pt idx="118">
                  <c:v>418</c:v>
                </c:pt>
                <c:pt idx="119">
                  <c:v>419</c:v>
                </c:pt>
                <c:pt idx="120">
                  <c:v>420</c:v>
                </c:pt>
                <c:pt idx="121">
                  <c:v>421</c:v>
                </c:pt>
                <c:pt idx="122">
                  <c:v>422</c:v>
                </c:pt>
                <c:pt idx="123">
                  <c:v>423</c:v>
                </c:pt>
                <c:pt idx="124">
                  <c:v>424</c:v>
                </c:pt>
                <c:pt idx="125">
                  <c:v>425</c:v>
                </c:pt>
                <c:pt idx="126">
                  <c:v>426</c:v>
                </c:pt>
                <c:pt idx="127">
                  <c:v>427</c:v>
                </c:pt>
                <c:pt idx="128">
                  <c:v>428</c:v>
                </c:pt>
                <c:pt idx="129">
                  <c:v>429</c:v>
                </c:pt>
                <c:pt idx="130">
                  <c:v>430</c:v>
                </c:pt>
                <c:pt idx="131">
                  <c:v>431</c:v>
                </c:pt>
                <c:pt idx="132">
                  <c:v>432</c:v>
                </c:pt>
                <c:pt idx="133">
                  <c:v>433</c:v>
                </c:pt>
                <c:pt idx="134">
                  <c:v>434</c:v>
                </c:pt>
                <c:pt idx="135">
                  <c:v>435</c:v>
                </c:pt>
                <c:pt idx="136">
                  <c:v>436</c:v>
                </c:pt>
                <c:pt idx="137">
                  <c:v>437</c:v>
                </c:pt>
                <c:pt idx="138">
                  <c:v>438</c:v>
                </c:pt>
                <c:pt idx="139">
                  <c:v>439</c:v>
                </c:pt>
                <c:pt idx="140">
                  <c:v>440</c:v>
                </c:pt>
                <c:pt idx="141">
                  <c:v>441</c:v>
                </c:pt>
                <c:pt idx="142">
                  <c:v>442</c:v>
                </c:pt>
                <c:pt idx="143">
                  <c:v>443</c:v>
                </c:pt>
                <c:pt idx="144">
                  <c:v>444</c:v>
                </c:pt>
                <c:pt idx="145">
                  <c:v>445</c:v>
                </c:pt>
                <c:pt idx="146">
                  <c:v>446</c:v>
                </c:pt>
                <c:pt idx="147">
                  <c:v>447</c:v>
                </c:pt>
                <c:pt idx="148">
                  <c:v>448</c:v>
                </c:pt>
                <c:pt idx="149">
                  <c:v>449</c:v>
                </c:pt>
                <c:pt idx="150">
                  <c:v>450</c:v>
                </c:pt>
                <c:pt idx="151">
                  <c:v>451</c:v>
                </c:pt>
                <c:pt idx="152">
                  <c:v>452</c:v>
                </c:pt>
                <c:pt idx="153">
                  <c:v>453</c:v>
                </c:pt>
                <c:pt idx="154">
                  <c:v>454</c:v>
                </c:pt>
                <c:pt idx="155">
                  <c:v>455</c:v>
                </c:pt>
                <c:pt idx="156">
                  <c:v>456</c:v>
                </c:pt>
                <c:pt idx="157">
                  <c:v>457</c:v>
                </c:pt>
                <c:pt idx="158">
                  <c:v>458</c:v>
                </c:pt>
                <c:pt idx="159">
                  <c:v>459</c:v>
                </c:pt>
                <c:pt idx="160">
                  <c:v>460</c:v>
                </c:pt>
                <c:pt idx="161">
                  <c:v>461</c:v>
                </c:pt>
                <c:pt idx="162">
                  <c:v>462</c:v>
                </c:pt>
                <c:pt idx="163">
                  <c:v>463</c:v>
                </c:pt>
                <c:pt idx="164">
                  <c:v>464</c:v>
                </c:pt>
                <c:pt idx="165">
                  <c:v>465</c:v>
                </c:pt>
                <c:pt idx="166">
                  <c:v>466</c:v>
                </c:pt>
                <c:pt idx="167">
                  <c:v>467</c:v>
                </c:pt>
                <c:pt idx="168">
                  <c:v>468</c:v>
                </c:pt>
                <c:pt idx="169">
                  <c:v>469</c:v>
                </c:pt>
                <c:pt idx="170">
                  <c:v>470</c:v>
                </c:pt>
                <c:pt idx="171">
                  <c:v>471</c:v>
                </c:pt>
                <c:pt idx="172">
                  <c:v>472</c:v>
                </c:pt>
                <c:pt idx="173">
                  <c:v>473</c:v>
                </c:pt>
                <c:pt idx="174">
                  <c:v>474</c:v>
                </c:pt>
                <c:pt idx="175">
                  <c:v>475</c:v>
                </c:pt>
                <c:pt idx="176">
                  <c:v>476</c:v>
                </c:pt>
                <c:pt idx="177">
                  <c:v>477</c:v>
                </c:pt>
                <c:pt idx="178">
                  <c:v>478</c:v>
                </c:pt>
                <c:pt idx="179">
                  <c:v>479</c:v>
                </c:pt>
                <c:pt idx="180">
                  <c:v>480</c:v>
                </c:pt>
                <c:pt idx="181">
                  <c:v>481</c:v>
                </c:pt>
                <c:pt idx="182">
                  <c:v>482</c:v>
                </c:pt>
                <c:pt idx="183">
                  <c:v>483</c:v>
                </c:pt>
                <c:pt idx="184">
                  <c:v>484</c:v>
                </c:pt>
                <c:pt idx="185">
                  <c:v>485</c:v>
                </c:pt>
                <c:pt idx="186">
                  <c:v>486</c:v>
                </c:pt>
                <c:pt idx="187">
                  <c:v>487</c:v>
                </c:pt>
                <c:pt idx="188">
                  <c:v>488</c:v>
                </c:pt>
                <c:pt idx="189">
                  <c:v>489</c:v>
                </c:pt>
                <c:pt idx="190">
                  <c:v>490</c:v>
                </c:pt>
                <c:pt idx="191">
                  <c:v>491</c:v>
                </c:pt>
                <c:pt idx="192">
                  <c:v>492</c:v>
                </c:pt>
                <c:pt idx="193">
                  <c:v>493</c:v>
                </c:pt>
                <c:pt idx="194">
                  <c:v>494</c:v>
                </c:pt>
                <c:pt idx="195">
                  <c:v>495</c:v>
                </c:pt>
                <c:pt idx="196">
                  <c:v>496</c:v>
                </c:pt>
                <c:pt idx="197">
                  <c:v>497</c:v>
                </c:pt>
                <c:pt idx="198">
                  <c:v>498</c:v>
                </c:pt>
                <c:pt idx="199">
                  <c:v>499</c:v>
                </c:pt>
                <c:pt idx="200">
                  <c:v>500</c:v>
                </c:pt>
              </c:numCache>
            </c:numRef>
          </c:xVal>
          <c:yVal>
            <c:numRef>
              <c:f>relative!$S$6:$S$206</c:f>
              <c:numCache>
                <c:formatCode>General</c:formatCode>
                <c:ptCount val="201"/>
                <c:pt idx="0">
                  <c:v>4.2964626013978534E-3</c:v>
                </c:pt>
                <c:pt idx="1">
                  <c:v>4.4033730238276607E-3</c:v>
                </c:pt>
                <c:pt idx="2">
                  <c:v>4.8510604177524758E-3</c:v>
                </c:pt>
                <c:pt idx="3">
                  <c:v>5.5259324593406297E-3</c:v>
                </c:pt>
                <c:pt idx="4">
                  <c:v>6.1540311911157438E-3</c:v>
                </c:pt>
                <c:pt idx="5">
                  <c:v>7.1429525985914552E-3</c:v>
                </c:pt>
                <c:pt idx="6">
                  <c:v>8.6597442168143361E-3</c:v>
                </c:pt>
                <c:pt idx="7">
                  <c:v>1.0049579708401823E-2</c:v>
                </c:pt>
                <c:pt idx="8">
                  <c:v>1.2829250691576794E-2</c:v>
                </c:pt>
                <c:pt idx="9">
                  <c:v>1.6110064279891485E-2</c:v>
                </c:pt>
                <c:pt idx="10">
                  <c:v>2.1208355049512888E-2</c:v>
                </c:pt>
                <c:pt idx="11">
                  <c:v>3.0322468561653906E-2</c:v>
                </c:pt>
                <c:pt idx="12">
                  <c:v>4.6499351855564017E-2</c:v>
                </c:pt>
                <c:pt idx="13">
                  <c:v>7.4483154926565903E-2</c:v>
                </c:pt>
                <c:pt idx="14">
                  <c:v>0.10511967285410737</c:v>
                </c:pt>
                <c:pt idx="15">
                  <c:v>0.15036282724612116</c:v>
                </c:pt>
                <c:pt idx="16">
                  <c:v>0.27532106536235951</c:v>
                </c:pt>
                <c:pt idx="17">
                  <c:v>0.51452645364764993</c:v>
                </c:pt>
                <c:pt idx="18">
                  <c:v>0.73436769167034166</c:v>
                </c:pt>
                <c:pt idx="19">
                  <c:v>0.78020553528712133</c:v>
                </c:pt>
                <c:pt idx="20">
                  <c:v>0.68883721551804777</c:v>
                </c:pt>
                <c:pt idx="21">
                  <c:v>0.60258055032139946</c:v>
                </c:pt>
                <c:pt idx="22">
                  <c:v>0.62509187614427564</c:v>
                </c:pt>
                <c:pt idx="23">
                  <c:v>0.70016303839420546</c:v>
                </c:pt>
                <c:pt idx="24">
                  <c:v>0.74217215250771762</c:v>
                </c:pt>
                <c:pt idx="25">
                  <c:v>0.72431811196193985</c:v>
                </c:pt>
                <c:pt idx="26">
                  <c:v>0.67285410736479168</c:v>
                </c:pt>
                <c:pt idx="27">
                  <c:v>0.65045637386574728</c:v>
                </c:pt>
                <c:pt idx="28">
                  <c:v>0.65890229723770199</c:v>
                </c:pt>
                <c:pt idx="29">
                  <c:v>0.67757152975450696</c:v>
                </c:pt>
                <c:pt idx="30">
                  <c:v>0.69696240762271311</c:v>
                </c:pt>
                <c:pt idx="31">
                  <c:v>0.75540899918480808</c:v>
                </c:pt>
                <c:pt idx="32">
                  <c:v>0.85893169760387011</c:v>
                </c:pt>
                <c:pt idx="33">
                  <c:v>0.95786392975985246</c:v>
                </c:pt>
                <c:pt idx="34">
                  <c:v>1</c:v>
                </c:pt>
                <c:pt idx="35">
                  <c:v>0.96011573053228028</c:v>
                </c:pt>
                <c:pt idx="36">
                  <c:v>0.87053147843750422</c:v>
                </c:pt>
                <c:pt idx="37">
                  <c:v>0.81321412821232408</c:v>
                </c:pt>
                <c:pt idx="38">
                  <c:v>0.79174517900813857</c:v>
                </c:pt>
                <c:pt idx="39">
                  <c:v>0.78836413689879592</c:v>
                </c:pt>
                <c:pt idx="40">
                  <c:v>0.76473693354180861</c:v>
                </c:pt>
                <c:pt idx="41">
                  <c:v>0.72543398949605098</c:v>
                </c:pt>
                <c:pt idx="42">
                  <c:v>0.67216587152039986</c:v>
                </c:pt>
                <c:pt idx="43">
                  <c:v>0.63691215972417115</c:v>
                </c:pt>
                <c:pt idx="44">
                  <c:v>0.61622499298400357</c:v>
                </c:pt>
                <c:pt idx="45">
                  <c:v>0.59329270737281004</c:v>
                </c:pt>
                <c:pt idx="46">
                  <c:v>0.585154151465341</c:v>
                </c:pt>
                <c:pt idx="47">
                  <c:v>0.56462735035881806</c:v>
                </c:pt>
                <c:pt idx="48">
                  <c:v>0.5499939862887383</c:v>
                </c:pt>
                <c:pt idx="49">
                  <c:v>0.55414344705929519</c:v>
                </c:pt>
                <c:pt idx="50">
                  <c:v>0.55769821860508628</c:v>
                </c:pt>
                <c:pt idx="51">
                  <c:v>0.55523927888920066</c:v>
                </c:pt>
                <c:pt idx="52">
                  <c:v>0.54710740488313359</c:v>
                </c:pt>
                <c:pt idx="53">
                  <c:v>0.51820149941867455</c:v>
                </c:pt>
                <c:pt idx="54">
                  <c:v>0.48495903994440659</c:v>
                </c:pt>
                <c:pt idx="55">
                  <c:v>0.45485039222761231</c:v>
                </c:pt>
                <c:pt idx="56">
                  <c:v>0.42464151598979005</c:v>
                </c:pt>
                <c:pt idx="57">
                  <c:v>0.40698125058466639</c:v>
                </c:pt>
                <c:pt idx="58">
                  <c:v>0.38163679856740035</c:v>
                </c:pt>
                <c:pt idx="59">
                  <c:v>0.35514974141041572</c:v>
                </c:pt>
                <c:pt idx="60">
                  <c:v>0.32941773911184169</c:v>
                </c:pt>
                <c:pt idx="61">
                  <c:v>0.30998676983522433</c:v>
                </c:pt>
                <c:pt idx="62">
                  <c:v>0.2916984056983255</c:v>
                </c:pt>
                <c:pt idx="63">
                  <c:v>0.27920325007684188</c:v>
                </c:pt>
                <c:pt idx="64">
                  <c:v>0.26496411818947202</c:v>
                </c:pt>
                <c:pt idx="65">
                  <c:v>0.24893423672640286</c:v>
                </c:pt>
                <c:pt idx="66">
                  <c:v>0.23426746314931376</c:v>
                </c:pt>
                <c:pt idx="67">
                  <c:v>0.22343610097689398</c:v>
                </c:pt>
                <c:pt idx="68">
                  <c:v>0.21229737133998849</c:v>
                </c:pt>
                <c:pt idx="69">
                  <c:v>0.20554196902270511</c:v>
                </c:pt>
                <c:pt idx="70">
                  <c:v>0.19895361424046826</c:v>
                </c:pt>
                <c:pt idx="71">
                  <c:v>0.187220195378797</c:v>
                </c:pt>
                <c:pt idx="72">
                  <c:v>0.1819214475671197</c:v>
                </c:pt>
                <c:pt idx="73">
                  <c:v>0.16808322976386161</c:v>
                </c:pt>
                <c:pt idx="74">
                  <c:v>0.15941012174424354</c:v>
                </c:pt>
                <c:pt idx="75">
                  <c:v>0.14842507583958092</c:v>
                </c:pt>
                <c:pt idx="76">
                  <c:v>0.13619719627417179</c:v>
                </c:pt>
                <c:pt idx="77">
                  <c:v>0.12896069705595425</c:v>
                </c:pt>
                <c:pt idx="78">
                  <c:v>0.1192385305162437</c:v>
                </c:pt>
                <c:pt idx="79">
                  <c:v>0.11226930735410068</c:v>
                </c:pt>
                <c:pt idx="80">
                  <c:v>0.10311510243354849</c:v>
                </c:pt>
                <c:pt idx="81">
                  <c:v>9.7629261382619043E-2</c:v>
                </c:pt>
                <c:pt idx="82">
                  <c:v>8.9985166178887868E-2</c:v>
                </c:pt>
                <c:pt idx="83">
                  <c:v>8.4272140480295077E-2</c:v>
                </c:pt>
                <c:pt idx="84">
                  <c:v>7.9962314076093499E-2</c:v>
                </c:pt>
                <c:pt idx="85">
                  <c:v>7.5819535206938488E-2</c:v>
                </c:pt>
                <c:pt idx="86">
                  <c:v>7.2104398027502709E-2</c:v>
                </c:pt>
                <c:pt idx="87">
                  <c:v>6.9010677678440172E-2</c:v>
                </c:pt>
                <c:pt idx="88">
                  <c:v>6.3865613599005736E-2</c:v>
                </c:pt>
                <c:pt idx="89">
                  <c:v>6.0270750644803486E-2</c:v>
                </c:pt>
                <c:pt idx="90">
                  <c:v>5.9128145505084925E-2</c:v>
                </c:pt>
                <c:pt idx="91">
                  <c:v>5.7016664662096248E-2</c:v>
                </c:pt>
                <c:pt idx="92">
                  <c:v>5.3488620721912628E-2</c:v>
                </c:pt>
                <c:pt idx="93">
                  <c:v>5.094281628780286E-2</c:v>
                </c:pt>
                <c:pt idx="94">
                  <c:v>4.7515000868647184E-2</c:v>
                </c:pt>
                <c:pt idx="95">
                  <c:v>4.4387871012575339E-2</c:v>
                </c:pt>
                <c:pt idx="96">
                  <c:v>4.4160686364912001E-2</c:v>
                </c:pt>
                <c:pt idx="97">
                  <c:v>4.0813053762578683E-2</c:v>
                </c:pt>
                <c:pt idx="98">
                  <c:v>4.0291865453233371E-2</c:v>
                </c:pt>
                <c:pt idx="99">
                  <c:v>3.6610137780806906E-2</c:v>
                </c:pt>
                <c:pt idx="100">
                  <c:v>3.3636691656977913E-2</c:v>
                </c:pt>
                <c:pt idx="101">
                  <c:v>3.4371700811182827E-2</c:v>
                </c:pt>
                <c:pt idx="102">
                  <c:v>3.1024068208849509E-2</c:v>
                </c:pt>
                <c:pt idx="103">
                  <c:v>3.0309104758850177E-2</c:v>
                </c:pt>
                <c:pt idx="104">
                  <c:v>2.8077349690627966E-2</c:v>
                </c:pt>
                <c:pt idx="105">
                  <c:v>2.7890256451375803E-2</c:v>
                </c:pt>
                <c:pt idx="106">
                  <c:v>2.6286600114928706E-2</c:v>
                </c:pt>
                <c:pt idx="107">
                  <c:v>2.5524863355116331E-2</c:v>
                </c:pt>
                <c:pt idx="108">
                  <c:v>2.3446792019136967E-2</c:v>
                </c:pt>
                <c:pt idx="109">
                  <c:v>2.3232971174277351E-2</c:v>
                </c:pt>
                <c:pt idx="110">
                  <c:v>2.2310868780820271E-2</c:v>
                </c:pt>
                <c:pt idx="111">
                  <c:v>2.1582541528017214E-2</c:v>
                </c:pt>
                <c:pt idx="112">
                  <c:v>2.015261462801855E-2</c:v>
                </c:pt>
                <c:pt idx="113">
                  <c:v>2.0219433642037179E-2</c:v>
                </c:pt>
                <c:pt idx="114">
                  <c:v>1.9257239840168919E-2</c:v>
                </c:pt>
                <c:pt idx="115">
                  <c:v>1.8502184981758409E-2</c:v>
                </c:pt>
                <c:pt idx="116">
                  <c:v>1.7967632869609375E-2</c:v>
                </c:pt>
                <c:pt idx="117">
                  <c:v>1.7793903433160941E-2</c:v>
                </c:pt>
                <c:pt idx="118">
                  <c:v>1.6731481110264738E-2</c:v>
                </c:pt>
                <c:pt idx="119">
                  <c:v>1.6163519491106389E-2</c:v>
                </c:pt>
                <c:pt idx="120">
                  <c:v>1.4686819281294686E-2</c:v>
                </c:pt>
                <c:pt idx="121">
                  <c:v>1.4760320196715178E-2</c:v>
                </c:pt>
                <c:pt idx="122">
                  <c:v>1.3838217803258095E-2</c:v>
                </c:pt>
                <c:pt idx="123">
                  <c:v>1.4366088014005265E-2</c:v>
                </c:pt>
                <c:pt idx="124">
                  <c:v>1.3504122733164949E-2</c:v>
                </c:pt>
                <c:pt idx="125">
                  <c:v>1.2394927100455706E-2</c:v>
                </c:pt>
                <c:pt idx="126">
                  <c:v>1.2414972804661294E-2</c:v>
                </c:pt>
                <c:pt idx="127">
                  <c:v>1.2241243368212858E-2</c:v>
                </c:pt>
                <c:pt idx="128">
                  <c:v>1.1426051397185583E-2</c:v>
                </c:pt>
                <c:pt idx="129">
                  <c:v>1.0497267102326638E-2</c:v>
                </c:pt>
                <c:pt idx="130">
                  <c:v>1.0811316468214194E-2</c:v>
                </c:pt>
                <c:pt idx="131">
                  <c:v>1.0143126328027904E-2</c:v>
                </c:pt>
                <c:pt idx="132">
                  <c:v>9.4548904836360241E-3</c:v>
                </c:pt>
                <c:pt idx="133">
                  <c:v>1.0129762525224177E-2</c:v>
                </c:pt>
                <c:pt idx="134">
                  <c:v>9.9426692859720164E-3</c:v>
                </c:pt>
                <c:pt idx="135">
                  <c:v>9.2878429485894511E-3</c:v>
                </c:pt>
                <c:pt idx="136">
                  <c:v>9.0673402023279739E-3</c:v>
                </c:pt>
                <c:pt idx="137">
                  <c:v>8.7599727378422799E-3</c:v>
                </c:pt>
                <c:pt idx="138">
                  <c:v>8.7733365406460068E-3</c:v>
                </c:pt>
                <c:pt idx="139">
                  <c:v>8.1920111186839333E-3</c:v>
                </c:pt>
                <c:pt idx="140">
                  <c:v>8.5795613999919817E-3</c:v>
                </c:pt>
                <c:pt idx="141">
                  <c:v>8.3590586537305063E-3</c:v>
                </c:pt>
                <c:pt idx="142">
                  <c:v>8.3924681607398209E-3</c:v>
                </c:pt>
                <c:pt idx="143">
                  <c:v>8.1786473158802064E-3</c:v>
                </c:pt>
                <c:pt idx="144">
                  <c:v>7.510457175693915E-3</c:v>
                </c:pt>
                <c:pt idx="145">
                  <c:v>7.7376418233572547E-3</c:v>
                </c:pt>
                <c:pt idx="146">
                  <c:v>7.356773443451068E-3</c:v>
                </c:pt>
                <c:pt idx="147">
                  <c:v>7.4837295700864639E-3</c:v>
                </c:pt>
                <c:pt idx="148">
                  <c:v>6.7554023172834059E-3</c:v>
                </c:pt>
                <c:pt idx="149">
                  <c:v>6.6819014018629141E-3</c:v>
                </c:pt>
                <c:pt idx="150">
                  <c:v>6.5816728808349703E-3</c:v>
                </c:pt>
                <c:pt idx="151">
                  <c:v>6.4547167541995753E-3</c:v>
                </c:pt>
                <c:pt idx="152">
                  <c:v>6.347806331769768E-3</c:v>
                </c:pt>
                <c:pt idx="153">
                  <c:v>6.1607130925176072E-3</c:v>
                </c:pt>
                <c:pt idx="154">
                  <c:v>6.5883547822368337E-3</c:v>
                </c:pt>
                <c:pt idx="155">
                  <c:v>6.3812158387790826E-3</c:v>
                </c:pt>
                <c:pt idx="156">
                  <c:v>5.8199361210225986E-3</c:v>
                </c:pt>
                <c:pt idx="157">
                  <c:v>6.2809873177511397E-3</c:v>
                </c:pt>
                <c:pt idx="158">
                  <c:v>6.347806331769768E-3</c:v>
                </c:pt>
                <c:pt idx="159">
                  <c:v>5.5927514733592589E-3</c:v>
                </c:pt>
                <c:pt idx="160">
                  <c:v>5.8867551350412269E-3</c:v>
                </c:pt>
                <c:pt idx="161">
                  <c:v>5.5860695719573963E-3</c:v>
                </c:pt>
                <c:pt idx="162">
                  <c:v>5.3588849242940575E-3</c:v>
                </c:pt>
                <c:pt idx="163">
                  <c:v>5.6528885859760255E-3</c:v>
                </c:pt>
                <c:pt idx="164">
                  <c:v>5.6528885859760255E-3</c:v>
                </c:pt>
                <c:pt idx="165">
                  <c:v>5.5125686565369045E-3</c:v>
                </c:pt>
                <c:pt idx="166">
                  <c:v>5.3655668256959201E-3</c:v>
                </c:pt>
                <c:pt idx="167">
                  <c:v>5.3121116144810169E-3</c:v>
                </c:pt>
                <c:pt idx="168">
                  <c:v>5.211883093453073E-3</c:v>
                </c:pt>
                <c:pt idx="169">
                  <c:v>5.1116545724251292E-3</c:v>
                </c:pt>
                <c:pt idx="170">
                  <c:v>5.5392962621443557E-3</c:v>
                </c:pt>
                <c:pt idx="171">
                  <c:v>5.2052011920512105E-3</c:v>
                </c:pt>
                <c:pt idx="172">
                  <c:v>5.1116545724251292E-3</c:v>
                </c:pt>
                <c:pt idx="173">
                  <c:v>4.777559502331984E-3</c:v>
                </c:pt>
                <c:pt idx="174">
                  <c:v>4.7909233051357091E-3</c:v>
                </c:pt>
                <c:pt idx="175">
                  <c:v>4.4635101364444265E-3</c:v>
                </c:pt>
                <c:pt idx="176">
                  <c:v>4.6773309813040401E-3</c:v>
                </c:pt>
                <c:pt idx="177">
                  <c:v>4.5570567560705077E-3</c:v>
                </c:pt>
                <c:pt idx="178">
                  <c:v>4.6840128827059027E-3</c:v>
                </c:pt>
                <c:pt idx="179">
                  <c:v>4.9579708401822822E-3</c:v>
                </c:pt>
                <c:pt idx="180">
                  <c:v>4.4635101364444265E-3</c:v>
                </c:pt>
                <c:pt idx="181">
                  <c:v>4.5436929532667817E-3</c:v>
                </c:pt>
                <c:pt idx="182">
                  <c:v>4.4902377420518785E-3</c:v>
                </c:pt>
                <c:pt idx="183">
                  <c:v>4.6639671785003141E-3</c:v>
                </c:pt>
                <c:pt idx="184">
                  <c:v>4.5236472490611931E-3</c:v>
                </c:pt>
                <c:pt idx="185">
                  <c:v>4.5570567560705077E-3</c:v>
                </c:pt>
                <c:pt idx="186">
                  <c:v>4.931243234574831E-3</c:v>
                </c:pt>
                <c:pt idx="187">
                  <c:v>4.4367825308369753E-3</c:v>
                </c:pt>
                <c:pt idx="188">
                  <c:v>4.3699635168183461E-3</c:v>
                </c:pt>
                <c:pt idx="189">
                  <c:v>4.7708776009301205E-3</c:v>
                </c:pt>
                <c:pt idx="190">
                  <c:v>4.3031445027997169E-3</c:v>
                </c:pt>
                <c:pt idx="191">
                  <c:v>4.3632816154164826E-3</c:v>
                </c:pt>
                <c:pt idx="192">
                  <c:v>4.4367825308369753E-3</c:v>
                </c:pt>
                <c:pt idx="193">
                  <c:v>4.8109690093412986E-3</c:v>
                </c:pt>
                <c:pt idx="194">
                  <c:v>4.0893236579401032E-3</c:v>
                </c:pt>
                <c:pt idx="195">
                  <c:v>4.4902377420518785E-3</c:v>
                </c:pt>
                <c:pt idx="196">
                  <c:v>4.3766454182202087E-3</c:v>
                </c:pt>
                <c:pt idx="197">
                  <c:v>4.5036015448556045E-3</c:v>
                </c:pt>
                <c:pt idx="198">
                  <c:v>4.3632816154164826E-3</c:v>
                </c:pt>
                <c:pt idx="199">
                  <c:v>3.895548517286079E-3</c:v>
                </c:pt>
                <c:pt idx="200">
                  <c:v>4.3766454182202087E-3</c:v>
                </c:pt>
              </c:numCache>
            </c:numRef>
          </c:yVal>
          <c:smooth val="1"/>
        </c:ser>
        <c:dLbls>
          <c:showLegendKey val="0"/>
          <c:showVal val="0"/>
          <c:showCatName val="0"/>
          <c:showSerName val="0"/>
          <c:showPercent val="0"/>
          <c:showBubbleSize val="0"/>
        </c:dLbls>
        <c:axId val="338303616"/>
        <c:axId val="338305792"/>
      </c:scatterChart>
      <c:valAx>
        <c:axId val="338303616"/>
        <c:scaling>
          <c:orientation val="minMax"/>
          <c:max val="400"/>
          <c:min val="300"/>
        </c:scaling>
        <c:delete val="0"/>
        <c:axPos val="b"/>
        <c:title>
          <c:tx>
            <c:rich>
              <a:bodyPr/>
              <a:lstStyle/>
              <a:p>
                <a:pPr>
                  <a:defRPr/>
                </a:pPr>
                <a:r>
                  <a:rPr lang="en-GB"/>
                  <a:t>Wavelength</a:t>
                </a:r>
              </a:p>
            </c:rich>
          </c:tx>
          <c:overlay val="0"/>
        </c:title>
        <c:numFmt formatCode="General" sourceLinked="1"/>
        <c:majorTickMark val="out"/>
        <c:minorTickMark val="none"/>
        <c:tickLblPos val="nextTo"/>
        <c:crossAx val="338305792"/>
        <c:crosses val="autoZero"/>
        <c:crossBetween val="midCat"/>
      </c:valAx>
      <c:valAx>
        <c:axId val="338305792"/>
        <c:scaling>
          <c:orientation val="minMax"/>
        </c:scaling>
        <c:delete val="0"/>
        <c:axPos val="l"/>
        <c:title>
          <c:tx>
            <c:rich>
              <a:bodyPr rot="-5400000" vert="horz"/>
              <a:lstStyle/>
              <a:p>
                <a:pPr>
                  <a:defRPr/>
                </a:pPr>
                <a:r>
                  <a:rPr lang="en-GB"/>
                  <a:t>Relative Intensity</a:t>
                </a:r>
              </a:p>
            </c:rich>
          </c:tx>
          <c:overlay val="0"/>
        </c:title>
        <c:numFmt formatCode="General" sourceLinked="1"/>
        <c:majorTickMark val="out"/>
        <c:minorTickMark val="none"/>
        <c:tickLblPos val="nextTo"/>
        <c:crossAx val="338303616"/>
        <c:crosses val="autoZero"/>
        <c:crossBetween val="midCat"/>
      </c:valAx>
    </c:plotArea>
    <c:legend>
      <c:legendPos val="r"/>
      <c:overlay val="0"/>
    </c:legend>
    <c:plotVisOnly val="1"/>
    <c:dispBlanksAs val="gap"/>
    <c:showDLblsOverMax val="0"/>
  </c:chart>
  <c:spPr>
    <a:ln>
      <a:noFill/>
    </a:ln>
  </c:spPr>
  <c:externalData r:id="rId1">
    <c:autoUpdate val="0"/>
  </c:externalData>
</c:chartSpace>
</file>

<file path=word/charts/chart58.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PAA-ACE Excitation 340nm</c:v>
          </c:tx>
          <c:marker>
            <c:symbol val="none"/>
          </c:marker>
          <c:xVal>
            <c:numRef>
              <c:f>'104'!$C$7:$C$207</c:f>
              <c:numCache>
                <c:formatCode>General</c:formatCode>
                <c:ptCount val="201"/>
                <c:pt idx="0">
                  <c:v>240</c:v>
                </c:pt>
                <c:pt idx="1">
                  <c:v>241</c:v>
                </c:pt>
                <c:pt idx="2">
                  <c:v>242</c:v>
                </c:pt>
                <c:pt idx="3">
                  <c:v>243</c:v>
                </c:pt>
                <c:pt idx="4">
                  <c:v>244</c:v>
                </c:pt>
                <c:pt idx="5">
                  <c:v>245</c:v>
                </c:pt>
                <c:pt idx="6">
                  <c:v>246</c:v>
                </c:pt>
                <c:pt idx="7">
                  <c:v>247</c:v>
                </c:pt>
                <c:pt idx="8">
                  <c:v>248</c:v>
                </c:pt>
                <c:pt idx="9">
                  <c:v>249</c:v>
                </c:pt>
                <c:pt idx="10">
                  <c:v>250</c:v>
                </c:pt>
                <c:pt idx="11">
                  <c:v>251</c:v>
                </c:pt>
                <c:pt idx="12">
                  <c:v>252</c:v>
                </c:pt>
                <c:pt idx="13">
                  <c:v>253</c:v>
                </c:pt>
                <c:pt idx="14">
                  <c:v>254</c:v>
                </c:pt>
                <c:pt idx="15">
                  <c:v>255</c:v>
                </c:pt>
                <c:pt idx="16">
                  <c:v>256</c:v>
                </c:pt>
                <c:pt idx="17">
                  <c:v>257</c:v>
                </c:pt>
                <c:pt idx="18">
                  <c:v>258</c:v>
                </c:pt>
                <c:pt idx="19">
                  <c:v>259</c:v>
                </c:pt>
                <c:pt idx="20">
                  <c:v>260</c:v>
                </c:pt>
                <c:pt idx="21">
                  <c:v>261</c:v>
                </c:pt>
                <c:pt idx="22">
                  <c:v>262</c:v>
                </c:pt>
                <c:pt idx="23">
                  <c:v>263</c:v>
                </c:pt>
                <c:pt idx="24">
                  <c:v>264</c:v>
                </c:pt>
                <c:pt idx="25">
                  <c:v>265</c:v>
                </c:pt>
                <c:pt idx="26">
                  <c:v>266</c:v>
                </c:pt>
                <c:pt idx="27">
                  <c:v>267</c:v>
                </c:pt>
                <c:pt idx="28">
                  <c:v>268</c:v>
                </c:pt>
                <c:pt idx="29">
                  <c:v>269</c:v>
                </c:pt>
                <c:pt idx="30">
                  <c:v>270</c:v>
                </c:pt>
                <c:pt idx="31">
                  <c:v>271</c:v>
                </c:pt>
                <c:pt idx="32">
                  <c:v>272</c:v>
                </c:pt>
                <c:pt idx="33">
                  <c:v>273</c:v>
                </c:pt>
                <c:pt idx="34">
                  <c:v>274</c:v>
                </c:pt>
                <c:pt idx="35">
                  <c:v>275</c:v>
                </c:pt>
                <c:pt idx="36">
                  <c:v>276</c:v>
                </c:pt>
                <c:pt idx="37">
                  <c:v>277</c:v>
                </c:pt>
                <c:pt idx="38">
                  <c:v>278</c:v>
                </c:pt>
                <c:pt idx="39">
                  <c:v>279</c:v>
                </c:pt>
                <c:pt idx="40">
                  <c:v>280</c:v>
                </c:pt>
                <c:pt idx="41">
                  <c:v>281</c:v>
                </c:pt>
                <c:pt idx="42">
                  <c:v>282</c:v>
                </c:pt>
                <c:pt idx="43">
                  <c:v>283</c:v>
                </c:pt>
                <c:pt idx="44">
                  <c:v>284</c:v>
                </c:pt>
                <c:pt idx="45">
                  <c:v>285</c:v>
                </c:pt>
                <c:pt idx="46">
                  <c:v>286</c:v>
                </c:pt>
                <c:pt idx="47">
                  <c:v>287</c:v>
                </c:pt>
                <c:pt idx="48">
                  <c:v>288</c:v>
                </c:pt>
                <c:pt idx="49">
                  <c:v>289</c:v>
                </c:pt>
                <c:pt idx="50">
                  <c:v>290</c:v>
                </c:pt>
                <c:pt idx="51">
                  <c:v>291</c:v>
                </c:pt>
                <c:pt idx="52">
                  <c:v>292</c:v>
                </c:pt>
                <c:pt idx="53">
                  <c:v>293</c:v>
                </c:pt>
                <c:pt idx="54">
                  <c:v>294</c:v>
                </c:pt>
                <c:pt idx="55">
                  <c:v>295</c:v>
                </c:pt>
                <c:pt idx="56">
                  <c:v>296</c:v>
                </c:pt>
                <c:pt idx="57">
                  <c:v>297</c:v>
                </c:pt>
                <c:pt idx="58">
                  <c:v>298</c:v>
                </c:pt>
                <c:pt idx="59">
                  <c:v>299</c:v>
                </c:pt>
                <c:pt idx="60">
                  <c:v>300</c:v>
                </c:pt>
                <c:pt idx="61">
                  <c:v>301</c:v>
                </c:pt>
                <c:pt idx="62">
                  <c:v>302</c:v>
                </c:pt>
                <c:pt idx="63">
                  <c:v>303</c:v>
                </c:pt>
                <c:pt idx="64">
                  <c:v>304</c:v>
                </c:pt>
                <c:pt idx="65">
                  <c:v>305</c:v>
                </c:pt>
                <c:pt idx="66">
                  <c:v>306</c:v>
                </c:pt>
                <c:pt idx="67">
                  <c:v>307</c:v>
                </c:pt>
                <c:pt idx="68">
                  <c:v>308</c:v>
                </c:pt>
                <c:pt idx="69">
                  <c:v>309</c:v>
                </c:pt>
                <c:pt idx="70">
                  <c:v>310</c:v>
                </c:pt>
                <c:pt idx="71">
                  <c:v>311</c:v>
                </c:pt>
                <c:pt idx="72">
                  <c:v>312</c:v>
                </c:pt>
                <c:pt idx="73">
                  <c:v>313</c:v>
                </c:pt>
                <c:pt idx="74">
                  <c:v>314</c:v>
                </c:pt>
                <c:pt idx="75">
                  <c:v>315</c:v>
                </c:pt>
                <c:pt idx="76">
                  <c:v>316</c:v>
                </c:pt>
                <c:pt idx="77">
                  <c:v>317</c:v>
                </c:pt>
                <c:pt idx="78">
                  <c:v>318</c:v>
                </c:pt>
                <c:pt idx="79">
                  <c:v>319</c:v>
                </c:pt>
                <c:pt idx="80">
                  <c:v>320</c:v>
                </c:pt>
                <c:pt idx="81">
                  <c:v>321</c:v>
                </c:pt>
                <c:pt idx="82">
                  <c:v>322</c:v>
                </c:pt>
                <c:pt idx="83">
                  <c:v>323</c:v>
                </c:pt>
                <c:pt idx="84">
                  <c:v>324</c:v>
                </c:pt>
                <c:pt idx="85">
                  <c:v>325</c:v>
                </c:pt>
                <c:pt idx="86">
                  <c:v>326</c:v>
                </c:pt>
                <c:pt idx="87">
                  <c:v>327</c:v>
                </c:pt>
                <c:pt idx="88">
                  <c:v>328</c:v>
                </c:pt>
                <c:pt idx="89">
                  <c:v>329</c:v>
                </c:pt>
                <c:pt idx="90">
                  <c:v>330</c:v>
                </c:pt>
                <c:pt idx="91">
                  <c:v>331</c:v>
                </c:pt>
                <c:pt idx="92">
                  <c:v>332</c:v>
                </c:pt>
                <c:pt idx="93">
                  <c:v>333</c:v>
                </c:pt>
                <c:pt idx="94">
                  <c:v>334</c:v>
                </c:pt>
                <c:pt idx="95">
                  <c:v>335</c:v>
                </c:pt>
              </c:numCache>
            </c:numRef>
          </c:xVal>
          <c:yVal>
            <c:numRef>
              <c:f>'104'!$E$7:$E$207</c:f>
              <c:numCache>
                <c:formatCode>General</c:formatCode>
                <c:ptCount val="201"/>
                <c:pt idx="0">
                  <c:v>6.4308150107455775E-2</c:v>
                </c:pt>
                <c:pt idx="1">
                  <c:v>7.8360059513969252E-2</c:v>
                </c:pt>
                <c:pt idx="2">
                  <c:v>8.0013225326500251E-2</c:v>
                </c:pt>
                <c:pt idx="3">
                  <c:v>6.8771697801289472E-2</c:v>
                </c:pt>
                <c:pt idx="4">
                  <c:v>8.3319556951562249E-2</c:v>
                </c:pt>
                <c:pt idx="5">
                  <c:v>8.7452471482889732E-2</c:v>
                </c:pt>
                <c:pt idx="6">
                  <c:v>8.8775004132914531E-2</c:v>
                </c:pt>
                <c:pt idx="7">
                  <c:v>9.1585386014217229E-2</c:v>
                </c:pt>
                <c:pt idx="8">
                  <c:v>0.10100843114564391</c:v>
                </c:pt>
                <c:pt idx="9">
                  <c:v>9.1585386014217229E-2</c:v>
                </c:pt>
                <c:pt idx="10">
                  <c:v>0.10745577781451479</c:v>
                </c:pt>
                <c:pt idx="11">
                  <c:v>0.11406844106463879</c:v>
                </c:pt>
                <c:pt idx="12">
                  <c:v>0.11869730533972557</c:v>
                </c:pt>
                <c:pt idx="13">
                  <c:v>0.12365680277731857</c:v>
                </c:pt>
                <c:pt idx="14">
                  <c:v>0.14035377748388164</c:v>
                </c:pt>
                <c:pt idx="15">
                  <c:v>0.14597454124648701</c:v>
                </c:pt>
                <c:pt idx="16">
                  <c:v>0.16763101339064307</c:v>
                </c:pt>
                <c:pt idx="17">
                  <c:v>0.19292445032236732</c:v>
                </c:pt>
                <c:pt idx="18">
                  <c:v>0.18961811869730533</c:v>
                </c:pt>
                <c:pt idx="19">
                  <c:v>0.21491155562902958</c:v>
                </c:pt>
                <c:pt idx="20">
                  <c:v>0.22747561580426517</c:v>
                </c:pt>
                <c:pt idx="21">
                  <c:v>0.28715490163663415</c:v>
                </c:pt>
                <c:pt idx="22">
                  <c:v>0.28880806744916515</c:v>
                </c:pt>
                <c:pt idx="23">
                  <c:v>0.3312944288312118</c:v>
                </c:pt>
                <c:pt idx="24">
                  <c:v>0.36435774508183172</c:v>
                </c:pt>
                <c:pt idx="25">
                  <c:v>0.40436435774508184</c:v>
                </c:pt>
                <c:pt idx="26">
                  <c:v>0.4246982972392131</c:v>
                </c:pt>
                <c:pt idx="27">
                  <c:v>0.46205984460241362</c:v>
                </c:pt>
                <c:pt idx="28">
                  <c:v>0.53794015539758633</c:v>
                </c:pt>
                <c:pt idx="29">
                  <c:v>0.57001157216068776</c:v>
                </c:pt>
                <c:pt idx="30">
                  <c:v>0.58604728054223842</c:v>
                </c:pt>
                <c:pt idx="31">
                  <c:v>0.63531162175566214</c:v>
                </c:pt>
                <c:pt idx="32">
                  <c:v>0.66060505868738639</c:v>
                </c:pt>
                <c:pt idx="33">
                  <c:v>0.69499090758803106</c:v>
                </c:pt>
                <c:pt idx="34">
                  <c:v>0.69829723921309306</c:v>
                </c:pt>
                <c:pt idx="35">
                  <c:v>0.77665729872706235</c:v>
                </c:pt>
                <c:pt idx="36">
                  <c:v>0.78426186146470489</c:v>
                </c:pt>
                <c:pt idx="37">
                  <c:v>0.83385683584063486</c:v>
                </c:pt>
                <c:pt idx="38">
                  <c:v>0.88576624235410817</c:v>
                </c:pt>
                <c:pt idx="39">
                  <c:v>0.91734170937345016</c:v>
                </c:pt>
                <c:pt idx="40">
                  <c:v>0.94329641263018682</c:v>
                </c:pt>
                <c:pt idx="41">
                  <c:v>0.94891717639279216</c:v>
                </c:pt>
                <c:pt idx="42">
                  <c:v>0.92147462390477763</c:v>
                </c:pt>
                <c:pt idx="43">
                  <c:v>0.92808728715490163</c:v>
                </c:pt>
                <c:pt idx="44">
                  <c:v>0.91684575962969084</c:v>
                </c:pt>
                <c:pt idx="45">
                  <c:v>0.89899156885435605</c:v>
                </c:pt>
                <c:pt idx="46">
                  <c:v>0.89254422218548524</c:v>
                </c:pt>
                <c:pt idx="47">
                  <c:v>0.9118862621920979</c:v>
                </c:pt>
                <c:pt idx="48">
                  <c:v>0.93717969912382215</c:v>
                </c:pt>
                <c:pt idx="49">
                  <c:v>0.98842783931228306</c:v>
                </c:pt>
                <c:pt idx="50">
                  <c:v>0.98297239213093068</c:v>
                </c:pt>
                <c:pt idx="51">
                  <c:v>0.99487518598115388</c:v>
                </c:pt>
                <c:pt idx="52">
                  <c:v>0.97966606050586869</c:v>
                </c:pt>
                <c:pt idx="53">
                  <c:v>1</c:v>
                </c:pt>
                <c:pt idx="54">
                  <c:v>0.98627872375599268</c:v>
                </c:pt>
                <c:pt idx="55">
                  <c:v>0.91668044304843777</c:v>
                </c:pt>
                <c:pt idx="56">
                  <c:v>0.86295255414118033</c:v>
                </c:pt>
                <c:pt idx="57">
                  <c:v>0.80095883617126795</c:v>
                </c:pt>
                <c:pt idx="58">
                  <c:v>0.76144817325177716</c:v>
                </c:pt>
                <c:pt idx="59">
                  <c:v>0.71152256571334105</c:v>
                </c:pt>
                <c:pt idx="60">
                  <c:v>0.70325673665068611</c:v>
                </c:pt>
                <c:pt idx="61">
                  <c:v>0.69466027442552492</c:v>
                </c:pt>
                <c:pt idx="62">
                  <c:v>0.69796660605058691</c:v>
                </c:pt>
                <c:pt idx="63">
                  <c:v>0.69565217391304346</c:v>
                </c:pt>
                <c:pt idx="64">
                  <c:v>0.67845924946272107</c:v>
                </c:pt>
                <c:pt idx="65">
                  <c:v>0.61745743098032735</c:v>
                </c:pt>
                <c:pt idx="66">
                  <c:v>0.58637791370474457</c:v>
                </c:pt>
                <c:pt idx="67">
                  <c:v>0.57480575301702763</c:v>
                </c:pt>
                <c:pt idx="68">
                  <c:v>0.57414448669201523</c:v>
                </c:pt>
                <c:pt idx="69">
                  <c:v>0.51942469829723925</c:v>
                </c:pt>
                <c:pt idx="70">
                  <c:v>0.46751529178376589</c:v>
                </c:pt>
                <c:pt idx="71">
                  <c:v>0.38898991568854357</c:v>
                </c:pt>
                <c:pt idx="72">
                  <c:v>0.36650686063812199</c:v>
                </c:pt>
                <c:pt idx="73">
                  <c:v>0.33013721276244007</c:v>
                </c:pt>
                <c:pt idx="74">
                  <c:v>0.29079186642420235</c:v>
                </c:pt>
                <c:pt idx="75">
                  <c:v>0.26880476111754009</c:v>
                </c:pt>
                <c:pt idx="76">
                  <c:v>0.28236072078029428</c:v>
                </c:pt>
                <c:pt idx="77">
                  <c:v>0.27888907257397916</c:v>
                </c:pt>
                <c:pt idx="78">
                  <c:v>0.28417920317407835</c:v>
                </c:pt>
                <c:pt idx="79">
                  <c:v>0.27144982641758969</c:v>
                </c:pt>
                <c:pt idx="80">
                  <c:v>0.28186477103653496</c:v>
                </c:pt>
                <c:pt idx="81">
                  <c:v>0.31178707224334601</c:v>
                </c:pt>
                <c:pt idx="82">
                  <c:v>0.30434782608695654</c:v>
                </c:pt>
                <c:pt idx="83">
                  <c:v>0.2582244999173417</c:v>
                </c:pt>
                <c:pt idx="84">
                  <c:v>0.20796825921639941</c:v>
                </c:pt>
                <c:pt idx="85">
                  <c:v>0.15457100347164821</c:v>
                </c:pt>
                <c:pt idx="86">
                  <c:v>0.13159199867746735</c:v>
                </c:pt>
                <c:pt idx="87">
                  <c:v>0.12117705405852207</c:v>
                </c:pt>
                <c:pt idx="88">
                  <c:v>0.11324185815837329</c:v>
                </c:pt>
                <c:pt idx="89">
                  <c:v>0.11076210943957679</c:v>
                </c:pt>
                <c:pt idx="90">
                  <c:v>9.7867416101835011E-2</c:v>
                </c:pt>
                <c:pt idx="91">
                  <c:v>0.10778641097702099</c:v>
                </c:pt>
                <c:pt idx="92">
                  <c:v>0.10646387832699619</c:v>
                </c:pt>
                <c:pt idx="93">
                  <c:v>0.11109274260208299</c:v>
                </c:pt>
                <c:pt idx="94">
                  <c:v>0.10448007935195901</c:v>
                </c:pt>
                <c:pt idx="95">
                  <c:v>0.12001983798975037</c:v>
                </c:pt>
              </c:numCache>
            </c:numRef>
          </c:yVal>
          <c:smooth val="1"/>
        </c:ser>
        <c:ser>
          <c:idx val="2"/>
          <c:order val="1"/>
          <c:tx>
            <c:v>PAA-ACE Emission 295nm</c:v>
          </c:tx>
          <c:marker>
            <c:symbol val="none"/>
          </c:marker>
          <c:xVal>
            <c:numRef>
              <c:f>'104'!$F$7:$F$207</c:f>
              <c:numCache>
                <c:formatCode>General</c:formatCode>
                <c:ptCount val="201"/>
                <c:pt idx="0">
                  <c:v>300</c:v>
                </c:pt>
                <c:pt idx="1">
                  <c:v>301</c:v>
                </c:pt>
                <c:pt idx="2">
                  <c:v>302</c:v>
                </c:pt>
                <c:pt idx="3">
                  <c:v>303</c:v>
                </c:pt>
                <c:pt idx="4">
                  <c:v>304</c:v>
                </c:pt>
                <c:pt idx="5">
                  <c:v>305</c:v>
                </c:pt>
                <c:pt idx="6">
                  <c:v>306</c:v>
                </c:pt>
                <c:pt idx="7">
                  <c:v>307</c:v>
                </c:pt>
                <c:pt idx="8">
                  <c:v>308</c:v>
                </c:pt>
                <c:pt idx="9">
                  <c:v>309</c:v>
                </c:pt>
                <c:pt idx="10">
                  <c:v>310</c:v>
                </c:pt>
                <c:pt idx="11">
                  <c:v>311</c:v>
                </c:pt>
                <c:pt idx="12">
                  <c:v>312</c:v>
                </c:pt>
                <c:pt idx="13">
                  <c:v>313</c:v>
                </c:pt>
                <c:pt idx="14">
                  <c:v>314</c:v>
                </c:pt>
                <c:pt idx="15">
                  <c:v>315</c:v>
                </c:pt>
                <c:pt idx="16">
                  <c:v>316</c:v>
                </c:pt>
                <c:pt idx="17">
                  <c:v>317</c:v>
                </c:pt>
                <c:pt idx="18">
                  <c:v>318</c:v>
                </c:pt>
                <c:pt idx="19">
                  <c:v>319</c:v>
                </c:pt>
                <c:pt idx="20">
                  <c:v>320</c:v>
                </c:pt>
                <c:pt idx="21">
                  <c:v>321</c:v>
                </c:pt>
                <c:pt idx="22">
                  <c:v>322</c:v>
                </c:pt>
                <c:pt idx="23">
                  <c:v>323</c:v>
                </c:pt>
                <c:pt idx="24">
                  <c:v>324</c:v>
                </c:pt>
                <c:pt idx="25">
                  <c:v>325</c:v>
                </c:pt>
                <c:pt idx="26">
                  <c:v>326</c:v>
                </c:pt>
                <c:pt idx="27">
                  <c:v>327</c:v>
                </c:pt>
                <c:pt idx="28">
                  <c:v>328</c:v>
                </c:pt>
                <c:pt idx="29">
                  <c:v>329</c:v>
                </c:pt>
                <c:pt idx="30">
                  <c:v>330</c:v>
                </c:pt>
                <c:pt idx="31">
                  <c:v>331</c:v>
                </c:pt>
                <c:pt idx="32">
                  <c:v>332</c:v>
                </c:pt>
                <c:pt idx="33">
                  <c:v>333</c:v>
                </c:pt>
                <c:pt idx="34">
                  <c:v>334</c:v>
                </c:pt>
                <c:pt idx="35">
                  <c:v>335</c:v>
                </c:pt>
                <c:pt idx="36">
                  <c:v>336</c:v>
                </c:pt>
                <c:pt idx="37">
                  <c:v>337</c:v>
                </c:pt>
                <c:pt idx="38">
                  <c:v>338</c:v>
                </c:pt>
                <c:pt idx="39">
                  <c:v>339</c:v>
                </c:pt>
                <c:pt idx="40">
                  <c:v>340</c:v>
                </c:pt>
                <c:pt idx="41">
                  <c:v>341</c:v>
                </c:pt>
                <c:pt idx="42">
                  <c:v>342</c:v>
                </c:pt>
                <c:pt idx="43">
                  <c:v>343</c:v>
                </c:pt>
                <c:pt idx="44">
                  <c:v>344</c:v>
                </c:pt>
                <c:pt idx="45">
                  <c:v>345</c:v>
                </c:pt>
                <c:pt idx="46">
                  <c:v>346</c:v>
                </c:pt>
                <c:pt idx="47">
                  <c:v>347</c:v>
                </c:pt>
                <c:pt idx="48">
                  <c:v>348</c:v>
                </c:pt>
                <c:pt idx="49">
                  <c:v>349</c:v>
                </c:pt>
                <c:pt idx="50">
                  <c:v>350</c:v>
                </c:pt>
                <c:pt idx="51">
                  <c:v>351</c:v>
                </c:pt>
                <c:pt idx="52">
                  <c:v>352</c:v>
                </c:pt>
                <c:pt idx="53">
                  <c:v>353</c:v>
                </c:pt>
                <c:pt idx="54">
                  <c:v>354</c:v>
                </c:pt>
                <c:pt idx="55">
                  <c:v>355</c:v>
                </c:pt>
                <c:pt idx="56">
                  <c:v>356</c:v>
                </c:pt>
                <c:pt idx="57">
                  <c:v>357</c:v>
                </c:pt>
                <c:pt idx="58">
                  <c:v>358</c:v>
                </c:pt>
                <c:pt idx="59">
                  <c:v>359</c:v>
                </c:pt>
                <c:pt idx="60">
                  <c:v>360</c:v>
                </c:pt>
                <c:pt idx="61">
                  <c:v>361</c:v>
                </c:pt>
                <c:pt idx="62">
                  <c:v>362</c:v>
                </c:pt>
                <c:pt idx="63">
                  <c:v>363</c:v>
                </c:pt>
                <c:pt idx="64">
                  <c:v>364</c:v>
                </c:pt>
                <c:pt idx="65">
                  <c:v>365</c:v>
                </c:pt>
                <c:pt idx="66">
                  <c:v>366</c:v>
                </c:pt>
                <c:pt idx="67">
                  <c:v>367</c:v>
                </c:pt>
                <c:pt idx="68">
                  <c:v>368</c:v>
                </c:pt>
                <c:pt idx="69">
                  <c:v>369</c:v>
                </c:pt>
                <c:pt idx="70">
                  <c:v>370</c:v>
                </c:pt>
                <c:pt idx="71">
                  <c:v>371</c:v>
                </c:pt>
                <c:pt idx="72">
                  <c:v>372</c:v>
                </c:pt>
                <c:pt idx="73">
                  <c:v>373</c:v>
                </c:pt>
                <c:pt idx="74">
                  <c:v>374</c:v>
                </c:pt>
                <c:pt idx="75">
                  <c:v>375</c:v>
                </c:pt>
                <c:pt idx="76">
                  <c:v>376</c:v>
                </c:pt>
                <c:pt idx="77">
                  <c:v>377</c:v>
                </c:pt>
                <c:pt idx="78">
                  <c:v>378</c:v>
                </c:pt>
                <c:pt idx="79">
                  <c:v>379</c:v>
                </c:pt>
                <c:pt idx="80">
                  <c:v>380</c:v>
                </c:pt>
                <c:pt idx="81">
                  <c:v>381</c:v>
                </c:pt>
                <c:pt idx="82">
                  <c:v>382</c:v>
                </c:pt>
                <c:pt idx="83">
                  <c:v>383</c:v>
                </c:pt>
                <c:pt idx="84">
                  <c:v>384</c:v>
                </c:pt>
                <c:pt idx="85">
                  <c:v>385</c:v>
                </c:pt>
                <c:pt idx="86">
                  <c:v>386</c:v>
                </c:pt>
                <c:pt idx="87">
                  <c:v>387</c:v>
                </c:pt>
                <c:pt idx="88">
                  <c:v>388</c:v>
                </c:pt>
                <c:pt idx="89">
                  <c:v>389</c:v>
                </c:pt>
                <c:pt idx="90">
                  <c:v>390</c:v>
                </c:pt>
                <c:pt idx="91">
                  <c:v>391</c:v>
                </c:pt>
                <c:pt idx="92">
                  <c:v>392</c:v>
                </c:pt>
                <c:pt idx="93">
                  <c:v>393</c:v>
                </c:pt>
                <c:pt idx="94">
                  <c:v>394</c:v>
                </c:pt>
                <c:pt idx="95">
                  <c:v>395</c:v>
                </c:pt>
                <c:pt idx="96">
                  <c:v>396</c:v>
                </c:pt>
                <c:pt idx="97">
                  <c:v>397</c:v>
                </c:pt>
                <c:pt idx="98">
                  <c:v>398</c:v>
                </c:pt>
                <c:pt idx="99">
                  <c:v>399</c:v>
                </c:pt>
                <c:pt idx="100">
                  <c:v>400</c:v>
                </c:pt>
                <c:pt idx="101">
                  <c:v>401</c:v>
                </c:pt>
                <c:pt idx="102">
                  <c:v>402</c:v>
                </c:pt>
                <c:pt idx="103">
                  <c:v>403</c:v>
                </c:pt>
                <c:pt idx="104">
                  <c:v>404</c:v>
                </c:pt>
                <c:pt idx="105">
                  <c:v>405</c:v>
                </c:pt>
                <c:pt idx="106">
                  <c:v>406</c:v>
                </c:pt>
                <c:pt idx="107">
                  <c:v>407</c:v>
                </c:pt>
                <c:pt idx="108">
                  <c:v>408</c:v>
                </c:pt>
                <c:pt idx="109">
                  <c:v>409</c:v>
                </c:pt>
                <c:pt idx="110">
                  <c:v>410</c:v>
                </c:pt>
                <c:pt idx="111">
                  <c:v>411</c:v>
                </c:pt>
                <c:pt idx="112">
                  <c:v>412</c:v>
                </c:pt>
                <c:pt idx="113">
                  <c:v>413</c:v>
                </c:pt>
                <c:pt idx="114">
                  <c:v>414</c:v>
                </c:pt>
                <c:pt idx="115">
                  <c:v>415</c:v>
                </c:pt>
                <c:pt idx="116">
                  <c:v>416</c:v>
                </c:pt>
                <c:pt idx="117">
                  <c:v>417</c:v>
                </c:pt>
                <c:pt idx="118">
                  <c:v>418</c:v>
                </c:pt>
                <c:pt idx="119">
                  <c:v>419</c:v>
                </c:pt>
                <c:pt idx="120">
                  <c:v>420</c:v>
                </c:pt>
                <c:pt idx="121">
                  <c:v>421</c:v>
                </c:pt>
                <c:pt idx="122">
                  <c:v>422</c:v>
                </c:pt>
                <c:pt idx="123">
                  <c:v>423</c:v>
                </c:pt>
                <c:pt idx="124">
                  <c:v>424</c:v>
                </c:pt>
                <c:pt idx="125">
                  <c:v>425</c:v>
                </c:pt>
                <c:pt idx="126">
                  <c:v>426</c:v>
                </c:pt>
                <c:pt idx="127">
                  <c:v>427</c:v>
                </c:pt>
                <c:pt idx="128">
                  <c:v>428</c:v>
                </c:pt>
                <c:pt idx="129">
                  <c:v>429</c:v>
                </c:pt>
                <c:pt idx="130">
                  <c:v>430</c:v>
                </c:pt>
                <c:pt idx="131">
                  <c:v>431</c:v>
                </c:pt>
                <c:pt idx="132">
                  <c:v>432</c:v>
                </c:pt>
                <c:pt idx="133">
                  <c:v>433</c:v>
                </c:pt>
                <c:pt idx="134">
                  <c:v>434</c:v>
                </c:pt>
                <c:pt idx="135">
                  <c:v>435</c:v>
                </c:pt>
                <c:pt idx="136">
                  <c:v>436</c:v>
                </c:pt>
                <c:pt idx="137">
                  <c:v>437</c:v>
                </c:pt>
                <c:pt idx="138">
                  <c:v>438</c:v>
                </c:pt>
                <c:pt idx="139">
                  <c:v>439</c:v>
                </c:pt>
                <c:pt idx="140">
                  <c:v>440</c:v>
                </c:pt>
                <c:pt idx="141">
                  <c:v>441</c:v>
                </c:pt>
                <c:pt idx="142">
                  <c:v>442</c:v>
                </c:pt>
                <c:pt idx="143">
                  <c:v>443</c:v>
                </c:pt>
                <c:pt idx="144">
                  <c:v>444</c:v>
                </c:pt>
                <c:pt idx="145">
                  <c:v>445</c:v>
                </c:pt>
                <c:pt idx="146">
                  <c:v>446</c:v>
                </c:pt>
                <c:pt idx="147">
                  <c:v>447</c:v>
                </c:pt>
                <c:pt idx="148">
                  <c:v>448</c:v>
                </c:pt>
                <c:pt idx="149">
                  <c:v>449</c:v>
                </c:pt>
                <c:pt idx="150">
                  <c:v>450</c:v>
                </c:pt>
                <c:pt idx="151">
                  <c:v>451</c:v>
                </c:pt>
                <c:pt idx="152">
                  <c:v>452</c:v>
                </c:pt>
                <c:pt idx="153">
                  <c:v>453</c:v>
                </c:pt>
                <c:pt idx="154">
                  <c:v>454</c:v>
                </c:pt>
                <c:pt idx="155">
                  <c:v>455</c:v>
                </c:pt>
                <c:pt idx="156">
                  <c:v>456</c:v>
                </c:pt>
                <c:pt idx="157">
                  <c:v>457</c:v>
                </c:pt>
                <c:pt idx="158">
                  <c:v>458</c:v>
                </c:pt>
                <c:pt idx="159">
                  <c:v>459</c:v>
                </c:pt>
                <c:pt idx="160">
                  <c:v>460</c:v>
                </c:pt>
                <c:pt idx="161">
                  <c:v>461</c:v>
                </c:pt>
                <c:pt idx="162">
                  <c:v>462</c:v>
                </c:pt>
                <c:pt idx="163">
                  <c:v>463</c:v>
                </c:pt>
                <c:pt idx="164">
                  <c:v>464</c:v>
                </c:pt>
                <c:pt idx="165">
                  <c:v>465</c:v>
                </c:pt>
                <c:pt idx="166">
                  <c:v>466</c:v>
                </c:pt>
                <c:pt idx="167">
                  <c:v>467</c:v>
                </c:pt>
                <c:pt idx="168">
                  <c:v>468</c:v>
                </c:pt>
                <c:pt idx="169">
                  <c:v>469</c:v>
                </c:pt>
                <c:pt idx="170">
                  <c:v>470</c:v>
                </c:pt>
                <c:pt idx="171">
                  <c:v>471</c:v>
                </c:pt>
                <c:pt idx="172">
                  <c:v>472</c:v>
                </c:pt>
                <c:pt idx="173">
                  <c:v>473</c:v>
                </c:pt>
                <c:pt idx="174">
                  <c:v>474</c:v>
                </c:pt>
                <c:pt idx="175">
                  <c:v>475</c:v>
                </c:pt>
                <c:pt idx="176">
                  <c:v>476</c:v>
                </c:pt>
                <c:pt idx="177">
                  <c:v>477</c:v>
                </c:pt>
                <c:pt idx="178">
                  <c:v>478</c:v>
                </c:pt>
                <c:pt idx="179">
                  <c:v>479</c:v>
                </c:pt>
                <c:pt idx="180">
                  <c:v>480</c:v>
                </c:pt>
                <c:pt idx="181">
                  <c:v>481</c:v>
                </c:pt>
                <c:pt idx="182">
                  <c:v>482</c:v>
                </c:pt>
                <c:pt idx="183">
                  <c:v>483</c:v>
                </c:pt>
                <c:pt idx="184">
                  <c:v>484</c:v>
                </c:pt>
                <c:pt idx="185">
                  <c:v>485</c:v>
                </c:pt>
                <c:pt idx="186">
                  <c:v>486</c:v>
                </c:pt>
                <c:pt idx="187">
                  <c:v>487</c:v>
                </c:pt>
                <c:pt idx="188">
                  <c:v>488</c:v>
                </c:pt>
                <c:pt idx="189">
                  <c:v>489</c:v>
                </c:pt>
                <c:pt idx="190">
                  <c:v>490</c:v>
                </c:pt>
                <c:pt idx="191">
                  <c:v>491</c:v>
                </c:pt>
                <c:pt idx="192">
                  <c:v>492</c:v>
                </c:pt>
                <c:pt idx="193">
                  <c:v>493</c:v>
                </c:pt>
                <c:pt idx="194">
                  <c:v>494</c:v>
                </c:pt>
                <c:pt idx="195">
                  <c:v>495</c:v>
                </c:pt>
                <c:pt idx="196">
                  <c:v>496</c:v>
                </c:pt>
                <c:pt idx="197">
                  <c:v>497</c:v>
                </c:pt>
                <c:pt idx="198">
                  <c:v>498</c:v>
                </c:pt>
                <c:pt idx="199">
                  <c:v>499</c:v>
                </c:pt>
                <c:pt idx="200">
                  <c:v>500</c:v>
                </c:pt>
              </c:numCache>
            </c:numRef>
          </c:xVal>
          <c:yVal>
            <c:numRef>
              <c:f>'104'!$H$7:$H$207</c:f>
              <c:numCache>
                <c:formatCode>General</c:formatCode>
                <c:ptCount val="201"/>
                <c:pt idx="0">
                  <c:v>5.2788688138256087E-2</c:v>
                </c:pt>
                <c:pt idx="1">
                  <c:v>5.1374705420267085E-2</c:v>
                </c:pt>
                <c:pt idx="2">
                  <c:v>4.9332285938727419E-2</c:v>
                </c:pt>
                <c:pt idx="3">
                  <c:v>5.4988216810683423E-2</c:v>
                </c:pt>
                <c:pt idx="4">
                  <c:v>5.9073055773762768E-2</c:v>
                </c:pt>
                <c:pt idx="5">
                  <c:v>5.5302435192458761E-2</c:v>
                </c:pt>
                <c:pt idx="6">
                  <c:v>5.0117831893165751E-2</c:v>
                </c:pt>
                <c:pt idx="7">
                  <c:v>5.3888452474469759E-2</c:v>
                </c:pt>
                <c:pt idx="8">
                  <c:v>6.1743912018853105E-2</c:v>
                </c:pt>
                <c:pt idx="9">
                  <c:v>6.4414768263943434E-2</c:v>
                </c:pt>
                <c:pt idx="10">
                  <c:v>5.5145326001571092E-2</c:v>
                </c:pt>
                <c:pt idx="11">
                  <c:v>6.9599371563236451E-2</c:v>
                </c:pt>
                <c:pt idx="12">
                  <c:v>8.0439905734485465E-2</c:v>
                </c:pt>
                <c:pt idx="13">
                  <c:v>9.9607227022780839E-2</c:v>
                </c:pt>
                <c:pt idx="14">
                  <c:v>0.11578947368421053</c:v>
                </c:pt>
                <c:pt idx="15">
                  <c:v>0.16119402985074627</c:v>
                </c:pt>
                <c:pt idx="16">
                  <c:v>0.26347211311861746</c:v>
                </c:pt>
                <c:pt idx="17">
                  <c:v>0.42136684996072271</c:v>
                </c:pt>
                <c:pt idx="18">
                  <c:v>0.53228593872741559</c:v>
                </c:pt>
                <c:pt idx="19">
                  <c:v>0.52568735271013356</c:v>
                </c:pt>
                <c:pt idx="20">
                  <c:v>0.48656716417910445</c:v>
                </c:pt>
                <c:pt idx="21">
                  <c:v>0.4461901021209741</c:v>
                </c:pt>
                <c:pt idx="22">
                  <c:v>0.50667714061272584</c:v>
                </c:pt>
                <c:pt idx="23">
                  <c:v>0.589630793401414</c:v>
                </c:pt>
                <c:pt idx="24">
                  <c:v>0.62120974076983504</c:v>
                </c:pt>
                <c:pt idx="25">
                  <c:v>0.61115475255302432</c:v>
                </c:pt>
                <c:pt idx="26">
                  <c:v>0.57611940298507458</c:v>
                </c:pt>
                <c:pt idx="27">
                  <c:v>0.57203456402199526</c:v>
                </c:pt>
                <c:pt idx="28">
                  <c:v>0.61052631578947369</c:v>
                </c:pt>
                <c:pt idx="29">
                  <c:v>0.62482325216025136</c:v>
                </c:pt>
                <c:pt idx="30">
                  <c:v>0.67321288295365278</c:v>
                </c:pt>
                <c:pt idx="31">
                  <c:v>0.74689709347996858</c:v>
                </c:pt>
                <c:pt idx="32">
                  <c:v>0.86567164179104472</c:v>
                </c:pt>
                <c:pt idx="33">
                  <c:v>0.96135113904163394</c:v>
                </c:pt>
                <c:pt idx="34">
                  <c:v>1</c:v>
                </c:pt>
                <c:pt idx="35">
                  <c:v>0.91704634721131184</c:v>
                </c:pt>
                <c:pt idx="36">
                  <c:v>0.88106834249803612</c:v>
                </c:pt>
                <c:pt idx="37">
                  <c:v>0.86080125687352715</c:v>
                </c:pt>
                <c:pt idx="38">
                  <c:v>0.86928515318146116</c:v>
                </c:pt>
                <c:pt idx="39">
                  <c:v>0.87556952081696782</c:v>
                </c:pt>
                <c:pt idx="40">
                  <c:v>0.88782403770620577</c:v>
                </c:pt>
                <c:pt idx="41">
                  <c:v>0.82230950510604872</c:v>
                </c:pt>
                <c:pt idx="42">
                  <c:v>0.79293008641005502</c:v>
                </c:pt>
                <c:pt idx="43">
                  <c:v>0.75333857030636298</c:v>
                </c:pt>
                <c:pt idx="44">
                  <c:v>0.74783974862529456</c:v>
                </c:pt>
                <c:pt idx="45">
                  <c:v>0.75318146111547524</c:v>
                </c:pt>
                <c:pt idx="46">
                  <c:v>0.72835820895522385</c:v>
                </c:pt>
                <c:pt idx="47">
                  <c:v>0.74186959937156327</c:v>
                </c:pt>
                <c:pt idx="48">
                  <c:v>0.72521602513747052</c:v>
                </c:pt>
                <c:pt idx="49">
                  <c:v>0.74956794972505891</c:v>
                </c:pt>
                <c:pt idx="50">
                  <c:v>0.76260801256873523</c:v>
                </c:pt>
                <c:pt idx="51">
                  <c:v>0.77250589159465832</c:v>
                </c:pt>
                <c:pt idx="52">
                  <c:v>0.76732128829536528</c:v>
                </c:pt>
                <c:pt idx="53">
                  <c:v>0.73731343283582085</c:v>
                </c:pt>
                <c:pt idx="54">
                  <c:v>0.71877454831107623</c:v>
                </c:pt>
                <c:pt idx="55">
                  <c:v>0.65970149253731347</c:v>
                </c:pt>
                <c:pt idx="56">
                  <c:v>0.65593087195600941</c:v>
                </c:pt>
                <c:pt idx="57">
                  <c:v>0.60738413197172036</c:v>
                </c:pt>
                <c:pt idx="58">
                  <c:v>0.59371563236449332</c:v>
                </c:pt>
                <c:pt idx="59">
                  <c:v>0.57407698350353498</c:v>
                </c:pt>
                <c:pt idx="60">
                  <c:v>0.52128829536527888</c:v>
                </c:pt>
                <c:pt idx="61">
                  <c:v>0.49363707776904947</c:v>
                </c:pt>
                <c:pt idx="62">
                  <c:v>0.47525530243519248</c:v>
                </c:pt>
                <c:pt idx="63">
                  <c:v>0.47855459544383344</c:v>
                </c:pt>
                <c:pt idx="64">
                  <c:v>0.43519245875883739</c:v>
                </c:pt>
                <c:pt idx="65">
                  <c:v>0.44147682639434405</c:v>
                </c:pt>
                <c:pt idx="66">
                  <c:v>0.40926944226237233</c:v>
                </c:pt>
                <c:pt idx="67">
                  <c:v>0.39780047132757268</c:v>
                </c:pt>
                <c:pt idx="68">
                  <c:v>0.39528672427336997</c:v>
                </c:pt>
                <c:pt idx="69">
                  <c:v>0.37737627651217598</c:v>
                </c:pt>
                <c:pt idx="70">
                  <c:v>0.36763550667714062</c:v>
                </c:pt>
                <c:pt idx="71">
                  <c:v>0.34186959937156325</c:v>
                </c:pt>
                <c:pt idx="72">
                  <c:v>0.33212882953652789</c:v>
                </c:pt>
                <c:pt idx="73">
                  <c:v>0.32537313432835818</c:v>
                </c:pt>
                <c:pt idx="74">
                  <c:v>0.30274941084053419</c:v>
                </c:pt>
                <c:pt idx="75">
                  <c:v>0.27227022780832677</c:v>
                </c:pt>
                <c:pt idx="76">
                  <c:v>0.27384131971720344</c:v>
                </c:pt>
                <c:pt idx="77">
                  <c:v>0.24854673998428908</c:v>
                </c:pt>
                <c:pt idx="78">
                  <c:v>0.23864886095836607</c:v>
                </c:pt>
                <c:pt idx="79">
                  <c:v>0.23205027494108404</c:v>
                </c:pt>
                <c:pt idx="80">
                  <c:v>0.22168106834249804</c:v>
                </c:pt>
                <c:pt idx="81">
                  <c:v>0.20754124116260803</c:v>
                </c:pt>
                <c:pt idx="82">
                  <c:v>0.19214454045561666</c:v>
                </c:pt>
                <c:pt idx="83">
                  <c:v>0.20298507462686566</c:v>
                </c:pt>
                <c:pt idx="84">
                  <c:v>0.18491751767478398</c:v>
                </c:pt>
                <c:pt idx="85">
                  <c:v>0.18318931657501963</c:v>
                </c:pt>
                <c:pt idx="86">
                  <c:v>0.15915161036920661</c:v>
                </c:pt>
                <c:pt idx="87">
                  <c:v>0.15271013354281227</c:v>
                </c:pt>
                <c:pt idx="88">
                  <c:v>0.14988216810683425</c:v>
                </c:pt>
                <c:pt idx="89">
                  <c:v>0.14186959937156324</c:v>
                </c:pt>
                <c:pt idx="90">
                  <c:v>0.12757266300078554</c:v>
                </c:pt>
                <c:pt idx="91">
                  <c:v>0.1373134328358209</c:v>
                </c:pt>
                <c:pt idx="92">
                  <c:v>0.13888452474469756</c:v>
                </c:pt>
                <c:pt idx="93">
                  <c:v>0.1230164964650432</c:v>
                </c:pt>
                <c:pt idx="94">
                  <c:v>0.13479968578161822</c:v>
                </c:pt>
                <c:pt idx="95">
                  <c:v>0.12034564021995287</c:v>
                </c:pt>
                <c:pt idx="96">
                  <c:v>0.11154752553024352</c:v>
                </c:pt>
                <c:pt idx="97">
                  <c:v>0.10227808326787118</c:v>
                </c:pt>
                <c:pt idx="98">
                  <c:v>0.10227808326787118</c:v>
                </c:pt>
                <c:pt idx="99">
                  <c:v>9.7250589159465828E-2</c:v>
                </c:pt>
                <c:pt idx="100">
                  <c:v>0.10589159465828751</c:v>
                </c:pt>
                <c:pt idx="101">
                  <c:v>9.7093479968578159E-2</c:v>
                </c:pt>
                <c:pt idx="102">
                  <c:v>9.4108405341712484E-2</c:v>
                </c:pt>
                <c:pt idx="103">
                  <c:v>9.3794186959937159E-2</c:v>
                </c:pt>
                <c:pt idx="104">
                  <c:v>8.9552238805970144E-2</c:v>
                </c:pt>
                <c:pt idx="105">
                  <c:v>9.222309505106048E-2</c:v>
                </c:pt>
                <c:pt idx="106">
                  <c:v>8.6881382560879808E-2</c:v>
                </c:pt>
                <c:pt idx="107">
                  <c:v>9.7564807541241166E-2</c:v>
                </c:pt>
                <c:pt idx="108">
                  <c:v>8.7509819324430485E-2</c:v>
                </c:pt>
                <c:pt idx="109">
                  <c:v>8.452474469756481E-2</c:v>
                </c:pt>
                <c:pt idx="110">
                  <c:v>8.8138256087981148E-2</c:v>
                </c:pt>
                <c:pt idx="111">
                  <c:v>7.9811468970934801E-2</c:v>
                </c:pt>
                <c:pt idx="112">
                  <c:v>8.6095836606441475E-2</c:v>
                </c:pt>
                <c:pt idx="113">
                  <c:v>8.2796543597800476E-2</c:v>
                </c:pt>
                <c:pt idx="114">
                  <c:v>7.6826394344069127E-2</c:v>
                </c:pt>
                <c:pt idx="115">
                  <c:v>7.5569520816967786E-2</c:v>
                </c:pt>
                <c:pt idx="116">
                  <c:v>7.7769049489395128E-2</c:v>
                </c:pt>
                <c:pt idx="117">
                  <c:v>7.3841319717203452E-2</c:v>
                </c:pt>
                <c:pt idx="118">
                  <c:v>7.5255302435192462E-2</c:v>
                </c:pt>
                <c:pt idx="119">
                  <c:v>7.415553809897879E-2</c:v>
                </c:pt>
                <c:pt idx="120">
                  <c:v>6.7399842890809109E-2</c:v>
                </c:pt>
                <c:pt idx="121">
                  <c:v>7.5255302435192462E-2</c:v>
                </c:pt>
                <c:pt idx="122">
                  <c:v>6.7714061272584447E-2</c:v>
                </c:pt>
                <c:pt idx="123">
                  <c:v>7.1798900235663793E-2</c:v>
                </c:pt>
                <c:pt idx="124">
                  <c:v>7.6197957580518463E-2</c:v>
                </c:pt>
                <c:pt idx="125">
                  <c:v>6.6928515318146115E-2</c:v>
                </c:pt>
                <c:pt idx="126">
                  <c:v>6.6771406127258445E-2</c:v>
                </c:pt>
                <c:pt idx="127">
                  <c:v>6.3315003927729777E-2</c:v>
                </c:pt>
                <c:pt idx="128">
                  <c:v>6.9913589945011789E-2</c:v>
                </c:pt>
                <c:pt idx="129">
                  <c:v>6.9285153181461112E-2</c:v>
                </c:pt>
                <c:pt idx="130">
                  <c:v>6.3629222309505101E-2</c:v>
                </c:pt>
                <c:pt idx="131">
                  <c:v>6.7399842890809109E-2</c:v>
                </c:pt>
                <c:pt idx="132">
                  <c:v>5.6559308719560095E-2</c:v>
                </c:pt>
                <c:pt idx="133">
                  <c:v>6.8813825608798118E-2</c:v>
                </c:pt>
                <c:pt idx="134">
                  <c:v>7.2270227808326787E-2</c:v>
                </c:pt>
                <c:pt idx="135">
                  <c:v>6.7085624509033784E-2</c:v>
                </c:pt>
                <c:pt idx="136">
                  <c:v>5.9701492537313432E-2</c:v>
                </c:pt>
                <c:pt idx="137">
                  <c:v>5.6873527101335426E-2</c:v>
                </c:pt>
                <c:pt idx="138">
                  <c:v>7.0227808326787114E-2</c:v>
                </c:pt>
                <c:pt idx="139">
                  <c:v>6.2372348782403768E-2</c:v>
                </c:pt>
                <c:pt idx="140">
                  <c:v>6.1272584446190104E-2</c:v>
                </c:pt>
                <c:pt idx="141">
                  <c:v>6.1429693637077766E-2</c:v>
                </c:pt>
                <c:pt idx="142">
                  <c:v>6.1115475255302434E-2</c:v>
                </c:pt>
                <c:pt idx="143">
                  <c:v>5.8130400628436767E-2</c:v>
                </c:pt>
                <c:pt idx="144">
                  <c:v>5.4359780047132759E-2</c:v>
                </c:pt>
                <c:pt idx="145">
                  <c:v>6.3786331500392771E-2</c:v>
                </c:pt>
                <c:pt idx="146">
                  <c:v>5.9701492537313432E-2</c:v>
                </c:pt>
                <c:pt idx="147">
                  <c:v>6.3000785545954438E-2</c:v>
                </c:pt>
                <c:pt idx="148">
                  <c:v>6.1743912018853105E-2</c:v>
                </c:pt>
                <c:pt idx="149">
                  <c:v>5.7187745483110765E-2</c:v>
                </c:pt>
                <c:pt idx="150">
                  <c:v>6.6142969363707782E-2</c:v>
                </c:pt>
                <c:pt idx="151">
                  <c:v>5.7030636292223096E-2</c:v>
                </c:pt>
                <c:pt idx="152">
                  <c:v>5.9073055773762768E-2</c:v>
                </c:pt>
                <c:pt idx="153">
                  <c:v>5.4516889238020422E-2</c:v>
                </c:pt>
                <c:pt idx="154">
                  <c:v>6.0015710919088763E-2</c:v>
                </c:pt>
                <c:pt idx="155">
                  <c:v>5.6245090337784763E-2</c:v>
                </c:pt>
                <c:pt idx="156">
                  <c:v>6.1901021209740767E-2</c:v>
                </c:pt>
                <c:pt idx="157">
                  <c:v>5.5773762765121762E-2</c:v>
                </c:pt>
                <c:pt idx="158">
                  <c:v>5.4516889238020422E-2</c:v>
                </c:pt>
                <c:pt idx="159">
                  <c:v>5.3260015710919088E-2</c:v>
                </c:pt>
                <c:pt idx="160">
                  <c:v>6.2372348782403768E-2</c:v>
                </c:pt>
                <c:pt idx="161">
                  <c:v>5.6873527101335426E-2</c:v>
                </c:pt>
                <c:pt idx="162">
                  <c:v>5.420267085624509E-2</c:v>
                </c:pt>
                <c:pt idx="163">
                  <c:v>5.875883739198743E-2</c:v>
                </c:pt>
                <c:pt idx="164">
                  <c:v>6.0487038491751764E-2</c:v>
                </c:pt>
                <c:pt idx="165">
                  <c:v>6.0015710919088763E-2</c:v>
                </c:pt>
                <c:pt idx="166">
                  <c:v>5.875883739198743E-2</c:v>
                </c:pt>
                <c:pt idx="167">
                  <c:v>5.0589159465828752E-2</c:v>
                </c:pt>
                <c:pt idx="168">
                  <c:v>6.1586802827965435E-2</c:v>
                </c:pt>
                <c:pt idx="169">
                  <c:v>5.5773762765121762E-2</c:v>
                </c:pt>
                <c:pt idx="170">
                  <c:v>5.6087981146897094E-2</c:v>
                </c:pt>
                <c:pt idx="171">
                  <c:v>4.9489395129615081E-2</c:v>
                </c:pt>
                <c:pt idx="172">
                  <c:v>5.1846032992930086E-2</c:v>
                </c:pt>
                <c:pt idx="173">
                  <c:v>5.3260015710919088E-2</c:v>
                </c:pt>
                <c:pt idx="174">
                  <c:v>5.3888452474469759E-2</c:v>
                </c:pt>
                <c:pt idx="175">
                  <c:v>4.964650432050275E-2</c:v>
                </c:pt>
                <c:pt idx="176">
                  <c:v>6.0015710919088763E-2</c:v>
                </c:pt>
                <c:pt idx="177">
                  <c:v>6.0958366064414765E-2</c:v>
                </c:pt>
                <c:pt idx="178">
                  <c:v>5.9230164964650431E-2</c:v>
                </c:pt>
                <c:pt idx="179">
                  <c:v>5.357423409269442E-2</c:v>
                </c:pt>
                <c:pt idx="180">
                  <c:v>5.6559308719560095E-2</c:v>
                </c:pt>
                <c:pt idx="181">
                  <c:v>4.980361351139042E-2</c:v>
                </c:pt>
                <c:pt idx="182">
                  <c:v>5.6402199528672425E-2</c:v>
                </c:pt>
                <c:pt idx="183">
                  <c:v>5.3260015710919088E-2</c:v>
                </c:pt>
                <c:pt idx="184">
                  <c:v>5.4359780047132759E-2</c:v>
                </c:pt>
                <c:pt idx="185">
                  <c:v>5.93872741555381E-2</c:v>
                </c:pt>
                <c:pt idx="186">
                  <c:v>4.6975648075412414E-2</c:v>
                </c:pt>
                <c:pt idx="187">
                  <c:v>5.483110761979576E-2</c:v>
                </c:pt>
                <c:pt idx="188">
                  <c:v>5.7501963864886096E-2</c:v>
                </c:pt>
                <c:pt idx="189">
                  <c:v>5.3102906520031419E-2</c:v>
                </c:pt>
                <c:pt idx="190">
                  <c:v>4.7918303220738416E-2</c:v>
                </c:pt>
                <c:pt idx="191">
                  <c:v>5.5616653574234093E-2</c:v>
                </c:pt>
                <c:pt idx="192">
                  <c:v>5.8444619010212098E-2</c:v>
                </c:pt>
                <c:pt idx="193">
                  <c:v>5.2788688138256087E-2</c:v>
                </c:pt>
                <c:pt idx="194">
                  <c:v>5.6087981146897094E-2</c:v>
                </c:pt>
                <c:pt idx="195">
                  <c:v>5.0432050274941083E-2</c:v>
                </c:pt>
                <c:pt idx="196">
                  <c:v>4.6190102120974075E-2</c:v>
                </c:pt>
                <c:pt idx="197">
                  <c:v>5.0117831893165751E-2</c:v>
                </c:pt>
                <c:pt idx="198">
                  <c:v>5.1688923802042416E-2</c:v>
                </c:pt>
                <c:pt idx="199">
                  <c:v>5.6873527101335426E-2</c:v>
                </c:pt>
                <c:pt idx="200">
                  <c:v>5.1531814611154754E-2</c:v>
                </c:pt>
              </c:numCache>
            </c:numRef>
          </c:yVal>
          <c:smooth val="1"/>
        </c:ser>
        <c:ser>
          <c:idx val="1"/>
          <c:order val="2"/>
          <c:tx>
            <c:v>PAA Excitation 340nm</c:v>
          </c:tx>
          <c:marker>
            <c:symbol val="none"/>
          </c:marker>
          <c:xVal>
            <c:numRef>
              <c:f>'104'!$T$7:$T$102</c:f>
              <c:numCache>
                <c:formatCode>General</c:formatCode>
                <c:ptCount val="96"/>
                <c:pt idx="0">
                  <c:v>240</c:v>
                </c:pt>
                <c:pt idx="1">
                  <c:v>241</c:v>
                </c:pt>
                <c:pt idx="2">
                  <c:v>242</c:v>
                </c:pt>
                <c:pt idx="3">
                  <c:v>243</c:v>
                </c:pt>
                <c:pt idx="4">
                  <c:v>244</c:v>
                </c:pt>
                <c:pt idx="5">
                  <c:v>245</c:v>
                </c:pt>
                <c:pt idx="6">
                  <c:v>246</c:v>
                </c:pt>
                <c:pt idx="7">
                  <c:v>247</c:v>
                </c:pt>
                <c:pt idx="8">
                  <c:v>248</c:v>
                </c:pt>
                <c:pt idx="9">
                  <c:v>249</c:v>
                </c:pt>
                <c:pt idx="10">
                  <c:v>250</c:v>
                </c:pt>
                <c:pt idx="11">
                  <c:v>251</c:v>
                </c:pt>
                <c:pt idx="12">
                  <c:v>252</c:v>
                </c:pt>
                <c:pt idx="13">
                  <c:v>253</c:v>
                </c:pt>
                <c:pt idx="14">
                  <c:v>254</c:v>
                </c:pt>
                <c:pt idx="15">
                  <c:v>255</c:v>
                </c:pt>
                <c:pt idx="16">
                  <c:v>256</c:v>
                </c:pt>
                <c:pt idx="17">
                  <c:v>257</c:v>
                </c:pt>
                <c:pt idx="18">
                  <c:v>258</c:v>
                </c:pt>
                <c:pt idx="19">
                  <c:v>259</c:v>
                </c:pt>
                <c:pt idx="20">
                  <c:v>260</c:v>
                </c:pt>
                <c:pt idx="21">
                  <c:v>261</c:v>
                </c:pt>
                <c:pt idx="22">
                  <c:v>262</c:v>
                </c:pt>
                <c:pt idx="23">
                  <c:v>263</c:v>
                </c:pt>
                <c:pt idx="24">
                  <c:v>264</c:v>
                </c:pt>
                <c:pt idx="25">
                  <c:v>265</c:v>
                </c:pt>
                <c:pt idx="26">
                  <c:v>266</c:v>
                </c:pt>
                <c:pt idx="27">
                  <c:v>267</c:v>
                </c:pt>
                <c:pt idx="28">
                  <c:v>268</c:v>
                </c:pt>
                <c:pt idx="29">
                  <c:v>269</c:v>
                </c:pt>
                <c:pt idx="30">
                  <c:v>270</c:v>
                </c:pt>
                <c:pt idx="31">
                  <c:v>271</c:v>
                </c:pt>
                <c:pt idx="32">
                  <c:v>272</c:v>
                </c:pt>
                <c:pt idx="33">
                  <c:v>273</c:v>
                </c:pt>
                <c:pt idx="34">
                  <c:v>274</c:v>
                </c:pt>
                <c:pt idx="35">
                  <c:v>275</c:v>
                </c:pt>
                <c:pt idx="36">
                  <c:v>276</c:v>
                </c:pt>
                <c:pt idx="37">
                  <c:v>277</c:v>
                </c:pt>
                <c:pt idx="38">
                  <c:v>278</c:v>
                </c:pt>
                <c:pt idx="39">
                  <c:v>279</c:v>
                </c:pt>
                <c:pt idx="40">
                  <c:v>280</c:v>
                </c:pt>
                <c:pt idx="41">
                  <c:v>281</c:v>
                </c:pt>
                <c:pt idx="42">
                  <c:v>282</c:v>
                </c:pt>
                <c:pt idx="43">
                  <c:v>283</c:v>
                </c:pt>
                <c:pt idx="44">
                  <c:v>284</c:v>
                </c:pt>
                <c:pt idx="45">
                  <c:v>285</c:v>
                </c:pt>
                <c:pt idx="46">
                  <c:v>286</c:v>
                </c:pt>
                <c:pt idx="47">
                  <c:v>287</c:v>
                </c:pt>
                <c:pt idx="48">
                  <c:v>288</c:v>
                </c:pt>
                <c:pt idx="49">
                  <c:v>289</c:v>
                </c:pt>
                <c:pt idx="50">
                  <c:v>290</c:v>
                </c:pt>
                <c:pt idx="51">
                  <c:v>291</c:v>
                </c:pt>
                <c:pt idx="52">
                  <c:v>292</c:v>
                </c:pt>
                <c:pt idx="53">
                  <c:v>293</c:v>
                </c:pt>
                <c:pt idx="54">
                  <c:v>294</c:v>
                </c:pt>
                <c:pt idx="55">
                  <c:v>295</c:v>
                </c:pt>
                <c:pt idx="56">
                  <c:v>296</c:v>
                </c:pt>
                <c:pt idx="57">
                  <c:v>297</c:v>
                </c:pt>
                <c:pt idx="58">
                  <c:v>298</c:v>
                </c:pt>
                <c:pt idx="59">
                  <c:v>299</c:v>
                </c:pt>
                <c:pt idx="60">
                  <c:v>300</c:v>
                </c:pt>
                <c:pt idx="61">
                  <c:v>301</c:v>
                </c:pt>
                <c:pt idx="62">
                  <c:v>302</c:v>
                </c:pt>
                <c:pt idx="63">
                  <c:v>303</c:v>
                </c:pt>
                <c:pt idx="64">
                  <c:v>304</c:v>
                </c:pt>
                <c:pt idx="65">
                  <c:v>305</c:v>
                </c:pt>
                <c:pt idx="66">
                  <c:v>306</c:v>
                </c:pt>
                <c:pt idx="67">
                  <c:v>307</c:v>
                </c:pt>
                <c:pt idx="68">
                  <c:v>308</c:v>
                </c:pt>
                <c:pt idx="69">
                  <c:v>309</c:v>
                </c:pt>
                <c:pt idx="70">
                  <c:v>310</c:v>
                </c:pt>
                <c:pt idx="71">
                  <c:v>311</c:v>
                </c:pt>
                <c:pt idx="72">
                  <c:v>312</c:v>
                </c:pt>
                <c:pt idx="73">
                  <c:v>313</c:v>
                </c:pt>
                <c:pt idx="74">
                  <c:v>314</c:v>
                </c:pt>
                <c:pt idx="75">
                  <c:v>315</c:v>
                </c:pt>
                <c:pt idx="76">
                  <c:v>316</c:v>
                </c:pt>
                <c:pt idx="77">
                  <c:v>317</c:v>
                </c:pt>
                <c:pt idx="78">
                  <c:v>318</c:v>
                </c:pt>
                <c:pt idx="79">
                  <c:v>319</c:v>
                </c:pt>
                <c:pt idx="80">
                  <c:v>320</c:v>
                </c:pt>
                <c:pt idx="81">
                  <c:v>321</c:v>
                </c:pt>
                <c:pt idx="82">
                  <c:v>322</c:v>
                </c:pt>
                <c:pt idx="83">
                  <c:v>323</c:v>
                </c:pt>
                <c:pt idx="84">
                  <c:v>324</c:v>
                </c:pt>
                <c:pt idx="85">
                  <c:v>325</c:v>
                </c:pt>
                <c:pt idx="86">
                  <c:v>326</c:v>
                </c:pt>
                <c:pt idx="87">
                  <c:v>327</c:v>
                </c:pt>
                <c:pt idx="88">
                  <c:v>328</c:v>
                </c:pt>
                <c:pt idx="89">
                  <c:v>329</c:v>
                </c:pt>
                <c:pt idx="90">
                  <c:v>330</c:v>
                </c:pt>
                <c:pt idx="91">
                  <c:v>331</c:v>
                </c:pt>
                <c:pt idx="92">
                  <c:v>332</c:v>
                </c:pt>
                <c:pt idx="93">
                  <c:v>333</c:v>
                </c:pt>
                <c:pt idx="94">
                  <c:v>334</c:v>
                </c:pt>
                <c:pt idx="95">
                  <c:v>335</c:v>
                </c:pt>
              </c:numCache>
            </c:numRef>
          </c:xVal>
          <c:yVal>
            <c:numRef>
              <c:f>'104'!$V$7:$V$102</c:f>
              <c:numCache>
                <c:formatCode>General</c:formatCode>
                <c:ptCount val="96"/>
                <c:pt idx="0">
                  <c:v>7.141676310133907E-2</c:v>
                </c:pt>
                <c:pt idx="1">
                  <c:v>6.8110431476277072E-2</c:v>
                </c:pt>
                <c:pt idx="2">
                  <c:v>6.5795999338733674E-2</c:v>
                </c:pt>
                <c:pt idx="3">
                  <c:v>8.2327657464043649E-2</c:v>
                </c:pt>
                <c:pt idx="4">
                  <c:v>6.4804099851215075E-2</c:v>
                </c:pt>
                <c:pt idx="5">
                  <c:v>6.7614481732517773E-2</c:v>
                </c:pt>
                <c:pt idx="6">
                  <c:v>7.4392461563894854E-2</c:v>
                </c:pt>
                <c:pt idx="7">
                  <c:v>7.4888411307654154E-2</c:v>
                </c:pt>
                <c:pt idx="8">
                  <c:v>7.4557778145147954E-2</c:v>
                </c:pt>
                <c:pt idx="9">
                  <c:v>7.125144652008597E-2</c:v>
                </c:pt>
                <c:pt idx="10">
                  <c:v>6.8275748057530172E-2</c:v>
                </c:pt>
                <c:pt idx="11">
                  <c:v>7.2408662588857656E-2</c:v>
                </c:pt>
                <c:pt idx="12">
                  <c:v>7.0755496776326671E-2</c:v>
                </c:pt>
                <c:pt idx="13">
                  <c:v>7.4227144982641755E-2</c:v>
                </c:pt>
                <c:pt idx="14">
                  <c:v>7.7037526863944453E-2</c:v>
                </c:pt>
                <c:pt idx="15">
                  <c:v>7.125144652008597E-2</c:v>
                </c:pt>
                <c:pt idx="16">
                  <c:v>7.8360059513969252E-2</c:v>
                </c:pt>
                <c:pt idx="17">
                  <c:v>6.8110431476277072E-2</c:v>
                </c:pt>
                <c:pt idx="18">
                  <c:v>7.2573979170110756E-2</c:v>
                </c:pt>
                <c:pt idx="19">
                  <c:v>7.125144652008597E-2</c:v>
                </c:pt>
                <c:pt idx="20">
                  <c:v>7.5880310795172753E-2</c:v>
                </c:pt>
                <c:pt idx="21">
                  <c:v>7.0920813357579771E-2</c:v>
                </c:pt>
                <c:pt idx="22">
                  <c:v>7.0259547032567371E-2</c:v>
                </c:pt>
                <c:pt idx="23">
                  <c:v>7.191271284509837E-2</c:v>
                </c:pt>
                <c:pt idx="24">
                  <c:v>7.8194742932716152E-2</c:v>
                </c:pt>
                <c:pt idx="25">
                  <c:v>6.5795999338733674E-2</c:v>
                </c:pt>
                <c:pt idx="26">
                  <c:v>6.7779798313770873E-2</c:v>
                </c:pt>
                <c:pt idx="27">
                  <c:v>7.6210943957678953E-2</c:v>
                </c:pt>
                <c:pt idx="28">
                  <c:v>6.9598280707554971E-2</c:v>
                </c:pt>
                <c:pt idx="29">
                  <c:v>7.8194742932716152E-2</c:v>
                </c:pt>
                <c:pt idx="30">
                  <c:v>6.7614481732517773E-2</c:v>
                </c:pt>
                <c:pt idx="31">
                  <c:v>7.0094230451314271E-2</c:v>
                </c:pt>
                <c:pt idx="32">
                  <c:v>7.6376260538932053E-2</c:v>
                </c:pt>
                <c:pt idx="33">
                  <c:v>7.0755496776326671E-2</c:v>
                </c:pt>
                <c:pt idx="34">
                  <c:v>7.7698793188956852E-2</c:v>
                </c:pt>
                <c:pt idx="35">
                  <c:v>7.8525376095222352E-2</c:v>
                </c:pt>
                <c:pt idx="36">
                  <c:v>8.3319556951562249E-2</c:v>
                </c:pt>
                <c:pt idx="37">
                  <c:v>7.5714994213919654E-2</c:v>
                </c:pt>
                <c:pt idx="38">
                  <c:v>7.6045627376425853E-2</c:v>
                </c:pt>
                <c:pt idx="39">
                  <c:v>8.1997024301537449E-2</c:v>
                </c:pt>
                <c:pt idx="40">
                  <c:v>8.7617788064142832E-2</c:v>
                </c:pt>
                <c:pt idx="41">
                  <c:v>8.2492974045296749E-2</c:v>
                </c:pt>
                <c:pt idx="42">
                  <c:v>8.3319556951562249E-2</c:v>
                </c:pt>
                <c:pt idx="43">
                  <c:v>8.050917507025955E-2</c:v>
                </c:pt>
                <c:pt idx="44">
                  <c:v>8.2988923789056049E-2</c:v>
                </c:pt>
                <c:pt idx="45">
                  <c:v>7.9351959001487851E-2</c:v>
                </c:pt>
                <c:pt idx="46">
                  <c:v>7.5880310795172753E-2</c:v>
                </c:pt>
                <c:pt idx="47">
                  <c:v>8.083980823276575E-2</c:v>
                </c:pt>
                <c:pt idx="48">
                  <c:v>7.7533476607703752E-2</c:v>
                </c:pt>
                <c:pt idx="49">
                  <c:v>8.166639113903125E-2</c:v>
                </c:pt>
                <c:pt idx="50">
                  <c:v>7.7698793188956852E-2</c:v>
                </c:pt>
                <c:pt idx="51">
                  <c:v>8.4311456439080834E-2</c:v>
                </c:pt>
                <c:pt idx="52">
                  <c:v>7.6541577120185153E-2</c:v>
                </c:pt>
                <c:pt idx="53">
                  <c:v>8.2492974045296749E-2</c:v>
                </c:pt>
                <c:pt idx="54">
                  <c:v>7.8856009257728552E-2</c:v>
                </c:pt>
                <c:pt idx="55">
                  <c:v>7.6541577120185153E-2</c:v>
                </c:pt>
                <c:pt idx="56">
                  <c:v>8.2162340882790549E-2</c:v>
                </c:pt>
                <c:pt idx="57">
                  <c:v>8.166639113903125E-2</c:v>
                </c:pt>
                <c:pt idx="58">
                  <c:v>8.0178541907753351E-2</c:v>
                </c:pt>
                <c:pt idx="59">
                  <c:v>7.9021325838981651E-2</c:v>
                </c:pt>
                <c:pt idx="60">
                  <c:v>7.6706893701438253E-2</c:v>
                </c:pt>
                <c:pt idx="61">
                  <c:v>7.6706893701438253E-2</c:v>
                </c:pt>
                <c:pt idx="62">
                  <c:v>8.050917507025955E-2</c:v>
                </c:pt>
                <c:pt idx="63">
                  <c:v>7.6706893701438253E-2</c:v>
                </c:pt>
                <c:pt idx="64">
                  <c:v>7.6376260538932053E-2</c:v>
                </c:pt>
                <c:pt idx="65">
                  <c:v>8.3815506695321534E-2</c:v>
                </c:pt>
                <c:pt idx="66">
                  <c:v>8.4311456439080834E-2</c:v>
                </c:pt>
                <c:pt idx="67">
                  <c:v>8.133575797652505E-2</c:v>
                </c:pt>
                <c:pt idx="68">
                  <c:v>9.952058191436601E-2</c:v>
                </c:pt>
                <c:pt idx="69">
                  <c:v>0.10464539593321211</c:v>
                </c:pt>
                <c:pt idx="70">
                  <c:v>8.8775004132914531E-2</c:v>
                </c:pt>
                <c:pt idx="71">
                  <c:v>9.042816994544553E-2</c:v>
                </c:pt>
                <c:pt idx="72">
                  <c:v>8.6956521739130432E-2</c:v>
                </c:pt>
                <c:pt idx="73">
                  <c:v>8.5468672507852533E-2</c:v>
                </c:pt>
                <c:pt idx="74">
                  <c:v>7.6706893701438253E-2</c:v>
                </c:pt>
                <c:pt idx="75">
                  <c:v>7.9682592163994051E-2</c:v>
                </c:pt>
                <c:pt idx="76">
                  <c:v>8.2658290626549849E-2</c:v>
                </c:pt>
                <c:pt idx="77">
                  <c:v>8.2658290626549849E-2</c:v>
                </c:pt>
                <c:pt idx="78">
                  <c:v>8.2658290626549849E-2</c:v>
                </c:pt>
                <c:pt idx="79">
                  <c:v>8.3154240370309149E-2</c:v>
                </c:pt>
                <c:pt idx="80">
                  <c:v>8.2988923789056049E-2</c:v>
                </c:pt>
                <c:pt idx="81">
                  <c:v>7.5384361051413454E-2</c:v>
                </c:pt>
                <c:pt idx="82">
                  <c:v>8.6791205157877332E-2</c:v>
                </c:pt>
                <c:pt idx="83">
                  <c:v>7.5053727888907254E-2</c:v>
                </c:pt>
                <c:pt idx="84">
                  <c:v>8.133575797652505E-2</c:v>
                </c:pt>
                <c:pt idx="85">
                  <c:v>8.2823607207802949E-2</c:v>
                </c:pt>
                <c:pt idx="86">
                  <c:v>8.3484873532815335E-2</c:v>
                </c:pt>
                <c:pt idx="87">
                  <c:v>7.158207968259217E-2</c:v>
                </c:pt>
                <c:pt idx="88">
                  <c:v>8.7452471482889732E-2</c:v>
                </c:pt>
                <c:pt idx="89">
                  <c:v>8.117044139527195E-2</c:v>
                </c:pt>
                <c:pt idx="90">
                  <c:v>8.183170772028435E-2</c:v>
                </c:pt>
                <c:pt idx="91">
                  <c:v>7.3731195238882455E-2</c:v>
                </c:pt>
                <c:pt idx="92">
                  <c:v>7.8525376095222352E-2</c:v>
                </c:pt>
                <c:pt idx="93">
                  <c:v>8.9436270457926931E-2</c:v>
                </c:pt>
                <c:pt idx="94">
                  <c:v>8.150107455777815E-2</c:v>
                </c:pt>
                <c:pt idx="95">
                  <c:v>8.7287154901636632E-2</c:v>
                </c:pt>
              </c:numCache>
            </c:numRef>
          </c:yVal>
          <c:smooth val="1"/>
        </c:ser>
        <c:ser>
          <c:idx val="3"/>
          <c:order val="3"/>
          <c:tx>
            <c:v>PAA Emission 295nm</c:v>
          </c:tx>
          <c:marker>
            <c:symbol val="none"/>
          </c:marker>
          <c:xVal>
            <c:numRef>
              <c:f>'104'!$W$7:$W$207</c:f>
              <c:numCache>
                <c:formatCode>General</c:formatCode>
                <c:ptCount val="201"/>
                <c:pt idx="0">
                  <c:v>300</c:v>
                </c:pt>
                <c:pt idx="1">
                  <c:v>301</c:v>
                </c:pt>
                <c:pt idx="2">
                  <c:v>302</c:v>
                </c:pt>
                <c:pt idx="3">
                  <c:v>303</c:v>
                </c:pt>
                <c:pt idx="4">
                  <c:v>304</c:v>
                </c:pt>
                <c:pt idx="5">
                  <c:v>305</c:v>
                </c:pt>
                <c:pt idx="6">
                  <c:v>306</c:v>
                </c:pt>
                <c:pt idx="7">
                  <c:v>307</c:v>
                </c:pt>
                <c:pt idx="8">
                  <c:v>308</c:v>
                </c:pt>
                <c:pt idx="9">
                  <c:v>309</c:v>
                </c:pt>
                <c:pt idx="10">
                  <c:v>310</c:v>
                </c:pt>
                <c:pt idx="11">
                  <c:v>311</c:v>
                </c:pt>
                <c:pt idx="12">
                  <c:v>312</c:v>
                </c:pt>
                <c:pt idx="13">
                  <c:v>313</c:v>
                </c:pt>
                <c:pt idx="14">
                  <c:v>314</c:v>
                </c:pt>
                <c:pt idx="15">
                  <c:v>315</c:v>
                </c:pt>
                <c:pt idx="16">
                  <c:v>316</c:v>
                </c:pt>
                <c:pt idx="17">
                  <c:v>317</c:v>
                </c:pt>
                <c:pt idx="18">
                  <c:v>318</c:v>
                </c:pt>
                <c:pt idx="19">
                  <c:v>319</c:v>
                </c:pt>
                <c:pt idx="20">
                  <c:v>320</c:v>
                </c:pt>
                <c:pt idx="21">
                  <c:v>321</c:v>
                </c:pt>
                <c:pt idx="22">
                  <c:v>322</c:v>
                </c:pt>
                <c:pt idx="23">
                  <c:v>323</c:v>
                </c:pt>
                <c:pt idx="24">
                  <c:v>324</c:v>
                </c:pt>
                <c:pt idx="25">
                  <c:v>325</c:v>
                </c:pt>
                <c:pt idx="26">
                  <c:v>326</c:v>
                </c:pt>
                <c:pt idx="27">
                  <c:v>327</c:v>
                </c:pt>
                <c:pt idx="28">
                  <c:v>328</c:v>
                </c:pt>
                <c:pt idx="29">
                  <c:v>329</c:v>
                </c:pt>
                <c:pt idx="30">
                  <c:v>330</c:v>
                </c:pt>
                <c:pt idx="31">
                  <c:v>331</c:v>
                </c:pt>
                <c:pt idx="32">
                  <c:v>332</c:v>
                </c:pt>
                <c:pt idx="33">
                  <c:v>333</c:v>
                </c:pt>
                <c:pt idx="34">
                  <c:v>334</c:v>
                </c:pt>
                <c:pt idx="35">
                  <c:v>335</c:v>
                </c:pt>
                <c:pt idx="36">
                  <c:v>336</c:v>
                </c:pt>
                <c:pt idx="37">
                  <c:v>337</c:v>
                </c:pt>
                <c:pt idx="38">
                  <c:v>338</c:v>
                </c:pt>
                <c:pt idx="39">
                  <c:v>339</c:v>
                </c:pt>
                <c:pt idx="40">
                  <c:v>340</c:v>
                </c:pt>
                <c:pt idx="41">
                  <c:v>341</c:v>
                </c:pt>
                <c:pt idx="42">
                  <c:v>342</c:v>
                </c:pt>
                <c:pt idx="43">
                  <c:v>343</c:v>
                </c:pt>
                <c:pt idx="44">
                  <c:v>344</c:v>
                </c:pt>
                <c:pt idx="45">
                  <c:v>345</c:v>
                </c:pt>
                <c:pt idx="46">
                  <c:v>346</c:v>
                </c:pt>
                <c:pt idx="47">
                  <c:v>347</c:v>
                </c:pt>
                <c:pt idx="48">
                  <c:v>348</c:v>
                </c:pt>
                <c:pt idx="49">
                  <c:v>349</c:v>
                </c:pt>
                <c:pt idx="50">
                  <c:v>350</c:v>
                </c:pt>
                <c:pt idx="51">
                  <c:v>351</c:v>
                </c:pt>
                <c:pt idx="52">
                  <c:v>352</c:v>
                </c:pt>
                <c:pt idx="53">
                  <c:v>353</c:v>
                </c:pt>
                <c:pt idx="54">
                  <c:v>354</c:v>
                </c:pt>
                <c:pt idx="55">
                  <c:v>355</c:v>
                </c:pt>
                <c:pt idx="56">
                  <c:v>356</c:v>
                </c:pt>
                <c:pt idx="57">
                  <c:v>357</c:v>
                </c:pt>
                <c:pt idx="58">
                  <c:v>358</c:v>
                </c:pt>
                <c:pt idx="59">
                  <c:v>359</c:v>
                </c:pt>
                <c:pt idx="60">
                  <c:v>360</c:v>
                </c:pt>
                <c:pt idx="61">
                  <c:v>361</c:v>
                </c:pt>
                <c:pt idx="62">
                  <c:v>362</c:v>
                </c:pt>
                <c:pt idx="63">
                  <c:v>363</c:v>
                </c:pt>
                <c:pt idx="64">
                  <c:v>364</c:v>
                </c:pt>
                <c:pt idx="65">
                  <c:v>365</c:v>
                </c:pt>
                <c:pt idx="66">
                  <c:v>366</c:v>
                </c:pt>
                <c:pt idx="67">
                  <c:v>367</c:v>
                </c:pt>
                <c:pt idx="68">
                  <c:v>368</c:v>
                </c:pt>
                <c:pt idx="69">
                  <c:v>369</c:v>
                </c:pt>
                <c:pt idx="70">
                  <c:v>370</c:v>
                </c:pt>
                <c:pt idx="71">
                  <c:v>371</c:v>
                </c:pt>
                <c:pt idx="72">
                  <c:v>372</c:v>
                </c:pt>
                <c:pt idx="73">
                  <c:v>373</c:v>
                </c:pt>
                <c:pt idx="74">
                  <c:v>374</c:v>
                </c:pt>
                <c:pt idx="75">
                  <c:v>375</c:v>
                </c:pt>
                <c:pt idx="76">
                  <c:v>376</c:v>
                </c:pt>
                <c:pt idx="77">
                  <c:v>377</c:v>
                </c:pt>
                <c:pt idx="78">
                  <c:v>378</c:v>
                </c:pt>
                <c:pt idx="79">
                  <c:v>379</c:v>
                </c:pt>
                <c:pt idx="80">
                  <c:v>380</c:v>
                </c:pt>
                <c:pt idx="81">
                  <c:v>381</c:v>
                </c:pt>
                <c:pt idx="82">
                  <c:v>382</c:v>
                </c:pt>
                <c:pt idx="83">
                  <c:v>383</c:v>
                </c:pt>
                <c:pt idx="84">
                  <c:v>384</c:v>
                </c:pt>
                <c:pt idx="85">
                  <c:v>385</c:v>
                </c:pt>
                <c:pt idx="86">
                  <c:v>386</c:v>
                </c:pt>
                <c:pt idx="87">
                  <c:v>387</c:v>
                </c:pt>
                <c:pt idx="88">
                  <c:v>388</c:v>
                </c:pt>
                <c:pt idx="89">
                  <c:v>389</c:v>
                </c:pt>
                <c:pt idx="90">
                  <c:v>390</c:v>
                </c:pt>
                <c:pt idx="91">
                  <c:v>391</c:v>
                </c:pt>
                <c:pt idx="92">
                  <c:v>392</c:v>
                </c:pt>
                <c:pt idx="93">
                  <c:v>393</c:v>
                </c:pt>
                <c:pt idx="94">
                  <c:v>394</c:v>
                </c:pt>
                <c:pt idx="95">
                  <c:v>395</c:v>
                </c:pt>
                <c:pt idx="96">
                  <c:v>396</c:v>
                </c:pt>
                <c:pt idx="97">
                  <c:v>397</c:v>
                </c:pt>
                <c:pt idx="98">
                  <c:v>398</c:v>
                </c:pt>
                <c:pt idx="99">
                  <c:v>399</c:v>
                </c:pt>
                <c:pt idx="100">
                  <c:v>400</c:v>
                </c:pt>
                <c:pt idx="101">
                  <c:v>401</c:v>
                </c:pt>
                <c:pt idx="102">
                  <c:v>402</c:v>
                </c:pt>
                <c:pt idx="103">
                  <c:v>403</c:v>
                </c:pt>
                <c:pt idx="104">
                  <c:v>404</c:v>
                </c:pt>
                <c:pt idx="105">
                  <c:v>405</c:v>
                </c:pt>
                <c:pt idx="106">
                  <c:v>406</c:v>
                </c:pt>
                <c:pt idx="107">
                  <c:v>407</c:v>
                </c:pt>
                <c:pt idx="108">
                  <c:v>408</c:v>
                </c:pt>
                <c:pt idx="109">
                  <c:v>409</c:v>
                </c:pt>
                <c:pt idx="110">
                  <c:v>410</c:v>
                </c:pt>
                <c:pt idx="111">
                  <c:v>411</c:v>
                </c:pt>
                <c:pt idx="112">
                  <c:v>412</c:v>
                </c:pt>
                <c:pt idx="113">
                  <c:v>413</c:v>
                </c:pt>
                <c:pt idx="114">
                  <c:v>414</c:v>
                </c:pt>
                <c:pt idx="115">
                  <c:v>415</c:v>
                </c:pt>
                <c:pt idx="116">
                  <c:v>416</c:v>
                </c:pt>
                <c:pt idx="117">
                  <c:v>417</c:v>
                </c:pt>
                <c:pt idx="118">
                  <c:v>418</c:v>
                </c:pt>
                <c:pt idx="119">
                  <c:v>419</c:v>
                </c:pt>
                <c:pt idx="120">
                  <c:v>420</c:v>
                </c:pt>
                <c:pt idx="121">
                  <c:v>421</c:v>
                </c:pt>
                <c:pt idx="122">
                  <c:v>422</c:v>
                </c:pt>
                <c:pt idx="123">
                  <c:v>423</c:v>
                </c:pt>
                <c:pt idx="124">
                  <c:v>424</c:v>
                </c:pt>
                <c:pt idx="125">
                  <c:v>425</c:v>
                </c:pt>
                <c:pt idx="126">
                  <c:v>426</c:v>
                </c:pt>
                <c:pt idx="127">
                  <c:v>427</c:v>
                </c:pt>
                <c:pt idx="128">
                  <c:v>428</c:v>
                </c:pt>
                <c:pt idx="129">
                  <c:v>429</c:v>
                </c:pt>
                <c:pt idx="130">
                  <c:v>430</c:v>
                </c:pt>
                <c:pt idx="131">
                  <c:v>431</c:v>
                </c:pt>
                <c:pt idx="132">
                  <c:v>432</c:v>
                </c:pt>
                <c:pt idx="133">
                  <c:v>433</c:v>
                </c:pt>
                <c:pt idx="134">
                  <c:v>434</c:v>
                </c:pt>
                <c:pt idx="135">
                  <c:v>435</c:v>
                </c:pt>
                <c:pt idx="136">
                  <c:v>436</c:v>
                </c:pt>
                <c:pt idx="137">
                  <c:v>437</c:v>
                </c:pt>
                <c:pt idx="138">
                  <c:v>438</c:v>
                </c:pt>
                <c:pt idx="139">
                  <c:v>439</c:v>
                </c:pt>
                <c:pt idx="140">
                  <c:v>440</c:v>
                </c:pt>
                <c:pt idx="141">
                  <c:v>441</c:v>
                </c:pt>
                <c:pt idx="142">
                  <c:v>442</c:v>
                </c:pt>
                <c:pt idx="143">
                  <c:v>443</c:v>
                </c:pt>
                <c:pt idx="144">
                  <c:v>444</c:v>
                </c:pt>
                <c:pt idx="145">
                  <c:v>445</c:v>
                </c:pt>
                <c:pt idx="146">
                  <c:v>446</c:v>
                </c:pt>
                <c:pt idx="147">
                  <c:v>447</c:v>
                </c:pt>
                <c:pt idx="148">
                  <c:v>448</c:v>
                </c:pt>
                <c:pt idx="149">
                  <c:v>449</c:v>
                </c:pt>
                <c:pt idx="150">
                  <c:v>450</c:v>
                </c:pt>
                <c:pt idx="151">
                  <c:v>451</c:v>
                </c:pt>
                <c:pt idx="152">
                  <c:v>452</c:v>
                </c:pt>
                <c:pt idx="153">
                  <c:v>453</c:v>
                </c:pt>
                <c:pt idx="154">
                  <c:v>454</c:v>
                </c:pt>
                <c:pt idx="155">
                  <c:v>455</c:v>
                </c:pt>
                <c:pt idx="156">
                  <c:v>456</c:v>
                </c:pt>
                <c:pt idx="157">
                  <c:v>457</c:v>
                </c:pt>
                <c:pt idx="158">
                  <c:v>458</c:v>
                </c:pt>
                <c:pt idx="159">
                  <c:v>459</c:v>
                </c:pt>
                <c:pt idx="160">
                  <c:v>460</c:v>
                </c:pt>
                <c:pt idx="161">
                  <c:v>461</c:v>
                </c:pt>
                <c:pt idx="162">
                  <c:v>462</c:v>
                </c:pt>
                <c:pt idx="163">
                  <c:v>463</c:v>
                </c:pt>
                <c:pt idx="164">
                  <c:v>464</c:v>
                </c:pt>
                <c:pt idx="165">
                  <c:v>465</c:v>
                </c:pt>
                <c:pt idx="166">
                  <c:v>466</c:v>
                </c:pt>
                <c:pt idx="167">
                  <c:v>467</c:v>
                </c:pt>
                <c:pt idx="168">
                  <c:v>468</c:v>
                </c:pt>
                <c:pt idx="169">
                  <c:v>469</c:v>
                </c:pt>
                <c:pt idx="170">
                  <c:v>470</c:v>
                </c:pt>
                <c:pt idx="171">
                  <c:v>471</c:v>
                </c:pt>
                <c:pt idx="172">
                  <c:v>472</c:v>
                </c:pt>
                <c:pt idx="173">
                  <c:v>473</c:v>
                </c:pt>
                <c:pt idx="174">
                  <c:v>474</c:v>
                </c:pt>
                <c:pt idx="175">
                  <c:v>475</c:v>
                </c:pt>
                <c:pt idx="176">
                  <c:v>476</c:v>
                </c:pt>
                <c:pt idx="177">
                  <c:v>477</c:v>
                </c:pt>
                <c:pt idx="178">
                  <c:v>478</c:v>
                </c:pt>
                <c:pt idx="179">
                  <c:v>479</c:v>
                </c:pt>
                <c:pt idx="180">
                  <c:v>480</c:v>
                </c:pt>
                <c:pt idx="181">
                  <c:v>481</c:v>
                </c:pt>
                <c:pt idx="182">
                  <c:v>482</c:v>
                </c:pt>
                <c:pt idx="183">
                  <c:v>483</c:v>
                </c:pt>
                <c:pt idx="184">
                  <c:v>484</c:v>
                </c:pt>
                <c:pt idx="185">
                  <c:v>485</c:v>
                </c:pt>
                <c:pt idx="186">
                  <c:v>486</c:v>
                </c:pt>
                <c:pt idx="187">
                  <c:v>487</c:v>
                </c:pt>
                <c:pt idx="188">
                  <c:v>488</c:v>
                </c:pt>
                <c:pt idx="189">
                  <c:v>489</c:v>
                </c:pt>
                <c:pt idx="190">
                  <c:v>490</c:v>
                </c:pt>
                <c:pt idx="191">
                  <c:v>491</c:v>
                </c:pt>
                <c:pt idx="192">
                  <c:v>492</c:v>
                </c:pt>
                <c:pt idx="193">
                  <c:v>493</c:v>
                </c:pt>
                <c:pt idx="194">
                  <c:v>494</c:v>
                </c:pt>
                <c:pt idx="195">
                  <c:v>495</c:v>
                </c:pt>
                <c:pt idx="196">
                  <c:v>496</c:v>
                </c:pt>
                <c:pt idx="197">
                  <c:v>497</c:v>
                </c:pt>
                <c:pt idx="198">
                  <c:v>498</c:v>
                </c:pt>
                <c:pt idx="199">
                  <c:v>499</c:v>
                </c:pt>
                <c:pt idx="200">
                  <c:v>500</c:v>
                </c:pt>
              </c:numCache>
            </c:numRef>
          </c:xVal>
          <c:yVal>
            <c:numRef>
              <c:f>'104'!$Y$7:$Y$207</c:f>
              <c:numCache>
                <c:formatCode>General</c:formatCode>
                <c:ptCount val="201"/>
                <c:pt idx="0">
                  <c:v>7.1013354281225446E-2</c:v>
                </c:pt>
                <c:pt idx="1">
                  <c:v>7.3684210526315783E-2</c:v>
                </c:pt>
                <c:pt idx="2">
                  <c:v>7.1956009426551448E-2</c:v>
                </c:pt>
                <c:pt idx="3">
                  <c:v>8.0597014925373134E-2</c:v>
                </c:pt>
                <c:pt idx="4">
                  <c:v>8.2168106834249799E-2</c:v>
                </c:pt>
                <c:pt idx="5">
                  <c:v>7.1641791044776124E-2</c:v>
                </c:pt>
                <c:pt idx="6">
                  <c:v>8.8609583660644142E-2</c:v>
                </c:pt>
                <c:pt idx="7">
                  <c:v>7.3527101335428127E-2</c:v>
                </c:pt>
                <c:pt idx="8">
                  <c:v>7.2584446190102125E-2</c:v>
                </c:pt>
                <c:pt idx="9">
                  <c:v>8.2482325216025137E-2</c:v>
                </c:pt>
                <c:pt idx="10">
                  <c:v>7.6826394344069127E-2</c:v>
                </c:pt>
                <c:pt idx="11">
                  <c:v>8.1382560879811466E-2</c:v>
                </c:pt>
                <c:pt idx="12">
                  <c:v>7.289866457187745E-2</c:v>
                </c:pt>
                <c:pt idx="13">
                  <c:v>7.3212882953652789E-2</c:v>
                </c:pt>
                <c:pt idx="14">
                  <c:v>7.0856245090337791E-2</c:v>
                </c:pt>
                <c:pt idx="15">
                  <c:v>7.4469756480754129E-2</c:v>
                </c:pt>
                <c:pt idx="16">
                  <c:v>7.9811468970934801E-2</c:v>
                </c:pt>
                <c:pt idx="17">
                  <c:v>6.8970934799685787E-2</c:v>
                </c:pt>
                <c:pt idx="18">
                  <c:v>8.012568735271014E-2</c:v>
                </c:pt>
                <c:pt idx="19">
                  <c:v>8.2639434406912807E-2</c:v>
                </c:pt>
                <c:pt idx="20">
                  <c:v>7.6355066771406133E-2</c:v>
                </c:pt>
                <c:pt idx="21">
                  <c:v>8.3896307934014133E-2</c:v>
                </c:pt>
                <c:pt idx="22">
                  <c:v>8.5938727415553806E-2</c:v>
                </c:pt>
                <c:pt idx="23">
                  <c:v>9.4108405341712484E-2</c:v>
                </c:pt>
                <c:pt idx="24">
                  <c:v>9.1123330714846823E-2</c:v>
                </c:pt>
                <c:pt idx="25">
                  <c:v>9.5522388059701493E-2</c:v>
                </c:pt>
                <c:pt idx="26">
                  <c:v>8.326787117046347E-2</c:v>
                </c:pt>
                <c:pt idx="27">
                  <c:v>7.9968578161822471E-2</c:v>
                </c:pt>
                <c:pt idx="28">
                  <c:v>7.7926158680282798E-2</c:v>
                </c:pt>
                <c:pt idx="29">
                  <c:v>8.2010997643362143E-2</c:v>
                </c:pt>
                <c:pt idx="30">
                  <c:v>8.5467399842890812E-2</c:v>
                </c:pt>
                <c:pt idx="31">
                  <c:v>7.7140612725844465E-2</c:v>
                </c:pt>
                <c:pt idx="32">
                  <c:v>7.3841319717203452E-2</c:v>
                </c:pt>
                <c:pt idx="33">
                  <c:v>8.0282796543597795E-2</c:v>
                </c:pt>
                <c:pt idx="34">
                  <c:v>7.9654359780047132E-2</c:v>
                </c:pt>
                <c:pt idx="35">
                  <c:v>8.5153181461115474E-2</c:v>
                </c:pt>
                <c:pt idx="36">
                  <c:v>7.4783974862529454E-2</c:v>
                </c:pt>
                <c:pt idx="37">
                  <c:v>8.782403770620581E-2</c:v>
                </c:pt>
                <c:pt idx="38">
                  <c:v>7.6983503534956796E-2</c:v>
                </c:pt>
                <c:pt idx="39">
                  <c:v>8.0282796543597795E-2</c:v>
                </c:pt>
                <c:pt idx="40">
                  <c:v>7.9968578161822471E-2</c:v>
                </c:pt>
                <c:pt idx="41">
                  <c:v>8.012568735271014E-2</c:v>
                </c:pt>
                <c:pt idx="42">
                  <c:v>8.0282796543597795E-2</c:v>
                </c:pt>
                <c:pt idx="43">
                  <c:v>8.3896307934014133E-2</c:v>
                </c:pt>
                <c:pt idx="44">
                  <c:v>8.8138256087981148E-2</c:v>
                </c:pt>
                <c:pt idx="45">
                  <c:v>7.4941084053417123E-2</c:v>
                </c:pt>
                <c:pt idx="46">
                  <c:v>7.8554595443833461E-2</c:v>
                </c:pt>
                <c:pt idx="47">
                  <c:v>8.5938727415553806E-2</c:v>
                </c:pt>
                <c:pt idx="48">
                  <c:v>8.5467399842890812E-2</c:v>
                </c:pt>
                <c:pt idx="49">
                  <c:v>7.9497250589159463E-2</c:v>
                </c:pt>
                <c:pt idx="50">
                  <c:v>8.2639434406912807E-2</c:v>
                </c:pt>
                <c:pt idx="51">
                  <c:v>9.3479968578161821E-2</c:v>
                </c:pt>
                <c:pt idx="52">
                  <c:v>8.6252945797329145E-2</c:v>
                </c:pt>
                <c:pt idx="53">
                  <c:v>8.1853888452474474E-2</c:v>
                </c:pt>
                <c:pt idx="54">
                  <c:v>8.3739198743126478E-2</c:v>
                </c:pt>
                <c:pt idx="55">
                  <c:v>8.5781618224666137E-2</c:v>
                </c:pt>
                <c:pt idx="56">
                  <c:v>8.4210526315789472E-2</c:v>
                </c:pt>
                <c:pt idx="57">
                  <c:v>8.2325216025137468E-2</c:v>
                </c:pt>
                <c:pt idx="58">
                  <c:v>8.1382560879811466E-2</c:v>
                </c:pt>
                <c:pt idx="59">
                  <c:v>7.4469756480754129E-2</c:v>
                </c:pt>
                <c:pt idx="60">
                  <c:v>8.1853888452474474E-2</c:v>
                </c:pt>
                <c:pt idx="61">
                  <c:v>9.0652003142183815E-2</c:v>
                </c:pt>
                <c:pt idx="62">
                  <c:v>9.0809112333071484E-2</c:v>
                </c:pt>
                <c:pt idx="63">
                  <c:v>8.2639434406912807E-2</c:v>
                </c:pt>
                <c:pt idx="64">
                  <c:v>9.1437549096622148E-2</c:v>
                </c:pt>
                <c:pt idx="65">
                  <c:v>8.9238020424194819E-2</c:v>
                </c:pt>
                <c:pt idx="66">
                  <c:v>8.326787117046347E-2</c:v>
                </c:pt>
                <c:pt idx="67">
                  <c:v>7.7611940298507459E-2</c:v>
                </c:pt>
                <c:pt idx="68">
                  <c:v>8.7509819324430485E-2</c:v>
                </c:pt>
                <c:pt idx="69">
                  <c:v>8.5310290652003143E-2</c:v>
                </c:pt>
                <c:pt idx="70">
                  <c:v>8.9395129615082489E-2</c:v>
                </c:pt>
                <c:pt idx="71">
                  <c:v>7.6826394344069127E-2</c:v>
                </c:pt>
                <c:pt idx="72">
                  <c:v>9.3008641005498827E-2</c:v>
                </c:pt>
                <c:pt idx="73">
                  <c:v>8.0597014925373134E-2</c:v>
                </c:pt>
                <c:pt idx="74">
                  <c:v>8.6410054988216814E-2</c:v>
                </c:pt>
                <c:pt idx="75">
                  <c:v>8.8138256087981148E-2</c:v>
                </c:pt>
                <c:pt idx="76">
                  <c:v>8.5624509033778481E-2</c:v>
                </c:pt>
                <c:pt idx="77">
                  <c:v>8.8923802042419481E-2</c:v>
                </c:pt>
                <c:pt idx="78">
                  <c:v>8.7509819324430485E-2</c:v>
                </c:pt>
                <c:pt idx="79">
                  <c:v>9.0494893951296146E-2</c:v>
                </c:pt>
                <c:pt idx="80">
                  <c:v>8.4367635506677141E-2</c:v>
                </c:pt>
                <c:pt idx="81">
                  <c:v>8.5310290652003143E-2</c:v>
                </c:pt>
                <c:pt idx="82">
                  <c:v>8.9395129615082489E-2</c:v>
                </c:pt>
                <c:pt idx="83">
                  <c:v>9.1594658287509817E-2</c:v>
                </c:pt>
                <c:pt idx="84">
                  <c:v>8.4838963079340135E-2</c:v>
                </c:pt>
                <c:pt idx="85">
                  <c:v>8.7509819324430485E-2</c:v>
                </c:pt>
                <c:pt idx="86">
                  <c:v>9.6150824823252157E-2</c:v>
                </c:pt>
                <c:pt idx="87">
                  <c:v>8.1539670070699136E-2</c:v>
                </c:pt>
                <c:pt idx="88">
                  <c:v>8.7038491751767477E-2</c:v>
                </c:pt>
                <c:pt idx="89">
                  <c:v>9.4579732914375492E-2</c:v>
                </c:pt>
                <c:pt idx="90">
                  <c:v>8.3424980361351139E-2</c:v>
                </c:pt>
                <c:pt idx="91">
                  <c:v>8.2168106834249799E-2</c:v>
                </c:pt>
                <c:pt idx="92">
                  <c:v>9.3322859387274151E-2</c:v>
                </c:pt>
                <c:pt idx="93">
                  <c:v>8.6881382560879808E-2</c:v>
                </c:pt>
                <c:pt idx="94">
                  <c:v>8.908091123330715E-2</c:v>
                </c:pt>
                <c:pt idx="95">
                  <c:v>8.1068342498036142E-2</c:v>
                </c:pt>
                <c:pt idx="96">
                  <c:v>8.5467399842890812E-2</c:v>
                </c:pt>
                <c:pt idx="97">
                  <c:v>8.9395129615082489E-2</c:v>
                </c:pt>
                <c:pt idx="98">
                  <c:v>8.782403770620581E-2</c:v>
                </c:pt>
                <c:pt idx="99">
                  <c:v>9.1594658287509817E-2</c:v>
                </c:pt>
                <c:pt idx="100">
                  <c:v>8.4996072270227804E-2</c:v>
                </c:pt>
                <c:pt idx="101">
                  <c:v>8.908091123330715E-2</c:v>
                </c:pt>
                <c:pt idx="102">
                  <c:v>8.0282796543597795E-2</c:v>
                </c:pt>
                <c:pt idx="103">
                  <c:v>8.9238020424194819E-2</c:v>
                </c:pt>
                <c:pt idx="104">
                  <c:v>8.4367635506677141E-2</c:v>
                </c:pt>
                <c:pt idx="105">
                  <c:v>8.7509819324430485E-2</c:v>
                </c:pt>
                <c:pt idx="106">
                  <c:v>8.1068342498036142E-2</c:v>
                </c:pt>
                <c:pt idx="107">
                  <c:v>9.0180675569520821E-2</c:v>
                </c:pt>
                <c:pt idx="108">
                  <c:v>8.766692851531814E-2</c:v>
                </c:pt>
                <c:pt idx="109">
                  <c:v>9.1437549096622148E-2</c:v>
                </c:pt>
                <c:pt idx="110">
                  <c:v>8.6252945797329145E-2</c:v>
                </c:pt>
                <c:pt idx="111">
                  <c:v>8.4838963079340135E-2</c:v>
                </c:pt>
                <c:pt idx="112">
                  <c:v>8.5153181461115474E-2</c:v>
                </c:pt>
                <c:pt idx="113">
                  <c:v>8.1382560879811466E-2</c:v>
                </c:pt>
                <c:pt idx="114">
                  <c:v>8.3110761979575801E-2</c:v>
                </c:pt>
                <c:pt idx="115">
                  <c:v>8.4367635506677141E-2</c:v>
                </c:pt>
                <c:pt idx="116">
                  <c:v>8.1225451688923797E-2</c:v>
                </c:pt>
                <c:pt idx="117">
                  <c:v>8.2639434406912807E-2</c:v>
                </c:pt>
                <c:pt idx="118">
                  <c:v>8.4210526315789472E-2</c:v>
                </c:pt>
                <c:pt idx="119">
                  <c:v>8.1696779261586805E-2</c:v>
                </c:pt>
                <c:pt idx="120">
                  <c:v>8.9395129615082489E-2</c:v>
                </c:pt>
                <c:pt idx="121">
                  <c:v>8.5467399842890812E-2</c:v>
                </c:pt>
                <c:pt idx="122">
                  <c:v>8.1068342498036142E-2</c:v>
                </c:pt>
                <c:pt idx="123">
                  <c:v>7.8083267871170467E-2</c:v>
                </c:pt>
                <c:pt idx="124">
                  <c:v>8.6567164179104483E-2</c:v>
                </c:pt>
                <c:pt idx="125">
                  <c:v>8.6881382560879808E-2</c:v>
                </c:pt>
                <c:pt idx="126">
                  <c:v>9.1280439905734492E-2</c:v>
                </c:pt>
                <c:pt idx="127">
                  <c:v>7.7611940298507459E-2</c:v>
                </c:pt>
                <c:pt idx="128">
                  <c:v>8.6881382560879808E-2</c:v>
                </c:pt>
                <c:pt idx="129">
                  <c:v>8.4838963079340135E-2</c:v>
                </c:pt>
                <c:pt idx="130">
                  <c:v>7.6983503534956796E-2</c:v>
                </c:pt>
                <c:pt idx="131">
                  <c:v>7.6040848389630794E-2</c:v>
                </c:pt>
                <c:pt idx="132">
                  <c:v>8.5938727415553806E-2</c:v>
                </c:pt>
                <c:pt idx="133">
                  <c:v>7.6983503534956796E-2</c:v>
                </c:pt>
                <c:pt idx="134">
                  <c:v>8.1696779261586805E-2</c:v>
                </c:pt>
                <c:pt idx="135">
                  <c:v>7.4783974862529454E-2</c:v>
                </c:pt>
                <c:pt idx="136">
                  <c:v>7.9654359780047132E-2</c:v>
                </c:pt>
                <c:pt idx="137">
                  <c:v>8.5938727415553806E-2</c:v>
                </c:pt>
                <c:pt idx="138">
                  <c:v>7.8083267871170467E-2</c:v>
                </c:pt>
                <c:pt idx="139">
                  <c:v>7.5726630007855456E-2</c:v>
                </c:pt>
                <c:pt idx="140">
                  <c:v>8.3739198743126478E-2</c:v>
                </c:pt>
                <c:pt idx="141">
                  <c:v>7.5569520816967786E-2</c:v>
                </c:pt>
                <c:pt idx="142">
                  <c:v>8.1225451688923797E-2</c:v>
                </c:pt>
                <c:pt idx="143">
                  <c:v>8.5938727415553806E-2</c:v>
                </c:pt>
                <c:pt idx="144">
                  <c:v>8.5938727415553806E-2</c:v>
                </c:pt>
                <c:pt idx="145">
                  <c:v>7.5726630007855456E-2</c:v>
                </c:pt>
                <c:pt idx="146">
                  <c:v>7.5726630007855456E-2</c:v>
                </c:pt>
                <c:pt idx="147">
                  <c:v>8.326787117046347E-2</c:v>
                </c:pt>
                <c:pt idx="148">
                  <c:v>8.2953652788688131E-2</c:v>
                </c:pt>
                <c:pt idx="149">
                  <c:v>7.8083267871170467E-2</c:v>
                </c:pt>
                <c:pt idx="150">
                  <c:v>8.9709347996857813E-2</c:v>
                </c:pt>
                <c:pt idx="151">
                  <c:v>7.8083267871170467E-2</c:v>
                </c:pt>
                <c:pt idx="152">
                  <c:v>8.468185388845248E-2</c:v>
                </c:pt>
                <c:pt idx="153">
                  <c:v>7.8397486252945792E-2</c:v>
                </c:pt>
                <c:pt idx="154">
                  <c:v>8.4996072270227804E-2</c:v>
                </c:pt>
                <c:pt idx="155">
                  <c:v>8.0754124116260803E-2</c:v>
                </c:pt>
                <c:pt idx="156">
                  <c:v>7.6355066771406133E-2</c:v>
                </c:pt>
                <c:pt idx="157">
                  <c:v>8.012568735271014E-2</c:v>
                </c:pt>
                <c:pt idx="158">
                  <c:v>7.9183032207384138E-2</c:v>
                </c:pt>
                <c:pt idx="159">
                  <c:v>8.3739198743126478E-2</c:v>
                </c:pt>
                <c:pt idx="160">
                  <c:v>7.8868813825608799E-2</c:v>
                </c:pt>
                <c:pt idx="161">
                  <c:v>8.452474469756481E-2</c:v>
                </c:pt>
                <c:pt idx="162">
                  <c:v>7.7611940298507459E-2</c:v>
                </c:pt>
                <c:pt idx="163">
                  <c:v>8.0597014925373134E-2</c:v>
                </c:pt>
                <c:pt idx="164">
                  <c:v>8.3110761979575801E-2</c:v>
                </c:pt>
                <c:pt idx="165">
                  <c:v>8.0754124116260803E-2</c:v>
                </c:pt>
                <c:pt idx="166">
                  <c:v>7.745483110761979E-2</c:v>
                </c:pt>
                <c:pt idx="167">
                  <c:v>7.8868813825608799E-2</c:v>
                </c:pt>
                <c:pt idx="168">
                  <c:v>8.326787117046347E-2</c:v>
                </c:pt>
                <c:pt idx="169">
                  <c:v>7.5569520816967786E-2</c:v>
                </c:pt>
                <c:pt idx="170">
                  <c:v>7.6669285153181457E-2</c:v>
                </c:pt>
                <c:pt idx="171">
                  <c:v>7.9340141398271793E-2</c:v>
                </c:pt>
                <c:pt idx="172">
                  <c:v>8.2796543597800476E-2</c:v>
                </c:pt>
                <c:pt idx="173">
                  <c:v>7.8397486252945792E-2</c:v>
                </c:pt>
                <c:pt idx="174">
                  <c:v>7.1798900235663793E-2</c:v>
                </c:pt>
                <c:pt idx="175">
                  <c:v>7.9497250589159463E-2</c:v>
                </c:pt>
                <c:pt idx="176">
                  <c:v>7.6040848389630794E-2</c:v>
                </c:pt>
                <c:pt idx="177">
                  <c:v>7.0227808326787114E-2</c:v>
                </c:pt>
                <c:pt idx="178">
                  <c:v>8.2482325216025137E-2</c:v>
                </c:pt>
                <c:pt idx="179">
                  <c:v>7.4626865671641784E-2</c:v>
                </c:pt>
                <c:pt idx="180">
                  <c:v>8.3739198743126478E-2</c:v>
                </c:pt>
                <c:pt idx="181">
                  <c:v>8.7981146897093479E-2</c:v>
                </c:pt>
                <c:pt idx="182">
                  <c:v>7.6355066771406133E-2</c:v>
                </c:pt>
                <c:pt idx="183">
                  <c:v>6.8813825608798118E-2</c:v>
                </c:pt>
                <c:pt idx="184">
                  <c:v>8.2639434406912807E-2</c:v>
                </c:pt>
                <c:pt idx="185">
                  <c:v>7.871170463472113E-2</c:v>
                </c:pt>
                <c:pt idx="186">
                  <c:v>7.745483110761979E-2</c:v>
                </c:pt>
                <c:pt idx="187">
                  <c:v>7.7769049489395128E-2</c:v>
                </c:pt>
                <c:pt idx="188">
                  <c:v>7.8554595443833461E-2</c:v>
                </c:pt>
                <c:pt idx="189">
                  <c:v>8.4996072270227804E-2</c:v>
                </c:pt>
                <c:pt idx="190">
                  <c:v>7.415553809897879E-2</c:v>
                </c:pt>
                <c:pt idx="191">
                  <c:v>7.8397486252945792E-2</c:v>
                </c:pt>
                <c:pt idx="192">
                  <c:v>7.8397486252945792E-2</c:v>
                </c:pt>
                <c:pt idx="193">
                  <c:v>8.4210526315789472E-2</c:v>
                </c:pt>
                <c:pt idx="194">
                  <c:v>7.3684210526315783E-2</c:v>
                </c:pt>
                <c:pt idx="195">
                  <c:v>7.871170463472113E-2</c:v>
                </c:pt>
                <c:pt idx="196">
                  <c:v>7.289866457187745E-2</c:v>
                </c:pt>
                <c:pt idx="197">
                  <c:v>6.8970934799685787E-2</c:v>
                </c:pt>
                <c:pt idx="198">
                  <c:v>7.0699135899450122E-2</c:v>
                </c:pt>
                <c:pt idx="199">
                  <c:v>6.9442262372348781E-2</c:v>
                </c:pt>
                <c:pt idx="200">
                  <c:v>8.0911233307148472E-2</c:v>
                </c:pt>
              </c:numCache>
            </c:numRef>
          </c:yVal>
          <c:smooth val="1"/>
        </c:ser>
        <c:dLbls>
          <c:showLegendKey val="0"/>
          <c:showVal val="0"/>
          <c:showCatName val="0"/>
          <c:showSerName val="0"/>
          <c:showPercent val="0"/>
          <c:showBubbleSize val="0"/>
        </c:dLbls>
        <c:axId val="338350080"/>
        <c:axId val="338352000"/>
      </c:scatterChart>
      <c:valAx>
        <c:axId val="338350080"/>
        <c:scaling>
          <c:orientation val="minMax"/>
          <c:max val="440"/>
          <c:min val="240"/>
        </c:scaling>
        <c:delete val="0"/>
        <c:axPos val="b"/>
        <c:title>
          <c:tx>
            <c:rich>
              <a:bodyPr/>
              <a:lstStyle/>
              <a:p>
                <a:pPr>
                  <a:defRPr/>
                </a:pPr>
                <a:r>
                  <a:rPr lang="en-GB"/>
                  <a:t>Wavelength / nm</a:t>
                </a:r>
              </a:p>
            </c:rich>
          </c:tx>
          <c:overlay val="0"/>
        </c:title>
        <c:numFmt formatCode="General" sourceLinked="1"/>
        <c:majorTickMark val="out"/>
        <c:minorTickMark val="none"/>
        <c:tickLblPos val="nextTo"/>
        <c:crossAx val="338352000"/>
        <c:crosses val="autoZero"/>
        <c:crossBetween val="midCat"/>
      </c:valAx>
      <c:valAx>
        <c:axId val="338352000"/>
        <c:scaling>
          <c:orientation val="minMax"/>
          <c:max val="1.2"/>
        </c:scaling>
        <c:delete val="0"/>
        <c:axPos val="l"/>
        <c:title>
          <c:tx>
            <c:rich>
              <a:bodyPr rot="-5400000" vert="horz"/>
              <a:lstStyle/>
              <a:p>
                <a:pPr>
                  <a:defRPr/>
                </a:pPr>
                <a:r>
                  <a:rPr lang="en-GB"/>
                  <a:t>Relative Intensity</a:t>
                </a:r>
              </a:p>
            </c:rich>
          </c:tx>
          <c:overlay val="0"/>
        </c:title>
        <c:numFmt formatCode="General" sourceLinked="1"/>
        <c:majorTickMark val="out"/>
        <c:minorTickMark val="none"/>
        <c:tickLblPos val="nextTo"/>
        <c:crossAx val="338350080"/>
        <c:crosses val="autoZero"/>
        <c:crossBetween val="midCat"/>
        <c:majorUnit val="0.2"/>
      </c:valAx>
    </c:plotArea>
    <c:legend>
      <c:legendPos val="r"/>
      <c:layout>
        <c:manualLayout>
          <c:xMode val="edge"/>
          <c:yMode val="edge"/>
          <c:x val="0.61554589566284568"/>
          <c:y val="0.22068678915135609"/>
          <c:w val="0.36873701199923686"/>
          <c:h val="0.41973753280839893"/>
        </c:manualLayout>
      </c:layout>
      <c:overlay val="0"/>
    </c:legend>
    <c:plotVisOnly val="1"/>
    <c:dispBlanksAs val="gap"/>
    <c:showDLblsOverMax val="0"/>
  </c:chart>
  <c:spPr>
    <a:ln>
      <a:noFill/>
    </a:ln>
  </c:spPr>
  <c:externalData r:id="rId1">
    <c:autoUpdate val="0"/>
  </c:externalData>
</c:chartSpace>
</file>

<file path=word/charts/chart59.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PAA-ACE Excitation 340nm</c:v>
          </c:tx>
          <c:marker>
            <c:symbol val="none"/>
          </c:marker>
          <c:xVal>
            <c:numRef>
              <c:f>'T105'!$C$7:$C$207</c:f>
              <c:numCache>
                <c:formatCode>General</c:formatCode>
                <c:ptCount val="201"/>
                <c:pt idx="0">
                  <c:v>240</c:v>
                </c:pt>
                <c:pt idx="1">
                  <c:v>241</c:v>
                </c:pt>
                <c:pt idx="2">
                  <c:v>242</c:v>
                </c:pt>
                <c:pt idx="3">
                  <c:v>243</c:v>
                </c:pt>
                <c:pt idx="4">
                  <c:v>244</c:v>
                </c:pt>
                <c:pt idx="5">
                  <c:v>245</c:v>
                </c:pt>
                <c:pt idx="6">
                  <c:v>246</c:v>
                </c:pt>
                <c:pt idx="7">
                  <c:v>247</c:v>
                </c:pt>
                <c:pt idx="8">
                  <c:v>248</c:v>
                </c:pt>
                <c:pt idx="9">
                  <c:v>249</c:v>
                </c:pt>
                <c:pt idx="10">
                  <c:v>250</c:v>
                </c:pt>
                <c:pt idx="11">
                  <c:v>251</c:v>
                </c:pt>
                <c:pt idx="12">
                  <c:v>252</c:v>
                </c:pt>
                <c:pt idx="13">
                  <c:v>253</c:v>
                </c:pt>
                <c:pt idx="14">
                  <c:v>254</c:v>
                </c:pt>
                <c:pt idx="15">
                  <c:v>255</c:v>
                </c:pt>
                <c:pt idx="16">
                  <c:v>256</c:v>
                </c:pt>
                <c:pt idx="17">
                  <c:v>257</c:v>
                </c:pt>
                <c:pt idx="18">
                  <c:v>258</c:v>
                </c:pt>
                <c:pt idx="19">
                  <c:v>259</c:v>
                </c:pt>
                <c:pt idx="20">
                  <c:v>260</c:v>
                </c:pt>
                <c:pt idx="21">
                  <c:v>261</c:v>
                </c:pt>
                <c:pt idx="22">
                  <c:v>262</c:v>
                </c:pt>
                <c:pt idx="23">
                  <c:v>263</c:v>
                </c:pt>
                <c:pt idx="24">
                  <c:v>264</c:v>
                </c:pt>
                <c:pt idx="25">
                  <c:v>265</c:v>
                </c:pt>
                <c:pt idx="26">
                  <c:v>266</c:v>
                </c:pt>
                <c:pt idx="27">
                  <c:v>267</c:v>
                </c:pt>
                <c:pt idx="28">
                  <c:v>268</c:v>
                </c:pt>
                <c:pt idx="29">
                  <c:v>269</c:v>
                </c:pt>
                <c:pt idx="30">
                  <c:v>270</c:v>
                </c:pt>
                <c:pt idx="31">
                  <c:v>271</c:v>
                </c:pt>
                <c:pt idx="32">
                  <c:v>272</c:v>
                </c:pt>
                <c:pt idx="33">
                  <c:v>273</c:v>
                </c:pt>
                <c:pt idx="34">
                  <c:v>274</c:v>
                </c:pt>
                <c:pt idx="35">
                  <c:v>275</c:v>
                </c:pt>
                <c:pt idx="36">
                  <c:v>276</c:v>
                </c:pt>
                <c:pt idx="37">
                  <c:v>277</c:v>
                </c:pt>
                <c:pt idx="38">
                  <c:v>278</c:v>
                </c:pt>
                <c:pt idx="39">
                  <c:v>279</c:v>
                </c:pt>
                <c:pt idx="40">
                  <c:v>280</c:v>
                </c:pt>
                <c:pt idx="41">
                  <c:v>281</c:v>
                </c:pt>
                <c:pt idx="42">
                  <c:v>282</c:v>
                </c:pt>
                <c:pt idx="43">
                  <c:v>283</c:v>
                </c:pt>
                <c:pt idx="44">
                  <c:v>284</c:v>
                </c:pt>
                <c:pt idx="45">
                  <c:v>285</c:v>
                </c:pt>
                <c:pt idx="46">
                  <c:v>286</c:v>
                </c:pt>
                <c:pt idx="47">
                  <c:v>287</c:v>
                </c:pt>
                <c:pt idx="48">
                  <c:v>288</c:v>
                </c:pt>
                <c:pt idx="49">
                  <c:v>289</c:v>
                </c:pt>
                <c:pt idx="50">
                  <c:v>290</c:v>
                </c:pt>
                <c:pt idx="51">
                  <c:v>291</c:v>
                </c:pt>
                <c:pt idx="52">
                  <c:v>292</c:v>
                </c:pt>
                <c:pt idx="53">
                  <c:v>293</c:v>
                </c:pt>
                <c:pt idx="54">
                  <c:v>294</c:v>
                </c:pt>
                <c:pt idx="55">
                  <c:v>295</c:v>
                </c:pt>
                <c:pt idx="56">
                  <c:v>296</c:v>
                </c:pt>
                <c:pt idx="57">
                  <c:v>297</c:v>
                </c:pt>
                <c:pt idx="58">
                  <c:v>298</c:v>
                </c:pt>
                <c:pt idx="59">
                  <c:v>299</c:v>
                </c:pt>
                <c:pt idx="60">
                  <c:v>300</c:v>
                </c:pt>
                <c:pt idx="61">
                  <c:v>301</c:v>
                </c:pt>
                <c:pt idx="62">
                  <c:v>302</c:v>
                </c:pt>
                <c:pt idx="63">
                  <c:v>303</c:v>
                </c:pt>
                <c:pt idx="64">
                  <c:v>304</c:v>
                </c:pt>
                <c:pt idx="65">
                  <c:v>305</c:v>
                </c:pt>
                <c:pt idx="66">
                  <c:v>306</c:v>
                </c:pt>
                <c:pt idx="67">
                  <c:v>307</c:v>
                </c:pt>
                <c:pt idx="68">
                  <c:v>308</c:v>
                </c:pt>
                <c:pt idx="69">
                  <c:v>309</c:v>
                </c:pt>
                <c:pt idx="70">
                  <c:v>310</c:v>
                </c:pt>
                <c:pt idx="71">
                  <c:v>311</c:v>
                </c:pt>
                <c:pt idx="72">
                  <c:v>312</c:v>
                </c:pt>
                <c:pt idx="73">
                  <c:v>313</c:v>
                </c:pt>
                <c:pt idx="74">
                  <c:v>314</c:v>
                </c:pt>
                <c:pt idx="75">
                  <c:v>315</c:v>
                </c:pt>
                <c:pt idx="76">
                  <c:v>316</c:v>
                </c:pt>
                <c:pt idx="77">
                  <c:v>317</c:v>
                </c:pt>
                <c:pt idx="78">
                  <c:v>318</c:v>
                </c:pt>
                <c:pt idx="79">
                  <c:v>319</c:v>
                </c:pt>
                <c:pt idx="80">
                  <c:v>320</c:v>
                </c:pt>
                <c:pt idx="81">
                  <c:v>321</c:v>
                </c:pt>
                <c:pt idx="82">
                  <c:v>322</c:v>
                </c:pt>
                <c:pt idx="83">
                  <c:v>323</c:v>
                </c:pt>
                <c:pt idx="84">
                  <c:v>324</c:v>
                </c:pt>
                <c:pt idx="85">
                  <c:v>325</c:v>
                </c:pt>
                <c:pt idx="86">
                  <c:v>326</c:v>
                </c:pt>
                <c:pt idx="87">
                  <c:v>327</c:v>
                </c:pt>
                <c:pt idx="88">
                  <c:v>328</c:v>
                </c:pt>
                <c:pt idx="89">
                  <c:v>329</c:v>
                </c:pt>
                <c:pt idx="90">
                  <c:v>330</c:v>
                </c:pt>
                <c:pt idx="91">
                  <c:v>331</c:v>
                </c:pt>
                <c:pt idx="92">
                  <c:v>332</c:v>
                </c:pt>
                <c:pt idx="93">
                  <c:v>333</c:v>
                </c:pt>
                <c:pt idx="94">
                  <c:v>334</c:v>
                </c:pt>
                <c:pt idx="95">
                  <c:v>335</c:v>
                </c:pt>
              </c:numCache>
            </c:numRef>
          </c:xVal>
          <c:yVal>
            <c:numRef>
              <c:f>'T105'!$E$7:$E$207</c:f>
              <c:numCache>
                <c:formatCode>General</c:formatCode>
                <c:ptCount val="201"/>
                <c:pt idx="0">
                  <c:v>2.131362838019589E-2</c:v>
                </c:pt>
                <c:pt idx="1">
                  <c:v>2.3449738128767859E-2</c:v>
                </c:pt>
                <c:pt idx="2">
                  <c:v>2.5902308580831975E-2</c:v>
                </c:pt>
                <c:pt idx="3">
                  <c:v>2.9731483093086916E-2</c:v>
                </c:pt>
                <c:pt idx="4">
                  <c:v>3.2911913163182961E-2</c:v>
                </c:pt>
                <c:pt idx="5">
                  <c:v>3.3291666007373537E-2</c:v>
                </c:pt>
                <c:pt idx="6">
                  <c:v>4.2073450529280527E-2</c:v>
                </c:pt>
                <c:pt idx="7">
                  <c:v>4.3339293343249104E-2</c:v>
                </c:pt>
                <c:pt idx="8">
                  <c:v>4.7801389262488329E-2</c:v>
                </c:pt>
                <c:pt idx="9">
                  <c:v>4.8655833161917121E-2</c:v>
                </c:pt>
                <c:pt idx="10">
                  <c:v>5.3861611734362887E-2</c:v>
                </c:pt>
                <c:pt idx="11">
                  <c:v>5.6235067010553967E-2</c:v>
                </c:pt>
                <c:pt idx="12">
                  <c:v>6.1092738809158373E-2</c:v>
                </c:pt>
                <c:pt idx="13">
                  <c:v>6.6725739331318534E-2</c:v>
                </c:pt>
                <c:pt idx="14">
                  <c:v>7.1045427933986299E-2</c:v>
                </c:pt>
                <c:pt idx="15">
                  <c:v>7.9020237661988318E-2</c:v>
                </c:pt>
                <c:pt idx="16">
                  <c:v>8.8134305922562065E-2</c:v>
                </c:pt>
                <c:pt idx="17">
                  <c:v>0.10110919476573997</c:v>
                </c:pt>
                <c:pt idx="18">
                  <c:v>0.11186885868447285</c:v>
                </c:pt>
                <c:pt idx="19">
                  <c:v>0.12916343613031853</c:v>
                </c:pt>
                <c:pt idx="20">
                  <c:v>0.1409674203705755</c:v>
                </c:pt>
                <c:pt idx="21">
                  <c:v>0.16134748967546955</c:v>
                </c:pt>
                <c:pt idx="22">
                  <c:v>0.17829396034747386</c:v>
                </c:pt>
                <c:pt idx="23">
                  <c:v>0.19826263073782813</c:v>
                </c:pt>
                <c:pt idx="24">
                  <c:v>0.22407000110761247</c:v>
                </c:pt>
                <c:pt idx="25">
                  <c:v>0.24956091077390466</c:v>
                </c:pt>
                <c:pt idx="26">
                  <c:v>0.27767844427918165</c:v>
                </c:pt>
                <c:pt idx="27">
                  <c:v>0.30747321951296697</c:v>
                </c:pt>
                <c:pt idx="28">
                  <c:v>0.34828082722827891</c:v>
                </c:pt>
                <c:pt idx="29">
                  <c:v>0.38593965094384403</c:v>
                </c:pt>
                <c:pt idx="30">
                  <c:v>0.4129179259165493</c:v>
                </c:pt>
                <c:pt idx="31">
                  <c:v>0.44670010601433568</c:v>
                </c:pt>
                <c:pt idx="32">
                  <c:v>0.48315637905663067</c:v>
                </c:pt>
                <c:pt idx="33">
                  <c:v>0.51140049684330446</c:v>
                </c:pt>
                <c:pt idx="34">
                  <c:v>0.54062564281080394</c:v>
                </c:pt>
                <c:pt idx="35">
                  <c:v>0.5923511447965949</c:v>
                </c:pt>
                <c:pt idx="36">
                  <c:v>0.63132328043165242</c:v>
                </c:pt>
                <c:pt idx="37">
                  <c:v>0.67646639978480672</c:v>
                </c:pt>
                <c:pt idx="38">
                  <c:v>0.71172012215383151</c:v>
                </c:pt>
                <c:pt idx="39">
                  <c:v>0.74605610848272919</c:v>
                </c:pt>
                <c:pt idx="40">
                  <c:v>0.79153151157455026</c:v>
                </c:pt>
                <c:pt idx="41">
                  <c:v>0.8152185952309372</c:v>
                </c:pt>
                <c:pt idx="42">
                  <c:v>0.82653206538078139</c:v>
                </c:pt>
                <c:pt idx="43">
                  <c:v>0.84287726071615054</c:v>
                </c:pt>
                <c:pt idx="44">
                  <c:v>0.84809886232377096</c:v>
                </c:pt>
                <c:pt idx="45">
                  <c:v>0.84988686529850155</c:v>
                </c:pt>
                <c:pt idx="46">
                  <c:v>0.86779854111615695</c:v>
                </c:pt>
                <c:pt idx="47">
                  <c:v>0.87923859554739792</c:v>
                </c:pt>
                <c:pt idx="48">
                  <c:v>0.9081789268817545</c:v>
                </c:pt>
                <c:pt idx="49">
                  <c:v>0.93207170999541133</c:v>
                </c:pt>
                <c:pt idx="50">
                  <c:v>0.95438218959160748</c:v>
                </c:pt>
                <c:pt idx="51">
                  <c:v>0.96746783968100758</c:v>
                </c:pt>
                <c:pt idx="52">
                  <c:v>0.99776895204038041</c:v>
                </c:pt>
                <c:pt idx="53">
                  <c:v>1</c:v>
                </c:pt>
                <c:pt idx="54">
                  <c:v>0.98564850709663132</c:v>
                </c:pt>
                <c:pt idx="55">
                  <c:v>0.96473045459580054</c:v>
                </c:pt>
                <c:pt idx="56">
                  <c:v>0.93558442380417417</c:v>
                </c:pt>
                <c:pt idx="57">
                  <c:v>0.91014098324340575</c:v>
                </c:pt>
                <c:pt idx="58">
                  <c:v>0.87593158119590497</c:v>
                </c:pt>
                <c:pt idx="59">
                  <c:v>0.86091552081520273</c:v>
                </c:pt>
                <c:pt idx="60">
                  <c:v>0.84563046883653226</c:v>
                </c:pt>
                <c:pt idx="61">
                  <c:v>0.85569391920758242</c:v>
                </c:pt>
                <c:pt idx="62">
                  <c:v>0.8655042010158388</c:v>
                </c:pt>
                <c:pt idx="63">
                  <c:v>0.87355812591971393</c:v>
                </c:pt>
                <c:pt idx="64">
                  <c:v>0.85479200620262974</c:v>
                </c:pt>
                <c:pt idx="65">
                  <c:v>0.8102343391509359</c:v>
                </c:pt>
                <c:pt idx="66">
                  <c:v>0.79531321698128132</c:v>
                </c:pt>
                <c:pt idx="67">
                  <c:v>0.78979097770534346</c:v>
                </c:pt>
                <c:pt idx="68">
                  <c:v>0.7868162470925173</c:v>
                </c:pt>
                <c:pt idx="69">
                  <c:v>0.74662573774901497</c:v>
                </c:pt>
                <c:pt idx="70">
                  <c:v>0.66977325590594783</c:v>
                </c:pt>
                <c:pt idx="71">
                  <c:v>0.58774664156078416</c:v>
                </c:pt>
                <c:pt idx="72">
                  <c:v>0.53831547967531135</c:v>
                </c:pt>
                <c:pt idx="73">
                  <c:v>0.49516606275415748</c:v>
                </c:pt>
                <c:pt idx="74">
                  <c:v>0.45654203389294135</c:v>
                </c:pt>
                <c:pt idx="75">
                  <c:v>0.43404167787464992</c:v>
                </c:pt>
                <c:pt idx="76">
                  <c:v>0.42741182613648948</c:v>
                </c:pt>
                <c:pt idx="77">
                  <c:v>0.43127264671909366</c:v>
                </c:pt>
                <c:pt idx="78">
                  <c:v>0.42416810392569504</c:v>
                </c:pt>
                <c:pt idx="79">
                  <c:v>0.40331334356556275</c:v>
                </c:pt>
                <c:pt idx="80">
                  <c:v>0.42269656165445657</c:v>
                </c:pt>
                <c:pt idx="81">
                  <c:v>0.45149448567224165</c:v>
                </c:pt>
                <c:pt idx="82">
                  <c:v>0.45983322520925962</c:v>
                </c:pt>
                <c:pt idx="83">
                  <c:v>0.4073482175350876</c:v>
                </c:pt>
                <c:pt idx="84">
                  <c:v>0.3290400164559566</c:v>
                </c:pt>
                <c:pt idx="85">
                  <c:v>0.26389658064209875</c:v>
                </c:pt>
                <c:pt idx="86">
                  <c:v>0.22982958591116948</c:v>
                </c:pt>
                <c:pt idx="87">
                  <c:v>0.20793050522951312</c:v>
                </c:pt>
                <c:pt idx="88">
                  <c:v>0.19962341176284434</c:v>
                </c:pt>
                <c:pt idx="89">
                  <c:v>0.19038275922087375</c:v>
                </c:pt>
                <c:pt idx="90">
                  <c:v>0.18739220557287298</c:v>
                </c:pt>
                <c:pt idx="91">
                  <c:v>0.18922767765312742</c:v>
                </c:pt>
                <c:pt idx="92">
                  <c:v>0.1902719979746515</c:v>
                </c:pt>
                <c:pt idx="93">
                  <c:v>0.18922767765312742</c:v>
                </c:pt>
                <c:pt idx="94">
                  <c:v>0.19243975379357267</c:v>
                </c:pt>
                <c:pt idx="95">
                  <c:v>0.19699678792385955</c:v>
                </c:pt>
              </c:numCache>
            </c:numRef>
          </c:yVal>
          <c:smooth val="1"/>
        </c:ser>
        <c:ser>
          <c:idx val="2"/>
          <c:order val="1"/>
          <c:tx>
            <c:v>PAA-ACE Emission 295nm</c:v>
          </c:tx>
          <c:marker>
            <c:symbol val="none"/>
          </c:marker>
          <c:xVal>
            <c:numRef>
              <c:f>'T105'!$F$7:$F$207</c:f>
              <c:numCache>
                <c:formatCode>General</c:formatCode>
                <c:ptCount val="201"/>
                <c:pt idx="0">
                  <c:v>300</c:v>
                </c:pt>
                <c:pt idx="1">
                  <c:v>301</c:v>
                </c:pt>
                <c:pt idx="2">
                  <c:v>302</c:v>
                </c:pt>
                <c:pt idx="3">
                  <c:v>303</c:v>
                </c:pt>
                <c:pt idx="4">
                  <c:v>304</c:v>
                </c:pt>
                <c:pt idx="5">
                  <c:v>305</c:v>
                </c:pt>
                <c:pt idx="6">
                  <c:v>306</c:v>
                </c:pt>
                <c:pt idx="7">
                  <c:v>307</c:v>
                </c:pt>
                <c:pt idx="8">
                  <c:v>308</c:v>
                </c:pt>
                <c:pt idx="9">
                  <c:v>309</c:v>
                </c:pt>
                <c:pt idx="10">
                  <c:v>310</c:v>
                </c:pt>
                <c:pt idx="11">
                  <c:v>311</c:v>
                </c:pt>
                <c:pt idx="12">
                  <c:v>312</c:v>
                </c:pt>
                <c:pt idx="13">
                  <c:v>313</c:v>
                </c:pt>
                <c:pt idx="14">
                  <c:v>314</c:v>
                </c:pt>
                <c:pt idx="15">
                  <c:v>315</c:v>
                </c:pt>
                <c:pt idx="16">
                  <c:v>316</c:v>
                </c:pt>
                <c:pt idx="17">
                  <c:v>317</c:v>
                </c:pt>
                <c:pt idx="18">
                  <c:v>318</c:v>
                </c:pt>
                <c:pt idx="19">
                  <c:v>319</c:v>
                </c:pt>
                <c:pt idx="20">
                  <c:v>320</c:v>
                </c:pt>
                <c:pt idx="21">
                  <c:v>321</c:v>
                </c:pt>
                <c:pt idx="22">
                  <c:v>322</c:v>
                </c:pt>
                <c:pt idx="23">
                  <c:v>323</c:v>
                </c:pt>
                <c:pt idx="24">
                  <c:v>324</c:v>
                </c:pt>
                <c:pt idx="25">
                  <c:v>325</c:v>
                </c:pt>
                <c:pt idx="26">
                  <c:v>326</c:v>
                </c:pt>
                <c:pt idx="27">
                  <c:v>327</c:v>
                </c:pt>
                <c:pt idx="28">
                  <c:v>328</c:v>
                </c:pt>
                <c:pt idx="29">
                  <c:v>329</c:v>
                </c:pt>
                <c:pt idx="30">
                  <c:v>330</c:v>
                </c:pt>
                <c:pt idx="31">
                  <c:v>331</c:v>
                </c:pt>
                <c:pt idx="32">
                  <c:v>332</c:v>
                </c:pt>
                <c:pt idx="33">
                  <c:v>333</c:v>
                </c:pt>
                <c:pt idx="34">
                  <c:v>334</c:v>
                </c:pt>
                <c:pt idx="35">
                  <c:v>335</c:v>
                </c:pt>
                <c:pt idx="36">
                  <c:v>336</c:v>
                </c:pt>
                <c:pt idx="37">
                  <c:v>337</c:v>
                </c:pt>
                <c:pt idx="38">
                  <c:v>338</c:v>
                </c:pt>
                <c:pt idx="39">
                  <c:v>339</c:v>
                </c:pt>
                <c:pt idx="40">
                  <c:v>340</c:v>
                </c:pt>
                <c:pt idx="41">
                  <c:v>341</c:v>
                </c:pt>
                <c:pt idx="42">
                  <c:v>342</c:v>
                </c:pt>
                <c:pt idx="43">
                  <c:v>343</c:v>
                </c:pt>
                <c:pt idx="44">
                  <c:v>344</c:v>
                </c:pt>
                <c:pt idx="45">
                  <c:v>345</c:v>
                </c:pt>
                <c:pt idx="46">
                  <c:v>346</c:v>
                </c:pt>
                <c:pt idx="47">
                  <c:v>347</c:v>
                </c:pt>
                <c:pt idx="48">
                  <c:v>348</c:v>
                </c:pt>
                <c:pt idx="49">
                  <c:v>349</c:v>
                </c:pt>
                <c:pt idx="50">
                  <c:v>350</c:v>
                </c:pt>
                <c:pt idx="51">
                  <c:v>351</c:v>
                </c:pt>
                <c:pt idx="52">
                  <c:v>352</c:v>
                </c:pt>
                <c:pt idx="53">
                  <c:v>353</c:v>
                </c:pt>
                <c:pt idx="54">
                  <c:v>354</c:v>
                </c:pt>
                <c:pt idx="55">
                  <c:v>355</c:v>
                </c:pt>
                <c:pt idx="56">
                  <c:v>356</c:v>
                </c:pt>
                <c:pt idx="57">
                  <c:v>357</c:v>
                </c:pt>
                <c:pt idx="58">
                  <c:v>358</c:v>
                </c:pt>
                <c:pt idx="59">
                  <c:v>359</c:v>
                </c:pt>
                <c:pt idx="60">
                  <c:v>360</c:v>
                </c:pt>
                <c:pt idx="61">
                  <c:v>361</c:v>
                </c:pt>
                <c:pt idx="62">
                  <c:v>362</c:v>
                </c:pt>
                <c:pt idx="63">
                  <c:v>363</c:v>
                </c:pt>
                <c:pt idx="64">
                  <c:v>364</c:v>
                </c:pt>
                <c:pt idx="65">
                  <c:v>365</c:v>
                </c:pt>
                <c:pt idx="66">
                  <c:v>366</c:v>
                </c:pt>
                <c:pt idx="67">
                  <c:v>367</c:v>
                </c:pt>
                <c:pt idx="68">
                  <c:v>368</c:v>
                </c:pt>
                <c:pt idx="69">
                  <c:v>369</c:v>
                </c:pt>
                <c:pt idx="70">
                  <c:v>370</c:v>
                </c:pt>
                <c:pt idx="71">
                  <c:v>371</c:v>
                </c:pt>
                <c:pt idx="72">
                  <c:v>372</c:v>
                </c:pt>
                <c:pt idx="73">
                  <c:v>373</c:v>
                </c:pt>
                <c:pt idx="74">
                  <c:v>374</c:v>
                </c:pt>
                <c:pt idx="75">
                  <c:v>375</c:v>
                </c:pt>
                <c:pt idx="76">
                  <c:v>376</c:v>
                </c:pt>
                <c:pt idx="77">
                  <c:v>377</c:v>
                </c:pt>
                <c:pt idx="78">
                  <c:v>378</c:v>
                </c:pt>
                <c:pt idx="79">
                  <c:v>379</c:v>
                </c:pt>
                <c:pt idx="80">
                  <c:v>380</c:v>
                </c:pt>
                <c:pt idx="81">
                  <c:v>381</c:v>
                </c:pt>
                <c:pt idx="82">
                  <c:v>382</c:v>
                </c:pt>
                <c:pt idx="83">
                  <c:v>383</c:v>
                </c:pt>
                <c:pt idx="84">
                  <c:v>384</c:v>
                </c:pt>
                <c:pt idx="85">
                  <c:v>385</c:v>
                </c:pt>
                <c:pt idx="86">
                  <c:v>386</c:v>
                </c:pt>
                <c:pt idx="87">
                  <c:v>387</c:v>
                </c:pt>
                <c:pt idx="88">
                  <c:v>388</c:v>
                </c:pt>
                <c:pt idx="89">
                  <c:v>389</c:v>
                </c:pt>
                <c:pt idx="90">
                  <c:v>390</c:v>
                </c:pt>
                <c:pt idx="91">
                  <c:v>391</c:v>
                </c:pt>
                <c:pt idx="92">
                  <c:v>392</c:v>
                </c:pt>
                <c:pt idx="93">
                  <c:v>393</c:v>
                </c:pt>
                <c:pt idx="94">
                  <c:v>394</c:v>
                </c:pt>
                <c:pt idx="95">
                  <c:v>395</c:v>
                </c:pt>
                <c:pt idx="96">
                  <c:v>396</c:v>
                </c:pt>
                <c:pt idx="97">
                  <c:v>397</c:v>
                </c:pt>
                <c:pt idx="98">
                  <c:v>398</c:v>
                </c:pt>
                <c:pt idx="99">
                  <c:v>399</c:v>
                </c:pt>
                <c:pt idx="100">
                  <c:v>400</c:v>
                </c:pt>
                <c:pt idx="101">
                  <c:v>401</c:v>
                </c:pt>
                <c:pt idx="102">
                  <c:v>402</c:v>
                </c:pt>
                <c:pt idx="103">
                  <c:v>403</c:v>
                </c:pt>
                <c:pt idx="104">
                  <c:v>404</c:v>
                </c:pt>
                <c:pt idx="105">
                  <c:v>405</c:v>
                </c:pt>
                <c:pt idx="106">
                  <c:v>406</c:v>
                </c:pt>
                <c:pt idx="107">
                  <c:v>407</c:v>
                </c:pt>
                <c:pt idx="108">
                  <c:v>408</c:v>
                </c:pt>
                <c:pt idx="109">
                  <c:v>409</c:v>
                </c:pt>
                <c:pt idx="110">
                  <c:v>410</c:v>
                </c:pt>
                <c:pt idx="111">
                  <c:v>411</c:v>
                </c:pt>
                <c:pt idx="112">
                  <c:v>412</c:v>
                </c:pt>
                <c:pt idx="113">
                  <c:v>413</c:v>
                </c:pt>
                <c:pt idx="114">
                  <c:v>414</c:v>
                </c:pt>
                <c:pt idx="115">
                  <c:v>415</c:v>
                </c:pt>
                <c:pt idx="116">
                  <c:v>416</c:v>
                </c:pt>
                <c:pt idx="117">
                  <c:v>417</c:v>
                </c:pt>
                <c:pt idx="118">
                  <c:v>418</c:v>
                </c:pt>
                <c:pt idx="119">
                  <c:v>419</c:v>
                </c:pt>
                <c:pt idx="120">
                  <c:v>420</c:v>
                </c:pt>
                <c:pt idx="121">
                  <c:v>421</c:v>
                </c:pt>
                <c:pt idx="122">
                  <c:v>422</c:v>
                </c:pt>
                <c:pt idx="123">
                  <c:v>423</c:v>
                </c:pt>
                <c:pt idx="124">
                  <c:v>424</c:v>
                </c:pt>
                <c:pt idx="125">
                  <c:v>425</c:v>
                </c:pt>
                <c:pt idx="126">
                  <c:v>426</c:v>
                </c:pt>
                <c:pt idx="127">
                  <c:v>427</c:v>
                </c:pt>
                <c:pt idx="128">
                  <c:v>428</c:v>
                </c:pt>
                <c:pt idx="129">
                  <c:v>429</c:v>
                </c:pt>
                <c:pt idx="130">
                  <c:v>430</c:v>
                </c:pt>
                <c:pt idx="131">
                  <c:v>431</c:v>
                </c:pt>
                <c:pt idx="132">
                  <c:v>432</c:v>
                </c:pt>
                <c:pt idx="133">
                  <c:v>433</c:v>
                </c:pt>
                <c:pt idx="134">
                  <c:v>434</c:v>
                </c:pt>
                <c:pt idx="135">
                  <c:v>435</c:v>
                </c:pt>
                <c:pt idx="136">
                  <c:v>436</c:v>
                </c:pt>
                <c:pt idx="137">
                  <c:v>437</c:v>
                </c:pt>
                <c:pt idx="138">
                  <c:v>438</c:v>
                </c:pt>
                <c:pt idx="139">
                  <c:v>439</c:v>
                </c:pt>
                <c:pt idx="140">
                  <c:v>440</c:v>
                </c:pt>
                <c:pt idx="141">
                  <c:v>441</c:v>
                </c:pt>
                <c:pt idx="142">
                  <c:v>442</c:v>
                </c:pt>
                <c:pt idx="143">
                  <c:v>443</c:v>
                </c:pt>
                <c:pt idx="144">
                  <c:v>444</c:v>
                </c:pt>
                <c:pt idx="145">
                  <c:v>445</c:v>
                </c:pt>
                <c:pt idx="146">
                  <c:v>446</c:v>
                </c:pt>
                <c:pt idx="147">
                  <c:v>447</c:v>
                </c:pt>
                <c:pt idx="148">
                  <c:v>448</c:v>
                </c:pt>
                <c:pt idx="149">
                  <c:v>449</c:v>
                </c:pt>
                <c:pt idx="150">
                  <c:v>450</c:v>
                </c:pt>
                <c:pt idx="151">
                  <c:v>451</c:v>
                </c:pt>
                <c:pt idx="152">
                  <c:v>452</c:v>
                </c:pt>
                <c:pt idx="153">
                  <c:v>453</c:v>
                </c:pt>
                <c:pt idx="154">
                  <c:v>454</c:v>
                </c:pt>
                <c:pt idx="155">
                  <c:v>455</c:v>
                </c:pt>
                <c:pt idx="156">
                  <c:v>456</c:v>
                </c:pt>
                <c:pt idx="157">
                  <c:v>457</c:v>
                </c:pt>
                <c:pt idx="158">
                  <c:v>458</c:v>
                </c:pt>
                <c:pt idx="159">
                  <c:v>459</c:v>
                </c:pt>
                <c:pt idx="160">
                  <c:v>460</c:v>
                </c:pt>
                <c:pt idx="161">
                  <c:v>461</c:v>
                </c:pt>
                <c:pt idx="162">
                  <c:v>462</c:v>
                </c:pt>
                <c:pt idx="163">
                  <c:v>463</c:v>
                </c:pt>
                <c:pt idx="164">
                  <c:v>464</c:v>
                </c:pt>
                <c:pt idx="165">
                  <c:v>465</c:v>
                </c:pt>
                <c:pt idx="166">
                  <c:v>466</c:v>
                </c:pt>
                <c:pt idx="167">
                  <c:v>467</c:v>
                </c:pt>
                <c:pt idx="168">
                  <c:v>468</c:v>
                </c:pt>
                <c:pt idx="169">
                  <c:v>469</c:v>
                </c:pt>
                <c:pt idx="170">
                  <c:v>470</c:v>
                </c:pt>
                <c:pt idx="171">
                  <c:v>471</c:v>
                </c:pt>
                <c:pt idx="172">
                  <c:v>472</c:v>
                </c:pt>
                <c:pt idx="173">
                  <c:v>473</c:v>
                </c:pt>
                <c:pt idx="174">
                  <c:v>474</c:v>
                </c:pt>
                <c:pt idx="175">
                  <c:v>475</c:v>
                </c:pt>
                <c:pt idx="176">
                  <c:v>476</c:v>
                </c:pt>
                <c:pt idx="177">
                  <c:v>477</c:v>
                </c:pt>
                <c:pt idx="178">
                  <c:v>478</c:v>
                </c:pt>
                <c:pt idx="179">
                  <c:v>479</c:v>
                </c:pt>
                <c:pt idx="180">
                  <c:v>480</c:v>
                </c:pt>
                <c:pt idx="181">
                  <c:v>481</c:v>
                </c:pt>
                <c:pt idx="182">
                  <c:v>482</c:v>
                </c:pt>
                <c:pt idx="183">
                  <c:v>483</c:v>
                </c:pt>
                <c:pt idx="184">
                  <c:v>484</c:v>
                </c:pt>
                <c:pt idx="185">
                  <c:v>485</c:v>
                </c:pt>
                <c:pt idx="186">
                  <c:v>486</c:v>
                </c:pt>
                <c:pt idx="187">
                  <c:v>487</c:v>
                </c:pt>
                <c:pt idx="188">
                  <c:v>488</c:v>
                </c:pt>
                <c:pt idx="189">
                  <c:v>489</c:v>
                </c:pt>
                <c:pt idx="190">
                  <c:v>490</c:v>
                </c:pt>
                <c:pt idx="191">
                  <c:v>491</c:v>
                </c:pt>
                <c:pt idx="192">
                  <c:v>492</c:v>
                </c:pt>
                <c:pt idx="193">
                  <c:v>493</c:v>
                </c:pt>
                <c:pt idx="194">
                  <c:v>494</c:v>
                </c:pt>
                <c:pt idx="195">
                  <c:v>495</c:v>
                </c:pt>
                <c:pt idx="196">
                  <c:v>496</c:v>
                </c:pt>
                <c:pt idx="197">
                  <c:v>497</c:v>
                </c:pt>
                <c:pt idx="198">
                  <c:v>498</c:v>
                </c:pt>
                <c:pt idx="199">
                  <c:v>499</c:v>
                </c:pt>
                <c:pt idx="200">
                  <c:v>500</c:v>
                </c:pt>
              </c:numCache>
            </c:numRef>
          </c:xVal>
          <c:yVal>
            <c:numRef>
              <c:f>'T105'!$H$7:$H$207</c:f>
              <c:numCache>
                <c:formatCode>General</c:formatCode>
                <c:ptCount val="201"/>
                <c:pt idx="0">
                  <c:v>6.1007544552493381E-3</c:v>
                </c:pt>
                <c:pt idx="1">
                  <c:v>6.723569295228389E-3</c:v>
                </c:pt>
                <c:pt idx="2">
                  <c:v>6.935892536130338E-3</c:v>
                </c:pt>
                <c:pt idx="3">
                  <c:v>7.204835307939474E-3</c:v>
                </c:pt>
                <c:pt idx="4">
                  <c:v>7.756875734284541E-3</c:v>
                </c:pt>
                <c:pt idx="5">
                  <c:v>7.6861013206505581E-3</c:v>
                </c:pt>
                <c:pt idx="6">
                  <c:v>8.9317310006086607E-3</c:v>
                </c:pt>
                <c:pt idx="7">
                  <c:v>9.5403909578609149E-3</c:v>
                </c:pt>
                <c:pt idx="8">
                  <c:v>1.1083273175081744E-2</c:v>
                </c:pt>
                <c:pt idx="9">
                  <c:v>1.3701926479539116E-2</c:v>
                </c:pt>
                <c:pt idx="10">
                  <c:v>1.7184027630331083E-2</c:v>
                </c:pt>
                <c:pt idx="11">
                  <c:v>2.150126686200405E-2</c:v>
                </c:pt>
                <c:pt idx="12">
                  <c:v>3.1636162894390418E-2</c:v>
                </c:pt>
                <c:pt idx="13">
                  <c:v>4.9358076068339772E-2</c:v>
                </c:pt>
                <c:pt idx="14">
                  <c:v>6.9160757003128223E-2</c:v>
                </c:pt>
                <c:pt idx="15">
                  <c:v>0.10287768765835775</c:v>
                </c:pt>
                <c:pt idx="16">
                  <c:v>0.17896018231488953</c:v>
                </c:pt>
                <c:pt idx="17">
                  <c:v>0.35116848556909708</c:v>
                </c:pt>
                <c:pt idx="18">
                  <c:v>0.50542839752572655</c:v>
                </c:pt>
                <c:pt idx="19">
                  <c:v>0.54452418361713872</c:v>
                </c:pt>
                <c:pt idx="20">
                  <c:v>0.49577476750605121</c:v>
                </c:pt>
                <c:pt idx="21">
                  <c:v>0.44545415941228927</c:v>
                </c:pt>
                <c:pt idx="22">
                  <c:v>0.48869732614265293</c:v>
                </c:pt>
                <c:pt idx="23">
                  <c:v>0.56649256160912709</c:v>
                </c:pt>
                <c:pt idx="24">
                  <c:v>0.60713122991776014</c:v>
                </c:pt>
                <c:pt idx="25">
                  <c:v>0.59947343836256317</c:v>
                </c:pt>
                <c:pt idx="26">
                  <c:v>0.56976233951901711</c:v>
                </c:pt>
                <c:pt idx="27">
                  <c:v>0.56861579401814655</c:v>
                </c:pt>
                <c:pt idx="28">
                  <c:v>0.59844013192350698</c:v>
                </c:pt>
                <c:pt idx="29">
                  <c:v>0.62563166164168327</c:v>
                </c:pt>
                <c:pt idx="30">
                  <c:v>0.65869746769148019</c:v>
                </c:pt>
                <c:pt idx="31">
                  <c:v>0.7280705479355104</c:v>
                </c:pt>
                <c:pt idx="32">
                  <c:v>0.85757357000297252</c:v>
                </c:pt>
                <c:pt idx="33">
                  <c:v>0.95878098149956825</c:v>
                </c:pt>
                <c:pt idx="34">
                  <c:v>1</c:v>
                </c:pt>
                <c:pt idx="35">
                  <c:v>0.96265941936671051</c:v>
                </c:pt>
                <c:pt idx="36">
                  <c:v>0.90030716095517149</c:v>
                </c:pt>
                <c:pt idx="37">
                  <c:v>0.87157274901977433</c:v>
                </c:pt>
                <c:pt idx="38">
                  <c:v>0.8687559273571418</c:v>
                </c:pt>
                <c:pt idx="39">
                  <c:v>0.8755219613005506</c:v>
                </c:pt>
                <c:pt idx="40">
                  <c:v>0.86479256019363882</c:v>
                </c:pt>
                <c:pt idx="41">
                  <c:v>0.83053774399479097</c:v>
                </c:pt>
                <c:pt idx="42">
                  <c:v>0.78382663099636218</c:v>
                </c:pt>
                <c:pt idx="43">
                  <c:v>0.75018047475476668</c:v>
                </c:pt>
                <c:pt idx="44">
                  <c:v>0.7330813764207964</c:v>
                </c:pt>
                <c:pt idx="45">
                  <c:v>0.72756097215734572</c:v>
                </c:pt>
                <c:pt idx="46">
                  <c:v>0.71207553045423022</c:v>
                </c:pt>
                <c:pt idx="47">
                  <c:v>0.71002307245884466</c:v>
                </c:pt>
                <c:pt idx="48">
                  <c:v>0.69593896414568202</c:v>
                </c:pt>
                <c:pt idx="49">
                  <c:v>0.70356844593542545</c:v>
                </c:pt>
                <c:pt idx="50">
                  <c:v>0.7065975908389599</c:v>
                </c:pt>
                <c:pt idx="51">
                  <c:v>0.70901807578524212</c:v>
                </c:pt>
                <c:pt idx="52">
                  <c:v>0.6999589508400923</c:v>
                </c:pt>
                <c:pt idx="53">
                  <c:v>0.67024785199654624</c:v>
                </c:pt>
                <c:pt idx="54">
                  <c:v>0.64083400569026283</c:v>
                </c:pt>
                <c:pt idx="55">
                  <c:v>0.60037935085707816</c:v>
                </c:pt>
                <c:pt idx="56">
                  <c:v>0.5751553498379266</c:v>
                </c:pt>
                <c:pt idx="57">
                  <c:v>0.55080895154783638</c:v>
                </c:pt>
                <c:pt idx="58">
                  <c:v>0.52293798745877396</c:v>
                </c:pt>
                <c:pt idx="59">
                  <c:v>0.49874729287867853</c:v>
                </c:pt>
                <c:pt idx="60">
                  <c:v>0.47069231531416761</c:v>
                </c:pt>
                <c:pt idx="61">
                  <c:v>0.44507197757866573</c:v>
                </c:pt>
                <c:pt idx="62">
                  <c:v>0.42444831344572309</c:v>
                </c:pt>
                <c:pt idx="63">
                  <c:v>0.40992540376802977</c:v>
                </c:pt>
                <c:pt idx="64">
                  <c:v>0.39115602927229748</c:v>
                </c:pt>
                <c:pt idx="65">
                  <c:v>0.36794202160035105</c:v>
                </c:pt>
                <c:pt idx="66">
                  <c:v>0.3544382634789871</c:v>
                </c:pt>
                <c:pt idx="67">
                  <c:v>0.33896697665859837</c:v>
                </c:pt>
                <c:pt idx="68">
                  <c:v>0.32559061248177557</c:v>
                </c:pt>
                <c:pt idx="69">
                  <c:v>0.31786204651294464</c:v>
                </c:pt>
                <c:pt idx="70">
                  <c:v>0.30469800557702381</c:v>
                </c:pt>
                <c:pt idx="71">
                  <c:v>0.29787535210270782</c:v>
                </c:pt>
                <c:pt idx="72">
                  <c:v>0.28356476566591649</c:v>
                </c:pt>
                <c:pt idx="73">
                  <c:v>0.26643735756649256</c:v>
                </c:pt>
                <c:pt idx="74">
                  <c:v>0.25201353206788679</c:v>
                </c:pt>
                <c:pt idx="75">
                  <c:v>0.23674041360567327</c:v>
                </c:pt>
                <c:pt idx="76">
                  <c:v>0.22698769940691041</c:v>
                </c:pt>
                <c:pt idx="77">
                  <c:v>0.21378119382280919</c:v>
                </c:pt>
                <c:pt idx="78">
                  <c:v>0.20323580619134571</c:v>
                </c:pt>
                <c:pt idx="79">
                  <c:v>0.19062380568176993</c:v>
                </c:pt>
                <c:pt idx="80">
                  <c:v>0.18446643169561341</c:v>
                </c:pt>
                <c:pt idx="81">
                  <c:v>0.16825909097343128</c:v>
                </c:pt>
                <c:pt idx="82">
                  <c:v>0.16177615468455844</c:v>
                </c:pt>
                <c:pt idx="83">
                  <c:v>0.15585941370475745</c:v>
                </c:pt>
                <c:pt idx="84">
                  <c:v>0.14572451767237107</c:v>
                </c:pt>
                <c:pt idx="85">
                  <c:v>0.13658046343086047</c:v>
                </c:pt>
                <c:pt idx="86">
                  <c:v>0.13165456424193525</c:v>
                </c:pt>
                <c:pt idx="87">
                  <c:v>0.1256528939657735</c:v>
                </c:pt>
                <c:pt idx="88">
                  <c:v>0.11990601157869407</c:v>
                </c:pt>
                <c:pt idx="89">
                  <c:v>0.11398927059889309</c:v>
                </c:pt>
                <c:pt idx="90">
                  <c:v>0.10611915580279417</c:v>
                </c:pt>
                <c:pt idx="91">
                  <c:v>0.10282106812745057</c:v>
                </c:pt>
                <c:pt idx="92">
                  <c:v>0.1001741050575396</c:v>
                </c:pt>
                <c:pt idx="93">
                  <c:v>9.7852704290344955E-2</c:v>
                </c:pt>
                <c:pt idx="94">
                  <c:v>9.1624555890554446E-2</c:v>
                </c:pt>
                <c:pt idx="95">
                  <c:v>8.7661188727051392E-2</c:v>
                </c:pt>
                <c:pt idx="96">
                  <c:v>8.3273175081744449E-2</c:v>
                </c:pt>
                <c:pt idx="97">
                  <c:v>8.0017552054581234E-2</c:v>
                </c:pt>
                <c:pt idx="98">
                  <c:v>7.5035033334748827E-2</c:v>
                </c:pt>
                <c:pt idx="99">
                  <c:v>7.2331450733930672E-2</c:v>
                </c:pt>
                <c:pt idx="100">
                  <c:v>6.8028366384984496E-2</c:v>
                </c:pt>
                <c:pt idx="101">
                  <c:v>6.5494642376887902E-2</c:v>
                </c:pt>
                <c:pt idx="102">
                  <c:v>6.1686978923379619E-2</c:v>
                </c:pt>
                <c:pt idx="103">
                  <c:v>5.9450507452545757E-2</c:v>
                </c:pt>
                <c:pt idx="104">
                  <c:v>5.5529604937223094E-2</c:v>
                </c:pt>
                <c:pt idx="105">
                  <c:v>5.7030022506263538E-2</c:v>
                </c:pt>
                <c:pt idx="106">
                  <c:v>5.339221764547681E-2</c:v>
                </c:pt>
                <c:pt idx="107">
                  <c:v>5.3576231120925161E-2</c:v>
                </c:pt>
                <c:pt idx="108">
                  <c:v>4.9910116494684839E-2</c:v>
                </c:pt>
                <c:pt idx="109">
                  <c:v>4.7489631548402619E-2</c:v>
                </c:pt>
                <c:pt idx="110">
                  <c:v>4.5550412614831483E-2</c:v>
                </c:pt>
                <c:pt idx="111">
                  <c:v>4.2974223958554505E-2</c:v>
                </c:pt>
                <c:pt idx="112">
                  <c:v>4.0001698585927219E-2</c:v>
                </c:pt>
                <c:pt idx="113">
                  <c:v>4.1445496624060468E-2</c:v>
                </c:pt>
                <c:pt idx="114">
                  <c:v>3.8911772615963874E-2</c:v>
                </c:pt>
                <c:pt idx="115">
                  <c:v>3.7920930825088114E-2</c:v>
                </c:pt>
                <c:pt idx="116">
                  <c:v>3.63214290769601E-2</c:v>
                </c:pt>
                <c:pt idx="117">
                  <c:v>3.3943408778858264E-2</c:v>
                </c:pt>
                <c:pt idx="118">
                  <c:v>3.2768553512534146E-2</c:v>
                </c:pt>
                <c:pt idx="119">
                  <c:v>3.2089119141647915E-2</c:v>
                </c:pt>
                <c:pt idx="120">
                  <c:v>3.1522923832576044E-2</c:v>
                </c:pt>
                <c:pt idx="121">
                  <c:v>3.0234829504437555E-2</c:v>
                </c:pt>
                <c:pt idx="122">
                  <c:v>2.788511897178932E-2</c:v>
                </c:pt>
                <c:pt idx="123">
                  <c:v>2.842300451540759E-2</c:v>
                </c:pt>
                <c:pt idx="124">
                  <c:v>2.7984203150876893E-2</c:v>
                </c:pt>
                <c:pt idx="125">
                  <c:v>2.5195691253697965E-2</c:v>
                </c:pt>
                <c:pt idx="126">
                  <c:v>2.4303933641909775E-2</c:v>
                </c:pt>
                <c:pt idx="127">
                  <c:v>2.3978371339193456E-2</c:v>
                </c:pt>
                <c:pt idx="128">
                  <c:v>2.4091610401007827E-2</c:v>
                </c:pt>
                <c:pt idx="129">
                  <c:v>2.2364714708338642E-2</c:v>
                </c:pt>
                <c:pt idx="130">
                  <c:v>2.1331408269282488E-2</c:v>
                </c:pt>
                <c:pt idx="131">
                  <c:v>2.065197389839625E-2</c:v>
                </c:pt>
                <c:pt idx="132">
                  <c:v>2.0765212960210624E-2</c:v>
                </c:pt>
                <c:pt idx="133">
                  <c:v>2.0015004175690406E-2</c:v>
                </c:pt>
                <c:pt idx="134">
                  <c:v>1.8217334069387234E-2</c:v>
                </c:pt>
                <c:pt idx="135">
                  <c:v>1.8019165711212082E-2</c:v>
                </c:pt>
                <c:pt idx="136">
                  <c:v>1.861367078573754E-2</c:v>
                </c:pt>
                <c:pt idx="137">
                  <c:v>1.6773536031253981E-2</c:v>
                </c:pt>
                <c:pt idx="138">
                  <c:v>1.6532903024898439E-2</c:v>
                </c:pt>
                <c:pt idx="139">
                  <c:v>1.6816000679434371E-2</c:v>
                </c:pt>
                <c:pt idx="140">
                  <c:v>1.5867623536738998E-2</c:v>
                </c:pt>
                <c:pt idx="141">
                  <c:v>1.4636148739507693E-2</c:v>
                </c:pt>
                <c:pt idx="142">
                  <c:v>1.3999179016801845E-2</c:v>
                </c:pt>
                <c:pt idx="143">
                  <c:v>1.5032485455857999E-2</c:v>
                </c:pt>
                <c:pt idx="144">
                  <c:v>1.4791852449502456E-2</c:v>
                </c:pt>
                <c:pt idx="145">
                  <c:v>1.3574532534997947E-2</c:v>
                </c:pt>
                <c:pt idx="146">
                  <c:v>1.4296431554064574E-2</c:v>
                </c:pt>
                <c:pt idx="147">
                  <c:v>1.3517913004090762E-2</c:v>
                </c:pt>
                <c:pt idx="148">
                  <c:v>1.3277279997735219E-2</c:v>
                </c:pt>
                <c:pt idx="149">
                  <c:v>1.3234815349554828E-2</c:v>
                </c:pt>
                <c:pt idx="150">
                  <c:v>1.276770421957054E-2</c:v>
                </c:pt>
                <c:pt idx="151">
                  <c:v>1.2654465157756168E-2</c:v>
                </c:pt>
                <c:pt idx="152">
                  <c:v>1.1408835477798066E-2</c:v>
                </c:pt>
                <c:pt idx="153">
                  <c:v>1.2668620040482964E-2</c:v>
                </c:pt>
                <c:pt idx="154">
                  <c:v>1.1691933132333998E-2</c:v>
                </c:pt>
                <c:pt idx="155">
                  <c:v>1.1295596415983693E-2</c:v>
                </c:pt>
                <c:pt idx="156">
                  <c:v>1.0800175520545812E-2</c:v>
                </c:pt>
                <c:pt idx="157">
                  <c:v>1.0701091341458236E-2</c:v>
                </c:pt>
                <c:pt idx="158">
                  <c:v>1.0403838804195507E-2</c:v>
                </c:pt>
                <c:pt idx="159">
                  <c:v>1.0828485285999405E-2</c:v>
                </c:pt>
                <c:pt idx="160">
                  <c:v>1.0149050915113169E-2</c:v>
                </c:pt>
                <c:pt idx="161">
                  <c:v>1.0191515563293558E-2</c:v>
                </c:pt>
                <c:pt idx="162">
                  <c:v>1.0078276501479185E-2</c:v>
                </c:pt>
                <c:pt idx="163">
                  <c:v>9.9084179087576257E-3</c:v>
                </c:pt>
                <c:pt idx="164">
                  <c:v>9.4413067787733375E-3</c:v>
                </c:pt>
                <c:pt idx="165">
                  <c:v>9.1865188896909991E-3</c:v>
                </c:pt>
                <c:pt idx="166">
                  <c:v>9.0591249451498299E-3</c:v>
                </c:pt>
                <c:pt idx="167">
                  <c:v>9.1440542415106088E-3</c:v>
                </c:pt>
                <c:pt idx="168">
                  <c:v>8.8043370560674898E-3</c:v>
                </c:pt>
                <c:pt idx="169">
                  <c:v>9.129899358783812E-3</c:v>
                </c:pt>
                <c:pt idx="170">
                  <c:v>8.9317310006086607E-3</c:v>
                </c:pt>
                <c:pt idx="171">
                  <c:v>9.3280677169589651E-3</c:v>
                </c:pt>
                <c:pt idx="172">
                  <c:v>8.8892663524282704E-3</c:v>
                </c:pt>
                <c:pt idx="173">
                  <c:v>8.3230710433564066E-3</c:v>
                </c:pt>
                <c:pt idx="174">
                  <c:v>7.8134952651917281E-3</c:v>
                </c:pt>
                <c:pt idx="175">
                  <c:v>8.1956770988152357E-3</c:v>
                </c:pt>
                <c:pt idx="176">
                  <c:v>7.6577915551969654E-3</c:v>
                </c:pt>
                <c:pt idx="177">
                  <c:v>9.0166602969694396E-3</c:v>
                </c:pt>
                <c:pt idx="178">
                  <c:v>7.4171585488414229E-3</c:v>
                </c:pt>
                <c:pt idx="179">
                  <c:v>8.09659291972766E-3</c:v>
                </c:pt>
                <c:pt idx="180">
                  <c:v>7.9833538579132876E-3</c:v>
                </c:pt>
                <c:pt idx="181">
                  <c:v>7.898424561552507E-3</c:v>
                </c:pt>
                <c:pt idx="182">
                  <c:v>8.2239868642688292E-3</c:v>
                </c:pt>
                <c:pt idx="183">
                  <c:v>7.8842696788257102E-3</c:v>
                </c:pt>
                <c:pt idx="184">
                  <c:v>7.7427208515577451E-3</c:v>
                </c:pt>
                <c:pt idx="185">
                  <c:v>7.8701147960989135E-3</c:v>
                </c:pt>
                <c:pt idx="186">
                  <c:v>8.039973388820473E-3</c:v>
                </c:pt>
                <c:pt idx="187">
                  <c:v>7.1482157770322869E-3</c:v>
                </c:pt>
                <c:pt idx="188">
                  <c:v>7.2472999561198634E-3</c:v>
                </c:pt>
                <c:pt idx="189">
                  <c:v>7.3463841352074399E-3</c:v>
                </c:pt>
                <c:pt idx="190">
                  <c:v>7.8701147960989135E-3</c:v>
                </c:pt>
                <c:pt idx="191">
                  <c:v>7.7851854997381346E-3</c:v>
                </c:pt>
                <c:pt idx="192">
                  <c:v>6.5254009370532369E-3</c:v>
                </c:pt>
                <c:pt idx="193">
                  <c:v>7.8418050306453217E-3</c:v>
                </c:pt>
                <c:pt idx="194">
                  <c:v>7.7002562033773548E-3</c:v>
                </c:pt>
                <c:pt idx="195">
                  <c:v>7.5162427279289994E-3</c:v>
                </c:pt>
                <c:pt idx="196">
                  <c:v>7.5870171415629824E-3</c:v>
                </c:pt>
                <c:pt idx="197">
                  <c:v>7.4879329624754059E-3</c:v>
                </c:pt>
                <c:pt idx="198">
                  <c:v>7.8701147960989135E-3</c:v>
                </c:pt>
                <c:pt idx="199">
                  <c:v>7.0349767152179145E-3</c:v>
                </c:pt>
                <c:pt idx="200">
                  <c:v>6.4829362888728466E-3</c:v>
                </c:pt>
              </c:numCache>
            </c:numRef>
          </c:yVal>
          <c:smooth val="1"/>
        </c:ser>
        <c:dLbls>
          <c:showLegendKey val="0"/>
          <c:showVal val="0"/>
          <c:showCatName val="0"/>
          <c:showSerName val="0"/>
          <c:showPercent val="0"/>
          <c:showBubbleSize val="0"/>
        </c:dLbls>
        <c:axId val="341187200"/>
        <c:axId val="341189376"/>
      </c:scatterChart>
      <c:valAx>
        <c:axId val="341187200"/>
        <c:scaling>
          <c:orientation val="minMax"/>
          <c:max val="440"/>
          <c:min val="240"/>
        </c:scaling>
        <c:delete val="0"/>
        <c:axPos val="b"/>
        <c:title>
          <c:tx>
            <c:rich>
              <a:bodyPr/>
              <a:lstStyle/>
              <a:p>
                <a:pPr>
                  <a:defRPr/>
                </a:pPr>
                <a:r>
                  <a:rPr lang="en-GB"/>
                  <a:t>Wavelength / nm</a:t>
                </a:r>
              </a:p>
            </c:rich>
          </c:tx>
          <c:overlay val="0"/>
        </c:title>
        <c:numFmt formatCode="General" sourceLinked="1"/>
        <c:majorTickMark val="out"/>
        <c:minorTickMark val="none"/>
        <c:tickLblPos val="nextTo"/>
        <c:crossAx val="341189376"/>
        <c:crosses val="autoZero"/>
        <c:crossBetween val="midCat"/>
      </c:valAx>
      <c:valAx>
        <c:axId val="341189376"/>
        <c:scaling>
          <c:orientation val="minMax"/>
          <c:max val="1.2"/>
        </c:scaling>
        <c:delete val="0"/>
        <c:axPos val="l"/>
        <c:title>
          <c:tx>
            <c:rich>
              <a:bodyPr rot="-5400000" vert="horz"/>
              <a:lstStyle/>
              <a:p>
                <a:pPr>
                  <a:defRPr/>
                </a:pPr>
                <a:r>
                  <a:rPr lang="en-GB"/>
                  <a:t>Relative Intensity</a:t>
                </a:r>
              </a:p>
            </c:rich>
          </c:tx>
          <c:overlay val="0"/>
        </c:title>
        <c:numFmt formatCode="General" sourceLinked="1"/>
        <c:majorTickMark val="out"/>
        <c:minorTickMark val="none"/>
        <c:tickLblPos val="nextTo"/>
        <c:crossAx val="341187200"/>
        <c:crosses val="autoZero"/>
        <c:crossBetween val="midCat"/>
        <c:majorUnit val="0.2"/>
      </c:valAx>
    </c:plotArea>
    <c:legend>
      <c:legendPos val="r"/>
      <c:layout>
        <c:manualLayout>
          <c:xMode val="edge"/>
          <c:yMode val="edge"/>
          <c:x val="0.63249775140832842"/>
          <c:y val="0.39738043161271508"/>
          <c:w val="0.3641955380577428"/>
          <c:h val="0.22838728492271798"/>
        </c:manualLayout>
      </c:layout>
      <c:overlay val="0"/>
    </c:legend>
    <c:plotVisOnly val="1"/>
    <c:dispBlanksAs val="gap"/>
    <c:showDLblsOverMax val="0"/>
  </c:chart>
  <c:spPr>
    <a:ln>
      <a:noFill/>
    </a:ln>
  </c:sp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PAA (RI)</c:v>
          </c:tx>
          <c:spPr>
            <a:ln w="19050">
              <a:solidFill>
                <a:schemeClr val="accent2"/>
              </a:solidFill>
            </a:ln>
          </c:spPr>
          <c:marker>
            <c:symbol val="none"/>
          </c:marker>
          <c:xVal>
            <c:numRef>
              <c:f>'49'!$A$4:$A$313</c:f>
              <c:numCache>
                <c:formatCode>General</c:formatCode>
                <c:ptCount val="310"/>
                <c:pt idx="0">
                  <c:v>4.8593004516799168</c:v>
                </c:pt>
                <c:pt idx="1">
                  <c:v>4.8512399978603122</c:v>
                </c:pt>
                <c:pt idx="2">
                  <c:v>4.8431455365849869</c:v>
                </c:pt>
                <c:pt idx="3">
                  <c:v>4.8350180040419568</c:v>
                </c:pt>
                <c:pt idx="4">
                  <c:v>4.8268648884646135</c:v>
                </c:pt>
                <c:pt idx="5">
                  <c:v>4.8186810701854252</c:v>
                </c:pt>
                <c:pt idx="6">
                  <c:v>4.8104610339076981</c:v>
                </c:pt>
                <c:pt idx="7">
                  <c:v>4.8022193897266128</c:v>
                </c:pt>
                <c:pt idx="8">
                  <c:v>4.7939369866986237</c:v>
                </c:pt>
                <c:pt idx="9">
                  <c:v>4.7856358691707692</c:v>
                </c:pt>
                <c:pt idx="10">
                  <c:v>4.7772962969224952</c:v>
                </c:pt>
                <c:pt idx="11">
                  <c:v>4.768926548618877</c:v>
                </c:pt>
                <c:pt idx="12">
                  <c:v>4.7605280282836731</c:v>
                </c:pt>
                <c:pt idx="13">
                  <c:v>4.7520945651387647</c:v>
                </c:pt>
                <c:pt idx="14">
                  <c:v>4.7436351746287819</c:v>
                </c:pt>
                <c:pt idx="15">
                  <c:v>4.7351436099280679</c:v>
                </c:pt>
                <c:pt idx="16">
                  <c:v>4.7266212706233386</c:v>
                </c:pt>
                <c:pt idx="17">
                  <c:v>4.7180696707527003</c:v>
                </c:pt>
                <c:pt idx="18">
                  <c:v>4.7094819670732324</c:v>
                </c:pt>
                <c:pt idx="19">
                  <c:v>4.7008680604516568</c:v>
                </c:pt>
                <c:pt idx="20">
                  <c:v>4.6922210139386538</c:v>
                </c:pt>
                <c:pt idx="21">
                  <c:v>4.6835423199576507</c:v>
                </c:pt>
                <c:pt idx="22">
                  <c:v>4.6748335947596908</c:v>
                </c:pt>
                <c:pt idx="23">
                  <c:v>4.6660872164303067</c:v>
                </c:pt>
                <c:pt idx="24">
                  <c:v>4.6573140569452445</c:v>
                </c:pt>
                <c:pt idx="25">
                  <c:v>4.6485161337405545</c:v>
                </c:pt>
                <c:pt idx="26">
                  <c:v>4.639675704813059</c:v>
                </c:pt>
                <c:pt idx="27">
                  <c:v>4.6308141947282131</c:v>
                </c:pt>
                <c:pt idx="28">
                  <c:v>4.6219133332173774</c:v>
                </c:pt>
                <c:pt idx="29">
                  <c:v>4.6129744807486013</c:v>
                </c:pt>
                <c:pt idx="30">
                  <c:v>4.6040207410005234</c:v>
                </c:pt>
                <c:pt idx="31">
                  <c:v>4.5950219867841815</c:v>
                </c:pt>
                <c:pt idx="32">
                  <c:v>4.5859905838358941</c:v>
                </c:pt>
                <c:pt idx="33">
                  <c:v>4.5769399643348931</c:v>
                </c:pt>
                <c:pt idx="34">
                  <c:v>4.5678494505731067</c:v>
                </c:pt>
                <c:pt idx="35">
                  <c:v>4.5587205674525988</c:v>
                </c:pt>
                <c:pt idx="36">
                  <c:v>4.549567233145539</c:v>
                </c:pt>
                <c:pt idx="37">
                  <c:v>4.5403795346701177</c:v>
                </c:pt>
                <c:pt idx="38">
                  <c:v>4.5311594654045315</c:v>
                </c:pt>
                <c:pt idx="39">
                  <c:v>4.5219091871261101</c:v>
                </c:pt>
                <c:pt idx="40">
                  <c:v>4.5126310398092206</c:v>
                </c:pt>
                <c:pt idx="41">
                  <c:v>4.5033139228158845</c:v>
                </c:pt>
                <c:pt idx="42">
                  <c:v>4.4939596745541817</c:v>
                </c:pt>
                <c:pt idx="43">
                  <c:v>4.4845845292828432</c:v>
                </c:pt>
                <c:pt idx="44">
                  <c:v>4.4751625190830904</c:v>
                </c:pt>
                <c:pt idx="45">
                  <c:v>4.4657099364182411</c:v>
                </c:pt>
                <c:pt idx="46">
                  <c:v>4.4562293455254203</c:v>
                </c:pt>
                <c:pt idx="47">
                  <c:v>4.4467235195682013</c:v>
                </c:pt>
                <c:pt idx="48">
                  <c:v>4.4371795817525124</c:v>
                </c:pt>
                <c:pt idx="49">
                  <c:v>4.427599698924868</c:v>
                </c:pt>
                <c:pt idx="50">
                  <c:v>4.4179862306863837</c:v>
                </c:pt>
                <c:pt idx="51">
                  <c:v>4.408341741154655</c:v>
                </c:pt>
                <c:pt idx="52">
                  <c:v>4.3986690112108198</c:v>
                </c:pt>
                <c:pt idx="53">
                  <c:v>4.3889533165892782</c:v>
                </c:pt>
                <c:pt idx="54">
                  <c:v>4.3792148413786265</c:v>
                </c:pt>
                <c:pt idx="55">
                  <c:v>4.3694385154421429</c:v>
                </c:pt>
                <c:pt idx="56">
                  <c:v>4.3596268191503516</c:v>
                </c:pt>
                <c:pt idx="57">
                  <c:v>4.3497824533634706</c:v>
                </c:pt>
                <c:pt idx="58">
                  <c:v>4.3398884972237468</c:v>
                </c:pt>
                <c:pt idx="59">
                  <c:v>4.3299873872788028</c:v>
                </c:pt>
                <c:pt idx="60">
                  <c:v>4.3200423754796446</c:v>
                </c:pt>
                <c:pt idx="61">
                  <c:v>4.3100557377508917</c:v>
                </c:pt>
                <c:pt idx="62">
                  <c:v>4.3000517321200418</c:v>
                </c:pt>
                <c:pt idx="63">
                  <c:v>4.2900123392795413</c:v>
                </c:pt>
                <c:pt idx="64">
                  <c:v>4.2799177770238952</c:v>
                </c:pt>
                <c:pt idx="65">
                  <c:v>4.2698163773458235</c:v>
                </c:pt>
                <c:pt idx="66">
                  <c:v>4.2596655387296725</c:v>
                </c:pt>
                <c:pt idx="67">
                  <c:v>4.2494674142722895</c:v>
                </c:pt>
                <c:pt idx="68">
                  <c:v>4.239249413476724</c:v>
                </c:pt>
                <c:pt idx="69">
                  <c:v>4.22901594276341</c:v>
                </c:pt>
                <c:pt idx="70">
                  <c:v>4.2187192669004929</c:v>
                </c:pt>
                <c:pt idx="71">
                  <c:v>4.2084144809484814</c:v>
                </c:pt>
                <c:pt idx="72">
                  <c:v>4.1980519517243442</c:v>
                </c:pt>
                <c:pt idx="73">
                  <c:v>4.1876617026529592</c:v>
                </c:pt>
                <c:pt idx="74">
                  <c:v>4.1772478362556233</c:v>
                </c:pt>
                <c:pt idx="75">
                  <c:v>4.1667852197354325</c:v>
                </c:pt>
                <c:pt idx="76">
                  <c:v>4.1562764960030165</c:v>
                </c:pt>
                <c:pt idx="77">
                  <c:v>4.1457556236372071</c:v>
                </c:pt>
                <c:pt idx="78">
                  <c:v>4.1351962796066015</c:v>
                </c:pt>
                <c:pt idx="79">
                  <c:v>4.1246020278933386</c:v>
                </c:pt>
                <c:pt idx="80">
                  <c:v>4.1139767582898461</c:v>
                </c:pt>
                <c:pt idx="81">
                  <c:v>4.1033247070614447</c:v>
                </c:pt>
                <c:pt idx="82">
                  <c:v>4.092615390941555</c:v>
                </c:pt>
                <c:pt idx="83">
                  <c:v>4.0818871394235501</c:v>
                </c:pt>
                <c:pt idx="84">
                  <c:v>4.0711084217824496</c:v>
                </c:pt>
                <c:pt idx="85">
                  <c:v>4.0602822294383456</c:v>
                </c:pt>
                <c:pt idx="86">
                  <c:v>4.0494506181315497</c:v>
                </c:pt>
                <c:pt idx="87">
                  <c:v>4.0385804259615785</c:v>
                </c:pt>
                <c:pt idx="88">
                  <c:v>4.027675715904893</c:v>
                </c:pt>
                <c:pt idx="89">
                  <c:v>4.0167409272862598</c:v>
                </c:pt>
                <c:pt idx="90">
                  <c:v>4.0057380426514246</c:v>
                </c:pt>
                <c:pt idx="91">
                  <c:v>3.9947129854315704</c:v>
                </c:pt>
                <c:pt idx="92">
                  <c:v>3.9836713828601966</c:v>
                </c:pt>
                <c:pt idx="93">
                  <c:v>3.9725730809265549</c:v>
                </c:pt>
                <c:pt idx="94">
                  <c:v>3.9614685553507862</c:v>
                </c:pt>
                <c:pt idx="95">
                  <c:v>3.9502674680135885</c:v>
                </c:pt>
                <c:pt idx="96">
                  <c:v>3.9391197176484871</c:v>
                </c:pt>
                <c:pt idx="97">
                  <c:v>3.9278834103307068</c:v>
                </c:pt>
                <c:pt idx="98">
                  <c:v>3.9166118451093461</c:v>
                </c:pt>
                <c:pt idx="99">
                  <c:v>3.9053100621160857</c:v>
                </c:pt>
                <c:pt idx="100">
                  <c:v>3.8939281265426069</c:v>
                </c:pt>
                <c:pt idx="101">
                  <c:v>3.8825814535544514</c:v>
                </c:pt>
                <c:pt idx="102">
                  <c:v>3.8711641328029494</c:v>
                </c:pt>
                <c:pt idx="103">
                  <c:v>3.8597385661971471</c:v>
                </c:pt>
                <c:pt idx="104">
                  <c:v>3.8482507146770426</c:v>
                </c:pt>
                <c:pt idx="105">
                  <c:v>3.8367037990897312</c:v>
                </c:pt>
                <c:pt idx="106">
                  <c:v>3.8251663722565499</c:v>
                </c:pt>
                <c:pt idx="107">
                  <c:v>3.8135809885681922</c:v>
                </c:pt>
                <c:pt idx="108">
                  <c:v>3.8019522348542818</c:v>
                </c:pt>
                <c:pt idx="109">
                  <c:v>3.7902851640332416</c:v>
                </c:pt>
                <c:pt idx="110">
                  <c:v>3.7785130117389247</c:v>
                </c:pt>
                <c:pt idx="111">
                  <c:v>3.766784515497859</c:v>
                </c:pt>
                <c:pt idx="112">
                  <c:v>3.7550359337677714</c:v>
                </c:pt>
                <c:pt idx="113">
                  <c:v>3.7431960814487013</c:v>
                </c:pt>
                <c:pt idx="114">
                  <c:v>3.731346975545955</c:v>
                </c:pt>
                <c:pt idx="115">
                  <c:v>3.7194970166105819</c:v>
                </c:pt>
                <c:pt idx="116">
                  <c:v>3.7075701760979363</c:v>
                </c:pt>
                <c:pt idx="117">
                  <c:v>3.6955692270361857</c:v>
                </c:pt>
                <c:pt idx="118">
                  <c:v>3.6835873175727669</c:v>
                </c:pt>
                <c:pt idx="119">
                  <c:v>3.6715430852625737</c:v>
                </c:pt>
                <c:pt idx="120">
                  <c:v>3.6594407818703178</c:v>
                </c:pt>
                <c:pt idx="121">
                  <c:v>3.6473829701146196</c:v>
                </c:pt>
                <c:pt idx="122">
                  <c:v>3.6351820486562678</c:v>
                </c:pt>
                <c:pt idx="123">
                  <c:v>3.6230424342463818</c:v>
                </c:pt>
                <c:pt idx="124">
                  <c:v>3.610766594773271</c:v>
                </c:pt>
                <c:pt idx="125">
                  <c:v>3.598571663482141</c:v>
                </c:pt>
                <c:pt idx="126">
                  <c:v>3.5862496388660419</c:v>
                </c:pt>
                <c:pt idx="127">
                  <c:v>3.5739154404215507</c:v>
                </c:pt>
                <c:pt idx="128">
                  <c:v>3.5615783683009608</c:v>
                </c:pt>
                <c:pt idx="129">
                  <c:v>3.5491259267581112</c:v>
                </c:pt>
                <c:pt idx="130">
                  <c:v>3.5366846726209302</c:v>
                </c:pt>
                <c:pt idx="131">
                  <c:v>3.5241363765925686</c:v>
                </c:pt>
                <c:pt idx="132">
                  <c:v>3.5116160205691376</c:v>
                </c:pt>
                <c:pt idx="133">
                  <c:v>3.4991369945373827</c:v>
                </c:pt>
                <c:pt idx="134">
                  <c:v>3.4864304788544338</c:v>
                </c:pt>
                <c:pt idx="135">
                  <c:v>3.4737788346467249</c:v>
                </c:pt>
                <c:pt idx="136">
                  <c:v>3.461198288622493</c:v>
                </c:pt>
                <c:pt idx="137">
                  <c:v>3.4483971034577676</c:v>
                </c:pt>
                <c:pt idx="138">
                  <c:v>3.43568513794163</c:v>
                </c:pt>
                <c:pt idx="139">
                  <c:v>3.4229179807676622</c:v>
                </c:pt>
                <c:pt idx="140">
                  <c:v>3.4101020766428607</c:v>
                </c:pt>
                <c:pt idx="141">
                  <c:v>3.3972445810103862</c:v>
                </c:pt>
                <c:pt idx="142">
                  <c:v>3.384353414137506</c:v>
                </c:pt>
                <c:pt idx="143">
                  <c:v>3.3712526291249394</c:v>
                </c:pt>
                <c:pt idx="144">
                  <c:v>3.3583156400821959</c:v>
                </c:pt>
                <c:pt idx="145">
                  <c:v>3.3453737305590883</c:v>
                </c:pt>
                <c:pt idx="146">
                  <c:v>3.3322364154914434</c:v>
                </c:pt>
                <c:pt idx="147">
                  <c:v>3.3191060593097763</c:v>
                </c:pt>
                <c:pt idx="148">
                  <c:v>3.3059958827708047</c:v>
                </c:pt>
                <c:pt idx="149">
                  <c:v>3.2926990030439298</c:v>
                </c:pt>
                <c:pt idx="150">
                  <c:v>3.2796669440484556</c:v>
                </c:pt>
                <c:pt idx="151">
                  <c:v>3.2662316966898932</c:v>
                </c:pt>
                <c:pt idx="152">
                  <c:v>3.2530955858490316</c:v>
                </c:pt>
                <c:pt idx="153">
                  <c:v>3.2397998184470986</c:v>
                </c:pt>
                <c:pt idx="154">
                  <c:v>3.2263420871636308</c:v>
                </c:pt>
                <c:pt idx="155">
                  <c:v>3.2129861847366681</c:v>
                </c:pt>
                <c:pt idx="156">
                  <c:v>3.199480914862356</c:v>
                </c:pt>
                <c:pt idx="157">
                  <c:v>3.185825359612962</c:v>
                </c:pt>
                <c:pt idx="158">
                  <c:v>3.1723109685219542</c:v>
                </c:pt>
                <c:pt idx="159">
                  <c:v>3.1586639808139894</c:v>
                </c:pt>
                <c:pt idx="160">
                  <c:v>3.1451964061141817</c:v>
                </c:pt>
                <c:pt idx="161">
                  <c:v>3.1316186643491255</c:v>
                </c:pt>
                <c:pt idx="162">
                  <c:v>3.1179338350396413</c:v>
                </c:pt>
                <c:pt idx="163">
                  <c:v>3.1041455505540081</c:v>
                </c:pt>
                <c:pt idx="164">
                  <c:v>3.0902580529313162</c:v>
                </c:pt>
                <c:pt idx="165">
                  <c:v>3.0766404436703421</c:v>
                </c:pt>
                <c:pt idx="166">
                  <c:v>3.0625819842281632</c:v>
                </c:pt>
                <c:pt idx="167">
                  <c:v>3.04883008652835</c:v>
                </c:pt>
                <c:pt idx="168">
                  <c:v>3.0346284566253203</c:v>
                </c:pt>
                <c:pt idx="169">
                  <c:v>3.020775488193558</c:v>
                </c:pt>
                <c:pt idx="170">
                  <c:v>3.0068937079479006</c:v>
                </c:pt>
                <c:pt idx="171">
                  <c:v>2.9925535178321354</c:v>
                </c:pt>
                <c:pt idx="172">
                  <c:v>2.9786369483844743</c:v>
                </c:pt>
                <c:pt idx="173">
                  <c:v>2.9647309210536292</c:v>
                </c:pt>
                <c:pt idx="174">
                  <c:v>2.9503648543761232</c:v>
                </c:pt>
                <c:pt idx="175">
                  <c:v>2.9360107957152097</c:v>
                </c:pt>
                <c:pt idx="176">
                  <c:v>2.9216864754836021</c:v>
                </c:pt>
                <c:pt idx="177">
                  <c:v>2.907411360774586</c:v>
                </c:pt>
                <c:pt idx="178">
                  <c:v>2.893206753059848</c:v>
                </c:pt>
                <c:pt idx="179">
                  <c:v>2.8785217955012063</c:v>
                </c:pt>
                <c:pt idx="180">
                  <c:v>2.8645110810583918</c:v>
                </c:pt>
                <c:pt idx="181">
                  <c:v>2.8500332576897689</c:v>
                </c:pt>
                <c:pt idx="182">
                  <c:v>2.8356905714924254</c:v>
                </c:pt>
                <c:pt idx="183">
                  <c:v>2.8208579894397001</c:v>
                </c:pt>
                <c:pt idx="184">
                  <c:v>2.8061799739838871</c:v>
                </c:pt>
                <c:pt idx="185">
                  <c:v>2.7916906490201181</c:v>
                </c:pt>
                <c:pt idx="186">
                  <c:v>2.7767011839884108</c:v>
                </c:pt>
                <c:pt idx="187">
                  <c:v>2.761927838420529</c:v>
                </c:pt>
                <c:pt idx="188">
                  <c:v>2.7474118078864231</c:v>
                </c:pt>
                <c:pt idx="189">
                  <c:v>2.7323937598229686</c:v>
                </c:pt>
                <c:pt idx="190">
                  <c:v>2.7176705030022621</c:v>
                </c:pt>
                <c:pt idx="191">
                  <c:v>2.7032913781186614</c:v>
                </c:pt>
                <c:pt idx="192">
                  <c:v>2.6884198220027105</c:v>
                </c:pt>
                <c:pt idx="193">
                  <c:v>2.6730209071288962</c:v>
                </c:pt>
                <c:pt idx="194">
                  <c:v>2.6580113966571126</c:v>
                </c:pt>
                <c:pt idx="195">
                  <c:v>2.6424645202421213</c:v>
                </c:pt>
                <c:pt idx="196">
                  <c:v>2.6273658565927325</c:v>
                </c:pt>
                <c:pt idx="197">
                  <c:v>2.6127838567197355</c:v>
                </c:pt>
                <c:pt idx="198">
                  <c:v>2.5976951859255122</c:v>
                </c:pt>
                <c:pt idx="199">
                  <c:v>2.5820633629117089</c:v>
                </c:pt>
                <c:pt idx="200">
                  <c:v>2.5670263661590602</c:v>
                </c:pt>
                <c:pt idx="201">
                  <c:v>2.5514499979728753</c:v>
                </c:pt>
                <c:pt idx="202">
                  <c:v>2.53655844257153</c:v>
                </c:pt>
                <c:pt idx="203">
                  <c:v>2.5211380837040362</c:v>
                </c:pt>
                <c:pt idx="204">
                  <c:v>2.5051499783199058</c:v>
                </c:pt>
                <c:pt idx="205">
                  <c:v>2.4899584794248346</c:v>
                </c:pt>
                <c:pt idx="206">
                  <c:v>2.4742162640762553</c:v>
                </c:pt>
                <c:pt idx="207">
                  <c:v>2.459392487759231</c:v>
                </c:pt>
                <c:pt idx="208">
                  <c:v>2.4440447959180762</c:v>
                </c:pt>
                <c:pt idx="209">
                  <c:v>2.428134794028789</c:v>
                </c:pt>
                <c:pt idx="210">
                  <c:v>2.4116197059632301</c:v>
                </c:pt>
                <c:pt idx="211">
                  <c:v>2.3961993470957363</c:v>
                </c:pt>
                <c:pt idx="212">
                  <c:v>2.3802112417116059</c:v>
                </c:pt>
                <c:pt idx="213">
                  <c:v>2.3654879848908998</c:v>
                </c:pt>
                <c:pt idx="214">
                  <c:v>2.3483048630481607</c:v>
                </c:pt>
                <c:pt idx="215">
                  <c:v>2.3324384599156054</c:v>
                </c:pt>
                <c:pt idx="216">
                  <c:v>2.3159703454569178</c:v>
                </c:pt>
                <c:pt idx="217">
                  <c:v>2.3010299956639813</c:v>
                </c:pt>
                <c:pt idx="218">
                  <c:v>2.2855573090077739</c:v>
                </c:pt>
                <c:pt idx="219">
                  <c:v>2.2695129442179165</c:v>
                </c:pt>
                <c:pt idx="220">
                  <c:v>2.2528530309798933</c:v>
                </c:pt>
                <c:pt idx="221">
                  <c:v>2.2355284469075487</c:v>
                </c:pt>
                <c:pt idx="222">
                  <c:v>2.220108088040055</c:v>
                </c:pt>
                <c:pt idx="223">
                  <c:v>2.2041199826559246</c:v>
                </c:pt>
                <c:pt idx="224">
                  <c:v>2.1875207208364631</c:v>
                </c:pt>
                <c:pt idx="225">
                  <c:v>2.1702617153949575</c:v>
                </c:pt>
                <c:pt idx="226">
                  <c:v>2.1553360374650619</c:v>
                </c:pt>
                <c:pt idx="227">
                  <c:v>2.1367205671564067</c:v>
                </c:pt>
                <c:pt idx="228">
                  <c:v>2.12057393120585</c:v>
                </c:pt>
                <c:pt idx="229">
                  <c:v>2.1038037209559568</c:v>
                </c:pt>
                <c:pt idx="230">
                  <c:v>2.0899051114393981</c:v>
                </c:pt>
                <c:pt idx="231">
                  <c:v>2.0718820073061255</c:v>
                </c:pt>
                <c:pt idx="232">
                  <c:v>2.0569048513364727</c:v>
                </c:pt>
                <c:pt idx="233">
                  <c:v>2.0374264979406238</c:v>
                </c:pt>
                <c:pt idx="234">
                  <c:v>2.0211892990699383</c:v>
                </c:pt>
                <c:pt idx="235">
                  <c:v>2.0043213737826426</c:v>
                </c:pt>
                <c:pt idx="236">
                  <c:v>1.9867717342662448</c:v>
                </c:pt>
                <c:pt idx="237">
                  <c:v>1.9731278535996986</c:v>
                </c:pt>
                <c:pt idx="238">
                  <c:v>1.954242509439325</c:v>
                </c:pt>
                <c:pt idx="239">
                  <c:v>1.9344984512435677</c:v>
                </c:pt>
                <c:pt idx="240">
                  <c:v>1.919078092376074</c:v>
                </c:pt>
                <c:pt idx="241">
                  <c:v>1.9030899869919435</c:v>
                </c:pt>
                <c:pt idx="242">
                  <c:v>1.8864907251724818</c:v>
                </c:pt>
                <c:pt idx="243">
                  <c:v>1.8692317197309762</c:v>
                </c:pt>
                <c:pt idx="244">
                  <c:v>1.8512583487190752</c:v>
                </c:pt>
                <c:pt idx="245">
                  <c:v>1.8325089127062364</c:v>
                </c:pt>
                <c:pt idx="246">
                  <c:v>1.8195439355418688</c:v>
                </c:pt>
                <c:pt idx="247">
                  <c:v>1.7993405494535817</c:v>
                </c:pt>
                <c:pt idx="248">
                  <c:v>1.7781512503836436</c:v>
                </c:pt>
                <c:pt idx="249">
                  <c:v>1.7634279935629373</c:v>
                </c:pt>
                <c:pt idx="250">
                  <c:v>1.7481880270062005</c:v>
                </c:pt>
                <c:pt idx="251">
                  <c:v>1.7323937598229686</c:v>
                </c:pt>
                <c:pt idx="252">
                  <c:v>1.7075701760979363</c:v>
                </c:pt>
                <c:pt idx="253">
                  <c:v>1.6901960800285136</c:v>
                </c:pt>
                <c:pt idx="254">
                  <c:v>1.6720978579357175</c:v>
                </c:pt>
                <c:pt idx="255">
                  <c:v>1.6532125137753437</c:v>
                </c:pt>
                <c:pt idx="256">
                  <c:v>1.6434526764861874</c:v>
                </c:pt>
                <c:pt idx="257">
                  <c:v>1.6232492903979006</c:v>
                </c:pt>
                <c:pt idx="258">
                  <c:v>1.6020599913279623</c:v>
                </c:pt>
                <c:pt idx="259">
                  <c:v>1.5910646070264991</c:v>
                </c:pt>
                <c:pt idx="260">
                  <c:v>1.568201724066995</c:v>
                </c:pt>
                <c:pt idx="261">
                  <c:v>1.5440680443502757</c:v>
                </c:pt>
                <c:pt idx="262">
                  <c:v>1.5314789170422551</c:v>
                </c:pt>
                <c:pt idx="263">
                  <c:v>1.5185139398778875</c:v>
                </c:pt>
                <c:pt idx="264">
                  <c:v>1.4913616938342726</c:v>
                </c:pt>
                <c:pt idx="265">
                  <c:v>1.4771212547196624</c:v>
                </c:pt>
                <c:pt idx="266">
                  <c:v>1.4623979978989561</c:v>
                </c:pt>
                <c:pt idx="267">
                  <c:v>1.4313637641589874</c:v>
                </c:pt>
                <c:pt idx="268">
                  <c:v>1.414973347970818</c:v>
                </c:pt>
                <c:pt idx="269">
                  <c:v>1.3979400086720377</c:v>
                </c:pt>
                <c:pt idx="270">
                  <c:v>1.3802112417116059</c:v>
                </c:pt>
                <c:pt idx="271">
                  <c:v>1.3617278360175928</c:v>
                </c:pt>
                <c:pt idx="272">
                  <c:v>1.3424226808222062</c:v>
                </c:pt>
                <c:pt idx="273">
                  <c:v>1.3222192947339193</c:v>
                </c:pt>
                <c:pt idx="274">
                  <c:v>1.3010299956639813</c:v>
                </c:pt>
                <c:pt idx="275">
                  <c:v>1.2787536009528289</c:v>
                </c:pt>
                <c:pt idx="276">
                  <c:v>1.2787536009528289</c:v>
                </c:pt>
                <c:pt idx="277">
                  <c:v>1.255272505103306</c:v>
                </c:pt>
                <c:pt idx="278">
                  <c:v>1.2304489213782739</c:v>
                </c:pt>
                <c:pt idx="279">
                  <c:v>1.2041199826559248</c:v>
                </c:pt>
                <c:pt idx="280">
                  <c:v>1.2041199826559248</c:v>
                </c:pt>
                <c:pt idx="281">
                  <c:v>1.1760912590556813</c:v>
                </c:pt>
                <c:pt idx="282">
                  <c:v>1.146128035678238</c:v>
                </c:pt>
                <c:pt idx="283">
                  <c:v>1.146128035678238</c:v>
                </c:pt>
                <c:pt idx="284">
                  <c:v>1.1139433523068367</c:v>
                </c:pt>
                <c:pt idx="285">
                  <c:v>1.0791812460476249</c:v>
                </c:pt>
                <c:pt idx="286">
                  <c:v>1.0791812460476249</c:v>
                </c:pt>
                <c:pt idx="287">
                  <c:v>1.0413926851582251</c:v>
                </c:pt>
                <c:pt idx="288">
                  <c:v>1.0413926851582251</c:v>
                </c:pt>
                <c:pt idx="289">
                  <c:v>1</c:v>
                </c:pt>
                <c:pt idx="290">
                  <c:v>1</c:v>
                </c:pt>
                <c:pt idx="291">
                  <c:v>0.95424250943932487</c:v>
                </c:pt>
                <c:pt idx="292">
                  <c:v>0.95424250943932487</c:v>
                </c:pt>
                <c:pt idx="293">
                  <c:v>0.95424250943932487</c:v>
                </c:pt>
                <c:pt idx="294">
                  <c:v>0.90308998699194354</c:v>
                </c:pt>
                <c:pt idx="295">
                  <c:v>0.90308998699194354</c:v>
                </c:pt>
                <c:pt idx="296">
                  <c:v>0.84509804001425681</c:v>
                </c:pt>
                <c:pt idx="297">
                  <c:v>0.84509804001425681</c:v>
                </c:pt>
                <c:pt idx="298">
                  <c:v>0.84509804001425681</c:v>
                </c:pt>
                <c:pt idx="299">
                  <c:v>0.77815125038364363</c:v>
                </c:pt>
                <c:pt idx="300">
                  <c:v>0.77815125038364363</c:v>
                </c:pt>
                <c:pt idx="301">
                  <c:v>0.77815125038364363</c:v>
                </c:pt>
                <c:pt idx="302">
                  <c:v>0.77815125038364363</c:v>
                </c:pt>
                <c:pt idx="303">
                  <c:v>0.69897000433601886</c:v>
                </c:pt>
                <c:pt idx="304">
                  <c:v>0.69897000433601886</c:v>
                </c:pt>
                <c:pt idx="305">
                  <c:v>0.69897000433601886</c:v>
                </c:pt>
                <c:pt idx="306">
                  <c:v>0.69897000433601886</c:v>
                </c:pt>
                <c:pt idx="307">
                  <c:v>0.6020599913279624</c:v>
                </c:pt>
                <c:pt idx="308">
                  <c:v>0.6020599913279624</c:v>
                </c:pt>
                <c:pt idx="309">
                  <c:v>0.6020599913279624</c:v>
                </c:pt>
              </c:numCache>
            </c:numRef>
          </c:xVal>
          <c:yVal>
            <c:numRef>
              <c:f>'49'!$B$4:$B$313</c:f>
              <c:numCache>
                <c:formatCode>General</c:formatCode>
                <c:ptCount val="310"/>
                <c:pt idx="0">
                  <c:v>0</c:v>
                </c:pt>
                <c:pt idx="1">
                  <c:v>3.20161949916E-3</c:v>
                </c:pt>
                <c:pt idx="2">
                  <c:v>6.5462921289999995E-3</c:v>
                </c:pt>
                <c:pt idx="3">
                  <c:v>9.7264646834000004E-3</c:v>
                </c:pt>
                <c:pt idx="4">
                  <c:v>1.38778017232E-2</c:v>
                </c:pt>
                <c:pt idx="5">
                  <c:v>1.8809765566799998E-2</c:v>
                </c:pt>
                <c:pt idx="6">
                  <c:v>2.4303935162599998E-2</c:v>
                </c:pt>
                <c:pt idx="7">
                  <c:v>3.0539333912400001E-2</c:v>
                </c:pt>
                <c:pt idx="8">
                  <c:v>3.7362673996199997E-2</c:v>
                </c:pt>
                <c:pt idx="9">
                  <c:v>4.4686344207599996E-2</c:v>
                </c:pt>
                <c:pt idx="10">
                  <c:v>5.2563198710000009E-2</c:v>
                </c:pt>
                <c:pt idx="11">
                  <c:v>6.1337023874000002E-2</c:v>
                </c:pt>
                <c:pt idx="12">
                  <c:v>7.1604083836000004E-2</c:v>
                </c:pt>
                <c:pt idx="13">
                  <c:v>8.2380806612999999E-2</c:v>
                </c:pt>
                <c:pt idx="14">
                  <c:v>9.4052624644000007E-2</c:v>
                </c:pt>
                <c:pt idx="15">
                  <c:v>0.10681244703599999</c:v>
                </c:pt>
                <c:pt idx="16">
                  <c:v>0.12046358264399999</c:v>
                </c:pt>
                <c:pt idx="17">
                  <c:v>0.13576246424999999</c:v>
                </c:pt>
                <c:pt idx="18">
                  <c:v>0.15214917036</c:v>
                </c:pt>
                <c:pt idx="19">
                  <c:v>0.16944238906299999</c:v>
                </c:pt>
                <c:pt idx="20">
                  <c:v>0.18775636796799999</c:v>
                </c:pt>
                <c:pt idx="21">
                  <c:v>0.20726350574399999</c:v>
                </c:pt>
                <c:pt idx="22">
                  <c:v>0.22811487461199997</c:v>
                </c:pt>
                <c:pt idx="23">
                  <c:v>0.24981172659299999</c:v>
                </c:pt>
                <c:pt idx="24">
                  <c:v>0.27305342798999999</c:v>
                </c:pt>
                <c:pt idx="25">
                  <c:v>0.29683170945199999</c:v>
                </c:pt>
                <c:pt idx="26">
                  <c:v>0.32256308073600004</c:v>
                </c:pt>
                <c:pt idx="27">
                  <c:v>0.34918622805000005</c:v>
                </c:pt>
                <c:pt idx="28">
                  <c:v>0.37720239453799997</c:v>
                </c:pt>
                <c:pt idx="29">
                  <c:v>0.40630532333300007</c:v>
                </c:pt>
                <c:pt idx="30">
                  <c:v>0.43682389277599998</c:v>
                </c:pt>
                <c:pt idx="31">
                  <c:v>0.46820496787999999</c:v>
                </c:pt>
                <c:pt idx="32">
                  <c:v>0.50041864280999993</c:v>
                </c:pt>
                <c:pt idx="33">
                  <c:v>0.53386801241999993</c:v>
                </c:pt>
                <c:pt idx="34">
                  <c:v>0.56822226860000002</c:v>
                </c:pt>
                <c:pt idx="35">
                  <c:v>0.60362923264000001</c:v>
                </c:pt>
                <c:pt idx="36">
                  <c:v>0.6404520680400001</c:v>
                </c:pt>
                <c:pt idx="37">
                  <c:v>0.67810121262</c:v>
                </c:pt>
                <c:pt idx="38">
                  <c:v>0.71670263952000002</c:v>
                </c:pt>
                <c:pt idx="39">
                  <c:v>0.75600004525999998</c:v>
                </c:pt>
                <c:pt idx="40">
                  <c:v>0.7960956214499999</c:v>
                </c:pt>
                <c:pt idx="41">
                  <c:v>0.83693115688000008</c:v>
                </c:pt>
                <c:pt idx="42">
                  <c:v>0.87895566056000007</c:v>
                </c:pt>
                <c:pt idx="43">
                  <c:v>0.92200274052000009</c:v>
                </c:pt>
                <c:pt idx="44">
                  <c:v>0.96609306563999986</c:v>
                </c:pt>
                <c:pt idx="45">
                  <c:v>1.0109608269299999</c:v>
                </c:pt>
                <c:pt idx="46">
                  <c:v>1.0566211515299999</c:v>
                </c:pt>
                <c:pt idx="47">
                  <c:v>1.1030222361599999</c:v>
                </c:pt>
                <c:pt idx="48">
                  <c:v>1.1504942162999998</c:v>
                </c:pt>
                <c:pt idx="49">
                  <c:v>1.198816976</c:v>
                </c:pt>
                <c:pt idx="50">
                  <c:v>1.2473841325799999</c:v>
                </c:pt>
                <c:pt idx="51">
                  <c:v>1.2971760867</c:v>
                </c:pt>
                <c:pt idx="52">
                  <c:v>1.3479548268200001</c:v>
                </c:pt>
                <c:pt idx="53">
                  <c:v>1.399548376</c:v>
                </c:pt>
                <c:pt idx="54">
                  <c:v>1.4519664883899999</c:v>
                </c:pt>
                <c:pt idx="55">
                  <c:v>1.50531140496</c:v>
                </c:pt>
                <c:pt idx="56">
                  <c:v>1.5591824328300001</c:v>
                </c:pt>
                <c:pt idx="57">
                  <c:v>1.6142338064600001</c:v>
                </c:pt>
                <c:pt idx="58">
                  <c:v>1.6700026916699999</c:v>
                </c:pt>
                <c:pt idx="59">
                  <c:v>1.7264103128999999</c:v>
                </c:pt>
                <c:pt idx="60">
                  <c:v>1.7835587542799998</c:v>
                </c:pt>
                <c:pt idx="61">
                  <c:v>1.8411067798999998</c:v>
                </c:pt>
                <c:pt idx="62">
                  <c:v>1.8996244883999995</c:v>
                </c:pt>
                <c:pt idx="63">
                  <c:v>1.9584067250399999</c:v>
                </c:pt>
                <c:pt idx="64">
                  <c:v>2.0175200486399998</c:v>
                </c:pt>
                <c:pt idx="65">
                  <c:v>2.0769044953</c:v>
                </c:pt>
                <c:pt idx="66">
                  <c:v>2.1365865769499996</c:v>
                </c:pt>
                <c:pt idx="67">
                  <c:v>2.19599436243</c:v>
                </c:pt>
                <c:pt idx="68">
                  <c:v>2.2553276317500002</c:v>
                </c:pt>
                <c:pt idx="69">
                  <c:v>2.3146229973800003</c:v>
                </c:pt>
                <c:pt idx="70">
                  <c:v>2.3729203132800003</c:v>
                </c:pt>
                <c:pt idx="71">
                  <c:v>2.43074394872</c:v>
                </c:pt>
                <c:pt idx="72">
                  <c:v>2.4877770241500001</c:v>
                </c:pt>
                <c:pt idx="73">
                  <c:v>2.5439196968000002</c:v>
                </c:pt>
                <c:pt idx="74">
                  <c:v>2.5991100135000003</c:v>
                </c:pt>
                <c:pt idx="75">
                  <c:v>2.65247851104</c:v>
                </c:pt>
                <c:pt idx="76">
                  <c:v>2.7042835819999995</c:v>
                </c:pt>
                <c:pt idx="77">
                  <c:v>2.7541859068800001</c:v>
                </c:pt>
                <c:pt idx="78">
                  <c:v>2.8020239255999999</c:v>
                </c:pt>
                <c:pt idx="79">
                  <c:v>2.8479950540000001</c:v>
                </c:pt>
                <c:pt idx="80">
                  <c:v>2.8912763461399997</c:v>
                </c:pt>
                <c:pt idx="81">
                  <c:v>2.9320026860799997</c:v>
                </c:pt>
                <c:pt idx="82">
                  <c:v>2.9704399664800003</c:v>
                </c:pt>
                <c:pt idx="83">
                  <c:v>3.0055364258999999</c:v>
                </c:pt>
                <c:pt idx="84">
                  <c:v>3.0380454819500002</c:v>
                </c:pt>
                <c:pt idx="85">
                  <c:v>3.0672573204</c:v>
                </c:pt>
                <c:pt idx="86">
                  <c:v>3.0934032011500001</c:v>
                </c:pt>
                <c:pt idx="87">
                  <c:v>3.1162612153399993</c:v>
                </c:pt>
                <c:pt idx="88">
                  <c:v>3.13616914272</c:v>
                </c:pt>
                <c:pt idx="89">
                  <c:v>3.1523375520000005</c:v>
                </c:pt>
                <c:pt idx="90">
                  <c:v>3.1653838168800004</c:v>
                </c:pt>
                <c:pt idx="91">
                  <c:v>3.1749315926400001</c:v>
                </c:pt>
                <c:pt idx="92">
                  <c:v>3.1810082990400002</c:v>
                </c:pt>
                <c:pt idx="93">
                  <c:v>3.1836056802900004</c:v>
                </c:pt>
                <c:pt idx="94">
                  <c:v>3.1832392184999998</c:v>
                </c:pt>
                <c:pt idx="95">
                  <c:v>3.1795644224599999</c:v>
                </c:pt>
                <c:pt idx="96">
                  <c:v>3.1733314372799999</c:v>
                </c:pt>
                <c:pt idx="97">
                  <c:v>3.1639309072800001</c:v>
                </c:pt>
                <c:pt idx="98">
                  <c:v>3.1513788215899998</c:v>
                </c:pt>
                <c:pt idx="99">
                  <c:v>3.1359678353099998</c:v>
                </c:pt>
                <c:pt idx="100">
                  <c:v>3.1179281599499999</c:v>
                </c:pt>
                <c:pt idx="101">
                  <c:v>3.0976698620400001</c:v>
                </c:pt>
                <c:pt idx="102">
                  <c:v>3.0749746516399998</c:v>
                </c:pt>
                <c:pt idx="103">
                  <c:v>3.05011707786</c:v>
                </c:pt>
                <c:pt idx="104">
                  <c:v>3.0229696980000003</c:v>
                </c:pt>
                <c:pt idx="105">
                  <c:v>2.9939765184000002</c:v>
                </c:pt>
                <c:pt idx="106">
                  <c:v>2.9633553738300003</c:v>
                </c:pt>
                <c:pt idx="107">
                  <c:v>2.9312319954000001</c:v>
                </c:pt>
                <c:pt idx="108">
                  <c:v>2.8973292248</c:v>
                </c:pt>
                <c:pt idx="109">
                  <c:v>2.86232467017</c:v>
                </c:pt>
                <c:pt idx="110">
                  <c:v>2.8259589645299998</c:v>
                </c:pt>
                <c:pt idx="111">
                  <c:v>2.78849449908</c:v>
                </c:pt>
                <c:pt idx="112">
                  <c:v>2.7503602728000001</c:v>
                </c:pt>
                <c:pt idx="113">
                  <c:v>2.7111510983999998</c:v>
                </c:pt>
                <c:pt idx="114">
                  <c:v>2.6712958531000002</c:v>
                </c:pt>
                <c:pt idx="115">
                  <c:v>2.6312896044999996</c:v>
                </c:pt>
                <c:pt idx="116">
                  <c:v>2.59076093432</c:v>
                </c:pt>
                <c:pt idx="117">
                  <c:v>2.5497622170700001</c:v>
                </c:pt>
                <c:pt idx="118">
                  <c:v>2.5083700792200001</c:v>
                </c:pt>
                <c:pt idx="119">
                  <c:v>2.4670031860399999</c:v>
                </c:pt>
                <c:pt idx="120">
                  <c:v>2.4255353830400002</c:v>
                </c:pt>
                <c:pt idx="121">
                  <c:v>2.38409899486</c:v>
                </c:pt>
                <c:pt idx="122">
                  <c:v>2.34268448064</c:v>
                </c:pt>
                <c:pt idx="123">
                  <c:v>2.3017136889599996</c:v>
                </c:pt>
                <c:pt idx="124">
                  <c:v>2.2608366954900001</c:v>
                </c:pt>
                <c:pt idx="125">
                  <c:v>2.22023492289</c:v>
                </c:pt>
                <c:pt idx="126">
                  <c:v>2.179708405</c:v>
                </c:pt>
                <c:pt idx="127">
                  <c:v>2.1394092686400001</c:v>
                </c:pt>
                <c:pt idx="128">
                  <c:v>2.0997259274200002</c:v>
                </c:pt>
                <c:pt idx="129">
                  <c:v>2.0601741384899999</c:v>
                </c:pt>
                <c:pt idx="130">
                  <c:v>2.0212904269599998</c:v>
                </c:pt>
                <c:pt idx="131">
                  <c:v>1.9826670674399998</c:v>
                </c:pt>
                <c:pt idx="132">
                  <c:v>1.9444893426000005</c:v>
                </c:pt>
                <c:pt idx="133">
                  <c:v>1.9069263258</c:v>
                </c:pt>
                <c:pt idx="134">
                  <c:v>1.8696085467899997</c:v>
                </c:pt>
                <c:pt idx="135">
                  <c:v>1.8327072737400001</c:v>
                </c:pt>
                <c:pt idx="136">
                  <c:v>1.7964804807999999</c:v>
                </c:pt>
                <c:pt idx="137">
                  <c:v>1.7604564776</c:v>
                </c:pt>
                <c:pt idx="138">
                  <c:v>1.7249362641599999</c:v>
                </c:pt>
                <c:pt idx="139">
                  <c:v>1.69010440212</c:v>
                </c:pt>
                <c:pt idx="140">
                  <c:v>1.6557672348000001</c:v>
                </c:pt>
                <c:pt idx="141">
                  <c:v>1.6215943774800001</c:v>
                </c:pt>
                <c:pt idx="142">
                  <c:v>1.5879776321999999</c:v>
                </c:pt>
                <c:pt idx="143">
                  <c:v>1.5543957224999998</c:v>
                </c:pt>
                <c:pt idx="144">
                  <c:v>1.5215506840799999</c:v>
                </c:pt>
                <c:pt idx="145">
                  <c:v>1.4892650536400001</c:v>
                </c:pt>
                <c:pt idx="146">
                  <c:v>1.4575117792799999</c:v>
                </c:pt>
                <c:pt idx="147">
                  <c:v>1.4259892292999998</c:v>
                </c:pt>
                <c:pt idx="148">
                  <c:v>1.3948807440000002</c:v>
                </c:pt>
                <c:pt idx="149">
                  <c:v>1.3640767071</c:v>
                </c:pt>
                <c:pt idx="150">
                  <c:v>1.3337925939499999</c:v>
                </c:pt>
                <c:pt idx="151">
                  <c:v>1.3036667110500002</c:v>
                </c:pt>
                <c:pt idx="152">
                  <c:v>1.2742490292999999</c:v>
                </c:pt>
                <c:pt idx="153">
                  <c:v>1.245022742</c:v>
                </c:pt>
                <c:pt idx="154">
                  <c:v>1.21632372732</c:v>
                </c:pt>
                <c:pt idx="155">
                  <c:v>1.18799983951</c:v>
                </c:pt>
                <c:pt idx="156">
                  <c:v>1.16001306724</c:v>
                </c:pt>
                <c:pt idx="157">
                  <c:v>1.13247017593</c:v>
                </c:pt>
                <c:pt idx="158">
                  <c:v>1.1051598408699999</c:v>
                </c:pt>
                <c:pt idx="159">
                  <c:v>1.0784296972</c:v>
                </c:pt>
                <c:pt idx="160">
                  <c:v>1.0522518216000001</c:v>
                </c:pt>
                <c:pt idx="161">
                  <c:v>1.0263070328799999</c:v>
                </c:pt>
                <c:pt idx="162">
                  <c:v>1.0006341569699999</c:v>
                </c:pt>
                <c:pt idx="163">
                  <c:v>0.97537049225000017</c:v>
                </c:pt>
                <c:pt idx="164">
                  <c:v>0.95068140588000005</c:v>
                </c:pt>
                <c:pt idx="165">
                  <c:v>0.92643476016000004</c:v>
                </c:pt>
                <c:pt idx="166">
                  <c:v>0.90234019572000002</c:v>
                </c:pt>
                <c:pt idx="167">
                  <c:v>0.87890451707999984</c:v>
                </c:pt>
                <c:pt idx="168">
                  <c:v>0.85576565999999987</c:v>
                </c:pt>
                <c:pt idx="169">
                  <c:v>0.83326705909999998</c:v>
                </c:pt>
                <c:pt idx="170">
                  <c:v>0.81127395645</c:v>
                </c:pt>
                <c:pt idx="171">
                  <c:v>0.78944965275000001</c:v>
                </c:pt>
                <c:pt idx="172">
                  <c:v>0.76816444823999996</c:v>
                </c:pt>
                <c:pt idx="173">
                  <c:v>0.74733727948000006</c:v>
                </c:pt>
                <c:pt idx="174">
                  <c:v>0.72680643420000002</c:v>
                </c:pt>
                <c:pt idx="175">
                  <c:v>0.70675339118999991</c:v>
                </c:pt>
                <c:pt idx="176">
                  <c:v>0.68723700011</c:v>
                </c:pt>
                <c:pt idx="177">
                  <c:v>0.66818387360999998</c:v>
                </c:pt>
                <c:pt idx="178">
                  <c:v>0.64968766475999995</c:v>
                </c:pt>
                <c:pt idx="179">
                  <c:v>0.63148971759999994</c:v>
                </c:pt>
                <c:pt idx="180">
                  <c:v>0.61388168005999999</c:v>
                </c:pt>
                <c:pt idx="181">
                  <c:v>0.59670223100999997</c:v>
                </c:pt>
                <c:pt idx="182">
                  <c:v>0.57994114035</c:v>
                </c:pt>
                <c:pt idx="183">
                  <c:v>0.56357961940000001</c:v>
                </c:pt>
                <c:pt idx="184">
                  <c:v>0.54760918991999996</c:v>
                </c:pt>
                <c:pt idx="185">
                  <c:v>0.53207378047999998</c:v>
                </c:pt>
                <c:pt idx="186">
                  <c:v>0.51688548170000004</c:v>
                </c:pt>
                <c:pt idx="187">
                  <c:v>0.50208849277000001</c:v>
                </c:pt>
                <c:pt idx="188">
                  <c:v>0.48795924786999995</c:v>
                </c:pt>
                <c:pt idx="189">
                  <c:v>0.47420901689000006</c:v>
                </c:pt>
                <c:pt idx="190">
                  <c:v>0.46082986656000002</c:v>
                </c:pt>
                <c:pt idx="191">
                  <c:v>0.44786486745999998</c:v>
                </c:pt>
                <c:pt idx="192">
                  <c:v>0.43533853901999997</c:v>
                </c:pt>
                <c:pt idx="193">
                  <c:v>0.42295997366000004</c:v>
                </c:pt>
                <c:pt idx="194">
                  <c:v>0.41135362759999999</c:v>
                </c:pt>
                <c:pt idx="195">
                  <c:v>0.40006315908000001</c:v>
                </c:pt>
                <c:pt idx="196">
                  <c:v>0.38907934118999998</c:v>
                </c:pt>
                <c:pt idx="197">
                  <c:v>0.37847424690000003</c:v>
                </c:pt>
                <c:pt idx="198">
                  <c:v>0.36806291760000004</c:v>
                </c:pt>
                <c:pt idx="199">
                  <c:v>0.35816787083999996</c:v>
                </c:pt>
                <c:pt idx="200">
                  <c:v>0.34866684975000001</c:v>
                </c:pt>
                <c:pt idx="201">
                  <c:v>0.33947807685000003</c:v>
                </c:pt>
                <c:pt idx="202">
                  <c:v>0.33062537663999997</c:v>
                </c:pt>
                <c:pt idx="203">
                  <c:v>0.32186133810000001</c:v>
                </c:pt>
                <c:pt idx="204">
                  <c:v>0.3134894607</c:v>
                </c:pt>
                <c:pt idx="205">
                  <c:v>0.30540106387999999</c:v>
                </c:pt>
                <c:pt idx="206">
                  <c:v>0.29768330508000002</c:v>
                </c:pt>
                <c:pt idx="207">
                  <c:v>0.29017112914999998</c:v>
                </c:pt>
                <c:pt idx="208">
                  <c:v>0.28295384292000003</c:v>
                </c:pt>
                <c:pt idx="209">
                  <c:v>0.27577000849</c:v>
                </c:pt>
                <c:pt idx="210">
                  <c:v>0.26870752364</c:v>
                </c:pt>
                <c:pt idx="211">
                  <c:v>0.26186871699999997</c:v>
                </c:pt>
                <c:pt idx="212">
                  <c:v>0.25525134019000001</c:v>
                </c:pt>
                <c:pt idx="213">
                  <c:v>0.24875492839999999</c:v>
                </c:pt>
                <c:pt idx="214">
                  <c:v>0.24219426880000003</c:v>
                </c:pt>
                <c:pt idx="215">
                  <c:v>0.23596362503999999</c:v>
                </c:pt>
                <c:pt idx="216">
                  <c:v>0.22978614305700004</c:v>
                </c:pt>
                <c:pt idx="217">
                  <c:v>0.22398502143600002</c:v>
                </c:pt>
                <c:pt idx="218">
                  <c:v>0.21829634971599998</c:v>
                </c:pt>
                <c:pt idx="219">
                  <c:v>0.21247515741599998</c:v>
                </c:pt>
                <c:pt idx="220">
                  <c:v>0.20666947516500001</c:v>
                </c:pt>
                <c:pt idx="221">
                  <c:v>0.20082928465600003</c:v>
                </c:pt>
                <c:pt idx="222">
                  <c:v>0.19542895693700002</c:v>
                </c:pt>
                <c:pt idx="223">
                  <c:v>0.19006303089599999</c:v>
                </c:pt>
                <c:pt idx="224">
                  <c:v>0.18475968921600003</c:v>
                </c:pt>
                <c:pt idx="225">
                  <c:v>0.17929038722399998</c:v>
                </c:pt>
                <c:pt idx="226">
                  <c:v>0.17414392830999997</c:v>
                </c:pt>
                <c:pt idx="227">
                  <c:v>0.16888143434399999</c:v>
                </c:pt>
                <c:pt idx="228">
                  <c:v>0.16393278441999998</c:v>
                </c:pt>
                <c:pt idx="229">
                  <c:v>0.15905317063999999</c:v>
                </c:pt>
                <c:pt idx="230">
                  <c:v>0.15443807927000003</c:v>
                </c:pt>
                <c:pt idx="231">
                  <c:v>0.14951204050000003</c:v>
                </c:pt>
                <c:pt idx="232">
                  <c:v>0.14492835124</c:v>
                </c:pt>
                <c:pt idx="233">
                  <c:v>0.14015766210200001</c:v>
                </c:pt>
                <c:pt idx="234">
                  <c:v>0.13571543009699999</c:v>
                </c:pt>
                <c:pt idx="235">
                  <c:v>0.13136974705599999</c:v>
                </c:pt>
                <c:pt idx="236">
                  <c:v>0.12699374236899999</c:v>
                </c:pt>
                <c:pt idx="237">
                  <c:v>0.122918895732</c:v>
                </c:pt>
                <c:pt idx="238">
                  <c:v>0.11858895049599999</c:v>
                </c:pt>
                <c:pt idx="239">
                  <c:v>0.1143537116</c:v>
                </c:pt>
                <c:pt idx="240">
                  <c:v>0.11051444377599999</c:v>
                </c:pt>
                <c:pt idx="241">
                  <c:v>0.10666895573599999</c:v>
                </c:pt>
                <c:pt idx="242">
                  <c:v>0.10285992400500001</c:v>
                </c:pt>
                <c:pt idx="243">
                  <c:v>9.9160782269999997E-2</c:v>
                </c:pt>
                <c:pt idx="244">
                  <c:v>9.5629427063999989E-2</c:v>
                </c:pt>
                <c:pt idx="245">
                  <c:v>9.2110565396999994E-2</c:v>
                </c:pt>
                <c:pt idx="246">
                  <c:v>8.9053018403999998E-2</c:v>
                </c:pt>
                <c:pt idx="247">
                  <c:v>8.5604680104000005E-2</c:v>
                </c:pt>
                <c:pt idx="248">
                  <c:v>8.2197650974999995E-2</c:v>
                </c:pt>
                <c:pt idx="249">
                  <c:v>7.9114523520000007E-2</c:v>
                </c:pt>
                <c:pt idx="250">
                  <c:v>7.6161121082999994E-2</c:v>
                </c:pt>
                <c:pt idx="251">
                  <c:v>7.333674615300001E-2</c:v>
                </c:pt>
                <c:pt idx="252">
                  <c:v>7.0230475773000012E-2</c:v>
                </c:pt>
                <c:pt idx="253">
                  <c:v>6.741379602E-2</c:v>
                </c:pt>
                <c:pt idx="254">
                  <c:v>6.4743043159999999E-2</c:v>
                </c:pt>
                <c:pt idx="255">
                  <c:v>6.2066628351000006E-2</c:v>
                </c:pt>
                <c:pt idx="256">
                  <c:v>5.9768989599999996E-2</c:v>
                </c:pt>
                <c:pt idx="257">
                  <c:v>5.7220211800000004E-2</c:v>
                </c:pt>
                <c:pt idx="258">
                  <c:v>5.4716276622000001E-2</c:v>
                </c:pt>
                <c:pt idx="259">
                  <c:v>5.2613808503999993E-2</c:v>
                </c:pt>
                <c:pt idx="260">
                  <c:v>5.0188202340000009E-2</c:v>
                </c:pt>
                <c:pt idx="261">
                  <c:v>4.7791900233000006E-2</c:v>
                </c:pt>
                <c:pt idx="262">
                  <c:v>4.5856799343999999E-2</c:v>
                </c:pt>
                <c:pt idx="263">
                  <c:v>4.3932316512000004E-2</c:v>
                </c:pt>
                <c:pt idx="264">
                  <c:v>4.1643543551999999E-2</c:v>
                </c:pt>
                <c:pt idx="265">
                  <c:v>3.9762297856000002E-2</c:v>
                </c:pt>
                <c:pt idx="266">
                  <c:v>3.7980429119999999E-2</c:v>
                </c:pt>
                <c:pt idx="267">
                  <c:v>3.5829087840000003E-2</c:v>
                </c:pt>
                <c:pt idx="268">
                  <c:v>3.4141669632999999E-2</c:v>
                </c:pt>
                <c:pt idx="269">
                  <c:v>3.2438219141999999E-2</c:v>
                </c:pt>
                <c:pt idx="270">
                  <c:v>3.0777164768999998E-2</c:v>
                </c:pt>
                <c:pt idx="271">
                  <c:v>2.9142383730000002E-2</c:v>
                </c:pt>
                <c:pt idx="272">
                  <c:v>2.7543505075999994E-2</c:v>
                </c:pt>
                <c:pt idx="273">
                  <c:v>2.598625077E-2</c:v>
                </c:pt>
                <c:pt idx="274">
                  <c:v>2.4536124770000001E-2</c:v>
                </c:pt>
                <c:pt idx="275">
                  <c:v>2.3001004124999998E-2</c:v>
                </c:pt>
                <c:pt idx="276">
                  <c:v>2.1973144875E-2</c:v>
                </c:pt>
                <c:pt idx="277">
                  <c:v>2.0581909028000001E-2</c:v>
                </c:pt>
                <c:pt idx="278">
                  <c:v>1.9188498615000001E-2</c:v>
                </c:pt>
                <c:pt idx="279">
                  <c:v>1.7838074504E-2</c:v>
                </c:pt>
                <c:pt idx="280">
                  <c:v>1.6885615584000001E-2</c:v>
                </c:pt>
                <c:pt idx="281">
                  <c:v>1.5615534974999999E-2</c:v>
                </c:pt>
                <c:pt idx="282">
                  <c:v>1.4364103451000004E-2</c:v>
                </c:pt>
                <c:pt idx="283">
                  <c:v>1.3519520254000002E-2</c:v>
                </c:pt>
                <c:pt idx="284">
                  <c:v>1.2392582499999999E-2</c:v>
                </c:pt>
                <c:pt idx="285">
                  <c:v>1.1287035702000001E-2</c:v>
                </c:pt>
                <c:pt idx="286">
                  <c:v>1.05504090176E-2</c:v>
                </c:pt>
                <c:pt idx="287">
                  <c:v>9.5367163752000002E-3</c:v>
                </c:pt>
                <c:pt idx="288">
                  <c:v>8.8560742851000011E-3</c:v>
                </c:pt>
                <c:pt idx="289">
                  <c:v>7.8593099999999996E-3</c:v>
                </c:pt>
                <c:pt idx="290">
                  <c:v>7.2176699999999998E-3</c:v>
                </c:pt>
                <c:pt idx="291">
                  <c:v>6.2887858126199998E-3</c:v>
                </c:pt>
                <c:pt idx="292">
                  <c:v>5.73293926512E-3</c:v>
                </c:pt>
                <c:pt idx="293">
                  <c:v>5.1824555632799998E-3</c:v>
                </c:pt>
                <c:pt idx="294">
                  <c:v>4.4149902683999999E-3</c:v>
                </c:pt>
                <c:pt idx="295">
                  <c:v>3.8952619734E-3</c:v>
                </c:pt>
                <c:pt idx="296">
                  <c:v>3.1914365381799999E-3</c:v>
                </c:pt>
                <c:pt idx="297">
                  <c:v>2.7027501687E-3</c:v>
                </c:pt>
                <c:pt idx="298">
                  <c:v>2.2755784826399999E-3</c:v>
                </c:pt>
                <c:pt idx="299">
                  <c:v>1.6889767454999999E-3</c:v>
                </c:pt>
                <c:pt idx="300">
                  <c:v>1.3016209592100001E-3</c:v>
                </c:pt>
                <c:pt idx="301">
                  <c:v>9.3840341694000008E-4</c:v>
                </c:pt>
                <c:pt idx="302">
                  <c:v>5.9597495678600002E-4</c:v>
                </c:pt>
                <c:pt idx="303">
                  <c:v>2.4345264893999995E-4</c:v>
                </c:pt>
                <c:pt idx="304">
                  <c:v>0</c:v>
                </c:pt>
                <c:pt idx="305">
                  <c:v>0</c:v>
                </c:pt>
                <c:pt idx="306">
                  <c:v>0</c:v>
                </c:pt>
                <c:pt idx="307">
                  <c:v>0</c:v>
                </c:pt>
                <c:pt idx="308">
                  <c:v>0</c:v>
                </c:pt>
                <c:pt idx="309">
                  <c:v>0</c:v>
                </c:pt>
              </c:numCache>
            </c:numRef>
          </c:yVal>
          <c:smooth val="1"/>
        </c:ser>
        <c:ser>
          <c:idx val="1"/>
          <c:order val="1"/>
          <c:tx>
            <c:v>PAA (UV)</c:v>
          </c:tx>
          <c:spPr>
            <a:ln w="19050">
              <a:solidFill>
                <a:schemeClr val="accent1"/>
              </a:solidFill>
            </a:ln>
          </c:spPr>
          <c:marker>
            <c:symbol val="none"/>
          </c:marker>
          <c:xVal>
            <c:numRef>
              <c:f>'49'!$H$4:$H$337</c:f>
              <c:numCache>
                <c:formatCode>General</c:formatCode>
                <c:ptCount val="334"/>
                <c:pt idx="0">
                  <c:v>4.9397538081254142</c:v>
                </c:pt>
                <c:pt idx="1">
                  <c:v>4.9320118275308991</c:v>
                </c:pt>
                <c:pt idx="2">
                  <c:v>4.9242430933470054</c:v>
                </c:pt>
                <c:pt idx="3">
                  <c:v>4.9164434200712304</c:v>
                </c:pt>
                <c:pt idx="4">
                  <c:v>4.9086083195600452</c:v>
                </c:pt>
                <c:pt idx="5">
                  <c:v>4.9007493580610797</c:v>
                </c:pt>
                <c:pt idx="6">
                  <c:v>4.8928567328619303</c:v>
                </c:pt>
                <c:pt idx="7">
                  <c:v>4.8849368971038603</c:v>
                </c:pt>
                <c:pt idx="8">
                  <c:v>4.8769852627664871</c:v>
                </c:pt>
                <c:pt idx="9">
                  <c:v>4.8690027744658524</c:v>
                </c:pt>
                <c:pt idx="10">
                  <c:v>4.8609844742048418</c:v>
                </c:pt>
                <c:pt idx="11">
                  <c:v>4.8529433191619304</c:v>
                </c:pt>
                <c:pt idx="12">
                  <c:v>4.8448684236698698</c:v>
                </c:pt>
                <c:pt idx="13">
                  <c:v>4.8367607229782434</c:v>
                </c:pt>
                <c:pt idx="14">
                  <c:v>4.8286276776487069</c:v>
                </c:pt>
                <c:pt idx="15">
                  <c:v>4.8204576242371173</c:v>
                </c:pt>
                <c:pt idx="16">
                  <c:v>4.8122580800912873</c:v>
                </c:pt>
                <c:pt idx="17">
                  <c:v>4.8040303336770105</c:v>
                </c:pt>
                <c:pt idx="18">
                  <c:v>4.7957688237233169</c:v>
                </c:pt>
                <c:pt idx="19">
                  <c:v>4.7874817282144253</c:v>
                </c:pt>
                <c:pt idx="20">
                  <c:v>4.7791562023130085</c:v>
                </c:pt>
                <c:pt idx="21">
                  <c:v>4.7708004821212935</c:v>
                </c:pt>
                <c:pt idx="22">
                  <c:v>4.7624159574590523</c:v>
                </c:pt>
                <c:pt idx="23">
                  <c:v>4.7539964758512108</c:v>
                </c:pt>
                <c:pt idx="24">
                  <c:v>4.7455510045596601</c:v>
                </c:pt>
                <c:pt idx="25">
                  <c:v>4.7370733146419166</c:v>
                </c:pt>
                <c:pt idx="26">
                  <c:v>4.7285566759664759</c:v>
                </c:pt>
                <c:pt idx="27">
                  <c:v>4.7200186519432084</c:v>
                </c:pt>
                <c:pt idx="28">
                  <c:v>4.7114444627638585</c:v>
                </c:pt>
                <c:pt idx="29">
                  <c:v>4.7028353445633133</c:v>
                </c:pt>
                <c:pt idx="30">
                  <c:v>4.6941926426253335</c:v>
                </c:pt>
                <c:pt idx="31">
                  <c:v>4.6855267768018498</c:v>
                </c:pt>
                <c:pt idx="32">
                  <c:v>4.6768215933491737</c:v>
                </c:pt>
                <c:pt idx="33">
                  <c:v>4.6680875862768243</c:v>
                </c:pt>
                <c:pt idx="34">
                  <c:v>4.6593266040197161</c:v>
                </c:pt>
                <c:pt idx="35">
                  <c:v>4.6505212172741981</c:v>
                </c:pt>
                <c:pt idx="36">
                  <c:v>4.6416921945195897</c:v>
                </c:pt>
                <c:pt idx="37">
                  <c:v>4.6328316970876369</c:v>
                </c:pt>
                <c:pt idx="38">
                  <c:v>4.6239312174955334</c:v>
                </c:pt>
                <c:pt idx="39">
                  <c:v>4.6150026145245882</c:v>
                </c:pt>
                <c:pt idx="40">
                  <c:v>4.6060479914251538</c:v>
                </c:pt>
                <c:pt idx="41">
                  <c:v>4.5970476485130645</c:v>
                </c:pt>
                <c:pt idx="42">
                  <c:v>4.5880250696328329</c:v>
                </c:pt>
                <c:pt idx="43">
                  <c:v>4.5789713926577882</c:v>
                </c:pt>
                <c:pt idx="44">
                  <c:v>4.5698769783167412</c:v>
                </c:pt>
                <c:pt idx="45">
                  <c:v>4.5607552418991304</c:v>
                </c:pt>
                <c:pt idx="46">
                  <c:v>4.5515963647041051</c:v>
                </c:pt>
                <c:pt idx="47">
                  <c:v>4.5424021258224165</c:v>
                </c:pt>
                <c:pt idx="48">
                  <c:v>4.5331744607423907</c:v>
                </c:pt>
                <c:pt idx="49">
                  <c:v>4.5239284682734029</c:v>
                </c:pt>
                <c:pt idx="50">
                  <c:v>4.5146407109486937</c:v>
                </c:pt>
                <c:pt idx="51">
                  <c:v>4.5053128082219205</c:v>
                </c:pt>
                <c:pt idx="52">
                  <c:v>4.4959603948817053</c:v>
                </c:pt>
                <c:pt idx="53">
                  <c:v>4.4865721505183567</c:v>
                </c:pt>
                <c:pt idx="54">
                  <c:v>4.4771502067200668</c:v>
                </c:pt>
                <c:pt idx="55">
                  <c:v>4.4676820847136822</c:v>
                </c:pt>
                <c:pt idx="56">
                  <c:v>4.4581995569811692</c:v>
                </c:pt>
                <c:pt idx="57">
                  <c:v>4.4486754081657232</c:v>
                </c:pt>
                <c:pt idx="58">
                  <c:v>4.4391115421597274</c:v>
                </c:pt>
                <c:pt idx="59">
                  <c:v>4.4295261942966873</c:v>
                </c:pt>
                <c:pt idx="60">
                  <c:v>4.4199062063695944</c:v>
                </c:pt>
                <c:pt idx="61">
                  <c:v>4.410237191984046</c:v>
                </c:pt>
                <c:pt idx="62">
                  <c:v>4.4005552572189064</c:v>
                </c:pt>
                <c:pt idx="63">
                  <c:v>4.3908291687001455</c:v>
                </c:pt>
                <c:pt idx="64">
                  <c:v>4.3810609033828909</c:v>
                </c:pt>
                <c:pt idx="65">
                  <c:v>4.3712711014875847</c:v>
                </c:pt>
                <c:pt idx="66">
                  <c:v>4.3614445080863282</c:v>
                </c:pt>
                <c:pt idx="67">
                  <c:v>4.3515837442417338</c:v>
                </c:pt>
                <c:pt idx="68">
                  <c:v>4.3416916615730923</c:v>
                </c:pt>
                <c:pt idx="69">
                  <c:v>4.3317511250244429</c:v>
                </c:pt>
                <c:pt idx="70">
                  <c:v>4.3217847829599014</c:v>
                </c:pt>
                <c:pt idx="71">
                  <c:v>4.3117962291824066</c:v>
                </c:pt>
                <c:pt idx="72">
                  <c:v>4.301745991025256</c:v>
                </c:pt>
                <c:pt idx="73">
                  <c:v>4.2916795839828357</c:v>
                </c:pt>
                <c:pt idx="74">
                  <c:v>4.2815787350237517</c:v>
                </c:pt>
                <c:pt idx="75">
                  <c:v>4.2714466138017642</c:v>
                </c:pt>
                <c:pt idx="76">
                  <c:v>4.2612628687924934</c:v>
                </c:pt>
                <c:pt idx="77">
                  <c:v>4.2510539021873077</c:v>
                </c:pt>
                <c:pt idx="78">
                  <c:v>4.2408237155176653</c:v>
                </c:pt>
                <c:pt idx="79">
                  <c:v>4.230525554819387</c:v>
                </c:pt>
                <c:pt idx="80">
                  <c:v>4.2202127247064816</c:v>
                </c:pt>
                <c:pt idx="81">
                  <c:v>4.2098633827015473</c:v>
                </c:pt>
                <c:pt idx="82">
                  <c:v>4.199480914862356</c:v>
                </c:pt>
                <c:pt idx="83">
                  <c:v>4.1890690093993239</c:v>
                </c:pt>
                <c:pt idx="84">
                  <c:v>4.1786028903405894</c:v>
                </c:pt>
                <c:pt idx="85">
                  <c:v>4.1681142868195318</c:v>
                </c:pt>
                <c:pt idx="86">
                  <c:v>4.157607853361668</c:v>
                </c:pt>
                <c:pt idx="87">
                  <c:v>4.1470267152222311</c:v>
                </c:pt>
                <c:pt idx="88">
                  <c:v>4.1364351704583822</c:v>
                </c:pt>
                <c:pt idx="89">
                  <c:v>4.1258064581395271</c:v>
                </c:pt>
                <c:pt idx="90">
                  <c:v>4.1151443517931066</c:v>
                </c:pt>
                <c:pt idx="91">
                  <c:v>4.1044529673222909</c:v>
                </c:pt>
                <c:pt idx="92">
                  <c:v>4.0937017848055488</c:v>
                </c:pt>
                <c:pt idx="93">
                  <c:v>4.0829289150151302</c:v>
                </c:pt>
                <c:pt idx="94">
                  <c:v>4.072102778885176</c:v>
                </c:pt>
                <c:pt idx="95">
                  <c:v>4.0612639423002497</c:v>
                </c:pt>
                <c:pt idx="96">
                  <c:v>4.0503797562614574</c:v>
                </c:pt>
                <c:pt idx="97">
                  <c:v>4.0394537789617369</c:v>
                </c:pt>
                <c:pt idx="98">
                  <c:v>4.0284899165218899</c:v>
                </c:pt>
                <c:pt idx="99">
                  <c:v>4.0174924464772754</c:v>
                </c:pt>
                <c:pt idx="100">
                  <c:v>4.0064660422492313</c:v>
                </c:pt>
                <c:pt idx="101">
                  <c:v>3.9954157985424152</c:v>
                </c:pt>
                <c:pt idx="102">
                  <c:v>3.9843022319799033</c:v>
                </c:pt>
                <c:pt idx="103">
                  <c:v>3.973174052682972</c:v>
                </c:pt>
                <c:pt idx="104">
                  <c:v>3.9619902874400648</c:v>
                </c:pt>
                <c:pt idx="105">
                  <c:v>3.9508028229646586</c:v>
                </c:pt>
                <c:pt idx="106">
                  <c:v>3.9395691686559018</c:v>
                </c:pt>
                <c:pt idx="107">
                  <c:v>3.9282421831573089</c:v>
                </c:pt>
                <c:pt idx="108">
                  <c:v>3.9169274661129925</c:v>
                </c:pt>
                <c:pt idx="109">
                  <c:v>3.9055800282352426</c:v>
                </c:pt>
                <c:pt idx="110">
                  <c:v>3.8942052591420837</c:v>
                </c:pt>
                <c:pt idx="111">
                  <c:v>3.8827521556130797</c:v>
                </c:pt>
                <c:pt idx="112">
                  <c:v>3.8712809728579729</c:v>
                </c:pt>
                <c:pt idx="113">
                  <c:v>3.8597985474805658</c:v>
                </c:pt>
                <c:pt idx="114">
                  <c:v>3.8482507146770426</c:v>
                </c:pt>
                <c:pt idx="115">
                  <c:v>3.8366405415727738</c:v>
                </c:pt>
                <c:pt idx="116">
                  <c:v>3.8250364412213536</c:v>
                </c:pt>
                <c:pt idx="117">
                  <c:v>3.8133808067338557</c:v>
                </c:pt>
                <c:pt idx="118">
                  <c:v>3.801678059035893</c:v>
                </c:pt>
                <c:pt idx="119">
                  <c:v>3.7899330809317506</c:v>
                </c:pt>
                <c:pt idx="120">
                  <c:v>3.7781512503836434</c:v>
                </c:pt>
                <c:pt idx="121">
                  <c:v>3.7663384752512874</c:v>
                </c:pt>
                <c:pt idx="122">
                  <c:v>3.7545012293869169</c:v>
                </c:pt>
                <c:pt idx="123">
                  <c:v>3.7426465899387362</c:v>
                </c:pt>
                <c:pt idx="124">
                  <c:v>3.7307015442818452</c:v>
                </c:pt>
                <c:pt idx="125">
                  <c:v>3.7187507347396651</c:v>
                </c:pt>
                <c:pt idx="126">
                  <c:v>3.706803097037338</c:v>
                </c:pt>
                <c:pt idx="127">
                  <c:v>3.6946929263314843</c:v>
                </c:pt>
                <c:pt idx="128">
                  <c:v>3.6826864782497681</c:v>
                </c:pt>
                <c:pt idx="129">
                  <c:v>3.6705241577820797</c:v>
                </c:pt>
                <c:pt idx="130">
                  <c:v>3.658393026279124</c:v>
                </c:pt>
                <c:pt idx="131">
                  <c:v>3.6462076122066853</c:v>
                </c:pt>
                <c:pt idx="132">
                  <c:v>3.6339731557896737</c:v>
                </c:pt>
                <c:pt idx="133">
                  <c:v>3.6216954623292787</c:v>
                </c:pt>
                <c:pt idx="134">
                  <c:v>3.6093809442507068</c:v>
                </c:pt>
                <c:pt idx="135">
                  <c:v>3.5970366649776535</c:v>
                </c:pt>
                <c:pt idx="136">
                  <c:v>3.5846703844643488</c:v>
                </c:pt>
                <c:pt idx="137">
                  <c:v>3.5722906061514177</c:v>
                </c:pt>
                <c:pt idx="138">
                  <c:v>3.5597869682005565</c:v>
                </c:pt>
                <c:pt idx="139">
                  <c:v>3.5472823079633033</c:v>
                </c:pt>
                <c:pt idx="140">
                  <c:v>3.5347873586294916</c:v>
                </c:pt>
                <c:pt idx="141">
                  <c:v>3.5221833176186865</c:v>
                </c:pt>
                <c:pt idx="142">
                  <c:v>3.5096057046115563</c:v>
                </c:pt>
                <c:pt idx="143">
                  <c:v>3.4969296480732148</c:v>
                </c:pt>
                <c:pt idx="144">
                  <c:v>3.4842998393467859</c:v>
                </c:pt>
                <c:pt idx="145">
                  <c:v>3.4715850541851898</c:v>
                </c:pt>
                <c:pt idx="146">
                  <c:v>3.458788881710845</c:v>
                </c:pt>
                <c:pt idx="147">
                  <c:v>3.4459154139511234</c:v>
                </c:pt>
                <c:pt idx="148">
                  <c:v>3.4331295175804857</c:v>
                </c:pt>
                <c:pt idx="149">
                  <c:v>3.4201208480857028</c:v>
                </c:pt>
                <c:pt idx="150">
                  <c:v>3.4072208929273966</c:v>
                </c:pt>
                <c:pt idx="151">
                  <c:v>3.3942765267678214</c:v>
                </c:pt>
                <c:pt idx="152">
                  <c:v>3.381295623003826</c:v>
                </c:pt>
                <c:pt idx="153">
                  <c:v>3.368286884902131</c:v>
                </c:pt>
                <c:pt idx="154">
                  <c:v>3.3550682063488506</c:v>
                </c:pt>
                <c:pt idx="155">
                  <c:v>3.3420276880874717</c:v>
                </c:pt>
                <c:pt idx="156">
                  <c:v>3.3287872003545345</c:v>
                </c:pt>
                <c:pt idx="157">
                  <c:v>3.3155505344219049</c:v>
                </c:pt>
                <c:pt idx="158">
                  <c:v>3.3023309286843991</c:v>
                </c:pt>
                <c:pt idx="159">
                  <c:v>3.2891428359323331</c:v>
                </c:pt>
                <c:pt idx="160">
                  <c:v>3.2757719001649312</c:v>
                </c:pt>
                <c:pt idx="161">
                  <c:v>3.2624510897304293</c:v>
                </c:pt>
                <c:pt idx="162">
                  <c:v>3.2489536154957075</c:v>
                </c:pt>
                <c:pt idx="163">
                  <c:v>3.2355284469075487</c:v>
                </c:pt>
                <c:pt idx="164">
                  <c:v>3.2219355998280053</c:v>
                </c:pt>
                <c:pt idx="165">
                  <c:v>3.2084413564385672</c:v>
                </c:pt>
                <c:pt idx="166">
                  <c:v>3.1950689964685903</c:v>
                </c:pt>
                <c:pt idx="167">
                  <c:v>3.1812717715594614</c:v>
                </c:pt>
                <c:pt idx="168">
                  <c:v>3.1676126727275302</c:v>
                </c:pt>
                <c:pt idx="169">
                  <c:v>3.154119525515847</c:v>
                </c:pt>
                <c:pt idx="170">
                  <c:v>3.1401936785786311</c:v>
                </c:pt>
                <c:pt idx="171">
                  <c:v>3.1264561134318045</c:v>
                </c:pt>
                <c:pt idx="172">
                  <c:v>3.1126050015345745</c:v>
                </c:pt>
                <c:pt idx="173">
                  <c:v>3.0986437258170572</c:v>
                </c:pt>
                <c:pt idx="174">
                  <c:v>3.0849335749367159</c:v>
                </c:pt>
                <c:pt idx="175">
                  <c:v>3.0707764628434346</c:v>
                </c:pt>
                <c:pt idx="176">
                  <c:v>3.0569048513364727</c:v>
                </c:pt>
                <c:pt idx="177">
                  <c:v>3.0429690733931802</c:v>
                </c:pt>
                <c:pt idx="178">
                  <c:v>3.0289777052087778</c:v>
                </c:pt>
                <c:pt idx="179">
                  <c:v>3.0149403497929366</c:v>
                </c:pt>
                <c:pt idx="180">
                  <c:v>3.0004340774793188</c:v>
                </c:pt>
                <c:pt idx="181">
                  <c:v>2.9863237770507651</c:v>
                </c:pt>
                <c:pt idx="182">
                  <c:v>2.9722028383790646</c:v>
                </c:pt>
                <c:pt idx="183">
                  <c:v>2.958085848521085</c:v>
                </c:pt>
                <c:pt idx="184">
                  <c:v>2.9434945159061026</c:v>
                </c:pt>
                <c:pt idx="185">
                  <c:v>2.9294189257142929</c:v>
                </c:pt>
                <c:pt idx="186">
                  <c:v>2.9148718175400505</c:v>
                </c:pt>
                <c:pt idx="187">
                  <c:v>2.9003671286564705</c:v>
                </c:pt>
                <c:pt idx="188">
                  <c:v>2.885926339801431</c:v>
                </c:pt>
                <c:pt idx="189">
                  <c:v>2.8715729355458786</c:v>
                </c:pt>
                <c:pt idx="190">
                  <c:v>2.8567288903828825</c:v>
                </c:pt>
                <c:pt idx="191">
                  <c:v>2.8419848045901137</c:v>
                </c:pt>
                <c:pt idx="192">
                  <c:v>2.8273692730538253</c:v>
                </c:pt>
                <c:pt idx="193">
                  <c:v>2.8129133566428557</c:v>
                </c:pt>
                <c:pt idx="194">
                  <c:v>2.7979596437371961</c:v>
                </c:pt>
                <c:pt idx="195">
                  <c:v>2.7831886910752575</c:v>
                </c:pt>
                <c:pt idx="196">
                  <c:v>2.7686381012476144</c:v>
                </c:pt>
                <c:pt idx="197">
                  <c:v>2.7535830588929064</c:v>
                </c:pt>
                <c:pt idx="198">
                  <c:v>2.7387805584843692</c:v>
                </c:pt>
                <c:pt idx="199">
                  <c:v>2.7234556720351857</c:v>
                </c:pt>
                <c:pt idx="200">
                  <c:v>2.7084209001347128</c:v>
                </c:pt>
                <c:pt idx="201">
                  <c:v>2.6937269489236471</c:v>
                </c:pt>
                <c:pt idx="202">
                  <c:v>2.6785183790401139</c:v>
                </c:pt>
                <c:pt idx="203">
                  <c:v>2.663700925389648</c:v>
                </c:pt>
                <c:pt idx="204">
                  <c:v>2.6483600109809315</c:v>
                </c:pt>
                <c:pt idx="205">
                  <c:v>2.6334684555795866</c:v>
                </c:pt>
                <c:pt idx="206">
                  <c:v>2.6180480967120925</c:v>
                </c:pt>
                <c:pt idx="207">
                  <c:v>2.6020599913279625</c:v>
                </c:pt>
                <c:pt idx="208">
                  <c:v>2.5877109650189114</c:v>
                </c:pt>
                <c:pt idx="209">
                  <c:v>2.5717088318086878</c:v>
                </c:pt>
                <c:pt idx="210">
                  <c:v>2.5563025007672873</c:v>
                </c:pt>
                <c:pt idx="211">
                  <c:v>2.5403294747908736</c:v>
                </c:pt>
                <c:pt idx="212">
                  <c:v>2.5250448070368452</c:v>
                </c:pt>
                <c:pt idx="213">
                  <c:v>2.509202522331103</c:v>
                </c:pt>
                <c:pt idx="214">
                  <c:v>2.4941545940184429</c:v>
                </c:pt>
                <c:pt idx="215">
                  <c:v>2.4785664955938436</c:v>
                </c:pt>
                <c:pt idx="216">
                  <c:v>2.4623979978989561</c:v>
                </c:pt>
                <c:pt idx="217">
                  <c:v>2.4471580313422194</c:v>
                </c:pt>
                <c:pt idx="218">
                  <c:v>2.4313637641589874</c:v>
                </c:pt>
                <c:pt idx="219">
                  <c:v>2.4149733479708178</c:v>
                </c:pt>
                <c:pt idx="220">
                  <c:v>2.399673721481038</c:v>
                </c:pt>
                <c:pt idx="221">
                  <c:v>2.3838153659804311</c:v>
                </c:pt>
                <c:pt idx="222">
                  <c:v>2.3673559210260189</c:v>
                </c:pt>
                <c:pt idx="223">
                  <c:v>2.3521825181113627</c:v>
                </c:pt>
                <c:pt idx="224">
                  <c:v>2.3364597338485296</c:v>
                </c:pt>
                <c:pt idx="225">
                  <c:v>2.3201462861110542</c:v>
                </c:pt>
                <c:pt idx="226">
                  <c:v>2.3031960574204891</c:v>
                </c:pt>
                <c:pt idx="227">
                  <c:v>2.287801729930226</c:v>
                </c:pt>
                <c:pt idx="228">
                  <c:v>2.271841606536499</c:v>
                </c:pt>
                <c:pt idx="229">
                  <c:v>2.255272505103306</c:v>
                </c:pt>
                <c:pt idx="230">
                  <c:v>2.2380461031287955</c:v>
                </c:pt>
                <c:pt idx="231">
                  <c:v>2.2227164711475833</c:v>
                </c:pt>
                <c:pt idx="232">
                  <c:v>2.2041199826559246</c:v>
                </c:pt>
                <c:pt idx="233">
                  <c:v>2.1875207208364631</c:v>
                </c:pt>
                <c:pt idx="234">
                  <c:v>2.173186268412274</c:v>
                </c:pt>
                <c:pt idx="235">
                  <c:v>2.1553360374650619</c:v>
                </c:pt>
                <c:pt idx="236">
                  <c:v>2.1398790864012365</c:v>
                </c:pt>
                <c:pt idx="237">
                  <c:v>2.1238516409670858</c:v>
                </c:pt>
                <c:pt idx="238">
                  <c:v>2.1072099696478683</c:v>
                </c:pt>
                <c:pt idx="239">
                  <c:v>2.0899051114393981</c:v>
                </c:pt>
                <c:pt idx="240">
                  <c:v>2.0718820073061255</c:v>
                </c:pt>
                <c:pt idx="241">
                  <c:v>2.0569048513364727</c:v>
                </c:pt>
                <c:pt idx="242">
                  <c:v>2.0374264979406238</c:v>
                </c:pt>
                <c:pt idx="243">
                  <c:v>2.0211892990699383</c:v>
                </c:pt>
                <c:pt idx="244">
                  <c:v>2.0043213737826426</c:v>
                </c:pt>
                <c:pt idx="245">
                  <c:v>1.9867717342662448</c:v>
                </c:pt>
                <c:pt idx="246">
                  <c:v>1.968482948553935</c:v>
                </c:pt>
                <c:pt idx="247">
                  <c:v>1.954242509439325</c:v>
                </c:pt>
                <c:pt idx="248">
                  <c:v>1.9344984512435677</c:v>
                </c:pt>
                <c:pt idx="249">
                  <c:v>1.919078092376074</c:v>
                </c:pt>
                <c:pt idx="250">
                  <c:v>1.9030899869919435</c:v>
                </c:pt>
                <c:pt idx="251">
                  <c:v>1.8864907251724818</c:v>
                </c:pt>
                <c:pt idx="252">
                  <c:v>1.8692317197309762</c:v>
                </c:pt>
                <c:pt idx="253">
                  <c:v>1.8512583487190752</c:v>
                </c:pt>
                <c:pt idx="254">
                  <c:v>1.8325089127062364</c:v>
                </c:pt>
                <c:pt idx="255">
                  <c:v>1.8129133566428555</c:v>
                </c:pt>
                <c:pt idx="256">
                  <c:v>1.7993405494535817</c:v>
                </c:pt>
                <c:pt idx="257">
                  <c:v>1.7781512503836436</c:v>
                </c:pt>
                <c:pt idx="258">
                  <c:v>1.7634279935629373</c:v>
                </c:pt>
                <c:pt idx="259">
                  <c:v>1.7403626894942439</c:v>
                </c:pt>
                <c:pt idx="260">
                  <c:v>1.7242758696007889</c:v>
                </c:pt>
                <c:pt idx="261">
                  <c:v>1.7075701760979363</c:v>
                </c:pt>
                <c:pt idx="262">
                  <c:v>1.6901960800285136</c:v>
                </c:pt>
                <c:pt idx="263">
                  <c:v>1.6720978579357175</c:v>
                </c:pt>
                <c:pt idx="264">
                  <c:v>1.6532125137753437</c:v>
                </c:pt>
                <c:pt idx="265">
                  <c:v>1.6334684555795864</c:v>
                </c:pt>
                <c:pt idx="266">
                  <c:v>1.6127838567197355</c:v>
                </c:pt>
                <c:pt idx="267">
                  <c:v>1.6020599913279623</c:v>
                </c:pt>
                <c:pt idx="268">
                  <c:v>1.5797835966168101</c:v>
                </c:pt>
                <c:pt idx="269">
                  <c:v>1.568201724066995</c:v>
                </c:pt>
                <c:pt idx="270">
                  <c:v>1.5440680443502757</c:v>
                </c:pt>
                <c:pt idx="271">
                  <c:v>1.5314789170422551</c:v>
                </c:pt>
                <c:pt idx="272">
                  <c:v>1.505149978319906</c:v>
                </c:pt>
                <c:pt idx="273">
                  <c:v>1.4913616938342726</c:v>
                </c:pt>
                <c:pt idx="274">
                  <c:v>1.4771212547196624</c:v>
                </c:pt>
                <c:pt idx="275">
                  <c:v>1.4471580313422192</c:v>
                </c:pt>
                <c:pt idx="276">
                  <c:v>1.4313637641589874</c:v>
                </c:pt>
                <c:pt idx="277">
                  <c:v>1.414973347970818</c:v>
                </c:pt>
                <c:pt idx="278">
                  <c:v>1.3979400086720377</c:v>
                </c:pt>
                <c:pt idx="279">
                  <c:v>1.3802112417116059</c:v>
                </c:pt>
                <c:pt idx="280">
                  <c:v>1.3617278360175928</c:v>
                </c:pt>
                <c:pt idx="281">
                  <c:v>1.3424226808222062</c:v>
                </c:pt>
                <c:pt idx="282">
                  <c:v>1.3222192947339193</c:v>
                </c:pt>
                <c:pt idx="283">
                  <c:v>1.3010299956639813</c:v>
                </c:pt>
                <c:pt idx="284">
                  <c:v>1.2787536009528289</c:v>
                </c:pt>
                <c:pt idx="285">
                  <c:v>1.255272505103306</c:v>
                </c:pt>
                <c:pt idx="286">
                  <c:v>1.2304489213782739</c:v>
                </c:pt>
                <c:pt idx="287">
                  <c:v>1.2304489213782739</c:v>
                </c:pt>
                <c:pt idx="288">
                  <c:v>1.2041199826559248</c:v>
                </c:pt>
                <c:pt idx="289">
                  <c:v>1.1760912590556813</c:v>
                </c:pt>
                <c:pt idx="290">
                  <c:v>1.1760912590556813</c:v>
                </c:pt>
                <c:pt idx="291">
                  <c:v>1.146128035678238</c:v>
                </c:pt>
                <c:pt idx="292">
                  <c:v>1.1139433523068367</c:v>
                </c:pt>
                <c:pt idx="293">
                  <c:v>1.1139433523068367</c:v>
                </c:pt>
                <c:pt idx="294">
                  <c:v>1.0791812460476249</c:v>
                </c:pt>
                <c:pt idx="295">
                  <c:v>1.0791812460476249</c:v>
                </c:pt>
                <c:pt idx="296">
                  <c:v>1.0413926851582251</c:v>
                </c:pt>
                <c:pt idx="297">
                  <c:v>1.0413926851582251</c:v>
                </c:pt>
                <c:pt idx="298">
                  <c:v>1</c:v>
                </c:pt>
                <c:pt idx="299">
                  <c:v>1</c:v>
                </c:pt>
                <c:pt idx="300">
                  <c:v>0.95424250943932487</c:v>
                </c:pt>
                <c:pt idx="301">
                  <c:v>0.95424250943932487</c:v>
                </c:pt>
                <c:pt idx="302">
                  <c:v>0.90308998699194354</c:v>
                </c:pt>
                <c:pt idx="303">
                  <c:v>0.90308998699194354</c:v>
                </c:pt>
                <c:pt idx="304">
                  <c:v>0.90308998699194354</c:v>
                </c:pt>
                <c:pt idx="305">
                  <c:v>0.84509804001425681</c:v>
                </c:pt>
                <c:pt idx="306">
                  <c:v>0.84509804001425681</c:v>
                </c:pt>
                <c:pt idx="307">
                  <c:v>0.84509804001425681</c:v>
                </c:pt>
                <c:pt idx="308">
                  <c:v>0.77815125038364363</c:v>
                </c:pt>
                <c:pt idx="309">
                  <c:v>0.77815125038364363</c:v>
                </c:pt>
                <c:pt idx="310">
                  <c:v>0.77815125038364363</c:v>
                </c:pt>
                <c:pt idx="311">
                  <c:v>0.69897000433601886</c:v>
                </c:pt>
                <c:pt idx="312">
                  <c:v>0.69897000433601886</c:v>
                </c:pt>
                <c:pt idx="313">
                  <c:v>0.69897000433601886</c:v>
                </c:pt>
                <c:pt idx="314">
                  <c:v>0.69897000433601886</c:v>
                </c:pt>
                <c:pt idx="315">
                  <c:v>0.6020599913279624</c:v>
                </c:pt>
                <c:pt idx="316">
                  <c:v>0.6020599913279624</c:v>
                </c:pt>
                <c:pt idx="317">
                  <c:v>0.6020599913279624</c:v>
                </c:pt>
                <c:pt idx="318">
                  <c:v>0.6020599913279624</c:v>
                </c:pt>
                <c:pt idx="319">
                  <c:v>0.6020599913279624</c:v>
                </c:pt>
                <c:pt idx="320">
                  <c:v>0.47712125471966244</c:v>
                </c:pt>
                <c:pt idx="321">
                  <c:v>0.47712125471966244</c:v>
                </c:pt>
                <c:pt idx="322">
                  <c:v>0.47712125471966244</c:v>
                </c:pt>
                <c:pt idx="323">
                  <c:v>0.47712125471966244</c:v>
                </c:pt>
                <c:pt idx="324">
                  <c:v>0.47712125471966244</c:v>
                </c:pt>
                <c:pt idx="325">
                  <c:v>0.47712125471966244</c:v>
                </c:pt>
                <c:pt idx="326">
                  <c:v>0.3010299956639812</c:v>
                </c:pt>
                <c:pt idx="327">
                  <c:v>0.3010299956639812</c:v>
                </c:pt>
                <c:pt idx="328">
                  <c:v>0.3010299956639812</c:v>
                </c:pt>
                <c:pt idx="329">
                  <c:v>0.3010299956639812</c:v>
                </c:pt>
                <c:pt idx="330">
                  <c:v>0.3010299956639812</c:v>
                </c:pt>
                <c:pt idx="331">
                  <c:v>0.3010299956639812</c:v>
                </c:pt>
                <c:pt idx="332">
                  <c:v>0.3010299956639812</c:v>
                </c:pt>
                <c:pt idx="333">
                  <c:v>0.3010299956639812</c:v>
                </c:pt>
              </c:numCache>
            </c:numRef>
          </c:xVal>
          <c:yVal>
            <c:numRef>
              <c:f>'49'!$I$4:$I$337</c:f>
              <c:numCache>
                <c:formatCode>General</c:formatCode>
                <c:ptCount val="334"/>
                <c:pt idx="0">
                  <c:v>1.3247866127500002E-3</c:v>
                </c:pt>
                <c:pt idx="1">
                  <c:v>0</c:v>
                </c:pt>
                <c:pt idx="2">
                  <c:v>3.77976783616E-3</c:v>
                </c:pt>
                <c:pt idx="3">
                  <c:v>1.8587043899599997E-3</c:v>
                </c:pt>
                <c:pt idx="4">
                  <c:v>3.0025771025600002E-3</c:v>
                </c:pt>
                <c:pt idx="5">
                  <c:v>1.0654426529999999E-2</c:v>
                </c:pt>
                <c:pt idx="6">
                  <c:v>1.1579393547399999E-2</c:v>
                </c:pt>
                <c:pt idx="7">
                  <c:v>4.4050923438E-3</c:v>
                </c:pt>
                <c:pt idx="8">
                  <c:v>1.3078429003400002E-2</c:v>
                </c:pt>
                <c:pt idx="9">
                  <c:v>1.009523853E-2</c:v>
                </c:pt>
                <c:pt idx="10">
                  <c:v>2.4224791049599997E-2</c:v>
                </c:pt>
                <c:pt idx="11">
                  <c:v>1.9491542333599999E-2</c:v>
                </c:pt>
                <c:pt idx="12">
                  <c:v>2.1367039468800003E-2</c:v>
                </c:pt>
                <c:pt idx="13">
                  <c:v>2.3758310222800002E-2</c:v>
                </c:pt>
                <c:pt idx="14">
                  <c:v>3.0625102912000001E-2</c:v>
                </c:pt>
                <c:pt idx="15">
                  <c:v>3.5563377491399997E-2</c:v>
                </c:pt>
                <c:pt idx="16">
                  <c:v>3.5849412096000004E-2</c:v>
                </c:pt>
                <c:pt idx="17">
                  <c:v>4.4535183631400001E-2</c:v>
                </c:pt>
                <c:pt idx="18">
                  <c:v>4.9824213684000002E-2</c:v>
                </c:pt>
                <c:pt idx="19">
                  <c:v>5.8011810152000007E-2</c:v>
                </c:pt>
                <c:pt idx="20">
                  <c:v>6.773981384000001E-2</c:v>
                </c:pt>
                <c:pt idx="21">
                  <c:v>7.4229354280000007E-2</c:v>
                </c:pt>
                <c:pt idx="22">
                  <c:v>8.0634437987999991E-2</c:v>
                </c:pt>
                <c:pt idx="23">
                  <c:v>8.8883636399999993E-2</c:v>
                </c:pt>
                <c:pt idx="24">
                  <c:v>0.10336851921</c:v>
                </c:pt>
                <c:pt idx="25">
                  <c:v>0.112002335666</c:v>
                </c:pt>
                <c:pt idx="26">
                  <c:v>0.11819745003999999</c:v>
                </c:pt>
                <c:pt idx="27">
                  <c:v>0.13188491083199999</c:v>
                </c:pt>
                <c:pt idx="28">
                  <c:v>0.14557454426399999</c:v>
                </c:pt>
                <c:pt idx="29">
                  <c:v>0.154405053732</c:v>
                </c:pt>
                <c:pt idx="30">
                  <c:v>0.17237206505699998</c:v>
                </c:pt>
                <c:pt idx="31">
                  <c:v>0.188418280784</c:v>
                </c:pt>
                <c:pt idx="32">
                  <c:v>0.20063183654399999</c:v>
                </c:pt>
                <c:pt idx="33">
                  <c:v>0.21255074154300002</c:v>
                </c:pt>
                <c:pt idx="34">
                  <c:v>0.23241250566300001</c:v>
                </c:pt>
                <c:pt idx="35">
                  <c:v>0.24991103891600003</c:v>
                </c:pt>
                <c:pt idx="36">
                  <c:v>0.26575717593599996</c:v>
                </c:pt>
                <c:pt idx="37">
                  <c:v>0.28161120438000004</c:v>
                </c:pt>
                <c:pt idx="38">
                  <c:v>0.30758521077899997</c:v>
                </c:pt>
                <c:pt idx="39">
                  <c:v>0.32193409300000003</c:v>
                </c:pt>
                <c:pt idx="40">
                  <c:v>0.34657854740999999</c:v>
                </c:pt>
                <c:pt idx="41">
                  <c:v>0.36548937966</c:v>
                </c:pt>
                <c:pt idx="42">
                  <c:v>0.39273353278799999</c:v>
                </c:pt>
                <c:pt idx="43">
                  <c:v>0.40484139040399997</c:v>
                </c:pt>
                <c:pt idx="44">
                  <c:v>0.43547346194800007</c:v>
                </c:pt>
                <c:pt idx="45">
                  <c:v>0.46257052224</c:v>
                </c:pt>
                <c:pt idx="46">
                  <c:v>0.48480912239999996</c:v>
                </c:pt>
                <c:pt idx="47">
                  <c:v>0.51328665760000003</c:v>
                </c:pt>
                <c:pt idx="48">
                  <c:v>0.53768836003999998</c:v>
                </c:pt>
                <c:pt idx="49">
                  <c:v>0.56225664004999998</c:v>
                </c:pt>
                <c:pt idx="50">
                  <c:v>0.59430269495999999</c:v>
                </c:pt>
                <c:pt idx="51">
                  <c:v>0.62346732434999996</c:v>
                </c:pt>
                <c:pt idx="52">
                  <c:v>0.64947289372000006</c:v>
                </c:pt>
                <c:pt idx="53">
                  <c:v>0.68532805407000008</c:v>
                </c:pt>
                <c:pt idx="54">
                  <c:v>0.71857362069999997</c:v>
                </c:pt>
                <c:pt idx="55">
                  <c:v>0.74681738879999993</c:v>
                </c:pt>
                <c:pt idx="56">
                  <c:v>0.78518710039999995</c:v>
                </c:pt>
                <c:pt idx="57">
                  <c:v>0.81991396740000011</c:v>
                </c:pt>
                <c:pt idx="58">
                  <c:v>0.85606904617000013</c:v>
                </c:pt>
                <c:pt idx="59">
                  <c:v>0.89391901976999999</c:v>
                </c:pt>
                <c:pt idx="60">
                  <c:v>0.93268498829000013</c:v>
                </c:pt>
                <c:pt idx="61">
                  <c:v>0.97634334144000012</c:v>
                </c:pt>
                <c:pt idx="62">
                  <c:v>1.0120319876799999</c:v>
                </c:pt>
                <c:pt idx="63">
                  <c:v>1.0504094792400001</c:v>
                </c:pt>
                <c:pt idx="64">
                  <c:v>1.0969911376399999</c:v>
                </c:pt>
                <c:pt idx="65">
                  <c:v>1.14379525074</c:v>
                </c:pt>
                <c:pt idx="66">
                  <c:v>1.1885316529600001</c:v>
                </c:pt>
                <c:pt idx="67">
                  <c:v>1.2341298459000001</c:v>
                </c:pt>
                <c:pt idx="68">
                  <c:v>1.2834035639999999</c:v>
                </c:pt>
                <c:pt idx="69">
                  <c:v>1.3285780472500002</c:v>
                </c:pt>
                <c:pt idx="70">
                  <c:v>1.37718273658</c:v>
                </c:pt>
                <c:pt idx="71">
                  <c:v>1.4262916984</c:v>
                </c:pt>
                <c:pt idx="72">
                  <c:v>1.4774274340000002</c:v>
                </c:pt>
                <c:pt idx="73">
                  <c:v>1.5221773540800003</c:v>
                </c:pt>
                <c:pt idx="74">
                  <c:v>1.5773383535799996</c:v>
                </c:pt>
                <c:pt idx="75">
                  <c:v>1.6275719507499999</c:v>
                </c:pt>
                <c:pt idx="76">
                  <c:v>1.6780586204399999</c:v>
                </c:pt>
                <c:pt idx="77">
                  <c:v>1.7305131829500002</c:v>
                </c:pt>
                <c:pt idx="78">
                  <c:v>1.77419369602</c:v>
                </c:pt>
                <c:pt idx="79">
                  <c:v>1.8283419943399999</c:v>
                </c:pt>
                <c:pt idx="80">
                  <c:v>1.8746637043100001</c:v>
                </c:pt>
                <c:pt idx="81">
                  <c:v>1.92452065956</c:v>
                </c:pt>
                <c:pt idx="82">
                  <c:v>1.9718280386800002</c:v>
                </c:pt>
                <c:pt idx="83">
                  <c:v>2.01490915744</c:v>
                </c:pt>
                <c:pt idx="84">
                  <c:v>2.0561553448000001</c:v>
                </c:pt>
                <c:pt idx="85">
                  <c:v>2.1019236875700003</c:v>
                </c:pt>
                <c:pt idx="86">
                  <c:v>2.1400715409599997</c:v>
                </c:pt>
                <c:pt idx="87">
                  <c:v>2.17866709268</c:v>
                </c:pt>
                <c:pt idx="88">
                  <c:v>2.2154607182400001</c:v>
                </c:pt>
                <c:pt idx="89">
                  <c:v>2.2465489289100002</c:v>
                </c:pt>
                <c:pt idx="90">
                  <c:v>2.28672568604</c:v>
                </c:pt>
                <c:pt idx="91">
                  <c:v>2.3124430255499999</c:v>
                </c:pt>
                <c:pt idx="92">
                  <c:v>2.3384360636000001</c:v>
                </c:pt>
                <c:pt idx="93">
                  <c:v>2.3667112038</c:v>
                </c:pt>
                <c:pt idx="94">
                  <c:v>2.3912714992999997</c:v>
                </c:pt>
                <c:pt idx="95">
                  <c:v>2.4118117410799997</c:v>
                </c:pt>
                <c:pt idx="96">
                  <c:v>2.43275543712</c:v>
                </c:pt>
                <c:pt idx="97">
                  <c:v>2.4446872583500006</c:v>
                </c:pt>
                <c:pt idx="98">
                  <c:v>2.4574836407399996</c:v>
                </c:pt>
                <c:pt idx="99">
                  <c:v>2.4687516224899997</c:v>
                </c:pt>
                <c:pt idx="100">
                  <c:v>2.4803615058299999</c:v>
                </c:pt>
                <c:pt idx="101">
                  <c:v>2.4807283100600004</c:v>
                </c:pt>
                <c:pt idx="102">
                  <c:v>2.4888766652999998</c:v>
                </c:pt>
                <c:pt idx="103">
                  <c:v>2.48919497817</c:v>
                </c:pt>
                <c:pt idx="104">
                  <c:v>2.4877255970199998</c:v>
                </c:pt>
                <c:pt idx="105">
                  <c:v>2.4833148480000005</c:v>
                </c:pt>
                <c:pt idx="106">
                  <c:v>2.4779146781699999</c:v>
                </c:pt>
                <c:pt idx="107">
                  <c:v>2.4713304205600002</c:v>
                </c:pt>
                <c:pt idx="108">
                  <c:v>2.4640231551</c:v>
                </c:pt>
                <c:pt idx="109">
                  <c:v>2.4554264292599997</c:v>
                </c:pt>
                <c:pt idx="110">
                  <c:v>2.4395784792300002</c:v>
                </c:pt>
                <c:pt idx="111">
                  <c:v>2.4286834215000002</c:v>
                </c:pt>
                <c:pt idx="112">
                  <c:v>2.4157987296800001</c:v>
                </c:pt>
                <c:pt idx="113">
                  <c:v>2.395276086</c:v>
                </c:pt>
                <c:pt idx="114">
                  <c:v>2.3749936665</c:v>
                </c:pt>
                <c:pt idx="115">
                  <c:v>2.3601666455999997</c:v>
                </c:pt>
                <c:pt idx="116">
                  <c:v>2.33875568232</c:v>
                </c:pt>
                <c:pt idx="117">
                  <c:v>2.3220624165000001</c:v>
                </c:pt>
                <c:pt idx="118">
                  <c:v>2.30365460776</c:v>
                </c:pt>
                <c:pt idx="119">
                  <c:v>2.2872189650700001</c:v>
                </c:pt>
                <c:pt idx="120">
                  <c:v>2.2659114591499998</c:v>
                </c:pt>
                <c:pt idx="121">
                  <c:v>2.2402491627200001</c:v>
                </c:pt>
                <c:pt idx="122">
                  <c:v>2.2237640685</c:v>
                </c:pt>
                <c:pt idx="123">
                  <c:v>2.2005135234000002</c:v>
                </c:pt>
                <c:pt idx="124">
                  <c:v>2.1804859596999999</c:v>
                </c:pt>
                <c:pt idx="125">
                  <c:v>2.1558635000000002</c:v>
                </c:pt>
                <c:pt idx="126">
                  <c:v>2.1363659916</c:v>
                </c:pt>
                <c:pt idx="127">
                  <c:v>2.11428265781</c:v>
                </c:pt>
                <c:pt idx="128">
                  <c:v>2.0908177859799997</c:v>
                </c:pt>
                <c:pt idx="129">
                  <c:v>2.0691088292000002</c:v>
                </c:pt>
                <c:pt idx="130">
                  <c:v>2.0482813435399998</c:v>
                </c:pt>
                <c:pt idx="131">
                  <c:v>2.0261843121599998</c:v>
                </c:pt>
                <c:pt idx="132">
                  <c:v>2.0039200507700001</c:v>
                </c:pt>
                <c:pt idx="133">
                  <c:v>1.9845684621999999</c:v>
                </c:pt>
                <c:pt idx="134">
                  <c:v>1.9618135301599999</c:v>
                </c:pt>
                <c:pt idx="135">
                  <c:v>1.9447828404799998</c:v>
                </c:pt>
                <c:pt idx="136">
                  <c:v>1.9220319452700003</c:v>
                </c:pt>
                <c:pt idx="137">
                  <c:v>1.90157283448</c:v>
                </c:pt>
                <c:pt idx="138">
                  <c:v>1.8800532514400001</c:v>
                </c:pt>
                <c:pt idx="139">
                  <c:v>1.8564654407199999</c:v>
                </c:pt>
                <c:pt idx="140">
                  <c:v>1.8410883019200002</c:v>
                </c:pt>
                <c:pt idx="141">
                  <c:v>1.8215763971399999</c:v>
                </c:pt>
                <c:pt idx="142">
                  <c:v>1.7972537329499998</c:v>
                </c:pt>
                <c:pt idx="143">
                  <c:v>1.7779266352500001</c:v>
                </c:pt>
                <c:pt idx="144">
                  <c:v>1.7598432754000004</c:v>
                </c:pt>
                <c:pt idx="145">
                  <c:v>1.7377633915300001</c:v>
                </c:pt>
                <c:pt idx="146">
                  <c:v>1.7164522078199997</c:v>
                </c:pt>
                <c:pt idx="147">
                  <c:v>1.69897984272</c:v>
                </c:pt>
                <c:pt idx="148">
                  <c:v>1.6809153780799999</c:v>
                </c:pt>
                <c:pt idx="149">
                  <c:v>1.6577800456799998</c:v>
                </c:pt>
                <c:pt idx="150">
                  <c:v>1.6396667022600002</c:v>
                </c:pt>
                <c:pt idx="151">
                  <c:v>1.6207381514800003</c:v>
                </c:pt>
                <c:pt idx="152">
                  <c:v>1.6012213775999999</c:v>
                </c:pt>
                <c:pt idx="153">
                  <c:v>1.5822609640800003</c:v>
                </c:pt>
                <c:pt idx="154">
                  <c:v>1.5616676575499999</c:v>
                </c:pt>
                <c:pt idx="155">
                  <c:v>1.54067248797</c:v>
                </c:pt>
                <c:pt idx="156">
                  <c:v>1.5253081674299998</c:v>
                </c:pt>
                <c:pt idx="157">
                  <c:v>1.4991027236500001</c:v>
                </c:pt>
                <c:pt idx="158">
                  <c:v>1.47852909459</c:v>
                </c:pt>
                <c:pt idx="159">
                  <c:v>1.46267726886</c:v>
                </c:pt>
                <c:pt idx="160">
                  <c:v>1.4373718425299999</c:v>
                </c:pt>
                <c:pt idx="161">
                  <c:v>1.4181609154000001</c:v>
                </c:pt>
                <c:pt idx="162">
                  <c:v>1.3971264748000001</c:v>
                </c:pt>
                <c:pt idx="163">
                  <c:v>1.3743625491599998</c:v>
                </c:pt>
                <c:pt idx="164">
                  <c:v>1.3571359009800001</c:v>
                </c:pt>
                <c:pt idx="165">
                  <c:v>1.3309892496</c:v>
                </c:pt>
                <c:pt idx="166">
                  <c:v>1.3124868299499999</c:v>
                </c:pt>
                <c:pt idx="167">
                  <c:v>1.2932148864300002</c:v>
                </c:pt>
                <c:pt idx="168">
                  <c:v>1.2678802490399999</c:v>
                </c:pt>
                <c:pt idx="169">
                  <c:v>1.24632843916</c:v>
                </c:pt>
                <c:pt idx="170">
                  <c:v>1.2262033725299999</c:v>
                </c:pt>
                <c:pt idx="171">
                  <c:v>1.20504085718</c:v>
                </c:pt>
                <c:pt idx="172">
                  <c:v>1.18147516597</c:v>
                </c:pt>
                <c:pt idx="173">
                  <c:v>1.1591113634399999</c:v>
                </c:pt>
                <c:pt idx="174">
                  <c:v>1.1395083584700001</c:v>
                </c:pt>
                <c:pt idx="175">
                  <c:v>1.1180740687800002</c:v>
                </c:pt>
                <c:pt idx="176">
                  <c:v>1.0953300666000001</c:v>
                </c:pt>
                <c:pt idx="177">
                  <c:v>1.0754464574</c:v>
                </c:pt>
                <c:pt idx="178">
                  <c:v>1.0516315662</c:v>
                </c:pt>
                <c:pt idx="179">
                  <c:v>1.0310069720400001</c:v>
                </c:pt>
                <c:pt idx="180">
                  <c:v>1.0103948025</c:v>
                </c:pt>
                <c:pt idx="181">
                  <c:v>0.98891389536000007</c:v>
                </c:pt>
                <c:pt idx="182">
                  <c:v>0.96807823420000005</c:v>
                </c:pt>
                <c:pt idx="183">
                  <c:v>0.94691418990000009</c:v>
                </c:pt>
                <c:pt idx="184">
                  <c:v>0.92365833152999988</c:v>
                </c:pt>
                <c:pt idx="185">
                  <c:v>0.90470449627999994</c:v>
                </c:pt>
                <c:pt idx="186">
                  <c:v>0.88612047999999999</c:v>
                </c:pt>
                <c:pt idx="187">
                  <c:v>0.86382299783999994</c:v>
                </c:pt>
                <c:pt idx="188">
                  <c:v>0.84708105953000001</c:v>
                </c:pt>
                <c:pt idx="189">
                  <c:v>0.82526911701000016</c:v>
                </c:pt>
                <c:pt idx="190">
                  <c:v>0.80800036993000013</c:v>
                </c:pt>
                <c:pt idx="191">
                  <c:v>0.7902466427599999</c:v>
                </c:pt>
                <c:pt idx="192">
                  <c:v>0.77157230878000016</c:v>
                </c:pt>
                <c:pt idx="193">
                  <c:v>0.75183739771000002</c:v>
                </c:pt>
                <c:pt idx="194">
                  <c:v>0.73546616967999989</c:v>
                </c:pt>
                <c:pt idx="195">
                  <c:v>0.71696644313999991</c:v>
                </c:pt>
                <c:pt idx="196">
                  <c:v>0.70201358975999995</c:v>
                </c:pt>
                <c:pt idx="197">
                  <c:v>0.68436926604000003</c:v>
                </c:pt>
                <c:pt idx="198">
                  <c:v>0.66656153762000003</c:v>
                </c:pt>
                <c:pt idx="199">
                  <c:v>0.65294681154000001</c:v>
                </c:pt>
                <c:pt idx="200">
                  <c:v>0.63806041727999996</c:v>
                </c:pt>
                <c:pt idx="201">
                  <c:v>0.62162668464000004</c:v>
                </c:pt>
                <c:pt idx="202">
                  <c:v>0.60681334895999994</c:v>
                </c:pt>
                <c:pt idx="203">
                  <c:v>0.59464705169999998</c:v>
                </c:pt>
                <c:pt idx="204">
                  <c:v>0.57884145176000001</c:v>
                </c:pt>
                <c:pt idx="205">
                  <c:v>0.56722046982999996</c:v>
                </c:pt>
                <c:pt idx="206">
                  <c:v>0.55198966199999999</c:v>
                </c:pt>
                <c:pt idx="207">
                  <c:v>0.53822570275999992</c:v>
                </c:pt>
                <c:pt idx="208">
                  <c:v>0.52623670560000002</c:v>
                </c:pt>
                <c:pt idx="209">
                  <c:v>0.51450401772999999</c:v>
                </c:pt>
                <c:pt idx="210">
                  <c:v>0.50215957199999994</c:v>
                </c:pt>
                <c:pt idx="211">
                  <c:v>0.48940981648000004</c:v>
                </c:pt>
                <c:pt idx="212">
                  <c:v>0.47730073608000001</c:v>
                </c:pt>
                <c:pt idx="213">
                  <c:v>0.46540641599999999</c:v>
                </c:pt>
                <c:pt idx="214">
                  <c:v>0.45399017129999997</c:v>
                </c:pt>
                <c:pt idx="215">
                  <c:v>0.44394410840999998</c:v>
                </c:pt>
                <c:pt idx="216">
                  <c:v>0.43253287200000001</c:v>
                </c:pt>
                <c:pt idx="217">
                  <c:v>0.42211062839999997</c:v>
                </c:pt>
                <c:pt idx="218">
                  <c:v>0.41073693888000001</c:v>
                </c:pt>
                <c:pt idx="219">
                  <c:v>0.39916797632999995</c:v>
                </c:pt>
                <c:pt idx="220">
                  <c:v>0.38943044595000004</c:v>
                </c:pt>
                <c:pt idx="221">
                  <c:v>0.37996422126000001</c:v>
                </c:pt>
                <c:pt idx="222">
                  <c:v>0.37033085952</c:v>
                </c:pt>
                <c:pt idx="223">
                  <c:v>0.36127838274000001</c:v>
                </c:pt>
                <c:pt idx="224">
                  <c:v>0.35058115008000001</c:v>
                </c:pt>
                <c:pt idx="225">
                  <c:v>0.34155624195000001</c:v>
                </c:pt>
                <c:pt idx="226">
                  <c:v>0.33206616319999999</c:v>
                </c:pt>
                <c:pt idx="227">
                  <c:v>0.32409203580000001</c:v>
                </c:pt>
                <c:pt idx="228">
                  <c:v>0.31551541104000003</c:v>
                </c:pt>
                <c:pt idx="229">
                  <c:v>0.30645510867999998</c:v>
                </c:pt>
                <c:pt idx="230">
                  <c:v>0.29740551230000001</c:v>
                </c:pt>
                <c:pt idx="231">
                  <c:v>0.28968042944</c:v>
                </c:pt>
                <c:pt idx="232">
                  <c:v>0.28194882628000001</c:v>
                </c:pt>
                <c:pt idx="233">
                  <c:v>0.2723899904</c:v>
                </c:pt>
                <c:pt idx="234">
                  <c:v>0.26750664986</c:v>
                </c:pt>
                <c:pt idx="235">
                  <c:v>0.25846190677999997</c:v>
                </c:pt>
                <c:pt idx="236">
                  <c:v>0.25224905439999995</c:v>
                </c:pt>
                <c:pt idx="237">
                  <c:v>0.2444891166</c:v>
                </c:pt>
                <c:pt idx="238">
                  <c:v>0.23800515508</c:v>
                </c:pt>
                <c:pt idx="239">
                  <c:v>0.23076368238000003</c:v>
                </c:pt>
                <c:pt idx="240">
                  <c:v>0.22378168692</c:v>
                </c:pt>
                <c:pt idx="241">
                  <c:v>0.21713459160000004</c:v>
                </c:pt>
                <c:pt idx="242">
                  <c:v>0.21136298820000002</c:v>
                </c:pt>
                <c:pt idx="243">
                  <c:v>0.20457676704</c:v>
                </c:pt>
                <c:pt idx="244">
                  <c:v>0.19811540694399998</c:v>
                </c:pt>
                <c:pt idx="245">
                  <c:v>0.19374961172300001</c:v>
                </c:pt>
                <c:pt idx="246">
                  <c:v>0.186754225104</c:v>
                </c:pt>
                <c:pt idx="247">
                  <c:v>0.18207888588799997</c:v>
                </c:pt>
                <c:pt idx="248">
                  <c:v>0.17550519109999999</c:v>
                </c:pt>
                <c:pt idx="249">
                  <c:v>0.17106314494799998</c:v>
                </c:pt>
                <c:pt idx="250">
                  <c:v>0.16565237565099999</c:v>
                </c:pt>
                <c:pt idx="251">
                  <c:v>0.16111171682100001</c:v>
                </c:pt>
                <c:pt idx="252">
                  <c:v>0.15471971863699999</c:v>
                </c:pt>
                <c:pt idx="253">
                  <c:v>0.149839318266</c:v>
                </c:pt>
                <c:pt idx="254">
                  <c:v>0.14646171249099998</c:v>
                </c:pt>
                <c:pt idx="255">
                  <c:v>0.14031778367200001</c:v>
                </c:pt>
                <c:pt idx="256">
                  <c:v>0.13692329637599998</c:v>
                </c:pt>
                <c:pt idx="257">
                  <c:v>0.13293858374500001</c:v>
                </c:pt>
                <c:pt idx="258">
                  <c:v>0.12782627943900002</c:v>
                </c:pt>
                <c:pt idx="259">
                  <c:v>0.123270917052</c:v>
                </c:pt>
                <c:pt idx="260">
                  <c:v>0.11947380934800002</c:v>
                </c:pt>
                <c:pt idx="261">
                  <c:v>0.116067801825</c:v>
                </c:pt>
                <c:pt idx="262">
                  <c:v>0.11301302573999999</c:v>
                </c:pt>
                <c:pt idx="263">
                  <c:v>0.10920100516999998</c:v>
                </c:pt>
                <c:pt idx="264">
                  <c:v>0.104416247637</c:v>
                </c:pt>
                <c:pt idx="265">
                  <c:v>0.10139536339199999</c:v>
                </c:pt>
                <c:pt idx="266">
                  <c:v>9.7299339956E-2</c:v>
                </c:pt>
                <c:pt idx="267">
                  <c:v>9.4889212770000009E-2</c:v>
                </c:pt>
                <c:pt idx="268">
                  <c:v>9.1002752965999995E-2</c:v>
                </c:pt>
                <c:pt idx="269">
                  <c:v>8.9083169200000006E-2</c:v>
                </c:pt>
                <c:pt idx="270">
                  <c:v>8.6120349843000002E-2</c:v>
                </c:pt>
                <c:pt idx="271">
                  <c:v>8.3355699736000002E-2</c:v>
                </c:pt>
                <c:pt idx="272">
                  <c:v>8.0431302610000005E-2</c:v>
                </c:pt>
                <c:pt idx="273">
                  <c:v>7.8284170848000004E-2</c:v>
                </c:pt>
                <c:pt idx="274">
                  <c:v>7.4781415679999991E-2</c:v>
                </c:pt>
                <c:pt idx="275">
                  <c:v>7.1638616764000004E-2</c:v>
                </c:pt>
                <c:pt idx="276">
                  <c:v>7.026488985599999E-2</c:v>
                </c:pt>
                <c:pt idx="277">
                  <c:v>6.7773101084000004E-2</c:v>
                </c:pt>
                <c:pt idx="278">
                  <c:v>6.5094237335999991E-2</c:v>
                </c:pt>
                <c:pt idx="279">
                  <c:v>6.3402154685999995E-2</c:v>
                </c:pt>
                <c:pt idx="280">
                  <c:v>6.1865572668000003E-2</c:v>
                </c:pt>
                <c:pt idx="281">
                  <c:v>5.9677683826E-2</c:v>
                </c:pt>
                <c:pt idx="282">
                  <c:v>5.7649320887999997E-2</c:v>
                </c:pt>
                <c:pt idx="283">
                  <c:v>5.5062321763000008E-2</c:v>
                </c:pt>
                <c:pt idx="284">
                  <c:v>5.3330524499999997E-2</c:v>
                </c:pt>
                <c:pt idx="285">
                  <c:v>5.165561577000001E-2</c:v>
                </c:pt>
                <c:pt idx="286">
                  <c:v>4.9233749760000001E-2</c:v>
                </c:pt>
                <c:pt idx="287">
                  <c:v>4.8335029080000001E-2</c:v>
                </c:pt>
                <c:pt idx="288">
                  <c:v>4.6287456508000001E-2</c:v>
                </c:pt>
                <c:pt idx="289">
                  <c:v>4.4365525460999998E-2</c:v>
                </c:pt>
                <c:pt idx="290">
                  <c:v>4.3319040579000004E-2</c:v>
                </c:pt>
                <c:pt idx="291">
                  <c:v>4.1443258508999999E-2</c:v>
                </c:pt>
                <c:pt idx="292">
                  <c:v>3.9489729969999998E-2</c:v>
                </c:pt>
                <c:pt idx="293">
                  <c:v>3.8967514897999996E-2</c:v>
                </c:pt>
                <c:pt idx="294">
                  <c:v>3.7072423032E-2</c:v>
                </c:pt>
                <c:pt idx="295">
                  <c:v>3.5589845547999995E-2</c:v>
                </c:pt>
                <c:pt idx="296">
                  <c:v>3.3338122209000003E-2</c:v>
                </c:pt>
                <c:pt idx="297">
                  <c:v>3.3476835357000002E-2</c:v>
                </c:pt>
                <c:pt idx="298">
                  <c:v>3.1483200000000003E-2</c:v>
                </c:pt>
                <c:pt idx="299">
                  <c:v>3.0061299999999999E-2</c:v>
                </c:pt>
                <c:pt idx="300">
                  <c:v>2.8366590812399999E-2</c:v>
                </c:pt>
                <c:pt idx="301">
                  <c:v>2.7590409556199999E-2</c:v>
                </c:pt>
                <c:pt idx="302">
                  <c:v>2.5498294604999999E-2</c:v>
                </c:pt>
                <c:pt idx="303">
                  <c:v>2.5622379170999996E-2</c:v>
                </c:pt>
                <c:pt idx="304">
                  <c:v>2.3925021515999997E-2</c:v>
                </c:pt>
                <c:pt idx="305">
                  <c:v>2.2645076988400001E-2</c:v>
                </c:pt>
                <c:pt idx="306">
                  <c:v>2.1767527225199999E-2</c:v>
                </c:pt>
                <c:pt idx="307">
                  <c:v>2.1670509974800002E-2</c:v>
                </c:pt>
                <c:pt idx="308">
                  <c:v>1.9082986048500002E-2</c:v>
                </c:pt>
                <c:pt idx="309">
                  <c:v>1.8583724366900003E-2</c:v>
                </c:pt>
                <c:pt idx="310">
                  <c:v>1.8140723002600001E-2</c:v>
                </c:pt>
                <c:pt idx="311">
                  <c:v>1.5824261417999998E-2</c:v>
                </c:pt>
                <c:pt idx="312">
                  <c:v>1.5559771169999998E-2</c:v>
                </c:pt>
                <c:pt idx="313">
                  <c:v>1.5132840294000001E-2</c:v>
                </c:pt>
                <c:pt idx="314">
                  <c:v>1.4389136213999999E-2</c:v>
                </c:pt>
                <c:pt idx="315">
                  <c:v>1.2100924352000001E-2</c:v>
                </c:pt>
                <c:pt idx="316">
                  <c:v>1.20983957E-2</c:v>
                </c:pt>
                <c:pt idx="317">
                  <c:v>1.1634147234000001E-2</c:v>
                </c:pt>
                <c:pt idx="318">
                  <c:v>1.1090968701999999E-2</c:v>
                </c:pt>
                <c:pt idx="319">
                  <c:v>1.125280243E-2</c:v>
                </c:pt>
                <c:pt idx="320">
                  <c:v>8.5084510809000004E-3</c:v>
                </c:pt>
                <c:pt idx="321">
                  <c:v>8.3118772289000002E-3</c:v>
                </c:pt>
                <c:pt idx="322">
                  <c:v>7.9596665067000003E-3</c:v>
                </c:pt>
                <c:pt idx="323">
                  <c:v>7.9322797612999991E-3</c:v>
                </c:pt>
                <c:pt idx="324">
                  <c:v>7.8481156168999991E-3</c:v>
                </c:pt>
                <c:pt idx="325">
                  <c:v>7.3062492971999998E-3</c:v>
                </c:pt>
                <c:pt idx="326">
                  <c:v>4.4122569160000005E-3</c:v>
                </c:pt>
                <c:pt idx="327">
                  <c:v>4.3969946949999998E-3</c:v>
                </c:pt>
                <c:pt idx="328">
                  <c:v>4.3214662680000002E-3</c:v>
                </c:pt>
                <c:pt idx="329">
                  <c:v>4.3359157080000007E-3</c:v>
                </c:pt>
                <c:pt idx="330">
                  <c:v>4.0048128110000006E-3</c:v>
                </c:pt>
                <c:pt idx="331">
                  <c:v>4.0907267730000002E-3</c:v>
                </c:pt>
                <c:pt idx="332">
                  <c:v>3.9148650470000003E-3</c:v>
                </c:pt>
                <c:pt idx="333">
                  <c:v>3.9337095249999997E-3</c:v>
                </c:pt>
              </c:numCache>
            </c:numRef>
          </c:yVal>
          <c:smooth val="1"/>
        </c:ser>
        <c:ser>
          <c:idx val="2"/>
          <c:order val="2"/>
          <c:tx>
            <c:v>PAA-ACE (RI)</c:v>
          </c:tx>
          <c:spPr>
            <a:ln w="19050"/>
          </c:spPr>
          <c:marker>
            <c:symbol val="none"/>
          </c:marker>
          <c:xVal>
            <c:numRef>
              <c:f>'49'!$O$4:$O$293</c:f>
              <c:numCache>
                <c:formatCode>General</c:formatCode>
                <c:ptCount val="290"/>
                <c:pt idx="0">
                  <c:v>4.9305364336777409</c:v>
                </c:pt>
                <c:pt idx="1">
                  <c:v>4.9227410238247664</c:v>
                </c:pt>
                <c:pt idx="2">
                  <c:v>4.9149140825862521</c:v>
                </c:pt>
                <c:pt idx="3">
                  <c:v>4.907061849611714</c:v>
                </c:pt>
                <c:pt idx="4">
                  <c:v>4.8991745973047669</c:v>
                </c:pt>
                <c:pt idx="5">
                  <c:v>4.891258616904139</c:v>
                </c:pt>
                <c:pt idx="6">
                  <c:v>4.8833149968376759</c:v>
                </c:pt>
                <c:pt idx="7">
                  <c:v>4.8753449098054675</c:v>
                </c:pt>
                <c:pt idx="8">
                  <c:v>4.8673378283620732</c:v>
                </c:pt>
                <c:pt idx="9">
                  <c:v>4.8593004516799168</c:v>
                </c:pt>
                <c:pt idx="10">
                  <c:v>4.8512399978603122</c:v>
                </c:pt>
                <c:pt idx="11">
                  <c:v>4.8431455365849869</c:v>
                </c:pt>
                <c:pt idx="12">
                  <c:v>4.8350180040419568</c:v>
                </c:pt>
                <c:pt idx="13">
                  <c:v>4.8268648884646135</c:v>
                </c:pt>
                <c:pt idx="14">
                  <c:v>4.8186810701854252</c:v>
                </c:pt>
                <c:pt idx="15">
                  <c:v>4.8104610339076981</c:v>
                </c:pt>
                <c:pt idx="16">
                  <c:v>4.8022193897266128</c:v>
                </c:pt>
                <c:pt idx="17">
                  <c:v>4.7939369866986237</c:v>
                </c:pt>
                <c:pt idx="18">
                  <c:v>4.7856358691707692</c:v>
                </c:pt>
                <c:pt idx="19">
                  <c:v>4.7772962969224952</c:v>
                </c:pt>
                <c:pt idx="20">
                  <c:v>4.768926548618877</c:v>
                </c:pt>
                <c:pt idx="21">
                  <c:v>4.7605280282836731</c:v>
                </c:pt>
                <c:pt idx="22">
                  <c:v>4.7520945651387647</c:v>
                </c:pt>
                <c:pt idx="23">
                  <c:v>4.7436351746287819</c:v>
                </c:pt>
                <c:pt idx="24">
                  <c:v>4.7351436099280679</c:v>
                </c:pt>
                <c:pt idx="25">
                  <c:v>4.7266212706233386</c:v>
                </c:pt>
                <c:pt idx="26">
                  <c:v>4.7180696707527003</c:v>
                </c:pt>
                <c:pt idx="27">
                  <c:v>4.7094819670732324</c:v>
                </c:pt>
                <c:pt idx="28">
                  <c:v>4.7008680604516568</c:v>
                </c:pt>
                <c:pt idx="29">
                  <c:v>4.6922210139386538</c:v>
                </c:pt>
                <c:pt idx="30">
                  <c:v>4.6835423199576507</c:v>
                </c:pt>
                <c:pt idx="31">
                  <c:v>4.6748335947596908</c:v>
                </c:pt>
                <c:pt idx="32">
                  <c:v>4.6660872164303067</c:v>
                </c:pt>
                <c:pt idx="33">
                  <c:v>4.6573140569452445</c:v>
                </c:pt>
                <c:pt idx="34">
                  <c:v>4.6485161337405545</c:v>
                </c:pt>
                <c:pt idx="35">
                  <c:v>4.639675704813059</c:v>
                </c:pt>
                <c:pt idx="36">
                  <c:v>4.6308141947282131</c:v>
                </c:pt>
                <c:pt idx="37">
                  <c:v>4.6219133332173774</c:v>
                </c:pt>
                <c:pt idx="38">
                  <c:v>4.6129744807486013</c:v>
                </c:pt>
                <c:pt idx="39">
                  <c:v>4.6040207410005234</c:v>
                </c:pt>
                <c:pt idx="40">
                  <c:v>4.5950219867841815</c:v>
                </c:pt>
                <c:pt idx="41">
                  <c:v>4.5859905838358941</c:v>
                </c:pt>
                <c:pt idx="42">
                  <c:v>4.5769399643348931</c:v>
                </c:pt>
                <c:pt idx="43">
                  <c:v>4.5678494505731067</c:v>
                </c:pt>
                <c:pt idx="44">
                  <c:v>4.5587205674525988</c:v>
                </c:pt>
                <c:pt idx="45">
                  <c:v>4.549567233145539</c:v>
                </c:pt>
                <c:pt idx="46">
                  <c:v>4.5403795346701177</c:v>
                </c:pt>
                <c:pt idx="47">
                  <c:v>4.5311594654045315</c:v>
                </c:pt>
                <c:pt idx="48">
                  <c:v>4.5219091871261101</c:v>
                </c:pt>
                <c:pt idx="49">
                  <c:v>4.5126310398092206</c:v>
                </c:pt>
                <c:pt idx="50">
                  <c:v>4.5033139228158845</c:v>
                </c:pt>
                <c:pt idx="51">
                  <c:v>4.4939596745541817</c:v>
                </c:pt>
                <c:pt idx="52">
                  <c:v>4.4845845292828432</c:v>
                </c:pt>
                <c:pt idx="53">
                  <c:v>4.4751625190830904</c:v>
                </c:pt>
                <c:pt idx="54">
                  <c:v>4.4657099364182411</c:v>
                </c:pt>
                <c:pt idx="55">
                  <c:v>4.4562293455254203</c:v>
                </c:pt>
                <c:pt idx="56">
                  <c:v>4.4467235195682013</c:v>
                </c:pt>
                <c:pt idx="57">
                  <c:v>4.4371795817525124</c:v>
                </c:pt>
                <c:pt idx="58">
                  <c:v>4.427599698924868</c:v>
                </c:pt>
                <c:pt idx="59">
                  <c:v>4.4179862306863837</c:v>
                </c:pt>
                <c:pt idx="60">
                  <c:v>4.408341741154655</c:v>
                </c:pt>
                <c:pt idx="61">
                  <c:v>4.3986690112108198</c:v>
                </c:pt>
                <c:pt idx="62">
                  <c:v>4.3889533165892782</c:v>
                </c:pt>
                <c:pt idx="63">
                  <c:v>4.3792148413786265</c:v>
                </c:pt>
                <c:pt idx="64">
                  <c:v>4.3694385154421429</c:v>
                </c:pt>
                <c:pt idx="65">
                  <c:v>4.3596268191503516</c:v>
                </c:pt>
                <c:pt idx="66">
                  <c:v>4.3497824533634706</c:v>
                </c:pt>
                <c:pt idx="67">
                  <c:v>4.3398884972237468</c:v>
                </c:pt>
                <c:pt idx="68">
                  <c:v>4.3299873872788028</c:v>
                </c:pt>
                <c:pt idx="69">
                  <c:v>4.3200423754796446</c:v>
                </c:pt>
                <c:pt idx="70">
                  <c:v>4.3100557377508917</c:v>
                </c:pt>
                <c:pt idx="71">
                  <c:v>4.3000517321200418</c:v>
                </c:pt>
                <c:pt idx="72">
                  <c:v>4.2900123392795413</c:v>
                </c:pt>
                <c:pt idx="73">
                  <c:v>4.2799177770238952</c:v>
                </c:pt>
                <c:pt idx="74">
                  <c:v>4.2698163773458235</c:v>
                </c:pt>
                <c:pt idx="75">
                  <c:v>4.2596655387296725</c:v>
                </c:pt>
                <c:pt idx="76">
                  <c:v>4.2494674142722895</c:v>
                </c:pt>
                <c:pt idx="77">
                  <c:v>4.239249413476724</c:v>
                </c:pt>
                <c:pt idx="78">
                  <c:v>4.22901594276341</c:v>
                </c:pt>
                <c:pt idx="79">
                  <c:v>4.2187192669004929</c:v>
                </c:pt>
                <c:pt idx="80">
                  <c:v>4.2084144809484814</c:v>
                </c:pt>
                <c:pt idx="81">
                  <c:v>4.1980519517243442</c:v>
                </c:pt>
                <c:pt idx="82">
                  <c:v>4.1876617026529592</c:v>
                </c:pt>
                <c:pt idx="83">
                  <c:v>4.1772478362556233</c:v>
                </c:pt>
                <c:pt idx="84">
                  <c:v>4.1667852197354325</c:v>
                </c:pt>
                <c:pt idx="85">
                  <c:v>4.1562764960030165</c:v>
                </c:pt>
                <c:pt idx="86">
                  <c:v>4.1457556236372071</c:v>
                </c:pt>
                <c:pt idx="87">
                  <c:v>4.1351962796066015</c:v>
                </c:pt>
                <c:pt idx="88">
                  <c:v>4.1246020278933386</c:v>
                </c:pt>
                <c:pt idx="89">
                  <c:v>4.1139767582898461</c:v>
                </c:pt>
                <c:pt idx="90">
                  <c:v>4.1033247070614447</c:v>
                </c:pt>
                <c:pt idx="91">
                  <c:v>4.092615390941555</c:v>
                </c:pt>
                <c:pt idx="92">
                  <c:v>4.0818871394235501</c:v>
                </c:pt>
                <c:pt idx="93">
                  <c:v>4.0711084217824496</c:v>
                </c:pt>
                <c:pt idx="94">
                  <c:v>4.0602822294383456</c:v>
                </c:pt>
                <c:pt idx="95">
                  <c:v>4.0494506181315497</c:v>
                </c:pt>
                <c:pt idx="96">
                  <c:v>4.0385804259615785</c:v>
                </c:pt>
                <c:pt idx="97">
                  <c:v>4.027675715904893</c:v>
                </c:pt>
                <c:pt idx="98">
                  <c:v>4.0167409272862598</c:v>
                </c:pt>
                <c:pt idx="99">
                  <c:v>4.0057380426514246</c:v>
                </c:pt>
                <c:pt idx="100">
                  <c:v>3.9947129854315704</c:v>
                </c:pt>
                <c:pt idx="101">
                  <c:v>3.9836713828601966</c:v>
                </c:pt>
                <c:pt idx="102">
                  <c:v>3.9725730809265549</c:v>
                </c:pt>
                <c:pt idx="103">
                  <c:v>3.9614685553507862</c:v>
                </c:pt>
                <c:pt idx="104">
                  <c:v>3.9502674680135885</c:v>
                </c:pt>
                <c:pt idx="105">
                  <c:v>3.9391197176484871</c:v>
                </c:pt>
                <c:pt idx="106">
                  <c:v>3.9278834103307068</c:v>
                </c:pt>
                <c:pt idx="107">
                  <c:v>3.9166118451093461</c:v>
                </c:pt>
                <c:pt idx="108">
                  <c:v>3.9053100621160857</c:v>
                </c:pt>
                <c:pt idx="109">
                  <c:v>3.8939281265426069</c:v>
                </c:pt>
                <c:pt idx="110">
                  <c:v>3.8825814535544514</c:v>
                </c:pt>
                <c:pt idx="111">
                  <c:v>3.8711641328029494</c:v>
                </c:pt>
                <c:pt idx="112">
                  <c:v>3.8597385661971471</c:v>
                </c:pt>
                <c:pt idx="113">
                  <c:v>3.8482507146770426</c:v>
                </c:pt>
                <c:pt idx="114">
                  <c:v>3.8367037990897312</c:v>
                </c:pt>
                <c:pt idx="115">
                  <c:v>3.8251663722565499</c:v>
                </c:pt>
                <c:pt idx="116">
                  <c:v>3.8135809885681922</c:v>
                </c:pt>
                <c:pt idx="117">
                  <c:v>3.8019522348542818</c:v>
                </c:pt>
                <c:pt idx="118">
                  <c:v>3.7902851640332416</c:v>
                </c:pt>
                <c:pt idx="119">
                  <c:v>3.7785130117389247</c:v>
                </c:pt>
                <c:pt idx="120">
                  <c:v>3.766784515497859</c:v>
                </c:pt>
                <c:pt idx="121">
                  <c:v>3.7550359337677714</c:v>
                </c:pt>
                <c:pt idx="122">
                  <c:v>3.7431960814487013</c:v>
                </c:pt>
                <c:pt idx="123">
                  <c:v>3.731346975545955</c:v>
                </c:pt>
                <c:pt idx="124">
                  <c:v>3.7194970166105819</c:v>
                </c:pt>
                <c:pt idx="125">
                  <c:v>3.7075701760979363</c:v>
                </c:pt>
                <c:pt idx="126">
                  <c:v>3.6955692270361857</c:v>
                </c:pt>
                <c:pt idx="127">
                  <c:v>3.6835873175727669</c:v>
                </c:pt>
                <c:pt idx="128">
                  <c:v>3.6715430852625737</c:v>
                </c:pt>
                <c:pt idx="129">
                  <c:v>3.6594407818703178</c:v>
                </c:pt>
                <c:pt idx="130">
                  <c:v>3.6473829701146196</c:v>
                </c:pt>
                <c:pt idx="131">
                  <c:v>3.6351820486562678</c:v>
                </c:pt>
                <c:pt idx="132">
                  <c:v>3.6230424342463818</c:v>
                </c:pt>
                <c:pt idx="133">
                  <c:v>3.610766594773271</c:v>
                </c:pt>
                <c:pt idx="134">
                  <c:v>3.598571663482141</c:v>
                </c:pt>
                <c:pt idx="135">
                  <c:v>3.5862496388660419</c:v>
                </c:pt>
                <c:pt idx="136">
                  <c:v>3.5739154404215507</c:v>
                </c:pt>
                <c:pt idx="137">
                  <c:v>3.5615783683009608</c:v>
                </c:pt>
                <c:pt idx="138">
                  <c:v>3.5491259267581112</c:v>
                </c:pt>
                <c:pt idx="139">
                  <c:v>3.5366846726209302</c:v>
                </c:pt>
                <c:pt idx="140">
                  <c:v>3.5241363765925686</c:v>
                </c:pt>
                <c:pt idx="141">
                  <c:v>3.5116160205691376</c:v>
                </c:pt>
                <c:pt idx="142">
                  <c:v>3.4991369945373827</c:v>
                </c:pt>
                <c:pt idx="143">
                  <c:v>3.4864304788544338</c:v>
                </c:pt>
                <c:pt idx="144">
                  <c:v>3.4737788346467249</c:v>
                </c:pt>
                <c:pt idx="145">
                  <c:v>3.461198288622493</c:v>
                </c:pt>
                <c:pt idx="146">
                  <c:v>3.4483971034577676</c:v>
                </c:pt>
                <c:pt idx="147">
                  <c:v>3.43568513794163</c:v>
                </c:pt>
                <c:pt idx="148">
                  <c:v>3.4229179807676622</c:v>
                </c:pt>
                <c:pt idx="149">
                  <c:v>3.4101020766428607</c:v>
                </c:pt>
                <c:pt idx="150">
                  <c:v>3.3972445810103862</c:v>
                </c:pt>
                <c:pt idx="151">
                  <c:v>3.384353414137506</c:v>
                </c:pt>
                <c:pt idx="152">
                  <c:v>3.3712526291249394</c:v>
                </c:pt>
                <c:pt idx="153">
                  <c:v>3.3583156400821959</c:v>
                </c:pt>
                <c:pt idx="154">
                  <c:v>3.3453737305590883</c:v>
                </c:pt>
                <c:pt idx="155">
                  <c:v>3.3322364154914434</c:v>
                </c:pt>
                <c:pt idx="156">
                  <c:v>3.3191060593097763</c:v>
                </c:pt>
                <c:pt idx="157">
                  <c:v>3.3059958827708047</c:v>
                </c:pt>
                <c:pt idx="158">
                  <c:v>3.2926990030439298</c:v>
                </c:pt>
                <c:pt idx="159">
                  <c:v>3.2796669440484556</c:v>
                </c:pt>
                <c:pt idx="160">
                  <c:v>3.2662316966898932</c:v>
                </c:pt>
                <c:pt idx="161">
                  <c:v>3.2530955858490316</c:v>
                </c:pt>
                <c:pt idx="162">
                  <c:v>3.2397998184470986</c:v>
                </c:pt>
                <c:pt idx="163">
                  <c:v>3.2263420871636308</c:v>
                </c:pt>
                <c:pt idx="164">
                  <c:v>3.2129861847366681</c:v>
                </c:pt>
                <c:pt idx="165">
                  <c:v>3.199480914862356</c:v>
                </c:pt>
                <c:pt idx="166">
                  <c:v>3.185825359612962</c:v>
                </c:pt>
                <c:pt idx="167">
                  <c:v>3.1723109685219542</c:v>
                </c:pt>
                <c:pt idx="168">
                  <c:v>3.1586639808139894</c:v>
                </c:pt>
                <c:pt idx="169">
                  <c:v>3.1451964061141817</c:v>
                </c:pt>
                <c:pt idx="170">
                  <c:v>3.1316186643491255</c:v>
                </c:pt>
                <c:pt idx="171">
                  <c:v>3.1179338350396413</c:v>
                </c:pt>
                <c:pt idx="172">
                  <c:v>3.1041455505540081</c:v>
                </c:pt>
                <c:pt idx="173">
                  <c:v>3.0902580529313162</c:v>
                </c:pt>
                <c:pt idx="174">
                  <c:v>3.0766404436703421</c:v>
                </c:pt>
                <c:pt idx="175">
                  <c:v>3.0625819842281632</c:v>
                </c:pt>
                <c:pt idx="176">
                  <c:v>3.04883008652835</c:v>
                </c:pt>
                <c:pt idx="177">
                  <c:v>3.0346284566253203</c:v>
                </c:pt>
                <c:pt idx="178">
                  <c:v>3.020775488193558</c:v>
                </c:pt>
                <c:pt idx="179">
                  <c:v>3.0068937079479006</c:v>
                </c:pt>
                <c:pt idx="180">
                  <c:v>2.9925535178321354</c:v>
                </c:pt>
                <c:pt idx="181">
                  <c:v>2.9786369483844743</c:v>
                </c:pt>
                <c:pt idx="182">
                  <c:v>2.9647309210536292</c:v>
                </c:pt>
                <c:pt idx="183">
                  <c:v>2.9503648543761232</c:v>
                </c:pt>
                <c:pt idx="184">
                  <c:v>2.9360107957152097</c:v>
                </c:pt>
                <c:pt idx="185">
                  <c:v>2.9216864754836021</c:v>
                </c:pt>
                <c:pt idx="186">
                  <c:v>2.907411360774586</c:v>
                </c:pt>
                <c:pt idx="187">
                  <c:v>2.893206753059848</c:v>
                </c:pt>
                <c:pt idx="188">
                  <c:v>2.8785217955012063</c:v>
                </c:pt>
                <c:pt idx="189">
                  <c:v>2.8645110810583918</c:v>
                </c:pt>
                <c:pt idx="190">
                  <c:v>2.8500332576897689</c:v>
                </c:pt>
                <c:pt idx="191">
                  <c:v>2.8356905714924254</c:v>
                </c:pt>
                <c:pt idx="192">
                  <c:v>2.8208579894397001</c:v>
                </c:pt>
                <c:pt idx="193">
                  <c:v>2.8061799739838871</c:v>
                </c:pt>
                <c:pt idx="194">
                  <c:v>2.7916906490201181</c:v>
                </c:pt>
                <c:pt idx="195">
                  <c:v>2.7767011839884108</c:v>
                </c:pt>
                <c:pt idx="196">
                  <c:v>2.761927838420529</c:v>
                </c:pt>
                <c:pt idx="197">
                  <c:v>2.7474118078864231</c:v>
                </c:pt>
                <c:pt idx="198">
                  <c:v>2.7323937598229686</c:v>
                </c:pt>
                <c:pt idx="199">
                  <c:v>2.7176705030022621</c:v>
                </c:pt>
                <c:pt idx="200">
                  <c:v>2.7032913781186614</c:v>
                </c:pt>
                <c:pt idx="201">
                  <c:v>2.6884198220027105</c:v>
                </c:pt>
                <c:pt idx="202">
                  <c:v>2.6730209071288962</c:v>
                </c:pt>
                <c:pt idx="203">
                  <c:v>2.6580113966571126</c:v>
                </c:pt>
                <c:pt idx="204">
                  <c:v>2.6424645202421213</c:v>
                </c:pt>
                <c:pt idx="205">
                  <c:v>2.6273658565927325</c:v>
                </c:pt>
                <c:pt idx="206">
                  <c:v>2.6127838567197355</c:v>
                </c:pt>
                <c:pt idx="207">
                  <c:v>2.5976951859255122</c:v>
                </c:pt>
                <c:pt idx="208">
                  <c:v>2.5820633629117089</c:v>
                </c:pt>
                <c:pt idx="209">
                  <c:v>2.5670263661590602</c:v>
                </c:pt>
                <c:pt idx="210">
                  <c:v>2.5514499979728753</c:v>
                </c:pt>
                <c:pt idx="211">
                  <c:v>2.53655844257153</c:v>
                </c:pt>
                <c:pt idx="212">
                  <c:v>2.5211380837040362</c:v>
                </c:pt>
                <c:pt idx="213">
                  <c:v>2.5051499783199058</c:v>
                </c:pt>
                <c:pt idx="214">
                  <c:v>2.4899584794248346</c:v>
                </c:pt>
                <c:pt idx="215">
                  <c:v>2.4742162640762553</c:v>
                </c:pt>
                <c:pt idx="216">
                  <c:v>2.459392487759231</c:v>
                </c:pt>
                <c:pt idx="217">
                  <c:v>2.4440447959180762</c:v>
                </c:pt>
                <c:pt idx="218">
                  <c:v>2.428134794028789</c:v>
                </c:pt>
                <c:pt idx="219">
                  <c:v>2.4116197059632301</c:v>
                </c:pt>
                <c:pt idx="220">
                  <c:v>2.3961993470957363</c:v>
                </c:pt>
                <c:pt idx="221">
                  <c:v>2.3802112417116059</c:v>
                </c:pt>
                <c:pt idx="222">
                  <c:v>2.3654879848908998</c:v>
                </c:pt>
                <c:pt idx="223">
                  <c:v>2.3483048630481607</c:v>
                </c:pt>
                <c:pt idx="224">
                  <c:v>2.3324384599156054</c:v>
                </c:pt>
                <c:pt idx="225">
                  <c:v>2.3159703454569178</c:v>
                </c:pt>
                <c:pt idx="226">
                  <c:v>2.3010299956639813</c:v>
                </c:pt>
                <c:pt idx="227">
                  <c:v>2.2855573090077739</c:v>
                </c:pt>
                <c:pt idx="228">
                  <c:v>2.2695129442179165</c:v>
                </c:pt>
                <c:pt idx="229">
                  <c:v>2.2528530309798933</c:v>
                </c:pt>
                <c:pt idx="230">
                  <c:v>2.2355284469075487</c:v>
                </c:pt>
                <c:pt idx="231">
                  <c:v>2.220108088040055</c:v>
                </c:pt>
                <c:pt idx="232">
                  <c:v>2.2041199826559246</c:v>
                </c:pt>
                <c:pt idx="233">
                  <c:v>2.1875207208364631</c:v>
                </c:pt>
                <c:pt idx="234">
                  <c:v>2.1702617153949575</c:v>
                </c:pt>
                <c:pt idx="235">
                  <c:v>2.1553360374650619</c:v>
                </c:pt>
                <c:pt idx="236">
                  <c:v>2.1367205671564067</c:v>
                </c:pt>
                <c:pt idx="237">
                  <c:v>2.12057393120585</c:v>
                </c:pt>
                <c:pt idx="238">
                  <c:v>2.1038037209559568</c:v>
                </c:pt>
                <c:pt idx="239">
                  <c:v>2.0899051114393981</c:v>
                </c:pt>
                <c:pt idx="240">
                  <c:v>2.0718820073061255</c:v>
                </c:pt>
                <c:pt idx="241">
                  <c:v>2.0569048513364727</c:v>
                </c:pt>
                <c:pt idx="242">
                  <c:v>2.0374264979406238</c:v>
                </c:pt>
                <c:pt idx="243">
                  <c:v>2.0211892990699383</c:v>
                </c:pt>
                <c:pt idx="244">
                  <c:v>2.0043213737826426</c:v>
                </c:pt>
                <c:pt idx="245">
                  <c:v>1.9867717342662448</c:v>
                </c:pt>
                <c:pt idx="246">
                  <c:v>1.9731278535996986</c:v>
                </c:pt>
                <c:pt idx="247">
                  <c:v>1.954242509439325</c:v>
                </c:pt>
                <c:pt idx="248">
                  <c:v>1.9344984512435677</c:v>
                </c:pt>
                <c:pt idx="249">
                  <c:v>1.919078092376074</c:v>
                </c:pt>
                <c:pt idx="250">
                  <c:v>1.9030899869919435</c:v>
                </c:pt>
                <c:pt idx="251">
                  <c:v>1.8864907251724818</c:v>
                </c:pt>
                <c:pt idx="252">
                  <c:v>1.8692317197309762</c:v>
                </c:pt>
                <c:pt idx="253">
                  <c:v>1.8512583487190752</c:v>
                </c:pt>
                <c:pt idx="254">
                  <c:v>1.8325089127062364</c:v>
                </c:pt>
                <c:pt idx="255">
                  <c:v>1.8195439355418688</c:v>
                </c:pt>
                <c:pt idx="256">
                  <c:v>1.7993405494535817</c:v>
                </c:pt>
                <c:pt idx="257">
                  <c:v>1.7781512503836436</c:v>
                </c:pt>
                <c:pt idx="258">
                  <c:v>1.7634279935629373</c:v>
                </c:pt>
                <c:pt idx="259">
                  <c:v>1.7481880270062005</c:v>
                </c:pt>
                <c:pt idx="260">
                  <c:v>1.7323937598229686</c:v>
                </c:pt>
                <c:pt idx="261">
                  <c:v>1.7075701760979363</c:v>
                </c:pt>
                <c:pt idx="262">
                  <c:v>1.6901960800285136</c:v>
                </c:pt>
                <c:pt idx="263">
                  <c:v>1.6720978579357175</c:v>
                </c:pt>
                <c:pt idx="264">
                  <c:v>1.6532125137753437</c:v>
                </c:pt>
                <c:pt idx="265">
                  <c:v>1.6434526764861874</c:v>
                </c:pt>
                <c:pt idx="266">
                  <c:v>1.6232492903979006</c:v>
                </c:pt>
                <c:pt idx="267">
                  <c:v>1.6020599913279623</c:v>
                </c:pt>
                <c:pt idx="268">
                  <c:v>1.5910646070264991</c:v>
                </c:pt>
                <c:pt idx="269">
                  <c:v>1.568201724066995</c:v>
                </c:pt>
                <c:pt idx="270">
                  <c:v>1.5440680443502757</c:v>
                </c:pt>
                <c:pt idx="271">
                  <c:v>1.5314789170422551</c:v>
                </c:pt>
                <c:pt idx="272">
                  <c:v>1.5185139398778875</c:v>
                </c:pt>
                <c:pt idx="273">
                  <c:v>1.4913616938342726</c:v>
                </c:pt>
                <c:pt idx="274">
                  <c:v>1.4771212547196624</c:v>
                </c:pt>
                <c:pt idx="275">
                  <c:v>1.4623979978989561</c:v>
                </c:pt>
                <c:pt idx="276">
                  <c:v>1.4313637641589874</c:v>
                </c:pt>
                <c:pt idx="277">
                  <c:v>1.414973347970818</c:v>
                </c:pt>
                <c:pt idx="278">
                  <c:v>1.3979400086720377</c:v>
                </c:pt>
                <c:pt idx="279">
                  <c:v>1.3802112417116059</c:v>
                </c:pt>
                <c:pt idx="280">
                  <c:v>1.3617278360175928</c:v>
                </c:pt>
                <c:pt idx="281">
                  <c:v>1.3424226808222062</c:v>
                </c:pt>
                <c:pt idx="282">
                  <c:v>1.3222192947339193</c:v>
                </c:pt>
                <c:pt idx="283">
                  <c:v>1.3010299956639813</c:v>
                </c:pt>
                <c:pt idx="284">
                  <c:v>1.2787536009528289</c:v>
                </c:pt>
                <c:pt idx="285">
                  <c:v>1.2787536009528289</c:v>
                </c:pt>
                <c:pt idx="286">
                  <c:v>1.255272505103306</c:v>
                </c:pt>
                <c:pt idx="287">
                  <c:v>1.2304489213782739</c:v>
                </c:pt>
                <c:pt idx="288">
                  <c:v>1.2041199826559248</c:v>
                </c:pt>
                <c:pt idx="289">
                  <c:v>1.2041199826559248</c:v>
                </c:pt>
              </c:numCache>
            </c:numRef>
          </c:xVal>
          <c:yVal>
            <c:numRef>
              <c:f>'49'!$P$4:$P$293</c:f>
              <c:numCache>
                <c:formatCode>General</c:formatCode>
                <c:ptCount val="290"/>
                <c:pt idx="0">
                  <c:v>0</c:v>
                </c:pt>
                <c:pt idx="1">
                  <c:v>1.53779505764E-3</c:v>
                </c:pt>
                <c:pt idx="2">
                  <c:v>3.7148806594899998E-3</c:v>
                </c:pt>
                <c:pt idx="3">
                  <c:v>6.272989221600001E-3</c:v>
                </c:pt>
                <c:pt idx="4">
                  <c:v>8.7386495289999994E-3</c:v>
                </c:pt>
                <c:pt idx="5">
                  <c:v>1.1526107452199999E-2</c:v>
                </c:pt>
                <c:pt idx="6">
                  <c:v>1.5438633398100001E-2</c:v>
                </c:pt>
                <c:pt idx="7">
                  <c:v>1.96279725798E-2</c:v>
                </c:pt>
                <c:pt idx="8">
                  <c:v>2.4495618651000001E-2</c:v>
                </c:pt>
                <c:pt idx="9">
                  <c:v>3.0207109554999997E-2</c:v>
                </c:pt>
                <c:pt idx="10">
                  <c:v>3.6760901761199997E-2</c:v>
                </c:pt>
                <c:pt idx="11">
                  <c:v>4.41179484525E-2</c:v>
                </c:pt>
                <c:pt idx="12">
                  <c:v>5.2500581168000007E-2</c:v>
                </c:pt>
                <c:pt idx="13">
                  <c:v>6.1545361116000001E-2</c:v>
                </c:pt>
                <c:pt idx="14">
                  <c:v>7.1917353396E-2</c:v>
                </c:pt>
                <c:pt idx="15">
                  <c:v>8.2836121200000001E-2</c:v>
                </c:pt>
                <c:pt idx="16">
                  <c:v>9.5130537533999998E-2</c:v>
                </c:pt>
                <c:pt idx="17">
                  <c:v>0.10839002461199999</c:v>
                </c:pt>
                <c:pt idx="18">
                  <c:v>0.12293543457599999</c:v>
                </c:pt>
                <c:pt idx="19">
                  <c:v>0.13867164256</c:v>
                </c:pt>
                <c:pt idx="20">
                  <c:v>0.15584100211200003</c:v>
                </c:pt>
                <c:pt idx="21">
                  <c:v>0.17407449208600001</c:v>
                </c:pt>
                <c:pt idx="22">
                  <c:v>0.193647192291</c:v>
                </c:pt>
                <c:pt idx="23">
                  <c:v>0.21419764110799999</c:v>
                </c:pt>
                <c:pt idx="24">
                  <c:v>0.23664903880800001</c:v>
                </c:pt>
                <c:pt idx="25">
                  <c:v>0.26022879071999999</c:v>
                </c:pt>
                <c:pt idx="26">
                  <c:v>0.28534179649499997</c:v>
                </c:pt>
                <c:pt idx="27">
                  <c:v>0.31179960046400002</c:v>
                </c:pt>
                <c:pt idx="28">
                  <c:v>0.33982965299600004</c:v>
                </c:pt>
                <c:pt idx="29">
                  <c:v>0.36911911696400002</c:v>
                </c:pt>
                <c:pt idx="30">
                  <c:v>0.39974669595599988</c:v>
                </c:pt>
                <c:pt idx="31">
                  <c:v>0.43192250315599995</c:v>
                </c:pt>
                <c:pt idx="32">
                  <c:v>0.46559599186099992</c:v>
                </c:pt>
                <c:pt idx="33">
                  <c:v>0.50062822383000005</c:v>
                </c:pt>
                <c:pt idx="34">
                  <c:v>0.53688546592000008</c:v>
                </c:pt>
                <c:pt idx="35">
                  <c:v>0.5748099552</c:v>
                </c:pt>
                <c:pt idx="36">
                  <c:v>0.61414265301000004</c:v>
                </c:pt>
                <c:pt idx="37">
                  <c:v>0.65497086609999988</c:v>
                </c:pt>
                <c:pt idx="38">
                  <c:v>0.6975041288499999</c:v>
                </c:pt>
                <c:pt idx="39">
                  <c:v>0.74108607930000003</c:v>
                </c:pt>
                <c:pt idx="40">
                  <c:v>0.78624468215999999</c:v>
                </c:pt>
                <c:pt idx="41">
                  <c:v>0.83254979658000006</c:v>
                </c:pt>
                <c:pt idx="42">
                  <c:v>0.88049340943999987</c:v>
                </c:pt>
                <c:pt idx="43">
                  <c:v>0.9298589531</c:v>
                </c:pt>
                <c:pt idx="44">
                  <c:v>0.98094536960000012</c:v>
                </c:pt>
                <c:pt idx="45">
                  <c:v>1.03320279743</c:v>
                </c:pt>
                <c:pt idx="46">
                  <c:v>1.0871485871999997</c:v>
                </c:pt>
                <c:pt idx="47">
                  <c:v>1.1426271483599999</c:v>
                </c:pt>
                <c:pt idx="48">
                  <c:v>1.1997622050200001</c:v>
                </c:pt>
                <c:pt idx="49">
                  <c:v>1.2583649260199998</c:v>
                </c:pt>
                <c:pt idx="50">
                  <c:v>1.3184745984899999</c:v>
                </c:pt>
                <c:pt idx="51">
                  <c:v>1.37991985156</c:v>
                </c:pt>
                <c:pt idx="52">
                  <c:v>1.4430302140800002</c:v>
                </c:pt>
                <c:pt idx="53">
                  <c:v>1.5071533351200002</c:v>
                </c:pt>
                <c:pt idx="54">
                  <c:v>1.5729079104899999</c:v>
                </c:pt>
                <c:pt idx="55">
                  <c:v>1.64015555757</c:v>
                </c:pt>
                <c:pt idx="56">
                  <c:v>1.70883892224</c:v>
                </c:pt>
                <c:pt idx="57">
                  <c:v>1.7790651350999998</c:v>
                </c:pt>
                <c:pt idx="58">
                  <c:v>1.850338316</c:v>
                </c:pt>
                <c:pt idx="59">
                  <c:v>1.9224132426699998</c:v>
                </c:pt>
                <c:pt idx="60">
                  <c:v>1.9954747760599998</c:v>
                </c:pt>
                <c:pt idx="61">
                  <c:v>2.06947306559</c:v>
                </c:pt>
                <c:pt idx="62">
                  <c:v>2.1440459645000001</c:v>
                </c:pt>
                <c:pt idx="63">
                  <c:v>2.2197471024299995</c:v>
                </c:pt>
                <c:pt idx="64">
                  <c:v>2.2955945400000002</c:v>
                </c:pt>
                <c:pt idx="65">
                  <c:v>2.3720398059600001</c:v>
                </c:pt>
                <c:pt idx="66">
                  <c:v>2.44829107212</c:v>
                </c:pt>
                <c:pt idx="67">
                  <c:v>2.5244923135499997</c:v>
                </c:pt>
                <c:pt idx="68">
                  <c:v>2.6001893049299998</c:v>
                </c:pt>
                <c:pt idx="69">
                  <c:v>2.6752063701999997</c:v>
                </c:pt>
                <c:pt idx="70">
                  <c:v>2.7490467792600004</c:v>
                </c:pt>
                <c:pt idx="71">
                  <c:v>2.8220368139999996</c:v>
                </c:pt>
                <c:pt idx="72">
                  <c:v>2.8938777256199999</c:v>
                </c:pt>
                <c:pt idx="73">
                  <c:v>2.9641827136800001</c:v>
                </c:pt>
                <c:pt idx="74">
                  <c:v>3.0323023392200001</c:v>
                </c:pt>
                <c:pt idx="75">
                  <c:v>3.0985904497499996</c:v>
                </c:pt>
                <c:pt idx="76">
                  <c:v>3.1624938192299998</c:v>
                </c:pt>
                <c:pt idx="77">
                  <c:v>3.2239326679999998</c:v>
                </c:pt>
                <c:pt idx="78">
                  <c:v>3.28204092552</c:v>
                </c:pt>
                <c:pt idx="79">
                  <c:v>3.3371720500800004</c:v>
                </c:pt>
                <c:pt idx="80">
                  <c:v>3.3887085254299998</c:v>
                </c:pt>
                <c:pt idx="81">
                  <c:v>3.4366328793000003</c:v>
                </c:pt>
                <c:pt idx="82">
                  <c:v>3.4807369277399998</c:v>
                </c:pt>
                <c:pt idx="83">
                  <c:v>3.5209371889999996</c:v>
                </c:pt>
                <c:pt idx="84">
                  <c:v>3.5573344606499999</c:v>
                </c:pt>
                <c:pt idx="85">
                  <c:v>3.5895047215200004</c:v>
                </c:pt>
                <c:pt idx="86">
                  <c:v>3.6172419321600002</c:v>
                </c:pt>
                <c:pt idx="87">
                  <c:v>3.6409443552000007</c:v>
                </c:pt>
                <c:pt idx="88">
                  <c:v>3.6599431869999997</c:v>
                </c:pt>
                <c:pt idx="89">
                  <c:v>3.67463161988</c:v>
                </c:pt>
                <c:pt idx="90">
                  <c:v>3.6847977732800001</c:v>
                </c:pt>
                <c:pt idx="91">
                  <c:v>3.6904054916400004</c:v>
                </c:pt>
                <c:pt idx="92">
                  <c:v>3.6917960183699998</c:v>
                </c:pt>
                <c:pt idx="93">
                  <c:v>3.68911367759</c:v>
                </c:pt>
                <c:pt idx="94">
                  <c:v>3.68208927968</c:v>
                </c:pt>
                <c:pt idx="95">
                  <c:v>3.6715107820499999</c:v>
                </c:pt>
                <c:pt idx="96">
                  <c:v>3.6568736112999991</c:v>
                </c:pt>
                <c:pt idx="97">
                  <c:v>3.6384973646400001</c:v>
                </c:pt>
                <c:pt idx="98">
                  <c:v>3.6166767127400004</c:v>
                </c:pt>
                <c:pt idx="99">
                  <c:v>3.5912700879399999</c:v>
                </c:pt>
                <c:pt idx="100">
                  <c:v>3.5629337802299998</c:v>
                </c:pt>
                <c:pt idx="101">
                  <c:v>3.5316230467500001</c:v>
                </c:pt>
                <c:pt idx="102">
                  <c:v>3.4977763787400002</c:v>
                </c:pt>
                <c:pt idx="103">
                  <c:v>3.4612472601599995</c:v>
                </c:pt>
                <c:pt idx="104">
                  <c:v>3.4226205852899998</c:v>
                </c:pt>
                <c:pt idx="105">
                  <c:v>3.38171088528</c:v>
                </c:pt>
                <c:pt idx="106">
                  <c:v>3.3389022497600003</c:v>
                </c:pt>
                <c:pt idx="107">
                  <c:v>3.2944878343799999</c:v>
                </c:pt>
                <c:pt idx="108">
                  <c:v>3.2486321234999997</c:v>
                </c:pt>
                <c:pt idx="109">
                  <c:v>3.2012777315999998</c:v>
                </c:pt>
                <c:pt idx="110">
                  <c:v>3.1528917973800001</c:v>
                </c:pt>
                <c:pt idx="111">
                  <c:v>3.1034160641600002</c:v>
                </c:pt>
                <c:pt idx="112">
                  <c:v>3.05323188804</c:v>
                </c:pt>
                <c:pt idx="113">
                  <c:v>3.0022815060000001</c:v>
                </c:pt>
                <c:pt idx="114">
                  <c:v>2.9509210709999998</c:v>
                </c:pt>
                <c:pt idx="115">
                  <c:v>2.8990160144299999</c:v>
                </c:pt>
                <c:pt idx="116">
                  <c:v>2.8470548440600001</c:v>
                </c:pt>
                <c:pt idx="117">
                  <c:v>2.7946689709000001</c:v>
                </c:pt>
                <c:pt idx="118">
                  <c:v>2.7423051373200003</c:v>
                </c:pt>
                <c:pt idx="119">
                  <c:v>2.6897512360499998</c:v>
                </c:pt>
                <c:pt idx="120">
                  <c:v>2.6375935254999998</c:v>
                </c:pt>
                <c:pt idx="121">
                  <c:v>2.5853187547200003</c:v>
                </c:pt>
                <c:pt idx="122">
                  <c:v>2.5334651375999999</c:v>
                </c:pt>
                <c:pt idx="123">
                  <c:v>2.4818477509000001</c:v>
                </c:pt>
                <c:pt idx="124">
                  <c:v>2.4304477629999997</c:v>
                </c:pt>
                <c:pt idx="125">
                  <c:v>2.3795295487099999</c:v>
                </c:pt>
                <c:pt idx="126">
                  <c:v>2.3292069038999998</c:v>
                </c:pt>
                <c:pt idx="127">
                  <c:v>2.2791402735199999</c:v>
                </c:pt>
                <c:pt idx="128">
                  <c:v>2.2295279788399998</c:v>
                </c:pt>
                <c:pt idx="129">
                  <c:v>2.1806493176799999</c:v>
                </c:pt>
                <c:pt idx="130">
                  <c:v>2.1322072846800002</c:v>
                </c:pt>
                <c:pt idx="131">
                  <c:v>2.0843794953799999</c:v>
                </c:pt>
                <c:pt idx="132">
                  <c:v>2.03726799936</c:v>
                </c:pt>
                <c:pt idx="133">
                  <c:v>1.9908738656700002</c:v>
                </c:pt>
                <c:pt idx="134">
                  <c:v>1.9450522749899999</c:v>
                </c:pt>
                <c:pt idx="135">
                  <c:v>1.8999952500000006</c:v>
                </c:pt>
                <c:pt idx="136">
                  <c:v>1.8555006377600005</c:v>
                </c:pt>
                <c:pt idx="137">
                  <c:v>1.8118541007600002</c:v>
                </c:pt>
                <c:pt idx="138">
                  <c:v>1.7689999641599998</c:v>
                </c:pt>
                <c:pt idx="139">
                  <c:v>1.7267238864399999</c:v>
                </c:pt>
                <c:pt idx="140">
                  <c:v>1.6853212790799998</c:v>
                </c:pt>
                <c:pt idx="141">
                  <c:v>1.6446953199600001</c:v>
                </c:pt>
                <c:pt idx="142">
                  <c:v>1.6048070790600002</c:v>
                </c:pt>
                <c:pt idx="143">
                  <c:v>1.5656824979700001</c:v>
                </c:pt>
                <c:pt idx="144">
                  <c:v>1.5274245397799999</c:v>
                </c:pt>
                <c:pt idx="145">
                  <c:v>1.4901123627999999</c:v>
                </c:pt>
                <c:pt idx="146">
                  <c:v>1.4534040448000001</c:v>
                </c:pt>
                <c:pt idx="147">
                  <c:v>1.4176000509</c:v>
                </c:pt>
                <c:pt idx="148">
                  <c:v>1.3822606689999999</c:v>
                </c:pt>
                <c:pt idx="149">
                  <c:v>1.3478931765</c:v>
                </c:pt>
                <c:pt idx="150">
                  <c:v>1.3143445946400001</c:v>
                </c:pt>
                <c:pt idx="151">
                  <c:v>1.2814807431499999</c:v>
                </c:pt>
                <c:pt idx="152">
                  <c:v>1.2492975975</c:v>
                </c:pt>
                <c:pt idx="153">
                  <c:v>1.2179585560800001</c:v>
                </c:pt>
                <c:pt idx="154">
                  <c:v>1.18717479727</c:v>
                </c:pt>
                <c:pt idx="155">
                  <c:v>1.1572003137600002</c:v>
                </c:pt>
                <c:pt idx="156">
                  <c:v>1.1278767264299998</c:v>
                </c:pt>
                <c:pt idx="157">
                  <c:v>1.09936071</c:v>
                </c:pt>
                <c:pt idx="158">
                  <c:v>1.0714314092000001</c:v>
                </c:pt>
                <c:pt idx="159">
                  <c:v>1.0440993428500001</c:v>
                </c:pt>
                <c:pt idx="160">
                  <c:v>1.0174992358300001</c:v>
                </c:pt>
                <c:pt idx="161">
                  <c:v>0.99150584279999987</c:v>
                </c:pt>
                <c:pt idx="162">
                  <c:v>0.96602088539999986</c:v>
                </c:pt>
                <c:pt idx="163">
                  <c:v>0.94101368243999994</c:v>
                </c:pt>
                <c:pt idx="164">
                  <c:v>0.9166917509200001</c:v>
                </c:pt>
                <c:pt idx="165">
                  <c:v>0.89289488100000003</c:v>
                </c:pt>
                <c:pt idx="166">
                  <c:v>0.86967424506000002</c:v>
                </c:pt>
                <c:pt idx="167">
                  <c:v>0.84684498219000004</c:v>
                </c:pt>
                <c:pt idx="168">
                  <c:v>0.82456503433999984</c:v>
                </c:pt>
                <c:pt idx="169">
                  <c:v>0.80277455760000016</c:v>
                </c:pt>
                <c:pt idx="170">
                  <c:v>0.78155527177999995</c:v>
                </c:pt>
                <c:pt idx="171">
                  <c:v>0.76059096212999999</c:v>
                </c:pt>
                <c:pt idx="172">
                  <c:v>0.74030252520000017</c:v>
                </c:pt>
                <c:pt idx="173">
                  <c:v>0.72027471054000003</c:v>
                </c:pt>
                <c:pt idx="174">
                  <c:v>0.70078475263999995</c:v>
                </c:pt>
                <c:pt idx="175">
                  <c:v>0.68162924285999993</c:v>
                </c:pt>
                <c:pt idx="176">
                  <c:v>0.66307174372000011</c:v>
                </c:pt>
                <c:pt idx="177">
                  <c:v>0.64482549407</c:v>
                </c:pt>
                <c:pt idx="178">
                  <c:v>0.62703538772</c:v>
                </c:pt>
                <c:pt idx="179">
                  <c:v>0.60973414730999997</c:v>
                </c:pt>
                <c:pt idx="180">
                  <c:v>0.59263562434999995</c:v>
                </c:pt>
                <c:pt idx="181">
                  <c:v>0.57611365560000005</c:v>
                </c:pt>
                <c:pt idx="182">
                  <c:v>0.56003453227</c:v>
                </c:pt>
                <c:pt idx="183">
                  <c:v>0.54436797323999997</c:v>
                </c:pt>
                <c:pt idx="184">
                  <c:v>0.52913653022999996</c:v>
                </c:pt>
                <c:pt idx="185">
                  <c:v>0.51426418703999999</c:v>
                </c:pt>
                <c:pt idx="186">
                  <c:v>0.49988263094000002</c:v>
                </c:pt>
                <c:pt idx="187">
                  <c:v>0.48583939603999993</c:v>
                </c:pt>
                <c:pt idx="188">
                  <c:v>0.47207440147999996</c:v>
                </c:pt>
                <c:pt idx="189">
                  <c:v>0.45884007631000001</c:v>
                </c:pt>
                <c:pt idx="190">
                  <c:v>0.44583019289999998</c:v>
                </c:pt>
                <c:pt idx="191">
                  <c:v>0.43318000440000004</c:v>
                </c:pt>
                <c:pt idx="192">
                  <c:v>0.42082153652000004</c:v>
                </c:pt>
                <c:pt idx="193">
                  <c:v>0.40888848779999998</c:v>
                </c:pt>
                <c:pt idx="194">
                  <c:v>0.39713465263999997</c:v>
                </c:pt>
                <c:pt idx="195">
                  <c:v>0.38576970769999996</c:v>
                </c:pt>
                <c:pt idx="196">
                  <c:v>0.37478285328000005</c:v>
                </c:pt>
                <c:pt idx="197">
                  <c:v>0.36406479391999996</c:v>
                </c:pt>
                <c:pt idx="198">
                  <c:v>0.35363684336000006</c:v>
                </c:pt>
                <c:pt idx="199">
                  <c:v>0.34339662819</c:v>
                </c:pt>
                <c:pt idx="200">
                  <c:v>0.33361031560999999</c:v>
                </c:pt>
                <c:pt idx="201">
                  <c:v>0.32390353002</c:v>
                </c:pt>
                <c:pt idx="202">
                  <c:v>0.31438457428</c:v>
                </c:pt>
                <c:pt idx="203">
                  <c:v>0.30518207615999998</c:v>
                </c:pt>
                <c:pt idx="204">
                  <c:v>0.29618541401999998</c:v>
                </c:pt>
                <c:pt idx="205">
                  <c:v>0.28746843380999998</c:v>
                </c:pt>
                <c:pt idx="206">
                  <c:v>0.27901616341999996</c:v>
                </c:pt>
                <c:pt idx="207">
                  <c:v>0.27073489169999998</c:v>
                </c:pt>
                <c:pt idx="208">
                  <c:v>0.2627375153</c:v>
                </c:pt>
                <c:pt idx="209">
                  <c:v>0.25499926218899999</c:v>
                </c:pt>
                <c:pt idx="210">
                  <c:v>0.24754014813000003</c:v>
                </c:pt>
                <c:pt idx="211">
                  <c:v>0.24025357792800003</c:v>
                </c:pt>
                <c:pt idx="212">
                  <c:v>0.23316133005</c:v>
                </c:pt>
                <c:pt idx="213">
                  <c:v>0.22627566962999998</c:v>
                </c:pt>
                <c:pt idx="214">
                  <c:v>0.219736729036</c:v>
                </c:pt>
                <c:pt idx="215">
                  <c:v>0.21338069155199998</c:v>
                </c:pt>
                <c:pt idx="216">
                  <c:v>0.20725008997099997</c:v>
                </c:pt>
                <c:pt idx="217">
                  <c:v>0.20141944650000002</c:v>
                </c:pt>
                <c:pt idx="218">
                  <c:v>0.195884288677</c:v>
                </c:pt>
                <c:pt idx="219">
                  <c:v>0.190459377634</c:v>
                </c:pt>
                <c:pt idx="220">
                  <c:v>0.18534583037999999</c:v>
                </c:pt>
                <c:pt idx="221">
                  <c:v>0.18049965503499998</c:v>
                </c:pt>
                <c:pt idx="222">
                  <c:v>0.17589310541999997</c:v>
                </c:pt>
                <c:pt idx="223">
                  <c:v>0.17132915004000002</c:v>
                </c:pt>
                <c:pt idx="224">
                  <c:v>0.16698684340799999</c:v>
                </c:pt>
                <c:pt idx="225">
                  <c:v>0.16284974652</c:v>
                </c:pt>
                <c:pt idx="226">
                  <c:v>0.15892063695</c:v>
                </c:pt>
                <c:pt idx="227">
                  <c:v>0.15515089803599999</c:v>
                </c:pt>
                <c:pt idx="228">
                  <c:v>0.15144031718199999</c:v>
                </c:pt>
                <c:pt idx="229">
                  <c:v>0.14768445532499999</c:v>
                </c:pt>
                <c:pt idx="230">
                  <c:v>0.14406604821399999</c:v>
                </c:pt>
                <c:pt idx="231">
                  <c:v>0.14058202743100001</c:v>
                </c:pt>
                <c:pt idx="232">
                  <c:v>0.13712668085599999</c:v>
                </c:pt>
                <c:pt idx="233">
                  <c:v>0.13362028415999999</c:v>
                </c:pt>
                <c:pt idx="234">
                  <c:v>0.13003004276999999</c:v>
                </c:pt>
                <c:pt idx="235">
                  <c:v>0.12666890073199999</c:v>
                </c:pt>
                <c:pt idx="236">
                  <c:v>0.12308169583199999</c:v>
                </c:pt>
                <c:pt idx="237">
                  <c:v>0.11967097503799999</c:v>
                </c:pt>
                <c:pt idx="238">
                  <c:v>0.11628165436000001</c:v>
                </c:pt>
                <c:pt idx="239">
                  <c:v>0.11303361831400001</c:v>
                </c:pt>
                <c:pt idx="240">
                  <c:v>0.10955749220400002</c:v>
                </c:pt>
                <c:pt idx="241">
                  <c:v>0.10616586505000002</c:v>
                </c:pt>
                <c:pt idx="242">
                  <c:v>0.102589082846</c:v>
                </c:pt>
                <c:pt idx="243">
                  <c:v>9.9243056546999997E-2</c:v>
                </c:pt>
                <c:pt idx="244">
                  <c:v>9.5878050223999992E-2</c:v>
                </c:pt>
                <c:pt idx="245">
                  <c:v>9.2497256181999984E-2</c:v>
                </c:pt>
                <c:pt idx="246">
                  <c:v>8.9344115651999997E-2</c:v>
                </c:pt>
                <c:pt idx="247">
                  <c:v>8.5937508575999993E-2</c:v>
                </c:pt>
                <c:pt idx="248">
                  <c:v>8.2520933750000011E-2</c:v>
                </c:pt>
                <c:pt idx="249">
                  <c:v>7.9322101271999998E-2</c:v>
                </c:pt>
                <c:pt idx="250">
                  <c:v>7.6107423734999999E-2</c:v>
                </c:pt>
                <c:pt idx="251">
                  <c:v>7.2968867252999989E-2</c:v>
                </c:pt>
                <c:pt idx="252">
                  <c:v>6.9902659694999994E-2</c:v>
                </c:pt>
                <c:pt idx="253">
                  <c:v>6.6887689934000003E-2</c:v>
                </c:pt>
                <c:pt idx="254">
                  <c:v>6.3851611938E-2</c:v>
                </c:pt>
                <c:pt idx="255">
                  <c:v>6.1069766881999991E-2</c:v>
                </c:pt>
                <c:pt idx="256">
                  <c:v>5.8042929785999994E-2</c:v>
                </c:pt>
                <c:pt idx="257">
                  <c:v>5.5047789884999997E-2</c:v>
                </c:pt>
                <c:pt idx="258">
                  <c:v>5.2326258390000005E-2</c:v>
                </c:pt>
                <c:pt idx="259">
                  <c:v>4.9628666634E-2</c:v>
                </c:pt>
                <c:pt idx="260">
                  <c:v>4.7040971581999998E-2</c:v>
                </c:pt>
                <c:pt idx="261">
                  <c:v>4.423460085E-2</c:v>
                </c:pt>
                <c:pt idx="262">
                  <c:v>4.1722756020000001E-2</c:v>
                </c:pt>
                <c:pt idx="263">
                  <c:v>3.9264419409999994E-2</c:v>
                </c:pt>
                <c:pt idx="264">
                  <c:v>3.6853853283000004E-2</c:v>
                </c:pt>
                <c:pt idx="265">
                  <c:v>3.4651978904999998E-2</c:v>
                </c:pt>
                <c:pt idx="266">
                  <c:v>3.23487753E-2</c:v>
                </c:pt>
                <c:pt idx="267">
                  <c:v>3.0052883333999997E-2</c:v>
                </c:pt>
                <c:pt idx="268">
                  <c:v>2.8064230021999998E-2</c:v>
                </c:pt>
                <c:pt idx="269">
                  <c:v>2.5909643579999999E-2</c:v>
                </c:pt>
                <c:pt idx="270">
                  <c:v>2.3818515005999998E-2</c:v>
                </c:pt>
                <c:pt idx="271">
                  <c:v>2.1955756723999999E-2</c:v>
                </c:pt>
                <c:pt idx="272">
                  <c:v>2.0160953568E-2</c:v>
                </c:pt>
                <c:pt idx="273">
                  <c:v>1.8245447376E-2</c:v>
                </c:pt>
                <c:pt idx="274">
                  <c:v>1.6547436800000002E-2</c:v>
                </c:pt>
                <c:pt idx="275">
                  <c:v>1.4911654079999998E-2</c:v>
                </c:pt>
                <c:pt idx="276">
                  <c:v>1.3212139852799999E-2</c:v>
                </c:pt>
                <c:pt idx="277">
                  <c:v>1.17183145999E-2</c:v>
                </c:pt>
                <c:pt idx="278">
                  <c:v>1.0262347437E-2</c:v>
                </c:pt>
                <c:pt idx="279">
                  <c:v>8.8766135834999985E-3</c:v>
                </c:pt>
                <c:pt idx="280">
                  <c:v>7.5422275683000011E-3</c:v>
                </c:pt>
                <c:pt idx="281">
                  <c:v>6.2977486427999996E-3</c:v>
                </c:pt>
                <c:pt idx="282">
                  <c:v>5.1524533404000011E-3</c:v>
                </c:pt>
                <c:pt idx="283">
                  <c:v>4.0883046307999991E-3</c:v>
                </c:pt>
                <c:pt idx="284">
                  <c:v>3.1086924000000003E-3</c:v>
                </c:pt>
                <c:pt idx="285">
                  <c:v>2.2438098375000002E-3</c:v>
                </c:pt>
                <c:pt idx="286">
                  <c:v>1.4871058163000001E-3</c:v>
                </c:pt>
                <c:pt idx="287">
                  <c:v>8.3538203580000008E-4</c:v>
                </c:pt>
                <c:pt idx="288">
                  <c:v>3.5770311192000003E-4</c:v>
                </c:pt>
                <c:pt idx="289">
                  <c:v>6.4711214979999999E-5</c:v>
                </c:pt>
              </c:numCache>
            </c:numRef>
          </c:yVal>
          <c:smooth val="1"/>
        </c:ser>
        <c:ser>
          <c:idx val="3"/>
          <c:order val="3"/>
          <c:tx>
            <c:v>PAA-ACE (UV)</c:v>
          </c:tx>
          <c:spPr>
            <a:ln w="19050"/>
          </c:spPr>
          <c:marker>
            <c:symbol val="none"/>
          </c:marker>
          <c:xVal>
            <c:numRef>
              <c:f>'49'!$V$4:$V$351</c:f>
              <c:numCache>
                <c:formatCode>General</c:formatCode>
                <c:ptCount val="348"/>
                <c:pt idx="0">
                  <c:v>5.0449981145925777</c:v>
                </c:pt>
                <c:pt idx="1">
                  <c:v>5.0376694754935754</c:v>
                </c:pt>
                <c:pt idx="2">
                  <c:v>5.0303163059885856</c:v>
                </c:pt>
                <c:pt idx="3">
                  <c:v>5.0229312511193536</c:v>
                </c:pt>
                <c:pt idx="4">
                  <c:v>5.015519023405405</c:v>
                </c:pt>
                <c:pt idx="5">
                  <c:v>5.0080761476909821</c:v>
                </c:pt>
                <c:pt idx="6">
                  <c:v>5.00060325016804</c:v>
                </c:pt>
                <c:pt idx="7">
                  <c:v>4.9931010109990908</c:v>
                </c:pt>
                <c:pt idx="8">
                  <c:v>4.9855656775101078</c:v>
                </c:pt>
                <c:pt idx="9">
                  <c:v>4.9780069471334363</c:v>
                </c:pt>
                <c:pt idx="10">
                  <c:v>4.9704166181377829</c:v>
                </c:pt>
                <c:pt idx="11">
                  <c:v>4.9627953698572336</c:v>
                </c:pt>
                <c:pt idx="12">
                  <c:v>4.9551439406998794</c:v>
                </c:pt>
                <c:pt idx="13">
                  <c:v>4.9474631313527846</c:v>
                </c:pt>
                <c:pt idx="14">
                  <c:v>4.9397538081254142</c:v>
                </c:pt>
                <c:pt idx="15">
                  <c:v>4.9320118275308991</c:v>
                </c:pt>
                <c:pt idx="16">
                  <c:v>4.9242430933470054</c:v>
                </c:pt>
                <c:pt idx="17">
                  <c:v>4.9164434200712304</c:v>
                </c:pt>
                <c:pt idx="18">
                  <c:v>4.9086083195600452</c:v>
                </c:pt>
                <c:pt idx="19">
                  <c:v>4.9007493580610797</c:v>
                </c:pt>
                <c:pt idx="20">
                  <c:v>4.8928567328619303</c:v>
                </c:pt>
                <c:pt idx="21">
                  <c:v>4.8849368971038603</c:v>
                </c:pt>
                <c:pt idx="22">
                  <c:v>4.8769852627664871</c:v>
                </c:pt>
                <c:pt idx="23">
                  <c:v>4.8690027744658524</c:v>
                </c:pt>
                <c:pt idx="24">
                  <c:v>4.8609844742048418</c:v>
                </c:pt>
                <c:pt idx="25">
                  <c:v>4.8529433191619304</c:v>
                </c:pt>
                <c:pt idx="26">
                  <c:v>4.8448684236698698</c:v>
                </c:pt>
                <c:pt idx="27">
                  <c:v>4.8367607229782434</c:v>
                </c:pt>
                <c:pt idx="28">
                  <c:v>4.8286276776487069</c:v>
                </c:pt>
                <c:pt idx="29">
                  <c:v>4.8204576242371173</c:v>
                </c:pt>
                <c:pt idx="30">
                  <c:v>4.8122580800912873</c:v>
                </c:pt>
                <c:pt idx="31">
                  <c:v>4.8040303336770105</c:v>
                </c:pt>
                <c:pt idx="32">
                  <c:v>4.7957688237233169</c:v>
                </c:pt>
                <c:pt idx="33">
                  <c:v>4.7874817282144253</c:v>
                </c:pt>
                <c:pt idx="34">
                  <c:v>4.7791562023130085</c:v>
                </c:pt>
                <c:pt idx="35">
                  <c:v>4.7708004821212935</c:v>
                </c:pt>
                <c:pt idx="36">
                  <c:v>4.7624159574590523</c:v>
                </c:pt>
                <c:pt idx="37">
                  <c:v>4.7539964758512108</c:v>
                </c:pt>
                <c:pt idx="38">
                  <c:v>4.7455510045596601</c:v>
                </c:pt>
                <c:pt idx="39">
                  <c:v>4.7370733146419166</c:v>
                </c:pt>
                <c:pt idx="40">
                  <c:v>4.7285566759664759</c:v>
                </c:pt>
                <c:pt idx="41">
                  <c:v>4.7200186519432084</c:v>
                </c:pt>
                <c:pt idx="42">
                  <c:v>4.7114444627638585</c:v>
                </c:pt>
                <c:pt idx="43">
                  <c:v>4.7028353445633133</c:v>
                </c:pt>
                <c:pt idx="44">
                  <c:v>4.6941926426253335</c:v>
                </c:pt>
                <c:pt idx="45">
                  <c:v>4.6855267768018498</c:v>
                </c:pt>
                <c:pt idx="46">
                  <c:v>4.6768215933491737</c:v>
                </c:pt>
                <c:pt idx="47">
                  <c:v>4.6680875862768243</c:v>
                </c:pt>
                <c:pt idx="48">
                  <c:v>4.6593266040197161</c:v>
                </c:pt>
                <c:pt idx="49">
                  <c:v>4.6505212172741981</c:v>
                </c:pt>
                <c:pt idx="50">
                  <c:v>4.6416921945195897</c:v>
                </c:pt>
                <c:pt idx="51">
                  <c:v>4.6328316970876369</c:v>
                </c:pt>
                <c:pt idx="52">
                  <c:v>4.6239312174955334</c:v>
                </c:pt>
                <c:pt idx="53">
                  <c:v>4.6150026145245882</c:v>
                </c:pt>
                <c:pt idx="54">
                  <c:v>4.6060479914251538</c:v>
                </c:pt>
                <c:pt idx="55">
                  <c:v>4.5970476485130645</c:v>
                </c:pt>
                <c:pt idx="56">
                  <c:v>4.5880250696328329</c:v>
                </c:pt>
                <c:pt idx="57">
                  <c:v>4.5789713926577882</c:v>
                </c:pt>
                <c:pt idx="58">
                  <c:v>4.5698769783167412</c:v>
                </c:pt>
                <c:pt idx="59">
                  <c:v>4.5607552418991304</c:v>
                </c:pt>
                <c:pt idx="60">
                  <c:v>4.5515963647041051</c:v>
                </c:pt>
                <c:pt idx="61">
                  <c:v>4.5424021258224165</c:v>
                </c:pt>
                <c:pt idx="62">
                  <c:v>4.5331744607423907</c:v>
                </c:pt>
                <c:pt idx="63">
                  <c:v>4.5239284682734029</c:v>
                </c:pt>
                <c:pt idx="64">
                  <c:v>4.5146407109486937</c:v>
                </c:pt>
                <c:pt idx="65">
                  <c:v>4.5053128082219205</c:v>
                </c:pt>
                <c:pt idx="66">
                  <c:v>4.4959603948817053</c:v>
                </c:pt>
                <c:pt idx="67">
                  <c:v>4.4865721505183567</c:v>
                </c:pt>
                <c:pt idx="68">
                  <c:v>4.4771502067200668</c:v>
                </c:pt>
                <c:pt idx="69">
                  <c:v>4.4676820847136822</c:v>
                </c:pt>
                <c:pt idx="70">
                  <c:v>4.4581995569811692</c:v>
                </c:pt>
                <c:pt idx="71">
                  <c:v>4.4486754081657232</c:v>
                </c:pt>
                <c:pt idx="72">
                  <c:v>4.4391115421597274</c:v>
                </c:pt>
                <c:pt idx="73">
                  <c:v>4.4295261942966873</c:v>
                </c:pt>
                <c:pt idx="74">
                  <c:v>4.4199062063695944</c:v>
                </c:pt>
                <c:pt idx="75">
                  <c:v>4.410237191984046</c:v>
                </c:pt>
                <c:pt idx="76">
                  <c:v>4.4005552572189064</c:v>
                </c:pt>
                <c:pt idx="77">
                  <c:v>4.3908291687001455</c:v>
                </c:pt>
                <c:pt idx="78">
                  <c:v>4.3810609033828909</c:v>
                </c:pt>
                <c:pt idx="79">
                  <c:v>4.3712711014875847</c:v>
                </c:pt>
                <c:pt idx="80">
                  <c:v>4.3614445080863282</c:v>
                </c:pt>
                <c:pt idx="81">
                  <c:v>4.3515837442417338</c:v>
                </c:pt>
                <c:pt idx="82">
                  <c:v>4.3416916615730923</c:v>
                </c:pt>
                <c:pt idx="83">
                  <c:v>4.3317511250244429</c:v>
                </c:pt>
                <c:pt idx="84">
                  <c:v>4.3217847829599014</c:v>
                </c:pt>
                <c:pt idx="85">
                  <c:v>4.3117962291824066</c:v>
                </c:pt>
                <c:pt idx="86">
                  <c:v>4.301745991025256</c:v>
                </c:pt>
                <c:pt idx="87">
                  <c:v>4.2916795839828357</c:v>
                </c:pt>
                <c:pt idx="88">
                  <c:v>4.2815787350237517</c:v>
                </c:pt>
                <c:pt idx="89">
                  <c:v>4.2714466138017642</c:v>
                </c:pt>
                <c:pt idx="90">
                  <c:v>4.2612628687924934</c:v>
                </c:pt>
                <c:pt idx="91">
                  <c:v>4.2510539021873077</c:v>
                </c:pt>
                <c:pt idx="92">
                  <c:v>4.2408237155176653</c:v>
                </c:pt>
                <c:pt idx="93">
                  <c:v>4.230525554819387</c:v>
                </c:pt>
                <c:pt idx="94">
                  <c:v>4.2202127247064816</c:v>
                </c:pt>
                <c:pt idx="95">
                  <c:v>4.2098633827015473</c:v>
                </c:pt>
                <c:pt idx="96">
                  <c:v>4.199480914862356</c:v>
                </c:pt>
                <c:pt idx="97">
                  <c:v>4.1890690093993239</c:v>
                </c:pt>
                <c:pt idx="98">
                  <c:v>4.1786028903405894</c:v>
                </c:pt>
                <c:pt idx="99">
                  <c:v>4.1681142868195318</c:v>
                </c:pt>
                <c:pt idx="100">
                  <c:v>4.157607853361668</c:v>
                </c:pt>
                <c:pt idx="101">
                  <c:v>4.1470267152222311</c:v>
                </c:pt>
                <c:pt idx="102">
                  <c:v>4.1364351704583822</c:v>
                </c:pt>
                <c:pt idx="103">
                  <c:v>4.1258064581395271</c:v>
                </c:pt>
                <c:pt idx="104">
                  <c:v>4.1151443517931066</c:v>
                </c:pt>
                <c:pt idx="105">
                  <c:v>4.1044529673222909</c:v>
                </c:pt>
                <c:pt idx="106">
                  <c:v>4.0937017848055488</c:v>
                </c:pt>
                <c:pt idx="107">
                  <c:v>4.0829289150151302</c:v>
                </c:pt>
                <c:pt idx="108">
                  <c:v>4.072102778885176</c:v>
                </c:pt>
                <c:pt idx="109">
                  <c:v>4.0612639423002497</c:v>
                </c:pt>
                <c:pt idx="110">
                  <c:v>4.0503797562614574</c:v>
                </c:pt>
                <c:pt idx="111">
                  <c:v>4.0394537789617369</c:v>
                </c:pt>
                <c:pt idx="112">
                  <c:v>4.0284899165218899</c:v>
                </c:pt>
                <c:pt idx="113">
                  <c:v>4.0174924464772754</c:v>
                </c:pt>
                <c:pt idx="114">
                  <c:v>4.0064660422492313</c:v>
                </c:pt>
                <c:pt idx="115">
                  <c:v>3.9954157985424152</c:v>
                </c:pt>
                <c:pt idx="116">
                  <c:v>3.9843022319799033</c:v>
                </c:pt>
                <c:pt idx="117">
                  <c:v>3.973174052682972</c:v>
                </c:pt>
                <c:pt idx="118">
                  <c:v>3.9619902874400648</c:v>
                </c:pt>
                <c:pt idx="119">
                  <c:v>3.9508028229646586</c:v>
                </c:pt>
                <c:pt idx="120">
                  <c:v>3.9395691686559018</c:v>
                </c:pt>
                <c:pt idx="121">
                  <c:v>3.9282421831573089</c:v>
                </c:pt>
                <c:pt idx="122">
                  <c:v>3.9169274661129925</c:v>
                </c:pt>
                <c:pt idx="123">
                  <c:v>3.9055800282352426</c:v>
                </c:pt>
                <c:pt idx="124">
                  <c:v>3.8942052591420837</c:v>
                </c:pt>
                <c:pt idx="125">
                  <c:v>3.8827521556130797</c:v>
                </c:pt>
                <c:pt idx="126">
                  <c:v>3.8712809728579729</c:v>
                </c:pt>
                <c:pt idx="127">
                  <c:v>3.8597985474805658</c:v>
                </c:pt>
                <c:pt idx="128">
                  <c:v>3.8482507146770426</c:v>
                </c:pt>
                <c:pt idx="129">
                  <c:v>3.8366405415727738</c:v>
                </c:pt>
                <c:pt idx="130">
                  <c:v>3.8250364412213536</c:v>
                </c:pt>
                <c:pt idx="131">
                  <c:v>3.8133808067338557</c:v>
                </c:pt>
                <c:pt idx="132">
                  <c:v>3.801678059035893</c:v>
                </c:pt>
                <c:pt idx="133">
                  <c:v>3.7899330809317506</c:v>
                </c:pt>
                <c:pt idx="134">
                  <c:v>3.7781512503836434</c:v>
                </c:pt>
                <c:pt idx="135">
                  <c:v>3.7663384752512874</c:v>
                </c:pt>
                <c:pt idx="136">
                  <c:v>3.7545012293869169</c:v>
                </c:pt>
                <c:pt idx="137">
                  <c:v>3.7426465899387362</c:v>
                </c:pt>
                <c:pt idx="138">
                  <c:v>3.7307015442818452</c:v>
                </c:pt>
                <c:pt idx="139">
                  <c:v>3.7187507347396651</c:v>
                </c:pt>
                <c:pt idx="140">
                  <c:v>3.706803097037338</c:v>
                </c:pt>
                <c:pt idx="141">
                  <c:v>3.6946929263314843</c:v>
                </c:pt>
                <c:pt idx="142">
                  <c:v>3.6826864782497681</c:v>
                </c:pt>
                <c:pt idx="143">
                  <c:v>3.6705241577820797</c:v>
                </c:pt>
                <c:pt idx="144">
                  <c:v>3.658393026279124</c:v>
                </c:pt>
                <c:pt idx="145">
                  <c:v>3.6462076122066853</c:v>
                </c:pt>
                <c:pt idx="146">
                  <c:v>3.6339731557896737</c:v>
                </c:pt>
                <c:pt idx="147">
                  <c:v>3.6216954623292787</c:v>
                </c:pt>
                <c:pt idx="148">
                  <c:v>3.6093809442507068</c:v>
                </c:pt>
                <c:pt idx="149">
                  <c:v>3.5970366649776535</c:v>
                </c:pt>
                <c:pt idx="150">
                  <c:v>3.5846703844643488</c:v>
                </c:pt>
                <c:pt idx="151">
                  <c:v>3.5722906061514177</c:v>
                </c:pt>
                <c:pt idx="152">
                  <c:v>3.5597869682005565</c:v>
                </c:pt>
                <c:pt idx="153">
                  <c:v>3.5472823079633033</c:v>
                </c:pt>
                <c:pt idx="154">
                  <c:v>3.5347873586294916</c:v>
                </c:pt>
                <c:pt idx="155">
                  <c:v>3.5221833176186865</c:v>
                </c:pt>
                <c:pt idx="156">
                  <c:v>3.5096057046115563</c:v>
                </c:pt>
                <c:pt idx="157">
                  <c:v>3.4969296480732148</c:v>
                </c:pt>
                <c:pt idx="158">
                  <c:v>3.4842998393467859</c:v>
                </c:pt>
                <c:pt idx="159">
                  <c:v>3.4715850541851898</c:v>
                </c:pt>
                <c:pt idx="160">
                  <c:v>3.458788881710845</c:v>
                </c:pt>
                <c:pt idx="161">
                  <c:v>3.4459154139511234</c:v>
                </c:pt>
                <c:pt idx="162">
                  <c:v>3.4331295175804857</c:v>
                </c:pt>
                <c:pt idx="163">
                  <c:v>3.4201208480857028</c:v>
                </c:pt>
                <c:pt idx="164">
                  <c:v>3.4072208929273966</c:v>
                </c:pt>
                <c:pt idx="165">
                  <c:v>3.3942765267678214</c:v>
                </c:pt>
                <c:pt idx="166">
                  <c:v>3.381295623003826</c:v>
                </c:pt>
                <c:pt idx="167">
                  <c:v>3.368286884902131</c:v>
                </c:pt>
                <c:pt idx="168">
                  <c:v>3.3550682063488506</c:v>
                </c:pt>
                <c:pt idx="169">
                  <c:v>3.3420276880874717</c:v>
                </c:pt>
                <c:pt idx="170">
                  <c:v>3.3287872003545345</c:v>
                </c:pt>
                <c:pt idx="171">
                  <c:v>3.3155505344219049</c:v>
                </c:pt>
                <c:pt idx="172">
                  <c:v>3.3023309286843991</c:v>
                </c:pt>
                <c:pt idx="173">
                  <c:v>3.2891428359323331</c:v>
                </c:pt>
                <c:pt idx="174">
                  <c:v>3.2757719001649312</c:v>
                </c:pt>
                <c:pt idx="175">
                  <c:v>3.2624510897304293</c:v>
                </c:pt>
                <c:pt idx="176">
                  <c:v>3.2489536154957075</c:v>
                </c:pt>
                <c:pt idx="177">
                  <c:v>3.2355284469075487</c:v>
                </c:pt>
                <c:pt idx="178">
                  <c:v>3.2219355998280053</c:v>
                </c:pt>
                <c:pt idx="179">
                  <c:v>3.2084413564385672</c:v>
                </c:pt>
                <c:pt idx="180">
                  <c:v>3.1950689964685903</c:v>
                </c:pt>
                <c:pt idx="181">
                  <c:v>3.1812717715594614</c:v>
                </c:pt>
                <c:pt idx="182">
                  <c:v>3.1676126727275302</c:v>
                </c:pt>
                <c:pt idx="183">
                  <c:v>3.154119525515847</c:v>
                </c:pt>
                <c:pt idx="184">
                  <c:v>3.1401936785786311</c:v>
                </c:pt>
                <c:pt idx="185">
                  <c:v>3.1264561134318045</c:v>
                </c:pt>
                <c:pt idx="186">
                  <c:v>3.1126050015345745</c:v>
                </c:pt>
                <c:pt idx="187">
                  <c:v>3.0986437258170572</c:v>
                </c:pt>
                <c:pt idx="188">
                  <c:v>3.0849335749367159</c:v>
                </c:pt>
                <c:pt idx="189">
                  <c:v>3.0707764628434346</c:v>
                </c:pt>
                <c:pt idx="190">
                  <c:v>3.0569048513364727</c:v>
                </c:pt>
                <c:pt idx="191">
                  <c:v>3.0429690733931802</c:v>
                </c:pt>
                <c:pt idx="192">
                  <c:v>3.0289777052087778</c:v>
                </c:pt>
                <c:pt idx="193">
                  <c:v>3.0149403497929366</c:v>
                </c:pt>
                <c:pt idx="194">
                  <c:v>3.0004340774793188</c:v>
                </c:pt>
                <c:pt idx="195">
                  <c:v>2.9863237770507651</c:v>
                </c:pt>
                <c:pt idx="196">
                  <c:v>2.9722028383790646</c:v>
                </c:pt>
                <c:pt idx="197">
                  <c:v>2.958085848521085</c:v>
                </c:pt>
                <c:pt idx="198">
                  <c:v>2.9434945159061026</c:v>
                </c:pt>
                <c:pt idx="199">
                  <c:v>2.9294189257142929</c:v>
                </c:pt>
                <c:pt idx="200">
                  <c:v>2.9148718175400505</c:v>
                </c:pt>
                <c:pt idx="201">
                  <c:v>2.9003671286564705</c:v>
                </c:pt>
                <c:pt idx="202">
                  <c:v>2.885926339801431</c:v>
                </c:pt>
                <c:pt idx="203">
                  <c:v>2.8715729355458786</c:v>
                </c:pt>
                <c:pt idx="204">
                  <c:v>2.8567288903828825</c:v>
                </c:pt>
                <c:pt idx="205">
                  <c:v>2.8419848045901137</c:v>
                </c:pt>
                <c:pt idx="206">
                  <c:v>2.8273692730538253</c:v>
                </c:pt>
                <c:pt idx="207">
                  <c:v>2.8129133566428557</c:v>
                </c:pt>
                <c:pt idx="208">
                  <c:v>2.7979596437371961</c:v>
                </c:pt>
                <c:pt idx="209">
                  <c:v>2.7831886910752575</c:v>
                </c:pt>
                <c:pt idx="210">
                  <c:v>2.7686381012476144</c:v>
                </c:pt>
                <c:pt idx="211">
                  <c:v>2.7535830588929064</c:v>
                </c:pt>
                <c:pt idx="212">
                  <c:v>2.7387805584843692</c:v>
                </c:pt>
                <c:pt idx="213">
                  <c:v>2.7234556720351857</c:v>
                </c:pt>
                <c:pt idx="214">
                  <c:v>2.7084209001347128</c:v>
                </c:pt>
                <c:pt idx="215">
                  <c:v>2.6937269489236471</c:v>
                </c:pt>
                <c:pt idx="216">
                  <c:v>2.6785183790401139</c:v>
                </c:pt>
                <c:pt idx="217">
                  <c:v>2.663700925389648</c:v>
                </c:pt>
                <c:pt idx="218">
                  <c:v>2.6483600109809315</c:v>
                </c:pt>
                <c:pt idx="219">
                  <c:v>2.6334684555795866</c:v>
                </c:pt>
                <c:pt idx="220">
                  <c:v>2.6180480967120925</c:v>
                </c:pt>
                <c:pt idx="221">
                  <c:v>2.6020599913279625</c:v>
                </c:pt>
                <c:pt idx="222">
                  <c:v>2.5877109650189114</c:v>
                </c:pt>
                <c:pt idx="223">
                  <c:v>2.5717088318086878</c:v>
                </c:pt>
                <c:pt idx="224">
                  <c:v>2.5563025007672873</c:v>
                </c:pt>
                <c:pt idx="225">
                  <c:v>2.5403294747908736</c:v>
                </c:pt>
                <c:pt idx="226">
                  <c:v>2.5250448070368452</c:v>
                </c:pt>
                <c:pt idx="227">
                  <c:v>2.509202522331103</c:v>
                </c:pt>
                <c:pt idx="228">
                  <c:v>2.4941545940184429</c:v>
                </c:pt>
                <c:pt idx="229">
                  <c:v>2.4785664955938436</c:v>
                </c:pt>
                <c:pt idx="230">
                  <c:v>2.4623979978989561</c:v>
                </c:pt>
                <c:pt idx="231">
                  <c:v>2.4471580313422194</c:v>
                </c:pt>
                <c:pt idx="232">
                  <c:v>2.4313637641589874</c:v>
                </c:pt>
                <c:pt idx="233">
                  <c:v>2.4149733479708178</c:v>
                </c:pt>
                <c:pt idx="234">
                  <c:v>2.399673721481038</c:v>
                </c:pt>
                <c:pt idx="235">
                  <c:v>2.3838153659804311</c:v>
                </c:pt>
                <c:pt idx="236">
                  <c:v>2.3673559210260189</c:v>
                </c:pt>
                <c:pt idx="237">
                  <c:v>2.3521825181113627</c:v>
                </c:pt>
                <c:pt idx="238">
                  <c:v>2.3364597338485296</c:v>
                </c:pt>
                <c:pt idx="239">
                  <c:v>2.3201462861110542</c:v>
                </c:pt>
                <c:pt idx="240">
                  <c:v>2.3031960574204891</c:v>
                </c:pt>
                <c:pt idx="241">
                  <c:v>2.287801729930226</c:v>
                </c:pt>
                <c:pt idx="242">
                  <c:v>2.271841606536499</c:v>
                </c:pt>
                <c:pt idx="243">
                  <c:v>2.255272505103306</c:v>
                </c:pt>
                <c:pt idx="244">
                  <c:v>2.2380461031287955</c:v>
                </c:pt>
                <c:pt idx="245">
                  <c:v>2.2227164711475833</c:v>
                </c:pt>
                <c:pt idx="246">
                  <c:v>2.2041199826559246</c:v>
                </c:pt>
                <c:pt idx="247">
                  <c:v>2.1875207208364631</c:v>
                </c:pt>
                <c:pt idx="248">
                  <c:v>2.173186268412274</c:v>
                </c:pt>
                <c:pt idx="249">
                  <c:v>2.1553360374650619</c:v>
                </c:pt>
                <c:pt idx="250">
                  <c:v>2.1398790864012365</c:v>
                </c:pt>
                <c:pt idx="251">
                  <c:v>2.1238516409670858</c:v>
                </c:pt>
                <c:pt idx="252">
                  <c:v>2.1072099696478683</c:v>
                </c:pt>
                <c:pt idx="253">
                  <c:v>2.0899051114393981</c:v>
                </c:pt>
                <c:pt idx="254">
                  <c:v>2.0718820073061255</c:v>
                </c:pt>
                <c:pt idx="255">
                  <c:v>2.0569048513364727</c:v>
                </c:pt>
                <c:pt idx="256">
                  <c:v>2.0374264979406238</c:v>
                </c:pt>
                <c:pt idx="257">
                  <c:v>2.0211892990699383</c:v>
                </c:pt>
                <c:pt idx="258">
                  <c:v>2.0043213737826426</c:v>
                </c:pt>
                <c:pt idx="259">
                  <c:v>1.9867717342662448</c:v>
                </c:pt>
                <c:pt idx="260">
                  <c:v>1.968482948553935</c:v>
                </c:pt>
                <c:pt idx="261">
                  <c:v>1.954242509439325</c:v>
                </c:pt>
                <c:pt idx="262">
                  <c:v>1.9344984512435677</c:v>
                </c:pt>
                <c:pt idx="263">
                  <c:v>1.919078092376074</c:v>
                </c:pt>
                <c:pt idx="264">
                  <c:v>1.9030899869919435</c:v>
                </c:pt>
                <c:pt idx="265">
                  <c:v>1.8864907251724818</c:v>
                </c:pt>
                <c:pt idx="266">
                  <c:v>1.8692317197309762</c:v>
                </c:pt>
                <c:pt idx="267">
                  <c:v>1.8512583487190752</c:v>
                </c:pt>
                <c:pt idx="268">
                  <c:v>1.8325089127062364</c:v>
                </c:pt>
                <c:pt idx="269">
                  <c:v>1.8129133566428555</c:v>
                </c:pt>
                <c:pt idx="270">
                  <c:v>1.7993405494535817</c:v>
                </c:pt>
                <c:pt idx="271">
                  <c:v>1.7781512503836436</c:v>
                </c:pt>
                <c:pt idx="272">
                  <c:v>1.7634279935629373</c:v>
                </c:pt>
                <c:pt idx="273">
                  <c:v>1.7403626894942439</c:v>
                </c:pt>
                <c:pt idx="274">
                  <c:v>1.7242758696007889</c:v>
                </c:pt>
                <c:pt idx="275">
                  <c:v>1.7075701760979363</c:v>
                </c:pt>
                <c:pt idx="276">
                  <c:v>1.6901960800285136</c:v>
                </c:pt>
                <c:pt idx="277">
                  <c:v>1.6720978579357175</c:v>
                </c:pt>
                <c:pt idx="278">
                  <c:v>1.6532125137753437</c:v>
                </c:pt>
                <c:pt idx="279">
                  <c:v>1.6334684555795864</c:v>
                </c:pt>
                <c:pt idx="280">
                  <c:v>1.6127838567197355</c:v>
                </c:pt>
                <c:pt idx="281">
                  <c:v>1.6020599913279623</c:v>
                </c:pt>
                <c:pt idx="282">
                  <c:v>1.5797835966168101</c:v>
                </c:pt>
                <c:pt idx="283">
                  <c:v>1.568201724066995</c:v>
                </c:pt>
                <c:pt idx="284">
                  <c:v>1.5440680443502757</c:v>
                </c:pt>
                <c:pt idx="285">
                  <c:v>1.5314789170422551</c:v>
                </c:pt>
                <c:pt idx="286">
                  <c:v>1.505149978319906</c:v>
                </c:pt>
                <c:pt idx="287">
                  <c:v>1.4913616938342726</c:v>
                </c:pt>
                <c:pt idx="288">
                  <c:v>1.4771212547196624</c:v>
                </c:pt>
                <c:pt idx="289">
                  <c:v>1.4471580313422192</c:v>
                </c:pt>
                <c:pt idx="290">
                  <c:v>1.4313637641589874</c:v>
                </c:pt>
                <c:pt idx="291">
                  <c:v>1.414973347970818</c:v>
                </c:pt>
                <c:pt idx="292">
                  <c:v>1.3979400086720377</c:v>
                </c:pt>
                <c:pt idx="293">
                  <c:v>1.3802112417116059</c:v>
                </c:pt>
                <c:pt idx="294">
                  <c:v>1.3617278360175928</c:v>
                </c:pt>
                <c:pt idx="295">
                  <c:v>1.3424226808222062</c:v>
                </c:pt>
                <c:pt idx="296">
                  <c:v>1.3222192947339193</c:v>
                </c:pt>
                <c:pt idx="297">
                  <c:v>1.3010299956639813</c:v>
                </c:pt>
                <c:pt idx="298">
                  <c:v>1.2787536009528289</c:v>
                </c:pt>
                <c:pt idx="299">
                  <c:v>1.255272505103306</c:v>
                </c:pt>
                <c:pt idx="300">
                  <c:v>1.2304489213782739</c:v>
                </c:pt>
                <c:pt idx="301">
                  <c:v>1.2304489213782739</c:v>
                </c:pt>
                <c:pt idx="302">
                  <c:v>1.2041199826559248</c:v>
                </c:pt>
                <c:pt idx="303">
                  <c:v>1.1760912590556813</c:v>
                </c:pt>
                <c:pt idx="304">
                  <c:v>1.1760912590556813</c:v>
                </c:pt>
                <c:pt idx="305">
                  <c:v>1.146128035678238</c:v>
                </c:pt>
                <c:pt idx="306">
                  <c:v>1.1139433523068367</c:v>
                </c:pt>
                <c:pt idx="307">
                  <c:v>1.1139433523068367</c:v>
                </c:pt>
                <c:pt idx="308">
                  <c:v>1.0791812460476249</c:v>
                </c:pt>
                <c:pt idx="309">
                  <c:v>1.0791812460476249</c:v>
                </c:pt>
                <c:pt idx="310">
                  <c:v>1.0413926851582251</c:v>
                </c:pt>
                <c:pt idx="311">
                  <c:v>1.0413926851582251</c:v>
                </c:pt>
                <c:pt idx="312">
                  <c:v>1</c:v>
                </c:pt>
                <c:pt idx="313">
                  <c:v>1</c:v>
                </c:pt>
                <c:pt idx="314">
                  <c:v>0.95424250943932487</c:v>
                </c:pt>
                <c:pt idx="315">
                  <c:v>0.95424250943932487</c:v>
                </c:pt>
                <c:pt idx="316">
                  <c:v>0.90308998699194354</c:v>
                </c:pt>
                <c:pt idx="317">
                  <c:v>0.90308998699194354</c:v>
                </c:pt>
                <c:pt idx="318">
                  <c:v>0.90308998699194354</c:v>
                </c:pt>
                <c:pt idx="319">
                  <c:v>0.84509804001425681</c:v>
                </c:pt>
                <c:pt idx="320">
                  <c:v>0.84509804001425681</c:v>
                </c:pt>
                <c:pt idx="321">
                  <c:v>0.84509804001425681</c:v>
                </c:pt>
                <c:pt idx="322">
                  <c:v>0.77815125038364363</c:v>
                </c:pt>
                <c:pt idx="323">
                  <c:v>0.77815125038364363</c:v>
                </c:pt>
                <c:pt idx="324">
                  <c:v>0.77815125038364363</c:v>
                </c:pt>
                <c:pt idx="325">
                  <c:v>0.69897000433601886</c:v>
                </c:pt>
                <c:pt idx="326">
                  <c:v>0.69897000433601886</c:v>
                </c:pt>
                <c:pt idx="327">
                  <c:v>0.69897000433601886</c:v>
                </c:pt>
                <c:pt idx="328">
                  <c:v>0.69897000433601886</c:v>
                </c:pt>
                <c:pt idx="329">
                  <c:v>0.6020599913279624</c:v>
                </c:pt>
                <c:pt idx="330">
                  <c:v>0.6020599913279624</c:v>
                </c:pt>
                <c:pt idx="331">
                  <c:v>0.6020599913279624</c:v>
                </c:pt>
                <c:pt idx="332">
                  <c:v>0.6020599913279624</c:v>
                </c:pt>
                <c:pt idx="333">
                  <c:v>0.6020599913279624</c:v>
                </c:pt>
                <c:pt idx="334">
                  <c:v>0.47712125471966244</c:v>
                </c:pt>
                <c:pt idx="335">
                  <c:v>0.47712125471966244</c:v>
                </c:pt>
                <c:pt idx="336">
                  <c:v>0.47712125471966244</c:v>
                </c:pt>
                <c:pt idx="337">
                  <c:v>0.47712125471966244</c:v>
                </c:pt>
                <c:pt idx="338">
                  <c:v>0.47712125471966244</c:v>
                </c:pt>
                <c:pt idx="339">
                  <c:v>0.47712125471966244</c:v>
                </c:pt>
                <c:pt idx="340">
                  <c:v>0.3010299956639812</c:v>
                </c:pt>
                <c:pt idx="341">
                  <c:v>0.3010299956639812</c:v>
                </c:pt>
                <c:pt idx="342">
                  <c:v>0.3010299956639812</c:v>
                </c:pt>
                <c:pt idx="343">
                  <c:v>0.3010299956639812</c:v>
                </c:pt>
                <c:pt idx="344">
                  <c:v>0.3010299956639812</c:v>
                </c:pt>
                <c:pt idx="345">
                  <c:v>0.3010299956639812</c:v>
                </c:pt>
                <c:pt idx="346">
                  <c:v>0.3010299956639812</c:v>
                </c:pt>
                <c:pt idx="347">
                  <c:v>0.3010299956639812</c:v>
                </c:pt>
              </c:numCache>
            </c:numRef>
          </c:xVal>
          <c:yVal>
            <c:numRef>
              <c:f>'49'!$W$4:$W$351</c:f>
              <c:numCache>
                <c:formatCode>General</c:formatCode>
                <c:ptCount val="348"/>
                <c:pt idx="0">
                  <c:v>0</c:v>
                </c:pt>
                <c:pt idx="1">
                  <c:v>2.0055921427300002E-3</c:v>
                </c:pt>
                <c:pt idx="2">
                  <c:v>8.9395828848000012E-4</c:v>
                </c:pt>
                <c:pt idx="3">
                  <c:v>2.6933051118599996E-3</c:v>
                </c:pt>
                <c:pt idx="4">
                  <c:v>4.1156354016000001E-3</c:v>
                </c:pt>
                <c:pt idx="5">
                  <c:v>3.7266275138399998E-3</c:v>
                </c:pt>
                <c:pt idx="6">
                  <c:v>4.2411638786000001E-3</c:v>
                </c:pt>
                <c:pt idx="7">
                  <c:v>6.4142860530000002E-3</c:v>
                </c:pt>
                <c:pt idx="8">
                  <c:v>6.2291207250999986E-3</c:v>
                </c:pt>
                <c:pt idx="9">
                  <c:v>8.8567758318000012E-3</c:v>
                </c:pt>
                <c:pt idx="10">
                  <c:v>8.163517216399999E-3</c:v>
                </c:pt>
                <c:pt idx="11">
                  <c:v>1.2073549467999999E-2</c:v>
                </c:pt>
                <c:pt idx="12">
                  <c:v>1.4155051129600001E-2</c:v>
                </c:pt>
                <c:pt idx="13">
                  <c:v>1.5959516468E-2</c:v>
                </c:pt>
                <c:pt idx="14">
                  <c:v>1.7734147077500002E-2</c:v>
                </c:pt>
                <c:pt idx="15">
                  <c:v>2.0135571986300001E-2</c:v>
                </c:pt>
                <c:pt idx="16">
                  <c:v>2.3777136021600004E-2</c:v>
                </c:pt>
                <c:pt idx="17">
                  <c:v>2.6364753650799998E-2</c:v>
                </c:pt>
                <c:pt idx="18">
                  <c:v>3.3496305553900006E-2</c:v>
                </c:pt>
                <c:pt idx="19">
                  <c:v>3.6851385654999999E-2</c:v>
                </c:pt>
                <c:pt idx="20">
                  <c:v>4.2759290683199995E-2</c:v>
                </c:pt>
                <c:pt idx="21">
                  <c:v>4.4516409370600002E-2</c:v>
                </c:pt>
                <c:pt idx="22">
                  <c:v>5.3268435576000014E-2</c:v>
                </c:pt>
                <c:pt idx="23">
                  <c:v>6.2133308999999998E-2</c:v>
                </c:pt>
                <c:pt idx="24">
                  <c:v>7.0052068877999987E-2</c:v>
                </c:pt>
                <c:pt idx="25">
                  <c:v>7.5237555290000008E-2</c:v>
                </c:pt>
                <c:pt idx="26">
                  <c:v>8.6910184981999997E-2</c:v>
                </c:pt>
                <c:pt idx="27">
                  <c:v>9.7230000548000003E-2</c:v>
                </c:pt>
                <c:pt idx="28">
                  <c:v>0.106579935675</c:v>
                </c:pt>
                <c:pt idx="29">
                  <c:v>0.11694339550799999</c:v>
                </c:pt>
                <c:pt idx="30">
                  <c:v>0.12910331128000002</c:v>
                </c:pt>
                <c:pt idx="31">
                  <c:v>0.14285840091599999</c:v>
                </c:pt>
                <c:pt idx="32">
                  <c:v>0.155952205899</c:v>
                </c:pt>
                <c:pt idx="33">
                  <c:v>0.17097383699600002</c:v>
                </c:pt>
                <c:pt idx="34">
                  <c:v>0.187803305108</c:v>
                </c:pt>
                <c:pt idx="35">
                  <c:v>0.20195941392000002</c:v>
                </c:pt>
                <c:pt idx="36">
                  <c:v>0.22083532036799999</c:v>
                </c:pt>
                <c:pt idx="37">
                  <c:v>0.24033799459999997</c:v>
                </c:pt>
                <c:pt idx="38">
                  <c:v>0.25978516909499999</c:v>
                </c:pt>
                <c:pt idx="39">
                  <c:v>0.27989830767599999</c:v>
                </c:pt>
                <c:pt idx="40">
                  <c:v>0.30087496280799997</c:v>
                </c:pt>
                <c:pt idx="41">
                  <c:v>0.324861040524</c:v>
                </c:pt>
                <c:pt idx="42">
                  <c:v>0.34762135065599997</c:v>
                </c:pt>
                <c:pt idx="43">
                  <c:v>0.37515965532000001</c:v>
                </c:pt>
                <c:pt idx="44">
                  <c:v>0.40052237336999996</c:v>
                </c:pt>
                <c:pt idx="45">
                  <c:v>0.426320443898</c:v>
                </c:pt>
                <c:pt idx="46">
                  <c:v>0.45545726020200006</c:v>
                </c:pt>
                <c:pt idx="47">
                  <c:v>0.48622825440000006</c:v>
                </c:pt>
                <c:pt idx="48">
                  <c:v>0.51542906258999999</c:v>
                </c:pt>
                <c:pt idx="49">
                  <c:v>0.54780800340000002</c:v>
                </c:pt>
                <c:pt idx="50">
                  <c:v>0.58122313841999995</c:v>
                </c:pt>
                <c:pt idx="51">
                  <c:v>0.61664357149000004</c:v>
                </c:pt>
                <c:pt idx="52">
                  <c:v>0.65336593293</c:v>
                </c:pt>
                <c:pt idx="53">
                  <c:v>0.69160851499999998</c:v>
                </c:pt>
                <c:pt idx="54">
                  <c:v>0.7311966193499998</c:v>
                </c:pt>
                <c:pt idx="55">
                  <c:v>0.7697668284000001</c:v>
                </c:pt>
                <c:pt idx="56">
                  <c:v>0.81304938432999996</c:v>
                </c:pt>
                <c:pt idx="57">
                  <c:v>0.85557138655999998</c:v>
                </c:pt>
                <c:pt idx="58">
                  <c:v>0.90361151216000002</c:v>
                </c:pt>
                <c:pt idx="59">
                  <c:v>0.94749788999999984</c:v>
                </c:pt>
                <c:pt idx="60">
                  <c:v>0.99679584839999991</c:v>
                </c:pt>
                <c:pt idx="61">
                  <c:v>1.044365896</c:v>
                </c:pt>
                <c:pt idx="62">
                  <c:v>1.0956309236399999</c:v>
                </c:pt>
                <c:pt idx="63">
                  <c:v>1.15020467857</c:v>
                </c:pt>
                <c:pt idx="64">
                  <c:v>1.2054720849599998</c:v>
                </c:pt>
                <c:pt idx="65">
                  <c:v>1.25987389902</c:v>
                </c:pt>
                <c:pt idx="66">
                  <c:v>1.3215919379600001</c:v>
                </c:pt>
                <c:pt idx="67">
                  <c:v>1.37559133514</c:v>
                </c:pt>
                <c:pt idx="68">
                  <c:v>1.4410737019500002</c:v>
                </c:pt>
                <c:pt idx="69">
                  <c:v>1.4998448527999999</c:v>
                </c:pt>
                <c:pt idx="70">
                  <c:v>1.5659561245999998</c:v>
                </c:pt>
                <c:pt idx="71">
                  <c:v>1.6281190090400002</c:v>
                </c:pt>
                <c:pt idx="72">
                  <c:v>1.69150954817</c:v>
                </c:pt>
                <c:pt idx="73">
                  <c:v>1.7590150878300002</c:v>
                </c:pt>
                <c:pt idx="74">
                  <c:v>1.8248526616099996</c:v>
                </c:pt>
                <c:pt idx="75">
                  <c:v>1.8920150112000003</c:v>
                </c:pt>
                <c:pt idx="76">
                  <c:v>1.96141320264</c:v>
                </c:pt>
                <c:pt idx="77">
                  <c:v>2.0280277787400003</c:v>
                </c:pt>
                <c:pt idx="78">
                  <c:v>2.0954303305800002</c:v>
                </c:pt>
                <c:pt idx="79">
                  <c:v>2.1628388269499998</c:v>
                </c:pt>
                <c:pt idx="80">
                  <c:v>2.2289313577600001</c:v>
                </c:pt>
                <c:pt idx="81">
                  <c:v>2.2975298020800001</c:v>
                </c:pt>
                <c:pt idx="82">
                  <c:v>2.3613236236800001</c:v>
                </c:pt>
                <c:pt idx="83">
                  <c:v>2.4276469842500004</c:v>
                </c:pt>
                <c:pt idx="84">
                  <c:v>2.49074553672</c:v>
                </c:pt>
                <c:pt idx="85">
                  <c:v>2.5536937326000002</c:v>
                </c:pt>
                <c:pt idx="86">
                  <c:v>2.6121215402500004</c:v>
                </c:pt>
                <c:pt idx="87">
                  <c:v>2.6689013750400004</c:v>
                </c:pt>
                <c:pt idx="88">
                  <c:v>2.7268483888199997</c:v>
                </c:pt>
                <c:pt idx="89">
                  <c:v>2.7773053328999997</c:v>
                </c:pt>
                <c:pt idx="90">
                  <c:v>2.8293147121200004</c:v>
                </c:pt>
                <c:pt idx="91">
                  <c:v>2.8766175181999998</c:v>
                </c:pt>
                <c:pt idx="92">
                  <c:v>2.9214754530800002</c:v>
                </c:pt>
                <c:pt idx="93">
                  <c:v>2.96420122457</c:v>
                </c:pt>
                <c:pt idx="94">
                  <c:v>3.0005439887400001</c:v>
                </c:pt>
                <c:pt idx="95">
                  <c:v>3.0365509686999999</c:v>
                </c:pt>
                <c:pt idx="96">
                  <c:v>3.0660991407200004</c:v>
                </c:pt>
                <c:pt idx="97">
                  <c:v>3.0962379856099997</c:v>
                </c:pt>
                <c:pt idx="98">
                  <c:v>3.1182760714000004</c:v>
                </c:pt>
                <c:pt idx="99">
                  <c:v>3.1388869339200003</c:v>
                </c:pt>
                <c:pt idx="100">
                  <c:v>3.1581870777599996</c:v>
                </c:pt>
                <c:pt idx="101">
                  <c:v>3.1703546706399997</c:v>
                </c:pt>
                <c:pt idx="102">
                  <c:v>3.1796400636000004</c:v>
                </c:pt>
                <c:pt idx="103">
                  <c:v>3.1875884285700002</c:v>
                </c:pt>
                <c:pt idx="104">
                  <c:v>3.1914392150400004</c:v>
                </c:pt>
                <c:pt idx="105">
                  <c:v>3.1895434682999992</c:v>
                </c:pt>
                <c:pt idx="106">
                  <c:v>3.1867980768000006</c:v>
                </c:pt>
                <c:pt idx="107">
                  <c:v>3.1836279211300003</c:v>
                </c:pt>
                <c:pt idx="108">
                  <c:v>3.1711030818999997</c:v>
                </c:pt>
                <c:pt idx="109">
                  <c:v>3.1626656123999997</c:v>
                </c:pt>
                <c:pt idx="110">
                  <c:v>3.1490003340399997</c:v>
                </c:pt>
                <c:pt idx="111">
                  <c:v>3.1296406370500005</c:v>
                </c:pt>
                <c:pt idx="112">
                  <c:v>3.1121777215799997</c:v>
                </c:pt>
                <c:pt idx="113">
                  <c:v>3.0909443162799994</c:v>
                </c:pt>
                <c:pt idx="114">
                  <c:v>3.0680545642500001</c:v>
                </c:pt>
                <c:pt idx="115">
                  <c:v>3.0439626674599998</c:v>
                </c:pt>
                <c:pt idx="116">
                  <c:v>3.0162226760999999</c:v>
                </c:pt>
                <c:pt idx="117">
                  <c:v>2.9887694544599994</c:v>
                </c:pt>
                <c:pt idx="118">
                  <c:v>2.9604068519799998</c:v>
                </c:pt>
                <c:pt idx="119">
                  <c:v>2.9299883452000004</c:v>
                </c:pt>
                <c:pt idx="120">
                  <c:v>2.8970494700399998</c:v>
                </c:pt>
                <c:pt idx="121">
                  <c:v>2.86477508248</c:v>
                </c:pt>
                <c:pt idx="122">
                  <c:v>2.8316113678799999</c:v>
                </c:pt>
                <c:pt idx="123">
                  <c:v>2.7970436062799999</c:v>
                </c:pt>
                <c:pt idx="124">
                  <c:v>2.7629575718400003</c:v>
                </c:pt>
                <c:pt idx="125">
                  <c:v>2.7268902697500002</c:v>
                </c:pt>
                <c:pt idx="126">
                  <c:v>2.69120546016</c:v>
                </c:pt>
                <c:pt idx="127">
                  <c:v>2.6538325085999999</c:v>
                </c:pt>
                <c:pt idx="128">
                  <c:v>2.6173372102500001</c:v>
                </c:pt>
                <c:pt idx="129">
                  <c:v>2.5804511678400002</c:v>
                </c:pt>
                <c:pt idx="130">
                  <c:v>2.5443783575999999</c:v>
                </c:pt>
                <c:pt idx="131">
                  <c:v>2.5064812866800001</c:v>
                </c:pt>
                <c:pt idx="132">
                  <c:v>2.4683205752800004</c:v>
                </c:pt>
                <c:pt idx="133">
                  <c:v>2.4313765324799999</c:v>
                </c:pt>
                <c:pt idx="134">
                  <c:v>2.3928875243500003</c:v>
                </c:pt>
                <c:pt idx="135">
                  <c:v>2.3546705719199998</c:v>
                </c:pt>
                <c:pt idx="136">
                  <c:v>2.3173412265</c:v>
                </c:pt>
                <c:pt idx="137">
                  <c:v>2.27891081295</c:v>
                </c:pt>
                <c:pt idx="138">
                  <c:v>2.2395168258</c:v>
                </c:pt>
                <c:pt idx="139">
                  <c:v>2.2008157499999998</c:v>
                </c:pt>
                <c:pt idx="140">
                  <c:v>2.1637518300000003</c:v>
                </c:pt>
                <c:pt idx="141">
                  <c:v>2.1254997366500001</c:v>
                </c:pt>
                <c:pt idx="142">
                  <c:v>2.0874186631099998</c:v>
                </c:pt>
                <c:pt idx="143">
                  <c:v>2.0496073564400001</c:v>
                </c:pt>
                <c:pt idx="144">
                  <c:v>2.0128461779999998</c:v>
                </c:pt>
                <c:pt idx="145">
                  <c:v>1.97246470023</c:v>
                </c:pt>
                <c:pt idx="146">
                  <c:v>1.9373675241900001</c:v>
                </c:pt>
                <c:pt idx="147">
                  <c:v>1.8989297440000001</c:v>
                </c:pt>
                <c:pt idx="148">
                  <c:v>1.8623065329399997</c:v>
                </c:pt>
                <c:pt idx="149">
                  <c:v>1.8261524612799998</c:v>
                </c:pt>
                <c:pt idx="150">
                  <c:v>1.7894027399400001</c:v>
                </c:pt>
                <c:pt idx="151">
                  <c:v>1.7517402750100002</c:v>
                </c:pt>
                <c:pt idx="152">
                  <c:v>1.71542008352</c:v>
                </c:pt>
                <c:pt idx="153">
                  <c:v>1.6788815093600002</c:v>
                </c:pt>
                <c:pt idx="154">
                  <c:v>1.64635318603</c:v>
                </c:pt>
                <c:pt idx="155">
                  <c:v>1.6103019520200001</c:v>
                </c:pt>
                <c:pt idx="156">
                  <c:v>1.5745022958600001</c:v>
                </c:pt>
                <c:pt idx="157">
                  <c:v>1.54069840098</c:v>
                </c:pt>
                <c:pt idx="158">
                  <c:v>1.5081060847000001</c:v>
                </c:pt>
                <c:pt idx="159">
                  <c:v>1.4750438750999999</c:v>
                </c:pt>
                <c:pt idx="160">
                  <c:v>1.4424018997499999</c:v>
                </c:pt>
                <c:pt idx="161">
                  <c:v>1.4097775608000001</c:v>
                </c:pt>
                <c:pt idx="162">
                  <c:v>1.3779382224500001</c:v>
                </c:pt>
                <c:pt idx="163">
                  <c:v>1.3465867469999999</c:v>
                </c:pt>
                <c:pt idx="164">
                  <c:v>1.3164271480800001</c:v>
                </c:pt>
                <c:pt idx="165">
                  <c:v>1.2880681629599999</c:v>
                </c:pt>
                <c:pt idx="166">
                  <c:v>1.2582594998999999</c:v>
                </c:pt>
                <c:pt idx="167">
                  <c:v>1.2284894653799998</c:v>
                </c:pt>
                <c:pt idx="168">
                  <c:v>1.20046753149</c:v>
                </c:pt>
                <c:pt idx="169">
                  <c:v>1.1720532630299998</c:v>
                </c:pt>
                <c:pt idx="170">
                  <c:v>1.1464785502700001</c:v>
                </c:pt>
                <c:pt idx="171">
                  <c:v>1.1188257164000002</c:v>
                </c:pt>
                <c:pt idx="172">
                  <c:v>1.0933585327100002</c:v>
                </c:pt>
                <c:pt idx="173">
                  <c:v>1.0673292191399999</c:v>
                </c:pt>
                <c:pt idx="174">
                  <c:v>1.0419143365899999</c:v>
                </c:pt>
                <c:pt idx="175">
                  <c:v>1.01842270425</c:v>
                </c:pt>
                <c:pt idx="176">
                  <c:v>0.99287587104999986</c:v>
                </c:pt>
                <c:pt idx="177">
                  <c:v>0.97118315585999992</c:v>
                </c:pt>
                <c:pt idx="178">
                  <c:v>0.94722780642000004</c:v>
                </c:pt>
                <c:pt idx="179">
                  <c:v>0.92466599112000014</c:v>
                </c:pt>
                <c:pt idx="180">
                  <c:v>0.90269354188999984</c:v>
                </c:pt>
                <c:pt idx="181">
                  <c:v>0.88180986876</c:v>
                </c:pt>
                <c:pt idx="182">
                  <c:v>0.86094055995000007</c:v>
                </c:pt>
                <c:pt idx="183">
                  <c:v>0.83949742507999991</c:v>
                </c:pt>
                <c:pt idx="184">
                  <c:v>0.81923160834000008</c:v>
                </c:pt>
                <c:pt idx="185">
                  <c:v>0.80006111400000002</c:v>
                </c:pt>
                <c:pt idx="186">
                  <c:v>0.77922946306000007</c:v>
                </c:pt>
                <c:pt idx="187">
                  <c:v>0.7614969772800001</c:v>
                </c:pt>
                <c:pt idx="188">
                  <c:v>0.74289741794999997</c:v>
                </c:pt>
                <c:pt idx="189">
                  <c:v>0.72385654471999994</c:v>
                </c:pt>
                <c:pt idx="190">
                  <c:v>0.7067063696</c:v>
                </c:pt>
                <c:pt idx="191">
                  <c:v>0.68938485350000001</c:v>
                </c:pt>
                <c:pt idx="192">
                  <c:v>0.67058588219999993</c:v>
                </c:pt>
                <c:pt idx="193">
                  <c:v>0.65507108850000006</c:v>
                </c:pt>
                <c:pt idx="194">
                  <c:v>0.63966767256000001</c:v>
                </c:pt>
                <c:pt idx="195">
                  <c:v>0.62308969536000003</c:v>
                </c:pt>
                <c:pt idx="196">
                  <c:v>0.60782678879999996</c:v>
                </c:pt>
                <c:pt idx="197">
                  <c:v>0.59290476915000001</c:v>
                </c:pt>
                <c:pt idx="198">
                  <c:v>0.57766579948000008</c:v>
                </c:pt>
                <c:pt idx="199">
                  <c:v>0.56365849045999994</c:v>
                </c:pt>
                <c:pt idx="200">
                  <c:v>0.55003013926</c:v>
                </c:pt>
                <c:pt idx="201">
                  <c:v>0.53649594075000007</c:v>
                </c:pt>
                <c:pt idx="202">
                  <c:v>0.52313253110000002</c:v>
                </c:pt>
                <c:pt idx="203">
                  <c:v>0.50997647415000003</c:v>
                </c:pt>
                <c:pt idx="204">
                  <c:v>0.49839939945000006</c:v>
                </c:pt>
                <c:pt idx="205">
                  <c:v>0.48583079703999998</c:v>
                </c:pt>
                <c:pt idx="206">
                  <c:v>0.47322257164000003</c:v>
                </c:pt>
                <c:pt idx="207">
                  <c:v>0.46168854411999999</c:v>
                </c:pt>
                <c:pt idx="208">
                  <c:v>0.45135011943999997</c:v>
                </c:pt>
                <c:pt idx="209">
                  <c:v>0.43940168762999993</c:v>
                </c:pt>
                <c:pt idx="210">
                  <c:v>0.42928316928000004</c:v>
                </c:pt>
                <c:pt idx="211">
                  <c:v>0.41913067253999997</c:v>
                </c:pt>
                <c:pt idx="212">
                  <c:v>0.40865610258000001</c:v>
                </c:pt>
                <c:pt idx="213">
                  <c:v>0.39864373404000003</c:v>
                </c:pt>
                <c:pt idx="214">
                  <c:v>0.38955204860000003</c:v>
                </c:pt>
                <c:pt idx="215">
                  <c:v>0.37945497017999996</c:v>
                </c:pt>
                <c:pt idx="216">
                  <c:v>0.37116519492</c:v>
                </c:pt>
                <c:pt idx="217">
                  <c:v>0.36082213829999998</c:v>
                </c:pt>
                <c:pt idx="218">
                  <c:v>0.35268474956000001</c:v>
                </c:pt>
                <c:pt idx="219">
                  <c:v>0.34525845088000001</c:v>
                </c:pt>
                <c:pt idx="220">
                  <c:v>0.33685925740000006</c:v>
                </c:pt>
                <c:pt idx="221">
                  <c:v>0.32764879314000001</c:v>
                </c:pt>
                <c:pt idx="222">
                  <c:v>0.32061985670999998</c:v>
                </c:pt>
                <c:pt idx="223">
                  <c:v>0.31262735444</c:v>
                </c:pt>
                <c:pt idx="224">
                  <c:v>0.30579994379999997</c:v>
                </c:pt>
                <c:pt idx="225">
                  <c:v>0.29803659626000001</c:v>
                </c:pt>
                <c:pt idx="226">
                  <c:v>0.29154616848000003</c:v>
                </c:pt>
                <c:pt idx="227">
                  <c:v>0.28443538439999999</c:v>
                </c:pt>
                <c:pt idx="228">
                  <c:v>0.27777597965</c:v>
                </c:pt>
                <c:pt idx="229">
                  <c:v>0.27132410075999996</c:v>
                </c:pt>
                <c:pt idx="230">
                  <c:v>0.26489021760000003</c:v>
                </c:pt>
                <c:pt idx="231">
                  <c:v>0.25922276447999998</c:v>
                </c:pt>
                <c:pt idx="232">
                  <c:v>0.25273744064000003</c:v>
                </c:pt>
                <c:pt idx="233">
                  <c:v>0.24739194176999998</c:v>
                </c:pt>
                <c:pt idx="234">
                  <c:v>0.2412628218</c:v>
                </c:pt>
                <c:pt idx="235">
                  <c:v>0.23574644860799998</c:v>
                </c:pt>
                <c:pt idx="236">
                  <c:v>0.23034105043199998</c:v>
                </c:pt>
                <c:pt idx="237">
                  <c:v>0.22532520135600001</c:v>
                </c:pt>
                <c:pt idx="238">
                  <c:v>0.21956672568600002</c:v>
                </c:pt>
                <c:pt idx="239">
                  <c:v>0.21527720588500002</c:v>
                </c:pt>
                <c:pt idx="240">
                  <c:v>0.20971764567999998</c:v>
                </c:pt>
                <c:pt idx="241">
                  <c:v>0.20489605433999997</c:v>
                </c:pt>
                <c:pt idx="242">
                  <c:v>0.19977924844799999</c:v>
                </c:pt>
                <c:pt idx="243">
                  <c:v>0.19564985962100001</c:v>
                </c:pt>
                <c:pt idx="244">
                  <c:v>0.19046029305000001</c:v>
                </c:pt>
                <c:pt idx="245">
                  <c:v>0.18651554790399996</c:v>
                </c:pt>
                <c:pt idx="246">
                  <c:v>0.18171801216399999</c:v>
                </c:pt>
                <c:pt idx="247">
                  <c:v>0.17726633945600001</c:v>
                </c:pt>
                <c:pt idx="248">
                  <c:v>0.17346337384299995</c:v>
                </c:pt>
                <c:pt idx="249">
                  <c:v>0.16882196278199996</c:v>
                </c:pt>
                <c:pt idx="250">
                  <c:v>0.16535152343199999</c:v>
                </c:pt>
                <c:pt idx="251">
                  <c:v>0.16132084968000002</c:v>
                </c:pt>
                <c:pt idx="252">
                  <c:v>0.15724822831900001</c:v>
                </c:pt>
                <c:pt idx="253">
                  <c:v>0.15391351186000002</c:v>
                </c:pt>
                <c:pt idx="254">
                  <c:v>0.14985659414400002</c:v>
                </c:pt>
                <c:pt idx="255">
                  <c:v>0.14617853506000003</c:v>
                </c:pt>
                <c:pt idx="256">
                  <c:v>0.14274642066000001</c:v>
                </c:pt>
                <c:pt idx="257">
                  <c:v>0.13927494780599997</c:v>
                </c:pt>
                <c:pt idx="258">
                  <c:v>0.136004336192</c:v>
                </c:pt>
                <c:pt idx="259">
                  <c:v>0.13247623418399998</c:v>
                </c:pt>
                <c:pt idx="260">
                  <c:v>0.12923681428800002</c:v>
                </c:pt>
                <c:pt idx="261">
                  <c:v>0.12641099152000002</c:v>
                </c:pt>
                <c:pt idx="262">
                  <c:v>0.12298641785000002</c:v>
                </c:pt>
                <c:pt idx="263">
                  <c:v>0.12010830851199999</c:v>
                </c:pt>
                <c:pt idx="264">
                  <c:v>0.11712377095999998</c:v>
                </c:pt>
                <c:pt idx="265">
                  <c:v>0.11402511506999999</c:v>
                </c:pt>
                <c:pt idx="266">
                  <c:v>0.11113712580299998</c:v>
                </c:pt>
                <c:pt idx="267">
                  <c:v>0.10873060895800001</c:v>
                </c:pt>
                <c:pt idx="268">
                  <c:v>0.105750303829</c:v>
                </c:pt>
                <c:pt idx="269">
                  <c:v>0.10276552851399999</c:v>
                </c:pt>
                <c:pt idx="270">
                  <c:v>0.100044743472</c:v>
                </c:pt>
                <c:pt idx="271">
                  <c:v>9.703755742999999E-2</c:v>
                </c:pt>
                <c:pt idx="272">
                  <c:v>9.5022072863999996E-2</c:v>
                </c:pt>
                <c:pt idx="273">
                  <c:v>9.2604903672E-2</c:v>
                </c:pt>
                <c:pt idx="274">
                  <c:v>8.9843264544000004E-2</c:v>
                </c:pt>
                <c:pt idx="275">
                  <c:v>8.7365428452000002E-2</c:v>
                </c:pt>
                <c:pt idx="276">
                  <c:v>8.5166642700000003E-2</c:v>
                </c:pt>
                <c:pt idx="277">
                  <c:v>8.2724304929999992E-2</c:v>
                </c:pt>
                <c:pt idx="278">
                  <c:v>8.061862032900001E-2</c:v>
                </c:pt>
                <c:pt idx="279">
                  <c:v>7.8150105209999987E-2</c:v>
                </c:pt>
                <c:pt idx="280">
                  <c:v>7.5857591134000008E-2</c:v>
                </c:pt>
                <c:pt idx="281">
                  <c:v>7.3908795215999995E-2</c:v>
                </c:pt>
                <c:pt idx="282">
                  <c:v>7.2133860645999998E-2</c:v>
                </c:pt>
                <c:pt idx="283">
                  <c:v>7.0055100859999997E-2</c:v>
                </c:pt>
                <c:pt idx="284">
                  <c:v>6.7579311690000005E-2</c:v>
                </c:pt>
                <c:pt idx="285">
                  <c:v>6.6469294960000008E-2</c:v>
                </c:pt>
                <c:pt idx="286">
                  <c:v>6.3555259779999998E-2</c:v>
                </c:pt>
                <c:pt idx="287">
                  <c:v>6.2175842352000001E-2</c:v>
                </c:pt>
                <c:pt idx="288">
                  <c:v>5.9886728447999998E-2</c:v>
                </c:pt>
                <c:pt idx="289">
                  <c:v>5.8195368659999996E-2</c:v>
                </c:pt>
                <c:pt idx="290">
                  <c:v>5.6268192960000005E-2</c:v>
                </c:pt>
                <c:pt idx="291">
                  <c:v>5.4483702844000004E-2</c:v>
                </c:pt>
                <c:pt idx="292">
                  <c:v>5.301827244E-2</c:v>
                </c:pt>
                <c:pt idx="293">
                  <c:v>5.1263759819999991E-2</c:v>
                </c:pt>
                <c:pt idx="294">
                  <c:v>4.9748354436000009E-2</c:v>
                </c:pt>
                <c:pt idx="295">
                  <c:v>4.7773237507999992E-2</c:v>
                </c:pt>
                <c:pt idx="296">
                  <c:v>4.6725403691999998E-2</c:v>
                </c:pt>
                <c:pt idx="297">
                  <c:v>4.4834014211999999E-2</c:v>
                </c:pt>
                <c:pt idx="298">
                  <c:v>4.3230189750000002E-2</c:v>
                </c:pt>
                <c:pt idx="299">
                  <c:v>4.1396545114000004E-2</c:v>
                </c:pt>
                <c:pt idx="300">
                  <c:v>4.0106517750000001E-2</c:v>
                </c:pt>
                <c:pt idx="301">
                  <c:v>3.9307094385000005E-2</c:v>
                </c:pt>
                <c:pt idx="302">
                  <c:v>3.7728210312000007E-2</c:v>
                </c:pt>
                <c:pt idx="303">
                  <c:v>3.5980591806000002E-2</c:v>
                </c:pt>
                <c:pt idx="304">
                  <c:v>3.5349854739E-2</c:v>
                </c:pt>
                <c:pt idx="305">
                  <c:v>3.3710090173000001E-2</c:v>
                </c:pt>
                <c:pt idx="306">
                  <c:v>3.1934988889999995E-2</c:v>
                </c:pt>
                <c:pt idx="307">
                  <c:v>3.1555246744000003E-2</c:v>
                </c:pt>
                <c:pt idx="308">
                  <c:v>2.9823786808000005E-2</c:v>
                </c:pt>
                <c:pt idx="309">
                  <c:v>2.9136133312000004E-2</c:v>
                </c:pt>
                <c:pt idx="310">
                  <c:v>2.7665358462000002E-2</c:v>
                </c:pt>
                <c:pt idx="311">
                  <c:v>2.7064268154000003E-2</c:v>
                </c:pt>
                <c:pt idx="312">
                  <c:v>2.5355300000000004E-2</c:v>
                </c:pt>
                <c:pt idx="313">
                  <c:v>2.4662E-2</c:v>
                </c:pt>
                <c:pt idx="314">
                  <c:v>2.31721690419E-2</c:v>
                </c:pt>
                <c:pt idx="315">
                  <c:v>2.2805453457E-2</c:v>
                </c:pt>
                <c:pt idx="316">
                  <c:v>2.086770063E-2</c:v>
                </c:pt>
                <c:pt idx="317">
                  <c:v>2.0725193027999998E-2</c:v>
                </c:pt>
                <c:pt idx="318">
                  <c:v>2.0066479182E-2</c:v>
                </c:pt>
                <c:pt idx="319">
                  <c:v>1.8426770321399999E-2</c:v>
                </c:pt>
                <c:pt idx="320">
                  <c:v>1.8106647199000001E-2</c:v>
                </c:pt>
                <c:pt idx="321">
                  <c:v>1.7550065656200001E-2</c:v>
                </c:pt>
                <c:pt idx="322">
                  <c:v>1.5854359734400001E-2</c:v>
                </c:pt>
                <c:pt idx="323">
                  <c:v>1.5497966576400003E-2</c:v>
                </c:pt>
                <c:pt idx="324">
                  <c:v>1.5215964654000002E-2</c:v>
                </c:pt>
                <c:pt idx="325">
                  <c:v>1.3252261509E-2</c:v>
                </c:pt>
                <c:pt idx="326">
                  <c:v>1.3005175614000001E-2</c:v>
                </c:pt>
                <c:pt idx="327">
                  <c:v>1.2688821792E-2</c:v>
                </c:pt>
                <c:pt idx="328">
                  <c:v>1.2427546806000001E-2</c:v>
                </c:pt>
                <c:pt idx="329">
                  <c:v>1.0401248766E-2</c:v>
                </c:pt>
                <c:pt idx="330">
                  <c:v>1.0169395460000001E-2</c:v>
                </c:pt>
                <c:pt idx="331">
                  <c:v>9.9505466500000011E-3</c:v>
                </c:pt>
                <c:pt idx="332">
                  <c:v>9.7530107639999999E-3</c:v>
                </c:pt>
                <c:pt idx="333">
                  <c:v>9.6339835020000011E-3</c:v>
                </c:pt>
                <c:pt idx="334">
                  <c:v>7.335353678199999E-3</c:v>
                </c:pt>
                <c:pt idx="335">
                  <c:v>7.2991401943000005E-3</c:v>
                </c:pt>
                <c:pt idx="336">
                  <c:v>6.9636764191999996E-3</c:v>
                </c:pt>
                <c:pt idx="337">
                  <c:v>6.9882958628000001E-3</c:v>
                </c:pt>
                <c:pt idx="338">
                  <c:v>6.7438190624E-3</c:v>
                </c:pt>
                <c:pt idx="339">
                  <c:v>6.6694358984999997E-3</c:v>
                </c:pt>
                <c:pt idx="340">
                  <c:v>4.0912385240000002E-3</c:v>
                </c:pt>
                <c:pt idx="341">
                  <c:v>4.0189010150000004E-3</c:v>
                </c:pt>
                <c:pt idx="342">
                  <c:v>3.9119450560000006E-3</c:v>
                </c:pt>
                <c:pt idx="343">
                  <c:v>3.7688654970000003E-3</c:v>
                </c:pt>
                <c:pt idx="344">
                  <c:v>3.707274759E-3</c:v>
                </c:pt>
                <c:pt idx="345">
                  <c:v>3.5783737129999999E-3</c:v>
                </c:pt>
                <c:pt idx="346">
                  <c:v>3.5089260920000004E-3</c:v>
                </c:pt>
                <c:pt idx="347">
                  <c:v>3.4348125060000003E-3</c:v>
                </c:pt>
              </c:numCache>
            </c:numRef>
          </c:yVal>
          <c:smooth val="1"/>
        </c:ser>
        <c:dLbls>
          <c:showLegendKey val="0"/>
          <c:showVal val="0"/>
          <c:showCatName val="0"/>
          <c:showSerName val="0"/>
          <c:showPercent val="0"/>
          <c:showBubbleSize val="0"/>
        </c:dLbls>
        <c:axId val="254569472"/>
        <c:axId val="254579840"/>
      </c:scatterChart>
      <c:valAx>
        <c:axId val="254569472"/>
        <c:scaling>
          <c:orientation val="minMax"/>
        </c:scaling>
        <c:delete val="0"/>
        <c:axPos val="b"/>
        <c:title>
          <c:tx>
            <c:rich>
              <a:bodyPr/>
              <a:lstStyle/>
              <a:p>
                <a:pPr>
                  <a:defRPr/>
                </a:pPr>
                <a:r>
                  <a:rPr lang="en-GB"/>
                  <a:t>Log (M </a:t>
                </a:r>
                <a:r>
                  <a:rPr lang="en-GB" sz="1000" b="1" i="0" u="none" strike="noStrike" baseline="0">
                    <a:effectLst/>
                  </a:rPr>
                  <a:t>/ Da)</a:t>
                </a:r>
                <a:endParaRPr lang="en-GB"/>
              </a:p>
            </c:rich>
          </c:tx>
          <c:overlay val="0"/>
        </c:title>
        <c:numFmt formatCode="General" sourceLinked="1"/>
        <c:majorTickMark val="out"/>
        <c:minorTickMark val="none"/>
        <c:tickLblPos val="nextTo"/>
        <c:crossAx val="254579840"/>
        <c:crosses val="autoZero"/>
        <c:crossBetween val="midCat"/>
      </c:valAx>
      <c:valAx>
        <c:axId val="254579840"/>
        <c:scaling>
          <c:orientation val="minMax"/>
          <c:min val="0"/>
        </c:scaling>
        <c:delete val="0"/>
        <c:axPos val="l"/>
        <c:title>
          <c:tx>
            <c:rich>
              <a:bodyPr rot="-5400000" vert="horz"/>
              <a:lstStyle/>
              <a:p>
                <a:pPr>
                  <a:defRPr/>
                </a:pPr>
                <a:r>
                  <a:rPr lang="en-GB"/>
                  <a:t>W (M)</a:t>
                </a:r>
              </a:p>
            </c:rich>
          </c:tx>
          <c:overlay val="0"/>
        </c:title>
        <c:numFmt formatCode="General" sourceLinked="1"/>
        <c:majorTickMark val="out"/>
        <c:minorTickMark val="none"/>
        <c:tickLblPos val="nextTo"/>
        <c:crossAx val="254569472"/>
        <c:crosses val="autoZero"/>
        <c:crossBetween val="midCat"/>
      </c:valAx>
    </c:plotArea>
    <c:legend>
      <c:legendPos val="r"/>
      <c:overlay val="0"/>
    </c:legend>
    <c:plotVisOnly val="1"/>
    <c:dispBlanksAs val="gap"/>
    <c:showDLblsOverMax val="0"/>
  </c:chart>
  <c:spPr>
    <a:ln>
      <a:noFill/>
    </a:ln>
  </c:spPr>
  <c:externalData r:id="rId1">
    <c:autoUpdate val="0"/>
  </c:externalData>
</c:chartSpace>
</file>

<file path=word/charts/chart60.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strRef>
              <c:f>'[lifetime data of PAA (1).xlsx]Sheet1'!$B$1</c:f>
              <c:strCache>
                <c:ptCount val="1"/>
                <c:pt idx="0">
                  <c:v>tau 6.6 kDa</c:v>
                </c:pt>
              </c:strCache>
            </c:strRef>
          </c:tx>
          <c:spPr>
            <a:ln w="28575">
              <a:noFill/>
            </a:ln>
          </c:spPr>
          <c:marker>
            <c:symbol val="diamond"/>
            <c:size val="7"/>
            <c:spPr>
              <a:noFill/>
              <a:ln>
                <a:solidFill>
                  <a:schemeClr val="tx1"/>
                </a:solidFill>
              </a:ln>
            </c:spPr>
          </c:marker>
          <c:xVal>
            <c:numRef>
              <c:f>'[lifetime data of PAA (1).xlsx]Sheet1'!$A$2:$A$84</c:f>
              <c:numCache>
                <c:formatCode>General</c:formatCode>
                <c:ptCount val="83"/>
                <c:pt idx="0">
                  <c:v>3.69</c:v>
                </c:pt>
                <c:pt idx="1">
                  <c:v>2.79</c:v>
                </c:pt>
                <c:pt idx="2">
                  <c:v>2.6</c:v>
                </c:pt>
                <c:pt idx="3">
                  <c:v>9.1</c:v>
                </c:pt>
                <c:pt idx="4">
                  <c:v>6.39</c:v>
                </c:pt>
                <c:pt idx="5">
                  <c:v>2.38</c:v>
                </c:pt>
                <c:pt idx="6">
                  <c:v>5.77</c:v>
                </c:pt>
                <c:pt idx="7">
                  <c:v>3.61</c:v>
                </c:pt>
                <c:pt idx="8">
                  <c:v>8.75</c:v>
                </c:pt>
                <c:pt idx="9">
                  <c:v>6.44</c:v>
                </c:pt>
                <c:pt idx="10">
                  <c:v>2.5</c:v>
                </c:pt>
                <c:pt idx="11">
                  <c:v>3.27</c:v>
                </c:pt>
                <c:pt idx="12">
                  <c:v>0.99</c:v>
                </c:pt>
                <c:pt idx="13">
                  <c:v>5.15</c:v>
                </c:pt>
                <c:pt idx="14">
                  <c:v>2.3199999999999998</c:v>
                </c:pt>
                <c:pt idx="15">
                  <c:v>3.2</c:v>
                </c:pt>
                <c:pt idx="16">
                  <c:v>3.35</c:v>
                </c:pt>
                <c:pt idx="17">
                  <c:v>1.87</c:v>
                </c:pt>
                <c:pt idx="18">
                  <c:v>5.26</c:v>
                </c:pt>
                <c:pt idx="19">
                  <c:v>1.52</c:v>
                </c:pt>
                <c:pt idx="20">
                  <c:v>3.67</c:v>
                </c:pt>
                <c:pt idx="21">
                  <c:v>1.68</c:v>
                </c:pt>
                <c:pt idx="22">
                  <c:v>9.8000000000000007</c:v>
                </c:pt>
                <c:pt idx="23">
                  <c:v>1.72</c:v>
                </c:pt>
                <c:pt idx="24">
                  <c:v>4.04</c:v>
                </c:pt>
                <c:pt idx="25">
                  <c:v>2.0099999999999998</c:v>
                </c:pt>
                <c:pt idx="26">
                  <c:v>1.82</c:v>
                </c:pt>
                <c:pt idx="27">
                  <c:v>8.08</c:v>
                </c:pt>
                <c:pt idx="28">
                  <c:v>5.67</c:v>
                </c:pt>
                <c:pt idx="29">
                  <c:v>1.87</c:v>
                </c:pt>
                <c:pt idx="30">
                  <c:v>3.64</c:v>
                </c:pt>
                <c:pt idx="31">
                  <c:v>3.48</c:v>
                </c:pt>
                <c:pt idx="32">
                  <c:v>7.87</c:v>
                </c:pt>
                <c:pt idx="33">
                  <c:v>2.16</c:v>
                </c:pt>
                <c:pt idx="34">
                  <c:v>3.17</c:v>
                </c:pt>
                <c:pt idx="35">
                  <c:v>1.37</c:v>
                </c:pt>
                <c:pt idx="36">
                  <c:v>1.42</c:v>
                </c:pt>
                <c:pt idx="37">
                  <c:v>6.14</c:v>
                </c:pt>
                <c:pt idx="38">
                  <c:v>3.66</c:v>
                </c:pt>
                <c:pt idx="39">
                  <c:v>2.6</c:v>
                </c:pt>
                <c:pt idx="40">
                  <c:v>5.28</c:v>
                </c:pt>
                <c:pt idx="41">
                  <c:v>1.93</c:v>
                </c:pt>
                <c:pt idx="42">
                  <c:v>2.14</c:v>
                </c:pt>
                <c:pt idx="43">
                  <c:v>2.9</c:v>
                </c:pt>
                <c:pt idx="44">
                  <c:v>5.13</c:v>
                </c:pt>
                <c:pt idx="45">
                  <c:v>7.69</c:v>
                </c:pt>
                <c:pt idx="46">
                  <c:v>3.16</c:v>
                </c:pt>
                <c:pt idx="47">
                  <c:v>1.73</c:v>
                </c:pt>
                <c:pt idx="48">
                  <c:v>5.05</c:v>
                </c:pt>
                <c:pt idx="49">
                  <c:v>1.52</c:v>
                </c:pt>
                <c:pt idx="50">
                  <c:v>3.99</c:v>
                </c:pt>
                <c:pt idx="51">
                  <c:v>1.75</c:v>
                </c:pt>
                <c:pt idx="52">
                  <c:v>3.02</c:v>
                </c:pt>
                <c:pt idx="53">
                  <c:v>7.66</c:v>
                </c:pt>
                <c:pt idx="54">
                  <c:v>3.43</c:v>
                </c:pt>
                <c:pt idx="55">
                  <c:v>2.58</c:v>
                </c:pt>
                <c:pt idx="56">
                  <c:v>6.22</c:v>
                </c:pt>
                <c:pt idx="57">
                  <c:v>3.68</c:v>
                </c:pt>
                <c:pt idx="58">
                  <c:v>1.2</c:v>
                </c:pt>
                <c:pt idx="59">
                  <c:v>6.69</c:v>
                </c:pt>
                <c:pt idx="60">
                  <c:v>1.65</c:v>
                </c:pt>
                <c:pt idx="61">
                  <c:v>2.99</c:v>
                </c:pt>
                <c:pt idx="62">
                  <c:v>2.39</c:v>
                </c:pt>
                <c:pt idx="63">
                  <c:v>1.85</c:v>
                </c:pt>
                <c:pt idx="64">
                  <c:v>4.8499999999999996</c:v>
                </c:pt>
                <c:pt idx="65">
                  <c:v>8.6999999999999993</c:v>
                </c:pt>
                <c:pt idx="66">
                  <c:v>1.83</c:v>
                </c:pt>
                <c:pt idx="67" formatCode="0.00">
                  <c:v>3.42</c:v>
                </c:pt>
                <c:pt idx="68" formatCode="0.00">
                  <c:v>1.54</c:v>
                </c:pt>
                <c:pt idx="69" formatCode="0.00">
                  <c:v>6.69</c:v>
                </c:pt>
                <c:pt idx="70" formatCode="0.00">
                  <c:v>7.29</c:v>
                </c:pt>
                <c:pt idx="71" formatCode="0.00">
                  <c:v>2.2999999999999998</c:v>
                </c:pt>
                <c:pt idx="72" formatCode="0.00">
                  <c:v>2.23</c:v>
                </c:pt>
                <c:pt idx="73" formatCode="0.00">
                  <c:v>1.9</c:v>
                </c:pt>
                <c:pt idx="74" formatCode="0.00">
                  <c:v>4.7</c:v>
                </c:pt>
                <c:pt idx="75" formatCode="0.00">
                  <c:v>9.82</c:v>
                </c:pt>
                <c:pt idx="76" formatCode="0.00">
                  <c:v>2.08</c:v>
                </c:pt>
                <c:pt idx="77" formatCode="0.00">
                  <c:v>5.57</c:v>
                </c:pt>
                <c:pt idx="78" formatCode="0.00">
                  <c:v>5.78</c:v>
                </c:pt>
                <c:pt idx="79" formatCode="0.00">
                  <c:v>3.36</c:v>
                </c:pt>
                <c:pt idx="80" formatCode="0.00">
                  <c:v>5.78</c:v>
                </c:pt>
                <c:pt idx="81" formatCode="0.00">
                  <c:v>6.69</c:v>
                </c:pt>
                <c:pt idx="82" formatCode="0.00">
                  <c:v>3.86</c:v>
                </c:pt>
              </c:numCache>
            </c:numRef>
          </c:xVal>
          <c:yVal>
            <c:numRef>
              <c:f>'[lifetime data of PAA (1).xlsx]Sheet1'!$B$2:$B$84</c:f>
              <c:numCache>
                <c:formatCode>0.0</c:formatCode>
                <c:ptCount val="83"/>
                <c:pt idx="0">
                  <c:v>23.41846</c:v>
                </c:pt>
                <c:pt idx="1">
                  <c:v>27.817974605144205</c:v>
                </c:pt>
                <c:pt idx="2">
                  <c:v>25.007634811761822</c:v>
                </c:pt>
                <c:pt idx="3">
                  <c:v>22.874029253840003</c:v>
                </c:pt>
                <c:pt idx="4">
                  <c:v>23.925335349808908</c:v>
                </c:pt>
                <c:pt idx="5">
                  <c:v>27.491493768408112</c:v>
                </c:pt>
                <c:pt idx="6">
                  <c:v>23.637087165019437</c:v>
                </c:pt>
                <c:pt idx="7">
                  <c:v>25.867539736564666</c:v>
                </c:pt>
                <c:pt idx="8">
                  <c:v>22.940683556290303</c:v>
                </c:pt>
                <c:pt idx="9">
                  <c:v>24.094689240469183</c:v>
                </c:pt>
                <c:pt idx="10">
                  <c:v>27.368749999999999</c:v>
                </c:pt>
              </c:numCache>
            </c:numRef>
          </c:yVal>
          <c:smooth val="0"/>
        </c:ser>
        <c:ser>
          <c:idx val="2"/>
          <c:order val="1"/>
          <c:tx>
            <c:strRef>
              <c:f>'[lifetime data of PAA (1).xlsx]Sheet1'!$D$1</c:f>
              <c:strCache>
                <c:ptCount val="1"/>
                <c:pt idx="0">
                  <c:v>tau 11.3 kDa</c:v>
                </c:pt>
              </c:strCache>
            </c:strRef>
          </c:tx>
          <c:spPr>
            <a:ln w="28575">
              <a:noFill/>
            </a:ln>
          </c:spPr>
          <c:marker>
            <c:symbol val="triangle"/>
            <c:size val="7"/>
            <c:spPr>
              <a:noFill/>
              <a:ln>
                <a:solidFill>
                  <a:schemeClr val="tx1"/>
                </a:solidFill>
              </a:ln>
            </c:spPr>
          </c:marker>
          <c:xVal>
            <c:numRef>
              <c:f>'[lifetime data of PAA (1).xlsx]Sheet1'!$A$2:$A$84</c:f>
              <c:numCache>
                <c:formatCode>General</c:formatCode>
                <c:ptCount val="83"/>
                <c:pt idx="0">
                  <c:v>3.69</c:v>
                </c:pt>
                <c:pt idx="1">
                  <c:v>2.79</c:v>
                </c:pt>
                <c:pt idx="2">
                  <c:v>2.6</c:v>
                </c:pt>
                <c:pt idx="3">
                  <c:v>9.1</c:v>
                </c:pt>
                <c:pt idx="4">
                  <c:v>6.39</c:v>
                </c:pt>
                <c:pt idx="5">
                  <c:v>2.38</c:v>
                </c:pt>
                <c:pt idx="6">
                  <c:v>5.77</c:v>
                </c:pt>
                <c:pt idx="7">
                  <c:v>3.61</c:v>
                </c:pt>
                <c:pt idx="8">
                  <c:v>8.75</c:v>
                </c:pt>
                <c:pt idx="9">
                  <c:v>6.44</c:v>
                </c:pt>
                <c:pt idx="10">
                  <c:v>2.5</c:v>
                </c:pt>
                <c:pt idx="11">
                  <c:v>3.27</c:v>
                </c:pt>
                <c:pt idx="12">
                  <c:v>0.99</c:v>
                </c:pt>
                <c:pt idx="13">
                  <c:v>5.15</c:v>
                </c:pt>
                <c:pt idx="14">
                  <c:v>2.3199999999999998</c:v>
                </c:pt>
                <c:pt idx="15">
                  <c:v>3.2</c:v>
                </c:pt>
                <c:pt idx="16">
                  <c:v>3.35</c:v>
                </c:pt>
                <c:pt idx="17">
                  <c:v>1.87</c:v>
                </c:pt>
                <c:pt idx="18">
                  <c:v>5.26</c:v>
                </c:pt>
                <c:pt idx="19">
                  <c:v>1.52</c:v>
                </c:pt>
                <c:pt idx="20">
                  <c:v>3.67</c:v>
                </c:pt>
                <c:pt idx="21">
                  <c:v>1.68</c:v>
                </c:pt>
                <c:pt idx="22">
                  <c:v>9.8000000000000007</c:v>
                </c:pt>
                <c:pt idx="23">
                  <c:v>1.72</c:v>
                </c:pt>
                <c:pt idx="24">
                  <c:v>4.04</c:v>
                </c:pt>
                <c:pt idx="25">
                  <c:v>2.0099999999999998</c:v>
                </c:pt>
                <c:pt idx="26">
                  <c:v>1.82</c:v>
                </c:pt>
                <c:pt idx="27">
                  <c:v>8.08</c:v>
                </c:pt>
                <c:pt idx="28">
                  <c:v>5.67</c:v>
                </c:pt>
                <c:pt idx="29">
                  <c:v>1.87</c:v>
                </c:pt>
                <c:pt idx="30">
                  <c:v>3.64</c:v>
                </c:pt>
                <c:pt idx="31">
                  <c:v>3.48</c:v>
                </c:pt>
                <c:pt idx="32">
                  <c:v>7.87</c:v>
                </c:pt>
                <c:pt idx="33">
                  <c:v>2.16</c:v>
                </c:pt>
                <c:pt idx="34">
                  <c:v>3.17</c:v>
                </c:pt>
                <c:pt idx="35">
                  <c:v>1.37</c:v>
                </c:pt>
                <c:pt idx="36">
                  <c:v>1.42</c:v>
                </c:pt>
                <c:pt idx="37">
                  <c:v>6.14</c:v>
                </c:pt>
                <c:pt idx="38">
                  <c:v>3.66</c:v>
                </c:pt>
                <c:pt idx="39">
                  <c:v>2.6</c:v>
                </c:pt>
                <c:pt idx="40">
                  <c:v>5.28</c:v>
                </c:pt>
                <c:pt idx="41">
                  <c:v>1.93</c:v>
                </c:pt>
                <c:pt idx="42">
                  <c:v>2.14</c:v>
                </c:pt>
                <c:pt idx="43">
                  <c:v>2.9</c:v>
                </c:pt>
                <c:pt idx="44">
                  <c:v>5.13</c:v>
                </c:pt>
                <c:pt idx="45">
                  <c:v>7.69</c:v>
                </c:pt>
                <c:pt idx="46">
                  <c:v>3.16</c:v>
                </c:pt>
                <c:pt idx="47">
                  <c:v>1.73</c:v>
                </c:pt>
                <c:pt idx="48">
                  <c:v>5.05</c:v>
                </c:pt>
                <c:pt idx="49">
                  <c:v>1.52</c:v>
                </c:pt>
                <c:pt idx="50">
                  <c:v>3.99</c:v>
                </c:pt>
                <c:pt idx="51">
                  <c:v>1.75</c:v>
                </c:pt>
                <c:pt idx="52">
                  <c:v>3.02</c:v>
                </c:pt>
                <c:pt idx="53">
                  <c:v>7.66</c:v>
                </c:pt>
                <c:pt idx="54">
                  <c:v>3.43</c:v>
                </c:pt>
                <c:pt idx="55">
                  <c:v>2.58</c:v>
                </c:pt>
                <c:pt idx="56">
                  <c:v>6.22</c:v>
                </c:pt>
                <c:pt idx="57">
                  <c:v>3.68</c:v>
                </c:pt>
                <c:pt idx="58">
                  <c:v>1.2</c:v>
                </c:pt>
                <c:pt idx="59">
                  <c:v>6.69</c:v>
                </c:pt>
                <c:pt idx="60">
                  <c:v>1.65</c:v>
                </c:pt>
                <c:pt idx="61">
                  <c:v>2.99</c:v>
                </c:pt>
                <c:pt idx="62">
                  <c:v>2.39</c:v>
                </c:pt>
                <c:pt idx="63">
                  <c:v>1.85</c:v>
                </c:pt>
                <c:pt idx="64">
                  <c:v>4.8499999999999996</c:v>
                </c:pt>
                <c:pt idx="65">
                  <c:v>8.6999999999999993</c:v>
                </c:pt>
                <c:pt idx="66">
                  <c:v>1.83</c:v>
                </c:pt>
                <c:pt idx="67" formatCode="0.00">
                  <c:v>3.42</c:v>
                </c:pt>
                <c:pt idx="68" formatCode="0.00">
                  <c:v>1.54</c:v>
                </c:pt>
                <c:pt idx="69" formatCode="0.00">
                  <c:v>6.69</c:v>
                </c:pt>
                <c:pt idx="70" formatCode="0.00">
                  <c:v>7.29</c:v>
                </c:pt>
                <c:pt idx="71" formatCode="0.00">
                  <c:v>2.2999999999999998</c:v>
                </c:pt>
                <c:pt idx="72" formatCode="0.00">
                  <c:v>2.23</c:v>
                </c:pt>
                <c:pt idx="73" formatCode="0.00">
                  <c:v>1.9</c:v>
                </c:pt>
                <c:pt idx="74" formatCode="0.00">
                  <c:v>4.7</c:v>
                </c:pt>
                <c:pt idx="75" formatCode="0.00">
                  <c:v>9.82</c:v>
                </c:pt>
                <c:pt idx="76" formatCode="0.00">
                  <c:v>2.08</c:v>
                </c:pt>
                <c:pt idx="77" formatCode="0.00">
                  <c:v>5.57</c:v>
                </c:pt>
                <c:pt idx="78" formatCode="0.00">
                  <c:v>5.78</c:v>
                </c:pt>
                <c:pt idx="79" formatCode="0.00">
                  <c:v>3.36</c:v>
                </c:pt>
                <c:pt idx="80" formatCode="0.00">
                  <c:v>5.78</c:v>
                </c:pt>
                <c:pt idx="81" formatCode="0.00">
                  <c:v>6.69</c:v>
                </c:pt>
                <c:pt idx="82" formatCode="0.00">
                  <c:v>3.86</c:v>
                </c:pt>
              </c:numCache>
            </c:numRef>
          </c:xVal>
          <c:yVal>
            <c:numRef>
              <c:f>'[lifetime data of PAA (1).xlsx]Sheet1'!$D$2:$D$84</c:f>
              <c:numCache>
                <c:formatCode>General</c:formatCode>
                <c:ptCount val="83"/>
                <c:pt idx="11" formatCode="0.00">
                  <c:v>27.591719461657121</c:v>
                </c:pt>
                <c:pt idx="12" formatCode="0.00">
                  <c:v>25.919154494027918</c:v>
                </c:pt>
                <c:pt idx="13" formatCode="0.00">
                  <c:v>26.934704764791299</c:v>
                </c:pt>
                <c:pt idx="14" formatCode="0.00">
                  <c:v>25.656169999999999</c:v>
                </c:pt>
              </c:numCache>
            </c:numRef>
          </c:yVal>
          <c:smooth val="0"/>
        </c:ser>
        <c:ser>
          <c:idx val="4"/>
          <c:order val="2"/>
          <c:tx>
            <c:strRef>
              <c:f>'[lifetime data of PAA (1).xlsx]Sheet1'!$F$1</c:f>
              <c:strCache>
                <c:ptCount val="1"/>
                <c:pt idx="0">
                  <c:v>tau 11.5 kDa</c:v>
                </c:pt>
              </c:strCache>
            </c:strRef>
          </c:tx>
          <c:spPr>
            <a:ln w="28575">
              <a:noFill/>
            </a:ln>
          </c:spPr>
          <c:marker>
            <c:symbol val="circle"/>
            <c:size val="4"/>
            <c:spPr>
              <a:noFill/>
              <a:ln>
                <a:solidFill>
                  <a:schemeClr val="tx1"/>
                </a:solidFill>
              </a:ln>
            </c:spPr>
          </c:marker>
          <c:xVal>
            <c:numRef>
              <c:f>'[lifetime data of PAA (1).xlsx]Sheet1'!$A$2:$A$89</c:f>
              <c:numCache>
                <c:formatCode>General</c:formatCode>
                <c:ptCount val="88"/>
                <c:pt idx="0">
                  <c:v>3.69</c:v>
                </c:pt>
                <c:pt idx="1">
                  <c:v>2.79</c:v>
                </c:pt>
                <c:pt idx="2">
                  <c:v>2.6</c:v>
                </c:pt>
                <c:pt idx="3">
                  <c:v>9.1</c:v>
                </c:pt>
                <c:pt idx="4">
                  <c:v>6.39</c:v>
                </c:pt>
                <c:pt idx="5">
                  <c:v>2.38</c:v>
                </c:pt>
                <c:pt idx="6">
                  <c:v>5.77</c:v>
                </c:pt>
                <c:pt idx="7">
                  <c:v>3.61</c:v>
                </c:pt>
                <c:pt idx="8">
                  <c:v>8.75</c:v>
                </c:pt>
                <c:pt idx="9">
                  <c:v>6.44</c:v>
                </c:pt>
                <c:pt idx="10">
                  <c:v>2.5</c:v>
                </c:pt>
                <c:pt idx="11">
                  <c:v>3.27</c:v>
                </c:pt>
                <c:pt idx="12">
                  <c:v>0.99</c:v>
                </c:pt>
                <c:pt idx="13">
                  <c:v>5.15</c:v>
                </c:pt>
                <c:pt idx="14">
                  <c:v>2.3199999999999998</c:v>
                </c:pt>
                <c:pt idx="15">
                  <c:v>3.2</c:v>
                </c:pt>
                <c:pt idx="16">
                  <c:v>3.35</c:v>
                </c:pt>
                <c:pt idx="17">
                  <c:v>1.87</c:v>
                </c:pt>
                <c:pt idx="18">
                  <c:v>5.26</c:v>
                </c:pt>
                <c:pt idx="19">
                  <c:v>1.52</c:v>
                </c:pt>
                <c:pt idx="20">
                  <c:v>3.67</c:v>
                </c:pt>
                <c:pt idx="21">
                  <c:v>1.68</c:v>
                </c:pt>
                <c:pt idx="22">
                  <c:v>9.8000000000000007</c:v>
                </c:pt>
                <c:pt idx="23">
                  <c:v>1.72</c:v>
                </c:pt>
                <c:pt idx="24">
                  <c:v>4.04</c:v>
                </c:pt>
                <c:pt idx="25">
                  <c:v>2.0099999999999998</c:v>
                </c:pt>
                <c:pt idx="26">
                  <c:v>1.82</c:v>
                </c:pt>
                <c:pt idx="27">
                  <c:v>8.08</c:v>
                </c:pt>
                <c:pt idx="28">
                  <c:v>5.67</c:v>
                </c:pt>
                <c:pt idx="29">
                  <c:v>1.87</c:v>
                </c:pt>
                <c:pt idx="30">
                  <c:v>3.64</c:v>
                </c:pt>
                <c:pt idx="31">
                  <c:v>3.48</c:v>
                </c:pt>
                <c:pt idx="32">
                  <c:v>7.87</c:v>
                </c:pt>
                <c:pt idx="33">
                  <c:v>2.16</c:v>
                </c:pt>
                <c:pt idx="34">
                  <c:v>3.17</c:v>
                </c:pt>
                <c:pt idx="35">
                  <c:v>1.37</c:v>
                </c:pt>
                <c:pt idx="36">
                  <c:v>1.42</c:v>
                </c:pt>
                <c:pt idx="37">
                  <c:v>6.14</c:v>
                </c:pt>
                <c:pt idx="38">
                  <c:v>3.66</c:v>
                </c:pt>
                <c:pt idx="39">
                  <c:v>2.6</c:v>
                </c:pt>
                <c:pt idx="40">
                  <c:v>5.28</c:v>
                </c:pt>
                <c:pt idx="41">
                  <c:v>1.93</c:v>
                </c:pt>
                <c:pt idx="42">
                  <c:v>2.14</c:v>
                </c:pt>
                <c:pt idx="43">
                  <c:v>2.9</c:v>
                </c:pt>
                <c:pt idx="44">
                  <c:v>5.13</c:v>
                </c:pt>
                <c:pt idx="45">
                  <c:v>7.69</c:v>
                </c:pt>
                <c:pt idx="46">
                  <c:v>3.16</c:v>
                </c:pt>
                <c:pt idx="47">
                  <c:v>1.73</c:v>
                </c:pt>
                <c:pt idx="48">
                  <c:v>5.05</c:v>
                </c:pt>
                <c:pt idx="49">
                  <c:v>1.52</c:v>
                </c:pt>
                <c:pt idx="50">
                  <c:v>3.99</c:v>
                </c:pt>
                <c:pt idx="51">
                  <c:v>1.75</c:v>
                </c:pt>
                <c:pt idx="52">
                  <c:v>3.02</c:v>
                </c:pt>
                <c:pt idx="53">
                  <c:v>7.66</c:v>
                </c:pt>
                <c:pt idx="54">
                  <c:v>3.43</c:v>
                </c:pt>
                <c:pt idx="55">
                  <c:v>2.58</c:v>
                </c:pt>
                <c:pt idx="56">
                  <c:v>6.22</c:v>
                </c:pt>
                <c:pt idx="57">
                  <c:v>3.68</c:v>
                </c:pt>
                <c:pt idx="58">
                  <c:v>1.2</c:v>
                </c:pt>
                <c:pt idx="59">
                  <c:v>6.69</c:v>
                </c:pt>
                <c:pt idx="60">
                  <c:v>1.65</c:v>
                </c:pt>
                <c:pt idx="61">
                  <c:v>2.99</c:v>
                </c:pt>
                <c:pt idx="62">
                  <c:v>2.39</c:v>
                </c:pt>
                <c:pt idx="63">
                  <c:v>1.85</c:v>
                </c:pt>
                <c:pt idx="64">
                  <c:v>4.8499999999999996</c:v>
                </c:pt>
                <c:pt idx="65">
                  <c:v>8.6999999999999993</c:v>
                </c:pt>
                <c:pt idx="66">
                  <c:v>1.83</c:v>
                </c:pt>
                <c:pt idx="67" formatCode="0.00">
                  <c:v>3.42</c:v>
                </c:pt>
                <c:pt idx="68" formatCode="0.00">
                  <c:v>1.54</c:v>
                </c:pt>
                <c:pt idx="69" formatCode="0.00">
                  <c:v>6.69</c:v>
                </c:pt>
                <c:pt idx="70" formatCode="0.00">
                  <c:v>7.29</c:v>
                </c:pt>
                <c:pt idx="71" formatCode="0.00">
                  <c:v>2.2999999999999998</c:v>
                </c:pt>
                <c:pt idx="72" formatCode="0.00">
                  <c:v>2.23</c:v>
                </c:pt>
                <c:pt idx="73" formatCode="0.00">
                  <c:v>1.9</c:v>
                </c:pt>
                <c:pt idx="74" formatCode="0.00">
                  <c:v>4.7</c:v>
                </c:pt>
                <c:pt idx="75" formatCode="0.00">
                  <c:v>9.82</c:v>
                </c:pt>
                <c:pt idx="76" formatCode="0.00">
                  <c:v>2.08</c:v>
                </c:pt>
                <c:pt idx="77" formatCode="0.00">
                  <c:v>5.57</c:v>
                </c:pt>
                <c:pt idx="78" formatCode="0.00">
                  <c:v>5.78</c:v>
                </c:pt>
                <c:pt idx="79" formatCode="0.00">
                  <c:v>3.36</c:v>
                </c:pt>
                <c:pt idx="80" formatCode="0.00">
                  <c:v>5.78</c:v>
                </c:pt>
                <c:pt idx="81" formatCode="0.00">
                  <c:v>6.69</c:v>
                </c:pt>
                <c:pt idx="82" formatCode="0.00">
                  <c:v>3.86</c:v>
                </c:pt>
                <c:pt idx="83">
                  <c:v>3.2</c:v>
                </c:pt>
                <c:pt idx="84">
                  <c:v>3.35</c:v>
                </c:pt>
                <c:pt idx="85">
                  <c:v>1.87</c:v>
                </c:pt>
                <c:pt idx="86">
                  <c:v>5.26</c:v>
                </c:pt>
                <c:pt idx="87">
                  <c:v>1.52</c:v>
                </c:pt>
              </c:numCache>
            </c:numRef>
          </c:xVal>
          <c:yVal>
            <c:numRef>
              <c:f>'[lifetime data of PAA (1).xlsx]Sheet1'!$F$2:$F$89</c:f>
              <c:numCache>
                <c:formatCode>General</c:formatCode>
                <c:ptCount val="88"/>
                <c:pt idx="83" formatCode="0.00">
                  <c:v>24.752394550448894</c:v>
                </c:pt>
                <c:pt idx="84" formatCode="0.00">
                  <c:v>27.501047690096751</c:v>
                </c:pt>
                <c:pt idx="85" formatCode="0.00">
                  <c:v>26.468831437061404</c:v>
                </c:pt>
                <c:pt idx="86" formatCode="0.00">
                  <c:v>27.065365283160396</c:v>
                </c:pt>
                <c:pt idx="87" formatCode="0.00">
                  <c:v>27.320973106401663</c:v>
                </c:pt>
              </c:numCache>
            </c:numRef>
          </c:yVal>
          <c:smooth val="0"/>
        </c:ser>
        <c:ser>
          <c:idx val="6"/>
          <c:order val="3"/>
          <c:tx>
            <c:strRef>
              <c:f>'[lifetime data of PAA (1).xlsx]Sheet1'!$H$1</c:f>
              <c:strCache>
                <c:ptCount val="1"/>
                <c:pt idx="0">
                  <c:v>tau 13.1 kDa</c:v>
                </c:pt>
              </c:strCache>
            </c:strRef>
          </c:tx>
          <c:spPr>
            <a:ln w="28575">
              <a:noFill/>
            </a:ln>
          </c:spPr>
          <c:marker>
            <c:symbol val="plus"/>
            <c:size val="7"/>
            <c:spPr>
              <a:noFill/>
              <a:ln>
                <a:solidFill>
                  <a:schemeClr val="tx1"/>
                </a:solidFill>
              </a:ln>
            </c:spPr>
          </c:marker>
          <c:xVal>
            <c:numRef>
              <c:f>'[lifetime data of PAA (1).xlsx]Sheet1'!$A$2:$A$84</c:f>
              <c:numCache>
                <c:formatCode>General</c:formatCode>
                <c:ptCount val="83"/>
                <c:pt idx="0">
                  <c:v>3.69</c:v>
                </c:pt>
                <c:pt idx="1">
                  <c:v>2.79</c:v>
                </c:pt>
                <c:pt idx="2">
                  <c:v>2.6</c:v>
                </c:pt>
                <c:pt idx="3">
                  <c:v>9.1</c:v>
                </c:pt>
                <c:pt idx="4">
                  <c:v>6.39</c:v>
                </c:pt>
                <c:pt idx="5">
                  <c:v>2.38</c:v>
                </c:pt>
                <c:pt idx="6">
                  <c:v>5.77</c:v>
                </c:pt>
                <c:pt idx="7">
                  <c:v>3.61</c:v>
                </c:pt>
                <c:pt idx="8">
                  <c:v>8.75</c:v>
                </c:pt>
                <c:pt idx="9">
                  <c:v>6.44</c:v>
                </c:pt>
                <c:pt idx="10">
                  <c:v>2.5</c:v>
                </c:pt>
                <c:pt idx="11">
                  <c:v>3.27</c:v>
                </c:pt>
                <c:pt idx="12">
                  <c:v>0.99</c:v>
                </c:pt>
                <c:pt idx="13">
                  <c:v>5.15</c:v>
                </c:pt>
                <c:pt idx="14">
                  <c:v>2.3199999999999998</c:v>
                </c:pt>
                <c:pt idx="15">
                  <c:v>3.2</c:v>
                </c:pt>
                <c:pt idx="16">
                  <c:v>3.35</c:v>
                </c:pt>
                <c:pt idx="17">
                  <c:v>1.87</c:v>
                </c:pt>
                <c:pt idx="18">
                  <c:v>5.26</c:v>
                </c:pt>
                <c:pt idx="19">
                  <c:v>1.52</c:v>
                </c:pt>
                <c:pt idx="20">
                  <c:v>3.67</c:v>
                </c:pt>
                <c:pt idx="21">
                  <c:v>1.68</c:v>
                </c:pt>
                <c:pt idx="22">
                  <c:v>9.8000000000000007</c:v>
                </c:pt>
                <c:pt idx="23">
                  <c:v>1.72</c:v>
                </c:pt>
                <c:pt idx="24">
                  <c:v>4.04</c:v>
                </c:pt>
                <c:pt idx="25">
                  <c:v>2.0099999999999998</c:v>
                </c:pt>
                <c:pt idx="26">
                  <c:v>1.82</c:v>
                </c:pt>
                <c:pt idx="27">
                  <c:v>8.08</c:v>
                </c:pt>
                <c:pt idx="28">
                  <c:v>5.67</c:v>
                </c:pt>
                <c:pt idx="29">
                  <c:v>1.87</c:v>
                </c:pt>
                <c:pt idx="30">
                  <c:v>3.64</c:v>
                </c:pt>
                <c:pt idx="31">
                  <c:v>3.48</c:v>
                </c:pt>
                <c:pt idx="32">
                  <c:v>7.87</c:v>
                </c:pt>
                <c:pt idx="33">
                  <c:v>2.16</c:v>
                </c:pt>
                <c:pt idx="34">
                  <c:v>3.17</c:v>
                </c:pt>
                <c:pt idx="35">
                  <c:v>1.37</c:v>
                </c:pt>
                <c:pt idx="36">
                  <c:v>1.42</c:v>
                </c:pt>
                <c:pt idx="37">
                  <c:v>6.14</c:v>
                </c:pt>
                <c:pt idx="38">
                  <c:v>3.66</c:v>
                </c:pt>
                <c:pt idx="39">
                  <c:v>2.6</c:v>
                </c:pt>
                <c:pt idx="40">
                  <c:v>5.28</c:v>
                </c:pt>
                <c:pt idx="41">
                  <c:v>1.93</c:v>
                </c:pt>
                <c:pt idx="42">
                  <c:v>2.14</c:v>
                </c:pt>
                <c:pt idx="43">
                  <c:v>2.9</c:v>
                </c:pt>
                <c:pt idx="44">
                  <c:v>5.13</c:v>
                </c:pt>
                <c:pt idx="45">
                  <c:v>7.69</c:v>
                </c:pt>
                <c:pt idx="46">
                  <c:v>3.16</c:v>
                </c:pt>
                <c:pt idx="47">
                  <c:v>1.73</c:v>
                </c:pt>
                <c:pt idx="48">
                  <c:v>5.05</c:v>
                </c:pt>
                <c:pt idx="49">
                  <c:v>1.52</c:v>
                </c:pt>
                <c:pt idx="50">
                  <c:v>3.99</c:v>
                </c:pt>
                <c:pt idx="51">
                  <c:v>1.75</c:v>
                </c:pt>
                <c:pt idx="52">
                  <c:v>3.02</c:v>
                </c:pt>
                <c:pt idx="53">
                  <c:v>7.66</c:v>
                </c:pt>
                <c:pt idx="54">
                  <c:v>3.43</c:v>
                </c:pt>
                <c:pt idx="55">
                  <c:v>2.58</c:v>
                </c:pt>
                <c:pt idx="56">
                  <c:v>6.22</c:v>
                </c:pt>
                <c:pt idx="57">
                  <c:v>3.68</c:v>
                </c:pt>
                <c:pt idx="58">
                  <c:v>1.2</c:v>
                </c:pt>
                <c:pt idx="59">
                  <c:v>6.69</c:v>
                </c:pt>
                <c:pt idx="60">
                  <c:v>1.65</c:v>
                </c:pt>
                <c:pt idx="61">
                  <c:v>2.99</c:v>
                </c:pt>
                <c:pt idx="62">
                  <c:v>2.39</c:v>
                </c:pt>
                <c:pt idx="63">
                  <c:v>1.85</c:v>
                </c:pt>
                <c:pt idx="64">
                  <c:v>4.8499999999999996</c:v>
                </c:pt>
                <c:pt idx="65">
                  <c:v>8.6999999999999993</c:v>
                </c:pt>
                <c:pt idx="66">
                  <c:v>1.83</c:v>
                </c:pt>
                <c:pt idx="67" formatCode="0.00">
                  <c:v>3.42</c:v>
                </c:pt>
                <c:pt idx="68" formatCode="0.00">
                  <c:v>1.54</c:v>
                </c:pt>
                <c:pt idx="69" formatCode="0.00">
                  <c:v>6.69</c:v>
                </c:pt>
                <c:pt idx="70" formatCode="0.00">
                  <c:v>7.29</c:v>
                </c:pt>
                <c:pt idx="71" formatCode="0.00">
                  <c:v>2.2999999999999998</c:v>
                </c:pt>
                <c:pt idx="72" formatCode="0.00">
                  <c:v>2.23</c:v>
                </c:pt>
                <c:pt idx="73" formatCode="0.00">
                  <c:v>1.9</c:v>
                </c:pt>
                <c:pt idx="74" formatCode="0.00">
                  <c:v>4.7</c:v>
                </c:pt>
                <c:pt idx="75" formatCode="0.00">
                  <c:v>9.82</c:v>
                </c:pt>
                <c:pt idx="76" formatCode="0.00">
                  <c:v>2.08</c:v>
                </c:pt>
                <c:pt idx="77" formatCode="0.00">
                  <c:v>5.57</c:v>
                </c:pt>
                <c:pt idx="78" formatCode="0.00">
                  <c:v>5.78</c:v>
                </c:pt>
                <c:pt idx="79" formatCode="0.00">
                  <c:v>3.36</c:v>
                </c:pt>
                <c:pt idx="80" formatCode="0.00">
                  <c:v>5.78</c:v>
                </c:pt>
                <c:pt idx="81" formatCode="0.00">
                  <c:v>6.69</c:v>
                </c:pt>
                <c:pt idx="82" formatCode="0.00">
                  <c:v>3.86</c:v>
                </c:pt>
              </c:numCache>
            </c:numRef>
          </c:xVal>
          <c:yVal>
            <c:numRef>
              <c:f>'[lifetime data of PAA (1).xlsx]Sheet1'!$H$2:$H$84</c:f>
              <c:numCache>
                <c:formatCode>General</c:formatCode>
                <c:ptCount val="83"/>
                <c:pt idx="20" formatCode="0.00">
                  <c:v>27.081569999999999</c:v>
                </c:pt>
                <c:pt idx="21" formatCode="0.00">
                  <c:v>26.133119999999998</c:v>
                </c:pt>
                <c:pt idx="22" formatCode="0.00">
                  <c:v>26.1585</c:v>
                </c:pt>
                <c:pt idx="23" formatCode="0.00">
                  <c:v>25.733160000000002</c:v>
                </c:pt>
                <c:pt idx="24" formatCode="0.00">
                  <c:v>26.774090000000001</c:v>
                </c:pt>
                <c:pt idx="25" formatCode="0.00">
                  <c:v>26.016960000000001</c:v>
                </c:pt>
                <c:pt idx="26" formatCode="0.00">
                  <c:v>25.73705</c:v>
                </c:pt>
                <c:pt idx="27" formatCode="0.00">
                  <c:v>24.375160000000001</c:v>
                </c:pt>
              </c:numCache>
            </c:numRef>
          </c:yVal>
          <c:smooth val="0"/>
        </c:ser>
        <c:ser>
          <c:idx val="8"/>
          <c:order val="4"/>
          <c:tx>
            <c:strRef>
              <c:f>'[lifetime data of PAA (1).xlsx]Sheet1'!$J$1</c:f>
              <c:strCache>
                <c:ptCount val="1"/>
                <c:pt idx="0">
                  <c:v>tau 15.9 kDa</c:v>
                </c:pt>
              </c:strCache>
            </c:strRef>
          </c:tx>
          <c:spPr>
            <a:ln w="28575">
              <a:noFill/>
            </a:ln>
          </c:spPr>
          <c:marker>
            <c:symbol val="dash"/>
            <c:size val="7"/>
            <c:spPr>
              <a:noFill/>
              <a:ln>
                <a:solidFill>
                  <a:schemeClr val="tx1"/>
                </a:solidFill>
              </a:ln>
            </c:spPr>
          </c:marker>
          <c:xVal>
            <c:numRef>
              <c:f>'[lifetime data of PAA (1).xlsx]Sheet1'!$A$2:$A$84</c:f>
              <c:numCache>
                <c:formatCode>General</c:formatCode>
                <c:ptCount val="83"/>
                <c:pt idx="0">
                  <c:v>3.69</c:v>
                </c:pt>
                <c:pt idx="1">
                  <c:v>2.79</c:v>
                </c:pt>
                <c:pt idx="2">
                  <c:v>2.6</c:v>
                </c:pt>
                <c:pt idx="3">
                  <c:v>9.1</c:v>
                </c:pt>
                <c:pt idx="4">
                  <c:v>6.39</c:v>
                </c:pt>
                <c:pt idx="5">
                  <c:v>2.38</c:v>
                </c:pt>
                <c:pt idx="6">
                  <c:v>5.77</c:v>
                </c:pt>
                <c:pt idx="7">
                  <c:v>3.61</c:v>
                </c:pt>
                <c:pt idx="8">
                  <c:v>8.75</c:v>
                </c:pt>
                <c:pt idx="9">
                  <c:v>6.44</c:v>
                </c:pt>
                <c:pt idx="10">
                  <c:v>2.5</c:v>
                </c:pt>
                <c:pt idx="11">
                  <c:v>3.27</c:v>
                </c:pt>
                <c:pt idx="12">
                  <c:v>0.99</c:v>
                </c:pt>
                <c:pt idx="13">
                  <c:v>5.15</c:v>
                </c:pt>
                <c:pt idx="14">
                  <c:v>2.3199999999999998</c:v>
                </c:pt>
                <c:pt idx="15">
                  <c:v>3.2</c:v>
                </c:pt>
                <c:pt idx="16">
                  <c:v>3.35</c:v>
                </c:pt>
                <c:pt idx="17">
                  <c:v>1.87</c:v>
                </c:pt>
                <c:pt idx="18">
                  <c:v>5.26</c:v>
                </c:pt>
                <c:pt idx="19">
                  <c:v>1.52</c:v>
                </c:pt>
                <c:pt idx="20">
                  <c:v>3.67</c:v>
                </c:pt>
                <c:pt idx="21">
                  <c:v>1.68</c:v>
                </c:pt>
                <c:pt idx="22">
                  <c:v>9.8000000000000007</c:v>
                </c:pt>
                <c:pt idx="23">
                  <c:v>1.72</c:v>
                </c:pt>
                <c:pt idx="24">
                  <c:v>4.04</c:v>
                </c:pt>
                <c:pt idx="25">
                  <c:v>2.0099999999999998</c:v>
                </c:pt>
                <c:pt idx="26">
                  <c:v>1.82</c:v>
                </c:pt>
                <c:pt idx="27">
                  <c:v>8.08</c:v>
                </c:pt>
                <c:pt idx="28">
                  <c:v>5.67</c:v>
                </c:pt>
                <c:pt idx="29">
                  <c:v>1.87</c:v>
                </c:pt>
                <c:pt idx="30">
                  <c:v>3.64</c:v>
                </c:pt>
                <c:pt idx="31">
                  <c:v>3.48</c:v>
                </c:pt>
                <c:pt idx="32">
                  <c:v>7.87</c:v>
                </c:pt>
                <c:pt idx="33">
                  <c:v>2.16</c:v>
                </c:pt>
                <c:pt idx="34">
                  <c:v>3.17</c:v>
                </c:pt>
                <c:pt idx="35">
                  <c:v>1.37</c:v>
                </c:pt>
                <c:pt idx="36">
                  <c:v>1.42</c:v>
                </c:pt>
                <c:pt idx="37">
                  <c:v>6.14</c:v>
                </c:pt>
                <c:pt idx="38">
                  <c:v>3.66</c:v>
                </c:pt>
                <c:pt idx="39">
                  <c:v>2.6</c:v>
                </c:pt>
                <c:pt idx="40">
                  <c:v>5.28</c:v>
                </c:pt>
                <c:pt idx="41">
                  <c:v>1.93</c:v>
                </c:pt>
                <c:pt idx="42">
                  <c:v>2.14</c:v>
                </c:pt>
                <c:pt idx="43">
                  <c:v>2.9</c:v>
                </c:pt>
                <c:pt idx="44">
                  <c:v>5.13</c:v>
                </c:pt>
                <c:pt idx="45">
                  <c:v>7.69</c:v>
                </c:pt>
                <c:pt idx="46">
                  <c:v>3.16</c:v>
                </c:pt>
                <c:pt idx="47">
                  <c:v>1.73</c:v>
                </c:pt>
                <c:pt idx="48">
                  <c:v>5.05</c:v>
                </c:pt>
                <c:pt idx="49">
                  <c:v>1.52</c:v>
                </c:pt>
                <c:pt idx="50">
                  <c:v>3.99</c:v>
                </c:pt>
                <c:pt idx="51">
                  <c:v>1.75</c:v>
                </c:pt>
                <c:pt idx="52">
                  <c:v>3.02</c:v>
                </c:pt>
                <c:pt idx="53">
                  <c:v>7.66</c:v>
                </c:pt>
                <c:pt idx="54">
                  <c:v>3.43</c:v>
                </c:pt>
                <c:pt idx="55">
                  <c:v>2.58</c:v>
                </c:pt>
                <c:pt idx="56">
                  <c:v>6.22</c:v>
                </c:pt>
                <c:pt idx="57">
                  <c:v>3.68</c:v>
                </c:pt>
                <c:pt idx="58">
                  <c:v>1.2</c:v>
                </c:pt>
                <c:pt idx="59">
                  <c:v>6.69</c:v>
                </c:pt>
                <c:pt idx="60">
                  <c:v>1.65</c:v>
                </c:pt>
                <c:pt idx="61">
                  <c:v>2.99</c:v>
                </c:pt>
                <c:pt idx="62">
                  <c:v>2.39</c:v>
                </c:pt>
                <c:pt idx="63">
                  <c:v>1.85</c:v>
                </c:pt>
                <c:pt idx="64">
                  <c:v>4.8499999999999996</c:v>
                </c:pt>
                <c:pt idx="65">
                  <c:v>8.6999999999999993</c:v>
                </c:pt>
                <c:pt idx="66">
                  <c:v>1.83</c:v>
                </c:pt>
                <c:pt idx="67" formatCode="0.00">
                  <c:v>3.42</c:v>
                </c:pt>
                <c:pt idx="68" formatCode="0.00">
                  <c:v>1.54</c:v>
                </c:pt>
                <c:pt idx="69" formatCode="0.00">
                  <c:v>6.69</c:v>
                </c:pt>
                <c:pt idx="70" formatCode="0.00">
                  <c:v>7.29</c:v>
                </c:pt>
                <c:pt idx="71" formatCode="0.00">
                  <c:v>2.2999999999999998</c:v>
                </c:pt>
                <c:pt idx="72" formatCode="0.00">
                  <c:v>2.23</c:v>
                </c:pt>
                <c:pt idx="73" formatCode="0.00">
                  <c:v>1.9</c:v>
                </c:pt>
                <c:pt idx="74" formatCode="0.00">
                  <c:v>4.7</c:v>
                </c:pt>
                <c:pt idx="75" formatCode="0.00">
                  <c:v>9.82</c:v>
                </c:pt>
                <c:pt idx="76" formatCode="0.00">
                  <c:v>2.08</c:v>
                </c:pt>
                <c:pt idx="77" formatCode="0.00">
                  <c:v>5.57</c:v>
                </c:pt>
                <c:pt idx="78" formatCode="0.00">
                  <c:v>5.78</c:v>
                </c:pt>
                <c:pt idx="79" formatCode="0.00">
                  <c:v>3.36</c:v>
                </c:pt>
                <c:pt idx="80" formatCode="0.00">
                  <c:v>5.78</c:v>
                </c:pt>
                <c:pt idx="81" formatCode="0.00">
                  <c:v>6.69</c:v>
                </c:pt>
                <c:pt idx="82" formatCode="0.00">
                  <c:v>3.86</c:v>
                </c:pt>
              </c:numCache>
            </c:numRef>
          </c:xVal>
          <c:yVal>
            <c:numRef>
              <c:f>'[lifetime data of PAA (1).xlsx]Sheet1'!$J$2:$J$84</c:f>
              <c:numCache>
                <c:formatCode>General</c:formatCode>
                <c:ptCount val="83"/>
                <c:pt idx="28" formatCode="0.00">
                  <c:v>26.907785052720609</c:v>
                </c:pt>
                <c:pt idx="29" formatCode="0.00">
                  <c:v>24.857277095920136</c:v>
                </c:pt>
                <c:pt idx="30" formatCode="0.00">
                  <c:v>25.810085746402908</c:v>
                </c:pt>
              </c:numCache>
            </c:numRef>
          </c:yVal>
          <c:smooth val="0"/>
        </c:ser>
        <c:ser>
          <c:idx val="10"/>
          <c:order val="5"/>
          <c:tx>
            <c:strRef>
              <c:f>'[lifetime data of PAA (1).xlsx]Sheet1'!$L$1</c:f>
              <c:strCache>
                <c:ptCount val="1"/>
                <c:pt idx="0">
                  <c:v>tau 16.3 kDa</c:v>
                </c:pt>
              </c:strCache>
            </c:strRef>
          </c:tx>
          <c:spPr>
            <a:ln w="28575">
              <a:noFill/>
            </a:ln>
          </c:spPr>
          <c:marker>
            <c:symbol val="square"/>
            <c:size val="5"/>
            <c:spPr>
              <a:noFill/>
              <a:ln>
                <a:solidFill>
                  <a:schemeClr val="tx1"/>
                </a:solidFill>
              </a:ln>
            </c:spPr>
          </c:marker>
          <c:xVal>
            <c:numRef>
              <c:f>'[lifetime data of PAA (1).xlsx]Sheet1'!$A$2:$A$84</c:f>
              <c:numCache>
                <c:formatCode>General</c:formatCode>
                <c:ptCount val="83"/>
                <c:pt idx="0">
                  <c:v>3.69</c:v>
                </c:pt>
                <c:pt idx="1">
                  <c:v>2.79</c:v>
                </c:pt>
                <c:pt idx="2">
                  <c:v>2.6</c:v>
                </c:pt>
                <c:pt idx="3">
                  <c:v>9.1</c:v>
                </c:pt>
                <c:pt idx="4">
                  <c:v>6.39</c:v>
                </c:pt>
                <c:pt idx="5">
                  <c:v>2.38</c:v>
                </c:pt>
                <c:pt idx="6">
                  <c:v>5.77</c:v>
                </c:pt>
                <c:pt idx="7">
                  <c:v>3.61</c:v>
                </c:pt>
                <c:pt idx="8">
                  <c:v>8.75</c:v>
                </c:pt>
                <c:pt idx="9">
                  <c:v>6.44</c:v>
                </c:pt>
                <c:pt idx="10">
                  <c:v>2.5</c:v>
                </c:pt>
                <c:pt idx="11">
                  <c:v>3.27</c:v>
                </c:pt>
                <c:pt idx="12">
                  <c:v>0.99</c:v>
                </c:pt>
                <c:pt idx="13">
                  <c:v>5.15</c:v>
                </c:pt>
                <c:pt idx="14">
                  <c:v>2.3199999999999998</c:v>
                </c:pt>
                <c:pt idx="15">
                  <c:v>3.2</c:v>
                </c:pt>
                <c:pt idx="16">
                  <c:v>3.35</c:v>
                </c:pt>
                <c:pt idx="17">
                  <c:v>1.87</c:v>
                </c:pt>
                <c:pt idx="18">
                  <c:v>5.26</c:v>
                </c:pt>
                <c:pt idx="19">
                  <c:v>1.52</c:v>
                </c:pt>
                <c:pt idx="20">
                  <c:v>3.67</c:v>
                </c:pt>
                <c:pt idx="21">
                  <c:v>1.68</c:v>
                </c:pt>
                <c:pt idx="22">
                  <c:v>9.8000000000000007</c:v>
                </c:pt>
                <c:pt idx="23">
                  <c:v>1.72</c:v>
                </c:pt>
                <c:pt idx="24">
                  <c:v>4.04</c:v>
                </c:pt>
                <c:pt idx="25">
                  <c:v>2.0099999999999998</c:v>
                </c:pt>
                <c:pt idx="26">
                  <c:v>1.82</c:v>
                </c:pt>
                <c:pt idx="27">
                  <c:v>8.08</c:v>
                </c:pt>
                <c:pt idx="28">
                  <c:v>5.67</c:v>
                </c:pt>
                <c:pt idx="29">
                  <c:v>1.87</c:v>
                </c:pt>
                <c:pt idx="30">
                  <c:v>3.64</c:v>
                </c:pt>
                <c:pt idx="31">
                  <c:v>3.48</c:v>
                </c:pt>
                <c:pt idx="32">
                  <c:v>7.87</c:v>
                </c:pt>
                <c:pt idx="33">
                  <c:v>2.16</c:v>
                </c:pt>
                <c:pt idx="34">
                  <c:v>3.17</c:v>
                </c:pt>
                <c:pt idx="35">
                  <c:v>1.37</c:v>
                </c:pt>
                <c:pt idx="36">
                  <c:v>1.42</c:v>
                </c:pt>
                <c:pt idx="37">
                  <c:v>6.14</c:v>
                </c:pt>
                <c:pt idx="38">
                  <c:v>3.66</c:v>
                </c:pt>
                <c:pt idx="39">
                  <c:v>2.6</c:v>
                </c:pt>
                <c:pt idx="40">
                  <c:v>5.28</c:v>
                </c:pt>
                <c:pt idx="41">
                  <c:v>1.93</c:v>
                </c:pt>
                <c:pt idx="42">
                  <c:v>2.14</c:v>
                </c:pt>
                <c:pt idx="43">
                  <c:v>2.9</c:v>
                </c:pt>
                <c:pt idx="44">
                  <c:v>5.13</c:v>
                </c:pt>
                <c:pt idx="45">
                  <c:v>7.69</c:v>
                </c:pt>
                <c:pt idx="46">
                  <c:v>3.16</c:v>
                </c:pt>
                <c:pt idx="47">
                  <c:v>1.73</c:v>
                </c:pt>
                <c:pt idx="48">
                  <c:v>5.05</c:v>
                </c:pt>
                <c:pt idx="49">
                  <c:v>1.52</c:v>
                </c:pt>
                <c:pt idx="50">
                  <c:v>3.99</c:v>
                </c:pt>
                <c:pt idx="51">
                  <c:v>1.75</c:v>
                </c:pt>
                <c:pt idx="52">
                  <c:v>3.02</c:v>
                </c:pt>
                <c:pt idx="53">
                  <c:v>7.66</c:v>
                </c:pt>
                <c:pt idx="54">
                  <c:v>3.43</c:v>
                </c:pt>
                <c:pt idx="55">
                  <c:v>2.58</c:v>
                </c:pt>
                <c:pt idx="56">
                  <c:v>6.22</c:v>
                </c:pt>
                <c:pt idx="57">
                  <c:v>3.68</c:v>
                </c:pt>
                <c:pt idx="58">
                  <c:v>1.2</c:v>
                </c:pt>
                <c:pt idx="59">
                  <c:v>6.69</c:v>
                </c:pt>
                <c:pt idx="60">
                  <c:v>1.65</c:v>
                </c:pt>
                <c:pt idx="61">
                  <c:v>2.99</c:v>
                </c:pt>
                <c:pt idx="62">
                  <c:v>2.39</c:v>
                </c:pt>
                <c:pt idx="63">
                  <c:v>1.85</c:v>
                </c:pt>
                <c:pt idx="64">
                  <c:v>4.8499999999999996</c:v>
                </c:pt>
                <c:pt idx="65">
                  <c:v>8.6999999999999993</c:v>
                </c:pt>
                <c:pt idx="66">
                  <c:v>1.83</c:v>
                </c:pt>
                <c:pt idx="67" formatCode="0.00">
                  <c:v>3.42</c:v>
                </c:pt>
                <c:pt idx="68" formatCode="0.00">
                  <c:v>1.54</c:v>
                </c:pt>
                <c:pt idx="69" formatCode="0.00">
                  <c:v>6.69</c:v>
                </c:pt>
                <c:pt idx="70" formatCode="0.00">
                  <c:v>7.29</c:v>
                </c:pt>
                <c:pt idx="71" formatCode="0.00">
                  <c:v>2.2999999999999998</c:v>
                </c:pt>
                <c:pt idx="72" formatCode="0.00">
                  <c:v>2.23</c:v>
                </c:pt>
                <c:pt idx="73" formatCode="0.00">
                  <c:v>1.9</c:v>
                </c:pt>
                <c:pt idx="74" formatCode="0.00">
                  <c:v>4.7</c:v>
                </c:pt>
                <c:pt idx="75" formatCode="0.00">
                  <c:v>9.82</c:v>
                </c:pt>
                <c:pt idx="76" formatCode="0.00">
                  <c:v>2.08</c:v>
                </c:pt>
                <c:pt idx="77" formatCode="0.00">
                  <c:v>5.57</c:v>
                </c:pt>
                <c:pt idx="78" formatCode="0.00">
                  <c:v>5.78</c:v>
                </c:pt>
                <c:pt idx="79" formatCode="0.00">
                  <c:v>3.36</c:v>
                </c:pt>
                <c:pt idx="80" formatCode="0.00">
                  <c:v>5.78</c:v>
                </c:pt>
                <c:pt idx="81" formatCode="0.00">
                  <c:v>6.69</c:v>
                </c:pt>
                <c:pt idx="82" formatCode="0.00">
                  <c:v>3.86</c:v>
                </c:pt>
              </c:numCache>
            </c:numRef>
          </c:xVal>
          <c:yVal>
            <c:numRef>
              <c:f>'[lifetime data of PAA (1).xlsx]Sheet1'!$L$2:$L$84</c:f>
              <c:numCache>
                <c:formatCode>General</c:formatCode>
                <c:ptCount val="83"/>
                <c:pt idx="31" formatCode="0.00">
                  <c:v>26.906599999999997</c:v>
                </c:pt>
                <c:pt idx="32" formatCode="0.00">
                  <c:v>22.393624042464065</c:v>
                </c:pt>
                <c:pt idx="33" formatCode="0.00">
                  <c:v>26.411250000000003</c:v>
                </c:pt>
              </c:numCache>
            </c:numRef>
          </c:yVal>
          <c:smooth val="0"/>
        </c:ser>
        <c:ser>
          <c:idx val="12"/>
          <c:order val="6"/>
          <c:tx>
            <c:strRef>
              <c:f>'[lifetime data of PAA (1).xlsx]Sheet1'!$N$1</c:f>
              <c:strCache>
                <c:ptCount val="1"/>
                <c:pt idx="0">
                  <c:v>tau 16.9 kDa</c:v>
                </c:pt>
              </c:strCache>
            </c:strRef>
          </c:tx>
          <c:spPr>
            <a:ln w="28575">
              <a:noFill/>
            </a:ln>
          </c:spPr>
          <c:marker>
            <c:symbol val="x"/>
            <c:size val="5"/>
            <c:spPr>
              <a:ln>
                <a:solidFill>
                  <a:schemeClr val="tx1"/>
                </a:solidFill>
              </a:ln>
            </c:spPr>
          </c:marker>
          <c:xVal>
            <c:numRef>
              <c:f>'[lifetime data of PAA (1).xlsx]Sheet1'!$A$2:$A$84</c:f>
              <c:numCache>
                <c:formatCode>General</c:formatCode>
                <c:ptCount val="83"/>
                <c:pt idx="0">
                  <c:v>3.69</c:v>
                </c:pt>
                <c:pt idx="1">
                  <c:v>2.79</c:v>
                </c:pt>
                <c:pt idx="2">
                  <c:v>2.6</c:v>
                </c:pt>
                <c:pt idx="3">
                  <c:v>9.1</c:v>
                </c:pt>
                <c:pt idx="4">
                  <c:v>6.39</c:v>
                </c:pt>
                <c:pt idx="5">
                  <c:v>2.38</c:v>
                </c:pt>
                <c:pt idx="6">
                  <c:v>5.77</c:v>
                </c:pt>
                <c:pt idx="7">
                  <c:v>3.61</c:v>
                </c:pt>
                <c:pt idx="8">
                  <c:v>8.75</c:v>
                </c:pt>
                <c:pt idx="9">
                  <c:v>6.44</c:v>
                </c:pt>
                <c:pt idx="10">
                  <c:v>2.5</c:v>
                </c:pt>
                <c:pt idx="11">
                  <c:v>3.27</c:v>
                </c:pt>
                <c:pt idx="12">
                  <c:v>0.99</c:v>
                </c:pt>
                <c:pt idx="13">
                  <c:v>5.15</c:v>
                </c:pt>
                <c:pt idx="14">
                  <c:v>2.3199999999999998</c:v>
                </c:pt>
                <c:pt idx="15">
                  <c:v>3.2</c:v>
                </c:pt>
                <c:pt idx="16">
                  <c:v>3.35</c:v>
                </c:pt>
                <c:pt idx="17">
                  <c:v>1.87</c:v>
                </c:pt>
                <c:pt idx="18">
                  <c:v>5.26</c:v>
                </c:pt>
                <c:pt idx="19">
                  <c:v>1.52</c:v>
                </c:pt>
                <c:pt idx="20">
                  <c:v>3.67</c:v>
                </c:pt>
                <c:pt idx="21">
                  <c:v>1.68</c:v>
                </c:pt>
                <c:pt idx="22">
                  <c:v>9.8000000000000007</c:v>
                </c:pt>
                <c:pt idx="23">
                  <c:v>1.72</c:v>
                </c:pt>
                <c:pt idx="24">
                  <c:v>4.04</c:v>
                </c:pt>
                <c:pt idx="25">
                  <c:v>2.0099999999999998</c:v>
                </c:pt>
                <c:pt idx="26">
                  <c:v>1.82</c:v>
                </c:pt>
                <c:pt idx="27">
                  <c:v>8.08</c:v>
                </c:pt>
                <c:pt idx="28">
                  <c:v>5.67</c:v>
                </c:pt>
                <c:pt idx="29">
                  <c:v>1.87</c:v>
                </c:pt>
                <c:pt idx="30">
                  <c:v>3.64</c:v>
                </c:pt>
                <c:pt idx="31">
                  <c:v>3.48</c:v>
                </c:pt>
                <c:pt idx="32">
                  <c:v>7.87</c:v>
                </c:pt>
                <c:pt idx="33">
                  <c:v>2.16</c:v>
                </c:pt>
                <c:pt idx="34">
                  <c:v>3.17</c:v>
                </c:pt>
                <c:pt idx="35">
                  <c:v>1.37</c:v>
                </c:pt>
                <c:pt idx="36">
                  <c:v>1.42</c:v>
                </c:pt>
                <c:pt idx="37">
                  <c:v>6.14</c:v>
                </c:pt>
                <c:pt idx="38">
                  <c:v>3.66</c:v>
                </c:pt>
                <c:pt idx="39">
                  <c:v>2.6</c:v>
                </c:pt>
                <c:pt idx="40">
                  <c:v>5.28</c:v>
                </c:pt>
                <c:pt idx="41">
                  <c:v>1.93</c:v>
                </c:pt>
                <c:pt idx="42">
                  <c:v>2.14</c:v>
                </c:pt>
                <c:pt idx="43">
                  <c:v>2.9</c:v>
                </c:pt>
                <c:pt idx="44">
                  <c:v>5.13</c:v>
                </c:pt>
                <c:pt idx="45">
                  <c:v>7.69</c:v>
                </c:pt>
                <c:pt idx="46">
                  <c:v>3.16</c:v>
                </c:pt>
                <c:pt idx="47">
                  <c:v>1.73</c:v>
                </c:pt>
                <c:pt idx="48">
                  <c:v>5.05</c:v>
                </c:pt>
                <c:pt idx="49">
                  <c:v>1.52</c:v>
                </c:pt>
                <c:pt idx="50">
                  <c:v>3.99</c:v>
                </c:pt>
                <c:pt idx="51">
                  <c:v>1.75</c:v>
                </c:pt>
                <c:pt idx="52">
                  <c:v>3.02</c:v>
                </c:pt>
                <c:pt idx="53">
                  <c:v>7.66</c:v>
                </c:pt>
                <c:pt idx="54">
                  <c:v>3.43</c:v>
                </c:pt>
                <c:pt idx="55">
                  <c:v>2.58</c:v>
                </c:pt>
                <c:pt idx="56">
                  <c:v>6.22</c:v>
                </c:pt>
                <c:pt idx="57">
                  <c:v>3.68</c:v>
                </c:pt>
                <c:pt idx="58">
                  <c:v>1.2</c:v>
                </c:pt>
                <c:pt idx="59">
                  <c:v>6.69</c:v>
                </c:pt>
                <c:pt idx="60">
                  <c:v>1.65</c:v>
                </c:pt>
                <c:pt idx="61">
                  <c:v>2.99</c:v>
                </c:pt>
                <c:pt idx="62">
                  <c:v>2.39</c:v>
                </c:pt>
                <c:pt idx="63">
                  <c:v>1.85</c:v>
                </c:pt>
                <c:pt idx="64">
                  <c:v>4.8499999999999996</c:v>
                </c:pt>
                <c:pt idx="65">
                  <c:v>8.6999999999999993</c:v>
                </c:pt>
                <c:pt idx="66">
                  <c:v>1.83</c:v>
                </c:pt>
                <c:pt idx="67" formatCode="0.00">
                  <c:v>3.42</c:v>
                </c:pt>
                <c:pt idx="68" formatCode="0.00">
                  <c:v>1.54</c:v>
                </c:pt>
                <c:pt idx="69" formatCode="0.00">
                  <c:v>6.69</c:v>
                </c:pt>
                <c:pt idx="70" formatCode="0.00">
                  <c:v>7.29</c:v>
                </c:pt>
                <c:pt idx="71" formatCode="0.00">
                  <c:v>2.2999999999999998</c:v>
                </c:pt>
                <c:pt idx="72" formatCode="0.00">
                  <c:v>2.23</c:v>
                </c:pt>
                <c:pt idx="73" formatCode="0.00">
                  <c:v>1.9</c:v>
                </c:pt>
                <c:pt idx="74" formatCode="0.00">
                  <c:v>4.7</c:v>
                </c:pt>
                <c:pt idx="75" formatCode="0.00">
                  <c:v>9.82</c:v>
                </c:pt>
                <c:pt idx="76" formatCode="0.00">
                  <c:v>2.08</c:v>
                </c:pt>
                <c:pt idx="77" formatCode="0.00">
                  <c:v>5.57</c:v>
                </c:pt>
                <c:pt idx="78" formatCode="0.00">
                  <c:v>5.78</c:v>
                </c:pt>
                <c:pt idx="79" formatCode="0.00">
                  <c:v>3.36</c:v>
                </c:pt>
                <c:pt idx="80" formatCode="0.00">
                  <c:v>5.78</c:v>
                </c:pt>
                <c:pt idx="81" formatCode="0.00">
                  <c:v>6.69</c:v>
                </c:pt>
                <c:pt idx="82" formatCode="0.00">
                  <c:v>3.86</c:v>
                </c:pt>
              </c:numCache>
            </c:numRef>
          </c:xVal>
          <c:yVal>
            <c:numRef>
              <c:f>'[lifetime data of PAA (1).xlsx]Sheet1'!$N$2:$N$84</c:f>
              <c:numCache>
                <c:formatCode>General</c:formatCode>
                <c:ptCount val="83"/>
                <c:pt idx="34" formatCode="0.00">
                  <c:v>35.970170250247641</c:v>
                </c:pt>
                <c:pt idx="35" formatCode="0.00">
                  <c:v>33.094765894643572</c:v>
                </c:pt>
                <c:pt idx="36" formatCode="0.00">
                  <c:v>32.664868058189924</c:v>
                </c:pt>
                <c:pt idx="37" formatCode="0.00">
                  <c:v>27.821650121187286</c:v>
                </c:pt>
              </c:numCache>
            </c:numRef>
          </c:yVal>
          <c:smooth val="0"/>
        </c:ser>
        <c:ser>
          <c:idx val="14"/>
          <c:order val="7"/>
          <c:tx>
            <c:strRef>
              <c:f>'[lifetime data of PAA (1).xlsx]Sheet1'!$P$1</c:f>
              <c:strCache>
                <c:ptCount val="1"/>
                <c:pt idx="0">
                  <c:v>tau 17.7 kDa</c:v>
                </c:pt>
              </c:strCache>
            </c:strRef>
          </c:tx>
          <c:spPr>
            <a:ln w="28575">
              <a:noFill/>
            </a:ln>
          </c:spPr>
          <c:marker>
            <c:symbol val="circle"/>
            <c:size val="4"/>
            <c:spPr>
              <a:solidFill>
                <a:schemeClr val="tx1"/>
              </a:solidFill>
              <a:ln>
                <a:solidFill>
                  <a:schemeClr val="tx1"/>
                </a:solidFill>
              </a:ln>
            </c:spPr>
          </c:marker>
          <c:xVal>
            <c:numRef>
              <c:f>'[lifetime data of PAA (1).xlsx]Sheet1'!$A$2:$A$84</c:f>
              <c:numCache>
                <c:formatCode>General</c:formatCode>
                <c:ptCount val="83"/>
                <c:pt idx="0">
                  <c:v>3.69</c:v>
                </c:pt>
                <c:pt idx="1">
                  <c:v>2.79</c:v>
                </c:pt>
                <c:pt idx="2">
                  <c:v>2.6</c:v>
                </c:pt>
                <c:pt idx="3">
                  <c:v>9.1</c:v>
                </c:pt>
                <c:pt idx="4">
                  <c:v>6.39</c:v>
                </c:pt>
                <c:pt idx="5">
                  <c:v>2.38</c:v>
                </c:pt>
                <c:pt idx="6">
                  <c:v>5.77</c:v>
                </c:pt>
                <c:pt idx="7">
                  <c:v>3.61</c:v>
                </c:pt>
                <c:pt idx="8">
                  <c:v>8.75</c:v>
                </c:pt>
                <c:pt idx="9">
                  <c:v>6.44</c:v>
                </c:pt>
                <c:pt idx="10">
                  <c:v>2.5</c:v>
                </c:pt>
                <c:pt idx="11">
                  <c:v>3.27</c:v>
                </c:pt>
                <c:pt idx="12">
                  <c:v>0.99</c:v>
                </c:pt>
                <c:pt idx="13">
                  <c:v>5.15</c:v>
                </c:pt>
                <c:pt idx="14">
                  <c:v>2.3199999999999998</c:v>
                </c:pt>
                <c:pt idx="15">
                  <c:v>3.2</c:v>
                </c:pt>
                <c:pt idx="16">
                  <c:v>3.35</c:v>
                </c:pt>
                <c:pt idx="17">
                  <c:v>1.87</c:v>
                </c:pt>
                <c:pt idx="18">
                  <c:v>5.26</c:v>
                </c:pt>
                <c:pt idx="19">
                  <c:v>1.52</c:v>
                </c:pt>
                <c:pt idx="20">
                  <c:v>3.67</c:v>
                </c:pt>
                <c:pt idx="21">
                  <c:v>1.68</c:v>
                </c:pt>
                <c:pt idx="22">
                  <c:v>9.8000000000000007</c:v>
                </c:pt>
                <c:pt idx="23">
                  <c:v>1.72</c:v>
                </c:pt>
                <c:pt idx="24">
                  <c:v>4.04</c:v>
                </c:pt>
                <c:pt idx="25">
                  <c:v>2.0099999999999998</c:v>
                </c:pt>
                <c:pt idx="26">
                  <c:v>1.82</c:v>
                </c:pt>
                <c:pt idx="27">
                  <c:v>8.08</c:v>
                </c:pt>
                <c:pt idx="28">
                  <c:v>5.67</c:v>
                </c:pt>
                <c:pt idx="29">
                  <c:v>1.87</c:v>
                </c:pt>
                <c:pt idx="30">
                  <c:v>3.64</c:v>
                </c:pt>
                <c:pt idx="31">
                  <c:v>3.48</c:v>
                </c:pt>
                <c:pt idx="32">
                  <c:v>7.87</c:v>
                </c:pt>
                <c:pt idx="33">
                  <c:v>2.16</c:v>
                </c:pt>
                <c:pt idx="34">
                  <c:v>3.17</c:v>
                </c:pt>
                <c:pt idx="35">
                  <c:v>1.37</c:v>
                </c:pt>
                <c:pt idx="36">
                  <c:v>1.42</c:v>
                </c:pt>
                <c:pt idx="37">
                  <c:v>6.14</c:v>
                </c:pt>
                <c:pt idx="38">
                  <c:v>3.66</c:v>
                </c:pt>
                <c:pt idx="39">
                  <c:v>2.6</c:v>
                </c:pt>
                <c:pt idx="40">
                  <c:v>5.28</c:v>
                </c:pt>
                <c:pt idx="41">
                  <c:v>1.93</c:v>
                </c:pt>
                <c:pt idx="42">
                  <c:v>2.14</c:v>
                </c:pt>
                <c:pt idx="43">
                  <c:v>2.9</c:v>
                </c:pt>
                <c:pt idx="44">
                  <c:v>5.13</c:v>
                </c:pt>
                <c:pt idx="45">
                  <c:v>7.69</c:v>
                </c:pt>
                <c:pt idx="46">
                  <c:v>3.16</c:v>
                </c:pt>
                <c:pt idx="47">
                  <c:v>1.73</c:v>
                </c:pt>
                <c:pt idx="48">
                  <c:v>5.05</c:v>
                </c:pt>
                <c:pt idx="49">
                  <c:v>1.52</c:v>
                </c:pt>
                <c:pt idx="50">
                  <c:v>3.99</c:v>
                </c:pt>
                <c:pt idx="51">
                  <c:v>1.75</c:v>
                </c:pt>
                <c:pt idx="52">
                  <c:v>3.02</c:v>
                </c:pt>
                <c:pt idx="53">
                  <c:v>7.66</c:v>
                </c:pt>
                <c:pt idx="54">
                  <c:v>3.43</c:v>
                </c:pt>
                <c:pt idx="55">
                  <c:v>2.58</c:v>
                </c:pt>
                <c:pt idx="56">
                  <c:v>6.22</c:v>
                </c:pt>
                <c:pt idx="57">
                  <c:v>3.68</c:v>
                </c:pt>
                <c:pt idx="58">
                  <c:v>1.2</c:v>
                </c:pt>
                <c:pt idx="59">
                  <c:v>6.69</c:v>
                </c:pt>
                <c:pt idx="60">
                  <c:v>1.65</c:v>
                </c:pt>
                <c:pt idx="61">
                  <c:v>2.99</c:v>
                </c:pt>
                <c:pt idx="62">
                  <c:v>2.39</c:v>
                </c:pt>
                <c:pt idx="63">
                  <c:v>1.85</c:v>
                </c:pt>
                <c:pt idx="64">
                  <c:v>4.8499999999999996</c:v>
                </c:pt>
                <c:pt idx="65">
                  <c:v>8.6999999999999993</c:v>
                </c:pt>
                <c:pt idx="66">
                  <c:v>1.83</c:v>
                </c:pt>
                <c:pt idx="67" formatCode="0.00">
                  <c:v>3.42</c:v>
                </c:pt>
                <c:pt idx="68" formatCode="0.00">
                  <c:v>1.54</c:v>
                </c:pt>
                <c:pt idx="69" formatCode="0.00">
                  <c:v>6.69</c:v>
                </c:pt>
                <c:pt idx="70" formatCode="0.00">
                  <c:v>7.29</c:v>
                </c:pt>
                <c:pt idx="71" formatCode="0.00">
                  <c:v>2.2999999999999998</c:v>
                </c:pt>
                <c:pt idx="72" formatCode="0.00">
                  <c:v>2.23</c:v>
                </c:pt>
                <c:pt idx="73" formatCode="0.00">
                  <c:v>1.9</c:v>
                </c:pt>
                <c:pt idx="74" formatCode="0.00">
                  <c:v>4.7</c:v>
                </c:pt>
                <c:pt idx="75" formatCode="0.00">
                  <c:v>9.82</c:v>
                </c:pt>
                <c:pt idx="76" formatCode="0.00">
                  <c:v>2.08</c:v>
                </c:pt>
                <c:pt idx="77" formatCode="0.00">
                  <c:v>5.57</c:v>
                </c:pt>
                <c:pt idx="78" formatCode="0.00">
                  <c:v>5.78</c:v>
                </c:pt>
                <c:pt idx="79" formatCode="0.00">
                  <c:v>3.36</c:v>
                </c:pt>
                <c:pt idx="80" formatCode="0.00">
                  <c:v>5.78</c:v>
                </c:pt>
                <c:pt idx="81" formatCode="0.00">
                  <c:v>6.69</c:v>
                </c:pt>
                <c:pt idx="82" formatCode="0.00">
                  <c:v>3.86</c:v>
                </c:pt>
              </c:numCache>
            </c:numRef>
          </c:xVal>
          <c:yVal>
            <c:numRef>
              <c:f>'[lifetime data of PAA (1).xlsx]Sheet1'!$P$2:$P$84</c:f>
              <c:numCache>
                <c:formatCode>General</c:formatCode>
                <c:ptCount val="83"/>
                <c:pt idx="38" formatCode="0.00">
                  <c:v>32.606117398088863</c:v>
                </c:pt>
                <c:pt idx="39" formatCode="0.00">
                  <c:v>33.142972358613449</c:v>
                </c:pt>
                <c:pt idx="40" formatCode="0.00">
                  <c:v>28.348841314736415</c:v>
                </c:pt>
                <c:pt idx="41" formatCode="0.00">
                  <c:v>32.395086693399897</c:v>
                </c:pt>
                <c:pt idx="42" formatCode="0.00">
                  <c:v>32.34777554024091</c:v>
                </c:pt>
                <c:pt idx="43" formatCode="0.00">
                  <c:v>32.365131079682534</c:v>
                </c:pt>
                <c:pt idx="44" formatCode="0.00">
                  <c:v>26.281250275741357</c:v>
                </c:pt>
                <c:pt idx="45" formatCode="0.00">
                  <c:v>25.414296468951434</c:v>
                </c:pt>
              </c:numCache>
            </c:numRef>
          </c:yVal>
          <c:smooth val="0"/>
        </c:ser>
        <c:ser>
          <c:idx val="16"/>
          <c:order val="8"/>
          <c:tx>
            <c:strRef>
              <c:f>'[lifetime data of PAA (1).xlsx]Sheet1'!$R$1</c:f>
              <c:strCache>
                <c:ptCount val="1"/>
                <c:pt idx="0">
                  <c:v>tau 26.2 kDa</c:v>
                </c:pt>
              </c:strCache>
            </c:strRef>
          </c:tx>
          <c:spPr>
            <a:ln w="28575">
              <a:noFill/>
            </a:ln>
          </c:spPr>
          <c:marker>
            <c:symbol val="dot"/>
            <c:size val="7"/>
            <c:spPr>
              <a:solidFill>
                <a:schemeClr val="tx1"/>
              </a:solidFill>
              <a:ln>
                <a:solidFill>
                  <a:schemeClr val="tx1"/>
                </a:solidFill>
              </a:ln>
            </c:spPr>
          </c:marker>
          <c:xVal>
            <c:numRef>
              <c:f>'[lifetime data of PAA (1).xlsx]Sheet1'!$A$2:$A$84</c:f>
              <c:numCache>
                <c:formatCode>General</c:formatCode>
                <c:ptCount val="83"/>
                <c:pt idx="0">
                  <c:v>3.69</c:v>
                </c:pt>
                <c:pt idx="1">
                  <c:v>2.79</c:v>
                </c:pt>
                <c:pt idx="2">
                  <c:v>2.6</c:v>
                </c:pt>
                <c:pt idx="3">
                  <c:v>9.1</c:v>
                </c:pt>
                <c:pt idx="4">
                  <c:v>6.39</c:v>
                </c:pt>
                <c:pt idx="5">
                  <c:v>2.38</c:v>
                </c:pt>
                <c:pt idx="6">
                  <c:v>5.77</c:v>
                </c:pt>
                <c:pt idx="7">
                  <c:v>3.61</c:v>
                </c:pt>
                <c:pt idx="8">
                  <c:v>8.75</c:v>
                </c:pt>
                <c:pt idx="9">
                  <c:v>6.44</c:v>
                </c:pt>
                <c:pt idx="10">
                  <c:v>2.5</c:v>
                </c:pt>
                <c:pt idx="11">
                  <c:v>3.27</c:v>
                </c:pt>
                <c:pt idx="12">
                  <c:v>0.99</c:v>
                </c:pt>
                <c:pt idx="13">
                  <c:v>5.15</c:v>
                </c:pt>
                <c:pt idx="14">
                  <c:v>2.3199999999999998</c:v>
                </c:pt>
                <c:pt idx="15">
                  <c:v>3.2</c:v>
                </c:pt>
                <c:pt idx="16">
                  <c:v>3.35</c:v>
                </c:pt>
                <c:pt idx="17">
                  <c:v>1.87</c:v>
                </c:pt>
                <c:pt idx="18">
                  <c:v>5.26</c:v>
                </c:pt>
                <c:pt idx="19">
                  <c:v>1.52</c:v>
                </c:pt>
                <c:pt idx="20">
                  <c:v>3.67</c:v>
                </c:pt>
                <c:pt idx="21">
                  <c:v>1.68</c:v>
                </c:pt>
                <c:pt idx="22">
                  <c:v>9.8000000000000007</c:v>
                </c:pt>
                <c:pt idx="23">
                  <c:v>1.72</c:v>
                </c:pt>
                <c:pt idx="24">
                  <c:v>4.04</c:v>
                </c:pt>
                <c:pt idx="25">
                  <c:v>2.0099999999999998</c:v>
                </c:pt>
                <c:pt idx="26">
                  <c:v>1.82</c:v>
                </c:pt>
                <c:pt idx="27">
                  <c:v>8.08</c:v>
                </c:pt>
                <c:pt idx="28">
                  <c:v>5.67</c:v>
                </c:pt>
                <c:pt idx="29">
                  <c:v>1.87</c:v>
                </c:pt>
                <c:pt idx="30">
                  <c:v>3.64</c:v>
                </c:pt>
                <c:pt idx="31">
                  <c:v>3.48</c:v>
                </c:pt>
                <c:pt idx="32">
                  <c:v>7.87</c:v>
                </c:pt>
                <c:pt idx="33">
                  <c:v>2.16</c:v>
                </c:pt>
                <c:pt idx="34">
                  <c:v>3.17</c:v>
                </c:pt>
                <c:pt idx="35">
                  <c:v>1.37</c:v>
                </c:pt>
                <c:pt idx="36">
                  <c:v>1.42</c:v>
                </c:pt>
                <c:pt idx="37">
                  <c:v>6.14</c:v>
                </c:pt>
                <c:pt idx="38">
                  <c:v>3.66</c:v>
                </c:pt>
                <c:pt idx="39">
                  <c:v>2.6</c:v>
                </c:pt>
                <c:pt idx="40">
                  <c:v>5.28</c:v>
                </c:pt>
                <c:pt idx="41">
                  <c:v>1.93</c:v>
                </c:pt>
                <c:pt idx="42">
                  <c:v>2.14</c:v>
                </c:pt>
                <c:pt idx="43">
                  <c:v>2.9</c:v>
                </c:pt>
                <c:pt idx="44">
                  <c:v>5.13</c:v>
                </c:pt>
                <c:pt idx="45">
                  <c:v>7.69</c:v>
                </c:pt>
                <c:pt idx="46">
                  <c:v>3.16</c:v>
                </c:pt>
                <c:pt idx="47">
                  <c:v>1.73</c:v>
                </c:pt>
                <c:pt idx="48">
                  <c:v>5.05</c:v>
                </c:pt>
                <c:pt idx="49">
                  <c:v>1.52</c:v>
                </c:pt>
                <c:pt idx="50">
                  <c:v>3.99</c:v>
                </c:pt>
                <c:pt idx="51">
                  <c:v>1.75</c:v>
                </c:pt>
                <c:pt idx="52">
                  <c:v>3.02</c:v>
                </c:pt>
                <c:pt idx="53">
                  <c:v>7.66</c:v>
                </c:pt>
                <c:pt idx="54">
                  <c:v>3.43</c:v>
                </c:pt>
                <c:pt idx="55">
                  <c:v>2.58</c:v>
                </c:pt>
                <c:pt idx="56">
                  <c:v>6.22</c:v>
                </c:pt>
                <c:pt idx="57">
                  <c:v>3.68</c:v>
                </c:pt>
                <c:pt idx="58">
                  <c:v>1.2</c:v>
                </c:pt>
                <c:pt idx="59">
                  <c:v>6.69</c:v>
                </c:pt>
                <c:pt idx="60">
                  <c:v>1.65</c:v>
                </c:pt>
                <c:pt idx="61">
                  <c:v>2.99</c:v>
                </c:pt>
                <c:pt idx="62">
                  <c:v>2.39</c:v>
                </c:pt>
                <c:pt idx="63">
                  <c:v>1.85</c:v>
                </c:pt>
                <c:pt idx="64">
                  <c:v>4.8499999999999996</c:v>
                </c:pt>
                <c:pt idx="65">
                  <c:v>8.6999999999999993</c:v>
                </c:pt>
                <c:pt idx="66">
                  <c:v>1.83</c:v>
                </c:pt>
                <c:pt idx="67" formatCode="0.00">
                  <c:v>3.42</c:v>
                </c:pt>
                <c:pt idx="68" formatCode="0.00">
                  <c:v>1.54</c:v>
                </c:pt>
                <c:pt idx="69" formatCode="0.00">
                  <c:v>6.69</c:v>
                </c:pt>
                <c:pt idx="70" formatCode="0.00">
                  <c:v>7.29</c:v>
                </c:pt>
                <c:pt idx="71" formatCode="0.00">
                  <c:v>2.2999999999999998</c:v>
                </c:pt>
                <c:pt idx="72" formatCode="0.00">
                  <c:v>2.23</c:v>
                </c:pt>
                <c:pt idx="73" formatCode="0.00">
                  <c:v>1.9</c:v>
                </c:pt>
                <c:pt idx="74" formatCode="0.00">
                  <c:v>4.7</c:v>
                </c:pt>
                <c:pt idx="75" formatCode="0.00">
                  <c:v>9.82</c:v>
                </c:pt>
                <c:pt idx="76" formatCode="0.00">
                  <c:v>2.08</c:v>
                </c:pt>
                <c:pt idx="77" formatCode="0.00">
                  <c:v>5.57</c:v>
                </c:pt>
                <c:pt idx="78" formatCode="0.00">
                  <c:v>5.78</c:v>
                </c:pt>
                <c:pt idx="79" formatCode="0.00">
                  <c:v>3.36</c:v>
                </c:pt>
                <c:pt idx="80" formatCode="0.00">
                  <c:v>5.78</c:v>
                </c:pt>
                <c:pt idx="81" formatCode="0.00">
                  <c:v>6.69</c:v>
                </c:pt>
                <c:pt idx="82" formatCode="0.00">
                  <c:v>3.86</c:v>
                </c:pt>
              </c:numCache>
            </c:numRef>
          </c:xVal>
          <c:yVal>
            <c:numRef>
              <c:f>'[lifetime data of PAA (1).xlsx]Sheet1'!$R$2:$R$84</c:f>
              <c:numCache>
                <c:formatCode>General</c:formatCode>
                <c:ptCount val="83"/>
                <c:pt idx="46" formatCode="0.00">
                  <c:v>34.203915480459671</c:v>
                </c:pt>
                <c:pt idx="47" formatCode="0.00">
                  <c:v>34.506725090077438</c:v>
                </c:pt>
                <c:pt idx="48" formatCode="0.00">
                  <c:v>29.211429195396505</c:v>
                </c:pt>
                <c:pt idx="49" formatCode="0.00">
                  <c:v>34.713286416581283</c:v>
                </c:pt>
              </c:numCache>
            </c:numRef>
          </c:yVal>
          <c:smooth val="0"/>
        </c:ser>
        <c:ser>
          <c:idx val="18"/>
          <c:order val="9"/>
          <c:tx>
            <c:strRef>
              <c:f>'[lifetime data of PAA (1).xlsx]Sheet1'!$T$1</c:f>
              <c:strCache>
                <c:ptCount val="1"/>
                <c:pt idx="0">
                  <c:v>tau 31.52 kDa</c:v>
                </c:pt>
              </c:strCache>
            </c:strRef>
          </c:tx>
          <c:spPr>
            <a:ln w="28575">
              <a:noFill/>
            </a:ln>
          </c:spPr>
          <c:marker>
            <c:symbol val="diamond"/>
            <c:size val="4"/>
            <c:spPr>
              <a:solidFill>
                <a:schemeClr val="tx1"/>
              </a:solidFill>
              <a:ln>
                <a:solidFill>
                  <a:schemeClr val="tx1"/>
                </a:solidFill>
              </a:ln>
            </c:spPr>
          </c:marker>
          <c:xVal>
            <c:numRef>
              <c:f>'[lifetime data of PAA (1).xlsx]Sheet1'!$A$2:$A$84</c:f>
              <c:numCache>
                <c:formatCode>General</c:formatCode>
                <c:ptCount val="83"/>
                <c:pt idx="0">
                  <c:v>3.69</c:v>
                </c:pt>
                <c:pt idx="1">
                  <c:v>2.79</c:v>
                </c:pt>
                <c:pt idx="2">
                  <c:v>2.6</c:v>
                </c:pt>
                <c:pt idx="3">
                  <c:v>9.1</c:v>
                </c:pt>
                <c:pt idx="4">
                  <c:v>6.39</c:v>
                </c:pt>
                <c:pt idx="5">
                  <c:v>2.38</c:v>
                </c:pt>
                <c:pt idx="6">
                  <c:v>5.77</c:v>
                </c:pt>
                <c:pt idx="7">
                  <c:v>3.61</c:v>
                </c:pt>
                <c:pt idx="8">
                  <c:v>8.75</c:v>
                </c:pt>
                <c:pt idx="9">
                  <c:v>6.44</c:v>
                </c:pt>
                <c:pt idx="10">
                  <c:v>2.5</c:v>
                </c:pt>
                <c:pt idx="11">
                  <c:v>3.27</c:v>
                </c:pt>
                <c:pt idx="12">
                  <c:v>0.99</c:v>
                </c:pt>
                <c:pt idx="13">
                  <c:v>5.15</c:v>
                </c:pt>
                <c:pt idx="14">
                  <c:v>2.3199999999999998</c:v>
                </c:pt>
                <c:pt idx="15">
                  <c:v>3.2</c:v>
                </c:pt>
                <c:pt idx="16">
                  <c:v>3.35</c:v>
                </c:pt>
                <c:pt idx="17">
                  <c:v>1.87</c:v>
                </c:pt>
                <c:pt idx="18">
                  <c:v>5.26</c:v>
                </c:pt>
                <c:pt idx="19">
                  <c:v>1.52</c:v>
                </c:pt>
                <c:pt idx="20">
                  <c:v>3.67</c:v>
                </c:pt>
                <c:pt idx="21">
                  <c:v>1.68</c:v>
                </c:pt>
                <c:pt idx="22">
                  <c:v>9.8000000000000007</c:v>
                </c:pt>
                <c:pt idx="23">
                  <c:v>1.72</c:v>
                </c:pt>
                <c:pt idx="24">
                  <c:v>4.04</c:v>
                </c:pt>
                <c:pt idx="25">
                  <c:v>2.0099999999999998</c:v>
                </c:pt>
                <c:pt idx="26">
                  <c:v>1.82</c:v>
                </c:pt>
                <c:pt idx="27">
                  <c:v>8.08</c:v>
                </c:pt>
                <c:pt idx="28">
                  <c:v>5.67</c:v>
                </c:pt>
                <c:pt idx="29">
                  <c:v>1.87</c:v>
                </c:pt>
                <c:pt idx="30">
                  <c:v>3.64</c:v>
                </c:pt>
                <c:pt idx="31">
                  <c:v>3.48</c:v>
                </c:pt>
                <c:pt idx="32">
                  <c:v>7.87</c:v>
                </c:pt>
                <c:pt idx="33">
                  <c:v>2.16</c:v>
                </c:pt>
                <c:pt idx="34">
                  <c:v>3.17</c:v>
                </c:pt>
                <c:pt idx="35">
                  <c:v>1.37</c:v>
                </c:pt>
                <c:pt idx="36">
                  <c:v>1.42</c:v>
                </c:pt>
                <c:pt idx="37">
                  <c:v>6.14</c:v>
                </c:pt>
                <c:pt idx="38">
                  <c:v>3.66</c:v>
                </c:pt>
                <c:pt idx="39">
                  <c:v>2.6</c:v>
                </c:pt>
                <c:pt idx="40">
                  <c:v>5.28</c:v>
                </c:pt>
                <c:pt idx="41">
                  <c:v>1.93</c:v>
                </c:pt>
                <c:pt idx="42">
                  <c:v>2.14</c:v>
                </c:pt>
                <c:pt idx="43">
                  <c:v>2.9</c:v>
                </c:pt>
                <c:pt idx="44">
                  <c:v>5.13</c:v>
                </c:pt>
                <c:pt idx="45">
                  <c:v>7.69</c:v>
                </c:pt>
                <c:pt idx="46">
                  <c:v>3.16</c:v>
                </c:pt>
                <c:pt idx="47">
                  <c:v>1.73</c:v>
                </c:pt>
                <c:pt idx="48">
                  <c:v>5.05</c:v>
                </c:pt>
                <c:pt idx="49">
                  <c:v>1.52</c:v>
                </c:pt>
                <c:pt idx="50">
                  <c:v>3.99</c:v>
                </c:pt>
                <c:pt idx="51">
                  <c:v>1.75</c:v>
                </c:pt>
                <c:pt idx="52">
                  <c:v>3.02</c:v>
                </c:pt>
                <c:pt idx="53">
                  <c:v>7.66</c:v>
                </c:pt>
                <c:pt idx="54">
                  <c:v>3.43</c:v>
                </c:pt>
                <c:pt idx="55">
                  <c:v>2.58</c:v>
                </c:pt>
                <c:pt idx="56">
                  <c:v>6.22</c:v>
                </c:pt>
                <c:pt idx="57">
                  <c:v>3.68</c:v>
                </c:pt>
                <c:pt idx="58">
                  <c:v>1.2</c:v>
                </c:pt>
                <c:pt idx="59">
                  <c:v>6.69</c:v>
                </c:pt>
                <c:pt idx="60">
                  <c:v>1.65</c:v>
                </c:pt>
                <c:pt idx="61">
                  <c:v>2.99</c:v>
                </c:pt>
                <c:pt idx="62">
                  <c:v>2.39</c:v>
                </c:pt>
                <c:pt idx="63">
                  <c:v>1.85</c:v>
                </c:pt>
                <c:pt idx="64">
                  <c:v>4.8499999999999996</c:v>
                </c:pt>
                <c:pt idx="65">
                  <c:v>8.6999999999999993</c:v>
                </c:pt>
                <c:pt idx="66">
                  <c:v>1.83</c:v>
                </c:pt>
                <c:pt idx="67" formatCode="0.00">
                  <c:v>3.42</c:v>
                </c:pt>
                <c:pt idx="68" formatCode="0.00">
                  <c:v>1.54</c:v>
                </c:pt>
                <c:pt idx="69" formatCode="0.00">
                  <c:v>6.69</c:v>
                </c:pt>
                <c:pt idx="70" formatCode="0.00">
                  <c:v>7.29</c:v>
                </c:pt>
                <c:pt idx="71" formatCode="0.00">
                  <c:v>2.2999999999999998</c:v>
                </c:pt>
                <c:pt idx="72" formatCode="0.00">
                  <c:v>2.23</c:v>
                </c:pt>
                <c:pt idx="73" formatCode="0.00">
                  <c:v>1.9</c:v>
                </c:pt>
                <c:pt idx="74" formatCode="0.00">
                  <c:v>4.7</c:v>
                </c:pt>
                <c:pt idx="75" formatCode="0.00">
                  <c:v>9.82</c:v>
                </c:pt>
                <c:pt idx="76" formatCode="0.00">
                  <c:v>2.08</c:v>
                </c:pt>
                <c:pt idx="77" formatCode="0.00">
                  <c:v>5.57</c:v>
                </c:pt>
                <c:pt idx="78" formatCode="0.00">
                  <c:v>5.78</c:v>
                </c:pt>
                <c:pt idx="79" formatCode="0.00">
                  <c:v>3.36</c:v>
                </c:pt>
                <c:pt idx="80" formatCode="0.00">
                  <c:v>5.78</c:v>
                </c:pt>
                <c:pt idx="81" formatCode="0.00">
                  <c:v>6.69</c:v>
                </c:pt>
                <c:pt idx="82" formatCode="0.00">
                  <c:v>3.86</c:v>
                </c:pt>
              </c:numCache>
            </c:numRef>
          </c:xVal>
          <c:yVal>
            <c:numRef>
              <c:f>'[lifetime data of PAA (1).xlsx]Sheet1'!$T$2:$T$84</c:f>
              <c:numCache>
                <c:formatCode>General</c:formatCode>
                <c:ptCount val="83"/>
                <c:pt idx="50" formatCode="0.00">
                  <c:v>35.455086920081335</c:v>
                </c:pt>
                <c:pt idx="51" formatCode="0.00">
                  <c:v>34.40793940777597</c:v>
                </c:pt>
                <c:pt idx="52" formatCode="0.00">
                  <c:v>33.99883917746579</c:v>
                </c:pt>
                <c:pt idx="53" formatCode="0.00">
                  <c:v>24.542722079746337</c:v>
                </c:pt>
              </c:numCache>
            </c:numRef>
          </c:yVal>
          <c:smooth val="0"/>
        </c:ser>
        <c:ser>
          <c:idx val="20"/>
          <c:order val="10"/>
          <c:tx>
            <c:strRef>
              <c:f>'[lifetime data of PAA (1).xlsx]Sheet1'!$V$1</c:f>
              <c:strCache>
                <c:ptCount val="1"/>
                <c:pt idx="0">
                  <c:v>tau 37.5 kDa</c:v>
                </c:pt>
              </c:strCache>
            </c:strRef>
          </c:tx>
          <c:spPr>
            <a:ln w="28575">
              <a:noFill/>
            </a:ln>
          </c:spPr>
          <c:marker>
            <c:symbol val="triangle"/>
            <c:size val="5"/>
            <c:spPr>
              <a:solidFill>
                <a:schemeClr val="tx1"/>
              </a:solidFill>
              <a:ln>
                <a:solidFill>
                  <a:schemeClr val="tx1"/>
                </a:solidFill>
              </a:ln>
            </c:spPr>
          </c:marker>
          <c:xVal>
            <c:numRef>
              <c:f>'[lifetime data of PAA (1).xlsx]Sheet1'!$A$2:$A$84</c:f>
              <c:numCache>
                <c:formatCode>General</c:formatCode>
                <c:ptCount val="83"/>
                <c:pt idx="0">
                  <c:v>3.69</c:v>
                </c:pt>
                <c:pt idx="1">
                  <c:v>2.79</c:v>
                </c:pt>
                <c:pt idx="2">
                  <c:v>2.6</c:v>
                </c:pt>
                <c:pt idx="3">
                  <c:v>9.1</c:v>
                </c:pt>
                <c:pt idx="4">
                  <c:v>6.39</c:v>
                </c:pt>
                <c:pt idx="5">
                  <c:v>2.38</c:v>
                </c:pt>
                <c:pt idx="6">
                  <c:v>5.77</c:v>
                </c:pt>
                <c:pt idx="7">
                  <c:v>3.61</c:v>
                </c:pt>
                <c:pt idx="8">
                  <c:v>8.75</c:v>
                </c:pt>
                <c:pt idx="9">
                  <c:v>6.44</c:v>
                </c:pt>
                <c:pt idx="10">
                  <c:v>2.5</c:v>
                </c:pt>
                <c:pt idx="11">
                  <c:v>3.27</c:v>
                </c:pt>
                <c:pt idx="12">
                  <c:v>0.99</c:v>
                </c:pt>
                <c:pt idx="13">
                  <c:v>5.15</c:v>
                </c:pt>
                <c:pt idx="14">
                  <c:v>2.3199999999999998</c:v>
                </c:pt>
                <c:pt idx="15">
                  <c:v>3.2</c:v>
                </c:pt>
                <c:pt idx="16">
                  <c:v>3.35</c:v>
                </c:pt>
                <c:pt idx="17">
                  <c:v>1.87</c:v>
                </c:pt>
                <c:pt idx="18">
                  <c:v>5.26</c:v>
                </c:pt>
                <c:pt idx="19">
                  <c:v>1.52</c:v>
                </c:pt>
                <c:pt idx="20">
                  <c:v>3.67</c:v>
                </c:pt>
                <c:pt idx="21">
                  <c:v>1.68</c:v>
                </c:pt>
                <c:pt idx="22">
                  <c:v>9.8000000000000007</c:v>
                </c:pt>
                <c:pt idx="23">
                  <c:v>1.72</c:v>
                </c:pt>
                <c:pt idx="24">
                  <c:v>4.04</c:v>
                </c:pt>
                <c:pt idx="25">
                  <c:v>2.0099999999999998</c:v>
                </c:pt>
                <c:pt idx="26">
                  <c:v>1.82</c:v>
                </c:pt>
                <c:pt idx="27">
                  <c:v>8.08</c:v>
                </c:pt>
                <c:pt idx="28">
                  <c:v>5.67</c:v>
                </c:pt>
                <c:pt idx="29">
                  <c:v>1.87</c:v>
                </c:pt>
                <c:pt idx="30">
                  <c:v>3.64</c:v>
                </c:pt>
                <c:pt idx="31">
                  <c:v>3.48</c:v>
                </c:pt>
                <c:pt idx="32">
                  <c:v>7.87</c:v>
                </c:pt>
                <c:pt idx="33">
                  <c:v>2.16</c:v>
                </c:pt>
                <c:pt idx="34">
                  <c:v>3.17</c:v>
                </c:pt>
                <c:pt idx="35">
                  <c:v>1.37</c:v>
                </c:pt>
                <c:pt idx="36">
                  <c:v>1.42</c:v>
                </c:pt>
                <c:pt idx="37">
                  <c:v>6.14</c:v>
                </c:pt>
                <c:pt idx="38">
                  <c:v>3.66</c:v>
                </c:pt>
                <c:pt idx="39">
                  <c:v>2.6</c:v>
                </c:pt>
                <c:pt idx="40">
                  <c:v>5.28</c:v>
                </c:pt>
                <c:pt idx="41">
                  <c:v>1.93</c:v>
                </c:pt>
                <c:pt idx="42">
                  <c:v>2.14</c:v>
                </c:pt>
                <c:pt idx="43">
                  <c:v>2.9</c:v>
                </c:pt>
                <c:pt idx="44">
                  <c:v>5.13</c:v>
                </c:pt>
                <c:pt idx="45">
                  <c:v>7.69</c:v>
                </c:pt>
                <c:pt idx="46">
                  <c:v>3.16</c:v>
                </c:pt>
                <c:pt idx="47">
                  <c:v>1.73</c:v>
                </c:pt>
                <c:pt idx="48">
                  <c:v>5.05</c:v>
                </c:pt>
                <c:pt idx="49">
                  <c:v>1.52</c:v>
                </c:pt>
                <c:pt idx="50">
                  <c:v>3.99</c:v>
                </c:pt>
                <c:pt idx="51">
                  <c:v>1.75</c:v>
                </c:pt>
                <c:pt idx="52">
                  <c:v>3.02</c:v>
                </c:pt>
                <c:pt idx="53">
                  <c:v>7.66</c:v>
                </c:pt>
                <c:pt idx="54">
                  <c:v>3.43</c:v>
                </c:pt>
                <c:pt idx="55">
                  <c:v>2.58</c:v>
                </c:pt>
                <c:pt idx="56">
                  <c:v>6.22</c:v>
                </c:pt>
                <c:pt idx="57">
                  <c:v>3.68</c:v>
                </c:pt>
                <c:pt idx="58">
                  <c:v>1.2</c:v>
                </c:pt>
                <c:pt idx="59">
                  <c:v>6.69</c:v>
                </c:pt>
                <c:pt idx="60">
                  <c:v>1.65</c:v>
                </c:pt>
                <c:pt idx="61">
                  <c:v>2.99</c:v>
                </c:pt>
                <c:pt idx="62">
                  <c:v>2.39</c:v>
                </c:pt>
                <c:pt idx="63">
                  <c:v>1.85</c:v>
                </c:pt>
                <c:pt idx="64">
                  <c:v>4.8499999999999996</c:v>
                </c:pt>
                <c:pt idx="65">
                  <c:v>8.6999999999999993</c:v>
                </c:pt>
                <c:pt idx="66">
                  <c:v>1.83</c:v>
                </c:pt>
                <c:pt idx="67" formatCode="0.00">
                  <c:v>3.42</c:v>
                </c:pt>
                <c:pt idx="68" formatCode="0.00">
                  <c:v>1.54</c:v>
                </c:pt>
                <c:pt idx="69" formatCode="0.00">
                  <c:v>6.69</c:v>
                </c:pt>
                <c:pt idx="70" formatCode="0.00">
                  <c:v>7.29</c:v>
                </c:pt>
                <c:pt idx="71" formatCode="0.00">
                  <c:v>2.2999999999999998</c:v>
                </c:pt>
                <c:pt idx="72" formatCode="0.00">
                  <c:v>2.23</c:v>
                </c:pt>
                <c:pt idx="73" formatCode="0.00">
                  <c:v>1.9</c:v>
                </c:pt>
                <c:pt idx="74" formatCode="0.00">
                  <c:v>4.7</c:v>
                </c:pt>
                <c:pt idx="75" formatCode="0.00">
                  <c:v>9.82</c:v>
                </c:pt>
                <c:pt idx="76" formatCode="0.00">
                  <c:v>2.08</c:v>
                </c:pt>
                <c:pt idx="77" formatCode="0.00">
                  <c:v>5.57</c:v>
                </c:pt>
                <c:pt idx="78" formatCode="0.00">
                  <c:v>5.78</c:v>
                </c:pt>
                <c:pt idx="79" formatCode="0.00">
                  <c:v>3.36</c:v>
                </c:pt>
                <c:pt idx="80" formatCode="0.00">
                  <c:v>5.78</c:v>
                </c:pt>
                <c:pt idx="81" formatCode="0.00">
                  <c:v>6.69</c:v>
                </c:pt>
                <c:pt idx="82" formatCode="0.00">
                  <c:v>3.86</c:v>
                </c:pt>
              </c:numCache>
            </c:numRef>
          </c:xVal>
          <c:yVal>
            <c:numRef>
              <c:f>'[lifetime data of PAA (1).xlsx]Sheet1'!$V$2:$V$84</c:f>
              <c:numCache>
                <c:formatCode>General</c:formatCode>
                <c:ptCount val="83"/>
                <c:pt idx="54" formatCode="0.00">
                  <c:v>32.881722044236099</c:v>
                </c:pt>
                <c:pt idx="55" formatCode="0.00">
                  <c:v>32.478177188828823</c:v>
                </c:pt>
                <c:pt idx="56" formatCode="0.00">
                  <c:v>23.827003866086656</c:v>
                </c:pt>
              </c:numCache>
            </c:numRef>
          </c:yVal>
          <c:smooth val="0"/>
        </c:ser>
        <c:ser>
          <c:idx val="22"/>
          <c:order val="11"/>
          <c:tx>
            <c:strRef>
              <c:f>'[lifetime data of PAA (1).xlsx]Sheet1'!$X$1</c:f>
              <c:strCache>
                <c:ptCount val="1"/>
                <c:pt idx="0">
                  <c:v>tau 45.1 kDa</c:v>
                </c:pt>
              </c:strCache>
            </c:strRef>
          </c:tx>
          <c:spPr>
            <a:ln w="28575">
              <a:noFill/>
            </a:ln>
          </c:spPr>
          <c:marker>
            <c:symbol val="star"/>
            <c:size val="5"/>
            <c:spPr>
              <a:noFill/>
              <a:ln>
                <a:solidFill>
                  <a:schemeClr val="tx1"/>
                </a:solidFill>
              </a:ln>
            </c:spPr>
          </c:marker>
          <c:xVal>
            <c:numRef>
              <c:f>'[lifetime data of PAA (1).xlsx]Sheet1'!$A$2:$A$84</c:f>
              <c:numCache>
                <c:formatCode>General</c:formatCode>
                <c:ptCount val="83"/>
                <c:pt idx="0">
                  <c:v>3.69</c:v>
                </c:pt>
                <c:pt idx="1">
                  <c:v>2.79</c:v>
                </c:pt>
                <c:pt idx="2">
                  <c:v>2.6</c:v>
                </c:pt>
                <c:pt idx="3">
                  <c:v>9.1</c:v>
                </c:pt>
                <c:pt idx="4">
                  <c:v>6.39</c:v>
                </c:pt>
                <c:pt idx="5">
                  <c:v>2.38</c:v>
                </c:pt>
                <c:pt idx="6">
                  <c:v>5.77</c:v>
                </c:pt>
                <c:pt idx="7">
                  <c:v>3.61</c:v>
                </c:pt>
                <c:pt idx="8">
                  <c:v>8.75</c:v>
                </c:pt>
                <c:pt idx="9">
                  <c:v>6.44</c:v>
                </c:pt>
                <c:pt idx="10">
                  <c:v>2.5</c:v>
                </c:pt>
                <c:pt idx="11">
                  <c:v>3.27</c:v>
                </c:pt>
                <c:pt idx="12">
                  <c:v>0.99</c:v>
                </c:pt>
                <c:pt idx="13">
                  <c:v>5.15</c:v>
                </c:pt>
                <c:pt idx="14">
                  <c:v>2.3199999999999998</c:v>
                </c:pt>
                <c:pt idx="15">
                  <c:v>3.2</c:v>
                </c:pt>
                <c:pt idx="16">
                  <c:v>3.35</c:v>
                </c:pt>
                <c:pt idx="17">
                  <c:v>1.87</c:v>
                </c:pt>
                <c:pt idx="18">
                  <c:v>5.26</c:v>
                </c:pt>
                <c:pt idx="19">
                  <c:v>1.52</c:v>
                </c:pt>
                <c:pt idx="20">
                  <c:v>3.67</c:v>
                </c:pt>
                <c:pt idx="21">
                  <c:v>1.68</c:v>
                </c:pt>
                <c:pt idx="22">
                  <c:v>9.8000000000000007</c:v>
                </c:pt>
                <c:pt idx="23">
                  <c:v>1.72</c:v>
                </c:pt>
                <c:pt idx="24">
                  <c:v>4.04</c:v>
                </c:pt>
                <c:pt idx="25">
                  <c:v>2.0099999999999998</c:v>
                </c:pt>
                <c:pt idx="26">
                  <c:v>1.82</c:v>
                </c:pt>
                <c:pt idx="27">
                  <c:v>8.08</c:v>
                </c:pt>
                <c:pt idx="28">
                  <c:v>5.67</c:v>
                </c:pt>
                <c:pt idx="29">
                  <c:v>1.87</c:v>
                </c:pt>
                <c:pt idx="30">
                  <c:v>3.64</c:v>
                </c:pt>
                <c:pt idx="31">
                  <c:v>3.48</c:v>
                </c:pt>
                <c:pt idx="32">
                  <c:v>7.87</c:v>
                </c:pt>
                <c:pt idx="33">
                  <c:v>2.16</c:v>
                </c:pt>
                <c:pt idx="34">
                  <c:v>3.17</c:v>
                </c:pt>
                <c:pt idx="35">
                  <c:v>1.37</c:v>
                </c:pt>
                <c:pt idx="36">
                  <c:v>1.42</c:v>
                </c:pt>
                <c:pt idx="37">
                  <c:v>6.14</c:v>
                </c:pt>
                <c:pt idx="38">
                  <c:v>3.66</c:v>
                </c:pt>
                <c:pt idx="39">
                  <c:v>2.6</c:v>
                </c:pt>
                <c:pt idx="40">
                  <c:v>5.28</c:v>
                </c:pt>
                <c:pt idx="41">
                  <c:v>1.93</c:v>
                </c:pt>
                <c:pt idx="42">
                  <c:v>2.14</c:v>
                </c:pt>
                <c:pt idx="43">
                  <c:v>2.9</c:v>
                </c:pt>
                <c:pt idx="44">
                  <c:v>5.13</c:v>
                </c:pt>
                <c:pt idx="45">
                  <c:v>7.69</c:v>
                </c:pt>
                <c:pt idx="46">
                  <c:v>3.16</c:v>
                </c:pt>
                <c:pt idx="47">
                  <c:v>1.73</c:v>
                </c:pt>
                <c:pt idx="48">
                  <c:v>5.05</c:v>
                </c:pt>
                <c:pt idx="49">
                  <c:v>1.52</c:v>
                </c:pt>
                <c:pt idx="50">
                  <c:v>3.99</c:v>
                </c:pt>
                <c:pt idx="51">
                  <c:v>1.75</c:v>
                </c:pt>
                <c:pt idx="52">
                  <c:v>3.02</c:v>
                </c:pt>
                <c:pt idx="53">
                  <c:v>7.66</c:v>
                </c:pt>
                <c:pt idx="54">
                  <c:v>3.43</c:v>
                </c:pt>
                <c:pt idx="55">
                  <c:v>2.58</c:v>
                </c:pt>
                <c:pt idx="56">
                  <c:v>6.22</c:v>
                </c:pt>
                <c:pt idx="57">
                  <c:v>3.68</c:v>
                </c:pt>
                <c:pt idx="58">
                  <c:v>1.2</c:v>
                </c:pt>
                <c:pt idx="59">
                  <c:v>6.69</c:v>
                </c:pt>
                <c:pt idx="60">
                  <c:v>1.65</c:v>
                </c:pt>
                <c:pt idx="61">
                  <c:v>2.99</c:v>
                </c:pt>
                <c:pt idx="62">
                  <c:v>2.39</c:v>
                </c:pt>
                <c:pt idx="63">
                  <c:v>1.85</c:v>
                </c:pt>
                <c:pt idx="64">
                  <c:v>4.8499999999999996</c:v>
                </c:pt>
                <c:pt idx="65">
                  <c:v>8.6999999999999993</c:v>
                </c:pt>
                <c:pt idx="66">
                  <c:v>1.83</c:v>
                </c:pt>
                <c:pt idx="67" formatCode="0.00">
                  <c:v>3.42</c:v>
                </c:pt>
                <c:pt idx="68" formatCode="0.00">
                  <c:v>1.54</c:v>
                </c:pt>
                <c:pt idx="69" formatCode="0.00">
                  <c:v>6.69</c:v>
                </c:pt>
                <c:pt idx="70" formatCode="0.00">
                  <c:v>7.29</c:v>
                </c:pt>
                <c:pt idx="71" formatCode="0.00">
                  <c:v>2.2999999999999998</c:v>
                </c:pt>
                <c:pt idx="72" formatCode="0.00">
                  <c:v>2.23</c:v>
                </c:pt>
                <c:pt idx="73" formatCode="0.00">
                  <c:v>1.9</c:v>
                </c:pt>
                <c:pt idx="74" formatCode="0.00">
                  <c:v>4.7</c:v>
                </c:pt>
                <c:pt idx="75" formatCode="0.00">
                  <c:v>9.82</c:v>
                </c:pt>
                <c:pt idx="76" formatCode="0.00">
                  <c:v>2.08</c:v>
                </c:pt>
                <c:pt idx="77" formatCode="0.00">
                  <c:v>5.57</c:v>
                </c:pt>
                <c:pt idx="78" formatCode="0.00">
                  <c:v>5.78</c:v>
                </c:pt>
                <c:pt idx="79" formatCode="0.00">
                  <c:v>3.36</c:v>
                </c:pt>
                <c:pt idx="80" formatCode="0.00">
                  <c:v>5.78</c:v>
                </c:pt>
                <c:pt idx="81" formatCode="0.00">
                  <c:v>6.69</c:v>
                </c:pt>
                <c:pt idx="82" formatCode="0.00">
                  <c:v>3.86</c:v>
                </c:pt>
              </c:numCache>
            </c:numRef>
          </c:xVal>
          <c:yVal>
            <c:numRef>
              <c:f>'[lifetime data of PAA (1).xlsx]Sheet1'!$X$2:$X$84</c:f>
              <c:numCache>
                <c:formatCode>General</c:formatCode>
                <c:ptCount val="83"/>
                <c:pt idx="57" formatCode="0.00">
                  <c:v>33.829245392274707</c:v>
                </c:pt>
                <c:pt idx="58" formatCode="0.00">
                  <c:v>33.774369704825162</c:v>
                </c:pt>
                <c:pt idx="59" formatCode="0.00">
                  <c:v>25.42603141173095</c:v>
                </c:pt>
                <c:pt idx="60" formatCode="0.00">
                  <c:v>35.64022561677168</c:v>
                </c:pt>
              </c:numCache>
            </c:numRef>
          </c:yVal>
          <c:smooth val="0"/>
        </c:ser>
        <c:ser>
          <c:idx val="24"/>
          <c:order val="12"/>
          <c:tx>
            <c:strRef>
              <c:f>'[lifetime data of PAA (1).xlsx]Sheet1'!$Z$1</c:f>
              <c:strCache>
                <c:ptCount val="1"/>
                <c:pt idx="0">
                  <c:v>tau 50.5 kDa</c:v>
                </c:pt>
              </c:strCache>
            </c:strRef>
          </c:tx>
          <c:spPr>
            <a:ln w="28575">
              <a:noFill/>
            </a:ln>
          </c:spPr>
          <c:marker>
            <c:symbol val="plus"/>
            <c:size val="3"/>
            <c:spPr>
              <a:solidFill>
                <a:schemeClr val="tx1"/>
              </a:solidFill>
              <a:ln>
                <a:solidFill>
                  <a:schemeClr val="tx1"/>
                </a:solidFill>
              </a:ln>
            </c:spPr>
          </c:marker>
          <c:xVal>
            <c:numRef>
              <c:f>'[lifetime data of PAA (1).xlsx]Sheet1'!$A$2:$A$84</c:f>
              <c:numCache>
                <c:formatCode>General</c:formatCode>
                <c:ptCount val="83"/>
                <c:pt idx="0">
                  <c:v>3.69</c:v>
                </c:pt>
                <c:pt idx="1">
                  <c:v>2.79</c:v>
                </c:pt>
                <c:pt idx="2">
                  <c:v>2.6</c:v>
                </c:pt>
                <c:pt idx="3">
                  <c:v>9.1</c:v>
                </c:pt>
                <c:pt idx="4">
                  <c:v>6.39</c:v>
                </c:pt>
                <c:pt idx="5">
                  <c:v>2.38</c:v>
                </c:pt>
                <c:pt idx="6">
                  <c:v>5.77</c:v>
                </c:pt>
                <c:pt idx="7">
                  <c:v>3.61</c:v>
                </c:pt>
                <c:pt idx="8">
                  <c:v>8.75</c:v>
                </c:pt>
                <c:pt idx="9">
                  <c:v>6.44</c:v>
                </c:pt>
                <c:pt idx="10">
                  <c:v>2.5</c:v>
                </c:pt>
                <c:pt idx="11">
                  <c:v>3.27</c:v>
                </c:pt>
                <c:pt idx="12">
                  <c:v>0.99</c:v>
                </c:pt>
                <c:pt idx="13">
                  <c:v>5.15</c:v>
                </c:pt>
                <c:pt idx="14">
                  <c:v>2.3199999999999998</c:v>
                </c:pt>
                <c:pt idx="15">
                  <c:v>3.2</c:v>
                </c:pt>
                <c:pt idx="16">
                  <c:v>3.35</c:v>
                </c:pt>
                <c:pt idx="17">
                  <c:v>1.87</c:v>
                </c:pt>
                <c:pt idx="18">
                  <c:v>5.26</c:v>
                </c:pt>
                <c:pt idx="19">
                  <c:v>1.52</c:v>
                </c:pt>
                <c:pt idx="20">
                  <c:v>3.67</c:v>
                </c:pt>
                <c:pt idx="21">
                  <c:v>1.68</c:v>
                </c:pt>
                <c:pt idx="22">
                  <c:v>9.8000000000000007</c:v>
                </c:pt>
                <c:pt idx="23">
                  <c:v>1.72</c:v>
                </c:pt>
                <c:pt idx="24">
                  <c:v>4.04</c:v>
                </c:pt>
                <c:pt idx="25">
                  <c:v>2.0099999999999998</c:v>
                </c:pt>
                <c:pt idx="26">
                  <c:v>1.82</c:v>
                </c:pt>
                <c:pt idx="27">
                  <c:v>8.08</c:v>
                </c:pt>
                <c:pt idx="28">
                  <c:v>5.67</c:v>
                </c:pt>
                <c:pt idx="29">
                  <c:v>1.87</c:v>
                </c:pt>
                <c:pt idx="30">
                  <c:v>3.64</c:v>
                </c:pt>
                <c:pt idx="31">
                  <c:v>3.48</c:v>
                </c:pt>
                <c:pt idx="32">
                  <c:v>7.87</c:v>
                </c:pt>
                <c:pt idx="33">
                  <c:v>2.16</c:v>
                </c:pt>
                <c:pt idx="34">
                  <c:v>3.17</c:v>
                </c:pt>
                <c:pt idx="35">
                  <c:v>1.37</c:v>
                </c:pt>
                <c:pt idx="36">
                  <c:v>1.42</c:v>
                </c:pt>
                <c:pt idx="37">
                  <c:v>6.14</c:v>
                </c:pt>
                <c:pt idx="38">
                  <c:v>3.66</c:v>
                </c:pt>
                <c:pt idx="39">
                  <c:v>2.6</c:v>
                </c:pt>
                <c:pt idx="40">
                  <c:v>5.28</c:v>
                </c:pt>
                <c:pt idx="41">
                  <c:v>1.93</c:v>
                </c:pt>
                <c:pt idx="42">
                  <c:v>2.14</c:v>
                </c:pt>
                <c:pt idx="43">
                  <c:v>2.9</c:v>
                </c:pt>
                <c:pt idx="44">
                  <c:v>5.13</c:v>
                </c:pt>
                <c:pt idx="45">
                  <c:v>7.69</c:v>
                </c:pt>
                <c:pt idx="46">
                  <c:v>3.16</c:v>
                </c:pt>
                <c:pt idx="47">
                  <c:v>1.73</c:v>
                </c:pt>
                <c:pt idx="48">
                  <c:v>5.05</c:v>
                </c:pt>
                <c:pt idx="49">
                  <c:v>1.52</c:v>
                </c:pt>
                <c:pt idx="50">
                  <c:v>3.99</c:v>
                </c:pt>
                <c:pt idx="51">
                  <c:v>1.75</c:v>
                </c:pt>
                <c:pt idx="52">
                  <c:v>3.02</c:v>
                </c:pt>
                <c:pt idx="53">
                  <c:v>7.66</c:v>
                </c:pt>
                <c:pt idx="54">
                  <c:v>3.43</c:v>
                </c:pt>
                <c:pt idx="55">
                  <c:v>2.58</c:v>
                </c:pt>
                <c:pt idx="56">
                  <c:v>6.22</c:v>
                </c:pt>
                <c:pt idx="57">
                  <c:v>3.68</c:v>
                </c:pt>
                <c:pt idx="58">
                  <c:v>1.2</c:v>
                </c:pt>
                <c:pt idx="59">
                  <c:v>6.69</c:v>
                </c:pt>
                <c:pt idx="60">
                  <c:v>1.65</c:v>
                </c:pt>
                <c:pt idx="61">
                  <c:v>2.99</c:v>
                </c:pt>
                <c:pt idx="62">
                  <c:v>2.39</c:v>
                </c:pt>
                <c:pt idx="63">
                  <c:v>1.85</c:v>
                </c:pt>
                <c:pt idx="64">
                  <c:v>4.8499999999999996</c:v>
                </c:pt>
                <c:pt idx="65">
                  <c:v>8.6999999999999993</c:v>
                </c:pt>
                <c:pt idx="66">
                  <c:v>1.83</c:v>
                </c:pt>
                <c:pt idx="67" formatCode="0.00">
                  <c:v>3.42</c:v>
                </c:pt>
                <c:pt idx="68" formatCode="0.00">
                  <c:v>1.54</c:v>
                </c:pt>
                <c:pt idx="69" formatCode="0.00">
                  <c:v>6.69</c:v>
                </c:pt>
                <c:pt idx="70" formatCode="0.00">
                  <c:v>7.29</c:v>
                </c:pt>
                <c:pt idx="71" formatCode="0.00">
                  <c:v>2.2999999999999998</c:v>
                </c:pt>
                <c:pt idx="72" formatCode="0.00">
                  <c:v>2.23</c:v>
                </c:pt>
                <c:pt idx="73" formatCode="0.00">
                  <c:v>1.9</c:v>
                </c:pt>
                <c:pt idx="74" formatCode="0.00">
                  <c:v>4.7</c:v>
                </c:pt>
                <c:pt idx="75" formatCode="0.00">
                  <c:v>9.82</c:v>
                </c:pt>
                <c:pt idx="76" formatCode="0.00">
                  <c:v>2.08</c:v>
                </c:pt>
                <c:pt idx="77" formatCode="0.00">
                  <c:v>5.57</c:v>
                </c:pt>
                <c:pt idx="78" formatCode="0.00">
                  <c:v>5.78</c:v>
                </c:pt>
                <c:pt idx="79" formatCode="0.00">
                  <c:v>3.36</c:v>
                </c:pt>
                <c:pt idx="80" formatCode="0.00">
                  <c:v>5.78</c:v>
                </c:pt>
                <c:pt idx="81" formatCode="0.00">
                  <c:v>6.69</c:v>
                </c:pt>
                <c:pt idx="82" formatCode="0.00">
                  <c:v>3.86</c:v>
                </c:pt>
              </c:numCache>
            </c:numRef>
          </c:xVal>
          <c:yVal>
            <c:numRef>
              <c:f>'[lifetime data of PAA (1).xlsx]Sheet1'!$Z$2:$Z$84</c:f>
              <c:numCache>
                <c:formatCode>General</c:formatCode>
                <c:ptCount val="83"/>
                <c:pt idx="61" formatCode="0.00">
                  <c:v>35.518494310018994</c:v>
                </c:pt>
                <c:pt idx="62" formatCode="0.00">
                  <c:v>34.564850716801303</c:v>
                </c:pt>
                <c:pt idx="63" formatCode="0.00">
                  <c:v>34.005006902437913</c:v>
                </c:pt>
                <c:pt idx="64" formatCode="0.00">
                  <c:v>30.162190967330986</c:v>
                </c:pt>
                <c:pt idx="65" formatCode="0.00">
                  <c:v>24.641721807523513</c:v>
                </c:pt>
                <c:pt idx="66" formatCode="0.00">
                  <c:v>34.79713968923167</c:v>
                </c:pt>
              </c:numCache>
            </c:numRef>
          </c:yVal>
          <c:smooth val="0"/>
        </c:ser>
        <c:ser>
          <c:idx val="26"/>
          <c:order val="13"/>
          <c:tx>
            <c:strRef>
              <c:f>'[lifetime data of PAA (1).xlsx]Sheet1'!$AB$1</c:f>
              <c:strCache>
                <c:ptCount val="1"/>
                <c:pt idx="0">
                  <c:v>tau 56 kDa</c:v>
                </c:pt>
              </c:strCache>
            </c:strRef>
          </c:tx>
          <c:spPr>
            <a:ln w="28575">
              <a:noFill/>
            </a:ln>
          </c:spPr>
          <c:marker>
            <c:symbol val="dash"/>
            <c:size val="5"/>
            <c:spPr>
              <a:solidFill>
                <a:schemeClr val="tx1"/>
              </a:solidFill>
              <a:ln>
                <a:solidFill>
                  <a:schemeClr val="tx1"/>
                </a:solidFill>
              </a:ln>
            </c:spPr>
          </c:marker>
          <c:xVal>
            <c:numRef>
              <c:f>'[lifetime data of PAA (1).xlsx]Sheet1'!$A$2:$A$84</c:f>
              <c:numCache>
                <c:formatCode>General</c:formatCode>
                <c:ptCount val="83"/>
                <c:pt idx="0">
                  <c:v>3.69</c:v>
                </c:pt>
                <c:pt idx="1">
                  <c:v>2.79</c:v>
                </c:pt>
                <c:pt idx="2">
                  <c:v>2.6</c:v>
                </c:pt>
                <c:pt idx="3">
                  <c:v>9.1</c:v>
                </c:pt>
                <c:pt idx="4">
                  <c:v>6.39</c:v>
                </c:pt>
                <c:pt idx="5">
                  <c:v>2.38</c:v>
                </c:pt>
                <c:pt idx="6">
                  <c:v>5.77</c:v>
                </c:pt>
                <c:pt idx="7">
                  <c:v>3.61</c:v>
                </c:pt>
                <c:pt idx="8">
                  <c:v>8.75</c:v>
                </c:pt>
                <c:pt idx="9">
                  <c:v>6.44</c:v>
                </c:pt>
                <c:pt idx="10">
                  <c:v>2.5</c:v>
                </c:pt>
                <c:pt idx="11">
                  <c:v>3.27</c:v>
                </c:pt>
                <c:pt idx="12">
                  <c:v>0.99</c:v>
                </c:pt>
                <c:pt idx="13">
                  <c:v>5.15</c:v>
                </c:pt>
                <c:pt idx="14">
                  <c:v>2.3199999999999998</c:v>
                </c:pt>
                <c:pt idx="15">
                  <c:v>3.2</c:v>
                </c:pt>
                <c:pt idx="16">
                  <c:v>3.35</c:v>
                </c:pt>
                <c:pt idx="17">
                  <c:v>1.87</c:v>
                </c:pt>
                <c:pt idx="18">
                  <c:v>5.26</c:v>
                </c:pt>
                <c:pt idx="19">
                  <c:v>1.52</c:v>
                </c:pt>
                <c:pt idx="20">
                  <c:v>3.67</c:v>
                </c:pt>
                <c:pt idx="21">
                  <c:v>1.68</c:v>
                </c:pt>
                <c:pt idx="22">
                  <c:v>9.8000000000000007</c:v>
                </c:pt>
                <c:pt idx="23">
                  <c:v>1.72</c:v>
                </c:pt>
                <c:pt idx="24">
                  <c:v>4.04</c:v>
                </c:pt>
                <c:pt idx="25">
                  <c:v>2.0099999999999998</c:v>
                </c:pt>
                <c:pt idx="26">
                  <c:v>1.82</c:v>
                </c:pt>
                <c:pt idx="27">
                  <c:v>8.08</c:v>
                </c:pt>
                <c:pt idx="28">
                  <c:v>5.67</c:v>
                </c:pt>
                <c:pt idx="29">
                  <c:v>1.87</c:v>
                </c:pt>
                <c:pt idx="30">
                  <c:v>3.64</c:v>
                </c:pt>
                <c:pt idx="31">
                  <c:v>3.48</c:v>
                </c:pt>
                <c:pt idx="32">
                  <c:v>7.87</c:v>
                </c:pt>
                <c:pt idx="33">
                  <c:v>2.16</c:v>
                </c:pt>
                <c:pt idx="34">
                  <c:v>3.17</c:v>
                </c:pt>
                <c:pt idx="35">
                  <c:v>1.37</c:v>
                </c:pt>
                <c:pt idx="36">
                  <c:v>1.42</c:v>
                </c:pt>
                <c:pt idx="37">
                  <c:v>6.14</c:v>
                </c:pt>
                <c:pt idx="38">
                  <c:v>3.66</c:v>
                </c:pt>
                <c:pt idx="39">
                  <c:v>2.6</c:v>
                </c:pt>
                <c:pt idx="40">
                  <c:v>5.28</c:v>
                </c:pt>
                <c:pt idx="41">
                  <c:v>1.93</c:v>
                </c:pt>
                <c:pt idx="42">
                  <c:v>2.14</c:v>
                </c:pt>
                <c:pt idx="43">
                  <c:v>2.9</c:v>
                </c:pt>
                <c:pt idx="44">
                  <c:v>5.13</c:v>
                </c:pt>
                <c:pt idx="45">
                  <c:v>7.69</c:v>
                </c:pt>
                <c:pt idx="46">
                  <c:v>3.16</c:v>
                </c:pt>
                <c:pt idx="47">
                  <c:v>1.73</c:v>
                </c:pt>
                <c:pt idx="48">
                  <c:v>5.05</c:v>
                </c:pt>
                <c:pt idx="49">
                  <c:v>1.52</c:v>
                </c:pt>
                <c:pt idx="50">
                  <c:v>3.99</c:v>
                </c:pt>
                <c:pt idx="51">
                  <c:v>1.75</c:v>
                </c:pt>
                <c:pt idx="52">
                  <c:v>3.02</c:v>
                </c:pt>
                <c:pt idx="53">
                  <c:v>7.66</c:v>
                </c:pt>
                <c:pt idx="54">
                  <c:v>3.43</c:v>
                </c:pt>
                <c:pt idx="55">
                  <c:v>2.58</c:v>
                </c:pt>
                <c:pt idx="56">
                  <c:v>6.22</c:v>
                </c:pt>
                <c:pt idx="57">
                  <c:v>3.68</c:v>
                </c:pt>
                <c:pt idx="58">
                  <c:v>1.2</c:v>
                </c:pt>
                <c:pt idx="59">
                  <c:v>6.69</c:v>
                </c:pt>
                <c:pt idx="60">
                  <c:v>1.65</c:v>
                </c:pt>
                <c:pt idx="61">
                  <c:v>2.99</c:v>
                </c:pt>
                <c:pt idx="62">
                  <c:v>2.39</c:v>
                </c:pt>
                <c:pt idx="63">
                  <c:v>1.85</c:v>
                </c:pt>
                <c:pt idx="64">
                  <c:v>4.8499999999999996</c:v>
                </c:pt>
                <c:pt idx="65">
                  <c:v>8.6999999999999993</c:v>
                </c:pt>
                <c:pt idx="66">
                  <c:v>1.83</c:v>
                </c:pt>
                <c:pt idx="67" formatCode="0.00">
                  <c:v>3.42</c:v>
                </c:pt>
                <c:pt idx="68" formatCode="0.00">
                  <c:v>1.54</c:v>
                </c:pt>
                <c:pt idx="69" formatCode="0.00">
                  <c:v>6.69</c:v>
                </c:pt>
                <c:pt idx="70" formatCode="0.00">
                  <c:v>7.29</c:v>
                </c:pt>
                <c:pt idx="71" formatCode="0.00">
                  <c:v>2.2999999999999998</c:v>
                </c:pt>
                <c:pt idx="72" formatCode="0.00">
                  <c:v>2.23</c:v>
                </c:pt>
                <c:pt idx="73" formatCode="0.00">
                  <c:v>1.9</c:v>
                </c:pt>
                <c:pt idx="74" formatCode="0.00">
                  <c:v>4.7</c:v>
                </c:pt>
                <c:pt idx="75" formatCode="0.00">
                  <c:v>9.82</c:v>
                </c:pt>
                <c:pt idx="76" formatCode="0.00">
                  <c:v>2.08</c:v>
                </c:pt>
                <c:pt idx="77" formatCode="0.00">
                  <c:v>5.57</c:v>
                </c:pt>
                <c:pt idx="78" formatCode="0.00">
                  <c:v>5.78</c:v>
                </c:pt>
                <c:pt idx="79" formatCode="0.00">
                  <c:v>3.36</c:v>
                </c:pt>
                <c:pt idx="80" formatCode="0.00">
                  <c:v>5.78</c:v>
                </c:pt>
                <c:pt idx="81" formatCode="0.00">
                  <c:v>6.69</c:v>
                </c:pt>
                <c:pt idx="82" formatCode="0.00">
                  <c:v>3.86</c:v>
                </c:pt>
              </c:numCache>
            </c:numRef>
          </c:xVal>
          <c:yVal>
            <c:numRef>
              <c:f>'[lifetime data of PAA (1).xlsx]Sheet1'!$AB$2:$AB$84</c:f>
              <c:numCache>
                <c:formatCode>General</c:formatCode>
                <c:ptCount val="83"/>
                <c:pt idx="67" formatCode="0.00">
                  <c:v>36.634673995562871</c:v>
                </c:pt>
                <c:pt idx="68" formatCode="0.00">
                  <c:v>36.917536590528641</c:v>
                </c:pt>
                <c:pt idx="69" formatCode="0.00">
                  <c:v>25.47925347715864</c:v>
                </c:pt>
                <c:pt idx="70" formatCode="0.00">
                  <c:v>25.035357557434505</c:v>
                </c:pt>
                <c:pt idx="71" formatCode="0.00">
                  <c:v>35.275207009024427</c:v>
                </c:pt>
                <c:pt idx="72" formatCode="0.00">
                  <c:v>34.887870827048111</c:v>
                </c:pt>
                <c:pt idx="73" formatCode="0.00">
                  <c:v>35.360401431935742</c:v>
                </c:pt>
                <c:pt idx="74" formatCode="0.00">
                  <c:v>31.289692679066505</c:v>
                </c:pt>
                <c:pt idx="75" formatCode="0.00">
                  <c:v>24.488837806849009</c:v>
                </c:pt>
                <c:pt idx="76" formatCode="0.00">
                  <c:v>35.631826001809763</c:v>
                </c:pt>
                <c:pt idx="77" formatCode="0.00">
                  <c:v>29.023287340805055</c:v>
                </c:pt>
                <c:pt idx="78" formatCode="0.00">
                  <c:v>26.46789656030392</c:v>
                </c:pt>
              </c:numCache>
            </c:numRef>
          </c:yVal>
          <c:smooth val="0"/>
        </c:ser>
        <c:ser>
          <c:idx val="28"/>
          <c:order val="14"/>
          <c:tx>
            <c:strRef>
              <c:f>'[lifetime data of PAA (1).xlsx]Sheet1'!$AD$1</c:f>
              <c:strCache>
                <c:ptCount val="1"/>
                <c:pt idx="0">
                  <c:v>tau 63.2 kDa</c:v>
                </c:pt>
              </c:strCache>
            </c:strRef>
          </c:tx>
          <c:spPr>
            <a:ln w="28575">
              <a:noFill/>
            </a:ln>
          </c:spPr>
          <c:marker>
            <c:symbol val="square"/>
            <c:size val="5"/>
            <c:spPr>
              <a:solidFill>
                <a:schemeClr val="tx1"/>
              </a:solidFill>
              <a:ln>
                <a:solidFill>
                  <a:schemeClr val="tx1"/>
                </a:solidFill>
              </a:ln>
            </c:spPr>
          </c:marker>
          <c:xVal>
            <c:numRef>
              <c:f>'[lifetime data of PAA (1).xlsx]Sheet1'!$A$2:$A$84</c:f>
              <c:numCache>
                <c:formatCode>General</c:formatCode>
                <c:ptCount val="83"/>
                <c:pt idx="0">
                  <c:v>3.69</c:v>
                </c:pt>
                <c:pt idx="1">
                  <c:v>2.79</c:v>
                </c:pt>
                <c:pt idx="2">
                  <c:v>2.6</c:v>
                </c:pt>
                <c:pt idx="3">
                  <c:v>9.1</c:v>
                </c:pt>
                <c:pt idx="4">
                  <c:v>6.39</c:v>
                </c:pt>
                <c:pt idx="5">
                  <c:v>2.38</c:v>
                </c:pt>
                <c:pt idx="6">
                  <c:v>5.77</c:v>
                </c:pt>
                <c:pt idx="7">
                  <c:v>3.61</c:v>
                </c:pt>
                <c:pt idx="8">
                  <c:v>8.75</c:v>
                </c:pt>
                <c:pt idx="9">
                  <c:v>6.44</c:v>
                </c:pt>
                <c:pt idx="10">
                  <c:v>2.5</c:v>
                </c:pt>
                <c:pt idx="11">
                  <c:v>3.27</c:v>
                </c:pt>
                <c:pt idx="12">
                  <c:v>0.99</c:v>
                </c:pt>
                <c:pt idx="13">
                  <c:v>5.15</c:v>
                </c:pt>
                <c:pt idx="14">
                  <c:v>2.3199999999999998</c:v>
                </c:pt>
                <c:pt idx="15">
                  <c:v>3.2</c:v>
                </c:pt>
                <c:pt idx="16">
                  <c:v>3.35</c:v>
                </c:pt>
                <c:pt idx="17">
                  <c:v>1.87</c:v>
                </c:pt>
                <c:pt idx="18">
                  <c:v>5.26</c:v>
                </c:pt>
                <c:pt idx="19">
                  <c:v>1.52</c:v>
                </c:pt>
                <c:pt idx="20">
                  <c:v>3.67</c:v>
                </c:pt>
                <c:pt idx="21">
                  <c:v>1.68</c:v>
                </c:pt>
                <c:pt idx="22">
                  <c:v>9.8000000000000007</c:v>
                </c:pt>
                <c:pt idx="23">
                  <c:v>1.72</c:v>
                </c:pt>
                <c:pt idx="24">
                  <c:v>4.04</c:v>
                </c:pt>
                <c:pt idx="25">
                  <c:v>2.0099999999999998</c:v>
                </c:pt>
                <c:pt idx="26">
                  <c:v>1.82</c:v>
                </c:pt>
                <c:pt idx="27">
                  <c:v>8.08</c:v>
                </c:pt>
                <c:pt idx="28">
                  <c:v>5.67</c:v>
                </c:pt>
                <c:pt idx="29">
                  <c:v>1.87</c:v>
                </c:pt>
                <c:pt idx="30">
                  <c:v>3.64</c:v>
                </c:pt>
                <c:pt idx="31">
                  <c:v>3.48</c:v>
                </c:pt>
                <c:pt idx="32">
                  <c:v>7.87</c:v>
                </c:pt>
                <c:pt idx="33">
                  <c:v>2.16</c:v>
                </c:pt>
                <c:pt idx="34">
                  <c:v>3.17</c:v>
                </c:pt>
                <c:pt idx="35">
                  <c:v>1.37</c:v>
                </c:pt>
                <c:pt idx="36">
                  <c:v>1.42</c:v>
                </c:pt>
                <c:pt idx="37">
                  <c:v>6.14</c:v>
                </c:pt>
                <c:pt idx="38">
                  <c:v>3.66</c:v>
                </c:pt>
                <c:pt idx="39">
                  <c:v>2.6</c:v>
                </c:pt>
                <c:pt idx="40">
                  <c:v>5.28</c:v>
                </c:pt>
                <c:pt idx="41">
                  <c:v>1.93</c:v>
                </c:pt>
                <c:pt idx="42">
                  <c:v>2.14</c:v>
                </c:pt>
                <c:pt idx="43">
                  <c:v>2.9</c:v>
                </c:pt>
                <c:pt idx="44">
                  <c:v>5.13</c:v>
                </c:pt>
                <c:pt idx="45">
                  <c:v>7.69</c:v>
                </c:pt>
                <c:pt idx="46">
                  <c:v>3.16</c:v>
                </c:pt>
                <c:pt idx="47">
                  <c:v>1.73</c:v>
                </c:pt>
                <c:pt idx="48">
                  <c:v>5.05</c:v>
                </c:pt>
                <c:pt idx="49">
                  <c:v>1.52</c:v>
                </c:pt>
                <c:pt idx="50">
                  <c:v>3.99</c:v>
                </c:pt>
                <c:pt idx="51">
                  <c:v>1.75</c:v>
                </c:pt>
                <c:pt idx="52">
                  <c:v>3.02</c:v>
                </c:pt>
                <c:pt idx="53">
                  <c:v>7.66</c:v>
                </c:pt>
                <c:pt idx="54">
                  <c:v>3.43</c:v>
                </c:pt>
                <c:pt idx="55">
                  <c:v>2.58</c:v>
                </c:pt>
                <c:pt idx="56">
                  <c:v>6.22</c:v>
                </c:pt>
                <c:pt idx="57">
                  <c:v>3.68</c:v>
                </c:pt>
                <c:pt idx="58">
                  <c:v>1.2</c:v>
                </c:pt>
                <c:pt idx="59">
                  <c:v>6.69</c:v>
                </c:pt>
                <c:pt idx="60">
                  <c:v>1.65</c:v>
                </c:pt>
                <c:pt idx="61">
                  <c:v>2.99</c:v>
                </c:pt>
                <c:pt idx="62">
                  <c:v>2.39</c:v>
                </c:pt>
                <c:pt idx="63">
                  <c:v>1.85</c:v>
                </c:pt>
                <c:pt idx="64">
                  <c:v>4.8499999999999996</c:v>
                </c:pt>
                <c:pt idx="65">
                  <c:v>8.6999999999999993</c:v>
                </c:pt>
                <c:pt idx="66">
                  <c:v>1.83</c:v>
                </c:pt>
                <c:pt idx="67" formatCode="0.00">
                  <c:v>3.42</c:v>
                </c:pt>
                <c:pt idx="68" formatCode="0.00">
                  <c:v>1.54</c:v>
                </c:pt>
                <c:pt idx="69" formatCode="0.00">
                  <c:v>6.69</c:v>
                </c:pt>
                <c:pt idx="70" formatCode="0.00">
                  <c:v>7.29</c:v>
                </c:pt>
                <c:pt idx="71" formatCode="0.00">
                  <c:v>2.2999999999999998</c:v>
                </c:pt>
                <c:pt idx="72" formatCode="0.00">
                  <c:v>2.23</c:v>
                </c:pt>
                <c:pt idx="73" formatCode="0.00">
                  <c:v>1.9</c:v>
                </c:pt>
                <c:pt idx="74" formatCode="0.00">
                  <c:v>4.7</c:v>
                </c:pt>
                <c:pt idx="75" formatCode="0.00">
                  <c:v>9.82</c:v>
                </c:pt>
                <c:pt idx="76" formatCode="0.00">
                  <c:v>2.08</c:v>
                </c:pt>
                <c:pt idx="77" formatCode="0.00">
                  <c:v>5.57</c:v>
                </c:pt>
                <c:pt idx="78" formatCode="0.00">
                  <c:v>5.78</c:v>
                </c:pt>
                <c:pt idx="79" formatCode="0.00">
                  <c:v>3.36</c:v>
                </c:pt>
                <c:pt idx="80" formatCode="0.00">
                  <c:v>5.78</c:v>
                </c:pt>
                <c:pt idx="81" formatCode="0.00">
                  <c:v>6.69</c:v>
                </c:pt>
                <c:pt idx="82" formatCode="0.00">
                  <c:v>3.86</c:v>
                </c:pt>
              </c:numCache>
            </c:numRef>
          </c:xVal>
          <c:yVal>
            <c:numRef>
              <c:f>'[lifetime data of PAA (1).xlsx]Sheet1'!$AD$2:$AD$84</c:f>
              <c:numCache>
                <c:formatCode>General</c:formatCode>
                <c:ptCount val="83"/>
                <c:pt idx="79" formatCode="0.00">
                  <c:v>35.341362502939198</c:v>
                </c:pt>
                <c:pt idx="80" formatCode="0.00">
                  <c:v>26.46789656030392</c:v>
                </c:pt>
                <c:pt idx="81" formatCode="0.00">
                  <c:v>25.47925347715864</c:v>
                </c:pt>
                <c:pt idx="82" formatCode="0.00">
                  <c:v>34.457887498182572</c:v>
                </c:pt>
              </c:numCache>
            </c:numRef>
          </c:yVal>
          <c:smooth val="0"/>
        </c:ser>
        <c:dLbls>
          <c:showLegendKey val="0"/>
          <c:showVal val="0"/>
          <c:showCatName val="0"/>
          <c:showSerName val="0"/>
          <c:showPercent val="0"/>
          <c:showBubbleSize val="0"/>
        </c:dLbls>
        <c:axId val="341305984"/>
        <c:axId val="342497152"/>
      </c:scatterChart>
      <c:valAx>
        <c:axId val="341305984"/>
        <c:scaling>
          <c:orientation val="minMax"/>
          <c:max val="10"/>
        </c:scaling>
        <c:delete val="0"/>
        <c:axPos val="b"/>
        <c:title>
          <c:tx>
            <c:rich>
              <a:bodyPr/>
              <a:lstStyle/>
              <a:p>
                <a:pPr>
                  <a:defRPr/>
                </a:pPr>
                <a:r>
                  <a:rPr lang="en-GB"/>
                  <a:t>pH</a:t>
                </a:r>
              </a:p>
            </c:rich>
          </c:tx>
          <c:overlay val="0"/>
        </c:title>
        <c:numFmt formatCode="General" sourceLinked="1"/>
        <c:majorTickMark val="out"/>
        <c:minorTickMark val="none"/>
        <c:tickLblPos val="nextTo"/>
        <c:crossAx val="342497152"/>
        <c:crosses val="autoZero"/>
        <c:crossBetween val="midCat"/>
      </c:valAx>
      <c:valAx>
        <c:axId val="342497152"/>
        <c:scaling>
          <c:orientation val="minMax"/>
          <c:min val="20"/>
        </c:scaling>
        <c:delete val="0"/>
        <c:axPos val="l"/>
        <c:title>
          <c:tx>
            <c:rich>
              <a:bodyPr rot="-5400000" vert="horz"/>
              <a:lstStyle/>
              <a:p>
                <a:pPr>
                  <a:defRPr sz="700"/>
                </a:pPr>
                <a:r>
                  <a:rPr lang="en-GB" sz="1200" b="1" i="0" baseline="0">
                    <a:effectLst/>
                  </a:rPr>
                  <a:t>𝜏 / ns</a:t>
                </a:r>
                <a:endParaRPr lang="en-GB" sz="700">
                  <a:effectLst/>
                </a:endParaRPr>
              </a:p>
            </c:rich>
          </c:tx>
          <c:overlay val="0"/>
        </c:title>
        <c:numFmt formatCode="0" sourceLinked="0"/>
        <c:majorTickMark val="out"/>
        <c:minorTickMark val="none"/>
        <c:tickLblPos val="nextTo"/>
        <c:crossAx val="341305984"/>
        <c:crosses val="autoZero"/>
        <c:crossBetween val="midCat"/>
      </c:valAx>
    </c:plotArea>
    <c:legend>
      <c:legendPos val="r"/>
      <c:layout>
        <c:manualLayout>
          <c:xMode val="edge"/>
          <c:yMode val="edge"/>
          <c:x val="0.78002887139107613"/>
          <c:y val="0"/>
          <c:w val="0.20330446194225721"/>
          <c:h val="0.96217191601049867"/>
        </c:manualLayout>
      </c:layout>
      <c:overlay val="0"/>
    </c:legend>
    <c:plotVisOnly val="1"/>
    <c:dispBlanksAs val="gap"/>
    <c:showDLblsOverMax val="0"/>
  </c:chart>
  <c:spPr>
    <a:ln>
      <a:noFill/>
    </a:ln>
  </c:spPr>
  <c:externalData r:id="rId1">
    <c:autoUpdate val="0"/>
  </c:externalData>
</c:chartSpace>
</file>

<file path=word/charts/chart6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2"/>
          <c:order val="2"/>
          <c:tx>
            <c:v>6.6 kDa - Low pH</c:v>
          </c:tx>
          <c:spPr>
            <a:ln w="25400">
              <a:noFill/>
            </a:ln>
          </c:spPr>
          <c:marker>
            <c:symbol val="diamond"/>
            <c:size val="4"/>
          </c:marker>
          <c:xVal>
            <c:numRef>
              <c:f>'112'!$A$62:$A$572</c:f>
              <c:numCache>
                <c:formatCode>General</c:formatCode>
                <c:ptCount val="511"/>
                <c:pt idx="0">
                  <c:v>2</c:v>
                </c:pt>
                <c:pt idx="1">
                  <c:v>3</c:v>
                </c:pt>
                <c:pt idx="2">
                  <c:v>4</c:v>
                </c:pt>
                <c:pt idx="3">
                  <c:v>5</c:v>
                </c:pt>
                <c:pt idx="4">
                  <c:v>6</c:v>
                </c:pt>
                <c:pt idx="5">
                  <c:v>7</c:v>
                </c:pt>
                <c:pt idx="6">
                  <c:v>8</c:v>
                </c:pt>
                <c:pt idx="7">
                  <c:v>9</c:v>
                </c:pt>
                <c:pt idx="8">
                  <c:v>10</c:v>
                </c:pt>
                <c:pt idx="9">
                  <c:v>11</c:v>
                </c:pt>
                <c:pt idx="10">
                  <c:v>12</c:v>
                </c:pt>
                <c:pt idx="11">
                  <c:v>13</c:v>
                </c:pt>
                <c:pt idx="12">
                  <c:v>14</c:v>
                </c:pt>
                <c:pt idx="13">
                  <c:v>15</c:v>
                </c:pt>
                <c:pt idx="14">
                  <c:v>16</c:v>
                </c:pt>
                <c:pt idx="15">
                  <c:v>17</c:v>
                </c:pt>
                <c:pt idx="16">
                  <c:v>18</c:v>
                </c:pt>
                <c:pt idx="17">
                  <c:v>19</c:v>
                </c:pt>
                <c:pt idx="18">
                  <c:v>20</c:v>
                </c:pt>
                <c:pt idx="19">
                  <c:v>21</c:v>
                </c:pt>
                <c:pt idx="20">
                  <c:v>22</c:v>
                </c:pt>
                <c:pt idx="21">
                  <c:v>23</c:v>
                </c:pt>
                <c:pt idx="22">
                  <c:v>24</c:v>
                </c:pt>
                <c:pt idx="23">
                  <c:v>25</c:v>
                </c:pt>
                <c:pt idx="24">
                  <c:v>26</c:v>
                </c:pt>
                <c:pt idx="25">
                  <c:v>27</c:v>
                </c:pt>
                <c:pt idx="26">
                  <c:v>28</c:v>
                </c:pt>
                <c:pt idx="27">
                  <c:v>29</c:v>
                </c:pt>
                <c:pt idx="28">
                  <c:v>30</c:v>
                </c:pt>
                <c:pt idx="29">
                  <c:v>31</c:v>
                </c:pt>
                <c:pt idx="30">
                  <c:v>32</c:v>
                </c:pt>
                <c:pt idx="31">
                  <c:v>33</c:v>
                </c:pt>
                <c:pt idx="32">
                  <c:v>34</c:v>
                </c:pt>
                <c:pt idx="33">
                  <c:v>35</c:v>
                </c:pt>
                <c:pt idx="34">
                  <c:v>36</c:v>
                </c:pt>
                <c:pt idx="35">
                  <c:v>37</c:v>
                </c:pt>
                <c:pt idx="36">
                  <c:v>38</c:v>
                </c:pt>
                <c:pt idx="37">
                  <c:v>39</c:v>
                </c:pt>
                <c:pt idx="38">
                  <c:v>40</c:v>
                </c:pt>
                <c:pt idx="39">
                  <c:v>41</c:v>
                </c:pt>
                <c:pt idx="40">
                  <c:v>42</c:v>
                </c:pt>
                <c:pt idx="41">
                  <c:v>43</c:v>
                </c:pt>
                <c:pt idx="42">
                  <c:v>44</c:v>
                </c:pt>
                <c:pt idx="43">
                  <c:v>45</c:v>
                </c:pt>
                <c:pt idx="44">
                  <c:v>46</c:v>
                </c:pt>
                <c:pt idx="45">
                  <c:v>47</c:v>
                </c:pt>
                <c:pt idx="46">
                  <c:v>48</c:v>
                </c:pt>
                <c:pt idx="47">
                  <c:v>49</c:v>
                </c:pt>
                <c:pt idx="48">
                  <c:v>50</c:v>
                </c:pt>
                <c:pt idx="49">
                  <c:v>51</c:v>
                </c:pt>
                <c:pt idx="50">
                  <c:v>52</c:v>
                </c:pt>
                <c:pt idx="51">
                  <c:v>53</c:v>
                </c:pt>
                <c:pt idx="52">
                  <c:v>54</c:v>
                </c:pt>
                <c:pt idx="53">
                  <c:v>55</c:v>
                </c:pt>
                <c:pt idx="54">
                  <c:v>56</c:v>
                </c:pt>
                <c:pt idx="55">
                  <c:v>57</c:v>
                </c:pt>
                <c:pt idx="56">
                  <c:v>58</c:v>
                </c:pt>
                <c:pt idx="57">
                  <c:v>59</c:v>
                </c:pt>
                <c:pt idx="58">
                  <c:v>60</c:v>
                </c:pt>
                <c:pt idx="59">
                  <c:v>61</c:v>
                </c:pt>
                <c:pt idx="60">
                  <c:v>62</c:v>
                </c:pt>
                <c:pt idx="61">
                  <c:v>63</c:v>
                </c:pt>
                <c:pt idx="62">
                  <c:v>64</c:v>
                </c:pt>
                <c:pt idx="63">
                  <c:v>65</c:v>
                </c:pt>
                <c:pt idx="64">
                  <c:v>66</c:v>
                </c:pt>
                <c:pt idx="65">
                  <c:v>67</c:v>
                </c:pt>
                <c:pt idx="66">
                  <c:v>68</c:v>
                </c:pt>
                <c:pt idx="67">
                  <c:v>69</c:v>
                </c:pt>
                <c:pt idx="68">
                  <c:v>70</c:v>
                </c:pt>
                <c:pt idx="69">
                  <c:v>71</c:v>
                </c:pt>
                <c:pt idx="70">
                  <c:v>72</c:v>
                </c:pt>
                <c:pt idx="71">
                  <c:v>73</c:v>
                </c:pt>
                <c:pt idx="72">
                  <c:v>74</c:v>
                </c:pt>
                <c:pt idx="73">
                  <c:v>75</c:v>
                </c:pt>
                <c:pt idx="74">
                  <c:v>76</c:v>
                </c:pt>
                <c:pt idx="75">
                  <c:v>77</c:v>
                </c:pt>
                <c:pt idx="76">
                  <c:v>78</c:v>
                </c:pt>
                <c:pt idx="77">
                  <c:v>79</c:v>
                </c:pt>
                <c:pt idx="78">
                  <c:v>80</c:v>
                </c:pt>
                <c:pt idx="79">
                  <c:v>81</c:v>
                </c:pt>
                <c:pt idx="80">
                  <c:v>82</c:v>
                </c:pt>
                <c:pt idx="81">
                  <c:v>83</c:v>
                </c:pt>
                <c:pt idx="82">
                  <c:v>84</c:v>
                </c:pt>
                <c:pt idx="83">
                  <c:v>85</c:v>
                </c:pt>
                <c:pt idx="84">
                  <c:v>86</c:v>
                </c:pt>
                <c:pt idx="85">
                  <c:v>87</c:v>
                </c:pt>
                <c:pt idx="86">
                  <c:v>88</c:v>
                </c:pt>
                <c:pt idx="87">
                  <c:v>89</c:v>
                </c:pt>
                <c:pt idx="88">
                  <c:v>90</c:v>
                </c:pt>
                <c:pt idx="89">
                  <c:v>91</c:v>
                </c:pt>
                <c:pt idx="90">
                  <c:v>92</c:v>
                </c:pt>
                <c:pt idx="91">
                  <c:v>93</c:v>
                </c:pt>
                <c:pt idx="92">
                  <c:v>94</c:v>
                </c:pt>
                <c:pt idx="93">
                  <c:v>95</c:v>
                </c:pt>
                <c:pt idx="94">
                  <c:v>96</c:v>
                </c:pt>
                <c:pt idx="95">
                  <c:v>97</c:v>
                </c:pt>
                <c:pt idx="96">
                  <c:v>98</c:v>
                </c:pt>
                <c:pt idx="97">
                  <c:v>99</c:v>
                </c:pt>
                <c:pt idx="98">
                  <c:v>100</c:v>
                </c:pt>
                <c:pt idx="99">
                  <c:v>101</c:v>
                </c:pt>
                <c:pt idx="100">
                  <c:v>102</c:v>
                </c:pt>
                <c:pt idx="101">
                  <c:v>103</c:v>
                </c:pt>
                <c:pt idx="102">
                  <c:v>104</c:v>
                </c:pt>
                <c:pt idx="103">
                  <c:v>105</c:v>
                </c:pt>
                <c:pt idx="104">
                  <c:v>106</c:v>
                </c:pt>
                <c:pt idx="105">
                  <c:v>107</c:v>
                </c:pt>
                <c:pt idx="106">
                  <c:v>108</c:v>
                </c:pt>
                <c:pt idx="107">
                  <c:v>109</c:v>
                </c:pt>
                <c:pt idx="108">
                  <c:v>110</c:v>
                </c:pt>
                <c:pt idx="109">
                  <c:v>111</c:v>
                </c:pt>
                <c:pt idx="110">
                  <c:v>112</c:v>
                </c:pt>
                <c:pt idx="111">
                  <c:v>113</c:v>
                </c:pt>
                <c:pt idx="112">
                  <c:v>114</c:v>
                </c:pt>
                <c:pt idx="113">
                  <c:v>115</c:v>
                </c:pt>
                <c:pt idx="114">
                  <c:v>116</c:v>
                </c:pt>
                <c:pt idx="115">
                  <c:v>117</c:v>
                </c:pt>
                <c:pt idx="116">
                  <c:v>118</c:v>
                </c:pt>
                <c:pt idx="117">
                  <c:v>119</c:v>
                </c:pt>
                <c:pt idx="118">
                  <c:v>120</c:v>
                </c:pt>
                <c:pt idx="119">
                  <c:v>121</c:v>
                </c:pt>
                <c:pt idx="120">
                  <c:v>122</c:v>
                </c:pt>
                <c:pt idx="121">
                  <c:v>123</c:v>
                </c:pt>
                <c:pt idx="122">
                  <c:v>124</c:v>
                </c:pt>
                <c:pt idx="123">
                  <c:v>125</c:v>
                </c:pt>
                <c:pt idx="124">
                  <c:v>126</c:v>
                </c:pt>
                <c:pt idx="125">
                  <c:v>127</c:v>
                </c:pt>
                <c:pt idx="126">
                  <c:v>128</c:v>
                </c:pt>
                <c:pt idx="127">
                  <c:v>129</c:v>
                </c:pt>
                <c:pt idx="128">
                  <c:v>130</c:v>
                </c:pt>
                <c:pt idx="129">
                  <c:v>131</c:v>
                </c:pt>
                <c:pt idx="130">
                  <c:v>132</c:v>
                </c:pt>
                <c:pt idx="131">
                  <c:v>133</c:v>
                </c:pt>
                <c:pt idx="132">
                  <c:v>134</c:v>
                </c:pt>
                <c:pt idx="133">
                  <c:v>135</c:v>
                </c:pt>
                <c:pt idx="134">
                  <c:v>136</c:v>
                </c:pt>
                <c:pt idx="135">
                  <c:v>137</c:v>
                </c:pt>
                <c:pt idx="136">
                  <c:v>138</c:v>
                </c:pt>
                <c:pt idx="137">
                  <c:v>139</c:v>
                </c:pt>
                <c:pt idx="138">
                  <c:v>140</c:v>
                </c:pt>
                <c:pt idx="139">
                  <c:v>141</c:v>
                </c:pt>
                <c:pt idx="140">
                  <c:v>142</c:v>
                </c:pt>
                <c:pt idx="141">
                  <c:v>143</c:v>
                </c:pt>
                <c:pt idx="142">
                  <c:v>144</c:v>
                </c:pt>
                <c:pt idx="143">
                  <c:v>145</c:v>
                </c:pt>
                <c:pt idx="144">
                  <c:v>146</c:v>
                </c:pt>
                <c:pt idx="145">
                  <c:v>147</c:v>
                </c:pt>
                <c:pt idx="146">
                  <c:v>148</c:v>
                </c:pt>
                <c:pt idx="147">
                  <c:v>149</c:v>
                </c:pt>
                <c:pt idx="148">
                  <c:v>150</c:v>
                </c:pt>
                <c:pt idx="149">
                  <c:v>151</c:v>
                </c:pt>
                <c:pt idx="150">
                  <c:v>152</c:v>
                </c:pt>
                <c:pt idx="151">
                  <c:v>153</c:v>
                </c:pt>
                <c:pt idx="152">
                  <c:v>154</c:v>
                </c:pt>
                <c:pt idx="153">
                  <c:v>155</c:v>
                </c:pt>
                <c:pt idx="154">
                  <c:v>156</c:v>
                </c:pt>
                <c:pt idx="155">
                  <c:v>157</c:v>
                </c:pt>
                <c:pt idx="156">
                  <c:v>158</c:v>
                </c:pt>
                <c:pt idx="157">
                  <c:v>159</c:v>
                </c:pt>
                <c:pt idx="158">
                  <c:v>160</c:v>
                </c:pt>
                <c:pt idx="159">
                  <c:v>161</c:v>
                </c:pt>
                <c:pt idx="160">
                  <c:v>162</c:v>
                </c:pt>
                <c:pt idx="161">
                  <c:v>163</c:v>
                </c:pt>
                <c:pt idx="162">
                  <c:v>164</c:v>
                </c:pt>
                <c:pt idx="163">
                  <c:v>165</c:v>
                </c:pt>
                <c:pt idx="164">
                  <c:v>166</c:v>
                </c:pt>
                <c:pt idx="165">
                  <c:v>167</c:v>
                </c:pt>
                <c:pt idx="166">
                  <c:v>168</c:v>
                </c:pt>
                <c:pt idx="167">
                  <c:v>169</c:v>
                </c:pt>
                <c:pt idx="168">
                  <c:v>170</c:v>
                </c:pt>
                <c:pt idx="169">
                  <c:v>171</c:v>
                </c:pt>
                <c:pt idx="170">
                  <c:v>172</c:v>
                </c:pt>
                <c:pt idx="171">
                  <c:v>173</c:v>
                </c:pt>
                <c:pt idx="172">
                  <c:v>174</c:v>
                </c:pt>
                <c:pt idx="173">
                  <c:v>175</c:v>
                </c:pt>
                <c:pt idx="174">
                  <c:v>176</c:v>
                </c:pt>
                <c:pt idx="175">
                  <c:v>177</c:v>
                </c:pt>
                <c:pt idx="176">
                  <c:v>178</c:v>
                </c:pt>
                <c:pt idx="177">
                  <c:v>179</c:v>
                </c:pt>
                <c:pt idx="178">
                  <c:v>180</c:v>
                </c:pt>
                <c:pt idx="179">
                  <c:v>181</c:v>
                </c:pt>
                <c:pt idx="180">
                  <c:v>182</c:v>
                </c:pt>
                <c:pt idx="181">
                  <c:v>183</c:v>
                </c:pt>
                <c:pt idx="182">
                  <c:v>184</c:v>
                </c:pt>
                <c:pt idx="183">
                  <c:v>185</c:v>
                </c:pt>
                <c:pt idx="184">
                  <c:v>186</c:v>
                </c:pt>
                <c:pt idx="185">
                  <c:v>187</c:v>
                </c:pt>
                <c:pt idx="186">
                  <c:v>188</c:v>
                </c:pt>
                <c:pt idx="187">
                  <c:v>189</c:v>
                </c:pt>
                <c:pt idx="188">
                  <c:v>190</c:v>
                </c:pt>
                <c:pt idx="189">
                  <c:v>191</c:v>
                </c:pt>
                <c:pt idx="190">
                  <c:v>192</c:v>
                </c:pt>
                <c:pt idx="191">
                  <c:v>193</c:v>
                </c:pt>
                <c:pt idx="192">
                  <c:v>194</c:v>
                </c:pt>
                <c:pt idx="193">
                  <c:v>195</c:v>
                </c:pt>
                <c:pt idx="194">
                  <c:v>196</c:v>
                </c:pt>
                <c:pt idx="195">
                  <c:v>197</c:v>
                </c:pt>
                <c:pt idx="196">
                  <c:v>198</c:v>
                </c:pt>
                <c:pt idx="197">
                  <c:v>199</c:v>
                </c:pt>
                <c:pt idx="198">
                  <c:v>200</c:v>
                </c:pt>
                <c:pt idx="199">
                  <c:v>201</c:v>
                </c:pt>
                <c:pt idx="200">
                  <c:v>202</c:v>
                </c:pt>
                <c:pt idx="201">
                  <c:v>203</c:v>
                </c:pt>
                <c:pt idx="202">
                  <c:v>204</c:v>
                </c:pt>
                <c:pt idx="203">
                  <c:v>205</c:v>
                </c:pt>
                <c:pt idx="204">
                  <c:v>206</c:v>
                </c:pt>
                <c:pt idx="205">
                  <c:v>207</c:v>
                </c:pt>
                <c:pt idx="206">
                  <c:v>208</c:v>
                </c:pt>
                <c:pt idx="207">
                  <c:v>209</c:v>
                </c:pt>
                <c:pt idx="208">
                  <c:v>210</c:v>
                </c:pt>
                <c:pt idx="209">
                  <c:v>211</c:v>
                </c:pt>
                <c:pt idx="210">
                  <c:v>212</c:v>
                </c:pt>
                <c:pt idx="211">
                  <c:v>213</c:v>
                </c:pt>
                <c:pt idx="212">
                  <c:v>214</c:v>
                </c:pt>
                <c:pt idx="213">
                  <c:v>215</c:v>
                </c:pt>
                <c:pt idx="214">
                  <c:v>216</c:v>
                </c:pt>
                <c:pt idx="215">
                  <c:v>217</c:v>
                </c:pt>
                <c:pt idx="216">
                  <c:v>218</c:v>
                </c:pt>
                <c:pt idx="217">
                  <c:v>219</c:v>
                </c:pt>
                <c:pt idx="218">
                  <c:v>220</c:v>
                </c:pt>
                <c:pt idx="219">
                  <c:v>221</c:v>
                </c:pt>
                <c:pt idx="220">
                  <c:v>222</c:v>
                </c:pt>
                <c:pt idx="221">
                  <c:v>223</c:v>
                </c:pt>
                <c:pt idx="222">
                  <c:v>224</c:v>
                </c:pt>
                <c:pt idx="223">
                  <c:v>225</c:v>
                </c:pt>
                <c:pt idx="224">
                  <c:v>226</c:v>
                </c:pt>
                <c:pt idx="225">
                  <c:v>227</c:v>
                </c:pt>
                <c:pt idx="226">
                  <c:v>228</c:v>
                </c:pt>
                <c:pt idx="227">
                  <c:v>229</c:v>
                </c:pt>
                <c:pt idx="228">
                  <c:v>230</c:v>
                </c:pt>
                <c:pt idx="229">
                  <c:v>231</c:v>
                </c:pt>
                <c:pt idx="230">
                  <c:v>232</c:v>
                </c:pt>
                <c:pt idx="231">
                  <c:v>233</c:v>
                </c:pt>
                <c:pt idx="232">
                  <c:v>234</c:v>
                </c:pt>
                <c:pt idx="233">
                  <c:v>235</c:v>
                </c:pt>
                <c:pt idx="234">
                  <c:v>236</c:v>
                </c:pt>
                <c:pt idx="235">
                  <c:v>237</c:v>
                </c:pt>
                <c:pt idx="236">
                  <c:v>238</c:v>
                </c:pt>
                <c:pt idx="237">
                  <c:v>239</c:v>
                </c:pt>
                <c:pt idx="238">
                  <c:v>240</c:v>
                </c:pt>
                <c:pt idx="239">
                  <c:v>241</c:v>
                </c:pt>
                <c:pt idx="240">
                  <c:v>242</c:v>
                </c:pt>
                <c:pt idx="241">
                  <c:v>243</c:v>
                </c:pt>
                <c:pt idx="242">
                  <c:v>244</c:v>
                </c:pt>
                <c:pt idx="243">
                  <c:v>245</c:v>
                </c:pt>
                <c:pt idx="244">
                  <c:v>246</c:v>
                </c:pt>
                <c:pt idx="245">
                  <c:v>247</c:v>
                </c:pt>
                <c:pt idx="246">
                  <c:v>248</c:v>
                </c:pt>
                <c:pt idx="247">
                  <c:v>249</c:v>
                </c:pt>
                <c:pt idx="248">
                  <c:v>250</c:v>
                </c:pt>
                <c:pt idx="249">
                  <c:v>251</c:v>
                </c:pt>
                <c:pt idx="250">
                  <c:v>252</c:v>
                </c:pt>
                <c:pt idx="251">
                  <c:v>253</c:v>
                </c:pt>
                <c:pt idx="252">
                  <c:v>254</c:v>
                </c:pt>
                <c:pt idx="253">
                  <c:v>255</c:v>
                </c:pt>
                <c:pt idx="254">
                  <c:v>256</c:v>
                </c:pt>
                <c:pt idx="255">
                  <c:v>257</c:v>
                </c:pt>
                <c:pt idx="256">
                  <c:v>258</c:v>
                </c:pt>
                <c:pt idx="257">
                  <c:v>259</c:v>
                </c:pt>
                <c:pt idx="258">
                  <c:v>260</c:v>
                </c:pt>
                <c:pt idx="259">
                  <c:v>261</c:v>
                </c:pt>
                <c:pt idx="260">
                  <c:v>262</c:v>
                </c:pt>
                <c:pt idx="261">
                  <c:v>263</c:v>
                </c:pt>
                <c:pt idx="262">
                  <c:v>264</c:v>
                </c:pt>
                <c:pt idx="263">
                  <c:v>265</c:v>
                </c:pt>
                <c:pt idx="264">
                  <c:v>266</c:v>
                </c:pt>
                <c:pt idx="265">
                  <c:v>267</c:v>
                </c:pt>
                <c:pt idx="266">
                  <c:v>268</c:v>
                </c:pt>
                <c:pt idx="267">
                  <c:v>269</c:v>
                </c:pt>
                <c:pt idx="268">
                  <c:v>270</c:v>
                </c:pt>
                <c:pt idx="269">
                  <c:v>271</c:v>
                </c:pt>
                <c:pt idx="270">
                  <c:v>272</c:v>
                </c:pt>
                <c:pt idx="271">
                  <c:v>273</c:v>
                </c:pt>
                <c:pt idx="272">
                  <c:v>274</c:v>
                </c:pt>
                <c:pt idx="273">
                  <c:v>275</c:v>
                </c:pt>
                <c:pt idx="274">
                  <c:v>276</c:v>
                </c:pt>
                <c:pt idx="275">
                  <c:v>277</c:v>
                </c:pt>
                <c:pt idx="276">
                  <c:v>278</c:v>
                </c:pt>
                <c:pt idx="277">
                  <c:v>279</c:v>
                </c:pt>
                <c:pt idx="278">
                  <c:v>280</c:v>
                </c:pt>
                <c:pt idx="279">
                  <c:v>281</c:v>
                </c:pt>
                <c:pt idx="280">
                  <c:v>282</c:v>
                </c:pt>
                <c:pt idx="281">
                  <c:v>283</c:v>
                </c:pt>
                <c:pt idx="282">
                  <c:v>284</c:v>
                </c:pt>
                <c:pt idx="283">
                  <c:v>285</c:v>
                </c:pt>
                <c:pt idx="284">
                  <c:v>286</c:v>
                </c:pt>
                <c:pt idx="285">
                  <c:v>287</c:v>
                </c:pt>
                <c:pt idx="286">
                  <c:v>288</c:v>
                </c:pt>
                <c:pt idx="287">
                  <c:v>289</c:v>
                </c:pt>
                <c:pt idx="288">
                  <c:v>290</c:v>
                </c:pt>
                <c:pt idx="289">
                  <c:v>291</c:v>
                </c:pt>
                <c:pt idx="290">
                  <c:v>292</c:v>
                </c:pt>
                <c:pt idx="291">
                  <c:v>293</c:v>
                </c:pt>
                <c:pt idx="292">
                  <c:v>294</c:v>
                </c:pt>
                <c:pt idx="293">
                  <c:v>295</c:v>
                </c:pt>
                <c:pt idx="294">
                  <c:v>296</c:v>
                </c:pt>
                <c:pt idx="295">
                  <c:v>297</c:v>
                </c:pt>
                <c:pt idx="296">
                  <c:v>298</c:v>
                </c:pt>
                <c:pt idx="297">
                  <c:v>299</c:v>
                </c:pt>
                <c:pt idx="298">
                  <c:v>300</c:v>
                </c:pt>
                <c:pt idx="299">
                  <c:v>301</c:v>
                </c:pt>
                <c:pt idx="300">
                  <c:v>302</c:v>
                </c:pt>
                <c:pt idx="301">
                  <c:v>303</c:v>
                </c:pt>
                <c:pt idx="302">
                  <c:v>304</c:v>
                </c:pt>
                <c:pt idx="303">
                  <c:v>305</c:v>
                </c:pt>
                <c:pt idx="304">
                  <c:v>306</c:v>
                </c:pt>
                <c:pt idx="305">
                  <c:v>307</c:v>
                </c:pt>
                <c:pt idx="306">
                  <c:v>308</c:v>
                </c:pt>
                <c:pt idx="307">
                  <c:v>309</c:v>
                </c:pt>
                <c:pt idx="308">
                  <c:v>310</c:v>
                </c:pt>
                <c:pt idx="309">
                  <c:v>311</c:v>
                </c:pt>
                <c:pt idx="310">
                  <c:v>312</c:v>
                </c:pt>
                <c:pt idx="311">
                  <c:v>313</c:v>
                </c:pt>
                <c:pt idx="312">
                  <c:v>314</c:v>
                </c:pt>
                <c:pt idx="313">
                  <c:v>315</c:v>
                </c:pt>
                <c:pt idx="314">
                  <c:v>316</c:v>
                </c:pt>
                <c:pt idx="315">
                  <c:v>317</c:v>
                </c:pt>
                <c:pt idx="316">
                  <c:v>318</c:v>
                </c:pt>
                <c:pt idx="317">
                  <c:v>319</c:v>
                </c:pt>
                <c:pt idx="318">
                  <c:v>320</c:v>
                </c:pt>
                <c:pt idx="319">
                  <c:v>321</c:v>
                </c:pt>
                <c:pt idx="320">
                  <c:v>322</c:v>
                </c:pt>
                <c:pt idx="321">
                  <c:v>323</c:v>
                </c:pt>
                <c:pt idx="322">
                  <c:v>324</c:v>
                </c:pt>
                <c:pt idx="323">
                  <c:v>325</c:v>
                </c:pt>
                <c:pt idx="324">
                  <c:v>326</c:v>
                </c:pt>
                <c:pt idx="325">
                  <c:v>327</c:v>
                </c:pt>
                <c:pt idx="326">
                  <c:v>328</c:v>
                </c:pt>
                <c:pt idx="327">
                  <c:v>329</c:v>
                </c:pt>
                <c:pt idx="328">
                  <c:v>330</c:v>
                </c:pt>
                <c:pt idx="329">
                  <c:v>331</c:v>
                </c:pt>
                <c:pt idx="330">
                  <c:v>332</c:v>
                </c:pt>
                <c:pt idx="331">
                  <c:v>333</c:v>
                </c:pt>
                <c:pt idx="332">
                  <c:v>334</c:v>
                </c:pt>
                <c:pt idx="333">
                  <c:v>335</c:v>
                </c:pt>
                <c:pt idx="334">
                  <c:v>336</c:v>
                </c:pt>
                <c:pt idx="335">
                  <c:v>337</c:v>
                </c:pt>
                <c:pt idx="336">
                  <c:v>338</c:v>
                </c:pt>
                <c:pt idx="337">
                  <c:v>339</c:v>
                </c:pt>
                <c:pt idx="338">
                  <c:v>340</c:v>
                </c:pt>
                <c:pt idx="339">
                  <c:v>341</c:v>
                </c:pt>
                <c:pt idx="340">
                  <c:v>342</c:v>
                </c:pt>
                <c:pt idx="341">
                  <c:v>343</c:v>
                </c:pt>
                <c:pt idx="342">
                  <c:v>344</c:v>
                </c:pt>
                <c:pt idx="343">
                  <c:v>345</c:v>
                </c:pt>
                <c:pt idx="344">
                  <c:v>346</c:v>
                </c:pt>
                <c:pt idx="345">
                  <c:v>347</c:v>
                </c:pt>
                <c:pt idx="346">
                  <c:v>348</c:v>
                </c:pt>
                <c:pt idx="347">
                  <c:v>349</c:v>
                </c:pt>
                <c:pt idx="348">
                  <c:v>350</c:v>
                </c:pt>
                <c:pt idx="349">
                  <c:v>351</c:v>
                </c:pt>
                <c:pt idx="350">
                  <c:v>352</c:v>
                </c:pt>
                <c:pt idx="351">
                  <c:v>353</c:v>
                </c:pt>
                <c:pt idx="352">
                  <c:v>354</c:v>
                </c:pt>
                <c:pt idx="353">
                  <c:v>355</c:v>
                </c:pt>
                <c:pt idx="354">
                  <c:v>356</c:v>
                </c:pt>
                <c:pt idx="355">
                  <c:v>357</c:v>
                </c:pt>
                <c:pt idx="356">
                  <c:v>358</c:v>
                </c:pt>
                <c:pt idx="357">
                  <c:v>359</c:v>
                </c:pt>
                <c:pt idx="358">
                  <c:v>360</c:v>
                </c:pt>
                <c:pt idx="359">
                  <c:v>361</c:v>
                </c:pt>
                <c:pt idx="360">
                  <c:v>362</c:v>
                </c:pt>
                <c:pt idx="361">
                  <c:v>363</c:v>
                </c:pt>
                <c:pt idx="362">
                  <c:v>364</c:v>
                </c:pt>
                <c:pt idx="363">
                  <c:v>365</c:v>
                </c:pt>
                <c:pt idx="364">
                  <c:v>366</c:v>
                </c:pt>
                <c:pt idx="365">
                  <c:v>367</c:v>
                </c:pt>
                <c:pt idx="366">
                  <c:v>368</c:v>
                </c:pt>
                <c:pt idx="367">
                  <c:v>369</c:v>
                </c:pt>
                <c:pt idx="368">
                  <c:v>370</c:v>
                </c:pt>
                <c:pt idx="369">
                  <c:v>371</c:v>
                </c:pt>
                <c:pt idx="370">
                  <c:v>372</c:v>
                </c:pt>
                <c:pt idx="371">
                  <c:v>373</c:v>
                </c:pt>
                <c:pt idx="372">
                  <c:v>374</c:v>
                </c:pt>
                <c:pt idx="373">
                  <c:v>375</c:v>
                </c:pt>
                <c:pt idx="374">
                  <c:v>376</c:v>
                </c:pt>
                <c:pt idx="375">
                  <c:v>377</c:v>
                </c:pt>
                <c:pt idx="376">
                  <c:v>378</c:v>
                </c:pt>
                <c:pt idx="377">
                  <c:v>379</c:v>
                </c:pt>
                <c:pt idx="378">
                  <c:v>380</c:v>
                </c:pt>
                <c:pt idx="379">
                  <c:v>381</c:v>
                </c:pt>
                <c:pt idx="380">
                  <c:v>382</c:v>
                </c:pt>
                <c:pt idx="381">
                  <c:v>383</c:v>
                </c:pt>
                <c:pt idx="382">
                  <c:v>384</c:v>
                </c:pt>
                <c:pt idx="383">
                  <c:v>385</c:v>
                </c:pt>
                <c:pt idx="384">
                  <c:v>386</c:v>
                </c:pt>
                <c:pt idx="385">
                  <c:v>387</c:v>
                </c:pt>
                <c:pt idx="386">
                  <c:v>388</c:v>
                </c:pt>
                <c:pt idx="387">
                  <c:v>389</c:v>
                </c:pt>
                <c:pt idx="388">
                  <c:v>390</c:v>
                </c:pt>
                <c:pt idx="389">
                  <c:v>391</c:v>
                </c:pt>
                <c:pt idx="390">
                  <c:v>392</c:v>
                </c:pt>
                <c:pt idx="391">
                  <c:v>393</c:v>
                </c:pt>
                <c:pt idx="392">
                  <c:v>394</c:v>
                </c:pt>
                <c:pt idx="393">
                  <c:v>395</c:v>
                </c:pt>
                <c:pt idx="394">
                  <c:v>396</c:v>
                </c:pt>
                <c:pt idx="395">
                  <c:v>397</c:v>
                </c:pt>
                <c:pt idx="396">
                  <c:v>398</c:v>
                </c:pt>
                <c:pt idx="397">
                  <c:v>399</c:v>
                </c:pt>
                <c:pt idx="398">
                  <c:v>400</c:v>
                </c:pt>
                <c:pt idx="399">
                  <c:v>401</c:v>
                </c:pt>
                <c:pt idx="400">
                  <c:v>402</c:v>
                </c:pt>
                <c:pt idx="401">
                  <c:v>403</c:v>
                </c:pt>
                <c:pt idx="402">
                  <c:v>404</c:v>
                </c:pt>
                <c:pt idx="403">
                  <c:v>405</c:v>
                </c:pt>
                <c:pt idx="404">
                  <c:v>406</c:v>
                </c:pt>
                <c:pt idx="405">
                  <c:v>407</c:v>
                </c:pt>
                <c:pt idx="406">
                  <c:v>408</c:v>
                </c:pt>
                <c:pt idx="407">
                  <c:v>409</c:v>
                </c:pt>
                <c:pt idx="408">
                  <c:v>410</c:v>
                </c:pt>
                <c:pt idx="409">
                  <c:v>411</c:v>
                </c:pt>
                <c:pt idx="410">
                  <c:v>412</c:v>
                </c:pt>
                <c:pt idx="411">
                  <c:v>413</c:v>
                </c:pt>
                <c:pt idx="412">
                  <c:v>414</c:v>
                </c:pt>
                <c:pt idx="413">
                  <c:v>415</c:v>
                </c:pt>
                <c:pt idx="414">
                  <c:v>416</c:v>
                </c:pt>
                <c:pt idx="415">
                  <c:v>417</c:v>
                </c:pt>
                <c:pt idx="416">
                  <c:v>418</c:v>
                </c:pt>
                <c:pt idx="417">
                  <c:v>419</c:v>
                </c:pt>
                <c:pt idx="418">
                  <c:v>420</c:v>
                </c:pt>
                <c:pt idx="419">
                  <c:v>421</c:v>
                </c:pt>
                <c:pt idx="420">
                  <c:v>422</c:v>
                </c:pt>
                <c:pt idx="421">
                  <c:v>423</c:v>
                </c:pt>
                <c:pt idx="422">
                  <c:v>424</c:v>
                </c:pt>
                <c:pt idx="423">
                  <c:v>425</c:v>
                </c:pt>
                <c:pt idx="424">
                  <c:v>426</c:v>
                </c:pt>
                <c:pt idx="425">
                  <c:v>427</c:v>
                </c:pt>
                <c:pt idx="426">
                  <c:v>428</c:v>
                </c:pt>
                <c:pt idx="427">
                  <c:v>429</c:v>
                </c:pt>
                <c:pt idx="428">
                  <c:v>430</c:v>
                </c:pt>
                <c:pt idx="429">
                  <c:v>431</c:v>
                </c:pt>
                <c:pt idx="430">
                  <c:v>432</c:v>
                </c:pt>
                <c:pt idx="431">
                  <c:v>433</c:v>
                </c:pt>
                <c:pt idx="432">
                  <c:v>434</c:v>
                </c:pt>
                <c:pt idx="433">
                  <c:v>435</c:v>
                </c:pt>
                <c:pt idx="434">
                  <c:v>436</c:v>
                </c:pt>
                <c:pt idx="435">
                  <c:v>437</c:v>
                </c:pt>
                <c:pt idx="436">
                  <c:v>438</c:v>
                </c:pt>
                <c:pt idx="437">
                  <c:v>439</c:v>
                </c:pt>
                <c:pt idx="438">
                  <c:v>440</c:v>
                </c:pt>
                <c:pt idx="439">
                  <c:v>441</c:v>
                </c:pt>
                <c:pt idx="440">
                  <c:v>442</c:v>
                </c:pt>
                <c:pt idx="441">
                  <c:v>443</c:v>
                </c:pt>
                <c:pt idx="442">
                  <c:v>444</c:v>
                </c:pt>
                <c:pt idx="443">
                  <c:v>445</c:v>
                </c:pt>
                <c:pt idx="444">
                  <c:v>446</c:v>
                </c:pt>
                <c:pt idx="445">
                  <c:v>447</c:v>
                </c:pt>
                <c:pt idx="446">
                  <c:v>448</c:v>
                </c:pt>
                <c:pt idx="447">
                  <c:v>449</c:v>
                </c:pt>
                <c:pt idx="448">
                  <c:v>450</c:v>
                </c:pt>
                <c:pt idx="449">
                  <c:v>451</c:v>
                </c:pt>
                <c:pt idx="450">
                  <c:v>452</c:v>
                </c:pt>
                <c:pt idx="451">
                  <c:v>453</c:v>
                </c:pt>
                <c:pt idx="452">
                  <c:v>454</c:v>
                </c:pt>
                <c:pt idx="453">
                  <c:v>455</c:v>
                </c:pt>
                <c:pt idx="454">
                  <c:v>456</c:v>
                </c:pt>
                <c:pt idx="455">
                  <c:v>457</c:v>
                </c:pt>
                <c:pt idx="456">
                  <c:v>458</c:v>
                </c:pt>
                <c:pt idx="457">
                  <c:v>459</c:v>
                </c:pt>
                <c:pt idx="458">
                  <c:v>460</c:v>
                </c:pt>
                <c:pt idx="459">
                  <c:v>461</c:v>
                </c:pt>
                <c:pt idx="460">
                  <c:v>462</c:v>
                </c:pt>
                <c:pt idx="461">
                  <c:v>463</c:v>
                </c:pt>
                <c:pt idx="462">
                  <c:v>464</c:v>
                </c:pt>
                <c:pt idx="463">
                  <c:v>465</c:v>
                </c:pt>
                <c:pt idx="464">
                  <c:v>466</c:v>
                </c:pt>
                <c:pt idx="465">
                  <c:v>467</c:v>
                </c:pt>
                <c:pt idx="466">
                  <c:v>468</c:v>
                </c:pt>
                <c:pt idx="467">
                  <c:v>469</c:v>
                </c:pt>
                <c:pt idx="468">
                  <c:v>470</c:v>
                </c:pt>
                <c:pt idx="469">
                  <c:v>471</c:v>
                </c:pt>
                <c:pt idx="470">
                  <c:v>472</c:v>
                </c:pt>
                <c:pt idx="471">
                  <c:v>473</c:v>
                </c:pt>
                <c:pt idx="472">
                  <c:v>474</c:v>
                </c:pt>
                <c:pt idx="473">
                  <c:v>475</c:v>
                </c:pt>
                <c:pt idx="474">
                  <c:v>476</c:v>
                </c:pt>
                <c:pt idx="475">
                  <c:v>477</c:v>
                </c:pt>
                <c:pt idx="476">
                  <c:v>478</c:v>
                </c:pt>
                <c:pt idx="477">
                  <c:v>479</c:v>
                </c:pt>
                <c:pt idx="478">
                  <c:v>480</c:v>
                </c:pt>
                <c:pt idx="479">
                  <c:v>481</c:v>
                </c:pt>
                <c:pt idx="480">
                  <c:v>482</c:v>
                </c:pt>
                <c:pt idx="481">
                  <c:v>483</c:v>
                </c:pt>
                <c:pt idx="482">
                  <c:v>484</c:v>
                </c:pt>
                <c:pt idx="483">
                  <c:v>485</c:v>
                </c:pt>
                <c:pt idx="484">
                  <c:v>486</c:v>
                </c:pt>
                <c:pt idx="485">
                  <c:v>487</c:v>
                </c:pt>
                <c:pt idx="486">
                  <c:v>488</c:v>
                </c:pt>
                <c:pt idx="487">
                  <c:v>489</c:v>
                </c:pt>
                <c:pt idx="488">
                  <c:v>490</c:v>
                </c:pt>
                <c:pt idx="489">
                  <c:v>491</c:v>
                </c:pt>
                <c:pt idx="490">
                  <c:v>492</c:v>
                </c:pt>
                <c:pt idx="491">
                  <c:v>493</c:v>
                </c:pt>
                <c:pt idx="492">
                  <c:v>494</c:v>
                </c:pt>
                <c:pt idx="493">
                  <c:v>495</c:v>
                </c:pt>
                <c:pt idx="494">
                  <c:v>496</c:v>
                </c:pt>
                <c:pt idx="495">
                  <c:v>497</c:v>
                </c:pt>
                <c:pt idx="496">
                  <c:v>498</c:v>
                </c:pt>
                <c:pt idx="497">
                  <c:v>499</c:v>
                </c:pt>
                <c:pt idx="498">
                  <c:v>500</c:v>
                </c:pt>
                <c:pt idx="499">
                  <c:v>501</c:v>
                </c:pt>
                <c:pt idx="500">
                  <c:v>502</c:v>
                </c:pt>
                <c:pt idx="501">
                  <c:v>503</c:v>
                </c:pt>
                <c:pt idx="502">
                  <c:v>504</c:v>
                </c:pt>
                <c:pt idx="503">
                  <c:v>505</c:v>
                </c:pt>
                <c:pt idx="504">
                  <c:v>506</c:v>
                </c:pt>
                <c:pt idx="505">
                  <c:v>507</c:v>
                </c:pt>
                <c:pt idx="506">
                  <c:v>508</c:v>
                </c:pt>
                <c:pt idx="507">
                  <c:v>509</c:v>
                </c:pt>
                <c:pt idx="508">
                  <c:v>510</c:v>
                </c:pt>
                <c:pt idx="509">
                  <c:v>511</c:v>
                </c:pt>
                <c:pt idx="510">
                  <c:v>512</c:v>
                </c:pt>
              </c:numCache>
            </c:numRef>
          </c:xVal>
          <c:yVal>
            <c:numRef>
              <c:f>'112'!$C$62:$C$572</c:f>
              <c:numCache>
                <c:formatCode>General</c:formatCode>
                <c:ptCount val="5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1</c:v>
                </c:pt>
                <c:pt idx="36">
                  <c:v>4</c:v>
                </c:pt>
                <c:pt idx="37">
                  <c:v>0</c:v>
                </c:pt>
                <c:pt idx="38">
                  <c:v>1</c:v>
                </c:pt>
                <c:pt idx="39">
                  <c:v>1</c:v>
                </c:pt>
                <c:pt idx="40">
                  <c:v>3</c:v>
                </c:pt>
                <c:pt idx="41">
                  <c:v>3</c:v>
                </c:pt>
                <c:pt idx="42">
                  <c:v>0</c:v>
                </c:pt>
                <c:pt idx="43">
                  <c:v>1</c:v>
                </c:pt>
                <c:pt idx="44">
                  <c:v>1</c:v>
                </c:pt>
                <c:pt idx="45">
                  <c:v>1</c:v>
                </c:pt>
                <c:pt idx="46">
                  <c:v>1</c:v>
                </c:pt>
                <c:pt idx="47">
                  <c:v>3</c:v>
                </c:pt>
                <c:pt idx="48">
                  <c:v>1</c:v>
                </c:pt>
                <c:pt idx="49">
                  <c:v>2</c:v>
                </c:pt>
                <c:pt idx="50">
                  <c:v>2</c:v>
                </c:pt>
                <c:pt idx="51">
                  <c:v>1</c:v>
                </c:pt>
                <c:pt idx="52">
                  <c:v>0</c:v>
                </c:pt>
                <c:pt idx="53">
                  <c:v>3</c:v>
                </c:pt>
                <c:pt idx="54">
                  <c:v>0</c:v>
                </c:pt>
                <c:pt idx="55">
                  <c:v>0</c:v>
                </c:pt>
                <c:pt idx="56">
                  <c:v>2</c:v>
                </c:pt>
                <c:pt idx="57">
                  <c:v>1</c:v>
                </c:pt>
                <c:pt idx="58">
                  <c:v>1</c:v>
                </c:pt>
                <c:pt idx="59">
                  <c:v>1</c:v>
                </c:pt>
                <c:pt idx="60">
                  <c:v>1</c:v>
                </c:pt>
                <c:pt idx="61">
                  <c:v>0</c:v>
                </c:pt>
                <c:pt idx="62">
                  <c:v>0</c:v>
                </c:pt>
                <c:pt idx="63">
                  <c:v>1</c:v>
                </c:pt>
                <c:pt idx="64">
                  <c:v>1</c:v>
                </c:pt>
                <c:pt idx="65">
                  <c:v>0</c:v>
                </c:pt>
                <c:pt idx="66">
                  <c:v>0</c:v>
                </c:pt>
                <c:pt idx="67">
                  <c:v>1</c:v>
                </c:pt>
                <c:pt idx="68">
                  <c:v>6</c:v>
                </c:pt>
                <c:pt idx="69">
                  <c:v>898</c:v>
                </c:pt>
                <c:pt idx="70">
                  <c:v>8275</c:v>
                </c:pt>
                <c:pt idx="71">
                  <c:v>22471</c:v>
                </c:pt>
                <c:pt idx="72">
                  <c:v>30001</c:v>
                </c:pt>
                <c:pt idx="73">
                  <c:v>29615</c:v>
                </c:pt>
                <c:pt idx="74">
                  <c:v>27931</c:v>
                </c:pt>
                <c:pt idx="75">
                  <c:v>26288</c:v>
                </c:pt>
                <c:pt idx="76">
                  <c:v>24777</c:v>
                </c:pt>
                <c:pt idx="77">
                  <c:v>23579</c:v>
                </c:pt>
                <c:pt idx="78">
                  <c:v>22263</c:v>
                </c:pt>
                <c:pt idx="79">
                  <c:v>21191</c:v>
                </c:pt>
                <c:pt idx="80">
                  <c:v>20521</c:v>
                </c:pt>
                <c:pt idx="81">
                  <c:v>19626</c:v>
                </c:pt>
                <c:pt idx="82">
                  <c:v>18948</c:v>
                </c:pt>
                <c:pt idx="83">
                  <c:v>18200</c:v>
                </c:pt>
                <c:pt idx="84">
                  <c:v>17694</c:v>
                </c:pt>
                <c:pt idx="85">
                  <c:v>17255</c:v>
                </c:pt>
                <c:pt idx="86">
                  <c:v>16799</c:v>
                </c:pt>
                <c:pt idx="87">
                  <c:v>16254</c:v>
                </c:pt>
                <c:pt idx="88">
                  <c:v>15540</c:v>
                </c:pt>
                <c:pt idx="89">
                  <c:v>15377</c:v>
                </c:pt>
                <c:pt idx="90">
                  <c:v>14686</c:v>
                </c:pt>
                <c:pt idx="91">
                  <c:v>14442</c:v>
                </c:pt>
                <c:pt idx="92">
                  <c:v>14175</c:v>
                </c:pt>
                <c:pt idx="93">
                  <c:v>13821</c:v>
                </c:pt>
                <c:pt idx="94">
                  <c:v>13730</c:v>
                </c:pt>
                <c:pt idx="95">
                  <c:v>13304</c:v>
                </c:pt>
                <c:pt idx="96">
                  <c:v>13385</c:v>
                </c:pt>
                <c:pt idx="97">
                  <c:v>12916</c:v>
                </c:pt>
                <c:pt idx="98">
                  <c:v>12801</c:v>
                </c:pt>
                <c:pt idx="99">
                  <c:v>12343</c:v>
                </c:pt>
                <c:pt idx="100">
                  <c:v>12155</c:v>
                </c:pt>
                <c:pt idx="101">
                  <c:v>11702</c:v>
                </c:pt>
                <c:pt idx="102">
                  <c:v>11508</c:v>
                </c:pt>
                <c:pt idx="103">
                  <c:v>11335</c:v>
                </c:pt>
                <c:pt idx="104">
                  <c:v>11337</c:v>
                </c:pt>
                <c:pt idx="105">
                  <c:v>11031</c:v>
                </c:pt>
                <c:pt idx="106">
                  <c:v>10697</c:v>
                </c:pt>
                <c:pt idx="107">
                  <c:v>10575</c:v>
                </c:pt>
                <c:pt idx="108">
                  <c:v>10281</c:v>
                </c:pt>
                <c:pt idx="109">
                  <c:v>10194</c:v>
                </c:pt>
                <c:pt idx="110">
                  <c:v>10155</c:v>
                </c:pt>
                <c:pt idx="111">
                  <c:v>10082</c:v>
                </c:pt>
                <c:pt idx="112">
                  <c:v>9846</c:v>
                </c:pt>
                <c:pt idx="113">
                  <c:v>9732</c:v>
                </c:pt>
                <c:pt idx="114">
                  <c:v>9313</c:v>
                </c:pt>
                <c:pt idx="115">
                  <c:v>9208</c:v>
                </c:pt>
                <c:pt idx="116">
                  <c:v>9059</c:v>
                </c:pt>
                <c:pt idx="117">
                  <c:v>8850</c:v>
                </c:pt>
                <c:pt idx="118">
                  <c:v>8682</c:v>
                </c:pt>
                <c:pt idx="119">
                  <c:v>8413</c:v>
                </c:pt>
                <c:pt idx="120">
                  <c:v>8389</c:v>
                </c:pt>
                <c:pt idx="121">
                  <c:v>8298</c:v>
                </c:pt>
                <c:pt idx="122">
                  <c:v>8058</c:v>
                </c:pt>
                <c:pt idx="123">
                  <c:v>8063</c:v>
                </c:pt>
                <c:pt idx="124">
                  <c:v>7802</c:v>
                </c:pt>
                <c:pt idx="125">
                  <c:v>7507</c:v>
                </c:pt>
                <c:pt idx="126">
                  <c:v>7526</c:v>
                </c:pt>
                <c:pt idx="127">
                  <c:v>7290</c:v>
                </c:pt>
                <c:pt idx="128">
                  <c:v>7165</c:v>
                </c:pt>
                <c:pt idx="129">
                  <c:v>7115</c:v>
                </c:pt>
                <c:pt idx="130">
                  <c:v>6889</c:v>
                </c:pt>
                <c:pt idx="131">
                  <c:v>6760</c:v>
                </c:pt>
                <c:pt idx="132">
                  <c:v>6745</c:v>
                </c:pt>
                <c:pt idx="133">
                  <c:v>6615</c:v>
                </c:pt>
                <c:pt idx="134">
                  <c:v>6408</c:v>
                </c:pt>
                <c:pt idx="135">
                  <c:v>6417</c:v>
                </c:pt>
                <c:pt idx="136">
                  <c:v>6260</c:v>
                </c:pt>
                <c:pt idx="137">
                  <c:v>6086</c:v>
                </c:pt>
                <c:pt idx="138">
                  <c:v>5994</c:v>
                </c:pt>
                <c:pt idx="139">
                  <c:v>5995</c:v>
                </c:pt>
                <c:pt idx="140">
                  <c:v>5801</c:v>
                </c:pt>
                <c:pt idx="141">
                  <c:v>5756</c:v>
                </c:pt>
                <c:pt idx="142">
                  <c:v>5743</c:v>
                </c:pt>
                <c:pt idx="143">
                  <c:v>5683</c:v>
                </c:pt>
                <c:pt idx="144">
                  <c:v>5600</c:v>
                </c:pt>
                <c:pt idx="145">
                  <c:v>5373</c:v>
                </c:pt>
                <c:pt idx="146">
                  <c:v>5288</c:v>
                </c:pt>
                <c:pt idx="147">
                  <c:v>5354</c:v>
                </c:pt>
                <c:pt idx="148">
                  <c:v>5011</c:v>
                </c:pt>
                <c:pt idx="149">
                  <c:v>5123</c:v>
                </c:pt>
                <c:pt idx="150">
                  <c:v>5073</c:v>
                </c:pt>
                <c:pt idx="151">
                  <c:v>5067</c:v>
                </c:pt>
                <c:pt idx="152">
                  <c:v>5023</c:v>
                </c:pt>
                <c:pt idx="153">
                  <c:v>4923</c:v>
                </c:pt>
                <c:pt idx="154">
                  <c:v>4664</c:v>
                </c:pt>
                <c:pt idx="155">
                  <c:v>4832</c:v>
                </c:pt>
                <c:pt idx="156">
                  <c:v>4693</c:v>
                </c:pt>
                <c:pt idx="157">
                  <c:v>4461</c:v>
                </c:pt>
                <c:pt idx="158">
                  <c:v>4472</c:v>
                </c:pt>
                <c:pt idx="159">
                  <c:v>4503</c:v>
                </c:pt>
                <c:pt idx="160">
                  <c:v>4328</c:v>
                </c:pt>
                <c:pt idx="161">
                  <c:v>4507</c:v>
                </c:pt>
                <c:pt idx="162">
                  <c:v>4398</c:v>
                </c:pt>
                <c:pt idx="163">
                  <c:v>4258</c:v>
                </c:pt>
                <c:pt idx="164">
                  <c:v>4137</c:v>
                </c:pt>
                <c:pt idx="165">
                  <c:v>4008</c:v>
                </c:pt>
                <c:pt idx="166">
                  <c:v>4001</c:v>
                </c:pt>
                <c:pt idx="167">
                  <c:v>4050</c:v>
                </c:pt>
                <c:pt idx="168">
                  <c:v>3957</c:v>
                </c:pt>
                <c:pt idx="169">
                  <c:v>3951</c:v>
                </c:pt>
                <c:pt idx="170">
                  <c:v>3859</c:v>
                </c:pt>
                <c:pt idx="171">
                  <c:v>3775</c:v>
                </c:pt>
                <c:pt idx="172">
                  <c:v>3823</c:v>
                </c:pt>
                <c:pt idx="173">
                  <c:v>3729</c:v>
                </c:pt>
                <c:pt idx="174">
                  <c:v>3675</c:v>
                </c:pt>
                <c:pt idx="175">
                  <c:v>3597</c:v>
                </c:pt>
                <c:pt idx="176">
                  <c:v>3552</c:v>
                </c:pt>
                <c:pt idx="177">
                  <c:v>3442</c:v>
                </c:pt>
                <c:pt idx="178">
                  <c:v>3464</c:v>
                </c:pt>
                <c:pt idx="179">
                  <c:v>3373</c:v>
                </c:pt>
                <c:pt idx="180">
                  <c:v>3242</c:v>
                </c:pt>
                <c:pt idx="181">
                  <c:v>3267</c:v>
                </c:pt>
                <c:pt idx="182">
                  <c:v>3362</c:v>
                </c:pt>
                <c:pt idx="183">
                  <c:v>3077</c:v>
                </c:pt>
                <c:pt idx="184">
                  <c:v>3130</c:v>
                </c:pt>
                <c:pt idx="185">
                  <c:v>3080</c:v>
                </c:pt>
                <c:pt idx="186">
                  <c:v>3034</c:v>
                </c:pt>
                <c:pt idx="187">
                  <c:v>3081</c:v>
                </c:pt>
                <c:pt idx="188">
                  <c:v>3030</c:v>
                </c:pt>
                <c:pt idx="189">
                  <c:v>2934</c:v>
                </c:pt>
                <c:pt idx="190">
                  <c:v>2790</c:v>
                </c:pt>
                <c:pt idx="191">
                  <c:v>2821</c:v>
                </c:pt>
                <c:pt idx="192">
                  <c:v>2742</c:v>
                </c:pt>
                <c:pt idx="193">
                  <c:v>2797</c:v>
                </c:pt>
                <c:pt idx="194">
                  <c:v>2804</c:v>
                </c:pt>
                <c:pt idx="195">
                  <c:v>2696</c:v>
                </c:pt>
                <c:pt idx="196">
                  <c:v>2614</c:v>
                </c:pt>
                <c:pt idx="197">
                  <c:v>2520</c:v>
                </c:pt>
                <c:pt idx="198">
                  <c:v>2444</c:v>
                </c:pt>
                <c:pt idx="199">
                  <c:v>2560</c:v>
                </c:pt>
                <c:pt idx="200">
                  <c:v>2493</c:v>
                </c:pt>
                <c:pt idx="201">
                  <c:v>2411</c:v>
                </c:pt>
                <c:pt idx="202">
                  <c:v>2338</c:v>
                </c:pt>
                <c:pt idx="203">
                  <c:v>2333</c:v>
                </c:pt>
                <c:pt idx="204">
                  <c:v>2303</c:v>
                </c:pt>
                <c:pt idx="205">
                  <c:v>2348</c:v>
                </c:pt>
                <c:pt idx="206">
                  <c:v>2307</c:v>
                </c:pt>
                <c:pt idx="207">
                  <c:v>2255</c:v>
                </c:pt>
                <c:pt idx="208">
                  <c:v>2176</c:v>
                </c:pt>
                <c:pt idx="209">
                  <c:v>2171</c:v>
                </c:pt>
                <c:pt idx="210">
                  <c:v>2131</c:v>
                </c:pt>
                <c:pt idx="211">
                  <c:v>2050</c:v>
                </c:pt>
                <c:pt idx="212">
                  <c:v>2092</c:v>
                </c:pt>
                <c:pt idx="213">
                  <c:v>2026</c:v>
                </c:pt>
                <c:pt idx="214">
                  <c:v>2051</c:v>
                </c:pt>
                <c:pt idx="215">
                  <c:v>2025</c:v>
                </c:pt>
                <c:pt idx="216">
                  <c:v>1947</c:v>
                </c:pt>
                <c:pt idx="217">
                  <c:v>1930</c:v>
                </c:pt>
                <c:pt idx="218">
                  <c:v>1925</c:v>
                </c:pt>
                <c:pt idx="219">
                  <c:v>1909</c:v>
                </c:pt>
                <c:pt idx="220">
                  <c:v>1878</c:v>
                </c:pt>
                <c:pt idx="221">
                  <c:v>1897</c:v>
                </c:pt>
                <c:pt idx="222">
                  <c:v>1885</c:v>
                </c:pt>
                <c:pt idx="223">
                  <c:v>1822</c:v>
                </c:pt>
                <c:pt idx="224">
                  <c:v>1775</c:v>
                </c:pt>
                <c:pt idx="225">
                  <c:v>1724</c:v>
                </c:pt>
                <c:pt idx="226">
                  <c:v>1829</c:v>
                </c:pt>
                <c:pt idx="227">
                  <c:v>1765</c:v>
                </c:pt>
                <c:pt idx="228">
                  <c:v>1740</c:v>
                </c:pt>
                <c:pt idx="229">
                  <c:v>1707</c:v>
                </c:pt>
                <c:pt idx="230">
                  <c:v>1682</c:v>
                </c:pt>
                <c:pt idx="231">
                  <c:v>1581</c:v>
                </c:pt>
                <c:pt idx="232">
                  <c:v>1599</c:v>
                </c:pt>
                <c:pt idx="233">
                  <c:v>1647</c:v>
                </c:pt>
                <c:pt idx="234">
                  <c:v>1585</c:v>
                </c:pt>
                <c:pt idx="235">
                  <c:v>1619</c:v>
                </c:pt>
                <c:pt idx="236">
                  <c:v>1602</c:v>
                </c:pt>
                <c:pt idx="237">
                  <c:v>1474</c:v>
                </c:pt>
                <c:pt idx="238">
                  <c:v>1568</c:v>
                </c:pt>
                <c:pt idx="239">
                  <c:v>1504</c:v>
                </c:pt>
                <c:pt idx="240">
                  <c:v>1515</c:v>
                </c:pt>
                <c:pt idx="241">
                  <c:v>1439</c:v>
                </c:pt>
                <c:pt idx="242">
                  <c:v>1445</c:v>
                </c:pt>
                <c:pt idx="243">
                  <c:v>1401</c:v>
                </c:pt>
                <c:pt idx="244">
                  <c:v>1397</c:v>
                </c:pt>
                <c:pt idx="245">
                  <c:v>1320</c:v>
                </c:pt>
                <c:pt idx="246">
                  <c:v>1321</c:v>
                </c:pt>
                <c:pt idx="247">
                  <c:v>1266</c:v>
                </c:pt>
                <c:pt idx="248">
                  <c:v>1301</c:v>
                </c:pt>
                <c:pt idx="249">
                  <c:v>1274</c:v>
                </c:pt>
                <c:pt idx="250">
                  <c:v>1310</c:v>
                </c:pt>
                <c:pt idx="251">
                  <c:v>1295</c:v>
                </c:pt>
                <c:pt idx="252">
                  <c:v>1193</c:v>
                </c:pt>
                <c:pt idx="253">
                  <c:v>1190</c:v>
                </c:pt>
                <c:pt idx="254">
                  <c:v>1176</c:v>
                </c:pt>
                <c:pt idx="255">
                  <c:v>1148</c:v>
                </c:pt>
                <c:pt idx="256">
                  <c:v>1170</c:v>
                </c:pt>
                <c:pt idx="257">
                  <c:v>1207</c:v>
                </c:pt>
                <c:pt idx="258">
                  <c:v>1149</c:v>
                </c:pt>
                <c:pt idx="259">
                  <c:v>1116</c:v>
                </c:pt>
                <c:pt idx="260">
                  <c:v>1140</c:v>
                </c:pt>
                <c:pt idx="261">
                  <c:v>1084</c:v>
                </c:pt>
                <c:pt idx="262">
                  <c:v>1104</c:v>
                </c:pt>
                <c:pt idx="263">
                  <c:v>1068</c:v>
                </c:pt>
                <c:pt idx="264">
                  <c:v>1032</c:v>
                </c:pt>
                <c:pt idx="265">
                  <c:v>1029</c:v>
                </c:pt>
                <c:pt idx="266">
                  <c:v>1076</c:v>
                </c:pt>
                <c:pt idx="267">
                  <c:v>1001</c:v>
                </c:pt>
                <c:pt idx="268">
                  <c:v>986</c:v>
                </c:pt>
                <c:pt idx="269">
                  <c:v>974</c:v>
                </c:pt>
                <c:pt idx="270">
                  <c:v>986</c:v>
                </c:pt>
                <c:pt idx="271">
                  <c:v>976</c:v>
                </c:pt>
                <c:pt idx="272">
                  <c:v>949</c:v>
                </c:pt>
                <c:pt idx="273">
                  <c:v>938</c:v>
                </c:pt>
                <c:pt idx="274">
                  <c:v>984</c:v>
                </c:pt>
                <c:pt idx="275">
                  <c:v>951</c:v>
                </c:pt>
                <c:pt idx="276">
                  <c:v>953</c:v>
                </c:pt>
                <c:pt idx="277">
                  <c:v>912</c:v>
                </c:pt>
                <c:pt idx="278">
                  <c:v>905</c:v>
                </c:pt>
                <c:pt idx="279">
                  <c:v>907</c:v>
                </c:pt>
                <c:pt idx="280">
                  <c:v>913</c:v>
                </c:pt>
                <c:pt idx="281">
                  <c:v>879</c:v>
                </c:pt>
                <c:pt idx="282">
                  <c:v>877</c:v>
                </c:pt>
                <c:pt idx="283">
                  <c:v>845</c:v>
                </c:pt>
                <c:pt idx="284">
                  <c:v>838</c:v>
                </c:pt>
                <c:pt idx="285">
                  <c:v>814</c:v>
                </c:pt>
                <c:pt idx="286">
                  <c:v>784</c:v>
                </c:pt>
                <c:pt idx="287">
                  <c:v>788</c:v>
                </c:pt>
                <c:pt idx="288">
                  <c:v>788</c:v>
                </c:pt>
                <c:pt idx="289">
                  <c:v>771</c:v>
                </c:pt>
                <c:pt idx="290">
                  <c:v>776</c:v>
                </c:pt>
                <c:pt idx="291">
                  <c:v>783</c:v>
                </c:pt>
                <c:pt idx="292">
                  <c:v>756</c:v>
                </c:pt>
                <c:pt idx="293">
                  <c:v>735</c:v>
                </c:pt>
                <c:pt idx="294">
                  <c:v>729</c:v>
                </c:pt>
                <c:pt idx="295">
                  <c:v>740</c:v>
                </c:pt>
                <c:pt idx="296">
                  <c:v>693</c:v>
                </c:pt>
                <c:pt idx="297">
                  <c:v>671</c:v>
                </c:pt>
                <c:pt idx="298">
                  <c:v>655</c:v>
                </c:pt>
                <c:pt idx="299">
                  <c:v>649</c:v>
                </c:pt>
                <c:pt idx="300">
                  <c:v>700</c:v>
                </c:pt>
                <c:pt idx="301">
                  <c:v>613</c:v>
                </c:pt>
                <c:pt idx="302">
                  <c:v>642</c:v>
                </c:pt>
                <c:pt idx="303">
                  <c:v>665</c:v>
                </c:pt>
                <c:pt idx="304">
                  <c:v>636</c:v>
                </c:pt>
                <c:pt idx="305">
                  <c:v>632</c:v>
                </c:pt>
                <c:pt idx="306">
                  <c:v>636</c:v>
                </c:pt>
                <c:pt idx="307">
                  <c:v>625</c:v>
                </c:pt>
                <c:pt idx="308">
                  <c:v>628</c:v>
                </c:pt>
                <c:pt idx="309">
                  <c:v>540</c:v>
                </c:pt>
                <c:pt idx="310">
                  <c:v>579</c:v>
                </c:pt>
                <c:pt idx="311">
                  <c:v>581</c:v>
                </c:pt>
                <c:pt idx="312">
                  <c:v>582</c:v>
                </c:pt>
                <c:pt idx="313">
                  <c:v>607</c:v>
                </c:pt>
                <c:pt idx="314">
                  <c:v>603</c:v>
                </c:pt>
                <c:pt idx="315">
                  <c:v>550</c:v>
                </c:pt>
                <c:pt idx="316">
                  <c:v>593</c:v>
                </c:pt>
                <c:pt idx="317">
                  <c:v>527</c:v>
                </c:pt>
                <c:pt idx="318">
                  <c:v>532</c:v>
                </c:pt>
                <c:pt idx="319">
                  <c:v>570</c:v>
                </c:pt>
                <c:pt idx="320">
                  <c:v>539</c:v>
                </c:pt>
                <c:pt idx="321">
                  <c:v>571</c:v>
                </c:pt>
                <c:pt idx="322">
                  <c:v>546</c:v>
                </c:pt>
                <c:pt idx="323">
                  <c:v>511</c:v>
                </c:pt>
                <c:pt idx="324">
                  <c:v>482</c:v>
                </c:pt>
                <c:pt idx="325">
                  <c:v>502</c:v>
                </c:pt>
                <c:pt idx="326">
                  <c:v>474</c:v>
                </c:pt>
                <c:pt idx="327">
                  <c:v>485</c:v>
                </c:pt>
                <c:pt idx="328">
                  <c:v>493</c:v>
                </c:pt>
                <c:pt idx="329">
                  <c:v>474</c:v>
                </c:pt>
                <c:pt idx="330">
                  <c:v>544</c:v>
                </c:pt>
                <c:pt idx="331">
                  <c:v>482</c:v>
                </c:pt>
                <c:pt idx="332">
                  <c:v>472</c:v>
                </c:pt>
                <c:pt idx="333">
                  <c:v>450</c:v>
                </c:pt>
                <c:pt idx="334">
                  <c:v>465</c:v>
                </c:pt>
                <c:pt idx="335">
                  <c:v>412</c:v>
                </c:pt>
                <c:pt idx="336">
                  <c:v>433</c:v>
                </c:pt>
                <c:pt idx="337">
                  <c:v>478</c:v>
                </c:pt>
                <c:pt idx="338">
                  <c:v>467</c:v>
                </c:pt>
                <c:pt idx="339">
                  <c:v>419</c:v>
                </c:pt>
                <c:pt idx="340">
                  <c:v>438</c:v>
                </c:pt>
                <c:pt idx="341">
                  <c:v>419</c:v>
                </c:pt>
                <c:pt idx="342">
                  <c:v>405</c:v>
                </c:pt>
                <c:pt idx="343">
                  <c:v>408</c:v>
                </c:pt>
                <c:pt idx="344">
                  <c:v>400</c:v>
                </c:pt>
                <c:pt idx="345">
                  <c:v>415</c:v>
                </c:pt>
                <c:pt idx="346">
                  <c:v>415</c:v>
                </c:pt>
                <c:pt idx="347">
                  <c:v>421</c:v>
                </c:pt>
                <c:pt idx="348">
                  <c:v>385</c:v>
                </c:pt>
                <c:pt idx="349">
                  <c:v>411</c:v>
                </c:pt>
                <c:pt idx="350">
                  <c:v>386</c:v>
                </c:pt>
                <c:pt idx="351">
                  <c:v>370</c:v>
                </c:pt>
                <c:pt idx="352">
                  <c:v>395</c:v>
                </c:pt>
                <c:pt idx="353">
                  <c:v>400</c:v>
                </c:pt>
                <c:pt idx="354">
                  <c:v>394</c:v>
                </c:pt>
                <c:pt idx="355">
                  <c:v>337</c:v>
                </c:pt>
                <c:pt idx="356">
                  <c:v>351</c:v>
                </c:pt>
                <c:pt idx="357">
                  <c:v>329</c:v>
                </c:pt>
                <c:pt idx="358">
                  <c:v>306</c:v>
                </c:pt>
                <c:pt idx="359">
                  <c:v>343</c:v>
                </c:pt>
                <c:pt idx="360">
                  <c:v>342</c:v>
                </c:pt>
                <c:pt idx="361">
                  <c:v>350</c:v>
                </c:pt>
                <c:pt idx="362">
                  <c:v>306</c:v>
                </c:pt>
                <c:pt idx="363">
                  <c:v>323</c:v>
                </c:pt>
                <c:pt idx="364">
                  <c:v>310</c:v>
                </c:pt>
                <c:pt idx="365">
                  <c:v>314</c:v>
                </c:pt>
                <c:pt idx="366">
                  <c:v>318</c:v>
                </c:pt>
                <c:pt idx="367">
                  <c:v>274</c:v>
                </c:pt>
                <c:pt idx="368">
                  <c:v>289</c:v>
                </c:pt>
                <c:pt idx="369">
                  <c:v>284</c:v>
                </c:pt>
                <c:pt idx="370">
                  <c:v>292</c:v>
                </c:pt>
                <c:pt idx="371">
                  <c:v>295</c:v>
                </c:pt>
                <c:pt idx="372">
                  <c:v>296</c:v>
                </c:pt>
                <c:pt idx="373">
                  <c:v>297</c:v>
                </c:pt>
                <c:pt idx="374">
                  <c:v>303</c:v>
                </c:pt>
                <c:pt idx="375">
                  <c:v>319</c:v>
                </c:pt>
                <c:pt idx="376">
                  <c:v>272</c:v>
                </c:pt>
                <c:pt idx="377">
                  <c:v>288</c:v>
                </c:pt>
                <c:pt idx="378">
                  <c:v>283</c:v>
                </c:pt>
                <c:pt idx="379">
                  <c:v>273</c:v>
                </c:pt>
                <c:pt idx="380">
                  <c:v>268</c:v>
                </c:pt>
                <c:pt idx="381">
                  <c:v>236</c:v>
                </c:pt>
                <c:pt idx="382">
                  <c:v>264</c:v>
                </c:pt>
                <c:pt idx="383">
                  <c:v>254</c:v>
                </c:pt>
                <c:pt idx="384">
                  <c:v>281</c:v>
                </c:pt>
                <c:pt idx="385">
                  <c:v>262</c:v>
                </c:pt>
                <c:pt idx="386">
                  <c:v>232</c:v>
                </c:pt>
                <c:pt idx="387">
                  <c:v>250</c:v>
                </c:pt>
                <c:pt idx="388">
                  <c:v>255</c:v>
                </c:pt>
                <c:pt idx="389">
                  <c:v>250</c:v>
                </c:pt>
                <c:pt idx="390">
                  <c:v>238</c:v>
                </c:pt>
                <c:pt idx="391">
                  <c:v>244</c:v>
                </c:pt>
                <c:pt idx="392">
                  <c:v>199</c:v>
                </c:pt>
                <c:pt idx="393">
                  <c:v>229</c:v>
                </c:pt>
                <c:pt idx="394">
                  <c:v>236</c:v>
                </c:pt>
                <c:pt idx="395">
                  <c:v>200</c:v>
                </c:pt>
                <c:pt idx="396">
                  <c:v>214</c:v>
                </c:pt>
                <c:pt idx="397">
                  <c:v>229</c:v>
                </c:pt>
                <c:pt idx="398">
                  <c:v>217</c:v>
                </c:pt>
                <c:pt idx="399">
                  <c:v>186</c:v>
                </c:pt>
                <c:pt idx="400">
                  <c:v>221</c:v>
                </c:pt>
                <c:pt idx="401">
                  <c:v>176</c:v>
                </c:pt>
                <c:pt idx="402">
                  <c:v>209</c:v>
                </c:pt>
                <c:pt idx="403">
                  <c:v>199</c:v>
                </c:pt>
                <c:pt idx="404">
                  <c:v>198</c:v>
                </c:pt>
                <c:pt idx="405">
                  <c:v>191</c:v>
                </c:pt>
                <c:pt idx="406">
                  <c:v>216</c:v>
                </c:pt>
                <c:pt idx="407">
                  <c:v>192</c:v>
                </c:pt>
                <c:pt idx="408">
                  <c:v>222</c:v>
                </c:pt>
                <c:pt idx="409">
                  <c:v>196</c:v>
                </c:pt>
                <c:pt idx="410">
                  <c:v>178</c:v>
                </c:pt>
                <c:pt idx="411">
                  <c:v>159</c:v>
                </c:pt>
                <c:pt idx="412">
                  <c:v>170</c:v>
                </c:pt>
                <c:pt idx="413">
                  <c:v>185</c:v>
                </c:pt>
                <c:pt idx="414">
                  <c:v>159</c:v>
                </c:pt>
                <c:pt idx="415">
                  <c:v>181</c:v>
                </c:pt>
                <c:pt idx="416">
                  <c:v>165</c:v>
                </c:pt>
                <c:pt idx="417">
                  <c:v>193</c:v>
                </c:pt>
                <c:pt idx="418">
                  <c:v>153</c:v>
                </c:pt>
                <c:pt idx="419">
                  <c:v>184</c:v>
                </c:pt>
                <c:pt idx="420">
                  <c:v>169</c:v>
                </c:pt>
                <c:pt idx="421">
                  <c:v>164</c:v>
                </c:pt>
                <c:pt idx="422">
                  <c:v>142</c:v>
                </c:pt>
                <c:pt idx="423">
                  <c:v>167</c:v>
                </c:pt>
                <c:pt idx="424">
                  <c:v>175</c:v>
                </c:pt>
                <c:pt idx="425">
                  <c:v>188</c:v>
                </c:pt>
                <c:pt idx="426">
                  <c:v>147</c:v>
                </c:pt>
                <c:pt idx="427">
                  <c:v>148</c:v>
                </c:pt>
                <c:pt idx="428">
                  <c:v>151</c:v>
                </c:pt>
                <c:pt idx="429">
                  <c:v>174</c:v>
                </c:pt>
                <c:pt idx="430">
                  <c:v>128</c:v>
                </c:pt>
                <c:pt idx="431">
                  <c:v>134</c:v>
                </c:pt>
                <c:pt idx="432">
                  <c:v>148</c:v>
                </c:pt>
                <c:pt idx="433">
                  <c:v>147</c:v>
                </c:pt>
                <c:pt idx="434">
                  <c:v>134</c:v>
                </c:pt>
                <c:pt idx="435">
                  <c:v>129</c:v>
                </c:pt>
                <c:pt idx="436">
                  <c:v>140</c:v>
                </c:pt>
                <c:pt idx="437">
                  <c:v>130</c:v>
                </c:pt>
                <c:pt idx="438">
                  <c:v>154</c:v>
                </c:pt>
                <c:pt idx="439">
                  <c:v>125</c:v>
                </c:pt>
                <c:pt idx="440">
                  <c:v>112</c:v>
                </c:pt>
                <c:pt idx="441">
                  <c:v>121</c:v>
                </c:pt>
                <c:pt idx="442">
                  <c:v>128</c:v>
                </c:pt>
                <c:pt idx="443">
                  <c:v>109</c:v>
                </c:pt>
                <c:pt idx="444">
                  <c:v>128</c:v>
                </c:pt>
                <c:pt idx="445">
                  <c:v>137</c:v>
                </c:pt>
                <c:pt idx="446">
                  <c:v>112</c:v>
                </c:pt>
                <c:pt idx="447">
                  <c:v>124</c:v>
                </c:pt>
                <c:pt idx="448">
                  <c:v>140</c:v>
                </c:pt>
                <c:pt idx="449">
                  <c:v>105</c:v>
                </c:pt>
                <c:pt idx="450">
                  <c:v>132</c:v>
                </c:pt>
                <c:pt idx="451">
                  <c:v>116</c:v>
                </c:pt>
                <c:pt idx="452">
                  <c:v>107</c:v>
                </c:pt>
                <c:pt idx="453">
                  <c:v>116</c:v>
                </c:pt>
                <c:pt idx="454">
                  <c:v>118</c:v>
                </c:pt>
                <c:pt idx="455">
                  <c:v>109</c:v>
                </c:pt>
                <c:pt idx="456">
                  <c:v>109</c:v>
                </c:pt>
                <c:pt idx="457">
                  <c:v>80</c:v>
                </c:pt>
                <c:pt idx="458">
                  <c:v>100</c:v>
                </c:pt>
                <c:pt idx="459">
                  <c:v>117</c:v>
                </c:pt>
                <c:pt idx="460">
                  <c:v>85</c:v>
                </c:pt>
                <c:pt idx="461">
                  <c:v>86</c:v>
                </c:pt>
                <c:pt idx="462">
                  <c:v>125</c:v>
                </c:pt>
                <c:pt idx="463">
                  <c:v>86</c:v>
                </c:pt>
                <c:pt idx="464">
                  <c:v>102</c:v>
                </c:pt>
                <c:pt idx="465">
                  <c:v>86</c:v>
                </c:pt>
                <c:pt idx="466">
                  <c:v>91</c:v>
                </c:pt>
                <c:pt idx="467">
                  <c:v>104</c:v>
                </c:pt>
                <c:pt idx="468">
                  <c:v>89</c:v>
                </c:pt>
                <c:pt idx="469">
                  <c:v>97</c:v>
                </c:pt>
                <c:pt idx="470">
                  <c:v>106</c:v>
                </c:pt>
                <c:pt idx="471">
                  <c:v>82</c:v>
                </c:pt>
                <c:pt idx="472">
                  <c:v>107</c:v>
                </c:pt>
                <c:pt idx="473">
                  <c:v>85</c:v>
                </c:pt>
                <c:pt idx="474">
                  <c:v>86</c:v>
                </c:pt>
                <c:pt idx="475">
                  <c:v>89</c:v>
                </c:pt>
                <c:pt idx="476">
                  <c:v>71</c:v>
                </c:pt>
                <c:pt idx="477">
                  <c:v>75</c:v>
                </c:pt>
                <c:pt idx="478">
                  <c:v>75</c:v>
                </c:pt>
                <c:pt idx="479">
                  <c:v>72</c:v>
                </c:pt>
                <c:pt idx="480">
                  <c:v>96</c:v>
                </c:pt>
                <c:pt idx="481">
                  <c:v>60</c:v>
                </c:pt>
                <c:pt idx="482">
                  <c:v>87</c:v>
                </c:pt>
                <c:pt idx="483">
                  <c:v>94</c:v>
                </c:pt>
                <c:pt idx="484">
                  <c:v>65</c:v>
                </c:pt>
                <c:pt idx="485">
                  <c:v>84</c:v>
                </c:pt>
                <c:pt idx="486">
                  <c:v>101</c:v>
                </c:pt>
                <c:pt idx="487">
                  <c:v>71</c:v>
                </c:pt>
                <c:pt idx="488">
                  <c:v>85</c:v>
                </c:pt>
                <c:pt idx="489">
                  <c:v>65</c:v>
                </c:pt>
                <c:pt idx="490">
                  <c:v>66</c:v>
                </c:pt>
                <c:pt idx="491">
                  <c:v>78</c:v>
                </c:pt>
                <c:pt idx="492">
                  <c:v>66</c:v>
                </c:pt>
                <c:pt idx="493">
                  <c:v>64</c:v>
                </c:pt>
                <c:pt idx="494">
                  <c:v>67</c:v>
                </c:pt>
                <c:pt idx="495">
                  <c:v>69</c:v>
                </c:pt>
                <c:pt idx="496">
                  <c:v>86</c:v>
                </c:pt>
                <c:pt idx="497">
                  <c:v>66</c:v>
                </c:pt>
                <c:pt idx="498">
                  <c:v>59</c:v>
                </c:pt>
                <c:pt idx="499">
                  <c:v>76</c:v>
                </c:pt>
                <c:pt idx="500">
                  <c:v>60</c:v>
                </c:pt>
                <c:pt idx="501">
                  <c:v>69</c:v>
                </c:pt>
                <c:pt idx="502">
                  <c:v>52</c:v>
                </c:pt>
                <c:pt idx="503">
                  <c:v>55</c:v>
                </c:pt>
                <c:pt idx="504">
                  <c:v>48</c:v>
                </c:pt>
                <c:pt idx="505">
                  <c:v>55</c:v>
                </c:pt>
                <c:pt idx="506">
                  <c:v>44</c:v>
                </c:pt>
                <c:pt idx="507">
                  <c:v>0</c:v>
                </c:pt>
                <c:pt idx="508">
                  <c:v>0</c:v>
                </c:pt>
                <c:pt idx="509">
                  <c:v>0</c:v>
                </c:pt>
                <c:pt idx="510">
                  <c:v>3</c:v>
                </c:pt>
              </c:numCache>
            </c:numRef>
          </c:yVal>
          <c:smooth val="0"/>
        </c:ser>
        <c:ser>
          <c:idx val="3"/>
          <c:order val="3"/>
          <c:tx>
            <c:v>6.6 kDa - High pH</c:v>
          </c:tx>
          <c:spPr>
            <a:ln w="25400">
              <a:noFill/>
            </a:ln>
          </c:spPr>
          <c:marker>
            <c:symbol val="diamond"/>
            <c:size val="4"/>
          </c:marker>
          <c:xVal>
            <c:numRef>
              <c:f>'112'!$F$62:$F$572</c:f>
              <c:numCache>
                <c:formatCode>General</c:formatCode>
                <c:ptCount val="511"/>
                <c:pt idx="0">
                  <c:v>2</c:v>
                </c:pt>
                <c:pt idx="1">
                  <c:v>3</c:v>
                </c:pt>
                <c:pt idx="2">
                  <c:v>4</c:v>
                </c:pt>
                <c:pt idx="3">
                  <c:v>5</c:v>
                </c:pt>
                <c:pt idx="4">
                  <c:v>6</c:v>
                </c:pt>
                <c:pt idx="5">
                  <c:v>7</c:v>
                </c:pt>
                <c:pt idx="6">
                  <c:v>8</c:v>
                </c:pt>
                <c:pt idx="7">
                  <c:v>9</c:v>
                </c:pt>
                <c:pt idx="8">
                  <c:v>10</c:v>
                </c:pt>
                <c:pt idx="9">
                  <c:v>11</c:v>
                </c:pt>
                <c:pt idx="10">
                  <c:v>12</c:v>
                </c:pt>
                <c:pt idx="11">
                  <c:v>13</c:v>
                </c:pt>
                <c:pt idx="12">
                  <c:v>14</c:v>
                </c:pt>
                <c:pt idx="13">
                  <c:v>15</c:v>
                </c:pt>
                <c:pt idx="14">
                  <c:v>16</c:v>
                </c:pt>
                <c:pt idx="15">
                  <c:v>17</c:v>
                </c:pt>
                <c:pt idx="16">
                  <c:v>18</c:v>
                </c:pt>
                <c:pt idx="17">
                  <c:v>19</c:v>
                </c:pt>
                <c:pt idx="18">
                  <c:v>20</c:v>
                </c:pt>
                <c:pt idx="19">
                  <c:v>21</c:v>
                </c:pt>
                <c:pt idx="20">
                  <c:v>22</c:v>
                </c:pt>
                <c:pt idx="21">
                  <c:v>23</c:v>
                </c:pt>
                <c:pt idx="22">
                  <c:v>24</c:v>
                </c:pt>
                <c:pt idx="23">
                  <c:v>25</c:v>
                </c:pt>
                <c:pt idx="24">
                  <c:v>26</c:v>
                </c:pt>
                <c:pt idx="25">
                  <c:v>27</c:v>
                </c:pt>
                <c:pt idx="26">
                  <c:v>28</c:v>
                </c:pt>
                <c:pt idx="27">
                  <c:v>29</c:v>
                </c:pt>
                <c:pt idx="28">
                  <c:v>30</c:v>
                </c:pt>
                <c:pt idx="29">
                  <c:v>31</c:v>
                </c:pt>
                <c:pt idx="30">
                  <c:v>32</c:v>
                </c:pt>
                <c:pt idx="31">
                  <c:v>33</c:v>
                </c:pt>
                <c:pt idx="32">
                  <c:v>34</c:v>
                </c:pt>
                <c:pt idx="33">
                  <c:v>35</c:v>
                </c:pt>
                <c:pt idx="34">
                  <c:v>36</c:v>
                </c:pt>
                <c:pt idx="35">
                  <c:v>37</c:v>
                </c:pt>
                <c:pt idx="36">
                  <c:v>38</c:v>
                </c:pt>
                <c:pt idx="37">
                  <c:v>39</c:v>
                </c:pt>
                <c:pt idx="38">
                  <c:v>40</c:v>
                </c:pt>
                <c:pt idx="39">
                  <c:v>41</c:v>
                </c:pt>
                <c:pt idx="40">
                  <c:v>42</c:v>
                </c:pt>
                <c:pt idx="41">
                  <c:v>43</c:v>
                </c:pt>
                <c:pt idx="42">
                  <c:v>44</c:v>
                </c:pt>
                <c:pt idx="43">
                  <c:v>45</c:v>
                </c:pt>
                <c:pt idx="44">
                  <c:v>46</c:v>
                </c:pt>
                <c:pt idx="45">
                  <c:v>47</c:v>
                </c:pt>
                <c:pt idx="46">
                  <c:v>48</c:v>
                </c:pt>
                <c:pt idx="47">
                  <c:v>49</c:v>
                </c:pt>
                <c:pt idx="48">
                  <c:v>50</c:v>
                </c:pt>
                <c:pt idx="49">
                  <c:v>51</c:v>
                </c:pt>
                <c:pt idx="50">
                  <c:v>52</c:v>
                </c:pt>
                <c:pt idx="51">
                  <c:v>53</c:v>
                </c:pt>
                <c:pt idx="52">
                  <c:v>54</c:v>
                </c:pt>
                <c:pt idx="53">
                  <c:v>55</c:v>
                </c:pt>
                <c:pt idx="54">
                  <c:v>56</c:v>
                </c:pt>
                <c:pt idx="55">
                  <c:v>57</c:v>
                </c:pt>
                <c:pt idx="56">
                  <c:v>58</c:v>
                </c:pt>
                <c:pt idx="57">
                  <c:v>59</c:v>
                </c:pt>
                <c:pt idx="58">
                  <c:v>60</c:v>
                </c:pt>
                <c:pt idx="59">
                  <c:v>61</c:v>
                </c:pt>
                <c:pt idx="60">
                  <c:v>62</c:v>
                </c:pt>
                <c:pt idx="61">
                  <c:v>63</c:v>
                </c:pt>
                <c:pt idx="62">
                  <c:v>64</c:v>
                </c:pt>
                <c:pt idx="63">
                  <c:v>65</c:v>
                </c:pt>
                <c:pt idx="64">
                  <c:v>66</c:v>
                </c:pt>
                <c:pt idx="65">
                  <c:v>67</c:v>
                </c:pt>
                <c:pt idx="66">
                  <c:v>68</c:v>
                </c:pt>
                <c:pt idx="67">
                  <c:v>69</c:v>
                </c:pt>
                <c:pt idx="68">
                  <c:v>70</c:v>
                </c:pt>
                <c:pt idx="69">
                  <c:v>71</c:v>
                </c:pt>
                <c:pt idx="70">
                  <c:v>72</c:v>
                </c:pt>
                <c:pt idx="71">
                  <c:v>73</c:v>
                </c:pt>
                <c:pt idx="72">
                  <c:v>74</c:v>
                </c:pt>
                <c:pt idx="73">
                  <c:v>75</c:v>
                </c:pt>
                <c:pt idx="74">
                  <c:v>76</c:v>
                </c:pt>
                <c:pt idx="75">
                  <c:v>77</c:v>
                </c:pt>
                <c:pt idx="76">
                  <c:v>78</c:v>
                </c:pt>
                <c:pt idx="77">
                  <c:v>79</c:v>
                </c:pt>
                <c:pt idx="78">
                  <c:v>80</c:v>
                </c:pt>
                <c:pt idx="79">
                  <c:v>81</c:v>
                </c:pt>
                <c:pt idx="80">
                  <c:v>82</c:v>
                </c:pt>
                <c:pt idx="81">
                  <c:v>83</c:v>
                </c:pt>
                <c:pt idx="82">
                  <c:v>84</c:v>
                </c:pt>
                <c:pt idx="83">
                  <c:v>85</c:v>
                </c:pt>
                <c:pt idx="84">
                  <c:v>86</c:v>
                </c:pt>
                <c:pt idx="85">
                  <c:v>87</c:v>
                </c:pt>
                <c:pt idx="86">
                  <c:v>88</c:v>
                </c:pt>
                <c:pt idx="87">
                  <c:v>89</c:v>
                </c:pt>
                <c:pt idx="88">
                  <c:v>90</c:v>
                </c:pt>
                <c:pt idx="89">
                  <c:v>91</c:v>
                </c:pt>
                <c:pt idx="90">
                  <c:v>92</c:v>
                </c:pt>
                <c:pt idx="91">
                  <c:v>93</c:v>
                </c:pt>
                <c:pt idx="92">
                  <c:v>94</c:v>
                </c:pt>
                <c:pt idx="93">
                  <c:v>95</c:v>
                </c:pt>
                <c:pt idx="94">
                  <c:v>96</c:v>
                </c:pt>
                <c:pt idx="95">
                  <c:v>97</c:v>
                </c:pt>
                <c:pt idx="96">
                  <c:v>98</c:v>
                </c:pt>
                <c:pt idx="97">
                  <c:v>99</c:v>
                </c:pt>
                <c:pt idx="98">
                  <c:v>100</c:v>
                </c:pt>
                <c:pt idx="99">
                  <c:v>101</c:v>
                </c:pt>
                <c:pt idx="100">
                  <c:v>102</c:v>
                </c:pt>
                <c:pt idx="101">
                  <c:v>103</c:v>
                </c:pt>
                <c:pt idx="102">
                  <c:v>104</c:v>
                </c:pt>
                <c:pt idx="103">
                  <c:v>105</c:v>
                </c:pt>
                <c:pt idx="104">
                  <c:v>106</c:v>
                </c:pt>
                <c:pt idx="105">
                  <c:v>107</c:v>
                </c:pt>
                <c:pt idx="106">
                  <c:v>108</c:v>
                </c:pt>
                <c:pt idx="107">
                  <c:v>109</c:v>
                </c:pt>
                <c:pt idx="108">
                  <c:v>110</c:v>
                </c:pt>
                <c:pt idx="109">
                  <c:v>111</c:v>
                </c:pt>
                <c:pt idx="110">
                  <c:v>112</c:v>
                </c:pt>
                <c:pt idx="111">
                  <c:v>113</c:v>
                </c:pt>
                <c:pt idx="112">
                  <c:v>114</c:v>
                </c:pt>
                <c:pt idx="113">
                  <c:v>115</c:v>
                </c:pt>
                <c:pt idx="114">
                  <c:v>116</c:v>
                </c:pt>
                <c:pt idx="115">
                  <c:v>117</c:v>
                </c:pt>
                <c:pt idx="116">
                  <c:v>118</c:v>
                </c:pt>
                <c:pt idx="117">
                  <c:v>119</c:v>
                </c:pt>
                <c:pt idx="118">
                  <c:v>120</c:v>
                </c:pt>
                <c:pt idx="119">
                  <c:v>121</c:v>
                </c:pt>
                <c:pt idx="120">
                  <c:v>122</c:v>
                </c:pt>
                <c:pt idx="121">
                  <c:v>123</c:v>
                </c:pt>
                <c:pt idx="122">
                  <c:v>124</c:v>
                </c:pt>
                <c:pt idx="123">
                  <c:v>125</c:v>
                </c:pt>
                <c:pt idx="124">
                  <c:v>126</c:v>
                </c:pt>
                <c:pt idx="125">
                  <c:v>127</c:v>
                </c:pt>
                <c:pt idx="126">
                  <c:v>128</c:v>
                </c:pt>
                <c:pt idx="127">
                  <c:v>129</c:v>
                </c:pt>
                <c:pt idx="128">
                  <c:v>130</c:v>
                </c:pt>
                <c:pt idx="129">
                  <c:v>131</c:v>
                </c:pt>
                <c:pt idx="130">
                  <c:v>132</c:v>
                </c:pt>
                <c:pt idx="131">
                  <c:v>133</c:v>
                </c:pt>
                <c:pt idx="132">
                  <c:v>134</c:v>
                </c:pt>
                <c:pt idx="133">
                  <c:v>135</c:v>
                </c:pt>
                <c:pt idx="134">
                  <c:v>136</c:v>
                </c:pt>
                <c:pt idx="135">
                  <c:v>137</c:v>
                </c:pt>
                <c:pt idx="136">
                  <c:v>138</c:v>
                </c:pt>
                <c:pt idx="137">
                  <c:v>139</c:v>
                </c:pt>
                <c:pt idx="138">
                  <c:v>140</c:v>
                </c:pt>
                <c:pt idx="139">
                  <c:v>141</c:v>
                </c:pt>
                <c:pt idx="140">
                  <c:v>142</c:v>
                </c:pt>
                <c:pt idx="141">
                  <c:v>143</c:v>
                </c:pt>
                <c:pt idx="142">
                  <c:v>144</c:v>
                </c:pt>
                <c:pt idx="143">
                  <c:v>145</c:v>
                </c:pt>
                <c:pt idx="144">
                  <c:v>146</c:v>
                </c:pt>
                <c:pt idx="145">
                  <c:v>147</c:v>
                </c:pt>
                <c:pt idx="146">
                  <c:v>148</c:v>
                </c:pt>
                <c:pt idx="147">
                  <c:v>149</c:v>
                </c:pt>
                <c:pt idx="148">
                  <c:v>150</c:v>
                </c:pt>
                <c:pt idx="149">
                  <c:v>151</c:v>
                </c:pt>
                <c:pt idx="150">
                  <c:v>152</c:v>
                </c:pt>
                <c:pt idx="151">
                  <c:v>153</c:v>
                </c:pt>
                <c:pt idx="152">
                  <c:v>154</c:v>
                </c:pt>
                <c:pt idx="153">
                  <c:v>155</c:v>
                </c:pt>
                <c:pt idx="154">
                  <c:v>156</c:v>
                </c:pt>
                <c:pt idx="155">
                  <c:v>157</c:v>
                </c:pt>
                <c:pt idx="156">
                  <c:v>158</c:v>
                </c:pt>
                <c:pt idx="157">
                  <c:v>159</c:v>
                </c:pt>
                <c:pt idx="158">
                  <c:v>160</c:v>
                </c:pt>
                <c:pt idx="159">
                  <c:v>161</c:v>
                </c:pt>
                <c:pt idx="160">
                  <c:v>162</c:v>
                </c:pt>
                <c:pt idx="161">
                  <c:v>163</c:v>
                </c:pt>
                <c:pt idx="162">
                  <c:v>164</c:v>
                </c:pt>
                <c:pt idx="163">
                  <c:v>165</c:v>
                </c:pt>
                <c:pt idx="164">
                  <c:v>166</c:v>
                </c:pt>
                <c:pt idx="165">
                  <c:v>167</c:v>
                </c:pt>
                <c:pt idx="166">
                  <c:v>168</c:v>
                </c:pt>
                <c:pt idx="167">
                  <c:v>169</c:v>
                </c:pt>
                <c:pt idx="168">
                  <c:v>170</c:v>
                </c:pt>
                <c:pt idx="169">
                  <c:v>171</c:v>
                </c:pt>
                <c:pt idx="170">
                  <c:v>172</c:v>
                </c:pt>
                <c:pt idx="171">
                  <c:v>173</c:v>
                </c:pt>
                <c:pt idx="172">
                  <c:v>174</c:v>
                </c:pt>
                <c:pt idx="173">
                  <c:v>175</c:v>
                </c:pt>
                <c:pt idx="174">
                  <c:v>176</c:v>
                </c:pt>
                <c:pt idx="175">
                  <c:v>177</c:v>
                </c:pt>
                <c:pt idx="176">
                  <c:v>178</c:v>
                </c:pt>
                <c:pt idx="177">
                  <c:v>179</c:v>
                </c:pt>
                <c:pt idx="178">
                  <c:v>180</c:v>
                </c:pt>
                <c:pt idx="179">
                  <c:v>181</c:v>
                </c:pt>
                <c:pt idx="180">
                  <c:v>182</c:v>
                </c:pt>
                <c:pt idx="181">
                  <c:v>183</c:v>
                </c:pt>
                <c:pt idx="182">
                  <c:v>184</c:v>
                </c:pt>
                <c:pt idx="183">
                  <c:v>185</c:v>
                </c:pt>
                <c:pt idx="184">
                  <c:v>186</c:v>
                </c:pt>
                <c:pt idx="185">
                  <c:v>187</c:v>
                </c:pt>
                <c:pt idx="186">
                  <c:v>188</c:v>
                </c:pt>
                <c:pt idx="187">
                  <c:v>189</c:v>
                </c:pt>
                <c:pt idx="188">
                  <c:v>190</c:v>
                </c:pt>
                <c:pt idx="189">
                  <c:v>191</c:v>
                </c:pt>
                <c:pt idx="190">
                  <c:v>192</c:v>
                </c:pt>
                <c:pt idx="191">
                  <c:v>193</c:v>
                </c:pt>
                <c:pt idx="192">
                  <c:v>194</c:v>
                </c:pt>
                <c:pt idx="193">
                  <c:v>195</c:v>
                </c:pt>
                <c:pt idx="194">
                  <c:v>196</c:v>
                </c:pt>
                <c:pt idx="195">
                  <c:v>197</c:v>
                </c:pt>
                <c:pt idx="196">
                  <c:v>198</c:v>
                </c:pt>
                <c:pt idx="197">
                  <c:v>199</c:v>
                </c:pt>
                <c:pt idx="198">
                  <c:v>200</c:v>
                </c:pt>
                <c:pt idx="199">
                  <c:v>201</c:v>
                </c:pt>
                <c:pt idx="200">
                  <c:v>202</c:v>
                </c:pt>
                <c:pt idx="201">
                  <c:v>203</c:v>
                </c:pt>
                <c:pt idx="202">
                  <c:v>204</c:v>
                </c:pt>
                <c:pt idx="203">
                  <c:v>205</c:v>
                </c:pt>
                <c:pt idx="204">
                  <c:v>206</c:v>
                </c:pt>
                <c:pt idx="205">
                  <c:v>207</c:v>
                </c:pt>
                <c:pt idx="206">
                  <c:v>208</c:v>
                </c:pt>
                <c:pt idx="207">
                  <c:v>209</c:v>
                </c:pt>
                <c:pt idx="208">
                  <c:v>210</c:v>
                </c:pt>
                <c:pt idx="209">
                  <c:v>211</c:v>
                </c:pt>
                <c:pt idx="210">
                  <c:v>212</c:v>
                </c:pt>
                <c:pt idx="211">
                  <c:v>213</c:v>
                </c:pt>
                <c:pt idx="212">
                  <c:v>214</c:v>
                </c:pt>
                <c:pt idx="213">
                  <c:v>215</c:v>
                </c:pt>
                <c:pt idx="214">
                  <c:v>216</c:v>
                </c:pt>
                <c:pt idx="215">
                  <c:v>217</c:v>
                </c:pt>
                <c:pt idx="216">
                  <c:v>218</c:v>
                </c:pt>
                <c:pt idx="217">
                  <c:v>219</c:v>
                </c:pt>
                <c:pt idx="218">
                  <c:v>220</c:v>
                </c:pt>
                <c:pt idx="219">
                  <c:v>221</c:v>
                </c:pt>
                <c:pt idx="220">
                  <c:v>222</c:v>
                </c:pt>
                <c:pt idx="221">
                  <c:v>223</c:v>
                </c:pt>
                <c:pt idx="222">
                  <c:v>224</c:v>
                </c:pt>
                <c:pt idx="223">
                  <c:v>225</c:v>
                </c:pt>
                <c:pt idx="224">
                  <c:v>226</c:v>
                </c:pt>
                <c:pt idx="225">
                  <c:v>227</c:v>
                </c:pt>
                <c:pt idx="226">
                  <c:v>228</c:v>
                </c:pt>
                <c:pt idx="227">
                  <c:v>229</c:v>
                </c:pt>
                <c:pt idx="228">
                  <c:v>230</c:v>
                </c:pt>
                <c:pt idx="229">
                  <c:v>231</c:v>
                </c:pt>
                <c:pt idx="230">
                  <c:v>232</c:v>
                </c:pt>
                <c:pt idx="231">
                  <c:v>233</c:v>
                </c:pt>
                <c:pt idx="232">
                  <c:v>234</c:v>
                </c:pt>
                <c:pt idx="233">
                  <c:v>235</c:v>
                </c:pt>
                <c:pt idx="234">
                  <c:v>236</c:v>
                </c:pt>
                <c:pt idx="235">
                  <c:v>237</c:v>
                </c:pt>
                <c:pt idx="236">
                  <c:v>238</c:v>
                </c:pt>
                <c:pt idx="237">
                  <c:v>239</c:v>
                </c:pt>
                <c:pt idx="238">
                  <c:v>240</c:v>
                </c:pt>
                <c:pt idx="239">
                  <c:v>241</c:v>
                </c:pt>
                <c:pt idx="240">
                  <c:v>242</c:v>
                </c:pt>
                <c:pt idx="241">
                  <c:v>243</c:v>
                </c:pt>
                <c:pt idx="242">
                  <c:v>244</c:v>
                </c:pt>
                <c:pt idx="243">
                  <c:v>245</c:v>
                </c:pt>
                <c:pt idx="244">
                  <c:v>246</c:v>
                </c:pt>
                <c:pt idx="245">
                  <c:v>247</c:v>
                </c:pt>
                <c:pt idx="246">
                  <c:v>248</c:v>
                </c:pt>
                <c:pt idx="247">
                  <c:v>249</c:v>
                </c:pt>
                <c:pt idx="248">
                  <c:v>250</c:v>
                </c:pt>
                <c:pt idx="249">
                  <c:v>251</c:v>
                </c:pt>
                <c:pt idx="250">
                  <c:v>252</c:v>
                </c:pt>
                <c:pt idx="251">
                  <c:v>253</c:v>
                </c:pt>
                <c:pt idx="252">
                  <c:v>254</c:v>
                </c:pt>
                <c:pt idx="253">
                  <c:v>255</c:v>
                </c:pt>
                <c:pt idx="254">
                  <c:v>256</c:v>
                </c:pt>
                <c:pt idx="255">
                  <c:v>257</c:v>
                </c:pt>
                <c:pt idx="256">
                  <c:v>258</c:v>
                </c:pt>
                <c:pt idx="257">
                  <c:v>259</c:v>
                </c:pt>
                <c:pt idx="258">
                  <c:v>260</c:v>
                </c:pt>
                <c:pt idx="259">
                  <c:v>261</c:v>
                </c:pt>
                <c:pt idx="260">
                  <c:v>262</c:v>
                </c:pt>
                <c:pt idx="261">
                  <c:v>263</c:v>
                </c:pt>
                <c:pt idx="262">
                  <c:v>264</c:v>
                </c:pt>
                <c:pt idx="263">
                  <c:v>265</c:v>
                </c:pt>
                <c:pt idx="264">
                  <c:v>266</c:v>
                </c:pt>
                <c:pt idx="265">
                  <c:v>267</c:v>
                </c:pt>
                <c:pt idx="266">
                  <c:v>268</c:v>
                </c:pt>
                <c:pt idx="267">
                  <c:v>269</c:v>
                </c:pt>
                <c:pt idx="268">
                  <c:v>270</c:v>
                </c:pt>
                <c:pt idx="269">
                  <c:v>271</c:v>
                </c:pt>
                <c:pt idx="270">
                  <c:v>272</c:v>
                </c:pt>
                <c:pt idx="271">
                  <c:v>273</c:v>
                </c:pt>
                <c:pt idx="272">
                  <c:v>274</c:v>
                </c:pt>
                <c:pt idx="273">
                  <c:v>275</c:v>
                </c:pt>
                <c:pt idx="274">
                  <c:v>276</c:v>
                </c:pt>
                <c:pt idx="275">
                  <c:v>277</c:v>
                </c:pt>
                <c:pt idx="276">
                  <c:v>278</c:v>
                </c:pt>
                <c:pt idx="277">
                  <c:v>279</c:v>
                </c:pt>
                <c:pt idx="278">
                  <c:v>280</c:v>
                </c:pt>
                <c:pt idx="279">
                  <c:v>281</c:v>
                </c:pt>
                <c:pt idx="280">
                  <c:v>282</c:v>
                </c:pt>
                <c:pt idx="281">
                  <c:v>283</c:v>
                </c:pt>
                <c:pt idx="282">
                  <c:v>284</c:v>
                </c:pt>
                <c:pt idx="283">
                  <c:v>285</c:v>
                </c:pt>
                <c:pt idx="284">
                  <c:v>286</c:v>
                </c:pt>
                <c:pt idx="285">
                  <c:v>287</c:v>
                </c:pt>
                <c:pt idx="286">
                  <c:v>288</c:v>
                </c:pt>
                <c:pt idx="287">
                  <c:v>289</c:v>
                </c:pt>
                <c:pt idx="288">
                  <c:v>290</c:v>
                </c:pt>
                <c:pt idx="289">
                  <c:v>291</c:v>
                </c:pt>
                <c:pt idx="290">
                  <c:v>292</c:v>
                </c:pt>
                <c:pt idx="291">
                  <c:v>293</c:v>
                </c:pt>
                <c:pt idx="292">
                  <c:v>294</c:v>
                </c:pt>
                <c:pt idx="293">
                  <c:v>295</c:v>
                </c:pt>
                <c:pt idx="294">
                  <c:v>296</c:v>
                </c:pt>
                <c:pt idx="295">
                  <c:v>297</c:v>
                </c:pt>
                <c:pt idx="296">
                  <c:v>298</c:v>
                </c:pt>
                <c:pt idx="297">
                  <c:v>299</c:v>
                </c:pt>
                <c:pt idx="298">
                  <c:v>300</c:v>
                </c:pt>
                <c:pt idx="299">
                  <c:v>301</c:v>
                </c:pt>
                <c:pt idx="300">
                  <c:v>302</c:v>
                </c:pt>
                <c:pt idx="301">
                  <c:v>303</c:v>
                </c:pt>
                <c:pt idx="302">
                  <c:v>304</c:v>
                </c:pt>
                <c:pt idx="303">
                  <c:v>305</c:v>
                </c:pt>
                <c:pt idx="304">
                  <c:v>306</c:v>
                </c:pt>
                <c:pt idx="305">
                  <c:v>307</c:v>
                </c:pt>
                <c:pt idx="306">
                  <c:v>308</c:v>
                </c:pt>
                <c:pt idx="307">
                  <c:v>309</c:v>
                </c:pt>
                <c:pt idx="308">
                  <c:v>310</c:v>
                </c:pt>
                <c:pt idx="309">
                  <c:v>311</c:v>
                </c:pt>
                <c:pt idx="310">
                  <c:v>312</c:v>
                </c:pt>
                <c:pt idx="311">
                  <c:v>313</c:v>
                </c:pt>
                <c:pt idx="312">
                  <c:v>314</c:v>
                </c:pt>
                <c:pt idx="313">
                  <c:v>315</c:v>
                </c:pt>
                <c:pt idx="314">
                  <c:v>316</c:v>
                </c:pt>
                <c:pt idx="315">
                  <c:v>317</c:v>
                </c:pt>
                <c:pt idx="316">
                  <c:v>318</c:v>
                </c:pt>
                <c:pt idx="317">
                  <c:v>319</c:v>
                </c:pt>
                <c:pt idx="318">
                  <c:v>320</c:v>
                </c:pt>
                <c:pt idx="319">
                  <c:v>321</c:v>
                </c:pt>
                <c:pt idx="320">
                  <c:v>322</c:v>
                </c:pt>
                <c:pt idx="321">
                  <c:v>323</c:v>
                </c:pt>
                <c:pt idx="322">
                  <c:v>324</c:v>
                </c:pt>
                <c:pt idx="323">
                  <c:v>325</c:v>
                </c:pt>
                <c:pt idx="324">
                  <c:v>326</c:v>
                </c:pt>
                <c:pt idx="325">
                  <c:v>327</c:v>
                </c:pt>
                <c:pt idx="326">
                  <c:v>328</c:v>
                </c:pt>
                <c:pt idx="327">
                  <c:v>329</c:v>
                </c:pt>
                <c:pt idx="328">
                  <c:v>330</c:v>
                </c:pt>
                <c:pt idx="329">
                  <c:v>331</c:v>
                </c:pt>
                <c:pt idx="330">
                  <c:v>332</c:v>
                </c:pt>
                <c:pt idx="331">
                  <c:v>333</c:v>
                </c:pt>
                <c:pt idx="332">
                  <c:v>334</c:v>
                </c:pt>
                <c:pt idx="333">
                  <c:v>335</c:v>
                </c:pt>
                <c:pt idx="334">
                  <c:v>336</c:v>
                </c:pt>
                <c:pt idx="335">
                  <c:v>337</c:v>
                </c:pt>
                <c:pt idx="336">
                  <c:v>338</c:v>
                </c:pt>
                <c:pt idx="337">
                  <c:v>339</c:v>
                </c:pt>
                <c:pt idx="338">
                  <c:v>340</c:v>
                </c:pt>
                <c:pt idx="339">
                  <c:v>341</c:v>
                </c:pt>
                <c:pt idx="340">
                  <c:v>342</c:v>
                </c:pt>
                <c:pt idx="341">
                  <c:v>343</c:v>
                </c:pt>
                <c:pt idx="342">
                  <c:v>344</c:v>
                </c:pt>
                <c:pt idx="343">
                  <c:v>345</c:v>
                </c:pt>
                <c:pt idx="344">
                  <c:v>346</c:v>
                </c:pt>
                <c:pt idx="345">
                  <c:v>347</c:v>
                </c:pt>
                <c:pt idx="346">
                  <c:v>348</c:v>
                </c:pt>
                <c:pt idx="347">
                  <c:v>349</c:v>
                </c:pt>
                <c:pt idx="348">
                  <c:v>350</c:v>
                </c:pt>
                <c:pt idx="349">
                  <c:v>351</c:v>
                </c:pt>
                <c:pt idx="350">
                  <c:v>352</c:v>
                </c:pt>
                <c:pt idx="351">
                  <c:v>353</c:v>
                </c:pt>
                <c:pt idx="352">
                  <c:v>354</c:v>
                </c:pt>
                <c:pt idx="353">
                  <c:v>355</c:v>
                </c:pt>
                <c:pt idx="354">
                  <c:v>356</c:v>
                </c:pt>
                <c:pt idx="355">
                  <c:v>357</c:v>
                </c:pt>
                <c:pt idx="356">
                  <c:v>358</c:v>
                </c:pt>
                <c:pt idx="357">
                  <c:v>359</c:v>
                </c:pt>
                <c:pt idx="358">
                  <c:v>360</c:v>
                </c:pt>
                <c:pt idx="359">
                  <c:v>361</c:v>
                </c:pt>
                <c:pt idx="360">
                  <c:v>362</c:v>
                </c:pt>
                <c:pt idx="361">
                  <c:v>363</c:v>
                </c:pt>
                <c:pt idx="362">
                  <c:v>364</c:v>
                </c:pt>
                <c:pt idx="363">
                  <c:v>365</c:v>
                </c:pt>
                <c:pt idx="364">
                  <c:v>366</c:v>
                </c:pt>
                <c:pt idx="365">
                  <c:v>367</c:v>
                </c:pt>
                <c:pt idx="366">
                  <c:v>368</c:v>
                </c:pt>
                <c:pt idx="367">
                  <c:v>369</c:v>
                </c:pt>
                <c:pt idx="368">
                  <c:v>370</c:v>
                </c:pt>
                <c:pt idx="369">
                  <c:v>371</c:v>
                </c:pt>
                <c:pt idx="370">
                  <c:v>372</c:v>
                </c:pt>
                <c:pt idx="371">
                  <c:v>373</c:v>
                </c:pt>
                <c:pt idx="372">
                  <c:v>374</c:v>
                </c:pt>
                <c:pt idx="373">
                  <c:v>375</c:v>
                </c:pt>
                <c:pt idx="374">
                  <c:v>376</c:v>
                </c:pt>
                <c:pt idx="375">
                  <c:v>377</c:v>
                </c:pt>
                <c:pt idx="376">
                  <c:v>378</c:v>
                </c:pt>
                <c:pt idx="377">
                  <c:v>379</c:v>
                </c:pt>
                <c:pt idx="378">
                  <c:v>380</c:v>
                </c:pt>
                <c:pt idx="379">
                  <c:v>381</c:v>
                </c:pt>
                <c:pt idx="380">
                  <c:v>382</c:v>
                </c:pt>
                <c:pt idx="381">
                  <c:v>383</c:v>
                </c:pt>
                <c:pt idx="382">
                  <c:v>384</c:v>
                </c:pt>
                <c:pt idx="383">
                  <c:v>385</c:v>
                </c:pt>
                <c:pt idx="384">
                  <c:v>386</c:v>
                </c:pt>
                <c:pt idx="385">
                  <c:v>387</c:v>
                </c:pt>
                <c:pt idx="386">
                  <c:v>388</c:v>
                </c:pt>
                <c:pt idx="387">
                  <c:v>389</c:v>
                </c:pt>
                <c:pt idx="388">
                  <c:v>390</c:v>
                </c:pt>
                <c:pt idx="389">
                  <c:v>391</c:v>
                </c:pt>
                <c:pt idx="390">
                  <c:v>392</c:v>
                </c:pt>
                <c:pt idx="391">
                  <c:v>393</c:v>
                </c:pt>
                <c:pt idx="392">
                  <c:v>394</c:v>
                </c:pt>
                <c:pt idx="393">
                  <c:v>395</c:v>
                </c:pt>
                <c:pt idx="394">
                  <c:v>396</c:v>
                </c:pt>
                <c:pt idx="395">
                  <c:v>397</c:v>
                </c:pt>
                <c:pt idx="396">
                  <c:v>398</c:v>
                </c:pt>
                <c:pt idx="397">
                  <c:v>399</c:v>
                </c:pt>
                <c:pt idx="398">
                  <c:v>400</c:v>
                </c:pt>
                <c:pt idx="399">
                  <c:v>401</c:v>
                </c:pt>
                <c:pt idx="400">
                  <c:v>402</c:v>
                </c:pt>
                <c:pt idx="401">
                  <c:v>403</c:v>
                </c:pt>
                <c:pt idx="402">
                  <c:v>404</c:v>
                </c:pt>
                <c:pt idx="403">
                  <c:v>405</c:v>
                </c:pt>
                <c:pt idx="404">
                  <c:v>406</c:v>
                </c:pt>
                <c:pt idx="405">
                  <c:v>407</c:v>
                </c:pt>
                <c:pt idx="406">
                  <c:v>408</c:v>
                </c:pt>
                <c:pt idx="407">
                  <c:v>409</c:v>
                </c:pt>
                <c:pt idx="408">
                  <c:v>410</c:v>
                </c:pt>
                <c:pt idx="409">
                  <c:v>411</c:v>
                </c:pt>
                <c:pt idx="410">
                  <c:v>412</c:v>
                </c:pt>
                <c:pt idx="411">
                  <c:v>413</c:v>
                </c:pt>
                <c:pt idx="412">
                  <c:v>414</c:v>
                </c:pt>
                <c:pt idx="413">
                  <c:v>415</c:v>
                </c:pt>
                <c:pt idx="414">
                  <c:v>416</c:v>
                </c:pt>
                <c:pt idx="415">
                  <c:v>417</c:v>
                </c:pt>
                <c:pt idx="416">
                  <c:v>418</c:v>
                </c:pt>
                <c:pt idx="417">
                  <c:v>419</c:v>
                </c:pt>
                <c:pt idx="418">
                  <c:v>420</c:v>
                </c:pt>
                <c:pt idx="419">
                  <c:v>421</c:v>
                </c:pt>
                <c:pt idx="420">
                  <c:v>422</c:v>
                </c:pt>
                <c:pt idx="421">
                  <c:v>423</c:v>
                </c:pt>
                <c:pt idx="422">
                  <c:v>424</c:v>
                </c:pt>
                <c:pt idx="423">
                  <c:v>425</c:v>
                </c:pt>
                <c:pt idx="424">
                  <c:v>426</c:v>
                </c:pt>
                <c:pt idx="425">
                  <c:v>427</c:v>
                </c:pt>
                <c:pt idx="426">
                  <c:v>428</c:v>
                </c:pt>
                <c:pt idx="427">
                  <c:v>429</c:v>
                </c:pt>
                <c:pt idx="428">
                  <c:v>430</c:v>
                </c:pt>
                <c:pt idx="429">
                  <c:v>431</c:v>
                </c:pt>
                <c:pt idx="430">
                  <c:v>432</c:v>
                </c:pt>
                <c:pt idx="431">
                  <c:v>433</c:v>
                </c:pt>
                <c:pt idx="432">
                  <c:v>434</c:v>
                </c:pt>
                <c:pt idx="433">
                  <c:v>435</c:v>
                </c:pt>
                <c:pt idx="434">
                  <c:v>436</c:v>
                </c:pt>
                <c:pt idx="435">
                  <c:v>437</c:v>
                </c:pt>
                <c:pt idx="436">
                  <c:v>438</c:v>
                </c:pt>
                <c:pt idx="437">
                  <c:v>439</c:v>
                </c:pt>
                <c:pt idx="438">
                  <c:v>440</c:v>
                </c:pt>
                <c:pt idx="439">
                  <c:v>441</c:v>
                </c:pt>
                <c:pt idx="440">
                  <c:v>442</c:v>
                </c:pt>
                <c:pt idx="441">
                  <c:v>443</c:v>
                </c:pt>
                <c:pt idx="442">
                  <c:v>444</c:v>
                </c:pt>
                <c:pt idx="443">
                  <c:v>445</c:v>
                </c:pt>
                <c:pt idx="444">
                  <c:v>446</c:v>
                </c:pt>
                <c:pt idx="445">
                  <c:v>447</c:v>
                </c:pt>
                <c:pt idx="446">
                  <c:v>448</c:v>
                </c:pt>
                <c:pt idx="447">
                  <c:v>449</c:v>
                </c:pt>
                <c:pt idx="448">
                  <c:v>450</c:v>
                </c:pt>
                <c:pt idx="449">
                  <c:v>451</c:v>
                </c:pt>
                <c:pt idx="450">
                  <c:v>452</c:v>
                </c:pt>
                <c:pt idx="451">
                  <c:v>453</c:v>
                </c:pt>
                <c:pt idx="452">
                  <c:v>454</c:v>
                </c:pt>
                <c:pt idx="453">
                  <c:v>455</c:v>
                </c:pt>
                <c:pt idx="454">
                  <c:v>456</c:v>
                </c:pt>
                <c:pt idx="455">
                  <c:v>457</c:v>
                </c:pt>
                <c:pt idx="456">
                  <c:v>458</c:v>
                </c:pt>
                <c:pt idx="457">
                  <c:v>459</c:v>
                </c:pt>
                <c:pt idx="458">
                  <c:v>460</c:v>
                </c:pt>
                <c:pt idx="459">
                  <c:v>461</c:v>
                </c:pt>
                <c:pt idx="460">
                  <c:v>462</c:v>
                </c:pt>
                <c:pt idx="461">
                  <c:v>463</c:v>
                </c:pt>
                <c:pt idx="462">
                  <c:v>464</c:v>
                </c:pt>
                <c:pt idx="463">
                  <c:v>465</c:v>
                </c:pt>
                <c:pt idx="464">
                  <c:v>466</c:v>
                </c:pt>
                <c:pt idx="465">
                  <c:v>467</c:v>
                </c:pt>
                <c:pt idx="466">
                  <c:v>468</c:v>
                </c:pt>
                <c:pt idx="467">
                  <c:v>469</c:v>
                </c:pt>
                <c:pt idx="468">
                  <c:v>470</c:v>
                </c:pt>
                <c:pt idx="469">
                  <c:v>471</c:v>
                </c:pt>
                <c:pt idx="470">
                  <c:v>472</c:v>
                </c:pt>
                <c:pt idx="471">
                  <c:v>473</c:v>
                </c:pt>
                <c:pt idx="472">
                  <c:v>474</c:v>
                </c:pt>
                <c:pt idx="473">
                  <c:v>475</c:v>
                </c:pt>
                <c:pt idx="474">
                  <c:v>476</c:v>
                </c:pt>
                <c:pt idx="475">
                  <c:v>477</c:v>
                </c:pt>
                <c:pt idx="476">
                  <c:v>478</c:v>
                </c:pt>
                <c:pt idx="477">
                  <c:v>479</c:v>
                </c:pt>
                <c:pt idx="478">
                  <c:v>480</c:v>
                </c:pt>
                <c:pt idx="479">
                  <c:v>481</c:v>
                </c:pt>
                <c:pt idx="480">
                  <c:v>482</c:v>
                </c:pt>
                <c:pt idx="481">
                  <c:v>483</c:v>
                </c:pt>
                <c:pt idx="482">
                  <c:v>484</c:v>
                </c:pt>
                <c:pt idx="483">
                  <c:v>485</c:v>
                </c:pt>
                <c:pt idx="484">
                  <c:v>486</c:v>
                </c:pt>
                <c:pt idx="485">
                  <c:v>487</c:v>
                </c:pt>
                <c:pt idx="486">
                  <c:v>488</c:v>
                </c:pt>
                <c:pt idx="487">
                  <c:v>489</c:v>
                </c:pt>
                <c:pt idx="488">
                  <c:v>490</c:v>
                </c:pt>
                <c:pt idx="489">
                  <c:v>491</c:v>
                </c:pt>
                <c:pt idx="490">
                  <c:v>492</c:v>
                </c:pt>
                <c:pt idx="491">
                  <c:v>493</c:v>
                </c:pt>
                <c:pt idx="492">
                  <c:v>494</c:v>
                </c:pt>
                <c:pt idx="493">
                  <c:v>495</c:v>
                </c:pt>
                <c:pt idx="494">
                  <c:v>496</c:v>
                </c:pt>
                <c:pt idx="495">
                  <c:v>497</c:v>
                </c:pt>
                <c:pt idx="496">
                  <c:v>498</c:v>
                </c:pt>
                <c:pt idx="497">
                  <c:v>499</c:v>
                </c:pt>
                <c:pt idx="498">
                  <c:v>500</c:v>
                </c:pt>
                <c:pt idx="499">
                  <c:v>501</c:v>
                </c:pt>
                <c:pt idx="500">
                  <c:v>502</c:v>
                </c:pt>
                <c:pt idx="501">
                  <c:v>503</c:v>
                </c:pt>
                <c:pt idx="502">
                  <c:v>504</c:v>
                </c:pt>
                <c:pt idx="503">
                  <c:v>505</c:v>
                </c:pt>
                <c:pt idx="504">
                  <c:v>506</c:v>
                </c:pt>
                <c:pt idx="505">
                  <c:v>507</c:v>
                </c:pt>
                <c:pt idx="506">
                  <c:v>508</c:v>
                </c:pt>
                <c:pt idx="507">
                  <c:v>509</c:v>
                </c:pt>
                <c:pt idx="508">
                  <c:v>510</c:v>
                </c:pt>
                <c:pt idx="509">
                  <c:v>511</c:v>
                </c:pt>
                <c:pt idx="510">
                  <c:v>512</c:v>
                </c:pt>
              </c:numCache>
            </c:numRef>
          </c:xVal>
          <c:yVal>
            <c:numRef>
              <c:f>'112'!$H$62:$H$572</c:f>
              <c:numCache>
                <c:formatCode>General</c:formatCode>
                <c:ptCount val="5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2</c:v>
                </c:pt>
                <c:pt idx="39">
                  <c:v>0</c:v>
                </c:pt>
                <c:pt idx="40">
                  <c:v>0</c:v>
                </c:pt>
                <c:pt idx="41">
                  <c:v>0</c:v>
                </c:pt>
                <c:pt idx="42">
                  <c:v>1</c:v>
                </c:pt>
                <c:pt idx="43">
                  <c:v>1</c:v>
                </c:pt>
                <c:pt idx="44">
                  <c:v>0</c:v>
                </c:pt>
                <c:pt idx="45">
                  <c:v>0</c:v>
                </c:pt>
                <c:pt idx="46">
                  <c:v>2</c:v>
                </c:pt>
                <c:pt idx="47">
                  <c:v>0</c:v>
                </c:pt>
                <c:pt idx="48">
                  <c:v>0</c:v>
                </c:pt>
                <c:pt idx="49">
                  <c:v>0</c:v>
                </c:pt>
                <c:pt idx="50">
                  <c:v>0</c:v>
                </c:pt>
                <c:pt idx="51">
                  <c:v>1</c:v>
                </c:pt>
                <c:pt idx="52">
                  <c:v>0</c:v>
                </c:pt>
                <c:pt idx="53">
                  <c:v>0</c:v>
                </c:pt>
                <c:pt idx="54">
                  <c:v>1</c:v>
                </c:pt>
                <c:pt idx="55">
                  <c:v>1</c:v>
                </c:pt>
                <c:pt idx="56">
                  <c:v>1</c:v>
                </c:pt>
                <c:pt idx="57">
                  <c:v>0</c:v>
                </c:pt>
                <c:pt idx="58">
                  <c:v>0</c:v>
                </c:pt>
                <c:pt idx="59">
                  <c:v>0</c:v>
                </c:pt>
                <c:pt idx="60">
                  <c:v>3</c:v>
                </c:pt>
                <c:pt idx="61">
                  <c:v>0</c:v>
                </c:pt>
                <c:pt idx="62">
                  <c:v>0</c:v>
                </c:pt>
                <c:pt idx="63">
                  <c:v>0</c:v>
                </c:pt>
                <c:pt idx="64">
                  <c:v>0</c:v>
                </c:pt>
                <c:pt idx="65">
                  <c:v>1</c:v>
                </c:pt>
                <c:pt idx="66">
                  <c:v>0</c:v>
                </c:pt>
                <c:pt idx="67">
                  <c:v>0</c:v>
                </c:pt>
                <c:pt idx="68">
                  <c:v>0</c:v>
                </c:pt>
                <c:pt idx="69">
                  <c:v>0</c:v>
                </c:pt>
                <c:pt idx="70">
                  <c:v>395</c:v>
                </c:pt>
                <c:pt idx="71">
                  <c:v>5241</c:v>
                </c:pt>
                <c:pt idx="72">
                  <c:v>17949</c:v>
                </c:pt>
                <c:pt idx="73">
                  <c:v>27518</c:v>
                </c:pt>
                <c:pt idx="74">
                  <c:v>30010</c:v>
                </c:pt>
                <c:pt idx="75">
                  <c:v>29985</c:v>
                </c:pt>
                <c:pt idx="76">
                  <c:v>29247</c:v>
                </c:pt>
                <c:pt idx="77">
                  <c:v>28763</c:v>
                </c:pt>
                <c:pt idx="78">
                  <c:v>27488</c:v>
                </c:pt>
                <c:pt idx="79">
                  <c:v>26646</c:v>
                </c:pt>
                <c:pt idx="80">
                  <c:v>26043</c:v>
                </c:pt>
                <c:pt idx="81">
                  <c:v>25250</c:v>
                </c:pt>
                <c:pt idx="82">
                  <c:v>24622</c:v>
                </c:pt>
                <c:pt idx="83">
                  <c:v>24219</c:v>
                </c:pt>
                <c:pt idx="84">
                  <c:v>23562</c:v>
                </c:pt>
                <c:pt idx="85">
                  <c:v>23259</c:v>
                </c:pt>
                <c:pt idx="86">
                  <c:v>22553</c:v>
                </c:pt>
                <c:pt idx="87">
                  <c:v>22355</c:v>
                </c:pt>
                <c:pt idx="88">
                  <c:v>21556</c:v>
                </c:pt>
                <c:pt idx="89">
                  <c:v>21361</c:v>
                </c:pt>
                <c:pt idx="90">
                  <c:v>20644</c:v>
                </c:pt>
                <c:pt idx="91">
                  <c:v>20093</c:v>
                </c:pt>
                <c:pt idx="92">
                  <c:v>19858</c:v>
                </c:pt>
                <c:pt idx="93">
                  <c:v>19521</c:v>
                </c:pt>
                <c:pt idx="94">
                  <c:v>19231</c:v>
                </c:pt>
                <c:pt idx="95">
                  <c:v>19082</c:v>
                </c:pt>
                <c:pt idx="96">
                  <c:v>18693</c:v>
                </c:pt>
                <c:pt idx="97">
                  <c:v>18144</c:v>
                </c:pt>
                <c:pt idx="98">
                  <c:v>17731</c:v>
                </c:pt>
                <c:pt idx="99">
                  <c:v>17270</c:v>
                </c:pt>
                <c:pt idx="100">
                  <c:v>17305</c:v>
                </c:pt>
                <c:pt idx="101">
                  <c:v>17093</c:v>
                </c:pt>
                <c:pt idx="102">
                  <c:v>16588</c:v>
                </c:pt>
                <c:pt idx="103">
                  <c:v>16278</c:v>
                </c:pt>
                <c:pt idx="104">
                  <c:v>15985</c:v>
                </c:pt>
                <c:pt idx="105">
                  <c:v>15796</c:v>
                </c:pt>
                <c:pt idx="106">
                  <c:v>15544</c:v>
                </c:pt>
                <c:pt idx="107">
                  <c:v>15220</c:v>
                </c:pt>
                <c:pt idx="108">
                  <c:v>14702</c:v>
                </c:pt>
                <c:pt idx="109">
                  <c:v>14633</c:v>
                </c:pt>
                <c:pt idx="110">
                  <c:v>14285</c:v>
                </c:pt>
                <c:pt idx="111">
                  <c:v>14135</c:v>
                </c:pt>
                <c:pt idx="112">
                  <c:v>13831</c:v>
                </c:pt>
                <c:pt idx="113">
                  <c:v>13582</c:v>
                </c:pt>
                <c:pt idx="114">
                  <c:v>13497</c:v>
                </c:pt>
                <c:pt idx="115">
                  <c:v>13032</c:v>
                </c:pt>
                <c:pt idx="116">
                  <c:v>12769</c:v>
                </c:pt>
                <c:pt idx="117">
                  <c:v>12465</c:v>
                </c:pt>
                <c:pt idx="118">
                  <c:v>12538</c:v>
                </c:pt>
                <c:pt idx="119">
                  <c:v>11955</c:v>
                </c:pt>
                <c:pt idx="120">
                  <c:v>11875</c:v>
                </c:pt>
                <c:pt idx="121">
                  <c:v>11776</c:v>
                </c:pt>
                <c:pt idx="122">
                  <c:v>11602</c:v>
                </c:pt>
                <c:pt idx="123">
                  <c:v>11305</c:v>
                </c:pt>
                <c:pt idx="124">
                  <c:v>11267</c:v>
                </c:pt>
                <c:pt idx="125">
                  <c:v>10864</c:v>
                </c:pt>
                <c:pt idx="126">
                  <c:v>10566</c:v>
                </c:pt>
                <c:pt idx="127">
                  <c:v>10251</c:v>
                </c:pt>
                <c:pt idx="128">
                  <c:v>10117</c:v>
                </c:pt>
                <c:pt idx="129">
                  <c:v>9899</c:v>
                </c:pt>
                <c:pt idx="130">
                  <c:v>9990</c:v>
                </c:pt>
                <c:pt idx="131">
                  <c:v>9757</c:v>
                </c:pt>
                <c:pt idx="132">
                  <c:v>9555</c:v>
                </c:pt>
                <c:pt idx="133">
                  <c:v>9443</c:v>
                </c:pt>
                <c:pt idx="134">
                  <c:v>9080</c:v>
                </c:pt>
                <c:pt idx="135">
                  <c:v>8974</c:v>
                </c:pt>
                <c:pt idx="136">
                  <c:v>8858</c:v>
                </c:pt>
                <c:pt idx="137">
                  <c:v>8511</c:v>
                </c:pt>
                <c:pt idx="138">
                  <c:v>8624</c:v>
                </c:pt>
                <c:pt idx="139">
                  <c:v>8404</c:v>
                </c:pt>
                <c:pt idx="140">
                  <c:v>8345</c:v>
                </c:pt>
                <c:pt idx="141">
                  <c:v>8123</c:v>
                </c:pt>
                <c:pt idx="142">
                  <c:v>8146</c:v>
                </c:pt>
                <c:pt idx="143">
                  <c:v>7853</c:v>
                </c:pt>
                <c:pt idx="144">
                  <c:v>7730</c:v>
                </c:pt>
                <c:pt idx="145">
                  <c:v>7532</c:v>
                </c:pt>
                <c:pt idx="146">
                  <c:v>7492</c:v>
                </c:pt>
                <c:pt idx="147">
                  <c:v>7195</c:v>
                </c:pt>
                <c:pt idx="148">
                  <c:v>7238</c:v>
                </c:pt>
                <c:pt idx="149">
                  <c:v>7105</c:v>
                </c:pt>
                <c:pt idx="150">
                  <c:v>7207</c:v>
                </c:pt>
                <c:pt idx="151">
                  <c:v>6794</c:v>
                </c:pt>
                <c:pt idx="152">
                  <c:v>6812</c:v>
                </c:pt>
                <c:pt idx="153">
                  <c:v>6557</c:v>
                </c:pt>
                <c:pt idx="154">
                  <c:v>6442</c:v>
                </c:pt>
                <c:pt idx="155">
                  <c:v>6360</c:v>
                </c:pt>
                <c:pt idx="156">
                  <c:v>6305</c:v>
                </c:pt>
                <c:pt idx="157">
                  <c:v>6205</c:v>
                </c:pt>
                <c:pt idx="158">
                  <c:v>6000</c:v>
                </c:pt>
                <c:pt idx="159">
                  <c:v>6033</c:v>
                </c:pt>
                <c:pt idx="160">
                  <c:v>5949</c:v>
                </c:pt>
                <c:pt idx="161">
                  <c:v>5864</c:v>
                </c:pt>
                <c:pt idx="162">
                  <c:v>5730</c:v>
                </c:pt>
                <c:pt idx="163">
                  <c:v>5559</c:v>
                </c:pt>
                <c:pt idx="164">
                  <c:v>5499</c:v>
                </c:pt>
                <c:pt idx="165">
                  <c:v>5373</c:v>
                </c:pt>
                <c:pt idx="166">
                  <c:v>5266</c:v>
                </c:pt>
                <c:pt idx="167">
                  <c:v>5250</c:v>
                </c:pt>
                <c:pt idx="168">
                  <c:v>5191</c:v>
                </c:pt>
                <c:pt idx="169">
                  <c:v>5048</c:v>
                </c:pt>
                <c:pt idx="170">
                  <c:v>5004</c:v>
                </c:pt>
                <c:pt idx="171">
                  <c:v>4964</c:v>
                </c:pt>
                <c:pt idx="172">
                  <c:v>4851</c:v>
                </c:pt>
                <c:pt idx="173">
                  <c:v>4739</c:v>
                </c:pt>
                <c:pt idx="174">
                  <c:v>4662</c:v>
                </c:pt>
                <c:pt idx="175">
                  <c:v>4522</c:v>
                </c:pt>
                <c:pt idx="176">
                  <c:v>4451</c:v>
                </c:pt>
                <c:pt idx="177">
                  <c:v>4142</c:v>
                </c:pt>
                <c:pt idx="178">
                  <c:v>4291</c:v>
                </c:pt>
                <c:pt idx="179">
                  <c:v>4242</c:v>
                </c:pt>
                <c:pt idx="180">
                  <c:v>4175</c:v>
                </c:pt>
                <c:pt idx="181">
                  <c:v>3999</c:v>
                </c:pt>
                <c:pt idx="182">
                  <c:v>3985</c:v>
                </c:pt>
                <c:pt idx="183">
                  <c:v>3974</c:v>
                </c:pt>
                <c:pt idx="184">
                  <c:v>3844</c:v>
                </c:pt>
                <c:pt idx="185">
                  <c:v>3663</c:v>
                </c:pt>
                <c:pt idx="186">
                  <c:v>3770</c:v>
                </c:pt>
                <c:pt idx="187">
                  <c:v>3810</c:v>
                </c:pt>
                <c:pt idx="188">
                  <c:v>3593</c:v>
                </c:pt>
                <c:pt idx="189">
                  <c:v>3448</c:v>
                </c:pt>
                <c:pt idx="190">
                  <c:v>3551</c:v>
                </c:pt>
                <c:pt idx="191">
                  <c:v>3489</c:v>
                </c:pt>
                <c:pt idx="192">
                  <c:v>3357</c:v>
                </c:pt>
                <c:pt idx="193">
                  <c:v>3227</c:v>
                </c:pt>
                <c:pt idx="194">
                  <c:v>3219</c:v>
                </c:pt>
                <c:pt idx="195">
                  <c:v>3117</c:v>
                </c:pt>
                <c:pt idx="196">
                  <c:v>3166</c:v>
                </c:pt>
                <c:pt idx="197">
                  <c:v>3063</c:v>
                </c:pt>
                <c:pt idx="198">
                  <c:v>3089</c:v>
                </c:pt>
                <c:pt idx="199">
                  <c:v>3052</c:v>
                </c:pt>
                <c:pt idx="200">
                  <c:v>2983</c:v>
                </c:pt>
                <c:pt idx="201">
                  <c:v>2886</c:v>
                </c:pt>
                <c:pt idx="202">
                  <c:v>2809</c:v>
                </c:pt>
                <c:pt idx="203">
                  <c:v>2776</c:v>
                </c:pt>
                <c:pt idx="204">
                  <c:v>2672</c:v>
                </c:pt>
                <c:pt idx="205">
                  <c:v>2667</c:v>
                </c:pt>
                <c:pt idx="206">
                  <c:v>2671</c:v>
                </c:pt>
                <c:pt idx="207">
                  <c:v>2678</c:v>
                </c:pt>
                <c:pt idx="208">
                  <c:v>2580</c:v>
                </c:pt>
                <c:pt idx="209">
                  <c:v>2483</c:v>
                </c:pt>
                <c:pt idx="210">
                  <c:v>2519</c:v>
                </c:pt>
                <c:pt idx="211">
                  <c:v>2473</c:v>
                </c:pt>
                <c:pt idx="212">
                  <c:v>2470</c:v>
                </c:pt>
                <c:pt idx="213">
                  <c:v>2419</c:v>
                </c:pt>
                <c:pt idx="214">
                  <c:v>2351</c:v>
                </c:pt>
                <c:pt idx="215">
                  <c:v>2233</c:v>
                </c:pt>
                <c:pt idx="216">
                  <c:v>2295</c:v>
                </c:pt>
                <c:pt idx="217">
                  <c:v>2160</c:v>
                </c:pt>
                <c:pt idx="218">
                  <c:v>2214</c:v>
                </c:pt>
                <c:pt idx="219">
                  <c:v>2146</c:v>
                </c:pt>
                <c:pt idx="220">
                  <c:v>2103</c:v>
                </c:pt>
                <c:pt idx="221">
                  <c:v>2057</c:v>
                </c:pt>
                <c:pt idx="222">
                  <c:v>2073</c:v>
                </c:pt>
                <c:pt idx="223">
                  <c:v>2022</c:v>
                </c:pt>
                <c:pt idx="224">
                  <c:v>2019</c:v>
                </c:pt>
                <c:pt idx="225">
                  <c:v>1914</c:v>
                </c:pt>
                <c:pt idx="226">
                  <c:v>1941</c:v>
                </c:pt>
                <c:pt idx="227">
                  <c:v>1847</c:v>
                </c:pt>
                <c:pt idx="228">
                  <c:v>1831</c:v>
                </c:pt>
                <c:pt idx="229">
                  <c:v>1759</c:v>
                </c:pt>
                <c:pt idx="230">
                  <c:v>1724</c:v>
                </c:pt>
                <c:pt idx="231">
                  <c:v>1845</c:v>
                </c:pt>
                <c:pt idx="232">
                  <c:v>1746</c:v>
                </c:pt>
                <c:pt idx="233">
                  <c:v>1672</c:v>
                </c:pt>
                <c:pt idx="234">
                  <c:v>1731</c:v>
                </c:pt>
                <c:pt idx="235">
                  <c:v>1653</c:v>
                </c:pt>
                <c:pt idx="236">
                  <c:v>1637</c:v>
                </c:pt>
                <c:pt idx="237">
                  <c:v>1638</c:v>
                </c:pt>
                <c:pt idx="238">
                  <c:v>1616</c:v>
                </c:pt>
                <c:pt idx="239">
                  <c:v>1543</c:v>
                </c:pt>
                <c:pt idx="240">
                  <c:v>1507</c:v>
                </c:pt>
                <c:pt idx="241">
                  <c:v>1452</c:v>
                </c:pt>
                <c:pt idx="242">
                  <c:v>1532</c:v>
                </c:pt>
                <c:pt idx="243">
                  <c:v>1457</c:v>
                </c:pt>
                <c:pt idx="244">
                  <c:v>1380</c:v>
                </c:pt>
                <c:pt idx="245">
                  <c:v>1352</c:v>
                </c:pt>
                <c:pt idx="246">
                  <c:v>1342</c:v>
                </c:pt>
                <c:pt idx="247">
                  <c:v>1361</c:v>
                </c:pt>
                <c:pt idx="248">
                  <c:v>1346</c:v>
                </c:pt>
                <c:pt idx="249">
                  <c:v>1327</c:v>
                </c:pt>
                <c:pt idx="250">
                  <c:v>1244</c:v>
                </c:pt>
                <c:pt idx="251">
                  <c:v>1249</c:v>
                </c:pt>
                <c:pt idx="252">
                  <c:v>1236</c:v>
                </c:pt>
                <c:pt idx="253">
                  <c:v>1203</c:v>
                </c:pt>
                <c:pt idx="254">
                  <c:v>1185</c:v>
                </c:pt>
                <c:pt idx="255">
                  <c:v>1164</c:v>
                </c:pt>
                <c:pt idx="256">
                  <c:v>1237</c:v>
                </c:pt>
                <c:pt idx="257">
                  <c:v>1123</c:v>
                </c:pt>
                <c:pt idx="258">
                  <c:v>1098</c:v>
                </c:pt>
                <c:pt idx="259">
                  <c:v>1109</c:v>
                </c:pt>
                <c:pt idx="260">
                  <c:v>1108</c:v>
                </c:pt>
                <c:pt idx="261">
                  <c:v>1036</c:v>
                </c:pt>
                <c:pt idx="262">
                  <c:v>1098</c:v>
                </c:pt>
                <c:pt idx="263">
                  <c:v>1069</c:v>
                </c:pt>
                <c:pt idx="264">
                  <c:v>1007</c:v>
                </c:pt>
                <c:pt idx="265">
                  <c:v>994</c:v>
                </c:pt>
                <c:pt idx="266">
                  <c:v>906</c:v>
                </c:pt>
                <c:pt idx="267">
                  <c:v>968</c:v>
                </c:pt>
                <c:pt idx="268">
                  <c:v>985</c:v>
                </c:pt>
                <c:pt idx="269">
                  <c:v>960</c:v>
                </c:pt>
                <c:pt idx="270">
                  <c:v>912</c:v>
                </c:pt>
                <c:pt idx="271">
                  <c:v>903</c:v>
                </c:pt>
                <c:pt idx="272">
                  <c:v>892</c:v>
                </c:pt>
                <c:pt idx="273">
                  <c:v>934</c:v>
                </c:pt>
                <c:pt idx="274">
                  <c:v>885</c:v>
                </c:pt>
                <c:pt idx="275">
                  <c:v>891</c:v>
                </c:pt>
                <c:pt idx="276">
                  <c:v>864</c:v>
                </c:pt>
                <c:pt idx="277">
                  <c:v>851</c:v>
                </c:pt>
                <c:pt idx="278">
                  <c:v>833</c:v>
                </c:pt>
                <c:pt idx="279">
                  <c:v>829</c:v>
                </c:pt>
                <c:pt idx="280">
                  <c:v>817</c:v>
                </c:pt>
                <c:pt idx="281">
                  <c:v>808</c:v>
                </c:pt>
                <c:pt idx="282">
                  <c:v>789</c:v>
                </c:pt>
                <c:pt idx="283">
                  <c:v>744</c:v>
                </c:pt>
                <c:pt idx="284">
                  <c:v>724</c:v>
                </c:pt>
                <c:pt idx="285">
                  <c:v>725</c:v>
                </c:pt>
                <c:pt idx="286">
                  <c:v>701</c:v>
                </c:pt>
                <c:pt idx="287">
                  <c:v>689</c:v>
                </c:pt>
                <c:pt idx="288">
                  <c:v>707</c:v>
                </c:pt>
                <c:pt idx="289">
                  <c:v>675</c:v>
                </c:pt>
                <c:pt idx="290">
                  <c:v>670</c:v>
                </c:pt>
                <c:pt idx="291">
                  <c:v>663</c:v>
                </c:pt>
                <c:pt idx="292">
                  <c:v>670</c:v>
                </c:pt>
                <c:pt idx="293">
                  <c:v>621</c:v>
                </c:pt>
                <c:pt idx="294">
                  <c:v>636</c:v>
                </c:pt>
                <c:pt idx="295">
                  <c:v>621</c:v>
                </c:pt>
                <c:pt idx="296">
                  <c:v>619</c:v>
                </c:pt>
                <c:pt idx="297">
                  <c:v>574</c:v>
                </c:pt>
                <c:pt idx="298">
                  <c:v>595</c:v>
                </c:pt>
                <c:pt idx="299">
                  <c:v>548</c:v>
                </c:pt>
                <c:pt idx="300">
                  <c:v>548</c:v>
                </c:pt>
                <c:pt idx="301">
                  <c:v>504</c:v>
                </c:pt>
                <c:pt idx="302">
                  <c:v>546</c:v>
                </c:pt>
                <c:pt idx="303">
                  <c:v>557</c:v>
                </c:pt>
                <c:pt idx="304">
                  <c:v>551</c:v>
                </c:pt>
                <c:pt idx="305">
                  <c:v>508</c:v>
                </c:pt>
                <c:pt idx="306">
                  <c:v>582</c:v>
                </c:pt>
                <c:pt idx="307">
                  <c:v>503</c:v>
                </c:pt>
                <c:pt idx="308">
                  <c:v>521</c:v>
                </c:pt>
                <c:pt idx="309">
                  <c:v>461</c:v>
                </c:pt>
                <c:pt idx="310">
                  <c:v>499</c:v>
                </c:pt>
                <c:pt idx="311">
                  <c:v>482</c:v>
                </c:pt>
                <c:pt idx="312">
                  <c:v>458</c:v>
                </c:pt>
                <c:pt idx="313">
                  <c:v>454</c:v>
                </c:pt>
                <c:pt idx="314">
                  <c:v>443</c:v>
                </c:pt>
                <c:pt idx="315">
                  <c:v>440</c:v>
                </c:pt>
                <c:pt idx="316">
                  <c:v>402</c:v>
                </c:pt>
                <c:pt idx="317">
                  <c:v>442</c:v>
                </c:pt>
                <c:pt idx="318">
                  <c:v>417</c:v>
                </c:pt>
                <c:pt idx="319">
                  <c:v>416</c:v>
                </c:pt>
                <c:pt idx="320">
                  <c:v>429</c:v>
                </c:pt>
                <c:pt idx="321">
                  <c:v>432</c:v>
                </c:pt>
                <c:pt idx="322">
                  <c:v>372</c:v>
                </c:pt>
                <c:pt idx="323">
                  <c:v>427</c:v>
                </c:pt>
                <c:pt idx="324">
                  <c:v>382</c:v>
                </c:pt>
                <c:pt idx="325">
                  <c:v>364</c:v>
                </c:pt>
                <c:pt idx="326">
                  <c:v>386</c:v>
                </c:pt>
                <c:pt idx="327">
                  <c:v>367</c:v>
                </c:pt>
                <c:pt idx="328">
                  <c:v>396</c:v>
                </c:pt>
                <c:pt idx="329">
                  <c:v>346</c:v>
                </c:pt>
                <c:pt idx="330">
                  <c:v>361</c:v>
                </c:pt>
                <c:pt idx="331">
                  <c:v>319</c:v>
                </c:pt>
                <c:pt idx="332">
                  <c:v>323</c:v>
                </c:pt>
                <c:pt idx="333">
                  <c:v>342</c:v>
                </c:pt>
                <c:pt idx="334">
                  <c:v>330</c:v>
                </c:pt>
                <c:pt idx="335">
                  <c:v>345</c:v>
                </c:pt>
                <c:pt idx="336">
                  <c:v>359</c:v>
                </c:pt>
                <c:pt idx="337">
                  <c:v>334</c:v>
                </c:pt>
                <c:pt idx="338">
                  <c:v>325</c:v>
                </c:pt>
                <c:pt idx="339">
                  <c:v>288</c:v>
                </c:pt>
                <c:pt idx="340">
                  <c:v>313</c:v>
                </c:pt>
                <c:pt idx="341">
                  <c:v>287</c:v>
                </c:pt>
                <c:pt idx="342">
                  <c:v>289</c:v>
                </c:pt>
                <c:pt idx="343">
                  <c:v>294</c:v>
                </c:pt>
                <c:pt idx="344">
                  <c:v>305</c:v>
                </c:pt>
                <c:pt idx="345">
                  <c:v>292</c:v>
                </c:pt>
                <c:pt idx="346">
                  <c:v>317</c:v>
                </c:pt>
                <c:pt idx="347">
                  <c:v>279</c:v>
                </c:pt>
                <c:pt idx="348">
                  <c:v>283</c:v>
                </c:pt>
                <c:pt idx="349">
                  <c:v>289</c:v>
                </c:pt>
                <c:pt idx="350">
                  <c:v>275</c:v>
                </c:pt>
                <c:pt idx="351">
                  <c:v>268</c:v>
                </c:pt>
                <c:pt idx="352">
                  <c:v>262</c:v>
                </c:pt>
                <c:pt idx="353">
                  <c:v>229</c:v>
                </c:pt>
                <c:pt idx="354">
                  <c:v>251</c:v>
                </c:pt>
                <c:pt idx="355">
                  <c:v>284</c:v>
                </c:pt>
                <c:pt idx="356">
                  <c:v>260</c:v>
                </c:pt>
                <c:pt idx="357">
                  <c:v>269</c:v>
                </c:pt>
                <c:pt idx="358">
                  <c:v>242</c:v>
                </c:pt>
                <c:pt idx="359">
                  <c:v>243</c:v>
                </c:pt>
                <c:pt idx="360">
                  <c:v>255</c:v>
                </c:pt>
                <c:pt idx="361">
                  <c:v>227</c:v>
                </c:pt>
                <c:pt idx="362">
                  <c:v>232</c:v>
                </c:pt>
                <c:pt idx="363">
                  <c:v>194</c:v>
                </c:pt>
                <c:pt idx="364">
                  <c:v>214</c:v>
                </c:pt>
                <c:pt idx="365">
                  <c:v>210</c:v>
                </c:pt>
                <c:pt idx="366">
                  <c:v>219</c:v>
                </c:pt>
                <c:pt idx="367">
                  <c:v>207</c:v>
                </c:pt>
                <c:pt idx="368">
                  <c:v>215</c:v>
                </c:pt>
                <c:pt idx="369">
                  <c:v>216</c:v>
                </c:pt>
                <c:pt idx="370">
                  <c:v>183</c:v>
                </c:pt>
                <c:pt idx="371">
                  <c:v>213</c:v>
                </c:pt>
                <c:pt idx="372">
                  <c:v>205</c:v>
                </c:pt>
                <c:pt idx="373">
                  <c:v>155</c:v>
                </c:pt>
                <c:pt idx="374">
                  <c:v>195</c:v>
                </c:pt>
                <c:pt idx="375">
                  <c:v>166</c:v>
                </c:pt>
                <c:pt idx="376">
                  <c:v>174</c:v>
                </c:pt>
                <c:pt idx="377">
                  <c:v>146</c:v>
                </c:pt>
                <c:pt idx="378">
                  <c:v>170</c:v>
                </c:pt>
                <c:pt idx="379">
                  <c:v>170</c:v>
                </c:pt>
                <c:pt idx="380">
                  <c:v>181</c:v>
                </c:pt>
                <c:pt idx="381">
                  <c:v>129</c:v>
                </c:pt>
                <c:pt idx="382">
                  <c:v>159</c:v>
                </c:pt>
                <c:pt idx="383">
                  <c:v>149</c:v>
                </c:pt>
                <c:pt idx="384">
                  <c:v>183</c:v>
                </c:pt>
                <c:pt idx="385">
                  <c:v>182</c:v>
                </c:pt>
                <c:pt idx="386">
                  <c:v>143</c:v>
                </c:pt>
                <c:pt idx="387">
                  <c:v>149</c:v>
                </c:pt>
                <c:pt idx="388">
                  <c:v>155</c:v>
                </c:pt>
                <c:pt idx="389">
                  <c:v>154</c:v>
                </c:pt>
                <c:pt idx="390">
                  <c:v>153</c:v>
                </c:pt>
                <c:pt idx="391">
                  <c:v>141</c:v>
                </c:pt>
                <c:pt idx="392">
                  <c:v>147</c:v>
                </c:pt>
                <c:pt idx="393">
                  <c:v>142</c:v>
                </c:pt>
                <c:pt idx="394">
                  <c:v>116</c:v>
                </c:pt>
                <c:pt idx="395">
                  <c:v>149</c:v>
                </c:pt>
                <c:pt idx="396">
                  <c:v>146</c:v>
                </c:pt>
                <c:pt idx="397">
                  <c:v>127</c:v>
                </c:pt>
                <c:pt idx="398">
                  <c:v>127</c:v>
                </c:pt>
                <c:pt idx="399">
                  <c:v>147</c:v>
                </c:pt>
                <c:pt idx="400">
                  <c:v>125</c:v>
                </c:pt>
                <c:pt idx="401">
                  <c:v>114</c:v>
                </c:pt>
                <c:pt idx="402">
                  <c:v>100</c:v>
                </c:pt>
                <c:pt idx="403">
                  <c:v>110</c:v>
                </c:pt>
                <c:pt idx="404">
                  <c:v>111</c:v>
                </c:pt>
                <c:pt idx="405">
                  <c:v>112</c:v>
                </c:pt>
                <c:pt idx="406">
                  <c:v>135</c:v>
                </c:pt>
                <c:pt idx="407">
                  <c:v>99</c:v>
                </c:pt>
                <c:pt idx="408">
                  <c:v>119</c:v>
                </c:pt>
                <c:pt idx="409">
                  <c:v>101</c:v>
                </c:pt>
                <c:pt idx="410">
                  <c:v>115</c:v>
                </c:pt>
                <c:pt idx="411">
                  <c:v>77</c:v>
                </c:pt>
                <c:pt idx="412">
                  <c:v>111</c:v>
                </c:pt>
                <c:pt idx="413">
                  <c:v>83</c:v>
                </c:pt>
                <c:pt idx="414">
                  <c:v>108</c:v>
                </c:pt>
                <c:pt idx="415">
                  <c:v>105</c:v>
                </c:pt>
                <c:pt idx="416">
                  <c:v>95</c:v>
                </c:pt>
                <c:pt idx="417">
                  <c:v>89</c:v>
                </c:pt>
                <c:pt idx="418">
                  <c:v>93</c:v>
                </c:pt>
                <c:pt idx="419">
                  <c:v>113</c:v>
                </c:pt>
                <c:pt idx="420">
                  <c:v>86</c:v>
                </c:pt>
                <c:pt idx="421">
                  <c:v>83</c:v>
                </c:pt>
                <c:pt idx="422">
                  <c:v>80</c:v>
                </c:pt>
                <c:pt idx="423">
                  <c:v>82</c:v>
                </c:pt>
                <c:pt idx="424">
                  <c:v>70</c:v>
                </c:pt>
                <c:pt idx="425">
                  <c:v>80</c:v>
                </c:pt>
                <c:pt idx="426">
                  <c:v>80</c:v>
                </c:pt>
                <c:pt idx="427">
                  <c:v>70</c:v>
                </c:pt>
                <c:pt idx="428">
                  <c:v>70</c:v>
                </c:pt>
                <c:pt idx="429">
                  <c:v>79</c:v>
                </c:pt>
                <c:pt idx="430">
                  <c:v>84</c:v>
                </c:pt>
                <c:pt idx="431">
                  <c:v>83</c:v>
                </c:pt>
                <c:pt idx="432">
                  <c:v>76</c:v>
                </c:pt>
                <c:pt idx="433">
                  <c:v>69</c:v>
                </c:pt>
                <c:pt idx="434">
                  <c:v>71</c:v>
                </c:pt>
                <c:pt idx="435">
                  <c:v>79</c:v>
                </c:pt>
                <c:pt idx="436">
                  <c:v>88</c:v>
                </c:pt>
                <c:pt idx="437">
                  <c:v>64</c:v>
                </c:pt>
                <c:pt idx="438">
                  <c:v>75</c:v>
                </c:pt>
                <c:pt idx="439">
                  <c:v>74</c:v>
                </c:pt>
                <c:pt idx="440">
                  <c:v>66</c:v>
                </c:pt>
                <c:pt idx="441">
                  <c:v>62</c:v>
                </c:pt>
                <c:pt idx="442">
                  <c:v>62</c:v>
                </c:pt>
                <c:pt idx="443">
                  <c:v>65</c:v>
                </c:pt>
                <c:pt idx="444">
                  <c:v>63</c:v>
                </c:pt>
                <c:pt idx="445">
                  <c:v>50</c:v>
                </c:pt>
                <c:pt idx="446">
                  <c:v>67</c:v>
                </c:pt>
                <c:pt idx="447">
                  <c:v>66</c:v>
                </c:pt>
                <c:pt idx="448">
                  <c:v>58</c:v>
                </c:pt>
                <c:pt idx="449">
                  <c:v>49</c:v>
                </c:pt>
                <c:pt idx="450">
                  <c:v>59</c:v>
                </c:pt>
                <c:pt idx="451">
                  <c:v>68</c:v>
                </c:pt>
                <c:pt idx="452">
                  <c:v>42</c:v>
                </c:pt>
                <c:pt idx="453">
                  <c:v>56</c:v>
                </c:pt>
                <c:pt idx="454">
                  <c:v>56</c:v>
                </c:pt>
                <c:pt idx="455">
                  <c:v>59</c:v>
                </c:pt>
                <c:pt idx="456">
                  <c:v>61</c:v>
                </c:pt>
                <c:pt idx="457">
                  <c:v>78</c:v>
                </c:pt>
                <c:pt idx="458">
                  <c:v>58</c:v>
                </c:pt>
                <c:pt idx="459">
                  <c:v>44</c:v>
                </c:pt>
                <c:pt idx="460">
                  <c:v>38</c:v>
                </c:pt>
                <c:pt idx="461">
                  <c:v>52</c:v>
                </c:pt>
                <c:pt idx="462">
                  <c:v>47</c:v>
                </c:pt>
                <c:pt idx="463">
                  <c:v>26</c:v>
                </c:pt>
                <c:pt idx="464">
                  <c:v>60</c:v>
                </c:pt>
                <c:pt idx="465">
                  <c:v>54</c:v>
                </c:pt>
                <c:pt idx="466">
                  <c:v>47</c:v>
                </c:pt>
                <c:pt idx="467">
                  <c:v>45</c:v>
                </c:pt>
                <c:pt idx="468">
                  <c:v>46</c:v>
                </c:pt>
                <c:pt idx="469">
                  <c:v>49</c:v>
                </c:pt>
                <c:pt idx="470">
                  <c:v>50</c:v>
                </c:pt>
                <c:pt idx="471">
                  <c:v>39</c:v>
                </c:pt>
                <c:pt idx="472">
                  <c:v>37</c:v>
                </c:pt>
                <c:pt idx="473">
                  <c:v>42</c:v>
                </c:pt>
                <c:pt idx="474">
                  <c:v>44</c:v>
                </c:pt>
                <c:pt idx="475">
                  <c:v>41</c:v>
                </c:pt>
                <c:pt idx="476">
                  <c:v>47</c:v>
                </c:pt>
                <c:pt idx="477">
                  <c:v>30</c:v>
                </c:pt>
                <c:pt idx="478">
                  <c:v>39</c:v>
                </c:pt>
                <c:pt idx="479">
                  <c:v>29</c:v>
                </c:pt>
                <c:pt idx="480">
                  <c:v>33</c:v>
                </c:pt>
                <c:pt idx="481">
                  <c:v>41</c:v>
                </c:pt>
                <c:pt idx="482">
                  <c:v>29</c:v>
                </c:pt>
                <c:pt idx="483">
                  <c:v>39</c:v>
                </c:pt>
                <c:pt idx="484">
                  <c:v>37</c:v>
                </c:pt>
                <c:pt idx="485">
                  <c:v>34</c:v>
                </c:pt>
                <c:pt idx="486">
                  <c:v>37</c:v>
                </c:pt>
                <c:pt idx="487">
                  <c:v>29</c:v>
                </c:pt>
                <c:pt idx="488">
                  <c:v>38</c:v>
                </c:pt>
                <c:pt idx="489">
                  <c:v>38</c:v>
                </c:pt>
                <c:pt idx="490">
                  <c:v>33</c:v>
                </c:pt>
                <c:pt idx="491">
                  <c:v>33</c:v>
                </c:pt>
                <c:pt idx="492">
                  <c:v>34</c:v>
                </c:pt>
                <c:pt idx="493">
                  <c:v>19</c:v>
                </c:pt>
                <c:pt idx="494">
                  <c:v>28</c:v>
                </c:pt>
                <c:pt idx="495">
                  <c:v>35</c:v>
                </c:pt>
                <c:pt idx="496">
                  <c:v>35</c:v>
                </c:pt>
                <c:pt idx="497">
                  <c:v>25</c:v>
                </c:pt>
                <c:pt idx="498">
                  <c:v>24</c:v>
                </c:pt>
                <c:pt idx="499">
                  <c:v>19</c:v>
                </c:pt>
                <c:pt idx="500">
                  <c:v>27</c:v>
                </c:pt>
                <c:pt idx="501">
                  <c:v>31</c:v>
                </c:pt>
                <c:pt idx="502">
                  <c:v>33</c:v>
                </c:pt>
                <c:pt idx="503">
                  <c:v>32</c:v>
                </c:pt>
                <c:pt idx="504">
                  <c:v>24</c:v>
                </c:pt>
                <c:pt idx="505">
                  <c:v>38</c:v>
                </c:pt>
                <c:pt idx="506">
                  <c:v>20</c:v>
                </c:pt>
                <c:pt idx="507">
                  <c:v>22</c:v>
                </c:pt>
                <c:pt idx="508">
                  <c:v>0</c:v>
                </c:pt>
                <c:pt idx="509">
                  <c:v>0</c:v>
                </c:pt>
                <c:pt idx="510">
                  <c:v>0</c:v>
                </c:pt>
              </c:numCache>
            </c:numRef>
          </c:yVal>
          <c:smooth val="0"/>
        </c:ser>
        <c:ser>
          <c:idx val="0"/>
          <c:order val="0"/>
          <c:tx>
            <c:v>55.9 kDa - low pH</c:v>
          </c:tx>
          <c:spPr>
            <a:ln w="25400">
              <a:noFill/>
            </a:ln>
          </c:spPr>
          <c:marker>
            <c:symbol val="diamond"/>
            <c:size val="4"/>
          </c:marker>
          <c:xVal>
            <c:numRef>
              <c:f>'112'!$K$62:$K$572</c:f>
              <c:numCache>
                <c:formatCode>General</c:formatCode>
                <c:ptCount val="511"/>
                <c:pt idx="0">
                  <c:v>2</c:v>
                </c:pt>
                <c:pt idx="1">
                  <c:v>3</c:v>
                </c:pt>
                <c:pt idx="2">
                  <c:v>4</c:v>
                </c:pt>
                <c:pt idx="3">
                  <c:v>5</c:v>
                </c:pt>
                <c:pt idx="4">
                  <c:v>6</c:v>
                </c:pt>
                <c:pt idx="5">
                  <c:v>7</c:v>
                </c:pt>
                <c:pt idx="6">
                  <c:v>8</c:v>
                </c:pt>
                <c:pt idx="7">
                  <c:v>9</c:v>
                </c:pt>
                <c:pt idx="8">
                  <c:v>10</c:v>
                </c:pt>
                <c:pt idx="9">
                  <c:v>11</c:v>
                </c:pt>
                <c:pt idx="10">
                  <c:v>12</c:v>
                </c:pt>
                <c:pt idx="11">
                  <c:v>13</c:v>
                </c:pt>
                <c:pt idx="12">
                  <c:v>14</c:v>
                </c:pt>
                <c:pt idx="13">
                  <c:v>15</c:v>
                </c:pt>
                <c:pt idx="14">
                  <c:v>16</c:v>
                </c:pt>
                <c:pt idx="15">
                  <c:v>17</c:v>
                </c:pt>
                <c:pt idx="16">
                  <c:v>18</c:v>
                </c:pt>
                <c:pt idx="17">
                  <c:v>19</c:v>
                </c:pt>
                <c:pt idx="18">
                  <c:v>20</c:v>
                </c:pt>
                <c:pt idx="19">
                  <c:v>21</c:v>
                </c:pt>
                <c:pt idx="20">
                  <c:v>22</c:v>
                </c:pt>
                <c:pt idx="21">
                  <c:v>23</c:v>
                </c:pt>
                <c:pt idx="22">
                  <c:v>24</c:v>
                </c:pt>
                <c:pt idx="23">
                  <c:v>25</c:v>
                </c:pt>
                <c:pt idx="24">
                  <c:v>26</c:v>
                </c:pt>
                <c:pt idx="25">
                  <c:v>27</c:v>
                </c:pt>
                <c:pt idx="26">
                  <c:v>28</c:v>
                </c:pt>
                <c:pt idx="27">
                  <c:v>29</c:v>
                </c:pt>
                <c:pt idx="28">
                  <c:v>30</c:v>
                </c:pt>
                <c:pt idx="29">
                  <c:v>31</c:v>
                </c:pt>
                <c:pt idx="30">
                  <c:v>32</c:v>
                </c:pt>
                <c:pt idx="31">
                  <c:v>33</c:v>
                </c:pt>
                <c:pt idx="32">
                  <c:v>34</c:v>
                </c:pt>
                <c:pt idx="33">
                  <c:v>35</c:v>
                </c:pt>
                <c:pt idx="34">
                  <c:v>36</c:v>
                </c:pt>
                <c:pt idx="35">
                  <c:v>37</c:v>
                </c:pt>
                <c:pt idx="36">
                  <c:v>38</c:v>
                </c:pt>
                <c:pt idx="37">
                  <c:v>39</c:v>
                </c:pt>
                <c:pt idx="38">
                  <c:v>40</c:v>
                </c:pt>
                <c:pt idx="39">
                  <c:v>41</c:v>
                </c:pt>
                <c:pt idx="40">
                  <c:v>42</c:v>
                </c:pt>
                <c:pt idx="41">
                  <c:v>43</c:v>
                </c:pt>
                <c:pt idx="42">
                  <c:v>44</c:v>
                </c:pt>
                <c:pt idx="43">
                  <c:v>45</c:v>
                </c:pt>
                <c:pt idx="44">
                  <c:v>46</c:v>
                </c:pt>
                <c:pt idx="45">
                  <c:v>47</c:v>
                </c:pt>
                <c:pt idx="46">
                  <c:v>48</c:v>
                </c:pt>
                <c:pt idx="47">
                  <c:v>49</c:v>
                </c:pt>
                <c:pt idx="48">
                  <c:v>50</c:v>
                </c:pt>
                <c:pt idx="49">
                  <c:v>51</c:v>
                </c:pt>
                <c:pt idx="50">
                  <c:v>52</c:v>
                </c:pt>
                <c:pt idx="51">
                  <c:v>53</c:v>
                </c:pt>
                <c:pt idx="52">
                  <c:v>54</c:v>
                </c:pt>
                <c:pt idx="53">
                  <c:v>55</c:v>
                </c:pt>
                <c:pt idx="54">
                  <c:v>56</c:v>
                </c:pt>
                <c:pt idx="55">
                  <c:v>57</c:v>
                </c:pt>
                <c:pt idx="56">
                  <c:v>58</c:v>
                </c:pt>
                <c:pt idx="57">
                  <c:v>59</c:v>
                </c:pt>
                <c:pt idx="58">
                  <c:v>60</c:v>
                </c:pt>
                <c:pt idx="59">
                  <c:v>61</c:v>
                </c:pt>
                <c:pt idx="60">
                  <c:v>62</c:v>
                </c:pt>
                <c:pt idx="61">
                  <c:v>63</c:v>
                </c:pt>
                <c:pt idx="62">
                  <c:v>64</c:v>
                </c:pt>
                <c:pt idx="63">
                  <c:v>65</c:v>
                </c:pt>
                <c:pt idx="64">
                  <c:v>66</c:v>
                </c:pt>
                <c:pt idx="65">
                  <c:v>67</c:v>
                </c:pt>
                <c:pt idx="66">
                  <c:v>68</c:v>
                </c:pt>
                <c:pt idx="67">
                  <c:v>69</c:v>
                </c:pt>
                <c:pt idx="68">
                  <c:v>70</c:v>
                </c:pt>
                <c:pt idx="69">
                  <c:v>71</c:v>
                </c:pt>
                <c:pt idx="70">
                  <c:v>72</c:v>
                </c:pt>
                <c:pt idx="71">
                  <c:v>73</c:v>
                </c:pt>
                <c:pt idx="72">
                  <c:v>74</c:v>
                </c:pt>
                <c:pt idx="73">
                  <c:v>75</c:v>
                </c:pt>
                <c:pt idx="74">
                  <c:v>76</c:v>
                </c:pt>
                <c:pt idx="75">
                  <c:v>77</c:v>
                </c:pt>
                <c:pt idx="76">
                  <c:v>78</c:v>
                </c:pt>
                <c:pt idx="77">
                  <c:v>79</c:v>
                </c:pt>
                <c:pt idx="78">
                  <c:v>80</c:v>
                </c:pt>
                <c:pt idx="79">
                  <c:v>81</c:v>
                </c:pt>
                <c:pt idx="80">
                  <c:v>82</c:v>
                </c:pt>
                <c:pt idx="81">
                  <c:v>83</c:v>
                </c:pt>
                <c:pt idx="82">
                  <c:v>84</c:v>
                </c:pt>
                <c:pt idx="83">
                  <c:v>85</c:v>
                </c:pt>
                <c:pt idx="84">
                  <c:v>86</c:v>
                </c:pt>
                <c:pt idx="85">
                  <c:v>87</c:v>
                </c:pt>
                <c:pt idx="86">
                  <c:v>88</c:v>
                </c:pt>
                <c:pt idx="87">
                  <c:v>89</c:v>
                </c:pt>
                <c:pt idx="88">
                  <c:v>90</c:v>
                </c:pt>
                <c:pt idx="89">
                  <c:v>91</c:v>
                </c:pt>
                <c:pt idx="90">
                  <c:v>92</c:v>
                </c:pt>
                <c:pt idx="91">
                  <c:v>93</c:v>
                </c:pt>
                <c:pt idx="92">
                  <c:v>94</c:v>
                </c:pt>
                <c:pt idx="93">
                  <c:v>95</c:v>
                </c:pt>
                <c:pt idx="94">
                  <c:v>96</c:v>
                </c:pt>
                <c:pt idx="95">
                  <c:v>97</c:v>
                </c:pt>
                <c:pt idx="96">
                  <c:v>98</c:v>
                </c:pt>
                <c:pt idx="97">
                  <c:v>99</c:v>
                </c:pt>
                <c:pt idx="98">
                  <c:v>100</c:v>
                </c:pt>
                <c:pt idx="99">
                  <c:v>101</c:v>
                </c:pt>
                <c:pt idx="100">
                  <c:v>102</c:v>
                </c:pt>
                <c:pt idx="101">
                  <c:v>103</c:v>
                </c:pt>
                <c:pt idx="102">
                  <c:v>104</c:v>
                </c:pt>
                <c:pt idx="103">
                  <c:v>105</c:v>
                </c:pt>
                <c:pt idx="104">
                  <c:v>106</c:v>
                </c:pt>
                <c:pt idx="105">
                  <c:v>107</c:v>
                </c:pt>
                <c:pt idx="106">
                  <c:v>108</c:v>
                </c:pt>
                <c:pt idx="107">
                  <c:v>109</c:v>
                </c:pt>
                <c:pt idx="108">
                  <c:v>110</c:v>
                </c:pt>
                <c:pt idx="109">
                  <c:v>111</c:v>
                </c:pt>
                <c:pt idx="110">
                  <c:v>112</c:v>
                </c:pt>
                <c:pt idx="111">
                  <c:v>113</c:v>
                </c:pt>
                <c:pt idx="112">
                  <c:v>114</c:v>
                </c:pt>
                <c:pt idx="113">
                  <c:v>115</c:v>
                </c:pt>
                <c:pt idx="114">
                  <c:v>116</c:v>
                </c:pt>
                <c:pt idx="115">
                  <c:v>117</c:v>
                </c:pt>
                <c:pt idx="116">
                  <c:v>118</c:v>
                </c:pt>
                <c:pt idx="117">
                  <c:v>119</c:v>
                </c:pt>
                <c:pt idx="118">
                  <c:v>120</c:v>
                </c:pt>
                <c:pt idx="119">
                  <c:v>121</c:v>
                </c:pt>
                <c:pt idx="120">
                  <c:v>122</c:v>
                </c:pt>
                <c:pt idx="121">
                  <c:v>123</c:v>
                </c:pt>
                <c:pt idx="122">
                  <c:v>124</c:v>
                </c:pt>
                <c:pt idx="123">
                  <c:v>125</c:v>
                </c:pt>
                <c:pt idx="124">
                  <c:v>126</c:v>
                </c:pt>
                <c:pt idx="125">
                  <c:v>127</c:v>
                </c:pt>
                <c:pt idx="126">
                  <c:v>128</c:v>
                </c:pt>
                <c:pt idx="127">
                  <c:v>129</c:v>
                </c:pt>
                <c:pt idx="128">
                  <c:v>130</c:v>
                </c:pt>
                <c:pt idx="129">
                  <c:v>131</c:v>
                </c:pt>
                <c:pt idx="130">
                  <c:v>132</c:v>
                </c:pt>
                <c:pt idx="131">
                  <c:v>133</c:v>
                </c:pt>
                <c:pt idx="132">
                  <c:v>134</c:v>
                </c:pt>
                <c:pt idx="133">
                  <c:v>135</c:v>
                </c:pt>
                <c:pt idx="134">
                  <c:v>136</c:v>
                </c:pt>
                <c:pt idx="135">
                  <c:v>137</c:v>
                </c:pt>
                <c:pt idx="136">
                  <c:v>138</c:v>
                </c:pt>
                <c:pt idx="137">
                  <c:v>139</c:v>
                </c:pt>
                <c:pt idx="138">
                  <c:v>140</c:v>
                </c:pt>
                <c:pt idx="139">
                  <c:v>141</c:v>
                </c:pt>
                <c:pt idx="140">
                  <c:v>142</c:v>
                </c:pt>
                <c:pt idx="141">
                  <c:v>143</c:v>
                </c:pt>
                <c:pt idx="142">
                  <c:v>144</c:v>
                </c:pt>
                <c:pt idx="143">
                  <c:v>145</c:v>
                </c:pt>
                <c:pt idx="144">
                  <c:v>146</c:v>
                </c:pt>
                <c:pt idx="145">
                  <c:v>147</c:v>
                </c:pt>
                <c:pt idx="146">
                  <c:v>148</c:v>
                </c:pt>
                <c:pt idx="147">
                  <c:v>149</c:v>
                </c:pt>
                <c:pt idx="148">
                  <c:v>150</c:v>
                </c:pt>
                <c:pt idx="149">
                  <c:v>151</c:v>
                </c:pt>
                <c:pt idx="150">
                  <c:v>152</c:v>
                </c:pt>
                <c:pt idx="151">
                  <c:v>153</c:v>
                </c:pt>
                <c:pt idx="152">
                  <c:v>154</c:v>
                </c:pt>
                <c:pt idx="153">
                  <c:v>155</c:v>
                </c:pt>
                <c:pt idx="154">
                  <c:v>156</c:v>
                </c:pt>
                <c:pt idx="155">
                  <c:v>157</c:v>
                </c:pt>
                <c:pt idx="156">
                  <c:v>158</c:v>
                </c:pt>
                <c:pt idx="157">
                  <c:v>159</c:v>
                </c:pt>
                <c:pt idx="158">
                  <c:v>160</c:v>
                </c:pt>
                <c:pt idx="159">
                  <c:v>161</c:v>
                </c:pt>
                <c:pt idx="160">
                  <c:v>162</c:v>
                </c:pt>
                <c:pt idx="161">
                  <c:v>163</c:v>
                </c:pt>
                <c:pt idx="162">
                  <c:v>164</c:v>
                </c:pt>
                <c:pt idx="163">
                  <c:v>165</c:v>
                </c:pt>
                <c:pt idx="164">
                  <c:v>166</c:v>
                </c:pt>
                <c:pt idx="165">
                  <c:v>167</c:v>
                </c:pt>
                <c:pt idx="166">
                  <c:v>168</c:v>
                </c:pt>
                <c:pt idx="167">
                  <c:v>169</c:v>
                </c:pt>
                <c:pt idx="168">
                  <c:v>170</c:v>
                </c:pt>
                <c:pt idx="169">
                  <c:v>171</c:v>
                </c:pt>
                <c:pt idx="170">
                  <c:v>172</c:v>
                </c:pt>
                <c:pt idx="171">
                  <c:v>173</c:v>
                </c:pt>
                <c:pt idx="172">
                  <c:v>174</c:v>
                </c:pt>
                <c:pt idx="173">
                  <c:v>175</c:v>
                </c:pt>
                <c:pt idx="174">
                  <c:v>176</c:v>
                </c:pt>
                <c:pt idx="175">
                  <c:v>177</c:v>
                </c:pt>
                <c:pt idx="176">
                  <c:v>178</c:v>
                </c:pt>
                <c:pt idx="177">
                  <c:v>179</c:v>
                </c:pt>
                <c:pt idx="178">
                  <c:v>180</c:v>
                </c:pt>
                <c:pt idx="179">
                  <c:v>181</c:v>
                </c:pt>
                <c:pt idx="180">
                  <c:v>182</c:v>
                </c:pt>
                <c:pt idx="181">
                  <c:v>183</c:v>
                </c:pt>
                <c:pt idx="182">
                  <c:v>184</c:v>
                </c:pt>
                <c:pt idx="183">
                  <c:v>185</c:v>
                </c:pt>
                <c:pt idx="184">
                  <c:v>186</c:v>
                </c:pt>
                <c:pt idx="185">
                  <c:v>187</c:v>
                </c:pt>
                <c:pt idx="186">
                  <c:v>188</c:v>
                </c:pt>
                <c:pt idx="187">
                  <c:v>189</c:v>
                </c:pt>
                <c:pt idx="188">
                  <c:v>190</c:v>
                </c:pt>
                <c:pt idx="189">
                  <c:v>191</c:v>
                </c:pt>
                <c:pt idx="190">
                  <c:v>192</c:v>
                </c:pt>
                <c:pt idx="191">
                  <c:v>193</c:v>
                </c:pt>
                <c:pt idx="192">
                  <c:v>194</c:v>
                </c:pt>
                <c:pt idx="193">
                  <c:v>195</c:v>
                </c:pt>
                <c:pt idx="194">
                  <c:v>196</c:v>
                </c:pt>
                <c:pt idx="195">
                  <c:v>197</c:v>
                </c:pt>
                <c:pt idx="196">
                  <c:v>198</c:v>
                </c:pt>
                <c:pt idx="197">
                  <c:v>199</c:v>
                </c:pt>
                <c:pt idx="198">
                  <c:v>200</c:v>
                </c:pt>
                <c:pt idx="199">
                  <c:v>201</c:v>
                </c:pt>
                <c:pt idx="200">
                  <c:v>202</c:v>
                </c:pt>
                <c:pt idx="201">
                  <c:v>203</c:v>
                </c:pt>
                <c:pt idx="202">
                  <c:v>204</c:v>
                </c:pt>
                <c:pt idx="203">
                  <c:v>205</c:v>
                </c:pt>
                <c:pt idx="204">
                  <c:v>206</c:v>
                </c:pt>
                <c:pt idx="205">
                  <c:v>207</c:v>
                </c:pt>
                <c:pt idx="206">
                  <c:v>208</c:v>
                </c:pt>
                <c:pt idx="207">
                  <c:v>209</c:v>
                </c:pt>
                <c:pt idx="208">
                  <c:v>210</c:v>
                </c:pt>
                <c:pt idx="209">
                  <c:v>211</c:v>
                </c:pt>
                <c:pt idx="210">
                  <c:v>212</c:v>
                </c:pt>
                <c:pt idx="211">
                  <c:v>213</c:v>
                </c:pt>
                <c:pt idx="212">
                  <c:v>214</c:v>
                </c:pt>
                <c:pt idx="213">
                  <c:v>215</c:v>
                </c:pt>
                <c:pt idx="214">
                  <c:v>216</c:v>
                </c:pt>
                <c:pt idx="215">
                  <c:v>217</c:v>
                </c:pt>
                <c:pt idx="216">
                  <c:v>218</c:v>
                </c:pt>
                <c:pt idx="217">
                  <c:v>219</c:v>
                </c:pt>
                <c:pt idx="218">
                  <c:v>220</c:v>
                </c:pt>
                <c:pt idx="219">
                  <c:v>221</c:v>
                </c:pt>
                <c:pt idx="220">
                  <c:v>222</c:v>
                </c:pt>
                <c:pt idx="221">
                  <c:v>223</c:v>
                </c:pt>
                <c:pt idx="222">
                  <c:v>224</c:v>
                </c:pt>
                <c:pt idx="223">
                  <c:v>225</c:v>
                </c:pt>
                <c:pt idx="224">
                  <c:v>226</c:v>
                </c:pt>
                <c:pt idx="225">
                  <c:v>227</c:v>
                </c:pt>
                <c:pt idx="226">
                  <c:v>228</c:v>
                </c:pt>
                <c:pt idx="227">
                  <c:v>229</c:v>
                </c:pt>
                <c:pt idx="228">
                  <c:v>230</c:v>
                </c:pt>
                <c:pt idx="229">
                  <c:v>231</c:v>
                </c:pt>
                <c:pt idx="230">
                  <c:v>232</c:v>
                </c:pt>
                <c:pt idx="231">
                  <c:v>233</c:v>
                </c:pt>
                <c:pt idx="232">
                  <c:v>234</c:v>
                </c:pt>
                <c:pt idx="233">
                  <c:v>235</c:v>
                </c:pt>
                <c:pt idx="234">
                  <c:v>236</c:v>
                </c:pt>
                <c:pt idx="235">
                  <c:v>237</c:v>
                </c:pt>
                <c:pt idx="236">
                  <c:v>238</c:v>
                </c:pt>
                <c:pt idx="237">
                  <c:v>239</c:v>
                </c:pt>
                <c:pt idx="238">
                  <c:v>240</c:v>
                </c:pt>
                <c:pt idx="239">
                  <c:v>241</c:v>
                </c:pt>
                <c:pt idx="240">
                  <c:v>242</c:v>
                </c:pt>
                <c:pt idx="241">
                  <c:v>243</c:v>
                </c:pt>
                <c:pt idx="242">
                  <c:v>244</c:v>
                </c:pt>
                <c:pt idx="243">
                  <c:v>245</c:v>
                </c:pt>
                <c:pt idx="244">
                  <c:v>246</c:v>
                </c:pt>
                <c:pt idx="245">
                  <c:v>247</c:v>
                </c:pt>
                <c:pt idx="246">
                  <c:v>248</c:v>
                </c:pt>
                <c:pt idx="247">
                  <c:v>249</c:v>
                </c:pt>
                <c:pt idx="248">
                  <c:v>250</c:v>
                </c:pt>
                <c:pt idx="249">
                  <c:v>251</c:v>
                </c:pt>
                <c:pt idx="250">
                  <c:v>252</c:v>
                </c:pt>
                <c:pt idx="251">
                  <c:v>253</c:v>
                </c:pt>
                <c:pt idx="252">
                  <c:v>254</c:v>
                </c:pt>
                <c:pt idx="253">
                  <c:v>255</c:v>
                </c:pt>
                <c:pt idx="254">
                  <c:v>256</c:v>
                </c:pt>
                <c:pt idx="255">
                  <c:v>257</c:v>
                </c:pt>
                <c:pt idx="256">
                  <c:v>258</c:v>
                </c:pt>
                <c:pt idx="257">
                  <c:v>259</c:v>
                </c:pt>
                <c:pt idx="258">
                  <c:v>260</c:v>
                </c:pt>
                <c:pt idx="259">
                  <c:v>261</c:v>
                </c:pt>
                <c:pt idx="260">
                  <c:v>262</c:v>
                </c:pt>
                <c:pt idx="261">
                  <c:v>263</c:v>
                </c:pt>
                <c:pt idx="262">
                  <c:v>264</c:v>
                </c:pt>
                <c:pt idx="263">
                  <c:v>265</c:v>
                </c:pt>
                <c:pt idx="264">
                  <c:v>266</c:v>
                </c:pt>
                <c:pt idx="265">
                  <c:v>267</c:v>
                </c:pt>
                <c:pt idx="266">
                  <c:v>268</c:v>
                </c:pt>
                <c:pt idx="267">
                  <c:v>269</c:v>
                </c:pt>
                <c:pt idx="268">
                  <c:v>270</c:v>
                </c:pt>
                <c:pt idx="269">
                  <c:v>271</c:v>
                </c:pt>
                <c:pt idx="270">
                  <c:v>272</c:v>
                </c:pt>
                <c:pt idx="271">
                  <c:v>273</c:v>
                </c:pt>
                <c:pt idx="272">
                  <c:v>274</c:v>
                </c:pt>
                <c:pt idx="273">
                  <c:v>275</c:v>
                </c:pt>
                <c:pt idx="274">
                  <c:v>276</c:v>
                </c:pt>
                <c:pt idx="275">
                  <c:v>277</c:v>
                </c:pt>
                <c:pt idx="276">
                  <c:v>278</c:v>
                </c:pt>
                <c:pt idx="277">
                  <c:v>279</c:v>
                </c:pt>
                <c:pt idx="278">
                  <c:v>280</c:v>
                </c:pt>
                <c:pt idx="279">
                  <c:v>281</c:v>
                </c:pt>
                <c:pt idx="280">
                  <c:v>282</c:v>
                </c:pt>
                <c:pt idx="281">
                  <c:v>283</c:v>
                </c:pt>
                <c:pt idx="282">
                  <c:v>284</c:v>
                </c:pt>
                <c:pt idx="283">
                  <c:v>285</c:v>
                </c:pt>
                <c:pt idx="284">
                  <c:v>286</c:v>
                </c:pt>
                <c:pt idx="285">
                  <c:v>287</c:v>
                </c:pt>
                <c:pt idx="286">
                  <c:v>288</c:v>
                </c:pt>
                <c:pt idx="287">
                  <c:v>289</c:v>
                </c:pt>
                <c:pt idx="288">
                  <c:v>290</c:v>
                </c:pt>
                <c:pt idx="289">
                  <c:v>291</c:v>
                </c:pt>
                <c:pt idx="290">
                  <c:v>292</c:v>
                </c:pt>
                <c:pt idx="291">
                  <c:v>293</c:v>
                </c:pt>
                <c:pt idx="292">
                  <c:v>294</c:v>
                </c:pt>
                <c:pt idx="293">
                  <c:v>295</c:v>
                </c:pt>
                <c:pt idx="294">
                  <c:v>296</c:v>
                </c:pt>
                <c:pt idx="295">
                  <c:v>297</c:v>
                </c:pt>
                <c:pt idx="296">
                  <c:v>298</c:v>
                </c:pt>
                <c:pt idx="297">
                  <c:v>299</c:v>
                </c:pt>
                <c:pt idx="298">
                  <c:v>300</c:v>
                </c:pt>
                <c:pt idx="299">
                  <c:v>301</c:v>
                </c:pt>
                <c:pt idx="300">
                  <c:v>302</c:v>
                </c:pt>
                <c:pt idx="301">
                  <c:v>303</c:v>
                </c:pt>
                <c:pt idx="302">
                  <c:v>304</c:v>
                </c:pt>
                <c:pt idx="303">
                  <c:v>305</c:v>
                </c:pt>
                <c:pt idx="304">
                  <c:v>306</c:v>
                </c:pt>
                <c:pt idx="305">
                  <c:v>307</c:v>
                </c:pt>
                <c:pt idx="306">
                  <c:v>308</c:v>
                </c:pt>
                <c:pt idx="307">
                  <c:v>309</c:v>
                </c:pt>
                <c:pt idx="308">
                  <c:v>310</c:v>
                </c:pt>
                <c:pt idx="309">
                  <c:v>311</c:v>
                </c:pt>
                <c:pt idx="310">
                  <c:v>312</c:v>
                </c:pt>
                <c:pt idx="311">
                  <c:v>313</c:v>
                </c:pt>
                <c:pt idx="312">
                  <c:v>314</c:v>
                </c:pt>
                <c:pt idx="313">
                  <c:v>315</c:v>
                </c:pt>
                <c:pt idx="314">
                  <c:v>316</c:v>
                </c:pt>
                <c:pt idx="315">
                  <c:v>317</c:v>
                </c:pt>
                <c:pt idx="316">
                  <c:v>318</c:v>
                </c:pt>
                <c:pt idx="317">
                  <c:v>319</c:v>
                </c:pt>
                <c:pt idx="318">
                  <c:v>320</c:v>
                </c:pt>
                <c:pt idx="319">
                  <c:v>321</c:v>
                </c:pt>
                <c:pt idx="320">
                  <c:v>322</c:v>
                </c:pt>
                <c:pt idx="321">
                  <c:v>323</c:v>
                </c:pt>
                <c:pt idx="322">
                  <c:v>324</c:v>
                </c:pt>
                <c:pt idx="323">
                  <c:v>325</c:v>
                </c:pt>
                <c:pt idx="324">
                  <c:v>326</c:v>
                </c:pt>
                <c:pt idx="325">
                  <c:v>327</c:v>
                </c:pt>
                <c:pt idx="326">
                  <c:v>328</c:v>
                </c:pt>
                <c:pt idx="327">
                  <c:v>329</c:v>
                </c:pt>
                <c:pt idx="328">
                  <c:v>330</c:v>
                </c:pt>
                <c:pt idx="329">
                  <c:v>331</c:v>
                </c:pt>
                <c:pt idx="330">
                  <c:v>332</c:v>
                </c:pt>
                <c:pt idx="331">
                  <c:v>333</c:v>
                </c:pt>
                <c:pt idx="332">
                  <c:v>334</c:v>
                </c:pt>
                <c:pt idx="333">
                  <c:v>335</c:v>
                </c:pt>
                <c:pt idx="334">
                  <c:v>336</c:v>
                </c:pt>
                <c:pt idx="335">
                  <c:v>337</c:v>
                </c:pt>
                <c:pt idx="336">
                  <c:v>338</c:v>
                </c:pt>
                <c:pt idx="337">
                  <c:v>339</c:v>
                </c:pt>
                <c:pt idx="338">
                  <c:v>340</c:v>
                </c:pt>
                <c:pt idx="339">
                  <c:v>341</c:v>
                </c:pt>
                <c:pt idx="340">
                  <c:v>342</c:v>
                </c:pt>
                <c:pt idx="341">
                  <c:v>343</c:v>
                </c:pt>
                <c:pt idx="342">
                  <c:v>344</c:v>
                </c:pt>
                <c:pt idx="343">
                  <c:v>345</c:v>
                </c:pt>
                <c:pt idx="344">
                  <c:v>346</c:v>
                </c:pt>
                <c:pt idx="345">
                  <c:v>347</c:v>
                </c:pt>
                <c:pt idx="346">
                  <c:v>348</c:v>
                </c:pt>
                <c:pt idx="347">
                  <c:v>349</c:v>
                </c:pt>
                <c:pt idx="348">
                  <c:v>350</c:v>
                </c:pt>
                <c:pt idx="349">
                  <c:v>351</c:v>
                </c:pt>
                <c:pt idx="350">
                  <c:v>352</c:v>
                </c:pt>
                <c:pt idx="351">
                  <c:v>353</c:v>
                </c:pt>
                <c:pt idx="352">
                  <c:v>354</c:v>
                </c:pt>
                <c:pt idx="353">
                  <c:v>355</c:v>
                </c:pt>
                <c:pt idx="354">
                  <c:v>356</c:v>
                </c:pt>
                <c:pt idx="355">
                  <c:v>357</c:v>
                </c:pt>
                <c:pt idx="356">
                  <c:v>358</c:v>
                </c:pt>
                <c:pt idx="357">
                  <c:v>359</c:v>
                </c:pt>
                <c:pt idx="358">
                  <c:v>360</c:v>
                </c:pt>
                <c:pt idx="359">
                  <c:v>361</c:v>
                </c:pt>
                <c:pt idx="360">
                  <c:v>362</c:v>
                </c:pt>
                <c:pt idx="361">
                  <c:v>363</c:v>
                </c:pt>
                <c:pt idx="362">
                  <c:v>364</c:v>
                </c:pt>
                <c:pt idx="363">
                  <c:v>365</c:v>
                </c:pt>
                <c:pt idx="364">
                  <c:v>366</c:v>
                </c:pt>
                <c:pt idx="365">
                  <c:v>367</c:v>
                </c:pt>
                <c:pt idx="366">
                  <c:v>368</c:v>
                </c:pt>
                <c:pt idx="367">
                  <c:v>369</c:v>
                </c:pt>
                <c:pt idx="368">
                  <c:v>370</c:v>
                </c:pt>
                <c:pt idx="369">
                  <c:v>371</c:v>
                </c:pt>
                <c:pt idx="370">
                  <c:v>372</c:v>
                </c:pt>
                <c:pt idx="371">
                  <c:v>373</c:v>
                </c:pt>
                <c:pt idx="372">
                  <c:v>374</c:v>
                </c:pt>
                <c:pt idx="373">
                  <c:v>375</c:v>
                </c:pt>
                <c:pt idx="374">
                  <c:v>376</c:v>
                </c:pt>
                <c:pt idx="375">
                  <c:v>377</c:v>
                </c:pt>
                <c:pt idx="376">
                  <c:v>378</c:v>
                </c:pt>
                <c:pt idx="377">
                  <c:v>379</c:v>
                </c:pt>
                <c:pt idx="378">
                  <c:v>380</c:v>
                </c:pt>
                <c:pt idx="379">
                  <c:v>381</c:v>
                </c:pt>
                <c:pt idx="380">
                  <c:v>382</c:v>
                </c:pt>
                <c:pt idx="381">
                  <c:v>383</c:v>
                </c:pt>
                <c:pt idx="382">
                  <c:v>384</c:v>
                </c:pt>
                <c:pt idx="383">
                  <c:v>385</c:v>
                </c:pt>
                <c:pt idx="384">
                  <c:v>386</c:v>
                </c:pt>
                <c:pt idx="385">
                  <c:v>387</c:v>
                </c:pt>
                <c:pt idx="386">
                  <c:v>388</c:v>
                </c:pt>
                <c:pt idx="387">
                  <c:v>389</c:v>
                </c:pt>
                <c:pt idx="388">
                  <c:v>390</c:v>
                </c:pt>
                <c:pt idx="389">
                  <c:v>391</c:v>
                </c:pt>
                <c:pt idx="390">
                  <c:v>392</c:v>
                </c:pt>
                <c:pt idx="391">
                  <c:v>393</c:v>
                </c:pt>
                <c:pt idx="392">
                  <c:v>394</c:v>
                </c:pt>
                <c:pt idx="393">
                  <c:v>395</c:v>
                </c:pt>
                <c:pt idx="394">
                  <c:v>396</c:v>
                </c:pt>
                <c:pt idx="395">
                  <c:v>397</c:v>
                </c:pt>
                <c:pt idx="396">
                  <c:v>398</c:v>
                </c:pt>
                <c:pt idx="397">
                  <c:v>399</c:v>
                </c:pt>
                <c:pt idx="398">
                  <c:v>400</c:v>
                </c:pt>
                <c:pt idx="399">
                  <c:v>401</c:v>
                </c:pt>
                <c:pt idx="400">
                  <c:v>402</c:v>
                </c:pt>
                <c:pt idx="401">
                  <c:v>403</c:v>
                </c:pt>
                <c:pt idx="402">
                  <c:v>404</c:v>
                </c:pt>
                <c:pt idx="403">
                  <c:v>405</c:v>
                </c:pt>
                <c:pt idx="404">
                  <c:v>406</c:v>
                </c:pt>
                <c:pt idx="405">
                  <c:v>407</c:v>
                </c:pt>
                <c:pt idx="406">
                  <c:v>408</c:v>
                </c:pt>
                <c:pt idx="407">
                  <c:v>409</c:v>
                </c:pt>
                <c:pt idx="408">
                  <c:v>410</c:v>
                </c:pt>
                <c:pt idx="409">
                  <c:v>411</c:v>
                </c:pt>
                <c:pt idx="410">
                  <c:v>412</c:v>
                </c:pt>
                <c:pt idx="411">
                  <c:v>413</c:v>
                </c:pt>
                <c:pt idx="412">
                  <c:v>414</c:v>
                </c:pt>
                <c:pt idx="413">
                  <c:v>415</c:v>
                </c:pt>
                <c:pt idx="414">
                  <c:v>416</c:v>
                </c:pt>
                <c:pt idx="415">
                  <c:v>417</c:v>
                </c:pt>
                <c:pt idx="416">
                  <c:v>418</c:v>
                </c:pt>
                <c:pt idx="417">
                  <c:v>419</c:v>
                </c:pt>
                <c:pt idx="418">
                  <c:v>420</c:v>
                </c:pt>
                <c:pt idx="419">
                  <c:v>421</c:v>
                </c:pt>
                <c:pt idx="420">
                  <c:v>422</c:v>
                </c:pt>
                <c:pt idx="421">
                  <c:v>423</c:v>
                </c:pt>
                <c:pt idx="422">
                  <c:v>424</c:v>
                </c:pt>
                <c:pt idx="423">
                  <c:v>425</c:v>
                </c:pt>
                <c:pt idx="424">
                  <c:v>426</c:v>
                </c:pt>
                <c:pt idx="425">
                  <c:v>427</c:v>
                </c:pt>
                <c:pt idx="426">
                  <c:v>428</c:v>
                </c:pt>
                <c:pt idx="427">
                  <c:v>429</c:v>
                </c:pt>
                <c:pt idx="428">
                  <c:v>430</c:v>
                </c:pt>
                <c:pt idx="429">
                  <c:v>431</c:v>
                </c:pt>
                <c:pt idx="430">
                  <c:v>432</c:v>
                </c:pt>
                <c:pt idx="431">
                  <c:v>433</c:v>
                </c:pt>
                <c:pt idx="432">
                  <c:v>434</c:v>
                </c:pt>
                <c:pt idx="433">
                  <c:v>435</c:v>
                </c:pt>
                <c:pt idx="434">
                  <c:v>436</c:v>
                </c:pt>
                <c:pt idx="435">
                  <c:v>437</c:v>
                </c:pt>
                <c:pt idx="436">
                  <c:v>438</c:v>
                </c:pt>
                <c:pt idx="437">
                  <c:v>439</c:v>
                </c:pt>
                <c:pt idx="438">
                  <c:v>440</c:v>
                </c:pt>
                <c:pt idx="439">
                  <c:v>441</c:v>
                </c:pt>
                <c:pt idx="440">
                  <c:v>442</c:v>
                </c:pt>
                <c:pt idx="441">
                  <c:v>443</c:v>
                </c:pt>
                <c:pt idx="442">
                  <c:v>444</c:v>
                </c:pt>
                <c:pt idx="443">
                  <c:v>445</c:v>
                </c:pt>
                <c:pt idx="444">
                  <c:v>446</c:v>
                </c:pt>
                <c:pt idx="445">
                  <c:v>447</c:v>
                </c:pt>
                <c:pt idx="446">
                  <c:v>448</c:v>
                </c:pt>
                <c:pt idx="447">
                  <c:v>449</c:v>
                </c:pt>
                <c:pt idx="448">
                  <c:v>450</c:v>
                </c:pt>
                <c:pt idx="449">
                  <c:v>451</c:v>
                </c:pt>
                <c:pt idx="450">
                  <c:v>452</c:v>
                </c:pt>
                <c:pt idx="451">
                  <c:v>453</c:v>
                </c:pt>
                <c:pt idx="452">
                  <c:v>454</c:v>
                </c:pt>
                <c:pt idx="453">
                  <c:v>455</c:v>
                </c:pt>
                <c:pt idx="454">
                  <c:v>456</c:v>
                </c:pt>
                <c:pt idx="455">
                  <c:v>457</c:v>
                </c:pt>
                <c:pt idx="456">
                  <c:v>458</c:v>
                </c:pt>
                <c:pt idx="457">
                  <c:v>459</c:v>
                </c:pt>
                <c:pt idx="458">
                  <c:v>460</c:v>
                </c:pt>
                <c:pt idx="459">
                  <c:v>461</c:v>
                </c:pt>
                <c:pt idx="460">
                  <c:v>462</c:v>
                </c:pt>
                <c:pt idx="461">
                  <c:v>463</c:v>
                </c:pt>
                <c:pt idx="462">
                  <c:v>464</c:v>
                </c:pt>
                <c:pt idx="463">
                  <c:v>465</c:v>
                </c:pt>
                <c:pt idx="464">
                  <c:v>466</c:v>
                </c:pt>
                <c:pt idx="465">
                  <c:v>467</c:v>
                </c:pt>
                <c:pt idx="466">
                  <c:v>468</c:v>
                </c:pt>
                <c:pt idx="467">
                  <c:v>469</c:v>
                </c:pt>
                <c:pt idx="468">
                  <c:v>470</c:v>
                </c:pt>
                <c:pt idx="469">
                  <c:v>471</c:v>
                </c:pt>
                <c:pt idx="470">
                  <c:v>472</c:v>
                </c:pt>
                <c:pt idx="471">
                  <c:v>473</c:v>
                </c:pt>
                <c:pt idx="472">
                  <c:v>474</c:v>
                </c:pt>
                <c:pt idx="473">
                  <c:v>475</c:v>
                </c:pt>
                <c:pt idx="474">
                  <c:v>476</c:v>
                </c:pt>
                <c:pt idx="475">
                  <c:v>477</c:v>
                </c:pt>
                <c:pt idx="476">
                  <c:v>478</c:v>
                </c:pt>
                <c:pt idx="477">
                  <c:v>479</c:v>
                </c:pt>
                <c:pt idx="478">
                  <c:v>480</c:v>
                </c:pt>
                <c:pt idx="479">
                  <c:v>481</c:v>
                </c:pt>
                <c:pt idx="480">
                  <c:v>482</c:v>
                </c:pt>
                <c:pt idx="481">
                  <c:v>483</c:v>
                </c:pt>
                <c:pt idx="482">
                  <c:v>484</c:v>
                </c:pt>
                <c:pt idx="483">
                  <c:v>485</c:v>
                </c:pt>
                <c:pt idx="484">
                  <c:v>486</c:v>
                </c:pt>
                <c:pt idx="485">
                  <c:v>487</c:v>
                </c:pt>
                <c:pt idx="486">
                  <c:v>488</c:v>
                </c:pt>
                <c:pt idx="487">
                  <c:v>489</c:v>
                </c:pt>
                <c:pt idx="488">
                  <c:v>490</c:v>
                </c:pt>
                <c:pt idx="489">
                  <c:v>491</c:v>
                </c:pt>
                <c:pt idx="490">
                  <c:v>492</c:v>
                </c:pt>
                <c:pt idx="491">
                  <c:v>493</c:v>
                </c:pt>
                <c:pt idx="492">
                  <c:v>494</c:v>
                </c:pt>
                <c:pt idx="493">
                  <c:v>495</c:v>
                </c:pt>
                <c:pt idx="494">
                  <c:v>496</c:v>
                </c:pt>
                <c:pt idx="495">
                  <c:v>497</c:v>
                </c:pt>
                <c:pt idx="496">
                  <c:v>498</c:v>
                </c:pt>
                <c:pt idx="497">
                  <c:v>499</c:v>
                </c:pt>
                <c:pt idx="498">
                  <c:v>500</c:v>
                </c:pt>
                <c:pt idx="499">
                  <c:v>501</c:v>
                </c:pt>
                <c:pt idx="500">
                  <c:v>502</c:v>
                </c:pt>
                <c:pt idx="501">
                  <c:v>503</c:v>
                </c:pt>
                <c:pt idx="502">
                  <c:v>504</c:v>
                </c:pt>
                <c:pt idx="503">
                  <c:v>505</c:v>
                </c:pt>
                <c:pt idx="504">
                  <c:v>506</c:v>
                </c:pt>
                <c:pt idx="505">
                  <c:v>507</c:v>
                </c:pt>
                <c:pt idx="506">
                  <c:v>508</c:v>
                </c:pt>
                <c:pt idx="507">
                  <c:v>509</c:v>
                </c:pt>
                <c:pt idx="508">
                  <c:v>510</c:v>
                </c:pt>
                <c:pt idx="509">
                  <c:v>511</c:v>
                </c:pt>
                <c:pt idx="510">
                  <c:v>512</c:v>
                </c:pt>
              </c:numCache>
            </c:numRef>
          </c:xVal>
          <c:yVal>
            <c:numRef>
              <c:f>'112'!$M$62:$M$572</c:f>
              <c:numCache>
                <c:formatCode>General</c:formatCode>
                <c:ptCount val="5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1</c:v>
                </c:pt>
                <c:pt idx="39">
                  <c:v>0</c:v>
                </c:pt>
                <c:pt idx="40">
                  <c:v>0</c:v>
                </c:pt>
                <c:pt idx="41">
                  <c:v>1</c:v>
                </c:pt>
                <c:pt idx="42">
                  <c:v>0</c:v>
                </c:pt>
                <c:pt idx="43">
                  <c:v>0</c:v>
                </c:pt>
                <c:pt idx="44">
                  <c:v>2</c:v>
                </c:pt>
                <c:pt idx="45">
                  <c:v>0</c:v>
                </c:pt>
                <c:pt idx="46">
                  <c:v>1</c:v>
                </c:pt>
                <c:pt idx="47">
                  <c:v>0</c:v>
                </c:pt>
                <c:pt idx="48">
                  <c:v>0</c:v>
                </c:pt>
                <c:pt idx="49">
                  <c:v>2</c:v>
                </c:pt>
                <c:pt idx="50">
                  <c:v>1</c:v>
                </c:pt>
                <c:pt idx="51">
                  <c:v>0</c:v>
                </c:pt>
                <c:pt idx="52">
                  <c:v>1</c:v>
                </c:pt>
                <c:pt idx="53">
                  <c:v>1</c:v>
                </c:pt>
                <c:pt idx="54">
                  <c:v>0</c:v>
                </c:pt>
                <c:pt idx="55">
                  <c:v>0</c:v>
                </c:pt>
                <c:pt idx="56">
                  <c:v>0</c:v>
                </c:pt>
                <c:pt idx="57">
                  <c:v>0</c:v>
                </c:pt>
                <c:pt idx="58">
                  <c:v>0</c:v>
                </c:pt>
                <c:pt idx="59">
                  <c:v>0</c:v>
                </c:pt>
                <c:pt idx="60">
                  <c:v>0</c:v>
                </c:pt>
                <c:pt idx="61">
                  <c:v>0</c:v>
                </c:pt>
                <c:pt idx="62">
                  <c:v>0</c:v>
                </c:pt>
                <c:pt idx="63">
                  <c:v>0</c:v>
                </c:pt>
                <c:pt idx="64">
                  <c:v>0</c:v>
                </c:pt>
                <c:pt idx="65">
                  <c:v>0</c:v>
                </c:pt>
                <c:pt idx="66">
                  <c:v>78</c:v>
                </c:pt>
                <c:pt idx="67">
                  <c:v>2421</c:v>
                </c:pt>
                <c:pt idx="68">
                  <c:v>12442</c:v>
                </c:pt>
                <c:pt idx="69">
                  <c:v>24129</c:v>
                </c:pt>
                <c:pt idx="70">
                  <c:v>29549</c:v>
                </c:pt>
                <c:pt idx="71">
                  <c:v>30011</c:v>
                </c:pt>
                <c:pt idx="72">
                  <c:v>29923</c:v>
                </c:pt>
                <c:pt idx="73">
                  <c:v>29715</c:v>
                </c:pt>
                <c:pt idx="74">
                  <c:v>29353</c:v>
                </c:pt>
                <c:pt idx="75">
                  <c:v>28578</c:v>
                </c:pt>
                <c:pt idx="76">
                  <c:v>28242</c:v>
                </c:pt>
                <c:pt idx="77">
                  <c:v>27897</c:v>
                </c:pt>
                <c:pt idx="78">
                  <c:v>27201</c:v>
                </c:pt>
                <c:pt idx="79">
                  <c:v>26841</c:v>
                </c:pt>
                <c:pt idx="80">
                  <c:v>26759</c:v>
                </c:pt>
                <c:pt idx="81">
                  <c:v>26520</c:v>
                </c:pt>
                <c:pt idx="82">
                  <c:v>25779</c:v>
                </c:pt>
                <c:pt idx="83">
                  <c:v>25646</c:v>
                </c:pt>
                <c:pt idx="84">
                  <c:v>25270</c:v>
                </c:pt>
                <c:pt idx="85">
                  <c:v>24830</c:v>
                </c:pt>
                <c:pt idx="86">
                  <c:v>24700</c:v>
                </c:pt>
                <c:pt idx="87">
                  <c:v>24148</c:v>
                </c:pt>
                <c:pt idx="88">
                  <c:v>24144</c:v>
                </c:pt>
                <c:pt idx="89">
                  <c:v>23840</c:v>
                </c:pt>
                <c:pt idx="90">
                  <c:v>23209</c:v>
                </c:pt>
                <c:pt idx="91">
                  <c:v>22888</c:v>
                </c:pt>
                <c:pt idx="92">
                  <c:v>22545</c:v>
                </c:pt>
                <c:pt idx="93">
                  <c:v>22448</c:v>
                </c:pt>
                <c:pt idx="94">
                  <c:v>22298</c:v>
                </c:pt>
                <c:pt idx="95">
                  <c:v>21722</c:v>
                </c:pt>
                <c:pt idx="96">
                  <c:v>21639</c:v>
                </c:pt>
                <c:pt idx="97">
                  <c:v>21332</c:v>
                </c:pt>
                <c:pt idx="98">
                  <c:v>20723</c:v>
                </c:pt>
                <c:pt idx="99">
                  <c:v>20598</c:v>
                </c:pt>
                <c:pt idx="100">
                  <c:v>20201</c:v>
                </c:pt>
                <c:pt idx="101">
                  <c:v>20144</c:v>
                </c:pt>
                <c:pt idx="102">
                  <c:v>19665</c:v>
                </c:pt>
                <c:pt idx="103">
                  <c:v>19717</c:v>
                </c:pt>
                <c:pt idx="104">
                  <c:v>19489</c:v>
                </c:pt>
                <c:pt idx="105">
                  <c:v>19151</c:v>
                </c:pt>
                <c:pt idx="106">
                  <c:v>18769</c:v>
                </c:pt>
                <c:pt idx="107">
                  <c:v>18842</c:v>
                </c:pt>
                <c:pt idx="108">
                  <c:v>18855</c:v>
                </c:pt>
                <c:pt idx="109">
                  <c:v>18391</c:v>
                </c:pt>
                <c:pt idx="110">
                  <c:v>18157</c:v>
                </c:pt>
                <c:pt idx="111">
                  <c:v>17617</c:v>
                </c:pt>
                <c:pt idx="112">
                  <c:v>17371</c:v>
                </c:pt>
                <c:pt idx="113">
                  <c:v>17343</c:v>
                </c:pt>
                <c:pt idx="114">
                  <c:v>16911</c:v>
                </c:pt>
                <c:pt idx="115">
                  <c:v>16999</c:v>
                </c:pt>
                <c:pt idx="116">
                  <c:v>16652</c:v>
                </c:pt>
                <c:pt idx="117">
                  <c:v>16459</c:v>
                </c:pt>
                <c:pt idx="118">
                  <c:v>16298</c:v>
                </c:pt>
                <c:pt idx="119">
                  <c:v>16177</c:v>
                </c:pt>
                <c:pt idx="120">
                  <c:v>16019</c:v>
                </c:pt>
                <c:pt idx="121">
                  <c:v>15786</c:v>
                </c:pt>
                <c:pt idx="122">
                  <c:v>15557</c:v>
                </c:pt>
                <c:pt idx="123">
                  <c:v>15261</c:v>
                </c:pt>
                <c:pt idx="124">
                  <c:v>14940</c:v>
                </c:pt>
                <c:pt idx="125">
                  <c:v>15108</c:v>
                </c:pt>
                <c:pt idx="126">
                  <c:v>14708</c:v>
                </c:pt>
                <c:pt idx="127">
                  <c:v>14665</c:v>
                </c:pt>
                <c:pt idx="128">
                  <c:v>14562</c:v>
                </c:pt>
                <c:pt idx="129">
                  <c:v>14169</c:v>
                </c:pt>
                <c:pt idx="130">
                  <c:v>14099</c:v>
                </c:pt>
                <c:pt idx="131">
                  <c:v>13750</c:v>
                </c:pt>
                <c:pt idx="132">
                  <c:v>13796</c:v>
                </c:pt>
                <c:pt idx="133">
                  <c:v>13590</c:v>
                </c:pt>
                <c:pt idx="134">
                  <c:v>13232</c:v>
                </c:pt>
                <c:pt idx="135">
                  <c:v>13290</c:v>
                </c:pt>
                <c:pt idx="136">
                  <c:v>13049</c:v>
                </c:pt>
                <c:pt idx="137">
                  <c:v>12900</c:v>
                </c:pt>
                <c:pt idx="138">
                  <c:v>12583</c:v>
                </c:pt>
                <c:pt idx="139">
                  <c:v>12505</c:v>
                </c:pt>
                <c:pt idx="140">
                  <c:v>12421</c:v>
                </c:pt>
                <c:pt idx="141">
                  <c:v>12469</c:v>
                </c:pt>
                <c:pt idx="142">
                  <c:v>12260</c:v>
                </c:pt>
                <c:pt idx="143">
                  <c:v>12027</c:v>
                </c:pt>
                <c:pt idx="144">
                  <c:v>11748</c:v>
                </c:pt>
                <c:pt idx="145">
                  <c:v>11744</c:v>
                </c:pt>
                <c:pt idx="146">
                  <c:v>11789</c:v>
                </c:pt>
                <c:pt idx="147">
                  <c:v>11342</c:v>
                </c:pt>
                <c:pt idx="148">
                  <c:v>11205</c:v>
                </c:pt>
                <c:pt idx="149">
                  <c:v>11139</c:v>
                </c:pt>
                <c:pt idx="150">
                  <c:v>10890</c:v>
                </c:pt>
                <c:pt idx="151">
                  <c:v>10994</c:v>
                </c:pt>
                <c:pt idx="152">
                  <c:v>11112</c:v>
                </c:pt>
                <c:pt idx="153">
                  <c:v>10675</c:v>
                </c:pt>
                <c:pt idx="154">
                  <c:v>10639</c:v>
                </c:pt>
                <c:pt idx="155">
                  <c:v>10188</c:v>
                </c:pt>
                <c:pt idx="156">
                  <c:v>10544</c:v>
                </c:pt>
                <c:pt idx="157">
                  <c:v>10176</c:v>
                </c:pt>
                <c:pt idx="158">
                  <c:v>10201</c:v>
                </c:pt>
                <c:pt idx="159">
                  <c:v>9972</c:v>
                </c:pt>
                <c:pt idx="160">
                  <c:v>9986</c:v>
                </c:pt>
                <c:pt idx="161">
                  <c:v>9829</c:v>
                </c:pt>
                <c:pt idx="162">
                  <c:v>9547</c:v>
                </c:pt>
                <c:pt idx="163">
                  <c:v>9480</c:v>
                </c:pt>
                <c:pt idx="164">
                  <c:v>9250</c:v>
                </c:pt>
                <c:pt idx="165">
                  <c:v>9272</c:v>
                </c:pt>
                <c:pt idx="166">
                  <c:v>9150</c:v>
                </c:pt>
                <c:pt idx="167">
                  <c:v>8968</c:v>
                </c:pt>
                <c:pt idx="168">
                  <c:v>8765</c:v>
                </c:pt>
                <c:pt idx="169">
                  <c:v>9066</c:v>
                </c:pt>
                <c:pt idx="170">
                  <c:v>8694</c:v>
                </c:pt>
                <c:pt idx="171">
                  <c:v>8781</c:v>
                </c:pt>
                <c:pt idx="172">
                  <c:v>8591</c:v>
                </c:pt>
                <c:pt idx="173">
                  <c:v>8442</c:v>
                </c:pt>
                <c:pt idx="174">
                  <c:v>8333</c:v>
                </c:pt>
                <c:pt idx="175">
                  <c:v>8346</c:v>
                </c:pt>
                <c:pt idx="176">
                  <c:v>8188</c:v>
                </c:pt>
                <c:pt idx="177">
                  <c:v>8095</c:v>
                </c:pt>
                <c:pt idx="178">
                  <c:v>7923</c:v>
                </c:pt>
                <c:pt idx="179">
                  <c:v>7923</c:v>
                </c:pt>
                <c:pt idx="180">
                  <c:v>7687</c:v>
                </c:pt>
                <c:pt idx="181">
                  <c:v>7689</c:v>
                </c:pt>
                <c:pt idx="182">
                  <c:v>7614</c:v>
                </c:pt>
                <c:pt idx="183">
                  <c:v>7638</c:v>
                </c:pt>
                <c:pt idx="184">
                  <c:v>7461</c:v>
                </c:pt>
                <c:pt idx="185">
                  <c:v>7406</c:v>
                </c:pt>
                <c:pt idx="186">
                  <c:v>7378</c:v>
                </c:pt>
                <c:pt idx="187">
                  <c:v>7139</c:v>
                </c:pt>
                <c:pt idx="188">
                  <c:v>7016</c:v>
                </c:pt>
                <c:pt idx="189">
                  <c:v>6925</c:v>
                </c:pt>
                <c:pt idx="190">
                  <c:v>7037</c:v>
                </c:pt>
                <c:pt idx="191">
                  <c:v>6868</c:v>
                </c:pt>
                <c:pt idx="192">
                  <c:v>6664</c:v>
                </c:pt>
                <c:pt idx="193">
                  <c:v>6523</c:v>
                </c:pt>
                <c:pt idx="194">
                  <c:v>6585</c:v>
                </c:pt>
                <c:pt idx="195">
                  <c:v>6672</c:v>
                </c:pt>
                <c:pt idx="196">
                  <c:v>6446</c:v>
                </c:pt>
                <c:pt idx="197">
                  <c:v>6536</c:v>
                </c:pt>
                <c:pt idx="198">
                  <c:v>6245</c:v>
                </c:pt>
                <c:pt idx="199">
                  <c:v>6296</c:v>
                </c:pt>
                <c:pt idx="200">
                  <c:v>6284</c:v>
                </c:pt>
                <c:pt idx="201">
                  <c:v>6059</c:v>
                </c:pt>
                <c:pt idx="202">
                  <c:v>6128</c:v>
                </c:pt>
                <c:pt idx="203">
                  <c:v>6037</c:v>
                </c:pt>
                <c:pt idx="204">
                  <c:v>5890</c:v>
                </c:pt>
                <c:pt idx="205">
                  <c:v>5822</c:v>
                </c:pt>
                <c:pt idx="206">
                  <c:v>5807</c:v>
                </c:pt>
                <c:pt idx="207">
                  <c:v>5667</c:v>
                </c:pt>
                <c:pt idx="208">
                  <c:v>5567</c:v>
                </c:pt>
                <c:pt idx="209">
                  <c:v>5674</c:v>
                </c:pt>
                <c:pt idx="210">
                  <c:v>5402</c:v>
                </c:pt>
                <c:pt idx="211">
                  <c:v>5370</c:v>
                </c:pt>
                <c:pt idx="212">
                  <c:v>5303</c:v>
                </c:pt>
                <c:pt idx="213">
                  <c:v>5406</c:v>
                </c:pt>
                <c:pt idx="214">
                  <c:v>5257</c:v>
                </c:pt>
                <c:pt idx="215">
                  <c:v>5143</c:v>
                </c:pt>
                <c:pt idx="216">
                  <c:v>5055</c:v>
                </c:pt>
                <c:pt idx="217">
                  <c:v>5152</c:v>
                </c:pt>
                <c:pt idx="218">
                  <c:v>5041</c:v>
                </c:pt>
                <c:pt idx="219">
                  <c:v>5031</c:v>
                </c:pt>
                <c:pt idx="220">
                  <c:v>4884</c:v>
                </c:pt>
                <c:pt idx="221">
                  <c:v>4819</c:v>
                </c:pt>
                <c:pt idx="222">
                  <c:v>4798</c:v>
                </c:pt>
                <c:pt idx="223">
                  <c:v>4860</c:v>
                </c:pt>
                <c:pt idx="224">
                  <c:v>4669</c:v>
                </c:pt>
                <c:pt idx="225">
                  <c:v>4663</c:v>
                </c:pt>
                <c:pt idx="226">
                  <c:v>4591</c:v>
                </c:pt>
                <c:pt idx="227">
                  <c:v>4593</c:v>
                </c:pt>
                <c:pt idx="228">
                  <c:v>4479</c:v>
                </c:pt>
                <c:pt idx="229">
                  <c:v>4489</c:v>
                </c:pt>
                <c:pt idx="230">
                  <c:v>4397</c:v>
                </c:pt>
                <c:pt idx="231">
                  <c:v>4201</c:v>
                </c:pt>
                <c:pt idx="232">
                  <c:v>4278</c:v>
                </c:pt>
                <c:pt idx="233">
                  <c:v>4327</c:v>
                </c:pt>
                <c:pt idx="234">
                  <c:v>4095</c:v>
                </c:pt>
                <c:pt idx="235">
                  <c:v>4033</c:v>
                </c:pt>
                <c:pt idx="236">
                  <c:v>4108</c:v>
                </c:pt>
                <c:pt idx="237">
                  <c:v>4031</c:v>
                </c:pt>
                <c:pt idx="238">
                  <c:v>4024</c:v>
                </c:pt>
                <c:pt idx="239">
                  <c:v>3999</c:v>
                </c:pt>
                <c:pt idx="240">
                  <c:v>3940</c:v>
                </c:pt>
                <c:pt idx="241">
                  <c:v>3926</c:v>
                </c:pt>
                <c:pt idx="242">
                  <c:v>3848</c:v>
                </c:pt>
                <c:pt idx="243">
                  <c:v>3789</c:v>
                </c:pt>
                <c:pt idx="244">
                  <c:v>3761</c:v>
                </c:pt>
                <c:pt idx="245">
                  <c:v>3743</c:v>
                </c:pt>
                <c:pt idx="246">
                  <c:v>3573</c:v>
                </c:pt>
                <c:pt idx="247">
                  <c:v>3607</c:v>
                </c:pt>
                <c:pt idx="248">
                  <c:v>3539</c:v>
                </c:pt>
                <c:pt idx="249">
                  <c:v>3552</c:v>
                </c:pt>
                <c:pt idx="250">
                  <c:v>3577</c:v>
                </c:pt>
                <c:pt idx="251">
                  <c:v>3519</c:v>
                </c:pt>
                <c:pt idx="252">
                  <c:v>3326</c:v>
                </c:pt>
                <c:pt idx="253">
                  <c:v>3364</c:v>
                </c:pt>
                <c:pt idx="254">
                  <c:v>3318</c:v>
                </c:pt>
                <c:pt idx="255">
                  <c:v>3259</c:v>
                </c:pt>
                <c:pt idx="256">
                  <c:v>3190</c:v>
                </c:pt>
                <c:pt idx="257">
                  <c:v>3172</c:v>
                </c:pt>
                <c:pt idx="258">
                  <c:v>3135</c:v>
                </c:pt>
                <c:pt idx="259">
                  <c:v>3088</c:v>
                </c:pt>
                <c:pt idx="260">
                  <c:v>3262</c:v>
                </c:pt>
                <c:pt idx="261">
                  <c:v>3174</c:v>
                </c:pt>
                <c:pt idx="262">
                  <c:v>3073</c:v>
                </c:pt>
                <c:pt idx="263">
                  <c:v>3005</c:v>
                </c:pt>
                <c:pt idx="264">
                  <c:v>2961</c:v>
                </c:pt>
                <c:pt idx="265">
                  <c:v>2920</c:v>
                </c:pt>
                <c:pt idx="266">
                  <c:v>2903</c:v>
                </c:pt>
                <c:pt idx="267">
                  <c:v>2910</c:v>
                </c:pt>
                <c:pt idx="268">
                  <c:v>2823</c:v>
                </c:pt>
                <c:pt idx="269">
                  <c:v>2744</c:v>
                </c:pt>
                <c:pt idx="270">
                  <c:v>2689</c:v>
                </c:pt>
                <c:pt idx="271">
                  <c:v>2725</c:v>
                </c:pt>
                <c:pt idx="272">
                  <c:v>2697</c:v>
                </c:pt>
                <c:pt idx="273">
                  <c:v>2767</c:v>
                </c:pt>
                <c:pt idx="274">
                  <c:v>2562</c:v>
                </c:pt>
                <c:pt idx="275">
                  <c:v>2584</c:v>
                </c:pt>
                <c:pt idx="276">
                  <c:v>2630</c:v>
                </c:pt>
                <c:pt idx="277">
                  <c:v>2540</c:v>
                </c:pt>
                <c:pt idx="278">
                  <c:v>2556</c:v>
                </c:pt>
                <c:pt idx="279">
                  <c:v>2548</c:v>
                </c:pt>
                <c:pt idx="280">
                  <c:v>2485</c:v>
                </c:pt>
                <c:pt idx="281">
                  <c:v>2475</c:v>
                </c:pt>
                <c:pt idx="282">
                  <c:v>2399</c:v>
                </c:pt>
                <c:pt idx="283">
                  <c:v>2537</c:v>
                </c:pt>
                <c:pt idx="284">
                  <c:v>2374</c:v>
                </c:pt>
                <c:pt idx="285">
                  <c:v>2406</c:v>
                </c:pt>
                <c:pt idx="286">
                  <c:v>2330</c:v>
                </c:pt>
                <c:pt idx="287">
                  <c:v>2341</c:v>
                </c:pt>
                <c:pt idx="288">
                  <c:v>2252</c:v>
                </c:pt>
                <c:pt idx="289">
                  <c:v>2211</c:v>
                </c:pt>
                <c:pt idx="290">
                  <c:v>2257</c:v>
                </c:pt>
                <c:pt idx="291">
                  <c:v>2249</c:v>
                </c:pt>
                <c:pt idx="292">
                  <c:v>2243</c:v>
                </c:pt>
                <c:pt idx="293">
                  <c:v>2164</c:v>
                </c:pt>
                <c:pt idx="294">
                  <c:v>2109</c:v>
                </c:pt>
                <c:pt idx="295">
                  <c:v>2178</c:v>
                </c:pt>
                <c:pt idx="296">
                  <c:v>2090</c:v>
                </c:pt>
                <c:pt idx="297">
                  <c:v>2102</c:v>
                </c:pt>
                <c:pt idx="298">
                  <c:v>2048</c:v>
                </c:pt>
                <c:pt idx="299">
                  <c:v>1984</c:v>
                </c:pt>
                <c:pt idx="300">
                  <c:v>2013</c:v>
                </c:pt>
                <c:pt idx="301">
                  <c:v>2009</c:v>
                </c:pt>
                <c:pt idx="302">
                  <c:v>1940</c:v>
                </c:pt>
                <c:pt idx="303">
                  <c:v>1974</c:v>
                </c:pt>
                <c:pt idx="304">
                  <c:v>1936</c:v>
                </c:pt>
                <c:pt idx="305">
                  <c:v>1844</c:v>
                </c:pt>
                <c:pt idx="306">
                  <c:v>1883</c:v>
                </c:pt>
                <c:pt idx="307">
                  <c:v>1842</c:v>
                </c:pt>
                <c:pt idx="308">
                  <c:v>1855</c:v>
                </c:pt>
                <c:pt idx="309">
                  <c:v>1850</c:v>
                </c:pt>
                <c:pt idx="310">
                  <c:v>1802</c:v>
                </c:pt>
                <c:pt idx="311">
                  <c:v>1882</c:v>
                </c:pt>
                <c:pt idx="312">
                  <c:v>1732</c:v>
                </c:pt>
                <c:pt idx="313">
                  <c:v>1680</c:v>
                </c:pt>
                <c:pt idx="314">
                  <c:v>1763</c:v>
                </c:pt>
                <c:pt idx="315">
                  <c:v>1641</c:v>
                </c:pt>
                <c:pt idx="316">
                  <c:v>1691</c:v>
                </c:pt>
                <c:pt idx="317">
                  <c:v>1616</c:v>
                </c:pt>
                <c:pt idx="318">
                  <c:v>1622</c:v>
                </c:pt>
                <c:pt idx="319">
                  <c:v>1624</c:v>
                </c:pt>
                <c:pt idx="320">
                  <c:v>1599</c:v>
                </c:pt>
                <c:pt idx="321">
                  <c:v>1549</c:v>
                </c:pt>
                <c:pt idx="322">
                  <c:v>1614</c:v>
                </c:pt>
                <c:pt idx="323">
                  <c:v>1608</c:v>
                </c:pt>
                <c:pt idx="324">
                  <c:v>1578</c:v>
                </c:pt>
                <c:pt idx="325">
                  <c:v>1531</c:v>
                </c:pt>
                <c:pt idx="326">
                  <c:v>1480</c:v>
                </c:pt>
                <c:pt idx="327">
                  <c:v>1534</c:v>
                </c:pt>
                <c:pt idx="328">
                  <c:v>1538</c:v>
                </c:pt>
                <c:pt idx="329">
                  <c:v>1445</c:v>
                </c:pt>
                <c:pt idx="330">
                  <c:v>1445</c:v>
                </c:pt>
                <c:pt idx="331">
                  <c:v>1481</c:v>
                </c:pt>
                <c:pt idx="332">
                  <c:v>1466</c:v>
                </c:pt>
                <c:pt idx="333">
                  <c:v>1423</c:v>
                </c:pt>
                <c:pt idx="334">
                  <c:v>1332</c:v>
                </c:pt>
                <c:pt idx="335">
                  <c:v>1379</c:v>
                </c:pt>
                <c:pt idx="336">
                  <c:v>1310</c:v>
                </c:pt>
                <c:pt idx="337">
                  <c:v>1326</c:v>
                </c:pt>
                <c:pt idx="338">
                  <c:v>1281</c:v>
                </c:pt>
                <c:pt idx="339">
                  <c:v>1320</c:v>
                </c:pt>
                <c:pt idx="340">
                  <c:v>1339</c:v>
                </c:pt>
                <c:pt idx="341">
                  <c:v>1302</c:v>
                </c:pt>
                <c:pt idx="342">
                  <c:v>1297</c:v>
                </c:pt>
                <c:pt idx="343">
                  <c:v>1267</c:v>
                </c:pt>
                <c:pt idx="344">
                  <c:v>1210</c:v>
                </c:pt>
                <c:pt idx="345">
                  <c:v>1183</c:v>
                </c:pt>
                <c:pt idx="346">
                  <c:v>1157</c:v>
                </c:pt>
                <c:pt idx="347">
                  <c:v>1184</c:v>
                </c:pt>
                <c:pt idx="348">
                  <c:v>1107</c:v>
                </c:pt>
                <c:pt idx="349">
                  <c:v>1240</c:v>
                </c:pt>
                <c:pt idx="350">
                  <c:v>1157</c:v>
                </c:pt>
                <c:pt idx="351">
                  <c:v>1055</c:v>
                </c:pt>
                <c:pt idx="352">
                  <c:v>1134</c:v>
                </c:pt>
                <c:pt idx="353">
                  <c:v>1118</c:v>
                </c:pt>
                <c:pt idx="354">
                  <c:v>1127</c:v>
                </c:pt>
                <c:pt idx="355">
                  <c:v>1075</c:v>
                </c:pt>
                <c:pt idx="356">
                  <c:v>1117</c:v>
                </c:pt>
                <c:pt idx="357">
                  <c:v>1041</c:v>
                </c:pt>
                <c:pt idx="358">
                  <c:v>1080</c:v>
                </c:pt>
                <c:pt idx="359">
                  <c:v>1073</c:v>
                </c:pt>
                <c:pt idx="360">
                  <c:v>1073</c:v>
                </c:pt>
                <c:pt idx="361">
                  <c:v>1073</c:v>
                </c:pt>
                <c:pt idx="362">
                  <c:v>969</c:v>
                </c:pt>
                <c:pt idx="363">
                  <c:v>947</c:v>
                </c:pt>
                <c:pt idx="364">
                  <c:v>1051</c:v>
                </c:pt>
                <c:pt idx="365">
                  <c:v>972</c:v>
                </c:pt>
                <c:pt idx="366">
                  <c:v>992</c:v>
                </c:pt>
                <c:pt idx="367">
                  <c:v>940</c:v>
                </c:pt>
                <c:pt idx="368">
                  <c:v>946</c:v>
                </c:pt>
                <c:pt idx="369">
                  <c:v>895</c:v>
                </c:pt>
                <c:pt idx="370">
                  <c:v>916</c:v>
                </c:pt>
                <c:pt idx="371">
                  <c:v>881</c:v>
                </c:pt>
                <c:pt idx="372">
                  <c:v>956</c:v>
                </c:pt>
                <c:pt idx="373">
                  <c:v>891</c:v>
                </c:pt>
                <c:pt idx="374">
                  <c:v>861</c:v>
                </c:pt>
                <c:pt idx="375">
                  <c:v>849</c:v>
                </c:pt>
                <c:pt idx="376">
                  <c:v>907</c:v>
                </c:pt>
                <c:pt idx="377">
                  <c:v>835</c:v>
                </c:pt>
                <c:pt idx="378">
                  <c:v>831</c:v>
                </c:pt>
                <c:pt idx="379">
                  <c:v>804</c:v>
                </c:pt>
                <c:pt idx="380">
                  <c:v>815</c:v>
                </c:pt>
                <c:pt idx="381">
                  <c:v>837</c:v>
                </c:pt>
                <c:pt idx="382">
                  <c:v>837</c:v>
                </c:pt>
                <c:pt idx="383">
                  <c:v>801</c:v>
                </c:pt>
                <c:pt idx="384">
                  <c:v>860</c:v>
                </c:pt>
                <c:pt idx="385">
                  <c:v>788</c:v>
                </c:pt>
                <c:pt idx="386">
                  <c:v>787</c:v>
                </c:pt>
                <c:pt idx="387">
                  <c:v>744</c:v>
                </c:pt>
                <c:pt idx="388">
                  <c:v>716</c:v>
                </c:pt>
                <c:pt idx="389">
                  <c:v>691</c:v>
                </c:pt>
                <c:pt idx="390">
                  <c:v>736</c:v>
                </c:pt>
                <c:pt idx="391">
                  <c:v>735</c:v>
                </c:pt>
                <c:pt idx="392">
                  <c:v>752</c:v>
                </c:pt>
                <c:pt idx="393">
                  <c:v>749</c:v>
                </c:pt>
                <c:pt idx="394">
                  <c:v>660</c:v>
                </c:pt>
                <c:pt idx="395">
                  <c:v>716</c:v>
                </c:pt>
                <c:pt idx="396">
                  <c:v>707</c:v>
                </c:pt>
                <c:pt idx="397">
                  <c:v>679</c:v>
                </c:pt>
                <c:pt idx="398">
                  <c:v>708</c:v>
                </c:pt>
                <c:pt idx="399">
                  <c:v>661</c:v>
                </c:pt>
                <c:pt idx="400">
                  <c:v>651</c:v>
                </c:pt>
                <c:pt idx="401">
                  <c:v>696</c:v>
                </c:pt>
                <c:pt idx="402">
                  <c:v>686</c:v>
                </c:pt>
                <c:pt idx="403">
                  <c:v>690</c:v>
                </c:pt>
                <c:pt idx="404">
                  <c:v>691</c:v>
                </c:pt>
                <c:pt idx="405">
                  <c:v>647</c:v>
                </c:pt>
                <c:pt idx="406">
                  <c:v>628</c:v>
                </c:pt>
                <c:pt idx="407">
                  <c:v>583</c:v>
                </c:pt>
                <c:pt idx="408">
                  <c:v>673</c:v>
                </c:pt>
                <c:pt idx="409">
                  <c:v>600</c:v>
                </c:pt>
                <c:pt idx="410">
                  <c:v>619</c:v>
                </c:pt>
                <c:pt idx="411">
                  <c:v>596</c:v>
                </c:pt>
                <c:pt idx="412">
                  <c:v>596</c:v>
                </c:pt>
                <c:pt idx="413">
                  <c:v>603</c:v>
                </c:pt>
                <c:pt idx="414">
                  <c:v>563</c:v>
                </c:pt>
                <c:pt idx="415">
                  <c:v>617</c:v>
                </c:pt>
                <c:pt idx="416">
                  <c:v>588</c:v>
                </c:pt>
                <c:pt idx="417">
                  <c:v>543</c:v>
                </c:pt>
                <c:pt idx="418">
                  <c:v>590</c:v>
                </c:pt>
                <c:pt idx="419">
                  <c:v>546</c:v>
                </c:pt>
                <c:pt idx="420">
                  <c:v>545</c:v>
                </c:pt>
                <c:pt idx="421">
                  <c:v>493</c:v>
                </c:pt>
                <c:pt idx="422">
                  <c:v>512</c:v>
                </c:pt>
                <c:pt idx="423">
                  <c:v>535</c:v>
                </c:pt>
                <c:pt idx="424">
                  <c:v>503</c:v>
                </c:pt>
                <c:pt idx="425">
                  <c:v>489</c:v>
                </c:pt>
                <c:pt idx="426">
                  <c:v>501</c:v>
                </c:pt>
                <c:pt idx="427">
                  <c:v>547</c:v>
                </c:pt>
                <c:pt idx="428">
                  <c:v>492</c:v>
                </c:pt>
                <c:pt idx="429">
                  <c:v>483</c:v>
                </c:pt>
                <c:pt idx="430">
                  <c:v>495</c:v>
                </c:pt>
                <c:pt idx="431">
                  <c:v>498</c:v>
                </c:pt>
                <c:pt idx="432">
                  <c:v>497</c:v>
                </c:pt>
                <c:pt idx="433">
                  <c:v>481</c:v>
                </c:pt>
                <c:pt idx="434">
                  <c:v>485</c:v>
                </c:pt>
                <c:pt idx="435">
                  <c:v>471</c:v>
                </c:pt>
                <c:pt idx="436">
                  <c:v>483</c:v>
                </c:pt>
                <c:pt idx="437">
                  <c:v>460</c:v>
                </c:pt>
                <c:pt idx="438">
                  <c:v>466</c:v>
                </c:pt>
                <c:pt idx="439">
                  <c:v>412</c:v>
                </c:pt>
                <c:pt idx="440">
                  <c:v>455</c:v>
                </c:pt>
                <c:pt idx="441">
                  <c:v>444</c:v>
                </c:pt>
                <c:pt idx="442">
                  <c:v>445</c:v>
                </c:pt>
                <c:pt idx="443">
                  <c:v>418</c:v>
                </c:pt>
                <c:pt idx="444">
                  <c:v>456</c:v>
                </c:pt>
                <c:pt idx="445">
                  <c:v>419</c:v>
                </c:pt>
                <c:pt idx="446">
                  <c:v>411</c:v>
                </c:pt>
                <c:pt idx="447">
                  <c:v>377</c:v>
                </c:pt>
                <c:pt idx="448">
                  <c:v>412</c:v>
                </c:pt>
                <c:pt idx="449">
                  <c:v>381</c:v>
                </c:pt>
                <c:pt idx="450">
                  <c:v>394</c:v>
                </c:pt>
                <c:pt idx="451">
                  <c:v>377</c:v>
                </c:pt>
                <c:pt idx="452">
                  <c:v>412</c:v>
                </c:pt>
                <c:pt idx="453">
                  <c:v>373</c:v>
                </c:pt>
                <c:pt idx="454">
                  <c:v>362</c:v>
                </c:pt>
                <c:pt idx="455">
                  <c:v>350</c:v>
                </c:pt>
                <c:pt idx="456">
                  <c:v>371</c:v>
                </c:pt>
                <c:pt idx="457">
                  <c:v>356</c:v>
                </c:pt>
                <c:pt idx="458">
                  <c:v>351</c:v>
                </c:pt>
                <c:pt idx="459">
                  <c:v>342</c:v>
                </c:pt>
                <c:pt idx="460">
                  <c:v>358</c:v>
                </c:pt>
                <c:pt idx="461">
                  <c:v>355</c:v>
                </c:pt>
                <c:pt idx="462">
                  <c:v>355</c:v>
                </c:pt>
                <c:pt idx="463">
                  <c:v>323</c:v>
                </c:pt>
                <c:pt idx="464">
                  <c:v>355</c:v>
                </c:pt>
                <c:pt idx="465">
                  <c:v>343</c:v>
                </c:pt>
                <c:pt idx="466">
                  <c:v>343</c:v>
                </c:pt>
                <c:pt idx="467">
                  <c:v>343</c:v>
                </c:pt>
                <c:pt idx="468">
                  <c:v>375</c:v>
                </c:pt>
                <c:pt idx="469">
                  <c:v>329</c:v>
                </c:pt>
                <c:pt idx="470">
                  <c:v>318</c:v>
                </c:pt>
                <c:pt idx="471">
                  <c:v>328</c:v>
                </c:pt>
                <c:pt idx="472">
                  <c:v>311</c:v>
                </c:pt>
                <c:pt idx="473">
                  <c:v>332</c:v>
                </c:pt>
                <c:pt idx="474">
                  <c:v>330</c:v>
                </c:pt>
                <c:pt idx="475">
                  <c:v>301</c:v>
                </c:pt>
                <c:pt idx="476">
                  <c:v>309</c:v>
                </c:pt>
                <c:pt idx="477">
                  <c:v>276</c:v>
                </c:pt>
                <c:pt idx="478">
                  <c:v>313</c:v>
                </c:pt>
                <c:pt idx="479">
                  <c:v>307</c:v>
                </c:pt>
                <c:pt idx="480">
                  <c:v>287</c:v>
                </c:pt>
                <c:pt idx="481">
                  <c:v>308</c:v>
                </c:pt>
                <c:pt idx="482">
                  <c:v>295</c:v>
                </c:pt>
                <c:pt idx="483">
                  <c:v>266</c:v>
                </c:pt>
                <c:pt idx="484">
                  <c:v>286</c:v>
                </c:pt>
                <c:pt idx="485">
                  <c:v>259</c:v>
                </c:pt>
                <c:pt idx="486">
                  <c:v>246</c:v>
                </c:pt>
                <c:pt idx="487">
                  <c:v>237</c:v>
                </c:pt>
                <c:pt idx="488">
                  <c:v>293</c:v>
                </c:pt>
                <c:pt idx="489">
                  <c:v>263</c:v>
                </c:pt>
                <c:pt idx="490">
                  <c:v>262</c:v>
                </c:pt>
                <c:pt idx="491">
                  <c:v>272</c:v>
                </c:pt>
                <c:pt idx="492">
                  <c:v>247</c:v>
                </c:pt>
                <c:pt idx="493">
                  <c:v>257</c:v>
                </c:pt>
                <c:pt idx="494">
                  <c:v>252</c:v>
                </c:pt>
                <c:pt idx="495">
                  <c:v>261</c:v>
                </c:pt>
                <c:pt idx="496">
                  <c:v>233</c:v>
                </c:pt>
                <c:pt idx="497">
                  <c:v>223</c:v>
                </c:pt>
                <c:pt idx="498">
                  <c:v>206</c:v>
                </c:pt>
                <c:pt idx="499">
                  <c:v>244</c:v>
                </c:pt>
                <c:pt idx="500">
                  <c:v>239</c:v>
                </c:pt>
                <c:pt idx="501">
                  <c:v>221</c:v>
                </c:pt>
                <c:pt idx="502">
                  <c:v>216</c:v>
                </c:pt>
                <c:pt idx="503">
                  <c:v>246</c:v>
                </c:pt>
                <c:pt idx="504">
                  <c:v>226</c:v>
                </c:pt>
                <c:pt idx="505">
                  <c:v>194</c:v>
                </c:pt>
                <c:pt idx="506">
                  <c:v>225</c:v>
                </c:pt>
                <c:pt idx="507">
                  <c:v>27</c:v>
                </c:pt>
                <c:pt idx="508">
                  <c:v>0</c:v>
                </c:pt>
                <c:pt idx="509">
                  <c:v>0</c:v>
                </c:pt>
                <c:pt idx="510">
                  <c:v>0</c:v>
                </c:pt>
              </c:numCache>
            </c:numRef>
          </c:yVal>
          <c:smooth val="0"/>
        </c:ser>
        <c:ser>
          <c:idx val="1"/>
          <c:order val="1"/>
          <c:tx>
            <c:v>55.9 kDa - High pH</c:v>
          </c:tx>
          <c:spPr>
            <a:ln w="25400">
              <a:noFill/>
            </a:ln>
          </c:spPr>
          <c:marker>
            <c:symbol val="diamond"/>
            <c:size val="4"/>
          </c:marker>
          <c:xVal>
            <c:numRef>
              <c:f>'112'!$P$62:$P$572</c:f>
              <c:numCache>
                <c:formatCode>General</c:formatCode>
                <c:ptCount val="511"/>
                <c:pt idx="0">
                  <c:v>2</c:v>
                </c:pt>
                <c:pt idx="1">
                  <c:v>3</c:v>
                </c:pt>
                <c:pt idx="2">
                  <c:v>4</c:v>
                </c:pt>
                <c:pt idx="3">
                  <c:v>5</c:v>
                </c:pt>
                <c:pt idx="4">
                  <c:v>6</c:v>
                </c:pt>
                <c:pt idx="5">
                  <c:v>7</c:v>
                </c:pt>
                <c:pt idx="6">
                  <c:v>8</c:v>
                </c:pt>
                <c:pt idx="7">
                  <c:v>9</c:v>
                </c:pt>
                <c:pt idx="8">
                  <c:v>10</c:v>
                </c:pt>
                <c:pt idx="9">
                  <c:v>11</c:v>
                </c:pt>
                <c:pt idx="10">
                  <c:v>12</c:v>
                </c:pt>
                <c:pt idx="11">
                  <c:v>13</c:v>
                </c:pt>
                <c:pt idx="12">
                  <c:v>14</c:v>
                </c:pt>
                <c:pt idx="13">
                  <c:v>15</c:v>
                </c:pt>
                <c:pt idx="14">
                  <c:v>16</c:v>
                </c:pt>
                <c:pt idx="15">
                  <c:v>17</c:v>
                </c:pt>
                <c:pt idx="16">
                  <c:v>18</c:v>
                </c:pt>
                <c:pt idx="17">
                  <c:v>19</c:v>
                </c:pt>
                <c:pt idx="18">
                  <c:v>20</c:v>
                </c:pt>
                <c:pt idx="19">
                  <c:v>21</c:v>
                </c:pt>
                <c:pt idx="20">
                  <c:v>22</c:v>
                </c:pt>
                <c:pt idx="21">
                  <c:v>23</c:v>
                </c:pt>
                <c:pt idx="22">
                  <c:v>24</c:v>
                </c:pt>
                <c:pt idx="23">
                  <c:v>25</c:v>
                </c:pt>
                <c:pt idx="24">
                  <c:v>26</c:v>
                </c:pt>
                <c:pt idx="25">
                  <c:v>27</c:v>
                </c:pt>
                <c:pt idx="26">
                  <c:v>28</c:v>
                </c:pt>
                <c:pt idx="27">
                  <c:v>29</c:v>
                </c:pt>
                <c:pt idx="28">
                  <c:v>30</c:v>
                </c:pt>
                <c:pt idx="29">
                  <c:v>31</c:v>
                </c:pt>
                <c:pt idx="30">
                  <c:v>32</c:v>
                </c:pt>
                <c:pt idx="31">
                  <c:v>33</c:v>
                </c:pt>
                <c:pt idx="32">
                  <c:v>34</c:v>
                </c:pt>
                <c:pt idx="33">
                  <c:v>35</c:v>
                </c:pt>
                <c:pt idx="34">
                  <c:v>36</c:v>
                </c:pt>
                <c:pt idx="35">
                  <c:v>37</c:v>
                </c:pt>
                <c:pt idx="36">
                  <c:v>38</c:v>
                </c:pt>
                <c:pt idx="37">
                  <c:v>39</c:v>
                </c:pt>
                <c:pt idx="38">
                  <c:v>40</c:v>
                </c:pt>
                <c:pt idx="39">
                  <c:v>41</c:v>
                </c:pt>
                <c:pt idx="40">
                  <c:v>42</c:v>
                </c:pt>
                <c:pt idx="41">
                  <c:v>43</c:v>
                </c:pt>
                <c:pt idx="42">
                  <c:v>44</c:v>
                </c:pt>
                <c:pt idx="43">
                  <c:v>45</c:v>
                </c:pt>
                <c:pt idx="44">
                  <c:v>46</c:v>
                </c:pt>
                <c:pt idx="45">
                  <c:v>47</c:v>
                </c:pt>
                <c:pt idx="46">
                  <c:v>48</c:v>
                </c:pt>
                <c:pt idx="47">
                  <c:v>49</c:v>
                </c:pt>
                <c:pt idx="48">
                  <c:v>50</c:v>
                </c:pt>
                <c:pt idx="49">
                  <c:v>51</c:v>
                </c:pt>
                <c:pt idx="50">
                  <c:v>52</c:v>
                </c:pt>
                <c:pt idx="51">
                  <c:v>53</c:v>
                </c:pt>
                <c:pt idx="52">
                  <c:v>54</c:v>
                </c:pt>
                <c:pt idx="53">
                  <c:v>55</c:v>
                </c:pt>
                <c:pt idx="54">
                  <c:v>56</c:v>
                </c:pt>
                <c:pt idx="55">
                  <c:v>57</c:v>
                </c:pt>
                <c:pt idx="56">
                  <c:v>58</c:v>
                </c:pt>
                <c:pt idx="57">
                  <c:v>59</c:v>
                </c:pt>
                <c:pt idx="58">
                  <c:v>60</c:v>
                </c:pt>
                <c:pt idx="59">
                  <c:v>61</c:v>
                </c:pt>
                <c:pt idx="60">
                  <c:v>62</c:v>
                </c:pt>
                <c:pt idx="61">
                  <c:v>63</c:v>
                </c:pt>
                <c:pt idx="62">
                  <c:v>64</c:v>
                </c:pt>
                <c:pt idx="63">
                  <c:v>65</c:v>
                </c:pt>
                <c:pt idx="64">
                  <c:v>66</c:v>
                </c:pt>
                <c:pt idx="65">
                  <c:v>67</c:v>
                </c:pt>
                <c:pt idx="66">
                  <c:v>68</c:v>
                </c:pt>
                <c:pt idx="67">
                  <c:v>69</c:v>
                </c:pt>
                <c:pt idx="68">
                  <c:v>70</c:v>
                </c:pt>
                <c:pt idx="69">
                  <c:v>71</c:v>
                </c:pt>
                <c:pt idx="70">
                  <c:v>72</c:v>
                </c:pt>
                <c:pt idx="71">
                  <c:v>73</c:v>
                </c:pt>
                <c:pt idx="72">
                  <c:v>74</c:v>
                </c:pt>
                <c:pt idx="73">
                  <c:v>75</c:v>
                </c:pt>
                <c:pt idx="74">
                  <c:v>76</c:v>
                </c:pt>
                <c:pt idx="75">
                  <c:v>77</c:v>
                </c:pt>
                <c:pt idx="76">
                  <c:v>78</c:v>
                </c:pt>
                <c:pt idx="77">
                  <c:v>79</c:v>
                </c:pt>
                <c:pt idx="78">
                  <c:v>80</c:v>
                </c:pt>
                <c:pt idx="79">
                  <c:v>81</c:v>
                </c:pt>
                <c:pt idx="80">
                  <c:v>82</c:v>
                </c:pt>
                <c:pt idx="81">
                  <c:v>83</c:v>
                </c:pt>
                <c:pt idx="82">
                  <c:v>84</c:v>
                </c:pt>
                <c:pt idx="83">
                  <c:v>85</c:v>
                </c:pt>
                <c:pt idx="84">
                  <c:v>86</c:v>
                </c:pt>
                <c:pt idx="85">
                  <c:v>87</c:v>
                </c:pt>
                <c:pt idx="86">
                  <c:v>88</c:v>
                </c:pt>
                <c:pt idx="87">
                  <c:v>89</c:v>
                </c:pt>
                <c:pt idx="88">
                  <c:v>90</c:v>
                </c:pt>
                <c:pt idx="89">
                  <c:v>91</c:v>
                </c:pt>
                <c:pt idx="90">
                  <c:v>92</c:v>
                </c:pt>
                <c:pt idx="91">
                  <c:v>93</c:v>
                </c:pt>
                <c:pt idx="92">
                  <c:v>94</c:v>
                </c:pt>
                <c:pt idx="93">
                  <c:v>95</c:v>
                </c:pt>
                <c:pt idx="94">
                  <c:v>96</c:v>
                </c:pt>
                <c:pt idx="95">
                  <c:v>97</c:v>
                </c:pt>
                <c:pt idx="96">
                  <c:v>98</c:v>
                </c:pt>
                <c:pt idx="97">
                  <c:v>99</c:v>
                </c:pt>
                <c:pt idx="98">
                  <c:v>100</c:v>
                </c:pt>
                <c:pt idx="99">
                  <c:v>101</c:v>
                </c:pt>
                <c:pt idx="100">
                  <c:v>102</c:v>
                </c:pt>
                <c:pt idx="101">
                  <c:v>103</c:v>
                </c:pt>
                <c:pt idx="102">
                  <c:v>104</c:v>
                </c:pt>
                <c:pt idx="103">
                  <c:v>105</c:v>
                </c:pt>
                <c:pt idx="104">
                  <c:v>106</c:v>
                </c:pt>
                <c:pt idx="105">
                  <c:v>107</c:v>
                </c:pt>
                <c:pt idx="106">
                  <c:v>108</c:v>
                </c:pt>
                <c:pt idx="107">
                  <c:v>109</c:v>
                </c:pt>
                <c:pt idx="108">
                  <c:v>110</c:v>
                </c:pt>
                <c:pt idx="109">
                  <c:v>111</c:v>
                </c:pt>
                <c:pt idx="110">
                  <c:v>112</c:v>
                </c:pt>
                <c:pt idx="111">
                  <c:v>113</c:v>
                </c:pt>
                <c:pt idx="112">
                  <c:v>114</c:v>
                </c:pt>
                <c:pt idx="113">
                  <c:v>115</c:v>
                </c:pt>
                <c:pt idx="114">
                  <c:v>116</c:v>
                </c:pt>
                <c:pt idx="115">
                  <c:v>117</c:v>
                </c:pt>
                <c:pt idx="116">
                  <c:v>118</c:v>
                </c:pt>
                <c:pt idx="117">
                  <c:v>119</c:v>
                </c:pt>
                <c:pt idx="118">
                  <c:v>120</c:v>
                </c:pt>
                <c:pt idx="119">
                  <c:v>121</c:v>
                </c:pt>
                <c:pt idx="120">
                  <c:v>122</c:v>
                </c:pt>
                <c:pt idx="121">
                  <c:v>123</c:v>
                </c:pt>
                <c:pt idx="122">
                  <c:v>124</c:v>
                </c:pt>
                <c:pt idx="123">
                  <c:v>125</c:v>
                </c:pt>
                <c:pt idx="124">
                  <c:v>126</c:v>
                </c:pt>
                <c:pt idx="125">
                  <c:v>127</c:v>
                </c:pt>
                <c:pt idx="126">
                  <c:v>128</c:v>
                </c:pt>
                <c:pt idx="127">
                  <c:v>129</c:v>
                </c:pt>
                <c:pt idx="128">
                  <c:v>130</c:v>
                </c:pt>
                <c:pt idx="129">
                  <c:v>131</c:v>
                </c:pt>
                <c:pt idx="130">
                  <c:v>132</c:v>
                </c:pt>
                <c:pt idx="131">
                  <c:v>133</c:v>
                </c:pt>
                <c:pt idx="132">
                  <c:v>134</c:v>
                </c:pt>
                <c:pt idx="133">
                  <c:v>135</c:v>
                </c:pt>
                <c:pt idx="134">
                  <c:v>136</c:v>
                </c:pt>
                <c:pt idx="135">
                  <c:v>137</c:v>
                </c:pt>
                <c:pt idx="136">
                  <c:v>138</c:v>
                </c:pt>
                <c:pt idx="137">
                  <c:v>139</c:v>
                </c:pt>
                <c:pt idx="138">
                  <c:v>140</c:v>
                </c:pt>
                <c:pt idx="139">
                  <c:v>141</c:v>
                </c:pt>
                <c:pt idx="140">
                  <c:v>142</c:v>
                </c:pt>
                <c:pt idx="141">
                  <c:v>143</c:v>
                </c:pt>
                <c:pt idx="142">
                  <c:v>144</c:v>
                </c:pt>
                <c:pt idx="143">
                  <c:v>145</c:v>
                </c:pt>
                <c:pt idx="144">
                  <c:v>146</c:v>
                </c:pt>
                <c:pt idx="145">
                  <c:v>147</c:v>
                </c:pt>
                <c:pt idx="146">
                  <c:v>148</c:v>
                </c:pt>
                <c:pt idx="147">
                  <c:v>149</c:v>
                </c:pt>
                <c:pt idx="148">
                  <c:v>150</c:v>
                </c:pt>
                <c:pt idx="149">
                  <c:v>151</c:v>
                </c:pt>
                <c:pt idx="150">
                  <c:v>152</c:v>
                </c:pt>
                <c:pt idx="151">
                  <c:v>153</c:v>
                </c:pt>
                <c:pt idx="152">
                  <c:v>154</c:v>
                </c:pt>
                <c:pt idx="153">
                  <c:v>155</c:v>
                </c:pt>
                <c:pt idx="154">
                  <c:v>156</c:v>
                </c:pt>
                <c:pt idx="155">
                  <c:v>157</c:v>
                </c:pt>
                <c:pt idx="156">
                  <c:v>158</c:v>
                </c:pt>
                <c:pt idx="157">
                  <c:v>159</c:v>
                </c:pt>
                <c:pt idx="158">
                  <c:v>160</c:v>
                </c:pt>
                <c:pt idx="159">
                  <c:v>161</c:v>
                </c:pt>
                <c:pt idx="160">
                  <c:v>162</c:v>
                </c:pt>
                <c:pt idx="161">
                  <c:v>163</c:v>
                </c:pt>
                <c:pt idx="162">
                  <c:v>164</c:v>
                </c:pt>
                <c:pt idx="163">
                  <c:v>165</c:v>
                </c:pt>
                <c:pt idx="164">
                  <c:v>166</c:v>
                </c:pt>
                <c:pt idx="165">
                  <c:v>167</c:v>
                </c:pt>
                <c:pt idx="166">
                  <c:v>168</c:v>
                </c:pt>
                <c:pt idx="167">
                  <c:v>169</c:v>
                </c:pt>
                <c:pt idx="168">
                  <c:v>170</c:v>
                </c:pt>
                <c:pt idx="169">
                  <c:v>171</c:v>
                </c:pt>
                <c:pt idx="170">
                  <c:v>172</c:v>
                </c:pt>
                <c:pt idx="171">
                  <c:v>173</c:v>
                </c:pt>
                <c:pt idx="172">
                  <c:v>174</c:v>
                </c:pt>
                <c:pt idx="173">
                  <c:v>175</c:v>
                </c:pt>
                <c:pt idx="174">
                  <c:v>176</c:v>
                </c:pt>
                <c:pt idx="175">
                  <c:v>177</c:v>
                </c:pt>
                <c:pt idx="176">
                  <c:v>178</c:v>
                </c:pt>
                <c:pt idx="177">
                  <c:v>179</c:v>
                </c:pt>
                <c:pt idx="178">
                  <c:v>180</c:v>
                </c:pt>
                <c:pt idx="179">
                  <c:v>181</c:v>
                </c:pt>
                <c:pt idx="180">
                  <c:v>182</c:v>
                </c:pt>
                <c:pt idx="181">
                  <c:v>183</c:v>
                </c:pt>
                <c:pt idx="182">
                  <c:v>184</c:v>
                </c:pt>
                <c:pt idx="183">
                  <c:v>185</c:v>
                </c:pt>
                <c:pt idx="184">
                  <c:v>186</c:v>
                </c:pt>
                <c:pt idx="185">
                  <c:v>187</c:v>
                </c:pt>
                <c:pt idx="186">
                  <c:v>188</c:v>
                </c:pt>
                <c:pt idx="187">
                  <c:v>189</c:v>
                </c:pt>
                <c:pt idx="188">
                  <c:v>190</c:v>
                </c:pt>
                <c:pt idx="189">
                  <c:v>191</c:v>
                </c:pt>
                <c:pt idx="190">
                  <c:v>192</c:v>
                </c:pt>
                <c:pt idx="191">
                  <c:v>193</c:v>
                </c:pt>
                <c:pt idx="192">
                  <c:v>194</c:v>
                </c:pt>
                <c:pt idx="193">
                  <c:v>195</c:v>
                </c:pt>
                <c:pt idx="194">
                  <c:v>196</c:v>
                </c:pt>
                <c:pt idx="195">
                  <c:v>197</c:v>
                </c:pt>
                <c:pt idx="196">
                  <c:v>198</c:v>
                </c:pt>
                <c:pt idx="197">
                  <c:v>199</c:v>
                </c:pt>
                <c:pt idx="198">
                  <c:v>200</c:v>
                </c:pt>
                <c:pt idx="199">
                  <c:v>201</c:v>
                </c:pt>
                <c:pt idx="200">
                  <c:v>202</c:v>
                </c:pt>
                <c:pt idx="201">
                  <c:v>203</c:v>
                </c:pt>
                <c:pt idx="202">
                  <c:v>204</c:v>
                </c:pt>
                <c:pt idx="203">
                  <c:v>205</c:v>
                </c:pt>
                <c:pt idx="204">
                  <c:v>206</c:v>
                </c:pt>
                <c:pt idx="205">
                  <c:v>207</c:v>
                </c:pt>
                <c:pt idx="206">
                  <c:v>208</c:v>
                </c:pt>
                <c:pt idx="207">
                  <c:v>209</c:v>
                </c:pt>
                <c:pt idx="208">
                  <c:v>210</c:v>
                </c:pt>
                <c:pt idx="209">
                  <c:v>211</c:v>
                </c:pt>
                <c:pt idx="210">
                  <c:v>212</c:v>
                </c:pt>
                <c:pt idx="211">
                  <c:v>213</c:v>
                </c:pt>
                <c:pt idx="212">
                  <c:v>214</c:v>
                </c:pt>
                <c:pt idx="213">
                  <c:v>215</c:v>
                </c:pt>
                <c:pt idx="214">
                  <c:v>216</c:v>
                </c:pt>
                <c:pt idx="215">
                  <c:v>217</c:v>
                </c:pt>
                <c:pt idx="216">
                  <c:v>218</c:v>
                </c:pt>
                <c:pt idx="217">
                  <c:v>219</c:v>
                </c:pt>
                <c:pt idx="218">
                  <c:v>220</c:v>
                </c:pt>
                <c:pt idx="219">
                  <c:v>221</c:v>
                </c:pt>
                <c:pt idx="220">
                  <c:v>222</c:v>
                </c:pt>
                <c:pt idx="221">
                  <c:v>223</c:v>
                </c:pt>
                <c:pt idx="222">
                  <c:v>224</c:v>
                </c:pt>
                <c:pt idx="223">
                  <c:v>225</c:v>
                </c:pt>
                <c:pt idx="224">
                  <c:v>226</c:v>
                </c:pt>
                <c:pt idx="225">
                  <c:v>227</c:v>
                </c:pt>
                <c:pt idx="226">
                  <c:v>228</c:v>
                </c:pt>
                <c:pt idx="227">
                  <c:v>229</c:v>
                </c:pt>
                <c:pt idx="228">
                  <c:v>230</c:v>
                </c:pt>
                <c:pt idx="229">
                  <c:v>231</c:v>
                </c:pt>
                <c:pt idx="230">
                  <c:v>232</c:v>
                </c:pt>
                <c:pt idx="231">
                  <c:v>233</c:v>
                </c:pt>
                <c:pt idx="232">
                  <c:v>234</c:v>
                </c:pt>
                <c:pt idx="233">
                  <c:v>235</c:v>
                </c:pt>
                <c:pt idx="234">
                  <c:v>236</c:v>
                </c:pt>
                <c:pt idx="235">
                  <c:v>237</c:v>
                </c:pt>
                <c:pt idx="236">
                  <c:v>238</c:v>
                </c:pt>
                <c:pt idx="237">
                  <c:v>239</c:v>
                </c:pt>
                <c:pt idx="238">
                  <c:v>240</c:v>
                </c:pt>
                <c:pt idx="239">
                  <c:v>241</c:v>
                </c:pt>
                <c:pt idx="240">
                  <c:v>242</c:v>
                </c:pt>
                <c:pt idx="241">
                  <c:v>243</c:v>
                </c:pt>
                <c:pt idx="242">
                  <c:v>244</c:v>
                </c:pt>
                <c:pt idx="243">
                  <c:v>245</c:v>
                </c:pt>
                <c:pt idx="244">
                  <c:v>246</c:v>
                </c:pt>
                <c:pt idx="245">
                  <c:v>247</c:v>
                </c:pt>
                <c:pt idx="246">
                  <c:v>248</c:v>
                </c:pt>
                <c:pt idx="247">
                  <c:v>249</c:v>
                </c:pt>
                <c:pt idx="248">
                  <c:v>250</c:v>
                </c:pt>
                <c:pt idx="249">
                  <c:v>251</c:v>
                </c:pt>
                <c:pt idx="250">
                  <c:v>252</c:v>
                </c:pt>
                <c:pt idx="251">
                  <c:v>253</c:v>
                </c:pt>
                <c:pt idx="252">
                  <c:v>254</c:v>
                </c:pt>
                <c:pt idx="253">
                  <c:v>255</c:v>
                </c:pt>
                <c:pt idx="254">
                  <c:v>256</c:v>
                </c:pt>
                <c:pt idx="255">
                  <c:v>257</c:v>
                </c:pt>
                <c:pt idx="256">
                  <c:v>258</c:v>
                </c:pt>
                <c:pt idx="257">
                  <c:v>259</c:v>
                </c:pt>
                <c:pt idx="258">
                  <c:v>260</c:v>
                </c:pt>
                <c:pt idx="259">
                  <c:v>261</c:v>
                </c:pt>
                <c:pt idx="260">
                  <c:v>262</c:v>
                </c:pt>
                <c:pt idx="261">
                  <c:v>263</c:v>
                </c:pt>
                <c:pt idx="262">
                  <c:v>264</c:v>
                </c:pt>
                <c:pt idx="263">
                  <c:v>265</c:v>
                </c:pt>
                <c:pt idx="264">
                  <c:v>266</c:v>
                </c:pt>
                <c:pt idx="265">
                  <c:v>267</c:v>
                </c:pt>
                <c:pt idx="266">
                  <c:v>268</c:v>
                </c:pt>
                <c:pt idx="267">
                  <c:v>269</c:v>
                </c:pt>
                <c:pt idx="268">
                  <c:v>270</c:v>
                </c:pt>
                <c:pt idx="269">
                  <c:v>271</c:v>
                </c:pt>
                <c:pt idx="270">
                  <c:v>272</c:v>
                </c:pt>
                <c:pt idx="271">
                  <c:v>273</c:v>
                </c:pt>
                <c:pt idx="272">
                  <c:v>274</c:v>
                </c:pt>
                <c:pt idx="273">
                  <c:v>275</c:v>
                </c:pt>
                <c:pt idx="274">
                  <c:v>276</c:v>
                </c:pt>
                <c:pt idx="275">
                  <c:v>277</c:v>
                </c:pt>
                <c:pt idx="276">
                  <c:v>278</c:v>
                </c:pt>
                <c:pt idx="277">
                  <c:v>279</c:v>
                </c:pt>
                <c:pt idx="278">
                  <c:v>280</c:v>
                </c:pt>
                <c:pt idx="279">
                  <c:v>281</c:v>
                </c:pt>
                <c:pt idx="280">
                  <c:v>282</c:v>
                </c:pt>
                <c:pt idx="281">
                  <c:v>283</c:v>
                </c:pt>
                <c:pt idx="282">
                  <c:v>284</c:v>
                </c:pt>
                <c:pt idx="283">
                  <c:v>285</c:v>
                </c:pt>
                <c:pt idx="284">
                  <c:v>286</c:v>
                </c:pt>
                <c:pt idx="285">
                  <c:v>287</c:v>
                </c:pt>
                <c:pt idx="286">
                  <c:v>288</c:v>
                </c:pt>
                <c:pt idx="287">
                  <c:v>289</c:v>
                </c:pt>
                <c:pt idx="288">
                  <c:v>290</c:v>
                </c:pt>
                <c:pt idx="289">
                  <c:v>291</c:v>
                </c:pt>
                <c:pt idx="290">
                  <c:v>292</c:v>
                </c:pt>
                <c:pt idx="291">
                  <c:v>293</c:v>
                </c:pt>
                <c:pt idx="292">
                  <c:v>294</c:v>
                </c:pt>
                <c:pt idx="293">
                  <c:v>295</c:v>
                </c:pt>
                <c:pt idx="294">
                  <c:v>296</c:v>
                </c:pt>
                <c:pt idx="295">
                  <c:v>297</c:v>
                </c:pt>
                <c:pt idx="296">
                  <c:v>298</c:v>
                </c:pt>
                <c:pt idx="297">
                  <c:v>299</c:v>
                </c:pt>
                <c:pt idx="298">
                  <c:v>300</c:v>
                </c:pt>
                <c:pt idx="299">
                  <c:v>301</c:v>
                </c:pt>
                <c:pt idx="300">
                  <c:v>302</c:v>
                </c:pt>
                <c:pt idx="301">
                  <c:v>303</c:v>
                </c:pt>
                <c:pt idx="302">
                  <c:v>304</c:v>
                </c:pt>
                <c:pt idx="303">
                  <c:v>305</c:v>
                </c:pt>
                <c:pt idx="304">
                  <c:v>306</c:v>
                </c:pt>
                <c:pt idx="305">
                  <c:v>307</c:v>
                </c:pt>
                <c:pt idx="306">
                  <c:v>308</c:v>
                </c:pt>
                <c:pt idx="307">
                  <c:v>309</c:v>
                </c:pt>
                <c:pt idx="308">
                  <c:v>310</c:v>
                </c:pt>
                <c:pt idx="309">
                  <c:v>311</c:v>
                </c:pt>
                <c:pt idx="310">
                  <c:v>312</c:v>
                </c:pt>
                <c:pt idx="311">
                  <c:v>313</c:v>
                </c:pt>
                <c:pt idx="312">
                  <c:v>314</c:v>
                </c:pt>
                <c:pt idx="313">
                  <c:v>315</c:v>
                </c:pt>
                <c:pt idx="314">
                  <c:v>316</c:v>
                </c:pt>
                <c:pt idx="315">
                  <c:v>317</c:v>
                </c:pt>
                <c:pt idx="316">
                  <c:v>318</c:v>
                </c:pt>
                <c:pt idx="317">
                  <c:v>319</c:v>
                </c:pt>
                <c:pt idx="318">
                  <c:v>320</c:v>
                </c:pt>
                <c:pt idx="319">
                  <c:v>321</c:v>
                </c:pt>
                <c:pt idx="320">
                  <c:v>322</c:v>
                </c:pt>
                <c:pt idx="321">
                  <c:v>323</c:v>
                </c:pt>
                <c:pt idx="322">
                  <c:v>324</c:v>
                </c:pt>
                <c:pt idx="323">
                  <c:v>325</c:v>
                </c:pt>
                <c:pt idx="324">
                  <c:v>326</c:v>
                </c:pt>
                <c:pt idx="325">
                  <c:v>327</c:v>
                </c:pt>
                <c:pt idx="326">
                  <c:v>328</c:v>
                </c:pt>
                <c:pt idx="327">
                  <c:v>329</c:v>
                </c:pt>
                <c:pt idx="328">
                  <c:v>330</c:v>
                </c:pt>
                <c:pt idx="329">
                  <c:v>331</c:v>
                </c:pt>
                <c:pt idx="330">
                  <c:v>332</c:v>
                </c:pt>
                <c:pt idx="331">
                  <c:v>333</c:v>
                </c:pt>
                <c:pt idx="332">
                  <c:v>334</c:v>
                </c:pt>
                <c:pt idx="333">
                  <c:v>335</c:v>
                </c:pt>
                <c:pt idx="334">
                  <c:v>336</c:v>
                </c:pt>
                <c:pt idx="335">
                  <c:v>337</c:v>
                </c:pt>
                <c:pt idx="336">
                  <c:v>338</c:v>
                </c:pt>
                <c:pt idx="337">
                  <c:v>339</c:v>
                </c:pt>
                <c:pt idx="338">
                  <c:v>340</c:v>
                </c:pt>
                <c:pt idx="339">
                  <c:v>341</c:v>
                </c:pt>
                <c:pt idx="340">
                  <c:v>342</c:v>
                </c:pt>
                <c:pt idx="341">
                  <c:v>343</c:v>
                </c:pt>
                <c:pt idx="342">
                  <c:v>344</c:v>
                </c:pt>
                <c:pt idx="343">
                  <c:v>345</c:v>
                </c:pt>
                <c:pt idx="344">
                  <c:v>346</c:v>
                </c:pt>
                <c:pt idx="345">
                  <c:v>347</c:v>
                </c:pt>
                <c:pt idx="346">
                  <c:v>348</c:v>
                </c:pt>
                <c:pt idx="347">
                  <c:v>349</c:v>
                </c:pt>
                <c:pt idx="348">
                  <c:v>350</c:v>
                </c:pt>
                <c:pt idx="349">
                  <c:v>351</c:v>
                </c:pt>
                <c:pt idx="350">
                  <c:v>352</c:v>
                </c:pt>
                <c:pt idx="351">
                  <c:v>353</c:v>
                </c:pt>
                <c:pt idx="352">
                  <c:v>354</c:v>
                </c:pt>
                <c:pt idx="353">
                  <c:v>355</c:v>
                </c:pt>
                <c:pt idx="354">
                  <c:v>356</c:v>
                </c:pt>
                <c:pt idx="355">
                  <c:v>357</c:v>
                </c:pt>
                <c:pt idx="356">
                  <c:v>358</c:v>
                </c:pt>
                <c:pt idx="357">
                  <c:v>359</c:v>
                </c:pt>
                <c:pt idx="358">
                  <c:v>360</c:v>
                </c:pt>
                <c:pt idx="359">
                  <c:v>361</c:v>
                </c:pt>
                <c:pt idx="360">
                  <c:v>362</c:v>
                </c:pt>
                <c:pt idx="361">
                  <c:v>363</c:v>
                </c:pt>
                <c:pt idx="362">
                  <c:v>364</c:v>
                </c:pt>
                <c:pt idx="363">
                  <c:v>365</c:v>
                </c:pt>
                <c:pt idx="364">
                  <c:v>366</c:v>
                </c:pt>
                <c:pt idx="365">
                  <c:v>367</c:v>
                </c:pt>
                <c:pt idx="366">
                  <c:v>368</c:v>
                </c:pt>
                <c:pt idx="367">
                  <c:v>369</c:v>
                </c:pt>
                <c:pt idx="368">
                  <c:v>370</c:v>
                </c:pt>
                <c:pt idx="369">
                  <c:v>371</c:v>
                </c:pt>
                <c:pt idx="370">
                  <c:v>372</c:v>
                </c:pt>
                <c:pt idx="371">
                  <c:v>373</c:v>
                </c:pt>
                <c:pt idx="372">
                  <c:v>374</c:v>
                </c:pt>
                <c:pt idx="373">
                  <c:v>375</c:v>
                </c:pt>
                <c:pt idx="374">
                  <c:v>376</c:v>
                </c:pt>
                <c:pt idx="375">
                  <c:v>377</c:v>
                </c:pt>
                <c:pt idx="376">
                  <c:v>378</c:v>
                </c:pt>
                <c:pt idx="377">
                  <c:v>379</c:v>
                </c:pt>
                <c:pt idx="378">
                  <c:v>380</c:v>
                </c:pt>
                <c:pt idx="379">
                  <c:v>381</c:v>
                </c:pt>
                <c:pt idx="380">
                  <c:v>382</c:v>
                </c:pt>
                <c:pt idx="381">
                  <c:v>383</c:v>
                </c:pt>
                <c:pt idx="382">
                  <c:v>384</c:v>
                </c:pt>
                <c:pt idx="383">
                  <c:v>385</c:v>
                </c:pt>
                <c:pt idx="384">
                  <c:v>386</c:v>
                </c:pt>
                <c:pt idx="385">
                  <c:v>387</c:v>
                </c:pt>
                <c:pt idx="386">
                  <c:v>388</c:v>
                </c:pt>
                <c:pt idx="387">
                  <c:v>389</c:v>
                </c:pt>
                <c:pt idx="388">
                  <c:v>390</c:v>
                </c:pt>
                <c:pt idx="389">
                  <c:v>391</c:v>
                </c:pt>
                <c:pt idx="390">
                  <c:v>392</c:v>
                </c:pt>
                <c:pt idx="391">
                  <c:v>393</c:v>
                </c:pt>
                <c:pt idx="392">
                  <c:v>394</c:v>
                </c:pt>
                <c:pt idx="393">
                  <c:v>395</c:v>
                </c:pt>
                <c:pt idx="394">
                  <c:v>396</c:v>
                </c:pt>
                <c:pt idx="395">
                  <c:v>397</c:v>
                </c:pt>
                <c:pt idx="396">
                  <c:v>398</c:v>
                </c:pt>
                <c:pt idx="397">
                  <c:v>399</c:v>
                </c:pt>
                <c:pt idx="398">
                  <c:v>400</c:v>
                </c:pt>
                <c:pt idx="399">
                  <c:v>401</c:v>
                </c:pt>
                <c:pt idx="400">
                  <c:v>402</c:v>
                </c:pt>
                <c:pt idx="401">
                  <c:v>403</c:v>
                </c:pt>
                <c:pt idx="402">
                  <c:v>404</c:v>
                </c:pt>
                <c:pt idx="403">
                  <c:v>405</c:v>
                </c:pt>
                <c:pt idx="404">
                  <c:v>406</c:v>
                </c:pt>
                <c:pt idx="405">
                  <c:v>407</c:v>
                </c:pt>
                <c:pt idx="406">
                  <c:v>408</c:v>
                </c:pt>
                <c:pt idx="407">
                  <c:v>409</c:v>
                </c:pt>
                <c:pt idx="408">
                  <c:v>410</c:v>
                </c:pt>
                <c:pt idx="409">
                  <c:v>411</c:v>
                </c:pt>
                <c:pt idx="410">
                  <c:v>412</c:v>
                </c:pt>
                <c:pt idx="411">
                  <c:v>413</c:v>
                </c:pt>
                <c:pt idx="412">
                  <c:v>414</c:v>
                </c:pt>
                <c:pt idx="413">
                  <c:v>415</c:v>
                </c:pt>
                <c:pt idx="414">
                  <c:v>416</c:v>
                </c:pt>
                <c:pt idx="415">
                  <c:v>417</c:v>
                </c:pt>
                <c:pt idx="416">
                  <c:v>418</c:v>
                </c:pt>
                <c:pt idx="417">
                  <c:v>419</c:v>
                </c:pt>
                <c:pt idx="418">
                  <c:v>420</c:v>
                </c:pt>
                <c:pt idx="419">
                  <c:v>421</c:v>
                </c:pt>
                <c:pt idx="420">
                  <c:v>422</c:v>
                </c:pt>
                <c:pt idx="421">
                  <c:v>423</c:v>
                </c:pt>
                <c:pt idx="422">
                  <c:v>424</c:v>
                </c:pt>
                <c:pt idx="423">
                  <c:v>425</c:v>
                </c:pt>
                <c:pt idx="424">
                  <c:v>426</c:v>
                </c:pt>
                <c:pt idx="425">
                  <c:v>427</c:v>
                </c:pt>
                <c:pt idx="426">
                  <c:v>428</c:v>
                </c:pt>
                <c:pt idx="427">
                  <c:v>429</c:v>
                </c:pt>
                <c:pt idx="428">
                  <c:v>430</c:v>
                </c:pt>
                <c:pt idx="429">
                  <c:v>431</c:v>
                </c:pt>
                <c:pt idx="430">
                  <c:v>432</c:v>
                </c:pt>
                <c:pt idx="431">
                  <c:v>433</c:v>
                </c:pt>
                <c:pt idx="432">
                  <c:v>434</c:v>
                </c:pt>
                <c:pt idx="433">
                  <c:v>435</c:v>
                </c:pt>
                <c:pt idx="434">
                  <c:v>436</c:v>
                </c:pt>
                <c:pt idx="435">
                  <c:v>437</c:v>
                </c:pt>
                <c:pt idx="436">
                  <c:v>438</c:v>
                </c:pt>
                <c:pt idx="437">
                  <c:v>439</c:v>
                </c:pt>
                <c:pt idx="438">
                  <c:v>440</c:v>
                </c:pt>
                <c:pt idx="439">
                  <c:v>441</c:v>
                </c:pt>
                <c:pt idx="440">
                  <c:v>442</c:v>
                </c:pt>
                <c:pt idx="441">
                  <c:v>443</c:v>
                </c:pt>
                <c:pt idx="442">
                  <c:v>444</c:v>
                </c:pt>
                <c:pt idx="443">
                  <c:v>445</c:v>
                </c:pt>
                <c:pt idx="444">
                  <c:v>446</c:v>
                </c:pt>
                <c:pt idx="445">
                  <c:v>447</c:v>
                </c:pt>
                <c:pt idx="446">
                  <c:v>448</c:v>
                </c:pt>
                <c:pt idx="447">
                  <c:v>449</c:v>
                </c:pt>
                <c:pt idx="448">
                  <c:v>450</c:v>
                </c:pt>
                <c:pt idx="449">
                  <c:v>451</c:v>
                </c:pt>
                <c:pt idx="450">
                  <c:v>452</c:v>
                </c:pt>
                <c:pt idx="451">
                  <c:v>453</c:v>
                </c:pt>
                <c:pt idx="452">
                  <c:v>454</c:v>
                </c:pt>
                <c:pt idx="453">
                  <c:v>455</c:v>
                </c:pt>
                <c:pt idx="454">
                  <c:v>456</c:v>
                </c:pt>
                <c:pt idx="455">
                  <c:v>457</c:v>
                </c:pt>
                <c:pt idx="456">
                  <c:v>458</c:v>
                </c:pt>
                <c:pt idx="457">
                  <c:v>459</c:v>
                </c:pt>
                <c:pt idx="458">
                  <c:v>460</c:v>
                </c:pt>
                <c:pt idx="459">
                  <c:v>461</c:v>
                </c:pt>
                <c:pt idx="460">
                  <c:v>462</c:v>
                </c:pt>
                <c:pt idx="461">
                  <c:v>463</c:v>
                </c:pt>
                <c:pt idx="462">
                  <c:v>464</c:v>
                </c:pt>
                <c:pt idx="463">
                  <c:v>465</c:v>
                </c:pt>
                <c:pt idx="464">
                  <c:v>466</c:v>
                </c:pt>
                <c:pt idx="465">
                  <c:v>467</c:v>
                </c:pt>
                <c:pt idx="466">
                  <c:v>468</c:v>
                </c:pt>
                <c:pt idx="467">
                  <c:v>469</c:v>
                </c:pt>
                <c:pt idx="468">
                  <c:v>470</c:v>
                </c:pt>
                <c:pt idx="469">
                  <c:v>471</c:v>
                </c:pt>
                <c:pt idx="470">
                  <c:v>472</c:v>
                </c:pt>
                <c:pt idx="471">
                  <c:v>473</c:v>
                </c:pt>
                <c:pt idx="472">
                  <c:v>474</c:v>
                </c:pt>
                <c:pt idx="473">
                  <c:v>475</c:v>
                </c:pt>
                <c:pt idx="474">
                  <c:v>476</c:v>
                </c:pt>
                <c:pt idx="475">
                  <c:v>477</c:v>
                </c:pt>
                <c:pt idx="476">
                  <c:v>478</c:v>
                </c:pt>
                <c:pt idx="477">
                  <c:v>479</c:v>
                </c:pt>
                <c:pt idx="478">
                  <c:v>480</c:v>
                </c:pt>
                <c:pt idx="479">
                  <c:v>481</c:v>
                </c:pt>
                <c:pt idx="480">
                  <c:v>482</c:v>
                </c:pt>
                <c:pt idx="481">
                  <c:v>483</c:v>
                </c:pt>
                <c:pt idx="482">
                  <c:v>484</c:v>
                </c:pt>
                <c:pt idx="483">
                  <c:v>485</c:v>
                </c:pt>
                <c:pt idx="484">
                  <c:v>486</c:v>
                </c:pt>
                <c:pt idx="485">
                  <c:v>487</c:v>
                </c:pt>
                <c:pt idx="486">
                  <c:v>488</c:v>
                </c:pt>
                <c:pt idx="487">
                  <c:v>489</c:v>
                </c:pt>
                <c:pt idx="488">
                  <c:v>490</c:v>
                </c:pt>
                <c:pt idx="489">
                  <c:v>491</c:v>
                </c:pt>
                <c:pt idx="490">
                  <c:v>492</c:v>
                </c:pt>
                <c:pt idx="491">
                  <c:v>493</c:v>
                </c:pt>
                <c:pt idx="492">
                  <c:v>494</c:v>
                </c:pt>
                <c:pt idx="493">
                  <c:v>495</c:v>
                </c:pt>
                <c:pt idx="494">
                  <c:v>496</c:v>
                </c:pt>
                <c:pt idx="495">
                  <c:v>497</c:v>
                </c:pt>
                <c:pt idx="496">
                  <c:v>498</c:v>
                </c:pt>
                <c:pt idx="497">
                  <c:v>499</c:v>
                </c:pt>
                <c:pt idx="498">
                  <c:v>500</c:v>
                </c:pt>
                <c:pt idx="499">
                  <c:v>501</c:v>
                </c:pt>
                <c:pt idx="500">
                  <c:v>502</c:v>
                </c:pt>
                <c:pt idx="501">
                  <c:v>503</c:v>
                </c:pt>
                <c:pt idx="502">
                  <c:v>504</c:v>
                </c:pt>
                <c:pt idx="503">
                  <c:v>505</c:v>
                </c:pt>
                <c:pt idx="504">
                  <c:v>506</c:v>
                </c:pt>
                <c:pt idx="505">
                  <c:v>507</c:v>
                </c:pt>
                <c:pt idx="506">
                  <c:v>508</c:v>
                </c:pt>
                <c:pt idx="507">
                  <c:v>509</c:v>
                </c:pt>
                <c:pt idx="508">
                  <c:v>510</c:v>
                </c:pt>
                <c:pt idx="509">
                  <c:v>511</c:v>
                </c:pt>
                <c:pt idx="510">
                  <c:v>512</c:v>
                </c:pt>
              </c:numCache>
            </c:numRef>
          </c:xVal>
          <c:yVal>
            <c:numRef>
              <c:f>'112'!$R$62:$R$572</c:f>
              <c:numCache>
                <c:formatCode>General</c:formatCode>
                <c:ptCount val="5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1</c:v>
                </c:pt>
                <c:pt idx="37">
                  <c:v>1</c:v>
                </c:pt>
                <c:pt idx="38">
                  <c:v>1</c:v>
                </c:pt>
                <c:pt idx="39">
                  <c:v>1</c:v>
                </c:pt>
                <c:pt idx="40">
                  <c:v>0</c:v>
                </c:pt>
                <c:pt idx="41">
                  <c:v>1</c:v>
                </c:pt>
                <c:pt idx="42">
                  <c:v>1</c:v>
                </c:pt>
                <c:pt idx="43">
                  <c:v>0</c:v>
                </c:pt>
                <c:pt idx="44">
                  <c:v>0</c:v>
                </c:pt>
                <c:pt idx="45">
                  <c:v>0</c:v>
                </c:pt>
                <c:pt idx="46">
                  <c:v>1</c:v>
                </c:pt>
                <c:pt idx="47">
                  <c:v>0</c:v>
                </c:pt>
                <c:pt idx="48">
                  <c:v>0</c:v>
                </c:pt>
                <c:pt idx="49">
                  <c:v>0</c:v>
                </c:pt>
                <c:pt idx="50">
                  <c:v>0</c:v>
                </c:pt>
                <c:pt idx="51">
                  <c:v>0</c:v>
                </c:pt>
                <c:pt idx="52">
                  <c:v>1</c:v>
                </c:pt>
                <c:pt idx="53">
                  <c:v>0</c:v>
                </c:pt>
                <c:pt idx="54">
                  <c:v>1</c:v>
                </c:pt>
                <c:pt idx="55">
                  <c:v>0</c:v>
                </c:pt>
                <c:pt idx="56">
                  <c:v>0</c:v>
                </c:pt>
                <c:pt idx="57">
                  <c:v>0</c:v>
                </c:pt>
                <c:pt idx="58">
                  <c:v>0</c:v>
                </c:pt>
                <c:pt idx="59">
                  <c:v>0</c:v>
                </c:pt>
                <c:pt idx="60">
                  <c:v>0</c:v>
                </c:pt>
                <c:pt idx="61">
                  <c:v>0</c:v>
                </c:pt>
                <c:pt idx="62">
                  <c:v>0</c:v>
                </c:pt>
                <c:pt idx="63">
                  <c:v>0</c:v>
                </c:pt>
                <c:pt idx="64">
                  <c:v>1</c:v>
                </c:pt>
                <c:pt idx="65">
                  <c:v>0</c:v>
                </c:pt>
                <c:pt idx="66">
                  <c:v>1</c:v>
                </c:pt>
                <c:pt idx="67">
                  <c:v>141</c:v>
                </c:pt>
                <c:pt idx="68">
                  <c:v>3018</c:v>
                </c:pt>
                <c:pt idx="69">
                  <c:v>13323</c:v>
                </c:pt>
                <c:pt idx="70">
                  <c:v>24131</c:v>
                </c:pt>
                <c:pt idx="71">
                  <c:v>29116</c:v>
                </c:pt>
                <c:pt idx="72">
                  <c:v>30018</c:v>
                </c:pt>
                <c:pt idx="73">
                  <c:v>29846</c:v>
                </c:pt>
                <c:pt idx="74">
                  <c:v>29700</c:v>
                </c:pt>
                <c:pt idx="75">
                  <c:v>29332</c:v>
                </c:pt>
                <c:pt idx="76">
                  <c:v>28527</c:v>
                </c:pt>
                <c:pt idx="77">
                  <c:v>28252</c:v>
                </c:pt>
                <c:pt idx="78">
                  <c:v>27839</c:v>
                </c:pt>
                <c:pt idx="79">
                  <c:v>27283</c:v>
                </c:pt>
                <c:pt idx="80">
                  <c:v>26784</c:v>
                </c:pt>
                <c:pt idx="81">
                  <c:v>26674</c:v>
                </c:pt>
                <c:pt idx="82">
                  <c:v>25835</c:v>
                </c:pt>
                <c:pt idx="83">
                  <c:v>25515</c:v>
                </c:pt>
                <c:pt idx="84">
                  <c:v>25166</c:v>
                </c:pt>
                <c:pt idx="85">
                  <c:v>24735</c:v>
                </c:pt>
                <c:pt idx="86">
                  <c:v>24585</c:v>
                </c:pt>
                <c:pt idx="87">
                  <c:v>23815</c:v>
                </c:pt>
                <c:pt idx="88">
                  <c:v>23784</c:v>
                </c:pt>
                <c:pt idx="89">
                  <c:v>22927</c:v>
                </c:pt>
                <c:pt idx="90">
                  <c:v>22788</c:v>
                </c:pt>
                <c:pt idx="91">
                  <c:v>22712</c:v>
                </c:pt>
                <c:pt idx="92">
                  <c:v>22471</c:v>
                </c:pt>
                <c:pt idx="93">
                  <c:v>21582</c:v>
                </c:pt>
                <c:pt idx="94">
                  <c:v>21719</c:v>
                </c:pt>
                <c:pt idx="95">
                  <c:v>21163</c:v>
                </c:pt>
                <c:pt idx="96">
                  <c:v>20960</c:v>
                </c:pt>
                <c:pt idx="97">
                  <c:v>20229</c:v>
                </c:pt>
                <c:pt idx="98">
                  <c:v>20243</c:v>
                </c:pt>
                <c:pt idx="99">
                  <c:v>20077</c:v>
                </c:pt>
                <c:pt idx="100">
                  <c:v>19754</c:v>
                </c:pt>
                <c:pt idx="101">
                  <c:v>19263</c:v>
                </c:pt>
                <c:pt idx="102">
                  <c:v>18851</c:v>
                </c:pt>
                <c:pt idx="103">
                  <c:v>18528</c:v>
                </c:pt>
                <c:pt idx="104">
                  <c:v>18378</c:v>
                </c:pt>
                <c:pt idx="105">
                  <c:v>18228</c:v>
                </c:pt>
                <c:pt idx="106">
                  <c:v>17852</c:v>
                </c:pt>
                <c:pt idx="107">
                  <c:v>17560</c:v>
                </c:pt>
                <c:pt idx="108">
                  <c:v>17397</c:v>
                </c:pt>
                <c:pt idx="109">
                  <c:v>17175</c:v>
                </c:pt>
                <c:pt idx="110">
                  <c:v>16807</c:v>
                </c:pt>
                <c:pt idx="111">
                  <c:v>16532</c:v>
                </c:pt>
                <c:pt idx="112">
                  <c:v>16163</c:v>
                </c:pt>
                <c:pt idx="113">
                  <c:v>15974</c:v>
                </c:pt>
                <c:pt idx="114">
                  <c:v>15779</c:v>
                </c:pt>
                <c:pt idx="115">
                  <c:v>15683</c:v>
                </c:pt>
                <c:pt idx="116">
                  <c:v>15338</c:v>
                </c:pt>
                <c:pt idx="117">
                  <c:v>15057</c:v>
                </c:pt>
                <c:pt idx="118">
                  <c:v>14819</c:v>
                </c:pt>
                <c:pt idx="119">
                  <c:v>14598</c:v>
                </c:pt>
                <c:pt idx="120">
                  <c:v>14359</c:v>
                </c:pt>
                <c:pt idx="121">
                  <c:v>14205</c:v>
                </c:pt>
                <c:pt idx="122">
                  <c:v>14064</c:v>
                </c:pt>
                <c:pt idx="123">
                  <c:v>13591</c:v>
                </c:pt>
                <c:pt idx="124">
                  <c:v>13636</c:v>
                </c:pt>
                <c:pt idx="125">
                  <c:v>13108</c:v>
                </c:pt>
                <c:pt idx="126">
                  <c:v>13051</c:v>
                </c:pt>
                <c:pt idx="127">
                  <c:v>12707</c:v>
                </c:pt>
                <c:pt idx="128">
                  <c:v>12797</c:v>
                </c:pt>
                <c:pt idx="129">
                  <c:v>12432</c:v>
                </c:pt>
                <c:pt idx="130">
                  <c:v>12159</c:v>
                </c:pt>
                <c:pt idx="131">
                  <c:v>12146</c:v>
                </c:pt>
                <c:pt idx="132">
                  <c:v>12116</c:v>
                </c:pt>
                <c:pt idx="133">
                  <c:v>11800</c:v>
                </c:pt>
                <c:pt idx="134">
                  <c:v>11484</c:v>
                </c:pt>
                <c:pt idx="135">
                  <c:v>11209</c:v>
                </c:pt>
                <c:pt idx="136">
                  <c:v>11281</c:v>
                </c:pt>
                <c:pt idx="137">
                  <c:v>10826</c:v>
                </c:pt>
                <c:pt idx="138">
                  <c:v>10829</c:v>
                </c:pt>
                <c:pt idx="139">
                  <c:v>10732</c:v>
                </c:pt>
                <c:pt idx="140">
                  <c:v>10578</c:v>
                </c:pt>
                <c:pt idx="141">
                  <c:v>10405</c:v>
                </c:pt>
                <c:pt idx="142">
                  <c:v>10296</c:v>
                </c:pt>
                <c:pt idx="143">
                  <c:v>10282</c:v>
                </c:pt>
                <c:pt idx="144">
                  <c:v>10070</c:v>
                </c:pt>
                <c:pt idx="145">
                  <c:v>10021</c:v>
                </c:pt>
                <c:pt idx="146">
                  <c:v>10198</c:v>
                </c:pt>
                <c:pt idx="147">
                  <c:v>9806</c:v>
                </c:pt>
                <c:pt idx="148">
                  <c:v>9774</c:v>
                </c:pt>
                <c:pt idx="149">
                  <c:v>9489</c:v>
                </c:pt>
                <c:pt idx="150">
                  <c:v>9638</c:v>
                </c:pt>
                <c:pt idx="151">
                  <c:v>9235</c:v>
                </c:pt>
                <c:pt idx="152">
                  <c:v>9019</c:v>
                </c:pt>
                <c:pt idx="153">
                  <c:v>8949</c:v>
                </c:pt>
                <c:pt idx="154">
                  <c:v>8970</c:v>
                </c:pt>
                <c:pt idx="155">
                  <c:v>8793</c:v>
                </c:pt>
                <c:pt idx="156">
                  <c:v>8553</c:v>
                </c:pt>
                <c:pt idx="157">
                  <c:v>8472</c:v>
                </c:pt>
                <c:pt idx="158">
                  <c:v>8251</c:v>
                </c:pt>
                <c:pt idx="159">
                  <c:v>8206</c:v>
                </c:pt>
                <c:pt idx="160">
                  <c:v>8040</c:v>
                </c:pt>
                <c:pt idx="161">
                  <c:v>7858</c:v>
                </c:pt>
                <c:pt idx="162">
                  <c:v>7860</c:v>
                </c:pt>
                <c:pt idx="163">
                  <c:v>7645</c:v>
                </c:pt>
                <c:pt idx="164">
                  <c:v>7434</c:v>
                </c:pt>
                <c:pt idx="165">
                  <c:v>7448</c:v>
                </c:pt>
                <c:pt idx="166">
                  <c:v>7355</c:v>
                </c:pt>
                <c:pt idx="167">
                  <c:v>7067</c:v>
                </c:pt>
                <c:pt idx="168">
                  <c:v>7135</c:v>
                </c:pt>
                <c:pt idx="169">
                  <c:v>7100</c:v>
                </c:pt>
                <c:pt idx="170">
                  <c:v>6955</c:v>
                </c:pt>
                <c:pt idx="171">
                  <c:v>6780</c:v>
                </c:pt>
                <c:pt idx="172">
                  <c:v>6803</c:v>
                </c:pt>
                <c:pt idx="173">
                  <c:v>6483</c:v>
                </c:pt>
                <c:pt idx="174">
                  <c:v>6314</c:v>
                </c:pt>
                <c:pt idx="175">
                  <c:v>6509</c:v>
                </c:pt>
                <c:pt idx="176">
                  <c:v>6340</c:v>
                </c:pt>
                <c:pt idx="177">
                  <c:v>6086</c:v>
                </c:pt>
                <c:pt idx="178">
                  <c:v>6190</c:v>
                </c:pt>
                <c:pt idx="179">
                  <c:v>6199</c:v>
                </c:pt>
                <c:pt idx="180">
                  <c:v>5977</c:v>
                </c:pt>
                <c:pt idx="181">
                  <c:v>5880</c:v>
                </c:pt>
                <c:pt idx="182">
                  <c:v>5732</c:v>
                </c:pt>
                <c:pt idx="183">
                  <c:v>5690</c:v>
                </c:pt>
                <c:pt idx="184">
                  <c:v>5605</c:v>
                </c:pt>
                <c:pt idx="185">
                  <c:v>5496</c:v>
                </c:pt>
                <c:pt idx="186">
                  <c:v>5465</c:v>
                </c:pt>
                <c:pt idx="187">
                  <c:v>5438</c:v>
                </c:pt>
                <c:pt idx="188">
                  <c:v>5381</c:v>
                </c:pt>
                <c:pt idx="189">
                  <c:v>5266</c:v>
                </c:pt>
                <c:pt idx="190">
                  <c:v>5138</c:v>
                </c:pt>
                <c:pt idx="191">
                  <c:v>4964</c:v>
                </c:pt>
                <c:pt idx="192">
                  <c:v>4940</c:v>
                </c:pt>
                <c:pt idx="193">
                  <c:v>4823</c:v>
                </c:pt>
                <c:pt idx="194">
                  <c:v>4840</c:v>
                </c:pt>
                <c:pt idx="195">
                  <c:v>4734</c:v>
                </c:pt>
                <c:pt idx="196">
                  <c:v>4848</c:v>
                </c:pt>
                <c:pt idx="197">
                  <c:v>4594</c:v>
                </c:pt>
                <c:pt idx="198">
                  <c:v>4590</c:v>
                </c:pt>
                <c:pt idx="199">
                  <c:v>4441</c:v>
                </c:pt>
                <c:pt idx="200">
                  <c:v>4316</c:v>
                </c:pt>
                <c:pt idx="201">
                  <c:v>4357</c:v>
                </c:pt>
                <c:pt idx="202">
                  <c:v>4338</c:v>
                </c:pt>
                <c:pt idx="203">
                  <c:v>4177</c:v>
                </c:pt>
                <c:pt idx="204">
                  <c:v>4176</c:v>
                </c:pt>
                <c:pt idx="205">
                  <c:v>4087</c:v>
                </c:pt>
                <c:pt idx="206">
                  <c:v>4016</c:v>
                </c:pt>
                <c:pt idx="207">
                  <c:v>3859</c:v>
                </c:pt>
                <c:pt idx="208">
                  <c:v>3967</c:v>
                </c:pt>
                <c:pt idx="209">
                  <c:v>3804</c:v>
                </c:pt>
                <c:pt idx="210">
                  <c:v>3889</c:v>
                </c:pt>
                <c:pt idx="211">
                  <c:v>3660</c:v>
                </c:pt>
                <c:pt idx="212">
                  <c:v>3664</c:v>
                </c:pt>
                <c:pt idx="213">
                  <c:v>3709</c:v>
                </c:pt>
                <c:pt idx="214">
                  <c:v>3623</c:v>
                </c:pt>
                <c:pt idx="215">
                  <c:v>3654</c:v>
                </c:pt>
                <c:pt idx="216">
                  <c:v>3444</c:v>
                </c:pt>
                <c:pt idx="217">
                  <c:v>3380</c:v>
                </c:pt>
                <c:pt idx="218">
                  <c:v>3392</c:v>
                </c:pt>
                <c:pt idx="219">
                  <c:v>3232</c:v>
                </c:pt>
                <c:pt idx="220">
                  <c:v>3297</c:v>
                </c:pt>
                <c:pt idx="221">
                  <c:v>3304</c:v>
                </c:pt>
                <c:pt idx="222">
                  <c:v>3147</c:v>
                </c:pt>
                <c:pt idx="223">
                  <c:v>3086</c:v>
                </c:pt>
                <c:pt idx="224">
                  <c:v>3132</c:v>
                </c:pt>
                <c:pt idx="225">
                  <c:v>3047</c:v>
                </c:pt>
                <c:pt idx="226">
                  <c:v>2926</c:v>
                </c:pt>
                <c:pt idx="227">
                  <c:v>2837</c:v>
                </c:pt>
                <c:pt idx="228">
                  <c:v>2833</c:v>
                </c:pt>
                <c:pt idx="229">
                  <c:v>2865</c:v>
                </c:pt>
                <c:pt idx="230">
                  <c:v>2810</c:v>
                </c:pt>
                <c:pt idx="231">
                  <c:v>2798</c:v>
                </c:pt>
                <c:pt idx="232">
                  <c:v>2758</c:v>
                </c:pt>
                <c:pt idx="233">
                  <c:v>2597</c:v>
                </c:pt>
                <c:pt idx="234">
                  <c:v>2622</c:v>
                </c:pt>
                <c:pt idx="235">
                  <c:v>2670</c:v>
                </c:pt>
                <c:pt idx="236">
                  <c:v>2525</c:v>
                </c:pt>
                <c:pt idx="237">
                  <c:v>2501</c:v>
                </c:pt>
                <c:pt idx="238">
                  <c:v>2522</c:v>
                </c:pt>
                <c:pt idx="239">
                  <c:v>2474</c:v>
                </c:pt>
                <c:pt idx="240">
                  <c:v>2400</c:v>
                </c:pt>
                <c:pt idx="241">
                  <c:v>2412</c:v>
                </c:pt>
                <c:pt idx="242">
                  <c:v>2371</c:v>
                </c:pt>
                <c:pt idx="243">
                  <c:v>2276</c:v>
                </c:pt>
                <c:pt idx="244">
                  <c:v>2321</c:v>
                </c:pt>
                <c:pt idx="245">
                  <c:v>2231</c:v>
                </c:pt>
                <c:pt idx="246">
                  <c:v>2226</c:v>
                </c:pt>
                <c:pt idx="247">
                  <c:v>2102</c:v>
                </c:pt>
                <c:pt idx="248">
                  <c:v>2169</c:v>
                </c:pt>
                <c:pt idx="249">
                  <c:v>2085</c:v>
                </c:pt>
                <c:pt idx="250">
                  <c:v>2092</c:v>
                </c:pt>
                <c:pt idx="251">
                  <c:v>2071</c:v>
                </c:pt>
                <c:pt idx="252">
                  <c:v>2100</c:v>
                </c:pt>
                <c:pt idx="253">
                  <c:v>2080</c:v>
                </c:pt>
                <c:pt idx="254">
                  <c:v>1943</c:v>
                </c:pt>
                <c:pt idx="255">
                  <c:v>1980</c:v>
                </c:pt>
                <c:pt idx="256">
                  <c:v>1930</c:v>
                </c:pt>
                <c:pt idx="257">
                  <c:v>1860</c:v>
                </c:pt>
                <c:pt idx="258">
                  <c:v>1894</c:v>
                </c:pt>
                <c:pt idx="259">
                  <c:v>1836</c:v>
                </c:pt>
                <c:pt idx="260">
                  <c:v>1834</c:v>
                </c:pt>
                <c:pt idx="261">
                  <c:v>1696</c:v>
                </c:pt>
                <c:pt idx="262">
                  <c:v>1736</c:v>
                </c:pt>
                <c:pt idx="263">
                  <c:v>1702</c:v>
                </c:pt>
                <c:pt idx="264">
                  <c:v>1689</c:v>
                </c:pt>
                <c:pt idx="265">
                  <c:v>1702</c:v>
                </c:pt>
                <c:pt idx="266">
                  <c:v>1677</c:v>
                </c:pt>
                <c:pt idx="267">
                  <c:v>1670</c:v>
                </c:pt>
                <c:pt idx="268">
                  <c:v>1612</c:v>
                </c:pt>
                <c:pt idx="269">
                  <c:v>1612</c:v>
                </c:pt>
                <c:pt idx="270">
                  <c:v>1446</c:v>
                </c:pt>
                <c:pt idx="271">
                  <c:v>1466</c:v>
                </c:pt>
                <c:pt idx="272">
                  <c:v>1513</c:v>
                </c:pt>
                <c:pt idx="273">
                  <c:v>1480</c:v>
                </c:pt>
                <c:pt idx="274">
                  <c:v>1489</c:v>
                </c:pt>
                <c:pt idx="275">
                  <c:v>1479</c:v>
                </c:pt>
                <c:pt idx="276">
                  <c:v>1414</c:v>
                </c:pt>
                <c:pt idx="277">
                  <c:v>1401</c:v>
                </c:pt>
                <c:pt idx="278">
                  <c:v>1435</c:v>
                </c:pt>
                <c:pt idx="279">
                  <c:v>1355</c:v>
                </c:pt>
                <c:pt idx="280">
                  <c:v>1348</c:v>
                </c:pt>
                <c:pt idx="281">
                  <c:v>1277</c:v>
                </c:pt>
                <c:pt idx="282">
                  <c:v>1333</c:v>
                </c:pt>
                <c:pt idx="283">
                  <c:v>1253</c:v>
                </c:pt>
                <c:pt idx="284">
                  <c:v>1288</c:v>
                </c:pt>
                <c:pt idx="285">
                  <c:v>1234</c:v>
                </c:pt>
                <c:pt idx="286">
                  <c:v>1214</c:v>
                </c:pt>
                <c:pt idx="287">
                  <c:v>1231</c:v>
                </c:pt>
                <c:pt idx="288">
                  <c:v>1261</c:v>
                </c:pt>
                <c:pt idx="289">
                  <c:v>1231</c:v>
                </c:pt>
                <c:pt idx="290">
                  <c:v>1161</c:v>
                </c:pt>
                <c:pt idx="291">
                  <c:v>1164</c:v>
                </c:pt>
                <c:pt idx="292">
                  <c:v>1144</c:v>
                </c:pt>
                <c:pt idx="293">
                  <c:v>1146</c:v>
                </c:pt>
                <c:pt idx="294">
                  <c:v>1096</c:v>
                </c:pt>
                <c:pt idx="295">
                  <c:v>1116</c:v>
                </c:pt>
                <c:pt idx="296">
                  <c:v>1067</c:v>
                </c:pt>
                <c:pt idx="297">
                  <c:v>1065</c:v>
                </c:pt>
                <c:pt idx="298">
                  <c:v>1088</c:v>
                </c:pt>
                <c:pt idx="299">
                  <c:v>1014</c:v>
                </c:pt>
                <c:pt idx="300">
                  <c:v>1023</c:v>
                </c:pt>
                <c:pt idx="301">
                  <c:v>954</c:v>
                </c:pt>
                <c:pt idx="302">
                  <c:v>947</c:v>
                </c:pt>
                <c:pt idx="303">
                  <c:v>1012</c:v>
                </c:pt>
                <c:pt idx="304">
                  <c:v>981</c:v>
                </c:pt>
                <c:pt idx="305">
                  <c:v>920</c:v>
                </c:pt>
                <c:pt idx="306">
                  <c:v>915</c:v>
                </c:pt>
                <c:pt idx="307">
                  <c:v>939</c:v>
                </c:pt>
                <c:pt idx="308">
                  <c:v>912</c:v>
                </c:pt>
                <c:pt idx="309">
                  <c:v>911</c:v>
                </c:pt>
                <c:pt idx="310">
                  <c:v>880</c:v>
                </c:pt>
                <c:pt idx="311">
                  <c:v>830</c:v>
                </c:pt>
                <c:pt idx="312">
                  <c:v>820</c:v>
                </c:pt>
                <c:pt idx="313">
                  <c:v>818</c:v>
                </c:pt>
                <c:pt idx="314">
                  <c:v>884</c:v>
                </c:pt>
                <c:pt idx="315">
                  <c:v>796</c:v>
                </c:pt>
                <c:pt idx="316">
                  <c:v>744</c:v>
                </c:pt>
                <c:pt idx="317">
                  <c:v>754</c:v>
                </c:pt>
                <c:pt idx="318">
                  <c:v>755</c:v>
                </c:pt>
                <c:pt idx="319">
                  <c:v>783</c:v>
                </c:pt>
                <c:pt idx="320">
                  <c:v>746</c:v>
                </c:pt>
                <c:pt idx="321">
                  <c:v>748</c:v>
                </c:pt>
                <c:pt idx="322">
                  <c:v>691</c:v>
                </c:pt>
                <c:pt idx="323">
                  <c:v>720</c:v>
                </c:pt>
                <c:pt idx="324">
                  <c:v>680</c:v>
                </c:pt>
                <c:pt idx="325">
                  <c:v>622</c:v>
                </c:pt>
                <c:pt idx="326">
                  <c:v>691</c:v>
                </c:pt>
                <c:pt idx="327">
                  <c:v>610</c:v>
                </c:pt>
                <c:pt idx="328">
                  <c:v>692</c:v>
                </c:pt>
                <c:pt idx="329">
                  <c:v>668</c:v>
                </c:pt>
                <c:pt idx="330">
                  <c:v>623</c:v>
                </c:pt>
                <c:pt idx="331">
                  <c:v>648</c:v>
                </c:pt>
                <c:pt idx="332">
                  <c:v>614</c:v>
                </c:pt>
                <c:pt idx="333">
                  <c:v>582</c:v>
                </c:pt>
                <c:pt idx="334">
                  <c:v>612</c:v>
                </c:pt>
                <c:pt idx="335">
                  <c:v>627</c:v>
                </c:pt>
                <c:pt idx="336">
                  <c:v>606</c:v>
                </c:pt>
                <c:pt idx="337">
                  <c:v>589</c:v>
                </c:pt>
                <c:pt idx="338">
                  <c:v>551</c:v>
                </c:pt>
                <c:pt idx="339">
                  <c:v>547</c:v>
                </c:pt>
                <c:pt idx="340">
                  <c:v>600</c:v>
                </c:pt>
                <c:pt idx="341">
                  <c:v>558</c:v>
                </c:pt>
                <c:pt idx="342">
                  <c:v>534</c:v>
                </c:pt>
                <c:pt idx="343">
                  <c:v>528</c:v>
                </c:pt>
                <c:pt idx="344">
                  <c:v>485</c:v>
                </c:pt>
                <c:pt idx="345">
                  <c:v>497</c:v>
                </c:pt>
                <c:pt idx="346">
                  <c:v>481</c:v>
                </c:pt>
                <c:pt idx="347">
                  <c:v>478</c:v>
                </c:pt>
                <c:pt idx="348">
                  <c:v>502</c:v>
                </c:pt>
                <c:pt idx="349">
                  <c:v>516</c:v>
                </c:pt>
                <c:pt idx="350">
                  <c:v>450</c:v>
                </c:pt>
                <c:pt idx="351">
                  <c:v>465</c:v>
                </c:pt>
                <c:pt idx="352">
                  <c:v>490</c:v>
                </c:pt>
                <c:pt idx="353">
                  <c:v>457</c:v>
                </c:pt>
                <c:pt idx="354">
                  <c:v>456</c:v>
                </c:pt>
                <c:pt idx="355">
                  <c:v>428</c:v>
                </c:pt>
                <c:pt idx="356">
                  <c:v>466</c:v>
                </c:pt>
                <c:pt idx="357">
                  <c:v>440</c:v>
                </c:pt>
                <c:pt idx="358">
                  <c:v>454</c:v>
                </c:pt>
                <c:pt idx="359">
                  <c:v>394</c:v>
                </c:pt>
                <c:pt idx="360">
                  <c:v>455</c:v>
                </c:pt>
                <c:pt idx="361">
                  <c:v>384</c:v>
                </c:pt>
                <c:pt idx="362">
                  <c:v>393</c:v>
                </c:pt>
                <c:pt idx="363">
                  <c:v>395</c:v>
                </c:pt>
                <c:pt idx="364">
                  <c:v>369</c:v>
                </c:pt>
                <c:pt idx="365">
                  <c:v>417</c:v>
                </c:pt>
                <c:pt idx="366">
                  <c:v>378</c:v>
                </c:pt>
                <c:pt idx="367">
                  <c:v>347</c:v>
                </c:pt>
                <c:pt idx="368">
                  <c:v>385</c:v>
                </c:pt>
                <c:pt idx="369">
                  <c:v>364</c:v>
                </c:pt>
                <c:pt idx="370">
                  <c:v>364</c:v>
                </c:pt>
                <c:pt idx="371">
                  <c:v>329</c:v>
                </c:pt>
                <c:pt idx="372">
                  <c:v>351</c:v>
                </c:pt>
                <c:pt idx="373">
                  <c:v>358</c:v>
                </c:pt>
                <c:pt idx="374">
                  <c:v>339</c:v>
                </c:pt>
                <c:pt idx="375">
                  <c:v>328</c:v>
                </c:pt>
                <c:pt idx="376">
                  <c:v>335</c:v>
                </c:pt>
                <c:pt idx="377">
                  <c:v>298</c:v>
                </c:pt>
                <c:pt idx="378">
                  <c:v>349</c:v>
                </c:pt>
                <c:pt idx="379">
                  <c:v>336</c:v>
                </c:pt>
                <c:pt idx="380">
                  <c:v>332</c:v>
                </c:pt>
                <c:pt idx="381">
                  <c:v>305</c:v>
                </c:pt>
                <c:pt idx="382">
                  <c:v>312</c:v>
                </c:pt>
                <c:pt idx="383">
                  <c:v>329</c:v>
                </c:pt>
                <c:pt idx="384">
                  <c:v>283</c:v>
                </c:pt>
                <c:pt idx="385">
                  <c:v>288</c:v>
                </c:pt>
                <c:pt idx="386">
                  <c:v>264</c:v>
                </c:pt>
                <c:pt idx="387">
                  <c:v>279</c:v>
                </c:pt>
                <c:pt idx="388">
                  <c:v>284</c:v>
                </c:pt>
                <c:pt idx="389">
                  <c:v>257</c:v>
                </c:pt>
                <c:pt idx="390">
                  <c:v>262</c:v>
                </c:pt>
                <c:pt idx="391">
                  <c:v>287</c:v>
                </c:pt>
                <c:pt idx="392">
                  <c:v>264</c:v>
                </c:pt>
                <c:pt idx="393">
                  <c:v>262</c:v>
                </c:pt>
                <c:pt idx="394">
                  <c:v>256</c:v>
                </c:pt>
                <c:pt idx="395">
                  <c:v>223</c:v>
                </c:pt>
                <c:pt idx="396">
                  <c:v>263</c:v>
                </c:pt>
                <c:pt idx="397">
                  <c:v>270</c:v>
                </c:pt>
                <c:pt idx="398">
                  <c:v>265</c:v>
                </c:pt>
                <c:pt idx="399">
                  <c:v>238</c:v>
                </c:pt>
                <c:pt idx="400">
                  <c:v>240</c:v>
                </c:pt>
                <c:pt idx="401">
                  <c:v>250</c:v>
                </c:pt>
                <c:pt idx="402">
                  <c:v>229</c:v>
                </c:pt>
                <c:pt idx="403">
                  <c:v>221</c:v>
                </c:pt>
                <c:pt idx="404">
                  <c:v>205</c:v>
                </c:pt>
                <c:pt idx="405">
                  <c:v>212</c:v>
                </c:pt>
                <c:pt idx="406">
                  <c:v>237</c:v>
                </c:pt>
                <c:pt idx="407">
                  <c:v>229</c:v>
                </c:pt>
                <c:pt idx="408">
                  <c:v>204</c:v>
                </c:pt>
                <c:pt idx="409">
                  <c:v>207</c:v>
                </c:pt>
                <c:pt idx="410">
                  <c:v>204</c:v>
                </c:pt>
                <c:pt idx="411">
                  <c:v>221</c:v>
                </c:pt>
                <c:pt idx="412">
                  <c:v>218</c:v>
                </c:pt>
                <c:pt idx="413">
                  <c:v>200</c:v>
                </c:pt>
                <c:pt idx="414">
                  <c:v>208</c:v>
                </c:pt>
                <c:pt idx="415">
                  <c:v>178</c:v>
                </c:pt>
                <c:pt idx="416">
                  <c:v>182</c:v>
                </c:pt>
                <c:pt idx="417">
                  <c:v>190</c:v>
                </c:pt>
                <c:pt idx="418">
                  <c:v>175</c:v>
                </c:pt>
                <c:pt idx="419">
                  <c:v>187</c:v>
                </c:pt>
                <c:pt idx="420">
                  <c:v>180</c:v>
                </c:pt>
                <c:pt idx="421">
                  <c:v>166</c:v>
                </c:pt>
                <c:pt idx="422">
                  <c:v>190</c:v>
                </c:pt>
                <c:pt idx="423">
                  <c:v>169</c:v>
                </c:pt>
                <c:pt idx="424">
                  <c:v>147</c:v>
                </c:pt>
                <c:pt idx="425">
                  <c:v>176</c:v>
                </c:pt>
                <c:pt idx="426">
                  <c:v>173</c:v>
                </c:pt>
                <c:pt idx="427">
                  <c:v>158</c:v>
                </c:pt>
                <c:pt idx="428">
                  <c:v>136</c:v>
                </c:pt>
                <c:pt idx="429">
                  <c:v>150</c:v>
                </c:pt>
                <c:pt idx="430">
                  <c:v>128</c:v>
                </c:pt>
                <c:pt idx="431">
                  <c:v>143</c:v>
                </c:pt>
                <c:pt idx="432">
                  <c:v>140</c:v>
                </c:pt>
                <c:pt idx="433">
                  <c:v>137</c:v>
                </c:pt>
                <c:pt idx="434">
                  <c:v>169</c:v>
                </c:pt>
                <c:pt idx="435">
                  <c:v>122</c:v>
                </c:pt>
                <c:pt idx="436">
                  <c:v>129</c:v>
                </c:pt>
                <c:pt idx="437">
                  <c:v>156</c:v>
                </c:pt>
                <c:pt idx="438">
                  <c:v>129</c:v>
                </c:pt>
                <c:pt idx="439">
                  <c:v>126</c:v>
                </c:pt>
                <c:pt idx="440">
                  <c:v>136</c:v>
                </c:pt>
                <c:pt idx="441">
                  <c:v>138</c:v>
                </c:pt>
                <c:pt idx="442">
                  <c:v>120</c:v>
                </c:pt>
                <c:pt idx="443">
                  <c:v>132</c:v>
                </c:pt>
                <c:pt idx="444">
                  <c:v>133</c:v>
                </c:pt>
                <c:pt idx="445">
                  <c:v>113</c:v>
                </c:pt>
                <c:pt idx="446">
                  <c:v>121</c:v>
                </c:pt>
                <c:pt idx="447">
                  <c:v>126</c:v>
                </c:pt>
                <c:pt idx="448">
                  <c:v>109</c:v>
                </c:pt>
                <c:pt idx="449">
                  <c:v>117</c:v>
                </c:pt>
                <c:pt idx="450">
                  <c:v>124</c:v>
                </c:pt>
                <c:pt idx="451">
                  <c:v>108</c:v>
                </c:pt>
                <c:pt idx="452">
                  <c:v>127</c:v>
                </c:pt>
                <c:pt idx="453">
                  <c:v>116</c:v>
                </c:pt>
                <c:pt idx="454">
                  <c:v>121</c:v>
                </c:pt>
                <c:pt idx="455">
                  <c:v>103</c:v>
                </c:pt>
                <c:pt idx="456">
                  <c:v>91</c:v>
                </c:pt>
                <c:pt idx="457">
                  <c:v>113</c:v>
                </c:pt>
                <c:pt idx="458">
                  <c:v>113</c:v>
                </c:pt>
                <c:pt idx="459">
                  <c:v>101</c:v>
                </c:pt>
                <c:pt idx="460">
                  <c:v>114</c:v>
                </c:pt>
                <c:pt idx="461">
                  <c:v>104</c:v>
                </c:pt>
                <c:pt idx="462">
                  <c:v>95</c:v>
                </c:pt>
                <c:pt idx="463">
                  <c:v>84</c:v>
                </c:pt>
                <c:pt idx="464">
                  <c:v>80</c:v>
                </c:pt>
                <c:pt idx="465">
                  <c:v>95</c:v>
                </c:pt>
                <c:pt idx="466">
                  <c:v>84</c:v>
                </c:pt>
                <c:pt idx="467">
                  <c:v>87</c:v>
                </c:pt>
                <c:pt idx="468">
                  <c:v>101</c:v>
                </c:pt>
                <c:pt idx="469">
                  <c:v>95</c:v>
                </c:pt>
                <c:pt idx="470">
                  <c:v>89</c:v>
                </c:pt>
                <c:pt idx="471">
                  <c:v>84</c:v>
                </c:pt>
                <c:pt idx="472">
                  <c:v>72</c:v>
                </c:pt>
                <c:pt idx="473">
                  <c:v>86</c:v>
                </c:pt>
                <c:pt idx="474">
                  <c:v>78</c:v>
                </c:pt>
                <c:pt idx="475">
                  <c:v>91</c:v>
                </c:pt>
                <c:pt idx="476">
                  <c:v>71</c:v>
                </c:pt>
                <c:pt idx="477">
                  <c:v>77</c:v>
                </c:pt>
                <c:pt idx="478">
                  <c:v>84</c:v>
                </c:pt>
                <c:pt idx="479">
                  <c:v>84</c:v>
                </c:pt>
                <c:pt idx="480">
                  <c:v>82</c:v>
                </c:pt>
                <c:pt idx="481">
                  <c:v>58</c:v>
                </c:pt>
                <c:pt idx="482">
                  <c:v>80</c:v>
                </c:pt>
                <c:pt idx="483">
                  <c:v>75</c:v>
                </c:pt>
                <c:pt idx="484">
                  <c:v>55</c:v>
                </c:pt>
                <c:pt idx="485">
                  <c:v>68</c:v>
                </c:pt>
                <c:pt idx="486">
                  <c:v>61</c:v>
                </c:pt>
                <c:pt idx="487">
                  <c:v>64</c:v>
                </c:pt>
                <c:pt idx="488">
                  <c:v>56</c:v>
                </c:pt>
                <c:pt idx="489">
                  <c:v>64</c:v>
                </c:pt>
                <c:pt idx="490">
                  <c:v>54</c:v>
                </c:pt>
                <c:pt idx="491">
                  <c:v>72</c:v>
                </c:pt>
                <c:pt idx="492">
                  <c:v>59</c:v>
                </c:pt>
                <c:pt idx="493">
                  <c:v>53</c:v>
                </c:pt>
                <c:pt idx="494">
                  <c:v>61</c:v>
                </c:pt>
                <c:pt idx="495">
                  <c:v>50</c:v>
                </c:pt>
                <c:pt idx="496">
                  <c:v>50</c:v>
                </c:pt>
                <c:pt idx="497">
                  <c:v>61</c:v>
                </c:pt>
                <c:pt idx="498">
                  <c:v>57</c:v>
                </c:pt>
                <c:pt idx="499">
                  <c:v>54</c:v>
                </c:pt>
                <c:pt idx="500">
                  <c:v>42</c:v>
                </c:pt>
                <c:pt idx="501">
                  <c:v>50</c:v>
                </c:pt>
                <c:pt idx="502">
                  <c:v>42</c:v>
                </c:pt>
                <c:pt idx="503">
                  <c:v>46</c:v>
                </c:pt>
                <c:pt idx="504">
                  <c:v>52</c:v>
                </c:pt>
                <c:pt idx="505">
                  <c:v>49</c:v>
                </c:pt>
                <c:pt idx="506">
                  <c:v>42</c:v>
                </c:pt>
                <c:pt idx="507">
                  <c:v>9</c:v>
                </c:pt>
                <c:pt idx="508">
                  <c:v>0</c:v>
                </c:pt>
                <c:pt idx="509">
                  <c:v>0</c:v>
                </c:pt>
                <c:pt idx="510">
                  <c:v>0</c:v>
                </c:pt>
              </c:numCache>
            </c:numRef>
          </c:yVal>
          <c:smooth val="0"/>
        </c:ser>
        <c:dLbls>
          <c:showLegendKey val="0"/>
          <c:showVal val="0"/>
          <c:showCatName val="0"/>
          <c:showSerName val="0"/>
          <c:showPercent val="0"/>
          <c:showBubbleSize val="0"/>
        </c:dLbls>
        <c:axId val="342524288"/>
        <c:axId val="342526208"/>
      </c:scatterChart>
      <c:valAx>
        <c:axId val="342524288"/>
        <c:scaling>
          <c:orientation val="minMax"/>
          <c:max val="500"/>
          <c:min val="50"/>
        </c:scaling>
        <c:delete val="0"/>
        <c:axPos val="b"/>
        <c:title>
          <c:tx>
            <c:rich>
              <a:bodyPr/>
              <a:lstStyle/>
              <a:p>
                <a:pPr>
                  <a:defRPr/>
                </a:pPr>
                <a:r>
                  <a:rPr lang="en-GB"/>
                  <a:t>Time / Channels</a:t>
                </a:r>
              </a:p>
            </c:rich>
          </c:tx>
          <c:overlay val="0"/>
        </c:title>
        <c:numFmt formatCode="General" sourceLinked="1"/>
        <c:majorTickMark val="out"/>
        <c:minorTickMark val="none"/>
        <c:tickLblPos val="nextTo"/>
        <c:crossAx val="342526208"/>
        <c:crosses val="autoZero"/>
        <c:crossBetween val="midCat"/>
        <c:majorUnit val="100"/>
      </c:valAx>
      <c:valAx>
        <c:axId val="342526208"/>
        <c:scaling>
          <c:logBase val="10"/>
          <c:orientation val="minMax"/>
          <c:max val="30000"/>
          <c:min val="1"/>
        </c:scaling>
        <c:delete val="0"/>
        <c:axPos val="l"/>
        <c:title>
          <c:tx>
            <c:rich>
              <a:bodyPr rot="-5400000" vert="horz"/>
              <a:lstStyle/>
              <a:p>
                <a:pPr>
                  <a:defRPr/>
                </a:pPr>
                <a:r>
                  <a:rPr lang="en-GB"/>
                  <a:t>Photons Counted</a:t>
                </a:r>
              </a:p>
            </c:rich>
          </c:tx>
          <c:overlay val="0"/>
        </c:title>
        <c:numFmt formatCode="General" sourceLinked="1"/>
        <c:majorTickMark val="out"/>
        <c:minorTickMark val="none"/>
        <c:tickLblPos val="nextTo"/>
        <c:crossAx val="342524288"/>
        <c:crosses val="autoZero"/>
        <c:crossBetween val="midCat"/>
      </c:valAx>
    </c:plotArea>
    <c:legend>
      <c:legendPos val="r"/>
      <c:overlay val="0"/>
    </c:legend>
    <c:plotVisOnly val="1"/>
    <c:dispBlanksAs val="gap"/>
    <c:showDLblsOverMax val="0"/>
  </c:chart>
  <c:spPr>
    <a:ln>
      <a:noFill/>
    </a:ln>
  </c:spPr>
  <c:externalData r:id="rId1">
    <c:autoUpdate val="0"/>
  </c:externalData>
</c:chartSpace>
</file>

<file path=word/charts/chart6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2"/>
          <c:order val="0"/>
          <c:tx>
            <c:v>6.6 kDa -raw</c:v>
          </c:tx>
          <c:spPr>
            <a:ln w="19050">
              <a:noFill/>
            </a:ln>
          </c:spPr>
          <c:marker>
            <c:symbol val="diamond"/>
            <c:size val="2"/>
          </c:marker>
          <c:xVal>
            <c:numRef>
              <c:f>'112'!$A$62:$A$572</c:f>
              <c:numCache>
                <c:formatCode>General</c:formatCode>
                <c:ptCount val="511"/>
                <c:pt idx="0">
                  <c:v>2</c:v>
                </c:pt>
                <c:pt idx="1">
                  <c:v>3</c:v>
                </c:pt>
                <c:pt idx="2">
                  <c:v>4</c:v>
                </c:pt>
                <c:pt idx="3">
                  <c:v>5</c:v>
                </c:pt>
                <c:pt idx="4">
                  <c:v>6</c:v>
                </c:pt>
                <c:pt idx="5">
                  <c:v>7</c:v>
                </c:pt>
                <c:pt idx="6">
                  <c:v>8</c:v>
                </c:pt>
                <c:pt idx="7">
                  <c:v>9</c:v>
                </c:pt>
                <c:pt idx="8">
                  <c:v>10</c:v>
                </c:pt>
                <c:pt idx="9">
                  <c:v>11</c:v>
                </c:pt>
                <c:pt idx="10">
                  <c:v>12</c:v>
                </c:pt>
                <c:pt idx="11">
                  <c:v>13</c:v>
                </c:pt>
                <c:pt idx="12">
                  <c:v>14</c:v>
                </c:pt>
                <c:pt idx="13">
                  <c:v>15</c:v>
                </c:pt>
                <c:pt idx="14">
                  <c:v>16</c:v>
                </c:pt>
                <c:pt idx="15">
                  <c:v>17</c:v>
                </c:pt>
                <c:pt idx="16">
                  <c:v>18</c:v>
                </c:pt>
                <c:pt idx="17">
                  <c:v>19</c:v>
                </c:pt>
                <c:pt idx="18">
                  <c:v>20</c:v>
                </c:pt>
                <c:pt idx="19">
                  <c:v>21</c:v>
                </c:pt>
                <c:pt idx="20">
                  <c:v>22</c:v>
                </c:pt>
                <c:pt idx="21">
                  <c:v>23</c:v>
                </c:pt>
                <c:pt idx="22">
                  <c:v>24</c:v>
                </c:pt>
                <c:pt idx="23">
                  <c:v>25</c:v>
                </c:pt>
                <c:pt idx="24">
                  <c:v>26</c:v>
                </c:pt>
                <c:pt idx="25">
                  <c:v>27</c:v>
                </c:pt>
                <c:pt idx="26">
                  <c:v>28</c:v>
                </c:pt>
                <c:pt idx="27">
                  <c:v>29</c:v>
                </c:pt>
                <c:pt idx="28">
                  <c:v>30</c:v>
                </c:pt>
                <c:pt idx="29">
                  <c:v>31</c:v>
                </c:pt>
                <c:pt idx="30">
                  <c:v>32</c:v>
                </c:pt>
                <c:pt idx="31">
                  <c:v>33</c:v>
                </c:pt>
                <c:pt idx="32">
                  <c:v>34</c:v>
                </c:pt>
                <c:pt idx="33">
                  <c:v>35</c:v>
                </c:pt>
                <c:pt idx="34">
                  <c:v>36</c:v>
                </c:pt>
                <c:pt idx="35">
                  <c:v>37</c:v>
                </c:pt>
                <c:pt idx="36">
                  <c:v>38</c:v>
                </c:pt>
                <c:pt idx="37">
                  <c:v>39</c:v>
                </c:pt>
                <c:pt idx="38">
                  <c:v>40</c:v>
                </c:pt>
                <c:pt idx="39">
                  <c:v>41</c:v>
                </c:pt>
                <c:pt idx="40">
                  <c:v>42</c:v>
                </c:pt>
                <c:pt idx="41">
                  <c:v>43</c:v>
                </c:pt>
                <c:pt idx="42">
                  <c:v>44</c:v>
                </c:pt>
                <c:pt idx="43">
                  <c:v>45</c:v>
                </c:pt>
                <c:pt idx="44">
                  <c:v>46</c:v>
                </c:pt>
                <c:pt idx="45">
                  <c:v>47</c:v>
                </c:pt>
                <c:pt idx="46">
                  <c:v>48</c:v>
                </c:pt>
                <c:pt idx="47">
                  <c:v>49</c:v>
                </c:pt>
                <c:pt idx="48">
                  <c:v>50</c:v>
                </c:pt>
                <c:pt idx="49">
                  <c:v>51</c:v>
                </c:pt>
                <c:pt idx="50">
                  <c:v>52</c:v>
                </c:pt>
                <c:pt idx="51">
                  <c:v>53</c:v>
                </c:pt>
                <c:pt idx="52">
                  <c:v>54</c:v>
                </c:pt>
                <c:pt idx="53">
                  <c:v>55</c:v>
                </c:pt>
                <c:pt idx="54">
                  <c:v>56</c:v>
                </c:pt>
                <c:pt idx="55">
                  <c:v>57</c:v>
                </c:pt>
                <c:pt idx="56">
                  <c:v>58</c:v>
                </c:pt>
                <c:pt idx="57">
                  <c:v>59</c:v>
                </c:pt>
                <c:pt idx="58">
                  <c:v>60</c:v>
                </c:pt>
                <c:pt idx="59">
                  <c:v>61</c:v>
                </c:pt>
                <c:pt idx="60">
                  <c:v>62</c:v>
                </c:pt>
                <c:pt idx="61">
                  <c:v>63</c:v>
                </c:pt>
                <c:pt idx="62">
                  <c:v>64</c:v>
                </c:pt>
                <c:pt idx="63">
                  <c:v>65</c:v>
                </c:pt>
                <c:pt idx="64">
                  <c:v>66</c:v>
                </c:pt>
                <c:pt idx="65">
                  <c:v>67</c:v>
                </c:pt>
                <c:pt idx="66">
                  <c:v>68</c:v>
                </c:pt>
                <c:pt idx="67">
                  <c:v>69</c:v>
                </c:pt>
                <c:pt idx="68">
                  <c:v>70</c:v>
                </c:pt>
                <c:pt idx="69">
                  <c:v>71</c:v>
                </c:pt>
                <c:pt idx="70">
                  <c:v>72</c:v>
                </c:pt>
                <c:pt idx="71">
                  <c:v>73</c:v>
                </c:pt>
                <c:pt idx="72">
                  <c:v>74</c:v>
                </c:pt>
                <c:pt idx="73">
                  <c:v>75</c:v>
                </c:pt>
                <c:pt idx="74">
                  <c:v>76</c:v>
                </c:pt>
                <c:pt idx="75">
                  <c:v>77</c:v>
                </c:pt>
                <c:pt idx="76">
                  <c:v>78</c:v>
                </c:pt>
                <c:pt idx="77">
                  <c:v>79</c:v>
                </c:pt>
                <c:pt idx="78">
                  <c:v>80</c:v>
                </c:pt>
                <c:pt idx="79">
                  <c:v>81</c:v>
                </c:pt>
                <c:pt idx="80">
                  <c:v>82</c:v>
                </c:pt>
                <c:pt idx="81">
                  <c:v>83</c:v>
                </c:pt>
                <c:pt idx="82">
                  <c:v>84</c:v>
                </c:pt>
                <c:pt idx="83">
                  <c:v>85</c:v>
                </c:pt>
                <c:pt idx="84">
                  <c:v>86</c:v>
                </c:pt>
                <c:pt idx="85">
                  <c:v>87</c:v>
                </c:pt>
                <c:pt idx="86">
                  <c:v>88</c:v>
                </c:pt>
                <c:pt idx="87">
                  <c:v>89</c:v>
                </c:pt>
                <c:pt idx="88">
                  <c:v>90</c:v>
                </c:pt>
                <c:pt idx="89">
                  <c:v>91</c:v>
                </c:pt>
                <c:pt idx="90">
                  <c:v>92</c:v>
                </c:pt>
                <c:pt idx="91">
                  <c:v>93</c:v>
                </c:pt>
                <c:pt idx="92">
                  <c:v>94</c:v>
                </c:pt>
                <c:pt idx="93">
                  <c:v>95</c:v>
                </c:pt>
                <c:pt idx="94">
                  <c:v>96</c:v>
                </c:pt>
                <c:pt idx="95">
                  <c:v>97</c:v>
                </c:pt>
                <c:pt idx="96">
                  <c:v>98</c:v>
                </c:pt>
                <c:pt idx="97">
                  <c:v>99</c:v>
                </c:pt>
                <c:pt idx="98">
                  <c:v>100</c:v>
                </c:pt>
                <c:pt idx="99">
                  <c:v>101</c:v>
                </c:pt>
                <c:pt idx="100">
                  <c:v>102</c:v>
                </c:pt>
                <c:pt idx="101">
                  <c:v>103</c:v>
                </c:pt>
                <c:pt idx="102">
                  <c:v>104</c:v>
                </c:pt>
                <c:pt idx="103">
                  <c:v>105</c:v>
                </c:pt>
                <c:pt idx="104">
                  <c:v>106</c:v>
                </c:pt>
                <c:pt idx="105">
                  <c:v>107</c:v>
                </c:pt>
                <c:pt idx="106">
                  <c:v>108</c:v>
                </c:pt>
                <c:pt idx="107">
                  <c:v>109</c:v>
                </c:pt>
                <c:pt idx="108">
                  <c:v>110</c:v>
                </c:pt>
                <c:pt idx="109">
                  <c:v>111</c:v>
                </c:pt>
                <c:pt idx="110">
                  <c:v>112</c:v>
                </c:pt>
                <c:pt idx="111">
                  <c:v>113</c:v>
                </c:pt>
                <c:pt idx="112">
                  <c:v>114</c:v>
                </c:pt>
                <c:pt idx="113">
                  <c:v>115</c:v>
                </c:pt>
                <c:pt idx="114">
                  <c:v>116</c:v>
                </c:pt>
                <c:pt idx="115">
                  <c:v>117</c:v>
                </c:pt>
                <c:pt idx="116">
                  <c:v>118</c:v>
                </c:pt>
                <c:pt idx="117">
                  <c:v>119</c:v>
                </c:pt>
                <c:pt idx="118">
                  <c:v>120</c:v>
                </c:pt>
                <c:pt idx="119">
                  <c:v>121</c:v>
                </c:pt>
                <c:pt idx="120">
                  <c:v>122</c:v>
                </c:pt>
                <c:pt idx="121">
                  <c:v>123</c:v>
                </c:pt>
                <c:pt idx="122">
                  <c:v>124</c:v>
                </c:pt>
                <c:pt idx="123">
                  <c:v>125</c:v>
                </c:pt>
                <c:pt idx="124">
                  <c:v>126</c:v>
                </c:pt>
                <c:pt idx="125">
                  <c:v>127</c:v>
                </c:pt>
                <c:pt idx="126">
                  <c:v>128</c:v>
                </c:pt>
                <c:pt idx="127">
                  <c:v>129</c:v>
                </c:pt>
                <c:pt idx="128">
                  <c:v>130</c:v>
                </c:pt>
                <c:pt idx="129">
                  <c:v>131</c:v>
                </c:pt>
                <c:pt idx="130">
                  <c:v>132</c:v>
                </c:pt>
                <c:pt idx="131">
                  <c:v>133</c:v>
                </c:pt>
                <c:pt idx="132">
                  <c:v>134</c:v>
                </c:pt>
                <c:pt idx="133">
                  <c:v>135</c:v>
                </c:pt>
                <c:pt idx="134">
                  <c:v>136</c:v>
                </c:pt>
                <c:pt idx="135">
                  <c:v>137</c:v>
                </c:pt>
                <c:pt idx="136">
                  <c:v>138</c:v>
                </c:pt>
                <c:pt idx="137">
                  <c:v>139</c:v>
                </c:pt>
                <c:pt idx="138">
                  <c:v>140</c:v>
                </c:pt>
                <c:pt idx="139">
                  <c:v>141</c:v>
                </c:pt>
                <c:pt idx="140">
                  <c:v>142</c:v>
                </c:pt>
                <c:pt idx="141">
                  <c:v>143</c:v>
                </c:pt>
                <c:pt idx="142">
                  <c:v>144</c:v>
                </c:pt>
                <c:pt idx="143">
                  <c:v>145</c:v>
                </c:pt>
                <c:pt idx="144">
                  <c:v>146</c:v>
                </c:pt>
                <c:pt idx="145">
                  <c:v>147</c:v>
                </c:pt>
                <c:pt idx="146">
                  <c:v>148</c:v>
                </c:pt>
                <c:pt idx="147">
                  <c:v>149</c:v>
                </c:pt>
                <c:pt idx="148">
                  <c:v>150</c:v>
                </c:pt>
                <c:pt idx="149">
                  <c:v>151</c:v>
                </c:pt>
                <c:pt idx="150">
                  <c:v>152</c:v>
                </c:pt>
                <c:pt idx="151">
                  <c:v>153</c:v>
                </c:pt>
                <c:pt idx="152">
                  <c:v>154</c:v>
                </c:pt>
                <c:pt idx="153">
                  <c:v>155</c:v>
                </c:pt>
                <c:pt idx="154">
                  <c:v>156</c:v>
                </c:pt>
                <c:pt idx="155">
                  <c:v>157</c:v>
                </c:pt>
                <c:pt idx="156">
                  <c:v>158</c:v>
                </c:pt>
                <c:pt idx="157">
                  <c:v>159</c:v>
                </c:pt>
                <c:pt idx="158">
                  <c:v>160</c:v>
                </c:pt>
                <c:pt idx="159">
                  <c:v>161</c:v>
                </c:pt>
                <c:pt idx="160">
                  <c:v>162</c:v>
                </c:pt>
                <c:pt idx="161">
                  <c:v>163</c:v>
                </c:pt>
                <c:pt idx="162">
                  <c:v>164</c:v>
                </c:pt>
                <c:pt idx="163">
                  <c:v>165</c:v>
                </c:pt>
                <c:pt idx="164">
                  <c:v>166</c:v>
                </c:pt>
                <c:pt idx="165">
                  <c:v>167</c:v>
                </c:pt>
                <c:pt idx="166">
                  <c:v>168</c:v>
                </c:pt>
                <c:pt idx="167">
                  <c:v>169</c:v>
                </c:pt>
                <c:pt idx="168">
                  <c:v>170</c:v>
                </c:pt>
                <c:pt idx="169">
                  <c:v>171</c:v>
                </c:pt>
                <c:pt idx="170">
                  <c:v>172</c:v>
                </c:pt>
                <c:pt idx="171">
                  <c:v>173</c:v>
                </c:pt>
                <c:pt idx="172">
                  <c:v>174</c:v>
                </c:pt>
                <c:pt idx="173">
                  <c:v>175</c:v>
                </c:pt>
                <c:pt idx="174">
                  <c:v>176</c:v>
                </c:pt>
                <c:pt idx="175">
                  <c:v>177</c:v>
                </c:pt>
                <c:pt idx="176">
                  <c:v>178</c:v>
                </c:pt>
                <c:pt idx="177">
                  <c:v>179</c:v>
                </c:pt>
                <c:pt idx="178">
                  <c:v>180</c:v>
                </c:pt>
                <c:pt idx="179">
                  <c:v>181</c:v>
                </c:pt>
                <c:pt idx="180">
                  <c:v>182</c:v>
                </c:pt>
                <c:pt idx="181">
                  <c:v>183</c:v>
                </c:pt>
                <c:pt idx="182">
                  <c:v>184</c:v>
                </c:pt>
                <c:pt idx="183">
                  <c:v>185</c:v>
                </c:pt>
                <c:pt idx="184">
                  <c:v>186</c:v>
                </c:pt>
                <c:pt idx="185">
                  <c:v>187</c:v>
                </c:pt>
                <c:pt idx="186">
                  <c:v>188</c:v>
                </c:pt>
                <c:pt idx="187">
                  <c:v>189</c:v>
                </c:pt>
                <c:pt idx="188">
                  <c:v>190</c:v>
                </c:pt>
                <c:pt idx="189">
                  <c:v>191</c:v>
                </c:pt>
                <c:pt idx="190">
                  <c:v>192</c:v>
                </c:pt>
                <c:pt idx="191">
                  <c:v>193</c:v>
                </c:pt>
                <c:pt idx="192">
                  <c:v>194</c:v>
                </c:pt>
                <c:pt idx="193">
                  <c:v>195</c:v>
                </c:pt>
                <c:pt idx="194">
                  <c:v>196</c:v>
                </c:pt>
                <c:pt idx="195">
                  <c:v>197</c:v>
                </c:pt>
                <c:pt idx="196">
                  <c:v>198</c:v>
                </c:pt>
                <c:pt idx="197">
                  <c:v>199</c:v>
                </c:pt>
                <c:pt idx="198">
                  <c:v>200</c:v>
                </c:pt>
                <c:pt idx="199">
                  <c:v>201</c:v>
                </c:pt>
                <c:pt idx="200">
                  <c:v>202</c:v>
                </c:pt>
                <c:pt idx="201">
                  <c:v>203</c:v>
                </c:pt>
                <c:pt idx="202">
                  <c:v>204</c:v>
                </c:pt>
                <c:pt idx="203">
                  <c:v>205</c:v>
                </c:pt>
                <c:pt idx="204">
                  <c:v>206</c:v>
                </c:pt>
                <c:pt idx="205">
                  <c:v>207</c:v>
                </c:pt>
                <c:pt idx="206">
                  <c:v>208</c:v>
                </c:pt>
                <c:pt idx="207">
                  <c:v>209</c:v>
                </c:pt>
                <c:pt idx="208">
                  <c:v>210</c:v>
                </c:pt>
                <c:pt idx="209">
                  <c:v>211</c:v>
                </c:pt>
                <c:pt idx="210">
                  <c:v>212</c:v>
                </c:pt>
                <c:pt idx="211">
                  <c:v>213</c:v>
                </c:pt>
                <c:pt idx="212">
                  <c:v>214</c:v>
                </c:pt>
                <c:pt idx="213">
                  <c:v>215</c:v>
                </c:pt>
                <c:pt idx="214">
                  <c:v>216</c:v>
                </c:pt>
                <c:pt idx="215">
                  <c:v>217</c:v>
                </c:pt>
                <c:pt idx="216">
                  <c:v>218</c:v>
                </c:pt>
                <c:pt idx="217">
                  <c:v>219</c:v>
                </c:pt>
                <c:pt idx="218">
                  <c:v>220</c:v>
                </c:pt>
                <c:pt idx="219">
                  <c:v>221</c:v>
                </c:pt>
                <c:pt idx="220">
                  <c:v>222</c:v>
                </c:pt>
                <c:pt idx="221">
                  <c:v>223</c:v>
                </c:pt>
                <c:pt idx="222">
                  <c:v>224</c:v>
                </c:pt>
                <c:pt idx="223">
                  <c:v>225</c:v>
                </c:pt>
                <c:pt idx="224">
                  <c:v>226</c:v>
                </c:pt>
                <c:pt idx="225">
                  <c:v>227</c:v>
                </c:pt>
                <c:pt idx="226">
                  <c:v>228</c:v>
                </c:pt>
                <c:pt idx="227">
                  <c:v>229</c:v>
                </c:pt>
                <c:pt idx="228">
                  <c:v>230</c:v>
                </c:pt>
                <c:pt idx="229">
                  <c:v>231</c:v>
                </c:pt>
                <c:pt idx="230">
                  <c:v>232</c:v>
                </c:pt>
                <c:pt idx="231">
                  <c:v>233</c:v>
                </c:pt>
                <c:pt idx="232">
                  <c:v>234</c:v>
                </c:pt>
                <c:pt idx="233">
                  <c:v>235</c:v>
                </c:pt>
                <c:pt idx="234">
                  <c:v>236</c:v>
                </c:pt>
                <c:pt idx="235">
                  <c:v>237</c:v>
                </c:pt>
                <c:pt idx="236">
                  <c:v>238</c:v>
                </c:pt>
                <c:pt idx="237">
                  <c:v>239</c:v>
                </c:pt>
                <c:pt idx="238">
                  <c:v>240</c:v>
                </c:pt>
                <c:pt idx="239">
                  <c:v>241</c:v>
                </c:pt>
                <c:pt idx="240">
                  <c:v>242</c:v>
                </c:pt>
                <c:pt idx="241">
                  <c:v>243</c:v>
                </c:pt>
                <c:pt idx="242">
                  <c:v>244</c:v>
                </c:pt>
                <c:pt idx="243">
                  <c:v>245</c:v>
                </c:pt>
                <c:pt idx="244">
                  <c:v>246</c:v>
                </c:pt>
                <c:pt idx="245">
                  <c:v>247</c:v>
                </c:pt>
                <c:pt idx="246">
                  <c:v>248</c:v>
                </c:pt>
                <c:pt idx="247">
                  <c:v>249</c:v>
                </c:pt>
                <c:pt idx="248">
                  <c:v>250</c:v>
                </c:pt>
                <c:pt idx="249">
                  <c:v>251</c:v>
                </c:pt>
                <c:pt idx="250">
                  <c:v>252</c:v>
                </c:pt>
                <c:pt idx="251">
                  <c:v>253</c:v>
                </c:pt>
                <c:pt idx="252">
                  <c:v>254</c:v>
                </c:pt>
                <c:pt idx="253">
                  <c:v>255</c:v>
                </c:pt>
                <c:pt idx="254">
                  <c:v>256</c:v>
                </c:pt>
                <c:pt idx="255">
                  <c:v>257</c:v>
                </c:pt>
                <c:pt idx="256">
                  <c:v>258</c:v>
                </c:pt>
                <c:pt idx="257">
                  <c:v>259</c:v>
                </c:pt>
                <c:pt idx="258">
                  <c:v>260</c:v>
                </c:pt>
                <c:pt idx="259">
                  <c:v>261</c:v>
                </c:pt>
                <c:pt idx="260">
                  <c:v>262</c:v>
                </c:pt>
                <c:pt idx="261">
                  <c:v>263</c:v>
                </c:pt>
                <c:pt idx="262">
                  <c:v>264</c:v>
                </c:pt>
                <c:pt idx="263">
                  <c:v>265</c:v>
                </c:pt>
                <c:pt idx="264">
                  <c:v>266</c:v>
                </c:pt>
                <c:pt idx="265">
                  <c:v>267</c:v>
                </c:pt>
                <c:pt idx="266">
                  <c:v>268</c:v>
                </c:pt>
                <c:pt idx="267">
                  <c:v>269</c:v>
                </c:pt>
                <c:pt idx="268">
                  <c:v>270</c:v>
                </c:pt>
                <c:pt idx="269">
                  <c:v>271</c:v>
                </c:pt>
                <c:pt idx="270">
                  <c:v>272</c:v>
                </c:pt>
                <c:pt idx="271">
                  <c:v>273</c:v>
                </c:pt>
                <c:pt idx="272">
                  <c:v>274</c:v>
                </c:pt>
                <c:pt idx="273">
                  <c:v>275</c:v>
                </c:pt>
                <c:pt idx="274">
                  <c:v>276</c:v>
                </c:pt>
                <c:pt idx="275">
                  <c:v>277</c:v>
                </c:pt>
                <c:pt idx="276">
                  <c:v>278</c:v>
                </c:pt>
                <c:pt idx="277">
                  <c:v>279</c:v>
                </c:pt>
                <c:pt idx="278">
                  <c:v>280</c:v>
                </c:pt>
                <c:pt idx="279">
                  <c:v>281</c:v>
                </c:pt>
                <c:pt idx="280">
                  <c:v>282</c:v>
                </c:pt>
                <c:pt idx="281">
                  <c:v>283</c:v>
                </c:pt>
                <c:pt idx="282">
                  <c:v>284</c:v>
                </c:pt>
                <c:pt idx="283">
                  <c:v>285</c:v>
                </c:pt>
                <c:pt idx="284">
                  <c:v>286</c:v>
                </c:pt>
                <c:pt idx="285">
                  <c:v>287</c:v>
                </c:pt>
                <c:pt idx="286">
                  <c:v>288</c:v>
                </c:pt>
                <c:pt idx="287">
                  <c:v>289</c:v>
                </c:pt>
                <c:pt idx="288">
                  <c:v>290</c:v>
                </c:pt>
                <c:pt idx="289">
                  <c:v>291</c:v>
                </c:pt>
                <c:pt idx="290">
                  <c:v>292</c:v>
                </c:pt>
                <c:pt idx="291">
                  <c:v>293</c:v>
                </c:pt>
                <c:pt idx="292">
                  <c:v>294</c:v>
                </c:pt>
                <c:pt idx="293">
                  <c:v>295</c:v>
                </c:pt>
                <c:pt idx="294">
                  <c:v>296</c:v>
                </c:pt>
                <c:pt idx="295">
                  <c:v>297</c:v>
                </c:pt>
                <c:pt idx="296">
                  <c:v>298</c:v>
                </c:pt>
                <c:pt idx="297">
                  <c:v>299</c:v>
                </c:pt>
                <c:pt idx="298">
                  <c:v>300</c:v>
                </c:pt>
                <c:pt idx="299">
                  <c:v>301</c:v>
                </c:pt>
                <c:pt idx="300">
                  <c:v>302</c:v>
                </c:pt>
                <c:pt idx="301">
                  <c:v>303</c:v>
                </c:pt>
                <c:pt idx="302">
                  <c:v>304</c:v>
                </c:pt>
                <c:pt idx="303">
                  <c:v>305</c:v>
                </c:pt>
                <c:pt idx="304">
                  <c:v>306</c:v>
                </c:pt>
                <c:pt idx="305">
                  <c:v>307</c:v>
                </c:pt>
                <c:pt idx="306">
                  <c:v>308</c:v>
                </c:pt>
                <c:pt idx="307">
                  <c:v>309</c:v>
                </c:pt>
                <c:pt idx="308">
                  <c:v>310</c:v>
                </c:pt>
                <c:pt idx="309">
                  <c:v>311</c:v>
                </c:pt>
                <c:pt idx="310">
                  <c:v>312</c:v>
                </c:pt>
                <c:pt idx="311">
                  <c:v>313</c:v>
                </c:pt>
                <c:pt idx="312">
                  <c:v>314</c:v>
                </c:pt>
                <c:pt idx="313">
                  <c:v>315</c:v>
                </c:pt>
                <c:pt idx="314">
                  <c:v>316</c:v>
                </c:pt>
                <c:pt idx="315">
                  <c:v>317</c:v>
                </c:pt>
                <c:pt idx="316">
                  <c:v>318</c:v>
                </c:pt>
                <c:pt idx="317">
                  <c:v>319</c:v>
                </c:pt>
                <c:pt idx="318">
                  <c:v>320</c:v>
                </c:pt>
                <c:pt idx="319">
                  <c:v>321</c:v>
                </c:pt>
                <c:pt idx="320">
                  <c:v>322</c:v>
                </c:pt>
                <c:pt idx="321">
                  <c:v>323</c:v>
                </c:pt>
                <c:pt idx="322">
                  <c:v>324</c:v>
                </c:pt>
                <c:pt idx="323">
                  <c:v>325</c:v>
                </c:pt>
                <c:pt idx="324">
                  <c:v>326</c:v>
                </c:pt>
                <c:pt idx="325">
                  <c:v>327</c:v>
                </c:pt>
                <c:pt idx="326">
                  <c:v>328</c:v>
                </c:pt>
                <c:pt idx="327">
                  <c:v>329</c:v>
                </c:pt>
                <c:pt idx="328">
                  <c:v>330</c:v>
                </c:pt>
                <c:pt idx="329">
                  <c:v>331</c:v>
                </c:pt>
                <c:pt idx="330">
                  <c:v>332</c:v>
                </c:pt>
                <c:pt idx="331">
                  <c:v>333</c:v>
                </c:pt>
                <c:pt idx="332">
                  <c:v>334</c:v>
                </c:pt>
                <c:pt idx="333">
                  <c:v>335</c:v>
                </c:pt>
                <c:pt idx="334">
                  <c:v>336</c:v>
                </c:pt>
                <c:pt idx="335">
                  <c:v>337</c:v>
                </c:pt>
                <c:pt idx="336">
                  <c:v>338</c:v>
                </c:pt>
                <c:pt idx="337">
                  <c:v>339</c:v>
                </c:pt>
                <c:pt idx="338">
                  <c:v>340</c:v>
                </c:pt>
                <c:pt idx="339">
                  <c:v>341</c:v>
                </c:pt>
                <c:pt idx="340">
                  <c:v>342</c:v>
                </c:pt>
                <c:pt idx="341">
                  <c:v>343</c:v>
                </c:pt>
                <c:pt idx="342">
                  <c:v>344</c:v>
                </c:pt>
                <c:pt idx="343">
                  <c:v>345</c:v>
                </c:pt>
                <c:pt idx="344">
                  <c:v>346</c:v>
                </c:pt>
                <c:pt idx="345">
                  <c:v>347</c:v>
                </c:pt>
                <c:pt idx="346">
                  <c:v>348</c:v>
                </c:pt>
                <c:pt idx="347">
                  <c:v>349</c:v>
                </c:pt>
                <c:pt idx="348">
                  <c:v>350</c:v>
                </c:pt>
                <c:pt idx="349">
                  <c:v>351</c:v>
                </c:pt>
                <c:pt idx="350">
                  <c:v>352</c:v>
                </c:pt>
                <c:pt idx="351">
                  <c:v>353</c:v>
                </c:pt>
                <c:pt idx="352">
                  <c:v>354</c:v>
                </c:pt>
                <c:pt idx="353">
                  <c:v>355</c:v>
                </c:pt>
                <c:pt idx="354">
                  <c:v>356</c:v>
                </c:pt>
                <c:pt idx="355">
                  <c:v>357</c:v>
                </c:pt>
                <c:pt idx="356">
                  <c:v>358</c:v>
                </c:pt>
                <c:pt idx="357">
                  <c:v>359</c:v>
                </c:pt>
                <c:pt idx="358">
                  <c:v>360</c:v>
                </c:pt>
                <c:pt idx="359">
                  <c:v>361</c:v>
                </c:pt>
                <c:pt idx="360">
                  <c:v>362</c:v>
                </c:pt>
                <c:pt idx="361">
                  <c:v>363</c:v>
                </c:pt>
                <c:pt idx="362">
                  <c:v>364</c:v>
                </c:pt>
                <c:pt idx="363">
                  <c:v>365</c:v>
                </c:pt>
                <c:pt idx="364">
                  <c:v>366</c:v>
                </c:pt>
                <c:pt idx="365">
                  <c:v>367</c:v>
                </c:pt>
                <c:pt idx="366">
                  <c:v>368</c:v>
                </c:pt>
                <c:pt idx="367">
                  <c:v>369</c:v>
                </c:pt>
                <c:pt idx="368">
                  <c:v>370</c:v>
                </c:pt>
                <c:pt idx="369">
                  <c:v>371</c:v>
                </c:pt>
                <c:pt idx="370">
                  <c:v>372</c:v>
                </c:pt>
                <c:pt idx="371">
                  <c:v>373</c:v>
                </c:pt>
                <c:pt idx="372">
                  <c:v>374</c:v>
                </c:pt>
                <c:pt idx="373">
                  <c:v>375</c:v>
                </c:pt>
                <c:pt idx="374">
                  <c:v>376</c:v>
                </c:pt>
                <c:pt idx="375">
                  <c:v>377</c:v>
                </c:pt>
                <c:pt idx="376">
                  <c:v>378</c:v>
                </c:pt>
                <c:pt idx="377">
                  <c:v>379</c:v>
                </c:pt>
                <c:pt idx="378">
                  <c:v>380</c:v>
                </c:pt>
                <c:pt idx="379">
                  <c:v>381</c:v>
                </c:pt>
                <c:pt idx="380">
                  <c:v>382</c:v>
                </c:pt>
                <c:pt idx="381">
                  <c:v>383</c:v>
                </c:pt>
                <c:pt idx="382">
                  <c:v>384</c:v>
                </c:pt>
                <c:pt idx="383">
                  <c:v>385</c:v>
                </c:pt>
                <c:pt idx="384">
                  <c:v>386</c:v>
                </c:pt>
                <c:pt idx="385">
                  <c:v>387</c:v>
                </c:pt>
                <c:pt idx="386">
                  <c:v>388</c:v>
                </c:pt>
                <c:pt idx="387">
                  <c:v>389</c:v>
                </c:pt>
                <c:pt idx="388">
                  <c:v>390</c:v>
                </c:pt>
                <c:pt idx="389">
                  <c:v>391</c:v>
                </c:pt>
                <c:pt idx="390">
                  <c:v>392</c:v>
                </c:pt>
                <c:pt idx="391">
                  <c:v>393</c:v>
                </c:pt>
                <c:pt idx="392">
                  <c:v>394</c:v>
                </c:pt>
                <c:pt idx="393">
                  <c:v>395</c:v>
                </c:pt>
                <c:pt idx="394">
                  <c:v>396</c:v>
                </c:pt>
                <c:pt idx="395">
                  <c:v>397</c:v>
                </c:pt>
                <c:pt idx="396">
                  <c:v>398</c:v>
                </c:pt>
                <c:pt idx="397">
                  <c:v>399</c:v>
                </c:pt>
                <c:pt idx="398">
                  <c:v>400</c:v>
                </c:pt>
                <c:pt idx="399">
                  <c:v>401</c:v>
                </c:pt>
                <c:pt idx="400">
                  <c:v>402</c:v>
                </c:pt>
                <c:pt idx="401">
                  <c:v>403</c:v>
                </c:pt>
                <c:pt idx="402">
                  <c:v>404</c:v>
                </c:pt>
                <c:pt idx="403">
                  <c:v>405</c:v>
                </c:pt>
                <c:pt idx="404">
                  <c:v>406</c:v>
                </c:pt>
                <c:pt idx="405">
                  <c:v>407</c:v>
                </c:pt>
                <c:pt idx="406">
                  <c:v>408</c:v>
                </c:pt>
                <c:pt idx="407">
                  <c:v>409</c:v>
                </c:pt>
                <c:pt idx="408">
                  <c:v>410</c:v>
                </c:pt>
                <c:pt idx="409">
                  <c:v>411</c:v>
                </c:pt>
                <c:pt idx="410">
                  <c:v>412</c:v>
                </c:pt>
                <c:pt idx="411">
                  <c:v>413</c:v>
                </c:pt>
                <c:pt idx="412">
                  <c:v>414</c:v>
                </c:pt>
                <c:pt idx="413">
                  <c:v>415</c:v>
                </c:pt>
                <c:pt idx="414">
                  <c:v>416</c:v>
                </c:pt>
                <c:pt idx="415">
                  <c:v>417</c:v>
                </c:pt>
                <c:pt idx="416">
                  <c:v>418</c:v>
                </c:pt>
                <c:pt idx="417">
                  <c:v>419</c:v>
                </c:pt>
                <c:pt idx="418">
                  <c:v>420</c:v>
                </c:pt>
                <c:pt idx="419">
                  <c:v>421</c:v>
                </c:pt>
                <c:pt idx="420">
                  <c:v>422</c:v>
                </c:pt>
                <c:pt idx="421">
                  <c:v>423</c:v>
                </c:pt>
                <c:pt idx="422">
                  <c:v>424</c:v>
                </c:pt>
                <c:pt idx="423">
                  <c:v>425</c:v>
                </c:pt>
                <c:pt idx="424">
                  <c:v>426</c:v>
                </c:pt>
                <c:pt idx="425">
                  <c:v>427</c:v>
                </c:pt>
                <c:pt idx="426">
                  <c:v>428</c:v>
                </c:pt>
                <c:pt idx="427">
                  <c:v>429</c:v>
                </c:pt>
                <c:pt idx="428">
                  <c:v>430</c:v>
                </c:pt>
                <c:pt idx="429">
                  <c:v>431</c:v>
                </c:pt>
                <c:pt idx="430">
                  <c:v>432</c:v>
                </c:pt>
                <c:pt idx="431">
                  <c:v>433</c:v>
                </c:pt>
                <c:pt idx="432">
                  <c:v>434</c:v>
                </c:pt>
                <c:pt idx="433">
                  <c:v>435</c:v>
                </c:pt>
                <c:pt idx="434">
                  <c:v>436</c:v>
                </c:pt>
                <c:pt idx="435">
                  <c:v>437</c:v>
                </c:pt>
                <c:pt idx="436">
                  <c:v>438</c:v>
                </c:pt>
                <c:pt idx="437">
                  <c:v>439</c:v>
                </c:pt>
                <c:pt idx="438">
                  <c:v>440</c:v>
                </c:pt>
                <c:pt idx="439">
                  <c:v>441</c:v>
                </c:pt>
                <c:pt idx="440">
                  <c:v>442</c:v>
                </c:pt>
                <c:pt idx="441">
                  <c:v>443</c:v>
                </c:pt>
                <c:pt idx="442">
                  <c:v>444</c:v>
                </c:pt>
                <c:pt idx="443">
                  <c:v>445</c:v>
                </c:pt>
                <c:pt idx="444">
                  <c:v>446</c:v>
                </c:pt>
                <c:pt idx="445">
                  <c:v>447</c:v>
                </c:pt>
                <c:pt idx="446">
                  <c:v>448</c:v>
                </c:pt>
                <c:pt idx="447">
                  <c:v>449</c:v>
                </c:pt>
                <c:pt idx="448">
                  <c:v>450</c:v>
                </c:pt>
                <c:pt idx="449">
                  <c:v>451</c:v>
                </c:pt>
                <c:pt idx="450">
                  <c:v>452</c:v>
                </c:pt>
                <c:pt idx="451">
                  <c:v>453</c:v>
                </c:pt>
                <c:pt idx="452">
                  <c:v>454</c:v>
                </c:pt>
                <c:pt idx="453">
                  <c:v>455</c:v>
                </c:pt>
                <c:pt idx="454">
                  <c:v>456</c:v>
                </c:pt>
                <c:pt idx="455">
                  <c:v>457</c:v>
                </c:pt>
                <c:pt idx="456">
                  <c:v>458</c:v>
                </c:pt>
                <c:pt idx="457">
                  <c:v>459</c:v>
                </c:pt>
                <c:pt idx="458">
                  <c:v>460</c:v>
                </c:pt>
                <c:pt idx="459">
                  <c:v>461</c:v>
                </c:pt>
                <c:pt idx="460">
                  <c:v>462</c:v>
                </c:pt>
                <c:pt idx="461">
                  <c:v>463</c:v>
                </c:pt>
                <c:pt idx="462">
                  <c:v>464</c:v>
                </c:pt>
                <c:pt idx="463">
                  <c:v>465</c:v>
                </c:pt>
                <c:pt idx="464">
                  <c:v>466</c:v>
                </c:pt>
                <c:pt idx="465">
                  <c:v>467</c:v>
                </c:pt>
                <c:pt idx="466">
                  <c:v>468</c:v>
                </c:pt>
                <c:pt idx="467">
                  <c:v>469</c:v>
                </c:pt>
                <c:pt idx="468">
                  <c:v>470</c:v>
                </c:pt>
                <c:pt idx="469">
                  <c:v>471</c:v>
                </c:pt>
                <c:pt idx="470">
                  <c:v>472</c:v>
                </c:pt>
                <c:pt idx="471">
                  <c:v>473</c:v>
                </c:pt>
                <c:pt idx="472">
                  <c:v>474</c:v>
                </c:pt>
                <c:pt idx="473">
                  <c:v>475</c:v>
                </c:pt>
                <c:pt idx="474">
                  <c:v>476</c:v>
                </c:pt>
                <c:pt idx="475">
                  <c:v>477</c:v>
                </c:pt>
                <c:pt idx="476">
                  <c:v>478</c:v>
                </c:pt>
                <c:pt idx="477">
                  <c:v>479</c:v>
                </c:pt>
                <c:pt idx="478">
                  <c:v>480</c:v>
                </c:pt>
                <c:pt idx="479">
                  <c:v>481</c:v>
                </c:pt>
                <c:pt idx="480">
                  <c:v>482</c:v>
                </c:pt>
                <c:pt idx="481">
                  <c:v>483</c:v>
                </c:pt>
                <c:pt idx="482">
                  <c:v>484</c:v>
                </c:pt>
                <c:pt idx="483">
                  <c:v>485</c:v>
                </c:pt>
                <c:pt idx="484">
                  <c:v>486</c:v>
                </c:pt>
                <c:pt idx="485">
                  <c:v>487</c:v>
                </c:pt>
                <c:pt idx="486">
                  <c:v>488</c:v>
                </c:pt>
                <c:pt idx="487">
                  <c:v>489</c:v>
                </c:pt>
                <c:pt idx="488">
                  <c:v>490</c:v>
                </c:pt>
                <c:pt idx="489">
                  <c:v>491</c:v>
                </c:pt>
                <c:pt idx="490">
                  <c:v>492</c:v>
                </c:pt>
                <c:pt idx="491">
                  <c:v>493</c:v>
                </c:pt>
                <c:pt idx="492">
                  <c:v>494</c:v>
                </c:pt>
                <c:pt idx="493">
                  <c:v>495</c:v>
                </c:pt>
                <c:pt idx="494">
                  <c:v>496</c:v>
                </c:pt>
                <c:pt idx="495">
                  <c:v>497</c:v>
                </c:pt>
                <c:pt idx="496">
                  <c:v>498</c:v>
                </c:pt>
                <c:pt idx="497">
                  <c:v>499</c:v>
                </c:pt>
                <c:pt idx="498">
                  <c:v>500</c:v>
                </c:pt>
                <c:pt idx="499">
                  <c:v>501</c:v>
                </c:pt>
                <c:pt idx="500">
                  <c:v>502</c:v>
                </c:pt>
                <c:pt idx="501">
                  <c:v>503</c:v>
                </c:pt>
                <c:pt idx="502">
                  <c:v>504</c:v>
                </c:pt>
                <c:pt idx="503">
                  <c:v>505</c:v>
                </c:pt>
                <c:pt idx="504">
                  <c:v>506</c:v>
                </c:pt>
                <c:pt idx="505">
                  <c:v>507</c:v>
                </c:pt>
                <c:pt idx="506">
                  <c:v>508</c:v>
                </c:pt>
                <c:pt idx="507">
                  <c:v>509</c:v>
                </c:pt>
                <c:pt idx="508">
                  <c:v>510</c:v>
                </c:pt>
                <c:pt idx="509">
                  <c:v>511</c:v>
                </c:pt>
                <c:pt idx="510">
                  <c:v>512</c:v>
                </c:pt>
              </c:numCache>
            </c:numRef>
          </c:xVal>
          <c:yVal>
            <c:numRef>
              <c:f>'112'!$C$62:$C$572</c:f>
              <c:numCache>
                <c:formatCode>General</c:formatCode>
                <c:ptCount val="5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1</c:v>
                </c:pt>
                <c:pt idx="36">
                  <c:v>4</c:v>
                </c:pt>
                <c:pt idx="37">
                  <c:v>0</c:v>
                </c:pt>
                <c:pt idx="38">
                  <c:v>1</c:v>
                </c:pt>
                <c:pt idx="39">
                  <c:v>1</c:v>
                </c:pt>
                <c:pt idx="40">
                  <c:v>3</c:v>
                </c:pt>
                <c:pt idx="41">
                  <c:v>3</c:v>
                </c:pt>
                <c:pt idx="42">
                  <c:v>0</c:v>
                </c:pt>
                <c:pt idx="43">
                  <c:v>1</c:v>
                </c:pt>
                <c:pt idx="44">
                  <c:v>1</c:v>
                </c:pt>
                <c:pt idx="45">
                  <c:v>1</c:v>
                </c:pt>
                <c:pt idx="46">
                  <c:v>1</c:v>
                </c:pt>
                <c:pt idx="47">
                  <c:v>3</c:v>
                </c:pt>
                <c:pt idx="48">
                  <c:v>1</c:v>
                </c:pt>
                <c:pt idx="49">
                  <c:v>2</c:v>
                </c:pt>
                <c:pt idx="50">
                  <c:v>2</c:v>
                </c:pt>
                <c:pt idx="51">
                  <c:v>1</c:v>
                </c:pt>
                <c:pt idx="52">
                  <c:v>0</c:v>
                </c:pt>
                <c:pt idx="53">
                  <c:v>3</c:v>
                </c:pt>
                <c:pt idx="54">
                  <c:v>0</c:v>
                </c:pt>
                <c:pt idx="55">
                  <c:v>0</c:v>
                </c:pt>
                <c:pt idx="56">
                  <c:v>2</c:v>
                </c:pt>
                <c:pt idx="57">
                  <c:v>1</c:v>
                </c:pt>
                <c:pt idx="58">
                  <c:v>1</c:v>
                </c:pt>
                <c:pt idx="59">
                  <c:v>1</c:v>
                </c:pt>
                <c:pt idx="60">
                  <c:v>1</c:v>
                </c:pt>
                <c:pt idx="61">
                  <c:v>0</c:v>
                </c:pt>
                <c:pt idx="62">
                  <c:v>0</c:v>
                </c:pt>
                <c:pt idx="63">
                  <c:v>1</c:v>
                </c:pt>
                <c:pt idx="64">
                  <c:v>1</c:v>
                </c:pt>
                <c:pt idx="65">
                  <c:v>0</c:v>
                </c:pt>
                <c:pt idx="66">
                  <c:v>0</c:v>
                </c:pt>
                <c:pt idx="67">
                  <c:v>1</c:v>
                </c:pt>
                <c:pt idx="68">
                  <c:v>6</c:v>
                </c:pt>
                <c:pt idx="69">
                  <c:v>898</c:v>
                </c:pt>
                <c:pt idx="70">
                  <c:v>8275</c:v>
                </c:pt>
                <c:pt idx="71">
                  <c:v>22471</c:v>
                </c:pt>
                <c:pt idx="72">
                  <c:v>30001</c:v>
                </c:pt>
                <c:pt idx="73">
                  <c:v>29615</c:v>
                </c:pt>
                <c:pt idx="74">
                  <c:v>27931</c:v>
                </c:pt>
                <c:pt idx="75">
                  <c:v>26288</c:v>
                </c:pt>
                <c:pt idx="76">
                  <c:v>24777</c:v>
                </c:pt>
                <c:pt idx="77">
                  <c:v>23579</c:v>
                </c:pt>
                <c:pt idx="78">
                  <c:v>22263</c:v>
                </c:pt>
                <c:pt idx="79">
                  <c:v>21191</c:v>
                </c:pt>
                <c:pt idx="80">
                  <c:v>20521</c:v>
                </c:pt>
                <c:pt idx="81">
                  <c:v>19626</c:v>
                </c:pt>
                <c:pt idx="82">
                  <c:v>18948</c:v>
                </c:pt>
                <c:pt idx="83">
                  <c:v>18200</c:v>
                </c:pt>
                <c:pt idx="84">
                  <c:v>17694</c:v>
                </c:pt>
                <c:pt idx="85">
                  <c:v>17255</c:v>
                </c:pt>
                <c:pt idx="86">
                  <c:v>16799</c:v>
                </c:pt>
                <c:pt idx="87">
                  <c:v>16254</c:v>
                </c:pt>
                <c:pt idx="88">
                  <c:v>15540</c:v>
                </c:pt>
                <c:pt idx="89">
                  <c:v>15377</c:v>
                </c:pt>
                <c:pt idx="90">
                  <c:v>14686</c:v>
                </c:pt>
                <c:pt idx="91">
                  <c:v>14442</c:v>
                </c:pt>
                <c:pt idx="92">
                  <c:v>14175</c:v>
                </c:pt>
                <c:pt idx="93">
                  <c:v>13821</c:v>
                </c:pt>
                <c:pt idx="94">
                  <c:v>13730</c:v>
                </c:pt>
                <c:pt idx="95">
                  <c:v>13304</c:v>
                </c:pt>
                <c:pt idx="96">
                  <c:v>13385</c:v>
                </c:pt>
                <c:pt idx="97">
                  <c:v>12916</c:v>
                </c:pt>
                <c:pt idx="98">
                  <c:v>12801</c:v>
                </c:pt>
                <c:pt idx="99">
                  <c:v>12343</c:v>
                </c:pt>
                <c:pt idx="100">
                  <c:v>12155</c:v>
                </c:pt>
                <c:pt idx="101">
                  <c:v>11702</c:v>
                </c:pt>
                <c:pt idx="102">
                  <c:v>11508</c:v>
                </c:pt>
                <c:pt idx="103">
                  <c:v>11335</c:v>
                </c:pt>
                <c:pt idx="104">
                  <c:v>11337</c:v>
                </c:pt>
                <c:pt idx="105">
                  <c:v>11031</c:v>
                </c:pt>
                <c:pt idx="106">
                  <c:v>10697</c:v>
                </c:pt>
                <c:pt idx="107">
                  <c:v>10575</c:v>
                </c:pt>
                <c:pt idx="108">
                  <c:v>10281</c:v>
                </c:pt>
                <c:pt idx="109">
                  <c:v>10194</c:v>
                </c:pt>
                <c:pt idx="110">
                  <c:v>10155</c:v>
                </c:pt>
                <c:pt idx="111">
                  <c:v>10082</c:v>
                </c:pt>
                <c:pt idx="112">
                  <c:v>9846</c:v>
                </c:pt>
                <c:pt idx="113">
                  <c:v>9732</c:v>
                </c:pt>
                <c:pt idx="114">
                  <c:v>9313</c:v>
                </c:pt>
                <c:pt idx="115">
                  <c:v>9208</c:v>
                </c:pt>
                <c:pt idx="116">
                  <c:v>9059</c:v>
                </c:pt>
                <c:pt idx="117">
                  <c:v>8850</c:v>
                </c:pt>
                <c:pt idx="118">
                  <c:v>8682</c:v>
                </c:pt>
                <c:pt idx="119">
                  <c:v>8413</c:v>
                </c:pt>
                <c:pt idx="120">
                  <c:v>8389</c:v>
                </c:pt>
                <c:pt idx="121">
                  <c:v>8298</c:v>
                </c:pt>
                <c:pt idx="122">
                  <c:v>8058</c:v>
                </c:pt>
                <c:pt idx="123">
                  <c:v>8063</c:v>
                </c:pt>
                <c:pt idx="124">
                  <c:v>7802</c:v>
                </c:pt>
                <c:pt idx="125">
                  <c:v>7507</c:v>
                </c:pt>
                <c:pt idx="126">
                  <c:v>7526</c:v>
                </c:pt>
                <c:pt idx="127">
                  <c:v>7290</c:v>
                </c:pt>
                <c:pt idx="128">
                  <c:v>7165</c:v>
                </c:pt>
                <c:pt idx="129">
                  <c:v>7115</c:v>
                </c:pt>
                <c:pt idx="130">
                  <c:v>6889</c:v>
                </c:pt>
                <c:pt idx="131">
                  <c:v>6760</c:v>
                </c:pt>
                <c:pt idx="132">
                  <c:v>6745</c:v>
                </c:pt>
                <c:pt idx="133">
                  <c:v>6615</c:v>
                </c:pt>
                <c:pt idx="134">
                  <c:v>6408</c:v>
                </c:pt>
                <c:pt idx="135">
                  <c:v>6417</c:v>
                </c:pt>
                <c:pt idx="136">
                  <c:v>6260</c:v>
                </c:pt>
                <c:pt idx="137">
                  <c:v>6086</c:v>
                </c:pt>
                <c:pt idx="138">
                  <c:v>5994</c:v>
                </c:pt>
                <c:pt idx="139">
                  <c:v>5995</c:v>
                </c:pt>
                <c:pt idx="140">
                  <c:v>5801</c:v>
                </c:pt>
                <c:pt idx="141">
                  <c:v>5756</c:v>
                </c:pt>
                <c:pt idx="142">
                  <c:v>5743</c:v>
                </c:pt>
                <c:pt idx="143">
                  <c:v>5683</c:v>
                </c:pt>
                <c:pt idx="144">
                  <c:v>5600</c:v>
                </c:pt>
                <c:pt idx="145">
                  <c:v>5373</c:v>
                </c:pt>
                <c:pt idx="146">
                  <c:v>5288</c:v>
                </c:pt>
                <c:pt idx="147">
                  <c:v>5354</c:v>
                </c:pt>
                <c:pt idx="148">
                  <c:v>5011</c:v>
                </c:pt>
                <c:pt idx="149">
                  <c:v>5123</c:v>
                </c:pt>
                <c:pt idx="150">
                  <c:v>5073</c:v>
                </c:pt>
                <c:pt idx="151">
                  <c:v>5067</c:v>
                </c:pt>
                <c:pt idx="152">
                  <c:v>5023</c:v>
                </c:pt>
                <c:pt idx="153">
                  <c:v>4923</c:v>
                </c:pt>
                <c:pt idx="154">
                  <c:v>4664</c:v>
                </c:pt>
                <c:pt idx="155">
                  <c:v>4832</c:v>
                </c:pt>
                <c:pt idx="156">
                  <c:v>4693</c:v>
                </c:pt>
                <c:pt idx="157">
                  <c:v>4461</c:v>
                </c:pt>
                <c:pt idx="158">
                  <c:v>4472</c:v>
                </c:pt>
                <c:pt idx="159">
                  <c:v>4503</c:v>
                </c:pt>
                <c:pt idx="160">
                  <c:v>4328</c:v>
                </c:pt>
                <c:pt idx="161">
                  <c:v>4507</c:v>
                </c:pt>
                <c:pt idx="162">
                  <c:v>4398</c:v>
                </c:pt>
                <c:pt idx="163">
                  <c:v>4258</c:v>
                </c:pt>
                <c:pt idx="164">
                  <c:v>4137</c:v>
                </c:pt>
                <c:pt idx="165">
                  <c:v>4008</c:v>
                </c:pt>
                <c:pt idx="166">
                  <c:v>4001</c:v>
                </c:pt>
                <c:pt idx="167">
                  <c:v>4050</c:v>
                </c:pt>
                <c:pt idx="168">
                  <c:v>3957</c:v>
                </c:pt>
                <c:pt idx="169">
                  <c:v>3951</c:v>
                </c:pt>
                <c:pt idx="170">
                  <c:v>3859</c:v>
                </c:pt>
                <c:pt idx="171">
                  <c:v>3775</c:v>
                </c:pt>
                <c:pt idx="172">
                  <c:v>3823</c:v>
                </c:pt>
                <c:pt idx="173">
                  <c:v>3729</c:v>
                </c:pt>
                <c:pt idx="174">
                  <c:v>3675</c:v>
                </c:pt>
                <c:pt idx="175">
                  <c:v>3597</c:v>
                </c:pt>
                <c:pt idx="176">
                  <c:v>3552</c:v>
                </c:pt>
                <c:pt idx="177">
                  <c:v>3442</c:v>
                </c:pt>
                <c:pt idx="178">
                  <c:v>3464</c:v>
                </c:pt>
                <c:pt idx="179">
                  <c:v>3373</c:v>
                </c:pt>
                <c:pt idx="180">
                  <c:v>3242</c:v>
                </c:pt>
                <c:pt idx="181">
                  <c:v>3267</c:v>
                </c:pt>
                <c:pt idx="182">
                  <c:v>3362</c:v>
                </c:pt>
                <c:pt idx="183">
                  <c:v>3077</c:v>
                </c:pt>
                <c:pt idx="184">
                  <c:v>3130</c:v>
                </c:pt>
                <c:pt idx="185">
                  <c:v>3080</c:v>
                </c:pt>
                <c:pt idx="186">
                  <c:v>3034</c:v>
                </c:pt>
                <c:pt idx="187">
                  <c:v>3081</c:v>
                </c:pt>
                <c:pt idx="188">
                  <c:v>3030</c:v>
                </c:pt>
                <c:pt idx="189">
                  <c:v>2934</c:v>
                </c:pt>
                <c:pt idx="190">
                  <c:v>2790</c:v>
                </c:pt>
                <c:pt idx="191">
                  <c:v>2821</c:v>
                </c:pt>
                <c:pt idx="192">
                  <c:v>2742</c:v>
                </c:pt>
                <c:pt idx="193">
                  <c:v>2797</c:v>
                </c:pt>
                <c:pt idx="194">
                  <c:v>2804</c:v>
                </c:pt>
                <c:pt idx="195">
                  <c:v>2696</c:v>
                </c:pt>
                <c:pt idx="196">
                  <c:v>2614</c:v>
                </c:pt>
                <c:pt idx="197">
                  <c:v>2520</c:v>
                </c:pt>
                <c:pt idx="198">
                  <c:v>2444</c:v>
                </c:pt>
                <c:pt idx="199">
                  <c:v>2560</c:v>
                </c:pt>
                <c:pt idx="200">
                  <c:v>2493</c:v>
                </c:pt>
                <c:pt idx="201">
                  <c:v>2411</c:v>
                </c:pt>
                <c:pt idx="202">
                  <c:v>2338</c:v>
                </c:pt>
                <c:pt idx="203">
                  <c:v>2333</c:v>
                </c:pt>
                <c:pt idx="204">
                  <c:v>2303</c:v>
                </c:pt>
                <c:pt idx="205">
                  <c:v>2348</c:v>
                </c:pt>
                <c:pt idx="206">
                  <c:v>2307</c:v>
                </c:pt>
                <c:pt idx="207">
                  <c:v>2255</c:v>
                </c:pt>
                <c:pt idx="208">
                  <c:v>2176</c:v>
                </c:pt>
                <c:pt idx="209">
                  <c:v>2171</c:v>
                </c:pt>
                <c:pt idx="210">
                  <c:v>2131</c:v>
                </c:pt>
                <c:pt idx="211">
                  <c:v>2050</c:v>
                </c:pt>
                <c:pt idx="212">
                  <c:v>2092</c:v>
                </c:pt>
                <c:pt idx="213">
                  <c:v>2026</c:v>
                </c:pt>
                <c:pt idx="214">
                  <c:v>2051</c:v>
                </c:pt>
                <c:pt idx="215">
                  <c:v>2025</c:v>
                </c:pt>
                <c:pt idx="216">
                  <c:v>1947</c:v>
                </c:pt>
                <c:pt idx="217">
                  <c:v>1930</c:v>
                </c:pt>
                <c:pt idx="218">
                  <c:v>1925</c:v>
                </c:pt>
                <c:pt idx="219">
                  <c:v>1909</c:v>
                </c:pt>
                <c:pt idx="220">
                  <c:v>1878</c:v>
                </c:pt>
                <c:pt idx="221">
                  <c:v>1897</c:v>
                </c:pt>
                <c:pt idx="222">
                  <c:v>1885</c:v>
                </c:pt>
                <c:pt idx="223">
                  <c:v>1822</c:v>
                </c:pt>
                <c:pt idx="224">
                  <c:v>1775</c:v>
                </c:pt>
                <c:pt idx="225">
                  <c:v>1724</c:v>
                </c:pt>
                <c:pt idx="226">
                  <c:v>1829</c:v>
                </c:pt>
                <c:pt idx="227">
                  <c:v>1765</c:v>
                </c:pt>
                <c:pt idx="228">
                  <c:v>1740</c:v>
                </c:pt>
                <c:pt idx="229">
                  <c:v>1707</c:v>
                </c:pt>
                <c:pt idx="230">
                  <c:v>1682</c:v>
                </c:pt>
                <c:pt idx="231">
                  <c:v>1581</c:v>
                </c:pt>
                <c:pt idx="232">
                  <c:v>1599</c:v>
                </c:pt>
                <c:pt idx="233">
                  <c:v>1647</c:v>
                </c:pt>
                <c:pt idx="234">
                  <c:v>1585</c:v>
                </c:pt>
                <c:pt idx="235">
                  <c:v>1619</c:v>
                </c:pt>
                <c:pt idx="236">
                  <c:v>1602</c:v>
                </c:pt>
                <c:pt idx="237">
                  <c:v>1474</c:v>
                </c:pt>
                <c:pt idx="238">
                  <c:v>1568</c:v>
                </c:pt>
                <c:pt idx="239">
                  <c:v>1504</c:v>
                </c:pt>
                <c:pt idx="240">
                  <c:v>1515</c:v>
                </c:pt>
                <c:pt idx="241">
                  <c:v>1439</c:v>
                </c:pt>
                <c:pt idx="242">
                  <c:v>1445</c:v>
                </c:pt>
                <c:pt idx="243">
                  <c:v>1401</c:v>
                </c:pt>
                <c:pt idx="244">
                  <c:v>1397</c:v>
                </c:pt>
                <c:pt idx="245">
                  <c:v>1320</c:v>
                </c:pt>
                <c:pt idx="246">
                  <c:v>1321</c:v>
                </c:pt>
                <c:pt idx="247">
                  <c:v>1266</c:v>
                </c:pt>
                <c:pt idx="248">
                  <c:v>1301</c:v>
                </c:pt>
                <c:pt idx="249">
                  <c:v>1274</c:v>
                </c:pt>
                <c:pt idx="250">
                  <c:v>1310</c:v>
                </c:pt>
                <c:pt idx="251">
                  <c:v>1295</c:v>
                </c:pt>
                <c:pt idx="252">
                  <c:v>1193</c:v>
                </c:pt>
                <c:pt idx="253">
                  <c:v>1190</c:v>
                </c:pt>
                <c:pt idx="254">
                  <c:v>1176</c:v>
                </c:pt>
                <c:pt idx="255">
                  <c:v>1148</c:v>
                </c:pt>
                <c:pt idx="256">
                  <c:v>1170</c:v>
                </c:pt>
                <c:pt idx="257">
                  <c:v>1207</c:v>
                </c:pt>
                <c:pt idx="258">
                  <c:v>1149</c:v>
                </c:pt>
                <c:pt idx="259">
                  <c:v>1116</c:v>
                </c:pt>
                <c:pt idx="260">
                  <c:v>1140</c:v>
                </c:pt>
                <c:pt idx="261">
                  <c:v>1084</c:v>
                </c:pt>
                <c:pt idx="262">
                  <c:v>1104</c:v>
                </c:pt>
                <c:pt idx="263">
                  <c:v>1068</c:v>
                </c:pt>
                <c:pt idx="264">
                  <c:v>1032</c:v>
                </c:pt>
                <c:pt idx="265">
                  <c:v>1029</c:v>
                </c:pt>
                <c:pt idx="266">
                  <c:v>1076</c:v>
                </c:pt>
                <c:pt idx="267">
                  <c:v>1001</c:v>
                </c:pt>
                <c:pt idx="268">
                  <c:v>986</c:v>
                </c:pt>
                <c:pt idx="269">
                  <c:v>974</c:v>
                </c:pt>
                <c:pt idx="270">
                  <c:v>986</c:v>
                </c:pt>
                <c:pt idx="271">
                  <c:v>976</c:v>
                </c:pt>
                <c:pt idx="272">
                  <c:v>949</c:v>
                </c:pt>
                <c:pt idx="273">
                  <c:v>938</c:v>
                </c:pt>
                <c:pt idx="274">
                  <c:v>984</c:v>
                </c:pt>
                <c:pt idx="275">
                  <c:v>951</c:v>
                </c:pt>
                <c:pt idx="276">
                  <c:v>953</c:v>
                </c:pt>
                <c:pt idx="277">
                  <c:v>912</c:v>
                </c:pt>
                <c:pt idx="278">
                  <c:v>905</c:v>
                </c:pt>
                <c:pt idx="279">
                  <c:v>907</c:v>
                </c:pt>
                <c:pt idx="280">
                  <c:v>913</c:v>
                </c:pt>
                <c:pt idx="281">
                  <c:v>879</c:v>
                </c:pt>
                <c:pt idx="282">
                  <c:v>877</c:v>
                </c:pt>
                <c:pt idx="283">
                  <c:v>845</c:v>
                </c:pt>
                <c:pt idx="284">
                  <c:v>838</c:v>
                </c:pt>
                <c:pt idx="285">
                  <c:v>814</c:v>
                </c:pt>
                <c:pt idx="286">
                  <c:v>784</c:v>
                </c:pt>
                <c:pt idx="287">
                  <c:v>788</c:v>
                </c:pt>
                <c:pt idx="288">
                  <c:v>788</c:v>
                </c:pt>
                <c:pt idx="289">
                  <c:v>771</c:v>
                </c:pt>
                <c:pt idx="290">
                  <c:v>776</c:v>
                </c:pt>
                <c:pt idx="291">
                  <c:v>783</c:v>
                </c:pt>
                <c:pt idx="292">
                  <c:v>756</c:v>
                </c:pt>
                <c:pt idx="293">
                  <c:v>735</c:v>
                </c:pt>
                <c:pt idx="294">
                  <c:v>729</c:v>
                </c:pt>
                <c:pt idx="295">
                  <c:v>740</c:v>
                </c:pt>
                <c:pt idx="296">
                  <c:v>693</c:v>
                </c:pt>
                <c:pt idx="297">
                  <c:v>671</c:v>
                </c:pt>
                <c:pt idx="298">
                  <c:v>655</c:v>
                </c:pt>
                <c:pt idx="299">
                  <c:v>649</c:v>
                </c:pt>
                <c:pt idx="300">
                  <c:v>700</c:v>
                </c:pt>
                <c:pt idx="301">
                  <c:v>613</c:v>
                </c:pt>
                <c:pt idx="302">
                  <c:v>642</c:v>
                </c:pt>
                <c:pt idx="303">
                  <c:v>665</c:v>
                </c:pt>
                <c:pt idx="304">
                  <c:v>636</c:v>
                </c:pt>
                <c:pt idx="305">
                  <c:v>632</c:v>
                </c:pt>
                <c:pt idx="306">
                  <c:v>636</c:v>
                </c:pt>
                <c:pt idx="307">
                  <c:v>625</c:v>
                </c:pt>
                <c:pt idx="308">
                  <c:v>628</c:v>
                </c:pt>
                <c:pt idx="309">
                  <c:v>540</c:v>
                </c:pt>
                <c:pt idx="310">
                  <c:v>579</c:v>
                </c:pt>
                <c:pt idx="311">
                  <c:v>581</c:v>
                </c:pt>
                <c:pt idx="312">
                  <c:v>582</c:v>
                </c:pt>
                <c:pt idx="313">
                  <c:v>607</c:v>
                </c:pt>
                <c:pt idx="314">
                  <c:v>603</c:v>
                </c:pt>
                <c:pt idx="315">
                  <c:v>550</c:v>
                </c:pt>
                <c:pt idx="316">
                  <c:v>593</c:v>
                </c:pt>
                <c:pt idx="317">
                  <c:v>527</c:v>
                </c:pt>
                <c:pt idx="318">
                  <c:v>532</c:v>
                </c:pt>
                <c:pt idx="319">
                  <c:v>570</c:v>
                </c:pt>
                <c:pt idx="320">
                  <c:v>539</c:v>
                </c:pt>
                <c:pt idx="321">
                  <c:v>571</c:v>
                </c:pt>
                <c:pt idx="322">
                  <c:v>546</c:v>
                </c:pt>
                <c:pt idx="323">
                  <c:v>511</c:v>
                </c:pt>
                <c:pt idx="324">
                  <c:v>482</c:v>
                </c:pt>
                <c:pt idx="325">
                  <c:v>502</c:v>
                </c:pt>
                <c:pt idx="326">
                  <c:v>474</c:v>
                </c:pt>
                <c:pt idx="327">
                  <c:v>485</c:v>
                </c:pt>
                <c:pt idx="328">
                  <c:v>493</c:v>
                </c:pt>
                <c:pt idx="329">
                  <c:v>474</c:v>
                </c:pt>
                <c:pt idx="330">
                  <c:v>544</c:v>
                </c:pt>
                <c:pt idx="331">
                  <c:v>482</c:v>
                </c:pt>
                <c:pt idx="332">
                  <c:v>472</c:v>
                </c:pt>
                <c:pt idx="333">
                  <c:v>450</c:v>
                </c:pt>
                <c:pt idx="334">
                  <c:v>465</c:v>
                </c:pt>
                <c:pt idx="335">
                  <c:v>412</c:v>
                </c:pt>
                <c:pt idx="336">
                  <c:v>433</c:v>
                </c:pt>
                <c:pt idx="337">
                  <c:v>478</c:v>
                </c:pt>
                <c:pt idx="338">
                  <c:v>467</c:v>
                </c:pt>
                <c:pt idx="339">
                  <c:v>419</c:v>
                </c:pt>
                <c:pt idx="340">
                  <c:v>438</c:v>
                </c:pt>
                <c:pt idx="341">
                  <c:v>419</c:v>
                </c:pt>
                <c:pt idx="342">
                  <c:v>405</c:v>
                </c:pt>
                <c:pt idx="343">
                  <c:v>408</c:v>
                </c:pt>
                <c:pt idx="344">
                  <c:v>400</c:v>
                </c:pt>
                <c:pt idx="345">
                  <c:v>415</c:v>
                </c:pt>
                <c:pt idx="346">
                  <c:v>415</c:v>
                </c:pt>
                <c:pt idx="347">
                  <c:v>421</c:v>
                </c:pt>
                <c:pt idx="348">
                  <c:v>385</c:v>
                </c:pt>
                <c:pt idx="349">
                  <c:v>411</c:v>
                </c:pt>
                <c:pt idx="350">
                  <c:v>386</c:v>
                </c:pt>
                <c:pt idx="351">
                  <c:v>370</c:v>
                </c:pt>
                <c:pt idx="352">
                  <c:v>395</c:v>
                </c:pt>
                <c:pt idx="353">
                  <c:v>400</c:v>
                </c:pt>
                <c:pt idx="354">
                  <c:v>394</c:v>
                </c:pt>
                <c:pt idx="355">
                  <c:v>337</c:v>
                </c:pt>
                <c:pt idx="356">
                  <c:v>351</c:v>
                </c:pt>
                <c:pt idx="357">
                  <c:v>329</c:v>
                </c:pt>
                <c:pt idx="358">
                  <c:v>306</c:v>
                </c:pt>
                <c:pt idx="359">
                  <c:v>343</c:v>
                </c:pt>
                <c:pt idx="360">
                  <c:v>342</c:v>
                </c:pt>
                <c:pt idx="361">
                  <c:v>350</c:v>
                </c:pt>
                <c:pt idx="362">
                  <c:v>306</c:v>
                </c:pt>
                <c:pt idx="363">
                  <c:v>323</c:v>
                </c:pt>
                <c:pt idx="364">
                  <c:v>310</c:v>
                </c:pt>
                <c:pt idx="365">
                  <c:v>314</c:v>
                </c:pt>
                <c:pt idx="366">
                  <c:v>318</c:v>
                </c:pt>
                <c:pt idx="367">
                  <c:v>274</c:v>
                </c:pt>
                <c:pt idx="368">
                  <c:v>289</c:v>
                </c:pt>
                <c:pt idx="369">
                  <c:v>284</c:v>
                </c:pt>
                <c:pt idx="370">
                  <c:v>292</c:v>
                </c:pt>
                <c:pt idx="371">
                  <c:v>295</c:v>
                </c:pt>
                <c:pt idx="372">
                  <c:v>296</c:v>
                </c:pt>
                <c:pt idx="373">
                  <c:v>297</c:v>
                </c:pt>
                <c:pt idx="374">
                  <c:v>303</c:v>
                </c:pt>
                <c:pt idx="375">
                  <c:v>319</c:v>
                </c:pt>
                <c:pt idx="376">
                  <c:v>272</c:v>
                </c:pt>
                <c:pt idx="377">
                  <c:v>288</c:v>
                </c:pt>
                <c:pt idx="378">
                  <c:v>283</c:v>
                </c:pt>
                <c:pt idx="379">
                  <c:v>273</c:v>
                </c:pt>
                <c:pt idx="380">
                  <c:v>268</c:v>
                </c:pt>
                <c:pt idx="381">
                  <c:v>236</c:v>
                </c:pt>
                <c:pt idx="382">
                  <c:v>264</c:v>
                </c:pt>
                <c:pt idx="383">
                  <c:v>254</c:v>
                </c:pt>
                <c:pt idx="384">
                  <c:v>281</c:v>
                </c:pt>
                <c:pt idx="385">
                  <c:v>262</c:v>
                </c:pt>
                <c:pt idx="386">
                  <c:v>232</c:v>
                </c:pt>
                <c:pt idx="387">
                  <c:v>250</c:v>
                </c:pt>
                <c:pt idx="388">
                  <c:v>255</c:v>
                </c:pt>
                <c:pt idx="389">
                  <c:v>250</c:v>
                </c:pt>
                <c:pt idx="390">
                  <c:v>238</c:v>
                </c:pt>
                <c:pt idx="391">
                  <c:v>244</c:v>
                </c:pt>
                <c:pt idx="392">
                  <c:v>199</c:v>
                </c:pt>
                <c:pt idx="393">
                  <c:v>229</c:v>
                </c:pt>
                <c:pt idx="394">
                  <c:v>236</c:v>
                </c:pt>
                <c:pt idx="395">
                  <c:v>200</c:v>
                </c:pt>
                <c:pt idx="396">
                  <c:v>214</c:v>
                </c:pt>
                <c:pt idx="397">
                  <c:v>229</c:v>
                </c:pt>
                <c:pt idx="398">
                  <c:v>217</c:v>
                </c:pt>
                <c:pt idx="399">
                  <c:v>186</c:v>
                </c:pt>
                <c:pt idx="400">
                  <c:v>221</c:v>
                </c:pt>
                <c:pt idx="401">
                  <c:v>176</c:v>
                </c:pt>
                <c:pt idx="402">
                  <c:v>209</c:v>
                </c:pt>
                <c:pt idx="403">
                  <c:v>199</c:v>
                </c:pt>
                <c:pt idx="404">
                  <c:v>198</c:v>
                </c:pt>
                <c:pt idx="405">
                  <c:v>191</c:v>
                </c:pt>
                <c:pt idx="406">
                  <c:v>216</c:v>
                </c:pt>
                <c:pt idx="407">
                  <c:v>192</c:v>
                </c:pt>
                <c:pt idx="408">
                  <c:v>222</c:v>
                </c:pt>
                <c:pt idx="409">
                  <c:v>196</c:v>
                </c:pt>
                <c:pt idx="410">
                  <c:v>178</c:v>
                </c:pt>
                <c:pt idx="411">
                  <c:v>159</c:v>
                </c:pt>
                <c:pt idx="412">
                  <c:v>170</c:v>
                </c:pt>
                <c:pt idx="413">
                  <c:v>185</c:v>
                </c:pt>
                <c:pt idx="414">
                  <c:v>159</c:v>
                </c:pt>
                <c:pt idx="415">
                  <c:v>181</c:v>
                </c:pt>
                <c:pt idx="416">
                  <c:v>165</c:v>
                </c:pt>
                <c:pt idx="417">
                  <c:v>193</c:v>
                </c:pt>
                <c:pt idx="418">
                  <c:v>153</c:v>
                </c:pt>
                <c:pt idx="419">
                  <c:v>184</c:v>
                </c:pt>
                <c:pt idx="420">
                  <c:v>169</c:v>
                </c:pt>
                <c:pt idx="421">
                  <c:v>164</c:v>
                </c:pt>
                <c:pt idx="422">
                  <c:v>142</c:v>
                </c:pt>
                <c:pt idx="423">
                  <c:v>167</c:v>
                </c:pt>
                <c:pt idx="424">
                  <c:v>175</c:v>
                </c:pt>
                <c:pt idx="425">
                  <c:v>188</c:v>
                </c:pt>
                <c:pt idx="426">
                  <c:v>147</c:v>
                </c:pt>
                <c:pt idx="427">
                  <c:v>148</c:v>
                </c:pt>
                <c:pt idx="428">
                  <c:v>151</c:v>
                </c:pt>
                <c:pt idx="429">
                  <c:v>174</c:v>
                </c:pt>
                <c:pt idx="430">
                  <c:v>128</c:v>
                </c:pt>
                <c:pt idx="431">
                  <c:v>134</c:v>
                </c:pt>
                <c:pt idx="432">
                  <c:v>148</c:v>
                </c:pt>
                <c:pt idx="433">
                  <c:v>147</c:v>
                </c:pt>
                <c:pt idx="434">
                  <c:v>134</c:v>
                </c:pt>
                <c:pt idx="435">
                  <c:v>129</c:v>
                </c:pt>
                <c:pt idx="436">
                  <c:v>140</c:v>
                </c:pt>
                <c:pt idx="437">
                  <c:v>130</c:v>
                </c:pt>
                <c:pt idx="438">
                  <c:v>154</c:v>
                </c:pt>
                <c:pt idx="439">
                  <c:v>125</c:v>
                </c:pt>
                <c:pt idx="440">
                  <c:v>112</c:v>
                </c:pt>
                <c:pt idx="441">
                  <c:v>121</c:v>
                </c:pt>
                <c:pt idx="442">
                  <c:v>128</c:v>
                </c:pt>
                <c:pt idx="443">
                  <c:v>109</c:v>
                </c:pt>
                <c:pt idx="444">
                  <c:v>128</c:v>
                </c:pt>
                <c:pt idx="445">
                  <c:v>137</c:v>
                </c:pt>
                <c:pt idx="446">
                  <c:v>112</c:v>
                </c:pt>
                <c:pt idx="447">
                  <c:v>124</c:v>
                </c:pt>
                <c:pt idx="448">
                  <c:v>140</c:v>
                </c:pt>
                <c:pt idx="449">
                  <c:v>105</c:v>
                </c:pt>
                <c:pt idx="450">
                  <c:v>132</c:v>
                </c:pt>
                <c:pt idx="451">
                  <c:v>116</c:v>
                </c:pt>
                <c:pt idx="452">
                  <c:v>107</c:v>
                </c:pt>
                <c:pt idx="453">
                  <c:v>116</c:v>
                </c:pt>
                <c:pt idx="454">
                  <c:v>118</c:v>
                </c:pt>
                <c:pt idx="455">
                  <c:v>109</c:v>
                </c:pt>
                <c:pt idx="456">
                  <c:v>109</c:v>
                </c:pt>
                <c:pt idx="457">
                  <c:v>80</c:v>
                </c:pt>
                <c:pt idx="458">
                  <c:v>100</c:v>
                </c:pt>
                <c:pt idx="459">
                  <c:v>117</c:v>
                </c:pt>
                <c:pt idx="460">
                  <c:v>85</c:v>
                </c:pt>
                <c:pt idx="461">
                  <c:v>86</c:v>
                </c:pt>
                <c:pt idx="462">
                  <c:v>125</c:v>
                </c:pt>
                <c:pt idx="463">
                  <c:v>86</c:v>
                </c:pt>
                <c:pt idx="464">
                  <c:v>102</c:v>
                </c:pt>
                <c:pt idx="465">
                  <c:v>86</c:v>
                </c:pt>
                <c:pt idx="466">
                  <c:v>91</c:v>
                </c:pt>
                <c:pt idx="467">
                  <c:v>104</c:v>
                </c:pt>
                <c:pt idx="468">
                  <c:v>89</c:v>
                </c:pt>
                <c:pt idx="469">
                  <c:v>97</c:v>
                </c:pt>
                <c:pt idx="470">
                  <c:v>106</c:v>
                </c:pt>
                <c:pt idx="471">
                  <c:v>82</c:v>
                </c:pt>
                <c:pt idx="472">
                  <c:v>107</c:v>
                </c:pt>
                <c:pt idx="473">
                  <c:v>85</c:v>
                </c:pt>
                <c:pt idx="474">
                  <c:v>86</c:v>
                </c:pt>
                <c:pt idx="475">
                  <c:v>89</c:v>
                </c:pt>
                <c:pt idx="476">
                  <c:v>71</c:v>
                </c:pt>
                <c:pt idx="477">
                  <c:v>75</c:v>
                </c:pt>
                <c:pt idx="478">
                  <c:v>75</c:v>
                </c:pt>
                <c:pt idx="479">
                  <c:v>72</c:v>
                </c:pt>
                <c:pt idx="480">
                  <c:v>96</c:v>
                </c:pt>
                <c:pt idx="481">
                  <c:v>60</c:v>
                </c:pt>
                <c:pt idx="482">
                  <c:v>87</c:v>
                </c:pt>
                <c:pt idx="483">
                  <c:v>94</c:v>
                </c:pt>
                <c:pt idx="484">
                  <c:v>65</c:v>
                </c:pt>
                <c:pt idx="485">
                  <c:v>84</c:v>
                </c:pt>
                <c:pt idx="486">
                  <c:v>101</c:v>
                </c:pt>
                <c:pt idx="487">
                  <c:v>71</c:v>
                </c:pt>
                <c:pt idx="488">
                  <c:v>85</c:v>
                </c:pt>
                <c:pt idx="489">
                  <c:v>65</c:v>
                </c:pt>
                <c:pt idx="490">
                  <c:v>66</c:v>
                </c:pt>
                <c:pt idx="491">
                  <c:v>78</c:v>
                </c:pt>
                <c:pt idx="492">
                  <c:v>66</c:v>
                </c:pt>
                <c:pt idx="493">
                  <c:v>64</c:v>
                </c:pt>
                <c:pt idx="494">
                  <c:v>67</c:v>
                </c:pt>
                <c:pt idx="495">
                  <c:v>69</c:v>
                </c:pt>
                <c:pt idx="496">
                  <c:v>86</c:v>
                </c:pt>
                <c:pt idx="497">
                  <c:v>66</c:v>
                </c:pt>
                <c:pt idx="498">
                  <c:v>59</c:v>
                </c:pt>
                <c:pt idx="499">
                  <c:v>76</c:v>
                </c:pt>
                <c:pt idx="500">
                  <c:v>60</c:v>
                </c:pt>
                <c:pt idx="501">
                  <c:v>69</c:v>
                </c:pt>
                <c:pt idx="502">
                  <c:v>52</c:v>
                </c:pt>
                <c:pt idx="503">
                  <c:v>55</c:v>
                </c:pt>
                <c:pt idx="504">
                  <c:v>48</c:v>
                </c:pt>
                <c:pt idx="505">
                  <c:v>55</c:v>
                </c:pt>
                <c:pt idx="506">
                  <c:v>44</c:v>
                </c:pt>
                <c:pt idx="507">
                  <c:v>0</c:v>
                </c:pt>
                <c:pt idx="508">
                  <c:v>0</c:v>
                </c:pt>
                <c:pt idx="509">
                  <c:v>0</c:v>
                </c:pt>
                <c:pt idx="510">
                  <c:v>3</c:v>
                </c:pt>
              </c:numCache>
            </c:numRef>
          </c:yVal>
          <c:smooth val="1"/>
        </c:ser>
        <c:ser>
          <c:idx val="3"/>
          <c:order val="1"/>
          <c:tx>
            <c:v>6.6 kDa - Fit 1</c:v>
          </c:tx>
          <c:spPr>
            <a:ln w="22225">
              <a:solidFill>
                <a:schemeClr val="tx1"/>
              </a:solidFill>
            </a:ln>
          </c:spPr>
          <c:marker>
            <c:symbol val="none"/>
          </c:marker>
          <c:xVal>
            <c:numRef>
              <c:f>'112'!$A$62:$A$572</c:f>
              <c:numCache>
                <c:formatCode>General</c:formatCode>
                <c:ptCount val="511"/>
                <c:pt idx="0">
                  <c:v>2</c:v>
                </c:pt>
                <c:pt idx="1">
                  <c:v>3</c:v>
                </c:pt>
                <c:pt idx="2">
                  <c:v>4</c:v>
                </c:pt>
                <c:pt idx="3">
                  <c:v>5</c:v>
                </c:pt>
                <c:pt idx="4">
                  <c:v>6</c:v>
                </c:pt>
                <c:pt idx="5">
                  <c:v>7</c:v>
                </c:pt>
                <c:pt idx="6">
                  <c:v>8</c:v>
                </c:pt>
                <c:pt idx="7">
                  <c:v>9</c:v>
                </c:pt>
                <c:pt idx="8">
                  <c:v>10</c:v>
                </c:pt>
                <c:pt idx="9">
                  <c:v>11</c:v>
                </c:pt>
                <c:pt idx="10">
                  <c:v>12</c:v>
                </c:pt>
                <c:pt idx="11">
                  <c:v>13</c:v>
                </c:pt>
                <c:pt idx="12">
                  <c:v>14</c:v>
                </c:pt>
                <c:pt idx="13">
                  <c:v>15</c:v>
                </c:pt>
                <c:pt idx="14">
                  <c:v>16</c:v>
                </c:pt>
                <c:pt idx="15">
                  <c:v>17</c:v>
                </c:pt>
                <c:pt idx="16">
                  <c:v>18</c:v>
                </c:pt>
                <c:pt idx="17">
                  <c:v>19</c:v>
                </c:pt>
                <c:pt idx="18">
                  <c:v>20</c:v>
                </c:pt>
                <c:pt idx="19">
                  <c:v>21</c:v>
                </c:pt>
                <c:pt idx="20">
                  <c:v>22</c:v>
                </c:pt>
                <c:pt idx="21">
                  <c:v>23</c:v>
                </c:pt>
                <c:pt idx="22">
                  <c:v>24</c:v>
                </c:pt>
                <c:pt idx="23">
                  <c:v>25</c:v>
                </c:pt>
                <c:pt idx="24">
                  <c:v>26</c:v>
                </c:pt>
                <c:pt idx="25">
                  <c:v>27</c:v>
                </c:pt>
                <c:pt idx="26">
                  <c:v>28</c:v>
                </c:pt>
                <c:pt idx="27">
                  <c:v>29</c:v>
                </c:pt>
                <c:pt idx="28">
                  <c:v>30</c:v>
                </c:pt>
                <c:pt idx="29">
                  <c:v>31</c:v>
                </c:pt>
                <c:pt idx="30">
                  <c:v>32</c:v>
                </c:pt>
                <c:pt idx="31">
                  <c:v>33</c:v>
                </c:pt>
                <c:pt idx="32">
                  <c:v>34</c:v>
                </c:pt>
                <c:pt idx="33">
                  <c:v>35</c:v>
                </c:pt>
                <c:pt idx="34">
                  <c:v>36</c:v>
                </c:pt>
                <c:pt idx="35">
                  <c:v>37</c:v>
                </c:pt>
                <c:pt idx="36">
                  <c:v>38</c:v>
                </c:pt>
                <c:pt idx="37">
                  <c:v>39</c:v>
                </c:pt>
                <c:pt idx="38">
                  <c:v>40</c:v>
                </c:pt>
                <c:pt idx="39">
                  <c:v>41</c:v>
                </c:pt>
                <c:pt idx="40">
                  <c:v>42</c:v>
                </c:pt>
                <c:pt idx="41">
                  <c:v>43</c:v>
                </c:pt>
                <c:pt idx="42">
                  <c:v>44</c:v>
                </c:pt>
                <c:pt idx="43">
                  <c:v>45</c:v>
                </c:pt>
                <c:pt idx="44">
                  <c:v>46</c:v>
                </c:pt>
                <c:pt idx="45">
                  <c:v>47</c:v>
                </c:pt>
                <c:pt idx="46">
                  <c:v>48</c:v>
                </c:pt>
                <c:pt idx="47">
                  <c:v>49</c:v>
                </c:pt>
                <c:pt idx="48">
                  <c:v>50</c:v>
                </c:pt>
                <c:pt idx="49">
                  <c:v>51</c:v>
                </c:pt>
                <c:pt idx="50">
                  <c:v>52</c:v>
                </c:pt>
                <c:pt idx="51">
                  <c:v>53</c:v>
                </c:pt>
                <c:pt idx="52">
                  <c:v>54</c:v>
                </c:pt>
                <c:pt idx="53">
                  <c:v>55</c:v>
                </c:pt>
                <c:pt idx="54">
                  <c:v>56</c:v>
                </c:pt>
                <c:pt idx="55">
                  <c:v>57</c:v>
                </c:pt>
                <c:pt idx="56">
                  <c:v>58</c:v>
                </c:pt>
                <c:pt idx="57">
                  <c:v>59</c:v>
                </c:pt>
                <c:pt idx="58">
                  <c:v>60</c:v>
                </c:pt>
                <c:pt idx="59">
                  <c:v>61</c:v>
                </c:pt>
                <c:pt idx="60">
                  <c:v>62</c:v>
                </c:pt>
                <c:pt idx="61">
                  <c:v>63</c:v>
                </c:pt>
                <c:pt idx="62">
                  <c:v>64</c:v>
                </c:pt>
                <c:pt idx="63">
                  <c:v>65</c:v>
                </c:pt>
                <c:pt idx="64">
                  <c:v>66</c:v>
                </c:pt>
                <c:pt idx="65">
                  <c:v>67</c:v>
                </c:pt>
                <c:pt idx="66">
                  <c:v>68</c:v>
                </c:pt>
                <c:pt idx="67">
                  <c:v>69</c:v>
                </c:pt>
                <c:pt idx="68">
                  <c:v>70</c:v>
                </c:pt>
                <c:pt idx="69">
                  <c:v>71</c:v>
                </c:pt>
                <c:pt idx="70">
                  <c:v>72</c:v>
                </c:pt>
                <c:pt idx="71">
                  <c:v>73</c:v>
                </c:pt>
                <c:pt idx="72">
                  <c:v>74</c:v>
                </c:pt>
                <c:pt idx="73">
                  <c:v>75</c:v>
                </c:pt>
                <c:pt idx="74">
                  <c:v>76</c:v>
                </c:pt>
                <c:pt idx="75">
                  <c:v>77</c:v>
                </c:pt>
                <c:pt idx="76">
                  <c:v>78</c:v>
                </c:pt>
                <c:pt idx="77">
                  <c:v>79</c:v>
                </c:pt>
                <c:pt idx="78">
                  <c:v>80</c:v>
                </c:pt>
                <c:pt idx="79">
                  <c:v>81</c:v>
                </c:pt>
                <c:pt idx="80">
                  <c:v>82</c:v>
                </c:pt>
                <c:pt idx="81">
                  <c:v>83</c:v>
                </c:pt>
                <c:pt idx="82">
                  <c:v>84</c:v>
                </c:pt>
                <c:pt idx="83">
                  <c:v>85</c:v>
                </c:pt>
                <c:pt idx="84">
                  <c:v>86</c:v>
                </c:pt>
                <c:pt idx="85">
                  <c:v>87</c:v>
                </c:pt>
                <c:pt idx="86">
                  <c:v>88</c:v>
                </c:pt>
                <c:pt idx="87">
                  <c:v>89</c:v>
                </c:pt>
                <c:pt idx="88">
                  <c:v>90</c:v>
                </c:pt>
                <c:pt idx="89">
                  <c:v>91</c:v>
                </c:pt>
                <c:pt idx="90">
                  <c:v>92</c:v>
                </c:pt>
                <c:pt idx="91">
                  <c:v>93</c:v>
                </c:pt>
                <c:pt idx="92">
                  <c:v>94</c:v>
                </c:pt>
                <c:pt idx="93">
                  <c:v>95</c:v>
                </c:pt>
                <c:pt idx="94">
                  <c:v>96</c:v>
                </c:pt>
                <c:pt idx="95">
                  <c:v>97</c:v>
                </c:pt>
                <c:pt idx="96">
                  <c:v>98</c:v>
                </c:pt>
                <c:pt idx="97">
                  <c:v>99</c:v>
                </c:pt>
                <c:pt idx="98">
                  <c:v>100</c:v>
                </c:pt>
                <c:pt idx="99">
                  <c:v>101</c:v>
                </c:pt>
                <c:pt idx="100">
                  <c:v>102</c:v>
                </c:pt>
                <c:pt idx="101">
                  <c:v>103</c:v>
                </c:pt>
                <c:pt idx="102">
                  <c:v>104</c:v>
                </c:pt>
                <c:pt idx="103">
                  <c:v>105</c:v>
                </c:pt>
                <c:pt idx="104">
                  <c:v>106</c:v>
                </c:pt>
                <c:pt idx="105">
                  <c:v>107</c:v>
                </c:pt>
                <c:pt idx="106">
                  <c:v>108</c:v>
                </c:pt>
                <c:pt idx="107">
                  <c:v>109</c:v>
                </c:pt>
                <c:pt idx="108">
                  <c:v>110</c:v>
                </c:pt>
                <c:pt idx="109">
                  <c:v>111</c:v>
                </c:pt>
                <c:pt idx="110">
                  <c:v>112</c:v>
                </c:pt>
                <c:pt idx="111">
                  <c:v>113</c:v>
                </c:pt>
                <c:pt idx="112">
                  <c:v>114</c:v>
                </c:pt>
                <c:pt idx="113">
                  <c:v>115</c:v>
                </c:pt>
                <c:pt idx="114">
                  <c:v>116</c:v>
                </c:pt>
                <c:pt idx="115">
                  <c:v>117</c:v>
                </c:pt>
                <c:pt idx="116">
                  <c:v>118</c:v>
                </c:pt>
                <c:pt idx="117">
                  <c:v>119</c:v>
                </c:pt>
                <c:pt idx="118">
                  <c:v>120</c:v>
                </c:pt>
                <c:pt idx="119">
                  <c:v>121</c:v>
                </c:pt>
                <c:pt idx="120">
                  <c:v>122</c:v>
                </c:pt>
                <c:pt idx="121">
                  <c:v>123</c:v>
                </c:pt>
                <c:pt idx="122">
                  <c:v>124</c:v>
                </c:pt>
                <c:pt idx="123">
                  <c:v>125</c:v>
                </c:pt>
                <c:pt idx="124">
                  <c:v>126</c:v>
                </c:pt>
                <c:pt idx="125">
                  <c:v>127</c:v>
                </c:pt>
                <c:pt idx="126">
                  <c:v>128</c:v>
                </c:pt>
                <c:pt idx="127">
                  <c:v>129</c:v>
                </c:pt>
                <c:pt idx="128">
                  <c:v>130</c:v>
                </c:pt>
                <c:pt idx="129">
                  <c:v>131</c:v>
                </c:pt>
                <c:pt idx="130">
                  <c:v>132</c:v>
                </c:pt>
                <c:pt idx="131">
                  <c:v>133</c:v>
                </c:pt>
                <c:pt idx="132">
                  <c:v>134</c:v>
                </c:pt>
                <c:pt idx="133">
                  <c:v>135</c:v>
                </c:pt>
                <c:pt idx="134">
                  <c:v>136</c:v>
                </c:pt>
                <c:pt idx="135">
                  <c:v>137</c:v>
                </c:pt>
                <c:pt idx="136">
                  <c:v>138</c:v>
                </c:pt>
                <c:pt idx="137">
                  <c:v>139</c:v>
                </c:pt>
                <c:pt idx="138">
                  <c:v>140</c:v>
                </c:pt>
                <c:pt idx="139">
                  <c:v>141</c:v>
                </c:pt>
                <c:pt idx="140">
                  <c:v>142</c:v>
                </c:pt>
                <c:pt idx="141">
                  <c:v>143</c:v>
                </c:pt>
                <c:pt idx="142">
                  <c:v>144</c:v>
                </c:pt>
                <c:pt idx="143">
                  <c:v>145</c:v>
                </c:pt>
                <c:pt idx="144">
                  <c:v>146</c:v>
                </c:pt>
                <c:pt idx="145">
                  <c:v>147</c:v>
                </c:pt>
                <c:pt idx="146">
                  <c:v>148</c:v>
                </c:pt>
                <c:pt idx="147">
                  <c:v>149</c:v>
                </c:pt>
                <c:pt idx="148">
                  <c:v>150</c:v>
                </c:pt>
                <c:pt idx="149">
                  <c:v>151</c:v>
                </c:pt>
                <c:pt idx="150">
                  <c:v>152</c:v>
                </c:pt>
                <c:pt idx="151">
                  <c:v>153</c:v>
                </c:pt>
                <c:pt idx="152">
                  <c:v>154</c:v>
                </c:pt>
                <c:pt idx="153">
                  <c:v>155</c:v>
                </c:pt>
                <c:pt idx="154">
                  <c:v>156</c:v>
                </c:pt>
                <c:pt idx="155">
                  <c:v>157</c:v>
                </c:pt>
                <c:pt idx="156">
                  <c:v>158</c:v>
                </c:pt>
                <c:pt idx="157">
                  <c:v>159</c:v>
                </c:pt>
                <c:pt idx="158">
                  <c:v>160</c:v>
                </c:pt>
                <c:pt idx="159">
                  <c:v>161</c:v>
                </c:pt>
                <c:pt idx="160">
                  <c:v>162</c:v>
                </c:pt>
                <c:pt idx="161">
                  <c:v>163</c:v>
                </c:pt>
                <c:pt idx="162">
                  <c:v>164</c:v>
                </c:pt>
                <c:pt idx="163">
                  <c:v>165</c:v>
                </c:pt>
                <c:pt idx="164">
                  <c:v>166</c:v>
                </c:pt>
                <c:pt idx="165">
                  <c:v>167</c:v>
                </c:pt>
                <c:pt idx="166">
                  <c:v>168</c:v>
                </c:pt>
                <c:pt idx="167">
                  <c:v>169</c:v>
                </c:pt>
                <c:pt idx="168">
                  <c:v>170</c:v>
                </c:pt>
                <c:pt idx="169">
                  <c:v>171</c:v>
                </c:pt>
                <c:pt idx="170">
                  <c:v>172</c:v>
                </c:pt>
                <c:pt idx="171">
                  <c:v>173</c:v>
                </c:pt>
                <c:pt idx="172">
                  <c:v>174</c:v>
                </c:pt>
                <c:pt idx="173">
                  <c:v>175</c:v>
                </c:pt>
                <c:pt idx="174">
                  <c:v>176</c:v>
                </c:pt>
                <c:pt idx="175">
                  <c:v>177</c:v>
                </c:pt>
                <c:pt idx="176">
                  <c:v>178</c:v>
                </c:pt>
                <c:pt idx="177">
                  <c:v>179</c:v>
                </c:pt>
                <c:pt idx="178">
                  <c:v>180</c:v>
                </c:pt>
                <c:pt idx="179">
                  <c:v>181</c:v>
                </c:pt>
                <c:pt idx="180">
                  <c:v>182</c:v>
                </c:pt>
                <c:pt idx="181">
                  <c:v>183</c:v>
                </c:pt>
                <c:pt idx="182">
                  <c:v>184</c:v>
                </c:pt>
                <c:pt idx="183">
                  <c:v>185</c:v>
                </c:pt>
                <c:pt idx="184">
                  <c:v>186</c:v>
                </c:pt>
                <c:pt idx="185">
                  <c:v>187</c:v>
                </c:pt>
                <c:pt idx="186">
                  <c:v>188</c:v>
                </c:pt>
                <c:pt idx="187">
                  <c:v>189</c:v>
                </c:pt>
                <c:pt idx="188">
                  <c:v>190</c:v>
                </c:pt>
                <c:pt idx="189">
                  <c:v>191</c:v>
                </c:pt>
                <c:pt idx="190">
                  <c:v>192</c:v>
                </c:pt>
                <c:pt idx="191">
                  <c:v>193</c:v>
                </c:pt>
                <c:pt idx="192">
                  <c:v>194</c:v>
                </c:pt>
                <c:pt idx="193">
                  <c:v>195</c:v>
                </c:pt>
                <c:pt idx="194">
                  <c:v>196</c:v>
                </c:pt>
                <c:pt idx="195">
                  <c:v>197</c:v>
                </c:pt>
                <c:pt idx="196">
                  <c:v>198</c:v>
                </c:pt>
                <c:pt idx="197">
                  <c:v>199</c:v>
                </c:pt>
                <c:pt idx="198">
                  <c:v>200</c:v>
                </c:pt>
                <c:pt idx="199">
                  <c:v>201</c:v>
                </c:pt>
                <c:pt idx="200">
                  <c:v>202</c:v>
                </c:pt>
                <c:pt idx="201">
                  <c:v>203</c:v>
                </c:pt>
                <c:pt idx="202">
                  <c:v>204</c:v>
                </c:pt>
                <c:pt idx="203">
                  <c:v>205</c:v>
                </c:pt>
                <c:pt idx="204">
                  <c:v>206</c:v>
                </c:pt>
                <c:pt idx="205">
                  <c:v>207</c:v>
                </c:pt>
                <c:pt idx="206">
                  <c:v>208</c:v>
                </c:pt>
                <c:pt idx="207">
                  <c:v>209</c:v>
                </c:pt>
                <c:pt idx="208">
                  <c:v>210</c:v>
                </c:pt>
                <c:pt idx="209">
                  <c:v>211</c:v>
                </c:pt>
                <c:pt idx="210">
                  <c:v>212</c:v>
                </c:pt>
                <c:pt idx="211">
                  <c:v>213</c:v>
                </c:pt>
                <c:pt idx="212">
                  <c:v>214</c:v>
                </c:pt>
                <c:pt idx="213">
                  <c:v>215</c:v>
                </c:pt>
                <c:pt idx="214">
                  <c:v>216</c:v>
                </c:pt>
                <c:pt idx="215">
                  <c:v>217</c:v>
                </c:pt>
                <c:pt idx="216">
                  <c:v>218</c:v>
                </c:pt>
                <c:pt idx="217">
                  <c:v>219</c:v>
                </c:pt>
                <c:pt idx="218">
                  <c:v>220</c:v>
                </c:pt>
                <c:pt idx="219">
                  <c:v>221</c:v>
                </c:pt>
                <c:pt idx="220">
                  <c:v>222</c:v>
                </c:pt>
                <c:pt idx="221">
                  <c:v>223</c:v>
                </c:pt>
                <c:pt idx="222">
                  <c:v>224</c:v>
                </c:pt>
                <c:pt idx="223">
                  <c:v>225</c:v>
                </c:pt>
                <c:pt idx="224">
                  <c:v>226</c:v>
                </c:pt>
                <c:pt idx="225">
                  <c:v>227</c:v>
                </c:pt>
                <c:pt idx="226">
                  <c:v>228</c:v>
                </c:pt>
                <c:pt idx="227">
                  <c:v>229</c:v>
                </c:pt>
                <c:pt idx="228">
                  <c:v>230</c:v>
                </c:pt>
                <c:pt idx="229">
                  <c:v>231</c:v>
                </c:pt>
                <c:pt idx="230">
                  <c:v>232</c:v>
                </c:pt>
                <c:pt idx="231">
                  <c:v>233</c:v>
                </c:pt>
                <c:pt idx="232">
                  <c:v>234</c:v>
                </c:pt>
                <c:pt idx="233">
                  <c:v>235</c:v>
                </c:pt>
                <c:pt idx="234">
                  <c:v>236</c:v>
                </c:pt>
                <c:pt idx="235">
                  <c:v>237</c:v>
                </c:pt>
                <c:pt idx="236">
                  <c:v>238</c:v>
                </c:pt>
                <c:pt idx="237">
                  <c:v>239</c:v>
                </c:pt>
                <c:pt idx="238">
                  <c:v>240</c:v>
                </c:pt>
                <c:pt idx="239">
                  <c:v>241</c:v>
                </c:pt>
                <c:pt idx="240">
                  <c:v>242</c:v>
                </c:pt>
                <c:pt idx="241">
                  <c:v>243</c:v>
                </c:pt>
                <c:pt idx="242">
                  <c:v>244</c:v>
                </c:pt>
                <c:pt idx="243">
                  <c:v>245</c:v>
                </c:pt>
                <c:pt idx="244">
                  <c:v>246</c:v>
                </c:pt>
                <c:pt idx="245">
                  <c:v>247</c:v>
                </c:pt>
                <c:pt idx="246">
                  <c:v>248</c:v>
                </c:pt>
                <c:pt idx="247">
                  <c:v>249</c:v>
                </c:pt>
                <c:pt idx="248">
                  <c:v>250</c:v>
                </c:pt>
                <c:pt idx="249">
                  <c:v>251</c:v>
                </c:pt>
                <c:pt idx="250">
                  <c:v>252</c:v>
                </c:pt>
                <c:pt idx="251">
                  <c:v>253</c:v>
                </c:pt>
                <c:pt idx="252">
                  <c:v>254</c:v>
                </c:pt>
                <c:pt idx="253">
                  <c:v>255</c:v>
                </c:pt>
                <c:pt idx="254">
                  <c:v>256</c:v>
                </c:pt>
                <c:pt idx="255">
                  <c:v>257</c:v>
                </c:pt>
                <c:pt idx="256">
                  <c:v>258</c:v>
                </c:pt>
                <c:pt idx="257">
                  <c:v>259</c:v>
                </c:pt>
                <c:pt idx="258">
                  <c:v>260</c:v>
                </c:pt>
                <c:pt idx="259">
                  <c:v>261</c:v>
                </c:pt>
                <c:pt idx="260">
                  <c:v>262</c:v>
                </c:pt>
                <c:pt idx="261">
                  <c:v>263</c:v>
                </c:pt>
                <c:pt idx="262">
                  <c:v>264</c:v>
                </c:pt>
                <c:pt idx="263">
                  <c:v>265</c:v>
                </c:pt>
                <c:pt idx="264">
                  <c:v>266</c:v>
                </c:pt>
                <c:pt idx="265">
                  <c:v>267</c:v>
                </c:pt>
                <c:pt idx="266">
                  <c:v>268</c:v>
                </c:pt>
                <c:pt idx="267">
                  <c:v>269</c:v>
                </c:pt>
                <c:pt idx="268">
                  <c:v>270</c:v>
                </c:pt>
                <c:pt idx="269">
                  <c:v>271</c:v>
                </c:pt>
                <c:pt idx="270">
                  <c:v>272</c:v>
                </c:pt>
                <c:pt idx="271">
                  <c:v>273</c:v>
                </c:pt>
                <c:pt idx="272">
                  <c:v>274</c:v>
                </c:pt>
                <c:pt idx="273">
                  <c:v>275</c:v>
                </c:pt>
                <c:pt idx="274">
                  <c:v>276</c:v>
                </c:pt>
                <c:pt idx="275">
                  <c:v>277</c:v>
                </c:pt>
                <c:pt idx="276">
                  <c:v>278</c:v>
                </c:pt>
                <c:pt idx="277">
                  <c:v>279</c:v>
                </c:pt>
                <c:pt idx="278">
                  <c:v>280</c:v>
                </c:pt>
                <c:pt idx="279">
                  <c:v>281</c:v>
                </c:pt>
                <c:pt idx="280">
                  <c:v>282</c:v>
                </c:pt>
                <c:pt idx="281">
                  <c:v>283</c:v>
                </c:pt>
                <c:pt idx="282">
                  <c:v>284</c:v>
                </c:pt>
                <c:pt idx="283">
                  <c:v>285</c:v>
                </c:pt>
                <c:pt idx="284">
                  <c:v>286</c:v>
                </c:pt>
                <c:pt idx="285">
                  <c:v>287</c:v>
                </c:pt>
                <c:pt idx="286">
                  <c:v>288</c:v>
                </c:pt>
                <c:pt idx="287">
                  <c:v>289</c:v>
                </c:pt>
                <c:pt idx="288">
                  <c:v>290</c:v>
                </c:pt>
                <c:pt idx="289">
                  <c:v>291</c:v>
                </c:pt>
                <c:pt idx="290">
                  <c:v>292</c:v>
                </c:pt>
                <c:pt idx="291">
                  <c:v>293</c:v>
                </c:pt>
                <c:pt idx="292">
                  <c:v>294</c:v>
                </c:pt>
                <c:pt idx="293">
                  <c:v>295</c:v>
                </c:pt>
                <c:pt idx="294">
                  <c:v>296</c:v>
                </c:pt>
                <c:pt idx="295">
                  <c:v>297</c:v>
                </c:pt>
                <c:pt idx="296">
                  <c:v>298</c:v>
                </c:pt>
                <c:pt idx="297">
                  <c:v>299</c:v>
                </c:pt>
                <c:pt idx="298">
                  <c:v>300</c:v>
                </c:pt>
                <c:pt idx="299">
                  <c:v>301</c:v>
                </c:pt>
                <c:pt idx="300">
                  <c:v>302</c:v>
                </c:pt>
                <c:pt idx="301">
                  <c:v>303</c:v>
                </c:pt>
                <c:pt idx="302">
                  <c:v>304</c:v>
                </c:pt>
                <c:pt idx="303">
                  <c:v>305</c:v>
                </c:pt>
                <c:pt idx="304">
                  <c:v>306</c:v>
                </c:pt>
                <c:pt idx="305">
                  <c:v>307</c:v>
                </c:pt>
                <c:pt idx="306">
                  <c:v>308</c:v>
                </c:pt>
                <c:pt idx="307">
                  <c:v>309</c:v>
                </c:pt>
                <c:pt idx="308">
                  <c:v>310</c:v>
                </c:pt>
                <c:pt idx="309">
                  <c:v>311</c:v>
                </c:pt>
                <c:pt idx="310">
                  <c:v>312</c:v>
                </c:pt>
                <c:pt idx="311">
                  <c:v>313</c:v>
                </c:pt>
                <c:pt idx="312">
                  <c:v>314</c:v>
                </c:pt>
                <c:pt idx="313">
                  <c:v>315</c:v>
                </c:pt>
                <c:pt idx="314">
                  <c:v>316</c:v>
                </c:pt>
                <c:pt idx="315">
                  <c:v>317</c:v>
                </c:pt>
                <c:pt idx="316">
                  <c:v>318</c:v>
                </c:pt>
                <c:pt idx="317">
                  <c:v>319</c:v>
                </c:pt>
                <c:pt idx="318">
                  <c:v>320</c:v>
                </c:pt>
                <c:pt idx="319">
                  <c:v>321</c:v>
                </c:pt>
                <c:pt idx="320">
                  <c:v>322</c:v>
                </c:pt>
                <c:pt idx="321">
                  <c:v>323</c:v>
                </c:pt>
                <c:pt idx="322">
                  <c:v>324</c:v>
                </c:pt>
                <c:pt idx="323">
                  <c:v>325</c:v>
                </c:pt>
                <c:pt idx="324">
                  <c:v>326</c:v>
                </c:pt>
                <c:pt idx="325">
                  <c:v>327</c:v>
                </c:pt>
                <c:pt idx="326">
                  <c:v>328</c:v>
                </c:pt>
                <c:pt idx="327">
                  <c:v>329</c:v>
                </c:pt>
                <c:pt idx="328">
                  <c:v>330</c:v>
                </c:pt>
                <c:pt idx="329">
                  <c:v>331</c:v>
                </c:pt>
                <c:pt idx="330">
                  <c:v>332</c:v>
                </c:pt>
                <c:pt idx="331">
                  <c:v>333</c:v>
                </c:pt>
                <c:pt idx="332">
                  <c:v>334</c:v>
                </c:pt>
                <c:pt idx="333">
                  <c:v>335</c:v>
                </c:pt>
                <c:pt idx="334">
                  <c:v>336</c:v>
                </c:pt>
                <c:pt idx="335">
                  <c:v>337</c:v>
                </c:pt>
                <c:pt idx="336">
                  <c:v>338</c:v>
                </c:pt>
                <c:pt idx="337">
                  <c:v>339</c:v>
                </c:pt>
                <c:pt idx="338">
                  <c:v>340</c:v>
                </c:pt>
                <c:pt idx="339">
                  <c:v>341</c:v>
                </c:pt>
                <c:pt idx="340">
                  <c:v>342</c:v>
                </c:pt>
                <c:pt idx="341">
                  <c:v>343</c:v>
                </c:pt>
                <c:pt idx="342">
                  <c:v>344</c:v>
                </c:pt>
                <c:pt idx="343">
                  <c:v>345</c:v>
                </c:pt>
                <c:pt idx="344">
                  <c:v>346</c:v>
                </c:pt>
                <c:pt idx="345">
                  <c:v>347</c:v>
                </c:pt>
                <c:pt idx="346">
                  <c:v>348</c:v>
                </c:pt>
                <c:pt idx="347">
                  <c:v>349</c:v>
                </c:pt>
                <c:pt idx="348">
                  <c:v>350</c:v>
                </c:pt>
                <c:pt idx="349">
                  <c:v>351</c:v>
                </c:pt>
                <c:pt idx="350">
                  <c:v>352</c:v>
                </c:pt>
                <c:pt idx="351">
                  <c:v>353</c:v>
                </c:pt>
                <c:pt idx="352">
                  <c:v>354</c:v>
                </c:pt>
                <c:pt idx="353">
                  <c:v>355</c:v>
                </c:pt>
                <c:pt idx="354">
                  <c:v>356</c:v>
                </c:pt>
                <c:pt idx="355">
                  <c:v>357</c:v>
                </c:pt>
                <c:pt idx="356">
                  <c:v>358</c:v>
                </c:pt>
                <c:pt idx="357">
                  <c:v>359</c:v>
                </c:pt>
                <c:pt idx="358">
                  <c:v>360</c:v>
                </c:pt>
                <c:pt idx="359">
                  <c:v>361</c:v>
                </c:pt>
                <c:pt idx="360">
                  <c:v>362</c:v>
                </c:pt>
                <c:pt idx="361">
                  <c:v>363</c:v>
                </c:pt>
                <c:pt idx="362">
                  <c:v>364</c:v>
                </c:pt>
                <c:pt idx="363">
                  <c:v>365</c:v>
                </c:pt>
                <c:pt idx="364">
                  <c:v>366</c:v>
                </c:pt>
                <c:pt idx="365">
                  <c:v>367</c:v>
                </c:pt>
                <c:pt idx="366">
                  <c:v>368</c:v>
                </c:pt>
                <c:pt idx="367">
                  <c:v>369</c:v>
                </c:pt>
                <c:pt idx="368">
                  <c:v>370</c:v>
                </c:pt>
                <c:pt idx="369">
                  <c:v>371</c:v>
                </c:pt>
                <c:pt idx="370">
                  <c:v>372</c:v>
                </c:pt>
                <c:pt idx="371">
                  <c:v>373</c:v>
                </c:pt>
                <c:pt idx="372">
                  <c:v>374</c:v>
                </c:pt>
                <c:pt idx="373">
                  <c:v>375</c:v>
                </c:pt>
                <c:pt idx="374">
                  <c:v>376</c:v>
                </c:pt>
                <c:pt idx="375">
                  <c:v>377</c:v>
                </c:pt>
                <c:pt idx="376">
                  <c:v>378</c:v>
                </c:pt>
                <c:pt idx="377">
                  <c:v>379</c:v>
                </c:pt>
                <c:pt idx="378">
                  <c:v>380</c:v>
                </c:pt>
                <c:pt idx="379">
                  <c:v>381</c:v>
                </c:pt>
                <c:pt idx="380">
                  <c:v>382</c:v>
                </c:pt>
                <c:pt idx="381">
                  <c:v>383</c:v>
                </c:pt>
                <c:pt idx="382">
                  <c:v>384</c:v>
                </c:pt>
                <c:pt idx="383">
                  <c:v>385</c:v>
                </c:pt>
                <c:pt idx="384">
                  <c:v>386</c:v>
                </c:pt>
                <c:pt idx="385">
                  <c:v>387</c:v>
                </c:pt>
                <c:pt idx="386">
                  <c:v>388</c:v>
                </c:pt>
                <c:pt idx="387">
                  <c:v>389</c:v>
                </c:pt>
                <c:pt idx="388">
                  <c:v>390</c:v>
                </c:pt>
                <c:pt idx="389">
                  <c:v>391</c:v>
                </c:pt>
                <c:pt idx="390">
                  <c:v>392</c:v>
                </c:pt>
                <c:pt idx="391">
                  <c:v>393</c:v>
                </c:pt>
                <c:pt idx="392">
                  <c:v>394</c:v>
                </c:pt>
                <c:pt idx="393">
                  <c:v>395</c:v>
                </c:pt>
                <c:pt idx="394">
                  <c:v>396</c:v>
                </c:pt>
                <c:pt idx="395">
                  <c:v>397</c:v>
                </c:pt>
                <c:pt idx="396">
                  <c:v>398</c:v>
                </c:pt>
                <c:pt idx="397">
                  <c:v>399</c:v>
                </c:pt>
                <c:pt idx="398">
                  <c:v>400</c:v>
                </c:pt>
                <c:pt idx="399">
                  <c:v>401</c:v>
                </c:pt>
                <c:pt idx="400">
                  <c:v>402</c:v>
                </c:pt>
                <c:pt idx="401">
                  <c:v>403</c:v>
                </c:pt>
                <c:pt idx="402">
                  <c:v>404</c:v>
                </c:pt>
                <c:pt idx="403">
                  <c:v>405</c:v>
                </c:pt>
                <c:pt idx="404">
                  <c:v>406</c:v>
                </c:pt>
                <c:pt idx="405">
                  <c:v>407</c:v>
                </c:pt>
                <c:pt idx="406">
                  <c:v>408</c:v>
                </c:pt>
                <c:pt idx="407">
                  <c:v>409</c:v>
                </c:pt>
                <c:pt idx="408">
                  <c:v>410</c:v>
                </c:pt>
                <c:pt idx="409">
                  <c:v>411</c:v>
                </c:pt>
                <c:pt idx="410">
                  <c:v>412</c:v>
                </c:pt>
                <c:pt idx="411">
                  <c:v>413</c:v>
                </c:pt>
                <c:pt idx="412">
                  <c:v>414</c:v>
                </c:pt>
                <c:pt idx="413">
                  <c:v>415</c:v>
                </c:pt>
                <c:pt idx="414">
                  <c:v>416</c:v>
                </c:pt>
                <c:pt idx="415">
                  <c:v>417</c:v>
                </c:pt>
                <c:pt idx="416">
                  <c:v>418</c:v>
                </c:pt>
                <c:pt idx="417">
                  <c:v>419</c:v>
                </c:pt>
                <c:pt idx="418">
                  <c:v>420</c:v>
                </c:pt>
                <c:pt idx="419">
                  <c:v>421</c:v>
                </c:pt>
                <c:pt idx="420">
                  <c:v>422</c:v>
                </c:pt>
                <c:pt idx="421">
                  <c:v>423</c:v>
                </c:pt>
                <c:pt idx="422">
                  <c:v>424</c:v>
                </c:pt>
                <c:pt idx="423">
                  <c:v>425</c:v>
                </c:pt>
                <c:pt idx="424">
                  <c:v>426</c:v>
                </c:pt>
                <c:pt idx="425">
                  <c:v>427</c:v>
                </c:pt>
                <c:pt idx="426">
                  <c:v>428</c:v>
                </c:pt>
                <c:pt idx="427">
                  <c:v>429</c:v>
                </c:pt>
                <c:pt idx="428">
                  <c:v>430</c:v>
                </c:pt>
                <c:pt idx="429">
                  <c:v>431</c:v>
                </c:pt>
                <c:pt idx="430">
                  <c:v>432</c:v>
                </c:pt>
                <c:pt idx="431">
                  <c:v>433</c:v>
                </c:pt>
                <c:pt idx="432">
                  <c:v>434</c:v>
                </c:pt>
                <c:pt idx="433">
                  <c:v>435</c:v>
                </c:pt>
                <c:pt idx="434">
                  <c:v>436</c:v>
                </c:pt>
                <c:pt idx="435">
                  <c:v>437</c:v>
                </c:pt>
                <c:pt idx="436">
                  <c:v>438</c:v>
                </c:pt>
                <c:pt idx="437">
                  <c:v>439</c:v>
                </c:pt>
                <c:pt idx="438">
                  <c:v>440</c:v>
                </c:pt>
                <c:pt idx="439">
                  <c:v>441</c:v>
                </c:pt>
                <c:pt idx="440">
                  <c:v>442</c:v>
                </c:pt>
                <c:pt idx="441">
                  <c:v>443</c:v>
                </c:pt>
                <c:pt idx="442">
                  <c:v>444</c:v>
                </c:pt>
                <c:pt idx="443">
                  <c:v>445</c:v>
                </c:pt>
                <c:pt idx="444">
                  <c:v>446</c:v>
                </c:pt>
                <c:pt idx="445">
                  <c:v>447</c:v>
                </c:pt>
                <c:pt idx="446">
                  <c:v>448</c:v>
                </c:pt>
                <c:pt idx="447">
                  <c:v>449</c:v>
                </c:pt>
                <c:pt idx="448">
                  <c:v>450</c:v>
                </c:pt>
                <c:pt idx="449">
                  <c:v>451</c:v>
                </c:pt>
                <c:pt idx="450">
                  <c:v>452</c:v>
                </c:pt>
                <c:pt idx="451">
                  <c:v>453</c:v>
                </c:pt>
                <c:pt idx="452">
                  <c:v>454</c:v>
                </c:pt>
                <c:pt idx="453">
                  <c:v>455</c:v>
                </c:pt>
                <c:pt idx="454">
                  <c:v>456</c:v>
                </c:pt>
                <c:pt idx="455">
                  <c:v>457</c:v>
                </c:pt>
                <c:pt idx="456">
                  <c:v>458</c:v>
                </c:pt>
                <c:pt idx="457">
                  <c:v>459</c:v>
                </c:pt>
                <c:pt idx="458">
                  <c:v>460</c:v>
                </c:pt>
                <c:pt idx="459">
                  <c:v>461</c:v>
                </c:pt>
                <c:pt idx="460">
                  <c:v>462</c:v>
                </c:pt>
                <c:pt idx="461">
                  <c:v>463</c:v>
                </c:pt>
                <c:pt idx="462">
                  <c:v>464</c:v>
                </c:pt>
                <c:pt idx="463">
                  <c:v>465</c:v>
                </c:pt>
                <c:pt idx="464">
                  <c:v>466</c:v>
                </c:pt>
                <c:pt idx="465">
                  <c:v>467</c:v>
                </c:pt>
                <c:pt idx="466">
                  <c:v>468</c:v>
                </c:pt>
                <c:pt idx="467">
                  <c:v>469</c:v>
                </c:pt>
                <c:pt idx="468">
                  <c:v>470</c:v>
                </c:pt>
                <c:pt idx="469">
                  <c:v>471</c:v>
                </c:pt>
                <c:pt idx="470">
                  <c:v>472</c:v>
                </c:pt>
                <c:pt idx="471">
                  <c:v>473</c:v>
                </c:pt>
                <c:pt idx="472">
                  <c:v>474</c:v>
                </c:pt>
                <c:pt idx="473">
                  <c:v>475</c:v>
                </c:pt>
                <c:pt idx="474">
                  <c:v>476</c:v>
                </c:pt>
                <c:pt idx="475">
                  <c:v>477</c:v>
                </c:pt>
                <c:pt idx="476">
                  <c:v>478</c:v>
                </c:pt>
                <c:pt idx="477">
                  <c:v>479</c:v>
                </c:pt>
                <c:pt idx="478">
                  <c:v>480</c:v>
                </c:pt>
                <c:pt idx="479">
                  <c:v>481</c:v>
                </c:pt>
                <c:pt idx="480">
                  <c:v>482</c:v>
                </c:pt>
                <c:pt idx="481">
                  <c:v>483</c:v>
                </c:pt>
                <c:pt idx="482">
                  <c:v>484</c:v>
                </c:pt>
                <c:pt idx="483">
                  <c:v>485</c:v>
                </c:pt>
                <c:pt idx="484">
                  <c:v>486</c:v>
                </c:pt>
                <c:pt idx="485">
                  <c:v>487</c:v>
                </c:pt>
                <c:pt idx="486">
                  <c:v>488</c:v>
                </c:pt>
                <c:pt idx="487">
                  <c:v>489</c:v>
                </c:pt>
                <c:pt idx="488">
                  <c:v>490</c:v>
                </c:pt>
                <c:pt idx="489">
                  <c:v>491</c:v>
                </c:pt>
                <c:pt idx="490">
                  <c:v>492</c:v>
                </c:pt>
                <c:pt idx="491">
                  <c:v>493</c:v>
                </c:pt>
                <c:pt idx="492">
                  <c:v>494</c:v>
                </c:pt>
                <c:pt idx="493">
                  <c:v>495</c:v>
                </c:pt>
                <c:pt idx="494">
                  <c:v>496</c:v>
                </c:pt>
                <c:pt idx="495">
                  <c:v>497</c:v>
                </c:pt>
                <c:pt idx="496">
                  <c:v>498</c:v>
                </c:pt>
                <c:pt idx="497">
                  <c:v>499</c:v>
                </c:pt>
                <c:pt idx="498">
                  <c:v>500</c:v>
                </c:pt>
                <c:pt idx="499">
                  <c:v>501</c:v>
                </c:pt>
                <c:pt idx="500">
                  <c:v>502</c:v>
                </c:pt>
                <c:pt idx="501">
                  <c:v>503</c:v>
                </c:pt>
                <c:pt idx="502">
                  <c:v>504</c:v>
                </c:pt>
                <c:pt idx="503">
                  <c:v>505</c:v>
                </c:pt>
                <c:pt idx="504">
                  <c:v>506</c:v>
                </c:pt>
                <c:pt idx="505">
                  <c:v>507</c:v>
                </c:pt>
                <c:pt idx="506">
                  <c:v>508</c:v>
                </c:pt>
                <c:pt idx="507">
                  <c:v>509</c:v>
                </c:pt>
                <c:pt idx="508">
                  <c:v>510</c:v>
                </c:pt>
                <c:pt idx="509">
                  <c:v>511</c:v>
                </c:pt>
                <c:pt idx="510">
                  <c:v>512</c:v>
                </c:pt>
              </c:numCache>
            </c:numRef>
          </c:xVal>
          <c:yVal>
            <c:numRef>
              <c:f>'112'!$D$62:$D$572</c:f>
              <c:numCache>
                <c:formatCode>General</c:formatCode>
                <c:ptCount val="5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8274.93</c:v>
                </c:pt>
                <c:pt idx="71">
                  <c:v>21161.58</c:v>
                </c:pt>
                <c:pt idx="72">
                  <c:v>20805.43</c:v>
                </c:pt>
                <c:pt idx="73">
                  <c:v>20455.32</c:v>
                </c:pt>
                <c:pt idx="74">
                  <c:v>20111.12</c:v>
                </c:pt>
                <c:pt idx="75">
                  <c:v>19772.75</c:v>
                </c:pt>
                <c:pt idx="76">
                  <c:v>19440.11</c:v>
                </c:pt>
                <c:pt idx="77">
                  <c:v>19113.09</c:v>
                </c:pt>
                <c:pt idx="78">
                  <c:v>18791.61</c:v>
                </c:pt>
                <c:pt idx="79">
                  <c:v>18475.560000000001</c:v>
                </c:pt>
                <c:pt idx="80">
                  <c:v>18164.86</c:v>
                </c:pt>
                <c:pt idx="81">
                  <c:v>17859.419999999998</c:v>
                </c:pt>
                <c:pt idx="82">
                  <c:v>17559.14</c:v>
                </c:pt>
                <c:pt idx="83">
                  <c:v>17263.95</c:v>
                </c:pt>
                <c:pt idx="84">
                  <c:v>16973.75</c:v>
                </c:pt>
                <c:pt idx="85">
                  <c:v>16688.46</c:v>
                </c:pt>
                <c:pt idx="86">
                  <c:v>16407.990000000002</c:v>
                </c:pt>
                <c:pt idx="87">
                  <c:v>16132.27</c:v>
                </c:pt>
                <c:pt idx="88">
                  <c:v>15861.21</c:v>
                </c:pt>
                <c:pt idx="89">
                  <c:v>15594.75</c:v>
                </c:pt>
                <c:pt idx="90">
                  <c:v>15332.79</c:v>
                </c:pt>
                <c:pt idx="91">
                  <c:v>15075.26</c:v>
                </c:pt>
                <c:pt idx="92">
                  <c:v>14822.08</c:v>
                </c:pt>
                <c:pt idx="93">
                  <c:v>14573.19</c:v>
                </c:pt>
                <c:pt idx="94">
                  <c:v>14328.52</c:v>
                </c:pt>
                <c:pt idx="95">
                  <c:v>14087.98</c:v>
                </c:pt>
                <c:pt idx="96">
                  <c:v>13851.51</c:v>
                </c:pt>
                <c:pt idx="97">
                  <c:v>13619.04</c:v>
                </c:pt>
                <c:pt idx="98">
                  <c:v>13390.5</c:v>
                </c:pt>
                <c:pt idx="99">
                  <c:v>13165.84</c:v>
                </c:pt>
                <c:pt idx="100">
                  <c:v>12944.97</c:v>
                </c:pt>
                <c:pt idx="101">
                  <c:v>12727.83</c:v>
                </c:pt>
                <c:pt idx="102">
                  <c:v>12514.38</c:v>
                </c:pt>
                <c:pt idx="103">
                  <c:v>12304.53</c:v>
                </c:pt>
                <c:pt idx="104">
                  <c:v>12098.23</c:v>
                </c:pt>
                <c:pt idx="105">
                  <c:v>11895.43</c:v>
                </c:pt>
                <c:pt idx="106">
                  <c:v>11696.05</c:v>
                </c:pt>
                <c:pt idx="107">
                  <c:v>11500.05</c:v>
                </c:pt>
                <c:pt idx="108">
                  <c:v>11307.36</c:v>
                </c:pt>
                <c:pt idx="109">
                  <c:v>11117.94</c:v>
                </c:pt>
                <c:pt idx="110">
                  <c:v>10931.72</c:v>
                </c:pt>
                <c:pt idx="111">
                  <c:v>10748.65</c:v>
                </c:pt>
                <c:pt idx="112">
                  <c:v>10568.67</c:v>
                </c:pt>
                <c:pt idx="113">
                  <c:v>10391.75</c:v>
                </c:pt>
                <c:pt idx="114">
                  <c:v>10217.81</c:v>
                </c:pt>
                <c:pt idx="115">
                  <c:v>10046.82</c:v>
                </c:pt>
                <c:pt idx="116">
                  <c:v>9878.7180000000008</c:v>
                </c:pt>
                <c:pt idx="117">
                  <c:v>9713.4609999999993</c:v>
                </c:pt>
                <c:pt idx="118">
                  <c:v>9551.0020000000004</c:v>
                </c:pt>
                <c:pt idx="119">
                  <c:v>9391.2900000000009</c:v>
                </c:pt>
                <c:pt idx="120">
                  <c:v>9234.2800000000007</c:v>
                </c:pt>
                <c:pt idx="121">
                  <c:v>9079.9269999999997</c:v>
                </c:pt>
                <c:pt idx="122">
                  <c:v>8928.1859999999997</c:v>
                </c:pt>
                <c:pt idx="123">
                  <c:v>8779.01</c:v>
                </c:pt>
                <c:pt idx="124">
                  <c:v>8632.36</c:v>
                </c:pt>
                <c:pt idx="125">
                  <c:v>8488.19</c:v>
                </c:pt>
                <c:pt idx="126">
                  <c:v>8346.4599999999991</c:v>
                </c:pt>
                <c:pt idx="127">
                  <c:v>8207.1270000000004</c:v>
                </c:pt>
                <c:pt idx="128">
                  <c:v>8070.1509999999998</c:v>
                </c:pt>
                <c:pt idx="129">
                  <c:v>7935.4930000000004</c:v>
                </c:pt>
                <c:pt idx="130">
                  <c:v>7803.1130000000003</c:v>
                </c:pt>
                <c:pt idx="131">
                  <c:v>7672.973</c:v>
                </c:pt>
                <c:pt idx="132">
                  <c:v>7545.0339999999997</c:v>
                </c:pt>
                <c:pt idx="133">
                  <c:v>7419.26</c:v>
                </c:pt>
                <c:pt idx="134">
                  <c:v>7295.6139999999996</c:v>
                </c:pt>
                <c:pt idx="135">
                  <c:v>7174.06</c:v>
                </c:pt>
                <c:pt idx="136">
                  <c:v>7054.5609999999997</c:v>
                </c:pt>
                <c:pt idx="137">
                  <c:v>6937.085</c:v>
                </c:pt>
                <c:pt idx="138">
                  <c:v>6821.5969999999998</c:v>
                </c:pt>
                <c:pt idx="139">
                  <c:v>6708.0619999999999</c:v>
                </c:pt>
                <c:pt idx="140">
                  <c:v>6596.4480000000003</c:v>
                </c:pt>
                <c:pt idx="141">
                  <c:v>6486.7219999999998</c:v>
                </c:pt>
                <c:pt idx="142">
                  <c:v>6378.8530000000001</c:v>
                </c:pt>
                <c:pt idx="143">
                  <c:v>6272.8090000000002</c:v>
                </c:pt>
                <c:pt idx="144">
                  <c:v>6168.5590000000002</c:v>
                </c:pt>
                <c:pt idx="145">
                  <c:v>6066.0720000000001</c:v>
                </c:pt>
                <c:pt idx="146">
                  <c:v>5965.3190000000004</c:v>
                </c:pt>
                <c:pt idx="147">
                  <c:v>5866.2719999999999</c:v>
                </c:pt>
                <c:pt idx="148">
                  <c:v>5768.8990000000003</c:v>
                </c:pt>
                <c:pt idx="149">
                  <c:v>5673.174</c:v>
                </c:pt>
                <c:pt idx="150">
                  <c:v>5579.0690000000004</c:v>
                </c:pt>
                <c:pt idx="151">
                  <c:v>5486.5559999999996</c:v>
                </c:pt>
                <c:pt idx="152">
                  <c:v>5395.607</c:v>
                </c:pt>
                <c:pt idx="153">
                  <c:v>5306.1980000000003</c:v>
                </c:pt>
                <c:pt idx="154">
                  <c:v>5218.3010000000004</c:v>
                </c:pt>
                <c:pt idx="155">
                  <c:v>5131.8909999999996</c:v>
                </c:pt>
                <c:pt idx="156">
                  <c:v>5046.9430000000002</c:v>
                </c:pt>
                <c:pt idx="157">
                  <c:v>4963.4319999999998</c:v>
                </c:pt>
                <c:pt idx="158">
                  <c:v>4881.3339999999998</c:v>
                </c:pt>
                <c:pt idx="159">
                  <c:v>4800.625</c:v>
                </c:pt>
                <c:pt idx="160">
                  <c:v>4721.2809999999999</c:v>
                </c:pt>
                <c:pt idx="161">
                  <c:v>4643.28</c:v>
                </c:pt>
                <c:pt idx="162">
                  <c:v>4566.5990000000002</c:v>
                </c:pt>
                <c:pt idx="163">
                  <c:v>4491.2150000000001</c:v>
                </c:pt>
                <c:pt idx="164">
                  <c:v>4417.1059999999998</c:v>
                </c:pt>
                <c:pt idx="165">
                  <c:v>4344.2510000000002</c:v>
                </c:pt>
                <c:pt idx="166">
                  <c:v>4272.6279999999997</c:v>
                </c:pt>
                <c:pt idx="167">
                  <c:v>4202.2169999999996</c:v>
                </c:pt>
                <c:pt idx="168">
                  <c:v>4132.9979999999996</c:v>
                </c:pt>
                <c:pt idx="169">
                  <c:v>4064.9490000000001</c:v>
                </c:pt>
                <c:pt idx="170">
                  <c:v>3998.0520000000001</c:v>
                </c:pt>
                <c:pt idx="171">
                  <c:v>3932.2869999999998</c:v>
                </c:pt>
                <c:pt idx="172">
                  <c:v>3867.634</c:v>
                </c:pt>
                <c:pt idx="173">
                  <c:v>3804.0749999999998</c:v>
                </c:pt>
                <c:pt idx="174">
                  <c:v>3741.5920000000001</c:v>
                </c:pt>
                <c:pt idx="175">
                  <c:v>3680.165</c:v>
                </c:pt>
                <c:pt idx="176">
                  <c:v>3619.7779999999998</c:v>
                </c:pt>
                <c:pt idx="177">
                  <c:v>3560.4119999999998</c:v>
                </c:pt>
                <c:pt idx="178">
                  <c:v>3502.0509999999999</c:v>
                </c:pt>
                <c:pt idx="179">
                  <c:v>3444.6770000000001</c:v>
                </c:pt>
                <c:pt idx="180">
                  <c:v>3388.2739999999999</c:v>
                </c:pt>
                <c:pt idx="181">
                  <c:v>3332.8249999999998</c:v>
                </c:pt>
                <c:pt idx="182">
                  <c:v>3278.3130000000001</c:v>
                </c:pt>
                <c:pt idx="183">
                  <c:v>3224.7249999999999</c:v>
                </c:pt>
                <c:pt idx="184">
                  <c:v>3172.0430000000001</c:v>
                </c:pt>
                <c:pt idx="185">
                  <c:v>3120.252</c:v>
                </c:pt>
                <c:pt idx="186">
                  <c:v>3069.337</c:v>
                </c:pt>
                <c:pt idx="187">
                  <c:v>3019.2840000000001</c:v>
                </c:pt>
                <c:pt idx="188">
                  <c:v>2970.078</c:v>
                </c:pt>
                <c:pt idx="189">
                  <c:v>2921.7040000000002</c:v>
                </c:pt>
                <c:pt idx="190">
                  <c:v>2874.1480000000001</c:v>
                </c:pt>
                <c:pt idx="191">
                  <c:v>2827.3980000000001</c:v>
                </c:pt>
                <c:pt idx="192">
                  <c:v>2781.4380000000001</c:v>
                </c:pt>
                <c:pt idx="193">
                  <c:v>2736.2550000000001</c:v>
                </c:pt>
                <c:pt idx="194">
                  <c:v>2691.837</c:v>
                </c:pt>
                <c:pt idx="195">
                  <c:v>2648.1709999999998</c:v>
                </c:pt>
                <c:pt idx="196">
                  <c:v>2605.2429999999999</c:v>
                </c:pt>
                <c:pt idx="197">
                  <c:v>2563.0410000000002</c:v>
                </c:pt>
                <c:pt idx="198">
                  <c:v>2521.5540000000001</c:v>
                </c:pt>
                <c:pt idx="199">
                  <c:v>2480.768</c:v>
                </c:pt>
                <c:pt idx="200">
                  <c:v>2440.672</c:v>
                </c:pt>
                <c:pt idx="201">
                  <c:v>2401.2550000000001</c:v>
                </c:pt>
                <c:pt idx="202">
                  <c:v>2362.5050000000001</c:v>
                </c:pt>
                <c:pt idx="203">
                  <c:v>2324.41</c:v>
                </c:pt>
                <c:pt idx="204">
                  <c:v>2286.96</c:v>
                </c:pt>
                <c:pt idx="205">
                  <c:v>2250.143</c:v>
                </c:pt>
                <c:pt idx="206">
                  <c:v>2213.9490000000001</c:v>
                </c:pt>
                <c:pt idx="207">
                  <c:v>2178.3679999999999</c:v>
                </c:pt>
                <c:pt idx="208">
                  <c:v>2143.3879999999999</c:v>
                </c:pt>
                <c:pt idx="209">
                  <c:v>2109</c:v>
                </c:pt>
                <c:pt idx="210">
                  <c:v>2075.194</c:v>
                </c:pt>
                <c:pt idx="211">
                  <c:v>2041.96</c:v>
                </c:pt>
                <c:pt idx="212">
                  <c:v>2009.289</c:v>
                </c:pt>
                <c:pt idx="213">
                  <c:v>1977.1690000000001</c:v>
                </c:pt>
                <c:pt idx="214">
                  <c:v>1945.5940000000001</c:v>
                </c:pt>
                <c:pt idx="215">
                  <c:v>1914.5519999999999</c:v>
                </c:pt>
                <c:pt idx="216">
                  <c:v>1884.0360000000001</c:v>
                </c:pt>
                <c:pt idx="217">
                  <c:v>1854.0360000000001</c:v>
                </c:pt>
                <c:pt idx="218">
                  <c:v>1824.5440000000001</c:v>
                </c:pt>
                <c:pt idx="219">
                  <c:v>1795.55</c:v>
                </c:pt>
                <c:pt idx="220">
                  <c:v>1767.047</c:v>
                </c:pt>
                <c:pt idx="221">
                  <c:v>1739.0260000000001</c:v>
                </c:pt>
                <c:pt idx="222">
                  <c:v>1711.48</c:v>
                </c:pt>
                <c:pt idx="223">
                  <c:v>1684.3989999999999</c:v>
                </c:pt>
                <c:pt idx="224">
                  <c:v>1657.777</c:v>
                </c:pt>
                <c:pt idx="225">
                  <c:v>1631.605</c:v>
                </c:pt>
                <c:pt idx="226">
                  <c:v>1605.875</c:v>
                </c:pt>
                <c:pt idx="227">
                  <c:v>1580.5809999999999</c:v>
                </c:pt>
                <c:pt idx="228">
                  <c:v>1555.7149999999999</c:v>
                </c:pt>
                <c:pt idx="229">
                  <c:v>1531.27</c:v>
                </c:pt>
                <c:pt idx="230">
                  <c:v>1507.2380000000001</c:v>
                </c:pt>
                <c:pt idx="231">
                  <c:v>1483.6130000000001</c:v>
                </c:pt>
                <c:pt idx="232">
                  <c:v>1460.3869999999999</c:v>
                </c:pt>
                <c:pt idx="233">
                  <c:v>1437.5550000000001</c:v>
                </c:pt>
                <c:pt idx="234">
                  <c:v>1415.1089999999999</c:v>
                </c:pt>
                <c:pt idx="235">
                  <c:v>1393.0419999999999</c:v>
                </c:pt>
                <c:pt idx="236">
                  <c:v>1371.3489999999999</c:v>
                </c:pt>
                <c:pt idx="237">
                  <c:v>1350.0229999999999</c:v>
                </c:pt>
                <c:pt idx="238">
                  <c:v>1329.057</c:v>
                </c:pt>
                <c:pt idx="239">
                  <c:v>1308.4459999999999</c:v>
                </c:pt>
                <c:pt idx="240">
                  <c:v>1288.184</c:v>
                </c:pt>
                <c:pt idx="241">
                  <c:v>1268.2650000000001</c:v>
                </c:pt>
                <c:pt idx="242">
                  <c:v>1248.683</c:v>
                </c:pt>
                <c:pt idx="243">
                  <c:v>1229.432</c:v>
                </c:pt>
                <c:pt idx="244">
                  <c:v>1210.5070000000001</c:v>
                </c:pt>
                <c:pt idx="245">
                  <c:v>1191.902</c:v>
                </c:pt>
                <c:pt idx="246">
                  <c:v>1173.6120000000001</c:v>
                </c:pt>
                <c:pt idx="247">
                  <c:v>1155.6310000000001</c:v>
                </c:pt>
                <c:pt idx="248">
                  <c:v>1137.954</c:v>
                </c:pt>
                <c:pt idx="249">
                  <c:v>1120.576</c:v>
                </c:pt>
                <c:pt idx="250">
                  <c:v>1103.4929999999999</c:v>
                </c:pt>
                <c:pt idx="251">
                  <c:v>1086.6980000000001</c:v>
                </c:pt>
                <c:pt idx="252">
                  <c:v>1070.1880000000001</c:v>
                </c:pt>
                <c:pt idx="253">
                  <c:v>1053.9570000000001</c:v>
                </c:pt>
                <c:pt idx="254">
                  <c:v>1038</c:v>
                </c:pt>
                <c:pt idx="255">
                  <c:v>1022.314</c:v>
                </c:pt>
                <c:pt idx="256">
                  <c:v>1006.893</c:v>
                </c:pt>
                <c:pt idx="257">
                  <c:v>991.73220000000003</c:v>
                </c:pt>
                <c:pt idx="258">
                  <c:v>976.82860000000005</c:v>
                </c:pt>
                <c:pt idx="259">
                  <c:v>962.17690000000005</c:v>
                </c:pt>
                <c:pt idx="260">
                  <c:v>947.7731</c:v>
                </c:pt>
                <c:pt idx="261">
                  <c:v>933.61310000000003</c:v>
                </c:pt>
                <c:pt idx="262">
                  <c:v>919.69259999999997</c:v>
                </c:pt>
                <c:pt idx="263">
                  <c:v>906.00760000000002</c:v>
                </c:pt>
                <c:pt idx="264">
                  <c:v>892.55409999999995</c:v>
                </c:pt>
                <c:pt idx="265">
                  <c:v>879.32820000000004</c:v>
                </c:pt>
                <c:pt idx="266">
                  <c:v>866.32619999999997</c:v>
                </c:pt>
                <c:pt idx="267">
                  <c:v>853.54399999999998</c:v>
                </c:pt>
                <c:pt idx="268">
                  <c:v>840.97810000000004</c:v>
                </c:pt>
                <c:pt idx="269">
                  <c:v>828.62490000000003</c:v>
                </c:pt>
                <c:pt idx="270">
                  <c:v>816.48069999999996</c:v>
                </c:pt>
                <c:pt idx="271">
                  <c:v>804.54179999999997</c:v>
                </c:pt>
                <c:pt idx="272">
                  <c:v>792.80499999999995</c:v>
                </c:pt>
                <c:pt idx="273">
                  <c:v>781.26670000000001</c:v>
                </c:pt>
                <c:pt idx="274">
                  <c:v>769.92359999999996</c:v>
                </c:pt>
                <c:pt idx="275">
                  <c:v>758.77250000000004</c:v>
                </c:pt>
                <c:pt idx="276">
                  <c:v>747.81</c:v>
                </c:pt>
                <c:pt idx="277">
                  <c:v>737.03300000000002</c:v>
                </c:pt>
                <c:pt idx="278">
                  <c:v>726.43820000000005</c:v>
                </c:pt>
                <c:pt idx="279">
                  <c:v>716.02279999999996</c:v>
                </c:pt>
                <c:pt idx="280">
                  <c:v>705.78359999999998</c:v>
                </c:pt>
                <c:pt idx="281">
                  <c:v>695.71759999999995</c:v>
                </c:pt>
                <c:pt idx="282">
                  <c:v>685.82180000000005</c:v>
                </c:pt>
                <c:pt idx="283">
                  <c:v>676.09360000000004</c:v>
                </c:pt>
                <c:pt idx="284">
                  <c:v>666.52980000000002</c:v>
                </c:pt>
                <c:pt idx="285">
                  <c:v>657.12789999999995</c:v>
                </c:pt>
                <c:pt idx="286">
                  <c:v>647.88509999999997</c:v>
                </c:pt>
                <c:pt idx="287">
                  <c:v>638.79859999999996</c:v>
                </c:pt>
                <c:pt idx="288">
                  <c:v>629.86590000000001</c:v>
                </c:pt>
                <c:pt idx="289">
                  <c:v>621.08429999999998</c:v>
                </c:pt>
                <c:pt idx="290">
                  <c:v>612.45119999999997</c:v>
                </c:pt>
                <c:pt idx="291">
                  <c:v>603.96429999999998</c:v>
                </c:pt>
                <c:pt idx="292">
                  <c:v>595.62090000000001</c:v>
                </c:pt>
                <c:pt idx="293">
                  <c:v>587.41859999999997</c:v>
                </c:pt>
                <c:pt idx="294">
                  <c:v>579.35519999999997</c:v>
                </c:pt>
                <c:pt idx="295">
                  <c:v>571.42809999999997</c:v>
                </c:pt>
                <c:pt idx="296">
                  <c:v>563.63509999999997</c:v>
                </c:pt>
                <c:pt idx="297">
                  <c:v>555.97410000000002</c:v>
                </c:pt>
                <c:pt idx="298">
                  <c:v>548.4425</c:v>
                </c:pt>
                <c:pt idx="299">
                  <c:v>541.0385</c:v>
                </c:pt>
                <c:pt idx="300">
                  <c:v>533.75959999999998</c:v>
                </c:pt>
                <c:pt idx="301">
                  <c:v>526.60400000000004</c:v>
                </c:pt>
                <c:pt idx="302">
                  <c:v>519.5693</c:v>
                </c:pt>
                <c:pt idx="303">
                  <c:v>512.65369999999996</c:v>
                </c:pt>
                <c:pt idx="304">
                  <c:v>505.85509999999999</c:v>
                </c:pt>
                <c:pt idx="305">
                  <c:v>499.17160000000001</c:v>
                </c:pt>
                <c:pt idx="306">
                  <c:v>492.601</c:v>
                </c:pt>
                <c:pt idx="307">
                  <c:v>486.14170000000001</c:v>
                </c:pt>
                <c:pt idx="308">
                  <c:v>479.79160000000002</c:v>
                </c:pt>
                <c:pt idx="309">
                  <c:v>473.54899999999998</c:v>
                </c:pt>
                <c:pt idx="310">
                  <c:v>467.41199999999998</c:v>
                </c:pt>
                <c:pt idx="311">
                  <c:v>461.37880000000001</c:v>
                </c:pt>
                <c:pt idx="312">
                  <c:v>455.4477</c:v>
                </c:pt>
                <c:pt idx="313">
                  <c:v>449.61700000000002</c:v>
                </c:pt>
                <c:pt idx="314">
                  <c:v>443.88479999999998</c:v>
                </c:pt>
                <c:pt idx="315">
                  <c:v>438.24970000000002</c:v>
                </c:pt>
                <c:pt idx="316">
                  <c:v>432.70979999999997</c:v>
                </c:pt>
                <c:pt idx="317">
                  <c:v>427.2638</c:v>
                </c:pt>
                <c:pt idx="318">
                  <c:v>421.90980000000002</c:v>
                </c:pt>
                <c:pt idx="319">
                  <c:v>416.6465</c:v>
                </c:pt>
                <c:pt idx="320">
                  <c:v>411.47210000000001</c:v>
                </c:pt>
                <c:pt idx="321">
                  <c:v>406.38529999999997</c:v>
                </c:pt>
                <c:pt idx="322">
                  <c:v>401.38459999999998</c:v>
                </c:pt>
                <c:pt idx="323">
                  <c:v>396.46850000000001</c:v>
                </c:pt>
                <c:pt idx="324">
                  <c:v>391.63560000000001</c:v>
                </c:pt>
                <c:pt idx="325">
                  <c:v>386.88440000000003</c:v>
                </c:pt>
                <c:pt idx="326">
                  <c:v>382.21359999999999</c:v>
                </c:pt>
                <c:pt idx="327">
                  <c:v>377.62180000000001</c:v>
                </c:pt>
                <c:pt idx="328">
                  <c:v>373.10770000000002</c:v>
                </c:pt>
                <c:pt idx="329">
                  <c:v>368.67</c:v>
                </c:pt>
                <c:pt idx="330">
                  <c:v>364.3073</c:v>
                </c:pt>
                <c:pt idx="331">
                  <c:v>360.01850000000002</c:v>
                </c:pt>
                <c:pt idx="332">
                  <c:v>355.80220000000003</c:v>
                </c:pt>
                <c:pt idx="333">
                  <c:v>351.65730000000002</c:v>
                </c:pt>
                <c:pt idx="334">
                  <c:v>347.58249999999998</c:v>
                </c:pt>
                <c:pt idx="335">
                  <c:v>343.57659999999998</c:v>
                </c:pt>
                <c:pt idx="336">
                  <c:v>339.63850000000002</c:v>
                </c:pt>
                <c:pt idx="337">
                  <c:v>335.767</c:v>
                </c:pt>
                <c:pt idx="338">
                  <c:v>331.96100000000001</c:v>
                </c:pt>
                <c:pt idx="339">
                  <c:v>328.21940000000001</c:v>
                </c:pt>
                <c:pt idx="340">
                  <c:v>324.54109999999997</c:v>
                </c:pt>
                <c:pt idx="341">
                  <c:v>320.92509999999999</c:v>
                </c:pt>
                <c:pt idx="342">
                  <c:v>317.37020000000001</c:v>
                </c:pt>
                <c:pt idx="343">
                  <c:v>313.87549999999999</c:v>
                </c:pt>
                <c:pt idx="344">
                  <c:v>310.43979999999999</c:v>
                </c:pt>
                <c:pt idx="345">
                  <c:v>307.06229999999999</c:v>
                </c:pt>
                <c:pt idx="346">
                  <c:v>303.74200000000002</c:v>
                </c:pt>
                <c:pt idx="347">
                  <c:v>300.4778</c:v>
                </c:pt>
                <c:pt idx="348">
                  <c:v>297.26889999999997</c:v>
                </c:pt>
                <c:pt idx="349">
                  <c:v>294.11419999999998</c:v>
                </c:pt>
                <c:pt idx="350">
                  <c:v>291.0129</c:v>
                </c:pt>
                <c:pt idx="351">
                  <c:v>287.96409999999997</c:v>
                </c:pt>
                <c:pt idx="352">
                  <c:v>284.96690000000001</c:v>
                </c:pt>
                <c:pt idx="353">
                  <c:v>282.02030000000002</c:v>
                </c:pt>
                <c:pt idx="354">
                  <c:v>279.12360000000001</c:v>
                </c:pt>
                <c:pt idx="355">
                  <c:v>276.27600000000001</c:v>
                </c:pt>
                <c:pt idx="356">
                  <c:v>273.47649999999999</c:v>
                </c:pt>
                <c:pt idx="357">
                  <c:v>270.72430000000003</c:v>
                </c:pt>
                <c:pt idx="358">
                  <c:v>268.0188</c:v>
                </c:pt>
                <c:pt idx="359">
                  <c:v>265.35890000000001</c:v>
                </c:pt>
                <c:pt idx="360">
                  <c:v>262.7441</c:v>
                </c:pt>
                <c:pt idx="361">
                  <c:v>260.17360000000002</c:v>
                </c:pt>
                <c:pt idx="362">
                  <c:v>257.6465</c:v>
                </c:pt>
                <c:pt idx="363">
                  <c:v>255.16220000000001</c:v>
                </c:pt>
                <c:pt idx="364">
                  <c:v>252.7199</c:v>
                </c:pt>
                <c:pt idx="365">
                  <c:v>250.31890000000001</c:v>
                </c:pt>
                <c:pt idx="366">
                  <c:v>247.95859999999999</c:v>
                </c:pt>
                <c:pt idx="367">
                  <c:v>245.63810000000001</c:v>
                </c:pt>
                <c:pt idx="368">
                  <c:v>243.357</c:v>
                </c:pt>
                <c:pt idx="369">
                  <c:v>241.11439999999999</c:v>
                </c:pt>
                <c:pt idx="370">
                  <c:v>238.90979999999999</c:v>
                </c:pt>
                <c:pt idx="371">
                  <c:v>236.74250000000001</c:v>
                </c:pt>
                <c:pt idx="372">
                  <c:v>234.61179999999999</c:v>
                </c:pt>
                <c:pt idx="373">
                  <c:v>232.5172</c:v>
                </c:pt>
                <c:pt idx="374">
                  <c:v>230.458</c:v>
                </c:pt>
                <c:pt idx="375">
                  <c:v>228.43369999999999</c:v>
                </c:pt>
                <c:pt idx="376">
                  <c:v>226.4436</c:v>
                </c:pt>
                <c:pt idx="377">
                  <c:v>224.4871</c:v>
                </c:pt>
                <c:pt idx="378">
                  <c:v>222.56379999999999</c:v>
                </c:pt>
                <c:pt idx="379">
                  <c:v>220.673</c:v>
                </c:pt>
                <c:pt idx="380">
                  <c:v>218.8142</c:v>
                </c:pt>
                <c:pt idx="381">
                  <c:v>216.98689999999999</c:v>
                </c:pt>
                <c:pt idx="382">
                  <c:v>215.19049999999999</c:v>
                </c:pt>
                <c:pt idx="383">
                  <c:v>213.42439999999999</c:v>
                </c:pt>
                <c:pt idx="384">
                  <c:v>211.68819999999999</c:v>
                </c:pt>
                <c:pt idx="385">
                  <c:v>209.98150000000001</c:v>
                </c:pt>
                <c:pt idx="386">
                  <c:v>208.30359999999999</c:v>
                </c:pt>
                <c:pt idx="387">
                  <c:v>206.654</c:v>
                </c:pt>
                <c:pt idx="388">
                  <c:v>205.0324</c:v>
                </c:pt>
                <c:pt idx="389">
                  <c:v>203.43819999999999</c:v>
                </c:pt>
                <c:pt idx="390">
                  <c:v>201.87100000000001</c:v>
                </c:pt>
                <c:pt idx="391">
                  <c:v>200.33029999999999</c:v>
                </c:pt>
                <c:pt idx="392">
                  <c:v>198.81569999999999</c:v>
                </c:pt>
                <c:pt idx="393">
                  <c:v>197.32669999999999</c:v>
                </c:pt>
                <c:pt idx="394">
                  <c:v>195.8629</c:v>
                </c:pt>
                <c:pt idx="395">
                  <c:v>194.4238</c:v>
                </c:pt>
                <c:pt idx="396">
                  <c:v>193.00909999999999</c:v>
                </c:pt>
                <c:pt idx="397">
                  <c:v>191.6183</c:v>
                </c:pt>
                <c:pt idx="398">
                  <c:v>190.25110000000001</c:v>
                </c:pt>
                <c:pt idx="399">
                  <c:v>188.90700000000001</c:v>
                </c:pt>
                <c:pt idx="400">
                  <c:v>187.5856</c:v>
                </c:pt>
                <c:pt idx="401">
                  <c:v>186.28659999999999</c:v>
                </c:pt>
                <c:pt idx="402">
                  <c:v>185.0095</c:v>
                </c:pt>
                <c:pt idx="403">
                  <c:v>183.75409999999999</c:v>
                </c:pt>
                <c:pt idx="404">
                  <c:v>182.51990000000001</c:v>
                </c:pt>
                <c:pt idx="405">
                  <c:v>181.3066</c:v>
                </c:pt>
                <c:pt idx="406">
                  <c:v>180.1138</c:v>
                </c:pt>
                <c:pt idx="407">
                  <c:v>178.94120000000001</c:v>
                </c:pt>
                <c:pt idx="408">
                  <c:v>177.7884</c:v>
                </c:pt>
                <c:pt idx="409">
                  <c:v>176.65520000000001</c:v>
                </c:pt>
                <c:pt idx="410">
                  <c:v>175.5411</c:v>
                </c:pt>
                <c:pt idx="411">
                  <c:v>174.44579999999999</c:v>
                </c:pt>
                <c:pt idx="412">
                  <c:v>173.3691</c:v>
                </c:pt>
                <c:pt idx="413">
                  <c:v>172.31059999999999</c:v>
                </c:pt>
                <c:pt idx="414">
                  <c:v>171.27010000000001</c:v>
                </c:pt>
                <c:pt idx="415">
                  <c:v>170.24709999999999</c:v>
                </c:pt>
                <c:pt idx="416">
                  <c:v>169.2414</c:v>
                </c:pt>
                <c:pt idx="417">
                  <c:v>168.2527</c:v>
                </c:pt>
                <c:pt idx="418">
                  <c:v>167.2808</c:v>
                </c:pt>
                <c:pt idx="419">
                  <c:v>166.3253</c:v>
                </c:pt>
                <c:pt idx="420">
                  <c:v>165.386</c:v>
                </c:pt>
                <c:pt idx="421">
                  <c:v>164.46250000000001</c:v>
                </c:pt>
                <c:pt idx="422">
                  <c:v>163.5547</c:v>
                </c:pt>
                <c:pt idx="423">
                  <c:v>162.66229999999999</c:v>
                </c:pt>
                <c:pt idx="424">
                  <c:v>161.78489999999999</c:v>
                </c:pt>
                <c:pt idx="425">
                  <c:v>160.92240000000001</c:v>
                </c:pt>
                <c:pt idx="426">
                  <c:v>160.0745</c:v>
                </c:pt>
                <c:pt idx="427">
                  <c:v>159.24090000000001</c:v>
                </c:pt>
                <c:pt idx="428">
                  <c:v>158.42140000000001</c:v>
                </c:pt>
                <c:pt idx="429">
                  <c:v>157.61580000000001</c:v>
                </c:pt>
                <c:pt idx="430">
                  <c:v>156.82380000000001</c:v>
                </c:pt>
                <c:pt idx="431">
                  <c:v>156.0453</c:v>
                </c:pt>
                <c:pt idx="432">
                  <c:v>155.2799</c:v>
                </c:pt>
                <c:pt idx="433">
                  <c:v>154.5274</c:v>
                </c:pt>
                <c:pt idx="434">
                  <c:v>153.7877</c:v>
                </c:pt>
                <c:pt idx="435">
                  <c:v>153.06049999999999</c:v>
                </c:pt>
                <c:pt idx="436">
                  <c:v>152.34549999999999</c:v>
                </c:pt>
                <c:pt idx="437">
                  <c:v>151.64269999999999</c:v>
                </c:pt>
                <c:pt idx="438">
                  <c:v>150.95179999999999</c:v>
                </c:pt>
                <c:pt idx="439">
                  <c:v>150.27260000000001</c:v>
                </c:pt>
                <c:pt idx="440">
                  <c:v>149.60480000000001</c:v>
                </c:pt>
                <c:pt idx="441">
                  <c:v>148.94839999999999</c:v>
                </c:pt>
                <c:pt idx="442">
                  <c:v>148.303</c:v>
                </c:pt>
                <c:pt idx="443">
                  <c:v>147.6686</c:v>
                </c:pt>
                <c:pt idx="444">
                  <c:v>147.04490000000001</c:v>
                </c:pt>
                <c:pt idx="445">
                  <c:v>146.43180000000001</c:v>
                </c:pt>
                <c:pt idx="446">
                  <c:v>145.82900000000001</c:v>
                </c:pt>
                <c:pt idx="447">
                  <c:v>145.23650000000001</c:v>
                </c:pt>
                <c:pt idx="448">
                  <c:v>144.65389999999999</c:v>
                </c:pt>
                <c:pt idx="449">
                  <c:v>144.0812</c:v>
                </c:pt>
                <c:pt idx="450">
                  <c:v>143.51820000000001</c:v>
                </c:pt>
                <c:pt idx="451">
                  <c:v>142.9648</c:v>
                </c:pt>
                <c:pt idx="452">
                  <c:v>142.42060000000001</c:v>
                </c:pt>
                <c:pt idx="453">
                  <c:v>141.88570000000001</c:v>
                </c:pt>
                <c:pt idx="454">
                  <c:v>141.35990000000001</c:v>
                </c:pt>
                <c:pt idx="455">
                  <c:v>140.84289999999999</c:v>
                </c:pt>
                <c:pt idx="456">
                  <c:v>140.3347</c:v>
                </c:pt>
                <c:pt idx="457">
                  <c:v>139.83510000000001</c:v>
                </c:pt>
                <c:pt idx="458">
                  <c:v>139.34389999999999</c:v>
                </c:pt>
                <c:pt idx="459">
                  <c:v>138.86109999999999</c:v>
                </c:pt>
                <c:pt idx="460">
                  <c:v>138.38640000000001</c:v>
                </c:pt>
                <c:pt idx="461">
                  <c:v>137.91980000000001</c:v>
                </c:pt>
                <c:pt idx="462">
                  <c:v>137.46100000000001</c:v>
                </c:pt>
                <c:pt idx="463">
                  <c:v>137.01</c:v>
                </c:pt>
                <c:pt idx="464">
                  <c:v>136.56659999999999</c:v>
                </c:pt>
                <c:pt idx="465">
                  <c:v>136.13079999999999</c:v>
                </c:pt>
                <c:pt idx="466">
                  <c:v>135.70230000000001</c:v>
                </c:pt>
                <c:pt idx="467">
                  <c:v>135.28100000000001</c:v>
                </c:pt>
                <c:pt idx="468">
                  <c:v>134.86689999999999</c:v>
                </c:pt>
                <c:pt idx="469">
                  <c:v>134.4598</c:v>
                </c:pt>
                <c:pt idx="470">
                  <c:v>134.05959999999999</c:v>
                </c:pt>
                <c:pt idx="471">
                  <c:v>133.6662</c:v>
                </c:pt>
                <c:pt idx="472">
                  <c:v>133.27940000000001</c:v>
                </c:pt>
                <c:pt idx="473">
                  <c:v>132.8991</c:v>
                </c:pt>
                <c:pt idx="474">
                  <c:v>132.52529999999999</c:v>
                </c:pt>
                <c:pt idx="475">
                  <c:v>132.15780000000001</c:v>
                </c:pt>
                <c:pt idx="476">
                  <c:v>131.79650000000001</c:v>
                </c:pt>
                <c:pt idx="477">
                  <c:v>131.44139999999999</c:v>
                </c:pt>
                <c:pt idx="478">
                  <c:v>131.09219999999999</c:v>
                </c:pt>
                <c:pt idx="479">
                  <c:v>130.749</c:v>
                </c:pt>
                <c:pt idx="480">
                  <c:v>130.41149999999999</c:v>
                </c:pt>
                <c:pt idx="481">
                  <c:v>130.07980000000001</c:v>
                </c:pt>
                <c:pt idx="482">
                  <c:v>129.75370000000001</c:v>
                </c:pt>
                <c:pt idx="483">
                  <c:v>129.4331</c:v>
                </c:pt>
                <c:pt idx="484">
                  <c:v>129.11789999999999</c:v>
                </c:pt>
                <c:pt idx="485">
                  <c:v>128.8081</c:v>
                </c:pt>
                <c:pt idx="486">
                  <c:v>128.5034</c:v>
                </c:pt>
                <c:pt idx="487">
                  <c:v>128.20400000000001</c:v>
                </c:pt>
                <c:pt idx="488">
                  <c:v>127.9096</c:v>
                </c:pt>
                <c:pt idx="489">
                  <c:v>127.6202</c:v>
                </c:pt>
                <c:pt idx="490">
                  <c:v>127.3357</c:v>
                </c:pt>
                <c:pt idx="491">
                  <c:v>127.056</c:v>
                </c:pt>
                <c:pt idx="492">
                  <c:v>126.7811</c:v>
                </c:pt>
                <c:pt idx="493">
                  <c:v>126.5107</c:v>
                </c:pt>
                <c:pt idx="494">
                  <c:v>126.245</c:v>
                </c:pt>
                <c:pt idx="495">
                  <c:v>125.9838</c:v>
                </c:pt>
                <c:pt idx="496">
                  <c:v>125.727</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numCache>
            </c:numRef>
          </c:yVal>
          <c:smooth val="1"/>
        </c:ser>
        <c:dLbls>
          <c:showLegendKey val="0"/>
          <c:showVal val="0"/>
          <c:showCatName val="0"/>
          <c:showSerName val="0"/>
          <c:showPercent val="0"/>
          <c:showBubbleSize val="0"/>
        </c:dLbls>
        <c:axId val="342588416"/>
        <c:axId val="342594688"/>
      </c:scatterChart>
      <c:valAx>
        <c:axId val="342588416"/>
        <c:scaling>
          <c:orientation val="minMax"/>
          <c:max val="500"/>
          <c:min val="50"/>
        </c:scaling>
        <c:delete val="0"/>
        <c:axPos val="b"/>
        <c:title>
          <c:tx>
            <c:rich>
              <a:bodyPr/>
              <a:lstStyle/>
              <a:p>
                <a:pPr>
                  <a:defRPr/>
                </a:pPr>
                <a:r>
                  <a:rPr lang="en-GB"/>
                  <a:t>Time / Channels</a:t>
                </a:r>
              </a:p>
            </c:rich>
          </c:tx>
          <c:overlay val="0"/>
        </c:title>
        <c:numFmt formatCode="General" sourceLinked="1"/>
        <c:majorTickMark val="out"/>
        <c:minorTickMark val="none"/>
        <c:tickLblPos val="nextTo"/>
        <c:crossAx val="342594688"/>
        <c:crosses val="autoZero"/>
        <c:crossBetween val="midCat"/>
        <c:majorUnit val="100"/>
      </c:valAx>
      <c:valAx>
        <c:axId val="342594688"/>
        <c:scaling>
          <c:logBase val="10"/>
          <c:orientation val="minMax"/>
          <c:max val="30000"/>
          <c:min val="100"/>
        </c:scaling>
        <c:delete val="0"/>
        <c:axPos val="l"/>
        <c:title>
          <c:tx>
            <c:rich>
              <a:bodyPr rot="-5400000" vert="horz"/>
              <a:lstStyle/>
              <a:p>
                <a:pPr>
                  <a:defRPr/>
                </a:pPr>
                <a:r>
                  <a:rPr lang="en-GB"/>
                  <a:t>Photons Counted</a:t>
                </a:r>
              </a:p>
            </c:rich>
          </c:tx>
          <c:overlay val="0"/>
        </c:title>
        <c:numFmt formatCode="General" sourceLinked="1"/>
        <c:majorTickMark val="out"/>
        <c:minorTickMark val="none"/>
        <c:tickLblPos val="nextTo"/>
        <c:crossAx val="342588416"/>
        <c:crosses val="autoZero"/>
        <c:crossBetween val="midCat"/>
      </c:valAx>
    </c:plotArea>
    <c:plotVisOnly val="1"/>
    <c:dispBlanksAs val="gap"/>
    <c:showDLblsOverMax val="0"/>
  </c:chart>
  <c:spPr>
    <a:ln>
      <a:noFill/>
    </a:ln>
  </c:spPr>
  <c:externalData r:id="rId1">
    <c:autoUpdate val="0"/>
  </c:externalData>
</c:chartSpace>
</file>

<file path=word/charts/chart63.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2"/>
          <c:order val="0"/>
          <c:tx>
            <c:v>6.6 kDa - Low pH</c:v>
          </c:tx>
          <c:spPr>
            <a:ln w="19050">
              <a:solidFill>
                <a:schemeClr val="tx1"/>
              </a:solidFill>
            </a:ln>
          </c:spPr>
          <c:marker>
            <c:symbol val="none"/>
          </c:marker>
          <c:xVal>
            <c:numRef>
              <c:f>'112'!$A$62:$A$572</c:f>
              <c:numCache>
                <c:formatCode>General</c:formatCode>
                <c:ptCount val="511"/>
                <c:pt idx="0">
                  <c:v>2</c:v>
                </c:pt>
                <c:pt idx="1">
                  <c:v>3</c:v>
                </c:pt>
                <c:pt idx="2">
                  <c:v>4</c:v>
                </c:pt>
                <c:pt idx="3">
                  <c:v>5</c:v>
                </c:pt>
                <c:pt idx="4">
                  <c:v>6</c:v>
                </c:pt>
                <c:pt idx="5">
                  <c:v>7</c:v>
                </c:pt>
                <c:pt idx="6">
                  <c:v>8</c:v>
                </c:pt>
                <c:pt idx="7">
                  <c:v>9</c:v>
                </c:pt>
                <c:pt idx="8">
                  <c:v>10</c:v>
                </c:pt>
                <c:pt idx="9">
                  <c:v>11</c:v>
                </c:pt>
                <c:pt idx="10">
                  <c:v>12</c:v>
                </c:pt>
                <c:pt idx="11">
                  <c:v>13</c:v>
                </c:pt>
                <c:pt idx="12">
                  <c:v>14</c:v>
                </c:pt>
                <c:pt idx="13">
                  <c:v>15</c:v>
                </c:pt>
                <c:pt idx="14">
                  <c:v>16</c:v>
                </c:pt>
                <c:pt idx="15">
                  <c:v>17</c:v>
                </c:pt>
                <c:pt idx="16">
                  <c:v>18</c:v>
                </c:pt>
                <c:pt idx="17">
                  <c:v>19</c:v>
                </c:pt>
                <c:pt idx="18">
                  <c:v>20</c:v>
                </c:pt>
                <c:pt idx="19">
                  <c:v>21</c:v>
                </c:pt>
                <c:pt idx="20">
                  <c:v>22</c:v>
                </c:pt>
                <c:pt idx="21">
                  <c:v>23</c:v>
                </c:pt>
                <c:pt idx="22">
                  <c:v>24</c:v>
                </c:pt>
                <c:pt idx="23">
                  <c:v>25</c:v>
                </c:pt>
                <c:pt idx="24">
                  <c:v>26</c:v>
                </c:pt>
                <c:pt idx="25">
                  <c:v>27</c:v>
                </c:pt>
                <c:pt idx="26">
                  <c:v>28</c:v>
                </c:pt>
                <c:pt idx="27">
                  <c:v>29</c:v>
                </c:pt>
                <c:pt idx="28">
                  <c:v>30</c:v>
                </c:pt>
                <c:pt idx="29">
                  <c:v>31</c:v>
                </c:pt>
                <c:pt idx="30">
                  <c:v>32</c:v>
                </c:pt>
                <c:pt idx="31">
                  <c:v>33</c:v>
                </c:pt>
                <c:pt idx="32">
                  <c:v>34</c:v>
                </c:pt>
                <c:pt idx="33">
                  <c:v>35</c:v>
                </c:pt>
                <c:pt idx="34">
                  <c:v>36</c:v>
                </c:pt>
                <c:pt idx="35">
                  <c:v>37</c:v>
                </c:pt>
                <c:pt idx="36">
                  <c:v>38</c:v>
                </c:pt>
                <c:pt idx="37">
                  <c:v>39</c:v>
                </c:pt>
                <c:pt idx="38">
                  <c:v>40</c:v>
                </c:pt>
                <c:pt idx="39">
                  <c:v>41</c:v>
                </c:pt>
                <c:pt idx="40">
                  <c:v>42</c:v>
                </c:pt>
                <c:pt idx="41">
                  <c:v>43</c:v>
                </c:pt>
                <c:pt idx="42">
                  <c:v>44</c:v>
                </c:pt>
                <c:pt idx="43">
                  <c:v>45</c:v>
                </c:pt>
                <c:pt idx="44">
                  <c:v>46</c:v>
                </c:pt>
                <c:pt idx="45">
                  <c:v>47</c:v>
                </c:pt>
                <c:pt idx="46">
                  <c:v>48</c:v>
                </c:pt>
                <c:pt idx="47">
                  <c:v>49</c:v>
                </c:pt>
                <c:pt idx="48">
                  <c:v>50</c:v>
                </c:pt>
                <c:pt idx="49">
                  <c:v>51</c:v>
                </c:pt>
                <c:pt idx="50">
                  <c:v>52</c:v>
                </c:pt>
                <c:pt idx="51">
                  <c:v>53</c:v>
                </c:pt>
                <c:pt idx="52">
                  <c:v>54</c:v>
                </c:pt>
                <c:pt idx="53">
                  <c:v>55</c:v>
                </c:pt>
                <c:pt idx="54">
                  <c:v>56</c:v>
                </c:pt>
                <c:pt idx="55">
                  <c:v>57</c:v>
                </c:pt>
                <c:pt idx="56">
                  <c:v>58</c:v>
                </c:pt>
                <c:pt idx="57">
                  <c:v>59</c:v>
                </c:pt>
                <c:pt idx="58">
                  <c:v>60</c:v>
                </c:pt>
                <c:pt idx="59">
                  <c:v>61</c:v>
                </c:pt>
                <c:pt idx="60">
                  <c:v>62</c:v>
                </c:pt>
                <c:pt idx="61">
                  <c:v>63</c:v>
                </c:pt>
                <c:pt idx="62">
                  <c:v>64</c:v>
                </c:pt>
                <c:pt idx="63">
                  <c:v>65</c:v>
                </c:pt>
                <c:pt idx="64">
                  <c:v>66</c:v>
                </c:pt>
                <c:pt idx="65">
                  <c:v>67</c:v>
                </c:pt>
                <c:pt idx="66">
                  <c:v>68</c:v>
                </c:pt>
                <c:pt idx="67">
                  <c:v>69</c:v>
                </c:pt>
                <c:pt idx="68">
                  <c:v>70</c:v>
                </c:pt>
                <c:pt idx="69">
                  <c:v>71</c:v>
                </c:pt>
                <c:pt idx="70">
                  <c:v>72</c:v>
                </c:pt>
                <c:pt idx="71">
                  <c:v>73</c:v>
                </c:pt>
                <c:pt idx="72">
                  <c:v>74</c:v>
                </c:pt>
                <c:pt idx="73">
                  <c:v>75</c:v>
                </c:pt>
                <c:pt idx="74">
                  <c:v>76</c:v>
                </c:pt>
                <c:pt idx="75">
                  <c:v>77</c:v>
                </c:pt>
                <c:pt idx="76">
                  <c:v>78</c:v>
                </c:pt>
                <c:pt idx="77">
                  <c:v>79</c:v>
                </c:pt>
                <c:pt idx="78">
                  <c:v>80</c:v>
                </c:pt>
                <c:pt idx="79">
                  <c:v>81</c:v>
                </c:pt>
                <c:pt idx="80">
                  <c:v>82</c:v>
                </c:pt>
                <c:pt idx="81">
                  <c:v>83</c:v>
                </c:pt>
                <c:pt idx="82">
                  <c:v>84</c:v>
                </c:pt>
                <c:pt idx="83">
                  <c:v>85</c:v>
                </c:pt>
                <c:pt idx="84">
                  <c:v>86</c:v>
                </c:pt>
                <c:pt idx="85">
                  <c:v>87</c:v>
                </c:pt>
                <c:pt idx="86">
                  <c:v>88</c:v>
                </c:pt>
                <c:pt idx="87">
                  <c:v>89</c:v>
                </c:pt>
                <c:pt idx="88">
                  <c:v>90</c:v>
                </c:pt>
                <c:pt idx="89">
                  <c:v>91</c:v>
                </c:pt>
                <c:pt idx="90">
                  <c:v>92</c:v>
                </c:pt>
                <c:pt idx="91">
                  <c:v>93</c:v>
                </c:pt>
                <c:pt idx="92">
                  <c:v>94</c:v>
                </c:pt>
                <c:pt idx="93">
                  <c:v>95</c:v>
                </c:pt>
                <c:pt idx="94">
                  <c:v>96</c:v>
                </c:pt>
                <c:pt idx="95">
                  <c:v>97</c:v>
                </c:pt>
                <c:pt idx="96">
                  <c:v>98</c:v>
                </c:pt>
                <c:pt idx="97">
                  <c:v>99</c:v>
                </c:pt>
                <c:pt idx="98">
                  <c:v>100</c:v>
                </c:pt>
                <c:pt idx="99">
                  <c:v>101</c:v>
                </c:pt>
                <c:pt idx="100">
                  <c:v>102</c:v>
                </c:pt>
                <c:pt idx="101">
                  <c:v>103</c:v>
                </c:pt>
                <c:pt idx="102">
                  <c:v>104</c:v>
                </c:pt>
                <c:pt idx="103">
                  <c:v>105</c:v>
                </c:pt>
                <c:pt idx="104">
                  <c:v>106</c:v>
                </c:pt>
                <c:pt idx="105">
                  <c:v>107</c:v>
                </c:pt>
                <c:pt idx="106">
                  <c:v>108</c:v>
                </c:pt>
                <c:pt idx="107">
                  <c:v>109</c:v>
                </c:pt>
                <c:pt idx="108">
                  <c:v>110</c:v>
                </c:pt>
                <c:pt idx="109">
                  <c:v>111</c:v>
                </c:pt>
                <c:pt idx="110">
                  <c:v>112</c:v>
                </c:pt>
                <c:pt idx="111">
                  <c:v>113</c:v>
                </c:pt>
                <c:pt idx="112">
                  <c:v>114</c:v>
                </c:pt>
                <c:pt idx="113">
                  <c:v>115</c:v>
                </c:pt>
                <c:pt idx="114">
                  <c:v>116</c:v>
                </c:pt>
                <c:pt idx="115">
                  <c:v>117</c:v>
                </c:pt>
                <c:pt idx="116">
                  <c:v>118</c:v>
                </c:pt>
                <c:pt idx="117">
                  <c:v>119</c:v>
                </c:pt>
                <c:pt idx="118">
                  <c:v>120</c:v>
                </c:pt>
                <c:pt idx="119">
                  <c:v>121</c:v>
                </c:pt>
                <c:pt idx="120">
                  <c:v>122</c:v>
                </c:pt>
                <c:pt idx="121">
                  <c:v>123</c:v>
                </c:pt>
                <c:pt idx="122">
                  <c:v>124</c:v>
                </c:pt>
                <c:pt idx="123">
                  <c:v>125</c:v>
                </c:pt>
                <c:pt idx="124">
                  <c:v>126</c:v>
                </c:pt>
                <c:pt idx="125">
                  <c:v>127</c:v>
                </c:pt>
                <c:pt idx="126">
                  <c:v>128</c:v>
                </c:pt>
                <c:pt idx="127">
                  <c:v>129</c:v>
                </c:pt>
                <c:pt idx="128">
                  <c:v>130</c:v>
                </c:pt>
                <c:pt idx="129">
                  <c:v>131</c:v>
                </c:pt>
                <c:pt idx="130">
                  <c:v>132</c:v>
                </c:pt>
                <c:pt idx="131">
                  <c:v>133</c:v>
                </c:pt>
                <c:pt idx="132">
                  <c:v>134</c:v>
                </c:pt>
                <c:pt idx="133">
                  <c:v>135</c:v>
                </c:pt>
                <c:pt idx="134">
                  <c:v>136</c:v>
                </c:pt>
                <c:pt idx="135">
                  <c:v>137</c:v>
                </c:pt>
                <c:pt idx="136">
                  <c:v>138</c:v>
                </c:pt>
                <c:pt idx="137">
                  <c:v>139</c:v>
                </c:pt>
                <c:pt idx="138">
                  <c:v>140</c:v>
                </c:pt>
                <c:pt idx="139">
                  <c:v>141</c:v>
                </c:pt>
                <c:pt idx="140">
                  <c:v>142</c:v>
                </c:pt>
                <c:pt idx="141">
                  <c:v>143</c:v>
                </c:pt>
                <c:pt idx="142">
                  <c:v>144</c:v>
                </c:pt>
                <c:pt idx="143">
                  <c:v>145</c:v>
                </c:pt>
                <c:pt idx="144">
                  <c:v>146</c:v>
                </c:pt>
                <c:pt idx="145">
                  <c:v>147</c:v>
                </c:pt>
                <c:pt idx="146">
                  <c:v>148</c:v>
                </c:pt>
                <c:pt idx="147">
                  <c:v>149</c:v>
                </c:pt>
                <c:pt idx="148">
                  <c:v>150</c:v>
                </c:pt>
                <c:pt idx="149">
                  <c:v>151</c:v>
                </c:pt>
                <c:pt idx="150">
                  <c:v>152</c:v>
                </c:pt>
                <c:pt idx="151">
                  <c:v>153</c:v>
                </c:pt>
                <c:pt idx="152">
                  <c:v>154</c:v>
                </c:pt>
                <c:pt idx="153">
                  <c:v>155</c:v>
                </c:pt>
                <c:pt idx="154">
                  <c:v>156</c:v>
                </c:pt>
                <c:pt idx="155">
                  <c:v>157</c:v>
                </c:pt>
                <c:pt idx="156">
                  <c:v>158</c:v>
                </c:pt>
                <c:pt idx="157">
                  <c:v>159</c:v>
                </c:pt>
                <c:pt idx="158">
                  <c:v>160</c:v>
                </c:pt>
                <c:pt idx="159">
                  <c:v>161</c:v>
                </c:pt>
                <c:pt idx="160">
                  <c:v>162</c:v>
                </c:pt>
                <c:pt idx="161">
                  <c:v>163</c:v>
                </c:pt>
                <c:pt idx="162">
                  <c:v>164</c:v>
                </c:pt>
                <c:pt idx="163">
                  <c:v>165</c:v>
                </c:pt>
                <c:pt idx="164">
                  <c:v>166</c:v>
                </c:pt>
                <c:pt idx="165">
                  <c:v>167</c:v>
                </c:pt>
                <c:pt idx="166">
                  <c:v>168</c:v>
                </c:pt>
                <c:pt idx="167">
                  <c:v>169</c:v>
                </c:pt>
                <c:pt idx="168">
                  <c:v>170</c:v>
                </c:pt>
                <c:pt idx="169">
                  <c:v>171</c:v>
                </c:pt>
                <c:pt idx="170">
                  <c:v>172</c:v>
                </c:pt>
                <c:pt idx="171">
                  <c:v>173</c:v>
                </c:pt>
                <c:pt idx="172">
                  <c:v>174</c:v>
                </c:pt>
                <c:pt idx="173">
                  <c:v>175</c:v>
                </c:pt>
                <c:pt idx="174">
                  <c:v>176</c:v>
                </c:pt>
                <c:pt idx="175">
                  <c:v>177</c:v>
                </c:pt>
                <c:pt idx="176">
                  <c:v>178</c:v>
                </c:pt>
                <c:pt idx="177">
                  <c:v>179</c:v>
                </c:pt>
                <c:pt idx="178">
                  <c:v>180</c:v>
                </c:pt>
                <c:pt idx="179">
                  <c:v>181</c:v>
                </c:pt>
                <c:pt idx="180">
                  <c:v>182</c:v>
                </c:pt>
                <c:pt idx="181">
                  <c:v>183</c:v>
                </c:pt>
                <c:pt idx="182">
                  <c:v>184</c:v>
                </c:pt>
                <c:pt idx="183">
                  <c:v>185</c:v>
                </c:pt>
                <c:pt idx="184">
                  <c:v>186</c:v>
                </c:pt>
                <c:pt idx="185">
                  <c:v>187</c:v>
                </c:pt>
                <c:pt idx="186">
                  <c:v>188</c:v>
                </c:pt>
                <c:pt idx="187">
                  <c:v>189</c:v>
                </c:pt>
                <c:pt idx="188">
                  <c:v>190</c:v>
                </c:pt>
                <c:pt idx="189">
                  <c:v>191</c:v>
                </c:pt>
                <c:pt idx="190">
                  <c:v>192</c:v>
                </c:pt>
                <c:pt idx="191">
                  <c:v>193</c:v>
                </c:pt>
                <c:pt idx="192">
                  <c:v>194</c:v>
                </c:pt>
                <c:pt idx="193">
                  <c:v>195</c:v>
                </c:pt>
                <c:pt idx="194">
                  <c:v>196</c:v>
                </c:pt>
                <c:pt idx="195">
                  <c:v>197</c:v>
                </c:pt>
                <c:pt idx="196">
                  <c:v>198</c:v>
                </c:pt>
                <c:pt idx="197">
                  <c:v>199</c:v>
                </c:pt>
                <c:pt idx="198">
                  <c:v>200</c:v>
                </c:pt>
                <c:pt idx="199">
                  <c:v>201</c:v>
                </c:pt>
                <c:pt idx="200">
                  <c:v>202</c:v>
                </c:pt>
                <c:pt idx="201">
                  <c:v>203</c:v>
                </c:pt>
                <c:pt idx="202">
                  <c:v>204</c:v>
                </c:pt>
                <c:pt idx="203">
                  <c:v>205</c:v>
                </c:pt>
                <c:pt idx="204">
                  <c:v>206</c:v>
                </c:pt>
                <c:pt idx="205">
                  <c:v>207</c:v>
                </c:pt>
                <c:pt idx="206">
                  <c:v>208</c:v>
                </c:pt>
                <c:pt idx="207">
                  <c:v>209</c:v>
                </c:pt>
                <c:pt idx="208">
                  <c:v>210</c:v>
                </c:pt>
                <c:pt idx="209">
                  <c:v>211</c:v>
                </c:pt>
                <c:pt idx="210">
                  <c:v>212</c:v>
                </c:pt>
                <c:pt idx="211">
                  <c:v>213</c:v>
                </c:pt>
                <c:pt idx="212">
                  <c:v>214</c:v>
                </c:pt>
                <c:pt idx="213">
                  <c:v>215</c:v>
                </c:pt>
                <c:pt idx="214">
                  <c:v>216</c:v>
                </c:pt>
                <c:pt idx="215">
                  <c:v>217</c:v>
                </c:pt>
                <c:pt idx="216">
                  <c:v>218</c:v>
                </c:pt>
                <c:pt idx="217">
                  <c:v>219</c:v>
                </c:pt>
                <c:pt idx="218">
                  <c:v>220</c:v>
                </c:pt>
                <c:pt idx="219">
                  <c:v>221</c:v>
                </c:pt>
                <c:pt idx="220">
                  <c:v>222</c:v>
                </c:pt>
                <c:pt idx="221">
                  <c:v>223</c:v>
                </c:pt>
                <c:pt idx="222">
                  <c:v>224</c:v>
                </c:pt>
                <c:pt idx="223">
                  <c:v>225</c:v>
                </c:pt>
                <c:pt idx="224">
                  <c:v>226</c:v>
                </c:pt>
                <c:pt idx="225">
                  <c:v>227</c:v>
                </c:pt>
                <c:pt idx="226">
                  <c:v>228</c:v>
                </c:pt>
                <c:pt idx="227">
                  <c:v>229</c:v>
                </c:pt>
                <c:pt idx="228">
                  <c:v>230</c:v>
                </c:pt>
                <c:pt idx="229">
                  <c:v>231</c:v>
                </c:pt>
                <c:pt idx="230">
                  <c:v>232</c:v>
                </c:pt>
                <c:pt idx="231">
                  <c:v>233</c:v>
                </c:pt>
                <c:pt idx="232">
                  <c:v>234</c:v>
                </c:pt>
                <c:pt idx="233">
                  <c:v>235</c:v>
                </c:pt>
                <c:pt idx="234">
                  <c:v>236</c:v>
                </c:pt>
                <c:pt idx="235">
                  <c:v>237</c:v>
                </c:pt>
                <c:pt idx="236">
                  <c:v>238</c:v>
                </c:pt>
                <c:pt idx="237">
                  <c:v>239</c:v>
                </c:pt>
                <c:pt idx="238">
                  <c:v>240</c:v>
                </c:pt>
                <c:pt idx="239">
                  <c:v>241</c:v>
                </c:pt>
                <c:pt idx="240">
                  <c:v>242</c:v>
                </c:pt>
                <c:pt idx="241">
                  <c:v>243</c:v>
                </c:pt>
                <c:pt idx="242">
                  <c:v>244</c:v>
                </c:pt>
                <c:pt idx="243">
                  <c:v>245</c:v>
                </c:pt>
                <c:pt idx="244">
                  <c:v>246</c:v>
                </c:pt>
                <c:pt idx="245">
                  <c:v>247</c:v>
                </c:pt>
                <c:pt idx="246">
                  <c:v>248</c:v>
                </c:pt>
                <c:pt idx="247">
                  <c:v>249</c:v>
                </c:pt>
                <c:pt idx="248">
                  <c:v>250</c:v>
                </c:pt>
                <c:pt idx="249">
                  <c:v>251</c:v>
                </c:pt>
                <c:pt idx="250">
                  <c:v>252</c:v>
                </c:pt>
                <c:pt idx="251">
                  <c:v>253</c:v>
                </c:pt>
                <c:pt idx="252">
                  <c:v>254</c:v>
                </c:pt>
                <c:pt idx="253">
                  <c:v>255</c:v>
                </c:pt>
                <c:pt idx="254">
                  <c:v>256</c:v>
                </c:pt>
                <c:pt idx="255">
                  <c:v>257</c:v>
                </c:pt>
                <c:pt idx="256">
                  <c:v>258</c:v>
                </c:pt>
                <c:pt idx="257">
                  <c:v>259</c:v>
                </c:pt>
                <c:pt idx="258">
                  <c:v>260</c:v>
                </c:pt>
                <c:pt idx="259">
                  <c:v>261</c:v>
                </c:pt>
                <c:pt idx="260">
                  <c:v>262</c:v>
                </c:pt>
                <c:pt idx="261">
                  <c:v>263</c:v>
                </c:pt>
                <c:pt idx="262">
                  <c:v>264</c:v>
                </c:pt>
                <c:pt idx="263">
                  <c:v>265</c:v>
                </c:pt>
                <c:pt idx="264">
                  <c:v>266</c:v>
                </c:pt>
                <c:pt idx="265">
                  <c:v>267</c:v>
                </c:pt>
                <c:pt idx="266">
                  <c:v>268</c:v>
                </c:pt>
                <c:pt idx="267">
                  <c:v>269</c:v>
                </c:pt>
                <c:pt idx="268">
                  <c:v>270</c:v>
                </c:pt>
                <c:pt idx="269">
                  <c:v>271</c:v>
                </c:pt>
                <c:pt idx="270">
                  <c:v>272</c:v>
                </c:pt>
                <c:pt idx="271">
                  <c:v>273</c:v>
                </c:pt>
                <c:pt idx="272">
                  <c:v>274</c:v>
                </c:pt>
                <c:pt idx="273">
                  <c:v>275</c:v>
                </c:pt>
                <c:pt idx="274">
                  <c:v>276</c:v>
                </c:pt>
                <c:pt idx="275">
                  <c:v>277</c:v>
                </c:pt>
                <c:pt idx="276">
                  <c:v>278</c:v>
                </c:pt>
                <c:pt idx="277">
                  <c:v>279</c:v>
                </c:pt>
                <c:pt idx="278">
                  <c:v>280</c:v>
                </c:pt>
                <c:pt idx="279">
                  <c:v>281</c:v>
                </c:pt>
                <c:pt idx="280">
                  <c:v>282</c:v>
                </c:pt>
                <c:pt idx="281">
                  <c:v>283</c:v>
                </c:pt>
                <c:pt idx="282">
                  <c:v>284</c:v>
                </c:pt>
                <c:pt idx="283">
                  <c:v>285</c:v>
                </c:pt>
                <c:pt idx="284">
                  <c:v>286</c:v>
                </c:pt>
                <c:pt idx="285">
                  <c:v>287</c:v>
                </c:pt>
                <c:pt idx="286">
                  <c:v>288</c:v>
                </c:pt>
                <c:pt idx="287">
                  <c:v>289</c:v>
                </c:pt>
                <c:pt idx="288">
                  <c:v>290</c:v>
                </c:pt>
                <c:pt idx="289">
                  <c:v>291</c:v>
                </c:pt>
                <c:pt idx="290">
                  <c:v>292</c:v>
                </c:pt>
                <c:pt idx="291">
                  <c:v>293</c:v>
                </c:pt>
                <c:pt idx="292">
                  <c:v>294</c:v>
                </c:pt>
                <c:pt idx="293">
                  <c:v>295</c:v>
                </c:pt>
                <c:pt idx="294">
                  <c:v>296</c:v>
                </c:pt>
                <c:pt idx="295">
                  <c:v>297</c:v>
                </c:pt>
                <c:pt idx="296">
                  <c:v>298</c:v>
                </c:pt>
                <c:pt idx="297">
                  <c:v>299</c:v>
                </c:pt>
                <c:pt idx="298">
                  <c:v>300</c:v>
                </c:pt>
                <c:pt idx="299">
                  <c:v>301</c:v>
                </c:pt>
                <c:pt idx="300">
                  <c:v>302</c:v>
                </c:pt>
                <c:pt idx="301">
                  <c:v>303</c:v>
                </c:pt>
                <c:pt idx="302">
                  <c:v>304</c:v>
                </c:pt>
                <c:pt idx="303">
                  <c:v>305</c:v>
                </c:pt>
                <c:pt idx="304">
                  <c:v>306</c:v>
                </c:pt>
                <c:pt idx="305">
                  <c:v>307</c:v>
                </c:pt>
                <c:pt idx="306">
                  <c:v>308</c:v>
                </c:pt>
                <c:pt idx="307">
                  <c:v>309</c:v>
                </c:pt>
                <c:pt idx="308">
                  <c:v>310</c:v>
                </c:pt>
                <c:pt idx="309">
                  <c:v>311</c:v>
                </c:pt>
                <c:pt idx="310">
                  <c:v>312</c:v>
                </c:pt>
                <c:pt idx="311">
                  <c:v>313</c:v>
                </c:pt>
                <c:pt idx="312">
                  <c:v>314</c:v>
                </c:pt>
                <c:pt idx="313">
                  <c:v>315</c:v>
                </c:pt>
                <c:pt idx="314">
                  <c:v>316</c:v>
                </c:pt>
                <c:pt idx="315">
                  <c:v>317</c:v>
                </c:pt>
                <c:pt idx="316">
                  <c:v>318</c:v>
                </c:pt>
                <c:pt idx="317">
                  <c:v>319</c:v>
                </c:pt>
                <c:pt idx="318">
                  <c:v>320</c:v>
                </c:pt>
                <c:pt idx="319">
                  <c:v>321</c:v>
                </c:pt>
                <c:pt idx="320">
                  <c:v>322</c:v>
                </c:pt>
                <c:pt idx="321">
                  <c:v>323</c:v>
                </c:pt>
                <c:pt idx="322">
                  <c:v>324</c:v>
                </c:pt>
                <c:pt idx="323">
                  <c:v>325</c:v>
                </c:pt>
                <c:pt idx="324">
                  <c:v>326</c:v>
                </c:pt>
                <c:pt idx="325">
                  <c:v>327</c:v>
                </c:pt>
                <c:pt idx="326">
                  <c:v>328</c:v>
                </c:pt>
                <c:pt idx="327">
                  <c:v>329</c:v>
                </c:pt>
                <c:pt idx="328">
                  <c:v>330</c:v>
                </c:pt>
                <c:pt idx="329">
                  <c:v>331</c:v>
                </c:pt>
                <c:pt idx="330">
                  <c:v>332</c:v>
                </c:pt>
                <c:pt idx="331">
                  <c:v>333</c:v>
                </c:pt>
                <c:pt idx="332">
                  <c:v>334</c:v>
                </c:pt>
                <c:pt idx="333">
                  <c:v>335</c:v>
                </c:pt>
                <c:pt idx="334">
                  <c:v>336</c:v>
                </c:pt>
                <c:pt idx="335">
                  <c:v>337</c:v>
                </c:pt>
                <c:pt idx="336">
                  <c:v>338</c:v>
                </c:pt>
                <c:pt idx="337">
                  <c:v>339</c:v>
                </c:pt>
                <c:pt idx="338">
                  <c:v>340</c:v>
                </c:pt>
                <c:pt idx="339">
                  <c:v>341</c:v>
                </c:pt>
                <c:pt idx="340">
                  <c:v>342</c:v>
                </c:pt>
                <c:pt idx="341">
                  <c:v>343</c:v>
                </c:pt>
                <c:pt idx="342">
                  <c:v>344</c:v>
                </c:pt>
                <c:pt idx="343">
                  <c:v>345</c:v>
                </c:pt>
                <c:pt idx="344">
                  <c:v>346</c:v>
                </c:pt>
                <c:pt idx="345">
                  <c:v>347</c:v>
                </c:pt>
                <c:pt idx="346">
                  <c:v>348</c:v>
                </c:pt>
                <c:pt idx="347">
                  <c:v>349</c:v>
                </c:pt>
                <c:pt idx="348">
                  <c:v>350</c:v>
                </c:pt>
                <c:pt idx="349">
                  <c:v>351</c:v>
                </c:pt>
                <c:pt idx="350">
                  <c:v>352</c:v>
                </c:pt>
                <c:pt idx="351">
                  <c:v>353</c:v>
                </c:pt>
                <c:pt idx="352">
                  <c:v>354</c:v>
                </c:pt>
                <c:pt idx="353">
                  <c:v>355</c:v>
                </c:pt>
                <c:pt idx="354">
                  <c:v>356</c:v>
                </c:pt>
                <c:pt idx="355">
                  <c:v>357</c:v>
                </c:pt>
                <c:pt idx="356">
                  <c:v>358</c:v>
                </c:pt>
                <c:pt idx="357">
                  <c:v>359</c:v>
                </c:pt>
                <c:pt idx="358">
                  <c:v>360</c:v>
                </c:pt>
                <c:pt idx="359">
                  <c:v>361</c:v>
                </c:pt>
                <c:pt idx="360">
                  <c:v>362</c:v>
                </c:pt>
                <c:pt idx="361">
                  <c:v>363</c:v>
                </c:pt>
                <c:pt idx="362">
                  <c:v>364</c:v>
                </c:pt>
                <c:pt idx="363">
                  <c:v>365</c:v>
                </c:pt>
                <c:pt idx="364">
                  <c:v>366</c:v>
                </c:pt>
                <c:pt idx="365">
                  <c:v>367</c:v>
                </c:pt>
                <c:pt idx="366">
                  <c:v>368</c:v>
                </c:pt>
                <c:pt idx="367">
                  <c:v>369</c:v>
                </c:pt>
                <c:pt idx="368">
                  <c:v>370</c:v>
                </c:pt>
                <c:pt idx="369">
                  <c:v>371</c:v>
                </c:pt>
                <c:pt idx="370">
                  <c:v>372</c:v>
                </c:pt>
                <c:pt idx="371">
                  <c:v>373</c:v>
                </c:pt>
                <c:pt idx="372">
                  <c:v>374</c:v>
                </c:pt>
                <c:pt idx="373">
                  <c:v>375</c:v>
                </c:pt>
                <c:pt idx="374">
                  <c:v>376</c:v>
                </c:pt>
                <c:pt idx="375">
                  <c:v>377</c:v>
                </c:pt>
                <c:pt idx="376">
                  <c:v>378</c:v>
                </c:pt>
                <c:pt idx="377">
                  <c:v>379</c:v>
                </c:pt>
                <c:pt idx="378">
                  <c:v>380</c:v>
                </c:pt>
                <c:pt idx="379">
                  <c:v>381</c:v>
                </c:pt>
                <c:pt idx="380">
                  <c:v>382</c:v>
                </c:pt>
                <c:pt idx="381">
                  <c:v>383</c:v>
                </c:pt>
                <c:pt idx="382">
                  <c:v>384</c:v>
                </c:pt>
                <c:pt idx="383">
                  <c:v>385</c:v>
                </c:pt>
                <c:pt idx="384">
                  <c:v>386</c:v>
                </c:pt>
                <c:pt idx="385">
                  <c:v>387</c:v>
                </c:pt>
                <c:pt idx="386">
                  <c:v>388</c:v>
                </c:pt>
                <c:pt idx="387">
                  <c:v>389</c:v>
                </c:pt>
                <c:pt idx="388">
                  <c:v>390</c:v>
                </c:pt>
                <c:pt idx="389">
                  <c:v>391</c:v>
                </c:pt>
                <c:pt idx="390">
                  <c:v>392</c:v>
                </c:pt>
                <c:pt idx="391">
                  <c:v>393</c:v>
                </c:pt>
                <c:pt idx="392">
                  <c:v>394</c:v>
                </c:pt>
                <c:pt idx="393">
                  <c:v>395</c:v>
                </c:pt>
                <c:pt idx="394">
                  <c:v>396</c:v>
                </c:pt>
                <c:pt idx="395">
                  <c:v>397</c:v>
                </c:pt>
                <c:pt idx="396">
                  <c:v>398</c:v>
                </c:pt>
                <c:pt idx="397">
                  <c:v>399</c:v>
                </c:pt>
                <c:pt idx="398">
                  <c:v>400</c:v>
                </c:pt>
                <c:pt idx="399">
                  <c:v>401</c:v>
                </c:pt>
                <c:pt idx="400">
                  <c:v>402</c:v>
                </c:pt>
                <c:pt idx="401">
                  <c:v>403</c:v>
                </c:pt>
                <c:pt idx="402">
                  <c:v>404</c:v>
                </c:pt>
                <c:pt idx="403">
                  <c:v>405</c:v>
                </c:pt>
                <c:pt idx="404">
                  <c:v>406</c:v>
                </c:pt>
                <c:pt idx="405">
                  <c:v>407</c:v>
                </c:pt>
                <c:pt idx="406">
                  <c:v>408</c:v>
                </c:pt>
                <c:pt idx="407">
                  <c:v>409</c:v>
                </c:pt>
                <c:pt idx="408">
                  <c:v>410</c:v>
                </c:pt>
                <c:pt idx="409">
                  <c:v>411</c:v>
                </c:pt>
                <c:pt idx="410">
                  <c:v>412</c:v>
                </c:pt>
                <c:pt idx="411">
                  <c:v>413</c:v>
                </c:pt>
                <c:pt idx="412">
                  <c:v>414</c:v>
                </c:pt>
                <c:pt idx="413">
                  <c:v>415</c:v>
                </c:pt>
                <c:pt idx="414">
                  <c:v>416</c:v>
                </c:pt>
                <c:pt idx="415">
                  <c:v>417</c:v>
                </c:pt>
                <c:pt idx="416">
                  <c:v>418</c:v>
                </c:pt>
                <c:pt idx="417">
                  <c:v>419</c:v>
                </c:pt>
                <c:pt idx="418">
                  <c:v>420</c:v>
                </c:pt>
                <c:pt idx="419">
                  <c:v>421</c:v>
                </c:pt>
                <c:pt idx="420">
                  <c:v>422</c:v>
                </c:pt>
                <c:pt idx="421">
                  <c:v>423</c:v>
                </c:pt>
                <c:pt idx="422">
                  <c:v>424</c:v>
                </c:pt>
                <c:pt idx="423">
                  <c:v>425</c:v>
                </c:pt>
                <c:pt idx="424">
                  <c:v>426</c:v>
                </c:pt>
                <c:pt idx="425">
                  <c:v>427</c:v>
                </c:pt>
                <c:pt idx="426">
                  <c:v>428</c:v>
                </c:pt>
                <c:pt idx="427">
                  <c:v>429</c:v>
                </c:pt>
                <c:pt idx="428">
                  <c:v>430</c:v>
                </c:pt>
                <c:pt idx="429">
                  <c:v>431</c:v>
                </c:pt>
                <c:pt idx="430">
                  <c:v>432</c:v>
                </c:pt>
                <c:pt idx="431">
                  <c:v>433</c:v>
                </c:pt>
                <c:pt idx="432">
                  <c:v>434</c:v>
                </c:pt>
                <c:pt idx="433">
                  <c:v>435</c:v>
                </c:pt>
                <c:pt idx="434">
                  <c:v>436</c:v>
                </c:pt>
                <c:pt idx="435">
                  <c:v>437</c:v>
                </c:pt>
                <c:pt idx="436">
                  <c:v>438</c:v>
                </c:pt>
                <c:pt idx="437">
                  <c:v>439</c:v>
                </c:pt>
                <c:pt idx="438">
                  <c:v>440</c:v>
                </c:pt>
                <c:pt idx="439">
                  <c:v>441</c:v>
                </c:pt>
                <c:pt idx="440">
                  <c:v>442</c:v>
                </c:pt>
                <c:pt idx="441">
                  <c:v>443</c:v>
                </c:pt>
                <c:pt idx="442">
                  <c:v>444</c:v>
                </c:pt>
                <c:pt idx="443">
                  <c:v>445</c:v>
                </c:pt>
                <c:pt idx="444">
                  <c:v>446</c:v>
                </c:pt>
                <c:pt idx="445">
                  <c:v>447</c:v>
                </c:pt>
                <c:pt idx="446">
                  <c:v>448</c:v>
                </c:pt>
                <c:pt idx="447">
                  <c:v>449</c:v>
                </c:pt>
                <c:pt idx="448">
                  <c:v>450</c:v>
                </c:pt>
                <c:pt idx="449">
                  <c:v>451</c:v>
                </c:pt>
                <c:pt idx="450">
                  <c:v>452</c:v>
                </c:pt>
                <c:pt idx="451">
                  <c:v>453</c:v>
                </c:pt>
                <c:pt idx="452">
                  <c:v>454</c:v>
                </c:pt>
                <c:pt idx="453">
                  <c:v>455</c:v>
                </c:pt>
                <c:pt idx="454">
                  <c:v>456</c:v>
                </c:pt>
                <c:pt idx="455">
                  <c:v>457</c:v>
                </c:pt>
                <c:pt idx="456">
                  <c:v>458</c:v>
                </c:pt>
                <c:pt idx="457">
                  <c:v>459</c:v>
                </c:pt>
                <c:pt idx="458">
                  <c:v>460</c:v>
                </c:pt>
                <c:pt idx="459">
                  <c:v>461</c:v>
                </c:pt>
                <c:pt idx="460">
                  <c:v>462</c:v>
                </c:pt>
                <c:pt idx="461">
                  <c:v>463</c:v>
                </c:pt>
                <c:pt idx="462">
                  <c:v>464</c:v>
                </c:pt>
                <c:pt idx="463">
                  <c:v>465</c:v>
                </c:pt>
                <c:pt idx="464">
                  <c:v>466</c:v>
                </c:pt>
                <c:pt idx="465">
                  <c:v>467</c:v>
                </c:pt>
                <c:pt idx="466">
                  <c:v>468</c:v>
                </c:pt>
                <c:pt idx="467">
                  <c:v>469</c:v>
                </c:pt>
                <c:pt idx="468">
                  <c:v>470</c:v>
                </c:pt>
                <c:pt idx="469">
                  <c:v>471</c:v>
                </c:pt>
                <c:pt idx="470">
                  <c:v>472</c:v>
                </c:pt>
                <c:pt idx="471">
                  <c:v>473</c:v>
                </c:pt>
                <c:pt idx="472">
                  <c:v>474</c:v>
                </c:pt>
                <c:pt idx="473">
                  <c:v>475</c:v>
                </c:pt>
                <c:pt idx="474">
                  <c:v>476</c:v>
                </c:pt>
                <c:pt idx="475">
                  <c:v>477</c:v>
                </c:pt>
                <c:pt idx="476">
                  <c:v>478</c:v>
                </c:pt>
                <c:pt idx="477">
                  <c:v>479</c:v>
                </c:pt>
                <c:pt idx="478">
                  <c:v>480</c:v>
                </c:pt>
                <c:pt idx="479">
                  <c:v>481</c:v>
                </c:pt>
                <c:pt idx="480">
                  <c:v>482</c:v>
                </c:pt>
                <c:pt idx="481">
                  <c:v>483</c:v>
                </c:pt>
                <c:pt idx="482">
                  <c:v>484</c:v>
                </c:pt>
                <c:pt idx="483">
                  <c:v>485</c:v>
                </c:pt>
                <c:pt idx="484">
                  <c:v>486</c:v>
                </c:pt>
                <c:pt idx="485">
                  <c:v>487</c:v>
                </c:pt>
                <c:pt idx="486">
                  <c:v>488</c:v>
                </c:pt>
                <c:pt idx="487">
                  <c:v>489</c:v>
                </c:pt>
                <c:pt idx="488">
                  <c:v>490</c:v>
                </c:pt>
                <c:pt idx="489">
                  <c:v>491</c:v>
                </c:pt>
                <c:pt idx="490">
                  <c:v>492</c:v>
                </c:pt>
                <c:pt idx="491">
                  <c:v>493</c:v>
                </c:pt>
                <c:pt idx="492">
                  <c:v>494</c:v>
                </c:pt>
                <c:pt idx="493">
                  <c:v>495</c:v>
                </c:pt>
                <c:pt idx="494">
                  <c:v>496</c:v>
                </c:pt>
                <c:pt idx="495">
                  <c:v>497</c:v>
                </c:pt>
                <c:pt idx="496">
                  <c:v>498</c:v>
                </c:pt>
                <c:pt idx="497">
                  <c:v>499</c:v>
                </c:pt>
                <c:pt idx="498">
                  <c:v>500</c:v>
                </c:pt>
                <c:pt idx="499">
                  <c:v>501</c:v>
                </c:pt>
                <c:pt idx="500">
                  <c:v>502</c:v>
                </c:pt>
                <c:pt idx="501">
                  <c:v>503</c:v>
                </c:pt>
                <c:pt idx="502">
                  <c:v>504</c:v>
                </c:pt>
                <c:pt idx="503">
                  <c:v>505</c:v>
                </c:pt>
                <c:pt idx="504">
                  <c:v>506</c:v>
                </c:pt>
                <c:pt idx="505">
                  <c:v>507</c:v>
                </c:pt>
                <c:pt idx="506">
                  <c:v>508</c:v>
                </c:pt>
                <c:pt idx="507">
                  <c:v>509</c:v>
                </c:pt>
                <c:pt idx="508">
                  <c:v>510</c:v>
                </c:pt>
                <c:pt idx="509">
                  <c:v>511</c:v>
                </c:pt>
                <c:pt idx="510">
                  <c:v>512</c:v>
                </c:pt>
              </c:numCache>
            </c:numRef>
          </c:xVal>
          <c:yVal>
            <c:numRef>
              <c:f>'112'!$I$62:$I$572</c:f>
              <c:numCache>
                <c:formatCode>General</c:formatCode>
                <c:ptCount val="5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17949</c:v>
                </c:pt>
                <c:pt idx="73">
                  <c:v>28122.38</c:v>
                </c:pt>
                <c:pt idx="74">
                  <c:v>27628.080000000002</c:v>
                </c:pt>
                <c:pt idx="75">
                  <c:v>27142.47</c:v>
                </c:pt>
                <c:pt idx="76">
                  <c:v>26665.4</c:v>
                </c:pt>
                <c:pt idx="77">
                  <c:v>26196.73</c:v>
                </c:pt>
                <c:pt idx="78">
                  <c:v>25736.3</c:v>
                </c:pt>
                <c:pt idx="79">
                  <c:v>25283.98</c:v>
                </c:pt>
                <c:pt idx="80">
                  <c:v>24839.61</c:v>
                </c:pt>
                <c:pt idx="81">
                  <c:v>24403.06</c:v>
                </c:pt>
                <c:pt idx="82">
                  <c:v>23974.19</c:v>
                </c:pt>
                <c:pt idx="83">
                  <c:v>23552.86</c:v>
                </c:pt>
                <c:pt idx="84">
                  <c:v>23138.95</c:v>
                </c:pt>
                <c:pt idx="85">
                  <c:v>22732.32</c:v>
                </c:pt>
                <c:pt idx="86">
                  <c:v>22332.84</c:v>
                </c:pt>
                <c:pt idx="87">
                  <c:v>21940.39</c:v>
                </c:pt>
                <c:pt idx="88">
                  <c:v>21554.85</c:v>
                </c:pt>
                <c:pt idx="89">
                  <c:v>21176.09</c:v>
                </c:pt>
                <c:pt idx="90">
                  <c:v>20803.990000000002</c:v>
                </c:pt>
                <c:pt idx="91">
                  <c:v>20438.439999999999</c:v>
                </c:pt>
                <c:pt idx="92">
                  <c:v>20079.32</c:v>
                </c:pt>
                <c:pt idx="93">
                  <c:v>19726.53</c:v>
                </c:pt>
                <c:pt idx="94">
                  <c:v>19379.93</c:v>
                </c:pt>
                <c:pt idx="95">
                  <c:v>19039.439999999999</c:v>
                </c:pt>
                <c:pt idx="96">
                  <c:v>18704.93</c:v>
                </c:pt>
                <c:pt idx="97">
                  <c:v>18376.310000000001</c:v>
                </c:pt>
                <c:pt idx="98">
                  <c:v>18053.47</c:v>
                </c:pt>
                <c:pt idx="99">
                  <c:v>17736.310000000001</c:v>
                </c:pt>
                <c:pt idx="100">
                  <c:v>17424.73</c:v>
                </c:pt>
                <c:pt idx="101">
                  <c:v>17118.64</c:v>
                </c:pt>
                <c:pt idx="102">
                  <c:v>16817.93</c:v>
                </c:pt>
                <c:pt idx="103">
                  <c:v>16522.509999999998</c:v>
                </c:pt>
                <c:pt idx="104">
                  <c:v>16232.28</c:v>
                </c:pt>
                <c:pt idx="105">
                  <c:v>15947.16</c:v>
                </c:pt>
                <c:pt idx="106">
                  <c:v>15667.06</c:v>
                </c:pt>
                <c:pt idx="107">
                  <c:v>15391.89</c:v>
                </c:pt>
                <c:pt idx="108">
                  <c:v>15121.56</c:v>
                </c:pt>
                <c:pt idx="109">
                  <c:v>14855.98</c:v>
                </c:pt>
                <c:pt idx="110">
                  <c:v>14595.08</c:v>
                </c:pt>
                <c:pt idx="111">
                  <c:v>14338.77</c:v>
                </c:pt>
                <c:pt idx="112">
                  <c:v>14086.96</c:v>
                </c:pt>
                <c:pt idx="113">
                  <c:v>13839.59</c:v>
                </c:pt>
                <c:pt idx="114">
                  <c:v>13596.57</c:v>
                </c:pt>
                <c:pt idx="115">
                  <c:v>13357.82</c:v>
                </c:pt>
                <c:pt idx="116">
                  <c:v>13123.28</c:v>
                </c:pt>
                <c:pt idx="117">
                  <c:v>12892.86</c:v>
                </c:pt>
                <c:pt idx="118">
                  <c:v>12666.49</c:v>
                </c:pt>
                <c:pt idx="119">
                  <c:v>12444.11</c:v>
                </c:pt>
                <c:pt idx="120">
                  <c:v>12225.64</c:v>
                </c:pt>
                <c:pt idx="121">
                  <c:v>12011.02</c:v>
                </c:pt>
                <c:pt idx="122">
                  <c:v>11800.17</c:v>
                </c:pt>
                <c:pt idx="123">
                  <c:v>11593.02</c:v>
                </c:pt>
                <c:pt idx="124">
                  <c:v>11389.53</c:v>
                </c:pt>
                <c:pt idx="125">
                  <c:v>11189.61</c:v>
                </c:pt>
                <c:pt idx="126">
                  <c:v>10993.21</c:v>
                </c:pt>
                <c:pt idx="127">
                  <c:v>10800.27</c:v>
                </c:pt>
                <c:pt idx="128">
                  <c:v>10610.72</c:v>
                </c:pt>
                <c:pt idx="129">
                  <c:v>10424.51</c:v>
                </c:pt>
                <c:pt idx="130">
                  <c:v>10241.57</c:v>
                </c:pt>
                <c:pt idx="131">
                  <c:v>10061.85</c:v>
                </c:pt>
                <c:pt idx="132">
                  <c:v>9885.2909999999993</c:v>
                </c:pt>
                <c:pt idx="133">
                  <c:v>9711.84</c:v>
                </c:pt>
                <c:pt idx="134">
                  <c:v>9541.44</c:v>
                </c:pt>
                <c:pt idx="135">
                  <c:v>9374.0380000000005</c:v>
                </c:pt>
                <c:pt idx="136">
                  <c:v>9209.5820000000003</c:v>
                </c:pt>
                <c:pt idx="137">
                  <c:v>9048.0190000000002</c:v>
                </c:pt>
                <c:pt idx="138">
                  <c:v>8889.2970000000005</c:v>
                </c:pt>
                <c:pt idx="139">
                  <c:v>8733.3690000000006</c:v>
                </c:pt>
                <c:pt idx="140">
                  <c:v>8580.1839999999993</c:v>
                </c:pt>
                <c:pt idx="141">
                  <c:v>8429.6939999999995</c:v>
                </c:pt>
                <c:pt idx="142">
                  <c:v>8281.8520000000008</c:v>
                </c:pt>
                <c:pt idx="143">
                  <c:v>8136.6109999999999</c:v>
                </c:pt>
                <c:pt idx="144">
                  <c:v>7993.9250000000002</c:v>
                </c:pt>
                <c:pt idx="145">
                  <c:v>7853.75</c:v>
                </c:pt>
                <c:pt idx="146">
                  <c:v>7716.04</c:v>
                </c:pt>
                <c:pt idx="147">
                  <c:v>7580.7539999999999</c:v>
                </c:pt>
                <c:pt idx="148">
                  <c:v>7447.848</c:v>
                </c:pt>
                <c:pt idx="149">
                  <c:v>7317.28</c:v>
                </c:pt>
                <c:pt idx="150">
                  <c:v>7189.009</c:v>
                </c:pt>
                <c:pt idx="151">
                  <c:v>7062.9949999999999</c:v>
                </c:pt>
                <c:pt idx="152">
                  <c:v>6939.1980000000003</c:v>
                </c:pt>
                <c:pt idx="153">
                  <c:v>6817.5789999999997</c:v>
                </c:pt>
                <c:pt idx="154">
                  <c:v>6698.1</c:v>
                </c:pt>
                <c:pt idx="155">
                  <c:v>6580.723</c:v>
                </c:pt>
                <c:pt idx="156">
                  <c:v>6465.4110000000001</c:v>
                </c:pt>
                <c:pt idx="157">
                  <c:v>6352.1270000000004</c:v>
                </c:pt>
                <c:pt idx="158">
                  <c:v>6240.8370000000004</c:v>
                </c:pt>
                <c:pt idx="159">
                  <c:v>6131.5050000000001</c:v>
                </c:pt>
                <c:pt idx="160">
                  <c:v>6024.0959999999995</c:v>
                </c:pt>
                <c:pt idx="161">
                  <c:v>5918.5770000000002</c:v>
                </c:pt>
                <c:pt idx="162">
                  <c:v>5814.915</c:v>
                </c:pt>
                <c:pt idx="163">
                  <c:v>5713.076</c:v>
                </c:pt>
                <c:pt idx="164">
                  <c:v>5613.0290000000005</c:v>
                </c:pt>
                <c:pt idx="165">
                  <c:v>5514.7420000000002</c:v>
                </c:pt>
                <c:pt idx="166">
                  <c:v>5418.1850000000004</c:v>
                </c:pt>
                <c:pt idx="167">
                  <c:v>5323.326</c:v>
                </c:pt>
                <c:pt idx="168">
                  <c:v>5230.1360000000004</c:v>
                </c:pt>
                <c:pt idx="169">
                  <c:v>5138.585</c:v>
                </c:pt>
                <c:pt idx="170">
                  <c:v>5048.6459999999997</c:v>
                </c:pt>
                <c:pt idx="171">
                  <c:v>4960.2879999999996</c:v>
                </c:pt>
                <c:pt idx="172">
                  <c:v>4873.4840000000004</c:v>
                </c:pt>
                <c:pt idx="173">
                  <c:v>4788.2089999999998</c:v>
                </c:pt>
                <c:pt idx="174">
                  <c:v>4704.4340000000002</c:v>
                </c:pt>
                <c:pt idx="175">
                  <c:v>4622.1319999999996</c:v>
                </c:pt>
                <c:pt idx="176">
                  <c:v>4541.2790000000005</c:v>
                </c:pt>
                <c:pt idx="177">
                  <c:v>4461.848</c:v>
                </c:pt>
                <c:pt idx="178">
                  <c:v>4383.8140000000003</c:v>
                </c:pt>
                <c:pt idx="179">
                  <c:v>4307.1530000000002</c:v>
                </c:pt>
                <c:pt idx="180">
                  <c:v>4231.8410000000003</c:v>
                </c:pt>
                <c:pt idx="181">
                  <c:v>4157.8540000000003</c:v>
                </c:pt>
                <c:pt idx="182">
                  <c:v>4085.1689999999999</c:v>
                </c:pt>
                <c:pt idx="183">
                  <c:v>4013.7629999999999</c:v>
                </c:pt>
                <c:pt idx="184">
                  <c:v>3943.6129999999998</c:v>
                </c:pt>
                <c:pt idx="185">
                  <c:v>3874.6970000000001</c:v>
                </c:pt>
                <c:pt idx="186">
                  <c:v>3806.9929999999999</c:v>
                </c:pt>
                <c:pt idx="187">
                  <c:v>3740.4810000000002</c:v>
                </c:pt>
                <c:pt idx="188">
                  <c:v>3675.1390000000001</c:v>
                </c:pt>
                <c:pt idx="189">
                  <c:v>3610.9459999999999</c:v>
                </c:pt>
                <c:pt idx="190">
                  <c:v>3547.8829999999998</c:v>
                </c:pt>
                <c:pt idx="191">
                  <c:v>3485.93</c:v>
                </c:pt>
                <c:pt idx="192">
                  <c:v>3425.0659999999998</c:v>
                </c:pt>
                <c:pt idx="193">
                  <c:v>3365.2730000000001</c:v>
                </c:pt>
                <c:pt idx="194">
                  <c:v>3306.5320000000002</c:v>
                </c:pt>
                <c:pt idx="195">
                  <c:v>3248.8249999999998</c:v>
                </c:pt>
                <c:pt idx="196">
                  <c:v>3192.1329999999998</c:v>
                </c:pt>
                <c:pt idx="197">
                  <c:v>3136.4380000000001</c:v>
                </c:pt>
                <c:pt idx="198">
                  <c:v>3081.723</c:v>
                </c:pt>
                <c:pt idx="199">
                  <c:v>3027.97</c:v>
                </c:pt>
                <c:pt idx="200">
                  <c:v>2975.1640000000002</c:v>
                </c:pt>
                <c:pt idx="201">
                  <c:v>2923.2860000000001</c:v>
                </c:pt>
                <c:pt idx="202">
                  <c:v>2872.3220000000001</c:v>
                </c:pt>
                <c:pt idx="203">
                  <c:v>2822.2530000000002</c:v>
                </c:pt>
                <c:pt idx="204">
                  <c:v>2773.0659999999998</c:v>
                </c:pt>
                <c:pt idx="205">
                  <c:v>2724.7440000000001</c:v>
                </c:pt>
                <c:pt idx="206">
                  <c:v>2677.2730000000001</c:v>
                </c:pt>
                <c:pt idx="207">
                  <c:v>2630.636</c:v>
                </c:pt>
                <c:pt idx="208">
                  <c:v>2584.8200000000002</c:v>
                </c:pt>
                <c:pt idx="209">
                  <c:v>2539.81</c:v>
                </c:pt>
                <c:pt idx="210">
                  <c:v>2495.5920000000001</c:v>
                </c:pt>
                <c:pt idx="211">
                  <c:v>2452.152</c:v>
                </c:pt>
                <c:pt idx="212">
                  <c:v>2409.4769999999999</c:v>
                </c:pt>
                <c:pt idx="213">
                  <c:v>2367.5520000000001</c:v>
                </c:pt>
                <c:pt idx="214">
                  <c:v>2326.364</c:v>
                </c:pt>
                <c:pt idx="215">
                  <c:v>2285.9009999999998</c:v>
                </c:pt>
                <c:pt idx="216">
                  <c:v>2246.15</c:v>
                </c:pt>
                <c:pt idx="217">
                  <c:v>2207.0990000000002</c:v>
                </c:pt>
                <c:pt idx="218">
                  <c:v>2168.7339999999999</c:v>
                </c:pt>
                <c:pt idx="219">
                  <c:v>2131.0450000000001</c:v>
                </c:pt>
                <c:pt idx="220">
                  <c:v>2094.018</c:v>
                </c:pt>
                <c:pt idx="221">
                  <c:v>2057.643</c:v>
                </c:pt>
                <c:pt idx="222">
                  <c:v>2021.9079999999999</c:v>
                </c:pt>
                <c:pt idx="223">
                  <c:v>1986.8019999999999</c:v>
                </c:pt>
                <c:pt idx="224">
                  <c:v>1952.3130000000001</c:v>
                </c:pt>
                <c:pt idx="225">
                  <c:v>1918.432</c:v>
                </c:pt>
                <c:pt idx="226">
                  <c:v>1885.146</c:v>
                </c:pt>
                <c:pt idx="227">
                  <c:v>1852.4459999999999</c:v>
                </c:pt>
                <c:pt idx="228">
                  <c:v>1820.3209999999999</c:v>
                </c:pt>
                <c:pt idx="229">
                  <c:v>1788.761</c:v>
                </c:pt>
                <c:pt idx="230">
                  <c:v>1757.7570000000001</c:v>
                </c:pt>
                <c:pt idx="231">
                  <c:v>1727.298</c:v>
                </c:pt>
                <c:pt idx="232">
                  <c:v>1697.375</c:v>
                </c:pt>
                <c:pt idx="233">
                  <c:v>1667.9780000000001</c:v>
                </c:pt>
                <c:pt idx="234">
                  <c:v>1639.0989999999999</c:v>
                </c:pt>
                <c:pt idx="235">
                  <c:v>1610.7270000000001</c:v>
                </c:pt>
                <c:pt idx="236">
                  <c:v>1582.855</c:v>
                </c:pt>
                <c:pt idx="237">
                  <c:v>1555.473</c:v>
                </c:pt>
                <c:pt idx="238">
                  <c:v>1528.5730000000001</c:v>
                </c:pt>
                <c:pt idx="239">
                  <c:v>1502.146</c:v>
                </c:pt>
                <c:pt idx="240">
                  <c:v>1476.184</c:v>
                </c:pt>
                <c:pt idx="241">
                  <c:v>1450.6790000000001</c:v>
                </c:pt>
                <c:pt idx="242">
                  <c:v>1425.623</c:v>
                </c:pt>
                <c:pt idx="243">
                  <c:v>1401.0070000000001</c:v>
                </c:pt>
                <c:pt idx="244">
                  <c:v>1376.825</c:v>
                </c:pt>
                <c:pt idx="245">
                  <c:v>1353.068</c:v>
                </c:pt>
                <c:pt idx="246">
                  <c:v>1329.729</c:v>
                </c:pt>
                <c:pt idx="247">
                  <c:v>1306.8</c:v>
                </c:pt>
                <c:pt idx="248">
                  <c:v>1284.2750000000001</c:v>
                </c:pt>
                <c:pt idx="249">
                  <c:v>1262.1469999999999</c:v>
                </c:pt>
                <c:pt idx="250">
                  <c:v>1240.4069999999999</c:v>
                </c:pt>
                <c:pt idx="251">
                  <c:v>1219.05</c:v>
                </c:pt>
                <c:pt idx="252">
                  <c:v>1198.069</c:v>
                </c:pt>
                <c:pt idx="253">
                  <c:v>1177.4570000000001</c:v>
                </c:pt>
                <c:pt idx="254">
                  <c:v>1157.2080000000001</c:v>
                </c:pt>
                <c:pt idx="255">
                  <c:v>1137.3150000000001</c:v>
                </c:pt>
                <c:pt idx="256">
                  <c:v>1117.771</c:v>
                </c:pt>
                <c:pt idx="257">
                  <c:v>1098.5719999999999</c:v>
                </c:pt>
                <c:pt idx="258">
                  <c:v>1079.711</c:v>
                </c:pt>
                <c:pt idx="259">
                  <c:v>1061.181</c:v>
                </c:pt>
                <c:pt idx="260">
                  <c:v>1042.9770000000001</c:v>
                </c:pt>
                <c:pt idx="261">
                  <c:v>1025.0940000000001</c:v>
                </c:pt>
                <c:pt idx="262">
                  <c:v>1007.525</c:v>
                </c:pt>
                <c:pt idx="263">
                  <c:v>990.26530000000002</c:v>
                </c:pt>
                <c:pt idx="264">
                  <c:v>973.30930000000001</c:v>
                </c:pt>
                <c:pt idx="265">
                  <c:v>956.65160000000003</c:v>
                </c:pt>
                <c:pt idx="266">
                  <c:v>940.28689999999995</c:v>
                </c:pt>
                <c:pt idx="267">
                  <c:v>924.21019999999999</c:v>
                </c:pt>
                <c:pt idx="268">
                  <c:v>908.41629999999998</c:v>
                </c:pt>
                <c:pt idx="269">
                  <c:v>892.90030000000002</c:v>
                </c:pt>
                <c:pt idx="270">
                  <c:v>877.65729999999996</c:v>
                </c:pt>
                <c:pt idx="271">
                  <c:v>862.6825</c:v>
                </c:pt>
                <c:pt idx="272">
                  <c:v>847.97109999999998</c:v>
                </c:pt>
                <c:pt idx="273">
                  <c:v>833.51850000000002</c:v>
                </c:pt>
                <c:pt idx="274">
                  <c:v>819.32010000000002</c:v>
                </c:pt>
                <c:pt idx="275">
                  <c:v>805.37170000000003</c:v>
                </c:pt>
                <c:pt idx="276">
                  <c:v>791.66859999999997</c:v>
                </c:pt>
                <c:pt idx="277">
                  <c:v>778.20659999999998</c:v>
                </c:pt>
                <c:pt idx="278">
                  <c:v>764.98140000000001</c:v>
                </c:pt>
                <c:pt idx="279">
                  <c:v>751.98889999999994</c:v>
                </c:pt>
                <c:pt idx="280">
                  <c:v>739.22500000000002</c:v>
                </c:pt>
                <c:pt idx="281">
                  <c:v>726.68560000000002</c:v>
                </c:pt>
                <c:pt idx="282">
                  <c:v>714.36689999999999</c:v>
                </c:pt>
                <c:pt idx="283">
                  <c:v>702.26490000000001</c:v>
                </c:pt>
                <c:pt idx="284">
                  <c:v>690.3759</c:v>
                </c:pt>
                <c:pt idx="285">
                  <c:v>678.69590000000005</c:v>
                </c:pt>
                <c:pt idx="286">
                  <c:v>667.22159999999997</c:v>
                </c:pt>
                <c:pt idx="287">
                  <c:v>655.94899999999996</c:v>
                </c:pt>
                <c:pt idx="288">
                  <c:v>644.87480000000005</c:v>
                </c:pt>
                <c:pt idx="289">
                  <c:v>633.99540000000002</c:v>
                </c:pt>
                <c:pt idx="290">
                  <c:v>623.30740000000003</c:v>
                </c:pt>
                <c:pt idx="291">
                  <c:v>612.8075</c:v>
                </c:pt>
                <c:pt idx="292">
                  <c:v>602.49220000000003</c:v>
                </c:pt>
                <c:pt idx="293">
                  <c:v>592.35850000000005</c:v>
                </c:pt>
                <c:pt idx="294">
                  <c:v>582.40309999999999</c:v>
                </c:pt>
                <c:pt idx="295">
                  <c:v>572.62289999999996</c:v>
                </c:pt>
                <c:pt idx="296">
                  <c:v>563.01459999999997</c:v>
                </c:pt>
                <c:pt idx="297">
                  <c:v>553.57539999999995</c:v>
                </c:pt>
                <c:pt idx="298">
                  <c:v>544.30240000000003</c:v>
                </c:pt>
                <c:pt idx="299">
                  <c:v>535.19240000000002</c:v>
                </c:pt>
                <c:pt idx="300">
                  <c:v>526.24270000000001</c:v>
                </c:pt>
                <c:pt idx="301">
                  <c:v>517.45050000000003</c:v>
                </c:pt>
                <c:pt idx="302">
                  <c:v>508.81290000000001</c:v>
                </c:pt>
                <c:pt idx="303">
                  <c:v>500.32740000000001</c:v>
                </c:pt>
                <c:pt idx="304">
                  <c:v>491.99110000000002</c:v>
                </c:pt>
                <c:pt idx="305">
                  <c:v>483.80149999999998</c:v>
                </c:pt>
                <c:pt idx="306">
                  <c:v>475.75599999999997</c:v>
                </c:pt>
                <c:pt idx="307">
                  <c:v>467.85199999999998</c:v>
                </c:pt>
                <c:pt idx="308">
                  <c:v>460.08710000000002</c:v>
                </c:pt>
                <c:pt idx="309">
                  <c:v>452.4588</c:v>
                </c:pt>
                <c:pt idx="310">
                  <c:v>444.96469999999999</c:v>
                </c:pt>
                <c:pt idx="311">
                  <c:v>437.60239999999999</c:v>
                </c:pt>
                <c:pt idx="312">
                  <c:v>430.36970000000002</c:v>
                </c:pt>
                <c:pt idx="313">
                  <c:v>423.26420000000002</c:v>
                </c:pt>
                <c:pt idx="314">
                  <c:v>416.28379999999999</c:v>
                </c:pt>
                <c:pt idx="315">
                  <c:v>409.42610000000002</c:v>
                </c:pt>
                <c:pt idx="316">
                  <c:v>402.6891</c:v>
                </c:pt>
                <c:pt idx="317">
                  <c:v>396.07060000000001</c:v>
                </c:pt>
                <c:pt idx="318">
                  <c:v>389.5686</c:v>
                </c:pt>
                <c:pt idx="319">
                  <c:v>383.18090000000001</c:v>
                </c:pt>
                <c:pt idx="320">
                  <c:v>376.90570000000002</c:v>
                </c:pt>
                <c:pt idx="321">
                  <c:v>370.74079999999998</c:v>
                </c:pt>
                <c:pt idx="322">
                  <c:v>364.68439999999998</c:v>
                </c:pt>
                <c:pt idx="323">
                  <c:v>358.7346</c:v>
                </c:pt>
                <c:pt idx="324">
                  <c:v>352.88940000000002</c:v>
                </c:pt>
                <c:pt idx="325">
                  <c:v>347.14710000000002</c:v>
                </c:pt>
                <c:pt idx="326">
                  <c:v>341.50580000000002</c:v>
                </c:pt>
                <c:pt idx="327">
                  <c:v>335.96379999999999</c:v>
                </c:pt>
                <c:pt idx="328">
                  <c:v>330.51920000000001</c:v>
                </c:pt>
                <c:pt idx="329">
                  <c:v>325.1705</c:v>
                </c:pt>
                <c:pt idx="330">
                  <c:v>319.91579999999999</c:v>
                </c:pt>
                <c:pt idx="331">
                  <c:v>314.75369999999998</c:v>
                </c:pt>
                <c:pt idx="332">
                  <c:v>309.6823</c:v>
                </c:pt>
                <c:pt idx="333">
                  <c:v>304.70010000000002</c:v>
                </c:pt>
                <c:pt idx="334">
                  <c:v>299.80560000000003</c:v>
                </c:pt>
                <c:pt idx="335">
                  <c:v>294.99720000000002</c:v>
                </c:pt>
                <c:pt idx="336">
                  <c:v>290.27339999999998</c:v>
                </c:pt>
                <c:pt idx="337">
                  <c:v>285.63279999999997</c:v>
                </c:pt>
                <c:pt idx="338">
                  <c:v>281.07369999999997</c:v>
                </c:pt>
                <c:pt idx="339">
                  <c:v>276.5949</c:v>
                </c:pt>
                <c:pt idx="340">
                  <c:v>272.19490000000002</c:v>
                </c:pt>
                <c:pt idx="341">
                  <c:v>267.8723</c:v>
                </c:pt>
                <c:pt idx="342">
                  <c:v>263.62569999999999</c:v>
                </c:pt>
                <c:pt idx="343">
                  <c:v>259.4538</c:v>
                </c:pt>
                <c:pt idx="344">
                  <c:v>255.3554</c:v>
                </c:pt>
                <c:pt idx="345">
                  <c:v>251.32900000000001</c:v>
                </c:pt>
                <c:pt idx="346">
                  <c:v>247.37350000000001</c:v>
                </c:pt>
                <c:pt idx="347">
                  <c:v>243.48759999999999</c:v>
                </c:pt>
                <c:pt idx="348">
                  <c:v>239.67</c:v>
                </c:pt>
                <c:pt idx="349">
                  <c:v>235.9196</c:v>
                </c:pt>
                <c:pt idx="350">
                  <c:v>232.23519999999999</c:v>
                </c:pt>
                <c:pt idx="351">
                  <c:v>228.6156</c:v>
                </c:pt>
                <c:pt idx="352">
                  <c:v>225.0598</c:v>
                </c:pt>
                <c:pt idx="353">
                  <c:v>221.56639999999999</c:v>
                </c:pt>
                <c:pt idx="354">
                  <c:v>218.1345</c:v>
                </c:pt>
                <c:pt idx="355">
                  <c:v>214.76300000000001</c:v>
                </c:pt>
                <c:pt idx="356">
                  <c:v>211.45079999999999</c:v>
                </c:pt>
                <c:pt idx="357">
                  <c:v>208.1969</c:v>
                </c:pt>
                <c:pt idx="358">
                  <c:v>205.00020000000001</c:v>
                </c:pt>
                <c:pt idx="359">
                  <c:v>201.85980000000001</c:v>
                </c:pt>
                <c:pt idx="360">
                  <c:v>198.77459999999999</c:v>
                </c:pt>
                <c:pt idx="361">
                  <c:v>195.74379999999999</c:v>
                </c:pt>
                <c:pt idx="362">
                  <c:v>192.7662</c:v>
                </c:pt>
                <c:pt idx="363">
                  <c:v>189.84100000000001</c:v>
                </c:pt>
                <c:pt idx="364">
                  <c:v>186.96729999999999</c:v>
                </c:pt>
                <c:pt idx="365">
                  <c:v>184.14410000000001</c:v>
                </c:pt>
                <c:pt idx="366">
                  <c:v>181.3707</c:v>
                </c:pt>
                <c:pt idx="367">
                  <c:v>178.64599999999999</c:v>
                </c:pt>
                <c:pt idx="368">
                  <c:v>175.9692</c:v>
                </c:pt>
                <c:pt idx="369">
                  <c:v>173.33949999999999</c:v>
                </c:pt>
                <c:pt idx="370">
                  <c:v>170.7561</c:v>
                </c:pt>
                <c:pt idx="371">
                  <c:v>168.2182</c:v>
                </c:pt>
                <c:pt idx="372">
                  <c:v>165.72489999999999</c:v>
                </c:pt>
                <c:pt idx="373">
                  <c:v>163.27549999999999</c:v>
                </c:pt>
                <c:pt idx="374">
                  <c:v>160.8691</c:v>
                </c:pt>
                <c:pt idx="375">
                  <c:v>158.5051</c:v>
                </c:pt>
                <c:pt idx="376">
                  <c:v>156.18270000000001</c:v>
                </c:pt>
                <c:pt idx="377">
                  <c:v>153.90119999999999</c:v>
                </c:pt>
                <c:pt idx="378">
                  <c:v>151.65979999999999</c:v>
                </c:pt>
                <c:pt idx="379">
                  <c:v>149.45779999999999</c:v>
                </c:pt>
                <c:pt idx="380">
                  <c:v>147.2946</c:v>
                </c:pt>
                <c:pt idx="381">
                  <c:v>145.1694</c:v>
                </c:pt>
                <c:pt idx="382">
                  <c:v>143.08160000000001</c:v>
                </c:pt>
                <c:pt idx="383">
                  <c:v>141.03049999999999</c:v>
                </c:pt>
                <c:pt idx="384">
                  <c:v>139.01560000000001</c:v>
                </c:pt>
                <c:pt idx="385">
                  <c:v>137.0361</c:v>
                </c:pt>
                <c:pt idx="386">
                  <c:v>135.09139999999999</c:v>
                </c:pt>
                <c:pt idx="387">
                  <c:v>133.18090000000001</c:v>
                </c:pt>
                <c:pt idx="388">
                  <c:v>131.304</c:v>
                </c:pt>
                <c:pt idx="389">
                  <c:v>129.46019999999999</c:v>
                </c:pt>
                <c:pt idx="390">
                  <c:v>127.64879999999999</c:v>
                </c:pt>
                <c:pt idx="391">
                  <c:v>125.8693</c:v>
                </c:pt>
                <c:pt idx="392">
                  <c:v>124.121</c:v>
                </c:pt>
                <c:pt idx="393">
                  <c:v>122.4036</c:v>
                </c:pt>
                <c:pt idx="394">
                  <c:v>120.7163</c:v>
                </c:pt>
                <c:pt idx="395">
                  <c:v>119.05880000000001</c:v>
                </c:pt>
                <c:pt idx="396">
                  <c:v>117.43040000000001</c:v>
                </c:pt>
                <c:pt idx="397">
                  <c:v>115.8306</c:v>
                </c:pt>
                <c:pt idx="398">
                  <c:v>114.259</c:v>
                </c:pt>
                <c:pt idx="399">
                  <c:v>112.715</c:v>
                </c:pt>
                <c:pt idx="400">
                  <c:v>111.1982</c:v>
                </c:pt>
                <c:pt idx="401">
                  <c:v>109.7081</c:v>
                </c:pt>
                <c:pt idx="402">
                  <c:v>108.24420000000001</c:v>
                </c:pt>
                <c:pt idx="403">
                  <c:v>106.8061</c:v>
                </c:pt>
                <c:pt idx="404">
                  <c:v>105.39319999999999</c:v>
                </c:pt>
                <c:pt idx="405">
                  <c:v>104.00530000000001</c:v>
                </c:pt>
                <c:pt idx="406">
                  <c:v>102.6417</c:v>
                </c:pt>
                <c:pt idx="407">
                  <c:v>101.3021</c:v>
                </c:pt>
                <c:pt idx="408">
                  <c:v>99.986130000000003</c:v>
                </c:pt>
                <c:pt idx="409">
                  <c:v>98.693280000000001</c:v>
                </c:pt>
                <c:pt idx="410">
                  <c:v>97.423169999999999</c:v>
                </c:pt>
                <c:pt idx="411">
                  <c:v>96.175420000000003</c:v>
                </c:pt>
                <c:pt idx="412">
                  <c:v>94.949610000000007</c:v>
                </c:pt>
                <c:pt idx="413">
                  <c:v>93.745369999999994</c:v>
                </c:pt>
                <c:pt idx="414">
                  <c:v>92.56232</c:v>
                </c:pt>
                <c:pt idx="415">
                  <c:v>91.400080000000003</c:v>
                </c:pt>
                <c:pt idx="416">
                  <c:v>90.258290000000002</c:v>
                </c:pt>
                <c:pt idx="417">
                  <c:v>89.136579999999995</c:v>
                </c:pt>
                <c:pt idx="418">
                  <c:v>88.034620000000004</c:v>
                </c:pt>
                <c:pt idx="419">
                  <c:v>86.952039999999997</c:v>
                </c:pt>
                <c:pt idx="420">
                  <c:v>85.888509999999997</c:v>
                </c:pt>
                <c:pt idx="421">
                  <c:v>84.843689999999995</c:v>
                </c:pt>
                <c:pt idx="422">
                  <c:v>83.817250000000001</c:v>
                </c:pt>
                <c:pt idx="423">
                  <c:v>82.808869999999999</c:v>
                </c:pt>
                <c:pt idx="424">
                  <c:v>81.818219999999997</c:v>
                </c:pt>
                <c:pt idx="425">
                  <c:v>80.845010000000002</c:v>
                </c:pt>
                <c:pt idx="426">
                  <c:v>79.888919999999999</c:v>
                </c:pt>
                <c:pt idx="427">
                  <c:v>78.949650000000005</c:v>
                </c:pt>
                <c:pt idx="428">
                  <c:v>78.026910000000001</c:v>
                </c:pt>
                <c:pt idx="429">
                  <c:v>77.120400000000004</c:v>
                </c:pt>
                <c:pt idx="430">
                  <c:v>76.229839999999996</c:v>
                </c:pt>
                <c:pt idx="431">
                  <c:v>75.354950000000002</c:v>
                </c:pt>
                <c:pt idx="432">
                  <c:v>74.495450000000005</c:v>
                </c:pt>
                <c:pt idx="433">
                  <c:v>73.651070000000004</c:v>
                </c:pt>
                <c:pt idx="434">
                  <c:v>72.821550000000002</c:v>
                </c:pt>
                <c:pt idx="435">
                  <c:v>72.006619999999998</c:v>
                </c:pt>
                <c:pt idx="436">
                  <c:v>71.206029999999998</c:v>
                </c:pt>
                <c:pt idx="437">
                  <c:v>70.419529999999995</c:v>
                </c:pt>
                <c:pt idx="438">
                  <c:v>69.646850000000001</c:v>
                </c:pt>
                <c:pt idx="439">
                  <c:v>68.887780000000006</c:v>
                </c:pt>
                <c:pt idx="440">
                  <c:v>68.142060000000001</c:v>
                </c:pt>
                <c:pt idx="441">
                  <c:v>67.409459999999996</c:v>
                </c:pt>
                <c:pt idx="442">
                  <c:v>66.689750000000004</c:v>
                </c:pt>
                <c:pt idx="443">
                  <c:v>65.982699999999994</c:v>
                </c:pt>
                <c:pt idx="444">
                  <c:v>65.288089999999997</c:v>
                </c:pt>
                <c:pt idx="445">
                  <c:v>64.605710000000002</c:v>
                </c:pt>
                <c:pt idx="446">
                  <c:v>63.93533</c:v>
                </c:pt>
                <c:pt idx="447">
                  <c:v>63.276739999999997</c:v>
                </c:pt>
                <c:pt idx="448">
                  <c:v>62.629730000000002</c:v>
                </c:pt>
                <c:pt idx="449">
                  <c:v>61.994120000000002</c:v>
                </c:pt>
                <c:pt idx="450">
                  <c:v>61.369680000000002</c:v>
                </c:pt>
                <c:pt idx="451">
                  <c:v>60.756230000000002</c:v>
                </c:pt>
                <c:pt idx="452">
                  <c:v>60.153579999999998</c:v>
                </c:pt>
                <c:pt idx="453">
                  <c:v>59.561520000000002</c:v>
                </c:pt>
                <c:pt idx="454">
                  <c:v>58.979889999999997</c:v>
                </c:pt>
                <c:pt idx="455">
                  <c:v>58.408479999999997</c:v>
                </c:pt>
                <c:pt idx="456">
                  <c:v>57.84713</c:v>
                </c:pt>
                <c:pt idx="457">
                  <c:v>57.295659999999998</c:v>
                </c:pt>
                <c:pt idx="458">
                  <c:v>56.753880000000002</c:v>
                </c:pt>
                <c:pt idx="459">
                  <c:v>56.221640000000001</c:v>
                </c:pt>
                <c:pt idx="460">
                  <c:v>55.69876</c:v>
                </c:pt>
                <c:pt idx="461">
                  <c:v>55.185090000000002</c:v>
                </c:pt>
                <c:pt idx="462">
                  <c:v>54.68045</c:v>
                </c:pt>
                <c:pt idx="463">
                  <c:v>54.184690000000003</c:v>
                </c:pt>
                <c:pt idx="464">
                  <c:v>53.697650000000003</c:v>
                </c:pt>
                <c:pt idx="465">
                  <c:v>53.219180000000001</c:v>
                </c:pt>
                <c:pt idx="466">
                  <c:v>52.749130000000001</c:v>
                </c:pt>
                <c:pt idx="467">
                  <c:v>52.28734</c:v>
                </c:pt>
                <c:pt idx="468">
                  <c:v>51.833680000000001</c:v>
                </c:pt>
                <c:pt idx="469">
                  <c:v>51.387999999999998</c:v>
                </c:pt>
                <c:pt idx="470">
                  <c:v>50.95017</c:v>
                </c:pt>
                <c:pt idx="471">
                  <c:v>50.520029999999998</c:v>
                </c:pt>
                <c:pt idx="472">
                  <c:v>50.097470000000001</c:v>
                </c:pt>
                <c:pt idx="473">
                  <c:v>49.682340000000003</c:v>
                </c:pt>
                <c:pt idx="474">
                  <c:v>49.274509999999999</c:v>
                </c:pt>
                <c:pt idx="475">
                  <c:v>48.873860000000001</c:v>
                </c:pt>
                <c:pt idx="476">
                  <c:v>48.480260000000001</c:v>
                </c:pt>
                <c:pt idx="477">
                  <c:v>48.093580000000003</c:v>
                </c:pt>
                <c:pt idx="478">
                  <c:v>47.713700000000003</c:v>
                </c:pt>
                <c:pt idx="479">
                  <c:v>47.340510000000002</c:v>
                </c:pt>
                <c:pt idx="480">
                  <c:v>46.973889999999997</c:v>
                </c:pt>
                <c:pt idx="481">
                  <c:v>46.613709999999998</c:v>
                </c:pt>
                <c:pt idx="482">
                  <c:v>46.259869999999999</c:v>
                </c:pt>
                <c:pt idx="483">
                  <c:v>45.912260000000003</c:v>
                </c:pt>
                <c:pt idx="484">
                  <c:v>45.57076</c:v>
                </c:pt>
                <c:pt idx="485">
                  <c:v>45.23527</c:v>
                </c:pt>
                <c:pt idx="486">
                  <c:v>44.90569</c:v>
                </c:pt>
                <c:pt idx="487">
                  <c:v>44.581890000000001</c:v>
                </c:pt>
                <c:pt idx="488">
                  <c:v>44.263800000000003</c:v>
                </c:pt>
                <c:pt idx="489">
                  <c:v>43.951309999999999</c:v>
                </c:pt>
                <c:pt idx="490">
                  <c:v>43.644309999999997</c:v>
                </c:pt>
                <c:pt idx="491">
                  <c:v>43.342709999999997</c:v>
                </c:pt>
                <c:pt idx="492">
                  <c:v>43.046419999999998</c:v>
                </c:pt>
                <c:pt idx="493">
                  <c:v>42.755339999999997</c:v>
                </c:pt>
                <c:pt idx="494">
                  <c:v>42.469389999999997</c:v>
                </c:pt>
                <c:pt idx="495">
                  <c:v>42.188459999999999</c:v>
                </c:pt>
                <c:pt idx="496">
                  <c:v>41.912480000000002</c:v>
                </c:pt>
                <c:pt idx="497">
                  <c:v>41.641350000000003</c:v>
                </c:pt>
                <c:pt idx="498">
                  <c:v>41.374989999999997</c:v>
                </c:pt>
                <c:pt idx="499">
                  <c:v>41.113320000000002</c:v>
                </c:pt>
                <c:pt idx="500">
                  <c:v>40.856250000000003</c:v>
                </c:pt>
                <c:pt idx="501">
                  <c:v>0</c:v>
                </c:pt>
                <c:pt idx="502">
                  <c:v>0</c:v>
                </c:pt>
                <c:pt idx="503">
                  <c:v>0</c:v>
                </c:pt>
                <c:pt idx="504">
                  <c:v>0</c:v>
                </c:pt>
                <c:pt idx="505">
                  <c:v>0</c:v>
                </c:pt>
                <c:pt idx="506">
                  <c:v>0</c:v>
                </c:pt>
                <c:pt idx="507">
                  <c:v>0</c:v>
                </c:pt>
                <c:pt idx="508">
                  <c:v>0</c:v>
                </c:pt>
                <c:pt idx="509">
                  <c:v>0</c:v>
                </c:pt>
                <c:pt idx="510">
                  <c:v>0</c:v>
                </c:pt>
              </c:numCache>
            </c:numRef>
          </c:yVal>
          <c:smooth val="1"/>
        </c:ser>
        <c:ser>
          <c:idx val="3"/>
          <c:order val="1"/>
          <c:tx>
            <c:v>6.6 kDa - High pH</c:v>
          </c:tx>
          <c:spPr>
            <a:ln w="19050">
              <a:noFill/>
            </a:ln>
          </c:spPr>
          <c:marker>
            <c:symbol val="diamond"/>
            <c:size val="2"/>
            <c:spPr>
              <a:ln>
                <a:solidFill>
                  <a:schemeClr val="accent4">
                    <a:shade val="95000"/>
                    <a:satMod val="105000"/>
                  </a:schemeClr>
                </a:solidFill>
              </a:ln>
            </c:spPr>
          </c:marker>
          <c:xVal>
            <c:numRef>
              <c:f>'112'!$F$62:$F$572</c:f>
              <c:numCache>
                <c:formatCode>General</c:formatCode>
                <c:ptCount val="511"/>
                <c:pt idx="0">
                  <c:v>2</c:v>
                </c:pt>
                <c:pt idx="1">
                  <c:v>3</c:v>
                </c:pt>
                <c:pt idx="2">
                  <c:v>4</c:v>
                </c:pt>
                <c:pt idx="3">
                  <c:v>5</c:v>
                </c:pt>
                <c:pt idx="4">
                  <c:v>6</c:v>
                </c:pt>
                <c:pt idx="5">
                  <c:v>7</c:v>
                </c:pt>
                <c:pt idx="6">
                  <c:v>8</c:v>
                </c:pt>
                <c:pt idx="7">
                  <c:v>9</c:v>
                </c:pt>
                <c:pt idx="8">
                  <c:v>10</c:v>
                </c:pt>
                <c:pt idx="9">
                  <c:v>11</c:v>
                </c:pt>
                <c:pt idx="10">
                  <c:v>12</c:v>
                </c:pt>
                <c:pt idx="11">
                  <c:v>13</c:v>
                </c:pt>
                <c:pt idx="12">
                  <c:v>14</c:v>
                </c:pt>
                <c:pt idx="13">
                  <c:v>15</c:v>
                </c:pt>
                <c:pt idx="14">
                  <c:v>16</c:v>
                </c:pt>
                <c:pt idx="15">
                  <c:v>17</c:v>
                </c:pt>
                <c:pt idx="16">
                  <c:v>18</c:v>
                </c:pt>
                <c:pt idx="17">
                  <c:v>19</c:v>
                </c:pt>
                <c:pt idx="18">
                  <c:v>20</c:v>
                </c:pt>
                <c:pt idx="19">
                  <c:v>21</c:v>
                </c:pt>
                <c:pt idx="20">
                  <c:v>22</c:v>
                </c:pt>
                <c:pt idx="21">
                  <c:v>23</c:v>
                </c:pt>
                <c:pt idx="22">
                  <c:v>24</c:v>
                </c:pt>
                <c:pt idx="23">
                  <c:v>25</c:v>
                </c:pt>
                <c:pt idx="24">
                  <c:v>26</c:v>
                </c:pt>
                <c:pt idx="25">
                  <c:v>27</c:v>
                </c:pt>
                <c:pt idx="26">
                  <c:v>28</c:v>
                </c:pt>
                <c:pt idx="27">
                  <c:v>29</c:v>
                </c:pt>
                <c:pt idx="28">
                  <c:v>30</c:v>
                </c:pt>
                <c:pt idx="29">
                  <c:v>31</c:v>
                </c:pt>
                <c:pt idx="30">
                  <c:v>32</c:v>
                </c:pt>
                <c:pt idx="31">
                  <c:v>33</c:v>
                </c:pt>
                <c:pt idx="32">
                  <c:v>34</c:v>
                </c:pt>
                <c:pt idx="33">
                  <c:v>35</c:v>
                </c:pt>
                <c:pt idx="34">
                  <c:v>36</c:v>
                </c:pt>
                <c:pt idx="35">
                  <c:v>37</c:v>
                </c:pt>
                <c:pt idx="36">
                  <c:v>38</c:v>
                </c:pt>
                <c:pt idx="37">
                  <c:v>39</c:v>
                </c:pt>
                <c:pt idx="38">
                  <c:v>40</c:v>
                </c:pt>
                <c:pt idx="39">
                  <c:v>41</c:v>
                </c:pt>
                <c:pt idx="40">
                  <c:v>42</c:v>
                </c:pt>
                <c:pt idx="41">
                  <c:v>43</c:v>
                </c:pt>
                <c:pt idx="42">
                  <c:v>44</c:v>
                </c:pt>
                <c:pt idx="43">
                  <c:v>45</c:v>
                </c:pt>
                <c:pt idx="44">
                  <c:v>46</c:v>
                </c:pt>
                <c:pt idx="45">
                  <c:v>47</c:v>
                </c:pt>
                <c:pt idx="46">
                  <c:v>48</c:v>
                </c:pt>
                <c:pt idx="47">
                  <c:v>49</c:v>
                </c:pt>
                <c:pt idx="48">
                  <c:v>50</c:v>
                </c:pt>
                <c:pt idx="49">
                  <c:v>51</c:v>
                </c:pt>
                <c:pt idx="50">
                  <c:v>52</c:v>
                </c:pt>
                <c:pt idx="51">
                  <c:v>53</c:v>
                </c:pt>
                <c:pt idx="52">
                  <c:v>54</c:v>
                </c:pt>
                <c:pt idx="53">
                  <c:v>55</c:v>
                </c:pt>
                <c:pt idx="54">
                  <c:v>56</c:v>
                </c:pt>
                <c:pt idx="55">
                  <c:v>57</c:v>
                </c:pt>
                <c:pt idx="56">
                  <c:v>58</c:v>
                </c:pt>
                <c:pt idx="57">
                  <c:v>59</c:v>
                </c:pt>
                <c:pt idx="58">
                  <c:v>60</c:v>
                </c:pt>
                <c:pt idx="59">
                  <c:v>61</c:v>
                </c:pt>
                <c:pt idx="60">
                  <c:v>62</c:v>
                </c:pt>
                <c:pt idx="61">
                  <c:v>63</c:v>
                </c:pt>
                <c:pt idx="62">
                  <c:v>64</c:v>
                </c:pt>
                <c:pt idx="63">
                  <c:v>65</c:v>
                </c:pt>
                <c:pt idx="64">
                  <c:v>66</c:v>
                </c:pt>
                <c:pt idx="65">
                  <c:v>67</c:v>
                </c:pt>
                <c:pt idx="66">
                  <c:v>68</c:v>
                </c:pt>
                <c:pt idx="67">
                  <c:v>69</c:v>
                </c:pt>
                <c:pt idx="68">
                  <c:v>70</c:v>
                </c:pt>
                <c:pt idx="69">
                  <c:v>71</c:v>
                </c:pt>
                <c:pt idx="70">
                  <c:v>72</c:v>
                </c:pt>
                <c:pt idx="71">
                  <c:v>73</c:v>
                </c:pt>
                <c:pt idx="72">
                  <c:v>74</c:v>
                </c:pt>
                <c:pt idx="73">
                  <c:v>75</c:v>
                </c:pt>
                <c:pt idx="74">
                  <c:v>76</c:v>
                </c:pt>
                <c:pt idx="75">
                  <c:v>77</c:v>
                </c:pt>
                <c:pt idx="76">
                  <c:v>78</c:v>
                </c:pt>
                <c:pt idx="77">
                  <c:v>79</c:v>
                </c:pt>
                <c:pt idx="78">
                  <c:v>80</c:v>
                </c:pt>
                <c:pt idx="79">
                  <c:v>81</c:v>
                </c:pt>
                <c:pt idx="80">
                  <c:v>82</c:v>
                </c:pt>
                <c:pt idx="81">
                  <c:v>83</c:v>
                </c:pt>
                <c:pt idx="82">
                  <c:v>84</c:v>
                </c:pt>
                <c:pt idx="83">
                  <c:v>85</c:v>
                </c:pt>
                <c:pt idx="84">
                  <c:v>86</c:v>
                </c:pt>
                <c:pt idx="85">
                  <c:v>87</c:v>
                </c:pt>
                <c:pt idx="86">
                  <c:v>88</c:v>
                </c:pt>
                <c:pt idx="87">
                  <c:v>89</c:v>
                </c:pt>
                <c:pt idx="88">
                  <c:v>90</c:v>
                </c:pt>
                <c:pt idx="89">
                  <c:v>91</c:v>
                </c:pt>
                <c:pt idx="90">
                  <c:v>92</c:v>
                </c:pt>
                <c:pt idx="91">
                  <c:v>93</c:v>
                </c:pt>
                <c:pt idx="92">
                  <c:v>94</c:v>
                </c:pt>
                <c:pt idx="93">
                  <c:v>95</c:v>
                </c:pt>
                <c:pt idx="94">
                  <c:v>96</c:v>
                </c:pt>
                <c:pt idx="95">
                  <c:v>97</c:v>
                </c:pt>
                <c:pt idx="96">
                  <c:v>98</c:v>
                </c:pt>
                <c:pt idx="97">
                  <c:v>99</c:v>
                </c:pt>
                <c:pt idx="98">
                  <c:v>100</c:v>
                </c:pt>
                <c:pt idx="99">
                  <c:v>101</c:v>
                </c:pt>
                <c:pt idx="100">
                  <c:v>102</c:v>
                </c:pt>
                <c:pt idx="101">
                  <c:v>103</c:v>
                </c:pt>
                <c:pt idx="102">
                  <c:v>104</c:v>
                </c:pt>
                <c:pt idx="103">
                  <c:v>105</c:v>
                </c:pt>
                <c:pt idx="104">
                  <c:v>106</c:v>
                </c:pt>
                <c:pt idx="105">
                  <c:v>107</c:v>
                </c:pt>
                <c:pt idx="106">
                  <c:v>108</c:v>
                </c:pt>
                <c:pt idx="107">
                  <c:v>109</c:v>
                </c:pt>
                <c:pt idx="108">
                  <c:v>110</c:v>
                </c:pt>
                <c:pt idx="109">
                  <c:v>111</c:v>
                </c:pt>
                <c:pt idx="110">
                  <c:v>112</c:v>
                </c:pt>
                <c:pt idx="111">
                  <c:v>113</c:v>
                </c:pt>
                <c:pt idx="112">
                  <c:v>114</c:v>
                </c:pt>
                <c:pt idx="113">
                  <c:v>115</c:v>
                </c:pt>
                <c:pt idx="114">
                  <c:v>116</c:v>
                </c:pt>
                <c:pt idx="115">
                  <c:v>117</c:v>
                </c:pt>
                <c:pt idx="116">
                  <c:v>118</c:v>
                </c:pt>
                <c:pt idx="117">
                  <c:v>119</c:v>
                </c:pt>
                <c:pt idx="118">
                  <c:v>120</c:v>
                </c:pt>
                <c:pt idx="119">
                  <c:v>121</c:v>
                </c:pt>
                <c:pt idx="120">
                  <c:v>122</c:v>
                </c:pt>
                <c:pt idx="121">
                  <c:v>123</c:v>
                </c:pt>
                <c:pt idx="122">
                  <c:v>124</c:v>
                </c:pt>
                <c:pt idx="123">
                  <c:v>125</c:v>
                </c:pt>
                <c:pt idx="124">
                  <c:v>126</c:v>
                </c:pt>
                <c:pt idx="125">
                  <c:v>127</c:v>
                </c:pt>
                <c:pt idx="126">
                  <c:v>128</c:v>
                </c:pt>
                <c:pt idx="127">
                  <c:v>129</c:v>
                </c:pt>
                <c:pt idx="128">
                  <c:v>130</c:v>
                </c:pt>
                <c:pt idx="129">
                  <c:v>131</c:v>
                </c:pt>
                <c:pt idx="130">
                  <c:v>132</c:v>
                </c:pt>
                <c:pt idx="131">
                  <c:v>133</c:v>
                </c:pt>
                <c:pt idx="132">
                  <c:v>134</c:v>
                </c:pt>
                <c:pt idx="133">
                  <c:v>135</c:v>
                </c:pt>
                <c:pt idx="134">
                  <c:v>136</c:v>
                </c:pt>
                <c:pt idx="135">
                  <c:v>137</c:v>
                </c:pt>
                <c:pt idx="136">
                  <c:v>138</c:v>
                </c:pt>
                <c:pt idx="137">
                  <c:v>139</c:v>
                </c:pt>
                <c:pt idx="138">
                  <c:v>140</c:v>
                </c:pt>
                <c:pt idx="139">
                  <c:v>141</c:v>
                </c:pt>
                <c:pt idx="140">
                  <c:v>142</c:v>
                </c:pt>
                <c:pt idx="141">
                  <c:v>143</c:v>
                </c:pt>
                <c:pt idx="142">
                  <c:v>144</c:v>
                </c:pt>
                <c:pt idx="143">
                  <c:v>145</c:v>
                </c:pt>
                <c:pt idx="144">
                  <c:v>146</c:v>
                </c:pt>
                <c:pt idx="145">
                  <c:v>147</c:v>
                </c:pt>
                <c:pt idx="146">
                  <c:v>148</c:v>
                </c:pt>
                <c:pt idx="147">
                  <c:v>149</c:v>
                </c:pt>
                <c:pt idx="148">
                  <c:v>150</c:v>
                </c:pt>
                <c:pt idx="149">
                  <c:v>151</c:v>
                </c:pt>
                <c:pt idx="150">
                  <c:v>152</c:v>
                </c:pt>
                <c:pt idx="151">
                  <c:v>153</c:v>
                </c:pt>
                <c:pt idx="152">
                  <c:v>154</c:v>
                </c:pt>
                <c:pt idx="153">
                  <c:v>155</c:v>
                </c:pt>
                <c:pt idx="154">
                  <c:v>156</c:v>
                </c:pt>
                <c:pt idx="155">
                  <c:v>157</c:v>
                </c:pt>
                <c:pt idx="156">
                  <c:v>158</c:v>
                </c:pt>
                <c:pt idx="157">
                  <c:v>159</c:v>
                </c:pt>
                <c:pt idx="158">
                  <c:v>160</c:v>
                </c:pt>
                <c:pt idx="159">
                  <c:v>161</c:v>
                </c:pt>
                <c:pt idx="160">
                  <c:v>162</c:v>
                </c:pt>
                <c:pt idx="161">
                  <c:v>163</c:v>
                </c:pt>
                <c:pt idx="162">
                  <c:v>164</c:v>
                </c:pt>
                <c:pt idx="163">
                  <c:v>165</c:v>
                </c:pt>
                <c:pt idx="164">
                  <c:v>166</c:v>
                </c:pt>
                <c:pt idx="165">
                  <c:v>167</c:v>
                </c:pt>
                <c:pt idx="166">
                  <c:v>168</c:v>
                </c:pt>
                <c:pt idx="167">
                  <c:v>169</c:v>
                </c:pt>
                <c:pt idx="168">
                  <c:v>170</c:v>
                </c:pt>
                <c:pt idx="169">
                  <c:v>171</c:v>
                </c:pt>
                <c:pt idx="170">
                  <c:v>172</c:v>
                </c:pt>
                <c:pt idx="171">
                  <c:v>173</c:v>
                </c:pt>
                <c:pt idx="172">
                  <c:v>174</c:v>
                </c:pt>
                <c:pt idx="173">
                  <c:v>175</c:v>
                </c:pt>
                <c:pt idx="174">
                  <c:v>176</c:v>
                </c:pt>
                <c:pt idx="175">
                  <c:v>177</c:v>
                </c:pt>
                <c:pt idx="176">
                  <c:v>178</c:v>
                </c:pt>
                <c:pt idx="177">
                  <c:v>179</c:v>
                </c:pt>
                <c:pt idx="178">
                  <c:v>180</c:v>
                </c:pt>
                <c:pt idx="179">
                  <c:v>181</c:v>
                </c:pt>
                <c:pt idx="180">
                  <c:v>182</c:v>
                </c:pt>
                <c:pt idx="181">
                  <c:v>183</c:v>
                </c:pt>
                <c:pt idx="182">
                  <c:v>184</c:v>
                </c:pt>
                <c:pt idx="183">
                  <c:v>185</c:v>
                </c:pt>
                <c:pt idx="184">
                  <c:v>186</c:v>
                </c:pt>
                <c:pt idx="185">
                  <c:v>187</c:v>
                </c:pt>
                <c:pt idx="186">
                  <c:v>188</c:v>
                </c:pt>
                <c:pt idx="187">
                  <c:v>189</c:v>
                </c:pt>
                <c:pt idx="188">
                  <c:v>190</c:v>
                </c:pt>
                <c:pt idx="189">
                  <c:v>191</c:v>
                </c:pt>
                <c:pt idx="190">
                  <c:v>192</c:v>
                </c:pt>
                <c:pt idx="191">
                  <c:v>193</c:v>
                </c:pt>
                <c:pt idx="192">
                  <c:v>194</c:v>
                </c:pt>
                <c:pt idx="193">
                  <c:v>195</c:v>
                </c:pt>
                <c:pt idx="194">
                  <c:v>196</c:v>
                </c:pt>
                <c:pt idx="195">
                  <c:v>197</c:v>
                </c:pt>
                <c:pt idx="196">
                  <c:v>198</c:v>
                </c:pt>
                <c:pt idx="197">
                  <c:v>199</c:v>
                </c:pt>
                <c:pt idx="198">
                  <c:v>200</c:v>
                </c:pt>
                <c:pt idx="199">
                  <c:v>201</c:v>
                </c:pt>
                <c:pt idx="200">
                  <c:v>202</c:v>
                </c:pt>
                <c:pt idx="201">
                  <c:v>203</c:v>
                </c:pt>
                <c:pt idx="202">
                  <c:v>204</c:v>
                </c:pt>
                <c:pt idx="203">
                  <c:v>205</c:v>
                </c:pt>
                <c:pt idx="204">
                  <c:v>206</c:v>
                </c:pt>
                <c:pt idx="205">
                  <c:v>207</c:v>
                </c:pt>
                <c:pt idx="206">
                  <c:v>208</c:v>
                </c:pt>
                <c:pt idx="207">
                  <c:v>209</c:v>
                </c:pt>
                <c:pt idx="208">
                  <c:v>210</c:v>
                </c:pt>
                <c:pt idx="209">
                  <c:v>211</c:v>
                </c:pt>
                <c:pt idx="210">
                  <c:v>212</c:v>
                </c:pt>
                <c:pt idx="211">
                  <c:v>213</c:v>
                </c:pt>
                <c:pt idx="212">
                  <c:v>214</c:v>
                </c:pt>
                <c:pt idx="213">
                  <c:v>215</c:v>
                </c:pt>
                <c:pt idx="214">
                  <c:v>216</c:v>
                </c:pt>
                <c:pt idx="215">
                  <c:v>217</c:v>
                </c:pt>
                <c:pt idx="216">
                  <c:v>218</c:v>
                </c:pt>
                <c:pt idx="217">
                  <c:v>219</c:v>
                </c:pt>
                <c:pt idx="218">
                  <c:v>220</c:v>
                </c:pt>
                <c:pt idx="219">
                  <c:v>221</c:v>
                </c:pt>
                <c:pt idx="220">
                  <c:v>222</c:v>
                </c:pt>
                <c:pt idx="221">
                  <c:v>223</c:v>
                </c:pt>
                <c:pt idx="222">
                  <c:v>224</c:v>
                </c:pt>
                <c:pt idx="223">
                  <c:v>225</c:v>
                </c:pt>
                <c:pt idx="224">
                  <c:v>226</c:v>
                </c:pt>
                <c:pt idx="225">
                  <c:v>227</c:v>
                </c:pt>
                <c:pt idx="226">
                  <c:v>228</c:v>
                </c:pt>
                <c:pt idx="227">
                  <c:v>229</c:v>
                </c:pt>
                <c:pt idx="228">
                  <c:v>230</c:v>
                </c:pt>
                <c:pt idx="229">
                  <c:v>231</c:v>
                </c:pt>
                <c:pt idx="230">
                  <c:v>232</c:v>
                </c:pt>
                <c:pt idx="231">
                  <c:v>233</c:v>
                </c:pt>
                <c:pt idx="232">
                  <c:v>234</c:v>
                </c:pt>
                <c:pt idx="233">
                  <c:v>235</c:v>
                </c:pt>
                <c:pt idx="234">
                  <c:v>236</c:v>
                </c:pt>
                <c:pt idx="235">
                  <c:v>237</c:v>
                </c:pt>
                <c:pt idx="236">
                  <c:v>238</c:v>
                </c:pt>
                <c:pt idx="237">
                  <c:v>239</c:v>
                </c:pt>
                <c:pt idx="238">
                  <c:v>240</c:v>
                </c:pt>
                <c:pt idx="239">
                  <c:v>241</c:v>
                </c:pt>
                <c:pt idx="240">
                  <c:v>242</c:v>
                </c:pt>
                <c:pt idx="241">
                  <c:v>243</c:v>
                </c:pt>
                <c:pt idx="242">
                  <c:v>244</c:v>
                </c:pt>
                <c:pt idx="243">
                  <c:v>245</c:v>
                </c:pt>
                <c:pt idx="244">
                  <c:v>246</c:v>
                </c:pt>
                <c:pt idx="245">
                  <c:v>247</c:v>
                </c:pt>
                <c:pt idx="246">
                  <c:v>248</c:v>
                </c:pt>
                <c:pt idx="247">
                  <c:v>249</c:v>
                </c:pt>
                <c:pt idx="248">
                  <c:v>250</c:v>
                </c:pt>
                <c:pt idx="249">
                  <c:v>251</c:v>
                </c:pt>
                <c:pt idx="250">
                  <c:v>252</c:v>
                </c:pt>
                <c:pt idx="251">
                  <c:v>253</c:v>
                </c:pt>
                <c:pt idx="252">
                  <c:v>254</c:v>
                </c:pt>
                <c:pt idx="253">
                  <c:v>255</c:v>
                </c:pt>
                <c:pt idx="254">
                  <c:v>256</c:v>
                </c:pt>
                <c:pt idx="255">
                  <c:v>257</c:v>
                </c:pt>
                <c:pt idx="256">
                  <c:v>258</c:v>
                </c:pt>
                <c:pt idx="257">
                  <c:v>259</c:v>
                </c:pt>
                <c:pt idx="258">
                  <c:v>260</c:v>
                </c:pt>
                <c:pt idx="259">
                  <c:v>261</c:v>
                </c:pt>
                <c:pt idx="260">
                  <c:v>262</c:v>
                </c:pt>
                <c:pt idx="261">
                  <c:v>263</c:v>
                </c:pt>
                <c:pt idx="262">
                  <c:v>264</c:v>
                </c:pt>
                <c:pt idx="263">
                  <c:v>265</c:v>
                </c:pt>
                <c:pt idx="264">
                  <c:v>266</c:v>
                </c:pt>
                <c:pt idx="265">
                  <c:v>267</c:v>
                </c:pt>
                <c:pt idx="266">
                  <c:v>268</c:v>
                </c:pt>
                <c:pt idx="267">
                  <c:v>269</c:v>
                </c:pt>
                <c:pt idx="268">
                  <c:v>270</c:v>
                </c:pt>
                <c:pt idx="269">
                  <c:v>271</c:v>
                </c:pt>
                <c:pt idx="270">
                  <c:v>272</c:v>
                </c:pt>
                <c:pt idx="271">
                  <c:v>273</c:v>
                </c:pt>
                <c:pt idx="272">
                  <c:v>274</c:v>
                </c:pt>
                <c:pt idx="273">
                  <c:v>275</c:v>
                </c:pt>
                <c:pt idx="274">
                  <c:v>276</c:v>
                </c:pt>
                <c:pt idx="275">
                  <c:v>277</c:v>
                </c:pt>
                <c:pt idx="276">
                  <c:v>278</c:v>
                </c:pt>
                <c:pt idx="277">
                  <c:v>279</c:v>
                </c:pt>
                <c:pt idx="278">
                  <c:v>280</c:v>
                </c:pt>
                <c:pt idx="279">
                  <c:v>281</c:v>
                </c:pt>
                <c:pt idx="280">
                  <c:v>282</c:v>
                </c:pt>
                <c:pt idx="281">
                  <c:v>283</c:v>
                </c:pt>
                <c:pt idx="282">
                  <c:v>284</c:v>
                </c:pt>
                <c:pt idx="283">
                  <c:v>285</c:v>
                </c:pt>
                <c:pt idx="284">
                  <c:v>286</c:v>
                </c:pt>
                <c:pt idx="285">
                  <c:v>287</c:v>
                </c:pt>
                <c:pt idx="286">
                  <c:v>288</c:v>
                </c:pt>
                <c:pt idx="287">
                  <c:v>289</c:v>
                </c:pt>
                <c:pt idx="288">
                  <c:v>290</c:v>
                </c:pt>
                <c:pt idx="289">
                  <c:v>291</c:v>
                </c:pt>
                <c:pt idx="290">
                  <c:v>292</c:v>
                </c:pt>
                <c:pt idx="291">
                  <c:v>293</c:v>
                </c:pt>
                <c:pt idx="292">
                  <c:v>294</c:v>
                </c:pt>
                <c:pt idx="293">
                  <c:v>295</c:v>
                </c:pt>
                <c:pt idx="294">
                  <c:v>296</c:v>
                </c:pt>
                <c:pt idx="295">
                  <c:v>297</c:v>
                </c:pt>
                <c:pt idx="296">
                  <c:v>298</c:v>
                </c:pt>
                <c:pt idx="297">
                  <c:v>299</c:v>
                </c:pt>
                <c:pt idx="298">
                  <c:v>300</c:v>
                </c:pt>
                <c:pt idx="299">
                  <c:v>301</c:v>
                </c:pt>
                <c:pt idx="300">
                  <c:v>302</c:v>
                </c:pt>
                <c:pt idx="301">
                  <c:v>303</c:v>
                </c:pt>
                <c:pt idx="302">
                  <c:v>304</c:v>
                </c:pt>
                <c:pt idx="303">
                  <c:v>305</c:v>
                </c:pt>
                <c:pt idx="304">
                  <c:v>306</c:v>
                </c:pt>
                <c:pt idx="305">
                  <c:v>307</c:v>
                </c:pt>
                <c:pt idx="306">
                  <c:v>308</c:v>
                </c:pt>
                <c:pt idx="307">
                  <c:v>309</c:v>
                </c:pt>
                <c:pt idx="308">
                  <c:v>310</c:v>
                </c:pt>
                <c:pt idx="309">
                  <c:v>311</c:v>
                </c:pt>
                <c:pt idx="310">
                  <c:v>312</c:v>
                </c:pt>
                <c:pt idx="311">
                  <c:v>313</c:v>
                </c:pt>
                <c:pt idx="312">
                  <c:v>314</c:v>
                </c:pt>
                <c:pt idx="313">
                  <c:v>315</c:v>
                </c:pt>
                <c:pt idx="314">
                  <c:v>316</c:v>
                </c:pt>
                <c:pt idx="315">
                  <c:v>317</c:v>
                </c:pt>
                <c:pt idx="316">
                  <c:v>318</c:v>
                </c:pt>
                <c:pt idx="317">
                  <c:v>319</c:v>
                </c:pt>
                <c:pt idx="318">
                  <c:v>320</c:v>
                </c:pt>
                <c:pt idx="319">
                  <c:v>321</c:v>
                </c:pt>
                <c:pt idx="320">
                  <c:v>322</c:v>
                </c:pt>
                <c:pt idx="321">
                  <c:v>323</c:v>
                </c:pt>
                <c:pt idx="322">
                  <c:v>324</c:v>
                </c:pt>
                <c:pt idx="323">
                  <c:v>325</c:v>
                </c:pt>
                <c:pt idx="324">
                  <c:v>326</c:v>
                </c:pt>
                <c:pt idx="325">
                  <c:v>327</c:v>
                </c:pt>
                <c:pt idx="326">
                  <c:v>328</c:v>
                </c:pt>
                <c:pt idx="327">
                  <c:v>329</c:v>
                </c:pt>
                <c:pt idx="328">
                  <c:v>330</c:v>
                </c:pt>
                <c:pt idx="329">
                  <c:v>331</c:v>
                </c:pt>
                <c:pt idx="330">
                  <c:v>332</c:v>
                </c:pt>
                <c:pt idx="331">
                  <c:v>333</c:v>
                </c:pt>
                <c:pt idx="332">
                  <c:v>334</c:v>
                </c:pt>
                <c:pt idx="333">
                  <c:v>335</c:v>
                </c:pt>
                <c:pt idx="334">
                  <c:v>336</c:v>
                </c:pt>
                <c:pt idx="335">
                  <c:v>337</c:v>
                </c:pt>
                <c:pt idx="336">
                  <c:v>338</c:v>
                </c:pt>
                <c:pt idx="337">
                  <c:v>339</c:v>
                </c:pt>
                <c:pt idx="338">
                  <c:v>340</c:v>
                </c:pt>
                <c:pt idx="339">
                  <c:v>341</c:v>
                </c:pt>
                <c:pt idx="340">
                  <c:v>342</c:v>
                </c:pt>
                <c:pt idx="341">
                  <c:v>343</c:v>
                </c:pt>
                <c:pt idx="342">
                  <c:v>344</c:v>
                </c:pt>
                <c:pt idx="343">
                  <c:v>345</c:v>
                </c:pt>
                <c:pt idx="344">
                  <c:v>346</c:v>
                </c:pt>
                <c:pt idx="345">
                  <c:v>347</c:v>
                </c:pt>
                <c:pt idx="346">
                  <c:v>348</c:v>
                </c:pt>
                <c:pt idx="347">
                  <c:v>349</c:v>
                </c:pt>
                <c:pt idx="348">
                  <c:v>350</c:v>
                </c:pt>
                <c:pt idx="349">
                  <c:v>351</c:v>
                </c:pt>
                <c:pt idx="350">
                  <c:v>352</c:v>
                </c:pt>
                <c:pt idx="351">
                  <c:v>353</c:v>
                </c:pt>
                <c:pt idx="352">
                  <c:v>354</c:v>
                </c:pt>
                <c:pt idx="353">
                  <c:v>355</c:v>
                </c:pt>
                <c:pt idx="354">
                  <c:v>356</c:v>
                </c:pt>
                <c:pt idx="355">
                  <c:v>357</c:v>
                </c:pt>
                <c:pt idx="356">
                  <c:v>358</c:v>
                </c:pt>
                <c:pt idx="357">
                  <c:v>359</c:v>
                </c:pt>
                <c:pt idx="358">
                  <c:v>360</c:v>
                </c:pt>
                <c:pt idx="359">
                  <c:v>361</c:v>
                </c:pt>
                <c:pt idx="360">
                  <c:v>362</c:v>
                </c:pt>
                <c:pt idx="361">
                  <c:v>363</c:v>
                </c:pt>
                <c:pt idx="362">
                  <c:v>364</c:v>
                </c:pt>
                <c:pt idx="363">
                  <c:v>365</c:v>
                </c:pt>
                <c:pt idx="364">
                  <c:v>366</c:v>
                </c:pt>
                <c:pt idx="365">
                  <c:v>367</c:v>
                </c:pt>
                <c:pt idx="366">
                  <c:v>368</c:v>
                </c:pt>
                <c:pt idx="367">
                  <c:v>369</c:v>
                </c:pt>
                <c:pt idx="368">
                  <c:v>370</c:v>
                </c:pt>
                <c:pt idx="369">
                  <c:v>371</c:v>
                </c:pt>
                <c:pt idx="370">
                  <c:v>372</c:v>
                </c:pt>
                <c:pt idx="371">
                  <c:v>373</c:v>
                </c:pt>
                <c:pt idx="372">
                  <c:v>374</c:v>
                </c:pt>
                <c:pt idx="373">
                  <c:v>375</c:v>
                </c:pt>
                <c:pt idx="374">
                  <c:v>376</c:v>
                </c:pt>
                <c:pt idx="375">
                  <c:v>377</c:v>
                </c:pt>
                <c:pt idx="376">
                  <c:v>378</c:v>
                </c:pt>
                <c:pt idx="377">
                  <c:v>379</c:v>
                </c:pt>
                <c:pt idx="378">
                  <c:v>380</c:v>
                </c:pt>
                <c:pt idx="379">
                  <c:v>381</c:v>
                </c:pt>
                <c:pt idx="380">
                  <c:v>382</c:v>
                </c:pt>
                <c:pt idx="381">
                  <c:v>383</c:v>
                </c:pt>
                <c:pt idx="382">
                  <c:v>384</c:v>
                </c:pt>
                <c:pt idx="383">
                  <c:v>385</c:v>
                </c:pt>
                <c:pt idx="384">
                  <c:v>386</c:v>
                </c:pt>
                <c:pt idx="385">
                  <c:v>387</c:v>
                </c:pt>
                <c:pt idx="386">
                  <c:v>388</c:v>
                </c:pt>
                <c:pt idx="387">
                  <c:v>389</c:v>
                </c:pt>
                <c:pt idx="388">
                  <c:v>390</c:v>
                </c:pt>
                <c:pt idx="389">
                  <c:v>391</c:v>
                </c:pt>
                <c:pt idx="390">
                  <c:v>392</c:v>
                </c:pt>
                <c:pt idx="391">
                  <c:v>393</c:v>
                </c:pt>
                <c:pt idx="392">
                  <c:v>394</c:v>
                </c:pt>
                <c:pt idx="393">
                  <c:v>395</c:v>
                </c:pt>
                <c:pt idx="394">
                  <c:v>396</c:v>
                </c:pt>
                <c:pt idx="395">
                  <c:v>397</c:v>
                </c:pt>
                <c:pt idx="396">
                  <c:v>398</c:v>
                </c:pt>
                <c:pt idx="397">
                  <c:v>399</c:v>
                </c:pt>
                <c:pt idx="398">
                  <c:v>400</c:v>
                </c:pt>
                <c:pt idx="399">
                  <c:v>401</c:v>
                </c:pt>
                <c:pt idx="400">
                  <c:v>402</c:v>
                </c:pt>
                <c:pt idx="401">
                  <c:v>403</c:v>
                </c:pt>
                <c:pt idx="402">
                  <c:v>404</c:v>
                </c:pt>
                <c:pt idx="403">
                  <c:v>405</c:v>
                </c:pt>
                <c:pt idx="404">
                  <c:v>406</c:v>
                </c:pt>
                <c:pt idx="405">
                  <c:v>407</c:v>
                </c:pt>
                <c:pt idx="406">
                  <c:v>408</c:v>
                </c:pt>
                <c:pt idx="407">
                  <c:v>409</c:v>
                </c:pt>
                <c:pt idx="408">
                  <c:v>410</c:v>
                </c:pt>
                <c:pt idx="409">
                  <c:v>411</c:v>
                </c:pt>
                <c:pt idx="410">
                  <c:v>412</c:v>
                </c:pt>
                <c:pt idx="411">
                  <c:v>413</c:v>
                </c:pt>
                <c:pt idx="412">
                  <c:v>414</c:v>
                </c:pt>
                <c:pt idx="413">
                  <c:v>415</c:v>
                </c:pt>
                <c:pt idx="414">
                  <c:v>416</c:v>
                </c:pt>
                <c:pt idx="415">
                  <c:v>417</c:v>
                </c:pt>
                <c:pt idx="416">
                  <c:v>418</c:v>
                </c:pt>
                <c:pt idx="417">
                  <c:v>419</c:v>
                </c:pt>
                <c:pt idx="418">
                  <c:v>420</c:v>
                </c:pt>
                <c:pt idx="419">
                  <c:v>421</c:v>
                </c:pt>
                <c:pt idx="420">
                  <c:v>422</c:v>
                </c:pt>
                <c:pt idx="421">
                  <c:v>423</c:v>
                </c:pt>
                <c:pt idx="422">
                  <c:v>424</c:v>
                </c:pt>
                <c:pt idx="423">
                  <c:v>425</c:v>
                </c:pt>
                <c:pt idx="424">
                  <c:v>426</c:v>
                </c:pt>
                <c:pt idx="425">
                  <c:v>427</c:v>
                </c:pt>
                <c:pt idx="426">
                  <c:v>428</c:v>
                </c:pt>
                <c:pt idx="427">
                  <c:v>429</c:v>
                </c:pt>
                <c:pt idx="428">
                  <c:v>430</c:v>
                </c:pt>
                <c:pt idx="429">
                  <c:v>431</c:v>
                </c:pt>
                <c:pt idx="430">
                  <c:v>432</c:v>
                </c:pt>
                <c:pt idx="431">
                  <c:v>433</c:v>
                </c:pt>
                <c:pt idx="432">
                  <c:v>434</c:v>
                </c:pt>
                <c:pt idx="433">
                  <c:v>435</c:v>
                </c:pt>
                <c:pt idx="434">
                  <c:v>436</c:v>
                </c:pt>
                <c:pt idx="435">
                  <c:v>437</c:v>
                </c:pt>
                <c:pt idx="436">
                  <c:v>438</c:v>
                </c:pt>
                <c:pt idx="437">
                  <c:v>439</c:v>
                </c:pt>
                <c:pt idx="438">
                  <c:v>440</c:v>
                </c:pt>
                <c:pt idx="439">
                  <c:v>441</c:v>
                </c:pt>
                <c:pt idx="440">
                  <c:v>442</c:v>
                </c:pt>
                <c:pt idx="441">
                  <c:v>443</c:v>
                </c:pt>
                <c:pt idx="442">
                  <c:v>444</c:v>
                </c:pt>
                <c:pt idx="443">
                  <c:v>445</c:v>
                </c:pt>
                <c:pt idx="444">
                  <c:v>446</c:v>
                </c:pt>
                <c:pt idx="445">
                  <c:v>447</c:v>
                </c:pt>
                <c:pt idx="446">
                  <c:v>448</c:v>
                </c:pt>
                <c:pt idx="447">
                  <c:v>449</c:v>
                </c:pt>
                <c:pt idx="448">
                  <c:v>450</c:v>
                </c:pt>
                <c:pt idx="449">
                  <c:v>451</c:v>
                </c:pt>
                <c:pt idx="450">
                  <c:v>452</c:v>
                </c:pt>
                <c:pt idx="451">
                  <c:v>453</c:v>
                </c:pt>
                <c:pt idx="452">
                  <c:v>454</c:v>
                </c:pt>
                <c:pt idx="453">
                  <c:v>455</c:v>
                </c:pt>
                <c:pt idx="454">
                  <c:v>456</c:v>
                </c:pt>
                <c:pt idx="455">
                  <c:v>457</c:v>
                </c:pt>
                <c:pt idx="456">
                  <c:v>458</c:v>
                </c:pt>
                <c:pt idx="457">
                  <c:v>459</c:v>
                </c:pt>
                <c:pt idx="458">
                  <c:v>460</c:v>
                </c:pt>
                <c:pt idx="459">
                  <c:v>461</c:v>
                </c:pt>
                <c:pt idx="460">
                  <c:v>462</c:v>
                </c:pt>
                <c:pt idx="461">
                  <c:v>463</c:v>
                </c:pt>
                <c:pt idx="462">
                  <c:v>464</c:v>
                </c:pt>
                <c:pt idx="463">
                  <c:v>465</c:v>
                </c:pt>
                <c:pt idx="464">
                  <c:v>466</c:v>
                </c:pt>
                <c:pt idx="465">
                  <c:v>467</c:v>
                </c:pt>
                <c:pt idx="466">
                  <c:v>468</c:v>
                </c:pt>
                <c:pt idx="467">
                  <c:v>469</c:v>
                </c:pt>
                <c:pt idx="468">
                  <c:v>470</c:v>
                </c:pt>
                <c:pt idx="469">
                  <c:v>471</c:v>
                </c:pt>
                <c:pt idx="470">
                  <c:v>472</c:v>
                </c:pt>
                <c:pt idx="471">
                  <c:v>473</c:v>
                </c:pt>
                <c:pt idx="472">
                  <c:v>474</c:v>
                </c:pt>
                <c:pt idx="473">
                  <c:v>475</c:v>
                </c:pt>
                <c:pt idx="474">
                  <c:v>476</c:v>
                </c:pt>
                <c:pt idx="475">
                  <c:v>477</c:v>
                </c:pt>
                <c:pt idx="476">
                  <c:v>478</c:v>
                </c:pt>
                <c:pt idx="477">
                  <c:v>479</c:v>
                </c:pt>
                <c:pt idx="478">
                  <c:v>480</c:v>
                </c:pt>
                <c:pt idx="479">
                  <c:v>481</c:v>
                </c:pt>
                <c:pt idx="480">
                  <c:v>482</c:v>
                </c:pt>
                <c:pt idx="481">
                  <c:v>483</c:v>
                </c:pt>
                <c:pt idx="482">
                  <c:v>484</c:v>
                </c:pt>
                <c:pt idx="483">
                  <c:v>485</c:v>
                </c:pt>
                <c:pt idx="484">
                  <c:v>486</c:v>
                </c:pt>
                <c:pt idx="485">
                  <c:v>487</c:v>
                </c:pt>
                <c:pt idx="486">
                  <c:v>488</c:v>
                </c:pt>
                <c:pt idx="487">
                  <c:v>489</c:v>
                </c:pt>
                <c:pt idx="488">
                  <c:v>490</c:v>
                </c:pt>
                <c:pt idx="489">
                  <c:v>491</c:v>
                </c:pt>
                <c:pt idx="490">
                  <c:v>492</c:v>
                </c:pt>
                <c:pt idx="491">
                  <c:v>493</c:v>
                </c:pt>
                <c:pt idx="492">
                  <c:v>494</c:v>
                </c:pt>
                <c:pt idx="493">
                  <c:v>495</c:v>
                </c:pt>
                <c:pt idx="494">
                  <c:v>496</c:v>
                </c:pt>
                <c:pt idx="495">
                  <c:v>497</c:v>
                </c:pt>
                <c:pt idx="496">
                  <c:v>498</c:v>
                </c:pt>
                <c:pt idx="497">
                  <c:v>499</c:v>
                </c:pt>
                <c:pt idx="498">
                  <c:v>500</c:v>
                </c:pt>
                <c:pt idx="499">
                  <c:v>501</c:v>
                </c:pt>
                <c:pt idx="500">
                  <c:v>502</c:v>
                </c:pt>
                <c:pt idx="501">
                  <c:v>503</c:v>
                </c:pt>
                <c:pt idx="502">
                  <c:v>504</c:v>
                </c:pt>
                <c:pt idx="503">
                  <c:v>505</c:v>
                </c:pt>
                <c:pt idx="504">
                  <c:v>506</c:v>
                </c:pt>
                <c:pt idx="505">
                  <c:v>507</c:v>
                </c:pt>
                <c:pt idx="506">
                  <c:v>508</c:v>
                </c:pt>
                <c:pt idx="507">
                  <c:v>509</c:v>
                </c:pt>
                <c:pt idx="508">
                  <c:v>510</c:v>
                </c:pt>
                <c:pt idx="509">
                  <c:v>511</c:v>
                </c:pt>
                <c:pt idx="510">
                  <c:v>512</c:v>
                </c:pt>
              </c:numCache>
            </c:numRef>
          </c:xVal>
          <c:yVal>
            <c:numRef>
              <c:f>'112'!$H$62:$H$572</c:f>
              <c:numCache>
                <c:formatCode>General</c:formatCode>
                <c:ptCount val="5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2</c:v>
                </c:pt>
                <c:pt idx="39">
                  <c:v>0</c:v>
                </c:pt>
                <c:pt idx="40">
                  <c:v>0</c:v>
                </c:pt>
                <c:pt idx="41">
                  <c:v>0</c:v>
                </c:pt>
                <c:pt idx="42">
                  <c:v>1</c:v>
                </c:pt>
                <c:pt idx="43">
                  <c:v>1</c:v>
                </c:pt>
                <c:pt idx="44">
                  <c:v>0</c:v>
                </c:pt>
                <c:pt idx="45">
                  <c:v>0</c:v>
                </c:pt>
                <c:pt idx="46">
                  <c:v>2</c:v>
                </c:pt>
                <c:pt idx="47">
                  <c:v>0</c:v>
                </c:pt>
                <c:pt idx="48">
                  <c:v>0</c:v>
                </c:pt>
                <c:pt idx="49">
                  <c:v>0</c:v>
                </c:pt>
                <c:pt idx="50">
                  <c:v>0</c:v>
                </c:pt>
                <c:pt idx="51">
                  <c:v>1</c:v>
                </c:pt>
                <c:pt idx="52">
                  <c:v>0</c:v>
                </c:pt>
                <c:pt idx="53">
                  <c:v>0</c:v>
                </c:pt>
                <c:pt idx="54">
                  <c:v>1</c:v>
                </c:pt>
                <c:pt idx="55">
                  <c:v>1</c:v>
                </c:pt>
                <c:pt idx="56">
                  <c:v>1</c:v>
                </c:pt>
                <c:pt idx="57">
                  <c:v>0</c:v>
                </c:pt>
                <c:pt idx="58">
                  <c:v>0</c:v>
                </c:pt>
                <c:pt idx="59">
                  <c:v>0</c:v>
                </c:pt>
                <c:pt idx="60">
                  <c:v>3</c:v>
                </c:pt>
                <c:pt idx="61">
                  <c:v>0</c:v>
                </c:pt>
                <c:pt idx="62">
                  <c:v>0</c:v>
                </c:pt>
                <c:pt idx="63">
                  <c:v>0</c:v>
                </c:pt>
                <c:pt idx="64">
                  <c:v>0</c:v>
                </c:pt>
                <c:pt idx="65">
                  <c:v>1</c:v>
                </c:pt>
                <c:pt idx="66">
                  <c:v>0</c:v>
                </c:pt>
                <c:pt idx="67">
                  <c:v>0</c:v>
                </c:pt>
                <c:pt idx="68">
                  <c:v>0</c:v>
                </c:pt>
                <c:pt idx="69">
                  <c:v>0</c:v>
                </c:pt>
                <c:pt idx="70">
                  <c:v>395</c:v>
                </c:pt>
                <c:pt idx="71">
                  <c:v>5241</c:v>
                </c:pt>
                <c:pt idx="72">
                  <c:v>17949</c:v>
                </c:pt>
                <c:pt idx="73">
                  <c:v>27518</c:v>
                </c:pt>
                <c:pt idx="74">
                  <c:v>30010</c:v>
                </c:pt>
                <c:pt idx="75">
                  <c:v>29985</c:v>
                </c:pt>
                <c:pt idx="76">
                  <c:v>29247</c:v>
                </c:pt>
                <c:pt idx="77">
                  <c:v>28763</c:v>
                </c:pt>
                <c:pt idx="78">
                  <c:v>27488</c:v>
                </c:pt>
                <c:pt idx="79">
                  <c:v>26646</c:v>
                </c:pt>
                <c:pt idx="80">
                  <c:v>26043</c:v>
                </c:pt>
                <c:pt idx="81">
                  <c:v>25250</c:v>
                </c:pt>
                <c:pt idx="82">
                  <c:v>24622</c:v>
                </c:pt>
                <c:pt idx="83">
                  <c:v>24219</c:v>
                </c:pt>
                <c:pt idx="84">
                  <c:v>23562</c:v>
                </c:pt>
                <c:pt idx="85">
                  <c:v>23259</c:v>
                </c:pt>
                <c:pt idx="86">
                  <c:v>22553</c:v>
                </c:pt>
                <c:pt idx="87">
                  <c:v>22355</c:v>
                </c:pt>
                <c:pt idx="88">
                  <c:v>21556</c:v>
                </c:pt>
                <c:pt idx="89">
                  <c:v>21361</c:v>
                </c:pt>
                <c:pt idx="90">
                  <c:v>20644</c:v>
                </c:pt>
                <c:pt idx="91">
                  <c:v>20093</c:v>
                </c:pt>
                <c:pt idx="92">
                  <c:v>19858</c:v>
                </c:pt>
                <c:pt idx="93">
                  <c:v>19521</c:v>
                </c:pt>
                <c:pt idx="94">
                  <c:v>19231</c:v>
                </c:pt>
                <c:pt idx="95">
                  <c:v>19082</c:v>
                </c:pt>
                <c:pt idx="96">
                  <c:v>18693</c:v>
                </c:pt>
                <c:pt idx="97">
                  <c:v>18144</c:v>
                </c:pt>
                <c:pt idx="98">
                  <c:v>17731</c:v>
                </c:pt>
                <c:pt idx="99">
                  <c:v>17270</c:v>
                </c:pt>
                <c:pt idx="100">
                  <c:v>17305</c:v>
                </c:pt>
                <c:pt idx="101">
                  <c:v>17093</c:v>
                </c:pt>
                <c:pt idx="102">
                  <c:v>16588</c:v>
                </c:pt>
                <c:pt idx="103">
                  <c:v>16278</c:v>
                </c:pt>
                <c:pt idx="104">
                  <c:v>15985</c:v>
                </c:pt>
                <c:pt idx="105">
                  <c:v>15796</c:v>
                </c:pt>
                <c:pt idx="106">
                  <c:v>15544</c:v>
                </c:pt>
                <c:pt idx="107">
                  <c:v>15220</c:v>
                </c:pt>
                <c:pt idx="108">
                  <c:v>14702</c:v>
                </c:pt>
                <c:pt idx="109">
                  <c:v>14633</c:v>
                </c:pt>
                <c:pt idx="110">
                  <c:v>14285</c:v>
                </c:pt>
                <c:pt idx="111">
                  <c:v>14135</c:v>
                </c:pt>
                <c:pt idx="112">
                  <c:v>13831</c:v>
                </c:pt>
                <c:pt idx="113">
                  <c:v>13582</c:v>
                </c:pt>
                <c:pt idx="114">
                  <c:v>13497</c:v>
                </c:pt>
                <c:pt idx="115">
                  <c:v>13032</c:v>
                </c:pt>
                <c:pt idx="116">
                  <c:v>12769</c:v>
                </c:pt>
                <c:pt idx="117">
                  <c:v>12465</c:v>
                </c:pt>
                <c:pt idx="118">
                  <c:v>12538</c:v>
                </c:pt>
                <c:pt idx="119">
                  <c:v>11955</c:v>
                </c:pt>
                <c:pt idx="120">
                  <c:v>11875</c:v>
                </c:pt>
                <c:pt idx="121">
                  <c:v>11776</c:v>
                </c:pt>
                <c:pt idx="122">
                  <c:v>11602</c:v>
                </c:pt>
                <c:pt idx="123">
                  <c:v>11305</c:v>
                </c:pt>
                <c:pt idx="124">
                  <c:v>11267</c:v>
                </c:pt>
                <c:pt idx="125">
                  <c:v>10864</c:v>
                </c:pt>
                <c:pt idx="126">
                  <c:v>10566</c:v>
                </c:pt>
                <c:pt idx="127">
                  <c:v>10251</c:v>
                </c:pt>
                <c:pt idx="128">
                  <c:v>10117</c:v>
                </c:pt>
                <c:pt idx="129">
                  <c:v>9899</c:v>
                </c:pt>
                <c:pt idx="130">
                  <c:v>9990</c:v>
                </c:pt>
                <c:pt idx="131">
                  <c:v>9757</c:v>
                </c:pt>
                <c:pt idx="132">
                  <c:v>9555</c:v>
                </c:pt>
                <c:pt idx="133">
                  <c:v>9443</c:v>
                </c:pt>
                <c:pt idx="134">
                  <c:v>9080</c:v>
                </c:pt>
                <c:pt idx="135">
                  <c:v>8974</c:v>
                </c:pt>
                <c:pt idx="136">
                  <c:v>8858</c:v>
                </c:pt>
                <c:pt idx="137">
                  <c:v>8511</c:v>
                </c:pt>
                <c:pt idx="138">
                  <c:v>8624</c:v>
                </c:pt>
                <c:pt idx="139">
                  <c:v>8404</c:v>
                </c:pt>
                <c:pt idx="140">
                  <c:v>8345</c:v>
                </c:pt>
                <c:pt idx="141">
                  <c:v>8123</c:v>
                </c:pt>
                <c:pt idx="142">
                  <c:v>8146</c:v>
                </c:pt>
                <c:pt idx="143">
                  <c:v>7853</c:v>
                </c:pt>
                <c:pt idx="144">
                  <c:v>7730</c:v>
                </c:pt>
                <c:pt idx="145">
                  <c:v>7532</c:v>
                </c:pt>
                <c:pt idx="146">
                  <c:v>7492</c:v>
                </c:pt>
                <c:pt idx="147">
                  <c:v>7195</c:v>
                </c:pt>
                <c:pt idx="148">
                  <c:v>7238</c:v>
                </c:pt>
                <c:pt idx="149">
                  <c:v>7105</c:v>
                </c:pt>
                <c:pt idx="150">
                  <c:v>7207</c:v>
                </c:pt>
                <c:pt idx="151">
                  <c:v>6794</c:v>
                </c:pt>
                <c:pt idx="152">
                  <c:v>6812</c:v>
                </c:pt>
                <c:pt idx="153">
                  <c:v>6557</c:v>
                </c:pt>
                <c:pt idx="154">
                  <c:v>6442</c:v>
                </c:pt>
                <c:pt idx="155">
                  <c:v>6360</c:v>
                </c:pt>
                <c:pt idx="156">
                  <c:v>6305</c:v>
                </c:pt>
                <c:pt idx="157">
                  <c:v>6205</c:v>
                </c:pt>
                <c:pt idx="158">
                  <c:v>6000</c:v>
                </c:pt>
                <c:pt idx="159">
                  <c:v>6033</c:v>
                </c:pt>
                <c:pt idx="160">
                  <c:v>5949</c:v>
                </c:pt>
                <c:pt idx="161">
                  <c:v>5864</c:v>
                </c:pt>
                <c:pt idx="162">
                  <c:v>5730</c:v>
                </c:pt>
                <c:pt idx="163">
                  <c:v>5559</c:v>
                </c:pt>
                <c:pt idx="164">
                  <c:v>5499</c:v>
                </c:pt>
                <c:pt idx="165">
                  <c:v>5373</c:v>
                </c:pt>
                <c:pt idx="166">
                  <c:v>5266</c:v>
                </c:pt>
                <c:pt idx="167">
                  <c:v>5250</c:v>
                </c:pt>
                <c:pt idx="168">
                  <c:v>5191</c:v>
                </c:pt>
                <c:pt idx="169">
                  <c:v>5048</c:v>
                </c:pt>
                <c:pt idx="170">
                  <c:v>5004</c:v>
                </c:pt>
                <c:pt idx="171">
                  <c:v>4964</c:v>
                </c:pt>
                <c:pt idx="172">
                  <c:v>4851</c:v>
                </c:pt>
                <c:pt idx="173">
                  <c:v>4739</c:v>
                </c:pt>
                <c:pt idx="174">
                  <c:v>4662</c:v>
                </c:pt>
                <c:pt idx="175">
                  <c:v>4522</c:v>
                </c:pt>
                <c:pt idx="176">
                  <c:v>4451</c:v>
                </c:pt>
                <c:pt idx="177">
                  <c:v>4142</c:v>
                </c:pt>
                <c:pt idx="178">
                  <c:v>4291</c:v>
                </c:pt>
                <c:pt idx="179">
                  <c:v>4242</c:v>
                </c:pt>
                <c:pt idx="180">
                  <c:v>4175</c:v>
                </c:pt>
                <c:pt idx="181">
                  <c:v>3999</c:v>
                </c:pt>
                <c:pt idx="182">
                  <c:v>3985</c:v>
                </c:pt>
                <c:pt idx="183">
                  <c:v>3974</c:v>
                </c:pt>
                <c:pt idx="184">
                  <c:v>3844</c:v>
                </c:pt>
                <c:pt idx="185">
                  <c:v>3663</c:v>
                </c:pt>
                <c:pt idx="186">
                  <c:v>3770</c:v>
                </c:pt>
                <c:pt idx="187">
                  <c:v>3810</c:v>
                </c:pt>
                <c:pt idx="188">
                  <c:v>3593</c:v>
                </c:pt>
                <c:pt idx="189">
                  <c:v>3448</c:v>
                </c:pt>
                <c:pt idx="190">
                  <c:v>3551</c:v>
                </c:pt>
                <c:pt idx="191">
                  <c:v>3489</c:v>
                </c:pt>
                <c:pt idx="192">
                  <c:v>3357</c:v>
                </c:pt>
                <c:pt idx="193">
                  <c:v>3227</c:v>
                </c:pt>
                <c:pt idx="194">
                  <c:v>3219</c:v>
                </c:pt>
                <c:pt idx="195">
                  <c:v>3117</c:v>
                </c:pt>
                <c:pt idx="196">
                  <c:v>3166</c:v>
                </c:pt>
                <c:pt idx="197">
                  <c:v>3063</c:v>
                </c:pt>
                <c:pt idx="198">
                  <c:v>3089</c:v>
                </c:pt>
                <c:pt idx="199">
                  <c:v>3052</c:v>
                </c:pt>
                <c:pt idx="200">
                  <c:v>2983</c:v>
                </c:pt>
                <c:pt idx="201">
                  <c:v>2886</c:v>
                </c:pt>
                <c:pt idx="202">
                  <c:v>2809</c:v>
                </c:pt>
                <c:pt idx="203">
                  <c:v>2776</c:v>
                </c:pt>
                <c:pt idx="204">
                  <c:v>2672</c:v>
                </c:pt>
                <c:pt idx="205">
                  <c:v>2667</c:v>
                </c:pt>
                <c:pt idx="206">
                  <c:v>2671</c:v>
                </c:pt>
                <c:pt idx="207">
                  <c:v>2678</c:v>
                </c:pt>
                <c:pt idx="208">
                  <c:v>2580</c:v>
                </c:pt>
                <c:pt idx="209">
                  <c:v>2483</c:v>
                </c:pt>
                <c:pt idx="210">
                  <c:v>2519</c:v>
                </c:pt>
                <c:pt idx="211">
                  <c:v>2473</c:v>
                </c:pt>
                <c:pt idx="212">
                  <c:v>2470</c:v>
                </c:pt>
                <c:pt idx="213">
                  <c:v>2419</c:v>
                </c:pt>
                <c:pt idx="214">
                  <c:v>2351</c:v>
                </c:pt>
                <c:pt idx="215">
                  <c:v>2233</c:v>
                </c:pt>
                <c:pt idx="216">
                  <c:v>2295</c:v>
                </c:pt>
                <c:pt idx="217">
                  <c:v>2160</c:v>
                </c:pt>
                <c:pt idx="218">
                  <c:v>2214</c:v>
                </c:pt>
                <c:pt idx="219">
                  <c:v>2146</c:v>
                </c:pt>
                <c:pt idx="220">
                  <c:v>2103</c:v>
                </c:pt>
                <c:pt idx="221">
                  <c:v>2057</c:v>
                </c:pt>
                <c:pt idx="222">
                  <c:v>2073</c:v>
                </c:pt>
                <c:pt idx="223">
                  <c:v>2022</c:v>
                </c:pt>
                <c:pt idx="224">
                  <c:v>2019</c:v>
                </c:pt>
                <c:pt idx="225">
                  <c:v>1914</c:v>
                </c:pt>
                <c:pt idx="226">
                  <c:v>1941</c:v>
                </c:pt>
                <c:pt idx="227">
                  <c:v>1847</c:v>
                </c:pt>
                <c:pt idx="228">
                  <c:v>1831</c:v>
                </c:pt>
                <c:pt idx="229">
                  <c:v>1759</c:v>
                </c:pt>
                <c:pt idx="230">
                  <c:v>1724</c:v>
                </c:pt>
                <c:pt idx="231">
                  <c:v>1845</c:v>
                </c:pt>
                <c:pt idx="232">
                  <c:v>1746</c:v>
                </c:pt>
                <c:pt idx="233">
                  <c:v>1672</c:v>
                </c:pt>
                <c:pt idx="234">
                  <c:v>1731</c:v>
                </c:pt>
                <c:pt idx="235">
                  <c:v>1653</c:v>
                </c:pt>
                <c:pt idx="236">
                  <c:v>1637</c:v>
                </c:pt>
                <c:pt idx="237">
                  <c:v>1638</c:v>
                </c:pt>
                <c:pt idx="238">
                  <c:v>1616</c:v>
                </c:pt>
                <c:pt idx="239">
                  <c:v>1543</c:v>
                </c:pt>
                <c:pt idx="240">
                  <c:v>1507</c:v>
                </c:pt>
                <c:pt idx="241">
                  <c:v>1452</c:v>
                </c:pt>
                <c:pt idx="242">
                  <c:v>1532</c:v>
                </c:pt>
                <c:pt idx="243">
                  <c:v>1457</c:v>
                </c:pt>
                <c:pt idx="244">
                  <c:v>1380</c:v>
                </c:pt>
                <c:pt idx="245">
                  <c:v>1352</c:v>
                </c:pt>
                <c:pt idx="246">
                  <c:v>1342</c:v>
                </c:pt>
                <c:pt idx="247">
                  <c:v>1361</c:v>
                </c:pt>
                <c:pt idx="248">
                  <c:v>1346</c:v>
                </c:pt>
                <c:pt idx="249">
                  <c:v>1327</c:v>
                </c:pt>
                <c:pt idx="250">
                  <c:v>1244</c:v>
                </c:pt>
                <c:pt idx="251">
                  <c:v>1249</c:v>
                </c:pt>
                <c:pt idx="252">
                  <c:v>1236</c:v>
                </c:pt>
                <c:pt idx="253">
                  <c:v>1203</c:v>
                </c:pt>
                <c:pt idx="254">
                  <c:v>1185</c:v>
                </c:pt>
                <c:pt idx="255">
                  <c:v>1164</c:v>
                </c:pt>
                <c:pt idx="256">
                  <c:v>1237</c:v>
                </c:pt>
                <c:pt idx="257">
                  <c:v>1123</c:v>
                </c:pt>
                <c:pt idx="258">
                  <c:v>1098</c:v>
                </c:pt>
                <c:pt idx="259">
                  <c:v>1109</c:v>
                </c:pt>
                <c:pt idx="260">
                  <c:v>1108</c:v>
                </c:pt>
                <c:pt idx="261">
                  <c:v>1036</c:v>
                </c:pt>
                <c:pt idx="262">
                  <c:v>1098</c:v>
                </c:pt>
                <c:pt idx="263">
                  <c:v>1069</c:v>
                </c:pt>
                <c:pt idx="264">
                  <c:v>1007</c:v>
                </c:pt>
                <c:pt idx="265">
                  <c:v>994</c:v>
                </c:pt>
                <c:pt idx="266">
                  <c:v>906</c:v>
                </c:pt>
                <c:pt idx="267">
                  <c:v>968</c:v>
                </c:pt>
                <c:pt idx="268">
                  <c:v>985</c:v>
                </c:pt>
                <c:pt idx="269">
                  <c:v>960</c:v>
                </c:pt>
                <c:pt idx="270">
                  <c:v>912</c:v>
                </c:pt>
                <c:pt idx="271">
                  <c:v>903</c:v>
                </c:pt>
                <c:pt idx="272">
                  <c:v>892</c:v>
                </c:pt>
                <c:pt idx="273">
                  <c:v>934</c:v>
                </c:pt>
                <c:pt idx="274">
                  <c:v>885</c:v>
                </c:pt>
                <c:pt idx="275">
                  <c:v>891</c:v>
                </c:pt>
                <c:pt idx="276">
                  <c:v>864</c:v>
                </c:pt>
                <c:pt idx="277">
                  <c:v>851</c:v>
                </c:pt>
                <c:pt idx="278">
                  <c:v>833</c:v>
                </c:pt>
                <c:pt idx="279">
                  <c:v>829</c:v>
                </c:pt>
                <c:pt idx="280">
                  <c:v>817</c:v>
                </c:pt>
                <c:pt idx="281">
                  <c:v>808</c:v>
                </c:pt>
                <c:pt idx="282">
                  <c:v>789</c:v>
                </c:pt>
                <c:pt idx="283">
                  <c:v>744</c:v>
                </c:pt>
                <c:pt idx="284">
                  <c:v>724</c:v>
                </c:pt>
                <c:pt idx="285">
                  <c:v>725</c:v>
                </c:pt>
                <c:pt idx="286">
                  <c:v>701</c:v>
                </c:pt>
                <c:pt idx="287">
                  <c:v>689</c:v>
                </c:pt>
                <c:pt idx="288">
                  <c:v>707</c:v>
                </c:pt>
                <c:pt idx="289">
                  <c:v>675</c:v>
                </c:pt>
                <c:pt idx="290">
                  <c:v>670</c:v>
                </c:pt>
                <c:pt idx="291">
                  <c:v>663</c:v>
                </c:pt>
                <c:pt idx="292">
                  <c:v>670</c:v>
                </c:pt>
                <c:pt idx="293">
                  <c:v>621</c:v>
                </c:pt>
                <c:pt idx="294">
                  <c:v>636</c:v>
                </c:pt>
                <c:pt idx="295">
                  <c:v>621</c:v>
                </c:pt>
                <c:pt idx="296">
                  <c:v>619</c:v>
                </c:pt>
                <c:pt idx="297">
                  <c:v>574</c:v>
                </c:pt>
                <c:pt idx="298">
                  <c:v>595</c:v>
                </c:pt>
                <c:pt idx="299">
                  <c:v>548</c:v>
                </c:pt>
                <c:pt idx="300">
                  <c:v>548</c:v>
                </c:pt>
                <c:pt idx="301">
                  <c:v>504</c:v>
                </c:pt>
                <c:pt idx="302">
                  <c:v>546</c:v>
                </c:pt>
                <c:pt idx="303">
                  <c:v>557</c:v>
                </c:pt>
                <c:pt idx="304">
                  <c:v>551</c:v>
                </c:pt>
                <c:pt idx="305">
                  <c:v>508</c:v>
                </c:pt>
                <c:pt idx="306">
                  <c:v>582</c:v>
                </c:pt>
                <c:pt idx="307">
                  <c:v>503</c:v>
                </c:pt>
                <c:pt idx="308">
                  <c:v>521</c:v>
                </c:pt>
                <c:pt idx="309">
                  <c:v>461</c:v>
                </c:pt>
                <c:pt idx="310">
                  <c:v>499</c:v>
                </c:pt>
                <c:pt idx="311">
                  <c:v>482</c:v>
                </c:pt>
                <c:pt idx="312">
                  <c:v>458</c:v>
                </c:pt>
                <c:pt idx="313">
                  <c:v>454</c:v>
                </c:pt>
                <c:pt idx="314">
                  <c:v>443</c:v>
                </c:pt>
                <c:pt idx="315">
                  <c:v>440</c:v>
                </c:pt>
                <c:pt idx="316">
                  <c:v>402</c:v>
                </c:pt>
                <c:pt idx="317">
                  <c:v>442</c:v>
                </c:pt>
                <c:pt idx="318">
                  <c:v>417</c:v>
                </c:pt>
                <c:pt idx="319">
                  <c:v>416</c:v>
                </c:pt>
                <c:pt idx="320">
                  <c:v>429</c:v>
                </c:pt>
                <c:pt idx="321">
                  <c:v>432</c:v>
                </c:pt>
                <c:pt idx="322">
                  <c:v>372</c:v>
                </c:pt>
                <c:pt idx="323">
                  <c:v>427</c:v>
                </c:pt>
                <c:pt idx="324">
                  <c:v>382</c:v>
                </c:pt>
                <c:pt idx="325">
                  <c:v>364</c:v>
                </c:pt>
                <c:pt idx="326">
                  <c:v>386</c:v>
                </c:pt>
                <c:pt idx="327">
                  <c:v>367</c:v>
                </c:pt>
                <c:pt idx="328">
                  <c:v>396</c:v>
                </c:pt>
                <c:pt idx="329">
                  <c:v>346</c:v>
                </c:pt>
                <c:pt idx="330">
                  <c:v>361</c:v>
                </c:pt>
                <c:pt idx="331">
                  <c:v>319</c:v>
                </c:pt>
                <c:pt idx="332">
                  <c:v>323</c:v>
                </c:pt>
                <c:pt idx="333">
                  <c:v>342</c:v>
                </c:pt>
                <c:pt idx="334">
                  <c:v>330</c:v>
                </c:pt>
                <c:pt idx="335">
                  <c:v>345</c:v>
                </c:pt>
                <c:pt idx="336">
                  <c:v>359</c:v>
                </c:pt>
                <c:pt idx="337">
                  <c:v>334</c:v>
                </c:pt>
                <c:pt idx="338">
                  <c:v>325</c:v>
                </c:pt>
                <c:pt idx="339">
                  <c:v>288</c:v>
                </c:pt>
                <c:pt idx="340">
                  <c:v>313</c:v>
                </c:pt>
                <c:pt idx="341">
                  <c:v>287</c:v>
                </c:pt>
                <c:pt idx="342">
                  <c:v>289</c:v>
                </c:pt>
                <c:pt idx="343">
                  <c:v>294</c:v>
                </c:pt>
                <c:pt idx="344">
                  <c:v>305</c:v>
                </c:pt>
                <c:pt idx="345">
                  <c:v>292</c:v>
                </c:pt>
                <c:pt idx="346">
                  <c:v>317</c:v>
                </c:pt>
                <c:pt idx="347">
                  <c:v>279</c:v>
                </c:pt>
                <c:pt idx="348">
                  <c:v>283</c:v>
                </c:pt>
                <c:pt idx="349">
                  <c:v>289</c:v>
                </c:pt>
                <c:pt idx="350">
                  <c:v>275</c:v>
                </c:pt>
                <c:pt idx="351">
                  <c:v>268</c:v>
                </c:pt>
                <c:pt idx="352">
                  <c:v>262</c:v>
                </c:pt>
                <c:pt idx="353">
                  <c:v>229</c:v>
                </c:pt>
                <c:pt idx="354">
                  <c:v>251</c:v>
                </c:pt>
                <c:pt idx="355">
                  <c:v>284</c:v>
                </c:pt>
                <c:pt idx="356">
                  <c:v>260</c:v>
                </c:pt>
                <c:pt idx="357">
                  <c:v>269</c:v>
                </c:pt>
                <c:pt idx="358">
                  <c:v>242</c:v>
                </c:pt>
                <c:pt idx="359">
                  <c:v>243</c:v>
                </c:pt>
                <c:pt idx="360">
                  <c:v>255</c:v>
                </c:pt>
                <c:pt idx="361">
                  <c:v>227</c:v>
                </c:pt>
                <c:pt idx="362">
                  <c:v>232</c:v>
                </c:pt>
                <c:pt idx="363">
                  <c:v>194</c:v>
                </c:pt>
                <c:pt idx="364">
                  <c:v>214</c:v>
                </c:pt>
                <c:pt idx="365">
                  <c:v>210</c:v>
                </c:pt>
                <c:pt idx="366">
                  <c:v>219</c:v>
                </c:pt>
                <c:pt idx="367">
                  <c:v>207</c:v>
                </c:pt>
                <c:pt idx="368">
                  <c:v>215</c:v>
                </c:pt>
                <c:pt idx="369">
                  <c:v>216</c:v>
                </c:pt>
                <c:pt idx="370">
                  <c:v>183</c:v>
                </c:pt>
                <c:pt idx="371">
                  <c:v>213</c:v>
                </c:pt>
                <c:pt idx="372">
                  <c:v>205</c:v>
                </c:pt>
                <c:pt idx="373">
                  <c:v>155</c:v>
                </c:pt>
                <c:pt idx="374">
                  <c:v>195</c:v>
                </c:pt>
                <c:pt idx="375">
                  <c:v>166</c:v>
                </c:pt>
                <c:pt idx="376">
                  <c:v>174</c:v>
                </c:pt>
                <c:pt idx="377">
                  <c:v>146</c:v>
                </c:pt>
                <c:pt idx="378">
                  <c:v>170</c:v>
                </c:pt>
                <c:pt idx="379">
                  <c:v>170</c:v>
                </c:pt>
                <c:pt idx="380">
                  <c:v>181</c:v>
                </c:pt>
                <c:pt idx="381">
                  <c:v>129</c:v>
                </c:pt>
                <c:pt idx="382">
                  <c:v>159</c:v>
                </c:pt>
                <c:pt idx="383">
                  <c:v>149</c:v>
                </c:pt>
                <c:pt idx="384">
                  <c:v>183</c:v>
                </c:pt>
                <c:pt idx="385">
                  <c:v>182</c:v>
                </c:pt>
                <c:pt idx="386">
                  <c:v>143</c:v>
                </c:pt>
                <c:pt idx="387">
                  <c:v>149</c:v>
                </c:pt>
                <c:pt idx="388">
                  <c:v>155</c:v>
                </c:pt>
                <c:pt idx="389">
                  <c:v>154</c:v>
                </c:pt>
                <c:pt idx="390">
                  <c:v>153</c:v>
                </c:pt>
                <c:pt idx="391">
                  <c:v>141</c:v>
                </c:pt>
                <c:pt idx="392">
                  <c:v>147</c:v>
                </c:pt>
                <c:pt idx="393">
                  <c:v>142</c:v>
                </c:pt>
                <c:pt idx="394">
                  <c:v>116</c:v>
                </c:pt>
                <c:pt idx="395">
                  <c:v>149</c:v>
                </c:pt>
                <c:pt idx="396">
                  <c:v>146</c:v>
                </c:pt>
                <c:pt idx="397">
                  <c:v>127</c:v>
                </c:pt>
                <c:pt idx="398">
                  <c:v>127</c:v>
                </c:pt>
                <c:pt idx="399">
                  <c:v>147</c:v>
                </c:pt>
                <c:pt idx="400">
                  <c:v>125</c:v>
                </c:pt>
                <c:pt idx="401">
                  <c:v>114</c:v>
                </c:pt>
                <c:pt idx="402">
                  <c:v>100</c:v>
                </c:pt>
                <c:pt idx="403">
                  <c:v>110</c:v>
                </c:pt>
                <c:pt idx="404">
                  <c:v>111</c:v>
                </c:pt>
                <c:pt idx="405">
                  <c:v>112</c:v>
                </c:pt>
                <c:pt idx="406">
                  <c:v>135</c:v>
                </c:pt>
                <c:pt idx="407">
                  <c:v>99</c:v>
                </c:pt>
                <c:pt idx="408">
                  <c:v>119</c:v>
                </c:pt>
                <c:pt idx="409">
                  <c:v>101</c:v>
                </c:pt>
                <c:pt idx="410">
                  <c:v>115</c:v>
                </c:pt>
                <c:pt idx="411">
                  <c:v>77</c:v>
                </c:pt>
                <c:pt idx="412">
                  <c:v>111</c:v>
                </c:pt>
                <c:pt idx="413">
                  <c:v>83</c:v>
                </c:pt>
                <c:pt idx="414">
                  <c:v>108</c:v>
                </c:pt>
                <c:pt idx="415">
                  <c:v>105</c:v>
                </c:pt>
                <c:pt idx="416">
                  <c:v>95</c:v>
                </c:pt>
                <c:pt idx="417">
                  <c:v>89</c:v>
                </c:pt>
                <c:pt idx="418">
                  <c:v>93</c:v>
                </c:pt>
                <c:pt idx="419">
                  <c:v>113</c:v>
                </c:pt>
                <c:pt idx="420">
                  <c:v>86</c:v>
                </c:pt>
                <c:pt idx="421">
                  <c:v>83</c:v>
                </c:pt>
                <c:pt idx="422">
                  <c:v>80</c:v>
                </c:pt>
                <c:pt idx="423">
                  <c:v>82</c:v>
                </c:pt>
                <c:pt idx="424">
                  <c:v>70</c:v>
                </c:pt>
                <c:pt idx="425">
                  <c:v>80</c:v>
                </c:pt>
                <c:pt idx="426">
                  <c:v>80</c:v>
                </c:pt>
                <c:pt idx="427">
                  <c:v>70</c:v>
                </c:pt>
                <c:pt idx="428">
                  <c:v>70</c:v>
                </c:pt>
                <c:pt idx="429">
                  <c:v>79</c:v>
                </c:pt>
                <c:pt idx="430">
                  <c:v>84</c:v>
                </c:pt>
                <c:pt idx="431">
                  <c:v>83</c:v>
                </c:pt>
                <c:pt idx="432">
                  <c:v>76</c:v>
                </c:pt>
                <c:pt idx="433">
                  <c:v>69</c:v>
                </c:pt>
                <c:pt idx="434">
                  <c:v>71</c:v>
                </c:pt>
                <c:pt idx="435">
                  <c:v>79</c:v>
                </c:pt>
                <c:pt idx="436">
                  <c:v>88</c:v>
                </c:pt>
                <c:pt idx="437">
                  <c:v>64</c:v>
                </c:pt>
                <c:pt idx="438">
                  <c:v>75</c:v>
                </c:pt>
                <c:pt idx="439">
                  <c:v>74</c:v>
                </c:pt>
                <c:pt idx="440">
                  <c:v>66</c:v>
                </c:pt>
                <c:pt idx="441">
                  <c:v>62</c:v>
                </c:pt>
                <c:pt idx="442">
                  <c:v>62</c:v>
                </c:pt>
                <c:pt idx="443">
                  <c:v>65</c:v>
                </c:pt>
                <c:pt idx="444">
                  <c:v>63</c:v>
                </c:pt>
                <c:pt idx="445">
                  <c:v>50</c:v>
                </c:pt>
                <c:pt idx="446">
                  <c:v>67</c:v>
                </c:pt>
                <c:pt idx="447">
                  <c:v>66</c:v>
                </c:pt>
                <c:pt idx="448">
                  <c:v>58</c:v>
                </c:pt>
                <c:pt idx="449">
                  <c:v>49</c:v>
                </c:pt>
                <c:pt idx="450">
                  <c:v>59</c:v>
                </c:pt>
                <c:pt idx="451">
                  <c:v>68</c:v>
                </c:pt>
                <c:pt idx="452">
                  <c:v>42</c:v>
                </c:pt>
                <c:pt idx="453">
                  <c:v>56</c:v>
                </c:pt>
                <c:pt idx="454">
                  <c:v>56</c:v>
                </c:pt>
                <c:pt idx="455">
                  <c:v>59</c:v>
                </c:pt>
                <c:pt idx="456">
                  <c:v>61</c:v>
                </c:pt>
                <c:pt idx="457">
                  <c:v>78</c:v>
                </c:pt>
                <c:pt idx="458">
                  <c:v>58</c:v>
                </c:pt>
                <c:pt idx="459">
                  <c:v>44</c:v>
                </c:pt>
                <c:pt idx="460">
                  <c:v>38</c:v>
                </c:pt>
                <c:pt idx="461">
                  <c:v>52</c:v>
                </c:pt>
                <c:pt idx="462">
                  <c:v>47</c:v>
                </c:pt>
                <c:pt idx="463">
                  <c:v>26</c:v>
                </c:pt>
                <c:pt idx="464">
                  <c:v>60</c:v>
                </c:pt>
                <c:pt idx="465">
                  <c:v>54</c:v>
                </c:pt>
                <c:pt idx="466">
                  <c:v>47</c:v>
                </c:pt>
                <c:pt idx="467">
                  <c:v>45</c:v>
                </c:pt>
                <c:pt idx="468">
                  <c:v>46</c:v>
                </c:pt>
                <c:pt idx="469">
                  <c:v>49</c:v>
                </c:pt>
                <c:pt idx="470">
                  <c:v>50</c:v>
                </c:pt>
                <c:pt idx="471">
                  <c:v>39</c:v>
                </c:pt>
                <c:pt idx="472">
                  <c:v>37</c:v>
                </c:pt>
                <c:pt idx="473">
                  <c:v>42</c:v>
                </c:pt>
                <c:pt idx="474">
                  <c:v>44</c:v>
                </c:pt>
                <c:pt idx="475">
                  <c:v>41</c:v>
                </c:pt>
                <c:pt idx="476">
                  <c:v>47</c:v>
                </c:pt>
                <c:pt idx="477">
                  <c:v>30</c:v>
                </c:pt>
                <c:pt idx="478">
                  <c:v>39</c:v>
                </c:pt>
                <c:pt idx="479">
                  <c:v>29</c:v>
                </c:pt>
                <c:pt idx="480">
                  <c:v>33</c:v>
                </c:pt>
                <c:pt idx="481">
                  <c:v>41</c:v>
                </c:pt>
                <c:pt idx="482">
                  <c:v>29</c:v>
                </c:pt>
                <c:pt idx="483">
                  <c:v>39</c:v>
                </c:pt>
                <c:pt idx="484">
                  <c:v>37</c:v>
                </c:pt>
                <c:pt idx="485">
                  <c:v>34</c:v>
                </c:pt>
                <c:pt idx="486">
                  <c:v>37</c:v>
                </c:pt>
                <c:pt idx="487">
                  <c:v>29</c:v>
                </c:pt>
                <c:pt idx="488">
                  <c:v>38</c:v>
                </c:pt>
                <c:pt idx="489">
                  <c:v>38</c:v>
                </c:pt>
                <c:pt idx="490">
                  <c:v>33</c:v>
                </c:pt>
                <c:pt idx="491">
                  <c:v>33</c:v>
                </c:pt>
                <c:pt idx="492">
                  <c:v>34</c:v>
                </c:pt>
                <c:pt idx="493">
                  <c:v>19</c:v>
                </c:pt>
                <c:pt idx="494">
                  <c:v>28</c:v>
                </c:pt>
                <c:pt idx="495">
                  <c:v>35</c:v>
                </c:pt>
                <c:pt idx="496">
                  <c:v>35</c:v>
                </c:pt>
                <c:pt idx="497">
                  <c:v>25</c:v>
                </c:pt>
                <c:pt idx="498">
                  <c:v>24</c:v>
                </c:pt>
                <c:pt idx="499">
                  <c:v>19</c:v>
                </c:pt>
                <c:pt idx="500">
                  <c:v>27</c:v>
                </c:pt>
                <c:pt idx="501">
                  <c:v>31</c:v>
                </c:pt>
                <c:pt idx="502">
                  <c:v>33</c:v>
                </c:pt>
                <c:pt idx="503">
                  <c:v>32</c:v>
                </c:pt>
                <c:pt idx="504">
                  <c:v>24</c:v>
                </c:pt>
                <c:pt idx="505">
                  <c:v>38</c:v>
                </c:pt>
                <c:pt idx="506">
                  <c:v>20</c:v>
                </c:pt>
                <c:pt idx="507">
                  <c:v>22</c:v>
                </c:pt>
                <c:pt idx="508">
                  <c:v>0</c:v>
                </c:pt>
                <c:pt idx="509">
                  <c:v>0</c:v>
                </c:pt>
                <c:pt idx="510">
                  <c:v>0</c:v>
                </c:pt>
              </c:numCache>
            </c:numRef>
          </c:yVal>
          <c:smooth val="1"/>
        </c:ser>
        <c:dLbls>
          <c:showLegendKey val="0"/>
          <c:showVal val="0"/>
          <c:showCatName val="0"/>
          <c:showSerName val="0"/>
          <c:showPercent val="0"/>
          <c:showBubbleSize val="0"/>
        </c:dLbls>
        <c:axId val="337761408"/>
        <c:axId val="337763712"/>
      </c:scatterChart>
      <c:valAx>
        <c:axId val="337761408"/>
        <c:scaling>
          <c:orientation val="minMax"/>
          <c:max val="500"/>
          <c:min val="50"/>
        </c:scaling>
        <c:delete val="0"/>
        <c:axPos val="b"/>
        <c:title>
          <c:tx>
            <c:rich>
              <a:bodyPr/>
              <a:lstStyle/>
              <a:p>
                <a:pPr>
                  <a:defRPr/>
                </a:pPr>
                <a:r>
                  <a:rPr lang="en-GB"/>
                  <a:t>Time / Channels</a:t>
                </a:r>
              </a:p>
            </c:rich>
          </c:tx>
          <c:overlay val="0"/>
        </c:title>
        <c:numFmt formatCode="General" sourceLinked="1"/>
        <c:majorTickMark val="out"/>
        <c:minorTickMark val="none"/>
        <c:tickLblPos val="nextTo"/>
        <c:crossAx val="337763712"/>
        <c:crosses val="autoZero"/>
        <c:crossBetween val="midCat"/>
        <c:majorUnit val="100"/>
      </c:valAx>
      <c:valAx>
        <c:axId val="337763712"/>
        <c:scaling>
          <c:logBase val="10"/>
          <c:orientation val="minMax"/>
          <c:max val="30000"/>
          <c:min val="100"/>
        </c:scaling>
        <c:delete val="0"/>
        <c:axPos val="l"/>
        <c:numFmt formatCode="General" sourceLinked="1"/>
        <c:majorTickMark val="out"/>
        <c:minorTickMark val="none"/>
        <c:tickLblPos val="nextTo"/>
        <c:crossAx val="337761408"/>
        <c:crosses val="autoZero"/>
        <c:crossBetween val="midCat"/>
      </c:valAx>
    </c:plotArea>
    <c:plotVisOnly val="1"/>
    <c:dispBlanksAs val="gap"/>
    <c:showDLblsOverMax val="0"/>
  </c:chart>
  <c:spPr>
    <a:ln>
      <a:noFill/>
    </a:ln>
  </c:spPr>
  <c:externalData r:id="rId1">
    <c:autoUpdate val="0"/>
  </c:externalData>
</c:chartSpace>
</file>

<file path=word/charts/chart64.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55.9 kDa - low pH</c:v>
          </c:tx>
          <c:spPr>
            <a:ln w="19050">
              <a:noFill/>
            </a:ln>
          </c:spPr>
          <c:marker>
            <c:symbol val="diamond"/>
            <c:size val="2"/>
            <c:spPr>
              <a:ln>
                <a:solidFill>
                  <a:schemeClr val="accent1">
                    <a:shade val="95000"/>
                    <a:satMod val="105000"/>
                  </a:schemeClr>
                </a:solidFill>
              </a:ln>
            </c:spPr>
          </c:marker>
          <c:xVal>
            <c:numRef>
              <c:f>'112'!$K$62:$K$572</c:f>
              <c:numCache>
                <c:formatCode>General</c:formatCode>
                <c:ptCount val="511"/>
                <c:pt idx="0">
                  <c:v>2</c:v>
                </c:pt>
                <c:pt idx="1">
                  <c:v>3</c:v>
                </c:pt>
                <c:pt idx="2">
                  <c:v>4</c:v>
                </c:pt>
                <c:pt idx="3">
                  <c:v>5</c:v>
                </c:pt>
                <c:pt idx="4">
                  <c:v>6</c:v>
                </c:pt>
                <c:pt idx="5">
                  <c:v>7</c:v>
                </c:pt>
                <c:pt idx="6">
                  <c:v>8</c:v>
                </c:pt>
                <c:pt idx="7">
                  <c:v>9</c:v>
                </c:pt>
                <c:pt idx="8">
                  <c:v>10</c:v>
                </c:pt>
                <c:pt idx="9">
                  <c:v>11</c:v>
                </c:pt>
                <c:pt idx="10">
                  <c:v>12</c:v>
                </c:pt>
                <c:pt idx="11">
                  <c:v>13</c:v>
                </c:pt>
                <c:pt idx="12">
                  <c:v>14</c:v>
                </c:pt>
                <c:pt idx="13">
                  <c:v>15</c:v>
                </c:pt>
                <c:pt idx="14">
                  <c:v>16</c:v>
                </c:pt>
                <c:pt idx="15">
                  <c:v>17</c:v>
                </c:pt>
                <c:pt idx="16">
                  <c:v>18</c:v>
                </c:pt>
                <c:pt idx="17">
                  <c:v>19</c:v>
                </c:pt>
                <c:pt idx="18">
                  <c:v>20</c:v>
                </c:pt>
                <c:pt idx="19">
                  <c:v>21</c:v>
                </c:pt>
                <c:pt idx="20">
                  <c:v>22</c:v>
                </c:pt>
                <c:pt idx="21">
                  <c:v>23</c:v>
                </c:pt>
                <c:pt idx="22">
                  <c:v>24</c:v>
                </c:pt>
                <c:pt idx="23">
                  <c:v>25</c:v>
                </c:pt>
                <c:pt idx="24">
                  <c:v>26</c:v>
                </c:pt>
                <c:pt idx="25">
                  <c:v>27</c:v>
                </c:pt>
                <c:pt idx="26">
                  <c:v>28</c:v>
                </c:pt>
                <c:pt idx="27">
                  <c:v>29</c:v>
                </c:pt>
                <c:pt idx="28">
                  <c:v>30</c:v>
                </c:pt>
                <c:pt idx="29">
                  <c:v>31</c:v>
                </c:pt>
                <c:pt idx="30">
                  <c:v>32</c:v>
                </c:pt>
                <c:pt idx="31">
                  <c:v>33</c:v>
                </c:pt>
                <c:pt idx="32">
                  <c:v>34</c:v>
                </c:pt>
                <c:pt idx="33">
                  <c:v>35</c:v>
                </c:pt>
                <c:pt idx="34">
                  <c:v>36</c:v>
                </c:pt>
                <c:pt idx="35">
                  <c:v>37</c:v>
                </c:pt>
                <c:pt idx="36">
                  <c:v>38</c:v>
                </c:pt>
                <c:pt idx="37">
                  <c:v>39</c:v>
                </c:pt>
                <c:pt idx="38">
                  <c:v>40</c:v>
                </c:pt>
                <c:pt idx="39">
                  <c:v>41</c:v>
                </c:pt>
                <c:pt idx="40">
                  <c:v>42</c:v>
                </c:pt>
                <c:pt idx="41">
                  <c:v>43</c:v>
                </c:pt>
                <c:pt idx="42">
                  <c:v>44</c:v>
                </c:pt>
                <c:pt idx="43">
                  <c:v>45</c:v>
                </c:pt>
                <c:pt idx="44">
                  <c:v>46</c:v>
                </c:pt>
                <c:pt idx="45">
                  <c:v>47</c:v>
                </c:pt>
                <c:pt idx="46">
                  <c:v>48</c:v>
                </c:pt>
                <c:pt idx="47">
                  <c:v>49</c:v>
                </c:pt>
                <c:pt idx="48">
                  <c:v>50</c:v>
                </c:pt>
                <c:pt idx="49">
                  <c:v>51</c:v>
                </c:pt>
                <c:pt idx="50">
                  <c:v>52</c:v>
                </c:pt>
                <c:pt idx="51">
                  <c:v>53</c:v>
                </c:pt>
                <c:pt idx="52">
                  <c:v>54</c:v>
                </c:pt>
                <c:pt idx="53">
                  <c:v>55</c:v>
                </c:pt>
                <c:pt idx="54">
                  <c:v>56</c:v>
                </c:pt>
                <c:pt idx="55">
                  <c:v>57</c:v>
                </c:pt>
                <c:pt idx="56">
                  <c:v>58</c:v>
                </c:pt>
                <c:pt idx="57">
                  <c:v>59</c:v>
                </c:pt>
                <c:pt idx="58">
                  <c:v>60</c:v>
                </c:pt>
                <c:pt idx="59">
                  <c:v>61</c:v>
                </c:pt>
                <c:pt idx="60">
                  <c:v>62</c:v>
                </c:pt>
                <c:pt idx="61">
                  <c:v>63</c:v>
                </c:pt>
                <c:pt idx="62">
                  <c:v>64</c:v>
                </c:pt>
                <c:pt idx="63">
                  <c:v>65</c:v>
                </c:pt>
                <c:pt idx="64">
                  <c:v>66</c:v>
                </c:pt>
                <c:pt idx="65">
                  <c:v>67</c:v>
                </c:pt>
                <c:pt idx="66">
                  <c:v>68</c:v>
                </c:pt>
                <c:pt idx="67">
                  <c:v>69</c:v>
                </c:pt>
                <c:pt idx="68">
                  <c:v>70</c:v>
                </c:pt>
                <c:pt idx="69">
                  <c:v>71</c:v>
                </c:pt>
                <c:pt idx="70">
                  <c:v>72</c:v>
                </c:pt>
                <c:pt idx="71">
                  <c:v>73</c:v>
                </c:pt>
                <c:pt idx="72">
                  <c:v>74</c:v>
                </c:pt>
                <c:pt idx="73">
                  <c:v>75</c:v>
                </c:pt>
                <c:pt idx="74">
                  <c:v>76</c:v>
                </c:pt>
                <c:pt idx="75">
                  <c:v>77</c:v>
                </c:pt>
                <c:pt idx="76">
                  <c:v>78</c:v>
                </c:pt>
                <c:pt idx="77">
                  <c:v>79</c:v>
                </c:pt>
                <c:pt idx="78">
                  <c:v>80</c:v>
                </c:pt>
                <c:pt idx="79">
                  <c:v>81</c:v>
                </c:pt>
                <c:pt idx="80">
                  <c:v>82</c:v>
                </c:pt>
                <c:pt idx="81">
                  <c:v>83</c:v>
                </c:pt>
                <c:pt idx="82">
                  <c:v>84</c:v>
                </c:pt>
                <c:pt idx="83">
                  <c:v>85</c:v>
                </c:pt>
                <c:pt idx="84">
                  <c:v>86</c:v>
                </c:pt>
                <c:pt idx="85">
                  <c:v>87</c:v>
                </c:pt>
                <c:pt idx="86">
                  <c:v>88</c:v>
                </c:pt>
                <c:pt idx="87">
                  <c:v>89</c:v>
                </c:pt>
                <c:pt idx="88">
                  <c:v>90</c:v>
                </c:pt>
                <c:pt idx="89">
                  <c:v>91</c:v>
                </c:pt>
                <c:pt idx="90">
                  <c:v>92</c:v>
                </c:pt>
                <c:pt idx="91">
                  <c:v>93</c:v>
                </c:pt>
                <c:pt idx="92">
                  <c:v>94</c:v>
                </c:pt>
                <c:pt idx="93">
                  <c:v>95</c:v>
                </c:pt>
                <c:pt idx="94">
                  <c:v>96</c:v>
                </c:pt>
                <c:pt idx="95">
                  <c:v>97</c:v>
                </c:pt>
                <c:pt idx="96">
                  <c:v>98</c:v>
                </c:pt>
                <c:pt idx="97">
                  <c:v>99</c:v>
                </c:pt>
                <c:pt idx="98">
                  <c:v>100</c:v>
                </c:pt>
                <c:pt idx="99">
                  <c:v>101</c:v>
                </c:pt>
                <c:pt idx="100">
                  <c:v>102</c:v>
                </c:pt>
                <c:pt idx="101">
                  <c:v>103</c:v>
                </c:pt>
                <c:pt idx="102">
                  <c:v>104</c:v>
                </c:pt>
                <c:pt idx="103">
                  <c:v>105</c:v>
                </c:pt>
                <c:pt idx="104">
                  <c:v>106</c:v>
                </c:pt>
                <c:pt idx="105">
                  <c:v>107</c:v>
                </c:pt>
                <c:pt idx="106">
                  <c:v>108</c:v>
                </c:pt>
                <c:pt idx="107">
                  <c:v>109</c:v>
                </c:pt>
                <c:pt idx="108">
                  <c:v>110</c:v>
                </c:pt>
                <c:pt idx="109">
                  <c:v>111</c:v>
                </c:pt>
                <c:pt idx="110">
                  <c:v>112</c:v>
                </c:pt>
                <c:pt idx="111">
                  <c:v>113</c:v>
                </c:pt>
                <c:pt idx="112">
                  <c:v>114</c:v>
                </c:pt>
                <c:pt idx="113">
                  <c:v>115</c:v>
                </c:pt>
                <c:pt idx="114">
                  <c:v>116</c:v>
                </c:pt>
                <c:pt idx="115">
                  <c:v>117</c:v>
                </c:pt>
                <c:pt idx="116">
                  <c:v>118</c:v>
                </c:pt>
                <c:pt idx="117">
                  <c:v>119</c:v>
                </c:pt>
                <c:pt idx="118">
                  <c:v>120</c:v>
                </c:pt>
                <c:pt idx="119">
                  <c:v>121</c:v>
                </c:pt>
                <c:pt idx="120">
                  <c:v>122</c:v>
                </c:pt>
                <c:pt idx="121">
                  <c:v>123</c:v>
                </c:pt>
                <c:pt idx="122">
                  <c:v>124</c:v>
                </c:pt>
                <c:pt idx="123">
                  <c:v>125</c:v>
                </c:pt>
                <c:pt idx="124">
                  <c:v>126</c:v>
                </c:pt>
                <c:pt idx="125">
                  <c:v>127</c:v>
                </c:pt>
                <c:pt idx="126">
                  <c:v>128</c:v>
                </c:pt>
                <c:pt idx="127">
                  <c:v>129</c:v>
                </c:pt>
                <c:pt idx="128">
                  <c:v>130</c:v>
                </c:pt>
                <c:pt idx="129">
                  <c:v>131</c:v>
                </c:pt>
                <c:pt idx="130">
                  <c:v>132</c:v>
                </c:pt>
                <c:pt idx="131">
                  <c:v>133</c:v>
                </c:pt>
                <c:pt idx="132">
                  <c:v>134</c:v>
                </c:pt>
                <c:pt idx="133">
                  <c:v>135</c:v>
                </c:pt>
                <c:pt idx="134">
                  <c:v>136</c:v>
                </c:pt>
                <c:pt idx="135">
                  <c:v>137</c:v>
                </c:pt>
                <c:pt idx="136">
                  <c:v>138</c:v>
                </c:pt>
                <c:pt idx="137">
                  <c:v>139</c:v>
                </c:pt>
                <c:pt idx="138">
                  <c:v>140</c:v>
                </c:pt>
                <c:pt idx="139">
                  <c:v>141</c:v>
                </c:pt>
                <c:pt idx="140">
                  <c:v>142</c:v>
                </c:pt>
                <c:pt idx="141">
                  <c:v>143</c:v>
                </c:pt>
                <c:pt idx="142">
                  <c:v>144</c:v>
                </c:pt>
                <c:pt idx="143">
                  <c:v>145</c:v>
                </c:pt>
                <c:pt idx="144">
                  <c:v>146</c:v>
                </c:pt>
                <c:pt idx="145">
                  <c:v>147</c:v>
                </c:pt>
                <c:pt idx="146">
                  <c:v>148</c:v>
                </c:pt>
                <c:pt idx="147">
                  <c:v>149</c:v>
                </c:pt>
                <c:pt idx="148">
                  <c:v>150</c:v>
                </c:pt>
                <c:pt idx="149">
                  <c:v>151</c:v>
                </c:pt>
                <c:pt idx="150">
                  <c:v>152</c:v>
                </c:pt>
                <c:pt idx="151">
                  <c:v>153</c:v>
                </c:pt>
                <c:pt idx="152">
                  <c:v>154</c:v>
                </c:pt>
                <c:pt idx="153">
                  <c:v>155</c:v>
                </c:pt>
                <c:pt idx="154">
                  <c:v>156</c:v>
                </c:pt>
                <c:pt idx="155">
                  <c:v>157</c:v>
                </c:pt>
                <c:pt idx="156">
                  <c:v>158</c:v>
                </c:pt>
                <c:pt idx="157">
                  <c:v>159</c:v>
                </c:pt>
                <c:pt idx="158">
                  <c:v>160</c:v>
                </c:pt>
                <c:pt idx="159">
                  <c:v>161</c:v>
                </c:pt>
                <c:pt idx="160">
                  <c:v>162</c:v>
                </c:pt>
                <c:pt idx="161">
                  <c:v>163</c:v>
                </c:pt>
                <c:pt idx="162">
                  <c:v>164</c:v>
                </c:pt>
                <c:pt idx="163">
                  <c:v>165</c:v>
                </c:pt>
                <c:pt idx="164">
                  <c:v>166</c:v>
                </c:pt>
                <c:pt idx="165">
                  <c:v>167</c:v>
                </c:pt>
                <c:pt idx="166">
                  <c:v>168</c:v>
                </c:pt>
                <c:pt idx="167">
                  <c:v>169</c:v>
                </c:pt>
                <c:pt idx="168">
                  <c:v>170</c:v>
                </c:pt>
                <c:pt idx="169">
                  <c:v>171</c:v>
                </c:pt>
                <c:pt idx="170">
                  <c:v>172</c:v>
                </c:pt>
                <c:pt idx="171">
                  <c:v>173</c:v>
                </c:pt>
                <c:pt idx="172">
                  <c:v>174</c:v>
                </c:pt>
                <c:pt idx="173">
                  <c:v>175</c:v>
                </c:pt>
                <c:pt idx="174">
                  <c:v>176</c:v>
                </c:pt>
                <c:pt idx="175">
                  <c:v>177</c:v>
                </c:pt>
                <c:pt idx="176">
                  <c:v>178</c:v>
                </c:pt>
                <c:pt idx="177">
                  <c:v>179</c:v>
                </c:pt>
                <c:pt idx="178">
                  <c:v>180</c:v>
                </c:pt>
                <c:pt idx="179">
                  <c:v>181</c:v>
                </c:pt>
                <c:pt idx="180">
                  <c:v>182</c:v>
                </c:pt>
                <c:pt idx="181">
                  <c:v>183</c:v>
                </c:pt>
                <c:pt idx="182">
                  <c:v>184</c:v>
                </c:pt>
                <c:pt idx="183">
                  <c:v>185</c:v>
                </c:pt>
                <c:pt idx="184">
                  <c:v>186</c:v>
                </c:pt>
                <c:pt idx="185">
                  <c:v>187</c:v>
                </c:pt>
                <c:pt idx="186">
                  <c:v>188</c:v>
                </c:pt>
                <c:pt idx="187">
                  <c:v>189</c:v>
                </c:pt>
                <c:pt idx="188">
                  <c:v>190</c:v>
                </c:pt>
                <c:pt idx="189">
                  <c:v>191</c:v>
                </c:pt>
                <c:pt idx="190">
                  <c:v>192</c:v>
                </c:pt>
                <c:pt idx="191">
                  <c:v>193</c:v>
                </c:pt>
                <c:pt idx="192">
                  <c:v>194</c:v>
                </c:pt>
                <c:pt idx="193">
                  <c:v>195</c:v>
                </c:pt>
                <c:pt idx="194">
                  <c:v>196</c:v>
                </c:pt>
                <c:pt idx="195">
                  <c:v>197</c:v>
                </c:pt>
                <c:pt idx="196">
                  <c:v>198</c:v>
                </c:pt>
                <c:pt idx="197">
                  <c:v>199</c:v>
                </c:pt>
                <c:pt idx="198">
                  <c:v>200</c:v>
                </c:pt>
                <c:pt idx="199">
                  <c:v>201</c:v>
                </c:pt>
                <c:pt idx="200">
                  <c:v>202</c:v>
                </c:pt>
                <c:pt idx="201">
                  <c:v>203</c:v>
                </c:pt>
                <c:pt idx="202">
                  <c:v>204</c:v>
                </c:pt>
                <c:pt idx="203">
                  <c:v>205</c:v>
                </c:pt>
                <c:pt idx="204">
                  <c:v>206</c:v>
                </c:pt>
                <c:pt idx="205">
                  <c:v>207</c:v>
                </c:pt>
                <c:pt idx="206">
                  <c:v>208</c:v>
                </c:pt>
                <c:pt idx="207">
                  <c:v>209</c:v>
                </c:pt>
                <c:pt idx="208">
                  <c:v>210</c:v>
                </c:pt>
                <c:pt idx="209">
                  <c:v>211</c:v>
                </c:pt>
                <c:pt idx="210">
                  <c:v>212</c:v>
                </c:pt>
                <c:pt idx="211">
                  <c:v>213</c:v>
                </c:pt>
                <c:pt idx="212">
                  <c:v>214</c:v>
                </c:pt>
                <c:pt idx="213">
                  <c:v>215</c:v>
                </c:pt>
                <c:pt idx="214">
                  <c:v>216</c:v>
                </c:pt>
                <c:pt idx="215">
                  <c:v>217</c:v>
                </c:pt>
                <c:pt idx="216">
                  <c:v>218</c:v>
                </c:pt>
                <c:pt idx="217">
                  <c:v>219</c:v>
                </c:pt>
                <c:pt idx="218">
                  <c:v>220</c:v>
                </c:pt>
                <c:pt idx="219">
                  <c:v>221</c:v>
                </c:pt>
                <c:pt idx="220">
                  <c:v>222</c:v>
                </c:pt>
                <c:pt idx="221">
                  <c:v>223</c:v>
                </c:pt>
                <c:pt idx="222">
                  <c:v>224</c:v>
                </c:pt>
                <c:pt idx="223">
                  <c:v>225</c:v>
                </c:pt>
                <c:pt idx="224">
                  <c:v>226</c:v>
                </c:pt>
                <c:pt idx="225">
                  <c:v>227</c:v>
                </c:pt>
                <c:pt idx="226">
                  <c:v>228</c:v>
                </c:pt>
                <c:pt idx="227">
                  <c:v>229</c:v>
                </c:pt>
                <c:pt idx="228">
                  <c:v>230</c:v>
                </c:pt>
                <c:pt idx="229">
                  <c:v>231</c:v>
                </c:pt>
                <c:pt idx="230">
                  <c:v>232</c:v>
                </c:pt>
                <c:pt idx="231">
                  <c:v>233</c:v>
                </c:pt>
                <c:pt idx="232">
                  <c:v>234</c:v>
                </c:pt>
                <c:pt idx="233">
                  <c:v>235</c:v>
                </c:pt>
                <c:pt idx="234">
                  <c:v>236</c:v>
                </c:pt>
                <c:pt idx="235">
                  <c:v>237</c:v>
                </c:pt>
                <c:pt idx="236">
                  <c:v>238</c:v>
                </c:pt>
                <c:pt idx="237">
                  <c:v>239</c:v>
                </c:pt>
                <c:pt idx="238">
                  <c:v>240</c:v>
                </c:pt>
                <c:pt idx="239">
                  <c:v>241</c:v>
                </c:pt>
                <c:pt idx="240">
                  <c:v>242</c:v>
                </c:pt>
                <c:pt idx="241">
                  <c:v>243</c:v>
                </c:pt>
                <c:pt idx="242">
                  <c:v>244</c:v>
                </c:pt>
                <c:pt idx="243">
                  <c:v>245</c:v>
                </c:pt>
                <c:pt idx="244">
                  <c:v>246</c:v>
                </c:pt>
                <c:pt idx="245">
                  <c:v>247</c:v>
                </c:pt>
                <c:pt idx="246">
                  <c:v>248</c:v>
                </c:pt>
                <c:pt idx="247">
                  <c:v>249</c:v>
                </c:pt>
                <c:pt idx="248">
                  <c:v>250</c:v>
                </c:pt>
                <c:pt idx="249">
                  <c:v>251</c:v>
                </c:pt>
                <c:pt idx="250">
                  <c:v>252</c:v>
                </c:pt>
                <c:pt idx="251">
                  <c:v>253</c:v>
                </c:pt>
                <c:pt idx="252">
                  <c:v>254</c:v>
                </c:pt>
                <c:pt idx="253">
                  <c:v>255</c:v>
                </c:pt>
                <c:pt idx="254">
                  <c:v>256</c:v>
                </c:pt>
                <c:pt idx="255">
                  <c:v>257</c:v>
                </c:pt>
                <c:pt idx="256">
                  <c:v>258</c:v>
                </c:pt>
                <c:pt idx="257">
                  <c:v>259</c:v>
                </c:pt>
                <c:pt idx="258">
                  <c:v>260</c:v>
                </c:pt>
                <c:pt idx="259">
                  <c:v>261</c:v>
                </c:pt>
                <c:pt idx="260">
                  <c:v>262</c:v>
                </c:pt>
                <c:pt idx="261">
                  <c:v>263</c:v>
                </c:pt>
                <c:pt idx="262">
                  <c:v>264</c:v>
                </c:pt>
                <c:pt idx="263">
                  <c:v>265</c:v>
                </c:pt>
                <c:pt idx="264">
                  <c:v>266</c:v>
                </c:pt>
                <c:pt idx="265">
                  <c:v>267</c:v>
                </c:pt>
                <c:pt idx="266">
                  <c:v>268</c:v>
                </c:pt>
                <c:pt idx="267">
                  <c:v>269</c:v>
                </c:pt>
                <c:pt idx="268">
                  <c:v>270</c:v>
                </c:pt>
                <c:pt idx="269">
                  <c:v>271</c:v>
                </c:pt>
                <c:pt idx="270">
                  <c:v>272</c:v>
                </c:pt>
                <c:pt idx="271">
                  <c:v>273</c:v>
                </c:pt>
                <c:pt idx="272">
                  <c:v>274</c:v>
                </c:pt>
                <c:pt idx="273">
                  <c:v>275</c:v>
                </c:pt>
                <c:pt idx="274">
                  <c:v>276</c:v>
                </c:pt>
                <c:pt idx="275">
                  <c:v>277</c:v>
                </c:pt>
                <c:pt idx="276">
                  <c:v>278</c:v>
                </c:pt>
                <c:pt idx="277">
                  <c:v>279</c:v>
                </c:pt>
                <c:pt idx="278">
                  <c:v>280</c:v>
                </c:pt>
                <c:pt idx="279">
                  <c:v>281</c:v>
                </c:pt>
                <c:pt idx="280">
                  <c:v>282</c:v>
                </c:pt>
                <c:pt idx="281">
                  <c:v>283</c:v>
                </c:pt>
                <c:pt idx="282">
                  <c:v>284</c:v>
                </c:pt>
                <c:pt idx="283">
                  <c:v>285</c:v>
                </c:pt>
                <c:pt idx="284">
                  <c:v>286</c:v>
                </c:pt>
                <c:pt idx="285">
                  <c:v>287</c:v>
                </c:pt>
                <c:pt idx="286">
                  <c:v>288</c:v>
                </c:pt>
                <c:pt idx="287">
                  <c:v>289</c:v>
                </c:pt>
                <c:pt idx="288">
                  <c:v>290</c:v>
                </c:pt>
                <c:pt idx="289">
                  <c:v>291</c:v>
                </c:pt>
                <c:pt idx="290">
                  <c:v>292</c:v>
                </c:pt>
                <c:pt idx="291">
                  <c:v>293</c:v>
                </c:pt>
                <c:pt idx="292">
                  <c:v>294</c:v>
                </c:pt>
                <c:pt idx="293">
                  <c:v>295</c:v>
                </c:pt>
                <c:pt idx="294">
                  <c:v>296</c:v>
                </c:pt>
                <c:pt idx="295">
                  <c:v>297</c:v>
                </c:pt>
                <c:pt idx="296">
                  <c:v>298</c:v>
                </c:pt>
                <c:pt idx="297">
                  <c:v>299</c:v>
                </c:pt>
                <c:pt idx="298">
                  <c:v>300</c:v>
                </c:pt>
                <c:pt idx="299">
                  <c:v>301</c:v>
                </c:pt>
                <c:pt idx="300">
                  <c:v>302</c:v>
                </c:pt>
                <c:pt idx="301">
                  <c:v>303</c:v>
                </c:pt>
                <c:pt idx="302">
                  <c:v>304</c:v>
                </c:pt>
                <c:pt idx="303">
                  <c:v>305</c:v>
                </c:pt>
                <c:pt idx="304">
                  <c:v>306</c:v>
                </c:pt>
                <c:pt idx="305">
                  <c:v>307</c:v>
                </c:pt>
                <c:pt idx="306">
                  <c:v>308</c:v>
                </c:pt>
                <c:pt idx="307">
                  <c:v>309</c:v>
                </c:pt>
                <c:pt idx="308">
                  <c:v>310</c:v>
                </c:pt>
                <c:pt idx="309">
                  <c:v>311</c:v>
                </c:pt>
                <c:pt idx="310">
                  <c:v>312</c:v>
                </c:pt>
                <c:pt idx="311">
                  <c:v>313</c:v>
                </c:pt>
                <c:pt idx="312">
                  <c:v>314</c:v>
                </c:pt>
                <c:pt idx="313">
                  <c:v>315</c:v>
                </c:pt>
                <c:pt idx="314">
                  <c:v>316</c:v>
                </c:pt>
                <c:pt idx="315">
                  <c:v>317</c:v>
                </c:pt>
                <c:pt idx="316">
                  <c:v>318</c:v>
                </c:pt>
                <c:pt idx="317">
                  <c:v>319</c:v>
                </c:pt>
                <c:pt idx="318">
                  <c:v>320</c:v>
                </c:pt>
                <c:pt idx="319">
                  <c:v>321</c:v>
                </c:pt>
                <c:pt idx="320">
                  <c:v>322</c:v>
                </c:pt>
                <c:pt idx="321">
                  <c:v>323</c:v>
                </c:pt>
                <c:pt idx="322">
                  <c:v>324</c:v>
                </c:pt>
                <c:pt idx="323">
                  <c:v>325</c:v>
                </c:pt>
                <c:pt idx="324">
                  <c:v>326</c:v>
                </c:pt>
                <c:pt idx="325">
                  <c:v>327</c:v>
                </c:pt>
                <c:pt idx="326">
                  <c:v>328</c:v>
                </c:pt>
                <c:pt idx="327">
                  <c:v>329</c:v>
                </c:pt>
                <c:pt idx="328">
                  <c:v>330</c:v>
                </c:pt>
                <c:pt idx="329">
                  <c:v>331</c:v>
                </c:pt>
                <c:pt idx="330">
                  <c:v>332</c:v>
                </c:pt>
                <c:pt idx="331">
                  <c:v>333</c:v>
                </c:pt>
                <c:pt idx="332">
                  <c:v>334</c:v>
                </c:pt>
                <c:pt idx="333">
                  <c:v>335</c:v>
                </c:pt>
                <c:pt idx="334">
                  <c:v>336</c:v>
                </c:pt>
                <c:pt idx="335">
                  <c:v>337</c:v>
                </c:pt>
                <c:pt idx="336">
                  <c:v>338</c:v>
                </c:pt>
                <c:pt idx="337">
                  <c:v>339</c:v>
                </c:pt>
                <c:pt idx="338">
                  <c:v>340</c:v>
                </c:pt>
                <c:pt idx="339">
                  <c:v>341</c:v>
                </c:pt>
                <c:pt idx="340">
                  <c:v>342</c:v>
                </c:pt>
                <c:pt idx="341">
                  <c:v>343</c:v>
                </c:pt>
                <c:pt idx="342">
                  <c:v>344</c:v>
                </c:pt>
                <c:pt idx="343">
                  <c:v>345</c:v>
                </c:pt>
                <c:pt idx="344">
                  <c:v>346</c:v>
                </c:pt>
                <c:pt idx="345">
                  <c:v>347</c:v>
                </c:pt>
                <c:pt idx="346">
                  <c:v>348</c:v>
                </c:pt>
                <c:pt idx="347">
                  <c:v>349</c:v>
                </c:pt>
                <c:pt idx="348">
                  <c:v>350</c:v>
                </c:pt>
                <c:pt idx="349">
                  <c:v>351</c:v>
                </c:pt>
                <c:pt idx="350">
                  <c:v>352</c:v>
                </c:pt>
                <c:pt idx="351">
                  <c:v>353</c:v>
                </c:pt>
                <c:pt idx="352">
                  <c:v>354</c:v>
                </c:pt>
                <c:pt idx="353">
                  <c:v>355</c:v>
                </c:pt>
                <c:pt idx="354">
                  <c:v>356</c:v>
                </c:pt>
                <c:pt idx="355">
                  <c:v>357</c:v>
                </c:pt>
                <c:pt idx="356">
                  <c:v>358</c:v>
                </c:pt>
                <c:pt idx="357">
                  <c:v>359</c:v>
                </c:pt>
                <c:pt idx="358">
                  <c:v>360</c:v>
                </c:pt>
                <c:pt idx="359">
                  <c:v>361</c:v>
                </c:pt>
                <c:pt idx="360">
                  <c:v>362</c:v>
                </c:pt>
                <c:pt idx="361">
                  <c:v>363</c:v>
                </c:pt>
                <c:pt idx="362">
                  <c:v>364</c:v>
                </c:pt>
                <c:pt idx="363">
                  <c:v>365</c:v>
                </c:pt>
                <c:pt idx="364">
                  <c:v>366</c:v>
                </c:pt>
                <c:pt idx="365">
                  <c:v>367</c:v>
                </c:pt>
                <c:pt idx="366">
                  <c:v>368</c:v>
                </c:pt>
                <c:pt idx="367">
                  <c:v>369</c:v>
                </c:pt>
                <c:pt idx="368">
                  <c:v>370</c:v>
                </c:pt>
                <c:pt idx="369">
                  <c:v>371</c:v>
                </c:pt>
                <c:pt idx="370">
                  <c:v>372</c:v>
                </c:pt>
                <c:pt idx="371">
                  <c:v>373</c:v>
                </c:pt>
                <c:pt idx="372">
                  <c:v>374</c:v>
                </c:pt>
                <c:pt idx="373">
                  <c:v>375</c:v>
                </c:pt>
                <c:pt idx="374">
                  <c:v>376</c:v>
                </c:pt>
                <c:pt idx="375">
                  <c:v>377</c:v>
                </c:pt>
                <c:pt idx="376">
                  <c:v>378</c:v>
                </c:pt>
                <c:pt idx="377">
                  <c:v>379</c:v>
                </c:pt>
                <c:pt idx="378">
                  <c:v>380</c:v>
                </c:pt>
                <c:pt idx="379">
                  <c:v>381</c:v>
                </c:pt>
                <c:pt idx="380">
                  <c:v>382</c:v>
                </c:pt>
                <c:pt idx="381">
                  <c:v>383</c:v>
                </c:pt>
                <c:pt idx="382">
                  <c:v>384</c:v>
                </c:pt>
                <c:pt idx="383">
                  <c:v>385</c:v>
                </c:pt>
                <c:pt idx="384">
                  <c:v>386</c:v>
                </c:pt>
                <c:pt idx="385">
                  <c:v>387</c:v>
                </c:pt>
                <c:pt idx="386">
                  <c:v>388</c:v>
                </c:pt>
                <c:pt idx="387">
                  <c:v>389</c:v>
                </c:pt>
                <c:pt idx="388">
                  <c:v>390</c:v>
                </c:pt>
                <c:pt idx="389">
                  <c:v>391</c:v>
                </c:pt>
                <c:pt idx="390">
                  <c:v>392</c:v>
                </c:pt>
                <c:pt idx="391">
                  <c:v>393</c:v>
                </c:pt>
                <c:pt idx="392">
                  <c:v>394</c:v>
                </c:pt>
                <c:pt idx="393">
                  <c:v>395</c:v>
                </c:pt>
                <c:pt idx="394">
                  <c:v>396</c:v>
                </c:pt>
                <c:pt idx="395">
                  <c:v>397</c:v>
                </c:pt>
                <c:pt idx="396">
                  <c:v>398</c:v>
                </c:pt>
                <c:pt idx="397">
                  <c:v>399</c:v>
                </c:pt>
                <c:pt idx="398">
                  <c:v>400</c:v>
                </c:pt>
                <c:pt idx="399">
                  <c:v>401</c:v>
                </c:pt>
                <c:pt idx="400">
                  <c:v>402</c:v>
                </c:pt>
                <c:pt idx="401">
                  <c:v>403</c:v>
                </c:pt>
                <c:pt idx="402">
                  <c:v>404</c:v>
                </c:pt>
                <c:pt idx="403">
                  <c:v>405</c:v>
                </c:pt>
                <c:pt idx="404">
                  <c:v>406</c:v>
                </c:pt>
                <c:pt idx="405">
                  <c:v>407</c:v>
                </c:pt>
                <c:pt idx="406">
                  <c:v>408</c:v>
                </c:pt>
                <c:pt idx="407">
                  <c:v>409</c:v>
                </c:pt>
                <c:pt idx="408">
                  <c:v>410</c:v>
                </c:pt>
                <c:pt idx="409">
                  <c:v>411</c:v>
                </c:pt>
                <c:pt idx="410">
                  <c:v>412</c:v>
                </c:pt>
                <c:pt idx="411">
                  <c:v>413</c:v>
                </c:pt>
                <c:pt idx="412">
                  <c:v>414</c:v>
                </c:pt>
                <c:pt idx="413">
                  <c:v>415</c:v>
                </c:pt>
                <c:pt idx="414">
                  <c:v>416</c:v>
                </c:pt>
                <c:pt idx="415">
                  <c:v>417</c:v>
                </c:pt>
                <c:pt idx="416">
                  <c:v>418</c:v>
                </c:pt>
                <c:pt idx="417">
                  <c:v>419</c:v>
                </c:pt>
                <c:pt idx="418">
                  <c:v>420</c:v>
                </c:pt>
                <c:pt idx="419">
                  <c:v>421</c:v>
                </c:pt>
                <c:pt idx="420">
                  <c:v>422</c:v>
                </c:pt>
                <c:pt idx="421">
                  <c:v>423</c:v>
                </c:pt>
                <c:pt idx="422">
                  <c:v>424</c:v>
                </c:pt>
                <c:pt idx="423">
                  <c:v>425</c:v>
                </c:pt>
                <c:pt idx="424">
                  <c:v>426</c:v>
                </c:pt>
                <c:pt idx="425">
                  <c:v>427</c:v>
                </c:pt>
                <c:pt idx="426">
                  <c:v>428</c:v>
                </c:pt>
                <c:pt idx="427">
                  <c:v>429</c:v>
                </c:pt>
                <c:pt idx="428">
                  <c:v>430</c:v>
                </c:pt>
                <c:pt idx="429">
                  <c:v>431</c:v>
                </c:pt>
                <c:pt idx="430">
                  <c:v>432</c:v>
                </c:pt>
                <c:pt idx="431">
                  <c:v>433</c:v>
                </c:pt>
                <c:pt idx="432">
                  <c:v>434</c:v>
                </c:pt>
                <c:pt idx="433">
                  <c:v>435</c:v>
                </c:pt>
                <c:pt idx="434">
                  <c:v>436</c:v>
                </c:pt>
                <c:pt idx="435">
                  <c:v>437</c:v>
                </c:pt>
                <c:pt idx="436">
                  <c:v>438</c:v>
                </c:pt>
                <c:pt idx="437">
                  <c:v>439</c:v>
                </c:pt>
                <c:pt idx="438">
                  <c:v>440</c:v>
                </c:pt>
                <c:pt idx="439">
                  <c:v>441</c:v>
                </c:pt>
                <c:pt idx="440">
                  <c:v>442</c:v>
                </c:pt>
                <c:pt idx="441">
                  <c:v>443</c:v>
                </c:pt>
                <c:pt idx="442">
                  <c:v>444</c:v>
                </c:pt>
                <c:pt idx="443">
                  <c:v>445</c:v>
                </c:pt>
                <c:pt idx="444">
                  <c:v>446</c:v>
                </c:pt>
                <c:pt idx="445">
                  <c:v>447</c:v>
                </c:pt>
                <c:pt idx="446">
                  <c:v>448</c:v>
                </c:pt>
                <c:pt idx="447">
                  <c:v>449</c:v>
                </c:pt>
                <c:pt idx="448">
                  <c:v>450</c:v>
                </c:pt>
                <c:pt idx="449">
                  <c:v>451</c:v>
                </c:pt>
                <c:pt idx="450">
                  <c:v>452</c:v>
                </c:pt>
                <c:pt idx="451">
                  <c:v>453</c:v>
                </c:pt>
                <c:pt idx="452">
                  <c:v>454</c:v>
                </c:pt>
                <c:pt idx="453">
                  <c:v>455</c:v>
                </c:pt>
                <c:pt idx="454">
                  <c:v>456</c:v>
                </c:pt>
                <c:pt idx="455">
                  <c:v>457</c:v>
                </c:pt>
                <c:pt idx="456">
                  <c:v>458</c:v>
                </c:pt>
                <c:pt idx="457">
                  <c:v>459</c:v>
                </c:pt>
                <c:pt idx="458">
                  <c:v>460</c:v>
                </c:pt>
                <c:pt idx="459">
                  <c:v>461</c:v>
                </c:pt>
                <c:pt idx="460">
                  <c:v>462</c:v>
                </c:pt>
                <c:pt idx="461">
                  <c:v>463</c:v>
                </c:pt>
                <c:pt idx="462">
                  <c:v>464</c:v>
                </c:pt>
                <c:pt idx="463">
                  <c:v>465</c:v>
                </c:pt>
                <c:pt idx="464">
                  <c:v>466</c:v>
                </c:pt>
                <c:pt idx="465">
                  <c:v>467</c:v>
                </c:pt>
                <c:pt idx="466">
                  <c:v>468</c:v>
                </c:pt>
                <c:pt idx="467">
                  <c:v>469</c:v>
                </c:pt>
                <c:pt idx="468">
                  <c:v>470</c:v>
                </c:pt>
                <c:pt idx="469">
                  <c:v>471</c:v>
                </c:pt>
                <c:pt idx="470">
                  <c:v>472</c:v>
                </c:pt>
                <c:pt idx="471">
                  <c:v>473</c:v>
                </c:pt>
                <c:pt idx="472">
                  <c:v>474</c:v>
                </c:pt>
                <c:pt idx="473">
                  <c:v>475</c:v>
                </c:pt>
                <c:pt idx="474">
                  <c:v>476</c:v>
                </c:pt>
                <c:pt idx="475">
                  <c:v>477</c:v>
                </c:pt>
                <c:pt idx="476">
                  <c:v>478</c:v>
                </c:pt>
                <c:pt idx="477">
                  <c:v>479</c:v>
                </c:pt>
                <c:pt idx="478">
                  <c:v>480</c:v>
                </c:pt>
                <c:pt idx="479">
                  <c:v>481</c:v>
                </c:pt>
                <c:pt idx="480">
                  <c:v>482</c:v>
                </c:pt>
                <c:pt idx="481">
                  <c:v>483</c:v>
                </c:pt>
                <c:pt idx="482">
                  <c:v>484</c:v>
                </c:pt>
                <c:pt idx="483">
                  <c:v>485</c:v>
                </c:pt>
                <c:pt idx="484">
                  <c:v>486</c:v>
                </c:pt>
                <c:pt idx="485">
                  <c:v>487</c:v>
                </c:pt>
                <c:pt idx="486">
                  <c:v>488</c:v>
                </c:pt>
                <c:pt idx="487">
                  <c:v>489</c:v>
                </c:pt>
                <c:pt idx="488">
                  <c:v>490</c:v>
                </c:pt>
                <c:pt idx="489">
                  <c:v>491</c:v>
                </c:pt>
                <c:pt idx="490">
                  <c:v>492</c:v>
                </c:pt>
                <c:pt idx="491">
                  <c:v>493</c:v>
                </c:pt>
                <c:pt idx="492">
                  <c:v>494</c:v>
                </c:pt>
                <c:pt idx="493">
                  <c:v>495</c:v>
                </c:pt>
                <c:pt idx="494">
                  <c:v>496</c:v>
                </c:pt>
                <c:pt idx="495">
                  <c:v>497</c:v>
                </c:pt>
                <c:pt idx="496">
                  <c:v>498</c:v>
                </c:pt>
                <c:pt idx="497">
                  <c:v>499</c:v>
                </c:pt>
                <c:pt idx="498">
                  <c:v>500</c:v>
                </c:pt>
                <c:pt idx="499">
                  <c:v>501</c:v>
                </c:pt>
                <c:pt idx="500">
                  <c:v>502</c:v>
                </c:pt>
                <c:pt idx="501">
                  <c:v>503</c:v>
                </c:pt>
                <c:pt idx="502">
                  <c:v>504</c:v>
                </c:pt>
                <c:pt idx="503">
                  <c:v>505</c:v>
                </c:pt>
                <c:pt idx="504">
                  <c:v>506</c:v>
                </c:pt>
                <c:pt idx="505">
                  <c:v>507</c:v>
                </c:pt>
                <c:pt idx="506">
                  <c:v>508</c:v>
                </c:pt>
                <c:pt idx="507">
                  <c:v>509</c:v>
                </c:pt>
                <c:pt idx="508">
                  <c:v>510</c:v>
                </c:pt>
                <c:pt idx="509">
                  <c:v>511</c:v>
                </c:pt>
                <c:pt idx="510">
                  <c:v>512</c:v>
                </c:pt>
              </c:numCache>
            </c:numRef>
          </c:xVal>
          <c:yVal>
            <c:numRef>
              <c:f>'112'!$M$62:$M$572</c:f>
              <c:numCache>
                <c:formatCode>General</c:formatCode>
                <c:ptCount val="5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1</c:v>
                </c:pt>
                <c:pt idx="39">
                  <c:v>0</c:v>
                </c:pt>
                <c:pt idx="40">
                  <c:v>0</c:v>
                </c:pt>
                <c:pt idx="41">
                  <c:v>1</c:v>
                </c:pt>
                <c:pt idx="42">
                  <c:v>0</c:v>
                </c:pt>
                <c:pt idx="43">
                  <c:v>0</c:v>
                </c:pt>
                <c:pt idx="44">
                  <c:v>2</c:v>
                </c:pt>
                <c:pt idx="45">
                  <c:v>0</c:v>
                </c:pt>
                <c:pt idx="46">
                  <c:v>1</c:v>
                </c:pt>
                <c:pt idx="47">
                  <c:v>0</c:v>
                </c:pt>
                <c:pt idx="48">
                  <c:v>0</c:v>
                </c:pt>
                <c:pt idx="49">
                  <c:v>2</c:v>
                </c:pt>
                <c:pt idx="50">
                  <c:v>1</c:v>
                </c:pt>
                <c:pt idx="51">
                  <c:v>0</c:v>
                </c:pt>
                <c:pt idx="52">
                  <c:v>1</c:v>
                </c:pt>
                <c:pt idx="53">
                  <c:v>1</c:v>
                </c:pt>
                <c:pt idx="54">
                  <c:v>0</c:v>
                </c:pt>
                <c:pt idx="55">
                  <c:v>0</c:v>
                </c:pt>
                <c:pt idx="56">
                  <c:v>0</c:v>
                </c:pt>
                <c:pt idx="57">
                  <c:v>0</c:v>
                </c:pt>
                <c:pt idx="58">
                  <c:v>0</c:v>
                </c:pt>
                <c:pt idx="59">
                  <c:v>0</c:v>
                </c:pt>
                <c:pt idx="60">
                  <c:v>0</c:v>
                </c:pt>
                <c:pt idx="61">
                  <c:v>0</c:v>
                </c:pt>
                <c:pt idx="62">
                  <c:v>0</c:v>
                </c:pt>
                <c:pt idx="63">
                  <c:v>0</c:v>
                </c:pt>
                <c:pt idx="64">
                  <c:v>0</c:v>
                </c:pt>
                <c:pt idx="65">
                  <c:v>0</c:v>
                </c:pt>
                <c:pt idx="66">
                  <c:v>78</c:v>
                </c:pt>
                <c:pt idx="67">
                  <c:v>2421</c:v>
                </c:pt>
                <c:pt idx="68">
                  <c:v>12442</c:v>
                </c:pt>
                <c:pt idx="69">
                  <c:v>24129</c:v>
                </c:pt>
                <c:pt idx="70">
                  <c:v>29549</c:v>
                </c:pt>
                <c:pt idx="71">
                  <c:v>30011</c:v>
                </c:pt>
                <c:pt idx="72">
                  <c:v>29923</c:v>
                </c:pt>
                <c:pt idx="73">
                  <c:v>29715</c:v>
                </c:pt>
                <c:pt idx="74">
                  <c:v>29353</c:v>
                </c:pt>
                <c:pt idx="75">
                  <c:v>28578</c:v>
                </c:pt>
                <c:pt idx="76">
                  <c:v>28242</c:v>
                </c:pt>
                <c:pt idx="77">
                  <c:v>27897</c:v>
                </c:pt>
                <c:pt idx="78">
                  <c:v>27201</c:v>
                </c:pt>
                <c:pt idx="79">
                  <c:v>26841</c:v>
                </c:pt>
                <c:pt idx="80">
                  <c:v>26759</c:v>
                </c:pt>
                <c:pt idx="81">
                  <c:v>26520</c:v>
                </c:pt>
                <c:pt idx="82">
                  <c:v>25779</c:v>
                </c:pt>
                <c:pt idx="83">
                  <c:v>25646</c:v>
                </c:pt>
                <c:pt idx="84">
                  <c:v>25270</c:v>
                </c:pt>
                <c:pt idx="85">
                  <c:v>24830</c:v>
                </c:pt>
                <c:pt idx="86">
                  <c:v>24700</c:v>
                </c:pt>
                <c:pt idx="87">
                  <c:v>24148</c:v>
                </c:pt>
                <c:pt idx="88">
                  <c:v>24144</c:v>
                </c:pt>
                <c:pt idx="89">
                  <c:v>23840</c:v>
                </c:pt>
                <c:pt idx="90">
                  <c:v>23209</c:v>
                </c:pt>
                <c:pt idx="91">
                  <c:v>22888</c:v>
                </c:pt>
                <c:pt idx="92">
                  <c:v>22545</c:v>
                </c:pt>
                <c:pt idx="93">
                  <c:v>22448</c:v>
                </c:pt>
                <c:pt idx="94">
                  <c:v>22298</c:v>
                </c:pt>
                <c:pt idx="95">
                  <c:v>21722</c:v>
                </c:pt>
                <c:pt idx="96">
                  <c:v>21639</c:v>
                </c:pt>
                <c:pt idx="97">
                  <c:v>21332</c:v>
                </c:pt>
                <c:pt idx="98">
                  <c:v>20723</c:v>
                </c:pt>
                <c:pt idx="99">
                  <c:v>20598</c:v>
                </c:pt>
                <c:pt idx="100">
                  <c:v>20201</c:v>
                </c:pt>
                <c:pt idx="101">
                  <c:v>20144</c:v>
                </c:pt>
                <c:pt idx="102">
                  <c:v>19665</c:v>
                </c:pt>
                <c:pt idx="103">
                  <c:v>19717</c:v>
                </c:pt>
                <c:pt idx="104">
                  <c:v>19489</c:v>
                </c:pt>
                <c:pt idx="105">
                  <c:v>19151</c:v>
                </c:pt>
                <c:pt idx="106">
                  <c:v>18769</c:v>
                </c:pt>
                <c:pt idx="107">
                  <c:v>18842</c:v>
                </c:pt>
                <c:pt idx="108">
                  <c:v>18855</c:v>
                </c:pt>
                <c:pt idx="109">
                  <c:v>18391</c:v>
                </c:pt>
                <c:pt idx="110">
                  <c:v>18157</c:v>
                </c:pt>
                <c:pt idx="111">
                  <c:v>17617</c:v>
                </c:pt>
                <c:pt idx="112">
                  <c:v>17371</c:v>
                </c:pt>
                <c:pt idx="113">
                  <c:v>17343</c:v>
                </c:pt>
                <c:pt idx="114">
                  <c:v>16911</c:v>
                </c:pt>
                <c:pt idx="115">
                  <c:v>16999</c:v>
                </c:pt>
                <c:pt idx="116">
                  <c:v>16652</c:v>
                </c:pt>
                <c:pt idx="117">
                  <c:v>16459</c:v>
                </c:pt>
                <c:pt idx="118">
                  <c:v>16298</c:v>
                </c:pt>
                <c:pt idx="119">
                  <c:v>16177</c:v>
                </c:pt>
                <c:pt idx="120">
                  <c:v>16019</c:v>
                </c:pt>
                <c:pt idx="121">
                  <c:v>15786</c:v>
                </c:pt>
                <c:pt idx="122">
                  <c:v>15557</c:v>
                </c:pt>
                <c:pt idx="123">
                  <c:v>15261</c:v>
                </c:pt>
                <c:pt idx="124">
                  <c:v>14940</c:v>
                </c:pt>
                <c:pt idx="125">
                  <c:v>15108</c:v>
                </c:pt>
                <c:pt idx="126">
                  <c:v>14708</c:v>
                </c:pt>
                <c:pt idx="127">
                  <c:v>14665</c:v>
                </c:pt>
                <c:pt idx="128">
                  <c:v>14562</c:v>
                </c:pt>
                <c:pt idx="129">
                  <c:v>14169</c:v>
                </c:pt>
                <c:pt idx="130">
                  <c:v>14099</c:v>
                </c:pt>
                <c:pt idx="131">
                  <c:v>13750</c:v>
                </c:pt>
                <c:pt idx="132">
                  <c:v>13796</c:v>
                </c:pt>
                <c:pt idx="133">
                  <c:v>13590</c:v>
                </c:pt>
                <c:pt idx="134">
                  <c:v>13232</c:v>
                </c:pt>
                <c:pt idx="135">
                  <c:v>13290</c:v>
                </c:pt>
                <c:pt idx="136">
                  <c:v>13049</c:v>
                </c:pt>
                <c:pt idx="137">
                  <c:v>12900</c:v>
                </c:pt>
                <c:pt idx="138">
                  <c:v>12583</c:v>
                </c:pt>
                <c:pt idx="139">
                  <c:v>12505</c:v>
                </c:pt>
                <c:pt idx="140">
                  <c:v>12421</c:v>
                </c:pt>
                <c:pt idx="141">
                  <c:v>12469</c:v>
                </c:pt>
                <c:pt idx="142">
                  <c:v>12260</c:v>
                </c:pt>
                <c:pt idx="143">
                  <c:v>12027</c:v>
                </c:pt>
                <c:pt idx="144">
                  <c:v>11748</c:v>
                </c:pt>
                <c:pt idx="145">
                  <c:v>11744</c:v>
                </c:pt>
                <c:pt idx="146">
                  <c:v>11789</c:v>
                </c:pt>
                <c:pt idx="147">
                  <c:v>11342</c:v>
                </c:pt>
                <c:pt idx="148">
                  <c:v>11205</c:v>
                </c:pt>
                <c:pt idx="149">
                  <c:v>11139</c:v>
                </c:pt>
                <c:pt idx="150">
                  <c:v>10890</c:v>
                </c:pt>
                <c:pt idx="151">
                  <c:v>10994</c:v>
                </c:pt>
                <c:pt idx="152">
                  <c:v>11112</c:v>
                </c:pt>
                <c:pt idx="153">
                  <c:v>10675</c:v>
                </c:pt>
                <c:pt idx="154">
                  <c:v>10639</c:v>
                </c:pt>
                <c:pt idx="155">
                  <c:v>10188</c:v>
                </c:pt>
                <c:pt idx="156">
                  <c:v>10544</c:v>
                </c:pt>
                <c:pt idx="157">
                  <c:v>10176</c:v>
                </c:pt>
                <c:pt idx="158">
                  <c:v>10201</c:v>
                </c:pt>
                <c:pt idx="159">
                  <c:v>9972</c:v>
                </c:pt>
                <c:pt idx="160">
                  <c:v>9986</c:v>
                </c:pt>
                <c:pt idx="161">
                  <c:v>9829</c:v>
                </c:pt>
                <c:pt idx="162">
                  <c:v>9547</c:v>
                </c:pt>
                <c:pt idx="163">
                  <c:v>9480</c:v>
                </c:pt>
                <c:pt idx="164">
                  <c:v>9250</c:v>
                </c:pt>
                <c:pt idx="165">
                  <c:v>9272</c:v>
                </c:pt>
                <c:pt idx="166">
                  <c:v>9150</c:v>
                </c:pt>
                <c:pt idx="167">
                  <c:v>8968</c:v>
                </c:pt>
                <c:pt idx="168">
                  <c:v>8765</c:v>
                </c:pt>
                <c:pt idx="169">
                  <c:v>9066</c:v>
                </c:pt>
                <c:pt idx="170">
                  <c:v>8694</c:v>
                </c:pt>
                <c:pt idx="171">
                  <c:v>8781</c:v>
                </c:pt>
                <c:pt idx="172">
                  <c:v>8591</c:v>
                </c:pt>
                <c:pt idx="173">
                  <c:v>8442</c:v>
                </c:pt>
                <c:pt idx="174">
                  <c:v>8333</c:v>
                </c:pt>
                <c:pt idx="175">
                  <c:v>8346</c:v>
                </c:pt>
                <c:pt idx="176">
                  <c:v>8188</c:v>
                </c:pt>
                <c:pt idx="177">
                  <c:v>8095</c:v>
                </c:pt>
                <c:pt idx="178">
                  <c:v>7923</c:v>
                </c:pt>
                <c:pt idx="179">
                  <c:v>7923</c:v>
                </c:pt>
                <c:pt idx="180">
                  <c:v>7687</c:v>
                </c:pt>
                <c:pt idx="181">
                  <c:v>7689</c:v>
                </c:pt>
                <c:pt idx="182">
                  <c:v>7614</c:v>
                </c:pt>
                <c:pt idx="183">
                  <c:v>7638</c:v>
                </c:pt>
                <c:pt idx="184">
                  <c:v>7461</c:v>
                </c:pt>
                <c:pt idx="185">
                  <c:v>7406</c:v>
                </c:pt>
                <c:pt idx="186">
                  <c:v>7378</c:v>
                </c:pt>
                <c:pt idx="187">
                  <c:v>7139</c:v>
                </c:pt>
                <c:pt idx="188">
                  <c:v>7016</c:v>
                </c:pt>
                <c:pt idx="189">
                  <c:v>6925</c:v>
                </c:pt>
                <c:pt idx="190">
                  <c:v>7037</c:v>
                </c:pt>
                <c:pt idx="191">
                  <c:v>6868</c:v>
                </c:pt>
                <c:pt idx="192">
                  <c:v>6664</c:v>
                </c:pt>
                <c:pt idx="193">
                  <c:v>6523</c:v>
                </c:pt>
                <c:pt idx="194">
                  <c:v>6585</c:v>
                </c:pt>
                <c:pt idx="195">
                  <c:v>6672</c:v>
                </c:pt>
                <c:pt idx="196">
                  <c:v>6446</c:v>
                </c:pt>
                <c:pt idx="197">
                  <c:v>6536</c:v>
                </c:pt>
                <c:pt idx="198">
                  <c:v>6245</c:v>
                </c:pt>
                <c:pt idx="199">
                  <c:v>6296</c:v>
                </c:pt>
                <c:pt idx="200">
                  <c:v>6284</c:v>
                </c:pt>
                <c:pt idx="201">
                  <c:v>6059</c:v>
                </c:pt>
                <c:pt idx="202">
                  <c:v>6128</c:v>
                </c:pt>
                <c:pt idx="203">
                  <c:v>6037</c:v>
                </c:pt>
                <c:pt idx="204">
                  <c:v>5890</c:v>
                </c:pt>
                <c:pt idx="205">
                  <c:v>5822</c:v>
                </c:pt>
                <c:pt idx="206">
                  <c:v>5807</c:v>
                </c:pt>
                <c:pt idx="207">
                  <c:v>5667</c:v>
                </c:pt>
                <c:pt idx="208">
                  <c:v>5567</c:v>
                </c:pt>
                <c:pt idx="209">
                  <c:v>5674</c:v>
                </c:pt>
                <c:pt idx="210">
                  <c:v>5402</c:v>
                </c:pt>
                <c:pt idx="211">
                  <c:v>5370</c:v>
                </c:pt>
                <c:pt idx="212">
                  <c:v>5303</c:v>
                </c:pt>
                <c:pt idx="213">
                  <c:v>5406</c:v>
                </c:pt>
                <c:pt idx="214">
                  <c:v>5257</c:v>
                </c:pt>
                <c:pt idx="215">
                  <c:v>5143</c:v>
                </c:pt>
                <c:pt idx="216">
                  <c:v>5055</c:v>
                </c:pt>
                <c:pt idx="217">
                  <c:v>5152</c:v>
                </c:pt>
                <c:pt idx="218">
                  <c:v>5041</c:v>
                </c:pt>
                <c:pt idx="219">
                  <c:v>5031</c:v>
                </c:pt>
                <c:pt idx="220">
                  <c:v>4884</c:v>
                </c:pt>
                <c:pt idx="221">
                  <c:v>4819</c:v>
                </c:pt>
                <c:pt idx="222">
                  <c:v>4798</c:v>
                </c:pt>
                <c:pt idx="223">
                  <c:v>4860</c:v>
                </c:pt>
                <c:pt idx="224">
                  <c:v>4669</c:v>
                </c:pt>
                <c:pt idx="225">
                  <c:v>4663</c:v>
                </c:pt>
                <c:pt idx="226">
                  <c:v>4591</c:v>
                </c:pt>
                <c:pt idx="227">
                  <c:v>4593</c:v>
                </c:pt>
                <c:pt idx="228">
                  <c:v>4479</c:v>
                </c:pt>
                <c:pt idx="229">
                  <c:v>4489</c:v>
                </c:pt>
                <c:pt idx="230">
                  <c:v>4397</c:v>
                </c:pt>
                <c:pt idx="231">
                  <c:v>4201</c:v>
                </c:pt>
                <c:pt idx="232">
                  <c:v>4278</c:v>
                </c:pt>
                <c:pt idx="233">
                  <c:v>4327</c:v>
                </c:pt>
                <c:pt idx="234">
                  <c:v>4095</c:v>
                </c:pt>
                <c:pt idx="235">
                  <c:v>4033</c:v>
                </c:pt>
                <c:pt idx="236">
                  <c:v>4108</c:v>
                </c:pt>
                <c:pt idx="237">
                  <c:v>4031</c:v>
                </c:pt>
                <c:pt idx="238">
                  <c:v>4024</c:v>
                </c:pt>
                <c:pt idx="239">
                  <c:v>3999</c:v>
                </c:pt>
                <c:pt idx="240">
                  <c:v>3940</c:v>
                </c:pt>
                <c:pt idx="241">
                  <c:v>3926</c:v>
                </c:pt>
                <c:pt idx="242">
                  <c:v>3848</c:v>
                </c:pt>
                <c:pt idx="243">
                  <c:v>3789</c:v>
                </c:pt>
                <c:pt idx="244">
                  <c:v>3761</c:v>
                </c:pt>
                <c:pt idx="245">
                  <c:v>3743</c:v>
                </c:pt>
                <c:pt idx="246">
                  <c:v>3573</c:v>
                </c:pt>
                <c:pt idx="247">
                  <c:v>3607</c:v>
                </c:pt>
                <c:pt idx="248">
                  <c:v>3539</c:v>
                </c:pt>
                <c:pt idx="249">
                  <c:v>3552</c:v>
                </c:pt>
                <c:pt idx="250">
                  <c:v>3577</c:v>
                </c:pt>
                <c:pt idx="251">
                  <c:v>3519</c:v>
                </c:pt>
                <c:pt idx="252">
                  <c:v>3326</c:v>
                </c:pt>
                <c:pt idx="253">
                  <c:v>3364</c:v>
                </c:pt>
                <c:pt idx="254">
                  <c:v>3318</c:v>
                </c:pt>
                <c:pt idx="255">
                  <c:v>3259</c:v>
                </c:pt>
                <c:pt idx="256">
                  <c:v>3190</c:v>
                </c:pt>
                <c:pt idx="257">
                  <c:v>3172</c:v>
                </c:pt>
                <c:pt idx="258">
                  <c:v>3135</c:v>
                </c:pt>
                <c:pt idx="259">
                  <c:v>3088</c:v>
                </c:pt>
                <c:pt idx="260">
                  <c:v>3262</c:v>
                </c:pt>
                <c:pt idx="261">
                  <c:v>3174</c:v>
                </c:pt>
                <c:pt idx="262">
                  <c:v>3073</c:v>
                </c:pt>
                <c:pt idx="263">
                  <c:v>3005</c:v>
                </c:pt>
                <c:pt idx="264">
                  <c:v>2961</c:v>
                </c:pt>
                <c:pt idx="265">
                  <c:v>2920</c:v>
                </c:pt>
                <c:pt idx="266">
                  <c:v>2903</c:v>
                </c:pt>
                <c:pt idx="267">
                  <c:v>2910</c:v>
                </c:pt>
                <c:pt idx="268">
                  <c:v>2823</c:v>
                </c:pt>
                <c:pt idx="269">
                  <c:v>2744</c:v>
                </c:pt>
                <c:pt idx="270">
                  <c:v>2689</c:v>
                </c:pt>
                <c:pt idx="271">
                  <c:v>2725</c:v>
                </c:pt>
                <c:pt idx="272">
                  <c:v>2697</c:v>
                </c:pt>
                <c:pt idx="273">
                  <c:v>2767</c:v>
                </c:pt>
                <c:pt idx="274">
                  <c:v>2562</c:v>
                </c:pt>
                <c:pt idx="275">
                  <c:v>2584</c:v>
                </c:pt>
                <c:pt idx="276">
                  <c:v>2630</c:v>
                </c:pt>
                <c:pt idx="277">
                  <c:v>2540</c:v>
                </c:pt>
                <c:pt idx="278">
                  <c:v>2556</c:v>
                </c:pt>
                <c:pt idx="279">
                  <c:v>2548</c:v>
                </c:pt>
                <c:pt idx="280">
                  <c:v>2485</c:v>
                </c:pt>
                <c:pt idx="281">
                  <c:v>2475</c:v>
                </c:pt>
                <c:pt idx="282">
                  <c:v>2399</c:v>
                </c:pt>
                <c:pt idx="283">
                  <c:v>2537</c:v>
                </c:pt>
                <c:pt idx="284">
                  <c:v>2374</c:v>
                </c:pt>
                <c:pt idx="285">
                  <c:v>2406</c:v>
                </c:pt>
                <c:pt idx="286">
                  <c:v>2330</c:v>
                </c:pt>
                <c:pt idx="287">
                  <c:v>2341</c:v>
                </c:pt>
                <c:pt idx="288">
                  <c:v>2252</c:v>
                </c:pt>
                <c:pt idx="289">
                  <c:v>2211</c:v>
                </c:pt>
                <c:pt idx="290">
                  <c:v>2257</c:v>
                </c:pt>
                <c:pt idx="291">
                  <c:v>2249</c:v>
                </c:pt>
                <c:pt idx="292">
                  <c:v>2243</c:v>
                </c:pt>
                <c:pt idx="293">
                  <c:v>2164</c:v>
                </c:pt>
                <c:pt idx="294">
                  <c:v>2109</c:v>
                </c:pt>
                <c:pt idx="295">
                  <c:v>2178</c:v>
                </c:pt>
                <c:pt idx="296">
                  <c:v>2090</c:v>
                </c:pt>
                <c:pt idx="297">
                  <c:v>2102</c:v>
                </c:pt>
                <c:pt idx="298">
                  <c:v>2048</c:v>
                </c:pt>
                <c:pt idx="299">
                  <c:v>1984</c:v>
                </c:pt>
                <c:pt idx="300">
                  <c:v>2013</c:v>
                </c:pt>
                <c:pt idx="301">
                  <c:v>2009</c:v>
                </c:pt>
                <c:pt idx="302">
                  <c:v>1940</c:v>
                </c:pt>
                <c:pt idx="303">
                  <c:v>1974</c:v>
                </c:pt>
                <c:pt idx="304">
                  <c:v>1936</c:v>
                </c:pt>
                <c:pt idx="305">
                  <c:v>1844</c:v>
                </c:pt>
                <c:pt idx="306">
                  <c:v>1883</c:v>
                </c:pt>
                <c:pt idx="307">
                  <c:v>1842</c:v>
                </c:pt>
                <c:pt idx="308">
                  <c:v>1855</c:v>
                </c:pt>
                <c:pt idx="309">
                  <c:v>1850</c:v>
                </c:pt>
                <c:pt idx="310">
                  <c:v>1802</c:v>
                </c:pt>
                <c:pt idx="311">
                  <c:v>1882</c:v>
                </c:pt>
                <c:pt idx="312">
                  <c:v>1732</c:v>
                </c:pt>
                <c:pt idx="313">
                  <c:v>1680</c:v>
                </c:pt>
                <c:pt idx="314">
                  <c:v>1763</c:v>
                </c:pt>
                <c:pt idx="315">
                  <c:v>1641</c:v>
                </c:pt>
                <c:pt idx="316">
                  <c:v>1691</c:v>
                </c:pt>
                <c:pt idx="317">
                  <c:v>1616</c:v>
                </c:pt>
                <c:pt idx="318">
                  <c:v>1622</c:v>
                </c:pt>
                <c:pt idx="319">
                  <c:v>1624</c:v>
                </c:pt>
                <c:pt idx="320">
                  <c:v>1599</c:v>
                </c:pt>
                <c:pt idx="321">
                  <c:v>1549</c:v>
                </c:pt>
                <c:pt idx="322">
                  <c:v>1614</c:v>
                </c:pt>
                <c:pt idx="323">
                  <c:v>1608</c:v>
                </c:pt>
                <c:pt idx="324">
                  <c:v>1578</c:v>
                </c:pt>
                <c:pt idx="325">
                  <c:v>1531</c:v>
                </c:pt>
                <c:pt idx="326">
                  <c:v>1480</c:v>
                </c:pt>
                <c:pt idx="327">
                  <c:v>1534</c:v>
                </c:pt>
                <c:pt idx="328">
                  <c:v>1538</c:v>
                </c:pt>
                <c:pt idx="329">
                  <c:v>1445</c:v>
                </c:pt>
                <c:pt idx="330">
                  <c:v>1445</c:v>
                </c:pt>
                <c:pt idx="331">
                  <c:v>1481</c:v>
                </c:pt>
                <c:pt idx="332">
                  <c:v>1466</c:v>
                </c:pt>
                <c:pt idx="333">
                  <c:v>1423</c:v>
                </c:pt>
                <c:pt idx="334">
                  <c:v>1332</c:v>
                </c:pt>
                <c:pt idx="335">
                  <c:v>1379</c:v>
                </c:pt>
                <c:pt idx="336">
                  <c:v>1310</c:v>
                </c:pt>
                <c:pt idx="337">
                  <c:v>1326</c:v>
                </c:pt>
                <c:pt idx="338">
                  <c:v>1281</c:v>
                </c:pt>
                <c:pt idx="339">
                  <c:v>1320</c:v>
                </c:pt>
                <c:pt idx="340">
                  <c:v>1339</c:v>
                </c:pt>
                <c:pt idx="341">
                  <c:v>1302</c:v>
                </c:pt>
                <c:pt idx="342">
                  <c:v>1297</c:v>
                </c:pt>
                <c:pt idx="343">
                  <c:v>1267</c:v>
                </c:pt>
                <c:pt idx="344">
                  <c:v>1210</c:v>
                </c:pt>
                <c:pt idx="345">
                  <c:v>1183</c:v>
                </c:pt>
                <c:pt idx="346">
                  <c:v>1157</c:v>
                </c:pt>
                <c:pt idx="347">
                  <c:v>1184</c:v>
                </c:pt>
                <c:pt idx="348">
                  <c:v>1107</c:v>
                </c:pt>
                <c:pt idx="349">
                  <c:v>1240</c:v>
                </c:pt>
                <c:pt idx="350">
                  <c:v>1157</c:v>
                </c:pt>
                <c:pt idx="351">
                  <c:v>1055</c:v>
                </c:pt>
                <c:pt idx="352">
                  <c:v>1134</c:v>
                </c:pt>
                <c:pt idx="353">
                  <c:v>1118</c:v>
                </c:pt>
                <c:pt idx="354">
                  <c:v>1127</c:v>
                </c:pt>
                <c:pt idx="355">
                  <c:v>1075</c:v>
                </c:pt>
                <c:pt idx="356">
                  <c:v>1117</c:v>
                </c:pt>
                <c:pt idx="357">
                  <c:v>1041</c:v>
                </c:pt>
                <c:pt idx="358">
                  <c:v>1080</c:v>
                </c:pt>
                <c:pt idx="359">
                  <c:v>1073</c:v>
                </c:pt>
                <c:pt idx="360">
                  <c:v>1073</c:v>
                </c:pt>
                <c:pt idx="361">
                  <c:v>1073</c:v>
                </c:pt>
                <c:pt idx="362">
                  <c:v>969</c:v>
                </c:pt>
                <c:pt idx="363">
                  <c:v>947</c:v>
                </c:pt>
                <c:pt idx="364">
                  <c:v>1051</c:v>
                </c:pt>
                <c:pt idx="365">
                  <c:v>972</c:v>
                </c:pt>
                <c:pt idx="366">
                  <c:v>992</c:v>
                </c:pt>
                <c:pt idx="367">
                  <c:v>940</c:v>
                </c:pt>
                <c:pt idx="368">
                  <c:v>946</c:v>
                </c:pt>
                <c:pt idx="369">
                  <c:v>895</c:v>
                </c:pt>
                <c:pt idx="370">
                  <c:v>916</c:v>
                </c:pt>
                <c:pt idx="371">
                  <c:v>881</c:v>
                </c:pt>
                <c:pt idx="372">
                  <c:v>956</c:v>
                </c:pt>
                <c:pt idx="373">
                  <c:v>891</c:v>
                </c:pt>
                <c:pt idx="374">
                  <c:v>861</c:v>
                </c:pt>
                <c:pt idx="375">
                  <c:v>849</c:v>
                </c:pt>
                <c:pt idx="376">
                  <c:v>907</c:v>
                </c:pt>
                <c:pt idx="377">
                  <c:v>835</c:v>
                </c:pt>
                <c:pt idx="378">
                  <c:v>831</c:v>
                </c:pt>
                <c:pt idx="379">
                  <c:v>804</c:v>
                </c:pt>
                <c:pt idx="380">
                  <c:v>815</c:v>
                </c:pt>
                <c:pt idx="381">
                  <c:v>837</c:v>
                </c:pt>
                <c:pt idx="382">
                  <c:v>837</c:v>
                </c:pt>
                <c:pt idx="383">
                  <c:v>801</c:v>
                </c:pt>
                <c:pt idx="384">
                  <c:v>860</c:v>
                </c:pt>
                <c:pt idx="385">
                  <c:v>788</c:v>
                </c:pt>
                <c:pt idx="386">
                  <c:v>787</c:v>
                </c:pt>
                <c:pt idx="387">
                  <c:v>744</c:v>
                </c:pt>
                <c:pt idx="388">
                  <c:v>716</c:v>
                </c:pt>
                <c:pt idx="389">
                  <c:v>691</c:v>
                </c:pt>
                <c:pt idx="390">
                  <c:v>736</c:v>
                </c:pt>
                <c:pt idx="391">
                  <c:v>735</c:v>
                </c:pt>
                <c:pt idx="392">
                  <c:v>752</c:v>
                </c:pt>
                <c:pt idx="393">
                  <c:v>749</c:v>
                </c:pt>
                <c:pt idx="394">
                  <c:v>660</c:v>
                </c:pt>
                <c:pt idx="395">
                  <c:v>716</c:v>
                </c:pt>
                <c:pt idx="396">
                  <c:v>707</c:v>
                </c:pt>
                <c:pt idx="397">
                  <c:v>679</c:v>
                </c:pt>
                <c:pt idx="398">
                  <c:v>708</c:v>
                </c:pt>
                <c:pt idx="399">
                  <c:v>661</c:v>
                </c:pt>
                <c:pt idx="400">
                  <c:v>651</c:v>
                </c:pt>
                <c:pt idx="401">
                  <c:v>696</c:v>
                </c:pt>
                <c:pt idx="402">
                  <c:v>686</c:v>
                </c:pt>
                <c:pt idx="403">
                  <c:v>690</c:v>
                </c:pt>
                <c:pt idx="404">
                  <c:v>691</c:v>
                </c:pt>
                <c:pt idx="405">
                  <c:v>647</c:v>
                </c:pt>
                <c:pt idx="406">
                  <c:v>628</c:v>
                </c:pt>
                <c:pt idx="407">
                  <c:v>583</c:v>
                </c:pt>
                <c:pt idx="408">
                  <c:v>673</c:v>
                </c:pt>
                <c:pt idx="409">
                  <c:v>600</c:v>
                </c:pt>
                <c:pt idx="410">
                  <c:v>619</c:v>
                </c:pt>
                <c:pt idx="411">
                  <c:v>596</c:v>
                </c:pt>
                <c:pt idx="412">
                  <c:v>596</c:v>
                </c:pt>
                <c:pt idx="413">
                  <c:v>603</c:v>
                </c:pt>
                <c:pt idx="414">
                  <c:v>563</c:v>
                </c:pt>
                <c:pt idx="415">
                  <c:v>617</c:v>
                </c:pt>
                <c:pt idx="416">
                  <c:v>588</c:v>
                </c:pt>
                <c:pt idx="417">
                  <c:v>543</c:v>
                </c:pt>
                <c:pt idx="418">
                  <c:v>590</c:v>
                </c:pt>
                <c:pt idx="419">
                  <c:v>546</c:v>
                </c:pt>
                <c:pt idx="420">
                  <c:v>545</c:v>
                </c:pt>
                <c:pt idx="421">
                  <c:v>493</c:v>
                </c:pt>
                <c:pt idx="422">
                  <c:v>512</c:v>
                </c:pt>
                <c:pt idx="423">
                  <c:v>535</c:v>
                </c:pt>
                <c:pt idx="424">
                  <c:v>503</c:v>
                </c:pt>
                <c:pt idx="425">
                  <c:v>489</c:v>
                </c:pt>
                <c:pt idx="426">
                  <c:v>501</c:v>
                </c:pt>
                <c:pt idx="427">
                  <c:v>547</c:v>
                </c:pt>
                <c:pt idx="428">
                  <c:v>492</c:v>
                </c:pt>
                <c:pt idx="429">
                  <c:v>483</c:v>
                </c:pt>
                <c:pt idx="430">
                  <c:v>495</c:v>
                </c:pt>
                <c:pt idx="431">
                  <c:v>498</c:v>
                </c:pt>
                <c:pt idx="432">
                  <c:v>497</c:v>
                </c:pt>
                <c:pt idx="433">
                  <c:v>481</c:v>
                </c:pt>
                <c:pt idx="434">
                  <c:v>485</c:v>
                </c:pt>
                <c:pt idx="435">
                  <c:v>471</c:v>
                </c:pt>
                <c:pt idx="436">
                  <c:v>483</c:v>
                </c:pt>
                <c:pt idx="437">
                  <c:v>460</c:v>
                </c:pt>
                <c:pt idx="438">
                  <c:v>466</c:v>
                </c:pt>
                <c:pt idx="439">
                  <c:v>412</c:v>
                </c:pt>
                <c:pt idx="440">
                  <c:v>455</c:v>
                </c:pt>
                <c:pt idx="441">
                  <c:v>444</c:v>
                </c:pt>
                <c:pt idx="442">
                  <c:v>445</c:v>
                </c:pt>
                <c:pt idx="443">
                  <c:v>418</c:v>
                </c:pt>
                <c:pt idx="444">
                  <c:v>456</c:v>
                </c:pt>
                <c:pt idx="445">
                  <c:v>419</c:v>
                </c:pt>
                <c:pt idx="446">
                  <c:v>411</c:v>
                </c:pt>
                <c:pt idx="447">
                  <c:v>377</c:v>
                </c:pt>
                <c:pt idx="448">
                  <c:v>412</c:v>
                </c:pt>
                <c:pt idx="449">
                  <c:v>381</c:v>
                </c:pt>
                <c:pt idx="450">
                  <c:v>394</c:v>
                </c:pt>
                <c:pt idx="451">
                  <c:v>377</c:v>
                </c:pt>
                <c:pt idx="452">
                  <c:v>412</c:v>
                </c:pt>
                <c:pt idx="453">
                  <c:v>373</c:v>
                </c:pt>
                <c:pt idx="454">
                  <c:v>362</c:v>
                </c:pt>
                <c:pt idx="455">
                  <c:v>350</c:v>
                </c:pt>
                <c:pt idx="456">
                  <c:v>371</c:v>
                </c:pt>
                <c:pt idx="457">
                  <c:v>356</c:v>
                </c:pt>
                <c:pt idx="458">
                  <c:v>351</c:v>
                </c:pt>
                <c:pt idx="459">
                  <c:v>342</c:v>
                </c:pt>
                <c:pt idx="460">
                  <c:v>358</c:v>
                </c:pt>
                <c:pt idx="461">
                  <c:v>355</c:v>
                </c:pt>
                <c:pt idx="462">
                  <c:v>355</c:v>
                </c:pt>
                <c:pt idx="463">
                  <c:v>323</c:v>
                </c:pt>
                <c:pt idx="464">
                  <c:v>355</c:v>
                </c:pt>
                <c:pt idx="465">
                  <c:v>343</c:v>
                </c:pt>
                <c:pt idx="466">
                  <c:v>343</c:v>
                </c:pt>
                <c:pt idx="467">
                  <c:v>343</c:v>
                </c:pt>
                <c:pt idx="468">
                  <c:v>375</c:v>
                </c:pt>
                <c:pt idx="469">
                  <c:v>329</c:v>
                </c:pt>
                <c:pt idx="470">
                  <c:v>318</c:v>
                </c:pt>
                <c:pt idx="471">
                  <c:v>328</c:v>
                </c:pt>
                <c:pt idx="472">
                  <c:v>311</c:v>
                </c:pt>
                <c:pt idx="473">
                  <c:v>332</c:v>
                </c:pt>
                <c:pt idx="474">
                  <c:v>330</c:v>
                </c:pt>
                <c:pt idx="475">
                  <c:v>301</c:v>
                </c:pt>
                <c:pt idx="476">
                  <c:v>309</c:v>
                </c:pt>
                <c:pt idx="477">
                  <c:v>276</c:v>
                </c:pt>
                <c:pt idx="478">
                  <c:v>313</c:v>
                </c:pt>
                <c:pt idx="479">
                  <c:v>307</c:v>
                </c:pt>
                <c:pt idx="480">
                  <c:v>287</c:v>
                </c:pt>
                <c:pt idx="481">
                  <c:v>308</c:v>
                </c:pt>
                <c:pt idx="482">
                  <c:v>295</c:v>
                </c:pt>
                <c:pt idx="483">
                  <c:v>266</c:v>
                </c:pt>
                <c:pt idx="484">
                  <c:v>286</c:v>
                </c:pt>
                <c:pt idx="485">
                  <c:v>259</c:v>
                </c:pt>
                <c:pt idx="486">
                  <c:v>246</c:v>
                </c:pt>
                <c:pt idx="487">
                  <c:v>237</c:v>
                </c:pt>
                <c:pt idx="488">
                  <c:v>293</c:v>
                </c:pt>
                <c:pt idx="489">
                  <c:v>263</c:v>
                </c:pt>
                <c:pt idx="490">
                  <c:v>262</c:v>
                </c:pt>
                <c:pt idx="491">
                  <c:v>272</c:v>
                </c:pt>
                <c:pt idx="492">
                  <c:v>247</c:v>
                </c:pt>
                <c:pt idx="493">
                  <c:v>257</c:v>
                </c:pt>
                <c:pt idx="494">
                  <c:v>252</c:v>
                </c:pt>
                <c:pt idx="495">
                  <c:v>261</c:v>
                </c:pt>
                <c:pt idx="496">
                  <c:v>233</c:v>
                </c:pt>
                <c:pt idx="497">
                  <c:v>223</c:v>
                </c:pt>
                <c:pt idx="498">
                  <c:v>206</c:v>
                </c:pt>
                <c:pt idx="499">
                  <c:v>244</c:v>
                </c:pt>
                <c:pt idx="500">
                  <c:v>239</c:v>
                </c:pt>
                <c:pt idx="501">
                  <c:v>221</c:v>
                </c:pt>
                <c:pt idx="502">
                  <c:v>216</c:v>
                </c:pt>
                <c:pt idx="503">
                  <c:v>246</c:v>
                </c:pt>
                <c:pt idx="504">
                  <c:v>226</c:v>
                </c:pt>
                <c:pt idx="505">
                  <c:v>194</c:v>
                </c:pt>
                <c:pt idx="506">
                  <c:v>225</c:v>
                </c:pt>
                <c:pt idx="507">
                  <c:v>27</c:v>
                </c:pt>
                <c:pt idx="508">
                  <c:v>0</c:v>
                </c:pt>
                <c:pt idx="509">
                  <c:v>0</c:v>
                </c:pt>
                <c:pt idx="510">
                  <c:v>0</c:v>
                </c:pt>
              </c:numCache>
            </c:numRef>
          </c:yVal>
          <c:smooth val="1"/>
        </c:ser>
        <c:ser>
          <c:idx val="1"/>
          <c:order val="1"/>
          <c:tx>
            <c:v>55.9 kDa - High pH</c:v>
          </c:tx>
          <c:spPr>
            <a:ln w="19050">
              <a:solidFill>
                <a:schemeClr val="tx1"/>
              </a:solidFill>
            </a:ln>
          </c:spPr>
          <c:marker>
            <c:symbol val="none"/>
          </c:marker>
          <c:xVal>
            <c:numRef>
              <c:f>'112'!$P$62:$P$572</c:f>
              <c:numCache>
                <c:formatCode>General</c:formatCode>
                <c:ptCount val="511"/>
                <c:pt idx="0">
                  <c:v>2</c:v>
                </c:pt>
                <c:pt idx="1">
                  <c:v>3</c:v>
                </c:pt>
                <c:pt idx="2">
                  <c:v>4</c:v>
                </c:pt>
                <c:pt idx="3">
                  <c:v>5</c:v>
                </c:pt>
                <c:pt idx="4">
                  <c:v>6</c:v>
                </c:pt>
                <c:pt idx="5">
                  <c:v>7</c:v>
                </c:pt>
                <c:pt idx="6">
                  <c:v>8</c:v>
                </c:pt>
                <c:pt idx="7">
                  <c:v>9</c:v>
                </c:pt>
                <c:pt idx="8">
                  <c:v>10</c:v>
                </c:pt>
                <c:pt idx="9">
                  <c:v>11</c:v>
                </c:pt>
                <c:pt idx="10">
                  <c:v>12</c:v>
                </c:pt>
                <c:pt idx="11">
                  <c:v>13</c:v>
                </c:pt>
                <c:pt idx="12">
                  <c:v>14</c:v>
                </c:pt>
                <c:pt idx="13">
                  <c:v>15</c:v>
                </c:pt>
                <c:pt idx="14">
                  <c:v>16</c:v>
                </c:pt>
                <c:pt idx="15">
                  <c:v>17</c:v>
                </c:pt>
                <c:pt idx="16">
                  <c:v>18</c:v>
                </c:pt>
                <c:pt idx="17">
                  <c:v>19</c:v>
                </c:pt>
                <c:pt idx="18">
                  <c:v>20</c:v>
                </c:pt>
                <c:pt idx="19">
                  <c:v>21</c:v>
                </c:pt>
                <c:pt idx="20">
                  <c:v>22</c:v>
                </c:pt>
                <c:pt idx="21">
                  <c:v>23</c:v>
                </c:pt>
                <c:pt idx="22">
                  <c:v>24</c:v>
                </c:pt>
                <c:pt idx="23">
                  <c:v>25</c:v>
                </c:pt>
                <c:pt idx="24">
                  <c:v>26</c:v>
                </c:pt>
                <c:pt idx="25">
                  <c:v>27</c:v>
                </c:pt>
                <c:pt idx="26">
                  <c:v>28</c:v>
                </c:pt>
                <c:pt idx="27">
                  <c:v>29</c:v>
                </c:pt>
                <c:pt idx="28">
                  <c:v>30</c:v>
                </c:pt>
                <c:pt idx="29">
                  <c:v>31</c:v>
                </c:pt>
                <c:pt idx="30">
                  <c:v>32</c:v>
                </c:pt>
                <c:pt idx="31">
                  <c:v>33</c:v>
                </c:pt>
                <c:pt idx="32">
                  <c:v>34</c:v>
                </c:pt>
                <c:pt idx="33">
                  <c:v>35</c:v>
                </c:pt>
                <c:pt idx="34">
                  <c:v>36</c:v>
                </c:pt>
                <c:pt idx="35">
                  <c:v>37</c:v>
                </c:pt>
                <c:pt idx="36">
                  <c:v>38</c:v>
                </c:pt>
                <c:pt idx="37">
                  <c:v>39</c:v>
                </c:pt>
                <c:pt idx="38">
                  <c:v>40</c:v>
                </c:pt>
                <c:pt idx="39">
                  <c:v>41</c:v>
                </c:pt>
                <c:pt idx="40">
                  <c:v>42</c:v>
                </c:pt>
                <c:pt idx="41">
                  <c:v>43</c:v>
                </c:pt>
                <c:pt idx="42">
                  <c:v>44</c:v>
                </c:pt>
                <c:pt idx="43">
                  <c:v>45</c:v>
                </c:pt>
                <c:pt idx="44">
                  <c:v>46</c:v>
                </c:pt>
                <c:pt idx="45">
                  <c:v>47</c:v>
                </c:pt>
                <c:pt idx="46">
                  <c:v>48</c:v>
                </c:pt>
                <c:pt idx="47">
                  <c:v>49</c:v>
                </c:pt>
                <c:pt idx="48">
                  <c:v>50</c:v>
                </c:pt>
                <c:pt idx="49">
                  <c:v>51</c:v>
                </c:pt>
                <c:pt idx="50">
                  <c:v>52</c:v>
                </c:pt>
                <c:pt idx="51">
                  <c:v>53</c:v>
                </c:pt>
                <c:pt idx="52">
                  <c:v>54</c:v>
                </c:pt>
                <c:pt idx="53">
                  <c:v>55</c:v>
                </c:pt>
                <c:pt idx="54">
                  <c:v>56</c:v>
                </c:pt>
                <c:pt idx="55">
                  <c:v>57</c:v>
                </c:pt>
                <c:pt idx="56">
                  <c:v>58</c:v>
                </c:pt>
                <c:pt idx="57">
                  <c:v>59</c:v>
                </c:pt>
                <c:pt idx="58">
                  <c:v>60</c:v>
                </c:pt>
                <c:pt idx="59">
                  <c:v>61</c:v>
                </c:pt>
                <c:pt idx="60">
                  <c:v>62</c:v>
                </c:pt>
                <c:pt idx="61">
                  <c:v>63</c:v>
                </c:pt>
                <c:pt idx="62">
                  <c:v>64</c:v>
                </c:pt>
                <c:pt idx="63">
                  <c:v>65</c:v>
                </c:pt>
                <c:pt idx="64">
                  <c:v>66</c:v>
                </c:pt>
                <c:pt idx="65">
                  <c:v>67</c:v>
                </c:pt>
                <c:pt idx="66">
                  <c:v>68</c:v>
                </c:pt>
                <c:pt idx="67">
                  <c:v>69</c:v>
                </c:pt>
                <c:pt idx="68">
                  <c:v>70</c:v>
                </c:pt>
                <c:pt idx="69">
                  <c:v>71</c:v>
                </c:pt>
                <c:pt idx="70">
                  <c:v>72</c:v>
                </c:pt>
                <c:pt idx="71">
                  <c:v>73</c:v>
                </c:pt>
                <c:pt idx="72">
                  <c:v>74</c:v>
                </c:pt>
                <c:pt idx="73">
                  <c:v>75</c:v>
                </c:pt>
                <c:pt idx="74">
                  <c:v>76</c:v>
                </c:pt>
                <c:pt idx="75">
                  <c:v>77</c:v>
                </c:pt>
                <c:pt idx="76">
                  <c:v>78</c:v>
                </c:pt>
                <c:pt idx="77">
                  <c:v>79</c:v>
                </c:pt>
                <c:pt idx="78">
                  <c:v>80</c:v>
                </c:pt>
                <c:pt idx="79">
                  <c:v>81</c:v>
                </c:pt>
                <c:pt idx="80">
                  <c:v>82</c:v>
                </c:pt>
                <c:pt idx="81">
                  <c:v>83</c:v>
                </c:pt>
                <c:pt idx="82">
                  <c:v>84</c:v>
                </c:pt>
                <c:pt idx="83">
                  <c:v>85</c:v>
                </c:pt>
                <c:pt idx="84">
                  <c:v>86</c:v>
                </c:pt>
                <c:pt idx="85">
                  <c:v>87</c:v>
                </c:pt>
                <c:pt idx="86">
                  <c:v>88</c:v>
                </c:pt>
                <c:pt idx="87">
                  <c:v>89</c:v>
                </c:pt>
                <c:pt idx="88">
                  <c:v>90</c:v>
                </c:pt>
                <c:pt idx="89">
                  <c:v>91</c:v>
                </c:pt>
                <c:pt idx="90">
                  <c:v>92</c:v>
                </c:pt>
                <c:pt idx="91">
                  <c:v>93</c:v>
                </c:pt>
                <c:pt idx="92">
                  <c:v>94</c:v>
                </c:pt>
                <c:pt idx="93">
                  <c:v>95</c:v>
                </c:pt>
                <c:pt idx="94">
                  <c:v>96</c:v>
                </c:pt>
                <c:pt idx="95">
                  <c:v>97</c:v>
                </c:pt>
                <c:pt idx="96">
                  <c:v>98</c:v>
                </c:pt>
                <c:pt idx="97">
                  <c:v>99</c:v>
                </c:pt>
                <c:pt idx="98">
                  <c:v>100</c:v>
                </c:pt>
                <c:pt idx="99">
                  <c:v>101</c:v>
                </c:pt>
                <c:pt idx="100">
                  <c:v>102</c:v>
                </c:pt>
                <c:pt idx="101">
                  <c:v>103</c:v>
                </c:pt>
                <c:pt idx="102">
                  <c:v>104</c:v>
                </c:pt>
                <c:pt idx="103">
                  <c:v>105</c:v>
                </c:pt>
                <c:pt idx="104">
                  <c:v>106</c:v>
                </c:pt>
                <c:pt idx="105">
                  <c:v>107</c:v>
                </c:pt>
                <c:pt idx="106">
                  <c:v>108</c:v>
                </c:pt>
                <c:pt idx="107">
                  <c:v>109</c:v>
                </c:pt>
                <c:pt idx="108">
                  <c:v>110</c:v>
                </c:pt>
                <c:pt idx="109">
                  <c:v>111</c:v>
                </c:pt>
                <c:pt idx="110">
                  <c:v>112</c:v>
                </c:pt>
                <c:pt idx="111">
                  <c:v>113</c:v>
                </c:pt>
                <c:pt idx="112">
                  <c:v>114</c:v>
                </c:pt>
                <c:pt idx="113">
                  <c:v>115</c:v>
                </c:pt>
                <c:pt idx="114">
                  <c:v>116</c:v>
                </c:pt>
                <c:pt idx="115">
                  <c:v>117</c:v>
                </c:pt>
                <c:pt idx="116">
                  <c:v>118</c:v>
                </c:pt>
                <c:pt idx="117">
                  <c:v>119</c:v>
                </c:pt>
                <c:pt idx="118">
                  <c:v>120</c:v>
                </c:pt>
                <c:pt idx="119">
                  <c:v>121</c:v>
                </c:pt>
                <c:pt idx="120">
                  <c:v>122</c:v>
                </c:pt>
                <c:pt idx="121">
                  <c:v>123</c:v>
                </c:pt>
                <c:pt idx="122">
                  <c:v>124</c:v>
                </c:pt>
                <c:pt idx="123">
                  <c:v>125</c:v>
                </c:pt>
                <c:pt idx="124">
                  <c:v>126</c:v>
                </c:pt>
                <c:pt idx="125">
                  <c:v>127</c:v>
                </c:pt>
                <c:pt idx="126">
                  <c:v>128</c:v>
                </c:pt>
                <c:pt idx="127">
                  <c:v>129</c:v>
                </c:pt>
                <c:pt idx="128">
                  <c:v>130</c:v>
                </c:pt>
                <c:pt idx="129">
                  <c:v>131</c:v>
                </c:pt>
                <c:pt idx="130">
                  <c:v>132</c:v>
                </c:pt>
                <c:pt idx="131">
                  <c:v>133</c:v>
                </c:pt>
                <c:pt idx="132">
                  <c:v>134</c:v>
                </c:pt>
                <c:pt idx="133">
                  <c:v>135</c:v>
                </c:pt>
                <c:pt idx="134">
                  <c:v>136</c:v>
                </c:pt>
                <c:pt idx="135">
                  <c:v>137</c:v>
                </c:pt>
                <c:pt idx="136">
                  <c:v>138</c:v>
                </c:pt>
                <c:pt idx="137">
                  <c:v>139</c:v>
                </c:pt>
                <c:pt idx="138">
                  <c:v>140</c:v>
                </c:pt>
                <c:pt idx="139">
                  <c:v>141</c:v>
                </c:pt>
                <c:pt idx="140">
                  <c:v>142</c:v>
                </c:pt>
                <c:pt idx="141">
                  <c:v>143</c:v>
                </c:pt>
                <c:pt idx="142">
                  <c:v>144</c:v>
                </c:pt>
                <c:pt idx="143">
                  <c:v>145</c:v>
                </c:pt>
                <c:pt idx="144">
                  <c:v>146</c:v>
                </c:pt>
                <c:pt idx="145">
                  <c:v>147</c:v>
                </c:pt>
                <c:pt idx="146">
                  <c:v>148</c:v>
                </c:pt>
                <c:pt idx="147">
                  <c:v>149</c:v>
                </c:pt>
                <c:pt idx="148">
                  <c:v>150</c:v>
                </c:pt>
                <c:pt idx="149">
                  <c:v>151</c:v>
                </c:pt>
                <c:pt idx="150">
                  <c:v>152</c:v>
                </c:pt>
                <c:pt idx="151">
                  <c:v>153</c:v>
                </c:pt>
                <c:pt idx="152">
                  <c:v>154</c:v>
                </c:pt>
                <c:pt idx="153">
                  <c:v>155</c:v>
                </c:pt>
                <c:pt idx="154">
                  <c:v>156</c:v>
                </c:pt>
                <c:pt idx="155">
                  <c:v>157</c:v>
                </c:pt>
                <c:pt idx="156">
                  <c:v>158</c:v>
                </c:pt>
                <c:pt idx="157">
                  <c:v>159</c:v>
                </c:pt>
                <c:pt idx="158">
                  <c:v>160</c:v>
                </c:pt>
                <c:pt idx="159">
                  <c:v>161</c:v>
                </c:pt>
                <c:pt idx="160">
                  <c:v>162</c:v>
                </c:pt>
                <c:pt idx="161">
                  <c:v>163</c:v>
                </c:pt>
                <c:pt idx="162">
                  <c:v>164</c:v>
                </c:pt>
                <c:pt idx="163">
                  <c:v>165</c:v>
                </c:pt>
                <c:pt idx="164">
                  <c:v>166</c:v>
                </c:pt>
                <c:pt idx="165">
                  <c:v>167</c:v>
                </c:pt>
                <c:pt idx="166">
                  <c:v>168</c:v>
                </c:pt>
                <c:pt idx="167">
                  <c:v>169</c:v>
                </c:pt>
                <c:pt idx="168">
                  <c:v>170</c:v>
                </c:pt>
                <c:pt idx="169">
                  <c:v>171</c:v>
                </c:pt>
                <c:pt idx="170">
                  <c:v>172</c:v>
                </c:pt>
                <c:pt idx="171">
                  <c:v>173</c:v>
                </c:pt>
                <c:pt idx="172">
                  <c:v>174</c:v>
                </c:pt>
                <c:pt idx="173">
                  <c:v>175</c:v>
                </c:pt>
                <c:pt idx="174">
                  <c:v>176</c:v>
                </c:pt>
                <c:pt idx="175">
                  <c:v>177</c:v>
                </c:pt>
                <c:pt idx="176">
                  <c:v>178</c:v>
                </c:pt>
                <c:pt idx="177">
                  <c:v>179</c:v>
                </c:pt>
                <c:pt idx="178">
                  <c:v>180</c:v>
                </c:pt>
                <c:pt idx="179">
                  <c:v>181</c:v>
                </c:pt>
                <c:pt idx="180">
                  <c:v>182</c:v>
                </c:pt>
                <c:pt idx="181">
                  <c:v>183</c:v>
                </c:pt>
                <c:pt idx="182">
                  <c:v>184</c:v>
                </c:pt>
                <c:pt idx="183">
                  <c:v>185</c:v>
                </c:pt>
                <c:pt idx="184">
                  <c:v>186</c:v>
                </c:pt>
                <c:pt idx="185">
                  <c:v>187</c:v>
                </c:pt>
                <c:pt idx="186">
                  <c:v>188</c:v>
                </c:pt>
                <c:pt idx="187">
                  <c:v>189</c:v>
                </c:pt>
                <c:pt idx="188">
                  <c:v>190</c:v>
                </c:pt>
                <c:pt idx="189">
                  <c:v>191</c:v>
                </c:pt>
                <c:pt idx="190">
                  <c:v>192</c:v>
                </c:pt>
                <c:pt idx="191">
                  <c:v>193</c:v>
                </c:pt>
                <c:pt idx="192">
                  <c:v>194</c:v>
                </c:pt>
                <c:pt idx="193">
                  <c:v>195</c:v>
                </c:pt>
                <c:pt idx="194">
                  <c:v>196</c:v>
                </c:pt>
                <c:pt idx="195">
                  <c:v>197</c:v>
                </c:pt>
                <c:pt idx="196">
                  <c:v>198</c:v>
                </c:pt>
                <c:pt idx="197">
                  <c:v>199</c:v>
                </c:pt>
                <c:pt idx="198">
                  <c:v>200</c:v>
                </c:pt>
                <c:pt idx="199">
                  <c:v>201</c:v>
                </c:pt>
                <c:pt idx="200">
                  <c:v>202</c:v>
                </c:pt>
                <c:pt idx="201">
                  <c:v>203</c:v>
                </c:pt>
                <c:pt idx="202">
                  <c:v>204</c:v>
                </c:pt>
                <c:pt idx="203">
                  <c:v>205</c:v>
                </c:pt>
                <c:pt idx="204">
                  <c:v>206</c:v>
                </c:pt>
                <c:pt idx="205">
                  <c:v>207</c:v>
                </c:pt>
                <c:pt idx="206">
                  <c:v>208</c:v>
                </c:pt>
                <c:pt idx="207">
                  <c:v>209</c:v>
                </c:pt>
                <c:pt idx="208">
                  <c:v>210</c:v>
                </c:pt>
                <c:pt idx="209">
                  <c:v>211</c:v>
                </c:pt>
                <c:pt idx="210">
                  <c:v>212</c:v>
                </c:pt>
                <c:pt idx="211">
                  <c:v>213</c:v>
                </c:pt>
                <c:pt idx="212">
                  <c:v>214</c:v>
                </c:pt>
                <c:pt idx="213">
                  <c:v>215</c:v>
                </c:pt>
                <c:pt idx="214">
                  <c:v>216</c:v>
                </c:pt>
                <c:pt idx="215">
                  <c:v>217</c:v>
                </c:pt>
                <c:pt idx="216">
                  <c:v>218</c:v>
                </c:pt>
                <c:pt idx="217">
                  <c:v>219</c:v>
                </c:pt>
                <c:pt idx="218">
                  <c:v>220</c:v>
                </c:pt>
                <c:pt idx="219">
                  <c:v>221</c:v>
                </c:pt>
                <c:pt idx="220">
                  <c:v>222</c:v>
                </c:pt>
                <c:pt idx="221">
                  <c:v>223</c:v>
                </c:pt>
                <c:pt idx="222">
                  <c:v>224</c:v>
                </c:pt>
                <c:pt idx="223">
                  <c:v>225</c:v>
                </c:pt>
                <c:pt idx="224">
                  <c:v>226</c:v>
                </c:pt>
                <c:pt idx="225">
                  <c:v>227</c:v>
                </c:pt>
                <c:pt idx="226">
                  <c:v>228</c:v>
                </c:pt>
                <c:pt idx="227">
                  <c:v>229</c:v>
                </c:pt>
                <c:pt idx="228">
                  <c:v>230</c:v>
                </c:pt>
                <c:pt idx="229">
                  <c:v>231</c:v>
                </c:pt>
                <c:pt idx="230">
                  <c:v>232</c:v>
                </c:pt>
                <c:pt idx="231">
                  <c:v>233</c:v>
                </c:pt>
                <c:pt idx="232">
                  <c:v>234</c:v>
                </c:pt>
                <c:pt idx="233">
                  <c:v>235</c:v>
                </c:pt>
                <c:pt idx="234">
                  <c:v>236</c:v>
                </c:pt>
                <c:pt idx="235">
                  <c:v>237</c:v>
                </c:pt>
                <c:pt idx="236">
                  <c:v>238</c:v>
                </c:pt>
                <c:pt idx="237">
                  <c:v>239</c:v>
                </c:pt>
                <c:pt idx="238">
                  <c:v>240</c:v>
                </c:pt>
                <c:pt idx="239">
                  <c:v>241</c:v>
                </c:pt>
                <c:pt idx="240">
                  <c:v>242</c:v>
                </c:pt>
                <c:pt idx="241">
                  <c:v>243</c:v>
                </c:pt>
                <c:pt idx="242">
                  <c:v>244</c:v>
                </c:pt>
                <c:pt idx="243">
                  <c:v>245</c:v>
                </c:pt>
                <c:pt idx="244">
                  <c:v>246</c:v>
                </c:pt>
                <c:pt idx="245">
                  <c:v>247</c:v>
                </c:pt>
                <c:pt idx="246">
                  <c:v>248</c:v>
                </c:pt>
                <c:pt idx="247">
                  <c:v>249</c:v>
                </c:pt>
                <c:pt idx="248">
                  <c:v>250</c:v>
                </c:pt>
                <c:pt idx="249">
                  <c:v>251</c:v>
                </c:pt>
                <c:pt idx="250">
                  <c:v>252</c:v>
                </c:pt>
                <c:pt idx="251">
                  <c:v>253</c:v>
                </c:pt>
                <c:pt idx="252">
                  <c:v>254</c:v>
                </c:pt>
                <c:pt idx="253">
                  <c:v>255</c:v>
                </c:pt>
                <c:pt idx="254">
                  <c:v>256</c:v>
                </c:pt>
                <c:pt idx="255">
                  <c:v>257</c:v>
                </c:pt>
                <c:pt idx="256">
                  <c:v>258</c:v>
                </c:pt>
                <c:pt idx="257">
                  <c:v>259</c:v>
                </c:pt>
                <c:pt idx="258">
                  <c:v>260</c:v>
                </c:pt>
                <c:pt idx="259">
                  <c:v>261</c:v>
                </c:pt>
                <c:pt idx="260">
                  <c:v>262</c:v>
                </c:pt>
                <c:pt idx="261">
                  <c:v>263</c:v>
                </c:pt>
                <c:pt idx="262">
                  <c:v>264</c:v>
                </c:pt>
                <c:pt idx="263">
                  <c:v>265</c:v>
                </c:pt>
                <c:pt idx="264">
                  <c:v>266</c:v>
                </c:pt>
                <c:pt idx="265">
                  <c:v>267</c:v>
                </c:pt>
                <c:pt idx="266">
                  <c:v>268</c:v>
                </c:pt>
                <c:pt idx="267">
                  <c:v>269</c:v>
                </c:pt>
                <c:pt idx="268">
                  <c:v>270</c:v>
                </c:pt>
                <c:pt idx="269">
                  <c:v>271</c:v>
                </c:pt>
                <c:pt idx="270">
                  <c:v>272</c:v>
                </c:pt>
                <c:pt idx="271">
                  <c:v>273</c:v>
                </c:pt>
                <c:pt idx="272">
                  <c:v>274</c:v>
                </c:pt>
                <c:pt idx="273">
                  <c:v>275</c:v>
                </c:pt>
                <c:pt idx="274">
                  <c:v>276</c:v>
                </c:pt>
                <c:pt idx="275">
                  <c:v>277</c:v>
                </c:pt>
                <c:pt idx="276">
                  <c:v>278</c:v>
                </c:pt>
                <c:pt idx="277">
                  <c:v>279</c:v>
                </c:pt>
                <c:pt idx="278">
                  <c:v>280</c:v>
                </c:pt>
                <c:pt idx="279">
                  <c:v>281</c:v>
                </c:pt>
                <c:pt idx="280">
                  <c:v>282</c:v>
                </c:pt>
                <c:pt idx="281">
                  <c:v>283</c:v>
                </c:pt>
                <c:pt idx="282">
                  <c:v>284</c:v>
                </c:pt>
                <c:pt idx="283">
                  <c:v>285</c:v>
                </c:pt>
                <c:pt idx="284">
                  <c:v>286</c:v>
                </c:pt>
                <c:pt idx="285">
                  <c:v>287</c:v>
                </c:pt>
                <c:pt idx="286">
                  <c:v>288</c:v>
                </c:pt>
                <c:pt idx="287">
                  <c:v>289</c:v>
                </c:pt>
                <c:pt idx="288">
                  <c:v>290</c:v>
                </c:pt>
                <c:pt idx="289">
                  <c:v>291</c:v>
                </c:pt>
                <c:pt idx="290">
                  <c:v>292</c:v>
                </c:pt>
                <c:pt idx="291">
                  <c:v>293</c:v>
                </c:pt>
                <c:pt idx="292">
                  <c:v>294</c:v>
                </c:pt>
                <c:pt idx="293">
                  <c:v>295</c:v>
                </c:pt>
                <c:pt idx="294">
                  <c:v>296</c:v>
                </c:pt>
                <c:pt idx="295">
                  <c:v>297</c:v>
                </c:pt>
                <c:pt idx="296">
                  <c:v>298</c:v>
                </c:pt>
                <c:pt idx="297">
                  <c:v>299</c:v>
                </c:pt>
                <c:pt idx="298">
                  <c:v>300</c:v>
                </c:pt>
                <c:pt idx="299">
                  <c:v>301</c:v>
                </c:pt>
                <c:pt idx="300">
                  <c:v>302</c:v>
                </c:pt>
                <c:pt idx="301">
                  <c:v>303</c:v>
                </c:pt>
                <c:pt idx="302">
                  <c:v>304</c:v>
                </c:pt>
                <c:pt idx="303">
                  <c:v>305</c:v>
                </c:pt>
                <c:pt idx="304">
                  <c:v>306</c:v>
                </c:pt>
                <c:pt idx="305">
                  <c:v>307</c:v>
                </c:pt>
                <c:pt idx="306">
                  <c:v>308</c:v>
                </c:pt>
                <c:pt idx="307">
                  <c:v>309</c:v>
                </c:pt>
                <c:pt idx="308">
                  <c:v>310</c:v>
                </c:pt>
                <c:pt idx="309">
                  <c:v>311</c:v>
                </c:pt>
                <c:pt idx="310">
                  <c:v>312</c:v>
                </c:pt>
                <c:pt idx="311">
                  <c:v>313</c:v>
                </c:pt>
                <c:pt idx="312">
                  <c:v>314</c:v>
                </c:pt>
                <c:pt idx="313">
                  <c:v>315</c:v>
                </c:pt>
                <c:pt idx="314">
                  <c:v>316</c:v>
                </c:pt>
                <c:pt idx="315">
                  <c:v>317</c:v>
                </c:pt>
                <c:pt idx="316">
                  <c:v>318</c:v>
                </c:pt>
                <c:pt idx="317">
                  <c:v>319</c:v>
                </c:pt>
                <c:pt idx="318">
                  <c:v>320</c:v>
                </c:pt>
                <c:pt idx="319">
                  <c:v>321</c:v>
                </c:pt>
                <c:pt idx="320">
                  <c:v>322</c:v>
                </c:pt>
                <c:pt idx="321">
                  <c:v>323</c:v>
                </c:pt>
                <c:pt idx="322">
                  <c:v>324</c:v>
                </c:pt>
                <c:pt idx="323">
                  <c:v>325</c:v>
                </c:pt>
                <c:pt idx="324">
                  <c:v>326</c:v>
                </c:pt>
                <c:pt idx="325">
                  <c:v>327</c:v>
                </c:pt>
                <c:pt idx="326">
                  <c:v>328</c:v>
                </c:pt>
                <c:pt idx="327">
                  <c:v>329</c:v>
                </c:pt>
                <c:pt idx="328">
                  <c:v>330</c:v>
                </c:pt>
                <c:pt idx="329">
                  <c:v>331</c:v>
                </c:pt>
                <c:pt idx="330">
                  <c:v>332</c:v>
                </c:pt>
                <c:pt idx="331">
                  <c:v>333</c:v>
                </c:pt>
                <c:pt idx="332">
                  <c:v>334</c:v>
                </c:pt>
                <c:pt idx="333">
                  <c:v>335</c:v>
                </c:pt>
                <c:pt idx="334">
                  <c:v>336</c:v>
                </c:pt>
                <c:pt idx="335">
                  <c:v>337</c:v>
                </c:pt>
                <c:pt idx="336">
                  <c:v>338</c:v>
                </c:pt>
                <c:pt idx="337">
                  <c:v>339</c:v>
                </c:pt>
                <c:pt idx="338">
                  <c:v>340</c:v>
                </c:pt>
                <c:pt idx="339">
                  <c:v>341</c:v>
                </c:pt>
                <c:pt idx="340">
                  <c:v>342</c:v>
                </c:pt>
                <c:pt idx="341">
                  <c:v>343</c:v>
                </c:pt>
                <c:pt idx="342">
                  <c:v>344</c:v>
                </c:pt>
                <c:pt idx="343">
                  <c:v>345</c:v>
                </c:pt>
                <c:pt idx="344">
                  <c:v>346</c:v>
                </c:pt>
                <c:pt idx="345">
                  <c:v>347</c:v>
                </c:pt>
                <c:pt idx="346">
                  <c:v>348</c:v>
                </c:pt>
                <c:pt idx="347">
                  <c:v>349</c:v>
                </c:pt>
                <c:pt idx="348">
                  <c:v>350</c:v>
                </c:pt>
                <c:pt idx="349">
                  <c:v>351</c:v>
                </c:pt>
                <c:pt idx="350">
                  <c:v>352</c:v>
                </c:pt>
                <c:pt idx="351">
                  <c:v>353</c:v>
                </c:pt>
                <c:pt idx="352">
                  <c:v>354</c:v>
                </c:pt>
                <c:pt idx="353">
                  <c:v>355</c:v>
                </c:pt>
                <c:pt idx="354">
                  <c:v>356</c:v>
                </c:pt>
                <c:pt idx="355">
                  <c:v>357</c:v>
                </c:pt>
                <c:pt idx="356">
                  <c:v>358</c:v>
                </c:pt>
                <c:pt idx="357">
                  <c:v>359</c:v>
                </c:pt>
                <c:pt idx="358">
                  <c:v>360</c:v>
                </c:pt>
                <c:pt idx="359">
                  <c:v>361</c:v>
                </c:pt>
                <c:pt idx="360">
                  <c:v>362</c:v>
                </c:pt>
                <c:pt idx="361">
                  <c:v>363</c:v>
                </c:pt>
                <c:pt idx="362">
                  <c:v>364</c:v>
                </c:pt>
                <c:pt idx="363">
                  <c:v>365</c:v>
                </c:pt>
                <c:pt idx="364">
                  <c:v>366</c:v>
                </c:pt>
                <c:pt idx="365">
                  <c:v>367</c:v>
                </c:pt>
                <c:pt idx="366">
                  <c:v>368</c:v>
                </c:pt>
                <c:pt idx="367">
                  <c:v>369</c:v>
                </c:pt>
                <c:pt idx="368">
                  <c:v>370</c:v>
                </c:pt>
                <c:pt idx="369">
                  <c:v>371</c:v>
                </c:pt>
                <c:pt idx="370">
                  <c:v>372</c:v>
                </c:pt>
                <c:pt idx="371">
                  <c:v>373</c:v>
                </c:pt>
                <c:pt idx="372">
                  <c:v>374</c:v>
                </c:pt>
                <c:pt idx="373">
                  <c:v>375</c:v>
                </c:pt>
                <c:pt idx="374">
                  <c:v>376</c:v>
                </c:pt>
                <c:pt idx="375">
                  <c:v>377</c:v>
                </c:pt>
                <c:pt idx="376">
                  <c:v>378</c:v>
                </c:pt>
                <c:pt idx="377">
                  <c:v>379</c:v>
                </c:pt>
                <c:pt idx="378">
                  <c:v>380</c:v>
                </c:pt>
                <c:pt idx="379">
                  <c:v>381</c:v>
                </c:pt>
                <c:pt idx="380">
                  <c:v>382</c:v>
                </c:pt>
                <c:pt idx="381">
                  <c:v>383</c:v>
                </c:pt>
                <c:pt idx="382">
                  <c:v>384</c:v>
                </c:pt>
                <c:pt idx="383">
                  <c:v>385</c:v>
                </c:pt>
                <c:pt idx="384">
                  <c:v>386</c:v>
                </c:pt>
                <c:pt idx="385">
                  <c:v>387</c:v>
                </c:pt>
                <c:pt idx="386">
                  <c:v>388</c:v>
                </c:pt>
                <c:pt idx="387">
                  <c:v>389</c:v>
                </c:pt>
                <c:pt idx="388">
                  <c:v>390</c:v>
                </c:pt>
                <c:pt idx="389">
                  <c:v>391</c:v>
                </c:pt>
                <c:pt idx="390">
                  <c:v>392</c:v>
                </c:pt>
                <c:pt idx="391">
                  <c:v>393</c:v>
                </c:pt>
                <c:pt idx="392">
                  <c:v>394</c:v>
                </c:pt>
                <c:pt idx="393">
                  <c:v>395</c:v>
                </c:pt>
                <c:pt idx="394">
                  <c:v>396</c:v>
                </c:pt>
                <c:pt idx="395">
                  <c:v>397</c:v>
                </c:pt>
                <c:pt idx="396">
                  <c:v>398</c:v>
                </c:pt>
                <c:pt idx="397">
                  <c:v>399</c:v>
                </c:pt>
                <c:pt idx="398">
                  <c:v>400</c:v>
                </c:pt>
                <c:pt idx="399">
                  <c:v>401</c:v>
                </c:pt>
                <c:pt idx="400">
                  <c:v>402</c:v>
                </c:pt>
                <c:pt idx="401">
                  <c:v>403</c:v>
                </c:pt>
                <c:pt idx="402">
                  <c:v>404</c:v>
                </c:pt>
                <c:pt idx="403">
                  <c:v>405</c:v>
                </c:pt>
                <c:pt idx="404">
                  <c:v>406</c:v>
                </c:pt>
                <c:pt idx="405">
                  <c:v>407</c:v>
                </c:pt>
                <c:pt idx="406">
                  <c:v>408</c:v>
                </c:pt>
                <c:pt idx="407">
                  <c:v>409</c:v>
                </c:pt>
                <c:pt idx="408">
                  <c:v>410</c:v>
                </c:pt>
                <c:pt idx="409">
                  <c:v>411</c:v>
                </c:pt>
                <c:pt idx="410">
                  <c:v>412</c:v>
                </c:pt>
                <c:pt idx="411">
                  <c:v>413</c:v>
                </c:pt>
                <c:pt idx="412">
                  <c:v>414</c:v>
                </c:pt>
                <c:pt idx="413">
                  <c:v>415</c:v>
                </c:pt>
                <c:pt idx="414">
                  <c:v>416</c:v>
                </c:pt>
                <c:pt idx="415">
                  <c:v>417</c:v>
                </c:pt>
                <c:pt idx="416">
                  <c:v>418</c:v>
                </c:pt>
                <c:pt idx="417">
                  <c:v>419</c:v>
                </c:pt>
                <c:pt idx="418">
                  <c:v>420</c:v>
                </c:pt>
                <c:pt idx="419">
                  <c:v>421</c:v>
                </c:pt>
                <c:pt idx="420">
                  <c:v>422</c:v>
                </c:pt>
                <c:pt idx="421">
                  <c:v>423</c:v>
                </c:pt>
                <c:pt idx="422">
                  <c:v>424</c:v>
                </c:pt>
                <c:pt idx="423">
                  <c:v>425</c:v>
                </c:pt>
                <c:pt idx="424">
                  <c:v>426</c:v>
                </c:pt>
                <c:pt idx="425">
                  <c:v>427</c:v>
                </c:pt>
                <c:pt idx="426">
                  <c:v>428</c:v>
                </c:pt>
                <c:pt idx="427">
                  <c:v>429</c:v>
                </c:pt>
                <c:pt idx="428">
                  <c:v>430</c:v>
                </c:pt>
                <c:pt idx="429">
                  <c:v>431</c:v>
                </c:pt>
                <c:pt idx="430">
                  <c:v>432</c:v>
                </c:pt>
                <c:pt idx="431">
                  <c:v>433</c:v>
                </c:pt>
                <c:pt idx="432">
                  <c:v>434</c:v>
                </c:pt>
                <c:pt idx="433">
                  <c:v>435</c:v>
                </c:pt>
                <c:pt idx="434">
                  <c:v>436</c:v>
                </c:pt>
                <c:pt idx="435">
                  <c:v>437</c:v>
                </c:pt>
                <c:pt idx="436">
                  <c:v>438</c:v>
                </c:pt>
                <c:pt idx="437">
                  <c:v>439</c:v>
                </c:pt>
                <c:pt idx="438">
                  <c:v>440</c:v>
                </c:pt>
                <c:pt idx="439">
                  <c:v>441</c:v>
                </c:pt>
                <c:pt idx="440">
                  <c:v>442</c:v>
                </c:pt>
                <c:pt idx="441">
                  <c:v>443</c:v>
                </c:pt>
                <c:pt idx="442">
                  <c:v>444</c:v>
                </c:pt>
                <c:pt idx="443">
                  <c:v>445</c:v>
                </c:pt>
                <c:pt idx="444">
                  <c:v>446</c:v>
                </c:pt>
                <c:pt idx="445">
                  <c:v>447</c:v>
                </c:pt>
                <c:pt idx="446">
                  <c:v>448</c:v>
                </c:pt>
                <c:pt idx="447">
                  <c:v>449</c:v>
                </c:pt>
                <c:pt idx="448">
                  <c:v>450</c:v>
                </c:pt>
                <c:pt idx="449">
                  <c:v>451</c:v>
                </c:pt>
                <c:pt idx="450">
                  <c:v>452</c:v>
                </c:pt>
                <c:pt idx="451">
                  <c:v>453</c:v>
                </c:pt>
                <c:pt idx="452">
                  <c:v>454</c:v>
                </c:pt>
                <c:pt idx="453">
                  <c:v>455</c:v>
                </c:pt>
                <c:pt idx="454">
                  <c:v>456</c:v>
                </c:pt>
                <c:pt idx="455">
                  <c:v>457</c:v>
                </c:pt>
                <c:pt idx="456">
                  <c:v>458</c:v>
                </c:pt>
                <c:pt idx="457">
                  <c:v>459</c:v>
                </c:pt>
                <c:pt idx="458">
                  <c:v>460</c:v>
                </c:pt>
                <c:pt idx="459">
                  <c:v>461</c:v>
                </c:pt>
                <c:pt idx="460">
                  <c:v>462</c:v>
                </c:pt>
                <c:pt idx="461">
                  <c:v>463</c:v>
                </c:pt>
                <c:pt idx="462">
                  <c:v>464</c:v>
                </c:pt>
                <c:pt idx="463">
                  <c:v>465</c:v>
                </c:pt>
                <c:pt idx="464">
                  <c:v>466</c:v>
                </c:pt>
                <c:pt idx="465">
                  <c:v>467</c:v>
                </c:pt>
                <c:pt idx="466">
                  <c:v>468</c:v>
                </c:pt>
                <c:pt idx="467">
                  <c:v>469</c:v>
                </c:pt>
                <c:pt idx="468">
                  <c:v>470</c:v>
                </c:pt>
                <c:pt idx="469">
                  <c:v>471</c:v>
                </c:pt>
                <c:pt idx="470">
                  <c:v>472</c:v>
                </c:pt>
                <c:pt idx="471">
                  <c:v>473</c:v>
                </c:pt>
                <c:pt idx="472">
                  <c:v>474</c:v>
                </c:pt>
                <c:pt idx="473">
                  <c:v>475</c:v>
                </c:pt>
                <c:pt idx="474">
                  <c:v>476</c:v>
                </c:pt>
                <c:pt idx="475">
                  <c:v>477</c:v>
                </c:pt>
                <c:pt idx="476">
                  <c:v>478</c:v>
                </c:pt>
                <c:pt idx="477">
                  <c:v>479</c:v>
                </c:pt>
                <c:pt idx="478">
                  <c:v>480</c:v>
                </c:pt>
                <c:pt idx="479">
                  <c:v>481</c:v>
                </c:pt>
                <c:pt idx="480">
                  <c:v>482</c:v>
                </c:pt>
                <c:pt idx="481">
                  <c:v>483</c:v>
                </c:pt>
                <c:pt idx="482">
                  <c:v>484</c:v>
                </c:pt>
                <c:pt idx="483">
                  <c:v>485</c:v>
                </c:pt>
                <c:pt idx="484">
                  <c:v>486</c:v>
                </c:pt>
                <c:pt idx="485">
                  <c:v>487</c:v>
                </c:pt>
                <c:pt idx="486">
                  <c:v>488</c:v>
                </c:pt>
                <c:pt idx="487">
                  <c:v>489</c:v>
                </c:pt>
                <c:pt idx="488">
                  <c:v>490</c:v>
                </c:pt>
                <c:pt idx="489">
                  <c:v>491</c:v>
                </c:pt>
                <c:pt idx="490">
                  <c:v>492</c:v>
                </c:pt>
                <c:pt idx="491">
                  <c:v>493</c:v>
                </c:pt>
                <c:pt idx="492">
                  <c:v>494</c:v>
                </c:pt>
                <c:pt idx="493">
                  <c:v>495</c:v>
                </c:pt>
                <c:pt idx="494">
                  <c:v>496</c:v>
                </c:pt>
                <c:pt idx="495">
                  <c:v>497</c:v>
                </c:pt>
                <c:pt idx="496">
                  <c:v>498</c:v>
                </c:pt>
                <c:pt idx="497">
                  <c:v>499</c:v>
                </c:pt>
                <c:pt idx="498">
                  <c:v>500</c:v>
                </c:pt>
                <c:pt idx="499">
                  <c:v>501</c:v>
                </c:pt>
                <c:pt idx="500">
                  <c:v>502</c:v>
                </c:pt>
                <c:pt idx="501">
                  <c:v>503</c:v>
                </c:pt>
                <c:pt idx="502">
                  <c:v>504</c:v>
                </c:pt>
                <c:pt idx="503">
                  <c:v>505</c:v>
                </c:pt>
                <c:pt idx="504">
                  <c:v>506</c:v>
                </c:pt>
                <c:pt idx="505">
                  <c:v>507</c:v>
                </c:pt>
                <c:pt idx="506">
                  <c:v>508</c:v>
                </c:pt>
                <c:pt idx="507">
                  <c:v>509</c:v>
                </c:pt>
                <c:pt idx="508">
                  <c:v>510</c:v>
                </c:pt>
                <c:pt idx="509">
                  <c:v>511</c:v>
                </c:pt>
                <c:pt idx="510">
                  <c:v>512</c:v>
                </c:pt>
              </c:numCache>
            </c:numRef>
          </c:xVal>
          <c:yVal>
            <c:numRef>
              <c:f>'112'!$N$62:$N$572</c:f>
              <c:numCache>
                <c:formatCode>General</c:formatCode>
                <c:ptCount val="5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11760.13</c:v>
                </c:pt>
                <c:pt idx="69">
                  <c:v>21558.13</c:v>
                </c:pt>
                <c:pt idx="70">
                  <c:v>26595.18</c:v>
                </c:pt>
                <c:pt idx="71">
                  <c:v>27847.06</c:v>
                </c:pt>
                <c:pt idx="72">
                  <c:v>27929.72</c:v>
                </c:pt>
                <c:pt idx="73">
                  <c:v>27752.55</c:v>
                </c:pt>
                <c:pt idx="74">
                  <c:v>27501.09</c:v>
                </c:pt>
                <c:pt idx="75">
                  <c:v>27215.279999999999</c:v>
                </c:pt>
                <c:pt idx="76">
                  <c:v>26915.55</c:v>
                </c:pt>
                <c:pt idx="77">
                  <c:v>26612.2</c:v>
                </c:pt>
                <c:pt idx="78">
                  <c:v>26307.26</c:v>
                </c:pt>
                <c:pt idx="79">
                  <c:v>26002.45</c:v>
                </c:pt>
                <c:pt idx="80">
                  <c:v>25701.119999999999</c:v>
                </c:pt>
                <c:pt idx="81">
                  <c:v>25403.49</c:v>
                </c:pt>
                <c:pt idx="82">
                  <c:v>25108.17</c:v>
                </c:pt>
                <c:pt idx="83">
                  <c:v>24816.959999999999</c:v>
                </c:pt>
                <c:pt idx="84">
                  <c:v>24529.63</c:v>
                </c:pt>
                <c:pt idx="85">
                  <c:v>24248.75</c:v>
                </c:pt>
                <c:pt idx="86">
                  <c:v>23987.61</c:v>
                </c:pt>
                <c:pt idx="87">
                  <c:v>23751.96</c:v>
                </c:pt>
                <c:pt idx="88">
                  <c:v>23522.880000000001</c:v>
                </c:pt>
                <c:pt idx="89">
                  <c:v>23280.46</c:v>
                </c:pt>
                <c:pt idx="90">
                  <c:v>23022.61</c:v>
                </c:pt>
                <c:pt idx="91">
                  <c:v>22758.04</c:v>
                </c:pt>
                <c:pt idx="92">
                  <c:v>22494.19</c:v>
                </c:pt>
                <c:pt idx="93">
                  <c:v>22232.63</c:v>
                </c:pt>
                <c:pt idx="94">
                  <c:v>21973.65</c:v>
                </c:pt>
                <c:pt idx="95">
                  <c:v>21718.12</c:v>
                </c:pt>
                <c:pt idx="96">
                  <c:v>21465.45</c:v>
                </c:pt>
                <c:pt idx="97">
                  <c:v>21215.41</c:v>
                </c:pt>
                <c:pt idx="98">
                  <c:v>20968.29</c:v>
                </c:pt>
                <c:pt idx="99">
                  <c:v>20724.05</c:v>
                </c:pt>
                <c:pt idx="100">
                  <c:v>20482.650000000001</c:v>
                </c:pt>
                <c:pt idx="101">
                  <c:v>20244.07</c:v>
                </c:pt>
                <c:pt idx="102">
                  <c:v>20008.27</c:v>
                </c:pt>
                <c:pt idx="103">
                  <c:v>19775.22</c:v>
                </c:pt>
                <c:pt idx="104">
                  <c:v>19544.88</c:v>
                </c:pt>
                <c:pt idx="105">
                  <c:v>19317.66</c:v>
                </c:pt>
                <c:pt idx="106">
                  <c:v>19092.96</c:v>
                </c:pt>
                <c:pt idx="107">
                  <c:v>18870.57</c:v>
                </c:pt>
                <c:pt idx="108">
                  <c:v>18650.78</c:v>
                </c:pt>
                <c:pt idx="109">
                  <c:v>18433.55</c:v>
                </c:pt>
                <c:pt idx="110">
                  <c:v>18218.849999999999</c:v>
                </c:pt>
                <c:pt idx="111">
                  <c:v>18006.650000000001</c:v>
                </c:pt>
                <c:pt idx="112">
                  <c:v>17796.93</c:v>
                </c:pt>
                <c:pt idx="113">
                  <c:v>17589.64</c:v>
                </c:pt>
                <c:pt idx="114">
                  <c:v>17384.78</c:v>
                </c:pt>
                <c:pt idx="115">
                  <c:v>17182.3</c:v>
                </c:pt>
                <c:pt idx="116">
                  <c:v>16982.189999999999</c:v>
                </c:pt>
                <c:pt idx="117">
                  <c:v>16784.400000000001</c:v>
                </c:pt>
                <c:pt idx="118">
                  <c:v>16588.919999999998</c:v>
                </c:pt>
                <c:pt idx="119">
                  <c:v>16395.72</c:v>
                </c:pt>
                <c:pt idx="120">
                  <c:v>16204.77</c:v>
                </c:pt>
                <c:pt idx="121">
                  <c:v>16016.04</c:v>
                </c:pt>
                <c:pt idx="122">
                  <c:v>15829.52</c:v>
                </c:pt>
                <c:pt idx="123">
                  <c:v>15645.17</c:v>
                </c:pt>
                <c:pt idx="124">
                  <c:v>15462.97</c:v>
                </c:pt>
                <c:pt idx="125">
                  <c:v>15282.89</c:v>
                </c:pt>
                <c:pt idx="126">
                  <c:v>15104.91</c:v>
                </c:pt>
                <c:pt idx="127">
                  <c:v>14929</c:v>
                </c:pt>
                <c:pt idx="128">
                  <c:v>14755.14</c:v>
                </c:pt>
                <c:pt idx="129">
                  <c:v>14583.32</c:v>
                </c:pt>
                <c:pt idx="130">
                  <c:v>14413.49</c:v>
                </c:pt>
                <c:pt idx="131">
                  <c:v>14245.64</c:v>
                </c:pt>
                <c:pt idx="132">
                  <c:v>14079.75</c:v>
                </c:pt>
                <c:pt idx="133">
                  <c:v>13915.79</c:v>
                </c:pt>
                <c:pt idx="134">
                  <c:v>13753.74</c:v>
                </c:pt>
                <c:pt idx="135">
                  <c:v>13593.58</c:v>
                </c:pt>
                <c:pt idx="136">
                  <c:v>13435.29</c:v>
                </c:pt>
                <c:pt idx="137">
                  <c:v>13278.84</c:v>
                </c:pt>
                <c:pt idx="138">
                  <c:v>13124.22</c:v>
                </c:pt>
                <c:pt idx="139">
                  <c:v>12971.4</c:v>
                </c:pt>
                <c:pt idx="140">
                  <c:v>12820.35</c:v>
                </c:pt>
                <c:pt idx="141">
                  <c:v>12671.07</c:v>
                </c:pt>
                <c:pt idx="142">
                  <c:v>12523.53</c:v>
                </c:pt>
                <c:pt idx="143">
                  <c:v>12377.71</c:v>
                </c:pt>
                <c:pt idx="144">
                  <c:v>12233.59</c:v>
                </c:pt>
                <c:pt idx="145">
                  <c:v>12091.15</c:v>
                </c:pt>
                <c:pt idx="146">
                  <c:v>11950.36</c:v>
                </c:pt>
                <c:pt idx="147">
                  <c:v>11811.22</c:v>
                </c:pt>
                <c:pt idx="148">
                  <c:v>11673.7</c:v>
                </c:pt>
                <c:pt idx="149">
                  <c:v>11537.78</c:v>
                </c:pt>
                <c:pt idx="150">
                  <c:v>11403.45</c:v>
                </c:pt>
                <c:pt idx="151">
                  <c:v>11270.68</c:v>
                </c:pt>
                <c:pt idx="152">
                  <c:v>11139.46</c:v>
                </c:pt>
                <c:pt idx="153">
                  <c:v>11009.77</c:v>
                </c:pt>
                <c:pt idx="154">
                  <c:v>10881.59</c:v>
                </c:pt>
                <c:pt idx="155">
                  <c:v>10754.91</c:v>
                </c:pt>
                <c:pt idx="156">
                  <c:v>10629.7</c:v>
                </c:pt>
                <c:pt idx="157">
                  <c:v>10505.95</c:v>
                </c:pt>
                <c:pt idx="158">
                  <c:v>10383.64</c:v>
                </c:pt>
                <c:pt idx="159">
                  <c:v>10262.76</c:v>
                </c:pt>
                <c:pt idx="160">
                  <c:v>10143.280000000001</c:v>
                </c:pt>
                <c:pt idx="161">
                  <c:v>10025.200000000001</c:v>
                </c:pt>
                <c:pt idx="162">
                  <c:v>9908.4969999999994</c:v>
                </c:pt>
                <c:pt idx="163">
                  <c:v>9793.152</c:v>
                </c:pt>
                <c:pt idx="164">
                  <c:v>9679.152</c:v>
                </c:pt>
                <c:pt idx="165">
                  <c:v>9566.48</c:v>
                </c:pt>
                <c:pt idx="166">
                  <c:v>9455.1219999999994</c:v>
                </c:pt>
                <c:pt idx="167">
                  <c:v>9345.0609999999997</c:v>
                </c:pt>
                <c:pt idx="168">
                  <c:v>9236.2819999999992</c:v>
                </c:pt>
                <c:pt idx="169">
                  <c:v>9128.7720000000008</c:v>
                </c:pt>
                <c:pt idx="170">
                  <c:v>9022.5159999999996</c:v>
                </c:pt>
                <c:pt idx="171">
                  <c:v>8917.4969999999994</c:v>
                </c:pt>
                <c:pt idx="172">
                  <c:v>8813.7009999999991</c:v>
                </c:pt>
                <c:pt idx="173">
                  <c:v>8711.116</c:v>
                </c:pt>
                <c:pt idx="174">
                  <c:v>8609.7270000000008</c:v>
                </c:pt>
                <c:pt idx="175">
                  <c:v>8509.518</c:v>
                </c:pt>
                <c:pt idx="176">
                  <c:v>8410.4779999999992</c:v>
                </c:pt>
                <c:pt idx="177">
                  <c:v>8312.5920000000006</c:v>
                </c:pt>
                <c:pt idx="178">
                  <c:v>8215.8459999999995</c:v>
                </c:pt>
                <c:pt idx="179">
                  <c:v>8120.2280000000001</c:v>
                </c:pt>
                <c:pt idx="180">
                  <c:v>8025.7240000000002</c:v>
                </c:pt>
                <c:pt idx="181">
                  <c:v>7932.3220000000001</c:v>
                </c:pt>
                <c:pt idx="182">
                  <c:v>7840.009</c:v>
                </c:pt>
                <c:pt idx="183">
                  <c:v>7748.7709999999997</c:v>
                </c:pt>
                <c:pt idx="184">
                  <c:v>7658.5969999999998</c:v>
                </c:pt>
                <c:pt idx="185">
                  <c:v>7569.4740000000002</c:v>
                </c:pt>
                <c:pt idx="186">
                  <c:v>7481.3890000000001</c:v>
                </c:pt>
                <c:pt idx="187">
                  <c:v>7394.3310000000001</c:v>
                </c:pt>
                <c:pt idx="188">
                  <c:v>7308.2879999999996</c:v>
                </c:pt>
                <c:pt idx="189">
                  <c:v>7223.2470000000003</c:v>
                </c:pt>
                <c:pt idx="190">
                  <c:v>7139.1980000000003</c:v>
                </c:pt>
                <c:pt idx="191">
                  <c:v>7056.1279999999997</c:v>
                </c:pt>
                <c:pt idx="192">
                  <c:v>6974.0259999999998</c:v>
                </c:pt>
                <c:pt idx="193">
                  <c:v>6892.8819999999996</c:v>
                </c:pt>
                <c:pt idx="194">
                  <c:v>6812.683</c:v>
                </c:pt>
                <c:pt idx="195">
                  <c:v>6733.4179999999997</c:v>
                </c:pt>
                <c:pt idx="196">
                  <c:v>6655.0770000000002</c:v>
                </c:pt>
                <c:pt idx="197">
                  <c:v>6577.6490000000003</c:v>
                </c:pt>
                <c:pt idx="198">
                  <c:v>6501.1239999999998</c:v>
                </c:pt>
                <c:pt idx="199">
                  <c:v>6425.49</c:v>
                </c:pt>
                <c:pt idx="200">
                  <c:v>6350.7380000000003</c:v>
                </c:pt>
                <c:pt idx="201">
                  <c:v>6276.8580000000002</c:v>
                </c:pt>
                <c:pt idx="202">
                  <c:v>6203.8379999999997</c:v>
                </c:pt>
                <c:pt idx="203">
                  <c:v>6131.6689999999999</c:v>
                </c:pt>
                <c:pt idx="204">
                  <c:v>6060.3419999999996</c:v>
                </c:pt>
                <c:pt idx="205">
                  <c:v>5989.8459999999995</c:v>
                </c:pt>
                <c:pt idx="206">
                  <c:v>5920.1710000000003</c:v>
                </c:pt>
                <c:pt idx="207">
                  <c:v>5851.308</c:v>
                </c:pt>
                <c:pt idx="208">
                  <c:v>5783.2479999999996</c:v>
                </c:pt>
                <c:pt idx="209">
                  <c:v>5715.9809999999998</c:v>
                </c:pt>
                <c:pt idx="210">
                  <c:v>5649.4979999999996</c:v>
                </c:pt>
                <c:pt idx="211">
                  <c:v>5583.79</c:v>
                </c:pt>
                <c:pt idx="212">
                  <c:v>5518.8469999999998</c:v>
                </c:pt>
                <c:pt idx="213">
                  <c:v>5454.6610000000001</c:v>
                </c:pt>
                <c:pt idx="214">
                  <c:v>5391.2240000000002</c:v>
                </c:pt>
                <c:pt idx="215">
                  <c:v>5328.5249999999996</c:v>
                </c:pt>
                <c:pt idx="216">
                  <c:v>5266.558</c:v>
                </c:pt>
                <c:pt idx="217">
                  <c:v>5205.3130000000001</c:v>
                </c:pt>
                <c:pt idx="218">
                  <c:v>5144.7809999999999</c:v>
                </c:pt>
                <c:pt idx="219">
                  <c:v>5084.9560000000001</c:v>
                </c:pt>
                <c:pt idx="220">
                  <c:v>5025.8270000000002</c:v>
                </c:pt>
                <c:pt idx="221">
                  <c:v>4967.3869999999997</c:v>
                </c:pt>
                <c:pt idx="222">
                  <c:v>4909.6279999999997</c:v>
                </c:pt>
                <c:pt idx="223">
                  <c:v>4852.5429999999997</c:v>
                </c:pt>
                <c:pt idx="224">
                  <c:v>4796.1229999999996</c:v>
                </c:pt>
                <c:pt idx="225">
                  <c:v>4740.3599999999997</c:v>
                </c:pt>
                <c:pt idx="226">
                  <c:v>4685.2479999999996</c:v>
                </c:pt>
                <c:pt idx="227">
                  <c:v>4630.777</c:v>
                </c:pt>
                <c:pt idx="228">
                  <c:v>4576.9409999999998</c:v>
                </c:pt>
                <c:pt idx="229">
                  <c:v>4523.7330000000002</c:v>
                </c:pt>
                <c:pt idx="230">
                  <c:v>4471.1450000000004</c:v>
                </c:pt>
                <c:pt idx="231">
                  <c:v>4419.17</c:v>
                </c:pt>
                <c:pt idx="232">
                  <c:v>4367.8010000000004</c:v>
                </c:pt>
                <c:pt idx="233">
                  <c:v>4317.03</c:v>
                </c:pt>
                <c:pt idx="234">
                  <c:v>4266.8509999999997</c:v>
                </c:pt>
                <c:pt idx="235">
                  <c:v>4217.2569999999996</c:v>
                </c:pt>
                <c:pt idx="236">
                  <c:v>4168.241</c:v>
                </c:pt>
                <c:pt idx="237">
                  <c:v>4119.7950000000001</c:v>
                </c:pt>
                <c:pt idx="238">
                  <c:v>4071.915</c:v>
                </c:pt>
                <c:pt idx="239">
                  <c:v>4024.5929999999998</c:v>
                </c:pt>
                <c:pt idx="240">
                  <c:v>3977.8220000000001</c:v>
                </c:pt>
                <c:pt idx="241">
                  <c:v>3931.596</c:v>
                </c:pt>
                <c:pt idx="242">
                  <c:v>3885.9090000000001</c:v>
                </c:pt>
                <c:pt idx="243">
                  <c:v>3840.7550000000001</c:v>
                </c:pt>
                <c:pt idx="244">
                  <c:v>3796.1260000000002</c:v>
                </c:pt>
                <c:pt idx="245">
                  <c:v>3752.018</c:v>
                </c:pt>
                <c:pt idx="246">
                  <c:v>3708.424</c:v>
                </c:pt>
                <c:pt idx="247">
                  <c:v>3665.3380000000002</c:v>
                </c:pt>
                <c:pt idx="248">
                  <c:v>3622.7539999999999</c:v>
                </c:pt>
                <c:pt idx="249">
                  <c:v>3580.6669999999999</c:v>
                </c:pt>
                <c:pt idx="250">
                  <c:v>3539.07</c:v>
                </c:pt>
                <c:pt idx="251">
                  <c:v>3497.9580000000001</c:v>
                </c:pt>
                <c:pt idx="252">
                  <c:v>3457.3249999999998</c:v>
                </c:pt>
                <c:pt idx="253">
                  <c:v>3417.165</c:v>
                </c:pt>
                <c:pt idx="254">
                  <c:v>3377.473</c:v>
                </c:pt>
                <c:pt idx="255">
                  <c:v>3338.2440000000001</c:v>
                </c:pt>
                <c:pt idx="256">
                  <c:v>3299.473</c:v>
                </c:pt>
                <c:pt idx="257">
                  <c:v>3261.1529999999998</c:v>
                </c:pt>
                <c:pt idx="258">
                  <c:v>3223.279</c:v>
                </c:pt>
                <c:pt idx="259">
                  <c:v>3185.848</c:v>
                </c:pt>
                <c:pt idx="260">
                  <c:v>3148.8519999999999</c:v>
                </c:pt>
                <c:pt idx="261">
                  <c:v>3112.2869999999998</c:v>
                </c:pt>
                <c:pt idx="262">
                  <c:v>3076.1489999999999</c:v>
                </c:pt>
                <c:pt idx="263">
                  <c:v>3040.4319999999998</c:v>
                </c:pt>
                <c:pt idx="264">
                  <c:v>3005.1309999999999</c:v>
                </c:pt>
                <c:pt idx="265">
                  <c:v>2970.241</c:v>
                </c:pt>
                <c:pt idx="266">
                  <c:v>2935.759</c:v>
                </c:pt>
                <c:pt idx="267">
                  <c:v>2901.6779999999999</c:v>
                </c:pt>
                <c:pt idx="268">
                  <c:v>2867.9940000000001</c:v>
                </c:pt>
                <c:pt idx="269">
                  <c:v>2834.703</c:v>
                </c:pt>
                <c:pt idx="270">
                  <c:v>2801.8</c:v>
                </c:pt>
                <c:pt idx="271">
                  <c:v>2769.28</c:v>
                </c:pt>
                <c:pt idx="272">
                  <c:v>2737.1390000000001</c:v>
                </c:pt>
                <c:pt idx="273">
                  <c:v>2705.373</c:v>
                </c:pt>
                <c:pt idx="274">
                  <c:v>2673.9769999999999</c:v>
                </c:pt>
                <c:pt idx="275">
                  <c:v>2642.9470000000001</c:v>
                </c:pt>
                <c:pt idx="276">
                  <c:v>2612.2779999999998</c:v>
                </c:pt>
                <c:pt idx="277">
                  <c:v>2581.9670000000001</c:v>
                </c:pt>
                <c:pt idx="278">
                  <c:v>2552.0100000000002</c:v>
                </c:pt>
                <c:pt idx="279">
                  <c:v>2522.4009999999998</c:v>
                </c:pt>
                <c:pt idx="280">
                  <c:v>2493.1370000000002</c:v>
                </c:pt>
                <c:pt idx="281">
                  <c:v>2464.2150000000001</c:v>
                </c:pt>
                <c:pt idx="282">
                  <c:v>2435.63</c:v>
                </c:pt>
                <c:pt idx="283">
                  <c:v>2407.377</c:v>
                </c:pt>
                <c:pt idx="284">
                  <c:v>2379.4549999999999</c:v>
                </c:pt>
                <c:pt idx="285">
                  <c:v>2351.857</c:v>
                </c:pt>
                <c:pt idx="286">
                  <c:v>2324.5810000000001</c:v>
                </c:pt>
                <c:pt idx="287">
                  <c:v>2297.623</c:v>
                </c:pt>
                <c:pt idx="288">
                  <c:v>2270.9789999999998</c:v>
                </c:pt>
                <c:pt idx="289">
                  <c:v>2244.6460000000002</c:v>
                </c:pt>
                <c:pt idx="290">
                  <c:v>2218.62</c:v>
                </c:pt>
                <c:pt idx="291">
                  <c:v>2192.8960000000002</c:v>
                </c:pt>
                <c:pt idx="292">
                  <c:v>2167.473</c:v>
                </c:pt>
                <c:pt idx="293">
                  <c:v>2142.346</c:v>
                </c:pt>
                <c:pt idx="294">
                  <c:v>2117.5120000000002</c:v>
                </c:pt>
                <c:pt idx="295">
                  <c:v>2092.9670000000001</c:v>
                </c:pt>
                <c:pt idx="296">
                  <c:v>2068.7080000000001</c:v>
                </c:pt>
                <c:pt idx="297">
                  <c:v>2044.7329999999999</c:v>
                </c:pt>
                <c:pt idx="298">
                  <c:v>2021.0360000000001</c:v>
                </c:pt>
                <c:pt idx="299">
                  <c:v>1997.616</c:v>
                </c:pt>
                <c:pt idx="300">
                  <c:v>1974.4680000000001</c:v>
                </c:pt>
                <c:pt idx="301">
                  <c:v>1951.5909999999999</c:v>
                </c:pt>
                <c:pt idx="302">
                  <c:v>1928.979</c:v>
                </c:pt>
                <c:pt idx="303">
                  <c:v>1906.6320000000001</c:v>
                </c:pt>
                <c:pt idx="304">
                  <c:v>1884.5450000000001</c:v>
                </c:pt>
                <c:pt idx="305">
                  <c:v>1862.7149999999999</c:v>
                </c:pt>
                <c:pt idx="306">
                  <c:v>1841.14</c:v>
                </c:pt>
                <c:pt idx="307">
                  <c:v>1819.816</c:v>
                </c:pt>
                <c:pt idx="308">
                  <c:v>1798.741</c:v>
                </c:pt>
                <c:pt idx="309">
                  <c:v>1777.912</c:v>
                </c:pt>
                <c:pt idx="310">
                  <c:v>1757.325</c:v>
                </c:pt>
                <c:pt idx="311">
                  <c:v>1736.9780000000001</c:v>
                </c:pt>
                <c:pt idx="312">
                  <c:v>1716.8679999999999</c:v>
                </c:pt>
                <c:pt idx="313">
                  <c:v>1696.9929999999999</c:v>
                </c:pt>
                <c:pt idx="314">
                  <c:v>1677.3489999999999</c:v>
                </c:pt>
                <c:pt idx="315">
                  <c:v>1657.934</c:v>
                </c:pt>
                <c:pt idx="316">
                  <c:v>1638.7460000000001</c:v>
                </c:pt>
                <c:pt idx="317">
                  <c:v>1619.7809999999999</c:v>
                </c:pt>
                <c:pt idx="318">
                  <c:v>1601.037</c:v>
                </c:pt>
                <c:pt idx="319">
                  <c:v>1582.511</c:v>
                </c:pt>
                <c:pt idx="320">
                  <c:v>1564.202</c:v>
                </c:pt>
                <c:pt idx="321">
                  <c:v>1546.106</c:v>
                </c:pt>
                <c:pt idx="322">
                  <c:v>1528.22</c:v>
                </c:pt>
                <c:pt idx="323">
                  <c:v>1510.5440000000001</c:v>
                </c:pt>
                <c:pt idx="324">
                  <c:v>1493.0730000000001</c:v>
                </c:pt>
                <c:pt idx="325">
                  <c:v>1475.806</c:v>
                </c:pt>
                <c:pt idx="326">
                  <c:v>1458.74</c:v>
                </c:pt>
                <c:pt idx="327">
                  <c:v>1441.873</c:v>
                </c:pt>
                <c:pt idx="328">
                  <c:v>1425.202</c:v>
                </c:pt>
                <c:pt idx="329">
                  <c:v>1408.7260000000001</c:v>
                </c:pt>
                <c:pt idx="330">
                  <c:v>1392.442</c:v>
                </c:pt>
                <c:pt idx="331">
                  <c:v>1376.347</c:v>
                </c:pt>
                <c:pt idx="332">
                  <c:v>1360.44</c:v>
                </c:pt>
                <c:pt idx="333">
                  <c:v>1344.7190000000001</c:v>
                </c:pt>
                <c:pt idx="334">
                  <c:v>1329.181</c:v>
                </c:pt>
                <c:pt idx="335">
                  <c:v>1313.8240000000001</c:v>
                </c:pt>
                <c:pt idx="336">
                  <c:v>1298.646</c:v>
                </c:pt>
                <c:pt idx="337">
                  <c:v>1283.644</c:v>
                </c:pt>
                <c:pt idx="338">
                  <c:v>1268.818</c:v>
                </c:pt>
                <c:pt idx="339">
                  <c:v>1254.164</c:v>
                </c:pt>
                <c:pt idx="340">
                  <c:v>1239.682</c:v>
                </c:pt>
                <c:pt idx="341">
                  <c:v>1225.367</c:v>
                </c:pt>
                <c:pt idx="342">
                  <c:v>1211.22</c:v>
                </c:pt>
                <c:pt idx="343">
                  <c:v>1197.2380000000001</c:v>
                </c:pt>
                <c:pt idx="344">
                  <c:v>1183.4179999999999</c:v>
                </c:pt>
                <c:pt idx="345">
                  <c:v>1169.76</c:v>
                </c:pt>
                <c:pt idx="346">
                  <c:v>1156.261</c:v>
                </c:pt>
                <c:pt idx="347">
                  <c:v>1142.9190000000001</c:v>
                </c:pt>
                <c:pt idx="348">
                  <c:v>1129.7329999999999</c:v>
                </c:pt>
                <c:pt idx="349">
                  <c:v>1116.7</c:v>
                </c:pt>
                <c:pt idx="350">
                  <c:v>1103.819</c:v>
                </c:pt>
                <c:pt idx="351">
                  <c:v>1091.0889999999999</c:v>
                </c:pt>
                <c:pt idx="352">
                  <c:v>1078.5060000000001</c:v>
                </c:pt>
                <c:pt idx="353">
                  <c:v>1066.0709999999999</c:v>
                </c:pt>
                <c:pt idx="354">
                  <c:v>1053.78</c:v>
                </c:pt>
                <c:pt idx="355">
                  <c:v>1041.633</c:v>
                </c:pt>
                <c:pt idx="356">
                  <c:v>1029.627</c:v>
                </c:pt>
                <c:pt idx="357">
                  <c:v>1017.761</c:v>
                </c:pt>
                <c:pt idx="358">
                  <c:v>1006.033</c:v>
                </c:pt>
                <c:pt idx="359">
                  <c:v>994.44209999999998</c:v>
                </c:pt>
                <c:pt idx="360">
                  <c:v>982.98609999999996</c:v>
                </c:pt>
                <c:pt idx="361">
                  <c:v>971.66380000000004</c:v>
                </c:pt>
                <c:pt idx="362">
                  <c:v>960.47329999999999</c:v>
                </c:pt>
                <c:pt idx="363">
                  <c:v>949.41330000000005</c:v>
                </c:pt>
                <c:pt idx="364">
                  <c:v>938.48220000000003</c:v>
                </c:pt>
                <c:pt idx="365">
                  <c:v>927.67849999999999</c:v>
                </c:pt>
                <c:pt idx="366">
                  <c:v>917.00059999999996</c:v>
                </c:pt>
                <c:pt idx="367">
                  <c:v>906.44719999999995</c:v>
                </c:pt>
                <c:pt idx="368">
                  <c:v>896.01679999999999</c:v>
                </c:pt>
                <c:pt idx="369">
                  <c:v>885.70799999999997</c:v>
                </c:pt>
                <c:pt idx="370">
                  <c:v>875.51930000000004</c:v>
                </c:pt>
                <c:pt idx="371">
                  <c:v>865.44939999999997</c:v>
                </c:pt>
                <c:pt idx="372">
                  <c:v>855.49680000000001</c:v>
                </c:pt>
                <c:pt idx="373">
                  <c:v>845.66020000000003</c:v>
                </c:pt>
                <c:pt idx="374">
                  <c:v>835.93820000000005</c:v>
                </c:pt>
                <c:pt idx="375">
                  <c:v>826.32950000000005</c:v>
                </c:pt>
                <c:pt idx="376">
                  <c:v>816.8329</c:v>
                </c:pt>
                <c:pt idx="377">
                  <c:v>807.447</c:v>
                </c:pt>
                <c:pt idx="378">
                  <c:v>798.1703</c:v>
                </c:pt>
                <c:pt idx="379">
                  <c:v>789.0018</c:v>
                </c:pt>
                <c:pt idx="380">
                  <c:v>779.9402</c:v>
                </c:pt>
                <c:pt idx="381">
                  <c:v>770.98429999999996</c:v>
                </c:pt>
                <c:pt idx="382">
                  <c:v>762.13260000000002</c:v>
                </c:pt>
                <c:pt idx="383">
                  <c:v>753.38419999999996</c:v>
                </c:pt>
                <c:pt idx="384">
                  <c:v>744.73770000000002</c:v>
                </c:pt>
                <c:pt idx="385">
                  <c:v>736.19190000000003</c:v>
                </c:pt>
                <c:pt idx="386">
                  <c:v>727.74570000000006</c:v>
                </c:pt>
                <c:pt idx="387">
                  <c:v>719.39800000000002</c:v>
                </c:pt>
                <c:pt idx="388">
                  <c:v>711.14760000000001</c:v>
                </c:pt>
                <c:pt idx="389">
                  <c:v>702.99339999999995</c:v>
                </c:pt>
                <c:pt idx="390">
                  <c:v>694.93409999999994</c:v>
                </c:pt>
                <c:pt idx="391">
                  <c:v>686.96889999999996</c:v>
                </c:pt>
                <c:pt idx="392">
                  <c:v>679.09640000000002</c:v>
                </c:pt>
                <c:pt idx="393">
                  <c:v>671.31569999999999</c:v>
                </c:pt>
                <c:pt idx="394">
                  <c:v>663.62559999999996</c:v>
                </c:pt>
                <c:pt idx="395">
                  <c:v>656.02520000000004</c:v>
                </c:pt>
                <c:pt idx="396">
                  <c:v>648.51340000000005</c:v>
                </c:pt>
                <c:pt idx="397">
                  <c:v>641.08910000000003</c:v>
                </c:pt>
                <c:pt idx="398">
                  <c:v>633.75130000000001</c:v>
                </c:pt>
                <c:pt idx="399">
                  <c:v>626.4991</c:v>
                </c:pt>
                <c:pt idx="400">
                  <c:v>619.33140000000003</c:v>
                </c:pt>
                <c:pt idx="401">
                  <c:v>612.24720000000002</c:v>
                </c:pt>
                <c:pt idx="402">
                  <c:v>605.24559999999997</c:v>
                </c:pt>
                <c:pt idx="403">
                  <c:v>598.32560000000001</c:v>
                </c:pt>
                <c:pt idx="404">
                  <c:v>591.48609999999996</c:v>
                </c:pt>
                <c:pt idx="405">
                  <c:v>584.72649999999999</c:v>
                </c:pt>
                <c:pt idx="406">
                  <c:v>578.04560000000004</c:v>
                </c:pt>
                <c:pt idx="407">
                  <c:v>571.44259999999997</c:v>
                </c:pt>
                <c:pt idx="408">
                  <c:v>564.91650000000004</c:v>
                </c:pt>
                <c:pt idx="409">
                  <c:v>558.4665</c:v>
                </c:pt>
                <c:pt idx="410">
                  <c:v>552.09169999999995</c:v>
                </c:pt>
                <c:pt idx="411">
                  <c:v>545.79110000000003</c:v>
                </c:pt>
                <c:pt idx="412">
                  <c:v>539.56399999999996</c:v>
                </c:pt>
                <c:pt idx="413">
                  <c:v>533.40949999999998</c:v>
                </c:pt>
                <c:pt idx="414">
                  <c:v>527.32669999999996</c:v>
                </c:pt>
                <c:pt idx="415">
                  <c:v>521.31479999999999</c:v>
                </c:pt>
                <c:pt idx="416">
                  <c:v>515.37289999999996</c:v>
                </c:pt>
                <c:pt idx="417">
                  <c:v>509.50029999999998</c:v>
                </c:pt>
                <c:pt idx="418">
                  <c:v>503.6961</c:v>
                </c:pt>
                <c:pt idx="419">
                  <c:v>497.95960000000002</c:v>
                </c:pt>
                <c:pt idx="420">
                  <c:v>492.28989999999999</c:v>
                </c:pt>
                <c:pt idx="421">
                  <c:v>486.68630000000002</c:v>
                </c:pt>
                <c:pt idx="422">
                  <c:v>481.1481</c:v>
                </c:pt>
                <c:pt idx="423">
                  <c:v>475.67439999999999</c:v>
                </c:pt>
                <c:pt idx="424">
                  <c:v>470.26440000000002</c:v>
                </c:pt>
                <c:pt idx="425">
                  <c:v>464.91750000000002</c:v>
                </c:pt>
                <c:pt idx="426">
                  <c:v>459.63299999999998</c:v>
                </c:pt>
                <c:pt idx="427">
                  <c:v>454.41</c:v>
                </c:pt>
                <c:pt idx="428">
                  <c:v>449.24790000000002</c:v>
                </c:pt>
                <c:pt idx="429">
                  <c:v>444.14589999999998</c:v>
                </c:pt>
                <c:pt idx="430">
                  <c:v>439.10340000000002</c:v>
                </c:pt>
                <c:pt idx="431">
                  <c:v>434.11970000000002</c:v>
                </c:pt>
                <c:pt idx="432">
                  <c:v>429.19409999999999</c:v>
                </c:pt>
                <c:pt idx="433">
                  <c:v>424.32580000000002</c:v>
                </c:pt>
                <c:pt idx="434">
                  <c:v>419.51429999999999</c:v>
                </c:pt>
                <c:pt idx="435">
                  <c:v>414.75889999999998</c:v>
                </c:pt>
                <c:pt idx="436">
                  <c:v>410.05889999999999</c:v>
                </c:pt>
                <c:pt idx="437">
                  <c:v>405.41370000000001</c:v>
                </c:pt>
                <c:pt idx="438">
                  <c:v>400.82249999999999</c:v>
                </c:pt>
                <c:pt idx="439">
                  <c:v>396.28489999999999</c:v>
                </c:pt>
                <c:pt idx="440">
                  <c:v>391.80020000000002</c:v>
                </c:pt>
                <c:pt idx="441">
                  <c:v>387.36779999999999</c:v>
                </c:pt>
                <c:pt idx="442">
                  <c:v>382.98700000000002</c:v>
                </c:pt>
                <c:pt idx="443">
                  <c:v>378.65730000000002</c:v>
                </c:pt>
                <c:pt idx="444">
                  <c:v>374.37810000000002</c:v>
                </c:pt>
                <c:pt idx="445">
                  <c:v>370.14870000000002</c:v>
                </c:pt>
                <c:pt idx="446">
                  <c:v>365.96859999999998</c:v>
                </c:pt>
                <c:pt idx="447">
                  <c:v>361.8372</c:v>
                </c:pt>
                <c:pt idx="448">
                  <c:v>357.75400000000002</c:v>
                </c:pt>
                <c:pt idx="449">
                  <c:v>353.7183</c:v>
                </c:pt>
                <c:pt idx="450">
                  <c:v>349.72969999999998</c:v>
                </c:pt>
                <c:pt idx="451">
                  <c:v>345.7876</c:v>
                </c:pt>
                <c:pt idx="452">
                  <c:v>341.89139999999998</c:v>
                </c:pt>
                <c:pt idx="453">
                  <c:v>338.04070000000002</c:v>
                </c:pt>
                <c:pt idx="454">
                  <c:v>334.23480000000001</c:v>
                </c:pt>
                <c:pt idx="455">
                  <c:v>330.47329999999999</c:v>
                </c:pt>
                <c:pt idx="456">
                  <c:v>326.75560000000002</c:v>
                </c:pt>
                <c:pt idx="457">
                  <c:v>323.08120000000002</c:v>
                </c:pt>
                <c:pt idx="458">
                  <c:v>319.44959999999998</c:v>
                </c:pt>
                <c:pt idx="459">
                  <c:v>315.86040000000003</c:v>
                </c:pt>
                <c:pt idx="460">
                  <c:v>312.31299999999999</c:v>
                </c:pt>
                <c:pt idx="461">
                  <c:v>308.80700000000002</c:v>
                </c:pt>
                <c:pt idx="462">
                  <c:v>305.34179999999998</c:v>
                </c:pt>
                <c:pt idx="463">
                  <c:v>301.91699999999997</c:v>
                </c:pt>
                <c:pt idx="464">
                  <c:v>298.53210000000001</c:v>
                </c:pt>
                <c:pt idx="465">
                  <c:v>295.18669999999997</c:v>
                </c:pt>
                <c:pt idx="466">
                  <c:v>291.8802</c:v>
                </c:pt>
                <c:pt idx="467">
                  <c:v>288.6123</c:v>
                </c:pt>
                <c:pt idx="468">
                  <c:v>285.38249999999999</c:v>
                </c:pt>
                <c:pt idx="469">
                  <c:v>282.19029999999998</c:v>
                </c:pt>
                <c:pt idx="470">
                  <c:v>279.03530000000001</c:v>
                </c:pt>
                <c:pt idx="471">
                  <c:v>275.9171</c:v>
                </c:pt>
                <c:pt idx="472">
                  <c:v>272.83530000000002</c:v>
                </c:pt>
                <c:pt idx="473">
                  <c:v>269.78930000000003</c:v>
                </c:pt>
                <c:pt idx="474">
                  <c:v>266.77879999999999</c:v>
                </c:pt>
                <c:pt idx="475">
                  <c:v>263.80349999999999</c:v>
                </c:pt>
                <c:pt idx="476">
                  <c:v>260.86279999999999</c:v>
                </c:pt>
                <c:pt idx="477">
                  <c:v>257.95639999999997</c:v>
                </c:pt>
                <c:pt idx="478">
                  <c:v>255.0838</c:v>
                </c:pt>
                <c:pt idx="479">
                  <c:v>252.2448</c:v>
                </c:pt>
                <c:pt idx="480">
                  <c:v>249.43879999999999</c:v>
                </c:pt>
                <c:pt idx="481">
                  <c:v>246.66550000000001</c:v>
                </c:pt>
                <c:pt idx="482">
                  <c:v>243.92449999999999</c:v>
                </c:pt>
                <c:pt idx="483">
                  <c:v>241.21549999999999</c:v>
                </c:pt>
                <c:pt idx="484">
                  <c:v>238.53809999999999</c:v>
                </c:pt>
                <c:pt idx="485">
                  <c:v>235.89179999999999</c:v>
                </c:pt>
                <c:pt idx="486">
                  <c:v>233.2764</c:v>
                </c:pt>
                <c:pt idx="487">
                  <c:v>230.69149999999999</c:v>
                </c:pt>
                <c:pt idx="488">
                  <c:v>228.13669999999999</c:v>
                </c:pt>
                <c:pt idx="489">
                  <c:v>225.61170000000001</c:v>
                </c:pt>
                <c:pt idx="490">
                  <c:v>223.11619999999999</c:v>
                </c:pt>
                <c:pt idx="491">
                  <c:v>220.6497</c:v>
                </c:pt>
                <c:pt idx="492">
                  <c:v>218.21190000000001</c:v>
                </c:pt>
                <c:pt idx="493">
                  <c:v>215.80250000000001</c:v>
                </c:pt>
                <c:pt idx="494">
                  <c:v>213.4213</c:v>
                </c:pt>
                <c:pt idx="495">
                  <c:v>211.06780000000001</c:v>
                </c:pt>
                <c:pt idx="496">
                  <c:v>208.74170000000001</c:v>
                </c:pt>
                <c:pt idx="497">
                  <c:v>206.4427</c:v>
                </c:pt>
                <c:pt idx="498">
                  <c:v>204.1705</c:v>
                </c:pt>
                <c:pt idx="499">
                  <c:v>201.9248</c:v>
                </c:pt>
                <c:pt idx="500">
                  <c:v>199.70529999999999</c:v>
                </c:pt>
                <c:pt idx="501">
                  <c:v>0</c:v>
                </c:pt>
                <c:pt idx="502">
                  <c:v>0</c:v>
                </c:pt>
                <c:pt idx="503">
                  <c:v>0</c:v>
                </c:pt>
                <c:pt idx="504">
                  <c:v>0</c:v>
                </c:pt>
                <c:pt idx="505">
                  <c:v>0</c:v>
                </c:pt>
                <c:pt idx="506">
                  <c:v>0</c:v>
                </c:pt>
                <c:pt idx="507">
                  <c:v>0</c:v>
                </c:pt>
                <c:pt idx="508">
                  <c:v>0</c:v>
                </c:pt>
                <c:pt idx="509">
                  <c:v>0</c:v>
                </c:pt>
                <c:pt idx="510">
                  <c:v>0</c:v>
                </c:pt>
              </c:numCache>
            </c:numRef>
          </c:yVal>
          <c:smooth val="1"/>
        </c:ser>
        <c:dLbls>
          <c:showLegendKey val="0"/>
          <c:showVal val="0"/>
          <c:showCatName val="0"/>
          <c:showSerName val="0"/>
          <c:showPercent val="0"/>
          <c:showBubbleSize val="0"/>
        </c:dLbls>
        <c:axId val="343268736"/>
        <c:axId val="343275008"/>
      </c:scatterChart>
      <c:valAx>
        <c:axId val="343268736"/>
        <c:scaling>
          <c:orientation val="minMax"/>
          <c:max val="500"/>
          <c:min val="50"/>
        </c:scaling>
        <c:delete val="0"/>
        <c:axPos val="b"/>
        <c:title>
          <c:tx>
            <c:rich>
              <a:bodyPr/>
              <a:lstStyle/>
              <a:p>
                <a:pPr>
                  <a:defRPr/>
                </a:pPr>
                <a:r>
                  <a:rPr lang="en-GB"/>
                  <a:t>Time / Channels</a:t>
                </a:r>
              </a:p>
            </c:rich>
          </c:tx>
          <c:overlay val="0"/>
        </c:title>
        <c:numFmt formatCode="General" sourceLinked="1"/>
        <c:majorTickMark val="out"/>
        <c:minorTickMark val="none"/>
        <c:tickLblPos val="nextTo"/>
        <c:crossAx val="343275008"/>
        <c:crosses val="autoZero"/>
        <c:crossBetween val="midCat"/>
        <c:majorUnit val="100"/>
      </c:valAx>
      <c:valAx>
        <c:axId val="343275008"/>
        <c:scaling>
          <c:logBase val="10"/>
          <c:orientation val="minMax"/>
          <c:max val="30000"/>
          <c:min val="100"/>
        </c:scaling>
        <c:delete val="0"/>
        <c:axPos val="l"/>
        <c:title>
          <c:tx>
            <c:rich>
              <a:bodyPr rot="-5400000" vert="horz"/>
              <a:lstStyle/>
              <a:p>
                <a:pPr>
                  <a:defRPr/>
                </a:pPr>
                <a:r>
                  <a:rPr lang="en-GB"/>
                  <a:t>Photons Counted</a:t>
                </a:r>
              </a:p>
            </c:rich>
          </c:tx>
          <c:overlay val="0"/>
        </c:title>
        <c:numFmt formatCode="General" sourceLinked="1"/>
        <c:majorTickMark val="out"/>
        <c:minorTickMark val="none"/>
        <c:tickLblPos val="nextTo"/>
        <c:crossAx val="343268736"/>
        <c:crosses val="autoZero"/>
        <c:crossBetween val="midCat"/>
      </c:valAx>
    </c:plotArea>
    <c:plotVisOnly val="1"/>
    <c:dispBlanksAs val="gap"/>
    <c:showDLblsOverMax val="0"/>
  </c:chart>
  <c:spPr>
    <a:ln>
      <a:noFill/>
    </a:ln>
  </c:spPr>
  <c:externalData r:id="rId1">
    <c:autoUpdate val="0"/>
  </c:externalData>
</c:chartSpace>
</file>

<file path=word/charts/chart65.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55.9 kDa - low pH</c:v>
          </c:tx>
          <c:spPr>
            <a:ln w="19050">
              <a:solidFill>
                <a:schemeClr val="tx1"/>
              </a:solidFill>
            </a:ln>
          </c:spPr>
          <c:marker>
            <c:symbol val="none"/>
          </c:marker>
          <c:xVal>
            <c:numRef>
              <c:f>'112'!$K$62:$K$572</c:f>
              <c:numCache>
                <c:formatCode>General</c:formatCode>
                <c:ptCount val="511"/>
                <c:pt idx="0">
                  <c:v>2</c:v>
                </c:pt>
                <c:pt idx="1">
                  <c:v>3</c:v>
                </c:pt>
                <c:pt idx="2">
                  <c:v>4</c:v>
                </c:pt>
                <c:pt idx="3">
                  <c:v>5</c:v>
                </c:pt>
                <c:pt idx="4">
                  <c:v>6</c:v>
                </c:pt>
                <c:pt idx="5">
                  <c:v>7</c:v>
                </c:pt>
                <c:pt idx="6">
                  <c:v>8</c:v>
                </c:pt>
                <c:pt idx="7">
                  <c:v>9</c:v>
                </c:pt>
                <c:pt idx="8">
                  <c:v>10</c:v>
                </c:pt>
                <c:pt idx="9">
                  <c:v>11</c:v>
                </c:pt>
                <c:pt idx="10">
                  <c:v>12</c:v>
                </c:pt>
                <c:pt idx="11">
                  <c:v>13</c:v>
                </c:pt>
                <c:pt idx="12">
                  <c:v>14</c:v>
                </c:pt>
                <c:pt idx="13">
                  <c:v>15</c:v>
                </c:pt>
                <c:pt idx="14">
                  <c:v>16</c:v>
                </c:pt>
                <c:pt idx="15">
                  <c:v>17</c:v>
                </c:pt>
                <c:pt idx="16">
                  <c:v>18</c:v>
                </c:pt>
                <c:pt idx="17">
                  <c:v>19</c:v>
                </c:pt>
                <c:pt idx="18">
                  <c:v>20</c:v>
                </c:pt>
                <c:pt idx="19">
                  <c:v>21</c:v>
                </c:pt>
                <c:pt idx="20">
                  <c:v>22</c:v>
                </c:pt>
                <c:pt idx="21">
                  <c:v>23</c:v>
                </c:pt>
                <c:pt idx="22">
                  <c:v>24</c:v>
                </c:pt>
                <c:pt idx="23">
                  <c:v>25</c:v>
                </c:pt>
                <c:pt idx="24">
                  <c:v>26</c:v>
                </c:pt>
                <c:pt idx="25">
                  <c:v>27</c:v>
                </c:pt>
                <c:pt idx="26">
                  <c:v>28</c:v>
                </c:pt>
                <c:pt idx="27">
                  <c:v>29</c:v>
                </c:pt>
                <c:pt idx="28">
                  <c:v>30</c:v>
                </c:pt>
                <c:pt idx="29">
                  <c:v>31</c:v>
                </c:pt>
                <c:pt idx="30">
                  <c:v>32</c:v>
                </c:pt>
                <c:pt idx="31">
                  <c:v>33</c:v>
                </c:pt>
                <c:pt idx="32">
                  <c:v>34</c:v>
                </c:pt>
                <c:pt idx="33">
                  <c:v>35</c:v>
                </c:pt>
                <c:pt idx="34">
                  <c:v>36</c:v>
                </c:pt>
                <c:pt idx="35">
                  <c:v>37</c:v>
                </c:pt>
                <c:pt idx="36">
                  <c:v>38</c:v>
                </c:pt>
                <c:pt idx="37">
                  <c:v>39</c:v>
                </c:pt>
                <c:pt idx="38">
                  <c:v>40</c:v>
                </c:pt>
                <c:pt idx="39">
                  <c:v>41</c:v>
                </c:pt>
                <c:pt idx="40">
                  <c:v>42</c:v>
                </c:pt>
                <c:pt idx="41">
                  <c:v>43</c:v>
                </c:pt>
                <c:pt idx="42">
                  <c:v>44</c:v>
                </c:pt>
                <c:pt idx="43">
                  <c:v>45</c:v>
                </c:pt>
                <c:pt idx="44">
                  <c:v>46</c:v>
                </c:pt>
                <c:pt idx="45">
                  <c:v>47</c:v>
                </c:pt>
                <c:pt idx="46">
                  <c:v>48</c:v>
                </c:pt>
                <c:pt idx="47">
                  <c:v>49</c:v>
                </c:pt>
                <c:pt idx="48">
                  <c:v>50</c:v>
                </c:pt>
                <c:pt idx="49">
                  <c:v>51</c:v>
                </c:pt>
                <c:pt idx="50">
                  <c:v>52</c:v>
                </c:pt>
                <c:pt idx="51">
                  <c:v>53</c:v>
                </c:pt>
                <c:pt idx="52">
                  <c:v>54</c:v>
                </c:pt>
                <c:pt idx="53">
                  <c:v>55</c:v>
                </c:pt>
                <c:pt idx="54">
                  <c:v>56</c:v>
                </c:pt>
                <c:pt idx="55">
                  <c:v>57</c:v>
                </c:pt>
                <c:pt idx="56">
                  <c:v>58</c:v>
                </c:pt>
                <c:pt idx="57">
                  <c:v>59</c:v>
                </c:pt>
                <c:pt idx="58">
                  <c:v>60</c:v>
                </c:pt>
                <c:pt idx="59">
                  <c:v>61</c:v>
                </c:pt>
                <c:pt idx="60">
                  <c:v>62</c:v>
                </c:pt>
                <c:pt idx="61">
                  <c:v>63</c:v>
                </c:pt>
                <c:pt idx="62">
                  <c:v>64</c:v>
                </c:pt>
                <c:pt idx="63">
                  <c:v>65</c:v>
                </c:pt>
                <c:pt idx="64">
                  <c:v>66</c:v>
                </c:pt>
                <c:pt idx="65">
                  <c:v>67</c:v>
                </c:pt>
                <c:pt idx="66">
                  <c:v>68</c:v>
                </c:pt>
                <c:pt idx="67">
                  <c:v>69</c:v>
                </c:pt>
                <c:pt idx="68">
                  <c:v>70</c:v>
                </c:pt>
                <c:pt idx="69">
                  <c:v>71</c:v>
                </c:pt>
                <c:pt idx="70">
                  <c:v>72</c:v>
                </c:pt>
                <c:pt idx="71">
                  <c:v>73</c:v>
                </c:pt>
                <c:pt idx="72">
                  <c:v>74</c:v>
                </c:pt>
                <c:pt idx="73">
                  <c:v>75</c:v>
                </c:pt>
                <c:pt idx="74">
                  <c:v>76</c:v>
                </c:pt>
                <c:pt idx="75">
                  <c:v>77</c:v>
                </c:pt>
                <c:pt idx="76">
                  <c:v>78</c:v>
                </c:pt>
                <c:pt idx="77">
                  <c:v>79</c:v>
                </c:pt>
                <c:pt idx="78">
                  <c:v>80</c:v>
                </c:pt>
                <c:pt idx="79">
                  <c:v>81</c:v>
                </c:pt>
                <c:pt idx="80">
                  <c:v>82</c:v>
                </c:pt>
                <c:pt idx="81">
                  <c:v>83</c:v>
                </c:pt>
                <c:pt idx="82">
                  <c:v>84</c:v>
                </c:pt>
                <c:pt idx="83">
                  <c:v>85</c:v>
                </c:pt>
                <c:pt idx="84">
                  <c:v>86</c:v>
                </c:pt>
                <c:pt idx="85">
                  <c:v>87</c:v>
                </c:pt>
                <c:pt idx="86">
                  <c:v>88</c:v>
                </c:pt>
                <c:pt idx="87">
                  <c:v>89</c:v>
                </c:pt>
                <c:pt idx="88">
                  <c:v>90</c:v>
                </c:pt>
                <c:pt idx="89">
                  <c:v>91</c:v>
                </c:pt>
                <c:pt idx="90">
                  <c:v>92</c:v>
                </c:pt>
                <c:pt idx="91">
                  <c:v>93</c:v>
                </c:pt>
                <c:pt idx="92">
                  <c:v>94</c:v>
                </c:pt>
                <c:pt idx="93">
                  <c:v>95</c:v>
                </c:pt>
                <c:pt idx="94">
                  <c:v>96</c:v>
                </c:pt>
                <c:pt idx="95">
                  <c:v>97</c:v>
                </c:pt>
                <c:pt idx="96">
                  <c:v>98</c:v>
                </c:pt>
                <c:pt idx="97">
                  <c:v>99</c:v>
                </c:pt>
                <c:pt idx="98">
                  <c:v>100</c:v>
                </c:pt>
                <c:pt idx="99">
                  <c:v>101</c:v>
                </c:pt>
                <c:pt idx="100">
                  <c:v>102</c:v>
                </c:pt>
                <c:pt idx="101">
                  <c:v>103</c:v>
                </c:pt>
                <c:pt idx="102">
                  <c:v>104</c:v>
                </c:pt>
                <c:pt idx="103">
                  <c:v>105</c:v>
                </c:pt>
                <c:pt idx="104">
                  <c:v>106</c:v>
                </c:pt>
                <c:pt idx="105">
                  <c:v>107</c:v>
                </c:pt>
                <c:pt idx="106">
                  <c:v>108</c:v>
                </c:pt>
                <c:pt idx="107">
                  <c:v>109</c:v>
                </c:pt>
                <c:pt idx="108">
                  <c:v>110</c:v>
                </c:pt>
                <c:pt idx="109">
                  <c:v>111</c:v>
                </c:pt>
                <c:pt idx="110">
                  <c:v>112</c:v>
                </c:pt>
                <c:pt idx="111">
                  <c:v>113</c:v>
                </c:pt>
                <c:pt idx="112">
                  <c:v>114</c:v>
                </c:pt>
                <c:pt idx="113">
                  <c:v>115</c:v>
                </c:pt>
                <c:pt idx="114">
                  <c:v>116</c:v>
                </c:pt>
                <c:pt idx="115">
                  <c:v>117</c:v>
                </c:pt>
                <c:pt idx="116">
                  <c:v>118</c:v>
                </c:pt>
                <c:pt idx="117">
                  <c:v>119</c:v>
                </c:pt>
                <c:pt idx="118">
                  <c:v>120</c:v>
                </c:pt>
                <c:pt idx="119">
                  <c:v>121</c:v>
                </c:pt>
                <c:pt idx="120">
                  <c:v>122</c:v>
                </c:pt>
                <c:pt idx="121">
                  <c:v>123</c:v>
                </c:pt>
                <c:pt idx="122">
                  <c:v>124</c:v>
                </c:pt>
                <c:pt idx="123">
                  <c:v>125</c:v>
                </c:pt>
                <c:pt idx="124">
                  <c:v>126</c:v>
                </c:pt>
                <c:pt idx="125">
                  <c:v>127</c:v>
                </c:pt>
                <c:pt idx="126">
                  <c:v>128</c:v>
                </c:pt>
                <c:pt idx="127">
                  <c:v>129</c:v>
                </c:pt>
                <c:pt idx="128">
                  <c:v>130</c:v>
                </c:pt>
                <c:pt idx="129">
                  <c:v>131</c:v>
                </c:pt>
                <c:pt idx="130">
                  <c:v>132</c:v>
                </c:pt>
                <c:pt idx="131">
                  <c:v>133</c:v>
                </c:pt>
                <c:pt idx="132">
                  <c:v>134</c:v>
                </c:pt>
                <c:pt idx="133">
                  <c:v>135</c:v>
                </c:pt>
                <c:pt idx="134">
                  <c:v>136</c:v>
                </c:pt>
                <c:pt idx="135">
                  <c:v>137</c:v>
                </c:pt>
                <c:pt idx="136">
                  <c:v>138</c:v>
                </c:pt>
                <c:pt idx="137">
                  <c:v>139</c:v>
                </c:pt>
                <c:pt idx="138">
                  <c:v>140</c:v>
                </c:pt>
                <c:pt idx="139">
                  <c:v>141</c:v>
                </c:pt>
                <c:pt idx="140">
                  <c:v>142</c:v>
                </c:pt>
                <c:pt idx="141">
                  <c:v>143</c:v>
                </c:pt>
                <c:pt idx="142">
                  <c:v>144</c:v>
                </c:pt>
                <c:pt idx="143">
                  <c:v>145</c:v>
                </c:pt>
                <c:pt idx="144">
                  <c:v>146</c:v>
                </c:pt>
                <c:pt idx="145">
                  <c:v>147</c:v>
                </c:pt>
                <c:pt idx="146">
                  <c:v>148</c:v>
                </c:pt>
                <c:pt idx="147">
                  <c:v>149</c:v>
                </c:pt>
                <c:pt idx="148">
                  <c:v>150</c:v>
                </c:pt>
                <c:pt idx="149">
                  <c:v>151</c:v>
                </c:pt>
                <c:pt idx="150">
                  <c:v>152</c:v>
                </c:pt>
                <c:pt idx="151">
                  <c:v>153</c:v>
                </c:pt>
                <c:pt idx="152">
                  <c:v>154</c:v>
                </c:pt>
                <c:pt idx="153">
                  <c:v>155</c:v>
                </c:pt>
                <c:pt idx="154">
                  <c:v>156</c:v>
                </c:pt>
                <c:pt idx="155">
                  <c:v>157</c:v>
                </c:pt>
                <c:pt idx="156">
                  <c:v>158</c:v>
                </c:pt>
                <c:pt idx="157">
                  <c:v>159</c:v>
                </c:pt>
                <c:pt idx="158">
                  <c:v>160</c:v>
                </c:pt>
                <c:pt idx="159">
                  <c:v>161</c:v>
                </c:pt>
                <c:pt idx="160">
                  <c:v>162</c:v>
                </c:pt>
                <c:pt idx="161">
                  <c:v>163</c:v>
                </c:pt>
                <c:pt idx="162">
                  <c:v>164</c:v>
                </c:pt>
                <c:pt idx="163">
                  <c:v>165</c:v>
                </c:pt>
                <c:pt idx="164">
                  <c:v>166</c:v>
                </c:pt>
                <c:pt idx="165">
                  <c:v>167</c:v>
                </c:pt>
                <c:pt idx="166">
                  <c:v>168</c:v>
                </c:pt>
                <c:pt idx="167">
                  <c:v>169</c:v>
                </c:pt>
                <c:pt idx="168">
                  <c:v>170</c:v>
                </c:pt>
                <c:pt idx="169">
                  <c:v>171</c:v>
                </c:pt>
                <c:pt idx="170">
                  <c:v>172</c:v>
                </c:pt>
                <c:pt idx="171">
                  <c:v>173</c:v>
                </c:pt>
                <c:pt idx="172">
                  <c:v>174</c:v>
                </c:pt>
                <c:pt idx="173">
                  <c:v>175</c:v>
                </c:pt>
                <c:pt idx="174">
                  <c:v>176</c:v>
                </c:pt>
                <c:pt idx="175">
                  <c:v>177</c:v>
                </c:pt>
                <c:pt idx="176">
                  <c:v>178</c:v>
                </c:pt>
                <c:pt idx="177">
                  <c:v>179</c:v>
                </c:pt>
                <c:pt idx="178">
                  <c:v>180</c:v>
                </c:pt>
                <c:pt idx="179">
                  <c:v>181</c:v>
                </c:pt>
                <c:pt idx="180">
                  <c:v>182</c:v>
                </c:pt>
                <c:pt idx="181">
                  <c:v>183</c:v>
                </c:pt>
                <c:pt idx="182">
                  <c:v>184</c:v>
                </c:pt>
                <c:pt idx="183">
                  <c:v>185</c:v>
                </c:pt>
                <c:pt idx="184">
                  <c:v>186</c:v>
                </c:pt>
                <c:pt idx="185">
                  <c:v>187</c:v>
                </c:pt>
                <c:pt idx="186">
                  <c:v>188</c:v>
                </c:pt>
                <c:pt idx="187">
                  <c:v>189</c:v>
                </c:pt>
                <c:pt idx="188">
                  <c:v>190</c:v>
                </c:pt>
                <c:pt idx="189">
                  <c:v>191</c:v>
                </c:pt>
                <c:pt idx="190">
                  <c:v>192</c:v>
                </c:pt>
                <c:pt idx="191">
                  <c:v>193</c:v>
                </c:pt>
                <c:pt idx="192">
                  <c:v>194</c:v>
                </c:pt>
                <c:pt idx="193">
                  <c:v>195</c:v>
                </c:pt>
                <c:pt idx="194">
                  <c:v>196</c:v>
                </c:pt>
                <c:pt idx="195">
                  <c:v>197</c:v>
                </c:pt>
                <c:pt idx="196">
                  <c:v>198</c:v>
                </c:pt>
                <c:pt idx="197">
                  <c:v>199</c:v>
                </c:pt>
                <c:pt idx="198">
                  <c:v>200</c:v>
                </c:pt>
                <c:pt idx="199">
                  <c:v>201</c:v>
                </c:pt>
                <c:pt idx="200">
                  <c:v>202</c:v>
                </c:pt>
                <c:pt idx="201">
                  <c:v>203</c:v>
                </c:pt>
                <c:pt idx="202">
                  <c:v>204</c:v>
                </c:pt>
                <c:pt idx="203">
                  <c:v>205</c:v>
                </c:pt>
                <c:pt idx="204">
                  <c:v>206</c:v>
                </c:pt>
                <c:pt idx="205">
                  <c:v>207</c:v>
                </c:pt>
                <c:pt idx="206">
                  <c:v>208</c:v>
                </c:pt>
                <c:pt idx="207">
                  <c:v>209</c:v>
                </c:pt>
                <c:pt idx="208">
                  <c:v>210</c:v>
                </c:pt>
                <c:pt idx="209">
                  <c:v>211</c:v>
                </c:pt>
                <c:pt idx="210">
                  <c:v>212</c:v>
                </c:pt>
                <c:pt idx="211">
                  <c:v>213</c:v>
                </c:pt>
                <c:pt idx="212">
                  <c:v>214</c:v>
                </c:pt>
                <c:pt idx="213">
                  <c:v>215</c:v>
                </c:pt>
                <c:pt idx="214">
                  <c:v>216</c:v>
                </c:pt>
                <c:pt idx="215">
                  <c:v>217</c:v>
                </c:pt>
                <c:pt idx="216">
                  <c:v>218</c:v>
                </c:pt>
                <c:pt idx="217">
                  <c:v>219</c:v>
                </c:pt>
                <c:pt idx="218">
                  <c:v>220</c:v>
                </c:pt>
                <c:pt idx="219">
                  <c:v>221</c:v>
                </c:pt>
                <c:pt idx="220">
                  <c:v>222</c:v>
                </c:pt>
                <c:pt idx="221">
                  <c:v>223</c:v>
                </c:pt>
                <c:pt idx="222">
                  <c:v>224</c:v>
                </c:pt>
                <c:pt idx="223">
                  <c:v>225</c:v>
                </c:pt>
                <c:pt idx="224">
                  <c:v>226</c:v>
                </c:pt>
                <c:pt idx="225">
                  <c:v>227</c:v>
                </c:pt>
                <c:pt idx="226">
                  <c:v>228</c:v>
                </c:pt>
                <c:pt idx="227">
                  <c:v>229</c:v>
                </c:pt>
                <c:pt idx="228">
                  <c:v>230</c:v>
                </c:pt>
                <c:pt idx="229">
                  <c:v>231</c:v>
                </c:pt>
                <c:pt idx="230">
                  <c:v>232</c:v>
                </c:pt>
                <c:pt idx="231">
                  <c:v>233</c:v>
                </c:pt>
                <c:pt idx="232">
                  <c:v>234</c:v>
                </c:pt>
                <c:pt idx="233">
                  <c:v>235</c:v>
                </c:pt>
                <c:pt idx="234">
                  <c:v>236</c:v>
                </c:pt>
                <c:pt idx="235">
                  <c:v>237</c:v>
                </c:pt>
                <c:pt idx="236">
                  <c:v>238</c:v>
                </c:pt>
                <c:pt idx="237">
                  <c:v>239</c:v>
                </c:pt>
                <c:pt idx="238">
                  <c:v>240</c:v>
                </c:pt>
                <c:pt idx="239">
                  <c:v>241</c:v>
                </c:pt>
                <c:pt idx="240">
                  <c:v>242</c:v>
                </c:pt>
                <c:pt idx="241">
                  <c:v>243</c:v>
                </c:pt>
                <c:pt idx="242">
                  <c:v>244</c:v>
                </c:pt>
                <c:pt idx="243">
                  <c:v>245</c:v>
                </c:pt>
                <c:pt idx="244">
                  <c:v>246</c:v>
                </c:pt>
                <c:pt idx="245">
                  <c:v>247</c:v>
                </c:pt>
                <c:pt idx="246">
                  <c:v>248</c:v>
                </c:pt>
                <c:pt idx="247">
                  <c:v>249</c:v>
                </c:pt>
                <c:pt idx="248">
                  <c:v>250</c:v>
                </c:pt>
                <c:pt idx="249">
                  <c:v>251</c:v>
                </c:pt>
                <c:pt idx="250">
                  <c:v>252</c:v>
                </c:pt>
                <c:pt idx="251">
                  <c:v>253</c:v>
                </c:pt>
                <c:pt idx="252">
                  <c:v>254</c:v>
                </c:pt>
                <c:pt idx="253">
                  <c:v>255</c:v>
                </c:pt>
                <c:pt idx="254">
                  <c:v>256</c:v>
                </c:pt>
                <c:pt idx="255">
                  <c:v>257</c:v>
                </c:pt>
                <c:pt idx="256">
                  <c:v>258</c:v>
                </c:pt>
                <c:pt idx="257">
                  <c:v>259</c:v>
                </c:pt>
                <c:pt idx="258">
                  <c:v>260</c:v>
                </c:pt>
                <c:pt idx="259">
                  <c:v>261</c:v>
                </c:pt>
                <c:pt idx="260">
                  <c:v>262</c:v>
                </c:pt>
                <c:pt idx="261">
                  <c:v>263</c:v>
                </c:pt>
                <c:pt idx="262">
                  <c:v>264</c:v>
                </c:pt>
                <c:pt idx="263">
                  <c:v>265</c:v>
                </c:pt>
                <c:pt idx="264">
                  <c:v>266</c:v>
                </c:pt>
                <c:pt idx="265">
                  <c:v>267</c:v>
                </c:pt>
                <c:pt idx="266">
                  <c:v>268</c:v>
                </c:pt>
                <c:pt idx="267">
                  <c:v>269</c:v>
                </c:pt>
                <c:pt idx="268">
                  <c:v>270</c:v>
                </c:pt>
                <c:pt idx="269">
                  <c:v>271</c:v>
                </c:pt>
                <c:pt idx="270">
                  <c:v>272</c:v>
                </c:pt>
                <c:pt idx="271">
                  <c:v>273</c:v>
                </c:pt>
                <c:pt idx="272">
                  <c:v>274</c:v>
                </c:pt>
                <c:pt idx="273">
                  <c:v>275</c:v>
                </c:pt>
                <c:pt idx="274">
                  <c:v>276</c:v>
                </c:pt>
                <c:pt idx="275">
                  <c:v>277</c:v>
                </c:pt>
                <c:pt idx="276">
                  <c:v>278</c:v>
                </c:pt>
                <c:pt idx="277">
                  <c:v>279</c:v>
                </c:pt>
                <c:pt idx="278">
                  <c:v>280</c:v>
                </c:pt>
                <c:pt idx="279">
                  <c:v>281</c:v>
                </c:pt>
                <c:pt idx="280">
                  <c:v>282</c:v>
                </c:pt>
                <c:pt idx="281">
                  <c:v>283</c:v>
                </c:pt>
                <c:pt idx="282">
                  <c:v>284</c:v>
                </c:pt>
                <c:pt idx="283">
                  <c:v>285</c:v>
                </c:pt>
                <c:pt idx="284">
                  <c:v>286</c:v>
                </c:pt>
                <c:pt idx="285">
                  <c:v>287</c:v>
                </c:pt>
                <c:pt idx="286">
                  <c:v>288</c:v>
                </c:pt>
                <c:pt idx="287">
                  <c:v>289</c:v>
                </c:pt>
                <c:pt idx="288">
                  <c:v>290</c:v>
                </c:pt>
                <c:pt idx="289">
                  <c:v>291</c:v>
                </c:pt>
                <c:pt idx="290">
                  <c:v>292</c:v>
                </c:pt>
                <c:pt idx="291">
                  <c:v>293</c:v>
                </c:pt>
                <c:pt idx="292">
                  <c:v>294</c:v>
                </c:pt>
                <c:pt idx="293">
                  <c:v>295</c:v>
                </c:pt>
                <c:pt idx="294">
                  <c:v>296</c:v>
                </c:pt>
                <c:pt idx="295">
                  <c:v>297</c:v>
                </c:pt>
                <c:pt idx="296">
                  <c:v>298</c:v>
                </c:pt>
                <c:pt idx="297">
                  <c:v>299</c:v>
                </c:pt>
                <c:pt idx="298">
                  <c:v>300</c:v>
                </c:pt>
                <c:pt idx="299">
                  <c:v>301</c:v>
                </c:pt>
                <c:pt idx="300">
                  <c:v>302</c:v>
                </c:pt>
                <c:pt idx="301">
                  <c:v>303</c:v>
                </c:pt>
                <c:pt idx="302">
                  <c:v>304</c:v>
                </c:pt>
                <c:pt idx="303">
                  <c:v>305</c:v>
                </c:pt>
                <c:pt idx="304">
                  <c:v>306</c:v>
                </c:pt>
                <c:pt idx="305">
                  <c:v>307</c:v>
                </c:pt>
                <c:pt idx="306">
                  <c:v>308</c:v>
                </c:pt>
                <c:pt idx="307">
                  <c:v>309</c:v>
                </c:pt>
                <c:pt idx="308">
                  <c:v>310</c:v>
                </c:pt>
                <c:pt idx="309">
                  <c:v>311</c:v>
                </c:pt>
                <c:pt idx="310">
                  <c:v>312</c:v>
                </c:pt>
                <c:pt idx="311">
                  <c:v>313</c:v>
                </c:pt>
                <c:pt idx="312">
                  <c:v>314</c:v>
                </c:pt>
                <c:pt idx="313">
                  <c:v>315</c:v>
                </c:pt>
                <c:pt idx="314">
                  <c:v>316</c:v>
                </c:pt>
                <c:pt idx="315">
                  <c:v>317</c:v>
                </c:pt>
                <c:pt idx="316">
                  <c:v>318</c:v>
                </c:pt>
                <c:pt idx="317">
                  <c:v>319</c:v>
                </c:pt>
                <c:pt idx="318">
                  <c:v>320</c:v>
                </c:pt>
                <c:pt idx="319">
                  <c:v>321</c:v>
                </c:pt>
                <c:pt idx="320">
                  <c:v>322</c:v>
                </c:pt>
                <c:pt idx="321">
                  <c:v>323</c:v>
                </c:pt>
                <c:pt idx="322">
                  <c:v>324</c:v>
                </c:pt>
                <c:pt idx="323">
                  <c:v>325</c:v>
                </c:pt>
                <c:pt idx="324">
                  <c:v>326</c:v>
                </c:pt>
                <c:pt idx="325">
                  <c:v>327</c:v>
                </c:pt>
                <c:pt idx="326">
                  <c:v>328</c:v>
                </c:pt>
                <c:pt idx="327">
                  <c:v>329</c:v>
                </c:pt>
                <c:pt idx="328">
                  <c:v>330</c:v>
                </c:pt>
                <c:pt idx="329">
                  <c:v>331</c:v>
                </c:pt>
                <c:pt idx="330">
                  <c:v>332</c:v>
                </c:pt>
                <c:pt idx="331">
                  <c:v>333</c:v>
                </c:pt>
                <c:pt idx="332">
                  <c:v>334</c:v>
                </c:pt>
                <c:pt idx="333">
                  <c:v>335</c:v>
                </c:pt>
                <c:pt idx="334">
                  <c:v>336</c:v>
                </c:pt>
                <c:pt idx="335">
                  <c:v>337</c:v>
                </c:pt>
                <c:pt idx="336">
                  <c:v>338</c:v>
                </c:pt>
                <c:pt idx="337">
                  <c:v>339</c:v>
                </c:pt>
                <c:pt idx="338">
                  <c:v>340</c:v>
                </c:pt>
                <c:pt idx="339">
                  <c:v>341</c:v>
                </c:pt>
                <c:pt idx="340">
                  <c:v>342</c:v>
                </c:pt>
                <c:pt idx="341">
                  <c:v>343</c:v>
                </c:pt>
                <c:pt idx="342">
                  <c:v>344</c:v>
                </c:pt>
                <c:pt idx="343">
                  <c:v>345</c:v>
                </c:pt>
                <c:pt idx="344">
                  <c:v>346</c:v>
                </c:pt>
                <c:pt idx="345">
                  <c:v>347</c:v>
                </c:pt>
                <c:pt idx="346">
                  <c:v>348</c:v>
                </c:pt>
                <c:pt idx="347">
                  <c:v>349</c:v>
                </c:pt>
                <c:pt idx="348">
                  <c:v>350</c:v>
                </c:pt>
                <c:pt idx="349">
                  <c:v>351</c:v>
                </c:pt>
                <c:pt idx="350">
                  <c:v>352</c:v>
                </c:pt>
                <c:pt idx="351">
                  <c:v>353</c:v>
                </c:pt>
                <c:pt idx="352">
                  <c:v>354</c:v>
                </c:pt>
                <c:pt idx="353">
                  <c:v>355</c:v>
                </c:pt>
                <c:pt idx="354">
                  <c:v>356</c:v>
                </c:pt>
                <c:pt idx="355">
                  <c:v>357</c:v>
                </c:pt>
                <c:pt idx="356">
                  <c:v>358</c:v>
                </c:pt>
                <c:pt idx="357">
                  <c:v>359</c:v>
                </c:pt>
                <c:pt idx="358">
                  <c:v>360</c:v>
                </c:pt>
                <c:pt idx="359">
                  <c:v>361</c:v>
                </c:pt>
                <c:pt idx="360">
                  <c:v>362</c:v>
                </c:pt>
                <c:pt idx="361">
                  <c:v>363</c:v>
                </c:pt>
                <c:pt idx="362">
                  <c:v>364</c:v>
                </c:pt>
                <c:pt idx="363">
                  <c:v>365</c:v>
                </c:pt>
                <c:pt idx="364">
                  <c:v>366</c:v>
                </c:pt>
                <c:pt idx="365">
                  <c:v>367</c:v>
                </c:pt>
                <c:pt idx="366">
                  <c:v>368</c:v>
                </c:pt>
                <c:pt idx="367">
                  <c:v>369</c:v>
                </c:pt>
                <c:pt idx="368">
                  <c:v>370</c:v>
                </c:pt>
                <c:pt idx="369">
                  <c:v>371</c:v>
                </c:pt>
                <c:pt idx="370">
                  <c:v>372</c:v>
                </c:pt>
                <c:pt idx="371">
                  <c:v>373</c:v>
                </c:pt>
                <c:pt idx="372">
                  <c:v>374</c:v>
                </c:pt>
                <c:pt idx="373">
                  <c:v>375</c:v>
                </c:pt>
                <c:pt idx="374">
                  <c:v>376</c:v>
                </c:pt>
                <c:pt idx="375">
                  <c:v>377</c:v>
                </c:pt>
                <c:pt idx="376">
                  <c:v>378</c:v>
                </c:pt>
                <c:pt idx="377">
                  <c:v>379</c:v>
                </c:pt>
                <c:pt idx="378">
                  <c:v>380</c:v>
                </c:pt>
                <c:pt idx="379">
                  <c:v>381</c:v>
                </c:pt>
                <c:pt idx="380">
                  <c:v>382</c:v>
                </c:pt>
                <c:pt idx="381">
                  <c:v>383</c:v>
                </c:pt>
                <c:pt idx="382">
                  <c:v>384</c:v>
                </c:pt>
                <c:pt idx="383">
                  <c:v>385</c:v>
                </c:pt>
                <c:pt idx="384">
                  <c:v>386</c:v>
                </c:pt>
                <c:pt idx="385">
                  <c:v>387</c:v>
                </c:pt>
                <c:pt idx="386">
                  <c:v>388</c:v>
                </c:pt>
                <c:pt idx="387">
                  <c:v>389</c:v>
                </c:pt>
                <c:pt idx="388">
                  <c:v>390</c:v>
                </c:pt>
                <c:pt idx="389">
                  <c:v>391</c:v>
                </c:pt>
                <c:pt idx="390">
                  <c:v>392</c:v>
                </c:pt>
                <c:pt idx="391">
                  <c:v>393</c:v>
                </c:pt>
                <c:pt idx="392">
                  <c:v>394</c:v>
                </c:pt>
                <c:pt idx="393">
                  <c:v>395</c:v>
                </c:pt>
                <c:pt idx="394">
                  <c:v>396</c:v>
                </c:pt>
                <c:pt idx="395">
                  <c:v>397</c:v>
                </c:pt>
                <c:pt idx="396">
                  <c:v>398</c:v>
                </c:pt>
                <c:pt idx="397">
                  <c:v>399</c:v>
                </c:pt>
                <c:pt idx="398">
                  <c:v>400</c:v>
                </c:pt>
                <c:pt idx="399">
                  <c:v>401</c:v>
                </c:pt>
                <c:pt idx="400">
                  <c:v>402</c:v>
                </c:pt>
                <c:pt idx="401">
                  <c:v>403</c:v>
                </c:pt>
                <c:pt idx="402">
                  <c:v>404</c:v>
                </c:pt>
                <c:pt idx="403">
                  <c:v>405</c:v>
                </c:pt>
                <c:pt idx="404">
                  <c:v>406</c:v>
                </c:pt>
                <c:pt idx="405">
                  <c:v>407</c:v>
                </c:pt>
                <c:pt idx="406">
                  <c:v>408</c:v>
                </c:pt>
                <c:pt idx="407">
                  <c:v>409</c:v>
                </c:pt>
                <c:pt idx="408">
                  <c:v>410</c:v>
                </c:pt>
                <c:pt idx="409">
                  <c:v>411</c:v>
                </c:pt>
                <c:pt idx="410">
                  <c:v>412</c:v>
                </c:pt>
                <c:pt idx="411">
                  <c:v>413</c:v>
                </c:pt>
                <c:pt idx="412">
                  <c:v>414</c:v>
                </c:pt>
                <c:pt idx="413">
                  <c:v>415</c:v>
                </c:pt>
                <c:pt idx="414">
                  <c:v>416</c:v>
                </c:pt>
                <c:pt idx="415">
                  <c:v>417</c:v>
                </c:pt>
                <c:pt idx="416">
                  <c:v>418</c:v>
                </c:pt>
                <c:pt idx="417">
                  <c:v>419</c:v>
                </c:pt>
                <c:pt idx="418">
                  <c:v>420</c:v>
                </c:pt>
                <c:pt idx="419">
                  <c:v>421</c:v>
                </c:pt>
                <c:pt idx="420">
                  <c:v>422</c:v>
                </c:pt>
                <c:pt idx="421">
                  <c:v>423</c:v>
                </c:pt>
                <c:pt idx="422">
                  <c:v>424</c:v>
                </c:pt>
                <c:pt idx="423">
                  <c:v>425</c:v>
                </c:pt>
                <c:pt idx="424">
                  <c:v>426</c:v>
                </c:pt>
                <c:pt idx="425">
                  <c:v>427</c:v>
                </c:pt>
                <c:pt idx="426">
                  <c:v>428</c:v>
                </c:pt>
                <c:pt idx="427">
                  <c:v>429</c:v>
                </c:pt>
                <c:pt idx="428">
                  <c:v>430</c:v>
                </c:pt>
                <c:pt idx="429">
                  <c:v>431</c:v>
                </c:pt>
                <c:pt idx="430">
                  <c:v>432</c:v>
                </c:pt>
                <c:pt idx="431">
                  <c:v>433</c:v>
                </c:pt>
                <c:pt idx="432">
                  <c:v>434</c:v>
                </c:pt>
                <c:pt idx="433">
                  <c:v>435</c:v>
                </c:pt>
                <c:pt idx="434">
                  <c:v>436</c:v>
                </c:pt>
                <c:pt idx="435">
                  <c:v>437</c:v>
                </c:pt>
                <c:pt idx="436">
                  <c:v>438</c:v>
                </c:pt>
                <c:pt idx="437">
                  <c:v>439</c:v>
                </c:pt>
                <c:pt idx="438">
                  <c:v>440</c:v>
                </c:pt>
                <c:pt idx="439">
                  <c:v>441</c:v>
                </c:pt>
                <c:pt idx="440">
                  <c:v>442</c:v>
                </c:pt>
                <c:pt idx="441">
                  <c:v>443</c:v>
                </c:pt>
                <c:pt idx="442">
                  <c:v>444</c:v>
                </c:pt>
                <c:pt idx="443">
                  <c:v>445</c:v>
                </c:pt>
                <c:pt idx="444">
                  <c:v>446</c:v>
                </c:pt>
                <c:pt idx="445">
                  <c:v>447</c:v>
                </c:pt>
                <c:pt idx="446">
                  <c:v>448</c:v>
                </c:pt>
                <c:pt idx="447">
                  <c:v>449</c:v>
                </c:pt>
                <c:pt idx="448">
                  <c:v>450</c:v>
                </c:pt>
                <c:pt idx="449">
                  <c:v>451</c:v>
                </c:pt>
                <c:pt idx="450">
                  <c:v>452</c:v>
                </c:pt>
                <c:pt idx="451">
                  <c:v>453</c:v>
                </c:pt>
                <c:pt idx="452">
                  <c:v>454</c:v>
                </c:pt>
                <c:pt idx="453">
                  <c:v>455</c:v>
                </c:pt>
                <c:pt idx="454">
                  <c:v>456</c:v>
                </c:pt>
                <c:pt idx="455">
                  <c:v>457</c:v>
                </c:pt>
                <c:pt idx="456">
                  <c:v>458</c:v>
                </c:pt>
                <c:pt idx="457">
                  <c:v>459</c:v>
                </c:pt>
                <c:pt idx="458">
                  <c:v>460</c:v>
                </c:pt>
                <c:pt idx="459">
                  <c:v>461</c:v>
                </c:pt>
                <c:pt idx="460">
                  <c:v>462</c:v>
                </c:pt>
                <c:pt idx="461">
                  <c:v>463</c:v>
                </c:pt>
                <c:pt idx="462">
                  <c:v>464</c:v>
                </c:pt>
                <c:pt idx="463">
                  <c:v>465</c:v>
                </c:pt>
                <c:pt idx="464">
                  <c:v>466</c:v>
                </c:pt>
                <c:pt idx="465">
                  <c:v>467</c:v>
                </c:pt>
                <c:pt idx="466">
                  <c:v>468</c:v>
                </c:pt>
                <c:pt idx="467">
                  <c:v>469</c:v>
                </c:pt>
                <c:pt idx="468">
                  <c:v>470</c:v>
                </c:pt>
                <c:pt idx="469">
                  <c:v>471</c:v>
                </c:pt>
                <c:pt idx="470">
                  <c:v>472</c:v>
                </c:pt>
                <c:pt idx="471">
                  <c:v>473</c:v>
                </c:pt>
                <c:pt idx="472">
                  <c:v>474</c:v>
                </c:pt>
                <c:pt idx="473">
                  <c:v>475</c:v>
                </c:pt>
                <c:pt idx="474">
                  <c:v>476</c:v>
                </c:pt>
                <c:pt idx="475">
                  <c:v>477</c:v>
                </c:pt>
                <c:pt idx="476">
                  <c:v>478</c:v>
                </c:pt>
                <c:pt idx="477">
                  <c:v>479</c:v>
                </c:pt>
                <c:pt idx="478">
                  <c:v>480</c:v>
                </c:pt>
                <c:pt idx="479">
                  <c:v>481</c:v>
                </c:pt>
                <c:pt idx="480">
                  <c:v>482</c:v>
                </c:pt>
                <c:pt idx="481">
                  <c:v>483</c:v>
                </c:pt>
                <c:pt idx="482">
                  <c:v>484</c:v>
                </c:pt>
                <c:pt idx="483">
                  <c:v>485</c:v>
                </c:pt>
                <c:pt idx="484">
                  <c:v>486</c:v>
                </c:pt>
                <c:pt idx="485">
                  <c:v>487</c:v>
                </c:pt>
                <c:pt idx="486">
                  <c:v>488</c:v>
                </c:pt>
                <c:pt idx="487">
                  <c:v>489</c:v>
                </c:pt>
                <c:pt idx="488">
                  <c:v>490</c:v>
                </c:pt>
                <c:pt idx="489">
                  <c:v>491</c:v>
                </c:pt>
                <c:pt idx="490">
                  <c:v>492</c:v>
                </c:pt>
                <c:pt idx="491">
                  <c:v>493</c:v>
                </c:pt>
                <c:pt idx="492">
                  <c:v>494</c:v>
                </c:pt>
                <c:pt idx="493">
                  <c:v>495</c:v>
                </c:pt>
                <c:pt idx="494">
                  <c:v>496</c:v>
                </c:pt>
                <c:pt idx="495">
                  <c:v>497</c:v>
                </c:pt>
                <c:pt idx="496">
                  <c:v>498</c:v>
                </c:pt>
                <c:pt idx="497">
                  <c:v>499</c:v>
                </c:pt>
                <c:pt idx="498">
                  <c:v>500</c:v>
                </c:pt>
                <c:pt idx="499">
                  <c:v>501</c:v>
                </c:pt>
                <c:pt idx="500">
                  <c:v>502</c:v>
                </c:pt>
                <c:pt idx="501">
                  <c:v>503</c:v>
                </c:pt>
                <c:pt idx="502">
                  <c:v>504</c:v>
                </c:pt>
                <c:pt idx="503">
                  <c:v>505</c:v>
                </c:pt>
                <c:pt idx="504">
                  <c:v>506</c:v>
                </c:pt>
                <c:pt idx="505">
                  <c:v>507</c:v>
                </c:pt>
                <c:pt idx="506">
                  <c:v>508</c:v>
                </c:pt>
                <c:pt idx="507">
                  <c:v>509</c:v>
                </c:pt>
                <c:pt idx="508">
                  <c:v>510</c:v>
                </c:pt>
                <c:pt idx="509">
                  <c:v>511</c:v>
                </c:pt>
                <c:pt idx="510">
                  <c:v>512</c:v>
                </c:pt>
              </c:numCache>
            </c:numRef>
          </c:xVal>
          <c:yVal>
            <c:numRef>
              <c:f>'112'!$S$62:$S$572</c:f>
              <c:numCache>
                <c:formatCode>General</c:formatCode>
                <c:ptCount val="5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13196.6</c:v>
                </c:pt>
                <c:pt idx="70">
                  <c:v>23191.98</c:v>
                </c:pt>
                <c:pt idx="71">
                  <c:v>27859.81</c:v>
                </c:pt>
                <c:pt idx="72">
                  <c:v>28968.98</c:v>
                </c:pt>
                <c:pt idx="73">
                  <c:v>28962.54</c:v>
                </c:pt>
                <c:pt idx="74">
                  <c:v>28690.22</c:v>
                </c:pt>
                <c:pt idx="75">
                  <c:v>28341</c:v>
                </c:pt>
                <c:pt idx="76">
                  <c:v>27962.639999999999</c:v>
                </c:pt>
                <c:pt idx="77">
                  <c:v>27570.45</c:v>
                </c:pt>
                <c:pt idx="78">
                  <c:v>27174.52</c:v>
                </c:pt>
                <c:pt idx="79">
                  <c:v>26780.44</c:v>
                </c:pt>
                <c:pt idx="80">
                  <c:v>26389.49</c:v>
                </c:pt>
                <c:pt idx="81">
                  <c:v>26002.85</c:v>
                </c:pt>
                <c:pt idx="82">
                  <c:v>25620.240000000002</c:v>
                </c:pt>
                <c:pt idx="83">
                  <c:v>25242.6</c:v>
                </c:pt>
                <c:pt idx="84">
                  <c:v>24871.06</c:v>
                </c:pt>
                <c:pt idx="85">
                  <c:v>24504.67</c:v>
                </c:pt>
                <c:pt idx="86">
                  <c:v>24149.06</c:v>
                </c:pt>
                <c:pt idx="87">
                  <c:v>23815.29</c:v>
                </c:pt>
                <c:pt idx="88">
                  <c:v>23513.74</c:v>
                </c:pt>
                <c:pt idx="89">
                  <c:v>23216.75</c:v>
                </c:pt>
                <c:pt idx="90">
                  <c:v>22905.46</c:v>
                </c:pt>
                <c:pt idx="91">
                  <c:v>22579.14</c:v>
                </c:pt>
                <c:pt idx="92">
                  <c:v>22249.68</c:v>
                </c:pt>
                <c:pt idx="93">
                  <c:v>21922.31</c:v>
                </c:pt>
                <c:pt idx="94">
                  <c:v>21598.69</c:v>
                </c:pt>
                <c:pt idx="95">
                  <c:v>21278.54</c:v>
                </c:pt>
                <c:pt idx="96">
                  <c:v>20962.23</c:v>
                </c:pt>
                <c:pt idx="97">
                  <c:v>20651.89</c:v>
                </c:pt>
                <c:pt idx="98">
                  <c:v>20345.47</c:v>
                </c:pt>
                <c:pt idx="99">
                  <c:v>20043.54</c:v>
                </c:pt>
                <c:pt idx="100">
                  <c:v>19745.62</c:v>
                </c:pt>
                <c:pt idx="101">
                  <c:v>19452.53</c:v>
                </c:pt>
                <c:pt idx="102">
                  <c:v>19164.28</c:v>
                </c:pt>
                <c:pt idx="103">
                  <c:v>18879.84</c:v>
                </c:pt>
                <c:pt idx="104">
                  <c:v>18599.45</c:v>
                </c:pt>
                <c:pt idx="105">
                  <c:v>18322.650000000001</c:v>
                </c:pt>
                <c:pt idx="106">
                  <c:v>18051.25</c:v>
                </c:pt>
                <c:pt idx="107">
                  <c:v>17783.18</c:v>
                </c:pt>
                <c:pt idx="108">
                  <c:v>17520.2</c:v>
                </c:pt>
                <c:pt idx="109">
                  <c:v>17260.419999999998</c:v>
                </c:pt>
                <c:pt idx="110">
                  <c:v>17004.150000000001</c:v>
                </c:pt>
                <c:pt idx="111">
                  <c:v>16752.28</c:v>
                </c:pt>
                <c:pt idx="112">
                  <c:v>16504.919999999998</c:v>
                </c:pt>
                <c:pt idx="113">
                  <c:v>16259.97</c:v>
                </c:pt>
                <c:pt idx="114">
                  <c:v>16018.8</c:v>
                </c:pt>
                <c:pt idx="115">
                  <c:v>15780.53</c:v>
                </c:pt>
                <c:pt idx="116">
                  <c:v>15545.83</c:v>
                </c:pt>
                <c:pt idx="117">
                  <c:v>15315.3</c:v>
                </c:pt>
                <c:pt idx="118">
                  <c:v>15087.51</c:v>
                </c:pt>
                <c:pt idx="119">
                  <c:v>14863.71</c:v>
                </c:pt>
                <c:pt idx="120">
                  <c:v>14642.65</c:v>
                </c:pt>
                <c:pt idx="121">
                  <c:v>14424.9</c:v>
                </c:pt>
                <c:pt idx="122">
                  <c:v>14211.35</c:v>
                </c:pt>
                <c:pt idx="123">
                  <c:v>14000.67</c:v>
                </c:pt>
                <c:pt idx="124">
                  <c:v>13792.37</c:v>
                </c:pt>
                <c:pt idx="125">
                  <c:v>13587</c:v>
                </c:pt>
                <c:pt idx="126">
                  <c:v>13385.26</c:v>
                </c:pt>
                <c:pt idx="127">
                  <c:v>13186.13</c:v>
                </c:pt>
                <c:pt idx="128">
                  <c:v>12989.78</c:v>
                </c:pt>
                <c:pt idx="129">
                  <c:v>12796.35</c:v>
                </c:pt>
                <c:pt idx="130">
                  <c:v>12606.1</c:v>
                </c:pt>
                <c:pt idx="131">
                  <c:v>12418.77</c:v>
                </c:pt>
                <c:pt idx="132">
                  <c:v>12233.94</c:v>
                </c:pt>
                <c:pt idx="133">
                  <c:v>12052.07</c:v>
                </c:pt>
                <c:pt idx="134">
                  <c:v>11872.7</c:v>
                </c:pt>
                <c:pt idx="135">
                  <c:v>11695.91</c:v>
                </c:pt>
                <c:pt idx="136">
                  <c:v>11521.76</c:v>
                </c:pt>
                <c:pt idx="137">
                  <c:v>11350.78</c:v>
                </c:pt>
                <c:pt idx="138">
                  <c:v>11182.24</c:v>
                </c:pt>
                <c:pt idx="139">
                  <c:v>11016.41</c:v>
                </c:pt>
                <c:pt idx="140">
                  <c:v>10852.56</c:v>
                </c:pt>
                <c:pt idx="141">
                  <c:v>10691.26</c:v>
                </c:pt>
                <c:pt idx="142">
                  <c:v>10532.74</c:v>
                </c:pt>
                <c:pt idx="143">
                  <c:v>10376.09</c:v>
                </c:pt>
                <c:pt idx="144">
                  <c:v>10221.59</c:v>
                </c:pt>
                <c:pt idx="145">
                  <c:v>10069.4</c:v>
                </c:pt>
                <c:pt idx="146">
                  <c:v>9919.7620000000006</c:v>
                </c:pt>
                <c:pt idx="147">
                  <c:v>9772.152</c:v>
                </c:pt>
                <c:pt idx="148">
                  <c:v>9626.9419999999991</c:v>
                </c:pt>
                <c:pt idx="149">
                  <c:v>9483.6949999999997</c:v>
                </c:pt>
                <c:pt idx="150">
                  <c:v>9342.491</c:v>
                </c:pt>
                <c:pt idx="151">
                  <c:v>9203.39</c:v>
                </c:pt>
                <c:pt idx="152">
                  <c:v>9066.6509999999998</c:v>
                </c:pt>
                <c:pt idx="153">
                  <c:v>8931.7489999999998</c:v>
                </c:pt>
                <c:pt idx="154">
                  <c:v>8798.7659999999996</c:v>
                </c:pt>
                <c:pt idx="155">
                  <c:v>8667.7630000000008</c:v>
                </c:pt>
                <c:pt idx="156">
                  <c:v>8538.7109999999993</c:v>
                </c:pt>
                <c:pt idx="157">
                  <c:v>8411.8719999999994</c:v>
                </c:pt>
                <c:pt idx="158">
                  <c:v>8287.3040000000001</c:v>
                </c:pt>
                <c:pt idx="159">
                  <c:v>8164.0990000000002</c:v>
                </c:pt>
                <c:pt idx="160">
                  <c:v>8042.549</c:v>
                </c:pt>
                <c:pt idx="161">
                  <c:v>7922.81</c:v>
                </c:pt>
                <c:pt idx="162">
                  <c:v>7805.1450000000004</c:v>
                </c:pt>
                <c:pt idx="163">
                  <c:v>7689.0309999999999</c:v>
                </c:pt>
                <c:pt idx="164">
                  <c:v>7574.5569999999998</c:v>
                </c:pt>
                <c:pt idx="165">
                  <c:v>7462.0789999999997</c:v>
                </c:pt>
                <c:pt idx="166">
                  <c:v>7351.076</c:v>
                </c:pt>
                <c:pt idx="167">
                  <c:v>7241.6350000000002</c:v>
                </c:pt>
                <c:pt idx="168">
                  <c:v>7133.8239999999996</c:v>
                </c:pt>
                <c:pt idx="169">
                  <c:v>7027.6189999999997</c:v>
                </c:pt>
                <c:pt idx="170">
                  <c:v>6922.9960000000001</c:v>
                </c:pt>
                <c:pt idx="171">
                  <c:v>6820.5119999999997</c:v>
                </c:pt>
                <c:pt idx="172">
                  <c:v>6719.1540000000005</c:v>
                </c:pt>
                <c:pt idx="173">
                  <c:v>6619.1260000000002</c:v>
                </c:pt>
                <c:pt idx="174">
                  <c:v>6520.5870000000004</c:v>
                </c:pt>
                <c:pt idx="175">
                  <c:v>6423.8059999999996</c:v>
                </c:pt>
                <c:pt idx="176">
                  <c:v>6328.2659999999996</c:v>
                </c:pt>
                <c:pt idx="177">
                  <c:v>6234.06</c:v>
                </c:pt>
                <c:pt idx="178">
                  <c:v>6141.2560000000003</c:v>
                </c:pt>
                <c:pt idx="179">
                  <c:v>6049.8339999999998</c:v>
                </c:pt>
                <c:pt idx="180">
                  <c:v>5959.7749999999996</c:v>
                </c:pt>
                <c:pt idx="181">
                  <c:v>5871.3469999999998</c:v>
                </c:pt>
                <c:pt idx="182">
                  <c:v>5784.0360000000001</c:v>
                </c:pt>
                <c:pt idx="183">
                  <c:v>5697.9350000000004</c:v>
                </c:pt>
                <c:pt idx="184">
                  <c:v>5613.1170000000002</c:v>
                </c:pt>
                <c:pt idx="185">
                  <c:v>5529.5619999999999</c:v>
                </c:pt>
                <c:pt idx="186">
                  <c:v>5447.2510000000002</c:v>
                </c:pt>
                <c:pt idx="187">
                  <c:v>5366.1670000000004</c:v>
                </c:pt>
                <c:pt idx="188">
                  <c:v>5286.29</c:v>
                </c:pt>
                <c:pt idx="189">
                  <c:v>5207.6019999999999</c:v>
                </c:pt>
                <c:pt idx="190">
                  <c:v>5130.3770000000004</c:v>
                </c:pt>
                <c:pt idx="191">
                  <c:v>5054.1030000000001</c:v>
                </c:pt>
                <c:pt idx="192">
                  <c:v>4978.8729999999996</c:v>
                </c:pt>
                <c:pt idx="193">
                  <c:v>4904.7650000000003</c:v>
                </c:pt>
                <c:pt idx="194">
                  <c:v>4831.76</c:v>
                </c:pt>
                <c:pt idx="195">
                  <c:v>4759.8419999999996</c:v>
                </c:pt>
                <c:pt idx="196">
                  <c:v>4688.9960000000001</c:v>
                </c:pt>
                <c:pt idx="197">
                  <c:v>4619.7860000000001</c:v>
                </c:pt>
                <c:pt idx="198">
                  <c:v>4551.2060000000001</c:v>
                </c:pt>
                <c:pt idx="199">
                  <c:v>4484.3379999999997</c:v>
                </c:pt>
                <c:pt idx="200">
                  <c:v>4417.866</c:v>
                </c:pt>
                <c:pt idx="201">
                  <c:v>4352.1130000000003</c:v>
                </c:pt>
                <c:pt idx="202">
                  <c:v>4287.92</c:v>
                </c:pt>
                <c:pt idx="203">
                  <c:v>4224.2830000000004</c:v>
                </c:pt>
                <c:pt idx="204">
                  <c:v>4161.4139999999998</c:v>
                </c:pt>
                <c:pt idx="205">
                  <c:v>4099.4799999999996</c:v>
                </c:pt>
                <c:pt idx="206">
                  <c:v>4038.4690000000001</c:v>
                </c:pt>
                <c:pt idx="207">
                  <c:v>3978.3670000000002</c:v>
                </c:pt>
                <c:pt idx="208">
                  <c:v>3919.16</c:v>
                </c:pt>
                <c:pt idx="209">
                  <c:v>3860.835</c:v>
                </c:pt>
                <c:pt idx="210">
                  <c:v>3803.3789999999999</c:v>
                </c:pt>
                <c:pt idx="211">
                  <c:v>3746.7779999999998</c:v>
                </c:pt>
                <c:pt idx="212">
                  <c:v>3691.3110000000001</c:v>
                </c:pt>
                <c:pt idx="213">
                  <c:v>3636.76</c:v>
                </c:pt>
                <c:pt idx="214">
                  <c:v>3582.7310000000002</c:v>
                </c:pt>
                <c:pt idx="215">
                  <c:v>3529.4169999999999</c:v>
                </c:pt>
                <c:pt idx="216">
                  <c:v>3477.1869999999999</c:v>
                </c:pt>
                <c:pt idx="217">
                  <c:v>3425.5349999999999</c:v>
                </c:pt>
                <c:pt idx="218">
                  <c:v>3374.5619999999999</c:v>
                </c:pt>
                <c:pt idx="219">
                  <c:v>3324.348</c:v>
                </c:pt>
                <c:pt idx="220">
                  <c:v>3274.8820000000001</c:v>
                </c:pt>
                <c:pt idx="221">
                  <c:v>3226.1529999999998</c:v>
                </c:pt>
                <c:pt idx="222">
                  <c:v>3178.1489999999999</c:v>
                </c:pt>
                <c:pt idx="223">
                  <c:v>3130.8609999999999</c:v>
                </c:pt>
                <c:pt idx="224">
                  <c:v>3084.277</c:v>
                </c:pt>
                <c:pt idx="225">
                  <c:v>3038.386</c:v>
                </c:pt>
                <c:pt idx="226">
                  <c:v>2993.1790000000001</c:v>
                </c:pt>
                <c:pt idx="227">
                  <c:v>2948.6460000000002</c:v>
                </c:pt>
                <c:pt idx="228">
                  <c:v>2904.7759999999998</c:v>
                </c:pt>
                <c:pt idx="229">
                  <c:v>2861.5590000000002</c:v>
                </c:pt>
                <c:pt idx="230">
                  <c:v>2818.9859999999999</c:v>
                </c:pt>
                <c:pt idx="231">
                  <c:v>2777.047</c:v>
                </c:pt>
                <c:pt idx="232">
                  <c:v>2735.732</c:v>
                </c:pt>
                <c:pt idx="233">
                  <c:v>2695.0329999999999</c:v>
                </c:pt>
                <c:pt idx="234">
                  <c:v>2654.94</c:v>
                </c:pt>
                <c:pt idx="235">
                  <c:v>2615.4450000000002</c:v>
                </c:pt>
                <c:pt idx="236">
                  <c:v>2576.5369999999998</c:v>
                </c:pt>
                <c:pt idx="237">
                  <c:v>2538.2089999999998</c:v>
                </c:pt>
                <c:pt idx="238">
                  <c:v>2500.4520000000002</c:v>
                </c:pt>
                <c:pt idx="239">
                  <c:v>2463.2570000000001</c:v>
                </c:pt>
                <c:pt idx="240">
                  <c:v>2426.616</c:v>
                </c:pt>
                <c:pt idx="241">
                  <c:v>2390.5210000000002</c:v>
                </c:pt>
                <c:pt idx="242">
                  <c:v>2354.9639999999999</c:v>
                </c:pt>
                <c:pt idx="243">
                  <c:v>2319.9360000000001</c:v>
                </c:pt>
                <c:pt idx="244">
                  <c:v>2285.4299999999998</c:v>
                </c:pt>
                <c:pt idx="245">
                  <c:v>2251.7289999999998</c:v>
                </c:pt>
                <c:pt idx="246">
                  <c:v>2218.3290000000002</c:v>
                </c:pt>
                <c:pt idx="247">
                  <c:v>2185.3359999999998</c:v>
                </c:pt>
                <c:pt idx="248">
                  <c:v>2152.8339999999998</c:v>
                </c:pt>
                <c:pt idx="249">
                  <c:v>2120.817</c:v>
                </c:pt>
                <c:pt idx="250">
                  <c:v>2089.277</c:v>
                </c:pt>
                <c:pt idx="251">
                  <c:v>2058.2060000000001</c:v>
                </c:pt>
                <c:pt idx="252">
                  <c:v>2027.598</c:v>
                </c:pt>
                <c:pt idx="253">
                  <c:v>1997.4459999999999</c:v>
                </c:pt>
                <c:pt idx="254">
                  <c:v>1967.7429999999999</c:v>
                </c:pt>
                <c:pt idx="255">
                  <c:v>1938.4829999999999</c:v>
                </c:pt>
                <c:pt idx="256">
                  <c:v>1909.6579999999999</c:v>
                </c:pt>
                <c:pt idx="257">
                  <c:v>1881.2629999999999</c:v>
                </c:pt>
                <c:pt idx="258">
                  <c:v>1853.29</c:v>
                </c:pt>
                <c:pt idx="259">
                  <c:v>1825.7339999999999</c:v>
                </c:pt>
                <c:pt idx="260">
                  <c:v>1798.5889999999999</c:v>
                </c:pt>
                <c:pt idx="261">
                  <c:v>1771.848</c:v>
                </c:pt>
                <c:pt idx="262">
                  <c:v>1745.7950000000001</c:v>
                </c:pt>
                <c:pt idx="263">
                  <c:v>1719.931</c:v>
                </c:pt>
                <c:pt idx="264">
                  <c:v>1694.3610000000001</c:v>
                </c:pt>
                <c:pt idx="265">
                  <c:v>1669.172</c:v>
                </c:pt>
                <c:pt idx="266">
                  <c:v>1644.3589999999999</c:v>
                </c:pt>
                <c:pt idx="267">
                  <c:v>1619.915</c:v>
                </c:pt>
                <c:pt idx="268">
                  <c:v>1595.835</c:v>
                </c:pt>
                <c:pt idx="269">
                  <c:v>1572.114</c:v>
                </c:pt>
                <c:pt idx="270">
                  <c:v>1548.7460000000001</c:v>
                </c:pt>
                <c:pt idx="271">
                  <c:v>1525.7260000000001</c:v>
                </c:pt>
                <c:pt idx="272">
                  <c:v>1503.049</c:v>
                </c:pt>
                <c:pt idx="273">
                  <c:v>1480.7090000000001</c:v>
                </c:pt>
                <c:pt idx="274">
                  <c:v>1458.703</c:v>
                </c:pt>
                <c:pt idx="275">
                  <c:v>1437.0239999999999</c:v>
                </c:pt>
                <c:pt idx="276">
                  <c:v>1415.6679999999999</c:v>
                </c:pt>
                <c:pt idx="277">
                  <c:v>1394.921</c:v>
                </c:pt>
                <c:pt idx="278">
                  <c:v>1374.2819999999999</c:v>
                </c:pt>
                <c:pt idx="279">
                  <c:v>1353.8610000000001</c:v>
                </c:pt>
                <c:pt idx="280">
                  <c:v>1333.7439999999999</c:v>
                </c:pt>
                <c:pt idx="281">
                  <c:v>1313.9259999999999</c:v>
                </c:pt>
                <c:pt idx="282">
                  <c:v>1294.404</c:v>
                </c:pt>
                <c:pt idx="283">
                  <c:v>1275.172</c:v>
                </c:pt>
                <c:pt idx="284">
                  <c:v>1256.2270000000001</c:v>
                </c:pt>
                <c:pt idx="285">
                  <c:v>1237.5630000000001</c:v>
                </c:pt>
                <c:pt idx="286">
                  <c:v>1219.1780000000001</c:v>
                </c:pt>
                <c:pt idx="287">
                  <c:v>1201.067</c:v>
                </c:pt>
                <c:pt idx="288">
                  <c:v>1183.2260000000001</c:v>
                </c:pt>
                <c:pt idx="289">
                  <c:v>1165.6500000000001</c:v>
                </c:pt>
                <c:pt idx="290">
                  <c:v>1148.626</c:v>
                </c:pt>
                <c:pt idx="291">
                  <c:v>1131.6559999999999</c:v>
                </c:pt>
                <c:pt idx="292">
                  <c:v>1114.848</c:v>
                </c:pt>
                <c:pt idx="293">
                  <c:v>1098.2909999999999</c:v>
                </c:pt>
                <c:pt idx="294">
                  <c:v>1081.98</c:v>
                </c:pt>
                <c:pt idx="295">
                  <c:v>1065.912</c:v>
                </c:pt>
                <c:pt idx="296">
                  <c:v>1050.0840000000001</c:v>
                </c:pt>
                <c:pt idx="297">
                  <c:v>1034.491</c:v>
                </c:pt>
                <c:pt idx="298">
                  <c:v>1019.13</c:v>
                </c:pt>
                <c:pt idx="299">
                  <c:v>1003.999</c:v>
                </c:pt>
                <c:pt idx="300">
                  <c:v>989.09230000000002</c:v>
                </c:pt>
                <c:pt idx="301">
                  <c:v>974.40800000000002</c:v>
                </c:pt>
                <c:pt idx="302">
                  <c:v>959.94230000000005</c:v>
                </c:pt>
                <c:pt idx="303">
                  <c:v>945.69209999999998</c:v>
                </c:pt>
                <c:pt idx="304">
                  <c:v>931.65419999999995</c:v>
                </c:pt>
                <c:pt idx="305">
                  <c:v>917.8252</c:v>
                </c:pt>
                <c:pt idx="306">
                  <c:v>904.20230000000004</c:v>
                </c:pt>
                <c:pt idx="307">
                  <c:v>890.78229999999996</c:v>
                </c:pt>
                <c:pt idx="308">
                  <c:v>877.56209999999999</c:v>
                </c:pt>
                <c:pt idx="309">
                  <c:v>864.53899999999999</c:v>
                </c:pt>
                <c:pt idx="310">
                  <c:v>851.7097</c:v>
                </c:pt>
                <c:pt idx="311">
                  <c:v>839.07150000000001</c:v>
                </c:pt>
                <c:pt idx="312">
                  <c:v>827.20259999999996</c:v>
                </c:pt>
                <c:pt idx="313">
                  <c:v>815.10979999999995</c:v>
                </c:pt>
                <c:pt idx="314">
                  <c:v>803.01670000000001</c:v>
                </c:pt>
                <c:pt idx="315">
                  <c:v>791.10379999999998</c:v>
                </c:pt>
                <c:pt idx="316">
                  <c:v>779.36829999999998</c:v>
                </c:pt>
                <c:pt idx="317">
                  <c:v>767.80759999999998</c:v>
                </c:pt>
                <c:pt idx="318">
                  <c:v>756.41909999999996</c:v>
                </c:pt>
                <c:pt idx="319">
                  <c:v>745.20010000000002</c:v>
                </c:pt>
                <c:pt idx="320">
                  <c:v>734.14840000000004</c:v>
                </c:pt>
                <c:pt idx="321">
                  <c:v>723.55160000000001</c:v>
                </c:pt>
                <c:pt idx="322">
                  <c:v>713.2029</c:v>
                </c:pt>
                <c:pt idx="323">
                  <c:v>702.71799999999996</c:v>
                </c:pt>
                <c:pt idx="324">
                  <c:v>692.2989</c:v>
                </c:pt>
                <c:pt idx="325">
                  <c:v>682.03499999999997</c:v>
                </c:pt>
                <c:pt idx="326">
                  <c:v>671.92399999999998</c:v>
                </c:pt>
                <c:pt idx="327">
                  <c:v>662.25409999999999</c:v>
                </c:pt>
                <c:pt idx="328">
                  <c:v>652.52790000000005</c:v>
                </c:pt>
                <c:pt idx="329">
                  <c:v>642.85640000000001</c:v>
                </c:pt>
                <c:pt idx="330">
                  <c:v>633.32889999999998</c:v>
                </c:pt>
                <c:pt idx="331">
                  <c:v>623.94330000000002</c:v>
                </c:pt>
                <c:pt idx="332">
                  <c:v>614.69749999999999</c:v>
                </c:pt>
                <c:pt idx="333">
                  <c:v>605.58939999999996</c:v>
                </c:pt>
                <c:pt idx="334">
                  <c:v>596.61699999999996</c:v>
                </c:pt>
                <c:pt idx="335">
                  <c:v>587.77819999999997</c:v>
                </c:pt>
                <c:pt idx="336">
                  <c:v>579.07100000000003</c:v>
                </c:pt>
                <c:pt idx="337">
                  <c:v>570.49360000000001</c:v>
                </c:pt>
                <c:pt idx="338">
                  <c:v>562.04390000000001</c:v>
                </c:pt>
                <c:pt idx="339">
                  <c:v>553.7201</c:v>
                </c:pt>
                <c:pt idx="340">
                  <c:v>545.52020000000005</c:v>
                </c:pt>
                <c:pt idx="341">
                  <c:v>537.4425</c:v>
                </c:pt>
                <c:pt idx="342">
                  <c:v>529.48500000000001</c:v>
                </c:pt>
                <c:pt idx="343">
                  <c:v>521.64610000000005</c:v>
                </c:pt>
                <c:pt idx="344">
                  <c:v>513.92399999999998</c:v>
                </c:pt>
                <c:pt idx="345">
                  <c:v>506.3168</c:v>
                </c:pt>
                <c:pt idx="346">
                  <c:v>498.82299999999998</c:v>
                </c:pt>
                <c:pt idx="347">
                  <c:v>491.44080000000002</c:v>
                </c:pt>
                <c:pt idx="348">
                  <c:v>484.16849999999999</c:v>
                </c:pt>
                <c:pt idx="349">
                  <c:v>477.00450000000001</c:v>
                </c:pt>
                <c:pt idx="350">
                  <c:v>469.94720000000001</c:v>
                </c:pt>
                <c:pt idx="351">
                  <c:v>462.99509999999998</c:v>
                </c:pt>
                <c:pt idx="352">
                  <c:v>456.1465</c:v>
                </c:pt>
                <c:pt idx="353">
                  <c:v>449.3999</c:v>
                </c:pt>
                <c:pt idx="354">
                  <c:v>442.75380000000001</c:v>
                </c:pt>
                <c:pt idx="355">
                  <c:v>436.20670000000001</c:v>
                </c:pt>
                <c:pt idx="356">
                  <c:v>429.75700000000001</c:v>
                </c:pt>
                <c:pt idx="357">
                  <c:v>423.40350000000001</c:v>
                </c:pt>
                <c:pt idx="358">
                  <c:v>417.14449999999999</c:v>
                </c:pt>
                <c:pt idx="359">
                  <c:v>410.97890000000001</c:v>
                </c:pt>
                <c:pt idx="360">
                  <c:v>404.90499999999997</c:v>
                </c:pt>
                <c:pt idx="361">
                  <c:v>398.92160000000001</c:v>
                </c:pt>
                <c:pt idx="362">
                  <c:v>393.02730000000003</c:v>
                </c:pt>
                <c:pt idx="363">
                  <c:v>387.2208</c:v>
                </c:pt>
                <c:pt idx="364">
                  <c:v>381.50080000000003</c:v>
                </c:pt>
                <c:pt idx="365">
                  <c:v>375.86599999999999</c:v>
                </c:pt>
                <c:pt idx="366">
                  <c:v>370.31509999999997</c:v>
                </c:pt>
                <c:pt idx="367">
                  <c:v>364.84690000000001</c:v>
                </c:pt>
                <c:pt idx="368">
                  <c:v>359.46010000000001</c:v>
                </c:pt>
                <c:pt idx="369">
                  <c:v>354.15359999999998</c:v>
                </c:pt>
                <c:pt idx="370">
                  <c:v>348.92610000000002</c:v>
                </c:pt>
                <c:pt idx="371">
                  <c:v>343.77640000000002</c:v>
                </c:pt>
                <c:pt idx="372">
                  <c:v>338.70350000000002</c:v>
                </c:pt>
                <c:pt idx="373">
                  <c:v>333.70609999999999</c:v>
                </c:pt>
                <c:pt idx="374">
                  <c:v>328.78309999999999</c:v>
                </c:pt>
                <c:pt idx="375">
                  <c:v>323.93349999999998</c:v>
                </c:pt>
                <c:pt idx="376">
                  <c:v>319.15609999999998</c:v>
                </c:pt>
                <c:pt idx="377">
                  <c:v>314.44979999999998</c:v>
                </c:pt>
                <c:pt idx="378">
                  <c:v>309.81369999999998</c:v>
                </c:pt>
                <c:pt idx="379">
                  <c:v>305.2466</c:v>
                </c:pt>
                <c:pt idx="380">
                  <c:v>300.7475</c:v>
                </c:pt>
                <c:pt idx="381">
                  <c:v>296.31540000000001</c:v>
                </c:pt>
                <c:pt idx="382">
                  <c:v>291.94940000000003</c:v>
                </c:pt>
                <c:pt idx="383">
                  <c:v>287.64830000000001</c:v>
                </c:pt>
                <c:pt idx="384">
                  <c:v>283.41140000000001</c:v>
                </c:pt>
                <c:pt idx="385">
                  <c:v>279.23750000000001</c:v>
                </c:pt>
                <c:pt idx="386">
                  <c:v>275.1259</c:v>
                </c:pt>
                <c:pt idx="387">
                  <c:v>271.0754</c:v>
                </c:pt>
                <c:pt idx="388">
                  <c:v>267.08530000000002</c:v>
                </c:pt>
                <c:pt idx="389">
                  <c:v>263.15460000000002</c:v>
                </c:pt>
                <c:pt idx="390">
                  <c:v>259.2824</c:v>
                </c:pt>
                <c:pt idx="391">
                  <c:v>255.46789999999999</c:v>
                </c:pt>
                <c:pt idx="392">
                  <c:v>251.71029999999999</c:v>
                </c:pt>
                <c:pt idx="393">
                  <c:v>248.29910000000001</c:v>
                </c:pt>
                <c:pt idx="394">
                  <c:v>244.73840000000001</c:v>
                </c:pt>
                <c:pt idx="395">
                  <c:v>241.1405</c:v>
                </c:pt>
                <c:pt idx="396">
                  <c:v>237.88679999999999</c:v>
                </c:pt>
                <c:pt idx="397">
                  <c:v>234.4811</c:v>
                </c:pt>
                <c:pt idx="398">
                  <c:v>231.036</c:v>
                </c:pt>
                <c:pt idx="399">
                  <c:v>227.64230000000001</c:v>
                </c:pt>
                <c:pt idx="400">
                  <c:v>224.29900000000001</c:v>
                </c:pt>
                <c:pt idx="401">
                  <c:v>221.00559999999999</c:v>
                </c:pt>
                <c:pt idx="402">
                  <c:v>217.7612</c:v>
                </c:pt>
                <c:pt idx="403">
                  <c:v>214.5652</c:v>
                </c:pt>
                <c:pt idx="404">
                  <c:v>211.41669999999999</c:v>
                </c:pt>
                <c:pt idx="405">
                  <c:v>208.3152</c:v>
                </c:pt>
                <c:pt idx="406">
                  <c:v>205.25980000000001</c:v>
                </c:pt>
                <c:pt idx="407">
                  <c:v>202.2499</c:v>
                </c:pt>
                <c:pt idx="408">
                  <c:v>199.28489999999999</c:v>
                </c:pt>
                <c:pt idx="409">
                  <c:v>196.364</c:v>
                </c:pt>
                <c:pt idx="410">
                  <c:v>193.77719999999999</c:v>
                </c:pt>
                <c:pt idx="411">
                  <c:v>191.02850000000001</c:v>
                </c:pt>
                <c:pt idx="412">
                  <c:v>188.23060000000001</c:v>
                </c:pt>
                <c:pt idx="413">
                  <c:v>185.4744</c:v>
                </c:pt>
                <c:pt idx="414">
                  <c:v>182.75919999999999</c:v>
                </c:pt>
                <c:pt idx="415">
                  <c:v>180.08449999999999</c:v>
                </c:pt>
                <c:pt idx="416">
                  <c:v>177.4496</c:v>
                </c:pt>
                <c:pt idx="417">
                  <c:v>174.85390000000001</c:v>
                </c:pt>
                <c:pt idx="418">
                  <c:v>172.29689999999999</c:v>
                </c:pt>
                <c:pt idx="419">
                  <c:v>169.77799999999999</c:v>
                </c:pt>
                <c:pt idx="420">
                  <c:v>167.29660000000001</c:v>
                </c:pt>
                <c:pt idx="421">
                  <c:v>164.85220000000001</c:v>
                </c:pt>
                <c:pt idx="422">
                  <c:v>162.4442</c:v>
                </c:pt>
                <c:pt idx="423">
                  <c:v>160.072</c:v>
                </c:pt>
                <c:pt idx="424">
                  <c:v>157.73519999999999</c:v>
                </c:pt>
                <c:pt idx="425">
                  <c:v>155.4332</c:v>
                </c:pt>
                <c:pt idx="426">
                  <c:v>153.16550000000001</c:v>
                </c:pt>
                <c:pt idx="427">
                  <c:v>151.22200000000001</c:v>
                </c:pt>
                <c:pt idx="428">
                  <c:v>149.10720000000001</c:v>
                </c:pt>
                <c:pt idx="429">
                  <c:v>146.93369999999999</c:v>
                </c:pt>
                <c:pt idx="430">
                  <c:v>144.79249999999999</c:v>
                </c:pt>
                <c:pt idx="431">
                  <c:v>142.6832</c:v>
                </c:pt>
                <c:pt idx="432">
                  <c:v>140.6054</c:v>
                </c:pt>
                <c:pt idx="433">
                  <c:v>138.55850000000001</c:v>
                </c:pt>
                <c:pt idx="434">
                  <c:v>136.5421</c:v>
                </c:pt>
                <c:pt idx="435">
                  <c:v>134.5558</c:v>
                </c:pt>
                <c:pt idx="436">
                  <c:v>133.18</c:v>
                </c:pt>
                <c:pt idx="437">
                  <c:v>131.42410000000001</c:v>
                </c:pt>
                <c:pt idx="438">
                  <c:v>129.51390000000001</c:v>
                </c:pt>
                <c:pt idx="439">
                  <c:v>127.6322</c:v>
                </c:pt>
                <c:pt idx="440">
                  <c:v>125.77849999999999</c:v>
                </c:pt>
                <c:pt idx="441">
                  <c:v>123.9525</c:v>
                </c:pt>
                <c:pt idx="442">
                  <c:v>122.1536</c:v>
                </c:pt>
                <c:pt idx="443">
                  <c:v>120.38160000000001</c:v>
                </c:pt>
                <c:pt idx="444">
                  <c:v>118.63590000000001</c:v>
                </c:pt>
                <c:pt idx="445">
                  <c:v>116.9162</c:v>
                </c:pt>
                <c:pt idx="446">
                  <c:v>115.2222</c:v>
                </c:pt>
                <c:pt idx="447">
                  <c:v>113.55329999999999</c:v>
                </c:pt>
                <c:pt idx="448">
                  <c:v>111.90940000000001</c:v>
                </c:pt>
                <c:pt idx="449">
                  <c:v>110.2899</c:v>
                </c:pt>
                <c:pt idx="450">
                  <c:v>108.69450000000001</c:v>
                </c:pt>
                <c:pt idx="451">
                  <c:v>107.1229</c:v>
                </c:pt>
                <c:pt idx="452">
                  <c:v>105.57470000000001</c:v>
                </c:pt>
                <c:pt idx="453">
                  <c:v>104.0496</c:v>
                </c:pt>
                <c:pt idx="454">
                  <c:v>102.5471</c:v>
                </c:pt>
                <c:pt idx="455">
                  <c:v>101.0671</c:v>
                </c:pt>
                <c:pt idx="456">
                  <c:v>99.609099999999998</c:v>
                </c:pt>
                <c:pt idx="457">
                  <c:v>98.172809999999998</c:v>
                </c:pt>
                <c:pt idx="458">
                  <c:v>96.757919999999999</c:v>
                </c:pt>
                <c:pt idx="459">
                  <c:v>95.364099999999993</c:v>
                </c:pt>
                <c:pt idx="460">
                  <c:v>93.991039999999998</c:v>
                </c:pt>
                <c:pt idx="461">
                  <c:v>92.63843</c:v>
                </c:pt>
                <c:pt idx="462">
                  <c:v>91.305959999999999</c:v>
                </c:pt>
                <c:pt idx="463">
                  <c:v>89.993350000000007</c:v>
                </c:pt>
                <c:pt idx="464">
                  <c:v>88.700280000000006</c:v>
                </c:pt>
                <c:pt idx="465">
                  <c:v>87.426469999999995</c:v>
                </c:pt>
                <c:pt idx="466">
                  <c:v>86.171629999999993</c:v>
                </c:pt>
                <c:pt idx="467">
                  <c:v>84.935490000000001</c:v>
                </c:pt>
                <c:pt idx="468">
                  <c:v>83.717759999999998</c:v>
                </c:pt>
                <c:pt idx="469">
                  <c:v>82.518159999999995</c:v>
                </c:pt>
                <c:pt idx="470">
                  <c:v>81.336429999999993</c:v>
                </c:pt>
                <c:pt idx="471">
                  <c:v>80.172300000000007</c:v>
                </c:pt>
                <c:pt idx="472">
                  <c:v>79.025509999999997</c:v>
                </c:pt>
                <c:pt idx="473">
                  <c:v>77.895799999999994</c:v>
                </c:pt>
                <c:pt idx="474">
                  <c:v>76.782910000000001</c:v>
                </c:pt>
                <c:pt idx="475">
                  <c:v>75.686599999999999</c:v>
                </c:pt>
                <c:pt idx="476">
                  <c:v>74.606620000000007</c:v>
                </c:pt>
                <c:pt idx="477">
                  <c:v>73.542720000000003</c:v>
                </c:pt>
                <c:pt idx="478">
                  <c:v>72.494669999999999</c:v>
                </c:pt>
                <c:pt idx="479">
                  <c:v>71.462230000000005</c:v>
                </c:pt>
                <c:pt idx="480">
                  <c:v>70.445179999999993</c:v>
                </c:pt>
                <c:pt idx="481">
                  <c:v>69.443250000000006</c:v>
                </c:pt>
                <c:pt idx="482">
                  <c:v>68.45626</c:v>
                </c:pt>
                <c:pt idx="483">
                  <c:v>67.483969999999999</c:v>
                </c:pt>
                <c:pt idx="484">
                  <c:v>66.526169999999993</c:v>
                </c:pt>
                <c:pt idx="485">
                  <c:v>65.582629999999995</c:v>
                </c:pt>
                <c:pt idx="486">
                  <c:v>64.653130000000004</c:v>
                </c:pt>
                <c:pt idx="487">
                  <c:v>63.737479999999998</c:v>
                </c:pt>
                <c:pt idx="488">
                  <c:v>62.835479999999997</c:v>
                </c:pt>
                <c:pt idx="489">
                  <c:v>61.946899999999999</c:v>
                </c:pt>
                <c:pt idx="490">
                  <c:v>61.071559999999998</c:v>
                </c:pt>
                <c:pt idx="491">
                  <c:v>60.209249999999997</c:v>
                </c:pt>
                <c:pt idx="492">
                  <c:v>59.359789999999997</c:v>
                </c:pt>
                <c:pt idx="493">
                  <c:v>58.522979999999997</c:v>
                </c:pt>
                <c:pt idx="494">
                  <c:v>57.698639999999997</c:v>
                </c:pt>
                <c:pt idx="495">
                  <c:v>56.886569999999999</c:v>
                </c:pt>
                <c:pt idx="496">
                  <c:v>56.086599999999997</c:v>
                </c:pt>
                <c:pt idx="497">
                  <c:v>55.298540000000003</c:v>
                </c:pt>
                <c:pt idx="498">
                  <c:v>54.522219999999997</c:v>
                </c:pt>
                <c:pt idx="499">
                  <c:v>53.757469999999998</c:v>
                </c:pt>
                <c:pt idx="500">
                  <c:v>53.004100000000001</c:v>
                </c:pt>
                <c:pt idx="501">
                  <c:v>0</c:v>
                </c:pt>
                <c:pt idx="502">
                  <c:v>0</c:v>
                </c:pt>
                <c:pt idx="503">
                  <c:v>0</c:v>
                </c:pt>
                <c:pt idx="504">
                  <c:v>0</c:v>
                </c:pt>
                <c:pt idx="505">
                  <c:v>0</c:v>
                </c:pt>
                <c:pt idx="506">
                  <c:v>0</c:v>
                </c:pt>
                <c:pt idx="507">
                  <c:v>0</c:v>
                </c:pt>
                <c:pt idx="508">
                  <c:v>0</c:v>
                </c:pt>
                <c:pt idx="509">
                  <c:v>0</c:v>
                </c:pt>
                <c:pt idx="510">
                  <c:v>0</c:v>
                </c:pt>
              </c:numCache>
            </c:numRef>
          </c:yVal>
          <c:smooth val="1"/>
        </c:ser>
        <c:ser>
          <c:idx val="1"/>
          <c:order val="1"/>
          <c:tx>
            <c:v>55.9 kDa - High pH</c:v>
          </c:tx>
          <c:spPr>
            <a:ln w="19050">
              <a:noFill/>
            </a:ln>
          </c:spPr>
          <c:marker>
            <c:symbol val="diamond"/>
            <c:size val="2"/>
          </c:marker>
          <c:xVal>
            <c:numRef>
              <c:f>'112'!$P$62:$P$572</c:f>
              <c:numCache>
                <c:formatCode>General</c:formatCode>
                <c:ptCount val="511"/>
                <c:pt idx="0">
                  <c:v>2</c:v>
                </c:pt>
                <c:pt idx="1">
                  <c:v>3</c:v>
                </c:pt>
                <c:pt idx="2">
                  <c:v>4</c:v>
                </c:pt>
                <c:pt idx="3">
                  <c:v>5</c:v>
                </c:pt>
                <c:pt idx="4">
                  <c:v>6</c:v>
                </c:pt>
                <c:pt idx="5">
                  <c:v>7</c:v>
                </c:pt>
                <c:pt idx="6">
                  <c:v>8</c:v>
                </c:pt>
                <c:pt idx="7">
                  <c:v>9</c:v>
                </c:pt>
                <c:pt idx="8">
                  <c:v>10</c:v>
                </c:pt>
                <c:pt idx="9">
                  <c:v>11</c:v>
                </c:pt>
                <c:pt idx="10">
                  <c:v>12</c:v>
                </c:pt>
                <c:pt idx="11">
                  <c:v>13</c:v>
                </c:pt>
                <c:pt idx="12">
                  <c:v>14</c:v>
                </c:pt>
                <c:pt idx="13">
                  <c:v>15</c:v>
                </c:pt>
                <c:pt idx="14">
                  <c:v>16</c:v>
                </c:pt>
                <c:pt idx="15">
                  <c:v>17</c:v>
                </c:pt>
                <c:pt idx="16">
                  <c:v>18</c:v>
                </c:pt>
                <c:pt idx="17">
                  <c:v>19</c:v>
                </c:pt>
                <c:pt idx="18">
                  <c:v>20</c:v>
                </c:pt>
                <c:pt idx="19">
                  <c:v>21</c:v>
                </c:pt>
                <c:pt idx="20">
                  <c:v>22</c:v>
                </c:pt>
                <c:pt idx="21">
                  <c:v>23</c:v>
                </c:pt>
                <c:pt idx="22">
                  <c:v>24</c:v>
                </c:pt>
                <c:pt idx="23">
                  <c:v>25</c:v>
                </c:pt>
                <c:pt idx="24">
                  <c:v>26</c:v>
                </c:pt>
                <c:pt idx="25">
                  <c:v>27</c:v>
                </c:pt>
                <c:pt idx="26">
                  <c:v>28</c:v>
                </c:pt>
                <c:pt idx="27">
                  <c:v>29</c:v>
                </c:pt>
                <c:pt idx="28">
                  <c:v>30</c:v>
                </c:pt>
                <c:pt idx="29">
                  <c:v>31</c:v>
                </c:pt>
                <c:pt idx="30">
                  <c:v>32</c:v>
                </c:pt>
                <c:pt idx="31">
                  <c:v>33</c:v>
                </c:pt>
                <c:pt idx="32">
                  <c:v>34</c:v>
                </c:pt>
                <c:pt idx="33">
                  <c:v>35</c:v>
                </c:pt>
                <c:pt idx="34">
                  <c:v>36</c:v>
                </c:pt>
                <c:pt idx="35">
                  <c:v>37</c:v>
                </c:pt>
                <c:pt idx="36">
                  <c:v>38</c:v>
                </c:pt>
                <c:pt idx="37">
                  <c:v>39</c:v>
                </c:pt>
                <c:pt idx="38">
                  <c:v>40</c:v>
                </c:pt>
                <c:pt idx="39">
                  <c:v>41</c:v>
                </c:pt>
                <c:pt idx="40">
                  <c:v>42</c:v>
                </c:pt>
                <c:pt idx="41">
                  <c:v>43</c:v>
                </c:pt>
                <c:pt idx="42">
                  <c:v>44</c:v>
                </c:pt>
                <c:pt idx="43">
                  <c:v>45</c:v>
                </c:pt>
                <c:pt idx="44">
                  <c:v>46</c:v>
                </c:pt>
                <c:pt idx="45">
                  <c:v>47</c:v>
                </c:pt>
                <c:pt idx="46">
                  <c:v>48</c:v>
                </c:pt>
                <c:pt idx="47">
                  <c:v>49</c:v>
                </c:pt>
                <c:pt idx="48">
                  <c:v>50</c:v>
                </c:pt>
                <c:pt idx="49">
                  <c:v>51</c:v>
                </c:pt>
                <c:pt idx="50">
                  <c:v>52</c:v>
                </c:pt>
                <c:pt idx="51">
                  <c:v>53</c:v>
                </c:pt>
                <c:pt idx="52">
                  <c:v>54</c:v>
                </c:pt>
                <c:pt idx="53">
                  <c:v>55</c:v>
                </c:pt>
                <c:pt idx="54">
                  <c:v>56</c:v>
                </c:pt>
                <c:pt idx="55">
                  <c:v>57</c:v>
                </c:pt>
                <c:pt idx="56">
                  <c:v>58</c:v>
                </c:pt>
                <c:pt idx="57">
                  <c:v>59</c:v>
                </c:pt>
                <c:pt idx="58">
                  <c:v>60</c:v>
                </c:pt>
                <c:pt idx="59">
                  <c:v>61</c:v>
                </c:pt>
                <c:pt idx="60">
                  <c:v>62</c:v>
                </c:pt>
                <c:pt idx="61">
                  <c:v>63</c:v>
                </c:pt>
                <c:pt idx="62">
                  <c:v>64</c:v>
                </c:pt>
                <c:pt idx="63">
                  <c:v>65</c:v>
                </c:pt>
                <c:pt idx="64">
                  <c:v>66</c:v>
                </c:pt>
                <c:pt idx="65">
                  <c:v>67</c:v>
                </c:pt>
                <c:pt idx="66">
                  <c:v>68</c:v>
                </c:pt>
                <c:pt idx="67">
                  <c:v>69</c:v>
                </c:pt>
                <c:pt idx="68">
                  <c:v>70</c:v>
                </c:pt>
                <c:pt idx="69">
                  <c:v>71</c:v>
                </c:pt>
                <c:pt idx="70">
                  <c:v>72</c:v>
                </c:pt>
                <c:pt idx="71">
                  <c:v>73</c:v>
                </c:pt>
                <c:pt idx="72">
                  <c:v>74</c:v>
                </c:pt>
                <c:pt idx="73">
                  <c:v>75</c:v>
                </c:pt>
                <c:pt idx="74">
                  <c:v>76</c:v>
                </c:pt>
                <c:pt idx="75">
                  <c:v>77</c:v>
                </c:pt>
                <c:pt idx="76">
                  <c:v>78</c:v>
                </c:pt>
                <c:pt idx="77">
                  <c:v>79</c:v>
                </c:pt>
                <c:pt idx="78">
                  <c:v>80</c:v>
                </c:pt>
                <c:pt idx="79">
                  <c:v>81</c:v>
                </c:pt>
                <c:pt idx="80">
                  <c:v>82</c:v>
                </c:pt>
                <c:pt idx="81">
                  <c:v>83</c:v>
                </c:pt>
                <c:pt idx="82">
                  <c:v>84</c:v>
                </c:pt>
                <c:pt idx="83">
                  <c:v>85</c:v>
                </c:pt>
                <c:pt idx="84">
                  <c:v>86</c:v>
                </c:pt>
                <c:pt idx="85">
                  <c:v>87</c:v>
                </c:pt>
                <c:pt idx="86">
                  <c:v>88</c:v>
                </c:pt>
                <c:pt idx="87">
                  <c:v>89</c:v>
                </c:pt>
                <c:pt idx="88">
                  <c:v>90</c:v>
                </c:pt>
                <c:pt idx="89">
                  <c:v>91</c:v>
                </c:pt>
                <c:pt idx="90">
                  <c:v>92</c:v>
                </c:pt>
                <c:pt idx="91">
                  <c:v>93</c:v>
                </c:pt>
                <c:pt idx="92">
                  <c:v>94</c:v>
                </c:pt>
                <c:pt idx="93">
                  <c:v>95</c:v>
                </c:pt>
                <c:pt idx="94">
                  <c:v>96</c:v>
                </c:pt>
                <c:pt idx="95">
                  <c:v>97</c:v>
                </c:pt>
                <c:pt idx="96">
                  <c:v>98</c:v>
                </c:pt>
                <c:pt idx="97">
                  <c:v>99</c:v>
                </c:pt>
                <c:pt idx="98">
                  <c:v>100</c:v>
                </c:pt>
                <c:pt idx="99">
                  <c:v>101</c:v>
                </c:pt>
                <c:pt idx="100">
                  <c:v>102</c:v>
                </c:pt>
                <c:pt idx="101">
                  <c:v>103</c:v>
                </c:pt>
                <c:pt idx="102">
                  <c:v>104</c:v>
                </c:pt>
                <c:pt idx="103">
                  <c:v>105</c:v>
                </c:pt>
                <c:pt idx="104">
                  <c:v>106</c:v>
                </c:pt>
                <c:pt idx="105">
                  <c:v>107</c:v>
                </c:pt>
                <c:pt idx="106">
                  <c:v>108</c:v>
                </c:pt>
                <c:pt idx="107">
                  <c:v>109</c:v>
                </c:pt>
                <c:pt idx="108">
                  <c:v>110</c:v>
                </c:pt>
                <c:pt idx="109">
                  <c:v>111</c:v>
                </c:pt>
                <c:pt idx="110">
                  <c:v>112</c:v>
                </c:pt>
                <c:pt idx="111">
                  <c:v>113</c:v>
                </c:pt>
                <c:pt idx="112">
                  <c:v>114</c:v>
                </c:pt>
                <c:pt idx="113">
                  <c:v>115</c:v>
                </c:pt>
                <c:pt idx="114">
                  <c:v>116</c:v>
                </c:pt>
                <c:pt idx="115">
                  <c:v>117</c:v>
                </c:pt>
                <c:pt idx="116">
                  <c:v>118</c:v>
                </c:pt>
                <c:pt idx="117">
                  <c:v>119</c:v>
                </c:pt>
                <c:pt idx="118">
                  <c:v>120</c:v>
                </c:pt>
                <c:pt idx="119">
                  <c:v>121</c:v>
                </c:pt>
                <c:pt idx="120">
                  <c:v>122</c:v>
                </c:pt>
                <c:pt idx="121">
                  <c:v>123</c:v>
                </c:pt>
                <c:pt idx="122">
                  <c:v>124</c:v>
                </c:pt>
                <c:pt idx="123">
                  <c:v>125</c:v>
                </c:pt>
                <c:pt idx="124">
                  <c:v>126</c:v>
                </c:pt>
                <c:pt idx="125">
                  <c:v>127</c:v>
                </c:pt>
                <c:pt idx="126">
                  <c:v>128</c:v>
                </c:pt>
                <c:pt idx="127">
                  <c:v>129</c:v>
                </c:pt>
                <c:pt idx="128">
                  <c:v>130</c:v>
                </c:pt>
                <c:pt idx="129">
                  <c:v>131</c:v>
                </c:pt>
                <c:pt idx="130">
                  <c:v>132</c:v>
                </c:pt>
                <c:pt idx="131">
                  <c:v>133</c:v>
                </c:pt>
                <c:pt idx="132">
                  <c:v>134</c:v>
                </c:pt>
                <c:pt idx="133">
                  <c:v>135</c:v>
                </c:pt>
                <c:pt idx="134">
                  <c:v>136</c:v>
                </c:pt>
                <c:pt idx="135">
                  <c:v>137</c:v>
                </c:pt>
                <c:pt idx="136">
                  <c:v>138</c:v>
                </c:pt>
                <c:pt idx="137">
                  <c:v>139</c:v>
                </c:pt>
                <c:pt idx="138">
                  <c:v>140</c:v>
                </c:pt>
                <c:pt idx="139">
                  <c:v>141</c:v>
                </c:pt>
                <c:pt idx="140">
                  <c:v>142</c:v>
                </c:pt>
                <c:pt idx="141">
                  <c:v>143</c:v>
                </c:pt>
                <c:pt idx="142">
                  <c:v>144</c:v>
                </c:pt>
                <c:pt idx="143">
                  <c:v>145</c:v>
                </c:pt>
                <c:pt idx="144">
                  <c:v>146</c:v>
                </c:pt>
                <c:pt idx="145">
                  <c:v>147</c:v>
                </c:pt>
                <c:pt idx="146">
                  <c:v>148</c:v>
                </c:pt>
                <c:pt idx="147">
                  <c:v>149</c:v>
                </c:pt>
                <c:pt idx="148">
                  <c:v>150</c:v>
                </c:pt>
                <c:pt idx="149">
                  <c:v>151</c:v>
                </c:pt>
                <c:pt idx="150">
                  <c:v>152</c:v>
                </c:pt>
                <c:pt idx="151">
                  <c:v>153</c:v>
                </c:pt>
                <c:pt idx="152">
                  <c:v>154</c:v>
                </c:pt>
                <c:pt idx="153">
                  <c:v>155</c:v>
                </c:pt>
                <c:pt idx="154">
                  <c:v>156</c:v>
                </c:pt>
                <c:pt idx="155">
                  <c:v>157</c:v>
                </c:pt>
                <c:pt idx="156">
                  <c:v>158</c:v>
                </c:pt>
                <c:pt idx="157">
                  <c:v>159</c:v>
                </c:pt>
                <c:pt idx="158">
                  <c:v>160</c:v>
                </c:pt>
                <c:pt idx="159">
                  <c:v>161</c:v>
                </c:pt>
                <c:pt idx="160">
                  <c:v>162</c:v>
                </c:pt>
                <c:pt idx="161">
                  <c:v>163</c:v>
                </c:pt>
                <c:pt idx="162">
                  <c:v>164</c:v>
                </c:pt>
                <c:pt idx="163">
                  <c:v>165</c:v>
                </c:pt>
                <c:pt idx="164">
                  <c:v>166</c:v>
                </c:pt>
                <c:pt idx="165">
                  <c:v>167</c:v>
                </c:pt>
                <c:pt idx="166">
                  <c:v>168</c:v>
                </c:pt>
                <c:pt idx="167">
                  <c:v>169</c:v>
                </c:pt>
                <c:pt idx="168">
                  <c:v>170</c:v>
                </c:pt>
                <c:pt idx="169">
                  <c:v>171</c:v>
                </c:pt>
                <c:pt idx="170">
                  <c:v>172</c:v>
                </c:pt>
                <c:pt idx="171">
                  <c:v>173</c:v>
                </c:pt>
                <c:pt idx="172">
                  <c:v>174</c:v>
                </c:pt>
                <c:pt idx="173">
                  <c:v>175</c:v>
                </c:pt>
                <c:pt idx="174">
                  <c:v>176</c:v>
                </c:pt>
                <c:pt idx="175">
                  <c:v>177</c:v>
                </c:pt>
                <c:pt idx="176">
                  <c:v>178</c:v>
                </c:pt>
                <c:pt idx="177">
                  <c:v>179</c:v>
                </c:pt>
                <c:pt idx="178">
                  <c:v>180</c:v>
                </c:pt>
                <c:pt idx="179">
                  <c:v>181</c:v>
                </c:pt>
                <c:pt idx="180">
                  <c:v>182</c:v>
                </c:pt>
                <c:pt idx="181">
                  <c:v>183</c:v>
                </c:pt>
                <c:pt idx="182">
                  <c:v>184</c:v>
                </c:pt>
                <c:pt idx="183">
                  <c:v>185</c:v>
                </c:pt>
                <c:pt idx="184">
                  <c:v>186</c:v>
                </c:pt>
                <c:pt idx="185">
                  <c:v>187</c:v>
                </c:pt>
                <c:pt idx="186">
                  <c:v>188</c:v>
                </c:pt>
                <c:pt idx="187">
                  <c:v>189</c:v>
                </c:pt>
                <c:pt idx="188">
                  <c:v>190</c:v>
                </c:pt>
                <c:pt idx="189">
                  <c:v>191</c:v>
                </c:pt>
                <c:pt idx="190">
                  <c:v>192</c:v>
                </c:pt>
                <c:pt idx="191">
                  <c:v>193</c:v>
                </c:pt>
                <c:pt idx="192">
                  <c:v>194</c:v>
                </c:pt>
                <c:pt idx="193">
                  <c:v>195</c:v>
                </c:pt>
                <c:pt idx="194">
                  <c:v>196</c:v>
                </c:pt>
                <c:pt idx="195">
                  <c:v>197</c:v>
                </c:pt>
                <c:pt idx="196">
                  <c:v>198</c:v>
                </c:pt>
                <c:pt idx="197">
                  <c:v>199</c:v>
                </c:pt>
                <c:pt idx="198">
                  <c:v>200</c:v>
                </c:pt>
                <c:pt idx="199">
                  <c:v>201</c:v>
                </c:pt>
                <c:pt idx="200">
                  <c:v>202</c:v>
                </c:pt>
                <c:pt idx="201">
                  <c:v>203</c:v>
                </c:pt>
                <c:pt idx="202">
                  <c:v>204</c:v>
                </c:pt>
                <c:pt idx="203">
                  <c:v>205</c:v>
                </c:pt>
                <c:pt idx="204">
                  <c:v>206</c:v>
                </c:pt>
                <c:pt idx="205">
                  <c:v>207</c:v>
                </c:pt>
                <c:pt idx="206">
                  <c:v>208</c:v>
                </c:pt>
                <c:pt idx="207">
                  <c:v>209</c:v>
                </c:pt>
                <c:pt idx="208">
                  <c:v>210</c:v>
                </c:pt>
                <c:pt idx="209">
                  <c:v>211</c:v>
                </c:pt>
                <c:pt idx="210">
                  <c:v>212</c:v>
                </c:pt>
                <c:pt idx="211">
                  <c:v>213</c:v>
                </c:pt>
                <c:pt idx="212">
                  <c:v>214</c:v>
                </c:pt>
                <c:pt idx="213">
                  <c:v>215</c:v>
                </c:pt>
                <c:pt idx="214">
                  <c:v>216</c:v>
                </c:pt>
                <c:pt idx="215">
                  <c:v>217</c:v>
                </c:pt>
                <c:pt idx="216">
                  <c:v>218</c:v>
                </c:pt>
                <c:pt idx="217">
                  <c:v>219</c:v>
                </c:pt>
                <c:pt idx="218">
                  <c:v>220</c:v>
                </c:pt>
                <c:pt idx="219">
                  <c:v>221</c:v>
                </c:pt>
                <c:pt idx="220">
                  <c:v>222</c:v>
                </c:pt>
                <c:pt idx="221">
                  <c:v>223</c:v>
                </c:pt>
                <c:pt idx="222">
                  <c:v>224</c:v>
                </c:pt>
                <c:pt idx="223">
                  <c:v>225</c:v>
                </c:pt>
                <c:pt idx="224">
                  <c:v>226</c:v>
                </c:pt>
                <c:pt idx="225">
                  <c:v>227</c:v>
                </c:pt>
                <c:pt idx="226">
                  <c:v>228</c:v>
                </c:pt>
                <c:pt idx="227">
                  <c:v>229</c:v>
                </c:pt>
                <c:pt idx="228">
                  <c:v>230</c:v>
                </c:pt>
                <c:pt idx="229">
                  <c:v>231</c:v>
                </c:pt>
                <c:pt idx="230">
                  <c:v>232</c:v>
                </c:pt>
                <c:pt idx="231">
                  <c:v>233</c:v>
                </c:pt>
                <c:pt idx="232">
                  <c:v>234</c:v>
                </c:pt>
                <c:pt idx="233">
                  <c:v>235</c:v>
                </c:pt>
                <c:pt idx="234">
                  <c:v>236</c:v>
                </c:pt>
                <c:pt idx="235">
                  <c:v>237</c:v>
                </c:pt>
                <c:pt idx="236">
                  <c:v>238</c:v>
                </c:pt>
                <c:pt idx="237">
                  <c:v>239</c:v>
                </c:pt>
                <c:pt idx="238">
                  <c:v>240</c:v>
                </c:pt>
                <c:pt idx="239">
                  <c:v>241</c:v>
                </c:pt>
                <c:pt idx="240">
                  <c:v>242</c:v>
                </c:pt>
                <c:pt idx="241">
                  <c:v>243</c:v>
                </c:pt>
                <c:pt idx="242">
                  <c:v>244</c:v>
                </c:pt>
                <c:pt idx="243">
                  <c:v>245</c:v>
                </c:pt>
                <c:pt idx="244">
                  <c:v>246</c:v>
                </c:pt>
                <c:pt idx="245">
                  <c:v>247</c:v>
                </c:pt>
                <c:pt idx="246">
                  <c:v>248</c:v>
                </c:pt>
                <c:pt idx="247">
                  <c:v>249</c:v>
                </c:pt>
                <c:pt idx="248">
                  <c:v>250</c:v>
                </c:pt>
                <c:pt idx="249">
                  <c:v>251</c:v>
                </c:pt>
                <c:pt idx="250">
                  <c:v>252</c:v>
                </c:pt>
                <c:pt idx="251">
                  <c:v>253</c:v>
                </c:pt>
                <c:pt idx="252">
                  <c:v>254</c:v>
                </c:pt>
                <c:pt idx="253">
                  <c:v>255</c:v>
                </c:pt>
                <c:pt idx="254">
                  <c:v>256</c:v>
                </c:pt>
                <c:pt idx="255">
                  <c:v>257</c:v>
                </c:pt>
                <c:pt idx="256">
                  <c:v>258</c:v>
                </c:pt>
                <c:pt idx="257">
                  <c:v>259</c:v>
                </c:pt>
                <c:pt idx="258">
                  <c:v>260</c:v>
                </c:pt>
                <c:pt idx="259">
                  <c:v>261</c:v>
                </c:pt>
                <c:pt idx="260">
                  <c:v>262</c:v>
                </c:pt>
                <c:pt idx="261">
                  <c:v>263</c:v>
                </c:pt>
                <c:pt idx="262">
                  <c:v>264</c:v>
                </c:pt>
                <c:pt idx="263">
                  <c:v>265</c:v>
                </c:pt>
                <c:pt idx="264">
                  <c:v>266</c:v>
                </c:pt>
                <c:pt idx="265">
                  <c:v>267</c:v>
                </c:pt>
                <c:pt idx="266">
                  <c:v>268</c:v>
                </c:pt>
                <c:pt idx="267">
                  <c:v>269</c:v>
                </c:pt>
                <c:pt idx="268">
                  <c:v>270</c:v>
                </c:pt>
                <c:pt idx="269">
                  <c:v>271</c:v>
                </c:pt>
                <c:pt idx="270">
                  <c:v>272</c:v>
                </c:pt>
                <c:pt idx="271">
                  <c:v>273</c:v>
                </c:pt>
                <c:pt idx="272">
                  <c:v>274</c:v>
                </c:pt>
                <c:pt idx="273">
                  <c:v>275</c:v>
                </c:pt>
                <c:pt idx="274">
                  <c:v>276</c:v>
                </c:pt>
                <c:pt idx="275">
                  <c:v>277</c:v>
                </c:pt>
                <c:pt idx="276">
                  <c:v>278</c:v>
                </c:pt>
                <c:pt idx="277">
                  <c:v>279</c:v>
                </c:pt>
                <c:pt idx="278">
                  <c:v>280</c:v>
                </c:pt>
                <c:pt idx="279">
                  <c:v>281</c:v>
                </c:pt>
                <c:pt idx="280">
                  <c:v>282</c:v>
                </c:pt>
                <c:pt idx="281">
                  <c:v>283</c:v>
                </c:pt>
                <c:pt idx="282">
                  <c:v>284</c:v>
                </c:pt>
                <c:pt idx="283">
                  <c:v>285</c:v>
                </c:pt>
                <c:pt idx="284">
                  <c:v>286</c:v>
                </c:pt>
                <c:pt idx="285">
                  <c:v>287</c:v>
                </c:pt>
                <c:pt idx="286">
                  <c:v>288</c:v>
                </c:pt>
                <c:pt idx="287">
                  <c:v>289</c:v>
                </c:pt>
                <c:pt idx="288">
                  <c:v>290</c:v>
                </c:pt>
                <c:pt idx="289">
                  <c:v>291</c:v>
                </c:pt>
                <c:pt idx="290">
                  <c:v>292</c:v>
                </c:pt>
                <c:pt idx="291">
                  <c:v>293</c:v>
                </c:pt>
                <c:pt idx="292">
                  <c:v>294</c:v>
                </c:pt>
                <c:pt idx="293">
                  <c:v>295</c:v>
                </c:pt>
                <c:pt idx="294">
                  <c:v>296</c:v>
                </c:pt>
                <c:pt idx="295">
                  <c:v>297</c:v>
                </c:pt>
                <c:pt idx="296">
                  <c:v>298</c:v>
                </c:pt>
                <c:pt idx="297">
                  <c:v>299</c:v>
                </c:pt>
                <c:pt idx="298">
                  <c:v>300</c:v>
                </c:pt>
                <c:pt idx="299">
                  <c:v>301</c:v>
                </c:pt>
                <c:pt idx="300">
                  <c:v>302</c:v>
                </c:pt>
                <c:pt idx="301">
                  <c:v>303</c:v>
                </c:pt>
                <c:pt idx="302">
                  <c:v>304</c:v>
                </c:pt>
                <c:pt idx="303">
                  <c:v>305</c:v>
                </c:pt>
                <c:pt idx="304">
                  <c:v>306</c:v>
                </c:pt>
                <c:pt idx="305">
                  <c:v>307</c:v>
                </c:pt>
                <c:pt idx="306">
                  <c:v>308</c:v>
                </c:pt>
                <c:pt idx="307">
                  <c:v>309</c:v>
                </c:pt>
                <c:pt idx="308">
                  <c:v>310</c:v>
                </c:pt>
                <c:pt idx="309">
                  <c:v>311</c:v>
                </c:pt>
                <c:pt idx="310">
                  <c:v>312</c:v>
                </c:pt>
                <c:pt idx="311">
                  <c:v>313</c:v>
                </c:pt>
                <c:pt idx="312">
                  <c:v>314</c:v>
                </c:pt>
                <c:pt idx="313">
                  <c:v>315</c:v>
                </c:pt>
                <c:pt idx="314">
                  <c:v>316</c:v>
                </c:pt>
                <c:pt idx="315">
                  <c:v>317</c:v>
                </c:pt>
                <c:pt idx="316">
                  <c:v>318</c:v>
                </c:pt>
                <c:pt idx="317">
                  <c:v>319</c:v>
                </c:pt>
                <c:pt idx="318">
                  <c:v>320</c:v>
                </c:pt>
                <c:pt idx="319">
                  <c:v>321</c:v>
                </c:pt>
                <c:pt idx="320">
                  <c:v>322</c:v>
                </c:pt>
                <c:pt idx="321">
                  <c:v>323</c:v>
                </c:pt>
                <c:pt idx="322">
                  <c:v>324</c:v>
                </c:pt>
                <c:pt idx="323">
                  <c:v>325</c:v>
                </c:pt>
                <c:pt idx="324">
                  <c:v>326</c:v>
                </c:pt>
                <c:pt idx="325">
                  <c:v>327</c:v>
                </c:pt>
                <c:pt idx="326">
                  <c:v>328</c:v>
                </c:pt>
                <c:pt idx="327">
                  <c:v>329</c:v>
                </c:pt>
                <c:pt idx="328">
                  <c:v>330</c:v>
                </c:pt>
                <c:pt idx="329">
                  <c:v>331</c:v>
                </c:pt>
                <c:pt idx="330">
                  <c:v>332</c:v>
                </c:pt>
                <c:pt idx="331">
                  <c:v>333</c:v>
                </c:pt>
                <c:pt idx="332">
                  <c:v>334</c:v>
                </c:pt>
                <c:pt idx="333">
                  <c:v>335</c:v>
                </c:pt>
                <c:pt idx="334">
                  <c:v>336</c:v>
                </c:pt>
                <c:pt idx="335">
                  <c:v>337</c:v>
                </c:pt>
                <c:pt idx="336">
                  <c:v>338</c:v>
                </c:pt>
                <c:pt idx="337">
                  <c:v>339</c:v>
                </c:pt>
                <c:pt idx="338">
                  <c:v>340</c:v>
                </c:pt>
                <c:pt idx="339">
                  <c:v>341</c:v>
                </c:pt>
                <c:pt idx="340">
                  <c:v>342</c:v>
                </c:pt>
                <c:pt idx="341">
                  <c:v>343</c:v>
                </c:pt>
                <c:pt idx="342">
                  <c:v>344</c:v>
                </c:pt>
                <c:pt idx="343">
                  <c:v>345</c:v>
                </c:pt>
                <c:pt idx="344">
                  <c:v>346</c:v>
                </c:pt>
                <c:pt idx="345">
                  <c:v>347</c:v>
                </c:pt>
                <c:pt idx="346">
                  <c:v>348</c:v>
                </c:pt>
                <c:pt idx="347">
                  <c:v>349</c:v>
                </c:pt>
                <c:pt idx="348">
                  <c:v>350</c:v>
                </c:pt>
                <c:pt idx="349">
                  <c:v>351</c:v>
                </c:pt>
                <c:pt idx="350">
                  <c:v>352</c:v>
                </c:pt>
                <c:pt idx="351">
                  <c:v>353</c:v>
                </c:pt>
                <c:pt idx="352">
                  <c:v>354</c:v>
                </c:pt>
                <c:pt idx="353">
                  <c:v>355</c:v>
                </c:pt>
                <c:pt idx="354">
                  <c:v>356</c:v>
                </c:pt>
                <c:pt idx="355">
                  <c:v>357</c:v>
                </c:pt>
                <c:pt idx="356">
                  <c:v>358</c:v>
                </c:pt>
                <c:pt idx="357">
                  <c:v>359</c:v>
                </c:pt>
                <c:pt idx="358">
                  <c:v>360</c:v>
                </c:pt>
                <c:pt idx="359">
                  <c:v>361</c:v>
                </c:pt>
                <c:pt idx="360">
                  <c:v>362</c:v>
                </c:pt>
                <c:pt idx="361">
                  <c:v>363</c:v>
                </c:pt>
                <c:pt idx="362">
                  <c:v>364</c:v>
                </c:pt>
                <c:pt idx="363">
                  <c:v>365</c:v>
                </c:pt>
                <c:pt idx="364">
                  <c:v>366</c:v>
                </c:pt>
                <c:pt idx="365">
                  <c:v>367</c:v>
                </c:pt>
                <c:pt idx="366">
                  <c:v>368</c:v>
                </c:pt>
                <c:pt idx="367">
                  <c:v>369</c:v>
                </c:pt>
                <c:pt idx="368">
                  <c:v>370</c:v>
                </c:pt>
                <c:pt idx="369">
                  <c:v>371</c:v>
                </c:pt>
                <c:pt idx="370">
                  <c:v>372</c:v>
                </c:pt>
                <c:pt idx="371">
                  <c:v>373</c:v>
                </c:pt>
                <c:pt idx="372">
                  <c:v>374</c:v>
                </c:pt>
                <c:pt idx="373">
                  <c:v>375</c:v>
                </c:pt>
                <c:pt idx="374">
                  <c:v>376</c:v>
                </c:pt>
                <c:pt idx="375">
                  <c:v>377</c:v>
                </c:pt>
                <c:pt idx="376">
                  <c:v>378</c:v>
                </c:pt>
                <c:pt idx="377">
                  <c:v>379</c:v>
                </c:pt>
                <c:pt idx="378">
                  <c:v>380</c:v>
                </c:pt>
                <c:pt idx="379">
                  <c:v>381</c:v>
                </c:pt>
                <c:pt idx="380">
                  <c:v>382</c:v>
                </c:pt>
                <c:pt idx="381">
                  <c:v>383</c:v>
                </c:pt>
                <c:pt idx="382">
                  <c:v>384</c:v>
                </c:pt>
                <c:pt idx="383">
                  <c:v>385</c:v>
                </c:pt>
                <c:pt idx="384">
                  <c:v>386</c:v>
                </c:pt>
                <c:pt idx="385">
                  <c:v>387</c:v>
                </c:pt>
                <c:pt idx="386">
                  <c:v>388</c:v>
                </c:pt>
                <c:pt idx="387">
                  <c:v>389</c:v>
                </c:pt>
                <c:pt idx="388">
                  <c:v>390</c:v>
                </c:pt>
                <c:pt idx="389">
                  <c:v>391</c:v>
                </c:pt>
                <c:pt idx="390">
                  <c:v>392</c:v>
                </c:pt>
                <c:pt idx="391">
                  <c:v>393</c:v>
                </c:pt>
                <c:pt idx="392">
                  <c:v>394</c:v>
                </c:pt>
                <c:pt idx="393">
                  <c:v>395</c:v>
                </c:pt>
                <c:pt idx="394">
                  <c:v>396</c:v>
                </c:pt>
                <c:pt idx="395">
                  <c:v>397</c:v>
                </c:pt>
                <c:pt idx="396">
                  <c:v>398</c:v>
                </c:pt>
                <c:pt idx="397">
                  <c:v>399</c:v>
                </c:pt>
                <c:pt idx="398">
                  <c:v>400</c:v>
                </c:pt>
                <c:pt idx="399">
                  <c:v>401</c:v>
                </c:pt>
                <c:pt idx="400">
                  <c:v>402</c:v>
                </c:pt>
                <c:pt idx="401">
                  <c:v>403</c:v>
                </c:pt>
                <c:pt idx="402">
                  <c:v>404</c:v>
                </c:pt>
                <c:pt idx="403">
                  <c:v>405</c:v>
                </c:pt>
                <c:pt idx="404">
                  <c:v>406</c:v>
                </c:pt>
                <c:pt idx="405">
                  <c:v>407</c:v>
                </c:pt>
                <c:pt idx="406">
                  <c:v>408</c:v>
                </c:pt>
                <c:pt idx="407">
                  <c:v>409</c:v>
                </c:pt>
                <c:pt idx="408">
                  <c:v>410</c:v>
                </c:pt>
                <c:pt idx="409">
                  <c:v>411</c:v>
                </c:pt>
                <c:pt idx="410">
                  <c:v>412</c:v>
                </c:pt>
                <c:pt idx="411">
                  <c:v>413</c:v>
                </c:pt>
                <c:pt idx="412">
                  <c:v>414</c:v>
                </c:pt>
                <c:pt idx="413">
                  <c:v>415</c:v>
                </c:pt>
                <c:pt idx="414">
                  <c:v>416</c:v>
                </c:pt>
                <c:pt idx="415">
                  <c:v>417</c:v>
                </c:pt>
                <c:pt idx="416">
                  <c:v>418</c:v>
                </c:pt>
                <c:pt idx="417">
                  <c:v>419</c:v>
                </c:pt>
                <c:pt idx="418">
                  <c:v>420</c:v>
                </c:pt>
                <c:pt idx="419">
                  <c:v>421</c:v>
                </c:pt>
                <c:pt idx="420">
                  <c:v>422</c:v>
                </c:pt>
                <c:pt idx="421">
                  <c:v>423</c:v>
                </c:pt>
                <c:pt idx="422">
                  <c:v>424</c:v>
                </c:pt>
                <c:pt idx="423">
                  <c:v>425</c:v>
                </c:pt>
                <c:pt idx="424">
                  <c:v>426</c:v>
                </c:pt>
                <c:pt idx="425">
                  <c:v>427</c:v>
                </c:pt>
                <c:pt idx="426">
                  <c:v>428</c:v>
                </c:pt>
                <c:pt idx="427">
                  <c:v>429</c:v>
                </c:pt>
                <c:pt idx="428">
                  <c:v>430</c:v>
                </c:pt>
                <c:pt idx="429">
                  <c:v>431</c:v>
                </c:pt>
                <c:pt idx="430">
                  <c:v>432</c:v>
                </c:pt>
                <c:pt idx="431">
                  <c:v>433</c:v>
                </c:pt>
                <c:pt idx="432">
                  <c:v>434</c:v>
                </c:pt>
                <c:pt idx="433">
                  <c:v>435</c:v>
                </c:pt>
                <c:pt idx="434">
                  <c:v>436</c:v>
                </c:pt>
                <c:pt idx="435">
                  <c:v>437</c:v>
                </c:pt>
                <c:pt idx="436">
                  <c:v>438</c:v>
                </c:pt>
                <c:pt idx="437">
                  <c:v>439</c:v>
                </c:pt>
                <c:pt idx="438">
                  <c:v>440</c:v>
                </c:pt>
                <c:pt idx="439">
                  <c:v>441</c:v>
                </c:pt>
                <c:pt idx="440">
                  <c:v>442</c:v>
                </c:pt>
                <c:pt idx="441">
                  <c:v>443</c:v>
                </c:pt>
                <c:pt idx="442">
                  <c:v>444</c:v>
                </c:pt>
                <c:pt idx="443">
                  <c:v>445</c:v>
                </c:pt>
                <c:pt idx="444">
                  <c:v>446</c:v>
                </c:pt>
                <c:pt idx="445">
                  <c:v>447</c:v>
                </c:pt>
                <c:pt idx="446">
                  <c:v>448</c:v>
                </c:pt>
                <c:pt idx="447">
                  <c:v>449</c:v>
                </c:pt>
                <c:pt idx="448">
                  <c:v>450</c:v>
                </c:pt>
                <c:pt idx="449">
                  <c:v>451</c:v>
                </c:pt>
                <c:pt idx="450">
                  <c:v>452</c:v>
                </c:pt>
                <c:pt idx="451">
                  <c:v>453</c:v>
                </c:pt>
                <c:pt idx="452">
                  <c:v>454</c:v>
                </c:pt>
                <c:pt idx="453">
                  <c:v>455</c:v>
                </c:pt>
                <c:pt idx="454">
                  <c:v>456</c:v>
                </c:pt>
                <c:pt idx="455">
                  <c:v>457</c:v>
                </c:pt>
                <c:pt idx="456">
                  <c:v>458</c:v>
                </c:pt>
                <c:pt idx="457">
                  <c:v>459</c:v>
                </c:pt>
                <c:pt idx="458">
                  <c:v>460</c:v>
                </c:pt>
                <c:pt idx="459">
                  <c:v>461</c:v>
                </c:pt>
                <c:pt idx="460">
                  <c:v>462</c:v>
                </c:pt>
                <c:pt idx="461">
                  <c:v>463</c:v>
                </c:pt>
                <c:pt idx="462">
                  <c:v>464</c:v>
                </c:pt>
                <c:pt idx="463">
                  <c:v>465</c:v>
                </c:pt>
                <c:pt idx="464">
                  <c:v>466</c:v>
                </c:pt>
                <c:pt idx="465">
                  <c:v>467</c:v>
                </c:pt>
                <c:pt idx="466">
                  <c:v>468</c:v>
                </c:pt>
                <c:pt idx="467">
                  <c:v>469</c:v>
                </c:pt>
                <c:pt idx="468">
                  <c:v>470</c:v>
                </c:pt>
                <c:pt idx="469">
                  <c:v>471</c:v>
                </c:pt>
                <c:pt idx="470">
                  <c:v>472</c:v>
                </c:pt>
                <c:pt idx="471">
                  <c:v>473</c:v>
                </c:pt>
                <c:pt idx="472">
                  <c:v>474</c:v>
                </c:pt>
                <c:pt idx="473">
                  <c:v>475</c:v>
                </c:pt>
                <c:pt idx="474">
                  <c:v>476</c:v>
                </c:pt>
                <c:pt idx="475">
                  <c:v>477</c:v>
                </c:pt>
                <c:pt idx="476">
                  <c:v>478</c:v>
                </c:pt>
                <c:pt idx="477">
                  <c:v>479</c:v>
                </c:pt>
                <c:pt idx="478">
                  <c:v>480</c:v>
                </c:pt>
                <c:pt idx="479">
                  <c:v>481</c:v>
                </c:pt>
                <c:pt idx="480">
                  <c:v>482</c:v>
                </c:pt>
                <c:pt idx="481">
                  <c:v>483</c:v>
                </c:pt>
                <c:pt idx="482">
                  <c:v>484</c:v>
                </c:pt>
                <c:pt idx="483">
                  <c:v>485</c:v>
                </c:pt>
                <c:pt idx="484">
                  <c:v>486</c:v>
                </c:pt>
                <c:pt idx="485">
                  <c:v>487</c:v>
                </c:pt>
                <c:pt idx="486">
                  <c:v>488</c:v>
                </c:pt>
                <c:pt idx="487">
                  <c:v>489</c:v>
                </c:pt>
                <c:pt idx="488">
                  <c:v>490</c:v>
                </c:pt>
                <c:pt idx="489">
                  <c:v>491</c:v>
                </c:pt>
                <c:pt idx="490">
                  <c:v>492</c:v>
                </c:pt>
                <c:pt idx="491">
                  <c:v>493</c:v>
                </c:pt>
                <c:pt idx="492">
                  <c:v>494</c:v>
                </c:pt>
                <c:pt idx="493">
                  <c:v>495</c:v>
                </c:pt>
                <c:pt idx="494">
                  <c:v>496</c:v>
                </c:pt>
                <c:pt idx="495">
                  <c:v>497</c:v>
                </c:pt>
                <c:pt idx="496">
                  <c:v>498</c:v>
                </c:pt>
                <c:pt idx="497">
                  <c:v>499</c:v>
                </c:pt>
                <c:pt idx="498">
                  <c:v>500</c:v>
                </c:pt>
                <c:pt idx="499">
                  <c:v>501</c:v>
                </c:pt>
                <c:pt idx="500">
                  <c:v>502</c:v>
                </c:pt>
                <c:pt idx="501">
                  <c:v>503</c:v>
                </c:pt>
                <c:pt idx="502">
                  <c:v>504</c:v>
                </c:pt>
                <c:pt idx="503">
                  <c:v>505</c:v>
                </c:pt>
                <c:pt idx="504">
                  <c:v>506</c:v>
                </c:pt>
                <c:pt idx="505">
                  <c:v>507</c:v>
                </c:pt>
                <c:pt idx="506">
                  <c:v>508</c:v>
                </c:pt>
                <c:pt idx="507">
                  <c:v>509</c:v>
                </c:pt>
                <c:pt idx="508">
                  <c:v>510</c:v>
                </c:pt>
                <c:pt idx="509">
                  <c:v>511</c:v>
                </c:pt>
                <c:pt idx="510">
                  <c:v>512</c:v>
                </c:pt>
              </c:numCache>
            </c:numRef>
          </c:xVal>
          <c:yVal>
            <c:numRef>
              <c:f>'112'!$R$62:$R$572</c:f>
              <c:numCache>
                <c:formatCode>General</c:formatCode>
                <c:ptCount val="5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1</c:v>
                </c:pt>
                <c:pt idx="37">
                  <c:v>1</c:v>
                </c:pt>
                <c:pt idx="38">
                  <c:v>1</c:v>
                </c:pt>
                <c:pt idx="39">
                  <c:v>1</c:v>
                </c:pt>
                <c:pt idx="40">
                  <c:v>0</c:v>
                </c:pt>
                <c:pt idx="41">
                  <c:v>1</c:v>
                </c:pt>
                <c:pt idx="42">
                  <c:v>1</c:v>
                </c:pt>
                <c:pt idx="43">
                  <c:v>0</c:v>
                </c:pt>
                <c:pt idx="44">
                  <c:v>0</c:v>
                </c:pt>
                <c:pt idx="45">
                  <c:v>0</c:v>
                </c:pt>
                <c:pt idx="46">
                  <c:v>1</c:v>
                </c:pt>
                <c:pt idx="47">
                  <c:v>0</c:v>
                </c:pt>
                <c:pt idx="48">
                  <c:v>0</c:v>
                </c:pt>
                <c:pt idx="49">
                  <c:v>0</c:v>
                </c:pt>
                <c:pt idx="50">
                  <c:v>0</c:v>
                </c:pt>
                <c:pt idx="51">
                  <c:v>0</c:v>
                </c:pt>
                <c:pt idx="52">
                  <c:v>1</c:v>
                </c:pt>
                <c:pt idx="53">
                  <c:v>0</c:v>
                </c:pt>
                <c:pt idx="54">
                  <c:v>1</c:v>
                </c:pt>
                <c:pt idx="55">
                  <c:v>0</c:v>
                </c:pt>
                <c:pt idx="56">
                  <c:v>0</c:v>
                </c:pt>
                <c:pt idx="57">
                  <c:v>0</c:v>
                </c:pt>
                <c:pt idx="58">
                  <c:v>0</c:v>
                </c:pt>
                <c:pt idx="59">
                  <c:v>0</c:v>
                </c:pt>
                <c:pt idx="60">
                  <c:v>0</c:v>
                </c:pt>
                <c:pt idx="61">
                  <c:v>0</c:v>
                </c:pt>
                <c:pt idx="62">
                  <c:v>0</c:v>
                </c:pt>
                <c:pt idx="63">
                  <c:v>0</c:v>
                </c:pt>
                <c:pt idx="64">
                  <c:v>1</c:v>
                </c:pt>
                <c:pt idx="65">
                  <c:v>0</c:v>
                </c:pt>
                <c:pt idx="66">
                  <c:v>1</c:v>
                </c:pt>
                <c:pt idx="67">
                  <c:v>141</c:v>
                </c:pt>
                <c:pt idx="68">
                  <c:v>3018</c:v>
                </c:pt>
                <c:pt idx="69">
                  <c:v>13323</c:v>
                </c:pt>
                <c:pt idx="70">
                  <c:v>24131</c:v>
                </c:pt>
                <c:pt idx="71">
                  <c:v>29116</c:v>
                </c:pt>
                <c:pt idx="72">
                  <c:v>30018</c:v>
                </c:pt>
                <c:pt idx="73">
                  <c:v>29846</c:v>
                </c:pt>
                <c:pt idx="74">
                  <c:v>29700</c:v>
                </c:pt>
                <c:pt idx="75">
                  <c:v>29332</c:v>
                </c:pt>
                <c:pt idx="76">
                  <c:v>28527</c:v>
                </c:pt>
                <c:pt idx="77">
                  <c:v>28252</c:v>
                </c:pt>
                <c:pt idx="78">
                  <c:v>27839</c:v>
                </c:pt>
                <c:pt idx="79">
                  <c:v>27283</c:v>
                </c:pt>
                <c:pt idx="80">
                  <c:v>26784</c:v>
                </c:pt>
                <c:pt idx="81">
                  <c:v>26674</c:v>
                </c:pt>
                <c:pt idx="82">
                  <c:v>25835</c:v>
                </c:pt>
                <c:pt idx="83">
                  <c:v>25515</c:v>
                </c:pt>
                <c:pt idx="84">
                  <c:v>25166</c:v>
                </c:pt>
                <c:pt idx="85">
                  <c:v>24735</c:v>
                </c:pt>
                <c:pt idx="86">
                  <c:v>24585</c:v>
                </c:pt>
                <c:pt idx="87">
                  <c:v>23815</c:v>
                </c:pt>
                <c:pt idx="88">
                  <c:v>23784</c:v>
                </c:pt>
                <c:pt idx="89">
                  <c:v>22927</c:v>
                </c:pt>
                <c:pt idx="90">
                  <c:v>22788</c:v>
                </c:pt>
                <c:pt idx="91">
                  <c:v>22712</c:v>
                </c:pt>
                <c:pt idx="92">
                  <c:v>22471</c:v>
                </c:pt>
                <c:pt idx="93">
                  <c:v>21582</c:v>
                </c:pt>
                <c:pt idx="94">
                  <c:v>21719</c:v>
                </c:pt>
                <c:pt idx="95">
                  <c:v>21163</c:v>
                </c:pt>
                <c:pt idx="96">
                  <c:v>20960</c:v>
                </c:pt>
                <c:pt idx="97">
                  <c:v>20229</c:v>
                </c:pt>
                <c:pt idx="98">
                  <c:v>20243</c:v>
                </c:pt>
                <c:pt idx="99">
                  <c:v>20077</c:v>
                </c:pt>
                <c:pt idx="100">
                  <c:v>19754</c:v>
                </c:pt>
                <c:pt idx="101">
                  <c:v>19263</c:v>
                </c:pt>
                <c:pt idx="102">
                  <c:v>18851</c:v>
                </c:pt>
                <c:pt idx="103">
                  <c:v>18528</c:v>
                </c:pt>
                <c:pt idx="104">
                  <c:v>18378</c:v>
                </c:pt>
                <c:pt idx="105">
                  <c:v>18228</c:v>
                </c:pt>
                <c:pt idx="106">
                  <c:v>17852</c:v>
                </c:pt>
                <c:pt idx="107">
                  <c:v>17560</c:v>
                </c:pt>
                <c:pt idx="108">
                  <c:v>17397</c:v>
                </c:pt>
                <c:pt idx="109">
                  <c:v>17175</c:v>
                </c:pt>
                <c:pt idx="110">
                  <c:v>16807</c:v>
                </c:pt>
                <c:pt idx="111">
                  <c:v>16532</c:v>
                </c:pt>
                <c:pt idx="112">
                  <c:v>16163</c:v>
                </c:pt>
                <c:pt idx="113">
                  <c:v>15974</c:v>
                </c:pt>
                <c:pt idx="114">
                  <c:v>15779</c:v>
                </c:pt>
                <c:pt idx="115">
                  <c:v>15683</c:v>
                </c:pt>
                <c:pt idx="116">
                  <c:v>15338</c:v>
                </c:pt>
                <c:pt idx="117">
                  <c:v>15057</c:v>
                </c:pt>
                <c:pt idx="118">
                  <c:v>14819</c:v>
                </c:pt>
                <c:pt idx="119">
                  <c:v>14598</c:v>
                </c:pt>
                <c:pt idx="120">
                  <c:v>14359</c:v>
                </c:pt>
                <c:pt idx="121">
                  <c:v>14205</c:v>
                </c:pt>
                <c:pt idx="122">
                  <c:v>14064</c:v>
                </c:pt>
                <c:pt idx="123">
                  <c:v>13591</c:v>
                </c:pt>
                <c:pt idx="124">
                  <c:v>13636</c:v>
                </c:pt>
                <c:pt idx="125">
                  <c:v>13108</c:v>
                </c:pt>
                <c:pt idx="126">
                  <c:v>13051</c:v>
                </c:pt>
                <c:pt idx="127">
                  <c:v>12707</c:v>
                </c:pt>
                <c:pt idx="128">
                  <c:v>12797</c:v>
                </c:pt>
                <c:pt idx="129">
                  <c:v>12432</c:v>
                </c:pt>
                <c:pt idx="130">
                  <c:v>12159</c:v>
                </c:pt>
                <c:pt idx="131">
                  <c:v>12146</c:v>
                </c:pt>
                <c:pt idx="132">
                  <c:v>12116</c:v>
                </c:pt>
                <c:pt idx="133">
                  <c:v>11800</c:v>
                </c:pt>
                <c:pt idx="134">
                  <c:v>11484</c:v>
                </c:pt>
                <c:pt idx="135">
                  <c:v>11209</c:v>
                </c:pt>
                <c:pt idx="136">
                  <c:v>11281</c:v>
                </c:pt>
                <c:pt idx="137">
                  <c:v>10826</c:v>
                </c:pt>
                <c:pt idx="138">
                  <c:v>10829</c:v>
                </c:pt>
                <c:pt idx="139">
                  <c:v>10732</c:v>
                </c:pt>
                <c:pt idx="140">
                  <c:v>10578</c:v>
                </c:pt>
                <c:pt idx="141">
                  <c:v>10405</c:v>
                </c:pt>
                <c:pt idx="142">
                  <c:v>10296</c:v>
                </c:pt>
                <c:pt idx="143">
                  <c:v>10282</c:v>
                </c:pt>
                <c:pt idx="144">
                  <c:v>10070</c:v>
                </c:pt>
                <c:pt idx="145">
                  <c:v>10021</c:v>
                </c:pt>
                <c:pt idx="146">
                  <c:v>10198</c:v>
                </c:pt>
                <c:pt idx="147">
                  <c:v>9806</c:v>
                </c:pt>
                <c:pt idx="148">
                  <c:v>9774</c:v>
                </c:pt>
                <c:pt idx="149">
                  <c:v>9489</c:v>
                </c:pt>
                <c:pt idx="150">
                  <c:v>9638</c:v>
                </c:pt>
                <c:pt idx="151">
                  <c:v>9235</c:v>
                </c:pt>
                <c:pt idx="152">
                  <c:v>9019</c:v>
                </c:pt>
                <c:pt idx="153">
                  <c:v>8949</c:v>
                </c:pt>
                <c:pt idx="154">
                  <c:v>8970</c:v>
                </c:pt>
                <c:pt idx="155">
                  <c:v>8793</c:v>
                </c:pt>
                <c:pt idx="156">
                  <c:v>8553</c:v>
                </c:pt>
                <c:pt idx="157">
                  <c:v>8472</c:v>
                </c:pt>
                <c:pt idx="158">
                  <c:v>8251</c:v>
                </c:pt>
                <c:pt idx="159">
                  <c:v>8206</c:v>
                </c:pt>
                <c:pt idx="160">
                  <c:v>8040</c:v>
                </c:pt>
                <c:pt idx="161">
                  <c:v>7858</c:v>
                </c:pt>
                <c:pt idx="162">
                  <c:v>7860</c:v>
                </c:pt>
                <c:pt idx="163">
                  <c:v>7645</c:v>
                </c:pt>
                <c:pt idx="164">
                  <c:v>7434</c:v>
                </c:pt>
                <c:pt idx="165">
                  <c:v>7448</c:v>
                </c:pt>
                <c:pt idx="166">
                  <c:v>7355</c:v>
                </c:pt>
                <c:pt idx="167">
                  <c:v>7067</c:v>
                </c:pt>
                <c:pt idx="168">
                  <c:v>7135</c:v>
                </c:pt>
                <c:pt idx="169">
                  <c:v>7100</c:v>
                </c:pt>
                <c:pt idx="170">
                  <c:v>6955</c:v>
                </c:pt>
                <c:pt idx="171">
                  <c:v>6780</c:v>
                </c:pt>
                <c:pt idx="172">
                  <c:v>6803</c:v>
                </c:pt>
                <c:pt idx="173">
                  <c:v>6483</c:v>
                </c:pt>
                <c:pt idx="174">
                  <c:v>6314</c:v>
                </c:pt>
                <c:pt idx="175">
                  <c:v>6509</c:v>
                </c:pt>
                <c:pt idx="176">
                  <c:v>6340</c:v>
                </c:pt>
                <c:pt idx="177">
                  <c:v>6086</c:v>
                </c:pt>
                <c:pt idx="178">
                  <c:v>6190</c:v>
                </c:pt>
                <c:pt idx="179">
                  <c:v>6199</c:v>
                </c:pt>
                <c:pt idx="180">
                  <c:v>5977</c:v>
                </c:pt>
                <c:pt idx="181">
                  <c:v>5880</c:v>
                </c:pt>
                <c:pt idx="182">
                  <c:v>5732</c:v>
                </c:pt>
                <c:pt idx="183">
                  <c:v>5690</c:v>
                </c:pt>
                <c:pt idx="184">
                  <c:v>5605</c:v>
                </c:pt>
                <c:pt idx="185">
                  <c:v>5496</c:v>
                </c:pt>
                <c:pt idx="186">
                  <c:v>5465</c:v>
                </c:pt>
                <c:pt idx="187">
                  <c:v>5438</c:v>
                </c:pt>
                <c:pt idx="188">
                  <c:v>5381</c:v>
                </c:pt>
                <c:pt idx="189">
                  <c:v>5266</c:v>
                </c:pt>
                <c:pt idx="190">
                  <c:v>5138</c:v>
                </c:pt>
                <c:pt idx="191">
                  <c:v>4964</c:v>
                </c:pt>
                <c:pt idx="192">
                  <c:v>4940</c:v>
                </c:pt>
                <c:pt idx="193">
                  <c:v>4823</c:v>
                </c:pt>
                <c:pt idx="194">
                  <c:v>4840</c:v>
                </c:pt>
                <c:pt idx="195">
                  <c:v>4734</c:v>
                </c:pt>
                <c:pt idx="196">
                  <c:v>4848</c:v>
                </c:pt>
                <c:pt idx="197">
                  <c:v>4594</c:v>
                </c:pt>
                <c:pt idx="198">
                  <c:v>4590</c:v>
                </c:pt>
                <c:pt idx="199">
                  <c:v>4441</c:v>
                </c:pt>
                <c:pt idx="200">
                  <c:v>4316</c:v>
                </c:pt>
                <c:pt idx="201">
                  <c:v>4357</c:v>
                </c:pt>
                <c:pt idx="202">
                  <c:v>4338</c:v>
                </c:pt>
                <c:pt idx="203">
                  <c:v>4177</c:v>
                </c:pt>
                <c:pt idx="204">
                  <c:v>4176</c:v>
                </c:pt>
                <c:pt idx="205">
                  <c:v>4087</c:v>
                </c:pt>
                <c:pt idx="206">
                  <c:v>4016</c:v>
                </c:pt>
                <c:pt idx="207">
                  <c:v>3859</c:v>
                </c:pt>
                <c:pt idx="208">
                  <c:v>3967</c:v>
                </c:pt>
                <c:pt idx="209">
                  <c:v>3804</c:v>
                </c:pt>
                <c:pt idx="210">
                  <c:v>3889</c:v>
                </c:pt>
                <c:pt idx="211">
                  <c:v>3660</c:v>
                </c:pt>
                <c:pt idx="212">
                  <c:v>3664</c:v>
                </c:pt>
                <c:pt idx="213">
                  <c:v>3709</c:v>
                </c:pt>
                <c:pt idx="214">
                  <c:v>3623</c:v>
                </c:pt>
                <c:pt idx="215">
                  <c:v>3654</c:v>
                </c:pt>
                <c:pt idx="216">
                  <c:v>3444</c:v>
                </c:pt>
                <c:pt idx="217">
                  <c:v>3380</c:v>
                </c:pt>
                <c:pt idx="218">
                  <c:v>3392</c:v>
                </c:pt>
                <c:pt idx="219">
                  <c:v>3232</c:v>
                </c:pt>
                <c:pt idx="220">
                  <c:v>3297</c:v>
                </c:pt>
                <c:pt idx="221">
                  <c:v>3304</c:v>
                </c:pt>
                <c:pt idx="222">
                  <c:v>3147</c:v>
                </c:pt>
                <c:pt idx="223">
                  <c:v>3086</c:v>
                </c:pt>
                <c:pt idx="224">
                  <c:v>3132</c:v>
                </c:pt>
                <c:pt idx="225">
                  <c:v>3047</c:v>
                </c:pt>
                <c:pt idx="226">
                  <c:v>2926</c:v>
                </c:pt>
                <c:pt idx="227">
                  <c:v>2837</c:v>
                </c:pt>
                <c:pt idx="228">
                  <c:v>2833</c:v>
                </c:pt>
                <c:pt idx="229">
                  <c:v>2865</c:v>
                </c:pt>
                <c:pt idx="230">
                  <c:v>2810</c:v>
                </c:pt>
                <c:pt idx="231">
                  <c:v>2798</c:v>
                </c:pt>
                <c:pt idx="232">
                  <c:v>2758</c:v>
                </c:pt>
                <c:pt idx="233">
                  <c:v>2597</c:v>
                </c:pt>
                <c:pt idx="234">
                  <c:v>2622</c:v>
                </c:pt>
                <c:pt idx="235">
                  <c:v>2670</c:v>
                </c:pt>
                <c:pt idx="236">
                  <c:v>2525</c:v>
                </c:pt>
                <c:pt idx="237">
                  <c:v>2501</c:v>
                </c:pt>
                <c:pt idx="238">
                  <c:v>2522</c:v>
                </c:pt>
                <c:pt idx="239">
                  <c:v>2474</c:v>
                </c:pt>
                <c:pt idx="240">
                  <c:v>2400</c:v>
                </c:pt>
                <c:pt idx="241">
                  <c:v>2412</c:v>
                </c:pt>
                <c:pt idx="242">
                  <c:v>2371</c:v>
                </c:pt>
                <c:pt idx="243">
                  <c:v>2276</c:v>
                </c:pt>
                <c:pt idx="244">
                  <c:v>2321</c:v>
                </c:pt>
                <c:pt idx="245">
                  <c:v>2231</c:v>
                </c:pt>
                <c:pt idx="246">
                  <c:v>2226</c:v>
                </c:pt>
                <c:pt idx="247">
                  <c:v>2102</c:v>
                </c:pt>
                <c:pt idx="248">
                  <c:v>2169</c:v>
                </c:pt>
                <c:pt idx="249">
                  <c:v>2085</c:v>
                </c:pt>
                <c:pt idx="250">
                  <c:v>2092</c:v>
                </c:pt>
                <c:pt idx="251">
                  <c:v>2071</c:v>
                </c:pt>
                <c:pt idx="252">
                  <c:v>2100</c:v>
                </c:pt>
                <c:pt idx="253">
                  <c:v>2080</c:v>
                </c:pt>
                <c:pt idx="254">
                  <c:v>1943</c:v>
                </c:pt>
                <c:pt idx="255">
                  <c:v>1980</c:v>
                </c:pt>
                <c:pt idx="256">
                  <c:v>1930</c:v>
                </c:pt>
                <c:pt idx="257">
                  <c:v>1860</c:v>
                </c:pt>
                <c:pt idx="258">
                  <c:v>1894</c:v>
                </c:pt>
                <c:pt idx="259">
                  <c:v>1836</c:v>
                </c:pt>
                <c:pt idx="260">
                  <c:v>1834</c:v>
                </c:pt>
                <c:pt idx="261">
                  <c:v>1696</c:v>
                </c:pt>
                <c:pt idx="262">
                  <c:v>1736</c:v>
                </c:pt>
                <c:pt idx="263">
                  <c:v>1702</c:v>
                </c:pt>
                <c:pt idx="264">
                  <c:v>1689</c:v>
                </c:pt>
                <c:pt idx="265">
                  <c:v>1702</c:v>
                </c:pt>
                <c:pt idx="266">
                  <c:v>1677</c:v>
                </c:pt>
                <c:pt idx="267">
                  <c:v>1670</c:v>
                </c:pt>
                <c:pt idx="268">
                  <c:v>1612</c:v>
                </c:pt>
                <c:pt idx="269">
                  <c:v>1612</c:v>
                </c:pt>
                <c:pt idx="270">
                  <c:v>1446</c:v>
                </c:pt>
                <c:pt idx="271">
                  <c:v>1466</c:v>
                </c:pt>
                <c:pt idx="272">
                  <c:v>1513</c:v>
                </c:pt>
                <c:pt idx="273">
                  <c:v>1480</c:v>
                </c:pt>
                <c:pt idx="274">
                  <c:v>1489</c:v>
                </c:pt>
                <c:pt idx="275">
                  <c:v>1479</c:v>
                </c:pt>
                <c:pt idx="276">
                  <c:v>1414</c:v>
                </c:pt>
                <c:pt idx="277">
                  <c:v>1401</c:v>
                </c:pt>
                <c:pt idx="278">
                  <c:v>1435</c:v>
                </c:pt>
                <c:pt idx="279">
                  <c:v>1355</c:v>
                </c:pt>
                <c:pt idx="280">
                  <c:v>1348</c:v>
                </c:pt>
                <c:pt idx="281">
                  <c:v>1277</c:v>
                </c:pt>
                <c:pt idx="282">
                  <c:v>1333</c:v>
                </c:pt>
                <c:pt idx="283">
                  <c:v>1253</c:v>
                </c:pt>
                <c:pt idx="284">
                  <c:v>1288</c:v>
                </c:pt>
                <c:pt idx="285">
                  <c:v>1234</c:v>
                </c:pt>
                <c:pt idx="286">
                  <c:v>1214</c:v>
                </c:pt>
                <c:pt idx="287">
                  <c:v>1231</c:v>
                </c:pt>
                <c:pt idx="288">
                  <c:v>1261</c:v>
                </c:pt>
                <c:pt idx="289">
                  <c:v>1231</c:v>
                </c:pt>
                <c:pt idx="290">
                  <c:v>1161</c:v>
                </c:pt>
                <c:pt idx="291">
                  <c:v>1164</c:v>
                </c:pt>
                <c:pt idx="292">
                  <c:v>1144</c:v>
                </c:pt>
                <c:pt idx="293">
                  <c:v>1146</c:v>
                </c:pt>
                <c:pt idx="294">
                  <c:v>1096</c:v>
                </c:pt>
                <c:pt idx="295">
                  <c:v>1116</c:v>
                </c:pt>
                <c:pt idx="296">
                  <c:v>1067</c:v>
                </c:pt>
                <c:pt idx="297">
                  <c:v>1065</c:v>
                </c:pt>
                <c:pt idx="298">
                  <c:v>1088</c:v>
                </c:pt>
                <c:pt idx="299">
                  <c:v>1014</c:v>
                </c:pt>
                <c:pt idx="300">
                  <c:v>1023</c:v>
                </c:pt>
                <c:pt idx="301">
                  <c:v>954</c:v>
                </c:pt>
                <c:pt idx="302">
                  <c:v>947</c:v>
                </c:pt>
                <c:pt idx="303">
                  <c:v>1012</c:v>
                </c:pt>
                <c:pt idx="304">
                  <c:v>981</c:v>
                </c:pt>
                <c:pt idx="305">
                  <c:v>920</c:v>
                </c:pt>
                <c:pt idx="306">
                  <c:v>915</c:v>
                </c:pt>
                <c:pt idx="307">
                  <c:v>939</c:v>
                </c:pt>
                <c:pt idx="308">
                  <c:v>912</c:v>
                </c:pt>
                <c:pt idx="309">
                  <c:v>911</c:v>
                </c:pt>
                <c:pt idx="310">
                  <c:v>880</c:v>
                </c:pt>
                <c:pt idx="311">
                  <c:v>830</c:v>
                </c:pt>
                <c:pt idx="312">
                  <c:v>820</c:v>
                </c:pt>
                <c:pt idx="313">
                  <c:v>818</c:v>
                </c:pt>
                <c:pt idx="314">
                  <c:v>884</c:v>
                </c:pt>
                <c:pt idx="315">
                  <c:v>796</c:v>
                </c:pt>
                <c:pt idx="316">
                  <c:v>744</c:v>
                </c:pt>
                <c:pt idx="317">
                  <c:v>754</c:v>
                </c:pt>
                <c:pt idx="318">
                  <c:v>755</c:v>
                </c:pt>
                <c:pt idx="319">
                  <c:v>783</c:v>
                </c:pt>
                <c:pt idx="320">
                  <c:v>746</c:v>
                </c:pt>
                <c:pt idx="321">
                  <c:v>748</c:v>
                </c:pt>
                <c:pt idx="322">
                  <c:v>691</c:v>
                </c:pt>
                <c:pt idx="323">
                  <c:v>720</c:v>
                </c:pt>
                <c:pt idx="324">
                  <c:v>680</c:v>
                </c:pt>
                <c:pt idx="325">
                  <c:v>622</c:v>
                </c:pt>
                <c:pt idx="326">
                  <c:v>691</c:v>
                </c:pt>
                <c:pt idx="327">
                  <c:v>610</c:v>
                </c:pt>
                <c:pt idx="328">
                  <c:v>692</c:v>
                </c:pt>
                <c:pt idx="329">
                  <c:v>668</c:v>
                </c:pt>
                <c:pt idx="330">
                  <c:v>623</c:v>
                </c:pt>
                <c:pt idx="331">
                  <c:v>648</c:v>
                </c:pt>
                <c:pt idx="332">
                  <c:v>614</c:v>
                </c:pt>
                <c:pt idx="333">
                  <c:v>582</c:v>
                </c:pt>
                <c:pt idx="334">
                  <c:v>612</c:v>
                </c:pt>
                <c:pt idx="335">
                  <c:v>627</c:v>
                </c:pt>
                <c:pt idx="336">
                  <c:v>606</c:v>
                </c:pt>
                <c:pt idx="337">
                  <c:v>589</c:v>
                </c:pt>
                <c:pt idx="338">
                  <c:v>551</c:v>
                </c:pt>
                <c:pt idx="339">
                  <c:v>547</c:v>
                </c:pt>
                <c:pt idx="340">
                  <c:v>600</c:v>
                </c:pt>
                <c:pt idx="341">
                  <c:v>558</c:v>
                </c:pt>
                <c:pt idx="342">
                  <c:v>534</c:v>
                </c:pt>
                <c:pt idx="343">
                  <c:v>528</c:v>
                </c:pt>
                <c:pt idx="344">
                  <c:v>485</c:v>
                </c:pt>
                <c:pt idx="345">
                  <c:v>497</c:v>
                </c:pt>
                <c:pt idx="346">
                  <c:v>481</c:v>
                </c:pt>
                <c:pt idx="347">
                  <c:v>478</c:v>
                </c:pt>
                <c:pt idx="348">
                  <c:v>502</c:v>
                </c:pt>
                <c:pt idx="349">
                  <c:v>516</c:v>
                </c:pt>
                <c:pt idx="350">
                  <c:v>450</c:v>
                </c:pt>
                <c:pt idx="351">
                  <c:v>465</c:v>
                </c:pt>
                <c:pt idx="352">
                  <c:v>490</c:v>
                </c:pt>
                <c:pt idx="353">
                  <c:v>457</c:v>
                </c:pt>
                <c:pt idx="354">
                  <c:v>456</c:v>
                </c:pt>
                <c:pt idx="355">
                  <c:v>428</c:v>
                </c:pt>
                <c:pt idx="356">
                  <c:v>466</c:v>
                </c:pt>
                <c:pt idx="357">
                  <c:v>440</c:v>
                </c:pt>
                <c:pt idx="358">
                  <c:v>454</c:v>
                </c:pt>
                <c:pt idx="359">
                  <c:v>394</c:v>
                </c:pt>
                <c:pt idx="360">
                  <c:v>455</c:v>
                </c:pt>
                <c:pt idx="361">
                  <c:v>384</c:v>
                </c:pt>
                <c:pt idx="362">
                  <c:v>393</c:v>
                </c:pt>
                <c:pt idx="363">
                  <c:v>395</c:v>
                </c:pt>
                <c:pt idx="364">
                  <c:v>369</c:v>
                </c:pt>
                <c:pt idx="365">
                  <c:v>417</c:v>
                </c:pt>
                <c:pt idx="366">
                  <c:v>378</c:v>
                </c:pt>
                <c:pt idx="367">
                  <c:v>347</c:v>
                </c:pt>
                <c:pt idx="368">
                  <c:v>385</c:v>
                </c:pt>
                <c:pt idx="369">
                  <c:v>364</c:v>
                </c:pt>
                <c:pt idx="370">
                  <c:v>364</c:v>
                </c:pt>
                <c:pt idx="371">
                  <c:v>329</c:v>
                </c:pt>
                <c:pt idx="372">
                  <c:v>351</c:v>
                </c:pt>
                <c:pt idx="373">
                  <c:v>358</c:v>
                </c:pt>
                <c:pt idx="374">
                  <c:v>339</c:v>
                </c:pt>
                <c:pt idx="375">
                  <c:v>328</c:v>
                </c:pt>
                <c:pt idx="376">
                  <c:v>335</c:v>
                </c:pt>
                <c:pt idx="377">
                  <c:v>298</c:v>
                </c:pt>
                <c:pt idx="378">
                  <c:v>349</c:v>
                </c:pt>
                <c:pt idx="379">
                  <c:v>336</c:v>
                </c:pt>
                <c:pt idx="380">
                  <c:v>332</c:v>
                </c:pt>
                <c:pt idx="381">
                  <c:v>305</c:v>
                </c:pt>
                <c:pt idx="382">
                  <c:v>312</c:v>
                </c:pt>
                <c:pt idx="383">
                  <c:v>329</c:v>
                </c:pt>
                <c:pt idx="384">
                  <c:v>283</c:v>
                </c:pt>
                <c:pt idx="385">
                  <c:v>288</c:v>
                </c:pt>
                <c:pt idx="386">
                  <c:v>264</c:v>
                </c:pt>
                <c:pt idx="387">
                  <c:v>279</c:v>
                </c:pt>
                <c:pt idx="388">
                  <c:v>284</c:v>
                </c:pt>
                <c:pt idx="389">
                  <c:v>257</c:v>
                </c:pt>
                <c:pt idx="390">
                  <c:v>262</c:v>
                </c:pt>
                <c:pt idx="391">
                  <c:v>287</c:v>
                </c:pt>
                <c:pt idx="392">
                  <c:v>264</c:v>
                </c:pt>
                <c:pt idx="393">
                  <c:v>262</c:v>
                </c:pt>
                <c:pt idx="394">
                  <c:v>256</c:v>
                </c:pt>
                <c:pt idx="395">
                  <c:v>223</c:v>
                </c:pt>
                <c:pt idx="396">
                  <c:v>263</c:v>
                </c:pt>
                <c:pt idx="397">
                  <c:v>270</c:v>
                </c:pt>
                <c:pt idx="398">
                  <c:v>265</c:v>
                </c:pt>
                <c:pt idx="399">
                  <c:v>238</c:v>
                </c:pt>
                <c:pt idx="400">
                  <c:v>240</c:v>
                </c:pt>
                <c:pt idx="401">
                  <c:v>250</c:v>
                </c:pt>
                <c:pt idx="402">
                  <c:v>229</c:v>
                </c:pt>
                <c:pt idx="403">
                  <c:v>221</c:v>
                </c:pt>
                <c:pt idx="404">
                  <c:v>205</c:v>
                </c:pt>
                <c:pt idx="405">
                  <c:v>212</c:v>
                </c:pt>
                <c:pt idx="406">
                  <c:v>237</c:v>
                </c:pt>
                <c:pt idx="407">
                  <c:v>229</c:v>
                </c:pt>
                <c:pt idx="408">
                  <c:v>204</c:v>
                </c:pt>
                <c:pt idx="409">
                  <c:v>207</c:v>
                </c:pt>
                <c:pt idx="410">
                  <c:v>204</c:v>
                </c:pt>
                <c:pt idx="411">
                  <c:v>221</c:v>
                </c:pt>
                <c:pt idx="412">
                  <c:v>218</c:v>
                </c:pt>
                <c:pt idx="413">
                  <c:v>200</c:v>
                </c:pt>
                <c:pt idx="414">
                  <c:v>208</c:v>
                </c:pt>
                <c:pt idx="415">
                  <c:v>178</c:v>
                </c:pt>
                <c:pt idx="416">
                  <c:v>182</c:v>
                </c:pt>
                <c:pt idx="417">
                  <c:v>190</c:v>
                </c:pt>
                <c:pt idx="418">
                  <c:v>175</c:v>
                </c:pt>
                <c:pt idx="419">
                  <c:v>187</c:v>
                </c:pt>
                <c:pt idx="420">
                  <c:v>180</c:v>
                </c:pt>
                <c:pt idx="421">
                  <c:v>166</c:v>
                </c:pt>
                <c:pt idx="422">
                  <c:v>190</c:v>
                </c:pt>
                <c:pt idx="423">
                  <c:v>169</c:v>
                </c:pt>
                <c:pt idx="424">
                  <c:v>147</c:v>
                </c:pt>
                <c:pt idx="425">
                  <c:v>176</c:v>
                </c:pt>
                <c:pt idx="426">
                  <c:v>173</c:v>
                </c:pt>
                <c:pt idx="427">
                  <c:v>158</c:v>
                </c:pt>
                <c:pt idx="428">
                  <c:v>136</c:v>
                </c:pt>
                <c:pt idx="429">
                  <c:v>150</c:v>
                </c:pt>
                <c:pt idx="430">
                  <c:v>128</c:v>
                </c:pt>
                <c:pt idx="431">
                  <c:v>143</c:v>
                </c:pt>
                <c:pt idx="432">
                  <c:v>140</c:v>
                </c:pt>
                <c:pt idx="433">
                  <c:v>137</c:v>
                </c:pt>
                <c:pt idx="434">
                  <c:v>169</c:v>
                </c:pt>
                <c:pt idx="435">
                  <c:v>122</c:v>
                </c:pt>
                <c:pt idx="436">
                  <c:v>129</c:v>
                </c:pt>
                <c:pt idx="437">
                  <c:v>156</c:v>
                </c:pt>
                <c:pt idx="438">
                  <c:v>129</c:v>
                </c:pt>
                <c:pt idx="439">
                  <c:v>126</c:v>
                </c:pt>
                <c:pt idx="440">
                  <c:v>136</c:v>
                </c:pt>
                <c:pt idx="441">
                  <c:v>138</c:v>
                </c:pt>
                <c:pt idx="442">
                  <c:v>120</c:v>
                </c:pt>
                <c:pt idx="443">
                  <c:v>132</c:v>
                </c:pt>
                <c:pt idx="444">
                  <c:v>133</c:v>
                </c:pt>
                <c:pt idx="445">
                  <c:v>113</c:v>
                </c:pt>
                <c:pt idx="446">
                  <c:v>121</c:v>
                </c:pt>
                <c:pt idx="447">
                  <c:v>126</c:v>
                </c:pt>
                <c:pt idx="448">
                  <c:v>109</c:v>
                </c:pt>
                <c:pt idx="449">
                  <c:v>117</c:v>
                </c:pt>
                <c:pt idx="450">
                  <c:v>124</c:v>
                </c:pt>
                <c:pt idx="451">
                  <c:v>108</c:v>
                </c:pt>
                <c:pt idx="452">
                  <c:v>127</c:v>
                </c:pt>
                <c:pt idx="453">
                  <c:v>116</c:v>
                </c:pt>
                <c:pt idx="454">
                  <c:v>121</c:v>
                </c:pt>
                <c:pt idx="455">
                  <c:v>103</c:v>
                </c:pt>
                <c:pt idx="456">
                  <c:v>91</c:v>
                </c:pt>
                <c:pt idx="457">
                  <c:v>113</c:v>
                </c:pt>
                <c:pt idx="458">
                  <c:v>113</c:v>
                </c:pt>
                <c:pt idx="459">
                  <c:v>101</c:v>
                </c:pt>
                <c:pt idx="460">
                  <c:v>114</c:v>
                </c:pt>
                <c:pt idx="461">
                  <c:v>104</c:v>
                </c:pt>
                <c:pt idx="462">
                  <c:v>95</c:v>
                </c:pt>
                <c:pt idx="463">
                  <c:v>84</c:v>
                </c:pt>
                <c:pt idx="464">
                  <c:v>80</c:v>
                </c:pt>
                <c:pt idx="465">
                  <c:v>95</c:v>
                </c:pt>
                <c:pt idx="466">
                  <c:v>84</c:v>
                </c:pt>
                <c:pt idx="467">
                  <c:v>87</c:v>
                </c:pt>
                <c:pt idx="468">
                  <c:v>101</c:v>
                </c:pt>
                <c:pt idx="469">
                  <c:v>95</c:v>
                </c:pt>
                <c:pt idx="470">
                  <c:v>89</c:v>
                </c:pt>
                <c:pt idx="471">
                  <c:v>84</c:v>
                </c:pt>
                <c:pt idx="472">
                  <c:v>72</c:v>
                </c:pt>
                <c:pt idx="473">
                  <c:v>86</c:v>
                </c:pt>
                <c:pt idx="474">
                  <c:v>78</c:v>
                </c:pt>
                <c:pt idx="475">
                  <c:v>91</c:v>
                </c:pt>
                <c:pt idx="476">
                  <c:v>71</c:v>
                </c:pt>
                <c:pt idx="477">
                  <c:v>77</c:v>
                </c:pt>
                <c:pt idx="478">
                  <c:v>84</c:v>
                </c:pt>
                <c:pt idx="479">
                  <c:v>84</c:v>
                </c:pt>
                <c:pt idx="480">
                  <c:v>82</c:v>
                </c:pt>
                <c:pt idx="481">
                  <c:v>58</c:v>
                </c:pt>
                <c:pt idx="482">
                  <c:v>80</c:v>
                </c:pt>
                <c:pt idx="483">
                  <c:v>75</c:v>
                </c:pt>
                <c:pt idx="484">
                  <c:v>55</c:v>
                </c:pt>
                <c:pt idx="485">
                  <c:v>68</c:v>
                </c:pt>
                <c:pt idx="486">
                  <c:v>61</c:v>
                </c:pt>
                <c:pt idx="487">
                  <c:v>64</c:v>
                </c:pt>
                <c:pt idx="488">
                  <c:v>56</c:v>
                </c:pt>
                <c:pt idx="489">
                  <c:v>64</c:v>
                </c:pt>
                <c:pt idx="490">
                  <c:v>54</c:v>
                </c:pt>
                <c:pt idx="491">
                  <c:v>72</c:v>
                </c:pt>
                <c:pt idx="492">
                  <c:v>59</c:v>
                </c:pt>
                <c:pt idx="493">
                  <c:v>53</c:v>
                </c:pt>
                <c:pt idx="494">
                  <c:v>61</c:v>
                </c:pt>
                <c:pt idx="495">
                  <c:v>50</c:v>
                </c:pt>
                <c:pt idx="496">
                  <c:v>50</c:v>
                </c:pt>
                <c:pt idx="497">
                  <c:v>61</c:v>
                </c:pt>
                <c:pt idx="498">
                  <c:v>57</c:v>
                </c:pt>
                <c:pt idx="499">
                  <c:v>54</c:v>
                </c:pt>
                <c:pt idx="500">
                  <c:v>42</c:v>
                </c:pt>
                <c:pt idx="501">
                  <c:v>50</c:v>
                </c:pt>
                <c:pt idx="502">
                  <c:v>42</c:v>
                </c:pt>
                <c:pt idx="503">
                  <c:v>46</c:v>
                </c:pt>
                <c:pt idx="504">
                  <c:v>52</c:v>
                </c:pt>
                <c:pt idx="505">
                  <c:v>49</c:v>
                </c:pt>
                <c:pt idx="506">
                  <c:v>42</c:v>
                </c:pt>
                <c:pt idx="507">
                  <c:v>9</c:v>
                </c:pt>
                <c:pt idx="508">
                  <c:v>0</c:v>
                </c:pt>
                <c:pt idx="509">
                  <c:v>0</c:v>
                </c:pt>
                <c:pt idx="510">
                  <c:v>0</c:v>
                </c:pt>
              </c:numCache>
            </c:numRef>
          </c:yVal>
          <c:smooth val="1"/>
        </c:ser>
        <c:dLbls>
          <c:showLegendKey val="0"/>
          <c:showVal val="0"/>
          <c:showCatName val="0"/>
          <c:showSerName val="0"/>
          <c:showPercent val="0"/>
          <c:showBubbleSize val="0"/>
        </c:dLbls>
        <c:axId val="342607744"/>
        <c:axId val="342614016"/>
      </c:scatterChart>
      <c:valAx>
        <c:axId val="342607744"/>
        <c:scaling>
          <c:orientation val="minMax"/>
          <c:max val="500"/>
          <c:min val="50"/>
        </c:scaling>
        <c:delete val="0"/>
        <c:axPos val="b"/>
        <c:title>
          <c:tx>
            <c:rich>
              <a:bodyPr/>
              <a:lstStyle/>
              <a:p>
                <a:pPr>
                  <a:defRPr/>
                </a:pPr>
                <a:r>
                  <a:rPr lang="en-GB"/>
                  <a:t>Time / Channels</a:t>
                </a:r>
              </a:p>
            </c:rich>
          </c:tx>
          <c:overlay val="0"/>
        </c:title>
        <c:numFmt formatCode="General" sourceLinked="1"/>
        <c:majorTickMark val="out"/>
        <c:minorTickMark val="none"/>
        <c:tickLblPos val="nextTo"/>
        <c:crossAx val="342614016"/>
        <c:crosses val="autoZero"/>
        <c:crossBetween val="midCat"/>
        <c:majorUnit val="100"/>
      </c:valAx>
      <c:valAx>
        <c:axId val="342614016"/>
        <c:scaling>
          <c:logBase val="10"/>
          <c:orientation val="minMax"/>
          <c:max val="30000"/>
          <c:min val="100"/>
        </c:scaling>
        <c:delete val="0"/>
        <c:axPos val="l"/>
        <c:numFmt formatCode="General" sourceLinked="1"/>
        <c:majorTickMark val="out"/>
        <c:minorTickMark val="none"/>
        <c:tickLblPos val="nextTo"/>
        <c:crossAx val="342607744"/>
        <c:crosses val="autoZero"/>
        <c:crossBetween val="midCat"/>
      </c:valAx>
    </c:plotArea>
    <c:plotVisOnly val="1"/>
    <c:dispBlanksAs val="gap"/>
    <c:showDLblsOverMax val="0"/>
  </c:chart>
  <c:spPr>
    <a:ln>
      <a:noFill/>
    </a:ln>
  </c:spPr>
  <c:externalData r:id="rId1">
    <c:autoUpdate val="0"/>
  </c:externalData>
</c:chartSpace>
</file>

<file path=word/charts/chart66.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v>pH 3</c:v>
          </c:tx>
          <c:spPr>
            <a:ln w="28575">
              <a:noFill/>
            </a:ln>
          </c:spPr>
          <c:marker>
            <c:symbol val="diamond"/>
            <c:size val="7"/>
            <c:spPr>
              <a:solidFill>
                <a:schemeClr val="tx1"/>
              </a:solidFill>
              <a:ln>
                <a:solidFill>
                  <a:sysClr val="windowText" lastClr="000000"/>
                </a:solidFill>
              </a:ln>
            </c:spPr>
          </c:marker>
          <c:errBars>
            <c:errDir val="y"/>
            <c:errBarType val="both"/>
            <c:errValType val="cust"/>
            <c:noEndCap val="0"/>
            <c:plus>
              <c:numRef>
                <c:f>Sheet1!$I$4:$I$9</c:f>
                <c:numCache>
                  <c:formatCode>General</c:formatCode>
                  <c:ptCount val="6"/>
                  <c:pt idx="0">
                    <c:v>5.1200000000000002E-2</c:v>
                  </c:pt>
                  <c:pt idx="1">
                    <c:v>0.21459319999999998</c:v>
                  </c:pt>
                  <c:pt idx="2">
                    <c:v>0.33800000000000002</c:v>
                  </c:pt>
                  <c:pt idx="3">
                    <c:v>0.45794360000000001</c:v>
                  </c:pt>
                  <c:pt idx="4">
                    <c:v>0.19259999999999999</c:v>
                  </c:pt>
                  <c:pt idx="5">
                    <c:v>0.37684400000000001</c:v>
                  </c:pt>
                </c:numCache>
              </c:numRef>
            </c:plus>
            <c:minus>
              <c:numRef>
                <c:f>Sheet1!$I$4:$I$9</c:f>
                <c:numCache>
                  <c:formatCode>General</c:formatCode>
                  <c:ptCount val="6"/>
                  <c:pt idx="0">
                    <c:v>5.1200000000000002E-2</c:v>
                  </c:pt>
                  <c:pt idx="1">
                    <c:v>0.21459319999999998</c:v>
                  </c:pt>
                  <c:pt idx="2">
                    <c:v>0.33800000000000002</c:v>
                  </c:pt>
                  <c:pt idx="3">
                    <c:v>0.45794360000000001</c:v>
                  </c:pt>
                  <c:pt idx="4">
                    <c:v>0.19259999999999999</c:v>
                  </c:pt>
                  <c:pt idx="5">
                    <c:v>0.37684400000000001</c:v>
                  </c:pt>
                </c:numCache>
              </c:numRef>
            </c:minus>
          </c:errBars>
          <c:xVal>
            <c:numRef>
              <c:f>Sheet1!$D$4:$D$9</c:f>
              <c:numCache>
                <c:formatCode>General</c:formatCode>
                <c:ptCount val="6"/>
                <c:pt idx="0">
                  <c:v>1.06</c:v>
                </c:pt>
                <c:pt idx="1">
                  <c:v>0.74</c:v>
                </c:pt>
                <c:pt idx="2">
                  <c:v>0.63</c:v>
                </c:pt>
                <c:pt idx="3">
                  <c:v>0.5</c:v>
                </c:pt>
                <c:pt idx="4">
                  <c:v>0.38</c:v>
                </c:pt>
                <c:pt idx="5">
                  <c:v>0.2</c:v>
                </c:pt>
              </c:numCache>
            </c:numRef>
          </c:xVal>
          <c:yVal>
            <c:numRef>
              <c:f>Sheet1!$G$4:$G$9</c:f>
              <c:numCache>
                <c:formatCode>0.00</c:formatCode>
                <c:ptCount val="6"/>
                <c:pt idx="0">
                  <c:v>1.5799999999999998</c:v>
                </c:pt>
                <c:pt idx="1">
                  <c:v>1.822139</c:v>
                </c:pt>
                <c:pt idx="2">
                  <c:v>1.8</c:v>
                </c:pt>
                <c:pt idx="3">
                  <c:v>3.530843</c:v>
                </c:pt>
                <c:pt idx="4">
                  <c:v>3.4699999999999998</c:v>
                </c:pt>
                <c:pt idx="5">
                  <c:v>3.8080349999999998</c:v>
                </c:pt>
              </c:numCache>
            </c:numRef>
          </c:yVal>
          <c:smooth val="0"/>
        </c:ser>
        <c:ser>
          <c:idx val="1"/>
          <c:order val="1"/>
          <c:tx>
            <c:v>pH 7</c:v>
          </c:tx>
          <c:spPr>
            <a:ln w="28575">
              <a:noFill/>
            </a:ln>
          </c:spPr>
          <c:marker>
            <c:symbol val="diamond"/>
            <c:size val="7"/>
            <c:spPr>
              <a:noFill/>
              <a:ln>
                <a:solidFill>
                  <a:schemeClr val="tx1"/>
                </a:solidFill>
              </a:ln>
            </c:spPr>
          </c:marker>
          <c:errBars>
            <c:errDir val="y"/>
            <c:errBarType val="both"/>
            <c:errValType val="cust"/>
            <c:noEndCap val="0"/>
            <c:plus>
              <c:numRef>
                <c:f>Sheet1!$I$12:$I$17</c:f>
                <c:numCache>
                  <c:formatCode>General</c:formatCode>
                  <c:ptCount val="6"/>
                  <c:pt idx="0">
                    <c:v>0.29009999999999997</c:v>
                  </c:pt>
                  <c:pt idx="1">
                    <c:v>0.26580989999999999</c:v>
                  </c:pt>
                  <c:pt idx="2">
                    <c:v>0.45599999999999996</c:v>
                  </c:pt>
                  <c:pt idx="3">
                    <c:v>0.25559999999999999</c:v>
                  </c:pt>
                  <c:pt idx="4">
                    <c:v>0.41099999999999992</c:v>
                  </c:pt>
                  <c:pt idx="5">
                    <c:v>0.30300000000000005</c:v>
                  </c:pt>
                </c:numCache>
              </c:numRef>
            </c:plus>
            <c:minus>
              <c:numRef>
                <c:f>Sheet1!$I$12:$I$17</c:f>
                <c:numCache>
                  <c:formatCode>General</c:formatCode>
                  <c:ptCount val="6"/>
                  <c:pt idx="0">
                    <c:v>0.29009999999999997</c:v>
                  </c:pt>
                  <c:pt idx="1">
                    <c:v>0.26580989999999999</c:v>
                  </c:pt>
                  <c:pt idx="2">
                    <c:v>0.45599999999999996</c:v>
                  </c:pt>
                  <c:pt idx="3">
                    <c:v>0.25559999999999999</c:v>
                  </c:pt>
                  <c:pt idx="4">
                    <c:v>0.41099999999999992</c:v>
                  </c:pt>
                  <c:pt idx="5">
                    <c:v>0.30300000000000005</c:v>
                  </c:pt>
                </c:numCache>
              </c:numRef>
            </c:minus>
          </c:errBars>
          <c:xVal>
            <c:numRef>
              <c:f>Sheet1!$D$12:$D$17</c:f>
              <c:numCache>
                <c:formatCode>General</c:formatCode>
                <c:ptCount val="6"/>
                <c:pt idx="0">
                  <c:v>1.06</c:v>
                </c:pt>
                <c:pt idx="1">
                  <c:v>0.74</c:v>
                </c:pt>
                <c:pt idx="2">
                  <c:v>0.63</c:v>
                </c:pt>
                <c:pt idx="3">
                  <c:v>0.5</c:v>
                </c:pt>
                <c:pt idx="4">
                  <c:v>0.38</c:v>
                </c:pt>
                <c:pt idx="5">
                  <c:v>0.2</c:v>
                </c:pt>
              </c:numCache>
            </c:numRef>
          </c:xVal>
          <c:yVal>
            <c:numRef>
              <c:f>Sheet1!$G$12:$G$17</c:f>
              <c:numCache>
                <c:formatCode>0.00</c:formatCode>
                <c:ptCount val="6"/>
                <c:pt idx="0">
                  <c:v>1.64</c:v>
                </c:pt>
                <c:pt idx="1">
                  <c:v>1.633953</c:v>
                </c:pt>
                <c:pt idx="2">
                  <c:v>1.84</c:v>
                </c:pt>
                <c:pt idx="3">
                  <c:v>1.97</c:v>
                </c:pt>
                <c:pt idx="4">
                  <c:v>1.92</c:v>
                </c:pt>
                <c:pt idx="5">
                  <c:v>1.85</c:v>
                </c:pt>
              </c:numCache>
            </c:numRef>
          </c:yVal>
          <c:smooth val="0"/>
        </c:ser>
        <c:dLbls>
          <c:showLegendKey val="0"/>
          <c:showVal val="0"/>
          <c:showCatName val="0"/>
          <c:showSerName val="0"/>
          <c:showPercent val="0"/>
          <c:showBubbleSize val="0"/>
        </c:dLbls>
        <c:axId val="344834816"/>
        <c:axId val="344836736"/>
      </c:scatterChart>
      <c:valAx>
        <c:axId val="344834816"/>
        <c:scaling>
          <c:orientation val="minMax"/>
        </c:scaling>
        <c:delete val="0"/>
        <c:axPos val="b"/>
        <c:title>
          <c:tx>
            <c:rich>
              <a:bodyPr/>
              <a:lstStyle/>
              <a:p>
                <a:pPr>
                  <a:defRPr/>
                </a:pPr>
                <a:r>
                  <a:rPr lang="en-GB"/>
                  <a:t>M</a:t>
                </a:r>
                <a:r>
                  <a:rPr lang="en-GB" baseline="-25000"/>
                  <a:t>CTA</a:t>
                </a:r>
                <a:r>
                  <a:rPr lang="en-GB"/>
                  <a:t> / M</a:t>
                </a:r>
                <a:r>
                  <a:rPr lang="en-GB" baseline="-25000"/>
                  <a:t>100AA</a:t>
                </a:r>
              </a:p>
            </c:rich>
          </c:tx>
          <c:overlay val="0"/>
        </c:title>
        <c:numFmt formatCode="General" sourceLinked="1"/>
        <c:majorTickMark val="out"/>
        <c:minorTickMark val="none"/>
        <c:tickLblPos val="nextTo"/>
        <c:crossAx val="344836736"/>
        <c:crosses val="autoZero"/>
        <c:crossBetween val="midCat"/>
      </c:valAx>
      <c:valAx>
        <c:axId val="344836736"/>
        <c:scaling>
          <c:orientation val="minMax"/>
          <c:max val="4.5"/>
          <c:min val="1"/>
        </c:scaling>
        <c:delete val="0"/>
        <c:axPos val="l"/>
        <c:title>
          <c:tx>
            <c:rich>
              <a:bodyPr rot="-5400000" vert="horz"/>
              <a:lstStyle/>
              <a:p>
                <a:pPr>
                  <a:defRPr/>
                </a:pPr>
                <a:r>
                  <a:rPr lang="en-GB" sz="1000" b="1" i="0" u="none" strike="noStrike" baseline="0">
                    <a:effectLst/>
                  </a:rPr>
                  <a:t>τ</a:t>
                </a:r>
                <a:r>
                  <a:rPr lang="en-GB" baseline="-25000"/>
                  <a:t>c</a:t>
                </a:r>
                <a:r>
                  <a:rPr lang="en-GB"/>
                  <a:t> / nS</a:t>
                </a:r>
              </a:p>
            </c:rich>
          </c:tx>
          <c:overlay val="0"/>
        </c:title>
        <c:numFmt formatCode="0.0" sourceLinked="0"/>
        <c:majorTickMark val="out"/>
        <c:minorTickMark val="none"/>
        <c:tickLblPos val="nextTo"/>
        <c:crossAx val="344834816"/>
        <c:crosses val="autoZero"/>
        <c:crossBetween val="midCat"/>
        <c:majorUnit val="0.5"/>
      </c:valAx>
    </c:plotArea>
    <c:legend>
      <c:legendPos val="r"/>
      <c:overlay val="0"/>
    </c:legend>
    <c:plotVisOnly val="1"/>
    <c:dispBlanksAs val="gap"/>
    <c:showDLblsOverMax val="0"/>
  </c:chart>
  <c:spPr>
    <a:ln>
      <a:noFill/>
    </a:ln>
  </c:spPr>
  <c:externalData r:id="rId1">
    <c:autoUpdate val="0"/>
  </c:externalData>
</c:chartSpace>
</file>

<file path=word/charts/chart67.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3"/>
          <c:order val="1"/>
          <c:tx>
            <c:strRef>
              <c:f>'Anisotropy Fit'!$C$4</c:f>
              <c:strCache>
                <c:ptCount val="1"/>
                <c:pt idx="0">
                  <c:v>55.9 kDa - high pH</c:v>
                </c:pt>
              </c:strCache>
            </c:strRef>
          </c:tx>
          <c:spPr>
            <a:ln w="15875">
              <a:solidFill>
                <a:schemeClr val="tx1"/>
              </a:solidFill>
            </a:ln>
          </c:spPr>
          <c:marker>
            <c:symbol val="none"/>
          </c:marker>
          <c:xVal>
            <c:numRef>
              <c:f>'Anisotropy Fit'!$O$58:$O$495</c:f>
              <c:numCache>
                <c:formatCode>General</c:formatCode>
                <c:ptCount val="438"/>
                <c:pt idx="0">
                  <c:v>71</c:v>
                </c:pt>
                <c:pt idx="1">
                  <c:v>72</c:v>
                </c:pt>
                <c:pt idx="2">
                  <c:v>73</c:v>
                </c:pt>
                <c:pt idx="3">
                  <c:v>74</c:v>
                </c:pt>
                <c:pt idx="4">
                  <c:v>75</c:v>
                </c:pt>
                <c:pt idx="5">
                  <c:v>76</c:v>
                </c:pt>
                <c:pt idx="6">
                  <c:v>77</c:v>
                </c:pt>
                <c:pt idx="7">
                  <c:v>78</c:v>
                </c:pt>
                <c:pt idx="8">
                  <c:v>79</c:v>
                </c:pt>
                <c:pt idx="9">
                  <c:v>80</c:v>
                </c:pt>
                <c:pt idx="10">
                  <c:v>81</c:v>
                </c:pt>
                <c:pt idx="11">
                  <c:v>82</c:v>
                </c:pt>
                <c:pt idx="12">
                  <c:v>83</c:v>
                </c:pt>
                <c:pt idx="13">
                  <c:v>84</c:v>
                </c:pt>
                <c:pt idx="14">
                  <c:v>85</c:v>
                </c:pt>
                <c:pt idx="15">
                  <c:v>86</c:v>
                </c:pt>
                <c:pt idx="16">
                  <c:v>87</c:v>
                </c:pt>
                <c:pt idx="17">
                  <c:v>88</c:v>
                </c:pt>
                <c:pt idx="18">
                  <c:v>89</c:v>
                </c:pt>
                <c:pt idx="19">
                  <c:v>90</c:v>
                </c:pt>
                <c:pt idx="20">
                  <c:v>91</c:v>
                </c:pt>
                <c:pt idx="21">
                  <c:v>92</c:v>
                </c:pt>
                <c:pt idx="22">
                  <c:v>93</c:v>
                </c:pt>
                <c:pt idx="23">
                  <c:v>94</c:v>
                </c:pt>
                <c:pt idx="24">
                  <c:v>95</c:v>
                </c:pt>
                <c:pt idx="25">
                  <c:v>96</c:v>
                </c:pt>
                <c:pt idx="26">
                  <c:v>97</c:v>
                </c:pt>
                <c:pt idx="27">
                  <c:v>98</c:v>
                </c:pt>
                <c:pt idx="28">
                  <c:v>99</c:v>
                </c:pt>
                <c:pt idx="29">
                  <c:v>100</c:v>
                </c:pt>
                <c:pt idx="30">
                  <c:v>101</c:v>
                </c:pt>
                <c:pt idx="31">
                  <c:v>102</c:v>
                </c:pt>
                <c:pt idx="32">
                  <c:v>103</c:v>
                </c:pt>
                <c:pt idx="33">
                  <c:v>104</c:v>
                </c:pt>
                <c:pt idx="34">
                  <c:v>105</c:v>
                </c:pt>
                <c:pt idx="35">
                  <c:v>106</c:v>
                </c:pt>
                <c:pt idx="36">
                  <c:v>107</c:v>
                </c:pt>
                <c:pt idx="37">
                  <c:v>108</c:v>
                </c:pt>
                <c:pt idx="38">
                  <c:v>109</c:v>
                </c:pt>
                <c:pt idx="39">
                  <c:v>110</c:v>
                </c:pt>
                <c:pt idx="40">
                  <c:v>111</c:v>
                </c:pt>
                <c:pt idx="41">
                  <c:v>112</c:v>
                </c:pt>
                <c:pt idx="42">
                  <c:v>113</c:v>
                </c:pt>
                <c:pt idx="43">
                  <c:v>114</c:v>
                </c:pt>
                <c:pt idx="44">
                  <c:v>115</c:v>
                </c:pt>
                <c:pt idx="45">
                  <c:v>116</c:v>
                </c:pt>
                <c:pt idx="46">
                  <c:v>117</c:v>
                </c:pt>
                <c:pt idx="47">
                  <c:v>118</c:v>
                </c:pt>
                <c:pt idx="48">
                  <c:v>119</c:v>
                </c:pt>
                <c:pt idx="49">
                  <c:v>120</c:v>
                </c:pt>
                <c:pt idx="50">
                  <c:v>121</c:v>
                </c:pt>
                <c:pt idx="51">
                  <c:v>122</c:v>
                </c:pt>
                <c:pt idx="52">
                  <c:v>123</c:v>
                </c:pt>
                <c:pt idx="53">
                  <c:v>124</c:v>
                </c:pt>
                <c:pt idx="54">
                  <c:v>125</c:v>
                </c:pt>
                <c:pt idx="55">
                  <c:v>126</c:v>
                </c:pt>
                <c:pt idx="56">
                  <c:v>127</c:v>
                </c:pt>
                <c:pt idx="57">
                  <c:v>128</c:v>
                </c:pt>
                <c:pt idx="58">
                  <c:v>129</c:v>
                </c:pt>
                <c:pt idx="59">
                  <c:v>130</c:v>
                </c:pt>
                <c:pt idx="60">
                  <c:v>131</c:v>
                </c:pt>
                <c:pt idx="61">
                  <c:v>132</c:v>
                </c:pt>
                <c:pt idx="62">
                  <c:v>133</c:v>
                </c:pt>
                <c:pt idx="63">
                  <c:v>134</c:v>
                </c:pt>
                <c:pt idx="64">
                  <c:v>135</c:v>
                </c:pt>
                <c:pt idx="65">
                  <c:v>136</c:v>
                </c:pt>
                <c:pt idx="66">
                  <c:v>137</c:v>
                </c:pt>
                <c:pt idx="67">
                  <c:v>138</c:v>
                </c:pt>
                <c:pt idx="68">
                  <c:v>139</c:v>
                </c:pt>
                <c:pt idx="69">
                  <c:v>140</c:v>
                </c:pt>
                <c:pt idx="70">
                  <c:v>141</c:v>
                </c:pt>
                <c:pt idx="71">
                  <c:v>142</c:v>
                </c:pt>
                <c:pt idx="72">
                  <c:v>143</c:v>
                </c:pt>
                <c:pt idx="73">
                  <c:v>144</c:v>
                </c:pt>
                <c:pt idx="74">
                  <c:v>145</c:v>
                </c:pt>
                <c:pt idx="75">
                  <c:v>146</c:v>
                </c:pt>
                <c:pt idx="76">
                  <c:v>147</c:v>
                </c:pt>
                <c:pt idx="77">
                  <c:v>148</c:v>
                </c:pt>
                <c:pt idx="78">
                  <c:v>149</c:v>
                </c:pt>
                <c:pt idx="79">
                  <c:v>150</c:v>
                </c:pt>
                <c:pt idx="80">
                  <c:v>151</c:v>
                </c:pt>
                <c:pt idx="81">
                  <c:v>152</c:v>
                </c:pt>
                <c:pt idx="82">
                  <c:v>153</c:v>
                </c:pt>
                <c:pt idx="83">
                  <c:v>154</c:v>
                </c:pt>
                <c:pt idx="84">
                  <c:v>155</c:v>
                </c:pt>
                <c:pt idx="85">
                  <c:v>156</c:v>
                </c:pt>
                <c:pt idx="86">
                  <c:v>157</c:v>
                </c:pt>
                <c:pt idx="87">
                  <c:v>158</c:v>
                </c:pt>
                <c:pt idx="88">
                  <c:v>159</c:v>
                </c:pt>
                <c:pt idx="89">
                  <c:v>160</c:v>
                </c:pt>
                <c:pt idx="90">
                  <c:v>161</c:v>
                </c:pt>
                <c:pt idx="91">
                  <c:v>162</c:v>
                </c:pt>
                <c:pt idx="92">
                  <c:v>163</c:v>
                </c:pt>
                <c:pt idx="93">
                  <c:v>164</c:v>
                </c:pt>
                <c:pt idx="94">
                  <c:v>165</c:v>
                </c:pt>
                <c:pt idx="95">
                  <c:v>166</c:v>
                </c:pt>
                <c:pt idx="96">
                  <c:v>167</c:v>
                </c:pt>
                <c:pt idx="97">
                  <c:v>168</c:v>
                </c:pt>
                <c:pt idx="98">
                  <c:v>169</c:v>
                </c:pt>
                <c:pt idx="99">
                  <c:v>170</c:v>
                </c:pt>
                <c:pt idx="100">
                  <c:v>171</c:v>
                </c:pt>
                <c:pt idx="101">
                  <c:v>172</c:v>
                </c:pt>
                <c:pt idx="102">
                  <c:v>173</c:v>
                </c:pt>
                <c:pt idx="103">
                  <c:v>174</c:v>
                </c:pt>
                <c:pt idx="104">
                  <c:v>175</c:v>
                </c:pt>
                <c:pt idx="105">
                  <c:v>176</c:v>
                </c:pt>
                <c:pt idx="106">
                  <c:v>177</c:v>
                </c:pt>
                <c:pt idx="107">
                  <c:v>178</c:v>
                </c:pt>
                <c:pt idx="108">
                  <c:v>179</c:v>
                </c:pt>
                <c:pt idx="109">
                  <c:v>180</c:v>
                </c:pt>
                <c:pt idx="110">
                  <c:v>181</c:v>
                </c:pt>
                <c:pt idx="111">
                  <c:v>182</c:v>
                </c:pt>
                <c:pt idx="112">
                  <c:v>183</c:v>
                </c:pt>
                <c:pt idx="113">
                  <c:v>184</c:v>
                </c:pt>
                <c:pt idx="114">
                  <c:v>185</c:v>
                </c:pt>
                <c:pt idx="115">
                  <c:v>186</c:v>
                </c:pt>
                <c:pt idx="116">
                  <c:v>187</c:v>
                </c:pt>
                <c:pt idx="117">
                  <c:v>188</c:v>
                </c:pt>
                <c:pt idx="118">
                  <c:v>189</c:v>
                </c:pt>
                <c:pt idx="119">
                  <c:v>190</c:v>
                </c:pt>
                <c:pt idx="120">
                  <c:v>191</c:v>
                </c:pt>
                <c:pt idx="121">
                  <c:v>192</c:v>
                </c:pt>
                <c:pt idx="122">
                  <c:v>193</c:v>
                </c:pt>
                <c:pt idx="123">
                  <c:v>194</c:v>
                </c:pt>
                <c:pt idx="124">
                  <c:v>195</c:v>
                </c:pt>
                <c:pt idx="125">
                  <c:v>196</c:v>
                </c:pt>
                <c:pt idx="126">
                  <c:v>197</c:v>
                </c:pt>
                <c:pt idx="127">
                  <c:v>198</c:v>
                </c:pt>
                <c:pt idx="128">
                  <c:v>199</c:v>
                </c:pt>
                <c:pt idx="129">
                  <c:v>200</c:v>
                </c:pt>
                <c:pt idx="130">
                  <c:v>201</c:v>
                </c:pt>
                <c:pt idx="131">
                  <c:v>202</c:v>
                </c:pt>
                <c:pt idx="132">
                  <c:v>203</c:v>
                </c:pt>
                <c:pt idx="133">
                  <c:v>204</c:v>
                </c:pt>
                <c:pt idx="134">
                  <c:v>205</c:v>
                </c:pt>
                <c:pt idx="135">
                  <c:v>206</c:v>
                </c:pt>
                <c:pt idx="136">
                  <c:v>207</c:v>
                </c:pt>
                <c:pt idx="137">
                  <c:v>208</c:v>
                </c:pt>
                <c:pt idx="138">
                  <c:v>209</c:v>
                </c:pt>
                <c:pt idx="139">
                  <c:v>210</c:v>
                </c:pt>
                <c:pt idx="140">
                  <c:v>211</c:v>
                </c:pt>
                <c:pt idx="141">
                  <c:v>212</c:v>
                </c:pt>
                <c:pt idx="142">
                  <c:v>213</c:v>
                </c:pt>
                <c:pt idx="143">
                  <c:v>214</c:v>
                </c:pt>
                <c:pt idx="144">
                  <c:v>215</c:v>
                </c:pt>
                <c:pt idx="145">
                  <c:v>216</c:v>
                </c:pt>
                <c:pt idx="146">
                  <c:v>217</c:v>
                </c:pt>
                <c:pt idx="147">
                  <c:v>218</c:v>
                </c:pt>
                <c:pt idx="148">
                  <c:v>219</c:v>
                </c:pt>
                <c:pt idx="149">
                  <c:v>220</c:v>
                </c:pt>
                <c:pt idx="150">
                  <c:v>221</c:v>
                </c:pt>
                <c:pt idx="151">
                  <c:v>222</c:v>
                </c:pt>
                <c:pt idx="152">
                  <c:v>223</c:v>
                </c:pt>
                <c:pt idx="153">
                  <c:v>224</c:v>
                </c:pt>
                <c:pt idx="154">
                  <c:v>225</c:v>
                </c:pt>
                <c:pt idx="155">
                  <c:v>226</c:v>
                </c:pt>
                <c:pt idx="156">
                  <c:v>227</c:v>
                </c:pt>
                <c:pt idx="157">
                  <c:v>228</c:v>
                </c:pt>
                <c:pt idx="158">
                  <c:v>229</c:v>
                </c:pt>
                <c:pt idx="159">
                  <c:v>230</c:v>
                </c:pt>
                <c:pt idx="160">
                  <c:v>231</c:v>
                </c:pt>
                <c:pt idx="161">
                  <c:v>232</c:v>
                </c:pt>
                <c:pt idx="162">
                  <c:v>233</c:v>
                </c:pt>
                <c:pt idx="163">
                  <c:v>234</c:v>
                </c:pt>
                <c:pt idx="164">
                  <c:v>235</c:v>
                </c:pt>
                <c:pt idx="165">
                  <c:v>236</c:v>
                </c:pt>
                <c:pt idx="166">
                  <c:v>237</c:v>
                </c:pt>
                <c:pt idx="167">
                  <c:v>238</c:v>
                </c:pt>
                <c:pt idx="168">
                  <c:v>239</c:v>
                </c:pt>
                <c:pt idx="169">
                  <c:v>240</c:v>
                </c:pt>
                <c:pt idx="170">
                  <c:v>241</c:v>
                </c:pt>
                <c:pt idx="171">
                  <c:v>242</c:v>
                </c:pt>
                <c:pt idx="172">
                  <c:v>243</c:v>
                </c:pt>
                <c:pt idx="173">
                  <c:v>244</c:v>
                </c:pt>
                <c:pt idx="174">
                  <c:v>245</c:v>
                </c:pt>
                <c:pt idx="175">
                  <c:v>246</c:v>
                </c:pt>
                <c:pt idx="176">
                  <c:v>247</c:v>
                </c:pt>
                <c:pt idx="177">
                  <c:v>248</c:v>
                </c:pt>
                <c:pt idx="178">
                  <c:v>249</c:v>
                </c:pt>
                <c:pt idx="179">
                  <c:v>250</c:v>
                </c:pt>
                <c:pt idx="180">
                  <c:v>251</c:v>
                </c:pt>
                <c:pt idx="181">
                  <c:v>252</c:v>
                </c:pt>
                <c:pt idx="182">
                  <c:v>253</c:v>
                </c:pt>
                <c:pt idx="183">
                  <c:v>254</c:v>
                </c:pt>
                <c:pt idx="184">
                  <c:v>255</c:v>
                </c:pt>
                <c:pt idx="185">
                  <c:v>256</c:v>
                </c:pt>
                <c:pt idx="186">
                  <c:v>257</c:v>
                </c:pt>
                <c:pt idx="187">
                  <c:v>258</c:v>
                </c:pt>
                <c:pt idx="188">
                  <c:v>259</c:v>
                </c:pt>
                <c:pt idx="189">
                  <c:v>260</c:v>
                </c:pt>
                <c:pt idx="190">
                  <c:v>261</c:v>
                </c:pt>
                <c:pt idx="191">
                  <c:v>262</c:v>
                </c:pt>
                <c:pt idx="192">
                  <c:v>263</c:v>
                </c:pt>
                <c:pt idx="193">
                  <c:v>264</c:v>
                </c:pt>
                <c:pt idx="194">
                  <c:v>265</c:v>
                </c:pt>
                <c:pt idx="195">
                  <c:v>266</c:v>
                </c:pt>
                <c:pt idx="196">
                  <c:v>267</c:v>
                </c:pt>
                <c:pt idx="197">
                  <c:v>268</c:v>
                </c:pt>
                <c:pt idx="198">
                  <c:v>269</c:v>
                </c:pt>
                <c:pt idx="199">
                  <c:v>270</c:v>
                </c:pt>
                <c:pt idx="200">
                  <c:v>271</c:v>
                </c:pt>
                <c:pt idx="201">
                  <c:v>272</c:v>
                </c:pt>
                <c:pt idx="202">
                  <c:v>273</c:v>
                </c:pt>
                <c:pt idx="203">
                  <c:v>274</c:v>
                </c:pt>
                <c:pt idx="204">
                  <c:v>275</c:v>
                </c:pt>
                <c:pt idx="205">
                  <c:v>276</c:v>
                </c:pt>
                <c:pt idx="206">
                  <c:v>277</c:v>
                </c:pt>
                <c:pt idx="207">
                  <c:v>278</c:v>
                </c:pt>
                <c:pt idx="208">
                  <c:v>279</c:v>
                </c:pt>
                <c:pt idx="209">
                  <c:v>280</c:v>
                </c:pt>
                <c:pt idx="210">
                  <c:v>281</c:v>
                </c:pt>
                <c:pt idx="211">
                  <c:v>282</c:v>
                </c:pt>
                <c:pt idx="212">
                  <c:v>283</c:v>
                </c:pt>
                <c:pt idx="213">
                  <c:v>284</c:v>
                </c:pt>
                <c:pt idx="214">
                  <c:v>285</c:v>
                </c:pt>
                <c:pt idx="215">
                  <c:v>286</c:v>
                </c:pt>
                <c:pt idx="216">
                  <c:v>287</c:v>
                </c:pt>
                <c:pt idx="217">
                  <c:v>288</c:v>
                </c:pt>
                <c:pt idx="218">
                  <c:v>289</c:v>
                </c:pt>
                <c:pt idx="219">
                  <c:v>290</c:v>
                </c:pt>
                <c:pt idx="220">
                  <c:v>291</c:v>
                </c:pt>
                <c:pt idx="221">
                  <c:v>292</c:v>
                </c:pt>
                <c:pt idx="222">
                  <c:v>293</c:v>
                </c:pt>
                <c:pt idx="223">
                  <c:v>294</c:v>
                </c:pt>
                <c:pt idx="224">
                  <c:v>295</c:v>
                </c:pt>
                <c:pt idx="225">
                  <c:v>296</c:v>
                </c:pt>
                <c:pt idx="226">
                  <c:v>297</c:v>
                </c:pt>
                <c:pt idx="227">
                  <c:v>298</c:v>
                </c:pt>
                <c:pt idx="228">
                  <c:v>299</c:v>
                </c:pt>
                <c:pt idx="229">
                  <c:v>300</c:v>
                </c:pt>
                <c:pt idx="230">
                  <c:v>301</c:v>
                </c:pt>
                <c:pt idx="231">
                  <c:v>302</c:v>
                </c:pt>
                <c:pt idx="232">
                  <c:v>303</c:v>
                </c:pt>
                <c:pt idx="233">
                  <c:v>304</c:v>
                </c:pt>
                <c:pt idx="234">
                  <c:v>305</c:v>
                </c:pt>
                <c:pt idx="235">
                  <c:v>306</c:v>
                </c:pt>
                <c:pt idx="236">
                  <c:v>307</c:v>
                </c:pt>
                <c:pt idx="237">
                  <c:v>308</c:v>
                </c:pt>
                <c:pt idx="238">
                  <c:v>309</c:v>
                </c:pt>
                <c:pt idx="239">
                  <c:v>310</c:v>
                </c:pt>
                <c:pt idx="240">
                  <c:v>311</c:v>
                </c:pt>
                <c:pt idx="241">
                  <c:v>312</c:v>
                </c:pt>
                <c:pt idx="242">
                  <c:v>313</c:v>
                </c:pt>
                <c:pt idx="243">
                  <c:v>314</c:v>
                </c:pt>
                <c:pt idx="244">
                  <c:v>315</c:v>
                </c:pt>
                <c:pt idx="245">
                  <c:v>316</c:v>
                </c:pt>
                <c:pt idx="246">
                  <c:v>317</c:v>
                </c:pt>
                <c:pt idx="247">
                  <c:v>318</c:v>
                </c:pt>
                <c:pt idx="248">
                  <c:v>319</c:v>
                </c:pt>
                <c:pt idx="249">
                  <c:v>320</c:v>
                </c:pt>
                <c:pt idx="250">
                  <c:v>321</c:v>
                </c:pt>
                <c:pt idx="251">
                  <c:v>322</c:v>
                </c:pt>
                <c:pt idx="252">
                  <c:v>323</c:v>
                </c:pt>
                <c:pt idx="253">
                  <c:v>324</c:v>
                </c:pt>
                <c:pt idx="254">
                  <c:v>325</c:v>
                </c:pt>
                <c:pt idx="255">
                  <c:v>326</c:v>
                </c:pt>
                <c:pt idx="256">
                  <c:v>327</c:v>
                </c:pt>
                <c:pt idx="257">
                  <c:v>328</c:v>
                </c:pt>
                <c:pt idx="258">
                  <c:v>329</c:v>
                </c:pt>
                <c:pt idx="259">
                  <c:v>330</c:v>
                </c:pt>
                <c:pt idx="260">
                  <c:v>331</c:v>
                </c:pt>
                <c:pt idx="261">
                  <c:v>332</c:v>
                </c:pt>
                <c:pt idx="262">
                  <c:v>333</c:v>
                </c:pt>
                <c:pt idx="263">
                  <c:v>334</c:v>
                </c:pt>
                <c:pt idx="264">
                  <c:v>335</c:v>
                </c:pt>
                <c:pt idx="265">
                  <c:v>336</c:v>
                </c:pt>
                <c:pt idx="266">
                  <c:v>337</c:v>
                </c:pt>
                <c:pt idx="267">
                  <c:v>338</c:v>
                </c:pt>
                <c:pt idx="268">
                  <c:v>339</c:v>
                </c:pt>
                <c:pt idx="269">
                  <c:v>340</c:v>
                </c:pt>
                <c:pt idx="270">
                  <c:v>341</c:v>
                </c:pt>
                <c:pt idx="271">
                  <c:v>342</c:v>
                </c:pt>
                <c:pt idx="272">
                  <c:v>343</c:v>
                </c:pt>
                <c:pt idx="273">
                  <c:v>344</c:v>
                </c:pt>
                <c:pt idx="274">
                  <c:v>345</c:v>
                </c:pt>
                <c:pt idx="275">
                  <c:v>346</c:v>
                </c:pt>
                <c:pt idx="276">
                  <c:v>347</c:v>
                </c:pt>
                <c:pt idx="277">
                  <c:v>348</c:v>
                </c:pt>
                <c:pt idx="278">
                  <c:v>349</c:v>
                </c:pt>
                <c:pt idx="279">
                  <c:v>350</c:v>
                </c:pt>
                <c:pt idx="280">
                  <c:v>351</c:v>
                </c:pt>
                <c:pt idx="281">
                  <c:v>352</c:v>
                </c:pt>
                <c:pt idx="282">
                  <c:v>353</c:v>
                </c:pt>
                <c:pt idx="283">
                  <c:v>354</c:v>
                </c:pt>
                <c:pt idx="284">
                  <c:v>355</c:v>
                </c:pt>
                <c:pt idx="285">
                  <c:v>356</c:v>
                </c:pt>
                <c:pt idx="286">
                  <c:v>357</c:v>
                </c:pt>
                <c:pt idx="287">
                  <c:v>358</c:v>
                </c:pt>
                <c:pt idx="288">
                  <c:v>359</c:v>
                </c:pt>
                <c:pt idx="289">
                  <c:v>360</c:v>
                </c:pt>
                <c:pt idx="290">
                  <c:v>361</c:v>
                </c:pt>
                <c:pt idx="291">
                  <c:v>362</c:v>
                </c:pt>
                <c:pt idx="292">
                  <c:v>363</c:v>
                </c:pt>
                <c:pt idx="293">
                  <c:v>364</c:v>
                </c:pt>
                <c:pt idx="294">
                  <c:v>365</c:v>
                </c:pt>
                <c:pt idx="295">
                  <c:v>366</c:v>
                </c:pt>
                <c:pt idx="296">
                  <c:v>367</c:v>
                </c:pt>
                <c:pt idx="297">
                  <c:v>368</c:v>
                </c:pt>
                <c:pt idx="298">
                  <c:v>369</c:v>
                </c:pt>
                <c:pt idx="299">
                  <c:v>370</c:v>
                </c:pt>
                <c:pt idx="300">
                  <c:v>371</c:v>
                </c:pt>
                <c:pt idx="301">
                  <c:v>372</c:v>
                </c:pt>
                <c:pt idx="302">
                  <c:v>373</c:v>
                </c:pt>
                <c:pt idx="303">
                  <c:v>374</c:v>
                </c:pt>
                <c:pt idx="304">
                  <c:v>375</c:v>
                </c:pt>
                <c:pt idx="305">
                  <c:v>376</c:v>
                </c:pt>
                <c:pt idx="306">
                  <c:v>377</c:v>
                </c:pt>
                <c:pt idx="307">
                  <c:v>378</c:v>
                </c:pt>
                <c:pt idx="308">
                  <c:v>379</c:v>
                </c:pt>
                <c:pt idx="309">
                  <c:v>380</c:v>
                </c:pt>
                <c:pt idx="310">
                  <c:v>381</c:v>
                </c:pt>
                <c:pt idx="311">
                  <c:v>382</c:v>
                </c:pt>
                <c:pt idx="312">
                  <c:v>383</c:v>
                </c:pt>
                <c:pt idx="313">
                  <c:v>384</c:v>
                </c:pt>
                <c:pt idx="314">
                  <c:v>385</c:v>
                </c:pt>
                <c:pt idx="315">
                  <c:v>386</c:v>
                </c:pt>
                <c:pt idx="316">
                  <c:v>387</c:v>
                </c:pt>
                <c:pt idx="317">
                  <c:v>388</c:v>
                </c:pt>
                <c:pt idx="318">
                  <c:v>389</c:v>
                </c:pt>
                <c:pt idx="319">
                  <c:v>390</c:v>
                </c:pt>
                <c:pt idx="320">
                  <c:v>391</c:v>
                </c:pt>
                <c:pt idx="321">
                  <c:v>392</c:v>
                </c:pt>
                <c:pt idx="322">
                  <c:v>393</c:v>
                </c:pt>
                <c:pt idx="323">
                  <c:v>394</c:v>
                </c:pt>
                <c:pt idx="324">
                  <c:v>395</c:v>
                </c:pt>
                <c:pt idx="325">
                  <c:v>396</c:v>
                </c:pt>
                <c:pt idx="326">
                  <c:v>397</c:v>
                </c:pt>
                <c:pt idx="327">
                  <c:v>398</c:v>
                </c:pt>
                <c:pt idx="328">
                  <c:v>399</c:v>
                </c:pt>
                <c:pt idx="329">
                  <c:v>400</c:v>
                </c:pt>
                <c:pt idx="330">
                  <c:v>401</c:v>
                </c:pt>
                <c:pt idx="331">
                  <c:v>402</c:v>
                </c:pt>
                <c:pt idx="332">
                  <c:v>403</c:v>
                </c:pt>
                <c:pt idx="333">
                  <c:v>404</c:v>
                </c:pt>
                <c:pt idx="334">
                  <c:v>405</c:v>
                </c:pt>
                <c:pt idx="335">
                  <c:v>406</c:v>
                </c:pt>
                <c:pt idx="336">
                  <c:v>407</c:v>
                </c:pt>
                <c:pt idx="337">
                  <c:v>408</c:v>
                </c:pt>
                <c:pt idx="338">
                  <c:v>409</c:v>
                </c:pt>
                <c:pt idx="339">
                  <c:v>410</c:v>
                </c:pt>
                <c:pt idx="340">
                  <c:v>411</c:v>
                </c:pt>
                <c:pt idx="341">
                  <c:v>412</c:v>
                </c:pt>
                <c:pt idx="342">
                  <c:v>413</c:v>
                </c:pt>
                <c:pt idx="343">
                  <c:v>414</c:v>
                </c:pt>
                <c:pt idx="344">
                  <c:v>415</c:v>
                </c:pt>
                <c:pt idx="345">
                  <c:v>416</c:v>
                </c:pt>
                <c:pt idx="346">
                  <c:v>417</c:v>
                </c:pt>
                <c:pt idx="347">
                  <c:v>418</c:v>
                </c:pt>
                <c:pt idx="348">
                  <c:v>419</c:v>
                </c:pt>
                <c:pt idx="349">
                  <c:v>420</c:v>
                </c:pt>
                <c:pt idx="350">
                  <c:v>421</c:v>
                </c:pt>
                <c:pt idx="351">
                  <c:v>422</c:v>
                </c:pt>
                <c:pt idx="352">
                  <c:v>423</c:v>
                </c:pt>
                <c:pt idx="353">
                  <c:v>424</c:v>
                </c:pt>
                <c:pt idx="354">
                  <c:v>425</c:v>
                </c:pt>
                <c:pt idx="355">
                  <c:v>426</c:v>
                </c:pt>
                <c:pt idx="356">
                  <c:v>427</c:v>
                </c:pt>
                <c:pt idx="357">
                  <c:v>428</c:v>
                </c:pt>
                <c:pt idx="358">
                  <c:v>429</c:v>
                </c:pt>
                <c:pt idx="359">
                  <c:v>430</c:v>
                </c:pt>
                <c:pt idx="360">
                  <c:v>431</c:v>
                </c:pt>
                <c:pt idx="361">
                  <c:v>432</c:v>
                </c:pt>
                <c:pt idx="362">
                  <c:v>433</c:v>
                </c:pt>
                <c:pt idx="363">
                  <c:v>434</c:v>
                </c:pt>
                <c:pt idx="364">
                  <c:v>435</c:v>
                </c:pt>
                <c:pt idx="365">
                  <c:v>436</c:v>
                </c:pt>
                <c:pt idx="366">
                  <c:v>437</c:v>
                </c:pt>
                <c:pt idx="367">
                  <c:v>438</c:v>
                </c:pt>
                <c:pt idx="368">
                  <c:v>439</c:v>
                </c:pt>
                <c:pt idx="369">
                  <c:v>440</c:v>
                </c:pt>
                <c:pt idx="370">
                  <c:v>441</c:v>
                </c:pt>
                <c:pt idx="371">
                  <c:v>442</c:v>
                </c:pt>
                <c:pt idx="372">
                  <c:v>443</c:v>
                </c:pt>
                <c:pt idx="373">
                  <c:v>444</c:v>
                </c:pt>
                <c:pt idx="374">
                  <c:v>445</c:v>
                </c:pt>
                <c:pt idx="375">
                  <c:v>446</c:v>
                </c:pt>
                <c:pt idx="376">
                  <c:v>447</c:v>
                </c:pt>
                <c:pt idx="377">
                  <c:v>448</c:v>
                </c:pt>
                <c:pt idx="378">
                  <c:v>449</c:v>
                </c:pt>
                <c:pt idx="379">
                  <c:v>450</c:v>
                </c:pt>
                <c:pt idx="380">
                  <c:v>451</c:v>
                </c:pt>
                <c:pt idx="381">
                  <c:v>452</c:v>
                </c:pt>
                <c:pt idx="382">
                  <c:v>453</c:v>
                </c:pt>
                <c:pt idx="383">
                  <c:v>454</c:v>
                </c:pt>
                <c:pt idx="384">
                  <c:v>455</c:v>
                </c:pt>
                <c:pt idx="385">
                  <c:v>456</c:v>
                </c:pt>
                <c:pt idx="386">
                  <c:v>457</c:v>
                </c:pt>
                <c:pt idx="387">
                  <c:v>458</c:v>
                </c:pt>
                <c:pt idx="388">
                  <c:v>459</c:v>
                </c:pt>
                <c:pt idx="389">
                  <c:v>460</c:v>
                </c:pt>
                <c:pt idx="390">
                  <c:v>461</c:v>
                </c:pt>
                <c:pt idx="391">
                  <c:v>462</c:v>
                </c:pt>
                <c:pt idx="392">
                  <c:v>463</c:v>
                </c:pt>
                <c:pt idx="393">
                  <c:v>464</c:v>
                </c:pt>
                <c:pt idx="394">
                  <c:v>465</c:v>
                </c:pt>
                <c:pt idx="395">
                  <c:v>466</c:v>
                </c:pt>
                <c:pt idx="396">
                  <c:v>467</c:v>
                </c:pt>
                <c:pt idx="397">
                  <c:v>468</c:v>
                </c:pt>
                <c:pt idx="398">
                  <c:v>469</c:v>
                </c:pt>
                <c:pt idx="399">
                  <c:v>470</c:v>
                </c:pt>
                <c:pt idx="400">
                  <c:v>471</c:v>
                </c:pt>
                <c:pt idx="401">
                  <c:v>472</c:v>
                </c:pt>
                <c:pt idx="402">
                  <c:v>473</c:v>
                </c:pt>
                <c:pt idx="403">
                  <c:v>474</c:v>
                </c:pt>
                <c:pt idx="404">
                  <c:v>475</c:v>
                </c:pt>
                <c:pt idx="405">
                  <c:v>476</c:v>
                </c:pt>
                <c:pt idx="406">
                  <c:v>477</c:v>
                </c:pt>
                <c:pt idx="407">
                  <c:v>478</c:v>
                </c:pt>
                <c:pt idx="408">
                  <c:v>479</c:v>
                </c:pt>
                <c:pt idx="409">
                  <c:v>480</c:v>
                </c:pt>
                <c:pt idx="410">
                  <c:v>481</c:v>
                </c:pt>
                <c:pt idx="411">
                  <c:v>482</c:v>
                </c:pt>
                <c:pt idx="412">
                  <c:v>483</c:v>
                </c:pt>
                <c:pt idx="413">
                  <c:v>484</c:v>
                </c:pt>
                <c:pt idx="414">
                  <c:v>485</c:v>
                </c:pt>
                <c:pt idx="415">
                  <c:v>486</c:v>
                </c:pt>
                <c:pt idx="416">
                  <c:v>487</c:v>
                </c:pt>
                <c:pt idx="417">
                  <c:v>488</c:v>
                </c:pt>
                <c:pt idx="418">
                  <c:v>489</c:v>
                </c:pt>
                <c:pt idx="419">
                  <c:v>490</c:v>
                </c:pt>
                <c:pt idx="420">
                  <c:v>491</c:v>
                </c:pt>
                <c:pt idx="421">
                  <c:v>492</c:v>
                </c:pt>
                <c:pt idx="422">
                  <c:v>493</c:v>
                </c:pt>
                <c:pt idx="423">
                  <c:v>494</c:v>
                </c:pt>
                <c:pt idx="424">
                  <c:v>495</c:v>
                </c:pt>
                <c:pt idx="425">
                  <c:v>496</c:v>
                </c:pt>
                <c:pt idx="426">
                  <c:v>497</c:v>
                </c:pt>
                <c:pt idx="427">
                  <c:v>498</c:v>
                </c:pt>
                <c:pt idx="428">
                  <c:v>499</c:v>
                </c:pt>
                <c:pt idx="429">
                  <c:v>500</c:v>
                </c:pt>
                <c:pt idx="430">
                  <c:v>501</c:v>
                </c:pt>
                <c:pt idx="431">
                  <c:v>502</c:v>
                </c:pt>
                <c:pt idx="432">
                  <c:v>503</c:v>
                </c:pt>
                <c:pt idx="433">
                  <c:v>504</c:v>
                </c:pt>
                <c:pt idx="434">
                  <c:v>505</c:v>
                </c:pt>
                <c:pt idx="435">
                  <c:v>506</c:v>
                </c:pt>
                <c:pt idx="436">
                  <c:v>507</c:v>
                </c:pt>
                <c:pt idx="437">
                  <c:v>508</c:v>
                </c:pt>
              </c:numCache>
            </c:numRef>
          </c:xVal>
          <c:yVal>
            <c:numRef>
              <c:f>'Anisotropy Fit'!$Q$58:$Q$495</c:f>
              <c:numCache>
                <c:formatCode>General</c:formatCode>
                <c:ptCount val="438"/>
                <c:pt idx="6">
                  <c:v>5.4807799999999997E-2</c:v>
                </c:pt>
                <c:pt idx="7" formatCode="0.00E+00">
                  <c:v>4.5697740000000001E-2</c:v>
                </c:pt>
                <c:pt idx="8" formatCode="0.00E+00">
                  <c:v>3.8364669999999997E-2</c:v>
                </c:pt>
                <c:pt idx="9" formatCode="0.00E+00">
                  <c:v>3.2461959999999998E-2</c:v>
                </c:pt>
                <c:pt idx="10" formatCode="0.00E+00">
                  <c:v>2.771063E-2</c:v>
                </c:pt>
                <c:pt idx="11" formatCode="0.00E+00">
                  <c:v>2.3886080000000001E-2</c:v>
                </c:pt>
                <c:pt idx="12" formatCode="0.00E+00">
                  <c:v>2.0807539999999999E-2</c:v>
                </c:pt>
                <c:pt idx="13" formatCode="0.00E+00">
                  <c:v>1.832949E-2</c:v>
                </c:pt>
                <c:pt idx="14">
                  <c:v>1.63348E-2</c:v>
                </c:pt>
                <c:pt idx="15" formatCode="0.00E+00">
                  <c:v>1.472919E-2</c:v>
                </c:pt>
                <c:pt idx="16" formatCode="0.00E+00">
                  <c:v>1.3436770000000001E-2</c:v>
                </c:pt>
                <c:pt idx="17" formatCode="0.00E+00">
                  <c:v>1.239644E-2</c:v>
                </c:pt>
                <c:pt idx="18" formatCode="0.00E+00">
                  <c:v>1.155904E-2</c:v>
                </c:pt>
                <c:pt idx="19" formatCode="0.00E+00">
                  <c:v>1.0884980000000001E-2</c:v>
                </c:pt>
                <c:pt idx="20">
                  <c:v>1.03424E-2</c:v>
                </c:pt>
                <c:pt idx="21" formatCode="0.00E+00">
                  <c:v>9.9056519999999992E-3</c:v>
                </c:pt>
                <c:pt idx="22" formatCode="0.00E+00">
                  <c:v>9.5540959999999998E-3</c:v>
                </c:pt>
                <c:pt idx="23" formatCode="0.00E+00">
                  <c:v>9.2711149999999999E-3</c:v>
                </c:pt>
                <c:pt idx="24" formatCode="0.00E+00">
                  <c:v>9.0433309999999999E-3</c:v>
                </c:pt>
                <c:pt idx="25" formatCode="0.00E+00">
                  <c:v>8.8599779999999993E-3</c:v>
                </c:pt>
                <c:pt idx="26" formatCode="0.00E+00">
                  <c:v>8.7123900000000004E-3</c:v>
                </c:pt>
                <c:pt idx="27" formatCode="0.00E+00">
                  <c:v>8.5935890000000004E-3</c:v>
                </c:pt>
                <c:pt idx="28" formatCode="0.00E+00">
                  <c:v>8.4979619999999995E-3</c:v>
                </c:pt>
                <c:pt idx="29" formatCode="0.00E+00">
                  <c:v>8.4209869999999996E-3</c:v>
                </c:pt>
                <c:pt idx="30" formatCode="0.00E+00">
                  <c:v>8.3590269999999998E-3</c:v>
                </c:pt>
                <c:pt idx="31" formatCode="0.00E+00">
                  <c:v>8.3091529999999997E-3</c:v>
                </c:pt>
                <c:pt idx="32" formatCode="0.00E+00">
                  <c:v>8.2690070000000001E-3</c:v>
                </c:pt>
                <c:pt idx="33" formatCode="0.00E+00">
                  <c:v>8.2366920000000003E-3</c:v>
                </c:pt>
                <c:pt idx="34" formatCode="0.00E+00">
                  <c:v>8.2106799999999997E-3</c:v>
                </c:pt>
                <c:pt idx="35" formatCode="0.00E+00">
                  <c:v>8.1897419999999999E-3</c:v>
                </c:pt>
                <c:pt idx="36" formatCode="0.00E+00">
                  <c:v>8.1728879999999997E-3</c:v>
                </c:pt>
                <c:pt idx="37" formatCode="0.00E+00">
                  <c:v>8.1593220000000001E-3</c:v>
                </c:pt>
                <c:pt idx="38" formatCode="0.00E+00">
                  <c:v>8.1484009999999996E-3</c:v>
                </c:pt>
                <c:pt idx="39" formatCode="0.00E+00">
                  <c:v>8.1396109999999997E-3</c:v>
                </c:pt>
                <c:pt idx="40" formatCode="0.00E+00">
                  <c:v>8.1325359999999992E-3</c:v>
                </c:pt>
                <c:pt idx="41" formatCode="0.00E+00">
                  <c:v>8.1268399999999998E-3</c:v>
                </c:pt>
                <c:pt idx="42" formatCode="0.00E+00">
                  <c:v>8.1222559999999996E-3</c:v>
                </c:pt>
                <c:pt idx="43" formatCode="0.00E+00">
                  <c:v>8.1185649999999995E-3</c:v>
                </c:pt>
                <c:pt idx="44" formatCode="0.00E+00">
                  <c:v>8.1155949999999998E-3</c:v>
                </c:pt>
                <c:pt idx="45" formatCode="0.00E+00">
                  <c:v>8.1132050000000001E-3</c:v>
                </c:pt>
                <c:pt idx="46" formatCode="0.00E+00">
                  <c:v>8.1112790000000008E-3</c:v>
                </c:pt>
                <c:pt idx="47" formatCode="0.00E+00">
                  <c:v>8.1097310000000002E-3</c:v>
                </c:pt>
                <c:pt idx="48" formatCode="0.00E+00">
                  <c:v>8.1084839999999991E-3</c:v>
                </c:pt>
                <c:pt idx="49" formatCode="0.00E+00">
                  <c:v>8.1074800000000002E-3</c:v>
                </c:pt>
                <c:pt idx="50" formatCode="0.00E+00">
                  <c:v>8.1066709999999993E-3</c:v>
                </c:pt>
                <c:pt idx="51" formatCode="0.00E+00">
                  <c:v>8.1060209999999997E-3</c:v>
                </c:pt>
                <c:pt idx="52" formatCode="0.00E+00">
                  <c:v>8.1054979999999992E-3</c:v>
                </c:pt>
                <c:pt idx="53" formatCode="0.00E+00">
                  <c:v>8.1050759999999993E-3</c:v>
                </c:pt>
                <c:pt idx="54" formatCode="0.00E+00">
                  <c:v>8.1047370000000007E-3</c:v>
                </c:pt>
                <c:pt idx="55" formatCode="0.00E+00">
                  <c:v>8.1044640000000005E-3</c:v>
                </c:pt>
                <c:pt idx="56" formatCode="0.00E+00">
                  <c:v>8.104244E-3</c:v>
                </c:pt>
                <c:pt idx="57" formatCode="0.00E+00">
                  <c:v>8.1040669999999995E-3</c:v>
                </c:pt>
                <c:pt idx="58" formatCode="0.00E+00">
                  <c:v>8.1039249999999997E-3</c:v>
                </c:pt>
                <c:pt idx="59" formatCode="0.00E+00">
                  <c:v>8.1038099999999995E-3</c:v>
                </c:pt>
                <c:pt idx="60" formatCode="0.00E+00">
                  <c:v>8.1037179999999993E-3</c:v>
                </c:pt>
                <c:pt idx="61" formatCode="0.00E+00">
                  <c:v>8.1036440000000001E-3</c:v>
                </c:pt>
                <c:pt idx="62" formatCode="0.00E+00">
                  <c:v>8.1035840000000005E-3</c:v>
                </c:pt>
                <c:pt idx="63" formatCode="0.00E+00">
                  <c:v>8.1035359999999997E-3</c:v>
                </c:pt>
                <c:pt idx="64" formatCode="0.00E+00">
                  <c:v>8.1034969999999994E-3</c:v>
                </c:pt>
                <c:pt idx="65" formatCode="0.00E+00">
                  <c:v>8.1034660000000001E-3</c:v>
                </c:pt>
                <c:pt idx="66" formatCode="0.00E+00">
                  <c:v>8.1034409999999994E-3</c:v>
                </c:pt>
                <c:pt idx="67" formatCode="0.00E+00">
                  <c:v>8.1034209999999995E-3</c:v>
                </c:pt>
                <c:pt idx="68" formatCode="0.00E+00">
                  <c:v>8.1034039999999998E-3</c:v>
                </c:pt>
                <c:pt idx="69" formatCode="0.00E+00">
                  <c:v>8.1033909999999997E-3</c:v>
                </c:pt>
                <c:pt idx="70" formatCode="0.00E+00">
                  <c:v>8.1033809999999998E-3</c:v>
                </c:pt>
                <c:pt idx="71" formatCode="0.00E+00">
                  <c:v>8.1033730000000005E-3</c:v>
                </c:pt>
                <c:pt idx="72" formatCode="0.00E+00">
                  <c:v>8.1033649999999995E-3</c:v>
                </c:pt>
                <c:pt idx="73" formatCode="0.00E+00">
                  <c:v>8.1033589999999992E-3</c:v>
                </c:pt>
                <c:pt idx="74" formatCode="0.00E+00">
                  <c:v>8.1033560000000008E-3</c:v>
                </c:pt>
                <c:pt idx="75" formatCode="0.00E+00">
                  <c:v>8.1033519999999994E-3</c:v>
                </c:pt>
                <c:pt idx="76" formatCode="0.00E+00">
                  <c:v>8.1033489999999993E-3</c:v>
                </c:pt>
                <c:pt idx="77" formatCode="0.00E+00">
                  <c:v>8.1033460000000009E-3</c:v>
                </c:pt>
                <c:pt idx="78" formatCode="0.00E+00">
                  <c:v>8.1033449999999996E-3</c:v>
                </c:pt>
                <c:pt idx="79" formatCode="0.00E+00">
                  <c:v>8.1033440000000002E-3</c:v>
                </c:pt>
                <c:pt idx="80" formatCode="0.00E+00">
                  <c:v>8.1033419999999995E-3</c:v>
                </c:pt>
                <c:pt idx="81" formatCode="0.00E+00">
                  <c:v>8.103341E-3</c:v>
                </c:pt>
                <c:pt idx="82" formatCode="0.00E+00">
                  <c:v>8.1033400000000005E-3</c:v>
                </c:pt>
                <c:pt idx="83" formatCode="0.00E+00">
                  <c:v>8.1033400000000005E-3</c:v>
                </c:pt>
                <c:pt idx="84" formatCode="0.00E+00">
                  <c:v>8.1033389999999993E-3</c:v>
                </c:pt>
                <c:pt idx="85" formatCode="0.00E+00">
                  <c:v>8.1033389999999993E-3</c:v>
                </c:pt>
                <c:pt idx="86" formatCode="0.00E+00">
                  <c:v>8.1033379999999999E-3</c:v>
                </c:pt>
                <c:pt idx="87" formatCode="0.00E+00">
                  <c:v>8.1033379999999999E-3</c:v>
                </c:pt>
                <c:pt idx="88" formatCode="0.00E+00">
                  <c:v>8.1033379999999999E-3</c:v>
                </c:pt>
                <c:pt idx="89" formatCode="0.00E+00">
                  <c:v>8.1033379999999999E-3</c:v>
                </c:pt>
                <c:pt idx="90" formatCode="0.00E+00">
                  <c:v>8.1033379999999999E-3</c:v>
                </c:pt>
                <c:pt idx="91" formatCode="0.00E+00">
                  <c:v>8.1033370000000004E-3</c:v>
                </c:pt>
                <c:pt idx="92" formatCode="0.00E+00">
                  <c:v>8.1033370000000004E-3</c:v>
                </c:pt>
                <c:pt idx="93" formatCode="0.00E+00">
                  <c:v>8.1033370000000004E-3</c:v>
                </c:pt>
                <c:pt idx="94" formatCode="0.00E+00">
                  <c:v>8.1033370000000004E-3</c:v>
                </c:pt>
                <c:pt idx="95" formatCode="0.00E+00">
                  <c:v>8.1033370000000004E-3</c:v>
                </c:pt>
                <c:pt idx="96" formatCode="0.00E+00">
                  <c:v>8.1033370000000004E-3</c:v>
                </c:pt>
                <c:pt idx="97" formatCode="0.00E+00">
                  <c:v>8.1033370000000004E-3</c:v>
                </c:pt>
                <c:pt idx="98" formatCode="0.00E+00">
                  <c:v>8.1033370000000004E-3</c:v>
                </c:pt>
                <c:pt idx="99" formatCode="0.00E+00">
                  <c:v>8.1033370000000004E-3</c:v>
                </c:pt>
                <c:pt idx="100" formatCode="0.00E+00">
                  <c:v>8.1033370000000004E-3</c:v>
                </c:pt>
                <c:pt idx="101" formatCode="0.00E+00">
                  <c:v>8.1033370000000004E-3</c:v>
                </c:pt>
                <c:pt idx="102" formatCode="0.00E+00">
                  <c:v>8.1033370000000004E-3</c:v>
                </c:pt>
                <c:pt idx="103" formatCode="0.00E+00">
                  <c:v>8.1033370000000004E-3</c:v>
                </c:pt>
                <c:pt idx="104" formatCode="0.00E+00">
                  <c:v>8.1033370000000004E-3</c:v>
                </c:pt>
                <c:pt idx="105" formatCode="0.00E+00">
                  <c:v>8.1033370000000004E-3</c:v>
                </c:pt>
                <c:pt idx="106" formatCode="0.00E+00">
                  <c:v>8.1033370000000004E-3</c:v>
                </c:pt>
                <c:pt idx="107" formatCode="0.00E+00">
                  <c:v>8.1033370000000004E-3</c:v>
                </c:pt>
                <c:pt idx="108" formatCode="0.00E+00">
                  <c:v>8.1033370000000004E-3</c:v>
                </c:pt>
                <c:pt idx="109" formatCode="0.00E+00">
                  <c:v>8.1033370000000004E-3</c:v>
                </c:pt>
                <c:pt idx="110" formatCode="0.00E+00">
                  <c:v>8.1033370000000004E-3</c:v>
                </c:pt>
                <c:pt idx="111" formatCode="0.00E+00">
                  <c:v>8.1033370000000004E-3</c:v>
                </c:pt>
                <c:pt idx="112" formatCode="0.00E+00">
                  <c:v>8.1033370000000004E-3</c:v>
                </c:pt>
                <c:pt idx="113" formatCode="0.00E+00">
                  <c:v>8.1033370000000004E-3</c:v>
                </c:pt>
                <c:pt idx="114" formatCode="0.00E+00">
                  <c:v>8.1033370000000004E-3</c:v>
                </c:pt>
                <c:pt idx="115" formatCode="0.00E+00">
                  <c:v>8.1033370000000004E-3</c:v>
                </c:pt>
                <c:pt idx="116" formatCode="0.00E+00">
                  <c:v>8.1033370000000004E-3</c:v>
                </c:pt>
                <c:pt idx="117" formatCode="0.00E+00">
                  <c:v>8.1033370000000004E-3</c:v>
                </c:pt>
                <c:pt idx="118" formatCode="0.00E+00">
                  <c:v>8.1033370000000004E-3</c:v>
                </c:pt>
                <c:pt idx="119" formatCode="0.00E+00">
                  <c:v>8.1033370000000004E-3</c:v>
                </c:pt>
                <c:pt idx="120" formatCode="0.00E+00">
                  <c:v>8.1033370000000004E-3</c:v>
                </c:pt>
                <c:pt idx="121" formatCode="0.00E+00">
                  <c:v>8.1033370000000004E-3</c:v>
                </c:pt>
                <c:pt idx="122" formatCode="0.00E+00">
                  <c:v>8.1033370000000004E-3</c:v>
                </c:pt>
                <c:pt idx="123" formatCode="0.00E+00">
                  <c:v>8.1033370000000004E-3</c:v>
                </c:pt>
                <c:pt idx="124" formatCode="0.00E+00">
                  <c:v>8.1033370000000004E-3</c:v>
                </c:pt>
                <c:pt idx="125" formatCode="0.00E+00">
                  <c:v>8.1033370000000004E-3</c:v>
                </c:pt>
                <c:pt idx="126" formatCode="0.00E+00">
                  <c:v>8.1033370000000004E-3</c:v>
                </c:pt>
                <c:pt idx="127" formatCode="0.00E+00">
                  <c:v>8.1033370000000004E-3</c:v>
                </c:pt>
                <c:pt idx="128" formatCode="0.00E+00">
                  <c:v>8.1033370000000004E-3</c:v>
                </c:pt>
                <c:pt idx="129" formatCode="0.00E+00">
                  <c:v>8.1033370000000004E-3</c:v>
                </c:pt>
                <c:pt idx="130" formatCode="0.00E+00">
                  <c:v>8.1033370000000004E-3</c:v>
                </c:pt>
                <c:pt idx="131" formatCode="0.00E+00">
                  <c:v>8.1033370000000004E-3</c:v>
                </c:pt>
                <c:pt idx="132" formatCode="0.00E+00">
                  <c:v>8.1033370000000004E-3</c:v>
                </c:pt>
                <c:pt idx="133" formatCode="0.00E+00">
                  <c:v>8.1033370000000004E-3</c:v>
                </c:pt>
                <c:pt idx="134" formatCode="0.00E+00">
                  <c:v>8.1033370000000004E-3</c:v>
                </c:pt>
                <c:pt idx="135" formatCode="0.00E+00">
                  <c:v>8.1033370000000004E-3</c:v>
                </c:pt>
                <c:pt idx="136" formatCode="0.00E+00">
                  <c:v>8.1033370000000004E-3</c:v>
                </c:pt>
                <c:pt idx="137" formatCode="0.00E+00">
                  <c:v>8.1033370000000004E-3</c:v>
                </c:pt>
                <c:pt idx="138" formatCode="0.00E+00">
                  <c:v>8.1033370000000004E-3</c:v>
                </c:pt>
                <c:pt idx="139" formatCode="0.00E+00">
                  <c:v>8.1033370000000004E-3</c:v>
                </c:pt>
                <c:pt idx="140" formatCode="0.00E+00">
                  <c:v>8.1033370000000004E-3</c:v>
                </c:pt>
                <c:pt idx="141" formatCode="0.00E+00">
                  <c:v>8.1033370000000004E-3</c:v>
                </c:pt>
                <c:pt idx="142" formatCode="0.00E+00">
                  <c:v>8.1033370000000004E-3</c:v>
                </c:pt>
                <c:pt idx="143" formatCode="0.00E+00">
                  <c:v>8.1033370000000004E-3</c:v>
                </c:pt>
                <c:pt idx="144" formatCode="0.00E+00">
                  <c:v>8.1033370000000004E-3</c:v>
                </c:pt>
                <c:pt idx="145" formatCode="0.00E+00">
                  <c:v>8.1033370000000004E-3</c:v>
                </c:pt>
                <c:pt idx="146" formatCode="0.00E+00">
                  <c:v>8.1033370000000004E-3</c:v>
                </c:pt>
                <c:pt idx="147" formatCode="0.00E+00">
                  <c:v>8.1033370000000004E-3</c:v>
                </c:pt>
                <c:pt idx="148" formatCode="0.00E+00">
                  <c:v>8.1033370000000004E-3</c:v>
                </c:pt>
                <c:pt idx="149" formatCode="0.00E+00">
                  <c:v>8.1033370000000004E-3</c:v>
                </c:pt>
                <c:pt idx="150" formatCode="0.00E+00">
                  <c:v>8.1033370000000004E-3</c:v>
                </c:pt>
                <c:pt idx="151" formatCode="0.00E+00">
                  <c:v>8.1033370000000004E-3</c:v>
                </c:pt>
                <c:pt idx="152" formatCode="0.00E+00">
                  <c:v>8.1033370000000004E-3</c:v>
                </c:pt>
                <c:pt idx="153" formatCode="0.00E+00">
                  <c:v>8.1033370000000004E-3</c:v>
                </c:pt>
                <c:pt idx="154" formatCode="0.00E+00">
                  <c:v>8.1033370000000004E-3</c:v>
                </c:pt>
                <c:pt idx="155" formatCode="0.00E+00">
                  <c:v>8.1033370000000004E-3</c:v>
                </c:pt>
                <c:pt idx="156" formatCode="0.00E+00">
                  <c:v>8.1033370000000004E-3</c:v>
                </c:pt>
                <c:pt idx="157" formatCode="0.00E+00">
                  <c:v>8.1033370000000004E-3</c:v>
                </c:pt>
                <c:pt idx="158" formatCode="0.00E+00">
                  <c:v>8.1033370000000004E-3</c:v>
                </c:pt>
                <c:pt idx="159" formatCode="0.00E+00">
                  <c:v>8.1033370000000004E-3</c:v>
                </c:pt>
                <c:pt idx="160" formatCode="0.00E+00">
                  <c:v>8.1033370000000004E-3</c:v>
                </c:pt>
                <c:pt idx="161" formatCode="0.00E+00">
                  <c:v>8.1033370000000004E-3</c:v>
                </c:pt>
                <c:pt idx="162" formatCode="0.00E+00">
                  <c:v>8.1033370000000004E-3</c:v>
                </c:pt>
                <c:pt idx="163" formatCode="0.00E+00">
                  <c:v>8.1033370000000004E-3</c:v>
                </c:pt>
                <c:pt idx="164" formatCode="0.00E+00">
                  <c:v>8.1033370000000004E-3</c:v>
                </c:pt>
                <c:pt idx="165" formatCode="0.00E+00">
                  <c:v>8.1033370000000004E-3</c:v>
                </c:pt>
                <c:pt idx="166" formatCode="0.00E+00">
                  <c:v>8.1033370000000004E-3</c:v>
                </c:pt>
                <c:pt idx="167" formatCode="0.00E+00">
                  <c:v>8.1033370000000004E-3</c:v>
                </c:pt>
                <c:pt idx="168" formatCode="0.00E+00">
                  <c:v>8.1033370000000004E-3</c:v>
                </c:pt>
                <c:pt idx="169" formatCode="0.00E+00">
                  <c:v>8.1033370000000004E-3</c:v>
                </c:pt>
                <c:pt idx="170" formatCode="0.00E+00">
                  <c:v>8.1033370000000004E-3</c:v>
                </c:pt>
                <c:pt idx="171" formatCode="0.00E+00">
                  <c:v>8.1033370000000004E-3</c:v>
                </c:pt>
                <c:pt idx="172" formatCode="0.00E+00">
                  <c:v>8.1033370000000004E-3</c:v>
                </c:pt>
                <c:pt idx="173" formatCode="0.00E+00">
                  <c:v>8.1033370000000004E-3</c:v>
                </c:pt>
                <c:pt idx="174" formatCode="0.00E+00">
                  <c:v>8.1033370000000004E-3</c:v>
                </c:pt>
                <c:pt idx="175" formatCode="0.00E+00">
                  <c:v>8.1033370000000004E-3</c:v>
                </c:pt>
                <c:pt idx="176" formatCode="0.00E+00">
                  <c:v>8.1033370000000004E-3</c:v>
                </c:pt>
                <c:pt idx="177" formatCode="0.00E+00">
                  <c:v>8.1033370000000004E-3</c:v>
                </c:pt>
                <c:pt idx="178" formatCode="0.00E+00">
                  <c:v>8.1033370000000004E-3</c:v>
                </c:pt>
                <c:pt idx="179" formatCode="0.00E+00">
                  <c:v>8.1033370000000004E-3</c:v>
                </c:pt>
                <c:pt idx="180" formatCode="0.00E+00">
                  <c:v>8.1033370000000004E-3</c:v>
                </c:pt>
                <c:pt idx="181" formatCode="0.00E+00">
                  <c:v>8.1033370000000004E-3</c:v>
                </c:pt>
                <c:pt idx="182" formatCode="0.00E+00">
                  <c:v>8.1033370000000004E-3</c:v>
                </c:pt>
                <c:pt idx="183" formatCode="0.00E+00">
                  <c:v>8.1033370000000004E-3</c:v>
                </c:pt>
                <c:pt idx="184" formatCode="0.00E+00">
                  <c:v>8.1033370000000004E-3</c:v>
                </c:pt>
                <c:pt idx="185" formatCode="0.00E+00">
                  <c:v>8.1033370000000004E-3</c:v>
                </c:pt>
                <c:pt idx="186" formatCode="0.00E+00">
                  <c:v>8.1033370000000004E-3</c:v>
                </c:pt>
                <c:pt idx="187" formatCode="0.00E+00">
                  <c:v>8.1033370000000004E-3</c:v>
                </c:pt>
                <c:pt idx="188" formatCode="0.00E+00">
                  <c:v>8.1033370000000004E-3</c:v>
                </c:pt>
                <c:pt idx="189" formatCode="0.00E+00">
                  <c:v>8.1033370000000004E-3</c:v>
                </c:pt>
                <c:pt idx="190" formatCode="0.00E+00">
                  <c:v>8.1033370000000004E-3</c:v>
                </c:pt>
                <c:pt idx="191" formatCode="0.00E+00">
                  <c:v>8.1033370000000004E-3</c:v>
                </c:pt>
                <c:pt idx="192" formatCode="0.00E+00">
                  <c:v>8.1033370000000004E-3</c:v>
                </c:pt>
                <c:pt idx="193" formatCode="0.00E+00">
                  <c:v>8.1033370000000004E-3</c:v>
                </c:pt>
                <c:pt idx="194" formatCode="0.00E+00">
                  <c:v>8.1033370000000004E-3</c:v>
                </c:pt>
                <c:pt idx="195" formatCode="0.00E+00">
                  <c:v>8.1033370000000004E-3</c:v>
                </c:pt>
                <c:pt idx="196" formatCode="0.00E+00">
                  <c:v>8.1033370000000004E-3</c:v>
                </c:pt>
                <c:pt idx="197" formatCode="0.00E+00">
                  <c:v>8.1033370000000004E-3</c:v>
                </c:pt>
                <c:pt idx="198" formatCode="0.00E+00">
                  <c:v>8.1033370000000004E-3</c:v>
                </c:pt>
                <c:pt idx="199" formatCode="0.00E+00">
                  <c:v>8.1033370000000004E-3</c:v>
                </c:pt>
                <c:pt idx="200" formatCode="0.00E+00">
                  <c:v>8.1033370000000004E-3</c:v>
                </c:pt>
                <c:pt idx="201" formatCode="0.00E+00">
                  <c:v>8.1033370000000004E-3</c:v>
                </c:pt>
                <c:pt idx="202" formatCode="0.00E+00">
                  <c:v>8.1033370000000004E-3</c:v>
                </c:pt>
                <c:pt idx="203" formatCode="0.00E+00">
                  <c:v>8.1033370000000004E-3</c:v>
                </c:pt>
                <c:pt idx="204" formatCode="0.00E+00">
                  <c:v>8.1033370000000004E-3</c:v>
                </c:pt>
                <c:pt idx="205" formatCode="0.00E+00">
                  <c:v>8.1033370000000004E-3</c:v>
                </c:pt>
                <c:pt idx="206" formatCode="0.00E+00">
                  <c:v>8.1033370000000004E-3</c:v>
                </c:pt>
                <c:pt idx="207" formatCode="0.00E+00">
                  <c:v>8.1033370000000004E-3</c:v>
                </c:pt>
                <c:pt idx="208" formatCode="0.00E+00">
                  <c:v>8.1033370000000004E-3</c:v>
                </c:pt>
                <c:pt idx="209" formatCode="0.00E+00">
                  <c:v>8.1033370000000004E-3</c:v>
                </c:pt>
                <c:pt idx="210" formatCode="0.00E+00">
                  <c:v>8.1033370000000004E-3</c:v>
                </c:pt>
                <c:pt idx="211" formatCode="0.00E+00">
                  <c:v>8.1033370000000004E-3</c:v>
                </c:pt>
                <c:pt idx="212" formatCode="0.00E+00">
                  <c:v>8.1033370000000004E-3</c:v>
                </c:pt>
                <c:pt idx="213" formatCode="0.00E+00">
                  <c:v>8.1033370000000004E-3</c:v>
                </c:pt>
                <c:pt idx="214" formatCode="0.00E+00">
                  <c:v>8.1033370000000004E-3</c:v>
                </c:pt>
                <c:pt idx="215" formatCode="0.00E+00">
                  <c:v>8.1033370000000004E-3</c:v>
                </c:pt>
                <c:pt idx="216" formatCode="0.00E+00">
                  <c:v>8.1033370000000004E-3</c:v>
                </c:pt>
                <c:pt idx="217" formatCode="0.00E+00">
                  <c:v>8.1033370000000004E-3</c:v>
                </c:pt>
                <c:pt idx="218" formatCode="0.00E+00">
                  <c:v>8.1033370000000004E-3</c:v>
                </c:pt>
                <c:pt idx="219" formatCode="0.00E+00">
                  <c:v>8.1033370000000004E-3</c:v>
                </c:pt>
                <c:pt idx="220" formatCode="0.00E+00">
                  <c:v>8.1033370000000004E-3</c:v>
                </c:pt>
                <c:pt idx="221" formatCode="0.00E+00">
                  <c:v>8.1033370000000004E-3</c:v>
                </c:pt>
                <c:pt idx="222" formatCode="0.00E+00">
                  <c:v>8.1033370000000004E-3</c:v>
                </c:pt>
                <c:pt idx="223" formatCode="0.00E+00">
                  <c:v>8.1033370000000004E-3</c:v>
                </c:pt>
                <c:pt idx="224" formatCode="0.00E+00">
                  <c:v>8.1033370000000004E-3</c:v>
                </c:pt>
                <c:pt idx="225" formatCode="0.00E+00">
                  <c:v>8.1033370000000004E-3</c:v>
                </c:pt>
                <c:pt idx="226" formatCode="0.00E+00">
                  <c:v>8.1033370000000004E-3</c:v>
                </c:pt>
                <c:pt idx="227" formatCode="0.00E+00">
                  <c:v>8.1033370000000004E-3</c:v>
                </c:pt>
                <c:pt idx="228" formatCode="0.00E+00">
                  <c:v>8.1033370000000004E-3</c:v>
                </c:pt>
                <c:pt idx="229" formatCode="0.00E+00">
                  <c:v>8.1033370000000004E-3</c:v>
                </c:pt>
                <c:pt idx="230" formatCode="0.00E+00">
                  <c:v>8.1033370000000004E-3</c:v>
                </c:pt>
                <c:pt idx="231" formatCode="0.00E+00">
                  <c:v>8.1033370000000004E-3</c:v>
                </c:pt>
                <c:pt idx="232" formatCode="0.00E+00">
                  <c:v>8.1033370000000004E-3</c:v>
                </c:pt>
                <c:pt idx="233" formatCode="0.00E+00">
                  <c:v>8.1033370000000004E-3</c:v>
                </c:pt>
                <c:pt idx="234" formatCode="0.00E+00">
                  <c:v>8.1033370000000004E-3</c:v>
                </c:pt>
                <c:pt idx="235" formatCode="0.00E+00">
                  <c:v>8.1033370000000004E-3</c:v>
                </c:pt>
                <c:pt idx="236" formatCode="0.00E+00">
                  <c:v>8.1033370000000004E-3</c:v>
                </c:pt>
                <c:pt idx="237" formatCode="0.00E+00">
                  <c:v>8.1033370000000004E-3</c:v>
                </c:pt>
                <c:pt idx="238" formatCode="0.00E+00">
                  <c:v>8.1033370000000004E-3</c:v>
                </c:pt>
                <c:pt idx="239" formatCode="0.00E+00">
                  <c:v>8.1033370000000004E-3</c:v>
                </c:pt>
                <c:pt idx="240" formatCode="0.00E+00">
                  <c:v>8.1033370000000004E-3</c:v>
                </c:pt>
                <c:pt idx="241" formatCode="0.00E+00">
                  <c:v>8.1033370000000004E-3</c:v>
                </c:pt>
                <c:pt idx="242" formatCode="0.00E+00">
                  <c:v>8.1033370000000004E-3</c:v>
                </c:pt>
                <c:pt idx="243" formatCode="0.00E+00">
                  <c:v>8.1033370000000004E-3</c:v>
                </c:pt>
                <c:pt idx="244" formatCode="0.00E+00">
                  <c:v>8.1033370000000004E-3</c:v>
                </c:pt>
                <c:pt idx="245" formatCode="0.00E+00">
                  <c:v>8.1033370000000004E-3</c:v>
                </c:pt>
                <c:pt idx="246" formatCode="0.00E+00">
                  <c:v>8.1033370000000004E-3</c:v>
                </c:pt>
                <c:pt idx="247" formatCode="0.00E+00">
                  <c:v>8.1033370000000004E-3</c:v>
                </c:pt>
                <c:pt idx="248" formatCode="0.00E+00">
                  <c:v>8.1033370000000004E-3</c:v>
                </c:pt>
                <c:pt idx="249" formatCode="0.00E+00">
                  <c:v>8.1033370000000004E-3</c:v>
                </c:pt>
                <c:pt idx="250" formatCode="0.00E+00">
                  <c:v>8.1033370000000004E-3</c:v>
                </c:pt>
                <c:pt idx="251" formatCode="0.00E+00">
                  <c:v>8.1033370000000004E-3</c:v>
                </c:pt>
                <c:pt idx="252" formatCode="0.00E+00">
                  <c:v>8.1033370000000004E-3</c:v>
                </c:pt>
                <c:pt idx="253" formatCode="0.00E+00">
                  <c:v>8.1033370000000004E-3</c:v>
                </c:pt>
                <c:pt idx="254" formatCode="0.00E+00">
                  <c:v>8.1033370000000004E-3</c:v>
                </c:pt>
                <c:pt idx="255" formatCode="0.00E+00">
                  <c:v>8.1033370000000004E-3</c:v>
                </c:pt>
                <c:pt idx="256" formatCode="0.00E+00">
                  <c:v>8.1033370000000004E-3</c:v>
                </c:pt>
                <c:pt idx="257" formatCode="0.00E+00">
                  <c:v>8.1033370000000004E-3</c:v>
                </c:pt>
                <c:pt idx="258" formatCode="0.00E+00">
                  <c:v>8.1033370000000004E-3</c:v>
                </c:pt>
                <c:pt idx="259" formatCode="0.00E+00">
                  <c:v>8.1033370000000004E-3</c:v>
                </c:pt>
                <c:pt idx="260" formatCode="0.00E+00">
                  <c:v>8.1033370000000004E-3</c:v>
                </c:pt>
                <c:pt idx="261" formatCode="0.00E+00">
                  <c:v>8.1033370000000004E-3</c:v>
                </c:pt>
                <c:pt idx="262" formatCode="0.00E+00">
                  <c:v>8.1033370000000004E-3</c:v>
                </c:pt>
                <c:pt idx="263" formatCode="0.00E+00">
                  <c:v>8.1033370000000004E-3</c:v>
                </c:pt>
                <c:pt idx="264" formatCode="0.00E+00">
                  <c:v>8.1033370000000004E-3</c:v>
                </c:pt>
                <c:pt idx="265" formatCode="0.00E+00">
                  <c:v>8.1033370000000004E-3</c:v>
                </c:pt>
                <c:pt idx="266" formatCode="0.00E+00">
                  <c:v>8.1033370000000004E-3</c:v>
                </c:pt>
                <c:pt idx="267" formatCode="0.00E+00">
                  <c:v>8.1033370000000004E-3</c:v>
                </c:pt>
                <c:pt idx="268" formatCode="0.00E+00">
                  <c:v>8.1033370000000004E-3</c:v>
                </c:pt>
                <c:pt idx="269" formatCode="0.00E+00">
                  <c:v>8.1033370000000004E-3</c:v>
                </c:pt>
                <c:pt idx="270" formatCode="0.00E+00">
                  <c:v>8.1033370000000004E-3</c:v>
                </c:pt>
                <c:pt idx="271" formatCode="0.00E+00">
                  <c:v>8.1033370000000004E-3</c:v>
                </c:pt>
                <c:pt idx="272" formatCode="0.00E+00">
                  <c:v>8.1033370000000004E-3</c:v>
                </c:pt>
                <c:pt idx="273" formatCode="0.00E+00">
                  <c:v>8.1033370000000004E-3</c:v>
                </c:pt>
                <c:pt idx="274" formatCode="0.00E+00">
                  <c:v>8.1033370000000004E-3</c:v>
                </c:pt>
                <c:pt idx="275" formatCode="0.00E+00">
                  <c:v>8.1033370000000004E-3</c:v>
                </c:pt>
                <c:pt idx="276" formatCode="0.00E+00">
                  <c:v>8.1033370000000004E-3</c:v>
                </c:pt>
                <c:pt idx="277" formatCode="0.00E+00">
                  <c:v>8.1033370000000004E-3</c:v>
                </c:pt>
                <c:pt idx="278" formatCode="0.00E+00">
                  <c:v>8.1033370000000004E-3</c:v>
                </c:pt>
                <c:pt idx="279" formatCode="0.00E+00">
                  <c:v>8.1033370000000004E-3</c:v>
                </c:pt>
                <c:pt idx="280" formatCode="0.00E+00">
                  <c:v>8.1033370000000004E-3</c:v>
                </c:pt>
                <c:pt idx="281" formatCode="0.00E+00">
                  <c:v>8.1033370000000004E-3</c:v>
                </c:pt>
                <c:pt idx="282" formatCode="0.00E+00">
                  <c:v>8.1033370000000004E-3</c:v>
                </c:pt>
                <c:pt idx="283" formatCode="0.00E+00">
                  <c:v>8.1033370000000004E-3</c:v>
                </c:pt>
                <c:pt idx="284" formatCode="0.00E+00">
                  <c:v>8.1033370000000004E-3</c:v>
                </c:pt>
                <c:pt idx="285" formatCode="0.00E+00">
                  <c:v>8.1033370000000004E-3</c:v>
                </c:pt>
                <c:pt idx="286" formatCode="0.00E+00">
                  <c:v>8.1033370000000004E-3</c:v>
                </c:pt>
                <c:pt idx="287" formatCode="0.00E+00">
                  <c:v>8.1033370000000004E-3</c:v>
                </c:pt>
                <c:pt idx="288" formatCode="0.00E+00">
                  <c:v>8.1033370000000004E-3</c:v>
                </c:pt>
                <c:pt idx="289" formatCode="0.00E+00">
                  <c:v>8.1033370000000004E-3</c:v>
                </c:pt>
                <c:pt idx="290" formatCode="0.00E+00">
                  <c:v>8.1033370000000004E-3</c:v>
                </c:pt>
                <c:pt idx="291" formatCode="0.00E+00">
                  <c:v>8.1033370000000004E-3</c:v>
                </c:pt>
                <c:pt idx="292" formatCode="0.00E+00">
                  <c:v>8.1033370000000004E-3</c:v>
                </c:pt>
                <c:pt idx="293" formatCode="0.00E+00">
                  <c:v>8.1033370000000004E-3</c:v>
                </c:pt>
                <c:pt idx="294" formatCode="0.00E+00">
                  <c:v>8.1033370000000004E-3</c:v>
                </c:pt>
                <c:pt idx="295" formatCode="0.00E+00">
                  <c:v>8.1033370000000004E-3</c:v>
                </c:pt>
                <c:pt idx="296" formatCode="0.00E+00">
                  <c:v>8.1033370000000004E-3</c:v>
                </c:pt>
                <c:pt idx="297" formatCode="0.00E+00">
                  <c:v>8.1033370000000004E-3</c:v>
                </c:pt>
                <c:pt idx="298" formatCode="0.00E+00">
                  <c:v>8.1033370000000004E-3</c:v>
                </c:pt>
                <c:pt idx="299" formatCode="0.00E+00">
                  <c:v>8.1033370000000004E-3</c:v>
                </c:pt>
                <c:pt idx="300" formatCode="0.00E+00">
                  <c:v>8.1033370000000004E-3</c:v>
                </c:pt>
                <c:pt idx="301" formatCode="0.00E+00">
                  <c:v>8.1033370000000004E-3</c:v>
                </c:pt>
                <c:pt idx="302" formatCode="0.00E+00">
                  <c:v>8.1033370000000004E-3</c:v>
                </c:pt>
                <c:pt idx="303" formatCode="0.00E+00">
                  <c:v>8.1033370000000004E-3</c:v>
                </c:pt>
                <c:pt idx="304" formatCode="0.00E+00">
                  <c:v>8.1033370000000004E-3</c:v>
                </c:pt>
                <c:pt idx="305" formatCode="0.00E+00">
                  <c:v>8.1033370000000004E-3</c:v>
                </c:pt>
                <c:pt idx="306" formatCode="0.00E+00">
                  <c:v>8.1033370000000004E-3</c:v>
                </c:pt>
                <c:pt idx="307" formatCode="0.00E+00">
                  <c:v>8.1033370000000004E-3</c:v>
                </c:pt>
                <c:pt idx="308" formatCode="0.00E+00">
                  <c:v>8.1033370000000004E-3</c:v>
                </c:pt>
                <c:pt idx="309" formatCode="0.00E+00">
                  <c:v>8.1033370000000004E-3</c:v>
                </c:pt>
                <c:pt idx="310" formatCode="0.00E+00">
                  <c:v>8.1033370000000004E-3</c:v>
                </c:pt>
                <c:pt idx="311" formatCode="0.00E+00">
                  <c:v>8.1033370000000004E-3</c:v>
                </c:pt>
                <c:pt idx="312" formatCode="0.00E+00">
                  <c:v>8.1033370000000004E-3</c:v>
                </c:pt>
                <c:pt idx="313" formatCode="0.00E+00">
                  <c:v>8.1033370000000004E-3</c:v>
                </c:pt>
                <c:pt idx="314" formatCode="0.00E+00">
                  <c:v>8.1033370000000004E-3</c:v>
                </c:pt>
                <c:pt idx="315" formatCode="0.00E+00">
                  <c:v>8.1033370000000004E-3</c:v>
                </c:pt>
                <c:pt idx="316" formatCode="0.00E+00">
                  <c:v>8.1033370000000004E-3</c:v>
                </c:pt>
                <c:pt idx="317" formatCode="0.00E+00">
                  <c:v>8.1033370000000004E-3</c:v>
                </c:pt>
                <c:pt idx="318" formatCode="0.00E+00">
                  <c:v>8.1033370000000004E-3</c:v>
                </c:pt>
                <c:pt idx="319" formatCode="0.00E+00">
                  <c:v>8.1033370000000004E-3</c:v>
                </c:pt>
                <c:pt idx="320" formatCode="0.00E+00">
                  <c:v>8.1033370000000004E-3</c:v>
                </c:pt>
                <c:pt idx="321" formatCode="0.00E+00">
                  <c:v>8.1033370000000004E-3</c:v>
                </c:pt>
                <c:pt idx="322" formatCode="0.00E+00">
                  <c:v>8.1033370000000004E-3</c:v>
                </c:pt>
                <c:pt idx="323" formatCode="0.00E+00">
                  <c:v>8.1033370000000004E-3</c:v>
                </c:pt>
                <c:pt idx="324" formatCode="0.00E+00">
                  <c:v>8.1033370000000004E-3</c:v>
                </c:pt>
                <c:pt idx="325" formatCode="0.00E+00">
                  <c:v>8.1033370000000004E-3</c:v>
                </c:pt>
                <c:pt idx="326" formatCode="0.00E+00">
                  <c:v>8.1033370000000004E-3</c:v>
                </c:pt>
                <c:pt idx="327" formatCode="0.00E+00">
                  <c:v>8.1033370000000004E-3</c:v>
                </c:pt>
                <c:pt idx="328" formatCode="0.00E+00">
                  <c:v>8.1033370000000004E-3</c:v>
                </c:pt>
                <c:pt idx="329" formatCode="0.00E+00">
                  <c:v>8.1033370000000004E-3</c:v>
                </c:pt>
                <c:pt idx="330" formatCode="0.00E+00">
                  <c:v>8.1033370000000004E-3</c:v>
                </c:pt>
                <c:pt idx="331" formatCode="0.00E+00">
                  <c:v>8.1033370000000004E-3</c:v>
                </c:pt>
                <c:pt idx="332" formatCode="0.00E+00">
                  <c:v>8.1033370000000004E-3</c:v>
                </c:pt>
                <c:pt idx="333" formatCode="0.00E+00">
                  <c:v>8.1033370000000004E-3</c:v>
                </c:pt>
                <c:pt idx="334" formatCode="0.00E+00">
                  <c:v>8.1033370000000004E-3</c:v>
                </c:pt>
                <c:pt idx="335" formatCode="0.00E+00">
                  <c:v>8.1033370000000004E-3</c:v>
                </c:pt>
                <c:pt idx="336" formatCode="0.00E+00">
                  <c:v>8.1033370000000004E-3</c:v>
                </c:pt>
                <c:pt idx="337" formatCode="0.00E+00">
                  <c:v>8.1033370000000004E-3</c:v>
                </c:pt>
                <c:pt idx="338" formatCode="0.00E+00">
                  <c:v>8.1033370000000004E-3</c:v>
                </c:pt>
                <c:pt idx="339" formatCode="0.00E+00">
                  <c:v>8.1033370000000004E-3</c:v>
                </c:pt>
                <c:pt idx="340" formatCode="0.00E+00">
                  <c:v>8.1033370000000004E-3</c:v>
                </c:pt>
                <c:pt idx="341" formatCode="0.00E+00">
                  <c:v>8.1033370000000004E-3</c:v>
                </c:pt>
                <c:pt idx="342" formatCode="0.00E+00">
                  <c:v>8.1033370000000004E-3</c:v>
                </c:pt>
                <c:pt idx="343" formatCode="0.00E+00">
                  <c:v>8.1033370000000004E-3</c:v>
                </c:pt>
                <c:pt idx="344" formatCode="0.00E+00">
                  <c:v>8.1033370000000004E-3</c:v>
                </c:pt>
                <c:pt idx="345" formatCode="0.00E+00">
                  <c:v>8.1033370000000004E-3</c:v>
                </c:pt>
                <c:pt idx="346" formatCode="0.00E+00">
                  <c:v>8.1033370000000004E-3</c:v>
                </c:pt>
                <c:pt idx="347" formatCode="0.00E+00">
                  <c:v>8.1033370000000004E-3</c:v>
                </c:pt>
                <c:pt idx="348" formatCode="0.00E+00">
                  <c:v>8.1033370000000004E-3</c:v>
                </c:pt>
                <c:pt idx="349" formatCode="0.00E+00">
                  <c:v>8.1033370000000004E-3</c:v>
                </c:pt>
                <c:pt idx="350" formatCode="0.00E+00">
                  <c:v>8.1033370000000004E-3</c:v>
                </c:pt>
                <c:pt idx="351" formatCode="0.00E+00">
                  <c:v>8.1033370000000004E-3</c:v>
                </c:pt>
                <c:pt idx="352" formatCode="0.00E+00">
                  <c:v>8.1033370000000004E-3</c:v>
                </c:pt>
                <c:pt idx="353" formatCode="0.00E+00">
                  <c:v>8.1033370000000004E-3</c:v>
                </c:pt>
                <c:pt idx="354" formatCode="0.00E+00">
                  <c:v>8.1033370000000004E-3</c:v>
                </c:pt>
                <c:pt idx="355" formatCode="0.00E+00">
                  <c:v>8.1033370000000004E-3</c:v>
                </c:pt>
                <c:pt idx="356" formatCode="0.00E+00">
                  <c:v>8.1033370000000004E-3</c:v>
                </c:pt>
                <c:pt idx="357" formatCode="0.00E+00">
                  <c:v>8.1033370000000004E-3</c:v>
                </c:pt>
                <c:pt idx="358" formatCode="0.00E+00">
                  <c:v>8.1033370000000004E-3</c:v>
                </c:pt>
                <c:pt idx="359" formatCode="0.00E+00">
                  <c:v>8.1033370000000004E-3</c:v>
                </c:pt>
                <c:pt idx="360" formatCode="0.00E+00">
                  <c:v>8.1033370000000004E-3</c:v>
                </c:pt>
                <c:pt idx="361" formatCode="0.00E+00">
                  <c:v>8.1033370000000004E-3</c:v>
                </c:pt>
                <c:pt idx="362" formatCode="0.00E+00">
                  <c:v>8.1033370000000004E-3</c:v>
                </c:pt>
                <c:pt idx="363" formatCode="0.00E+00">
                  <c:v>8.1033370000000004E-3</c:v>
                </c:pt>
                <c:pt idx="364" formatCode="0.00E+00">
                  <c:v>8.1033370000000004E-3</c:v>
                </c:pt>
                <c:pt idx="365" formatCode="0.00E+00">
                  <c:v>8.1033370000000004E-3</c:v>
                </c:pt>
                <c:pt idx="366" formatCode="0.00E+00">
                  <c:v>8.1033370000000004E-3</c:v>
                </c:pt>
                <c:pt idx="367" formatCode="0.00E+00">
                  <c:v>8.1033370000000004E-3</c:v>
                </c:pt>
                <c:pt idx="368" formatCode="0.00E+00">
                  <c:v>8.1033370000000004E-3</c:v>
                </c:pt>
                <c:pt idx="369" formatCode="0.00E+00">
                  <c:v>8.1033370000000004E-3</c:v>
                </c:pt>
                <c:pt idx="370" formatCode="0.00E+00">
                  <c:v>8.1033370000000004E-3</c:v>
                </c:pt>
                <c:pt idx="371" formatCode="0.00E+00">
                  <c:v>8.1033370000000004E-3</c:v>
                </c:pt>
                <c:pt idx="372" formatCode="0.00E+00">
                  <c:v>8.1033370000000004E-3</c:v>
                </c:pt>
                <c:pt idx="373" formatCode="0.00E+00">
                  <c:v>8.1033370000000004E-3</c:v>
                </c:pt>
                <c:pt idx="374" formatCode="0.00E+00">
                  <c:v>8.1033370000000004E-3</c:v>
                </c:pt>
                <c:pt idx="375" formatCode="0.00E+00">
                  <c:v>8.1033370000000004E-3</c:v>
                </c:pt>
                <c:pt idx="376" formatCode="0.00E+00">
                  <c:v>8.1033370000000004E-3</c:v>
                </c:pt>
                <c:pt idx="377" formatCode="0.00E+00">
                  <c:v>8.1033370000000004E-3</c:v>
                </c:pt>
                <c:pt idx="378" formatCode="0.00E+00">
                  <c:v>8.1033370000000004E-3</c:v>
                </c:pt>
                <c:pt idx="379" formatCode="0.00E+00">
                  <c:v>8.1033370000000004E-3</c:v>
                </c:pt>
                <c:pt idx="380" formatCode="0.00E+00">
                  <c:v>8.1033370000000004E-3</c:v>
                </c:pt>
                <c:pt idx="381" formatCode="0.00E+00">
                  <c:v>8.1033370000000004E-3</c:v>
                </c:pt>
                <c:pt idx="382" formatCode="0.00E+00">
                  <c:v>8.1033370000000004E-3</c:v>
                </c:pt>
                <c:pt idx="383" formatCode="0.00E+00">
                  <c:v>8.1033370000000004E-3</c:v>
                </c:pt>
                <c:pt idx="384" formatCode="0.00E+00">
                  <c:v>8.1033370000000004E-3</c:v>
                </c:pt>
                <c:pt idx="385" formatCode="0.00E+00">
                  <c:v>8.1033370000000004E-3</c:v>
                </c:pt>
                <c:pt idx="386" formatCode="0.00E+00">
                  <c:v>8.1033370000000004E-3</c:v>
                </c:pt>
                <c:pt idx="387" formatCode="0.00E+00">
                  <c:v>8.1033370000000004E-3</c:v>
                </c:pt>
                <c:pt idx="388" formatCode="0.00E+00">
                  <c:v>8.1033370000000004E-3</c:v>
                </c:pt>
                <c:pt idx="389" formatCode="0.00E+00">
                  <c:v>8.1033370000000004E-3</c:v>
                </c:pt>
                <c:pt idx="390" formatCode="0.00E+00">
                  <c:v>8.1033370000000004E-3</c:v>
                </c:pt>
                <c:pt idx="391" formatCode="0.00E+00">
                  <c:v>8.1033370000000004E-3</c:v>
                </c:pt>
                <c:pt idx="392" formatCode="0.00E+00">
                  <c:v>8.1033370000000004E-3</c:v>
                </c:pt>
                <c:pt idx="393" formatCode="0.00E+00">
                  <c:v>8.1033370000000004E-3</c:v>
                </c:pt>
                <c:pt idx="394" formatCode="0.00E+00">
                  <c:v>8.1033370000000004E-3</c:v>
                </c:pt>
                <c:pt idx="395" formatCode="0.00E+00">
                  <c:v>8.1033370000000004E-3</c:v>
                </c:pt>
                <c:pt idx="396" formatCode="0.00E+00">
                  <c:v>8.1033370000000004E-3</c:v>
                </c:pt>
                <c:pt idx="397" formatCode="0.00E+00">
                  <c:v>8.1033370000000004E-3</c:v>
                </c:pt>
                <c:pt idx="398" formatCode="0.00E+00">
                  <c:v>8.1033370000000004E-3</c:v>
                </c:pt>
                <c:pt idx="399" formatCode="0.00E+00">
                  <c:v>8.1033370000000004E-3</c:v>
                </c:pt>
                <c:pt idx="400" formatCode="0.00E+00">
                  <c:v>8.1033370000000004E-3</c:v>
                </c:pt>
                <c:pt idx="401" formatCode="0.00E+00">
                  <c:v>8.1033370000000004E-3</c:v>
                </c:pt>
                <c:pt idx="402" formatCode="0.00E+00">
                  <c:v>8.1033370000000004E-3</c:v>
                </c:pt>
                <c:pt idx="403" formatCode="0.00E+00">
                  <c:v>8.1033370000000004E-3</c:v>
                </c:pt>
                <c:pt idx="404" formatCode="0.00E+00">
                  <c:v>8.1033370000000004E-3</c:v>
                </c:pt>
                <c:pt idx="405" formatCode="0.00E+00">
                  <c:v>8.1033370000000004E-3</c:v>
                </c:pt>
                <c:pt idx="406" formatCode="0.00E+00">
                  <c:v>8.1033370000000004E-3</c:v>
                </c:pt>
                <c:pt idx="407" formatCode="0.00E+00">
                  <c:v>8.1033370000000004E-3</c:v>
                </c:pt>
                <c:pt idx="408" formatCode="0.00E+00">
                  <c:v>8.1033370000000004E-3</c:v>
                </c:pt>
                <c:pt idx="409" formatCode="0.00E+00">
                  <c:v>8.1033370000000004E-3</c:v>
                </c:pt>
                <c:pt idx="410" formatCode="0.00E+00">
                  <c:v>8.1033370000000004E-3</c:v>
                </c:pt>
                <c:pt idx="411" formatCode="0.00E+00">
                  <c:v>8.1033370000000004E-3</c:v>
                </c:pt>
                <c:pt idx="412" formatCode="0.00E+00">
                  <c:v>8.1033370000000004E-3</c:v>
                </c:pt>
                <c:pt idx="413" formatCode="0.00E+00">
                  <c:v>8.1033370000000004E-3</c:v>
                </c:pt>
                <c:pt idx="414" formatCode="0.00E+00">
                  <c:v>8.1033370000000004E-3</c:v>
                </c:pt>
                <c:pt idx="415" formatCode="0.00E+00">
                  <c:v>8.1033370000000004E-3</c:v>
                </c:pt>
                <c:pt idx="416" formatCode="0.00E+00">
                  <c:v>8.1033370000000004E-3</c:v>
                </c:pt>
                <c:pt idx="417" formatCode="0.00E+00">
                  <c:v>8.1033370000000004E-3</c:v>
                </c:pt>
                <c:pt idx="418" formatCode="0.00E+00">
                  <c:v>8.1033370000000004E-3</c:v>
                </c:pt>
                <c:pt idx="419" formatCode="0.00E+00">
                  <c:v>8.1033370000000004E-3</c:v>
                </c:pt>
                <c:pt idx="420" formatCode="0.00E+00">
                  <c:v>8.1033370000000004E-3</c:v>
                </c:pt>
                <c:pt idx="421" formatCode="0.00E+00">
                  <c:v>8.1033370000000004E-3</c:v>
                </c:pt>
                <c:pt idx="422" formatCode="0.00E+00">
                  <c:v>8.1033370000000004E-3</c:v>
                </c:pt>
                <c:pt idx="423" formatCode="0.00E+00">
                  <c:v>8.1033370000000004E-3</c:v>
                </c:pt>
                <c:pt idx="424" formatCode="0.00E+00">
                  <c:v>8.1033370000000004E-3</c:v>
                </c:pt>
                <c:pt idx="425" formatCode="0.00E+00">
                  <c:v>8.1033370000000004E-3</c:v>
                </c:pt>
                <c:pt idx="426" formatCode="0.00E+00">
                  <c:v>8.1033370000000004E-3</c:v>
                </c:pt>
                <c:pt idx="427" formatCode="0.00E+00">
                  <c:v>8.1033370000000004E-3</c:v>
                </c:pt>
                <c:pt idx="428" formatCode="0.00E+00">
                  <c:v>8.1033370000000004E-3</c:v>
                </c:pt>
                <c:pt idx="429" formatCode="0.00E+00">
                  <c:v>8.1033370000000004E-3</c:v>
                </c:pt>
                <c:pt idx="430" formatCode="0.00E+00">
                  <c:v>8.1033370000000004E-3</c:v>
                </c:pt>
                <c:pt idx="431" formatCode="0.00E+00">
                  <c:v>8.1033370000000004E-3</c:v>
                </c:pt>
                <c:pt idx="432" formatCode="0.00E+00">
                  <c:v>8.1033370000000004E-3</c:v>
                </c:pt>
                <c:pt idx="433" formatCode="0.00E+00">
                  <c:v>8.1033370000000004E-3</c:v>
                </c:pt>
                <c:pt idx="434" formatCode="0.00E+00">
                  <c:v>8.1033370000000004E-3</c:v>
                </c:pt>
                <c:pt idx="435" formatCode="0.00E+00">
                  <c:v>8.1033370000000004E-3</c:v>
                </c:pt>
                <c:pt idx="436" formatCode="0.00E+00">
                  <c:v>8.1033370000000004E-3</c:v>
                </c:pt>
                <c:pt idx="437" formatCode="0.00E+00">
                  <c:v>8.1033370000000004E-3</c:v>
                </c:pt>
              </c:numCache>
            </c:numRef>
          </c:yVal>
          <c:smooth val="1"/>
        </c:ser>
        <c:dLbls>
          <c:showLegendKey val="0"/>
          <c:showVal val="0"/>
          <c:showCatName val="0"/>
          <c:showSerName val="0"/>
          <c:showPercent val="0"/>
          <c:showBubbleSize val="0"/>
        </c:dLbls>
        <c:axId val="345030656"/>
        <c:axId val="345032576"/>
      </c:scatterChart>
      <c:scatterChart>
        <c:scatterStyle val="lineMarker"/>
        <c:varyColors val="0"/>
        <c:ser>
          <c:idx val="2"/>
          <c:order val="0"/>
          <c:tx>
            <c:strRef>
              <c:f>'Anisotropy Fit'!$O$4</c:f>
              <c:strCache>
                <c:ptCount val="1"/>
                <c:pt idx="0">
                  <c:v>6.6 kDa - high pH</c:v>
                </c:pt>
              </c:strCache>
            </c:strRef>
          </c:tx>
          <c:spPr>
            <a:ln w="28575">
              <a:noFill/>
            </a:ln>
          </c:spPr>
          <c:marker>
            <c:symbol val="diamond"/>
            <c:size val="2"/>
          </c:marker>
          <c:xVal>
            <c:numRef>
              <c:f>'Anisotropy Fit'!$O$58:$O$495</c:f>
              <c:numCache>
                <c:formatCode>General</c:formatCode>
                <c:ptCount val="438"/>
                <c:pt idx="0">
                  <c:v>71</c:v>
                </c:pt>
                <c:pt idx="1">
                  <c:v>72</c:v>
                </c:pt>
                <c:pt idx="2">
                  <c:v>73</c:v>
                </c:pt>
                <c:pt idx="3">
                  <c:v>74</c:v>
                </c:pt>
                <c:pt idx="4">
                  <c:v>75</c:v>
                </c:pt>
                <c:pt idx="5">
                  <c:v>76</c:v>
                </c:pt>
                <c:pt idx="6">
                  <c:v>77</c:v>
                </c:pt>
                <c:pt idx="7">
                  <c:v>78</c:v>
                </c:pt>
                <c:pt idx="8">
                  <c:v>79</c:v>
                </c:pt>
                <c:pt idx="9">
                  <c:v>80</c:v>
                </c:pt>
                <c:pt idx="10">
                  <c:v>81</c:v>
                </c:pt>
                <c:pt idx="11">
                  <c:v>82</c:v>
                </c:pt>
                <c:pt idx="12">
                  <c:v>83</c:v>
                </c:pt>
                <c:pt idx="13">
                  <c:v>84</c:v>
                </c:pt>
                <c:pt idx="14">
                  <c:v>85</c:v>
                </c:pt>
                <c:pt idx="15">
                  <c:v>86</c:v>
                </c:pt>
                <c:pt idx="16">
                  <c:v>87</c:v>
                </c:pt>
                <c:pt idx="17">
                  <c:v>88</c:v>
                </c:pt>
                <c:pt idx="18">
                  <c:v>89</c:v>
                </c:pt>
                <c:pt idx="19">
                  <c:v>90</c:v>
                </c:pt>
                <c:pt idx="20">
                  <c:v>91</c:v>
                </c:pt>
                <c:pt idx="21">
                  <c:v>92</c:v>
                </c:pt>
                <c:pt idx="22">
                  <c:v>93</c:v>
                </c:pt>
                <c:pt idx="23">
                  <c:v>94</c:v>
                </c:pt>
                <c:pt idx="24">
                  <c:v>95</c:v>
                </c:pt>
                <c:pt idx="25">
                  <c:v>96</c:v>
                </c:pt>
                <c:pt idx="26">
                  <c:v>97</c:v>
                </c:pt>
                <c:pt idx="27">
                  <c:v>98</c:v>
                </c:pt>
                <c:pt idx="28">
                  <c:v>99</c:v>
                </c:pt>
                <c:pt idx="29">
                  <c:v>100</c:v>
                </c:pt>
                <c:pt idx="30">
                  <c:v>101</c:v>
                </c:pt>
                <c:pt idx="31">
                  <c:v>102</c:v>
                </c:pt>
                <c:pt idx="32">
                  <c:v>103</c:v>
                </c:pt>
                <c:pt idx="33">
                  <c:v>104</c:v>
                </c:pt>
                <c:pt idx="34">
                  <c:v>105</c:v>
                </c:pt>
                <c:pt idx="35">
                  <c:v>106</c:v>
                </c:pt>
                <c:pt idx="36">
                  <c:v>107</c:v>
                </c:pt>
                <c:pt idx="37">
                  <c:v>108</c:v>
                </c:pt>
                <c:pt idx="38">
                  <c:v>109</c:v>
                </c:pt>
                <c:pt idx="39">
                  <c:v>110</c:v>
                </c:pt>
                <c:pt idx="40">
                  <c:v>111</c:v>
                </c:pt>
                <c:pt idx="41">
                  <c:v>112</c:v>
                </c:pt>
                <c:pt idx="42">
                  <c:v>113</c:v>
                </c:pt>
                <c:pt idx="43">
                  <c:v>114</c:v>
                </c:pt>
                <c:pt idx="44">
                  <c:v>115</c:v>
                </c:pt>
                <c:pt idx="45">
                  <c:v>116</c:v>
                </c:pt>
                <c:pt idx="46">
                  <c:v>117</c:v>
                </c:pt>
                <c:pt idx="47">
                  <c:v>118</c:v>
                </c:pt>
                <c:pt idx="48">
                  <c:v>119</c:v>
                </c:pt>
                <c:pt idx="49">
                  <c:v>120</c:v>
                </c:pt>
                <c:pt idx="50">
                  <c:v>121</c:v>
                </c:pt>
                <c:pt idx="51">
                  <c:v>122</c:v>
                </c:pt>
                <c:pt idx="52">
                  <c:v>123</c:v>
                </c:pt>
                <c:pt idx="53">
                  <c:v>124</c:v>
                </c:pt>
                <c:pt idx="54">
                  <c:v>125</c:v>
                </c:pt>
                <c:pt idx="55">
                  <c:v>126</c:v>
                </c:pt>
                <c:pt idx="56">
                  <c:v>127</c:v>
                </c:pt>
                <c:pt idx="57">
                  <c:v>128</c:v>
                </c:pt>
                <c:pt idx="58">
                  <c:v>129</c:v>
                </c:pt>
                <c:pt idx="59">
                  <c:v>130</c:v>
                </c:pt>
                <c:pt idx="60">
                  <c:v>131</c:v>
                </c:pt>
                <c:pt idx="61">
                  <c:v>132</c:v>
                </c:pt>
                <c:pt idx="62">
                  <c:v>133</c:v>
                </c:pt>
                <c:pt idx="63">
                  <c:v>134</c:v>
                </c:pt>
                <c:pt idx="64">
                  <c:v>135</c:v>
                </c:pt>
                <c:pt idx="65">
                  <c:v>136</c:v>
                </c:pt>
                <c:pt idx="66">
                  <c:v>137</c:v>
                </c:pt>
                <c:pt idx="67">
                  <c:v>138</c:v>
                </c:pt>
                <c:pt idx="68">
                  <c:v>139</c:v>
                </c:pt>
                <c:pt idx="69">
                  <c:v>140</c:v>
                </c:pt>
                <c:pt idx="70">
                  <c:v>141</c:v>
                </c:pt>
                <c:pt idx="71">
                  <c:v>142</c:v>
                </c:pt>
                <c:pt idx="72">
                  <c:v>143</c:v>
                </c:pt>
                <c:pt idx="73">
                  <c:v>144</c:v>
                </c:pt>
                <c:pt idx="74">
                  <c:v>145</c:v>
                </c:pt>
                <c:pt idx="75">
                  <c:v>146</c:v>
                </c:pt>
                <c:pt idx="76">
                  <c:v>147</c:v>
                </c:pt>
                <c:pt idx="77">
                  <c:v>148</c:v>
                </c:pt>
                <c:pt idx="78">
                  <c:v>149</c:v>
                </c:pt>
                <c:pt idx="79">
                  <c:v>150</c:v>
                </c:pt>
                <c:pt idx="80">
                  <c:v>151</c:v>
                </c:pt>
                <c:pt idx="81">
                  <c:v>152</c:v>
                </c:pt>
                <c:pt idx="82">
                  <c:v>153</c:v>
                </c:pt>
                <c:pt idx="83">
                  <c:v>154</c:v>
                </c:pt>
                <c:pt idx="84">
                  <c:v>155</c:v>
                </c:pt>
                <c:pt idx="85">
                  <c:v>156</c:v>
                </c:pt>
                <c:pt idx="86">
                  <c:v>157</c:v>
                </c:pt>
                <c:pt idx="87">
                  <c:v>158</c:v>
                </c:pt>
                <c:pt idx="88">
                  <c:v>159</c:v>
                </c:pt>
                <c:pt idx="89">
                  <c:v>160</c:v>
                </c:pt>
                <c:pt idx="90">
                  <c:v>161</c:v>
                </c:pt>
                <c:pt idx="91">
                  <c:v>162</c:v>
                </c:pt>
                <c:pt idx="92">
                  <c:v>163</c:v>
                </c:pt>
                <c:pt idx="93">
                  <c:v>164</c:v>
                </c:pt>
                <c:pt idx="94">
                  <c:v>165</c:v>
                </c:pt>
                <c:pt idx="95">
                  <c:v>166</c:v>
                </c:pt>
                <c:pt idx="96">
                  <c:v>167</c:v>
                </c:pt>
                <c:pt idx="97">
                  <c:v>168</c:v>
                </c:pt>
                <c:pt idx="98">
                  <c:v>169</c:v>
                </c:pt>
                <c:pt idx="99">
                  <c:v>170</c:v>
                </c:pt>
                <c:pt idx="100">
                  <c:v>171</c:v>
                </c:pt>
                <c:pt idx="101">
                  <c:v>172</c:v>
                </c:pt>
                <c:pt idx="102">
                  <c:v>173</c:v>
                </c:pt>
                <c:pt idx="103">
                  <c:v>174</c:v>
                </c:pt>
                <c:pt idx="104">
                  <c:v>175</c:v>
                </c:pt>
                <c:pt idx="105">
                  <c:v>176</c:v>
                </c:pt>
                <c:pt idx="106">
                  <c:v>177</c:v>
                </c:pt>
                <c:pt idx="107">
                  <c:v>178</c:v>
                </c:pt>
                <c:pt idx="108">
                  <c:v>179</c:v>
                </c:pt>
                <c:pt idx="109">
                  <c:v>180</c:v>
                </c:pt>
                <c:pt idx="110">
                  <c:v>181</c:v>
                </c:pt>
                <c:pt idx="111">
                  <c:v>182</c:v>
                </c:pt>
                <c:pt idx="112">
                  <c:v>183</c:v>
                </c:pt>
                <c:pt idx="113">
                  <c:v>184</c:v>
                </c:pt>
                <c:pt idx="114">
                  <c:v>185</c:v>
                </c:pt>
                <c:pt idx="115">
                  <c:v>186</c:v>
                </c:pt>
                <c:pt idx="116">
                  <c:v>187</c:v>
                </c:pt>
                <c:pt idx="117">
                  <c:v>188</c:v>
                </c:pt>
                <c:pt idx="118">
                  <c:v>189</c:v>
                </c:pt>
                <c:pt idx="119">
                  <c:v>190</c:v>
                </c:pt>
                <c:pt idx="120">
                  <c:v>191</c:v>
                </c:pt>
                <c:pt idx="121">
                  <c:v>192</c:v>
                </c:pt>
                <c:pt idx="122">
                  <c:v>193</c:v>
                </c:pt>
                <c:pt idx="123">
                  <c:v>194</c:v>
                </c:pt>
                <c:pt idx="124">
                  <c:v>195</c:v>
                </c:pt>
                <c:pt idx="125">
                  <c:v>196</c:v>
                </c:pt>
                <c:pt idx="126">
                  <c:v>197</c:v>
                </c:pt>
                <c:pt idx="127">
                  <c:v>198</c:v>
                </c:pt>
                <c:pt idx="128">
                  <c:v>199</c:v>
                </c:pt>
                <c:pt idx="129">
                  <c:v>200</c:v>
                </c:pt>
                <c:pt idx="130">
                  <c:v>201</c:v>
                </c:pt>
                <c:pt idx="131">
                  <c:v>202</c:v>
                </c:pt>
                <c:pt idx="132">
                  <c:v>203</c:v>
                </c:pt>
                <c:pt idx="133">
                  <c:v>204</c:v>
                </c:pt>
                <c:pt idx="134">
                  <c:v>205</c:v>
                </c:pt>
                <c:pt idx="135">
                  <c:v>206</c:v>
                </c:pt>
                <c:pt idx="136">
                  <c:v>207</c:v>
                </c:pt>
                <c:pt idx="137">
                  <c:v>208</c:v>
                </c:pt>
                <c:pt idx="138">
                  <c:v>209</c:v>
                </c:pt>
                <c:pt idx="139">
                  <c:v>210</c:v>
                </c:pt>
                <c:pt idx="140">
                  <c:v>211</c:v>
                </c:pt>
                <c:pt idx="141">
                  <c:v>212</c:v>
                </c:pt>
                <c:pt idx="142">
                  <c:v>213</c:v>
                </c:pt>
                <c:pt idx="143">
                  <c:v>214</c:v>
                </c:pt>
                <c:pt idx="144">
                  <c:v>215</c:v>
                </c:pt>
                <c:pt idx="145">
                  <c:v>216</c:v>
                </c:pt>
                <c:pt idx="146">
                  <c:v>217</c:v>
                </c:pt>
                <c:pt idx="147">
                  <c:v>218</c:v>
                </c:pt>
                <c:pt idx="148">
                  <c:v>219</c:v>
                </c:pt>
                <c:pt idx="149">
                  <c:v>220</c:v>
                </c:pt>
                <c:pt idx="150">
                  <c:v>221</c:v>
                </c:pt>
                <c:pt idx="151">
                  <c:v>222</c:v>
                </c:pt>
                <c:pt idx="152">
                  <c:v>223</c:v>
                </c:pt>
                <c:pt idx="153">
                  <c:v>224</c:v>
                </c:pt>
                <c:pt idx="154">
                  <c:v>225</c:v>
                </c:pt>
                <c:pt idx="155">
                  <c:v>226</c:v>
                </c:pt>
                <c:pt idx="156">
                  <c:v>227</c:v>
                </c:pt>
                <c:pt idx="157">
                  <c:v>228</c:v>
                </c:pt>
                <c:pt idx="158">
                  <c:v>229</c:v>
                </c:pt>
                <c:pt idx="159">
                  <c:v>230</c:v>
                </c:pt>
                <c:pt idx="160">
                  <c:v>231</c:v>
                </c:pt>
                <c:pt idx="161">
                  <c:v>232</c:v>
                </c:pt>
                <c:pt idx="162">
                  <c:v>233</c:v>
                </c:pt>
                <c:pt idx="163">
                  <c:v>234</c:v>
                </c:pt>
                <c:pt idx="164">
                  <c:v>235</c:v>
                </c:pt>
                <c:pt idx="165">
                  <c:v>236</c:v>
                </c:pt>
                <c:pt idx="166">
                  <c:v>237</c:v>
                </c:pt>
                <c:pt idx="167">
                  <c:v>238</c:v>
                </c:pt>
                <c:pt idx="168">
                  <c:v>239</c:v>
                </c:pt>
                <c:pt idx="169">
                  <c:v>240</c:v>
                </c:pt>
                <c:pt idx="170">
                  <c:v>241</c:v>
                </c:pt>
                <c:pt idx="171">
                  <c:v>242</c:v>
                </c:pt>
                <c:pt idx="172">
                  <c:v>243</c:v>
                </c:pt>
                <c:pt idx="173">
                  <c:v>244</c:v>
                </c:pt>
                <c:pt idx="174">
                  <c:v>245</c:v>
                </c:pt>
                <c:pt idx="175">
                  <c:v>246</c:v>
                </c:pt>
                <c:pt idx="176">
                  <c:v>247</c:v>
                </c:pt>
                <c:pt idx="177">
                  <c:v>248</c:v>
                </c:pt>
                <c:pt idx="178">
                  <c:v>249</c:v>
                </c:pt>
                <c:pt idx="179">
                  <c:v>250</c:v>
                </c:pt>
                <c:pt idx="180">
                  <c:v>251</c:v>
                </c:pt>
                <c:pt idx="181">
                  <c:v>252</c:v>
                </c:pt>
                <c:pt idx="182">
                  <c:v>253</c:v>
                </c:pt>
                <c:pt idx="183">
                  <c:v>254</c:v>
                </c:pt>
                <c:pt idx="184">
                  <c:v>255</c:v>
                </c:pt>
                <c:pt idx="185">
                  <c:v>256</c:v>
                </c:pt>
                <c:pt idx="186">
                  <c:v>257</c:v>
                </c:pt>
                <c:pt idx="187">
                  <c:v>258</c:v>
                </c:pt>
                <c:pt idx="188">
                  <c:v>259</c:v>
                </c:pt>
                <c:pt idx="189">
                  <c:v>260</c:v>
                </c:pt>
                <c:pt idx="190">
                  <c:v>261</c:v>
                </c:pt>
                <c:pt idx="191">
                  <c:v>262</c:v>
                </c:pt>
                <c:pt idx="192">
                  <c:v>263</c:v>
                </c:pt>
                <c:pt idx="193">
                  <c:v>264</c:v>
                </c:pt>
                <c:pt idx="194">
                  <c:v>265</c:v>
                </c:pt>
                <c:pt idx="195">
                  <c:v>266</c:v>
                </c:pt>
                <c:pt idx="196">
                  <c:v>267</c:v>
                </c:pt>
                <c:pt idx="197">
                  <c:v>268</c:v>
                </c:pt>
                <c:pt idx="198">
                  <c:v>269</c:v>
                </c:pt>
                <c:pt idx="199">
                  <c:v>270</c:v>
                </c:pt>
                <c:pt idx="200">
                  <c:v>271</c:v>
                </c:pt>
                <c:pt idx="201">
                  <c:v>272</c:v>
                </c:pt>
                <c:pt idx="202">
                  <c:v>273</c:v>
                </c:pt>
                <c:pt idx="203">
                  <c:v>274</c:v>
                </c:pt>
                <c:pt idx="204">
                  <c:v>275</c:v>
                </c:pt>
                <c:pt idx="205">
                  <c:v>276</c:v>
                </c:pt>
                <c:pt idx="206">
                  <c:v>277</c:v>
                </c:pt>
                <c:pt idx="207">
                  <c:v>278</c:v>
                </c:pt>
                <c:pt idx="208">
                  <c:v>279</c:v>
                </c:pt>
                <c:pt idx="209">
                  <c:v>280</c:v>
                </c:pt>
                <c:pt idx="210">
                  <c:v>281</c:v>
                </c:pt>
                <c:pt idx="211">
                  <c:v>282</c:v>
                </c:pt>
                <c:pt idx="212">
                  <c:v>283</c:v>
                </c:pt>
                <c:pt idx="213">
                  <c:v>284</c:v>
                </c:pt>
                <c:pt idx="214">
                  <c:v>285</c:v>
                </c:pt>
                <c:pt idx="215">
                  <c:v>286</c:v>
                </c:pt>
                <c:pt idx="216">
                  <c:v>287</c:v>
                </c:pt>
                <c:pt idx="217">
                  <c:v>288</c:v>
                </c:pt>
                <c:pt idx="218">
                  <c:v>289</c:v>
                </c:pt>
                <c:pt idx="219">
                  <c:v>290</c:v>
                </c:pt>
                <c:pt idx="220">
                  <c:v>291</c:v>
                </c:pt>
                <c:pt idx="221">
                  <c:v>292</c:v>
                </c:pt>
                <c:pt idx="222">
                  <c:v>293</c:v>
                </c:pt>
                <c:pt idx="223">
                  <c:v>294</c:v>
                </c:pt>
                <c:pt idx="224">
                  <c:v>295</c:v>
                </c:pt>
                <c:pt idx="225">
                  <c:v>296</c:v>
                </c:pt>
                <c:pt idx="226">
                  <c:v>297</c:v>
                </c:pt>
                <c:pt idx="227">
                  <c:v>298</c:v>
                </c:pt>
                <c:pt idx="228">
                  <c:v>299</c:v>
                </c:pt>
                <c:pt idx="229">
                  <c:v>300</c:v>
                </c:pt>
                <c:pt idx="230">
                  <c:v>301</c:v>
                </c:pt>
                <c:pt idx="231">
                  <c:v>302</c:v>
                </c:pt>
                <c:pt idx="232">
                  <c:v>303</c:v>
                </c:pt>
                <c:pt idx="233">
                  <c:v>304</c:v>
                </c:pt>
                <c:pt idx="234">
                  <c:v>305</c:v>
                </c:pt>
                <c:pt idx="235">
                  <c:v>306</c:v>
                </c:pt>
                <c:pt idx="236">
                  <c:v>307</c:v>
                </c:pt>
                <c:pt idx="237">
                  <c:v>308</c:v>
                </c:pt>
                <c:pt idx="238">
                  <c:v>309</c:v>
                </c:pt>
                <c:pt idx="239">
                  <c:v>310</c:v>
                </c:pt>
                <c:pt idx="240">
                  <c:v>311</c:v>
                </c:pt>
                <c:pt idx="241">
                  <c:v>312</c:v>
                </c:pt>
                <c:pt idx="242">
                  <c:v>313</c:v>
                </c:pt>
                <c:pt idx="243">
                  <c:v>314</c:v>
                </c:pt>
                <c:pt idx="244">
                  <c:v>315</c:v>
                </c:pt>
                <c:pt idx="245">
                  <c:v>316</c:v>
                </c:pt>
                <c:pt idx="246">
                  <c:v>317</c:v>
                </c:pt>
                <c:pt idx="247">
                  <c:v>318</c:v>
                </c:pt>
                <c:pt idx="248">
                  <c:v>319</c:v>
                </c:pt>
                <c:pt idx="249">
                  <c:v>320</c:v>
                </c:pt>
                <c:pt idx="250">
                  <c:v>321</c:v>
                </c:pt>
                <c:pt idx="251">
                  <c:v>322</c:v>
                </c:pt>
                <c:pt idx="252">
                  <c:v>323</c:v>
                </c:pt>
                <c:pt idx="253">
                  <c:v>324</c:v>
                </c:pt>
                <c:pt idx="254">
                  <c:v>325</c:v>
                </c:pt>
                <c:pt idx="255">
                  <c:v>326</c:v>
                </c:pt>
                <c:pt idx="256">
                  <c:v>327</c:v>
                </c:pt>
                <c:pt idx="257">
                  <c:v>328</c:v>
                </c:pt>
                <c:pt idx="258">
                  <c:v>329</c:v>
                </c:pt>
                <c:pt idx="259">
                  <c:v>330</c:v>
                </c:pt>
                <c:pt idx="260">
                  <c:v>331</c:v>
                </c:pt>
                <c:pt idx="261">
                  <c:v>332</c:v>
                </c:pt>
                <c:pt idx="262">
                  <c:v>333</c:v>
                </c:pt>
                <c:pt idx="263">
                  <c:v>334</c:v>
                </c:pt>
                <c:pt idx="264">
                  <c:v>335</c:v>
                </c:pt>
                <c:pt idx="265">
                  <c:v>336</c:v>
                </c:pt>
                <c:pt idx="266">
                  <c:v>337</c:v>
                </c:pt>
                <c:pt idx="267">
                  <c:v>338</c:v>
                </c:pt>
                <c:pt idx="268">
                  <c:v>339</c:v>
                </c:pt>
                <c:pt idx="269">
                  <c:v>340</c:v>
                </c:pt>
                <c:pt idx="270">
                  <c:v>341</c:v>
                </c:pt>
                <c:pt idx="271">
                  <c:v>342</c:v>
                </c:pt>
                <c:pt idx="272">
                  <c:v>343</c:v>
                </c:pt>
                <c:pt idx="273">
                  <c:v>344</c:v>
                </c:pt>
                <c:pt idx="274">
                  <c:v>345</c:v>
                </c:pt>
                <c:pt idx="275">
                  <c:v>346</c:v>
                </c:pt>
                <c:pt idx="276">
                  <c:v>347</c:v>
                </c:pt>
                <c:pt idx="277">
                  <c:v>348</c:v>
                </c:pt>
                <c:pt idx="278">
                  <c:v>349</c:v>
                </c:pt>
                <c:pt idx="279">
                  <c:v>350</c:v>
                </c:pt>
                <c:pt idx="280">
                  <c:v>351</c:v>
                </c:pt>
                <c:pt idx="281">
                  <c:v>352</c:v>
                </c:pt>
                <c:pt idx="282">
                  <c:v>353</c:v>
                </c:pt>
                <c:pt idx="283">
                  <c:v>354</c:v>
                </c:pt>
                <c:pt idx="284">
                  <c:v>355</c:v>
                </c:pt>
                <c:pt idx="285">
                  <c:v>356</c:v>
                </c:pt>
                <c:pt idx="286">
                  <c:v>357</c:v>
                </c:pt>
                <c:pt idx="287">
                  <c:v>358</c:v>
                </c:pt>
                <c:pt idx="288">
                  <c:v>359</c:v>
                </c:pt>
                <c:pt idx="289">
                  <c:v>360</c:v>
                </c:pt>
                <c:pt idx="290">
                  <c:v>361</c:v>
                </c:pt>
                <c:pt idx="291">
                  <c:v>362</c:v>
                </c:pt>
                <c:pt idx="292">
                  <c:v>363</c:v>
                </c:pt>
                <c:pt idx="293">
                  <c:v>364</c:v>
                </c:pt>
                <c:pt idx="294">
                  <c:v>365</c:v>
                </c:pt>
                <c:pt idx="295">
                  <c:v>366</c:v>
                </c:pt>
                <c:pt idx="296">
                  <c:v>367</c:v>
                </c:pt>
                <c:pt idx="297">
                  <c:v>368</c:v>
                </c:pt>
                <c:pt idx="298">
                  <c:v>369</c:v>
                </c:pt>
                <c:pt idx="299">
                  <c:v>370</c:v>
                </c:pt>
                <c:pt idx="300">
                  <c:v>371</c:v>
                </c:pt>
                <c:pt idx="301">
                  <c:v>372</c:v>
                </c:pt>
                <c:pt idx="302">
                  <c:v>373</c:v>
                </c:pt>
                <c:pt idx="303">
                  <c:v>374</c:v>
                </c:pt>
                <c:pt idx="304">
                  <c:v>375</c:v>
                </c:pt>
                <c:pt idx="305">
                  <c:v>376</c:v>
                </c:pt>
                <c:pt idx="306">
                  <c:v>377</c:v>
                </c:pt>
                <c:pt idx="307">
                  <c:v>378</c:v>
                </c:pt>
                <c:pt idx="308">
                  <c:v>379</c:v>
                </c:pt>
                <c:pt idx="309">
                  <c:v>380</c:v>
                </c:pt>
                <c:pt idx="310">
                  <c:v>381</c:v>
                </c:pt>
                <c:pt idx="311">
                  <c:v>382</c:v>
                </c:pt>
                <c:pt idx="312">
                  <c:v>383</c:v>
                </c:pt>
                <c:pt idx="313">
                  <c:v>384</c:v>
                </c:pt>
                <c:pt idx="314">
                  <c:v>385</c:v>
                </c:pt>
                <c:pt idx="315">
                  <c:v>386</c:v>
                </c:pt>
                <c:pt idx="316">
                  <c:v>387</c:v>
                </c:pt>
                <c:pt idx="317">
                  <c:v>388</c:v>
                </c:pt>
                <c:pt idx="318">
                  <c:v>389</c:v>
                </c:pt>
                <c:pt idx="319">
                  <c:v>390</c:v>
                </c:pt>
                <c:pt idx="320">
                  <c:v>391</c:v>
                </c:pt>
                <c:pt idx="321">
                  <c:v>392</c:v>
                </c:pt>
                <c:pt idx="322">
                  <c:v>393</c:v>
                </c:pt>
                <c:pt idx="323">
                  <c:v>394</c:v>
                </c:pt>
                <c:pt idx="324">
                  <c:v>395</c:v>
                </c:pt>
                <c:pt idx="325">
                  <c:v>396</c:v>
                </c:pt>
                <c:pt idx="326">
                  <c:v>397</c:v>
                </c:pt>
                <c:pt idx="327">
                  <c:v>398</c:v>
                </c:pt>
                <c:pt idx="328">
                  <c:v>399</c:v>
                </c:pt>
                <c:pt idx="329">
                  <c:v>400</c:v>
                </c:pt>
                <c:pt idx="330">
                  <c:v>401</c:v>
                </c:pt>
                <c:pt idx="331">
                  <c:v>402</c:v>
                </c:pt>
                <c:pt idx="332">
                  <c:v>403</c:v>
                </c:pt>
                <c:pt idx="333">
                  <c:v>404</c:v>
                </c:pt>
                <c:pt idx="334">
                  <c:v>405</c:v>
                </c:pt>
                <c:pt idx="335">
                  <c:v>406</c:v>
                </c:pt>
                <c:pt idx="336">
                  <c:v>407</c:v>
                </c:pt>
                <c:pt idx="337">
                  <c:v>408</c:v>
                </c:pt>
                <c:pt idx="338">
                  <c:v>409</c:v>
                </c:pt>
                <c:pt idx="339">
                  <c:v>410</c:v>
                </c:pt>
                <c:pt idx="340">
                  <c:v>411</c:v>
                </c:pt>
                <c:pt idx="341">
                  <c:v>412</c:v>
                </c:pt>
                <c:pt idx="342">
                  <c:v>413</c:v>
                </c:pt>
                <c:pt idx="343">
                  <c:v>414</c:v>
                </c:pt>
                <c:pt idx="344">
                  <c:v>415</c:v>
                </c:pt>
                <c:pt idx="345">
                  <c:v>416</c:v>
                </c:pt>
                <c:pt idx="346">
                  <c:v>417</c:v>
                </c:pt>
                <c:pt idx="347">
                  <c:v>418</c:v>
                </c:pt>
                <c:pt idx="348">
                  <c:v>419</c:v>
                </c:pt>
                <c:pt idx="349">
                  <c:v>420</c:v>
                </c:pt>
                <c:pt idx="350">
                  <c:v>421</c:v>
                </c:pt>
                <c:pt idx="351">
                  <c:v>422</c:v>
                </c:pt>
                <c:pt idx="352">
                  <c:v>423</c:v>
                </c:pt>
                <c:pt idx="353">
                  <c:v>424</c:v>
                </c:pt>
                <c:pt idx="354">
                  <c:v>425</c:v>
                </c:pt>
                <c:pt idx="355">
                  <c:v>426</c:v>
                </c:pt>
                <c:pt idx="356">
                  <c:v>427</c:v>
                </c:pt>
                <c:pt idx="357">
                  <c:v>428</c:v>
                </c:pt>
                <c:pt idx="358">
                  <c:v>429</c:v>
                </c:pt>
                <c:pt idx="359">
                  <c:v>430</c:v>
                </c:pt>
                <c:pt idx="360">
                  <c:v>431</c:v>
                </c:pt>
                <c:pt idx="361">
                  <c:v>432</c:v>
                </c:pt>
                <c:pt idx="362">
                  <c:v>433</c:v>
                </c:pt>
                <c:pt idx="363">
                  <c:v>434</c:v>
                </c:pt>
                <c:pt idx="364">
                  <c:v>435</c:v>
                </c:pt>
                <c:pt idx="365">
                  <c:v>436</c:v>
                </c:pt>
                <c:pt idx="366">
                  <c:v>437</c:v>
                </c:pt>
                <c:pt idx="367">
                  <c:v>438</c:v>
                </c:pt>
                <c:pt idx="368">
                  <c:v>439</c:v>
                </c:pt>
                <c:pt idx="369">
                  <c:v>440</c:v>
                </c:pt>
                <c:pt idx="370">
                  <c:v>441</c:v>
                </c:pt>
                <c:pt idx="371">
                  <c:v>442</c:v>
                </c:pt>
                <c:pt idx="372">
                  <c:v>443</c:v>
                </c:pt>
                <c:pt idx="373">
                  <c:v>444</c:v>
                </c:pt>
                <c:pt idx="374">
                  <c:v>445</c:v>
                </c:pt>
                <c:pt idx="375">
                  <c:v>446</c:v>
                </c:pt>
                <c:pt idx="376">
                  <c:v>447</c:v>
                </c:pt>
                <c:pt idx="377">
                  <c:v>448</c:v>
                </c:pt>
                <c:pt idx="378">
                  <c:v>449</c:v>
                </c:pt>
                <c:pt idx="379">
                  <c:v>450</c:v>
                </c:pt>
                <c:pt idx="380">
                  <c:v>451</c:v>
                </c:pt>
                <c:pt idx="381">
                  <c:v>452</c:v>
                </c:pt>
                <c:pt idx="382">
                  <c:v>453</c:v>
                </c:pt>
                <c:pt idx="383">
                  <c:v>454</c:v>
                </c:pt>
                <c:pt idx="384">
                  <c:v>455</c:v>
                </c:pt>
                <c:pt idx="385">
                  <c:v>456</c:v>
                </c:pt>
                <c:pt idx="386">
                  <c:v>457</c:v>
                </c:pt>
                <c:pt idx="387">
                  <c:v>458</c:v>
                </c:pt>
                <c:pt idx="388">
                  <c:v>459</c:v>
                </c:pt>
                <c:pt idx="389">
                  <c:v>460</c:v>
                </c:pt>
                <c:pt idx="390">
                  <c:v>461</c:v>
                </c:pt>
                <c:pt idx="391">
                  <c:v>462</c:v>
                </c:pt>
                <c:pt idx="392">
                  <c:v>463</c:v>
                </c:pt>
                <c:pt idx="393">
                  <c:v>464</c:v>
                </c:pt>
                <c:pt idx="394">
                  <c:v>465</c:v>
                </c:pt>
                <c:pt idx="395">
                  <c:v>466</c:v>
                </c:pt>
                <c:pt idx="396">
                  <c:v>467</c:v>
                </c:pt>
                <c:pt idx="397">
                  <c:v>468</c:v>
                </c:pt>
                <c:pt idx="398">
                  <c:v>469</c:v>
                </c:pt>
                <c:pt idx="399">
                  <c:v>470</c:v>
                </c:pt>
                <c:pt idx="400">
                  <c:v>471</c:v>
                </c:pt>
                <c:pt idx="401">
                  <c:v>472</c:v>
                </c:pt>
                <c:pt idx="402">
                  <c:v>473</c:v>
                </c:pt>
                <c:pt idx="403">
                  <c:v>474</c:v>
                </c:pt>
                <c:pt idx="404">
                  <c:v>475</c:v>
                </c:pt>
                <c:pt idx="405">
                  <c:v>476</c:v>
                </c:pt>
                <c:pt idx="406">
                  <c:v>477</c:v>
                </c:pt>
                <c:pt idx="407">
                  <c:v>478</c:v>
                </c:pt>
                <c:pt idx="408">
                  <c:v>479</c:v>
                </c:pt>
                <c:pt idx="409">
                  <c:v>480</c:v>
                </c:pt>
                <c:pt idx="410">
                  <c:v>481</c:v>
                </c:pt>
                <c:pt idx="411">
                  <c:v>482</c:v>
                </c:pt>
                <c:pt idx="412">
                  <c:v>483</c:v>
                </c:pt>
                <c:pt idx="413">
                  <c:v>484</c:v>
                </c:pt>
                <c:pt idx="414">
                  <c:v>485</c:v>
                </c:pt>
                <c:pt idx="415">
                  <c:v>486</c:v>
                </c:pt>
                <c:pt idx="416">
                  <c:v>487</c:v>
                </c:pt>
                <c:pt idx="417">
                  <c:v>488</c:v>
                </c:pt>
                <c:pt idx="418">
                  <c:v>489</c:v>
                </c:pt>
                <c:pt idx="419">
                  <c:v>490</c:v>
                </c:pt>
                <c:pt idx="420">
                  <c:v>491</c:v>
                </c:pt>
                <c:pt idx="421">
                  <c:v>492</c:v>
                </c:pt>
                <c:pt idx="422">
                  <c:v>493</c:v>
                </c:pt>
                <c:pt idx="423">
                  <c:v>494</c:v>
                </c:pt>
                <c:pt idx="424">
                  <c:v>495</c:v>
                </c:pt>
                <c:pt idx="425">
                  <c:v>496</c:v>
                </c:pt>
                <c:pt idx="426">
                  <c:v>497</c:v>
                </c:pt>
                <c:pt idx="427">
                  <c:v>498</c:v>
                </c:pt>
                <c:pt idx="428">
                  <c:v>499</c:v>
                </c:pt>
                <c:pt idx="429">
                  <c:v>500</c:v>
                </c:pt>
                <c:pt idx="430">
                  <c:v>501</c:v>
                </c:pt>
                <c:pt idx="431">
                  <c:v>502</c:v>
                </c:pt>
                <c:pt idx="432">
                  <c:v>503</c:v>
                </c:pt>
                <c:pt idx="433">
                  <c:v>504</c:v>
                </c:pt>
                <c:pt idx="434">
                  <c:v>505</c:v>
                </c:pt>
                <c:pt idx="435">
                  <c:v>506</c:v>
                </c:pt>
                <c:pt idx="436">
                  <c:v>507</c:v>
                </c:pt>
                <c:pt idx="437">
                  <c:v>508</c:v>
                </c:pt>
              </c:numCache>
            </c:numRef>
          </c:xVal>
          <c:yVal>
            <c:numRef>
              <c:f>'Anisotropy Fit'!$P$58:$P$495</c:f>
              <c:numCache>
                <c:formatCode>General</c:formatCode>
                <c:ptCount val="438"/>
                <c:pt idx="0">
                  <c:v>0.2316136</c:v>
                </c:pt>
                <c:pt idx="1">
                  <c:v>0.13369249999999999</c:v>
                </c:pt>
                <c:pt idx="2">
                  <c:v>0.1181774</c:v>
                </c:pt>
                <c:pt idx="3">
                  <c:v>0.1026876</c:v>
                </c:pt>
                <c:pt idx="4" formatCode="0.00E+00">
                  <c:v>8.5177589999999997E-2</c:v>
                </c:pt>
                <c:pt idx="5" formatCode="0.00E+00">
                  <c:v>5.9927229999999998E-2</c:v>
                </c:pt>
                <c:pt idx="6" formatCode="0.00E+00">
                  <c:v>4.566183E-2</c:v>
                </c:pt>
                <c:pt idx="7" formatCode="0.00E+00">
                  <c:v>3.7178179999999998E-2</c:v>
                </c:pt>
                <c:pt idx="8" formatCode="0.00E+00">
                  <c:v>3.4363749999999998E-2</c:v>
                </c:pt>
                <c:pt idx="9" formatCode="0.00E+00">
                  <c:v>3.7888190000000002E-2</c:v>
                </c:pt>
                <c:pt idx="10" formatCode="0.00E+00">
                  <c:v>3.392705E-2</c:v>
                </c:pt>
                <c:pt idx="11" formatCode="0.00E+00">
                  <c:v>1.975609E-2</c:v>
                </c:pt>
                <c:pt idx="12" formatCode="0.00E+00">
                  <c:v>2.6761110000000001E-2</c:v>
                </c:pt>
                <c:pt idx="13" formatCode="0.00E+00">
                  <c:v>2.0036869999999998E-2</c:v>
                </c:pt>
                <c:pt idx="14" formatCode="0.00E+00">
                  <c:v>1.4095949999999999E-2</c:v>
                </c:pt>
                <c:pt idx="15">
                  <c:v>1.6825099999999999E-2</c:v>
                </c:pt>
                <c:pt idx="16" formatCode="0.00E+00">
                  <c:v>2.355438E-2</c:v>
                </c:pt>
                <c:pt idx="17" formatCode="0.00E+00">
                  <c:v>1.479479E-2</c:v>
                </c:pt>
                <c:pt idx="18" formatCode="0.00E+00">
                  <c:v>2.4501769999999999E-2</c:v>
                </c:pt>
                <c:pt idx="19" formatCode="0.00E+00">
                  <c:v>1.044697E-2</c:v>
                </c:pt>
                <c:pt idx="20" formatCode="0.00E+00">
                  <c:v>2.149423E-2</c:v>
                </c:pt>
                <c:pt idx="21" formatCode="0.00E+00">
                  <c:v>1.493152E-2</c:v>
                </c:pt>
                <c:pt idx="22" formatCode="0.00E+00">
                  <c:v>1.342193E-2</c:v>
                </c:pt>
                <c:pt idx="23" formatCode="0.00E+00">
                  <c:v>1.318455E-2</c:v>
                </c:pt>
                <c:pt idx="24" formatCode="0.00E+00">
                  <c:v>1.8850390000000002E-2</c:v>
                </c:pt>
                <c:pt idx="25" formatCode="0.00E+00">
                  <c:v>1.3378589999999999E-2</c:v>
                </c:pt>
                <c:pt idx="26" formatCode="0.00E+00">
                  <c:v>8.3467660000000003E-3</c:v>
                </c:pt>
                <c:pt idx="27" formatCode="0.00E+00">
                  <c:v>7.5935539999999998E-3</c:v>
                </c:pt>
                <c:pt idx="28" formatCode="0.00E+00">
                  <c:v>1.2733970000000001E-2</c:v>
                </c:pt>
                <c:pt idx="29" formatCode="0.00E+00">
                  <c:v>1.3277189999999999E-2</c:v>
                </c:pt>
                <c:pt idx="30" formatCode="0.00E+00">
                  <c:v>8.4933479999999995E-3</c:v>
                </c:pt>
                <c:pt idx="31" formatCode="0.00E+00">
                  <c:v>6.421586E-3</c:v>
                </c:pt>
                <c:pt idx="32" formatCode="0.00E+00">
                  <c:v>4.7691130000000002E-3</c:v>
                </c:pt>
                <c:pt idx="33" formatCode="0.00E+00">
                  <c:v>8.4153869999999999E-3</c:v>
                </c:pt>
                <c:pt idx="34" formatCode="0.00E+00">
                  <c:v>7.1127660000000004E-3</c:v>
                </c:pt>
                <c:pt idx="35" formatCode="0.00E+00">
                  <c:v>6.1995449999999999E-3</c:v>
                </c:pt>
                <c:pt idx="36" formatCode="0.00E+00">
                  <c:v>8.3267319999999999E-3</c:v>
                </c:pt>
                <c:pt idx="37" formatCode="0.00E+00">
                  <c:v>-1.4672820000000001E-3</c:v>
                </c:pt>
                <c:pt idx="38" formatCode="0.00E+00">
                  <c:v>1.3072769999999999E-2</c:v>
                </c:pt>
                <c:pt idx="39" formatCode="0.00E+00">
                  <c:v>1.4319409999999999E-2</c:v>
                </c:pt>
                <c:pt idx="40" formatCode="0.00E+00">
                  <c:v>4.6775260000000004E-3</c:v>
                </c:pt>
                <c:pt idx="41" formatCode="0.00E+00">
                  <c:v>8.6306079999999997E-3</c:v>
                </c:pt>
                <c:pt idx="42" formatCode="0.00E+00">
                  <c:v>2.6912330000000002E-2</c:v>
                </c:pt>
                <c:pt idx="43" formatCode="0.00E+00">
                  <c:v>-3.3148969999999999E-4</c:v>
                </c:pt>
                <c:pt idx="44" formatCode="0.00E+00">
                  <c:v>6.5650359999999998E-3</c:v>
                </c:pt>
                <c:pt idx="45" formatCode="0.00E+00">
                  <c:v>7.8825679999999995E-3</c:v>
                </c:pt>
                <c:pt idx="46" formatCode="0.00E+00">
                  <c:v>8.3940979999999991E-3</c:v>
                </c:pt>
                <c:pt idx="47" formatCode="0.00E+00">
                  <c:v>9.0851339999999999E-3</c:v>
                </c:pt>
                <c:pt idx="48" formatCode="0.00E+00">
                  <c:v>1.8459630000000001E-2</c:v>
                </c:pt>
                <c:pt idx="49" formatCode="0.00E+00">
                  <c:v>9.2850929999999999E-4</c:v>
                </c:pt>
                <c:pt idx="50" formatCode="0.00E+00">
                  <c:v>3.4703339999999998E-3</c:v>
                </c:pt>
                <c:pt idx="51" formatCode="0.00E+00">
                  <c:v>3.5672830000000001E-3</c:v>
                </c:pt>
                <c:pt idx="52" formatCode="0.00E+00">
                  <c:v>2.8861550000000001E-3</c:v>
                </c:pt>
                <c:pt idx="53" formatCode="0.00E+00">
                  <c:v>5.63168E-3</c:v>
                </c:pt>
                <c:pt idx="54" formatCode="0.00E+00">
                  <c:v>2.2110510000000001E-4</c:v>
                </c:pt>
                <c:pt idx="55" formatCode="0.00E+00">
                  <c:v>6.3012490000000001E-3</c:v>
                </c:pt>
                <c:pt idx="56" formatCode="0.00E+00">
                  <c:v>1.070953E-2</c:v>
                </c:pt>
                <c:pt idx="57" formatCode="0.00E+00">
                  <c:v>5.6577390000000002E-3</c:v>
                </c:pt>
                <c:pt idx="58" formatCode="0.00E+00">
                  <c:v>1.4730750000000001E-2</c:v>
                </c:pt>
                <c:pt idx="59" formatCode="0.00E+00">
                  <c:v>-3.7089879999999999E-3</c:v>
                </c:pt>
                <c:pt idx="60" formatCode="0.00E+00">
                  <c:v>9.6325590000000006E-3</c:v>
                </c:pt>
                <c:pt idx="61" formatCode="0.00E+00">
                  <c:v>2.056237E-2</c:v>
                </c:pt>
                <c:pt idx="62" formatCode="0.00E+00">
                  <c:v>1.5616980000000001E-2</c:v>
                </c:pt>
                <c:pt idx="63" formatCode="0.00E+00">
                  <c:v>6.3958080000000002E-3</c:v>
                </c:pt>
                <c:pt idx="64" formatCode="0.00E+00">
                  <c:v>6.785966E-3</c:v>
                </c:pt>
                <c:pt idx="65" formatCode="0.00E+00">
                  <c:v>2.1174589999999999E-3</c:v>
                </c:pt>
                <c:pt idx="66" formatCode="0.00E+00">
                  <c:v>9.8792240000000007E-3</c:v>
                </c:pt>
                <c:pt idx="67" formatCode="0.00E+00">
                  <c:v>5.9987579999999999E-3</c:v>
                </c:pt>
                <c:pt idx="68" formatCode="0.00E+00">
                  <c:v>1.067037E-2</c:v>
                </c:pt>
                <c:pt idx="69" formatCode="0.00E+00">
                  <c:v>8.8895520000000002E-3</c:v>
                </c:pt>
                <c:pt idx="70" formatCode="0.00E+00">
                  <c:v>1.201667E-2</c:v>
                </c:pt>
                <c:pt idx="71" formatCode="0.00E+00">
                  <c:v>6.9174090000000002E-3</c:v>
                </c:pt>
                <c:pt idx="72" formatCode="0.00E+00">
                  <c:v>3.9935049999999996E-3</c:v>
                </c:pt>
                <c:pt idx="73" formatCode="0.00E+00">
                  <c:v>2.164682E-4</c:v>
                </c:pt>
                <c:pt idx="74" formatCode="0.00E+00">
                  <c:v>1.186618E-3</c:v>
                </c:pt>
                <c:pt idx="75" formatCode="0.00E+00">
                  <c:v>1.0478779999999999E-3</c:v>
                </c:pt>
                <c:pt idx="76" formatCode="0.00E+00">
                  <c:v>1.338062E-4</c:v>
                </c:pt>
                <c:pt idx="77" formatCode="0.00E+00">
                  <c:v>4.3622699999999997E-3</c:v>
                </c:pt>
                <c:pt idx="78" formatCode="0.00E+00">
                  <c:v>1.4606310000000001E-2</c:v>
                </c:pt>
                <c:pt idx="79" formatCode="0.00E+00">
                  <c:v>2.8214859999999998E-3</c:v>
                </c:pt>
                <c:pt idx="80" formatCode="0.00E+00">
                  <c:v>1.7642990000000001E-2</c:v>
                </c:pt>
                <c:pt idx="81" formatCode="0.00E+00">
                  <c:v>1.7411530000000001E-3</c:v>
                </c:pt>
                <c:pt idx="82" formatCode="0.00E+00">
                  <c:v>1.819933E-2</c:v>
                </c:pt>
                <c:pt idx="83">
                  <c:v>2.0841000000000002E-3</c:v>
                </c:pt>
                <c:pt idx="84" formatCode="0.00E+00">
                  <c:v>3.5477830000000001E-3</c:v>
                </c:pt>
                <c:pt idx="85" formatCode="0.00E+00">
                  <c:v>5.9841260000000002E-3</c:v>
                </c:pt>
                <c:pt idx="86" formatCode="0.00E+00">
                  <c:v>1.5737619999999999E-4</c:v>
                </c:pt>
                <c:pt idx="87" formatCode="0.00E+00">
                  <c:v>2.0124800000000001E-3</c:v>
                </c:pt>
                <c:pt idx="88" formatCode="0.00E+00">
                  <c:v>7.9460569999999994E-3</c:v>
                </c:pt>
                <c:pt idx="89" formatCode="0.00E+00">
                  <c:v>1.251828E-2</c:v>
                </c:pt>
                <c:pt idx="90" formatCode="0.00E+00">
                  <c:v>2.16752E-3</c:v>
                </c:pt>
                <c:pt idx="91">
                  <c:v>1.4135399999999999E-2</c:v>
                </c:pt>
                <c:pt idx="92" formatCode="0.00E+00">
                  <c:v>-8.0880880000000002E-3</c:v>
                </c:pt>
                <c:pt idx="93" formatCode="0.00E+00">
                  <c:v>1.899149E-2</c:v>
                </c:pt>
                <c:pt idx="94" formatCode="0.00E+00">
                  <c:v>-1.2764009999999999E-3</c:v>
                </c:pt>
                <c:pt idx="95" formatCode="0.00E+00">
                  <c:v>-4.5373480000000002E-4</c:v>
                </c:pt>
                <c:pt idx="96" formatCode="0.00E+00">
                  <c:v>1.9029100000000001E-4</c:v>
                </c:pt>
                <c:pt idx="97" formatCode="0.00E+00">
                  <c:v>9.1305910000000004E-3</c:v>
                </c:pt>
                <c:pt idx="98" formatCode="0.00E+00">
                  <c:v>2.132939E-2</c:v>
                </c:pt>
                <c:pt idx="99" formatCode="0.00E+00">
                  <c:v>2.7374769999999999E-3</c:v>
                </c:pt>
                <c:pt idx="100" formatCode="0.00E+00">
                  <c:v>5.5671360000000003E-3</c:v>
                </c:pt>
                <c:pt idx="101" formatCode="0.00E+00">
                  <c:v>7.3934200000000004E-3</c:v>
                </c:pt>
                <c:pt idx="102" formatCode="0.00E+00">
                  <c:v>3.1974529999999998E-3</c:v>
                </c:pt>
                <c:pt idx="103" formatCode="0.00E+00">
                  <c:v>1.2152280000000001E-3</c:v>
                </c:pt>
                <c:pt idx="104" formatCode="0.00E+00">
                  <c:v>1.916793E-2</c:v>
                </c:pt>
                <c:pt idx="105" formatCode="0.00E+00">
                  <c:v>1.322544E-2</c:v>
                </c:pt>
                <c:pt idx="106" formatCode="0.00E+00">
                  <c:v>-1.7698939999999999E-3</c:v>
                </c:pt>
                <c:pt idx="107" formatCode="0.00E+00">
                  <c:v>-6.0660769999999996E-3</c:v>
                </c:pt>
                <c:pt idx="108" formatCode="0.00E+00">
                  <c:v>7.5110740000000004E-3</c:v>
                </c:pt>
                <c:pt idx="109" formatCode="0.00E+00">
                  <c:v>-1.3186710000000001E-2</c:v>
                </c:pt>
                <c:pt idx="110" formatCode="0.00E+00">
                  <c:v>1.426937E-2</c:v>
                </c:pt>
                <c:pt idx="111" formatCode="0.00E+00">
                  <c:v>-7.713803E-3</c:v>
                </c:pt>
                <c:pt idx="112" formatCode="0.00E+00">
                  <c:v>-3.1592819999999998E-3</c:v>
                </c:pt>
                <c:pt idx="113" formatCode="0.00E+00">
                  <c:v>2.949765E-2</c:v>
                </c:pt>
                <c:pt idx="114" formatCode="0.00E+00">
                  <c:v>1.944916E-2</c:v>
                </c:pt>
                <c:pt idx="115" formatCode="0.00E+00">
                  <c:v>1.385691E-2</c:v>
                </c:pt>
                <c:pt idx="116" formatCode="0.00E+00">
                  <c:v>-1.581018E-2</c:v>
                </c:pt>
                <c:pt idx="117" formatCode="0.00E+00">
                  <c:v>3.2635039999999997E-2</c:v>
                </c:pt>
                <c:pt idx="118" formatCode="0.00E+00">
                  <c:v>-1.311988E-2</c:v>
                </c:pt>
                <c:pt idx="119" formatCode="0.00E+00">
                  <c:v>4.5651470000000001E-4</c:v>
                </c:pt>
                <c:pt idx="120" formatCode="0.00E+00">
                  <c:v>5.0175769999999996E-3</c:v>
                </c:pt>
                <c:pt idx="121" formatCode="0.00E+00">
                  <c:v>1.032104E-2</c:v>
                </c:pt>
                <c:pt idx="122" formatCode="0.00E+00">
                  <c:v>1.8194660000000001E-2</c:v>
                </c:pt>
                <c:pt idx="123" formatCode="0.00E+00">
                  <c:v>-6.2160130000000003E-3</c:v>
                </c:pt>
                <c:pt idx="124" formatCode="0.00E+00">
                  <c:v>1.5942419999999999E-2</c:v>
                </c:pt>
                <c:pt idx="125" formatCode="0.00E+00">
                  <c:v>8.8471109999999995E-3</c:v>
                </c:pt>
                <c:pt idx="126" formatCode="0.00E+00">
                  <c:v>1.519501E-2</c:v>
                </c:pt>
                <c:pt idx="127" formatCode="0.00E+00">
                  <c:v>-1.4961459999999999E-2</c:v>
                </c:pt>
                <c:pt idx="128" formatCode="0.00E+00">
                  <c:v>1.8100229999999998E-2</c:v>
                </c:pt>
                <c:pt idx="129" formatCode="0.00E+00">
                  <c:v>2.3397520000000002E-2</c:v>
                </c:pt>
                <c:pt idx="130" formatCode="0.00E+00">
                  <c:v>2.4979149999999999E-2</c:v>
                </c:pt>
                <c:pt idx="131" formatCode="0.00E+00">
                  <c:v>-1.116821E-2</c:v>
                </c:pt>
                <c:pt idx="132" formatCode="0.00E+00">
                  <c:v>1.320848E-2</c:v>
                </c:pt>
                <c:pt idx="133" formatCode="0.00E+00">
                  <c:v>3.9332860000000002E-3</c:v>
                </c:pt>
                <c:pt idx="134" formatCode="0.00E+00">
                  <c:v>-6.1808169999999999E-3</c:v>
                </c:pt>
                <c:pt idx="135" formatCode="0.00E+00">
                  <c:v>7.1982469999999996E-3</c:v>
                </c:pt>
                <c:pt idx="136" formatCode="0.00E+00">
                  <c:v>-1.0618320000000001E-2</c:v>
                </c:pt>
                <c:pt idx="137" formatCode="0.00E+00">
                  <c:v>-1.520266E-2</c:v>
                </c:pt>
                <c:pt idx="138">
                  <c:v>2.2578500000000001E-2</c:v>
                </c:pt>
                <c:pt idx="139" formatCode="0.00E+00">
                  <c:v>-3.7284100000000001E-3</c:v>
                </c:pt>
                <c:pt idx="140" formatCode="0.00E+00">
                  <c:v>2.6966509999999999E-2</c:v>
                </c:pt>
                <c:pt idx="141" formatCode="0.00E+00">
                  <c:v>-8.5428629999999995E-3</c:v>
                </c:pt>
                <c:pt idx="142" formatCode="0.00E+00">
                  <c:v>5.7170509999999999E-3</c:v>
                </c:pt>
                <c:pt idx="143" formatCode="0.00E+00">
                  <c:v>-2.1814150000000001E-2</c:v>
                </c:pt>
                <c:pt idx="144" formatCode="0.00E+00">
                  <c:v>3.7930849999999999E-3</c:v>
                </c:pt>
                <c:pt idx="145" formatCode="0.00E+00">
                  <c:v>-9.9435229999999993E-3</c:v>
                </c:pt>
                <c:pt idx="146" formatCode="0.00E+00">
                  <c:v>1.7961660000000001E-2</c:v>
                </c:pt>
                <c:pt idx="147" formatCode="0.00E+00">
                  <c:v>-9.5939839999999998E-3</c:v>
                </c:pt>
                <c:pt idx="148" formatCode="0.00E+00">
                  <c:v>1.3803330000000001E-3</c:v>
                </c:pt>
                <c:pt idx="149" formatCode="0.00E+00">
                  <c:v>3.0368010000000001E-2</c:v>
                </c:pt>
                <c:pt idx="150" formatCode="0.00E+00">
                  <c:v>2.0152320000000001E-2</c:v>
                </c:pt>
                <c:pt idx="151" formatCode="0.00E+00">
                  <c:v>1.5251509999999999E-4</c:v>
                </c:pt>
                <c:pt idx="152" formatCode="0.00E+00">
                  <c:v>-1.8118929999999998E-2</c:v>
                </c:pt>
                <c:pt idx="153" formatCode="0.00E+00">
                  <c:v>1.4835589999999999E-2</c:v>
                </c:pt>
                <c:pt idx="154" formatCode="0.00E+00">
                  <c:v>1.2020889999999999E-2</c:v>
                </c:pt>
                <c:pt idx="155" formatCode="0.00E+00">
                  <c:v>1.125808E-2</c:v>
                </c:pt>
                <c:pt idx="156" formatCode="0.00E+00">
                  <c:v>1.5620619999999999E-3</c:v>
                </c:pt>
                <c:pt idx="157" formatCode="0.00E+00">
                  <c:v>9.328556E-3</c:v>
                </c:pt>
                <c:pt idx="158" formatCode="0.00E+00">
                  <c:v>2.625533E-2</c:v>
                </c:pt>
                <c:pt idx="159" formatCode="0.00E+00">
                  <c:v>5.5221879999999999E-3</c:v>
                </c:pt>
                <c:pt idx="160" formatCode="0.00E+00">
                  <c:v>1.5669559999999999E-2</c:v>
                </c:pt>
                <c:pt idx="161" formatCode="0.00E+00">
                  <c:v>9.3764279999999998E-4</c:v>
                </c:pt>
                <c:pt idx="162">
                  <c:v>-1.49883E-2</c:v>
                </c:pt>
                <c:pt idx="163" formatCode="0.00E+00">
                  <c:v>2.894247E-3</c:v>
                </c:pt>
                <c:pt idx="164" formatCode="0.00E+00">
                  <c:v>1.093656E-2</c:v>
                </c:pt>
                <c:pt idx="165" formatCode="0.00E+00">
                  <c:v>3.0326909999999999E-2</c:v>
                </c:pt>
                <c:pt idx="166" formatCode="0.00E+00">
                  <c:v>-1.5981559999999999E-2</c:v>
                </c:pt>
                <c:pt idx="167">
                  <c:v>-1.7798100000000001E-2</c:v>
                </c:pt>
                <c:pt idx="168" formatCode="0.00E+00">
                  <c:v>9.8546829999999995E-3</c:v>
                </c:pt>
                <c:pt idx="169" formatCode="0.00E+00">
                  <c:v>1.223661E-2</c:v>
                </c:pt>
                <c:pt idx="170" formatCode="0.00E+00">
                  <c:v>-6.6015659999999995E-4</c:v>
                </c:pt>
                <c:pt idx="171" formatCode="0.00E+00">
                  <c:v>1.954558E-2</c:v>
                </c:pt>
                <c:pt idx="172" formatCode="0.00E+00">
                  <c:v>2.3338679999999998E-3</c:v>
                </c:pt>
                <c:pt idx="173" formatCode="0.00E+00">
                  <c:v>-9.1214169999999997E-3</c:v>
                </c:pt>
                <c:pt idx="174" formatCode="0.00E+00">
                  <c:v>7.6208830000000002E-3</c:v>
                </c:pt>
                <c:pt idx="175">
                  <c:v>3.3877200000000003E-2</c:v>
                </c:pt>
                <c:pt idx="176" formatCode="0.00E+00">
                  <c:v>-4.9503560000000004E-3</c:v>
                </c:pt>
                <c:pt idx="177">
                  <c:v>3.3454299999999999E-2</c:v>
                </c:pt>
                <c:pt idx="178" formatCode="0.00E+00">
                  <c:v>-1.694763E-3</c:v>
                </c:pt>
                <c:pt idx="179" formatCode="0.00E+00">
                  <c:v>3.2652769999999998E-2</c:v>
                </c:pt>
                <c:pt idx="180" formatCode="0.00E+00">
                  <c:v>6.0514560000000002E-3</c:v>
                </c:pt>
                <c:pt idx="181" formatCode="0.00E+00">
                  <c:v>-3.046635E-2</c:v>
                </c:pt>
                <c:pt idx="182" formatCode="0.00E+00">
                  <c:v>9.8551880000000008E-3</c:v>
                </c:pt>
                <c:pt idx="183" formatCode="0.00E+00">
                  <c:v>-2.623851E-2</c:v>
                </c:pt>
                <c:pt idx="184" formatCode="0.00E+00">
                  <c:v>3.2823690000000003E-2</c:v>
                </c:pt>
                <c:pt idx="185" formatCode="0.00E+00">
                  <c:v>-2.2770470000000001E-2</c:v>
                </c:pt>
                <c:pt idx="186" formatCode="0.00E+00">
                  <c:v>8.2341670000000006E-3</c:v>
                </c:pt>
                <c:pt idx="187" formatCode="0.00E+00">
                  <c:v>1.8657480000000001E-2</c:v>
                </c:pt>
                <c:pt idx="188" formatCode="0.00E+00">
                  <c:v>-9.4419840000000005E-3</c:v>
                </c:pt>
                <c:pt idx="189" formatCode="0.00E+00">
                  <c:v>4.338756E-3</c:v>
                </c:pt>
                <c:pt idx="190" formatCode="0.00E+00">
                  <c:v>3.0716750000000001E-2</c:v>
                </c:pt>
                <c:pt idx="191" formatCode="0.00E+00">
                  <c:v>4.7297020000000002E-2</c:v>
                </c:pt>
                <c:pt idx="192">
                  <c:v>-2.5853899999999999E-2</c:v>
                </c:pt>
                <c:pt idx="193" formatCode="0.00E+00">
                  <c:v>-2.253993E-2</c:v>
                </c:pt>
                <c:pt idx="194" formatCode="0.00E+00">
                  <c:v>3.727246E-2</c:v>
                </c:pt>
                <c:pt idx="195" formatCode="0.00E+00">
                  <c:v>-4.0338479999999996E-3</c:v>
                </c:pt>
                <c:pt idx="196" formatCode="0.00E+00">
                  <c:v>-5.815682E-3</c:v>
                </c:pt>
                <c:pt idx="197" formatCode="0.00E+00">
                  <c:v>1.375638E-2</c:v>
                </c:pt>
                <c:pt idx="198" formatCode="0.00E+00">
                  <c:v>9.1353609999999998E-3</c:v>
                </c:pt>
                <c:pt idx="199" formatCode="0.00E+00">
                  <c:v>9.7467839999999997E-3</c:v>
                </c:pt>
                <c:pt idx="200" formatCode="0.00E+00">
                  <c:v>-1.253286E-2</c:v>
                </c:pt>
                <c:pt idx="201" formatCode="0.00E+00">
                  <c:v>8.3115110000000006E-3</c:v>
                </c:pt>
                <c:pt idx="202" formatCode="0.00E+00">
                  <c:v>6.66017E-3</c:v>
                </c:pt>
                <c:pt idx="203" formatCode="0.00E+00">
                  <c:v>4.7124350000000001E-3</c:v>
                </c:pt>
                <c:pt idx="204" formatCode="0.00E+00">
                  <c:v>1.554489E-2</c:v>
                </c:pt>
                <c:pt idx="205">
                  <c:v>3.2144600000000002E-2</c:v>
                </c:pt>
                <c:pt idx="206" formatCode="0.00E+00">
                  <c:v>4.4545910000000001E-2</c:v>
                </c:pt>
                <c:pt idx="207" formatCode="0.00E+00">
                  <c:v>3.5350180000000002E-2</c:v>
                </c:pt>
                <c:pt idx="208" formatCode="0.00E+00">
                  <c:v>-3.3894440000000001E-3</c:v>
                </c:pt>
                <c:pt idx="209" formatCode="0.00E+00">
                  <c:v>-1.461202E-2</c:v>
                </c:pt>
                <c:pt idx="210" formatCode="0.00E+00">
                  <c:v>-3.328888E-2</c:v>
                </c:pt>
                <c:pt idx="211" formatCode="0.00E+00">
                  <c:v>1.856758E-2</c:v>
                </c:pt>
                <c:pt idx="212" formatCode="0.00E+00">
                  <c:v>-1.4751719999999999E-2</c:v>
                </c:pt>
                <c:pt idx="213" formatCode="0.00E+00">
                  <c:v>-8.1040780000000007E-3</c:v>
                </c:pt>
                <c:pt idx="214" formatCode="0.00E+00">
                  <c:v>2.9089009999999998E-2</c:v>
                </c:pt>
                <c:pt idx="215" formatCode="0.00E+00">
                  <c:v>7.9496489999999996E-3</c:v>
                </c:pt>
                <c:pt idx="216" formatCode="0.00E+00">
                  <c:v>-2.349207E-2</c:v>
                </c:pt>
                <c:pt idx="217" formatCode="0.00E+00">
                  <c:v>2.971764E-2</c:v>
                </c:pt>
                <c:pt idx="218" formatCode="0.00E+00">
                  <c:v>-2.2974390000000001E-2</c:v>
                </c:pt>
                <c:pt idx="219" formatCode="0.00E+00">
                  <c:v>1.422123E-3</c:v>
                </c:pt>
                <c:pt idx="220" formatCode="0.00E+00">
                  <c:v>4.7530540000000003E-2</c:v>
                </c:pt>
                <c:pt idx="221" formatCode="0.00E+00">
                  <c:v>-7.1975989999999998E-3</c:v>
                </c:pt>
                <c:pt idx="222" formatCode="0.00E+00">
                  <c:v>5.0733289999999997E-3</c:v>
                </c:pt>
                <c:pt idx="223" formatCode="0.00E+00">
                  <c:v>1.5239249999999999E-2</c:v>
                </c:pt>
                <c:pt idx="224" formatCode="0.00E+00">
                  <c:v>1.945535E-2</c:v>
                </c:pt>
                <c:pt idx="225" formatCode="0.00E+00">
                  <c:v>4.8797359999999998E-2</c:v>
                </c:pt>
                <c:pt idx="226" formatCode="0.00E+00">
                  <c:v>3.4695129999999998E-2</c:v>
                </c:pt>
                <c:pt idx="227" formatCode="0.00E+00">
                  <c:v>-1.2393629999999999E-2</c:v>
                </c:pt>
                <c:pt idx="228" formatCode="0.00E+00">
                  <c:v>4.4842819999999999E-2</c:v>
                </c:pt>
                <c:pt idx="229" formatCode="0.00E+00">
                  <c:v>2.5141239999999999E-2</c:v>
                </c:pt>
                <c:pt idx="230" formatCode="0.00E+00">
                  <c:v>-3.6635710000000002E-2</c:v>
                </c:pt>
                <c:pt idx="231" formatCode="0.00E+00">
                  <c:v>1.5657330000000001E-2</c:v>
                </c:pt>
                <c:pt idx="232" formatCode="0.00E+00">
                  <c:v>3.7944409999999998E-2</c:v>
                </c:pt>
                <c:pt idx="233" formatCode="0.00E+00">
                  <c:v>-2.9886409999999999E-2</c:v>
                </c:pt>
                <c:pt idx="234" formatCode="0.00E+00">
                  <c:v>-1.8166120000000001E-2</c:v>
                </c:pt>
                <c:pt idx="235" formatCode="0.00E+00">
                  <c:v>-3.4303140000000003E-2</c:v>
                </c:pt>
                <c:pt idx="236" formatCode="0.00E+00">
                  <c:v>-5.3363009999999999E-3</c:v>
                </c:pt>
                <c:pt idx="237" formatCode="0.00E+00">
                  <c:v>7.6743080000000005E-2</c:v>
                </c:pt>
                <c:pt idx="238" formatCode="0.00E+00">
                  <c:v>2.726102E-2</c:v>
                </c:pt>
                <c:pt idx="239" formatCode="0.00E+00">
                  <c:v>-1.455554E-2</c:v>
                </c:pt>
                <c:pt idx="240" formatCode="0.00E+00">
                  <c:v>-3.9066009999999998E-2</c:v>
                </c:pt>
                <c:pt idx="241" formatCode="0.00E+00">
                  <c:v>4.7815740000000002E-2</c:v>
                </c:pt>
                <c:pt idx="242" formatCode="0.00E+00">
                  <c:v>3.1223919999999999E-2</c:v>
                </c:pt>
                <c:pt idx="243" formatCode="0.00E+00">
                  <c:v>-3.0257490000000001E-2</c:v>
                </c:pt>
                <c:pt idx="244" formatCode="0.00E+00">
                  <c:v>2.9507450000000001E-2</c:v>
                </c:pt>
                <c:pt idx="245" formatCode="0.00E+00">
                  <c:v>3.345381E-2</c:v>
                </c:pt>
                <c:pt idx="246" formatCode="0.00E+00">
                  <c:v>-3.9812529999999999E-2</c:v>
                </c:pt>
                <c:pt idx="247" formatCode="0.00E+00">
                  <c:v>5.179388E-2</c:v>
                </c:pt>
                <c:pt idx="248" formatCode="0.00E+00">
                  <c:v>2.5086669999999998E-2</c:v>
                </c:pt>
                <c:pt idx="249" formatCode="0.00E+00">
                  <c:v>-3.7309859999999999E-3</c:v>
                </c:pt>
                <c:pt idx="250" formatCode="0.00E+00">
                  <c:v>-6.4593819999999996E-2</c:v>
                </c:pt>
                <c:pt idx="251" formatCode="0.00E+00">
                  <c:v>-2.9834289999999999E-2</c:v>
                </c:pt>
                <c:pt idx="252" formatCode="0.00E+00">
                  <c:v>-1.083835E-2</c:v>
                </c:pt>
                <c:pt idx="253" formatCode="0.00E+00">
                  <c:v>5.101436E-3</c:v>
                </c:pt>
                <c:pt idx="254">
                  <c:v>1.9657600000000001E-2</c:v>
                </c:pt>
                <c:pt idx="255" formatCode="0.00E+00">
                  <c:v>-2.9089219999999999E-2</c:v>
                </c:pt>
                <c:pt idx="256" formatCode="0.00E+00">
                  <c:v>2.1606319999999998E-2</c:v>
                </c:pt>
                <c:pt idx="257" formatCode="0.00E+00">
                  <c:v>-1.386563E-2</c:v>
                </c:pt>
                <c:pt idx="258" formatCode="0.00E+00">
                  <c:v>3.6057489999999998E-2</c:v>
                </c:pt>
                <c:pt idx="259" formatCode="0.00E+00">
                  <c:v>5.082573E-2</c:v>
                </c:pt>
                <c:pt idx="260" formatCode="0.00E+00">
                  <c:v>-1.961299E-2</c:v>
                </c:pt>
                <c:pt idx="261" formatCode="0.00E+00">
                  <c:v>2.6286759999999999E-2</c:v>
                </c:pt>
                <c:pt idx="262" formatCode="0.00E+00">
                  <c:v>-2.5639780000000001E-2</c:v>
                </c:pt>
                <c:pt idx="263" formatCode="0.00E+00">
                  <c:v>2.7794650000000001E-2</c:v>
                </c:pt>
                <c:pt idx="264" formatCode="0.00E+00">
                  <c:v>-8.4847120000000002E-4</c:v>
                </c:pt>
                <c:pt idx="265" formatCode="0.00E+00">
                  <c:v>-9.8471520000000001E-4</c:v>
                </c:pt>
                <c:pt idx="266" formatCode="0.00E+00">
                  <c:v>-3.0454869999999998E-2</c:v>
                </c:pt>
                <c:pt idx="267">
                  <c:v>3.2492699999999999E-2</c:v>
                </c:pt>
                <c:pt idx="268" formatCode="0.00E+00">
                  <c:v>-3.9142240000000002E-2</c:v>
                </c:pt>
                <c:pt idx="269" formatCode="0.00E+00">
                  <c:v>6.5367960000000001E-3</c:v>
                </c:pt>
                <c:pt idx="270" formatCode="0.00E+00">
                  <c:v>6.7258540000000006E-2</c:v>
                </c:pt>
                <c:pt idx="271">
                  <c:v>-3.2956600000000003E-2</c:v>
                </c:pt>
                <c:pt idx="272" formatCode="0.00E+00">
                  <c:v>4.0331579999999999E-2</c:v>
                </c:pt>
                <c:pt idx="273" formatCode="0.00E+00">
                  <c:v>1.107057E-2</c:v>
                </c:pt>
                <c:pt idx="274" formatCode="0.00E+00">
                  <c:v>1.4936380000000001E-2</c:v>
                </c:pt>
                <c:pt idx="275" formatCode="0.00E+00">
                  <c:v>2.690027E-2</c:v>
                </c:pt>
                <c:pt idx="276" formatCode="0.00E+00">
                  <c:v>7.8115759999999998E-3</c:v>
                </c:pt>
                <c:pt idx="277" formatCode="0.00E+00">
                  <c:v>-2.359089E-2</c:v>
                </c:pt>
                <c:pt idx="278" formatCode="0.00E+00">
                  <c:v>2.3432919999999999E-2</c:v>
                </c:pt>
                <c:pt idx="279" formatCode="0.00E+00">
                  <c:v>9.3412159999999994E-3</c:v>
                </c:pt>
                <c:pt idx="280" formatCode="0.00E+00">
                  <c:v>6.1639939999999997E-2</c:v>
                </c:pt>
                <c:pt idx="281" formatCode="0.00E+00">
                  <c:v>2.3293660000000001E-2</c:v>
                </c:pt>
                <c:pt idx="282">
                  <c:v>1.80869E-2</c:v>
                </c:pt>
                <c:pt idx="283" formatCode="0.00E+00">
                  <c:v>6.3049229999999996E-3</c:v>
                </c:pt>
                <c:pt idx="284" formatCode="0.00E+00">
                  <c:v>6.1968620000000002E-2</c:v>
                </c:pt>
                <c:pt idx="285" formatCode="0.00E+00">
                  <c:v>1.3024590000000001E-2</c:v>
                </c:pt>
                <c:pt idx="286" formatCode="0.00E+00">
                  <c:v>2.200069E-2</c:v>
                </c:pt>
                <c:pt idx="287" formatCode="0.00E+00">
                  <c:v>-1.1573780000000001E-2</c:v>
                </c:pt>
                <c:pt idx="288" formatCode="0.00E+00">
                  <c:v>-3.5653440000000002E-2</c:v>
                </c:pt>
                <c:pt idx="289" formatCode="0.00E+00">
                  <c:v>3.4765440000000002E-2</c:v>
                </c:pt>
                <c:pt idx="290" formatCode="0.00E+00">
                  <c:v>5.4692129999999999E-2</c:v>
                </c:pt>
                <c:pt idx="291" formatCode="0.00E+00">
                  <c:v>-9.4209979999999999E-3</c:v>
                </c:pt>
                <c:pt idx="292" formatCode="0.00E+00">
                  <c:v>5.8997250000000001E-2</c:v>
                </c:pt>
                <c:pt idx="293">
                  <c:v>0.13406270000000001</c:v>
                </c:pt>
                <c:pt idx="294">
                  <c:v>-2.1403499999999999E-2</c:v>
                </c:pt>
                <c:pt idx="295" formatCode="0.00E+00">
                  <c:v>4.3204480000000003E-2</c:v>
                </c:pt>
                <c:pt idx="296">
                  <c:v>2.8052000000000001E-2</c:v>
                </c:pt>
                <c:pt idx="297">
                  <c:v>0.1025977</c:v>
                </c:pt>
                <c:pt idx="298" formatCode="0.00E+00">
                  <c:v>8.3510879999999996E-2</c:v>
                </c:pt>
                <c:pt idx="299" formatCode="0.00E+00">
                  <c:v>2.1687890000000001E-2</c:v>
                </c:pt>
                <c:pt idx="300">
                  <c:v>4.9936399999999999E-2</c:v>
                </c:pt>
                <c:pt idx="301" formatCode="0.00E+00">
                  <c:v>-5.5759870000000003E-2</c:v>
                </c:pt>
                <c:pt idx="302" formatCode="0.00E+00">
                  <c:v>-1.9155559999999999E-2</c:v>
                </c:pt>
                <c:pt idx="303" formatCode="0.00E+00">
                  <c:v>4.3204480000000003E-2</c:v>
                </c:pt>
                <c:pt idx="304" formatCode="0.00E+00">
                  <c:v>3.203077E-2</c:v>
                </c:pt>
                <c:pt idx="305" formatCode="0.00E+00">
                  <c:v>-9.376234E-2</c:v>
                </c:pt>
                <c:pt idx="306" formatCode="0.00E+00">
                  <c:v>7.8093490000000002E-2</c:v>
                </c:pt>
                <c:pt idx="307" formatCode="0.00E+00">
                  <c:v>1.877624E-2</c:v>
                </c:pt>
                <c:pt idx="308" formatCode="0.00E+00">
                  <c:v>-5.059628E-2</c:v>
                </c:pt>
                <c:pt idx="309" formatCode="0.00E+00">
                  <c:v>-1.9411479999999998E-2</c:v>
                </c:pt>
                <c:pt idx="310" formatCode="0.00E+00">
                  <c:v>-7.2206590000000001E-2</c:v>
                </c:pt>
                <c:pt idx="311" formatCode="0.00E+00">
                  <c:v>-5.2045590000000001E-3</c:v>
                </c:pt>
                <c:pt idx="312" formatCode="0.00E+00">
                  <c:v>-5.2759830000000001E-2</c:v>
                </c:pt>
                <c:pt idx="313">
                  <c:v>4.3665599999999999E-2</c:v>
                </c:pt>
                <c:pt idx="314" formatCode="0.00E+00">
                  <c:v>4.0140410000000001E-2</c:v>
                </c:pt>
                <c:pt idx="315" formatCode="0.00E+00">
                  <c:v>-2.6364559999999999E-2</c:v>
                </c:pt>
                <c:pt idx="316" formatCode="0.00E+00">
                  <c:v>2.613629E-2</c:v>
                </c:pt>
                <c:pt idx="317">
                  <c:v>-0.1004236</c:v>
                </c:pt>
                <c:pt idx="318" formatCode="0.00E+00">
                  <c:v>1.3244529999999999E-2</c:v>
                </c:pt>
                <c:pt idx="319" formatCode="0.00E+00">
                  <c:v>6.7049789999999998E-2</c:v>
                </c:pt>
                <c:pt idx="320">
                  <c:v>-7.7756400000000003E-2</c:v>
                </c:pt>
                <c:pt idx="321" formatCode="0.00E+00">
                  <c:v>4.1587260000000001E-2</c:v>
                </c:pt>
                <c:pt idx="322" formatCode="0.00E+00">
                  <c:v>-2.9200509999999999E-2</c:v>
                </c:pt>
                <c:pt idx="323">
                  <c:v>0.1219842</c:v>
                </c:pt>
                <c:pt idx="324">
                  <c:v>-5.6997699999999998E-2</c:v>
                </c:pt>
                <c:pt idx="325">
                  <c:v>0.1155953</c:v>
                </c:pt>
                <c:pt idx="326" formatCode="0.00E+00">
                  <c:v>2.7818039999999999E-2</c:v>
                </c:pt>
                <c:pt idx="327" formatCode="0.00E+00">
                  <c:v>5.6462650000000003E-2</c:v>
                </c:pt>
                <c:pt idx="328" formatCode="0.00E+00">
                  <c:v>-2.4942140000000002E-2</c:v>
                </c:pt>
                <c:pt idx="329" formatCode="0.00E+00">
                  <c:v>8.4747379999999997E-2</c:v>
                </c:pt>
                <c:pt idx="330" formatCode="0.00E+00">
                  <c:v>3.5622319999999999E-2</c:v>
                </c:pt>
                <c:pt idx="331" formatCode="0.00E+00">
                  <c:v>-1.7923649999999999E-2</c:v>
                </c:pt>
                <c:pt idx="332" formatCode="0.00E+00">
                  <c:v>-2.6757280000000001E-2</c:v>
                </c:pt>
                <c:pt idx="333">
                  <c:v>3.88043E-2</c:v>
                </c:pt>
                <c:pt idx="334">
                  <c:v>-0.17485039999999999</c:v>
                </c:pt>
                <c:pt idx="335" formatCode="0.00E+00">
                  <c:v>7.274562E-3</c:v>
                </c:pt>
                <c:pt idx="336" formatCode="0.00E+00">
                  <c:v>-2.7559529999999999E-2</c:v>
                </c:pt>
                <c:pt idx="337" formatCode="0.00E+00">
                  <c:v>2.9543949999999999E-3</c:v>
                </c:pt>
                <c:pt idx="338">
                  <c:v>-0.101175</c:v>
                </c:pt>
                <c:pt idx="339" formatCode="0.00E+00">
                  <c:v>-3.373669E-2</c:v>
                </c:pt>
                <c:pt idx="340" formatCode="0.00E+00">
                  <c:v>1.523363E-2</c:v>
                </c:pt>
                <c:pt idx="341" formatCode="0.00E+00">
                  <c:v>-8.2741150000000003E-3</c:v>
                </c:pt>
                <c:pt idx="342">
                  <c:v>0.15720020000000001</c:v>
                </c:pt>
                <c:pt idx="343" formatCode="0.00E+00">
                  <c:v>4.4521720000000001E-2</c:v>
                </c:pt>
                <c:pt idx="344" formatCode="0.00E+00">
                  <c:v>-8.1037079999999997E-2</c:v>
                </c:pt>
                <c:pt idx="345" formatCode="0.00E+00">
                  <c:v>9.1592189999999997E-3</c:v>
                </c:pt>
                <c:pt idx="346" formatCode="0.00E+00">
                  <c:v>-1.5325220000000001E-2</c:v>
                </c:pt>
                <c:pt idx="347" formatCode="0.00E+00">
                  <c:v>-5.188446E-2</c:v>
                </c:pt>
                <c:pt idx="348" formatCode="0.00E+00">
                  <c:v>4.7943890000000003E-2</c:v>
                </c:pt>
                <c:pt idx="349">
                  <c:v>-6.4942899999999998E-2</c:v>
                </c:pt>
                <c:pt idx="350" formatCode="0.00E+00">
                  <c:v>2.5370140000000002E-3</c:v>
                </c:pt>
                <c:pt idx="351" formatCode="0.00E+00">
                  <c:v>3.2515840000000001E-3</c:v>
                </c:pt>
                <c:pt idx="352" formatCode="0.00E+00">
                  <c:v>-2.5267419999999999E-2</c:v>
                </c:pt>
                <c:pt idx="353" formatCode="0.00E+00">
                  <c:v>5.419214E-2</c:v>
                </c:pt>
                <c:pt idx="354" formatCode="0.00E+00">
                  <c:v>-1.7213119999999998E-2</c:v>
                </c:pt>
                <c:pt idx="355">
                  <c:v>3.5561099999999998E-2</c:v>
                </c:pt>
                <c:pt idx="356" formatCode="0.00E+00">
                  <c:v>7.9360340000000001E-2</c:v>
                </c:pt>
                <c:pt idx="357" formatCode="0.00E+00">
                  <c:v>8.0812629999999996E-2</c:v>
                </c:pt>
                <c:pt idx="358" formatCode="0.00E+00">
                  <c:v>-1.0969909999999999E-2</c:v>
                </c:pt>
                <c:pt idx="359" formatCode="0.00E+00">
                  <c:v>-3.0690720000000001E-2</c:v>
                </c:pt>
                <c:pt idx="360" formatCode="0.00E+00">
                  <c:v>-3.6673450000000003E-2</c:v>
                </c:pt>
                <c:pt idx="361">
                  <c:v>-0.11387899999999999</c:v>
                </c:pt>
                <c:pt idx="362">
                  <c:v>-0.12500339999999999</c:v>
                </c:pt>
                <c:pt idx="363" formatCode="0.00E+00">
                  <c:v>9.1878050000000003E-2</c:v>
                </c:pt>
                <c:pt idx="364" formatCode="0.00E+00">
                  <c:v>9.109797E-2</c:v>
                </c:pt>
                <c:pt idx="365" formatCode="0.00E+00">
                  <c:v>3.9705060000000004E-3</c:v>
                </c:pt>
                <c:pt idx="366" formatCode="0.00E+00">
                  <c:v>-6.805725E-2</c:v>
                </c:pt>
                <c:pt idx="367" formatCode="0.00E+00">
                  <c:v>-5.1828230000000003E-2</c:v>
                </c:pt>
                <c:pt idx="368" formatCode="0.00E+00">
                  <c:v>-3.9589910000000002E-3</c:v>
                </c:pt>
                <c:pt idx="369" formatCode="0.00E+00">
                  <c:v>6.9229189999999996E-2</c:v>
                </c:pt>
                <c:pt idx="370">
                  <c:v>-1.40138E-2</c:v>
                </c:pt>
                <c:pt idx="371" formatCode="0.00E+00">
                  <c:v>1.6477080000000002E-2</c:v>
                </c:pt>
                <c:pt idx="372" formatCode="0.00E+00">
                  <c:v>4.518925E-2</c:v>
                </c:pt>
                <c:pt idx="373">
                  <c:v>0.10243620000000001</c:v>
                </c:pt>
                <c:pt idx="374" formatCode="0.00E+00">
                  <c:v>-5.1252949999999999E-2</c:v>
                </c:pt>
                <c:pt idx="375">
                  <c:v>0.15782009999999999</c:v>
                </c:pt>
                <c:pt idx="376" formatCode="0.00E+00">
                  <c:v>7.8020740000000005E-2</c:v>
                </c:pt>
                <c:pt idx="377" formatCode="0.00E+00">
                  <c:v>9.9717669999999994E-2</c:v>
                </c:pt>
                <c:pt idx="378" formatCode="0.00E+00">
                  <c:v>9.3800720000000004E-2</c:v>
                </c:pt>
                <c:pt idx="379">
                  <c:v>-1.40138E-2</c:v>
                </c:pt>
                <c:pt idx="380" formatCode="0.00E+00">
                  <c:v>5.3316889999999999E-2</c:v>
                </c:pt>
                <c:pt idx="381">
                  <c:v>0.10296520000000001</c:v>
                </c:pt>
                <c:pt idx="382" formatCode="0.00E+00">
                  <c:v>-3.139314E-2</c:v>
                </c:pt>
                <c:pt idx="383" formatCode="0.00E+00">
                  <c:v>2.5586270000000001E-2</c:v>
                </c:pt>
                <c:pt idx="384" formatCode="0.00E+00">
                  <c:v>-2.4156739999999999E-2</c:v>
                </c:pt>
                <c:pt idx="385" formatCode="0.00E+00">
                  <c:v>1.6477080000000002E-2</c:v>
                </c:pt>
                <c:pt idx="386" formatCode="0.00E+00">
                  <c:v>3.9104310000000003E-2</c:v>
                </c:pt>
                <c:pt idx="387">
                  <c:v>0.17981150000000001</c:v>
                </c:pt>
                <c:pt idx="388" formatCode="0.00E+00">
                  <c:v>-8.6785290000000001E-2</c:v>
                </c:pt>
                <c:pt idx="389">
                  <c:v>0.122086</c:v>
                </c:pt>
                <c:pt idx="390" formatCode="0.00E+00">
                  <c:v>7.5302789999999994E-2</c:v>
                </c:pt>
                <c:pt idx="391" formatCode="0.00E+00">
                  <c:v>-8.9341169999999998E-2</c:v>
                </c:pt>
                <c:pt idx="392" formatCode="0.00E+00">
                  <c:v>5.1480829999999998E-2</c:v>
                </c:pt>
                <c:pt idx="393">
                  <c:v>-2.92059E-2</c:v>
                </c:pt>
                <c:pt idx="394" formatCode="0.00E+00">
                  <c:v>1.9008219999999999E-2</c:v>
                </c:pt>
                <c:pt idx="395">
                  <c:v>0.11634700000000001</c:v>
                </c:pt>
                <c:pt idx="396" formatCode="0.00E+00">
                  <c:v>-3.862467E-2</c:v>
                </c:pt>
                <c:pt idx="397">
                  <c:v>-0.26405970000000001</c:v>
                </c:pt>
                <c:pt idx="398">
                  <c:v>0.1539422</c:v>
                </c:pt>
                <c:pt idx="399" formatCode="0.00E+00">
                  <c:v>-4.2544810000000002E-2</c:v>
                </c:pt>
                <c:pt idx="400" formatCode="0.00E+00">
                  <c:v>6.9325860000000003E-2</c:v>
                </c:pt>
                <c:pt idx="401" formatCode="0.00E+00">
                  <c:v>2.4699559999999999E-2</c:v>
                </c:pt>
                <c:pt idx="402" formatCode="0.00E+00">
                  <c:v>-2.2915830000000002E-2</c:v>
                </c:pt>
                <c:pt idx="403" formatCode="0.00E+00">
                  <c:v>9.5201610000000006E-2</c:v>
                </c:pt>
                <c:pt idx="404" formatCode="0.00E+00">
                  <c:v>-1.681289E-2</c:v>
                </c:pt>
                <c:pt idx="405">
                  <c:v>0.1132061</c:v>
                </c:pt>
                <c:pt idx="406" formatCode="0.00E+00">
                  <c:v>6.8178850000000001E-3</c:v>
                </c:pt>
                <c:pt idx="407" formatCode="0.00E+00">
                  <c:v>2.4699559999999999E-2</c:v>
                </c:pt>
                <c:pt idx="408">
                  <c:v>0.2492846</c:v>
                </c:pt>
                <c:pt idx="409">
                  <c:v>0.1785648</c:v>
                </c:pt>
                <c:pt idx="410" formatCode="0.00E+00">
                  <c:v>8.7736930000000005E-2</c:v>
                </c:pt>
                <c:pt idx="411" formatCode="0.00E+00">
                  <c:v>-8.8785859999999994E-2</c:v>
                </c:pt>
                <c:pt idx="412" formatCode="0.00E+00">
                  <c:v>7.8520439999999997E-2</c:v>
                </c:pt>
                <c:pt idx="413" formatCode="0.00E+00">
                  <c:v>2.5996869999999998E-2</c:v>
                </c:pt>
                <c:pt idx="414" formatCode="0.00E+00">
                  <c:v>4.2756160000000001E-2</c:v>
                </c:pt>
                <c:pt idx="415" formatCode="0.00E+00">
                  <c:v>-6.0483469999999998E-2</c:v>
                </c:pt>
                <c:pt idx="416" formatCode="0.00E+00">
                  <c:v>5.0590570000000001E-2</c:v>
                </c:pt>
                <c:pt idx="417" formatCode="0.00E+00">
                  <c:v>5.3516859999999999E-2</c:v>
                </c:pt>
                <c:pt idx="418" formatCode="0.00E+00">
                  <c:v>2.4699559999999999E-2</c:v>
                </c:pt>
                <c:pt idx="419">
                  <c:v>-0.1370817</c:v>
                </c:pt>
                <c:pt idx="420" formatCode="0.00E+00">
                  <c:v>-4.2544810000000002E-2</c:v>
                </c:pt>
                <c:pt idx="421">
                  <c:v>0.13924329999999999</c:v>
                </c:pt>
                <c:pt idx="422" formatCode="0.00E+00">
                  <c:v>-7.346712E-3</c:v>
                </c:pt>
                <c:pt idx="423" formatCode="0.00E+00">
                  <c:v>-8.3432430000000002E-2</c:v>
                </c:pt>
                <c:pt idx="424">
                  <c:v>0.28025030000000001</c:v>
                </c:pt>
                <c:pt idx="425">
                  <c:v>0.16044169999999999</c:v>
                </c:pt>
                <c:pt idx="426">
                  <c:v>0.16044169999999999</c:v>
                </c:pt>
                <c:pt idx="427" formatCode="0.00E+00">
                  <c:v>2.9048310000000001E-2</c:v>
                </c:pt>
                <c:pt idx="428">
                  <c:v>-0.118205</c:v>
                </c:pt>
                <c:pt idx="429" formatCode="0.00E+00">
                  <c:v>-7.1621039999999997E-2</c:v>
                </c:pt>
                <c:pt idx="430" formatCode="0.00E+00">
                  <c:v>-6.0483469999999998E-2</c:v>
                </c:pt>
                <c:pt idx="431" formatCode="0.00E+00">
                  <c:v>-2.400503E-2</c:v>
                </c:pt>
                <c:pt idx="432" formatCode="0.00E+00">
                  <c:v>-6.1169790000000002E-2</c:v>
                </c:pt>
                <c:pt idx="433">
                  <c:v>-0.12501080000000001</c:v>
                </c:pt>
                <c:pt idx="434">
                  <c:v>0.1189332</c:v>
                </c:pt>
                <c:pt idx="435" formatCode="0.00E+00">
                  <c:v>3.085939E-2</c:v>
                </c:pt>
                <c:pt idx="436" formatCode="0.00E+00">
                  <c:v>8.4754460000000004E-2</c:v>
                </c:pt>
                <c:pt idx="437" formatCode="0.00E+00">
                  <c:v>-6.5984139999999997E-2</c:v>
                </c:pt>
              </c:numCache>
            </c:numRef>
          </c:yVal>
          <c:smooth val="0"/>
        </c:ser>
        <c:dLbls>
          <c:showLegendKey val="0"/>
          <c:showVal val="0"/>
          <c:showCatName val="0"/>
          <c:showSerName val="0"/>
          <c:showPercent val="0"/>
          <c:showBubbleSize val="0"/>
        </c:dLbls>
        <c:axId val="345030656"/>
        <c:axId val="345032576"/>
      </c:scatterChart>
      <c:valAx>
        <c:axId val="345030656"/>
        <c:scaling>
          <c:orientation val="minMax"/>
          <c:max val="150"/>
          <c:min val="70"/>
        </c:scaling>
        <c:delete val="0"/>
        <c:axPos val="b"/>
        <c:title>
          <c:tx>
            <c:rich>
              <a:bodyPr/>
              <a:lstStyle/>
              <a:p>
                <a:pPr>
                  <a:defRPr/>
                </a:pPr>
                <a:r>
                  <a:rPr lang="en-GB"/>
                  <a:t>Time / Channels</a:t>
                </a:r>
              </a:p>
            </c:rich>
          </c:tx>
          <c:overlay val="0"/>
        </c:title>
        <c:numFmt formatCode="General" sourceLinked="1"/>
        <c:majorTickMark val="out"/>
        <c:minorTickMark val="none"/>
        <c:tickLblPos val="nextTo"/>
        <c:crossAx val="345032576"/>
        <c:crosses val="autoZero"/>
        <c:crossBetween val="midCat"/>
      </c:valAx>
      <c:valAx>
        <c:axId val="345032576"/>
        <c:scaling>
          <c:orientation val="minMax"/>
          <c:max val="7.5000000000000011E-2"/>
          <c:min val="0"/>
        </c:scaling>
        <c:delete val="0"/>
        <c:axPos val="l"/>
        <c:title>
          <c:tx>
            <c:rich>
              <a:bodyPr rot="-5400000" vert="horz"/>
              <a:lstStyle/>
              <a:p>
                <a:pPr>
                  <a:defRPr/>
                </a:pPr>
                <a:r>
                  <a:rPr lang="en-GB"/>
                  <a:t>r</a:t>
                </a:r>
              </a:p>
            </c:rich>
          </c:tx>
          <c:overlay val="0"/>
        </c:title>
        <c:numFmt formatCode="General" sourceLinked="1"/>
        <c:majorTickMark val="out"/>
        <c:minorTickMark val="none"/>
        <c:tickLblPos val="nextTo"/>
        <c:crossAx val="345030656"/>
        <c:crosses val="autoZero"/>
        <c:crossBetween val="midCat"/>
        <c:majorUnit val="2.5000000000000005E-2"/>
      </c:valAx>
    </c:plotArea>
    <c:plotVisOnly val="1"/>
    <c:dispBlanksAs val="gap"/>
    <c:showDLblsOverMax val="0"/>
  </c:chart>
  <c:spPr>
    <a:ln>
      <a:noFill/>
    </a:ln>
  </c:spPr>
  <c:externalData r:id="rId1">
    <c:autoUpdate val="0"/>
  </c:externalData>
</c:chartSpace>
</file>

<file path=word/charts/chart68.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strRef>
              <c:f>'Anisotropy Fit'!$K$4</c:f>
              <c:strCache>
                <c:ptCount val="1"/>
                <c:pt idx="0">
                  <c:v>6.6 kDa - low pH</c:v>
                </c:pt>
              </c:strCache>
            </c:strRef>
          </c:tx>
          <c:spPr>
            <a:ln w="28575">
              <a:noFill/>
            </a:ln>
          </c:spPr>
          <c:marker>
            <c:symbol val="diamond"/>
            <c:size val="2"/>
          </c:marker>
          <c:xVal>
            <c:numRef>
              <c:f>'Anisotropy Fit'!$K$56:$K$496</c:f>
              <c:numCache>
                <c:formatCode>General</c:formatCode>
                <c:ptCount val="441"/>
                <c:pt idx="0">
                  <c:v>69</c:v>
                </c:pt>
                <c:pt idx="1">
                  <c:v>70</c:v>
                </c:pt>
                <c:pt idx="2">
                  <c:v>71</c:v>
                </c:pt>
                <c:pt idx="3">
                  <c:v>72</c:v>
                </c:pt>
                <c:pt idx="4">
                  <c:v>73</c:v>
                </c:pt>
                <c:pt idx="5">
                  <c:v>74</c:v>
                </c:pt>
                <c:pt idx="6">
                  <c:v>75</c:v>
                </c:pt>
                <c:pt idx="7">
                  <c:v>76</c:v>
                </c:pt>
                <c:pt idx="8">
                  <c:v>77</c:v>
                </c:pt>
                <c:pt idx="9">
                  <c:v>78</c:v>
                </c:pt>
                <c:pt idx="10">
                  <c:v>79</c:v>
                </c:pt>
                <c:pt idx="11">
                  <c:v>80</c:v>
                </c:pt>
                <c:pt idx="12">
                  <c:v>81</c:v>
                </c:pt>
                <c:pt idx="13">
                  <c:v>82</c:v>
                </c:pt>
                <c:pt idx="14">
                  <c:v>83</c:v>
                </c:pt>
                <c:pt idx="15">
                  <c:v>84</c:v>
                </c:pt>
                <c:pt idx="16">
                  <c:v>85</c:v>
                </c:pt>
                <c:pt idx="17">
                  <c:v>86</c:v>
                </c:pt>
                <c:pt idx="18">
                  <c:v>87</c:v>
                </c:pt>
                <c:pt idx="19">
                  <c:v>88</c:v>
                </c:pt>
                <c:pt idx="20">
                  <c:v>89</c:v>
                </c:pt>
                <c:pt idx="21">
                  <c:v>90</c:v>
                </c:pt>
                <c:pt idx="22">
                  <c:v>91</c:v>
                </c:pt>
                <c:pt idx="23">
                  <c:v>92</c:v>
                </c:pt>
                <c:pt idx="24">
                  <c:v>93</c:v>
                </c:pt>
                <c:pt idx="25">
                  <c:v>94</c:v>
                </c:pt>
                <c:pt idx="26">
                  <c:v>95</c:v>
                </c:pt>
                <c:pt idx="27">
                  <c:v>96</c:v>
                </c:pt>
                <c:pt idx="28">
                  <c:v>97</c:v>
                </c:pt>
                <c:pt idx="29">
                  <c:v>98</c:v>
                </c:pt>
                <c:pt idx="30">
                  <c:v>99</c:v>
                </c:pt>
                <c:pt idx="31">
                  <c:v>100</c:v>
                </c:pt>
                <c:pt idx="32">
                  <c:v>101</c:v>
                </c:pt>
                <c:pt idx="33">
                  <c:v>102</c:v>
                </c:pt>
                <c:pt idx="34">
                  <c:v>103</c:v>
                </c:pt>
                <c:pt idx="35">
                  <c:v>104</c:v>
                </c:pt>
                <c:pt idx="36">
                  <c:v>105</c:v>
                </c:pt>
                <c:pt idx="37">
                  <c:v>106</c:v>
                </c:pt>
                <c:pt idx="38">
                  <c:v>107</c:v>
                </c:pt>
                <c:pt idx="39">
                  <c:v>108</c:v>
                </c:pt>
                <c:pt idx="40">
                  <c:v>109</c:v>
                </c:pt>
                <c:pt idx="41">
                  <c:v>110</c:v>
                </c:pt>
                <c:pt idx="42">
                  <c:v>111</c:v>
                </c:pt>
                <c:pt idx="43">
                  <c:v>112</c:v>
                </c:pt>
                <c:pt idx="44">
                  <c:v>113</c:v>
                </c:pt>
                <c:pt idx="45">
                  <c:v>114</c:v>
                </c:pt>
                <c:pt idx="46">
                  <c:v>115</c:v>
                </c:pt>
                <c:pt idx="47">
                  <c:v>116</c:v>
                </c:pt>
                <c:pt idx="48">
                  <c:v>117</c:v>
                </c:pt>
                <c:pt idx="49">
                  <c:v>118</c:v>
                </c:pt>
                <c:pt idx="50">
                  <c:v>119</c:v>
                </c:pt>
                <c:pt idx="51">
                  <c:v>120</c:v>
                </c:pt>
                <c:pt idx="52">
                  <c:v>121</c:v>
                </c:pt>
                <c:pt idx="53">
                  <c:v>122</c:v>
                </c:pt>
                <c:pt idx="54">
                  <c:v>123</c:v>
                </c:pt>
                <c:pt idx="55">
                  <c:v>124</c:v>
                </c:pt>
                <c:pt idx="56">
                  <c:v>125</c:v>
                </c:pt>
                <c:pt idx="57">
                  <c:v>126</c:v>
                </c:pt>
                <c:pt idx="58">
                  <c:v>127</c:v>
                </c:pt>
                <c:pt idx="59">
                  <c:v>128</c:v>
                </c:pt>
                <c:pt idx="60">
                  <c:v>129</c:v>
                </c:pt>
                <c:pt idx="61">
                  <c:v>130</c:v>
                </c:pt>
                <c:pt idx="62">
                  <c:v>131</c:v>
                </c:pt>
                <c:pt idx="63">
                  <c:v>132</c:v>
                </c:pt>
                <c:pt idx="64">
                  <c:v>133</c:v>
                </c:pt>
                <c:pt idx="65">
                  <c:v>134</c:v>
                </c:pt>
                <c:pt idx="66">
                  <c:v>135</c:v>
                </c:pt>
                <c:pt idx="67">
                  <c:v>136</c:v>
                </c:pt>
                <c:pt idx="68">
                  <c:v>137</c:v>
                </c:pt>
                <c:pt idx="69">
                  <c:v>138</c:v>
                </c:pt>
                <c:pt idx="70">
                  <c:v>139</c:v>
                </c:pt>
                <c:pt idx="71">
                  <c:v>140</c:v>
                </c:pt>
                <c:pt idx="72">
                  <c:v>141</c:v>
                </c:pt>
                <c:pt idx="73">
                  <c:v>142</c:v>
                </c:pt>
                <c:pt idx="74">
                  <c:v>143</c:v>
                </c:pt>
                <c:pt idx="75">
                  <c:v>144</c:v>
                </c:pt>
                <c:pt idx="76">
                  <c:v>145</c:v>
                </c:pt>
                <c:pt idx="77">
                  <c:v>146</c:v>
                </c:pt>
                <c:pt idx="78">
                  <c:v>147</c:v>
                </c:pt>
                <c:pt idx="79">
                  <c:v>148</c:v>
                </c:pt>
                <c:pt idx="80">
                  <c:v>149</c:v>
                </c:pt>
                <c:pt idx="81">
                  <c:v>150</c:v>
                </c:pt>
                <c:pt idx="82">
                  <c:v>151</c:v>
                </c:pt>
                <c:pt idx="83">
                  <c:v>152</c:v>
                </c:pt>
                <c:pt idx="84">
                  <c:v>153</c:v>
                </c:pt>
                <c:pt idx="85">
                  <c:v>154</c:v>
                </c:pt>
                <c:pt idx="86">
                  <c:v>155</c:v>
                </c:pt>
                <c:pt idx="87">
                  <c:v>156</c:v>
                </c:pt>
                <c:pt idx="88">
                  <c:v>157</c:v>
                </c:pt>
                <c:pt idx="89">
                  <c:v>158</c:v>
                </c:pt>
                <c:pt idx="90">
                  <c:v>159</c:v>
                </c:pt>
                <c:pt idx="91">
                  <c:v>160</c:v>
                </c:pt>
                <c:pt idx="92">
                  <c:v>161</c:v>
                </c:pt>
                <c:pt idx="93">
                  <c:v>162</c:v>
                </c:pt>
                <c:pt idx="94">
                  <c:v>163</c:v>
                </c:pt>
                <c:pt idx="95">
                  <c:v>164</c:v>
                </c:pt>
                <c:pt idx="96">
                  <c:v>165</c:v>
                </c:pt>
                <c:pt idx="97">
                  <c:v>166</c:v>
                </c:pt>
                <c:pt idx="98">
                  <c:v>167</c:v>
                </c:pt>
                <c:pt idx="99">
                  <c:v>168</c:v>
                </c:pt>
                <c:pt idx="100">
                  <c:v>169</c:v>
                </c:pt>
                <c:pt idx="101">
                  <c:v>170</c:v>
                </c:pt>
                <c:pt idx="102">
                  <c:v>171</c:v>
                </c:pt>
                <c:pt idx="103">
                  <c:v>172</c:v>
                </c:pt>
                <c:pt idx="104">
                  <c:v>173</c:v>
                </c:pt>
                <c:pt idx="105">
                  <c:v>174</c:v>
                </c:pt>
                <c:pt idx="106">
                  <c:v>175</c:v>
                </c:pt>
                <c:pt idx="107">
                  <c:v>176</c:v>
                </c:pt>
                <c:pt idx="108">
                  <c:v>177</c:v>
                </c:pt>
                <c:pt idx="109">
                  <c:v>178</c:v>
                </c:pt>
                <c:pt idx="110">
                  <c:v>179</c:v>
                </c:pt>
                <c:pt idx="111">
                  <c:v>180</c:v>
                </c:pt>
                <c:pt idx="112">
                  <c:v>181</c:v>
                </c:pt>
                <c:pt idx="113">
                  <c:v>182</c:v>
                </c:pt>
                <c:pt idx="114">
                  <c:v>183</c:v>
                </c:pt>
                <c:pt idx="115">
                  <c:v>184</c:v>
                </c:pt>
                <c:pt idx="116">
                  <c:v>185</c:v>
                </c:pt>
                <c:pt idx="117">
                  <c:v>186</c:v>
                </c:pt>
                <c:pt idx="118">
                  <c:v>187</c:v>
                </c:pt>
                <c:pt idx="119">
                  <c:v>188</c:v>
                </c:pt>
                <c:pt idx="120">
                  <c:v>189</c:v>
                </c:pt>
                <c:pt idx="121">
                  <c:v>190</c:v>
                </c:pt>
                <c:pt idx="122">
                  <c:v>191</c:v>
                </c:pt>
                <c:pt idx="123">
                  <c:v>192</c:v>
                </c:pt>
                <c:pt idx="124">
                  <c:v>193</c:v>
                </c:pt>
                <c:pt idx="125">
                  <c:v>194</c:v>
                </c:pt>
                <c:pt idx="126">
                  <c:v>195</c:v>
                </c:pt>
                <c:pt idx="127">
                  <c:v>196</c:v>
                </c:pt>
                <c:pt idx="128">
                  <c:v>197</c:v>
                </c:pt>
                <c:pt idx="129">
                  <c:v>198</c:v>
                </c:pt>
                <c:pt idx="130">
                  <c:v>199</c:v>
                </c:pt>
                <c:pt idx="131">
                  <c:v>200</c:v>
                </c:pt>
                <c:pt idx="132">
                  <c:v>201</c:v>
                </c:pt>
                <c:pt idx="133">
                  <c:v>202</c:v>
                </c:pt>
                <c:pt idx="134">
                  <c:v>203</c:v>
                </c:pt>
                <c:pt idx="135">
                  <c:v>204</c:v>
                </c:pt>
                <c:pt idx="136">
                  <c:v>205</c:v>
                </c:pt>
                <c:pt idx="137">
                  <c:v>206</c:v>
                </c:pt>
                <c:pt idx="138">
                  <c:v>207</c:v>
                </c:pt>
                <c:pt idx="139">
                  <c:v>208</c:v>
                </c:pt>
                <c:pt idx="140">
                  <c:v>209</c:v>
                </c:pt>
                <c:pt idx="141">
                  <c:v>210</c:v>
                </c:pt>
                <c:pt idx="142">
                  <c:v>211</c:v>
                </c:pt>
                <c:pt idx="143">
                  <c:v>212</c:v>
                </c:pt>
                <c:pt idx="144">
                  <c:v>213</c:v>
                </c:pt>
                <c:pt idx="145">
                  <c:v>214</c:v>
                </c:pt>
                <c:pt idx="146">
                  <c:v>215</c:v>
                </c:pt>
                <c:pt idx="147">
                  <c:v>216</c:v>
                </c:pt>
                <c:pt idx="148">
                  <c:v>217</c:v>
                </c:pt>
                <c:pt idx="149">
                  <c:v>218</c:v>
                </c:pt>
                <c:pt idx="150">
                  <c:v>219</c:v>
                </c:pt>
                <c:pt idx="151">
                  <c:v>220</c:v>
                </c:pt>
                <c:pt idx="152">
                  <c:v>221</c:v>
                </c:pt>
                <c:pt idx="153">
                  <c:v>222</c:v>
                </c:pt>
                <c:pt idx="154">
                  <c:v>223</c:v>
                </c:pt>
                <c:pt idx="155">
                  <c:v>224</c:v>
                </c:pt>
                <c:pt idx="156">
                  <c:v>225</c:v>
                </c:pt>
                <c:pt idx="157">
                  <c:v>226</c:v>
                </c:pt>
                <c:pt idx="158">
                  <c:v>227</c:v>
                </c:pt>
                <c:pt idx="159">
                  <c:v>228</c:v>
                </c:pt>
                <c:pt idx="160">
                  <c:v>229</c:v>
                </c:pt>
                <c:pt idx="161">
                  <c:v>230</c:v>
                </c:pt>
                <c:pt idx="162">
                  <c:v>231</c:v>
                </c:pt>
                <c:pt idx="163">
                  <c:v>232</c:v>
                </c:pt>
                <c:pt idx="164">
                  <c:v>233</c:v>
                </c:pt>
                <c:pt idx="165">
                  <c:v>234</c:v>
                </c:pt>
                <c:pt idx="166">
                  <c:v>235</c:v>
                </c:pt>
                <c:pt idx="167">
                  <c:v>236</c:v>
                </c:pt>
                <c:pt idx="168">
                  <c:v>237</c:v>
                </c:pt>
                <c:pt idx="169">
                  <c:v>238</c:v>
                </c:pt>
                <c:pt idx="170">
                  <c:v>239</c:v>
                </c:pt>
                <c:pt idx="171">
                  <c:v>240</c:v>
                </c:pt>
                <c:pt idx="172">
                  <c:v>241</c:v>
                </c:pt>
                <c:pt idx="173">
                  <c:v>242</c:v>
                </c:pt>
                <c:pt idx="174">
                  <c:v>243</c:v>
                </c:pt>
                <c:pt idx="175">
                  <c:v>244</c:v>
                </c:pt>
                <c:pt idx="176">
                  <c:v>245</c:v>
                </c:pt>
                <c:pt idx="177">
                  <c:v>246</c:v>
                </c:pt>
                <c:pt idx="178">
                  <c:v>247</c:v>
                </c:pt>
                <c:pt idx="179">
                  <c:v>248</c:v>
                </c:pt>
                <c:pt idx="180">
                  <c:v>249</c:v>
                </c:pt>
                <c:pt idx="181">
                  <c:v>250</c:v>
                </c:pt>
                <c:pt idx="182">
                  <c:v>251</c:v>
                </c:pt>
                <c:pt idx="183">
                  <c:v>252</c:v>
                </c:pt>
                <c:pt idx="184">
                  <c:v>253</c:v>
                </c:pt>
                <c:pt idx="185">
                  <c:v>254</c:v>
                </c:pt>
                <c:pt idx="186">
                  <c:v>255</c:v>
                </c:pt>
                <c:pt idx="187">
                  <c:v>256</c:v>
                </c:pt>
                <c:pt idx="188">
                  <c:v>257</c:v>
                </c:pt>
                <c:pt idx="189">
                  <c:v>258</c:v>
                </c:pt>
                <c:pt idx="190">
                  <c:v>259</c:v>
                </c:pt>
                <c:pt idx="191">
                  <c:v>260</c:v>
                </c:pt>
                <c:pt idx="192">
                  <c:v>261</c:v>
                </c:pt>
                <c:pt idx="193">
                  <c:v>262</c:v>
                </c:pt>
                <c:pt idx="194">
                  <c:v>263</c:v>
                </c:pt>
                <c:pt idx="195">
                  <c:v>264</c:v>
                </c:pt>
                <c:pt idx="196">
                  <c:v>265</c:v>
                </c:pt>
                <c:pt idx="197">
                  <c:v>266</c:v>
                </c:pt>
                <c:pt idx="198">
                  <c:v>267</c:v>
                </c:pt>
                <c:pt idx="199">
                  <c:v>268</c:v>
                </c:pt>
                <c:pt idx="200">
                  <c:v>269</c:v>
                </c:pt>
                <c:pt idx="201">
                  <c:v>270</c:v>
                </c:pt>
                <c:pt idx="202">
                  <c:v>271</c:v>
                </c:pt>
                <c:pt idx="203">
                  <c:v>272</c:v>
                </c:pt>
                <c:pt idx="204">
                  <c:v>273</c:v>
                </c:pt>
                <c:pt idx="205">
                  <c:v>274</c:v>
                </c:pt>
                <c:pt idx="206">
                  <c:v>275</c:v>
                </c:pt>
                <c:pt idx="207">
                  <c:v>276</c:v>
                </c:pt>
                <c:pt idx="208">
                  <c:v>277</c:v>
                </c:pt>
                <c:pt idx="209">
                  <c:v>278</c:v>
                </c:pt>
                <c:pt idx="210">
                  <c:v>279</c:v>
                </c:pt>
                <c:pt idx="211">
                  <c:v>280</c:v>
                </c:pt>
                <c:pt idx="212">
                  <c:v>281</c:v>
                </c:pt>
                <c:pt idx="213">
                  <c:v>282</c:v>
                </c:pt>
                <c:pt idx="214">
                  <c:v>283</c:v>
                </c:pt>
                <c:pt idx="215">
                  <c:v>284</c:v>
                </c:pt>
                <c:pt idx="216">
                  <c:v>285</c:v>
                </c:pt>
                <c:pt idx="217">
                  <c:v>286</c:v>
                </c:pt>
                <c:pt idx="218">
                  <c:v>287</c:v>
                </c:pt>
                <c:pt idx="219">
                  <c:v>288</c:v>
                </c:pt>
                <c:pt idx="220">
                  <c:v>289</c:v>
                </c:pt>
                <c:pt idx="221">
                  <c:v>290</c:v>
                </c:pt>
                <c:pt idx="222">
                  <c:v>291</c:v>
                </c:pt>
                <c:pt idx="223">
                  <c:v>292</c:v>
                </c:pt>
                <c:pt idx="224">
                  <c:v>293</c:v>
                </c:pt>
                <c:pt idx="225">
                  <c:v>294</c:v>
                </c:pt>
                <c:pt idx="226">
                  <c:v>295</c:v>
                </c:pt>
                <c:pt idx="227">
                  <c:v>296</c:v>
                </c:pt>
                <c:pt idx="228">
                  <c:v>297</c:v>
                </c:pt>
                <c:pt idx="229">
                  <c:v>298</c:v>
                </c:pt>
                <c:pt idx="230">
                  <c:v>299</c:v>
                </c:pt>
                <c:pt idx="231">
                  <c:v>300</c:v>
                </c:pt>
                <c:pt idx="232">
                  <c:v>301</c:v>
                </c:pt>
                <c:pt idx="233">
                  <c:v>302</c:v>
                </c:pt>
                <c:pt idx="234">
                  <c:v>303</c:v>
                </c:pt>
                <c:pt idx="235">
                  <c:v>304</c:v>
                </c:pt>
                <c:pt idx="236">
                  <c:v>305</c:v>
                </c:pt>
                <c:pt idx="237">
                  <c:v>306</c:v>
                </c:pt>
                <c:pt idx="238">
                  <c:v>307</c:v>
                </c:pt>
                <c:pt idx="239">
                  <c:v>308</c:v>
                </c:pt>
                <c:pt idx="240">
                  <c:v>309</c:v>
                </c:pt>
                <c:pt idx="241">
                  <c:v>310</c:v>
                </c:pt>
                <c:pt idx="242">
                  <c:v>311</c:v>
                </c:pt>
                <c:pt idx="243">
                  <c:v>312</c:v>
                </c:pt>
                <c:pt idx="244">
                  <c:v>313</c:v>
                </c:pt>
                <c:pt idx="245">
                  <c:v>314</c:v>
                </c:pt>
                <c:pt idx="246">
                  <c:v>315</c:v>
                </c:pt>
                <c:pt idx="247">
                  <c:v>316</c:v>
                </c:pt>
                <c:pt idx="248">
                  <c:v>317</c:v>
                </c:pt>
                <c:pt idx="249">
                  <c:v>318</c:v>
                </c:pt>
                <c:pt idx="250">
                  <c:v>319</c:v>
                </c:pt>
                <c:pt idx="251">
                  <c:v>320</c:v>
                </c:pt>
                <c:pt idx="252">
                  <c:v>321</c:v>
                </c:pt>
                <c:pt idx="253">
                  <c:v>322</c:v>
                </c:pt>
                <c:pt idx="254">
                  <c:v>323</c:v>
                </c:pt>
                <c:pt idx="255">
                  <c:v>324</c:v>
                </c:pt>
                <c:pt idx="256">
                  <c:v>325</c:v>
                </c:pt>
                <c:pt idx="257">
                  <c:v>326</c:v>
                </c:pt>
                <c:pt idx="258">
                  <c:v>327</c:v>
                </c:pt>
                <c:pt idx="259">
                  <c:v>328</c:v>
                </c:pt>
                <c:pt idx="260">
                  <c:v>329</c:v>
                </c:pt>
                <c:pt idx="261">
                  <c:v>330</c:v>
                </c:pt>
                <c:pt idx="262">
                  <c:v>331</c:v>
                </c:pt>
                <c:pt idx="263">
                  <c:v>332</c:v>
                </c:pt>
                <c:pt idx="264">
                  <c:v>333</c:v>
                </c:pt>
                <c:pt idx="265">
                  <c:v>334</c:v>
                </c:pt>
                <c:pt idx="266">
                  <c:v>335</c:v>
                </c:pt>
                <c:pt idx="267">
                  <c:v>336</c:v>
                </c:pt>
                <c:pt idx="268">
                  <c:v>337</c:v>
                </c:pt>
                <c:pt idx="269">
                  <c:v>338</c:v>
                </c:pt>
                <c:pt idx="270">
                  <c:v>339</c:v>
                </c:pt>
                <c:pt idx="271">
                  <c:v>340</c:v>
                </c:pt>
                <c:pt idx="272">
                  <c:v>341</c:v>
                </c:pt>
                <c:pt idx="273">
                  <c:v>342</c:v>
                </c:pt>
                <c:pt idx="274">
                  <c:v>343</c:v>
                </c:pt>
                <c:pt idx="275">
                  <c:v>344</c:v>
                </c:pt>
                <c:pt idx="276">
                  <c:v>345</c:v>
                </c:pt>
                <c:pt idx="277">
                  <c:v>346</c:v>
                </c:pt>
                <c:pt idx="278">
                  <c:v>347</c:v>
                </c:pt>
                <c:pt idx="279">
                  <c:v>348</c:v>
                </c:pt>
                <c:pt idx="280">
                  <c:v>349</c:v>
                </c:pt>
                <c:pt idx="281">
                  <c:v>350</c:v>
                </c:pt>
                <c:pt idx="282">
                  <c:v>351</c:v>
                </c:pt>
                <c:pt idx="283">
                  <c:v>352</c:v>
                </c:pt>
                <c:pt idx="284">
                  <c:v>353</c:v>
                </c:pt>
                <c:pt idx="285">
                  <c:v>354</c:v>
                </c:pt>
                <c:pt idx="286">
                  <c:v>355</c:v>
                </c:pt>
                <c:pt idx="287">
                  <c:v>356</c:v>
                </c:pt>
                <c:pt idx="288">
                  <c:v>357</c:v>
                </c:pt>
                <c:pt idx="289">
                  <c:v>358</c:v>
                </c:pt>
                <c:pt idx="290">
                  <c:v>359</c:v>
                </c:pt>
                <c:pt idx="291">
                  <c:v>360</c:v>
                </c:pt>
                <c:pt idx="292">
                  <c:v>361</c:v>
                </c:pt>
                <c:pt idx="293">
                  <c:v>362</c:v>
                </c:pt>
                <c:pt idx="294">
                  <c:v>363</c:v>
                </c:pt>
                <c:pt idx="295">
                  <c:v>364</c:v>
                </c:pt>
                <c:pt idx="296">
                  <c:v>365</c:v>
                </c:pt>
                <c:pt idx="297">
                  <c:v>366</c:v>
                </c:pt>
                <c:pt idx="298">
                  <c:v>367</c:v>
                </c:pt>
                <c:pt idx="299">
                  <c:v>368</c:v>
                </c:pt>
                <c:pt idx="300">
                  <c:v>369</c:v>
                </c:pt>
                <c:pt idx="301">
                  <c:v>370</c:v>
                </c:pt>
                <c:pt idx="302">
                  <c:v>371</c:v>
                </c:pt>
                <c:pt idx="303">
                  <c:v>372</c:v>
                </c:pt>
                <c:pt idx="304">
                  <c:v>373</c:v>
                </c:pt>
                <c:pt idx="305">
                  <c:v>374</c:v>
                </c:pt>
                <c:pt idx="306">
                  <c:v>375</c:v>
                </c:pt>
                <c:pt idx="307">
                  <c:v>376</c:v>
                </c:pt>
                <c:pt idx="308">
                  <c:v>377</c:v>
                </c:pt>
                <c:pt idx="309">
                  <c:v>378</c:v>
                </c:pt>
                <c:pt idx="310">
                  <c:v>379</c:v>
                </c:pt>
                <c:pt idx="311">
                  <c:v>380</c:v>
                </c:pt>
                <c:pt idx="312">
                  <c:v>381</c:v>
                </c:pt>
                <c:pt idx="313">
                  <c:v>382</c:v>
                </c:pt>
                <c:pt idx="314">
                  <c:v>383</c:v>
                </c:pt>
                <c:pt idx="315">
                  <c:v>384</c:v>
                </c:pt>
                <c:pt idx="316">
                  <c:v>385</c:v>
                </c:pt>
                <c:pt idx="317">
                  <c:v>386</c:v>
                </c:pt>
                <c:pt idx="318">
                  <c:v>387</c:v>
                </c:pt>
                <c:pt idx="319">
                  <c:v>388</c:v>
                </c:pt>
                <c:pt idx="320">
                  <c:v>389</c:v>
                </c:pt>
                <c:pt idx="321">
                  <c:v>390</c:v>
                </c:pt>
                <c:pt idx="322">
                  <c:v>391</c:v>
                </c:pt>
                <c:pt idx="323">
                  <c:v>392</c:v>
                </c:pt>
                <c:pt idx="324">
                  <c:v>393</c:v>
                </c:pt>
                <c:pt idx="325">
                  <c:v>394</c:v>
                </c:pt>
                <c:pt idx="326">
                  <c:v>395</c:v>
                </c:pt>
                <c:pt idx="327">
                  <c:v>396</c:v>
                </c:pt>
                <c:pt idx="328">
                  <c:v>397</c:v>
                </c:pt>
                <c:pt idx="329">
                  <c:v>398</c:v>
                </c:pt>
                <c:pt idx="330">
                  <c:v>399</c:v>
                </c:pt>
                <c:pt idx="331">
                  <c:v>400</c:v>
                </c:pt>
                <c:pt idx="332">
                  <c:v>401</c:v>
                </c:pt>
                <c:pt idx="333">
                  <c:v>402</c:v>
                </c:pt>
                <c:pt idx="334">
                  <c:v>403</c:v>
                </c:pt>
                <c:pt idx="335">
                  <c:v>404</c:v>
                </c:pt>
                <c:pt idx="336">
                  <c:v>405</c:v>
                </c:pt>
                <c:pt idx="337">
                  <c:v>406</c:v>
                </c:pt>
                <c:pt idx="338">
                  <c:v>407</c:v>
                </c:pt>
                <c:pt idx="339">
                  <c:v>408</c:v>
                </c:pt>
                <c:pt idx="340">
                  <c:v>409</c:v>
                </c:pt>
                <c:pt idx="341">
                  <c:v>410</c:v>
                </c:pt>
                <c:pt idx="342">
                  <c:v>411</c:v>
                </c:pt>
                <c:pt idx="343">
                  <c:v>412</c:v>
                </c:pt>
                <c:pt idx="344">
                  <c:v>413</c:v>
                </c:pt>
                <c:pt idx="345">
                  <c:v>414</c:v>
                </c:pt>
                <c:pt idx="346">
                  <c:v>415</c:v>
                </c:pt>
                <c:pt idx="347">
                  <c:v>416</c:v>
                </c:pt>
                <c:pt idx="348">
                  <c:v>417</c:v>
                </c:pt>
                <c:pt idx="349">
                  <c:v>418</c:v>
                </c:pt>
                <c:pt idx="350">
                  <c:v>419</c:v>
                </c:pt>
                <c:pt idx="351">
                  <c:v>420</c:v>
                </c:pt>
                <c:pt idx="352">
                  <c:v>421</c:v>
                </c:pt>
                <c:pt idx="353">
                  <c:v>422</c:v>
                </c:pt>
                <c:pt idx="354">
                  <c:v>423</c:v>
                </c:pt>
                <c:pt idx="355">
                  <c:v>424</c:v>
                </c:pt>
                <c:pt idx="356">
                  <c:v>425</c:v>
                </c:pt>
                <c:pt idx="357">
                  <c:v>426</c:v>
                </c:pt>
                <c:pt idx="358">
                  <c:v>427</c:v>
                </c:pt>
                <c:pt idx="359">
                  <c:v>428</c:v>
                </c:pt>
                <c:pt idx="360">
                  <c:v>429</c:v>
                </c:pt>
                <c:pt idx="361">
                  <c:v>430</c:v>
                </c:pt>
                <c:pt idx="362">
                  <c:v>431</c:v>
                </c:pt>
                <c:pt idx="363">
                  <c:v>432</c:v>
                </c:pt>
                <c:pt idx="364">
                  <c:v>433</c:v>
                </c:pt>
                <c:pt idx="365">
                  <c:v>434</c:v>
                </c:pt>
                <c:pt idx="366">
                  <c:v>435</c:v>
                </c:pt>
                <c:pt idx="367">
                  <c:v>436</c:v>
                </c:pt>
                <c:pt idx="368">
                  <c:v>437</c:v>
                </c:pt>
                <c:pt idx="369">
                  <c:v>438</c:v>
                </c:pt>
                <c:pt idx="370">
                  <c:v>439</c:v>
                </c:pt>
                <c:pt idx="371">
                  <c:v>440</c:v>
                </c:pt>
                <c:pt idx="372">
                  <c:v>441</c:v>
                </c:pt>
                <c:pt idx="373">
                  <c:v>442</c:v>
                </c:pt>
                <c:pt idx="374">
                  <c:v>443</c:v>
                </c:pt>
                <c:pt idx="375">
                  <c:v>444</c:v>
                </c:pt>
                <c:pt idx="376">
                  <c:v>445</c:v>
                </c:pt>
                <c:pt idx="377">
                  <c:v>446</c:v>
                </c:pt>
                <c:pt idx="378">
                  <c:v>447</c:v>
                </c:pt>
                <c:pt idx="379">
                  <c:v>448</c:v>
                </c:pt>
                <c:pt idx="380">
                  <c:v>449</c:v>
                </c:pt>
                <c:pt idx="381">
                  <c:v>450</c:v>
                </c:pt>
                <c:pt idx="382">
                  <c:v>451</c:v>
                </c:pt>
                <c:pt idx="383">
                  <c:v>452</c:v>
                </c:pt>
                <c:pt idx="384">
                  <c:v>453</c:v>
                </c:pt>
                <c:pt idx="385">
                  <c:v>454</c:v>
                </c:pt>
                <c:pt idx="386">
                  <c:v>455</c:v>
                </c:pt>
                <c:pt idx="387">
                  <c:v>456</c:v>
                </c:pt>
                <c:pt idx="388">
                  <c:v>457</c:v>
                </c:pt>
                <c:pt idx="389">
                  <c:v>458</c:v>
                </c:pt>
                <c:pt idx="390">
                  <c:v>459</c:v>
                </c:pt>
                <c:pt idx="391">
                  <c:v>460</c:v>
                </c:pt>
                <c:pt idx="392">
                  <c:v>461</c:v>
                </c:pt>
                <c:pt idx="393">
                  <c:v>462</c:v>
                </c:pt>
                <c:pt idx="394">
                  <c:v>463</c:v>
                </c:pt>
                <c:pt idx="395">
                  <c:v>464</c:v>
                </c:pt>
                <c:pt idx="396">
                  <c:v>465</c:v>
                </c:pt>
                <c:pt idx="397">
                  <c:v>466</c:v>
                </c:pt>
                <c:pt idx="398">
                  <c:v>467</c:v>
                </c:pt>
                <c:pt idx="399">
                  <c:v>468</c:v>
                </c:pt>
                <c:pt idx="400">
                  <c:v>469</c:v>
                </c:pt>
                <c:pt idx="401">
                  <c:v>470</c:v>
                </c:pt>
                <c:pt idx="402">
                  <c:v>471</c:v>
                </c:pt>
                <c:pt idx="403">
                  <c:v>472</c:v>
                </c:pt>
                <c:pt idx="404">
                  <c:v>473</c:v>
                </c:pt>
                <c:pt idx="405">
                  <c:v>474</c:v>
                </c:pt>
                <c:pt idx="406">
                  <c:v>475</c:v>
                </c:pt>
                <c:pt idx="407">
                  <c:v>476</c:v>
                </c:pt>
                <c:pt idx="408">
                  <c:v>477</c:v>
                </c:pt>
                <c:pt idx="409">
                  <c:v>478</c:v>
                </c:pt>
                <c:pt idx="410">
                  <c:v>479</c:v>
                </c:pt>
                <c:pt idx="411">
                  <c:v>480</c:v>
                </c:pt>
                <c:pt idx="412">
                  <c:v>481</c:v>
                </c:pt>
                <c:pt idx="413">
                  <c:v>482</c:v>
                </c:pt>
                <c:pt idx="414">
                  <c:v>483</c:v>
                </c:pt>
                <c:pt idx="415">
                  <c:v>484</c:v>
                </c:pt>
                <c:pt idx="416">
                  <c:v>485</c:v>
                </c:pt>
                <c:pt idx="417">
                  <c:v>486</c:v>
                </c:pt>
                <c:pt idx="418">
                  <c:v>487</c:v>
                </c:pt>
                <c:pt idx="419">
                  <c:v>488</c:v>
                </c:pt>
                <c:pt idx="420">
                  <c:v>489</c:v>
                </c:pt>
                <c:pt idx="421">
                  <c:v>490</c:v>
                </c:pt>
                <c:pt idx="422">
                  <c:v>491</c:v>
                </c:pt>
                <c:pt idx="423">
                  <c:v>492</c:v>
                </c:pt>
                <c:pt idx="424">
                  <c:v>493</c:v>
                </c:pt>
                <c:pt idx="425">
                  <c:v>494</c:v>
                </c:pt>
                <c:pt idx="426">
                  <c:v>495</c:v>
                </c:pt>
                <c:pt idx="427">
                  <c:v>496</c:v>
                </c:pt>
                <c:pt idx="428">
                  <c:v>497</c:v>
                </c:pt>
                <c:pt idx="429">
                  <c:v>498</c:v>
                </c:pt>
                <c:pt idx="430">
                  <c:v>499</c:v>
                </c:pt>
                <c:pt idx="431">
                  <c:v>500</c:v>
                </c:pt>
                <c:pt idx="432">
                  <c:v>501</c:v>
                </c:pt>
                <c:pt idx="433">
                  <c:v>502</c:v>
                </c:pt>
                <c:pt idx="434">
                  <c:v>503</c:v>
                </c:pt>
                <c:pt idx="435">
                  <c:v>504</c:v>
                </c:pt>
                <c:pt idx="436">
                  <c:v>505</c:v>
                </c:pt>
                <c:pt idx="437">
                  <c:v>506</c:v>
                </c:pt>
                <c:pt idx="438">
                  <c:v>507</c:v>
                </c:pt>
                <c:pt idx="439">
                  <c:v>508</c:v>
                </c:pt>
                <c:pt idx="440">
                  <c:v>509</c:v>
                </c:pt>
              </c:numCache>
            </c:numRef>
          </c:xVal>
          <c:yVal>
            <c:numRef>
              <c:f>'Anisotropy Fit'!$L$56:$L$496</c:f>
              <c:numCache>
                <c:formatCode>General</c:formatCode>
                <c:ptCount val="441"/>
                <c:pt idx="2">
                  <c:v>0.14074139999999999</c:v>
                </c:pt>
                <c:pt idx="3">
                  <c:v>0.17764260000000001</c:v>
                </c:pt>
                <c:pt idx="4">
                  <c:v>0.1511873</c:v>
                </c:pt>
                <c:pt idx="5">
                  <c:v>0.11738899999999999</c:v>
                </c:pt>
                <c:pt idx="6" formatCode="0.00E+00">
                  <c:v>9.3259930000000005E-2</c:v>
                </c:pt>
                <c:pt idx="7" formatCode="0.00E+00">
                  <c:v>6.9152679999999994E-2</c:v>
                </c:pt>
                <c:pt idx="8">
                  <c:v>5.3726999999999997E-2</c:v>
                </c:pt>
                <c:pt idx="9" formatCode="0.00E+00">
                  <c:v>4.5606670000000002E-2</c:v>
                </c:pt>
                <c:pt idx="10" formatCode="0.00E+00">
                  <c:v>4.3221549999999997E-2</c:v>
                </c:pt>
                <c:pt idx="11" formatCode="0.00E+00">
                  <c:v>3.6111890000000001E-2</c:v>
                </c:pt>
                <c:pt idx="12" formatCode="0.00E+00">
                  <c:v>2.783333E-2</c:v>
                </c:pt>
                <c:pt idx="13" formatCode="0.00E+00">
                  <c:v>2.668562E-2</c:v>
                </c:pt>
                <c:pt idx="14" formatCode="0.00E+00">
                  <c:v>2.4665940000000001E-2</c:v>
                </c:pt>
                <c:pt idx="15" formatCode="0.00E+00">
                  <c:v>2.6227259999999999E-2</c:v>
                </c:pt>
                <c:pt idx="16" formatCode="0.00E+00">
                  <c:v>1.7353159999999999E-2</c:v>
                </c:pt>
                <c:pt idx="17" formatCode="0.00E+00">
                  <c:v>2.0478389999999999E-2</c:v>
                </c:pt>
                <c:pt idx="18" formatCode="0.00E+00">
                  <c:v>1.464943E-2</c:v>
                </c:pt>
                <c:pt idx="19" formatCode="0.00E+00">
                  <c:v>1.450865E-2</c:v>
                </c:pt>
                <c:pt idx="20" formatCode="0.00E+00">
                  <c:v>2.3920460000000001E-2</c:v>
                </c:pt>
                <c:pt idx="21" formatCode="0.00E+00">
                  <c:v>1.1399319999999999E-2</c:v>
                </c:pt>
                <c:pt idx="22" formatCode="0.00E+00">
                  <c:v>1.295879E-2</c:v>
                </c:pt>
                <c:pt idx="23" formatCode="0.00E+00">
                  <c:v>1.2373189999999999E-2</c:v>
                </c:pt>
                <c:pt idx="24" formatCode="0.00E+00">
                  <c:v>1.030154E-2</c:v>
                </c:pt>
                <c:pt idx="25" formatCode="0.00E+00">
                  <c:v>1.5363170000000001E-2</c:v>
                </c:pt>
                <c:pt idx="26" formatCode="0.00E+00">
                  <c:v>9.7127050000000003E-3</c:v>
                </c:pt>
                <c:pt idx="27" formatCode="0.00E+00">
                  <c:v>1.543748E-2</c:v>
                </c:pt>
                <c:pt idx="28">
                  <c:v>1.13826E-2</c:v>
                </c:pt>
                <c:pt idx="29" formatCode="0.00E+00">
                  <c:v>1.105298E-2</c:v>
                </c:pt>
                <c:pt idx="30" formatCode="0.00E+00">
                  <c:v>1.547081E-2</c:v>
                </c:pt>
                <c:pt idx="31" formatCode="0.00E+00">
                  <c:v>7.6147109999999997E-3</c:v>
                </c:pt>
                <c:pt idx="32" formatCode="0.00E+00">
                  <c:v>1.032773E-2</c:v>
                </c:pt>
                <c:pt idx="33" formatCode="0.00E+00">
                  <c:v>1.352708E-2</c:v>
                </c:pt>
                <c:pt idx="34" formatCode="0.00E+00">
                  <c:v>3.9521469999999998E-4</c:v>
                </c:pt>
                <c:pt idx="35" formatCode="0.00E+00">
                  <c:v>6.2944250000000002E-3</c:v>
                </c:pt>
                <c:pt idx="36" formatCode="0.00E+00">
                  <c:v>-5.3631450000000004E-4</c:v>
                </c:pt>
                <c:pt idx="37" formatCode="0.00E+00">
                  <c:v>5.127113E-3</c:v>
                </c:pt>
                <c:pt idx="38" formatCode="0.00E+00">
                  <c:v>1.056056E-2</c:v>
                </c:pt>
                <c:pt idx="39" formatCode="0.00E+00">
                  <c:v>8.9208299999999994E-3</c:v>
                </c:pt>
                <c:pt idx="40" formatCode="0.00E+00">
                  <c:v>1.5602029999999999E-2</c:v>
                </c:pt>
                <c:pt idx="41" formatCode="0.00E+00">
                  <c:v>2.0355109999999999E-2</c:v>
                </c:pt>
                <c:pt idx="42" formatCode="0.00E+00">
                  <c:v>1.542344E-2</c:v>
                </c:pt>
                <c:pt idx="43" formatCode="0.00E+00">
                  <c:v>-3.0918360000000002E-3</c:v>
                </c:pt>
                <c:pt idx="44">
                  <c:v>2.0699800000000001E-2</c:v>
                </c:pt>
                <c:pt idx="45" formatCode="0.00E+00">
                  <c:v>5.3901569999999996E-3</c:v>
                </c:pt>
                <c:pt idx="46" formatCode="0.00E+00">
                  <c:v>5.3184260000000002E-3</c:v>
                </c:pt>
                <c:pt idx="47">
                  <c:v>1.1105500000000001E-2</c:v>
                </c:pt>
                <c:pt idx="48" formatCode="0.00E+00">
                  <c:v>1.5296560000000001E-2</c:v>
                </c:pt>
                <c:pt idx="49" formatCode="0.00E+00">
                  <c:v>7.3210330000000002E-3</c:v>
                </c:pt>
                <c:pt idx="50" formatCode="0.00E+00">
                  <c:v>2.0321889999999998E-3</c:v>
                </c:pt>
                <c:pt idx="51" formatCode="0.00E+00">
                  <c:v>1.0195859999999999E-2</c:v>
                </c:pt>
                <c:pt idx="52">
                  <c:v>1.9067500000000001E-2</c:v>
                </c:pt>
                <c:pt idx="53" formatCode="0.00E+00">
                  <c:v>9.5598519999999998E-5</c:v>
                </c:pt>
                <c:pt idx="54" formatCode="0.00E+00">
                  <c:v>1.147071E-2</c:v>
                </c:pt>
                <c:pt idx="55" formatCode="0.00E+00">
                  <c:v>1.6904010000000001E-2</c:v>
                </c:pt>
                <c:pt idx="56" formatCode="0.00E+00">
                  <c:v>6.9213130000000001E-3</c:v>
                </c:pt>
                <c:pt idx="57" formatCode="0.00E+00">
                  <c:v>1.5550639999999999E-2</c:v>
                </c:pt>
                <c:pt idx="58" formatCode="0.00E+00">
                  <c:v>6.3571849999999996E-3</c:v>
                </c:pt>
                <c:pt idx="59" formatCode="0.00E+00">
                  <c:v>-2.2552969999999999E-3</c:v>
                </c:pt>
                <c:pt idx="60" formatCode="0.00E+00">
                  <c:v>1.0966679999999999E-2</c:v>
                </c:pt>
                <c:pt idx="61" formatCode="0.00E+00">
                  <c:v>1.7271330000000001E-2</c:v>
                </c:pt>
                <c:pt idx="62" formatCode="0.00E+00">
                  <c:v>2.9665659999999999E-3</c:v>
                </c:pt>
                <c:pt idx="63" formatCode="0.00E+00">
                  <c:v>8.07918E-3</c:v>
                </c:pt>
                <c:pt idx="64" formatCode="0.00E+00">
                  <c:v>-7.0036739999999997E-3</c:v>
                </c:pt>
                <c:pt idx="65" formatCode="0.00E+00">
                  <c:v>1.207068E-2</c:v>
                </c:pt>
                <c:pt idx="66" formatCode="0.00E+00">
                  <c:v>2.2939459999999998E-2</c:v>
                </c:pt>
                <c:pt idx="67" formatCode="0.00E+00">
                  <c:v>1.1868790000000001E-2</c:v>
                </c:pt>
                <c:pt idx="68" formatCode="0.00E+00">
                  <c:v>2.399768E-2</c:v>
                </c:pt>
                <c:pt idx="69" formatCode="0.00E+00">
                  <c:v>3.061086E-2</c:v>
                </c:pt>
                <c:pt idx="70" formatCode="0.00E+00">
                  <c:v>1.1952259999999999E-2</c:v>
                </c:pt>
                <c:pt idx="71" formatCode="0.00E+00">
                  <c:v>1.421294E-2</c:v>
                </c:pt>
                <c:pt idx="72" formatCode="0.00E+00">
                  <c:v>4.8179060000000003E-3</c:v>
                </c:pt>
                <c:pt idx="73" formatCode="0.00E+00">
                  <c:v>1.6162469999999999E-3</c:v>
                </c:pt>
                <c:pt idx="74" formatCode="0.00E+00">
                  <c:v>7.1322520000000004E-3</c:v>
                </c:pt>
                <c:pt idx="75" formatCode="0.00E+00">
                  <c:v>1.586844E-3</c:v>
                </c:pt>
                <c:pt idx="76" formatCode="0.00E+00">
                  <c:v>1.368747E-2</c:v>
                </c:pt>
                <c:pt idx="77" formatCode="0.00E+00">
                  <c:v>-2.980061E-3</c:v>
                </c:pt>
                <c:pt idx="78" formatCode="0.00E+00">
                  <c:v>2.4072009999999999E-3</c:v>
                </c:pt>
                <c:pt idx="79" formatCode="0.00E+00">
                  <c:v>1.316317E-2</c:v>
                </c:pt>
                <c:pt idx="80" formatCode="0.00E+00">
                  <c:v>2.2093669999999999E-2</c:v>
                </c:pt>
                <c:pt idx="81" formatCode="0.00E+00">
                  <c:v>-4.6045879999999997E-3</c:v>
                </c:pt>
                <c:pt idx="82" formatCode="0.00E+00">
                  <c:v>5.2595059999999997E-3</c:v>
                </c:pt>
                <c:pt idx="83" formatCode="0.00E+00">
                  <c:v>5.3790840000000001E-3</c:v>
                </c:pt>
                <c:pt idx="84" formatCode="0.00E+00">
                  <c:v>5.4717710000000003E-3</c:v>
                </c:pt>
                <c:pt idx="85" formatCode="0.00E+00">
                  <c:v>5.267056E-3</c:v>
                </c:pt>
                <c:pt idx="86" formatCode="0.00E+00">
                  <c:v>2.3716649999999999E-2</c:v>
                </c:pt>
                <c:pt idx="87" formatCode="0.00E+00">
                  <c:v>1.014056E-2</c:v>
                </c:pt>
                <c:pt idx="88" formatCode="0.00E+00">
                  <c:v>-6.8607260000000002E-3</c:v>
                </c:pt>
                <c:pt idx="89" formatCode="0.00E+00">
                  <c:v>9.0452880000000003E-3</c:v>
                </c:pt>
                <c:pt idx="90" formatCode="0.00E+00">
                  <c:v>9.478495E-3</c:v>
                </c:pt>
                <c:pt idx="91" formatCode="0.00E+00">
                  <c:v>1.9809980000000001E-2</c:v>
                </c:pt>
                <c:pt idx="92" formatCode="0.00E+00">
                  <c:v>7.5521800000000004E-3</c:v>
                </c:pt>
                <c:pt idx="93" formatCode="0.00E+00">
                  <c:v>9.5872660000000005E-3</c:v>
                </c:pt>
                <c:pt idx="94" formatCode="0.00E+00">
                  <c:v>8.6862410000000008E-3</c:v>
                </c:pt>
                <c:pt idx="95" formatCode="0.00E+00">
                  <c:v>1.147697E-2</c:v>
                </c:pt>
                <c:pt idx="96" formatCode="0.00E+00">
                  <c:v>9.8512219999999998E-3</c:v>
                </c:pt>
                <c:pt idx="97" formatCode="0.00E+00">
                  <c:v>2.728179E-2</c:v>
                </c:pt>
                <c:pt idx="98" formatCode="0.00E+00">
                  <c:v>3.5629199999999998E-3</c:v>
                </c:pt>
                <c:pt idx="99" formatCode="0.00E+00">
                  <c:v>9.6457049999999992E-3</c:v>
                </c:pt>
                <c:pt idx="100">
                  <c:v>1.0626500000000001E-2</c:v>
                </c:pt>
                <c:pt idx="101" formatCode="0.00E+00">
                  <c:v>1.7892129999999999E-2</c:v>
                </c:pt>
                <c:pt idx="102" formatCode="0.00E+00">
                  <c:v>6.6923979999999997E-5</c:v>
                </c:pt>
                <c:pt idx="103" formatCode="0.00E+00">
                  <c:v>6.0311030000000003E-3</c:v>
                </c:pt>
                <c:pt idx="104" formatCode="0.00E+00">
                  <c:v>2.803657E-2</c:v>
                </c:pt>
                <c:pt idx="105" formatCode="0.00E+00">
                  <c:v>6.6005120000000002E-3</c:v>
                </c:pt>
                <c:pt idx="106" formatCode="0.00E+00">
                  <c:v>1.4587950000000001E-2</c:v>
                </c:pt>
                <c:pt idx="107" formatCode="0.00E+00">
                  <c:v>-5.0647649999999997E-3</c:v>
                </c:pt>
                <c:pt idx="108" formatCode="0.00E+00">
                  <c:v>1.8396240000000001E-2</c:v>
                </c:pt>
                <c:pt idx="109" formatCode="0.00E+00">
                  <c:v>2.800706E-2</c:v>
                </c:pt>
                <c:pt idx="110" formatCode="0.00E+00">
                  <c:v>1.2912359999999999E-2</c:v>
                </c:pt>
                <c:pt idx="111" formatCode="0.00E+00">
                  <c:v>4.2391549999999997E-3</c:v>
                </c:pt>
                <c:pt idx="112" formatCode="0.00E+00">
                  <c:v>1.0484510000000001E-2</c:v>
                </c:pt>
                <c:pt idx="113" formatCode="0.00E+00">
                  <c:v>7.697087E-3</c:v>
                </c:pt>
                <c:pt idx="114" formatCode="0.00E+00">
                  <c:v>-6.9872349999999996E-3</c:v>
                </c:pt>
                <c:pt idx="115" formatCode="0.00E+00">
                  <c:v>2.199371E-4</c:v>
                </c:pt>
                <c:pt idx="116" formatCode="0.00E+00">
                  <c:v>2.919952E-2</c:v>
                </c:pt>
                <c:pt idx="117" formatCode="0.00E+00">
                  <c:v>8.5385280000000001E-3</c:v>
                </c:pt>
                <c:pt idx="118" formatCode="0.00E+00">
                  <c:v>2.1346440000000001E-2</c:v>
                </c:pt>
                <c:pt idx="119" formatCode="0.00E+00">
                  <c:v>1.2056030000000001E-2</c:v>
                </c:pt>
                <c:pt idx="120" formatCode="0.00E+00">
                  <c:v>-1.725112E-3</c:v>
                </c:pt>
                <c:pt idx="121" formatCode="0.00E+00">
                  <c:v>1.546118E-2</c:v>
                </c:pt>
                <c:pt idx="122" formatCode="0.00E+00">
                  <c:v>-1.1432409999999999E-3</c:v>
                </c:pt>
                <c:pt idx="123" formatCode="0.00E+00">
                  <c:v>6.2069890000000004E-3</c:v>
                </c:pt>
                <c:pt idx="124" formatCode="0.00E+00">
                  <c:v>-4.8575529999999997E-3</c:v>
                </c:pt>
                <c:pt idx="125" formatCode="0.00E+00">
                  <c:v>3.1296280000000003E-2</c:v>
                </c:pt>
                <c:pt idx="126" formatCode="0.00E+00">
                  <c:v>1.9713809999999998E-2</c:v>
                </c:pt>
                <c:pt idx="127" formatCode="0.00E+00">
                  <c:v>-1.4845179999999999E-2</c:v>
                </c:pt>
                <c:pt idx="128" formatCode="0.00E+00">
                  <c:v>9.8557430000000001E-3</c:v>
                </c:pt>
                <c:pt idx="129" formatCode="0.00E+00">
                  <c:v>5.8146090000000001E-3</c:v>
                </c:pt>
                <c:pt idx="130" formatCode="0.00E+00">
                  <c:v>3.406601E-3</c:v>
                </c:pt>
                <c:pt idx="131" formatCode="0.00E+00">
                  <c:v>4.5928430000000001E-3</c:v>
                </c:pt>
                <c:pt idx="132" formatCode="0.00E+00">
                  <c:v>1.2665020000000001E-2</c:v>
                </c:pt>
                <c:pt idx="133" formatCode="0.00E+00">
                  <c:v>3.905707E-3</c:v>
                </c:pt>
                <c:pt idx="134" formatCode="0.00E+00">
                  <c:v>9.7377269999999998E-3</c:v>
                </c:pt>
                <c:pt idx="135" formatCode="0.00E+00">
                  <c:v>-4.407681E-4</c:v>
                </c:pt>
                <c:pt idx="136" formatCode="0.00E+00">
                  <c:v>4.4078889999999999E-3</c:v>
                </c:pt>
                <c:pt idx="137" formatCode="0.00E+00">
                  <c:v>-4.1316080000000002E-3</c:v>
                </c:pt>
                <c:pt idx="138" formatCode="0.00E+00">
                  <c:v>-1.9762249999999999E-3</c:v>
                </c:pt>
                <c:pt idx="139" formatCode="0.00E+00">
                  <c:v>-4.2545259999999998E-3</c:v>
                </c:pt>
                <c:pt idx="140" formatCode="0.00E+00">
                  <c:v>8.2291099999999996E-3</c:v>
                </c:pt>
                <c:pt idx="141" formatCode="0.00E+00">
                  <c:v>3.1919250000000003E-2</c:v>
                </c:pt>
                <c:pt idx="142" formatCode="0.00E+00">
                  <c:v>4.1619109999999999E-3</c:v>
                </c:pt>
                <c:pt idx="143" formatCode="0.00E+00">
                  <c:v>-8.7273750000000008E-3</c:v>
                </c:pt>
                <c:pt idx="144" formatCode="0.00E+00">
                  <c:v>9.3771150000000001E-3</c:v>
                </c:pt>
                <c:pt idx="145" formatCode="0.00E+00">
                  <c:v>3.0306940000000001E-2</c:v>
                </c:pt>
                <c:pt idx="146" formatCode="0.00E+00">
                  <c:v>1.8814629999999999E-2</c:v>
                </c:pt>
                <c:pt idx="147" formatCode="0.00E+00">
                  <c:v>2.1980510000000002E-2</c:v>
                </c:pt>
                <c:pt idx="148" formatCode="0.00E+00">
                  <c:v>2.388535E-2</c:v>
                </c:pt>
                <c:pt idx="149" formatCode="0.00E+00">
                  <c:v>1.946225E-2</c:v>
                </c:pt>
                <c:pt idx="150" formatCode="0.00E+00">
                  <c:v>6.2830300000000002E-3</c:v>
                </c:pt>
                <c:pt idx="151" formatCode="0.00E+00">
                  <c:v>1.093993E-2</c:v>
                </c:pt>
                <c:pt idx="152" formatCode="0.00E+00">
                  <c:v>5.7995659999999999E-3</c:v>
                </c:pt>
                <c:pt idx="153" formatCode="0.00E+00">
                  <c:v>1.747684E-2</c:v>
                </c:pt>
                <c:pt idx="154" formatCode="0.00E+00">
                  <c:v>5.3330449999999998E-3</c:v>
                </c:pt>
                <c:pt idx="155" formatCode="0.00E+00">
                  <c:v>1.238124E-2</c:v>
                </c:pt>
                <c:pt idx="156" formatCode="0.00E+00">
                  <c:v>3.100381E-2</c:v>
                </c:pt>
                <c:pt idx="157" formatCode="0.00E+00">
                  <c:v>2.1410780000000001E-2</c:v>
                </c:pt>
                <c:pt idx="158" formatCode="0.00E+00">
                  <c:v>1.322954E-2</c:v>
                </c:pt>
                <c:pt idx="159" formatCode="0.00E+00">
                  <c:v>2.6603580000000002E-2</c:v>
                </c:pt>
                <c:pt idx="160" formatCode="0.00E+00">
                  <c:v>6.8382549999999997E-3</c:v>
                </c:pt>
                <c:pt idx="161" formatCode="0.00E+00">
                  <c:v>3.011691E-2</c:v>
                </c:pt>
                <c:pt idx="162" formatCode="0.00E+00">
                  <c:v>1.7583430000000001E-2</c:v>
                </c:pt>
                <c:pt idx="163" formatCode="0.00E+00">
                  <c:v>5.4906039999999996E-3</c:v>
                </c:pt>
                <c:pt idx="164" formatCode="0.00E+00">
                  <c:v>1.484389E-2</c:v>
                </c:pt>
                <c:pt idx="165" formatCode="0.00E+00">
                  <c:v>2.5466619999999999E-2</c:v>
                </c:pt>
                <c:pt idx="166" formatCode="0.00E+00">
                  <c:v>-1.667845E-3</c:v>
                </c:pt>
                <c:pt idx="167" formatCode="0.00E+00">
                  <c:v>5.7544579999999996E-3</c:v>
                </c:pt>
                <c:pt idx="168" formatCode="0.00E+00">
                  <c:v>-1.183266E-2</c:v>
                </c:pt>
                <c:pt idx="169" formatCode="0.00E+00">
                  <c:v>6.7057640000000003E-3</c:v>
                </c:pt>
                <c:pt idx="170" formatCode="0.00E+00">
                  <c:v>2.0608080000000001E-2</c:v>
                </c:pt>
                <c:pt idx="171" formatCode="0.00E+00">
                  <c:v>-1.8766390000000001E-2</c:v>
                </c:pt>
                <c:pt idx="172" formatCode="0.00E+00">
                  <c:v>1.209729E-2</c:v>
                </c:pt>
                <c:pt idx="173" formatCode="0.00E+00">
                  <c:v>-6.934803E-4</c:v>
                </c:pt>
                <c:pt idx="174" formatCode="0.00E+00">
                  <c:v>-5.5739459999999998E-3</c:v>
                </c:pt>
                <c:pt idx="175" formatCode="0.00E+00">
                  <c:v>1.6768390000000001E-2</c:v>
                </c:pt>
                <c:pt idx="176" formatCode="0.00E+00">
                  <c:v>1.407913E-2</c:v>
                </c:pt>
                <c:pt idx="177" formatCode="0.00E+00">
                  <c:v>1.2602439999999999E-2</c:v>
                </c:pt>
                <c:pt idx="178" formatCode="0.00E+00">
                  <c:v>3.6473510000000001E-2</c:v>
                </c:pt>
                <c:pt idx="179" formatCode="0.00E+00">
                  <c:v>1.183498E-2</c:v>
                </c:pt>
                <c:pt idx="180" formatCode="0.00E+00">
                  <c:v>3.0375659999999999E-2</c:v>
                </c:pt>
                <c:pt idx="181" formatCode="0.00E+00">
                  <c:v>-7.1948799999999999E-3</c:v>
                </c:pt>
                <c:pt idx="182" formatCode="0.00E+00">
                  <c:v>1.4542769999999999E-3</c:v>
                </c:pt>
                <c:pt idx="183" formatCode="0.00E+00">
                  <c:v>-7.3828990000000001E-3</c:v>
                </c:pt>
                <c:pt idx="184" formatCode="0.00E+00">
                  <c:v>1.1456620000000001E-2</c:v>
                </c:pt>
                <c:pt idx="185" formatCode="0.00E+00">
                  <c:v>1.8896590000000001E-2</c:v>
                </c:pt>
                <c:pt idx="186" formatCode="0.00E+00">
                  <c:v>-2.0211670000000001E-2</c:v>
                </c:pt>
                <c:pt idx="187" formatCode="0.00E+00">
                  <c:v>-2.0064829999999999E-2</c:v>
                </c:pt>
                <c:pt idx="188" formatCode="0.00E+00">
                  <c:v>1.6586279999999998E-2</c:v>
                </c:pt>
                <c:pt idx="189" formatCode="0.00E+00">
                  <c:v>2.1923640000000001E-2</c:v>
                </c:pt>
                <c:pt idx="190" formatCode="0.00E+00">
                  <c:v>2.7597449999999999E-2</c:v>
                </c:pt>
                <c:pt idx="191" formatCode="0.00E+00">
                  <c:v>-2.5588970000000001E-3</c:v>
                </c:pt>
                <c:pt idx="192" formatCode="0.00E+00">
                  <c:v>1.1974479999999999E-2</c:v>
                </c:pt>
                <c:pt idx="193" formatCode="0.00E+00">
                  <c:v>3.4006439999999999E-2</c:v>
                </c:pt>
                <c:pt idx="194" formatCode="0.00E+00">
                  <c:v>4.193562E-2</c:v>
                </c:pt>
                <c:pt idx="195">
                  <c:v>2.56879E-2</c:v>
                </c:pt>
                <c:pt idx="196" formatCode="0.00E+00">
                  <c:v>-3.9661540000000004E-3</c:v>
                </c:pt>
                <c:pt idx="197" formatCode="0.00E+00">
                  <c:v>2.5626580000000002E-3</c:v>
                </c:pt>
                <c:pt idx="198" formatCode="0.00E+00">
                  <c:v>-1.6882290000000001E-2</c:v>
                </c:pt>
                <c:pt idx="199" formatCode="0.00E+00">
                  <c:v>4.9200820000000001E-3</c:v>
                </c:pt>
                <c:pt idx="200" formatCode="0.00E+00">
                  <c:v>1.0661550000000001E-2</c:v>
                </c:pt>
                <c:pt idx="201" formatCode="0.00E+00">
                  <c:v>1.391263E-2</c:v>
                </c:pt>
                <c:pt idx="202" formatCode="0.00E+00">
                  <c:v>2.499504E-2</c:v>
                </c:pt>
                <c:pt idx="203" formatCode="0.00E+00">
                  <c:v>1.0661550000000001E-2</c:v>
                </c:pt>
                <c:pt idx="204" formatCode="0.00E+00">
                  <c:v>-1.082377E-2</c:v>
                </c:pt>
                <c:pt idx="205" formatCode="0.00E+00">
                  <c:v>1.989784E-2</c:v>
                </c:pt>
                <c:pt idx="206">
                  <c:v>3.3607199999999997E-2</c:v>
                </c:pt>
                <c:pt idx="207" formatCode="0.00E+00">
                  <c:v>1.468176E-2</c:v>
                </c:pt>
                <c:pt idx="208" formatCode="0.00E+00">
                  <c:v>2.7531880000000002E-3</c:v>
                </c:pt>
                <c:pt idx="209" formatCode="0.00E+00">
                  <c:v>2.7325060000000002E-2</c:v>
                </c:pt>
                <c:pt idx="210" formatCode="0.00E+00">
                  <c:v>3.5558159999999998E-2</c:v>
                </c:pt>
                <c:pt idx="211" formatCode="0.00E+00">
                  <c:v>1.9150469999999999E-2</c:v>
                </c:pt>
                <c:pt idx="212" formatCode="0.00E+00">
                  <c:v>2.6027970000000001E-2</c:v>
                </c:pt>
                <c:pt idx="213" formatCode="0.00E+00">
                  <c:v>2.278707E-2</c:v>
                </c:pt>
                <c:pt idx="214" formatCode="0.00E+00">
                  <c:v>3.5849109999999997E-2</c:v>
                </c:pt>
                <c:pt idx="215" formatCode="0.00E+00">
                  <c:v>1.371644E-2</c:v>
                </c:pt>
                <c:pt idx="216" formatCode="0.00E+00">
                  <c:v>2.3138180000000001E-2</c:v>
                </c:pt>
                <c:pt idx="217" formatCode="0.00E+00">
                  <c:v>-1.240601E-2</c:v>
                </c:pt>
                <c:pt idx="218" formatCode="0.00E+00">
                  <c:v>2.339603E-3</c:v>
                </c:pt>
                <c:pt idx="219" formatCode="0.00E+00">
                  <c:v>9.6153290000000006E-3</c:v>
                </c:pt>
                <c:pt idx="220">
                  <c:v>-2.42776E-2</c:v>
                </c:pt>
                <c:pt idx="221" formatCode="0.00E+00">
                  <c:v>4.7996030000000004E-3</c:v>
                </c:pt>
                <c:pt idx="222" formatCode="0.00E+00">
                  <c:v>1.9488080000000001E-2</c:v>
                </c:pt>
                <c:pt idx="223" formatCode="0.00E+00">
                  <c:v>4.3585660000000003E-3</c:v>
                </c:pt>
                <c:pt idx="224" formatCode="0.00E+00">
                  <c:v>-8.3198130000000006E-3</c:v>
                </c:pt>
                <c:pt idx="225" formatCode="0.00E+00">
                  <c:v>2.6036529999999999E-2</c:v>
                </c:pt>
                <c:pt idx="226" formatCode="0.00E+00">
                  <c:v>2.677643E-2</c:v>
                </c:pt>
                <c:pt idx="227" formatCode="0.00E+00">
                  <c:v>3.4727630000000002E-2</c:v>
                </c:pt>
                <c:pt idx="228" formatCode="0.00E+00">
                  <c:v>-2.2030480000000002E-2</c:v>
                </c:pt>
                <c:pt idx="229" formatCode="0.00E+00">
                  <c:v>-3.1575069999999997E-2</c:v>
                </c:pt>
                <c:pt idx="230" formatCode="0.00E+00">
                  <c:v>3.8837149999999998E-3</c:v>
                </c:pt>
                <c:pt idx="231" formatCode="0.00E+00">
                  <c:v>3.0513120000000001E-2</c:v>
                </c:pt>
                <c:pt idx="232" formatCode="0.00E+00">
                  <c:v>4.5180669999999999E-2</c:v>
                </c:pt>
                <c:pt idx="233" formatCode="0.00E+00">
                  <c:v>-6.9931669999999998E-3</c:v>
                </c:pt>
                <c:pt idx="234" formatCode="0.00E+00">
                  <c:v>2.2723449999999999E-2</c:v>
                </c:pt>
                <c:pt idx="235" formatCode="0.00E+00">
                  <c:v>4.4023159999999999E-2</c:v>
                </c:pt>
                <c:pt idx="236" formatCode="0.00E+00">
                  <c:v>-6.0883109999999999E-3</c:v>
                </c:pt>
                <c:pt idx="237" formatCode="0.00E+00">
                  <c:v>-1.986285E-3</c:v>
                </c:pt>
                <c:pt idx="238" formatCode="0.00E+00">
                  <c:v>-7.9340090000000005E-3</c:v>
                </c:pt>
                <c:pt idx="239" formatCode="0.00E+00">
                  <c:v>-9.0246719999999992E-3</c:v>
                </c:pt>
                <c:pt idx="240" formatCode="0.00E+00">
                  <c:v>4.6469609999999998E-3</c:v>
                </c:pt>
                <c:pt idx="241" formatCode="0.00E+00">
                  <c:v>-8.0624619999999994E-3</c:v>
                </c:pt>
                <c:pt idx="242" formatCode="0.00E+00">
                  <c:v>1.5727330000000001E-2</c:v>
                </c:pt>
                <c:pt idx="243" formatCode="0.00E+00">
                  <c:v>3.7067929999999999E-2</c:v>
                </c:pt>
                <c:pt idx="244" formatCode="0.00E+00">
                  <c:v>1.6242679999999999E-3</c:v>
                </c:pt>
                <c:pt idx="245" formatCode="0.00E+00">
                  <c:v>1.185835E-2</c:v>
                </c:pt>
                <c:pt idx="246" formatCode="0.00E+00">
                  <c:v>-2.8231599999999999E-3</c:v>
                </c:pt>
                <c:pt idx="247" formatCode="0.00E+00">
                  <c:v>-2.053425E-2</c:v>
                </c:pt>
                <c:pt idx="248" formatCode="0.00E+00">
                  <c:v>-2.3442569999999999E-2</c:v>
                </c:pt>
                <c:pt idx="249" formatCode="0.00E+00">
                  <c:v>-1.6859160000000002E-2</c:v>
                </c:pt>
                <c:pt idx="250" formatCode="0.00E+00">
                  <c:v>-1.187846E-2</c:v>
                </c:pt>
                <c:pt idx="251" formatCode="0.00E+00">
                  <c:v>3.1001109999999998E-2</c:v>
                </c:pt>
                <c:pt idx="252" formatCode="0.00E+00">
                  <c:v>9.6563840000000005E-3</c:v>
                </c:pt>
                <c:pt idx="253" formatCode="0.00E+00">
                  <c:v>5.4741270000000002E-2</c:v>
                </c:pt>
                <c:pt idx="254" formatCode="0.00E+00">
                  <c:v>-2.0829259999999999E-2</c:v>
                </c:pt>
                <c:pt idx="255" formatCode="0.00E+00">
                  <c:v>1.002046E-2</c:v>
                </c:pt>
                <c:pt idx="256" formatCode="0.00E+00">
                  <c:v>-1.025474E-2</c:v>
                </c:pt>
                <c:pt idx="257" formatCode="0.00E+00">
                  <c:v>4.712363E-2</c:v>
                </c:pt>
                <c:pt idx="258" formatCode="0.00E+00">
                  <c:v>-1.949712E-2</c:v>
                </c:pt>
                <c:pt idx="259" formatCode="0.00E+00">
                  <c:v>2.8231050000000001E-2</c:v>
                </c:pt>
                <c:pt idx="260" formatCode="0.00E+00">
                  <c:v>-1.8933470000000001E-3</c:v>
                </c:pt>
                <c:pt idx="261" formatCode="0.00E+00">
                  <c:v>7.7009870000000003E-3</c:v>
                </c:pt>
                <c:pt idx="262" formatCode="0.00E+00">
                  <c:v>-1.8853140000000001E-2</c:v>
                </c:pt>
                <c:pt idx="263" formatCode="0.00E+00">
                  <c:v>-2.5264120000000001E-2</c:v>
                </c:pt>
                <c:pt idx="264" formatCode="0.00E+00">
                  <c:v>-1.4904560000000001E-2</c:v>
                </c:pt>
                <c:pt idx="265" formatCode="0.00E+00">
                  <c:v>8.8089069999999995E-3</c:v>
                </c:pt>
                <c:pt idx="266" formatCode="0.00E+00">
                  <c:v>5.9686890000000001E-3</c:v>
                </c:pt>
                <c:pt idx="267" formatCode="0.00E+00">
                  <c:v>3.8709090000000002E-2</c:v>
                </c:pt>
                <c:pt idx="268" formatCode="0.00E+00">
                  <c:v>2.536323E-2</c:v>
                </c:pt>
                <c:pt idx="269" formatCode="0.00E+00">
                  <c:v>-3.850081E-3</c:v>
                </c:pt>
                <c:pt idx="270" formatCode="0.00E+00">
                  <c:v>6.6230919999999999E-2</c:v>
                </c:pt>
                <c:pt idx="271" formatCode="0.00E+00">
                  <c:v>9.3431369999999996E-3</c:v>
                </c:pt>
                <c:pt idx="272" formatCode="0.00E+00">
                  <c:v>2.5300219999999998E-2</c:v>
                </c:pt>
                <c:pt idx="273" formatCode="0.00E+00">
                  <c:v>2.1876080000000002E-3</c:v>
                </c:pt>
                <c:pt idx="274" formatCode="0.00E+00">
                  <c:v>-8.3465629999999996E-3</c:v>
                </c:pt>
                <c:pt idx="275" formatCode="0.00E+00">
                  <c:v>-1.826436E-2</c:v>
                </c:pt>
                <c:pt idx="276" formatCode="0.00E+00">
                  <c:v>4.3440020000000003E-2</c:v>
                </c:pt>
                <c:pt idx="277" formatCode="0.00E+00">
                  <c:v>-7.436631E-3</c:v>
                </c:pt>
                <c:pt idx="278" formatCode="0.00E+00">
                  <c:v>-1.544303E-2</c:v>
                </c:pt>
                <c:pt idx="279" formatCode="0.00E+00">
                  <c:v>-1.9779540000000002E-2</c:v>
                </c:pt>
                <c:pt idx="280" formatCode="0.00E+00">
                  <c:v>4.0239629999999998E-2</c:v>
                </c:pt>
                <c:pt idx="281" formatCode="0.00E+00">
                  <c:v>3.8415669999999999E-2</c:v>
                </c:pt>
                <c:pt idx="282" formatCode="0.00E+00">
                  <c:v>-4.2653230000000002E-4</c:v>
                </c:pt>
                <c:pt idx="283" formatCode="0.00E+00">
                  <c:v>-2.1912910000000001E-2</c:v>
                </c:pt>
                <c:pt idx="284" formatCode="0.00E+00">
                  <c:v>1.7898020000000001E-2</c:v>
                </c:pt>
                <c:pt idx="285" formatCode="0.00E+00">
                  <c:v>1.5314380000000001E-2</c:v>
                </c:pt>
                <c:pt idx="286" formatCode="0.00E+00">
                  <c:v>2.8742219999999999E-2</c:v>
                </c:pt>
                <c:pt idx="287" formatCode="0.00E+00">
                  <c:v>2.2987110000000002E-2</c:v>
                </c:pt>
                <c:pt idx="288" formatCode="0.00E+00">
                  <c:v>6.2323630000000003E-3</c:v>
                </c:pt>
                <c:pt idx="289" formatCode="0.00E+00">
                  <c:v>-8.3398880000000002E-3</c:v>
                </c:pt>
                <c:pt idx="290" formatCode="0.00E+00">
                  <c:v>-1.641811E-2</c:v>
                </c:pt>
                <c:pt idx="291">
                  <c:v>-1.90314E-2</c:v>
                </c:pt>
                <c:pt idx="292" formatCode="0.00E+00">
                  <c:v>2.6670340000000001E-2</c:v>
                </c:pt>
                <c:pt idx="293" formatCode="0.00E+00">
                  <c:v>4.2318950000000001E-2</c:v>
                </c:pt>
                <c:pt idx="294" formatCode="0.00E+00">
                  <c:v>4.9053190000000003E-2</c:v>
                </c:pt>
                <c:pt idx="295" formatCode="0.00E+00">
                  <c:v>-4.8822170000000002E-4</c:v>
                </c:pt>
                <c:pt idx="296" formatCode="0.00E+00">
                  <c:v>8.3412069999999998E-3</c:v>
                </c:pt>
                <c:pt idx="297" formatCode="0.00E+00">
                  <c:v>-1.5198359999999999E-2</c:v>
                </c:pt>
                <c:pt idx="298" formatCode="0.00E+00">
                  <c:v>2.5072779999999999E-2</c:v>
                </c:pt>
                <c:pt idx="299" formatCode="0.00E+00">
                  <c:v>1.2614729999999999E-2</c:v>
                </c:pt>
                <c:pt idx="300" formatCode="0.00E+00">
                  <c:v>7.0338060000000001E-3</c:v>
                </c:pt>
                <c:pt idx="301" formatCode="0.00E+00">
                  <c:v>1.8123589999999999E-3</c:v>
                </c:pt>
                <c:pt idx="302" formatCode="0.00E+00">
                  <c:v>5.3362779999999999E-2</c:v>
                </c:pt>
                <c:pt idx="303" formatCode="0.00E+00">
                  <c:v>4.4784300000000003E-3</c:v>
                </c:pt>
                <c:pt idx="304" formatCode="0.00E+00">
                  <c:v>6.6105890000000005E-4</c:v>
                </c:pt>
                <c:pt idx="305" formatCode="0.00E+00">
                  <c:v>1.7129410000000001E-2</c:v>
                </c:pt>
                <c:pt idx="306" formatCode="0.00E+00">
                  <c:v>5.6958160000000001E-2</c:v>
                </c:pt>
                <c:pt idx="307" formatCode="0.00E+00">
                  <c:v>4.5711660000000001E-2</c:v>
                </c:pt>
                <c:pt idx="308" formatCode="0.00E+00">
                  <c:v>-2.6851509999999999E-2</c:v>
                </c:pt>
                <c:pt idx="309" formatCode="0.00E+00">
                  <c:v>-6.5368860000000002E-4</c:v>
                </c:pt>
                <c:pt idx="310" formatCode="0.00E+00">
                  <c:v>5.0863709999999999E-2</c:v>
                </c:pt>
                <c:pt idx="311" formatCode="0.00E+00">
                  <c:v>-3.2263790000000001E-2</c:v>
                </c:pt>
                <c:pt idx="312" formatCode="0.00E+00">
                  <c:v>-2.8568469999999999E-2</c:v>
                </c:pt>
                <c:pt idx="313" formatCode="0.00E+00">
                  <c:v>-1.9065729999999999E-2</c:v>
                </c:pt>
                <c:pt idx="314" formatCode="0.00E+00">
                  <c:v>-4.6132060000000003E-2</c:v>
                </c:pt>
                <c:pt idx="315" formatCode="0.00E+00">
                  <c:v>8.7176859999999995E-2</c:v>
                </c:pt>
                <c:pt idx="316" formatCode="0.00E+00">
                  <c:v>-3.346151E-2</c:v>
                </c:pt>
                <c:pt idx="317" formatCode="0.00E+00">
                  <c:v>1.557445E-2</c:v>
                </c:pt>
                <c:pt idx="318" formatCode="0.00E+00">
                  <c:v>-2.7178890000000001E-2</c:v>
                </c:pt>
                <c:pt idx="319">
                  <c:v>-1.19512E-2</c:v>
                </c:pt>
                <c:pt idx="320" formatCode="0.00E+00">
                  <c:v>-4.6084300000000002E-3</c:v>
                </c:pt>
                <c:pt idx="321" formatCode="0.00E+00">
                  <c:v>2.4982279999999999E-2</c:v>
                </c:pt>
                <c:pt idx="322" formatCode="0.00E+00">
                  <c:v>-4.0539640000000002E-2</c:v>
                </c:pt>
                <c:pt idx="323" formatCode="0.00E+00">
                  <c:v>3.4449889999999997E-2</c:v>
                </c:pt>
                <c:pt idx="324" formatCode="0.00E+00">
                  <c:v>4.1371989999999997E-2</c:v>
                </c:pt>
                <c:pt idx="325" formatCode="0.00E+00">
                  <c:v>7.2366890000000003E-2</c:v>
                </c:pt>
                <c:pt idx="326" formatCode="0.00E+00">
                  <c:v>1.556918E-2</c:v>
                </c:pt>
                <c:pt idx="327" formatCode="0.00E+00">
                  <c:v>-2.2634439999999999E-3</c:v>
                </c:pt>
                <c:pt idx="328" formatCode="0.00E+00">
                  <c:v>3.844525E-2</c:v>
                </c:pt>
                <c:pt idx="329" formatCode="0.00E+00">
                  <c:v>-1.753648E-2</c:v>
                </c:pt>
                <c:pt idx="330" formatCode="0.00E+00">
                  <c:v>2.706648E-2</c:v>
                </c:pt>
                <c:pt idx="331" formatCode="0.00E+00">
                  <c:v>-8.4601889999999999E-3</c:v>
                </c:pt>
                <c:pt idx="332">
                  <c:v>-1.3434E-2</c:v>
                </c:pt>
                <c:pt idx="333" formatCode="0.00E+00">
                  <c:v>1.6539430000000001E-2</c:v>
                </c:pt>
                <c:pt idx="334">
                  <c:v>-1.3967200000000001E-2</c:v>
                </c:pt>
                <c:pt idx="335">
                  <c:v>-6.4109899999999997E-2</c:v>
                </c:pt>
                <c:pt idx="336" formatCode="0.00E+00">
                  <c:v>-4.329885E-2</c:v>
                </c:pt>
                <c:pt idx="337" formatCode="0.00E+00">
                  <c:v>2.8607480000000001E-2</c:v>
                </c:pt>
                <c:pt idx="338" formatCode="0.00E+00">
                  <c:v>3.1591189999999998E-2</c:v>
                </c:pt>
                <c:pt idx="339">
                  <c:v>0.1071085</c:v>
                </c:pt>
                <c:pt idx="340" formatCode="0.00E+00">
                  <c:v>4.0443710000000001E-2</c:v>
                </c:pt>
                <c:pt idx="341" formatCode="0.00E+00">
                  <c:v>6.866095E-3</c:v>
                </c:pt>
                <c:pt idx="342" formatCode="0.00E+00">
                  <c:v>3.483257E-2</c:v>
                </c:pt>
                <c:pt idx="343" formatCode="0.00E+00">
                  <c:v>-3.922925E-2</c:v>
                </c:pt>
                <c:pt idx="344" formatCode="0.00E+00">
                  <c:v>-2.7240879999999999E-3</c:v>
                </c:pt>
                <c:pt idx="345">
                  <c:v>0.1127314</c:v>
                </c:pt>
                <c:pt idx="346" formatCode="0.00E+00">
                  <c:v>-2.013906E-2</c:v>
                </c:pt>
                <c:pt idx="347" formatCode="0.00E+00">
                  <c:v>-9.6310269999999999E-4</c:v>
                </c:pt>
                <c:pt idx="348" formatCode="0.00E+00">
                  <c:v>-3.3383349999999999E-2</c:v>
                </c:pt>
                <c:pt idx="349" formatCode="0.00E+00">
                  <c:v>2.543055E-2</c:v>
                </c:pt>
                <c:pt idx="350" formatCode="0.00E+00">
                  <c:v>9.6592250000000004E-2</c:v>
                </c:pt>
                <c:pt idx="351" formatCode="0.00E+00">
                  <c:v>-5.324541E-2</c:v>
                </c:pt>
                <c:pt idx="352" formatCode="0.00E+00">
                  <c:v>-4.9021229999999999E-2</c:v>
                </c:pt>
                <c:pt idx="353" formatCode="0.00E+00">
                  <c:v>7.2884730000000002E-3</c:v>
                </c:pt>
                <c:pt idx="354" formatCode="0.00E+00">
                  <c:v>-7.9716890000000006E-3</c:v>
                </c:pt>
                <c:pt idx="355" formatCode="0.00E+00">
                  <c:v>2.6730029999999998E-2</c:v>
                </c:pt>
                <c:pt idx="356">
                  <c:v>3.8133100000000003E-2</c:v>
                </c:pt>
                <c:pt idx="357" formatCode="0.00E+00">
                  <c:v>-6.161407E-2</c:v>
                </c:pt>
                <c:pt idx="358" formatCode="0.00E+00">
                  <c:v>6.3576880000000002E-2</c:v>
                </c:pt>
                <c:pt idx="359" formatCode="0.00E+00">
                  <c:v>1.7379459999999999E-2</c:v>
                </c:pt>
                <c:pt idx="360" formatCode="0.00E+00">
                  <c:v>5.2613559999999997E-2</c:v>
                </c:pt>
                <c:pt idx="361" formatCode="0.00E+00">
                  <c:v>-4.176295E-2</c:v>
                </c:pt>
                <c:pt idx="362" formatCode="0.00E+00">
                  <c:v>1.5848149999999998E-2</c:v>
                </c:pt>
                <c:pt idx="363" formatCode="0.00E+00">
                  <c:v>4.8860649999999999E-2</c:v>
                </c:pt>
                <c:pt idx="364" formatCode="0.00E+00">
                  <c:v>3.1700069999999997E-2</c:v>
                </c:pt>
                <c:pt idx="365" formatCode="0.00E+00">
                  <c:v>3.7151589999999998E-2</c:v>
                </c:pt>
                <c:pt idx="366" formatCode="0.00E+00">
                  <c:v>4.0646639999999998E-2</c:v>
                </c:pt>
                <c:pt idx="367" formatCode="0.00E+00">
                  <c:v>2.4208339999999998E-2</c:v>
                </c:pt>
                <c:pt idx="368" formatCode="0.00E+00">
                  <c:v>3.5327940000000002E-2</c:v>
                </c:pt>
                <c:pt idx="369" formatCode="0.00E+00">
                  <c:v>-1.6127160000000001E-2</c:v>
                </c:pt>
                <c:pt idx="370" formatCode="0.00E+00">
                  <c:v>1.257579E-2</c:v>
                </c:pt>
                <c:pt idx="371" formatCode="0.00E+00">
                  <c:v>8.4898109999999999E-2</c:v>
                </c:pt>
                <c:pt idx="372" formatCode="0.00E+00">
                  <c:v>-6.1037239999999996E-3</c:v>
                </c:pt>
                <c:pt idx="373" formatCode="0.00E+00">
                  <c:v>3.1771340000000002E-2</c:v>
                </c:pt>
                <c:pt idx="374" formatCode="0.00E+00">
                  <c:v>2.7085229999999998E-2</c:v>
                </c:pt>
                <c:pt idx="375">
                  <c:v>3.0890299999999999E-2</c:v>
                </c:pt>
                <c:pt idx="376">
                  <c:v>0.1206622</c:v>
                </c:pt>
                <c:pt idx="377" formatCode="0.00E+00">
                  <c:v>-1.7360690000000002E-2</c:v>
                </c:pt>
                <c:pt idx="378" formatCode="0.00E+00">
                  <c:v>-1.6568389999999999E-2</c:v>
                </c:pt>
                <c:pt idx="379" formatCode="0.00E+00">
                  <c:v>6.5187449999999994E-2</c:v>
                </c:pt>
                <c:pt idx="380" formatCode="0.00E+00">
                  <c:v>2.4324829999999999E-2</c:v>
                </c:pt>
                <c:pt idx="381" formatCode="0.00E+00">
                  <c:v>9.2225310000000005E-2</c:v>
                </c:pt>
                <c:pt idx="382" formatCode="0.00E+00">
                  <c:v>4.3229990000000003E-2</c:v>
                </c:pt>
                <c:pt idx="383" formatCode="0.00E+00">
                  <c:v>-1.481094E-2</c:v>
                </c:pt>
                <c:pt idx="384" formatCode="0.00E+00">
                  <c:v>1.071657E-2</c:v>
                </c:pt>
                <c:pt idx="385" formatCode="0.00E+00">
                  <c:v>1.671538E-3</c:v>
                </c:pt>
                <c:pt idx="386" formatCode="0.00E+00">
                  <c:v>-2.4790860000000001E-2</c:v>
                </c:pt>
                <c:pt idx="387" formatCode="0.00E+00">
                  <c:v>1.144096E-2</c:v>
                </c:pt>
                <c:pt idx="388" formatCode="0.00E+00">
                  <c:v>-1.627135E-2</c:v>
                </c:pt>
                <c:pt idx="389" formatCode="0.00E+00">
                  <c:v>1.679723E-2</c:v>
                </c:pt>
                <c:pt idx="390" formatCode="0.00E+00">
                  <c:v>3.526191E-2</c:v>
                </c:pt>
                <c:pt idx="391" formatCode="0.00E+00">
                  <c:v>-3.6143170000000002E-2</c:v>
                </c:pt>
                <c:pt idx="392" formatCode="0.00E+00">
                  <c:v>9.3191910000000003E-2</c:v>
                </c:pt>
                <c:pt idx="393" formatCode="0.00E+00">
                  <c:v>2.681969E-2</c:v>
                </c:pt>
                <c:pt idx="394" formatCode="0.00E+00">
                  <c:v>1.202137E-2</c:v>
                </c:pt>
                <c:pt idx="395" formatCode="0.00E+00">
                  <c:v>2.903008E-2</c:v>
                </c:pt>
                <c:pt idx="396" formatCode="0.00E+00">
                  <c:v>-3.8308019999999998E-2</c:v>
                </c:pt>
                <c:pt idx="397" formatCode="0.00E+00">
                  <c:v>4.0488940000000001E-2</c:v>
                </c:pt>
                <c:pt idx="398" formatCode="0.00E+00">
                  <c:v>-7.5657489999999994E-2</c:v>
                </c:pt>
                <c:pt idx="399">
                  <c:v>-0.1014959</c:v>
                </c:pt>
                <c:pt idx="400" formatCode="0.00E+00">
                  <c:v>-1.145958E-2</c:v>
                </c:pt>
                <c:pt idx="401" formatCode="0.00E+00">
                  <c:v>-1.4263609999999999E-2</c:v>
                </c:pt>
                <c:pt idx="402" formatCode="0.00E+00">
                  <c:v>-2.122539E-2</c:v>
                </c:pt>
                <c:pt idx="403" formatCode="0.00E+00">
                  <c:v>2.1106219999999999E-3</c:v>
                </c:pt>
                <c:pt idx="404" formatCode="0.00E+00">
                  <c:v>5.6553550000000001E-2</c:v>
                </c:pt>
                <c:pt idx="405" formatCode="0.00E+00">
                  <c:v>7.4161350000000001E-2</c:v>
                </c:pt>
                <c:pt idx="406" formatCode="0.00E+00">
                  <c:v>8.1347589999999997E-2</c:v>
                </c:pt>
                <c:pt idx="407" formatCode="0.00E+00">
                  <c:v>-6.351387E-2</c:v>
                </c:pt>
                <c:pt idx="408" formatCode="0.00E+00">
                  <c:v>7.0309360000000001E-2</c:v>
                </c:pt>
                <c:pt idx="409" formatCode="0.00E+00">
                  <c:v>-5.301554E-3</c:v>
                </c:pt>
                <c:pt idx="410" formatCode="0.00E+00">
                  <c:v>8.6481580000000002E-2</c:v>
                </c:pt>
                <c:pt idx="411" formatCode="0.00E+00">
                  <c:v>8.2952970000000001E-2</c:v>
                </c:pt>
                <c:pt idx="412" formatCode="0.00E+00">
                  <c:v>2.0271190000000001E-2</c:v>
                </c:pt>
                <c:pt idx="413">
                  <c:v>6.46452E-2</c:v>
                </c:pt>
                <c:pt idx="414" formatCode="0.00E+00">
                  <c:v>1.435116E-2</c:v>
                </c:pt>
                <c:pt idx="415" formatCode="0.00E+00">
                  <c:v>5.7270410000000001E-2</c:v>
                </c:pt>
                <c:pt idx="416" formatCode="0.00E+00">
                  <c:v>-3.1459309999999997E-2</c:v>
                </c:pt>
                <c:pt idx="417" formatCode="0.00E+00">
                  <c:v>5.7675320000000002E-2</c:v>
                </c:pt>
                <c:pt idx="418" formatCode="0.00E+00">
                  <c:v>7.9744289999999995E-2</c:v>
                </c:pt>
                <c:pt idx="419" formatCode="0.00E+00">
                  <c:v>-1.7428249999999999E-3</c:v>
                </c:pt>
                <c:pt idx="420" formatCode="0.00E+00">
                  <c:v>-6.2827659999999994E-2</c:v>
                </c:pt>
                <c:pt idx="421" formatCode="0.00E+00">
                  <c:v>6.6850690000000004E-2</c:v>
                </c:pt>
                <c:pt idx="422">
                  <c:v>-0.10369589999999999</c:v>
                </c:pt>
                <c:pt idx="423" formatCode="0.00E+00">
                  <c:v>6.284679E-2</c:v>
                </c:pt>
                <c:pt idx="424" formatCode="0.00E+00">
                  <c:v>2.1599599999999998E-3</c:v>
                </c:pt>
                <c:pt idx="425" formatCode="0.00E+00">
                  <c:v>3.4924440000000001E-2</c:v>
                </c:pt>
                <c:pt idx="426" formatCode="0.00E+00">
                  <c:v>4.5786319999999998E-2</c:v>
                </c:pt>
                <c:pt idx="427" formatCode="0.00E+00">
                  <c:v>-2.8186849999999999E-2</c:v>
                </c:pt>
                <c:pt idx="428" formatCode="0.00E+00">
                  <c:v>1.568071E-2</c:v>
                </c:pt>
                <c:pt idx="429" formatCode="0.00E+00">
                  <c:v>-1.262739E-2</c:v>
                </c:pt>
                <c:pt idx="430" formatCode="0.00E+00">
                  <c:v>-1.8783640000000001E-2</c:v>
                </c:pt>
                <c:pt idx="431" formatCode="0.00E+00">
                  <c:v>-4.7543240000000001E-2</c:v>
                </c:pt>
                <c:pt idx="432">
                  <c:v>-2.0329799999999999E-2</c:v>
                </c:pt>
                <c:pt idx="433" formatCode="0.00E+00">
                  <c:v>5.8157649999999998E-2</c:v>
                </c:pt>
                <c:pt idx="434" formatCode="0.00E+00">
                  <c:v>-9.5029180000000005E-2</c:v>
                </c:pt>
                <c:pt idx="435" formatCode="0.00E+00">
                  <c:v>3.7310070000000001E-2</c:v>
                </c:pt>
                <c:pt idx="436" formatCode="0.00E+00">
                  <c:v>-1.2434779999999999E-2</c:v>
                </c:pt>
                <c:pt idx="437">
                  <c:v>0.14972659999999999</c:v>
                </c:pt>
                <c:pt idx="438" formatCode="0.00E+00">
                  <c:v>-9.9888089999999999E-2</c:v>
                </c:pt>
                <c:pt idx="439" formatCode="0.00E+00">
                  <c:v>-2.3562329999999999E-2</c:v>
                </c:pt>
                <c:pt idx="440">
                  <c:v>-0.22912150000000001</c:v>
                </c:pt>
              </c:numCache>
            </c:numRef>
          </c:yVal>
          <c:smooth val="0"/>
        </c:ser>
        <c:ser>
          <c:idx val="3"/>
          <c:order val="1"/>
          <c:tx>
            <c:strRef>
              <c:f>'Anisotropy Fit'!$C$4</c:f>
              <c:strCache>
                <c:ptCount val="1"/>
                <c:pt idx="0">
                  <c:v>55.9 kDa - high pH</c:v>
                </c:pt>
              </c:strCache>
            </c:strRef>
          </c:tx>
          <c:spPr>
            <a:ln w="15875">
              <a:solidFill>
                <a:schemeClr val="tx1"/>
              </a:solidFill>
            </a:ln>
          </c:spPr>
          <c:marker>
            <c:symbol val="none"/>
          </c:marker>
          <c:xVal>
            <c:numRef>
              <c:f>'Anisotropy Fit'!$K$56:$K$493</c:f>
              <c:numCache>
                <c:formatCode>General</c:formatCode>
                <c:ptCount val="438"/>
                <c:pt idx="0">
                  <c:v>69</c:v>
                </c:pt>
                <c:pt idx="1">
                  <c:v>70</c:v>
                </c:pt>
                <c:pt idx="2">
                  <c:v>71</c:v>
                </c:pt>
                <c:pt idx="3">
                  <c:v>72</c:v>
                </c:pt>
                <c:pt idx="4">
                  <c:v>73</c:v>
                </c:pt>
                <c:pt idx="5">
                  <c:v>74</c:v>
                </c:pt>
                <c:pt idx="6">
                  <c:v>75</c:v>
                </c:pt>
                <c:pt idx="7">
                  <c:v>76</c:v>
                </c:pt>
                <c:pt idx="8">
                  <c:v>77</c:v>
                </c:pt>
                <c:pt idx="9">
                  <c:v>78</c:v>
                </c:pt>
                <c:pt idx="10">
                  <c:v>79</c:v>
                </c:pt>
                <c:pt idx="11">
                  <c:v>80</c:v>
                </c:pt>
                <c:pt idx="12">
                  <c:v>81</c:v>
                </c:pt>
                <c:pt idx="13">
                  <c:v>82</c:v>
                </c:pt>
                <c:pt idx="14">
                  <c:v>83</c:v>
                </c:pt>
                <c:pt idx="15">
                  <c:v>84</c:v>
                </c:pt>
                <c:pt idx="16">
                  <c:v>85</c:v>
                </c:pt>
                <c:pt idx="17">
                  <c:v>86</c:v>
                </c:pt>
                <c:pt idx="18">
                  <c:v>87</c:v>
                </c:pt>
                <c:pt idx="19">
                  <c:v>88</c:v>
                </c:pt>
                <c:pt idx="20">
                  <c:v>89</c:v>
                </c:pt>
                <c:pt idx="21">
                  <c:v>90</c:v>
                </c:pt>
                <c:pt idx="22">
                  <c:v>91</c:v>
                </c:pt>
                <c:pt idx="23">
                  <c:v>92</c:v>
                </c:pt>
                <c:pt idx="24">
                  <c:v>93</c:v>
                </c:pt>
                <c:pt idx="25">
                  <c:v>94</c:v>
                </c:pt>
                <c:pt idx="26">
                  <c:v>95</c:v>
                </c:pt>
                <c:pt idx="27">
                  <c:v>96</c:v>
                </c:pt>
                <c:pt idx="28">
                  <c:v>97</c:v>
                </c:pt>
                <c:pt idx="29">
                  <c:v>98</c:v>
                </c:pt>
                <c:pt idx="30">
                  <c:v>99</c:v>
                </c:pt>
                <c:pt idx="31">
                  <c:v>100</c:v>
                </c:pt>
                <c:pt idx="32">
                  <c:v>101</c:v>
                </c:pt>
                <c:pt idx="33">
                  <c:v>102</c:v>
                </c:pt>
                <c:pt idx="34">
                  <c:v>103</c:v>
                </c:pt>
                <c:pt idx="35">
                  <c:v>104</c:v>
                </c:pt>
                <c:pt idx="36">
                  <c:v>105</c:v>
                </c:pt>
                <c:pt idx="37">
                  <c:v>106</c:v>
                </c:pt>
                <c:pt idx="38">
                  <c:v>107</c:v>
                </c:pt>
                <c:pt idx="39">
                  <c:v>108</c:v>
                </c:pt>
                <c:pt idx="40">
                  <c:v>109</c:v>
                </c:pt>
                <c:pt idx="41">
                  <c:v>110</c:v>
                </c:pt>
                <c:pt idx="42">
                  <c:v>111</c:v>
                </c:pt>
                <c:pt idx="43">
                  <c:v>112</c:v>
                </c:pt>
                <c:pt idx="44">
                  <c:v>113</c:v>
                </c:pt>
                <c:pt idx="45">
                  <c:v>114</c:v>
                </c:pt>
                <c:pt idx="46">
                  <c:v>115</c:v>
                </c:pt>
                <c:pt idx="47">
                  <c:v>116</c:v>
                </c:pt>
                <c:pt idx="48">
                  <c:v>117</c:v>
                </c:pt>
                <c:pt idx="49">
                  <c:v>118</c:v>
                </c:pt>
                <c:pt idx="50">
                  <c:v>119</c:v>
                </c:pt>
                <c:pt idx="51">
                  <c:v>120</c:v>
                </c:pt>
                <c:pt idx="52">
                  <c:v>121</c:v>
                </c:pt>
                <c:pt idx="53">
                  <c:v>122</c:v>
                </c:pt>
                <c:pt idx="54">
                  <c:v>123</c:v>
                </c:pt>
                <c:pt idx="55">
                  <c:v>124</c:v>
                </c:pt>
                <c:pt idx="56">
                  <c:v>125</c:v>
                </c:pt>
                <c:pt idx="57">
                  <c:v>126</c:v>
                </c:pt>
                <c:pt idx="58">
                  <c:v>127</c:v>
                </c:pt>
                <c:pt idx="59">
                  <c:v>128</c:v>
                </c:pt>
                <c:pt idx="60">
                  <c:v>129</c:v>
                </c:pt>
                <c:pt idx="61">
                  <c:v>130</c:v>
                </c:pt>
                <c:pt idx="62">
                  <c:v>131</c:v>
                </c:pt>
                <c:pt idx="63">
                  <c:v>132</c:v>
                </c:pt>
                <c:pt idx="64">
                  <c:v>133</c:v>
                </c:pt>
                <c:pt idx="65">
                  <c:v>134</c:v>
                </c:pt>
                <c:pt idx="66">
                  <c:v>135</c:v>
                </c:pt>
                <c:pt idx="67">
                  <c:v>136</c:v>
                </c:pt>
                <c:pt idx="68">
                  <c:v>137</c:v>
                </c:pt>
                <c:pt idx="69">
                  <c:v>138</c:v>
                </c:pt>
                <c:pt idx="70">
                  <c:v>139</c:v>
                </c:pt>
                <c:pt idx="71">
                  <c:v>140</c:v>
                </c:pt>
                <c:pt idx="72">
                  <c:v>141</c:v>
                </c:pt>
                <c:pt idx="73">
                  <c:v>142</c:v>
                </c:pt>
                <c:pt idx="74">
                  <c:v>143</c:v>
                </c:pt>
                <c:pt idx="75">
                  <c:v>144</c:v>
                </c:pt>
                <c:pt idx="76">
                  <c:v>145</c:v>
                </c:pt>
                <c:pt idx="77">
                  <c:v>146</c:v>
                </c:pt>
                <c:pt idx="78">
                  <c:v>147</c:v>
                </c:pt>
                <c:pt idx="79">
                  <c:v>148</c:v>
                </c:pt>
                <c:pt idx="80">
                  <c:v>149</c:v>
                </c:pt>
                <c:pt idx="81">
                  <c:v>150</c:v>
                </c:pt>
                <c:pt idx="82">
                  <c:v>151</c:v>
                </c:pt>
                <c:pt idx="83">
                  <c:v>152</c:v>
                </c:pt>
                <c:pt idx="84">
                  <c:v>153</c:v>
                </c:pt>
                <c:pt idx="85">
                  <c:v>154</c:v>
                </c:pt>
                <c:pt idx="86">
                  <c:v>155</c:v>
                </c:pt>
                <c:pt idx="87">
                  <c:v>156</c:v>
                </c:pt>
                <c:pt idx="88">
                  <c:v>157</c:v>
                </c:pt>
                <c:pt idx="89">
                  <c:v>158</c:v>
                </c:pt>
                <c:pt idx="90">
                  <c:v>159</c:v>
                </c:pt>
                <c:pt idx="91">
                  <c:v>160</c:v>
                </c:pt>
                <c:pt idx="92">
                  <c:v>161</c:v>
                </c:pt>
                <c:pt idx="93">
                  <c:v>162</c:v>
                </c:pt>
                <c:pt idx="94">
                  <c:v>163</c:v>
                </c:pt>
                <c:pt idx="95">
                  <c:v>164</c:v>
                </c:pt>
                <c:pt idx="96">
                  <c:v>165</c:v>
                </c:pt>
                <c:pt idx="97">
                  <c:v>166</c:v>
                </c:pt>
                <c:pt idx="98">
                  <c:v>167</c:v>
                </c:pt>
                <c:pt idx="99">
                  <c:v>168</c:v>
                </c:pt>
                <c:pt idx="100">
                  <c:v>169</c:v>
                </c:pt>
                <c:pt idx="101">
                  <c:v>170</c:v>
                </c:pt>
                <c:pt idx="102">
                  <c:v>171</c:v>
                </c:pt>
                <c:pt idx="103">
                  <c:v>172</c:v>
                </c:pt>
                <c:pt idx="104">
                  <c:v>173</c:v>
                </c:pt>
                <c:pt idx="105">
                  <c:v>174</c:v>
                </c:pt>
                <c:pt idx="106">
                  <c:v>175</c:v>
                </c:pt>
                <c:pt idx="107">
                  <c:v>176</c:v>
                </c:pt>
                <c:pt idx="108">
                  <c:v>177</c:v>
                </c:pt>
                <c:pt idx="109">
                  <c:v>178</c:v>
                </c:pt>
                <c:pt idx="110">
                  <c:v>179</c:v>
                </c:pt>
                <c:pt idx="111">
                  <c:v>180</c:v>
                </c:pt>
                <c:pt idx="112">
                  <c:v>181</c:v>
                </c:pt>
                <c:pt idx="113">
                  <c:v>182</c:v>
                </c:pt>
                <c:pt idx="114">
                  <c:v>183</c:v>
                </c:pt>
                <c:pt idx="115">
                  <c:v>184</c:v>
                </c:pt>
                <c:pt idx="116">
                  <c:v>185</c:v>
                </c:pt>
                <c:pt idx="117">
                  <c:v>186</c:v>
                </c:pt>
                <c:pt idx="118">
                  <c:v>187</c:v>
                </c:pt>
                <c:pt idx="119">
                  <c:v>188</c:v>
                </c:pt>
                <c:pt idx="120">
                  <c:v>189</c:v>
                </c:pt>
                <c:pt idx="121">
                  <c:v>190</c:v>
                </c:pt>
                <c:pt idx="122">
                  <c:v>191</c:v>
                </c:pt>
                <c:pt idx="123">
                  <c:v>192</c:v>
                </c:pt>
                <c:pt idx="124">
                  <c:v>193</c:v>
                </c:pt>
                <c:pt idx="125">
                  <c:v>194</c:v>
                </c:pt>
                <c:pt idx="126">
                  <c:v>195</c:v>
                </c:pt>
                <c:pt idx="127">
                  <c:v>196</c:v>
                </c:pt>
                <c:pt idx="128">
                  <c:v>197</c:v>
                </c:pt>
                <c:pt idx="129">
                  <c:v>198</c:v>
                </c:pt>
                <c:pt idx="130">
                  <c:v>199</c:v>
                </c:pt>
                <c:pt idx="131">
                  <c:v>200</c:v>
                </c:pt>
                <c:pt idx="132">
                  <c:v>201</c:v>
                </c:pt>
                <c:pt idx="133">
                  <c:v>202</c:v>
                </c:pt>
                <c:pt idx="134">
                  <c:v>203</c:v>
                </c:pt>
                <c:pt idx="135">
                  <c:v>204</c:v>
                </c:pt>
                <c:pt idx="136">
                  <c:v>205</c:v>
                </c:pt>
                <c:pt idx="137">
                  <c:v>206</c:v>
                </c:pt>
                <c:pt idx="138">
                  <c:v>207</c:v>
                </c:pt>
                <c:pt idx="139">
                  <c:v>208</c:v>
                </c:pt>
                <c:pt idx="140">
                  <c:v>209</c:v>
                </c:pt>
                <c:pt idx="141">
                  <c:v>210</c:v>
                </c:pt>
                <c:pt idx="142">
                  <c:v>211</c:v>
                </c:pt>
                <c:pt idx="143">
                  <c:v>212</c:v>
                </c:pt>
                <c:pt idx="144">
                  <c:v>213</c:v>
                </c:pt>
                <c:pt idx="145">
                  <c:v>214</c:v>
                </c:pt>
                <c:pt idx="146">
                  <c:v>215</c:v>
                </c:pt>
                <c:pt idx="147">
                  <c:v>216</c:v>
                </c:pt>
                <c:pt idx="148">
                  <c:v>217</c:v>
                </c:pt>
                <c:pt idx="149">
                  <c:v>218</c:v>
                </c:pt>
                <c:pt idx="150">
                  <c:v>219</c:v>
                </c:pt>
                <c:pt idx="151">
                  <c:v>220</c:v>
                </c:pt>
                <c:pt idx="152">
                  <c:v>221</c:v>
                </c:pt>
                <c:pt idx="153">
                  <c:v>222</c:v>
                </c:pt>
                <c:pt idx="154">
                  <c:v>223</c:v>
                </c:pt>
                <c:pt idx="155">
                  <c:v>224</c:v>
                </c:pt>
                <c:pt idx="156">
                  <c:v>225</c:v>
                </c:pt>
                <c:pt idx="157">
                  <c:v>226</c:v>
                </c:pt>
                <c:pt idx="158">
                  <c:v>227</c:v>
                </c:pt>
                <c:pt idx="159">
                  <c:v>228</c:v>
                </c:pt>
                <c:pt idx="160">
                  <c:v>229</c:v>
                </c:pt>
                <c:pt idx="161">
                  <c:v>230</c:v>
                </c:pt>
                <c:pt idx="162">
                  <c:v>231</c:v>
                </c:pt>
                <c:pt idx="163">
                  <c:v>232</c:v>
                </c:pt>
                <c:pt idx="164">
                  <c:v>233</c:v>
                </c:pt>
                <c:pt idx="165">
                  <c:v>234</c:v>
                </c:pt>
                <c:pt idx="166">
                  <c:v>235</c:v>
                </c:pt>
                <c:pt idx="167">
                  <c:v>236</c:v>
                </c:pt>
                <c:pt idx="168">
                  <c:v>237</c:v>
                </c:pt>
                <c:pt idx="169">
                  <c:v>238</c:v>
                </c:pt>
                <c:pt idx="170">
                  <c:v>239</c:v>
                </c:pt>
                <c:pt idx="171">
                  <c:v>240</c:v>
                </c:pt>
                <c:pt idx="172">
                  <c:v>241</c:v>
                </c:pt>
                <c:pt idx="173">
                  <c:v>242</c:v>
                </c:pt>
                <c:pt idx="174">
                  <c:v>243</c:v>
                </c:pt>
                <c:pt idx="175">
                  <c:v>244</c:v>
                </c:pt>
                <c:pt idx="176">
                  <c:v>245</c:v>
                </c:pt>
                <c:pt idx="177">
                  <c:v>246</c:v>
                </c:pt>
                <c:pt idx="178">
                  <c:v>247</c:v>
                </c:pt>
                <c:pt idx="179">
                  <c:v>248</c:v>
                </c:pt>
                <c:pt idx="180">
                  <c:v>249</c:v>
                </c:pt>
                <c:pt idx="181">
                  <c:v>250</c:v>
                </c:pt>
                <c:pt idx="182">
                  <c:v>251</c:v>
                </c:pt>
                <c:pt idx="183">
                  <c:v>252</c:v>
                </c:pt>
                <c:pt idx="184">
                  <c:v>253</c:v>
                </c:pt>
                <c:pt idx="185">
                  <c:v>254</c:v>
                </c:pt>
                <c:pt idx="186">
                  <c:v>255</c:v>
                </c:pt>
                <c:pt idx="187">
                  <c:v>256</c:v>
                </c:pt>
                <c:pt idx="188">
                  <c:v>257</c:v>
                </c:pt>
                <c:pt idx="189">
                  <c:v>258</c:v>
                </c:pt>
                <c:pt idx="190">
                  <c:v>259</c:v>
                </c:pt>
                <c:pt idx="191">
                  <c:v>260</c:v>
                </c:pt>
                <c:pt idx="192">
                  <c:v>261</c:v>
                </c:pt>
                <c:pt idx="193">
                  <c:v>262</c:v>
                </c:pt>
                <c:pt idx="194">
                  <c:v>263</c:v>
                </c:pt>
                <c:pt idx="195">
                  <c:v>264</c:v>
                </c:pt>
                <c:pt idx="196">
                  <c:v>265</c:v>
                </c:pt>
                <c:pt idx="197">
                  <c:v>266</c:v>
                </c:pt>
                <c:pt idx="198">
                  <c:v>267</c:v>
                </c:pt>
                <c:pt idx="199">
                  <c:v>268</c:v>
                </c:pt>
                <c:pt idx="200">
                  <c:v>269</c:v>
                </c:pt>
                <c:pt idx="201">
                  <c:v>270</c:v>
                </c:pt>
                <c:pt idx="202">
                  <c:v>271</c:v>
                </c:pt>
                <c:pt idx="203">
                  <c:v>272</c:v>
                </c:pt>
                <c:pt idx="204">
                  <c:v>273</c:v>
                </c:pt>
                <c:pt idx="205">
                  <c:v>274</c:v>
                </c:pt>
                <c:pt idx="206">
                  <c:v>275</c:v>
                </c:pt>
                <c:pt idx="207">
                  <c:v>276</c:v>
                </c:pt>
                <c:pt idx="208">
                  <c:v>277</c:v>
                </c:pt>
                <c:pt idx="209">
                  <c:v>278</c:v>
                </c:pt>
                <c:pt idx="210">
                  <c:v>279</c:v>
                </c:pt>
                <c:pt idx="211">
                  <c:v>280</c:v>
                </c:pt>
                <c:pt idx="212">
                  <c:v>281</c:v>
                </c:pt>
                <c:pt idx="213">
                  <c:v>282</c:v>
                </c:pt>
                <c:pt idx="214">
                  <c:v>283</c:v>
                </c:pt>
                <c:pt idx="215">
                  <c:v>284</c:v>
                </c:pt>
                <c:pt idx="216">
                  <c:v>285</c:v>
                </c:pt>
                <c:pt idx="217">
                  <c:v>286</c:v>
                </c:pt>
                <c:pt idx="218">
                  <c:v>287</c:v>
                </c:pt>
                <c:pt idx="219">
                  <c:v>288</c:v>
                </c:pt>
                <c:pt idx="220">
                  <c:v>289</c:v>
                </c:pt>
                <c:pt idx="221">
                  <c:v>290</c:v>
                </c:pt>
                <c:pt idx="222">
                  <c:v>291</c:v>
                </c:pt>
                <c:pt idx="223">
                  <c:v>292</c:v>
                </c:pt>
                <c:pt idx="224">
                  <c:v>293</c:v>
                </c:pt>
                <c:pt idx="225">
                  <c:v>294</c:v>
                </c:pt>
                <c:pt idx="226">
                  <c:v>295</c:v>
                </c:pt>
                <c:pt idx="227">
                  <c:v>296</c:v>
                </c:pt>
                <c:pt idx="228">
                  <c:v>297</c:v>
                </c:pt>
                <c:pt idx="229">
                  <c:v>298</c:v>
                </c:pt>
                <c:pt idx="230">
                  <c:v>299</c:v>
                </c:pt>
                <c:pt idx="231">
                  <c:v>300</c:v>
                </c:pt>
                <c:pt idx="232">
                  <c:v>301</c:v>
                </c:pt>
                <c:pt idx="233">
                  <c:v>302</c:v>
                </c:pt>
                <c:pt idx="234">
                  <c:v>303</c:v>
                </c:pt>
                <c:pt idx="235">
                  <c:v>304</c:v>
                </c:pt>
                <c:pt idx="236">
                  <c:v>305</c:v>
                </c:pt>
                <c:pt idx="237">
                  <c:v>306</c:v>
                </c:pt>
                <c:pt idx="238">
                  <c:v>307</c:v>
                </c:pt>
                <c:pt idx="239">
                  <c:v>308</c:v>
                </c:pt>
                <c:pt idx="240">
                  <c:v>309</c:v>
                </c:pt>
                <c:pt idx="241">
                  <c:v>310</c:v>
                </c:pt>
                <c:pt idx="242">
                  <c:v>311</c:v>
                </c:pt>
                <c:pt idx="243">
                  <c:v>312</c:v>
                </c:pt>
                <c:pt idx="244">
                  <c:v>313</c:v>
                </c:pt>
                <c:pt idx="245">
                  <c:v>314</c:v>
                </c:pt>
                <c:pt idx="246">
                  <c:v>315</c:v>
                </c:pt>
                <c:pt idx="247">
                  <c:v>316</c:v>
                </c:pt>
                <c:pt idx="248">
                  <c:v>317</c:v>
                </c:pt>
                <c:pt idx="249">
                  <c:v>318</c:v>
                </c:pt>
                <c:pt idx="250">
                  <c:v>319</c:v>
                </c:pt>
                <c:pt idx="251">
                  <c:v>320</c:v>
                </c:pt>
                <c:pt idx="252">
                  <c:v>321</c:v>
                </c:pt>
                <c:pt idx="253">
                  <c:v>322</c:v>
                </c:pt>
                <c:pt idx="254">
                  <c:v>323</c:v>
                </c:pt>
                <c:pt idx="255">
                  <c:v>324</c:v>
                </c:pt>
                <c:pt idx="256">
                  <c:v>325</c:v>
                </c:pt>
                <c:pt idx="257">
                  <c:v>326</c:v>
                </c:pt>
                <c:pt idx="258">
                  <c:v>327</c:v>
                </c:pt>
                <c:pt idx="259">
                  <c:v>328</c:v>
                </c:pt>
                <c:pt idx="260">
                  <c:v>329</c:v>
                </c:pt>
                <c:pt idx="261">
                  <c:v>330</c:v>
                </c:pt>
                <c:pt idx="262">
                  <c:v>331</c:v>
                </c:pt>
                <c:pt idx="263">
                  <c:v>332</c:v>
                </c:pt>
                <c:pt idx="264">
                  <c:v>333</c:v>
                </c:pt>
                <c:pt idx="265">
                  <c:v>334</c:v>
                </c:pt>
                <c:pt idx="266">
                  <c:v>335</c:v>
                </c:pt>
                <c:pt idx="267">
                  <c:v>336</c:v>
                </c:pt>
                <c:pt idx="268">
                  <c:v>337</c:v>
                </c:pt>
                <c:pt idx="269">
                  <c:v>338</c:v>
                </c:pt>
                <c:pt idx="270">
                  <c:v>339</c:v>
                </c:pt>
                <c:pt idx="271">
                  <c:v>340</c:v>
                </c:pt>
                <c:pt idx="272">
                  <c:v>341</c:v>
                </c:pt>
                <c:pt idx="273">
                  <c:v>342</c:v>
                </c:pt>
                <c:pt idx="274">
                  <c:v>343</c:v>
                </c:pt>
                <c:pt idx="275">
                  <c:v>344</c:v>
                </c:pt>
                <c:pt idx="276">
                  <c:v>345</c:v>
                </c:pt>
                <c:pt idx="277">
                  <c:v>346</c:v>
                </c:pt>
                <c:pt idx="278">
                  <c:v>347</c:v>
                </c:pt>
                <c:pt idx="279">
                  <c:v>348</c:v>
                </c:pt>
                <c:pt idx="280">
                  <c:v>349</c:v>
                </c:pt>
                <c:pt idx="281">
                  <c:v>350</c:v>
                </c:pt>
                <c:pt idx="282">
                  <c:v>351</c:v>
                </c:pt>
                <c:pt idx="283">
                  <c:v>352</c:v>
                </c:pt>
                <c:pt idx="284">
                  <c:v>353</c:v>
                </c:pt>
                <c:pt idx="285">
                  <c:v>354</c:v>
                </c:pt>
                <c:pt idx="286">
                  <c:v>355</c:v>
                </c:pt>
                <c:pt idx="287">
                  <c:v>356</c:v>
                </c:pt>
                <c:pt idx="288">
                  <c:v>357</c:v>
                </c:pt>
                <c:pt idx="289">
                  <c:v>358</c:v>
                </c:pt>
                <c:pt idx="290">
                  <c:v>359</c:v>
                </c:pt>
                <c:pt idx="291">
                  <c:v>360</c:v>
                </c:pt>
                <c:pt idx="292">
                  <c:v>361</c:v>
                </c:pt>
                <c:pt idx="293">
                  <c:v>362</c:v>
                </c:pt>
                <c:pt idx="294">
                  <c:v>363</c:v>
                </c:pt>
                <c:pt idx="295">
                  <c:v>364</c:v>
                </c:pt>
                <c:pt idx="296">
                  <c:v>365</c:v>
                </c:pt>
                <c:pt idx="297">
                  <c:v>366</c:v>
                </c:pt>
                <c:pt idx="298">
                  <c:v>367</c:v>
                </c:pt>
                <c:pt idx="299">
                  <c:v>368</c:v>
                </c:pt>
                <c:pt idx="300">
                  <c:v>369</c:v>
                </c:pt>
                <c:pt idx="301">
                  <c:v>370</c:v>
                </c:pt>
                <c:pt idx="302">
                  <c:v>371</c:v>
                </c:pt>
                <c:pt idx="303">
                  <c:v>372</c:v>
                </c:pt>
                <c:pt idx="304">
                  <c:v>373</c:v>
                </c:pt>
                <c:pt idx="305">
                  <c:v>374</c:v>
                </c:pt>
                <c:pt idx="306">
                  <c:v>375</c:v>
                </c:pt>
                <c:pt idx="307">
                  <c:v>376</c:v>
                </c:pt>
                <c:pt idx="308">
                  <c:v>377</c:v>
                </c:pt>
                <c:pt idx="309">
                  <c:v>378</c:v>
                </c:pt>
                <c:pt idx="310">
                  <c:v>379</c:v>
                </c:pt>
                <c:pt idx="311">
                  <c:v>380</c:v>
                </c:pt>
                <c:pt idx="312">
                  <c:v>381</c:v>
                </c:pt>
                <c:pt idx="313">
                  <c:v>382</c:v>
                </c:pt>
                <c:pt idx="314">
                  <c:v>383</c:v>
                </c:pt>
                <c:pt idx="315">
                  <c:v>384</c:v>
                </c:pt>
                <c:pt idx="316">
                  <c:v>385</c:v>
                </c:pt>
                <c:pt idx="317">
                  <c:v>386</c:v>
                </c:pt>
                <c:pt idx="318">
                  <c:v>387</c:v>
                </c:pt>
                <c:pt idx="319">
                  <c:v>388</c:v>
                </c:pt>
                <c:pt idx="320">
                  <c:v>389</c:v>
                </c:pt>
                <c:pt idx="321">
                  <c:v>390</c:v>
                </c:pt>
                <c:pt idx="322">
                  <c:v>391</c:v>
                </c:pt>
                <c:pt idx="323">
                  <c:v>392</c:v>
                </c:pt>
                <c:pt idx="324">
                  <c:v>393</c:v>
                </c:pt>
                <c:pt idx="325">
                  <c:v>394</c:v>
                </c:pt>
                <c:pt idx="326">
                  <c:v>395</c:v>
                </c:pt>
                <c:pt idx="327">
                  <c:v>396</c:v>
                </c:pt>
                <c:pt idx="328">
                  <c:v>397</c:v>
                </c:pt>
                <c:pt idx="329">
                  <c:v>398</c:v>
                </c:pt>
                <c:pt idx="330">
                  <c:v>399</c:v>
                </c:pt>
                <c:pt idx="331">
                  <c:v>400</c:v>
                </c:pt>
                <c:pt idx="332">
                  <c:v>401</c:v>
                </c:pt>
                <c:pt idx="333">
                  <c:v>402</c:v>
                </c:pt>
                <c:pt idx="334">
                  <c:v>403</c:v>
                </c:pt>
                <c:pt idx="335">
                  <c:v>404</c:v>
                </c:pt>
                <c:pt idx="336">
                  <c:v>405</c:v>
                </c:pt>
                <c:pt idx="337">
                  <c:v>406</c:v>
                </c:pt>
                <c:pt idx="338">
                  <c:v>407</c:v>
                </c:pt>
                <c:pt idx="339">
                  <c:v>408</c:v>
                </c:pt>
                <c:pt idx="340">
                  <c:v>409</c:v>
                </c:pt>
                <c:pt idx="341">
                  <c:v>410</c:v>
                </c:pt>
                <c:pt idx="342">
                  <c:v>411</c:v>
                </c:pt>
                <c:pt idx="343">
                  <c:v>412</c:v>
                </c:pt>
                <c:pt idx="344">
                  <c:v>413</c:v>
                </c:pt>
                <c:pt idx="345">
                  <c:v>414</c:v>
                </c:pt>
                <c:pt idx="346">
                  <c:v>415</c:v>
                </c:pt>
                <c:pt idx="347">
                  <c:v>416</c:v>
                </c:pt>
                <c:pt idx="348">
                  <c:v>417</c:v>
                </c:pt>
                <c:pt idx="349">
                  <c:v>418</c:v>
                </c:pt>
                <c:pt idx="350">
                  <c:v>419</c:v>
                </c:pt>
                <c:pt idx="351">
                  <c:v>420</c:v>
                </c:pt>
                <c:pt idx="352">
                  <c:v>421</c:v>
                </c:pt>
                <c:pt idx="353">
                  <c:v>422</c:v>
                </c:pt>
                <c:pt idx="354">
                  <c:v>423</c:v>
                </c:pt>
                <c:pt idx="355">
                  <c:v>424</c:v>
                </c:pt>
                <c:pt idx="356">
                  <c:v>425</c:v>
                </c:pt>
                <c:pt idx="357">
                  <c:v>426</c:v>
                </c:pt>
                <c:pt idx="358">
                  <c:v>427</c:v>
                </c:pt>
                <c:pt idx="359">
                  <c:v>428</c:v>
                </c:pt>
                <c:pt idx="360">
                  <c:v>429</c:v>
                </c:pt>
                <c:pt idx="361">
                  <c:v>430</c:v>
                </c:pt>
                <c:pt idx="362">
                  <c:v>431</c:v>
                </c:pt>
                <c:pt idx="363">
                  <c:v>432</c:v>
                </c:pt>
                <c:pt idx="364">
                  <c:v>433</c:v>
                </c:pt>
                <c:pt idx="365">
                  <c:v>434</c:v>
                </c:pt>
                <c:pt idx="366">
                  <c:v>435</c:v>
                </c:pt>
                <c:pt idx="367">
                  <c:v>436</c:v>
                </c:pt>
                <c:pt idx="368">
                  <c:v>437</c:v>
                </c:pt>
                <c:pt idx="369">
                  <c:v>438</c:v>
                </c:pt>
                <c:pt idx="370">
                  <c:v>439</c:v>
                </c:pt>
                <c:pt idx="371">
                  <c:v>440</c:v>
                </c:pt>
                <c:pt idx="372">
                  <c:v>441</c:v>
                </c:pt>
                <c:pt idx="373">
                  <c:v>442</c:v>
                </c:pt>
                <c:pt idx="374">
                  <c:v>443</c:v>
                </c:pt>
                <c:pt idx="375">
                  <c:v>444</c:v>
                </c:pt>
                <c:pt idx="376">
                  <c:v>445</c:v>
                </c:pt>
                <c:pt idx="377">
                  <c:v>446</c:v>
                </c:pt>
                <c:pt idx="378">
                  <c:v>447</c:v>
                </c:pt>
                <c:pt idx="379">
                  <c:v>448</c:v>
                </c:pt>
                <c:pt idx="380">
                  <c:v>449</c:v>
                </c:pt>
                <c:pt idx="381">
                  <c:v>450</c:v>
                </c:pt>
                <c:pt idx="382">
                  <c:v>451</c:v>
                </c:pt>
                <c:pt idx="383">
                  <c:v>452</c:v>
                </c:pt>
                <c:pt idx="384">
                  <c:v>453</c:v>
                </c:pt>
                <c:pt idx="385">
                  <c:v>454</c:v>
                </c:pt>
                <c:pt idx="386">
                  <c:v>455</c:v>
                </c:pt>
                <c:pt idx="387">
                  <c:v>456</c:v>
                </c:pt>
                <c:pt idx="388">
                  <c:v>457</c:v>
                </c:pt>
                <c:pt idx="389">
                  <c:v>458</c:v>
                </c:pt>
                <c:pt idx="390">
                  <c:v>459</c:v>
                </c:pt>
                <c:pt idx="391">
                  <c:v>460</c:v>
                </c:pt>
                <c:pt idx="392">
                  <c:v>461</c:v>
                </c:pt>
                <c:pt idx="393">
                  <c:v>462</c:v>
                </c:pt>
                <c:pt idx="394">
                  <c:v>463</c:v>
                </c:pt>
                <c:pt idx="395">
                  <c:v>464</c:v>
                </c:pt>
                <c:pt idx="396">
                  <c:v>465</c:v>
                </c:pt>
                <c:pt idx="397">
                  <c:v>466</c:v>
                </c:pt>
                <c:pt idx="398">
                  <c:v>467</c:v>
                </c:pt>
                <c:pt idx="399">
                  <c:v>468</c:v>
                </c:pt>
                <c:pt idx="400">
                  <c:v>469</c:v>
                </c:pt>
                <c:pt idx="401">
                  <c:v>470</c:v>
                </c:pt>
                <c:pt idx="402">
                  <c:v>471</c:v>
                </c:pt>
                <c:pt idx="403">
                  <c:v>472</c:v>
                </c:pt>
                <c:pt idx="404">
                  <c:v>473</c:v>
                </c:pt>
                <c:pt idx="405">
                  <c:v>474</c:v>
                </c:pt>
                <c:pt idx="406">
                  <c:v>475</c:v>
                </c:pt>
                <c:pt idx="407">
                  <c:v>476</c:v>
                </c:pt>
                <c:pt idx="408">
                  <c:v>477</c:v>
                </c:pt>
                <c:pt idx="409">
                  <c:v>478</c:v>
                </c:pt>
                <c:pt idx="410">
                  <c:v>479</c:v>
                </c:pt>
                <c:pt idx="411">
                  <c:v>480</c:v>
                </c:pt>
                <c:pt idx="412">
                  <c:v>481</c:v>
                </c:pt>
                <c:pt idx="413">
                  <c:v>482</c:v>
                </c:pt>
                <c:pt idx="414">
                  <c:v>483</c:v>
                </c:pt>
                <c:pt idx="415">
                  <c:v>484</c:v>
                </c:pt>
                <c:pt idx="416">
                  <c:v>485</c:v>
                </c:pt>
                <c:pt idx="417">
                  <c:v>486</c:v>
                </c:pt>
                <c:pt idx="418">
                  <c:v>487</c:v>
                </c:pt>
                <c:pt idx="419">
                  <c:v>488</c:v>
                </c:pt>
                <c:pt idx="420">
                  <c:v>489</c:v>
                </c:pt>
                <c:pt idx="421">
                  <c:v>490</c:v>
                </c:pt>
                <c:pt idx="422">
                  <c:v>491</c:v>
                </c:pt>
                <c:pt idx="423">
                  <c:v>492</c:v>
                </c:pt>
                <c:pt idx="424">
                  <c:v>493</c:v>
                </c:pt>
                <c:pt idx="425">
                  <c:v>494</c:v>
                </c:pt>
                <c:pt idx="426">
                  <c:v>495</c:v>
                </c:pt>
                <c:pt idx="427">
                  <c:v>496</c:v>
                </c:pt>
                <c:pt idx="428">
                  <c:v>497</c:v>
                </c:pt>
                <c:pt idx="429">
                  <c:v>498</c:v>
                </c:pt>
                <c:pt idx="430">
                  <c:v>499</c:v>
                </c:pt>
                <c:pt idx="431">
                  <c:v>500</c:v>
                </c:pt>
                <c:pt idx="432">
                  <c:v>501</c:v>
                </c:pt>
                <c:pt idx="433">
                  <c:v>502</c:v>
                </c:pt>
                <c:pt idx="434">
                  <c:v>503</c:v>
                </c:pt>
                <c:pt idx="435">
                  <c:v>504</c:v>
                </c:pt>
                <c:pt idx="436">
                  <c:v>505</c:v>
                </c:pt>
                <c:pt idx="437">
                  <c:v>506</c:v>
                </c:pt>
              </c:numCache>
            </c:numRef>
          </c:xVal>
          <c:yVal>
            <c:numRef>
              <c:f>'Anisotropy Fit'!$M$56:$M$493</c:f>
              <c:numCache>
                <c:formatCode>General</c:formatCode>
                <c:ptCount val="438"/>
                <c:pt idx="8" formatCode="0.00E+00">
                  <c:v>5.3384559999999998E-2</c:v>
                </c:pt>
                <c:pt idx="9" formatCode="0.00E+00">
                  <c:v>4.6435770000000001E-2</c:v>
                </c:pt>
                <c:pt idx="10" formatCode="0.00E+00">
                  <c:v>4.058896E-2</c:v>
                </c:pt>
                <c:pt idx="11" formatCode="0.00E+00">
                  <c:v>3.5669359999999997E-2</c:v>
                </c:pt>
                <c:pt idx="12" formatCode="0.00E+00">
                  <c:v>3.1529939999999999E-2</c:v>
                </c:pt>
                <c:pt idx="13" formatCode="0.00E+00">
                  <c:v>2.8046970000000001E-2</c:v>
                </c:pt>
                <c:pt idx="14" formatCode="0.00E+00">
                  <c:v>2.5116349999999999E-2</c:v>
                </c:pt>
                <c:pt idx="15" formatCode="0.00E+00">
                  <c:v>2.2650489999999999E-2</c:v>
                </c:pt>
                <c:pt idx="16" formatCode="0.00E+00">
                  <c:v>2.0575670000000001E-2</c:v>
                </c:pt>
                <c:pt idx="17" formatCode="0.00E+00">
                  <c:v>1.8829889999999998E-2</c:v>
                </c:pt>
                <c:pt idx="18" formatCode="0.00E+00">
                  <c:v>1.736097E-2</c:v>
                </c:pt>
                <c:pt idx="19" formatCode="0.00E+00">
                  <c:v>1.6124989999999999E-2</c:v>
                </c:pt>
                <c:pt idx="20" formatCode="0.00E+00">
                  <c:v>1.5085029999999999E-2</c:v>
                </c:pt>
                <c:pt idx="21" formatCode="0.00E+00">
                  <c:v>1.4209980000000001E-2</c:v>
                </c:pt>
                <c:pt idx="22" formatCode="0.00E+00">
                  <c:v>1.347371E-2</c:v>
                </c:pt>
                <c:pt idx="23">
                  <c:v>1.28542E-2</c:v>
                </c:pt>
                <c:pt idx="24" formatCode="0.00E+00">
                  <c:v>1.2332930000000001E-2</c:v>
                </c:pt>
                <c:pt idx="25" formatCode="0.00E+00">
                  <c:v>1.189433E-2</c:v>
                </c:pt>
                <c:pt idx="26" formatCode="0.00E+00">
                  <c:v>1.1525280000000001E-2</c:v>
                </c:pt>
                <c:pt idx="27" formatCode="0.00E+00">
                  <c:v>1.1214760000000001E-2</c:v>
                </c:pt>
                <c:pt idx="28" formatCode="0.00E+00">
                  <c:v>1.095349E-2</c:v>
                </c:pt>
                <c:pt idx="29" formatCode="0.00E+00">
                  <c:v>1.0733650000000001E-2</c:v>
                </c:pt>
                <c:pt idx="30" formatCode="0.00E+00">
                  <c:v>1.054867E-2</c:v>
                </c:pt>
                <c:pt idx="31" formatCode="0.00E+00">
                  <c:v>1.0393019999999999E-2</c:v>
                </c:pt>
                <c:pt idx="32" formatCode="0.00E+00">
                  <c:v>1.026206E-2</c:v>
                </c:pt>
                <c:pt idx="33" formatCode="0.00E+00">
                  <c:v>1.015187E-2</c:v>
                </c:pt>
                <c:pt idx="34" formatCode="0.00E+00">
                  <c:v>1.0059149999999999E-2</c:v>
                </c:pt>
                <c:pt idx="35" formatCode="0.00E+00">
                  <c:v>9.9811399999999995E-3</c:v>
                </c:pt>
                <c:pt idx="36" formatCode="0.00E+00">
                  <c:v>9.9154989999999995E-3</c:v>
                </c:pt>
                <c:pt idx="37" formatCode="0.00E+00">
                  <c:v>9.8602670000000007E-3</c:v>
                </c:pt>
                <c:pt idx="38" formatCode="0.00E+00">
                  <c:v>9.8137950000000002E-3</c:v>
                </c:pt>
                <c:pt idx="39" formatCode="0.00E+00">
                  <c:v>9.7746910000000003E-3</c:v>
                </c:pt>
                <c:pt idx="40" formatCode="0.00E+00">
                  <c:v>9.7417900000000002E-3</c:v>
                </c:pt>
                <c:pt idx="41" formatCode="0.00E+00">
                  <c:v>9.7141050000000007E-3</c:v>
                </c:pt>
                <c:pt idx="42" formatCode="0.00E+00">
                  <c:v>9.690812E-3</c:v>
                </c:pt>
                <c:pt idx="43" formatCode="0.00E+00">
                  <c:v>9.6712120000000002E-3</c:v>
                </c:pt>
                <c:pt idx="44" formatCode="0.00E+00">
                  <c:v>9.6547200000000003E-3</c:v>
                </c:pt>
                <c:pt idx="45" formatCode="0.00E+00">
                  <c:v>9.6408450000000003E-3</c:v>
                </c:pt>
                <c:pt idx="46" formatCode="0.00E+00">
                  <c:v>9.6291689999999999E-3</c:v>
                </c:pt>
                <c:pt idx="47" formatCode="0.00E+00">
                  <c:v>9.6193449999999996E-3</c:v>
                </c:pt>
                <c:pt idx="48" formatCode="0.00E+00">
                  <c:v>9.6110789999999998E-3</c:v>
                </c:pt>
                <c:pt idx="49" formatCode="0.00E+00">
                  <c:v>9.6041229999999991E-3</c:v>
                </c:pt>
                <c:pt idx="50" formatCode="0.00E+00">
                  <c:v>9.5982710000000002E-3</c:v>
                </c:pt>
                <c:pt idx="51" formatCode="0.00E+00">
                  <c:v>9.5933470000000003E-3</c:v>
                </c:pt>
                <c:pt idx="52" formatCode="0.00E+00">
                  <c:v>9.5892040000000005E-3</c:v>
                </c:pt>
                <c:pt idx="53" formatCode="0.00E+00">
                  <c:v>9.585718E-3</c:v>
                </c:pt>
                <c:pt idx="54" formatCode="0.00E+00">
                  <c:v>9.5827840000000004E-3</c:v>
                </c:pt>
                <c:pt idx="55" formatCode="0.00E+00">
                  <c:v>9.5803160000000002E-3</c:v>
                </c:pt>
                <c:pt idx="56" formatCode="0.00E+00">
                  <c:v>9.5782390000000005E-3</c:v>
                </c:pt>
                <c:pt idx="57" formatCode="0.00E+00">
                  <c:v>9.5764920000000007E-3</c:v>
                </c:pt>
                <c:pt idx="58" formatCode="0.00E+00">
                  <c:v>9.5750209999999995E-3</c:v>
                </c:pt>
                <c:pt idx="59" formatCode="0.00E+00">
                  <c:v>9.5737849999999996E-3</c:v>
                </c:pt>
                <c:pt idx="60" formatCode="0.00E+00">
                  <c:v>9.5727429999999999E-3</c:v>
                </c:pt>
                <c:pt idx="61" formatCode="0.00E+00">
                  <c:v>9.5718680000000007E-3</c:v>
                </c:pt>
                <c:pt idx="62" formatCode="0.00E+00">
                  <c:v>9.5711300000000006E-3</c:v>
                </c:pt>
                <c:pt idx="63" formatCode="0.00E+00">
                  <c:v>9.5705110000000003E-3</c:v>
                </c:pt>
                <c:pt idx="64" formatCode="0.00E+00">
                  <c:v>9.5699889999999992E-3</c:v>
                </c:pt>
                <c:pt idx="65" formatCode="0.00E+00">
                  <c:v>9.5695499999999996E-3</c:v>
                </c:pt>
                <c:pt idx="66" formatCode="0.00E+00">
                  <c:v>9.56918E-3</c:v>
                </c:pt>
                <c:pt idx="67" formatCode="0.00E+00">
                  <c:v>9.5688700000000002E-3</c:v>
                </c:pt>
                <c:pt idx="68" formatCode="0.00E+00">
                  <c:v>9.5686079999999993E-3</c:v>
                </c:pt>
                <c:pt idx="69" formatCode="0.00E+00">
                  <c:v>9.5683890000000001E-3</c:v>
                </c:pt>
                <c:pt idx="70" formatCode="0.00E+00">
                  <c:v>9.5682030000000008E-3</c:v>
                </c:pt>
                <c:pt idx="71" formatCode="0.00E+00">
                  <c:v>9.5680479999999991E-3</c:v>
                </c:pt>
                <c:pt idx="72" formatCode="0.00E+00">
                  <c:v>9.5679159999999992E-3</c:v>
                </c:pt>
                <c:pt idx="73" formatCode="0.00E+00">
                  <c:v>9.5678059999999999E-3</c:v>
                </c:pt>
                <c:pt idx="74" formatCode="0.00E+00">
                  <c:v>9.5677130000000003E-3</c:v>
                </c:pt>
                <c:pt idx="75" formatCode="0.00E+00">
                  <c:v>9.5676349999999997E-3</c:v>
                </c:pt>
                <c:pt idx="76" formatCode="0.00E+00">
                  <c:v>9.5675689999999997E-3</c:v>
                </c:pt>
                <c:pt idx="77" formatCode="0.00E+00">
                  <c:v>9.5675139999999992E-3</c:v>
                </c:pt>
                <c:pt idx="78" formatCode="0.00E+00">
                  <c:v>9.5674669999999996E-3</c:v>
                </c:pt>
                <c:pt idx="79" formatCode="0.00E+00">
                  <c:v>9.5674279999999993E-3</c:v>
                </c:pt>
                <c:pt idx="80" formatCode="0.00E+00">
                  <c:v>9.5673960000000006E-3</c:v>
                </c:pt>
                <c:pt idx="81" formatCode="0.00E+00">
                  <c:v>9.5673679999999997E-3</c:v>
                </c:pt>
                <c:pt idx="82" formatCode="0.00E+00">
                  <c:v>9.5673449999999997E-3</c:v>
                </c:pt>
                <c:pt idx="83" formatCode="0.00E+00">
                  <c:v>9.5673249999999998E-3</c:v>
                </c:pt>
                <c:pt idx="84" formatCode="0.00E+00">
                  <c:v>9.5673080000000001E-3</c:v>
                </c:pt>
                <c:pt idx="85" formatCode="0.00E+00">
                  <c:v>9.5672940000000005E-3</c:v>
                </c:pt>
                <c:pt idx="86" formatCode="0.00E+00">
                  <c:v>9.5672829999999993E-3</c:v>
                </c:pt>
                <c:pt idx="87" formatCode="0.00E+00">
                  <c:v>9.5672729999999994E-3</c:v>
                </c:pt>
                <c:pt idx="88" formatCode="0.00E+00">
                  <c:v>9.5672640000000007E-3</c:v>
                </c:pt>
                <c:pt idx="89" formatCode="0.00E+00">
                  <c:v>9.5672580000000004E-3</c:v>
                </c:pt>
                <c:pt idx="90" formatCode="0.00E+00">
                  <c:v>9.5672510000000006E-3</c:v>
                </c:pt>
                <c:pt idx="91" formatCode="0.00E+00">
                  <c:v>9.5672469999999992E-3</c:v>
                </c:pt>
                <c:pt idx="92" formatCode="0.00E+00">
                  <c:v>9.5672429999999996E-3</c:v>
                </c:pt>
                <c:pt idx="93" formatCode="0.00E+00">
                  <c:v>9.567239E-3</c:v>
                </c:pt>
                <c:pt idx="94" formatCode="0.00E+00">
                  <c:v>9.5672369999999993E-3</c:v>
                </c:pt>
                <c:pt idx="95" formatCode="0.00E+00">
                  <c:v>9.5672340000000008E-3</c:v>
                </c:pt>
                <c:pt idx="96" formatCode="0.00E+00">
                  <c:v>9.5672320000000002E-3</c:v>
                </c:pt>
                <c:pt idx="97" formatCode="0.00E+00">
                  <c:v>9.5672299999999995E-3</c:v>
                </c:pt>
                <c:pt idx="98" formatCode="0.00E+00">
                  <c:v>9.5672280000000005E-3</c:v>
                </c:pt>
                <c:pt idx="99" formatCode="0.00E+00">
                  <c:v>9.5672269999999993E-3</c:v>
                </c:pt>
                <c:pt idx="100" formatCode="0.00E+00">
                  <c:v>9.5672259999999999E-3</c:v>
                </c:pt>
                <c:pt idx="101" formatCode="0.00E+00">
                  <c:v>9.5672250000000004E-3</c:v>
                </c:pt>
                <c:pt idx="102" formatCode="0.00E+00">
                  <c:v>9.5672239999999992E-3</c:v>
                </c:pt>
                <c:pt idx="103" formatCode="0.00E+00">
                  <c:v>9.5672239999999992E-3</c:v>
                </c:pt>
                <c:pt idx="104" formatCode="0.00E+00">
                  <c:v>9.5672229999999997E-3</c:v>
                </c:pt>
                <c:pt idx="105" formatCode="0.00E+00">
                  <c:v>9.5672229999999997E-3</c:v>
                </c:pt>
                <c:pt idx="106" formatCode="0.00E+00">
                  <c:v>9.5672229999999997E-3</c:v>
                </c:pt>
                <c:pt idx="107" formatCode="0.00E+00">
                  <c:v>9.5672229999999997E-3</c:v>
                </c:pt>
                <c:pt idx="108" formatCode="0.00E+00">
                  <c:v>9.5672220000000002E-3</c:v>
                </c:pt>
                <c:pt idx="109" formatCode="0.00E+00">
                  <c:v>9.5672220000000002E-3</c:v>
                </c:pt>
                <c:pt idx="110" formatCode="0.00E+00">
                  <c:v>9.5672220000000002E-3</c:v>
                </c:pt>
                <c:pt idx="111" formatCode="0.00E+00">
                  <c:v>9.5672220000000002E-3</c:v>
                </c:pt>
                <c:pt idx="112" formatCode="0.00E+00">
                  <c:v>9.5672220000000002E-3</c:v>
                </c:pt>
                <c:pt idx="113" formatCode="0.00E+00">
                  <c:v>9.5672220000000002E-3</c:v>
                </c:pt>
                <c:pt idx="114" formatCode="0.00E+00">
                  <c:v>9.5672220000000002E-3</c:v>
                </c:pt>
                <c:pt idx="115" formatCode="0.00E+00">
                  <c:v>9.5672210000000008E-3</c:v>
                </c:pt>
                <c:pt idx="116" formatCode="0.00E+00">
                  <c:v>9.5672210000000008E-3</c:v>
                </c:pt>
                <c:pt idx="117" formatCode="0.00E+00">
                  <c:v>9.5672210000000008E-3</c:v>
                </c:pt>
                <c:pt idx="118" formatCode="0.00E+00">
                  <c:v>9.5672210000000008E-3</c:v>
                </c:pt>
                <c:pt idx="119" formatCode="0.00E+00">
                  <c:v>9.5672210000000008E-3</c:v>
                </c:pt>
                <c:pt idx="120" formatCode="0.00E+00">
                  <c:v>9.5672210000000008E-3</c:v>
                </c:pt>
                <c:pt idx="121" formatCode="0.00E+00">
                  <c:v>9.5672210000000008E-3</c:v>
                </c:pt>
                <c:pt idx="122" formatCode="0.00E+00">
                  <c:v>9.5672210000000008E-3</c:v>
                </c:pt>
                <c:pt idx="123" formatCode="0.00E+00">
                  <c:v>9.5672210000000008E-3</c:v>
                </c:pt>
                <c:pt idx="124" formatCode="0.00E+00">
                  <c:v>9.5672210000000008E-3</c:v>
                </c:pt>
                <c:pt idx="125" formatCode="0.00E+00">
                  <c:v>9.5672210000000008E-3</c:v>
                </c:pt>
                <c:pt idx="126" formatCode="0.00E+00">
                  <c:v>9.5672210000000008E-3</c:v>
                </c:pt>
                <c:pt idx="127" formatCode="0.00E+00">
                  <c:v>9.5672210000000008E-3</c:v>
                </c:pt>
                <c:pt idx="128" formatCode="0.00E+00">
                  <c:v>9.5672210000000008E-3</c:v>
                </c:pt>
                <c:pt idx="129" formatCode="0.00E+00">
                  <c:v>9.5672210000000008E-3</c:v>
                </c:pt>
                <c:pt idx="130" formatCode="0.00E+00">
                  <c:v>9.5672210000000008E-3</c:v>
                </c:pt>
                <c:pt idx="131" formatCode="0.00E+00">
                  <c:v>9.5672210000000008E-3</c:v>
                </c:pt>
                <c:pt idx="132" formatCode="0.00E+00">
                  <c:v>9.5672210000000008E-3</c:v>
                </c:pt>
                <c:pt idx="133" formatCode="0.00E+00">
                  <c:v>9.5672210000000008E-3</c:v>
                </c:pt>
                <c:pt idx="134" formatCode="0.00E+00">
                  <c:v>9.5672210000000008E-3</c:v>
                </c:pt>
                <c:pt idx="135" formatCode="0.00E+00">
                  <c:v>9.5672210000000008E-3</c:v>
                </c:pt>
                <c:pt idx="136" formatCode="0.00E+00">
                  <c:v>9.5672210000000008E-3</c:v>
                </c:pt>
                <c:pt idx="137" formatCode="0.00E+00">
                  <c:v>9.5672210000000008E-3</c:v>
                </c:pt>
                <c:pt idx="138" formatCode="0.00E+00">
                  <c:v>9.5672210000000008E-3</c:v>
                </c:pt>
                <c:pt idx="139" formatCode="0.00E+00">
                  <c:v>9.5672210000000008E-3</c:v>
                </c:pt>
                <c:pt idx="140" formatCode="0.00E+00">
                  <c:v>9.5672210000000008E-3</c:v>
                </c:pt>
                <c:pt idx="141" formatCode="0.00E+00">
                  <c:v>9.5672210000000008E-3</c:v>
                </c:pt>
                <c:pt idx="142" formatCode="0.00E+00">
                  <c:v>9.5672210000000008E-3</c:v>
                </c:pt>
                <c:pt idx="143" formatCode="0.00E+00">
                  <c:v>9.5672210000000008E-3</c:v>
                </c:pt>
                <c:pt idx="144" formatCode="0.00E+00">
                  <c:v>9.5672210000000008E-3</c:v>
                </c:pt>
                <c:pt idx="145" formatCode="0.00E+00">
                  <c:v>9.5672210000000008E-3</c:v>
                </c:pt>
                <c:pt idx="146" formatCode="0.00E+00">
                  <c:v>9.5672210000000008E-3</c:v>
                </c:pt>
                <c:pt idx="147" formatCode="0.00E+00">
                  <c:v>9.5672210000000008E-3</c:v>
                </c:pt>
                <c:pt idx="148" formatCode="0.00E+00">
                  <c:v>9.5672210000000008E-3</c:v>
                </c:pt>
                <c:pt idx="149" formatCode="0.00E+00">
                  <c:v>9.5672210000000008E-3</c:v>
                </c:pt>
                <c:pt idx="150" formatCode="0.00E+00">
                  <c:v>9.5672210000000008E-3</c:v>
                </c:pt>
                <c:pt idx="151" formatCode="0.00E+00">
                  <c:v>9.5672210000000008E-3</c:v>
                </c:pt>
                <c:pt idx="152" formatCode="0.00E+00">
                  <c:v>9.5672210000000008E-3</c:v>
                </c:pt>
                <c:pt idx="153" formatCode="0.00E+00">
                  <c:v>9.5672210000000008E-3</c:v>
                </c:pt>
                <c:pt idx="154" formatCode="0.00E+00">
                  <c:v>9.5672210000000008E-3</c:v>
                </c:pt>
                <c:pt idx="155" formatCode="0.00E+00">
                  <c:v>9.5672210000000008E-3</c:v>
                </c:pt>
                <c:pt idx="156" formatCode="0.00E+00">
                  <c:v>9.5672210000000008E-3</c:v>
                </c:pt>
                <c:pt idx="157" formatCode="0.00E+00">
                  <c:v>9.5672210000000008E-3</c:v>
                </c:pt>
                <c:pt idx="158" formatCode="0.00E+00">
                  <c:v>9.5672210000000008E-3</c:v>
                </c:pt>
                <c:pt idx="159" formatCode="0.00E+00">
                  <c:v>9.5672210000000008E-3</c:v>
                </c:pt>
                <c:pt idx="160" formatCode="0.00E+00">
                  <c:v>9.5672210000000008E-3</c:v>
                </c:pt>
                <c:pt idx="161" formatCode="0.00E+00">
                  <c:v>9.5672210000000008E-3</c:v>
                </c:pt>
                <c:pt idx="162" formatCode="0.00E+00">
                  <c:v>9.5672210000000008E-3</c:v>
                </c:pt>
                <c:pt idx="163" formatCode="0.00E+00">
                  <c:v>9.5672210000000008E-3</c:v>
                </c:pt>
                <c:pt idx="164" formatCode="0.00E+00">
                  <c:v>9.5672210000000008E-3</c:v>
                </c:pt>
                <c:pt idx="165" formatCode="0.00E+00">
                  <c:v>9.5672210000000008E-3</c:v>
                </c:pt>
                <c:pt idx="166" formatCode="0.00E+00">
                  <c:v>9.5672210000000008E-3</c:v>
                </c:pt>
                <c:pt idx="167" formatCode="0.00E+00">
                  <c:v>9.5672210000000008E-3</c:v>
                </c:pt>
                <c:pt idx="168" formatCode="0.00E+00">
                  <c:v>9.5672210000000008E-3</c:v>
                </c:pt>
                <c:pt idx="169" formatCode="0.00E+00">
                  <c:v>9.5672210000000008E-3</c:v>
                </c:pt>
                <c:pt idx="170" formatCode="0.00E+00">
                  <c:v>9.5672210000000008E-3</c:v>
                </c:pt>
                <c:pt idx="171" formatCode="0.00E+00">
                  <c:v>9.5672210000000008E-3</c:v>
                </c:pt>
                <c:pt idx="172" formatCode="0.00E+00">
                  <c:v>9.5672210000000008E-3</c:v>
                </c:pt>
                <c:pt idx="173" formatCode="0.00E+00">
                  <c:v>9.5672210000000008E-3</c:v>
                </c:pt>
                <c:pt idx="174" formatCode="0.00E+00">
                  <c:v>9.5672210000000008E-3</c:v>
                </c:pt>
                <c:pt idx="175" formatCode="0.00E+00">
                  <c:v>9.5672210000000008E-3</c:v>
                </c:pt>
                <c:pt idx="176" formatCode="0.00E+00">
                  <c:v>9.5672210000000008E-3</c:v>
                </c:pt>
                <c:pt idx="177" formatCode="0.00E+00">
                  <c:v>9.5672210000000008E-3</c:v>
                </c:pt>
                <c:pt idx="178" formatCode="0.00E+00">
                  <c:v>9.5672210000000008E-3</c:v>
                </c:pt>
                <c:pt idx="179" formatCode="0.00E+00">
                  <c:v>9.5672210000000008E-3</c:v>
                </c:pt>
                <c:pt idx="180" formatCode="0.00E+00">
                  <c:v>9.5672210000000008E-3</c:v>
                </c:pt>
                <c:pt idx="181" formatCode="0.00E+00">
                  <c:v>9.5672210000000008E-3</c:v>
                </c:pt>
                <c:pt idx="182" formatCode="0.00E+00">
                  <c:v>9.5672210000000008E-3</c:v>
                </c:pt>
                <c:pt idx="183" formatCode="0.00E+00">
                  <c:v>9.5672210000000008E-3</c:v>
                </c:pt>
                <c:pt idx="184" formatCode="0.00E+00">
                  <c:v>9.5672210000000008E-3</c:v>
                </c:pt>
                <c:pt idx="185" formatCode="0.00E+00">
                  <c:v>9.5672210000000008E-3</c:v>
                </c:pt>
                <c:pt idx="186" formatCode="0.00E+00">
                  <c:v>9.5672210000000008E-3</c:v>
                </c:pt>
                <c:pt idx="187" formatCode="0.00E+00">
                  <c:v>9.5672210000000008E-3</c:v>
                </c:pt>
                <c:pt idx="188" formatCode="0.00E+00">
                  <c:v>9.5672210000000008E-3</c:v>
                </c:pt>
                <c:pt idx="189" formatCode="0.00E+00">
                  <c:v>9.5672210000000008E-3</c:v>
                </c:pt>
                <c:pt idx="190" formatCode="0.00E+00">
                  <c:v>9.5672210000000008E-3</c:v>
                </c:pt>
                <c:pt idx="191" formatCode="0.00E+00">
                  <c:v>9.5672210000000008E-3</c:v>
                </c:pt>
                <c:pt idx="192" formatCode="0.00E+00">
                  <c:v>9.5672210000000008E-3</c:v>
                </c:pt>
                <c:pt idx="193" formatCode="0.00E+00">
                  <c:v>9.5672210000000008E-3</c:v>
                </c:pt>
                <c:pt idx="194" formatCode="0.00E+00">
                  <c:v>9.5672210000000008E-3</c:v>
                </c:pt>
                <c:pt idx="195" formatCode="0.00E+00">
                  <c:v>9.5672210000000008E-3</c:v>
                </c:pt>
                <c:pt idx="196" formatCode="0.00E+00">
                  <c:v>9.5672210000000008E-3</c:v>
                </c:pt>
                <c:pt idx="197" formatCode="0.00E+00">
                  <c:v>9.5672210000000008E-3</c:v>
                </c:pt>
                <c:pt idx="198" formatCode="0.00E+00">
                  <c:v>9.5672210000000008E-3</c:v>
                </c:pt>
                <c:pt idx="199" formatCode="0.00E+00">
                  <c:v>9.5672210000000008E-3</c:v>
                </c:pt>
                <c:pt idx="200" formatCode="0.00E+00">
                  <c:v>9.5672210000000008E-3</c:v>
                </c:pt>
                <c:pt idx="201" formatCode="0.00E+00">
                  <c:v>9.5672210000000008E-3</c:v>
                </c:pt>
                <c:pt idx="202" formatCode="0.00E+00">
                  <c:v>9.5672210000000008E-3</c:v>
                </c:pt>
                <c:pt idx="203" formatCode="0.00E+00">
                  <c:v>9.5672210000000008E-3</c:v>
                </c:pt>
                <c:pt idx="204" formatCode="0.00E+00">
                  <c:v>9.5672210000000008E-3</c:v>
                </c:pt>
                <c:pt idx="205" formatCode="0.00E+00">
                  <c:v>9.5672210000000008E-3</c:v>
                </c:pt>
                <c:pt idx="206" formatCode="0.00E+00">
                  <c:v>9.5672210000000008E-3</c:v>
                </c:pt>
                <c:pt idx="207" formatCode="0.00E+00">
                  <c:v>9.5672210000000008E-3</c:v>
                </c:pt>
                <c:pt idx="208" formatCode="0.00E+00">
                  <c:v>9.5672210000000008E-3</c:v>
                </c:pt>
                <c:pt idx="209" formatCode="0.00E+00">
                  <c:v>9.5672210000000008E-3</c:v>
                </c:pt>
                <c:pt idx="210" formatCode="0.00E+00">
                  <c:v>9.5672210000000008E-3</c:v>
                </c:pt>
                <c:pt idx="211" formatCode="0.00E+00">
                  <c:v>9.5672210000000008E-3</c:v>
                </c:pt>
                <c:pt idx="212" formatCode="0.00E+00">
                  <c:v>9.5672210000000008E-3</c:v>
                </c:pt>
                <c:pt idx="213" formatCode="0.00E+00">
                  <c:v>9.5672210000000008E-3</c:v>
                </c:pt>
                <c:pt idx="214" formatCode="0.00E+00">
                  <c:v>9.5672210000000008E-3</c:v>
                </c:pt>
                <c:pt idx="215" formatCode="0.00E+00">
                  <c:v>9.5672210000000008E-3</c:v>
                </c:pt>
                <c:pt idx="216" formatCode="0.00E+00">
                  <c:v>9.5672210000000008E-3</c:v>
                </c:pt>
                <c:pt idx="217" formatCode="0.00E+00">
                  <c:v>9.5672210000000008E-3</c:v>
                </c:pt>
                <c:pt idx="218" formatCode="0.00E+00">
                  <c:v>9.5672210000000008E-3</c:v>
                </c:pt>
                <c:pt idx="219" formatCode="0.00E+00">
                  <c:v>9.5672210000000008E-3</c:v>
                </c:pt>
                <c:pt idx="220" formatCode="0.00E+00">
                  <c:v>9.5672210000000008E-3</c:v>
                </c:pt>
                <c:pt idx="221" formatCode="0.00E+00">
                  <c:v>9.5672210000000008E-3</c:v>
                </c:pt>
                <c:pt idx="222" formatCode="0.00E+00">
                  <c:v>9.5672210000000008E-3</c:v>
                </c:pt>
                <c:pt idx="223" formatCode="0.00E+00">
                  <c:v>9.5672210000000008E-3</c:v>
                </c:pt>
                <c:pt idx="224" formatCode="0.00E+00">
                  <c:v>9.5672210000000008E-3</c:v>
                </c:pt>
                <c:pt idx="225" formatCode="0.00E+00">
                  <c:v>9.5672210000000008E-3</c:v>
                </c:pt>
                <c:pt idx="226" formatCode="0.00E+00">
                  <c:v>9.5672210000000008E-3</c:v>
                </c:pt>
                <c:pt idx="227" formatCode="0.00E+00">
                  <c:v>9.5672210000000008E-3</c:v>
                </c:pt>
                <c:pt idx="228" formatCode="0.00E+00">
                  <c:v>9.5672210000000008E-3</c:v>
                </c:pt>
                <c:pt idx="229" formatCode="0.00E+00">
                  <c:v>9.5672210000000008E-3</c:v>
                </c:pt>
                <c:pt idx="230" formatCode="0.00E+00">
                  <c:v>9.5672210000000008E-3</c:v>
                </c:pt>
                <c:pt idx="231" formatCode="0.00E+00">
                  <c:v>9.5672210000000008E-3</c:v>
                </c:pt>
                <c:pt idx="232" formatCode="0.00E+00">
                  <c:v>9.5672210000000008E-3</c:v>
                </c:pt>
                <c:pt idx="233" formatCode="0.00E+00">
                  <c:v>9.5672210000000008E-3</c:v>
                </c:pt>
                <c:pt idx="234" formatCode="0.00E+00">
                  <c:v>9.5672210000000008E-3</c:v>
                </c:pt>
                <c:pt idx="235" formatCode="0.00E+00">
                  <c:v>9.5672210000000008E-3</c:v>
                </c:pt>
                <c:pt idx="236" formatCode="0.00E+00">
                  <c:v>9.5672210000000008E-3</c:v>
                </c:pt>
                <c:pt idx="237" formatCode="0.00E+00">
                  <c:v>9.5672210000000008E-3</c:v>
                </c:pt>
                <c:pt idx="238" formatCode="0.00E+00">
                  <c:v>9.5672210000000008E-3</c:v>
                </c:pt>
                <c:pt idx="239" formatCode="0.00E+00">
                  <c:v>9.5672210000000008E-3</c:v>
                </c:pt>
                <c:pt idx="240" formatCode="0.00E+00">
                  <c:v>9.5672210000000008E-3</c:v>
                </c:pt>
                <c:pt idx="241" formatCode="0.00E+00">
                  <c:v>9.5672210000000008E-3</c:v>
                </c:pt>
                <c:pt idx="242" formatCode="0.00E+00">
                  <c:v>9.5672210000000008E-3</c:v>
                </c:pt>
                <c:pt idx="243" formatCode="0.00E+00">
                  <c:v>9.5672210000000008E-3</c:v>
                </c:pt>
                <c:pt idx="244" formatCode="0.00E+00">
                  <c:v>9.5672210000000008E-3</c:v>
                </c:pt>
                <c:pt idx="245" formatCode="0.00E+00">
                  <c:v>9.5672210000000008E-3</c:v>
                </c:pt>
                <c:pt idx="246" formatCode="0.00E+00">
                  <c:v>9.5672210000000008E-3</c:v>
                </c:pt>
                <c:pt idx="247" formatCode="0.00E+00">
                  <c:v>9.5672210000000008E-3</c:v>
                </c:pt>
                <c:pt idx="248" formatCode="0.00E+00">
                  <c:v>9.5672210000000008E-3</c:v>
                </c:pt>
                <c:pt idx="249" formatCode="0.00E+00">
                  <c:v>9.5672210000000008E-3</c:v>
                </c:pt>
                <c:pt idx="250" formatCode="0.00E+00">
                  <c:v>9.5672210000000008E-3</c:v>
                </c:pt>
                <c:pt idx="251" formatCode="0.00E+00">
                  <c:v>9.5672210000000008E-3</c:v>
                </c:pt>
                <c:pt idx="252" formatCode="0.00E+00">
                  <c:v>9.5672210000000008E-3</c:v>
                </c:pt>
                <c:pt idx="253" formatCode="0.00E+00">
                  <c:v>9.5672210000000008E-3</c:v>
                </c:pt>
                <c:pt idx="254" formatCode="0.00E+00">
                  <c:v>9.5672210000000008E-3</c:v>
                </c:pt>
                <c:pt idx="255" formatCode="0.00E+00">
                  <c:v>9.5672210000000008E-3</c:v>
                </c:pt>
                <c:pt idx="256" formatCode="0.00E+00">
                  <c:v>9.5672210000000008E-3</c:v>
                </c:pt>
                <c:pt idx="257" formatCode="0.00E+00">
                  <c:v>9.5672210000000008E-3</c:v>
                </c:pt>
                <c:pt idx="258" formatCode="0.00E+00">
                  <c:v>9.5672210000000008E-3</c:v>
                </c:pt>
                <c:pt idx="259" formatCode="0.00E+00">
                  <c:v>9.5672210000000008E-3</c:v>
                </c:pt>
                <c:pt idx="260" formatCode="0.00E+00">
                  <c:v>9.5672210000000008E-3</c:v>
                </c:pt>
                <c:pt idx="261" formatCode="0.00E+00">
                  <c:v>9.5672210000000008E-3</c:v>
                </c:pt>
                <c:pt idx="262" formatCode="0.00E+00">
                  <c:v>9.5672210000000008E-3</c:v>
                </c:pt>
                <c:pt idx="263" formatCode="0.00E+00">
                  <c:v>9.5672210000000008E-3</c:v>
                </c:pt>
                <c:pt idx="264" formatCode="0.00E+00">
                  <c:v>9.5672210000000008E-3</c:v>
                </c:pt>
                <c:pt idx="265" formatCode="0.00E+00">
                  <c:v>9.5672210000000008E-3</c:v>
                </c:pt>
                <c:pt idx="266" formatCode="0.00E+00">
                  <c:v>9.5672210000000008E-3</c:v>
                </c:pt>
                <c:pt idx="267" formatCode="0.00E+00">
                  <c:v>9.5672210000000008E-3</c:v>
                </c:pt>
                <c:pt idx="268" formatCode="0.00E+00">
                  <c:v>9.5672210000000008E-3</c:v>
                </c:pt>
                <c:pt idx="269" formatCode="0.00E+00">
                  <c:v>9.5672210000000008E-3</c:v>
                </c:pt>
                <c:pt idx="270" formatCode="0.00E+00">
                  <c:v>9.5672210000000008E-3</c:v>
                </c:pt>
                <c:pt idx="271" formatCode="0.00E+00">
                  <c:v>9.5672210000000008E-3</c:v>
                </c:pt>
                <c:pt idx="272" formatCode="0.00E+00">
                  <c:v>9.5672210000000008E-3</c:v>
                </c:pt>
                <c:pt idx="273" formatCode="0.00E+00">
                  <c:v>9.5672210000000008E-3</c:v>
                </c:pt>
                <c:pt idx="274" formatCode="0.00E+00">
                  <c:v>9.5672210000000008E-3</c:v>
                </c:pt>
                <c:pt idx="275" formatCode="0.00E+00">
                  <c:v>9.5672210000000008E-3</c:v>
                </c:pt>
                <c:pt idx="276" formatCode="0.00E+00">
                  <c:v>9.5672210000000008E-3</c:v>
                </c:pt>
                <c:pt idx="277" formatCode="0.00E+00">
                  <c:v>9.5672210000000008E-3</c:v>
                </c:pt>
                <c:pt idx="278" formatCode="0.00E+00">
                  <c:v>9.5672210000000008E-3</c:v>
                </c:pt>
                <c:pt idx="279" formatCode="0.00E+00">
                  <c:v>9.5672210000000008E-3</c:v>
                </c:pt>
                <c:pt idx="280" formatCode="0.00E+00">
                  <c:v>9.5672210000000008E-3</c:v>
                </c:pt>
                <c:pt idx="281" formatCode="0.00E+00">
                  <c:v>9.5672210000000008E-3</c:v>
                </c:pt>
                <c:pt idx="282" formatCode="0.00E+00">
                  <c:v>9.5672210000000008E-3</c:v>
                </c:pt>
                <c:pt idx="283" formatCode="0.00E+00">
                  <c:v>9.5672210000000008E-3</c:v>
                </c:pt>
                <c:pt idx="284" formatCode="0.00E+00">
                  <c:v>9.5672210000000008E-3</c:v>
                </c:pt>
                <c:pt idx="285" formatCode="0.00E+00">
                  <c:v>9.5672210000000008E-3</c:v>
                </c:pt>
                <c:pt idx="286" formatCode="0.00E+00">
                  <c:v>9.5672210000000008E-3</c:v>
                </c:pt>
                <c:pt idx="287" formatCode="0.00E+00">
                  <c:v>9.5672210000000008E-3</c:v>
                </c:pt>
                <c:pt idx="288" formatCode="0.00E+00">
                  <c:v>9.5672210000000008E-3</c:v>
                </c:pt>
                <c:pt idx="289" formatCode="0.00E+00">
                  <c:v>9.5672210000000008E-3</c:v>
                </c:pt>
                <c:pt idx="290" formatCode="0.00E+00">
                  <c:v>9.5672210000000008E-3</c:v>
                </c:pt>
                <c:pt idx="291" formatCode="0.00E+00">
                  <c:v>9.5672210000000008E-3</c:v>
                </c:pt>
                <c:pt idx="292" formatCode="0.00E+00">
                  <c:v>9.5672210000000008E-3</c:v>
                </c:pt>
                <c:pt idx="293" formatCode="0.00E+00">
                  <c:v>9.5672210000000008E-3</c:v>
                </c:pt>
                <c:pt idx="294" formatCode="0.00E+00">
                  <c:v>9.5672210000000008E-3</c:v>
                </c:pt>
                <c:pt idx="295" formatCode="0.00E+00">
                  <c:v>9.5672210000000008E-3</c:v>
                </c:pt>
                <c:pt idx="296" formatCode="0.00E+00">
                  <c:v>9.5672210000000008E-3</c:v>
                </c:pt>
                <c:pt idx="297" formatCode="0.00E+00">
                  <c:v>9.5672210000000008E-3</c:v>
                </c:pt>
                <c:pt idx="298" formatCode="0.00E+00">
                  <c:v>9.5672210000000008E-3</c:v>
                </c:pt>
                <c:pt idx="299" formatCode="0.00E+00">
                  <c:v>9.5672210000000008E-3</c:v>
                </c:pt>
                <c:pt idx="300" formatCode="0.00E+00">
                  <c:v>9.5672210000000008E-3</c:v>
                </c:pt>
                <c:pt idx="301" formatCode="0.00E+00">
                  <c:v>9.5672210000000008E-3</c:v>
                </c:pt>
                <c:pt idx="302" formatCode="0.00E+00">
                  <c:v>9.5672210000000008E-3</c:v>
                </c:pt>
                <c:pt idx="303" formatCode="0.00E+00">
                  <c:v>9.5672210000000008E-3</c:v>
                </c:pt>
                <c:pt idx="304" formatCode="0.00E+00">
                  <c:v>9.5672210000000008E-3</c:v>
                </c:pt>
                <c:pt idx="305" formatCode="0.00E+00">
                  <c:v>9.5672210000000008E-3</c:v>
                </c:pt>
                <c:pt idx="306" formatCode="0.00E+00">
                  <c:v>9.5672210000000008E-3</c:v>
                </c:pt>
                <c:pt idx="307" formatCode="0.00E+00">
                  <c:v>9.5672210000000008E-3</c:v>
                </c:pt>
                <c:pt idx="308" formatCode="0.00E+00">
                  <c:v>9.5672210000000008E-3</c:v>
                </c:pt>
                <c:pt idx="309" formatCode="0.00E+00">
                  <c:v>9.5672210000000008E-3</c:v>
                </c:pt>
                <c:pt idx="310" formatCode="0.00E+00">
                  <c:v>9.5672210000000008E-3</c:v>
                </c:pt>
                <c:pt idx="311" formatCode="0.00E+00">
                  <c:v>9.5672210000000008E-3</c:v>
                </c:pt>
                <c:pt idx="312" formatCode="0.00E+00">
                  <c:v>9.5672210000000008E-3</c:v>
                </c:pt>
                <c:pt idx="313" formatCode="0.00E+00">
                  <c:v>9.5672210000000008E-3</c:v>
                </c:pt>
                <c:pt idx="314" formatCode="0.00E+00">
                  <c:v>9.5672210000000008E-3</c:v>
                </c:pt>
                <c:pt idx="315" formatCode="0.00E+00">
                  <c:v>9.5672210000000008E-3</c:v>
                </c:pt>
                <c:pt idx="316" formatCode="0.00E+00">
                  <c:v>9.5672210000000008E-3</c:v>
                </c:pt>
                <c:pt idx="317" formatCode="0.00E+00">
                  <c:v>9.5672210000000008E-3</c:v>
                </c:pt>
                <c:pt idx="318" formatCode="0.00E+00">
                  <c:v>9.5672210000000008E-3</c:v>
                </c:pt>
                <c:pt idx="319" formatCode="0.00E+00">
                  <c:v>9.5672210000000008E-3</c:v>
                </c:pt>
                <c:pt idx="320" formatCode="0.00E+00">
                  <c:v>9.5672210000000008E-3</c:v>
                </c:pt>
                <c:pt idx="321" formatCode="0.00E+00">
                  <c:v>9.5672210000000008E-3</c:v>
                </c:pt>
                <c:pt idx="322" formatCode="0.00E+00">
                  <c:v>9.5672210000000008E-3</c:v>
                </c:pt>
                <c:pt idx="323" formatCode="0.00E+00">
                  <c:v>9.5672210000000008E-3</c:v>
                </c:pt>
                <c:pt idx="324" formatCode="0.00E+00">
                  <c:v>9.5672210000000008E-3</c:v>
                </c:pt>
                <c:pt idx="325" formatCode="0.00E+00">
                  <c:v>9.5672210000000008E-3</c:v>
                </c:pt>
                <c:pt idx="326" formatCode="0.00E+00">
                  <c:v>9.5672210000000008E-3</c:v>
                </c:pt>
                <c:pt idx="327" formatCode="0.00E+00">
                  <c:v>9.5672210000000008E-3</c:v>
                </c:pt>
                <c:pt idx="328" formatCode="0.00E+00">
                  <c:v>9.5672210000000008E-3</c:v>
                </c:pt>
                <c:pt idx="329" formatCode="0.00E+00">
                  <c:v>9.5672210000000008E-3</c:v>
                </c:pt>
                <c:pt idx="330" formatCode="0.00E+00">
                  <c:v>9.5672210000000008E-3</c:v>
                </c:pt>
                <c:pt idx="331" formatCode="0.00E+00">
                  <c:v>9.5672210000000008E-3</c:v>
                </c:pt>
                <c:pt idx="332" formatCode="0.00E+00">
                  <c:v>9.5672210000000008E-3</c:v>
                </c:pt>
                <c:pt idx="333" formatCode="0.00E+00">
                  <c:v>9.5672210000000008E-3</c:v>
                </c:pt>
                <c:pt idx="334" formatCode="0.00E+00">
                  <c:v>9.5672210000000008E-3</c:v>
                </c:pt>
                <c:pt idx="335" formatCode="0.00E+00">
                  <c:v>9.5672210000000008E-3</c:v>
                </c:pt>
                <c:pt idx="336" formatCode="0.00E+00">
                  <c:v>9.5672210000000008E-3</c:v>
                </c:pt>
                <c:pt idx="337" formatCode="0.00E+00">
                  <c:v>9.5672210000000008E-3</c:v>
                </c:pt>
                <c:pt idx="338" formatCode="0.00E+00">
                  <c:v>9.5672210000000008E-3</c:v>
                </c:pt>
                <c:pt idx="339" formatCode="0.00E+00">
                  <c:v>9.5672210000000008E-3</c:v>
                </c:pt>
                <c:pt idx="340" formatCode="0.00E+00">
                  <c:v>9.5672210000000008E-3</c:v>
                </c:pt>
                <c:pt idx="341" formatCode="0.00E+00">
                  <c:v>9.5672210000000008E-3</c:v>
                </c:pt>
                <c:pt idx="342" formatCode="0.00E+00">
                  <c:v>9.5672210000000008E-3</c:v>
                </c:pt>
                <c:pt idx="343" formatCode="0.00E+00">
                  <c:v>9.5672210000000008E-3</c:v>
                </c:pt>
                <c:pt idx="344" formatCode="0.00E+00">
                  <c:v>9.5672210000000008E-3</c:v>
                </c:pt>
                <c:pt idx="345" formatCode="0.00E+00">
                  <c:v>9.5672210000000008E-3</c:v>
                </c:pt>
                <c:pt idx="346" formatCode="0.00E+00">
                  <c:v>9.5672210000000008E-3</c:v>
                </c:pt>
                <c:pt idx="347" formatCode="0.00E+00">
                  <c:v>9.5672210000000008E-3</c:v>
                </c:pt>
                <c:pt idx="348" formatCode="0.00E+00">
                  <c:v>9.5672210000000008E-3</c:v>
                </c:pt>
                <c:pt idx="349" formatCode="0.00E+00">
                  <c:v>9.5672210000000008E-3</c:v>
                </c:pt>
                <c:pt idx="350" formatCode="0.00E+00">
                  <c:v>9.5672210000000008E-3</c:v>
                </c:pt>
                <c:pt idx="351" formatCode="0.00E+00">
                  <c:v>9.5672210000000008E-3</c:v>
                </c:pt>
                <c:pt idx="352" formatCode="0.00E+00">
                  <c:v>9.5672210000000008E-3</c:v>
                </c:pt>
                <c:pt idx="353" formatCode="0.00E+00">
                  <c:v>9.5672210000000008E-3</c:v>
                </c:pt>
                <c:pt idx="354" formatCode="0.00E+00">
                  <c:v>9.5672210000000008E-3</c:v>
                </c:pt>
                <c:pt idx="355" formatCode="0.00E+00">
                  <c:v>9.5672210000000008E-3</c:v>
                </c:pt>
                <c:pt idx="356" formatCode="0.00E+00">
                  <c:v>9.5672210000000008E-3</c:v>
                </c:pt>
                <c:pt idx="357" formatCode="0.00E+00">
                  <c:v>9.5672210000000008E-3</c:v>
                </c:pt>
                <c:pt idx="358" formatCode="0.00E+00">
                  <c:v>9.5672210000000008E-3</c:v>
                </c:pt>
                <c:pt idx="359" formatCode="0.00E+00">
                  <c:v>9.5672210000000008E-3</c:v>
                </c:pt>
                <c:pt idx="360" formatCode="0.00E+00">
                  <c:v>9.5672210000000008E-3</c:v>
                </c:pt>
                <c:pt idx="361" formatCode="0.00E+00">
                  <c:v>9.5672210000000008E-3</c:v>
                </c:pt>
                <c:pt idx="362" formatCode="0.00E+00">
                  <c:v>9.5672210000000008E-3</c:v>
                </c:pt>
                <c:pt idx="363" formatCode="0.00E+00">
                  <c:v>9.5672210000000008E-3</c:v>
                </c:pt>
                <c:pt idx="364" formatCode="0.00E+00">
                  <c:v>9.5672210000000008E-3</c:v>
                </c:pt>
                <c:pt idx="365" formatCode="0.00E+00">
                  <c:v>9.5672210000000008E-3</c:v>
                </c:pt>
                <c:pt idx="366" formatCode="0.00E+00">
                  <c:v>9.5672210000000008E-3</c:v>
                </c:pt>
                <c:pt idx="367" formatCode="0.00E+00">
                  <c:v>9.5672210000000008E-3</c:v>
                </c:pt>
                <c:pt idx="368" formatCode="0.00E+00">
                  <c:v>9.5672210000000008E-3</c:v>
                </c:pt>
                <c:pt idx="369" formatCode="0.00E+00">
                  <c:v>9.5672210000000008E-3</c:v>
                </c:pt>
                <c:pt idx="370" formatCode="0.00E+00">
                  <c:v>9.5672210000000008E-3</c:v>
                </c:pt>
                <c:pt idx="371" formatCode="0.00E+00">
                  <c:v>9.5672210000000008E-3</c:v>
                </c:pt>
                <c:pt idx="372" formatCode="0.00E+00">
                  <c:v>9.5672210000000008E-3</c:v>
                </c:pt>
                <c:pt idx="373" formatCode="0.00E+00">
                  <c:v>9.5672210000000008E-3</c:v>
                </c:pt>
                <c:pt idx="374" formatCode="0.00E+00">
                  <c:v>9.5672210000000008E-3</c:v>
                </c:pt>
                <c:pt idx="375" formatCode="0.00E+00">
                  <c:v>9.5672210000000008E-3</c:v>
                </c:pt>
                <c:pt idx="376" formatCode="0.00E+00">
                  <c:v>9.5672210000000008E-3</c:v>
                </c:pt>
                <c:pt idx="377" formatCode="0.00E+00">
                  <c:v>9.5672210000000008E-3</c:v>
                </c:pt>
                <c:pt idx="378" formatCode="0.00E+00">
                  <c:v>9.5672210000000008E-3</c:v>
                </c:pt>
                <c:pt idx="379" formatCode="0.00E+00">
                  <c:v>9.5672210000000008E-3</c:v>
                </c:pt>
                <c:pt idx="380" formatCode="0.00E+00">
                  <c:v>9.5672210000000008E-3</c:v>
                </c:pt>
                <c:pt idx="381" formatCode="0.00E+00">
                  <c:v>9.5672210000000008E-3</c:v>
                </c:pt>
                <c:pt idx="382" formatCode="0.00E+00">
                  <c:v>9.5672210000000008E-3</c:v>
                </c:pt>
                <c:pt idx="383" formatCode="0.00E+00">
                  <c:v>9.5672210000000008E-3</c:v>
                </c:pt>
                <c:pt idx="384" formatCode="0.00E+00">
                  <c:v>9.5672210000000008E-3</c:v>
                </c:pt>
                <c:pt idx="385" formatCode="0.00E+00">
                  <c:v>9.5672210000000008E-3</c:v>
                </c:pt>
                <c:pt idx="386" formatCode="0.00E+00">
                  <c:v>9.5672210000000008E-3</c:v>
                </c:pt>
                <c:pt idx="387" formatCode="0.00E+00">
                  <c:v>9.5672210000000008E-3</c:v>
                </c:pt>
                <c:pt idx="388" formatCode="0.00E+00">
                  <c:v>9.5672210000000008E-3</c:v>
                </c:pt>
                <c:pt idx="389" formatCode="0.00E+00">
                  <c:v>9.5672210000000008E-3</c:v>
                </c:pt>
                <c:pt idx="390" formatCode="0.00E+00">
                  <c:v>9.5672210000000008E-3</c:v>
                </c:pt>
                <c:pt idx="391" formatCode="0.00E+00">
                  <c:v>9.5672210000000008E-3</c:v>
                </c:pt>
                <c:pt idx="392" formatCode="0.00E+00">
                  <c:v>9.5672210000000008E-3</c:v>
                </c:pt>
                <c:pt idx="393" formatCode="0.00E+00">
                  <c:v>9.5672210000000008E-3</c:v>
                </c:pt>
                <c:pt idx="394" formatCode="0.00E+00">
                  <c:v>9.5672210000000008E-3</c:v>
                </c:pt>
                <c:pt idx="395" formatCode="0.00E+00">
                  <c:v>9.5672210000000008E-3</c:v>
                </c:pt>
                <c:pt idx="396" formatCode="0.00E+00">
                  <c:v>9.5672210000000008E-3</c:v>
                </c:pt>
                <c:pt idx="397" formatCode="0.00E+00">
                  <c:v>9.5672210000000008E-3</c:v>
                </c:pt>
                <c:pt idx="398" formatCode="0.00E+00">
                  <c:v>9.5672210000000008E-3</c:v>
                </c:pt>
                <c:pt idx="399" formatCode="0.00E+00">
                  <c:v>9.5672210000000008E-3</c:v>
                </c:pt>
                <c:pt idx="400" formatCode="0.00E+00">
                  <c:v>9.5672210000000008E-3</c:v>
                </c:pt>
                <c:pt idx="401" formatCode="0.00E+00">
                  <c:v>9.5672210000000008E-3</c:v>
                </c:pt>
                <c:pt idx="402" formatCode="0.00E+00">
                  <c:v>9.5672210000000008E-3</c:v>
                </c:pt>
                <c:pt idx="403" formatCode="0.00E+00">
                  <c:v>9.5672210000000008E-3</c:v>
                </c:pt>
                <c:pt idx="404" formatCode="0.00E+00">
                  <c:v>9.5672210000000008E-3</c:v>
                </c:pt>
                <c:pt idx="405" formatCode="0.00E+00">
                  <c:v>9.5672210000000008E-3</c:v>
                </c:pt>
                <c:pt idx="406" formatCode="0.00E+00">
                  <c:v>9.5672210000000008E-3</c:v>
                </c:pt>
                <c:pt idx="407" formatCode="0.00E+00">
                  <c:v>9.5672210000000008E-3</c:v>
                </c:pt>
                <c:pt idx="408" formatCode="0.00E+00">
                  <c:v>9.5672210000000008E-3</c:v>
                </c:pt>
                <c:pt idx="409" formatCode="0.00E+00">
                  <c:v>9.5672210000000008E-3</c:v>
                </c:pt>
                <c:pt idx="410" formatCode="0.00E+00">
                  <c:v>9.5672210000000008E-3</c:v>
                </c:pt>
                <c:pt idx="411" formatCode="0.00E+00">
                  <c:v>9.5672210000000008E-3</c:v>
                </c:pt>
                <c:pt idx="412" formatCode="0.00E+00">
                  <c:v>9.5672210000000008E-3</c:v>
                </c:pt>
                <c:pt idx="413" formatCode="0.00E+00">
                  <c:v>9.5672210000000008E-3</c:v>
                </c:pt>
                <c:pt idx="414" formatCode="0.00E+00">
                  <c:v>9.5672210000000008E-3</c:v>
                </c:pt>
                <c:pt idx="415" formatCode="0.00E+00">
                  <c:v>9.5672210000000008E-3</c:v>
                </c:pt>
                <c:pt idx="416" formatCode="0.00E+00">
                  <c:v>9.5672210000000008E-3</c:v>
                </c:pt>
                <c:pt idx="417" formatCode="0.00E+00">
                  <c:v>9.5672210000000008E-3</c:v>
                </c:pt>
                <c:pt idx="418" formatCode="0.00E+00">
                  <c:v>9.5672210000000008E-3</c:v>
                </c:pt>
                <c:pt idx="419" formatCode="0.00E+00">
                  <c:v>9.5672210000000008E-3</c:v>
                </c:pt>
                <c:pt idx="420" formatCode="0.00E+00">
                  <c:v>9.5672210000000008E-3</c:v>
                </c:pt>
                <c:pt idx="421" formatCode="0.00E+00">
                  <c:v>9.5672210000000008E-3</c:v>
                </c:pt>
                <c:pt idx="422" formatCode="0.00E+00">
                  <c:v>9.5672210000000008E-3</c:v>
                </c:pt>
                <c:pt idx="423" formatCode="0.00E+00">
                  <c:v>9.5672210000000008E-3</c:v>
                </c:pt>
                <c:pt idx="424" formatCode="0.00E+00">
                  <c:v>9.5672210000000008E-3</c:v>
                </c:pt>
                <c:pt idx="425" formatCode="0.00E+00">
                  <c:v>9.5672210000000008E-3</c:v>
                </c:pt>
                <c:pt idx="426" formatCode="0.00E+00">
                  <c:v>9.5672210000000008E-3</c:v>
                </c:pt>
                <c:pt idx="427" formatCode="0.00E+00">
                  <c:v>9.5672210000000008E-3</c:v>
                </c:pt>
                <c:pt idx="428" formatCode="0.00E+00">
                  <c:v>9.5672210000000008E-3</c:v>
                </c:pt>
                <c:pt idx="429" formatCode="0.00E+00">
                  <c:v>9.5672210000000008E-3</c:v>
                </c:pt>
                <c:pt idx="430" formatCode="0.00E+00">
                  <c:v>9.5672210000000008E-3</c:v>
                </c:pt>
                <c:pt idx="431" formatCode="0.00E+00">
                  <c:v>9.5672210000000008E-3</c:v>
                </c:pt>
                <c:pt idx="432" formatCode="0.00E+00">
                  <c:v>9.5672210000000008E-3</c:v>
                </c:pt>
                <c:pt idx="433" formatCode="0.00E+00">
                  <c:v>9.5672210000000008E-3</c:v>
                </c:pt>
                <c:pt idx="434" formatCode="0.00E+00">
                  <c:v>9.5672210000000008E-3</c:v>
                </c:pt>
                <c:pt idx="435" formatCode="0.00E+00">
                  <c:v>9.5672210000000008E-3</c:v>
                </c:pt>
                <c:pt idx="436" formatCode="0.00E+00">
                  <c:v>9.5672210000000008E-3</c:v>
                </c:pt>
                <c:pt idx="437" formatCode="0.00E+00">
                  <c:v>9.5672210000000008E-3</c:v>
                </c:pt>
              </c:numCache>
            </c:numRef>
          </c:yVal>
          <c:smooth val="0"/>
        </c:ser>
        <c:dLbls>
          <c:showLegendKey val="0"/>
          <c:showVal val="0"/>
          <c:showCatName val="0"/>
          <c:showSerName val="0"/>
          <c:showPercent val="0"/>
          <c:showBubbleSize val="0"/>
        </c:dLbls>
        <c:axId val="344795392"/>
        <c:axId val="344801664"/>
      </c:scatterChart>
      <c:valAx>
        <c:axId val="344795392"/>
        <c:scaling>
          <c:orientation val="minMax"/>
          <c:max val="150"/>
          <c:min val="70"/>
        </c:scaling>
        <c:delete val="0"/>
        <c:axPos val="b"/>
        <c:title>
          <c:tx>
            <c:rich>
              <a:bodyPr/>
              <a:lstStyle/>
              <a:p>
                <a:pPr>
                  <a:defRPr/>
                </a:pPr>
                <a:r>
                  <a:rPr lang="en-GB"/>
                  <a:t>Time / Channels</a:t>
                </a:r>
              </a:p>
            </c:rich>
          </c:tx>
          <c:overlay val="0"/>
        </c:title>
        <c:numFmt formatCode="General" sourceLinked="1"/>
        <c:majorTickMark val="out"/>
        <c:minorTickMark val="none"/>
        <c:tickLblPos val="nextTo"/>
        <c:crossAx val="344801664"/>
        <c:crosses val="autoZero"/>
        <c:crossBetween val="midCat"/>
      </c:valAx>
      <c:valAx>
        <c:axId val="344801664"/>
        <c:scaling>
          <c:orientation val="minMax"/>
          <c:max val="7.5000000000000011E-2"/>
          <c:min val="0"/>
        </c:scaling>
        <c:delete val="0"/>
        <c:axPos val="l"/>
        <c:numFmt formatCode="General" sourceLinked="1"/>
        <c:majorTickMark val="out"/>
        <c:minorTickMark val="none"/>
        <c:tickLblPos val="nextTo"/>
        <c:crossAx val="344795392"/>
        <c:crosses val="autoZero"/>
        <c:crossBetween val="midCat"/>
        <c:majorUnit val="2.5000000000000005E-2"/>
      </c:valAx>
    </c:plotArea>
    <c:plotVisOnly val="1"/>
    <c:dispBlanksAs val="gap"/>
    <c:showDLblsOverMax val="0"/>
  </c:chart>
  <c:spPr>
    <a:ln>
      <a:noFill/>
    </a:ln>
  </c:spPr>
  <c:externalData r:id="rId1">
    <c:autoUpdate val="0"/>
  </c:externalData>
</c:chartSpace>
</file>

<file path=word/charts/chart69.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1"/>
          <c:order val="0"/>
          <c:tx>
            <c:strRef>
              <c:f>'Anisotropy Fit'!$G$4</c:f>
              <c:strCache>
                <c:ptCount val="1"/>
                <c:pt idx="0">
                  <c:v>55.9 kDa - low pH</c:v>
                </c:pt>
              </c:strCache>
            </c:strRef>
          </c:tx>
          <c:spPr>
            <a:ln w="28575">
              <a:noFill/>
            </a:ln>
          </c:spPr>
          <c:marker>
            <c:symbol val="diamond"/>
            <c:size val="2"/>
          </c:marker>
          <c:xVal>
            <c:numRef>
              <c:f>'Anisotropy Fit'!$G$56:$G$494</c:f>
              <c:numCache>
                <c:formatCode>General</c:formatCode>
                <c:ptCount val="439"/>
                <c:pt idx="0">
                  <c:v>71</c:v>
                </c:pt>
                <c:pt idx="1">
                  <c:v>72</c:v>
                </c:pt>
                <c:pt idx="2">
                  <c:v>73</c:v>
                </c:pt>
                <c:pt idx="3">
                  <c:v>74</c:v>
                </c:pt>
                <c:pt idx="4">
                  <c:v>75</c:v>
                </c:pt>
                <c:pt idx="5">
                  <c:v>76</c:v>
                </c:pt>
                <c:pt idx="6">
                  <c:v>77</c:v>
                </c:pt>
                <c:pt idx="7">
                  <c:v>78</c:v>
                </c:pt>
                <c:pt idx="8">
                  <c:v>79</c:v>
                </c:pt>
                <c:pt idx="9">
                  <c:v>80</c:v>
                </c:pt>
                <c:pt idx="10">
                  <c:v>81</c:v>
                </c:pt>
                <c:pt idx="11">
                  <c:v>82</c:v>
                </c:pt>
                <c:pt idx="12">
                  <c:v>83</c:v>
                </c:pt>
                <c:pt idx="13">
                  <c:v>84</c:v>
                </c:pt>
                <c:pt idx="14">
                  <c:v>85</c:v>
                </c:pt>
                <c:pt idx="15">
                  <c:v>86</c:v>
                </c:pt>
                <c:pt idx="16">
                  <c:v>87</c:v>
                </c:pt>
                <c:pt idx="17">
                  <c:v>88</c:v>
                </c:pt>
                <c:pt idx="18">
                  <c:v>89</c:v>
                </c:pt>
                <c:pt idx="19">
                  <c:v>90</c:v>
                </c:pt>
                <c:pt idx="20">
                  <c:v>91</c:v>
                </c:pt>
                <c:pt idx="21">
                  <c:v>92</c:v>
                </c:pt>
                <c:pt idx="22">
                  <c:v>93</c:v>
                </c:pt>
                <c:pt idx="23">
                  <c:v>94</c:v>
                </c:pt>
                <c:pt idx="24">
                  <c:v>95</c:v>
                </c:pt>
                <c:pt idx="25">
                  <c:v>96</c:v>
                </c:pt>
                <c:pt idx="26">
                  <c:v>97</c:v>
                </c:pt>
                <c:pt idx="27">
                  <c:v>98</c:v>
                </c:pt>
                <c:pt idx="28">
                  <c:v>99</c:v>
                </c:pt>
                <c:pt idx="29">
                  <c:v>100</c:v>
                </c:pt>
                <c:pt idx="30">
                  <c:v>101</c:v>
                </c:pt>
                <c:pt idx="31">
                  <c:v>102</c:v>
                </c:pt>
                <c:pt idx="32">
                  <c:v>103</c:v>
                </c:pt>
                <c:pt idx="33">
                  <c:v>104</c:v>
                </c:pt>
                <c:pt idx="34">
                  <c:v>105</c:v>
                </c:pt>
                <c:pt idx="35">
                  <c:v>106</c:v>
                </c:pt>
                <c:pt idx="36">
                  <c:v>107</c:v>
                </c:pt>
                <c:pt idx="37">
                  <c:v>108</c:v>
                </c:pt>
                <c:pt idx="38">
                  <c:v>109</c:v>
                </c:pt>
                <c:pt idx="39">
                  <c:v>110</c:v>
                </c:pt>
                <c:pt idx="40">
                  <c:v>111</c:v>
                </c:pt>
                <c:pt idx="41">
                  <c:v>112</c:v>
                </c:pt>
                <c:pt idx="42">
                  <c:v>113</c:v>
                </c:pt>
                <c:pt idx="43">
                  <c:v>114</c:v>
                </c:pt>
                <c:pt idx="44">
                  <c:v>115</c:v>
                </c:pt>
                <c:pt idx="45">
                  <c:v>116</c:v>
                </c:pt>
                <c:pt idx="46">
                  <c:v>117</c:v>
                </c:pt>
                <c:pt idx="47">
                  <c:v>118</c:v>
                </c:pt>
                <c:pt idx="48">
                  <c:v>119</c:v>
                </c:pt>
                <c:pt idx="49">
                  <c:v>120</c:v>
                </c:pt>
                <c:pt idx="50">
                  <c:v>121</c:v>
                </c:pt>
                <c:pt idx="51">
                  <c:v>122</c:v>
                </c:pt>
                <c:pt idx="52">
                  <c:v>123</c:v>
                </c:pt>
                <c:pt idx="53">
                  <c:v>124</c:v>
                </c:pt>
                <c:pt idx="54">
                  <c:v>125</c:v>
                </c:pt>
                <c:pt idx="55">
                  <c:v>126</c:v>
                </c:pt>
                <c:pt idx="56">
                  <c:v>127</c:v>
                </c:pt>
                <c:pt idx="57">
                  <c:v>128</c:v>
                </c:pt>
                <c:pt idx="58">
                  <c:v>129</c:v>
                </c:pt>
                <c:pt idx="59">
                  <c:v>130</c:v>
                </c:pt>
                <c:pt idx="60">
                  <c:v>131</c:v>
                </c:pt>
                <c:pt idx="61">
                  <c:v>132</c:v>
                </c:pt>
                <c:pt idx="62">
                  <c:v>133</c:v>
                </c:pt>
                <c:pt idx="63">
                  <c:v>134</c:v>
                </c:pt>
                <c:pt idx="64">
                  <c:v>135</c:v>
                </c:pt>
                <c:pt idx="65">
                  <c:v>136</c:v>
                </c:pt>
                <c:pt idx="66">
                  <c:v>137</c:v>
                </c:pt>
                <c:pt idx="67">
                  <c:v>138</c:v>
                </c:pt>
                <c:pt idx="68">
                  <c:v>139</c:v>
                </c:pt>
                <c:pt idx="69">
                  <c:v>140</c:v>
                </c:pt>
                <c:pt idx="70">
                  <c:v>141</c:v>
                </c:pt>
                <c:pt idx="71">
                  <c:v>142</c:v>
                </c:pt>
                <c:pt idx="72">
                  <c:v>143</c:v>
                </c:pt>
                <c:pt idx="73">
                  <c:v>144</c:v>
                </c:pt>
                <c:pt idx="74">
                  <c:v>145</c:v>
                </c:pt>
                <c:pt idx="75">
                  <c:v>146</c:v>
                </c:pt>
                <c:pt idx="76">
                  <c:v>147</c:v>
                </c:pt>
                <c:pt idx="77">
                  <c:v>148</c:v>
                </c:pt>
                <c:pt idx="78">
                  <c:v>149</c:v>
                </c:pt>
                <c:pt idx="79">
                  <c:v>150</c:v>
                </c:pt>
                <c:pt idx="80">
                  <c:v>151</c:v>
                </c:pt>
                <c:pt idx="81">
                  <c:v>152</c:v>
                </c:pt>
                <c:pt idx="82">
                  <c:v>153</c:v>
                </c:pt>
                <c:pt idx="83">
                  <c:v>154</c:v>
                </c:pt>
                <c:pt idx="84">
                  <c:v>155</c:v>
                </c:pt>
                <c:pt idx="85">
                  <c:v>156</c:v>
                </c:pt>
                <c:pt idx="86">
                  <c:v>157</c:v>
                </c:pt>
                <c:pt idx="87">
                  <c:v>158</c:v>
                </c:pt>
                <c:pt idx="88">
                  <c:v>159</c:v>
                </c:pt>
                <c:pt idx="89">
                  <c:v>160</c:v>
                </c:pt>
                <c:pt idx="90">
                  <c:v>161</c:v>
                </c:pt>
                <c:pt idx="91">
                  <c:v>162</c:v>
                </c:pt>
                <c:pt idx="92">
                  <c:v>163</c:v>
                </c:pt>
                <c:pt idx="93">
                  <c:v>164</c:v>
                </c:pt>
                <c:pt idx="94">
                  <c:v>165</c:v>
                </c:pt>
                <c:pt idx="95">
                  <c:v>166</c:v>
                </c:pt>
                <c:pt idx="96">
                  <c:v>167</c:v>
                </c:pt>
                <c:pt idx="97">
                  <c:v>168</c:v>
                </c:pt>
                <c:pt idx="98">
                  <c:v>169</c:v>
                </c:pt>
                <c:pt idx="99">
                  <c:v>170</c:v>
                </c:pt>
                <c:pt idx="100">
                  <c:v>171</c:v>
                </c:pt>
                <c:pt idx="101">
                  <c:v>172</c:v>
                </c:pt>
                <c:pt idx="102">
                  <c:v>173</c:v>
                </c:pt>
                <c:pt idx="103">
                  <c:v>174</c:v>
                </c:pt>
                <c:pt idx="104">
                  <c:v>175</c:v>
                </c:pt>
                <c:pt idx="105">
                  <c:v>176</c:v>
                </c:pt>
                <c:pt idx="106">
                  <c:v>177</c:v>
                </c:pt>
                <c:pt idx="107">
                  <c:v>178</c:v>
                </c:pt>
                <c:pt idx="108">
                  <c:v>179</c:v>
                </c:pt>
                <c:pt idx="109">
                  <c:v>180</c:v>
                </c:pt>
                <c:pt idx="110">
                  <c:v>181</c:v>
                </c:pt>
                <c:pt idx="111">
                  <c:v>182</c:v>
                </c:pt>
                <c:pt idx="112">
                  <c:v>183</c:v>
                </c:pt>
                <c:pt idx="113">
                  <c:v>184</c:v>
                </c:pt>
                <c:pt idx="114">
                  <c:v>185</c:v>
                </c:pt>
                <c:pt idx="115">
                  <c:v>186</c:v>
                </c:pt>
                <c:pt idx="116">
                  <c:v>187</c:v>
                </c:pt>
                <c:pt idx="117">
                  <c:v>188</c:v>
                </c:pt>
                <c:pt idx="118">
                  <c:v>189</c:v>
                </c:pt>
                <c:pt idx="119">
                  <c:v>190</c:v>
                </c:pt>
                <c:pt idx="120">
                  <c:v>191</c:v>
                </c:pt>
                <c:pt idx="121">
                  <c:v>192</c:v>
                </c:pt>
                <c:pt idx="122">
                  <c:v>193</c:v>
                </c:pt>
                <c:pt idx="123">
                  <c:v>194</c:v>
                </c:pt>
                <c:pt idx="124">
                  <c:v>195</c:v>
                </c:pt>
                <c:pt idx="125">
                  <c:v>196</c:v>
                </c:pt>
                <c:pt idx="126">
                  <c:v>197</c:v>
                </c:pt>
                <c:pt idx="127">
                  <c:v>198</c:v>
                </c:pt>
                <c:pt idx="128">
                  <c:v>199</c:v>
                </c:pt>
                <c:pt idx="129">
                  <c:v>200</c:v>
                </c:pt>
                <c:pt idx="130">
                  <c:v>201</c:v>
                </c:pt>
                <c:pt idx="131">
                  <c:v>202</c:v>
                </c:pt>
                <c:pt idx="132">
                  <c:v>203</c:v>
                </c:pt>
                <c:pt idx="133">
                  <c:v>204</c:v>
                </c:pt>
                <c:pt idx="134">
                  <c:v>205</c:v>
                </c:pt>
                <c:pt idx="135">
                  <c:v>206</c:v>
                </c:pt>
                <c:pt idx="136">
                  <c:v>207</c:v>
                </c:pt>
                <c:pt idx="137">
                  <c:v>208</c:v>
                </c:pt>
                <c:pt idx="138">
                  <c:v>209</c:v>
                </c:pt>
                <c:pt idx="139">
                  <c:v>210</c:v>
                </c:pt>
                <c:pt idx="140">
                  <c:v>211</c:v>
                </c:pt>
                <c:pt idx="141">
                  <c:v>212</c:v>
                </c:pt>
                <c:pt idx="142">
                  <c:v>213</c:v>
                </c:pt>
                <c:pt idx="143">
                  <c:v>214</c:v>
                </c:pt>
                <c:pt idx="144">
                  <c:v>215</c:v>
                </c:pt>
                <c:pt idx="145">
                  <c:v>216</c:v>
                </c:pt>
                <c:pt idx="146">
                  <c:v>217</c:v>
                </c:pt>
                <c:pt idx="147">
                  <c:v>218</c:v>
                </c:pt>
                <c:pt idx="148">
                  <c:v>219</c:v>
                </c:pt>
                <c:pt idx="149">
                  <c:v>220</c:v>
                </c:pt>
                <c:pt idx="150">
                  <c:v>221</c:v>
                </c:pt>
                <c:pt idx="151">
                  <c:v>222</c:v>
                </c:pt>
                <c:pt idx="152">
                  <c:v>223</c:v>
                </c:pt>
                <c:pt idx="153">
                  <c:v>224</c:v>
                </c:pt>
                <c:pt idx="154">
                  <c:v>225</c:v>
                </c:pt>
                <c:pt idx="155">
                  <c:v>226</c:v>
                </c:pt>
                <c:pt idx="156">
                  <c:v>227</c:v>
                </c:pt>
                <c:pt idx="157">
                  <c:v>228</c:v>
                </c:pt>
                <c:pt idx="158">
                  <c:v>229</c:v>
                </c:pt>
                <c:pt idx="159">
                  <c:v>230</c:v>
                </c:pt>
                <c:pt idx="160">
                  <c:v>231</c:v>
                </c:pt>
                <c:pt idx="161">
                  <c:v>232</c:v>
                </c:pt>
                <c:pt idx="162">
                  <c:v>233</c:v>
                </c:pt>
                <c:pt idx="163">
                  <c:v>234</c:v>
                </c:pt>
                <c:pt idx="164">
                  <c:v>235</c:v>
                </c:pt>
                <c:pt idx="165">
                  <c:v>236</c:v>
                </c:pt>
                <c:pt idx="166">
                  <c:v>237</c:v>
                </c:pt>
                <c:pt idx="167">
                  <c:v>238</c:v>
                </c:pt>
                <c:pt idx="168">
                  <c:v>239</c:v>
                </c:pt>
                <c:pt idx="169">
                  <c:v>240</c:v>
                </c:pt>
                <c:pt idx="170">
                  <c:v>241</c:v>
                </c:pt>
                <c:pt idx="171">
                  <c:v>242</c:v>
                </c:pt>
                <c:pt idx="172">
                  <c:v>243</c:v>
                </c:pt>
                <c:pt idx="173">
                  <c:v>244</c:v>
                </c:pt>
                <c:pt idx="174">
                  <c:v>245</c:v>
                </c:pt>
                <c:pt idx="175">
                  <c:v>246</c:v>
                </c:pt>
                <c:pt idx="176">
                  <c:v>247</c:v>
                </c:pt>
                <c:pt idx="177">
                  <c:v>248</c:v>
                </c:pt>
                <c:pt idx="178">
                  <c:v>249</c:v>
                </c:pt>
                <c:pt idx="179">
                  <c:v>250</c:v>
                </c:pt>
                <c:pt idx="180">
                  <c:v>251</c:v>
                </c:pt>
                <c:pt idx="181">
                  <c:v>252</c:v>
                </c:pt>
                <c:pt idx="182">
                  <c:v>253</c:v>
                </c:pt>
                <c:pt idx="183">
                  <c:v>254</c:v>
                </c:pt>
                <c:pt idx="184">
                  <c:v>255</c:v>
                </c:pt>
                <c:pt idx="185">
                  <c:v>256</c:v>
                </c:pt>
                <c:pt idx="186">
                  <c:v>257</c:v>
                </c:pt>
                <c:pt idx="187">
                  <c:v>258</c:v>
                </c:pt>
                <c:pt idx="188">
                  <c:v>259</c:v>
                </c:pt>
                <c:pt idx="189">
                  <c:v>260</c:v>
                </c:pt>
                <c:pt idx="190">
                  <c:v>261</c:v>
                </c:pt>
                <c:pt idx="191">
                  <c:v>262</c:v>
                </c:pt>
                <c:pt idx="192">
                  <c:v>263</c:v>
                </c:pt>
                <c:pt idx="193">
                  <c:v>264</c:v>
                </c:pt>
                <c:pt idx="194">
                  <c:v>265</c:v>
                </c:pt>
                <c:pt idx="195">
                  <c:v>266</c:v>
                </c:pt>
                <c:pt idx="196">
                  <c:v>267</c:v>
                </c:pt>
                <c:pt idx="197">
                  <c:v>268</c:v>
                </c:pt>
                <c:pt idx="198">
                  <c:v>269</c:v>
                </c:pt>
                <c:pt idx="199">
                  <c:v>270</c:v>
                </c:pt>
                <c:pt idx="200">
                  <c:v>271</c:v>
                </c:pt>
                <c:pt idx="201">
                  <c:v>272</c:v>
                </c:pt>
                <c:pt idx="202">
                  <c:v>273</c:v>
                </c:pt>
                <c:pt idx="203">
                  <c:v>274</c:v>
                </c:pt>
                <c:pt idx="204">
                  <c:v>275</c:v>
                </c:pt>
                <c:pt idx="205">
                  <c:v>276</c:v>
                </c:pt>
                <c:pt idx="206">
                  <c:v>277</c:v>
                </c:pt>
                <c:pt idx="207">
                  <c:v>278</c:v>
                </c:pt>
                <c:pt idx="208">
                  <c:v>279</c:v>
                </c:pt>
                <c:pt idx="209">
                  <c:v>280</c:v>
                </c:pt>
                <c:pt idx="210">
                  <c:v>281</c:v>
                </c:pt>
                <c:pt idx="211">
                  <c:v>282</c:v>
                </c:pt>
                <c:pt idx="212">
                  <c:v>283</c:v>
                </c:pt>
                <c:pt idx="213">
                  <c:v>284</c:v>
                </c:pt>
                <c:pt idx="214">
                  <c:v>285</c:v>
                </c:pt>
                <c:pt idx="215">
                  <c:v>286</c:v>
                </c:pt>
                <c:pt idx="216">
                  <c:v>287</c:v>
                </c:pt>
                <c:pt idx="217">
                  <c:v>288</c:v>
                </c:pt>
                <c:pt idx="218">
                  <c:v>289</c:v>
                </c:pt>
                <c:pt idx="219">
                  <c:v>290</c:v>
                </c:pt>
                <c:pt idx="220">
                  <c:v>291</c:v>
                </c:pt>
                <c:pt idx="221">
                  <c:v>292</c:v>
                </c:pt>
                <c:pt idx="222">
                  <c:v>293</c:v>
                </c:pt>
                <c:pt idx="223">
                  <c:v>294</c:v>
                </c:pt>
                <c:pt idx="224">
                  <c:v>295</c:v>
                </c:pt>
                <c:pt idx="225">
                  <c:v>296</c:v>
                </c:pt>
                <c:pt idx="226">
                  <c:v>297</c:v>
                </c:pt>
                <c:pt idx="227">
                  <c:v>298</c:v>
                </c:pt>
                <c:pt idx="228">
                  <c:v>299</c:v>
                </c:pt>
                <c:pt idx="229">
                  <c:v>300</c:v>
                </c:pt>
                <c:pt idx="230">
                  <c:v>301</c:v>
                </c:pt>
                <c:pt idx="231">
                  <c:v>302</c:v>
                </c:pt>
                <c:pt idx="232">
                  <c:v>303</c:v>
                </c:pt>
                <c:pt idx="233">
                  <c:v>304</c:v>
                </c:pt>
                <c:pt idx="234">
                  <c:v>305</c:v>
                </c:pt>
                <c:pt idx="235">
                  <c:v>306</c:v>
                </c:pt>
                <c:pt idx="236">
                  <c:v>307</c:v>
                </c:pt>
                <c:pt idx="237">
                  <c:v>308</c:v>
                </c:pt>
                <c:pt idx="238">
                  <c:v>309</c:v>
                </c:pt>
                <c:pt idx="239">
                  <c:v>310</c:v>
                </c:pt>
                <c:pt idx="240">
                  <c:v>311</c:v>
                </c:pt>
                <c:pt idx="241">
                  <c:v>312</c:v>
                </c:pt>
                <c:pt idx="242">
                  <c:v>313</c:v>
                </c:pt>
                <c:pt idx="243">
                  <c:v>314</c:v>
                </c:pt>
                <c:pt idx="244">
                  <c:v>315</c:v>
                </c:pt>
                <c:pt idx="245">
                  <c:v>316</c:v>
                </c:pt>
                <c:pt idx="246">
                  <c:v>317</c:v>
                </c:pt>
                <c:pt idx="247">
                  <c:v>318</c:v>
                </c:pt>
                <c:pt idx="248">
                  <c:v>319</c:v>
                </c:pt>
                <c:pt idx="249">
                  <c:v>320</c:v>
                </c:pt>
                <c:pt idx="250">
                  <c:v>321</c:v>
                </c:pt>
                <c:pt idx="251">
                  <c:v>322</c:v>
                </c:pt>
                <c:pt idx="252">
                  <c:v>323</c:v>
                </c:pt>
                <c:pt idx="253">
                  <c:v>324</c:v>
                </c:pt>
                <c:pt idx="254">
                  <c:v>325</c:v>
                </c:pt>
                <c:pt idx="255">
                  <c:v>326</c:v>
                </c:pt>
                <c:pt idx="256">
                  <c:v>327</c:v>
                </c:pt>
                <c:pt idx="257">
                  <c:v>328</c:v>
                </c:pt>
                <c:pt idx="258">
                  <c:v>329</c:v>
                </c:pt>
                <c:pt idx="259">
                  <c:v>330</c:v>
                </c:pt>
                <c:pt idx="260">
                  <c:v>331</c:v>
                </c:pt>
                <c:pt idx="261">
                  <c:v>332</c:v>
                </c:pt>
                <c:pt idx="262">
                  <c:v>333</c:v>
                </c:pt>
                <c:pt idx="263">
                  <c:v>334</c:v>
                </c:pt>
                <c:pt idx="264">
                  <c:v>335</c:v>
                </c:pt>
                <c:pt idx="265">
                  <c:v>336</c:v>
                </c:pt>
                <c:pt idx="266">
                  <c:v>337</c:v>
                </c:pt>
                <c:pt idx="267">
                  <c:v>338</c:v>
                </c:pt>
                <c:pt idx="268">
                  <c:v>339</c:v>
                </c:pt>
                <c:pt idx="269">
                  <c:v>340</c:v>
                </c:pt>
                <c:pt idx="270">
                  <c:v>341</c:v>
                </c:pt>
                <c:pt idx="271">
                  <c:v>342</c:v>
                </c:pt>
                <c:pt idx="272">
                  <c:v>343</c:v>
                </c:pt>
                <c:pt idx="273">
                  <c:v>344</c:v>
                </c:pt>
                <c:pt idx="274">
                  <c:v>345</c:v>
                </c:pt>
                <c:pt idx="275">
                  <c:v>346</c:v>
                </c:pt>
                <c:pt idx="276">
                  <c:v>347</c:v>
                </c:pt>
                <c:pt idx="277">
                  <c:v>348</c:v>
                </c:pt>
                <c:pt idx="278">
                  <c:v>349</c:v>
                </c:pt>
                <c:pt idx="279">
                  <c:v>350</c:v>
                </c:pt>
                <c:pt idx="280">
                  <c:v>351</c:v>
                </c:pt>
                <c:pt idx="281">
                  <c:v>352</c:v>
                </c:pt>
                <c:pt idx="282">
                  <c:v>353</c:v>
                </c:pt>
                <c:pt idx="283">
                  <c:v>354</c:v>
                </c:pt>
                <c:pt idx="284">
                  <c:v>355</c:v>
                </c:pt>
                <c:pt idx="285">
                  <c:v>356</c:v>
                </c:pt>
                <c:pt idx="286">
                  <c:v>357</c:v>
                </c:pt>
                <c:pt idx="287">
                  <c:v>358</c:v>
                </c:pt>
                <c:pt idx="288">
                  <c:v>359</c:v>
                </c:pt>
                <c:pt idx="289">
                  <c:v>360</c:v>
                </c:pt>
                <c:pt idx="290">
                  <c:v>361</c:v>
                </c:pt>
                <c:pt idx="291">
                  <c:v>362</c:v>
                </c:pt>
                <c:pt idx="292">
                  <c:v>363</c:v>
                </c:pt>
                <c:pt idx="293">
                  <c:v>364</c:v>
                </c:pt>
                <c:pt idx="294">
                  <c:v>365</c:v>
                </c:pt>
                <c:pt idx="295">
                  <c:v>366</c:v>
                </c:pt>
                <c:pt idx="296">
                  <c:v>367</c:v>
                </c:pt>
                <c:pt idx="297">
                  <c:v>368</c:v>
                </c:pt>
                <c:pt idx="298">
                  <c:v>369</c:v>
                </c:pt>
                <c:pt idx="299">
                  <c:v>370</c:v>
                </c:pt>
                <c:pt idx="300">
                  <c:v>371</c:v>
                </c:pt>
                <c:pt idx="301">
                  <c:v>372</c:v>
                </c:pt>
                <c:pt idx="302">
                  <c:v>373</c:v>
                </c:pt>
                <c:pt idx="303">
                  <c:v>374</c:v>
                </c:pt>
                <c:pt idx="304">
                  <c:v>375</c:v>
                </c:pt>
                <c:pt idx="305">
                  <c:v>376</c:v>
                </c:pt>
                <c:pt idx="306">
                  <c:v>377</c:v>
                </c:pt>
                <c:pt idx="307">
                  <c:v>378</c:v>
                </c:pt>
                <c:pt idx="308">
                  <c:v>379</c:v>
                </c:pt>
                <c:pt idx="309">
                  <c:v>380</c:v>
                </c:pt>
                <c:pt idx="310">
                  <c:v>381</c:v>
                </c:pt>
                <c:pt idx="311">
                  <c:v>382</c:v>
                </c:pt>
                <c:pt idx="312">
                  <c:v>383</c:v>
                </c:pt>
                <c:pt idx="313">
                  <c:v>384</c:v>
                </c:pt>
                <c:pt idx="314">
                  <c:v>385</c:v>
                </c:pt>
                <c:pt idx="315">
                  <c:v>386</c:v>
                </c:pt>
                <c:pt idx="316">
                  <c:v>387</c:v>
                </c:pt>
                <c:pt idx="317">
                  <c:v>388</c:v>
                </c:pt>
                <c:pt idx="318">
                  <c:v>389</c:v>
                </c:pt>
                <c:pt idx="319">
                  <c:v>390</c:v>
                </c:pt>
                <c:pt idx="320">
                  <c:v>391</c:v>
                </c:pt>
                <c:pt idx="321">
                  <c:v>392</c:v>
                </c:pt>
                <c:pt idx="322">
                  <c:v>393</c:v>
                </c:pt>
                <c:pt idx="323">
                  <c:v>394</c:v>
                </c:pt>
                <c:pt idx="324">
                  <c:v>395</c:v>
                </c:pt>
                <c:pt idx="325">
                  <c:v>396</c:v>
                </c:pt>
                <c:pt idx="326">
                  <c:v>397</c:v>
                </c:pt>
                <c:pt idx="327">
                  <c:v>398</c:v>
                </c:pt>
                <c:pt idx="328">
                  <c:v>399</c:v>
                </c:pt>
                <c:pt idx="329">
                  <c:v>400</c:v>
                </c:pt>
                <c:pt idx="330">
                  <c:v>401</c:v>
                </c:pt>
                <c:pt idx="331">
                  <c:v>402</c:v>
                </c:pt>
                <c:pt idx="332">
                  <c:v>403</c:v>
                </c:pt>
                <c:pt idx="333">
                  <c:v>404</c:v>
                </c:pt>
                <c:pt idx="334">
                  <c:v>405</c:v>
                </c:pt>
                <c:pt idx="335">
                  <c:v>406</c:v>
                </c:pt>
                <c:pt idx="336">
                  <c:v>407</c:v>
                </c:pt>
                <c:pt idx="337">
                  <c:v>408</c:v>
                </c:pt>
                <c:pt idx="338">
                  <c:v>409</c:v>
                </c:pt>
                <c:pt idx="339">
                  <c:v>410</c:v>
                </c:pt>
                <c:pt idx="340">
                  <c:v>411</c:v>
                </c:pt>
                <c:pt idx="341">
                  <c:v>412</c:v>
                </c:pt>
                <c:pt idx="342">
                  <c:v>413</c:v>
                </c:pt>
                <c:pt idx="343">
                  <c:v>414</c:v>
                </c:pt>
                <c:pt idx="344">
                  <c:v>415</c:v>
                </c:pt>
                <c:pt idx="345">
                  <c:v>416</c:v>
                </c:pt>
                <c:pt idx="346">
                  <c:v>417</c:v>
                </c:pt>
                <c:pt idx="347">
                  <c:v>418</c:v>
                </c:pt>
                <c:pt idx="348">
                  <c:v>419</c:v>
                </c:pt>
                <c:pt idx="349">
                  <c:v>420</c:v>
                </c:pt>
                <c:pt idx="350">
                  <c:v>421</c:v>
                </c:pt>
                <c:pt idx="351">
                  <c:v>422</c:v>
                </c:pt>
                <c:pt idx="352">
                  <c:v>423</c:v>
                </c:pt>
                <c:pt idx="353">
                  <c:v>424</c:v>
                </c:pt>
                <c:pt idx="354">
                  <c:v>425</c:v>
                </c:pt>
                <c:pt idx="355">
                  <c:v>426</c:v>
                </c:pt>
                <c:pt idx="356">
                  <c:v>427</c:v>
                </c:pt>
                <c:pt idx="357">
                  <c:v>428</c:v>
                </c:pt>
                <c:pt idx="358">
                  <c:v>429</c:v>
                </c:pt>
                <c:pt idx="359">
                  <c:v>430</c:v>
                </c:pt>
                <c:pt idx="360">
                  <c:v>431</c:v>
                </c:pt>
                <c:pt idx="361">
                  <c:v>432</c:v>
                </c:pt>
                <c:pt idx="362">
                  <c:v>433</c:v>
                </c:pt>
                <c:pt idx="363">
                  <c:v>434</c:v>
                </c:pt>
                <c:pt idx="364">
                  <c:v>435</c:v>
                </c:pt>
                <c:pt idx="365">
                  <c:v>436</c:v>
                </c:pt>
                <c:pt idx="366">
                  <c:v>437</c:v>
                </c:pt>
                <c:pt idx="367">
                  <c:v>438</c:v>
                </c:pt>
                <c:pt idx="368">
                  <c:v>439</c:v>
                </c:pt>
                <c:pt idx="369">
                  <c:v>440</c:v>
                </c:pt>
                <c:pt idx="370">
                  <c:v>441</c:v>
                </c:pt>
                <c:pt idx="371">
                  <c:v>442</c:v>
                </c:pt>
                <c:pt idx="372">
                  <c:v>443</c:v>
                </c:pt>
                <c:pt idx="373">
                  <c:v>444</c:v>
                </c:pt>
                <c:pt idx="374">
                  <c:v>445</c:v>
                </c:pt>
                <c:pt idx="375">
                  <c:v>446</c:v>
                </c:pt>
                <c:pt idx="376">
                  <c:v>447</c:v>
                </c:pt>
                <c:pt idx="377">
                  <c:v>448</c:v>
                </c:pt>
                <c:pt idx="378">
                  <c:v>449</c:v>
                </c:pt>
                <c:pt idx="379">
                  <c:v>450</c:v>
                </c:pt>
                <c:pt idx="380">
                  <c:v>451</c:v>
                </c:pt>
                <c:pt idx="381">
                  <c:v>452</c:v>
                </c:pt>
                <c:pt idx="382">
                  <c:v>453</c:v>
                </c:pt>
                <c:pt idx="383">
                  <c:v>454</c:v>
                </c:pt>
                <c:pt idx="384">
                  <c:v>455</c:v>
                </c:pt>
                <c:pt idx="385">
                  <c:v>456</c:v>
                </c:pt>
                <c:pt idx="386">
                  <c:v>457</c:v>
                </c:pt>
                <c:pt idx="387">
                  <c:v>458</c:v>
                </c:pt>
                <c:pt idx="388">
                  <c:v>459</c:v>
                </c:pt>
                <c:pt idx="389">
                  <c:v>460</c:v>
                </c:pt>
                <c:pt idx="390">
                  <c:v>461</c:v>
                </c:pt>
                <c:pt idx="391">
                  <c:v>462</c:v>
                </c:pt>
                <c:pt idx="392">
                  <c:v>463</c:v>
                </c:pt>
                <c:pt idx="393">
                  <c:v>464</c:v>
                </c:pt>
                <c:pt idx="394">
                  <c:v>465</c:v>
                </c:pt>
                <c:pt idx="395">
                  <c:v>466</c:v>
                </c:pt>
                <c:pt idx="396">
                  <c:v>467</c:v>
                </c:pt>
                <c:pt idx="397">
                  <c:v>468</c:v>
                </c:pt>
                <c:pt idx="398">
                  <c:v>469</c:v>
                </c:pt>
                <c:pt idx="399">
                  <c:v>470</c:v>
                </c:pt>
                <c:pt idx="400">
                  <c:v>471</c:v>
                </c:pt>
                <c:pt idx="401">
                  <c:v>472</c:v>
                </c:pt>
                <c:pt idx="402">
                  <c:v>473</c:v>
                </c:pt>
                <c:pt idx="403">
                  <c:v>474</c:v>
                </c:pt>
                <c:pt idx="404">
                  <c:v>475</c:v>
                </c:pt>
                <c:pt idx="405">
                  <c:v>476</c:v>
                </c:pt>
                <c:pt idx="406">
                  <c:v>477</c:v>
                </c:pt>
                <c:pt idx="407">
                  <c:v>478</c:v>
                </c:pt>
                <c:pt idx="408">
                  <c:v>479</c:v>
                </c:pt>
                <c:pt idx="409">
                  <c:v>480</c:v>
                </c:pt>
                <c:pt idx="410">
                  <c:v>481</c:v>
                </c:pt>
                <c:pt idx="411">
                  <c:v>482</c:v>
                </c:pt>
                <c:pt idx="412">
                  <c:v>483</c:v>
                </c:pt>
                <c:pt idx="413">
                  <c:v>484</c:v>
                </c:pt>
                <c:pt idx="414">
                  <c:v>485</c:v>
                </c:pt>
                <c:pt idx="415">
                  <c:v>486</c:v>
                </c:pt>
                <c:pt idx="416">
                  <c:v>487</c:v>
                </c:pt>
                <c:pt idx="417">
                  <c:v>488</c:v>
                </c:pt>
                <c:pt idx="418">
                  <c:v>489</c:v>
                </c:pt>
                <c:pt idx="419">
                  <c:v>490</c:v>
                </c:pt>
                <c:pt idx="420">
                  <c:v>491</c:v>
                </c:pt>
                <c:pt idx="421">
                  <c:v>492</c:v>
                </c:pt>
                <c:pt idx="422">
                  <c:v>493</c:v>
                </c:pt>
                <c:pt idx="423">
                  <c:v>494</c:v>
                </c:pt>
                <c:pt idx="424">
                  <c:v>495</c:v>
                </c:pt>
                <c:pt idx="425">
                  <c:v>496</c:v>
                </c:pt>
                <c:pt idx="426">
                  <c:v>497</c:v>
                </c:pt>
                <c:pt idx="427">
                  <c:v>498</c:v>
                </c:pt>
                <c:pt idx="428">
                  <c:v>499</c:v>
                </c:pt>
                <c:pt idx="429">
                  <c:v>500</c:v>
                </c:pt>
                <c:pt idx="430">
                  <c:v>501</c:v>
                </c:pt>
                <c:pt idx="431">
                  <c:v>502</c:v>
                </c:pt>
                <c:pt idx="432">
                  <c:v>503</c:v>
                </c:pt>
                <c:pt idx="433">
                  <c:v>504</c:v>
                </c:pt>
                <c:pt idx="434">
                  <c:v>505</c:v>
                </c:pt>
                <c:pt idx="435">
                  <c:v>506</c:v>
                </c:pt>
                <c:pt idx="436">
                  <c:v>507</c:v>
                </c:pt>
                <c:pt idx="437">
                  <c:v>508</c:v>
                </c:pt>
                <c:pt idx="438">
                  <c:v>509</c:v>
                </c:pt>
              </c:numCache>
            </c:numRef>
          </c:xVal>
          <c:yVal>
            <c:numRef>
              <c:f>'Anisotropy Fit'!$H$56:$H$494</c:f>
              <c:numCache>
                <c:formatCode>General</c:formatCode>
                <c:ptCount val="439"/>
                <c:pt idx="0">
                  <c:v>0.13265859999999999</c:v>
                </c:pt>
                <c:pt idx="1">
                  <c:v>0.16845070000000001</c:v>
                </c:pt>
                <c:pt idx="2">
                  <c:v>0.1379601</c:v>
                </c:pt>
                <c:pt idx="3">
                  <c:v>0.1238785</c:v>
                </c:pt>
                <c:pt idx="4" formatCode="0.00E+00">
                  <c:v>9.6933569999999997E-2</c:v>
                </c:pt>
                <c:pt idx="5" formatCode="0.00E+00">
                  <c:v>8.2617739999999995E-2</c:v>
                </c:pt>
                <c:pt idx="6" formatCode="0.00E+00">
                  <c:v>7.8700229999999996E-2</c:v>
                </c:pt>
                <c:pt idx="7" formatCode="0.00E+00">
                  <c:v>5.6453490000000002E-2</c:v>
                </c:pt>
                <c:pt idx="8" formatCode="0.00E+00">
                  <c:v>5.5099740000000001E-2</c:v>
                </c:pt>
                <c:pt idx="9" formatCode="0.00E+00">
                  <c:v>5.4100639999999998E-2</c:v>
                </c:pt>
                <c:pt idx="10" formatCode="0.00E+00">
                  <c:v>3.9709130000000002E-2</c:v>
                </c:pt>
                <c:pt idx="11" formatCode="0.00E+00">
                  <c:v>3.3600930000000001E-2</c:v>
                </c:pt>
                <c:pt idx="12" formatCode="0.00E+00">
                  <c:v>4.422156E-2</c:v>
                </c:pt>
                <c:pt idx="13" formatCode="0.00E+00">
                  <c:v>3.6090440000000001E-2</c:v>
                </c:pt>
                <c:pt idx="14" formatCode="0.00E+00">
                  <c:v>3.9707359999999997E-2</c:v>
                </c:pt>
                <c:pt idx="15" formatCode="0.00E+00">
                  <c:v>2.7660489999999999E-2</c:v>
                </c:pt>
                <c:pt idx="16" formatCode="0.00E+00">
                  <c:v>2.8520340000000002E-2</c:v>
                </c:pt>
                <c:pt idx="17" formatCode="0.00E+00">
                  <c:v>3.1461530000000001E-2</c:v>
                </c:pt>
                <c:pt idx="18" formatCode="0.00E+00">
                  <c:v>2.5827650000000001E-2</c:v>
                </c:pt>
                <c:pt idx="19" formatCode="0.00E+00">
                  <c:v>3.266633E-2</c:v>
                </c:pt>
                <c:pt idx="20" formatCode="0.00E+00">
                  <c:v>2.9983860000000001E-2</c:v>
                </c:pt>
                <c:pt idx="21" formatCode="0.00E+00">
                  <c:v>1.5023190000000001E-2</c:v>
                </c:pt>
                <c:pt idx="22" formatCode="0.00E+00">
                  <c:v>2.8368830000000001E-2</c:v>
                </c:pt>
                <c:pt idx="23" formatCode="0.00E+00">
                  <c:v>2.2438110000000001E-2</c:v>
                </c:pt>
                <c:pt idx="24" formatCode="0.00E+00">
                  <c:v>2.4832079999999999E-2</c:v>
                </c:pt>
                <c:pt idx="25" formatCode="0.00E+00">
                  <c:v>1.7354339999999999E-2</c:v>
                </c:pt>
                <c:pt idx="26" formatCode="0.00E+00">
                  <c:v>2.3856479999999999E-2</c:v>
                </c:pt>
                <c:pt idx="27">
                  <c:v>2.0489199999999999E-2</c:v>
                </c:pt>
                <c:pt idx="28" formatCode="0.00E+00">
                  <c:v>1.8603339999999999E-2</c:v>
                </c:pt>
                <c:pt idx="29" formatCode="0.00E+00">
                  <c:v>1.782191E-2</c:v>
                </c:pt>
                <c:pt idx="30" formatCode="0.00E+00">
                  <c:v>1.3133250000000001E-2</c:v>
                </c:pt>
                <c:pt idx="31" formatCode="0.00E+00">
                  <c:v>1.122511E-2</c:v>
                </c:pt>
                <c:pt idx="32">
                  <c:v>1.5628699999999999E-2</c:v>
                </c:pt>
                <c:pt idx="33" formatCode="0.00E+00">
                  <c:v>8.8668510000000002E-3</c:v>
                </c:pt>
                <c:pt idx="34" formatCode="0.00E+00">
                  <c:v>1.051796E-2</c:v>
                </c:pt>
                <c:pt idx="35" formatCode="0.00E+00">
                  <c:v>1.614579E-2</c:v>
                </c:pt>
                <c:pt idx="36" formatCode="0.00E+00">
                  <c:v>1.628843E-2</c:v>
                </c:pt>
                <c:pt idx="37" formatCode="0.00E+00">
                  <c:v>1.884887E-2</c:v>
                </c:pt>
                <c:pt idx="38">
                  <c:v>1.7168800000000001E-2</c:v>
                </c:pt>
                <c:pt idx="39" formatCode="0.00E+00">
                  <c:v>1.6503770000000001E-2</c:v>
                </c:pt>
                <c:pt idx="40" formatCode="0.00E+00">
                  <c:v>1.705075E-2</c:v>
                </c:pt>
                <c:pt idx="41" formatCode="0.00E+00">
                  <c:v>1.423464E-2</c:v>
                </c:pt>
                <c:pt idx="42" formatCode="0.00E+00">
                  <c:v>1.312558E-2</c:v>
                </c:pt>
                <c:pt idx="43" formatCode="0.00E+00">
                  <c:v>2.1193989999999999E-2</c:v>
                </c:pt>
                <c:pt idx="44" formatCode="0.00E+00">
                  <c:v>9.276332E-3</c:v>
                </c:pt>
                <c:pt idx="45" formatCode="0.00E+00">
                  <c:v>1.0046670000000001E-2</c:v>
                </c:pt>
                <c:pt idx="46" formatCode="0.00E+00">
                  <c:v>1.265573E-2</c:v>
                </c:pt>
                <c:pt idx="47" formatCode="0.00E+00">
                  <c:v>8.2790229999999999E-3</c:v>
                </c:pt>
                <c:pt idx="48" formatCode="0.00E+00">
                  <c:v>2.3378090000000001E-2</c:v>
                </c:pt>
                <c:pt idx="49" formatCode="0.00E+00">
                  <c:v>8.0802189999999996E-3</c:v>
                </c:pt>
                <c:pt idx="50" formatCode="0.00E+00">
                  <c:v>1.8223010000000001E-2</c:v>
                </c:pt>
                <c:pt idx="51" formatCode="0.00E+00">
                  <c:v>1.310774E-2</c:v>
                </c:pt>
                <c:pt idx="52" formatCode="0.00E+00">
                  <c:v>1.7624870000000001E-2</c:v>
                </c:pt>
                <c:pt idx="53" formatCode="0.00E+00">
                  <c:v>1.9104059999999999E-2</c:v>
                </c:pt>
                <c:pt idx="54" formatCode="0.00E+00">
                  <c:v>9.3258939999999995E-3</c:v>
                </c:pt>
                <c:pt idx="55" formatCode="0.00E+00">
                  <c:v>2.4004109999999999E-2</c:v>
                </c:pt>
                <c:pt idx="56" formatCode="0.00E+00">
                  <c:v>1.623813E-2</c:v>
                </c:pt>
                <c:pt idx="57">
                  <c:v>1.7109099999999999E-2</c:v>
                </c:pt>
                <c:pt idx="58" formatCode="0.00E+00">
                  <c:v>1.6249650000000001E-2</c:v>
                </c:pt>
                <c:pt idx="59" formatCode="0.00E+00">
                  <c:v>1.707972E-2</c:v>
                </c:pt>
                <c:pt idx="60" formatCode="0.00E+00">
                  <c:v>1.559493E-2</c:v>
                </c:pt>
                <c:pt idx="61" formatCode="0.00E+00">
                  <c:v>6.9997439999999996E-3</c:v>
                </c:pt>
                <c:pt idx="62" formatCode="0.00E+00">
                  <c:v>1.307376E-2</c:v>
                </c:pt>
                <c:pt idx="63" formatCode="0.00E+00">
                  <c:v>2.6903360000000001E-2</c:v>
                </c:pt>
                <c:pt idx="64" formatCode="0.00E+00">
                  <c:v>1.571349E-2</c:v>
                </c:pt>
                <c:pt idx="65" formatCode="0.00E+00">
                  <c:v>8.0190790000000001E-3</c:v>
                </c:pt>
                <c:pt idx="66" formatCode="0.00E+00">
                  <c:v>7.3398220000000002E-3</c:v>
                </c:pt>
                <c:pt idx="67" formatCode="0.00E+00">
                  <c:v>-5.190442E-3</c:v>
                </c:pt>
                <c:pt idx="68" formatCode="0.00E+00">
                  <c:v>2.3414089999999999E-2</c:v>
                </c:pt>
                <c:pt idx="69" formatCode="0.00E+00">
                  <c:v>1.498853E-2</c:v>
                </c:pt>
                <c:pt idx="70" formatCode="0.00E+00">
                  <c:v>1.172986E-2</c:v>
                </c:pt>
                <c:pt idx="71">
                  <c:v>1.6494499999999999E-2</c:v>
                </c:pt>
                <c:pt idx="72" formatCode="0.00E+00">
                  <c:v>4.528664E-3</c:v>
                </c:pt>
                <c:pt idx="73" formatCode="0.00E+00">
                  <c:v>1.4134529999999999E-2</c:v>
                </c:pt>
                <c:pt idx="74" formatCode="0.00E+00">
                  <c:v>1.3115519999999999E-3</c:v>
                </c:pt>
                <c:pt idx="75">
                  <c:v>1.74383E-2</c:v>
                </c:pt>
                <c:pt idx="76" formatCode="0.00E+00">
                  <c:v>1.430563E-2</c:v>
                </c:pt>
                <c:pt idx="77" formatCode="0.00E+00">
                  <c:v>2.251272E-2</c:v>
                </c:pt>
                <c:pt idx="78" formatCode="0.00E+00">
                  <c:v>6.0450950000000003E-3</c:v>
                </c:pt>
                <c:pt idx="79">
                  <c:v>1.31185E-2</c:v>
                </c:pt>
                <c:pt idx="80" formatCode="0.00E+00">
                  <c:v>7.7068850000000001E-3</c:v>
                </c:pt>
                <c:pt idx="81" formatCode="0.00E+00">
                  <c:v>1.204773E-2</c:v>
                </c:pt>
                <c:pt idx="82" formatCode="0.00E+00">
                  <c:v>1.668803E-2</c:v>
                </c:pt>
                <c:pt idx="83" formatCode="0.00E+00">
                  <c:v>8.8278239999999997E-3</c:v>
                </c:pt>
                <c:pt idx="84" formatCode="0.00E+00">
                  <c:v>1.9180260000000001E-2</c:v>
                </c:pt>
                <c:pt idx="85" formatCode="0.00E+00">
                  <c:v>1.080766E-2</c:v>
                </c:pt>
                <c:pt idx="86" formatCode="0.00E+00">
                  <c:v>6.3324449999999999E-3</c:v>
                </c:pt>
                <c:pt idx="87" formatCode="0.00E+00">
                  <c:v>1.021627E-2</c:v>
                </c:pt>
                <c:pt idx="88" formatCode="0.00E+00">
                  <c:v>1.2819830000000001E-2</c:v>
                </c:pt>
                <c:pt idx="89" formatCode="0.00E+00">
                  <c:v>1.6236759999999999E-2</c:v>
                </c:pt>
                <c:pt idx="90" formatCode="0.00E+00">
                  <c:v>6.0997100000000004E-3</c:v>
                </c:pt>
                <c:pt idx="91" formatCode="0.00E+00">
                  <c:v>9.1658090000000005E-3</c:v>
                </c:pt>
                <c:pt idx="92" formatCode="0.00E+00">
                  <c:v>8.3697370000000004E-3</c:v>
                </c:pt>
                <c:pt idx="93" formatCode="0.00E+00">
                  <c:v>2.1274009999999999E-2</c:v>
                </c:pt>
                <c:pt idx="94" formatCode="0.00E+00">
                  <c:v>1.687601E-2</c:v>
                </c:pt>
                <c:pt idx="95" formatCode="0.00E+00">
                  <c:v>1.4788529999999999E-2</c:v>
                </c:pt>
                <c:pt idx="96">
                  <c:v>1.51562E-2</c:v>
                </c:pt>
                <c:pt idx="97" formatCode="0.00E+00">
                  <c:v>1.7100959999999998E-2</c:v>
                </c:pt>
                <c:pt idx="98" formatCode="0.00E+00">
                  <c:v>7.992365E-4</c:v>
                </c:pt>
                <c:pt idx="99" formatCode="0.00E+00">
                  <c:v>1.6371650000000001E-3</c:v>
                </c:pt>
                <c:pt idx="100">
                  <c:v>1.5657000000000001E-2</c:v>
                </c:pt>
                <c:pt idx="101" formatCode="0.00E+00">
                  <c:v>2.0511390000000001E-2</c:v>
                </c:pt>
                <c:pt idx="102" formatCode="0.00E+00">
                  <c:v>1.7246770000000002E-2</c:v>
                </c:pt>
                <c:pt idx="103" formatCode="0.00E+00">
                  <c:v>1.089239E-2</c:v>
                </c:pt>
                <c:pt idx="104" formatCode="0.00E+00">
                  <c:v>5.957464E-3</c:v>
                </c:pt>
                <c:pt idx="105" formatCode="0.00E+00">
                  <c:v>3.112931E-2</c:v>
                </c:pt>
                <c:pt idx="106" formatCode="0.00E+00">
                  <c:v>9.2031430000000004E-3</c:v>
                </c:pt>
                <c:pt idx="107" formatCode="0.00E+00">
                  <c:v>1.330537E-2</c:v>
                </c:pt>
                <c:pt idx="108" formatCode="0.00E+00">
                  <c:v>1.7144469999999998E-2</c:v>
                </c:pt>
                <c:pt idx="109" formatCode="0.00E+00">
                  <c:v>9.8725170000000008E-3</c:v>
                </c:pt>
                <c:pt idx="110" formatCode="0.00E+00">
                  <c:v>6.587753E-3</c:v>
                </c:pt>
                <c:pt idx="111" formatCode="0.00E+00">
                  <c:v>7.5795940000000003E-4</c:v>
                </c:pt>
                <c:pt idx="112" formatCode="0.00E+00">
                  <c:v>1.1786140000000001E-2</c:v>
                </c:pt>
                <c:pt idx="113" formatCode="0.00E+00">
                  <c:v>9.9180970000000007E-3</c:v>
                </c:pt>
                <c:pt idx="114" formatCode="0.00E+00">
                  <c:v>7.3340150000000002E-3</c:v>
                </c:pt>
                <c:pt idx="115" formatCode="0.00E+00">
                  <c:v>1.510595E-2</c:v>
                </c:pt>
                <c:pt idx="116" formatCode="0.00E+00">
                  <c:v>9.2093660000000001E-3</c:v>
                </c:pt>
                <c:pt idx="117" formatCode="0.00E+00">
                  <c:v>1.311998E-2</c:v>
                </c:pt>
                <c:pt idx="118" formatCode="0.00E+00">
                  <c:v>2.0340589999999999E-2</c:v>
                </c:pt>
                <c:pt idx="119" formatCode="0.00E+00">
                  <c:v>7.5049840000000001E-3</c:v>
                </c:pt>
                <c:pt idx="120" formatCode="0.00E+00">
                  <c:v>1.262127E-2</c:v>
                </c:pt>
                <c:pt idx="121" formatCode="0.00E+00">
                  <c:v>1.9980060000000001E-2</c:v>
                </c:pt>
                <c:pt idx="122" formatCode="0.00E+00">
                  <c:v>1.432312E-2</c:v>
                </c:pt>
                <c:pt idx="123" formatCode="0.00E+00">
                  <c:v>2.7782150000000001E-3</c:v>
                </c:pt>
                <c:pt idx="124" formatCode="0.00E+00">
                  <c:v>2.7866680000000001E-2</c:v>
                </c:pt>
                <c:pt idx="125" formatCode="0.00E+00">
                  <c:v>1.940163E-2</c:v>
                </c:pt>
                <c:pt idx="126" formatCode="0.00E+00">
                  <c:v>1.9759470000000001E-2</c:v>
                </c:pt>
                <c:pt idx="127" formatCode="0.00E+00">
                  <c:v>1.129109E-2</c:v>
                </c:pt>
                <c:pt idx="128" formatCode="0.00E+00">
                  <c:v>1.474693E-2</c:v>
                </c:pt>
                <c:pt idx="129" formatCode="0.00E+00">
                  <c:v>1.3850909999999999E-2</c:v>
                </c:pt>
                <c:pt idx="130" formatCode="0.00E+00">
                  <c:v>-5.3004760000000001E-3</c:v>
                </c:pt>
                <c:pt idx="131" formatCode="0.00E+00">
                  <c:v>2.161122E-2</c:v>
                </c:pt>
                <c:pt idx="132" formatCode="0.00E+00">
                  <c:v>2.0906109999999999E-2</c:v>
                </c:pt>
                <c:pt idx="133" formatCode="0.00E+00">
                  <c:v>6.9042560000000001E-3</c:v>
                </c:pt>
                <c:pt idx="134" formatCode="0.00E+00">
                  <c:v>1.3518769999999999E-2</c:v>
                </c:pt>
                <c:pt idx="135" formatCode="0.00E+00">
                  <c:v>6.3442439999999998E-3</c:v>
                </c:pt>
                <c:pt idx="136" formatCode="0.00E+00">
                  <c:v>5.693404E-3</c:v>
                </c:pt>
                <c:pt idx="137" formatCode="0.00E+00">
                  <c:v>1.134733E-3</c:v>
                </c:pt>
                <c:pt idx="138" formatCode="0.00E+00">
                  <c:v>1.2632320000000001E-2</c:v>
                </c:pt>
                <c:pt idx="139" formatCode="0.00E+00">
                  <c:v>5.5838479999999998E-3</c:v>
                </c:pt>
                <c:pt idx="140" formatCode="0.00E+00">
                  <c:v>-2.7291759999999998E-3</c:v>
                </c:pt>
                <c:pt idx="141" formatCode="0.00E+00">
                  <c:v>1.546574E-2</c:v>
                </c:pt>
                <c:pt idx="142" formatCode="0.00E+00">
                  <c:v>9.9985609999999996E-3</c:v>
                </c:pt>
                <c:pt idx="143" formatCode="0.00E+00">
                  <c:v>1.0645190000000001E-2</c:v>
                </c:pt>
                <c:pt idx="144" formatCode="0.00E+00">
                  <c:v>1.512615E-2</c:v>
                </c:pt>
                <c:pt idx="145" formatCode="0.00E+00">
                  <c:v>2.0539490000000001E-2</c:v>
                </c:pt>
                <c:pt idx="146" formatCode="0.00E+00">
                  <c:v>3.2444489999999999E-3</c:v>
                </c:pt>
                <c:pt idx="147" formatCode="0.00E+00">
                  <c:v>-4.0176129999999997E-3</c:v>
                </c:pt>
                <c:pt idx="148" formatCode="0.00E+00">
                  <c:v>2.578513E-2</c:v>
                </c:pt>
                <c:pt idx="149" formatCode="0.00E+00">
                  <c:v>1.3370109999999999E-2</c:v>
                </c:pt>
                <c:pt idx="150" formatCode="0.00E+00">
                  <c:v>-5.2755459999999999E-3</c:v>
                </c:pt>
                <c:pt idx="151" formatCode="0.00E+00">
                  <c:v>1.1974749999999999E-3</c:v>
                </c:pt>
                <c:pt idx="152" formatCode="0.00E+00">
                  <c:v>1.7647949999999999E-2</c:v>
                </c:pt>
                <c:pt idx="153" formatCode="0.00E+00">
                  <c:v>2.0615169999999999E-2</c:v>
                </c:pt>
                <c:pt idx="154" formatCode="0.00E+00">
                  <c:v>-7.6511600000000004E-4</c:v>
                </c:pt>
                <c:pt idx="155" formatCode="0.00E+00">
                  <c:v>1.0920849999999999E-2</c:v>
                </c:pt>
                <c:pt idx="156" formatCode="0.00E+00">
                  <c:v>4.3829740000000004E-3</c:v>
                </c:pt>
                <c:pt idx="157" formatCode="0.00E+00">
                  <c:v>-1.5397229999999999E-4</c:v>
                </c:pt>
                <c:pt idx="158" formatCode="0.00E+00">
                  <c:v>2.1919009999999999E-2</c:v>
                </c:pt>
                <c:pt idx="159" formatCode="0.00E+00">
                  <c:v>1.529926E-2</c:v>
                </c:pt>
                <c:pt idx="160" formatCode="0.00E+00">
                  <c:v>4.5739429999999996E-3</c:v>
                </c:pt>
                <c:pt idx="161" formatCode="0.00E+00">
                  <c:v>7.3493789999999996E-3</c:v>
                </c:pt>
                <c:pt idx="162" formatCode="0.00E+00">
                  <c:v>7.3565649999999998E-3</c:v>
                </c:pt>
                <c:pt idx="163" formatCode="0.00E+00">
                  <c:v>1.226027E-2</c:v>
                </c:pt>
                <c:pt idx="164" formatCode="0.00E+00">
                  <c:v>3.962999E-3</c:v>
                </c:pt>
                <c:pt idx="165" formatCode="0.00E+00">
                  <c:v>1.3071279999999999E-2</c:v>
                </c:pt>
                <c:pt idx="166" formatCode="0.00E+00">
                  <c:v>1.3642410000000001E-2</c:v>
                </c:pt>
                <c:pt idx="167" formatCode="0.00E+00">
                  <c:v>2.0129749999999998E-2</c:v>
                </c:pt>
                <c:pt idx="168" formatCode="0.00E+00">
                  <c:v>1.5993810000000001E-2</c:v>
                </c:pt>
                <c:pt idx="169" formatCode="0.00E+00">
                  <c:v>3.6109879999999997E-2</c:v>
                </c:pt>
                <c:pt idx="170" formatCode="0.00E+00">
                  <c:v>-8.0415490000000003E-3</c:v>
                </c:pt>
                <c:pt idx="171" formatCode="0.00E+00">
                  <c:v>-2.7235050000000002E-3</c:v>
                </c:pt>
                <c:pt idx="172" formatCode="0.00E+00">
                  <c:v>-7.3489940000000002E-3</c:v>
                </c:pt>
                <c:pt idx="173" formatCode="0.00E+00">
                  <c:v>3.5895249999999997E-2</c:v>
                </c:pt>
                <c:pt idx="174">
                  <c:v>2.2987500000000001E-2</c:v>
                </c:pt>
                <c:pt idx="175">
                  <c:v>1.1815900000000001E-2</c:v>
                </c:pt>
                <c:pt idx="176" formatCode="0.00E+00">
                  <c:v>2.3162729999999999E-2</c:v>
                </c:pt>
                <c:pt idx="177" formatCode="0.00E+00">
                  <c:v>1.6316790000000001E-2</c:v>
                </c:pt>
                <c:pt idx="178" formatCode="0.00E+00">
                  <c:v>-1.960574E-4</c:v>
                </c:pt>
                <c:pt idx="179">
                  <c:v>2.6429600000000001E-2</c:v>
                </c:pt>
                <c:pt idx="180" formatCode="0.00E+00">
                  <c:v>2.924471E-2</c:v>
                </c:pt>
                <c:pt idx="181" formatCode="0.00E+00">
                  <c:v>-1.0339189999999999E-3</c:v>
                </c:pt>
                <c:pt idx="182" formatCode="0.00E+00">
                  <c:v>1.232083E-2</c:v>
                </c:pt>
                <c:pt idx="183" formatCode="0.00E+00">
                  <c:v>1.4656580000000001E-2</c:v>
                </c:pt>
                <c:pt idx="184" formatCode="0.00E+00">
                  <c:v>2.7729980000000001E-2</c:v>
                </c:pt>
                <c:pt idx="185" formatCode="0.00E+00">
                  <c:v>5.3185309999999996E-3</c:v>
                </c:pt>
                <c:pt idx="186" formatCode="0.00E+00">
                  <c:v>4.8479320000000001E-3</c:v>
                </c:pt>
                <c:pt idx="187" formatCode="0.00E+00">
                  <c:v>1.3204820000000001E-2</c:v>
                </c:pt>
                <c:pt idx="188" formatCode="0.00E+00">
                  <c:v>2.24071E-4</c:v>
                </c:pt>
                <c:pt idx="189" formatCode="0.00E+00">
                  <c:v>1.431729E-2</c:v>
                </c:pt>
                <c:pt idx="190" formatCode="0.00E+00">
                  <c:v>1.652992E-2</c:v>
                </c:pt>
                <c:pt idx="191" formatCode="0.00E+00">
                  <c:v>8.3701439999999995E-3</c:v>
                </c:pt>
                <c:pt idx="192" formatCode="0.00E+00">
                  <c:v>3.9015050000000003E-2</c:v>
                </c:pt>
                <c:pt idx="193">
                  <c:v>2.0251700000000001E-2</c:v>
                </c:pt>
                <c:pt idx="194" formatCode="0.00E+00">
                  <c:v>-3.571355E-3</c:v>
                </c:pt>
                <c:pt idx="195" formatCode="0.00E+00">
                  <c:v>-1.1117729999999999E-2</c:v>
                </c:pt>
                <c:pt idx="196" formatCode="0.00E+00">
                  <c:v>-4.9803349999999998E-3</c:v>
                </c:pt>
                <c:pt idx="197" formatCode="0.00E+00">
                  <c:v>1.7400849999999999E-2</c:v>
                </c:pt>
                <c:pt idx="198" formatCode="0.00E+00">
                  <c:v>1.6628420000000001E-2</c:v>
                </c:pt>
                <c:pt idx="199" formatCode="0.00E+00">
                  <c:v>2.6629440000000001E-2</c:v>
                </c:pt>
                <c:pt idx="200" formatCode="0.00E+00">
                  <c:v>1.9615279999999999E-2</c:v>
                </c:pt>
                <c:pt idx="201" formatCode="0.00E+00">
                  <c:v>7.0253800000000003E-3</c:v>
                </c:pt>
                <c:pt idx="202" formatCode="0.00E+00">
                  <c:v>6.9244559999999998E-3</c:v>
                </c:pt>
                <c:pt idx="203" formatCode="0.00E+00">
                  <c:v>1.513568E-2</c:v>
                </c:pt>
                <c:pt idx="204" formatCode="0.00E+00">
                  <c:v>1.6580910000000001E-2</c:v>
                </c:pt>
                <c:pt idx="205" formatCode="0.00E+00">
                  <c:v>1.4473379999999999E-2</c:v>
                </c:pt>
                <c:pt idx="206" formatCode="0.00E+00">
                  <c:v>7.8206040000000001E-3</c:v>
                </c:pt>
                <c:pt idx="207" formatCode="0.00E+00">
                  <c:v>3.150186E-2</c:v>
                </c:pt>
                <c:pt idx="208" formatCode="0.00E+00">
                  <c:v>3.1425429999999997E-2</c:v>
                </c:pt>
                <c:pt idx="209" formatCode="0.00E+00">
                  <c:v>1.6030160000000002E-2</c:v>
                </c:pt>
                <c:pt idx="210" formatCode="0.00E+00">
                  <c:v>1.6507040000000001E-2</c:v>
                </c:pt>
                <c:pt idx="211">
                  <c:v>3.2834799999999997E-2</c:v>
                </c:pt>
                <c:pt idx="212" formatCode="0.00E+00">
                  <c:v>3.7547510000000002E-3</c:v>
                </c:pt>
                <c:pt idx="213" formatCode="0.00E+00">
                  <c:v>2.0020079999999999E-2</c:v>
                </c:pt>
                <c:pt idx="214" formatCode="0.00E+00">
                  <c:v>2.118111E-2</c:v>
                </c:pt>
                <c:pt idx="215" formatCode="0.00E+00">
                  <c:v>1.8037620000000001E-2</c:v>
                </c:pt>
                <c:pt idx="216" formatCode="0.00E+00">
                  <c:v>7.4973599999999998E-3</c:v>
                </c:pt>
                <c:pt idx="217" formatCode="0.00E+00">
                  <c:v>7.7131109999999999E-3</c:v>
                </c:pt>
                <c:pt idx="218" formatCode="0.00E+00">
                  <c:v>-1.1201529999999999E-2</c:v>
                </c:pt>
                <c:pt idx="219" formatCode="0.00E+00">
                  <c:v>1.8079769999999998E-2</c:v>
                </c:pt>
                <c:pt idx="220" formatCode="0.00E+00">
                  <c:v>1.218898E-2</c:v>
                </c:pt>
                <c:pt idx="221" formatCode="0.00E+00">
                  <c:v>1.027453E-2</c:v>
                </c:pt>
                <c:pt idx="222">
                  <c:v>1.35055E-2</c:v>
                </c:pt>
                <c:pt idx="223">
                  <c:v>1.9029399999999998E-2</c:v>
                </c:pt>
                <c:pt idx="224" formatCode="0.00E+00">
                  <c:v>2.250928E-2</c:v>
                </c:pt>
                <c:pt idx="225" formatCode="0.00E+00">
                  <c:v>2.0957859999999998E-2</c:v>
                </c:pt>
                <c:pt idx="226">
                  <c:v>1.4012699999999999E-2</c:v>
                </c:pt>
                <c:pt idx="227" formatCode="0.00E+00">
                  <c:v>2.7536370000000001E-2</c:v>
                </c:pt>
                <c:pt idx="228" formatCode="0.00E+00">
                  <c:v>3.604624E-2</c:v>
                </c:pt>
                <c:pt idx="229" formatCode="0.00E+00">
                  <c:v>2.872365E-2</c:v>
                </c:pt>
                <c:pt idx="230" formatCode="0.00E+00">
                  <c:v>-6.6726040000000004E-3</c:v>
                </c:pt>
                <c:pt idx="231" formatCode="0.00E+00">
                  <c:v>2.547672E-3</c:v>
                </c:pt>
                <c:pt idx="232" formatCode="0.00E+00">
                  <c:v>-3.6685289999999998E-3</c:v>
                </c:pt>
                <c:pt idx="233" formatCode="0.00E+00">
                  <c:v>3.2404519999999999E-2</c:v>
                </c:pt>
                <c:pt idx="234" formatCode="0.00E+00">
                  <c:v>1.9566440000000001E-2</c:v>
                </c:pt>
                <c:pt idx="235" formatCode="0.00E+00">
                  <c:v>1.276413E-2</c:v>
                </c:pt>
                <c:pt idx="236">
                  <c:v>2.7756699999999999E-2</c:v>
                </c:pt>
                <c:pt idx="237" formatCode="0.00E+00">
                  <c:v>1.102208E-2</c:v>
                </c:pt>
                <c:pt idx="238" formatCode="0.00E+00">
                  <c:v>3.0821390000000001E-2</c:v>
                </c:pt>
                <c:pt idx="239" formatCode="0.00E+00">
                  <c:v>-9.9202249999999995E-3</c:v>
                </c:pt>
                <c:pt idx="240" formatCode="0.00E+00">
                  <c:v>1.5921310000000001E-2</c:v>
                </c:pt>
                <c:pt idx="241" formatCode="0.00E+00">
                  <c:v>-1.1869859999999999E-3</c:v>
                </c:pt>
                <c:pt idx="242" formatCode="0.00E+00">
                  <c:v>2.893797E-3</c:v>
                </c:pt>
                <c:pt idx="243" formatCode="0.00E+00">
                  <c:v>4.038336E-2</c:v>
                </c:pt>
                <c:pt idx="244" formatCode="0.00E+00">
                  <c:v>1.9039859999999999E-2</c:v>
                </c:pt>
                <c:pt idx="245" formatCode="0.00E+00">
                  <c:v>-2.1390010000000002E-3</c:v>
                </c:pt>
                <c:pt idx="246" formatCode="0.00E+00">
                  <c:v>2.8097609999999999E-2</c:v>
                </c:pt>
                <c:pt idx="247" formatCode="0.00E+00">
                  <c:v>3.4113159999999997E-2</c:v>
                </c:pt>
                <c:pt idx="248" formatCode="0.00E+00">
                  <c:v>1.281641E-2</c:v>
                </c:pt>
                <c:pt idx="249" formatCode="0.00E+00">
                  <c:v>3.8668299999999999E-3</c:v>
                </c:pt>
                <c:pt idx="250" formatCode="0.00E+00">
                  <c:v>6.104908E-3</c:v>
                </c:pt>
                <c:pt idx="251" formatCode="0.00E+00">
                  <c:v>7.9880839999999995E-3</c:v>
                </c:pt>
                <c:pt idx="252" formatCode="0.00E+00">
                  <c:v>2.162267E-2</c:v>
                </c:pt>
                <c:pt idx="253" formatCode="0.00E+00">
                  <c:v>-9.4422080000000005E-3</c:v>
                </c:pt>
                <c:pt idx="254">
                  <c:v>1.66094E-2</c:v>
                </c:pt>
                <c:pt idx="255" formatCode="0.00E+00">
                  <c:v>2.7489050000000001E-2</c:v>
                </c:pt>
                <c:pt idx="256" formatCode="0.00E+00">
                  <c:v>-6.9182569999999997E-3</c:v>
                </c:pt>
                <c:pt idx="257" formatCode="0.00E+00">
                  <c:v>9.5662679999999997E-4</c:v>
                </c:pt>
                <c:pt idx="258" formatCode="0.00E+00">
                  <c:v>7.3744350000000004E-3</c:v>
                </c:pt>
                <c:pt idx="259" formatCode="0.00E+00">
                  <c:v>2.0555219999999999E-2</c:v>
                </c:pt>
                <c:pt idx="260" formatCode="0.00E+00">
                  <c:v>3.2305479999999998E-2</c:v>
                </c:pt>
                <c:pt idx="261" formatCode="0.00E+00">
                  <c:v>5.1682530000000005E-4</c:v>
                </c:pt>
                <c:pt idx="262">
                  <c:v>-5.0359000000000003E-3</c:v>
                </c:pt>
                <c:pt idx="263">
                  <c:v>1.5755100000000001E-2</c:v>
                </c:pt>
                <c:pt idx="264" formatCode="0.00E+00">
                  <c:v>3.2547279999999998E-2</c:v>
                </c:pt>
                <c:pt idx="265" formatCode="0.00E+00">
                  <c:v>-4.3510210000000001E-3</c:v>
                </c:pt>
                <c:pt idx="266" formatCode="0.00E+00">
                  <c:v>7.2277670000000004E-3</c:v>
                </c:pt>
                <c:pt idx="267" formatCode="0.00E+00">
                  <c:v>2.063365E-2</c:v>
                </c:pt>
                <c:pt idx="268" formatCode="0.00E+00">
                  <c:v>-7.1353989999999997E-3</c:v>
                </c:pt>
                <c:pt idx="269" formatCode="0.00E+00">
                  <c:v>-1.679162E-2</c:v>
                </c:pt>
                <c:pt idx="270" formatCode="0.00E+00">
                  <c:v>-1.276646E-2</c:v>
                </c:pt>
                <c:pt idx="271" formatCode="0.00E+00">
                  <c:v>4.4935639999999999E-2</c:v>
                </c:pt>
                <c:pt idx="272" formatCode="0.00E+00">
                  <c:v>2.7648079999999998E-2</c:v>
                </c:pt>
                <c:pt idx="273">
                  <c:v>3.4719199999999999E-2</c:v>
                </c:pt>
                <c:pt idx="274" formatCode="0.00E+00">
                  <c:v>3.0302510000000001E-2</c:v>
                </c:pt>
                <c:pt idx="275" formatCode="0.00E+00">
                  <c:v>2.2362739999999999E-2</c:v>
                </c:pt>
                <c:pt idx="276" formatCode="0.00E+00">
                  <c:v>2.5658139999999999E-2</c:v>
                </c:pt>
                <c:pt idx="277" formatCode="0.00E+00">
                  <c:v>2.748401E-2</c:v>
                </c:pt>
                <c:pt idx="278" formatCode="0.00E+00">
                  <c:v>6.3070559999999998E-2</c:v>
                </c:pt>
                <c:pt idx="279" formatCode="0.00E+00">
                  <c:v>3.6084650000000003E-2</c:v>
                </c:pt>
                <c:pt idx="280" formatCode="0.00E+00">
                  <c:v>1.3118640000000001E-2</c:v>
                </c:pt>
                <c:pt idx="281" formatCode="0.00E+00">
                  <c:v>-5.9498579999999997E-4</c:v>
                </c:pt>
                <c:pt idx="282" formatCode="0.00E+00">
                  <c:v>1.523385E-2</c:v>
                </c:pt>
                <c:pt idx="283" formatCode="0.00E+00">
                  <c:v>2.5843680000000001E-3</c:v>
                </c:pt>
                <c:pt idx="284">
                  <c:v>1.6694000000000001E-2</c:v>
                </c:pt>
                <c:pt idx="285" formatCode="0.00E+00">
                  <c:v>-5.6069309999999999E-3</c:v>
                </c:pt>
                <c:pt idx="286">
                  <c:v>3.32007E-2</c:v>
                </c:pt>
                <c:pt idx="287" formatCode="0.00E+00">
                  <c:v>8.5549010000000002E-3</c:v>
                </c:pt>
                <c:pt idx="288" formatCode="0.00E+00">
                  <c:v>6.2478560000000002E-2</c:v>
                </c:pt>
                <c:pt idx="289" formatCode="0.00E+00">
                  <c:v>4.6563769999999997E-2</c:v>
                </c:pt>
                <c:pt idx="290" formatCode="0.00E+00">
                  <c:v>1.6663939999999999E-2</c:v>
                </c:pt>
                <c:pt idx="291" formatCode="0.00E+00">
                  <c:v>1.348767E-2</c:v>
                </c:pt>
                <c:pt idx="292" formatCode="0.00E+00">
                  <c:v>6.799383E-3</c:v>
                </c:pt>
                <c:pt idx="293" formatCode="0.00E+00">
                  <c:v>4.2368609999999998E-3</c:v>
                </c:pt>
                <c:pt idx="294" formatCode="0.00E+00">
                  <c:v>5.6463240000000003E-3</c:v>
                </c:pt>
                <c:pt idx="295" formatCode="0.00E+00">
                  <c:v>3.9391240000000001E-2</c:v>
                </c:pt>
                <c:pt idx="296" formatCode="0.00E+00">
                  <c:v>5.961027E-2</c:v>
                </c:pt>
                <c:pt idx="297">
                  <c:v>1.0300399999999999E-2</c:v>
                </c:pt>
                <c:pt idx="298" formatCode="0.00E+00">
                  <c:v>8.864495E-3</c:v>
                </c:pt>
                <c:pt idx="299" formatCode="0.00E+00">
                  <c:v>3.4242950000000001E-2</c:v>
                </c:pt>
                <c:pt idx="300" formatCode="0.00E+00">
                  <c:v>1.380489E-2</c:v>
                </c:pt>
                <c:pt idx="301" formatCode="0.00E+00">
                  <c:v>-1.518513E-3</c:v>
                </c:pt>
                <c:pt idx="302">
                  <c:v>-4.4607899999999999E-2</c:v>
                </c:pt>
                <c:pt idx="303" formatCode="0.00E+00">
                  <c:v>-3.541064E-2</c:v>
                </c:pt>
                <c:pt idx="304" formatCode="0.00E+00">
                  <c:v>-3.9484239999999999E-3</c:v>
                </c:pt>
                <c:pt idx="305">
                  <c:v>2.39055E-2</c:v>
                </c:pt>
                <c:pt idx="306" formatCode="0.00E+00">
                  <c:v>1.2522790000000001E-2</c:v>
                </c:pt>
                <c:pt idx="307" formatCode="0.00E+00">
                  <c:v>-6.3162440000000004E-3</c:v>
                </c:pt>
                <c:pt idx="308" formatCode="0.00E+00">
                  <c:v>3.3943049999999998E-3</c:v>
                </c:pt>
                <c:pt idx="309" formatCode="0.00E+00">
                  <c:v>-6.4974110000000002E-2</c:v>
                </c:pt>
                <c:pt idx="310" formatCode="0.00E+00">
                  <c:v>1.0220170000000001E-2</c:v>
                </c:pt>
                <c:pt idx="311" formatCode="0.00E+00">
                  <c:v>9.5988949999999996E-3</c:v>
                </c:pt>
                <c:pt idx="312" formatCode="0.00E+00">
                  <c:v>-1.380896E-2</c:v>
                </c:pt>
                <c:pt idx="313" formatCode="0.00E+00">
                  <c:v>2.638042E-5</c:v>
                </c:pt>
                <c:pt idx="314" formatCode="0.00E+00">
                  <c:v>2.941177E-2</c:v>
                </c:pt>
                <c:pt idx="315" formatCode="0.00E+00">
                  <c:v>2.7166570000000001E-2</c:v>
                </c:pt>
                <c:pt idx="316" formatCode="0.00E+00">
                  <c:v>-5.3456450000000004E-3</c:v>
                </c:pt>
                <c:pt idx="317" formatCode="0.00E+00">
                  <c:v>-4.0980059999999999E-2</c:v>
                </c:pt>
                <c:pt idx="318" formatCode="0.00E+00">
                  <c:v>2.7743639999999999E-5</c:v>
                </c:pt>
                <c:pt idx="319" formatCode="0.00E+00">
                  <c:v>1.9562110000000001E-2</c:v>
                </c:pt>
                <c:pt idx="320" formatCode="0.00E+00">
                  <c:v>2.972002E-2</c:v>
                </c:pt>
                <c:pt idx="321" formatCode="0.00E+00">
                  <c:v>1.0017379999999999E-2</c:v>
                </c:pt>
                <c:pt idx="322" formatCode="0.00E+00">
                  <c:v>1.9694469999999999E-2</c:v>
                </c:pt>
                <c:pt idx="323" formatCode="0.00E+00">
                  <c:v>1.0009789999999999E-3</c:v>
                </c:pt>
                <c:pt idx="324" formatCode="0.00E+00">
                  <c:v>5.8731489999999997E-2</c:v>
                </c:pt>
                <c:pt idx="325" formatCode="0.00E+00">
                  <c:v>2.0670060000000001E-2</c:v>
                </c:pt>
                <c:pt idx="326" formatCode="0.00E+00">
                  <c:v>1.3295090000000001E-2</c:v>
                </c:pt>
                <c:pt idx="327" formatCode="0.00E+00">
                  <c:v>4.2003779999999998E-2</c:v>
                </c:pt>
                <c:pt idx="328" formatCode="0.00E+00">
                  <c:v>4.2675490000000003E-2</c:v>
                </c:pt>
                <c:pt idx="329" formatCode="0.00E+00">
                  <c:v>1.507443E-2</c:v>
                </c:pt>
                <c:pt idx="330">
                  <c:v>3.62788E-2</c:v>
                </c:pt>
                <c:pt idx="331" formatCode="0.00E+00">
                  <c:v>4.1520840000000003E-2</c:v>
                </c:pt>
                <c:pt idx="332">
                  <c:v>1.9905099999999998E-2</c:v>
                </c:pt>
                <c:pt idx="333">
                  <c:v>2.4321200000000001E-2</c:v>
                </c:pt>
                <c:pt idx="334" formatCode="0.00E+00">
                  <c:v>3.395786E-3</c:v>
                </c:pt>
                <c:pt idx="335" formatCode="0.00E+00">
                  <c:v>5.4209680000000003E-2</c:v>
                </c:pt>
                <c:pt idx="336">
                  <c:v>-2.2534700000000001E-2</c:v>
                </c:pt>
                <c:pt idx="337" formatCode="0.00E+00">
                  <c:v>3.5139699999999999E-3</c:v>
                </c:pt>
                <c:pt idx="338" formatCode="0.00E+00">
                  <c:v>-1.6506340000000001E-2</c:v>
                </c:pt>
                <c:pt idx="339" formatCode="0.00E+00">
                  <c:v>-2.1436520000000001E-2</c:v>
                </c:pt>
                <c:pt idx="340" formatCode="0.00E+00">
                  <c:v>-1.037128E-2</c:v>
                </c:pt>
                <c:pt idx="341" formatCode="0.00E+00">
                  <c:v>9.5584880000000004E-3</c:v>
                </c:pt>
                <c:pt idx="342" formatCode="0.00E+00">
                  <c:v>-1.1850980000000001E-2</c:v>
                </c:pt>
                <c:pt idx="343" formatCode="0.00E+00">
                  <c:v>5.3522989999999999E-2</c:v>
                </c:pt>
                <c:pt idx="344">
                  <c:v>6.2461599999999999E-2</c:v>
                </c:pt>
                <c:pt idx="345" formatCode="0.00E+00">
                  <c:v>3.6207139999999999E-2</c:v>
                </c:pt>
                <c:pt idx="346" formatCode="0.00E+00">
                  <c:v>3.9842669999999997E-2</c:v>
                </c:pt>
                <c:pt idx="347" formatCode="0.00E+00">
                  <c:v>3.6120510000000002E-2</c:v>
                </c:pt>
                <c:pt idx="348" formatCode="0.00E+00">
                  <c:v>2.3359830000000002E-2</c:v>
                </c:pt>
                <c:pt idx="349" formatCode="0.00E+00">
                  <c:v>9.3101009999999994E-3</c:v>
                </c:pt>
                <c:pt idx="350" formatCode="0.00E+00">
                  <c:v>1.105942E-2</c:v>
                </c:pt>
                <c:pt idx="351" formatCode="0.00E+00">
                  <c:v>5.5237219999999997E-2</c:v>
                </c:pt>
                <c:pt idx="352" formatCode="0.00E+00">
                  <c:v>2.7779910000000001E-2</c:v>
                </c:pt>
                <c:pt idx="353" formatCode="0.00E+00">
                  <c:v>4.1155380000000002E-3</c:v>
                </c:pt>
                <c:pt idx="354" formatCode="0.00E+00">
                  <c:v>4.1931889999999999E-2</c:v>
                </c:pt>
                <c:pt idx="355" formatCode="0.00E+00">
                  <c:v>3.1528380000000002E-2</c:v>
                </c:pt>
                <c:pt idx="356" formatCode="0.00E+00">
                  <c:v>-2.803667E-2</c:v>
                </c:pt>
                <c:pt idx="357" formatCode="0.00E+00">
                  <c:v>2.5406350000000001E-2</c:v>
                </c:pt>
                <c:pt idx="358" formatCode="0.00E+00">
                  <c:v>-2.937505E-3</c:v>
                </c:pt>
                <c:pt idx="359" formatCode="0.00E+00">
                  <c:v>-1.239116E-2</c:v>
                </c:pt>
                <c:pt idx="360" formatCode="0.00E+00">
                  <c:v>1.3722150000000001E-2</c:v>
                </c:pt>
                <c:pt idx="361" formatCode="0.00E+00">
                  <c:v>2.7818579999999999E-2</c:v>
                </c:pt>
                <c:pt idx="362" formatCode="0.00E+00">
                  <c:v>2.992654E-3</c:v>
                </c:pt>
                <c:pt idx="363" formatCode="0.00E+00">
                  <c:v>5.722845E-2</c:v>
                </c:pt>
                <c:pt idx="364" formatCode="0.00E+00">
                  <c:v>2.7780240000000001E-2</c:v>
                </c:pt>
                <c:pt idx="365" formatCode="0.00E+00">
                  <c:v>5.4017629999999997E-2</c:v>
                </c:pt>
                <c:pt idx="366" formatCode="0.00E+00">
                  <c:v>5.6447860000000002E-2</c:v>
                </c:pt>
                <c:pt idx="367" formatCode="0.00E+00">
                  <c:v>2.765242E-2</c:v>
                </c:pt>
                <c:pt idx="368" formatCode="0.00E+00">
                  <c:v>-3.9590849999999997E-2</c:v>
                </c:pt>
                <c:pt idx="369" formatCode="0.00E+00">
                  <c:v>7.6198280000000004E-3</c:v>
                </c:pt>
                <c:pt idx="370" formatCode="0.00E+00">
                  <c:v>6.3751090000000003E-3</c:v>
                </c:pt>
                <c:pt idx="371" formatCode="0.00E+00">
                  <c:v>-1.8617870000000002E-2</c:v>
                </c:pt>
                <c:pt idx="372" formatCode="0.00E+00">
                  <c:v>8.9645390000000005E-3</c:v>
                </c:pt>
                <c:pt idx="373" formatCode="0.00E+00">
                  <c:v>-7.4753859999999997E-3</c:v>
                </c:pt>
                <c:pt idx="374" formatCode="0.00E+00">
                  <c:v>4.3080210000000001E-2</c:v>
                </c:pt>
                <c:pt idx="375" formatCode="0.00E+00">
                  <c:v>-3.2418920000000001E-3</c:v>
                </c:pt>
                <c:pt idx="376" formatCode="0.00E+00">
                  <c:v>-3.597177E-2</c:v>
                </c:pt>
                <c:pt idx="377" formatCode="0.00E+00">
                  <c:v>3.108522E-2</c:v>
                </c:pt>
                <c:pt idx="378" formatCode="0.00E+00">
                  <c:v>-1.1503609999999999E-2</c:v>
                </c:pt>
                <c:pt idx="379">
                  <c:v>-2.1301299999999999E-2</c:v>
                </c:pt>
                <c:pt idx="380">
                  <c:v>-3.8145100000000001E-2</c:v>
                </c:pt>
                <c:pt idx="381" formatCode="0.00E+00">
                  <c:v>3.1189430000000001E-2</c:v>
                </c:pt>
                <c:pt idx="382" formatCode="0.00E+00">
                  <c:v>3.3326170000000002E-2</c:v>
                </c:pt>
                <c:pt idx="383" formatCode="0.00E+00">
                  <c:v>-1.0348649999999999E-2</c:v>
                </c:pt>
                <c:pt idx="384" formatCode="0.00E+00">
                  <c:v>2.4865140000000001E-2</c:v>
                </c:pt>
                <c:pt idx="385" formatCode="0.00E+00">
                  <c:v>1.746466E-2</c:v>
                </c:pt>
                <c:pt idx="386" formatCode="0.00E+00">
                  <c:v>1.8084399999999999E-3</c:v>
                </c:pt>
                <c:pt idx="387" formatCode="0.00E+00">
                  <c:v>-1.6863280000000001E-2</c:v>
                </c:pt>
                <c:pt idx="388">
                  <c:v>-2.5434100000000001E-2</c:v>
                </c:pt>
                <c:pt idx="389" formatCode="0.00E+00">
                  <c:v>4.8585820000000002E-2</c:v>
                </c:pt>
                <c:pt idx="390" formatCode="0.00E+00">
                  <c:v>-2.2482269999999999E-2</c:v>
                </c:pt>
                <c:pt idx="391" formatCode="0.00E+00">
                  <c:v>-3.0421839999999999E-2</c:v>
                </c:pt>
                <c:pt idx="392" formatCode="0.00E+00">
                  <c:v>1.166179E-2</c:v>
                </c:pt>
                <c:pt idx="393" formatCode="0.00E+00">
                  <c:v>5.8251170000000003E-3</c:v>
                </c:pt>
                <c:pt idx="394">
                  <c:v>2.1338900000000001E-2</c:v>
                </c:pt>
                <c:pt idx="395" formatCode="0.00E+00">
                  <c:v>6.4317079999999999E-2</c:v>
                </c:pt>
                <c:pt idx="396" formatCode="0.00E+00">
                  <c:v>-1.8651339999999999E-2</c:v>
                </c:pt>
                <c:pt idx="397" formatCode="0.00E+00">
                  <c:v>1.514913E-2</c:v>
                </c:pt>
                <c:pt idx="398" formatCode="0.00E+00">
                  <c:v>1.2155549999999999E-2</c:v>
                </c:pt>
                <c:pt idx="399" formatCode="0.00E+00">
                  <c:v>-2.7540169999999999E-2</c:v>
                </c:pt>
                <c:pt idx="400" formatCode="0.00E+00">
                  <c:v>-6.2549770000000001E-3</c:v>
                </c:pt>
                <c:pt idx="401" formatCode="0.00E+00">
                  <c:v>-6.4589499999999998E-3</c:v>
                </c:pt>
                <c:pt idx="402" formatCode="0.00E+00">
                  <c:v>6.6278390000000006E-2</c:v>
                </c:pt>
                <c:pt idx="403" formatCode="0.00E+00">
                  <c:v>4.5699160000000003E-3</c:v>
                </c:pt>
                <c:pt idx="404" formatCode="0.00E+00">
                  <c:v>-2.8234510000000001E-2</c:v>
                </c:pt>
                <c:pt idx="405">
                  <c:v>-0.1008168</c:v>
                </c:pt>
                <c:pt idx="406" formatCode="0.00E+00">
                  <c:v>-1.9024579999999999E-2</c:v>
                </c:pt>
                <c:pt idx="407" formatCode="0.00E+00">
                  <c:v>1.8981680000000001E-2</c:v>
                </c:pt>
                <c:pt idx="408">
                  <c:v>1.83316E-2</c:v>
                </c:pt>
                <c:pt idx="409" formatCode="0.00E+00">
                  <c:v>-1.5509729999999999E-2</c:v>
                </c:pt>
                <c:pt idx="410" formatCode="0.00E+00">
                  <c:v>-1.916178E-2</c:v>
                </c:pt>
                <c:pt idx="411" formatCode="0.00E+00">
                  <c:v>-4.248028E-3</c:v>
                </c:pt>
                <c:pt idx="412" formatCode="0.00E+00">
                  <c:v>8.6102780000000004E-2</c:v>
                </c:pt>
                <c:pt idx="413" formatCode="0.00E+00">
                  <c:v>4.7198080000000003E-2</c:v>
                </c:pt>
                <c:pt idx="414" formatCode="0.00E+00">
                  <c:v>4.1633209999999997E-2</c:v>
                </c:pt>
                <c:pt idx="415" formatCode="0.00E+00">
                  <c:v>-1.874002E-2</c:v>
                </c:pt>
                <c:pt idx="416" formatCode="0.00E+00">
                  <c:v>-2.5894759999999998E-3</c:v>
                </c:pt>
                <c:pt idx="417" formatCode="0.00E+00">
                  <c:v>7.0906549999999999E-2</c:v>
                </c:pt>
                <c:pt idx="418" formatCode="0.00E+00">
                  <c:v>-7.657563E-3</c:v>
                </c:pt>
                <c:pt idx="419" formatCode="0.00E+00">
                  <c:v>6.1908280000000003E-2</c:v>
                </c:pt>
                <c:pt idx="420" formatCode="0.00E+00">
                  <c:v>-1.5390829999999999E-2</c:v>
                </c:pt>
                <c:pt idx="421" formatCode="0.00E+00">
                  <c:v>5.7973219999999999E-2</c:v>
                </c:pt>
                <c:pt idx="422" formatCode="0.00E+00">
                  <c:v>-2.499094E-2</c:v>
                </c:pt>
                <c:pt idx="423" formatCode="0.00E+00">
                  <c:v>-4.8909870000000001E-2</c:v>
                </c:pt>
                <c:pt idx="424" formatCode="0.00E+00">
                  <c:v>9.3043189999999998E-2</c:v>
                </c:pt>
                <c:pt idx="425" formatCode="0.00E+00">
                  <c:v>8.8312310000000002E-3</c:v>
                </c:pt>
                <c:pt idx="426" formatCode="0.00E+00">
                  <c:v>-2.8204190000000001E-2</c:v>
                </c:pt>
                <c:pt idx="427" formatCode="0.00E+00">
                  <c:v>-6.0463299999999999E-3</c:v>
                </c:pt>
                <c:pt idx="428" formatCode="0.00E+00">
                  <c:v>-4.2898680000000002E-2</c:v>
                </c:pt>
                <c:pt idx="429">
                  <c:v>1.48354E-2</c:v>
                </c:pt>
                <c:pt idx="430">
                  <c:v>0.12339310000000001</c:v>
                </c:pt>
                <c:pt idx="431" formatCode="0.00E+00">
                  <c:v>5.3981340000000003E-2</c:v>
                </c:pt>
                <c:pt idx="432" formatCode="0.00E+00">
                  <c:v>4.4966779999999998E-2</c:v>
                </c:pt>
                <c:pt idx="433">
                  <c:v>-9.2065999999999995E-2</c:v>
                </c:pt>
                <c:pt idx="434" formatCode="0.00E+00">
                  <c:v>4.7562260000000002E-2</c:v>
                </c:pt>
                <c:pt idx="435">
                  <c:v>0.1112283</c:v>
                </c:pt>
                <c:pt idx="436" formatCode="0.00E+00">
                  <c:v>2.9702019999999999E-2</c:v>
                </c:pt>
                <c:pt idx="437" formatCode="0.00E+00">
                  <c:v>3.996533E-2</c:v>
                </c:pt>
                <c:pt idx="438">
                  <c:v>-0.1061626</c:v>
                </c:pt>
              </c:numCache>
            </c:numRef>
          </c:yVal>
          <c:smooth val="0"/>
        </c:ser>
        <c:ser>
          <c:idx val="3"/>
          <c:order val="1"/>
          <c:tx>
            <c:strRef>
              <c:f>'Anisotropy Fit'!$C$4</c:f>
              <c:strCache>
                <c:ptCount val="1"/>
                <c:pt idx="0">
                  <c:v>55.9 kDa - high pH</c:v>
                </c:pt>
              </c:strCache>
            </c:strRef>
          </c:tx>
          <c:spPr>
            <a:ln w="15875">
              <a:solidFill>
                <a:schemeClr val="tx1"/>
              </a:solidFill>
            </a:ln>
          </c:spPr>
          <c:marker>
            <c:symbol val="none"/>
          </c:marker>
          <c:xVal>
            <c:numRef>
              <c:f>'Anisotropy Fit'!$G$56:$G$493</c:f>
              <c:numCache>
                <c:formatCode>General</c:formatCode>
                <c:ptCount val="438"/>
                <c:pt idx="0">
                  <c:v>71</c:v>
                </c:pt>
                <c:pt idx="1">
                  <c:v>72</c:v>
                </c:pt>
                <c:pt idx="2">
                  <c:v>73</c:v>
                </c:pt>
                <c:pt idx="3">
                  <c:v>74</c:v>
                </c:pt>
                <c:pt idx="4">
                  <c:v>75</c:v>
                </c:pt>
                <c:pt idx="5">
                  <c:v>76</c:v>
                </c:pt>
                <c:pt idx="6">
                  <c:v>77</c:v>
                </c:pt>
                <c:pt idx="7">
                  <c:v>78</c:v>
                </c:pt>
                <c:pt idx="8">
                  <c:v>79</c:v>
                </c:pt>
                <c:pt idx="9">
                  <c:v>80</c:v>
                </c:pt>
                <c:pt idx="10">
                  <c:v>81</c:v>
                </c:pt>
                <c:pt idx="11">
                  <c:v>82</c:v>
                </c:pt>
                <c:pt idx="12">
                  <c:v>83</c:v>
                </c:pt>
                <c:pt idx="13">
                  <c:v>84</c:v>
                </c:pt>
                <c:pt idx="14">
                  <c:v>85</c:v>
                </c:pt>
                <c:pt idx="15">
                  <c:v>86</c:v>
                </c:pt>
                <c:pt idx="16">
                  <c:v>87</c:v>
                </c:pt>
                <c:pt idx="17">
                  <c:v>88</c:v>
                </c:pt>
                <c:pt idx="18">
                  <c:v>89</c:v>
                </c:pt>
                <c:pt idx="19">
                  <c:v>90</c:v>
                </c:pt>
                <c:pt idx="20">
                  <c:v>91</c:v>
                </c:pt>
                <c:pt idx="21">
                  <c:v>92</c:v>
                </c:pt>
                <c:pt idx="22">
                  <c:v>93</c:v>
                </c:pt>
                <c:pt idx="23">
                  <c:v>94</c:v>
                </c:pt>
                <c:pt idx="24">
                  <c:v>95</c:v>
                </c:pt>
                <c:pt idx="25">
                  <c:v>96</c:v>
                </c:pt>
                <c:pt idx="26">
                  <c:v>97</c:v>
                </c:pt>
                <c:pt idx="27">
                  <c:v>98</c:v>
                </c:pt>
                <c:pt idx="28">
                  <c:v>99</c:v>
                </c:pt>
                <c:pt idx="29">
                  <c:v>100</c:v>
                </c:pt>
                <c:pt idx="30">
                  <c:v>101</c:v>
                </c:pt>
                <c:pt idx="31">
                  <c:v>102</c:v>
                </c:pt>
                <c:pt idx="32">
                  <c:v>103</c:v>
                </c:pt>
                <c:pt idx="33">
                  <c:v>104</c:v>
                </c:pt>
                <c:pt idx="34">
                  <c:v>105</c:v>
                </c:pt>
                <c:pt idx="35">
                  <c:v>106</c:v>
                </c:pt>
                <c:pt idx="36">
                  <c:v>107</c:v>
                </c:pt>
                <c:pt idx="37">
                  <c:v>108</c:v>
                </c:pt>
                <c:pt idx="38">
                  <c:v>109</c:v>
                </c:pt>
                <c:pt idx="39">
                  <c:v>110</c:v>
                </c:pt>
                <c:pt idx="40">
                  <c:v>111</c:v>
                </c:pt>
                <c:pt idx="41">
                  <c:v>112</c:v>
                </c:pt>
                <c:pt idx="42">
                  <c:v>113</c:v>
                </c:pt>
                <c:pt idx="43">
                  <c:v>114</c:v>
                </c:pt>
                <c:pt idx="44">
                  <c:v>115</c:v>
                </c:pt>
                <c:pt idx="45">
                  <c:v>116</c:v>
                </c:pt>
                <c:pt idx="46">
                  <c:v>117</c:v>
                </c:pt>
                <c:pt idx="47">
                  <c:v>118</c:v>
                </c:pt>
                <c:pt idx="48">
                  <c:v>119</c:v>
                </c:pt>
                <c:pt idx="49">
                  <c:v>120</c:v>
                </c:pt>
                <c:pt idx="50">
                  <c:v>121</c:v>
                </c:pt>
                <c:pt idx="51">
                  <c:v>122</c:v>
                </c:pt>
                <c:pt idx="52">
                  <c:v>123</c:v>
                </c:pt>
                <c:pt idx="53">
                  <c:v>124</c:v>
                </c:pt>
                <c:pt idx="54">
                  <c:v>125</c:v>
                </c:pt>
                <c:pt idx="55">
                  <c:v>126</c:v>
                </c:pt>
                <c:pt idx="56">
                  <c:v>127</c:v>
                </c:pt>
                <c:pt idx="57">
                  <c:v>128</c:v>
                </c:pt>
                <c:pt idx="58">
                  <c:v>129</c:v>
                </c:pt>
                <c:pt idx="59">
                  <c:v>130</c:v>
                </c:pt>
                <c:pt idx="60">
                  <c:v>131</c:v>
                </c:pt>
                <c:pt idx="61">
                  <c:v>132</c:v>
                </c:pt>
                <c:pt idx="62">
                  <c:v>133</c:v>
                </c:pt>
                <c:pt idx="63">
                  <c:v>134</c:v>
                </c:pt>
                <c:pt idx="64">
                  <c:v>135</c:v>
                </c:pt>
                <c:pt idx="65">
                  <c:v>136</c:v>
                </c:pt>
                <c:pt idx="66">
                  <c:v>137</c:v>
                </c:pt>
                <c:pt idx="67">
                  <c:v>138</c:v>
                </c:pt>
                <c:pt idx="68">
                  <c:v>139</c:v>
                </c:pt>
                <c:pt idx="69">
                  <c:v>140</c:v>
                </c:pt>
                <c:pt idx="70">
                  <c:v>141</c:v>
                </c:pt>
                <c:pt idx="71">
                  <c:v>142</c:v>
                </c:pt>
                <c:pt idx="72">
                  <c:v>143</c:v>
                </c:pt>
                <c:pt idx="73">
                  <c:v>144</c:v>
                </c:pt>
                <c:pt idx="74">
                  <c:v>145</c:v>
                </c:pt>
                <c:pt idx="75">
                  <c:v>146</c:v>
                </c:pt>
                <c:pt idx="76">
                  <c:v>147</c:v>
                </c:pt>
                <c:pt idx="77">
                  <c:v>148</c:v>
                </c:pt>
                <c:pt idx="78">
                  <c:v>149</c:v>
                </c:pt>
                <c:pt idx="79">
                  <c:v>150</c:v>
                </c:pt>
                <c:pt idx="80">
                  <c:v>151</c:v>
                </c:pt>
                <c:pt idx="81">
                  <c:v>152</c:v>
                </c:pt>
                <c:pt idx="82">
                  <c:v>153</c:v>
                </c:pt>
                <c:pt idx="83">
                  <c:v>154</c:v>
                </c:pt>
                <c:pt idx="84">
                  <c:v>155</c:v>
                </c:pt>
                <c:pt idx="85">
                  <c:v>156</c:v>
                </c:pt>
                <c:pt idx="86">
                  <c:v>157</c:v>
                </c:pt>
                <c:pt idx="87">
                  <c:v>158</c:v>
                </c:pt>
                <c:pt idx="88">
                  <c:v>159</c:v>
                </c:pt>
                <c:pt idx="89">
                  <c:v>160</c:v>
                </c:pt>
                <c:pt idx="90">
                  <c:v>161</c:v>
                </c:pt>
                <c:pt idx="91">
                  <c:v>162</c:v>
                </c:pt>
                <c:pt idx="92">
                  <c:v>163</c:v>
                </c:pt>
                <c:pt idx="93">
                  <c:v>164</c:v>
                </c:pt>
                <c:pt idx="94">
                  <c:v>165</c:v>
                </c:pt>
                <c:pt idx="95">
                  <c:v>166</c:v>
                </c:pt>
                <c:pt idx="96">
                  <c:v>167</c:v>
                </c:pt>
                <c:pt idx="97">
                  <c:v>168</c:v>
                </c:pt>
                <c:pt idx="98">
                  <c:v>169</c:v>
                </c:pt>
                <c:pt idx="99">
                  <c:v>170</c:v>
                </c:pt>
                <c:pt idx="100">
                  <c:v>171</c:v>
                </c:pt>
                <c:pt idx="101">
                  <c:v>172</c:v>
                </c:pt>
                <c:pt idx="102">
                  <c:v>173</c:v>
                </c:pt>
                <c:pt idx="103">
                  <c:v>174</c:v>
                </c:pt>
                <c:pt idx="104">
                  <c:v>175</c:v>
                </c:pt>
                <c:pt idx="105">
                  <c:v>176</c:v>
                </c:pt>
                <c:pt idx="106">
                  <c:v>177</c:v>
                </c:pt>
                <c:pt idx="107">
                  <c:v>178</c:v>
                </c:pt>
                <c:pt idx="108">
                  <c:v>179</c:v>
                </c:pt>
                <c:pt idx="109">
                  <c:v>180</c:v>
                </c:pt>
                <c:pt idx="110">
                  <c:v>181</c:v>
                </c:pt>
                <c:pt idx="111">
                  <c:v>182</c:v>
                </c:pt>
                <c:pt idx="112">
                  <c:v>183</c:v>
                </c:pt>
                <c:pt idx="113">
                  <c:v>184</c:v>
                </c:pt>
                <c:pt idx="114">
                  <c:v>185</c:v>
                </c:pt>
                <c:pt idx="115">
                  <c:v>186</c:v>
                </c:pt>
                <c:pt idx="116">
                  <c:v>187</c:v>
                </c:pt>
                <c:pt idx="117">
                  <c:v>188</c:v>
                </c:pt>
                <c:pt idx="118">
                  <c:v>189</c:v>
                </c:pt>
                <c:pt idx="119">
                  <c:v>190</c:v>
                </c:pt>
                <c:pt idx="120">
                  <c:v>191</c:v>
                </c:pt>
                <c:pt idx="121">
                  <c:v>192</c:v>
                </c:pt>
                <c:pt idx="122">
                  <c:v>193</c:v>
                </c:pt>
                <c:pt idx="123">
                  <c:v>194</c:v>
                </c:pt>
                <c:pt idx="124">
                  <c:v>195</c:v>
                </c:pt>
                <c:pt idx="125">
                  <c:v>196</c:v>
                </c:pt>
                <c:pt idx="126">
                  <c:v>197</c:v>
                </c:pt>
                <c:pt idx="127">
                  <c:v>198</c:v>
                </c:pt>
                <c:pt idx="128">
                  <c:v>199</c:v>
                </c:pt>
                <c:pt idx="129">
                  <c:v>200</c:v>
                </c:pt>
                <c:pt idx="130">
                  <c:v>201</c:v>
                </c:pt>
                <c:pt idx="131">
                  <c:v>202</c:v>
                </c:pt>
                <c:pt idx="132">
                  <c:v>203</c:v>
                </c:pt>
                <c:pt idx="133">
                  <c:v>204</c:v>
                </c:pt>
                <c:pt idx="134">
                  <c:v>205</c:v>
                </c:pt>
                <c:pt idx="135">
                  <c:v>206</c:v>
                </c:pt>
                <c:pt idx="136">
                  <c:v>207</c:v>
                </c:pt>
                <c:pt idx="137">
                  <c:v>208</c:v>
                </c:pt>
                <c:pt idx="138">
                  <c:v>209</c:v>
                </c:pt>
                <c:pt idx="139">
                  <c:v>210</c:v>
                </c:pt>
                <c:pt idx="140">
                  <c:v>211</c:v>
                </c:pt>
                <c:pt idx="141">
                  <c:v>212</c:v>
                </c:pt>
                <c:pt idx="142">
                  <c:v>213</c:v>
                </c:pt>
                <c:pt idx="143">
                  <c:v>214</c:v>
                </c:pt>
                <c:pt idx="144">
                  <c:v>215</c:v>
                </c:pt>
                <c:pt idx="145">
                  <c:v>216</c:v>
                </c:pt>
                <c:pt idx="146">
                  <c:v>217</c:v>
                </c:pt>
                <c:pt idx="147">
                  <c:v>218</c:v>
                </c:pt>
                <c:pt idx="148">
                  <c:v>219</c:v>
                </c:pt>
                <c:pt idx="149">
                  <c:v>220</c:v>
                </c:pt>
                <c:pt idx="150">
                  <c:v>221</c:v>
                </c:pt>
                <c:pt idx="151">
                  <c:v>222</c:v>
                </c:pt>
                <c:pt idx="152">
                  <c:v>223</c:v>
                </c:pt>
                <c:pt idx="153">
                  <c:v>224</c:v>
                </c:pt>
                <c:pt idx="154">
                  <c:v>225</c:v>
                </c:pt>
                <c:pt idx="155">
                  <c:v>226</c:v>
                </c:pt>
                <c:pt idx="156">
                  <c:v>227</c:v>
                </c:pt>
                <c:pt idx="157">
                  <c:v>228</c:v>
                </c:pt>
                <c:pt idx="158">
                  <c:v>229</c:v>
                </c:pt>
                <c:pt idx="159">
                  <c:v>230</c:v>
                </c:pt>
                <c:pt idx="160">
                  <c:v>231</c:v>
                </c:pt>
                <c:pt idx="161">
                  <c:v>232</c:v>
                </c:pt>
                <c:pt idx="162">
                  <c:v>233</c:v>
                </c:pt>
                <c:pt idx="163">
                  <c:v>234</c:v>
                </c:pt>
                <c:pt idx="164">
                  <c:v>235</c:v>
                </c:pt>
                <c:pt idx="165">
                  <c:v>236</c:v>
                </c:pt>
                <c:pt idx="166">
                  <c:v>237</c:v>
                </c:pt>
                <c:pt idx="167">
                  <c:v>238</c:v>
                </c:pt>
                <c:pt idx="168">
                  <c:v>239</c:v>
                </c:pt>
                <c:pt idx="169">
                  <c:v>240</c:v>
                </c:pt>
                <c:pt idx="170">
                  <c:v>241</c:v>
                </c:pt>
                <c:pt idx="171">
                  <c:v>242</c:v>
                </c:pt>
                <c:pt idx="172">
                  <c:v>243</c:v>
                </c:pt>
                <c:pt idx="173">
                  <c:v>244</c:v>
                </c:pt>
                <c:pt idx="174">
                  <c:v>245</c:v>
                </c:pt>
                <c:pt idx="175">
                  <c:v>246</c:v>
                </c:pt>
                <c:pt idx="176">
                  <c:v>247</c:v>
                </c:pt>
                <c:pt idx="177">
                  <c:v>248</c:v>
                </c:pt>
                <c:pt idx="178">
                  <c:v>249</c:v>
                </c:pt>
                <c:pt idx="179">
                  <c:v>250</c:v>
                </c:pt>
                <c:pt idx="180">
                  <c:v>251</c:v>
                </c:pt>
                <c:pt idx="181">
                  <c:v>252</c:v>
                </c:pt>
                <c:pt idx="182">
                  <c:v>253</c:v>
                </c:pt>
                <c:pt idx="183">
                  <c:v>254</c:v>
                </c:pt>
                <c:pt idx="184">
                  <c:v>255</c:v>
                </c:pt>
                <c:pt idx="185">
                  <c:v>256</c:v>
                </c:pt>
                <c:pt idx="186">
                  <c:v>257</c:v>
                </c:pt>
                <c:pt idx="187">
                  <c:v>258</c:v>
                </c:pt>
                <c:pt idx="188">
                  <c:v>259</c:v>
                </c:pt>
                <c:pt idx="189">
                  <c:v>260</c:v>
                </c:pt>
                <c:pt idx="190">
                  <c:v>261</c:v>
                </c:pt>
                <c:pt idx="191">
                  <c:v>262</c:v>
                </c:pt>
                <c:pt idx="192">
                  <c:v>263</c:v>
                </c:pt>
                <c:pt idx="193">
                  <c:v>264</c:v>
                </c:pt>
                <c:pt idx="194">
                  <c:v>265</c:v>
                </c:pt>
                <c:pt idx="195">
                  <c:v>266</c:v>
                </c:pt>
                <c:pt idx="196">
                  <c:v>267</c:v>
                </c:pt>
                <c:pt idx="197">
                  <c:v>268</c:v>
                </c:pt>
                <c:pt idx="198">
                  <c:v>269</c:v>
                </c:pt>
                <c:pt idx="199">
                  <c:v>270</c:v>
                </c:pt>
                <c:pt idx="200">
                  <c:v>271</c:v>
                </c:pt>
                <c:pt idx="201">
                  <c:v>272</c:v>
                </c:pt>
                <c:pt idx="202">
                  <c:v>273</c:v>
                </c:pt>
                <c:pt idx="203">
                  <c:v>274</c:v>
                </c:pt>
                <c:pt idx="204">
                  <c:v>275</c:v>
                </c:pt>
                <c:pt idx="205">
                  <c:v>276</c:v>
                </c:pt>
                <c:pt idx="206">
                  <c:v>277</c:v>
                </c:pt>
                <c:pt idx="207">
                  <c:v>278</c:v>
                </c:pt>
                <c:pt idx="208">
                  <c:v>279</c:v>
                </c:pt>
                <c:pt idx="209">
                  <c:v>280</c:v>
                </c:pt>
                <c:pt idx="210">
                  <c:v>281</c:v>
                </c:pt>
                <c:pt idx="211">
                  <c:v>282</c:v>
                </c:pt>
                <c:pt idx="212">
                  <c:v>283</c:v>
                </c:pt>
                <c:pt idx="213">
                  <c:v>284</c:v>
                </c:pt>
                <c:pt idx="214">
                  <c:v>285</c:v>
                </c:pt>
                <c:pt idx="215">
                  <c:v>286</c:v>
                </c:pt>
                <c:pt idx="216">
                  <c:v>287</c:v>
                </c:pt>
                <c:pt idx="217">
                  <c:v>288</c:v>
                </c:pt>
                <c:pt idx="218">
                  <c:v>289</c:v>
                </c:pt>
                <c:pt idx="219">
                  <c:v>290</c:v>
                </c:pt>
                <c:pt idx="220">
                  <c:v>291</c:v>
                </c:pt>
                <c:pt idx="221">
                  <c:v>292</c:v>
                </c:pt>
                <c:pt idx="222">
                  <c:v>293</c:v>
                </c:pt>
                <c:pt idx="223">
                  <c:v>294</c:v>
                </c:pt>
                <c:pt idx="224">
                  <c:v>295</c:v>
                </c:pt>
                <c:pt idx="225">
                  <c:v>296</c:v>
                </c:pt>
                <c:pt idx="226">
                  <c:v>297</c:v>
                </c:pt>
                <c:pt idx="227">
                  <c:v>298</c:v>
                </c:pt>
                <c:pt idx="228">
                  <c:v>299</c:v>
                </c:pt>
                <c:pt idx="229">
                  <c:v>300</c:v>
                </c:pt>
                <c:pt idx="230">
                  <c:v>301</c:v>
                </c:pt>
                <c:pt idx="231">
                  <c:v>302</c:v>
                </c:pt>
                <c:pt idx="232">
                  <c:v>303</c:v>
                </c:pt>
                <c:pt idx="233">
                  <c:v>304</c:v>
                </c:pt>
                <c:pt idx="234">
                  <c:v>305</c:v>
                </c:pt>
                <c:pt idx="235">
                  <c:v>306</c:v>
                </c:pt>
                <c:pt idx="236">
                  <c:v>307</c:v>
                </c:pt>
                <c:pt idx="237">
                  <c:v>308</c:v>
                </c:pt>
                <c:pt idx="238">
                  <c:v>309</c:v>
                </c:pt>
                <c:pt idx="239">
                  <c:v>310</c:v>
                </c:pt>
                <c:pt idx="240">
                  <c:v>311</c:v>
                </c:pt>
                <c:pt idx="241">
                  <c:v>312</c:v>
                </c:pt>
                <c:pt idx="242">
                  <c:v>313</c:v>
                </c:pt>
                <c:pt idx="243">
                  <c:v>314</c:v>
                </c:pt>
                <c:pt idx="244">
                  <c:v>315</c:v>
                </c:pt>
                <c:pt idx="245">
                  <c:v>316</c:v>
                </c:pt>
                <c:pt idx="246">
                  <c:v>317</c:v>
                </c:pt>
                <c:pt idx="247">
                  <c:v>318</c:v>
                </c:pt>
                <c:pt idx="248">
                  <c:v>319</c:v>
                </c:pt>
                <c:pt idx="249">
                  <c:v>320</c:v>
                </c:pt>
                <c:pt idx="250">
                  <c:v>321</c:v>
                </c:pt>
                <c:pt idx="251">
                  <c:v>322</c:v>
                </c:pt>
                <c:pt idx="252">
                  <c:v>323</c:v>
                </c:pt>
                <c:pt idx="253">
                  <c:v>324</c:v>
                </c:pt>
                <c:pt idx="254">
                  <c:v>325</c:v>
                </c:pt>
                <c:pt idx="255">
                  <c:v>326</c:v>
                </c:pt>
                <c:pt idx="256">
                  <c:v>327</c:v>
                </c:pt>
                <c:pt idx="257">
                  <c:v>328</c:v>
                </c:pt>
                <c:pt idx="258">
                  <c:v>329</c:v>
                </c:pt>
                <c:pt idx="259">
                  <c:v>330</c:v>
                </c:pt>
                <c:pt idx="260">
                  <c:v>331</c:v>
                </c:pt>
                <c:pt idx="261">
                  <c:v>332</c:v>
                </c:pt>
                <c:pt idx="262">
                  <c:v>333</c:v>
                </c:pt>
                <c:pt idx="263">
                  <c:v>334</c:v>
                </c:pt>
                <c:pt idx="264">
                  <c:v>335</c:v>
                </c:pt>
                <c:pt idx="265">
                  <c:v>336</c:v>
                </c:pt>
                <c:pt idx="266">
                  <c:v>337</c:v>
                </c:pt>
                <c:pt idx="267">
                  <c:v>338</c:v>
                </c:pt>
                <c:pt idx="268">
                  <c:v>339</c:v>
                </c:pt>
                <c:pt idx="269">
                  <c:v>340</c:v>
                </c:pt>
                <c:pt idx="270">
                  <c:v>341</c:v>
                </c:pt>
                <c:pt idx="271">
                  <c:v>342</c:v>
                </c:pt>
                <c:pt idx="272">
                  <c:v>343</c:v>
                </c:pt>
                <c:pt idx="273">
                  <c:v>344</c:v>
                </c:pt>
                <c:pt idx="274">
                  <c:v>345</c:v>
                </c:pt>
                <c:pt idx="275">
                  <c:v>346</c:v>
                </c:pt>
                <c:pt idx="276">
                  <c:v>347</c:v>
                </c:pt>
                <c:pt idx="277">
                  <c:v>348</c:v>
                </c:pt>
                <c:pt idx="278">
                  <c:v>349</c:v>
                </c:pt>
                <c:pt idx="279">
                  <c:v>350</c:v>
                </c:pt>
                <c:pt idx="280">
                  <c:v>351</c:v>
                </c:pt>
                <c:pt idx="281">
                  <c:v>352</c:v>
                </c:pt>
                <c:pt idx="282">
                  <c:v>353</c:v>
                </c:pt>
                <c:pt idx="283">
                  <c:v>354</c:v>
                </c:pt>
                <c:pt idx="284">
                  <c:v>355</c:v>
                </c:pt>
                <c:pt idx="285">
                  <c:v>356</c:v>
                </c:pt>
                <c:pt idx="286">
                  <c:v>357</c:v>
                </c:pt>
                <c:pt idx="287">
                  <c:v>358</c:v>
                </c:pt>
                <c:pt idx="288">
                  <c:v>359</c:v>
                </c:pt>
                <c:pt idx="289">
                  <c:v>360</c:v>
                </c:pt>
                <c:pt idx="290">
                  <c:v>361</c:v>
                </c:pt>
                <c:pt idx="291">
                  <c:v>362</c:v>
                </c:pt>
                <c:pt idx="292">
                  <c:v>363</c:v>
                </c:pt>
                <c:pt idx="293">
                  <c:v>364</c:v>
                </c:pt>
                <c:pt idx="294">
                  <c:v>365</c:v>
                </c:pt>
                <c:pt idx="295">
                  <c:v>366</c:v>
                </c:pt>
                <c:pt idx="296">
                  <c:v>367</c:v>
                </c:pt>
                <c:pt idx="297">
                  <c:v>368</c:v>
                </c:pt>
                <c:pt idx="298">
                  <c:v>369</c:v>
                </c:pt>
                <c:pt idx="299">
                  <c:v>370</c:v>
                </c:pt>
                <c:pt idx="300">
                  <c:v>371</c:v>
                </c:pt>
                <c:pt idx="301">
                  <c:v>372</c:v>
                </c:pt>
                <c:pt idx="302">
                  <c:v>373</c:v>
                </c:pt>
                <c:pt idx="303">
                  <c:v>374</c:v>
                </c:pt>
                <c:pt idx="304">
                  <c:v>375</c:v>
                </c:pt>
                <c:pt idx="305">
                  <c:v>376</c:v>
                </c:pt>
                <c:pt idx="306">
                  <c:v>377</c:v>
                </c:pt>
                <c:pt idx="307">
                  <c:v>378</c:v>
                </c:pt>
                <c:pt idx="308">
                  <c:v>379</c:v>
                </c:pt>
                <c:pt idx="309">
                  <c:v>380</c:v>
                </c:pt>
                <c:pt idx="310">
                  <c:v>381</c:v>
                </c:pt>
                <c:pt idx="311">
                  <c:v>382</c:v>
                </c:pt>
                <c:pt idx="312">
                  <c:v>383</c:v>
                </c:pt>
                <c:pt idx="313">
                  <c:v>384</c:v>
                </c:pt>
                <c:pt idx="314">
                  <c:v>385</c:v>
                </c:pt>
                <c:pt idx="315">
                  <c:v>386</c:v>
                </c:pt>
                <c:pt idx="316">
                  <c:v>387</c:v>
                </c:pt>
                <c:pt idx="317">
                  <c:v>388</c:v>
                </c:pt>
                <c:pt idx="318">
                  <c:v>389</c:v>
                </c:pt>
                <c:pt idx="319">
                  <c:v>390</c:v>
                </c:pt>
                <c:pt idx="320">
                  <c:v>391</c:v>
                </c:pt>
                <c:pt idx="321">
                  <c:v>392</c:v>
                </c:pt>
                <c:pt idx="322">
                  <c:v>393</c:v>
                </c:pt>
                <c:pt idx="323">
                  <c:v>394</c:v>
                </c:pt>
                <c:pt idx="324">
                  <c:v>395</c:v>
                </c:pt>
                <c:pt idx="325">
                  <c:v>396</c:v>
                </c:pt>
                <c:pt idx="326">
                  <c:v>397</c:v>
                </c:pt>
                <c:pt idx="327">
                  <c:v>398</c:v>
                </c:pt>
                <c:pt idx="328">
                  <c:v>399</c:v>
                </c:pt>
                <c:pt idx="329">
                  <c:v>400</c:v>
                </c:pt>
                <c:pt idx="330">
                  <c:v>401</c:v>
                </c:pt>
                <c:pt idx="331">
                  <c:v>402</c:v>
                </c:pt>
                <c:pt idx="332">
                  <c:v>403</c:v>
                </c:pt>
                <c:pt idx="333">
                  <c:v>404</c:v>
                </c:pt>
                <c:pt idx="334">
                  <c:v>405</c:v>
                </c:pt>
                <c:pt idx="335">
                  <c:v>406</c:v>
                </c:pt>
                <c:pt idx="336">
                  <c:v>407</c:v>
                </c:pt>
                <c:pt idx="337">
                  <c:v>408</c:v>
                </c:pt>
                <c:pt idx="338">
                  <c:v>409</c:v>
                </c:pt>
                <c:pt idx="339">
                  <c:v>410</c:v>
                </c:pt>
                <c:pt idx="340">
                  <c:v>411</c:v>
                </c:pt>
                <c:pt idx="341">
                  <c:v>412</c:v>
                </c:pt>
                <c:pt idx="342">
                  <c:v>413</c:v>
                </c:pt>
                <c:pt idx="343">
                  <c:v>414</c:v>
                </c:pt>
                <c:pt idx="344">
                  <c:v>415</c:v>
                </c:pt>
                <c:pt idx="345">
                  <c:v>416</c:v>
                </c:pt>
                <c:pt idx="346">
                  <c:v>417</c:v>
                </c:pt>
                <c:pt idx="347">
                  <c:v>418</c:v>
                </c:pt>
                <c:pt idx="348">
                  <c:v>419</c:v>
                </c:pt>
                <c:pt idx="349">
                  <c:v>420</c:v>
                </c:pt>
                <c:pt idx="350">
                  <c:v>421</c:v>
                </c:pt>
                <c:pt idx="351">
                  <c:v>422</c:v>
                </c:pt>
                <c:pt idx="352">
                  <c:v>423</c:v>
                </c:pt>
                <c:pt idx="353">
                  <c:v>424</c:v>
                </c:pt>
                <c:pt idx="354">
                  <c:v>425</c:v>
                </c:pt>
                <c:pt idx="355">
                  <c:v>426</c:v>
                </c:pt>
                <c:pt idx="356">
                  <c:v>427</c:v>
                </c:pt>
                <c:pt idx="357">
                  <c:v>428</c:v>
                </c:pt>
                <c:pt idx="358">
                  <c:v>429</c:v>
                </c:pt>
                <c:pt idx="359">
                  <c:v>430</c:v>
                </c:pt>
                <c:pt idx="360">
                  <c:v>431</c:v>
                </c:pt>
                <c:pt idx="361">
                  <c:v>432</c:v>
                </c:pt>
                <c:pt idx="362">
                  <c:v>433</c:v>
                </c:pt>
                <c:pt idx="363">
                  <c:v>434</c:v>
                </c:pt>
                <c:pt idx="364">
                  <c:v>435</c:v>
                </c:pt>
                <c:pt idx="365">
                  <c:v>436</c:v>
                </c:pt>
                <c:pt idx="366">
                  <c:v>437</c:v>
                </c:pt>
                <c:pt idx="367">
                  <c:v>438</c:v>
                </c:pt>
                <c:pt idx="368">
                  <c:v>439</c:v>
                </c:pt>
                <c:pt idx="369">
                  <c:v>440</c:v>
                </c:pt>
                <c:pt idx="370">
                  <c:v>441</c:v>
                </c:pt>
                <c:pt idx="371">
                  <c:v>442</c:v>
                </c:pt>
                <c:pt idx="372">
                  <c:v>443</c:v>
                </c:pt>
                <c:pt idx="373">
                  <c:v>444</c:v>
                </c:pt>
                <c:pt idx="374">
                  <c:v>445</c:v>
                </c:pt>
                <c:pt idx="375">
                  <c:v>446</c:v>
                </c:pt>
                <c:pt idx="376">
                  <c:v>447</c:v>
                </c:pt>
                <c:pt idx="377">
                  <c:v>448</c:v>
                </c:pt>
                <c:pt idx="378">
                  <c:v>449</c:v>
                </c:pt>
                <c:pt idx="379">
                  <c:v>450</c:v>
                </c:pt>
                <c:pt idx="380">
                  <c:v>451</c:v>
                </c:pt>
                <c:pt idx="381">
                  <c:v>452</c:v>
                </c:pt>
                <c:pt idx="382">
                  <c:v>453</c:v>
                </c:pt>
                <c:pt idx="383">
                  <c:v>454</c:v>
                </c:pt>
                <c:pt idx="384">
                  <c:v>455</c:v>
                </c:pt>
                <c:pt idx="385">
                  <c:v>456</c:v>
                </c:pt>
                <c:pt idx="386">
                  <c:v>457</c:v>
                </c:pt>
                <c:pt idx="387">
                  <c:v>458</c:v>
                </c:pt>
                <c:pt idx="388">
                  <c:v>459</c:v>
                </c:pt>
                <c:pt idx="389">
                  <c:v>460</c:v>
                </c:pt>
                <c:pt idx="390">
                  <c:v>461</c:v>
                </c:pt>
                <c:pt idx="391">
                  <c:v>462</c:v>
                </c:pt>
                <c:pt idx="392">
                  <c:v>463</c:v>
                </c:pt>
                <c:pt idx="393">
                  <c:v>464</c:v>
                </c:pt>
                <c:pt idx="394">
                  <c:v>465</c:v>
                </c:pt>
                <c:pt idx="395">
                  <c:v>466</c:v>
                </c:pt>
                <c:pt idx="396">
                  <c:v>467</c:v>
                </c:pt>
                <c:pt idx="397">
                  <c:v>468</c:v>
                </c:pt>
                <c:pt idx="398">
                  <c:v>469</c:v>
                </c:pt>
                <c:pt idx="399">
                  <c:v>470</c:v>
                </c:pt>
                <c:pt idx="400">
                  <c:v>471</c:v>
                </c:pt>
                <c:pt idx="401">
                  <c:v>472</c:v>
                </c:pt>
                <c:pt idx="402">
                  <c:v>473</c:v>
                </c:pt>
                <c:pt idx="403">
                  <c:v>474</c:v>
                </c:pt>
                <c:pt idx="404">
                  <c:v>475</c:v>
                </c:pt>
                <c:pt idx="405">
                  <c:v>476</c:v>
                </c:pt>
                <c:pt idx="406">
                  <c:v>477</c:v>
                </c:pt>
                <c:pt idx="407">
                  <c:v>478</c:v>
                </c:pt>
                <c:pt idx="408">
                  <c:v>479</c:v>
                </c:pt>
                <c:pt idx="409">
                  <c:v>480</c:v>
                </c:pt>
                <c:pt idx="410">
                  <c:v>481</c:v>
                </c:pt>
                <c:pt idx="411">
                  <c:v>482</c:v>
                </c:pt>
                <c:pt idx="412">
                  <c:v>483</c:v>
                </c:pt>
                <c:pt idx="413">
                  <c:v>484</c:v>
                </c:pt>
                <c:pt idx="414">
                  <c:v>485</c:v>
                </c:pt>
                <c:pt idx="415">
                  <c:v>486</c:v>
                </c:pt>
                <c:pt idx="416">
                  <c:v>487</c:v>
                </c:pt>
                <c:pt idx="417">
                  <c:v>488</c:v>
                </c:pt>
                <c:pt idx="418">
                  <c:v>489</c:v>
                </c:pt>
                <c:pt idx="419">
                  <c:v>490</c:v>
                </c:pt>
                <c:pt idx="420">
                  <c:v>491</c:v>
                </c:pt>
                <c:pt idx="421">
                  <c:v>492</c:v>
                </c:pt>
                <c:pt idx="422">
                  <c:v>493</c:v>
                </c:pt>
                <c:pt idx="423">
                  <c:v>494</c:v>
                </c:pt>
                <c:pt idx="424">
                  <c:v>495</c:v>
                </c:pt>
                <c:pt idx="425">
                  <c:v>496</c:v>
                </c:pt>
                <c:pt idx="426">
                  <c:v>497</c:v>
                </c:pt>
                <c:pt idx="427">
                  <c:v>498</c:v>
                </c:pt>
                <c:pt idx="428">
                  <c:v>499</c:v>
                </c:pt>
                <c:pt idx="429">
                  <c:v>500</c:v>
                </c:pt>
                <c:pt idx="430">
                  <c:v>501</c:v>
                </c:pt>
                <c:pt idx="431">
                  <c:v>502</c:v>
                </c:pt>
                <c:pt idx="432">
                  <c:v>503</c:v>
                </c:pt>
                <c:pt idx="433">
                  <c:v>504</c:v>
                </c:pt>
                <c:pt idx="434">
                  <c:v>505</c:v>
                </c:pt>
                <c:pt idx="435">
                  <c:v>506</c:v>
                </c:pt>
                <c:pt idx="436">
                  <c:v>507</c:v>
                </c:pt>
                <c:pt idx="437">
                  <c:v>508</c:v>
                </c:pt>
              </c:numCache>
            </c:numRef>
          </c:xVal>
          <c:yVal>
            <c:numRef>
              <c:f>'Anisotropy Fit'!$I$56:$I$493</c:f>
              <c:numCache>
                <c:formatCode>General</c:formatCode>
                <c:ptCount val="438"/>
                <c:pt idx="9" formatCode="0.00E+00">
                  <c:v>4.7603230000000003E-2</c:v>
                </c:pt>
                <c:pt idx="10">
                  <c:v>4.4514400000000003E-2</c:v>
                </c:pt>
                <c:pt idx="11" formatCode="0.00E+00">
                  <c:v>4.1698119999999998E-2</c:v>
                </c:pt>
                <c:pt idx="12" formatCode="0.00E+00">
                  <c:v>3.913034E-2</c:v>
                </c:pt>
                <c:pt idx="13" formatCode="0.00E+00">
                  <c:v>3.6789120000000002E-2</c:v>
                </c:pt>
                <c:pt idx="14" formatCode="0.00E+00">
                  <c:v>3.4654490000000003E-2</c:v>
                </c:pt>
                <c:pt idx="15" formatCode="0.00E+00">
                  <c:v>3.2708210000000001E-2</c:v>
                </c:pt>
                <c:pt idx="16" formatCode="0.00E+00">
                  <c:v>3.0933660000000002E-2</c:v>
                </c:pt>
                <c:pt idx="17" formatCode="0.00E+00">
                  <c:v>2.931568E-2</c:v>
                </c:pt>
                <c:pt idx="18" formatCode="0.00E+00">
                  <c:v>2.7840480000000001E-2</c:v>
                </c:pt>
                <c:pt idx="19" formatCode="0.00E+00">
                  <c:v>2.6495439999999999E-2</c:v>
                </c:pt>
                <c:pt idx="20" formatCode="0.00E+00">
                  <c:v>2.5269079999999999E-2</c:v>
                </c:pt>
                <c:pt idx="21" formatCode="0.00E+00">
                  <c:v>2.4150919999999999E-2</c:v>
                </c:pt>
                <c:pt idx="22" formatCode="0.00E+00">
                  <c:v>2.3131430000000001E-2</c:v>
                </c:pt>
                <c:pt idx="23">
                  <c:v>2.22019E-2</c:v>
                </c:pt>
                <c:pt idx="24" formatCode="0.00E+00">
                  <c:v>2.1354379999999999E-2</c:v>
                </c:pt>
                <c:pt idx="25" formatCode="0.00E+00">
                  <c:v>2.058165E-2</c:v>
                </c:pt>
                <c:pt idx="26">
                  <c:v>1.9877100000000002E-2</c:v>
                </c:pt>
                <c:pt idx="27" formatCode="0.00E+00">
                  <c:v>1.9234709999999999E-2</c:v>
                </c:pt>
                <c:pt idx="28" formatCode="0.00E+00">
                  <c:v>1.8649010000000001E-2</c:v>
                </c:pt>
                <c:pt idx="29" formatCode="0.00E+00">
                  <c:v>1.8114990000000001E-2</c:v>
                </c:pt>
                <c:pt idx="30" formatCode="0.00E+00">
                  <c:v>1.7628080000000001E-2</c:v>
                </c:pt>
                <c:pt idx="31" formatCode="0.00E+00">
                  <c:v>1.7184140000000001E-2</c:v>
                </c:pt>
                <c:pt idx="32" formatCode="0.00E+00">
                  <c:v>1.6779369999999998E-2</c:v>
                </c:pt>
                <c:pt idx="33" formatCode="0.00E+00">
                  <c:v>1.6410319999999999E-2</c:v>
                </c:pt>
                <c:pt idx="34" formatCode="0.00E+00">
                  <c:v>1.6073830000000001E-2</c:v>
                </c:pt>
                <c:pt idx="35" formatCode="0.00E+00">
                  <c:v>1.5767030000000001E-2</c:v>
                </c:pt>
                <c:pt idx="36">
                  <c:v>1.5487300000000001E-2</c:v>
                </c:pt>
                <c:pt idx="37" formatCode="0.00E+00">
                  <c:v>1.5232249999999999E-2</c:v>
                </c:pt>
                <c:pt idx="38" formatCode="0.00E+00">
                  <c:v>1.4999709999999999E-2</c:v>
                </c:pt>
                <c:pt idx="39" formatCode="0.00E+00">
                  <c:v>1.4787689999999999E-2</c:v>
                </c:pt>
                <c:pt idx="40" formatCode="0.00E+00">
                  <c:v>1.4594370000000001E-2</c:v>
                </c:pt>
                <c:pt idx="41" formatCode="0.00E+00">
                  <c:v>1.441811E-2</c:v>
                </c:pt>
                <c:pt idx="42" formatCode="0.00E+00">
                  <c:v>1.425741E-2</c:v>
                </c:pt>
                <c:pt idx="43" formatCode="0.00E+00">
                  <c:v>1.4110879999999999E-2</c:v>
                </c:pt>
                <c:pt idx="44" formatCode="0.00E+00">
                  <c:v>1.397728E-2</c:v>
                </c:pt>
                <c:pt idx="45" formatCode="0.00E+00">
                  <c:v>1.385547E-2</c:v>
                </c:pt>
                <c:pt idx="46" formatCode="0.00E+00">
                  <c:v>1.374441E-2</c:v>
                </c:pt>
                <c:pt idx="47" formatCode="0.00E+00">
                  <c:v>1.364315E-2</c:v>
                </c:pt>
                <c:pt idx="48" formatCode="0.00E+00">
                  <c:v>1.355082E-2</c:v>
                </c:pt>
                <c:pt idx="49" formatCode="0.00E+00">
                  <c:v>1.346665E-2</c:v>
                </c:pt>
                <c:pt idx="50" formatCode="0.00E+00">
                  <c:v>1.338989E-2</c:v>
                </c:pt>
                <c:pt idx="51" formatCode="0.00E+00">
                  <c:v>1.3319910000000001E-2</c:v>
                </c:pt>
                <c:pt idx="52" formatCode="0.00E+00">
                  <c:v>1.325611E-2</c:v>
                </c:pt>
                <c:pt idx="53" formatCode="0.00E+00">
                  <c:v>1.319793E-2</c:v>
                </c:pt>
                <c:pt idx="54" formatCode="0.00E+00">
                  <c:v>1.3144889999999999E-2</c:v>
                </c:pt>
                <c:pt idx="55" formatCode="0.00E+00">
                  <c:v>1.309653E-2</c:v>
                </c:pt>
                <c:pt idx="56" formatCode="0.00E+00">
                  <c:v>1.305243E-2</c:v>
                </c:pt>
                <c:pt idx="57" formatCode="0.00E+00">
                  <c:v>1.301223E-2</c:v>
                </c:pt>
                <c:pt idx="58" formatCode="0.00E+00">
                  <c:v>1.2975570000000001E-2</c:v>
                </c:pt>
                <c:pt idx="59" formatCode="0.00E+00">
                  <c:v>1.2942149999999999E-2</c:v>
                </c:pt>
                <c:pt idx="60" formatCode="0.00E+00">
                  <c:v>1.291168E-2</c:v>
                </c:pt>
                <c:pt idx="61" formatCode="0.00E+00">
                  <c:v>1.288389E-2</c:v>
                </c:pt>
                <c:pt idx="62" formatCode="0.00E+00">
                  <c:v>1.285856E-2</c:v>
                </c:pt>
                <c:pt idx="63" formatCode="0.00E+00">
                  <c:v>1.283546E-2</c:v>
                </c:pt>
                <c:pt idx="64">
                  <c:v>1.28144E-2</c:v>
                </c:pt>
                <c:pt idx="65">
                  <c:v>1.27952E-2</c:v>
                </c:pt>
                <c:pt idx="66">
                  <c:v>1.2777699999999999E-2</c:v>
                </c:pt>
                <c:pt idx="67" formatCode="0.00E+00">
                  <c:v>1.2761730000000001E-2</c:v>
                </c:pt>
                <c:pt idx="68" formatCode="0.00E+00">
                  <c:v>1.274718E-2</c:v>
                </c:pt>
                <c:pt idx="69" formatCode="0.00E+00">
                  <c:v>1.2733909999999999E-2</c:v>
                </c:pt>
                <c:pt idx="70" formatCode="0.00E+00">
                  <c:v>1.272181E-2</c:v>
                </c:pt>
                <c:pt idx="71" formatCode="0.00E+00">
                  <c:v>1.271078E-2</c:v>
                </c:pt>
                <c:pt idx="72" formatCode="0.00E+00">
                  <c:v>1.270072E-2</c:v>
                </c:pt>
                <c:pt idx="73" formatCode="0.00E+00">
                  <c:v>1.2691549999999999E-2</c:v>
                </c:pt>
                <c:pt idx="74" formatCode="0.00E+00">
                  <c:v>1.268319E-2</c:v>
                </c:pt>
                <c:pt idx="75" formatCode="0.00E+00">
                  <c:v>1.2675570000000001E-2</c:v>
                </c:pt>
                <c:pt idx="76" formatCode="0.00E+00">
                  <c:v>1.266862E-2</c:v>
                </c:pt>
                <c:pt idx="77" formatCode="0.00E+00">
                  <c:v>1.266228E-2</c:v>
                </c:pt>
                <c:pt idx="78">
                  <c:v>1.2656499999999999E-2</c:v>
                </c:pt>
                <c:pt idx="79" formatCode="0.00E+00">
                  <c:v>1.2651229999999999E-2</c:v>
                </c:pt>
                <c:pt idx="80" formatCode="0.00E+00">
                  <c:v>1.264643E-2</c:v>
                </c:pt>
                <c:pt idx="81" formatCode="0.00E+00">
                  <c:v>1.264205E-2</c:v>
                </c:pt>
                <c:pt idx="82" formatCode="0.00E+00">
                  <c:v>1.263805E-2</c:v>
                </c:pt>
                <c:pt idx="83" formatCode="0.00E+00">
                  <c:v>1.263441E-2</c:v>
                </c:pt>
                <c:pt idx="84">
                  <c:v>1.2631099999999999E-2</c:v>
                </c:pt>
                <c:pt idx="85" formatCode="0.00E+00">
                  <c:v>1.262807E-2</c:v>
                </c:pt>
                <c:pt idx="86" formatCode="0.00E+00">
                  <c:v>1.2625310000000001E-2</c:v>
                </c:pt>
                <c:pt idx="87" formatCode="0.00E+00">
                  <c:v>1.262279E-2</c:v>
                </c:pt>
                <c:pt idx="88">
                  <c:v>1.26205E-2</c:v>
                </c:pt>
                <c:pt idx="89" formatCode="0.00E+00">
                  <c:v>1.261841E-2</c:v>
                </c:pt>
                <c:pt idx="90">
                  <c:v>1.2616499999999999E-2</c:v>
                </c:pt>
                <c:pt idx="91" formatCode="0.00E+00">
                  <c:v>1.2614759999999999E-2</c:v>
                </c:pt>
                <c:pt idx="92" formatCode="0.00E+00">
                  <c:v>1.261317E-2</c:v>
                </c:pt>
                <c:pt idx="93" formatCode="0.00E+00">
                  <c:v>1.261173E-2</c:v>
                </c:pt>
                <c:pt idx="94" formatCode="0.00E+00">
                  <c:v>1.2610410000000001E-2</c:v>
                </c:pt>
                <c:pt idx="95" formatCode="0.00E+00">
                  <c:v>1.2609209999999999E-2</c:v>
                </c:pt>
                <c:pt idx="96" formatCode="0.00E+00">
                  <c:v>1.260811E-2</c:v>
                </c:pt>
                <c:pt idx="97" formatCode="0.00E+00">
                  <c:v>1.2607109999999999E-2</c:v>
                </c:pt>
                <c:pt idx="98">
                  <c:v>1.26062E-2</c:v>
                </c:pt>
                <c:pt idx="99" formatCode="0.00E+00">
                  <c:v>1.2605369999999999E-2</c:v>
                </c:pt>
                <c:pt idx="100" formatCode="0.00E+00">
                  <c:v>1.260462E-2</c:v>
                </c:pt>
                <c:pt idx="101" formatCode="0.00E+00">
                  <c:v>1.2603929999999999E-2</c:v>
                </c:pt>
                <c:pt idx="102">
                  <c:v>1.26033E-2</c:v>
                </c:pt>
                <c:pt idx="103" formatCode="0.00E+00">
                  <c:v>1.260272E-2</c:v>
                </c:pt>
                <c:pt idx="104">
                  <c:v>1.2602199999999999E-2</c:v>
                </c:pt>
                <c:pt idx="105" formatCode="0.00E+00">
                  <c:v>1.260172E-2</c:v>
                </c:pt>
                <c:pt idx="106" formatCode="0.00E+00">
                  <c:v>1.2601289999999999E-2</c:v>
                </c:pt>
                <c:pt idx="107" formatCode="0.00E+00">
                  <c:v>1.260089E-2</c:v>
                </c:pt>
                <c:pt idx="108" formatCode="0.00E+00">
                  <c:v>1.260053E-2</c:v>
                </c:pt>
                <c:pt idx="109">
                  <c:v>1.2600200000000001E-2</c:v>
                </c:pt>
                <c:pt idx="110">
                  <c:v>1.2599900000000001E-2</c:v>
                </c:pt>
                <c:pt idx="111" formatCode="0.00E+00">
                  <c:v>1.2599620000000001E-2</c:v>
                </c:pt>
                <c:pt idx="112" formatCode="0.00E+00">
                  <c:v>1.259937E-2</c:v>
                </c:pt>
                <c:pt idx="113" formatCode="0.00E+00">
                  <c:v>1.259915E-2</c:v>
                </c:pt>
                <c:pt idx="114" formatCode="0.00E+00">
                  <c:v>1.2598939999999999E-2</c:v>
                </c:pt>
                <c:pt idx="115" formatCode="0.00E+00">
                  <c:v>1.2598750000000001E-2</c:v>
                </c:pt>
                <c:pt idx="116" formatCode="0.00E+00">
                  <c:v>1.259858E-2</c:v>
                </c:pt>
                <c:pt idx="117" formatCode="0.00E+00">
                  <c:v>1.2598420000000001E-2</c:v>
                </c:pt>
                <c:pt idx="118" formatCode="0.00E+00">
                  <c:v>1.259828E-2</c:v>
                </c:pt>
                <c:pt idx="119" formatCode="0.00E+00">
                  <c:v>1.2598140000000001E-2</c:v>
                </c:pt>
                <c:pt idx="120" formatCode="0.00E+00">
                  <c:v>1.259802E-2</c:v>
                </c:pt>
                <c:pt idx="121" formatCode="0.00E+00">
                  <c:v>1.259792E-2</c:v>
                </c:pt>
                <c:pt idx="122" formatCode="0.00E+00">
                  <c:v>1.2597819999999999E-2</c:v>
                </c:pt>
                <c:pt idx="123" formatCode="0.00E+00">
                  <c:v>1.259773E-2</c:v>
                </c:pt>
                <c:pt idx="124" formatCode="0.00E+00">
                  <c:v>1.259764E-2</c:v>
                </c:pt>
                <c:pt idx="125" formatCode="0.00E+00">
                  <c:v>1.2597570000000001E-2</c:v>
                </c:pt>
                <c:pt idx="126">
                  <c:v>1.2597499999999999E-2</c:v>
                </c:pt>
                <c:pt idx="127" formatCode="0.00E+00">
                  <c:v>1.259744E-2</c:v>
                </c:pt>
                <c:pt idx="128" formatCode="0.00E+00">
                  <c:v>1.259738E-2</c:v>
                </c:pt>
                <c:pt idx="129" formatCode="0.00E+00">
                  <c:v>1.259733E-2</c:v>
                </c:pt>
                <c:pt idx="130" formatCode="0.00E+00">
                  <c:v>1.2597280000000001E-2</c:v>
                </c:pt>
                <c:pt idx="131" formatCode="0.00E+00">
                  <c:v>1.2597239999999999E-2</c:v>
                </c:pt>
                <c:pt idx="132">
                  <c:v>1.2597199999999999E-2</c:v>
                </c:pt>
                <c:pt idx="133" formatCode="0.00E+00">
                  <c:v>1.259716E-2</c:v>
                </c:pt>
                <c:pt idx="134" formatCode="0.00E+00">
                  <c:v>1.259713E-2</c:v>
                </c:pt>
                <c:pt idx="135">
                  <c:v>1.25971E-2</c:v>
                </c:pt>
                <c:pt idx="136" formatCode="0.00E+00">
                  <c:v>1.259707E-2</c:v>
                </c:pt>
                <c:pt idx="137" formatCode="0.00E+00">
                  <c:v>1.259705E-2</c:v>
                </c:pt>
                <c:pt idx="138" formatCode="0.00E+00">
                  <c:v>1.259703E-2</c:v>
                </c:pt>
                <c:pt idx="139">
                  <c:v>1.2597000000000001E-2</c:v>
                </c:pt>
                <c:pt idx="140" formatCode="0.00E+00">
                  <c:v>1.2596990000000001E-2</c:v>
                </c:pt>
                <c:pt idx="141" formatCode="0.00E+00">
                  <c:v>1.2596970000000001E-2</c:v>
                </c:pt>
                <c:pt idx="142" formatCode="0.00E+00">
                  <c:v>1.2596950000000001E-2</c:v>
                </c:pt>
                <c:pt idx="143" formatCode="0.00E+00">
                  <c:v>1.2596939999999999E-2</c:v>
                </c:pt>
                <c:pt idx="144" formatCode="0.00E+00">
                  <c:v>1.2596929999999999E-2</c:v>
                </c:pt>
                <c:pt idx="145" formatCode="0.00E+00">
                  <c:v>1.2596909999999999E-2</c:v>
                </c:pt>
                <c:pt idx="146">
                  <c:v>1.2596899999999999E-2</c:v>
                </c:pt>
                <c:pt idx="147" formatCode="0.00E+00">
                  <c:v>1.2596889999999999E-2</c:v>
                </c:pt>
                <c:pt idx="148" formatCode="0.00E+00">
                  <c:v>1.259688E-2</c:v>
                </c:pt>
                <c:pt idx="149" formatCode="0.00E+00">
                  <c:v>1.259688E-2</c:v>
                </c:pt>
                <c:pt idx="150" formatCode="0.00E+00">
                  <c:v>1.259687E-2</c:v>
                </c:pt>
                <c:pt idx="151" formatCode="0.00E+00">
                  <c:v>1.259686E-2</c:v>
                </c:pt>
                <c:pt idx="152" formatCode="0.00E+00">
                  <c:v>1.259686E-2</c:v>
                </c:pt>
                <c:pt idx="153" formatCode="0.00E+00">
                  <c:v>1.259685E-2</c:v>
                </c:pt>
                <c:pt idx="154" formatCode="0.00E+00">
                  <c:v>1.259684E-2</c:v>
                </c:pt>
                <c:pt idx="155" formatCode="0.00E+00">
                  <c:v>1.259684E-2</c:v>
                </c:pt>
                <c:pt idx="156" formatCode="0.00E+00">
                  <c:v>1.259684E-2</c:v>
                </c:pt>
                <c:pt idx="157" formatCode="0.00E+00">
                  <c:v>1.259683E-2</c:v>
                </c:pt>
                <c:pt idx="158" formatCode="0.00E+00">
                  <c:v>1.259683E-2</c:v>
                </c:pt>
                <c:pt idx="159" formatCode="0.00E+00">
                  <c:v>1.259683E-2</c:v>
                </c:pt>
                <c:pt idx="160" formatCode="0.00E+00">
                  <c:v>1.259682E-2</c:v>
                </c:pt>
                <c:pt idx="161" formatCode="0.00E+00">
                  <c:v>1.259682E-2</c:v>
                </c:pt>
                <c:pt idx="162" formatCode="0.00E+00">
                  <c:v>1.259682E-2</c:v>
                </c:pt>
                <c:pt idx="163" formatCode="0.00E+00">
                  <c:v>1.259681E-2</c:v>
                </c:pt>
                <c:pt idx="164" formatCode="0.00E+00">
                  <c:v>1.259681E-2</c:v>
                </c:pt>
                <c:pt idx="165" formatCode="0.00E+00">
                  <c:v>1.259681E-2</c:v>
                </c:pt>
                <c:pt idx="166" formatCode="0.00E+00">
                  <c:v>1.259681E-2</c:v>
                </c:pt>
                <c:pt idx="167" formatCode="0.00E+00">
                  <c:v>1.259681E-2</c:v>
                </c:pt>
                <c:pt idx="168" formatCode="0.00E+00">
                  <c:v>1.259681E-2</c:v>
                </c:pt>
                <c:pt idx="169">
                  <c:v>1.25968E-2</c:v>
                </c:pt>
                <c:pt idx="170">
                  <c:v>1.25968E-2</c:v>
                </c:pt>
                <c:pt idx="171">
                  <c:v>1.25968E-2</c:v>
                </c:pt>
                <c:pt idx="172">
                  <c:v>1.25968E-2</c:v>
                </c:pt>
                <c:pt idx="173">
                  <c:v>1.25968E-2</c:v>
                </c:pt>
                <c:pt idx="174">
                  <c:v>1.25968E-2</c:v>
                </c:pt>
                <c:pt idx="175">
                  <c:v>1.25968E-2</c:v>
                </c:pt>
                <c:pt idx="176">
                  <c:v>1.25968E-2</c:v>
                </c:pt>
                <c:pt idx="177">
                  <c:v>1.25968E-2</c:v>
                </c:pt>
                <c:pt idx="178">
                  <c:v>1.25968E-2</c:v>
                </c:pt>
                <c:pt idx="179">
                  <c:v>1.25968E-2</c:v>
                </c:pt>
                <c:pt idx="180">
                  <c:v>1.25968E-2</c:v>
                </c:pt>
                <c:pt idx="181">
                  <c:v>1.25968E-2</c:v>
                </c:pt>
                <c:pt idx="182">
                  <c:v>1.25968E-2</c:v>
                </c:pt>
                <c:pt idx="183">
                  <c:v>1.25968E-2</c:v>
                </c:pt>
                <c:pt idx="184">
                  <c:v>1.25968E-2</c:v>
                </c:pt>
                <c:pt idx="185" formatCode="0.00E+00">
                  <c:v>1.259679E-2</c:v>
                </c:pt>
                <c:pt idx="186" formatCode="0.00E+00">
                  <c:v>1.259679E-2</c:v>
                </c:pt>
                <c:pt idx="187" formatCode="0.00E+00">
                  <c:v>1.259679E-2</c:v>
                </c:pt>
                <c:pt idx="188" formatCode="0.00E+00">
                  <c:v>1.259679E-2</c:v>
                </c:pt>
                <c:pt idx="189" formatCode="0.00E+00">
                  <c:v>1.259679E-2</c:v>
                </c:pt>
                <c:pt idx="190" formatCode="0.00E+00">
                  <c:v>1.259679E-2</c:v>
                </c:pt>
                <c:pt idx="191" formatCode="0.00E+00">
                  <c:v>1.259679E-2</c:v>
                </c:pt>
                <c:pt idx="192" formatCode="0.00E+00">
                  <c:v>1.259679E-2</c:v>
                </c:pt>
                <c:pt idx="193" formatCode="0.00E+00">
                  <c:v>1.259679E-2</c:v>
                </c:pt>
                <c:pt idx="194" formatCode="0.00E+00">
                  <c:v>1.259679E-2</c:v>
                </c:pt>
                <c:pt idx="195" formatCode="0.00E+00">
                  <c:v>1.259679E-2</c:v>
                </c:pt>
                <c:pt idx="196" formatCode="0.00E+00">
                  <c:v>1.259679E-2</c:v>
                </c:pt>
                <c:pt idx="197" formatCode="0.00E+00">
                  <c:v>1.259679E-2</c:v>
                </c:pt>
                <c:pt idx="198" formatCode="0.00E+00">
                  <c:v>1.259679E-2</c:v>
                </c:pt>
                <c:pt idx="199" formatCode="0.00E+00">
                  <c:v>1.259679E-2</c:v>
                </c:pt>
                <c:pt idx="200" formatCode="0.00E+00">
                  <c:v>1.259679E-2</c:v>
                </c:pt>
                <c:pt idx="201" formatCode="0.00E+00">
                  <c:v>1.259679E-2</c:v>
                </c:pt>
                <c:pt idx="202" formatCode="0.00E+00">
                  <c:v>1.259679E-2</c:v>
                </c:pt>
                <c:pt idx="203" formatCode="0.00E+00">
                  <c:v>1.259679E-2</c:v>
                </c:pt>
                <c:pt idx="204" formatCode="0.00E+00">
                  <c:v>1.259679E-2</c:v>
                </c:pt>
                <c:pt idx="205" formatCode="0.00E+00">
                  <c:v>1.259679E-2</c:v>
                </c:pt>
                <c:pt idx="206" formatCode="0.00E+00">
                  <c:v>1.259679E-2</c:v>
                </c:pt>
                <c:pt idx="207" formatCode="0.00E+00">
                  <c:v>1.259679E-2</c:v>
                </c:pt>
                <c:pt idx="208" formatCode="0.00E+00">
                  <c:v>1.259679E-2</c:v>
                </c:pt>
                <c:pt idx="209" formatCode="0.00E+00">
                  <c:v>1.259679E-2</c:v>
                </c:pt>
                <c:pt idx="210" formatCode="0.00E+00">
                  <c:v>1.259679E-2</c:v>
                </c:pt>
                <c:pt idx="211" formatCode="0.00E+00">
                  <c:v>1.259679E-2</c:v>
                </c:pt>
                <c:pt idx="212" formatCode="0.00E+00">
                  <c:v>1.259679E-2</c:v>
                </c:pt>
                <c:pt idx="213" formatCode="0.00E+00">
                  <c:v>1.259679E-2</c:v>
                </c:pt>
                <c:pt idx="214" formatCode="0.00E+00">
                  <c:v>1.259679E-2</c:v>
                </c:pt>
                <c:pt idx="215" formatCode="0.00E+00">
                  <c:v>1.259679E-2</c:v>
                </c:pt>
                <c:pt idx="216" formatCode="0.00E+00">
                  <c:v>1.259679E-2</c:v>
                </c:pt>
                <c:pt idx="217" formatCode="0.00E+00">
                  <c:v>1.259679E-2</c:v>
                </c:pt>
                <c:pt idx="218" formatCode="0.00E+00">
                  <c:v>1.259679E-2</c:v>
                </c:pt>
                <c:pt idx="219" formatCode="0.00E+00">
                  <c:v>1.259679E-2</c:v>
                </c:pt>
                <c:pt idx="220" formatCode="0.00E+00">
                  <c:v>1.259679E-2</c:v>
                </c:pt>
                <c:pt idx="221" formatCode="0.00E+00">
                  <c:v>1.259679E-2</c:v>
                </c:pt>
                <c:pt idx="222" formatCode="0.00E+00">
                  <c:v>1.259679E-2</c:v>
                </c:pt>
                <c:pt idx="223" formatCode="0.00E+00">
                  <c:v>1.259679E-2</c:v>
                </c:pt>
                <c:pt idx="224" formatCode="0.00E+00">
                  <c:v>1.259679E-2</c:v>
                </c:pt>
                <c:pt idx="225" formatCode="0.00E+00">
                  <c:v>1.259679E-2</c:v>
                </c:pt>
                <c:pt idx="226" formatCode="0.00E+00">
                  <c:v>1.259679E-2</c:v>
                </c:pt>
                <c:pt idx="227" formatCode="0.00E+00">
                  <c:v>1.259679E-2</c:v>
                </c:pt>
                <c:pt idx="228" formatCode="0.00E+00">
                  <c:v>1.259679E-2</c:v>
                </c:pt>
                <c:pt idx="229" formatCode="0.00E+00">
                  <c:v>1.259679E-2</c:v>
                </c:pt>
                <c:pt idx="230" formatCode="0.00E+00">
                  <c:v>1.259679E-2</c:v>
                </c:pt>
                <c:pt idx="231" formatCode="0.00E+00">
                  <c:v>1.259679E-2</c:v>
                </c:pt>
                <c:pt idx="232" formatCode="0.00E+00">
                  <c:v>1.259679E-2</c:v>
                </c:pt>
                <c:pt idx="233" formatCode="0.00E+00">
                  <c:v>1.259679E-2</c:v>
                </c:pt>
                <c:pt idx="234" formatCode="0.00E+00">
                  <c:v>1.259679E-2</c:v>
                </c:pt>
                <c:pt idx="235" formatCode="0.00E+00">
                  <c:v>1.259679E-2</c:v>
                </c:pt>
                <c:pt idx="236" formatCode="0.00E+00">
                  <c:v>1.259679E-2</c:v>
                </c:pt>
                <c:pt idx="237" formatCode="0.00E+00">
                  <c:v>1.259679E-2</c:v>
                </c:pt>
                <c:pt idx="238" formatCode="0.00E+00">
                  <c:v>1.259679E-2</c:v>
                </c:pt>
                <c:pt idx="239" formatCode="0.00E+00">
                  <c:v>1.259679E-2</c:v>
                </c:pt>
                <c:pt idx="240" formatCode="0.00E+00">
                  <c:v>1.259679E-2</c:v>
                </c:pt>
                <c:pt idx="241" formatCode="0.00E+00">
                  <c:v>1.259679E-2</c:v>
                </c:pt>
                <c:pt idx="242" formatCode="0.00E+00">
                  <c:v>1.259679E-2</c:v>
                </c:pt>
                <c:pt idx="243" formatCode="0.00E+00">
                  <c:v>1.259679E-2</c:v>
                </c:pt>
                <c:pt idx="244" formatCode="0.00E+00">
                  <c:v>1.259679E-2</c:v>
                </c:pt>
                <c:pt idx="245" formatCode="0.00E+00">
                  <c:v>1.259679E-2</c:v>
                </c:pt>
                <c:pt idx="246" formatCode="0.00E+00">
                  <c:v>1.259679E-2</c:v>
                </c:pt>
                <c:pt idx="247" formatCode="0.00E+00">
                  <c:v>1.259679E-2</c:v>
                </c:pt>
                <c:pt idx="248" formatCode="0.00E+00">
                  <c:v>1.259679E-2</c:v>
                </c:pt>
                <c:pt idx="249" formatCode="0.00E+00">
                  <c:v>1.259679E-2</c:v>
                </c:pt>
                <c:pt idx="250" formatCode="0.00E+00">
                  <c:v>1.259679E-2</c:v>
                </c:pt>
                <c:pt idx="251" formatCode="0.00E+00">
                  <c:v>1.259679E-2</c:v>
                </c:pt>
                <c:pt idx="252" formatCode="0.00E+00">
                  <c:v>1.259679E-2</c:v>
                </c:pt>
                <c:pt idx="253" formatCode="0.00E+00">
                  <c:v>1.259679E-2</c:v>
                </c:pt>
                <c:pt idx="254" formatCode="0.00E+00">
                  <c:v>1.259679E-2</c:v>
                </c:pt>
                <c:pt idx="255" formatCode="0.00E+00">
                  <c:v>1.259679E-2</c:v>
                </c:pt>
                <c:pt idx="256" formatCode="0.00E+00">
                  <c:v>1.259679E-2</c:v>
                </c:pt>
                <c:pt idx="257" formatCode="0.00E+00">
                  <c:v>1.259679E-2</c:v>
                </c:pt>
                <c:pt idx="258" formatCode="0.00E+00">
                  <c:v>1.259679E-2</c:v>
                </c:pt>
                <c:pt idx="259" formatCode="0.00E+00">
                  <c:v>1.259679E-2</c:v>
                </c:pt>
                <c:pt idx="260" formatCode="0.00E+00">
                  <c:v>1.259679E-2</c:v>
                </c:pt>
                <c:pt idx="261" formatCode="0.00E+00">
                  <c:v>1.259679E-2</c:v>
                </c:pt>
                <c:pt idx="262" formatCode="0.00E+00">
                  <c:v>1.259679E-2</c:v>
                </c:pt>
                <c:pt idx="263" formatCode="0.00E+00">
                  <c:v>1.259679E-2</c:v>
                </c:pt>
                <c:pt idx="264" formatCode="0.00E+00">
                  <c:v>1.259679E-2</c:v>
                </c:pt>
                <c:pt idx="265" formatCode="0.00E+00">
                  <c:v>1.259679E-2</c:v>
                </c:pt>
                <c:pt idx="266" formatCode="0.00E+00">
                  <c:v>1.259679E-2</c:v>
                </c:pt>
                <c:pt idx="267" formatCode="0.00E+00">
                  <c:v>1.259679E-2</c:v>
                </c:pt>
                <c:pt idx="268" formatCode="0.00E+00">
                  <c:v>1.259679E-2</c:v>
                </c:pt>
                <c:pt idx="269" formatCode="0.00E+00">
                  <c:v>1.259679E-2</c:v>
                </c:pt>
                <c:pt idx="270" formatCode="0.00E+00">
                  <c:v>1.259679E-2</c:v>
                </c:pt>
                <c:pt idx="271" formatCode="0.00E+00">
                  <c:v>1.259679E-2</c:v>
                </c:pt>
                <c:pt idx="272" formatCode="0.00E+00">
                  <c:v>1.259679E-2</c:v>
                </c:pt>
                <c:pt idx="273" formatCode="0.00E+00">
                  <c:v>1.259679E-2</c:v>
                </c:pt>
                <c:pt idx="274" formatCode="0.00E+00">
                  <c:v>1.259679E-2</c:v>
                </c:pt>
                <c:pt idx="275" formatCode="0.00E+00">
                  <c:v>1.259679E-2</c:v>
                </c:pt>
                <c:pt idx="276" formatCode="0.00E+00">
                  <c:v>1.259679E-2</c:v>
                </c:pt>
                <c:pt idx="277" formatCode="0.00E+00">
                  <c:v>1.259679E-2</c:v>
                </c:pt>
                <c:pt idx="278" formatCode="0.00E+00">
                  <c:v>1.259679E-2</c:v>
                </c:pt>
                <c:pt idx="279" formatCode="0.00E+00">
                  <c:v>1.259679E-2</c:v>
                </c:pt>
                <c:pt idx="280" formatCode="0.00E+00">
                  <c:v>1.259679E-2</c:v>
                </c:pt>
                <c:pt idx="281" formatCode="0.00E+00">
                  <c:v>1.259679E-2</c:v>
                </c:pt>
                <c:pt idx="282" formatCode="0.00E+00">
                  <c:v>1.259679E-2</c:v>
                </c:pt>
                <c:pt idx="283" formatCode="0.00E+00">
                  <c:v>1.259679E-2</c:v>
                </c:pt>
                <c:pt idx="284" formatCode="0.00E+00">
                  <c:v>1.259679E-2</c:v>
                </c:pt>
                <c:pt idx="285" formatCode="0.00E+00">
                  <c:v>1.259679E-2</c:v>
                </c:pt>
                <c:pt idx="286" formatCode="0.00E+00">
                  <c:v>1.259679E-2</c:v>
                </c:pt>
                <c:pt idx="287" formatCode="0.00E+00">
                  <c:v>1.259679E-2</c:v>
                </c:pt>
                <c:pt idx="288" formatCode="0.00E+00">
                  <c:v>1.259679E-2</c:v>
                </c:pt>
                <c:pt idx="289" formatCode="0.00E+00">
                  <c:v>1.259679E-2</c:v>
                </c:pt>
                <c:pt idx="290" formatCode="0.00E+00">
                  <c:v>1.259679E-2</c:v>
                </c:pt>
                <c:pt idx="291" formatCode="0.00E+00">
                  <c:v>1.259679E-2</c:v>
                </c:pt>
                <c:pt idx="292" formatCode="0.00E+00">
                  <c:v>1.259679E-2</c:v>
                </c:pt>
                <c:pt idx="293" formatCode="0.00E+00">
                  <c:v>1.259679E-2</c:v>
                </c:pt>
                <c:pt idx="294" formatCode="0.00E+00">
                  <c:v>1.259679E-2</c:v>
                </c:pt>
                <c:pt idx="295" formatCode="0.00E+00">
                  <c:v>1.259679E-2</c:v>
                </c:pt>
                <c:pt idx="296" formatCode="0.00E+00">
                  <c:v>1.259679E-2</c:v>
                </c:pt>
                <c:pt idx="297" formatCode="0.00E+00">
                  <c:v>1.259679E-2</c:v>
                </c:pt>
                <c:pt idx="298" formatCode="0.00E+00">
                  <c:v>1.259679E-2</c:v>
                </c:pt>
                <c:pt idx="299" formatCode="0.00E+00">
                  <c:v>1.259679E-2</c:v>
                </c:pt>
                <c:pt idx="300" formatCode="0.00E+00">
                  <c:v>1.259679E-2</c:v>
                </c:pt>
                <c:pt idx="301" formatCode="0.00E+00">
                  <c:v>1.259679E-2</c:v>
                </c:pt>
                <c:pt idx="302" formatCode="0.00E+00">
                  <c:v>1.259679E-2</c:v>
                </c:pt>
                <c:pt idx="303" formatCode="0.00E+00">
                  <c:v>1.259679E-2</c:v>
                </c:pt>
                <c:pt idx="304" formatCode="0.00E+00">
                  <c:v>1.259679E-2</c:v>
                </c:pt>
                <c:pt idx="305" formatCode="0.00E+00">
                  <c:v>1.259679E-2</c:v>
                </c:pt>
                <c:pt idx="306" formatCode="0.00E+00">
                  <c:v>1.259679E-2</c:v>
                </c:pt>
                <c:pt idx="307" formatCode="0.00E+00">
                  <c:v>1.259679E-2</c:v>
                </c:pt>
                <c:pt idx="308" formatCode="0.00E+00">
                  <c:v>1.259679E-2</c:v>
                </c:pt>
                <c:pt idx="309" formatCode="0.00E+00">
                  <c:v>1.259679E-2</c:v>
                </c:pt>
                <c:pt idx="310" formatCode="0.00E+00">
                  <c:v>1.259679E-2</c:v>
                </c:pt>
                <c:pt idx="311" formatCode="0.00E+00">
                  <c:v>1.259679E-2</c:v>
                </c:pt>
                <c:pt idx="312" formatCode="0.00E+00">
                  <c:v>1.259679E-2</c:v>
                </c:pt>
                <c:pt idx="313" formatCode="0.00E+00">
                  <c:v>1.259679E-2</c:v>
                </c:pt>
                <c:pt idx="314" formatCode="0.00E+00">
                  <c:v>1.259679E-2</c:v>
                </c:pt>
                <c:pt idx="315" formatCode="0.00E+00">
                  <c:v>1.259679E-2</c:v>
                </c:pt>
                <c:pt idx="316" formatCode="0.00E+00">
                  <c:v>1.259679E-2</c:v>
                </c:pt>
                <c:pt idx="317" formatCode="0.00E+00">
                  <c:v>1.259679E-2</c:v>
                </c:pt>
                <c:pt idx="318" formatCode="0.00E+00">
                  <c:v>1.259679E-2</c:v>
                </c:pt>
                <c:pt idx="319" formatCode="0.00E+00">
                  <c:v>1.259679E-2</c:v>
                </c:pt>
                <c:pt idx="320" formatCode="0.00E+00">
                  <c:v>1.259679E-2</c:v>
                </c:pt>
                <c:pt idx="321" formatCode="0.00E+00">
                  <c:v>1.259679E-2</c:v>
                </c:pt>
                <c:pt idx="322" formatCode="0.00E+00">
                  <c:v>1.259679E-2</c:v>
                </c:pt>
                <c:pt idx="323" formatCode="0.00E+00">
                  <c:v>1.259679E-2</c:v>
                </c:pt>
                <c:pt idx="324" formatCode="0.00E+00">
                  <c:v>1.259679E-2</c:v>
                </c:pt>
                <c:pt idx="325" formatCode="0.00E+00">
                  <c:v>1.259679E-2</c:v>
                </c:pt>
                <c:pt idx="326" formatCode="0.00E+00">
                  <c:v>1.259679E-2</c:v>
                </c:pt>
                <c:pt idx="327" formatCode="0.00E+00">
                  <c:v>1.259679E-2</c:v>
                </c:pt>
                <c:pt idx="328" formatCode="0.00E+00">
                  <c:v>1.259679E-2</c:v>
                </c:pt>
                <c:pt idx="329" formatCode="0.00E+00">
                  <c:v>1.259679E-2</c:v>
                </c:pt>
                <c:pt idx="330" formatCode="0.00E+00">
                  <c:v>1.259679E-2</c:v>
                </c:pt>
                <c:pt idx="331" formatCode="0.00E+00">
                  <c:v>1.259679E-2</c:v>
                </c:pt>
                <c:pt idx="332" formatCode="0.00E+00">
                  <c:v>1.259679E-2</c:v>
                </c:pt>
                <c:pt idx="333" formatCode="0.00E+00">
                  <c:v>1.259679E-2</c:v>
                </c:pt>
                <c:pt idx="334" formatCode="0.00E+00">
                  <c:v>1.259679E-2</c:v>
                </c:pt>
                <c:pt idx="335" formatCode="0.00E+00">
                  <c:v>1.259679E-2</c:v>
                </c:pt>
                <c:pt idx="336" formatCode="0.00E+00">
                  <c:v>1.259679E-2</c:v>
                </c:pt>
                <c:pt idx="337" formatCode="0.00E+00">
                  <c:v>1.259679E-2</c:v>
                </c:pt>
                <c:pt idx="338" formatCode="0.00E+00">
                  <c:v>1.259679E-2</c:v>
                </c:pt>
                <c:pt idx="339" formatCode="0.00E+00">
                  <c:v>1.259679E-2</c:v>
                </c:pt>
                <c:pt idx="340" formatCode="0.00E+00">
                  <c:v>1.259679E-2</c:v>
                </c:pt>
                <c:pt idx="341" formatCode="0.00E+00">
                  <c:v>1.259679E-2</c:v>
                </c:pt>
                <c:pt idx="342" formatCode="0.00E+00">
                  <c:v>1.259679E-2</c:v>
                </c:pt>
                <c:pt idx="343" formatCode="0.00E+00">
                  <c:v>1.259679E-2</c:v>
                </c:pt>
                <c:pt idx="344" formatCode="0.00E+00">
                  <c:v>1.259679E-2</c:v>
                </c:pt>
                <c:pt idx="345" formatCode="0.00E+00">
                  <c:v>1.259679E-2</c:v>
                </c:pt>
                <c:pt idx="346" formatCode="0.00E+00">
                  <c:v>1.259679E-2</c:v>
                </c:pt>
                <c:pt idx="347" formatCode="0.00E+00">
                  <c:v>1.259679E-2</c:v>
                </c:pt>
                <c:pt idx="348" formatCode="0.00E+00">
                  <c:v>1.259679E-2</c:v>
                </c:pt>
                <c:pt idx="349" formatCode="0.00E+00">
                  <c:v>1.259679E-2</c:v>
                </c:pt>
                <c:pt idx="350" formatCode="0.00E+00">
                  <c:v>1.259679E-2</c:v>
                </c:pt>
                <c:pt idx="351" formatCode="0.00E+00">
                  <c:v>1.259679E-2</c:v>
                </c:pt>
                <c:pt idx="352" formatCode="0.00E+00">
                  <c:v>1.259679E-2</c:v>
                </c:pt>
                <c:pt idx="353" formatCode="0.00E+00">
                  <c:v>1.259679E-2</c:v>
                </c:pt>
                <c:pt idx="354" formatCode="0.00E+00">
                  <c:v>1.259679E-2</c:v>
                </c:pt>
                <c:pt idx="355" formatCode="0.00E+00">
                  <c:v>1.259679E-2</c:v>
                </c:pt>
                <c:pt idx="356" formatCode="0.00E+00">
                  <c:v>1.259679E-2</c:v>
                </c:pt>
                <c:pt idx="357" formatCode="0.00E+00">
                  <c:v>1.259679E-2</c:v>
                </c:pt>
                <c:pt idx="358" formatCode="0.00E+00">
                  <c:v>1.259679E-2</c:v>
                </c:pt>
                <c:pt idx="359" formatCode="0.00E+00">
                  <c:v>1.259679E-2</c:v>
                </c:pt>
                <c:pt idx="360" formatCode="0.00E+00">
                  <c:v>1.259679E-2</c:v>
                </c:pt>
                <c:pt idx="361" formatCode="0.00E+00">
                  <c:v>1.259679E-2</c:v>
                </c:pt>
                <c:pt idx="362" formatCode="0.00E+00">
                  <c:v>1.259679E-2</c:v>
                </c:pt>
                <c:pt idx="363" formatCode="0.00E+00">
                  <c:v>1.259679E-2</c:v>
                </c:pt>
                <c:pt idx="364" formatCode="0.00E+00">
                  <c:v>1.259679E-2</c:v>
                </c:pt>
                <c:pt idx="365" formatCode="0.00E+00">
                  <c:v>1.259679E-2</c:v>
                </c:pt>
                <c:pt idx="366" formatCode="0.00E+00">
                  <c:v>1.259679E-2</c:v>
                </c:pt>
                <c:pt idx="367" formatCode="0.00E+00">
                  <c:v>1.259679E-2</c:v>
                </c:pt>
                <c:pt idx="368" formatCode="0.00E+00">
                  <c:v>1.259679E-2</c:v>
                </c:pt>
                <c:pt idx="369" formatCode="0.00E+00">
                  <c:v>1.259679E-2</c:v>
                </c:pt>
                <c:pt idx="370" formatCode="0.00E+00">
                  <c:v>1.259679E-2</c:v>
                </c:pt>
                <c:pt idx="371" formatCode="0.00E+00">
                  <c:v>1.259679E-2</c:v>
                </c:pt>
                <c:pt idx="372" formatCode="0.00E+00">
                  <c:v>1.259679E-2</c:v>
                </c:pt>
                <c:pt idx="373" formatCode="0.00E+00">
                  <c:v>1.259679E-2</c:v>
                </c:pt>
                <c:pt idx="374" formatCode="0.00E+00">
                  <c:v>1.259679E-2</c:v>
                </c:pt>
                <c:pt idx="375" formatCode="0.00E+00">
                  <c:v>1.259679E-2</c:v>
                </c:pt>
                <c:pt idx="376" formatCode="0.00E+00">
                  <c:v>1.259679E-2</c:v>
                </c:pt>
                <c:pt idx="377" formatCode="0.00E+00">
                  <c:v>1.259679E-2</c:v>
                </c:pt>
                <c:pt idx="378" formatCode="0.00E+00">
                  <c:v>1.259679E-2</c:v>
                </c:pt>
                <c:pt idx="379" formatCode="0.00E+00">
                  <c:v>1.259679E-2</c:v>
                </c:pt>
                <c:pt idx="380" formatCode="0.00E+00">
                  <c:v>1.259679E-2</c:v>
                </c:pt>
                <c:pt idx="381" formatCode="0.00E+00">
                  <c:v>1.259679E-2</c:v>
                </c:pt>
                <c:pt idx="382" formatCode="0.00E+00">
                  <c:v>1.259679E-2</c:v>
                </c:pt>
                <c:pt idx="383" formatCode="0.00E+00">
                  <c:v>1.259679E-2</c:v>
                </c:pt>
                <c:pt idx="384" formatCode="0.00E+00">
                  <c:v>1.259679E-2</c:v>
                </c:pt>
                <c:pt idx="385" formatCode="0.00E+00">
                  <c:v>1.259679E-2</c:v>
                </c:pt>
                <c:pt idx="386" formatCode="0.00E+00">
                  <c:v>1.259679E-2</c:v>
                </c:pt>
                <c:pt idx="387" formatCode="0.00E+00">
                  <c:v>1.259679E-2</c:v>
                </c:pt>
                <c:pt idx="388" formatCode="0.00E+00">
                  <c:v>1.259679E-2</c:v>
                </c:pt>
                <c:pt idx="389" formatCode="0.00E+00">
                  <c:v>1.259679E-2</c:v>
                </c:pt>
                <c:pt idx="390" formatCode="0.00E+00">
                  <c:v>1.259679E-2</c:v>
                </c:pt>
                <c:pt idx="391" formatCode="0.00E+00">
                  <c:v>1.259679E-2</c:v>
                </c:pt>
                <c:pt idx="392" formatCode="0.00E+00">
                  <c:v>1.259679E-2</c:v>
                </c:pt>
                <c:pt idx="393" formatCode="0.00E+00">
                  <c:v>1.259679E-2</c:v>
                </c:pt>
                <c:pt idx="394" formatCode="0.00E+00">
                  <c:v>1.259679E-2</c:v>
                </c:pt>
                <c:pt idx="395" formatCode="0.00E+00">
                  <c:v>1.259679E-2</c:v>
                </c:pt>
                <c:pt idx="396" formatCode="0.00E+00">
                  <c:v>1.259679E-2</c:v>
                </c:pt>
                <c:pt idx="397" formatCode="0.00E+00">
                  <c:v>1.259679E-2</c:v>
                </c:pt>
                <c:pt idx="398" formatCode="0.00E+00">
                  <c:v>1.259679E-2</c:v>
                </c:pt>
                <c:pt idx="399" formatCode="0.00E+00">
                  <c:v>1.259679E-2</c:v>
                </c:pt>
                <c:pt idx="400" formatCode="0.00E+00">
                  <c:v>1.259679E-2</c:v>
                </c:pt>
                <c:pt idx="401" formatCode="0.00E+00">
                  <c:v>1.259679E-2</c:v>
                </c:pt>
                <c:pt idx="402" formatCode="0.00E+00">
                  <c:v>1.259679E-2</c:v>
                </c:pt>
                <c:pt idx="403" formatCode="0.00E+00">
                  <c:v>1.259679E-2</c:v>
                </c:pt>
                <c:pt idx="404" formatCode="0.00E+00">
                  <c:v>1.259679E-2</c:v>
                </c:pt>
                <c:pt idx="405" formatCode="0.00E+00">
                  <c:v>1.259679E-2</c:v>
                </c:pt>
                <c:pt idx="406" formatCode="0.00E+00">
                  <c:v>1.259679E-2</c:v>
                </c:pt>
                <c:pt idx="407" formatCode="0.00E+00">
                  <c:v>1.259679E-2</c:v>
                </c:pt>
                <c:pt idx="408" formatCode="0.00E+00">
                  <c:v>1.259679E-2</c:v>
                </c:pt>
                <c:pt idx="409" formatCode="0.00E+00">
                  <c:v>1.259679E-2</c:v>
                </c:pt>
                <c:pt idx="410" formatCode="0.00E+00">
                  <c:v>1.259679E-2</c:v>
                </c:pt>
                <c:pt idx="411" formatCode="0.00E+00">
                  <c:v>1.259679E-2</c:v>
                </c:pt>
                <c:pt idx="412" formatCode="0.00E+00">
                  <c:v>1.259679E-2</c:v>
                </c:pt>
                <c:pt idx="413" formatCode="0.00E+00">
                  <c:v>1.259679E-2</c:v>
                </c:pt>
                <c:pt idx="414" formatCode="0.00E+00">
                  <c:v>1.259679E-2</c:v>
                </c:pt>
                <c:pt idx="415" formatCode="0.00E+00">
                  <c:v>1.259679E-2</c:v>
                </c:pt>
                <c:pt idx="416" formatCode="0.00E+00">
                  <c:v>1.259679E-2</c:v>
                </c:pt>
                <c:pt idx="417" formatCode="0.00E+00">
                  <c:v>1.259679E-2</c:v>
                </c:pt>
                <c:pt idx="418" formatCode="0.00E+00">
                  <c:v>1.259679E-2</c:v>
                </c:pt>
                <c:pt idx="419" formatCode="0.00E+00">
                  <c:v>1.259679E-2</c:v>
                </c:pt>
                <c:pt idx="420" formatCode="0.00E+00">
                  <c:v>1.259679E-2</c:v>
                </c:pt>
                <c:pt idx="421" formatCode="0.00E+00">
                  <c:v>1.259679E-2</c:v>
                </c:pt>
                <c:pt idx="422" formatCode="0.00E+00">
                  <c:v>1.259679E-2</c:v>
                </c:pt>
                <c:pt idx="423" formatCode="0.00E+00">
                  <c:v>1.259679E-2</c:v>
                </c:pt>
                <c:pt idx="424" formatCode="0.00E+00">
                  <c:v>1.259679E-2</c:v>
                </c:pt>
                <c:pt idx="425" formatCode="0.00E+00">
                  <c:v>1.259679E-2</c:v>
                </c:pt>
                <c:pt idx="426" formatCode="0.00E+00">
                  <c:v>1.259679E-2</c:v>
                </c:pt>
                <c:pt idx="427" formatCode="0.00E+00">
                  <c:v>1.259679E-2</c:v>
                </c:pt>
                <c:pt idx="428" formatCode="0.00E+00">
                  <c:v>1.259679E-2</c:v>
                </c:pt>
                <c:pt idx="429" formatCode="0.00E+00">
                  <c:v>1.259679E-2</c:v>
                </c:pt>
                <c:pt idx="430" formatCode="0.00E+00">
                  <c:v>1.259679E-2</c:v>
                </c:pt>
                <c:pt idx="431" formatCode="0.00E+00">
                  <c:v>1.259679E-2</c:v>
                </c:pt>
                <c:pt idx="432" formatCode="0.00E+00">
                  <c:v>1.259679E-2</c:v>
                </c:pt>
                <c:pt idx="433" formatCode="0.00E+00">
                  <c:v>1.259679E-2</c:v>
                </c:pt>
                <c:pt idx="434" formatCode="0.00E+00">
                  <c:v>1.259679E-2</c:v>
                </c:pt>
                <c:pt idx="435" formatCode="0.00E+00">
                  <c:v>1.259679E-2</c:v>
                </c:pt>
                <c:pt idx="436" formatCode="0.00E+00">
                  <c:v>1.259679E-2</c:v>
                </c:pt>
                <c:pt idx="437" formatCode="0.00E+00">
                  <c:v>1.259679E-2</c:v>
                </c:pt>
              </c:numCache>
            </c:numRef>
          </c:yVal>
          <c:smooth val="0"/>
        </c:ser>
        <c:dLbls>
          <c:showLegendKey val="0"/>
          <c:showVal val="0"/>
          <c:showCatName val="0"/>
          <c:showSerName val="0"/>
          <c:showPercent val="0"/>
          <c:showBubbleSize val="0"/>
        </c:dLbls>
        <c:axId val="263004544"/>
        <c:axId val="263006464"/>
      </c:scatterChart>
      <c:valAx>
        <c:axId val="263004544"/>
        <c:scaling>
          <c:orientation val="minMax"/>
          <c:max val="150"/>
          <c:min val="70"/>
        </c:scaling>
        <c:delete val="0"/>
        <c:axPos val="b"/>
        <c:title>
          <c:tx>
            <c:rich>
              <a:bodyPr/>
              <a:lstStyle/>
              <a:p>
                <a:pPr>
                  <a:defRPr/>
                </a:pPr>
                <a:r>
                  <a:rPr lang="en-GB"/>
                  <a:t>Time / Channels</a:t>
                </a:r>
              </a:p>
            </c:rich>
          </c:tx>
          <c:overlay val="0"/>
        </c:title>
        <c:numFmt formatCode="General" sourceLinked="1"/>
        <c:majorTickMark val="out"/>
        <c:minorTickMark val="none"/>
        <c:tickLblPos val="nextTo"/>
        <c:crossAx val="263006464"/>
        <c:crosses val="autoZero"/>
        <c:crossBetween val="midCat"/>
      </c:valAx>
      <c:valAx>
        <c:axId val="263006464"/>
        <c:scaling>
          <c:orientation val="minMax"/>
          <c:max val="7.5000000000000011E-2"/>
          <c:min val="0"/>
        </c:scaling>
        <c:delete val="0"/>
        <c:axPos val="l"/>
        <c:title>
          <c:tx>
            <c:rich>
              <a:bodyPr rot="-5400000" vert="horz"/>
              <a:lstStyle/>
              <a:p>
                <a:pPr>
                  <a:defRPr/>
                </a:pPr>
                <a:r>
                  <a:rPr lang="en-GB"/>
                  <a:t>r</a:t>
                </a:r>
              </a:p>
            </c:rich>
          </c:tx>
          <c:overlay val="0"/>
        </c:title>
        <c:numFmt formatCode="General" sourceLinked="1"/>
        <c:majorTickMark val="out"/>
        <c:minorTickMark val="none"/>
        <c:tickLblPos val="nextTo"/>
        <c:crossAx val="263004544"/>
        <c:crosses val="autoZero"/>
        <c:crossBetween val="midCat"/>
        <c:majorUnit val="2.5000000000000005E-2"/>
      </c:valAx>
    </c:plotArea>
    <c:plotVisOnly val="1"/>
    <c:dispBlanksAs val="gap"/>
    <c:showDLblsOverMax val="0"/>
  </c:chart>
  <c:spPr>
    <a:ln>
      <a:noFill/>
    </a:ln>
  </c:sp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4"/>
          <c:order val="0"/>
          <c:tx>
            <c:v>PAA</c:v>
          </c:tx>
          <c:spPr>
            <a:ln w="19050"/>
          </c:spPr>
          <c:marker>
            <c:symbol val="none"/>
          </c:marker>
          <c:xVal>
            <c:numRef>
              <c:f>'50'!$I$4:$I$388</c:f>
              <c:numCache>
                <c:formatCode>General</c:formatCode>
                <c:ptCount val="385"/>
                <c:pt idx="0">
                  <c:v>5.9679839237830397</c:v>
                </c:pt>
                <c:pt idx="1">
                  <c:v>5.9616521816597245</c:v>
                </c:pt>
                <c:pt idx="2">
                  <c:v>5.9553220772442783</c:v>
                </c:pt>
                <c:pt idx="3">
                  <c:v>5.9489945698960041</c:v>
                </c:pt>
                <c:pt idx="4">
                  <c:v>5.9426691661928759</c:v>
                </c:pt>
                <c:pt idx="5">
                  <c:v>5.9363458230329327</c:v>
                </c:pt>
                <c:pt idx="6">
                  <c:v>5.9300244718908832</c:v>
                </c:pt>
                <c:pt idx="7">
                  <c:v>5.9237050174139618</c:v>
                </c:pt>
                <c:pt idx="8">
                  <c:v>5.9173878612561133</c:v>
                </c:pt>
                <c:pt idx="9">
                  <c:v>5.9110728730843611</c:v>
                </c:pt>
                <c:pt idx="10">
                  <c:v>5.9047598918905564</c:v>
                </c:pt>
                <c:pt idx="11">
                  <c:v>5.8984492731011988</c:v>
                </c:pt>
                <c:pt idx="12">
                  <c:v>5.89214025689013</c:v>
                </c:pt>
                <c:pt idx="13">
                  <c:v>5.8858337105544862</c:v>
                </c:pt>
                <c:pt idx="14">
                  <c:v>5.8795293838474132</c:v>
                </c:pt>
                <c:pt idx="15">
                  <c:v>5.8732264072556886</c:v>
                </c:pt>
                <c:pt idx="16">
                  <c:v>5.8669261977122744</c:v>
                </c:pt>
                <c:pt idx="17">
                  <c:v>5.8606278388435902</c:v>
                </c:pt>
                <c:pt idx="18">
                  <c:v>5.854331552056367</c:v>
                </c:pt>
                <c:pt idx="19">
                  <c:v>5.8480369332569033</c:v>
                </c:pt>
                <c:pt idx="20">
                  <c:v>5.8417447827635147</c:v>
                </c:pt>
                <c:pt idx="21">
                  <c:v>5.8354546569941226</c:v>
                </c:pt>
                <c:pt idx="22">
                  <c:v>5.8291660635646583</c:v>
                </c:pt>
                <c:pt idx="23">
                  <c:v>5.8228797650363662</c:v>
                </c:pt>
                <c:pt idx="24">
                  <c:v>5.8165958842809857</c:v>
                </c:pt>
                <c:pt idx="25">
                  <c:v>5.8103138565577481</c:v>
                </c:pt>
                <c:pt idx="26">
                  <c:v>5.8040337434249611</c:v>
                </c:pt>
                <c:pt idx="27">
                  <c:v>5.7977555880481315</c:v>
                </c:pt>
                <c:pt idx="28">
                  <c:v>5.7914801160200007</c:v>
                </c:pt>
                <c:pt idx="29">
                  <c:v>5.7852059366181052</c:v>
                </c:pt>
                <c:pt idx="30">
                  <c:v>5.7789337227819235</c:v>
                </c:pt>
                <c:pt idx="31">
                  <c:v>5.7726641654550885</c:v>
                </c:pt>
                <c:pt idx="32">
                  <c:v>5.7663957427120813</c:v>
                </c:pt>
                <c:pt idx="33">
                  <c:v>5.7601298392594584</c:v>
                </c:pt>
                <c:pt idx="34">
                  <c:v>5.7538656030552993</c:v>
                </c:pt>
                <c:pt idx="35">
                  <c:v>5.747603663064706</c:v>
                </c:pt>
                <c:pt idx="36">
                  <c:v>5.7413438754354003</c:v>
                </c:pt>
                <c:pt idx="37">
                  <c:v>5.73508606567336</c:v>
                </c:pt>
                <c:pt idx="38">
                  <c:v>5.7288300270838413</c:v>
                </c:pt>
                <c:pt idx="39">
                  <c:v>5.7225755191596051</c:v>
                </c:pt>
                <c:pt idx="40">
                  <c:v>5.7163239350483996</c:v>
                </c:pt>
                <c:pt idx="41">
                  <c:v>5.7100733408277815</c:v>
                </c:pt>
                <c:pt idx="42">
                  <c:v>5.7038259621705656</c:v>
                </c:pt>
                <c:pt idx="43">
                  <c:v>5.6975797764023595</c:v>
                </c:pt>
                <c:pt idx="44">
                  <c:v>5.6913352723722292</c:v>
                </c:pt>
                <c:pt idx="45">
                  <c:v>5.6850929465897204</c:v>
                </c:pt>
                <c:pt idx="46">
                  <c:v>5.6788523932772259</c:v>
                </c:pt>
                <c:pt idx="47">
                  <c:v>5.6726140842308634</c:v>
                </c:pt>
                <c:pt idx="48">
                  <c:v>5.6663775609334914</c:v>
                </c:pt>
                <c:pt idx="49">
                  <c:v>5.6601432662605058</c:v>
                </c:pt>
                <c:pt idx="50">
                  <c:v>5.6539106838532245</c:v>
                </c:pt>
                <c:pt idx="51">
                  <c:v>5.6476802231443317</c:v>
                </c:pt>
                <c:pt idx="52">
                  <c:v>5.6414513044873065</c:v>
                </c:pt>
                <c:pt idx="53">
                  <c:v>5.635225304928511</c:v>
                </c:pt>
                <c:pt idx="54">
                  <c:v>5.6290005988570293</c:v>
                </c:pt>
                <c:pt idx="55">
                  <c:v>5.6227775145214185</c:v>
                </c:pt>
                <c:pt idx="56">
                  <c:v>5.6165563786090287</c:v>
                </c:pt>
                <c:pt idx="57">
                  <c:v>5.6103375157488475</c:v>
                </c:pt>
                <c:pt idx="58">
                  <c:v>5.6041201673933356</c:v>
                </c:pt>
                <c:pt idx="59">
                  <c:v>5.5979046057438415</c:v>
                </c:pt>
                <c:pt idx="60">
                  <c:v>5.591691097997022</c:v>
                </c:pt>
                <c:pt idx="61">
                  <c:v>5.5854799057245934</c:v>
                </c:pt>
                <c:pt idx="62">
                  <c:v>5.5792701399954954</c:v>
                </c:pt>
                <c:pt idx="63">
                  <c:v>5.5730631604548115</c:v>
                </c:pt>
                <c:pt idx="64">
                  <c:v>5.5668568523076098</c:v>
                </c:pt>
                <c:pt idx="65">
                  <c:v>5.5606525399063251</c:v>
                </c:pt>
                <c:pt idx="66">
                  <c:v>5.5544503927968298</c:v>
                </c:pt>
                <c:pt idx="67">
                  <c:v>5.5482505691319517</c:v>
                </c:pt>
                <c:pt idx="68">
                  <c:v>5.5420519682099281</c:v>
                </c:pt>
                <c:pt idx="69">
                  <c:v>5.5358559336119928</c:v>
                </c:pt>
                <c:pt idx="70">
                  <c:v>5.529661300653685</c:v>
                </c:pt>
                <c:pt idx="71">
                  <c:v>5.5234694182083945</c:v>
                </c:pt>
                <c:pt idx="72">
                  <c:v>5.5172777329684308</c:v>
                </c:pt>
                <c:pt idx="73">
                  <c:v>5.5110888780384837</c:v>
                </c:pt>
                <c:pt idx="74">
                  <c:v>5.5049015451199272</c:v>
                </c:pt>
                <c:pt idx="75">
                  <c:v>5.4987170836891437</c:v>
                </c:pt>
                <c:pt idx="76">
                  <c:v>5.4925327087756735</c:v>
                </c:pt>
                <c:pt idx="77">
                  <c:v>5.4863511225313299</c:v>
                </c:pt>
                <c:pt idx="78">
                  <c:v>5.4801708509994231</c:v>
                </c:pt>
                <c:pt idx="79">
                  <c:v>5.4739932301189089</c:v>
                </c:pt>
                <c:pt idx="80">
                  <c:v>5.4678181733956199</c:v>
                </c:pt>
                <c:pt idx="81">
                  <c:v>5.4616425674073961</c:v>
                </c:pt>
                <c:pt idx="82">
                  <c:v>5.4554707072062394</c:v>
                </c:pt>
                <c:pt idx="83">
                  <c:v>5.4492993990359517</c:v>
                </c:pt>
                <c:pt idx="84">
                  <c:v>5.4431315054442697</c:v>
                </c:pt>
                <c:pt idx="85">
                  <c:v>5.4369636822790453</c:v>
                </c:pt>
                <c:pt idx="86">
                  <c:v>5.4307988140353167</c:v>
                </c:pt>
                <c:pt idx="87">
                  <c:v>5.4246350310398954</c:v>
                </c:pt>
                <c:pt idx="88">
                  <c:v>5.4184736488163905</c:v>
                </c:pt>
                <c:pt idx="89">
                  <c:v>5.4123143579540445</c:v>
                </c:pt>
                <c:pt idx="90">
                  <c:v>5.4061551056386907</c:v>
                </c:pt>
                <c:pt idx="91">
                  <c:v>5.3999988880179206</c:v>
                </c:pt>
                <c:pt idx="92">
                  <c:v>5.3938453469112408</c:v>
                </c:pt>
                <c:pt idx="93">
                  <c:v>5.3876923032009207</c:v>
                </c:pt>
                <c:pt idx="94">
                  <c:v>5.3815410401390933</c:v>
                </c:pt>
                <c:pt idx="95">
                  <c:v>5.3753910658145099</c:v>
                </c:pt>
                <c:pt idx="96">
                  <c:v>5.3692436959077581</c:v>
                </c:pt>
                <c:pt idx="97">
                  <c:v>5.363098419249706</c:v>
                </c:pt>
                <c:pt idx="98">
                  <c:v>5.3569546743564942</c:v>
                </c:pt>
                <c:pt idx="99">
                  <c:v>5.3508118472398731</c:v>
                </c:pt>
                <c:pt idx="100">
                  <c:v>5.3446712330174098</c:v>
                </c:pt>
                <c:pt idx="101">
                  <c:v>5.3385321897152833</c:v>
                </c:pt>
                <c:pt idx="102">
                  <c:v>5.3323960383827993</c:v>
                </c:pt>
                <c:pt idx="103">
                  <c:v>5.3262600576352037</c:v>
                </c:pt>
                <c:pt idx="104">
                  <c:v>5.3201275840321207</c:v>
                </c:pt>
                <c:pt idx="105">
                  <c:v>5.3139958030964181</c:v>
                </c:pt>
                <c:pt idx="106">
                  <c:v>5.3078659933258701</c:v>
                </c:pt>
                <c:pt idx="107">
                  <c:v>5.3017373193571533</c:v>
                </c:pt>
                <c:pt idx="108">
                  <c:v>5.2956110769238762</c:v>
                </c:pt>
                <c:pt idx="109">
                  <c:v>5.2894863862937047</c:v>
                </c:pt>
                <c:pt idx="110">
                  <c:v>5.2833622970712986</c:v>
                </c:pt>
                <c:pt idx="111">
                  <c:v>5.277242372781358</c:v>
                </c:pt>
                <c:pt idx="112">
                  <c:v>5.2711210557041328</c:v>
                </c:pt>
                <c:pt idx="113">
                  <c:v>5.2650042463838513</c:v>
                </c:pt>
                <c:pt idx="114">
                  <c:v>5.2588862004949162</c:v>
                </c:pt>
                <c:pt idx="115">
                  <c:v>5.2527729581355054</c:v>
                </c:pt>
                <c:pt idx="116">
                  <c:v>5.2466585804650396</c:v>
                </c:pt>
                <c:pt idx="117">
                  <c:v>5.2405492482825995</c:v>
                </c:pt>
                <c:pt idx="118">
                  <c:v>5.2344388199627998</c:v>
                </c:pt>
                <c:pt idx="119">
                  <c:v>5.2283310508620344</c:v>
                </c:pt>
                <c:pt idx="120">
                  <c:v>5.2222246858807662</c:v>
                </c:pt>
                <c:pt idx="121">
                  <c:v>5.216121018470119</c:v>
                </c:pt>
                <c:pt idx="122">
                  <c:v>5.2100160406610332</c:v>
                </c:pt>
                <c:pt idx="123">
                  <c:v>5.2039163593896003</c:v>
                </c:pt>
                <c:pt idx="124">
                  <c:v>5.1978151694451782</c:v>
                </c:pt>
                <c:pt idx="125">
                  <c:v>5.1917192216569328</c:v>
                </c:pt>
                <c:pt idx="126">
                  <c:v>5.1856214708041719</c:v>
                </c:pt>
                <c:pt idx="127">
                  <c:v>5.1795288120132525</c:v>
                </c:pt>
                <c:pt idx="128">
                  <c:v>5.1734339496573041</c:v>
                </c:pt>
                <c:pt idx="129">
                  <c:v>5.1673439233923224</c:v>
                </c:pt>
                <c:pt idx="130">
                  <c:v>5.1612541722130629</c:v>
                </c:pt>
                <c:pt idx="131">
                  <c:v>5.1551659307917443</c:v>
                </c:pt>
                <c:pt idx="132">
                  <c:v>5.1490804859110302</c:v>
                </c:pt>
                <c:pt idx="133">
                  <c:v>5.1429929287582379</c:v>
                </c:pt>
                <c:pt idx="134">
                  <c:v>5.1369107274813759</c:v>
                </c:pt>
                <c:pt idx="135">
                  <c:v>5.1308289035472914</c:v>
                </c:pt>
                <c:pt idx="136">
                  <c:v>5.1247486911970013</c:v>
                </c:pt>
                <c:pt idx="137">
                  <c:v>5.11867137663151</c:v>
                </c:pt>
                <c:pt idx="138">
                  <c:v>5.11259494830521</c:v>
                </c:pt>
                <c:pt idx="139">
                  <c:v>5.1065206589965753</c:v>
                </c:pt>
                <c:pt idx="140">
                  <c:v>5.1004463676935776</c:v>
                </c:pt>
                <c:pt idx="141">
                  <c:v>5.0943732878104591</c:v>
                </c:pt>
                <c:pt idx="142">
                  <c:v>5.088302684014101</c:v>
                </c:pt>
                <c:pt idx="143">
                  <c:v>5.0822358736131976</c:v>
                </c:pt>
                <c:pt idx="144">
                  <c:v>5.0761669393449322</c:v>
                </c:pt>
                <c:pt idx="145">
                  <c:v>5.0701006961580024</c:v>
                </c:pt>
                <c:pt idx="146">
                  <c:v>5.0640384678566406</c:v>
                </c:pt>
                <c:pt idx="147">
                  <c:v>5.0579740319608089</c:v>
                </c:pt>
                <c:pt idx="148">
                  <c:v>5.0519162088884224</c:v>
                </c:pt>
                <c:pt idx="149">
                  <c:v>5.0458547616306682</c:v>
                </c:pt>
                <c:pt idx="150">
                  <c:v>5.0397986663629721</c:v>
                </c:pt>
                <c:pt idx="151">
                  <c:v>5.033741317726677</c:v>
                </c:pt>
                <c:pt idx="152">
                  <c:v>5.0276879401975307</c:v>
                </c:pt>
                <c:pt idx="153">
                  <c:v>5.0216357723901019</c:v>
                </c:pt>
                <c:pt idx="154">
                  <c:v>5.015581876276392</c:v>
                </c:pt>
                <c:pt idx="155">
                  <c:v>5.0095316279730993</c:v>
                </c:pt>
                <c:pt idx="156">
                  <c:v>5.0034820739602539</c:v>
                </c:pt>
                <c:pt idx="157">
                  <c:v>4.9974388111501167</c:v>
                </c:pt>
                <c:pt idx="158">
                  <c:v>4.9913900130718796</c:v>
                </c:pt>
                <c:pt idx="159">
                  <c:v>4.9853501177723496</c:v>
                </c:pt>
                <c:pt idx="160">
                  <c:v>4.9793070329463403</c:v>
                </c:pt>
                <c:pt idx="161">
                  <c:v>4.9732664361085286</c:v>
                </c:pt>
                <c:pt idx="162">
                  <c:v>4.967224943187909</c:v>
                </c:pt>
                <c:pt idx="163">
                  <c:v>4.9611884587693238</c:v>
                </c:pt>
                <c:pt idx="164">
                  <c:v>4.9551535715705484</c:v>
                </c:pt>
                <c:pt idx="165">
                  <c:v>4.9491166566944846</c:v>
                </c:pt>
                <c:pt idx="166">
                  <c:v>4.9430837699990402</c:v>
                </c:pt>
                <c:pt idx="167">
                  <c:v>4.9370512512610185</c:v>
                </c:pt>
                <c:pt idx="168">
                  <c:v>4.931020304600656</c:v>
                </c:pt>
                <c:pt idx="169">
                  <c:v>4.924992184418711</c:v>
                </c:pt>
                <c:pt idx="170">
                  <c:v>4.9189629629172558</c:v>
                </c:pt>
                <c:pt idx="171">
                  <c:v>4.9129390867507183</c:v>
                </c:pt>
                <c:pt idx="172">
                  <c:v>4.906916585324991</c:v>
                </c:pt>
                <c:pt idx="173">
                  <c:v>4.9008912433460008</c:v>
                </c:pt>
                <c:pt idx="174">
                  <c:v>4.8948696567452528</c:v>
                </c:pt>
                <c:pt idx="175">
                  <c:v>4.888853166982936</c:v>
                </c:pt>
                <c:pt idx="176">
                  <c:v>4.8828317936180268</c:v>
                </c:pt>
                <c:pt idx="177">
                  <c:v>4.876818045679971</c:v>
                </c:pt>
                <c:pt idx="178">
                  <c:v>4.8708017287404388</c:v>
                </c:pt>
                <c:pt idx="179">
                  <c:v>4.8647839126389689</c:v>
                </c:pt>
                <c:pt idx="180">
                  <c:v>4.8587717254354628</c:v>
                </c:pt>
                <c:pt idx="181">
                  <c:v>4.8527604865515324</c:v>
                </c:pt>
                <c:pt idx="182">
                  <c:v>4.8467514120364621</c:v>
                </c:pt>
                <c:pt idx="183">
                  <c:v>4.8407457681822299</c:v>
                </c:pt>
                <c:pt idx="184">
                  <c:v>4.8347385189038414</c:v>
                </c:pt>
                <c:pt idx="185">
                  <c:v>4.8287307696734398</c:v>
                </c:pt>
                <c:pt idx="186">
                  <c:v>4.8227302052602568</c:v>
                </c:pt>
                <c:pt idx="187">
                  <c:v>4.8167250533270529</c:v>
                </c:pt>
                <c:pt idx="188">
                  <c:v>4.8107230071234994</c:v>
                </c:pt>
                <c:pt idx="189">
                  <c:v>4.8047253685339779</c:v>
                </c:pt>
                <c:pt idx="190">
                  <c:v>4.7987265885553807</c:v>
                </c:pt>
                <c:pt idx="191">
                  <c:v>4.7927277873986114</c:v>
                </c:pt>
                <c:pt idx="192">
                  <c:v>4.7867372292835233</c:v>
                </c:pt>
                <c:pt idx="193">
                  <c:v>4.7807420359730104</c:v>
                </c:pt>
                <c:pt idx="194">
                  <c:v>4.7747504730838104</c:v>
                </c:pt>
                <c:pt idx="195">
                  <c:v>4.7687564618075626</c:v>
                </c:pt>
                <c:pt idx="196">
                  <c:v>4.7627685636203916</c:v>
                </c:pt>
                <c:pt idx="197">
                  <c:v>4.7567805955068518</c:v>
                </c:pt>
                <c:pt idx="198">
                  <c:v>4.750793716662268</c:v>
                </c:pt>
                <c:pt idx="199">
                  <c:v>4.7448013186837734</c:v>
                </c:pt>
                <c:pt idx="200">
                  <c:v>4.738820182085683</c:v>
                </c:pt>
                <c:pt idx="201">
                  <c:v>4.7328358716839185</c:v>
                </c:pt>
                <c:pt idx="202">
                  <c:v>4.7268575592884954</c:v>
                </c:pt>
                <c:pt idx="203">
                  <c:v>4.7208783957495921</c:v>
                </c:pt>
                <c:pt idx="204">
                  <c:v>4.7148995021730773</c:v>
                </c:pt>
                <c:pt idx="205">
                  <c:v>4.7089220467775617</c:v>
                </c:pt>
                <c:pt idx="206">
                  <c:v>4.7029386393883472</c:v>
                </c:pt>
                <c:pt idx="207">
                  <c:v>4.6969676407440231</c:v>
                </c:pt>
                <c:pt idx="208">
                  <c:v>4.6909930320998692</c:v>
                </c:pt>
                <c:pt idx="209">
                  <c:v>4.6850247851057141</c:v>
                </c:pt>
                <c:pt idx="210">
                  <c:v>4.6790461312044185</c:v>
                </c:pt>
                <c:pt idx="211">
                  <c:v>4.6730854471605054</c:v>
                </c:pt>
                <c:pt idx="212">
                  <c:v>4.6671165946839812</c:v>
                </c:pt>
                <c:pt idx="213">
                  <c:v>4.6611498572447863</c:v>
                </c:pt>
                <c:pt idx="214">
                  <c:v>4.6551768662508923</c:v>
                </c:pt>
                <c:pt idx="215">
                  <c:v>4.6492179924562711</c:v>
                </c:pt>
                <c:pt idx="216">
                  <c:v>4.6432552250247712</c:v>
                </c:pt>
                <c:pt idx="217">
                  <c:v>4.6372895476781748</c:v>
                </c:pt>
                <c:pt idx="218">
                  <c:v>4.6313321369266367</c:v>
                </c:pt>
                <c:pt idx="219">
                  <c:v>4.6253741946030216</c:v>
                </c:pt>
                <c:pt idx="220">
                  <c:v>4.619416843009426</c:v>
                </c:pt>
                <c:pt idx="221">
                  <c:v>4.6134612512527067</c:v>
                </c:pt>
                <c:pt idx="222">
                  <c:v>4.6074979143787846</c:v>
                </c:pt>
                <c:pt idx="223">
                  <c:v>4.6015493952777673</c:v>
                </c:pt>
                <c:pt idx="224">
                  <c:v>4.5955954148201332</c:v>
                </c:pt>
                <c:pt idx="225">
                  <c:v>4.5896480583356603</c:v>
                </c:pt>
                <c:pt idx="226">
                  <c:v>4.5836974159837318</c:v>
                </c:pt>
                <c:pt idx="227">
                  <c:v>4.5777444902942728</c:v>
                </c:pt>
                <c:pt idx="228">
                  <c:v>4.5718019680908171</c:v>
                </c:pt>
                <c:pt idx="229">
                  <c:v>4.5658478186735181</c:v>
                </c:pt>
                <c:pt idx="230">
                  <c:v>4.5599066250361124</c:v>
                </c:pt>
                <c:pt idx="231">
                  <c:v>4.5539679362583811</c:v>
                </c:pt>
                <c:pt idx="232">
                  <c:v>4.5480206949055306</c:v>
                </c:pt>
                <c:pt idx="233">
                  <c:v>4.5420781463356255</c:v>
                </c:pt>
                <c:pt idx="234">
                  <c:v>4.5361416229050349</c:v>
                </c:pt>
                <c:pt idx="235">
                  <c:v>4.5301996982030825</c:v>
                </c:pt>
                <c:pt idx="236">
                  <c:v>4.5242662687669783</c:v>
                </c:pt>
                <c:pt idx="237">
                  <c:v>4.5183296546404774</c:v>
                </c:pt>
                <c:pt idx="238">
                  <c:v>4.512390854819099</c:v>
                </c:pt>
                <c:pt idx="239">
                  <c:v>4.5064644422387694</c:v>
                </c:pt>
                <c:pt idx="240">
                  <c:v>4.5005246277601758</c:v>
                </c:pt>
                <c:pt idx="241">
                  <c:v>4.4945997959865975</c:v>
                </c:pt>
                <c:pt idx="242">
                  <c:v>4.4886635056146744</c:v>
                </c:pt>
                <c:pt idx="243">
                  <c:v>4.4827307000799426</c:v>
                </c:pt>
                <c:pt idx="244">
                  <c:v>4.4768026552655167</c:v>
                </c:pt>
                <c:pt idx="245">
                  <c:v>4.4708806975254793</c:v>
                </c:pt>
                <c:pt idx="246">
                  <c:v>4.4649513172615292</c:v>
                </c:pt>
                <c:pt idx="247">
                  <c:v>4.4590304248104546</c:v>
                </c:pt>
                <c:pt idx="248">
                  <c:v>4.4531041984322091</c:v>
                </c:pt>
                <c:pt idx="249">
                  <c:v>4.4471890512687997</c:v>
                </c:pt>
                <c:pt idx="250">
                  <c:v>4.441270843420499</c:v>
                </c:pt>
                <c:pt idx="251">
                  <c:v>4.4353505689080448</c:v>
                </c:pt>
                <c:pt idx="252">
                  <c:v>4.4294292643817874</c:v>
                </c:pt>
                <c:pt idx="253">
                  <c:v>4.4235080103454925</c:v>
                </c:pt>
                <c:pt idx="254">
                  <c:v>4.4176045354408977</c:v>
                </c:pt>
                <c:pt idx="255">
                  <c:v>4.4116870332220124</c:v>
                </c:pt>
                <c:pt idx="256">
                  <c:v>4.4057731013733568</c:v>
                </c:pt>
                <c:pt idx="257">
                  <c:v>4.3998640080468254</c:v>
                </c:pt>
                <c:pt idx="258">
                  <c:v>4.3939435393155746</c:v>
                </c:pt>
                <c:pt idx="259">
                  <c:v>4.388030116459972</c:v>
                </c:pt>
                <c:pt idx="260">
                  <c:v>4.3821251522253215</c:v>
                </c:pt>
                <c:pt idx="261">
                  <c:v>4.3762118502826723</c:v>
                </c:pt>
                <c:pt idx="262">
                  <c:v>4.3703094952586996</c:v>
                </c:pt>
                <c:pt idx="263">
                  <c:v>4.3644008892496853</c:v>
                </c:pt>
                <c:pt idx="264">
                  <c:v>4.3585059114902354</c:v>
                </c:pt>
                <c:pt idx="265">
                  <c:v>4.3526069541365207</c:v>
                </c:pt>
                <c:pt idx="266">
                  <c:v>4.346704962433086</c:v>
                </c:pt>
                <c:pt idx="267">
                  <c:v>4.3408009225955606</c:v>
                </c:pt>
                <c:pt idx="268">
                  <c:v>4.334895863011881</c:v>
                </c:pt>
                <c:pt idx="269">
                  <c:v>4.3289908554494287</c:v>
                </c:pt>
                <c:pt idx="270">
                  <c:v>4.3231076551855212</c:v>
                </c:pt>
                <c:pt idx="271">
                  <c:v>4.3172064288998246</c:v>
                </c:pt>
                <c:pt idx="272">
                  <c:v>4.3113087460008082</c:v>
                </c:pt>
                <c:pt idx="273">
                  <c:v>4.3054158638380358</c:v>
                </c:pt>
                <c:pt idx="274">
                  <c:v>4.2995290891463869</c:v>
                </c:pt>
                <c:pt idx="275">
                  <c:v>4.2936276917660194</c:v>
                </c:pt>
                <c:pt idx="276">
                  <c:v>4.2877345657964883</c:v>
                </c:pt>
                <c:pt idx="277">
                  <c:v>4.2818511623083166</c:v>
                </c:pt>
                <c:pt idx="278">
                  <c:v>4.2759559817537438</c:v>
                </c:pt>
                <c:pt idx="279">
                  <c:v>4.2700729629697944</c:v>
                </c:pt>
                <c:pt idx="280">
                  <c:v>4.2641800750358305</c:v>
                </c:pt>
                <c:pt idx="281">
                  <c:v>4.2583019756569245</c:v>
                </c:pt>
                <c:pt idx="282">
                  <c:v>4.2524160905442736</c:v>
                </c:pt>
                <c:pt idx="283">
                  <c:v>4.2465231999665738</c:v>
                </c:pt>
                <c:pt idx="284">
                  <c:v>4.2406490746206797</c:v>
                </c:pt>
                <c:pt idx="285">
                  <c:v>4.2347702951609163</c:v>
                </c:pt>
                <c:pt idx="286">
                  <c:v>4.2288877680194217</c:v>
                </c:pt>
                <c:pt idx="287">
                  <c:v>4.2230024392104095</c:v>
                </c:pt>
                <c:pt idx="288">
                  <c:v>4.2171416379382807</c:v>
                </c:pt>
                <c:pt idx="289">
                  <c:v>4.2112540676178725</c:v>
                </c:pt>
                <c:pt idx="290">
                  <c:v>4.2053667878664758</c:v>
                </c:pt>
                <c:pt idx="291">
                  <c:v>4.1995083488967859</c:v>
                </c:pt>
                <c:pt idx="292">
                  <c:v>4.1936254184928794</c:v>
                </c:pt>
                <c:pt idx="293">
                  <c:v>4.1877462697804591</c:v>
                </c:pt>
                <c:pt idx="294">
                  <c:v>4.1818721590103332</c:v>
                </c:pt>
                <c:pt idx="295">
                  <c:v>4.1760043914722527</c:v>
                </c:pt>
                <c:pt idx="296">
                  <c:v>4.1701443226433561</c:v>
                </c:pt>
                <c:pt idx="297">
                  <c:v>4.1642636080226607</c:v>
                </c:pt>
                <c:pt idx="298">
                  <c:v>4.1583926503871202</c:v>
                </c:pt>
                <c:pt idx="299">
                  <c:v>4.1525329484345255</c:v>
                </c:pt>
                <c:pt idx="300">
                  <c:v>4.1466860556475256</c:v>
                </c:pt>
                <c:pt idx="301">
                  <c:v>4.1408221801093106</c:v>
                </c:pt>
                <c:pt idx="302">
                  <c:v>4.1349417107353599</c:v>
                </c:pt>
                <c:pt idx="303">
                  <c:v>4.1290773242527363</c:v>
                </c:pt>
                <c:pt idx="304">
                  <c:v>4.1232307766985103</c:v>
                </c:pt>
                <c:pt idx="305">
                  <c:v>4.1173707410209062</c:v>
                </c:pt>
                <c:pt idx="306">
                  <c:v>4.1114977488080298</c:v>
                </c:pt>
                <c:pt idx="307">
                  <c:v>4.105646412651236</c:v>
                </c:pt>
                <c:pt idx="308">
                  <c:v>4.0997841966035775</c:v>
                </c:pt>
                <c:pt idx="309">
                  <c:v>4.0939117410493786</c:v>
                </c:pt>
                <c:pt idx="310">
                  <c:v>4.0880651776902051</c:v>
                </c:pt>
                <c:pt idx="311">
                  <c:v>4.0822107166012431</c:v>
                </c:pt>
                <c:pt idx="312">
                  <c:v>4.076349117493459</c:v>
                </c:pt>
                <c:pt idx="313">
                  <c:v>4.0705180970198693</c:v>
                </c:pt>
                <c:pt idx="314">
                  <c:v>4.0646451447919363</c:v>
                </c:pt>
                <c:pt idx="315">
                  <c:v>4.0588054866759071</c:v>
                </c:pt>
                <c:pt idx="316">
                  <c:v>4.0529631287555032</c:v>
                </c:pt>
                <c:pt idx="317">
                  <c:v>4.0471190387201812</c:v>
                </c:pt>
                <c:pt idx="318">
                  <c:v>4.0412347311714312</c:v>
                </c:pt>
                <c:pt idx="319">
                  <c:v>4.035389709198677</c:v>
                </c:pt>
                <c:pt idx="320">
                  <c:v>4.0295461004237483</c:v>
                </c:pt>
                <c:pt idx="321">
                  <c:v>4.0237050426220371</c:v>
                </c:pt>
                <c:pt idx="322">
                  <c:v>4.0178677189635055</c:v>
                </c:pt>
                <c:pt idx="323">
                  <c:v>4.0120353591495297</c:v>
                </c:pt>
                <c:pt idx="324">
                  <c:v>4.0061664254854312</c:v>
                </c:pt>
                <c:pt idx="325">
                  <c:v>4.0003472966853639</c:v>
                </c:pt>
                <c:pt idx="326">
                  <c:v>3.9944931228835125</c:v>
                </c:pt>
                <c:pt idx="327">
                  <c:v>3.9886481252357511</c:v>
                </c:pt>
                <c:pt idx="328">
                  <c:v>3.9828137621318627</c:v>
                </c:pt>
                <c:pt idx="329">
                  <c:v>3.9769915453061504</c:v>
                </c:pt>
                <c:pt idx="330">
                  <c:v>3.9711366294768062</c:v>
                </c:pt>
                <c:pt idx="331">
                  <c:v>3.9652957958116564</c:v>
                </c:pt>
                <c:pt idx="332">
                  <c:v>3.959470702075107</c:v>
                </c:pt>
                <c:pt idx="333">
                  <c:v>3.9536147416906404</c:v>
                </c:pt>
                <c:pt idx="334">
                  <c:v>3.9477767084647382</c:v>
                </c:pt>
                <c:pt idx="335">
                  <c:v>3.9419584165308135</c:v>
                </c:pt>
                <c:pt idx="336">
                  <c:v>3.9361114316748544</c:v>
                </c:pt>
                <c:pt idx="337">
                  <c:v>3.9302866472455196</c:v>
                </c:pt>
                <c:pt idx="338">
                  <c:v>3.9244860437339151</c:v>
                </c:pt>
                <c:pt idx="339">
                  <c:v>3.9186592934218232</c:v>
                </c:pt>
                <c:pt idx="340">
                  <c:v>3.9128063926612922</c:v>
                </c:pt>
                <c:pt idx="341">
                  <c:v>3.9069811532288541</c:v>
                </c:pt>
                <c:pt idx="342">
                  <c:v>3.901131251355372</c:v>
                </c:pt>
                <c:pt idx="343">
                  <c:v>3.8953120244757873</c:v>
                </c:pt>
                <c:pt idx="344">
                  <c:v>3.8895257966711911</c:v>
                </c:pt>
                <c:pt idx="345">
                  <c:v>3.8836614351536176</c:v>
                </c:pt>
                <c:pt idx="346">
                  <c:v>3.8778318914928938</c:v>
                </c:pt>
                <c:pt idx="347">
                  <c:v>3.872039667973286</c:v>
                </c:pt>
                <c:pt idx="348">
                  <c:v>3.8662282473796474</c:v>
                </c:pt>
                <c:pt idx="349">
                  <c:v>3.860397905127313</c:v>
                </c:pt>
                <c:pt idx="350">
                  <c:v>3.8545489358129505</c:v>
                </c:pt>
                <c:pt idx="351">
                  <c:v>3.8487431818956837</c:v>
                </c:pt>
                <c:pt idx="352">
                  <c:v>3.8429211207599825</c:v>
                </c:pt>
                <c:pt idx="353">
                  <c:v>3.8370831508231857</c:v>
                </c:pt>
                <c:pt idx="354">
                  <c:v>3.8312937443770094</c:v>
                </c:pt>
                <c:pt idx="355">
                  <c:v>3.8254910298794309</c:v>
                </c:pt>
                <c:pt idx="356">
                  <c:v>3.8196755199942927</c:v>
                </c:pt>
                <c:pt idx="357">
                  <c:v>3.8138477542288545</c:v>
                </c:pt>
                <c:pt idx="358">
                  <c:v>3.8080082999104001</c:v>
                </c:pt>
                <c:pt idx="359">
                  <c:v>3.80222623769107</c:v>
                </c:pt>
                <c:pt idx="360">
                  <c:v>3.7963661549775214</c:v>
                </c:pt>
                <c:pt idx="361">
                  <c:v>3.7905666251460763</c:v>
                </c:pt>
                <c:pt idx="362">
                  <c:v>3.7847598946640049</c:v>
                </c:pt>
                <c:pt idx="363">
                  <c:v>3.7789467279686169</c:v>
                </c:pt>
                <c:pt idx="364">
                  <c:v>3.7731279240333349</c:v>
                </c:pt>
                <c:pt idx="365">
                  <c:v>3.7673785241141804</c:v>
                </c:pt>
                <c:pt idx="366">
                  <c:v>3.7615519885641819</c:v>
                </c:pt>
                <c:pt idx="367">
                  <c:v>3.7557224449034581</c:v>
                </c:pt>
                <c:pt idx="368">
                  <c:v>3.749890841271422</c:v>
                </c:pt>
                <c:pt idx="369">
                  <c:v>3.7441364524012473</c:v>
                </c:pt>
                <c:pt idx="370">
                  <c:v>3.7383047930741049</c:v>
                </c:pt>
                <c:pt idx="371">
                  <c:v>3.7324741772811936</c:v>
                </c:pt>
                <c:pt idx="372">
                  <c:v>3.7267272090265724</c:v>
                </c:pt>
                <c:pt idx="373">
                  <c:v>3.7209031708134575</c:v>
                </c:pt>
                <c:pt idx="374">
                  <c:v>3.7150836706949271</c:v>
                </c:pt>
                <c:pt idx="375">
                  <c:v>3.7092699609758308</c:v>
                </c:pt>
                <c:pt idx="376">
                  <c:v>3.703463341883293</c:v>
                </c:pt>
                <c:pt idx="377">
                  <c:v>3.6976651626476746</c:v>
                </c:pt>
                <c:pt idx="378">
                  <c:v>3.6918768225593315</c:v>
                </c:pt>
                <c:pt idx="379">
                  <c:v>3.6860997719959161</c:v>
                </c:pt>
                <c:pt idx="380">
                  <c:v>3.6803355134145632</c:v>
                </c:pt>
                <c:pt idx="381">
                  <c:v>3.6744937172963503</c:v>
                </c:pt>
                <c:pt idx="382">
                  <c:v>3.668665415454492</c:v>
                </c:pt>
                <c:pt idx="383">
                  <c:v>3.6629466143326246</c:v>
                </c:pt>
                <c:pt idx="384">
                  <c:v>3.6571515019009668</c:v>
                </c:pt>
              </c:numCache>
            </c:numRef>
          </c:xVal>
          <c:yVal>
            <c:numRef>
              <c:f>'50'!$J$4:$J$388</c:f>
              <c:numCache>
                <c:formatCode>General</c:formatCode>
                <c:ptCount val="385"/>
                <c:pt idx="0">
                  <c:v>0</c:v>
                </c:pt>
                <c:pt idx="1">
                  <c:v>9.0819776099999999E-3</c:v>
                </c:pt>
                <c:pt idx="2">
                  <c:v>1.7956957289599999E-2</c:v>
                </c:pt>
                <c:pt idx="3">
                  <c:v>2.6999669584700001E-2</c:v>
                </c:pt>
                <c:pt idx="4">
                  <c:v>3.7434898837799997E-2</c:v>
                </c:pt>
                <c:pt idx="5">
                  <c:v>4.8473384652000004E-2</c:v>
                </c:pt>
                <c:pt idx="6">
                  <c:v>5.9276657820600001E-2</c:v>
                </c:pt>
                <c:pt idx="7">
                  <c:v>7.0012328489999998E-2</c:v>
                </c:pt>
                <c:pt idx="8">
                  <c:v>8.1774187627000006E-2</c:v>
                </c:pt>
                <c:pt idx="9">
                  <c:v>9.4520373727999984E-2</c:v>
                </c:pt>
                <c:pt idx="10">
                  <c:v>0.107709908112</c:v>
                </c:pt>
                <c:pt idx="11">
                  <c:v>0.12063627908999999</c:v>
                </c:pt>
                <c:pt idx="12">
                  <c:v>0.13359425786200002</c:v>
                </c:pt>
                <c:pt idx="13">
                  <c:v>0.14874905009200001</c:v>
                </c:pt>
                <c:pt idx="14">
                  <c:v>0.164355205714</c:v>
                </c:pt>
                <c:pt idx="15">
                  <c:v>0.17972025067700001</c:v>
                </c:pt>
                <c:pt idx="16">
                  <c:v>0.19504902131500002</c:v>
                </c:pt>
                <c:pt idx="17">
                  <c:v>0.21109579015899996</c:v>
                </c:pt>
                <c:pt idx="18">
                  <c:v>0.22677332687999999</c:v>
                </c:pt>
                <c:pt idx="19">
                  <c:v>0.24557732852399999</c:v>
                </c:pt>
                <c:pt idx="20">
                  <c:v>0.26470910131599995</c:v>
                </c:pt>
                <c:pt idx="21">
                  <c:v>0.28336595072999998</c:v>
                </c:pt>
                <c:pt idx="22">
                  <c:v>0.30362397779000005</c:v>
                </c:pt>
                <c:pt idx="23">
                  <c:v>0.32537612923199999</c:v>
                </c:pt>
                <c:pt idx="24">
                  <c:v>0.34653557820000003</c:v>
                </c:pt>
                <c:pt idx="25">
                  <c:v>0.36759855864600005</c:v>
                </c:pt>
                <c:pt idx="26">
                  <c:v>0.38966980533399997</c:v>
                </c:pt>
                <c:pt idx="27">
                  <c:v>0.41405282815999994</c:v>
                </c:pt>
                <c:pt idx="28">
                  <c:v>0.43881464812000004</c:v>
                </c:pt>
                <c:pt idx="29">
                  <c:v>0.46291861969599996</c:v>
                </c:pt>
                <c:pt idx="30">
                  <c:v>0.487426740315</c:v>
                </c:pt>
                <c:pt idx="31">
                  <c:v>0.51346425261600004</c:v>
                </c:pt>
                <c:pt idx="32">
                  <c:v>0.54131791679999997</c:v>
                </c:pt>
                <c:pt idx="33">
                  <c:v>0.56930302456299997</c:v>
                </c:pt>
                <c:pt idx="34">
                  <c:v>0.59723444438999995</c:v>
                </c:pt>
                <c:pt idx="35">
                  <c:v>0.62560901720000006</c:v>
                </c:pt>
                <c:pt idx="36">
                  <c:v>0.65630405808000003</c:v>
                </c:pt>
                <c:pt idx="37">
                  <c:v>0.68778640333999996</c:v>
                </c:pt>
                <c:pt idx="38">
                  <c:v>0.71897962266000004</c:v>
                </c:pt>
                <c:pt idx="39">
                  <c:v>0.75001850254000002</c:v>
                </c:pt>
                <c:pt idx="40">
                  <c:v>0.78262708751999999</c:v>
                </c:pt>
                <c:pt idx="41">
                  <c:v>0.81784761603</c:v>
                </c:pt>
                <c:pt idx="42">
                  <c:v>0.8531845952299999</c:v>
                </c:pt>
                <c:pt idx="43">
                  <c:v>0.88778552044000014</c:v>
                </c:pt>
                <c:pt idx="44">
                  <c:v>0.92262312740000008</c:v>
                </c:pt>
                <c:pt idx="45">
                  <c:v>0.95962045163999987</c:v>
                </c:pt>
                <c:pt idx="46">
                  <c:v>0.99884156879999975</c:v>
                </c:pt>
                <c:pt idx="47">
                  <c:v>1.0372310658899999</c:v>
                </c:pt>
                <c:pt idx="48">
                  <c:v>1.0752862670800001</c:v>
                </c:pt>
                <c:pt idx="49">
                  <c:v>1.1142778009600001</c:v>
                </c:pt>
                <c:pt idx="50">
                  <c:v>1.15629244192</c:v>
                </c:pt>
                <c:pt idx="51">
                  <c:v>1.1987257276800001</c:v>
                </c:pt>
                <c:pt idx="52">
                  <c:v>1.24063947675</c:v>
                </c:pt>
                <c:pt idx="53">
                  <c:v>1.28195283747</c:v>
                </c:pt>
                <c:pt idx="54">
                  <c:v>1.325449372</c:v>
                </c:pt>
                <c:pt idx="55">
                  <c:v>1.3715366114999998</c:v>
                </c:pt>
                <c:pt idx="56">
                  <c:v>1.4166649287999999</c:v>
                </c:pt>
                <c:pt idx="57">
                  <c:v>1.4612691564000002</c:v>
                </c:pt>
                <c:pt idx="58">
                  <c:v>1.5066452455199999</c:v>
                </c:pt>
                <c:pt idx="59">
                  <c:v>1.5542009560000001</c:v>
                </c:pt>
                <c:pt idx="60">
                  <c:v>1.6037358338299998</c:v>
                </c:pt>
                <c:pt idx="61">
                  <c:v>1.65202300508</c:v>
                </c:pt>
                <c:pt idx="62">
                  <c:v>1.6995628066700001</c:v>
                </c:pt>
                <c:pt idx="63">
                  <c:v>1.74805714572</c:v>
                </c:pt>
                <c:pt idx="64">
                  <c:v>1.7977450678200002</c:v>
                </c:pt>
                <c:pt idx="65">
                  <c:v>1.8497891470499996</c:v>
                </c:pt>
                <c:pt idx="66">
                  <c:v>1.9019158878500002</c:v>
                </c:pt>
                <c:pt idx="67">
                  <c:v>1.9530505790000001</c:v>
                </c:pt>
                <c:pt idx="68">
                  <c:v>2.0062664363999998</c:v>
                </c:pt>
                <c:pt idx="69">
                  <c:v>2.0617480190999999</c:v>
                </c:pt>
                <c:pt idx="70">
                  <c:v>2.1164441870399999</c:v>
                </c:pt>
                <c:pt idx="71">
                  <c:v>2.1699504241999996</c:v>
                </c:pt>
                <c:pt idx="72">
                  <c:v>2.2228459046400002</c:v>
                </c:pt>
                <c:pt idx="73">
                  <c:v>2.2790506475100001</c:v>
                </c:pt>
                <c:pt idx="74">
                  <c:v>2.3360703738000002</c:v>
                </c:pt>
                <c:pt idx="75">
                  <c:v>2.3917672409600002</c:v>
                </c:pt>
                <c:pt idx="76">
                  <c:v>2.4467079063300003</c:v>
                </c:pt>
                <c:pt idx="77">
                  <c:v>2.5028783563500001</c:v>
                </c:pt>
                <c:pt idx="78">
                  <c:v>2.5616342242900001</c:v>
                </c:pt>
                <c:pt idx="79">
                  <c:v>2.6195614925299999</c:v>
                </c:pt>
                <c:pt idx="80">
                  <c:v>2.6763885336</c:v>
                </c:pt>
                <c:pt idx="81">
                  <c:v>2.7328353451599998</c:v>
                </c:pt>
                <c:pt idx="82">
                  <c:v>2.79157490994</c:v>
                </c:pt>
                <c:pt idx="83">
                  <c:v>2.8515750955999994</c:v>
                </c:pt>
                <c:pt idx="84">
                  <c:v>2.9100279331199999</c:v>
                </c:pt>
                <c:pt idx="85">
                  <c:v>2.96789510304</c:v>
                </c:pt>
                <c:pt idx="86">
                  <c:v>3.0258136663999999</c:v>
                </c:pt>
                <c:pt idx="87">
                  <c:v>3.0864140236799997</c:v>
                </c:pt>
                <c:pt idx="88">
                  <c:v>3.1465272028800002</c:v>
                </c:pt>
                <c:pt idx="89">
                  <c:v>3.2054081236399998</c:v>
                </c:pt>
                <c:pt idx="90">
                  <c:v>3.2631419575200002</c:v>
                </c:pt>
                <c:pt idx="91">
                  <c:v>3.3217668000000002</c:v>
                </c:pt>
                <c:pt idx="92">
                  <c:v>3.3823646702999999</c:v>
                </c:pt>
                <c:pt idx="93">
                  <c:v>3.4414947412999997</c:v>
                </c:pt>
                <c:pt idx="94">
                  <c:v>3.4993732927000001</c:v>
                </c:pt>
                <c:pt idx="95">
                  <c:v>3.5565300364800003</c:v>
                </c:pt>
                <c:pt idx="96">
                  <c:v>3.6160596474799993</c:v>
                </c:pt>
                <c:pt idx="97">
                  <c:v>3.6755415909</c:v>
                </c:pt>
                <c:pt idx="98">
                  <c:v>3.7333173814499996</c:v>
                </c:pt>
                <c:pt idx="99">
                  <c:v>3.7897753922200001</c:v>
                </c:pt>
                <c:pt idx="100">
                  <c:v>3.84660710103</c:v>
                </c:pt>
                <c:pt idx="101">
                  <c:v>3.9051026638200006</c:v>
                </c:pt>
                <c:pt idx="102">
                  <c:v>3.9624317863999994</c:v>
                </c:pt>
                <c:pt idx="103">
                  <c:v>4.0181891328600008</c:v>
                </c:pt>
                <c:pt idx="104">
                  <c:v>4.0726339968199996</c:v>
                </c:pt>
                <c:pt idx="105">
                  <c:v>4.1279736539999998</c:v>
                </c:pt>
                <c:pt idx="106">
                  <c:v>4.1840506085100007</c:v>
                </c:pt>
                <c:pt idx="107">
                  <c:v>4.2384919482199992</c:v>
                </c:pt>
                <c:pt idx="108">
                  <c:v>4.29086332348</c:v>
                </c:pt>
                <c:pt idx="109">
                  <c:v>4.3425337632599996</c:v>
                </c:pt>
                <c:pt idx="110">
                  <c:v>4.3937055763200004</c:v>
                </c:pt>
                <c:pt idx="111">
                  <c:v>4.4454308767199997</c:v>
                </c:pt>
                <c:pt idx="112">
                  <c:v>4.4966975918400003</c:v>
                </c:pt>
                <c:pt idx="113">
                  <c:v>4.54620114</c:v>
                </c:pt>
                <c:pt idx="114">
                  <c:v>4.5949498786100005</c:v>
                </c:pt>
                <c:pt idx="115">
                  <c:v>4.6446988392600002</c:v>
                </c:pt>
                <c:pt idx="116">
                  <c:v>4.6926389372999999</c:v>
                </c:pt>
                <c:pt idx="117">
                  <c:v>4.7383376123999996</c:v>
                </c:pt>
                <c:pt idx="118">
                  <c:v>4.7821268051599999</c:v>
                </c:pt>
                <c:pt idx="119">
                  <c:v>4.8266896893999993</c:v>
                </c:pt>
                <c:pt idx="120">
                  <c:v>4.8714017048400002</c:v>
                </c:pt>
                <c:pt idx="121">
                  <c:v>4.9134963659600004</c:v>
                </c:pt>
                <c:pt idx="122">
                  <c:v>4.9531608039799995</c:v>
                </c:pt>
                <c:pt idx="123">
                  <c:v>4.9915115973599997</c:v>
                </c:pt>
                <c:pt idx="124">
                  <c:v>5.0304242069000003</c:v>
                </c:pt>
                <c:pt idx="125">
                  <c:v>5.0677313429600002</c:v>
                </c:pt>
                <c:pt idx="126">
                  <c:v>5.1026552656200002</c:v>
                </c:pt>
                <c:pt idx="127">
                  <c:v>5.1356386627799999</c:v>
                </c:pt>
                <c:pt idx="128">
                  <c:v>5.1682979574400001</c:v>
                </c:pt>
                <c:pt idx="129">
                  <c:v>5.2003593025999999</c:v>
                </c:pt>
                <c:pt idx="130">
                  <c:v>5.2303591374999998</c:v>
                </c:pt>
                <c:pt idx="131">
                  <c:v>5.2583765033999992</c:v>
                </c:pt>
                <c:pt idx="132">
                  <c:v>5.2841403683999992</c:v>
                </c:pt>
                <c:pt idx="133">
                  <c:v>5.3092628667000001</c:v>
                </c:pt>
                <c:pt idx="134">
                  <c:v>5.3333454384000003</c:v>
                </c:pt>
                <c:pt idx="135">
                  <c:v>5.3551498875999997</c:v>
                </c:pt>
                <c:pt idx="136">
                  <c:v>5.3745815625000004</c:v>
                </c:pt>
                <c:pt idx="137">
                  <c:v>5.3925188450000006</c:v>
                </c:pt>
                <c:pt idx="138">
                  <c:v>5.4097337307999993</c:v>
                </c:pt>
                <c:pt idx="139">
                  <c:v>5.4253200435999993</c:v>
                </c:pt>
                <c:pt idx="140">
                  <c:v>5.4380487855000004</c:v>
                </c:pt>
                <c:pt idx="141">
                  <c:v>5.4486834334999994</c:v>
                </c:pt>
                <c:pt idx="142">
                  <c:v>5.4582702930000009</c:v>
                </c:pt>
                <c:pt idx="143">
                  <c:v>5.4667622784000001</c:v>
                </c:pt>
                <c:pt idx="144">
                  <c:v>5.4730757322999999</c:v>
                </c:pt>
                <c:pt idx="145">
                  <c:v>5.477482535</c:v>
                </c:pt>
                <c:pt idx="146">
                  <c:v>5.4797470436000006</c:v>
                </c:pt>
                <c:pt idx="147">
                  <c:v>5.4807657123000002</c:v>
                </c:pt>
                <c:pt idx="148">
                  <c:v>5.4802217776000006</c:v>
                </c:pt>
                <c:pt idx="149">
                  <c:v>5.4779765939999994</c:v>
                </c:pt>
                <c:pt idx="150">
                  <c:v>5.4737267799999998</c:v>
                </c:pt>
                <c:pt idx="151">
                  <c:v>5.4677490627999994</c:v>
                </c:pt>
                <c:pt idx="152">
                  <c:v>5.4607752166000001</c:v>
                </c:pt>
                <c:pt idx="153">
                  <c:v>5.4523962791999994</c:v>
                </c:pt>
                <c:pt idx="154">
                  <c:v>5.4422052347999994</c:v>
                </c:pt>
                <c:pt idx="155">
                  <c:v>5.4306310917999996</c:v>
                </c:pt>
                <c:pt idx="156">
                  <c:v>5.4159168564</c:v>
                </c:pt>
                <c:pt idx="157">
                  <c:v>5.3998838432000005</c:v>
                </c:pt>
                <c:pt idx="158">
                  <c:v>5.3850609292999998</c:v>
                </c:pt>
                <c:pt idx="159">
                  <c:v>5.3686735614999996</c:v>
                </c:pt>
                <c:pt idx="160">
                  <c:v>5.3504179743</c:v>
                </c:pt>
                <c:pt idx="161">
                  <c:v>5.3304999841000003</c:v>
                </c:pt>
                <c:pt idx="162">
                  <c:v>5.3094614580000004</c:v>
                </c:pt>
                <c:pt idx="163">
                  <c:v>5.2874378544000002</c:v>
                </c:pt>
                <c:pt idx="164">
                  <c:v>5.2649459779999992</c:v>
                </c:pt>
                <c:pt idx="165">
                  <c:v>5.2402767295999997</c:v>
                </c:pt>
                <c:pt idx="166">
                  <c:v>5.2141585072000005</c:v>
                </c:pt>
                <c:pt idx="167">
                  <c:v>5.1877040284999998</c:v>
                </c:pt>
                <c:pt idx="168">
                  <c:v>5.1604110503999996</c:v>
                </c:pt>
                <c:pt idx="169">
                  <c:v>5.1316918303000003</c:v>
                </c:pt>
                <c:pt idx="170">
                  <c:v>5.1012566576000005</c:v>
                </c:pt>
                <c:pt idx="171">
                  <c:v>5.0705962445999999</c:v>
                </c:pt>
                <c:pt idx="172">
                  <c:v>5.0388180096000008</c:v>
                </c:pt>
                <c:pt idx="173">
                  <c:v>5.0067002151000013</c:v>
                </c:pt>
                <c:pt idx="174">
                  <c:v>4.9731879199999991</c:v>
                </c:pt>
                <c:pt idx="175">
                  <c:v>4.9381784965</c:v>
                </c:pt>
                <c:pt idx="176">
                  <c:v>4.9026542898000001</c:v>
                </c:pt>
                <c:pt idx="177">
                  <c:v>4.8666567071200006</c:v>
                </c:pt>
                <c:pt idx="178">
                  <c:v>4.8293348796000002</c:v>
                </c:pt>
                <c:pt idx="179">
                  <c:v>4.7901980578199996</c:v>
                </c:pt>
                <c:pt idx="180">
                  <c:v>4.7503319711400005</c:v>
                </c:pt>
                <c:pt idx="181">
                  <c:v>4.7104964878399995</c:v>
                </c:pt>
                <c:pt idx="182">
                  <c:v>4.6697612302499998</c:v>
                </c:pt>
                <c:pt idx="183">
                  <c:v>4.6275343255000001</c:v>
                </c:pt>
                <c:pt idx="184">
                  <c:v>4.5835704222600002</c:v>
                </c:pt>
                <c:pt idx="185">
                  <c:v>4.5391703768200005</c:v>
                </c:pt>
                <c:pt idx="186">
                  <c:v>4.4946541462900003</c:v>
                </c:pt>
                <c:pt idx="187">
                  <c:v>4.4492761184899994</c:v>
                </c:pt>
                <c:pt idx="188">
                  <c:v>4.4025063543999998</c:v>
                </c:pt>
                <c:pt idx="189">
                  <c:v>4.3543970712900002</c:v>
                </c:pt>
                <c:pt idx="190">
                  <c:v>4.3050846449</c:v>
                </c:pt>
                <c:pt idx="191">
                  <c:v>4.2555416506799997</c:v>
                </c:pt>
                <c:pt idx="192">
                  <c:v>4.2053186258999995</c:v>
                </c:pt>
                <c:pt idx="193">
                  <c:v>4.1529380039400001</c:v>
                </c:pt>
                <c:pt idx="194">
                  <c:v>4.0999727804999999</c:v>
                </c:pt>
                <c:pt idx="195">
                  <c:v>4.0470272490400001</c:v>
                </c:pt>
                <c:pt idx="196">
                  <c:v>3.9935112034499998</c:v>
                </c:pt>
                <c:pt idx="197">
                  <c:v>3.9384235687999998</c:v>
                </c:pt>
                <c:pt idx="198">
                  <c:v>3.8821175500800003</c:v>
                </c:pt>
                <c:pt idx="199">
                  <c:v>3.8256563231999996</c:v>
                </c:pt>
                <c:pt idx="200">
                  <c:v>3.7692905997399997</c:v>
                </c:pt>
                <c:pt idx="201">
                  <c:v>3.7126432081200003</c:v>
                </c:pt>
                <c:pt idx="202">
                  <c:v>3.6533002836600006</c:v>
                </c:pt>
                <c:pt idx="203">
                  <c:v>3.5927360272800004</c:v>
                </c:pt>
                <c:pt idx="204">
                  <c:v>3.5348736875999993</c:v>
                </c:pt>
                <c:pt idx="205">
                  <c:v>3.4775986359599993</c:v>
                </c:pt>
                <c:pt idx="206">
                  <c:v>3.4195735151600002</c:v>
                </c:pt>
                <c:pt idx="207">
                  <c:v>3.3595970349300006</c:v>
                </c:pt>
                <c:pt idx="208">
                  <c:v>3.3003272505400001</c:v>
                </c:pt>
                <c:pt idx="209">
                  <c:v>3.2422915161000003</c:v>
                </c:pt>
                <c:pt idx="210">
                  <c:v>3.1846456529000005</c:v>
                </c:pt>
                <c:pt idx="211">
                  <c:v>3.12656824922</c:v>
                </c:pt>
                <c:pt idx="212">
                  <c:v>3.0675206254399998</c:v>
                </c:pt>
                <c:pt idx="213">
                  <c:v>3.0096626046500004</c:v>
                </c:pt>
                <c:pt idx="214">
                  <c:v>2.9531670539399997</c:v>
                </c:pt>
                <c:pt idx="215">
                  <c:v>2.8970777570399999</c:v>
                </c:pt>
                <c:pt idx="216">
                  <c:v>2.8401799902799998</c:v>
                </c:pt>
                <c:pt idx="217">
                  <c:v>2.78421964142</c:v>
                </c:pt>
                <c:pt idx="218">
                  <c:v>2.73011345904</c:v>
                </c:pt>
                <c:pt idx="219">
                  <c:v>2.67691438602</c:v>
                </c:pt>
                <c:pt idx="220">
                  <c:v>2.6237289327599997</c:v>
                </c:pt>
                <c:pt idx="221">
                  <c:v>2.5708136773199999</c:v>
                </c:pt>
                <c:pt idx="222">
                  <c:v>2.51965745</c:v>
                </c:pt>
                <c:pt idx="223">
                  <c:v>2.4698175407999998</c:v>
                </c:pt>
                <c:pt idx="224">
                  <c:v>2.4208104252</c:v>
                </c:pt>
                <c:pt idx="225">
                  <c:v>2.3717842511999998</c:v>
                </c:pt>
                <c:pt idx="226">
                  <c:v>2.3239634022</c:v>
                </c:pt>
                <c:pt idx="227">
                  <c:v>2.27826337642</c:v>
                </c:pt>
                <c:pt idx="228">
                  <c:v>2.2341335085999998</c:v>
                </c:pt>
                <c:pt idx="229">
                  <c:v>2.1904848009000002</c:v>
                </c:pt>
                <c:pt idx="230">
                  <c:v>2.1466232316</c:v>
                </c:pt>
                <c:pt idx="231">
                  <c:v>2.1043394433299998</c:v>
                </c:pt>
                <c:pt idx="232">
                  <c:v>2.0637368433200001</c:v>
                </c:pt>
                <c:pt idx="233">
                  <c:v>2.0245004396800002</c:v>
                </c:pt>
                <c:pt idx="234">
                  <c:v>1.9853641467799998</c:v>
                </c:pt>
                <c:pt idx="235">
                  <c:v>1.9469893559999998</c:v>
                </c:pt>
                <c:pt idx="236">
                  <c:v>1.91060826954</c:v>
                </c:pt>
                <c:pt idx="237">
                  <c:v>1.87512954165</c:v>
                </c:pt>
                <c:pt idx="238">
                  <c:v>1.84045948452</c:v>
                </c:pt>
                <c:pt idx="239">
                  <c:v>1.8055447442199999</c:v>
                </c:pt>
                <c:pt idx="240">
                  <c:v>1.7717647135999999</c:v>
                </c:pt>
                <c:pt idx="241">
                  <c:v>1.7399180898</c:v>
                </c:pt>
                <c:pt idx="242">
                  <c:v>1.7090079197400001</c:v>
                </c:pt>
                <c:pt idx="243">
                  <c:v>1.67817721645</c:v>
                </c:pt>
                <c:pt idx="244">
                  <c:v>1.6475385055999998</c:v>
                </c:pt>
                <c:pt idx="245">
                  <c:v>1.6182305451200001</c:v>
                </c:pt>
                <c:pt idx="246">
                  <c:v>1.5897499124500001</c:v>
                </c:pt>
                <c:pt idx="247">
                  <c:v>1.5623460133400002</c:v>
                </c:pt>
                <c:pt idx="248">
                  <c:v>1.5342532616</c:v>
                </c:pt>
                <c:pt idx="249">
                  <c:v>1.5050714060800001</c:v>
                </c:pt>
                <c:pt idx="250">
                  <c:v>1.4791338846099999</c:v>
                </c:pt>
                <c:pt idx="251">
                  <c:v>1.4546129506499998</c:v>
                </c:pt>
                <c:pt idx="252">
                  <c:v>1.42979785685</c:v>
                </c:pt>
                <c:pt idx="253">
                  <c:v>1.40476964719</c:v>
                </c:pt>
                <c:pt idx="254">
                  <c:v>1.3806060224000001</c:v>
                </c:pt>
                <c:pt idx="255">
                  <c:v>1.3573005454</c:v>
                </c:pt>
                <c:pt idx="256">
                  <c:v>1.3343094733500001</c:v>
                </c:pt>
                <c:pt idx="257">
                  <c:v>1.3111802793000003</c:v>
                </c:pt>
                <c:pt idx="258">
                  <c:v>1.2881318443400001</c:v>
                </c:pt>
                <c:pt idx="259">
                  <c:v>1.2662713692199998</c:v>
                </c:pt>
                <c:pt idx="260">
                  <c:v>1.2450332470799998</c:v>
                </c:pt>
                <c:pt idx="261">
                  <c:v>1.2243891624300001</c:v>
                </c:pt>
                <c:pt idx="262">
                  <c:v>1.2027792369600001</c:v>
                </c:pt>
                <c:pt idx="263">
                  <c:v>1.1817224016000001</c:v>
                </c:pt>
                <c:pt idx="264">
                  <c:v>1.16113757357</c:v>
                </c:pt>
                <c:pt idx="265">
                  <c:v>1.1415154986</c:v>
                </c:pt>
                <c:pt idx="266">
                  <c:v>1.1215268406000001</c:v>
                </c:pt>
                <c:pt idx="267">
                  <c:v>1.1014345919999999</c:v>
                </c:pt>
                <c:pt idx="268">
                  <c:v>1.0822121199000001</c:v>
                </c:pt>
                <c:pt idx="269">
                  <c:v>1.0634380384500002</c:v>
                </c:pt>
                <c:pt idx="270">
                  <c:v>1.0447227626</c:v>
                </c:pt>
                <c:pt idx="271">
                  <c:v>1.02573024111</c:v>
                </c:pt>
                <c:pt idx="272">
                  <c:v>1.0070918368299999</c:v>
                </c:pt>
                <c:pt idx="273">
                  <c:v>0.98930371301999998</c:v>
                </c:pt>
                <c:pt idx="274">
                  <c:v>0.97188725884999994</c:v>
                </c:pt>
                <c:pt idx="275">
                  <c:v>0.95427644202000006</c:v>
                </c:pt>
                <c:pt idx="276">
                  <c:v>0.93641450561999995</c:v>
                </c:pt>
                <c:pt idx="277">
                  <c:v>0.91911194805000007</c:v>
                </c:pt>
                <c:pt idx="278">
                  <c:v>0.90254398104000011</c:v>
                </c:pt>
                <c:pt idx="279">
                  <c:v>0.88624021828999999</c:v>
                </c:pt>
                <c:pt idx="280">
                  <c:v>0.86988419163999997</c:v>
                </c:pt>
                <c:pt idx="281">
                  <c:v>0.85353365199999998</c:v>
                </c:pt>
                <c:pt idx="282">
                  <c:v>0.83767571095999993</c:v>
                </c:pt>
                <c:pt idx="283">
                  <c:v>0.82193093208000012</c:v>
                </c:pt>
                <c:pt idx="284">
                  <c:v>0.8063511162</c:v>
                </c:pt>
                <c:pt idx="285">
                  <c:v>0.79034359464000004</c:v>
                </c:pt>
                <c:pt idx="286">
                  <c:v>0.77474110577999999</c:v>
                </c:pt>
                <c:pt idx="287">
                  <c:v>0.7597852679999999</c:v>
                </c:pt>
                <c:pt idx="288">
                  <c:v>0.74508851233999995</c:v>
                </c:pt>
                <c:pt idx="289">
                  <c:v>0.73039498874999997</c:v>
                </c:pt>
                <c:pt idx="290">
                  <c:v>0.71537549070000006</c:v>
                </c:pt>
                <c:pt idx="291">
                  <c:v>0.70131397048999999</c:v>
                </c:pt>
                <c:pt idx="292">
                  <c:v>0.6871220818699999</c:v>
                </c:pt>
                <c:pt idx="293">
                  <c:v>0.67305099225000009</c:v>
                </c:pt>
                <c:pt idx="294">
                  <c:v>0.65833088475000001</c:v>
                </c:pt>
                <c:pt idx="295">
                  <c:v>0.64237319999999998</c:v>
                </c:pt>
                <c:pt idx="296">
                  <c:v>0.62900723703999994</c:v>
                </c:pt>
                <c:pt idx="297">
                  <c:v>0.61677271285999991</c:v>
                </c:pt>
                <c:pt idx="298">
                  <c:v>0.60397288037999997</c:v>
                </c:pt>
                <c:pt idx="299">
                  <c:v>0.59031951227000001</c:v>
                </c:pt>
                <c:pt idx="300">
                  <c:v>0.57728144835000006</c:v>
                </c:pt>
                <c:pt idx="301">
                  <c:v>0.56462979274000002</c:v>
                </c:pt>
                <c:pt idx="302">
                  <c:v>0.5522460466400001</c:v>
                </c:pt>
                <c:pt idx="303">
                  <c:v>0.53915875008000003</c:v>
                </c:pt>
                <c:pt idx="304">
                  <c:v>0.52659007299000005</c:v>
                </c:pt>
                <c:pt idx="305">
                  <c:v>0.51446126413000004</c:v>
                </c:pt>
                <c:pt idx="306">
                  <c:v>0.50234718150000002</c:v>
                </c:pt>
                <c:pt idx="307">
                  <c:v>0.49037473035000001</c:v>
                </c:pt>
                <c:pt idx="308">
                  <c:v>0.47819423942</c:v>
                </c:pt>
                <c:pt idx="309">
                  <c:v>0.46618581343000004</c:v>
                </c:pt>
                <c:pt idx="310">
                  <c:v>0.45498583872000004</c:v>
                </c:pt>
                <c:pt idx="311">
                  <c:v>0.44382195340999997</c:v>
                </c:pt>
                <c:pt idx="312">
                  <c:v>0.43244366609999996</c:v>
                </c:pt>
                <c:pt idx="313">
                  <c:v>0.42069231251999994</c:v>
                </c:pt>
                <c:pt idx="314">
                  <c:v>0.40974110790000007</c:v>
                </c:pt>
                <c:pt idx="315">
                  <c:v>0.39948431544000002</c:v>
                </c:pt>
                <c:pt idx="316">
                  <c:v>0.38889934502399992</c:v>
                </c:pt>
                <c:pt idx="317">
                  <c:v>0.37832153990399991</c:v>
                </c:pt>
                <c:pt idx="318">
                  <c:v>0.36766059820200003</c:v>
                </c:pt>
                <c:pt idx="319">
                  <c:v>0.35760738394199992</c:v>
                </c:pt>
                <c:pt idx="320">
                  <c:v>0.34795728386999997</c:v>
                </c:pt>
                <c:pt idx="321">
                  <c:v>0.33822662466400005</c:v>
                </c:pt>
                <c:pt idx="322">
                  <c:v>0.32801006748600003</c:v>
                </c:pt>
                <c:pt idx="323">
                  <c:v>0.31852628690399998</c:v>
                </c:pt>
                <c:pt idx="324">
                  <c:v>0.30953271888</c:v>
                </c:pt>
                <c:pt idx="325">
                  <c:v>0.30059349962999998</c:v>
                </c:pt>
                <c:pt idx="326">
                  <c:v>0.29144797662499999</c:v>
                </c:pt>
                <c:pt idx="327">
                  <c:v>0.28229829920999999</c:v>
                </c:pt>
                <c:pt idx="328">
                  <c:v>0.27348044521199999</c:v>
                </c:pt>
                <c:pt idx="329">
                  <c:v>0.26531216148199999</c:v>
                </c:pt>
                <c:pt idx="330">
                  <c:v>0.257143625534</c:v>
                </c:pt>
                <c:pt idx="331">
                  <c:v>0.24852041914</c:v>
                </c:pt>
                <c:pt idx="332">
                  <c:v>0.24035725066800001</c:v>
                </c:pt>
                <c:pt idx="333">
                  <c:v>0.23273320625999999</c:v>
                </c:pt>
                <c:pt idx="334">
                  <c:v>0.22521413777400001</c:v>
                </c:pt>
                <c:pt idx="335">
                  <c:v>0.21764940846</c:v>
                </c:pt>
                <c:pt idx="336">
                  <c:v>0.209759631621</c:v>
                </c:pt>
                <c:pt idx="337">
                  <c:v>0.20270549280799999</c:v>
                </c:pt>
                <c:pt idx="338">
                  <c:v>0.196058101624</c:v>
                </c:pt>
                <c:pt idx="339">
                  <c:v>0.18910316748599998</c:v>
                </c:pt>
                <c:pt idx="340">
                  <c:v>0.182183563848</c:v>
                </c:pt>
                <c:pt idx="341">
                  <c:v>0.17394851705</c:v>
                </c:pt>
                <c:pt idx="342">
                  <c:v>0.16723169027500001</c:v>
                </c:pt>
                <c:pt idx="343">
                  <c:v>0.16178157304399998</c:v>
                </c:pt>
                <c:pt idx="344">
                  <c:v>0.15616385159400001</c:v>
                </c:pt>
                <c:pt idx="345">
                  <c:v>0.14999860018</c:v>
                </c:pt>
                <c:pt idx="346">
                  <c:v>0.1442164977</c:v>
                </c:pt>
                <c:pt idx="347">
                  <c:v>0.13880682593999999</c:v>
                </c:pt>
                <c:pt idx="348">
                  <c:v>0.13354731666</c:v>
                </c:pt>
                <c:pt idx="349">
                  <c:v>0.12812783411999998</c:v>
                </c:pt>
                <c:pt idx="350">
                  <c:v>0.12241279890000001</c:v>
                </c:pt>
                <c:pt idx="351">
                  <c:v>0.11764905406800001</c:v>
                </c:pt>
                <c:pt idx="352">
                  <c:v>0.112915749776</c:v>
                </c:pt>
                <c:pt idx="353">
                  <c:v>0.107850342392</c:v>
                </c:pt>
                <c:pt idx="354">
                  <c:v>0.102836038019</c:v>
                </c:pt>
                <c:pt idx="355">
                  <c:v>9.7933691646999999E-2</c:v>
                </c:pt>
                <c:pt idx="356">
                  <c:v>9.3477118800000009E-2</c:v>
                </c:pt>
                <c:pt idx="357">
                  <c:v>8.9158278374999997E-2</c:v>
                </c:pt>
                <c:pt idx="358">
                  <c:v>8.4796385879E-2</c:v>
                </c:pt>
                <c:pt idx="359">
                  <c:v>8.0115647661000003E-2</c:v>
                </c:pt>
                <c:pt idx="360">
                  <c:v>7.5902723594999999E-2</c:v>
                </c:pt>
                <c:pt idx="361">
                  <c:v>7.2320664087000011E-2</c:v>
                </c:pt>
                <c:pt idx="362">
                  <c:v>6.8551087024000007E-2</c:v>
                </c:pt>
                <c:pt idx="363">
                  <c:v>6.4514990189999996E-2</c:v>
                </c:pt>
                <c:pt idx="364">
                  <c:v>6.0195761394000007E-2</c:v>
                </c:pt>
                <c:pt idx="365">
                  <c:v>5.6717152424000002E-2</c:v>
                </c:pt>
                <c:pt idx="366">
                  <c:v>5.3228941740000001E-2</c:v>
                </c:pt>
                <c:pt idx="367">
                  <c:v>4.9839531116000001E-2</c:v>
                </c:pt>
                <c:pt idx="368">
                  <c:v>4.5696909517999998E-2</c:v>
                </c:pt>
                <c:pt idx="369">
                  <c:v>4.2230529474000002E-2</c:v>
                </c:pt>
                <c:pt idx="370">
                  <c:v>3.9046917330000007E-2</c:v>
                </c:pt>
                <c:pt idx="371">
                  <c:v>3.6084362894299997E-2</c:v>
                </c:pt>
                <c:pt idx="372">
                  <c:v>3.2866330008400002E-2</c:v>
                </c:pt>
                <c:pt idx="373">
                  <c:v>2.9128395887999998E-2</c:v>
                </c:pt>
                <c:pt idx="374">
                  <c:v>2.6148219072E-2</c:v>
                </c:pt>
                <c:pt idx="375">
                  <c:v>2.3755760066100001E-2</c:v>
                </c:pt>
                <c:pt idx="376">
                  <c:v>2.1107166612600002E-2</c:v>
                </c:pt>
                <c:pt idx="377">
                  <c:v>1.80986895354E-2</c:v>
                </c:pt>
                <c:pt idx="378">
                  <c:v>1.5020155348399998E-2</c:v>
                </c:pt>
                <c:pt idx="379">
                  <c:v>1.2473983565999998E-2</c:v>
                </c:pt>
                <c:pt idx="380">
                  <c:v>1.0222696401E-2</c:v>
                </c:pt>
                <c:pt idx="381">
                  <c:v>7.4382701070000003E-3</c:v>
                </c:pt>
                <c:pt idx="382">
                  <c:v>4.5142984350000004E-3</c:v>
                </c:pt>
                <c:pt idx="383">
                  <c:v>2.1801695252499998E-3</c:v>
                </c:pt>
                <c:pt idx="384">
                  <c:v>0</c:v>
                </c:pt>
              </c:numCache>
            </c:numRef>
          </c:yVal>
          <c:smooth val="1"/>
        </c:ser>
        <c:ser>
          <c:idx val="0"/>
          <c:order val="1"/>
          <c:tx>
            <c:v>P(AA-co-ACE)</c:v>
          </c:tx>
          <c:spPr>
            <a:ln w="19050"/>
          </c:spPr>
          <c:marker>
            <c:symbol val="none"/>
          </c:marker>
          <c:xVal>
            <c:numRef>
              <c:f>'50'!$A$4:$A$302</c:f>
              <c:numCache>
                <c:formatCode>General</c:formatCode>
                <c:ptCount val="299"/>
                <c:pt idx="0">
                  <c:v>5.5049015451199272</c:v>
                </c:pt>
                <c:pt idx="1">
                  <c:v>5.4987170836891437</c:v>
                </c:pt>
                <c:pt idx="2">
                  <c:v>5.4925327087756735</c:v>
                </c:pt>
                <c:pt idx="3">
                  <c:v>5.4863511225313299</c:v>
                </c:pt>
                <c:pt idx="4">
                  <c:v>5.4801708509994231</c:v>
                </c:pt>
                <c:pt idx="5">
                  <c:v>5.4739932301189089</c:v>
                </c:pt>
                <c:pt idx="6">
                  <c:v>5.4678181733956199</c:v>
                </c:pt>
                <c:pt idx="7">
                  <c:v>5.4616425674073961</c:v>
                </c:pt>
                <c:pt idx="8">
                  <c:v>5.4554707072062394</c:v>
                </c:pt>
                <c:pt idx="9">
                  <c:v>5.4492993990359517</c:v>
                </c:pt>
                <c:pt idx="10">
                  <c:v>5.4431315054442697</c:v>
                </c:pt>
                <c:pt idx="11">
                  <c:v>5.4369636822790453</c:v>
                </c:pt>
                <c:pt idx="12">
                  <c:v>5.4307988140353167</c:v>
                </c:pt>
                <c:pt idx="13">
                  <c:v>5.4246350310398954</c:v>
                </c:pt>
                <c:pt idx="14">
                  <c:v>5.4184736488163905</c:v>
                </c:pt>
                <c:pt idx="15">
                  <c:v>5.4123143579540445</c:v>
                </c:pt>
                <c:pt idx="16">
                  <c:v>5.4061551056386907</c:v>
                </c:pt>
                <c:pt idx="17">
                  <c:v>5.3999988880179206</c:v>
                </c:pt>
                <c:pt idx="18">
                  <c:v>5.3938453469112408</c:v>
                </c:pt>
                <c:pt idx="19">
                  <c:v>5.3876923032009207</c:v>
                </c:pt>
                <c:pt idx="20">
                  <c:v>5.3815410401390933</c:v>
                </c:pt>
                <c:pt idx="21">
                  <c:v>5.3753910658145099</c:v>
                </c:pt>
                <c:pt idx="22">
                  <c:v>5.3692436959077581</c:v>
                </c:pt>
                <c:pt idx="23">
                  <c:v>5.363098419249706</c:v>
                </c:pt>
                <c:pt idx="24">
                  <c:v>5.3569546743564942</c:v>
                </c:pt>
                <c:pt idx="25">
                  <c:v>5.3508118472398731</c:v>
                </c:pt>
                <c:pt idx="26">
                  <c:v>5.3446712330174098</c:v>
                </c:pt>
                <c:pt idx="27">
                  <c:v>5.3385321897152833</c:v>
                </c:pt>
                <c:pt idx="28">
                  <c:v>5.3323960383827993</c:v>
                </c:pt>
                <c:pt idx="29">
                  <c:v>5.3262600576352037</c:v>
                </c:pt>
                <c:pt idx="30">
                  <c:v>5.3201275840321207</c:v>
                </c:pt>
                <c:pt idx="31">
                  <c:v>5.3139958030964181</c:v>
                </c:pt>
                <c:pt idx="32">
                  <c:v>5.3078659933258701</c:v>
                </c:pt>
                <c:pt idx="33">
                  <c:v>5.3017373193571533</c:v>
                </c:pt>
                <c:pt idx="34">
                  <c:v>5.2956110769238762</c:v>
                </c:pt>
                <c:pt idx="35">
                  <c:v>5.2894863862937047</c:v>
                </c:pt>
                <c:pt idx="36">
                  <c:v>5.2833622970712986</c:v>
                </c:pt>
                <c:pt idx="37">
                  <c:v>5.277242372781358</c:v>
                </c:pt>
                <c:pt idx="38">
                  <c:v>5.2711210557041328</c:v>
                </c:pt>
                <c:pt idx="39">
                  <c:v>5.2650042463838513</c:v>
                </c:pt>
                <c:pt idx="40">
                  <c:v>5.2588862004949162</c:v>
                </c:pt>
                <c:pt idx="41">
                  <c:v>5.2527729581355054</c:v>
                </c:pt>
                <c:pt idx="42">
                  <c:v>5.2466585804650396</c:v>
                </c:pt>
                <c:pt idx="43">
                  <c:v>5.2405492482825995</c:v>
                </c:pt>
                <c:pt idx="44">
                  <c:v>5.2344388199627998</c:v>
                </c:pt>
                <c:pt idx="45">
                  <c:v>5.2283310508620344</c:v>
                </c:pt>
                <c:pt idx="46">
                  <c:v>5.2222246858807662</c:v>
                </c:pt>
                <c:pt idx="47">
                  <c:v>5.216121018470119</c:v>
                </c:pt>
                <c:pt idx="48">
                  <c:v>5.2100160406610332</c:v>
                </c:pt>
                <c:pt idx="49">
                  <c:v>5.2039163593896003</c:v>
                </c:pt>
                <c:pt idx="50">
                  <c:v>5.1978151694451782</c:v>
                </c:pt>
                <c:pt idx="51">
                  <c:v>5.1917192216569328</c:v>
                </c:pt>
                <c:pt idx="52">
                  <c:v>5.1856214708041719</c:v>
                </c:pt>
                <c:pt idx="53">
                  <c:v>5.1795288120132525</c:v>
                </c:pt>
                <c:pt idx="54">
                  <c:v>5.1734339496573041</c:v>
                </c:pt>
                <c:pt idx="55">
                  <c:v>5.1673439233923224</c:v>
                </c:pt>
                <c:pt idx="56">
                  <c:v>5.1612541722130629</c:v>
                </c:pt>
                <c:pt idx="57">
                  <c:v>5.1551659307917443</c:v>
                </c:pt>
                <c:pt idx="58">
                  <c:v>5.1490804859110302</c:v>
                </c:pt>
                <c:pt idx="59">
                  <c:v>5.1429929287582379</c:v>
                </c:pt>
                <c:pt idx="60">
                  <c:v>5.1369107274813759</c:v>
                </c:pt>
                <c:pt idx="61">
                  <c:v>5.1308289035472914</c:v>
                </c:pt>
                <c:pt idx="62">
                  <c:v>5.1247486911970013</c:v>
                </c:pt>
                <c:pt idx="63">
                  <c:v>5.11867137663151</c:v>
                </c:pt>
                <c:pt idx="64">
                  <c:v>5.11259494830521</c:v>
                </c:pt>
                <c:pt idx="65">
                  <c:v>5.1065206589965753</c:v>
                </c:pt>
                <c:pt idx="66">
                  <c:v>5.1004463676935776</c:v>
                </c:pt>
                <c:pt idx="67">
                  <c:v>5.0943732878104591</c:v>
                </c:pt>
                <c:pt idx="68">
                  <c:v>5.088302684014101</c:v>
                </c:pt>
                <c:pt idx="69">
                  <c:v>5.0822358736131976</c:v>
                </c:pt>
                <c:pt idx="70">
                  <c:v>5.0761669393449322</c:v>
                </c:pt>
                <c:pt idx="71">
                  <c:v>5.0701006961580024</c:v>
                </c:pt>
                <c:pt idx="72">
                  <c:v>5.0640384678566406</c:v>
                </c:pt>
                <c:pt idx="73">
                  <c:v>5.0579740319608089</c:v>
                </c:pt>
                <c:pt idx="74">
                  <c:v>5.0519162088884224</c:v>
                </c:pt>
                <c:pt idx="75">
                  <c:v>5.0458547616306682</c:v>
                </c:pt>
                <c:pt idx="76">
                  <c:v>5.0397986663629721</c:v>
                </c:pt>
                <c:pt idx="77">
                  <c:v>5.033741317726677</c:v>
                </c:pt>
                <c:pt idx="78">
                  <c:v>5.0276879401975307</c:v>
                </c:pt>
                <c:pt idx="79">
                  <c:v>5.0216357723901019</c:v>
                </c:pt>
                <c:pt idx="80">
                  <c:v>5.015581876276392</c:v>
                </c:pt>
                <c:pt idx="81">
                  <c:v>5.0095316279730993</c:v>
                </c:pt>
                <c:pt idx="82">
                  <c:v>5.0034820739602539</c:v>
                </c:pt>
                <c:pt idx="83">
                  <c:v>4.9974388111501167</c:v>
                </c:pt>
                <c:pt idx="84">
                  <c:v>4.9913900130718796</c:v>
                </c:pt>
                <c:pt idx="85">
                  <c:v>4.9853501177723496</c:v>
                </c:pt>
                <c:pt idx="86">
                  <c:v>4.9793070329463403</c:v>
                </c:pt>
                <c:pt idx="87">
                  <c:v>4.9732664361085286</c:v>
                </c:pt>
                <c:pt idx="88">
                  <c:v>4.967224943187909</c:v>
                </c:pt>
                <c:pt idx="89">
                  <c:v>4.9611884587693238</c:v>
                </c:pt>
                <c:pt idx="90">
                  <c:v>4.9551535715705484</c:v>
                </c:pt>
                <c:pt idx="91">
                  <c:v>4.9491166566944846</c:v>
                </c:pt>
                <c:pt idx="92">
                  <c:v>4.9430837699990402</c:v>
                </c:pt>
                <c:pt idx="93">
                  <c:v>4.9370512512610185</c:v>
                </c:pt>
                <c:pt idx="94">
                  <c:v>4.931020304600656</c:v>
                </c:pt>
                <c:pt idx="95">
                  <c:v>4.924992184418711</c:v>
                </c:pt>
                <c:pt idx="96">
                  <c:v>4.9189629629172558</c:v>
                </c:pt>
                <c:pt idx="97">
                  <c:v>4.9129390867507183</c:v>
                </c:pt>
                <c:pt idx="98">
                  <c:v>4.906916585324991</c:v>
                </c:pt>
                <c:pt idx="99">
                  <c:v>4.9008912433460008</c:v>
                </c:pt>
                <c:pt idx="100">
                  <c:v>4.8948696567452528</c:v>
                </c:pt>
                <c:pt idx="101">
                  <c:v>4.888853166982936</c:v>
                </c:pt>
                <c:pt idx="102">
                  <c:v>4.8828317936180268</c:v>
                </c:pt>
                <c:pt idx="103">
                  <c:v>4.876818045679971</c:v>
                </c:pt>
                <c:pt idx="104">
                  <c:v>4.8708017287404388</c:v>
                </c:pt>
                <c:pt idx="105">
                  <c:v>4.8647839126389689</c:v>
                </c:pt>
                <c:pt idx="106">
                  <c:v>4.8587717254354628</c:v>
                </c:pt>
                <c:pt idx="107">
                  <c:v>4.8527604865515324</c:v>
                </c:pt>
                <c:pt idx="108">
                  <c:v>4.8467514120364621</c:v>
                </c:pt>
                <c:pt idx="109">
                  <c:v>4.8407457681822299</c:v>
                </c:pt>
                <c:pt idx="110">
                  <c:v>4.8347385189038414</c:v>
                </c:pt>
                <c:pt idx="111">
                  <c:v>4.8287307696734398</c:v>
                </c:pt>
                <c:pt idx="112">
                  <c:v>4.8227302052602568</c:v>
                </c:pt>
                <c:pt idx="113">
                  <c:v>4.8167250533270529</c:v>
                </c:pt>
                <c:pt idx="114">
                  <c:v>4.8107230071234994</c:v>
                </c:pt>
                <c:pt idx="115">
                  <c:v>4.8047253685339779</c:v>
                </c:pt>
                <c:pt idx="116">
                  <c:v>4.7987265885553807</c:v>
                </c:pt>
                <c:pt idx="117">
                  <c:v>4.7927277873986114</c:v>
                </c:pt>
                <c:pt idx="118">
                  <c:v>4.7867372292835233</c:v>
                </c:pt>
                <c:pt idx="119">
                  <c:v>4.7807420359730104</c:v>
                </c:pt>
                <c:pt idx="120">
                  <c:v>4.7747504730838104</c:v>
                </c:pt>
                <c:pt idx="121">
                  <c:v>4.7687564618075626</c:v>
                </c:pt>
                <c:pt idx="122">
                  <c:v>4.7627685636203916</c:v>
                </c:pt>
                <c:pt idx="123">
                  <c:v>4.7567805955068518</c:v>
                </c:pt>
                <c:pt idx="124">
                  <c:v>4.750793716662268</c:v>
                </c:pt>
                <c:pt idx="125">
                  <c:v>4.7448013186837734</c:v>
                </c:pt>
                <c:pt idx="126">
                  <c:v>4.738820182085683</c:v>
                </c:pt>
                <c:pt idx="127">
                  <c:v>4.7328358716839185</c:v>
                </c:pt>
                <c:pt idx="128">
                  <c:v>4.7268575592884954</c:v>
                </c:pt>
                <c:pt idx="129">
                  <c:v>4.7208783957495921</c:v>
                </c:pt>
                <c:pt idx="130">
                  <c:v>4.7148995021730773</c:v>
                </c:pt>
                <c:pt idx="131">
                  <c:v>4.7089220467775617</c:v>
                </c:pt>
                <c:pt idx="132">
                  <c:v>4.7029386393883472</c:v>
                </c:pt>
                <c:pt idx="133">
                  <c:v>4.6969676407440231</c:v>
                </c:pt>
                <c:pt idx="134">
                  <c:v>4.6909930320998692</c:v>
                </c:pt>
                <c:pt idx="135">
                  <c:v>4.6850247851057141</c:v>
                </c:pt>
                <c:pt idx="136">
                  <c:v>4.6790461312044185</c:v>
                </c:pt>
                <c:pt idx="137">
                  <c:v>4.6730854471605054</c:v>
                </c:pt>
                <c:pt idx="138">
                  <c:v>4.6671165946839812</c:v>
                </c:pt>
                <c:pt idx="139">
                  <c:v>4.6611498572447863</c:v>
                </c:pt>
                <c:pt idx="140">
                  <c:v>4.6551768662508923</c:v>
                </c:pt>
                <c:pt idx="141">
                  <c:v>4.6492179924562711</c:v>
                </c:pt>
                <c:pt idx="142">
                  <c:v>4.6432552250247712</c:v>
                </c:pt>
                <c:pt idx="143">
                  <c:v>4.6372895476781748</c:v>
                </c:pt>
                <c:pt idx="144">
                  <c:v>4.6313321369266367</c:v>
                </c:pt>
                <c:pt idx="145">
                  <c:v>4.6253741946030216</c:v>
                </c:pt>
                <c:pt idx="146">
                  <c:v>4.619416843009426</c:v>
                </c:pt>
                <c:pt idx="147">
                  <c:v>4.6134612512527067</c:v>
                </c:pt>
                <c:pt idx="148">
                  <c:v>4.6074979143787846</c:v>
                </c:pt>
                <c:pt idx="149">
                  <c:v>4.6015493952777673</c:v>
                </c:pt>
                <c:pt idx="150">
                  <c:v>4.5955954148201332</c:v>
                </c:pt>
                <c:pt idx="151">
                  <c:v>4.5896480583356603</c:v>
                </c:pt>
                <c:pt idx="152">
                  <c:v>4.5836974159837318</c:v>
                </c:pt>
                <c:pt idx="153">
                  <c:v>4.5777444902942728</c:v>
                </c:pt>
                <c:pt idx="154">
                  <c:v>4.5718019680908171</c:v>
                </c:pt>
                <c:pt idx="155">
                  <c:v>4.5658478186735181</c:v>
                </c:pt>
                <c:pt idx="156">
                  <c:v>4.5599066250361124</c:v>
                </c:pt>
                <c:pt idx="157">
                  <c:v>4.5539679362583811</c:v>
                </c:pt>
                <c:pt idx="158">
                  <c:v>4.5480206949055306</c:v>
                </c:pt>
                <c:pt idx="159">
                  <c:v>4.5420781463356255</c:v>
                </c:pt>
                <c:pt idx="160">
                  <c:v>4.5361416229050349</c:v>
                </c:pt>
                <c:pt idx="161">
                  <c:v>4.5301996982030825</c:v>
                </c:pt>
                <c:pt idx="162">
                  <c:v>4.5242662687669783</c:v>
                </c:pt>
                <c:pt idx="163">
                  <c:v>4.5183296546404774</c:v>
                </c:pt>
                <c:pt idx="164">
                  <c:v>4.512390854819099</c:v>
                </c:pt>
                <c:pt idx="165">
                  <c:v>4.5064644422387694</c:v>
                </c:pt>
                <c:pt idx="166">
                  <c:v>4.5005246277601758</c:v>
                </c:pt>
                <c:pt idx="167">
                  <c:v>4.4945997959865975</c:v>
                </c:pt>
                <c:pt idx="168">
                  <c:v>4.4886635056146744</c:v>
                </c:pt>
                <c:pt idx="169">
                  <c:v>4.4827307000799426</c:v>
                </c:pt>
                <c:pt idx="170">
                  <c:v>4.4768026552655167</c:v>
                </c:pt>
                <c:pt idx="171">
                  <c:v>4.4708806975254793</c:v>
                </c:pt>
                <c:pt idx="172">
                  <c:v>4.4649513172615292</c:v>
                </c:pt>
                <c:pt idx="173">
                  <c:v>4.4590304248104546</c:v>
                </c:pt>
                <c:pt idx="174">
                  <c:v>4.4531041984322091</c:v>
                </c:pt>
                <c:pt idx="175">
                  <c:v>4.4471890512687997</c:v>
                </c:pt>
                <c:pt idx="176">
                  <c:v>4.441270843420499</c:v>
                </c:pt>
                <c:pt idx="177">
                  <c:v>4.4353505689080448</c:v>
                </c:pt>
                <c:pt idx="178">
                  <c:v>4.4294292643817874</c:v>
                </c:pt>
                <c:pt idx="179">
                  <c:v>4.4235080103454925</c:v>
                </c:pt>
                <c:pt idx="180">
                  <c:v>4.4176045354408977</c:v>
                </c:pt>
                <c:pt idx="181">
                  <c:v>4.4116870332220124</c:v>
                </c:pt>
                <c:pt idx="182">
                  <c:v>4.4057731013733568</c:v>
                </c:pt>
                <c:pt idx="183">
                  <c:v>4.3998640080468254</c:v>
                </c:pt>
                <c:pt idx="184">
                  <c:v>4.3939435393155746</c:v>
                </c:pt>
                <c:pt idx="185">
                  <c:v>4.388030116459972</c:v>
                </c:pt>
                <c:pt idx="186">
                  <c:v>4.3821251522253215</c:v>
                </c:pt>
                <c:pt idx="187">
                  <c:v>4.3762118502826723</c:v>
                </c:pt>
                <c:pt idx="188">
                  <c:v>4.3703094952586996</c:v>
                </c:pt>
                <c:pt idx="189">
                  <c:v>4.3644008892496853</c:v>
                </c:pt>
                <c:pt idx="190">
                  <c:v>4.3585059114902354</c:v>
                </c:pt>
                <c:pt idx="191">
                  <c:v>4.3526069541365207</c:v>
                </c:pt>
                <c:pt idx="192">
                  <c:v>4.346704962433086</c:v>
                </c:pt>
                <c:pt idx="193">
                  <c:v>4.3408009225955606</c:v>
                </c:pt>
                <c:pt idx="194">
                  <c:v>4.334895863011881</c:v>
                </c:pt>
                <c:pt idx="195">
                  <c:v>4.3289908554494287</c:v>
                </c:pt>
                <c:pt idx="196">
                  <c:v>4.3231076551855212</c:v>
                </c:pt>
                <c:pt idx="197">
                  <c:v>4.3172064288998246</c:v>
                </c:pt>
                <c:pt idx="198">
                  <c:v>4.3113087460008082</c:v>
                </c:pt>
                <c:pt idx="199">
                  <c:v>4.3054158638380358</c:v>
                </c:pt>
                <c:pt idx="200">
                  <c:v>4.2995290891463869</c:v>
                </c:pt>
                <c:pt idx="201">
                  <c:v>4.2936276917660194</c:v>
                </c:pt>
                <c:pt idx="202">
                  <c:v>4.2877345657964883</c:v>
                </c:pt>
                <c:pt idx="203">
                  <c:v>4.2818511623083166</c:v>
                </c:pt>
                <c:pt idx="204">
                  <c:v>4.2759559817537438</c:v>
                </c:pt>
                <c:pt idx="205">
                  <c:v>4.2700729629697944</c:v>
                </c:pt>
                <c:pt idx="206">
                  <c:v>4.2641800750358305</c:v>
                </c:pt>
                <c:pt idx="207">
                  <c:v>4.2583019756569245</c:v>
                </c:pt>
                <c:pt idx="208">
                  <c:v>4.2524160905442736</c:v>
                </c:pt>
                <c:pt idx="209">
                  <c:v>4.2465231999665738</c:v>
                </c:pt>
                <c:pt idx="210">
                  <c:v>4.2406490746206797</c:v>
                </c:pt>
                <c:pt idx="211">
                  <c:v>4.2347702951609163</c:v>
                </c:pt>
                <c:pt idx="212">
                  <c:v>4.2288877680194217</c:v>
                </c:pt>
                <c:pt idx="213">
                  <c:v>4.2230024392104095</c:v>
                </c:pt>
                <c:pt idx="214">
                  <c:v>4.2171416379382807</c:v>
                </c:pt>
                <c:pt idx="215">
                  <c:v>4.2112540676178725</c:v>
                </c:pt>
                <c:pt idx="216">
                  <c:v>4.2053667878664758</c:v>
                </c:pt>
                <c:pt idx="217">
                  <c:v>4.1995083488967859</c:v>
                </c:pt>
                <c:pt idx="218">
                  <c:v>4.1936254184928794</c:v>
                </c:pt>
                <c:pt idx="219">
                  <c:v>4.1877462697804591</c:v>
                </c:pt>
                <c:pt idx="220">
                  <c:v>4.1818721590103332</c:v>
                </c:pt>
                <c:pt idx="221">
                  <c:v>4.1760043914722527</c:v>
                </c:pt>
                <c:pt idx="222">
                  <c:v>4.1701443226433561</c:v>
                </c:pt>
                <c:pt idx="223">
                  <c:v>4.1642636080226607</c:v>
                </c:pt>
                <c:pt idx="224">
                  <c:v>4.1583926503871202</c:v>
                </c:pt>
                <c:pt idx="225">
                  <c:v>4.1525329484345255</c:v>
                </c:pt>
                <c:pt idx="226">
                  <c:v>4.1466860556475256</c:v>
                </c:pt>
                <c:pt idx="227">
                  <c:v>4.1408221801093106</c:v>
                </c:pt>
                <c:pt idx="228">
                  <c:v>4.1349417107353599</c:v>
                </c:pt>
                <c:pt idx="229">
                  <c:v>4.1290773242527363</c:v>
                </c:pt>
                <c:pt idx="230">
                  <c:v>4.1232307766985103</c:v>
                </c:pt>
                <c:pt idx="231">
                  <c:v>4.1173707410209062</c:v>
                </c:pt>
                <c:pt idx="232">
                  <c:v>4.1114977488080298</c:v>
                </c:pt>
                <c:pt idx="233">
                  <c:v>4.105646412651236</c:v>
                </c:pt>
                <c:pt idx="234">
                  <c:v>4.0997841966035775</c:v>
                </c:pt>
                <c:pt idx="235">
                  <c:v>4.0939117410493786</c:v>
                </c:pt>
                <c:pt idx="236">
                  <c:v>4.0880651776902051</c:v>
                </c:pt>
                <c:pt idx="237">
                  <c:v>4.0822107166012431</c:v>
                </c:pt>
                <c:pt idx="238">
                  <c:v>4.076349117493459</c:v>
                </c:pt>
                <c:pt idx="239">
                  <c:v>4.0705180970198693</c:v>
                </c:pt>
                <c:pt idx="240">
                  <c:v>4.0646451447919363</c:v>
                </c:pt>
                <c:pt idx="241">
                  <c:v>4.0588054866759071</c:v>
                </c:pt>
                <c:pt idx="242">
                  <c:v>4.0529631287555032</c:v>
                </c:pt>
                <c:pt idx="243">
                  <c:v>4.0471190387201812</c:v>
                </c:pt>
                <c:pt idx="244">
                  <c:v>4.0412347311714312</c:v>
                </c:pt>
                <c:pt idx="245">
                  <c:v>4.035389709198677</c:v>
                </c:pt>
                <c:pt idx="246">
                  <c:v>4.0295461004237483</c:v>
                </c:pt>
                <c:pt idx="247">
                  <c:v>4.0237050426220371</c:v>
                </c:pt>
                <c:pt idx="248">
                  <c:v>4.0178677189635055</c:v>
                </c:pt>
                <c:pt idx="249">
                  <c:v>4.0120353591495297</c:v>
                </c:pt>
                <c:pt idx="250">
                  <c:v>4.0061664254854312</c:v>
                </c:pt>
                <c:pt idx="251">
                  <c:v>4.0003472966853639</c:v>
                </c:pt>
                <c:pt idx="252">
                  <c:v>3.9944931228835125</c:v>
                </c:pt>
                <c:pt idx="253">
                  <c:v>3.9886481252357511</c:v>
                </c:pt>
                <c:pt idx="254">
                  <c:v>3.9828137621318627</c:v>
                </c:pt>
                <c:pt idx="255">
                  <c:v>3.9769915453061504</c:v>
                </c:pt>
                <c:pt idx="256">
                  <c:v>3.9711366294768062</c:v>
                </c:pt>
                <c:pt idx="257">
                  <c:v>3.9652957958116564</c:v>
                </c:pt>
                <c:pt idx="258">
                  <c:v>3.959470702075107</c:v>
                </c:pt>
                <c:pt idx="259">
                  <c:v>3.9536147416906404</c:v>
                </c:pt>
                <c:pt idx="260">
                  <c:v>3.9477767084647382</c:v>
                </c:pt>
                <c:pt idx="261">
                  <c:v>3.9419584165308135</c:v>
                </c:pt>
                <c:pt idx="262">
                  <c:v>3.9361114316748544</c:v>
                </c:pt>
                <c:pt idx="263">
                  <c:v>3.9302866472455196</c:v>
                </c:pt>
                <c:pt idx="264">
                  <c:v>3.9244860437339151</c:v>
                </c:pt>
                <c:pt idx="265">
                  <c:v>3.9186592934218232</c:v>
                </c:pt>
                <c:pt idx="266">
                  <c:v>3.9128063926612922</c:v>
                </c:pt>
                <c:pt idx="267">
                  <c:v>3.9069811532288541</c:v>
                </c:pt>
                <c:pt idx="268">
                  <c:v>3.901131251355372</c:v>
                </c:pt>
                <c:pt idx="269">
                  <c:v>3.8953120244757873</c:v>
                </c:pt>
                <c:pt idx="270">
                  <c:v>3.8895257966711911</c:v>
                </c:pt>
                <c:pt idx="271">
                  <c:v>3.8836614351536176</c:v>
                </c:pt>
                <c:pt idx="272">
                  <c:v>3.8778318914928938</c:v>
                </c:pt>
                <c:pt idx="273">
                  <c:v>3.872039667973286</c:v>
                </c:pt>
                <c:pt idx="274">
                  <c:v>3.8662282473796474</c:v>
                </c:pt>
                <c:pt idx="275">
                  <c:v>3.860397905127313</c:v>
                </c:pt>
                <c:pt idx="276">
                  <c:v>3.8545489358129505</c:v>
                </c:pt>
                <c:pt idx="277">
                  <c:v>3.8487431818956837</c:v>
                </c:pt>
                <c:pt idx="278">
                  <c:v>3.8429211207599825</c:v>
                </c:pt>
                <c:pt idx="279">
                  <c:v>3.8370831508231857</c:v>
                </c:pt>
                <c:pt idx="280">
                  <c:v>3.8312937443770094</c:v>
                </c:pt>
                <c:pt idx="281">
                  <c:v>3.8254910298794309</c:v>
                </c:pt>
                <c:pt idx="282">
                  <c:v>3.8196755199942927</c:v>
                </c:pt>
                <c:pt idx="283">
                  <c:v>3.8138477542288545</c:v>
                </c:pt>
                <c:pt idx="284">
                  <c:v>3.8080082999104001</c:v>
                </c:pt>
                <c:pt idx="285">
                  <c:v>3.80222623769107</c:v>
                </c:pt>
                <c:pt idx="286">
                  <c:v>3.7963661549775214</c:v>
                </c:pt>
                <c:pt idx="287">
                  <c:v>3.7905666251460763</c:v>
                </c:pt>
                <c:pt idx="288">
                  <c:v>3.7847598946640049</c:v>
                </c:pt>
                <c:pt idx="289">
                  <c:v>3.7789467279686169</c:v>
                </c:pt>
                <c:pt idx="290">
                  <c:v>3.7731279240333349</c:v>
                </c:pt>
                <c:pt idx="291">
                  <c:v>3.7673785241141804</c:v>
                </c:pt>
                <c:pt idx="292">
                  <c:v>3.7615519885641819</c:v>
                </c:pt>
                <c:pt idx="293">
                  <c:v>3.7557224449034581</c:v>
                </c:pt>
                <c:pt idx="294">
                  <c:v>3.749890841271422</c:v>
                </c:pt>
                <c:pt idx="295">
                  <c:v>3.7441364524012473</c:v>
                </c:pt>
                <c:pt idx="296">
                  <c:v>3.7383047930741049</c:v>
                </c:pt>
                <c:pt idx="297">
                  <c:v>3.7324741772811936</c:v>
                </c:pt>
                <c:pt idx="298">
                  <c:v>3.7267272090265724</c:v>
                </c:pt>
              </c:numCache>
            </c:numRef>
          </c:xVal>
          <c:yVal>
            <c:numRef>
              <c:f>'50'!$B$4:$B$302</c:f>
              <c:numCache>
                <c:formatCode>General</c:formatCode>
                <c:ptCount val="299"/>
                <c:pt idx="0">
                  <c:v>0</c:v>
                </c:pt>
                <c:pt idx="1">
                  <c:v>6.1332722879999992E-3</c:v>
                </c:pt>
                <c:pt idx="2">
                  <c:v>1.4165839048299999E-2</c:v>
                </c:pt>
                <c:pt idx="3">
                  <c:v>2.3936835322999998E-2</c:v>
                </c:pt>
                <c:pt idx="4">
                  <c:v>3.3362343331099997E-2</c:v>
                </c:pt>
                <c:pt idx="5">
                  <c:v>4.3031801748600003E-2</c:v>
                </c:pt>
                <c:pt idx="6">
                  <c:v>5.2529456096400001E-2</c:v>
                </c:pt>
                <c:pt idx="7">
                  <c:v>6.4414035995999999E-2</c:v>
                </c:pt>
                <c:pt idx="8">
                  <c:v>7.7107612980000004E-2</c:v>
                </c:pt>
                <c:pt idx="9">
                  <c:v>8.9848603329999999E-2</c:v>
                </c:pt>
                <c:pt idx="10">
                  <c:v>0.102637292219</c:v>
                </c:pt>
                <c:pt idx="11">
                  <c:v>0.116971844832</c:v>
                </c:pt>
                <c:pt idx="12">
                  <c:v>0.13324467800000001</c:v>
                </c:pt>
                <c:pt idx="13">
                  <c:v>0.15002275891200001</c:v>
                </c:pt>
                <c:pt idx="14">
                  <c:v>0.166841193464</c:v>
                </c:pt>
                <c:pt idx="15">
                  <c:v>0.18414572928499998</c:v>
                </c:pt>
                <c:pt idx="16">
                  <c:v>0.20440582836799998</c:v>
                </c:pt>
                <c:pt idx="17">
                  <c:v>0.22625946</c:v>
                </c:pt>
                <c:pt idx="18">
                  <c:v>0.24845259746999998</c:v>
                </c:pt>
                <c:pt idx="19">
                  <c:v>0.27052130259000001</c:v>
                </c:pt>
                <c:pt idx="20">
                  <c:v>0.29381701568800001</c:v>
                </c:pt>
                <c:pt idx="21">
                  <c:v>0.32059148483400002</c:v>
                </c:pt>
                <c:pt idx="22">
                  <c:v>0.34818984475999998</c:v>
                </c:pt>
                <c:pt idx="23">
                  <c:v>0.37623487275000006</c:v>
                </c:pt>
                <c:pt idx="24">
                  <c:v>0.40482631858500007</c:v>
                </c:pt>
                <c:pt idx="25">
                  <c:v>0.43665445529300001</c:v>
                </c:pt>
                <c:pt idx="26">
                  <c:v>0.47082480750799999</c:v>
                </c:pt>
                <c:pt idx="27">
                  <c:v>0.50524061461200009</c:v>
                </c:pt>
                <c:pt idx="28">
                  <c:v>0.53662607399999995</c:v>
                </c:pt>
                <c:pt idx="29">
                  <c:v>0.5724664248000001</c:v>
                </c:pt>
                <c:pt idx="30">
                  <c:v>0.61454949682000004</c:v>
                </c:pt>
                <c:pt idx="31">
                  <c:v>0.65735242800000004</c:v>
                </c:pt>
                <c:pt idx="32">
                  <c:v>0.70006559004000013</c:v>
                </c:pt>
                <c:pt idx="33">
                  <c:v>0.74357963847999986</c:v>
                </c:pt>
                <c:pt idx="34">
                  <c:v>0.78954897294999993</c:v>
                </c:pt>
                <c:pt idx="35">
                  <c:v>0.83957430025000002</c:v>
                </c:pt>
                <c:pt idx="36">
                  <c:v>0.89011407600000003</c:v>
                </c:pt>
                <c:pt idx="37">
                  <c:v>0.94170764627999992</c:v>
                </c:pt>
                <c:pt idx="38">
                  <c:v>0.99418594319999987</c:v>
                </c:pt>
                <c:pt idx="39">
                  <c:v>1.05070446</c:v>
                </c:pt>
                <c:pt idx="40">
                  <c:v>1.10989925228</c:v>
                </c:pt>
                <c:pt idx="41">
                  <c:v>1.17054302511</c:v>
                </c:pt>
                <c:pt idx="42">
                  <c:v>1.2312914154600001</c:v>
                </c:pt>
                <c:pt idx="43">
                  <c:v>1.2941957469000001</c:v>
                </c:pt>
                <c:pt idx="44">
                  <c:v>1.36237816768</c:v>
                </c:pt>
                <c:pt idx="45">
                  <c:v>1.4315690372999998</c:v>
                </c:pt>
                <c:pt idx="46">
                  <c:v>1.50058402812</c:v>
                </c:pt>
                <c:pt idx="47">
                  <c:v>1.57111099236</c:v>
                </c:pt>
                <c:pt idx="48">
                  <c:v>1.6455587669</c:v>
                </c:pt>
                <c:pt idx="49">
                  <c:v>1.7246363311200001</c:v>
                </c:pt>
                <c:pt idx="50">
                  <c:v>1.80378388114</c:v>
                </c:pt>
                <c:pt idx="51">
                  <c:v>1.8830368440000003</c:v>
                </c:pt>
                <c:pt idx="52">
                  <c:v>1.9639291201200002</c:v>
                </c:pt>
                <c:pt idx="53">
                  <c:v>2.0504101820399998</c:v>
                </c:pt>
                <c:pt idx="54">
                  <c:v>2.13841659678</c:v>
                </c:pt>
                <c:pt idx="55">
                  <c:v>2.22604356594</c:v>
                </c:pt>
                <c:pt idx="56">
                  <c:v>2.3139019224999999</c:v>
                </c:pt>
                <c:pt idx="57">
                  <c:v>2.4050105290799997</c:v>
                </c:pt>
                <c:pt idx="58">
                  <c:v>2.50114501368</c:v>
                </c:pt>
                <c:pt idx="59">
                  <c:v>2.5969528005</c:v>
                </c:pt>
                <c:pt idx="60">
                  <c:v>2.6921877511700001</c:v>
                </c:pt>
                <c:pt idx="61">
                  <c:v>2.7876825556</c:v>
                </c:pt>
                <c:pt idx="62">
                  <c:v>2.8880989852500001</c:v>
                </c:pt>
                <c:pt idx="63">
                  <c:v>2.99113576386</c:v>
                </c:pt>
                <c:pt idx="64">
                  <c:v>3.0932703276999995</c:v>
                </c:pt>
                <c:pt idx="65">
                  <c:v>3.1952312683200002</c:v>
                </c:pt>
                <c:pt idx="66">
                  <c:v>3.2982416956500002</c:v>
                </c:pt>
                <c:pt idx="67">
                  <c:v>3.4063046511700001</c:v>
                </c:pt>
                <c:pt idx="68">
                  <c:v>3.5141835120000002</c:v>
                </c:pt>
                <c:pt idx="69">
                  <c:v>3.6200541407999998</c:v>
                </c:pt>
                <c:pt idx="70">
                  <c:v>3.7255534480999994</c:v>
                </c:pt>
                <c:pt idx="71">
                  <c:v>3.8342073539000001</c:v>
                </c:pt>
                <c:pt idx="72">
                  <c:v>3.94554042116</c:v>
                </c:pt>
                <c:pt idx="73">
                  <c:v>4.0548025780200003</c:v>
                </c:pt>
                <c:pt idx="74">
                  <c:v>4.1612159848000001</c:v>
                </c:pt>
                <c:pt idx="75">
                  <c:v>4.2666597512999997</c:v>
                </c:pt>
                <c:pt idx="76">
                  <c:v>4.3793946875999996</c:v>
                </c:pt>
                <c:pt idx="77">
                  <c:v>4.4920089011999993</c:v>
                </c:pt>
                <c:pt idx="78">
                  <c:v>4.6012061403699995</c:v>
                </c:pt>
                <c:pt idx="79">
                  <c:v>4.7088068929199993</c:v>
                </c:pt>
                <c:pt idx="80">
                  <c:v>4.8170733747599996</c:v>
                </c:pt>
                <c:pt idx="81">
                  <c:v>4.9281351565599998</c:v>
                </c:pt>
                <c:pt idx="82">
                  <c:v>5.0372534899999994</c:v>
                </c:pt>
                <c:pt idx="83">
                  <c:v>5.1437150687999997</c:v>
                </c:pt>
                <c:pt idx="84">
                  <c:v>5.2482469294000005</c:v>
                </c:pt>
                <c:pt idx="85">
                  <c:v>5.3550635560000002</c:v>
                </c:pt>
                <c:pt idx="86">
                  <c:v>5.4619047251999993</c:v>
                </c:pt>
                <c:pt idx="87">
                  <c:v>5.5652383281000004</c:v>
                </c:pt>
                <c:pt idx="88">
                  <c:v>5.6661575261999992</c:v>
                </c:pt>
                <c:pt idx="89">
                  <c:v>5.7652996752000005</c:v>
                </c:pt>
                <c:pt idx="90">
                  <c:v>5.8669471514999998</c:v>
                </c:pt>
                <c:pt idx="91">
                  <c:v>5.9661641599999999</c:v>
                </c:pt>
                <c:pt idx="92">
                  <c:v>6.061204695999999</c:v>
                </c:pt>
                <c:pt idx="93">
                  <c:v>6.1529466740000007</c:v>
                </c:pt>
                <c:pt idx="94">
                  <c:v>6.2447916586000005</c:v>
                </c:pt>
                <c:pt idx="95">
                  <c:v>6.3373293823000001</c:v>
                </c:pt>
                <c:pt idx="96">
                  <c:v>6.425145552</c:v>
                </c:pt>
                <c:pt idx="97">
                  <c:v>6.5087611708000006</c:v>
                </c:pt>
                <c:pt idx="98">
                  <c:v>6.5890612452000008</c:v>
                </c:pt>
                <c:pt idx="99">
                  <c:v>6.6697682277000006</c:v>
                </c:pt>
                <c:pt idx="100">
                  <c:v>6.7479209359000007</c:v>
                </c:pt>
                <c:pt idx="101">
                  <c:v>6.820874631499998</c:v>
                </c:pt>
                <c:pt idx="102">
                  <c:v>6.8889407054999996</c:v>
                </c:pt>
                <c:pt idx="103">
                  <c:v>6.9546379292000005</c:v>
                </c:pt>
                <c:pt idx="104">
                  <c:v>7.0185792600000001</c:v>
                </c:pt>
                <c:pt idx="105">
                  <c:v>7.0784981389999997</c:v>
                </c:pt>
                <c:pt idx="106">
                  <c:v>7.1329172984999998</c:v>
                </c:pt>
                <c:pt idx="107">
                  <c:v>7.1821818551999996</c:v>
                </c:pt>
                <c:pt idx="108">
                  <c:v>7.2286852875000003</c:v>
                </c:pt>
                <c:pt idx="109">
                  <c:v>7.2721619100000003</c:v>
                </c:pt>
                <c:pt idx="110">
                  <c:v>7.3094016689999997</c:v>
                </c:pt>
                <c:pt idx="111">
                  <c:v>7.3406836333000003</c:v>
                </c:pt>
                <c:pt idx="112">
                  <c:v>7.3670094388000003</c:v>
                </c:pt>
                <c:pt idx="113">
                  <c:v>7.3892491584000002</c:v>
                </c:pt>
                <c:pt idx="114">
                  <c:v>7.4063920832000001</c:v>
                </c:pt>
                <c:pt idx="115">
                  <c:v>7.4173980321000004</c:v>
                </c:pt>
                <c:pt idx="116">
                  <c:v>7.4224356275000005</c:v>
                </c:pt>
                <c:pt idx="117">
                  <c:v>7.4225968056000005</c:v>
                </c:pt>
                <c:pt idx="118">
                  <c:v>7.4170536300000007</c:v>
                </c:pt>
                <c:pt idx="119">
                  <c:v>7.4061311783999999</c:v>
                </c:pt>
                <c:pt idx="120">
                  <c:v>7.3886868875000005</c:v>
                </c:pt>
                <c:pt idx="121">
                  <c:v>7.3624885640000004</c:v>
                </c:pt>
                <c:pt idx="122">
                  <c:v>7.3339513845000006</c:v>
                </c:pt>
                <c:pt idx="123">
                  <c:v>7.3003254016000012</c:v>
                </c:pt>
                <c:pt idx="124">
                  <c:v>7.2611549439000003</c:v>
                </c:pt>
                <c:pt idx="125">
                  <c:v>7.2162239760000002</c:v>
                </c:pt>
                <c:pt idx="126">
                  <c:v>7.1658066630000006</c:v>
                </c:pt>
                <c:pt idx="127">
                  <c:v>7.1091516356</c:v>
                </c:pt>
                <c:pt idx="128">
                  <c:v>7.0479846029999997</c:v>
                </c:pt>
                <c:pt idx="129">
                  <c:v>6.9820398936000005</c:v>
                </c:pt>
                <c:pt idx="130">
                  <c:v>6.9119491020000003</c:v>
                </c:pt>
                <c:pt idx="131">
                  <c:v>6.8368338587999986</c:v>
                </c:pt>
                <c:pt idx="132">
                  <c:v>6.7565728097999989</c:v>
                </c:pt>
                <c:pt idx="133">
                  <c:v>6.6735489154000005</c:v>
                </c:pt>
                <c:pt idx="134">
                  <c:v>6.5875572570000003</c:v>
                </c:pt>
                <c:pt idx="135">
                  <c:v>6.4978884889999993</c:v>
                </c:pt>
                <c:pt idx="136">
                  <c:v>6.4035138775</c:v>
                </c:pt>
                <c:pt idx="137">
                  <c:v>6.3065686095000011</c:v>
                </c:pt>
                <c:pt idx="138">
                  <c:v>6.2086230647999985</c:v>
                </c:pt>
                <c:pt idx="139">
                  <c:v>6.1090430245000009</c:v>
                </c:pt>
                <c:pt idx="140">
                  <c:v>6.0069977201999993</c:v>
                </c:pt>
                <c:pt idx="141">
                  <c:v>5.9019523289999993</c:v>
                </c:pt>
                <c:pt idx="142">
                  <c:v>5.7966922165999994</c:v>
                </c:pt>
                <c:pt idx="143">
                  <c:v>5.6917170001999997</c:v>
                </c:pt>
                <c:pt idx="144">
                  <c:v>5.5861713061000007</c:v>
                </c:pt>
                <c:pt idx="145">
                  <c:v>5.4787507650000009</c:v>
                </c:pt>
                <c:pt idx="146">
                  <c:v>5.3707686629999989</c:v>
                </c:pt>
                <c:pt idx="147">
                  <c:v>5.2644192060000004</c:v>
                </c:pt>
                <c:pt idx="148">
                  <c:v>5.1603539250000008</c:v>
                </c:pt>
                <c:pt idx="149">
                  <c:v>5.0559990779999993</c:v>
                </c:pt>
                <c:pt idx="150">
                  <c:v>4.9504722320000001</c:v>
                </c:pt>
                <c:pt idx="151">
                  <c:v>4.8471293649999998</c:v>
                </c:pt>
                <c:pt idx="152">
                  <c:v>4.7461004910000009</c:v>
                </c:pt>
                <c:pt idx="153">
                  <c:v>4.6466349870000005</c:v>
                </c:pt>
                <c:pt idx="154">
                  <c:v>4.5471625697999993</c:v>
                </c:pt>
                <c:pt idx="155">
                  <c:v>4.4476036167000004</c:v>
                </c:pt>
                <c:pt idx="156">
                  <c:v>4.3518230670600007</c:v>
                </c:pt>
                <c:pt idx="157">
                  <c:v>4.2583126056899996</c:v>
                </c:pt>
                <c:pt idx="158">
                  <c:v>4.1658407833600002</c:v>
                </c:pt>
                <c:pt idx="159">
                  <c:v>4.0740867872000006</c:v>
                </c:pt>
                <c:pt idx="160">
                  <c:v>3.9851758994599993</c:v>
                </c:pt>
                <c:pt idx="161">
                  <c:v>3.8986674689999998</c:v>
                </c:pt>
                <c:pt idx="162">
                  <c:v>3.8145613379099998</c:v>
                </c:pt>
                <c:pt idx="163">
                  <c:v>3.7319734017899999</c:v>
                </c:pt>
                <c:pt idx="164">
                  <c:v>3.6503746011299998</c:v>
                </c:pt>
                <c:pt idx="165">
                  <c:v>3.5717571055599997</c:v>
                </c:pt>
                <c:pt idx="166">
                  <c:v>3.4956753980399995</c:v>
                </c:pt>
                <c:pt idx="167">
                  <c:v>3.4184669112000003</c:v>
                </c:pt>
                <c:pt idx="168">
                  <c:v>3.3439305061800004</c:v>
                </c:pt>
                <c:pt idx="169">
                  <c:v>3.2729084139499998</c:v>
                </c:pt>
                <c:pt idx="170">
                  <c:v>3.2044979167999998</c:v>
                </c:pt>
                <c:pt idx="171">
                  <c:v>3.1373282680000005</c:v>
                </c:pt>
                <c:pt idx="172">
                  <c:v>3.0711622780999996</c:v>
                </c:pt>
                <c:pt idx="173">
                  <c:v>3.0053460887300001</c:v>
                </c:pt>
                <c:pt idx="174">
                  <c:v>2.9425060586999998</c:v>
                </c:pt>
                <c:pt idx="175">
                  <c:v>2.8821037648700001</c:v>
                </c:pt>
                <c:pt idx="176">
                  <c:v>2.82284456438</c:v>
                </c:pt>
                <c:pt idx="177">
                  <c:v>2.7639149646000001</c:v>
                </c:pt>
                <c:pt idx="178">
                  <c:v>2.70587234555</c:v>
                </c:pt>
                <c:pt idx="179">
                  <c:v>2.6502133111999999</c:v>
                </c:pt>
                <c:pt idx="180">
                  <c:v>2.5962367728000002</c:v>
                </c:pt>
                <c:pt idx="181">
                  <c:v>2.54323781613</c:v>
                </c:pt>
                <c:pt idx="182">
                  <c:v>2.4898460174100001</c:v>
                </c:pt>
                <c:pt idx="183">
                  <c:v>2.4382044182999998</c:v>
                </c:pt>
                <c:pt idx="184">
                  <c:v>2.3891213901399997</c:v>
                </c:pt>
                <c:pt idx="185">
                  <c:v>2.3406980668399999</c:v>
                </c:pt>
                <c:pt idx="186">
                  <c:v>2.2923710813399998</c:v>
                </c:pt>
                <c:pt idx="187">
                  <c:v>2.2441336166300001</c:v>
                </c:pt>
                <c:pt idx="188">
                  <c:v>2.1984669642600001</c:v>
                </c:pt>
                <c:pt idx="189">
                  <c:v>2.1540321624000001</c:v>
                </c:pt>
                <c:pt idx="190">
                  <c:v>2.1100505782200001</c:v>
                </c:pt>
                <c:pt idx="191">
                  <c:v>2.06572694295</c:v>
                </c:pt>
                <c:pt idx="192">
                  <c:v>2.0226151374000003</c:v>
                </c:pt>
                <c:pt idx="193">
                  <c:v>1.9818009215999997</c:v>
                </c:pt>
                <c:pt idx="194">
                  <c:v>1.9414933374999999</c:v>
                </c:pt>
                <c:pt idx="195">
                  <c:v>1.9016214112400001</c:v>
                </c:pt>
                <c:pt idx="196">
                  <c:v>1.86122422519</c:v>
                </c:pt>
                <c:pt idx="197">
                  <c:v>1.8226483522200001</c:v>
                </c:pt>
                <c:pt idx="198">
                  <c:v>1.7852401787299998</c:v>
                </c:pt>
                <c:pt idx="199">
                  <c:v>1.7482760668799999</c:v>
                </c:pt>
                <c:pt idx="200">
                  <c:v>1.7109979635000001</c:v>
                </c:pt>
                <c:pt idx="201">
                  <c:v>1.6747904923200001</c:v>
                </c:pt>
                <c:pt idx="202">
                  <c:v>1.6401253286799999</c:v>
                </c:pt>
                <c:pt idx="203">
                  <c:v>1.6058864332500002</c:v>
                </c:pt>
                <c:pt idx="204">
                  <c:v>1.5715221990000001</c:v>
                </c:pt>
                <c:pt idx="205">
                  <c:v>1.5374173531499999</c:v>
                </c:pt>
                <c:pt idx="206">
                  <c:v>1.5042790427799999</c:v>
                </c:pt>
                <c:pt idx="207">
                  <c:v>1.4721368930000001</c:v>
                </c:pt>
                <c:pt idx="208">
                  <c:v>1.4405583040400001</c:v>
                </c:pt>
                <c:pt idx="209">
                  <c:v>1.4086513678800001</c:v>
                </c:pt>
                <c:pt idx="210">
                  <c:v>1.3767524663999999</c:v>
                </c:pt>
                <c:pt idx="211">
                  <c:v>1.34650017351</c:v>
                </c:pt>
                <c:pt idx="212">
                  <c:v>1.3167748526399998</c:v>
                </c:pt>
                <c:pt idx="213">
                  <c:v>1.2852235970000001</c:v>
                </c:pt>
                <c:pt idx="214">
                  <c:v>1.25456119574</c:v>
                </c:pt>
                <c:pt idx="215">
                  <c:v>1.2264718162500001</c:v>
                </c:pt>
                <c:pt idx="216">
                  <c:v>1.19898883533</c:v>
                </c:pt>
                <c:pt idx="217">
                  <c:v>1.17174308069</c:v>
                </c:pt>
                <c:pt idx="218">
                  <c:v>1.1443996907</c:v>
                </c:pt>
                <c:pt idx="219">
                  <c:v>1.1162573257499999</c:v>
                </c:pt>
                <c:pt idx="220">
                  <c:v>1.0896113197200001</c:v>
                </c:pt>
                <c:pt idx="221">
                  <c:v>1.0638610559999999</c:v>
                </c:pt>
                <c:pt idx="222">
                  <c:v>1.03793950572</c:v>
                </c:pt>
                <c:pt idx="223">
                  <c:v>1.0116694886599999</c:v>
                </c:pt>
                <c:pt idx="224">
                  <c:v>0.98587525958999978</c:v>
                </c:pt>
                <c:pt idx="225">
                  <c:v>0.96118196656999999</c:v>
                </c:pt>
                <c:pt idx="226">
                  <c:v>0.93680361804000001</c:v>
                </c:pt>
                <c:pt idx="227">
                  <c:v>0.91264915045999984</c:v>
                </c:pt>
                <c:pt idx="228">
                  <c:v>0.88823473127999997</c:v>
                </c:pt>
                <c:pt idx="229">
                  <c:v>0.86443115616000021</c:v>
                </c:pt>
                <c:pt idx="230">
                  <c:v>0.84141517641000008</c:v>
                </c:pt>
                <c:pt idx="231">
                  <c:v>0.81883372400999999</c:v>
                </c:pt>
                <c:pt idx="232">
                  <c:v>0.79600284600000004</c:v>
                </c:pt>
                <c:pt idx="233">
                  <c:v>0.77270796389999996</c:v>
                </c:pt>
                <c:pt idx="234">
                  <c:v>0.75102639886</c:v>
                </c:pt>
                <c:pt idx="235">
                  <c:v>0.73040676483</c:v>
                </c:pt>
                <c:pt idx="236">
                  <c:v>0.70956630990000003</c:v>
                </c:pt>
                <c:pt idx="237">
                  <c:v>0.68831367473000005</c:v>
                </c:pt>
                <c:pt idx="238">
                  <c:v>0.66736779294999993</c:v>
                </c:pt>
                <c:pt idx="239">
                  <c:v>0.64803899556000011</c:v>
                </c:pt>
                <c:pt idx="240">
                  <c:v>0.62849244160000006</c:v>
                </c:pt>
                <c:pt idx="241">
                  <c:v>0.60893108787000005</c:v>
                </c:pt>
                <c:pt idx="242">
                  <c:v>0.58914637151999993</c:v>
                </c:pt>
                <c:pt idx="243">
                  <c:v>0.57044965823999993</c:v>
                </c:pt>
                <c:pt idx="244">
                  <c:v>0.55246847083999995</c:v>
                </c:pt>
                <c:pt idx="245">
                  <c:v>0.53472549350999987</c:v>
                </c:pt>
                <c:pt idx="246">
                  <c:v>0.51672934425000006</c:v>
                </c:pt>
                <c:pt idx="247">
                  <c:v>0.49887163693000003</c:v>
                </c:pt>
                <c:pt idx="248">
                  <c:v>0.48214841787000001</c:v>
                </c:pt>
                <c:pt idx="249">
                  <c:v>0.46622713228000001</c:v>
                </c:pt>
                <c:pt idx="250">
                  <c:v>0.45006515630999999</c:v>
                </c:pt>
                <c:pt idx="251">
                  <c:v>0.43339791900000002</c:v>
                </c:pt>
                <c:pt idx="252">
                  <c:v>0.41778370910000007</c:v>
                </c:pt>
                <c:pt idx="253">
                  <c:v>0.40316875334999991</c:v>
                </c:pt>
                <c:pt idx="254">
                  <c:v>0.38867326743700009</c:v>
                </c:pt>
                <c:pt idx="255">
                  <c:v>0.37402875091799997</c:v>
                </c:pt>
                <c:pt idx="256">
                  <c:v>0.35905935960799995</c:v>
                </c:pt>
                <c:pt idx="257">
                  <c:v>0.34523051736999999</c:v>
                </c:pt>
                <c:pt idx="258">
                  <c:v>0.33220666004600002</c:v>
                </c:pt>
                <c:pt idx="259">
                  <c:v>0.31782280068000002</c:v>
                </c:pt>
                <c:pt idx="260">
                  <c:v>0.30277735576800002</c:v>
                </c:pt>
                <c:pt idx="261">
                  <c:v>0.29066278577599997</c:v>
                </c:pt>
                <c:pt idx="262">
                  <c:v>0.279447671949</c:v>
                </c:pt>
                <c:pt idx="263">
                  <c:v>0.26848714956700004</c:v>
                </c:pt>
                <c:pt idx="264">
                  <c:v>0.25717457684299999</c:v>
                </c:pt>
                <c:pt idx="265">
                  <c:v>0.24528460403999999</c:v>
                </c:pt>
                <c:pt idx="266">
                  <c:v>0.23435579854499999</c:v>
                </c:pt>
                <c:pt idx="267">
                  <c:v>0.22442552655599998</c:v>
                </c:pt>
                <c:pt idx="268">
                  <c:v>0.21446774265400001</c:v>
                </c:pt>
                <c:pt idx="269">
                  <c:v>0.20404101217199999</c:v>
                </c:pt>
                <c:pt idx="270">
                  <c:v>0.19338237521099999</c:v>
                </c:pt>
                <c:pt idx="271">
                  <c:v>0.18421985863599999</c:v>
                </c:pt>
                <c:pt idx="272">
                  <c:v>0.175369045005</c:v>
                </c:pt>
                <c:pt idx="273">
                  <c:v>0.166387754064</c:v>
                </c:pt>
                <c:pt idx="274">
                  <c:v>0.15701378626799997</c:v>
                </c:pt>
                <c:pt idx="275">
                  <c:v>0.14829842411999999</c:v>
                </c:pt>
                <c:pt idx="276">
                  <c:v>0.14022698717999998</c:v>
                </c:pt>
                <c:pt idx="277">
                  <c:v>0.13223000555799999</c:v>
                </c:pt>
                <c:pt idx="278">
                  <c:v>0.1238284897</c:v>
                </c:pt>
                <c:pt idx="279">
                  <c:v>0.11531960231999999</c:v>
                </c:pt>
                <c:pt idx="280">
                  <c:v>0.10813509521800001</c:v>
                </c:pt>
                <c:pt idx="281">
                  <c:v>0.10131618990500001</c:v>
                </c:pt>
                <c:pt idx="282">
                  <c:v>9.4053890479999999E-2</c:v>
                </c:pt>
                <c:pt idx="283">
                  <c:v>8.6425654850000005E-2</c:v>
                </c:pt>
                <c:pt idx="284">
                  <c:v>7.9227932855999994E-2</c:v>
                </c:pt>
                <c:pt idx="285">
                  <c:v>7.3111940001000006E-2</c:v>
                </c:pt>
                <c:pt idx="286">
                  <c:v>6.7023773438999998E-2</c:v>
                </c:pt>
                <c:pt idx="287">
                  <c:v>6.091521801400001E-2</c:v>
                </c:pt>
                <c:pt idx="288">
                  <c:v>5.4225013471999997E-2</c:v>
                </c:pt>
                <c:pt idx="289">
                  <c:v>4.8353932620000005E-2</c:v>
                </c:pt>
                <c:pt idx="290">
                  <c:v>4.2765410045999999E-2</c:v>
                </c:pt>
                <c:pt idx="291">
                  <c:v>3.7206117446800004E-2</c:v>
                </c:pt>
                <c:pt idx="292">
                  <c:v>3.1256336416499997E-2</c:v>
                </c:pt>
                <c:pt idx="293">
                  <c:v>2.5335936891199996E-2</c:v>
                </c:pt>
                <c:pt idx="294">
                  <c:v>2.04291757266E-2</c:v>
                </c:pt>
                <c:pt idx="295">
                  <c:v>1.5587004585599999E-2</c:v>
                </c:pt>
                <c:pt idx="296">
                  <c:v>1.054424898E-2</c:v>
                </c:pt>
                <c:pt idx="297">
                  <c:v>5.1389020207000006E-3</c:v>
                </c:pt>
                <c:pt idx="298">
                  <c:v>0</c:v>
                </c:pt>
              </c:numCache>
            </c:numRef>
          </c:yVal>
          <c:smooth val="1"/>
        </c:ser>
        <c:ser>
          <c:idx val="1"/>
          <c:order val="2"/>
          <c:tx>
            <c:v>P(AA-co-AMMA)</c:v>
          </c:tx>
          <c:spPr>
            <a:ln w="19050"/>
          </c:spPr>
          <c:marker>
            <c:symbol val="none"/>
          </c:marker>
          <c:xVal>
            <c:numRef>
              <c:f>'50'!$C$4:$C$318</c:f>
              <c:numCache>
                <c:formatCode>General</c:formatCode>
                <c:ptCount val="315"/>
                <c:pt idx="0">
                  <c:v>5.3876923032009207</c:v>
                </c:pt>
                <c:pt idx="1">
                  <c:v>5.3815410401390933</c:v>
                </c:pt>
                <c:pt idx="2">
                  <c:v>5.3753910658145099</c:v>
                </c:pt>
                <c:pt idx="3">
                  <c:v>5.3692436959077581</c:v>
                </c:pt>
                <c:pt idx="4">
                  <c:v>5.363098419249706</c:v>
                </c:pt>
                <c:pt idx="5">
                  <c:v>5.3569546743564942</c:v>
                </c:pt>
                <c:pt idx="6">
                  <c:v>5.3508118472398731</c:v>
                </c:pt>
                <c:pt idx="7">
                  <c:v>5.3446712330174098</c:v>
                </c:pt>
                <c:pt idx="8">
                  <c:v>5.3385321897152833</c:v>
                </c:pt>
                <c:pt idx="9">
                  <c:v>5.3323960383827993</c:v>
                </c:pt>
                <c:pt idx="10">
                  <c:v>5.3262600576352037</c:v>
                </c:pt>
                <c:pt idx="11">
                  <c:v>5.3201275840321207</c:v>
                </c:pt>
                <c:pt idx="12">
                  <c:v>5.3139958030964181</c:v>
                </c:pt>
                <c:pt idx="13">
                  <c:v>5.3078659933258701</c:v>
                </c:pt>
                <c:pt idx="14">
                  <c:v>5.3017373193571533</c:v>
                </c:pt>
                <c:pt idx="15">
                  <c:v>5.2956110769238762</c:v>
                </c:pt>
                <c:pt idx="16">
                  <c:v>5.2894863862937047</c:v>
                </c:pt>
                <c:pt idx="17">
                  <c:v>5.2833622970712986</c:v>
                </c:pt>
                <c:pt idx="18">
                  <c:v>5.277242372781358</c:v>
                </c:pt>
                <c:pt idx="19">
                  <c:v>5.2711210557041328</c:v>
                </c:pt>
                <c:pt idx="20">
                  <c:v>5.2650042463838513</c:v>
                </c:pt>
                <c:pt idx="21">
                  <c:v>5.2588862004949162</c:v>
                </c:pt>
                <c:pt idx="22">
                  <c:v>5.2527729581355054</c:v>
                </c:pt>
                <c:pt idx="23">
                  <c:v>5.2466585804650396</c:v>
                </c:pt>
                <c:pt idx="24">
                  <c:v>5.2405492482825995</c:v>
                </c:pt>
                <c:pt idx="25">
                  <c:v>5.2344388199627998</c:v>
                </c:pt>
                <c:pt idx="26">
                  <c:v>5.2283310508620344</c:v>
                </c:pt>
                <c:pt idx="27">
                  <c:v>5.2222246858807662</c:v>
                </c:pt>
                <c:pt idx="28">
                  <c:v>5.216121018470119</c:v>
                </c:pt>
                <c:pt idx="29">
                  <c:v>5.2100160406610332</c:v>
                </c:pt>
                <c:pt idx="30">
                  <c:v>5.2039163593896003</c:v>
                </c:pt>
                <c:pt idx="31">
                  <c:v>5.1978151694451782</c:v>
                </c:pt>
                <c:pt idx="32">
                  <c:v>5.1917192216569328</c:v>
                </c:pt>
                <c:pt idx="33">
                  <c:v>5.1856214708041719</c:v>
                </c:pt>
                <c:pt idx="34">
                  <c:v>5.1795288120132525</c:v>
                </c:pt>
                <c:pt idx="35">
                  <c:v>5.1734339496573041</c:v>
                </c:pt>
                <c:pt idx="36">
                  <c:v>5.1673439233923224</c:v>
                </c:pt>
                <c:pt idx="37">
                  <c:v>5.1612541722130629</c:v>
                </c:pt>
                <c:pt idx="38">
                  <c:v>5.1551659307917443</c:v>
                </c:pt>
                <c:pt idx="39">
                  <c:v>5.1490804859110302</c:v>
                </c:pt>
                <c:pt idx="40">
                  <c:v>5.1429929287582379</c:v>
                </c:pt>
                <c:pt idx="41">
                  <c:v>5.1369107274813759</c:v>
                </c:pt>
                <c:pt idx="42">
                  <c:v>5.1308289035472914</c:v>
                </c:pt>
                <c:pt idx="43">
                  <c:v>5.1247486911970013</c:v>
                </c:pt>
                <c:pt idx="44">
                  <c:v>5.11867137663151</c:v>
                </c:pt>
                <c:pt idx="45">
                  <c:v>5.11259494830521</c:v>
                </c:pt>
                <c:pt idx="46">
                  <c:v>5.1065206589965753</c:v>
                </c:pt>
                <c:pt idx="47">
                  <c:v>5.1004463676935776</c:v>
                </c:pt>
                <c:pt idx="48">
                  <c:v>5.0943732878104591</c:v>
                </c:pt>
                <c:pt idx="49">
                  <c:v>5.088302684014101</c:v>
                </c:pt>
                <c:pt idx="50">
                  <c:v>5.0822358736131976</c:v>
                </c:pt>
                <c:pt idx="51">
                  <c:v>5.0761669393449322</c:v>
                </c:pt>
                <c:pt idx="52">
                  <c:v>5.0701006961580024</c:v>
                </c:pt>
                <c:pt idx="53">
                  <c:v>5.0640384678566406</c:v>
                </c:pt>
                <c:pt idx="54">
                  <c:v>5.0579740319608089</c:v>
                </c:pt>
                <c:pt idx="55">
                  <c:v>5.0519162088884224</c:v>
                </c:pt>
                <c:pt idx="56">
                  <c:v>5.0458547616306682</c:v>
                </c:pt>
                <c:pt idx="57">
                  <c:v>5.0397986663629721</c:v>
                </c:pt>
                <c:pt idx="58">
                  <c:v>5.033741317726677</c:v>
                </c:pt>
                <c:pt idx="59">
                  <c:v>5.0276879401975307</c:v>
                </c:pt>
                <c:pt idx="60">
                  <c:v>5.0216357723901019</c:v>
                </c:pt>
                <c:pt idx="61">
                  <c:v>5.015581876276392</c:v>
                </c:pt>
                <c:pt idx="62">
                  <c:v>5.0095316279730993</c:v>
                </c:pt>
                <c:pt idx="63">
                  <c:v>5.0034820739602539</c:v>
                </c:pt>
                <c:pt idx="64">
                  <c:v>4.9974388111501167</c:v>
                </c:pt>
                <c:pt idx="65">
                  <c:v>4.9913900130718796</c:v>
                </c:pt>
                <c:pt idx="66">
                  <c:v>4.9853501177723496</c:v>
                </c:pt>
                <c:pt idx="67">
                  <c:v>4.9793070329463403</c:v>
                </c:pt>
                <c:pt idx="68">
                  <c:v>4.9732664361085286</c:v>
                </c:pt>
                <c:pt idx="69">
                  <c:v>4.967224943187909</c:v>
                </c:pt>
                <c:pt idx="70">
                  <c:v>4.9611884587693238</c:v>
                </c:pt>
                <c:pt idx="71">
                  <c:v>4.9551535715705484</c:v>
                </c:pt>
                <c:pt idx="72">
                  <c:v>4.9491166566944846</c:v>
                </c:pt>
                <c:pt idx="73">
                  <c:v>4.9430837699990402</c:v>
                </c:pt>
                <c:pt idx="74">
                  <c:v>4.9370512512610185</c:v>
                </c:pt>
                <c:pt idx="75">
                  <c:v>4.931020304600656</c:v>
                </c:pt>
                <c:pt idx="76">
                  <c:v>4.924992184418711</c:v>
                </c:pt>
                <c:pt idx="77">
                  <c:v>4.9189629629172558</c:v>
                </c:pt>
                <c:pt idx="78">
                  <c:v>4.9129390867507183</c:v>
                </c:pt>
                <c:pt idx="79">
                  <c:v>4.906916585324991</c:v>
                </c:pt>
                <c:pt idx="80">
                  <c:v>4.9008912433460008</c:v>
                </c:pt>
                <c:pt idx="81">
                  <c:v>4.8948696567452528</c:v>
                </c:pt>
                <c:pt idx="82">
                  <c:v>4.888853166982936</c:v>
                </c:pt>
                <c:pt idx="83">
                  <c:v>4.8828317936180268</c:v>
                </c:pt>
                <c:pt idx="84">
                  <c:v>4.876818045679971</c:v>
                </c:pt>
                <c:pt idx="85">
                  <c:v>4.8708017287404388</c:v>
                </c:pt>
                <c:pt idx="86">
                  <c:v>4.8647839126389689</c:v>
                </c:pt>
                <c:pt idx="87">
                  <c:v>4.8587717254354628</c:v>
                </c:pt>
                <c:pt idx="88">
                  <c:v>4.8527604865515324</c:v>
                </c:pt>
                <c:pt idx="89">
                  <c:v>4.8467514120364621</c:v>
                </c:pt>
                <c:pt idx="90">
                  <c:v>4.8407457681822299</c:v>
                </c:pt>
                <c:pt idx="91">
                  <c:v>4.8347385189038414</c:v>
                </c:pt>
                <c:pt idx="92">
                  <c:v>4.8287307696734398</c:v>
                </c:pt>
                <c:pt idx="93">
                  <c:v>4.8227302052602568</c:v>
                </c:pt>
                <c:pt idx="94">
                  <c:v>4.8167250533270529</c:v>
                </c:pt>
                <c:pt idx="95">
                  <c:v>4.8107230071234994</c:v>
                </c:pt>
                <c:pt idx="96">
                  <c:v>4.8047253685339779</c:v>
                </c:pt>
                <c:pt idx="97">
                  <c:v>4.7987265885553807</c:v>
                </c:pt>
                <c:pt idx="98">
                  <c:v>4.7927277873986114</c:v>
                </c:pt>
                <c:pt idx="99">
                  <c:v>4.7867372292835233</c:v>
                </c:pt>
                <c:pt idx="100">
                  <c:v>4.7807420359730104</c:v>
                </c:pt>
                <c:pt idx="101">
                  <c:v>4.7747504730838104</c:v>
                </c:pt>
                <c:pt idx="102">
                  <c:v>4.7687564618075626</c:v>
                </c:pt>
                <c:pt idx="103">
                  <c:v>4.7627685636203916</c:v>
                </c:pt>
                <c:pt idx="104">
                  <c:v>4.7567805955068518</c:v>
                </c:pt>
                <c:pt idx="105">
                  <c:v>4.750793716662268</c:v>
                </c:pt>
                <c:pt idx="106">
                  <c:v>4.7448013186837734</c:v>
                </c:pt>
                <c:pt idx="107">
                  <c:v>4.738820182085683</c:v>
                </c:pt>
                <c:pt idx="108">
                  <c:v>4.7328358716839185</c:v>
                </c:pt>
                <c:pt idx="109">
                  <c:v>4.7268575592884954</c:v>
                </c:pt>
                <c:pt idx="110">
                  <c:v>4.7208783957495921</c:v>
                </c:pt>
                <c:pt idx="111">
                  <c:v>4.7148995021730773</c:v>
                </c:pt>
                <c:pt idx="112">
                  <c:v>4.7089220467775617</c:v>
                </c:pt>
                <c:pt idx="113">
                  <c:v>4.7029386393883472</c:v>
                </c:pt>
                <c:pt idx="114">
                  <c:v>4.6969676407440231</c:v>
                </c:pt>
                <c:pt idx="115">
                  <c:v>4.6909930320998692</c:v>
                </c:pt>
                <c:pt idx="116">
                  <c:v>4.6850247851057141</c:v>
                </c:pt>
                <c:pt idx="117">
                  <c:v>4.6790461312044185</c:v>
                </c:pt>
                <c:pt idx="118">
                  <c:v>4.6730854471605054</c:v>
                </c:pt>
                <c:pt idx="119">
                  <c:v>4.6671165946839812</c:v>
                </c:pt>
                <c:pt idx="120">
                  <c:v>4.6611498572447863</c:v>
                </c:pt>
                <c:pt idx="121">
                  <c:v>4.6551768662508923</c:v>
                </c:pt>
                <c:pt idx="122">
                  <c:v>4.6492179924562711</c:v>
                </c:pt>
                <c:pt idx="123">
                  <c:v>4.6432552250247712</c:v>
                </c:pt>
                <c:pt idx="124">
                  <c:v>4.6372895476781748</c:v>
                </c:pt>
                <c:pt idx="125">
                  <c:v>4.6313321369266367</c:v>
                </c:pt>
                <c:pt idx="126">
                  <c:v>4.6253741946030216</c:v>
                </c:pt>
                <c:pt idx="127">
                  <c:v>4.619416843009426</c:v>
                </c:pt>
                <c:pt idx="128">
                  <c:v>4.6134612512527067</c:v>
                </c:pt>
                <c:pt idx="129">
                  <c:v>4.6074979143787846</c:v>
                </c:pt>
                <c:pt idx="130">
                  <c:v>4.6015493952777673</c:v>
                </c:pt>
                <c:pt idx="131">
                  <c:v>4.5955954148201332</c:v>
                </c:pt>
                <c:pt idx="132">
                  <c:v>4.5896480583356603</c:v>
                </c:pt>
                <c:pt idx="133">
                  <c:v>4.5836974159837318</c:v>
                </c:pt>
                <c:pt idx="134">
                  <c:v>4.5777444902942728</c:v>
                </c:pt>
                <c:pt idx="135">
                  <c:v>4.5718019680908171</c:v>
                </c:pt>
                <c:pt idx="136">
                  <c:v>4.5658478186735181</c:v>
                </c:pt>
                <c:pt idx="137">
                  <c:v>4.5599066250361124</c:v>
                </c:pt>
                <c:pt idx="138">
                  <c:v>4.5539679362583811</c:v>
                </c:pt>
                <c:pt idx="139">
                  <c:v>4.5480206949055306</c:v>
                </c:pt>
                <c:pt idx="140">
                  <c:v>4.5420781463356255</c:v>
                </c:pt>
                <c:pt idx="141">
                  <c:v>4.5361416229050349</c:v>
                </c:pt>
                <c:pt idx="142">
                  <c:v>4.5301996982030825</c:v>
                </c:pt>
                <c:pt idx="143">
                  <c:v>4.5242662687669783</c:v>
                </c:pt>
                <c:pt idx="144">
                  <c:v>4.5183296546404774</c:v>
                </c:pt>
                <c:pt idx="145">
                  <c:v>4.512390854819099</c:v>
                </c:pt>
                <c:pt idx="146">
                  <c:v>4.5064644422387694</c:v>
                </c:pt>
                <c:pt idx="147">
                  <c:v>4.5005246277601758</c:v>
                </c:pt>
                <c:pt idx="148">
                  <c:v>4.4945997959865975</c:v>
                </c:pt>
                <c:pt idx="149">
                  <c:v>4.4886635056146744</c:v>
                </c:pt>
                <c:pt idx="150">
                  <c:v>4.4827307000799426</c:v>
                </c:pt>
                <c:pt idx="151">
                  <c:v>4.4768026552655167</c:v>
                </c:pt>
                <c:pt idx="152">
                  <c:v>4.4708806975254793</c:v>
                </c:pt>
                <c:pt idx="153">
                  <c:v>4.4649513172615292</c:v>
                </c:pt>
                <c:pt idx="154">
                  <c:v>4.4590304248104546</c:v>
                </c:pt>
                <c:pt idx="155">
                  <c:v>4.4531041984322091</c:v>
                </c:pt>
                <c:pt idx="156">
                  <c:v>4.4471890512687997</c:v>
                </c:pt>
                <c:pt idx="157">
                  <c:v>4.441270843420499</c:v>
                </c:pt>
                <c:pt idx="158">
                  <c:v>4.4353505689080448</c:v>
                </c:pt>
                <c:pt idx="159">
                  <c:v>4.4294292643817874</c:v>
                </c:pt>
                <c:pt idx="160">
                  <c:v>4.4235080103454925</c:v>
                </c:pt>
                <c:pt idx="161">
                  <c:v>4.4176045354408977</c:v>
                </c:pt>
                <c:pt idx="162">
                  <c:v>4.4116870332220124</c:v>
                </c:pt>
                <c:pt idx="163">
                  <c:v>4.4057731013733568</c:v>
                </c:pt>
                <c:pt idx="164">
                  <c:v>4.3998640080468254</c:v>
                </c:pt>
                <c:pt idx="165">
                  <c:v>4.3939435393155746</c:v>
                </c:pt>
                <c:pt idx="166">
                  <c:v>4.388030116459972</c:v>
                </c:pt>
                <c:pt idx="167">
                  <c:v>4.3821251522253215</c:v>
                </c:pt>
                <c:pt idx="168">
                  <c:v>4.3762118502826723</c:v>
                </c:pt>
                <c:pt idx="169">
                  <c:v>4.3703094952586996</c:v>
                </c:pt>
                <c:pt idx="170">
                  <c:v>4.3644008892496853</c:v>
                </c:pt>
                <c:pt idx="171">
                  <c:v>4.3585059114902354</c:v>
                </c:pt>
                <c:pt idx="172">
                  <c:v>4.3526069541365207</c:v>
                </c:pt>
                <c:pt idx="173">
                  <c:v>4.346704962433086</c:v>
                </c:pt>
                <c:pt idx="174">
                  <c:v>4.3408009225955606</c:v>
                </c:pt>
                <c:pt idx="175">
                  <c:v>4.334895863011881</c:v>
                </c:pt>
                <c:pt idx="176">
                  <c:v>4.3289908554494287</c:v>
                </c:pt>
                <c:pt idx="177">
                  <c:v>4.3231076551855212</c:v>
                </c:pt>
                <c:pt idx="178">
                  <c:v>4.3172064288998246</c:v>
                </c:pt>
                <c:pt idx="179">
                  <c:v>4.3113087460008082</c:v>
                </c:pt>
                <c:pt idx="180">
                  <c:v>4.3054158638380358</c:v>
                </c:pt>
                <c:pt idx="181">
                  <c:v>4.2995290891463869</c:v>
                </c:pt>
                <c:pt idx="182">
                  <c:v>4.2936276917660194</c:v>
                </c:pt>
                <c:pt idx="183">
                  <c:v>4.2877345657964883</c:v>
                </c:pt>
                <c:pt idx="184">
                  <c:v>4.2818511623083166</c:v>
                </c:pt>
                <c:pt idx="185">
                  <c:v>4.2759559817537438</c:v>
                </c:pt>
                <c:pt idx="186">
                  <c:v>4.2700729629697944</c:v>
                </c:pt>
                <c:pt idx="187">
                  <c:v>4.2641800750358305</c:v>
                </c:pt>
                <c:pt idx="188">
                  <c:v>4.2583019756569245</c:v>
                </c:pt>
                <c:pt idx="189">
                  <c:v>4.2524160905442736</c:v>
                </c:pt>
                <c:pt idx="190">
                  <c:v>4.2465231999665738</c:v>
                </c:pt>
                <c:pt idx="191">
                  <c:v>4.2406490746206797</c:v>
                </c:pt>
                <c:pt idx="192">
                  <c:v>4.2347702951609163</c:v>
                </c:pt>
                <c:pt idx="193">
                  <c:v>4.2288877680194217</c:v>
                </c:pt>
                <c:pt idx="194">
                  <c:v>4.2230024392104095</c:v>
                </c:pt>
                <c:pt idx="195">
                  <c:v>4.2171416379382807</c:v>
                </c:pt>
                <c:pt idx="196">
                  <c:v>4.2112540676178725</c:v>
                </c:pt>
                <c:pt idx="197">
                  <c:v>4.2053667878664758</c:v>
                </c:pt>
                <c:pt idx="198">
                  <c:v>4.1995083488967859</c:v>
                </c:pt>
                <c:pt idx="199">
                  <c:v>4.1936254184928794</c:v>
                </c:pt>
                <c:pt idx="200">
                  <c:v>4.1877462697804591</c:v>
                </c:pt>
                <c:pt idx="201">
                  <c:v>4.1818721590103332</c:v>
                </c:pt>
                <c:pt idx="202">
                  <c:v>4.1760043914722527</c:v>
                </c:pt>
                <c:pt idx="203">
                  <c:v>4.1701443226433561</c:v>
                </c:pt>
                <c:pt idx="204">
                  <c:v>4.1642636080226607</c:v>
                </c:pt>
                <c:pt idx="205">
                  <c:v>4.1583926503871202</c:v>
                </c:pt>
                <c:pt idx="206">
                  <c:v>4.1525329484345255</c:v>
                </c:pt>
                <c:pt idx="207">
                  <c:v>4.1466860556475256</c:v>
                </c:pt>
                <c:pt idx="208">
                  <c:v>4.1408221801093106</c:v>
                </c:pt>
                <c:pt idx="209">
                  <c:v>4.1349417107353599</c:v>
                </c:pt>
                <c:pt idx="210">
                  <c:v>4.1290773242527363</c:v>
                </c:pt>
                <c:pt idx="211">
                  <c:v>4.1232307766985103</c:v>
                </c:pt>
                <c:pt idx="212">
                  <c:v>4.1173707410209062</c:v>
                </c:pt>
                <c:pt idx="213">
                  <c:v>4.1114977488080298</c:v>
                </c:pt>
                <c:pt idx="214">
                  <c:v>4.105646412651236</c:v>
                </c:pt>
                <c:pt idx="215">
                  <c:v>4.0997841966035775</c:v>
                </c:pt>
                <c:pt idx="216">
                  <c:v>4.0939117410493786</c:v>
                </c:pt>
                <c:pt idx="217">
                  <c:v>4.0880651776902051</c:v>
                </c:pt>
                <c:pt idx="218">
                  <c:v>4.0822107166012431</c:v>
                </c:pt>
                <c:pt idx="219">
                  <c:v>4.076349117493459</c:v>
                </c:pt>
                <c:pt idx="220">
                  <c:v>4.0705180970198693</c:v>
                </c:pt>
                <c:pt idx="221">
                  <c:v>4.0646451447919363</c:v>
                </c:pt>
                <c:pt idx="222">
                  <c:v>4.0588054866759071</c:v>
                </c:pt>
                <c:pt idx="223">
                  <c:v>4.0529631287555032</c:v>
                </c:pt>
                <c:pt idx="224">
                  <c:v>4.0471190387201812</c:v>
                </c:pt>
                <c:pt idx="225">
                  <c:v>4.0412347311714312</c:v>
                </c:pt>
                <c:pt idx="226">
                  <c:v>4.035389709198677</c:v>
                </c:pt>
                <c:pt idx="227">
                  <c:v>4.0295461004237483</c:v>
                </c:pt>
                <c:pt idx="228">
                  <c:v>4.0237050426220371</c:v>
                </c:pt>
                <c:pt idx="229">
                  <c:v>4.0178677189635055</c:v>
                </c:pt>
                <c:pt idx="230">
                  <c:v>4.0120353591495297</c:v>
                </c:pt>
                <c:pt idx="231">
                  <c:v>4.0061664254854312</c:v>
                </c:pt>
                <c:pt idx="232">
                  <c:v>4.0003472966853639</c:v>
                </c:pt>
                <c:pt idx="233">
                  <c:v>3.9944931228835125</c:v>
                </c:pt>
                <c:pt idx="234">
                  <c:v>3.9886481252357511</c:v>
                </c:pt>
                <c:pt idx="235">
                  <c:v>3.9828137621318627</c:v>
                </c:pt>
                <c:pt idx="236">
                  <c:v>3.9769915453061504</c:v>
                </c:pt>
                <c:pt idx="237">
                  <c:v>3.9711366294768062</c:v>
                </c:pt>
                <c:pt idx="238">
                  <c:v>3.9652957958116564</c:v>
                </c:pt>
                <c:pt idx="239">
                  <c:v>3.959470702075107</c:v>
                </c:pt>
                <c:pt idx="240">
                  <c:v>3.9536147416906404</c:v>
                </c:pt>
                <c:pt idx="241">
                  <c:v>3.9477767084647382</c:v>
                </c:pt>
                <c:pt idx="242">
                  <c:v>3.9419584165308135</c:v>
                </c:pt>
                <c:pt idx="243">
                  <c:v>3.9361114316748544</c:v>
                </c:pt>
                <c:pt idx="244">
                  <c:v>3.9302866472455196</c:v>
                </c:pt>
                <c:pt idx="245">
                  <c:v>3.9244860437339151</c:v>
                </c:pt>
                <c:pt idx="246">
                  <c:v>3.9186592934218232</c:v>
                </c:pt>
                <c:pt idx="247">
                  <c:v>3.9128063926612922</c:v>
                </c:pt>
                <c:pt idx="248">
                  <c:v>3.9069811532288541</c:v>
                </c:pt>
                <c:pt idx="249">
                  <c:v>3.901131251355372</c:v>
                </c:pt>
                <c:pt idx="250">
                  <c:v>3.8953120244757873</c:v>
                </c:pt>
                <c:pt idx="251">
                  <c:v>3.8895257966711911</c:v>
                </c:pt>
                <c:pt idx="252">
                  <c:v>3.8836614351536176</c:v>
                </c:pt>
                <c:pt idx="253">
                  <c:v>3.8778318914928938</c:v>
                </c:pt>
                <c:pt idx="254">
                  <c:v>3.872039667973286</c:v>
                </c:pt>
                <c:pt idx="255">
                  <c:v>3.8662282473796474</c:v>
                </c:pt>
                <c:pt idx="256">
                  <c:v>3.860397905127313</c:v>
                </c:pt>
                <c:pt idx="257">
                  <c:v>3.8545489358129505</c:v>
                </c:pt>
                <c:pt idx="258">
                  <c:v>3.8487431818956837</c:v>
                </c:pt>
                <c:pt idx="259">
                  <c:v>3.8429211207599825</c:v>
                </c:pt>
                <c:pt idx="260">
                  <c:v>3.8370831508231857</c:v>
                </c:pt>
                <c:pt idx="261">
                  <c:v>3.8312937443770094</c:v>
                </c:pt>
                <c:pt idx="262">
                  <c:v>3.8254910298794309</c:v>
                </c:pt>
                <c:pt idx="263">
                  <c:v>3.8196755199942927</c:v>
                </c:pt>
                <c:pt idx="264">
                  <c:v>3.8138477542288545</c:v>
                </c:pt>
                <c:pt idx="265">
                  <c:v>3.8080082999104001</c:v>
                </c:pt>
                <c:pt idx="266">
                  <c:v>3.80222623769107</c:v>
                </c:pt>
                <c:pt idx="267">
                  <c:v>3.7963661549775214</c:v>
                </c:pt>
                <c:pt idx="268">
                  <c:v>3.7905666251460763</c:v>
                </c:pt>
                <c:pt idx="269">
                  <c:v>3.7847598946640049</c:v>
                </c:pt>
                <c:pt idx="270">
                  <c:v>3.7789467279686169</c:v>
                </c:pt>
                <c:pt idx="271">
                  <c:v>3.7731279240333349</c:v>
                </c:pt>
                <c:pt idx="272">
                  <c:v>3.7673785241141804</c:v>
                </c:pt>
                <c:pt idx="273">
                  <c:v>3.7615519885641819</c:v>
                </c:pt>
                <c:pt idx="274">
                  <c:v>3.7557224449034581</c:v>
                </c:pt>
                <c:pt idx="275">
                  <c:v>3.749890841271422</c:v>
                </c:pt>
                <c:pt idx="276">
                  <c:v>3.7441364524012473</c:v>
                </c:pt>
                <c:pt idx="277">
                  <c:v>3.7383047930741049</c:v>
                </c:pt>
                <c:pt idx="278">
                  <c:v>3.7324741772811936</c:v>
                </c:pt>
                <c:pt idx="279">
                  <c:v>3.7267272090265724</c:v>
                </c:pt>
                <c:pt idx="280">
                  <c:v>3.7209031708134575</c:v>
                </c:pt>
                <c:pt idx="281">
                  <c:v>3.7150836706949271</c:v>
                </c:pt>
                <c:pt idx="282">
                  <c:v>3.7092699609758308</c:v>
                </c:pt>
                <c:pt idx="283">
                  <c:v>3.703463341883293</c:v>
                </c:pt>
                <c:pt idx="284">
                  <c:v>3.6976651626476746</c:v>
                </c:pt>
                <c:pt idx="285">
                  <c:v>3.6918768225593315</c:v>
                </c:pt>
                <c:pt idx="286">
                  <c:v>3.6860997719959161</c:v>
                </c:pt>
                <c:pt idx="287">
                  <c:v>3.6803355134145632</c:v>
                </c:pt>
                <c:pt idx="288">
                  <c:v>3.6744937172963503</c:v>
                </c:pt>
                <c:pt idx="289">
                  <c:v>3.668665415454492</c:v>
                </c:pt>
                <c:pt idx="290">
                  <c:v>3.6629466143326246</c:v>
                </c:pt>
                <c:pt idx="291">
                  <c:v>3.6571515019009668</c:v>
                </c:pt>
                <c:pt idx="292">
                  <c:v>3.651278013998144</c:v>
                </c:pt>
                <c:pt idx="293">
                  <c:v>3.6455205149058738</c:v>
                </c:pt>
                <c:pt idx="294">
                  <c:v>3.6396856612426816</c:v>
                </c:pt>
                <c:pt idx="295">
                  <c:v>3.6339731557896737</c:v>
                </c:pt>
                <c:pt idx="296">
                  <c:v>3.6281845080734128</c:v>
                </c:pt>
                <c:pt idx="297">
                  <c:v>3.6223176608338443</c:v>
                </c:pt>
                <c:pt idx="298">
                  <c:v>3.6165805300858862</c:v>
                </c:pt>
                <c:pt idx="299">
                  <c:v>3.610766594773271</c:v>
                </c:pt>
                <c:pt idx="300">
                  <c:v>3.6049816296074315</c:v>
                </c:pt>
                <c:pt idx="301">
                  <c:v>3.5992278627737964</c:v>
                </c:pt>
                <c:pt idx="302">
                  <c:v>3.5933968423002067</c:v>
                </c:pt>
                <c:pt idx="303">
                  <c:v>3.587598729721245</c:v>
                </c:pt>
                <c:pt idx="304">
                  <c:v>3.5818359240576481</c:v>
                </c:pt>
                <c:pt idx="305">
                  <c:v>3.5759956202032677</c:v>
                </c:pt>
                <c:pt idx="306">
                  <c:v>3.5701925610957259</c:v>
                </c:pt>
                <c:pt idx="307">
                  <c:v>3.5644293269979834</c:v>
                </c:pt>
                <c:pt idx="308">
                  <c:v>3.5587085705331658</c:v>
                </c:pt>
                <c:pt idx="309">
                  <c:v>3.5529114502165089</c:v>
                </c:pt>
                <c:pt idx="310">
                  <c:v>3.5471591213274176</c:v>
                </c:pt>
                <c:pt idx="311">
                  <c:v>3.5413295776666938</c:v>
                </c:pt>
                <c:pt idx="312">
                  <c:v>3.5355472791766678</c:v>
                </c:pt>
                <c:pt idx="313">
                  <c:v>3.5298151966446305</c:v>
                </c:pt>
                <c:pt idx="314">
                  <c:v>3.5240064455573727</c:v>
                </c:pt>
              </c:numCache>
            </c:numRef>
          </c:xVal>
          <c:yVal>
            <c:numRef>
              <c:f>'50'!$D$4:$D$318</c:f>
              <c:numCache>
                <c:formatCode>General</c:formatCode>
                <c:ptCount val="315"/>
                <c:pt idx="0">
                  <c:v>0</c:v>
                </c:pt>
                <c:pt idx="1">
                  <c:v>1.1393688857200001E-2</c:v>
                </c:pt>
                <c:pt idx="2">
                  <c:v>2.2094734286499999E-2</c:v>
                </c:pt>
                <c:pt idx="3">
                  <c:v>3.4416774707599997E-2</c:v>
                </c:pt>
                <c:pt idx="4">
                  <c:v>4.8754654956000003E-2</c:v>
                </c:pt>
                <c:pt idx="5">
                  <c:v>6.3382361009999999E-2</c:v>
                </c:pt>
                <c:pt idx="6">
                  <c:v>7.8068852980999998E-2</c:v>
                </c:pt>
                <c:pt idx="7">
                  <c:v>9.3002068202999999E-2</c:v>
                </c:pt>
                <c:pt idx="8">
                  <c:v>0.11075527879200001</c:v>
                </c:pt>
                <c:pt idx="9">
                  <c:v>0.12977408556</c:v>
                </c:pt>
                <c:pt idx="10">
                  <c:v>0.14886364074000002</c:v>
                </c:pt>
                <c:pt idx="11">
                  <c:v>0.167231370381</c:v>
                </c:pt>
                <c:pt idx="12">
                  <c:v>0.1879652138</c:v>
                </c:pt>
                <c:pt idx="13">
                  <c:v>0.21128772715500002</c:v>
                </c:pt>
                <c:pt idx="14">
                  <c:v>0.235151785438</c:v>
                </c:pt>
                <c:pt idx="15">
                  <c:v>0.25968082756999999</c:v>
                </c:pt>
                <c:pt idx="16">
                  <c:v>0.28431220329599999</c:v>
                </c:pt>
                <c:pt idx="17">
                  <c:v>0.312034184928</c:v>
                </c:pt>
                <c:pt idx="18">
                  <c:v>0.34159521747600002</c:v>
                </c:pt>
                <c:pt idx="19">
                  <c:v>0.37135198533599995</c:v>
                </c:pt>
                <c:pt idx="20">
                  <c:v>0.40134515850000002</c:v>
                </c:pt>
                <c:pt idx="21">
                  <c:v>0.42956769664899996</c:v>
                </c:pt>
                <c:pt idx="22">
                  <c:v>0.46559345142899999</c:v>
                </c:pt>
                <c:pt idx="23">
                  <c:v>0.50345585228400003</c:v>
                </c:pt>
                <c:pt idx="24">
                  <c:v>0.54063085965000002</c:v>
                </c:pt>
                <c:pt idx="25">
                  <c:v>0.57864640424000002</c:v>
                </c:pt>
                <c:pt idx="26">
                  <c:v>0.61936888511999999</c:v>
                </c:pt>
                <c:pt idx="27">
                  <c:v>0.66232371816000002</c:v>
                </c:pt>
                <c:pt idx="28">
                  <c:v>0.70627308024000002</c:v>
                </c:pt>
                <c:pt idx="29">
                  <c:v>0.75050859102000012</c:v>
                </c:pt>
                <c:pt idx="30">
                  <c:v>0.79622577960000007</c:v>
                </c:pt>
                <c:pt idx="31">
                  <c:v>0.84642860225999994</c:v>
                </c:pt>
                <c:pt idx="32">
                  <c:v>0.89789239883999994</c:v>
                </c:pt>
                <c:pt idx="33">
                  <c:v>0.94979297357999992</c:v>
                </c:pt>
                <c:pt idx="34">
                  <c:v>1.0025394677399999</c:v>
                </c:pt>
                <c:pt idx="35">
                  <c:v>1.05794574128</c:v>
                </c:pt>
                <c:pt idx="36">
                  <c:v>1.1172047447000002</c:v>
                </c:pt>
                <c:pt idx="37">
                  <c:v>1.1772346737499999</c:v>
                </c:pt>
                <c:pt idx="38">
                  <c:v>1.23737998959</c:v>
                </c:pt>
                <c:pt idx="39">
                  <c:v>1.2985464851999999</c:v>
                </c:pt>
                <c:pt idx="40">
                  <c:v>1.3641369535799999</c:v>
                </c:pt>
                <c:pt idx="41">
                  <c:v>1.43220132946</c:v>
                </c:pt>
                <c:pt idx="42">
                  <c:v>1.5006702892299999</c:v>
                </c:pt>
                <c:pt idx="43">
                  <c:v>1.5690498322499999</c:v>
                </c:pt>
                <c:pt idx="44">
                  <c:v>1.6394025089299999</c:v>
                </c:pt>
                <c:pt idx="45">
                  <c:v>1.7147831363599999</c:v>
                </c:pt>
                <c:pt idx="46">
                  <c:v>1.7909791204799999</c:v>
                </c:pt>
                <c:pt idx="47">
                  <c:v>1.8671880373500001</c:v>
                </c:pt>
                <c:pt idx="48">
                  <c:v>1.9431455490999996</c:v>
                </c:pt>
                <c:pt idx="49">
                  <c:v>2.0232149343000003</c:v>
                </c:pt>
                <c:pt idx="50">
                  <c:v>2.1068222630400002</c:v>
                </c:pt>
                <c:pt idx="51">
                  <c:v>2.1905094877600004</c:v>
                </c:pt>
                <c:pt idx="52">
                  <c:v>2.2742896869</c:v>
                </c:pt>
                <c:pt idx="53">
                  <c:v>2.3593007877200001</c:v>
                </c:pt>
                <c:pt idx="54">
                  <c:v>2.4476326105199999</c:v>
                </c:pt>
                <c:pt idx="55">
                  <c:v>2.5362861244800001</c:v>
                </c:pt>
                <c:pt idx="56">
                  <c:v>2.6243718142499999</c:v>
                </c:pt>
                <c:pt idx="57">
                  <c:v>2.7130553747999997</c:v>
                </c:pt>
                <c:pt idx="58">
                  <c:v>2.8033200084400001</c:v>
                </c:pt>
                <c:pt idx="59">
                  <c:v>2.89682928575</c:v>
                </c:pt>
                <c:pt idx="60">
                  <c:v>2.9899145858399998</c:v>
                </c:pt>
                <c:pt idx="61">
                  <c:v>3.0828864339600002</c:v>
                </c:pt>
                <c:pt idx="62">
                  <c:v>3.1744790466400001</c:v>
                </c:pt>
                <c:pt idx="63">
                  <c:v>3.2697741799999998</c:v>
                </c:pt>
                <c:pt idx="64">
                  <c:v>3.3668552870399999</c:v>
                </c:pt>
                <c:pt idx="65">
                  <c:v>3.4628167436200004</c:v>
                </c:pt>
                <c:pt idx="66">
                  <c:v>3.5566434116500005</c:v>
                </c:pt>
                <c:pt idx="67">
                  <c:v>3.6488981197200001</c:v>
                </c:pt>
                <c:pt idx="68">
                  <c:v>3.7439920412100007</c:v>
                </c:pt>
                <c:pt idx="69">
                  <c:v>3.8421496372199999</c:v>
                </c:pt>
                <c:pt idx="70">
                  <c:v>3.9385051769699997</c:v>
                </c:pt>
                <c:pt idx="71">
                  <c:v>4.0331700152499996</c:v>
                </c:pt>
                <c:pt idx="72">
                  <c:v>4.1303128416000003</c:v>
                </c:pt>
                <c:pt idx="73">
                  <c:v>4.2287209076400005</c:v>
                </c:pt>
                <c:pt idx="74">
                  <c:v>4.3244164025499998</c:v>
                </c:pt>
                <c:pt idx="75">
                  <c:v>4.4184601950800007</c:v>
                </c:pt>
                <c:pt idx="76">
                  <c:v>4.5109066907800006</c:v>
                </c:pt>
                <c:pt idx="77">
                  <c:v>4.6052631639200001</c:v>
                </c:pt>
                <c:pt idx="78">
                  <c:v>4.6993892370200001</c:v>
                </c:pt>
                <c:pt idx="79">
                  <c:v>4.7909645734800002</c:v>
                </c:pt>
                <c:pt idx="80">
                  <c:v>4.8805366038300004</c:v>
                </c:pt>
                <c:pt idx="81">
                  <c:v>4.9697125622999998</c:v>
                </c:pt>
                <c:pt idx="82">
                  <c:v>5.0594708649999989</c:v>
                </c:pt>
                <c:pt idx="83">
                  <c:v>5.1469911030000013</c:v>
                </c:pt>
                <c:pt idx="84">
                  <c:v>5.2311209730000003</c:v>
                </c:pt>
                <c:pt idx="85">
                  <c:v>5.3125815599999999</c:v>
                </c:pt>
                <c:pt idx="86">
                  <c:v>5.3950410199999999</c:v>
                </c:pt>
                <c:pt idx="87">
                  <c:v>5.4762224915999997</c:v>
                </c:pt>
                <c:pt idx="88">
                  <c:v>5.5546146788000001</c:v>
                </c:pt>
                <c:pt idx="89">
                  <c:v>5.6304210074999999</c:v>
                </c:pt>
                <c:pt idx="90">
                  <c:v>5.7034200574999998</c:v>
                </c:pt>
                <c:pt idx="91">
                  <c:v>5.7764506571999998</c:v>
                </c:pt>
                <c:pt idx="92">
                  <c:v>5.846626284000001</c:v>
                </c:pt>
                <c:pt idx="93">
                  <c:v>5.9132939348999995</c:v>
                </c:pt>
                <c:pt idx="94">
                  <c:v>5.9759242418000005</c:v>
                </c:pt>
                <c:pt idx="95">
                  <c:v>6.036731992</c:v>
                </c:pt>
                <c:pt idx="96">
                  <c:v>6.0960972820999997</c:v>
                </c:pt>
                <c:pt idx="97">
                  <c:v>6.1517799108000002</c:v>
                </c:pt>
                <c:pt idx="98">
                  <c:v>6.2033742208999998</c:v>
                </c:pt>
                <c:pt idx="99">
                  <c:v>6.2504772246</c:v>
                </c:pt>
                <c:pt idx="100">
                  <c:v>6.2957565059999991</c:v>
                </c:pt>
                <c:pt idx="101">
                  <c:v>6.3380031499999996</c:v>
                </c:pt>
                <c:pt idx="102">
                  <c:v>6.3759751828000004</c:v>
                </c:pt>
                <c:pt idx="103">
                  <c:v>6.4085928012000002</c:v>
                </c:pt>
                <c:pt idx="104">
                  <c:v>6.4381590266000002</c:v>
                </c:pt>
                <c:pt idx="105">
                  <c:v>6.4640673977000001</c:v>
                </c:pt>
                <c:pt idx="106">
                  <c:v>6.4859043600000001</c:v>
                </c:pt>
                <c:pt idx="107">
                  <c:v>6.5027983567999987</c:v>
                </c:pt>
                <c:pt idx="108">
                  <c:v>6.5153695292000009</c:v>
                </c:pt>
                <c:pt idx="109">
                  <c:v>6.5239176348000001</c:v>
                </c:pt>
                <c:pt idx="110">
                  <c:v>6.5287409959999989</c:v>
                </c:pt>
                <c:pt idx="111">
                  <c:v>6.5295235630000006</c:v>
                </c:pt>
                <c:pt idx="112">
                  <c:v>6.5250562656</c:v>
                </c:pt>
                <c:pt idx="113">
                  <c:v>6.5157822817999991</c:v>
                </c:pt>
                <c:pt idx="114">
                  <c:v>6.4995261769000008</c:v>
                </c:pt>
                <c:pt idx="115">
                  <c:v>6.481963072100001</c:v>
                </c:pt>
                <c:pt idx="116">
                  <c:v>6.4621417864000001</c:v>
                </c:pt>
                <c:pt idx="117">
                  <c:v>6.4369222945000004</c:v>
                </c:pt>
                <c:pt idx="118">
                  <c:v>6.4069933136000001</c:v>
                </c:pt>
                <c:pt idx="119">
                  <c:v>6.3736524279999998</c:v>
                </c:pt>
                <c:pt idx="120">
                  <c:v>6.3367402019999997</c:v>
                </c:pt>
                <c:pt idx="121">
                  <c:v>6.2960843981999997</c:v>
                </c:pt>
                <c:pt idx="122">
                  <c:v>6.2519456105999991</c:v>
                </c:pt>
                <c:pt idx="123">
                  <c:v>6.2035810904000002</c:v>
                </c:pt>
                <c:pt idx="124">
                  <c:v>6.1525708803999999</c:v>
                </c:pt>
                <c:pt idx="125">
                  <c:v>6.0990911036000011</c:v>
                </c:pt>
                <c:pt idx="126">
                  <c:v>6.0432309198</c:v>
                </c:pt>
                <c:pt idx="127">
                  <c:v>5.9837656969999999</c:v>
                </c:pt>
                <c:pt idx="128">
                  <c:v>5.9212836407999996</c:v>
                </c:pt>
                <c:pt idx="129">
                  <c:v>5.8579755000000002</c:v>
                </c:pt>
                <c:pt idx="130">
                  <c:v>5.7934894965000003</c:v>
                </c:pt>
                <c:pt idx="131">
                  <c:v>5.7270367200000001</c:v>
                </c:pt>
                <c:pt idx="132">
                  <c:v>5.6575697620000005</c:v>
                </c:pt>
                <c:pt idx="133">
                  <c:v>5.5868885820000003</c:v>
                </c:pt>
                <c:pt idx="134">
                  <c:v>5.5165429192</c:v>
                </c:pt>
                <c:pt idx="135">
                  <c:v>5.4455624159999996</c:v>
                </c:pt>
                <c:pt idx="136">
                  <c:v>5.373000963</c:v>
                </c:pt>
                <c:pt idx="137">
                  <c:v>5.2989802128000001</c:v>
                </c:pt>
                <c:pt idx="138">
                  <c:v>5.225635035299999</c:v>
                </c:pt>
                <c:pt idx="139">
                  <c:v>5.1531340609999994</c:v>
                </c:pt>
                <c:pt idx="140">
                  <c:v>5.0807706880000003</c:v>
                </c:pt>
                <c:pt idx="141">
                  <c:v>5.0071727775999992</c:v>
                </c:pt>
                <c:pt idx="142">
                  <c:v>4.9333424979999991</c:v>
                </c:pt>
                <c:pt idx="143">
                  <c:v>4.8607399599000001</c:v>
                </c:pt>
                <c:pt idx="144">
                  <c:v>4.7897912663999991</c:v>
                </c:pt>
                <c:pt idx="145">
                  <c:v>4.7192379576000008</c:v>
                </c:pt>
                <c:pt idx="146">
                  <c:v>4.6480529731999995</c:v>
                </c:pt>
                <c:pt idx="147">
                  <c:v>4.5781539699999998</c:v>
                </c:pt>
                <c:pt idx="148">
                  <c:v>4.5102861540000001</c:v>
                </c:pt>
                <c:pt idx="149">
                  <c:v>4.4432706700800004</c:v>
                </c:pt>
                <c:pt idx="150">
                  <c:v>4.3763772307500002</c:v>
                </c:pt>
                <c:pt idx="151">
                  <c:v>4.3094393088</c:v>
                </c:pt>
                <c:pt idx="152">
                  <c:v>4.2440946120000005</c:v>
                </c:pt>
                <c:pt idx="153">
                  <c:v>4.1807380726999996</c:v>
                </c:pt>
                <c:pt idx="154">
                  <c:v>4.1180836481399998</c:v>
                </c:pt>
                <c:pt idx="155">
                  <c:v>4.0550730158000006</c:v>
                </c:pt>
                <c:pt idx="156">
                  <c:v>3.9935632784300004</c:v>
                </c:pt>
                <c:pt idx="157">
                  <c:v>3.9336328390000004</c:v>
                </c:pt>
                <c:pt idx="158">
                  <c:v>3.8745576520499996</c:v>
                </c:pt>
                <c:pt idx="159">
                  <c:v>3.81559073174</c:v>
                </c:pt>
                <c:pt idx="160">
                  <c:v>3.7570639834000001</c:v>
                </c:pt>
                <c:pt idx="161">
                  <c:v>3.6971910447999998</c:v>
                </c:pt>
                <c:pt idx="162">
                  <c:v>3.6426133173699999</c:v>
                </c:pt>
                <c:pt idx="163">
                  <c:v>3.5890327631700005</c:v>
                </c:pt>
                <c:pt idx="164">
                  <c:v>3.53462313114</c:v>
                </c:pt>
                <c:pt idx="165">
                  <c:v>3.4807254800999998</c:v>
                </c:pt>
                <c:pt idx="166">
                  <c:v>3.4287364335200001</c:v>
                </c:pt>
                <c:pt idx="167">
                  <c:v>3.3771235415400005</c:v>
                </c:pt>
                <c:pt idx="168">
                  <c:v>3.3256263939300004</c:v>
                </c:pt>
                <c:pt idx="169">
                  <c:v>3.2740177364999998</c:v>
                </c:pt>
                <c:pt idx="170">
                  <c:v>3.2239648224000002</c:v>
                </c:pt>
                <c:pt idx="171">
                  <c:v>3.1749566095000001</c:v>
                </c:pt>
                <c:pt idx="172">
                  <c:v>3.1266799830600003</c:v>
                </c:pt>
                <c:pt idx="173">
                  <c:v>3.0780547512000007</c:v>
                </c:pt>
                <c:pt idx="174">
                  <c:v>3.0295354768</c:v>
                </c:pt>
                <c:pt idx="175">
                  <c:v>2.9821641106999999</c:v>
                </c:pt>
                <c:pt idx="176">
                  <c:v>2.9360162557800003</c:v>
                </c:pt>
                <c:pt idx="177">
                  <c:v>2.88978720261</c:v>
                </c:pt>
                <c:pt idx="178">
                  <c:v>2.8436123934900004</c:v>
                </c:pt>
                <c:pt idx="179">
                  <c:v>2.7983764721800002</c:v>
                </c:pt>
                <c:pt idx="180">
                  <c:v>2.7542288390399996</c:v>
                </c:pt>
                <c:pt idx="181">
                  <c:v>2.7102603298599997</c:v>
                </c:pt>
                <c:pt idx="182">
                  <c:v>2.6661381357599998</c:v>
                </c:pt>
                <c:pt idx="183">
                  <c:v>2.6216510416299998</c:v>
                </c:pt>
                <c:pt idx="184">
                  <c:v>2.5787099077000004</c:v>
                </c:pt>
                <c:pt idx="185">
                  <c:v>2.5364096768400004</c:v>
                </c:pt>
                <c:pt idx="186">
                  <c:v>2.4944638721799994</c:v>
                </c:pt>
                <c:pt idx="187">
                  <c:v>2.4521380298999995</c:v>
                </c:pt>
                <c:pt idx="188">
                  <c:v>2.4102574161999999</c:v>
                </c:pt>
                <c:pt idx="189">
                  <c:v>2.3699799764999998</c:v>
                </c:pt>
                <c:pt idx="190">
                  <c:v>2.3298489514800003</c:v>
                </c:pt>
                <c:pt idx="191">
                  <c:v>2.2894930098000001</c:v>
                </c:pt>
                <c:pt idx="192">
                  <c:v>2.24854429644</c:v>
                </c:pt>
                <c:pt idx="193">
                  <c:v>2.2087746203400003</c:v>
                </c:pt>
                <c:pt idx="194">
                  <c:v>2.1699167589999999</c:v>
                </c:pt>
                <c:pt idx="195">
                  <c:v>2.1319371727399998</c:v>
                </c:pt>
                <c:pt idx="196">
                  <c:v>2.09323129125</c:v>
                </c:pt>
                <c:pt idx="197">
                  <c:v>2.0546722907100001</c:v>
                </c:pt>
                <c:pt idx="198">
                  <c:v>2.0173732123299999</c:v>
                </c:pt>
                <c:pt idx="199">
                  <c:v>1.9812008145299997</c:v>
                </c:pt>
                <c:pt idx="200">
                  <c:v>1.9446570919999999</c:v>
                </c:pt>
                <c:pt idx="201">
                  <c:v>1.90780673083</c:v>
                </c:pt>
                <c:pt idx="202">
                  <c:v>1.8717750719999999</c:v>
                </c:pt>
                <c:pt idx="203">
                  <c:v>1.8370801144800002</c:v>
                </c:pt>
                <c:pt idx="204">
                  <c:v>1.8024166558000001</c:v>
                </c:pt>
                <c:pt idx="205">
                  <c:v>1.7676193124699997</c:v>
                </c:pt>
                <c:pt idx="206">
                  <c:v>1.7328839892399999</c:v>
                </c:pt>
                <c:pt idx="207">
                  <c:v>1.6975719522000003</c:v>
                </c:pt>
                <c:pt idx="208">
                  <c:v>1.6618394314199998</c:v>
                </c:pt>
                <c:pt idx="209">
                  <c:v>1.6301670154800001</c:v>
                </c:pt>
                <c:pt idx="210">
                  <c:v>1.59793744368</c:v>
                </c:pt>
                <c:pt idx="211">
                  <c:v>1.5655615683900002</c:v>
                </c:pt>
                <c:pt idx="212">
                  <c:v>1.5338644329500002</c:v>
                </c:pt>
                <c:pt idx="213">
                  <c:v>1.5028272570000001</c:v>
                </c:pt>
                <c:pt idx="214">
                  <c:v>1.4714485373999999</c:v>
                </c:pt>
                <c:pt idx="215">
                  <c:v>1.4395311527199999</c:v>
                </c:pt>
                <c:pt idx="216">
                  <c:v>1.4091647611000002</c:v>
                </c:pt>
                <c:pt idx="217">
                  <c:v>1.37990758815</c:v>
                </c:pt>
                <c:pt idx="218">
                  <c:v>1.3506114251300001</c:v>
                </c:pt>
                <c:pt idx="219">
                  <c:v>1.32089637765</c:v>
                </c:pt>
                <c:pt idx="220">
                  <c:v>1.2910427578799999</c:v>
                </c:pt>
                <c:pt idx="221">
                  <c:v>1.2632363149000001</c:v>
                </c:pt>
                <c:pt idx="222">
                  <c:v>1.2353394116</c:v>
                </c:pt>
                <c:pt idx="223">
                  <c:v>1.2075875379199998</c:v>
                </c:pt>
                <c:pt idx="224">
                  <c:v>1.1789705743199999</c:v>
                </c:pt>
                <c:pt idx="225">
                  <c:v>1.1512898497799997</c:v>
                </c:pt>
                <c:pt idx="226">
                  <c:v>1.1251676167499998</c:v>
                </c:pt>
                <c:pt idx="227">
                  <c:v>1.0981652024000002</c:v>
                </c:pt>
                <c:pt idx="228">
                  <c:v>1.0716869925300001</c:v>
                </c:pt>
                <c:pt idx="229">
                  <c:v>1.0456546853700002</c:v>
                </c:pt>
                <c:pt idx="230">
                  <c:v>1.0205145305200001</c:v>
                </c:pt>
                <c:pt idx="231">
                  <c:v>0.99590581880999995</c:v>
                </c:pt>
                <c:pt idx="232">
                  <c:v>0.97138098840000009</c:v>
                </c:pt>
                <c:pt idx="233">
                  <c:v>0.94718944675999994</c:v>
                </c:pt>
                <c:pt idx="234">
                  <c:v>0.92335652039999994</c:v>
                </c:pt>
                <c:pt idx="235">
                  <c:v>0.89997167884000007</c:v>
                </c:pt>
                <c:pt idx="236">
                  <c:v>0.87722854623999991</c:v>
                </c:pt>
                <c:pt idx="237">
                  <c:v>0.85471243334000002</c:v>
                </c:pt>
                <c:pt idx="238">
                  <c:v>0.83234819240000002</c:v>
                </c:pt>
                <c:pt idx="239">
                  <c:v>0.81089549653000004</c:v>
                </c:pt>
                <c:pt idx="240">
                  <c:v>0.79056385559999998</c:v>
                </c:pt>
                <c:pt idx="241">
                  <c:v>0.77015660908000005</c:v>
                </c:pt>
                <c:pt idx="242">
                  <c:v>0.74980415355999996</c:v>
                </c:pt>
                <c:pt idx="243">
                  <c:v>0.72912501640000016</c:v>
                </c:pt>
                <c:pt idx="244">
                  <c:v>0.70942520558</c:v>
                </c:pt>
                <c:pt idx="245">
                  <c:v>0.69052186447999997</c:v>
                </c:pt>
                <c:pt idx="246">
                  <c:v>0.67170926658000008</c:v>
                </c:pt>
                <c:pt idx="247">
                  <c:v>0.65236324725000006</c:v>
                </c:pt>
                <c:pt idx="248">
                  <c:v>0.63337224873999998</c:v>
                </c:pt>
                <c:pt idx="249">
                  <c:v>0.61582848067000007</c:v>
                </c:pt>
                <c:pt idx="250">
                  <c:v>0.59873641417000001</c:v>
                </c:pt>
                <c:pt idx="251">
                  <c:v>0.58134082239000007</c:v>
                </c:pt>
                <c:pt idx="252">
                  <c:v>0.56318895489999998</c:v>
                </c:pt>
                <c:pt idx="253">
                  <c:v>0.54683607528</c:v>
                </c:pt>
                <c:pt idx="254">
                  <c:v>0.52817723232000002</c:v>
                </c:pt>
                <c:pt idx="255">
                  <c:v>0.51263503438999991</c:v>
                </c:pt>
                <c:pt idx="256">
                  <c:v>0.49800704159999998</c:v>
                </c:pt>
                <c:pt idx="257">
                  <c:v>0.48328347899999996</c:v>
                </c:pt>
                <c:pt idx="258">
                  <c:v>0.46903439757999998</c:v>
                </c:pt>
                <c:pt idx="259">
                  <c:v>0.45544366379999995</c:v>
                </c:pt>
                <c:pt idx="260">
                  <c:v>0.44094572235999996</c:v>
                </c:pt>
                <c:pt idx="261">
                  <c:v>0.42636510764999996</c:v>
                </c:pt>
                <c:pt idx="262">
                  <c:v>0.41337479841999997</c:v>
                </c:pt>
                <c:pt idx="263">
                  <c:v>0.40077610431999999</c:v>
                </c:pt>
                <c:pt idx="264">
                  <c:v>0.38789524195000002</c:v>
                </c:pt>
                <c:pt idx="265">
                  <c:v>0.37517466522499998</c:v>
                </c:pt>
                <c:pt idx="266">
                  <c:v>0.36219358578600003</c:v>
                </c:pt>
                <c:pt idx="267">
                  <c:v>0.35037078367000002</c:v>
                </c:pt>
                <c:pt idx="268">
                  <c:v>0.33874163465099999</c:v>
                </c:pt>
                <c:pt idx="269">
                  <c:v>0.32761298883599999</c:v>
                </c:pt>
                <c:pt idx="270">
                  <c:v>0.31584048415499999</c:v>
                </c:pt>
                <c:pt idx="271">
                  <c:v>0.30439613081100003</c:v>
                </c:pt>
                <c:pt idx="272">
                  <c:v>0.29420487612599999</c:v>
                </c:pt>
                <c:pt idx="273">
                  <c:v>0.28392555555000004</c:v>
                </c:pt>
                <c:pt idx="274">
                  <c:v>0.27312947899200002</c:v>
                </c:pt>
                <c:pt idx="275">
                  <c:v>0.26195831566400002</c:v>
                </c:pt>
                <c:pt idx="276">
                  <c:v>0.25221987254599998</c:v>
                </c:pt>
                <c:pt idx="277">
                  <c:v>0.24302875215</c:v>
                </c:pt>
                <c:pt idx="278">
                  <c:v>0.23381647743299999</c:v>
                </c:pt>
                <c:pt idx="279">
                  <c:v>0.22420268551099995</c:v>
                </c:pt>
                <c:pt idx="280">
                  <c:v>0.21477927816</c:v>
                </c:pt>
                <c:pt idx="281">
                  <c:v>0.20593691511600001</c:v>
                </c:pt>
                <c:pt idx="282">
                  <c:v>0.19755052722200001</c:v>
                </c:pt>
                <c:pt idx="283">
                  <c:v>0.18932568969800001</c:v>
                </c:pt>
                <c:pt idx="284">
                  <c:v>0.180004424435</c:v>
                </c:pt>
                <c:pt idx="285">
                  <c:v>0.171582338128</c:v>
                </c:pt>
                <c:pt idx="286">
                  <c:v>0.16399495760999999</c:v>
                </c:pt>
                <c:pt idx="287">
                  <c:v>0.15676555443600002</c:v>
                </c:pt>
                <c:pt idx="288">
                  <c:v>0.14865259529700001</c:v>
                </c:pt>
                <c:pt idx="289">
                  <c:v>0.14071587338700001</c:v>
                </c:pt>
                <c:pt idx="290">
                  <c:v>0.13348998573499998</c:v>
                </c:pt>
                <c:pt idx="291">
                  <c:v>0.12705597387000001</c:v>
                </c:pt>
                <c:pt idx="292">
                  <c:v>0.12039511595199999</c:v>
                </c:pt>
                <c:pt idx="293">
                  <c:v>0.11289373425599999</c:v>
                </c:pt>
                <c:pt idx="294">
                  <c:v>0.106197782913</c:v>
                </c:pt>
                <c:pt idx="295">
                  <c:v>9.9946893895E-2</c:v>
                </c:pt>
                <c:pt idx="296">
                  <c:v>9.4134218554000004E-2</c:v>
                </c:pt>
                <c:pt idx="297">
                  <c:v>8.7929644608000013E-2</c:v>
                </c:pt>
                <c:pt idx="298">
                  <c:v>8.1115187845999998E-2</c:v>
                </c:pt>
                <c:pt idx="299">
                  <c:v>7.5428985300000001E-2</c:v>
                </c:pt>
                <c:pt idx="300">
                  <c:v>6.9550158143999993E-2</c:v>
                </c:pt>
                <c:pt idx="301">
                  <c:v>6.1041141184999995E-2</c:v>
                </c:pt>
                <c:pt idx="302">
                  <c:v>5.5468800419999999E-2</c:v>
                </c:pt>
                <c:pt idx="303">
                  <c:v>5.0659423320000001E-2</c:v>
                </c:pt>
                <c:pt idx="304">
                  <c:v>4.6132666464000001E-2</c:v>
                </c:pt>
                <c:pt idx="305">
                  <c:v>4.1290999199999998E-2</c:v>
                </c:pt>
                <c:pt idx="306">
                  <c:v>3.603392767E-2</c:v>
                </c:pt>
                <c:pt idx="307">
                  <c:v>3.0362705847500001E-2</c:v>
                </c:pt>
                <c:pt idx="308">
                  <c:v>2.53897944305E-2</c:v>
                </c:pt>
                <c:pt idx="309">
                  <c:v>2.1185078573400001E-2</c:v>
                </c:pt>
                <c:pt idx="310">
                  <c:v>1.69194565976E-2</c:v>
                </c:pt>
                <c:pt idx="311">
                  <c:v>1.2253745479299999E-2</c:v>
                </c:pt>
                <c:pt idx="312">
                  <c:v>7.3523176470000002E-3</c:v>
                </c:pt>
                <c:pt idx="313">
                  <c:v>3.6705892215999998E-3</c:v>
                </c:pt>
                <c:pt idx="314">
                  <c:v>0</c:v>
                </c:pt>
              </c:numCache>
            </c:numRef>
          </c:yVal>
          <c:smooth val="1"/>
        </c:ser>
        <c:dLbls>
          <c:showLegendKey val="0"/>
          <c:showVal val="0"/>
          <c:showCatName val="0"/>
          <c:showSerName val="0"/>
          <c:showPercent val="0"/>
          <c:showBubbleSize val="0"/>
        </c:dLbls>
        <c:axId val="254605952"/>
        <c:axId val="254673664"/>
      </c:scatterChart>
      <c:valAx>
        <c:axId val="254605952"/>
        <c:scaling>
          <c:orientation val="minMax"/>
          <c:max val="6"/>
          <c:min val="3"/>
        </c:scaling>
        <c:delete val="0"/>
        <c:axPos val="b"/>
        <c:title>
          <c:tx>
            <c:rich>
              <a:bodyPr/>
              <a:lstStyle/>
              <a:p>
                <a:pPr>
                  <a:defRPr/>
                </a:pPr>
                <a:r>
                  <a:rPr lang="en-GB"/>
                  <a:t>Log (M / Da)</a:t>
                </a:r>
              </a:p>
            </c:rich>
          </c:tx>
          <c:overlay val="0"/>
        </c:title>
        <c:numFmt formatCode="General" sourceLinked="1"/>
        <c:majorTickMark val="out"/>
        <c:minorTickMark val="none"/>
        <c:tickLblPos val="nextTo"/>
        <c:crossAx val="254673664"/>
        <c:crosses val="autoZero"/>
        <c:crossBetween val="midCat"/>
      </c:valAx>
      <c:valAx>
        <c:axId val="254673664"/>
        <c:scaling>
          <c:orientation val="minMax"/>
        </c:scaling>
        <c:delete val="0"/>
        <c:axPos val="l"/>
        <c:title>
          <c:tx>
            <c:rich>
              <a:bodyPr rot="-5400000" vert="horz"/>
              <a:lstStyle/>
              <a:p>
                <a:pPr>
                  <a:defRPr/>
                </a:pPr>
                <a:r>
                  <a:rPr lang="en-GB"/>
                  <a:t>W (M)</a:t>
                </a:r>
              </a:p>
            </c:rich>
          </c:tx>
          <c:overlay val="0"/>
        </c:title>
        <c:numFmt formatCode="General" sourceLinked="1"/>
        <c:majorTickMark val="out"/>
        <c:minorTickMark val="none"/>
        <c:tickLblPos val="nextTo"/>
        <c:crossAx val="254605952"/>
        <c:crosses val="autoZero"/>
        <c:crossBetween val="midCat"/>
      </c:valAx>
    </c:plotArea>
    <c:legend>
      <c:legendPos val="r"/>
      <c:overlay val="0"/>
    </c:legend>
    <c:plotVisOnly val="1"/>
    <c:dispBlanksAs val="gap"/>
    <c:showDLblsOverMax val="0"/>
  </c:chart>
  <c:spPr>
    <a:ln>
      <a:noFill/>
    </a:ln>
  </c:spPr>
  <c:externalData r:id="rId1">
    <c:autoUpdate val="0"/>
  </c:externalData>
</c:chartSpace>
</file>

<file path=word/charts/chart70.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1"/>
          <c:order val="0"/>
          <c:tx>
            <c:strRef>
              <c:f>'Anisotropy Fit'!$G$4</c:f>
              <c:strCache>
                <c:ptCount val="1"/>
                <c:pt idx="0">
                  <c:v>55.9 kDa - low pH</c:v>
                </c:pt>
              </c:strCache>
            </c:strRef>
          </c:tx>
          <c:spPr>
            <a:ln w="15875">
              <a:solidFill>
                <a:schemeClr val="tx1"/>
              </a:solidFill>
            </a:ln>
          </c:spPr>
          <c:marker>
            <c:symbol val="none"/>
          </c:marker>
          <c:xVal>
            <c:numRef>
              <c:f>'Anisotropy Fit'!$C$58:$C$496</c:f>
              <c:numCache>
                <c:formatCode>General</c:formatCode>
                <c:ptCount val="439"/>
                <c:pt idx="0">
                  <c:v>72</c:v>
                </c:pt>
                <c:pt idx="1">
                  <c:v>73</c:v>
                </c:pt>
                <c:pt idx="2">
                  <c:v>74</c:v>
                </c:pt>
                <c:pt idx="3">
                  <c:v>75</c:v>
                </c:pt>
                <c:pt idx="4">
                  <c:v>76</c:v>
                </c:pt>
                <c:pt idx="5">
                  <c:v>77</c:v>
                </c:pt>
                <c:pt idx="6">
                  <c:v>78</c:v>
                </c:pt>
                <c:pt idx="7">
                  <c:v>79</c:v>
                </c:pt>
                <c:pt idx="8">
                  <c:v>80</c:v>
                </c:pt>
                <c:pt idx="9">
                  <c:v>81</c:v>
                </c:pt>
                <c:pt idx="10">
                  <c:v>82</c:v>
                </c:pt>
                <c:pt idx="11">
                  <c:v>83</c:v>
                </c:pt>
                <c:pt idx="12">
                  <c:v>84</c:v>
                </c:pt>
                <c:pt idx="13">
                  <c:v>85</c:v>
                </c:pt>
                <c:pt idx="14">
                  <c:v>86</c:v>
                </c:pt>
                <c:pt idx="15">
                  <c:v>87</c:v>
                </c:pt>
                <c:pt idx="16">
                  <c:v>88</c:v>
                </c:pt>
                <c:pt idx="17">
                  <c:v>89</c:v>
                </c:pt>
                <c:pt idx="18">
                  <c:v>90</c:v>
                </c:pt>
                <c:pt idx="19">
                  <c:v>91</c:v>
                </c:pt>
                <c:pt idx="20">
                  <c:v>92</c:v>
                </c:pt>
                <c:pt idx="21">
                  <c:v>93</c:v>
                </c:pt>
                <c:pt idx="22">
                  <c:v>94</c:v>
                </c:pt>
                <c:pt idx="23">
                  <c:v>95</c:v>
                </c:pt>
                <c:pt idx="24">
                  <c:v>96</c:v>
                </c:pt>
                <c:pt idx="25">
                  <c:v>97</c:v>
                </c:pt>
                <c:pt idx="26">
                  <c:v>98</c:v>
                </c:pt>
                <c:pt idx="27">
                  <c:v>99</c:v>
                </c:pt>
                <c:pt idx="28">
                  <c:v>100</c:v>
                </c:pt>
                <c:pt idx="29">
                  <c:v>101</c:v>
                </c:pt>
                <c:pt idx="30">
                  <c:v>102</c:v>
                </c:pt>
                <c:pt idx="31">
                  <c:v>103</c:v>
                </c:pt>
                <c:pt idx="32">
                  <c:v>104</c:v>
                </c:pt>
                <c:pt idx="33">
                  <c:v>105</c:v>
                </c:pt>
                <c:pt idx="34">
                  <c:v>106</c:v>
                </c:pt>
                <c:pt idx="35">
                  <c:v>107</c:v>
                </c:pt>
                <c:pt idx="36">
                  <c:v>108</c:v>
                </c:pt>
                <c:pt idx="37">
                  <c:v>109</c:v>
                </c:pt>
                <c:pt idx="38">
                  <c:v>110</c:v>
                </c:pt>
                <c:pt idx="39">
                  <c:v>111</c:v>
                </c:pt>
                <c:pt idx="40">
                  <c:v>112</c:v>
                </c:pt>
                <c:pt idx="41">
                  <c:v>113</c:v>
                </c:pt>
                <c:pt idx="42">
                  <c:v>114</c:v>
                </c:pt>
                <c:pt idx="43">
                  <c:v>115</c:v>
                </c:pt>
                <c:pt idx="44">
                  <c:v>116</c:v>
                </c:pt>
                <c:pt idx="45">
                  <c:v>117</c:v>
                </c:pt>
                <c:pt idx="46">
                  <c:v>118</c:v>
                </c:pt>
                <c:pt idx="47">
                  <c:v>119</c:v>
                </c:pt>
                <c:pt idx="48">
                  <c:v>120</c:v>
                </c:pt>
                <c:pt idx="49">
                  <c:v>121</c:v>
                </c:pt>
                <c:pt idx="50">
                  <c:v>122</c:v>
                </c:pt>
                <c:pt idx="51">
                  <c:v>123</c:v>
                </c:pt>
                <c:pt idx="52">
                  <c:v>124</c:v>
                </c:pt>
                <c:pt idx="53">
                  <c:v>125</c:v>
                </c:pt>
                <c:pt idx="54">
                  <c:v>126</c:v>
                </c:pt>
                <c:pt idx="55">
                  <c:v>127</c:v>
                </c:pt>
                <c:pt idx="56">
                  <c:v>128</c:v>
                </c:pt>
                <c:pt idx="57">
                  <c:v>129</c:v>
                </c:pt>
                <c:pt idx="58">
                  <c:v>130</c:v>
                </c:pt>
                <c:pt idx="59">
                  <c:v>131</c:v>
                </c:pt>
                <c:pt idx="60">
                  <c:v>132</c:v>
                </c:pt>
                <c:pt idx="61">
                  <c:v>133</c:v>
                </c:pt>
                <c:pt idx="62">
                  <c:v>134</c:v>
                </c:pt>
                <c:pt idx="63">
                  <c:v>135</c:v>
                </c:pt>
                <c:pt idx="64">
                  <c:v>136</c:v>
                </c:pt>
                <c:pt idx="65">
                  <c:v>137</c:v>
                </c:pt>
                <c:pt idx="66">
                  <c:v>138</c:v>
                </c:pt>
                <c:pt idx="67">
                  <c:v>139</c:v>
                </c:pt>
                <c:pt idx="68">
                  <c:v>140</c:v>
                </c:pt>
                <c:pt idx="69">
                  <c:v>141</c:v>
                </c:pt>
                <c:pt idx="70">
                  <c:v>142</c:v>
                </c:pt>
                <c:pt idx="71">
                  <c:v>143</c:v>
                </c:pt>
                <c:pt idx="72">
                  <c:v>144</c:v>
                </c:pt>
                <c:pt idx="73">
                  <c:v>145</c:v>
                </c:pt>
                <c:pt idx="74">
                  <c:v>146</c:v>
                </c:pt>
                <c:pt idx="75">
                  <c:v>147</c:v>
                </c:pt>
                <c:pt idx="76">
                  <c:v>148</c:v>
                </c:pt>
                <c:pt idx="77">
                  <c:v>149</c:v>
                </c:pt>
                <c:pt idx="78">
                  <c:v>150</c:v>
                </c:pt>
                <c:pt idx="79">
                  <c:v>151</c:v>
                </c:pt>
                <c:pt idx="80">
                  <c:v>152</c:v>
                </c:pt>
                <c:pt idx="81">
                  <c:v>153</c:v>
                </c:pt>
                <c:pt idx="82">
                  <c:v>154</c:v>
                </c:pt>
                <c:pt idx="83">
                  <c:v>155</c:v>
                </c:pt>
                <c:pt idx="84">
                  <c:v>156</c:v>
                </c:pt>
                <c:pt idx="85">
                  <c:v>157</c:v>
                </c:pt>
                <c:pt idx="86">
                  <c:v>158</c:v>
                </c:pt>
                <c:pt idx="87">
                  <c:v>159</c:v>
                </c:pt>
                <c:pt idx="88">
                  <c:v>160</c:v>
                </c:pt>
                <c:pt idx="89">
                  <c:v>161</c:v>
                </c:pt>
                <c:pt idx="90">
                  <c:v>162</c:v>
                </c:pt>
                <c:pt idx="91">
                  <c:v>163</c:v>
                </c:pt>
                <c:pt idx="92">
                  <c:v>164</c:v>
                </c:pt>
                <c:pt idx="93">
                  <c:v>165</c:v>
                </c:pt>
                <c:pt idx="94">
                  <c:v>166</c:v>
                </c:pt>
                <c:pt idx="95">
                  <c:v>167</c:v>
                </c:pt>
                <c:pt idx="96">
                  <c:v>168</c:v>
                </c:pt>
                <c:pt idx="97">
                  <c:v>169</c:v>
                </c:pt>
                <c:pt idx="98">
                  <c:v>170</c:v>
                </c:pt>
                <c:pt idx="99">
                  <c:v>171</c:v>
                </c:pt>
                <c:pt idx="100">
                  <c:v>172</c:v>
                </c:pt>
                <c:pt idx="101">
                  <c:v>173</c:v>
                </c:pt>
                <c:pt idx="102">
                  <c:v>174</c:v>
                </c:pt>
                <c:pt idx="103">
                  <c:v>175</c:v>
                </c:pt>
                <c:pt idx="104">
                  <c:v>176</c:v>
                </c:pt>
                <c:pt idx="105">
                  <c:v>177</c:v>
                </c:pt>
                <c:pt idx="106">
                  <c:v>178</c:v>
                </c:pt>
                <c:pt idx="107">
                  <c:v>179</c:v>
                </c:pt>
                <c:pt idx="108">
                  <c:v>180</c:v>
                </c:pt>
                <c:pt idx="109">
                  <c:v>181</c:v>
                </c:pt>
                <c:pt idx="110">
                  <c:v>182</c:v>
                </c:pt>
                <c:pt idx="111">
                  <c:v>183</c:v>
                </c:pt>
                <c:pt idx="112">
                  <c:v>184</c:v>
                </c:pt>
                <c:pt idx="113">
                  <c:v>185</c:v>
                </c:pt>
                <c:pt idx="114">
                  <c:v>186</c:v>
                </c:pt>
                <c:pt idx="115">
                  <c:v>187</c:v>
                </c:pt>
                <c:pt idx="116">
                  <c:v>188</c:v>
                </c:pt>
                <c:pt idx="117">
                  <c:v>189</c:v>
                </c:pt>
                <c:pt idx="118">
                  <c:v>190</c:v>
                </c:pt>
                <c:pt idx="119">
                  <c:v>191</c:v>
                </c:pt>
                <c:pt idx="120">
                  <c:v>192</c:v>
                </c:pt>
                <c:pt idx="121">
                  <c:v>193</c:v>
                </c:pt>
                <c:pt idx="122">
                  <c:v>194</c:v>
                </c:pt>
                <c:pt idx="123">
                  <c:v>195</c:v>
                </c:pt>
                <c:pt idx="124">
                  <c:v>196</c:v>
                </c:pt>
                <c:pt idx="125">
                  <c:v>197</c:v>
                </c:pt>
                <c:pt idx="126">
                  <c:v>198</c:v>
                </c:pt>
                <c:pt idx="127">
                  <c:v>199</c:v>
                </c:pt>
                <c:pt idx="128">
                  <c:v>200</c:v>
                </c:pt>
                <c:pt idx="129">
                  <c:v>201</c:v>
                </c:pt>
                <c:pt idx="130">
                  <c:v>202</c:v>
                </c:pt>
                <c:pt idx="131">
                  <c:v>203</c:v>
                </c:pt>
                <c:pt idx="132">
                  <c:v>204</c:v>
                </c:pt>
                <c:pt idx="133">
                  <c:v>205</c:v>
                </c:pt>
                <c:pt idx="134">
                  <c:v>206</c:v>
                </c:pt>
                <c:pt idx="135">
                  <c:v>207</c:v>
                </c:pt>
                <c:pt idx="136">
                  <c:v>208</c:v>
                </c:pt>
                <c:pt idx="137">
                  <c:v>209</c:v>
                </c:pt>
                <c:pt idx="138">
                  <c:v>210</c:v>
                </c:pt>
                <c:pt idx="139">
                  <c:v>211</c:v>
                </c:pt>
                <c:pt idx="140">
                  <c:v>212</c:v>
                </c:pt>
                <c:pt idx="141">
                  <c:v>213</c:v>
                </c:pt>
                <c:pt idx="142">
                  <c:v>214</c:v>
                </c:pt>
                <c:pt idx="143">
                  <c:v>215</c:v>
                </c:pt>
                <c:pt idx="144">
                  <c:v>216</c:v>
                </c:pt>
                <c:pt idx="145">
                  <c:v>217</c:v>
                </c:pt>
                <c:pt idx="146">
                  <c:v>218</c:v>
                </c:pt>
                <c:pt idx="147">
                  <c:v>219</c:v>
                </c:pt>
                <c:pt idx="148">
                  <c:v>220</c:v>
                </c:pt>
                <c:pt idx="149">
                  <c:v>221</c:v>
                </c:pt>
                <c:pt idx="150">
                  <c:v>222</c:v>
                </c:pt>
                <c:pt idx="151">
                  <c:v>223</c:v>
                </c:pt>
                <c:pt idx="152">
                  <c:v>224</c:v>
                </c:pt>
                <c:pt idx="153">
                  <c:v>225</c:v>
                </c:pt>
                <c:pt idx="154">
                  <c:v>226</c:v>
                </c:pt>
                <c:pt idx="155">
                  <c:v>227</c:v>
                </c:pt>
                <c:pt idx="156">
                  <c:v>228</c:v>
                </c:pt>
                <c:pt idx="157">
                  <c:v>229</c:v>
                </c:pt>
                <c:pt idx="158">
                  <c:v>230</c:v>
                </c:pt>
                <c:pt idx="159">
                  <c:v>231</c:v>
                </c:pt>
                <c:pt idx="160">
                  <c:v>232</c:v>
                </c:pt>
                <c:pt idx="161">
                  <c:v>233</c:v>
                </c:pt>
                <c:pt idx="162">
                  <c:v>234</c:v>
                </c:pt>
                <c:pt idx="163">
                  <c:v>235</c:v>
                </c:pt>
                <c:pt idx="164">
                  <c:v>236</c:v>
                </c:pt>
                <c:pt idx="165">
                  <c:v>237</c:v>
                </c:pt>
                <c:pt idx="166">
                  <c:v>238</c:v>
                </c:pt>
                <c:pt idx="167">
                  <c:v>239</c:v>
                </c:pt>
                <c:pt idx="168">
                  <c:v>240</c:v>
                </c:pt>
                <c:pt idx="169">
                  <c:v>241</c:v>
                </c:pt>
                <c:pt idx="170">
                  <c:v>242</c:v>
                </c:pt>
                <c:pt idx="171">
                  <c:v>243</c:v>
                </c:pt>
                <c:pt idx="172">
                  <c:v>244</c:v>
                </c:pt>
                <c:pt idx="173">
                  <c:v>245</c:v>
                </c:pt>
                <c:pt idx="174">
                  <c:v>246</c:v>
                </c:pt>
                <c:pt idx="175">
                  <c:v>247</c:v>
                </c:pt>
                <c:pt idx="176">
                  <c:v>248</c:v>
                </c:pt>
                <c:pt idx="177">
                  <c:v>249</c:v>
                </c:pt>
                <c:pt idx="178">
                  <c:v>250</c:v>
                </c:pt>
                <c:pt idx="179">
                  <c:v>251</c:v>
                </c:pt>
                <c:pt idx="180">
                  <c:v>252</c:v>
                </c:pt>
                <c:pt idx="181">
                  <c:v>253</c:v>
                </c:pt>
                <c:pt idx="182">
                  <c:v>254</c:v>
                </c:pt>
                <c:pt idx="183">
                  <c:v>255</c:v>
                </c:pt>
                <c:pt idx="184">
                  <c:v>256</c:v>
                </c:pt>
                <c:pt idx="185">
                  <c:v>257</c:v>
                </c:pt>
                <c:pt idx="186">
                  <c:v>258</c:v>
                </c:pt>
                <c:pt idx="187">
                  <c:v>259</c:v>
                </c:pt>
                <c:pt idx="188">
                  <c:v>260</c:v>
                </c:pt>
                <c:pt idx="189">
                  <c:v>261</c:v>
                </c:pt>
                <c:pt idx="190">
                  <c:v>262</c:v>
                </c:pt>
                <c:pt idx="191">
                  <c:v>263</c:v>
                </c:pt>
                <c:pt idx="192">
                  <c:v>264</c:v>
                </c:pt>
                <c:pt idx="193">
                  <c:v>265</c:v>
                </c:pt>
                <c:pt idx="194">
                  <c:v>266</c:v>
                </c:pt>
                <c:pt idx="195">
                  <c:v>267</c:v>
                </c:pt>
                <c:pt idx="196">
                  <c:v>268</c:v>
                </c:pt>
                <c:pt idx="197">
                  <c:v>269</c:v>
                </c:pt>
                <c:pt idx="198">
                  <c:v>270</c:v>
                </c:pt>
                <c:pt idx="199">
                  <c:v>271</c:v>
                </c:pt>
                <c:pt idx="200">
                  <c:v>272</c:v>
                </c:pt>
                <c:pt idx="201">
                  <c:v>273</c:v>
                </c:pt>
                <c:pt idx="202">
                  <c:v>274</c:v>
                </c:pt>
                <c:pt idx="203">
                  <c:v>275</c:v>
                </c:pt>
                <c:pt idx="204">
                  <c:v>276</c:v>
                </c:pt>
                <c:pt idx="205">
                  <c:v>277</c:v>
                </c:pt>
                <c:pt idx="206">
                  <c:v>278</c:v>
                </c:pt>
                <c:pt idx="207">
                  <c:v>279</c:v>
                </c:pt>
                <c:pt idx="208">
                  <c:v>280</c:v>
                </c:pt>
                <c:pt idx="209">
                  <c:v>281</c:v>
                </c:pt>
                <c:pt idx="210">
                  <c:v>282</c:v>
                </c:pt>
                <c:pt idx="211">
                  <c:v>283</c:v>
                </c:pt>
                <c:pt idx="212">
                  <c:v>284</c:v>
                </c:pt>
                <c:pt idx="213">
                  <c:v>285</c:v>
                </c:pt>
                <c:pt idx="214">
                  <c:v>286</c:v>
                </c:pt>
                <c:pt idx="215">
                  <c:v>287</c:v>
                </c:pt>
                <c:pt idx="216">
                  <c:v>288</c:v>
                </c:pt>
                <c:pt idx="217">
                  <c:v>289</c:v>
                </c:pt>
                <c:pt idx="218">
                  <c:v>290</c:v>
                </c:pt>
                <c:pt idx="219">
                  <c:v>291</c:v>
                </c:pt>
                <c:pt idx="220">
                  <c:v>292</c:v>
                </c:pt>
                <c:pt idx="221">
                  <c:v>293</c:v>
                </c:pt>
                <c:pt idx="222">
                  <c:v>294</c:v>
                </c:pt>
                <c:pt idx="223">
                  <c:v>295</c:v>
                </c:pt>
                <c:pt idx="224">
                  <c:v>296</c:v>
                </c:pt>
                <c:pt idx="225">
                  <c:v>297</c:v>
                </c:pt>
                <c:pt idx="226">
                  <c:v>298</c:v>
                </c:pt>
                <c:pt idx="227">
                  <c:v>299</c:v>
                </c:pt>
                <c:pt idx="228">
                  <c:v>300</c:v>
                </c:pt>
                <c:pt idx="229">
                  <c:v>301</c:v>
                </c:pt>
                <c:pt idx="230">
                  <c:v>302</c:v>
                </c:pt>
                <c:pt idx="231">
                  <c:v>303</c:v>
                </c:pt>
                <c:pt idx="232">
                  <c:v>304</c:v>
                </c:pt>
                <c:pt idx="233">
                  <c:v>305</c:v>
                </c:pt>
                <c:pt idx="234">
                  <c:v>306</c:v>
                </c:pt>
                <c:pt idx="235">
                  <c:v>307</c:v>
                </c:pt>
                <c:pt idx="236">
                  <c:v>308</c:v>
                </c:pt>
                <c:pt idx="237">
                  <c:v>309</c:v>
                </c:pt>
                <c:pt idx="238">
                  <c:v>310</c:v>
                </c:pt>
                <c:pt idx="239">
                  <c:v>311</c:v>
                </c:pt>
                <c:pt idx="240">
                  <c:v>312</c:v>
                </c:pt>
                <c:pt idx="241">
                  <c:v>313</c:v>
                </c:pt>
                <c:pt idx="242">
                  <c:v>314</c:v>
                </c:pt>
                <c:pt idx="243">
                  <c:v>315</c:v>
                </c:pt>
                <c:pt idx="244">
                  <c:v>316</c:v>
                </c:pt>
                <c:pt idx="245">
                  <c:v>317</c:v>
                </c:pt>
                <c:pt idx="246">
                  <c:v>318</c:v>
                </c:pt>
                <c:pt idx="247">
                  <c:v>319</c:v>
                </c:pt>
                <c:pt idx="248">
                  <c:v>320</c:v>
                </c:pt>
                <c:pt idx="249">
                  <c:v>321</c:v>
                </c:pt>
                <c:pt idx="250">
                  <c:v>322</c:v>
                </c:pt>
                <c:pt idx="251">
                  <c:v>323</c:v>
                </c:pt>
                <c:pt idx="252">
                  <c:v>324</c:v>
                </c:pt>
                <c:pt idx="253">
                  <c:v>325</c:v>
                </c:pt>
                <c:pt idx="254">
                  <c:v>326</c:v>
                </c:pt>
                <c:pt idx="255">
                  <c:v>327</c:v>
                </c:pt>
                <c:pt idx="256">
                  <c:v>328</c:v>
                </c:pt>
                <c:pt idx="257">
                  <c:v>329</c:v>
                </c:pt>
                <c:pt idx="258">
                  <c:v>330</c:v>
                </c:pt>
                <c:pt idx="259">
                  <c:v>331</c:v>
                </c:pt>
                <c:pt idx="260">
                  <c:v>332</c:v>
                </c:pt>
                <c:pt idx="261">
                  <c:v>333</c:v>
                </c:pt>
                <c:pt idx="262">
                  <c:v>334</c:v>
                </c:pt>
                <c:pt idx="263">
                  <c:v>335</c:v>
                </c:pt>
                <c:pt idx="264">
                  <c:v>336</c:v>
                </c:pt>
                <c:pt idx="265">
                  <c:v>337</c:v>
                </c:pt>
                <c:pt idx="266">
                  <c:v>338</c:v>
                </c:pt>
                <c:pt idx="267">
                  <c:v>339</c:v>
                </c:pt>
                <c:pt idx="268">
                  <c:v>340</c:v>
                </c:pt>
                <c:pt idx="269">
                  <c:v>341</c:v>
                </c:pt>
                <c:pt idx="270">
                  <c:v>342</c:v>
                </c:pt>
                <c:pt idx="271">
                  <c:v>343</c:v>
                </c:pt>
                <c:pt idx="272">
                  <c:v>344</c:v>
                </c:pt>
                <c:pt idx="273">
                  <c:v>345</c:v>
                </c:pt>
                <c:pt idx="274">
                  <c:v>346</c:v>
                </c:pt>
                <c:pt idx="275">
                  <c:v>347</c:v>
                </c:pt>
                <c:pt idx="276">
                  <c:v>348</c:v>
                </c:pt>
                <c:pt idx="277">
                  <c:v>349</c:v>
                </c:pt>
                <c:pt idx="278">
                  <c:v>350</c:v>
                </c:pt>
                <c:pt idx="279">
                  <c:v>351</c:v>
                </c:pt>
                <c:pt idx="280">
                  <c:v>352</c:v>
                </c:pt>
                <c:pt idx="281">
                  <c:v>353</c:v>
                </c:pt>
                <c:pt idx="282">
                  <c:v>354</c:v>
                </c:pt>
                <c:pt idx="283">
                  <c:v>355</c:v>
                </c:pt>
                <c:pt idx="284">
                  <c:v>356</c:v>
                </c:pt>
                <c:pt idx="285">
                  <c:v>357</c:v>
                </c:pt>
                <c:pt idx="286">
                  <c:v>358</c:v>
                </c:pt>
                <c:pt idx="287">
                  <c:v>359</c:v>
                </c:pt>
                <c:pt idx="288">
                  <c:v>360</c:v>
                </c:pt>
                <c:pt idx="289">
                  <c:v>361</c:v>
                </c:pt>
                <c:pt idx="290">
                  <c:v>362</c:v>
                </c:pt>
                <c:pt idx="291">
                  <c:v>363</c:v>
                </c:pt>
                <c:pt idx="292">
                  <c:v>364</c:v>
                </c:pt>
                <c:pt idx="293">
                  <c:v>365</c:v>
                </c:pt>
                <c:pt idx="294">
                  <c:v>366</c:v>
                </c:pt>
                <c:pt idx="295">
                  <c:v>367</c:v>
                </c:pt>
                <c:pt idx="296">
                  <c:v>368</c:v>
                </c:pt>
                <c:pt idx="297">
                  <c:v>369</c:v>
                </c:pt>
                <c:pt idx="298">
                  <c:v>370</c:v>
                </c:pt>
                <c:pt idx="299">
                  <c:v>371</c:v>
                </c:pt>
                <c:pt idx="300">
                  <c:v>372</c:v>
                </c:pt>
                <c:pt idx="301">
                  <c:v>373</c:v>
                </c:pt>
                <c:pt idx="302">
                  <c:v>374</c:v>
                </c:pt>
                <c:pt idx="303">
                  <c:v>375</c:v>
                </c:pt>
                <c:pt idx="304">
                  <c:v>376</c:v>
                </c:pt>
                <c:pt idx="305">
                  <c:v>377</c:v>
                </c:pt>
                <c:pt idx="306">
                  <c:v>378</c:v>
                </c:pt>
                <c:pt idx="307">
                  <c:v>379</c:v>
                </c:pt>
                <c:pt idx="308">
                  <c:v>380</c:v>
                </c:pt>
                <c:pt idx="309">
                  <c:v>381</c:v>
                </c:pt>
                <c:pt idx="310">
                  <c:v>382</c:v>
                </c:pt>
                <c:pt idx="311">
                  <c:v>383</c:v>
                </c:pt>
                <c:pt idx="312">
                  <c:v>384</c:v>
                </c:pt>
                <c:pt idx="313">
                  <c:v>385</c:v>
                </c:pt>
                <c:pt idx="314">
                  <c:v>386</c:v>
                </c:pt>
                <c:pt idx="315">
                  <c:v>387</c:v>
                </c:pt>
                <c:pt idx="316">
                  <c:v>388</c:v>
                </c:pt>
                <c:pt idx="317">
                  <c:v>389</c:v>
                </c:pt>
                <c:pt idx="318">
                  <c:v>390</c:v>
                </c:pt>
                <c:pt idx="319">
                  <c:v>391</c:v>
                </c:pt>
                <c:pt idx="320">
                  <c:v>392</c:v>
                </c:pt>
                <c:pt idx="321">
                  <c:v>393</c:v>
                </c:pt>
                <c:pt idx="322">
                  <c:v>394</c:v>
                </c:pt>
                <c:pt idx="323">
                  <c:v>395</c:v>
                </c:pt>
                <c:pt idx="324">
                  <c:v>396</c:v>
                </c:pt>
                <c:pt idx="325">
                  <c:v>397</c:v>
                </c:pt>
                <c:pt idx="326">
                  <c:v>398</c:v>
                </c:pt>
                <c:pt idx="327">
                  <c:v>399</c:v>
                </c:pt>
                <c:pt idx="328">
                  <c:v>400</c:v>
                </c:pt>
                <c:pt idx="329">
                  <c:v>401</c:v>
                </c:pt>
                <c:pt idx="330">
                  <c:v>402</c:v>
                </c:pt>
                <c:pt idx="331">
                  <c:v>403</c:v>
                </c:pt>
                <c:pt idx="332">
                  <c:v>404</c:v>
                </c:pt>
                <c:pt idx="333">
                  <c:v>405</c:v>
                </c:pt>
                <c:pt idx="334">
                  <c:v>406</c:v>
                </c:pt>
                <c:pt idx="335">
                  <c:v>407</c:v>
                </c:pt>
                <c:pt idx="336">
                  <c:v>408</c:v>
                </c:pt>
                <c:pt idx="337">
                  <c:v>409</c:v>
                </c:pt>
                <c:pt idx="338">
                  <c:v>410</c:v>
                </c:pt>
                <c:pt idx="339">
                  <c:v>411</c:v>
                </c:pt>
                <c:pt idx="340">
                  <c:v>412</c:v>
                </c:pt>
                <c:pt idx="341">
                  <c:v>413</c:v>
                </c:pt>
                <c:pt idx="342">
                  <c:v>414</c:v>
                </c:pt>
                <c:pt idx="343">
                  <c:v>415</c:v>
                </c:pt>
                <c:pt idx="344">
                  <c:v>416</c:v>
                </c:pt>
                <c:pt idx="345">
                  <c:v>417</c:v>
                </c:pt>
                <c:pt idx="346">
                  <c:v>418</c:v>
                </c:pt>
                <c:pt idx="347">
                  <c:v>419</c:v>
                </c:pt>
                <c:pt idx="348">
                  <c:v>420</c:v>
                </c:pt>
                <c:pt idx="349">
                  <c:v>421</c:v>
                </c:pt>
                <c:pt idx="350">
                  <c:v>422</c:v>
                </c:pt>
                <c:pt idx="351">
                  <c:v>423</c:v>
                </c:pt>
                <c:pt idx="352">
                  <c:v>424</c:v>
                </c:pt>
                <c:pt idx="353">
                  <c:v>425</c:v>
                </c:pt>
                <c:pt idx="354">
                  <c:v>426</c:v>
                </c:pt>
                <c:pt idx="355">
                  <c:v>427</c:v>
                </c:pt>
                <c:pt idx="356">
                  <c:v>428</c:v>
                </c:pt>
                <c:pt idx="357">
                  <c:v>429</c:v>
                </c:pt>
                <c:pt idx="358">
                  <c:v>430</c:v>
                </c:pt>
                <c:pt idx="359">
                  <c:v>431</c:v>
                </c:pt>
                <c:pt idx="360">
                  <c:v>432</c:v>
                </c:pt>
                <c:pt idx="361">
                  <c:v>433</c:v>
                </c:pt>
                <c:pt idx="362">
                  <c:v>434</c:v>
                </c:pt>
                <c:pt idx="363">
                  <c:v>435</c:v>
                </c:pt>
                <c:pt idx="364">
                  <c:v>436</c:v>
                </c:pt>
                <c:pt idx="365">
                  <c:v>437</c:v>
                </c:pt>
                <c:pt idx="366">
                  <c:v>438</c:v>
                </c:pt>
                <c:pt idx="367">
                  <c:v>439</c:v>
                </c:pt>
                <c:pt idx="368">
                  <c:v>440</c:v>
                </c:pt>
                <c:pt idx="369">
                  <c:v>441</c:v>
                </c:pt>
                <c:pt idx="370">
                  <c:v>442</c:v>
                </c:pt>
                <c:pt idx="371">
                  <c:v>443</c:v>
                </c:pt>
                <c:pt idx="372">
                  <c:v>444</c:v>
                </c:pt>
                <c:pt idx="373">
                  <c:v>445</c:v>
                </c:pt>
                <c:pt idx="374">
                  <c:v>446</c:v>
                </c:pt>
                <c:pt idx="375">
                  <c:v>447</c:v>
                </c:pt>
                <c:pt idx="376">
                  <c:v>448</c:v>
                </c:pt>
                <c:pt idx="377">
                  <c:v>449</c:v>
                </c:pt>
                <c:pt idx="378">
                  <c:v>450</c:v>
                </c:pt>
                <c:pt idx="379">
                  <c:v>451</c:v>
                </c:pt>
                <c:pt idx="380">
                  <c:v>452</c:v>
                </c:pt>
                <c:pt idx="381">
                  <c:v>453</c:v>
                </c:pt>
                <c:pt idx="382">
                  <c:v>454</c:v>
                </c:pt>
                <c:pt idx="383">
                  <c:v>455</c:v>
                </c:pt>
                <c:pt idx="384">
                  <c:v>456</c:v>
                </c:pt>
                <c:pt idx="385">
                  <c:v>457</c:v>
                </c:pt>
                <c:pt idx="386">
                  <c:v>458</c:v>
                </c:pt>
                <c:pt idx="387">
                  <c:v>459</c:v>
                </c:pt>
                <c:pt idx="388">
                  <c:v>460</c:v>
                </c:pt>
                <c:pt idx="389">
                  <c:v>461</c:v>
                </c:pt>
                <c:pt idx="390">
                  <c:v>462</c:v>
                </c:pt>
                <c:pt idx="391">
                  <c:v>463</c:v>
                </c:pt>
                <c:pt idx="392">
                  <c:v>464</c:v>
                </c:pt>
                <c:pt idx="393">
                  <c:v>465</c:v>
                </c:pt>
                <c:pt idx="394">
                  <c:v>466</c:v>
                </c:pt>
                <c:pt idx="395">
                  <c:v>467</c:v>
                </c:pt>
                <c:pt idx="396">
                  <c:v>468</c:v>
                </c:pt>
                <c:pt idx="397">
                  <c:v>469</c:v>
                </c:pt>
                <c:pt idx="398">
                  <c:v>470</c:v>
                </c:pt>
                <c:pt idx="399">
                  <c:v>471</c:v>
                </c:pt>
                <c:pt idx="400">
                  <c:v>472</c:v>
                </c:pt>
                <c:pt idx="401">
                  <c:v>473</c:v>
                </c:pt>
                <c:pt idx="402">
                  <c:v>474</c:v>
                </c:pt>
                <c:pt idx="403">
                  <c:v>475</c:v>
                </c:pt>
                <c:pt idx="404">
                  <c:v>476</c:v>
                </c:pt>
                <c:pt idx="405">
                  <c:v>477</c:v>
                </c:pt>
                <c:pt idx="406">
                  <c:v>478</c:v>
                </c:pt>
                <c:pt idx="407">
                  <c:v>479</c:v>
                </c:pt>
                <c:pt idx="408">
                  <c:v>480</c:v>
                </c:pt>
                <c:pt idx="409">
                  <c:v>481</c:v>
                </c:pt>
                <c:pt idx="410">
                  <c:v>482</c:v>
                </c:pt>
                <c:pt idx="411">
                  <c:v>483</c:v>
                </c:pt>
                <c:pt idx="412">
                  <c:v>484</c:v>
                </c:pt>
                <c:pt idx="413">
                  <c:v>485</c:v>
                </c:pt>
                <c:pt idx="414">
                  <c:v>486</c:v>
                </c:pt>
                <c:pt idx="415">
                  <c:v>487</c:v>
                </c:pt>
                <c:pt idx="416">
                  <c:v>488</c:v>
                </c:pt>
                <c:pt idx="417">
                  <c:v>489</c:v>
                </c:pt>
                <c:pt idx="418">
                  <c:v>490</c:v>
                </c:pt>
                <c:pt idx="419">
                  <c:v>491</c:v>
                </c:pt>
                <c:pt idx="420">
                  <c:v>492</c:v>
                </c:pt>
                <c:pt idx="421">
                  <c:v>493</c:v>
                </c:pt>
                <c:pt idx="422">
                  <c:v>494</c:v>
                </c:pt>
                <c:pt idx="423">
                  <c:v>495</c:v>
                </c:pt>
                <c:pt idx="424">
                  <c:v>496</c:v>
                </c:pt>
                <c:pt idx="425">
                  <c:v>497</c:v>
                </c:pt>
                <c:pt idx="426">
                  <c:v>498</c:v>
                </c:pt>
                <c:pt idx="427">
                  <c:v>499</c:v>
                </c:pt>
                <c:pt idx="428">
                  <c:v>500</c:v>
                </c:pt>
                <c:pt idx="429">
                  <c:v>501</c:v>
                </c:pt>
                <c:pt idx="430">
                  <c:v>502</c:v>
                </c:pt>
                <c:pt idx="431">
                  <c:v>503</c:v>
                </c:pt>
                <c:pt idx="432">
                  <c:v>504</c:v>
                </c:pt>
                <c:pt idx="433">
                  <c:v>505</c:v>
                </c:pt>
                <c:pt idx="434">
                  <c:v>506</c:v>
                </c:pt>
                <c:pt idx="435">
                  <c:v>507</c:v>
                </c:pt>
                <c:pt idx="436">
                  <c:v>508</c:v>
                </c:pt>
                <c:pt idx="437">
                  <c:v>509</c:v>
                </c:pt>
              </c:numCache>
            </c:numRef>
          </c:xVal>
          <c:yVal>
            <c:numRef>
              <c:f>'Anisotropy Fit'!$E$58:$E$496</c:f>
              <c:numCache>
                <c:formatCode>General</c:formatCode>
                <c:ptCount val="439"/>
                <c:pt idx="6" formatCode="0.00E+00">
                  <c:v>5.6686939999999998E-2</c:v>
                </c:pt>
                <c:pt idx="7" formatCode="0.00E+00">
                  <c:v>4.824167E-2</c:v>
                </c:pt>
                <c:pt idx="8" formatCode="0.00E+00">
                  <c:v>4.1347929999999998E-2</c:v>
                </c:pt>
                <c:pt idx="9" formatCode="0.00E+00">
                  <c:v>3.5720689999999999E-2</c:v>
                </c:pt>
                <c:pt idx="10" formatCode="0.00E+00">
                  <c:v>3.1127269999999999E-2</c:v>
                </c:pt>
                <c:pt idx="11" formatCode="0.00E+00">
                  <c:v>2.7377740000000001E-2</c:v>
                </c:pt>
                <c:pt idx="12" formatCode="0.00E+00">
                  <c:v>2.431705E-2</c:v>
                </c:pt>
                <c:pt idx="13" formatCode="0.00E+00">
                  <c:v>2.1818669999999998E-2</c:v>
                </c:pt>
                <c:pt idx="14" formatCode="0.00E+00">
                  <c:v>1.977928E-2</c:v>
                </c:pt>
                <c:pt idx="15" formatCode="0.00E+00">
                  <c:v>1.8114559999999998E-2</c:v>
                </c:pt>
                <c:pt idx="16" formatCode="0.00E+00">
                  <c:v>1.6755679999999998E-2</c:v>
                </c:pt>
                <c:pt idx="17" formatCode="0.00E+00">
                  <c:v>1.5646449999999999E-2</c:v>
                </c:pt>
                <c:pt idx="18">
                  <c:v>1.4741000000000001E-2</c:v>
                </c:pt>
                <c:pt idx="19">
                  <c:v>1.4001899999999999E-2</c:v>
                </c:pt>
                <c:pt idx="20" formatCode="0.00E+00">
                  <c:v>1.339858E-2</c:v>
                </c:pt>
                <c:pt idx="21" formatCode="0.00E+00">
                  <c:v>1.290611E-2</c:v>
                </c:pt>
                <c:pt idx="22">
                  <c:v>1.2504100000000001E-2</c:v>
                </c:pt>
                <c:pt idx="23" formatCode="0.00E+00">
                  <c:v>1.217596E-2</c:v>
                </c:pt>
                <c:pt idx="24">
                  <c:v>1.19081E-2</c:v>
                </c:pt>
                <c:pt idx="25" formatCode="0.00E+00">
                  <c:v>1.1689450000000001E-2</c:v>
                </c:pt>
                <c:pt idx="26" formatCode="0.00E+00">
                  <c:v>1.1510970000000001E-2</c:v>
                </c:pt>
                <c:pt idx="27" formatCode="0.00E+00">
                  <c:v>1.136528E-2</c:v>
                </c:pt>
                <c:pt idx="28" formatCode="0.00E+00">
                  <c:v>1.124635E-2</c:v>
                </c:pt>
                <c:pt idx="29" formatCode="0.00E+00">
                  <c:v>1.1149279999999999E-2</c:v>
                </c:pt>
                <c:pt idx="30" formatCode="0.00E+00">
                  <c:v>1.107003E-2</c:v>
                </c:pt>
                <c:pt idx="31" formatCode="0.00E+00">
                  <c:v>1.1005350000000001E-2</c:v>
                </c:pt>
                <c:pt idx="32" formatCode="0.00E+00">
                  <c:v>1.095255E-2</c:v>
                </c:pt>
                <c:pt idx="33" formatCode="0.00E+00">
                  <c:v>1.0909449999999999E-2</c:v>
                </c:pt>
                <c:pt idx="34" formatCode="0.00E+00">
                  <c:v>1.087427E-2</c:v>
                </c:pt>
                <c:pt idx="35" formatCode="0.00E+00">
                  <c:v>1.0845550000000001E-2</c:v>
                </c:pt>
                <c:pt idx="36" formatCode="0.00E+00">
                  <c:v>1.0822109999999999E-2</c:v>
                </c:pt>
                <c:pt idx="37" formatCode="0.00E+00">
                  <c:v>1.080297E-2</c:v>
                </c:pt>
                <c:pt idx="38" formatCode="0.00E+00">
                  <c:v>1.0787349999999999E-2</c:v>
                </c:pt>
                <c:pt idx="39">
                  <c:v>1.07746E-2</c:v>
                </c:pt>
                <c:pt idx="40" formatCode="0.00E+00">
                  <c:v>1.076419E-2</c:v>
                </c:pt>
                <c:pt idx="41">
                  <c:v>1.07557E-2</c:v>
                </c:pt>
                <c:pt idx="42" formatCode="0.00E+00">
                  <c:v>1.074876E-2</c:v>
                </c:pt>
                <c:pt idx="43">
                  <c:v>1.07431E-2</c:v>
                </c:pt>
                <c:pt idx="44" formatCode="0.00E+00">
                  <c:v>1.073848E-2</c:v>
                </c:pt>
                <c:pt idx="45" formatCode="0.00E+00">
                  <c:v>1.073471E-2</c:v>
                </c:pt>
                <c:pt idx="46" formatCode="0.00E+00">
                  <c:v>1.0731630000000001E-2</c:v>
                </c:pt>
                <c:pt idx="47" formatCode="0.00E+00">
                  <c:v>1.072912E-2</c:v>
                </c:pt>
                <c:pt idx="48" formatCode="0.00E+00">
                  <c:v>1.072706E-2</c:v>
                </c:pt>
                <c:pt idx="49" formatCode="0.00E+00">
                  <c:v>1.072539E-2</c:v>
                </c:pt>
                <c:pt idx="50" formatCode="0.00E+00">
                  <c:v>1.0724020000000001E-2</c:v>
                </c:pt>
                <c:pt idx="51" formatCode="0.00E+00">
                  <c:v>1.072291E-2</c:v>
                </c:pt>
                <c:pt idx="52">
                  <c:v>1.0722000000000001E-2</c:v>
                </c:pt>
                <c:pt idx="53" formatCode="0.00E+00">
                  <c:v>1.072125E-2</c:v>
                </c:pt>
                <c:pt idx="54" formatCode="0.00E+00">
                  <c:v>1.072065E-2</c:v>
                </c:pt>
                <c:pt idx="55" formatCode="0.00E+00">
                  <c:v>1.0720149999999999E-2</c:v>
                </c:pt>
                <c:pt idx="56" formatCode="0.00E+00">
                  <c:v>1.071975E-2</c:v>
                </c:pt>
                <c:pt idx="57" formatCode="0.00E+00">
                  <c:v>1.071942E-2</c:v>
                </c:pt>
                <c:pt idx="58" formatCode="0.00E+00">
                  <c:v>1.071915E-2</c:v>
                </c:pt>
                <c:pt idx="59" formatCode="0.00E+00">
                  <c:v>1.071893E-2</c:v>
                </c:pt>
                <c:pt idx="60" formatCode="0.00E+00">
                  <c:v>1.0718750000000001E-2</c:v>
                </c:pt>
                <c:pt idx="61">
                  <c:v>1.07186E-2</c:v>
                </c:pt>
                <c:pt idx="62" formatCode="0.00E+00">
                  <c:v>1.0718480000000001E-2</c:v>
                </c:pt>
                <c:pt idx="63" formatCode="0.00E+00">
                  <c:v>1.071838E-2</c:v>
                </c:pt>
                <c:pt idx="64">
                  <c:v>1.07183E-2</c:v>
                </c:pt>
                <c:pt idx="65" formatCode="0.00E+00">
                  <c:v>1.071824E-2</c:v>
                </c:pt>
                <c:pt idx="66" formatCode="0.00E+00">
                  <c:v>1.0718180000000001E-2</c:v>
                </c:pt>
                <c:pt idx="67" formatCode="0.00E+00">
                  <c:v>1.0718139999999999E-2</c:v>
                </c:pt>
                <c:pt idx="68" formatCode="0.00E+00">
                  <c:v>1.0718109999999999E-2</c:v>
                </c:pt>
                <c:pt idx="69" formatCode="0.00E+00">
                  <c:v>1.071808E-2</c:v>
                </c:pt>
                <c:pt idx="70" formatCode="0.00E+00">
                  <c:v>1.071805E-2</c:v>
                </c:pt>
                <c:pt idx="71" formatCode="0.00E+00">
                  <c:v>1.071803E-2</c:v>
                </c:pt>
                <c:pt idx="72" formatCode="0.00E+00">
                  <c:v>1.071802E-2</c:v>
                </c:pt>
                <c:pt idx="73" formatCode="0.00E+00">
                  <c:v>1.071801E-2</c:v>
                </c:pt>
                <c:pt idx="74">
                  <c:v>1.0718E-2</c:v>
                </c:pt>
                <c:pt idx="75" formatCode="0.00E+00">
                  <c:v>1.071799E-2</c:v>
                </c:pt>
                <c:pt idx="76" formatCode="0.00E+00">
                  <c:v>1.071798E-2</c:v>
                </c:pt>
                <c:pt idx="77" formatCode="0.00E+00">
                  <c:v>1.071797E-2</c:v>
                </c:pt>
                <c:pt idx="78" formatCode="0.00E+00">
                  <c:v>1.071797E-2</c:v>
                </c:pt>
                <c:pt idx="79" formatCode="0.00E+00">
                  <c:v>1.071797E-2</c:v>
                </c:pt>
                <c:pt idx="80" formatCode="0.00E+00">
                  <c:v>1.071796E-2</c:v>
                </c:pt>
                <c:pt idx="81" formatCode="0.00E+00">
                  <c:v>1.071796E-2</c:v>
                </c:pt>
                <c:pt idx="82" formatCode="0.00E+00">
                  <c:v>1.071796E-2</c:v>
                </c:pt>
                <c:pt idx="83" formatCode="0.00E+00">
                  <c:v>1.071796E-2</c:v>
                </c:pt>
                <c:pt idx="84" formatCode="0.00E+00">
                  <c:v>1.071796E-2</c:v>
                </c:pt>
                <c:pt idx="85" formatCode="0.00E+00">
                  <c:v>1.071795E-2</c:v>
                </c:pt>
                <c:pt idx="86" formatCode="0.00E+00">
                  <c:v>1.071795E-2</c:v>
                </c:pt>
                <c:pt idx="87" formatCode="0.00E+00">
                  <c:v>1.071795E-2</c:v>
                </c:pt>
                <c:pt idx="88" formatCode="0.00E+00">
                  <c:v>1.071795E-2</c:v>
                </c:pt>
                <c:pt idx="89" formatCode="0.00E+00">
                  <c:v>1.071795E-2</c:v>
                </c:pt>
                <c:pt idx="90" formatCode="0.00E+00">
                  <c:v>1.071795E-2</c:v>
                </c:pt>
                <c:pt idx="91" formatCode="0.00E+00">
                  <c:v>1.071795E-2</c:v>
                </c:pt>
                <c:pt idx="92" formatCode="0.00E+00">
                  <c:v>1.071795E-2</c:v>
                </c:pt>
                <c:pt idx="93" formatCode="0.00E+00">
                  <c:v>1.071795E-2</c:v>
                </c:pt>
                <c:pt idx="94" formatCode="0.00E+00">
                  <c:v>1.071795E-2</c:v>
                </c:pt>
                <c:pt idx="95" formatCode="0.00E+00">
                  <c:v>1.071795E-2</c:v>
                </c:pt>
                <c:pt idx="96" formatCode="0.00E+00">
                  <c:v>1.071795E-2</c:v>
                </c:pt>
                <c:pt idx="97" formatCode="0.00E+00">
                  <c:v>1.071795E-2</c:v>
                </c:pt>
                <c:pt idx="98" formatCode="0.00E+00">
                  <c:v>1.071795E-2</c:v>
                </c:pt>
                <c:pt idx="99" formatCode="0.00E+00">
                  <c:v>1.071795E-2</c:v>
                </c:pt>
                <c:pt idx="100" formatCode="0.00E+00">
                  <c:v>1.071795E-2</c:v>
                </c:pt>
                <c:pt idx="101" formatCode="0.00E+00">
                  <c:v>1.071795E-2</c:v>
                </c:pt>
                <c:pt idx="102" formatCode="0.00E+00">
                  <c:v>1.071795E-2</c:v>
                </c:pt>
                <c:pt idx="103" formatCode="0.00E+00">
                  <c:v>1.071795E-2</c:v>
                </c:pt>
                <c:pt idx="104" formatCode="0.00E+00">
                  <c:v>1.071795E-2</c:v>
                </c:pt>
                <c:pt idx="105" formatCode="0.00E+00">
                  <c:v>1.071795E-2</c:v>
                </c:pt>
                <c:pt idx="106" formatCode="0.00E+00">
                  <c:v>1.071795E-2</c:v>
                </c:pt>
                <c:pt idx="107" formatCode="0.00E+00">
                  <c:v>1.071795E-2</c:v>
                </c:pt>
                <c:pt idx="108" formatCode="0.00E+00">
                  <c:v>1.071795E-2</c:v>
                </c:pt>
                <c:pt idx="109" formatCode="0.00E+00">
                  <c:v>1.071795E-2</c:v>
                </c:pt>
                <c:pt idx="110" formatCode="0.00E+00">
                  <c:v>1.071795E-2</c:v>
                </c:pt>
                <c:pt idx="111" formatCode="0.00E+00">
                  <c:v>1.071795E-2</c:v>
                </c:pt>
                <c:pt idx="112" formatCode="0.00E+00">
                  <c:v>1.071795E-2</c:v>
                </c:pt>
                <c:pt idx="113" formatCode="0.00E+00">
                  <c:v>1.071795E-2</c:v>
                </c:pt>
                <c:pt idx="114" formatCode="0.00E+00">
                  <c:v>1.071795E-2</c:v>
                </c:pt>
                <c:pt idx="115" formatCode="0.00E+00">
                  <c:v>1.071795E-2</c:v>
                </c:pt>
                <c:pt idx="116" formatCode="0.00E+00">
                  <c:v>1.071795E-2</c:v>
                </c:pt>
                <c:pt idx="117" formatCode="0.00E+00">
                  <c:v>1.071795E-2</c:v>
                </c:pt>
                <c:pt idx="118" formatCode="0.00E+00">
                  <c:v>1.071795E-2</c:v>
                </c:pt>
                <c:pt idx="119" formatCode="0.00E+00">
                  <c:v>1.071795E-2</c:v>
                </c:pt>
                <c:pt idx="120" formatCode="0.00E+00">
                  <c:v>1.071795E-2</c:v>
                </c:pt>
                <c:pt idx="121" formatCode="0.00E+00">
                  <c:v>1.071795E-2</c:v>
                </c:pt>
                <c:pt idx="122" formatCode="0.00E+00">
                  <c:v>1.071795E-2</c:v>
                </c:pt>
                <c:pt idx="123" formatCode="0.00E+00">
                  <c:v>1.071795E-2</c:v>
                </c:pt>
                <c:pt idx="124" formatCode="0.00E+00">
                  <c:v>1.071795E-2</c:v>
                </c:pt>
                <c:pt idx="125" formatCode="0.00E+00">
                  <c:v>1.071795E-2</c:v>
                </c:pt>
                <c:pt idx="126" formatCode="0.00E+00">
                  <c:v>1.071795E-2</c:v>
                </c:pt>
                <c:pt idx="127" formatCode="0.00E+00">
                  <c:v>1.071795E-2</c:v>
                </c:pt>
                <c:pt idx="128" formatCode="0.00E+00">
                  <c:v>1.071795E-2</c:v>
                </c:pt>
                <c:pt idx="129" formatCode="0.00E+00">
                  <c:v>1.071795E-2</c:v>
                </c:pt>
                <c:pt idx="130" formatCode="0.00E+00">
                  <c:v>1.071795E-2</c:v>
                </c:pt>
                <c:pt idx="131" formatCode="0.00E+00">
                  <c:v>1.071795E-2</c:v>
                </c:pt>
                <c:pt idx="132" formatCode="0.00E+00">
                  <c:v>1.071795E-2</c:v>
                </c:pt>
                <c:pt idx="133" formatCode="0.00E+00">
                  <c:v>1.071795E-2</c:v>
                </c:pt>
                <c:pt idx="134" formatCode="0.00E+00">
                  <c:v>1.071795E-2</c:v>
                </c:pt>
                <c:pt idx="135" formatCode="0.00E+00">
                  <c:v>1.071795E-2</c:v>
                </c:pt>
                <c:pt idx="136" formatCode="0.00E+00">
                  <c:v>1.071795E-2</c:v>
                </c:pt>
                <c:pt idx="137" formatCode="0.00E+00">
                  <c:v>1.071795E-2</c:v>
                </c:pt>
                <c:pt idx="138" formatCode="0.00E+00">
                  <c:v>1.071795E-2</c:v>
                </c:pt>
                <c:pt idx="139" formatCode="0.00E+00">
                  <c:v>1.071795E-2</c:v>
                </c:pt>
                <c:pt idx="140" formatCode="0.00E+00">
                  <c:v>1.071795E-2</c:v>
                </c:pt>
                <c:pt idx="141" formatCode="0.00E+00">
                  <c:v>1.071795E-2</c:v>
                </c:pt>
                <c:pt idx="142" formatCode="0.00E+00">
                  <c:v>1.071795E-2</c:v>
                </c:pt>
                <c:pt idx="143" formatCode="0.00E+00">
                  <c:v>1.071795E-2</c:v>
                </c:pt>
                <c:pt idx="144" formatCode="0.00E+00">
                  <c:v>1.071795E-2</c:v>
                </c:pt>
                <c:pt idx="145" formatCode="0.00E+00">
                  <c:v>1.071795E-2</c:v>
                </c:pt>
                <c:pt idx="146" formatCode="0.00E+00">
                  <c:v>1.071795E-2</c:v>
                </c:pt>
                <c:pt idx="147" formatCode="0.00E+00">
                  <c:v>1.071795E-2</c:v>
                </c:pt>
                <c:pt idx="148" formatCode="0.00E+00">
                  <c:v>1.071795E-2</c:v>
                </c:pt>
                <c:pt idx="149" formatCode="0.00E+00">
                  <c:v>1.071795E-2</c:v>
                </c:pt>
                <c:pt idx="150" formatCode="0.00E+00">
                  <c:v>1.071795E-2</c:v>
                </c:pt>
                <c:pt idx="151" formatCode="0.00E+00">
                  <c:v>1.071795E-2</c:v>
                </c:pt>
                <c:pt idx="152" formatCode="0.00E+00">
                  <c:v>1.071795E-2</c:v>
                </c:pt>
                <c:pt idx="153" formatCode="0.00E+00">
                  <c:v>1.071795E-2</c:v>
                </c:pt>
                <c:pt idx="154" formatCode="0.00E+00">
                  <c:v>1.071795E-2</c:v>
                </c:pt>
                <c:pt idx="155" formatCode="0.00E+00">
                  <c:v>1.071795E-2</c:v>
                </c:pt>
                <c:pt idx="156" formatCode="0.00E+00">
                  <c:v>1.071795E-2</c:v>
                </c:pt>
                <c:pt idx="157" formatCode="0.00E+00">
                  <c:v>1.071795E-2</c:v>
                </c:pt>
                <c:pt idx="158" formatCode="0.00E+00">
                  <c:v>1.071795E-2</c:v>
                </c:pt>
                <c:pt idx="159" formatCode="0.00E+00">
                  <c:v>1.071795E-2</c:v>
                </c:pt>
                <c:pt idx="160" formatCode="0.00E+00">
                  <c:v>1.071795E-2</c:v>
                </c:pt>
                <c:pt idx="161" formatCode="0.00E+00">
                  <c:v>1.071795E-2</c:v>
                </c:pt>
                <c:pt idx="162" formatCode="0.00E+00">
                  <c:v>1.071795E-2</c:v>
                </c:pt>
                <c:pt idx="163" formatCode="0.00E+00">
                  <c:v>1.071795E-2</c:v>
                </c:pt>
                <c:pt idx="164" formatCode="0.00E+00">
                  <c:v>1.071795E-2</c:v>
                </c:pt>
                <c:pt idx="165" formatCode="0.00E+00">
                  <c:v>1.071795E-2</c:v>
                </c:pt>
                <c:pt idx="166" formatCode="0.00E+00">
                  <c:v>1.071795E-2</c:v>
                </c:pt>
                <c:pt idx="167" formatCode="0.00E+00">
                  <c:v>1.071795E-2</c:v>
                </c:pt>
                <c:pt idx="168" formatCode="0.00E+00">
                  <c:v>1.071795E-2</c:v>
                </c:pt>
                <c:pt idx="169" formatCode="0.00E+00">
                  <c:v>1.071795E-2</c:v>
                </c:pt>
                <c:pt idx="170" formatCode="0.00E+00">
                  <c:v>1.071795E-2</c:v>
                </c:pt>
                <c:pt idx="171" formatCode="0.00E+00">
                  <c:v>1.071795E-2</c:v>
                </c:pt>
                <c:pt idx="172" formatCode="0.00E+00">
                  <c:v>1.071795E-2</c:v>
                </c:pt>
                <c:pt idx="173" formatCode="0.00E+00">
                  <c:v>1.071795E-2</c:v>
                </c:pt>
                <c:pt idx="174" formatCode="0.00E+00">
                  <c:v>1.071795E-2</c:v>
                </c:pt>
                <c:pt idx="175" formatCode="0.00E+00">
                  <c:v>1.071795E-2</c:v>
                </c:pt>
                <c:pt idx="176" formatCode="0.00E+00">
                  <c:v>1.071795E-2</c:v>
                </c:pt>
                <c:pt idx="177" formatCode="0.00E+00">
                  <c:v>1.071795E-2</c:v>
                </c:pt>
                <c:pt idx="178" formatCode="0.00E+00">
                  <c:v>1.071795E-2</c:v>
                </c:pt>
                <c:pt idx="179" formatCode="0.00E+00">
                  <c:v>1.071795E-2</c:v>
                </c:pt>
                <c:pt idx="180" formatCode="0.00E+00">
                  <c:v>1.071795E-2</c:v>
                </c:pt>
                <c:pt idx="181" formatCode="0.00E+00">
                  <c:v>1.071795E-2</c:v>
                </c:pt>
                <c:pt idx="182" formatCode="0.00E+00">
                  <c:v>1.071795E-2</c:v>
                </c:pt>
                <c:pt idx="183" formatCode="0.00E+00">
                  <c:v>1.071795E-2</c:v>
                </c:pt>
                <c:pt idx="184" formatCode="0.00E+00">
                  <c:v>1.071795E-2</c:v>
                </c:pt>
                <c:pt idx="185" formatCode="0.00E+00">
                  <c:v>1.071795E-2</c:v>
                </c:pt>
                <c:pt idx="186" formatCode="0.00E+00">
                  <c:v>1.071795E-2</c:v>
                </c:pt>
                <c:pt idx="187" formatCode="0.00E+00">
                  <c:v>1.071795E-2</c:v>
                </c:pt>
                <c:pt idx="188" formatCode="0.00E+00">
                  <c:v>1.071795E-2</c:v>
                </c:pt>
                <c:pt idx="189" formatCode="0.00E+00">
                  <c:v>1.071795E-2</c:v>
                </c:pt>
                <c:pt idx="190" formatCode="0.00E+00">
                  <c:v>1.071795E-2</c:v>
                </c:pt>
                <c:pt idx="191" formatCode="0.00E+00">
                  <c:v>1.071795E-2</c:v>
                </c:pt>
                <c:pt idx="192" formatCode="0.00E+00">
                  <c:v>1.071795E-2</c:v>
                </c:pt>
                <c:pt idx="193" formatCode="0.00E+00">
                  <c:v>1.071795E-2</c:v>
                </c:pt>
                <c:pt idx="194" formatCode="0.00E+00">
                  <c:v>1.071795E-2</c:v>
                </c:pt>
                <c:pt idx="195" formatCode="0.00E+00">
                  <c:v>1.071795E-2</c:v>
                </c:pt>
                <c:pt idx="196" formatCode="0.00E+00">
                  <c:v>1.071795E-2</c:v>
                </c:pt>
                <c:pt idx="197" formatCode="0.00E+00">
                  <c:v>1.071795E-2</c:v>
                </c:pt>
                <c:pt idx="198" formatCode="0.00E+00">
                  <c:v>1.071795E-2</c:v>
                </c:pt>
                <c:pt idx="199" formatCode="0.00E+00">
                  <c:v>1.071795E-2</c:v>
                </c:pt>
                <c:pt idx="200" formatCode="0.00E+00">
                  <c:v>1.071795E-2</c:v>
                </c:pt>
                <c:pt idx="201" formatCode="0.00E+00">
                  <c:v>1.071795E-2</c:v>
                </c:pt>
                <c:pt idx="202" formatCode="0.00E+00">
                  <c:v>1.071795E-2</c:v>
                </c:pt>
                <c:pt idx="203" formatCode="0.00E+00">
                  <c:v>1.071795E-2</c:v>
                </c:pt>
                <c:pt idx="204" formatCode="0.00E+00">
                  <c:v>1.071795E-2</c:v>
                </c:pt>
                <c:pt idx="205" formatCode="0.00E+00">
                  <c:v>1.071795E-2</c:v>
                </c:pt>
                <c:pt idx="206" formatCode="0.00E+00">
                  <c:v>1.071795E-2</c:v>
                </c:pt>
                <c:pt idx="207" formatCode="0.00E+00">
                  <c:v>1.071795E-2</c:v>
                </c:pt>
                <c:pt idx="208" formatCode="0.00E+00">
                  <c:v>1.071795E-2</c:v>
                </c:pt>
                <c:pt idx="209" formatCode="0.00E+00">
                  <c:v>1.071795E-2</c:v>
                </c:pt>
                <c:pt idx="210" formatCode="0.00E+00">
                  <c:v>1.071795E-2</c:v>
                </c:pt>
                <c:pt idx="211" formatCode="0.00E+00">
                  <c:v>1.071795E-2</c:v>
                </c:pt>
                <c:pt idx="212" formatCode="0.00E+00">
                  <c:v>1.071795E-2</c:v>
                </c:pt>
                <c:pt idx="213" formatCode="0.00E+00">
                  <c:v>1.071795E-2</c:v>
                </c:pt>
                <c:pt idx="214" formatCode="0.00E+00">
                  <c:v>1.071795E-2</c:v>
                </c:pt>
                <c:pt idx="215" formatCode="0.00E+00">
                  <c:v>1.071795E-2</c:v>
                </c:pt>
                <c:pt idx="216" formatCode="0.00E+00">
                  <c:v>1.071795E-2</c:v>
                </c:pt>
                <c:pt idx="217" formatCode="0.00E+00">
                  <c:v>1.071795E-2</c:v>
                </c:pt>
                <c:pt idx="218" formatCode="0.00E+00">
                  <c:v>1.071795E-2</c:v>
                </c:pt>
                <c:pt idx="219" formatCode="0.00E+00">
                  <c:v>1.071795E-2</c:v>
                </c:pt>
                <c:pt idx="220" formatCode="0.00E+00">
                  <c:v>1.071795E-2</c:v>
                </c:pt>
                <c:pt idx="221" formatCode="0.00E+00">
                  <c:v>1.071795E-2</c:v>
                </c:pt>
                <c:pt idx="222" formatCode="0.00E+00">
                  <c:v>1.071795E-2</c:v>
                </c:pt>
                <c:pt idx="223" formatCode="0.00E+00">
                  <c:v>1.071795E-2</c:v>
                </c:pt>
                <c:pt idx="224" formatCode="0.00E+00">
                  <c:v>1.071795E-2</c:v>
                </c:pt>
                <c:pt idx="225" formatCode="0.00E+00">
                  <c:v>1.071795E-2</c:v>
                </c:pt>
                <c:pt idx="226" formatCode="0.00E+00">
                  <c:v>1.071795E-2</c:v>
                </c:pt>
                <c:pt idx="227" formatCode="0.00E+00">
                  <c:v>1.071795E-2</c:v>
                </c:pt>
                <c:pt idx="228" formatCode="0.00E+00">
                  <c:v>1.071795E-2</c:v>
                </c:pt>
                <c:pt idx="229" formatCode="0.00E+00">
                  <c:v>1.071795E-2</c:v>
                </c:pt>
                <c:pt idx="230" formatCode="0.00E+00">
                  <c:v>1.071795E-2</c:v>
                </c:pt>
                <c:pt idx="231" formatCode="0.00E+00">
                  <c:v>1.071795E-2</c:v>
                </c:pt>
                <c:pt idx="232" formatCode="0.00E+00">
                  <c:v>1.071795E-2</c:v>
                </c:pt>
                <c:pt idx="233" formatCode="0.00E+00">
                  <c:v>1.071795E-2</c:v>
                </c:pt>
                <c:pt idx="234" formatCode="0.00E+00">
                  <c:v>1.071795E-2</c:v>
                </c:pt>
                <c:pt idx="235" formatCode="0.00E+00">
                  <c:v>1.071795E-2</c:v>
                </c:pt>
                <c:pt idx="236" formatCode="0.00E+00">
                  <c:v>1.071795E-2</c:v>
                </c:pt>
                <c:pt idx="237" formatCode="0.00E+00">
                  <c:v>1.071795E-2</c:v>
                </c:pt>
                <c:pt idx="238" formatCode="0.00E+00">
                  <c:v>1.071795E-2</c:v>
                </c:pt>
                <c:pt idx="239" formatCode="0.00E+00">
                  <c:v>1.071795E-2</c:v>
                </c:pt>
                <c:pt idx="240" formatCode="0.00E+00">
                  <c:v>1.071795E-2</c:v>
                </c:pt>
                <c:pt idx="241" formatCode="0.00E+00">
                  <c:v>1.071795E-2</c:v>
                </c:pt>
                <c:pt idx="242" formatCode="0.00E+00">
                  <c:v>1.071795E-2</c:v>
                </c:pt>
                <c:pt idx="243" formatCode="0.00E+00">
                  <c:v>1.071795E-2</c:v>
                </c:pt>
                <c:pt idx="244" formatCode="0.00E+00">
                  <c:v>1.071795E-2</c:v>
                </c:pt>
                <c:pt idx="245" formatCode="0.00E+00">
                  <c:v>1.071795E-2</c:v>
                </c:pt>
                <c:pt idx="246" formatCode="0.00E+00">
                  <c:v>1.071795E-2</c:v>
                </c:pt>
                <c:pt idx="247" formatCode="0.00E+00">
                  <c:v>1.071795E-2</c:v>
                </c:pt>
                <c:pt idx="248" formatCode="0.00E+00">
                  <c:v>1.071795E-2</c:v>
                </c:pt>
                <c:pt idx="249" formatCode="0.00E+00">
                  <c:v>1.071795E-2</c:v>
                </c:pt>
                <c:pt idx="250" formatCode="0.00E+00">
                  <c:v>1.071795E-2</c:v>
                </c:pt>
                <c:pt idx="251" formatCode="0.00E+00">
                  <c:v>1.071795E-2</c:v>
                </c:pt>
                <c:pt idx="252" formatCode="0.00E+00">
                  <c:v>1.071795E-2</c:v>
                </c:pt>
                <c:pt idx="253" formatCode="0.00E+00">
                  <c:v>1.071795E-2</c:v>
                </c:pt>
                <c:pt idx="254" formatCode="0.00E+00">
                  <c:v>1.071795E-2</c:v>
                </c:pt>
                <c:pt idx="255" formatCode="0.00E+00">
                  <c:v>1.071795E-2</c:v>
                </c:pt>
                <c:pt idx="256" formatCode="0.00E+00">
                  <c:v>1.071795E-2</c:v>
                </c:pt>
                <c:pt idx="257" formatCode="0.00E+00">
                  <c:v>1.071795E-2</c:v>
                </c:pt>
                <c:pt idx="258" formatCode="0.00E+00">
                  <c:v>1.071795E-2</c:v>
                </c:pt>
                <c:pt idx="259" formatCode="0.00E+00">
                  <c:v>1.071795E-2</c:v>
                </c:pt>
                <c:pt idx="260" formatCode="0.00E+00">
                  <c:v>1.071795E-2</c:v>
                </c:pt>
                <c:pt idx="261" formatCode="0.00E+00">
                  <c:v>1.071795E-2</c:v>
                </c:pt>
                <c:pt idx="262" formatCode="0.00E+00">
                  <c:v>1.071795E-2</c:v>
                </c:pt>
                <c:pt idx="263" formatCode="0.00E+00">
                  <c:v>1.071795E-2</c:v>
                </c:pt>
                <c:pt idx="264" formatCode="0.00E+00">
                  <c:v>1.071795E-2</c:v>
                </c:pt>
                <c:pt idx="265" formatCode="0.00E+00">
                  <c:v>1.071795E-2</c:v>
                </c:pt>
                <c:pt idx="266" formatCode="0.00E+00">
                  <c:v>1.071795E-2</c:v>
                </c:pt>
                <c:pt idx="267" formatCode="0.00E+00">
                  <c:v>1.071795E-2</c:v>
                </c:pt>
                <c:pt idx="268" formatCode="0.00E+00">
                  <c:v>1.071795E-2</c:v>
                </c:pt>
                <c:pt idx="269" formatCode="0.00E+00">
                  <c:v>1.071795E-2</c:v>
                </c:pt>
                <c:pt idx="270" formatCode="0.00E+00">
                  <c:v>1.071795E-2</c:v>
                </c:pt>
                <c:pt idx="271" formatCode="0.00E+00">
                  <c:v>1.071795E-2</c:v>
                </c:pt>
                <c:pt idx="272" formatCode="0.00E+00">
                  <c:v>1.071795E-2</c:v>
                </c:pt>
                <c:pt idx="273" formatCode="0.00E+00">
                  <c:v>1.071795E-2</c:v>
                </c:pt>
                <c:pt idx="274" formatCode="0.00E+00">
                  <c:v>1.071795E-2</c:v>
                </c:pt>
                <c:pt idx="275" formatCode="0.00E+00">
                  <c:v>1.071795E-2</c:v>
                </c:pt>
                <c:pt idx="276" formatCode="0.00E+00">
                  <c:v>1.071795E-2</c:v>
                </c:pt>
                <c:pt idx="277" formatCode="0.00E+00">
                  <c:v>1.071795E-2</c:v>
                </c:pt>
                <c:pt idx="278" formatCode="0.00E+00">
                  <c:v>1.071795E-2</c:v>
                </c:pt>
                <c:pt idx="279" formatCode="0.00E+00">
                  <c:v>1.071795E-2</c:v>
                </c:pt>
                <c:pt idx="280" formatCode="0.00E+00">
                  <c:v>1.071795E-2</c:v>
                </c:pt>
                <c:pt idx="281" formatCode="0.00E+00">
                  <c:v>1.071795E-2</c:v>
                </c:pt>
                <c:pt idx="282" formatCode="0.00E+00">
                  <c:v>1.071795E-2</c:v>
                </c:pt>
                <c:pt idx="283" formatCode="0.00E+00">
                  <c:v>1.071795E-2</c:v>
                </c:pt>
                <c:pt idx="284" formatCode="0.00E+00">
                  <c:v>1.071795E-2</c:v>
                </c:pt>
                <c:pt idx="285" formatCode="0.00E+00">
                  <c:v>1.071795E-2</c:v>
                </c:pt>
                <c:pt idx="286" formatCode="0.00E+00">
                  <c:v>1.071795E-2</c:v>
                </c:pt>
                <c:pt idx="287" formatCode="0.00E+00">
                  <c:v>1.071795E-2</c:v>
                </c:pt>
                <c:pt idx="288" formatCode="0.00E+00">
                  <c:v>1.071795E-2</c:v>
                </c:pt>
                <c:pt idx="289" formatCode="0.00E+00">
                  <c:v>1.071795E-2</c:v>
                </c:pt>
                <c:pt idx="290" formatCode="0.00E+00">
                  <c:v>1.071795E-2</c:v>
                </c:pt>
                <c:pt idx="291" formatCode="0.00E+00">
                  <c:v>1.071795E-2</c:v>
                </c:pt>
                <c:pt idx="292" formatCode="0.00E+00">
                  <c:v>1.071795E-2</c:v>
                </c:pt>
                <c:pt idx="293" formatCode="0.00E+00">
                  <c:v>1.071795E-2</c:v>
                </c:pt>
                <c:pt idx="294" formatCode="0.00E+00">
                  <c:v>1.071795E-2</c:v>
                </c:pt>
                <c:pt idx="295" formatCode="0.00E+00">
                  <c:v>1.071795E-2</c:v>
                </c:pt>
                <c:pt idx="296" formatCode="0.00E+00">
                  <c:v>1.071795E-2</c:v>
                </c:pt>
                <c:pt idx="297" formatCode="0.00E+00">
                  <c:v>1.071795E-2</c:v>
                </c:pt>
                <c:pt idx="298" formatCode="0.00E+00">
                  <c:v>1.071795E-2</c:v>
                </c:pt>
                <c:pt idx="299" formatCode="0.00E+00">
                  <c:v>1.071795E-2</c:v>
                </c:pt>
                <c:pt idx="300" formatCode="0.00E+00">
                  <c:v>1.071795E-2</c:v>
                </c:pt>
                <c:pt idx="301" formatCode="0.00E+00">
                  <c:v>1.071795E-2</c:v>
                </c:pt>
                <c:pt idx="302" formatCode="0.00E+00">
                  <c:v>1.071795E-2</c:v>
                </c:pt>
                <c:pt idx="303" formatCode="0.00E+00">
                  <c:v>1.071795E-2</c:v>
                </c:pt>
                <c:pt idx="304" formatCode="0.00E+00">
                  <c:v>1.071795E-2</c:v>
                </c:pt>
                <c:pt idx="305" formatCode="0.00E+00">
                  <c:v>1.071795E-2</c:v>
                </c:pt>
                <c:pt idx="306" formatCode="0.00E+00">
                  <c:v>1.071795E-2</c:v>
                </c:pt>
                <c:pt idx="307" formatCode="0.00E+00">
                  <c:v>1.071795E-2</c:v>
                </c:pt>
                <c:pt idx="308" formatCode="0.00E+00">
                  <c:v>1.071795E-2</c:v>
                </c:pt>
                <c:pt idx="309" formatCode="0.00E+00">
                  <c:v>1.071795E-2</c:v>
                </c:pt>
                <c:pt idx="310" formatCode="0.00E+00">
                  <c:v>1.071795E-2</c:v>
                </c:pt>
                <c:pt idx="311" formatCode="0.00E+00">
                  <c:v>1.071795E-2</c:v>
                </c:pt>
                <c:pt idx="312" formatCode="0.00E+00">
                  <c:v>1.071795E-2</c:v>
                </c:pt>
                <c:pt idx="313" formatCode="0.00E+00">
                  <c:v>1.071795E-2</c:v>
                </c:pt>
                <c:pt idx="314" formatCode="0.00E+00">
                  <c:v>1.071795E-2</c:v>
                </c:pt>
                <c:pt idx="315" formatCode="0.00E+00">
                  <c:v>1.071795E-2</c:v>
                </c:pt>
                <c:pt idx="316" formatCode="0.00E+00">
                  <c:v>1.071795E-2</c:v>
                </c:pt>
                <c:pt idx="317" formatCode="0.00E+00">
                  <c:v>1.071795E-2</c:v>
                </c:pt>
                <c:pt idx="318" formatCode="0.00E+00">
                  <c:v>1.071795E-2</c:v>
                </c:pt>
                <c:pt idx="319" formatCode="0.00E+00">
                  <c:v>1.071795E-2</c:v>
                </c:pt>
                <c:pt idx="320" formatCode="0.00E+00">
                  <c:v>1.071795E-2</c:v>
                </c:pt>
                <c:pt idx="321" formatCode="0.00E+00">
                  <c:v>1.071795E-2</c:v>
                </c:pt>
                <c:pt idx="322" formatCode="0.00E+00">
                  <c:v>1.071795E-2</c:v>
                </c:pt>
                <c:pt idx="323" formatCode="0.00E+00">
                  <c:v>1.071795E-2</c:v>
                </c:pt>
                <c:pt idx="324" formatCode="0.00E+00">
                  <c:v>1.071795E-2</c:v>
                </c:pt>
                <c:pt idx="325" formatCode="0.00E+00">
                  <c:v>1.071795E-2</c:v>
                </c:pt>
                <c:pt idx="326" formatCode="0.00E+00">
                  <c:v>1.071795E-2</c:v>
                </c:pt>
                <c:pt idx="327" formatCode="0.00E+00">
                  <c:v>1.071795E-2</c:v>
                </c:pt>
                <c:pt idx="328" formatCode="0.00E+00">
                  <c:v>1.071795E-2</c:v>
                </c:pt>
                <c:pt idx="329" formatCode="0.00E+00">
                  <c:v>1.071795E-2</c:v>
                </c:pt>
                <c:pt idx="330" formatCode="0.00E+00">
                  <c:v>1.071795E-2</c:v>
                </c:pt>
                <c:pt idx="331" formatCode="0.00E+00">
                  <c:v>1.071795E-2</c:v>
                </c:pt>
                <c:pt idx="332" formatCode="0.00E+00">
                  <c:v>1.071795E-2</c:v>
                </c:pt>
                <c:pt idx="333" formatCode="0.00E+00">
                  <c:v>1.071795E-2</c:v>
                </c:pt>
                <c:pt idx="334" formatCode="0.00E+00">
                  <c:v>1.071795E-2</c:v>
                </c:pt>
                <c:pt idx="335" formatCode="0.00E+00">
                  <c:v>1.071795E-2</c:v>
                </c:pt>
                <c:pt idx="336" formatCode="0.00E+00">
                  <c:v>1.071795E-2</c:v>
                </c:pt>
                <c:pt idx="337" formatCode="0.00E+00">
                  <c:v>1.071795E-2</c:v>
                </c:pt>
                <c:pt idx="338" formatCode="0.00E+00">
                  <c:v>1.071795E-2</c:v>
                </c:pt>
                <c:pt idx="339" formatCode="0.00E+00">
                  <c:v>1.071795E-2</c:v>
                </c:pt>
                <c:pt idx="340" formatCode="0.00E+00">
                  <c:v>1.071795E-2</c:v>
                </c:pt>
                <c:pt idx="341" formatCode="0.00E+00">
                  <c:v>1.071795E-2</c:v>
                </c:pt>
                <c:pt idx="342" formatCode="0.00E+00">
                  <c:v>1.071795E-2</c:v>
                </c:pt>
                <c:pt idx="343" formatCode="0.00E+00">
                  <c:v>1.071795E-2</c:v>
                </c:pt>
                <c:pt idx="344" formatCode="0.00E+00">
                  <c:v>1.071795E-2</c:v>
                </c:pt>
                <c:pt idx="345" formatCode="0.00E+00">
                  <c:v>1.071795E-2</c:v>
                </c:pt>
                <c:pt idx="346" formatCode="0.00E+00">
                  <c:v>1.071795E-2</c:v>
                </c:pt>
                <c:pt idx="347" formatCode="0.00E+00">
                  <c:v>1.071795E-2</c:v>
                </c:pt>
                <c:pt idx="348" formatCode="0.00E+00">
                  <c:v>1.071795E-2</c:v>
                </c:pt>
                <c:pt idx="349" formatCode="0.00E+00">
                  <c:v>1.071795E-2</c:v>
                </c:pt>
                <c:pt idx="350" formatCode="0.00E+00">
                  <c:v>1.071795E-2</c:v>
                </c:pt>
                <c:pt idx="351" formatCode="0.00E+00">
                  <c:v>1.071795E-2</c:v>
                </c:pt>
                <c:pt idx="352" formatCode="0.00E+00">
                  <c:v>1.071795E-2</c:v>
                </c:pt>
                <c:pt idx="353" formatCode="0.00E+00">
                  <c:v>1.071795E-2</c:v>
                </c:pt>
                <c:pt idx="354" formatCode="0.00E+00">
                  <c:v>1.071795E-2</c:v>
                </c:pt>
                <c:pt idx="355" formatCode="0.00E+00">
                  <c:v>1.071795E-2</c:v>
                </c:pt>
                <c:pt idx="356" formatCode="0.00E+00">
                  <c:v>1.071795E-2</c:v>
                </c:pt>
                <c:pt idx="357" formatCode="0.00E+00">
                  <c:v>1.071795E-2</c:v>
                </c:pt>
                <c:pt idx="358" formatCode="0.00E+00">
                  <c:v>1.071795E-2</c:v>
                </c:pt>
                <c:pt idx="359" formatCode="0.00E+00">
                  <c:v>1.071795E-2</c:v>
                </c:pt>
                <c:pt idx="360" formatCode="0.00E+00">
                  <c:v>1.071795E-2</c:v>
                </c:pt>
                <c:pt idx="361" formatCode="0.00E+00">
                  <c:v>1.071795E-2</c:v>
                </c:pt>
                <c:pt idx="362" formatCode="0.00E+00">
                  <c:v>1.071795E-2</c:v>
                </c:pt>
                <c:pt idx="363" formatCode="0.00E+00">
                  <c:v>1.071795E-2</c:v>
                </c:pt>
                <c:pt idx="364" formatCode="0.00E+00">
                  <c:v>1.071795E-2</c:v>
                </c:pt>
                <c:pt idx="365" formatCode="0.00E+00">
                  <c:v>1.071795E-2</c:v>
                </c:pt>
                <c:pt idx="366" formatCode="0.00E+00">
                  <c:v>1.071795E-2</c:v>
                </c:pt>
                <c:pt idx="367" formatCode="0.00E+00">
                  <c:v>1.071795E-2</c:v>
                </c:pt>
                <c:pt idx="368" formatCode="0.00E+00">
                  <c:v>1.071795E-2</c:v>
                </c:pt>
                <c:pt idx="369" formatCode="0.00E+00">
                  <c:v>1.071795E-2</c:v>
                </c:pt>
                <c:pt idx="370" formatCode="0.00E+00">
                  <c:v>1.071795E-2</c:v>
                </c:pt>
                <c:pt idx="371" formatCode="0.00E+00">
                  <c:v>1.071795E-2</c:v>
                </c:pt>
                <c:pt idx="372" formatCode="0.00E+00">
                  <c:v>1.071795E-2</c:v>
                </c:pt>
                <c:pt idx="373" formatCode="0.00E+00">
                  <c:v>1.071795E-2</c:v>
                </c:pt>
                <c:pt idx="374" formatCode="0.00E+00">
                  <c:v>1.071795E-2</c:v>
                </c:pt>
                <c:pt idx="375" formatCode="0.00E+00">
                  <c:v>1.071795E-2</c:v>
                </c:pt>
                <c:pt idx="376" formatCode="0.00E+00">
                  <c:v>1.071795E-2</c:v>
                </c:pt>
                <c:pt idx="377" formatCode="0.00E+00">
                  <c:v>1.071795E-2</c:v>
                </c:pt>
                <c:pt idx="378" formatCode="0.00E+00">
                  <c:v>1.071795E-2</c:v>
                </c:pt>
                <c:pt idx="379" formatCode="0.00E+00">
                  <c:v>1.071795E-2</c:v>
                </c:pt>
                <c:pt idx="380" formatCode="0.00E+00">
                  <c:v>1.071795E-2</c:v>
                </c:pt>
                <c:pt idx="381" formatCode="0.00E+00">
                  <c:v>1.071795E-2</c:v>
                </c:pt>
                <c:pt idx="382" formatCode="0.00E+00">
                  <c:v>1.071795E-2</c:v>
                </c:pt>
                <c:pt idx="383" formatCode="0.00E+00">
                  <c:v>1.071795E-2</c:v>
                </c:pt>
                <c:pt idx="384" formatCode="0.00E+00">
                  <c:v>1.071795E-2</c:v>
                </c:pt>
                <c:pt idx="385" formatCode="0.00E+00">
                  <c:v>1.071795E-2</c:v>
                </c:pt>
                <c:pt idx="386" formatCode="0.00E+00">
                  <c:v>1.071795E-2</c:v>
                </c:pt>
                <c:pt idx="387" formatCode="0.00E+00">
                  <c:v>1.071795E-2</c:v>
                </c:pt>
                <c:pt idx="388" formatCode="0.00E+00">
                  <c:v>1.071795E-2</c:v>
                </c:pt>
                <c:pt idx="389" formatCode="0.00E+00">
                  <c:v>1.071795E-2</c:v>
                </c:pt>
                <c:pt idx="390" formatCode="0.00E+00">
                  <c:v>1.071795E-2</c:v>
                </c:pt>
                <c:pt idx="391" formatCode="0.00E+00">
                  <c:v>1.071795E-2</c:v>
                </c:pt>
                <c:pt idx="392" formatCode="0.00E+00">
                  <c:v>1.071795E-2</c:v>
                </c:pt>
                <c:pt idx="393" formatCode="0.00E+00">
                  <c:v>1.071795E-2</c:v>
                </c:pt>
                <c:pt idx="394" formatCode="0.00E+00">
                  <c:v>1.071795E-2</c:v>
                </c:pt>
                <c:pt idx="395" formatCode="0.00E+00">
                  <c:v>1.071795E-2</c:v>
                </c:pt>
                <c:pt idx="396" formatCode="0.00E+00">
                  <c:v>1.071795E-2</c:v>
                </c:pt>
                <c:pt idx="397" formatCode="0.00E+00">
                  <c:v>1.071795E-2</c:v>
                </c:pt>
                <c:pt idx="398" formatCode="0.00E+00">
                  <c:v>1.071795E-2</c:v>
                </c:pt>
                <c:pt idx="399" formatCode="0.00E+00">
                  <c:v>1.071795E-2</c:v>
                </c:pt>
                <c:pt idx="400" formatCode="0.00E+00">
                  <c:v>1.071795E-2</c:v>
                </c:pt>
                <c:pt idx="401" formatCode="0.00E+00">
                  <c:v>1.071795E-2</c:v>
                </c:pt>
                <c:pt idx="402" formatCode="0.00E+00">
                  <c:v>1.071795E-2</c:v>
                </c:pt>
                <c:pt idx="403" formatCode="0.00E+00">
                  <c:v>1.071795E-2</c:v>
                </c:pt>
                <c:pt idx="404" formatCode="0.00E+00">
                  <c:v>1.071795E-2</c:v>
                </c:pt>
                <c:pt idx="405" formatCode="0.00E+00">
                  <c:v>1.071795E-2</c:v>
                </c:pt>
                <c:pt idx="406" formatCode="0.00E+00">
                  <c:v>1.071795E-2</c:v>
                </c:pt>
                <c:pt idx="407" formatCode="0.00E+00">
                  <c:v>1.071795E-2</c:v>
                </c:pt>
                <c:pt idx="408" formatCode="0.00E+00">
                  <c:v>1.071795E-2</c:v>
                </c:pt>
                <c:pt idx="409" formatCode="0.00E+00">
                  <c:v>1.071795E-2</c:v>
                </c:pt>
                <c:pt idx="410" formatCode="0.00E+00">
                  <c:v>1.071795E-2</c:v>
                </c:pt>
                <c:pt idx="411" formatCode="0.00E+00">
                  <c:v>1.071795E-2</c:v>
                </c:pt>
                <c:pt idx="412" formatCode="0.00E+00">
                  <c:v>1.071795E-2</c:v>
                </c:pt>
                <c:pt idx="413" formatCode="0.00E+00">
                  <c:v>1.071795E-2</c:v>
                </c:pt>
                <c:pt idx="414" formatCode="0.00E+00">
                  <c:v>1.071795E-2</c:v>
                </c:pt>
                <c:pt idx="415" formatCode="0.00E+00">
                  <c:v>1.071795E-2</c:v>
                </c:pt>
                <c:pt idx="416" formatCode="0.00E+00">
                  <c:v>1.071795E-2</c:v>
                </c:pt>
                <c:pt idx="417" formatCode="0.00E+00">
                  <c:v>1.071795E-2</c:v>
                </c:pt>
                <c:pt idx="418" formatCode="0.00E+00">
                  <c:v>1.071795E-2</c:v>
                </c:pt>
                <c:pt idx="419" formatCode="0.00E+00">
                  <c:v>1.071795E-2</c:v>
                </c:pt>
                <c:pt idx="420" formatCode="0.00E+00">
                  <c:v>1.071795E-2</c:v>
                </c:pt>
                <c:pt idx="421" formatCode="0.00E+00">
                  <c:v>1.071795E-2</c:v>
                </c:pt>
                <c:pt idx="422" formatCode="0.00E+00">
                  <c:v>1.071795E-2</c:v>
                </c:pt>
                <c:pt idx="423" formatCode="0.00E+00">
                  <c:v>1.071795E-2</c:v>
                </c:pt>
                <c:pt idx="424" formatCode="0.00E+00">
                  <c:v>1.071795E-2</c:v>
                </c:pt>
                <c:pt idx="425" formatCode="0.00E+00">
                  <c:v>1.071795E-2</c:v>
                </c:pt>
                <c:pt idx="426" formatCode="0.00E+00">
                  <c:v>1.071795E-2</c:v>
                </c:pt>
                <c:pt idx="427" formatCode="0.00E+00">
                  <c:v>1.071795E-2</c:v>
                </c:pt>
                <c:pt idx="428" formatCode="0.00E+00">
                  <c:v>1.071795E-2</c:v>
                </c:pt>
                <c:pt idx="429" formatCode="0.00E+00">
                  <c:v>1.071795E-2</c:v>
                </c:pt>
                <c:pt idx="430" formatCode="0.00E+00">
                  <c:v>1.071795E-2</c:v>
                </c:pt>
                <c:pt idx="431" formatCode="0.00E+00">
                  <c:v>1.071795E-2</c:v>
                </c:pt>
                <c:pt idx="432" formatCode="0.00E+00">
                  <c:v>1.071795E-2</c:v>
                </c:pt>
                <c:pt idx="433" formatCode="0.00E+00">
                  <c:v>1.071795E-2</c:v>
                </c:pt>
                <c:pt idx="434" formatCode="0.00E+00">
                  <c:v>1.071795E-2</c:v>
                </c:pt>
                <c:pt idx="435" formatCode="0.00E+00">
                  <c:v>1.071795E-2</c:v>
                </c:pt>
                <c:pt idx="436" formatCode="0.00E+00">
                  <c:v>1.071795E-2</c:v>
                </c:pt>
                <c:pt idx="437" formatCode="0.00E+00">
                  <c:v>1.071795E-2</c:v>
                </c:pt>
              </c:numCache>
            </c:numRef>
          </c:yVal>
          <c:smooth val="0"/>
        </c:ser>
        <c:ser>
          <c:idx val="3"/>
          <c:order val="1"/>
          <c:tx>
            <c:strRef>
              <c:f>'Anisotropy Fit'!$C$4</c:f>
              <c:strCache>
                <c:ptCount val="1"/>
                <c:pt idx="0">
                  <c:v>55.9 kDa - high pH</c:v>
                </c:pt>
              </c:strCache>
            </c:strRef>
          </c:tx>
          <c:spPr>
            <a:ln w="28575">
              <a:noFill/>
            </a:ln>
          </c:spPr>
          <c:marker>
            <c:symbol val="diamond"/>
            <c:size val="2"/>
          </c:marker>
          <c:xVal>
            <c:numRef>
              <c:f>'Anisotropy Fit'!$C$58:$C$495</c:f>
              <c:numCache>
                <c:formatCode>General</c:formatCode>
                <c:ptCount val="438"/>
                <c:pt idx="0">
                  <c:v>72</c:v>
                </c:pt>
                <c:pt idx="1">
                  <c:v>73</c:v>
                </c:pt>
                <c:pt idx="2">
                  <c:v>74</c:v>
                </c:pt>
                <c:pt idx="3">
                  <c:v>75</c:v>
                </c:pt>
                <c:pt idx="4">
                  <c:v>76</c:v>
                </c:pt>
                <c:pt idx="5">
                  <c:v>77</c:v>
                </c:pt>
                <c:pt idx="6">
                  <c:v>78</c:v>
                </c:pt>
                <c:pt idx="7">
                  <c:v>79</c:v>
                </c:pt>
                <c:pt idx="8">
                  <c:v>80</c:v>
                </c:pt>
                <c:pt idx="9">
                  <c:v>81</c:v>
                </c:pt>
                <c:pt idx="10">
                  <c:v>82</c:v>
                </c:pt>
                <c:pt idx="11">
                  <c:v>83</c:v>
                </c:pt>
                <c:pt idx="12">
                  <c:v>84</c:v>
                </c:pt>
                <c:pt idx="13">
                  <c:v>85</c:v>
                </c:pt>
                <c:pt idx="14">
                  <c:v>86</c:v>
                </c:pt>
                <c:pt idx="15">
                  <c:v>87</c:v>
                </c:pt>
                <c:pt idx="16">
                  <c:v>88</c:v>
                </c:pt>
                <c:pt idx="17">
                  <c:v>89</c:v>
                </c:pt>
                <c:pt idx="18">
                  <c:v>90</c:v>
                </c:pt>
                <c:pt idx="19">
                  <c:v>91</c:v>
                </c:pt>
                <c:pt idx="20">
                  <c:v>92</c:v>
                </c:pt>
                <c:pt idx="21">
                  <c:v>93</c:v>
                </c:pt>
                <c:pt idx="22">
                  <c:v>94</c:v>
                </c:pt>
                <c:pt idx="23">
                  <c:v>95</c:v>
                </c:pt>
                <c:pt idx="24">
                  <c:v>96</c:v>
                </c:pt>
                <c:pt idx="25">
                  <c:v>97</c:v>
                </c:pt>
                <c:pt idx="26">
                  <c:v>98</c:v>
                </c:pt>
                <c:pt idx="27">
                  <c:v>99</c:v>
                </c:pt>
                <c:pt idx="28">
                  <c:v>100</c:v>
                </c:pt>
                <c:pt idx="29">
                  <c:v>101</c:v>
                </c:pt>
                <c:pt idx="30">
                  <c:v>102</c:v>
                </c:pt>
                <c:pt idx="31">
                  <c:v>103</c:v>
                </c:pt>
                <c:pt idx="32">
                  <c:v>104</c:v>
                </c:pt>
                <c:pt idx="33">
                  <c:v>105</c:v>
                </c:pt>
                <c:pt idx="34">
                  <c:v>106</c:v>
                </c:pt>
                <c:pt idx="35">
                  <c:v>107</c:v>
                </c:pt>
                <c:pt idx="36">
                  <c:v>108</c:v>
                </c:pt>
                <c:pt idx="37">
                  <c:v>109</c:v>
                </c:pt>
                <c:pt idx="38">
                  <c:v>110</c:v>
                </c:pt>
                <c:pt idx="39">
                  <c:v>111</c:v>
                </c:pt>
                <c:pt idx="40">
                  <c:v>112</c:v>
                </c:pt>
                <c:pt idx="41">
                  <c:v>113</c:v>
                </c:pt>
                <c:pt idx="42">
                  <c:v>114</c:v>
                </c:pt>
                <c:pt idx="43">
                  <c:v>115</c:v>
                </c:pt>
                <c:pt idx="44">
                  <c:v>116</c:v>
                </c:pt>
                <c:pt idx="45">
                  <c:v>117</c:v>
                </c:pt>
                <c:pt idx="46">
                  <c:v>118</c:v>
                </c:pt>
                <c:pt idx="47">
                  <c:v>119</c:v>
                </c:pt>
                <c:pt idx="48">
                  <c:v>120</c:v>
                </c:pt>
                <c:pt idx="49">
                  <c:v>121</c:v>
                </c:pt>
                <c:pt idx="50">
                  <c:v>122</c:v>
                </c:pt>
                <c:pt idx="51">
                  <c:v>123</c:v>
                </c:pt>
                <c:pt idx="52">
                  <c:v>124</c:v>
                </c:pt>
                <c:pt idx="53">
                  <c:v>125</c:v>
                </c:pt>
                <c:pt idx="54">
                  <c:v>126</c:v>
                </c:pt>
                <c:pt idx="55">
                  <c:v>127</c:v>
                </c:pt>
                <c:pt idx="56">
                  <c:v>128</c:v>
                </c:pt>
                <c:pt idx="57">
                  <c:v>129</c:v>
                </c:pt>
                <c:pt idx="58">
                  <c:v>130</c:v>
                </c:pt>
                <c:pt idx="59">
                  <c:v>131</c:v>
                </c:pt>
                <c:pt idx="60">
                  <c:v>132</c:v>
                </c:pt>
                <c:pt idx="61">
                  <c:v>133</c:v>
                </c:pt>
                <c:pt idx="62">
                  <c:v>134</c:v>
                </c:pt>
                <c:pt idx="63">
                  <c:v>135</c:v>
                </c:pt>
                <c:pt idx="64">
                  <c:v>136</c:v>
                </c:pt>
                <c:pt idx="65">
                  <c:v>137</c:v>
                </c:pt>
                <c:pt idx="66">
                  <c:v>138</c:v>
                </c:pt>
                <c:pt idx="67">
                  <c:v>139</c:v>
                </c:pt>
                <c:pt idx="68">
                  <c:v>140</c:v>
                </c:pt>
                <c:pt idx="69">
                  <c:v>141</c:v>
                </c:pt>
                <c:pt idx="70">
                  <c:v>142</c:v>
                </c:pt>
                <c:pt idx="71">
                  <c:v>143</c:v>
                </c:pt>
                <c:pt idx="72">
                  <c:v>144</c:v>
                </c:pt>
                <c:pt idx="73">
                  <c:v>145</c:v>
                </c:pt>
                <c:pt idx="74">
                  <c:v>146</c:v>
                </c:pt>
                <c:pt idx="75">
                  <c:v>147</c:v>
                </c:pt>
                <c:pt idx="76">
                  <c:v>148</c:v>
                </c:pt>
                <c:pt idx="77">
                  <c:v>149</c:v>
                </c:pt>
                <c:pt idx="78">
                  <c:v>150</c:v>
                </c:pt>
                <c:pt idx="79">
                  <c:v>151</c:v>
                </c:pt>
                <c:pt idx="80">
                  <c:v>152</c:v>
                </c:pt>
                <c:pt idx="81">
                  <c:v>153</c:v>
                </c:pt>
                <c:pt idx="82">
                  <c:v>154</c:v>
                </c:pt>
                <c:pt idx="83">
                  <c:v>155</c:v>
                </c:pt>
                <c:pt idx="84">
                  <c:v>156</c:v>
                </c:pt>
                <c:pt idx="85">
                  <c:v>157</c:v>
                </c:pt>
                <c:pt idx="86">
                  <c:v>158</c:v>
                </c:pt>
                <c:pt idx="87">
                  <c:v>159</c:v>
                </c:pt>
                <c:pt idx="88">
                  <c:v>160</c:v>
                </c:pt>
                <c:pt idx="89">
                  <c:v>161</c:v>
                </c:pt>
                <c:pt idx="90">
                  <c:v>162</c:v>
                </c:pt>
                <c:pt idx="91">
                  <c:v>163</c:v>
                </c:pt>
                <c:pt idx="92">
                  <c:v>164</c:v>
                </c:pt>
                <c:pt idx="93">
                  <c:v>165</c:v>
                </c:pt>
                <c:pt idx="94">
                  <c:v>166</c:v>
                </c:pt>
                <c:pt idx="95">
                  <c:v>167</c:v>
                </c:pt>
                <c:pt idx="96">
                  <c:v>168</c:v>
                </c:pt>
                <c:pt idx="97">
                  <c:v>169</c:v>
                </c:pt>
                <c:pt idx="98">
                  <c:v>170</c:v>
                </c:pt>
                <c:pt idx="99">
                  <c:v>171</c:v>
                </c:pt>
                <c:pt idx="100">
                  <c:v>172</c:v>
                </c:pt>
                <c:pt idx="101">
                  <c:v>173</c:v>
                </c:pt>
                <c:pt idx="102">
                  <c:v>174</c:v>
                </c:pt>
                <c:pt idx="103">
                  <c:v>175</c:v>
                </c:pt>
                <c:pt idx="104">
                  <c:v>176</c:v>
                </c:pt>
                <c:pt idx="105">
                  <c:v>177</c:v>
                </c:pt>
                <c:pt idx="106">
                  <c:v>178</c:v>
                </c:pt>
                <c:pt idx="107">
                  <c:v>179</c:v>
                </c:pt>
                <c:pt idx="108">
                  <c:v>180</c:v>
                </c:pt>
                <c:pt idx="109">
                  <c:v>181</c:v>
                </c:pt>
                <c:pt idx="110">
                  <c:v>182</c:v>
                </c:pt>
                <c:pt idx="111">
                  <c:v>183</c:v>
                </c:pt>
                <c:pt idx="112">
                  <c:v>184</c:v>
                </c:pt>
                <c:pt idx="113">
                  <c:v>185</c:v>
                </c:pt>
                <c:pt idx="114">
                  <c:v>186</c:v>
                </c:pt>
                <c:pt idx="115">
                  <c:v>187</c:v>
                </c:pt>
                <c:pt idx="116">
                  <c:v>188</c:v>
                </c:pt>
                <c:pt idx="117">
                  <c:v>189</c:v>
                </c:pt>
                <c:pt idx="118">
                  <c:v>190</c:v>
                </c:pt>
                <c:pt idx="119">
                  <c:v>191</c:v>
                </c:pt>
                <c:pt idx="120">
                  <c:v>192</c:v>
                </c:pt>
                <c:pt idx="121">
                  <c:v>193</c:v>
                </c:pt>
                <c:pt idx="122">
                  <c:v>194</c:v>
                </c:pt>
                <c:pt idx="123">
                  <c:v>195</c:v>
                </c:pt>
                <c:pt idx="124">
                  <c:v>196</c:v>
                </c:pt>
                <c:pt idx="125">
                  <c:v>197</c:v>
                </c:pt>
                <c:pt idx="126">
                  <c:v>198</c:v>
                </c:pt>
                <c:pt idx="127">
                  <c:v>199</c:v>
                </c:pt>
                <c:pt idx="128">
                  <c:v>200</c:v>
                </c:pt>
                <c:pt idx="129">
                  <c:v>201</c:v>
                </c:pt>
                <c:pt idx="130">
                  <c:v>202</c:v>
                </c:pt>
                <c:pt idx="131">
                  <c:v>203</c:v>
                </c:pt>
                <c:pt idx="132">
                  <c:v>204</c:v>
                </c:pt>
                <c:pt idx="133">
                  <c:v>205</c:v>
                </c:pt>
                <c:pt idx="134">
                  <c:v>206</c:v>
                </c:pt>
                <c:pt idx="135">
                  <c:v>207</c:v>
                </c:pt>
                <c:pt idx="136">
                  <c:v>208</c:v>
                </c:pt>
                <c:pt idx="137">
                  <c:v>209</c:v>
                </c:pt>
                <c:pt idx="138">
                  <c:v>210</c:v>
                </c:pt>
                <c:pt idx="139">
                  <c:v>211</c:v>
                </c:pt>
                <c:pt idx="140">
                  <c:v>212</c:v>
                </c:pt>
                <c:pt idx="141">
                  <c:v>213</c:v>
                </c:pt>
                <c:pt idx="142">
                  <c:v>214</c:v>
                </c:pt>
                <c:pt idx="143">
                  <c:v>215</c:v>
                </c:pt>
                <c:pt idx="144">
                  <c:v>216</c:v>
                </c:pt>
                <c:pt idx="145">
                  <c:v>217</c:v>
                </c:pt>
                <c:pt idx="146">
                  <c:v>218</c:v>
                </c:pt>
                <c:pt idx="147">
                  <c:v>219</c:v>
                </c:pt>
                <c:pt idx="148">
                  <c:v>220</c:v>
                </c:pt>
                <c:pt idx="149">
                  <c:v>221</c:v>
                </c:pt>
                <c:pt idx="150">
                  <c:v>222</c:v>
                </c:pt>
                <c:pt idx="151">
                  <c:v>223</c:v>
                </c:pt>
                <c:pt idx="152">
                  <c:v>224</c:v>
                </c:pt>
                <c:pt idx="153">
                  <c:v>225</c:v>
                </c:pt>
                <c:pt idx="154">
                  <c:v>226</c:v>
                </c:pt>
                <c:pt idx="155">
                  <c:v>227</c:v>
                </c:pt>
                <c:pt idx="156">
                  <c:v>228</c:v>
                </c:pt>
                <c:pt idx="157">
                  <c:v>229</c:v>
                </c:pt>
                <c:pt idx="158">
                  <c:v>230</c:v>
                </c:pt>
                <c:pt idx="159">
                  <c:v>231</c:v>
                </c:pt>
                <c:pt idx="160">
                  <c:v>232</c:v>
                </c:pt>
                <c:pt idx="161">
                  <c:v>233</c:v>
                </c:pt>
                <c:pt idx="162">
                  <c:v>234</c:v>
                </c:pt>
                <c:pt idx="163">
                  <c:v>235</c:v>
                </c:pt>
                <c:pt idx="164">
                  <c:v>236</c:v>
                </c:pt>
                <c:pt idx="165">
                  <c:v>237</c:v>
                </c:pt>
                <c:pt idx="166">
                  <c:v>238</c:v>
                </c:pt>
                <c:pt idx="167">
                  <c:v>239</c:v>
                </c:pt>
                <c:pt idx="168">
                  <c:v>240</c:v>
                </c:pt>
                <c:pt idx="169">
                  <c:v>241</c:v>
                </c:pt>
                <c:pt idx="170">
                  <c:v>242</c:v>
                </c:pt>
                <c:pt idx="171">
                  <c:v>243</c:v>
                </c:pt>
                <c:pt idx="172">
                  <c:v>244</c:v>
                </c:pt>
                <c:pt idx="173">
                  <c:v>245</c:v>
                </c:pt>
                <c:pt idx="174">
                  <c:v>246</c:v>
                </c:pt>
                <c:pt idx="175">
                  <c:v>247</c:v>
                </c:pt>
                <c:pt idx="176">
                  <c:v>248</c:v>
                </c:pt>
                <c:pt idx="177">
                  <c:v>249</c:v>
                </c:pt>
                <c:pt idx="178">
                  <c:v>250</c:v>
                </c:pt>
                <c:pt idx="179">
                  <c:v>251</c:v>
                </c:pt>
                <c:pt idx="180">
                  <c:v>252</c:v>
                </c:pt>
                <c:pt idx="181">
                  <c:v>253</c:v>
                </c:pt>
                <c:pt idx="182">
                  <c:v>254</c:v>
                </c:pt>
                <c:pt idx="183">
                  <c:v>255</c:v>
                </c:pt>
                <c:pt idx="184">
                  <c:v>256</c:v>
                </c:pt>
                <c:pt idx="185">
                  <c:v>257</c:v>
                </c:pt>
                <c:pt idx="186">
                  <c:v>258</c:v>
                </c:pt>
                <c:pt idx="187">
                  <c:v>259</c:v>
                </c:pt>
                <c:pt idx="188">
                  <c:v>260</c:v>
                </c:pt>
                <c:pt idx="189">
                  <c:v>261</c:v>
                </c:pt>
                <c:pt idx="190">
                  <c:v>262</c:v>
                </c:pt>
                <c:pt idx="191">
                  <c:v>263</c:v>
                </c:pt>
                <c:pt idx="192">
                  <c:v>264</c:v>
                </c:pt>
                <c:pt idx="193">
                  <c:v>265</c:v>
                </c:pt>
                <c:pt idx="194">
                  <c:v>266</c:v>
                </c:pt>
                <c:pt idx="195">
                  <c:v>267</c:v>
                </c:pt>
                <c:pt idx="196">
                  <c:v>268</c:v>
                </c:pt>
                <c:pt idx="197">
                  <c:v>269</c:v>
                </c:pt>
                <c:pt idx="198">
                  <c:v>270</c:v>
                </c:pt>
                <c:pt idx="199">
                  <c:v>271</c:v>
                </c:pt>
                <c:pt idx="200">
                  <c:v>272</c:v>
                </c:pt>
                <c:pt idx="201">
                  <c:v>273</c:v>
                </c:pt>
                <c:pt idx="202">
                  <c:v>274</c:v>
                </c:pt>
                <c:pt idx="203">
                  <c:v>275</c:v>
                </c:pt>
                <c:pt idx="204">
                  <c:v>276</c:v>
                </c:pt>
                <c:pt idx="205">
                  <c:v>277</c:v>
                </c:pt>
                <c:pt idx="206">
                  <c:v>278</c:v>
                </c:pt>
                <c:pt idx="207">
                  <c:v>279</c:v>
                </c:pt>
                <c:pt idx="208">
                  <c:v>280</c:v>
                </c:pt>
                <c:pt idx="209">
                  <c:v>281</c:v>
                </c:pt>
                <c:pt idx="210">
                  <c:v>282</c:v>
                </c:pt>
                <c:pt idx="211">
                  <c:v>283</c:v>
                </c:pt>
                <c:pt idx="212">
                  <c:v>284</c:v>
                </c:pt>
                <c:pt idx="213">
                  <c:v>285</c:v>
                </c:pt>
                <c:pt idx="214">
                  <c:v>286</c:v>
                </c:pt>
                <c:pt idx="215">
                  <c:v>287</c:v>
                </c:pt>
                <c:pt idx="216">
                  <c:v>288</c:v>
                </c:pt>
                <c:pt idx="217">
                  <c:v>289</c:v>
                </c:pt>
                <c:pt idx="218">
                  <c:v>290</c:v>
                </c:pt>
                <c:pt idx="219">
                  <c:v>291</c:v>
                </c:pt>
                <c:pt idx="220">
                  <c:v>292</c:v>
                </c:pt>
                <c:pt idx="221">
                  <c:v>293</c:v>
                </c:pt>
                <c:pt idx="222">
                  <c:v>294</c:v>
                </c:pt>
                <c:pt idx="223">
                  <c:v>295</c:v>
                </c:pt>
                <c:pt idx="224">
                  <c:v>296</c:v>
                </c:pt>
                <c:pt idx="225">
                  <c:v>297</c:v>
                </c:pt>
                <c:pt idx="226">
                  <c:v>298</c:v>
                </c:pt>
                <c:pt idx="227">
                  <c:v>299</c:v>
                </c:pt>
                <c:pt idx="228">
                  <c:v>300</c:v>
                </c:pt>
                <c:pt idx="229">
                  <c:v>301</c:v>
                </c:pt>
                <c:pt idx="230">
                  <c:v>302</c:v>
                </c:pt>
                <c:pt idx="231">
                  <c:v>303</c:v>
                </c:pt>
                <c:pt idx="232">
                  <c:v>304</c:v>
                </c:pt>
                <c:pt idx="233">
                  <c:v>305</c:v>
                </c:pt>
                <c:pt idx="234">
                  <c:v>306</c:v>
                </c:pt>
                <c:pt idx="235">
                  <c:v>307</c:v>
                </c:pt>
                <c:pt idx="236">
                  <c:v>308</c:v>
                </c:pt>
                <c:pt idx="237">
                  <c:v>309</c:v>
                </c:pt>
                <c:pt idx="238">
                  <c:v>310</c:v>
                </c:pt>
                <c:pt idx="239">
                  <c:v>311</c:v>
                </c:pt>
                <c:pt idx="240">
                  <c:v>312</c:v>
                </c:pt>
                <c:pt idx="241">
                  <c:v>313</c:v>
                </c:pt>
                <c:pt idx="242">
                  <c:v>314</c:v>
                </c:pt>
                <c:pt idx="243">
                  <c:v>315</c:v>
                </c:pt>
                <c:pt idx="244">
                  <c:v>316</c:v>
                </c:pt>
                <c:pt idx="245">
                  <c:v>317</c:v>
                </c:pt>
                <c:pt idx="246">
                  <c:v>318</c:v>
                </c:pt>
                <c:pt idx="247">
                  <c:v>319</c:v>
                </c:pt>
                <c:pt idx="248">
                  <c:v>320</c:v>
                </c:pt>
                <c:pt idx="249">
                  <c:v>321</c:v>
                </c:pt>
                <c:pt idx="250">
                  <c:v>322</c:v>
                </c:pt>
                <c:pt idx="251">
                  <c:v>323</c:v>
                </c:pt>
                <c:pt idx="252">
                  <c:v>324</c:v>
                </c:pt>
                <c:pt idx="253">
                  <c:v>325</c:v>
                </c:pt>
                <c:pt idx="254">
                  <c:v>326</c:v>
                </c:pt>
                <c:pt idx="255">
                  <c:v>327</c:v>
                </c:pt>
                <c:pt idx="256">
                  <c:v>328</c:v>
                </c:pt>
                <c:pt idx="257">
                  <c:v>329</c:v>
                </c:pt>
                <c:pt idx="258">
                  <c:v>330</c:v>
                </c:pt>
                <c:pt idx="259">
                  <c:v>331</c:v>
                </c:pt>
                <c:pt idx="260">
                  <c:v>332</c:v>
                </c:pt>
                <c:pt idx="261">
                  <c:v>333</c:v>
                </c:pt>
                <c:pt idx="262">
                  <c:v>334</c:v>
                </c:pt>
                <c:pt idx="263">
                  <c:v>335</c:v>
                </c:pt>
                <c:pt idx="264">
                  <c:v>336</c:v>
                </c:pt>
                <c:pt idx="265">
                  <c:v>337</c:v>
                </c:pt>
                <c:pt idx="266">
                  <c:v>338</c:v>
                </c:pt>
                <c:pt idx="267">
                  <c:v>339</c:v>
                </c:pt>
                <c:pt idx="268">
                  <c:v>340</c:v>
                </c:pt>
                <c:pt idx="269">
                  <c:v>341</c:v>
                </c:pt>
                <c:pt idx="270">
                  <c:v>342</c:v>
                </c:pt>
                <c:pt idx="271">
                  <c:v>343</c:v>
                </c:pt>
                <c:pt idx="272">
                  <c:v>344</c:v>
                </c:pt>
                <c:pt idx="273">
                  <c:v>345</c:v>
                </c:pt>
                <c:pt idx="274">
                  <c:v>346</c:v>
                </c:pt>
                <c:pt idx="275">
                  <c:v>347</c:v>
                </c:pt>
                <c:pt idx="276">
                  <c:v>348</c:v>
                </c:pt>
                <c:pt idx="277">
                  <c:v>349</c:v>
                </c:pt>
                <c:pt idx="278">
                  <c:v>350</c:v>
                </c:pt>
                <c:pt idx="279">
                  <c:v>351</c:v>
                </c:pt>
                <c:pt idx="280">
                  <c:v>352</c:v>
                </c:pt>
                <c:pt idx="281">
                  <c:v>353</c:v>
                </c:pt>
                <c:pt idx="282">
                  <c:v>354</c:v>
                </c:pt>
                <c:pt idx="283">
                  <c:v>355</c:v>
                </c:pt>
                <c:pt idx="284">
                  <c:v>356</c:v>
                </c:pt>
                <c:pt idx="285">
                  <c:v>357</c:v>
                </c:pt>
                <c:pt idx="286">
                  <c:v>358</c:v>
                </c:pt>
                <c:pt idx="287">
                  <c:v>359</c:v>
                </c:pt>
                <c:pt idx="288">
                  <c:v>360</c:v>
                </c:pt>
                <c:pt idx="289">
                  <c:v>361</c:v>
                </c:pt>
                <c:pt idx="290">
                  <c:v>362</c:v>
                </c:pt>
                <c:pt idx="291">
                  <c:v>363</c:v>
                </c:pt>
                <c:pt idx="292">
                  <c:v>364</c:v>
                </c:pt>
                <c:pt idx="293">
                  <c:v>365</c:v>
                </c:pt>
                <c:pt idx="294">
                  <c:v>366</c:v>
                </c:pt>
                <c:pt idx="295">
                  <c:v>367</c:v>
                </c:pt>
                <c:pt idx="296">
                  <c:v>368</c:v>
                </c:pt>
                <c:pt idx="297">
                  <c:v>369</c:v>
                </c:pt>
                <c:pt idx="298">
                  <c:v>370</c:v>
                </c:pt>
                <c:pt idx="299">
                  <c:v>371</c:v>
                </c:pt>
                <c:pt idx="300">
                  <c:v>372</c:v>
                </c:pt>
                <c:pt idx="301">
                  <c:v>373</c:v>
                </c:pt>
                <c:pt idx="302">
                  <c:v>374</c:v>
                </c:pt>
                <c:pt idx="303">
                  <c:v>375</c:v>
                </c:pt>
                <c:pt idx="304">
                  <c:v>376</c:v>
                </c:pt>
                <c:pt idx="305">
                  <c:v>377</c:v>
                </c:pt>
                <c:pt idx="306">
                  <c:v>378</c:v>
                </c:pt>
                <c:pt idx="307">
                  <c:v>379</c:v>
                </c:pt>
                <c:pt idx="308">
                  <c:v>380</c:v>
                </c:pt>
                <c:pt idx="309">
                  <c:v>381</c:v>
                </c:pt>
                <c:pt idx="310">
                  <c:v>382</c:v>
                </c:pt>
                <c:pt idx="311">
                  <c:v>383</c:v>
                </c:pt>
                <c:pt idx="312">
                  <c:v>384</c:v>
                </c:pt>
                <c:pt idx="313">
                  <c:v>385</c:v>
                </c:pt>
                <c:pt idx="314">
                  <c:v>386</c:v>
                </c:pt>
                <c:pt idx="315">
                  <c:v>387</c:v>
                </c:pt>
                <c:pt idx="316">
                  <c:v>388</c:v>
                </c:pt>
                <c:pt idx="317">
                  <c:v>389</c:v>
                </c:pt>
                <c:pt idx="318">
                  <c:v>390</c:v>
                </c:pt>
                <c:pt idx="319">
                  <c:v>391</c:v>
                </c:pt>
                <c:pt idx="320">
                  <c:v>392</c:v>
                </c:pt>
                <c:pt idx="321">
                  <c:v>393</c:v>
                </c:pt>
                <c:pt idx="322">
                  <c:v>394</c:v>
                </c:pt>
                <c:pt idx="323">
                  <c:v>395</c:v>
                </c:pt>
                <c:pt idx="324">
                  <c:v>396</c:v>
                </c:pt>
                <c:pt idx="325">
                  <c:v>397</c:v>
                </c:pt>
                <c:pt idx="326">
                  <c:v>398</c:v>
                </c:pt>
                <c:pt idx="327">
                  <c:v>399</c:v>
                </c:pt>
                <c:pt idx="328">
                  <c:v>400</c:v>
                </c:pt>
                <c:pt idx="329">
                  <c:v>401</c:v>
                </c:pt>
                <c:pt idx="330">
                  <c:v>402</c:v>
                </c:pt>
                <c:pt idx="331">
                  <c:v>403</c:v>
                </c:pt>
                <c:pt idx="332">
                  <c:v>404</c:v>
                </c:pt>
                <c:pt idx="333">
                  <c:v>405</c:v>
                </c:pt>
                <c:pt idx="334">
                  <c:v>406</c:v>
                </c:pt>
                <c:pt idx="335">
                  <c:v>407</c:v>
                </c:pt>
                <c:pt idx="336">
                  <c:v>408</c:v>
                </c:pt>
                <c:pt idx="337">
                  <c:v>409</c:v>
                </c:pt>
                <c:pt idx="338">
                  <c:v>410</c:v>
                </c:pt>
                <c:pt idx="339">
                  <c:v>411</c:v>
                </c:pt>
                <c:pt idx="340">
                  <c:v>412</c:v>
                </c:pt>
                <c:pt idx="341">
                  <c:v>413</c:v>
                </c:pt>
                <c:pt idx="342">
                  <c:v>414</c:v>
                </c:pt>
                <c:pt idx="343">
                  <c:v>415</c:v>
                </c:pt>
                <c:pt idx="344">
                  <c:v>416</c:v>
                </c:pt>
                <c:pt idx="345">
                  <c:v>417</c:v>
                </c:pt>
                <c:pt idx="346">
                  <c:v>418</c:v>
                </c:pt>
                <c:pt idx="347">
                  <c:v>419</c:v>
                </c:pt>
                <c:pt idx="348">
                  <c:v>420</c:v>
                </c:pt>
                <c:pt idx="349">
                  <c:v>421</c:v>
                </c:pt>
                <c:pt idx="350">
                  <c:v>422</c:v>
                </c:pt>
                <c:pt idx="351">
                  <c:v>423</c:v>
                </c:pt>
                <c:pt idx="352">
                  <c:v>424</c:v>
                </c:pt>
                <c:pt idx="353">
                  <c:v>425</c:v>
                </c:pt>
                <c:pt idx="354">
                  <c:v>426</c:v>
                </c:pt>
                <c:pt idx="355">
                  <c:v>427</c:v>
                </c:pt>
                <c:pt idx="356">
                  <c:v>428</c:v>
                </c:pt>
                <c:pt idx="357">
                  <c:v>429</c:v>
                </c:pt>
                <c:pt idx="358">
                  <c:v>430</c:v>
                </c:pt>
                <c:pt idx="359">
                  <c:v>431</c:v>
                </c:pt>
                <c:pt idx="360">
                  <c:v>432</c:v>
                </c:pt>
                <c:pt idx="361">
                  <c:v>433</c:v>
                </c:pt>
                <c:pt idx="362">
                  <c:v>434</c:v>
                </c:pt>
                <c:pt idx="363">
                  <c:v>435</c:v>
                </c:pt>
                <c:pt idx="364">
                  <c:v>436</c:v>
                </c:pt>
                <c:pt idx="365">
                  <c:v>437</c:v>
                </c:pt>
                <c:pt idx="366">
                  <c:v>438</c:v>
                </c:pt>
                <c:pt idx="367">
                  <c:v>439</c:v>
                </c:pt>
                <c:pt idx="368">
                  <c:v>440</c:v>
                </c:pt>
                <c:pt idx="369">
                  <c:v>441</c:v>
                </c:pt>
                <c:pt idx="370">
                  <c:v>442</c:v>
                </c:pt>
                <c:pt idx="371">
                  <c:v>443</c:v>
                </c:pt>
                <c:pt idx="372">
                  <c:v>444</c:v>
                </c:pt>
                <c:pt idx="373">
                  <c:v>445</c:v>
                </c:pt>
                <c:pt idx="374">
                  <c:v>446</c:v>
                </c:pt>
                <c:pt idx="375">
                  <c:v>447</c:v>
                </c:pt>
                <c:pt idx="376">
                  <c:v>448</c:v>
                </c:pt>
                <c:pt idx="377">
                  <c:v>449</c:v>
                </c:pt>
                <c:pt idx="378">
                  <c:v>450</c:v>
                </c:pt>
                <c:pt idx="379">
                  <c:v>451</c:v>
                </c:pt>
                <c:pt idx="380">
                  <c:v>452</c:v>
                </c:pt>
                <c:pt idx="381">
                  <c:v>453</c:v>
                </c:pt>
                <c:pt idx="382">
                  <c:v>454</c:v>
                </c:pt>
                <c:pt idx="383">
                  <c:v>455</c:v>
                </c:pt>
                <c:pt idx="384">
                  <c:v>456</c:v>
                </c:pt>
                <c:pt idx="385">
                  <c:v>457</c:v>
                </c:pt>
                <c:pt idx="386">
                  <c:v>458</c:v>
                </c:pt>
                <c:pt idx="387">
                  <c:v>459</c:v>
                </c:pt>
                <c:pt idx="388">
                  <c:v>460</c:v>
                </c:pt>
                <c:pt idx="389">
                  <c:v>461</c:v>
                </c:pt>
                <c:pt idx="390">
                  <c:v>462</c:v>
                </c:pt>
                <c:pt idx="391">
                  <c:v>463</c:v>
                </c:pt>
                <c:pt idx="392">
                  <c:v>464</c:v>
                </c:pt>
                <c:pt idx="393">
                  <c:v>465</c:v>
                </c:pt>
                <c:pt idx="394">
                  <c:v>466</c:v>
                </c:pt>
                <c:pt idx="395">
                  <c:v>467</c:v>
                </c:pt>
                <c:pt idx="396">
                  <c:v>468</c:v>
                </c:pt>
                <c:pt idx="397">
                  <c:v>469</c:v>
                </c:pt>
                <c:pt idx="398">
                  <c:v>470</c:v>
                </c:pt>
                <c:pt idx="399">
                  <c:v>471</c:v>
                </c:pt>
                <c:pt idx="400">
                  <c:v>472</c:v>
                </c:pt>
                <c:pt idx="401">
                  <c:v>473</c:v>
                </c:pt>
                <c:pt idx="402">
                  <c:v>474</c:v>
                </c:pt>
                <c:pt idx="403">
                  <c:v>475</c:v>
                </c:pt>
                <c:pt idx="404">
                  <c:v>476</c:v>
                </c:pt>
                <c:pt idx="405">
                  <c:v>477</c:v>
                </c:pt>
                <c:pt idx="406">
                  <c:v>478</c:v>
                </c:pt>
                <c:pt idx="407">
                  <c:v>479</c:v>
                </c:pt>
                <c:pt idx="408">
                  <c:v>480</c:v>
                </c:pt>
                <c:pt idx="409">
                  <c:v>481</c:v>
                </c:pt>
                <c:pt idx="410">
                  <c:v>482</c:v>
                </c:pt>
                <c:pt idx="411">
                  <c:v>483</c:v>
                </c:pt>
                <c:pt idx="412">
                  <c:v>484</c:v>
                </c:pt>
                <c:pt idx="413">
                  <c:v>485</c:v>
                </c:pt>
                <c:pt idx="414">
                  <c:v>486</c:v>
                </c:pt>
                <c:pt idx="415">
                  <c:v>487</c:v>
                </c:pt>
                <c:pt idx="416">
                  <c:v>488</c:v>
                </c:pt>
                <c:pt idx="417">
                  <c:v>489</c:v>
                </c:pt>
                <c:pt idx="418">
                  <c:v>490</c:v>
                </c:pt>
                <c:pt idx="419">
                  <c:v>491</c:v>
                </c:pt>
                <c:pt idx="420">
                  <c:v>492</c:v>
                </c:pt>
                <c:pt idx="421">
                  <c:v>493</c:v>
                </c:pt>
                <c:pt idx="422">
                  <c:v>494</c:v>
                </c:pt>
                <c:pt idx="423">
                  <c:v>495</c:v>
                </c:pt>
                <c:pt idx="424">
                  <c:v>496</c:v>
                </c:pt>
                <c:pt idx="425">
                  <c:v>497</c:v>
                </c:pt>
                <c:pt idx="426">
                  <c:v>498</c:v>
                </c:pt>
                <c:pt idx="427">
                  <c:v>499</c:v>
                </c:pt>
                <c:pt idx="428">
                  <c:v>500</c:v>
                </c:pt>
                <c:pt idx="429">
                  <c:v>501</c:v>
                </c:pt>
                <c:pt idx="430">
                  <c:v>502</c:v>
                </c:pt>
                <c:pt idx="431">
                  <c:v>503</c:v>
                </c:pt>
                <c:pt idx="432">
                  <c:v>504</c:v>
                </c:pt>
                <c:pt idx="433">
                  <c:v>505</c:v>
                </c:pt>
                <c:pt idx="434">
                  <c:v>506</c:v>
                </c:pt>
                <c:pt idx="435">
                  <c:v>507</c:v>
                </c:pt>
                <c:pt idx="436">
                  <c:v>508</c:v>
                </c:pt>
                <c:pt idx="437">
                  <c:v>509</c:v>
                </c:pt>
              </c:numCache>
            </c:numRef>
          </c:xVal>
          <c:yVal>
            <c:numRef>
              <c:f>'Anisotropy Fit'!$D$58:$D$495</c:f>
              <c:numCache>
                <c:formatCode>General</c:formatCode>
                <c:ptCount val="438"/>
                <c:pt idx="0">
                  <c:v>8.9153899999999994E-2</c:v>
                </c:pt>
                <c:pt idx="1">
                  <c:v>0.1632854</c:v>
                </c:pt>
                <c:pt idx="2">
                  <c:v>0.12184159999999999</c:v>
                </c:pt>
                <c:pt idx="3">
                  <c:v>0.10431029999999999</c:v>
                </c:pt>
                <c:pt idx="4" formatCode="0.00E+00">
                  <c:v>8.3387890000000006E-2</c:v>
                </c:pt>
                <c:pt idx="5" formatCode="0.00E+00">
                  <c:v>6.0371630000000003E-2</c:v>
                </c:pt>
                <c:pt idx="6" formatCode="0.00E+00">
                  <c:v>4.8213279999999997E-2</c:v>
                </c:pt>
                <c:pt idx="7" formatCode="0.00E+00">
                  <c:v>4.1752249999999998E-2</c:v>
                </c:pt>
                <c:pt idx="8" formatCode="0.00E+00">
                  <c:v>3.7892660000000002E-2</c:v>
                </c:pt>
                <c:pt idx="9" formatCode="0.00E+00">
                  <c:v>3.0385550000000001E-2</c:v>
                </c:pt>
                <c:pt idx="10" formatCode="0.00E+00">
                  <c:v>3.3375679999999998E-2</c:v>
                </c:pt>
                <c:pt idx="11">
                  <c:v>2.60851E-2</c:v>
                </c:pt>
                <c:pt idx="12" formatCode="0.00E+00">
                  <c:v>3.1710780000000001E-2</c:v>
                </c:pt>
                <c:pt idx="13" formatCode="0.00E+00">
                  <c:v>2.451679E-2</c:v>
                </c:pt>
                <c:pt idx="14" formatCode="0.00E+00">
                  <c:v>3.0084960000000001E-2</c:v>
                </c:pt>
                <c:pt idx="15" formatCode="0.00E+00">
                  <c:v>2.5122169999999999E-2</c:v>
                </c:pt>
                <c:pt idx="16" formatCode="0.00E+00">
                  <c:v>2.192086E-2</c:v>
                </c:pt>
                <c:pt idx="17" formatCode="0.00E+00">
                  <c:v>1.7262050000000001E-2</c:v>
                </c:pt>
                <c:pt idx="18" formatCode="0.00E+00">
                  <c:v>1.7905910000000001E-2</c:v>
                </c:pt>
                <c:pt idx="19" formatCode="0.00E+00">
                  <c:v>2.2457149999999999E-2</c:v>
                </c:pt>
                <c:pt idx="20" formatCode="0.00E+00">
                  <c:v>1.195853E-2</c:v>
                </c:pt>
                <c:pt idx="21" formatCode="0.00E+00">
                  <c:v>1.438411E-2</c:v>
                </c:pt>
                <c:pt idx="22" formatCode="0.00E+00">
                  <c:v>1.194133E-2</c:v>
                </c:pt>
                <c:pt idx="23" formatCode="0.00E+00">
                  <c:v>7.173507E-3</c:v>
                </c:pt>
                <c:pt idx="24" formatCode="0.00E+00">
                  <c:v>1.7153849999999998E-2</c:v>
                </c:pt>
                <c:pt idx="25" formatCode="0.00E+00">
                  <c:v>1.7728979999999998E-2</c:v>
                </c:pt>
                <c:pt idx="26" formatCode="0.00E+00">
                  <c:v>1.841868E-2</c:v>
                </c:pt>
                <c:pt idx="27" formatCode="0.00E+00">
                  <c:v>1.114941E-2</c:v>
                </c:pt>
                <c:pt idx="28" formatCode="0.00E+00">
                  <c:v>1.7659169999999998E-2</c:v>
                </c:pt>
                <c:pt idx="29" formatCode="0.00E+00">
                  <c:v>2.0695060000000001E-2</c:v>
                </c:pt>
                <c:pt idx="30" formatCode="0.00E+00">
                  <c:v>1.340504E-2</c:v>
                </c:pt>
                <c:pt idx="31" formatCode="0.00E+00">
                  <c:v>1.3368049999999999E-2</c:v>
                </c:pt>
                <c:pt idx="32" formatCode="0.00E+00">
                  <c:v>2.0242119999999999E-2</c:v>
                </c:pt>
                <c:pt idx="33" formatCode="0.00E+00">
                  <c:v>8.5324100000000007E-3</c:v>
                </c:pt>
                <c:pt idx="34">
                  <c:v>1.7174200000000001E-2</c:v>
                </c:pt>
                <c:pt idx="35" formatCode="0.00E+00">
                  <c:v>1.9295320000000001E-2</c:v>
                </c:pt>
                <c:pt idx="36" formatCode="0.00E+00">
                  <c:v>2.8160099999999999E-3</c:v>
                </c:pt>
                <c:pt idx="37" formatCode="0.00E+00">
                  <c:v>6.4818059999999997E-3</c:v>
                </c:pt>
                <c:pt idx="38" formatCode="0.00E+00">
                  <c:v>5.6632519999999997E-3</c:v>
                </c:pt>
                <c:pt idx="39" formatCode="0.00E+00">
                  <c:v>1.6360429999999999E-2</c:v>
                </c:pt>
                <c:pt idx="40" formatCode="0.00E+00">
                  <c:v>1.568984E-2</c:v>
                </c:pt>
                <c:pt idx="41" formatCode="0.00E+00">
                  <c:v>1.432011E-2</c:v>
                </c:pt>
                <c:pt idx="42" formatCode="0.00E+00">
                  <c:v>2.4677810000000001E-2</c:v>
                </c:pt>
                <c:pt idx="43" formatCode="0.00E+00">
                  <c:v>2.079019E-2</c:v>
                </c:pt>
                <c:pt idx="44" formatCode="0.00E+00">
                  <c:v>5.6820969999999997E-3</c:v>
                </c:pt>
                <c:pt idx="45" formatCode="0.00E+00">
                  <c:v>8.1571149999999995E-3</c:v>
                </c:pt>
                <c:pt idx="46" formatCode="0.00E+00">
                  <c:v>8.8525700000000006E-3</c:v>
                </c:pt>
                <c:pt idx="47" formatCode="0.00E+00">
                  <c:v>5.6727829999999998E-3</c:v>
                </c:pt>
                <c:pt idx="48" formatCode="0.00E+00">
                  <c:v>4.079437E-3</c:v>
                </c:pt>
                <c:pt idx="49" formatCode="0.00E+00">
                  <c:v>5.0443969999999999E-3</c:v>
                </c:pt>
                <c:pt idx="50" formatCode="0.00E+00">
                  <c:v>1.4153819999999999E-2</c:v>
                </c:pt>
                <c:pt idx="51" formatCode="0.00E+00">
                  <c:v>1.2927889999999999E-2</c:v>
                </c:pt>
                <c:pt idx="52" formatCode="0.00E+00">
                  <c:v>4.0489139999999998E-3</c:v>
                </c:pt>
                <c:pt idx="53" formatCode="0.00E+00">
                  <c:v>9.6033890000000004E-3</c:v>
                </c:pt>
                <c:pt idx="54" formatCode="0.00E+00">
                  <c:v>1.491222E-2</c:v>
                </c:pt>
                <c:pt idx="55" formatCode="0.00E+00">
                  <c:v>1.1652829999999999E-2</c:v>
                </c:pt>
                <c:pt idx="56" formatCode="0.00E+00">
                  <c:v>1.6167020000000001E-2</c:v>
                </c:pt>
                <c:pt idx="57" formatCode="0.00E+00">
                  <c:v>-2.182598E-3</c:v>
                </c:pt>
                <c:pt idx="58" formatCode="0.00E+00">
                  <c:v>7.9879900000000004E-3</c:v>
                </c:pt>
                <c:pt idx="59" formatCode="0.00E+00">
                  <c:v>1.388709E-2</c:v>
                </c:pt>
                <c:pt idx="60" formatCode="0.00E+00">
                  <c:v>1.921991E-2</c:v>
                </c:pt>
                <c:pt idx="61" formatCode="0.00E+00">
                  <c:v>1.1391460000000001E-2</c:v>
                </c:pt>
                <c:pt idx="62" formatCode="0.00E+00">
                  <c:v>4.3421049999999997E-3</c:v>
                </c:pt>
                <c:pt idx="63" formatCode="0.00E+00">
                  <c:v>4.3755280000000002E-4</c:v>
                </c:pt>
                <c:pt idx="64" formatCode="0.00E+00">
                  <c:v>4.8375980000000002E-3</c:v>
                </c:pt>
                <c:pt idx="65" formatCode="0.00E+00">
                  <c:v>9.7148930000000005E-3</c:v>
                </c:pt>
                <c:pt idx="66" formatCode="0.00E+00">
                  <c:v>1.208269E-2</c:v>
                </c:pt>
                <c:pt idx="67" formatCode="0.00E+00">
                  <c:v>6.9267920000000002E-3</c:v>
                </c:pt>
                <c:pt idx="68" formatCode="0.00E+00">
                  <c:v>8.1106549999999996E-3</c:v>
                </c:pt>
                <c:pt idx="69" formatCode="0.00E+00">
                  <c:v>3.6131959999999999E-3</c:v>
                </c:pt>
                <c:pt idx="70" formatCode="0.00E+00">
                  <c:v>7.7210539999999998E-3</c:v>
                </c:pt>
                <c:pt idx="71" formatCode="0.00E+00">
                  <c:v>2.614936E-2</c:v>
                </c:pt>
                <c:pt idx="72" formatCode="0.00E+00">
                  <c:v>1.2277079999999999E-2</c:v>
                </c:pt>
                <c:pt idx="73" formatCode="0.00E+00">
                  <c:v>1.9156860000000001E-2</c:v>
                </c:pt>
                <c:pt idx="74" formatCode="0.00E+00">
                  <c:v>-1.309839E-2</c:v>
                </c:pt>
                <c:pt idx="75" formatCode="0.00E+00">
                  <c:v>1.083393E-2</c:v>
                </c:pt>
                <c:pt idx="76" formatCode="0.00E+00">
                  <c:v>1.073004E-3</c:v>
                </c:pt>
                <c:pt idx="77" formatCode="0.00E+00">
                  <c:v>1.333401E-2</c:v>
                </c:pt>
                <c:pt idx="78" formatCode="0.00E+00">
                  <c:v>1.344863E-2</c:v>
                </c:pt>
                <c:pt idx="79" formatCode="0.00E+00">
                  <c:v>9.5936259999999992E-3</c:v>
                </c:pt>
                <c:pt idx="80" formatCode="0.00E+00">
                  <c:v>1.4080820000000001E-2</c:v>
                </c:pt>
                <c:pt idx="81" formatCode="0.00E+00">
                  <c:v>6.5756440000000003E-3</c:v>
                </c:pt>
                <c:pt idx="82" formatCode="0.00E+00">
                  <c:v>1.3246310000000001E-2</c:v>
                </c:pt>
                <c:pt idx="83" formatCode="0.00E+00">
                  <c:v>5.0535650000000005E-4</c:v>
                </c:pt>
                <c:pt idx="84" formatCode="0.00E+00">
                  <c:v>9.7399970000000002E-3</c:v>
                </c:pt>
                <c:pt idx="85" formatCode="0.00E+00">
                  <c:v>8.6712669999999999E-5</c:v>
                </c:pt>
                <c:pt idx="86" formatCode="0.00E+00">
                  <c:v>-2.627898E-3</c:v>
                </c:pt>
                <c:pt idx="87" formatCode="0.00E+00">
                  <c:v>1.435208E-2</c:v>
                </c:pt>
                <c:pt idx="88" formatCode="0.00E+00">
                  <c:v>1.244517E-2</c:v>
                </c:pt>
                <c:pt idx="89" formatCode="0.00E+00">
                  <c:v>1.0904260000000001E-2</c:v>
                </c:pt>
                <c:pt idx="90" formatCode="0.00E+00">
                  <c:v>2.9159919999999999E-2</c:v>
                </c:pt>
                <c:pt idx="91" formatCode="0.00E+00">
                  <c:v>3.9414380000000002E-3</c:v>
                </c:pt>
                <c:pt idx="92" formatCode="0.00E+00">
                  <c:v>-9.1094130000000002E-3</c:v>
                </c:pt>
                <c:pt idx="93" formatCode="0.00E+00">
                  <c:v>-3.4955479999999998E-3</c:v>
                </c:pt>
                <c:pt idx="94" formatCode="0.00E+00">
                  <c:v>4.0643709999999998E-4</c:v>
                </c:pt>
                <c:pt idx="95" formatCode="0.00E+00">
                  <c:v>1.787089E-2</c:v>
                </c:pt>
                <c:pt idx="96" formatCode="0.00E+00">
                  <c:v>1.3349939999999999E-2</c:v>
                </c:pt>
                <c:pt idx="97" formatCode="0.00E+00">
                  <c:v>5.4579779999999996E-3</c:v>
                </c:pt>
                <c:pt idx="98" formatCode="0.00E+00">
                  <c:v>4.8862460000000003E-3</c:v>
                </c:pt>
                <c:pt idx="99" formatCode="0.00E+00">
                  <c:v>6.7779519999999998E-4</c:v>
                </c:pt>
                <c:pt idx="100" formatCode="0.00E+00">
                  <c:v>1.8243860000000001E-2</c:v>
                </c:pt>
                <c:pt idx="101" formatCode="0.00E+00">
                  <c:v>-5.7695339999999998E-4</c:v>
                </c:pt>
                <c:pt idx="102" formatCode="0.00E+00">
                  <c:v>1.5126779999999999E-2</c:v>
                </c:pt>
                <c:pt idx="103" formatCode="0.00E+00">
                  <c:v>2.190684E-2</c:v>
                </c:pt>
                <c:pt idx="104" formatCode="0.00E+00">
                  <c:v>-2.6648510000000002E-3</c:v>
                </c:pt>
                <c:pt idx="105" formatCode="0.00E+00">
                  <c:v>1.856084E-3</c:v>
                </c:pt>
                <c:pt idx="106" formatCode="0.00E+00">
                  <c:v>4.9057600000000003E-3</c:v>
                </c:pt>
                <c:pt idx="107" formatCode="0.00E+00">
                  <c:v>2.6560980000000001E-2</c:v>
                </c:pt>
                <c:pt idx="108" formatCode="0.00E+00">
                  <c:v>2.085685E-2</c:v>
                </c:pt>
                <c:pt idx="109" formatCode="0.00E+00">
                  <c:v>2.2465190000000002E-3</c:v>
                </c:pt>
                <c:pt idx="110" formatCode="0.00E+00">
                  <c:v>-3.0825330000000001E-3</c:v>
                </c:pt>
                <c:pt idx="111" formatCode="0.00E+00">
                  <c:v>3.3740710000000002E-3</c:v>
                </c:pt>
                <c:pt idx="112" formatCode="0.00E+00">
                  <c:v>5.0085620000000003E-3</c:v>
                </c:pt>
                <c:pt idx="113" formatCode="0.00E+00">
                  <c:v>5.6117169999999996E-3</c:v>
                </c:pt>
                <c:pt idx="114" formatCode="0.00E+00">
                  <c:v>6.4596519999999998E-3</c:v>
                </c:pt>
                <c:pt idx="115" formatCode="0.00E+00">
                  <c:v>1.0029329999999999E-3</c:v>
                </c:pt>
                <c:pt idx="116" formatCode="0.00E+00">
                  <c:v>2.504175E-3</c:v>
                </c:pt>
                <c:pt idx="117" formatCode="0.00E+00">
                  <c:v>3.6235400000000002E-3</c:v>
                </c:pt>
                <c:pt idx="118" formatCode="0.00E+00">
                  <c:v>1.434999E-2</c:v>
                </c:pt>
                <c:pt idx="119" formatCode="0.00E+00">
                  <c:v>4.2029700000000003E-3</c:v>
                </c:pt>
                <c:pt idx="120" formatCode="0.00E+00">
                  <c:v>6.1010420000000001E-3</c:v>
                </c:pt>
                <c:pt idx="121" formatCode="0.00E+00">
                  <c:v>6.3363120000000002E-4</c:v>
                </c:pt>
                <c:pt idx="122" formatCode="0.00E+00">
                  <c:v>2.416107E-2</c:v>
                </c:pt>
                <c:pt idx="123" formatCode="0.00E+00">
                  <c:v>4.9093139999999997E-3</c:v>
                </c:pt>
                <c:pt idx="124" formatCode="0.00E+00">
                  <c:v>2.1307679999999999E-2</c:v>
                </c:pt>
                <c:pt idx="125" formatCode="0.00E+00">
                  <c:v>1.680442E-2</c:v>
                </c:pt>
                <c:pt idx="126" formatCode="0.00E+00">
                  <c:v>5.6758989999999999E-3</c:v>
                </c:pt>
                <c:pt idx="127" formatCode="0.00E+00">
                  <c:v>-1.82308E-4</c:v>
                </c:pt>
                <c:pt idx="128" formatCode="0.00E+00">
                  <c:v>2.3594609999999999E-2</c:v>
                </c:pt>
                <c:pt idx="129" formatCode="0.00E+00">
                  <c:v>2.979948E-2</c:v>
                </c:pt>
                <c:pt idx="130" formatCode="0.00E+00">
                  <c:v>-3.7021319999999999E-3</c:v>
                </c:pt>
                <c:pt idx="131" formatCode="0.00E+00">
                  <c:v>1.8639239999999999E-4</c:v>
                </c:pt>
                <c:pt idx="132" formatCode="0.00E+00">
                  <c:v>1.258335E-2</c:v>
                </c:pt>
                <c:pt idx="133">
                  <c:v>-9.0483000000000004E-3</c:v>
                </c:pt>
                <c:pt idx="134" formatCode="0.00E+00">
                  <c:v>2.0345930000000002E-2</c:v>
                </c:pt>
                <c:pt idx="135" formatCode="0.00E+00">
                  <c:v>1.0829709999999999E-2</c:v>
                </c:pt>
                <c:pt idx="136" formatCode="0.00E+00">
                  <c:v>2.0649029999999999E-2</c:v>
                </c:pt>
                <c:pt idx="137" formatCode="0.00E+00">
                  <c:v>9.7101370000000006E-3</c:v>
                </c:pt>
                <c:pt idx="138" formatCode="0.00E+00">
                  <c:v>8.9235730000000006E-3</c:v>
                </c:pt>
                <c:pt idx="139">
                  <c:v>2.31623E-2</c:v>
                </c:pt>
                <c:pt idx="140" formatCode="0.00E+00">
                  <c:v>4.8077079999999999E-3</c:v>
                </c:pt>
                <c:pt idx="141" formatCode="0.00E+00">
                  <c:v>2.7403340000000002E-2</c:v>
                </c:pt>
                <c:pt idx="142" formatCode="0.00E+00">
                  <c:v>2.1508670000000001E-2</c:v>
                </c:pt>
                <c:pt idx="143" formatCode="0.00E+00">
                  <c:v>1.7545060000000001E-2</c:v>
                </c:pt>
                <c:pt idx="144" formatCode="0.00E+00">
                  <c:v>7.2386860000000003E-3</c:v>
                </c:pt>
                <c:pt idx="145" formatCode="0.00E+00">
                  <c:v>2.3271150000000001E-2</c:v>
                </c:pt>
                <c:pt idx="146" formatCode="0.00E+00">
                  <c:v>3.1266889999999999E-2</c:v>
                </c:pt>
                <c:pt idx="147" formatCode="0.00E+00">
                  <c:v>1.9884270000000001E-3</c:v>
                </c:pt>
                <c:pt idx="148">
                  <c:v>-1.83631E-2</c:v>
                </c:pt>
                <c:pt idx="149" formatCode="0.00E+00">
                  <c:v>-2.1510109999999999E-2</c:v>
                </c:pt>
                <c:pt idx="150" formatCode="0.00E+00">
                  <c:v>-9.7233159999999992E-3</c:v>
                </c:pt>
                <c:pt idx="151" formatCode="0.00E+00">
                  <c:v>-3.8802559999999999E-3</c:v>
                </c:pt>
                <c:pt idx="152" formatCode="0.00E+00">
                  <c:v>4.1948149999999997E-2</c:v>
                </c:pt>
                <c:pt idx="153" formatCode="0.00E+00">
                  <c:v>1.484852E-2</c:v>
                </c:pt>
                <c:pt idx="154" formatCode="0.00E+00">
                  <c:v>9.0322189999999993E-3</c:v>
                </c:pt>
                <c:pt idx="155" formatCode="0.00E+00">
                  <c:v>-2.8132379999999999E-4</c:v>
                </c:pt>
                <c:pt idx="156" formatCode="0.00E+00">
                  <c:v>1.281177E-2</c:v>
                </c:pt>
                <c:pt idx="157" formatCode="0.00E+00">
                  <c:v>1.222146E-2</c:v>
                </c:pt>
                <c:pt idx="158" formatCode="0.00E+00">
                  <c:v>2.2816380000000001E-2</c:v>
                </c:pt>
                <c:pt idx="159" formatCode="0.00E+00">
                  <c:v>1.039237E-2</c:v>
                </c:pt>
                <c:pt idx="160" formatCode="0.00E+00">
                  <c:v>8.0571630000000009E-3</c:v>
                </c:pt>
                <c:pt idx="161" formatCode="0.00E+00">
                  <c:v>4.0393180000000001E-3</c:v>
                </c:pt>
                <c:pt idx="162" formatCode="0.00E+00">
                  <c:v>3.2921480000000003E-2</c:v>
                </c:pt>
                <c:pt idx="163" formatCode="0.00E+00">
                  <c:v>1.5439130000000001E-2</c:v>
                </c:pt>
                <c:pt idx="164" formatCode="0.00E+00">
                  <c:v>1.161821E-2</c:v>
                </c:pt>
                <c:pt idx="165" formatCode="0.00E+00">
                  <c:v>7.4617559999999999E-3</c:v>
                </c:pt>
                <c:pt idx="166" formatCode="0.00E+00">
                  <c:v>7.625583E-3</c:v>
                </c:pt>
                <c:pt idx="167" formatCode="0.00E+00">
                  <c:v>-3.2850689999999998E-3</c:v>
                </c:pt>
                <c:pt idx="168" formatCode="0.00E+00">
                  <c:v>3.3063329999999998E-4</c:v>
                </c:pt>
                <c:pt idx="169" formatCode="0.00E+00">
                  <c:v>1.9850360000000001E-2</c:v>
                </c:pt>
                <c:pt idx="170" formatCode="0.00E+00">
                  <c:v>1.367753E-2</c:v>
                </c:pt>
                <c:pt idx="171" formatCode="0.00E+00">
                  <c:v>3.7679650000000002E-2</c:v>
                </c:pt>
                <c:pt idx="172" formatCode="0.00E+00">
                  <c:v>1.332206E-2</c:v>
                </c:pt>
                <c:pt idx="173" formatCode="0.00E+00">
                  <c:v>2.881806E-2</c:v>
                </c:pt>
                <c:pt idx="174" formatCode="0.00E+00">
                  <c:v>2.273354E-2</c:v>
                </c:pt>
                <c:pt idx="175" formatCode="0.00E+00">
                  <c:v>-6.0310820000000001E-3</c:v>
                </c:pt>
                <c:pt idx="176" formatCode="0.00E+00">
                  <c:v>-8.7561400000000008E-3</c:v>
                </c:pt>
                <c:pt idx="177" formatCode="0.00E+00">
                  <c:v>-5.0159159999999996E-3</c:v>
                </c:pt>
                <c:pt idx="178" formatCode="0.00E+00">
                  <c:v>-5.7899809999999996E-3</c:v>
                </c:pt>
                <c:pt idx="179" formatCode="0.00E+00">
                  <c:v>2.0152540000000002E-3</c:v>
                </c:pt>
                <c:pt idx="180" formatCode="0.00E+00">
                  <c:v>-6.0631679999999999E-3</c:v>
                </c:pt>
                <c:pt idx="181" formatCode="0.00E+00">
                  <c:v>9.2456210000000007E-3</c:v>
                </c:pt>
                <c:pt idx="182" formatCode="0.00E+00">
                  <c:v>1.288748E-2</c:v>
                </c:pt>
                <c:pt idx="183" formatCode="0.00E+00">
                  <c:v>2.2656679999999998E-2</c:v>
                </c:pt>
                <c:pt idx="184" formatCode="0.00E+00">
                  <c:v>-2.6139409999999998E-2</c:v>
                </c:pt>
                <c:pt idx="185" formatCode="0.00E+00">
                  <c:v>2.1160519999999999E-2</c:v>
                </c:pt>
                <c:pt idx="186">
                  <c:v>1.29382E-2</c:v>
                </c:pt>
                <c:pt idx="187" formatCode="0.00E+00">
                  <c:v>4.204774E-2</c:v>
                </c:pt>
                <c:pt idx="188" formatCode="0.00E+00">
                  <c:v>3.5914050000000003E-2</c:v>
                </c:pt>
                <c:pt idx="189" formatCode="0.00E+00">
                  <c:v>-3.6643660000000002E-2</c:v>
                </c:pt>
                <c:pt idx="190" formatCode="0.00E+00">
                  <c:v>-4.7899409999999998E-4</c:v>
                </c:pt>
                <c:pt idx="191" formatCode="0.00E+00">
                  <c:v>2.166972E-2</c:v>
                </c:pt>
                <c:pt idx="192" formatCode="0.00E+00">
                  <c:v>2.4117029999999999E-3</c:v>
                </c:pt>
                <c:pt idx="193" formatCode="0.00E+00">
                  <c:v>-9.4245500000000003E-3</c:v>
                </c:pt>
                <c:pt idx="194" formatCode="0.00E+00">
                  <c:v>4.8498170000000002E-3</c:v>
                </c:pt>
                <c:pt idx="195" formatCode="0.00E+00">
                  <c:v>1.334425E-2</c:v>
                </c:pt>
                <c:pt idx="196" formatCode="0.00E+00">
                  <c:v>5.0905500000000001E-4</c:v>
                </c:pt>
                <c:pt idx="197" formatCode="0.00E+00">
                  <c:v>1.175404E-2</c:v>
                </c:pt>
                <c:pt idx="198" formatCode="0.00E+00">
                  <c:v>-1.0131869999999999E-2</c:v>
                </c:pt>
                <c:pt idx="199" formatCode="0.00E+00">
                  <c:v>-5.0909229999999998E-3</c:v>
                </c:pt>
                <c:pt idx="200" formatCode="0.00E+00">
                  <c:v>2.1153709999999999E-2</c:v>
                </c:pt>
                <c:pt idx="201" formatCode="0.00E+00">
                  <c:v>7.7423379999999997E-3</c:v>
                </c:pt>
                <c:pt idx="202" formatCode="0.00E+00">
                  <c:v>-1.8677309999999999E-2</c:v>
                </c:pt>
                <c:pt idx="203" formatCode="0.00E+00">
                  <c:v>2.618666E-2</c:v>
                </c:pt>
                <c:pt idx="204" formatCode="0.00E+00">
                  <c:v>-1.381224E-2</c:v>
                </c:pt>
                <c:pt idx="205" formatCode="0.00E+00">
                  <c:v>2.0516940000000001E-2</c:v>
                </c:pt>
                <c:pt idx="206" formatCode="0.00E+00">
                  <c:v>4.2606789999999999E-3</c:v>
                </c:pt>
                <c:pt idx="207" formatCode="0.00E+00">
                  <c:v>-2.1889379999999999E-5</c:v>
                </c:pt>
                <c:pt idx="208">
                  <c:v>3.20188E-2</c:v>
                </c:pt>
                <c:pt idx="209" formatCode="0.00E+00">
                  <c:v>1.2747669999999999E-2</c:v>
                </c:pt>
                <c:pt idx="210" formatCode="0.00E+00">
                  <c:v>6.4473980000000002E-4</c:v>
                </c:pt>
                <c:pt idx="211" formatCode="0.00E+00">
                  <c:v>2.8609590000000001E-2</c:v>
                </c:pt>
                <c:pt idx="212" formatCode="0.00E+00">
                  <c:v>-2.828044E-2</c:v>
                </c:pt>
                <c:pt idx="213" formatCode="0.00E+00">
                  <c:v>3.004534E-2</c:v>
                </c:pt>
                <c:pt idx="214" formatCode="0.00E+00">
                  <c:v>1.457196E-2</c:v>
                </c:pt>
                <c:pt idx="215" formatCode="0.00E+00">
                  <c:v>4.6090550000000001E-2</c:v>
                </c:pt>
                <c:pt idx="216" formatCode="0.00E+00">
                  <c:v>-6.9507859999999996E-3</c:v>
                </c:pt>
                <c:pt idx="217" formatCode="0.00E+00">
                  <c:v>6.8606750000000001E-3</c:v>
                </c:pt>
                <c:pt idx="218" formatCode="0.00E+00">
                  <c:v>-2.3279529999999998E-3</c:v>
                </c:pt>
                <c:pt idx="219" formatCode="0.00E+00">
                  <c:v>4.3099070000000003E-2</c:v>
                </c:pt>
                <c:pt idx="220" formatCode="0.00E+00">
                  <c:v>-1.9532319999999999E-2</c:v>
                </c:pt>
                <c:pt idx="221" formatCode="0.00E+00">
                  <c:v>7.3887990000000001E-2</c:v>
                </c:pt>
                <c:pt idx="222" formatCode="0.00E+00">
                  <c:v>3.9760610000000004E-3</c:v>
                </c:pt>
                <c:pt idx="223" formatCode="0.00E+00">
                  <c:v>-1.491149E-3</c:v>
                </c:pt>
                <c:pt idx="224" formatCode="0.00E+00">
                  <c:v>1.2274520000000001E-2</c:v>
                </c:pt>
                <c:pt idx="225" formatCode="0.00E+00">
                  <c:v>1.8082319999999999E-2</c:v>
                </c:pt>
                <c:pt idx="226" formatCode="0.00E+00">
                  <c:v>-1.6962290000000001E-3</c:v>
                </c:pt>
                <c:pt idx="227" formatCode="0.00E+00">
                  <c:v>-1.244906E-2</c:v>
                </c:pt>
                <c:pt idx="228" formatCode="0.00E+00">
                  <c:v>6.7687989999999998E-3</c:v>
                </c:pt>
                <c:pt idx="229" formatCode="0.00E+00">
                  <c:v>1.189804E-2</c:v>
                </c:pt>
                <c:pt idx="230" formatCode="0.00E+00">
                  <c:v>5.497734E-2</c:v>
                </c:pt>
                <c:pt idx="231" formatCode="0.00E+00">
                  <c:v>7.4526330000000002E-2</c:v>
                </c:pt>
                <c:pt idx="232" formatCode="0.00E+00">
                  <c:v>5.2660720000000001E-3</c:v>
                </c:pt>
                <c:pt idx="233" formatCode="0.00E+00">
                  <c:v>2.465434E-2</c:v>
                </c:pt>
                <c:pt idx="234" formatCode="0.00E+00">
                  <c:v>6.5232290000000002E-3</c:v>
                </c:pt>
                <c:pt idx="235" formatCode="0.00E+00">
                  <c:v>9.8592829999999999E-3</c:v>
                </c:pt>
                <c:pt idx="236">
                  <c:v>3.2163999999999998E-2</c:v>
                </c:pt>
                <c:pt idx="237" formatCode="0.00E+00">
                  <c:v>6.973908E-3</c:v>
                </c:pt>
                <c:pt idx="238" formatCode="0.00E+00">
                  <c:v>2.4782330000000002E-2</c:v>
                </c:pt>
                <c:pt idx="239" formatCode="0.00E+00">
                  <c:v>2.6012730000000001E-2</c:v>
                </c:pt>
                <c:pt idx="240" formatCode="0.00E+00">
                  <c:v>1.240253E-2</c:v>
                </c:pt>
                <c:pt idx="241" formatCode="0.00E+00">
                  <c:v>1.335793E-2</c:v>
                </c:pt>
                <c:pt idx="242" formatCode="0.00E+00">
                  <c:v>-9.1658729999999997E-3</c:v>
                </c:pt>
                <c:pt idx="243" formatCode="0.00E+00">
                  <c:v>4.421655E-3</c:v>
                </c:pt>
                <c:pt idx="244" formatCode="0.00E+00">
                  <c:v>-1.1907559999999999E-2</c:v>
                </c:pt>
                <c:pt idx="245" formatCode="0.00E+00">
                  <c:v>-4.9947940000000003E-2</c:v>
                </c:pt>
                <c:pt idx="246" formatCode="0.00E+00">
                  <c:v>5.1131790000000003E-2</c:v>
                </c:pt>
                <c:pt idx="247" formatCode="0.00E+00">
                  <c:v>4.0019560000000003E-2</c:v>
                </c:pt>
                <c:pt idx="248" formatCode="0.00E+00">
                  <c:v>1.699173E-2</c:v>
                </c:pt>
                <c:pt idx="249" formatCode="0.00E+00">
                  <c:v>1.404468E-2</c:v>
                </c:pt>
                <c:pt idx="250" formatCode="0.00E+00">
                  <c:v>3.5478250000000001E-3</c:v>
                </c:pt>
                <c:pt idx="251" formatCode="0.00E+00">
                  <c:v>2.3335149999999999E-2</c:v>
                </c:pt>
                <c:pt idx="252" formatCode="0.00E+00">
                  <c:v>-3.6315940000000001E-3</c:v>
                </c:pt>
                <c:pt idx="253" formatCode="0.00E+00">
                  <c:v>2.801559E-2</c:v>
                </c:pt>
                <c:pt idx="254" formatCode="0.00E+00">
                  <c:v>-3.5123069999999999E-2</c:v>
                </c:pt>
                <c:pt idx="255" formatCode="0.00E+00">
                  <c:v>8.2307560000000005E-3</c:v>
                </c:pt>
                <c:pt idx="256" formatCode="0.00E+00">
                  <c:v>-2.476188E-2</c:v>
                </c:pt>
                <c:pt idx="257" formatCode="0.00E+00">
                  <c:v>7.0992369999999999E-2</c:v>
                </c:pt>
                <c:pt idx="258" formatCode="0.00E+00">
                  <c:v>4.4316630000000003E-2</c:v>
                </c:pt>
                <c:pt idx="259" formatCode="0.00E+00">
                  <c:v>1.2165479999999999E-2</c:v>
                </c:pt>
                <c:pt idx="260">
                  <c:v>-9.9263000000000007E-3</c:v>
                </c:pt>
                <c:pt idx="261" formatCode="0.00E+00">
                  <c:v>7.801545E-2</c:v>
                </c:pt>
                <c:pt idx="262" formatCode="0.00E+00">
                  <c:v>1.567052E-2</c:v>
                </c:pt>
                <c:pt idx="263" formatCode="0.00E+00">
                  <c:v>2.567647E-2</c:v>
                </c:pt>
                <c:pt idx="264" formatCode="0.00E+00">
                  <c:v>-5.0363160000000003E-5</c:v>
                </c:pt>
                <c:pt idx="265" formatCode="0.00E+00">
                  <c:v>-4.3875829999999996E-3</c:v>
                </c:pt>
                <c:pt idx="266" formatCode="0.00E+00">
                  <c:v>4.5492119999999997E-2</c:v>
                </c:pt>
                <c:pt idx="267" formatCode="0.00E+00">
                  <c:v>1.617501E-2</c:v>
                </c:pt>
                <c:pt idx="268" formatCode="0.00E+00">
                  <c:v>4.0811029999999998E-2</c:v>
                </c:pt>
                <c:pt idx="269" formatCode="0.00E+00">
                  <c:v>1.239262E-2</c:v>
                </c:pt>
                <c:pt idx="270" formatCode="0.00E+00">
                  <c:v>6.5459250000000002E-3</c:v>
                </c:pt>
                <c:pt idx="271" formatCode="0.00E+00">
                  <c:v>-1.5015219999999999E-2</c:v>
                </c:pt>
                <c:pt idx="272" formatCode="0.00E+00">
                  <c:v>3.5334879999999999E-2</c:v>
                </c:pt>
                <c:pt idx="273" formatCode="0.00E+00">
                  <c:v>8.5945419999999995E-2</c:v>
                </c:pt>
                <c:pt idx="274" formatCode="0.00E+00">
                  <c:v>-4.8737440000000002E-3</c:v>
                </c:pt>
                <c:pt idx="275" formatCode="0.00E+00">
                  <c:v>-3.9394760000000001E-2</c:v>
                </c:pt>
                <c:pt idx="276">
                  <c:v>-3.7050899999999998E-2</c:v>
                </c:pt>
                <c:pt idx="277" formatCode="0.00E+00">
                  <c:v>1.1555920000000001E-2</c:v>
                </c:pt>
                <c:pt idx="278" formatCode="0.00E+00">
                  <c:v>-3.9438180000000003E-2</c:v>
                </c:pt>
                <c:pt idx="279" formatCode="0.00E+00">
                  <c:v>3.2086820000000002E-2</c:v>
                </c:pt>
                <c:pt idx="280" formatCode="0.00E+00">
                  <c:v>-3.7490959999999997E-2</c:v>
                </c:pt>
                <c:pt idx="281">
                  <c:v>-4.0395800000000003E-2</c:v>
                </c:pt>
                <c:pt idx="282" formatCode="0.00E+00">
                  <c:v>-4.3789359999999999E-3</c:v>
                </c:pt>
                <c:pt idx="283" formatCode="0.00E+00">
                  <c:v>4.0876250000000001E-3</c:v>
                </c:pt>
                <c:pt idx="284" formatCode="0.00E+00">
                  <c:v>2.2209989999999999E-2</c:v>
                </c:pt>
                <c:pt idx="285" formatCode="0.00E+00">
                  <c:v>7.9185869999999995E-3</c:v>
                </c:pt>
                <c:pt idx="286" formatCode="0.00E+00">
                  <c:v>1.9867560000000001E-3</c:v>
                </c:pt>
                <c:pt idx="287" formatCode="0.00E+00">
                  <c:v>1.9458610000000001E-2</c:v>
                </c:pt>
                <c:pt idx="288" formatCode="0.00E+00">
                  <c:v>-3.7438569999999997E-2</c:v>
                </c:pt>
                <c:pt idx="289" formatCode="0.00E+00">
                  <c:v>1.9867560000000001E-3</c:v>
                </c:pt>
                <c:pt idx="290" formatCode="0.00E+00">
                  <c:v>2.1169629999999998E-2</c:v>
                </c:pt>
                <c:pt idx="291" formatCode="0.00E+00">
                  <c:v>-6.3596550000000002E-2</c:v>
                </c:pt>
                <c:pt idx="292" formatCode="0.00E+00">
                  <c:v>-5.7599570000000003E-2</c:v>
                </c:pt>
                <c:pt idx="293" formatCode="0.00E+00">
                  <c:v>-4.5458819999999997E-2</c:v>
                </c:pt>
                <c:pt idx="294" formatCode="0.00E+00">
                  <c:v>4.7041119999999999E-3</c:v>
                </c:pt>
                <c:pt idx="295" formatCode="0.00E+00">
                  <c:v>-1.6602829999999999E-2</c:v>
                </c:pt>
                <c:pt idx="296" formatCode="0.00E+00">
                  <c:v>-2.0151829999999999E-2</c:v>
                </c:pt>
                <c:pt idx="297" formatCode="0.00E+00">
                  <c:v>2.9183810000000001E-2</c:v>
                </c:pt>
                <c:pt idx="298" formatCode="0.00E+00">
                  <c:v>8.5874409999999995E-3</c:v>
                </c:pt>
                <c:pt idx="299">
                  <c:v>3.7467599999999997E-2</c:v>
                </c:pt>
                <c:pt idx="300" formatCode="0.00E+00">
                  <c:v>-8.1231959999999995E-5</c:v>
                </c:pt>
                <c:pt idx="301" formatCode="0.00E+00">
                  <c:v>-2.5038419999999999E-2</c:v>
                </c:pt>
                <c:pt idx="302" formatCode="0.00E+00">
                  <c:v>4.5410470000000003E-3</c:v>
                </c:pt>
                <c:pt idx="303" formatCode="0.00E+00">
                  <c:v>3.5469189999999998E-2</c:v>
                </c:pt>
                <c:pt idx="304" formatCode="0.00E+00">
                  <c:v>5.5015349999999998E-2</c:v>
                </c:pt>
                <c:pt idx="305" formatCode="0.00E+00">
                  <c:v>-5.955096E-3</c:v>
                </c:pt>
                <c:pt idx="306" formatCode="0.00E+00">
                  <c:v>5.5667109999999999E-2</c:v>
                </c:pt>
                <c:pt idx="307" formatCode="0.00E+00">
                  <c:v>3.0222450000000001E-2</c:v>
                </c:pt>
                <c:pt idx="308" formatCode="0.00E+00">
                  <c:v>-9.0708830000000003E-5</c:v>
                </c:pt>
                <c:pt idx="309" formatCode="0.00E+00">
                  <c:v>5.8881660000000002E-3</c:v>
                </c:pt>
                <c:pt idx="310" formatCode="0.00E+00">
                  <c:v>2.1317840000000001E-2</c:v>
                </c:pt>
                <c:pt idx="311" formatCode="0.00E+00">
                  <c:v>-3.1485069999999997E-2</c:v>
                </c:pt>
                <c:pt idx="312" formatCode="0.00E+00">
                  <c:v>9.3458840000000001E-2</c:v>
                </c:pt>
                <c:pt idx="313" formatCode="0.00E+00">
                  <c:v>-1.486466E-2</c:v>
                </c:pt>
                <c:pt idx="314" formatCode="0.00E+00">
                  <c:v>-2.4115370000000001E-2</c:v>
                </c:pt>
                <c:pt idx="315">
                  <c:v>-3.9677999999999998E-2</c:v>
                </c:pt>
                <c:pt idx="316" formatCode="0.00E+00">
                  <c:v>-1.045297E-4</c:v>
                </c:pt>
                <c:pt idx="317" formatCode="0.00E+00">
                  <c:v>4.0058910000000003E-2</c:v>
                </c:pt>
                <c:pt idx="318" formatCode="0.00E+00">
                  <c:v>3.1877799999999999E-3</c:v>
                </c:pt>
                <c:pt idx="319" formatCode="0.00E+00">
                  <c:v>6.8380270000000007E-2</c:v>
                </c:pt>
                <c:pt idx="320" formatCode="0.00E+00">
                  <c:v>1.6846409999999999E-2</c:v>
                </c:pt>
                <c:pt idx="321" formatCode="0.00E+00">
                  <c:v>-2.2713870000000001E-2</c:v>
                </c:pt>
                <c:pt idx="322">
                  <c:v>7.1104000000000001E-2</c:v>
                </c:pt>
                <c:pt idx="323" formatCode="0.00E+00">
                  <c:v>7.2584069999999997E-3</c:v>
                </c:pt>
                <c:pt idx="324" formatCode="0.00E+00">
                  <c:v>-3.2184810000000001E-2</c:v>
                </c:pt>
                <c:pt idx="325">
                  <c:v>-5.1894500000000003E-2</c:v>
                </c:pt>
                <c:pt idx="326">
                  <c:v>5.9375900000000002E-2</c:v>
                </c:pt>
                <c:pt idx="327" formatCode="0.00E+00">
                  <c:v>-2.0743830000000001E-2</c:v>
                </c:pt>
                <c:pt idx="328" formatCode="0.00E+00">
                  <c:v>5.898188E-2</c:v>
                </c:pt>
                <c:pt idx="329" formatCode="0.00E+00">
                  <c:v>-6.1632069999999997E-2</c:v>
                </c:pt>
                <c:pt idx="330" formatCode="0.00E+00">
                  <c:v>1.538483E-2</c:v>
                </c:pt>
                <c:pt idx="331" formatCode="0.00E+00">
                  <c:v>-3.3622050000000001E-2</c:v>
                </c:pt>
                <c:pt idx="332" formatCode="0.00E+00">
                  <c:v>1.8138870000000001E-2</c:v>
                </c:pt>
                <c:pt idx="333" formatCode="0.00E+00">
                  <c:v>-5.2389320000000003E-2</c:v>
                </c:pt>
                <c:pt idx="334" formatCode="0.00E+00">
                  <c:v>5.6933459999999998E-2</c:v>
                </c:pt>
                <c:pt idx="335">
                  <c:v>0.11155370000000001</c:v>
                </c:pt>
                <c:pt idx="336" formatCode="0.00E+00">
                  <c:v>6.1819939999999997E-2</c:v>
                </c:pt>
                <c:pt idx="337" formatCode="0.00E+00">
                  <c:v>-7.2803290000000007E-2</c:v>
                </c:pt>
                <c:pt idx="338" formatCode="0.00E+00">
                  <c:v>4.794031E-2</c:v>
                </c:pt>
                <c:pt idx="339" formatCode="0.00E+00">
                  <c:v>-5.0452080000000003E-2</c:v>
                </c:pt>
                <c:pt idx="340" formatCode="0.00E+00">
                  <c:v>-5.9366929999999998E-2</c:v>
                </c:pt>
                <c:pt idx="341" formatCode="0.00E+00">
                  <c:v>-5.6252660000000003E-2</c:v>
                </c:pt>
                <c:pt idx="342" formatCode="0.00E+00">
                  <c:v>-3.9330070000000002E-2</c:v>
                </c:pt>
                <c:pt idx="343" formatCode="0.00E+00">
                  <c:v>2.2436419999999999E-2</c:v>
                </c:pt>
                <c:pt idx="344" formatCode="0.00E+00">
                  <c:v>1.8380179999999999E-2</c:v>
                </c:pt>
                <c:pt idx="345" formatCode="0.00E+00">
                  <c:v>-6.2454849999999999E-2</c:v>
                </c:pt>
                <c:pt idx="346" formatCode="0.00E+00">
                  <c:v>7.8465010000000002E-2</c:v>
                </c:pt>
                <c:pt idx="347" formatCode="0.00E+00">
                  <c:v>2.3561889999999999E-2</c:v>
                </c:pt>
                <c:pt idx="348" formatCode="0.00E+00">
                  <c:v>4.775683E-2</c:v>
                </c:pt>
                <c:pt idx="349" formatCode="0.00E+00">
                  <c:v>4.9333639999999998E-2</c:v>
                </c:pt>
                <c:pt idx="350">
                  <c:v>-0.1006819</c:v>
                </c:pt>
                <c:pt idx="351">
                  <c:v>0.12417980000000001</c:v>
                </c:pt>
                <c:pt idx="352" formatCode="0.00E+00">
                  <c:v>1.069556E-2</c:v>
                </c:pt>
                <c:pt idx="353" formatCode="0.00E+00">
                  <c:v>-4.5056079999999998E-2</c:v>
                </c:pt>
                <c:pt idx="354" formatCode="0.00E+00">
                  <c:v>2.9427149999999999E-2</c:v>
                </c:pt>
                <c:pt idx="355" formatCode="0.00E+00">
                  <c:v>-6.6039699999999998E-3</c:v>
                </c:pt>
                <c:pt idx="356" formatCode="0.00E+00">
                  <c:v>-6.9678309999999993E-2</c:v>
                </c:pt>
                <c:pt idx="357" formatCode="0.00E+00">
                  <c:v>4.6383140000000003E-2</c:v>
                </c:pt>
                <c:pt idx="358">
                  <c:v>-2.1721600000000001E-2</c:v>
                </c:pt>
                <c:pt idx="359" formatCode="0.00E+00">
                  <c:v>-7.7611109999999997E-2</c:v>
                </c:pt>
                <c:pt idx="360" formatCode="0.00E+00">
                  <c:v>-2.2703910000000001E-2</c:v>
                </c:pt>
                <c:pt idx="361" formatCode="0.00E+00">
                  <c:v>1.3865239999999999E-2</c:v>
                </c:pt>
                <c:pt idx="362" formatCode="0.00E+00">
                  <c:v>-3.0566550000000001E-2</c:v>
                </c:pt>
                <c:pt idx="363" formatCode="0.00E+00">
                  <c:v>-5.0553269999999997E-2</c:v>
                </c:pt>
                <c:pt idx="364" formatCode="0.00E+00">
                  <c:v>-5.8437349999999999E-2</c:v>
                </c:pt>
                <c:pt idx="365" formatCode="0.00E+00">
                  <c:v>2.8416609999999998E-2</c:v>
                </c:pt>
                <c:pt idx="366">
                  <c:v>0.1133661</c:v>
                </c:pt>
                <c:pt idx="367" formatCode="0.00E+00">
                  <c:v>-1.9615730000000001E-2</c:v>
                </c:pt>
                <c:pt idx="368">
                  <c:v>-0.1073258</c:v>
                </c:pt>
                <c:pt idx="369" formatCode="0.00E+00">
                  <c:v>-4.2284879999999997E-2</c:v>
                </c:pt>
                <c:pt idx="370" formatCode="0.00E+00">
                  <c:v>-1.9615730000000001E-2</c:v>
                </c:pt>
                <c:pt idx="371">
                  <c:v>3.9180300000000001E-2</c:v>
                </c:pt>
                <c:pt idx="372">
                  <c:v>0.15840850000000001</c:v>
                </c:pt>
                <c:pt idx="373" formatCode="0.00E+00">
                  <c:v>3.6582179999999999E-2</c:v>
                </c:pt>
                <c:pt idx="374" formatCode="0.00E+00">
                  <c:v>2.943103E-2</c:v>
                </c:pt>
                <c:pt idx="375" formatCode="0.00E+00">
                  <c:v>-3.6559029999999999E-2</c:v>
                </c:pt>
                <c:pt idx="376">
                  <c:v>0.1284468</c:v>
                </c:pt>
                <c:pt idx="377">
                  <c:v>-0.12644530000000001</c:v>
                </c:pt>
                <c:pt idx="378" formatCode="0.00E+00">
                  <c:v>-7.0063180000000001E-3</c:v>
                </c:pt>
                <c:pt idx="379" formatCode="0.00E+00">
                  <c:v>8.7625949999999994E-2</c:v>
                </c:pt>
                <c:pt idx="380">
                  <c:v>0.1443827</c:v>
                </c:pt>
                <c:pt idx="381">
                  <c:v>5.1332700000000002E-2</c:v>
                </c:pt>
                <c:pt idx="382" formatCode="0.00E+00">
                  <c:v>4.2691949999999999E-2</c:v>
                </c:pt>
                <c:pt idx="383">
                  <c:v>0.1045822</c:v>
                </c:pt>
                <c:pt idx="384" formatCode="0.00E+00">
                  <c:v>-9.2639490000000005E-3</c:v>
                </c:pt>
                <c:pt idx="385" formatCode="0.00E+00">
                  <c:v>-2.8053079999999997E-4</c:v>
                </c:pt>
                <c:pt idx="386">
                  <c:v>-2.4334000000000001E-2</c:v>
                </c:pt>
                <c:pt idx="387" formatCode="0.00E+00">
                  <c:v>-5.9917190000000002E-2</c:v>
                </c:pt>
                <c:pt idx="388">
                  <c:v>-0.111635</c:v>
                </c:pt>
                <c:pt idx="389" formatCode="0.00E+00">
                  <c:v>-3.5171830000000001E-2</c:v>
                </c:pt>
                <c:pt idx="390" formatCode="0.00E+00">
                  <c:v>-2.9260749999999999E-2</c:v>
                </c:pt>
                <c:pt idx="391">
                  <c:v>-0.116031</c:v>
                </c:pt>
                <c:pt idx="392">
                  <c:v>0.1133661</c:v>
                </c:pt>
                <c:pt idx="393" formatCode="0.00E+00">
                  <c:v>1.550646E-2</c:v>
                </c:pt>
                <c:pt idx="394">
                  <c:v>3.7862199999999999E-2</c:v>
                </c:pt>
                <c:pt idx="395" formatCode="0.00E+00">
                  <c:v>-5.9917190000000002E-2</c:v>
                </c:pt>
                <c:pt idx="396" formatCode="0.00E+00">
                  <c:v>-7.2954950000000005E-2</c:v>
                </c:pt>
                <c:pt idx="397" formatCode="0.00E+00">
                  <c:v>2.1659649999999999E-2</c:v>
                </c:pt>
                <c:pt idx="398">
                  <c:v>5.1332700000000002E-2</c:v>
                </c:pt>
                <c:pt idx="399">
                  <c:v>-0.13564809999999999</c:v>
                </c:pt>
                <c:pt idx="400" formatCode="0.00E+00">
                  <c:v>-3.943808E-4</c:v>
                </c:pt>
                <c:pt idx="401">
                  <c:v>0.2136583</c:v>
                </c:pt>
                <c:pt idx="402">
                  <c:v>7.5117000000000003E-2</c:v>
                </c:pt>
                <c:pt idx="403" formatCode="0.00E+00">
                  <c:v>-7.0401759999999994E-2</c:v>
                </c:pt>
                <c:pt idx="404">
                  <c:v>0.1110454</c:v>
                </c:pt>
                <c:pt idx="405">
                  <c:v>-3.8069600000000002E-2</c:v>
                </c:pt>
                <c:pt idx="406">
                  <c:v>0.1070492</c:v>
                </c:pt>
                <c:pt idx="407">
                  <c:v>0.1142393</c:v>
                </c:pt>
                <c:pt idx="408">
                  <c:v>-0.14368030000000001</c:v>
                </c:pt>
                <c:pt idx="409">
                  <c:v>-2.7234100000000001E-2</c:v>
                </c:pt>
                <c:pt idx="410" formatCode="0.00E+00">
                  <c:v>2.1659649999999999E-2</c:v>
                </c:pt>
                <c:pt idx="411">
                  <c:v>0.13798879999999999</c:v>
                </c:pt>
                <c:pt idx="412" formatCode="0.00E+00">
                  <c:v>-7.8660339999999995E-2</c:v>
                </c:pt>
                <c:pt idx="413" formatCode="0.00E+00">
                  <c:v>8.961421E-2</c:v>
                </c:pt>
                <c:pt idx="414" formatCode="0.00E+00">
                  <c:v>5.0492179999999998E-2</c:v>
                </c:pt>
                <c:pt idx="415">
                  <c:v>0.1216054</c:v>
                </c:pt>
                <c:pt idx="416">
                  <c:v>0.15077950000000001</c:v>
                </c:pt>
                <c:pt idx="417" formatCode="0.00E+00">
                  <c:v>-4.1167960000000003E-2</c:v>
                </c:pt>
                <c:pt idx="418" formatCode="0.00E+00">
                  <c:v>-5.168391E-2</c:v>
                </c:pt>
                <c:pt idx="419" formatCode="0.00E+00">
                  <c:v>2.5950259999999999E-2</c:v>
                </c:pt>
                <c:pt idx="420" formatCode="0.00E+00">
                  <c:v>-6.7382830000000005E-2</c:v>
                </c:pt>
                <c:pt idx="421" formatCode="0.00E+00">
                  <c:v>-3.5404970000000001E-2</c:v>
                </c:pt>
                <c:pt idx="422" formatCode="0.00E+00">
                  <c:v>4.2977189999999998E-2</c:v>
                </c:pt>
                <c:pt idx="423" formatCode="0.00E+00">
                  <c:v>7.4413209999999994E-2</c:v>
                </c:pt>
                <c:pt idx="424" formatCode="0.00E+00">
                  <c:v>-6.6367379999999999E-4</c:v>
                </c:pt>
                <c:pt idx="425" formatCode="0.00E+00">
                  <c:v>-7.4888150000000002E-4</c:v>
                </c:pt>
                <c:pt idx="426">
                  <c:v>-0.1495657</c:v>
                </c:pt>
                <c:pt idx="427" formatCode="0.00E+00">
                  <c:v>3.0837150000000001E-2</c:v>
                </c:pt>
                <c:pt idx="428" formatCode="0.00E+00">
                  <c:v>-4.2642449999999998E-2</c:v>
                </c:pt>
                <c:pt idx="429" formatCode="0.00E+00">
                  <c:v>1.4683170000000001E-2</c:v>
                </c:pt>
                <c:pt idx="430" formatCode="0.00E+00">
                  <c:v>7.7916540000000006E-2</c:v>
                </c:pt>
                <c:pt idx="431" formatCode="0.00E+00">
                  <c:v>-1.8913550000000001E-2</c:v>
                </c:pt>
                <c:pt idx="432">
                  <c:v>0.17420459999999999</c:v>
                </c:pt>
                <c:pt idx="433" formatCode="0.00E+00">
                  <c:v>-3.7879910000000003E-2</c:v>
                </c:pt>
                <c:pt idx="434" formatCode="0.00E+00">
                  <c:v>3.5908849999999999E-2</c:v>
                </c:pt>
                <c:pt idx="435">
                  <c:v>-0.12775329999999999</c:v>
                </c:pt>
                <c:pt idx="436" formatCode="0.00E+00">
                  <c:v>-4.8774789999999998E-2</c:v>
                </c:pt>
                <c:pt idx="437">
                  <c:v>0.3221811</c:v>
                </c:pt>
              </c:numCache>
            </c:numRef>
          </c:yVal>
          <c:smooth val="0"/>
        </c:ser>
        <c:dLbls>
          <c:showLegendKey val="0"/>
          <c:showVal val="0"/>
          <c:showCatName val="0"/>
          <c:showSerName val="0"/>
          <c:showPercent val="0"/>
          <c:showBubbleSize val="0"/>
        </c:dLbls>
        <c:axId val="263940736"/>
        <c:axId val="263942912"/>
      </c:scatterChart>
      <c:valAx>
        <c:axId val="263940736"/>
        <c:scaling>
          <c:orientation val="minMax"/>
          <c:max val="150"/>
          <c:min val="70"/>
        </c:scaling>
        <c:delete val="0"/>
        <c:axPos val="b"/>
        <c:title>
          <c:tx>
            <c:rich>
              <a:bodyPr/>
              <a:lstStyle/>
              <a:p>
                <a:pPr>
                  <a:defRPr/>
                </a:pPr>
                <a:r>
                  <a:rPr lang="en-GB"/>
                  <a:t>Time / Channels</a:t>
                </a:r>
              </a:p>
            </c:rich>
          </c:tx>
          <c:overlay val="0"/>
        </c:title>
        <c:numFmt formatCode="General" sourceLinked="1"/>
        <c:majorTickMark val="out"/>
        <c:minorTickMark val="none"/>
        <c:tickLblPos val="nextTo"/>
        <c:crossAx val="263942912"/>
        <c:crosses val="autoZero"/>
        <c:crossBetween val="midCat"/>
      </c:valAx>
      <c:valAx>
        <c:axId val="263942912"/>
        <c:scaling>
          <c:orientation val="minMax"/>
          <c:max val="7.5000000000000011E-2"/>
          <c:min val="0"/>
        </c:scaling>
        <c:delete val="0"/>
        <c:axPos val="l"/>
        <c:numFmt formatCode="General" sourceLinked="1"/>
        <c:majorTickMark val="out"/>
        <c:minorTickMark val="none"/>
        <c:tickLblPos val="nextTo"/>
        <c:crossAx val="263940736"/>
        <c:crosses val="autoZero"/>
        <c:crossBetween val="midCat"/>
        <c:majorUnit val="2.5000000000000005E-2"/>
      </c:valAx>
    </c:plotArea>
    <c:plotVisOnly val="1"/>
    <c:dispBlanksAs val="gap"/>
    <c:showDLblsOverMax val="0"/>
  </c:chart>
  <c:spPr>
    <a:ln>
      <a:noFill/>
    </a:ln>
  </c:spPr>
  <c:externalData r:id="rId1">
    <c:autoUpdate val="0"/>
  </c:externalData>
</c:chartSpace>
</file>

<file path=word/charts/chart7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strRef>
              <c:f>'Anisotropy Fit'!$K$4</c:f>
              <c:strCache>
                <c:ptCount val="1"/>
                <c:pt idx="0">
                  <c:v>6.6 kDa - low pH</c:v>
                </c:pt>
              </c:strCache>
            </c:strRef>
          </c:tx>
          <c:spPr>
            <a:ln w="28575">
              <a:noFill/>
            </a:ln>
          </c:spPr>
          <c:marker>
            <c:symbol val="diamond"/>
            <c:size val="4"/>
          </c:marker>
          <c:xVal>
            <c:numRef>
              <c:f>'Anisotropy Fit'!$K$56:$K$496</c:f>
              <c:numCache>
                <c:formatCode>General</c:formatCode>
                <c:ptCount val="441"/>
                <c:pt idx="0">
                  <c:v>69</c:v>
                </c:pt>
                <c:pt idx="1">
                  <c:v>70</c:v>
                </c:pt>
                <c:pt idx="2">
                  <c:v>71</c:v>
                </c:pt>
                <c:pt idx="3">
                  <c:v>72</c:v>
                </c:pt>
                <c:pt idx="4">
                  <c:v>73</c:v>
                </c:pt>
                <c:pt idx="5">
                  <c:v>74</c:v>
                </c:pt>
                <c:pt idx="6">
                  <c:v>75</c:v>
                </c:pt>
                <c:pt idx="7">
                  <c:v>76</c:v>
                </c:pt>
                <c:pt idx="8">
                  <c:v>77</c:v>
                </c:pt>
                <c:pt idx="9">
                  <c:v>78</c:v>
                </c:pt>
                <c:pt idx="10">
                  <c:v>79</c:v>
                </c:pt>
                <c:pt idx="11">
                  <c:v>80</c:v>
                </c:pt>
                <c:pt idx="12">
                  <c:v>81</c:v>
                </c:pt>
                <c:pt idx="13">
                  <c:v>82</c:v>
                </c:pt>
                <c:pt idx="14">
                  <c:v>83</c:v>
                </c:pt>
                <c:pt idx="15">
                  <c:v>84</c:v>
                </c:pt>
                <c:pt idx="16">
                  <c:v>85</c:v>
                </c:pt>
                <c:pt idx="17">
                  <c:v>86</c:v>
                </c:pt>
                <c:pt idx="18">
                  <c:v>87</c:v>
                </c:pt>
                <c:pt idx="19">
                  <c:v>88</c:v>
                </c:pt>
                <c:pt idx="20">
                  <c:v>89</c:v>
                </c:pt>
                <c:pt idx="21">
                  <c:v>90</c:v>
                </c:pt>
                <c:pt idx="22">
                  <c:v>91</c:v>
                </c:pt>
                <c:pt idx="23">
                  <c:v>92</c:v>
                </c:pt>
                <c:pt idx="24">
                  <c:v>93</c:v>
                </c:pt>
                <c:pt idx="25">
                  <c:v>94</c:v>
                </c:pt>
                <c:pt idx="26">
                  <c:v>95</c:v>
                </c:pt>
                <c:pt idx="27">
                  <c:v>96</c:v>
                </c:pt>
                <c:pt idx="28">
                  <c:v>97</c:v>
                </c:pt>
                <c:pt idx="29">
                  <c:v>98</c:v>
                </c:pt>
                <c:pt idx="30">
                  <c:v>99</c:v>
                </c:pt>
                <c:pt idx="31">
                  <c:v>100</c:v>
                </c:pt>
                <c:pt idx="32">
                  <c:v>101</c:v>
                </c:pt>
                <c:pt idx="33">
                  <c:v>102</c:v>
                </c:pt>
                <c:pt idx="34">
                  <c:v>103</c:v>
                </c:pt>
                <c:pt idx="35">
                  <c:v>104</c:v>
                </c:pt>
                <c:pt idx="36">
                  <c:v>105</c:v>
                </c:pt>
                <c:pt idx="37">
                  <c:v>106</c:v>
                </c:pt>
                <c:pt idx="38">
                  <c:v>107</c:v>
                </c:pt>
                <c:pt idx="39">
                  <c:v>108</c:v>
                </c:pt>
                <c:pt idx="40">
                  <c:v>109</c:v>
                </c:pt>
                <c:pt idx="41">
                  <c:v>110</c:v>
                </c:pt>
                <c:pt idx="42">
                  <c:v>111</c:v>
                </c:pt>
                <c:pt idx="43">
                  <c:v>112</c:v>
                </c:pt>
                <c:pt idx="44">
                  <c:v>113</c:v>
                </c:pt>
                <c:pt idx="45">
                  <c:v>114</c:v>
                </c:pt>
                <c:pt idx="46">
                  <c:v>115</c:v>
                </c:pt>
                <c:pt idx="47">
                  <c:v>116</c:v>
                </c:pt>
                <c:pt idx="48">
                  <c:v>117</c:v>
                </c:pt>
                <c:pt idx="49">
                  <c:v>118</c:v>
                </c:pt>
                <c:pt idx="50">
                  <c:v>119</c:v>
                </c:pt>
                <c:pt idx="51">
                  <c:v>120</c:v>
                </c:pt>
                <c:pt idx="52">
                  <c:v>121</c:v>
                </c:pt>
                <c:pt idx="53">
                  <c:v>122</c:v>
                </c:pt>
                <c:pt idx="54">
                  <c:v>123</c:v>
                </c:pt>
                <c:pt idx="55">
                  <c:v>124</c:v>
                </c:pt>
                <c:pt idx="56">
                  <c:v>125</c:v>
                </c:pt>
                <c:pt idx="57">
                  <c:v>126</c:v>
                </c:pt>
                <c:pt idx="58">
                  <c:v>127</c:v>
                </c:pt>
                <c:pt idx="59">
                  <c:v>128</c:v>
                </c:pt>
                <c:pt idx="60">
                  <c:v>129</c:v>
                </c:pt>
                <c:pt idx="61">
                  <c:v>130</c:v>
                </c:pt>
                <c:pt idx="62">
                  <c:v>131</c:v>
                </c:pt>
                <c:pt idx="63">
                  <c:v>132</c:v>
                </c:pt>
                <c:pt idx="64">
                  <c:v>133</c:v>
                </c:pt>
                <c:pt idx="65">
                  <c:v>134</c:v>
                </c:pt>
                <c:pt idx="66">
                  <c:v>135</c:v>
                </c:pt>
                <c:pt idx="67">
                  <c:v>136</c:v>
                </c:pt>
                <c:pt idx="68">
                  <c:v>137</c:v>
                </c:pt>
                <c:pt idx="69">
                  <c:v>138</c:v>
                </c:pt>
                <c:pt idx="70">
                  <c:v>139</c:v>
                </c:pt>
                <c:pt idx="71">
                  <c:v>140</c:v>
                </c:pt>
                <c:pt idx="72">
                  <c:v>141</c:v>
                </c:pt>
                <c:pt idx="73">
                  <c:v>142</c:v>
                </c:pt>
                <c:pt idx="74">
                  <c:v>143</c:v>
                </c:pt>
                <c:pt idx="75">
                  <c:v>144</c:v>
                </c:pt>
                <c:pt idx="76">
                  <c:v>145</c:v>
                </c:pt>
                <c:pt idx="77">
                  <c:v>146</c:v>
                </c:pt>
                <c:pt idx="78">
                  <c:v>147</c:v>
                </c:pt>
                <c:pt idx="79">
                  <c:v>148</c:v>
                </c:pt>
                <c:pt idx="80">
                  <c:v>149</c:v>
                </c:pt>
                <c:pt idx="81">
                  <c:v>150</c:v>
                </c:pt>
                <c:pt idx="82">
                  <c:v>151</c:v>
                </c:pt>
                <c:pt idx="83">
                  <c:v>152</c:v>
                </c:pt>
                <c:pt idx="84">
                  <c:v>153</c:v>
                </c:pt>
                <c:pt idx="85">
                  <c:v>154</c:v>
                </c:pt>
                <c:pt idx="86">
                  <c:v>155</c:v>
                </c:pt>
                <c:pt idx="87">
                  <c:v>156</c:v>
                </c:pt>
                <c:pt idx="88">
                  <c:v>157</c:v>
                </c:pt>
                <c:pt idx="89">
                  <c:v>158</c:v>
                </c:pt>
                <c:pt idx="90">
                  <c:v>159</c:v>
                </c:pt>
                <c:pt idx="91">
                  <c:v>160</c:v>
                </c:pt>
                <c:pt idx="92">
                  <c:v>161</c:v>
                </c:pt>
                <c:pt idx="93">
                  <c:v>162</c:v>
                </c:pt>
                <c:pt idx="94">
                  <c:v>163</c:v>
                </c:pt>
                <c:pt idx="95">
                  <c:v>164</c:v>
                </c:pt>
                <c:pt idx="96">
                  <c:v>165</c:v>
                </c:pt>
                <c:pt idx="97">
                  <c:v>166</c:v>
                </c:pt>
                <c:pt idx="98">
                  <c:v>167</c:v>
                </c:pt>
                <c:pt idx="99">
                  <c:v>168</c:v>
                </c:pt>
                <c:pt idx="100">
                  <c:v>169</c:v>
                </c:pt>
                <c:pt idx="101">
                  <c:v>170</c:v>
                </c:pt>
                <c:pt idx="102">
                  <c:v>171</c:v>
                </c:pt>
                <c:pt idx="103">
                  <c:v>172</c:v>
                </c:pt>
                <c:pt idx="104">
                  <c:v>173</c:v>
                </c:pt>
                <c:pt idx="105">
                  <c:v>174</c:v>
                </c:pt>
                <c:pt idx="106">
                  <c:v>175</c:v>
                </c:pt>
                <c:pt idx="107">
                  <c:v>176</c:v>
                </c:pt>
                <c:pt idx="108">
                  <c:v>177</c:v>
                </c:pt>
                <c:pt idx="109">
                  <c:v>178</c:v>
                </c:pt>
                <c:pt idx="110">
                  <c:v>179</c:v>
                </c:pt>
                <c:pt idx="111">
                  <c:v>180</c:v>
                </c:pt>
                <c:pt idx="112">
                  <c:v>181</c:v>
                </c:pt>
                <c:pt idx="113">
                  <c:v>182</c:v>
                </c:pt>
                <c:pt idx="114">
                  <c:v>183</c:v>
                </c:pt>
                <c:pt idx="115">
                  <c:v>184</c:v>
                </c:pt>
                <c:pt idx="116">
                  <c:v>185</c:v>
                </c:pt>
                <c:pt idx="117">
                  <c:v>186</c:v>
                </c:pt>
                <c:pt idx="118">
                  <c:v>187</c:v>
                </c:pt>
                <c:pt idx="119">
                  <c:v>188</c:v>
                </c:pt>
                <c:pt idx="120">
                  <c:v>189</c:v>
                </c:pt>
                <c:pt idx="121">
                  <c:v>190</c:v>
                </c:pt>
                <c:pt idx="122">
                  <c:v>191</c:v>
                </c:pt>
                <c:pt idx="123">
                  <c:v>192</c:v>
                </c:pt>
                <c:pt idx="124">
                  <c:v>193</c:v>
                </c:pt>
                <c:pt idx="125">
                  <c:v>194</c:v>
                </c:pt>
                <c:pt idx="126">
                  <c:v>195</c:v>
                </c:pt>
                <c:pt idx="127">
                  <c:v>196</c:v>
                </c:pt>
                <c:pt idx="128">
                  <c:v>197</c:v>
                </c:pt>
                <c:pt idx="129">
                  <c:v>198</c:v>
                </c:pt>
                <c:pt idx="130">
                  <c:v>199</c:v>
                </c:pt>
                <c:pt idx="131">
                  <c:v>200</c:v>
                </c:pt>
                <c:pt idx="132">
                  <c:v>201</c:v>
                </c:pt>
                <c:pt idx="133">
                  <c:v>202</c:v>
                </c:pt>
                <c:pt idx="134">
                  <c:v>203</c:v>
                </c:pt>
                <c:pt idx="135">
                  <c:v>204</c:v>
                </c:pt>
                <c:pt idx="136">
                  <c:v>205</c:v>
                </c:pt>
                <c:pt idx="137">
                  <c:v>206</c:v>
                </c:pt>
                <c:pt idx="138">
                  <c:v>207</c:v>
                </c:pt>
                <c:pt idx="139">
                  <c:v>208</c:v>
                </c:pt>
                <c:pt idx="140">
                  <c:v>209</c:v>
                </c:pt>
                <c:pt idx="141">
                  <c:v>210</c:v>
                </c:pt>
                <c:pt idx="142">
                  <c:v>211</c:v>
                </c:pt>
                <c:pt idx="143">
                  <c:v>212</c:v>
                </c:pt>
                <c:pt idx="144">
                  <c:v>213</c:v>
                </c:pt>
                <c:pt idx="145">
                  <c:v>214</c:v>
                </c:pt>
                <c:pt idx="146">
                  <c:v>215</c:v>
                </c:pt>
                <c:pt idx="147">
                  <c:v>216</c:v>
                </c:pt>
                <c:pt idx="148">
                  <c:v>217</c:v>
                </c:pt>
                <c:pt idx="149">
                  <c:v>218</c:v>
                </c:pt>
                <c:pt idx="150">
                  <c:v>219</c:v>
                </c:pt>
                <c:pt idx="151">
                  <c:v>220</c:v>
                </c:pt>
                <c:pt idx="152">
                  <c:v>221</c:v>
                </c:pt>
                <c:pt idx="153">
                  <c:v>222</c:v>
                </c:pt>
                <c:pt idx="154">
                  <c:v>223</c:v>
                </c:pt>
                <c:pt idx="155">
                  <c:v>224</c:v>
                </c:pt>
                <c:pt idx="156">
                  <c:v>225</c:v>
                </c:pt>
                <c:pt idx="157">
                  <c:v>226</c:v>
                </c:pt>
                <c:pt idx="158">
                  <c:v>227</c:v>
                </c:pt>
                <c:pt idx="159">
                  <c:v>228</c:v>
                </c:pt>
                <c:pt idx="160">
                  <c:v>229</c:v>
                </c:pt>
                <c:pt idx="161">
                  <c:v>230</c:v>
                </c:pt>
                <c:pt idx="162">
                  <c:v>231</c:v>
                </c:pt>
                <c:pt idx="163">
                  <c:v>232</c:v>
                </c:pt>
                <c:pt idx="164">
                  <c:v>233</c:v>
                </c:pt>
                <c:pt idx="165">
                  <c:v>234</c:v>
                </c:pt>
                <c:pt idx="166">
                  <c:v>235</c:v>
                </c:pt>
                <c:pt idx="167">
                  <c:v>236</c:v>
                </c:pt>
                <c:pt idx="168">
                  <c:v>237</c:v>
                </c:pt>
                <c:pt idx="169">
                  <c:v>238</c:v>
                </c:pt>
                <c:pt idx="170">
                  <c:v>239</c:v>
                </c:pt>
                <c:pt idx="171">
                  <c:v>240</c:v>
                </c:pt>
                <c:pt idx="172">
                  <c:v>241</c:v>
                </c:pt>
                <c:pt idx="173">
                  <c:v>242</c:v>
                </c:pt>
                <c:pt idx="174">
                  <c:v>243</c:v>
                </c:pt>
                <c:pt idx="175">
                  <c:v>244</c:v>
                </c:pt>
                <c:pt idx="176">
                  <c:v>245</c:v>
                </c:pt>
                <c:pt idx="177">
                  <c:v>246</c:v>
                </c:pt>
                <c:pt idx="178">
                  <c:v>247</c:v>
                </c:pt>
                <c:pt idx="179">
                  <c:v>248</c:v>
                </c:pt>
                <c:pt idx="180">
                  <c:v>249</c:v>
                </c:pt>
                <c:pt idx="181">
                  <c:v>250</c:v>
                </c:pt>
                <c:pt idx="182">
                  <c:v>251</c:v>
                </c:pt>
                <c:pt idx="183">
                  <c:v>252</c:v>
                </c:pt>
                <c:pt idx="184">
                  <c:v>253</c:v>
                </c:pt>
                <c:pt idx="185">
                  <c:v>254</c:v>
                </c:pt>
                <c:pt idx="186">
                  <c:v>255</c:v>
                </c:pt>
                <c:pt idx="187">
                  <c:v>256</c:v>
                </c:pt>
                <c:pt idx="188">
                  <c:v>257</c:v>
                </c:pt>
                <c:pt idx="189">
                  <c:v>258</c:v>
                </c:pt>
                <c:pt idx="190">
                  <c:v>259</c:v>
                </c:pt>
                <c:pt idx="191">
                  <c:v>260</c:v>
                </c:pt>
                <c:pt idx="192">
                  <c:v>261</c:v>
                </c:pt>
                <c:pt idx="193">
                  <c:v>262</c:v>
                </c:pt>
                <c:pt idx="194">
                  <c:v>263</c:v>
                </c:pt>
                <c:pt idx="195">
                  <c:v>264</c:v>
                </c:pt>
                <c:pt idx="196">
                  <c:v>265</c:v>
                </c:pt>
                <c:pt idx="197">
                  <c:v>266</c:v>
                </c:pt>
                <c:pt idx="198">
                  <c:v>267</c:v>
                </c:pt>
                <c:pt idx="199">
                  <c:v>268</c:v>
                </c:pt>
                <c:pt idx="200">
                  <c:v>269</c:v>
                </c:pt>
                <c:pt idx="201">
                  <c:v>270</c:v>
                </c:pt>
                <c:pt idx="202">
                  <c:v>271</c:v>
                </c:pt>
                <c:pt idx="203">
                  <c:v>272</c:v>
                </c:pt>
                <c:pt idx="204">
                  <c:v>273</c:v>
                </c:pt>
                <c:pt idx="205">
                  <c:v>274</c:v>
                </c:pt>
                <c:pt idx="206">
                  <c:v>275</c:v>
                </c:pt>
                <c:pt idx="207">
                  <c:v>276</c:v>
                </c:pt>
                <c:pt idx="208">
                  <c:v>277</c:v>
                </c:pt>
                <c:pt idx="209">
                  <c:v>278</c:v>
                </c:pt>
                <c:pt idx="210">
                  <c:v>279</c:v>
                </c:pt>
                <c:pt idx="211">
                  <c:v>280</c:v>
                </c:pt>
                <c:pt idx="212">
                  <c:v>281</c:v>
                </c:pt>
                <c:pt idx="213">
                  <c:v>282</c:v>
                </c:pt>
                <c:pt idx="214">
                  <c:v>283</c:v>
                </c:pt>
                <c:pt idx="215">
                  <c:v>284</c:v>
                </c:pt>
                <c:pt idx="216">
                  <c:v>285</c:v>
                </c:pt>
                <c:pt idx="217">
                  <c:v>286</c:v>
                </c:pt>
                <c:pt idx="218">
                  <c:v>287</c:v>
                </c:pt>
                <c:pt idx="219">
                  <c:v>288</c:v>
                </c:pt>
                <c:pt idx="220">
                  <c:v>289</c:v>
                </c:pt>
                <c:pt idx="221">
                  <c:v>290</c:v>
                </c:pt>
                <c:pt idx="222">
                  <c:v>291</c:v>
                </c:pt>
                <c:pt idx="223">
                  <c:v>292</c:v>
                </c:pt>
                <c:pt idx="224">
                  <c:v>293</c:v>
                </c:pt>
                <c:pt idx="225">
                  <c:v>294</c:v>
                </c:pt>
                <c:pt idx="226">
                  <c:v>295</c:v>
                </c:pt>
                <c:pt idx="227">
                  <c:v>296</c:v>
                </c:pt>
                <c:pt idx="228">
                  <c:v>297</c:v>
                </c:pt>
                <c:pt idx="229">
                  <c:v>298</c:v>
                </c:pt>
                <c:pt idx="230">
                  <c:v>299</c:v>
                </c:pt>
                <c:pt idx="231">
                  <c:v>300</c:v>
                </c:pt>
                <c:pt idx="232">
                  <c:v>301</c:v>
                </c:pt>
                <c:pt idx="233">
                  <c:v>302</c:v>
                </c:pt>
                <c:pt idx="234">
                  <c:v>303</c:v>
                </c:pt>
                <c:pt idx="235">
                  <c:v>304</c:v>
                </c:pt>
                <c:pt idx="236">
                  <c:v>305</c:v>
                </c:pt>
                <c:pt idx="237">
                  <c:v>306</c:v>
                </c:pt>
                <c:pt idx="238">
                  <c:v>307</c:v>
                </c:pt>
                <c:pt idx="239">
                  <c:v>308</c:v>
                </c:pt>
                <c:pt idx="240">
                  <c:v>309</c:v>
                </c:pt>
                <c:pt idx="241">
                  <c:v>310</c:v>
                </c:pt>
                <c:pt idx="242">
                  <c:v>311</c:v>
                </c:pt>
                <c:pt idx="243">
                  <c:v>312</c:v>
                </c:pt>
                <c:pt idx="244">
                  <c:v>313</c:v>
                </c:pt>
                <c:pt idx="245">
                  <c:v>314</c:v>
                </c:pt>
                <c:pt idx="246">
                  <c:v>315</c:v>
                </c:pt>
                <c:pt idx="247">
                  <c:v>316</c:v>
                </c:pt>
                <c:pt idx="248">
                  <c:v>317</c:v>
                </c:pt>
                <c:pt idx="249">
                  <c:v>318</c:v>
                </c:pt>
                <c:pt idx="250">
                  <c:v>319</c:v>
                </c:pt>
                <c:pt idx="251">
                  <c:v>320</c:v>
                </c:pt>
                <c:pt idx="252">
                  <c:v>321</c:v>
                </c:pt>
                <c:pt idx="253">
                  <c:v>322</c:v>
                </c:pt>
                <c:pt idx="254">
                  <c:v>323</c:v>
                </c:pt>
                <c:pt idx="255">
                  <c:v>324</c:v>
                </c:pt>
                <c:pt idx="256">
                  <c:v>325</c:v>
                </c:pt>
                <c:pt idx="257">
                  <c:v>326</c:v>
                </c:pt>
                <c:pt idx="258">
                  <c:v>327</c:v>
                </c:pt>
                <c:pt idx="259">
                  <c:v>328</c:v>
                </c:pt>
                <c:pt idx="260">
                  <c:v>329</c:v>
                </c:pt>
                <c:pt idx="261">
                  <c:v>330</c:v>
                </c:pt>
                <c:pt idx="262">
                  <c:v>331</c:v>
                </c:pt>
                <c:pt idx="263">
                  <c:v>332</c:v>
                </c:pt>
                <c:pt idx="264">
                  <c:v>333</c:v>
                </c:pt>
                <c:pt idx="265">
                  <c:v>334</c:v>
                </c:pt>
                <c:pt idx="266">
                  <c:v>335</c:v>
                </c:pt>
                <c:pt idx="267">
                  <c:v>336</c:v>
                </c:pt>
                <c:pt idx="268">
                  <c:v>337</c:v>
                </c:pt>
                <c:pt idx="269">
                  <c:v>338</c:v>
                </c:pt>
                <c:pt idx="270">
                  <c:v>339</c:v>
                </c:pt>
                <c:pt idx="271">
                  <c:v>340</c:v>
                </c:pt>
                <c:pt idx="272">
                  <c:v>341</c:v>
                </c:pt>
                <c:pt idx="273">
                  <c:v>342</c:v>
                </c:pt>
                <c:pt idx="274">
                  <c:v>343</c:v>
                </c:pt>
                <c:pt idx="275">
                  <c:v>344</c:v>
                </c:pt>
                <c:pt idx="276">
                  <c:v>345</c:v>
                </c:pt>
                <c:pt idx="277">
                  <c:v>346</c:v>
                </c:pt>
                <c:pt idx="278">
                  <c:v>347</c:v>
                </c:pt>
                <c:pt idx="279">
                  <c:v>348</c:v>
                </c:pt>
                <c:pt idx="280">
                  <c:v>349</c:v>
                </c:pt>
                <c:pt idx="281">
                  <c:v>350</c:v>
                </c:pt>
                <c:pt idx="282">
                  <c:v>351</c:v>
                </c:pt>
                <c:pt idx="283">
                  <c:v>352</c:v>
                </c:pt>
                <c:pt idx="284">
                  <c:v>353</c:v>
                </c:pt>
                <c:pt idx="285">
                  <c:v>354</c:v>
                </c:pt>
                <c:pt idx="286">
                  <c:v>355</c:v>
                </c:pt>
                <c:pt idx="287">
                  <c:v>356</c:v>
                </c:pt>
                <c:pt idx="288">
                  <c:v>357</c:v>
                </c:pt>
                <c:pt idx="289">
                  <c:v>358</c:v>
                </c:pt>
                <c:pt idx="290">
                  <c:v>359</c:v>
                </c:pt>
                <c:pt idx="291">
                  <c:v>360</c:v>
                </c:pt>
                <c:pt idx="292">
                  <c:v>361</c:v>
                </c:pt>
                <c:pt idx="293">
                  <c:v>362</c:v>
                </c:pt>
                <c:pt idx="294">
                  <c:v>363</c:v>
                </c:pt>
                <c:pt idx="295">
                  <c:v>364</c:v>
                </c:pt>
                <c:pt idx="296">
                  <c:v>365</c:v>
                </c:pt>
                <c:pt idx="297">
                  <c:v>366</c:v>
                </c:pt>
                <c:pt idx="298">
                  <c:v>367</c:v>
                </c:pt>
                <c:pt idx="299">
                  <c:v>368</c:v>
                </c:pt>
                <c:pt idx="300">
                  <c:v>369</c:v>
                </c:pt>
                <c:pt idx="301">
                  <c:v>370</c:v>
                </c:pt>
                <c:pt idx="302">
                  <c:v>371</c:v>
                </c:pt>
                <c:pt idx="303">
                  <c:v>372</c:v>
                </c:pt>
                <c:pt idx="304">
                  <c:v>373</c:v>
                </c:pt>
                <c:pt idx="305">
                  <c:v>374</c:v>
                </c:pt>
                <c:pt idx="306">
                  <c:v>375</c:v>
                </c:pt>
                <c:pt idx="307">
                  <c:v>376</c:v>
                </c:pt>
                <c:pt idx="308">
                  <c:v>377</c:v>
                </c:pt>
                <c:pt idx="309">
                  <c:v>378</c:v>
                </c:pt>
                <c:pt idx="310">
                  <c:v>379</c:v>
                </c:pt>
                <c:pt idx="311">
                  <c:v>380</c:v>
                </c:pt>
                <c:pt idx="312">
                  <c:v>381</c:v>
                </c:pt>
                <c:pt idx="313">
                  <c:v>382</c:v>
                </c:pt>
                <c:pt idx="314">
                  <c:v>383</c:v>
                </c:pt>
                <c:pt idx="315">
                  <c:v>384</c:v>
                </c:pt>
                <c:pt idx="316">
                  <c:v>385</c:v>
                </c:pt>
                <c:pt idx="317">
                  <c:v>386</c:v>
                </c:pt>
                <c:pt idx="318">
                  <c:v>387</c:v>
                </c:pt>
                <c:pt idx="319">
                  <c:v>388</c:v>
                </c:pt>
                <c:pt idx="320">
                  <c:v>389</c:v>
                </c:pt>
                <c:pt idx="321">
                  <c:v>390</c:v>
                </c:pt>
                <c:pt idx="322">
                  <c:v>391</c:v>
                </c:pt>
                <c:pt idx="323">
                  <c:v>392</c:v>
                </c:pt>
                <c:pt idx="324">
                  <c:v>393</c:v>
                </c:pt>
                <c:pt idx="325">
                  <c:v>394</c:v>
                </c:pt>
                <c:pt idx="326">
                  <c:v>395</c:v>
                </c:pt>
                <c:pt idx="327">
                  <c:v>396</c:v>
                </c:pt>
                <c:pt idx="328">
                  <c:v>397</c:v>
                </c:pt>
                <c:pt idx="329">
                  <c:v>398</c:v>
                </c:pt>
                <c:pt idx="330">
                  <c:v>399</c:v>
                </c:pt>
                <c:pt idx="331">
                  <c:v>400</c:v>
                </c:pt>
                <c:pt idx="332">
                  <c:v>401</c:v>
                </c:pt>
                <c:pt idx="333">
                  <c:v>402</c:v>
                </c:pt>
                <c:pt idx="334">
                  <c:v>403</c:v>
                </c:pt>
                <c:pt idx="335">
                  <c:v>404</c:v>
                </c:pt>
                <c:pt idx="336">
                  <c:v>405</c:v>
                </c:pt>
                <c:pt idx="337">
                  <c:v>406</c:v>
                </c:pt>
                <c:pt idx="338">
                  <c:v>407</c:v>
                </c:pt>
                <c:pt idx="339">
                  <c:v>408</c:v>
                </c:pt>
                <c:pt idx="340">
                  <c:v>409</c:v>
                </c:pt>
                <c:pt idx="341">
                  <c:v>410</c:v>
                </c:pt>
                <c:pt idx="342">
                  <c:v>411</c:v>
                </c:pt>
                <c:pt idx="343">
                  <c:v>412</c:v>
                </c:pt>
                <c:pt idx="344">
                  <c:v>413</c:v>
                </c:pt>
                <c:pt idx="345">
                  <c:v>414</c:v>
                </c:pt>
                <c:pt idx="346">
                  <c:v>415</c:v>
                </c:pt>
                <c:pt idx="347">
                  <c:v>416</c:v>
                </c:pt>
                <c:pt idx="348">
                  <c:v>417</c:v>
                </c:pt>
                <c:pt idx="349">
                  <c:v>418</c:v>
                </c:pt>
                <c:pt idx="350">
                  <c:v>419</c:v>
                </c:pt>
                <c:pt idx="351">
                  <c:v>420</c:v>
                </c:pt>
                <c:pt idx="352">
                  <c:v>421</c:v>
                </c:pt>
                <c:pt idx="353">
                  <c:v>422</c:v>
                </c:pt>
                <c:pt idx="354">
                  <c:v>423</c:v>
                </c:pt>
                <c:pt idx="355">
                  <c:v>424</c:v>
                </c:pt>
                <c:pt idx="356">
                  <c:v>425</c:v>
                </c:pt>
                <c:pt idx="357">
                  <c:v>426</c:v>
                </c:pt>
                <c:pt idx="358">
                  <c:v>427</c:v>
                </c:pt>
                <c:pt idx="359">
                  <c:v>428</c:v>
                </c:pt>
                <c:pt idx="360">
                  <c:v>429</c:v>
                </c:pt>
                <c:pt idx="361">
                  <c:v>430</c:v>
                </c:pt>
                <c:pt idx="362">
                  <c:v>431</c:v>
                </c:pt>
                <c:pt idx="363">
                  <c:v>432</c:v>
                </c:pt>
                <c:pt idx="364">
                  <c:v>433</c:v>
                </c:pt>
                <c:pt idx="365">
                  <c:v>434</c:v>
                </c:pt>
                <c:pt idx="366">
                  <c:v>435</c:v>
                </c:pt>
                <c:pt idx="367">
                  <c:v>436</c:v>
                </c:pt>
                <c:pt idx="368">
                  <c:v>437</c:v>
                </c:pt>
                <c:pt idx="369">
                  <c:v>438</c:v>
                </c:pt>
                <c:pt idx="370">
                  <c:v>439</c:v>
                </c:pt>
                <c:pt idx="371">
                  <c:v>440</c:v>
                </c:pt>
                <c:pt idx="372">
                  <c:v>441</c:v>
                </c:pt>
                <c:pt idx="373">
                  <c:v>442</c:v>
                </c:pt>
                <c:pt idx="374">
                  <c:v>443</c:v>
                </c:pt>
                <c:pt idx="375">
                  <c:v>444</c:v>
                </c:pt>
                <c:pt idx="376">
                  <c:v>445</c:v>
                </c:pt>
                <c:pt idx="377">
                  <c:v>446</c:v>
                </c:pt>
                <c:pt idx="378">
                  <c:v>447</c:v>
                </c:pt>
                <c:pt idx="379">
                  <c:v>448</c:v>
                </c:pt>
                <c:pt idx="380">
                  <c:v>449</c:v>
                </c:pt>
                <c:pt idx="381">
                  <c:v>450</c:v>
                </c:pt>
                <c:pt idx="382">
                  <c:v>451</c:v>
                </c:pt>
                <c:pt idx="383">
                  <c:v>452</c:v>
                </c:pt>
                <c:pt idx="384">
                  <c:v>453</c:v>
                </c:pt>
                <c:pt idx="385">
                  <c:v>454</c:v>
                </c:pt>
                <c:pt idx="386">
                  <c:v>455</c:v>
                </c:pt>
                <c:pt idx="387">
                  <c:v>456</c:v>
                </c:pt>
                <c:pt idx="388">
                  <c:v>457</c:v>
                </c:pt>
                <c:pt idx="389">
                  <c:v>458</c:v>
                </c:pt>
                <c:pt idx="390">
                  <c:v>459</c:v>
                </c:pt>
                <c:pt idx="391">
                  <c:v>460</c:v>
                </c:pt>
                <c:pt idx="392">
                  <c:v>461</c:v>
                </c:pt>
                <c:pt idx="393">
                  <c:v>462</c:v>
                </c:pt>
                <c:pt idx="394">
                  <c:v>463</c:v>
                </c:pt>
                <c:pt idx="395">
                  <c:v>464</c:v>
                </c:pt>
                <c:pt idx="396">
                  <c:v>465</c:v>
                </c:pt>
                <c:pt idx="397">
                  <c:v>466</c:v>
                </c:pt>
                <c:pt idx="398">
                  <c:v>467</c:v>
                </c:pt>
                <c:pt idx="399">
                  <c:v>468</c:v>
                </c:pt>
                <c:pt idx="400">
                  <c:v>469</c:v>
                </c:pt>
                <c:pt idx="401">
                  <c:v>470</c:v>
                </c:pt>
                <c:pt idx="402">
                  <c:v>471</c:v>
                </c:pt>
                <c:pt idx="403">
                  <c:v>472</c:v>
                </c:pt>
                <c:pt idx="404">
                  <c:v>473</c:v>
                </c:pt>
                <c:pt idx="405">
                  <c:v>474</c:v>
                </c:pt>
                <c:pt idx="406">
                  <c:v>475</c:v>
                </c:pt>
                <c:pt idx="407">
                  <c:v>476</c:v>
                </c:pt>
                <c:pt idx="408">
                  <c:v>477</c:v>
                </c:pt>
                <c:pt idx="409">
                  <c:v>478</c:v>
                </c:pt>
                <c:pt idx="410">
                  <c:v>479</c:v>
                </c:pt>
                <c:pt idx="411">
                  <c:v>480</c:v>
                </c:pt>
                <c:pt idx="412">
                  <c:v>481</c:v>
                </c:pt>
                <c:pt idx="413">
                  <c:v>482</c:v>
                </c:pt>
                <c:pt idx="414">
                  <c:v>483</c:v>
                </c:pt>
                <c:pt idx="415">
                  <c:v>484</c:v>
                </c:pt>
                <c:pt idx="416">
                  <c:v>485</c:v>
                </c:pt>
                <c:pt idx="417">
                  <c:v>486</c:v>
                </c:pt>
                <c:pt idx="418">
                  <c:v>487</c:v>
                </c:pt>
                <c:pt idx="419">
                  <c:v>488</c:v>
                </c:pt>
                <c:pt idx="420">
                  <c:v>489</c:v>
                </c:pt>
                <c:pt idx="421">
                  <c:v>490</c:v>
                </c:pt>
                <c:pt idx="422">
                  <c:v>491</c:v>
                </c:pt>
                <c:pt idx="423">
                  <c:v>492</c:v>
                </c:pt>
                <c:pt idx="424">
                  <c:v>493</c:v>
                </c:pt>
                <c:pt idx="425">
                  <c:v>494</c:v>
                </c:pt>
                <c:pt idx="426">
                  <c:v>495</c:v>
                </c:pt>
                <c:pt idx="427">
                  <c:v>496</c:v>
                </c:pt>
                <c:pt idx="428">
                  <c:v>497</c:v>
                </c:pt>
                <c:pt idx="429">
                  <c:v>498</c:v>
                </c:pt>
                <c:pt idx="430">
                  <c:v>499</c:v>
                </c:pt>
                <c:pt idx="431">
                  <c:v>500</c:v>
                </c:pt>
                <c:pt idx="432">
                  <c:v>501</c:v>
                </c:pt>
                <c:pt idx="433">
                  <c:v>502</c:v>
                </c:pt>
                <c:pt idx="434">
                  <c:v>503</c:v>
                </c:pt>
                <c:pt idx="435">
                  <c:v>504</c:v>
                </c:pt>
                <c:pt idx="436">
                  <c:v>505</c:v>
                </c:pt>
                <c:pt idx="437">
                  <c:v>506</c:v>
                </c:pt>
                <c:pt idx="438">
                  <c:v>507</c:v>
                </c:pt>
                <c:pt idx="439">
                  <c:v>508</c:v>
                </c:pt>
                <c:pt idx="440">
                  <c:v>509</c:v>
                </c:pt>
              </c:numCache>
            </c:numRef>
          </c:xVal>
          <c:yVal>
            <c:numRef>
              <c:f>'Anisotropy Fit'!$L$56:$L$496</c:f>
              <c:numCache>
                <c:formatCode>General</c:formatCode>
                <c:ptCount val="441"/>
                <c:pt idx="2">
                  <c:v>0.14074139999999999</c:v>
                </c:pt>
                <c:pt idx="3">
                  <c:v>0.17764260000000001</c:v>
                </c:pt>
                <c:pt idx="4">
                  <c:v>0.1511873</c:v>
                </c:pt>
                <c:pt idx="5">
                  <c:v>0.11738899999999999</c:v>
                </c:pt>
                <c:pt idx="6" formatCode="0.00E+00">
                  <c:v>9.3259930000000005E-2</c:v>
                </c:pt>
                <c:pt idx="7" formatCode="0.00E+00">
                  <c:v>6.9152679999999994E-2</c:v>
                </c:pt>
                <c:pt idx="8">
                  <c:v>5.3726999999999997E-2</c:v>
                </c:pt>
                <c:pt idx="9" formatCode="0.00E+00">
                  <c:v>4.5606670000000002E-2</c:v>
                </c:pt>
                <c:pt idx="10" formatCode="0.00E+00">
                  <c:v>4.3221549999999997E-2</c:v>
                </c:pt>
                <c:pt idx="11" formatCode="0.00E+00">
                  <c:v>3.6111890000000001E-2</c:v>
                </c:pt>
                <c:pt idx="12" formatCode="0.00E+00">
                  <c:v>2.783333E-2</c:v>
                </c:pt>
                <c:pt idx="13" formatCode="0.00E+00">
                  <c:v>2.668562E-2</c:v>
                </c:pt>
                <c:pt idx="14" formatCode="0.00E+00">
                  <c:v>2.4665940000000001E-2</c:v>
                </c:pt>
                <c:pt idx="15" formatCode="0.00E+00">
                  <c:v>2.6227259999999999E-2</c:v>
                </c:pt>
                <c:pt idx="16" formatCode="0.00E+00">
                  <c:v>1.7353159999999999E-2</c:v>
                </c:pt>
                <c:pt idx="17" formatCode="0.00E+00">
                  <c:v>2.0478389999999999E-2</c:v>
                </c:pt>
                <c:pt idx="18" formatCode="0.00E+00">
                  <c:v>1.464943E-2</c:v>
                </c:pt>
                <c:pt idx="19" formatCode="0.00E+00">
                  <c:v>1.450865E-2</c:v>
                </c:pt>
                <c:pt idx="20" formatCode="0.00E+00">
                  <c:v>2.3920460000000001E-2</c:v>
                </c:pt>
                <c:pt idx="21" formatCode="0.00E+00">
                  <c:v>1.1399319999999999E-2</c:v>
                </c:pt>
                <c:pt idx="22" formatCode="0.00E+00">
                  <c:v>1.295879E-2</c:v>
                </c:pt>
                <c:pt idx="23" formatCode="0.00E+00">
                  <c:v>1.2373189999999999E-2</c:v>
                </c:pt>
                <c:pt idx="24" formatCode="0.00E+00">
                  <c:v>1.030154E-2</c:v>
                </c:pt>
                <c:pt idx="25" formatCode="0.00E+00">
                  <c:v>1.5363170000000001E-2</c:v>
                </c:pt>
                <c:pt idx="26" formatCode="0.00E+00">
                  <c:v>9.7127050000000003E-3</c:v>
                </c:pt>
                <c:pt idx="27" formatCode="0.00E+00">
                  <c:v>1.543748E-2</c:v>
                </c:pt>
                <c:pt idx="28">
                  <c:v>1.13826E-2</c:v>
                </c:pt>
                <c:pt idx="29" formatCode="0.00E+00">
                  <c:v>1.105298E-2</c:v>
                </c:pt>
                <c:pt idx="30" formatCode="0.00E+00">
                  <c:v>1.547081E-2</c:v>
                </c:pt>
                <c:pt idx="31" formatCode="0.00E+00">
                  <c:v>7.6147109999999997E-3</c:v>
                </c:pt>
                <c:pt idx="32" formatCode="0.00E+00">
                  <c:v>1.032773E-2</c:v>
                </c:pt>
                <c:pt idx="33" formatCode="0.00E+00">
                  <c:v>1.352708E-2</c:v>
                </c:pt>
                <c:pt idx="34" formatCode="0.00E+00">
                  <c:v>3.9521469999999998E-4</c:v>
                </c:pt>
                <c:pt idx="35" formatCode="0.00E+00">
                  <c:v>6.2944250000000002E-3</c:v>
                </c:pt>
                <c:pt idx="36" formatCode="0.00E+00">
                  <c:v>-5.3631450000000004E-4</c:v>
                </c:pt>
                <c:pt idx="37" formatCode="0.00E+00">
                  <c:v>5.127113E-3</c:v>
                </c:pt>
                <c:pt idx="38" formatCode="0.00E+00">
                  <c:v>1.056056E-2</c:v>
                </c:pt>
                <c:pt idx="39" formatCode="0.00E+00">
                  <c:v>8.9208299999999994E-3</c:v>
                </c:pt>
                <c:pt idx="40" formatCode="0.00E+00">
                  <c:v>1.5602029999999999E-2</c:v>
                </c:pt>
                <c:pt idx="41" formatCode="0.00E+00">
                  <c:v>2.0355109999999999E-2</c:v>
                </c:pt>
                <c:pt idx="42" formatCode="0.00E+00">
                  <c:v>1.542344E-2</c:v>
                </c:pt>
                <c:pt idx="43" formatCode="0.00E+00">
                  <c:v>-3.0918360000000002E-3</c:v>
                </c:pt>
                <c:pt idx="44">
                  <c:v>2.0699800000000001E-2</c:v>
                </c:pt>
                <c:pt idx="45" formatCode="0.00E+00">
                  <c:v>5.3901569999999996E-3</c:v>
                </c:pt>
                <c:pt idx="46" formatCode="0.00E+00">
                  <c:v>5.3184260000000002E-3</c:v>
                </c:pt>
                <c:pt idx="47">
                  <c:v>1.1105500000000001E-2</c:v>
                </c:pt>
                <c:pt idx="48" formatCode="0.00E+00">
                  <c:v>1.5296560000000001E-2</c:v>
                </c:pt>
                <c:pt idx="49" formatCode="0.00E+00">
                  <c:v>7.3210330000000002E-3</c:v>
                </c:pt>
                <c:pt idx="50" formatCode="0.00E+00">
                  <c:v>2.0321889999999998E-3</c:v>
                </c:pt>
                <c:pt idx="51" formatCode="0.00E+00">
                  <c:v>1.0195859999999999E-2</c:v>
                </c:pt>
                <c:pt idx="52">
                  <c:v>1.9067500000000001E-2</c:v>
                </c:pt>
                <c:pt idx="53" formatCode="0.00E+00">
                  <c:v>9.5598519999999998E-5</c:v>
                </c:pt>
                <c:pt idx="54" formatCode="0.00E+00">
                  <c:v>1.147071E-2</c:v>
                </c:pt>
                <c:pt idx="55" formatCode="0.00E+00">
                  <c:v>1.6904010000000001E-2</c:v>
                </c:pt>
                <c:pt idx="56" formatCode="0.00E+00">
                  <c:v>6.9213130000000001E-3</c:v>
                </c:pt>
                <c:pt idx="57" formatCode="0.00E+00">
                  <c:v>1.5550639999999999E-2</c:v>
                </c:pt>
                <c:pt idx="58" formatCode="0.00E+00">
                  <c:v>6.3571849999999996E-3</c:v>
                </c:pt>
                <c:pt idx="59" formatCode="0.00E+00">
                  <c:v>-2.2552969999999999E-3</c:v>
                </c:pt>
                <c:pt idx="60" formatCode="0.00E+00">
                  <c:v>1.0966679999999999E-2</c:v>
                </c:pt>
                <c:pt idx="61" formatCode="0.00E+00">
                  <c:v>1.7271330000000001E-2</c:v>
                </c:pt>
                <c:pt idx="62" formatCode="0.00E+00">
                  <c:v>2.9665659999999999E-3</c:v>
                </c:pt>
                <c:pt idx="63" formatCode="0.00E+00">
                  <c:v>8.07918E-3</c:v>
                </c:pt>
                <c:pt idx="64" formatCode="0.00E+00">
                  <c:v>-7.0036739999999997E-3</c:v>
                </c:pt>
                <c:pt idx="65" formatCode="0.00E+00">
                  <c:v>1.207068E-2</c:v>
                </c:pt>
                <c:pt idx="66" formatCode="0.00E+00">
                  <c:v>2.2939459999999998E-2</c:v>
                </c:pt>
                <c:pt idx="67" formatCode="0.00E+00">
                  <c:v>1.1868790000000001E-2</c:v>
                </c:pt>
                <c:pt idx="68" formatCode="0.00E+00">
                  <c:v>2.399768E-2</c:v>
                </c:pt>
                <c:pt idx="69" formatCode="0.00E+00">
                  <c:v>3.061086E-2</c:v>
                </c:pt>
                <c:pt idx="70" formatCode="0.00E+00">
                  <c:v>1.1952259999999999E-2</c:v>
                </c:pt>
                <c:pt idx="71" formatCode="0.00E+00">
                  <c:v>1.421294E-2</c:v>
                </c:pt>
                <c:pt idx="72" formatCode="0.00E+00">
                  <c:v>4.8179060000000003E-3</c:v>
                </c:pt>
                <c:pt idx="73" formatCode="0.00E+00">
                  <c:v>1.6162469999999999E-3</c:v>
                </c:pt>
                <c:pt idx="74" formatCode="0.00E+00">
                  <c:v>7.1322520000000004E-3</c:v>
                </c:pt>
                <c:pt idx="75" formatCode="0.00E+00">
                  <c:v>1.586844E-3</c:v>
                </c:pt>
                <c:pt idx="76" formatCode="0.00E+00">
                  <c:v>1.368747E-2</c:v>
                </c:pt>
                <c:pt idx="77" formatCode="0.00E+00">
                  <c:v>-2.980061E-3</c:v>
                </c:pt>
                <c:pt idx="78" formatCode="0.00E+00">
                  <c:v>2.4072009999999999E-3</c:v>
                </c:pt>
                <c:pt idx="79" formatCode="0.00E+00">
                  <c:v>1.316317E-2</c:v>
                </c:pt>
                <c:pt idx="80" formatCode="0.00E+00">
                  <c:v>2.2093669999999999E-2</c:v>
                </c:pt>
                <c:pt idx="81" formatCode="0.00E+00">
                  <c:v>-4.6045879999999997E-3</c:v>
                </c:pt>
                <c:pt idx="82" formatCode="0.00E+00">
                  <c:v>5.2595059999999997E-3</c:v>
                </c:pt>
                <c:pt idx="83" formatCode="0.00E+00">
                  <c:v>5.3790840000000001E-3</c:v>
                </c:pt>
                <c:pt idx="84" formatCode="0.00E+00">
                  <c:v>5.4717710000000003E-3</c:v>
                </c:pt>
                <c:pt idx="85" formatCode="0.00E+00">
                  <c:v>5.267056E-3</c:v>
                </c:pt>
                <c:pt idx="86" formatCode="0.00E+00">
                  <c:v>2.3716649999999999E-2</c:v>
                </c:pt>
                <c:pt idx="87" formatCode="0.00E+00">
                  <c:v>1.014056E-2</c:v>
                </c:pt>
                <c:pt idx="88" formatCode="0.00E+00">
                  <c:v>-6.8607260000000002E-3</c:v>
                </c:pt>
                <c:pt idx="89" formatCode="0.00E+00">
                  <c:v>9.0452880000000003E-3</c:v>
                </c:pt>
                <c:pt idx="90" formatCode="0.00E+00">
                  <c:v>9.478495E-3</c:v>
                </c:pt>
                <c:pt idx="91" formatCode="0.00E+00">
                  <c:v>1.9809980000000001E-2</c:v>
                </c:pt>
                <c:pt idx="92" formatCode="0.00E+00">
                  <c:v>7.5521800000000004E-3</c:v>
                </c:pt>
                <c:pt idx="93" formatCode="0.00E+00">
                  <c:v>9.5872660000000005E-3</c:v>
                </c:pt>
                <c:pt idx="94" formatCode="0.00E+00">
                  <c:v>8.6862410000000008E-3</c:v>
                </c:pt>
                <c:pt idx="95" formatCode="0.00E+00">
                  <c:v>1.147697E-2</c:v>
                </c:pt>
                <c:pt idx="96" formatCode="0.00E+00">
                  <c:v>9.8512219999999998E-3</c:v>
                </c:pt>
                <c:pt idx="97" formatCode="0.00E+00">
                  <c:v>2.728179E-2</c:v>
                </c:pt>
                <c:pt idx="98" formatCode="0.00E+00">
                  <c:v>3.5629199999999998E-3</c:v>
                </c:pt>
                <c:pt idx="99" formatCode="0.00E+00">
                  <c:v>9.6457049999999992E-3</c:v>
                </c:pt>
                <c:pt idx="100">
                  <c:v>1.0626500000000001E-2</c:v>
                </c:pt>
                <c:pt idx="101" formatCode="0.00E+00">
                  <c:v>1.7892129999999999E-2</c:v>
                </c:pt>
                <c:pt idx="102" formatCode="0.00E+00">
                  <c:v>6.6923979999999997E-5</c:v>
                </c:pt>
                <c:pt idx="103" formatCode="0.00E+00">
                  <c:v>6.0311030000000003E-3</c:v>
                </c:pt>
                <c:pt idx="104" formatCode="0.00E+00">
                  <c:v>2.803657E-2</c:v>
                </c:pt>
                <c:pt idx="105" formatCode="0.00E+00">
                  <c:v>6.6005120000000002E-3</c:v>
                </c:pt>
                <c:pt idx="106" formatCode="0.00E+00">
                  <c:v>1.4587950000000001E-2</c:v>
                </c:pt>
                <c:pt idx="107" formatCode="0.00E+00">
                  <c:v>-5.0647649999999997E-3</c:v>
                </c:pt>
                <c:pt idx="108" formatCode="0.00E+00">
                  <c:v>1.8396240000000001E-2</c:v>
                </c:pt>
                <c:pt idx="109" formatCode="0.00E+00">
                  <c:v>2.800706E-2</c:v>
                </c:pt>
                <c:pt idx="110" formatCode="0.00E+00">
                  <c:v>1.2912359999999999E-2</c:v>
                </c:pt>
                <c:pt idx="111" formatCode="0.00E+00">
                  <c:v>4.2391549999999997E-3</c:v>
                </c:pt>
                <c:pt idx="112" formatCode="0.00E+00">
                  <c:v>1.0484510000000001E-2</c:v>
                </c:pt>
                <c:pt idx="113" formatCode="0.00E+00">
                  <c:v>7.697087E-3</c:v>
                </c:pt>
                <c:pt idx="114" formatCode="0.00E+00">
                  <c:v>-6.9872349999999996E-3</c:v>
                </c:pt>
                <c:pt idx="115" formatCode="0.00E+00">
                  <c:v>2.199371E-4</c:v>
                </c:pt>
                <c:pt idx="116" formatCode="0.00E+00">
                  <c:v>2.919952E-2</c:v>
                </c:pt>
                <c:pt idx="117" formatCode="0.00E+00">
                  <c:v>8.5385280000000001E-3</c:v>
                </c:pt>
                <c:pt idx="118" formatCode="0.00E+00">
                  <c:v>2.1346440000000001E-2</c:v>
                </c:pt>
                <c:pt idx="119" formatCode="0.00E+00">
                  <c:v>1.2056030000000001E-2</c:v>
                </c:pt>
                <c:pt idx="120" formatCode="0.00E+00">
                  <c:v>-1.725112E-3</c:v>
                </c:pt>
                <c:pt idx="121" formatCode="0.00E+00">
                  <c:v>1.546118E-2</c:v>
                </c:pt>
                <c:pt idx="122" formatCode="0.00E+00">
                  <c:v>-1.1432409999999999E-3</c:v>
                </c:pt>
                <c:pt idx="123" formatCode="0.00E+00">
                  <c:v>6.2069890000000004E-3</c:v>
                </c:pt>
                <c:pt idx="124" formatCode="0.00E+00">
                  <c:v>-4.8575529999999997E-3</c:v>
                </c:pt>
                <c:pt idx="125" formatCode="0.00E+00">
                  <c:v>3.1296280000000003E-2</c:v>
                </c:pt>
                <c:pt idx="126" formatCode="0.00E+00">
                  <c:v>1.9713809999999998E-2</c:v>
                </c:pt>
                <c:pt idx="127" formatCode="0.00E+00">
                  <c:v>-1.4845179999999999E-2</c:v>
                </c:pt>
                <c:pt idx="128" formatCode="0.00E+00">
                  <c:v>9.8557430000000001E-3</c:v>
                </c:pt>
                <c:pt idx="129" formatCode="0.00E+00">
                  <c:v>5.8146090000000001E-3</c:v>
                </c:pt>
                <c:pt idx="130" formatCode="0.00E+00">
                  <c:v>3.406601E-3</c:v>
                </c:pt>
                <c:pt idx="131" formatCode="0.00E+00">
                  <c:v>4.5928430000000001E-3</c:v>
                </c:pt>
                <c:pt idx="132" formatCode="0.00E+00">
                  <c:v>1.2665020000000001E-2</c:v>
                </c:pt>
                <c:pt idx="133" formatCode="0.00E+00">
                  <c:v>3.905707E-3</c:v>
                </c:pt>
                <c:pt idx="134" formatCode="0.00E+00">
                  <c:v>9.7377269999999998E-3</c:v>
                </c:pt>
                <c:pt idx="135" formatCode="0.00E+00">
                  <c:v>-4.407681E-4</c:v>
                </c:pt>
                <c:pt idx="136" formatCode="0.00E+00">
                  <c:v>4.4078889999999999E-3</c:v>
                </c:pt>
                <c:pt idx="137" formatCode="0.00E+00">
                  <c:v>-4.1316080000000002E-3</c:v>
                </c:pt>
                <c:pt idx="138" formatCode="0.00E+00">
                  <c:v>-1.9762249999999999E-3</c:v>
                </c:pt>
                <c:pt idx="139" formatCode="0.00E+00">
                  <c:v>-4.2545259999999998E-3</c:v>
                </c:pt>
                <c:pt idx="140" formatCode="0.00E+00">
                  <c:v>8.2291099999999996E-3</c:v>
                </c:pt>
                <c:pt idx="141" formatCode="0.00E+00">
                  <c:v>3.1919250000000003E-2</c:v>
                </c:pt>
                <c:pt idx="142" formatCode="0.00E+00">
                  <c:v>4.1619109999999999E-3</c:v>
                </c:pt>
                <c:pt idx="143" formatCode="0.00E+00">
                  <c:v>-8.7273750000000008E-3</c:v>
                </c:pt>
                <c:pt idx="144" formatCode="0.00E+00">
                  <c:v>9.3771150000000001E-3</c:v>
                </c:pt>
                <c:pt idx="145" formatCode="0.00E+00">
                  <c:v>3.0306940000000001E-2</c:v>
                </c:pt>
                <c:pt idx="146" formatCode="0.00E+00">
                  <c:v>1.8814629999999999E-2</c:v>
                </c:pt>
                <c:pt idx="147" formatCode="0.00E+00">
                  <c:v>2.1980510000000002E-2</c:v>
                </c:pt>
                <c:pt idx="148" formatCode="0.00E+00">
                  <c:v>2.388535E-2</c:v>
                </c:pt>
                <c:pt idx="149" formatCode="0.00E+00">
                  <c:v>1.946225E-2</c:v>
                </c:pt>
                <c:pt idx="150" formatCode="0.00E+00">
                  <c:v>6.2830300000000002E-3</c:v>
                </c:pt>
                <c:pt idx="151" formatCode="0.00E+00">
                  <c:v>1.093993E-2</c:v>
                </c:pt>
                <c:pt idx="152" formatCode="0.00E+00">
                  <c:v>5.7995659999999999E-3</c:v>
                </c:pt>
                <c:pt idx="153" formatCode="0.00E+00">
                  <c:v>1.747684E-2</c:v>
                </c:pt>
                <c:pt idx="154" formatCode="0.00E+00">
                  <c:v>5.3330449999999998E-3</c:v>
                </c:pt>
                <c:pt idx="155" formatCode="0.00E+00">
                  <c:v>1.238124E-2</c:v>
                </c:pt>
                <c:pt idx="156" formatCode="0.00E+00">
                  <c:v>3.100381E-2</c:v>
                </c:pt>
                <c:pt idx="157" formatCode="0.00E+00">
                  <c:v>2.1410780000000001E-2</c:v>
                </c:pt>
                <c:pt idx="158" formatCode="0.00E+00">
                  <c:v>1.322954E-2</c:v>
                </c:pt>
                <c:pt idx="159" formatCode="0.00E+00">
                  <c:v>2.6603580000000002E-2</c:v>
                </c:pt>
                <c:pt idx="160" formatCode="0.00E+00">
                  <c:v>6.8382549999999997E-3</c:v>
                </c:pt>
                <c:pt idx="161" formatCode="0.00E+00">
                  <c:v>3.011691E-2</c:v>
                </c:pt>
                <c:pt idx="162" formatCode="0.00E+00">
                  <c:v>1.7583430000000001E-2</c:v>
                </c:pt>
                <c:pt idx="163" formatCode="0.00E+00">
                  <c:v>5.4906039999999996E-3</c:v>
                </c:pt>
                <c:pt idx="164" formatCode="0.00E+00">
                  <c:v>1.484389E-2</c:v>
                </c:pt>
                <c:pt idx="165" formatCode="0.00E+00">
                  <c:v>2.5466619999999999E-2</c:v>
                </c:pt>
                <c:pt idx="166" formatCode="0.00E+00">
                  <c:v>-1.667845E-3</c:v>
                </c:pt>
                <c:pt idx="167" formatCode="0.00E+00">
                  <c:v>5.7544579999999996E-3</c:v>
                </c:pt>
                <c:pt idx="168" formatCode="0.00E+00">
                  <c:v>-1.183266E-2</c:v>
                </c:pt>
                <c:pt idx="169" formatCode="0.00E+00">
                  <c:v>6.7057640000000003E-3</c:v>
                </c:pt>
                <c:pt idx="170" formatCode="0.00E+00">
                  <c:v>2.0608080000000001E-2</c:v>
                </c:pt>
                <c:pt idx="171" formatCode="0.00E+00">
                  <c:v>-1.8766390000000001E-2</c:v>
                </c:pt>
                <c:pt idx="172" formatCode="0.00E+00">
                  <c:v>1.209729E-2</c:v>
                </c:pt>
                <c:pt idx="173" formatCode="0.00E+00">
                  <c:v>-6.934803E-4</c:v>
                </c:pt>
                <c:pt idx="174" formatCode="0.00E+00">
                  <c:v>-5.5739459999999998E-3</c:v>
                </c:pt>
                <c:pt idx="175" formatCode="0.00E+00">
                  <c:v>1.6768390000000001E-2</c:v>
                </c:pt>
                <c:pt idx="176" formatCode="0.00E+00">
                  <c:v>1.407913E-2</c:v>
                </c:pt>
                <c:pt idx="177" formatCode="0.00E+00">
                  <c:v>1.2602439999999999E-2</c:v>
                </c:pt>
                <c:pt idx="178" formatCode="0.00E+00">
                  <c:v>3.6473510000000001E-2</c:v>
                </c:pt>
                <c:pt idx="179" formatCode="0.00E+00">
                  <c:v>1.183498E-2</c:v>
                </c:pt>
                <c:pt idx="180" formatCode="0.00E+00">
                  <c:v>3.0375659999999999E-2</c:v>
                </c:pt>
                <c:pt idx="181" formatCode="0.00E+00">
                  <c:v>-7.1948799999999999E-3</c:v>
                </c:pt>
                <c:pt idx="182" formatCode="0.00E+00">
                  <c:v>1.4542769999999999E-3</c:v>
                </c:pt>
                <c:pt idx="183" formatCode="0.00E+00">
                  <c:v>-7.3828990000000001E-3</c:v>
                </c:pt>
                <c:pt idx="184" formatCode="0.00E+00">
                  <c:v>1.1456620000000001E-2</c:v>
                </c:pt>
                <c:pt idx="185" formatCode="0.00E+00">
                  <c:v>1.8896590000000001E-2</c:v>
                </c:pt>
                <c:pt idx="186" formatCode="0.00E+00">
                  <c:v>-2.0211670000000001E-2</c:v>
                </c:pt>
                <c:pt idx="187" formatCode="0.00E+00">
                  <c:v>-2.0064829999999999E-2</c:v>
                </c:pt>
                <c:pt idx="188" formatCode="0.00E+00">
                  <c:v>1.6586279999999998E-2</c:v>
                </c:pt>
                <c:pt idx="189" formatCode="0.00E+00">
                  <c:v>2.1923640000000001E-2</c:v>
                </c:pt>
                <c:pt idx="190" formatCode="0.00E+00">
                  <c:v>2.7597449999999999E-2</c:v>
                </c:pt>
                <c:pt idx="191" formatCode="0.00E+00">
                  <c:v>-2.5588970000000001E-3</c:v>
                </c:pt>
                <c:pt idx="192" formatCode="0.00E+00">
                  <c:v>1.1974479999999999E-2</c:v>
                </c:pt>
                <c:pt idx="193" formatCode="0.00E+00">
                  <c:v>3.4006439999999999E-2</c:v>
                </c:pt>
                <c:pt idx="194" formatCode="0.00E+00">
                  <c:v>4.193562E-2</c:v>
                </c:pt>
                <c:pt idx="195">
                  <c:v>2.56879E-2</c:v>
                </c:pt>
                <c:pt idx="196" formatCode="0.00E+00">
                  <c:v>-3.9661540000000004E-3</c:v>
                </c:pt>
                <c:pt idx="197" formatCode="0.00E+00">
                  <c:v>2.5626580000000002E-3</c:v>
                </c:pt>
                <c:pt idx="198" formatCode="0.00E+00">
                  <c:v>-1.6882290000000001E-2</c:v>
                </c:pt>
                <c:pt idx="199" formatCode="0.00E+00">
                  <c:v>4.9200820000000001E-3</c:v>
                </c:pt>
                <c:pt idx="200" formatCode="0.00E+00">
                  <c:v>1.0661550000000001E-2</c:v>
                </c:pt>
                <c:pt idx="201" formatCode="0.00E+00">
                  <c:v>1.391263E-2</c:v>
                </c:pt>
                <c:pt idx="202" formatCode="0.00E+00">
                  <c:v>2.499504E-2</c:v>
                </c:pt>
                <c:pt idx="203" formatCode="0.00E+00">
                  <c:v>1.0661550000000001E-2</c:v>
                </c:pt>
                <c:pt idx="204" formatCode="0.00E+00">
                  <c:v>-1.082377E-2</c:v>
                </c:pt>
                <c:pt idx="205" formatCode="0.00E+00">
                  <c:v>1.989784E-2</c:v>
                </c:pt>
                <c:pt idx="206">
                  <c:v>3.3607199999999997E-2</c:v>
                </c:pt>
                <c:pt idx="207" formatCode="0.00E+00">
                  <c:v>1.468176E-2</c:v>
                </c:pt>
                <c:pt idx="208" formatCode="0.00E+00">
                  <c:v>2.7531880000000002E-3</c:v>
                </c:pt>
                <c:pt idx="209" formatCode="0.00E+00">
                  <c:v>2.7325060000000002E-2</c:v>
                </c:pt>
                <c:pt idx="210" formatCode="0.00E+00">
                  <c:v>3.5558159999999998E-2</c:v>
                </c:pt>
                <c:pt idx="211" formatCode="0.00E+00">
                  <c:v>1.9150469999999999E-2</c:v>
                </c:pt>
                <c:pt idx="212" formatCode="0.00E+00">
                  <c:v>2.6027970000000001E-2</c:v>
                </c:pt>
                <c:pt idx="213" formatCode="0.00E+00">
                  <c:v>2.278707E-2</c:v>
                </c:pt>
                <c:pt idx="214" formatCode="0.00E+00">
                  <c:v>3.5849109999999997E-2</c:v>
                </c:pt>
                <c:pt idx="215" formatCode="0.00E+00">
                  <c:v>1.371644E-2</c:v>
                </c:pt>
                <c:pt idx="216" formatCode="0.00E+00">
                  <c:v>2.3138180000000001E-2</c:v>
                </c:pt>
                <c:pt idx="217" formatCode="0.00E+00">
                  <c:v>-1.240601E-2</c:v>
                </c:pt>
                <c:pt idx="218" formatCode="0.00E+00">
                  <c:v>2.339603E-3</c:v>
                </c:pt>
                <c:pt idx="219" formatCode="0.00E+00">
                  <c:v>9.6153290000000006E-3</c:v>
                </c:pt>
                <c:pt idx="220">
                  <c:v>-2.42776E-2</c:v>
                </c:pt>
                <c:pt idx="221" formatCode="0.00E+00">
                  <c:v>4.7996030000000004E-3</c:v>
                </c:pt>
                <c:pt idx="222" formatCode="0.00E+00">
                  <c:v>1.9488080000000001E-2</c:v>
                </c:pt>
                <c:pt idx="223" formatCode="0.00E+00">
                  <c:v>4.3585660000000003E-3</c:v>
                </c:pt>
                <c:pt idx="224" formatCode="0.00E+00">
                  <c:v>-8.3198130000000006E-3</c:v>
                </c:pt>
                <c:pt idx="225" formatCode="0.00E+00">
                  <c:v>2.6036529999999999E-2</c:v>
                </c:pt>
                <c:pt idx="226" formatCode="0.00E+00">
                  <c:v>2.677643E-2</c:v>
                </c:pt>
                <c:pt idx="227" formatCode="0.00E+00">
                  <c:v>3.4727630000000002E-2</c:v>
                </c:pt>
                <c:pt idx="228" formatCode="0.00E+00">
                  <c:v>-2.2030480000000002E-2</c:v>
                </c:pt>
                <c:pt idx="229" formatCode="0.00E+00">
                  <c:v>-3.1575069999999997E-2</c:v>
                </c:pt>
                <c:pt idx="230" formatCode="0.00E+00">
                  <c:v>3.8837149999999998E-3</c:v>
                </c:pt>
                <c:pt idx="231" formatCode="0.00E+00">
                  <c:v>3.0513120000000001E-2</c:v>
                </c:pt>
                <c:pt idx="232" formatCode="0.00E+00">
                  <c:v>4.5180669999999999E-2</c:v>
                </c:pt>
                <c:pt idx="233" formatCode="0.00E+00">
                  <c:v>-6.9931669999999998E-3</c:v>
                </c:pt>
                <c:pt idx="234" formatCode="0.00E+00">
                  <c:v>2.2723449999999999E-2</c:v>
                </c:pt>
                <c:pt idx="235" formatCode="0.00E+00">
                  <c:v>4.4023159999999999E-2</c:v>
                </c:pt>
                <c:pt idx="236" formatCode="0.00E+00">
                  <c:v>-6.0883109999999999E-3</c:v>
                </c:pt>
                <c:pt idx="237" formatCode="0.00E+00">
                  <c:v>-1.986285E-3</c:v>
                </c:pt>
                <c:pt idx="238" formatCode="0.00E+00">
                  <c:v>-7.9340090000000005E-3</c:v>
                </c:pt>
                <c:pt idx="239" formatCode="0.00E+00">
                  <c:v>-9.0246719999999992E-3</c:v>
                </c:pt>
                <c:pt idx="240" formatCode="0.00E+00">
                  <c:v>4.6469609999999998E-3</c:v>
                </c:pt>
                <c:pt idx="241" formatCode="0.00E+00">
                  <c:v>-8.0624619999999994E-3</c:v>
                </c:pt>
                <c:pt idx="242" formatCode="0.00E+00">
                  <c:v>1.5727330000000001E-2</c:v>
                </c:pt>
                <c:pt idx="243" formatCode="0.00E+00">
                  <c:v>3.7067929999999999E-2</c:v>
                </c:pt>
                <c:pt idx="244" formatCode="0.00E+00">
                  <c:v>1.6242679999999999E-3</c:v>
                </c:pt>
                <c:pt idx="245" formatCode="0.00E+00">
                  <c:v>1.185835E-2</c:v>
                </c:pt>
                <c:pt idx="246" formatCode="0.00E+00">
                  <c:v>-2.8231599999999999E-3</c:v>
                </c:pt>
                <c:pt idx="247" formatCode="0.00E+00">
                  <c:v>-2.053425E-2</c:v>
                </c:pt>
                <c:pt idx="248" formatCode="0.00E+00">
                  <c:v>-2.3442569999999999E-2</c:v>
                </c:pt>
                <c:pt idx="249" formatCode="0.00E+00">
                  <c:v>-1.6859160000000002E-2</c:v>
                </c:pt>
                <c:pt idx="250" formatCode="0.00E+00">
                  <c:v>-1.187846E-2</c:v>
                </c:pt>
                <c:pt idx="251" formatCode="0.00E+00">
                  <c:v>3.1001109999999998E-2</c:v>
                </c:pt>
                <c:pt idx="252" formatCode="0.00E+00">
                  <c:v>9.6563840000000005E-3</c:v>
                </c:pt>
                <c:pt idx="253" formatCode="0.00E+00">
                  <c:v>5.4741270000000002E-2</c:v>
                </c:pt>
                <c:pt idx="254" formatCode="0.00E+00">
                  <c:v>-2.0829259999999999E-2</c:v>
                </c:pt>
                <c:pt idx="255" formatCode="0.00E+00">
                  <c:v>1.002046E-2</c:v>
                </c:pt>
                <c:pt idx="256" formatCode="0.00E+00">
                  <c:v>-1.025474E-2</c:v>
                </c:pt>
                <c:pt idx="257" formatCode="0.00E+00">
                  <c:v>4.712363E-2</c:v>
                </c:pt>
                <c:pt idx="258" formatCode="0.00E+00">
                  <c:v>-1.949712E-2</c:v>
                </c:pt>
                <c:pt idx="259" formatCode="0.00E+00">
                  <c:v>2.8231050000000001E-2</c:v>
                </c:pt>
                <c:pt idx="260" formatCode="0.00E+00">
                  <c:v>-1.8933470000000001E-3</c:v>
                </c:pt>
                <c:pt idx="261" formatCode="0.00E+00">
                  <c:v>7.7009870000000003E-3</c:v>
                </c:pt>
                <c:pt idx="262" formatCode="0.00E+00">
                  <c:v>-1.8853140000000001E-2</c:v>
                </c:pt>
                <c:pt idx="263" formatCode="0.00E+00">
                  <c:v>-2.5264120000000001E-2</c:v>
                </c:pt>
                <c:pt idx="264" formatCode="0.00E+00">
                  <c:v>-1.4904560000000001E-2</c:v>
                </c:pt>
                <c:pt idx="265" formatCode="0.00E+00">
                  <c:v>8.8089069999999995E-3</c:v>
                </c:pt>
                <c:pt idx="266" formatCode="0.00E+00">
                  <c:v>5.9686890000000001E-3</c:v>
                </c:pt>
                <c:pt idx="267" formatCode="0.00E+00">
                  <c:v>3.8709090000000002E-2</c:v>
                </c:pt>
                <c:pt idx="268" formatCode="0.00E+00">
                  <c:v>2.536323E-2</c:v>
                </c:pt>
                <c:pt idx="269" formatCode="0.00E+00">
                  <c:v>-3.850081E-3</c:v>
                </c:pt>
                <c:pt idx="270" formatCode="0.00E+00">
                  <c:v>6.6230919999999999E-2</c:v>
                </c:pt>
                <c:pt idx="271" formatCode="0.00E+00">
                  <c:v>9.3431369999999996E-3</c:v>
                </c:pt>
                <c:pt idx="272" formatCode="0.00E+00">
                  <c:v>2.5300219999999998E-2</c:v>
                </c:pt>
                <c:pt idx="273" formatCode="0.00E+00">
                  <c:v>2.1876080000000002E-3</c:v>
                </c:pt>
                <c:pt idx="274" formatCode="0.00E+00">
                  <c:v>-8.3465629999999996E-3</c:v>
                </c:pt>
                <c:pt idx="275" formatCode="0.00E+00">
                  <c:v>-1.826436E-2</c:v>
                </c:pt>
                <c:pt idx="276" formatCode="0.00E+00">
                  <c:v>4.3440020000000003E-2</c:v>
                </c:pt>
                <c:pt idx="277" formatCode="0.00E+00">
                  <c:v>-7.436631E-3</c:v>
                </c:pt>
                <c:pt idx="278" formatCode="0.00E+00">
                  <c:v>-1.544303E-2</c:v>
                </c:pt>
                <c:pt idx="279" formatCode="0.00E+00">
                  <c:v>-1.9779540000000002E-2</c:v>
                </c:pt>
                <c:pt idx="280" formatCode="0.00E+00">
                  <c:v>4.0239629999999998E-2</c:v>
                </c:pt>
                <c:pt idx="281" formatCode="0.00E+00">
                  <c:v>3.8415669999999999E-2</c:v>
                </c:pt>
                <c:pt idx="282" formatCode="0.00E+00">
                  <c:v>-4.2653230000000002E-4</c:v>
                </c:pt>
                <c:pt idx="283" formatCode="0.00E+00">
                  <c:v>-2.1912910000000001E-2</c:v>
                </c:pt>
                <c:pt idx="284" formatCode="0.00E+00">
                  <c:v>1.7898020000000001E-2</c:v>
                </c:pt>
                <c:pt idx="285" formatCode="0.00E+00">
                  <c:v>1.5314380000000001E-2</c:v>
                </c:pt>
                <c:pt idx="286" formatCode="0.00E+00">
                  <c:v>2.8742219999999999E-2</c:v>
                </c:pt>
                <c:pt idx="287" formatCode="0.00E+00">
                  <c:v>2.2987110000000002E-2</c:v>
                </c:pt>
                <c:pt idx="288" formatCode="0.00E+00">
                  <c:v>6.2323630000000003E-3</c:v>
                </c:pt>
                <c:pt idx="289" formatCode="0.00E+00">
                  <c:v>-8.3398880000000002E-3</c:v>
                </c:pt>
                <c:pt idx="290" formatCode="0.00E+00">
                  <c:v>-1.641811E-2</c:v>
                </c:pt>
                <c:pt idx="291">
                  <c:v>-1.90314E-2</c:v>
                </c:pt>
                <c:pt idx="292" formatCode="0.00E+00">
                  <c:v>2.6670340000000001E-2</c:v>
                </c:pt>
                <c:pt idx="293" formatCode="0.00E+00">
                  <c:v>4.2318950000000001E-2</c:v>
                </c:pt>
                <c:pt idx="294" formatCode="0.00E+00">
                  <c:v>4.9053190000000003E-2</c:v>
                </c:pt>
                <c:pt idx="295" formatCode="0.00E+00">
                  <c:v>-4.8822170000000002E-4</c:v>
                </c:pt>
                <c:pt idx="296" formatCode="0.00E+00">
                  <c:v>8.3412069999999998E-3</c:v>
                </c:pt>
                <c:pt idx="297" formatCode="0.00E+00">
                  <c:v>-1.5198359999999999E-2</c:v>
                </c:pt>
                <c:pt idx="298" formatCode="0.00E+00">
                  <c:v>2.5072779999999999E-2</c:v>
                </c:pt>
                <c:pt idx="299" formatCode="0.00E+00">
                  <c:v>1.2614729999999999E-2</c:v>
                </c:pt>
                <c:pt idx="300" formatCode="0.00E+00">
                  <c:v>7.0338060000000001E-3</c:v>
                </c:pt>
                <c:pt idx="301" formatCode="0.00E+00">
                  <c:v>1.8123589999999999E-3</c:v>
                </c:pt>
                <c:pt idx="302" formatCode="0.00E+00">
                  <c:v>5.3362779999999999E-2</c:v>
                </c:pt>
                <c:pt idx="303" formatCode="0.00E+00">
                  <c:v>4.4784300000000003E-3</c:v>
                </c:pt>
                <c:pt idx="304" formatCode="0.00E+00">
                  <c:v>6.6105890000000005E-4</c:v>
                </c:pt>
                <c:pt idx="305" formatCode="0.00E+00">
                  <c:v>1.7129410000000001E-2</c:v>
                </c:pt>
                <c:pt idx="306" formatCode="0.00E+00">
                  <c:v>5.6958160000000001E-2</c:v>
                </c:pt>
                <c:pt idx="307" formatCode="0.00E+00">
                  <c:v>4.5711660000000001E-2</c:v>
                </c:pt>
                <c:pt idx="308" formatCode="0.00E+00">
                  <c:v>-2.6851509999999999E-2</c:v>
                </c:pt>
                <c:pt idx="309" formatCode="0.00E+00">
                  <c:v>-6.5368860000000002E-4</c:v>
                </c:pt>
                <c:pt idx="310" formatCode="0.00E+00">
                  <c:v>5.0863709999999999E-2</c:v>
                </c:pt>
                <c:pt idx="311" formatCode="0.00E+00">
                  <c:v>-3.2263790000000001E-2</c:v>
                </c:pt>
                <c:pt idx="312" formatCode="0.00E+00">
                  <c:v>-2.8568469999999999E-2</c:v>
                </c:pt>
                <c:pt idx="313" formatCode="0.00E+00">
                  <c:v>-1.9065729999999999E-2</c:v>
                </c:pt>
                <c:pt idx="314" formatCode="0.00E+00">
                  <c:v>-4.6132060000000003E-2</c:v>
                </c:pt>
                <c:pt idx="315" formatCode="0.00E+00">
                  <c:v>8.7176859999999995E-2</c:v>
                </c:pt>
                <c:pt idx="316" formatCode="0.00E+00">
                  <c:v>-3.346151E-2</c:v>
                </c:pt>
                <c:pt idx="317" formatCode="0.00E+00">
                  <c:v>1.557445E-2</c:v>
                </c:pt>
                <c:pt idx="318" formatCode="0.00E+00">
                  <c:v>-2.7178890000000001E-2</c:v>
                </c:pt>
                <c:pt idx="319">
                  <c:v>-1.19512E-2</c:v>
                </c:pt>
                <c:pt idx="320" formatCode="0.00E+00">
                  <c:v>-4.6084300000000002E-3</c:v>
                </c:pt>
                <c:pt idx="321" formatCode="0.00E+00">
                  <c:v>2.4982279999999999E-2</c:v>
                </c:pt>
                <c:pt idx="322" formatCode="0.00E+00">
                  <c:v>-4.0539640000000002E-2</c:v>
                </c:pt>
                <c:pt idx="323" formatCode="0.00E+00">
                  <c:v>3.4449889999999997E-2</c:v>
                </c:pt>
                <c:pt idx="324" formatCode="0.00E+00">
                  <c:v>4.1371989999999997E-2</c:v>
                </c:pt>
                <c:pt idx="325" formatCode="0.00E+00">
                  <c:v>7.2366890000000003E-2</c:v>
                </c:pt>
                <c:pt idx="326" formatCode="0.00E+00">
                  <c:v>1.556918E-2</c:v>
                </c:pt>
                <c:pt idx="327" formatCode="0.00E+00">
                  <c:v>-2.2634439999999999E-3</c:v>
                </c:pt>
                <c:pt idx="328" formatCode="0.00E+00">
                  <c:v>3.844525E-2</c:v>
                </c:pt>
                <c:pt idx="329" formatCode="0.00E+00">
                  <c:v>-1.753648E-2</c:v>
                </c:pt>
                <c:pt idx="330" formatCode="0.00E+00">
                  <c:v>2.706648E-2</c:v>
                </c:pt>
                <c:pt idx="331" formatCode="0.00E+00">
                  <c:v>-8.4601889999999999E-3</c:v>
                </c:pt>
                <c:pt idx="332">
                  <c:v>-1.3434E-2</c:v>
                </c:pt>
                <c:pt idx="333" formatCode="0.00E+00">
                  <c:v>1.6539430000000001E-2</c:v>
                </c:pt>
                <c:pt idx="334">
                  <c:v>-1.3967200000000001E-2</c:v>
                </c:pt>
                <c:pt idx="335">
                  <c:v>-6.4109899999999997E-2</c:v>
                </c:pt>
                <c:pt idx="336" formatCode="0.00E+00">
                  <c:v>-4.329885E-2</c:v>
                </c:pt>
                <c:pt idx="337" formatCode="0.00E+00">
                  <c:v>2.8607480000000001E-2</c:v>
                </c:pt>
                <c:pt idx="338" formatCode="0.00E+00">
                  <c:v>3.1591189999999998E-2</c:v>
                </c:pt>
                <c:pt idx="339">
                  <c:v>0.1071085</c:v>
                </c:pt>
                <c:pt idx="340" formatCode="0.00E+00">
                  <c:v>4.0443710000000001E-2</c:v>
                </c:pt>
                <c:pt idx="341" formatCode="0.00E+00">
                  <c:v>6.866095E-3</c:v>
                </c:pt>
                <c:pt idx="342" formatCode="0.00E+00">
                  <c:v>3.483257E-2</c:v>
                </c:pt>
                <c:pt idx="343" formatCode="0.00E+00">
                  <c:v>-3.922925E-2</c:v>
                </c:pt>
                <c:pt idx="344" formatCode="0.00E+00">
                  <c:v>-2.7240879999999999E-3</c:v>
                </c:pt>
                <c:pt idx="345">
                  <c:v>0.1127314</c:v>
                </c:pt>
                <c:pt idx="346" formatCode="0.00E+00">
                  <c:v>-2.013906E-2</c:v>
                </c:pt>
                <c:pt idx="347" formatCode="0.00E+00">
                  <c:v>-9.6310269999999999E-4</c:v>
                </c:pt>
                <c:pt idx="348" formatCode="0.00E+00">
                  <c:v>-3.3383349999999999E-2</c:v>
                </c:pt>
                <c:pt idx="349" formatCode="0.00E+00">
                  <c:v>2.543055E-2</c:v>
                </c:pt>
                <c:pt idx="350" formatCode="0.00E+00">
                  <c:v>9.6592250000000004E-2</c:v>
                </c:pt>
                <c:pt idx="351" formatCode="0.00E+00">
                  <c:v>-5.324541E-2</c:v>
                </c:pt>
                <c:pt idx="352" formatCode="0.00E+00">
                  <c:v>-4.9021229999999999E-2</c:v>
                </c:pt>
                <c:pt idx="353" formatCode="0.00E+00">
                  <c:v>7.2884730000000002E-3</c:v>
                </c:pt>
                <c:pt idx="354" formatCode="0.00E+00">
                  <c:v>-7.9716890000000006E-3</c:v>
                </c:pt>
                <c:pt idx="355" formatCode="0.00E+00">
                  <c:v>2.6730029999999998E-2</c:v>
                </c:pt>
                <c:pt idx="356">
                  <c:v>3.8133100000000003E-2</c:v>
                </c:pt>
                <c:pt idx="357" formatCode="0.00E+00">
                  <c:v>-6.161407E-2</c:v>
                </c:pt>
                <c:pt idx="358" formatCode="0.00E+00">
                  <c:v>6.3576880000000002E-2</c:v>
                </c:pt>
                <c:pt idx="359" formatCode="0.00E+00">
                  <c:v>1.7379459999999999E-2</c:v>
                </c:pt>
                <c:pt idx="360" formatCode="0.00E+00">
                  <c:v>5.2613559999999997E-2</c:v>
                </c:pt>
                <c:pt idx="361" formatCode="0.00E+00">
                  <c:v>-4.176295E-2</c:v>
                </c:pt>
                <c:pt idx="362" formatCode="0.00E+00">
                  <c:v>1.5848149999999998E-2</c:v>
                </c:pt>
                <c:pt idx="363" formatCode="0.00E+00">
                  <c:v>4.8860649999999999E-2</c:v>
                </c:pt>
                <c:pt idx="364" formatCode="0.00E+00">
                  <c:v>3.1700069999999997E-2</c:v>
                </c:pt>
                <c:pt idx="365" formatCode="0.00E+00">
                  <c:v>3.7151589999999998E-2</c:v>
                </c:pt>
                <c:pt idx="366" formatCode="0.00E+00">
                  <c:v>4.0646639999999998E-2</c:v>
                </c:pt>
                <c:pt idx="367" formatCode="0.00E+00">
                  <c:v>2.4208339999999998E-2</c:v>
                </c:pt>
                <c:pt idx="368" formatCode="0.00E+00">
                  <c:v>3.5327940000000002E-2</c:v>
                </c:pt>
                <c:pt idx="369" formatCode="0.00E+00">
                  <c:v>-1.6127160000000001E-2</c:v>
                </c:pt>
                <c:pt idx="370" formatCode="0.00E+00">
                  <c:v>1.257579E-2</c:v>
                </c:pt>
                <c:pt idx="371" formatCode="0.00E+00">
                  <c:v>8.4898109999999999E-2</c:v>
                </c:pt>
                <c:pt idx="372" formatCode="0.00E+00">
                  <c:v>-6.1037239999999996E-3</c:v>
                </c:pt>
                <c:pt idx="373" formatCode="0.00E+00">
                  <c:v>3.1771340000000002E-2</c:v>
                </c:pt>
                <c:pt idx="374" formatCode="0.00E+00">
                  <c:v>2.7085229999999998E-2</c:v>
                </c:pt>
                <c:pt idx="375">
                  <c:v>3.0890299999999999E-2</c:v>
                </c:pt>
                <c:pt idx="376">
                  <c:v>0.1206622</c:v>
                </c:pt>
                <c:pt idx="377" formatCode="0.00E+00">
                  <c:v>-1.7360690000000002E-2</c:v>
                </c:pt>
                <c:pt idx="378" formatCode="0.00E+00">
                  <c:v>-1.6568389999999999E-2</c:v>
                </c:pt>
                <c:pt idx="379" formatCode="0.00E+00">
                  <c:v>6.5187449999999994E-2</c:v>
                </c:pt>
                <c:pt idx="380" formatCode="0.00E+00">
                  <c:v>2.4324829999999999E-2</c:v>
                </c:pt>
                <c:pt idx="381" formatCode="0.00E+00">
                  <c:v>9.2225310000000005E-2</c:v>
                </c:pt>
                <c:pt idx="382" formatCode="0.00E+00">
                  <c:v>4.3229990000000003E-2</c:v>
                </c:pt>
                <c:pt idx="383" formatCode="0.00E+00">
                  <c:v>-1.481094E-2</c:v>
                </c:pt>
                <c:pt idx="384" formatCode="0.00E+00">
                  <c:v>1.071657E-2</c:v>
                </c:pt>
                <c:pt idx="385" formatCode="0.00E+00">
                  <c:v>1.671538E-3</c:v>
                </c:pt>
                <c:pt idx="386" formatCode="0.00E+00">
                  <c:v>-2.4790860000000001E-2</c:v>
                </c:pt>
                <c:pt idx="387" formatCode="0.00E+00">
                  <c:v>1.144096E-2</c:v>
                </c:pt>
                <c:pt idx="388" formatCode="0.00E+00">
                  <c:v>-1.627135E-2</c:v>
                </c:pt>
                <c:pt idx="389" formatCode="0.00E+00">
                  <c:v>1.679723E-2</c:v>
                </c:pt>
                <c:pt idx="390" formatCode="0.00E+00">
                  <c:v>3.526191E-2</c:v>
                </c:pt>
                <c:pt idx="391" formatCode="0.00E+00">
                  <c:v>-3.6143170000000002E-2</c:v>
                </c:pt>
                <c:pt idx="392" formatCode="0.00E+00">
                  <c:v>9.3191910000000003E-2</c:v>
                </c:pt>
                <c:pt idx="393" formatCode="0.00E+00">
                  <c:v>2.681969E-2</c:v>
                </c:pt>
                <c:pt idx="394" formatCode="0.00E+00">
                  <c:v>1.202137E-2</c:v>
                </c:pt>
                <c:pt idx="395" formatCode="0.00E+00">
                  <c:v>2.903008E-2</c:v>
                </c:pt>
                <c:pt idx="396" formatCode="0.00E+00">
                  <c:v>-3.8308019999999998E-2</c:v>
                </c:pt>
                <c:pt idx="397" formatCode="0.00E+00">
                  <c:v>4.0488940000000001E-2</c:v>
                </c:pt>
                <c:pt idx="398" formatCode="0.00E+00">
                  <c:v>-7.5657489999999994E-2</c:v>
                </c:pt>
                <c:pt idx="399">
                  <c:v>-0.1014959</c:v>
                </c:pt>
                <c:pt idx="400" formatCode="0.00E+00">
                  <c:v>-1.145958E-2</c:v>
                </c:pt>
                <c:pt idx="401" formatCode="0.00E+00">
                  <c:v>-1.4263609999999999E-2</c:v>
                </c:pt>
                <c:pt idx="402" formatCode="0.00E+00">
                  <c:v>-2.122539E-2</c:v>
                </c:pt>
                <c:pt idx="403" formatCode="0.00E+00">
                  <c:v>2.1106219999999999E-3</c:v>
                </c:pt>
                <c:pt idx="404" formatCode="0.00E+00">
                  <c:v>5.6553550000000001E-2</c:v>
                </c:pt>
                <c:pt idx="405" formatCode="0.00E+00">
                  <c:v>7.4161350000000001E-2</c:v>
                </c:pt>
                <c:pt idx="406" formatCode="0.00E+00">
                  <c:v>8.1347589999999997E-2</c:v>
                </c:pt>
                <c:pt idx="407" formatCode="0.00E+00">
                  <c:v>-6.351387E-2</c:v>
                </c:pt>
                <c:pt idx="408" formatCode="0.00E+00">
                  <c:v>7.0309360000000001E-2</c:v>
                </c:pt>
                <c:pt idx="409" formatCode="0.00E+00">
                  <c:v>-5.301554E-3</c:v>
                </c:pt>
                <c:pt idx="410" formatCode="0.00E+00">
                  <c:v>8.6481580000000002E-2</c:v>
                </c:pt>
                <c:pt idx="411" formatCode="0.00E+00">
                  <c:v>8.2952970000000001E-2</c:v>
                </c:pt>
                <c:pt idx="412" formatCode="0.00E+00">
                  <c:v>2.0271190000000001E-2</c:v>
                </c:pt>
                <c:pt idx="413">
                  <c:v>6.46452E-2</c:v>
                </c:pt>
                <c:pt idx="414" formatCode="0.00E+00">
                  <c:v>1.435116E-2</c:v>
                </c:pt>
                <c:pt idx="415" formatCode="0.00E+00">
                  <c:v>5.7270410000000001E-2</c:v>
                </c:pt>
                <c:pt idx="416" formatCode="0.00E+00">
                  <c:v>-3.1459309999999997E-2</c:v>
                </c:pt>
                <c:pt idx="417" formatCode="0.00E+00">
                  <c:v>5.7675320000000002E-2</c:v>
                </c:pt>
                <c:pt idx="418" formatCode="0.00E+00">
                  <c:v>7.9744289999999995E-2</c:v>
                </c:pt>
                <c:pt idx="419" formatCode="0.00E+00">
                  <c:v>-1.7428249999999999E-3</c:v>
                </c:pt>
                <c:pt idx="420" formatCode="0.00E+00">
                  <c:v>-6.2827659999999994E-2</c:v>
                </c:pt>
                <c:pt idx="421" formatCode="0.00E+00">
                  <c:v>6.6850690000000004E-2</c:v>
                </c:pt>
                <c:pt idx="422">
                  <c:v>-0.10369589999999999</c:v>
                </c:pt>
                <c:pt idx="423" formatCode="0.00E+00">
                  <c:v>6.284679E-2</c:v>
                </c:pt>
                <c:pt idx="424" formatCode="0.00E+00">
                  <c:v>2.1599599999999998E-3</c:v>
                </c:pt>
                <c:pt idx="425" formatCode="0.00E+00">
                  <c:v>3.4924440000000001E-2</c:v>
                </c:pt>
                <c:pt idx="426" formatCode="0.00E+00">
                  <c:v>4.5786319999999998E-2</c:v>
                </c:pt>
                <c:pt idx="427" formatCode="0.00E+00">
                  <c:v>-2.8186849999999999E-2</c:v>
                </c:pt>
                <c:pt idx="428" formatCode="0.00E+00">
                  <c:v>1.568071E-2</c:v>
                </c:pt>
                <c:pt idx="429" formatCode="0.00E+00">
                  <c:v>-1.262739E-2</c:v>
                </c:pt>
                <c:pt idx="430" formatCode="0.00E+00">
                  <c:v>-1.8783640000000001E-2</c:v>
                </c:pt>
                <c:pt idx="431" formatCode="0.00E+00">
                  <c:v>-4.7543240000000001E-2</c:v>
                </c:pt>
                <c:pt idx="432">
                  <c:v>-2.0329799999999999E-2</c:v>
                </c:pt>
                <c:pt idx="433" formatCode="0.00E+00">
                  <c:v>5.8157649999999998E-2</c:v>
                </c:pt>
                <c:pt idx="434" formatCode="0.00E+00">
                  <c:v>-9.5029180000000005E-2</c:v>
                </c:pt>
                <c:pt idx="435" formatCode="0.00E+00">
                  <c:v>3.7310070000000001E-2</c:v>
                </c:pt>
                <c:pt idx="436" formatCode="0.00E+00">
                  <c:v>-1.2434779999999999E-2</c:v>
                </c:pt>
                <c:pt idx="437">
                  <c:v>0.14972659999999999</c:v>
                </c:pt>
                <c:pt idx="438" formatCode="0.00E+00">
                  <c:v>-9.9888089999999999E-2</c:v>
                </c:pt>
                <c:pt idx="439" formatCode="0.00E+00">
                  <c:v>-2.3562329999999999E-2</c:v>
                </c:pt>
                <c:pt idx="440">
                  <c:v>-0.22912150000000001</c:v>
                </c:pt>
              </c:numCache>
            </c:numRef>
          </c:yVal>
          <c:smooth val="0"/>
        </c:ser>
        <c:ser>
          <c:idx val="1"/>
          <c:order val="1"/>
          <c:tx>
            <c:strRef>
              <c:f>'Anisotropy Fit'!$G$4</c:f>
              <c:strCache>
                <c:ptCount val="1"/>
                <c:pt idx="0">
                  <c:v>55.9 kDa - low pH</c:v>
                </c:pt>
              </c:strCache>
            </c:strRef>
          </c:tx>
          <c:spPr>
            <a:ln w="28575">
              <a:noFill/>
            </a:ln>
          </c:spPr>
          <c:marker>
            <c:symbol val="diamond"/>
            <c:size val="4"/>
          </c:marker>
          <c:xVal>
            <c:numRef>
              <c:f>'Anisotropy Fit'!$G$56:$G$494</c:f>
              <c:numCache>
                <c:formatCode>General</c:formatCode>
                <c:ptCount val="439"/>
                <c:pt idx="0">
                  <c:v>71</c:v>
                </c:pt>
                <c:pt idx="1">
                  <c:v>72</c:v>
                </c:pt>
                <c:pt idx="2">
                  <c:v>73</c:v>
                </c:pt>
                <c:pt idx="3">
                  <c:v>74</c:v>
                </c:pt>
                <c:pt idx="4">
                  <c:v>75</c:v>
                </c:pt>
                <c:pt idx="5">
                  <c:v>76</c:v>
                </c:pt>
                <c:pt idx="6">
                  <c:v>77</c:v>
                </c:pt>
                <c:pt idx="7">
                  <c:v>78</c:v>
                </c:pt>
                <c:pt idx="8">
                  <c:v>79</c:v>
                </c:pt>
                <c:pt idx="9">
                  <c:v>80</c:v>
                </c:pt>
                <c:pt idx="10">
                  <c:v>81</c:v>
                </c:pt>
                <c:pt idx="11">
                  <c:v>82</c:v>
                </c:pt>
                <c:pt idx="12">
                  <c:v>83</c:v>
                </c:pt>
                <c:pt idx="13">
                  <c:v>84</c:v>
                </c:pt>
                <c:pt idx="14">
                  <c:v>85</c:v>
                </c:pt>
                <c:pt idx="15">
                  <c:v>86</c:v>
                </c:pt>
                <c:pt idx="16">
                  <c:v>87</c:v>
                </c:pt>
                <c:pt idx="17">
                  <c:v>88</c:v>
                </c:pt>
                <c:pt idx="18">
                  <c:v>89</c:v>
                </c:pt>
                <c:pt idx="19">
                  <c:v>90</c:v>
                </c:pt>
                <c:pt idx="20">
                  <c:v>91</c:v>
                </c:pt>
                <c:pt idx="21">
                  <c:v>92</c:v>
                </c:pt>
                <c:pt idx="22">
                  <c:v>93</c:v>
                </c:pt>
                <c:pt idx="23">
                  <c:v>94</c:v>
                </c:pt>
                <c:pt idx="24">
                  <c:v>95</c:v>
                </c:pt>
                <c:pt idx="25">
                  <c:v>96</c:v>
                </c:pt>
                <c:pt idx="26">
                  <c:v>97</c:v>
                </c:pt>
                <c:pt idx="27">
                  <c:v>98</c:v>
                </c:pt>
                <c:pt idx="28">
                  <c:v>99</c:v>
                </c:pt>
                <c:pt idx="29">
                  <c:v>100</c:v>
                </c:pt>
                <c:pt idx="30">
                  <c:v>101</c:v>
                </c:pt>
                <c:pt idx="31">
                  <c:v>102</c:v>
                </c:pt>
                <c:pt idx="32">
                  <c:v>103</c:v>
                </c:pt>
                <c:pt idx="33">
                  <c:v>104</c:v>
                </c:pt>
                <c:pt idx="34">
                  <c:v>105</c:v>
                </c:pt>
                <c:pt idx="35">
                  <c:v>106</c:v>
                </c:pt>
                <c:pt idx="36">
                  <c:v>107</c:v>
                </c:pt>
                <c:pt idx="37">
                  <c:v>108</c:v>
                </c:pt>
                <c:pt idx="38">
                  <c:v>109</c:v>
                </c:pt>
                <c:pt idx="39">
                  <c:v>110</c:v>
                </c:pt>
                <c:pt idx="40">
                  <c:v>111</c:v>
                </c:pt>
                <c:pt idx="41">
                  <c:v>112</c:v>
                </c:pt>
                <c:pt idx="42">
                  <c:v>113</c:v>
                </c:pt>
                <c:pt idx="43">
                  <c:v>114</c:v>
                </c:pt>
                <c:pt idx="44">
                  <c:v>115</c:v>
                </c:pt>
                <c:pt idx="45">
                  <c:v>116</c:v>
                </c:pt>
                <c:pt idx="46">
                  <c:v>117</c:v>
                </c:pt>
                <c:pt idx="47">
                  <c:v>118</c:v>
                </c:pt>
                <c:pt idx="48">
                  <c:v>119</c:v>
                </c:pt>
                <c:pt idx="49">
                  <c:v>120</c:v>
                </c:pt>
                <c:pt idx="50">
                  <c:v>121</c:v>
                </c:pt>
                <c:pt idx="51">
                  <c:v>122</c:v>
                </c:pt>
                <c:pt idx="52">
                  <c:v>123</c:v>
                </c:pt>
                <c:pt idx="53">
                  <c:v>124</c:v>
                </c:pt>
                <c:pt idx="54">
                  <c:v>125</c:v>
                </c:pt>
                <c:pt idx="55">
                  <c:v>126</c:v>
                </c:pt>
                <c:pt idx="56">
                  <c:v>127</c:v>
                </c:pt>
                <c:pt idx="57">
                  <c:v>128</c:v>
                </c:pt>
                <c:pt idx="58">
                  <c:v>129</c:v>
                </c:pt>
                <c:pt idx="59">
                  <c:v>130</c:v>
                </c:pt>
                <c:pt idx="60">
                  <c:v>131</c:v>
                </c:pt>
                <c:pt idx="61">
                  <c:v>132</c:v>
                </c:pt>
                <c:pt idx="62">
                  <c:v>133</c:v>
                </c:pt>
                <c:pt idx="63">
                  <c:v>134</c:v>
                </c:pt>
                <c:pt idx="64">
                  <c:v>135</c:v>
                </c:pt>
                <c:pt idx="65">
                  <c:v>136</c:v>
                </c:pt>
                <c:pt idx="66">
                  <c:v>137</c:v>
                </c:pt>
                <c:pt idx="67">
                  <c:v>138</c:v>
                </c:pt>
                <c:pt idx="68">
                  <c:v>139</c:v>
                </c:pt>
                <c:pt idx="69">
                  <c:v>140</c:v>
                </c:pt>
                <c:pt idx="70">
                  <c:v>141</c:v>
                </c:pt>
                <c:pt idx="71">
                  <c:v>142</c:v>
                </c:pt>
                <c:pt idx="72">
                  <c:v>143</c:v>
                </c:pt>
                <c:pt idx="73">
                  <c:v>144</c:v>
                </c:pt>
                <c:pt idx="74">
                  <c:v>145</c:v>
                </c:pt>
                <c:pt idx="75">
                  <c:v>146</c:v>
                </c:pt>
                <c:pt idx="76">
                  <c:v>147</c:v>
                </c:pt>
                <c:pt idx="77">
                  <c:v>148</c:v>
                </c:pt>
                <c:pt idx="78">
                  <c:v>149</c:v>
                </c:pt>
                <c:pt idx="79">
                  <c:v>150</c:v>
                </c:pt>
                <c:pt idx="80">
                  <c:v>151</c:v>
                </c:pt>
                <c:pt idx="81">
                  <c:v>152</c:v>
                </c:pt>
                <c:pt idx="82">
                  <c:v>153</c:v>
                </c:pt>
                <c:pt idx="83">
                  <c:v>154</c:v>
                </c:pt>
                <c:pt idx="84">
                  <c:v>155</c:v>
                </c:pt>
                <c:pt idx="85">
                  <c:v>156</c:v>
                </c:pt>
                <c:pt idx="86">
                  <c:v>157</c:v>
                </c:pt>
                <c:pt idx="87">
                  <c:v>158</c:v>
                </c:pt>
                <c:pt idx="88">
                  <c:v>159</c:v>
                </c:pt>
                <c:pt idx="89">
                  <c:v>160</c:v>
                </c:pt>
                <c:pt idx="90">
                  <c:v>161</c:v>
                </c:pt>
                <c:pt idx="91">
                  <c:v>162</c:v>
                </c:pt>
                <c:pt idx="92">
                  <c:v>163</c:v>
                </c:pt>
                <c:pt idx="93">
                  <c:v>164</c:v>
                </c:pt>
                <c:pt idx="94">
                  <c:v>165</c:v>
                </c:pt>
                <c:pt idx="95">
                  <c:v>166</c:v>
                </c:pt>
                <c:pt idx="96">
                  <c:v>167</c:v>
                </c:pt>
                <c:pt idx="97">
                  <c:v>168</c:v>
                </c:pt>
                <c:pt idx="98">
                  <c:v>169</c:v>
                </c:pt>
                <c:pt idx="99">
                  <c:v>170</c:v>
                </c:pt>
                <c:pt idx="100">
                  <c:v>171</c:v>
                </c:pt>
                <c:pt idx="101">
                  <c:v>172</c:v>
                </c:pt>
                <c:pt idx="102">
                  <c:v>173</c:v>
                </c:pt>
                <c:pt idx="103">
                  <c:v>174</c:v>
                </c:pt>
                <c:pt idx="104">
                  <c:v>175</c:v>
                </c:pt>
                <c:pt idx="105">
                  <c:v>176</c:v>
                </c:pt>
                <c:pt idx="106">
                  <c:v>177</c:v>
                </c:pt>
                <c:pt idx="107">
                  <c:v>178</c:v>
                </c:pt>
                <c:pt idx="108">
                  <c:v>179</c:v>
                </c:pt>
                <c:pt idx="109">
                  <c:v>180</c:v>
                </c:pt>
                <c:pt idx="110">
                  <c:v>181</c:v>
                </c:pt>
                <c:pt idx="111">
                  <c:v>182</c:v>
                </c:pt>
                <c:pt idx="112">
                  <c:v>183</c:v>
                </c:pt>
                <c:pt idx="113">
                  <c:v>184</c:v>
                </c:pt>
                <c:pt idx="114">
                  <c:v>185</c:v>
                </c:pt>
                <c:pt idx="115">
                  <c:v>186</c:v>
                </c:pt>
                <c:pt idx="116">
                  <c:v>187</c:v>
                </c:pt>
                <c:pt idx="117">
                  <c:v>188</c:v>
                </c:pt>
                <c:pt idx="118">
                  <c:v>189</c:v>
                </c:pt>
                <c:pt idx="119">
                  <c:v>190</c:v>
                </c:pt>
                <c:pt idx="120">
                  <c:v>191</c:v>
                </c:pt>
                <c:pt idx="121">
                  <c:v>192</c:v>
                </c:pt>
                <c:pt idx="122">
                  <c:v>193</c:v>
                </c:pt>
                <c:pt idx="123">
                  <c:v>194</c:v>
                </c:pt>
                <c:pt idx="124">
                  <c:v>195</c:v>
                </c:pt>
                <c:pt idx="125">
                  <c:v>196</c:v>
                </c:pt>
                <c:pt idx="126">
                  <c:v>197</c:v>
                </c:pt>
                <c:pt idx="127">
                  <c:v>198</c:v>
                </c:pt>
                <c:pt idx="128">
                  <c:v>199</c:v>
                </c:pt>
                <c:pt idx="129">
                  <c:v>200</c:v>
                </c:pt>
                <c:pt idx="130">
                  <c:v>201</c:v>
                </c:pt>
                <c:pt idx="131">
                  <c:v>202</c:v>
                </c:pt>
                <c:pt idx="132">
                  <c:v>203</c:v>
                </c:pt>
                <c:pt idx="133">
                  <c:v>204</c:v>
                </c:pt>
                <c:pt idx="134">
                  <c:v>205</c:v>
                </c:pt>
                <c:pt idx="135">
                  <c:v>206</c:v>
                </c:pt>
                <c:pt idx="136">
                  <c:v>207</c:v>
                </c:pt>
                <c:pt idx="137">
                  <c:v>208</c:v>
                </c:pt>
                <c:pt idx="138">
                  <c:v>209</c:v>
                </c:pt>
                <c:pt idx="139">
                  <c:v>210</c:v>
                </c:pt>
                <c:pt idx="140">
                  <c:v>211</c:v>
                </c:pt>
                <c:pt idx="141">
                  <c:v>212</c:v>
                </c:pt>
                <c:pt idx="142">
                  <c:v>213</c:v>
                </c:pt>
                <c:pt idx="143">
                  <c:v>214</c:v>
                </c:pt>
                <c:pt idx="144">
                  <c:v>215</c:v>
                </c:pt>
                <c:pt idx="145">
                  <c:v>216</c:v>
                </c:pt>
                <c:pt idx="146">
                  <c:v>217</c:v>
                </c:pt>
                <c:pt idx="147">
                  <c:v>218</c:v>
                </c:pt>
                <c:pt idx="148">
                  <c:v>219</c:v>
                </c:pt>
                <c:pt idx="149">
                  <c:v>220</c:v>
                </c:pt>
                <c:pt idx="150">
                  <c:v>221</c:v>
                </c:pt>
                <c:pt idx="151">
                  <c:v>222</c:v>
                </c:pt>
                <c:pt idx="152">
                  <c:v>223</c:v>
                </c:pt>
                <c:pt idx="153">
                  <c:v>224</c:v>
                </c:pt>
                <c:pt idx="154">
                  <c:v>225</c:v>
                </c:pt>
                <c:pt idx="155">
                  <c:v>226</c:v>
                </c:pt>
                <c:pt idx="156">
                  <c:v>227</c:v>
                </c:pt>
                <c:pt idx="157">
                  <c:v>228</c:v>
                </c:pt>
                <c:pt idx="158">
                  <c:v>229</c:v>
                </c:pt>
                <c:pt idx="159">
                  <c:v>230</c:v>
                </c:pt>
                <c:pt idx="160">
                  <c:v>231</c:v>
                </c:pt>
                <c:pt idx="161">
                  <c:v>232</c:v>
                </c:pt>
                <c:pt idx="162">
                  <c:v>233</c:v>
                </c:pt>
                <c:pt idx="163">
                  <c:v>234</c:v>
                </c:pt>
                <c:pt idx="164">
                  <c:v>235</c:v>
                </c:pt>
                <c:pt idx="165">
                  <c:v>236</c:v>
                </c:pt>
                <c:pt idx="166">
                  <c:v>237</c:v>
                </c:pt>
                <c:pt idx="167">
                  <c:v>238</c:v>
                </c:pt>
                <c:pt idx="168">
                  <c:v>239</c:v>
                </c:pt>
                <c:pt idx="169">
                  <c:v>240</c:v>
                </c:pt>
                <c:pt idx="170">
                  <c:v>241</c:v>
                </c:pt>
                <c:pt idx="171">
                  <c:v>242</c:v>
                </c:pt>
                <c:pt idx="172">
                  <c:v>243</c:v>
                </c:pt>
                <c:pt idx="173">
                  <c:v>244</c:v>
                </c:pt>
                <c:pt idx="174">
                  <c:v>245</c:v>
                </c:pt>
                <c:pt idx="175">
                  <c:v>246</c:v>
                </c:pt>
                <c:pt idx="176">
                  <c:v>247</c:v>
                </c:pt>
                <c:pt idx="177">
                  <c:v>248</c:v>
                </c:pt>
                <c:pt idx="178">
                  <c:v>249</c:v>
                </c:pt>
                <c:pt idx="179">
                  <c:v>250</c:v>
                </c:pt>
                <c:pt idx="180">
                  <c:v>251</c:v>
                </c:pt>
                <c:pt idx="181">
                  <c:v>252</c:v>
                </c:pt>
                <c:pt idx="182">
                  <c:v>253</c:v>
                </c:pt>
                <c:pt idx="183">
                  <c:v>254</c:v>
                </c:pt>
                <c:pt idx="184">
                  <c:v>255</c:v>
                </c:pt>
                <c:pt idx="185">
                  <c:v>256</c:v>
                </c:pt>
                <c:pt idx="186">
                  <c:v>257</c:v>
                </c:pt>
                <c:pt idx="187">
                  <c:v>258</c:v>
                </c:pt>
                <c:pt idx="188">
                  <c:v>259</c:v>
                </c:pt>
                <c:pt idx="189">
                  <c:v>260</c:v>
                </c:pt>
                <c:pt idx="190">
                  <c:v>261</c:v>
                </c:pt>
                <c:pt idx="191">
                  <c:v>262</c:v>
                </c:pt>
                <c:pt idx="192">
                  <c:v>263</c:v>
                </c:pt>
                <c:pt idx="193">
                  <c:v>264</c:v>
                </c:pt>
                <c:pt idx="194">
                  <c:v>265</c:v>
                </c:pt>
                <c:pt idx="195">
                  <c:v>266</c:v>
                </c:pt>
                <c:pt idx="196">
                  <c:v>267</c:v>
                </c:pt>
                <c:pt idx="197">
                  <c:v>268</c:v>
                </c:pt>
                <c:pt idx="198">
                  <c:v>269</c:v>
                </c:pt>
                <c:pt idx="199">
                  <c:v>270</c:v>
                </c:pt>
                <c:pt idx="200">
                  <c:v>271</c:v>
                </c:pt>
                <c:pt idx="201">
                  <c:v>272</c:v>
                </c:pt>
                <c:pt idx="202">
                  <c:v>273</c:v>
                </c:pt>
                <c:pt idx="203">
                  <c:v>274</c:v>
                </c:pt>
                <c:pt idx="204">
                  <c:v>275</c:v>
                </c:pt>
                <c:pt idx="205">
                  <c:v>276</c:v>
                </c:pt>
                <c:pt idx="206">
                  <c:v>277</c:v>
                </c:pt>
                <c:pt idx="207">
                  <c:v>278</c:v>
                </c:pt>
                <c:pt idx="208">
                  <c:v>279</c:v>
                </c:pt>
                <c:pt idx="209">
                  <c:v>280</c:v>
                </c:pt>
                <c:pt idx="210">
                  <c:v>281</c:v>
                </c:pt>
                <c:pt idx="211">
                  <c:v>282</c:v>
                </c:pt>
                <c:pt idx="212">
                  <c:v>283</c:v>
                </c:pt>
                <c:pt idx="213">
                  <c:v>284</c:v>
                </c:pt>
                <c:pt idx="214">
                  <c:v>285</c:v>
                </c:pt>
                <c:pt idx="215">
                  <c:v>286</c:v>
                </c:pt>
                <c:pt idx="216">
                  <c:v>287</c:v>
                </c:pt>
                <c:pt idx="217">
                  <c:v>288</c:v>
                </c:pt>
                <c:pt idx="218">
                  <c:v>289</c:v>
                </c:pt>
                <c:pt idx="219">
                  <c:v>290</c:v>
                </c:pt>
                <c:pt idx="220">
                  <c:v>291</c:v>
                </c:pt>
                <c:pt idx="221">
                  <c:v>292</c:v>
                </c:pt>
                <c:pt idx="222">
                  <c:v>293</c:v>
                </c:pt>
                <c:pt idx="223">
                  <c:v>294</c:v>
                </c:pt>
                <c:pt idx="224">
                  <c:v>295</c:v>
                </c:pt>
                <c:pt idx="225">
                  <c:v>296</c:v>
                </c:pt>
                <c:pt idx="226">
                  <c:v>297</c:v>
                </c:pt>
                <c:pt idx="227">
                  <c:v>298</c:v>
                </c:pt>
                <c:pt idx="228">
                  <c:v>299</c:v>
                </c:pt>
                <c:pt idx="229">
                  <c:v>300</c:v>
                </c:pt>
                <c:pt idx="230">
                  <c:v>301</c:v>
                </c:pt>
                <c:pt idx="231">
                  <c:v>302</c:v>
                </c:pt>
                <c:pt idx="232">
                  <c:v>303</c:v>
                </c:pt>
                <c:pt idx="233">
                  <c:v>304</c:v>
                </c:pt>
                <c:pt idx="234">
                  <c:v>305</c:v>
                </c:pt>
                <c:pt idx="235">
                  <c:v>306</c:v>
                </c:pt>
                <c:pt idx="236">
                  <c:v>307</c:v>
                </c:pt>
                <c:pt idx="237">
                  <c:v>308</c:v>
                </c:pt>
                <c:pt idx="238">
                  <c:v>309</c:v>
                </c:pt>
                <c:pt idx="239">
                  <c:v>310</c:v>
                </c:pt>
                <c:pt idx="240">
                  <c:v>311</c:v>
                </c:pt>
                <c:pt idx="241">
                  <c:v>312</c:v>
                </c:pt>
                <c:pt idx="242">
                  <c:v>313</c:v>
                </c:pt>
                <c:pt idx="243">
                  <c:v>314</c:v>
                </c:pt>
                <c:pt idx="244">
                  <c:v>315</c:v>
                </c:pt>
                <c:pt idx="245">
                  <c:v>316</c:v>
                </c:pt>
                <c:pt idx="246">
                  <c:v>317</c:v>
                </c:pt>
                <c:pt idx="247">
                  <c:v>318</c:v>
                </c:pt>
                <c:pt idx="248">
                  <c:v>319</c:v>
                </c:pt>
                <c:pt idx="249">
                  <c:v>320</c:v>
                </c:pt>
                <c:pt idx="250">
                  <c:v>321</c:v>
                </c:pt>
                <c:pt idx="251">
                  <c:v>322</c:v>
                </c:pt>
                <c:pt idx="252">
                  <c:v>323</c:v>
                </c:pt>
                <c:pt idx="253">
                  <c:v>324</c:v>
                </c:pt>
                <c:pt idx="254">
                  <c:v>325</c:v>
                </c:pt>
                <c:pt idx="255">
                  <c:v>326</c:v>
                </c:pt>
                <c:pt idx="256">
                  <c:v>327</c:v>
                </c:pt>
                <c:pt idx="257">
                  <c:v>328</c:v>
                </c:pt>
                <c:pt idx="258">
                  <c:v>329</c:v>
                </c:pt>
                <c:pt idx="259">
                  <c:v>330</c:v>
                </c:pt>
                <c:pt idx="260">
                  <c:v>331</c:v>
                </c:pt>
                <c:pt idx="261">
                  <c:v>332</c:v>
                </c:pt>
                <c:pt idx="262">
                  <c:v>333</c:v>
                </c:pt>
                <c:pt idx="263">
                  <c:v>334</c:v>
                </c:pt>
                <c:pt idx="264">
                  <c:v>335</c:v>
                </c:pt>
                <c:pt idx="265">
                  <c:v>336</c:v>
                </c:pt>
                <c:pt idx="266">
                  <c:v>337</c:v>
                </c:pt>
                <c:pt idx="267">
                  <c:v>338</c:v>
                </c:pt>
                <c:pt idx="268">
                  <c:v>339</c:v>
                </c:pt>
                <c:pt idx="269">
                  <c:v>340</c:v>
                </c:pt>
                <c:pt idx="270">
                  <c:v>341</c:v>
                </c:pt>
                <c:pt idx="271">
                  <c:v>342</c:v>
                </c:pt>
                <c:pt idx="272">
                  <c:v>343</c:v>
                </c:pt>
                <c:pt idx="273">
                  <c:v>344</c:v>
                </c:pt>
                <c:pt idx="274">
                  <c:v>345</c:v>
                </c:pt>
                <c:pt idx="275">
                  <c:v>346</c:v>
                </c:pt>
                <c:pt idx="276">
                  <c:v>347</c:v>
                </c:pt>
                <c:pt idx="277">
                  <c:v>348</c:v>
                </c:pt>
                <c:pt idx="278">
                  <c:v>349</c:v>
                </c:pt>
                <c:pt idx="279">
                  <c:v>350</c:v>
                </c:pt>
                <c:pt idx="280">
                  <c:v>351</c:v>
                </c:pt>
                <c:pt idx="281">
                  <c:v>352</c:v>
                </c:pt>
                <c:pt idx="282">
                  <c:v>353</c:v>
                </c:pt>
                <c:pt idx="283">
                  <c:v>354</c:v>
                </c:pt>
                <c:pt idx="284">
                  <c:v>355</c:v>
                </c:pt>
                <c:pt idx="285">
                  <c:v>356</c:v>
                </c:pt>
                <c:pt idx="286">
                  <c:v>357</c:v>
                </c:pt>
                <c:pt idx="287">
                  <c:v>358</c:v>
                </c:pt>
                <c:pt idx="288">
                  <c:v>359</c:v>
                </c:pt>
                <c:pt idx="289">
                  <c:v>360</c:v>
                </c:pt>
                <c:pt idx="290">
                  <c:v>361</c:v>
                </c:pt>
                <c:pt idx="291">
                  <c:v>362</c:v>
                </c:pt>
                <c:pt idx="292">
                  <c:v>363</c:v>
                </c:pt>
                <c:pt idx="293">
                  <c:v>364</c:v>
                </c:pt>
                <c:pt idx="294">
                  <c:v>365</c:v>
                </c:pt>
                <c:pt idx="295">
                  <c:v>366</c:v>
                </c:pt>
                <c:pt idx="296">
                  <c:v>367</c:v>
                </c:pt>
                <c:pt idx="297">
                  <c:v>368</c:v>
                </c:pt>
                <c:pt idx="298">
                  <c:v>369</c:v>
                </c:pt>
                <c:pt idx="299">
                  <c:v>370</c:v>
                </c:pt>
                <c:pt idx="300">
                  <c:v>371</c:v>
                </c:pt>
                <c:pt idx="301">
                  <c:v>372</c:v>
                </c:pt>
                <c:pt idx="302">
                  <c:v>373</c:v>
                </c:pt>
                <c:pt idx="303">
                  <c:v>374</c:v>
                </c:pt>
                <c:pt idx="304">
                  <c:v>375</c:v>
                </c:pt>
                <c:pt idx="305">
                  <c:v>376</c:v>
                </c:pt>
                <c:pt idx="306">
                  <c:v>377</c:v>
                </c:pt>
                <c:pt idx="307">
                  <c:v>378</c:v>
                </c:pt>
                <c:pt idx="308">
                  <c:v>379</c:v>
                </c:pt>
                <c:pt idx="309">
                  <c:v>380</c:v>
                </c:pt>
                <c:pt idx="310">
                  <c:v>381</c:v>
                </c:pt>
                <c:pt idx="311">
                  <c:v>382</c:v>
                </c:pt>
                <c:pt idx="312">
                  <c:v>383</c:v>
                </c:pt>
                <c:pt idx="313">
                  <c:v>384</c:v>
                </c:pt>
                <c:pt idx="314">
                  <c:v>385</c:v>
                </c:pt>
                <c:pt idx="315">
                  <c:v>386</c:v>
                </c:pt>
                <c:pt idx="316">
                  <c:v>387</c:v>
                </c:pt>
                <c:pt idx="317">
                  <c:v>388</c:v>
                </c:pt>
                <c:pt idx="318">
                  <c:v>389</c:v>
                </c:pt>
                <c:pt idx="319">
                  <c:v>390</c:v>
                </c:pt>
                <c:pt idx="320">
                  <c:v>391</c:v>
                </c:pt>
                <c:pt idx="321">
                  <c:v>392</c:v>
                </c:pt>
                <c:pt idx="322">
                  <c:v>393</c:v>
                </c:pt>
                <c:pt idx="323">
                  <c:v>394</c:v>
                </c:pt>
                <c:pt idx="324">
                  <c:v>395</c:v>
                </c:pt>
                <c:pt idx="325">
                  <c:v>396</c:v>
                </c:pt>
                <c:pt idx="326">
                  <c:v>397</c:v>
                </c:pt>
                <c:pt idx="327">
                  <c:v>398</c:v>
                </c:pt>
                <c:pt idx="328">
                  <c:v>399</c:v>
                </c:pt>
                <c:pt idx="329">
                  <c:v>400</c:v>
                </c:pt>
                <c:pt idx="330">
                  <c:v>401</c:v>
                </c:pt>
                <c:pt idx="331">
                  <c:v>402</c:v>
                </c:pt>
                <c:pt idx="332">
                  <c:v>403</c:v>
                </c:pt>
                <c:pt idx="333">
                  <c:v>404</c:v>
                </c:pt>
                <c:pt idx="334">
                  <c:v>405</c:v>
                </c:pt>
                <c:pt idx="335">
                  <c:v>406</c:v>
                </c:pt>
                <c:pt idx="336">
                  <c:v>407</c:v>
                </c:pt>
                <c:pt idx="337">
                  <c:v>408</c:v>
                </c:pt>
                <c:pt idx="338">
                  <c:v>409</c:v>
                </c:pt>
                <c:pt idx="339">
                  <c:v>410</c:v>
                </c:pt>
                <c:pt idx="340">
                  <c:v>411</c:v>
                </c:pt>
                <c:pt idx="341">
                  <c:v>412</c:v>
                </c:pt>
                <c:pt idx="342">
                  <c:v>413</c:v>
                </c:pt>
                <c:pt idx="343">
                  <c:v>414</c:v>
                </c:pt>
                <c:pt idx="344">
                  <c:v>415</c:v>
                </c:pt>
                <c:pt idx="345">
                  <c:v>416</c:v>
                </c:pt>
                <c:pt idx="346">
                  <c:v>417</c:v>
                </c:pt>
                <c:pt idx="347">
                  <c:v>418</c:v>
                </c:pt>
                <c:pt idx="348">
                  <c:v>419</c:v>
                </c:pt>
                <c:pt idx="349">
                  <c:v>420</c:v>
                </c:pt>
                <c:pt idx="350">
                  <c:v>421</c:v>
                </c:pt>
                <c:pt idx="351">
                  <c:v>422</c:v>
                </c:pt>
                <c:pt idx="352">
                  <c:v>423</c:v>
                </c:pt>
                <c:pt idx="353">
                  <c:v>424</c:v>
                </c:pt>
                <c:pt idx="354">
                  <c:v>425</c:v>
                </c:pt>
                <c:pt idx="355">
                  <c:v>426</c:v>
                </c:pt>
                <c:pt idx="356">
                  <c:v>427</c:v>
                </c:pt>
                <c:pt idx="357">
                  <c:v>428</c:v>
                </c:pt>
                <c:pt idx="358">
                  <c:v>429</c:v>
                </c:pt>
                <c:pt idx="359">
                  <c:v>430</c:v>
                </c:pt>
                <c:pt idx="360">
                  <c:v>431</c:v>
                </c:pt>
                <c:pt idx="361">
                  <c:v>432</c:v>
                </c:pt>
                <c:pt idx="362">
                  <c:v>433</c:v>
                </c:pt>
                <c:pt idx="363">
                  <c:v>434</c:v>
                </c:pt>
                <c:pt idx="364">
                  <c:v>435</c:v>
                </c:pt>
                <c:pt idx="365">
                  <c:v>436</c:v>
                </c:pt>
                <c:pt idx="366">
                  <c:v>437</c:v>
                </c:pt>
                <c:pt idx="367">
                  <c:v>438</c:v>
                </c:pt>
                <c:pt idx="368">
                  <c:v>439</c:v>
                </c:pt>
                <c:pt idx="369">
                  <c:v>440</c:v>
                </c:pt>
                <c:pt idx="370">
                  <c:v>441</c:v>
                </c:pt>
                <c:pt idx="371">
                  <c:v>442</c:v>
                </c:pt>
                <c:pt idx="372">
                  <c:v>443</c:v>
                </c:pt>
                <c:pt idx="373">
                  <c:v>444</c:v>
                </c:pt>
                <c:pt idx="374">
                  <c:v>445</c:v>
                </c:pt>
                <c:pt idx="375">
                  <c:v>446</c:v>
                </c:pt>
                <c:pt idx="376">
                  <c:v>447</c:v>
                </c:pt>
                <c:pt idx="377">
                  <c:v>448</c:v>
                </c:pt>
                <c:pt idx="378">
                  <c:v>449</c:v>
                </c:pt>
                <c:pt idx="379">
                  <c:v>450</c:v>
                </c:pt>
                <c:pt idx="380">
                  <c:v>451</c:v>
                </c:pt>
                <c:pt idx="381">
                  <c:v>452</c:v>
                </c:pt>
                <c:pt idx="382">
                  <c:v>453</c:v>
                </c:pt>
                <c:pt idx="383">
                  <c:v>454</c:v>
                </c:pt>
                <c:pt idx="384">
                  <c:v>455</c:v>
                </c:pt>
                <c:pt idx="385">
                  <c:v>456</c:v>
                </c:pt>
                <c:pt idx="386">
                  <c:v>457</c:v>
                </c:pt>
                <c:pt idx="387">
                  <c:v>458</c:v>
                </c:pt>
                <c:pt idx="388">
                  <c:v>459</c:v>
                </c:pt>
                <c:pt idx="389">
                  <c:v>460</c:v>
                </c:pt>
                <c:pt idx="390">
                  <c:v>461</c:v>
                </c:pt>
                <c:pt idx="391">
                  <c:v>462</c:v>
                </c:pt>
                <c:pt idx="392">
                  <c:v>463</c:v>
                </c:pt>
                <c:pt idx="393">
                  <c:v>464</c:v>
                </c:pt>
                <c:pt idx="394">
                  <c:v>465</c:v>
                </c:pt>
                <c:pt idx="395">
                  <c:v>466</c:v>
                </c:pt>
                <c:pt idx="396">
                  <c:v>467</c:v>
                </c:pt>
                <c:pt idx="397">
                  <c:v>468</c:v>
                </c:pt>
                <c:pt idx="398">
                  <c:v>469</c:v>
                </c:pt>
                <c:pt idx="399">
                  <c:v>470</c:v>
                </c:pt>
                <c:pt idx="400">
                  <c:v>471</c:v>
                </c:pt>
                <c:pt idx="401">
                  <c:v>472</c:v>
                </c:pt>
                <c:pt idx="402">
                  <c:v>473</c:v>
                </c:pt>
                <c:pt idx="403">
                  <c:v>474</c:v>
                </c:pt>
                <c:pt idx="404">
                  <c:v>475</c:v>
                </c:pt>
                <c:pt idx="405">
                  <c:v>476</c:v>
                </c:pt>
                <c:pt idx="406">
                  <c:v>477</c:v>
                </c:pt>
                <c:pt idx="407">
                  <c:v>478</c:v>
                </c:pt>
                <c:pt idx="408">
                  <c:v>479</c:v>
                </c:pt>
                <c:pt idx="409">
                  <c:v>480</c:v>
                </c:pt>
                <c:pt idx="410">
                  <c:v>481</c:v>
                </c:pt>
                <c:pt idx="411">
                  <c:v>482</c:v>
                </c:pt>
                <c:pt idx="412">
                  <c:v>483</c:v>
                </c:pt>
                <c:pt idx="413">
                  <c:v>484</c:v>
                </c:pt>
                <c:pt idx="414">
                  <c:v>485</c:v>
                </c:pt>
                <c:pt idx="415">
                  <c:v>486</c:v>
                </c:pt>
                <c:pt idx="416">
                  <c:v>487</c:v>
                </c:pt>
                <c:pt idx="417">
                  <c:v>488</c:v>
                </c:pt>
                <c:pt idx="418">
                  <c:v>489</c:v>
                </c:pt>
                <c:pt idx="419">
                  <c:v>490</c:v>
                </c:pt>
                <c:pt idx="420">
                  <c:v>491</c:v>
                </c:pt>
                <c:pt idx="421">
                  <c:v>492</c:v>
                </c:pt>
                <c:pt idx="422">
                  <c:v>493</c:v>
                </c:pt>
                <c:pt idx="423">
                  <c:v>494</c:v>
                </c:pt>
                <c:pt idx="424">
                  <c:v>495</c:v>
                </c:pt>
                <c:pt idx="425">
                  <c:v>496</c:v>
                </c:pt>
                <c:pt idx="426">
                  <c:v>497</c:v>
                </c:pt>
                <c:pt idx="427">
                  <c:v>498</c:v>
                </c:pt>
                <c:pt idx="428">
                  <c:v>499</c:v>
                </c:pt>
                <c:pt idx="429">
                  <c:v>500</c:v>
                </c:pt>
                <c:pt idx="430">
                  <c:v>501</c:v>
                </c:pt>
                <c:pt idx="431">
                  <c:v>502</c:v>
                </c:pt>
                <c:pt idx="432">
                  <c:v>503</c:v>
                </c:pt>
                <c:pt idx="433">
                  <c:v>504</c:v>
                </c:pt>
                <c:pt idx="434">
                  <c:v>505</c:v>
                </c:pt>
                <c:pt idx="435">
                  <c:v>506</c:v>
                </c:pt>
                <c:pt idx="436">
                  <c:v>507</c:v>
                </c:pt>
                <c:pt idx="437">
                  <c:v>508</c:v>
                </c:pt>
                <c:pt idx="438">
                  <c:v>509</c:v>
                </c:pt>
              </c:numCache>
            </c:numRef>
          </c:xVal>
          <c:yVal>
            <c:numRef>
              <c:f>'Anisotropy Fit'!$H$56:$H$494</c:f>
              <c:numCache>
                <c:formatCode>General</c:formatCode>
                <c:ptCount val="439"/>
                <c:pt idx="0">
                  <c:v>0.13265859999999999</c:v>
                </c:pt>
                <c:pt idx="1">
                  <c:v>0.16845070000000001</c:v>
                </c:pt>
                <c:pt idx="2">
                  <c:v>0.1379601</c:v>
                </c:pt>
                <c:pt idx="3">
                  <c:v>0.1238785</c:v>
                </c:pt>
                <c:pt idx="4" formatCode="0.00E+00">
                  <c:v>9.6933569999999997E-2</c:v>
                </c:pt>
                <c:pt idx="5" formatCode="0.00E+00">
                  <c:v>8.2617739999999995E-2</c:v>
                </c:pt>
                <c:pt idx="6" formatCode="0.00E+00">
                  <c:v>7.8700229999999996E-2</c:v>
                </c:pt>
                <c:pt idx="7" formatCode="0.00E+00">
                  <c:v>5.6453490000000002E-2</c:v>
                </c:pt>
                <c:pt idx="8" formatCode="0.00E+00">
                  <c:v>5.5099740000000001E-2</c:v>
                </c:pt>
                <c:pt idx="9" formatCode="0.00E+00">
                  <c:v>5.4100639999999998E-2</c:v>
                </c:pt>
                <c:pt idx="10" formatCode="0.00E+00">
                  <c:v>3.9709130000000002E-2</c:v>
                </c:pt>
                <c:pt idx="11" formatCode="0.00E+00">
                  <c:v>3.3600930000000001E-2</c:v>
                </c:pt>
                <c:pt idx="12" formatCode="0.00E+00">
                  <c:v>4.422156E-2</c:v>
                </c:pt>
                <c:pt idx="13" formatCode="0.00E+00">
                  <c:v>3.6090440000000001E-2</c:v>
                </c:pt>
                <c:pt idx="14" formatCode="0.00E+00">
                  <c:v>3.9707359999999997E-2</c:v>
                </c:pt>
                <c:pt idx="15" formatCode="0.00E+00">
                  <c:v>2.7660489999999999E-2</c:v>
                </c:pt>
                <c:pt idx="16" formatCode="0.00E+00">
                  <c:v>2.8520340000000002E-2</c:v>
                </c:pt>
                <c:pt idx="17" formatCode="0.00E+00">
                  <c:v>3.1461530000000001E-2</c:v>
                </c:pt>
                <c:pt idx="18" formatCode="0.00E+00">
                  <c:v>2.5827650000000001E-2</c:v>
                </c:pt>
                <c:pt idx="19" formatCode="0.00E+00">
                  <c:v>3.266633E-2</c:v>
                </c:pt>
                <c:pt idx="20" formatCode="0.00E+00">
                  <c:v>2.9983860000000001E-2</c:v>
                </c:pt>
                <c:pt idx="21" formatCode="0.00E+00">
                  <c:v>1.5023190000000001E-2</c:v>
                </c:pt>
                <c:pt idx="22" formatCode="0.00E+00">
                  <c:v>2.8368830000000001E-2</c:v>
                </c:pt>
                <c:pt idx="23" formatCode="0.00E+00">
                  <c:v>2.2438110000000001E-2</c:v>
                </c:pt>
                <c:pt idx="24" formatCode="0.00E+00">
                  <c:v>2.4832079999999999E-2</c:v>
                </c:pt>
                <c:pt idx="25" formatCode="0.00E+00">
                  <c:v>1.7354339999999999E-2</c:v>
                </c:pt>
                <c:pt idx="26" formatCode="0.00E+00">
                  <c:v>2.3856479999999999E-2</c:v>
                </c:pt>
                <c:pt idx="27">
                  <c:v>2.0489199999999999E-2</c:v>
                </c:pt>
                <c:pt idx="28" formatCode="0.00E+00">
                  <c:v>1.8603339999999999E-2</c:v>
                </c:pt>
                <c:pt idx="29" formatCode="0.00E+00">
                  <c:v>1.782191E-2</c:v>
                </c:pt>
                <c:pt idx="30" formatCode="0.00E+00">
                  <c:v>1.3133250000000001E-2</c:v>
                </c:pt>
                <c:pt idx="31" formatCode="0.00E+00">
                  <c:v>1.122511E-2</c:v>
                </c:pt>
                <c:pt idx="32">
                  <c:v>1.5628699999999999E-2</c:v>
                </c:pt>
                <c:pt idx="33" formatCode="0.00E+00">
                  <c:v>8.8668510000000002E-3</c:v>
                </c:pt>
                <c:pt idx="34" formatCode="0.00E+00">
                  <c:v>1.051796E-2</c:v>
                </c:pt>
                <c:pt idx="35" formatCode="0.00E+00">
                  <c:v>1.614579E-2</c:v>
                </c:pt>
                <c:pt idx="36" formatCode="0.00E+00">
                  <c:v>1.628843E-2</c:v>
                </c:pt>
                <c:pt idx="37" formatCode="0.00E+00">
                  <c:v>1.884887E-2</c:v>
                </c:pt>
                <c:pt idx="38">
                  <c:v>1.7168800000000001E-2</c:v>
                </c:pt>
                <c:pt idx="39" formatCode="0.00E+00">
                  <c:v>1.6503770000000001E-2</c:v>
                </c:pt>
                <c:pt idx="40" formatCode="0.00E+00">
                  <c:v>1.705075E-2</c:v>
                </c:pt>
                <c:pt idx="41" formatCode="0.00E+00">
                  <c:v>1.423464E-2</c:v>
                </c:pt>
                <c:pt idx="42" formatCode="0.00E+00">
                  <c:v>1.312558E-2</c:v>
                </c:pt>
                <c:pt idx="43" formatCode="0.00E+00">
                  <c:v>2.1193989999999999E-2</c:v>
                </c:pt>
                <c:pt idx="44" formatCode="0.00E+00">
                  <c:v>9.276332E-3</c:v>
                </c:pt>
                <c:pt idx="45" formatCode="0.00E+00">
                  <c:v>1.0046670000000001E-2</c:v>
                </c:pt>
                <c:pt idx="46" formatCode="0.00E+00">
                  <c:v>1.265573E-2</c:v>
                </c:pt>
                <c:pt idx="47" formatCode="0.00E+00">
                  <c:v>8.2790229999999999E-3</c:v>
                </c:pt>
                <c:pt idx="48" formatCode="0.00E+00">
                  <c:v>2.3378090000000001E-2</c:v>
                </c:pt>
                <c:pt idx="49" formatCode="0.00E+00">
                  <c:v>8.0802189999999996E-3</c:v>
                </c:pt>
                <c:pt idx="50" formatCode="0.00E+00">
                  <c:v>1.8223010000000001E-2</c:v>
                </c:pt>
                <c:pt idx="51" formatCode="0.00E+00">
                  <c:v>1.310774E-2</c:v>
                </c:pt>
                <c:pt idx="52" formatCode="0.00E+00">
                  <c:v>1.7624870000000001E-2</c:v>
                </c:pt>
                <c:pt idx="53" formatCode="0.00E+00">
                  <c:v>1.9104059999999999E-2</c:v>
                </c:pt>
                <c:pt idx="54" formatCode="0.00E+00">
                  <c:v>9.3258939999999995E-3</c:v>
                </c:pt>
                <c:pt idx="55" formatCode="0.00E+00">
                  <c:v>2.4004109999999999E-2</c:v>
                </c:pt>
                <c:pt idx="56" formatCode="0.00E+00">
                  <c:v>1.623813E-2</c:v>
                </c:pt>
                <c:pt idx="57">
                  <c:v>1.7109099999999999E-2</c:v>
                </c:pt>
                <c:pt idx="58" formatCode="0.00E+00">
                  <c:v>1.6249650000000001E-2</c:v>
                </c:pt>
                <c:pt idx="59" formatCode="0.00E+00">
                  <c:v>1.707972E-2</c:v>
                </c:pt>
                <c:pt idx="60" formatCode="0.00E+00">
                  <c:v>1.559493E-2</c:v>
                </c:pt>
                <c:pt idx="61" formatCode="0.00E+00">
                  <c:v>6.9997439999999996E-3</c:v>
                </c:pt>
                <c:pt idx="62" formatCode="0.00E+00">
                  <c:v>1.307376E-2</c:v>
                </c:pt>
                <c:pt idx="63" formatCode="0.00E+00">
                  <c:v>2.6903360000000001E-2</c:v>
                </c:pt>
                <c:pt idx="64" formatCode="0.00E+00">
                  <c:v>1.571349E-2</c:v>
                </c:pt>
                <c:pt idx="65" formatCode="0.00E+00">
                  <c:v>8.0190790000000001E-3</c:v>
                </c:pt>
                <c:pt idx="66" formatCode="0.00E+00">
                  <c:v>7.3398220000000002E-3</c:v>
                </c:pt>
                <c:pt idx="67" formatCode="0.00E+00">
                  <c:v>-5.190442E-3</c:v>
                </c:pt>
                <c:pt idx="68" formatCode="0.00E+00">
                  <c:v>2.3414089999999999E-2</c:v>
                </c:pt>
                <c:pt idx="69" formatCode="0.00E+00">
                  <c:v>1.498853E-2</c:v>
                </c:pt>
                <c:pt idx="70" formatCode="0.00E+00">
                  <c:v>1.172986E-2</c:v>
                </c:pt>
                <c:pt idx="71">
                  <c:v>1.6494499999999999E-2</c:v>
                </c:pt>
                <c:pt idx="72" formatCode="0.00E+00">
                  <c:v>4.528664E-3</c:v>
                </c:pt>
                <c:pt idx="73" formatCode="0.00E+00">
                  <c:v>1.4134529999999999E-2</c:v>
                </c:pt>
                <c:pt idx="74" formatCode="0.00E+00">
                  <c:v>1.3115519999999999E-3</c:v>
                </c:pt>
                <c:pt idx="75">
                  <c:v>1.74383E-2</c:v>
                </c:pt>
                <c:pt idx="76" formatCode="0.00E+00">
                  <c:v>1.430563E-2</c:v>
                </c:pt>
                <c:pt idx="77" formatCode="0.00E+00">
                  <c:v>2.251272E-2</c:v>
                </c:pt>
                <c:pt idx="78" formatCode="0.00E+00">
                  <c:v>6.0450950000000003E-3</c:v>
                </c:pt>
                <c:pt idx="79">
                  <c:v>1.31185E-2</c:v>
                </c:pt>
                <c:pt idx="80" formatCode="0.00E+00">
                  <c:v>7.7068850000000001E-3</c:v>
                </c:pt>
                <c:pt idx="81" formatCode="0.00E+00">
                  <c:v>1.204773E-2</c:v>
                </c:pt>
                <c:pt idx="82" formatCode="0.00E+00">
                  <c:v>1.668803E-2</c:v>
                </c:pt>
                <c:pt idx="83" formatCode="0.00E+00">
                  <c:v>8.8278239999999997E-3</c:v>
                </c:pt>
                <c:pt idx="84" formatCode="0.00E+00">
                  <c:v>1.9180260000000001E-2</c:v>
                </c:pt>
                <c:pt idx="85" formatCode="0.00E+00">
                  <c:v>1.080766E-2</c:v>
                </c:pt>
                <c:pt idx="86" formatCode="0.00E+00">
                  <c:v>6.3324449999999999E-3</c:v>
                </c:pt>
                <c:pt idx="87" formatCode="0.00E+00">
                  <c:v>1.021627E-2</c:v>
                </c:pt>
                <c:pt idx="88" formatCode="0.00E+00">
                  <c:v>1.2819830000000001E-2</c:v>
                </c:pt>
                <c:pt idx="89" formatCode="0.00E+00">
                  <c:v>1.6236759999999999E-2</c:v>
                </c:pt>
                <c:pt idx="90" formatCode="0.00E+00">
                  <c:v>6.0997100000000004E-3</c:v>
                </c:pt>
                <c:pt idx="91" formatCode="0.00E+00">
                  <c:v>9.1658090000000005E-3</c:v>
                </c:pt>
                <c:pt idx="92" formatCode="0.00E+00">
                  <c:v>8.3697370000000004E-3</c:v>
                </c:pt>
                <c:pt idx="93" formatCode="0.00E+00">
                  <c:v>2.1274009999999999E-2</c:v>
                </c:pt>
                <c:pt idx="94" formatCode="0.00E+00">
                  <c:v>1.687601E-2</c:v>
                </c:pt>
                <c:pt idx="95" formatCode="0.00E+00">
                  <c:v>1.4788529999999999E-2</c:v>
                </c:pt>
                <c:pt idx="96">
                  <c:v>1.51562E-2</c:v>
                </c:pt>
                <c:pt idx="97" formatCode="0.00E+00">
                  <c:v>1.7100959999999998E-2</c:v>
                </c:pt>
                <c:pt idx="98" formatCode="0.00E+00">
                  <c:v>7.992365E-4</c:v>
                </c:pt>
                <c:pt idx="99" formatCode="0.00E+00">
                  <c:v>1.6371650000000001E-3</c:v>
                </c:pt>
                <c:pt idx="100">
                  <c:v>1.5657000000000001E-2</c:v>
                </c:pt>
                <c:pt idx="101" formatCode="0.00E+00">
                  <c:v>2.0511390000000001E-2</c:v>
                </c:pt>
                <c:pt idx="102" formatCode="0.00E+00">
                  <c:v>1.7246770000000002E-2</c:v>
                </c:pt>
                <c:pt idx="103" formatCode="0.00E+00">
                  <c:v>1.089239E-2</c:v>
                </c:pt>
                <c:pt idx="104" formatCode="0.00E+00">
                  <c:v>5.957464E-3</c:v>
                </c:pt>
                <c:pt idx="105" formatCode="0.00E+00">
                  <c:v>3.112931E-2</c:v>
                </c:pt>
                <c:pt idx="106" formatCode="0.00E+00">
                  <c:v>9.2031430000000004E-3</c:v>
                </c:pt>
                <c:pt idx="107" formatCode="0.00E+00">
                  <c:v>1.330537E-2</c:v>
                </c:pt>
                <c:pt idx="108" formatCode="0.00E+00">
                  <c:v>1.7144469999999998E-2</c:v>
                </c:pt>
                <c:pt idx="109" formatCode="0.00E+00">
                  <c:v>9.8725170000000008E-3</c:v>
                </c:pt>
                <c:pt idx="110" formatCode="0.00E+00">
                  <c:v>6.587753E-3</c:v>
                </c:pt>
                <c:pt idx="111" formatCode="0.00E+00">
                  <c:v>7.5795940000000003E-4</c:v>
                </c:pt>
                <c:pt idx="112" formatCode="0.00E+00">
                  <c:v>1.1786140000000001E-2</c:v>
                </c:pt>
                <c:pt idx="113" formatCode="0.00E+00">
                  <c:v>9.9180970000000007E-3</c:v>
                </c:pt>
                <c:pt idx="114" formatCode="0.00E+00">
                  <c:v>7.3340150000000002E-3</c:v>
                </c:pt>
                <c:pt idx="115" formatCode="0.00E+00">
                  <c:v>1.510595E-2</c:v>
                </c:pt>
                <c:pt idx="116" formatCode="0.00E+00">
                  <c:v>9.2093660000000001E-3</c:v>
                </c:pt>
                <c:pt idx="117" formatCode="0.00E+00">
                  <c:v>1.311998E-2</c:v>
                </c:pt>
                <c:pt idx="118" formatCode="0.00E+00">
                  <c:v>2.0340589999999999E-2</c:v>
                </c:pt>
                <c:pt idx="119" formatCode="0.00E+00">
                  <c:v>7.5049840000000001E-3</c:v>
                </c:pt>
                <c:pt idx="120" formatCode="0.00E+00">
                  <c:v>1.262127E-2</c:v>
                </c:pt>
                <c:pt idx="121" formatCode="0.00E+00">
                  <c:v>1.9980060000000001E-2</c:v>
                </c:pt>
                <c:pt idx="122" formatCode="0.00E+00">
                  <c:v>1.432312E-2</c:v>
                </c:pt>
                <c:pt idx="123" formatCode="0.00E+00">
                  <c:v>2.7782150000000001E-3</c:v>
                </c:pt>
                <c:pt idx="124" formatCode="0.00E+00">
                  <c:v>2.7866680000000001E-2</c:v>
                </c:pt>
                <c:pt idx="125" formatCode="0.00E+00">
                  <c:v>1.940163E-2</c:v>
                </c:pt>
                <c:pt idx="126" formatCode="0.00E+00">
                  <c:v>1.9759470000000001E-2</c:v>
                </c:pt>
                <c:pt idx="127" formatCode="0.00E+00">
                  <c:v>1.129109E-2</c:v>
                </c:pt>
                <c:pt idx="128" formatCode="0.00E+00">
                  <c:v>1.474693E-2</c:v>
                </c:pt>
                <c:pt idx="129" formatCode="0.00E+00">
                  <c:v>1.3850909999999999E-2</c:v>
                </c:pt>
                <c:pt idx="130" formatCode="0.00E+00">
                  <c:v>-5.3004760000000001E-3</c:v>
                </c:pt>
                <c:pt idx="131" formatCode="0.00E+00">
                  <c:v>2.161122E-2</c:v>
                </c:pt>
                <c:pt idx="132" formatCode="0.00E+00">
                  <c:v>2.0906109999999999E-2</c:v>
                </c:pt>
                <c:pt idx="133" formatCode="0.00E+00">
                  <c:v>6.9042560000000001E-3</c:v>
                </c:pt>
                <c:pt idx="134" formatCode="0.00E+00">
                  <c:v>1.3518769999999999E-2</c:v>
                </c:pt>
                <c:pt idx="135" formatCode="0.00E+00">
                  <c:v>6.3442439999999998E-3</c:v>
                </c:pt>
                <c:pt idx="136" formatCode="0.00E+00">
                  <c:v>5.693404E-3</c:v>
                </c:pt>
                <c:pt idx="137" formatCode="0.00E+00">
                  <c:v>1.134733E-3</c:v>
                </c:pt>
                <c:pt idx="138" formatCode="0.00E+00">
                  <c:v>1.2632320000000001E-2</c:v>
                </c:pt>
                <c:pt idx="139" formatCode="0.00E+00">
                  <c:v>5.5838479999999998E-3</c:v>
                </c:pt>
                <c:pt idx="140" formatCode="0.00E+00">
                  <c:v>-2.7291759999999998E-3</c:v>
                </c:pt>
                <c:pt idx="141" formatCode="0.00E+00">
                  <c:v>1.546574E-2</c:v>
                </c:pt>
                <c:pt idx="142" formatCode="0.00E+00">
                  <c:v>9.9985609999999996E-3</c:v>
                </c:pt>
                <c:pt idx="143" formatCode="0.00E+00">
                  <c:v>1.0645190000000001E-2</c:v>
                </c:pt>
                <c:pt idx="144" formatCode="0.00E+00">
                  <c:v>1.512615E-2</c:v>
                </c:pt>
                <c:pt idx="145" formatCode="0.00E+00">
                  <c:v>2.0539490000000001E-2</c:v>
                </c:pt>
                <c:pt idx="146" formatCode="0.00E+00">
                  <c:v>3.2444489999999999E-3</c:v>
                </c:pt>
                <c:pt idx="147" formatCode="0.00E+00">
                  <c:v>-4.0176129999999997E-3</c:v>
                </c:pt>
                <c:pt idx="148" formatCode="0.00E+00">
                  <c:v>2.578513E-2</c:v>
                </c:pt>
                <c:pt idx="149" formatCode="0.00E+00">
                  <c:v>1.3370109999999999E-2</c:v>
                </c:pt>
                <c:pt idx="150" formatCode="0.00E+00">
                  <c:v>-5.2755459999999999E-3</c:v>
                </c:pt>
                <c:pt idx="151" formatCode="0.00E+00">
                  <c:v>1.1974749999999999E-3</c:v>
                </c:pt>
                <c:pt idx="152" formatCode="0.00E+00">
                  <c:v>1.7647949999999999E-2</c:v>
                </c:pt>
                <c:pt idx="153" formatCode="0.00E+00">
                  <c:v>2.0615169999999999E-2</c:v>
                </c:pt>
                <c:pt idx="154" formatCode="0.00E+00">
                  <c:v>-7.6511600000000004E-4</c:v>
                </c:pt>
                <c:pt idx="155" formatCode="0.00E+00">
                  <c:v>1.0920849999999999E-2</c:v>
                </c:pt>
                <c:pt idx="156" formatCode="0.00E+00">
                  <c:v>4.3829740000000004E-3</c:v>
                </c:pt>
                <c:pt idx="157" formatCode="0.00E+00">
                  <c:v>-1.5397229999999999E-4</c:v>
                </c:pt>
                <c:pt idx="158" formatCode="0.00E+00">
                  <c:v>2.1919009999999999E-2</c:v>
                </c:pt>
                <c:pt idx="159" formatCode="0.00E+00">
                  <c:v>1.529926E-2</c:v>
                </c:pt>
                <c:pt idx="160" formatCode="0.00E+00">
                  <c:v>4.5739429999999996E-3</c:v>
                </c:pt>
                <c:pt idx="161" formatCode="0.00E+00">
                  <c:v>7.3493789999999996E-3</c:v>
                </c:pt>
                <c:pt idx="162" formatCode="0.00E+00">
                  <c:v>7.3565649999999998E-3</c:v>
                </c:pt>
                <c:pt idx="163" formatCode="0.00E+00">
                  <c:v>1.226027E-2</c:v>
                </c:pt>
                <c:pt idx="164" formatCode="0.00E+00">
                  <c:v>3.962999E-3</c:v>
                </c:pt>
                <c:pt idx="165" formatCode="0.00E+00">
                  <c:v>1.3071279999999999E-2</c:v>
                </c:pt>
                <c:pt idx="166" formatCode="0.00E+00">
                  <c:v>1.3642410000000001E-2</c:v>
                </c:pt>
                <c:pt idx="167" formatCode="0.00E+00">
                  <c:v>2.0129749999999998E-2</c:v>
                </c:pt>
                <c:pt idx="168" formatCode="0.00E+00">
                  <c:v>1.5993810000000001E-2</c:v>
                </c:pt>
                <c:pt idx="169" formatCode="0.00E+00">
                  <c:v>3.6109879999999997E-2</c:v>
                </c:pt>
                <c:pt idx="170" formatCode="0.00E+00">
                  <c:v>-8.0415490000000003E-3</c:v>
                </c:pt>
                <c:pt idx="171" formatCode="0.00E+00">
                  <c:v>-2.7235050000000002E-3</c:v>
                </c:pt>
                <c:pt idx="172" formatCode="0.00E+00">
                  <c:v>-7.3489940000000002E-3</c:v>
                </c:pt>
                <c:pt idx="173" formatCode="0.00E+00">
                  <c:v>3.5895249999999997E-2</c:v>
                </c:pt>
                <c:pt idx="174">
                  <c:v>2.2987500000000001E-2</c:v>
                </c:pt>
                <c:pt idx="175">
                  <c:v>1.1815900000000001E-2</c:v>
                </c:pt>
                <c:pt idx="176" formatCode="0.00E+00">
                  <c:v>2.3162729999999999E-2</c:v>
                </c:pt>
                <c:pt idx="177" formatCode="0.00E+00">
                  <c:v>1.6316790000000001E-2</c:v>
                </c:pt>
                <c:pt idx="178" formatCode="0.00E+00">
                  <c:v>-1.960574E-4</c:v>
                </c:pt>
                <c:pt idx="179">
                  <c:v>2.6429600000000001E-2</c:v>
                </c:pt>
                <c:pt idx="180" formatCode="0.00E+00">
                  <c:v>2.924471E-2</c:v>
                </c:pt>
                <c:pt idx="181" formatCode="0.00E+00">
                  <c:v>-1.0339189999999999E-3</c:v>
                </c:pt>
                <c:pt idx="182" formatCode="0.00E+00">
                  <c:v>1.232083E-2</c:v>
                </c:pt>
                <c:pt idx="183" formatCode="0.00E+00">
                  <c:v>1.4656580000000001E-2</c:v>
                </c:pt>
                <c:pt idx="184" formatCode="0.00E+00">
                  <c:v>2.7729980000000001E-2</c:v>
                </c:pt>
                <c:pt idx="185" formatCode="0.00E+00">
                  <c:v>5.3185309999999996E-3</c:v>
                </c:pt>
                <c:pt idx="186" formatCode="0.00E+00">
                  <c:v>4.8479320000000001E-3</c:v>
                </c:pt>
                <c:pt idx="187" formatCode="0.00E+00">
                  <c:v>1.3204820000000001E-2</c:v>
                </c:pt>
                <c:pt idx="188" formatCode="0.00E+00">
                  <c:v>2.24071E-4</c:v>
                </c:pt>
                <c:pt idx="189" formatCode="0.00E+00">
                  <c:v>1.431729E-2</c:v>
                </c:pt>
                <c:pt idx="190" formatCode="0.00E+00">
                  <c:v>1.652992E-2</c:v>
                </c:pt>
                <c:pt idx="191" formatCode="0.00E+00">
                  <c:v>8.3701439999999995E-3</c:v>
                </c:pt>
                <c:pt idx="192" formatCode="0.00E+00">
                  <c:v>3.9015050000000003E-2</c:v>
                </c:pt>
                <c:pt idx="193">
                  <c:v>2.0251700000000001E-2</c:v>
                </c:pt>
                <c:pt idx="194" formatCode="0.00E+00">
                  <c:v>-3.571355E-3</c:v>
                </c:pt>
                <c:pt idx="195" formatCode="0.00E+00">
                  <c:v>-1.1117729999999999E-2</c:v>
                </c:pt>
                <c:pt idx="196" formatCode="0.00E+00">
                  <c:v>-4.9803349999999998E-3</c:v>
                </c:pt>
                <c:pt idx="197" formatCode="0.00E+00">
                  <c:v>1.7400849999999999E-2</c:v>
                </c:pt>
                <c:pt idx="198" formatCode="0.00E+00">
                  <c:v>1.6628420000000001E-2</c:v>
                </c:pt>
                <c:pt idx="199" formatCode="0.00E+00">
                  <c:v>2.6629440000000001E-2</c:v>
                </c:pt>
                <c:pt idx="200" formatCode="0.00E+00">
                  <c:v>1.9615279999999999E-2</c:v>
                </c:pt>
                <c:pt idx="201" formatCode="0.00E+00">
                  <c:v>7.0253800000000003E-3</c:v>
                </c:pt>
                <c:pt idx="202" formatCode="0.00E+00">
                  <c:v>6.9244559999999998E-3</c:v>
                </c:pt>
                <c:pt idx="203" formatCode="0.00E+00">
                  <c:v>1.513568E-2</c:v>
                </c:pt>
                <c:pt idx="204" formatCode="0.00E+00">
                  <c:v>1.6580910000000001E-2</c:v>
                </c:pt>
                <c:pt idx="205" formatCode="0.00E+00">
                  <c:v>1.4473379999999999E-2</c:v>
                </c:pt>
                <c:pt idx="206" formatCode="0.00E+00">
                  <c:v>7.8206040000000001E-3</c:v>
                </c:pt>
                <c:pt idx="207" formatCode="0.00E+00">
                  <c:v>3.150186E-2</c:v>
                </c:pt>
                <c:pt idx="208" formatCode="0.00E+00">
                  <c:v>3.1425429999999997E-2</c:v>
                </c:pt>
                <c:pt idx="209" formatCode="0.00E+00">
                  <c:v>1.6030160000000002E-2</c:v>
                </c:pt>
                <c:pt idx="210" formatCode="0.00E+00">
                  <c:v>1.6507040000000001E-2</c:v>
                </c:pt>
                <c:pt idx="211">
                  <c:v>3.2834799999999997E-2</c:v>
                </c:pt>
                <c:pt idx="212" formatCode="0.00E+00">
                  <c:v>3.7547510000000002E-3</c:v>
                </c:pt>
                <c:pt idx="213" formatCode="0.00E+00">
                  <c:v>2.0020079999999999E-2</c:v>
                </c:pt>
                <c:pt idx="214" formatCode="0.00E+00">
                  <c:v>2.118111E-2</c:v>
                </c:pt>
                <c:pt idx="215" formatCode="0.00E+00">
                  <c:v>1.8037620000000001E-2</c:v>
                </c:pt>
                <c:pt idx="216" formatCode="0.00E+00">
                  <c:v>7.4973599999999998E-3</c:v>
                </c:pt>
                <c:pt idx="217" formatCode="0.00E+00">
                  <c:v>7.7131109999999999E-3</c:v>
                </c:pt>
                <c:pt idx="218" formatCode="0.00E+00">
                  <c:v>-1.1201529999999999E-2</c:v>
                </c:pt>
                <c:pt idx="219" formatCode="0.00E+00">
                  <c:v>1.8079769999999998E-2</c:v>
                </c:pt>
                <c:pt idx="220" formatCode="0.00E+00">
                  <c:v>1.218898E-2</c:v>
                </c:pt>
                <c:pt idx="221" formatCode="0.00E+00">
                  <c:v>1.027453E-2</c:v>
                </c:pt>
                <c:pt idx="222">
                  <c:v>1.35055E-2</c:v>
                </c:pt>
                <c:pt idx="223">
                  <c:v>1.9029399999999998E-2</c:v>
                </c:pt>
                <c:pt idx="224" formatCode="0.00E+00">
                  <c:v>2.250928E-2</c:v>
                </c:pt>
                <c:pt idx="225" formatCode="0.00E+00">
                  <c:v>2.0957859999999998E-2</c:v>
                </c:pt>
                <c:pt idx="226">
                  <c:v>1.4012699999999999E-2</c:v>
                </c:pt>
                <c:pt idx="227" formatCode="0.00E+00">
                  <c:v>2.7536370000000001E-2</c:v>
                </c:pt>
                <c:pt idx="228" formatCode="0.00E+00">
                  <c:v>3.604624E-2</c:v>
                </c:pt>
                <c:pt idx="229" formatCode="0.00E+00">
                  <c:v>2.872365E-2</c:v>
                </c:pt>
                <c:pt idx="230" formatCode="0.00E+00">
                  <c:v>-6.6726040000000004E-3</c:v>
                </c:pt>
                <c:pt idx="231" formatCode="0.00E+00">
                  <c:v>2.547672E-3</c:v>
                </c:pt>
                <c:pt idx="232" formatCode="0.00E+00">
                  <c:v>-3.6685289999999998E-3</c:v>
                </c:pt>
                <c:pt idx="233" formatCode="0.00E+00">
                  <c:v>3.2404519999999999E-2</c:v>
                </c:pt>
                <c:pt idx="234" formatCode="0.00E+00">
                  <c:v>1.9566440000000001E-2</c:v>
                </c:pt>
                <c:pt idx="235" formatCode="0.00E+00">
                  <c:v>1.276413E-2</c:v>
                </c:pt>
                <c:pt idx="236">
                  <c:v>2.7756699999999999E-2</c:v>
                </c:pt>
                <c:pt idx="237" formatCode="0.00E+00">
                  <c:v>1.102208E-2</c:v>
                </c:pt>
                <c:pt idx="238" formatCode="0.00E+00">
                  <c:v>3.0821390000000001E-2</c:v>
                </c:pt>
                <c:pt idx="239" formatCode="0.00E+00">
                  <c:v>-9.9202249999999995E-3</c:v>
                </c:pt>
                <c:pt idx="240" formatCode="0.00E+00">
                  <c:v>1.5921310000000001E-2</c:v>
                </c:pt>
                <c:pt idx="241" formatCode="0.00E+00">
                  <c:v>-1.1869859999999999E-3</c:v>
                </c:pt>
                <c:pt idx="242" formatCode="0.00E+00">
                  <c:v>2.893797E-3</c:v>
                </c:pt>
                <c:pt idx="243" formatCode="0.00E+00">
                  <c:v>4.038336E-2</c:v>
                </c:pt>
                <c:pt idx="244" formatCode="0.00E+00">
                  <c:v>1.9039859999999999E-2</c:v>
                </c:pt>
                <c:pt idx="245" formatCode="0.00E+00">
                  <c:v>-2.1390010000000002E-3</c:v>
                </c:pt>
                <c:pt idx="246" formatCode="0.00E+00">
                  <c:v>2.8097609999999999E-2</c:v>
                </c:pt>
                <c:pt idx="247" formatCode="0.00E+00">
                  <c:v>3.4113159999999997E-2</c:v>
                </c:pt>
                <c:pt idx="248" formatCode="0.00E+00">
                  <c:v>1.281641E-2</c:v>
                </c:pt>
                <c:pt idx="249" formatCode="0.00E+00">
                  <c:v>3.8668299999999999E-3</c:v>
                </c:pt>
                <c:pt idx="250" formatCode="0.00E+00">
                  <c:v>6.104908E-3</c:v>
                </c:pt>
                <c:pt idx="251" formatCode="0.00E+00">
                  <c:v>7.9880839999999995E-3</c:v>
                </c:pt>
                <c:pt idx="252" formatCode="0.00E+00">
                  <c:v>2.162267E-2</c:v>
                </c:pt>
                <c:pt idx="253" formatCode="0.00E+00">
                  <c:v>-9.4422080000000005E-3</c:v>
                </c:pt>
                <c:pt idx="254">
                  <c:v>1.66094E-2</c:v>
                </c:pt>
                <c:pt idx="255" formatCode="0.00E+00">
                  <c:v>2.7489050000000001E-2</c:v>
                </c:pt>
                <c:pt idx="256" formatCode="0.00E+00">
                  <c:v>-6.9182569999999997E-3</c:v>
                </c:pt>
                <c:pt idx="257" formatCode="0.00E+00">
                  <c:v>9.5662679999999997E-4</c:v>
                </c:pt>
                <c:pt idx="258" formatCode="0.00E+00">
                  <c:v>7.3744350000000004E-3</c:v>
                </c:pt>
                <c:pt idx="259" formatCode="0.00E+00">
                  <c:v>2.0555219999999999E-2</c:v>
                </c:pt>
                <c:pt idx="260" formatCode="0.00E+00">
                  <c:v>3.2305479999999998E-2</c:v>
                </c:pt>
                <c:pt idx="261" formatCode="0.00E+00">
                  <c:v>5.1682530000000005E-4</c:v>
                </c:pt>
                <c:pt idx="262">
                  <c:v>-5.0359000000000003E-3</c:v>
                </c:pt>
                <c:pt idx="263">
                  <c:v>1.5755100000000001E-2</c:v>
                </c:pt>
                <c:pt idx="264" formatCode="0.00E+00">
                  <c:v>3.2547279999999998E-2</c:v>
                </c:pt>
                <c:pt idx="265" formatCode="0.00E+00">
                  <c:v>-4.3510210000000001E-3</c:v>
                </c:pt>
                <c:pt idx="266" formatCode="0.00E+00">
                  <c:v>7.2277670000000004E-3</c:v>
                </c:pt>
                <c:pt idx="267" formatCode="0.00E+00">
                  <c:v>2.063365E-2</c:v>
                </c:pt>
                <c:pt idx="268" formatCode="0.00E+00">
                  <c:v>-7.1353989999999997E-3</c:v>
                </c:pt>
                <c:pt idx="269" formatCode="0.00E+00">
                  <c:v>-1.679162E-2</c:v>
                </c:pt>
                <c:pt idx="270" formatCode="0.00E+00">
                  <c:v>-1.276646E-2</c:v>
                </c:pt>
                <c:pt idx="271" formatCode="0.00E+00">
                  <c:v>4.4935639999999999E-2</c:v>
                </c:pt>
                <c:pt idx="272" formatCode="0.00E+00">
                  <c:v>2.7648079999999998E-2</c:v>
                </c:pt>
                <c:pt idx="273">
                  <c:v>3.4719199999999999E-2</c:v>
                </c:pt>
                <c:pt idx="274" formatCode="0.00E+00">
                  <c:v>3.0302510000000001E-2</c:v>
                </c:pt>
                <c:pt idx="275" formatCode="0.00E+00">
                  <c:v>2.2362739999999999E-2</c:v>
                </c:pt>
                <c:pt idx="276" formatCode="0.00E+00">
                  <c:v>2.5658139999999999E-2</c:v>
                </c:pt>
                <c:pt idx="277" formatCode="0.00E+00">
                  <c:v>2.748401E-2</c:v>
                </c:pt>
                <c:pt idx="278" formatCode="0.00E+00">
                  <c:v>6.3070559999999998E-2</c:v>
                </c:pt>
                <c:pt idx="279" formatCode="0.00E+00">
                  <c:v>3.6084650000000003E-2</c:v>
                </c:pt>
                <c:pt idx="280" formatCode="0.00E+00">
                  <c:v>1.3118640000000001E-2</c:v>
                </c:pt>
                <c:pt idx="281" formatCode="0.00E+00">
                  <c:v>-5.9498579999999997E-4</c:v>
                </c:pt>
                <c:pt idx="282" formatCode="0.00E+00">
                  <c:v>1.523385E-2</c:v>
                </c:pt>
                <c:pt idx="283" formatCode="0.00E+00">
                  <c:v>2.5843680000000001E-3</c:v>
                </c:pt>
                <c:pt idx="284">
                  <c:v>1.6694000000000001E-2</c:v>
                </c:pt>
                <c:pt idx="285" formatCode="0.00E+00">
                  <c:v>-5.6069309999999999E-3</c:v>
                </c:pt>
                <c:pt idx="286">
                  <c:v>3.32007E-2</c:v>
                </c:pt>
                <c:pt idx="287" formatCode="0.00E+00">
                  <c:v>8.5549010000000002E-3</c:v>
                </c:pt>
                <c:pt idx="288" formatCode="0.00E+00">
                  <c:v>6.2478560000000002E-2</c:v>
                </c:pt>
                <c:pt idx="289" formatCode="0.00E+00">
                  <c:v>4.6563769999999997E-2</c:v>
                </c:pt>
                <c:pt idx="290" formatCode="0.00E+00">
                  <c:v>1.6663939999999999E-2</c:v>
                </c:pt>
                <c:pt idx="291" formatCode="0.00E+00">
                  <c:v>1.348767E-2</c:v>
                </c:pt>
                <c:pt idx="292" formatCode="0.00E+00">
                  <c:v>6.799383E-3</c:v>
                </c:pt>
                <c:pt idx="293" formatCode="0.00E+00">
                  <c:v>4.2368609999999998E-3</c:v>
                </c:pt>
                <c:pt idx="294" formatCode="0.00E+00">
                  <c:v>5.6463240000000003E-3</c:v>
                </c:pt>
                <c:pt idx="295" formatCode="0.00E+00">
                  <c:v>3.9391240000000001E-2</c:v>
                </c:pt>
                <c:pt idx="296" formatCode="0.00E+00">
                  <c:v>5.961027E-2</c:v>
                </c:pt>
                <c:pt idx="297">
                  <c:v>1.0300399999999999E-2</c:v>
                </c:pt>
                <c:pt idx="298" formatCode="0.00E+00">
                  <c:v>8.864495E-3</c:v>
                </c:pt>
                <c:pt idx="299" formatCode="0.00E+00">
                  <c:v>3.4242950000000001E-2</c:v>
                </c:pt>
                <c:pt idx="300" formatCode="0.00E+00">
                  <c:v>1.380489E-2</c:v>
                </c:pt>
                <c:pt idx="301" formatCode="0.00E+00">
                  <c:v>-1.518513E-3</c:v>
                </c:pt>
                <c:pt idx="302">
                  <c:v>-4.4607899999999999E-2</c:v>
                </c:pt>
                <c:pt idx="303" formatCode="0.00E+00">
                  <c:v>-3.541064E-2</c:v>
                </c:pt>
                <c:pt idx="304" formatCode="0.00E+00">
                  <c:v>-3.9484239999999999E-3</c:v>
                </c:pt>
                <c:pt idx="305">
                  <c:v>2.39055E-2</c:v>
                </c:pt>
                <c:pt idx="306" formatCode="0.00E+00">
                  <c:v>1.2522790000000001E-2</c:v>
                </c:pt>
                <c:pt idx="307" formatCode="0.00E+00">
                  <c:v>-6.3162440000000004E-3</c:v>
                </c:pt>
                <c:pt idx="308" formatCode="0.00E+00">
                  <c:v>3.3943049999999998E-3</c:v>
                </c:pt>
                <c:pt idx="309" formatCode="0.00E+00">
                  <c:v>-6.4974110000000002E-2</c:v>
                </c:pt>
                <c:pt idx="310" formatCode="0.00E+00">
                  <c:v>1.0220170000000001E-2</c:v>
                </c:pt>
                <c:pt idx="311" formatCode="0.00E+00">
                  <c:v>9.5988949999999996E-3</c:v>
                </c:pt>
                <c:pt idx="312" formatCode="0.00E+00">
                  <c:v>-1.380896E-2</c:v>
                </c:pt>
                <c:pt idx="313" formatCode="0.00E+00">
                  <c:v>2.638042E-5</c:v>
                </c:pt>
                <c:pt idx="314" formatCode="0.00E+00">
                  <c:v>2.941177E-2</c:v>
                </c:pt>
                <c:pt idx="315" formatCode="0.00E+00">
                  <c:v>2.7166570000000001E-2</c:v>
                </c:pt>
                <c:pt idx="316" formatCode="0.00E+00">
                  <c:v>-5.3456450000000004E-3</c:v>
                </c:pt>
                <c:pt idx="317" formatCode="0.00E+00">
                  <c:v>-4.0980059999999999E-2</c:v>
                </c:pt>
                <c:pt idx="318" formatCode="0.00E+00">
                  <c:v>2.7743639999999999E-5</c:v>
                </c:pt>
                <c:pt idx="319" formatCode="0.00E+00">
                  <c:v>1.9562110000000001E-2</c:v>
                </c:pt>
                <c:pt idx="320" formatCode="0.00E+00">
                  <c:v>2.972002E-2</c:v>
                </c:pt>
                <c:pt idx="321" formatCode="0.00E+00">
                  <c:v>1.0017379999999999E-2</c:v>
                </c:pt>
                <c:pt idx="322" formatCode="0.00E+00">
                  <c:v>1.9694469999999999E-2</c:v>
                </c:pt>
                <c:pt idx="323" formatCode="0.00E+00">
                  <c:v>1.0009789999999999E-3</c:v>
                </c:pt>
                <c:pt idx="324" formatCode="0.00E+00">
                  <c:v>5.8731489999999997E-2</c:v>
                </c:pt>
                <c:pt idx="325" formatCode="0.00E+00">
                  <c:v>2.0670060000000001E-2</c:v>
                </c:pt>
                <c:pt idx="326" formatCode="0.00E+00">
                  <c:v>1.3295090000000001E-2</c:v>
                </c:pt>
                <c:pt idx="327" formatCode="0.00E+00">
                  <c:v>4.2003779999999998E-2</c:v>
                </c:pt>
                <c:pt idx="328" formatCode="0.00E+00">
                  <c:v>4.2675490000000003E-2</c:v>
                </c:pt>
                <c:pt idx="329" formatCode="0.00E+00">
                  <c:v>1.507443E-2</c:v>
                </c:pt>
                <c:pt idx="330">
                  <c:v>3.62788E-2</c:v>
                </c:pt>
                <c:pt idx="331" formatCode="0.00E+00">
                  <c:v>4.1520840000000003E-2</c:v>
                </c:pt>
                <c:pt idx="332">
                  <c:v>1.9905099999999998E-2</c:v>
                </c:pt>
                <c:pt idx="333">
                  <c:v>2.4321200000000001E-2</c:v>
                </c:pt>
                <c:pt idx="334" formatCode="0.00E+00">
                  <c:v>3.395786E-3</c:v>
                </c:pt>
                <c:pt idx="335" formatCode="0.00E+00">
                  <c:v>5.4209680000000003E-2</c:v>
                </c:pt>
                <c:pt idx="336">
                  <c:v>-2.2534700000000001E-2</c:v>
                </c:pt>
                <c:pt idx="337" formatCode="0.00E+00">
                  <c:v>3.5139699999999999E-3</c:v>
                </c:pt>
                <c:pt idx="338" formatCode="0.00E+00">
                  <c:v>-1.6506340000000001E-2</c:v>
                </c:pt>
                <c:pt idx="339" formatCode="0.00E+00">
                  <c:v>-2.1436520000000001E-2</c:v>
                </c:pt>
                <c:pt idx="340" formatCode="0.00E+00">
                  <c:v>-1.037128E-2</c:v>
                </c:pt>
                <c:pt idx="341" formatCode="0.00E+00">
                  <c:v>9.5584880000000004E-3</c:v>
                </c:pt>
                <c:pt idx="342" formatCode="0.00E+00">
                  <c:v>-1.1850980000000001E-2</c:v>
                </c:pt>
                <c:pt idx="343" formatCode="0.00E+00">
                  <c:v>5.3522989999999999E-2</c:v>
                </c:pt>
                <c:pt idx="344">
                  <c:v>6.2461599999999999E-2</c:v>
                </c:pt>
                <c:pt idx="345" formatCode="0.00E+00">
                  <c:v>3.6207139999999999E-2</c:v>
                </c:pt>
                <c:pt idx="346" formatCode="0.00E+00">
                  <c:v>3.9842669999999997E-2</c:v>
                </c:pt>
                <c:pt idx="347" formatCode="0.00E+00">
                  <c:v>3.6120510000000002E-2</c:v>
                </c:pt>
                <c:pt idx="348" formatCode="0.00E+00">
                  <c:v>2.3359830000000002E-2</c:v>
                </c:pt>
                <c:pt idx="349" formatCode="0.00E+00">
                  <c:v>9.3101009999999994E-3</c:v>
                </c:pt>
                <c:pt idx="350" formatCode="0.00E+00">
                  <c:v>1.105942E-2</c:v>
                </c:pt>
                <c:pt idx="351" formatCode="0.00E+00">
                  <c:v>5.5237219999999997E-2</c:v>
                </c:pt>
                <c:pt idx="352" formatCode="0.00E+00">
                  <c:v>2.7779910000000001E-2</c:v>
                </c:pt>
                <c:pt idx="353" formatCode="0.00E+00">
                  <c:v>4.1155380000000002E-3</c:v>
                </c:pt>
                <c:pt idx="354" formatCode="0.00E+00">
                  <c:v>4.1931889999999999E-2</c:v>
                </c:pt>
                <c:pt idx="355" formatCode="0.00E+00">
                  <c:v>3.1528380000000002E-2</c:v>
                </c:pt>
                <c:pt idx="356" formatCode="0.00E+00">
                  <c:v>-2.803667E-2</c:v>
                </c:pt>
                <c:pt idx="357" formatCode="0.00E+00">
                  <c:v>2.5406350000000001E-2</c:v>
                </c:pt>
                <c:pt idx="358" formatCode="0.00E+00">
                  <c:v>-2.937505E-3</c:v>
                </c:pt>
                <c:pt idx="359" formatCode="0.00E+00">
                  <c:v>-1.239116E-2</c:v>
                </c:pt>
                <c:pt idx="360" formatCode="0.00E+00">
                  <c:v>1.3722150000000001E-2</c:v>
                </c:pt>
                <c:pt idx="361" formatCode="0.00E+00">
                  <c:v>2.7818579999999999E-2</c:v>
                </c:pt>
                <c:pt idx="362" formatCode="0.00E+00">
                  <c:v>2.992654E-3</c:v>
                </c:pt>
                <c:pt idx="363" formatCode="0.00E+00">
                  <c:v>5.722845E-2</c:v>
                </c:pt>
                <c:pt idx="364" formatCode="0.00E+00">
                  <c:v>2.7780240000000001E-2</c:v>
                </c:pt>
                <c:pt idx="365" formatCode="0.00E+00">
                  <c:v>5.4017629999999997E-2</c:v>
                </c:pt>
                <c:pt idx="366" formatCode="0.00E+00">
                  <c:v>5.6447860000000002E-2</c:v>
                </c:pt>
                <c:pt idx="367" formatCode="0.00E+00">
                  <c:v>2.765242E-2</c:v>
                </c:pt>
                <c:pt idx="368" formatCode="0.00E+00">
                  <c:v>-3.9590849999999997E-2</c:v>
                </c:pt>
                <c:pt idx="369" formatCode="0.00E+00">
                  <c:v>7.6198280000000004E-3</c:v>
                </c:pt>
                <c:pt idx="370" formatCode="0.00E+00">
                  <c:v>6.3751090000000003E-3</c:v>
                </c:pt>
                <c:pt idx="371" formatCode="0.00E+00">
                  <c:v>-1.8617870000000002E-2</c:v>
                </c:pt>
                <c:pt idx="372" formatCode="0.00E+00">
                  <c:v>8.9645390000000005E-3</c:v>
                </c:pt>
                <c:pt idx="373" formatCode="0.00E+00">
                  <c:v>-7.4753859999999997E-3</c:v>
                </c:pt>
                <c:pt idx="374" formatCode="0.00E+00">
                  <c:v>4.3080210000000001E-2</c:v>
                </c:pt>
                <c:pt idx="375" formatCode="0.00E+00">
                  <c:v>-3.2418920000000001E-3</c:v>
                </c:pt>
                <c:pt idx="376" formatCode="0.00E+00">
                  <c:v>-3.597177E-2</c:v>
                </c:pt>
                <c:pt idx="377" formatCode="0.00E+00">
                  <c:v>3.108522E-2</c:v>
                </c:pt>
                <c:pt idx="378" formatCode="0.00E+00">
                  <c:v>-1.1503609999999999E-2</c:v>
                </c:pt>
                <c:pt idx="379">
                  <c:v>-2.1301299999999999E-2</c:v>
                </c:pt>
                <c:pt idx="380">
                  <c:v>-3.8145100000000001E-2</c:v>
                </c:pt>
                <c:pt idx="381" formatCode="0.00E+00">
                  <c:v>3.1189430000000001E-2</c:v>
                </c:pt>
                <c:pt idx="382" formatCode="0.00E+00">
                  <c:v>3.3326170000000002E-2</c:v>
                </c:pt>
                <c:pt idx="383" formatCode="0.00E+00">
                  <c:v>-1.0348649999999999E-2</c:v>
                </c:pt>
                <c:pt idx="384" formatCode="0.00E+00">
                  <c:v>2.4865140000000001E-2</c:v>
                </c:pt>
                <c:pt idx="385" formatCode="0.00E+00">
                  <c:v>1.746466E-2</c:v>
                </c:pt>
                <c:pt idx="386" formatCode="0.00E+00">
                  <c:v>1.8084399999999999E-3</c:v>
                </c:pt>
                <c:pt idx="387" formatCode="0.00E+00">
                  <c:v>-1.6863280000000001E-2</c:v>
                </c:pt>
                <c:pt idx="388">
                  <c:v>-2.5434100000000001E-2</c:v>
                </c:pt>
                <c:pt idx="389" formatCode="0.00E+00">
                  <c:v>4.8585820000000002E-2</c:v>
                </c:pt>
                <c:pt idx="390" formatCode="0.00E+00">
                  <c:v>-2.2482269999999999E-2</c:v>
                </c:pt>
                <c:pt idx="391" formatCode="0.00E+00">
                  <c:v>-3.0421839999999999E-2</c:v>
                </c:pt>
                <c:pt idx="392" formatCode="0.00E+00">
                  <c:v>1.166179E-2</c:v>
                </c:pt>
                <c:pt idx="393" formatCode="0.00E+00">
                  <c:v>5.8251170000000003E-3</c:v>
                </c:pt>
                <c:pt idx="394">
                  <c:v>2.1338900000000001E-2</c:v>
                </c:pt>
                <c:pt idx="395" formatCode="0.00E+00">
                  <c:v>6.4317079999999999E-2</c:v>
                </c:pt>
                <c:pt idx="396" formatCode="0.00E+00">
                  <c:v>-1.8651339999999999E-2</c:v>
                </c:pt>
                <c:pt idx="397" formatCode="0.00E+00">
                  <c:v>1.514913E-2</c:v>
                </c:pt>
                <c:pt idx="398" formatCode="0.00E+00">
                  <c:v>1.2155549999999999E-2</c:v>
                </c:pt>
                <c:pt idx="399" formatCode="0.00E+00">
                  <c:v>-2.7540169999999999E-2</c:v>
                </c:pt>
                <c:pt idx="400" formatCode="0.00E+00">
                  <c:v>-6.2549770000000001E-3</c:v>
                </c:pt>
                <c:pt idx="401" formatCode="0.00E+00">
                  <c:v>-6.4589499999999998E-3</c:v>
                </c:pt>
                <c:pt idx="402" formatCode="0.00E+00">
                  <c:v>6.6278390000000006E-2</c:v>
                </c:pt>
                <c:pt idx="403" formatCode="0.00E+00">
                  <c:v>4.5699160000000003E-3</c:v>
                </c:pt>
                <c:pt idx="404" formatCode="0.00E+00">
                  <c:v>-2.8234510000000001E-2</c:v>
                </c:pt>
                <c:pt idx="405">
                  <c:v>-0.1008168</c:v>
                </c:pt>
                <c:pt idx="406" formatCode="0.00E+00">
                  <c:v>-1.9024579999999999E-2</c:v>
                </c:pt>
                <c:pt idx="407" formatCode="0.00E+00">
                  <c:v>1.8981680000000001E-2</c:v>
                </c:pt>
                <c:pt idx="408">
                  <c:v>1.83316E-2</c:v>
                </c:pt>
                <c:pt idx="409" formatCode="0.00E+00">
                  <c:v>-1.5509729999999999E-2</c:v>
                </c:pt>
                <c:pt idx="410" formatCode="0.00E+00">
                  <c:v>-1.916178E-2</c:v>
                </c:pt>
                <c:pt idx="411" formatCode="0.00E+00">
                  <c:v>-4.248028E-3</c:v>
                </c:pt>
                <c:pt idx="412" formatCode="0.00E+00">
                  <c:v>8.6102780000000004E-2</c:v>
                </c:pt>
                <c:pt idx="413" formatCode="0.00E+00">
                  <c:v>4.7198080000000003E-2</c:v>
                </c:pt>
                <c:pt idx="414" formatCode="0.00E+00">
                  <c:v>4.1633209999999997E-2</c:v>
                </c:pt>
                <c:pt idx="415" formatCode="0.00E+00">
                  <c:v>-1.874002E-2</c:v>
                </c:pt>
                <c:pt idx="416" formatCode="0.00E+00">
                  <c:v>-2.5894759999999998E-3</c:v>
                </c:pt>
                <c:pt idx="417" formatCode="0.00E+00">
                  <c:v>7.0906549999999999E-2</c:v>
                </c:pt>
                <c:pt idx="418" formatCode="0.00E+00">
                  <c:v>-7.657563E-3</c:v>
                </c:pt>
                <c:pt idx="419" formatCode="0.00E+00">
                  <c:v>6.1908280000000003E-2</c:v>
                </c:pt>
                <c:pt idx="420" formatCode="0.00E+00">
                  <c:v>-1.5390829999999999E-2</c:v>
                </c:pt>
                <c:pt idx="421" formatCode="0.00E+00">
                  <c:v>5.7973219999999999E-2</c:v>
                </c:pt>
                <c:pt idx="422" formatCode="0.00E+00">
                  <c:v>-2.499094E-2</c:v>
                </c:pt>
                <c:pt idx="423" formatCode="0.00E+00">
                  <c:v>-4.8909870000000001E-2</c:v>
                </c:pt>
                <c:pt idx="424" formatCode="0.00E+00">
                  <c:v>9.3043189999999998E-2</c:v>
                </c:pt>
                <c:pt idx="425" formatCode="0.00E+00">
                  <c:v>8.8312310000000002E-3</c:v>
                </c:pt>
                <c:pt idx="426" formatCode="0.00E+00">
                  <c:v>-2.8204190000000001E-2</c:v>
                </c:pt>
                <c:pt idx="427" formatCode="0.00E+00">
                  <c:v>-6.0463299999999999E-3</c:v>
                </c:pt>
                <c:pt idx="428" formatCode="0.00E+00">
                  <c:v>-4.2898680000000002E-2</c:v>
                </c:pt>
                <c:pt idx="429">
                  <c:v>1.48354E-2</c:v>
                </c:pt>
                <c:pt idx="430">
                  <c:v>0.12339310000000001</c:v>
                </c:pt>
                <c:pt idx="431" formatCode="0.00E+00">
                  <c:v>5.3981340000000003E-2</c:v>
                </c:pt>
                <c:pt idx="432" formatCode="0.00E+00">
                  <c:v>4.4966779999999998E-2</c:v>
                </c:pt>
                <c:pt idx="433">
                  <c:v>-9.2065999999999995E-2</c:v>
                </c:pt>
                <c:pt idx="434" formatCode="0.00E+00">
                  <c:v>4.7562260000000002E-2</c:v>
                </c:pt>
                <c:pt idx="435">
                  <c:v>0.1112283</c:v>
                </c:pt>
                <c:pt idx="436" formatCode="0.00E+00">
                  <c:v>2.9702019999999999E-2</c:v>
                </c:pt>
                <c:pt idx="437" formatCode="0.00E+00">
                  <c:v>3.996533E-2</c:v>
                </c:pt>
                <c:pt idx="438">
                  <c:v>-0.1061626</c:v>
                </c:pt>
              </c:numCache>
            </c:numRef>
          </c:yVal>
          <c:smooth val="0"/>
        </c:ser>
        <c:ser>
          <c:idx val="2"/>
          <c:order val="2"/>
          <c:tx>
            <c:strRef>
              <c:f>'Anisotropy Fit'!$O$4</c:f>
              <c:strCache>
                <c:ptCount val="1"/>
                <c:pt idx="0">
                  <c:v>6.6 kDa - high pH</c:v>
                </c:pt>
              </c:strCache>
            </c:strRef>
          </c:tx>
          <c:spPr>
            <a:ln w="28575">
              <a:noFill/>
            </a:ln>
          </c:spPr>
          <c:marker>
            <c:symbol val="diamond"/>
            <c:size val="4"/>
          </c:marker>
          <c:xVal>
            <c:numRef>
              <c:f>'Anisotropy Fit'!$O$58:$O$495</c:f>
              <c:numCache>
                <c:formatCode>General</c:formatCode>
                <c:ptCount val="438"/>
                <c:pt idx="0">
                  <c:v>71</c:v>
                </c:pt>
                <c:pt idx="1">
                  <c:v>72</c:v>
                </c:pt>
                <c:pt idx="2">
                  <c:v>73</c:v>
                </c:pt>
                <c:pt idx="3">
                  <c:v>74</c:v>
                </c:pt>
                <c:pt idx="4">
                  <c:v>75</c:v>
                </c:pt>
                <c:pt idx="5">
                  <c:v>76</c:v>
                </c:pt>
                <c:pt idx="6">
                  <c:v>77</c:v>
                </c:pt>
                <c:pt idx="7">
                  <c:v>78</c:v>
                </c:pt>
                <c:pt idx="8">
                  <c:v>79</c:v>
                </c:pt>
                <c:pt idx="9">
                  <c:v>80</c:v>
                </c:pt>
                <c:pt idx="10">
                  <c:v>81</c:v>
                </c:pt>
                <c:pt idx="11">
                  <c:v>82</c:v>
                </c:pt>
                <c:pt idx="12">
                  <c:v>83</c:v>
                </c:pt>
                <c:pt idx="13">
                  <c:v>84</c:v>
                </c:pt>
                <c:pt idx="14">
                  <c:v>85</c:v>
                </c:pt>
                <c:pt idx="15">
                  <c:v>86</c:v>
                </c:pt>
                <c:pt idx="16">
                  <c:v>87</c:v>
                </c:pt>
                <c:pt idx="17">
                  <c:v>88</c:v>
                </c:pt>
                <c:pt idx="18">
                  <c:v>89</c:v>
                </c:pt>
                <c:pt idx="19">
                  <c:v>90</c:v>
                </c:pt>
                <c:pt idx="20">
                  <c:v>91</c:v>
                </c:pt>
                <c:pt idx="21">
                  <c:v>92</c:v>
                </c:pt>
                <c:pt idx="22">
                  <c:v>93</c:v>
                </c:pt>
                <c:pt idx="23">
                  <c:v>94</c:v>
                </c:pt>
                <c:pt idx="24">
                  <c:v>95</c:v>
                </c:pt>
                <c:pt idx="25">
                  <c:v>96</c:v>
                </c:pt>
                <c:pt idx="26">
                  <c:v>97</c:v>
                </c:pt>
                <c:pt idx="27">
                  <c:v>98</c:v>
                </c:pt>
                <c:pt idx="28">
                  <c:v>99</c:v>
                </c:pt>
                <c:pt idx="29">
                  <c:v>100</c:v>
                </c:pt>
                <c:pt idx="30">
                  <c:v>101</c:v>
                </c:pt>
                <c:pt idx="31">
                  <c:v>102</c:v>
                </c:pt>
                <c:pt idx="32">
                  <c:v>103</c:v>
                </c:pt>
                <c:pt idx="33">
                  <c:v>104</c:v>
                </c:pt>
                <c:pt idx="34">
                  <c:v>105</c:v>
                </c:pt>
                <c:pt idx="35">
                  <c:v>106</c:v>
                </c:pt>
                <c:pt idx="36">
                  <c:v>107</c:v>
                </c:pt>
                <c:pt idx="37">
                  <c:v>108</c:v>
                </c:pt>
                <c:pt idx="38">
                  <c:v>109</c:v>
                </c:pt>
                <c:pt idx="39">
                  <c:v>110</c:v>
                </c:pt>
                <c:pt idx="40">
                  <c:v>111</c:v>
                </c:pt>
                <c:pt idx="41">
                  <c:v>112</c:v>
                </c:pt>
                <c:pt idx="42">
                  <c:v>113</c:v>
                </c:pt>
                <c:pt idx="43">
                  <c:v>114</c:v>
                </c:pt>
                <c:pt idx="44">
                  <c:v>115</c:v>
                </c:pt>
                <c:pt idx="45">
                  <c:v>116</c:v>
                </c:pt>
                <c:pt idx="46">
                  <c:v>117</c:v>
                </c:pt>
                <c:pt idx="47">
                  <c:v>118</c:v>
                </c:pt>
                <c:pt idx="48">
                  <c:v>119</c:v>
                </c:pt>
                <c:pt idx="49">
                  <c:v>120</c:v>
                </c:pt>
                <c:pt idx="50">
                  <c:v>121</c:v>
                </c:pt>
                <c:pt idx="51">
                  <c:v>122</c:v>
                </c:pt>
                <c:pt idx="52">
                  <c:v>123</c:v>
                </c:pt>
                <c:pt idx="53">
                  <c:v>124</c:v>
                </c:pt>
                <c:pt idx="54">
                  <c:v>125</c:v>
                </c:pt>
                <c:pt idx="55">
                  <c:v>126</c:v>
                </c:pt>
                <c:pt idx="56">
                  <c:v>127</c:v>
                </c:pt>
                <c:pt idx="57">
                  <c:v>128</c:v>
                </c:pt>
                <c:pt idx="58">
                  <c:v>129</c:v>
                </c:pt>
                <c:pt idx="59">
                  <c:v>130</c:v>
                </c:pt>
                <c:pt idx="60">
                  <c:v>131</c:v>
                </c:pt>
                <c:pt idx="61">
                  <c:v>132</c:v>
                </c:pt>
                <c:pt idx="62">
                  <c:v>133</c:v>
                </c:pt>
                <c:pt idx="63">
                  <c:v>134</c:v>
                </c:pt>
                <c:pt idx="64">
                  <c:v>135</c:v>
                </c:pt>
                <c:pt idx="65">
                  <c:v>136</c:v>
                </c:pt>
                <c:pt idx="66">
                  <c:v>137</c:v>
                </c:pt>
                <c:pt idx="67">
                  <c:v>138</c:v>
                </c:pt>
                <c:pt idx="68">
                  <c:v>139</c:v>
                </c:pt>
                <c:pt idx="69">
                  <c:v>140</c:v>
                </c:pt>
                <c:pt idx="70">
                  <c:v>141</c:v>
                </c:pt>
                <c:pt idx="71">
                  <c:v>142</c:v>
                </c:pt>
                <c:pt idx="72">
                  <c:v>143</c:v>
                </c:pt>
                <c:pt idx="73">
                  <c:v>144</c:v>
                </c:pt>
                <c:pt idx="74">
                  <c:v>145</c:v>
                </c:pt>
                <c:pt idx="75">
                  <c:v>146</c:v>
                </c:pt>
                <c:pt idx="76">
                  <c:v>147</c:v>
                </c:pt>
                <c:pt idx="77">
                  <c:v>148</c:v>
                </c:pt>
                <c:pt idx="78">
                  <c:v>149</c:v>
                </c:pt>
                <c:pt idx="79">
                  <c:v>150</c:v>
                </c:pt>
                <c:pt idx="80">
                  <c:v>151</c:v>
                </c:pt>
                <c:pt idx="81">
                  <c:v>152</c:v>
                </c:pt>
                <c:pt idx="82">
                  <c:v>153</c:v>
                </c:pt>
                <c:pt idx="83">
                  <c:v>154</c:v>
                </c:pt>
                <c:pt idx="84">
                  <c:v>155</c:v>
                </c:pt>
                <c:pt idx="85">
                  <c:v>156</c:v>
                </c:pt>
                <c:pt idx="86">
                  <c:v>157</c:v>
                </c:pt>
                <c:pt idx="87">
                  <c:v>158</c:v>
                </c:pt>
                <c:pt idx="88">
                  <c:v>159</c:v>
                </c:pt>
                <c:pt idx="89">
                  <c:v>160</c:v>
                </c:pt>
                <c:pt idx="90">
                  <c:v>161</c:v>
                </c:pt>
                <c:pt idx="91">
                  <c:v>162</c:v>
                </c:pt>
                <c:pt idx="92">
                  <c:v>163</c:v>
                </c:pt>
                <c:pt idx="93">
                  <c:v>164</c:v>
                </c:pt>
                <c:pt idx="94">
                  <c:v>165</c:v>
                </c:pt>
                <c:pt idx="95">
                  <c:v>166</c:v>
                </c:pt>
                <c:pt idx="96">
                  <c:v>167</c:v>
                </c:pt>
                <c:pt idx="97">
                  <c:v>168</c:v>
                </c:pt>
                <c:pt idx="98">
                  <c:v>169</c:v>
                </c:pt>
                <c:pt idx="99">
                  <c:v>170</c:v>
                </c:pt>
                <c:pt idx="100">
                  <c:v>171</c:v>
                </c:pt>
                <c:pt idx="101">
                  <c:v>172</c:v>
                </c:pt>
                <c:pt idx="102">
                  <c:v>173</c:v>
                </c:pt>
                <c:pt idx="103">
                  <c:v>174</c:v>
                </c:pt>
                <c:pt idx="104">
                  <c:v>175</c:v>
                </c:pt>
                <c:pt idx="105">
                  <c:v>176</c:v>
                </c:pt>
                <c:pt idx="106">
                  <c:v>177</c:v>
                </c:pt>
                <c:pt idx="107">
                  <c:v>178</c:v>
                </c:pt>
                <c:pt idx="108">
                  <c:v>179</c:v>
                </c:pt>
                <c:pt idx="109">
                  <c:v>180</c:v>
                </c:pt>
                <c:pt idx="110">
                  <c:v>181</c:v>
                </c:pt>
                <c:pt idx="111">
                  <c:v>182</c:v>
                </c:pt>
                <c:pt idx="112">
                  <c:v>183</c:v>
                </c:pt>
                <c:pt idx="113">
                  <c:v>184</c:v>
                </c:pt>
                <c:pt idx="114">
                  <c:v>185</c:v>
                </c:pt>
                <c:pt idx="115">
                  <c:v>186</c:v>
                </c:pt>
                <c:pt idx="116">
                  <c:v>187</c:v>
                </c:pt>
                <c:pt idx="117">
                  <c:v>188</c:v>
                </c:pt>
                <c:pt idx="118">
                  <c:v>189</c:v>
                </c:pt>
                <c:pt idx="119">
                  <c:v>190</c:v>
                </c:pt>
                <c:pt idx="120">
                  <c:v>191</c:v>
                </c:pt>
                <c:pt idx="121">
                  <c:v>192</c:v>
                </c:pt>
                <c:pt idx="122">
                  <c:v>193</c:v>
                </c:pt>
                <c:pt idx="123">
                  <c:v>194</c:v>
                </c:pt>
                <c:pt idx="124">
                  <c:v>195</c:v>
                </c:pt>
                <c:pt idx="125">
                  <c:v>196</c:v>
                </c:pt>
                <c:pt idx="126">
                  <c:v>197</c:v>
                </c:pt>
                <c:pt idx="127">
                  <c:v>198</c:v>
                </c:pt>
                <c:pt idx="128">
                  <c:v>199</c:v>
                </c:pt>
                <c:pt idx="129">
                  <c:v>200</c:v>
                </c:pt>
                <c:pt idx="130">
                  <c:v>201</c:v>
                </c:pt>
                <c:pt idx="131">
                  <c:v>202</c:v>
                </c:pt>
                <c:pt idx="132">
                  <c:v>203</c:v>
                </c:pt>
                <c:pt idx="133">
                  <c:v>204</c:v>
                </c:pt>
                <c:pt idx="134">
                  <c:v>205</c:v>
                </c:pt>
                <c:pt idx="135">
                  <c:v>206</c:v>
                </c:pt>
                <c:pt idx="136">
                  <c:v>207</c:v>
                </c:pt>
                <c:pt idx="137">
                  <c:v>208</c:v>
                </c:pt>
                <c:pt idx="138">
                  <c:v>209</c:v>
                </c:pt>
                <c:pt idx="139">
                  <c:v>210</c:v>
                </c:pt>
                <c:pt idx="140">
                  <c:v>211</c:v>
                </c:pt>
                <c:pt idx="141">
                  <c:v>212</c:v>
                </c:pt>
                <c:pt idx="142">
                  <c:v>213</c:v>
                </c:pt>
                <c:pt idx="143">
                  <c:v>214</c:v>
                </c:pt>
                <c:pt idx="144">
                  <c:v>215</c:v>
                </c:pt>
                <c:pt idx="145">
                  <c:v>216</c:v>
                </c:pt>
                <c:pt idx="146">
                  <c:v>217</c:v>
                </c:pt>
                <c:pt idx="147">
                  <c:v>218</c:v>
                </c:pt>
                <c:pt idx="148">
                  <c:v>219</c:v>
                </c:pt>
                <c:pt idx="149">
                  <c:v>220</c:v>
                </c:pt>
                <c:pt idx="150">
                  <c:v>221</c:v>
                </c:pt>
                <c:pt idx="151">
                  <c:v>222</c:v>
                </c:pt>
                <c:pt idx="152">
                  <c:v>223</c:v>
                </c:pt>
                <c:pt idx="153">
                  <c:v>224</c:v>
                </c:pt>
                <c:pt idx="154">
                  <c:v>225</c:v>
                </c:pt>
                <c:pt idx="155">
                  <c:v>226</c:v>
                </c:pt>
                <c:pt idx="156">
                  <c:v>227</c:v>
                </c:pt>
                <c:pt idx="157">
                  <c:v>228</c:v>
                </c:pt>
                <c:pt idx="158">
                  <c:v>229</c:v>
                </c:pt>
                <c:pt idx="159">
                  <c:v>230</c:v>
                </c:pt>
                <c:pt idx="160">
                  <c:v>231</c:v>
                </c:pt>
                <c:pt idx="161">
                  <c:v>232</c:v>
                </c:pt>
                <c:pt idx="162">
                  <c:v>233</c:v>
                </c:pt>
                <c:pt idx="163">
                  <c:v>234</c:v>
                </c:pt>
                <c:pt idx="164">
                  <c:v>235</c:v>
                </c:pt>
                <c:pt idx="165">
                  <c:v>236</c:v>
                </c:pt>
                <c:pt idx="166">
                  <c:v>237</c:v>
                </c:pt>
                <c:pt idx="167">
                  <c:v>238</c:v>
                </c:pt>
                <c:pt idx="168">
                  <c:v>239</c:v>
                </c:pt>
                <c:pt idx="169">
                  <c:v>240</c:v>
                </c:pt>
                <c:pt idx="170">
                  <c:v>241</c:v>
                </c:pt>
                <c:pt idx="171">
                  <c:v>242</c:v>
                </c:pt>
                <c:pt idx="172">
                  <c:v>243</c:v>
                </c:pt>
                <c:pt idx="173">
                  <c:v>244</c:v>
                </c:pt>
                <c:pt idx="174">
                  <c:v>245</c:v>
                </c:pt>
                <c:pt idx="175">
                  <c:v>246</c:v>
                </c:pt>
                <c:pt idx="176">
                  <c:v>247</c:v>
                </c:pt>
                <c:pt idx="177">
                  <c:v>248</c:v>
                </c:pt>
                <c:pt idx="178">
                  <c:v>249</c:v>
                </c:pt>
                <c:pt idx="179">
                  <c:v>250</c:v>
                </c:pt>
                <c:pt idx="180">
                  <c:v>251</c:v>
                </c:pt>
                <c:pt idx="181">
                  <c:v>252</c:v>
                </c:pt>
                <c:pt idx="182">
                  <c:v>253</c:v>
                </c:pt>
                <c:pt idx="183">
                  <c:v>254</c:v>
                </c:pt>
                <c:pt idx="184">
                  <c:v>255</c:v>
                </c:pt>
                <c:pt idx="185">
                  <c:v>256</c:v>
                </c:pt>
                <c:pt idx="186">
                  <c:v>257</c:v>
                </c:pt>
                <c:pt idx="187">
                  <c:v>258</c:v>
                </c:pt>
                <c:pt idx="188">
                  <c:v>259</c:v>
                </c:pt>
                <c:pt idx="189">
                  <c:v>260</c:v>
                </c:pt>
                <c:pt idx="190">
                  <c:v>261</c:v>
                </c:pt>
                <c:pt idx="191">
                  <c:v>262</c:v>
                </c:pt>
                <c:pt idx="192">
                  <c:v>263</c:v>
                </c:pt>
                <c:pt idx="193">
                  <c:v>264</c:v>
                </c:pt>
                <c:pt idx="194">
                  <c:v>265</c:v>
                </c:pt>
                <c:pt idx="195">
                  <c:v>266</c:v>
                </c:pt>
                <c:pt idx="196">
                  <c:v>267</c:v>
                </c:pt>
                <c:pt idx="197">
                  <c:v>268</c:v>
                </c:pt>
                <c:pt idx="198">
                  <c:v>269</c:v>
                </c:pt>
                <c:pt idx="199">
                  <c:v>270</c:v>
                </c:pt>
                <c:pt idx="200">
                  <c:v>271</c:v>
                </c:pt>
                <c:pt idx="201">
                  <c:v>272</c:v>
                </c:pt>
                <c:pt idx="202">
                  <c:v>273</c:v>
                </c:pt>
                <c:pt idx="203">
                  <c:v>274</c:v>
                </c:pt>
                <c:pt idx="204">
                  <c:v>275</c:v>
                </c:pt>
                <c:pt idx="205">
                  <c:v>276</c:v>
                </c:pt>
                <c:pt idx="206">
                  <c:v>277</c:v>
                </c:pt>
                <c:pt idx="207">
                  <c:v>278</c:v>
                </c:pt>
                <c:pt idx="208">
                  <c:v>279</c:v>
                </c:pt>
                <c:pt idx="209">
                  <c:v>280</c:v>
                </c:pt>
                <c:pt idx="210">
                  <c:v>281</c:v>
                </c:pt>
                <c:pt idx="211">
                  <c:v>282</c:v>
                </c:pt>
                <c:pt idx="212">
                  <c:v>283</c:v>
                </c:pt>
                <c:pt idx="213">
                  <c:v>284</c:v>
                </c:pt>
                <c:pt idx="214">
                  <c:v>285</c:v>
                </c:pt>
                <c:pt idx="215">
                  <c:v>286</c:v>
                </c:pt>
                <c:pt idx="216">
                  <c:v>287</c:v>
                </c:pt>
                <c:pt idx="217">
                  <c:v>288</c:v>
                </c:pt>
                <c:pt idx="218">
                  <c:v>289</c:v>
                </c:pt>
                <c:pt idx="219">
                  <c:v>290</c:v>
                </c:pt>
                <c:pt idx="220">
                  <c:v>291</c:v>
                </c:pt>
                <c:pt idx="221">
                  <c:v>292</c:v>
                </c:pt>
                <c:pt idx="222">
                  <c:v>293</c:v>
                </c:pt>
                <c:pt idx="223">
                  <c:v>294</c:v>
                </c:pt>
                <c:pt idx="224">
                  <c:v>295</c:v>
                </c:pt>
                <c:pt idx="225">
                  <c:v>296</c:v>
                </c:pt>
                <c:pt idx="226">
                  <c:v>297</c:v>
                </c:pt>
                <c:pt idx="227">
                  <c:v>298</c:v>
                </c:pt>
                <c:pt idx="228">
                  <c:v>299</c:v>
                </c:pt>
                <c:pt idx="229">
                  <c:v>300</c:v>
                </c:pt>
                <c:pt idx="230">
                  <c:v>301</c:v>
                </c:pt>
                <c:pt idx="231">
                  <c:v>302</c:v>
                </c:pt>
                <c:pt idx="232">
                  <c:v>303</c:v>
                </c:pt>
                <c:pt idx="233">
                  <c:v>304</c:v>
                </c:pt>
                <c:pt idx="234">
                  <c:v>305</c:v>
                </c:pt>
                <c:pt idx="235">
                  <c:v>306</c:v>
                </c:pt>
                <c:pt idx="236">
                  <c:v>307</c:v>
                </c:pt>
                <c:pt idx="237">
                  <c:v>308</c:v>
                </c:pt>
                <c:pt idx="238">
                  <c:v>309</c:v>
                </c:pt>
                <c:pt idx="239">
                  <c:v>310</c:v>
                </c:pt>
                <c:pt idx="240">
                  <c:v>311</c:v>
                </c:pt>
                <c:pt idx="241">
                  <c:v>312</c:v>
                </c:pt>
                <c:pt idx="242">
                  <c:v>313</c:v>
                </c:pt>
                <c:pt idx="243">
                  <c:v>314</c:v>
                </c:pt>
                <c:pt idx="244">
                  <c:v>315</c:v>
                </c:pt>
                <c:pt idx="245">
                  <c:v>316</c:v>
                </c:pt>
                <c:pt idx="246">
                  <c:v>317</c:v>
                </c:pt>
                <c:pt idx="247">
                  <c:v>318</c:v>
                </c:pt>
                <c:pt idx="248">
                  <c:v>319</c:v>
                </c:pt>
                <c:pt idx="249">
                  <c:v>320</c:v>
                </c:pt>
                <c:pt idx="250">
                  <c:v>321</c:v>
                </c:pt>
                <c:pt idx="251">
                  <c:v>322</c:v>
                </c:pt>
                <c:pt idx="252">
                  <c:v>323</c:v>
                </c:pt>
                <c:pt idx="253">
                  <c:v>324</c:v>
                </c:pt>
                <c:pt idx="254">
                  <c:v>325</c:v>
                </c:pt>
                <c:pt idx="255">
                  <c:v>326</c:v>
                </c:pt>
                <c:pt idx="256">
                  <c:v>327</c:v>
                </c:pt>
                <c:pt idx="257">
                  <c:v>328</c:v>
                </c:pt>
                <c:pt idx="258">
                  <c:v>329</c:v>
                </c:pt>
                <c:pt idx="259">
                  <c:v>330</c:v>
                </c:pt>
                <c:pt idx="260">
                  <c:v>331</c:v>
                </c:pt>
                <c:pt idx="261">
                  <c:v>332</c:v>
                </c:pt>
                <c:pt idx="262">
                  <c:v>333</c:v>
                </c:pt>
                <c:pt idx="263">
                  <c:v>334</c:v>
                </c:pt>
                <c:pt idx="264">
                  <c:v>335</c:v>
                </c:pt>
                <c:pt idx="265">
                  <c:v>336</c:v>
                </c:pt>
                <c:pt idx="266">
                  <c:v>337</c:v>
                </c:pt>
                <c:pt idx="267">
                  <c:v>338</c:v>
                </c:pt>
                <c:pt idx="268">
                  <c:v>339</c:v>
                </c:pt>
                <c:pt idx="269">
                  <c:v>340</c:v>
                </c:pt>
                <c:pt idx="270">
                  <c:v>341</c:v>
                </c:pt>
                <c:pt idx="271">
                  <c:v>342</c:v>
                </c:pt>
                <c:pt idx="272">
                  <c:v>343</c:v>
                </c:pt>
                <c:pt idx="273">
                  <c:v>344</c:v>
                </c:pt>
                <c:pt idx="274">
                  <c:v>345</c:v>
                </c:pt>
                <c:pt idx="275">
                  <c:v>346</c:v>
                </c:pt>
                <c:pt idx="276">
                  <c:v>347</c:v>
                </c:pt>
                <c:pt idx="277">
                  <c:v>348</c:v>
                </c:pt>
                <c:pt idx="278">
                  <c:v>349</c:v>
                </c:pt>
                <c:pt idx="279">
                  <c:v>350</c:v>
                </c:pt>
                <c:pt idx="280">
                  <c:v>351</c:v>
                </c:pt>
                <c:pt idx="281">
                  <c:v>352</c:v>
                </c:pt>
                <c:pt idx="282">
                  <c:v>353</c:v>
                </c:pt>
                <c:pt idx="283">
                  <c:v>354</c:v>
                </c:pt>
                <c:pt idx="284">
                  <c:v>355</c:v>
                </c:pt>
                <c:pt idx="285">
                  <c:v>356</c:v>
                </c:pt>
                <c:pt idx="286">
                  <c:v>357</c:v>
                </c:pt>
                <c:pt idx="287">
                  <c:v>358</c:v>
                </c:pt>
                <c:pt idx="288">
                  <c:v>359</c:v>
                </c:pt>
                <c:pt idx="289">
                  <c:v>360</c:v>
                </c:pt>
                <c:pt idx="290">
                  <c:v>361</c:v>
                </c:pt>
                <c:pt idx="291">
                  <c:v>362</c:v>
                </c:pt>
                <c:pt idx="292">
                  <c:v>363</c:v>
                </c:pt>
                <c:pt idx="293">
                  <c:v>364</c:v>
                </c:pt>
                <c:pt idx="294">
                  <c:v>365</c:v>
                </c:pt>
                <c:pt idx="295">
                  <c:v>366</c:v>
                </c:pt>
                <c:pt idx="296">
                  <c:v>367</c:v>
                </c:pt>
                <c:pt idx="297">
                  <c:v>368</c:v>
                </c:pt>
                <c:pt idx="298">
                  <c:v>369</c:v>
                </c:pt>
                <c:pt idx="299">
                  <c:v>370</c:v>
                </c:pt>
                <c:pt idx="300">
                  <c:v>371</c:v>
                </c:pt>
                <c:pt idx="301">
                  <c:v>372</c:v>
                </c:pt>
                <c:pt idx="302">
                  <c:v>373</c:v>
                </c:pt>
                <c:pt idx="303">
                  <c:v>374</c:v>
                </c:pt>
                <c:pt idx="304">
                  <c:v>375</c:v>
                </c:pt>
                <c:pt idx="305">
                  <c:v>376</c:v>
                </c:pt>
                <c:pt idx="306">
                  <c:v>377</c:v>
                </c:pt>
                <c:pt idx="307">
                  <c:v>378</c:v>
                </c:pt>
                <c:pt idx="308">
                  <c:v>379</c:v>
                </c:pt>
                <c:pt idx="309">
                  <c:v>380</c:v>
                </c:pt>
                <c:pt idx="310">
                  <c:v>381</c:v>
                </c:pt>
                <c:pt idx="311">
                  <c:v>382</c:v>
                </c:pt>
                <c:pt idx="312">
                  <c:v>383</c:v>
                </c:pt>
                <c:pt idx="313">
                  <c:v>384</c:v>
                </c:pt>
                <c:pt idx="314">
                  <c:v>385</c:v>
                </c:pt>
                <c:pt idx="315">
                  <c:v>386</c:v>
                </c:pt>
                <c:pt idx="316">
                  <c:v>387</c:v>
                </c:pt>
                <c:pt idx="317">
                  <c:v>388</c:v>
                </c:pt>
                <c:pt idx="318">
                  <c:v>389</c:v>
                </c:pt>
                <c:pt idx="319">
                  <c:v>390</c:v>
                </c:pt>
                <c:pt idx="320">
                  <c:v>391</c:v>
                </c:pt>
                <c:pt idx="321">
                  <c:v>392</c:v>
                </c:pt>
                <c:pt idx="322">
                  <c:v>393</c:v>
                </c:pt>
                <c:pt idx="323">
                  <c:v>394</c:v>
                </c:pt>
                <c:pt idx="324">
                  <c:v>395</c:v>
                </c:pt>
                <c:pt idx="325">
                  <c:v>396</c:v>
                </c:pt>
                <c:pt idx="326">
                  <c:v>397</c:v>
                </c:pt>
                <c:pt idx="327">
                  <c:v>398</c:v>
                </c:pt>
                <c:pt idx="328">
                  <c:v>399</c:v>
                </c:pt>
                <c:pt idx="329">
                  <c:v>400</c:v>
                </c:pt>
                <c:pt idx="330">
                  <c:v>401</c:v>
                </c:pt>
                <c:pt idx="331">
                  <c:v>402</c:v>
                </c:pt>
                <c:pt idx="332">
                  <c:v>403</c:v>
                </c:pt>
                <c:pt idx="333">
                  <c:v>404</c:v>
                </c:pt>
                <c:pt idx="334">
                  <c:v>405</c:v>
                </c:pt>
                <c:pt idx="335">
                  <c:v>406</c:v>
                </c:pt>
                <c:pt idx="336">
                  <c:v>407</c:v>
                </c:pt>
                <c:pt idx="337">
                  <c:v>408</c:v>
                </c:pt>
                <c:pt idx="338">
                  <c:v>409</c:v>
                </c:pt>
                <c:pt idx="339">
                  <c:v>410</c:v>
                </c:pt>
                <c:pt idx="340">
                  <c:v>411</c:v>
                </c:pt>
                <c:pt idx="341">
                  <c:v>412</c:v>
                </c:pt>
                <c:pt idx="342">
                  <c:v>413</c:v>
                </c:pt>
                <c:pt idx="343">
                  <c:v>414</c:v>
                </c:pt>
                <c:pt idx="344">
                  <c:v>415</c:v>
                </c:pt>
                <c:pt idx="345">
                  <c:v>416</c:v>
                </c:pt>
                <c:pt idx="346">
                  <c:v>417</c:v>
                </c:pt>
                <c:pt idx="347">
                  <c:v>418</c:v>
                </c:pt>
                <c:pt idx="348">
                  <c:v>419</c:v>
                </c:pt>
                <c:pt idx="349">
                  <c:v>420</c:v>
                </c:pt>
                <c:pt idx="350">
                  <c:v>421</c:v>
                </c:pt>
                <c:pt idx="351">
                  <c:v>422</c:v>
                </c:pt>
                <c:pt idx="352">
                  <c:v>423</c:v>
                </c:pt>
                <c:pt idx="353">
                  <c:v>424</c:v>
                </c:pt>
                <c:pt idx="354">
                  <c:v>425</c:v>
                </c:pt>
                <c:pt idx="355">
                  <c:v>426</c:v>
                </c:pt>
                <c:pt idx="356">
                  <c:v>427</c:v>
                </c:pt>
                <c:pt idx="357">
                  <c:v>428</c:v>
                </c:pt>
                <c:pt idx="358">
                  <c:v>429</c:v>
                </c:pt>
                <c:pt idx="359">
                  <c:v>430</c:v>
                </c:pt>
                <c:pt idx="360">
                  <c:v>431</c:v>
                </c:pt>
                <c:pt idx="361">
                  <c:v>432</c:v>
                </c:pt>
                <c:pt idx="362">
                  <c:v>433</c:v>
                </c:pt>
                <c:pt idx="363">
                  <c:v>434</c:v>
                </c:pt>
                <c:pt idx="364">
                  <c:v>435</c:v>
                </c:pt>
                <c:pt idx="365">
                  <c:v>436</c:v>
                </c:pt>
                <c:pt idx="366">
                  <c:v>437</c:v>
                </c:pt>
                <c:pt idx="367">
                  <c:v>438</c:v>
                </c:pt>
                <c:pt idx="368">
                  <c:v>439</c:v>
                </c:pt>
                <c:pt idx="369">
                  <c:v>440</c:v>
                </c:pt>
                <c:pt idx="370">
                  <c:v>441</c:v>
                </c:pt>
                <c:pt idx="371">
                  <c:v>442</c:v>
                </c:pt>
                <c:pt idx="372">
                  <c:v>443</c:v>
                </c:pt>
                <c:pt idx="373">
                  <c:v>444</c:v>
                </c:pt>
                <c:pt idx="374">
                  <c:v>445</c:v>
                </c:pt>
                <c:pt idx="375">
                  <c:v>446</c:v>
                </c:pt>
                <c:pt idx="376">
                  <c:v>447</c:v>
                </c:pt>
                <c:pt idx="377">
                  <c:v>448</c:v>
                </c:pt>
                <c:pt idx="378">
                  <c:v>449</c:v>
                </c:pt>
                <c:pt idx="379">
                  <c:v>450</c:v>
                </c:pt>
                <c:pt idx="380">
                  <c:v>451</c:v>
                </c:pt>
                <c:pt idx="381">
                  <c:v>452</c:v>
                </c:pt>
                <c:pt idx="382">
                  <c:v>453</c:v>
                </c:pt>
                <c:pt idx="383">
                  <c:v>454</c:v>
                </c:pt>
                <c:pt idx="384">
                  <c:v>455</c:v>
                </c:pt>
                <c:pt idx="385">
                  <c:v>456</c:v>
                </c:pt>
                <c:pt idx="386">
                  <c:v>457</c:v>
                </c:pt>
                <c:pt idx="387">
                  <c:v>458</c:v>
                </c:pt>
                <c:pt idx="388">
                  <c:v>459</c:v>
                </c:pt>
                <c:pt idx="389">
                  <c:v>460</c:v>
                </c:pt>
                <c:pt idx="390">
                  <c:v>461</c:v>
                </c:pt>
                <c:pt idx="391">
                  <c:v>462</c:v>
                </c:pt>
                <c:pt idx="392">
                  <c:v>463</c:v>
                </c:pt>
                <c:pt idx="393">
                  <c:v>464</c:v>
                </c:pt>
                <c:pt idx="394">
                  <c:v>465</c:v>
                </c:pt>
                <c:pt idx="395">
                  <c:v>466</c:v>
                </c:pt>
                <c:pt idx="396">
                  <c:v>467</c:v>
                </c:pt>
                <c:pt idx="397">
                  <c:v>468</c:v>
                </c:pt>
                <c:pt idx="398">
                  <c:v>469</c:v>
                </c:pt>
                <c:pt idx="399">
                  <c:v>470</c:v>
                </c:pt>
                <c:pt idx="400">
                  <c:v>471</c:v>
                </c:pt>
                <c:pt idx="401">
                  <c:v>472</c:v>
                </c:pt>
                <c:pt idx="402">
                  <c:v>473</c:v>
                </c:pt>
                <c:pt idx="403">
                  <c:v>474</c:v>
                </c:pt>
                <c:pt idx="404">
                  <c:v>475</c:v>
                </c:pt>
                <c:pt idx="405">
                  <c:v>476</c:v>
                </c:pt>
                <c:pt idx="406">
                  <c:v>477</c:v>
                </c:pt>
                <c:pt idx="407">
                  <c:v>478</c:v>
                </c:pt>
                <c:pt idx="408">
                  <c:v>479</c:v>
                </c:pt>
                <c:pt idx="409">
                  <c:v>480</c:v>
                </c:pt>
                <c:pt idx="410">
                  <c:v>481</c:v>
                </c:pt>
                <c:pt idx="411">
                  <c:v>482</c:v>
                </c:pt>
                <c:pt idx="412">
                  <c:v>483</c:v>
                </c:pt>
                <c:pt idx="413">
                  <c:v>484</c:v>
                </c:pt>
                <c:pt idx="414">
                  <c:v>485</c:v>
                </c:pt>
                <c:pt idx="415">
                  <c:v>486</c:v>
                </c:pt>
                <c:pt idx="416">
                  <c:v>487</c:v>
                </c:pt>
                <c:pt idx="417">
                  <c:v>488</c:v>
                </c:pt>
                <c:pt idx="418">
                  <c:v>489</c:v>
                </c:pt>
                <c:pt idx="419">
                  <c:v>490</c:v>
                </c:pt>
                <c:pt idx="420">
                  <c:v>491</c:v>
                </c:pt>
                <c:pt idx="421">
                  <c:v>492</c:v>
                </c:pt>
                <c:pt idx="422">
                  <c:v>493</c:v>
                </c:pt>
                <c:pt idx="423">
                  <c:v>494</c:v>
                </c:pt>
                <c:pt idx="424">
                  <c:v>495</c:v>
                </c:pt>
                <c:pt idx="425">
                  <c:v>496</c:v>
                </c:pt>
                <c:pt idx="426">
                  <c:v>497</c:v>
                </c:pt>
                <c:pt idx="427">
                  <c:v>498</c:v>
                </c:pt>
                <c:pt idx="428">
                  <c:v>499</c:v>
                </c:pt>
                <c:pt idx="429">
                  <c:v>500</c:v>
                </c:pt>
                <c:pt idx="430">
                  <c:v>501</c:v>
                </c:pt>
                <c:pt idx="431">
                  <c:v>502</c:v>
                </c:pt>
                <c:pt idx="432">
                  <c:v>503</c:v>
                </c:pt>
                <c:pt idx="433">
                  <c:v>504</c:v>
                </c:pt>
                <c:pt idx="434">
                  <c:v>505</c:v>
                </c:pt>
                <c:pt idx="435">
                  <c:v>506</c:v>
                </c:pt>
                <c:pt idx="436">
                  <c:v>507</c:v>
                </c:pt>
                <c:pt idx="437">
                  <c:v>508</c:v>
                </c:pt>
              </c:numCache>
            </c:numRef>
          </c:xVal>
          <c:yVal>
            <c:numRef>
              <c:f>'Anisotropy Fit'!$P$58:$P$495</c:f>
              <c:numCache>
                <c:formatCode>General</c:formatCode>
                <c:ptCount val="438"/>
                <c:pt idx="0">
                  <c:v>0.2316136</c:v>
                </c:pt>
                <c:pt idx="1">
                  <c:v>0.13369249999999999</c:v>
                </c:pt>
                <c:pt idx="2">
                  <c:v>0.1181774</c:v>
                </c:pt>
                <c:pt idx="3">
                  <c:v>0.1026876</c:v>
                </c:pt>
                <c:pt idx="4" formatCode="0.00E+00">
                  <c:v>8.5177589999999997E-2</c:v>
                </c:pt>
                <c:pt idx="5" formatCode="0.00E+00">
                  <c:v>5.9927229999999998E-2</c:v>
                </c:pt>
                <c:pt idx="6" formatCode="0.00E+00">
                  <c:v>4.566183E-2</c:v>
                </c:pt>
                <c:pt idx="7" formatCode="0.00E+00">
                  <c:v>3.7178179999999998E-2</c:v>
                </c:pt>
                <c:pt idx="8" formatCode="0.00E+00">
                  <c:v>3.4363749999999998E-2</c:v>
                </c:pt>
                <c:pt idx="9" formatCode="0.00E+00">
                  <c:v>3.7888190000000002E-2</c:v>
                </c:pt>
                <c:pt idx="10" formatCode="0.00E+00">
                  <c:v>3.392705E-2</c:v>
                </c:pt>
                <c:pt idx="11" formatCode="0.00E+00">
                  <c:v>1.975609E-2</c:v>
                </c:pt>
                <c:pt idx="12" formatCode="0.00E+00">
                  <c:v>2.6761110000000001E-2</c:v>
                </c:pt>
                <c:pt idx="13" formatCode="0.00E+00">
                  <c:v>2.0036869999999998E-2</c:v>
                </c:pt>
                <c:pt idx="14" formatCode="0.00E+00">
                  <c:v>1.4095949999999999E-2</c:v>
                </c:pt>
                <c:pt idx="15">
                  <c:v>1.6825099999999999E-2</c:v>
                </c:pt>
                <c:pt idx="16" formatCode="0.00E+00">
                  <c:v>2.355438E-2</c:v>
                </c:pt>
                <c:pt idx="17" formatCode="0.00E+00">
                  <c:v>1.479479E-2</c:v>
                </c:pt>
                <c:pt idx="18" formatCode="0.00E+00">
                  <c:v>2.4501769999999999E-2</c:v>
                </c:pt>
                <c:pt idx="19" formatCode="0.00E+00">
                  <c:v>1.044697E-2</c:v>
                </c:pt>
                <c:pt idx="20" formatCode="0.00E+00">
                  <c:v>2.149423E-2</c:v>
                </c:pt>
                <c:pt idx="21" formatCode="0.00E+00">
                  <c:v>1.493152E-2</c:v>
                </c:pt>
                <c:pt idx="22" formatCode="0.00E+00">
                  <c:v>1.342193E-2</c:v>
                </c:pt>
                <c:pt idx="23" formatCode="0.00E+00">
                  <c:v>1.318455E-2</c:v>
                </c:pt>
                <c:pt idx="24" formatCode="0.00E+00">
                  <c:v>1.8850390000000002E-2</c:v>
                </c:pt>
                <c:pt idx="25" formatCode="0.00E+00">
                  <c:v>1.3378589999999999E-2</c:v>
                </c:pt>
                <c:pt idx="26" formatCode="0.00E+00">
                  <c:v>8.3467660000000003E-3</c:v>
                </c:pt>
                <c:pt idx="27" formatCode="0.00E+00">
                  <c:v>7.5935539999999998E-3</c:v>
                </c:pt>
                <c:pt idx="28" formatCode="0.00E+00">
                  <c:v>1.2733970000000001E-2</c:v>
                </c:pt>
                <c:pt idx="29" formatCode="0.00E+00">
                  <c:v>1.3277189999999999E-2</c:v>
                </c:pt>
                <c:pt idx="30" formatCode="0.00E+00">
                  <c:v>8.4933479999999995E-3</c:v>
                </c:pt>
                <c:pt idx="31" formatCode="0.00E+00">
                  <c:v>6.421586E-3</c:v>
                </c:pt>
                <c:pt idx="32" formatCode="0.00E+00">
                  <c:v>4.7691130000000002E-3</c:v>
                </c:pt>
                <c:pt idx="33" formatCode="0.00E+00">
                  <c:v>8.4153869999999999E-3</c:v>
                </c:pt>
                <c:pt idx="34" formatCode="0.00E+00">
                  <c:v>7.1127660000000004E-3</c:v>
                </c:pt>
                <c:pt idx="35" formatCode="0.00E+00">
                  <c:v>6.1995449999999999E-3</c:v>
                </c:pt>
                <c:pt idx="36" formatCode="0.00E+00">
                  <c:v>8.3267319999999999E-3</c:v>
                </c:pt>
                <c:pt idx="37" formatCode="0.00E+00">
                  <c:v>-1.4672820000000001E-3</c:v>
                </c:pt>
                <c:pt idx="38" formatCode="0.00E+00">
                  <c:v>1.3072769999999999E-2</c:v>
                </c:pt>
                <c:pt idx="39" formatCode="0.00E+00">
                  <c:v>1.4319409999999999E-2</c:v>
                </c:pt>
                <c:pt idx="40" formatCode="0.00E+00">
                  <c:v>4.6775260000000004E-3</c:v>
                </c:pt>
                <c:pt idx="41" formatCode="0.00E+00">
                  <c:v>8.6306079999999997E-3</c:v>
                </c:pt>
                <c:pt idx="42" formatCode="0.00E+00">
                  <c:v>2.6912330000000002E-2</c:v>
                </c:pt>
                <c:pt idx="43" formatCode="0.00E+00">
                  <c:v>-3.3148969999999999E-4</c:v>
                </c:pt>
                <c:pt idx="44" formatCode="0.00E+00">
                  <c:v>6.5650359999999998E-3</c:v>
                </c:pt>
                <c:pt idx="45" formatCode="0.00E+00">
                  <c:v>7.8825679999999995E-3</c:v>
                </c:pt>
                <c:pt idx="46" formatCode="0.00E+00">
                  <c:v>8.3940979999999991E-3</c:v>
                </c:pt>
                <c:pt idx="47" formatCode="0.00E+00">
                  <c:v>9.0851339999999999E-3</c:v>
                </c:pt>
                <c:pt idx="48" formatCode="0.00E+00">
                  <c:v>1.8459630000000001E-2</c:v>
                </c:pt>
                <c:pt idx="49" formatCode="0.00E+00">
                  <c:v>9.2850929999999999E-4</c:v>
                </c:pt>
                <c:pt idx="50" formatCode="0.00E+00">
                  <c:v>3.4703339999999998E-3</c:v>
                </c:pt>
                <c:pt idx="51" formatCode="0.00E+00">
                  <c:v>3.5672830000000001E-3</c:v>
                </c:pt>
                <c:pt idx="52" formatCode="0.00E+00">
                  <c:v>2.8861550000000001E-3</c:v>
                </c:pt>
                <c:pt idx="53" formatCode="0.00E+00">
                  <c:v>5.63168E-3</c:v>
                </c:pt>
                <c:pt idx="54" formatCode="0.00E+00">
                  <c:v>2.2110510000000001E-4</c:v>
                </c:pt>
                <c:pt idx="55" formatCode="0.00E+00">
                  <c:v>6.3012490000000001E-3</c:v>
                </c:pt>
                <c:pt idx="56" formatCode="0.00E+00">
                  <c:v>1.070953E-2</c:v>
                </c:pt>
                <c:pt idx="57" formatCode="0.00E+00">
                  <c:v>5.6577390000000002E-3</c:v>
                </c:pt>
                <c:pt idx="58" formatCode="0.00E+00">
                  <c:v>1.4730750000000001E-2</c:v>
                </c:pt>
                <c:pt idx="59" formatCode="0.00E+00">
                  <c:v>-3.7089879999999999E-3</c:v>
                </c:pt>
                <c:pt idx="60" formatCode="0.00E+00">
                  <c:v>9.6325590000000006E-3</c:v>
                </c:pt>
                <c:pt idx="61" formatCode="0.00E+00">
                  <c:v>2.056237E-2</c:v>
                </c:pt>
                <c:pt idx="62" formatCode="0.00E+00">
                  <c:v>1.5616980000000001E-2</c:v>
                </c:pt>
                <c:pt idx="63" formatCode="0.00E+00">
                  <c:v>6.3958080000000002E-3</c:v>
                </c:pt>
                <c:pt idx="64" formatCode="0.00E+00">
                  <c:v>6.785966E-3</c:v>
                </c:pt>
                <c:pt idx="65" formatCode="0.00E+00">
                  <c:v>2.1174589999999999E-3</c:v>
                </c:pt>
                <c:pt idx="66" formatCode="0.00E+00">
                  <c:v>9.8792240000000007E-3</c:v>
                </c:pt>
                <c:pt idx="67" formatCode="0.00E+00">
                  <c:v>5.9987579999999999E-3</c:v>
                </c:pt>
                <c:pt idx="68" formatCode="0.00E+00">
                  <c:v>1.067037E-2</c:v>
                </c:pt>
                <c:pt idx="69" formatCode="0.00E+00">
                  <c:v>8.8895520000000002E-3</c:v>
                </c:pt>
                <c:pt idx="70" formatCode="0.00E+00">
                  <c:v>1.201667E-2</c:v>
                </c:pt>
                <c:pt idx="71" formatCode="0.00E+00">
                  <c:v>6.9174090000000002E-3</c:v>
                </c:pt>
                <c:pt idx="72" formatCode="0.00E+00">
                  <c:v>3.9935049999999996E-3</c:v>
                </c:pt>
                <c:pt idx="73" formatCode="0.00E+00">
                  <c:v>2.164682E-4</c:v>
                </c:pt>
                <c:pt idx="74" formatCode="0.00E+00">
                  <c:v>1.186618E-3</c:v>
                </c:pt>
                <c:pt idx="75" formatCode="0.00E+00">
                  <c:v>1.0478779999999999E-3</c:v>
                </c:pt>
                <c:pt idx="76" formatCode="0.00E+00">
                  <c:v>1.338062E-4</c:v>
                </c:pt>
                <c:pt idx="77" formatCode="0.00E+00">
                  <c:v>4.3622699999999997E-3</c:v>
                </c:pt>
                <c:pt idx="78" formatCode="0.00E+00">
                  <c:v>1.4606310000000001E-2</c:v>
                </c:pt>
                <c:pt idx="79" formatCode="0.00E+00">
                  <c:v>2.8214859999999998E-3</c:v>
                </c:pt>
                <c:pt idx="80" formatCode="0.00E+00">
                  <c:v>1.7642990000000001E-2</c:v>
                </c:pt>
                <c:pt idx="81" formatCode="0.00E+00">
                  <c:v>1.7411530000000001E-3</c:v>
                </c:pt>
                <c:pt idx="82" formatCode="0.00E+00">
                  <c:v>1.819933E-2</c:v>
                </c:pt>
                <c:pt idx="83">
                  <c:v>2.0841000000000002E-3</c:v>
                </c:pt>
                <c:pt idx="84" formatCode="0.00E+00">
                  <c:v>3.5477830000000001E-3</c:v>
                </c:pt>
                <c:pt idx="85" formatCode="0.00E+00">
                  <c:v>5.9841260000000002E-3</c:v>
                </c:pt>
                <c:pt idx="86" formatCode="0.00E+00">
                  <c:v>1.5737619999999999E-4</c:v>
                </c:pt>
                <c:pt idx="87" formatCode="0.00E+00">
                  <c:v>2.0124800000000001E-3</c:v>
                </c:pt>
                <c:pt idx="88" formatCode="0.00E+00">
                  <c:v>7.9460569999999994E-3</c:v>
                </c:pt>
                <c:pt idx="89" formatCode="0.00E+00">
                  <c:v>1.251828E-2</c:v>
                </c:pt>
                <c:pt idx="90" formatCode="0.00E+00">
                  <c:v>2.16752E-3</c:v>
                </c:pt>
                <c:pt idx="91">
                  <c:v>1.4135399999999999E-2</c:v>
                </c:pt>
                <c:pt idx="92" formatCode="0.00E+00">
                  <c:v>-8.0880880000000002E-3</c:v>
                </c:pt>
                <c:pt idx="93" formatCode="0.00E+00">
                  <c:v>1.899149E-2</c:v>
                </c:pt>
                <c:pt idx="94" formatCode="0.00E+00">
                  <c:v>-1.2764009999999999E-3</c:v>
                </c:pt>
                <c:pt idx="95" formatCode="0.00E+00">
                  <c:v>-4.5373480000000002E-4</c:v>
                </c:pt>
                <c:pt idx="96" formatCode="0.00E+00">
                  <c:v>1.9029100000000001E-4</c:v>
                </c:pt>
                <c:pt idx="97" formatCode="0.00E+00">
                  <c:v>9.1305910000000004E-3</c:v>
                </c:pt>
                <c:pt idx="98" formatCode="0.00E+00">
                  <c:v>2.132939E-2</c:v>
                </c:pt>
                <c:pt idx="99" formatCode="0.00E+00">
                  <c:v>2.7374769999999999E-3</c:v>
                </c:pt>
                <c:pt idx="100" formatCode="0.00E+00">
                  <c:v>5.5671360000000003E-3</c:v>
                </c:pt>
                <c:pt idx="101" formatCode="0.00E+00">
                  <c:v>7.3934200000000004E-3</c:v>
                </c:pt>
                <c:pt idx="102" formatCode="0.00E+00">
                  <c:v>3.1974529999999998E-3</c:v>
                </c:pt>
                <c:pt idx="103" formatCode="0.00E+00">
                  <c:v>1.2152280000000001E-3</c:v>
                </c:pt>
                <c:pt idx="104" formatCode="0.00E+00">
                  <c:v>1.916793E-2</c:v>
                </c:pt>
                <c:pt idx="105" formatCode="0.00E+00">
                  <c:v>1.322544E-2</c:v>
                </c:pt>
                <c:pt idx="106" formatCode="0.00E+00">
                  <c:v>-1.7698939999999999E-3</c:v>
                </c:pt>
                <c:pt idx="107" formatCode="0.00E+00">
                  <c:v>-6.0660769999999996E-3</c:v>
                </c:pt>
                <c:pt idx="108" formatCode="0.00E+00">
                  <c:v>7.5110740000000004E-3</c:v>
                </c:pt>
                <c:pt idx="109" formatCode="0.00E+00">
                  <c:v>-1.3186710000000001E-2</c:v>
                </c:pt>
                <c:pt idx="110" formatCode="0.00E+00">
                  <c:v>1.426937E-2</c:v>
                </c:pt>
                <c:pt idx="111" formatCode="0.00E+00">
                  <c:v>-7.713803E-3</c:v>
                </c:pt>
                <c:pt idx="112" formatCode="0.00E+00">
                  <c:v>-3.1592819999999998E-3</c:v>
                </c:pt>
                <c:pt idx="113" formatCode="0.00E+00">
                  <c:v>2.949765E-2</c:v>
                </c:pt>
                <c:pt idx="114" formatCode="0.00E+00">
                  <c:v>1.944916E-2</c:v>
                </c:pt>
                <c:pt idx="115" formatCode="0.00E+00">
                  <c:v>1.385691E-2</c:v>
                </c:pt>
                <c:pt idx="116" formatCode="0.00E+00">
                  <c:v>-1.581018E-2</c:v>
                </c:pt>
                <c:pt idx="117" formatCode="0.00E+00">
                  <c:v>3.2635039999999997E-2</c:v>
                </c:pt>
                <c:pt idx="118" formatCode="0.00E+00">
                  <c:v>-1.311988E-2</c:v>
                </c:pt>
                <c:pt idx="119" formatCode="0.00E+00">
                  <c:v>4.5651470000000001E-4</c:v>
                </c:pt>
                <c:pt idx="120" formatCode="0.00E+00">
                  <c:v>5.0175769999999996E-3</c:v>
                </c:pt>
                <c:pt idx="121" formatCode="0.00E+00">
                  <c:v>1.032104E-2</c:v>
                </c:pt>
                <c:pt idx="122" formatCode="0.00E+00">
                  <c:v>1.8194660000000001E-2</c:v>
                </c:pt>
                <c:pt idx="123" formatCode="0.00E+00">
                  <c:v>-6.2160130000000003E-3</c:v>
                </c:pt>
                <c:pt idx="124" formatCode="0.00E+00">
                  <c:v>1.5942419999999999E-2</c:v>
                </c:pt>
                <c:pt idx="125" formatCode="0.00E+00">
                  <c:v>8.8471109999999995E-3</c:v>
                </c:pt>
                <c:pt idx="126" formatCode="0.00E+00">
                  <c:v>1.519501E-2</c:v>
                </c:pt>
                <c:pt idx="127" formatCode="0.00E+00">
                  <c:v>-1.4961459999999999E-2</c:v>
                </c:pt>
                <c:pt idx="128" formatCode="0.00E+00">
                  <c:v>1.8100229999999998E-2</c:v>
                </c:pt>
                <c:pt idx="129" formatCode="0.00E+00">
                  <c:v>2.3397520000000002E-2</c:v>
                </c:pt>
                <c:pt idx="130" formatCode="0.00E+00">
                  <c:v>2.4979149999999999E-2</c:v>
                </c:pt>
                <c:pt idx="131" formatCode="0.00E+00">
                  <c:v>-1.116821E-2</c:v>
                </c:pt>
                <c:pt idx="132" formatCode="0.00E+00">
                  <c:v>1.320848E-2</c:v>
                </c:pt>
                <c:pt idx="133" formatCode="0.00E+00">
                  <c:v>3.9332860000000002E-3</c:v>
                </c:pt>
                <c:pt idx="134" formatCode="0.00E+00">
                  <c:v>-6.1808169999999999E-3</c:v>
                </c:pt>
                <c:pt idx="135" formatCode="0.00E+00">
                  <c:v>7.1982469999999996E-3</c:v>
                </c:pt>
                <c:pt idx="136" formatCode="0.00E+00">
                  <c:v>-1.0618320000000001E-2</c:v>
                </c:pt>
                <c:pt idx="137" formatCode="0.00E+00">
                  <c:v>-1.520266E-2</c:v>
                </c:pt>
                <c:pt idx="138">
                  <c:v>2.2578500000000001E-2</c:v>
                </c:pt>
                <c:pt idx="139" formatCode="0.00E+00">
                  <c:v>-3.7284100000000001E-3</c:v>
                </c:pt>
                <c:pt idx="140" formatCode="0.00E+00">
                  <c:v>2.6966509999999999E-2</c:v>
                </c:pt>
                <c:pt idx="141" formatCode="0.00E+00">
                  <c:v>-8.5428629999999995E-3</c:v>
                </c:pt>
                <c:pt idx="142" formatCode="0.00E+00">
                  <c:v>5.7170509999999999E-3</c:v>
                </c:pt>
                <c:pt idx="143" formatCode="0.00E+00">
                  <c:v>-2.1814150000000001E-2</c:v>
                </c:pt>
                <c:pt idx="144" formatCode="0.00E+00">
                  <c:v>3.7930849999999999E-3</c:v>
                </c:pt>
                <c:pt idx="145" formatCode="0.00E+00">
                  <c:v>-9.9435229999999993E-3</c:v>
                </c:pt>
                <c:pt idx="146" formatCode="0.00E+00">
                  <c:v>1.7961660000000001E-2</c:v>
                </c:pt>
                <c:pt idx="147" formatCode="0.00E+00">
                  <c:v>-9.5939839999999998E-3</c:v>
                </c:pt>
                <c:pt idx="148" formatCode="0.00E+00">
                  <c:v>1.3803330000000001E-3</c:v>
                </c:pt>
                <c:pt idx="149" formatCode="0.00E+00">
                  <c:v>3.0368010000000001E-2</c:v>
                </c:pt>
                <c:pt idx="150" formatCode="0.00E+00">
                  <c:v>2.0152320000000001E-2</c:v>
                </c:pt>
                <c:pt idx="151" formatCode="0.00E+00">
                  <c:v>1.5251509999999999E-4</c:v>
                </c:pt>
                <c:pt idx="152" formatCode="0.00E+00">
                  <c:v>-1.8118929999999998E-2</c:v>
                </c:pt>
                <c:pt idx="153" formatCode="0.00E+00">
                  <c:v>1.4835589999999999E-2</c:v>
                </c:pt>
                <c:pt idx="154" formatCode="0.00E+00">
                  <c:v>1.2020889999999999E-2</c:v>
                </c:pt>
                <c:pt idx="155" formatCode="0.00E+00">
                  <c:v>1.125808E-2</c:v>
                </c:pt>
                <c:pt idx="156" formatCode="0.00E+00">
                  <c:v>1.5620619999999999E-3</c:v>
                </c:pt>
                <c:pt idx="157" formatCode="0.00E+00">
                  <c:v>9.328556E-3</c:v>
                </c:pt>
                <c:pt idx="158" formatCode="0.00E+00">
                  <c:v>2.625533E-2</c:v>
                </c:pt>
                <c:pt idx="159" formatCode="0.00E+00">
                  <c:v>5.5221879999999999E-3</c:v>
                </c:pt>
                <c:pt idx="160" formatCode="0.00E+00">
                  <c:v>1.5669559999999999E-2</c:v>
                </c:pt>
                <c:pt idx="161" formatCode="0.00E+00">
                  <c:v>9.3764279999999998E-4</c:v>
                </c:pt>
                <c:pt idx="162">
                  <c:v>-1.49883E-2</c:v>
                </c:pt>
                <c:pt idx="163" formatCode="0.00E+00">
                  <c:v>2.894247E-3</c:v>
                </c:pt>
                <c:pt idx="164" formatCode="0.00E+00">
                  <c:v>1.093656E-2</c:v>
                </c:pt>
                <c:pt idx="165" formatCode="0.00E+00">
                  <c:v>3.0326909999999999E-2</c:v>
                </c:pt>
                <c:pt idx="166" formatCode="0.00E+00">
                  <c:v>-1.5981559999999999E-2</c:v>
                </c:pt>
                <c:pt idx="167">
                  <c:v>-1.7798100000000001E-2</c:v>
                </c:pt>
                <c:pt idx="168" formatCode="0.00E+00">
                  <c:v>9.8546829999999995E-3</c:v>
                </c:pt>
                <c:pt idx="169" formatCode="0.00E+00">
                  <c:v>1.223661E-2</c:v>
                </c:pt>
                <c:pt idx="170" formatCode="0.00E+00">
                  <c:v>-6.6015659999999995E-4</c:v>
                </c:pt>
                <c:pt idx="171" formatCode="0.00E+00">
                  <c:v>1.954558E-2</c:v>
                </c:pt>
                <c:pt idx="172" formatCode="0.00E+00">
                  <c:v>2.3338679999999998E-3</c:v>
                </c:pt>
                <c:pt idx="173" formatCode="0.00E+00">
                  <c:v>-9.1214169999999997E-3</c:v>
                </c:pt>
                <c:pt idx="174" formatCode="0.00E+00">
                  <c:v>7.6208830000000002E-3</c:v>
                </c:pt>
                <c:pt idx="175">
                  <c:v>3.3877200000000003E-2</c:v>
                </c:pt>
                <c:pt idx="176" formatCode="0.00E+00">
                  <c:v>-4.9503560000000004E-3</c:v>
                </c:pt>
                <c:pt idx="177">
                  <c:v>3.3454299999999999E-2</c:v>
                </c:pt>
                <c:pt idx="178" formatCode="0.00E+00">
                  <c:v>-1.694763E-3</c:v>
                </c:pt>
                <c:pt idx="179" formatCode="0.00E+00">
                  <c:v>3.2652769999999998E-2</c:v>
                </c:pt>
                <c:pt idx="180" formatCode="0.00E+00">
                  <c:v>6.0514560000000002E-3</c:v>
                </c:pt>
                <c:pt idx="181" formatCode="0.00E+00">
                  <c:v>-3.046635E-2</c:v>
                </c:pt>
                <c:pt idx="182" formatCode="0.00E+00">
                  <c:v>9.8551880000000008E-3</c:v>
                </c:pt>
                <c:pt idx="183" formatCode="0.00E+00">
                  <c:v>-2.623851E-2</c:v>
                </c:pt>
                <c:pt idx="184" formatCode="0.00E+00">
                  <c:v>3.2823690000000003E-2</c:v>
                </c:pt>
                <c:pt idx="185" formatCode="0.00E+00">
                  <c:v>-2.2770470000000001E-2</c:v>
                </c:pt>
                <c:pt idx="186" formatCode="0.00E+00">
                  <c:v>8.2341670000000006E-3</c:v>
                </c:pt>
                <c:pt idx="187" formatCode="0.00E+00">
                  <c:v>1.8657480000000001E-2</c:v>
                </c:pt>
                <c:pt idx="188" formatCode="0.00E+00">
                  <c:v>-9.4419840000000005E-3</c:v>
                </c:pt>
                <c:pt idx="189" formatCode="0.00E+00">
                  <c:v>4.338756E-3</c:v>
                </c:pt>
                <c:pt idx="190" formatCode="0.00E+00">
                  <c:v>3.0716750000000001E-2</c:v>
                </c:pt>
                <c:pt idx="191" formatCode="0.00E+00">
                  <c:v>4.7297020000000002E-2</c:v>
                </c:pt>
                <c:pt idx="192">
                  <c:v>-2.5853899999999999E-2</c:v>
                </c:pt>
                <c:pt idx="193" formatCode="0.00E+00">
                  <c:v>-2.253993E-2</c:v>
                </c:pt>
                <c:pt idx="194" formatCode="0.00E+00">
                  <c:v>3.727246E-2</c:v>
                </c:pt>
                <c:pt idx="195" formatCode="0.00E+00">
                  <c:v>-4.0338479999999996E-3</c:v>
                </c:pt>
                <c:pt idx="196" formatCode="0.00E+00">
                  <c:v>-5.815682E-3</c:v>
                </c:pt>
                <c:pt idx="197" formatCode="0.00E+00">
                  <c:v>1.375638E-2</c:v>
                </c:pt>
                <c:pt idx="198" formatCode="0.00E+00">
                  <c:v>9.1353609999999998E-3</c:v>
                </c:pt>
                <c:pt idx="199" formatCode="0.00E+00">
                  <c:v>9.7467839999999997E-3</c:v>
                </c:pt>
                <c:pt idx="200" formatCode="0.00E+00">
                  <c:v>-1.253286E-2</c:v>
                </c:pt>
                <c:pt idx="201" formatCode="0.00E+00">
                  <c:v>8.3115110000000006E-3</c:v>
                </c:pt>
                <c:pt idx="202" formatCode="0.00E+00">
                  <c:v>6.66017E-3</c:v>
                </c:pt>
                <c:pt idx="203" formatCode="0.00E+00">
                  <c:v>4.7124350000000001E-3</c:v>
                </c:pt>
                <c:pt idx="204" formatCode="0.00E+00">
                  <c:v>1.554489E-2</c:v>
                </c:pt>
                <c:pt idx="205">
                  <c:v>3.2144600000000002E-2</c:v>
                </c:pt>
                <c:pt idx="206" formatCode="0.00E+00">
                  <c:v>4.4545910000000001E-2</c:v>
                </c:pt>
                <c:pt idx="207" formatCode="0.00E+00">
                  <c:v>3.5350180000000002E-2</c:v>
                </c:pt>
                <c:pt idx="208" formatCode="0.00E+00">
                  <c:v>-3.3894440000000001E-3</c:v>
                </c:pt>
                <c:pt idx="209" formatCode="0.00E+00">
                  <c:v>-1.461202E-2</c:v>
                </c:pt>
                <c:pt idx="210" formatCode="0.00E+00">
                  <c:v>-3.328888E-2</c:v>
                </c:pt>
                <c:pt idx="211" formatCode="0.00E+00">
                  <c:v>1.856758E-2</c:v>
                </c:pt>
                <c:pt idx="212" formatCode="0.00E+00">
                  <c:v>-1.4751719999999999E-2</c:v>
                </c:pt>
                <c:pt idx="213" formatCode="0.00E+00">
                  <c:v>-8.1040780000000007E-3</c:v>
                </c:pt>
                <c:pt idx="214" formatCode="0.00E+00">
                  <c:v>2.9089009999999998E-2</c:v>
                </c:pt>
                <c:pt idx="215" formatCode="0.00E+00">
                  <c:v>7.9496489999999996E-3</c:v>
                </c:pt>
                <c:pt idx="216" formatCode="0.00E+00">
                  <c:v>-2.349207E-2</c:v>
                </c:pt>
                <c:pt idx="217" formatCode="0.00E+00">
                  <c:v>2.971764E-2</c:v>
                </c:pt>
                <c:pt idx="218" formatCode="0.00E+00">
                  <c:v>-2.2974390000000001E-2</c:v>
                </c:pt>
                <c:pt idx="219" formatCode="0.00E+00">
                  <c:v>1.422123E-3</c:v>
                </c:pt>
                <c:pt idx="220" formatCode="0.00E+00">
                  <c:v>4.7530540000000003E-2</c:v>
                </c:pt>
                <c:pt idx="221" formatCode="0.00E+00">
                  <c:v>-7.1975989999999998E-3</c:v>
                </c:pt>
                <c:pt idx="222" formatCode="0.00E+00">
                  <c:v>5.0733289999999997E-3</c:v>
                </c:pt>
                <c:pt idx="223" formatCode="0.00E+00">
                  <c:v>1.5239249999999999E-2</c:v>
                </c:pt>
                <c:pt idx="224" formatCode="0.00E+00">
                  <c:v>1.945535E-2</c:v>
                </c:pt>
                <c:pt idx="225" formatCode="0.00E+00">
                  <c:v>4.8797359999999998E-2</c:v>
                </c:pt>
                <c:pt idx="226" formatCode="0.00E+00">
                  <c:v>3.4695129999999998E-2</c:v>
                </c:pt>
                <c:pt idx="227" formatCode="0.00E+00">
                  <c:v>-1.2393629999999999E-2</c:v>
                </c:pt>
                <c:pt idx="228" formatCode="0.00E+00">
                  <c:v>4.4842819999999999E-2</c:v>
                </c:pt>
                <c:pt idx="229" formatCode="0.00E+00">
                  <c:v>2.5141239999999999E-2</c:v>
                </c:pt>
                <c:pt idx="230" formatCode="0.00E+00">
                  <c:v>-3.6635710000000002E-2</c:v>
                </c:pt>
                <c:pt idx="231" formatCode="0.00E+00">
                  <c:v>1.5657330000000001E-2</c:v>
                </c:pt>
                <c:pt idx="232" formatCode="0.00E+00">
                  <c:v>3.7944409999999998E-2</c:v>
                </c:pt>
                <c:pt idx="233" formatCode="0.00E+00">
                  <c:v>-2.9886409999999999E-2</c:v>
                </c:pt>
                <c:pt idx="234" formatCode="0.00E+00">
                  <c:v>-1.8166120000000001E-2</c:v>
                </c:pt>
                <c:pt idx="235" formatCode="0.00E+00">
                  <c:v>-3.4303140000000003E-2</c:v>
                </c:pt>
                <c:pt idx="236" formatCode="0.00E+00">
                  <c:v>-5.3363009999999999E-3</c:v>
                </c:pt>
                <c:pt idx="237" formatCode="0.00E+00">
                  <c:v>7.6743080000000005E-2</c:v>
                </c:pt>
                <c:pt idx="238" formatCode="0.00E+00">
                  <c:v>2.726102E-2</c:v>
                </c:pt>
                <c:pt idx="239" formatCode="0.00E+00">
                  <c:v>-1.455554E-2</c:v>
                </c:pt>
                <c:pt idx="240" formatCode="0.00E+00">
                  <c:v>-3.9066009999999998E-2</c:v>
                </c:pt>
                <c:pt idx="241" formatCode="0.00E+00">
                  <c:v>4.7815740000000002E-2</c:v>
                </c:pt>
                <c:pt idx="242" formatCode="0.00E+00">
                  <c:v>3.1223919999999999E-2</c:v>
                </c:pt>
                <c:pt idx="243" formatCode="0.00E+00">
                  <c:v>-3.0257490000000001E-2</c:v>
                </c:pt>
                <c:pt idx="244" formatCode="0.00E+00">
                  <c:v>2.9507450000000001E-2</c:v>
                </c:pt>
                <c:pt idx="245" formatCode="0.00E+00">
                  <c:v>3.345381E-2</c:v>
                </c:pt>
                <c:pt idx="246" formatCode="0.00E+00">
                  <c:v>-3.9812529999999999E-2</c:v>
                </c:pt>
                <c:pt idx="247" formatCode="0.00E+00">
                  <c:v>5.179388E-2</c:v>
                </c:pt>
                <c:pt idx="248" formatCode="0.00E+00">
                  <c:v>2.5086669999999998E-2</c:v>
                </c:pt>
                <c:pt idx="249" formatCode="0.00E+00">
                  <c:v>-3.7309859999999999E-3</c:v>
                </c:pt>
                <c:pt idx="250" formatCode="0.00E+00">
                  <c:v>-6.4593819999999996E-2</c:v>
                </c:pt>
                <c:pt idx="251" formatCode="0.00E+00">
                  <c:v>-2.9834289999999999E-2</c:v>
                </c:pt>
                <c:pt idx="252" formatCode="0.00E+00">
                  <c:v>-1.083835E-2</c:v>
                </c:pt>
                <c:pt idx="253" formatCode="0.00E+00">
                  <c:v>5.101436E-3</c:v>
                </c:pt>
                <c:pt idx="254">
                  <c:v>1.9657600000000001E-2</c:v>
                </c:pt>
                <c:pt idx="255" formatCode="0.00E+00">
                  <c:v>-2.9089219999999999E-2</c:v>
                </c:pt>
                <c:pt idx="256" formatCode="0.00E+00">
                  <c:v>2.1606319999999998E-2</c:v>
                </c:pt>
                <c:pt idx="257" formatCode="0.00E+00">
                  <c:v>-1.386563E-2</c:v>
                </c:pt>
                <c:pt idx="258" formatCode="0.00E+00">
                  <c:v>3.6057489999999998E-2</c:v>
                </c:pt>
                <c:pt idx="259" formatCode="0.00E+00">
                  <c:v>5.082573E-2</c:v>
                </c:pt>
                <c:pt idx="260" formatCode="0.00E+00">
                  <c:v>-1.961299E-2</c:v>
                </c:pt>
                <c:pt idx="261" formatCode="0.00E+00">
                  <c:v>2.6286759999999999E-2</c:v>
                </c:pt>
                <c:pt idx="262" formatCode="0.00E+00">
                  <c:v>-2.5639780000000001E-2</c:v>
                </c:pt>
                <c:pt idx="263" formatCode="0.00E+00">
                  <c:v>2.7794650000000001E-2</c:v>
                </c:pt>
                <c:pt idx="264" formatCode="0.00E+00">
                  <c:v>-8.4847120000000002E-4</c:v>
                </c:pt>
                <c:pt idx="265" formatCode="0.00E+00">
                  <c:v>-9.8471520000000001E-4</c:v>
                </c:pt>
                <c:pt idx="266" formatCode="0.00E+00">
                  <c:v>-3.0454869999999998E-2</c:v>
                </c:pt>
                <c:pt idx="267">
                  <c:v>3.2492699999999999E-2</c:v>
                </c:pt>
                <c:pt idx="268" formatCode="0.00E+00">
                  <c:v>-3.9142240000000002E-2</c:v>
                </c:pt>
                <c:pt idx="269" formatCode="0.00E+00">
                  <c:v>6.5367960000000001E-3</c:v>
                </c:pt>
                <c:pt idx="270" formatCode="0.00E+00">
                  <c:v>6.7258540000000006E-2</c:v>
                </c:pt>
                <c:pt idx="271">
                  <c:v>-3.2956600000000003E-2</c:v>
                </c:pt>
                <c:pt idx="272" formatCode="0.00E+00">
                  <c:v>4.0331579999999999E-2</c:v>
                </c:pt>
                <c:pt idx="273" formatCode="0.00E+00">
                  <c:v>1.107057E-2</c:v>
                </c:pt>
                <c:pt idx="274" formatCode="0.00E+00">
                  <c:v>1.4936380000000001E-2</c:v>
                </c:pt>
                <c:pt idx="275" formatCode="0.00E+00">
                  <c:v>2.690027E-2</c:v>
                </c:pt>
                <c:pt idx="276" formatCode="0.00E+00">
                  <c:v>7.8115759999999998E-3</c:v>
                </c:pt>
                <c:pt idx="277" formatCode="0.00E+00">
                  <c:v>-2.359089E-2</c:v>
                </c:pt>
                <c:pt idx="278" formatCode="0.00E+00">
                  <c:v>2.3432919999999999E-2</c:v>
                </c:pt>
                <c:pt idx="279" formatCode="0.00E+00">
                  <c:v>9.3412159999999994E-3</c:v>
                </c:pt>
                <c:pt idx="280" formatCode="0.00E+00">
                  <c:v>6.1639939999999997E-2</c:v>
                </c:pt>
                <c:pt idx="281" formatCode="0.00E+00">
                  <c:v>2.3293660000000001E-2</c:v>
                </c:pt>
                <c:pt idx="282">
                  <c:v>1.80869E-2</c:v>
                </c:pt>
                <c:pt idx="283" formatCode="0.00E+00">
                  <c:v>6.3049229999999996E-3</c:v>
                </c:pt>
                <c:pt idx="284" formatCode="0.00E+00">
                  <c:v>6.1968620000000002E-2</c:v>
                </c:pt>
                <c:pt idx="285" formatCode="0.00E+00">
                  <c:v>1.3024590000000001E-2</c:v>
                </c:pt>
                <c:pt idx="286" formatCode="0.00E+00">
                  <c:v>2.200069E-2</c:v>
                </c:pt>
                <c:pt idx="287" formatCode="0.00E+00">
                  <c:v>-1.1573780000000001E-2</c:v>
                </c:pt>
                <c:pt idx="288" formatCode="0.00E+00">
                  <c:v>-3.5653440000000002E-2</c:v>
                </c:pt>
                <c:pt idx="289" formatCode="0.00E+00">
                  <c:v>3.4765440000000002E-2</c:v>
                </c:pt>
                <c:pt idx="290" formatCode="0.00E+00">
                  <c:v>5.4692129999999999E-2</c:v>
                </c:pt>
                <c:pt idx="291" formatCode="0.00E+00">
                  <c:v>-9.4209979999999999E-3</c:v>
                </c:pt>
                <c:pt idx="292" formatCode="0.00E+00">
                  <c:v>5.8997250000000001E-2</c:v>
                </c:pt>
                <c:pt idx="293">
                  <c:v>0.13406270000000001</c:v>
                </c:pt>
                <c:pt idx="294">
                  <c:v>-2.1403499999999999E-2</c:v>
                </c:pt>
                <c:pt idx="295" formatCode="0.00E+00">
                  <c:v>4.3204480000000003E-2</c:v>
                </c:pt>
                <c:pt idx="296">
                  <c:v>2.8052000000000001E-2</c:v>
                </c:pt>
                <c:pt idx="297">
                  <c:v>0.1025977</c:v>
                </c:pt>
                <c:pt idx="298" formatCode="0.00E+00">
                  <c:v>8.3510879999999996E-2</c:v>
                </c:pt>
                <c:pt idx="299" formatCode="0.00E+00">
                  <c:v>2.1687890000000001E-2</c:v>
                </c:pt>
                <c:pt idx="300">
                  <c:v>4.9936399999999999E-2</c:v>
                </c:pt>
                <c:pt idx="301" formatCode="0.00E+00">
                  <c:v>-5.5759870000000003E-2</c:v>
                </c:pt>
                <c:pt idx="302" formatCode="0.00E+00">
                  <c:v>-1.9155559999999999E-2</c:v>
                </c:pt>
                <c:pt idx="303" formatCode="0.00E+00">
                  <c:v>4.3204480000000003E-2</c:v>
                </c:pt>
                <c:pt idx="304" formatCode="0.00E+00">
                  <c:v>3.203077E-2</c:v>
                </c:pt>
                <c:pt idx="305" formatCode="0.00E+00">
                  <c:v>-9.376234E-2</c:v>
                </c:pt>
                <c:pt idx="306" formatCode="0.00E+00">
                  <c:v>7.8093490000000002E-2</c:v>
                </c:pt>
                <c:pt idx="307" formatCode="0.00E+00">
                  <c:v>1.877624E-2</c:v>
                </c:pt>
                <c:pt idx="308" formatCode="0.00E+00">
                  <c:v>-5.059628E-2</c:v>
                </c:pt>
                <c:pt idx="309" formatCode="0.00E+00">
                  <c:v>-1.9411479999999998E-2</c:v>
                </c:pt>
                <c:pt idx="310" formatCode="0.00E+00">
                  <c:v>-7.2206590000000001E-2</c:v>
                </c:pt>
                <c:pt idx="311" formatCode="0.00E+00">
                  <c:v>-5.2045590000000001E-3</c:v>
                </c:pt>
                <c:pt idx="312" formatCode="0.00E+00">
                  <c:v>-5.2759830000000001E-2</c:v>
                </c:pt>
                <c:pt idx="313">
                  <c:v>4.3665599999999999E-2</c:v>
                </c:pt>
                <c:pt idx="314" formatCode="0.00E+00">
                  <c:v>4.0140410000000001E-2</c:v>
                </c:pt>
                <c:pt idx="315" formatCode="0.00E+00">
                  <c:v>-2.6364559999999999E-2</c:v>
                </c:pt>
                <c:pt idx="316" formatCode="0.00E+00">
                  <c:v>2.613629E-2</c:v>
                </c:pt>
                <c:pt idx="317">
                  <c:v>-0.1004236</c:v>
                </c:pt>
                <c:pt idx="318" formatCode="0.00E+00">
                  <c:v>1.3244529999999999E-2</c:v>
                </c:pt>
                <c:pt idx="319" formatCode="0.00E+00">
                  <c:v>6.7049789999999998E-2</c:v>
                </c:pt>
                <c:pt idx="320">
                  <c:v>-7.7756400000000003E-2</c:v>
                </c:pt>
                <c:pt idx="321" formatCode="0.00E+00">
                  <c:v>4.1587260000000001E-2</c:v>
                </c:pt>
                <c:pt idx="322" formatCode="0.00E+00">
                  <c:v>-2.9200509999999999E-2</c:v>
                </c:pt>
                <c:pt idx="323">
                  <c:v>0.1219842</c:v>
                </c:pt>
                <c:pt idx="324">
                  <c:v>-5.6997699999999998E-2</c:v>
                </c:pt>
                <c:pt idx="325">
                  <c:v>0.1155953</c:v>
                </c:pt>
                <c:pt idx="326" formatCode="0.00E+00">
                  <c:v>2.7818039999999999E-2</c:v>
                </c:pt>
                <c:pt idx="327" formatCode="0.00E+00">
                  <c:v>5.6462650000000003E-2</c:v>
                </c:pt>
                <c:pt idx="328" formatCode="0.00E+00">
                  <c:v>-2.4942140000000002E-2</c:v>
                </c:pt>
                <c:pt idx="329" formatCode="0.00E+00">
                  <c:v>8.4747379999999997E-2</c:v>
                </c:pt>
                <c:pt idx="330" formatCode="0.00E+00">
                  <c:v>3.5622319999999999E-2</c:v>
                </c:pt>
                <c:pt idx="331" formatCode="0.00E+00">
                  <c:v>-1.7923649999999999E-2</c:v>
                </c:pt>
                <c:pt idx="332" formatCode="0.00E+00">
                  <c:v>-2.6757280000000001E-2</c:v>
                </c:pt>
                <c:pt idx="333">
                  <c:v>3.88043E-2</c:v>
                </c:pt>
                <c:pt idx="334">
                  <c:v>-0.17485039999999999</c:v>
                </c:pt>
                <c:pt idx="335" formatCode="0.00E+00">
                  <c:v>7.274562E-3</c:v>
                </c:pt>
                <c:pt idx="336" formatCode="0.00E+00">
                  <c:v>-2.7559529999999999E-2</c:v>
                </c:pt>
                <c:pt idx="337" formatCode="0.00E+00">
                  <c:v>2.9543949999999999E-3</c:v>
                </c:pt>
                <c:pt idx="338">
                  <c:v>-0.101175</c:v>
                </c:pt>
                <c:pt idx="339" formatCode="0.00E+00">
                  <c:v>-3.373669E-2</c:v>
                </c:pt>
                <c:pt idx="340" formatCode="0.00E+00">
                  <c:v>1.523363E-2</c:v>
                </c:pt>
                <c:pt idx="341" formatCode="0.00E+00">
                  <c:v>-8.2741150000000003E-3</c:v>
                </c:pt>
                <c:pt idx="342">
                  <c:v>0.15720020000000001</c:v>
                </c:pt>
                <c:pt idx="343" formatCode="0.00E+00">
                  <c:v>4.4521720000000001E-2</c:v>
                </c:pt>
                <c:pt idx="344" formatCode="0.00E+00">
                  <c:v>-8.1037079999999997E-2</c:v>
                </c:pt>
                <c:pt idx="345" formatCode="0.00E+00">
                  <c:v>9.1592189999999997E-3</c:v>
                </c:pt>
                <c:pt idx="346" formatCode="0.00E+00">
                  <c:v>-1.5325220000000001E-2</c:v>
                </c:pt>
                <c:pt idx="347" formatCode="0.00E+00">
                  <c:v>-5.188446E-2</c:v>
                </c:pt>
                <c:pt idx="348" formatCode="0.00E+00">
                  <c:v>4.7943890000000003E-2</c:v>
                </c:pt>
                <c:pt idx="349">
                  <c:v>-6.4942899999999998E-2</c:v>
                </c:pt>
                <c:pt idx="350" formatCode="0.00E+00">
                  <c:v>2.5370140000000002E-3</c:v>
                </c:pt>
                <c:pt idx="351" formatCode="0.00E+00">
                  <c:v>3.2515840000000001E-3</c:v>
                </c:pt>
                <c:pt idx="352" formatCode="0.00E+00">
                  <c:v>-2.5267419999999999E-2</c:v>
                </c:pt>
                <c:pt idx="353" formatCode="0.00E+00">
                  <c:v>5.419214E-2</c:v>
                </c:pt>
                <c:pt idx="354" formatCode="0.00E+00">
                  <c:v>-1.7213119999999998E-2</c:v>
                </c:pt>
                <c:pt idx="355">
                  <c:v>3.5561099999999998E-2</c:v>
                </c:pt>
                <c:pt idx="356" formatCode="0.00E+00">
                  <c:v>7.9360340000000001E-2</c:v>
                </c:pt>
                <c:pt idx="357" formatCode="0.00E+00">
                  <c:v>8.0812629999999996E-2</c:v>
                </c:pt>
                <c:pt idx="358" formatCode="0.00E+00">
                  <c:v>-1.0969909999999999E-2</c:v>
                </c:pt>
                <c:pt idx="359" formatCode="0.00E+00">
                  <c:v>-3.0690720000000001E-2</c:v>
                </c:pt>
                <c:pt idx="360" formatCode="0.00E+00">
                  <c:v>-3.6673450000000003E-2</c:v>
                </c:pt>
                <c:pt idx="361">
                  <c:v>-0.11387899999999999</c:v>
                </c:pt>
                <c:pt idx="362">
                  <c:v>-0.12500339999999999</c:v>
                </c:pt>
                <c:pt idx="363" formatCode="0.00E+00">
                  <c:v>9.1878050000000003E-2</c:v>
                </c:pt>
                <c:pt idx="364" formatCode="0.00E+00">
                  <c:v>9.109797E-2</c:v>
                </c:pt>
                <c:pt idx="365" formatCode="0.00E+00">
                  <c:v>3.9705060000000004E-3</c:v>
                </c:pt>
                <c:pt idx="366" formatCode="0.00E+00">
                  <c:v>-6.805725E-2</c:v>
                </c:pt>
                <c:pt idx="367" formatCode="0.00E+00">
                  <c:v>-5.1828230000000003E-2</c:v>
                </c:pt>
                <c:pt idx="368" formatCode="0.00E+00">
                  <c:v>-3.9589910000000002E-3</c:v>
                </c:pt>
                <c:pt idx="369" formatCode="0.00E+00">
                  <c:v>6.9229189999999996E-2</c:v>
                </c:pt>
                <c:pt idx="370">
                  <c:v>-1.40138E-2</c:v>
                </c:pt>
                <c:pt idx="371" formatCode="0.00E+00">
                  <c:v>1.6477080000000002E-2</c:v>
                </c:pt>
                <c:pt idx="372" formatCode="0.00E+00">
                  <c:v>4.518925E-2</c:v>
                </c:pt>
                <c:pt idx="373">
                  <c:v>0.10243620000000001</c:v>
                </c:pt>
                <c:pt idx="374" formatCode="0.00E+00">
                  <c:v>-5.1252949999999999E-2</c:v>
                </c:pt>
                <c:pt idx="375">
                  <c:v>0.15782009999999999</c:v>
                </c:pt>
                <c:pt idx="376" formatCode="0.00E+00">
                  <c:v>7.8020740000000005E-2</c:v>
                </c:pt>
                <c:pt idx="377" formatCode="0.00E+00">
                  <c:v>9.9717669999999994E-2</c:v>
                </c:pt>
                <c:pt idx="378" formatCode="0.00E+00">
                  <c:v>9.3800720000000004E-2</c:v>
                </c:pt>
                <c:pt idx="379">
                  <c:v>-1.40138E-2</c:v>
                </c:pt>
                <c:pt idx="380" formatCode="0.00E+00">
                  <c:v>5.3316889999999999E-2</c:v>
                </c:pt>
                <c:pt idx="381">
                  <c:v>0.10296520000000001</c:v>
                </c:pt>
                <c:pt idx="382" formatCode="0.00E+00">
                  <c:v>-3.139314E-2</c:v>
                </c:pt>
                <c:pt idx="383" formatCode="0.00E+00">
                  <c:v>2.5586270000000001E-2</c:v>
                </c:pt>
                <c:pt idx="384" formatCode="0.00E+00">
                  <c:v>-2.4156739999999999E-2</c:v>
                </c:pt>
                <c:pt idx="385" formatCode="0.00E+00">
                  <c:v>1.6477080000000002E-2</c:v>
                </c:pt>
                <c:pt idx="386" formatCode="0.00E+00">
                  <c:v>3.9104310000000003E-2</c:v>
                </c:pt>
                <c:pt idx="387">
                  <c:v>0.17981150000000001</c:v>
                </c:pt>
                <c:pt idx="388" formatCode="0.00E+00">
                  <c:v>-8.6785290000000001E-2</c:v>
                </c:pt>
                <c:pt idx="389">
                  <c:v>0.122086</c:v>
                </c:pt>
                <c:pt idx="390" formatCode="0.00E+00">
                  <c:v>7.5302789999999994E-2</c:v>
                </c:pt>
                <c:pt idx="391" formatCode="0.00E+00">
                  <c:v>-8.9341169999999998E-2</c:v>
                </c:pt>
                <c:pt idx="392" formatCode="0.00E+00">
                  <c:v>5.1480829999999998E-2</c:v>
                </c:pt>
                <c:pt idx="393">
                  <c:v>-2.92059E-2</c:v>
                </c:pt>
                <c:pt idx="394" formatCode="0.00E+00">
                  <c:v>1.9008219999999999E-2</c:v>
                </c:pt>
                <c:pt idx="395">
                  <c:v>0.11634700000000001</c:v>
                </c:pt>
                <c:pt idx="396" formatCode="0.00E+00">
                  <c:v>-3.862467E-2</c:v>
                </c:pt>
                <c:pt idx="397">
                  <c:v>-0.26405970000000001</c:v>
                </c:pt>
                <c:pt idx="398">
                  <c:v>0.1539422</c:v>
                </c:pt>
                <c:pt idx="399" formatCode="0.00E+00">
                  <c:v>-4.2544810000000002E-2</c:v>
                </c:pt>
                <c:pt idx="400" formatCode="0.00E+00">
                  <c:v>6.9325860000000003E-2</c:v>
                </c:pt>
                <c:pt idx="401" formatCode="0.00E+00">
                  <c:v>2.4699559999999999E-2</c:v>
                </c:pt>
                <c:pt idx="402" formatCode="0.00E+00">
                  <c:v>-2.2915830000000002E-2</c:v>
                </c:pt>
                <c:pt idx="403" formatCode="0.00E+00">
                  <c:v>9.5201610000000006E-2</c:v>
                </c:pt>
                <c:pt idx="404" formatCode="0.00E+00">
                  <c:v>-1.681289E-2</c:v>
                </c:pt>
                <c:pt idx="405">
                  <c:v>0.1132061</c:v>
                </c:pt>
                <c:pt idx="406" formatCode="0.00E+00">
                  <c:v>6.8178850000000001E-3</c:v>
                </c:pt>
                <c:pt idx="407" formatCode="0.00E+00">
                  <c:v>2.4699559999999999E-2</c:v>
                </c:pt>
                <c:pt idx="408">
                  <c:v>0.2492846</c:v>
                </c:pt>
                <c:pt idx="409">
                  <c:v>0.1785648</c:v>
                </c:pt>
                <c:pt idx="410" formatCode="0.00E+00">
                  <c:v>8.7736930000000005E-2</c:v>
                </c:pt>
                <c:pt idx="411" formatCode="0.00E+00">
                  <c:v>-8.8785859999999994E-2</c:v>
                </c:pt>
                <c:pt idx="412" formatCode="0.00E+00">
                  <c:v>7.8520439999999997E-2</c:v>
                </c:pt>
                <c:pt idx="413" formatCode="0.00E+00">
                  <c:v>2.5996869999999998E-2</c:v>
                </c:pt>
                <c:pt idx="414" formatCode="0.00E+00">
                  <c:v>4.2756160000000001E-2</c:v>
                </c:pt>
                <c:pt idx="415" formatCode="0.00E+00">
                  <c:v>-6.0483469999999998E-2</c:v>
                </c:pt>
                <c:pt idx="416" formatCode="0.00E+00">
                  <c:v>5.0590570000000001E-2</c:v>
                </c:pt>
                <c:pt idx="417" formatCode="0.00E+00">
                  <c:v>5.3516859999999999E-2</c:v>
                </c:pt>
                <c:pt idx="418" formatCode="0.00E+00">
                  <c:v>2.4699559999999999E-2</c:v>
                </c:pt>
                <c:pt idx="419">
                  <c:v>-0.1370817</c:v>
                </c:pt>
                <c:pt idx="420" formatCode="0.00E+00">
                  <c:v>-4.2544810000000002E-2</c:v>
                </c:pt>
                <c:pt idx="421">
                  <c:v>0.13924329999999999</c:v>
                </c:pt>
                <c:pt idx="422" formatCode="0.00E+00">
                  <c:v>-7.346712E-3</c:v>
                </c:pt>
                <c:pt idx="423" formatCode="0.00E+00">
                  <c:v>-8.3432430000000002E-2</c:v>
                </c:pt>
                <c:pt idx="424">
                  <c:v>0.28025030000000001</c:v>
                </c:pt>
                <c:pt idx="425">
                  <c:v>0.16044169999999999</c:v>
                </c:pt>
                <c:pt idx="426">
                  <c:v>0.16044169999999999</c:v>
                </c:pt>
                <c:pt idx="427" formatCode="0.00E+00">
                  <c:v>2.9048310000000001E-2</c:v>
                </c:pt>
                <c:pt idx="428">
                  <c:v>-0.118205</c:v>
                </c:pt>
                <c:pt idx="429" formatCode="0.00E+00">
                  <c:v>-7.1621039999999997E-2</c:v>
                </c:pt>
                <c:pt idx="430" formatCode="0.00E+00">
                  <c:v>-6.0483469999999998E-2</c:v>
                </c:pt>
                <c:pt idx="431" formatCode="0.00E+00">
                  <c:v>-2.400503E-2</c:v>
                </c:pt>
                <c:pt idx="432" formatCode="0.00E+00">
                  <c:v>-6.1169790000000002E-2</c:v>
                </c:pt>
                <c:pt idx="433">
                  <c:v>-0.12501080000000001</c:v>
                </c:pt>
                <c:pt idx="434">
                  <c:v>0.1189332</c:v>
                </c:pt>
                <c:pt idx="435" formatCode="0.00E+00">
                  <c:v>3.085939E-2</c:v>
                </c:pt>
                <c:pt idx="436" formatCode="0.00E+00">
                  <c:v>8.4754460000000004E-2</c:v>
                </c:pt>
                <c:pt idx="437" formatCode="0.00E+00">
                  <c:v>-6.5984139999999997E-2</c:v>
                </c:pt>
              </c:numCache>
            </c:numRef>
          </c:yVal>
          <c:smooth val="0"/>
        </c:ser>
        <c:ser>
          <c:idx val="3"/>
          <c:order val="3"/>
          <c:tx>
            <c:strRef>
              <c:f>'Anisotropy Fit'!$C$4</c:f>
              <c:strCache>
                <c:ptCount val="1"/>
                <c:pt idx="0">
                  <c:v>55.9 kDa - high pH</c:v>
                </c:pt>
              </c:strCache>
            </c:strRef>
          </c:tx>
          <c:spPr>
            <a:ln w="28575">
              <a:noFill/>
            </a:ln>
          </c:spPr>
          <c:marker>
            <c:symbol val="diamond"/>
            <c:size val="4"/>
          </c:marker>
          <c:xVal>
            <c:numRef>
              <c:f>'Anisotropy Fit'!$C$58:$C$495</c:f>
              <c:numCache>
                <c:formatCode>General</c:formatCode>
                <c:ptCount val="438"/>
                <c:pt idx="0">
                  <c:v>72</c:v>
                </c:pt>
                <c:pt idx="1">
                  <c:v>73</c:v>
                </c:pt>
                <c:pt idx="2">
                  <c:v>74</c:v>
                </c:pt>
                <c:pt idx="3">
                  <c:v>75</c:v>
                </c:pt>
                <c:pt idx="4">
                  <c:v>76</c:v>
                </c:pt>
                <c:pt idx="5">
                  <c:v>77</c:v>
                </c:pt>
                <c:pt idx="6">
                  <c:v>78</c:v>
                </c:pt>
                <c:pt idx="7">
                  <c:v>79</c:v>
                </c:pt>
                <c:pt idx="8">
                  <c:v>80</c:v>
                </c:pt>
                <c:pt idx="9">
                  <c:v>81</c:v>
                </c:pt>
                <c:pt idx="10">
                  <c:v>82</c:v>
                </c:pt>
                <c:pt idx="11">
                  <c:v>83</c:v>
                </c:pt>
                <c:pt idx="12">
                  <c:v>84</c:v>
                </c:pt>
                <c:pt idx="13">
                  <c:v>85</c:v>
                </c:pt>
                <c:pt idx="14">
                  <c:v>86</c:v>
                </c:pt>
                <c:pt idx="15">
                  <c:v>87</c:v>
                </c:pt>
                <c:pt idx="16">
                  <c:v>88</c:v>
                </c:pt>
                <c:pt idx="17">
                  <c:v>89</c:v>
                </c:pt>
                <c:pt idx="18">
                  <c:v>90</c:v>
                </c:pt>
                <c:pt idx="19">
                  <c:v>91</c:v>
                </c:pt>
                <c:pt idx="20">
                  <c:v>92</c:v>
                </c:pt>
                <c:pt idx="21">
                  <c:v>93</c:v>
                </c:pt>
                <c:pt idx="22">
                  <c:v>94</c:v>
                </c:pt>
                <c:pt idx="23">
                  <c:v>95</c:v>
                </c:pt>
                <c:pt idx="24">
                  <c:v>96</c:v>
                </c:pt>
                <c:pt idx="25">
                  <c:v>97</c:v>
                </c:pt>
                <c:pt idx="26">
                  <c:v>98</c:v>
                </c:pt>
                <c:pt idx="27">
                  <c:v>99</c:v>
                </c:pt>
                <c:pt idx="28">
                  <c:v>100</c:v>
                </c:pt>
                <c:pt idx="29">
                  <c:v>101</c:v>
                </c:pt>
                <c:pt idx="30">
                  <c:v>102</c:v>
                </c:pt>
                <c:pt idx="31">
                  <c:v>103</c:v>
                </c:pt>
                <c:pt idx="32">
                  <c:v>104</c:v>
                </c:pt>
                <c:pt idx="33">
                  <c:v>105</c:v>
                </c:pt>
                <c:pt idx="34">
                  <c:v>106</c:v>
                </c:pt>
                <c:pt idx="35">
                  <c:v>107</c:v>
                </c:pt>
                <c:pt idx="36">
                  <c:v>108</c:v>
                </c:pt>
                <c:pt idx="37">
                  <c:v>109</c:v>
                </c:pt>
                <c:pt idx="38">
                  <c:v>110</c:v>
                </c:pt>
                <c:pt idx="39">
                  <c:v>111</c:v>
                </c:pt>
                <c:pt idx="40">
                  <c:v>112</c:v>
                </c:pt>
                <c:pt idx="41">
                  <c:v>113</c:v>
                </c:pt>
                <c:pt idx="42">
                  <c:v>114</c:v>
                </c:pt>
                <c:pt idx="43">
                  <c:v>115</c:v>
                </c:pt>
                <c:pt idx="44">
                  <c:v>116</c:v>
                </c:pt>
                <c:pt idx="45">
                  <c:v>117</c:v>
                </c:pt>
                <c:pt idx="46">
                  <c:v>118</c:v>
                </c:pt>
                <c:pt idx="47">
                  <c:v>119</c:v>
                </c:pt>
                <c:pt idx="48">
                  <c:v>120</c:v>
                </c:pt>
                <c:pt idx="49">
                  <c:v>121</c:v>
                </c:pt>
                <c:pt idx="50">
                  <c:v>122</c:v>
                </c:pt>
                <c:pt idx="51">
                  <c:v>123</c:v>
                </c:pt>
                <c:pt idx="52">
                  <c:v>124</c:v>
                </c:pt>
                <c:pt idx="53">
                  <c:v>125</c:v>
                </c:pt>
                <c:pt idx="54">
                  <c:v>126</c:v>
                </c:pt>
                <c:pt idx="55">
                  <c:v>127</c:v>
                </c:pt>
                <c:pt idx="56">
                  <c:v>128</c:v>
                </c:pt>
                <c:pt idx="57">
                  <c:v>129</c:v>
                </c:pt>
                <c:pt idx="58">
                  <c:v>130</c:v>
                </c:pt>
                <c:pt idx="59">
                  <c:v>131</c:v>
                </c:pt>
                <c:pt idx="60">
                  <c:v>132</c:v>
                </c:pt>
                <c:pt idx="61">
                  <c:v>133</c:v>
                </c:pt>
                <c:pt idx="62">
                  <c:v>134</c:v>
                </c:pt>
                <c:pt idx="63">
                  <c:v>135</c:v>
                </c:pt>
                <c:pt idx="64">
                  <c:v>136</c:v>
                </c:pt>
                <c:pt idx="65">
                  <c:v>137</c:v>
                </c:pt>
                <c:pt idx="66">
                  <c:v>138</c:v>
                </c:pt>
                <c:pt idx="67">
                  <c:v>139</c:v>
                </c:pt>
                <c:pt idx="68">
                  <c:v>140</c:v>
                </c:pt>
                <c:pt idx="69">
                  <c:v>141</c:v>
                </c:pt>
                <c:pt idx="70">
                  <c:v>142</c:v>
                </c:pt>
                <c:pt idx="71">
                  <c:v>143</c:v>
                </c:pt>
                <c:pt idx="72">
                  <c:v>144</c:v>
                </c:pt>
                <c:pt idx="73">
                  <c:v>145</c:v>
                </c:pt>
                <c:pt idx="74">
                  <c:v>146</c:v>
                </c:pt>
                <c:pt idx="75">
                  <c:v>147</c:v>
                </c:pt>
                <c:pt idx="76">
                  <c:v>148</c:v>
                </c:pt>
                <c:pt idx="77">
                  <c:v>149</c:v>
                </c:pt>
                <c:pt idx="78">
                  <c:v>150</c:v>
                </c:pt>
                <c:pt idx="79">
                  <c:v>151</c:v>
                </c:pt>
                <c:pt idx="80">
                  <c:v>152</c:v>
                </c:pt>
                <c:pt idx="81">
                  <c:v>153</c:v>
                </c:pt>
                <c:pt idx="82">
                  <c:v>154</c:v>
                </c:pt>
                <c:pt idx="83">
                  <c:v>155</c:v>
                </c:pt>
                <c:pt idx="84">
                  <c:v>156</c:v>
                </c:pt>
                <c:pt idx="85">
                  <c:v>157</c:v>
                </c:pt>
                <c:pt idx="86">
                  <c:v>158</c:v>
                </c:pt>
                <c:pt idx="87">
                  <c:v>159</c:v>
                </c:pt>
                <c:pt idx="88">
                  <c:v>160</c:v>
                </c:pt>
                <c:pt idx="89">
                  <c:v>161</c:v>
                </c:pt>
                <c:pt idx="90">
                  <c:v>162</c:v>
                </c:pt>
                <c:pt idx="91">
                  <c:v>163</c:v>
                </c:pt>
                <c:pt idx="92">
                  <c:v>164</c:v>
                </c:pt>
                <c:pt idx="93">
                  <c:v>165</c:v>
                </c:pt>
                <c:pt idx="94">
                  <c:v>166</c:v>
                </c:pt>
                <c:pt idx="95">
                  <c:v>167</c:v>
                </c:pt>
                <c:pt idx="96">
                  <c:v>168</c:v>
                </c:pt>
                <c:pt idx="97">
                  <c:v>169</c:v>
                </c:pt>
                <c:pt idx="98">
                  <c:v>170</c:v>
                </c:pt>
                <c:pt idx="99">
                  <c:v>171</c:v>
                </c:pt>
                <c:pt idx="100">
                  <c:v>172</c:v>
                </c:pt>
                <c:pt idx="101">
                  <c:v>173</c:v>
                </c:pt>
                <c:pt idx="102">
                  <c:v>174</c:v>
                </c:pt>
                <c:pt idx="103">
                  <c:v>175</c:v>
                </c:pt>
                <c:pt idx="104">
                  <c:v>176</c:v>
                </c:pt>
                <c:pt idx="105">
                  <c:v>177</c:v>
                </c:pt>
                <c:pt idx="106">
                  <c:v>178</c:v>
                </c:pt>
                <c:pt idx="107">
                  <c:v>179</c:v>
                </c:pt>
                <c:pt idx="108">
                  <c:v>180</c:v>
                </c:pt>
                <c:pt idx="109">
                  <c:v>181</c:v>
                </c:pt>
                <c:pt idx="110">
                  <c:v>182</c:v>
                </c:pt>
                <c:pt idx="111">
                  <c:v>183</c:v>
                </c:pt>
                <c:pt idx="112">
                  <c:v>184</c:v>
                </c:pt>
                <c:pt idx="113">
                  <c:v>185</c:v>
                </c:pt>
                <c:pt idx="114">
                  <c:v>186</c:v>
                </c:pt>
                <c:pt idx="115">
                  <c:v>187</c:v>
                </c:pt>
                <c:pt idx="116">
                  <c:v>188</c:v>
                </c:pt>
                <c:pt idx="117">
                  <c:v>189</c:v>
                </c:pt>
                <c:pt idx="118">
                  <c:v>190</c:v>
                </c:pt>
                <c:pt idx="119">
                  <c:v>191</c:v>
                </c:pt>
                <c:pt idx="120">
                  <c:v>192</c:v>
                </c:pt>
                <c:pt idx="121">
                  <c:v>193</c:v>
                </c:pt>
                <c:pt idx="122">
                  <c:v>194</c:v>
                </c:pt>
                <c:pt idx="123">
                  <c:v>195</c:v>
                </c:pt>
                <c:pt idx="124">
                  <c:v>196</c:v>
                </c:pt>
                <c:pt idx="125">
                  <c:v>197</c:v>
                </c:pt>
                <c:pt idx="126">
                  <c:v>198</c:v>
                </c:pt>
                <c:pt idx="127">
                  <c:v>199</c:v>
                </c:pt>
                <c:pt idx="128">
                  <c:v>200</c:v>
                </c:pt>
                <c:pt idx="129">
                  <c:v>201</c:v>
                </c:pt>
                <c:pt idx="130">
                  <c:v>202</c:v>
                </c:pt>
                <c:pt idx="131">
                  <c:v>203</c:v>
                </c:pt>
                <c:pt idx="132">
                  <c:v>204</c:v>
                </c:pt>
                <c:pt idx="133">
                  <c:v>205</c:v>
                </c:pt>
                <c:pt idx="134">
                  <c:v>206</c:v>
                </c:pt>
                <c:pt idx="135">
                  <c:v>207</c:v>
                </c:pt>
                <c:pt idx="136">
                  <c:v>208</c:v>
                </c:pt>
                <c:pt idx="137">
                  <c:v>209</c:v>
                </c:pt>
                <c:pt idx="138">
                  <c:v>210</c:v>
                </c:pt>
                <c:pt idx="139">
                  <c:v>211</c:v>
                </c:pt>
                <c:pt idx="140">
                  <c:v>212</c:v>
                </c:pt>
                <c:pt idx="141">
                  <c:v>213</c:v>
                </c:pt>
                <c:pt idx="142">
                  <c:v>214</c:v>
                </c:pt>
                <c:pt idx="143">
                  <c:v>215</c:v>
                </c:pt>
                <c:pt idx="144">
                  <c:v>216</c:v>
                </c:pt>
                <c:pt idx="145">
                  <c:v>217</c:v>
                </c:pt>
                <c:pt idx="146">
                  <c:v>218</c:v>
                </c:pt>
                <c:pt idx="147">
                  <c:v>219</c:v>
                </c:pt>
                <c:pt idx="148">
                  <c:v>220</c:v>
                </c:pt>
                <c:pt idx="149">
                  <c:v>221</c:v>
                </c:pt>
                <c:pt idx="150">
                  <c:v>222</c:v>
                </c:pt>
                <c:pt idx="151">
                  <c:v>223</c:v>
                </c:pt>
                <c:pt idx="152">
                  <c:v>224</c:v>
                </c:pt>
                <c:pt idx="153">
                  <c:v>225</c:v>
                </c:pt>
                <c:pt idx="154">
                  <c:v>226</c:v>
                </c:pt>
                <c:pt idx="155">
                  <c:v>227</c:v>
                </c:pt>
                <c:pt idx="156">
                  <c:v>228</c:v>
                </c:pt>
                <c:pt idx="157">
                  <c:v>229</c:v>
                </c:pt>
                <c:pt idx="158">
                  <c:v>230</c:v>
                </c:pt>
                <c:pt idx="159">
                  <c:v>231</c:v>
                </c:pt>
                <c:pt idx="160">
                  <c:v>232</c:v>
                </c:pt>
                <c:pt idx="161">
                  <c:v>233</c:v>
                </c:pt>
                <c:pt idx="162">
                  <c:v>234</c:v>
                </c:pt>
                <c:pt idx="163">
                  <c:v>235</c:v>
                </c:pt>
                <c:pt idx="164">
                  <c:v>236</c:v>
                </c:pt>
                <c:pt idx="165">
                  <c:v>237</c:v>
                </c:pt>
                <c:pt idx="166">
                  <c:v>238</c:v>
                </c:pt>
                <c:pt idx="167">
                  <c:v>239</c:v>
                </c:pt>
                <c:pt idx="168">
                  <c:v>240</c:v>
                </c:pt>
                <c:pt idx="169">
                  <c:v>241</c:v>
                </c:pt>
                <c:pt idx="170">
                  <c:v>242</c:v>
                </c:pt>
                <c:pt idx="171">
                  <c:v>243</c:v>
                </c:pt>
                <c:pt idx="172">
                  <c:v>244</c:v>
                </c:pt>
                <c:pt idx="173">
                  <c:v>245</c:v>
                </c:pt>
                <c:pt idx="174">
                  <c:v>246</c:v>
                </c:pt>
                <c:pt idx="175">
                  <c:v>247</c:v>
                </c:pt>
                <c:pt idx="176">
                  <c:v>248</c:v>
                </c:pt>
                <c:pt idx="177">
                  <c:v>249</c:v>
                </c:pt>
                <c:pt idx="178">
                  <c:v>250</c:v>
                </c:pt>
                <c:pt idx="179">
                  <c:v>251</c:v>
                </c:pt>
                <c:pt idx="180">
                  <c:v>252</c:v>
                </c:pt>
                <c:pt idx="181">
                  <c:v>253</c:v>
                </c:pt>
                <c:pt idx="182">
                  <c:v>254</c:v>
                </c:pt>
                <c:pt idx="183">
                  <c:v>255</c:v>
                </c:pt>
                <c:pt idx="184">
                  <c:v>256</c:v>
                </c:pt>
                <c:pt idx="185">
                  <c:v>257</c:v>
                </c:pt>
                <c:pt idx="186">
                  <c:v>258</c:v>
                </c:pt>
                <c:pt idx="187">
                  <c:v>259</c:v>
                </c:pt>
                <c:pt idx="188">
                  <c:v>260</c:v>
                </c:pt>
                <c:pt idx="189">
                  <c:v>261</c:v>
                </c:pt>
                <c:pt idx="190">
                  <c:v>262</c:v>
                </c:pt>
                <c:pt idx="191">
                  <c:v>263</c:v>
                </c:pt>
                <c:pt idx="192">
                  <c:v>264</c:v>
                </c:pt>
                <c:pt idx="193">
                  <c:v>265</c:v>
                </c:pt>
                <c:pt idx="194">
                  <c:v>266</c:v>
                </c:pt>
                <c:pt idx="195">
                  <c:v>267</c:v>
                </c:pt>
                <c:pt idx="196">
                  <c:v>268</c:v>
                </c:pt>
                <c:pt idx="197">
                  <c:v>269</c:v>
                </c:pt>
                <c:pt idx="198">
                  <c:v>270</c:v>
                </c:pt>
                <c:pt idx="199">
                  <c:v>271</c:v>
                </c:pt>
                <c:pt idx="200">
                  <c:v>272</c:v>
                </c:pt>
                <c:pt idx="201">
                  <c:v>273</c:v>
                </c:pt>
                <c:pt idx="202">
                  <c:v>274</c:v>
                </c:pt>
                <c:pt idx="203">
                  <c:v>275</c:v>
                </c:pt>
                <c:pt idx="204">
                  <c:v>276</c:v>
                </c:pt>
                <c:pt idx="205">
                  <c:v>277</c:v>
                </c:pt>
                <c:pt idx="206">
                  <c:v>278</c:v>
                </c:pt>
                <c:pt idx="207">
                  <c:v>279</c:v>
                </c:pt>
                <c:pt idx="208">
                  <c:v>280</c:v>
                </c:pt>
                <c:pt idx="209">
                  <c:v>281</c:v>
                </c:pt>
                <c:pt idx="210">
                  <c:v>282</c:v>
                </c:pt>
                <c:pt idx="211">
                  <c:v>283</c:v>
                </c:pt>
                <c:pt idx="212">
                  <c:v>284</c:v>
                </c:pt>
                <c:pt idx="213">
                  <c:v>285</c:v>
                </c:pt>
                <c:pt idx="214">
                  <c:v>286</c:v>
                </c:pt>
                <c:pt idx="215">
                  <c:v>287</c:v>
                </c:pt>
                <c:pt idx="216">
                  <c:v>288</c:v>
                </c:pt>
                <c:pt idx="217">
                  <c:v>289</c:v>
                </c:pt>
                <c:pt idx="218">
                  <c:v>290</c:v>
                </c:pt>
                <c:pt idx="219">
                  <c:v>291</c:v>
                </c:pt>
                <c:pt idx="220">
                  <c:v>292</c:v>
                </c:pt>
                <c:pt idx="221">
                  <c:v>293</c:v>
                </c:pt>
                <c:pt idx="222">
                  <c:v>294</c:v>
                </c:pt>
                <c:pt idx="223">
                  <c:v>295</c:v>
                </c:pt>
                <c:pt idx="224">
                  <c:v>296</c:v>
                </c:pt>
                <c:pt idx="225">
                  <c:v>297</c:v>
                </c:pt>
                <c:pt idx="226">
                  <c:v>298</c:v>
                </c:pt>
                <c:pt idx="227">
                  <c:v>299</c:v>
                </c:pt>
                <c:pt idx="228">
                  <c:v>300</c:v>
                </c:pt>
                <c:pt idx="229">
                  <c:v>301</c:v>
                </c:pt>
                <c:pt idx="230">
                  <c:v>302</c:v>
                </c:pt>
                <c:pt idx="231">
                  <c:v>303</c:v>
                </c:pt>
                <c:pt idx="232">
                  <c:v>304</c:v>
                </c:pt>
                <c:pt idx="233">
                  <c:v>305</c:v>
                </c:pt>
                <c:pt idx="234">
                  <c:v>306</c:v>
                </c:pt>
                <c:pt idx="235">
                  <c:v>307</c:v>
                </c:pt>
                <c:pt idx="236">
                  <c:v>308</c:v>
                </c:pt>
                <c:pt idx="237">
                  <c:v>309</c:v>
                </c:pt>
                <c:pt idx="238">
                  <c:v>310</c:v>
                </c:pt>
                <c:pt idx="239">
                  <c:v>311</c:v>
                </c:pt>
                <c:pt idx="240">
                  <c:v>312</c:v>
                </c:pt>
                <c:pt idx="241">
                  <c:v>313</c:v>
                </c:pt>
                <c:pt idx="242">
                  <c:v>314</c:v>
                </c:pt>
                <c:pt idx="243">
                  <c:v>315</c:v>
                </c:pt>
                <c:pt idx="244">
                  <c:v>316</c:v>
                </c:pt>
                <c:pt idx="245">
                  <c:v>317</c:v>
                </c:pt>
                <c:pt idx="246">
                  <c:v>318</c:v>
                </c:pt>
                <c:pt idx="247">
                  <c:v>319</c:v>
                </c:pt>
                <c:pt idx="248">
                  <c:v>320</c:v>
                </c:pt>
                <c:pt idx="249">
                  <c:v>321</c:v>
                </c:pt>
                <c:pt idx="250">
                  <c:v>322</c:v>
                </c:pt>
                <c:pt idx="251">
                  <c:v>323</c:v>
                </c:pt>
                <c:pt idx="252">
                  <c:v>324</c:v>
                </c:pt>
                <c:pt idx="253">
                  <c:v>325</c:v>
                </c:pt>
                <c:pt idx="254">
                  <c:v>326</c:v>
                </c:pt>
                <c:pt idx="255">
                  <c:v>327</c:v>
                </c:pt>
                <c:pt idx="256">
                  <c:v>328</c:v>
                </c:pt>
                <c:pt idx="257">
                  <c:v>329</c:v>
                </c:pt>
                <c:pt idx="258">
                  <c:v>330</c:v>
                </c:pt>
                <c:pt idx="259">
                  <c:v>331</c:v>
                </c:pt>
                <c:pt idx="260">
                  <c:v>332</c:v>
                </c:pt>
                <c:pt idx="261">
                  <c:v>333</c:v>
                </c:pt>
                <c:pt idx="262">
                  <c:v>334</c:v>
                </c:pt>
                <c:pt idx="263">
                  <c:v>335</c:v>
                </c:pt>
                <c:pt idx="264">
                  <c:v>336</c:v>
                </c:pt>
                <c:pt idx="265">
                  <c:v>337</c:v>
                </c:pt>
                <c:pt idx="266">
                  <c:v>338</c:v>
                </c:pt>
                <c:pt idx="267">
                  <c:v>339</c:v>
                </c:pt>
                <c:pt idx="268">
                  <c:v>340</c:v>
                </c:pt>
                <c:pt idx="269">
                  <c:v>341</c:v>
                </c:pt>
                <c:pt idx="270">
                  <c:v>342</c:v>
                </c:pt>
                <c:pt idx="271">
                  <c:v>343</c:v>
                </c:pt>
                <c:pt idx="272">
                  <c:v>344</c:v>
                </c:pt>
                <c:pt idx="273">
                  <c:v>345</c:v>
                </c:pt>
                <c:pt idx="274">
                  <c:v>346</c:v>
                </c:pt>
                <c:pt idx="275">
                  <c:v>347</c:v>
                </c:pt>
                <c:pt idx="276">
                  <c:v>348</c:v>
                </c:pt>
                <c:pt idx="277">
                  <c:v>349</c:v>
                </c:pt>
                <c:pt idx="278">
                  <c:v>350</c:v>
                </c:pt>
                <c:pt idx="279">
                  <c:v>351</c:v>
                </c:pt>
                <c:pt idx="280">
                  <c:v>352</c:v>
                </c:pt>
                <c:pt idx="281">
                  <c:v>353</c:v>
                </c:pt>
                <c:pt idx="282">
                  <c:v>354</c:v>
                </c:pt>
                <c:pt idx="283">
                  <c:v>355</c:v>
                </c:pt>
                <c:pt idx="284">
                  <c:v>356</c:v>
                </c:pt>
                <c:pt idx="285">
                  <c:v>357</c:v>
                </c:pt>
                <c:pt idx="286">
                  <c:v>358</c:v>
                </c:pt>
                <c:pt idx="287">
                  <c:v>359</c:v>
                </c:pt>
                <c:pt idx="288">
                  <c:v>360</c:v>
                </c:pt>
                <c:pt idx="289">
                  <c:v>361</c:v>
                </c:pt>
                <c:pt idx="290">
                  <c:v>362</c:v>
                </c:pt>
                <c:pt idx="291">
                  <c:v>363</c:v>
                </c:pt>
                <c:pt idx="292">
                  <c:v>364</c:v>
                </c:pt>
                <c:pt idx="293">
                  <c:v>365</c:v>
                </c:pt>
                <c:pt idx="294">
                  <c:v>366</c:v>
                </c:pt>
                <c:pt idx="295">
                  <c:v>367</c:v>
                </c:pt>
                <c:pt idx="296">
                  <c:v>368</c:v>
                </c:pt>
                <c:pt idx="297">
                  <c:v>369</c:v>
                </c:pt>
                <c:pt idx="298">
                  <c:v>370</c:v>
                </c:pt>
                <c:pt idx="299">
                  <c:v>371</c:v>
                </c:pt>
                <c:pt idx="300">
                  <c:v>372</c:v>
                </c:pt>
                <c:pt idx="301">
                  <c:v>373</c:v>
                </c:pt>
                <c:pt idx="302">
                  <c:v>374</c:v>
                </c:pt>
                <c:pt idx="303">
                  <c:v>375</c:v>
                </c:pt>
                <c:pt idx="304">
                  <c:v>376</c:v>
                </c:pt>
                <c:pt idx="305">
                  <c:v>377</c:v>
                </c:pt>
                <c:pt idx="306">
                  <c:v>378</c:v>
                </c:pt>
                <c:pt idx="307">
                  <c:v>379</c:v>
                </c:pt>
                <c:pt idx="308">
                  <c:v>380</c:v>
                </c:pt>
                <c:pt idx="309">
                  <c:v>381</c:v>
                </c:pt>
                <c:pt idx="310">
                  <c:v>382</c:v>
                </c:pt>
                <c:pt idx="311">
                  <c:v>383</c:v>
                </c:pt>
                <c:pt idx="312">
                  <c:v>384</c:v>
                </c:pt>
                <c:pt idx="313">
                  <c:v>385</c:v>
                </c:pt>
                <c:pt idx="314">
                  <c:v>386</c:v>
                </c:pt>
                <c:pt idx="315">
                  <c:v>387</c:v>
                </c:pt>
                <c:pt idx="316">
                  <c:v>388</c:v>
                </c:pt>
                <c:pt idx="317">
                  <c:v>389</c:v>
                </c:pt>
                <c:pt idx="318">
                  <c:v>390</c:v>
                </c:pt>
                <c:pt idx="319">
                  <c:v>391</c:v>
                </c:pt>
                <c:pt idx="320">
                  <c:v>392</c:v>
                </c:pt>
                <c:pt idx="321">
                  <c:v>393</c:v>
                </c:pt>
                <c:pt idx="322">
                  <c:v>394</c:v>
                </c:pt>
                <c:pt idx="323">
                  <c:v>395</c:v>
                </c:pt>
                <c:pt idx="324">
                  <c:v>396</c:v>
                </c:pt>
                <c:pt idx="325">
                  <c:v>397</c:v>
                </c:pt>
                <c:pt idx="326">
                  <c:v>398</c:v>
                </c:pt>
                <c:pt idx="327">
                  <c:v>399</c:v>
                </c:pt>
                <c:pt idx="328">
                  <c:v>400</c:v>
                </c:pt>
                <c:pt idx="329">
                  <c:v>401</c:v>
                </c:pt>
                <c:pt idx="330">
                  <c:v>402</c:v>
                </c:pt>
                <c:pt idx="331">
                  <c:v>403</c:v>
                </c:pt>
                <c:pt idx="332">
                  <c:v>404</c:v>
                </c:pt>
                <c:pt idx="333">
                  <c:v>405</c:v>
                </c:pt>
                <c:pt idx="334">
                  <c:v>406</c:v>
                </c:pt>
                <c:pt idx="335">
                  <c:v>407</c:v>
                </c:pt>
                <c:pt idx="336">
                  <c:v>408</c:v>
                </c:pt>
                <c:pt idx="337">
                  <c:v>409</c:v>
                </c:pt>
                <c:pt idx="338">
                  <c:v>410</c:v>
                </c:pt>
                <c:pt idx="339">
                  <c:v>411</c:v>
                </c:pt>
                <c:pt idx="340">
                  <c:v>412</c:v>
                </c:pt>
                <c:pt idx="341">
                  <c:v>413</c:v>
                </c:pt>
                <c:pt idx="342">
                  <c:v>414</c:v>
                </c:pt>
                <c:pt idx="343">
                  <c:v>415</c:v>
                </c:pt>
                <c:pt idx="344">
                  <c:v>416</c:v>
                </c:pt>
                <c:pt idx="345">
                  <c:v>417</c:v>
                </c:pt>
                <c:pt idx="346">
                  <c:v>418</c:v>
                </c:pt>
                <c:pt idx="347">
                  <c:v>419</c:v>
                </c:pt>
                <c:pt idx="348">
                  <c:v>420</c:v>
                </c:pt>
                <c:pt idx="349">
                  <c:v>421</c:v>
                </c:pt>
                <c:pt idx="350">
                  <c:v>422</c:v>
                </c:pt>
                <c:pt idx="351">
                  <c:v>423</c:v>
                </c:pt>
                <c:pt idx="352">
                  <c:v>424</c:v>
                </c:pt>
                <c:pt idx="353">
                  <c:v>425</c:v>
                </c:pt>
                <c:pt idx="354">
                  <c:v>426</c:v>
                </c:pt>
                <c:pt idx="355">
                  <c:v>427</c:v>
                </c:pt>
                <c:pt idx="356">
                  <c:v>428</c:v>
                </c:pt>
                <c:pt idx="357">
                  <c:v>429</c:v>
                </c:pt>
                <c:pt idx="358">
                  <c:v>430</c:v>
                </c:pt>
                <c:pt idx="359">
                  <c:v>431</c:v>
                </c:pt>
                <c:pt idx="360">
                  <c:v>432</c:v>
                </c:pt>
                <c:pt idx="361">
                  <c:v>433</c:v>
                </c:pt>
                <c:pt idx="362">
                  <c:v>434</c:v>
                </c:pt>
                <c:pt idx="363">
                  <c:v>435</c:v>
                </c:pt>
                <c:pt idx="364">
                  <c:v>436</c:v>
                </c:pt>
                <c:pt idx="365">
                  <c:v>437</c:v>
                </c:pt>
                <c:pt idx="366">
                  <c:v>438</c:v>
                </c:pt>
                <c:pt idx="367">
                  <c:v>439</c:v>
                </c:pt>
                <c:pt idx="368">
                  <c:v>440</c:v>
                </c:pt>
                <c:pt idx="369">
                  <c:v>441</c:v>
                </c:pt>
                <c:pt idx="370">
                  <c:v>442</c:v>
                </c:pt>
                <c:pt idx="371">
                  <c:v>443</c:v>
                </c:pt>
                <c:pt idx="372">
                  <c:v>444</c:v>
                </c:pt>
                <c:pt idx="373">
                  <c:v>445</c:v>
                </c:pt>
                <c:pt idx="374">
                  <c:v>446</c:v>
                </c:pt>
                <c:pt idx="375">
                  <c:v>447</c:v>
                </c:pt>
                <c:pt idx="376">
                  <c:v>448</c:v>
                </c:pt>
                <c:pt idx="377">
                  <c:v>449</c:v>
                </c:pt>
                <c:pt idx="378">
                  <c:v>450</c:v>
                </c:pt>
                <c:pt idx="379">
                  <c:v>451</c:v>
                </c:pt>
                <c:pt idx="380">
                  <c:v>452</c:v>
                </c:pt>
                <c:pt idx="381">
                  <c:v>453</c:v>
                </c:pt>
                <c:pt idx="382">
                  <c:v>454</c:v>
                </c:pt>
                <c:pt idx="383">
                  <c:v>455</c:v>
                </c:pt>
                <c:pt idx="384">
                  <c:v>456</c:v>
                </c:pt>
                <c:pt idx="385">
                  <c:v>457</c:v>
                </c:pt>
                <c:pt idx="386">
                  <c:v>458</c:v>
                </c:pt>
                <c:pt idx="387">
                  <c:v>459</c:v>
                </c:pt>
                <c:pt idx="388">
                  <c:v>460</c:v>
                </c:pt>
                <c:pt idx="389">
                  <c:v>461</c:v>
                </c:pt>
                <c:pt idx="390">
                  <c:v>462</c:v>
                </c:pt>
                <c:pt idx="391">
                  <c:v>463</c:v>
                </c:pt>
                <c:pt idx="392">
                  <c:v>464</c:v>
                </c:pt>
                <c:pt idx="393">
                  <c:v>465</c:v>
                </c:pt>
                <c:pt idx="394">
                  <c:v>466</c:v>
                </c:pt>
                <c:pt idx="395">
                  <c:v>467</c:v>
                </c:pt>
                <c:pt idx="396">
                  <c:v>468</c:v>
                </c:pt>
                <c:pt idx="397">
                  <c:v>469</c:v>
                </c:pt>
                <c:pt idx="398">
                  <c:v>470</c:v>
                </c:pt>
                <c:pt idx="399">
                  <c:v>471</c:v>
                </c:pt>
                <c:pt idx="400">
                  <c:v>472</c:v>
                </c:pt>
                <c:pt idx="401">
                  <c:v>473</c:v>
                </c:pt>
                <c:pt idx="402">
                  <c:v>474</c:v>
                </c:pt>
                <c:pt idx="403">
                  <c:v>475</c:v>
                </c:pt>
                <c:pt idx="404">
                  <c:v>476</c:v>
                </c:pt>
                <c:pt idx="405">
                  <c:v>477</c:v>
                </c:pt>
                <c:pt idx="406">
                  <c:v>478</c:v>
                </c:pt>
                <c:pt idx="407">
                  <c:v>479</c:v>
                </c:pt>
                <c:pt idx="408">
                  <c:v>480</c:v>
                </c:pt>
                <c:pt idx="409">
                  <c:v>481</c:v>
                </c:pt>
                <c:pt idx="410">
                  <c:v>482</c:v>
                </c:pt>
                <c:pt idx="411">
                  <c:v>483</c:v>
                </c:pt>
                <c:pt idx="412">
                  <c:v>484</c:v>
                </c:pt>
                <c:pt idx="413">
                  <c:v>485</c:v>
                </c:pt>
                <c:pt idx="414">
                  <c:v>486</c:v>
                </c:pt>
                <c:pt idx="415">
                  <c:v>487</c:v>
                </c:pt>
                <c:pt idx="416">
                  <c:v>488</c:v>
                </c:pt>
                <c:pt idx="417">
                  <c:v>489</c:v>
                </c:pt>
                <c:pt idx="418">
                  <c:v>490</c:v>
                </c:pt>
                <c:pt idx="419">
                  <c:v>491</c:v>
                </c:pt>
                <c:pt idx="420">
                  <c:v>492</c:v>
                </c:pt>
                <c:pt idx="421">
                  <c:v>493</c:v>
                </c:pt>
                <c:pt idx="422">
                  <c:v>494</c:v>
                </c:pt>
                <c:pt idx="423">
                  <c:v>495</c:v>
                </c:pt>
                <c:pt idx="424">
                  <c:v>496</c:v>
                </c:pt>
                <c:pt idx="425">
                  <c:v>497</c:v>
                </c:pt>
                <c:pt idx="426">
                  <c:v>498</c:v>
                </c:pt>
                <c:pt idx="427">
                  <c:v>499</c:v>
                </c:pt>
                <c:pt idx="428">
                  <c:v>500</c:v>
                </c:pt>
                <c:pt idx="429">
                  <c:v>501</c:v>
                </c:pt>
                <c:pt idx="430">
                  <c:v>502</c:v>
                </c:pt>
                <c:pt idx="431">
                  <c:v>503</c:v>
                </c:pt>
                <c:pt idx="432">
                  <c:v>504</c:v>
                </c:pt>
                <c:pt idx="433">
                  <c:v>505</c:v>
                </c:pt>
                <c:pt idx="434">
                  <c:v>506</c:v>
                </c:pt>
                <c:pt idx="435">
                  <c:v>507</c:v>
                </c:pt>
                <c:pt idx="436">
                  <c:v>508</c:v>
                </c:pt>
                <c:pt idx="437">
                  <c:v>509</c:v>
                </c:pt>
              </c:numCache>
            </c:numRef>
          </c:xVal>
          <c:yVal>
            <c:numRef>
              <c:f>'Anisotropy Fit'!$D$58:$D$495</c:f>
              <c:numCache>
                <c:formatCode>General</c:formatCode>
                <c:ptCount val="438"/>
                <c:pt idx="0">
                  <c:v>8.9153899999999994E-2</c:v>
                </c:pt>
                <c:pt idx="1">
                  <c:v>0.1632854</c:v>
                </c:pt>
                <c:pt idx="2">
                  <c:v>0.12184159999999999</c:v>
                </c:pt>
                <c:pt idx="3">
                  <c:v>0.10431029999999999</c:v>
                </c:pt>
                <c:pt idx="4" formatCode="0.00E+00">
                  <c:v>8.3387890000000006E-2</c:v>
                </c:pt>
                <c:pt idx="5" formatCode="0.00E+00">
                  <c:v>6.0371630000000003E-2</c:v>
                </c:pt>
                <c:pt idx="6" formatCode="0.00E+00">
                  <c:v>4.8213279999999997E-2</c:v>
                </c:pt>
                <c:pt idx="7" formatCode="0.00E+00">
                  <c:v>4.1752249999999998E-2</c:v>
                </c:pt>
                <c:pt idx="8" formatCode="0.00E+00">
                  <c:v>3.7892660000000002E-2</c:v>
                </c:pt>
                <c:pt idx="9" formatCode="0.00E+00">
                  <c:v>3.0385550000000001E-2</c:v>
                </c:pt>
                <c:pt idx="10" formatCode="0.00E+00">
                  <c:v>3.3375679999999998E-2</c:v>
                </c:pt>
                <c:pt idx="11">
                  <c:v>2.60851E-2</c:v>
                </c:pt>
                <c:pt idx="12" formatCode="0.00E+00">
                  <c:v>3.1710780000000001E-2</c:v>
                </c:pt>
                <c:pt idx="13" formatCode="0.00E+00">
                  <c:v>2.451679E-2</c:v>
                </c:pt>
                <c:pt idx="14" formatCode="0.00E+00">
                  <c:v>3.0084960000000001E-2</c:v>
                </c:pt>
                <c:pt idx="15" formatCode="0.00E+00">
                  <c:v>2.5122169999999999E-2</c:v>
                </c:pt>
                <c:pt idx="16" formatCode="0.00E+00">
                  <c:v>2.192086E-2</c:v>
                </c:pt>
                <c:pt idx="17" formatCode="0.00E+00">
                  <c:v>1.7262050000000001E-2</c:v>
                </c:pt>
                <c:pt idx="18" formatCode="0.00E+00">
                  <c:v>1.7905910000000001E-2</c:v>
                </c:pt>
                <c:pt idx="19" formatCode="0.00E+00">
                  <c:v>2.2457149999999999E-2</c:v>
                </c:pt>
                <c:pt idx="20" formatCode="0.00E+00">
                  <c:v>1.195853E-2</c:v>
                </c:pt>
                <c:pt idx="21" formatCode="0.00E+00">
                  <c:v>1.438411E-2</c:v>
                </c:pt>
                <c:pt idx="22" formatCode="0.00E+00">
                  <c:v>1.194133E-2</c:v>
                </c:pt>
                <c:pt idx="23" formatCode="0.00E+00">
                  <c:v>7.173507E-3</c:v>
                </c:pt>
                <c:pt idx="24" formatCode="0.00E+00">
                  <c:v>1.7153849999999998E-2</c:v>
                </c:pt>
                <c:pt idx="25" formatCode="0.00E+00">
                  <c:v>1.7728979999999998E-2</c:v>
                </c:pt>
                <c:pt idx="26" formatCode="0.00E+00">
                  <c:v>1.841868E-2</c:v>
                </c:pt>
                <c:pt idx="27" formatCode="0.00E+00">
                  <c:v>1.114941E-2</c:v>
                </c:pt>
                <c:pt idx="28" formatCode="0.00E+00">
                  <c:v>1.7659169999999998E-2</c:v>
                </c:pt>
                <c:pt idx="29" formatCode="0.00E+00">
                  <c:v>2.0695060000000001E-2</c:v>
                </c:pt>
                <c:pt idx="30" formatCode="0.00E+00">
                  <c:v>1.340504E-2</c:v>
                </c:pt>
                <c:pt idx="31" formatCode="0.00E+00">
                  <c:v>1.3368049999999999E-2</c:v>
                </c:pt>
                <c:pt idx="32" formatCode="0.00E+00">
                  <c:v>2.0242119999999999E-2</c:v>
                </c:pt>
                <c:pt idx="33" formatCode="0.00E+00">
                  <c:v>8.5324100000000007E-3</c:v>
                </c:pt>
                <c:pt idx="34">
                  <c:v>1.7174200000000001E-2</c:v>
                </c:pt>
                <c:pt idx="35" formatCode="0.00E+00">
                  <c:v>1.9295320000000001E-2</c:v>
                </c:pt>
                <c:pt idx="36" formatCode="0.00E+00">
                  <c:v>2.8160099999999999E-3</c:v>
                </c:pt>
                <c:pt idx="37" formatCode="0.00E+00">
                  <c:v>6.4818059999999997E-3</c:v>
                </c:pt>
                <c:pt idx="38" formatCode="0.00E+00">
                  <c:v>5.6632519999999997E-3</c:v>
                </c:pt>
                <c:pt idx="39" formatCode="0.00E+00">
                  <c:v>1.6360429999999999E-2</c:v>
                </c:pt>
                <c:pt idx="40" formatCode="0.00E+00">
                  <c:v>1.568984E-2</c:v>
                </c:pt>
                <c:pt idx="41" formatCode="0.00E+00">
                  <c:v>1.432011E-2</c:v>
                </c:pt>
                <c:pt idx="42" formatCode="0.00E+00">
                  <c:v>2.4677810000000001E-2</c:v>
                </c:pt>
                <c:pt idx="43" formatCode="0.00E+00">
                  <c:v>2.079019E-2</c:v>
                </c:pt>
                <c:pt idx="44" formatCode="0.00E+00">
                  <c:v>5.6820969999999997E-3</c:v>
                </c:pt>
                <c:pt idx="45" formatCode="0.00E+00">
                  <c:v>8.1571149999999995E-3</c:v>
                </c:pt>
                <c:pt idx="46" formatCode="0.00E+00">
                  <c:v>8.8525700000000006E-3</c:v>
                </c:pt>
                <c:pt idx="47" formatCode="0.00E+00">
                  <c:v>5.6727829999999998E-3</c:v>
                </c:pt>
                <c:pt idx="48" formatCode="0.00E+00">
                  <c:v>4.079437E-3</c:v>
                </c:pt>
                <c:pt idx="49" formatCode="0.00E+00">
                  <c:v>5.0443969999999999E-3</c:v>
                </c:pt>
                <c:pt idx="50" formatCode="0.00E+00">
                  <c:v>1.4153819999999999E-2</c:v>
                </c:pt>
                <c:pt idx="51" formatCode="0.00E+00">
                  <c:v>1.2927889999999999E-2</c:v>
                </c:pt>
                <c:pt idx="52" formatCode="0.00E+00">
                  <c:v>4.0489139999999998E-3</c:v>
                </c:pt>
                <c:pt idx="53" formatCode="0.00E+00">
                  <c:v>9.6033890000000004E-3</c:v>
                </c:pt>
                <c:pt idx="54" formatCode="0.00E+00">
                  <c:v>1.491222E-2</c:v>
                </c:pt>
                <c:pt idx="55" formatCode="0.00E+00">
                  <c:v>1.1652829999999999E-2</c:v>
                </c:pt>
                <c:pt idx="56" formatCode="0.00E+00">
                  <c:v>1.6167020000000001E-2</c:v>
                </c:pt>
                <c:pt idx="57" formatCode="0.00E+00">
                  <c:v>-2.182598E-3</c:v>
                </c:pt>
                <c:pt idx="58" formatCode="0.00E+00">
                  <c:v>7.9879900000000004E-3</c:v>
                </c:pt>
                <c:pt idx="59" formatCode="0.00E+00">
                  <c:v>1.388709E-2</c:v>
                </c:pt>
                <c:pt idx="60" formatCode="0.00E+00">
                  <c:v>1.921991E-2</c:v>
                </c:pt>
                <c:pt idx="61" formatCode="0.00E+00">
                  <c:v>1.1391460000000001E-2</c:v>
                </c:pt>
                <c:pt idx="62" formatCode="0.00E+00">
                  <c:v>4.3421049999999997E-3</c:v>
                </c:pt>
                <c:pt idx="63" formatCode="0.00E+00">
                  <c:v>4.3755280000000002E-4</c:v>
                </c:pt>
                <c:pt idx="64" formatCode="0.00E+00">
                  <c:v>4.8375980000000002E-3</c:v>
                </c:pt>
                <c:pt idx="65" formatCode="0.00E+00">
                  <c:v>9.7148930000000005E-3</c:v>
                </c:pt>
                <c:pt idx="66" formatCode="0.00E+00">
                  <c:v>1.208269E-2</c:v>
                </c:pt>
                <c:pt idx="67" formatCode="0.00E+00">
                  <c:v>6.9267920000000002E-3</c:v>
                </c:pt>
                <c:pt idx="68" formatCode="0.00E+00">
                  <c:v>8.1106549999999996E-3</c:v>
                </c:pt>
                <c:pt idx="69" formatCode="0.00E+00">
                  <c:v>3.6131959999999999E-3</c:v>
                </c:pt>
                <c:pt idx="70" formatCode="0.00E+00">
                  <c:v>7.7210539999999998E-3</c:v>
                </c:pt>
                <c:pt idx="71" formatCode="0.00E+00">
                  <c:v>2.614936E-2</c:v>
                </c:pt>
                <c:pt idx="72" formatCode="0.00E+00">
                  <c:v>1.2277079999999999E-2</c:v>
                </c:pt>
                <c:pt idx="73" formatCode="0.00E+00">
                  <c:v>1.9156860000000001E-2</c:v>
                </c:pt>
                <c:pt idx="74" formatCode="0.00E+00">
                  <c:v>-1.309839E-2</c:v>
                </c:pt>
                <c:pt idx="75" formatCode="0.00E+00">
                  <c:v>1.083393E-2</c:v>
                </c:pt>
                <c:pt idx="76" formatCode="0.00E+00">
                  <c:v>1.073004E-3</c:v>
                </c:pt>
                <c:pt idx="77" formatCode="0.00E+00">
                  <c:v>1.333401E-2</c:v>
                </c:pt>
                <c:pt idx="78" formatCode="0.00E+00">
                  <c:v>1.344863E-2</c:v>
                </c:pt>
                <c:pt idx="79" formatCode="0.00E+00">
                  <c:v>9.5936259999999992E-3</c:v>
                </c:pt>
                <c:pt idx="80" formatCode="0.00E+00">
                  <c:v>1.4080820000000001E-2</c:v>
                </c:pt>
                <c:pt idx="81" formatCode="0.00E+00">
                  <c:v>6.5756440000000003E-3</c:v>
                </c:pt>
                <c:pt idx="82" formatCode="0.00E+00">
                  <c:v>1.3246310000000001E-2</c:v>
                </c:pt>
                <c:pt idx="83" formatCode="0.00E+00">
                  <c:v>5.0535650000000005E-4</c:v>
                </c:pt>
                <c:pt idx="84" formatCode="0.00E+00">
                  <c:v>9.7399970000000002E-3</c:v>
                </c:pt>
                <c:pt idx="85" formatCode="0.00E+00">
                  <c:v>8.6712669999999999E-5</c:v>
                </c:pt>
                <c:pt idx="86" formatCode="0.00E+00">
                  <c:v>-2.627898E-3</c:v>
                </c:pt>
                <c:pt idx="87" formatCode="0.00E+00">
                  <c:v>1.435208E-2</c:v>
                </c:pt>
                <c:pt idx="88" formatCode="0.00E+00">
                  <c:v>1.244517E-2</c:v>
                </c:pt>
                <c:pt idx="89" formatCode="0.00E+00">
                  <c:v>1.0904260000000001E-2</c:v>
                </c:pt>
                <c:pt idx="90" formatCode="0.00E+00">
                  <c:v>2.9159919999999999E-2</c:v>
                </c:pt>
                <c:pt idx="91" formatCode="0.00E+00">
                  <c:v>3.9414380000000002E-3</c:v>
                </c:pt>
                <c:pt idx="92" formatCode="0.00E+00">
                  <c:v>-9.1094130000000002E-3</c:v>
                </c:pt>
                <c:pt idx="93" formatCode="0.00E+00">
                  <c:v>-3.4955479999999998E-3</c:v>
                </c:pt>
                <c:pt idx="94" formatCode="0.00E+00">
                  <c:v>4.0643709999999998E-4</c:v>
                </c:pt>
                <c:pt idx="95" formatCode="0.00E+00">
                  <c:v>1.787089E-2</c:v>
                </c:pt>
                <c:pt idx="96" formatCode="0.00E+00">
                  <c:v>1.3349939999999999E-2</c:v>
                </c:pt>
                <c:pt idx="97" formatCode="0.00E+00">
                  <c:v>5.4579779999999996E-3</c:v>
                </c:pt>
                <c:pt idx="98" formatCode="0.00E+00">
                  <c:v>4.8862460000000003E-3</c:v>
                </c:pt>
                <c:pt idx="99" formatCode="0.00E+00">
                  <c:v>6.7779519999999998E-4</c:v>
                </c:pt>
                <c:pt idx="100" formatCode="0.00E+00">
                  <c:v>1.8243860000000001E-2</c:v>
                </c:pt>
                <c:pt idx="101" formatCode="0.00E+00">
                  <c:v>-5.7695339999999998E-4</c:v>
                </c:pt>
                <c:pt idx="102" formatCode="0.00E+00">
                  <c:v>1.5126779999999999E-2</c:v>
                </c:pt>
                <c:pt idx="103" formatCode="0.00E+00">
                  <c:v>2.190684E-2</c:v>
                </c:pt>
                <c:pt idx="104" formatCode="0.00E+00">
                  <c:v>-2.6648510000000002E-3</c:v>
                </c:pt>
                <c:pt idx="105" formatCode="0.00E+00">
                  <c:v>1.856084E-3</c:v>
                </c:pt>
                <c:pt idx="106" formatCode="0.00E+00">
                  <c:v>4.9057600000000003E-3</c:v>
                </c:pt>
                <c:pt idx="107" formatCode="0.00E+00">
                  <c:v>2.6560980000000001E-2</c:v>
                </c:pt>
                <c:pt idx="108" formatCode="0.00E+00">
                  <c:v>2.085685E-2</c:v>
                </c:pt>
                <c:pt idx="109" formatCode="0.00E+00">
                  <c:v>2.2465190000000002E-3</c:v>
                </c:pt>
                <c:pt idx="110" formatCode="0.00E+00">
                  <c:v>-3.0825330000000001E-3</c:v>
                </c:pt>
                <c:pt idx="111" formatCode="0.00E+00">
                  <c:v>3.3740710000000002E-3</c:v>
                </c:pt>
                <c:pt idx="112" formatCode="0.00E+00">
                  <c:v>5.0085620000000003E-3</c:v>
                </c:pt>
                <c:pt idx="113" formatCode="0.00E+00">
                  <c:v>5.6117169999999996E-3</c:v>
                </c:pt>
                <c:pt idx="114" formatCode="0.00E+00">
                  <c:v>6.4596519999999998E-3</c:v>
                </c:pt>
                <c:pt idx="115" formatCode="0.00E+00">
                  <c:v>1.0029329999999999E-3</c:v>
                </c:pt>
                <c:pt idx="116" formatCode="0.00E+00">
                  <c:v>2.504175E-3</c:v>
                </c:pt>
                <c:pt idx="117" formatCode="0.00E+00">
                  <c:v>3.6235400000000002E-3</c:v>
                </c:pt>
                <c:pt idx="118" formatCode="0.00E+00">
                  <c:v>1.434999E-2</c:v>
                </c:pt>
                <c:pt idx="119" formatCode="0.00E+00">
                  <c:v>4.2029700000000003E-3</c:v>
                </c:pt>
                <c:pt idx="120" formatCode="0.00E+00">
                  <c:v>6.1010420000000001E-3</c:v>
                </c:pt>
                <c:pt idx="121" formatCode="0.00E+00">
                  <c:v>6.3363120000000002E-4</c:v>
                </c:pt>
                <c:pt idx="122" formatCode="0.00E+00">
                  <c:v>2.416107E-2</c:v>
                </c:pt>
                <c:pt idx="123" formatCode="0.00E+00">
                  <c:v>4.9093139999999997E-3</c:v>
                </c:pt>
                <c:pt idx="124" formatCode="0.00E+00">
                  <c:v>2.1307679999999999E-2</c:v>
                </c:pt>
                <c:pt idx="125" formatCode="0.00E+00">
                  <c:v>1.680442E-2</c:v>
                </c:pt>
                <c:pt idx="126" formatCode="0.00E+00">
                  <c:v>5.6758989999999999E-3</c:v>
                </c:pt>
                <c:pt idx="127" formatCode="0.00E+00">
                  <c:v>-1.82308E-4</c:v>
                </c:pt>
                <c:pt idx="128" formatCode="0.00E+00">
                  <c:v>2.3594609999999999E-2</c:v>
                </c:pt>
                <c:pt idx="129" formatCode="0.00E+00">
                  <c:v>2.979948E-2</c:v>
                </c:pt>
                <c:pt idx="130" formatCode="0.00E+00">
                  <c:v>-3.7021319999999999E-3</c:v>
                </c:pt>
                <c:pt idx="131" formatCode="0.00E+00">
                  <c:v>1.8639239999999999E-4</c:v>
                </c:pt>
                <c:pt idx="132" formatCode="0.00E+00">
                  <c:v>1.258335E-2</c:v>
                </c:pt>
                <c:pt idx="133">
                  <c:v>-9.0483000000000004E-3</c:v>
                </c:pt>
                <c:pt idx="134" formatCode="0.00E+00">
                  <c:v>2.0345930000000002E-2</c:v>
                </c:pt>
                <c:pt idx="135" formatCode="0.00E+00">
                  <c:v>1.0829709999999999E-2</c:v>
                </c:pt>
                <c:pt idx="136" formatCode="0.00E+00">
                  <c:v>2.0649029999999999E-2</c:v>
                </c:pt>
                <c:pt idx="137" formatCode="0.00E+00">
                  <c:v>9.7101370000000006E-3</c:v>
                </c:pt>
                <c:pt idx="138" formatCode="0.00E+00">
                  <c:v>8.9235730000000006E-3</c:v>
                </c:pt>
                <c:pt idx="139">
                  <c:v>2.31623E-2</c:v>
                </c:pt>
                <c:pt idx="140" formatCode="0.00E+00">
                  <c:v>4.8077079999999999E-3</c:v>
                </c:pt>
                <c:pt idx="141" formatCode="0.00E+00">
                  <c:v>2.7403340000000002E-2</c:v>
                </c:pt>
                <c:pt idx="142" formatCode="0.00E+00">
                  <c:v>2.1508670000000001E-2</c:v>
                </c:pt>
                <c:pt idx="143" formatCode="0.00E+00">
                  <c:v>1.7545060000000001E-2</c:v>
                </c:pt>
                <c:pt idx="144" formatCode="0.00E+00">
                  <c:v>7.2386860000000003E-3</c:v>
                </c:pt>
                <c:pt idx="145" formatCode="0.00E+00">
                  <c:v>2.3271150000000001E-2</c:v>
                </c:pt>
                <c:pt idx="146" formatCode="0.00E+00">
                  <c:v>3.1266889999999999E-2</c:v>
                </c:pt>
                <c:pt idx="147" formatCode="0.00E+00">
                  <c:v>1.9884270000000001E-3</c:v>
                </c:pt>
                <c:pt idx="148">
                  <c:v>-1.83631E-2</c:v>
                </c:pt>
                <c:pt idx="149" formatCode="0.00E+00">
                  <c:v>-2.1510109999999999E-2</c:v>
                </c:pt>
                <c:pt idx="150" formatCode="0.00E+00">
                  <c:v>-9.7233159999999992E-3</c:v>
                </c:pt>
                <c:pt idx="151" formatCode="0.00E+00">
                  <c:v>-3.8802559999999999E-3</c:v>
                </c:pt>
                <c:pt idx="152" formatCode="0.00E+00">
                  <c:v>4.1948149999999997E-2</c:v>
                </c:pt>
                <c:pt idx="153" formatCode="0.00E+00">
                  <c:v>1.484852E-2</c:v>
                </c:pt>
                <c:pt idx="154" formatCode="0.00E+00">
                  <c:v>9.0322189999999993E-3</c:v>
                </c:pt>
                <c:pt idx="155" formatCode="0.00E+00">
                  <c:v>-2.8132379999999999E-4</c:v>
                </c:pt>
                <c:pt idx="156" formatCode="0.00E+00">
                  <c:v>1.281177E-2</c:v>
                </c:pt>
                <c:pt idx="157" formatCode="0.00E+00">
                  <c:v>1.222146E-2</c:v>
                </c:pt>
                <c:pt idx="158" formatCode="0.00E+00">
                  <c:v>2.2816380000000001E-2</c:v>
                </c:pt>
                <c:pt idx="159" formatCode="0.00E+00">
                  <c:v>1.039237E-2</c:v>
                </c:pt>
                <c:pt idx="160" formatCode="0.00E+00">
                  <c:v>8.0571630000000009E-3</c:v>
                </c:pt>
                <c:pt idx="161" formatCode="0.00E+00">
                  <c:v>4.0393180000000001E-3</c:v>
                </c:pt>
                <c:pt idx="162" formatCode="0.00E+00">
                  <c:v>3.2921480000000003E-2</c:v>
                </c:pt>
                <c:pt idx="163" formatCode="0.00E+00">
                  <c:v>1.5439130000000001E-2</c:v>
                </c:pt>
                <c:pt idx="164" formatCode="0.00E+00">
                  <c:v>1.161821E-2</c:v>
                </c:pt>
                <c:pt idx="165" formatCode="0.00E+00">
                  <c:v>7.4617559999999999E-3</c:v>
                </c:pt>
                <c:pt idx="166" formatCode="0.00E+00">
                  <c:v>7.625583E-3</c:v>
                </c:pt>
                <c:pt idx="167" formatCode="0.00E+00">
                  <c:v>-3.2850689999999998E-3</c:v>
                </c:pt>
                <c:pt idx="168" formatCode="0.00E+00">
                  <c:v>3.3063329999999998E-4</c:v>
                </c:pt>
                <c:pt idx="169" formatCode="0.00E+00">
                  <c:v>1.9850360000000001E-2</c:v>
                </c:pt>
                <c:pt idx="170" formatCode="0.00E+00">
                  <c:v>1.367753E-2</c:v>
                </c:pt>
                <c:pt idx="171" formatCode="0.00E+00">
                  <c:v>3.7679650000000002E-2</c:v>
                </c:pt>
                <c:pt idx="172" formatCode="0.00E+00">
                  <c:v>1.332206E-2</c:v>
                </c:pt>
                <c:pt idx="173" formatCode="0.00E+00">
                  <c:v>2.881806E-2</c:v>
                </c:pt>
                <c:pt idx="174" formatCode="0.00E+00">
                  <c:v>2.273354E-2</c:v>
                </c:pt>
                <c:pt idx="175" formatCode="0.00E+00">
                  <c:v>-6.0310820000000001E-3</c:v>
                </c:pt>
                <c:pt idx="176" formatCode="0.00E+00">
                  <c:v>-8.7561400000000008E-3</c:v>
                </c:pt>
                <c:pt idx="177" formatCode="0.00E+00">
                  <c:v>-5.0159159999999996E-3</c:v>
                </c:pt>
                <c:pt idx="178" formatCode="0.00E+00">
                  <c:v>-5.7899809999999996E-3</c:v>
                </c:pt>
                <c:pt idx="179" formatCode="0.00E+00">
                  <c:v>2.0152540000000002E-3</c:v>
                </c:pt>
                <c:pt idx="180" formatCode="0.00E+00">
                  <c:v>-6.0631679999999999E-3</c:v>
                </c:pt>
                <c:pt idx="181" formatCode="0.00E+00">
                  <c:v>9.2456210000000007E-3</c:v>
                </c:pt>
                <c:pt idx="182" formatCode="0.00E+00">
                  <c:v>1.288748E-2</c:v>
                </c:pt>
                <c:pt idx="183" formatCode="0.00E+00">
                  <c:v>2.2656679999999998E-2</c:v>
                </c:pt>
                <c:pt idx="184" formatCode="0.00E+00">
                  <c:v>-2.6139409999999998E-2</c:v>
                </c:pt>
                <c:pt idx="185" formatCode="0.00E+00">
                  <c:v>2.1160519999999999E-2</c:v>
                </c:pt>
                <c:pt idx="186">
                  <c:v>1.29382E-2</c:v>
                </c:pt>
                <c:pt idx="187" formatCode="0.00E+00">
                  <c:v>4.204774E-2</c:v>
                </c:pt>
                <c:pt idx="188" formatCode="0.00E+00">
                  <c:v>3.5914050000000003E-2</c:v>
                </c:pt>
                <c:pt idx="189" formatCode="0.00E+00">
                  <c:v>-3.6643660000000002E-2</c:v>
                </c:pt>
                <c:pt idx="190" formatCode="0.00E+00">
                  <c:v>-4.7899409999999998E-4</c:v>
                </c:pt>
                <c:pt idx="191" formatCode="0.00E+00">
                  <c:v>2.166972E-2</c:v>
                </c:pt>
                <c:pt idx="192" formatCode="0.00E+00">
                  <c:v>2.4117029999999999E-3</c:v>
                </c:pt>
                <c:pt idx="193" formatCode="0.00E+00">
                  <c:v>-9.4245500000000003E-3</c:v>
                </c:pt>
                <c:pt idx="194" formatCode="0.00E+00">
                  <c:v>4.8498170000000002E-3</c:v>
                </c:pt>
                <c:pt idx="195" formatCode="0.00E+00">
                  <c:v>1.334425E-2</c:v>
                </c:pt>
                <c:pt idx="196" formatCode="0.00E+00">
                  <c:v>5.0905500000000001E-4</c:v>
                </c:pt>
                <c:pt idx="197" formatCode="0.00E+00">
                  <c:v>1.175404E-2</c:v>
                </c:pt>
                <c:pt idx="198" formatCode="0.00E+00">
                  <c:v>-1.0131869999999999E-2</c:v>
                </c:pt>
                <c:pt idx="199" formatCode="0.00E+00">
                  <c:v>-5.0909229999999998E-3</c:v>
                </c:pt>
                <c:pt idx="200" formatCode="0.00E+00">
                  <c:v>2.1153709999999999E-2</c:v>
                </c:pt>
                <c:pt idx="201" formatCode="0.00E+00">
                  <c:v>7.7423379999999997E-3</c:v>
                </c:pt>
                <c:pt idx="202" formatCode="0.00E+00">
                  <c:v>-1.8677309999999999E-2</c:v>
                </c:pt>
                <c:pt idx="203" formatCode="0.00E+00">
                  <c:v>2.618666E-2</c:v>
                </c:pt>
                <c:pt idx="204" formatCode="0.00E+00">
                  <c:v>-1.381224E-2</c:v>
                </c:pt>
                <c:pt idx="205" formatCode="0.00E+00">
                  <c:v>2.0516940000000001E-2</c:v>
                </c:pt>
                <c:pt idx="206" formatCode="0.00E+00">
                  <c:v>4.2606789999999999E-3</c:v>
                </c:pt>
                <c:pt idx="207" formatCode="0.00E+00">
                  <c:v>-2.1889379999999999E-5</c:v>
                </c:pt>
                <c:pt idx="208">
                  <c:v>3.20188E-2</c:v>
                </c:pt>
                <c:pt idx="209" formatCode="0.00E+00">
                  <c:v>1.2747669999999999E-2</c:v>
                </c:pt>
                <c:pt idx="210" formatCode="0.00E+00">
                  <c:v>6.4473980000000002E-4</c:v>
                </c:pt>
                <c:pt idx="211" formatCode="0.00E+00">
                  <c:v>2.8609590000000001E-2</c:v>
                </c:pt>
                <c:pt idx="212" formatCode="0.00E+00">
                  <c:v>-2.828044E-2</c:v>
                </c:pt>
                <c:pt idx="213" formatCode="0.00E+00">
                  <c:v>3.004534E-2</c:v>
                </c:pt>
                <c:pt idx="214" formatCode="0.00E+00">
                  <c:v>1.457196E-2</c:v>
                </c:pt>
                <c:pt idx="215" formatCode="0.00E+00">
                  <c:v>4.6090550000000001E-2</c:v>
                </c:pt>
                <c:pt idx="216" formatCode="0.00E+00">
                  <c:v>-6.9507859999999996E-3</c:v>
                </c:pt>
                <c:pt idx="217" formatCode="0.00E+00">
                  <c:v>6.8606750000000001E-3</c:v>
                </c:pt>
                <c:pt idx="218" formatCode="0.00E+00">
                  <c:v>-2.3279529999999998E-3</c:v>
                </c:pt>
                <c:pt idx="219" formatCode="0.00E+00">
                  <c:v>4.3099070000000003E-2</c:v>
                </c:pt>
                <c:pt idx="220" formatCode="0.00E+00">
                  <c:v>-1.9532319999999999E-2</c:v>
                </c:pt>
                <c:pt idx="221" formatCode="0.00E+00">
                  <c:v>7.3887990000000001E-2</c:v>
                </c:pt>
                <c:pt idx="222" formatCode="0.00E+00">
                  <c:v>3.9760610000000004E-3</c:v>
                </c:pt>
                <c:pt idx="223" formatCode="0.00E+00">
                  <c:v>-1.491149E-3</c:v>
                </c:pt>
                <c:pt idx="224" formatCode="0.00E+00">
                  <c:v>1.2274520000000001E-2</c:v>
                </c:pt>
                <c:pt idx="225" formatCode="0.00E+00">
                  <c:v>1.8082319999999999E-2</c:v>
                </c:pt>
                <c:pt idx="226" formatCode="0.00E+00">
                  <c:v>-1.6962290000000001E-3</c:v>
                </c:pt>
                <c:pt idx="227" formatCode="0.00E+00">
                  <c:v>-1.244906E-2</c:v>
                </c:pt>
                <c:pt idx="228" formatCode="0.00E+00">
                  <c:v>6.7687989999999998E-3</c:v>
                </c:pt>
                <c:pt idx="229" formatCode="0.00E+00">
                  <c:v>1.189804E-2</c:v>
                </c:pt>
                <c:pt idx="230" formatCode="0.00E+00">
                  <c:v>5.497734E-2</c:v>
                </c:pt>
                <c:pt idx="231" formatCode="0.00E+00">
                  <c:v>7.4526330000000002E-2</c:v>
                </c:pt>
                <c:pt idx="232" formatCode="0.00E+00">
                  <c:v>5.2660720000000001E-3</c:v>
                </c:pt>
                <c:pt idx="233" formatCode="0.00E+00">
                  <c:v>2.465434E-2</c:v>
                </c:pt>
                <c:pt idx="234" formatCode="0.00E+00">
                  <c:v>6.5232290000000002E-3</c:v>
                </c:pt>
                <c:pt idx="235" formatCode="0.00E+00">
                  <c:v>9.8592829999999999E-3</c:v>
                </c:pt>
                <c:pt idx="236">
                  <c:v>3.2163999999999998E-2</c:v>
                </c:pt>
                <c:pt idx="237" formatCode="0.00E+00">
                  <c:v>6.973908E-3</c:v>
                </c:pt>
                <c:pt idx="238" formatCode="0.00E+00">
                  <c:v>2.4782330000000002E-2</c:v>
                </c:pt>
                <c:pt idx="239" formatCode="0.00E+00">
                  <c:v>2.6012730000000001E-2</c:v>
                </c:pt>
                <c:pt idx="240" formatCode="0.00E+00">
                  <c:v>1.240253E-2</c:v>
                </c:pt>
                <c:pt idx="241" formatCode="0.00E+00">
                  <c:v>1.335793E-2</c:v>
                </c:pt>
                <c:pt idx="242" formatCode="0.00E+00">
                  <c:v>-9.1658729999999997E-3</c:v>
                </c:pt>
                <c:pt idx="243" formatCode="0.00E+00">
                  <c:v>4.421655E-3</c:v>
                </c:pt>
                <c:pt idx="244" formatCode="0.00E+00">
                  <c:v>-1.1907559999999999E-2</c:v>
                </c:pt>
                <c:pt idx="245" formatCode="0.00E+00">
                  <c:v>-4.9947940000000003E-2</c:v>
                </c:pt>
                <c:pt idx="246" formatCode="0.00E+00">
                  <c:v>5.1131790000000003E-2</c:v>
                </c:pt>
                <c:pt idx="247" formatCode="0.00E+00">
                  <c:v>4.0019560000000003E-2</c:v>
                </c:pt>
                <c:pt idx="248" formatCode="0.00E+00">
                  <c:v>1.699173E-2</c:v>
                </c:pt>
                <c:pt idx="249" formatCode="0.00E+00">
                  <c:v>1.404468E-2</c:v>
                </c:pt>
                <c:pt idx="250" formatCode="0.00E+00">
                  <c:v>3.5478250000000001E-3</c:v>
                </c:pt>
                <c:pt idx="251" formatCode="0.00E+00">
                  <c:v>2.3335149999999999E-2</c:v>
                </c:pt>
                <c:pt idx="252" formatCode="0.00E+00">
                  <c:v>-3.6315940000000001E-3</c:v>
                </c:pt>
                <c:pt idx="253" formatCode="0.00E+00">
                  <c:v>2.801559E-2</c:v>
                </c:pt>
                <c:pt idx="254" formatCode="0.00E+00">
                  <c:v>-3.5123069999999999E-2</c:v>
                </c:pt>
                <c:pt idx="255" formatCode="0.00E+00">
                  <c:v>8.2307560000000005E-3</c:v>
                </c:pt>
                <c:pt idx="256" formatCode="0.00E+00">
                  <c:v>-2.476188E-2</c:v>
                </c:pt>
                <c:pt idx="257" formatCode="0.00E+00">
                  <c:v>7.0992369999999999E-2</c:v>
                </c:pt>
                <c:pt idx="258" formatCode="0.00E+00">
                  <c:v>4.4316630000000003E-2</c:v>
                </c:pt>
                <c:pt idx="259" formatCode="0.00E+00">
                  <c:v>1.2165479999999999E-2</c:v>
                </c:pt>
                <c:pt idx="260">
                  <c:v>-9.9263000000000007E-3</c:v>
                </c:pt>
                <c:pt idx="261" formatCode="0.00E+00">
                  <c:v>7.801545E-2</c:v>
                </c:pt>
                <c:pt idx="262" formatCode="0.00E+00">
                  <c:v>1.567052E-2</c:v>
                </c:pt>
                <c:pt idx="263" formatCode="0.00E+00">
                  <c:v>2.567647E-2</c:v>
                </c:pt>
                <c:pt idx="264" formatCode="0.00E+00">
                  <c:v>-5.0363160000000003E-5</c:v>
                </c:pt>
                <c:pt idx="265" formatCode="0.00E+00">
                  <c:v>-4.3875829999999996E-3</c:v>
                </c:pt>
                <c:pt idx="266" formatCode="0.00E+00">
                  <c:v>4.5492119999999997E-2</c:v>
                </c:pt>
                <c:pt idx="267" formatCode="0.00E+00">
                  <c:v>1.617501E-2</c:v>
                </c:pt>
                <c:pt idx="268" formatCode="0.00E+00">
                  <c:v>4.0811029999999998E-2</c:v>
                </c:pt>
                <c:pt idx="269" formatCode="0.00E+00">
                  <c:v>1.239262E-2</c:v>
                </c:pt>
                <c:pt idx="270" formatCode="0.00E+00">
                  <c:v>6.5459250000000002E-3</c:v>
                </c:pt>
                <c:pt idx="271" formatCode="0.00E+00">
                  <c:v>-1.5015219999999999E-2</c:v>
                </c:pt>
                <c:pt idx="272" formatCode="0.00E+00">
                  <c:v>3.5334879999999999E-2</c:v>
                </c:pt>
                <c:pt idx="273" formatCode="0.00E+00">
                  <c:v>8.5945419999999995E-2</c:v>
                </c:pt>
                <c:pt idx="274" formatCode="0.00E+00">
                  <c:v>-4.8737440000000002E-3</c:v>
                </c:pt>
                <c:pt idx="275" formatCode="0.00E+00">
                  <c:v>-3.9394760000000001E-2</c:v>
                </c:pt>
                <c:pt idx="276">
                  <c:v>-3.7050899999999998E-2</c:v>
                </c:pt>
                <c:pt idx="277" formatCode="0.00E+00">
                  <c:v>1.1555920000000001E-2</c:v>
                </c:pt>
                <c:pt idx="278" formatCode="0.00E+00">
                  <c:v>-3.9438180000000003E-2</c:v>
                </c:pt>
                <c:pt idx="279" formatCode="0.00E+00">
                  <c:v>3.2086820000000002E-2</c:v>
                </c:pt>
                <c:pt idx="280" formatCode="0.00E+00">
                  <c:v>-3.7490959999999997E-2</c:v>
                </c:pt>
                <c:pt idx="281">
                  <c:v>-4.0395800000000003E-2</c:v>
                </c:pt>
                <c:pt idx="282" formatCode="0.00E+00">
                  <c:v>-4.3789359999999999E-3</c:v>
                </c:pt>
                <c:pt idx="283" formatCode="0.00E+00">
                  <c:v>4.0876250000000001E-3</c:v>
                </c:pt>
                <c:pt idx="284" formatCode="0.00E+00">
                  <c:v>2.2209989999999999E-2</c:v>
                </c:pt>
                <c:pt idx="285" formatCode="0.00E+00">
                  <c:v>7.9185869999999995E-3</c:v>
                </c:pt>
                <c:pt idx="286" formatCode="0.00E+00">
                  <c:v>1.9867560000000001E-3</c:v>
                </c:pt>
                <c:pt idx="287" formatCode="0.00E+00">
                  <c:v>1.9458610000000001E-2</c:v>
                </c:pt>
                <c:pt idx="288" formatCode="0.00E+00">
                  <c:v>-3.7438569999999997E-2</c:v>
                </c:pt>
                <c:pt idx="289" formatCode="0.00E+00">
                  <c:v>1.9867560000000001E-3</c:v>
                </c:pt>
                <c:pt idx="290" formatCode="0.00E+00">
                  <c:v>2.1169629999999998E-2</c:v>
                </c:pt>
                <c:pt idx="291" formatCode="0.00E+00">
                  <c:v>-6.3596550000000002E-2</c:v>
                </c:pt>
                <c:pt idx="292" formatCode="0.00E+00">
                  <c:v>-5.7599570000000003E-2</c:v>
                </c:pt>
                <c:pt idx="293" formatCode="0.00E+00">
                  <c:v>-4.5458819999999997E-2</c:v>
                </c:pt>
                <c:pt idx="294" formatCode="0.00E+00">
                  <c:v>4.7041119999999999E-3</c:v>
                </c:pt>
                <c:pt idx="295" formatCode="0.00E+00">
                  <c:v>-1.6602829999999999E-2</c:v>
                </c:pt>
                <c:pt idx="296" formatCode="0.00E+00">
                  <c:v>-2.0151829999999999E-2</c:v>
                </c:pt>
                <c:pt idx="297" formatCode="0.00E+00">
                  <c:v>2.9183810000000001E-2</c:v>
                </c:pt>
                <c:pt idx="298" formatCode="0.00E+00">
                  <c:v>8.5874409999999995E-3</c:v>
                </c:pt>
                <c:pt idx="299">
                  <c:v>3.7467599999999997E-2</c:v>
                </c:pt>
                <c:pt idx="300" formatCode="0.00E+00">
                  <c:v>-8.1231959999999995E-5</c:v>
                </c:pt>
                <c:pt idx="301" formatCode="0.00E+00">
                  <c:v>-2.5038419999999999E-2</c:v>
                </c:pt>
                <c:pt idx="302" formatCode="0.00E+00">
                  <c:v>4.5410470000000003E-3</c:v>
                </c:pt>
                <c:pt idx="303" formatCode="0.00E+00">
                  <c:v>3.5469189999999998E-2</c:v>
                </c:pt>
                <c:pt idx="304" formatCode="0.00E+00">
                  <c:v>5.5015349999999998E-2</c:v>
                </c:pt>
                <c:pt idx="305" formatCode="0.00E+00">
                  <c:v>-5.955096E-3</c:v>
                </c:pt>
                <c:pt idx="306" formatCode="0.00E+00">
                  <c:v>5.5667109999999999E-2</c:v>
                </c:pt>
                <c:pt idx="307" formatCode="0.00E+00">
                  <c:v>3.0222450000000001E-2</c:v>
                </c:pt>
                <c:pt idx="308" formatCode="0.00E+00">
                  <c:v>-9.0708830000000003E-5</c:v>
                </c:pt>
                <c:pt idx="309" formatCode="0.00E+00">
                  <c:v>5.8881660000000002E-3</c:v>
                </c:pt>
                <c:pt idx="310" formatCode="0.00E+00">
                  <c:v>2.1317840000000001E-2</c:v>
                </c:pt>
                <c:pt idx="311" formatCode="0.00E+00">
                  <c:v>-3.1485069999999997E-2</c:v>
                </c:pt>
                <c:pt idx="312" formatCode="0.00E+00">
                  <c:v>9.3458840000000001E-2</c:v>
                </c:pt>
                <c:pt idx="313" formatCode="0.00E+00">
                  <c:v>-1.486466E-2</c:v>
                </c:pt>
                <c:pt idx="314" formatCode="0.00E+00">
                  <c:v>-2.4115370000000001E-2</c:v>
                </c:pt>
                <c:pt idx="315">
                  <c:v>-3.9677999999999998E-2</c:v>
                </c:pt>
                <c:pt idx="316" formatCode="0.00E+00">
                  <c:v>-1.045297E-4</c:v>
                </c:pt>
                <c:pt idx="317" formatCode="0.00E+00">
                  <c:v>4.0058910000000003E-2</c:v>
                </c:pt>
                <c:pt idx="318" formatCode="0.00E+00">
                  <c:v>3.1877799999999999E-3</c:v>
                </c:pt>
                <c:pt idx="319" formatCode="0.00E+00">
                  <c:v>6.8380270000000007E-2</c:v>
                </c:pt>
                <c:pt idx="320" formatCode="0.00E+00">
                  <c:v>1.6846409999999999E-2</c:v>
                </c:pt>
                <c:pt idx="321" formatCode="0.00E+00">
                  <c:v>-2.2713870000000001E-2</c:v>
                </c:pt>
                <c:pt idx="322">
                  <c:v>7.1104000000000001E-2</c:v>
                </c:pt>
                <c:pt idx="323" formatCode="0.00E+00">
                  <c:v>7.2584069999999997E-3</c:v>
                </c:pt>
                <c:pt idx="324" formatCode="0.00E+00">
                  <c:v>-3.2184810000000001E-2</c:v>
                </c:pt>
                <c:pt idx="325">
                  <c:v>-5.1894500000000003E-2</c:v>
                </c:pt>
                <c:pt idx="326">
                  <c:v>5.9375900000000002E-2</c:v>
                </c:pt>
                <c:pt idx="327" formatCode="0.00E+00">
                  <c:v>-2.0743830000000001E-2</c:v>
                </c:pt>
                <c:pt idx="328" formatCode="0.00E+00">
                  <c:v>5.898188E-2</c:v>
                </c:pt>
                <c:pt idx="329" formatCode="0.00E+00">
                  <c:v>-6.1632069999999997E-2</c:v>
                </c:pt>
                <c:pt idx="330" formatCode="0.00E+00">
                  <c:v>1.538483E-2</c:v>
                </c:pt>
                <c:pt idx="331" formatCode="0.00E+00">
                  <c:v>-3.3622050000000001E-2</c:v>
                </c:pt>
                <c:pt idx="332" formatCode="0.00E+00">
                  <c:v>1.8138870000000001E-2</c:v>
                </c:pt>
                <c:pt idx="333" formatCode="0.00E+00">
                  <c:v>-5.2389320000000003E-2</c:v>
                </c:pt>
                <c:pt idx="334" formatCode="0.00E+00">
                  <c:v>5.6933459999999998E-2</c:v>
                </c:pt>
                <c:pt idx="335">
                  <c:v>0.11155370000000001</c:v>
                </c:pt>
                <c:pt idx="336" formatCode="0.00E+00">
                  <c:v>6.1819939999999997E-2</c:v>
                </c:pt>
                <c:pt idx="337" formatCode="0.00E+00">
                  <c:v>-7.2803290000000007E-2</c:v>
                </c:pt>
                <c:pt idx="338" formatCode="0.00E+00">
                  <c:v>4.794031E-2</c:v>
                </c:pt>
                <c:pt idx="339" formatCode="0.00E+00">
                  <c:v>-5.0452080000000003E-2</c:v>
                </c:pt>
                <c:pt idx="340" formatCode="0.00E+00">
                  <c:v>-5.9366929999999998E-2</c:v>
                </c:pt>
                <c:pt idx="341" formatCode="0.00E+00">
                  <c:v>-5.6252660000000003E-2</c:v>
                </c:pt>
                <c:pt idx="342" formatCode="0.00E+00">
                  <c:v>-3.9330070000000002E-2</c:v>
                </c:pt>
                <c:pt idx="343" formatCode="0.00E+00">
                  <c:v>2.2436419999999999E-2</c:v>
                </c:pt>
                <c:pt idx="344" formatCode="0.00E+00">
                  <c:v>1.8380179999999999E-2</c:v>
                </c:pt>
                <c:pt idx="345" formatCode="0.00E+00">
                  <c:v>-6.2454849999999999E-2</c:v>
                </c:pt>
                <c:pt idx="346" formatCode="0.00E+00">
                  <c:v>7.8465010000000002E-2</c:v>
                </c:pt>
                <c:pt idx="347" formatCode="0.00E+00">
                  <c:v>2.3561889999999999E-2</c:v>
                </c:pt>
                <c:pt idx="348" formatCode="0.00E+00">
                  <c:v>4.775683E-2</c:v>
                </c:pt>
                <c:pt idx="349" formatCode="0.00E+00">
                  <c:v>4.9333639999999998E-2</c:v>
                </c:pt>
                <c:pt idx="350">
                  <c:v>-0.1006819</c:v>
                </c:pt>
                <c:pt idx="351">
                  <c:v>0.12417980000000001</c:v>
                </c:pt>
                <c:pt idx="352" formatCode="0.00E+00">
                  <c:v>1.069556E-2</c:v>
                </c:pt>
                <c:pt idx="353" formatCode="0.00E+00">
                  <c:v>-4.5056079999999998E-2</c:v>
                </c:pt>
                <c:pt idx="354" formatCode="0.00E+00">
                  <c:v>2.9427149999999999E-2</c:v>
                </c:pt>
                <c:pt idx="355" formatCode="0.00E+00">
                  <c:v>-6.6039699999999998E-3</c:v>
                </c:pt>
                <c:pt idx="356" formatCode="0.00E+00">
                  <c:v>-6.9678309999999993E-2</c:v>
                </c:pt>
                <c:pt idx="357" formatCode="0.00E+00">
                  <c:v>4.6383140000000003E-2</c:v>
                </c:pt>
                <c:pt idx="358">
                  <c:v>-2.1721600000000001E-2</c:v>
                </c:pt>
                <c:pt idx="359" formatCode="0.00E+00">
                  <c:v>-7.7611109999999997E-2</c:v>
                </c:pt>
                <c:pt idx="360" formatCode="0.00E+00">
                  <c:v>-2.2703910000000001E-2</c:v>
                </c:pt>
                <c:pt idx="361" formatCode="0.00E+00">
                  <c:v>1.3865239999999999E-2</c:v>
                </c:pt>
                <c:pt idx="362" formatCode="0.00E+00">
                  <c:v>-3.0566550000000001E-2</c:v>
                </c:pt>
                <c:pt idx="363" formatCode="0.00E+00">
                  <c:v>-5.0553269999999997E-2</c:v>
                </c:pt>
                <c:pt idx="364" formatCode="0.00E+00">
                  <c:v>-5.8437349999999999E-2</c:v>
                </c:pt>
                <c:pt idx="365" formatCode="0.00E+00">
                  <c:v>2.8416609999999998E-2</c:v>
                </c:pt>
                <c:pt idx="366">
                  <c:v>0.1133661</c:v>
                </c:pt>
                <c:pt idx="367" formatCode="0.00E+00">
                  <c:v>-1.9615730000000001E-2</c:v>
                </c:pt>
                <c:pt idx="368">
                  <c:v>-0.1073258</c:v>
                </c:pt>
                <c:pt idx="369" formatCode="0.00E+00">
                  <c:v>-4.2284879999999997E-2</c:v>
                </c:pt>
                <c:pt idx="370" formatCode="0.00E+00">
                  <c:v>-1.9615730000000001E-2</c:v>
                </c:pt>
                <c:pt idx="371">
                  <c:v>3.9180300000000001E-2</c:v>
                </c:pt>
                <c:pt idx="372">
                  <c:v>0.15840850000000001</c:v>
                </c:pt>
                <c:pt idx="373" formatCode="0.00E+00">
                  <c:v>3.6582179999999999E-2</c:v>
                </c:pt>
                <c:pt idx="374" formatCode="0.00E+00">
                  <c:v>2.943103E-2</c:v>
                </c:pt>
                <c:pt idx="375" formatCode="0.00E+00">
                  <c:v>-3.6559029999999999E-2</c:v>
                </c:pt>
                <c:pt idx="376">
                  <c:v>0.1284468</c:v>
                </c:pt>
                <c:pt idx="377">
                  <c:v>-0.12644530000000001</c:v>
                </c:pt>
                <c:pt idx="378" formatCode="0.00E+00">
                  <c:v>-7.0063180000000001E-3</c:v>
                </c:pt>
                <c:pt idx="379" formatCode="0.00E+00">
                  <c:v>8.7625949999999994E-2</c:v>
                </c:pt>
                <c:pt idx="380">
                  <c:v>0.1443827</c:v>
                </c:pt>
                <c:pt idx="381">
                  <c:v>5.1332700000000002E-2</c:v>
                </c:pt>
                <c:pt idx="382" formatCode="0.00E+00">
                  <c:v>4.2691949999999999E-2</c:v>
                </c:pt>
                <c:pt idx="383">
                  <c:v>0.1045822</c:v>
                </c:pt>
                <c:pt idx="384" formatCode="0.00E+00">
                  <c:v>-9.2639490000000005E-3</c:v>
                </c:pt>
                <c:pt idx="385" formatCode="0.00E+00">
                  <c:v>-2.8053079999999997E-4</c:v>
                </c:pt>
                <c:pt idx="386">
                  <c:v>-2.4334000000000001E-2</c:v>
                </c:pt>
                <c:pt idx="387" formatCode="0.00E+00">
                  <c:v>-5.9917190000000002E-2</c:v>
                </c:pt>
                <c:pt idx="388">
                  <c:v>-0.111635</c:v>
                </c:pt>
                <c:pt idx="389" formatCode="0.00E+00">
                  <c:v>-3.5171830000000001E-2</c:v>
                </c:pt>
                <c:pt idx="390" formatCode="0.00E+00">
                  <c:v>-2.9260749999999999E-2</c:v>
                </c:pt>
                <c:pt idx="391">
                  <c:v>-0.116031</c:v>
                </c:pt>
                <c:pt idx="392">
                  <c:v>0.1133661</c:v>
                </c:pt>
                <c:pt idx="393" formatCode="0.00E+00">
                  <c:v>1.550646E-2</c:v>
                </c:pt>
                <c:pt idx="394">
                  <c:v>3.7862199999999999E-2</c:v>
                </c:pt>
                <c:pt idx="395" formatCode="0.00E+00">
                  <c:v>-5.9917190000000002E-2</c:v>
                </c:pt>
                <c:pt idx="396" formatCode="0.00E+00">
                  <c:v>-7.2954950000000005E-2</c:v>
                </c:pt>
                <c:pt idx="397" formatCode="0.00E+00">
                  <c:v>2.1659649999999999E-2</c:v>
                </c:pt>
                <c:pt idx="398">
                  <c:v>5.1332700000000002E-2</c:v>
                </c:pt>
                <c:pt idx="399">
                  <c:v>-0.13564809999999999</c:v>
                </c:pt>
                <c:pt idx="400" formatCode="0.00E+00">
                  <c:v>-3.943808E-4</c:v>
                </c:pt>
                <c:pt idx="401">
                  <c:v>0.2136583</c:v>
                </c:pt>
                <c:pt idx="402">
                  <c:v>7.5117000000000003E-2</c:v>
                </c:pt>
                <c:pt idx="403" formatCode="0.00E+00">
                  <c:v>-7.0401759999999994E-2</c:v>
                </c:pt>
                <c:pt idx="404">
                  <c:v>0.1110454</c:v>
                </c:pt>
                <c:pt idx="405">
                  <c:v>-3.8069600000000002E-2</c:v>
                </c:pt>
                <c:pt idx="406">
                  <c:v>0.1070492</c:v>
                </c:pt>
                <c:pt idx="407">
                  <c:v>0.1142393</c:v>
                </c:pt>
                <c:pt idx="408">
                  <c:v>-0.14368030000000001</c:v>
                </c:pt>
                <c:pt idx="409">
                  <c:v>-2.7234100000000001E-2</c:v>
                </c:pt>
                <c:pt idx="410" formatCode="0.00E+00">
                  <c:v>2.1659649999999999E-2</c:v>
                </c:pt>
                <c:pt idx="411">
                  <c:v>0.13798879999999999</c:v>
                </c:pt>
                <c:pt idx="412" formatCode="0.00E+00">
                  <c:v>-7.8660339999999995E-2</c:v>
                </c:pt>
                <c:pt idx="413" formatCode="0.00E+00">
                  <c:v>8.961421E-2</c:v>
                </c:pt>
                <c:pt idx="414" formatCode="0.00E+00">
                  <c:v>5.0492179999999998E-2</c:v>
                </c:pt>
                <c:pt idx="415">
                  <c:v>0.1216054</c:v>
                </c:pt>
                <c:pt idx="416">
                  <c:v>0.15077950000000001</c:v>
                </c:pt>
                <c:pt idx="417" formatCode="0.00E+00">
                  <c:v>-4.1167960000000003E-2</c:v>
                </c:pt>
                <c:pt idx="418" formatCode="0.00E+00">
                  <c:v>-5.168391E-2</c:v>
                </c:pt>
                <c:pt idx="419" formatCode="0.00E+00">
                  <c:v>2.5950259999999999E-2</c:v>
                </c:pt>
                <c:pt idx="420" formatCode="0.00E+00">
                  <c:v>-6.7382830000000005E-2</c:v>
                </c:pt>
                <c:pt idx="421" formatCode="0.00E+00">
                  <c:v>-3.5404970000000001E-2</c:v>
                </c:pt>
                <c:pt idx="422" formatCode="0.00E+00">
                  <c:v>4.2977189999999998E-2</c:v>
                </c:pt>
                <c:pt idx="423" formatCode="0.00E+00">
                  <c:v>7.4413209999999994E-2</c:v>
                </c:pt>
                <c:pt idx="424" formatCode="0.00E+00">
                  <c:v>-6.6367379999999999E-4</c:v>
                </c:pt>
                <c:pt idx="425" formatCode="0.00E+00">
                  <c:v>-7.4888150000000002E-4</c:v>
                </c:pt>
                <c:pt idx="426">
                  <c:v>-0.1495657</c:v>
                </c:pt>
                <c:pt idx="427" formatCode="0.00E+00">
                  <c:v>3.0837150000000001E-2</c:v>
                </c:pt>
                <c:pt idx="428" formatCode="0.00E+00">
                  <c:v>-4.2642449999999998E-2</c:v>
                </c:pt>
                <c:pt idx="429" formatCode="0.00E+00">
                  <c:v>1.4683170000000001E-2</c:v>
                </c:pt>
                <c:pt idx="430" formatCode="0.00E+00">
                  <c:v>7.7916540000000006E-2</c:v>
                </c:pt>
                <c:pt idx="431" formatCode="0.00E+00">
                  <c:v>-1.8913550000000001E-2</c:v>
                </c:pt>
                <c:pt idx="432">
                  <c:v>0.17420459999999999</c:v>
                </c:pt>
                <c:pt idx="433" formatCode="0.00E+00">
                  <c:v>-3.7879910000000003E-2</c:v>
                </c:pt>
                <c:pt idx="434" formatCode="0.00E+00">
                  <c:v>3.5908849999999999E-2</c:v>
                </c:pt>
                <c:pt idx="435">
                  <c:v>-0.12775329999999999</c:v>
                </c:pt>
                <c:pt idx="436" formatCode="0.00E+00">
                  <c:v>-4.8774789999999998E-2</c:v>
                </c:pt>
                <c:pt idx="437">
                  <c:v>0.3221811</c:v>
                </c:pt>
              </c:numCache>
            </c:numRef>
          </c:yVal>
          <c:smooth val="0"/>
        </c:ser>
        <c:dLbls>
          <c:showLegendKey val="0"/>
          <c:showVal val="0"/>
          <c:showCatName val="0"/>
          <c:showSerName val="0"/>
          <c:showPercent val="0"/>
          <c:showBubbleSize val="0"/>
        </c:dLbls>
        <c:axId val="263719168"/>
        <c:axId val="263729536"/>
      </c:scatterChart>
      <c:valAx>
        <c:axId val="263719168"/>
        <c:scaling>
          <c:orientation val="minMax"/>
          <c:max val="150"/>
          <c:min val="70"/>
        </c:scaling>
        <c:delete val="0"/>
        <c:axPos val="b"/>
        <c:title>
          <c:tx>
            <c:rich>
              <a:bodyPr/>
              <a:lstStyle/>
              <a:p>
                <a:pPr>
                  <a:defRPr/>
                </a:pPr>
                <a:r>
                  <a:rPr lang="en-GB"/>
                  <a:t>Time / Channels</a:t>
                </a:r>
              </a:p>
            </c:rich>
          </c:tx>
          <c:overlay val="0"/>
        </c:title>
        <c:numFmt formatCode="General" sourceLinked="1"/>
        <c:majorTickMark val="out"/>
        <c:minorTickMark val="none"/>
        <c:tickLblPos val="nextTo"/>
        <c:crossAx val="263729536"/>
        <c:crosses val="autoZero"/>
        <c:crossBetween val="midCat"/>
      </c:valAx>
      <c:valAx>
        <c:axId val="263729536"/>
        <c:scaling>
          <c:orientation val="minMax"/>
          <c:max val="0.1"/>
          <c:min val="-2.5000000000000005E-2"/>
        </c:scaling>
        <c:delete val="0"/>
        <c:axPos val="l"/>
        <c:title>
          <c:tx>
            <c:rich>
              <a:bodyPr rot="-5400000" vert="horz"/>
              <a:lstStyle/>
              <a:p>
                <a:pPr>
                  <a:defRPr/>
                </a:pPr>
                <a:r>
                  <a:rPr lang="en-GB"/>
                  <a:t>r</a:t>
                </a:r>
              </a:p>
            </c:rich>
          </c:tx>
          <c:overlay val="0"/>
        </c:title>
        <c:numFmt formatCode="General" sourceLinked="1"/>
        <c:majorTickMark val="out"/>
        <c:minorTickMark val="none"/>
        <c:tickLblPos val="nextTo"/>
        <c:crossAx val="263719168"/>
        <c:crosses val="autoZero"/>
        <c:crossBetween val="midCat"/>
        <c:majorUnit val="2.5000000000000005E-2"/>
      </c:valAx>
    </c:plotArea>
    <c:legend>
      <c:legendPos val="r"/>
      <c:overlay val="0"/>
    </c:legend>
    <c:plotVisOnly val="1"/>
    <c:dispBlanksAs val="gap"/>
    <c:showDLblsOverMax val="0"/>
  </c:chart>
  <c:spPr>
    <a:ln>
      <a:noFill/>
    </a:ln>
  </c:spPr>
  <c:externalData r:id="rId1">
    <c:autoUpdate val="0"/>
  </c:externalData>
</c:chartSpace>
</file>

<file path=word/charts/chart7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3"/>
          <c:order val="1"/>
          <c:tx>
            <c:strRef>
              <c:f>'Anisotropy Fit'!$C$4</c:f>
              <c:strCache>
                <c:ptCount val="1"/>
                <c:pt idx="0">
                  <c:v>55.9 kDa - high pH</c:v>
                </c:pt>
              </c:strCache>
            </c:strRef>
          </c:tx>
          <c:spPr>
            <a:ln w="15875">
              <a:solidFill>
                <a:schemeClr val="tx1"/>
              </a:solidFill>
            </a:ln>
          </c:spPr>
          <c:marker>
            <c:symbol val="none"/>
          </c:marker>
          <c:xVal>
            <c:numRef>
              <c:f>'Anisotropy Fit'!$O$58:$O$495</c:f>
              <c:numCache>
                <c:formatCode>General</c:formatCode>
                <c:ptCount val="438"/>
                <c:pt idx="0">
                  <c:v>71</c:v>
                </c:pt>
                <c:pt idx="1">
                  <c:v>72</c:v>
                </c:pt>
                <c:pt idx="2">
                  <c:v>73</c:v>
                </c:pt>
                <c:pt idx="3">
                  <c:v>74</c:v>
                </c:pt>
                <c:pt idx="4">
                  <c:v>75</c:v>
                </c:pt>
                <c:pt idx="5">
                  <c:v>76</c:v>
                </c:pt>
                <c:pt idx="6">
                  <c:v>77</c:v>
                </c:pt>
                <c:pt idx="7">
                  <c:v>78</c:v>
                </c:pt>
                <c:pt idx="8">
                  <c:v>79</c:v>
                </c:pt>
                <c:pt idx="9">
                  <c:v>80</c:v>
                </c:pt>
                <c:pt idx="10">
                  <c:v>81</c:v>
                </c:pt>
                <c:pt idx="11">
                  <c:v>82</c:v>
                </c:pt>
                <c:pt idx="12">
                  <c:v>83</c:v>
                </c:pt>
                <c:pt idx="13">
                  <c:v>84</c:v>
                </c:pt>
                <c:pt idx="14">
                  <c:v>85</c:v>
                </c:pt>
                <c:pt idx="15">
                  <c:v>86</c:v>
                </c:pt>
                <c:pt idx="16">
                  <c:v>87</c:v>
                </c:pt>
                <c:pt idx="17">
                  <c:v>88</c:v>
                </c:pt>
                <c:pt idx="18">
                  <c:v>89</c:v>
                </c:pt>
                <c:pt idx="19">
                  <c:v>90</c:v>
                </c:pt>
                <c:pt idx="20">
                  <c:v>91</c:v>
                </c:pt>
                <c:pt idx="21">
                  <c:v>92</c:v>
                </c:pt>
                <c:pt idx="22">
                  <c:v>93</c:v>
                </c:pt>
                <c:pt idx="23">
                  <c:v>94</c:v>
                </c:pt>
                <c:pt idx="24">
                  <c:v>95</c:v>
                </c:pt>
                <c:pt idx="25">
                  <c:v>96</c:v>
                </c:pt>
                <c:pt idx="26">
                  <c:v>97</c:v>
                </c:pt>
                <c:pt idx="27">
                  <c:v>98</c:v>
                </c:pt>
                <c:pt idx="28">
                  <c:v>99</c:v>
                </c:pt>
                <c:pt idx="29">
                  <c:v>100</c:v>
                </c:pt>
                <c:pt idx="30">
                  <c:v>101</c:v>
                </c:pt>
                <c:pt idx="31">
                  <c:v>102</c:v>
                </c:pt>
                <c:pt idx="32">
                  <c:v>103</c:v>
                </c:pt>
                <c:pt idx="33">
                  <c:v>104</c:v>
                </c:pt>
                <c:pt idx="34">
                  <c:v>105</c:v>
                </c:pt>
                <c:pt idx="35">
                  <c:v>106</c:v>
                </c:pt>
                <c:pt idx="36">
                  <c:v>107</c:v>
                </c:pt>
                <c:pt idx="37">
                  <c:v>108</c:v>
                </c:pt>
                <c:pt idx="38">
                  <c:v>109</c:v>
                </c:pt>
                <c:pt idx="39">
                  <c:v>110</c:v>
                </c:pt>
                <c:pt idx="40">
                  <c:v>111</c:v>
                </c:pt>
                <c:pt idx="41">
                  <c:v>112</c:v>
                </c:pt>
                <c:pt idx="42">
                  <c:v>113</c:v>
                </c:pt>
                <c:pt idx="43">
                  <c:v>114</c:v>
                </c:pt>
                <c:pt idx="44">
                  <c:v>115</c:v>
                </c:pt>
                <c:pt idx="45">
                  <c:v>116</c:v>
                </c:pt>
                <c:pt idx="46">
                  <c:v>117</c:v>
                </c:pt>
                <c:pt idx="47">
                  <c:v>118</c:v>
                </c:pt>
                <c:pt idx="48">
                  <c:v>119</c:v>
                </c:pt>
                <c:pt idx="49">
                  <c:v>120</c:v>
                </c:pt>
                <c:pt idx="50">
                  <c:v>121</c:v>
                </c:pt>
                <c:pt idx="51">
                  <c:v>122</c:v>
                </c:pt>
                <c:pt idx="52">
                  <c:v>123</c:v>
                </c:pt>
                <c:pt idx="53">
                  <c:v>124</c:v>
                </c:pt>
                <c:pt idx="54">
                  <c:v>125</c:v>
                </c:pt>
                <c:pt idx="55">
                  <c:v>126</c:v>
                </c:pt>
                <c:pt idx="56">
                  <c:v>127</c:v>
                </c:pt>
                <c:pt idx="57">
                  <c:v>128</c:v>
                </c:pt>
                <c:pt idx="58">
                  <c:v>129</c:v>
                </c:pt>
                <c:pt idx="59">
                  <c:v>130</c:v>
                </c:pt>
                <c:pt idx="60">
                  <c:v>131</c:v>
                </c:pt>
                <c:pt idx="61">
                  <c:v>132</c:v>
                </c:pt>
                <c:pt idx="62">
                  <c:v>133</c:v>
                </c:pt>
                <c:pt idx="63">
                  <c:v>134</c:v>
                </c:pt>
                <c:pt idx="64">
                  <c:v>135</c:v>
                </c:pt>
                <c:pt idx="65">
                  <c:v>136</c:v>
                </c:pt>
                <c:pt idx="66">
                  <c:v>137</c:v>
                </c:pt>
                <c:pt idx="67">
                  <c:v>138</c:v>
                </c:pt>
                <c:pt idx="68">
                  <c:v>139</c:v>
                </c:pt>
                <c:pt idx="69">
                  <c:v>140</c:v>
                </c:pt>
                <c:pt idx="70">
                  <c:v>141</c:v>
                </c:pt>
                <c:pt idx="71">
                  <c:v>142</c:v>
                </c:pt>
                <c:pt idx="72">
                  <c:v>143</c:v>
                </c:pt>
                <c:pt idx="73">
                  <c:v>144</c:v>
                </c:pt>
                <c:pt idx="74">
                  <c:v>145</c:v>
                </c:pt>
                <c:pt idx="75">
                  <c:v>146</c:v>
                </c:pt>
                <c:pt idx="76">
                  <c:v>147</c:v>
                </c:pt>
                <c:pt idx="77">
                  <c:v>148</c:v>
                </c:pt>
                <c:pt idx="78">
                  <c:v>149</c:v>
                </c:pt>
                <c:pt idx="79">
                  <c:v>150</c:v>
                </c:pt>
                <c:pt idx="80">
                  <c:v>151</c:v>
                </c:pt>
                <c:pt idx="81">
                  <c:v>152</c:v>
                </c:pt>
                <c:pt idx="82">
                  <c:v>153</c:v>
                </c:pt>
                <c:pt idx="83">
                  <c:v>154</c:v>
                </c:pt>
                <c:pt idx="84">
                  <c:v>155</c:v>
                </c:pt>
                <c:pt idx="85">
                  <c:v>156</c:v>
                </c:pt>
                <c:pt idx="86">
                  <c:v>157</c:v>
                </c:pt>
                <c:pt idx="87">
                  <c:v>158</c:v>
                </c:pt>
                <c:pt idx="88">
                  <c:v>159</c:v>
                </c:pt>
                <c:pt idx="89">
                  <c:v>160</c:v>
                </c:pt>
                <c:pt idx="90">
                  <c:v>161</c:v>
                </c:pt>
                <c:pt idx="91">
                  <c:v>162</c:v>
                </c:pt>
                <c:pt idx="92">
                  <c:v>163</c:v>
                </c:pt>
                <c:pt idx="93">
                  <c:v>164</c:v>
                </c:pt>
                <c:pt idx="94">
                  <c:v>165</c:v>
                </c:pt>
                <c:pt idx="95">
                  <c:v>166</c:v>
                </c:pt>
                <c:pt idx="96">
                  <c:v>167</c:v>
                </c:pt>
                <c:pt idx="97">
                  <c:v>168</c:v>
                </c:pt>
                <c:pt idx="98">
                  <c:v>169</c:v>
                </c:pt>
                <c:pt idx="99">
                  <c:v>170</c:v>
                </c:pt>
                <c:pt idx="100">
                  <c:v>171</c:v>
                </c:pt>
                <c:pt idx="101">
                  <c:v>172</c:v>
                </c:pt>
                <c:pt idx="102">
                  <c:v>173</c:v>
                </c:pt>
                <c:pt idx="103">
                  <c:v>174</c:v>
                </c:pt>
                <c:pt idx="104">
                  <c:v>175</c:v>
                </c:pt>
                <c:pt idx="105">
                  <c:v>176</c:v>
                </c:pt>
                <c:pt idx="106">
                  <c:v>177</c:v>
                </c:pt>
                <c:pt idx="107">
                  <c:v>178</c:v>
                </c:pt>
                <c:pt idx="108">
                  <c:v>179</c:v>
                </c:pt>
                <c:pt idx="109">
                  <c:v>180</c:v>
                </c:pt>
                <c:pt idx="110">
                  <c:v>181</c:v>
                </c:pt>
                <c:pt idx="111">
                  <c:v>182</c:v>
                </c:pt>
                <c:pt idx="112">
                  <c:v>183</c:v>
                </c:pt>
                <c:pt idx="113">
                  <c:v>184</c:v>
                </c:pt>
                <c:pt idx="114">
                  <c:v>185</c:v>
                </c:pt>
                <c:pt idx="115">
                  <c:v>186</c:v>
                </c:pt>
                <c:pt idx="116">
                  <c:v>187</c:v>
                </c:pt>
                <c:pt idx="117">
                  <c:v>188</c:v>
                </c:pt>
                <c:pt idx="118">
                  <c:v>189</c:v>
                </c:pt>
                <c:pt idx="119">
                  <c:v>190</c:v>
                </c:pt>
                <c:pt idx="120">
                  <c:v>191</c:v>
                </c:pt>
                <c:pt idx="121">
                  <c:v>192</c:v>
                </c:pt>
                <c:pt idx="122">
                  <c:v>193</c:v>
                </c:pt>
                <c:pt idx="123">
                  <c:v>194</c:v>
                </c:pt>
                <c:pt idx="124">
                  <c:v>195</c:v>
                </c:pt>
                <c:pt idx="125">
                  <c:v>196</c:v>
                </c:pt>
                <c:pt idx="126">
                  <c:v>197</c:v>
                </c:pt>
                <c:pt idx="127">
                  <c:v>198</c:v>
                </c:pt>
                <c:pt idx="128">
                  <c:v>199</c:v>
                </c:pt>
                <c:pt idx="129">
                  <c:v>200</c:v>
                </c:pt>
                <c:pt idx="130">
                  <c:v>201</c:v>
                </c:pt>
                <c:pt idx="131">
                  <c:v>202</c:v>
                </c:pt>
                <c:pt idx="132">
                  <c:v>203</c:v>
                </c:pt>
                <c:pt idx="133">
                  <c:v>204</c:v>
                </c:pt>
                <c:pt idx="134">
                  <c:v>205</c:v>
                </c:pt>
                <c:pt idx="135">
                  <c:v>206</c:v>
                </c:pt>
                <c:pt idx="136">
                  <c:v>207</c:v>
                </c:pt>
                <c:pt idx="137">
                  <c:v>208</c:v>
                </c:pt>
                <c:pt idx="138">
                  <c:v>209</c:v>
                </c:pt>
                <c:pt idx="139">
                  <c:v>210</c:v>
                </c:pt>
                <c:pt idx="140">
                  <c:v>211</c:v>
                </c:pt>
                <c:pt idx="141">
                  <c:v>212</c:v>
                </c:pt>
                <c:pt idx="142">
                  <c:v>213</c:v>
                </c:pt>
                <c:pt idx="143">
                  <c:v>214</c:v>
                </c:pt>
                <c:pt idx="144">
                  <c:v>215</c:v>
                </c:pt>
                <c:pt idx="145">
                  <c:v>216</c:v>
                </c:pt>
                <c:pt idx="146">
                  <c:v>217</c:v>
                </c:pt>
                <c:pt idx="147">
                  <c:v>218</c:v>
                </c:pt>
                <c:pt idx="148">
                  <c:v>219</c:v>
                </c:pt>
                <c:pt idx="149">
                  <c:v>220</c:v>
                </c:pt>
                <c:pt idx="150">
                  <c:v>221</c:v>
                </c:pt>
                <c:pt idx="151">
                  <c:v>222</c:v>
                </c:pt>
                <c:pt idx="152">
                  <c:v>223</c:v>
                </c:pt>
                <c:pt idx="153">
                  <c:v>224</c:v>
                </c:pt>
                <c:pt idx="154">
                  <c:v>225</c:v>
                </c:pt>
                <c:pt idx="155">
                  <c:v>226</c:v>
                </c:pt>
                <c:pt idx="156">
                  <c:v>227</c:v>
                </c:pt>
                <c:pt idx="157">
                  <c:v>228</c:v>
                </c:pt>
                <c:pt idx="158">
                  <c:v>229</c:v>
                </c:pt>
                <c:pt idx="159">
                  <c:v>230</c:v>
                </c:pt>
                <c:pt idx="160">
                  <c:v>231</c:v>
                </c:pt>
                <c:pt idx="161">
                  <c:v>232</c:v>
                </c:pt>
                <c:pt idx="162">
                  <c:v>233</c:v>
                </c:pt>
                <c:pt idx="163">
                  <c:v>234</c:v>
                </c:pt>
                <c:pt idx="164">
                  <c:v>235</c:v>
                </c:pt>
                <c:pt idx="165">
                  <c:v>236</c:v>
                </c:pt>
                <c:pt idx="166">
                  <c:v>237</c:v>
                </c:pt>
                <c:pt idx="167">
                  <c:v>238</c:v>
                </c:pt>
                <c:pt idx="168">
                  <c:v>239</c:v>
                </c:pt>
                <c:pt idx="169">
                  <c:v>240</c:v>
                </c:pt>
                <c:pt idx="170">
                  <c:v>241</c:v>
                </c:pt>
                <c:pt idx="171">
                  <c:v>242</c:v>
                </c:pt>
                <c:pt idx="172">
                  <c:v>243</c:v>
                </c:pt>
                <c:pt idx="173">
                  <c:v>244</c:v>
                </c:pt>
                <c:pt idx="174">
                  <c:v>245</c:v>
                </c:pt>
                <c:pt idx="175">
                  <c:v>246</c:v>
                </c:pt>
                <c:pt idx="176">
                  <c:v>247</c:v>
                </c:pt>
                <c:pt idx="177">
                  <c:v>248</c:v>
                </c:pt>
                <c:pt idx="178">
                  <c:v>249</c:v>
                </c:pt>
                <c:pt idx="179">
                  <c:v>250</c:v>
                </c:pt>
                <c:pt idx="180">
                  <c:v>251</c:v>
                </c:pt>
                <c:pt idx="181">
                  <c:v>252</c:v>
                </c:pt>
                <c:pt idx="182">
                  <c:v>253</c:v>
                </c:pt>
                <c:pt idx="183">
                  <c:v>254</c:v>
                </c:pt>
                <c:pt idx="184">
                  <c:v>255</c:v>
                </c:pt>
                <c:pt idx="185">
                  <c:v>256</c:v>
                </c:pt>
                <c:pt idx="186">
                  <c:v>257</c:v>
                </c:pt>
                <c:pt idx="187">
                  <c:v>258</c:v>
                </c:pt>
                <c:pt idx="188">
                  <c:v>259</c:v>
                </c:pt>
                <c:pt idx="189">
                  <c:v>260</c:v>
                </c:pt>
                <c:pt idx="190">
                  <c:v>261</c:v>
                </c:pt>
                <c:pt idx="191">
                  <c:v>262</c:v>
                </c:pt>
                <c:pt idx="192">
                  <c:v>263</c:v>
                </c:pt>
                <c:pt idx="193">
                  <c:v>264</c:v>
                </c:pt>
                <c:pt idx="194">
                  <c:v>265</c:v>
                </c:pt>
                <c:pt idx="195">
                  <c:v>266</c:v>
                </c:pt>
                <c:pt idx="196">
                  <c:v>267</c:v>
                </c:pt>
                <c:pt idx="197">
                  <c:v>268</c:v>
                </c:pt>
                <c:pt idx="198">
                  <c:v>269</c:v>
                </c:pt>
                <c:pt idx="199">
                  <c:v>270</c:v>
                </c:pt>
                <c:pt idx="200">
                  <c:v>271</c:v>
                </c:pt>
                <c:pt idx="201">
                  <c:v>272</c:v>
                </c:pt>
                <c:pt idx="202">
                  <c:v>273</c:v>
                </c:pt>
                <c:pt idx="203">
                  <c:v>274</c:v>
                </c:pt>
                <c:pt idx="204">
                  <c:v>275</c:v>
                </c:pt>
                <c:pt idx="205">
                  <c:v>276</c:v>
                </c:pt>
                <c:pt idx="206">
                  <c:v>277</c:v>
                </c:pt>
                <c:pt idx="207">
                  <c:v>278</c:v>
                </c:pt>
                <c:pt idx="208">
                  <c:v>279</c:v>
                </c:pt>
                <c:pt idx="209">
                  <c:v>280</c:v>
                </c:pt>
                <c:pt idx="210">
                  <c:v>281</c:v>
                </c:pt>
                <c:pt idx="211">
                  <c:v>282</c:v>
                </c:pt>
                <c:pt idx="212">
                  <c:v>283</c:v>
                </c:pt>
                <c:pt idx="213">
                  <c:v>284</c:v>
                </c:pt>
                <c:pt idx="214">
                  <c:v>285</c:v>
                </c:pt>
                <c:pt idx="215">
                  <c:v>286</c:v>
                </c:pt>
                <c:pt idx="216">
                  <c:v>287</c:v>
                </c:pt>
                <c:pt idx="217">
                  <c:v>288</c:v>
                </c:pt>
                <c:pt idx="218">
                  <c:v>289</c:v>
                </c:pt>
                <c:pt idx="219">
                  <c:v>290</c:v>
                </c:pt>
                <c:pt idx="220">
                  <c:v>291</c:v>
                </c:pt>
                <c:pt idx="221">
                  <c:v>292</c:v>
                </c:pt>
                <c:pt idx="222">
                  <c:v>293</c:v>
                </c:pt>
                <c:pt idx="223">
                  <c:v>294</c:v>
                </c:pt>
                <c:pt idx="224">
                  <c:v>295</c:v>
                </c:pt>
                <c:pt idx="225">
                  <c:v>296</c:v>
                </c:pt>
                <c:pt idx="226">
                  <c:v>297</c:v>
                </c:pt>
                <c:pt idx="227">
                  <c:v>298</c:v>
                </c:pt>
                <c:pt idx="228">
                  <c:v>299</c:v>
                </c:pt>
                <c:pt idx="229">
                  <c:v>300</c:v>
                </c:pt>
                <c:pt idx="230">
                  <c:v>301</c:v>
                </c:pt>
                <c:pt idx="231">
                  <c:v>302</c:v>
                </c:pt>
                <c:pt idx="232">
                  <c:v>303</c:v>
                </c:pt>
                <c:pt idx="233">
                  <c:v>304</c:v>
                </c:pt>
                <c:pt idx="234">
                  <c:v>305</c:v>
                </c:pt>
                <c:pt idx="235">
                  <c:v>306</c:v>
                </c:pt>
                <c:pt idx="236">
                  <c:v>307</c:v>
                </c:pt>
                <c:pt idx="237">
                  <c:v>308</c:v>
                </c:pt>
                <c:pt idx="238">
                  <c:v>309</c:v>
                </c:pt>
                <c:pt idx="239">
                  <c:v>310</c:v>
                </c:pt>
                <c:pt idx="240">
                  <c:v>311</c:v>
                </c:pt>
                <c:pt idx="241">
                  <c:v>312</c:v>
                </c:pt>
                <c:pt idx="242">
                  <c:v>313</c:v>
                </c:pt>
                <c:pt idx="243">
                  <c:v>314</c:v>
                </c:pt>
                <c:pt idx="244">
                  <c:v>315</c:v>
                </c:pt>
                <c:pt idx="245">
                  <c:v>316</c:v>
                </c:pt>
                <c:pt idx="246">
                  <c:v>317</c:v>
                </c:pt>
                <c:pt idx="247">
                  <c:v>318</c:v>
                </c:pt>
                <c:pt idx="248">
                  <c:v>319</c:v>
                </c:pt>
                <c:pt idx="249">
                  <c:v>320</c:v>
                </c:pt>
                <c:pt idx="250">
                  <c:v>321</c:v>
                </c:pt>
                <c:pt idx="251">
                  <c:v>322</c:v>
                </c:pt>
                <c:pt idx="252">
                  <c:v>323</c:v>
                </c:pt>
                <c:pt idx="253">
                  <c:v>324</c:v>
                </c:pt>
                <c:pt idx="254">
                  <c:v>325</c:v>
                </c:pt>
                <c:pt idx="255">
                  <c:v>326</c:v>
                </c:pt>
                <c:pt idx="256">
                  <c:v>327</c:v>
                </c:pt>
                <c:pt idx="257">
                  <c:v>328</c:v>
                </c:pt>
                <c:pt idx="258">
                  <c:v>329</c:v>
                </c:pt>
                <c:pt idx="259">
                  <c:v>330</c:v>
                </c:pt>
                <c:pt idx="260">
                  <c:v>331</c:v>
                </c:pt>
                <c:pt idx="261">
                  <c:v>332</c:v>
                </c:pt>
                <c:pt idx="262">
                  <c:v>333</c:v>
                </c:pt>
                <c:pt idx="263">
                  <c:v>334</c:v>
                </c:pt>
                <c:pt idx="264">
                  <c:v>335</c:v>
                </c:pt>
                <c:pt idx="265">
                  <c:v>336</c:v>
                </c:pt>
                <c:pt idx="266">
                  <c:v>337</c:v>
                </c:pt>
                <c:pt idx="267">
                  <c:v>338</c:v>
                </c:pt>
                <c:pt idx="268">
                  <c:v>339</c:v>
                </c:pt>
                <c:pt idx="269">
                  <c:v>340</c:v>
                </c:pt>
                <c:pt idx="270">
                  <c:v>341</c:v>
                </c:pt>
                <c:pt idx="271">
                  <c:v>342</c:v>
                </c:pt>
                <c:pt idx="272">
                  <c:v>343</c:v>
                </c:pt>
                <c:pt idx="273">
                  <c:v>344</c:v>
                </c:pt>
                <c:pt idx="274">
                  <c:v>345</c:v>
                </c:pt>
                <c:pt idx="275">
                  <c:v>346</c:v>
                </c:pt>
                <c:pt idx="276">
                  <c:v>347</c:v>
                </c:pt>
                <c:pt idx="277">
                  <c:v>348</c:v>
                </c:pt>
                <c:pt idx="278">
                  <c:v>349</c:v>
                </c:pt>
                <c:pt idx="279">
                  <c:v>350</c:v>
                </c:pt>
                <c:pt idx="280">
                  <c:v>351</c:v>
                </c:pt>
                <c:pt idx="281">
                  <c:v>352</c:v>
                </c:pt>
                <c:pt idx="282">
                  <c:v>353</c:v>
                </c:pt>
                <c:pt idx="283">
                  <c:v>354</c:v>
                </c:pt>
                <c:pt idx="284">
                  <c:v>355</c:v>
                </c:pt>
                <c:pt idx="285">
                  <c:v>356</c:v>
                </c:pt>
                <c:pt idx="286">
                  <c:v>357</c:v>
                </c:pt>
                <c:pt idx="287">
                  <c:v>358</c:v>
                </c:pt>
                <c:pt idx="288">
                  <c:v>359</c:v>
                </c:pt>
                <c:pt idx="289">
                  <c:v>360</c:v>
                </c:pt>
                <c:pt idx="290">
                  <c:v>361</c:v>
                </c:pt>
                <c:pt idx="291">
                  <c:v>362</c:v>
                </c:pt>
                <c:pt idx="292">
                  <c:v>363</c:v>
                </c:pt>
                <c:pt idx="293">
                  <c:v>364</c:v>
                </c:pt>
                <c:pt idx="294">
                  <c:v>365</c:v>
                </c:pt>
                <c:pt idx="295">
                  <c:v>366</c:v>
                </c:pt>
                <c:pt idx="296">
                  <c:v>367</c:v>
                </c:pt>
                <c:pt idx="297">
                  <c:v>368</c:v>
                </c:pt>
                <c:pt idx="298">
                  <c:v>369</c:v>
                </c:pt>
                <c:pt idx="299">
                  <c:v>370</c:v>
                </c:pt>
                <c:pt idx="300">
                  <c:v>371</c:v>
                </c:pt>
                <c:pt idx="301">
                  <c:v>372</c:v>
                </c:pt>
                <c:pt idx="302">
                  <c:v>373</c:v>
                </c:pt>
                <c:pt idx="303">
                  <c:v>374</c:v>
                </c:pt>
                <c:pt idx="304">
                  <c:v>375</c:v>
                </c:pt>
                <c:pt idx="305">
                  <c:v>376</c:v>
                </c:pt>
                <c:pt idx="306">
                  <c:v>377</c:v>
                </c:pt>
                <c:pt idx="307">
                  <c:v>378</c:v>
                </c:pt>
                <c:pt idx="308">
                  <c:v>379</c:v>
                </c:pt>
                <c:pt idx="309">
                  <c:v>380</c:v>
                </c:pt>
                <c:pt idx="310">
                  <c:v>381</c:v>
                </c:pt>
                <c:pt idx="311">
                  <c:v>382</c:v>
                </c:pt>
                <c:pt idx="312">
                  <c:v>383</c:v>
                </c:pt>
                <c:pt idx="313">
                  <c:v>384</c:v>
                </c:pt>
                <c:pt idx="314">
                  <c:v>385</c:v>
                </c:pt>
                <c:pt idx="315">
                  <c:v>386</c:v>
                </c:pt>
                <c:pt idx="316">
                  <c:v>387</c:v>
                </c:pt>
                <c:pt idx="317">
                  <c:v>388</c:v>
                </c:pt>
                <c:pt idx="318">
                  <c:v>389</c:v>
                </c:pt>
                <c:pt idx="319">
                  <c:v>390</c:v>
                </c:pt>
                <c:pt idx="320">
                  <c:v>391</c:v>
                </c:pt>
                <c:pt idx="321">
                  <c:v>392</c:v>
                </c:pt>
                <c:pt idx="322">
                  <c:v>393</c:v>
                </c:pt>
                <c:pt idx="323">
                  <c:v>394</c:v>
                </c:pt>
                <c:pt idx="324">
                  <c:v>395</c:v>
                </c:pt>
                <c:pt idx="325">
                  <c:v>396</c:v>
                </c:pt>
                <c:pt idx="326">
                  <c:v>397</c:v>
                </c:pt>
                <c:pt idx="327">
                  <c:v>398</c:v>
                </c:pt>
                <c:pt idx="328">
                  <c:v>399</c:v>
                </c:pt>
                <c:pt idx="329">
                  <c:v>400</c:v>
                </c:pt>
                <c:pt idx="330">
                  <c:v>401</c:v>
                </c:pt>
                <c:pt idx="331">
                  <c:v>402</c:v>
                </c:pt>
                <c:pt idx="332">
                  <c:v>403</c:v>
                </c:pt>
                <c:pt idx="333">
                  <c:v>404</c:v>
                </c:pt>
                <c:pt idx="334">
                  <c:v>405</c:v>
                </c:pt>
                <c:pt idx="335">
                  <c:v>406</c:v>
                </c:pt>
                <c:pt idx="336">
                  <c:v>407</c:v>
                </c:pt>
                <c:pt idx="337">
                  <c:v>408</c:v>
                </c:pt>
                <c:pt idx="338">
                  <c:v>409</c:v>
                </c:pt>
                <c:pt idx="339">
                  <c:v>410</c:v>
                </c:pt>
                <c:pt idx="340">
                  <c:v>411</c:v>
                </c:pt>
                <c:pt idx="341">
                  <c:v>412</c:v>
                </c:pt>
                <c:pt idx="342">
                  <c:v>413</c:v>
                </c:pt>
                <c:pt idx="343">
                  <c:v>414</c:v>
                </c:pt>
                <c:pt idx="344">
                  <c:v>415</c:v>
                </c:pt>
                <c:pt idx="345">
                  <c:v>416</c:v>
                </c:pt>
                <c:pt idx="346">
                  <c:v>417</c:v>
                </c:pt>
                <c:pt idx="347">
                  <c:v>418</c:v>
                </c:pt>
                <c:pt idx="348">
                  <c:v>419</c:v>
                </c:pt>
                <c:pt idx="349">
                  <c:v>420</c:v>
                </c:pt>
                <c:pt idx="350">
                  <c:v>421</c:v>
                </c:pt>
                <c:pt idx="351">
                  <c:v>422</c:v>
                </c:pt>
                <c:pt idx="352">
                  <c:v>423</c:v>
                </c:pt>
                <c:pt idx="353">
                  <c:v>424</c:v>
                </c:pt>
                <c:pt idx="354">
                  <c:v>425</c:v>
                </c:pt>
                <c:pt idx="355">
                  <c:v>426</c:v>
                </c:pt>
                <c:pt idx="356">
                  <c:v>427</c:v>
                </c:pt>
                <c:pt idx="357">
                  <c:v>428</c:v>
                </c:pt>
                <c:pt idx="358">
                  <c:v>429</c:v>
                </c:pt>
                <c:pt idx="359">
                  <c:v>430</c:v>
                </c:pt>
                <c:pt idx="360">
                  <c:v>431</c:v>
                </c:pt>
                <c:pt idx="361">
                  <c:v>432</c:v>
                </c:pt>
                <c:pt idx="362">
                  <c:v>433</c:v>
                </c:pt>
                <c:pt idx="363">
                  <c:v>434</c:v>
                </c:pt>
                <c:pt idx="364">
                  <c:v>435</c:v>
                </c:pt>
                <c:pt idx="365">
                  <c:v>436</c:v>
                </c:pt>
                <c:pt idx="366">
                  <c:v>437</c:v>
                </c:pt>
                <c:pt idx="367">
                  <c:v>438</c:v>
                </c:pt>
                <c:pt idx="368">
                  <c:v>439</c:v>
                </c:pt>
                <c:pt idx="369">
                  <c:v>440</c:v>
                </c:pt>
                <c:pt idx="370">
                  <c:v>441</c:v>
                </c:pt>
                <c:pt idx="371">
                  <c:v>442</c:v>
                </c:pt>
                <c:pt idx="372">
                  <c:v>443</c:v>
                </c:pt>
                <c:pt idx="373">
                  <c:v>444</c:v>
                </c:pt>
                <c:pt idx="374">
                  <c:v>445</c:v>
                </c:pt>
                <c:pt idx="375">
                  <c:v>446</c:v>
                </c:pt>
                <c:pt idx="376">
                  <c:v>447</c:v>
                </c:pt>
                <c:pt idx="377">
                  <c:v>448</c:v>
                </c:pt>
                <c:pt idx="378">
                  <c:v>449</c:v>
                </c:pt>
                <c:pt idx="379">
                  <c:v>450</c:v>
                </c:pt>
                <c:pt idx="380">
                  <c:v>451</c:v>
                </c:pt>
                <c:pt idx="381">
                  <c:v>452</c:v>
                </c:pt>
                <c:pt idx="382">
                  <c:v>453</c:v>
                </c:pt>
                <c:pt idx="383">
                  <c:v>454</c:v>
                </c:pt>
                <c:pt idx="384">
                  <c:v>455</c:v>
                </c:pt>
                <c:pt idx="385">
                  <c:v>456</c:v>
                </c:pt>
                <c:pt idx="386">
                  <c:v>457</c:v>
                </c:pt>
                <c:pt idx="387">
                  <c:v>458</c:v>
                </c:pt>
                <c:pt idx="388">
                  <c:v>459</c:v>
                </c:pt>
                <c:pt idx="389">
                  <c:v>460</c:v>
                </c:pt>
                <c:pt idx="390">
                  <c:v>461</c:v>
                </c:pt>
                <c:pt idx="391">
                  <c:v>462</c:v>
                </c:pt>
                <c:pt idx="392">
                  <c:v>463</c:v>
                </c:pt>
                <c:pt idx="393">
                  <c:v>464</c:v>
                </c:pt>
                <c:pt idx="394">
                  <c:v>465</c:v>
                </c:pt>
                <c:pt idx="395">
                  <c:v>466</c:v>
                </c:pt>
                <c:pt idx="396">
                  <c:v>467</c:v>
                </c:pt>
                <c:pt idx="397">
                  <c:v>468</c:v>
                </c:pt>
                <c:pt idx="398">
                  <c:v>469</c:v>
                </c:pt>
                <c:pt idx="399">
                  <c:v>470</c:v>
                </c:pt>
                <c:pt idx="400">
                  <c:v>471</c:v>
                </c:pt>
                <c:pt idx="401">
                  <c:v>472</c:v>
                </c:pt>
                <c:pt idx="402">
                  <c:v>473</c:v>
                </c:pt>
                <c:pt idx="403">
                  <c:v>474</c:v>
                </c:pt>
                <c:pt idx="404">
                  <c:v>475</c:v>
                </c:pt>
                <c:pt idx="405">
                  <c:v>476</c:v>
                </c:pt>
                <c:pt idx="406">
                  <c:v>477</c:v>
                </c:pt>
                <c:pt idx="407">
                  <c:v>478</c:v>
                </c:pt>
                <c:pt idx="408">
                  <c:v>479</c:v>
                </c:pt>
                <c:pt idx="409">
                  <c:v>480</c:v>
                </c:pt>
                <c:pt idx="410">
                  <c:v>481</c:v>
                </c:pt>
                <c:pt idx="411">
                  <c:v>482</c:v>
                </c:pt>
                <c:pt idx="412">
                  <c:v>483</c:v>
                </c:pt>
                <c:pt idx="413">
                  <c:v>484</c:v>
                </c:pt>
                <c:pt idx="414">
                  <c:v>485</c:v>
                </c:pt>
                <c:pt idx="415">
                  <c:v>486</c:v>
                </c:pt>
                <c:pt idx="416">
                  <c:v>487</c:v>
                </c:pt>
                <c:pt idx="417">
                  <c:v>488</c:v>
                </c:pt>
                <c:pt idx="418">
                  <c:v>489</c:v>
                </c:pt>
                <c:pt idx="419">
                  <c:v>490</c:v>
                </c:pt>
                <c:pt idx="420">
                  <c:v>491</c:v>
                </c:pt>
                <c:pt idx="421">
                  <c:v>492</c:v>
                </c:pt>
                <c:pt idx="422">
                  <c:v>493</c:v>
                </c:pt>
                <c:pt idx="423">
                  <c:v>494</c:v>
                </c:pt>
                <c:pt idx="424">
                  <c:v>495</c:v>
                </c:pt>
                <c:pt idx="425">
                  <c:v>496</c:v>
                </c:pt>
                <c:pt idx="426">
                  <c:v>497</c:v>
                </c:pt>
                <c:pt idx="427">
                  <c:v>498</c:v>
                </c:pt>
                <c:pt idx="428">
                  <c:v>499</c:v>
                </c:pt>
                <c:pt idx="429">
                  <c:v>500</c:v>
                </c:pt>
                <c:pt idx="430">
                  <c:v>501</c:v>
                </c:pt>
                <c:pt idx="431">
                  <c:v>502</c:v>
                </c:pt>
                <c:pt idx="432">
                  <c:v>503</c:v>
                </c:pt>
                <c:pt idx="433">
                  <c:v>504</c:v>
                </c:pt>
                <c:pt idx="434">
                  <c:v>505</c:v>
                </c:pt>
                <c:pt idx="435">
                  <c:v>506</c:v>
                </c:pt>
                <c:pt idx="436">
                  <c:v>507</c:v>
                </c:pt>
                <c:pt idx="437">
                  <c:v>508</c:v>
                </c:pt>
              </c:numCache>
            </c:numRef>
          </c:xVal>
          <c:yVal>
            <c:numRef>
              <c:f>'Anisotropy Fit'!$Q$58:$Q$495</c:f>
              <c:numCache>
                <c:formatCode>General</c:formatCode>
                <c:ptCount val="438"/>
                <c:pt idx="6">
                  <c:v>5.4807799999999997E-2</c:v>
                </c:pt>
                <c:pt idx="7" formatCode="0.00E+00">
                  <c:v>4.5697740000000001E-2</c:v>
                </c:pt>
                <c:pt idx="8" formatCode="0.00E+00">
                  <c:v>3.8364669999999997E-2</c:v>
                </c:pt>
                <c:pt idx="9" formatCode="0.00E+00">
                  <c:v>3.2461959999999998E-2</c:v>
                </c:pt>
                <c:pt idx="10" formatCode="0.00E+00">
                  <c:v>2.771063E-2</c:v>
                </c:pt>
                <c:pt idx="11" formatCode="0.00E+00">
                  <c:v>2.3886080000000001E-2</c:v>
                </c:pt>
                <c:pt idx="12" formatCode="0.00E+00">
                  <c:v>2.0807539999999999E-2</c:v>
                </c:pt>
                <c:pt idx="13" formatCode="0.00E+00">
                  <c:v>1.832949E-2</c:v>
                </c:pt>
                <c:pt idx="14">
                  <c:v>1.63348E-2</c:v>
                </c:pt>
                <c:pt idx="15" formatCode="0.00E+00">
                  <c:v>1.472919E-2</c:v>
                </c:pt>
                <c:pt idx="16" formatCode="0.00E+00">
                  <c:v>1.3436770000000001E-2</c:v>
                </c:pt>
                <c:pt idx="17" formatCode="0.00E+00">
                  <c:v>1.239644E-2</c:v>
                </c:pt>
                <c:pt idx="18" formatCode="0.00E+00">
                  <c:v>1.155904E-2</c:v>
                </c:pt>
                <c:pt idx="19" formatCode="0.00E+00">
                  <c:v>1.0884980000000001E-2</c:v>
                </c:pt>
                <c:pt idx="20">
                  <c:v>1.03424E-2</c:v>
                </c:pt>
                <c:pt idx="21" formatCode="0.00E+00">
                  <c:v>9.9056519999999992E-3</c:v>
                </c:pt>
                <c:pt idx="22" formatCode="0.00E+00">
                  <c:v>9.5540959999999998E-3</c:v>
                </c:pt>
                <c:pt idx="23" formatCode="0.00E+00">
                  <c:v>9.2711149999999999E-3</c:v>
                </c:pt>
                <c:pt idx="24" formatCode="0.00E+00">
                  <c:v>9.0433309999999999E-3</c:v>
                </c:pt>
                <c:pt idx="25" formatCode="0.00E+00">
                  <c:v>8.8599779999999993E-3</c:v>
                </c:pt>
                <c:pt idx="26" formatCode="0.00E+00">
                  <c:v>8.7123900000000004E-3</c:v>
                </c:pt>
                <c:pt idx="27" formatCode="0.00E+00">
                  <c:v>8.5935890000000004E-3</c:v>
                </c:pt>
                <c:pt idx="28" formatCode="0.00E+00">
                  <c:v>8.4979619999999995E-3</c:v>
                </c:pt>
                <c:pt idx="29" formatCode="0.00E+00">
                  <c:v>8.4209869999999996E-3</c:v>
                </c:pt>
                <c:pt idx="30" formatCode="0.00E+00">
                  <c:v>8.3590269999999998E-3</c:v>
                </c:pt>
                <c:pt idx="31" formatCode="0.00E+00">
                  <c:v>8.3091529999999997E-3</c:v>
                </c:pt>
                <c:pt idx="32" formatCode="0.00E+00">
                  <c:v>8.2690070000000001E-3</c:v>
                </c:pt>
                <c:pt idx="33" formatCode="0.00E+00">
                  <c:v>8.2366920000000003E-3</c:v>
                </c:pt>
                <c:pt idx="34" formatCode="0.00E+00">
                  <c:v>8.2106799999999997E-3</c:v>
                </c:pt>
                <c:pt idx="35" formatCode="0.00E+00">
                  <c:v>8.1897419999999999E-3</c:v>
                </c:pt>
                <c:pt idx="36" formatCode="0.00E+00">
                  <c:v>8.1728879999999997E-3</c:v>
                </c:pt>
                <c:pt idx="37" formatCode="0.00E+00">
                  <c:v>8.1593220000000001E-3</c:v>
                </c:pt>
                <c:pt idx="38" formatCode="0.00E+00">
                  <c:v>8.1484009999999996E-3</c:v>
                </c:pt>
                <c:pt idx="39" formatCode="0.00E+00">
                  <c:v>8.1396109999999997E-3</c:v>
                </c:pt>
                <c:pt idx="40" formatCode="0.00E+00">
                  <c:v>8.1325359999999992E-3</c:v>
                </c:pt>
                <c:pt idx="41" formatCode="0.00E+00">
                  <c:v>8.1268399999999998E-3</c:v>
                </c:pt>
                <c:pt idx="42" formatCode="0.00E+00">
                  <c:v>8.1222559999999996E-3</c:v>
                </c:pt>
                <c:pt idx="43" formatCode="0.00E+00">
                  <c:v>8.1185649999999995E-3</c:v>
                </c:pt>
                <c:pt idx="44" formatCode="0.00E+00">
                  <c:v>8.1155949999999998E-3</c:v>
                </c:pt>
                <c:pt idx="45" formatCode="0.00E+00">
                  <c:v>8.1132050000000001E-3</c:v>
                </c:pt>
                <c:pt idx="46" formatCode="0.00E+00">
                  <c:v>8.1112790000000008E-3</c:v>
                </c:pt>
                <c:pt idx="47" formatCode="0.00E+00">
                  <c:v>8.1097310000000002E-3</c:v>
                </c:pt>
                <c:pt idx="48" formatCode="0.00E+00">
                  <c:v>8.1084839999999991E-3</c:v>
                </c:pt>
                <c:pt idx="49" formatCode="0.00E+00">
                  <c:v>8.1074800000000002E-3</c:v>
                </c:pt>
                <c:pt idx="50" formatCode="0.00E+00">
                  <c:v>8.1066709999999993E-3</c:v>
                </c:pt>
                <c:pt idx="51" formatCode="0.00E+00">
                  <c:v>8.1060209999999997E-3</c:v>
                </c:pt>
                <c:pt idx="52" formatCode="0.00E+00">
                  <c:v>8.1054979999999992E-3</c:v>
                </c:pt>
                <c:pt idx="53" formatCode="0.00E+00">
                  <c:v>8.1050759999999993E-3</c:v>
                </c:pt>
                <c:pt idx="54" formatCode="0.00E+00">
                  <c:v>8.1047370000000007E-3</c:v>
                </c:pt>
                <c:pt idx="55" formatCode="0.00E+00">
                  <c:v>8.1044640000000005E-3</c:v>
                </c:pt>
                <c:pt idx="56" formatCode="0.00E+00">
                  <c:v>8.104244E-3</c:v>
                </c:pt>
                <c:pt idx="57" formatCode="0.00E+00">
                  <c:v>8.1040669999999995E-3</c:v>
                </c:pt>
                <c:pt idx="58" formatCode="0.00E+00">
                  <c:v>8.1039249999999997E-3</c:v>
                </c:pt>
                <c:pt idx="59" formatCode="0.00E+00">
                  <c:v>8.1038099999999995E-3</c:v>
                </c:pt>
                <c:pt idx="60" formatCode="0.00E+00">
                  <c:v>8.1037179999999993E-3</c:v>
                </c:pt>
                <c:pt idx="61" formatCode="0.00E+00">
                  <c:v>8.1036440000000001E-3</c:v>
                </c:pt>
                <c:pt idx="62" formatCode="0.00E+00">
                  <c:v>8.1035840000000005E-3</c:v>
                </c:pt>
                <c:pt idx="63" formatCode="0.00E+00">
                  <c:v>8.1035359999999997E-3</c:v>
                </c:pt>
                <c:pt idx="64" formatCode="0.00E+00">
                  <c:v>8.1034969999999994E-3</c:v>
                </c:pt>
                <c:pt idx="65" formatCode="0.00E+00">
                  <c:v>8.1034660000000001E-3</c:v>
                </c:pt>
                <c:pt idx="66" formatCode="0.00E+00">
                  <c:v>8.1034409999999994E-3</c:v>
                </c:pt>
                <c:pt idx="67" formatCode="0.00E+00">
                  <c:v>8.1034209999999995E-3</c:v>
                </c:pt>
                <c:pt idx="68" formatCode="0.00E+00">
                  <c:v>8.1034039999999998E-3</c:v>
                </c:pt>
                <c:pt idx="69" formatCode="0.00E+00">
                  <c:v>8.1033909999999997E-3</c:v>
                </c:pt>
                <c:pt idx="70" formatCode="0.00E+00">
                  <c:v>8.1033809999999998E-3</c:v>
                </c:pt>
                <c:pt idx="71" formatCode="0.00E+00">
                  <c:v>8.1033730000000005E-3</c:v>
                </c:pt>
                <c:pt idx="72" formatCode="0.00E+00">
                  <c:v>8.1033649999999995E-3</c:v>
                </c:pt>
                <c:pt idx="73" formatCode="0.00E+00">
                  <c:v>8.1033589999999992E-3</c:v>
                </c:pt>
                <c:pt idx="74" formatCode="0.00E+00">
                  <c:v>8.1033560000000008E-3</c:v>
                </c:pt>
                <c:pt idx="75" formatCode="0.00E+00">
                  <c:v>8.1033519999999994E-3</c:v>
                </c:pt>
                <c:pt idx="76" formatCode="0.00E+00">
                  <c:v>8.1033489999999993E-3</c:v>
                </c:pt>
                <c:pt idx="77" formatCode="0.00E+00">
                  <c:v>8.1033460000000009E-3</c:v>
                </c:pt>
                <c:pt idx="78" formatCode="0.00E+00">
                  <c:v>8.1033449999999996E-3</c:v>
                </c:pt>
                <c:pt idx="79" formatCode="0.00E+00">
                  <c:v>8.1033440000000002E-3</c:v>
                </c:pt>
                <c:pt idx="80" formatCode="0.00E+00">
                  <c:v>8.1033419999999995E-3</c:v>
                </c:pt>
                <c:pt idx="81" formatCode="0.00E+00">
                  <c:v>8.103341E-3</c:v>
                </c:pt>
                <c:pt idx="82" formatCode="0.00E+00">
                  <c:v>8.1033400000000005E-3</c:v>
                </c:pt>
                <c:pt idx="83" formatCode="0.00E+00">
                  <c:v>8.1033400000000005E-3</c:v>
                </c:pt>
                <c:pt idx="84" formatCode="0.00E+00">
                  <c:v>8.1033389999999993E-3</c:v>
                </c:pt>
                <c:pt idx="85" formatCode="0.00E+00">
                  <c:v>8.1033389999999993E-3</c:v>
                </c:pt>
                <c:pt idx="86" formatCode="0.00E+00">
                  <c:v>8.1033379999999999E-3</c:v>
                </c:pt>
                <c:pt idx="87" formatCode="0.00E+00">
                  <c:v>8.1033379999999999E-3</c:v>
                </c:pt>
                <c:pt idx="88" formatCode="0.00E+00">
                  <c:v>8.1033379999999999E-3</c:v>
                </c:pt>
                <c:pt idx="89" formatCode="0.00E+00">
                  <c:v>8.1033379999999999E-3</c:v>
                </c:pt>
                <c:pt idx="90" formatCode="0.00E+00">
                  <c:v>8.1033379999999999E-3</c:v>
                </c:pt>
                <c:pt idx="91" formatCode="0.00E+00">
                  <c:v>8.1033370000000004E-3</c:v>
                </c:pt>
                <c:pt idx="92" formatCode="0.00E+00">
                  <c:v>8.1033370000000004E-3</c:v>
                </c:pt>
                <c:pt idx="93" formatCode="0.00E+00">
                  <c:v>8.1033370000000004E-3</c:v>
                </c:pt>
                <c:pt idx="94" formatCode="0.00E+00">
                  <c:v>8.1033370000000004E-3</c:v>
                </c:pt>
                <c:pt idx="95" formatCode="0.00E+00">
                  <c:v>8.1033370000000004E-3</c:v>
                </c:pt>
                <c:pt idx="96" formatCode="0.00E+00">
                  <c:v>8.1033370000000004E-3</c:v>
                </c:pt>
                <c:pt idx="97" formatCode="0.00E+00">
                  <c:v>8.1033370000000004E-3</c:v>
                </c:pt>
                <c:pt idx="98" formatCode="0.00E+00">
                  <c:v>8.1033370000000004E-3</c:v>
                </c:pt>
                <c:pt idx="99" formatCode="0.00E+00">
                  <c:v>8.1033370000000004E-3</c:v>
                </c:pt>
                <c:pt idx="100" formatCode="0.00E+00">
                  <c:v>8.1033370000000004E-3</c:v>
                </c:pt>
                <c:pt idx="101" formatCode="0.00E+00">
                  <c:v>8.1033370000000004E-3</c:v>
                </c:pt>
                <c:pt idx="102" formatCode="0.00E+00">
                  <c:v>8.1033370000000004E-3</c:v>
                </c:pt>
                <c:pt idx="103" formatCode="0.00E+00">
                  <c:v>8.1033370000000004E-3</c:v>
                </c:pt>
                <c:pt idx="104" formatCode="0.00E+00">
                  <c:v>8.1033370000000004E-3</c:v>
                </c:pt>
                <c:pt idx="105" formatCode="0.00E+00">
                  <c:v>8.1033370000000004E-3</c:v>
                </c:pt>
                <c:pt idx="106" formatCode="0.00E+00">
                  <c:v>8.1033370000000004E-3</c:v>
                </c:pt>
                <c:pt idx="107" formatCode="0.00E+00">
                  <c:v>8.1033370000000004E-3</c:v>
                </c:pt>
                <c:pt idx="108" formatCode="0.00E+00">
                  <c:v>8.1033370000000004E-3</c:v>
                </c:pt>
                <c:pt idx="109" formatCode="0.00E+00">
                  <c:v>8.1033370000000004E-3</c:v>
                </c:pt>
                <c:pt idx="110" formatCode="0.00E+00">
                  <c:v>8.1033370000000004E-3</c:v>
                </c:pt>
                <c:pt idx="111" formatCode="0.00E+00">
                  <c:v>8.1033370000000004E-3</c:v>
                </c:pt>
                <c:pt idx="112" formatCode="0.00E+00">
                  <c:v>8.1033370000000004E-3</c:v>
                </c:pt>
                <c:pt idx="113" formatCode="0.00E+00">
                  <c:v>8.1033370000000004E-3</c:v>
                </c:pt>
                <c:pt idx="114" formatCode="0.00E+00">
                  <c:v>8.1033370000000004E-3</c:v>
                </c:pt>
                <c:pt idx="115" formatCode="0.00E+00">
                  <c:v>8.1033370000000004E-3</c:v>
                </c:pt>
                <c:pt idx="116" formatCode="0.00E+00">
                  <c:v>8.1033370000000004E-3</c:v>
                </c:pt>
                <c:pt idx="117" formatCode="0.00E+00">
                  <c:v>8.1033370000000004E-3</c:v>
                </c:pt>
                <c:pt idx="118" formatCode="0.00E+00">
                  <c:v>8.1033370000000004E-3</c:v>
                </c:pt>
                <c:pt idx="119" formatCode="0.00E+00">
                  <c:v>8.1033370000000004E-3</c:v>
                </c:pt>
                <c:pt idx="120" formatCode="0.00E+00">
                  <c:v>8.1033370000000004E-3</c:v>
                </c:pt>
                <c:pt idx="121" formatCode="0.00E+00">
                  <c:v>8.1033370000000004E-3</c:v>
                </c:pt>
                <c:pt idx="122" formatCode="0.00E+00">
                  <c:v>8.1033370000000004E-3</c:v>
                </c:pt>
                <c:pt idx="123" formatCode="0.00E+00">
                  <c:v>8.1033370000000004E-3</c:v>
                </c:pt>
                <c:pt idx="124" formatCode="0.00E+00">
                  <c:v>8.1033370000000004E-3</c:v>
                </c:pt>
                <c:pt idx="125" formatCode="0.00E+00">
                  <c:v>8.1033370000000004E-3</c:v>
                </c:pt>
                <c:pt idx="126" formatCode="0.00E+00">
                  <c:v>8.1033370000000004E-3</c:v>
                </c:pt>
                <c:pt idx="127" formatCode="0.00E+00">
                  <c:v>8.1033370000000004E-3</c:v>
                </c:pt>
                <c:pt idx="128" formatCode="0.00E+00">
                  <c:v>8.1033370000000004E-3</c:v>
                </c:pt>
                <c:pt idx="129" formatCode="0.00E+00">
                  <c:v>8.1033370000000004E-3</c:v>
                </c:pt>
                <c:pt idx="130" formatCode="0.00E+00">
                  <c:v>8.1033370000000004E-3</c:v>
                </c:pt>
                <c:pt idx="131" formatCode="0.00E+00">
                  <c:v>8.1033370000000004E-3</c:v>
                </c:pt>
                <c:pt idx="132" formatCode="0.00E+00">
                  <c:v>8.1033370000000004E-3</c:v>
                </c:pt>
                <c:pt idx="133" formatCode="0.00E+00">
                  <c:v>8.1033370000000004E-3</c:v>
                </c:pt>
                <c:pt idx="134" formatCode="0.00E+00">
                  <c:v>8.1033370000000004E-3</c:v>
                </c:pt>
                <c:pt idx="135" formatCode="0.00E+00">
                  <c:v>8.1033370000000004E-3</c:v>
                </c:pt>
                <c:pt idx="136" formatCode="0.00E+00">
                  <c:v>8.1033370000000004E-3</c:v>
                </c:pt>
                <c:pt idx="137" formatCode="0.00E+00">
                  <c:v>8.1033370000000004E-3</c:v>
                </c:pt>
                <c:pt idx="138" formatCode="0.00E+00">
                  <c:v>8.1033370000000004E-3</c:v>
                </c:pt>
                <c:pt idx="139" formatCode="0.00E+00">
                  <c:v>8.1033370000000004E-3</c:v>
                </c:pt>
                <c:pt idx="140" formatCode="0.00E+00">
                  <c:v>8.1033370000000004E-3</c:v>
                </c:pt>
                <c:pt idx="141" formatCode="0.00E+00">
                  <c:v>8.1033370000000004E-3</c:v>
                </c:pt>
                <c:pt idx="142" formatCode="0.00E+00">
                  <c:v>8.1033370000000004E-3</c:v>
                </c:pt>
                <c:pt idx="143" formatCode="0.00E+00">
                  <c:v>8.1033370000000004E-3</c:v>
                </c:pt>
                <c:pt idx="144" formatCode="0.00E+00">
                  <c:v>8.1033370000000004E-3</c:v>
                </c:pt>
                <c:pt idx="145" formatCode="0.00E+00">
                  <c:v>8.1033370000000004E-3</c:v>
                </c:pt>
                <c:pt idx="146" formatCode="0.00E+00">
                  <c:v>8.1033370000000004E-3</c:v>
                </c:pt>
                <c:pt idx="147" formatCode="0.00E+00">
                  <c:v>8.1033370000000004E-3</c:v>
                </c:pt>
                <c:pt idx="148" formatCode="0.00E+00">
                  <c:v>8.1033370000000004E-3</c:v>
                </c:pt>
                <c:pt idx="149" formatCode="0.00E+00">
                  <c:v>8.1033370000000004E-3</c:v>
                </c:pt>
                <c:pt idx="150" formatCode="0.00E+00">
                  <c:v>8.1033370000000004E-3</c:v>
                </c:pt>
                <c:pt idx="151" formatCode="0.00E+00">
                  <c:v>8.1033370000000004E-3</c:v>
                </c:pt>
                <c:pt idx="152" formatCode="0.00E+00">
                  <c:v>8.1033370000000004E-3</c:v>
                </c:pt>
                <c:pt idx="153" formatCode="0.00E+00">
                  <c:v>8.1033370000000004E-3</c:v>
                </c:pt>
                <c:pt idx="154" formatCode="0.00E+00">
                  <c:v>8.1033370000000004E-3</c:v>
                </c:pt>
                <c:pt idx="155" formatCode="0.00E+00">
                  <c:v>8.1033370000000004E-3</c:v>
                </c:pt>
                <c:pt idx="156" formatCode="0.00E+00">
                  <c:v>8.1033370000000004E-3</c:v>
                </c:pt>
                <c:pt idx="157" formatCode="0.00E+00">
                  <c:v>8.1033370000000004E-3</c:v>
                </c:pt>
                <c:pt idx="158" formatCode="0.00E+00">
                  <c:v>8.1033370000000004E-3</c:v>
                </c:pt>
                <c:pt idx="159" formatCode="0.00E+00">
                  <c:v>8.1033370000000004E-3</c:v>
                </c:pt>
                <c:pt idx="160" formatCode="0.00E+00">
                  <c:v>8.1033370000000004E-3</c:v>
                </c:pt>
                <c:pt idx="161" formatCode="0.00E+00">
                  <c:v>8.1033370000000004E-3</c:v>
                </c:pt>
                <c:pt idx="162" formatCode="0.00E+00">
                  <c:v>8.1033370000000004E-3</c:v>
                </c:pt>
                <c:pt idx="163" formatCode="0.00E+00">
                  <c:v>8.1033370000000004E-3</c:v>
                </c:pt>
                <c:pt idx="164" formatCode="0.00E+00">
                  <c:v>8.1033370000000004E-3</c:v>
                </c:pt>
                <c:pt idx="165" formatCode="0.00E+00">
                  <c:v>8.1033370000000004E-3</c:v>
                </c:pt>
                <c:pt idx="166" formatCode="0.00E+00">
                  <c:v>8.1033370000000004E-3</c:v>
                </c:pt>
                <c:pt idx="167" formatCode="0.00E+00">
                  <c:v>8.1033370000000004E-3</c:v>
                </c:pt>
                <c:pt idx="168" formatCode="0.00E+00">
                  <c:v>8.1033370000000004E-3</c:v>
                </c:pt>
                <c:pt idx="169" formatCode="0.00E+00">
                  <c:v>8.1033370000000004E-3</c:v>
                </c:pt>
                <c:pt idx="170" formatCode="0.00E+00">
                  <c:v>8.1033370000000004E-3</c:v>
                </c:pt>
                <c:pt idx="171" formatCode="0.00E+00">
                  <c:v>8.1033370000000004E-3</c:v>
                </c:pt>
                <c:pt idx="172" formatCode="0.00E+00">
                  <c:v>8.1033370000000004E-3</c:v>
                </c:pt>
                <c:pt idx="173" formatCode="0.00E+00">
                  <c:v>8.1033370000000004E-3</c:v>
                </c:pt>
                <c:pt idx="174" formatCode="0.00E+00">
                  <c:v>8.1033370000000004E-3</c:v>
                </c:pt>
                <c:pt idx="175" formatCode="0.00E+00">
                  <c:v>8.1033370000000004E-3</c:v>
                </c:pt>
                <c:pt idx="176" formatCode="0.00E+00">
                  <c:v>8.1033370000000004E-3</c:v>
                </c:pt>
                <c:pt idx="177" formatCode="0.00E+00">
                  <c:v>8.1033370000000004E-3</c:v>
                </c:pt>
                <c:pt idx="178" formatCode="0.00E+00">
                  <c:v>8.1033370000000004E-3</c:v>
                </c:pt>
                <c:pt idx="179" formatCode="0.00E+00">
                  <c:v>8.1033370000000004E-3</c:v>
                </c:pt>
                <c:pt idx="180" formatCode="0.00E+00">
                  <c:v>8.1033370000000004E-3</c:v>
                </c:pt>
                <c:pt idx="181" formatCode="0.00E+00">
                  <c:v>8.1033370000000004E-3</c:v>
                </c:pt>
                <c:pt idx="182" formatCode="0.00E+00">
                  <c:v>8.1033370000000004E-3</c:v>
                </c:pt>
                <c:pt idx="183" formatCode="0.00E+00">
                  <c:v>8.1033370000000004E-3</c:v>
                </c:pt>
                <c:pt idx="184" formatCode="0.00E+00">
                  <c:v>8.1033370000000004E-3</c:v>
                </c:pt>
                <c:pt idx="185" formatCode="0.00E+00">
                  <c:v>8.1033370000000004E-3</c:v>
                </c:pt>
                <c:pt idx="186" formatCode="0.00E+00">
                  <c:v>8.1033370000000004E-3</c:v>
                </c:pt>
                <c:pt idx="187" formatCode="0.00E+00">
                  <c:v>8.1033370000000004E-3</c:v>
                </c:pt>
                <c:pt idx="188" formatCode="0.00E+00">
                  <c:v>8.1033370000000004E-3</c:v>
                </c:pt>
                <c:pt idx="189" formatCode="0.00E+00">
                  <c:v>8.1033370000000004E-3</c:v>
                </c:pt>
                <c:pt idx="190" formatCode="0.00E+00">
                  <c:v>8.1033370000000004E-3</c:v>
                </c:pt>
                <c:pt idx="191" formatCode="0.00E+00">
                  <c:v>8.1033370000000004E-3</c:v>
                </c:pt>
                <c:pt idx="192" formatCode="0.00E+00">
                  <c:v>8.1033370000000004E-3</c:v>
                </c:pt>
                <c:pt idx="193" formatCode="0.00E+00">
                  <c:v>8.1033370000000004E-3</c:v>
                </c:pt>
                <c:pt idx="194" formatCode="0.00E+00">
                  <c:v>8.1033370000000004E-3</c:v>
                </c:pt>
                <c:pt idx="195" formatCode="0.00E+00">
                  <c:v>8.1033370000000004E-3</c:v>
                </c:pt>
                <c:pt idx="196" formatCode="0.00E+00">
                  <c:v>8.1033370000000004E-3</c:v>
                </c:pt>
                <c:pt idx="197" formatCode="0.00E+00">
                  <c:v>8.1033370000000004E-3</c:v>
                </c:pt>
                <c:pt idx="198" formatCode="0.00E+00">
                  <c:v>8.1033370000000004E-3</c:v>
                </c:pt>
                <c:pt idx="199" formatCode="0.00E+00">
                  <c:v>8.1033370000000004E-3</c:v>
                </c:pt>
                <c:pt idx="200" formatCode="0.00E+00">
                  <c:v>8.1033370000000004E-3</c:v>
                </c:pt>
                <c:pt idx="201" formatCode="0.00E+00">
                  <c:v>8.1033370000000004E-3</c:v>
                </c:pt>
                <c:pt idx="202" formatCode="0.00E+00">
                  <c:v>8.1033370000000004E-3</c:v>
                </c:pt>
                <c:pt idx="203" formatCode="0.00E+00">
                  <c:v>8.1033370000000004E-3</c:v>
                </c:pt>
                <c:pt idx="204" formatCode="0.00E+00">
                  <c:v>8.1033370000000004E-3</c:v>
                </c:pt>
                <c:pt idx="205" formatCode="0.00E+00">
                  <c:v>8.1033370000000004E-3</c:v>
                </c:pt>
                <c:pt idx="206" formatCode="0.00E+00">
                  <c:v>8.1033370000000004E-3</c:v>
                </c:pt>
                <c:pt idx="207" formatCode="0.00E+00">
                  <c:v>8.1033370000000004E-3</c:v>
                </c:pt>
                <c:pt idx="208" formatCode="0.00E+00">
                  <c:v>8.1033370000000004E-3</c:v>
                </c:pt>
                <c:pt idx="209" formatCode="0.00E+00">
                  <c:v>8.1033370000000004E-3</c:v>
                </c:pt>
                <c:pt idx="210" formatCode="0.00E+00">
                  <c:v>8.1033370000000004E-3</c:v>
                </c:pt>
                <c:pt idx="211" formatCode="0.00E+00">
                  <c:v>8.1033370000000004E-3</c:v>
                </c:pt>
                <c:pt idx="212" formatCode="0.00E+00">
                  <c:v>8.1033370000000004E-3</c:v>
                </c:pt>
                <c:pt idx="213" formatCode="0.00E+00">
                  <c:v>8.1033370000000004E-3</c:v>
                </c:pt>
                <c:pt idx="214" formatCode="0.00E+00">
                  <c:v>8.1033370000000004E-3</c:v>
                </c:pt>
                <c:pt idx="215" formatCode="0.00E+00">
                  <c:v>8.1033370000000004E-3</c:v>
                </c:pt>
                <c:pt idx="216" formatCode="0.00E+00">
                  <c:v>8.1033370000000004E-3</c:v>
                </c:pt>
                <c:pt idx="217" formatCode="0.00E+00">
                  <c:v>8.1033370000000004E-3</c:v>
                </c:pt>
                <c:pt idx="218" formatCode="0.00E+00">
                  <c:v>8.1033370000000004E-3</c:v>
                </c:pt>
                <c:pt idx="219" formatCode="0.00E+00">
                  <c:v>8.1033370000000004E-3</c:v>
                </c:pt>
                <c:pt idx="220" formatCode="0.00E+00">
                  <c:v>8.1033370000000004E-3</c:v>
                </c:pt>
                <c:pt idx="221" formatCode="0.00E+00">
                  <c:v>8.1033370000000004E-3</c:v>
                </c:pt>
                <c:pt idx="222" formatCode="0.00E+00">
                  <c:v>8.1033370000000004E-3</c:v>
                </c:pt>
                <c:pt idx="223" formatCode="0.00E+00">
                  <c:v>8.1033370000000004E-3</c:v>
                </c:pt>
                <c:pt idx="224" formatCode="0.00E+00">
                  <c:v>8.1033370000000004E-3</c:v>
                </c:pt>
                <c:pt idx="225" formatCode="0.00E+00">
                  <c:v>8.1033370000000004E-3</c:v>
                </c:pt>
                <c:pt idx="226" formatCode="0.00E+00">
                  <c:v>8.1033370000000004E-3</c:v>
                </c:pt>
                <c:pt idx="227" formatCode="0.00E+00">
                  <c:v>8.1033370000000004E-3</c:v>
                </c:pt>
                <c:pt idx="228" formatCode="0.00E+00">
                  <c:v>8.1033370000000004E-3</c:v>
                </c:pt>
                <c:pt idx="229" formatCode="0.00E+00">
                  <c:v>8.1033370000000004E-3</c:v>
                </c:pt>
                <c:pt idx="230" formatCode="0.00E+00">
                  <c:v>8.1033370000000004E-3</c:v>
                </c:pt>
                <c:pt idx="231" formatCode="0.00E+00">
                  <c:v>8.1033370000000004E-3</c:v>
                </c:pt>
                <c:pt idx="232" formatCode="0.00E+00">
                  <c:v>8.1033370000000004E-3</c:v>
                </c:pt>
                <c:pt idx="233" formatCode="0.00E+00">
                  <c:v>8.1033370000000004E-3</c:v>
                </c:pt>
                <c:pt idx="234" formatCode="0.00E+00">
                  <c:v>8.1033370000000004E-3</c:v>
                </c:pt>
                <c:pt idx="235" formatCode="0.00E+00">
                  <c:v>8.1033370000000004E-3</c:v>
                </c:pt>
                <c:pt idx="236" formatCode="0.00E+00">
                  <c:v>8.1033370000000004E-3</c:v>
                </c:pt>
                <c:pt idx="237" formatCode="0.00E+00">
                  <c:v>8.1033370000000004E-3</c:v>
                </c:pt>
                <c:pt idx="238" formatCode="0.00E+00">
                  <c:v>8.1033370000000004E-3</c:v>
                </c:pt>
                <c:pt idx="239" formatCode="0.00E+00">
                  <c:v>8.1033370000000004E-3</c:v>
                </c:pt>
                <c:pt idx="240" formatCode="0.00E+00">
                  <c:v>8.1033370000000004E-3</c:v>
                </c:pt>
                <c:pt idx="241" formatCode="0.00E+00">
                  <c:v>8.1033370000000004E-3</c:v>
                </c:pt>
                <c:pt idx="242" formatCode="0.00E+00">
                  <c:v>8.1033370000000004E-3</c:v>
                </c:pt>
                <c:pt idx="243" formatCode="0.00E+00">
                  <c:v>8.1033370000000004E-3</c:v>
                </c:pt>
                <c:pt idx="244" formatCode="0.00E+00">
                  <c:v>8.1033370000000004E-3</c:v>
                </c:pt>
                <c:pt idx="245" formatCode="0.00E+00">
                  <c:v>8.1033370000000004E-3</c:v>
                </c:pt>
                <c:pt idx="246" formatCode="0.00E+00">
                  <c:v>8.1033370000000004E-3</c:v>
                </c:pt>
                <c:pt idx="247" formatCode="0.00E+00">
                  <c:v>8.1033370000000004E-3</c:v>
                </c:pt>
                <c:pt idx="248" formatCode="0.00E+00">
                  <c:v>8.1033370000000004E-3</c:v>
                </c:pt>
                <c:pt idx="249" formatCode="0.00E+00">
                  <c:v>8.1033370000000004E-3</c:v>
                </c:pt>
                <c:pt idx="250" formatCode="0.00E+00">
                  <c:v>8.1033370000000004E-3</c:v>
                </c:pt>
                <c:pt idx="251" formatCode="0.00E+00">
                  <c:v>8.1033370000000004E-3</c:v>
                </c:pt>
                <c:pt idx="252" formatCode="0.00E+00">
                  <c:v>8.1033370000000004E-3</c:v>
                </c:pt>
                <c:pt idx="253" formatCode="0.00E+00">
                  <c:v>8.1033370000000004E-3</c:v>
                </c:pt>
                <c:pt idx="254" formatCode="0.00E+00">
                  <c:v>8.1033370000000004E-3</c:v>
                </c:pt>
                <c:pt idx="255" formatCode="0.00E+00">
                  <c:v>8.1033370000000004E-3</c:v>
                </c:pt>
                <c:pt idx="256" formatCode="0.00E+00">
                  <c:v>8.1033370000000004E-3</c:v>
                </c:pt>
                <c:pt idx="257" formatCode="0.00E+00">
                  <c:v>8.1033370000000004E-3</c:v>
                </c:pt>
                <c:pt idx="258" formatCode="0.00E+00">
                  <c:v>8.1033370000000004E-3</c:v>
                </c:pt>
                <c:pt idx="259" formatCode="0.00E+00">
                  <c:v>8.1033370000000004E-3</c:v>
                </c:pt>
                <c:pt idx="260" formatCode="0.00E+00">
                  <c:v>8.1033370000000004E-3</c:v>
                </c:pt>
                <c:pt idx="261" formatCode="0.00E+00">
                  <c:v>8.1033370000000004E-3</c:v>
                </c:pt>
                <c:pt idx="262" formatCode="0.00E+00">
                  <c:v>8.1033370000000004E-3</c:v>
                </c:pt>
                <c:pt idx="263" formatCode="0.00E+00">
                  <c:v>8.1033370000000004E-3</c:v>
                </c:pt>
                <c:pt idx="264" formatCode="0.00E+00">
                  <c:v>8.1033370000000004E-3</c:v>
                </c:pt>
                <c:pt idx="265" formatCode="0.00E+00">
                  <c:v>8.1033370000000004E-3</c:v>
                </c:pt>
                <c:pt idx="266" formatCode="0.00E+00">
                  <c:v>8.1033370000000004E-3</c:v>
                </c:pt>
                <c:pt idx="267" formatCode="0.00E+00">
                  <c:v>8.1033370000000004E-3</c:v>
                </c:pt>
                <c:pt idx="268" formatCode="0.00E+00">
                  <c:v>8.1033370000000004E-3</c:v>
                </c:pt>
                <c:pt idx="269" formatCode="0.00E+00">
                  <c:v>8.1033370000000004E-3</c:v>
                </c:pt>
                <c:pt idx="270" formatCode="0.00E+00">
                  <c:v>8.1033370000000004E-3</c:v>
                </c:pt>
                <c:pt idx="271" formatCode="0.00E+00">
                  <c:v>8.1033370000000004E-3</c:v>
                </c:pt>
                <c:pt idx="272" formatCode="0.00E+00">
                  <c:v>8.1033370000000004E-3</c:v>
                </c:pt>
                <c:pt idx="273" formatCode="0.00E+00">
                  <c:v>8.1033370000000004E-3</c:v>
                </c:pt>
                <c:pt idx="274" formatCode="0.00E+00">
                  <c:v>8.1033370000000004E-3</c:v>
                </c:pt>
                <c:pt idx="275" formatCode="0.00E+00">
                  <c:v>8.1033370000000004E-3</c:v>
                </c:pt>
                <c:pt idx="276" formatCode="0.00E+00">
                  <c:v>8.1033370000000004E-3</c:v>
                </c:pt>
                <c:pt idx="277" formatCode="0.00E+00">
                  <c:v>8.1033370000000004E-3</c:v>
                </c:pt>
                <c:pt idx="278" formatCode="0.00E+00">
                  <c:v>8.1033370000000004E-3</c:v>
                </c:pt>
                <c:pt idx="279" formatCode="0.00E+00">
                  <c:v>8.1033370000000004E-3</c:v>
                </c:pt>
                <c:pt idx="280" formatCode="0.00E+00">
                  <c:v>8.1033370000000004E-3</c:v>
                </c:pt>
                <c:pt idx="281" formatCode="0.00E+00">
                  <c:v>8.1033370000000004E-3</c:v>
                </c:pt>
                <c:pt idx="282" formatCode="0.00E+00">
                  <c:v>8.1033370000000004E-3</c:v>
                </c:pt>
                <c:pt idx="283" formatCode="0.00E+00">
                  <c:v>8.1033370000000004E-3</c:v>
                </c:pt>
                <c:pt idx="284" formatCode="0.00E+00">
                  <c:v>8.1033370000000004E-3</c:v>
                </c:pt>
                <c:pt idx="285" formatCode="0.00E+00">
                  <c:v>8.1033370000000004E-3</c:v>
                </c:pt>
                <c:pt idx="286" formatCode="0.00E+00">
                  <c:v>8.1033370000000004E-3</c:v>
                </c:pt>
                <c:pt idx="287" formatCode="0.00E+00">
                  <c:v>8.1033370000000004E-3</c:v>
                </c:pt>
                <c:pt idx="288" formatCode="0.00E+00">
                  <c:v>8.1033370000000004E-3</c:v>
                </c:pt>
                <c:pt idx="289" formatCode="0.00E+00">
                  <c:v>8.1033370000000004E-3</c:v>
                </c:pt>
                <c:pt idx="290" formatCode="0.00E+00">
                  <c:v>8.1033370000000004E-3</c:v>
                </c:pt>
                <c:pt idx="291" formatCode="0.00E+00">
                  <c:v>8.1033370000000004E-3</c:v>
                </c:pt>
                <c:pt idx="292" formatCode="0.00E+00">
                  <c:v>8.1033370000000004E-3</c:v>
                </c:pt>
                <c:pt idx="293" formatCode="0.00E+00">
                  <c:v>8.1033370000000004E-3</c:v>
                </c:pt>
                <c:pt idx="294" formatCode="0.00E+00">
                  <c:v>8.1033370000000004E-3</c:v>
                </c:pt>
                <c:pt idx="295" formatCode="0.00E+00">
                  <c:v>8.1033370000000004E-3</c:v>
                </c:pt>
                <c:pt idx="296" formatCode="0.00E+00">
                  <c:v>8.1033370000000004E-3</c:v>
                </c:pt>
                <c:pt idx="297" formatCode="0.00E+00">
                  <c:v>8.1033370000000004E-3</c:v>
                </c:pt>
                <c:pt idx="298" formatCode="0.00E+00">
                  <c:v>8.1033370000000004E-3</c:v>
                </c:pt>
                <c:pt idx="299" formatCode="0.00E+00">
                  <c:v>8.1033370000000004E-3</c:v>
                </c:pt>
                <c:pt idx="300" formatCode="0.00E+00">
                  <c:v>8.1033370000000004E-3</c:v>
                </c:pt>
                <c:pt idx="301" formatCode="0.00E+00">
                  <c:v>8.1033370000000004E-3</c:v>
                </c:pt>
                <c:pt idx="302" formatCode="0.00E+00">
                  <c:v>8.1033370000000004E-3</c:v>
                </c:pt>
                <c:pt idx="303" formatCode="0.00E+00">
                  <c:v>8.1033370000000004E-3</c:v>
                </c:pt>
                <c:pt idx="304" formatCode="0.00E+00">
                  <c:v>8.1033370000000004E-3</c:v>
                </c:pt>
                <c:pt idx="305" formatCode="0.00E+00">
                  <c:v>8.1033370000000004E-3</c:v>
                </c:pt>
                <c:pt idx="306" formatCode="0.00E+00">
                  <c:v>8.1033370000000004E-3</c:v>
                </c:pt>
                <c:pt idx="307" formatCode="0.00E+00">
                  <c:v>8.1033370000000004E-3</c:v>
                </c:pt>
                <c:pt idx="308" formatCode="0.00E+00">
                  <c:v>8.1033370000000004E-3</c:v>
                </c:pt>
                <c:pt idx="309" formatCode="0.00E+00">
                  <c:v>8.1033370000000004E-3</c:v>
                </c:pt>
                <c:pt idx="310" formatCode="0.00E+00">
                  <c:v>8.1033370000000004E-3</c:v>
                </c:pt>
                <c:pt idx="311" formatCode="0.00E+00">
                  <c:v>8.1033370000000004E-3</c:v>
                </c:pt>
                <c:pt idx="312" formatCode="0.00E+00">
                  <c:v>8.1033370000000004E-3</c:v>
                </c:pt>
                <c:pt idx="313" formatCode="0.00E+00">
                  <c:v>8.1033370000000004E-3</c:v>
                </c:pt>
                <c:pt idx="314" formatCode="0.00E+00">
                  <c:v>8.1033370000000004E-3</c:v>
                </c:pt>
                <c:pt idx="315" formatCode="0.00E+00">
                  <c:v>8.1033370000000004E-3</c:v>
                </c:pt>
                <c:pt idx="316" formatCode="0.00E+00">
                  <c:v>8.1033370000000004E-3</c:v>
                </c:pt>
                <c:pt idx="317" formatCode="0.00E+00">
                  <c:v>8.1033370000000004E-3</c:v>
                </c:pt>
                <c:pt idx="318" formatCode="0.00E+00">
                  <c:v>8.1033370000000004E-3</c:v>
                </c:pt>
                <c:pt idx="319" formatCode="0.00E+00">
                  <c:v>8.1033370000000004E-3</c:v>
                </c:pt>
                <c:pt idx="320" formatCode="0.00E+00">
                  <c:v>8.1033370000000004E-3</c:v>
                </c:pt>
                <c:pt idx="321" formatCode="0.00E+00">
                  <c:v>8.1033370000000004E-3</c:v>
                </c:pt>
                <c:pt idx="322" formatCode="0.00E+00">
                  <c:v>8.1033370000000004E-3</c:v>
                </c:pt>
                <c:pt idx="323" formatCode="0.00E+00">
                  <c:v>8.1033370000000004E-3</c:v>
                </c:pt>
                <c:pt idx="324" formatCode="0.00E+00">
                  <c:v>8.1033370000000004E-3</c:v>
                </c:pt>
                <c:pt idx="325" formatCode="0.00E+00">
                  <c:v>8.1033370000000004E-3</c:v>
                </c:pt>
                <c:pt idx="326" formatCode="0.00E+00">
                  <c:v>8.1033370000000004E-3</c:v>
                </c:pt>
                <c:pt idx="327" formatCode="0.00E+00">
                  <c:v>8.1033370000000004E-3</c:v>
                </c:pt>
                <c:pt idx="328" formatCode="0.00E+00">
                  <c:v>8.1033370000000004E-3</c:v>
                </c:pt>
                <c:pt idx="329" formatCode="0.00E+00">
                  <c:v>8.1033370000000004E-3</c:v>
                </c:pt>
                <c:pt idx="330" formatCode="0.00E+00">
                  <c:v>8.1033370000000004E-3</c:v>
                </c:pt>
                <c:pt idx="331" formatCode="0.00E+00">
                  <c:v>8.1033370000000004E-3</c:v>
                </c:pt>
                <c:pt idx="332" formatCode="0.00E+00">
                  <c:v>8.1033370000000004E-3</c:v>
                </c:pt>
                <c:pt idx="333" formatCode="0.00E+00">
                  <c:v>8.1033370000000004E-3</c:v>
                </c:pt>
                <c:pt idx="334" formatCode="0.00E+00">
                  <c:v>8.1033370000000004E-3</c:v>
                </c:pt>
                <c:pt idx="335" formatCode="0.00E+00">
                  <c:v>8.1033370000000004E-3</c:v>
                </c:pt>
                <c:pt idx="336" formatCode="0.00E+00">
                  <c:v>8.1033370000000004E-3</c:v>
                </c:pt>
                <c:pt idx="337" formatCode="0.00E+00">
                  <c:v>8.1033370000000004E-3</c:v>
                </c:pt>
                <c:pt idx="338" formatCode="0.00E+00">
                  <c:v>8.1033370000000004E-3</c:v>
                </c:pt>
                <c:pt idx="339" formatCode="0.00E+00">
                  <c:v>8.1033370000000004E-3</c:v>
                </c:pt>
                <c:pt idx="340" formatCode="0.00E+00">
                  <c:v>8.1033370000000004E-3</c:v>
                </c:pt>
                <c:pt idx="341" formatCode="0.00E+00">
                  <c:v>8.1033370000000004E-3</c:v>
                </c:pt>
                <c:pt idx="342" formatCode="0.00E+00">
                  <c:v>8.1033370000000004E-3</c:v>
                </c:pt>
                <c:pt idx="343" formatCode="0.00E+00">
                  <c:v>8.1033370000000004E-3</c:v>
                </c:pt>
                <c:pt idx="344" formatCode="0.00E+00">
                  <c:v>8.1033370000000004E-3</c:v>
                </c:pt>
                <c:pt idx="345" formatCode="0.00E+00">
                  <c:v>8.1033370000000004E-3</c:v>
                </c:pt>
                <c:pt idx="346" formatCode="0.00E+00">
                  <c:v>8.1033370000000004E-3</c:v>
                </c:pt>
                <c:pt idx="347" formatCode="0.00E+00">
                  <c:v>8.1033370000000004E-3</c:v>
                </c:pt>
                <c:pt idx="348" formatCode="0.00E+00">
                  <c:v>8.1033370000000004E-3</c:v>
                </c:pt>
                <c:pt idx="349" formatCode="0.00E+00">
                  <c:v>8.1033370000000004E-3</c:v>
                </c:pt>
                <c:pt idx="350" formatCode="0.00E+00">
                  <c:v>8.1033370000000004E-3</c:v>
                </c:pt>
                <c:pt idx="351" formatCode="0.00E+00">
                  <c:v>8.1033370000000004E-3</c:v>
                </c:pt>
                <c:pt idx="352" formatCode="0.00E+00">
                  <c:v>8.1033370000000004E-3</c:v>
                </c:pt>
                <c:pt idx="353" formatCode="0.00E+00">
                  <c:v>8.1033370000000004E-3</c:v>
                </c:pt>
                <c:pt idx="354" formatCode="0.00E+00">
                  <c:v>8.1033370000000004E-3</c:v>
                </c:pt>
                <c:pt idx="355" formatCode="0.00E+00">
                  <c:v>8.1033370000000004E-3</c:v>
                </c:pt>
                <c:pt idx="356" formatCode="0.00E+00">
                  <c:v>8.1033370000000004E-3</c:v>
                </c:pt>
                <c:pt idx="357" formatCode="0.00E+00">
                  <c:v>8.1033370000000004E-3</c:v>
                </c:pt>
                <c:pt idx="358" formatCode="0.00E+00">
                  <c:v>8.1033370000000004E-3</c:v>
                </c:pt>
                <c:pt idx="359" formatCode="0.00E+00">
                  <c:v>8.1033370000000004E-3</c:v>
                </c:pt>
                <c:pt idx="360" formatCode="0.00E+00">
                  <c:v>8.1033370000000004E-3</c:v>
                </c:pt>
                <c:pt idx="361" formatCode="0.00E+00">
                  <c:v>8.1033370000000004E-3</c:v>
                </c:pt>
                <c:pt idx="362" formatCode="0.00E+00">
                  <c:v>8.1033370000000004E-3</c:v>
                </c:pt>
                <c:pt idx="363" formatCode="0.00E+00">
                  <c:v>8.1033370000000004E-3</c:v>
                </c:pt>
                <c:pt idx="364" formatCode="0.00E+00">
                  <c:v>8.1033370000000004E-3</c:v>
                </c:pt>
                <c:pt idx="365" formatCode="0.00E+00">
                  <c:v>8.1033370000000004E-3</c:v>
                </c:pt>
                <c:pt idx="366" formatCode="0.00E+00">
                  <c:v>8.1033370000000004E-3</c:v>
                </c:pt>
                <c:pt idx="367" formatCode="0.00E+00">
                  <c:v>8.1033370000000004E-3</c:v>
                </c:pt>
                <c:pt idx="368" formatCode="0.00E+00">
                  <c:v>8.1033370000000004E-3</c:v>
                </c:pt>
                <c:pt idx="369" formatCode="0.00E+00">
                  <c:v>8.1033370000000004E-3</c:v>
                </c:pt>
                <c:pt idx="370" formatCode="0.00E+00">
                  <c:v>8.1033370000000004E-3</c:v>
                </c:pt>
                <c:pt idx="371" formatCode="0.00E+00">
                  <c:v>8.1033370000000004E-3</c:v>
                </c:pt>
                <c:pt idx="372" formatCode="0.00E+00">
                  <c:v>8.1033370000000004E-3</c:v>
                </c:pt>
                <c:pt idx="373" formatCode="0.00E+00">
                  <c:v>8.1033370000000004E-3</c:v>
                </c:pt>
                <c:pt idx="374" formatCode="0.00E+00">
                  <c:v>8.1033370000000004E-3</c:v>
                </c:pt>
                <c:pt idx="375" formatCode="0.00E+00">
                  <c:v>8.1033370000000004E-3</c:v>
                </c:pt>
                <c:pt idx="376" formatCode="0.00E+00">
                  <c:v>8.1033370000000004E-3</c:v>
                </c:pt>
                <c:pt idx="377" formatCode="0.00E+00">
                  <c:v>8.1033370000000004E-3</c:v>
                </c:pt>
                <c:pt idx="378" formatCode="0.00E+00">
                  <c:v>8.1033370000000004E-3</c:v>
                </c:pt>
                <c:pt idx="379" formatCode="0.00E+00">
                  <c:v>8.1033370000000004E-3</c:v>
                </c:pt>
                <c:pt idx="380" formatCode="0.00E+00">
                  <c:v>8.1033370000000004E-3</c:v>
                </c:pt>
                <c:pt idx="381" formatCode="0.00E+00">
                  <c:v>8.1033370000000004E-3</c:v>
                </c:pt>
                <c:pt idx="382" formatCode="0.00E+00">
                  <c:v>8.1033370000000004E-3</c:v>
                </c:pt>
                <c:pt idx="383" formatCode="0.00E+00">
                  <c:v>8.1033370000000004E-3</c:v>
                </c:pt>
                <c:pt idx="384" formatCode="0.00E+00">
                  <c:v>8.1033370000000004E-3</c:v>
                </c:pt>
                <c:pt idx="385" formatCode="0.00E+00">
                  <c:v>8.1033370000000004E-3</c:v>
                </c:pt>
                <c:pt idx="386" formatCode="0.00E+00">
                  <c:v>8.1033370000000004E-3</c:v>
                </c:pt>
                <c:pt idx="387" formatCode="0.00E+00">
                  <c:v>8.1033370000000004E-3</c:v>
                </c:pt>
                <c:pt idx="388" formatCode="0.00E+00">
                  <c:v>8.1033370000000004E-3</c:v>
                </c:pt>
                <c:pt idx="389" formatCode="0.00E+00">
                  <c:v>8.1033370000000004E-3</c:v>
                </c:pt>
                <c:pt idx="390" formatCode="0.00E+00">
                  <c:v>8.1033370000000004E-3</c:v>
                </c:pt>
                <c:pt idx="391" formatCode="0.00E+00">
                  <c:v>8.1033370000000004E-3</c:v>
                </c:pt>
                <c:pt idx="392" formatCode="0.00E+00">
                  <c:v>8.1033370000000004E-3</c:v>
                </c:pt>
                <c:pt idx="393" formatCode="0.00E+00">
                  <c:v>8.1033370000000004E-3</c:v>
                </c:pt>
                <c:pt idx="394" formatCode="0.00E+00">
                  <c:v>8.1033370000000004E-3</c:v>
                </c:pt>
                <c:pt idx="395" formatCode="0.00E+00">
                  <c:v>8.1033370000000004E-3</c:v>
                </c:pt>
                <c:pt idx="396" formatCode="0.00E+00">
                  <c:v>8.1033370000000004E-3</c:v>
                </c:pt>
                <c:pt idx="397" formatCode="0.00E+00">
                  <c:v>8.1033370000000004E-3</c:v>
                </c:pt>
                <c:pt idx="398" formatCode="0.00E+00">
                  <c:v>8.1033370000000004E-3</c:v>
                </c:pt>
                <c:pt idx="399" formatCode="0.00E+00">
                  <c:v>8.1033370000000004E-3</c:v>
                </c:pt>
                <c:pt idx="400" formatCode="0.00E+00">
                  <c:v>8.1033370000000004E-3</c:v>
                </c:pt>
                <c:pt idx="401" formatCode="0.00E+00">
                  <c:v>8.1033370000000004E-3</c:v>
                </c:pt>
                <c:pt idx="402" formatCode="0.00E+00">
                  <c:v>8.1033370000000004E-3</c:v>
                </c:pt>
                <c:pt idx="403" formatCode="0.00E+00">
                  <c:v>8.1033370000000004E-3</c:v>
                </c:pt>
                <c:pt idx="404" formatCode="0.00E+00">
                  <c:v>8.1033370000000004E-3</c:v>
                </c:pt>
                <c:pt idx="405" formatCode="0.00E+00">
                  <c:v>8.1033370000000004E-3</c:v>
                </c:pt>
                <c:pt idx="406" formatCode="0.00E+00">
                  <c:v>8.1033370000000004E-3</c:v>
                </c:pt>
                <c:pt idx="407" formatCode="0.00E+00">
                  <c:v>8.1033370000000004E-3</c:v>
                </c:pt>
                <c:pt idx="408" formatCode="0.00E+00">
                  <c:v>8.1033370000000004E-3</c:v>
                </c:pt>
                <c:pt idx="409" formatCode="0.00E+00">
                  <c:v>8.1033370000000004E-3</c:v>
                </c:pt>
                <c:pt idx="410" formatCode="0.00E+00">
                  <c:v>8.1033370000000004E-3</c:v>
                </c:pt>
                <c:pt idx="411" formatCode="0.00E+00">
                  <c:v>8.1033370000000004E-3</c:v>
                </c:pt>
                <c:pt idx="412" formatCode="0.00E+00">
                  <c:v>8.1033370000000004E-3</c:v>
                </c:pt>
                <c:pt idx="413" formatCode="0.00E+00">
                  <c:v>8.1033370000000004E-3</c:v>
                </c:pt>
                <c:pt idx="414" formatCode="0.00E+00">
                  <c:v>8.1033370000000004E-3</c:v>
                </c:pt>
                <c:pt idx="415" formatCode="0.00E+00">
                  <c:v>8.1033370000000004E-3</c:v>
                </c:pt>
                <c:pt idx="416" formatCode="0.00E+00">
                  <c:v>8.1033370000000004E-3</c:v>
                </c:pt>
                <c:pt idx="417" formatCode="0.00E+00">
                  <c:v>8.1033370000000004E-3</c:v>
                </c:pt>
                <c:pt idx="418" formatCode="0.00E+00">
                  <c:v>8.1033370000000004E-3</c:v>
                </c:pt>
                <c:pt idx="419" formatCode="0.00E+00">
                  <c:v>8.1033370000000004E-3</c:v>
                </c:pt>
                <c:pt idx="420" formatCode="0.00E+00">
                  <c:v>8.1033370000000004E-3</c:v>
                </c:pt>
                <c:pt idx="421" formatCode="0.00E+00">
                  <c:v>8.1033370000000004E-3</c:v>
                </c:pt>
                <c:pt idx="422" formatCode="0.00E+00">
                  <c:v>8.1033370000000004E-3</c:v>
                </c:pt>
                <c:pt idx="423" formatCode="0.00E+00">
                  <c:v>8.1033370000000004E-3</c:v>
                </c:pt>
                <c:pt idx="424" formatCode="0.00E+00">
                  <c:v>8.1033370000000004E-3</c:v>
                </c:pt>
                <c:pt idx="425" formatCode="0.00E+00">
                  <c:v>8.1033370000000004E-3</c:v>
                </c:pt>
                <c:pt idx="426" formatCode="0.00E+00">
                  <c:v>8.1033370000000004E-3</c:v>
                </c:pt>
                <c:pt idx="427" formatCode="0.00E+00">
                  <c:v>8.1033370000000004E-3</c:v>
                </c:pt>
                <c:pt idx="428" formatCode="0.00E+00">
                  <c:v>8.1033370000000004E-3</c:v>
                </c:pt>
                <c:pt idx="429" formatCode="0.00E+00">
                  <c:v>8.1033370000000004E-3</c:v>
                </c:pt>
                <c:pt idx="430" formatCode="0.00E+00">
                  <c:v>8.1033370000000004E-3</c:v>
                </c:pt>
                <c:pt idx="431" formatCode="0.00E+00">
                  <c:v>8.1033370000000004E-3</c:v>
                </c:pt>
                <c:pt idx="432" formatCode="0.00E+00">
                  <c:v>8.1033370000000004E-3</c:v>
                </c:pt>
                <c:pt idx="433" formatCode="0.00E+00">
                  <c:v>8.1033370000000004E-3</c:v>
                </c:pt>
                <c:pt idx="434" formatCode="0.00E+00">
                  <c:v>8.1033370000000004E-3</c:v>
                </c:pt>
                <c:pt idx="435" formatCode="0.00E+00">
                  <c:v>8.1033370000000004E-3</c:v>
                </c:pt>
                <c:pt idx="436" formatCode="0.00E+00">
                  <c:v>8.1033370000000004E-3</c:v>
                </c:pt>
                <c:pt idx="437" formatCode="0.00E+00">
                  <c:v>8.1033370000000004E-3</c:v>
                </c:pt>
              </c:numCache>
            </c:numRef>
          </c:yVal>
          <c:smooth val="1"/>
        </c:ser>
        <c:dLbls>
          <c:showLegendKey val="0"/>
          <c:showVal val="0"/>
          <c:showCatName val="0"/>
          <c:showSerName val="0"/>
          <c:showPercent val="0"/>
          <c:showBubbleSize val="0"/>
        </c:dLbls>
        <c:axId val="263923200"/>
        <c:axId val="263925120"/>
      </c:scatterChart>
      <c:scatterChart>
        <c:scatterStyle val="lineMarker"/>
        <c:varyColors val="0"/>
        <c:ser>
          <c:idx val="2"/>
          <c:order val="0"/>
          <c:tx>
            <c:strRef>
              <c:f>'Anisotropy Fit'!$O$4</c:f>
              <c:strCache>
                <c:ptCount val="1"/>
                <c:pt idx="0">
                  <c:v>6.6 kDa - high pH</c:v>
                </c:pt>
              </c:strCache>
            </c:strRef>
          </c:tx>
          <c:spPr>
            <a:ln w="28575">
              <a:noFill/>
            </a:ln>
          </c:spPr>
          <c:marker>
            <c:symbol val="diamond"/>
            <c:size val="2"/>
          </c:marker>
          <c:xVal>
            <c:numRef>
              <c:f>'Anisotropy Fit'!$O$58:$O$495</c:f>
              <c:numCache>
                <c:formatCode>General</c:formatCode>
                <c:ptCount val="438"/>
                <c:pt idx="0">
                  <c:v>71</c:v>
                </c:pt>
                <c:pt idx="1">
                  <c:v>72</c:v>
                </c:pt>
                <c:pt idx="2">
                  <c:v>73</c:v>
                </c:pt>
                <c:pt idx="3">
                  <c:v>74</c:v>
                </c:pt>
                <c:pt idx="4">
                  <c:v>75</c:v>
                </c:pt>
                <c:pt idx="5">
                  <c:v>76</c:v>
                </c:pt>
                <c:pt idx="6">
                  <c:v>77</c:v>
                </c:pt>
                <c:pt idx="7">
                  <c:v>78</c:v>
                </c:pt>
                <c:pt idx="8">
                  <c:v>79</c:v>
                </c:pt>
                <c:pt idx="9">
                  <c:v>80</c:v>
                </c:pt>
                <c:pt idx="10">
                  <c:v>81</c:v>
                </c:pt>
                <c:pt idx="11">
                  <c:v>82</c:v>
                </c:pt>
                <c:pt idx="12">
                  <c:v>83</c:v>
                </c:pt>
                <c:pt idx="13">
                  <c:v>84</c:v>
                </c:pt>
                <c:pt idx="14">
                  <c:v>85</c:v>
                </c:pt>
                <c:pt idx="15">
                  <c:v>86</c:v>
                </c:pt>
                <c:pt idx="16">
                  <c:v>87</c:v>
                </c:pt>
                <c:pt idx="17">
                  <c:v>88</c:v>
                </c:pt>
                <c:pt idx="18">
                  <c:v>89</c:v>
                </c:pt>
                <c:pt idx="19">
                  <c:v>90</c:v>
                </c:pt>
                <c:pt idx="20">
                  <c:v>91</c:v>
                </c:pt>
                <c:pt idx="21">
                  <c:v>92</c:v>
                </c:pt>
                <c:pt idx="22">
                  <c:v>93</c:v>
                </c:pt>
                <c:pt idx="23">
                  <c:v>94</c:v>
                </c:pt>
                <c:pt idx="24">
                  <c:v>95</c:v>
                </c:pt>
                <c:pt idx="25">
                  <c:v>96</c:v>
                </c:pt>
                <c:pt idx="26">
                  <c:v>97</c:v>
                </c:pt>
                <c:pt idx="27">
                  <c:v>98</c:v>
                </c:pt>
                <c:pt idx="28">
                  <c:v>99</c:v>
                </c:pt>
                <c:pt idx="29">
                  <c:v>100</c:v>
                </c:pt>
                <c:pt idx="30">
                  <c:v>101</c:v>
                </c:pt>
                <c:pt idx="31">
                  <c:v>102</c:v>
                </c:pt>
                <c:pt idx="32">
                  <c:v>103</c:v>
                </c:pt>
                <c:pt idx="33">
                  <c:v>104</c:v>
                </c:pt>
                <c:pt idx="34">
                  <c:v>105</c:v>
                </c:pt>
                <c:pt idx="35">
                  <c:v>106</c:v>
                </c:pt>
                <c:pt idx="36">
                  <c:v>107</c:v>
                </c:pt>
                <c:pt idx="37">
                  <c:v>108</c:v>
                </c:pt>
                <c:pt idx="38">
                  <c:v>109</c:v>
                </c:pt>
                <c:pt idx="39">
                  <c:v>110</c:v>
                </c:pt>
                <c:pt idx="40">
                  <c:v>111</c:v>
                </c:pt>
                <c:pt idx="41">
                  <c:v>112</c:v>
                </c:pt>
                <c:pt idx="42">
                  <c:v>113</c:v>
                </c:pt>
                <c:pt idx="43">
                  <c:v>114</c:v>
                </c:pt>
                <c:pt idx="44">
                  <c:v>115</c:v>
                </c:pt>
                <c:pt idx="45">
                  <c:v>116</c:v>
                </c:pt>
                <c:pt idx="46">
                  <c:v>117</c:v>
                </c:pt>
                <c:pt idx="47">
                  <c:v>118</c:v>
                </c:pt>
                <c:pt idx="48">
                  <c:v>119</c:v>
                </c:pt>
                <c:pt idx="49">
                  <c:v>120</c:v>
                </c:pt>
                <c:pt idx="50">
                  <c:v>121</c:v>
                </c:pt>
                <c:pt idx="51">
                  <c:v>122</c:v>
                </c:pt>
                <c:pt idx="52">
                  <c:v>123</c:v>
                </c:pt>
                <c:pt idx="53">
                  <c:v>124</c:v>
                </c:pt>
                <c:pt idx="54">
                  <c:v>125</c:v>
                </c:pt>
                <c:pt idx="55">
                  <c:v>126</c:v>
                </c:pt>
                <c:pt idx="56">
                  <c:v>127</c:v>
                </c:pt>
                <c:pt idx="57">
                  <c:v>128</c:v>
                </c:pt>
                <c:pt idx="58">
                  <c:v>129</c:v>
                </c:pt>
                <c:pt idx="59">
                  <c:v>130</c:v>
                </c:pt>
                <c:pt idx="60">
                  <c:v>131</c:v>
                </c:pt>
                <c:pt idx="61">
                  <c:v>132</c:v>
                </c:pt>
                <c:pt idx="62">
                  <c:v>133</c:v>
                </c:pt>
                <c:pt idx="63">
                  <c:v>134</c:v>
                </c:pt>
                <c:pt idx="64">
                  <c:v>135</c:v>
                </c:pt>
                <c:pt idx="65">
                  <c:v>136</c:v>
                </c:pt>
                <c:pt idx="66">
                  <c:v>137</c:v>
                </c:pt>
                <c:pt idx="67">
                  <c:v>138</c:v>
                </c:pt>
                <c:pt idx="68">
                  <c:v>139</c:v>
                </c:pt>
                <c:pt idx="69">
                  <c:v>140</c:v>
                </c:pt>
                <c:pt idx="70">
                  <c:v>141</c:v>
                </c:pt>
                <c:pt idx="71">
                  <c:v>142</c:v>
                </c:pt>
                <c:pt idx="72">
                  <c:v>143</c:v>
                </c:pt>
                <c:pt idx="73">
                  <c:v>144</c:v>
                </c:pt>
                <c:pt idx="74">
                  <c:v>145</c:v>
                </c:pt>
                <c:pt idx="75">
                  <c:v>146</c:v>
                </c:pt>
                <c:pt idx="76">
                  <c:v>147</c:v>
                </c:pt>
                <c:pt idx="77">
                  <c:v>148</c:v>
                </c:pt>
                <c:pt idx="78">
                  <c:v>149</c:v>
                </c:pt>
                <c:pt idx="79">
                  <c:v>150</c:v>
                </c:pt>
                <c:pt idx="80">
                  <c:v>151</c:v>
                </c:pt>
                <c:pt idx="81">
                  <c:v>152</c:v>
                </c:pt>
                <c:pt idx="82">
                  <c:v>153</c:v>
                </c:pt>
                <c:pt idx="83">
                  <c:v>154</c:v>
                </c:pt>
                <c:pt idx="84">
                  <c:v>155</c:v>
                </c:pt>
                <c:pt idx="85">
                  <c:v>156</c:v>
                </c:pt>
                <c:pt idx="86">
                  <c:v>157</c:v>
                </c:pt>
                <c:pt idx="87">
                  <c:v>158</c:v>
                </c:pt>
                <c:pt idx="88">
                  <c:v>159</c:v>
                </c:pt>
                <c:pt idx="89">
                  <c:v>160</c:v>
                </c:pt>
                <c:pt idx="90">
                  <c:v>161</c:v>
                </c:pt>
                <c:pt idx="91">
                  <c:v>162</c:v>
                </c:pt>
                <c:pt idx="92">
                  <c:v>163</c:v>
                </c:pt>
                <c:pt idx="93">
                  <c:v>164</c:v>
                </c:pt>
                <c:pt idx="94">
                  <c:v>165</c:v>
                </c:pt>
                <c:pt idx="95">
                  <c:v>166</c:v>
                </c:pt>
                <c:pt idx="96">
                  <c:v>167</c:v>
                </c:pt>
                <c:pt idx="97">
                  <c:v>168</c:v>
                </c:pt>
                <c:pt idx="98">
                  <c:v>169</c:v>
                </c:pt>
                <c:pt idx="99">
                  <c:v>170</c:v>
                </c:pt>
                <c:pt idx="100">
                  <c:v>171</c:v>
                </c:pt>
                <c:pt idx="101">
                  <c:v>172</c:v>
                </c:pt>
                <c:pt idx="102">
                  <c:v>173</c:v>
                </c:pt>
                <c:pt idx="103">
                  <c:v>174</c:v>
                </c:pt>
                <c:pt idx="104">
                  <c:v>175</c:v>
                </c:pt>
                <c:pt idx="105">
                  <c:v>176</c:v>
                </c:pt>
                <c:pt idx="106">
                  <c:v>177</c:v>
                </c:pt>
                <c:pt idx="107">
                  <c:v>178</c:v>
                </c:pt>
                <c:pt idx="108">
                  <c:v>179</c:v>
                </c:pt>
                <c:pt idx="109">
                  <c:v>180</c:v>
                </c:pt>
                <c:pt idx="110">
                  <c:v>181</c:v>
                </c:pt>
                <c:pt idx="111">
                  <c:v>182</c:v>
                </c:pt>
                <c:pt idx="112">
                  <c:v>183</c:v>
                </c:pt>
                <c:pt idx="113">
                  <c:v>184</c:v>
                </c:pt>
                <c:pt idx="114">
                  <c:v>185</c:v>
                </c:pt>
                <c:pt idx="115">
                  <c:v>186</c:v>
                </c:pt>
                <c:pt idx="116">
                  <c:v>187</c:v>
                </c:pt>
                <c:pt idx="117">
                  <c:v>188</c:v>
                </c:pt>
                <c:pt idx="118">
                  <c:v>189</c:v>
                </c:pt>
                <c:pt idx="119">
                  <c:v>190</c:v>
                </c:pt>
                <c:pt idx="120">
                  <c:v>191</c:v>
                </c:pt>
                <c:pt idx="121">
                  <c:v>192</c:v>
                </c:pt>
                <c:pt idx="122">
                  <c:v>193</c:v>
                </c:pt>
                <c:pt idx="123">
                  <c:v>194</c:v>
                </c:pt>
                <c:pt idx="124">
                  <c:v>195</c:v>
                </c:pt>
                <c:pt idx="125">
                  <c:v>196</c:v>
                </c:pt>
                <c:pt idx="126">
                  <c:v>197</c:v>
                </c:pt>
                <c:pt idx="127">
                  <c:v>198</c:v>
                </c:pt>
                <c:pt idx="128">
                  <c:v>199</c:v>
                </c:pt>
                <c:pt idx="129">
                  <c:v>200</c:v>
                </c:pt>
                <c:pt idx="130">
                  <c:v>201</c:v>
                </c:pt>
                <c:pt idx="131">
                  <c:v>202</c:v>
                </c:pt>
                <c:pt idx="132">
                  <c:v>203</c:v>
                </c:pt>
                <c:pt idx="133">
                  <c:v>204</c:v>
                </c:pt>
                <c:pt idx="134">
                  <c:v>205</c:v>
                </c:pt>
                <c:pt idx="135">
                  <c:v>206</c:v>
                </c:pt>
                <c:pt idx="136">
                  <c:v>207</c:v>
                </c:pt>
                <c:pt idx="137">
                  <c:v>208</c:v>
                </c:pt>
                <c:pt idx="138">
                  <c:v>209</c:v>
                </c:pt>
                <c:pt idx="139">
                  <c:v>210</c:v>
                </c:pt>
                <c:pt idx="140">
                  <c:v>211</c:v>
                </c:pt>
                <c:pt idx="141">
                  <c:v>212</c:v>
                </c:pt>
                <c:pt idx="142">
                  <c:v>213</c:v>
                </c:pt>
                <c:pt idx="143">
                  <c:v>214</c:v>
                </c:pt>
                <c:pt idx="144">
                  <c:v>215</c:v>
                </c:pt>
                <c:pt idx="145">
                  <c:v>216</c:v>
                </c:pt>
                <c:pt idx="146">
                  <c:v>217</c:v>
                </c:pt>
                <c:pt idx="147">
                  <c:v>218</c:v>
                </c:pt>
                <c:pt idx="148">
                  <c:v>219</c:v>
                </c:pt>
                <c:pt idx="149">
                  <c:v>220</c:v>
                </c:pt>
                <c:pt idx="150">
                  <c:v>221</c:v>
                </c:pt>
                <c:pt idx="151">
                  <c:v>222</c:v>
                </c:pt>
                <c:pt idx="152">
                  <c:v>223</c:v>
                </c:pt>
                <c:pt idx="153">
                  <c:v>224</c:v>
                </c:pt>
                <c:pt idx="154">
                  <c:v>225</c:v>
                </c:pt>
                <c:pt idx="155">
                  <c:v>226</c:v>
                </c:pt>
                <c:pt idx="156">
                  <c:v>227</c:v>
                </c:pt>
                <c:pt idx="157">
                  <c:v>228</c:v>
                </c:pt>
                <c:pt idx="158">
                  <c:v>229</c:v>
                </c:pt>
                <c:pt idx="159">
                  <c:v>230</c:v>
                </c:pt>
                <c:pt idx="160">
                  <c:v>231</c:v>
                </c:pt>
                <c:pt idx="161">
                  <c:v>232</c:v>
                </c:pt>
                <c:pt idx="162">
                  <c:v>233</c:v>
                </c:pt>
                <c:pt idx="163">
                  <c:v>234</c:v>
                </c:pt>
                <c:pt idx="164">
                  <c:v>235</c:v>
                </c:pt>
                <c:pt idx="165">
                  <c:v>236</c:v>
                </c:pt>
                <c:pt idx="166">
                  <c:v>237</c:v>
                </c:pt>
                <c:pt idx="167">
                  <c:v>238</c:v>
                </c:pt>
                <c:pt idx="168">
                  <c:v>239</c:v>
                </c:pt>
                <c:pt idx="169">
                  <c:v>240</c:v>
                </c:pt>
                <c:pt idx="170">
                  <c:v>241</c:v>
                </c:pt>
                <c:pt idx="171">
                  <c:v>242</c:v>
                </c:pt>
                <c:pt idx="172">
                  <c:v>243</c:v>
                </c:pt>
                <c:pt idx="173">
                  <c:v>244</c:v>
                </c:pt>
                <c:pt idx="174">
                  <c:v>245</c:v>
                </c:pt>
                <c:pt idx="175">
                  <c:v>246</c:v>
                </c:pt>
                <c:pt idx="176">
                  <c:v>247</c:v>
                </c:pt>
                <c:pt idx="177">
                  <c:v>248</c:v>
                </c:pt>
                <c:pt idx="178">
                  <c:v>249</c:v>
                </c:pt>
                <c:pt idx="179">
                  <c:v>250</c:v>
                </c:pt>
                <c:pt idx="180">
                  <c:v>251</c:v>
                </c:pt>
                <c:pt idx="181">
                  <c:v>252</c:v>
                </c:pt>
                <c:pt idx="182">
                  <c:v>253</c:v>
                </c:pt>
                <c:pt idx="183">
                  <c:v>254</c:v>
                </c:pt>
                <c:pt idx="184">
                  <c:v>255</c:v>
                </c:pt>
                <c:pt idx="185">
                  <c:v>256</c:v>
                </c:pt>
                <c:pt idx="186">
                  <c:v>257</c:v>
                </c:pt>
                <c:pt idx="187">
                  <c:v>258</c:v>
                </c:pt>
                <c:pt idx="188">
                  <c:v>259</c:v>
                </c:pt>
                <c:pt idx="189">
                  <c:v>260</c:v>
                </c:pt>
                <c:pt idx="190">
                  <c:v>261</c:v>
                </c:pt>
                <c:pt idx="191">
                  <c:v>262</c:v>
                </c:pt>
                <c:pt idx="192">
                  <c:v>263</c:v>
                </c:pt>
                <c:pt idx="193">
                  <c:v>264</c:v>
                </c:pt>
                <c:pt idx="194">
                  <c:v>265</c:v>
                </c:pt>
                <c:pt idx="195">
                  <c:v>266</c:v>
                </c:pt>
                <c:pt idx="196">
                  <c:v>267</c:v>
                </c:pt>
                <c:pt idx="197">
                  <c:v>268</c:v>
                </c:pt>
                <c:pt idx="198">
                  <c:v>269</c:v>
                </c:pt>
                <c:pt idx="199">
                  <c:v>270</c:v>
                </c:pt>
                <c:pt idx="200">
                  <c:v>271</c:v>
                </c:pt>
                <c:pt idx="201">
                  <c:v>272</c:v>
                </c:pt>
                <c:pt idx="202">
                  <c:v>273</c:v>
                </c:pt>
                <c:pt idx="203">
                  <c:v>274</c:v>
                </c:pt>
                <c:pt idx="204">
                  <c:v>275</c:v>
                </c:pt>
                <c:pt idx="205">
                  <c:v>276</c:v>
                </c:pt>
                <c:pt idx="206">
                  <c:v>277</c:v>
                </c:pt>
                <c:pt idx="207">
                  <c:v>278</c:v>
                </c:pt>
                <c:pt idx="208">
                  <c:v>279</c:v>
                </c:pt>
                <c:pt idx="209">
                  <c:v>280</c:v>
                </c:pt>
                <c:pt idx="210">
                  <c:v>281</c:v>
                </c:pt>
                <c:pt idx="211">
                  <c:v>282</c:v>
                </c:pt>
                <c:pt idx="212">
                  <c:v>283</c:v>
                </c:pt>
                <c:pt idx="213">
                  <c:v>284</c:v>
                </c:pt>
                <c:pt idx="214">
                  <c:v>285</c:v>
                </c:pt>
                <c:pt idx="215">
                  <c:v>286</c:v>
                </c:pt>
                <c:pt idx="216">
                  <c:v>287</c:v>
                </c:pt>
                <c:pt idx="217">
                  <c:v>288</c:v>
                </c:pt>
                <c:pt idx="218">
                  <c:v>289</c:v>
                </c:pt>
                <c:pt idx="219">
                  <c:v>290</c:v>
                </c:pt>
                <c:pt idx="220">
                  <c:v>291</c:v>
                </c:pt>
                <c:pt idx="221">
                  <c:v>292</c:v>
                </c:pt>
                <c:pt idx="222">
                  <c:v>293</c:v>
                </c:pt>
                <c:pt idx="223">
                  <c:v>294</c:v>
                </c:pt>
                <c:pt idx="224">
                  <c:v>295</c:v>
                </c:pt>
                <c:pt idx="225">
                  <c:v>296</c:v>
                </c:pt>
                <c:pt idx="226">
                  <c:v>297</c:v>
                </c:pt>
                <c:pt idx="227">
                  <c:v>298</c:v>
                </c:pt>
                <c:pt idx="228">
                  <c:v>299</c:v>
                </c:pt>
                <c:pt idx="229">
                  <c:v>300</c:v>
                </c:pt>
                <c:pt idx="230">
                  <c:v>301</c:v>
                </c:pt>
                <c:pt idx="231">
                  <c:v>302</c:v>
                </c:pt>
                <c:pt idx="232">
                  <c:v>303</c:v>
                </c:pt>
                <c:pt idx="233">
                  <c:v>304</c:v>
                </c:pt>
                <c:pt idx="234">
                  <c:v>305</c:v>
                </c:pt>
                <c:pt idx="235">
                  <c:v>306</c:v>
                </c:pt>
                <c:pt idx="236">
                  <c:v>307</c:v>
                </c:pt>
                <c:pt idx="237">
                  <c:v>308</c:v>
                </c:pt>
                <c:pt idx="238">
                  <c:v>309</c:v>
                </c:pt>
                <c:pt idx="239">
                  <c:v>310</c:v>
                </c:pt>
                <c:pt idx="240">
                  <c:v>311</c:v>
                </c:pt>
                <c:pt idx="241">
                  <c:v>312</c:v>
                </c:pt>
                <c:pt idx="242">
                  <c:v>313</c:v>
                </c:pt>
                <c:pt idx="243">
                  <c:v>314</c:v>
                </c:pt>
                <c:pt idx="244">
                  <c:v>315</c:v>
                </c:pt>
                <c:pt idx="245">
                  <c:v>316</c:v>
                </c:pt>
                <c:pt idx="246">
                  <c:v>317</c:v>
                </c:pt>
                <c:pt idx="247">
                  <c:v>318</c:v>
                </c:pt>
                <c:pt idx="248">
                  <c:v>319</c:v>
                </c:pt>
                <c:pt idx="249">
                  <c:v>320</c:v>
                </c:pt>
                <c:pt idx="250">
                  <c:v>321</c:v>
                </c:pt>
                <c:pt idx="251">
                  <c:v>322</c:v>
                </c:pt>
                <c:pt idx="252">
                  <c:v>323</c:v>
                </c:pt>
                <c:pt idx="253">
                  <c:v>324</c:v>
                </c:pt>
                <c:pt idx="254">
                  <c:v>325</c:v>
                </c:pt>
                <c:pt idx="255">
                  <c:v>326</c:v>
                </c:pt>
                <c:pt idx="256">
                  <c:v>327</c:v>
                </c:pt>
                <c:pt idx="257">
                  <c:v>328</c:v>
                </c:pt>
                <c:pt idx="258">
                  <c:v>329</c:v>
                </c:pt>
                <c:pt idx="259">
                  <c:v>330</c:v>
                </c:pt>
                <c:pt idx="260">
                  <c:v>331</c:v>
                </c:pt>
                <c:pt idx="261">
                  <c:v>332</c:v>
                </c:pt>
                <c:pt idx="262">
                  <c:v>333</c:v>
                </c:pt>
                <c:pt idx="263">
                  <c:v>334</c:v>
                </c:pt>
                <c:pt idx="264">
                  <c:v>335</c:v>
                </c:pt>
                <c:pt idx="265">
                  <c:v>336</c:v>
                </c:pt>
                <c:pt idx="266">
                  <c:v>337</c:v>
                </c:pt>
                <c:pt idx="267">
                  <c:v>338</c:v>
                </c:pt>
                <c:pt idx="268">
                  <c:v>339</c:v>
                </c:pt>
                <c:pt idx="269">
                  <c:v>340</c:v>
                </c:pt>
                <c:pt idx="270">
                  <c:v>341</c:v>
                </c:pt>
                <c:pt idx="271">
                  <c:v>342</c:v>
                </c:pt>
                <c:pt idx="272">
                  <c:v>343</c:v>
                </c:pt>
                <c:pt idx="273">
                  <c:v>344</c:v>
                </c:pt>
                <c:pt idx="274">
                  <c:v>345</c:v>
                </c:pt>
                <c:pt idx="275">
                  <c:v>346</c:v>
                </c:pt>
                <c:pt idx="276">
                  <c:v>347</c:v>
                </c:pt>
                <c:pt idx="277">
                  <c:v>348</c:v>
                </c:pt>
                <c:pt idx="278">
                  <c:v>349</c:v>
                </c:pt>
                <c:pt idx="279">
                  <c:v>350</c:v>
                </c:pt>
                <c:pt idx="280">
                  <c:v>351</c:v>
                </c:pt>
                <c:pt idx="281">
                  <c:v>352</c:v>
                </c:pt>
                <c:pt idx="282">
                  <c:v>353</c:v>
                </c:pt>
                <c:pt idx="283">
                  <c:v>354</c:v>
                </c:pt>
                <c:pt idx="284">
                  <c:v>355</c:v>
                </c:pt>
                <c:pt idx="285">
                  <c:v>356</c:v>
                </c:pt>
                <c:pt idx="286">
                  <c:v>357</c:v>
                </c:pt>
                <c:pt idx="287">
                  <c:v>358</c:v>
                </c:pt>
                <c:pt idx="288">
                  <c:v>359</c:v>
                </c:pt>
                <c:pt idx="289">
                  <c:v>360</c:v>
                </c:pt>
                <c:pt idx="290">
                  <c:v>361</c:v>
                </c:pt>
                <c:pt idx="291">
                  <c:v>362</c:v>
                </c:pt>
                <c:pt idx="292">
                  <c:v>363</c:v>
                </c:pt>
                <c:pt idx="293">
                  <c:v>364</c:v>
                </c:pt>
                <c:pt idx="294">
                  <c:v>365</c:v>
                </c:pt>
                <c:pt idx="295">
                  <c:v>366</c:v>
                </c:pt>
                <c:pt idx="296">
                  <c:v>367</c:v>
                </c:pt>
                <c:pt idx="297">
                  <c:v>368</c:v>
                </c:pt>
                <c:pt idx="298">
                  <c:v>369</c:v>
                </c:pt>
                <c:pt idx="299">
                  <c:v>370</c:v>
                </c:pt>
                <c:pt idx="300">
                  <c:v>371</c:v>
                </c:pt>
                <c:pt idx="301">
                  <c:v>372</c:v>
                </c:pt>
                <c:pt idx="302">
                  <c:v>373</c:v>
                </c:pt>
                <c:pt idx="303">
                  <c:v>374</c:v>
                </c:pt>
                <c:pt idx="304">
                  <c:v>375</c:v>
                </c:pt>
                <c:pt idx="305">
                  <c:v>376</c:v>
                </c:pt>
                <c:pt idx="306">
                  <c:v>377</c:v>
                </c:pt>
                <c:pt idx="307">
                  <c:v>378</c:v>
                </c:pt>
                <c:pt idx="308">
                  <c:v>379</c:v>
                </c:pt>
                <c:pt idx="309">
                  <c:v>380</c:v>
                </c:pt>
                <c:pt idx="310">
                  <c:v>381</c:v>
                </c:pt>
                <c:pt idx="311">
                  <c:v>382</c:v>
                </c:pt>
                <c:pt idx="312">
                  <c:v>383</c:v>
                </c:pt>
                <c:pt idx="313">
                  <c:v>384</c:v>
                </c:pt>
                <c:pt idx="314">
                  <c:v>385</c:v>
                </c:pt>
                <c:pt idx="315">
                  <c:v>386</c:v>
                </c:pt>
                <c:pt idx="316">
                  <c:v>387</c:v>
                </c:pt>
                <c:pt idx="317">
                  <c:v>388</c:v>
                </c:pt>
                <c:pt idx="318">
                  <c:v>389</c:v>
                </c:pt>
                <c:pt idx="319">
                  <c:v>390</c:v>
                </c:pt>
                <c:pt idx="320">
                  <c:v>391</c:v>
                </c:pt>
                <c:pt idx="321">
                  <c:v>392</c:v>
                </c:pt>
                <c:pt idx="322">
                  <c:v>393</c:v>
                </c:pt>
                <c:pt idx="323">
                  <c:v>394</c:v>
                </c:pt>
                <c:pt idx="324">
                  <c:v>395</c:v>
                </c:pt>
                <c:pt idx="325">
                  <c:v>396</c:v>
                </c:pt>
                <c:pt idx="326">
                  <c:v>397</c:v>
                </c:pt>
                <c:pt idx="327">
                  <c:v>398</c:v>
                </c:pt>
                <c:pt idx="328">
                  <c:v>399</c:v>
                </c:pt>
                <c:pt idx="329">
                  <c:v>400</c:v>
                </c:pt>
                <c:pt idx="330">
                  <c:v>401</c:v>
                </c:pt>
                <c:pt idx="331">
                  <c:v>402</c:v>
                </c:pt>
                <c:pt idx="332">
                  <c:v>403</c:v>
                </c:pt>
                <c:pt idx="333">
                  <c:v>404</c:v>
                </c:pt>
                <c:pt idx="334">
                  <c:v>405</c:v>
                </c:pt>
                <c:pt idx="335">
                  <c:v>406</c:v>
                </c:pt>
                <c:pt idx="336">
                  <c:v>407</c:v>
                </c:pt>
                <c:pt idx="337">
                  <c:v>408</c:v>
                </c:pt>
                <c:pt idx="338">
                  <c:v>409</c:v>
                </c:pt>
                <c:pt idx="339">
                  <c:v>410</c:v>
                </c:pt>
                <c:pt idx="340">
                  <c:v>411</c:v>
                </c:pt>
                <c:pt idx="341">
                  <c:v>412</c:v>
                </c:pt>
                <c:pt idx="342">
                  <c:v>413</c:v>
                </c:pt>
                <c:pt idx="343">
                  <c:v>414</c:v>
                </c:pt>
                <c:pt idx="344">
                  <c:v>415</c:v>
                </c:pt>
                <c:pt idx="345">
                  <c:v>416</c:v>
                </c:pt>
                <c:pt idx="346">
                  <c:v>417</c:v>
                </c:pt>
                <c:pt idx="347">
                  <c:v>418</c:v>
                </c:pt>
                <c:pt idx="348">
                  <c:v>419</c:v>
                </c:pt>
                <c:pt idx="349">
                  <c:v>420</c:v>
                </c:pt>
                <c:pt idx="350">
                  <c:v>421</c:v>
                </c:pt>
                <c:pt idx="351">
                  <c:v>422</c:v>
                </c:pt>
                <c:pt idx="352">
                  <c:v>423</c:v>
                </c:pt>
                <c:pt idx="353">
                  <c:v>424</c:v>
                </c:pt>
                <c:pt idx="354">
                  <c:v>425</c:v>
                </c:pt>
                <c:pt idx="355">
                  <c:v>426</c:v>
                </c:pt>
                <c:pt idx="356">
                  <c:v>427</c:v>
                </c:pt>
                <c:pt idx="357">
                  <c:v>428</c:v>
                </c:pt>
                <c:pt idx="358">
                  <c:v>429</c:v>
                </c:pt>
                <c:pt idx="359">
                  <c:v>430</c:v>
                </c:pt>
                <c:pt idx="360">
                  <c:v>431</c:v>
                </c:pt>
                <c:pt idx="361">
                  <c:v>432</c:v>
                </c:pt>
                <c:pt idx="362">
                  <c:v>433</c:v>
                </c:pt>
                <c:pt idx="363">
                  <c:v>434</c:v>
                </c:pt>
                <c:pt idx="364">
                  <c:v>435</c:v>
                </c:pt>
                <c:pt idx="365">
                  <c:v>436</c:v>
                </c:pt>
                <c:pt idx="366">
                  <c:v>437</c:v>
                </c:pt>
                <c:pt idx="367">
                  <c:v>438</c:v>
                </c:pt>
                <c:pt idx="368">
                  <c:v>439</c:v>
                </c:pt>
                <c:pt idx="369">
                  <c:v>440</c:v>
                </c:pt>
                <c:pt idx="370">
                  <c:v>441</c:v>
                </c:pt>
                <c:pt idx="371">
                  <c:v>442</c:v>
                </c:pt>
                <c:pt idx="372">
                  <c:v>443</c:v>
                </c:pt>
                <c:pt idx="373">
                  <c:v>444</c:v>
                </c:pt>
                <c:pt idx="374">
                  <c:v>445</c:v>
                </c:pt>
                <c:pt idx="375">
                  <c:v>446</c:v>
                </c:pt>
                <c:pt idx="376">
                  <c:v>447</c:v>
                </c:pt>
                <c:pt idx="377">
                  <c:v>448</c:v>
                </c:pt>
                <c:pt idx="378">
                  <c:v>449</c:v>
                </c:pt>
                <c:pt idx="379">
                  <c:v>450</c:v>
                </c:pt>
                <c:pt idx="380">
                  <c:v>451</c:v>
                </c:pt>
                <c:pt idx="381">
                  <c:v>452</c:v>
                </c:pt>
                <c:pt idx="382">
                  <c:v>453</c:v>
                </c:pt>
                <c:pt idx="383">
                  <c:v>454</c:v>
                </c:pt>
                <c:pt idx="384">
                  <c:v>455</c:v>
                </c:pt>
                <c:pt idx="385">
                  <c:v>456</c:v>
                </c:pt>
                <c:pt idx="386">
                  <c:v>457</c:v>
                </c:pt>
                <c:pt idx="387">
                  <c:v>458</c:v>
                </c:pt>
                <c:pt idx="388">
                  <c:v>459</c:v>
                </c:pt>
                <c:pt idx="389">
                  <c:v>460</c:v>
                </c:pt>
                <c:pt idx="390">
                  <c:v>461</c:v>
                </c:pt>
                <c:pt idx="391">
                  <c:v>462</c:v>
                </c:pt>
                <c:pt idx="392">
                  <c:v>463</c:v>
                </c:pt>
                <c:pt idx="393">
                  <c:v>464</c:v>
                </c:pt>
                <c:pt idx="394">
                  <c:v>465</c:v>
                </c:pt>
                <c:pt idx="395">
                  <c:v>466</c:v>
                </c:pt>
                <c:pt idx="396">
                  <c:v>467</c:v>
                </c:pt>
                <c:pt idx="397">
                  <c:v>468</c:v>
                </c:pt>
                <c:pt idx="398">
                  <c:v>469</c:v>
                </c:pt>
                <c:pt idx="399">
                  <c:v>470</c:v>
                </c:pt>
                <c:pt idx="400">
                  <c:v>471</c:v>
                </c:pt>
                <c:pt idx="401">
                  <c:v>472</c:v>
                </c:pt>
                <c:pt idx="402">
                  <c:v>473</c:v>
                </c:pt>
                <c:pt idx="403">
                  <c:v>474</c:v>
                </c:pt>
                <c:pt idx="404">
                  <c:v>475</c:v>
                </c:pt>
                <c:pt idx="405">
                  <c:v>476</c:v>
                </c:pt>
                <c:pt idx="406">
                  <c:v>477</c:v>
                </c:pt>
                <c:pt idx="407">
                  <c:v>478</c:v>
                </c:pt>
                <c:pt idx="408">
                  <c:v>479</c:v>
                </c:pt>
                <c:pt idx="409">
                  <c:v>480</c:v>
                </c:pt>
                <c:pt idx="410">
                  <c:v>481</c:v>
                </c:pt>
                <c:pt idx="411">
                  <c:v>482</c:v>
                </c:pt>
                <c:pt idx="412">
                  <c:v>483</c:v>
                </c:pt>
                <c:pt idx="413">
                  <c:v>484</c:v>
                </c:pt>
                <c:pt idx="414">
                  <c:v>485</c:v>
                </c:pt>
                <c:pt idx="415">
                  <c:v>486</c:v>
                </c:pt>
                <c:pt idx="416">
                  <c:v>487</c:v>
                </c:pt>
                <c:pt idx="417">
                  <c:v>488</c:v>
                </c:pt>
                <c:pt idx="418">
                  <c:v>489</c:v>
                </c:pt>
                <c:pt idx="419">
                  <c:v>490</c:v>
                </c:pt>
                <c:pt idx="420">
                  <c:v>491</c:v>
                </c:pt>
                <c:pt idx="421">
                  <c:v>492</c:v>
                </c:pt>
                <c:pt idx="422">
                  <c:v>493</c:v>
                </c:pt>
                <c:pt idx="423">
                  <c:v>494</c:v>
                </c:pt>
                <c:pt idx="424">
                  <c:v>495</c:v>
                </c:pt>
                <c:pt idx="425">
                  <c:v>496</c:v>
                </c:pt>
                <c:pt idx="426">
                  <c:v>497</c:v>
                </c:pt>
                <c:pt idx="427">
                  <c:v>498</c:v>
                </c:pt>
                <c:pt idx="428">
                  <c:v>499</c:v>
                </c:pt>
                <c:pt idx="429">
                  <c:v>500</c:v>
                </c:pt>
                <c:pt idx="430">
                  <c:v>501</c:v>
                </c:pt>
                <c:pt idx="431">
                  <c:v>502</c:v>
                </c:pt>
                <c:pt idx="432">
                  <c:v>503</c:v>
                </c:pt>
                <c:pt idx="433">
                  <c:v>504</c:v>
                </c:pt>
                <c:pt idx="434">
                  <c:v>505</c:v>
                </c:pt>
                <c:pt idx="435">
                  <c:v>506</c:v>
                </c:pt>
                <c:pt idx="436">
                  <c:v>507</c:v>
                </c:pt>
                <c:pt idx="437">
                  <c:v>508</c:v>
                </c:pt>
              </c:numCache>
            </c:numRef>
          </c:xVal>
          <c:yVal>
            <c:numRef>
              <c:f>'Anisotropy Fit'!$P$58:$P$495</c:f>
              <c:numCache>
                <c:formatCode>General</c:formatCode>
                <c:ptCount val="438"/>
                <c:pt idx="0">
                  <c:v>0.2316136</c:v>
                </c:pt>
                <c:pt idx="1">
                  <c:v>0.13369249999999999</c:v>
                </c:pt>
                <c:pt idx="2">
                  <c:v>0.1181774</c:v>
                </c:pt>
                <c:pt idx="3">
                  <c:v>0.1026876</c:v>
                </c:pt>
                <c:pt idx="4" formatCode="0.00E+00">
                  <c:v>8.5177589999999997E-2</c:v>
                </c:pt>
                <c:pt idx="5" formatCode="0.00E+00">
                  <c:v>5.9927229999999998E-2</c:v>
                </c:pt>
                <c:pt idx="6" formatCode="0.00E+00">
                  <c:v>4.566183E-2</c:v>
                </c:pt>
                <c:pt idx="7" formatCode="0.00E+00">
                  <c:v>3.7178179999999998E-2</c:v>
                </c:pt>
                <c:pt idx="8" formatCode="0.00E+00">
                  <c:v>3.4363749999999998E-2</c:v>
                </c:pt>
                <c:pt idx="9" formatCode="0.00E+00">
                  <c:v>3.7888190000000002E-2</c:v>
                </c:pt>
                <c:pt idx="10" formatCode="0.00E+00">
                  <c:v>3.392705E-2</c:v>
                </c:pt>
                <c:pt idx="11" formatCode="0.00E+00">
                  <c:v>1.975609E-2</c:v>
                </c:pt>
                <c:pt idx="12" formatCode="0.00E+00">
                  <c:v>2.6761110000000001E-2</c:v>
                </c:pt>
                <c:pt idx="13" formatCode="0.00E+00">
                  <c:v>2.0036869999999998E-2</c:v>
                </c:pt>
                <c:pt idx="14" formatCode="0.00E+00">
                  <c:v>1.4095949999999999E-2</c:v>
                </c:pt>
                <c:pt idx="15">
                  <c:v>1.6825099999999999E-2</c:v>
                </c:pt>
                <c:pt idx="16" formatCode="0.00E+00">
                  <c:v>2.355438E-2</c:v>
                </c:pt>
                <c:pt idx="17" formatCode="0.00E+00">
                  <c:v>1.479479E-2</c:v>
                </c:pt>
                <c:pt idx="18" formatCode="0.00E+00">
                  <c:v>2.4501769999999999E-2</c:v>
                </c:pt>
                <c:pt idx="19" formatCode="0.00E+00">
                  <c:v>1.044697E-2</c:v>
                </c:pt>
                <c:pt idx="20" formatCode="0.00E+00">
                  <c:v>2.149423E-2</c:v>
                </c:pt>
                <c:pt idx="21" formatCode="0.00E+00">
                  <c:v>1.493152E-2</c:v>
                </c:pt>
                <c:pt idx="22" formatCode="0.00E+00">
                  <c:v>1.342193E-2</c:v>
                </c:pt>
                <c:pt idx="23" formatCode="0.00E+00">
                  <c:v>1.318455E-2</c:v>
                </c:pt>
                <c:pt idx="24" formatCode="0.00E+00">
                  <c:v>1.8850390000000002E-2</c:v>
                </c:pt>
                <c:pt idx="25" formatCode="0.00E+00">
                  <c:v>1.3378589999999999E-2</c:v>
                </c:pt>
                <c:pt idx="26" formatCode="0.00E+00">
                  <c:v>8.3467660000000003E-3</c:v>
                </c:pt>
                <c:pt idx="27" formatCode="0.00E+00">
                  <c:v>7.5935539999999998E-3</c:v>
                </c:pt>
                <c:pt idx="28" formatCode="0.00E+00">
                  <c:v>1.2733970000000001E-2</c:v>
                </c:pt>
                <c:pt idx="29" formatCode="0.00E+00">
                  <c:v>1.3277189999999999E-2</c:v>
                </c:pt>
                <c:pt idx="30" formatCode="0.00E+00">
                  <c:v>8.4933479999999995E-3</c:v>
                </c:pt>
                <c:pt idx="31" formatCode="0.00E+00">
                  <c:v>6.421586E-3</c:v>
                </c:pt>
                <c:pt idx="32" formatCode="0.00E+00">
                  <c:v>4.7691130000000002E-3</c:v>
                </c:pt>
                <c:pt idx="33" formatCode="0.00E+00">
                  <c:v>8.4153869999999999E-3</c:v>
                </c:pt>
                <c:pt idx="34" formatCode="0.00E+00">
                  <c:v>7.1127660000000004E-3</c:v>
                </c:pt>
                <c:pt idx="35" formatCode="0.00E+00">
                  <c:v>6.1995449999999999E-3</c:v>
                </c:pt>
                <c:pt idx="36" formatCode="0.00E+00">
                  <c:v>8.3267319999999999E-3</c:v>
                </c:pt>
                <c:pt idx="37" formatCode="0.00E+00">
                  <c:v>-1.4672820000000001E-3</c:v>
                </c:pt>
                <c:pt idx="38" formatCode="0.00E+00">
                  <c:v>1.3072769999999999E-2</c:v>
                </c:pt>
                <c:pt idx="39" formatCode="0.00E+00">
                  <c:v>1.4319409999999999E-2</c:v>
                </c:pt>
                <c:pt idx="40" formatCode="0.00E+00">
                  <c:v>4.6775260000000004E-3</c:v>
                </c:pt>
                <c:pt idx="41" formatCode="0.00E+00">
                  <c:v>8.6306079999999997E-3</c:v>
                </c:pt>
                <c:pt idx="42" formatCode="0.00E+00">
                  <c:v>2.6912330000000002E-2</c:v>
                </c:pt>
                <c:pt idx="43" formatCode="0.00E+00">
                  <c:v>-3.3148969999999999E-4</c:v>
                </c:pt>
                <c:pt idx="44" formatCode="0.00E+00">
                  <c:v>6.5650359999999998E-3</c:v>
                </c:pt>
                <c:pt idx="45" formatCode="0.00E+00">
                  <c:v>7.8825679999999995E-3</c:v>
                </c:pt>
                <c:pt idx="46" formatCode="0.00E+00">
                  <c:v>8.3940979999999991E-3</c:v>
                </c:pt>
                <c:pt idx="47" formatCode="0.00E+00">
                  <c:v>9.0851339999999999E-3</c:v>
                </c:pt>
                <c:pt idx="48" formatCode="0.00E+00">
                  <c:v>1.8459630000000001E-2</c:v>
                </c:pt>
                <c:pt idx="49" formatCode="0.00E+00">
                  <c:v>9.2850929999999999E-4</c:v>
                </c:pt>
                <c:pt idx="50" formatCode="0.00E+00">
                  <c:v>3.4703339999999998E-3</c:v>
                </c:pt>
                <c:pt idx="51" formatCode="0.00E+00">
                  <c:v>3.5672830000000001E-3</c:v>
                </c:pt>
                <c:pt idx="52" formatCode="0.00E+00">
                  <c:v>2.8861550000000001E-3</c:v>
                </c:pt>
                <c:pt idx="53" formatCode="0.00E+00">
                  <c:v>5.63168E-3</c:v>
                </c:pt>
                <c:pt idx="54" formatCode="0.00E+00">
                  <c:v>2.2110510000000001E-4</c:v>
                </c:pt>
                <c:pt idx="55" formatCode="0.00E+00">
                  <c:v>6.3012490000000001E-3</c:v>
                </c:pt>
                <c:pt idx="56" formatCode="0.00E+00">
                  <c:v>1.070953E-2</c:v>
                </c:pt>
                <c:pt idx="57" formatCode="0.00E+00">
                  <c:v>5.6577390000000002E-3</c:v>
                </c:pt>
                <c:pt idx="58" formatCode="0.00E+00">
                  <c:v>1.4730750000000001E-2</c:v>
                </c:pt>
                <c:pt idx="59" formatCode="0.00E+00">
                  <c:v>-3.7089879999999999E-3</c:v>
                </c:pt>
                <c:pt idx="60" formatCode="0.00E+00">
                  <c:v>9.6325590000000006E-3</c:v>
                </c:pt>
                <c:pt idx="61" formatCode="0.00E+00">
                  <c:v>2.056237E-2</c:v>
                </c:pt>
                <c:pt idx="62" formatCode="0.00E+00">
                  <c:v>1.5616980000000001E-2</c:v>
                </c:pt>
                <c:pt idx="63" formatCode="0.00E+00">
                  <c:v>6.3958080000000002E-3</c:v>
                </c:pt>
                <c:pt idx="64" formatCode="0.00E+00">
                  <c:v>6.785966E-3</c:v>
                </c:pt>
                <c:pt idx="65" formatCode="0.00E+00">
                  <c:v>2.1174589999999999E-3</c:v>
                </c:pt>
                <c:pt idx="66" formatCode="0.00E+00">
                  <c:v>9.8792240000000007E-3</c:v>
                </c:pt>
                <c:pt idx="67" formatCode="0.00E+00">
                  <c:v>5.9987579999999999E-3</c:v>
                </c:pt>
                <c:pt idx="68" formatCode="0.00E+00">
                  <c:v>1.067037E-2</c:v>
                </c:pt>
                <c:pt idx="69" formatCode="0.00E+00">
                  <c:v>8.8895520000000002E-3</c:v>
                </c:pt>
                <c:pt idx="70" formatCode="0.00E+00">
                  <c:v>1.201667E-2</c:v>
                </c:pt>
                <c:pt idx="71" formatCode="0.00E+00">
                  <c:v>6.9174090000000002E-3</c:v>
                </c:pt>
                <c:pt idx="72" formatCode="0.00E+00">
                  <c:v>3.9935049999999996E-3</c:v>
                </c:pt>
                <c:pt idx="73" formatCode="0.00E+00">
                  <c:v>2.164682E-4</c:v>
                </c:pt>
                <c:pt idx="74" formatCode="0.00E+00">
                  <c:v>1.186618E-3</c:v>
                </c:pt>
                <c:pt idx="75" formatCode="0.00E+00">
                  <c:v>1.0478779999999999E-3</c:v>
                </c:pt>
                <c:pt idx="76" formatCode="0.00E+00">
                  <c:v>1.338062E-4</c:v>
                </c:pt>
                <c:pt idx="77" formatCode="0.00E+00">
                  <c:v>4.3622699999999997E-3</c:v>
                </c:pt>
                <c:pt idx="78" formatCode="0.00E+00">
                  <c:v>1.4606310000000001E-2</c:v>
                </c:pt>
                <c:pt idx="79" formatCode="0.00E+00">
                  <c:v>2.8214859999999998E-3</c:v>
                </c:pt>
                <c:pt idx="80" formatCode="0.00E+00">
                  <c:v>1.7642990000000001E-2</c:v>
                </c:pt>
                <c:pt idx="81" formatCode="0.00E+00">
                  <c:v>1.7411530000000001E-3</c:v>
                </c:pt>
                <c:pt idx="82" formatCode="0.00E+00">
                  <c:v>1.819933E-2</c:v>
                </c:pt>
                <c:pt idx="83">
                  <c:v>2.0841000000000002E-3</c:v>
                </c:pt>
                <c:pt idx="84" formatCode="0.00E+00">
                  <c:v>3.5477830000000001E-3</c:v>
                </c:pt>
                <c:pt idx="85" formatCode="0.00E+00">
                  <c:v>5.9841260000000002E-3</c:v>
                </c:pt>
                <c:pt idx="86" formatCode="0.00E+00">
                  <c:v>1.5737619999999999E-4</c:v>
                </c:pt>
                <c:pt idx="87" formatCode="0.00E+00">
                  <c:v>2.0124800000000001E-3</c:v>
                </c:pt>
                <c:pt idx="88" formatCode="0.00E+00">
                  <c:v>7.9460569999999994E-3</c:v>
                </c:pt>
                <c:pt idx="89" formatCode="0.00E+00">
                  <c:v>1.251828E-2</c:v>
                </c:pt>
                <c:pt idx="90" formatCode="0.00E+00">
                  <c:v>2.16752E-3</c:v>
                </c:pt>
                <c:pt idx="91">
                  <c:v>1.4135399999999999E-2</c:v>
                </c:pt>
                <c:pt idx="92" formatCode="0.00E+00">
                  <c:v>-8.0880880000000002E-3</c:v>
                </c:pt>
                <c:pt idx="93" formatCode="0.00E+00">
                  <c:v>1.899149E-2</c:v>
                </c:pt>
                <c:pt idx="94" formatCode="0.00E+00">
                  <c:v>-1.2764009999999999E-3</c:v>
                </c:pt>
                <c:pt idx="95" formatCode="0.00E+00">
                  <c:v>-4.5373480000000002E-4</c:v>
                </c:pt>
                <c:pt idx="96" formatCode="0.00E+00">
                  <c:v>1.9029100000000001E-4</c:v>
                </c:pt>
                <c:pt idx="97" formatCode="0.00E+00">
                  <c:v>9.1305910000000004E-3</c:v>
                </c:pt>
                <c:pt idx="98" formatCode="0.00E+00">
                  <c:v>2.132939E-2</c:v>
                </c:pt>
                <c:pt idx="99" formatCode="0.00E+00">
                  <c:v>2.7374769999999999E-3</c:v>
                </c:pt>
                <c:pt idx="100" formatCode="0.00E+00">
                  <c:v>5.5671360000000003E-3</c:v>
                </c:pt>
                <c:pt idx="101" formatCode="0.00E+00">
                  <c:v>7.3934200000000004E-3</c:v>
                </c:pt>
                <c:pt idx="102" formatCode="0.00E+00">
                  <c:v>3.1974529999999998E-3</c:v>
                </c:pt>
                <c:pt idx="103" formatCode="0.00E+00">
                  <c:v>1.2152280000000001E-3</c:v>
                </c:pt>
                <c:pt idx="104" formatCode="0.00E+00">
                  <c:v>1.916793E-2</c:v>
                </c:pt>
                <c:pt idx="105" formatCode="0.00E+00">
                  <c:v>1.322544E-2</c:v>
                </c:pt>
                <c:pt idx="106" formatCode="0.00E+00">
                  <c:v>-1.7698939999999999E-3</c:v>
                </c:pt>
                <c:pt idx="107" formatCode="0.00E+00">
                  <c:v>-6.0660769999999996E-3</c:v>
                </c:pt>
                <c:pt idx="108" formatCode="0.00E+00">
                  <c:v>7.5110740000000004E-3</c:v>
                </c:pt>
                <c:pt idx="109" formatCode="0.00E+00">
                  <c:v>-1.3186710000000001E-2</c:v>
                </c:pt>
                <c:pt idx="110" formatCode="0.00E+00">
                  <c:v>1.426937E-2</c:v>
                </c:pt>
                <c:pt idx="111" formatCode="0.00E+00">
                  <c:v>-7.713803E-3</c:v>
                </c:pt>
                <c:pt idx="112" formatCode="0.00E+00">
                  <c:v>-3.1592819999999998E-3</c:v>
                </c:pt>
                <c:pt idx="113" formatCode="0.00E+00">
                  <c:v>2.949765E-2</c:v>
                </c:pt>
                <c:pt idx="114" formatCode="0.00E+00">
                  <c:v>1.944916E-2</c:v>
                </c:pt>
                <c:pt idx="115" formatCode="0.00E+00">
                  <c:v>1.385691E-2</c:v>
                </c:pt>
                <c:pt idx="116" formatCode="0.00E+00">
                  <c:v>-1.581018E-2</c:v>
                </c:pt>
                <c:pt idx="117" formatCode="0.00E+00">
                  <c:v>3.2635039999999997E-2</c:v>
                </c:pt>
                <c:pt idx="118" formatCode="0.00E+00">
                  <c:v>-1.311988E-2</c:v>
                </c:pt>
                <c:pt idx="119" formatCode="0.00E+00">
                  <c:v>4.5651470000000001E-4</c:v>
                </c:pt>
                <c:pt idx="120" formatCode="0.00E+00">
                  <c:v>5.0175769999999996E-3</c:v>
                </c:pt>
                <c:pt idx="121" formatCode="0.00E+00">
                  <c:v>1.032104E-2</c:v>
                </c:pt>
                <c:pt idx="122" formatCode="0.00E+00">
                  <c:v>1.8194660000000001E-2</c:v>
                </c:pt>
                <c:pt idx="123" formatCode="0.00E+00">
                  <c:v>-6.2160130000000003E-3</c:v>
                </c:pt>
                <c:pt idx="124" formatCode="0.00E+00">
                  <c:v>1.5942419999999999E-2</c:v>
                </c:pt>
                <c:pt idx="125" formatCode="0.00E+00">
                  <c:v>8.8471109999999995E-3</c:v>
                </c:pt>
                <c:pt idx="126" formatCode="0.00E+00">
                  <c:v>1.519501E-2</c:v>
                </c:pt>
                <c:pt idx="127" formatCode="0.00E+00">
                  <c:v>-1.4961459999999999E-2</c:v>
                </c:pt>
                <c:pt idx="128" formatCode="0.00E+00">
                  <c:v>1.8100229999999998E-2</c:v>
                </c:pt>
                <c:pt idx="129" formatCode="0.00E+00">
                  <c:v>2.3397520000000002E-2</c:v>
                </c:pt>
                <c:pt idx="130" formatCode="0.00E+00">
                  <c:v>2.4979149999999999E-2</c:v>
                </c:pt>
                <c:pt idx="131" formatCode="0.00E+00">
                  <c:v>-1.116821E-2</c:v>
                </c:pt>
                <c:pt idx="132" formatCode="0.00E+00">
                  <c:v>1.320848E-2</c:v>
                </c:pt>
                <c:pt idx="133" formatCode="0.00E+00">
                  <c:v>3.9332860000000002E-3</c:v>
                </c:pt>
                <c:pt idx="134" formatCode="0.00E+00">
                  <c:v>-6.1808169999999999E-3</c:v>
                </c:pt>
                <c:pt idx="135" formatCode="0.00E+00">
                  <c:v>7.1982469999999996E-3</c:v>
                </c:pt>
                <c:pt idx="136" formatCode="0.00E+00">
                  <c:v>-1.0618320000000001E-2</c:v>
                </c:pt>
                <c:pt idx="137" formatCode="0.00E+00">
                  <c:v>-1.520266E-2</c:v>
                </c:pt>
                <c:pt idx="138">
                  <c:v>2.2578500000000001E-2</c:v>
                </c:pt>
                <c:pt idx="139" formatCode="0.00E+00">
                  <c:v>-3.7284100000000001E-3</c:v>
                </c:pt>
                <c:pt idx="140" formatCode="0.00E+00">
                  <c:v>2.6966509999999999E-2</c:v>
                </c:pt>
                <c:pt idx="141" formatCode="0.00E+00">
                  <c:v>-8.5428629999999995E-3</c:v>
                </c:pt>
                <c:pt idx="142" formatCode="0.00E+00">
                  <c:v>5.7170509999999999E-3</c:v>
                </c:pt>
                <c:pt idx="143" formatCode="0.00E+00">
                  <c:v>-2.1814150000000001E-2</c:v>
                </c:pt>
                <c:pt idx="144" formatCode="0.00E+00">
                  <c:v>3.7930849999999999E-3</c:v>
                </c:pt>
                <c:pt idx="145" formatCode="0.00E+00">
                  <c:v>-9.9435229999999993E-3</c:v>
                </c:pt>
                <c:pt idx="146" formatCode="0.00E+00">
                  <c:v>1.7961660000000001E-2</c:v>
                </c:pt>
                <c:pt idx="147" formatCode="0.00E+00">
                  <c:v>-9.5939839999999998E-3</c:v>
                </c:pt>
                <c:pt idx="148" formatCode="0.00E+00">
                  <c:v>1.3803330000000001E-3</c:v>
                </c:pt>
                <c:pt idx="149" formatCode="0.00E+00">
                  <c:v>3.0368010000000001E-2</c:v>
                </c:pt>
                <c:pt idx="150" formatCode="0.00E+00">
                  <c:v>2.0152320000000001E-2</c:v>
                </c:pt>
                <c:pt idx="151" formatCode="0.00E+00">
                  <c:v>1.5251509999999999E-4</c:v>
                </c:pt>
                <c:pt idx="152" formatCode="0.00E+00">
                  <c:v>-1.8118929999999998E-2</c:v>
                </c:pt>
                <c:pt idx="153" formatCode="0.00E+00">
                  <c:v>1.4835589999999999E-2</c:v>
                </c:pt>
                <c:pt idx="154" formatCode="0.00E+00">
                  <c:v>1.2020889999999999E-2</c:v>
                </c:pt>
                <c:pt idx="155" formatCode="0.00E+00">
                  <c:v>1.125808E-2</c:v>
                </c:pt>
                <c:pt idx="156" formatCode="0.00E+00">
                  <c:v>1.5620619999999999E-3</c:v>
                </c:pt>
                <c:pt idx="157" formatCode="0.00E+00">
                  <c:v>9.328556E-3</c:v>
                </c:pt>
                <c:pt idx="158" formatCode="0.00E+00">
                  <c:v>2.625533E-2</c:v>
                </c:pt>
                <c:pt idx="159" formatCode="0.00E+00">
                  <c:v>5.5221879999999999E-3</c:v>
                </c:pt>
                <c:pt idx="160" formatCode="0.00E+00">
                  <c:v>1.5669559999999999E-2</c:v>
                </c:pt>
                <c:pt idx="161" formatCode="0.00E+00">
                  <c:v>9.3764279999999998E-4</c:v>
                </c:pt>
                <c:pt idx="162">
                  <c:v>-1.49883E-2</c:v>
                </c:pt>
                <c:pt idx="163" formatCode="0.00E+00">
                  <c:v>2.894247E-3</c:v>
                </c:pt>
                <c:pt idx="164" formatCode="0.00E+00">
                  <c:v>1.093656E-2</c:v>
                </c:pt>
                <c:pt idx="165" formatCode="0.00E+00">
                  <c:v>3.0326909999999999E-2</c:v>
                </c:pt>
                <c:pt idx="166" formatCode="0.00E+00">
                  <c:v>-1.5981559999999999E-2</c:v>
                </c:pt>
                <c:pt idx="167">
                  <c:v>-1.7798100000000001E-2</c:v>
                </c:pt>
                <c:pt idx="168" formatCode="0.00E+00">
                  <c:v>9.8546829999999995E-3</c:v>
                </c:pt>
                <c:pt idx="169" formatCode="0.00E+00">
                  <c:v>1.223661E-2</c:v>
                </c:pt>
                <c:pt idx="170" formatCode="0.00E+00">
                  <c:v>-6.6015659999999995E-4</c:v>
                </c:pt>
                <c:pt idx="171" formatCode="0.00E+00">
                  <c:v>1.954558E-2</c:v>
                </c:pt>
                <c:pt idx="172" formatCode="0.00E+00">
                  <c:v>2.3338679999999998E-3</c:v>
                </c:pt>
                <c:pt idx="173" formatCode="0.00E+00">
                  <c:v>-9.1214169999999997E-3</c:v>
                </c:pt>
                <c:pt idx="174" formatCode="0.00E+00">
                  <c:v>7.6208830000000002E-3</c:v>
                </c:pt>
                <c:pt idx="175">
                  <c:v>3.3877200000000003E-2</c:v>
                </c:pt>
                <c:pt idx="176" formatCode="0.00E+00">
                  <c:v>-4.9503560000000004E-3</c:v>
                </c:pt>
                <c:pt idx="177">
                  <c:v>3.3454299999999999E-2</c:v>
                </c:pt>
                <c:pt idx="178" formatCode="0.00E+00">
                  <c:v>-1.694763E-3</c:v>
                </c:pt>
                <c:pt idx="179" formatCode="0.00E+00">
                  <c:v>3.2652769999999998E-2</c:v>
                </c:pt>
                <c:pt idx="180" formatCode="0.00E+00">
                  <c:v>6.0514560000000002E-3</c:v>
                </c:pt>
                <c:pt idx="181" formatCode="0.00E+00">
                  <c:v>-3.046635E-2</c:v>
                </c:pt>
                <c:pt idx="182" formatCode="0.00E+00">
                  <c:v>9.8551880000000008E-3</c:v>
                </c:pt>
                <c:pt idx="183" formatCode="0.00E+00">
                  <c:v>-2.623851E-2</c:v>
                </c:pt>
                <c:pt idx="184" formatCode="0.00E+00">
                  <c:v>3.2823690000000003E-2</c:v>
                </c:pt>
                <c:pt idx="185" formatCode="0.00E+00">
                  <c:v>-2.2770470000000001E-2</c:v>
                </c:pt>
                <c:pt idx="186" formatCode="0.00E+00">
                  <c:v>8.2341670000000006E-3</c:v>
                </c:pt>
                <c:pt idx="187" formatCode="0.00E+00">
                  <c:v>1.8657480000000001E-2</c:v>
                </c:pt>
                <c:pt idx="188" formatCode="0.00E+00">
                  <c:v>-9.4419840000000005E-3</c:v>
                </c:pt>
                <c:pt idx="189" formatCode="0.00E+00">
                  <c:v>4.338756E-3</c:v>
                </c:pt>
                <c:pt idx="190" formatCode="0.00E+00">
                  <c:v>3.0716750000000001E-2</c:v>
                </c:pt>
                <c:pt idx="191" formatCode="0.00E+00">
                  <c:v>4.7297020000000002E-2</c:v>
                </c:pt>
                <c:pt idx="192">
                  <c:v>-2.5853899999999999E-2</c:v>
                </c:pt>
                <c:pt idx="193" formatCode="0.00E+00">
                  <c:v>-2.253993E-2</c:v>
                </c:pt>
                <c:pt idx="194" formatCode="0.00E+00">
                  <c:v>3.727246E-2</c:v>
                </c:pt>
                <c:pt idx="195" formatCode="0.00E+00">
                  <c:v>-4.0338479999999996E-3</c:v>
                </c:pt>
                <c:pt idx="196" formatCode="0.00E+00">
                  <c:v>-5.815682E-3</c:v>
                </c:pt>
                <c:pt idx="197" formatCode="0.00E+00">
                  <c:v>1.375638E-2</c:v>
                </c:pt>
                <c:pt idx="198" formatCode="0.00E+00">
                  <c:v>9.1353609999999998E-3</c:v>
                </c:pt>
                <c:pt idx="199" formatCode="0.00E+00">
                  <c:v>9.7467839999999997E-3</c:v>
                </c:pt>
                <c:pt idx="200" formatCode="0.00E+00">
                  <c:v>-1.253286E-2</c:v>
                </c:pt>
                <c:pt idx="201" formatCode="0.00E+00">
                  <c:v>8.3115110000000006E-3</c:v>
                </c:pt>
                <c:pt idx="202" formatCode="0.00E+00">
                  <c:v>6.66017E-3</c:v>
                </c:pt>
                <c:pt idx="203" formatCode="0.00E+00">
                  <c:v>4.7124350000000001E-3</c:v>
                </c:pt>
                <c:pt idx="204" formatCode="0.00E+00">
                  <c:v>1.554489E-2</c:v>
                </c:pt>
                <c:pt idx="205">
                  <c:v>3.2144600000000002E-2</c:v>
                </c:pt>
                <c:pt idx="206" formatCode="0.00E+00">
                  <c:v>4.4545910000000001E-2</c:v>
                </c:pt>
                <c:pt idx="207" formatCode="0.00E+00">
                  <c:v>3.5350180000000002E-2</c:v>
                </c:pt>
                <c:pt idx="208" formatCode="0.00E+00">
                  <c:v>-3.3894440000000001E-3</c:v>
                </c:pt>
                <c:pt idx="209" formatCode="0.00E+00">
                  <c:v>-1.461202E-2</c:v>
                </c:pt>
                <c:pt idx="210" formatCode="0.00E+00">
                  <c:v>-3.328888E-2</c:v>
                </c:pt>
                <c:pt idx="211" formatCode="0.00E+00">
                  <c:v>1.856758E-2</c:v>
                </c:pt>
                <c:pt idx="212" formatCode="0.00E+00">
                  <c:v>-1.4751719999999999E-2</c:v>
                </c:pt>
                <c:pt idx="213" formatCode="0.00E+00">
                  <c:v>-8.1040780000000007E-3</c:v>
                </c:pt>
                <c:pt idx="214" formatCode="0.00E+00">
                  <c:v>2.9089009999999998E-2</c:v>
                </c:pt>
                <c:pt idx="215" formatCode="0.00E+00">
                  <c:v>7.9496489999999996E-3</c:v>
                </c:pt>
                <c:pt idx="216" formatCode="0.00E+00">
                  <c:v>-2.349207E-2</c:v>
                </c:pt>
                <c:pt idx="217" formatCode="0.00E+00">
                  <c:v>2.971764E-2</c:v>
                </c:pt>
                <c:pt idx="218" formatCode="0.00E+00">
                  <c:v>-2.2974390000000001E-2</c:v>
                </c:pt>
                <c:pt idx="219" formatCode="0.00E+00">
                  <c:v>1.422123E-3</c:v>
                </c:pt>
                <c:pt idx="220" formatCode="0.00E+00">
                  <c:v>4.7530540000000003E-2</c:v>
                </c:pt>
                <c:pt idx="221" formatCode="0.00E+00">
                  <c:v>-7.1975989999999998E-3</c:v>
                </c:pt>
                <c:pt idx="222" formatCode="0.00E+00">
                  <c:v>5.0733289999999997E-3</c:v>
                </c:pt>
                <c:pt idx="223" formatCode="0.00E+00">
                  <c:v>1.5239249999999999E-2</c:v>
                </c:pt>
                <c:pt idx="224" formatCode="0.00E+00">
                  <c:v>1.945535E-2</c:v>
                </c:pt>
                <c:pt idx="225" formatCode="0.00E+00">
                  <c:v>4.8797359999999998E-2</c:v>
                </c:pt>
                <c:pt idx="226" formatCode="0.00E+00">
                  <c:v>3.4695129999999998E-2</c:v>
                </c:pt>
                <c:pt idx="227" formatCode="0.00E+00">
                  <c:v>-1.2393629999999999E-2</c:v>
                </c:pt>
                <c:pt idx="228" formatCode="0.00E+00">
                  <c:v>4.4842819999999999E-2</c:v>
                </c:pt>
                <c:pt idx="229" formatCode="0.00E+00">
                  <c:v>2.5141239999999999E-2</c:v>
                </c:pt>
                <c:pt idx="230" formatCode="0.00E+00">
                  <c:v>-3.6635710000000002E-2</c:v>
                </c:pt>
                <c:pt idx="231" formatCode="0.00E+00">
                  <c:v>1.5657330000000001E-2</c:v>
                </c:pt>
                <c:pt idx="232" formatCode="0.00E+00">
                  <c:v>3.7944409999999998E-2</c:v>
                </c:pt>
                <c:pt idx="233" formatCode="0.00E+00">
                  <c:v>-2.9886409999999999E-2</c:v>
                </c:pt>
                <c:pt idx="234" formatCode="0.00E+00">
                  <c:v>-1.8166120000000001E-2</c:v>
                </c:pt>
                <c:pt idx="235" formatCode="0.00E+00">
                  <c:v>-3.4303140000000003E-2</c:v>
                </c:pt>
                <c:pt idx="236" formatCode="0.00E+00">
                  <c:v>-5.3363009999999999E-3</c:v>
                </c:pt>
                <c:pt idx="237" formatCode="0.00E+00">
                  <c:v>7.6743080000000005E-2</c:v>
                </c:pt>
                <c:pt idx="238" formatCode="0.00E+00">
                  <c:v>2.726102E-2</c:v>
                </c:pt>
                <c:pt idx="239" formatCode="0.00E+00">
                  <c:v>-1.455554E-2</c:v>
                </c:pt>
                <c:pt idx="240" formatCode="0.00E+00">
                  <c:v>-3.9066009999999998E-2</c:v>
                </c:pt>
                <c:pt idx="241" formatCode="0.00E+00">
                  <c:v>4.7815740000000002E-2</c:v>
                </c:pt>
                <c:pt idx="242" formatCode="0.00E+00">
                  <c:v>3.1223919999999999E-2</c:v>
                </c:pt>
                <c:pt idx="243" formatCode="0.00E+00">
                  <c:v>-3.0257490000000001E-2</c:v>
                </c:pt>
                <c:pt idx="244" formatCode="0.00E+00">
                  <c:v>2.9507450000000001E-2</c:v>
                </c:pt>
                <c:pt idx="245" formatCode="0.00E+00">
                  <c:v>3.345381E-2</c:v>
                </c:pt>
                <c:pt idx="246" formatCode="0.00E+00">
                  <c:v>-3.9812529999999999E-2</c:v>
                </c:pt>
                <c:pt idx="247" formatCode="0.00E+00">
                  <c:v>5.179388E-2</c:v>
                </c:pt>
                <c:pt idx="248" formatCode="0.00E+00">
                  <c:v>2.5086669999999998E-2</c:v>
                </c:pt>
                <c:pt idx="249" formatCode="0.00E+00">
                  <c:v>-3.7309859999999999E-3</c:v>
                </c:pt>
                <c:pt idx="250" formatCode="0.00E+00">
                  <c:v>-6.4593819999999996E-2</c:v>
                </c:pt>
                <c:pt idx="251" formatCode="0.00E+00">
                  <c:v>-2.9834289999999999E-2</c:v>
                </c:pt>
                <c:pt idx="252" formatCode="0.00E+00">
                  <c:v>-1.083835E-2</c:v>
                </c:pt>
                <c:pt idx="253" formatCode="0.00E+00">
                  <c:v>5.101436E-3</c:v>
                </c:pt>
                <c:pt idx="254">
                  <c:v>1.9657600000000001E-2</c:v>
                </c:pt>
                <c:pt idx="255" formatCode="0.00E+00">
                  <c:v>-2.9089219999999999E-2</c:v>
                </c:pt>
                <c:pt idx="256" formatCode="0.00E+00">
                  <c:v>2.1606319999999998E-2</c:v>
                </c:pt>
                <c:pt idx="257" formatCode="0.00E+00">
                  <c:v>-1.386563E-2</c:v>
                </c:pt>
                <c:pt idx="258" formatCode="0.00E+00">
                  <c:v>3.6057489999999998E-2</c:v>
                </c:pt>
                <c:pt idx="259" formatCode="0.00E+00">
                  <c:v>5.082573E-2</c:v>
                </c:pt>
                <c:pt idx="260" formatCode="0.00E+00">
                  <c:v>-1.961299E-2</c:v>
                </c:pt>
                <c:pt idx="261" formatCode="0.00E+00">
                  <c:v>2.6286759999999999E-2</c:v>
                </c:pt>
                <c:pt idx="262" formatCode="0.00E+00">
                  <c:v>-2.5639780000000001E-2</c:v>
                </c:pt>
                <c:pt idx="263" formatCode="0.00E+00">
                  <c:v>2.7794650000000001E-2</c:v>
                </c:pt>
                <c:pt idx="264" formatCode="0.00E+00">
                  <c:v>-8.4847120000000002E-4</c:v>
                </c:pt>
                <c:pt idx="265" formatCode="0.00E+00">
                  <c:v>-9.8471520000000001E-4</c:v>
                </c:pt>
                <c:pt idx="266" formatCode="0.00E+00">
                  <c:v>-3.0454869999999998E-2</c:v>
                </c:pt>
                <c:pt idx="267">
                  <c:v>3.2492699999999999E-2</c:v>
                </c:pt>
                <c:pt idx="268" formatCode="0.00E+00">
                  <c:v>-3.9142240000000002E-2</c:v>
                </c:pt>
                <c:pt idx="269" formatCode="0.00E+00">
                  <c:v>6.5367960000000001E-3</c:v>
                </c:pt>
                <c:pt idx="270" formatCode="0.00E+00">
                  <c:v>6.7258540000000006E-2</c:v>
                </c:pt>
                <c:pt idx="271">
                  <c:v>-3.2956600000000003E-2</c:v>
                </c:pt>
                <c:pt idx="272" formatCode="0.00E+00">
                  <c:v>4.0331579999999999E-2</c:v>
                </c:pt>
                <c:pt idx="273" formatCode="0.00E+00">
                  <c:v>1.107057E-2</c:v>
                </c:pt>
                <c:pt idx="274" formatCode="0.00E+00">
                  <c:v>1.4936380000000001E-2</c:v>
                </c:pt>
                <c:pt idx="275" formatCode="0.00E+00">
                  <c:v>2.690027E-2</c:v>
                </c:pt>
                <c:pt idx="276" formatCode="0.00E+00">
                  <c:v>7.8115759999999998E-3</c:v>
                </c:pt>
                <c:pt idx="277" formatCode="0.00E+00">
                  <c:v>-2.359089E-2</c:v>
                </c:pt>
                <c:pt idx="278" formatCode="0.00E+00">
                  <c:v>2.3432919999999999E-2</c:v>
                </c:pt>
                <c:pt idx="279" formatCode="0.00E+00">
                  <c:v>9.3412159999999994E-3</c:v>
                </c:pt>
                <c:pt idx="280" formatCode="0.00E+00">
                  <c:v>6.1639939999999997E-2</c:v>
                </c:pt>
                <c:pt idx="281" formatCode="0.00E+00">
                  <c:v>2.3293660000000001E-2</c:v>
                </c:pt>
                <c:pt idx="282">
                  <c:v>1.80869E-2</c:v>
                </c:pt>
                <c:pt idx="283" formatCode="0.00E+00">
                  <c:v>6.3049229999999996E-3</c:v>
                </c:pt>
                <c:pt idx="284" formatCode="0.00E+00">
                  <c:v>6.1968620000000002E-2</c:v>
                </c:pt>
                <c:pt idx="285" formatCode="0.00E+00">
                  <c:v>1.3024590000000001E-2</c:v>
                </c:pt>
                <c:pt idx="286" formatCode="0.00E+00">
                  <c:v>2.200069E-2</c:v>
                </c:pt>
                <c:pt idx="287" formatCode="0.00E+00">
                  <c:v>-1.1573780000000001E-2</c:v>
                </c:pt>
                <c:pt idx="288" formatCode="0.00E+00">
                  <c:v>-3.5653440000000002E-2</c:v>
                </c:pt>
                <c:pt idx="289" formatCode="0.00E+00">
                  <c:v>3.4765440000000002E-2</c:v>
                </c:pt>
                <c:pt idx="290" formatCode="0.00E+00">
                  <c:v>5.4692129999999999E-2</c:v>
                </c:pt>
                <c:pt idx="291" formatCode="0.00E+00">
                  <c:v>-9.4209979999999999E-3</c:v>
                </c:pt>
                <c:pt idx="292" formatCode="0.00E+00">
                  <c:v>5.8997250000000001E-2</c:v>
                </c:pt>
                <c:pt idx="293">
                  <c:v>0.13406270000000001</c:v>
                </c:pt>
                <c:pt idx="294">
                  <c:v>-2.1403499999999999E-2</c:v>
                </c:pt>
                <c:pt idx="295" formatCode="0.00E+00">
                  <c:v>4.3204480000000003E-2</c:v>
                </c:pt>
                <c:pt idx="296">
                  <c:v>2.8052000000000001E-2</c:v>
                </c:pt>
                <c:pt idx="297">
                  <c:v>0.1025977</c:v>
                </c:pt>
                <c:pt idx="298" formatCode="0.00E+00">
                  <c:v>8.3510879999999996E-2</c:v>
                </c:pt>
                <c:pt idx="299" formatCode="0.00E+00">
                  <c:v>2.1687890000000001E-2</c:v>
                </c:pt>
                <c:pt idx="300">
                  <c:v>4.9936399999999999E-2</c:v>
                </c:pt>
                <c:pt idx="301" formatCode="0.00E+00">
                  <c:v>-5.5759870000000003E-2</c:v>
                </c:pt>
                <c:pt idx="302" formatCode="0.00E+00">
                  <c:v>-1.9155559999999999E-2</c:v>
                </c:pt>
                <c:pt idx="303" formatCode="0.00E+00">
                  <c:v>4.3204480000000003E-2</c:v>
                </c:pt>
                <c:pt idx="304" formatCode="0.00E+00">
                  <c:v>3.203077E-2</c:v>
                </c:pt>
                <c:pt idx="305" formatCode="0.00E+00">
                  <c:v>-9.376234E-2</c:v>
                </c:pt>
                <c:pt idx="306" formatCode="0.00E+00">
                  <c:v>7.8093490000000002E-2</c:v>
                </c:pt>
                <c:pt idx="307" formatCode="0.00E+00">
                  <c:v>1.877624E-2</c:v>
                </c:pt>
                <c:pt idx="308" formatCode="0.00E+00">
                  <c:v>-5.059628E-2</c:v>
                </c:pt>
                <c:pt idx="309" formatCode="0.00E+00">
                  <c:v>-1.9411479999999998E-2</c:v>
                </c:pt>
                <c:pt idx="310" formatCode="0.00E+00">
                  <c:v>-7.2206590000000001E-2</c:v>
                </c:pt>
                <c:pt idx="311" formatCode="0.00E+00">
                  <c:v>-5.2045590000000001E-3</c:v>
                </c:pt>
                <c:pt idx="312" formatCode="0.00E+00">
                  <c:v>-5.2759830000000001E-2</c:v>
                </c:pt>
                <c:pt idx="313">
                  <c:v>4.3665599999999999E-2</c:v>
                </c:pt>
                <c:pt idx="314" formatCode="0.00E+00">
                  <c:v>4.0140410000000001E-2</c:v>
                </c:pt>
                <c:pt idx="315" formatCode="0.00E+00">
                  <c:v>-2.6364559999999999E-2</c:v>
                </c:pt>
                <c:pt idx="316" formatCode="0.00E+00">
                  <c:v>2.613629E-2</c:v>
                </c:pt>
                <c:pt idx="317">
                  <c:v>-0.1004236</c:v>
                </c:pt>
                <c:pt idx="318" formatCode="0.00E+00">
                  <c:v>1.3244529999999999E-2</c:v>
                </c:pt>
                <c:pt idx="319" formatCode="0.00E+00">
                  <c:v>6.7049789999999998E-2</c:v>
                </c:pt>
                <c:pt idx="320">
                  <c:v>-7.7756400000000003E-2</c:v>
                </c:pt>
                <c:pt idx="321" formatCode="0.00E+00">
                  <c:v>4.1587260000000001E-2</c:v>
                </c:pt>
                <c:pt idx="322" formatCode="0.00E+00">
                  <c:v>-2.9200509999999999E-2</c:v>
                </c:pt>
                <c:pt idx="323">
                  <c:v>0.1219842</c:v>
                </c:pt>
                <c:pt idx="324">
                  <c:v>-5.6997699999999998E-2</c:v>
                </c:pt>
                <c:pt idx="325">
                  <c:v>0.1155953</c:v>
                </c:pt>
                <c:pt idx="326" formatCode="0.00E+00">
                  <c:v>2.7818039999999999E-2</c:v>
                </c:pt>
                <c:pt idx="327" formatCode="0.00E+00">
                  <c:v>5.6462650000000003E-2</c:v>
                </c:pt>
                <c:pt idx="328" formatCode="0.00E+00">
                  <c:v>-2.4942140000000002E-2</c:v>
                </c:pt>
                <c:pt idx="329" formatCode="0.00E+00">
                  <c:v>8.4747379999999997E-2</c:v>
                </c:pt>
                <c:pt idx="330" formatCode="0.00E+00">
                  <c:v>3.5622319999999999E-2</c:v>
                </c:pt>
                <c:pt idx="331" formatCode="0.00E+00">
                  <c:v>-1.7923649999999999E-2</c:v>
                </c:pt>
                <c:pt idx="332" formatCode="0.00E+00">
                  <c:v>-2.6757280000000001E-2</c:v>
                </c:pt>
                <c:pt idx="333">
                  <c:v>3.88043E-2</c:v>
                </c:pt>
                <c:pt idx="334">
                  <c:v>-0.17485039999999999</c:v>
                </c:pt>
                <c:pt idx="335" formatCode="0.00E+00">
                  <c:v>7.274562E-3</c:v>
                </c:pt>
                <c:pt idx="336" formatCode="0.00E+00">
                  <c:v>-2.7559529999999999E-2</c:v>
                </c:pt>
                <c:pt idx="337" formatCode="0.00E+00">
                  <c:v>2.9543949999999999E-3</c:v>
                </c:pt>
                <c:pt idx="338">
                  <c:v>-0.101175</c:v>
                </c:pt>
                <c:pt idx="339" formatCode="0.00E+00">
                  <c:v>-3.373669E-2</c:v>
                </c:pt>
                <c:pt idx="340" formatCode="0.00E+00">
                  <c:v>1.523363E-2</c:v>
                </c:pt>
                <c:pt idx="341" formatCode="0.00E+00">
                  <c:v>-8.2741150000000003E-3</c:v>
                </c:pt>
                <c:pt idx="342">
                  <c:v>0.15720020000000001</c:v>
                </c:pt>
                <c:pt idx="343" formatCode="0.00E+00">
                  <c:v>4.4521720000000001E-2</c:v>
                </c:pt>
                <c:pt idx="344" formatCode="0.00E+00">
                  <c:v>-8.1037079999999997E-2</c:v>
                </c:pt>
                <c:pt idx="345" formatCode="0.00E+00">
                  <c:v>9.1592189999999997E-3</c:v>
                </c:pt>
                <c:pt idx="346" formatCode="0.00E+00">
                  <c:v>-1.5325220000000001E-2</c:v>
                </c:pt>
                <c:pt idx="347" formatCode="0.00E+00">
                  <c:v>-5.188446E-2</c:v>
                </c:pt>
                <c:pt idx="348" formatCode="0.00E+00">
                  <c:v>4.7943890000000003E-2</c:v>
                </c:pt>
                <c:pt idx="349">
                  <c:v>-6.4942899999999998E-2</c:v>
                </c:pt>
                <c:pt idx="350" formatCode="0.00E+00">
                  <c:v>2.5370140000000002E-3</c:v>
                </c:pt>
                <c:pt idx="351" formatCode="0.00E+00">
                  <c:v>3.2515840000000001E-3</c:v>
                </c:pt>
                <c:pt idx="352" formatCode="0.00E+00">
                  <c:v>-2.5267419999999999E-2</c:v>
                </c:pt>
                <c:pt idx="353" formatCode="0.00E+00">
                  <c:v>5.419214E-2</c:v>
                </c:pt>
                <c:pt idx="354" formatCode="0.00E+00">
                  <c:v>-1.7213119999999998E-2</c:v>
                </c:pt>
                <c:pt idx="355">
                  <c:v>3.5561099999999998E-2</c:v>
                </c:pt>
                <c:pt idx="356" formatCode="0.00E+00">
                  <c:v>7.9360340000000001E-2</c:v>
                </c:pt>
                <c:pt idx="357" formatCode="0.00E+00">
                  <c:v>8.0812629999999996E-2</c:v>
                </c:pt>
                <c:pt idx="358" formatCode="0.00E+00">
                  <c:v>-1.0969909999999999E-2</c:v>
                </c:pt>
                <c:pt idx="359" formatCode="0.00E+00">
                  <c:v>-3.0690720000000001E-2</c:v>
                </c:pt>
                <c:pt idx="360" formatCode="0.00E+00">
                  <c:v>-3.6673450000000003E-2</c:v>
                </c:pt>
                <c:pt idx="361">
                  <c:v>-0.11387899999999999</c:v>
                </c:pt>
                <c:pt idx="362">
                  <c:v>-0.12500339999999999</c:v>
                </c:pt>
                <c:pt idx="363" formatCode="0.00E+00">
                  <c:v>9.1878050000000003E-2</c:v>
                </c:pt>
                <c:pt idx="364" formatCode="0.00E+00">
                  <c:v>9.109797E-2</c:v>
                </c:pt>
                <c:pt idx="365" formatCode="0.00E+00">
                  <c:v>3.9705060000000004E-3</c:v>
                </c:pt>
                <c:pt idx="366" formatCode="0.00E+00">
                  <c:v>-6.805725E-2</c:v>
                </c:pt>
                <c:pt idx="367" formatCode="0.00E+00">
                  <c:v>-5.1828230000000003E-2</c:v>
                </c:pt>
                <c:pt idx="368" formatCode="0.00E+00">
                  <c:v>-3.9589910000000002E-3</c:v>
                </c:pt>
                <c:pt idx="369" formatCode="0.00E+00">
                  <c:v>6.9229189999999996E-2</c:v>
                </c:pt>
                <c:pt idx="370">
                  <c:v>-1.40138E-2</c:v>
                </c:pt>
                <c:pt idx="371" formatCode="0.00E+00">
                  <c:v>1.6477080000000002E-2</c:v>
                </c:pt>
                <c:pt idx="372" formatCode="0.00E+00">
                  <c:v>4.518925E-2</c:v>
                </c:pt>
                <c:pt idx="373">
                  <c:v>0.10243620000000001</c:v>
                </c:pt>
                <c:pt idx="374" formatCode="0.00E+00">
                  <c:v>-5.1252949999999999E-2</c:v>
                </c:pt>
                <c:pt idx="375">
                  <c:v>0.15782009999999999</c:v>
                </c:pt>
                <c:pt idx="376" formatCode="0.00E+00">
                  <c:v>7.8020740000000005E-2</c:v>
                </c:pt>
                <c:pt idx="377" formatCode="0.00E+00">
                  <c:v>9.9717669999999994E-2</c:v>
                </c:pt>
                <c:pt idx="378" formatCode="0.00E+00">
                  <c:v>9.3800720000000004E-2</c:v>
                </c:pt>
                <c:pt idx="379">
                  <c:v>-1.40138E-2</c:v>
                </c:pt>
                <c:pt idx="380" formatCode="0.00E+00">
                  <c:v>5.3316889999999999E-2</c:v>
                </c:pt>
                <c:pt idx="381">
                  <c:v>0.10296520000000001</c:v>
                </c:pt>
                <c:pt idx="382" formatCode="0.00E+00">
                  <c:v>-3.139314E-2</c:v>
                </c:pt>
                <c:pt idx="383" formatCode="0.00E+00">
                  <c:v>2.5586270000000001E-2</c:v>
                </c:pt>
                <c:pt idx="384" formatCode="0.00E+00">
                  <c:v>-2.4156739999999999E-2</c:v>
                </c:pt>
                <c:pt idx="385" formatCode="0.00E+00">
                  <c:v>1.6477080000000002E-2</c:v>
                </c:pt>
                <c:pt idx="386" formatCode="0.00E+00">
                  <c:v>3.9104310000000003E-2</c:v>
                </c:pt>
                <c:pt idx="387">
                  <c:v>0.17981150000000001</c:v>
                </c:pt>
                <c:pt idx="388" formatCode="0.00E+00">
                  <c:v>-8.6785290000000001E-2</c:v>
                </c:pt>
                <c:pt idx="389">
                  <c:v>0.122086</c:v>
                </c:pt>
                <c:pt idx="390" formatCode="0.00E+00">
                  <c:v>7.5302789999999994E-2</c:v>
                </c:pt>
                <c:pt idx="391" formatCode="0.00E+00">
                  <c:v>-8.9341169999999998E-2</c:v>
                </c:pt>
                <c:pt idx="392" formatCode="0.00E+00">
                  <c:v>5.1480829999999998E-2</c:v>
                </c:pt>
                <c:pt idx="393">
                  <c:v>-2.92059E-2</c:v>
                </c:pt>
                <c:pt idx="394" formatCode="0.00E+00">
                  <c:v>1.9008219999999999E-2</c:v>
                </c:pt>
                <c:pt idx="395">
                  <c:v>0.11634700000000001</c:v>
                </c:pt>
                <c:pt idx="396" formatCode="0.00E+00">
                  <c:v>-3.862467E-2</c:v>
                </c:pt>
                <c:pt idx="397">
                  <c:v>-0.26405970000000001</c:v>
                </c:pt>
                <c:pt idx="398">
                  <c:v>0.1539422</c:v>
                </c:pt>
                <c:pt idx="399" formatCode="0.00E+00">
                  <c:v>-4.2544810000000002E-2</c:v>
                </c:pt>
                <c:pt idx="400" formatCode="0.00E+00">
                  <c:v>6.9325860000000003E-2</c:v>
                </c:pt>
                <c:pt idx="401" formatCode="0.00E+00">
                  <c:v>2.4699559999999999E-2</c:v>
                </c:pt>
                <c:pt idx="402" formatCode="0.00E+00">
                  <c:v>-2.2915830000000002E-2</c:v>
                </c:pt>
                <c:pt idx="403" formatCode="0.00E+00">
                  <c:v>9.5201610000000006E-2</c:v>
                </c:pt>
                <c:pt idx="404" formatCode="0.00E+00">
                  <c:v>-1.681289E-2</c:v>
                </c:pt>
                <c:pt idx="405">
                  <c:v>0.1132061</c:v>
                </c:pt>
                <c:pt idx="406" formatCode="0.00E+00">
                  <c:v>6.8178850000000001E-3</c:v>
                </c:pt>
                <c:pt idx="407" formatCode="0.00E+00">
                  <c:v>2.4699559999999999E-2</c:v>
                </c:pt>
                <c:pt idx="408">
                  <c:v>0.2492846</c:v>
                </c:pt>
                <c:pt idx="409">
                  <c:v>0.1785648</c:v>
                </c:pt>
                <c:pt idx="410" formatCode="0.00E+00">
                  <c:v>8.7736930000000005E-2</c:v>
                </c:pt>
                <c:pt idx="411" formatCode="0.00E+00">
                  <c:v>-8.8785859999999994E-2</c:v>
                </c:pt>
                <c:pt idx="412" formatCode="0.00E+00">
                  <c:v>7.8520439999999997E-2</c:v>
                </c:pt>
                <c:pt idx="413" formatCode="0.00E+00">
                  <c:v>2.5996869999999998E-2</c:v>
                </c:pt>
                <c:pt idx="414" formatCode="0.00E+00">
                  <c:v>4.2756160000000001E-2</c:v>
                </c:pt>
                <c:pt idx="415" formatCode="0.00E+00">
                  <c:v>-6.0483469999999998E-2</c:v>
                </c:pt>
                <c:pt idx="416" formatCode="0.00E+00">
                  <c:v>5.0590570000000001E-2</c:v>
                </c:pt>
                <c:pt idx="417" formatCode="0.00E+00">
                  <c:v>5.3516859999999999E-2</c:v>
                </c:pt>
                <c:pt idx="418" formatCode="0.00E+00">
                  <c:v>2.4699559999999999E-2</c:v>
                </c:pt>
                <c:pt idx="419">
                  <c:v>-0.1370817</c:v>
                </c:pt>
                <c:pt idx="420" formatCode="0.00E+00">
                  <c:v>-4.2544810000000002E-2</c:v>
                </c:pt>
                <c:pt idx="421">
                  <c:v>0.13924329999999999</c:v>
                </c:pt>
                <c:pt idx="422" formatCode="0.00E+00">
                  <c:v>-7.346712E-3</c:v>
                </c:pt>
                <c:pt idx="423" formatCode="0.00E+00">
                  <c:v>-8.3432430000000002E-2</c:v>
                </c:pt>
                <c:pt idx="424">
                  <c:v>0.28025030000000001</c:v>
                </c:pt>
                <c:pt idx="425">
                  <c:v>0.16044169999999999</c:v>
                </c:pt>
                <c:pt idx="426">
                  <c:v>0.16044169999999999</c:v>
                </c:pt>
                <c:pt idx="427" formatCode="0.00E+00">
                  <c:v>2.9048310000000001E-2</c:v>
                </c:pt>
                <c:pt idx="428">
                  <c:v>-0.118205</c:v>
                </c:pt>
                <c:pt idx="429" formatCode="0.00E+00">
                  <c:v>-7.1621039999999997E-2</c:v>
                </c:pt>
                <c:pt idx="430" formatCode="0.00E+00">
                  <c:v>-6.0483469999999998E-2</c:v>
                </c:pt>
                <c:pt idx="431" formatCode="0.00E+00">
                  <c:v>-2.400503E-2</c:v>
                </c:pt>
                <c:pt idx="432" formatCode="0.00E+00">
                  <c:v>-6.1169790000000002E-2</c:v>
                </c:pt>
                <c:pt idx="433">
                  <c:v>-0.12501080000000001</c:v>
                </c:pt>
                <c:pt idx="434">
                  <c:v>0.1189332</c:v>
                </c:pt>
                <c:pt idx="435" formatCode="0.00E+00">
                  <c:v>3.085939E-2</c:v>
                </c:pt>
                <c:pt idx="436" formatCode="0.00E+00">
                  <c:v>8.4754460000000004E-2</c:v>
                </c:pt>
                <c:pt idx="437" formatCode="0.00E+00">
                  <c:v>-6.5984139999999997E-2</c:v>
                </c:pt>
              </c:numCache>
            </c:numRef>
          </c:yVal>
          <c:smooth val="0"/>
        </c:ser>
        <c:dLbls>
          <c:showLegendKey val="0"/>
          <c:showVal val="0"/>
          <c:showCatName val="0"/>
          <c:showSerName val="0"/>
          <c:showPercent val="0"/>
          <c:showBubbleSize val="0"/>
        </c:dLbls>
        <c:axId val="263923200"/>
        <c:axId val="263925120"/>
      </c:scatterChart>
      <c:valAx>
        <c:axId val="263923200"/>
        <c:scaling>
          <c:orientation val="minMax"/>
          <c:max val="150"/>
          <c:min val="70"/>
        </c:scaling>
        <c:delete val="0"/>
        <c:axPos val="b"/>
        <c:title>
          <c:tx>
            <c:rich>
              <a:bodyPr/>
              <a:lstStyle/>
              <a:p>
                <a:pPr>
                  <a:defRPr/>
                </a:pPr>
                <a:r>
                  <a:rPr lang="en-GB"/>
                  <a:t>Time / Channels</a:t>
                </a:r>
              </a:p>
            </c:rich>
          </c:tx>
          <c:overlay val="0"/>
        </c:title>
        <c:numFmt formatCode="General" sourceLinked="1"/>
        <c:majorTickMark val="out"/>
        <c:minorTickMark val="none"/>
        <c:tickLblPos val="nextTo"/>
        <c:crossAx val="263925120"/>
        <c:crosses val="autoZero"/>
        <c:crossBetween val="midCat"/>
      </c:valAx>
      <c:valAx>
        <c:axId val="263925120"/>
        <c:scaling>
          <c:orientation val="minMax"/>
          <c:max val="7.5000000000000011E-2"/>
          <c:min val="0"/>
        </c:scaling>
        <c:delete val="0"/>
        <c:axPos val="l"/>
        <c:title>
          <c:tx>
            <c:rich>
              <a:bodyPr rot="-5400000" vert="horz"/>
              <a:lstStyle/>
              <a:p>
                <a:pPr>
                  <a:defRPr/>
                </a:pPr>
                <a:r>
                  <a:rPr lang="en-GB"/>
                  <a:t>r</a:t>
                </a:r>
              </a:p>
            </c:rich>
          </c:tx>
          <c:overlay val="0"/>
        </c:title>
        <c:numFmt formatCode="General" sourceLinked="1"/>
        <c:majorTickMark val="out"/>
        <c:minorTickMark val="none"/>
        <c:tickLblPos val="nextTo"/>
        <c:crossAx val="263923200"/>
        <c:crosses val="autoZero"/>
        <c:crossBetween val="midCat"/>
        <c:majorUnit val="2.5000000000000005E-2"/>
      </c:valAx>
    </c:plotArea>
    <c:plotVisOnly val="1"/>
    <c:dispBlanksAs val="gap"/>
    <c:showDLblsOverMax val="0"/>
  </c:chart>
  <c:spPr>
    <a:ln>
      <a:noFill/>
    </a:ln>
  </c:spPr>
  <c:externalData r:id="rId1">
    <c:autoUpdate val="0"/>
  </c:externalData>
</c:chartSpace>
</file>

<file path=word/charts/chart73.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strRef>
              <c:f>'Anisotropy Fit'!$K$4</c:f>
              <c:strCache>
                <c:ptCount val="1"/>
                <c:pt idx="0">
                  <c:v>6.6 kDa - low pH</c:v>
                </c:pt>
              </c:strCache>
            </c:strRef>
          </c:tx>
          <c:spPr>
            <a:ln w="28575">
              <a:noFill/>
            </a:ln>
          </c:spPr>
          <c:marker>
            <c:symbol val="diamond"/>
            <c:size val="2"/>
          </c:marker>
          <c:xVal>
            <c:numRef>
              <c:f>'Anisotropy Fit'!$K$56:$K$496</c:f>
              <c:numCache>
                <c:formatCode>General</c:formatCode>
                <c:ptCount val="441"/>
                <c:pt idx="0">
                  <c:v>69</c:v>
                </c:pt>
                <c:pt idx="1">
                  <c:v>70</c:v>
                </c:pt>
                <c:pt idx="2">
                  <c:v>71</c:v>
                </c:pt>
                <c:pt idx="3">
                  <c:v>72</c:v>
                </c:pt>
                <c:pt idx="4">
                  <c:v>73</c:v>
                </c:pt>
                <c:pt idx="5">
                  <c:v>74</c:v>
                </c:pt>
                <c:pt idx="6">
                  <c:v>75</c:v>
                </c:pt>
                <c:pt idx="7">
                  <c:v>76</c:v>
                </c:pt>
                <c:pt idx="8">
                  <c:v>77</c:v>
                </c:pt>
                <c:pt idx="9">
                  <c:v>78</c:v>
                </c:pt>
                <c:pt idx="10">
                  <c:v>79</c:v>
                </c:pt>
                <c:pt idx="11">
                  <c:v>80</c:v>
                </c:pt>
                <c:pt idx="12">
                  <c:v>81</c:v>
                </c:pt>
                <c:pt idx="13">
                  <c:v>82</c:v>
                </c:pt>
                <c:pt idx="14">
                  <c:v>83</c:v>
                </c:pt>
                <c:pt idx="15">
                  <c:v>84</c:v>
                </c:pt>
                <c:pt idx="16">
                  <c:v>85</c:v>
                </c:pt>
                <c:pt idx="17">
                  <c:v>86</c:v>
                </c:pt>
                <c:pt idx="18">
                  <c:v>87</c:v>
                </c:pt>
                <c:pt idx="19">
                  <c:v>88</c:v>
                </c:pt>
                <c:pt idx="20">
                  <c:v>89</c:v>
                </c:pt>
                <c:pt idx="21">
                  <c:v>90</c:v>
                </c:pt>
                <c:pt idx="22">
                  <c:v>91</c:v>
                </c:pt>
                <c:pt idx="23">
                  <c:v>92</c:v>
                </c:pt>
                <c:pt idx="24">
                  <c:v>93</c:v>
                </c:pt>
                <c:pt idx="25">
                  <c:v>94</c:v>
                </c:pt>
                <c:pt idx="26">
                  <c:v>95</c:v>
                </c:pt>
                <c:pt idx="27">
                  <c:v>96</c:v>
                </c:pt>
                <c:pt idx="28">
                  <c:v>97</c:v>
                </c:pt>
                <c:pt idx="29">
                  <c:v>98</c:v>
                </c:pt>
                <c:pt idx="30">
                  <c:v>99</c:v>
                </c:pt>
                <c:pt idx="31">
                  <c:v>100</c:v>
                </c:pt>
                <c:pt idx="32">
                  <c:v>101</c:v>
                </c:pt>
                <c:pt idx="33">
                  <c:v>102</c:v>
                </c:pt>
                <c:pt idx="34">
                  <c:v>103</c:v>
                </c:pt>
                <c:pt idx="35">
                  <c:v>104</c:v>
                </c:pt>
                <c:pt idx="36">
                  <c:v>105</c:v>
                </c:pt>
                <c:pt idx="37">
                  <c:v>106</c:v>
                </c:pt>
                <c:pt idx="38">
                  <c:v>107</c:v>
                </c:pt>
                <c:pt idx="39">
                  <c:v>108</c:v>
                </c:pt>
                <c:pt idx="40">
                  <c:v>109</c:v>
                </c:pt>
                <c:pt idx="41">
                  <c:v>110</c:v>
                </c:pt>
                <c:pt idx="42">
                  <c:v>111</c:v>
                </c:pt>
                <c:pt idx="43">
                  <c:v>112</c:v>
                </c:pt>
                <c:pt idx="44">
                  <c:v>113</c:v>
                </c:pt>
                <c:pt idx="45">
                  <c:v>114</c:v>
                </c:pt>
                <c:pt idx="46">
                  <c:v>115</c:v>
                </c:pt>
                <c:pt idx="47">
                  <c:v>116</c:v>
                </c:pt>
                <c:pt idx="48">
                  <c:v>117</c:v>
                </c:pt>
                <c:pt idx="49">
                  <c:v>118</c:v>
                </c:pt>
                <c:pt idx="50">
                  <c:v>119</c:v>
                </c:pt>
                <c:pt idx="51">
                  <c:v>120</c:v>
                </c:pt>
                <c:pt idx="52">
                  <c:v>121</c:v>
                </c:pt>
                <c:pt idx="53">
                  <c:v>122</c:v>
                </c:pt>
                <c:pt idx="54">
                  <c:v>123</c:v>
                </c:pt>
                <c:pt idx="55">
                  <c:v>124</c:v>
                </c:pt>
                <c:pt idx="56">
                  <c:v>125</c:v>
                </c:pt>
                <c:pt idx="57">
                  <c:v>126</c:v>
                </c:pt>
                <c:pt idx="58">
                  <c:v>127</c:v>
                </c:pt>
                <c:pt idx="59">
                  <c:v>128</c:v>
                </c:pt>
                <c:pt idx="60">
                  <c:v>129</c:v>
                </c:pt>
                <c:pt idx="61">
                  <c:v>130</c:v>
                </c:pt>
                <c:pt idx="62">
                  <c:v>131</c:v>
                </c:pt>
                <c:pt idx="63">
                  <c:v>132</c:v>
                </c:pt>
                <c:pt idx="64">
                  <c:v>133</c:v>
                </c:pt>
                <c:pt idx="65">
                  <c:v>134</c:v>
                </c:pt>
                <c:pt idx="66">
                  <c:v>135</c:v>
                </c:pt>
                <c:pt idx="67">
                  <c:v>136</c:v>
                </c:pt>
                <c:pt idx="68">
                  <c:v>137</c:v>
                </c:pt>
                <c:pt idx="69">
                  <c:v>138</c:v>
                </c:pt>
                <c:pt idx="70">
                  <c:v>139</c:v>
                </c:pt>
                <c:pt idx="71">
                  <c:v>140</c:v>
                </c:pt>
                <c:pt idx="72">
                  <c:v>141</c:v>
                </c:pt>
                <c:pt idx="73">
                  <c:v>142</c:v>
                </c:pt>
                <c:pt idx="74">
                  <c:v>143</c:v>
                </c:pt>
                <c:pt idx="75">
                  <c:v>144</c:v>
                </c:pt>
                <c:pt idx="76">
                  <c:v>145</c:v>
                </c:pt>
                <c:pt idx="77">
                  <c:v>146</c:v>
                </c:pt>
                <c:pt idx="78">
                  <c:v>147</c:v>
                </c:pt>
                <c:pt idx="79">
                  <c:v>148</c:v>
                </c:pt>
                <c:pt idx="80">
                  <c:v>149</c:v>
                </c:pt>
                <c:pt idx="81">
                  <c:v>150</c:v>
                </c:pt>
                <c:pt idx="82">
                  <c:v>151</c:v>
                </c:pt>
                <c:pt idx="83">
                  <c:v>152</c:v>
                </c:pt>
                <c:pt idx="84">
                  <c:v>153</c:v>
                </c:pt>
                <c:pt idx="85">
                  <c:v>154</c:v>
                </c:pt>
                <c:pt idx="86">
                  <c:v>155</c:v>
                </c:pt>
                <c:pt idx="87">
                  <c:v>156</c:v>
                </c:pt>
                <c:pt idx="88">
                  <c:v>157</c:v>
                </c:pt>
                <c:pt idx="89">
                  <c:v>158</c:v>
                </c:pt>
                <c:pt idx="90">
                  <c:v>159</c:v>
                </c:pt>
                <c:pt idx="91">
                  <c:v>160</c:v>
                </c:pt>
                <c:pt idx="92">
                  <c:v>161</c:v>
                </c:pt>
                <c:pt idx="93">
                  <c:v>162</c:v>
                </c:pt>
                <c:pt idx="94">
                  <c:v>163</c:v>
                </c:pt>
                <c:pt idx="95">
                  <c:v>164</c:v>
                </c:pt>
                <c:pt idx="96">
                  <c:v>165</c:v>
                </c:pt>
                <c:pt idx="97">
                  <c:v>166</c:v>
                </c:pt>
                <c:pt idx="98">
                  <c:v>167</c:v>
                </c:pt>
                <c:pt idx="99">
                  <c:v>168</c:v>
                </c:pt>
                <c:pt idx="100">
                  <c:v>169</c:v>
                </c:pt>
                <c:pt idx="101">
                  <c:v>170</c:v>
                </c:pt>
                <c:pt idx="102">
                  <c:v>171</c:v>
                </c:pt>
                <c:pt idx="103">
                  <c:v>172</c:v>
                </c:pt>
                <c:pt idx="104">
                  <c:v>173</c:v>
                </c:pt>
                <c:pt idx="105">
                  <c:v>174</c:v>
                </c:pt>
                <c:pt idx="106">
                  <c:v>175</c:v>
                </c:pt>
                <c:pt idx="107">
                  <c:v>176</c:v>
                </c:pt>
                <c:pt idx="108">
                  <c:v>177</c:v>
                </c:pt>
                <c:pt idx="109">
                  <c:v>178</c:v>
                </c:pt>
                <c:pt idx="110">
                  <c:v>179</c:v>
                </c:pt>
                <c:pt idx="111">
                  <c:v>180</c:v>
                </c:pt>
                <c:pt idx="112">
                  <c:v>181</c:v>
                </c:pt>
                <c:pt idx="113">
                  <c:v>182</c:v>
                </c:pt>
                <c:pt idx="114">
                  <c:v>183</c:v>
                </c:pt>
                <c:pt idx="115">
                  <c:v>184</c:v>
                </c:pt>
                <c:pt idx="116">
                  <c:v>185</c:v>
                </c:pt>
                <c:pt idx="117">
                  <c:v>186</c:v>
                </c:pt>
                <c:pt idx="118">
                  <c:v>187</c:v>
                </c:pt>
                <c:pt idx="119">
                  <c:v>188</c:v>
                </c:pt>
                <c:pt idx="120">
                  <c:v>189</c:v>
                </c:pt>
                <c:pt idx="121">
                  <c:v>190</c:v>
                </c:pt>
                <c:pt idx="122">
                  <c:v>191</c:v>
                </c:pt>
                <c:pt idx="123">
                  <c:v>192</c:v>
                </c:pt>
                <c:pt idx="124">
                  <c:v>193</c:v>
                </c:pt>
                <c:pt idx="125">
                  <c:v>194</c:v>
                </c:pt>
                <c:pt idx="126">
                  <c:v>195</c:v>
                </c:pt>
                <c:pt idx="127">
                  <c:v>196</c:v>
                </c:pt>
                <c:pt idx="128">
                  <c:v>197</c:v>
                </c:pt>
                <c:pt idx="129">
                  <c:v>198</c:v>
                </c:pt>
                <c:pt idx="130">
                  <c:v>199</c:v>
                </c:pt>
                <c:pt idx="131">
                  <c:v>200</c:v>
                </c:pt>
                <c:pt idx="132">
                  <c:v>201</c:v>
                </c:pt>
                <c:pt idx="133">
                  <c:v>202</c:v>
                </c:pt>
                <c:pt idx="134">
                  <c:v>203</c:v>
                </c:pt>
                <c:pt idx="135">
                  <c:v>204</c:v>
                </c:pt>
                <c:pt idx="136">
                  <c:v>205</c:v>
                </c:pt>
                <c:pt idx="137">
                  <c:v>206</c:v>
                </c:pt>
                <c:pt idx="138">
                  <c:v>207</c:v>
                </c:pt>
                <c:pt idx="139">
                  <c:v>208</c:v>
                </c:pt>
                <c:pt idx="140">
                  <c:v>209</c:v>
                </c:pt>
                <c:pt idx="141">
                  <c:v>210</c:v>
                </c:pt>
                <c:pt idx="142">
                  <c:v>211</c:v>
                </c:pt>
                <c:pt idx="143">
                  <c:v>212</c:v>
                </c:pt>
                <c:pt idx="144">
                  <c:v>213</c:v>
                </c:pt>
                <c:pt idx="145">
                  <c:v>214</c:v>
                </c:pt>
                <c:pt idx="146">
                  <c:v>215</c:v>
                </c:pt>
                <c:pt idx="147">
                  <c:v>216</c:v>
                </c:pt>
                <c:pt idx="148">
                  <c:v>217</c:v>
                </c:pt>
                <c:pt idx="149">
                  <c:v>218</c:v>
                </c:pt>
                <c:pt idx="150">
                  <c:v>219</c:v>
                </c:pt>
                <c:pt idx="151">
                  <c:v>220</c:v>
                </c:pt>
                <c:pt idx="152">
                  <c:v>221</c:v>
                </c:pt>
                <c:pt idx="153">
                  <c:v>222</c:v>
                </c:pt>
                <c:pt idx="154">
                  <c:v>223</c:v>
                </c:pt>
                <c:pt idx="155">
                  <c:v>224</c:v>
                </c:pt>
                <c:pt idx="156">
                  <c:v>225</c:v>
                </c:pt>
                <c:pt idx="157">
                  <c:v>226</c:v>
                </c:pt>
                <c:pt idx="158">
                  <c:v>227</c:v>
                </c:pt>
                <c:pt idx="159">
                  <c:v>228</c:v>
                </c:pt>
                <c:pt idx="160">
                  <c:v>229</c:v>
                </c:pt>
                <c:pt idx="161">
                  <c:v>230</c:v>
                </c:pt>
                <c:pt idx="162">
                  <c:v>231</c:v>
                </c:pt>
                <c:pt idx="163">
                  <c:v>232</c:v>
                </c:pt>
                <c:pt idx="164">
                  <c:v>233</c:v>
                </c:pt>
                <c:pt idx="165">
                  <c:v>234</c:v>
                </c:pt>
                <c:pt idx="166">
                  <c:v>235</c:v>
                </c:pt>
                <c:pt idx="167">
                  <c:v>236</c:v>
                </c:pt>
                <c:pt idx="168">
                  <c:v>237</c:v>
                </c:pt>
                <c:pt idx="169">
                  <c:v>238</c:v>
                </c:pt>
                <c:pt idx="170">
                  <c:v>239</c:v>
                </c:pt>
                <c:pt idx="171">
                  <c:v>240</c:v>
                </c:pt>
                <c:pt idx="172">
                  <c:v>241</c:v>
                </c:pt>
                <c:pt idx="173">
                  <c:v>242</c:v>
                </c:pt>
                <c:pt idx="174">
                  <c:v>243</c:v>
                </c:pt>
                <c:pt idx="175">
                  <c:v>244</c:v>
                </c:pt>
                <c:pt idx="176">
                  <c:v>245</c:v>
                </c:pt>
                <c:pt idx="177">
                  <c:v>246</c:v>
                </c:pt>
                <c:pt idx="178">
                  <c:v>247</c:v>
                </c:pt>
                <c:pt idx="179">
                  <c:v>248</c:v>
                </c:pt>
                <c:pt idx="180">
                  <c:v>249</c:v>
                </c:pt>
                <c:pt idx="181">
                  <c:v>250</c:v>
                </c:pt>
                <c:pt idx="182">
                  <c:v>251</c:v>
                </c:pt>
                <c:pt idx="183">
                  <c:v>252</c:v>
                </c:pt>
                <c:pt idx="184">
                  <c:v>253</c:v>
                </c:pt>
                <c:pt idx="185">
                  <c:v>254</c:v>
                </c:pt>
                <c:pt idx="186">
                  <c:v>255</c:v>
                </c:pt>
                <c:pt idx="187">
                  <c:v>256</c:v>
                </c:pt>
                <c:pt idx="188">
                  <c:v>257</c:v>
                </c:pt>
                <c:pt idx="189">
                  <c:v>258</c:v>
                </c:pt>
                <c:pt idx="190">
                  <c:v>259</c:v>
                </c:pt>
                <c:pt idx="191">
                  <c:v>260</c:v>
                </c:pt>
                <c:pt idx="192">
                  <c:v>261</c:v>
                </c:pt>
                <c:pt idx="193">
                  <c:v>262</c:v>
                </c:pt>
                <c:pt idx="194">
                  <c:v>263</c:v>
                </c:pt>
                <c:pt idx="195">
                  <c:v>264</c:v>
                </c:pt>
                <c:pt idx="196">
                  <c:v>265</c:v>
                </c:pt>
                <c:pt idx="197">
                  <c:v>266</c:v>
                </c:pt>
                <c:pt idx="198">
                  <c:v>267</c:v>
                </c:pt>
                <c:pt idx="199">
                  <c:v>268</c:v>
                </c:pt>
                <c:pt idx="200">
                  <c:v>269</c:v>
                </c:pt>
                <c:pt idx="201">
                  <c:v>270</c:v>
                </c:pt>
                <c:pt idx="202">
                  <c:v>271</c:v>
                </c:pt>
                <c:pt idx="203">
                  <c:v>272</c:v>
                </c:pt>
                <c:pt idx="204">
                  <c:v>273</c:v>
                </c:pt>
                <c:pt idx="205">
                  <c:v>274</c:v>
                </c:pt>
                <c:pt idx="206">
                  <c:v>275</c:v>
                </c:pt>
                <c:pt idx="207">
                  <c:v>276</c:v>
                </c:pt>
                <c:pt idx="208">
                  <c:v>277</c:v>
                </c:pt>
                <c:pt idx="209">
                  <c:v>278</c:v>
                </c:pt>
                <c:pt idx="210">
                  <c:v>279</c:v>
                </c:pt>
                <c:pt idx="211">
                  <c:v>280</c:v>
                </c:pt>
                <c:pt idx="212">
                  <c:v>281</c:v>
                </c:pt>
                <c:pt idx="213">
                  <c:v>282</c:v>
                </c:pt>
                <c:pt idx="214">
                  <c:v>283</c:v>
                </c:pt>
                <c:pt idx="215">
                  <c:v>284</c:v>
                </c:pt>
                <c:pt idx="216">
                  <c:v>285</c:v>
                </c:pt>
                <c:pt idx="217">
                  <c:v>286</c:v>
                </c:pt>
                <c:pt idx="218">
                  <c:v>287</c:v>
                </c:pt>
                <c:pt idx="219">
                  <c:v>288</c:v>
                </c:pt>
                <c:pt idx="220">
                  <c:v>289</c:v>
                </c:pt>
                <c:pt idx="221">
                  <c:v>290</c:v>
                </c:pt>
                <c:pt idx="222">
                  <c:v>291</c:v>
                </c:pt>
                <c:pt idx="223">
                  <c:v>292</c:v>
                </c:pt>
                <c:pt idx="224">
                  <c:v>293</c:v>
                </c:pt>
                <c:pt idx="225">
                  <c:v>294</c:v>
                </c:pt>
                <c:pt idx="226">
                  <c:v>295</c:v>
                </c:pt>
                <c:pt idx="227">
                  <c:v>296</c:v>
                </c:pt>
                <c:pt idx="228">
                  <c:v>297</c:v>
                </c:pt>
                <c:pt idx="229">
                  <c:v>298</c:v>
                </c:pt>
                <c:pt idx="230">
                  <c:v>299</c:v>
                </c:pt>
                <c:pt idx="231">
                  <c:v>300</c:v>
                </c:pt>
                <c:pt idx="232">
                  <c:v>301</c:v>
                </c:pt>
                <c:pt idx="233">
                  <c:v>302</c:v>
                </c:pt>
                <c:pt idx="234">
                  <c:v>303</c:v>
                </c:pt>
                <c:pt idx="235">
                  <c:v>304</c:v>
                </c:pt>
                <c:pt idx="236">
                  <c:v>305</c:v>
                </c:pt>
                <c:pt idx="237">
                  <c:v>306</c:v>
                </c:pt>
                <c:pt idx="238">
                  <c:v>307</c:v>
                </c:pt>
                <c:pt idx="239">
                  <c:v>308</c:v>
                </c:pt>
                <c:pt idx="240">
                  <c:v>309</c:v>
                </c:pt>
                <c:pt idx="241">
                  <c:v>310</c:v>
                </c:pt>
                <c:pt idx="242">
                  <c:v>311</c:v>
                </c:pt>
                <c:pt idx="243">
                  <c:v>312</c:v>
                </c:pt>
                <c:pt idx="244">
                  <c:v>313</c:v>
                </c:pt>
                <c:pt idx="245">
                  <c:v>314</c:v>
                </c:pt>
                <c:pt idx="246">
                  <c:v>315</c:v>
                </c:pt>
                <c:pt idx="247">
                  <c:v>316</c:v>
                </c:pt>
                <c:pt idx="248">
                  <c:v>317</c:v>
                </c:pt>
                <c:pt idx="249">
                  <c:v>318</c:v>
                </c:pt>
                <c:pt idx="250">
                  <c:v>319</c:v>
                </c:pt>
                <c:pt idx="251">
                  <c:v>320</c:v>
                </c:pt>
                <c:pt idx="252">
                  <c:v>321</c:v>
                </c:pt>
                <c:pt idx="253">
                  <c:v>322</c:v>
                </c:pt>
                <c:pt idx="254">
                  <c:v>323</c:v>
                </c:pt>
                <c:pt idx="255">
                  <c:v>324</c:v>
                </c:pt>
                <c:pt idx="256">
                  <c:v>325</c:v>
                </c:pt>
                <c:pt idx="257">
                  <c:v>326</c:v>
                </c:pt>
                <c:pt idx="258">
                  <c:v>327</c:v>
                </c:pt>
                <c:pt idx="259">
                  <c:v>328</c:v>
                </c:pt>
                <c:pt idx="260">
                  <c:v>329</c:v>
                </c:pt>
                <c:pt idx="261">
                  <c:v>330</c:v>
                </c:pt>
                <c:pt idx="262">
                  <c:v>331</c:v>
                </c:pt>
                <c:pt idx="263">
                  <c:v>332</c:v>
                </c:pt>
                <c:pt idx="264">
                  <c:v>333</c:v>
                </c:pt>
                <c:pt idx="265">
                  <c:v>334</c:v>
                </c:pt>
                <c:pt idx="266">
                  <c:v>335</c:v>
                </c:pt>
                <c:pt idx="267">
                  <c:v>336</c:v>
                </c:pt>
                <c:pt idx="268">
                  <c:v>337</c:v>
                </c:pt>
                <c:pt idx="269">
                  <c:v>338</c:v>
                </c:pt>
                <c:pt idx="270">
                  <c:v>339</c:v>
                </c:pt>
                <c:pt idx="271">
                  <c:v>340</c:v>
                </c:pt>
                <c:pt idx="272">
                  <c:v>341</c:v>
                </c:pt>
                <c:pt idx="273">
                  <c:v>342</c:v>
                </c:pt>
                <c:pt idx="274">
                  <c:v>343</c:v>
                </c:pt>
                <c:pt idx="275">
                  <c:v>344</c:v>
                </c:pt>
                <c:pt idx="276">
                  <c:v>345</c:v>
                </c:pt>
                <c:pt idx="277">
                  <c:v>346</c:v>
                </c:pt>
                <c:pt idx="278">
                  <c:v>347</c:v>
                </c:pt>
                <c:pt idx="279">
                  <c:v>348</c:v>
                </c:pt>
                <c:pt idx="280">
                  <c:v>349</c:v>
                </c:pt>
                <c:pt idx="281">
                  <c:v>350</c:v>
                </c:pt>
                <c:pt idx="282">
                  <c:v>351</c:v>
                </c:pt>
                <c:pt idx="283">
                  <c:v>352</c:v>
                </c:pt>
                <c:pt idx="284">
                  <c:v>353</c:v>
                </c:pt>
                <c:pt idx="285">
                  <c:v>354</c:v>
                </c:pt>
                <c:pt idx="286">
                  <c:v>355</c:v>
                </c:pt>
                <c:pt idx="287">
                  <c:v>356</c:v>
                </c:pt>
                <c:pt idx="288">
                  <c:v>357</c:v>
                </c:pt>
                <c:pt idx="289">
                  <c:v>358</c:v>
                </c:pt>
                <c:pt idx="290">
                  <c:v>359</c:v>
                </c:pt>
                <c:pt idx="291">
                  <c:v>360</c:v>
                </c:pt>
                <c:pt idx="292">
                  <c:v>361</c:v>
                </c:pt>
                <c:pt idx="293">
                  <c:v>362</c:v>
                </c:pt>
                <c:pt idx="294">
                  <c:v>363</c:v>
                </c:pt>
                <c:pt idx="295">
                  <c:v>364</c:v>
                </c:pt>
                <c:pt idx="296">
                  <c:v>365</c:v>
                </c:pt>
                <c:pt idx="297">
                  <c:v>366</c:v>
                </c:pt>
                <c:pt idx="298">
                  <c:v>367</c:v>
                </c:pt>
                <c:pt idx="299">
                  <c:v>368</c:v>
                </c:pt>
                <c:pt idx="300">
                  <c:v>369</c:v>
                </c:pt>
                <c:pt idx="301">
                  <c:v>370</c:v>
                </c:pt>
                <c:pt idx="302">
                  <c:v>371</c:v>
                </c:pt>
                <c:pt idx="303">
                  <c:v>372</c:v>
                </c:pt>
                <c:pt idx="304">
                  <c:v>373</c:v>
                </c:pt>
                <c:pt idx="305">
                  <c:v>374</c:v>
                </c:pt>
                <c:pt idx="306">
                  <c:v>375</c:v>
                </c:pt>
                <c:pt idx="307">
                  <c:v>376</c:v>
                </c:pt>
                <c:pt idx="308">
                  <c:v>377</c:v>
                </c:pt>
                <c:pt idx="309">
                  <c:v>378</c:v>
                </c:pt>
                <c:pt idx="310">
                  <c:v>379</c:v>
                </c:pt>
                <c:pt idx="311">
                  <c:v>380</c:v>
                </c:pt>
                <c:pt idx="312">
                  <c:v>381</c:v>
                </c:pt>
                <c:pt idx="313">
                  <c:v>382</c:v>
                </c:pt>
                <c:pt idx="314">
                  <c:v>383</c:v>
                </c:pt>
                <c:pt idx="315">
                  <c:v>384</c:v>
                </c:pt>
                <c:pt idx="316">
                  <c:v>385</c:v>
                </c:pt>
                <c:pt idx="317">
                  <c:v>386</c:v>
                </c:pt>
                <c:pt idx="318">
                  <c:v>387</c:v>
                </c:pt>
                <c:pt idx="319">
                  <c:v>388</c:v>
                </c:pt>
                <c:pt idx="320">
                  <c:v>389</c:v>
                </c:pt>
                <c:pt idx="321">
                  <c:v>390</c:v>
                </c:pt>
                <c:pt idx="322">
                  <c:v>391</c:v>
                </c:pt>
                <c:pt idx="323">
                  <c:v>392</c:v>
                </c:pt>
                <c:pt idx="324">
                  <c:v>393</c:v>
                </c:pt>
                <c:pt idx="325">
                  <c:v>394</c:v>
                </c:pt>
                <c:pt idx="326">
                  <c:v>395</c:v>
                </c:pt>
                <c:pt idx="327">
                  <c:v>396</c:v>
                </c:pt>
                <c:pt idx="328">
                  <c:v>397</c:v>
                </c:pt>
                <c:pt idx="329">
                  <c:v>398</c:v>
                </c:pt>
                <c:pt idx="330">
                  <c:v>399</c:v>
                </c:pt>
                <c:pt idx="331">
                  <c:v>400</c:v>
                </c:pt>
                <c:pt idx="332">
                  <c:v>401</c:v>
                </c:pt>
                <c:pt idx="333">
                  <c:v>402</c:v>
                </c:pt>
                <c:pt idx="334">
                  <c:v>403</c:v>
                </c:pt>
                <c:pt idx="335">
                  <c:v>404</c:v>
                </c:pt>
                <c:pt idx="336">
                  <c:v>405</c:v>
                </c:pt>
                <c:pt idx="337">
                  <c:v>406</c:v>
                </c:pt>
                <c:pt idx="338">
                  <c:v>407</c:v>
                </c:pt>
                <c:pt idx="339">
                  <c:v>408</c:v>
                </c:pt>
                <c:pt idx="340">
                  <c:v>409</c:v>
                </c:pt>
                <c:pt idx="341">
                  <c:v>410</c:v>
                </c:pt>
                <c:pt idx="342">
                  <c:v>411</c:v>
                </c:pt>
                <c:pt idx="343">
                  <c:v>412</c:v>
                </c:pt>
                <c:pt idx="344">
                  <c:v>413</c:v>
                </c:pt>
                <c:pt idx="345">
                  <c:v>414</c:v>
                </c:pt>
                <c:pt idx="346">
                  <c:v>415</c:v>
                </c:pt>
                <c:pt idx="347">
                  <c:v>416</c:v>
                </c:pt>
                <c:pt idx="348">
                  <c:v>417</c:v>
                </c:pt>
                <c:pt idx="349">
                  <c:v>418</c:v>
                </c:pt>
                <c:pt idx="350">
                  <c:v>419</c:v>
                </c:pt>
                <c:pt idx="351">
                  <c:v>420</c:v>
                </c:pt>
                <c:pt idx="352">
                  <c:v>421</c:v>
                </c:pt>
                <c:pt idx="353">
                  <c:v>422</c:v>
                </c:pt>
                <c:pt idx="354">
                  <c:v>423</c:v>
                </c:pt>
                <c:pt idx="355">
                  <c:v>424</c:v>
                </c:pt>
                <c:pt idx="356">
                  <c:v>425</c:v>
                </c:pt>
                <c:pt idx="357">
                  <c:v>426</c:v>
                </c:pt>
                <c:pt idx="358">
                  <c:v>427</c:v>
                </c:pt>
                <c:pt idx="359">
                  <c:v>428</c:v>
                </c:pt>
                <c:pt idx="360">
                  <c:v>429</c:v>
                </c:pt>
                <c:pt idx="361">
                  <c:v>430</c:v>
                </c:pt>
                <c:pt idx="362">
                  <c:v>431</c:v>
                </c:pt>
                <c:pt idx="363">
                  <c:v>432</c:v>
                </c:pt>
                <c:pt idx="364">
                  <c:v>433</c:v>
                </c:pt>
                <c:pt idx="365">
                  <c:v>434</c:v>
                </c:pt>
                <c:pt idx="366">
                  <c:v>435</c:v>
                </c:pt>
                <c:pt idx="367">
                  <c:v>436</c:v>
                </c:pt>
                <c:pt idx="368">
                  <c:v>437</c:v>
                </c:pt>
                <c:pt idx="369">
                  <c:v>438</c:v>
                </c:pt>
                <c:pt idx="370">
                  <c:v>439</c:v>
                </c:pt>
                <c:pt idx="371">
                  <c:v>440</c:v>
                </c:pt>
                <c:pt idx="372">
                  <c:v>441</c:v>
                </c:pt>
                <c:pt idx="373">
                  <c:v>442</c:v>
                </c:pt>
                <c:pt idx="374">
                  <c:v>443</c:v>
                </c:pt>
                <c:pt idx="375">
                  <c:v>444</c:v>
                </c:pt>
                <c:pt idx="376">
                  <c:v>445</c:v>
                </c:pt>
                <c:pt idx="377">
                  <c:v>446</c:v>
                </c:pt>
                <c:pt idx="378">
                  <c:v>447</c:v>
                </c:pt>
                <c:pt idx="379">
                  <c:v>448</c:v>
                </c:pt>
                <c:pt idx="380">
                  <c:v>449</c:v>
                </c:pt>
                <c:pt idx="381">
                  <c:v>450</c:v>
                </c:pt>
                <c:pt idx="382">
                  <c:v>451</c:v>
                </c:pt>
                <c:pt idx="383">
                  <c:v>452</c:v>
                </c:pt>
                <c:pt idx="384">
                  <c:v>453</c:v>
                </c:pt>
                <c:pt idx="385">
                  <c:v>454</c:v>
                </c:pt>
                <c:pt idx="386">
                  <c:v>455</c:v>
                </c:pt>
                <c:pt idx="387">
                  <c:v>456</c:v>
                </c:pt>
                <c:pt idx="388">
                  <c:v>457</c:v>
                </c:pt>
                <c:pt idx="389">
                  <c:v>458</c:v>
                </c:pt>
                <c:pt idx="390">
                  <c:v>459</c:v>
                </c:pt>
                <c:pt idx="391">
                  <c:v>460</c:v>
                </c:pt>
                <c:pt idx="392">
                  <c:v>461</c:v>
                </c:pt>
                <c:pt idx="393">
                  <c:v>462</c:v>
                </c:pt>
                <c:pt idx="394">
                  <c:v>463</c:v>
                </c:pt>
                <c:pt idx="395">
                  <c:v>464</c:v>
                </c:pt>
                <c:pt idx="396">
                  <c:v>465</c:v>
                </c:pt>
                <c:pt idx="397">
                  <c:v>466</c:v>
                </c:pt>
                <c:pt idx="398">
                  <c:v>467</c:v>
                </c:pt>
                <c:pt idx="399">
                  <c:v>468</c:v>
                </c:pt>
                <c:pt idx="400">
                  <c:v>469</c:v>
                </c:pt>
                <c:pt idx="401">
                  <c:v>470</c:v>
                </c:pt>
                <c:pt idx="402">
                  <c:v>471</c:v>
                </c:pt>
                <c:pt idx="403">
                  <c:v>472</c:v>
                </c:pt>
                <c:pt idx="404">
                  <c:v>473</c:v>
                </c:pt>
                <c:pt idx="405">
                  <c:v>474</c:v>
                </c:pt>
                <c:pt idx="406">
                  <c:v>475</c:v>
                </c:pt>
                <c:pt idx="407">
                  <c:v>476</c:v>
                </c:pt>
                <c:pt idx="408">
                  <c:v>477</c:v>
                </c:pt>
                <c:pt idx="409">
                  <c:v>478</c:v>
                </c:pt>
                <c:pt idx="410">
                  <c:v>479</c:v>
                </c:pt>
                <c:pt idx="411">
                  <c:v>480</c:v>
                </c:pt>
                <c:pt idx="412">
                  <c:v>481</c:v>
                </c:pt>
                <c:pt idx="413">
                  <c:v>482</c:v>
                </c:pt>
                <c:pt idx="414">
                  <c:v>483</c:v>
                </c:pt>
                <c:pt idx="415">
                  <c:v>484</c:v>
                </c:pt>
                <c:pt idx="416">
                  <c:v>485</c:v>
                </c:pt>
                <c:pt idx="417">
                  <c:v>486</c:v>
                </c:pt>
                <c:pt idx="418">
                  <c:v>487</c:v>
                </c:pt>
                <c:pt idx="419">
                  <c:v>488</c:v>
                </c:pt>
                <c:pt idx="420">
                  <c:v>489</c:v>
                </c:pt>
                <c:pt idx="421">
                  <c:v>490</c:v>
                </c:pt>
                <c:pt idx="422">
                  <c:v>491</c:v>
                </c:pt>
                <c:pt idx="423">
                  <c:v>492</c:v>
                </c:pt>
                <c:pt idx="424">
                  <c:v>493</c:v>
                </c:pt>
                <c:pt idx="425">
                  <c:v>494</c:v>
                </c:pt>
                <c:pt idx="426">
                  <c:v>495</c:v>
                </c:pt>
                <c:pt idx="427">
                  <c:v>496</c:v>
                </c:pt>
                <c:pt idx="428">
                  <c:v>497</c:v>
                </c:pt>
                <c:pt idx="429">
                  <c:v>498</c:v>
                </c:pt>
                <c:pt idx="430">
                  <c:v>499</c:v>
                </c:pt>
                <c:pt idx="431">
                  <c:v>500</c:v>
                </c:pt>
                <c:pt idx="432">
                  <c:v>501</c:v>
                </c:pt>
                <c:pt idx="433">
                  <c:v>502</c:v>
                </c:pt>
                <c:pt idx="434">
                  <c:v>503</c:v>
                </c:pt>
                <c:pt idx="435">
                  <c:v>504</c:v>
                </c:pt>
                <c:pt idx="436">
                  <c:v>505</c:v>
                </c:pt>
                <c:pt idx="437">
                  <c:v>506</c:v>
                </c:pt>
                <c:pt idx="438">
                  <c:v>507</c:v>
                </c:pt>
                <c:pt idx="439">
                  <c:v>508</c:v>
                </c:pt>
                <c:pt idx="440">
                  <c:v>509</c:v>
                </c:pt>
              </c:numCache>
            </c:numRef>
          </c:xVal>
          <c:yVal>
            <c:numRef>
              <c:f>'Anisotropy Fit'!$L$56:$L$496</c:f>
              <c:numCache>
                <c:formatCode>General</c:formatCode>
                <c:ptCount val="441"/>
                <c:pt idx="2">
                  <c:v>0.14074139999999999</c:v>
                </c:pt>
                <c:pt idx="3">
                  <c:v>0.17764260000000001</c:v>
                </c:pt>
                <c:pt idx="4">
                  <c:v>0.1511873</c:v>
                </c:pt>
                <c:pt idx="5">
                  <c:v>0.11738899999999999</c:v>
                </c:pt>
                <c:pt idx="6" formatCode="0.00E+00">
                  <c:v>9.3259930000000005E-2</c:v>
                </c:pt>
                <c:pt idx="7" formatCode="0.00E+00">
                  <c:v>6.9152679999999994E-2</c:v>
                </c:pt>
                <c:pt idx="8">
                  <c:v>5.3726999999999997E-2</c:v>
                </c:pt>
                <c:pt idx="9" formatCode="0.00E+00">
                  <c:v>4.5606670000000002E-2</c:v>
                </c:pt>
                <c:pt idx="10" formatCode="0.00E+00">
                  <c:v>4.3221549999999997E-2</c:v>
                </c:pt>
                <c:pt idx="11" formatCode="0.00E+00">
                  <c:v>3.6111890000000001E-2</c:v>
                </c:pt>
                <c:pt idx="12" formatCode="0.00E+00">
                  <c:v>2.783333E-2</c:v>
                </c:pt>
                <c:pt idx="13" formatCode="0.00E+00">
                  <c:v>2.668562E-2</c:v>
                </c:pt>
                <c:pt idx="14" formatCode="0.00E+00">
                  <c:v>2.4665940000000001E-2</c:v>
                </c:pt>
                <c:pt idx="15" formatCode="0.00E+00">
                  <c:v>2.6227259999999999E-2</c:v>
                </c:pt>
                <c:pt idx="16" formatCode="0.00E+00">
                  <c:v>1.7353159999999999E-2</c:v>
                </c:pt>
                <c:pt idx="17" formatCode="0.00E+00">
                  <c:v>2.0478389999999999E-2</c:v>
                </c:pt>
                <c:pt idx="18" formatCode="0.00E+00">
                  <c:v>1.464943E-2</c:v>
                </c:pt>
                <c:pt idx="19" formatCode="0.00E+00">
                  <c:v>1.450865E-2</c:v>
                </c:pt>
                <c:pt idx="20" formatCode="0.00E+00">
                  <c:v>2.3920460000000001E-2</c:v>
                </c:pt>
                <c:pt idx="21" formatCode="0.00E+00">
                  <c:v>1.1399319999999999E-2</c:v>
                </c:pt>
                <c:pt idx="22" formatCode="0.00E+00">
                  <c:v>1.295879E-2</c:v>
                </c:pt>
                <c:pt idx="23" formatCode="0.00E+00">
                  <c:v>1.2373189999999999E-2</c:v>
                </c:pt>
                <c:pt idx="24" formatCode="0.00E+00">
                  <c:v>1.030154E-2</c:v>
                </c:pt>
                <c:pt idx="25" formatCode="0.00E+00">
                  <c:v>1.5363170000000001E-2</c:v>
                </c:pt>
                <c:pt idx="26" formatCode="0.00E+00">
                  <c:v>9.7127050000000003E-3</c:v>
                </c:pt>
                <c:pt idx="27" formatCode="0.00E+00">
                  <c:v>1.543748E-2</c:v>
                </c:pt>
                <c:pt idx="28">
                  <c:v>1.13826E-2</c:v>
                </c:pt>
                <c:pt idx="29" formatCode="0.00E+00">
                  <c:v>1.105298E-2</c:v>
                </c:pt>
                <c:pt idx="30" formatCode="0.00E+00">
                  <c:v>1.547081E-2</c:v>
                </c:pt>
                <c:pt idx="31" formatCode="0.00E+00">
                  <c:v>7.6147109999999997E-3</c:v>
                </c:pt>
                <c:pt idx="32" formatCode="0.00E+00">
                  <c:v>1.032773E-2</c:v>
                </c:pt>
                <c:pt idx="33" formatCode="0.00E+00">
                  <c:v>1.352708E-2</c:v>
                </c:pt>
                <c:pt idx="34" formatCode="0.00E+00">
                  <c:v>3.9521469999999998E-4</c:v>
                </c:pt>
                <c:pt idx="35" formatCode="0.00E+00">
                  <c:v>6.2944250000000002E-3</c:v>
                </c:pt>
                <c:pt idx="36" formatCode="0.00E+00">
                  <c:v>-5.3631450000000004E-4</c:v>
                </c:pt>
                <c:pt idx="37" formatCode="0.00E+00">
                  <c:v>5.127113E-3</c:v>
                </c:pt>
                <c:pt idx="38" formatCode="0.00E+00">
                  <c:v>1.056056E-2</c:v>
                </c:pt>
                <c:pt idx="39" formatCode="0.00E+00">
                  <c:v>8.9208299999999994E-3</c:v>
                </c:pt>
                <c:pt idx="40" formatCode="0.00E+00">
                  <c:v>1.5602029999999999E-2</c:v>
                </c:pt>
                <c:pt idx="41" formatCode="0.00E+00">
                  <c:v>2.0355109999999999E-2</c:v>
                </c:pt>
                <c:pt idx="42" formatCode="0.00E+00">
                  <c:v>1.542344E-2</c:v>
                </c:pt>
                <c:pt idx="43" formatCode="0.00E+00">
                  <c:v>-3.0918360000000002E-3</c:v>
                </c:pt>
                <c:pt idx="44">
                  <c:v>2.0699800000000001E-2</c:v>
                </c:pt>
                <c:pt idx="45" formatCode="0.00E+00">
                  <c:v>5.3901569999999996E-3</c:v>
                </c:pt>
                <c:pt idx="46" formatCode="0.00E+00">
                  <c:v>5.3184260000000002E-3</c:v>
                </c:pt>
                <c:pt idx="47">
                  <c:v>1.1105500000000001E-2</c:v>
                </c:pt>
                <c:pt idx="48" formatCode="0.00E+00">
                  <c:v>1.5296560000000001E-2</c:v>
                </c:pt>
                <c:pt idx="49" formatCode="0.00E+00">
                  <c:v>7.3210330000000002E-3</c:v>
                </c:pt>
                <c:pt idx="50" formatCode="0.00E+00">
                  <c:v>2.0321889999999998E-3</c:v>
                </c:pt>
                <c:pt idx="51" formatCode="0.00E+00">
                  <c:v>1.0195859999999999E-2</c:v>
                </c:pt>
                <c:pt idx="52">
                  <c:v>1.9067500000000001E-2</c:v>
                </c:pt>
                <c:pt idx="53" formatCode="0.00E+00">
                  <c:v>9.5598519999999998E-5</c:v>
                </c:pt>
                <c:pt idx="54" formatCode="0.00E+00">
                  <c:v>1.147071E-2</c:v>
                </c:pt>
                <c:pt idx="55" formatCode="0.00E+00">
                  <c:v>1.6904010000000001E-2</c:v>
                </c:pt>
                <c:pt idx="56" formatCode="0.00E+00">
                  <c:v>6.9213130000000001E-3</c:v>
                </c:pt>
                <c:pt idx="57" formatCode="0.00E+00">
                  <c:v>1.5550639999999999E-2</c:v>
                </c:pt>
                <c:pt idx="58" formatCode="0.00E+00">
                  <c:v>6.3571849999999996E-3</c:v>
                </c:pt>
                <c:pt idx="59" formatCode="0.00E+00">
                  <c:v>-2.2552969999999999E-3</c:v>
                </c:pt>
                <c:pt idx="60" formatCode="0.00E+00">
                  <c:v>1.0966679999999999E-2</c:v>
                </c:pt>
                <c:pt idx="61" formatCode="0.00E+00">
                  <c:v>1.7271330000000001E-2</c:v>
                </c:pt>
                <c:pt idx="62" formatCode="0.00E+00">
                  <c:v>2.9665659999999999E-3</c:v>
                </c:pt>
                <c:pt idx="63" formatCode="0.00E+00">
                  <c:v>8.07918E-3</c:v>
                </c:pt>
                <c:pt idx="64" formatCode="0.00E+00">
                  <c:v>-7.0036739999999997E-3</c:v>
                </c:pt>
                <c:pt idx="65" formatCode="0.00E+00">
                  <c:v>1.207068E-2</c:v>
                </c:pt>
                <c:pt idx="66" formatCode="0.00E+00">
                  <c:v>2.2939459999999998E-2</c:v>
                </c:pt>
                <c:pt idx="67" formatCode="0.00E+00">
                  <c:v>1.1868790000000001E-2</c:v>
                </c:pt>
                <c:pt idx="68" formatCode="0.00E+00">
                  <c:v>2.399768E-2</c:v>
                </c:pt>
                <c:pt idx="69" formatCode="0.00E+00">
                  <c:v>3.061086E-2</c:v>
                </c:pt>
                <c:pt idx="70" formatCode="0.00E+00">
                  <c:v>1.1952259999999999E-2</c:v>
                </c:pt>
                <c:pt idx="71" formatCode="0.00E+00">
                  <c:v>1.421294E-2</c:v>
                </c:pt>
                <c:pt idx="72" formatCode="0.00E+00">
                  <c:v>4.8179060000000003E-3</c:v>
                </c:pt>
                <c:pt idx="73" formatCode="0.00E+00">
                  <c:v>1.6162469999999999E-3</c:v>
                </c:pt>
                <c:pt idx="74" formatCode="0.00E+00">
                  <c:v>7.1322520000000004E-3</c:v>
                </c:pt>
                <c:pt idx="75" formatCode="0.00E+00">
                  <c:v>1.586844E-3</c:v>
                </c:pt>
                <c:pt idx="76" formatCode="0.00E+00">
                  <c:v>1.368747E-2</c:v>
                </c:pt>
                <c:pt idx="77" formatCode="0.00E+00">
                  <c:v>-2.980061E-3</c:v>
                </c:pt>
                <c:pt idx="78" formatCode="0.00E+00">
                  <c:v>2.4072009999999999E-3</c:v>
                </c:pt>
                <c:pt idx="79" formatCode="0.00E+00">
                  <c:v>1.316317E-2</c:v>
                </c:pt>
                <c:pt idx="80" formatCode="0.00E+00">
                  <c:v>2.2093669999999999E-2</c:v>
                </c:pt>
                <c:pt idx="81" formatCode="0.00E+00">
                  <c:v>-4.6045879999999997E-3</c:v>
                </c:pt>
                <c:pt idx="82" formatCode="0.00E+00">
                  <c:v>5.2595059999999997E-3</c:v>
                </c:pt>
                <c:pt idx="83" formatCode="0.00E+00">
                  <c:v>5.3790840000000001E-3</c:v>
                </c:pt>
                <c:pt idx="84" formatCode="0.00E+00">
                  <c:v>5.4717710000000003E-3</c:v>
                </c:pt>
                <c:pt idx="85" formatCode="0.00E+00">
                  <c:v>5.267056E-3</c:v>
                </c:pt>
                <c:pt idx="86" formatCode="0.00E+00">
                  <c:v>2.3716649999999999E-2</c:v>
                </c:pt>
                <c:pt idx="87" formatCode="0.00E+00">
                  <c:v>1.014056E-2</c:v>
                </c:pt>
                <c:pt idx="88" formatCode="0.00E+00">
                  <c:v>-6.8607260000000002E-3</c:v>
                </c:pt>
                <c:pt idx="89" formatCode="0.00E+00">
                  <c:v>9.0452880000000003E-3</c:v>
                </c:pt>
                <c:pt idx="90" formatCode="0.00E+00">
                  <c:v>9.478495E-3</c:v>
                </c:pt>
                <c:pt idx="91" formatCode="0.00E+00">
                  <c:v>1.9809980000000001E-2</c:v>
                </c:pt>
                <c:pt idx="92" formatCode="0.00E+00">
                  <c:v>7.5521800000000004E-3</c:v>
                </c:pt>
                <c:pt idx="93" formatCode="0.00E+00">
                  <c:v>9.5872660000000005E-3</c:v>
                </c:pt>
                <c:pt idx="94" formatCode="0.00E+00">
                  <c:v>8.6862410000000008E-3</c:v>
                </c:pt>
                <c:pt idx="95" formatCode="0.00E+00">
                  <c:v>1.147697E-2</c:v>
                </c:pt>
                <c:pt idx="96" formatCode="0.00E+00">
                  <c:v>9.8512219999999998E-3</c:v>
                </c:pt>
                <c:pt idx="97" formatCode="0.00E+00">
                  <c:v>2.728179E-2</c:v>
                </c:pt>
                <c:pt idx="98" formatCode="0.00E+00">
                  <c:v>3.5629199999999998E-3</c:v>
                </c:pt>
                <c:pt idx="99" formatCode="0.00E+00">
                  <c:v>9.6457049999999992E-3</c:v>
                </c:pt>
                <c:pt idx="100">
                  <c:v>1.0626500000000001E-2</c:v>
                </c:pt>
                <c:pt idx="101" formatCode="0.00E+00">
                  <c:v>1.7892129999999999E-2</c:v>
                </c:pt>
                <c:pt idx="102" formatCode="0.00E+00">
                  <c:v>6.6923979999999997E-5</c:v>
                </c:pt>
                <c:pt idx="103" formatCode="0.00E+00">
                  <c:v>6.0311030000000003E-3</c:v>
                </c:pt>
                <c:pt idx="104" formatCode="0.00E+00">
                  <c:v>2.803657E-2</c:v>
                </c:pt>
                <c:pt idx="105" formatCode="0.00E+00">
                  <c:v>6.6005120000000002E-3</c:v>
                </c:pt>
                <c:pt idx="106" formatCode="0.00E+00">
                  <c:v>1.4587950000000001E-2</c:v>
                </c:pt>
                <c:pt idx="107" formatCode="0.00E+00">
                  <c:v>-5.0647649999999997E-3</c:v>
                </c:pt>
                <c:pt idx="108" formatCode="0.00E+00">
                  <c:v>1.8396240000000001E-2</c:v>
                </c:pt>
                <c:pt idx="109" formatCode="0.00E+00">
                  <c:v>2.800706E-2</c:v>
                </c:pt>
                <c:pt idx="110" formatCode="0.00E+00">
                  <c:v>1.2912359999999999E-2</c:v>
                </c:pt>
                <c:pt idx="111" formatCode="0.00E+00">
                  <c:v>4.2391549999999997E-3</c:v>
                </c:pt>
                <c:pt idx="112" formatCode="0.00E+00">
                  <c:v>1.0484510000000001E-2</c:v>
                </c:pt>
                <c:pt idx="113" formatCode="0.00E+00">
                  <c:v>7.697087E-3</c:v>
                </c:pt>
                <c:pt idx="114" formatCode="0.00E+00">
                  <c:v>-6.9872349999999996E-3</c:v>
                </c:pt>
                <c:pt idx="115" formatCode="0.00E+00">
                  <c:v>2.199371E-4</c:v>
                </c:pt>
                <c:pt idx="116" formatCode="0.00E+00">
                  <c:v>2.919952E-2</c:v>
                </c:pt>
                <c:pt idx="117" formatCode="0.00E+00">
                  <c:v>8.5385280000000001E-3</c:v>
                </c:pt>
                <c:pt idx="118" formatCode="0.00E+00">
                  <c:v>2.1346440000000001E-2</c:v>
                </c:pt>
                <c:pt idx="119" formatCode="0.00E+00">
                  <c:v>1.2056030000000001E-2</c:v>
                </c:pt>
                <c:pt idx="120" formatCode="0.00E+00">
                  <c:v>-1.725112E-3</c:v>
                </c:pt>
                <c:pt idx="121" formatCode="0.00E+00">
                  <c:v>1.546118E-2</c:v>
                </c:pt>
                <c:pt idx="122" formatCode="0.00E+00">
                  <c:v>-1.1432409999999999E-3</c:v>
                </c:pt>
                <c:pt idx="123" formatCode="0.00E+00">
                  <c:v>6.2069890000000004E-3</c:v>
                </c:pt>
                <c:pt idx="124" formatCode="0.00E+00">
                  <c:v>-4.8575529999999997E-3</c:v>
                </c:pt>
                <c:pt idx="125" formatCode="0.00E+00">
                  <c:v>3.1296280000000003E-2</c:v>
                </c:pt>
                <c:pt idx="126" formatCode="0.00E+00">
                  <c:v>1.9713809999999998E-2</c:v>
                </c:pt>
                <c:pt idx="127" formatCode="0.00E+00">
                  <c:v>-1.4845179999999999E-2</c:v>
                </c:pt>
                <c:pt idx="128" formatCode="0.00E+00">
                  <c:v>9.8557430000000001E-3</c:v>
                </c:pt>
                <c:pt idx="129" formatCode="0.00E+00">
                  <c:v>5.8146090000000001E-3</c:v>
                </c:pt>
                <c:pt idx="130" formatCode="0.00E+00">
                  <c:v>3.406601E-3</c:v>
                </c:pt>
                <c:pt idx="131" formatCode="0.00E+00">
                  <c:v>4.5928430000000001E-3</c:v>
                </c:pt>
                <c:pt idx="132" formatCode="0.00E+00">
                  <c:v>1.2665020000000001E-2</c:v>
                </c:pt>
                <c:pt idx="133" formatCode="0.00E+00">
                  <c:v>3.905707E-3</c:v>
                </c:pt>
                <c:pt idx="134" formatCode="0.00E+00">
                  <c:v>9.7377269999999998E-3</c:v>
                </c:pt>
                <c:pt idx="135" formatCode="0.00E+00">
                  <c:v>-4.407681E-4</c:v>
                </c:pt>
                <c:pt idx="136" formatCode="0.00E+00">
                  <c:v>4.4078889999999999E-3</c:v>
                </c:pt>
                <c:pt idx="137" formatCode="0.00E+00">
                  <c:v>-4.1316080000000002E-3</c:v>
                </c:pt>
                <c:pt idx="138" formatCode="0.00E+00">
                  <c:v>-1.9762249999999999E-3</c:v>
                </c:pt>
                <c:pt idx="139" formatCode="0.00E+00">
                  <c:v>-4.2545259999999998E-3</c:v>
                </c:pt>
                <c:pt idx="140" formatCode="0.00E+00">
                  <c:v>8.2291099999999996E-3</c:v>
                </c:pt>
                <c:pt idx="141" formatCode="0.00E+00">
                  <c:v>3.1919250000000003E-2</c:v>
                </c:pt>
                <c:pt idx="142" formatCode="0.00E+00">
                  <c:v>4.1619109999999999E-3</c:v>
                </c:pt>
                <c:pt idx="143" formatCode="0.00E+00">
                  <c:v>-8.7273750000000008E-3</c:v>
                </c:pt>
                <c:pt idx="144" formatCode="0.00E+00">
                  <c:v>9.3771150000000001E-3</c:v>
                </c:pt>
                <c:pt idx="145" formatCode="0.00E+00">
                  <c:v>3.0306940000000001E-2</c:v>
                </c:pt>
                <c:pt idx="146" formatCode="0.00E+00">
                  <c:v>1.8814629999999999E-2</c:v>
                </c:pt>
                <c:pt idx="147" formatCode="0.00E+00">
                  <c:v>2.1980510000000002E-2</c:v>
                </c:pt>
                <c:pt idx="148" formatCode="0.00E+00">
                  <c:v>2.388535E-2</c:v>
                </c:pt>
                <c:pt idx="149" formatCode="0.00E+00">
                  <c:v>1.946225E-2</c:v>
                </c:pt>
                <c:pt idx="150" formatCode="0.00E+00">
                  <c:v>6.2830300000000002E-3</c:v>
                </c:pt>
                <c:pt idx="151" formatCode="0.00E+00">
                  <c:v>1.093993E-2</c:v>
                </c:pt>
                <c:pt idx="152" formatCode="0.00E+00">
                  <c:v>5.7995659999999999E-3</c:v>
                </c:pt>
                <c:pt idx="153" formatCode="0.00E+00">
                  <c:v>1.747684E-2</c:v>
                </c:pt>
                <c:pt idx="154" formatCode="0.00E+00">
                  <c:v>5.3330449999999998E-3</c:v>
                </c:pt>
                <c:pt idx="155" formatCode="0.00E+00">
                  <c:v>1.238124E-2</c:v>
                </c:pt>
                <c:pt idx="156" formatCode="0.00E+00">
                  <c:v>3.100381E-2</c:v>
                </c:pt>
                <c:pt idx="157" formatCode="0.00E+00">
                  <c:v>2.1410780000000001E-2</c:v>
                </c:pt>
                <c:pt idx="158" formatCode="0.00E+00">
                  <c:v>1.322954E-2</c:v>
                </c:pt>
                <c:pt idx="159" formatCode="0.00E+00">
                  <c:v>2.6603580000000002E-2</c:v>
                </c:pt>
                <c:pt idx="160" formatCode="0.00E+00">
                  <c:v>6.8382549999999997E-3</c:v>
                </c:pt>
                <c:pt idx="161" formatCode="0.00E+00">
                  <c:v>3.011691E-2</c:v>
                </c:pt>
                <c:pt idx="162" formatCode="0.00E+00">
                  <c:v>1.7583430000000001E-2</c:v>
                </c:pt>
                <c:pt idx="163" formatCode="0.00E+00">
                  <c:v>5.4906039999999996E-3</c:v>
                </c:pt>
                <c:pt idx="164" formatCode="0.00E+00">
                  <c:v>1.484389E-2</c:v>
                </c:pt>
                <c:pt idx="165" formatCode="0.00E+00">
                  <c:v>2.5466619999999999E-2</c:v>
                </c:pt>
                <c:pt idx="166" formatCode="0.00E+00">
                  <c:v>-1.667845E-3</c:v>
                </c:pt>
                <c:pt idx="167" formatCode="0.00E+00">
                  <c:v>5.7544579999999996E-3</c:v>
                </c:pt>
                <c:pt idx="168" formatCode="0.00E+00">
                  <c:v>-1.183266E-2</c:v>
                </c:pt>
                <c:pt idx="169" formatCode="0.00E+00">
                  <c:v>6.7057640000000003E-3</c:v>
                </c:pt>
                <c:pt idx="170" formatCode="0.00E+00">
                  <c:v>2.0608080000000001E-2</c:v>
                </c:pt>
                <c:pt idx="171" formatCode="0.00E+00">
                  <c:v>-1.8766390000000001E-2</c:v>
                </c:pt>
                <c:pt idx="172" formatCode="0.00E+00">
                  <c:v>1.209729E-2</c:v>
                </c:pt>
                <c:pt idx="173" formatCode="0.00E+00">
                  <c:v>-6.934803E-4</c:v>
                </c:pt>
                <c:pt idx="174" formatCode="0.00E+00">
                  <c:v>-5.5739459999999998E-3</c:v>
                </c:pt>
                <c:pt idx="175" formatCode="0.00E+00">
                  <c:v>1.6768390000000001E-2</c:v>
                </c:pt>
                <c:pt idx="176" formatCode="0.00E+00">
                  <c:v>1.407913E-2</c:v>
                </c:pt>
                <c:pt idx="177" formatCode="0.00E+00">
                  <c:v>1.2602439999999999E-2</c:v>
                </c:pt>
                <c:pt idx="178" formatCode="0.00E+00">
                  <c:v>3.6473510000000001E-2</c:v>
                </c:pt>
                <c:pt idx="179" formatCode="0.00E+00">
                  <c:v>1.183498E-2</c:v>
                </c:pt>
                <c:pt idx="180" formatCode="0.00E+00">
                  <c:v>3.0375659999999999E-2</c:v>
                </c:pt>
                <c:pt idx="181" formatCode="0.00E+00">
                  <c:v>-7.1948799999999999E-3</c:v>
                </c:pt>
                <c:pt idx="182" formatCode="0.00E+00">
                  <c:v>1.4542769999999999E-3</c:v>
                </c:pt>
                <c:pt idx="183" formatCode="0.00E+00">
                  <c:v>-7.3828990000000001E-3</c:v>
                </c:pt>
                <c:pt idx="184" formatCode="0.00E+00">
                  <c:v>1.1456620000000001E-2</c:v>
                </c:pt>
                <c:pt idx="185" formatCode="0.00E+00">
                  <c:v>1.8896590000000001E-2</c:v>
                </c:pt>
                <c:pt idx="186" formatCode="0.00E+00">
                  <c:v>-2.0211670000000001E-2</c:v>
                </c:pt>
                <c:pt idx="187" formatCode="0.00E+00">
                  <c:v>-2.0064829999999999E-2</c:v>
                </c:pt>
                <c:pt idx="188" formatCode="0.00E+00">
                  <c:v>1.6586279999999998E-2</c:v>
                </c:pt>
                <c:pt idx="189" formatCode="0.00E+00">
                  <c:v>2.1923640000000001E-2</c:v>
                </c:pt>
                <c:pt idx="190" formatCode="0.00E+00">
                  <c:v>2.7597449999999999E-2</c:v>
                </c:pt>
                <c:pt idx="191" formatCode="0.00E+00">
                  <c:v>-2.5588970000000001E-3</c:v>
                </c:pt>
                <c:pt idx="192" formatCode="0.00E+00">
                  <c:v>1.1974479999999999E-2</c:v>
                </c:pt>
                <c:pt idx="193" formatCode="0.00E+00">
                  <c:v>3.4006439999999999E-2</c:v>
                </c:pt>
                <c:pt idx="194" formatCode="0.00E+00">
                  <c:v>4.193562E-2</c:v>
                </c:pt>
                <c:pt idx="195">
                  <c:v>2.56879E-2</c:v>
                </c:pt>
                <c:pt idx="196" formatCode="0.00E+00">
                  <c:v>-3.9661540000000004E-3</c:v>
                </c:pt>
                <c:pt idx="197" formatCode="0.00E+00">
                  <c:v>2.5626580000000002E-3</c:v>
                </c:pt>
                <c:pt idx="198" formatCode="0.00E+00">
                  <c:v>-1.6882290000000001E-2</c:v>
                </c:pt>
                <c:pt idx="199" formatCode="0.00E+00">
                  <c:v>4.9200820000000001E-3</c:v>
                </c:pt>
                <c:pt idx="200" formatCode="0.00E+00">
                  <c:v>1.0661550000000001E-2</c:v>
                </c:pt>
                <c:pt idx="201" formatCode="0.00E+00">
                  <c:v>1.391263E-2</c:v>
                </c:pt>
                <c:pt idx="202" formatCode="0.00E+00">
                  <c:v>2.499504E-2</c:v>
                </c:pt>
                <c:pt idx="203" formatCode="0.00E+00">
                  <c:v>1.0661550000000001E-2</c:v>
                </c:pt>
                <c:pt idx="204" formatCode="0.00E+00">
                  <c:v>-1.082377E-2</c:v>
                </c:pt>
                <c:pt idx="205" formatCode="0.00E+00">
                  <c:v>1.989784E-2</c:v>
                </c:pt>
                <c:pt idx="206">
                  <c:v>3.3607199999999997E-2</c:v>
                </c:pt>
                <c:pt idx="207" formatCode="0.00E+00">
                  <c:v>1.468176E-2</c:v>
                </c:pt>
                <c:pt idx="208" formatCode="0.00E+00">
                  <c:v>2.7531880000000002E-3</c:v>
                </c:pt>
                <c:pt idx="209" formatCode="0.00E+00">
                  <c:v>2.7325060000000002E-2</c:v>
                </c:pt>
                <c:pt idx="210" formatCode="0.00E+00">
                  <c:v>3.5558159999999998E-2</c:v>
                </c:pt>
                <c:pt idx="211" formatCode="0.00E+00">
                  <c:v>1.9150469999999999E-2</c:v>
                </c:pt>
                <c:pt idx="212" formatCode="0.00E+00">
                  <c:v>2.6027970000000001E-2</c:v>
                </c:pt>
                <c:pt idx="213" formatCode="0.00E+00">
                  <c:v>2.278707E-2</c:v>
                </c:pt>
                <c:pt idx="214" formatCode="0.00E+00">
                  <c:v>3.5849109999999997E-2</c:v>
                </c:pt>
                <c:pt idx="215" formatCode="0.00E+00">
                  <c:v>1.371644E-2</c:v>
                </c:pt>
                <c:pt idx="216" formatCode="0.00E+00">
                  <c:v>2.3138180000000001E-2</c:v>
                </c:pt>
                <c:pt idx="217" formatCode="0.00E+00">
                  <c:v>-1.240601E-2</c:v>
                </c:pt>
                <c:pt idx="218" formatCode="0.00E+00">
                  <c:v>2.339603E-3</c:v>
                </c:pt>
                <c:pt idx="219" formatCode="0.00E+00">
                  <c:v>9.6153290000000006E-3</c:v>
                </c:pt>
                <c:pt idx="220">
                  <c:v>-2.42776E-2</c:v>
                </c:pt>
                <c:pt idx="221" formatCode="0.00E+00">
                  <c:v>4.7996030000000004E-3</c:v>
                </c:pt>
                <c:pt idx="222" formatCode="0.00E+00">
                  <c:v>1.9488080000000001E-2</c:v>
                </c:pt>
                <c:pt idx="223" formatCode="0.00E+00">
                  <c:v>4.3585660000000003E-3</c:v>
                </c:pt>
                <c:pt idx="224" formatCode="0.00E+00">
                  <c:v>-8.3198130000000006E-3</c:v>
                </c:pt>
                <c:pt idx="225" formatCode="0.00E+00">
                  <c:v>2.6036529999999999E-2</c:v>
                </c:pt>
                <c:pt idx="226" formatCode="0.00E+00">
                  <c:v>2.677643E-2</c:v>
                </c:pt>
                <c:pt idx="227" formatCode="0.00E+00">
                  <c:v>3.4727630000000002E-2</c:v>
                </c:pt>
                <c:pt idx="228" formatCode="0.00E+00">
                  <c:v>-2.2030480000000002E-2</c:v>
                </c:pt>
                <c:pt idx="229" formatCode="0.00E+00">
                  <c:v>-3.1575069999999997E-2</c:v>
                </c:pt>
                <c:pt idx="230" formatCode="0.00E+00">
                  <c:v>3.8837149999999998E-3</c:v>
                </c:pt>
                <c:pt idx="231" formatCode="0.00E+00">
                  <c:v>3.0513120000000001E-2</c:v>
                </c:pt>
                <c:pt idx="232" formatCode="0.00E+00">
                  <c:v>4.5180669999999999E-2</c:v>
                </c:pt>
                <c:pt idx="233" formatCode="0.00E+00">
                  <c:v>-6.9931669999999998E-3</c:v>
                </c:pt>
                <c:pt idx="234" formatCode="0.00E+00">
                  <c:v>2.2723449999999999E-2</c:v>
                </c:pt>
                <c:pt idx="235" formatCode="0.00E+00">
                  <c:v>4.4023159999999999E-2</c:v>
                </c:pt>
                <c:pt idx="236" formatCode="0.00E+00">
                  <c:v>-6.0883109999999999E-3</c:v>
                </c:pt>
                <c:pt idx="237" formatCode="0.00E+00">
                  <c:v>-1.986285E-3</c:v>
                </c:pt>
                <c:pt idx="238" formatCode="0.00E+00">
                  <c:v>-7.9340090000000005E-3</c:v>
                </c:pt>
                <c:pt idx="239" formatCode="0.00E+00">
                  <c:v>-9.0246719999999992E-3</c:v>
                </c:pt>
                <c:pt idx="240" formatCode="0.00E+00">
                  <c:v>4.6469609999999998E-3</c:v>
                </c:pt>
                <c:pt idx="241" formatCode="0.00E+00">
                  <c:v>-8.0624619999999994E-3</c:v>
                </c:pt>
                <c:pt idx="242" formatCode="0.00E+00">
                  <c:v>1.5727330000000001E-2</c:v>
                </c:pt>
                <c:pt idx="243" formatCode="0.00E+00">
                  <c:v>3.7067929999999999E-2</c:v>
                </c:pt>
                <c:pt idx="244" formatCode="0.00E+00">
                  <c:v>1.6242679999999999E-3</c:v>
                </c:pt>
                <c:pt idx="245" formatCode="0.00E+00">
                  <c:v>1.185835E-2</c:v>
                </c:pt>
                <c:pt idx="246" formatCode="0.00E+00">
                  <c:v>-2.8231599999999999E-3</c:v>
                </c:pt>
                <c:pt idx="247" formatCode="0.00E+00">
                  <c:v>-2.053425E-2</c:v>
                </c:pt>
                <c:pt idx="248" formatCode="0.00E+00">
                  <c:v>-2.3442569999999999E-2</c:v>
                </c:pt>
                <c:pt idx="249" formatCode="0.00E+00">
                  <c:v>-1.6859160000000002E-2</c:v>
                </c:pt>
                <c:pt idx="250" formatCode="0.00E+00">
                  <c:v>-1.187846E-2</c:v>
                </c:pt>
                <c:pt idx="251" formatCode="0.00E+00">
                  <c:v>3.1001109999999998E-2</c:v>
                </c:pt>
                <c:pt idx="252" formatCode="0.00E+00">
                  <c:v>9.6563840000000005E-3</c:v>
                </c:pt>
                <c:pt idx="253" formatCode="0.00E+00">
                  <c:v>5.4741270000000002E-2</c:v>
                </c:pt>
                <c:pt idx="254" formatCode="0.00E+00">
                  <c:v>-2.0829259999999999E-2</c:v>
                </c:pt>
                <c:pt idx="255" formatCode="0.00E+00">
                  <c:v>1.002046E-2</c:v>
                </c:pt>
                <c:pt idx="256" formatCode="0.00E+00">
                  <c:v>-1.025474E-2</c:v>
                </c:pt>
                <c:pt idx="257" formatCode="0.00E+00">
                  <c:v>4.712363E-2</c:v>
                </c:pt>
                <c:pt idx="258" formatCode="0.00E+00">
                  <c:v>-1.949712E-2</c:v>
                </c:pt>
                <c:pt idx="259" formatCode="0.00E+00">
                  <c:v>2.8231050000000001E-2</c:v>
                </c:pt>
                <c:pt idx="260" formatCode="0.00E+00">
                  <c:v>-1.8933470000000001E-3</c:v>
                </c:pt>
                <c:pt idx="261" formatCode="0.00E+00">
                  <c:v>7.7009870000000003E-3</c:v>
                </c:pt>
                <c:pt idx="262" formatCode="0.00E+00">
                  <c:v>-1.8853140000000001E-2</c:v>
                </c:pt>
                <c:pt idx="263" formatCode="0.00E+00">
                  <c:v>-2.5264120000000001E-2</c:v>
                </c:pt>
                <c:pt idx="264" formatCode="0.00E+00">
                  <c:v>-1.4904560000000001E-2</c:v>
                </c:pt>
                <c:pt idx="265" formatCode="0.00E+00">
                  <c:v>8.8089069999999995E-3</c:v>
                </c:pt>
                <c:pt idx="266" formatCode="0.00E+00">
                  <c:v>5.9686890000000001E-3</c:v>
                </c:pt>
                <c:pt idx="267" formatCode="0.00E+00">
                  <c:v>3.8709090000000002E-2</c:v>
                </c:pt>
                <c:pt idx="268" formatCode="0.00E+00">
                  <c:v>2.536323E-2</c:v>
                </c:pt>
                <c:pt idx="269" formatCode="0.00E+00">
                  <c:v>-3.850081E-3</c:v>
                </c:pt>
                <c:pt idx="270" formatCode="0.00E+00">
                  <c:v>6.6230919999999999E-2</c:v>
                </c:pt>
                <c:pt idx="271" formatCode="0.00E+00">
                  <c:v>9.3431369999999996E-3</c:v>
                </c:pt>
                <c:pt idx="272" formatCode="0.00E+00">
                  <c:v>2.5300219999999998E-2</c:v>
                </c:pt>
                <c:pt idx="273" formatCode="0.00E+00">
                  <c:v>2.1876080000000002E-3</c:v>
                </c:pt>
                <c:pt idx="274" formatCode="0.00E+00">
                  <c:v>-8.3465629999999996E-3</c:v>
                </c:pt>
                <c:pt idx="275" formatCode="0.00E+00">
                  <c:v>-1.826436E-2</c:v>
                </c:pt>
                <c:pt idx="276" formatCode="0.00E+00">
                  <c:v>4.3440020000000003E-2</c:v>
                </c:pt>
                <c:pt idx="277" formatCode="0.00E+00">
                  <c:v>-7.436631E-3</c:v>
                </c:pt>
                <c:pt idx="278" formatCode="0.00E+00">
                  <c:v>-1.544303E-2</c:v>
                </c:pt>
                <c:pt idx="279" formatCode="0.00E+00">
                  <c:v>-1.9779540000000002E-2</c:v>
                </c:pt>
                <c:pt idx="280" formatCode="0.00E+00">
                  <c:v>4.0239629999999998E-2</c:v>
                </c:pt>
                <c:pt idx="281" formatCode="0.00E+00">
                  <c:v>3.8415669999999999E-2</c:v>
                </c:pt>
                <c:pt idx="282" formatCode="0.00E+00">
                  <c:v>-4.2653230000000002E-4</c:v>
                </c:pt>
                <c:pt idx="283" formatCode="0.00E+00">
                  <c:v>-2.1912910000000001E-2</c:v>
                </c:pt>
                <c:pt idx="284" formatCode="0.00E+00">
                  <c:v>1.7898020000000001E-2</c:v>
                </c:pt>
                <c:pt idx="285" formatCode="0.00E+00">
                  <c:v>1.5314380000000001E-2</c:v>
                </c:pt>
                <c:pt idx="286" formatCode="0.00E+00">
                  <c:v>2.8742219999999999E-2</c:v>
                </c:pt>
                <c:pt idx="287" formatCode="0.00E+00">
                  <c:v>2.2987110000000002E-2</c:v>
                </c:pt>
                <c:pt idx="288" formatCode="0.00E+00">
                  <c:v>6.2323630000000003E-3</c:v>
                </c:pt>
                <c:pt idx="289" formatCode="0.00E+00">
                  <c:v>-8.3398880000000002E-3</c:v>
                </c:pt>
                <c:pt idx="290" formatCode="0.00E+00">
                  <c:v>-1.641811E-2</c:v>
                </c:pt>
                <c:pt idx="291">
                  <c:v>-1.90314E-2</c:v>
                </c:pt>
                <c:pt idx="292" formatCode="0.00E+00">
                  <c:v>2.6670340000000001E-2</c:v>
                </c:pt>
                <c:pt idx="293" formatCode="0.00E+00">
                  <c:v>4.2318950000000001E-2</c:v>
                </c:pt>
                <c:pt idx="294" formatCode="0.00E+00">
                  <c:v>4.9053190000000003E-2</c:v>
                </c:pt>
                <c:pt idx="295" formatCode="0.00E+00">
                  <c:v>-4.8822170000000002E-4</c:v>
                </c:pt>
                <c:pt idx="296" formatCode="0.00E+00">
                  <c:v>8.3412069999999998E-3</c:v>
                </c:pt>
                <c:pt idx="297" formatCode="0.00E+00">
                  <c:v>-1.5198359999999999E-2</c:v>
                </c:pt>
                <c:pt idx="298" formatCode="0.00E+00">
                  <c:v>2.5072779999999999E-2</c:v>
                </c:pt>
                <c:pt idx="299" formatCode="0.00E+00">
                  <c:v>1.2614729999999999E-2</c:v>
                </c:pt>
                <c:pt idx="300" formatCode="0.00E+00">
                  <c:v>7.0338060000000001E-3</c:v>
                </c:pt>
                <c:pt idx="301" formatCode="0.00E+00">
                  <c:v>1.8123589999999999E-3</c:v>
                </c:pt>
                <c:pt idx="302" formatCode="0.00E+00">
                  <c:v>5.3362779999999999E-2</c:v>
                </c:pt>
                <c:pt idx="303" formatCode="0.00E+00">
                  <c:v>4.4784300000000003E-3</c:v>
                </c:pt>
                <c:pt idx="304" formatCode="0.00E+00">
                  <c:v>6.6105890000000005E-4</c:v>
                </c:pt>
                <c:pt idx="305" formatCode="0.00E+00">
                  <c:v>1.7129410000000001E-2</c:v>
                </c:pt>
                <c:pt idx="306" formatCode="0.00E+00">
                  <c:v>5.6958160000000001E-2</c:v>
                </c:pt>
                <c:pt idx="307" formatCode="0.00E+00">
                  <c:v>4.5711660000000001E-2</c:v>
                </c:pt>
                <c:pt idx="308" formatCode="0.00E+00">
                  <c:v>-2.6851509999999999E-2</c:v>
                </c:pt>
                <c:pt idx="309" formatCode="0.00E+00">
                  <c:v>-6.5368860000000002E-4</c:v>
                </c:pt>
                <c:pt idx="310" formatCode="0.00E+00">
                  <c:v>5.0863709999999999E-2</c:v>
                </c:pt>
                <c:pt idx="311" formatCode="0.00E+00">
                  <c:v>-3.2263790000000001E-2</c:v>
                </c:pt>
                <c:pt idx="312" formatCode="0.00E+00">
                  <c:v>-2.8568469999999999E-2</c:v>
                </c:pt>
                <c:pt idx="313" formatCode="0.00E+00">
                  <c:v>-1.9065729999999999E-2</c:v>
                </c:pt>
                <c:pt idx="314" formatCode="0.00E+00">
                  <c:v>-4.6132060000000003E-2</c:v>
                </c:pt>
                <c:pt idx="315" formatCode="0.00E+00">
                  <c:v>8.7176859999999995E-2</c:v>
                </c:pt>
                <c:pt idx="316" formatCode="0.00E+00">
                  <c:v>-3.346151E-2</c:v>
                </c:pt>
                <c:pt idx="317" formatCode="0.00E+00">
                  <c:v>1.557445E-2</c:v>
                </c:pt>
                <c:pt idx="318" formatCode="0.00E+00">
                  <c:v>-2.7178890000000001E-2</c:v>
                </c:pt>
                <c:pt idx="319">
                  <c:v>-1.19512E-2</c:v>
                </c:pt>
                <c:pt idx="320" formatCode="0.00E+00">
                  <c:v>-4.6084300000000002E-3</c:v>
                </c:pt>
                <c:pt idx="321" formatCode="0.00E+00">
                  <c:v>2.4982279999999999E-2</c:v>
                </c:pt>
                <c:pt idx="322" formatCode="0.00E+00">
                  <c:v>-4.0539640000000002E-2</c:v>
                </c:pt>
                <c:pt idx="323" formatCode="0.00E+00">
                  <c:v>3.4449889999999997E-2</c:v>
                </c:pt>
                <c:pt idx="324" formatCode="0.00E+00">
                  <c:v>4.1371989999999997E-2</c:v>
                </c:pt>
                <c:pt idx="325" formatCode="0.00E+00">
                  <c:v>7.2366890000000003E-2</c:v>
                </c:pt>
                <c:pt idx="326" formatCode="0.00E+00">
                  <c:v>1.556918E-2</c:v>
                </c:pt>
                <c:pt idx="327" formatCode="0.00E+00">
                  <c:v>-2.2634439999999999E-3</c:v>
                </c:pt>
                <c:pt idx="328" formatCode="0.00E+00">
                  <c:v>3.844525E-2</c:v>
                </c:pt>
                <c:pt idx="329" formatCode="0.00E+00">
                  <c:v>-1.753648E-2</c:v>
                </c:pt>
                <c:pt idx="330" formatCode="0.00E+00">
                  <c:v>2.706648E-2</c:v>
                </c:pt>
                <c:pt idx="331" formatCode="0.00E+00">
                  <c:v>-8.4601889999999999E-3</c:v>
                </c:pt>
                <c:pt idx="332">
                  <c:v>-1.3434E-2</c:v>
                </c:pt>
                <c:pt idx="333" formatCode="0.00E+00">
                  <c:v>1.6539430000000001E-2</c:v>
                </c:pt>
                <c:pt idx="334">
                  <c:v>-1.3967200000000001E-2</c:v>
                </c:pt>
                <c:pt idx="335">
                  <c:v>-6.4109899999999997E-2</c:v>
                </c:pt>
                <c:pt idx="336" formatCode="0.00E+00">
                  <c:v>-4.329885E-2</c:v>
                </c:pt>
                <c:pt idx="337" formatCode="0.00E+00">
                  <c:v>2.8607480000000001E-2</c:v>
                </c:pt>
                <c:pt idx="338" formatCode="0.00E+00">
                  <c:v>3.1591189999999998E-2</c:v>
                </c:pt>
                <c:pt idx="339">
                  <c:v>0.1071085</c:v>
                </c:pt>
                <c:pt idx="340" formatCode="0.00E+00">
                  <c:v>4.0443710000000001E-2</c:v>
                </c:pt>
                <c:pt idx="341" formatCode="0.00E+00">
                  <c:v>6.866095E-3</c:v>
                </c:pt>
                <c:pt idx="342" formatCode="0.00E+00">
                  <c:v>3.483257E-2</c:v>
                </c:pt>
                <c:pt idx="343" formatCode="0.00E+00">
                  <c:v>-3.922925E-2</c:v>
                </c:pt>
                <c:pt idx="344" formatCode="0.00E+00">
                  <c:v>-2.7240879999999999E-3</c:v>
                </c:pt>
                <c:pt idx="345">
                  <c:v>0.1127314</c:v>
                </c:pt>
                <c:pt idx="346" formatCode="0.00E+00">
                  <c:v>-2.013906E-2</c:v>
                </c:pt>
                <c:pt idx="347" formatCode="0.00E+00">
                  <c:v>-9.6310269999999999E-4</c:v>
                </c:pt>
                <c:pt idx="348" formatCode="0.00E+00">
                  <c:v>-3.3383349999999999E-2</c:v>
                </c:pt>
                <c:pt idx="349" formatCode="0.00E+00">
                  <c:v>2.543055E-2</c:v>
                </c:pt>
                <c:pt idx="350" formatCode="0.00E+00">
                  <c:v>9.6592250000000004E-2</c:v>
                </c:pt>
                <c:pt idx="351" formatCode="0.00E+00">
                  <c:v>-5.324541E-2</c:v>
                </c:pt>
                <c:pt idx="352" formatCode="0.00E+00">
                  <c:v>-4.9021229999999999E-2</c:v>
                </c:pt>
                <c:pt idx="353" formatCode="0.00E+00">
                  <c:v>7.2884730000000002E-3</c:v>
                </c:pt>
                <c:pt idx="354" formatCode="0.00E+00">
                  <c:v>-7.9716890000000006E-3</c:v>
                </c:pt>
                <c:pt idx="355" formatCode="0.00E+00">
                  <c:v>2.6730029999999998E-2</c:v>
                </c:pt>
                <c:pt idx="356">
                  <c:v>3.8133100000000003E-2</c:v>
                </c:pt>
                <c:pt idx="357" formatCode="0.00E+00">
                  <c:v>-6.161407E-2</c:v>
                </c:pt>
                <c:pt idx="358" formatCode="0.00E+00">
                  <c:v>6.3576880000000002E-2</c:v>
                </c:pt>
                <c:pt idx="359" formatCode="0.00E+00">
                  <c:v>1.7379459999999999E-2</c:v>
                </c:pt>
                <c:pt idx="360" formatCode="0.00E+00">
                  <c:v>5.2613559999999997E-2</c:v>
                </c:pt>
                <c:pt idx="361" formatCode="0.00E+00">
                  <c:v>-4.176295E-2</c:v>
                </c:pt>
                <c:pt idx="362" formatCode="0.00E+00">
                  <c:v>1.5848149999999998E-2</c:v>
                </c:pt>
                <c:pt idx="363" formatCode="0.00E+00">
                  <c:v>4.8860649999999999E-2</c:v>
                </c:pt>
                <c:pt idx="364" formatCode="0.00E+00">
                  <c:v>3.1700069999999997E-2</c:v>
                </c:pt>
                <c:pt idx="365" formatCode="0.00E+00">
                  <c:v>3.7151589999999998E-2</c:v>
                </c:pt>
                <c:pt idx="366" formatCode="0.00E+00">
                  <c:v>4.0646639999999998E-2</c:v>
                </c:pt>
                <c:pt idx="367" formatCode="0.00E+00">
                  <c:v>2.4208339999999998E-2</c:v>
                </c:pt>
                <c:pt idx="368" formatCode="0.00E+00">
                  <c:v>3.5327940000000002E-2</c:v>
                </c:pt>
                <c:pt idx="369" formatCode="0.00E+00">
                  <c:v>-1.6127160000000001E-2</c:v>
                </c:pt>
                <c:pt idx="370" formatCode="0.00E+00">
                  <c:v>1.257579E-2</c:v>
                </c:pt>
                <c:pt idx="371" formatCode="0.00E+00">
                  <c:v>8.4898109999999999E-2</c:v>
                </c:pt>
                <c:pt idx="372" formatCode="0.00E+00">
                  <c:v>-6.1037239999999996E-3</c:v>
                </c:pt>
                <c:pt idx="373" formatCode="0.00E+00">
                  <c:v>3.1771340000000002E-2</c:v>
                </c:pt>
                <c:pt idx="374" formatCode="0.00E+00">
                  <c:v>2.7085229999999998E-2</c:v>
                </c:pt>
                <c:pt idx="375">
                  <c:v>3.0890299999999999E-2</c:v>
                </c:pt>
                <c:pt idx="376">
                  <c:v>0.1206622</c:v>
                </c:pt>
                <c:pt idx="377" formatCode="0.00E+00">
                  <c:v>-1.7360690000000002E-2</c:v>
                </c:pt>
                <c:pt idx="378" formatCode="0.00E+00">
                  <c:v>-1.6568389999999999E-2</c:v>
                </c:pt>
                <c:pt idx="379" formatCode="0.00E+00">
                  <c:v>6.5187449999999994E-2</c:v>
                </c:pt>
                <c:pt idx="380" formatCode="0.00E+00">
                  <c:v>2.4324829999999999E-2</c:v>
                </c:pt>
                <c:pt idx="381" formatCode="0.00E+00">
                  <c:v>9.2225310000000005E-2</c:v>
                </c:pt>
                <c:pt idx="382" formatCode="0.00E+00">
                  <c:v>4.3229990000000003E-2</c:v>
                </c:pt>
                <c:pt idx="383" formatCode="0.00E+00">
                  <c:v>-1.481094E-2</c:v>
                </c:pt>
                <c:pt idx="384" formatCode="0.00E+00">
                  <c:v>1.071657E-2</c:v>
                </c:pt>
                <c:pt idx="385" formatCode="0.00E+00">
                  <c:v>1.671538E-3</c:v>
                </c:pt>
                <c:pt idx="386" formatCode="0.00E+00">
                  <c:v>-2.4790860000000001E-2</c:v>
                </c:pt>
                <c:pt idx="387" formatCode="0.00E+00">
                  <c:v>1.144096E-2</c:v>
                </c:pt>
                <c:pt idx="388" formatCode="0.00E+00">
                  <c:v>-1.627135E-2</c:v>
                </c:pt>
                <c:pt idx="389" formatCode="0.00E+00">
                  <c:v>1.679723E-2</c:v>
                </c:pt>
                <c:pt idx="390" formatCode="0.00E+00">
                  <c:v>3.526191E-2</c:v>
                </c:pt>
                <c:pt idx="391" formatCode="0.00E+00">
                  <c:v>-3.6143170000000002E-2</c:v>
                </c:pt>
                <c:pt idx="392" formatCode="0.00E+00">
                  <c:v>9.3191910000000003E-2</c:v>
                </c:pt>
                <c:pt idx="393" formatCode="0.00E+00">
                  <c:v>2.681969E-2</c:v>
                </c:pt>
                <c:pt idx="394" formatCode="0.00E+00">
                  <c:v>1.202137E-2</c:v>
                </c:pt>
                <c:pt idx="395" formatCode="0.00E+00">
                  <c:v>2.903008E-2</c:v>
                </c:pt>
                <c:pt idx="396" formatCode="0.00E+00">
                  <c:v>-3.8308019999999998E-2</c:v>
                </c:pt>
                <c:pt idx="397" formatCode="0.00E+00">
                  <c:v>4.0488940000000001E-2</c:v>
                </c:pt>
                <c:pt idx="398" formatCode="0.00E+00">
                  <c:v>-7.5657489999999994E-2</c:v>
                </c:pt>
                <c:pt idx="399">
                  <c:v>-0.1014959</c:v>
                </c:pt>
                <c:pt idx="400" formatCode="0.00E+00">
                  <c:v>-1.145958E-2</c:v>
                </c:pt>
                <c:pt idx="401" formatCode="0.00E+00">
                  <c:v>-1.4263609999999999E-2</c:v>
                </c:pt>
                <c:pt idx="402" formatCode="0.00E+00">
                  <c:v>-2.122539E-2</c:v>
                </c:pt>
                <c:pt idx="403" formatCode="0.00E+00">
                  <c:v>2.1106219999999999E-3</c:v>
                </c:pt>
                <c:pt idx="404" formatCode="0.00E+00">
                  <c:v>5.6553550000000001E-2</c:v>
                </c:pt>
                <c:pt idx="405" formatCode="0.00E+00">
                  <c:v>7.4161350000000001E-2</c:v>
                </c:pt>
                <c:pt idx="406" formatCode="0.00E+00">
                  <c:v>8.1347589999999997E-2</c:v>
                </c:pt>
                <c:pt idx="407" formatCode="0.00E+00">
                  <c:v>-6.351387E-2</c:v>
                </c:pt>
                <c:pt idx="408" formatCode="0.00E+00">
                  <c:v>7.0309360000000001E-2</c:v>
                </c:pt>
                <c:pt idx="409" formatCode="0.00E+00">
                  <c:v>-5.301554E-3</c:v>
                </c:pt>
                <c:pt idx="410" formatCode="0.00E+00">
                  <c:v>8.6481580000000002E-2</c:v>
                </c:pt>
                <c:pt idx="411" formatCode="0.00E+00">
                  <c:v>8.2952970000000001E-2</c:v>
                </c:pt>
                <c:pt idx="412" formatCode="0.00E+00">
                  <c:v>2.0271190000000001E-2</c:v>
                </c:pt>
                <c:pt idx="413">
                  <c:v>6.46452E-2</c:v>
                </c:pt>
                <c:pt idx="414" formatCode="0.00E+00">
                  <c:v>1.435116E-2</c:v>
                </c:pt>
                <c:pt idx="415" formatCode="0.00E+00">
                  <c:v>5.7270410000000001E-2</c:v>
                </c:pt>
                <c:pt idx="416" formatCode="0.00E+00">
                  <c:v>-3.1459309999999997E-2</c:v>
                </c:pt>
                <c:pt idx="417" formatCode="0.00E+00">
                  <c:v>5.7675320000000002E-2</c:v>
                </c:pt>
                <c:pt idx="418" formatCode="0.00E+00">
                  <c:v>7.9744289999999995E-2</c:v>
                </c:pt>
                <c:pt idx="419" formatCode="0.00E+00">
                  <c:v>-1.7428249999999999E-3</c:v>
                </c:pt>
                <c:pt idx="420" formatCode="0.00E+00">
                  <c:v>-6.2827659999999994E-2</c:v>
                </c:pt>
                <c:pt idx="421" formatCode="0.00E+00">
                  <c:v>6.6850690000000004E-2</c:v>
                </c:pt>
                <c:pt idx="422">
                  <c:v>-0.10369589999999999</c:v>
                </c:pt>
                <c:pt idx="423" formatCode="0.00E+00">
                  <c:v>6.284679E-2</c:v>
                </c:pt>
                <c:pt idx="424" formatCode="0.00E+00">
                  <c:v>2.1599599999999998E-3</c:v>
                </c:pt>
                <c:pt idx="425" formatCode="0.00E+00">
                  <c:v>3.4924440000000001E-2</c:v>
                </c:pt>
                <c:pt idx="426" formatCode="0.00E+00">
                  <c:v>4.5786319999999998E-2</c:v>
                </c:pt>
                <c:pt idx="427" formatCode="0.00E+00">
                  <c:v>-2.8186849999999999E-2</c:v>
                </c:pt>
                <c:pt idx="428" formatCode="0.00E+00">
                  <c:v>1.568071E-2</c:v>
                </c:pt>
                <c:pt idx="429" formatCode="0.00E+00">
                  <c:v>-1.262739E-2</c:v>
                </c:pt>
                <c:pt idx="430" formatCode="0.00E+00">
                  <c:v>-1.8783640000000001E-2</c:v>
                </c:pt>
                <c:pt idx="431" formatCode="0.00E+00">
                  <c:v>-4.7543240000000001E-2</c:v>
                </c:pt>
                <c:pt idx="432">
                  <c:v>-2.0329799999999999E-2</c:v>
                </c:pt>
                <c:pt idx="433" formatCode="0.00E+00">
                  <c:v>5.8157649999999998E-2</c:v>
                </c:pt>
                <c:pt idx="434" formatCode="0.00E+00">
                  <c:v>-9.5029180000000005E-2</c:v>
                </c:pt>
                <c:pt idx="435" formatCode="0.00E+00">
                  <c:v>3.7310070000000001E-2</c:v>
                </c:pt>
                <c:pt idx="436" formatCode="0.00E+00">
                  <c:v>-1.2434779999999999E-2</c:v>
                </c:pt>
                <c:pt idx="437">
                  <c:v>0.14972659999999999</c:v>
                </c:pt>
                <c:pt idx="438" formatCode="0.00E+00">
                  <c:v>-9.9888089999999999E-2</c:v>
                </c:pt>
                <c:pt idx="439" formatCode="0.00E+00">
                  <c:v>-2.3562329999999999E-2</c:v>
                </c:pt>
                <c:pt idx="440">
                  <c:v>-0.22912150000000001</c:v>
                </c:pt>
              </c:numCache>
            </c:numRef>
          </c:yVal>
          <c:smooth val="0"/>
        </c:ser>
        <c:ser>
          <c:idx val="3"/>
          <c:order val="1"/>
          <c:tx>
            <c:strRef>
              <c:f>'Anisotropy Fit'!$C$4</c:f>
              <c:strCache>
                <c:ptCount val="1"/>
                <c:pt idx="0">
                  <c:v>55.9 kDa - high pH</c:v>
                </c:pt>
              </c:strCache>
            </c:strRef>
          </c:tx>
          <c:spPr>
            <a:ln w="15875">
              <a:solidFill>
                <a:schemeClr val="tx1"/>
              </a:solidFill>
            </a:ln>
          </c:spPr>
          <c:marker>
            <c:symbol val="none"/>
          </c:marker>
          <c:xVal>
            <c:numRef>
              <c:f>'Anisotropy Fit'!$K$56:$K$493</c:f>
              <c:numCache>
                <c:formatCode>General</c:formatCode>
                <c:ptCount val="438"/>
                <c:pt idx="0">
                  <c:v>69</c:v>
                </c:pt>
                <c:pt idx="1">
                  <c:v>70</c:v>
                </c:pt>
                <c:pt idx="2">
                  <c:v>71</c:v>
                </c:pt>
                <c:pt idx="3">
                  <c:v>72</c:v>
                </c:pt>
                <c:pt idx="4">
                  <c:v>73</c:v>
                </c:pt>
                <c:pt idx="5">
                  <c:v>74</c:v>
                </c:pt>
                <c:pt idx="6">
                  <c:v>75</c:v>
                </c:pt>
                <c:pt idx="7">
                  <c:v>76</c:v>
                </c:pt>
                <c:pt idx="8">
                  <c:v>77</c:v>
                </c:pt>
                <c:pt idx="9">
                  <c:v>78</c:v>
                </c:pt>
                <c:pt idx="10">
                  <c:v>79</c:v>
                </c:pt>
                <c:pt idx="11">
                  <c:v>80</c:v>
                </c:pt>
                <c:pt idx="12">
                  <c:v>81</c:v>
                </c:pt>
                <c:pt idx="13">
                  <c:v>82</c:v>
                </c:pt>
                <c:pt idx="14">
                  <c:v>83</c:v>
                </c:pt>
                <c:pt idx="15">
                  <c:v>84</c:v>
                </c:pt>
                <c:pt idx="16">
                  <c:v>85</c:v>
                </c:pt>
                <c:pt idx="17">
                  <c:v>86</c:v>
                </c:pt>
                <c:pt idx="18">
                  <c:v>87</c:v>
                </c:pt>
                <c:pt idx="19">
                  <c:v>88</c:v>
                </c:pt>
                <c:pt idx="20">
                  <c:v>89</c:v>
                </c:pt>
                <c:pt idx="21">
                  <c:v>90</c:v>
                </c:pt>
                <c:pt idx="22">
                  <c:v>91</c:v>
                </c:pt>
                <c:pt idx="23">
                  <c:v>92</c:v>
                </c:pt>
                <c:pt idx="24">
                  <c:v>93</c:v>
                </c:pt>
                <c:pt idx="25">
                  <c:v>94</c:v>
                </c:pt>
                <c:pt idx="26">
                  <c:v>95</c:v>
                </c:pt>
                <c:pt idx="27">
                  <c:v>96</c:v>
                </c:pt>
                <c:pt idx="28">
                  <c:v>97</c:v>
                </c:pt>
                <c:pt idx="29">
                  <c:v>98</c:v>
                </c:pt>
                <c:pt idx="30">
                  <c:v>99</c:v>
                </c:pt>
                <c:pt idx="31">
                  <c:v>100</c:v>
                </c:pt>
                <c:pt idx="32">
                  <c:v>101</c:v>
                </c:pt>
                <c:pt idx="33">
                  <c:v>102</c:v>
                </c:pt>
                <c:pt idx="34">
                  <c:v>103</c:v>
                </c:pt>
                <c:pt idx="35">
                  <c:v>104</c:v>
                </c:pt>
                <c:pt idx="36">
                  <c:v>105</c:v>
                </c:pt>
                <c:pt idx="37">
                  <c:v>106</c:v>
                </c:pt>
                <c:pt idx="38">
                  <c:v>107</c:v>
                </c:pt>
                <c:pt idx="39">
                  <c:v>108</c:v>
                </c:pt>
                <c:pt idx="40">
                  <c:v>109</c:v>
                </c:pt>
                <c:pt idx="41">
                  <c:v>110</c:v>
                </c:pt>
                <c:pt idx="42">
                  <c:v>111</c:v>
                </c:pt>
                <c:pt idx="43">
                  <c:v>112</c:v>
                </c:pt>
                <c:pt idx="44">
                  <c:v>113</c:v>
                </c:pt>
                <c:pt idx="45">
                  <c:v>114</c:v>
                </c:pt>
                <c:pt idx="46">
                  <c:v>115</c:v>
                </c:pt>
                <c:pt idx="47">
                  <c:v>116</c:v>
                </c:pt>
                <c:pt idx="48">
                  <c:v>117</c:v>
                </c:pt>
                <c:pt idx="49">
                  <c:v>118</c:v>
                </c:pt>
                <c:pt idx="50">
                  <c:v>119</c:v>
                </c:pt>
                <c:pt idx="51">
                  <c:v>120</c:v>
                </c:pt>
                <c:pt idx="52">
                  <c:v>121</c:v>
                </c:pt>
                <c:pt idx="53">
                  <c:v>122</c:v>
                </c:pt>
                <c:pt idx="54">
                  <c:v>123</c:v>
                </c:pt>
                <c:pt idx="55">
                  <c:v>124</c:v>
                </c:pt>
                <c:pt idx="56">
                  <c:v>125</c:v>
                </c:pt>
                <c:pt idx="57">
                  <c:v>126</c:v>
                </c:pt>
                <c:pt idx="58">
                  <c:v>127</c:v>
                </c:pt>
                <c:pt idx="59">
                  <c:v>128</c:v>
                </c:pt>
                <c:pt idx="60">
                  <c:v>129</c:v>
                </c:pt>
                <c:pt idx="61">
                  <c:v>130</c:v>
                </c:pt>
                <c:pt idx="62">
                  <c:v>131</c:v>
                </c:pt>
                <c:pt idx="63">
                  <c:v>132</c:v>
                </c:pt>
                <c:pt idx="64">
                  <c:v>133</c:v>
                </c:pt>
                <c:pt idx="65">
                  <c:v>134</c:v>
                </c:pt>
                <c:pt idx="66">
                  <c:v>135</c:v>
                </c:pt>
                <c:pt idx="67">
                  <c:v>136</c:v>
                </c:pt>
                <c:pt idx="68">
                  <c:v>137</c:v>
                </c:pt>
                <c:pt idx="69">
                  <c:v>138</c:v>
                </c:pt>
                <c:pt idx="70">
                  <c:v>139</c:v>
                </c:pt>
                <c:pt idx="71">
                  <c:v>140</c:v>
                </c:pt>
                <c:pt idx="72">
                  <c:v>141</c:v>
                </c:pt>
                <c:pt idx="73">
                  <c:v>142</c:v>
                </c:pt>
                <c:pt idx="74">
                  <c:v>143</c:v>
                </c:pt>
                <c:pt idx="75">
                  <c:v>144</c:v>
                </c:pt>
                <c:pt idx="76">
                  <c:v>145</c:v>
                </c:pt>
                <c:pt idx="77">
                  <c:v>146</c:v>
                </c:pt>
                <c:pt idx="78">
                  <c:v>147</c:v>
                </c:pt>
                <c:pt idx="79">
                  <c:v>148</c:v>
                </c:pt>
                <c:pt idx="80">
                  <c:v>149</c:v>
                </c:pt>
                <c:pt idx="81">
                  <c:v>150</c:v>
                </c:pt>
                <c:pt idx="82">
                  <c:v>151</c:v>
                </c:pt>
                <c:pt idx="83">
                  <c:v>152</c:v>
                </c:pt>
                <c:pt idx="84">
                  <c:v>153</c:v>
                </c:pt>
                <c:pt idx="85">
                  <c:v>154</c:v>
                </c:pt>
                <c:pt idx="86">
                  <c:v>155</c:v>
                </c:pt>
                <c:pt idx="87">
                  <c:v>156</c:v>
                </c:pt>
                <c:pt idx="88">
                  <c:v>157</c:v>
                </c:pt>
                <c:pt idx="89">
                  <c:v>158</c:v>
                </c:pt>
                <c:pt idx="90">
                  <c:v>159</c:v>
                </c:pt>
                <c:pt idx="91">
                  <c:v>160</c:v>
                </c:pt>
                <c:pt idx="92">
                  <c:v>161</c:v>
                </c:pt>
                <c:pt idx="93">
                  <c:v>162</c:v>
                </c:pt>
                <c:pt idx="94">
                  <c:v>163</c:v>
                </c:pt>
                <c:pt idx="95">
                  <c:v>164</c:v>
                </c:pt>
                <c:pt idx="96">
                  <c:v>165</c:v>
                </c:pt>
                <c:pt idx="97">
                  <c:v>166</c:v>
                </c:pt>
                <c:pt idx="98">
                  <c:v>167</c:v>
                </c:pt>
                <c:pt idx="99">
                  <c:v>168</c:v>
                </c:pt>
                <c:pt idx="100">
                  <c:v>169</c:v>
                </c:pt>
                <c:pt idx="101">
                  <c:v>170</c:v>
                </c:pt>
                <c:pt idx="102">
                  <c:v>171</c:v>
                </c:pt>
                <c:pt idx="103">
                  <c:v>172</c:v>
                </c:pt>
                <c:pt idx="104">
                  <c:v>173</c:v>
                </c:pt>
                <c:pt idx="105">
                  <c:v>174</c:v>
                </c:pt>
                <c:pt idx="106">
                  <c:v>175</c:v>
                </c:pt>
                <c:pt idx="107">
                  <c:v>176</c:v>
                </c:pt>
                <c:pt idx="108">
                  <c:v>177</c:v>
                </c:pt>
                <c:pt idx="109">
                  <c:v>178</c:v>
                </c:pt>
                <c:pt idx="110">
                  <c:v>179</c:v>
                </c:pt>
                <c:pt idx="111">
                  <c:v>180</c:v>
                </c:pt>
                <c:pt idx="112">
                  <c:v>181</c:v>
                </c:pt>
                <c:pt idx="113">
                  <c:v>182</c:v>
                </c:pt>
                <c:pt idx="114">
                  <c:v>183</c:v>
                </c:pt>
                <c:pt idx="115">
                  <c:v>184</c:v>
                </c:pt>
                <c:pt idx="116">
                  <c:v>185</c:v>
                </c:pt>
                <c:pt idx="117">
                  <c:v>186</c:v>
                </c:pt>
                <c:pt idx="118">
                  <c:v>187</c:v>
                </c:pt>
                <c:pt idx="119">
                  <c:v>188</c:v>
                </c:pt>
                <c:pt idx="120">
                  <c:v>189</c:v>
                </c:pt>
                <c:pt idx="121">
                  <c:v>190</c:v>
                </c:pt>
                <c:pt idx="122">
                  <c:v>191</c:v>
                </c:pt>
                <c:pt idx="123">
                  <c:v>192</c:v>
                </c:pt>
                <c:pt idx="124">
                  <c:v>193</c:v>
                </c:pt>
                <c:pt idx="125">
                  <c:v>194</c:v>
                </c:pt>
                <c:pt idx="126">
                  <c:v>195</c:v>
                </c:pt>
                <c:pt idx="127">
                  <c:v>196</c:v>
                </c:pt>
                <c:pt idx="128">
                  <c:v>197</c:v>
                </c:pt>
                <c:pt idx="129">
                  <c:v>198</c:v>
                </c:pt>
                <c:pt idx="130">
                  <c:v>199</c:v>
                </c:pt>
                <c:pt idx="131">
                  <c:v>200</c:v>
                </c:pt>
                <c:pt idx="132">
                  <c:v>201</c:v>
                </c:pt>
                <c:pt idx="133">
                  <c:v>202</c:v>
                </c:pt>
                <c:pt idx="134">
                  <c:v>203</c:v>
                </c:pt>
                <c:pt idx="135">
                  <c:v>204</c:v>
                </c:pt>
                <c:pt idx="136">
                  <c:v>205</c:v>
                </c:pt>
                <c:pt idx="137">
                  <c:v>206</c:v>
                </c:pt>
                <c:pt idx="138">
                  <c:v>207</c:v>
                </c:pt>
                <c:pt idx="139">
                  <c:v>208</c:v>
                </c:pt>
                <c:pt idx="140">
                  <c:v>209</c:v>
                </c:pt>
                <c:pt idx="141">
                  <c:v>210</c:v>
                </c:pt>
                <c:pt idx="142">
                  <c:v>211</c:v>
                </c:pt>
                <c:pt idx="143">
                  <c:v>212</c:v>
                </c:pt>
                <c:pt idx="144">
                  <c:v>213</c:v>
                </c:pt>
                <c:pt idx="145">
                  <c:v>214</c:v>
                </c:pt>
                <c:pt idx="146">
                  <c:v>215</c:v>
                </c:pt>
                <c:pt idx="147">
                  <c:v>216</c:v>
                </c:pt>
                <c:pt idx="148">
                  <c:v>217</c:v>
                </c:pt>
                <c:pt idx="149">
                  <c:v>218</c:v>
                </c:pt>
                <c:pt idx="150">
                  <c:v>219</c:v>
                </c:pt>
                <c:pt idx="151">
                  <c:v>220</c:v>
                </c:pt>
                <c:pt idx="152">
                  <c:v>221</c:v>
                </c:pt>
                <c:pt idx="153">
                  <c:v>222</c:v>
                </c:pt>
                <c:pt idx="154">
                  <c:v>223</c:v>
                </c:pt>
                <c:pt idx="155">
                  <c:v>224</c:v>
                </c:pt>
                <c:pt idx="156">
                  <c:v>225</c:v>
                </c:pt>
                <c:pt idx="157">
                  <c:v>226</c:v>
                </c:pt>
                <c:pt idx="158">
                  <c:v>227</c:v>
                </c:pt>
                <c:pt idx="159">
                  <c:v>228</c:v>
                </c:pt>
                <c:pt idx="160">
                  <c:v>229</c:v>
                </c:pt>
                <c:pt idx="161">
                  <c:v>230</c:v>
                </c:pt>
                <c:pt idx="162">
                  <c:v>231</c:v>
                </c:pt>
                <c:pt idx="163">
                  <c:v>232</c:v>
                </c:pt>
                <c:pt idx="164">
                  <c:v>233</c:v>
                </c:pt>
                <c:pt idx="165">
                  <c:v>234</c:v>
                </c:pt>
                <c:pt idx="166">
                  <c:v>235</c:v>
                </c:pt>
                <c:pt idx="167">
                  <c:v>236</c:v>
                </c:pt>
                <c:pt idx="168">
                  <c:v>237</c:v>
                </c:pt>
                <c:pt idx="169">
                  <c:v>238</c:v>
                </c:pt>
                <c:pt idx="170">
                  <c:v>239</c:v>
                </c:pt>
                <c:pt idx="171">
                  <c:v>240</c:v>
                </c:pt>
                <c:pt idx="172">
                  <c:v>241</c:v>
                </c:pt>
                <c:pt idx="173">
                  <c:v>242</c:v>
                </c:pt>
                <c:pt idx="174">
                  <c:v>243</c:v>
                </c:pt>
                <c:pt idx="175">
                  <c:v>244</c:v>
                </c:pt>
                <c:pt idx="176">
                  <c:v>245</c:v>
                </c:pt>
                <c:pt idx="177">
                  <c:v>246</c:v>
                </c:pt>
                <c:pt idx="178">
                  <c:v>247</c:v>
                </c:pt>
                <c:pt idx="179">
                  <c:v>248</c:v>
                </c:pt>
                <c:pt idx="180">
                  <c:v>249</c:v>
                </c:pt>
                <c:pt idx="181">
                  <c:v>250</c:v>
                </c:pt>
                <c:pt idx="182">
                  <c:v>251</c:v>
                </c:pt>
                <c:pt idx="183">
                  <c:v>252</c:v>
                </c:pt>
                <c:pt idx="184">
                  <c:v>253</c:v>
                </c:pt>
                <c:pt idx="185">
                  <c:v>254</c:v>
                </c:pt>
                <c:pt idx="186">
                  <c:v>255</c:v>
                </c:pt>
                <c:pt idx="187">
                  <c:v>256</c:v>
                </c:pt>
                <c:pt idx="188">
                  <c:v>257</c:v>
                </c:pt>
                <c:pt idx="189">
                  <c:v>258</c:v>
                </c:pt>
                <c:pt idx="190">
                  <c:v>259</c:v>
                </c:pt>
                <c:pt idx="191">
                  <c:v>260</c:v>
                </c:pt>
                <c:pt idx="192">
                  <c:v>261</c:v>
                </c:pt>
                <c:pt idx="193">
                  <c:v>262</c:v>
                </c:pt>
                <c:pt idx="194">
                  <c:v>263</c:v>
                </c:pt>
                <c:pt idx="195">
                  <c:v>264</c:v>
                </c:pt>
                <c:pt idx="196">
                  <c:v>265</c:v>
                </c:pt>
                <c:pt idx="197">
                  <c:v>266</c:v>
                </c:pt>
                <c:pt idx="198">
                  <c:v>267</c:v>
                </c:pt>
                <c:pt idx="199">
                  <c:v>268</c:v>
                </c:pt>
                <c:pt idx="200">
                  <c:v>269</c:v>
                </c:pt>
                <c:pt idx="201">
                  <c:v>270</c:v>
                </c:pt>
                <c:pt idx="202">
                  <c:v>271</c:v>
                </c:pt>
                <c:pt idx="203">
                  <c:v>272</c:v>
                </c:pt>
                <c:pt idx="204">
                  <c:v>273</c:v>
                </c:pt>
                <c:pt idx="205">
                  <c:v>274</c:v>
                </c:pt>
                <c:pt idx="206">
                  <c:v>275</c:v>
                </c:pt>
                <c:pt idx="207">
                  <c:v>276</c:v>
                </c:pt>
                <c:pt idx="208">
                  <c:v>277</c:v>
                </c:pt>
                <c:pt idx="209">
                  <c:v>278</c:v>
                </c:pt>
                <c:pt idx="210">
                  <c:v>279</c:v>
                </c:pt>
                <c:pt idx="211">
                  <c:v>280</c:v>
                </c:pt>
                <c:pt idx="212">
                  <c:v>281</c:v>
                </c:pt>
                <c:pt idx="213">
                  <c:v>282</c:v>
                </c:pt>
                <c:pt idx="214">
                  <c:v>283</c:v>
                </c:pt>
                <c:pt idx="215">
                  <c:v>284</c:v>
                </c:pt>
                <c:pt idx="216">
                  <c:v>285</c:v>
                </c:pt>
                <c:pt idx="217">
                  <c:v>286</c:v>
                </c:pt>
                <c:pt idx="218">
                  <c:v>287</c:v>
                </c:pt>
                <c:pt idx="219">
                  <c:v>288</c:v>
                </c:pt>
                <c:pt idx="220">
                  <c:v>289</c:v>
                </c:pt>
                <c:pt idx="221">
                  <c:v>290</c:v>
                </c:pt>
                <c:pt idx="222">
                  <c:v>291</c:v>
                </c:pt>
                <c:pt idx="223">
                  <c:v>292</c:v>
                </c:pt>
                <c:pt idx="224">
                  <c:v>293</c:v>
                </c:pt>
                <c:pt idx="225">
                  <c:v>294</c:v>
                </c:pt>
                <c:pt idx="226">
                  <c:v>295</c:v>
                </c:pt>
                <c:pt idx="227">
                  <c:v>296</c:v>
                </c:pt>
                <c:pt idx="228">
                  <c:v>297</c:v>
                </c:pt>
                <c:pt idx="229">
                  <c:v>298</c:v>
                </c:pt>
                <c:pt idx="230">
                  <c:v>299</c:v>
                </c:pt>
                <c:pt idx="231">
                  <c:v>300</c:v>
                </c:pt>
                <c:pt idx="232">
                  <c:v>301</c:v>
                </c:pt>
                <c:pt idx="233">
                  <c:v>302</c:v>
                </c:pt>
                <c:pt idx="234">
                  <c:v>303</c:v>
                </c:pt>
                <c:pt idx="235">
                  <c:v>304</c:v>
                </c:pt>
                <c:pt idx="236">
                  <c:v>305</c:v>
                </c:pt>
                <c:pt idx="237">
                  <c:v>306</c:v>
                </c:pt>
                <c:pt idx="238">
                  <c:v>307</c:v>
                </c:pt>
                <c:pt idx="239">
                  <c:v>308</c:v>
                </c:pt>
                <c:pt idx="240">
                  <c:v>309</c:v>
                </c:pt>
                <c:pt idx="241">
                  <c:v>310</c:v>
                </c:pt>
                <c:pt idx="242">
                  <c:v>311</c:v>
                </c:pt>
                <c:pt idx="243">
                  <c:v>312</c:v>
                </c:pt>
                <c:pt idx="244">
                  <c:v>313</c:v>
                </c:pt>
                <c:pt idx="245">
                  <c:v>314</c:v>
                </c:pt>
                <c:pt idx="246">
                  <c:v>315</c:v>
                </c:pt>
                <c:pt idx="247">
                  <c:v>316</c:v>
                </c:pt>
                <c:pt idx="248">
                  <c:v>317</c:v>
                </c:pt>
                <c:pt idx="249">
                  <c:v>318</c:v>
                </c:pt>
                <c:pt idx="250">
                  <c:v>319</c:v>
                </c:pt>
                <c:pt idx="251">
                  <c:v>320</c:v>
                </c:pt>
                <c:pt idx="252">
                  <c:v>321</c:v>
                </c:pt>
                <c:pt idx="253">
                  <c:v>322</c:v>
                </c:pt>
                <c:pt idx="254">
                  <c:v>323</c:v>
                </c:pt>
                <c:pt idx="255">
                  <c:v>324</c:v>
                </c:pt>
                <c:pt idx="256">
                  <c:v>325</c:v>
                </c:pt>
                <c:pt idx="257">
                  <c:v>326</c:v>
                </c:pt>
                <c:pt idx="258">
                  <c:v>327</c:v>
                </c:pt>
                <c:pt idx="259">
                  <c:v>328</c:v>
                </c:pt>
                <c:pt idx="260">
                  <c:v>329</c:v>
                </c:pt>
                <c:pt idx="261">
                  <c:v>330</c:v>
                </c:pt>
                <c:pt idx="262">
                  <c:v>331</c:v>
                </c:pt>
                <c:pt idx="263">
                  <c:v>332</c:v>
                </c:pt>
                <c:pt idx="264">
                  <c:v>333</c:v>
                </c:pt>
                <c:pt idx="265">
                  <c:v>334</c:v>
                </c:pt>
                <c:pt idx="266">
                  <c:v>335</c:v>
                </c:pt>
                <c:pt idx="267">
                  <c:v>336</c:v>
                </c:pt>
                <c:pt idx="268">
                  <c:v>337</c:v>
                </c:pt>
                <c:pt idx="269">
                  <c:v>338</c:v>
                </c:pt>
                <c:pt idx="270">
                  <c:v>339</c:v>
                </c:pt>
                <c:pt idx="271">
                  <c:v>340</c:v>
                </c:pt>
                <c:pt idx="272">
                  <c:v>341</c:v>
                </c:pt>
                <c:pt idx="273">
                  <c:v>342</c:v>
                </c:pt>
                <c:pt idx="274">
                  <c:v>343</c:v>
                </c:pt>
                <c:pt idx="275">
                  <c:v>344</c:v>
                </c:pt>
                <c:pt idx="276">
                  <c:v>345</c:v>
                </c:pt>
                <c:pt idx="277">
                  <c:v>346</c:v>
                </c:pt>
                <c:pt idx="278">
                  <c:v>347</c:v>
                </c:pt>
                <c:pt idx="279">
                  <c:v>348</c:v>
                </c:pt>
                <c:pt idx="280">
                  <c:v>349</c:v>
                </c:pt>
                <c:pt idx="281">
                  <c:v>350</c:v>
                </c:pt>
                <c:pt idx="282">
                  <c:v>351</c:v>
                </c:pt>
                <c:pt idx="283">
                  <c:v>352</c:v>
                </c:pt>
                <c:pt idx="284">
                  <c:v>353</c:v>
                </c:pt>
                <c:pt idx="285">
                  <c:v>354</c:v>
                </c:pt>
                <c:pt idx="286">
                  <c:v>355</c:v>
                </c:pt>
                <c:pt idx="287">
                  <c:v>356</c:v>
                </c:pt>
                <c:pt idx="288">
                  <c:v>357</c:v>
                </c:pt>
                <c:pt idx="289">
                  <c:v>358</c:v>
                </c:pt>
                <c:pt idx="290">
                  <c:v>359</c:v>
                </c:pt>
                <c:pt idx="291">
                  <c:v>360</c:v>
                </c:pt>
                <c:pt idx="292">
                  <c:v>361</c:v>
                </c:pt>
                <c:pt idx="293">
                  <c:v>362</c:v>
                </c:pt>
                <c:pt idx="294">
                  <c:v>363</c:v>
                </c:pt>
                <c:pt idx="295">
                  <c:v>364</c:v>
                </c:pt>
                <c:pt idx="296">
                  <c:v>365</c:v>
                </c:pt>
                <c:pt idx="297">
                  <c:v>366</c:v>
                </c:pt>
                <c:pt idx="298">
                  <c:v>367</c:v>
                </c:pt>
                <c:pt idx="299">
                  <c:v>368</c:v>
                </c:pt>
                <c:pt idx="300">
                  <c:v>369</c:v>
                </c:pt>
                <c:pt idx="301">
                  <c:v>370</c:v>
                </c:pt>
                <c:pt idx="302">
                  <c:v>371</c:v>
                </c:pt>
                <c:pt idx="303">
                  <c:v>372</c:v>
                </c:pt>
                <c:pt idx="304">
                  <c:v>373</c:v>
                </c:pt>
                <c:pt idx="305">
                  <c:v>374</c:v>
                </c:pt>
                <c:pt idx="306">
                  <c:v>375</c:v>
                </c:pt>
                <c:pt idx="307">
                  <c:v>376</c:v>
                </c:pt>
                <c:pt idx="308">
                  <c:v>377</c:v>
                </c:pt>
                <c:pt idx="309">
                  <c:v>378</c:v>
                </c:pt>
                <c:pt idx="310">
                  <c:v>379</c:v>
                </c:pt>
                <c:pt idx="311">
                  <c:v>380</c:v>
                </c:pt>
                <c:pt idx="312">
                  <c:v>381</c:v>
                </c:pt>
                <c:pt idx="313">
                  <c:v>382</c:v>
                </c:pt>
                <c:pt idx="314">
                  <c:v>383</c:v>
                </c:pt>
                <c:pt idx="315">
                  <c:v>384</c:v>
                </c:pt>
                <c:pt idx="316">
                  <c:v>385</c:v>
                </c:pt>
                <c:pt idx="317">
                  <c:v>386</c:v>
                </c:pt>
                <c:pt idx="318">
                  <c:v>387</c:v>
                </c:pt>
                <c:pt idx="319">
                  <c:v>388</c:v>
                </c:pt>
                <c:pt idx="320">
                  <c:v>389</c:v>
                </c:pt>
                <c:pt idx="321">
                  <c:v>390</c:v>
                </c:pt>
                <c:pt idx="322">
                  <c:v>391</c:v>
                </c:pt>
                <c:pt idx="323">
                  <c:v>392</c:v>
                </c:pt>
                <c:pt idx="324">
                  <c:v>393</c:v>
                </c:pt>
                <c:pt idx="325">
                  <c:v>394</c:v>
                </c:pt>
                <c:pt idx="326">
                  <c:v>395</c:v>
                </c:pt>
                <c:pt idx="327">
                  <c:v>396</c:v>
                </c:pt>
                <c:pt idx="328">
                  <c:v>397</c:v>
                </c:pt>
                <c:pt idx="329">
                  <c:v>398</c:v>
                </c:pt>
                <c:pt idx="330">
                  <c:v>399</c:v>
                </c:pt>
                <c:pt idx="331">
                  <c:v>400</c:v>
                </c:pt>
                <c:pt idx="332">
                  <c:v>401</c:v>
                </c:pt>
                <c:pt idx="333">
                  <c:v>402</c:v>
                </c:pt>
                <c:pt idx="334">
                  <c:v>403</c:v>
                </c:pt>
                <c:pt idx="335">
                  <c:v>404</c:v>
                </c:pt>
                <c:pt idx="336">
                  <c:v>405</c:v>
                </c:pt>
                <c:pt idx="337">
                  <c:v>406</c:v>
                </c:pt>
                <c:pt idx="338">
                  <c:v>407</c:v>
                </c:pt>
                <c:pt idx="339">
                  <c:v>408</c:v>
                </c:pt>
                <c:pt idx="340">
                  <c:v>409</c:v>
                </c:pt>
                <c:pt idx="341">
                  <c:v>410</c:v>
                </c:pt>
                <c:pt idx="342">
                  <c:v>411</c:v>
                </c:pt>
                <c:pt idx="343">
                  <c:v>412</c:v>
                </c:pt>
                <c:pt idx="344">
                  <c:v>413</c:v>
                </c:pt>
                <c:pt idx="345">
                  <c:v>414</c:v>
                </c:pt>
                <c:pt idx="346">
                  <c:v>415</c:v>
                </c:pt>
                <c:pt idx="347">
                  <c:v>416</c:v>
                </c:pt>
                <c:pt idx="348">
                  <c:v>417</c:v>
                </c:pt>
                <c:pt idx="349">
                  <c:v>418</c:v>
                </c:pt>
                <c:pt idx="350">
                  <c:v>419</c:v>
                </c:pt>
                <c:pt idx="351">
                  <c:v>420</c:v>
                </c:pt>
                <c:pt idx="352">
                  <c:v>421</c:v>
                </c:pt>
                <c:pt idx="353">
                  <c:v>422</c:v>
                </c:pt>
                <c:pt idx="354">
                  <c:v>423</c:v>
                </c:pt>
                <c:pt idx="355">
                  <c:v>424</c:v>
                </c:pt>
                <c:pt idx="356">
                  <c:v>425</c:v>
                </c:pt>
                <c:pt idx="357">
                  <c:v>426</c:v>
                </c:pt>
                <c:pt idx="358">
                  <c:v>427</c:v>
                </c:pt>
                <c:pt idx="359">
                  <c:v>428</c:v>
                </c:pt>
                <c:pt idx="360">
                  <c:v>429</c:v>
                </c:pt>
                <c:pt idx="361">
                  <c:v>430</c:v>
                </c:pt>
                <c:pt idx="362">
                  <c:v>431</c:v>
                </c:pt>
                <c:pt idx="363">
                  <c:v>432</c:v>
                </c:pt>
                <c:pt idx="364">
                  <c:v>433</c:v>
                </c:pt>
                <c:pt idx="365">
                  <c:v>434</c:v>
                </c:pt>
                <c:pt idx="366">
                  <c:v>435</c:v>
                </c:pt>
                <c:pt idx="367">
                  <c:v>436</c:v>
                </c:pt>
                <c:pt idx="368">
                  <c:v>437</c:v>
                </c:pt>
                <c:pt idx="369">
                  <c:v>438</c:v>
                </c:pt>
                <c:pt idx="370">
                  <c:v>439</c:v>
                </c:pt>
                <c:pt idx="371">
                  <c:v>440</c:v>
                </c:pt>
                <c:pt idx="372">
                  <c:v>441</c:v>
                </c:pt>
                <c:pt idx="373">
                  <c:v>442</c:v>
                </c:pt>
                <c:pt idx="374">
                  <c:v>443</c:v>
                </c:pt>
                <c:pt idx="375">
                  <c:v>444</c:v>
                </c:pt>
                <c:pt idx="376">
                  <c:v>445</c:v>
                </c:pt>
                <c:pt idx="377">
                  <c:v>446</c:v>
                </c:pt>
                <c:pt idx="378">
                  <c:v>447</c:v>
                </c:pt>
                <c:pt idx="379">
                  <c:v>448</c:v>
                </c:pt>
                <c:pt idx="380">
                  <c:v>449</c:v>
                </c:pt>
                <c:pt idx="381">
                  <c:v>450</c:v>
                </c:pt>
                <c:pt idx="382">
                  <c:v>451</c:v>
                </c:pt>
                <c:pt idx="383">
                  <c:v>452</c:v>
                </c:pt>
                <c:pt idx="384">
                  <c:v>453</c:v>
                </c:pt>
                <c:pt idx="385">
                  <c:v>454</c:v>
                </c:pt>
                <c:pt idx="386">
                  <c:v>455</c:v>
                </c:pt>
                <c:pt idx="387">
                  <c:v>456</c:v>
                </c:pt>
                <c:pt idx="388">
                  <c:v>457</c:v>
                </c:pt>
                <c:pt idx="389">
                  <c:v>458</c:v>
                </c:pt>
                <c:pt idx="390">
                  <c:v>459</c:v>
                </c:pt>
                <c:pt idx="391">
                  <c:v>460</c:v>
                </c:pt>
                <c:pt idx="392">
                  <c:v>461</c:v>
                </c:pt>
                <c:pt idx="393">
                  <c:v>462</c:v>
                </c:pt>
                <c:pt idx="394">
                  <c:v>463</c:v>
                </c:pt>
                <c:pt idx="395">
                  <c:v>464</c:v>
                </c:pt>
                <c:pt idx="396">
                  <c:v>465</c:v>
                </c:pt>
                <c:pt idx="397">
                  <c:v>466</c:v>
                </c:pt>
                <c:pt idx="398">
                  <c:v>467</c:v>
                </c:pt>
                <c:pt idx="399">
                  <c:v>468</c:v>
                </c:pt>
                <c:pt idx="400">
                  <c:v>469</c:v>
                </c:pt>
                <c:pt idx="401">
                  <c:v>470</c:v>
                </c:pt>
                <c:pt idx="402">
                  <c:v>471</c:v>
                </c:pt>
                <c:pt idx="403">
                  <c:v>472</c:v>
                </c:pt>
                <c:pt idx="404">
                  <c:v>473</c:v>
                </c:pt>
                <c:pt idx="405">
                  <c:v>474</c:v>
                </c:pt>
                <c:pt idx="406">
                  <c:v>475</c:v>
                </c:pt>
                <c:pt idx="407">
                  <c:v>476</c:v>
                </c:pt>
                <c:pt idx="408">
                  <c:v>477</c:v>
                </c:pt>
                <c:pt idx="409">
                  <c:v>478</c:v>
                </c:pt>
                <c:pt idx="410">
                  <c:v>479</c:v>
                </c:pt>
                <c:pt idx="411">
                  <c:v>480</c:v>
                </c:pt>
                <c:pt idx="412">
                  <c:v>481</c:v>
                </c:pt>
                <c:pt idx="413">
                  <c:v>482</c:v>
                </c:pt>
                <c:pt idx="414">
                  <c:v>483</c:v>
                </c:pt>
                <c:pt idx="415">
                  <c:v>484</c:v>
                </c:pt>
                <c:pt idx="416">
                  <c:v>485</c:v>
                </c:pt>
                <c:pt idx="417">
                  <c:v>486</c:v>
                </c:pt>
                <c:pt idx="418">
                  <c:v>487</c:v>
                </c:pt>
                <c:pt idx="419">
                  <c:v>488</c:v>
                </c:pt>
                <c:pt idx="420">
                  <c:v>489</c:v>
                </c:pt>
                <c:pt idx="421">
                  <c:v>490</c:v>
                </c:pt>
                <c:pt idx="422">
                  <c:v>491</c:v>
                </c:pt>
                <c:pt idx="423">
                  <c:v>492</c:v>
                </c:pt>
                <c:pt idx="424">
                  <c:v>493</c:v>
                </c:pt>
                <c:pt idx="425">
                  <c:v>494</c:v>
                </c:pt>
                <c:pt idx="426">
                  <c:v>495</c:v>
                </c:pt>
                <c:pt idx="427">
                  <c:v>496</c:v>
                </c:pt>
                <c:pt idx="428">
                  <c:v>497</c:v>
                </c:pt>
                <c:pt idx="429">
                  <c:v>498</c:v>
                </c:pt>
                <c:pt idx="430">
                  <c:v>499</c:v>
                </c:pt>
                <c:pt idx="431">
                  <c:v>500</c:v>
                </c:pt>
                <c:pt idx="432">
                  <c:v>501</c:v>
                </c:pt>
                <c:pt idx="433">
                  <c:v>502</c:v>
                </c:pt>
                <c:pt idx="434">
                  <c:v>503</c:v>
                </c:pt>
                <c:pt idx="435">
                  <c:v>504</c:v>
                </c:pt>
                <c:pt idx="436">
                  <c:v>505</c:v>
                </c:pt>
                <c:pt idx="437">
                  <c:v>506</c:v>
                </c:pt>
              </c:numCache>
            </c:numRef>
          </c:xVal>
          <c:yVal>
            <c:numRef>
              <c:f>'Anisotropy Fit'!$M$56:$M$493</c:f>
              <c:numCache>
                <c:formatCode>General</c:formatCode>
                <c:ptCount val="438"/>
                <c:pt idx="8" formatCode="0.00E+00">
                  <c:v>5.3384559999999998E-2</c:v>
                </c:pt>
                <c:pt idx="9" formatCode="0.00E+00">
                  <c:v>4.6435770000000001E-2</c:v>
                </c:pt>
                <c:pt idx="10" formatCode="0.00E+00">
                  <c:v>4.058896E-2</c:v>
                </c:pt>
                <c:pt idx="11" formatCode="0.00E+00">
                  <c:v>3.5669359999999997E-2</c:v>
                </c:pt>
                <c:pt idx="12" formatCode="0.00E+00">
                  <c:v>3.1529939999999999E-2</c:v>
                </c:pt>
                <c:pt idx="13" formatCode="0.00E+00">
                  <c:v>2.8046970000000001E-2</c:v>
                </c:pt>
                <c:pt idx="14" formatCode="0.00E+00">
                  <c:v>2.5116349999999999E-2</c:v>
                </c:pt>
                <c:pt idx="15" formatCode="0.00E+00">
                  <c:v>2.2650489999999999E-2</c:v>
                </c:pt>
                <c:pt idx="16" formatCode="0.00E+00">
                  <c:v>2.0575670000000001E-2</c:v>
                </c:pt>
                <c:pt idx="17" formatCode="0.00E+00">
                  <c:v>1.8829889999999998E-2</c:v>
                </c:pt>
                <c:pt idx="18" formatCode="0.00E+00">
                  <c:v>1.736097E-2</c:v>
                </c:pt>
                <c:pt idx="19" formatCode="0.00E+00">
                  <c:v>1.6124989999999999E-2</c:v>
                </c:pt>
                <c:pt idx="20" formatCode="0.00E+00">
                  <c:v>1.5085029999999999E-2</c:v>
                </c:pt>
                <c:pt idx="21" formatCode="0.00E+00">
                  <c:v>1.4209980000000001E-2</c:v>
                </c:pt>
                <c:pt idx="22" formatCode="0.00E+00">
                  <c:v>1.347371E-2</c:v>
                </c:pt>
                <c:pt idx="23">
                  <c:v>1.28542E-2</c:v>
                </c:pt>
                <c:pt idx="24" formatCode="0.00E+00">
                  <c:v>1.2332930000000001E-2</c:v>
                </c:pt>
                <c:pt idx="25" formatCode="0.00E+00">
                  <c:v>1.189433E-2</c:v>
                </c:pt>
                <c:pt idx="26" formatCode="0.00E+00">
                  <c:v>1.1525280000000001E-2</c:v>
                </c:pt>
                <c:pt idx="27" formatCode="0.00E+00">
                  <c:v>1.1214760000000001E-2</c:v>
                </c:pt>
                <c:pt idx="28" formatCode="0.00E+00">
                  <c:v>1.095349E-2</c:v>
                </c:pt>
                <c:pt idx="29" formatCode="0.00E+00">
                  <c:v>1.0733650000000001E-2</c:v>
                </c:pt>
                <c:pt idx="30" formatCode="0.00E+00">
                  <c:v>1.054867E-2</c:v>
                </c:pt>
                <c:pt idx="31" formatCode="0.00E+00">
                  <c:v>1.0393019999999999E-2</c:v>
                </c:pt>
                <c:pt idx="32" formatCode="0.00E+00">
                  <c:v>1.026206E-2</c:v>
                </c:pt>
                <c:pt idx="33" formatCode="0.00E+00">
                  <c:v>1.015187E-2</c:v>
                </c:pt>
                <c:pt idx="34" formatCode="0.00E+00">
                  <c:v>1.0059149999999999E-2</c:v>
                </c:pt>
                <c:pt idx="35" formatCode="0.00E+00">
                  <c:v>9.9811399999999995E-3</c:v>
                </c:pt>
                <c:pt idx="36" formatCode="0.00E+00">
                  <c:v>9.9154989999999995E-3</c:v>
                </c:pt>
                <c:pt idx="37" formatCode="0.00E+00">
                  <c:v>9.8602670000000007E-3</c:v>
                </c:pt>
                <c:pt idx="38" formatCode="0.00E+00">
                  <c:v>9.8137950000000002E-3</c:v>
                </c:pt>
                <c:pt idx="39" formatCode="0.00E+00">
                  <c:v>9.7746910000000003E-3</c:v>
                </c:pt>
                <c:pt idx="40" formatCode="0.00E+00">
                  <c:v>9.7417900000000002E-3</c:v>
                </c:pt>
                <c:pt idx="41" formatCode="0.00E+00">
                  <c:v>9.7141050000000007E-3</c:v>
                </c:pt>
                <c:pt idx="42" formatCode="0.00E+00">
                  <c:v>9.690812E-3</c:v>
                </c:pt>
                <c:pt idx="43" formatCode="0.00E+00">
                  <c:v>9.6712120000000002E-3</c:v>
                </c:pt>
                <c:pt idx="44" formatCode="0.00E+00">
                  <c:v>9.6547200000000003E-3</c:v>
                </c:pt>
                <c:pt idx="45" formatCode="0.00E+00">
                  <c:v>9.6408450000000003E-3</c:v>
                </c:pt>
                <c:pt idx="46" formatCode="0.00E+00">
                  <c:v>9.6291689999999999E-3</c:v>
                </c:pt>
                <c:pt idx="47" formatCode="0.00E+00">
                  <c:v>9.6193449999999996E-3</c:v>
                </c:pt>
                <c:pt idx="48" formatCode="0.00E+00">
                  <c:v>9.6110789999999998E-3</c:v>
                </c:pt>
                <c:pt idx="49" formatCode="0.00E+00">
                  <c:v>9.6041229999999991E-3</c:v>
                </c:pt>
                <c:pt idx="50" formatCode="0.00E+00">
                  <c:v>9.5982710000000002E-3</c:v>
                </c:pt>
                <c:pt idx="51" formatCode="0.00E+00">
                  <c:v>9.5933470000000003E-3</c:v>
                </c:pt>
                <c:pt idx="52" formatCode="0.00E+00">
                  <c:v>9.5892040000000005E-3</c:v>
                </c:pt>
                <c:pt idx="53" formatCode="0.00E+00">
                  <c:v>9.585718E-3</c:v>
                </c:pt>
                <c:pt idx="54" formatCode="0.00E+00">
                  <c:v>9.5827840000000004E-3</c:v>
                </c:pt>
                <c:pt idx="55" formatCode="0.00E+00">
                  <c:v>9.5803160000000002E-3</c:v>
                </c:pt>
                <c:pt idx="56" formatCode="0.00E+00">
                  <c:v>9.5782390000000005E-3</c:v>
                </c:pt>
                <c:pt idx="57" formatCode="0.00E+00">
                  <c:v>9.5764920000000007E-3</c:v>
                </c:pt>
                <c:pt idx="58" formatCode="0.00E+00">
                  <c:v>9.5750209999999995E-3</c:v>
                </c:pt>
                <c:pt idx="59" formatCode="0.00E+00">
                  <c:v>9.5737849999999996E-3</c:v>
                </c:pt>
                <c:pt idx="60" formatCode="0.00E+00">
                  <c:v>9.5727429999999999E-3</c:v>
                </c:pt>
                <c:pt idx="61" formatCode="0.00E+00">
                  <c:v>9.5718680000000007E-3</c:v>
                </c:pt>
                <c:pt idx="62" formatCode="0.00E+00">
                  <c:v>9.5711300000000006E-3</c:v>
                </c:pt>
                <c:pt idx="63" formatCode="0.00E+00">
                  <c:v>9.5705110000000003E-3</c:v>
                </c:pt>
                <c:pt idx="64" formatCode="0.00E+00">
                  <c:v>9.5699889999999992E-3</c:v>
                </c:pt>
                <c:pt idx="65" formatCode="0.00E+00">
                  <c:v>9.5695499999999996E-3</c:v>
                </c:pt>
                <c:pt idx="66" formatCode="0.00E+00">
                  <c:v>9.56918E-3</c:v>
                </c:pt>
                <c:pt idx="67" formatCode="0.00E+00">
                  <c:v>9.5688700000000002E-3</c:v>
                </c:pt>
                <c:pt idx="68" formatCode="0.00E+00">
                  <c:v>9.5686079999999993E-3</c:v>
                </c:pt>
                <c:pt idx="69" formatCode="0.00E+00">
                  <c:v>9.5683890000000001E-3</c:v>
                </c:pt>
                <c:pt idx="70" formatCode="0.00E+00">
                  <c:v>9.5682030000000008E-3</c:v>
                </c:pt>
                <c:pt idx="71" formatCode="0.00E+00">
                  <c:v>9.5680479999999991E-3</c:v>
                </c:pt>
                <c:pt idx="72" formatCode="0.00E+00">
                  <c:v>9.5679159999999992E-3</c:v>
                </c:pt>
                <c:pt idx="73" formatCode="0.00E+00">
                  <c:v>9.5678059999999999E-3</c:v>
                </c:pt>
                <c:pt idx="74" formatCode="0.00E+00">
                  <c:v>9.5677130000000003E-3</c:v>
                </c:pt>
                <c:pt idx="75" formatCode="0.00E+00">
                  <c:v>9.5676349999999997E-3</c:v>
                </c:pt>
                <c:pt idx="76" formatCode="0.00E+00">
                  <c:v>9.5675689999999997E-3</c:v>
                </c:pt>
                <c:pt idx="77" formatCode="0.00E+00">
                  <c:v>9.5675139999999992E-3</c:v>
                </c:pt>
                <c:pt idx="78" formatCode="0.00E+00">
                  <c:v>9.5674669999999996E-3</c:v>
                </c:pt>
                <c:pt idx="79" formatCode="0.00E+00">
                  <c:v>9.5674279999999993E-3</c:v>
                </c:pt>
                <c:pt idx="80" formatCode="0.00E+00">
                  <c:v>9.5673960000000006E-3</c:v>
                </c:pt>
                <c:pt idx="81" formatCode="0.00E+00">
                  <c:v>9.5673679999999997E-3</c:v>
                </c:pt>
                <c:pt idx="82" formatCode="0.00E+00">
                  <c:v>9.5673449999999997E-3</c:v>
                </c:pt>
                <c:pt idx="83" formatCode="0.00E+00">
                  <c:v>9.5673249999999998E-3</c:v>
                </c:pt>
                <c:pt idx="84" formatCode="0.00E+00">
                  <c:v>9.5673080000000001E-3</c:v>
                </c:pt>
                <c:pt idx="85" formatCode="0.00E+00">
                  <c:v>9.5672940000000005E-3</c:v>
                </c:pt>
                <c:pt idx="86" formatCode="0.00E+00">
                  <c:v>9.5672829999999993E-3</c:v>
                </c:pt>
                <c:pt idx="87" formatCode="0.00E+00">
                  <c:v>9.5672729999999994E-3</c:v>
                </c:pt>
                <c:pt idx="88" formatCode="0.00E+00">
                  <c:v>9.5672640000000007E-3</c:v>
                </c:pt>
                <c:pt idx="89" formatCode="0.00E+00">
                  <c:v>9.5672580000000004E-3</c:v>
                </c:pt>
                <c:pt idx="90" formatCode="0.00E+00">
                  <c:v>9.5672510000000006E-3</c:v>
                </c:pt>
                <c:pt idx="91" formatCode="0.00E+00">
                  <c:v>9.5672469999999992E-3</c:v>
                </c:pt>
                <c:pt idx="92" formatCode="0.00E+00">
                  <c:v>9.5672429999999996E-3</c:v>
                </c:pt>
                <c:pt idx="93" formatCode="0.00E+00">
                  <c:v>9.567239E-3</c:v>
                </c:pt>
                <c:pt idx="94" formatCode="0.00E+00">
                  <c:v>9.5672369999999993E-3</c:v>
                </c:pt>
                <c:pt idx="95" formatCode="0.00E+00">
                  <c:v>9.5672340000000008E-3</c:v>
                </c:pt>
                <c:pt idx="96" formatCode="0.00E+00">
                  <c:v>9.5672320000000002E-3</c:v>
                </c:pt>
                <c:pt idx="97" formatCode="0.00E+00">
                  <c:v>9.5672299999999995E-3</c:v>
                </c:pt>
                <c:pt idx="98" formatCode="0.00E+00">
                  <c:v>9.5672280000000005E-3</c:v>
                </c:pt>
                <c:pt idx="99" formatCode="0.00E+00">
                  <c:v>9.5672269999999993E-3</c:v>
                </c:pt>
                <c:pt idx="100" formatCode="0.00E+00">
                  <c:v>9.5672259999999999E-3</c:v>
                </c:pt>
                <c:pt idx="101" formatCode="0.00E+00">
                  <c:v>9.5672250000000004E-3</c:v>
                </c:pt>
                <c:pt idx="102" formatCode="0.00E+00">
                  <c:v>9.5672239999999992E-3</c:v>
                </c:pt>
                <c:pt idx="103" formatCode="0.00E+00">
                  <c:v>9.5672239999999992E-3</c:v>
                </c:pt>
                <c:pt idx="104" formatCode="0.00E+00">
                  <c:v>9.5672229999999997E-3</c:v>
                </c:pt>
                <c:pt idx="105" formatCode="0.00E+00">
                  <c:v>9.5672229999999997E-3</c:v>
                </c:pt>
                <c:pt idx="106" formatCode="0.00E+00">
                  <c:v>9.5672229999999997E-3</c:v>
                </c:pt>
                <c:pt idx="107" formatCode="0.00E+00">
                  <c:v>9.5672229999999997E-3</c:v>
                </c:pt>
                <c:pt idx="108" formatCode="0.00E+00">
                  <c:v>9.5672220000000002E-3</c:v>
                </c:pt>
                <c:pt idx="109" formatCode="0.00E+00">
                  <c:v>9.5672220000000002E-3</c:v>
                </c:pt>
                <c:pt idx="110" formatCode="0.00E+00">
                  <c:v>9.5672220000000002E-3</c:v>
                </c:pt>
                <c:pt idx="111" formatCode="0.00E+00">
                  <c:v>9.5672220000000002E-3</c:v>
                </c:pt>
                <c:pt idx="112" formatCode="0.00E+00">
                  <c:v>9.5672220000000002E-3</c:v>
                </c:pt>
                <c:pt idx="113" formatCode="0.00E+00">
                  <c:v>9.5672220000000002E-3</c:v>
                </c:pt>
                <c:pt idx="114" formatCode="0.00E+00">
                  <c:v>9.5672220000000002E-3</c:v>
                </c:pt>
                <c:pt idx="115" formatCode="0.00E+00">
                  <c:v>9.5672210000000008E-3</c:v>
                </c:pt>
                <c:pt idx="116" formatCode="0.00E+00">
                  <c:v>9.5672210000000008E-3</c:v>
                </c:pt>
                <c:pt idx="117" formatCode="0.00E+00">
                  <c:v>9.5672210000000008E-3</c:v>
                </c:pt>
                <c:pt idx="118" formatCode="0.00E+00">
                  <c:v>9.5672210000000008E-3</c:v>
                </c:pt>
                <c:pt idx="119" formatCode="0.00E+00">
                  <c:v>9.5672210000000008E-3</c:v>
                </c:pt>
                <c:pt idx="120" formatCode="0.00E+00">
                  <c:v>9.5672210000000008E-3</c:v>
                </c:pt>
                <c:pt idx="121" formatCode="0.00E+00">
                  <c:v>9.5672210000000008E-3</c:v>
                </c:pt>
                <c:pt idx="122" formatCode="0.00E+00">
                  <c:v>9.5672210000000008E-3</c:v>
                </c:pt>
                <c:pt idx="123" formatCode="0.00E+00">
                  <c:v>9.5672210000000008E-3</c:v>
                </c:pt>
                <c:pt idx="124" formatCode="0.00E+00">
                  <c:v>9.5672210000000008E-3</c:v>
                </c:pt>
                <c:pt idx="125" formatCode="0.00E+00">
                  <c:v>9.5672210000000008E-3</c:v>
                </c:pt>
                <c:pt idx="126" formatCode="0.00E+00">
                  <c:v>9.5672210000000008E-3</c:v>
                </c:pt>
                <c:pt idx="127" formatCode="0.00E+00">
                  <c:v>9.5672210000000008E-3</c:v>
                </c:pt>
                <c:pt idx="128" formatCode="0.00E+00">
                  <c:v>9.5672210000000008E-3</c:v>
                </c:pt>
                <c:pt idx="129" formatCode="0.00E+00">
                  <c:v>9.5672210000000008E-3</c:v>
                </c:pt>
                <c:pt idx="130" formatCode="0.00E+00">
                  <c:v>9.5672210000000008E-3</c:v>
                </c:pt>
                <c:pt idx="131" formatCode="0.00E+00">
                  <c:v>9.5672210000000008E-3</c:v>
                </c:pt>
                <c:pt idx="132" formatCode="0.00E+00">
                  <c:v>9.5672210000000008E-3</c:v>
                </c:pt>
                <c:pt idx="133" formatCode="0.00E+00">
                  <c:v>9.5672210000000008E-3</c:v>
                </c:pt>
                <c:pt idx="134" formatCode="0.00E+00">
                  <c:v>9.5672210000000008E-3</c:v>
                </c:pt>
                <c:pt idx="135" formatCode="0.00E+00">
                  <c:v>9.5672210000000008E-3</c:v>
                </c:pt>
                <c:pt idx="136" formatCode="0.00E+00">
                  <c:v>9.5672210000000008E-3</c:v>
                </c:pt>
                <c:pt idx="137" formatCode="0.00E+00">
                  <c:v>9.5672210000000008E-3</c:v>
                </c:pt>
                <c:pt idx="138" formatCode="0.00E+00">
                  <c:v>9.5672210000000008E-3</c:v>
                </c:pt>
                <c:pt idx="139" formatCode="0.00E+00">
                  <c:v>9.5672210000000008E-3</c:v>
                </c:pt>
                <c:pt idx="140" formatCode="0.00E+00">
                  <c:v>9.5672210000000008E-3</c:v>
                </c:pt>
                <c:pt idx="141" formatCode="0.00E+00">
                  <c:v>9.5672210000000008E-3</c:v>
                </c:pt>
                <c:pt idx="142" formatCode="0.00E+00">
                  <c:v>9.5672210000000008E-3</c:v>
                </c:pt>
                <c:pt idx="143" formatCode="0.00E+00">
                  <c:v>9.5672210000000008E-3</c:v>
                </c:pt>
                <c:pt idx="144" formatCode="0.00E+00">
                  <c:v>9.5672210000000008E-3</c:v>
                </c:pt>
                <c:pt idx="145" formatCode="0.00E+00">
                  <c:v>9.5672210000000008E-3</c:v>
                </c:pt>
                <c:pt idx="146" formatCode="0.00E+00">
                  <c:v>9.5672210000000008E-3</c:v>
                </c:pt>
                <c:pt idx="147" formatCode="0.00E+00">
                  <c:v>9.5672210000000008E-3</c:v>
                </c:pt>
                <c:pt idx="148" formatCode="0.00E+00">
                  <c:v>9.5672210000000008E-3</c:v>
                </c:pt>
                <c:pt idx="149" formatCode="0.00E+00">
                  <c:v>9.5672210000000008E-3</c:v>
                </c:pt>
                <c:pt idx="150" formatCode="0.00E+00">
                  <c:v>9.5672210000000008E-3</c:v>
                </c:pt>
                <c:pt idx="151" formatCode="0.00E+00">
                  <c:v>9.5672210000000008E-3</c:v>
                </c:pt>
                <c:pt idx="152" formatCode="0.00E+00">
                  <c:v>9.5672210000000008E-3</c:v>
                </c:pt>
                <c:pt idx="153" formatCode="0.00E+00">
                  <c:v>9.5672210000000008E-3</c:v>
                </c:pt>
                <c:pt idx="154" formatCode="0.00E+00">
                  <c:v>9.5672210000000008E-3</c:v>
                </c:pt>
                <c:pt idx="155" formatCode="0.00E+00">
                  <c:v>9.5672210000000008E-3</c:v>
                </c:pt>
                <c:pt idx="156" formatCode="0.00E+00">
                  <c:v>9.5672210000000008E-3</c:v>
                </c:pt>
                <c:pt idx="157" formatCode="0.00E+00">
                  <c:v>9.5672210000000008E-3</c:v>
                </c:pt>
                <c:pt idx="158" formatCode="0.00E+00">
                  <c:v>9.5672210000000008E-3</c:v>
                </c:pt>
                <c:pt idx="159" formatCode="0.00E+00">
                  <c:v>9.5672210000000008E-3</c:v>
                </c:pt>
                <c:pt idx="160" formatCode="0.00E+00">
                  <c:v>9.5672210000000008E-3</c:v>
                </c:pt>
                <c:pt idx="161" formatCode="0.00E+00">
                  <c:v>9.5672210000000008E-3</c:v>
                </c:pt>
                <c:pt idx="162" formatCode="0.00E+00">
                  <c:v>9.5672210000000008E-3</c:v>
                </c:pt>
                <c:pt idx="163" formatCode="0.00E+00">
                  <c:v>9.5672210000000008E-3</c:v>
                </c:pt>
                <c:pt idx="164" formatCode="0.00E+00">
                  <c:v>9.5672210000000008E-3</c:v>
                </c:pt>
                <c:pt idx="165" formatCode="0.00E+00">
                  <c:v>9.5672210000000008E-3</c:v>
                </c:pt>
                <c:pt idx="166" formatCode="0.00E+00">
                  <c:v>9.5672210000000008E-3</c:v>
                </c:pt>
                <c:pt idx="167" formatCode="0.00E+00">
                  <c:v>9.5672210000000008E-3</c:v>
                </c:pt>
                <c:pt idx="168" formatCode="0.00E+00">
                  <c:v>9.5672210000000008E-3</c:v>
                </c:pt>
                <c:pt idx="169" formatCode="0.00E+00">
                  <c:v>9.5672210000000008E-3</c:v>
                </c:pt>
                <c:pt idx="170" formatCode="0.00E+00">
                  <c:v>9.5672210000000008E-3</c:v>
                </c:pt>
                <c:pt idx="171" formatCode="0.00E+00">
                  <c:v>9.5672210000000008E-3</c:v>
                </c:pt>
                <c:pt idx="172" formatCode="0.00E+00">
                  <c:v>9.5672210000000008E-3</c:v>
                </c:pt>
                <c:pt idx="173" formatCode="0.00E+00">
                  <c:v>9.5672210000000008E-3</c:v>
                </c:pt>
                <c:pt idx="174" formatCode="0.00E+00">
                  <c:v>9.5672210000000008E-3</c:v>
                </c:pt>
                <c:pt idx="175" formatCode="0.00E+00">
                  <c:v>9.5672210000000008E-3</c:v>
                </c:pt>
                <c:pt idx="176" formatCode="0.00E+00">
                  <c:v>9.5672210000000008E-3</c:v>
                </c:pt>
                <c:pt idx="177" formatCode="0.00E+00">
                  <c:v>9.5672210000000008E-3</c:v>
                </c:pt>
                <c:pt idx="178" formatCode="0.00E+00">
                  <c:v>9.5672210000000008E-3</c:v>
                </c:pt>
                <c:pt idx="179" formatCode="0.00E+00">
                  <c:v>9.5672210000000008E-3</c:v>
                </c:pt>
                <c:pt idx="180" formatCode="0.00E+00">
                  <c:v>9.5672210000000008E-3</c:v>
                </c:pt>
                <c:pt idx="181" formatCode="0.00E+00">
                  <c:v>9.5672210000000008E-3</c:v>
                </c:pt>
                <c:pt idx="182" formatCode="0.00E+00">
                  <c:v>9.5672210000000008E-3</c:v>
                </c:pt>
                <c:pt idx="183" formatCode="0.00E+00">
                  <c:v>9.5672210000000008E-3</c:v>
                </c:pt>
                <c:pt idx="184" formatCode="0.00E+00">
                  <c:v>9.5672210000000008E-3</c:v>
                </c:pt>
                <c:pt idx="185" formatCode="0.00E+00">
                  <c:v>9.5672210000000008E-3</c:v>
                </c:pt>
                <c:pt idx="186" formatCode="0.00E+00">
                  <c:v>9.5672210000000008E-3</c:v>
                </c:pt>
                <c:pt idx="187" formatCode="0.00E+00">
                  <c:v>9.5672210000000008E-3</c:v>
                </c:pt>
                <c:pt idx="188" formatCode="0.00E+00">
                  <c:v>9.5672210000000008E-3</c:v>
                </c:pt>
                <c:pt idx="189" formatCode="0.00E+00">
                  <c:v>9.5672210000000008E-3</c:v>
                </c:pt>
                <c:pt idx="190" formatCode="0.00E+00">
                  <c:v>9.5672210000000008E-3</c:v>
                </c:pt>
                <c:pt idx="191" formatCode="0.00E+00">
                  <c:v>9.5672210000000008E-3</c:v>
                </c:pt>
                <c:pt idx="192" formatCode="0.00E+00">
                  <c:v>9.5672210000000008E-3</c:v>
                </c:pt>
                <c:pt idx="193" formatCode="0.00E+00">
                  <c:v>9.5672210000000008E-3</c:v>
                </c:pt>
                <c:pt idx="194" formatCode="0.00E+00">
                  <c:v>9.5672210000000008E-3</c:v>
                </c:pt>
                <c:pt idx="195" formatCode="0.00E+00">
                  <c:v>9.5672210000000008E-3</c:v>
                </c:pt>
                <c:pt idx="196" formatCode="0.00E+00">
                  <c:v>9.5672210000000008E-3</c:v>
                </c:pt>
                <c:pt idx="197" formatCode="0.00E+00">
                  <c:v>9.5672210000000008E-3</c:v>
                </c:pt>
                <c:pt idx="198" formatCode="0.00E+00">
                  <c:v>9.5672210000000008E-3</c:v>
                </c:pt>
                <c:pt idx="199" formatCode="0.00E+00">
                  <c:v>9.5672210000000008E-3</c:v>
                </c:pt>
                <c:pt idx="200" formatCode="0.00E+00">
                  <c:v>9.5672210000000008E-3</c:v>
                </c:pt>
                <c:pt idx="201" formatCode="0.00E+00">
                  <c:v>9.5672210000000008E-3</c:v>
                </c:pt>
                <c:pt idx="202" formatCode="0.00E+00">
                  <c:v>9.5672210000000008E-3</c:v>
                </c:pt>
                <c:pt idx="203" formatCode="0.00E+00">
                  <c:v>9.5672210000000008E-3</c:v>
                </c:pt>
                <c:pt idx="204" formatCode="0.00E+00">
                  <c:v>9.5672210000000008E-3</c:v>
                </c:pt>
                <c:pt idx="205" formatCode="0.00E+00">
                  <c:v>9.5672210000000008E-3</c:v>
                </c:pt>
                <c:pt idx="206" formatCode="0.00E+00">
                  <c:v>9.5672210000000008E-3</c:v>
                </c:pt>
                <c:pt idx="207" formatCode="0.00E+00">
                  <c:v>9.5672210000000008E-3</c:v>
                </c:pt>
                <c:pt idx="208" formatCode="0.00E+00">
                  <c:v>9.5672210000000008E-3</c:v>
                </c:pt>
                <c:pt idx="209" formatCode="0.00E+00">
                  <c:v>9.5672210000000008E-3</c:v>
                </c:pt>
                <c:pt idx="210" formatCode="0.00E+00">
                  <c:v>9.5672210000000008E-3</c:v>
                </c:pt>
                <c:pt idx="211" formatCode="0.00E+00">
                  <c:v>9.5672210000000008E-3</c:v>
                </c:pt>
                <c:pt idx="212" formatCode="0.00E+00">
                  <c:v>9.5672210000000008E-3</c:v>
                </c:pt>
                <c:pt idx="213" formatCode="0.00E+00">
                  <c:v>9.5672210000000008E-3</c:v>
                </c:pt>
                <c:pt idx="214" formatCode="0.00E+00">
                  <c:v>9.5672210000000008E-3</c:v>
                </c:pt>
                <c:pt idx="215" formatCode="0.00E+00">
                  <c:v>9.5672210000000008E-3</c:v>
                </c:pt>
                <c:pt idx="216" formatCode="0.00E+00">
                  <c:v>9.5672210000000008E-3</c:v>
                </c:pt>
                <c:pt idx="217" formatCode="0.00E+00">
                  <c:v>9.5672210000000008E-3</c:v>
                </c:pt>
                <c:pt idx="218" formatCode="0.00E+00">
                  <c:v>9.5672210000000008E-3</c:v>
                </c:pt>
                <c:pt idx="219" formatCode="0.00E+00">
                  <c:v>9.5672210000000008E-3</c:v>
                </c:pt>
                <c:pt idx="220" formatCode="0.00E+00">
                  <c:v>9.5672210000000008E-3</c:v>
                </c:pt>
                <c:pt idx="221" formatCode="0.00E+00">
                  <c:v>9.5672210000000008E-3</c:v>
                </c:pt>
                <c:pt idx="222" formatCode="0.00E+00">
                  <c:v>9.5672210000000008E-3</c:v>
                </c:pt>
                <c:pt idx="223" formatCode="0.00E+00">
                  <c:v>9.5672210000000008E-3</c:v>
                </c:pt>
                <c:pt idx="224" formatCode="0.00E+00">
                  <c:v>9.5672210000000008E-3</c:v>
                </c:pt>
                <c:pt idx="225" formatCode="0.00E+00">
                  <c:v>9.5672210000000008E-3</c:v>
                </c:pt>
                <c:pt idx="226" formatCode="0.00E+00">
                  <c:v>9.5672210000000008E-3</c:v>
                </c:pt>
                <c:pt idx="227" formatCode="0.00E+00">
                  <c:v>9.5672210000000008E-3</c:v>
                </c:pt>
                <c:pt idx="228" formatCode="0.00E+00">
                  <c:v>9.5672210000000008E-3</c:v>
                </c:pt>
                <c:pt idx="229" formatCode="0.00E+00">
                  <c:v>9.5672210000000008E-3</c:v>
                </c:pt>
                <c:pt idx="230" formatCode="0.00E+00">
                  <c:v>9.5672210000000008E-3</c:v>
                </c:pt>
                <c:pt idx="231" formatCode="0.00E+00">
                  <c:v>9.5672210000000008E-3</c:v>
                </c:pt>
                <c:pt idx="232" formatCode="0.00E+00">
                  <c:v>9.5672210000000008E-3</c:v>
                </c:pt>
                <c:pt idx="233" formatCode="0.00E+00">
                  <c:v>9.5672210000000008E-3</c:v>
                </c:pt>
                <c:pt idx="234" formatCode="0.00E+00">
                  <c:v>9.5672210000000008E-3</c:v>
                </c:pt>
                <c:pt idx="235" formatCode="0.00E+00">
                  <c:v>9.5672210000000008E-3</c:v>
                </c:pt>
                <c:pt idx="236" formatCode="0.00E+00">
                  <c:v>9.5672210000000008E-3</c:v>
                </c:pt>
                <c:pt idx="237" formatCode="0.00E+00">
                  <c:v>9.5672210000000008E-3</c:v>
                </c:pt>
                <c:pt idx="238" formatCode="0.00E+00">
                  <c:v>9.5672210000000008E-3</c:v>
                </c:pt>
                <c:pt idx="239" formatCode="0.00E+00">
                  <c:v>9.5672210000000008E-3</c:v>
                </c:pt>
                <c:pt idx="240" formatCode="0.00E+00">
                  <c:v>9.5672210000000008E-3</c:v>
                </c:pt>
                <c:pt idx="241" formatCode="0.00E+00">
                  <c:v>9.5672210000000008E-3</c:v>
                </c:pt>
                <c:pt idx="242" formatCode="0.00E+00">
                  <c:v>9.5672210000000008E-3</c:v>
                </c:pt>
                <c:pt idx="243" formatCode="0.00E+00">
                  <c:v>9.5672210000000008E-3</c:v>
                </c:pt>
                <c:pt idx="244" formatCode="0.00E+00">
                  <c:v>9.5672210000000008E-3</c:v>
                </c:pt>
                <c:pt idx="245" formatCode="0.00E+00">
                  <c:v>9.5672210000000008E-3</c:v>
                </c:pt>
                <c:pt idx="246" formatCode="0.00E+00">
                  <c:v>9.5672210000000008E-3</c:v>
                </c:pt>
                <c:pt idx="247" formatCode="0.00E+00">
                  <c:v>9.5672210000000008E-3</c:v>
                </c:pt>
                <c:pt idx="248" formatCode="0.00E+00">
                  <c:v>9.5672210000000008E-3</c:v>
                </c:pt>
                <c:pt idx="249" formatCode="0.00E+00">
                  <c:v>9.5672210000000008E-3</c:v>
                </c:pt>
                <c:pt idx="250" formatCode="0.00E+00">
                  <c:v>9.5672210000000008E-3</c:v>
                </c:pt>
                <c:pt idx="251" formatCode="0.00E+00">
                  <c:v>9.5672210000000008E-3</c:v>
                </c:pt>
                <c:pt idx="252" formatCode="0.00E+00">
                  <c:v>9.5672210000000008E-3</c:v>
                </c:pt>
                <c:pt idx="253" formatCode="0.00E+00">
                  <c:v>9.5672210000000008E-3</c:v>
                </c:pt>
                <c:pt idx="254" formatCode="0.00E+00">
                  <c:v>9.5672210000000008E-3</c:v>
                </c:pt>
                <c:pt idx="255" formatCode="0.00E+00">
                  <c:v>9.5672210000000008E-3</c:v>
                </c:pt>
                <c:pt idx="256" formatCode="0.00E+00">
                  <c:v>9.5672210000000008E-3</c:v>
                </c:pt>
                <c:pt idx="257" formatCode="0.00E+00">
                  <c:v>9.5672210000000008E-3</c:v>
                </c:pt>
                <c:pt idx="258" formatCode="0.00E+00">
                  <c:v>9.5672210000000008E-3</c:v>
                </c:pt>
                <c:pt idx="259" formatCode="0.00E+00">
                  <c:v>9.5672210000000008E-3</c:v>
                </c:pt>
                <c:pt idx="260" formatCode="0.00E+00">
                  <c:v>9.5672210000000008E-3</c:v>
                </c:pt>
                <c:pt idx="261" formatCode="0.00E+00">
                  <c:v>9.5672210000000008E-3</c:v>
                </c:pt>
                <c:pt idx="262" formatCode="0.00E+00">
                  <c:v>9.5672210000000008E-3</c:v>
                </c:pt>
                <c:pt idx="263" formatCode="0.00E+00">
                  <c:v>9.5672210000000008E-3</c:v>
                </c:pt>
                <c:pt idx="264" formatCode="0.00E+00">
                  <c:v>9.5672210000000008E-3</c:v>
                </c:pt>
                <c:pt idx="265" formatCode="0.00E+00">
                  <c:v>9.5672210000000008E-3</c:v>
                </c:pt>
                <c:pt idx="266" formatCode="0.00E+00">
                  <c:v>9.5672210000000008E-3</c:v>
                </c:pt>
                <c:pt idx="267" formatCode="0.00E+00">
                  <c:v>9.5672210000000008E-3</c:v>
                </c:pt>
                <c:pt idx="268" formatCode="0.00E+00">
                  <c:v>9.5672210000000008E-3</c:v>
                </c:pt>
                <c:pt idx="269" formatCode="0.00E+00">
                  <c:v>9.5672210000000008E-3</c:v>
                </c:pt>
                <c:pt idx="270" formatCode="0.00E+00">
                  <c:v>9.5672210000000008E-3</c:v>
                </c:pt>
                <c:pt idx="271" formatCode="0.00E+00">
                  <c:v>9.5672210000000008E-3</c:v>
                </c:pt>
                <c:pt idx="272" formatCode="0.00E+00">
                  <c:v>9.5672210000000008E-3</c:v>
                </c:pt>
                <c:pt idx="273" formatCode="0.00E+00">
                  <c:v>9.5672210000000008E-3</c:v>
                </c:pt>
                <c:pt idx="274" formatCode="0.00E+00">
                  <c:v>9.5672210000000008E-3</c:v>
                </c:pt>
                <c:pt idx="275" formatCode="0.00E+00">
                  <c:v>9.5672210000000008E-3</c:v>
                </c:pt>
                <c:pt idx="276" formatCode="0.00E+00">
                  <c:v>9.5672210000000008E-3</c:v>
                </c:pt>
                <c:pt idx="277" formatCode="0.00E+00">
                  <c:v>9.5672210000000008E-3</c:v>
                </c:pt>
                <c:pt idx="278" formatCode="0.00E+00">
                  <c:v>9.5672210000000008E-3</c:v>
                </c:pt>
                <c:pt idx="279" formatCode="0.00E+00">
                  <c:v>9.5672210000000008E-3</c:v>
                </c:pt>
                <c:pt idx="280" formatCode="0.00E+00">
                  <c:v>9.5672210000000008E-3</c:v>
                </c:pt>
                <c:pt idx="281" formatCode="0.00E+00">
                  <c:v>9.5672210000000008E-3</c:v>
                </c:pt>
                <c:pt idx="282" formatCode="0.00E+00">
                  <c:v>9.5672210000000008E-3</c:v>
                </c:pt>
                <c:pt idx="283" formatCode="0.00E+00">
                  <c:v>9.5672210000000008E-3</c:v>
                </c:pt>
                <c:pt idx="284" formatCode="0.00E+00">
                  <c:v>9.5672210000000008E-3</c:v>
                </c:pt>
                <c:pt idx="285" formatCode="0.00E+00">
                  <c:v>9.5672210000000008E-3</c:v>
                </c:pt>
                <c:pt idx="286" formatCode="0.00E+00">
                  <c:v>9.5672210000000008E-3</c:v>
                </c:pt>
                <c:pt idx="287" formatCode="0.00E+00">
                  <c:v>9.5672210000000008E-3</c:v>
                </c:pt>
                <c:pt idx="288" formatCode="0.00E+00">
                  <c:v>9.5672210000000008E-3</c:v>
                </c:pt>
                <c:pt idx="289" formatCode="0.00E+00">
                  <c:v>9.5672210000000008E-3</c:v>
                </c:pt>
                <c:pt idx="290" formatCode="0.00E+00">
                  <c:v>9.5672210000000008E-3</c:v>
                </c:pt>
                <c:pt idx="291" formatCode="0.00E+00">
                  <c:v>9.5672210000000008E-3</c:v>
                </c:pt>
                <c:pt idx="292" formatCode="0.00E+00">
                  <c:v>9.5672210000000008E-3</c:v>
                </c:pt>
                <c:pt idx="293" formatCode="0.00E+00">
                  <c:v>9.5672210000000008E-3</c:v>
                </c:pt>
                <c:pt idx="294" formatCode="0.00E+00">
                  <c:v>9.5672210000000008E-3</c:v>
                </c:pt>
                <c:pt idx="295" formatCode="0.00E+00">
                  <c:v>9.5672210000000008E-3</c:v>
                </c:pt>
                <c:pt idx="296" formatCode="0.00E+00">
                  <c:v>9.5672210000000008E-3</c:v>
                </c:pt>
                <c:pt idx="297" formatCode="0.00E+00">
                  <c:v>9.5672210000000008E-3</c:v>
                </c:pt>
                <c:pt idx="298" formatCode="0.00E+00">
                  <c:v>9.5672210000000008E-3</c:v>
                </c:pt>
                <c:pt idx="299" formatCode="0.00E+00">
                  <c:v>9.5672210000000008E-3</c:v>
                </c:pt>
                <c:pt idx="300" formatCode="0.00E+00">
                  <c:v>9.5672210000000008E-3</c:v>
                </c:pt>
                <c:pt idx="301" formatCode="0.00E+00">
                  <c:v>9.5672210000000008E-3</c:v>
                </c:pt>
                <c:pt idx="302" formatCode="0.00E+00">
                  <c:v>9.5672210000000008E-3</c:v>
                </c:pt>
                <c:pt idx="303" formatCode="0.00E+00">
                  <c:v>9.5672210000000008E-3</c:v>
                </c:pt>
                <c:pt idx="304" formatCode="0.00E+00">
                  <c:v>9.5672210000000008E-3</c:v>
                </c:pt>
                <c:pt idx="305" formatCode="0.00E+00">
                  <c:v>9.5672210000000008E-3</c:v>
                </c:pt>
                <c:pt idx="306" formatCode="0.00E+00">
                  <c:v>9.5672210000000008E-3</c:v>
                </c:pt>
                <c:pt idx="307" formatCode="0.00E+00">
                  <c:v>9.5672210000000008E-3</c:v>
                </c:pt>
                <c:pt idx="308" formatCode="0.00E+00">
                  <c:v>9.5672210000000008E-3</c:v>
                </c:pt>
                <c:pt idx="309" formatCode="0.00E+00">
                  <c:v>9.5672210000000008E-3</c:v>
                </c:pt>
                <c:pt idx="310" formatCode="0.00E+00">
                  <c:v>9.5672210000000008E-3</c:v>
                </c:pt>
                <c:pt idx="311" formatCode="0.00E+00">
                  <c:v>9.5672210000000008E-3</c:v>
                </c:pt>
                <c:pt idx="312" formatCode="0.00E+00">
                  <c:v>9.5672210000000008E-3</c:v>
                </c:pt>
                <c:pt idx="313" formatCode="0.00E+00">
                  <c:v>9.5672210000000008E-3</c:v>
                </c:pt>
                <c:pt idx="314" formatCode="0.00E+00">
                  <c:v>9.5672210000000008E-3</c:v>
                </c:pt>
                <c:pt idx="315" formatCode="0.00E+00">
                  <c:v>9.5672210000000008E-3</c:v>
                </c:pt>
                <c:pt idx="316" formatCode="0.00E+00">
                  <c:v>9.5672210000000008E-3</c:v>
                </c:pt>
                <c:pt idx="317" formatCode="0.00E+00">
                  <c:v>9.5672210000000008E-3</c:v>
                </c:pt>
                <c:pt idx="318" formatCode="0.00E+00">
                  <c:v>9.5672210000000008E-3</c:v>
                </c:pt>
                <c:pt idx="319" formatCode="0.00E+00">
                  <c:v>9.5672210000000008E-3</c:v>
                </c:pt>
                <c:pt idx="320" formatCode="0.00E+00">
                  <c:v>9.5672210000000008E-3</c:v>
                </c:pt>
                <c:pt idx="321" formatCode="0.00E+00">
                  <c:v>9.5672210000000008E-3</c:v>
                </c:pt>
                <c:pt idx="322" formatCode="0.00E+00">
                  <c:v>9.5672210000000008E-3</c:v>
                </c:pt>
                <c:pt idx="323" formatCode="0.00E+00">
                  <c:v>9.5672210000000008E-3</c:v>
                </c:pt>
                <c:pt idx="324" formatCode="0.00E+00">
                  <c:v>9.5672210000000008E-3</c:v>
                </c:pt>
                <c:pt idx="325" formatCode="0.00E+00">
                  <c:v>9.5672210000000008E-3</c:v>
                </c:pt>
                <c:pt idx="326" formatCode="0.00E+00">
                  <c:v>9.5672210000000008E-3</c:v>
                </c:pt>
                <c:pt idx="327" formatCode="0.00E+00">
                  <c:v>9.5672210000000008E-3</c:v>
                </c:pt>
                <c:pt idx="328" formatCode="0.00E+00">
                  <c:v>9.5672210000000008E-3</c:v>
                </c:pt>
                <c:pt idx="329" formatCode="0.00E+00">
                  <c:v>9.5672210000000008E-3</c:v>
                </c:pt>
                <c:pt idx="330" formatCode="0.00E+00">
                  <c:v>9.5672210000000008E-3</c:v>
                </c:pt>
                <c:pt idx="331" formatCode="0.00E+00">
                  <c:v>9.5672210000000008E-3</c:v>
                </c:pt>
                <c:pt idx="332" formatCode="0.00E+00">
                  <c:v>9.5672210000000008E-3</c:v>
                </c:pt>
                <c:pt idx="333" formatCode="0.00E+00">
                  <c:v>9.5672210000000008E-3</c:v>
                </c:pt>
                <c:pt idx="334" formatCode="0.00E+00">
                  <c:v>9.5672210000000008E-3</c:v>
                </c:pt>
                <c:pt idx="335" formatCode="0.00E+00">
                  <c:v>9.5672210000000008E-3</c:v>
                </c:pt>
                <c:pt idx="336" formatCode="0.00E+00">
                  <c:v>9.5672210000000008E-3</c:v>
                </c:pt>
                <c:pt idx="337" formatCode="0.00E+00">
                  <c:v>9.5672210000000008E-3</c:v>
                </c:pt>
                <c:pt idx="338" formatCode="0.00E+00">
                  <c:v>9.5672210000000008E-3</c:v>
                </c:pt>
                <c:pt idx="339" formatCode="0.00E+00">
                  <c:v>9.5672210000000008E-3</c:v>
                </c:pt>
                <c:pt idx="340" formatCode="0.00E+00">
                  <c:v>9.5672210000000008E-3</c:v>
                </c:pt>
                <c:pt idx="341" formatCode="0.00E+00">
                  <c:v>9.5672210000000008E-3</c:v>
                </c:pt>
                <c:pt idx="342" formatCode="0.00E+00">
                  <c:v>9.5672210000000008E-3</c:v>
                </c:pt>
                <c:pt idx="343" formatCode="0.00E+00">
                  <c:v>9.5672210000000008E-3</c:v>
                </c:pt>
                <c:pt idx="344" formatCode="0.00E+00">
                  <c:v>9.5672210000000008E-3</c:v>
                </c:pt>
                <c:pt idx="345" formatCode="0.00E+00">
                  <c:v>9.5672210000000008E-3</c:v>
                </c:pt>
                <c:pt idx="346" formatCode="0.00E+00">
                  <c:v>9.5672210000000008E-3</c:v>
                </c:pt>
                <c:pt idx="347" formatCode="0.00E+00">
                  <c:v>9.5672210000000008E-3</c:v>
                </c:pt>
                <c:pt idx="348" formatCode="0.00E+00">
                  <c:v>9.5672210000000008E-3</c:v>
                </c:pt>
                <c:pt idx="349" formatCode="0.00E+00">
                  <c:v>9.5672210000000008E-3</c:v>
                </c:pt>
                <c:pt idx="350" formatCode="0.00E+00">
                  <c:v>9.5672210000000008E-3</c:v>
                </c:pt>
                <c:pt idx="351" formatCode="0.00E+00">
                  <c:v>9.5672210000000008E-3</c:v>
                </c:pt>
                <c:pt idx="352" formatCode="0.00E+00">
                  <c:v>9.5672210000000008E-3</c:v>
                </c:pt>
                <c:pt idx="353" formatCode="0.00E+00">
                  <c:v>9.5672210000000008E-3</c:v>
                </c:pt>
                <c:pt idx="354" formatCode="0.00E+00">
                  <c:v>9.5672210000000008E-3</c:v>
                </c:pt>
                <c:pt idx="355" formatCode="0.00E+00">
                  <c:v>9.5672210000000008E-3</c:v>
                </c:pt>
                <c:pt idx="356" formatCode="0.00E+00">
                  <c:v>9.5672210000000008E-3</c:v>
                </c:pt>
                <c:pt idx="357" formatCode="0.00E+00">
                  <c:v>9.5672210000000008E-3</c:v>
                </c:pt>
                <c:pt idx="358" formatCode="0.00E+00">
                  <c:v>9.5672210000000008E-3</c:v>
                </c:pt>
                <c:pt idx="359" formatCode="0.00E+00">
                  <c:v>9.5672210000000008E-3</c:v>
                </c:pt>
                <c:pt idx="360" formatCode="0.00E+00">
                  <c:v>9.5672210000000008E-3</c:v>
                </c:pt>
                <c:pt idx="361" formatCode="0.00E+00">
                  <c:v>9.5672210000000008E-3</c:v>
                </c:pt>
                <c:pt idx="362" formatCode="0.00E+00">
                  <c:v>9.5672210000000008E-3</c:v>
                </c:pt>
                <c:pt idx="363" formatCode="0.00E+00">
                  <c:v>9.5672210000000008E-3</c:v>
                </c:pt>
                <c:pt idx="364" formatCode="0.00E+00">
                  <c:v>9.5672210000000008E-3</c:v>
                </c:pt>
                <c:pt idx="365" formatCode="0.00E+00">
                  <c:v>9.5672210000000008E-3</c:v>
                </c:pt>
                <c:pt idx="366" formatCode="0.00E+00">
                  <c:v>9.5672210000000008E-3</c:v>
                </c:pt>
                <c:pt idx="367" formatCode="0.00E+00">
                  <c:v>9.5672210000000008E-3</c:v>
                </c:pt>
                <c:pt idx="368" formatCode="0.00E+00">
                  <c:v>9.5672210000000008E-3</c:v>
                </c:pt>
                <c:pt idx="369" formatCode="0.00E+00">
                  <c:v>9.5672210000000008E-3</c:v>
                </c:pt>
                <c:pt idx="370" formatCode="0.00E+00">
                  <c:v>9.5672210000000008E-3</c:v>
                </c:pt>
                <c:pt idx="371" formatCode="0.00E+00">
                  <c:v>9.5672210000000008E-3</c:v>
                </c:pt>
                <c:pt idx="372" formatCode="0.00E+00">
                  <c:v>9.5672210000000008E-3</c:v>
                </c:pt>
                <c:pt idx="373" formatCode="0.00E+00">
                  <c:v>9.5672210000000008E-3</c:v>
                </c:pt>
                <c:pt idx="374" formatCode="0.00E+00">
                  <c:v>9.5672210000000008E-3</c:v>
                </c:pt>
                <c:pt idx="375" formatCode="0.00E+00">
                  <c:v>9.5672210000000008E-3</c:v>
                </c:pt>
                <c:pt idx="376" formatCode="0.00E+00">
                  <c:v>9.5672210000000008E-3</c:v>
                </c:pt>
                <c:pt idx="377" formatCode="0.00E+00">
                  <c:v>9.5672210000000008E-3</c:v>
                </c:pt>
                <c:pt idx="378" formatCode="0.00E+00">
                  <c:v>9.5672210000000008E-3</c:v>
                </c:pt>
                <c:pt idx="379" formatCode="0.00E+00">
                  <c:v>9.5672210000000008E-3</c:v>
                </c:pt>
                <c:pt idx="380" formatCode="0.00E+00">
                  <c:v>9.5672210000000008E-3</c:v>
                </c:pt>
                <c:pt idx="381" formatCode="0.00E+00">
                  <c:v>9.5672210000000008E-3</c:v>
                </c:pt>
                <c:pt idx="382" formatCode="0.00E+00">
                  <c:v>9.5672210000000008E-3</c:v>
                </c:pt>
                <c:pt idx="383" formatCode="0.00E+00">
                  <c:v>9.5672210000000008E-3</c:v>
                </c:pt>
                <c:pt idx="384" formatCode="0.00E+00">
                  <c:v>9.5672210000000008E-3</c:v>
                </c:pt>
                <c:pt idx="385" formatCode="0.00E+00">
                  <c:v>9.5672210000000008E-3</c:v>
                </c:pt>
                <c:pt idx="386" formatCode="0.00E+00">
                  <c:v>9.5672210000000008E-3</c:v>
                </c:pt>
                <c:pt idx="387" formatCode="0.00E+00">
                  <c:v>9.5672210000000008E-3</c:v>
                </c:pt>
                <c:pt idx="388" formatCode="0.00E+00">
                  <c:v>9.5672210000000008E-3</c:v>
                </c:pt>
                <c:pt idx="389" formatCode="0.00E+00">
                  <c:v>9.5672210000000008E-3</c:v>
                </c:pt>
                <c:pt idx="390" formatCode="0.00E+00">
                  <c:v>9.5672210000000008E-3</c:v>
                </c:pt>
                <c:pt idx="391" formatCode="0.00E+00">
                  <c:v>9.5672210000000008E-3</c:v>
                </c:pt>
                <c:pt idx="392" formatCode="0.00E+00">
                  <c:v>9.5672210000000008E-3</c:v>
                </c:pt>
                <c:pt idx="393" formatCode="0.00E+00">
                  <c:v>9.5672210000000008E-3</c:v>
                </c:pt>
                <c:pt idx="394" formatCode="0.00E+00">
                  <c:v>9.5672210000000008E-3</c:v>
                </c:pt>
                <c:pt idx="395" formatCode="0.00E+00">
                  <c:v>9.5672210000000008E-3</c:v>
                </c:pt>
                <c:pt idx="396" formatCode="0.00E+00">
                  <c:v>9.5672210000000008E-3</c:v>
                </c:pt>
                <c:pt idx="397" formatCode="0.00E+00">
                  <c:v>9.5672210000000008E-3</c:v>
                </c:pt>
                <c:pt idx="398" formatCode="0.00E+00">
                  <c:v>9.5672210000000008E-3</c:v>
                </c:pt>
                <c:pt idx="399" formatCode="0.00E+00">
                  <c:v>9.5672210000000008E-3</c:v>
                </c:pt>
                <c:pt idx="400" formatCode="0.00E+00">
                  <c:v>9.5672210000000008E-3</c:v>
                </c:pt>
                <c:pt idx="401" formatCode="0.00E+00">
                  <c:v>9.5672210000000008E-3</c:v>
                </c:pt>
                <c:pt idx="402" formatCode="0.00E+00">
                  <c:v>9.5672210000000008E-3</c:v>
                </c:pt>
                <c:pt idx="403" formatCode="0.00E+00">
                  <c:v>9.5672210000000008E-3</c:v>
                </c:pt>
                <c:pt idx="404" formatCode="0.00E+00">
                  <c:v>9.5672210000000008E-3</c:v>
                </c:pt>
                <c:pt idx="405" formatCode="0.00E+00">
                  <c:v>9.5672210000000008E-3</c:v>
                </c:pt>
                <c:pt idx="406" formatCode="0.00E+00">
                  <c:v>9.5672210000000008E-3</c:v>
                </c:pt>
                <c:pt idx="407" formatCode="0.00E+00">
                  <c:v>9.5672210000000008E-3</c:v>
                </c:pt>
                <c:pt idx="408" formatCode="0.00E+00">
                  <c:v>9.5672210000000008E-3</c:v>
                </c:pt>
                <c:pt idx="409" formatCode="0.00E+00">
                  <c:v>9.5672210000000008E-3</c:v>
                </c:pt>
                <c:pt idx="410" formatCode="0.00E+00">
                  <c:v>9.5672210000000008E-3</c:v>
                </c:pt>
                <c:pt idx="411" formatCode="0.00E+00">
                  <c:v>9.5672210000000008E-3</c:v>
                </c:pt>
                <c:pt idx="412" formatCode="0.00E+00">
                  <c:v>9.5672210000000008E-3</c:v>
                </c:pt>
                <c:pt idx="413" formatCode="0.00E+00">
                  <c:v>9.5672210000000008E-3</c:v>
                </c:pt>
                <c:pt idx="414" formatCode="0.00E+00">
                  <c:v>9.5672210000000008E-3</c:v>
                </c:pt>
                <c:pt idx="415" formatCode="0.00E+00">
                  <c:v>9.5672210000000008E-3</c:v>
                </c:pt>
                <c:pt idx="416" formatCode="0.00E+00">
                  <c:v>9.5672210000000008E-3</c:v>
                </c:pt>
                <c:pt idx="417" formatCode="0.00E+00">
                  <c:v>9.5672210000000008E-3</c:v>
                </c:pt>
                <c:pt idx="418" formatCode="0.00E+00">
                  <c:v>9.5672210000000008E-3</c:v>
                </c:pt>
                <c:pt idx="419" formatCode="0.00E+00">
                  <c:v>9.5672210000000008E-3</c:v>
                </c:pt>
                <c:pt idx="420" formatCode="0.00E+00">
                  <c:v>9.5672210000000008E-3</c:v>
                </c:pt>
                <c:pt idx="421" formatCode="0.00E+00">
                  <c:v>9.5672210000000008E-3</c:v>
                </c:pt>
                <c:pt idx="422" formatCode="0.00E+00">
                  <c:v>9.5672210000000008E-3</c:v>
                </c:pt>
                <c:pt idx="423" formatCode="0.00E+00">
                  <c:v>9.5672210000000008E-3</c:v>
                </c:pt>
                <c:pt idx="424" formatCode="0.00E+00">
                  <c:v>9.5672210000000008E-3</c:v>
                </c:pt>
                <c:pt idx="425" formatCode="0.00E+00">
                  <c:v>9.5672210000000008E-3</c:v>
                </c:pt>
                <c:pt idx="426" formatCode="0.00E+00">
                  <c:v>9.5672210000000008E-3</c:v>
                </c:pt>
                <c:pt idx="427" formatCode="0.00E+00">
                  <c:v>9.5672210000000008E-3</c:v>
                </c:pt>
                <c:pt idx="428" formatCode="0.00E+00">
                  <c:v>9.5672210000000008E-3</c:v>
                </c:pt>
                <c:pt idx="429" formatCode="0.00E+00">
                  <c:v>9.5672210000000008E-3</c:v>
                </c:pt>
                <c:pt idx="430" formatCode="0.00E+00">
                  <c:v>9.5672210000000008E-3</c:v>
                </c:pt>
                <c:pt idx="431" formatCode="0.00E+00">
                  <c:v>9.5672210000000008E-3</c:v>
                </c:pt>
                <c:pt idx="432" formatCode="0.00E+00">
                  <c:v>9.5672210000000008E-3</c:v>
                </c:pt>
                <c:pt idx="433" formatCode="0.00E+00">
                  <c:v>9.5672210000000008E-3</c:v>
                </c:pt>
                <c:pt idx="434" formatCode="0.00E+00">
                  <c:v>9.5672210000000008E-3</c:v>
                </c:pt>
                <c:pt idx="435" formatCode="0.00E+00">
                  <c:v>9.5672210000000008E-3</c:v>
                </c:pt>
                <c:pt idx="436" formatCode="0.00E+00">
                  <c:v>9.5672210000000008E-3</c:v>
                </c:pt>
                <c:pt idx="437" formatCode="0.00E+00">
                  <c:v>9.5672210000000008E-3</c:v>
                </c:pt>
              </c:numCache>
            </c:numRef>
          </c:yVal>
          <c:smooth val="0"/>
        </c:ser>
        <c:dLbls>
          <c:showLegendKey val="0"/>
          <c:showVal val="0"/>
          <c:showCatName val="0"/>
          <c:showSerName val="0"/>
          <c:showPercent val="0"/>
          <c:showBubbleSize val="0"/>
        </c:dLbls>
        <c:axId val="261935104"/>
        <c:axId val="261937024"/>
      </c:scatterChart>
      <c:valAx>
        <c:axId val="261935104"/>
        <c:scaling>
          <c:orientation val="minMax"/>
          <c:max val="150"/>
          <c:min val="70"/>
        </c:scaling>
        <c:delete val="0"/>
        <c:axPos val="b"/>
        <c:title>
          <c:tx>
            <c:rich>
              <a:bodyPr/>
              <a:lstStyle/>
              <a:p>
                <a:pPr>
                  <a:defRPr/>
                </a:pPr>
                <a:r>
                  <a:rPr lang="en-GB"/>
                  <a:t>Time / Channels</a:t>
                </a:r>
              </a:p>
            </c:rich>
          </c:tx>
          <c:overlay val="0"/>
        </c:title>
        <c:numFmt formatCode="General" sourceLinked="1"/>
        <c:majorTickMark val="out"/>
        <c:minorTickMark val="none"/>
        <c:tickLblPos val="nextTo"/>
        <c:crossAx val="261937024"/>
        <c:crosses val="autoZero"/>
        <c:crossBetween val="midCat"/>
      </c:valAx>
      <c:valAx>
        <c:axId val="261937024"/>
        <c:scaling>
          <c:orientation val="minMax"/>
          <c:max val="7.5000000000000011E-2"/>
          <c:min val="0"/>
        </c:scaling>
        <c:delete val="0"/>
        <c:axPos val="l"/>
        <c:numFmt formatCode="General" sourceLinked="1"/>
        <c:majorTickMark val="out"/>
        <c:minorTickMark val="none"/>
        <c:tickLblPos val="nextTo"/>
        <c:crossAx val="261935104"/>
        <c:crosses val="autoZero"/>
        <c:crossBetween val="midCat"/>
        <c:majorUnit val="2.5000000000000005E-2"/>
      </c:valAx>
    </c:plotArea>
    <c:plotVisOnly val="1"/>
    <c:dispBlanksAs val="gap"/>
    <c:showDLblsOverMax val="0"/>
  </c:chart>
  <c:spPr>
    <a:ln>
      <a:noFill/>
    </a:ln>
  </c:spPr>
  <c:externalData r:id="rId1">
    <c:autoUpdate val="0"/>
  </c:externalData>
</c:chartSpace>
</file>

<file path=word/charts/chart74.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1"/>
          <c:order val="0"/>
          <c:tx>
            <c:strRef>
              <c:f>'Anisotropy Fit'!$G$4</c:f>
              <c:strCache>
                <c:ptCount val="1"/>
                <c:pt idx="0">
                  <c:v>55.9 kDa - low pH</c:v>
                </c:pt>
              </c:strCache>
            </c:strRef>
          </c:tx>
          <c:spPr>
            <a:ln w="28575">
              <a:noFill/>
            </a:ln>
          </c:spPr>
          <c:marker>
            <c:symbol val="diamond"/>
            <c:size val="2"/>
          </c:marker>
          <c:xVal>
            <c:numRef>
              <c:f>'Anisotropy Fit'!$G$56:$G$494</c:f>
              <c:numCache>
                <c:formatCode>General</c:formatCode>
                <c:ptCount val="439"/>
                <c:pt idx="0">
                  <c:v>71</c:v>
                </c:pt>
                <c:pt idx="1">
                  <c:v>72</c:v>
                </c:pt>
                <c:pt idx="2">
                  <c:v>73</c:v>
                </c:pt>
                <c:pt idx="3">
                  <c:v>74</c:v>
                </c:pt>
                <c:pt idx="4">
                  <c:v>75</c:v>
                </c:pt>
                <c:pt idx="5">
                  <c:v>76</c:v>
                </c:pt>
                <c:pt idx="6">
                  <c:v>77</c:v>
                </c:pt>
                <c:pt idx="7">
                  <c:v>78</c:v>
                </c:pt>
                <c:pt idx="8">
                  <c:v>79</c:v>
                </c:pt>
                <c:pt idx="9">
                  <c:v>80</c:v>
                </c:pt>
                <c:pt idx="10">
                  <c:v>81</c:v>
                </c:pt>
                <c:pt idx="11">
                  <c:v>82</c:v>
                </c:pt>
                <c:pt idx="12">
                  <c:v>83</c:v>
                </c:pt>
                <c:pt idx="13">
                  <c:v>84</c:v>
                </c:pt>
                <c:pt idx="14">
                  <c:v>85</c:v>
                </c:pt>
                <c:pt idx="15">
                  <c:v>86</c:v>
                </c:pt>
                <c:pt idx="16">
                  <c:v>87</c:v>
                </c:pt>
                <c:pt idx="17">
                  <c:v>88</c:v>
                </c:pt>
                <c:pt idx="18">
                  <c:v>89</c:v>
                </c:pt>
                <c:pt idx="19">
                  <c:v>90</c:v>
                </c:pt>
                <c:pt idx="20">
                  <c:v>91</c:v>
                </c:pt>
                <c:pt idx="21">
                  <c:v>92</c:v>
                </c:pt>
                <c:pt idx="22">
                  <c:v>93</c:v>
                </c:pt>
                <c:pt idx="23">
                  <c:v>94</c:v>
                </c:pt>
                <c:pt idx="24">
                  <c:v>95</c:v>
                </c:pt>
                <c:pt idx="25">
                  <c:v>96</c:v>
                </c:pt>
                <c:pt idx="26">
                  <c:v>97</c:v>
                </c:pt>
                <c:pt idx="27">
                  <c:v>98</c:v>
                </c:pt>
                <c:pt idx="28">
                  <c:v>99</c:v>
                </c:pt>
                <c:pt idx="29">
                  <c:v>100</c:v>
                </c:pt>
                <c:pt idx="30">
                  <c:v>101</c:v>
                </c:pt>
                <c:pt idx="31">
                  <c:v>102</c:v>
                </c:pt>
                <c:pt idx="32">
                  <c:v>103</c:v>
                </c:pt>
                <c:pt idx="33">
                  <c:v>104</c:v>
                </c:pt>
                <c:pt idx="34">
                  <c:v>105</c:v>
                </c:pt>
                <c:pt idx="35">
                  <c:v>106</c:v>
                </c:pt>
                <c:pt idx="36">
                  <c:v>107</c:v>
                </c:pt>
                <c:pt idx="37">
                  <c:v>108</c:v>
                </c:pt>
                <c:pt idx="38">
                  <c:v>109</c:v>
                </c:pt>
                <c:pt idx="39">
                  <c:v>110</c:v>
                </c:pt>
                <c:pt idx="40">
                  <c:v>111</c:v>
                </c:pt>
                <c:pt idx="41">
                  <c:v>112</c:v>
                </c:pt>
                <c:pt idx="42">
                  <c:v>113</c:v>
                </c:pt>
                <c:pt idx="43">
                  <c:v>114</c:v>
                </c:pt>
                <c:pt idx="44">
                  <c:v>115</c:v>
                </c:pt>
                <c:pt idx="45">
                  <c:v>116</c:v>
                </c:pt>
                <c:pt idx="46">
                  <c:v>117</c:v>
                </c:pt>
                <c:pt idx="47">
                  <c:v>118</c:v>
                </c:pt>
                <c:pt idx="48">
                  <c:v>119</c:v>
                </c:pt>
                <c:pt idx="49">
                  <c:v>120</c:v>
                </c:pt>
                <c:pt idx="50">
                  <c:v>121</c:v>
                </c:pt>
                <c:pt idx="51">
                  <c:v>122</c:v>
                </c:pt>
                <c:pt idx="52">
                  <c:v>123</c:v>
                </c:pt>
                <c:pt idx="53">
                  <c:v>124</c:v>
                </c:pt>
                <c:pt idx="54">
                  <c:v>125</c:v>
                </c:pt>
                <c:pt idx="55">
                  <c:v>126</c:v>
                </c:pt>
                <c:pt idx="56">
                  <c:v>127</c:v>
                </c:pt>
                <c:pt idx="57">
                  <c:v>128</c:v>
                </c:pt>
                <c:pt idx="58">
                  <c:v>129</c:v>
                </c:pt>
                <c:pt idx="59">
                  <c:v>130</c:v>
                </c:pt>
                <c:pt idx="60">
                  <c:v>131</c:v>
                </c:pt>
                <c:pt idx="61">
                  <c:v>132</c:v>
                </c:pt>
                <c:pt idx="62">
                  <c:v>133</c:v>
                </c:pt>
                <c:pt idx="63">
                  <c:v>134</c:v>
                </c:pt>
                <c:pt idx="64">
                  <c:v>135</c:v>
                </c:pt>
                <c:pt idx="65">
                  <c:v>136</c:v>
                </c:pt>
                <c:pt idx="66">
                  <c:v>137</c:v>
                </c:pt>
                <c:pt idx="67">
                  <c:v>138</c:v>
                </c:pt>
                <c:pt idx="68">
                  <c:v>139</c:v>
                </c:pt>
                <c:pt idx="69">
                  <c:v>140</c:v>
                </c:pt>
                <c:pt idx="70">
                  <c:v>141</c:v>
                </c:pt>
                <c:pt idx="71">
                  <c:v>142</c:v>
                </c:pt>
                <c:pt idx="72">
                  <c:v>143</c:v>
                </c:pt>
                <c:pt idx="73">
                  <c:v>144</c:v>
                </c:pt>
                <c:pt idx="74">
                  <c:v>145</c:v>
                </c:pt>
                <c:pt idx="75">
                  <c:v>146</c:v>
                </c:pt>
                <c:pt idx="76">
                  <c:v>147</c:v>
                </c:pt>
                <c:pt idx="77">
                  <c:v>148</c:v>
                </c:pt>
                <c:pt idx="78">
                  <c:v>149</c:v>
                </c:pt>
                <c:pt idx="79">
                  <c:v>150</c:v>
                </c:pt>
                <c:pt idx="80">
                  <c:v>151</c:v>
                </c:pt>
                <c:pt idx="81">
                  <c:v>152</c:v>
                </c:pt>
                <c:pt idx="82">
                  <c:v>153</c:v>
                </c:pt>
                <c:pt idx="83">
                  <c:v>154</c:v>
                </c:pt>
                <c:pt idx="84">
                  <c:v>155</c:v>
                </c:pt>
                <c:pt idx="85">
                  <c:v>156</c:v>
                </c:pt>
                <c:pt idx="86">
                  <c:v>157</c:v>
                </c:pt>
                <c:pt idx="87">
                  <c:v>158</c:v>
                </c:pt>
                <c:pt idx="88">
                  <c:v>159</c:v>
                </c:pt>
                <c:pt idx="89">
                  <c:v>160</c:v>
                </c:pt>
                <c:pt idx="90">
                  <c:v>161</c:v>
                </c:pt>
                <c:pt idx="91">
                  <c:v>162</c:v>
                </c:pt>
                <c:pt idx="92">
                  <c:v>163</c:v>
                </c:pt>
                <c:pt idx="93">
                  <c:v>164</c:v>
                </c:pt>
                <c:pt idx="94">
                  <c:v>165</c:v>
                </c:pt>
                <c:pt idx="95">
                  <c:v>166</c:v>
                </c:pt>
                <c:pt idx="96">
                  <c:v>167</c:v>
                </c:pt>
                <c:pt idx="97">
                  <c:v>168</c:v>
                </c:pt>
                <c:pt idx="98">
                  <c:v>169</c:v>
                </c:pt>
                <c:pt idx="99">
                  <c:v>170</c:v>
                </c:pt>
                <c:pt idx="100">
                  <c:v>171</c:v>
                </c:pt>
                <c:pt idx="101">
                  <c:v>172</c:v>
                </c:pt>
                <c:pt idx="102">
                  <c:v>173</c:v>
                </c:pt>
                <c:pt idx="103">
                  <c:v>174</c:v>
                </c:pt>
                <c:pt idx="104">
                  <c:v>175</c:v>
                </c:pt>
                <c:pt idx="105">
                  <c:v>176</c:v>
                </c:pt>
                <c:pt idx="106">
                  <c:v>177</c:v>
                </c:pt>
                <c:pt idx="107">
                  <c:v>178</c:v>
                </c:pt>
                <c:pt idx="108">
                  <c:v>179</c:v>
                </c:pt>
                <c:pt idx="109">
                  <c:v>180</c:v>
                </c:pt>
                <c:pt idx="110">
                  <c:v>181</c:v>
                </c:pt>
                <c:pt idx="111">
                  <c:v>182</c:v>
                </c:pt>
                <c:pt idx="112">
                  <c:v>183</c:v>
                </c:pt>
                <c:pt idx="113">
                  <c:v>184</c:v>
                </c:pt>
                <c:pt idx="114">
                  <c:v>185</c:v>
                </c:pt>
                <c:pt idx="115">
                  <c:v>186</c:v>
                </c:pt>
                <c:pt idx="116">
                  <c:v>187</c:v>
                </c:pt>
                <c:pt idx="117">
                  <c:v>188</c:v>
                </c:pt>
                <c:pt idx="118">
                  <c:v>189</c:v>
                </c:pt>
                <c:pt idx="119">
                  <c:v>190</c:v>
                </c:pt>
                <c:pt idx="120">
                  <c:v>191</c:v>
                </c:pt>
                <c:pt idx="121">
                  <c:v>192</c:v>
                </c:pt>
                <c:pt idx="122">
                  <c:v>193</c:v>
                </c:pt>
                <c:pt idx="123">
                  <c:v>194</c:v>
                </c:pt>
                <c:pt idx="124">
                  <c:v>195</c:v>
                </c:pt>
                <c:pt idx="125">
                  <c:v>196</c:v>
                </c:pt>
                <c:pt idx="126">
                  <c:v>197</c:v>
                </c:pt>
                <c:pt idx="127">
                  <c:v>198</c:v>
                </c:pt>
                <c:pt idx="128">
                  <c:v>199</c:v>
                </c:pt>
                <c:pt idx="129">
                  <c:v>200</c:v>
                </c:pt>
                <c:pt idx="130">
                  <c:v>201</c:v>
                </c:pt>
                <c:pt idx="131">
                  <c:v>202</c:v>
                </c:pt>
                <c:pt idx="132">
                  <c:v>203</c:v>
                </c:pt>
                <c:pt idx="133">
                  <c:v>204</c:v>
                </c:pt>
                <c:pt idx="134">
                  <c:v>205</c:v>
                </c:pt>
                <c:pt idx="135">
                  <c:v>206</c:v>
                </c:pt>
                <c:pt idx="136">
                  <c:v>207</c:v>
                </c:pt>
                <c:pt idx="137">
                  <c:v>208</c:v>
                </c:pt>
                <c:pt idx="138">
                  <c:v>209</c:v>
                </c:pt>
                <c:pt idx="139">
                  <c:v>210</c:v>
                </c:pt>
                <c:pt idx="140">
                  <c:v>211</c:v>
                </c:pt>
                <c:pt idx="141">
                  <c:v>212</c:v>
                </c:pt>
                <c:pt idx="142">
                  <c:v>213</c:v>
                </c:pt>
                <c:pt idx="143">
                  <c:v>214</c:v>
                </c:pt>
                <c:pt idx="144">
                  <c:v>215</c:v>
                </c:pt>
                <c:pt idx="145">
                  <c:v>216</c:v>
                </c:pt>
                <c:pt idx="146">
                  <c:v>217</c:v>
                </c:pt>
                <c:pt idx="147">
                  <c:v>218</c:v>
                </c:pt>
                <c:pt idx="148">
                  <c:v>219</c:v>
                </c:pt>
                <c:pt idx="149">
                  <c:v>220</c:v>
                </c:pt>
                <c:pt idx="150">
                  <c:v>221</c:v>
                </c:pt>
                <c:pt idx="151">
                  <c:v>222</c:v>
                </c:pt>
                <c:pt idx="152">
                  <c:v>223</c:v>
                </c:pt>
                <c:pt idx="153">
                  <c:v>224</c:v>
                </c:pt>
                <c:pt idx="154">
                  <c:v>225</c:v>
                </c:pt>
                <c:pt idx="155">
                  <c:v>226</c:v>
                </c:pt>
                <c:pt idx="156">
                  <c:v>227</c:v>
                </c:pt>
                <c:pt idx="157">
                  <c:v>228</c:v>
                </c:pt>
                <c:pt idx="158">
                  <c:v>229</c:v>
                </c:pt>
                <c:pt idx="159">
                  <c:v>230</c:v>
                </c:pt>
                <c:pt idx="160">
                  <c:v>231</c:v>
                </c:pt>
                <c:pt idx="161">
                  <c:v>232</c:v>
                </c:pt>
                <c:pt idx="162">
                  <c:v>233</c:v>
                </c:pt>
                <c:pt idx="163">
                  <c:v>234</c:v>
                </c:pt>
                <c:pt idx="164">
                  <c:v>235</c:v>
                </c:pt>
                <c:pt idx="165">
                  <c:v>236</c:v>
                </c:pt>
                <c:pt idx="166">
                  <c:v>237</c:v>
                </c:pt>
                <c:pt idx="167">
                  <c:v>238</c:v>
                </c:pt>
                <c:pt idx="168">
                  <c:v>239</c:v>
                </c:pt>
                <c:pt idx="169">
                  <c:v>240</c:v>
                </c:pt>
                <c:pt idx="170">
                  <c:v>241</c:v>
                </c:pt>
                <c:pt idx="171">
                  <c:v>242</c:v>
                </c:pt>
                <c:pt idx="172">
                  <c:v>243</c:v>
                </c:pt>
                <c:pt idx="173">
                  <c:v>244</c:v>
                </c:pt>
                <c:pt idx="174">
                  <c:v>245</c:v>
                </c:pt>
                <c:pt idx="175">
                  <c:v>246</c:v>
                </c:pt>
                <c:pt idx="176">
                  <c:v>247</c:v>
                </c:pt>
                <c:pt idx="177">
                  <c:v>248</c:v>
                </c:pt>
                <c:pt idx="178">
                  <c:v>249</c:v>
                </c:pt>
                <c:pt idx="179">
                  <c:v>250</c:v>
                </c:pt>
                <c:pt idx="180">
                  <c:v>251</c:v>
                </c:pt>
                <c:pt idx="181">
                  <c:v>252</c:v>
                </c:pt>
                <c:pt idx="182">
                  <c:v>253</c:v>
                </c:pt>
                <c:pt idx="183">
                  <c:v>254</c:v>
                </c:pt>
                <c:pt idx="184">
                  <c:v>255</c:v>
                </c:pt>
                <c:pt idx="185">
                  <c:v>256</c:v>
                </c:pt>
                <c:pt idx="186">
                  <c:v>257</c:v>
                </c:pt>
                <c:pt idx="187">
                  <c:v>258</c:v>
                </c:pt>
                <c:pt idx="188">
                  <c:v>259</c:v>
                </c:pt>
                <c:pt idx="189">
                  <c:v>260</c:v>
                </c:pt>
                <c:pt idx="190">
                  <c:v>261</c:v>
                </c:pt>
                <c:pt idx="191">
                  <c:v>262</c:v>
                </c:pt>
                <c:pt idx="192">
                  <c:v>263</c:v>
                </c:pt>
                <c:pt idx="193">
                  <c:v>264</c:v>
                </c:pt>
                <c:pt idx="194">
                  <c:v>265</c:v>
                </c:pt>
                <c:pt idx="195">
                  <c:v>266</c:v>
                </c:pt>
                <c:pt idx="196">
                  <c:v>267</c:v>
                </c:pt>
                <c:pt idx="197">
                  <c:v>268</c:v>
                </c:pt>
                <c:pt idx="198">
                  <c:v>269</c:v>
                </c:pt>
                <c:pt idx="199">
                  <c:v>270</c:v>
                </c:pt>
                <c:pt idx="200">
                  <c:v>271</c:v>
                </c:pt>
                <c:pt idx="201">
                  <c:v>272</c:v>
                </c:pt>
                <c:pt idx="202">
                  <c:v>273</c:v>
                </c:pt>
                <c:pt idx="203">
                  <c:v>274</c:v>
                </c:pt>
                <c:pt idx="204">
                  <c:v>275</c:v>
                </c:pt>
                <c:pt idx="205">
                  <c:v>276</c:v>
                </c:pt>
                <c:pt idx="206">
                  <c:v>277</c:v>
                </c:pt>
                <c:pt idx="207">
                  <c:v>278</c:v>
                </c:pt>
                <c:pt idx="208">
                  <c:v>279</c:v>
                </c:pt>
                <c:pt idx="209">
                  <c:v>280</c:v>
                </c:pt>
                <c:pt idx="210">
                  <c:v>281</c:v>
                </c:pt>
                <c:pt idx="211">
                  <c:v>282</c:v>
                </c:pt>
                <c:pt idx="212">
                  <c:v>283</c:v>
                </c:pt>
                <c:pt idx="213">
                  <c:v>284</c:v>
                </c:pt>
                <c:pt idx="214">
                  <c:v>285</c:v>
                </c:pt>
                <c:pt idx="215">
                  <c:v>286</c:v>
                </c:pt>
                <c:pt idx="216">
                  <c:v>287</c:v>
                </c:pt>
                <c:pt idx="217">
                  <c:v>288</c:v>
                </c:pt>
                <c:pt idx="218">
                  <c:v>289</c:v>
                </c:pt>
                <c:pt idx="219">
                  <c:v>290</c:v>
                </c:pt>
                <c:pt idx="220">
                  <c:v>291</c:v>
                </c:pt>
                <c:pt idx="221">
                  <c:v>292</c:v>
                </c:pt>
                <c:pt idx="222">
                  <c:v>293</c:v>
                </c:pt>
                <c:pt idx="223">
                  <c:v>294</c:v>
                </c:pt>
                <c:pt idx="224">
                  <c:v>295</c:v>
                </c:pt>
                <c:pt idx="225">
                  <c:v>296</c:v>
                </c:pt>
                <c:pt idx="226">
                  <c:v>297</c:v>
                </c:pt>
                <c:pt idx="227">
                  <c:v>298</c:v>
                </c:pt>
                <c:pt idx="228">
                  <c:v>299</c:v>
                </c:pt>
                <c:pt idx="229">
                  <c:v>300</c:v>
                </c:pt>
                <c:pt idx="230">
                  <c:v>301</c:v>
                </c:pt>
                <c:pt idx="231">
                  <c:v>302</c:v>
                </c:pt>
                <c:pt idx="232">
                  <c:v>303</c:v>
                </c:pt>
                <c:pt idx="233">
                  <c:v>304</c:v>
                </c:pt>
                <c:pt idx="234">
                  <c:v>305</c:v>
                </c:pt>
                <c:pt idx="235">
                  <c:v>306</c:v>
                </c:pt>
                <c:pt idx="236">
                  <c:v>307</c:v>
                </c:pt>
                <c:pt idx="237">
                  <c:v>308</c:v>
                </c:pt>
                <c:pt idx="238">
                  <c:v>309</c:v>
                </c:pt>
                <c:pt idx="239">
                  <c:v>310</c:v>
                </c:pt>
                <c:pt idx="240">
                  <c:v>311</c:v>
                </c:pt>
                <c:pt idx="241">
                  <c:v>312</c:v>
                </c:pt>
                <c:pt idx="242">
                  <c:v>313</c:v>
                </c:pt>
                <c:pt idx="243">
                  <c:v>314</c:v>
                </c:pt>
                <c:pt idx="244">
                  <c:v>315</c:v>
                </c:pt>
                <c:pt idx="245">
                  <c:v>316</c:v>
                </c:pt>
                <c:pt idx="246">
                  <c:v>317</c:v>
                </c:pt>
                <c:pt idx="247">
                  <c:v>318</c:v>
                </c:pt>
                <c:pt idx="248">
                  <c:v>319</c:v>
                </c:pt>
                <c:pt idx="249">
                  <c:v>320</c:v>
                </c:pt>
                <c:pt idx="250">
                  <c:v>321</c:v>
                </c:pt>
                <c:pt idx="251">
                  <c:v>322</c:v>
                </c:pt>
                <c:pt idx="252">
                  <c:v>323</c:v>
                </c:pt>
                <c:pt idx="253">
                  <c:v>324</c:v>
                </c:pt>
                <c:pt idx="254">
                  <c:v>325</c:v>
                </c:pt>
                <c:pt idx="255">
                  <c:v>326</c:v>
                </c:pt>
                <c:pt idx="256">
                  <c:v>327</c:v>
                </c:pt>
                <c:pt idx="257">
                  <c:v>328</c:v>
                </c:pt>
                <c:pt idx="258">
                  <c:v>329</c:v>
                </c:pt>
                <c:pt idx="259">
                  <c:v>330</c:v>
                </c:pt>
                <c:pt idx="260">
                  <c:v>331</c:v>
                </c:pt>
                <c:pt idx="261">
                  <c:v>332</c:v>
                </c:pt>
                <c:pt idx="262">
                  <c:v>333</c:v>
                </c:pt>
                <c:pt idx="263">
                  <c:v>334</c:v>
                </c:pt>
                <c:pt idx="264">
                  <c:v>335</c:v>
                </c:pt>
                <c:pt idx="265">
                  <c:v>336</c:v>
                </c:pt>
                <c:pt idx="266">
                  <c:v>337</c:v>
                </c:pt>
                <c:pt idx="267">
                  <c:v>338</c:v>
                </c:pt>
                <c:pt idx="268">
                  <c:v>339</c:v>
                </c:pt>
                <c:pt idx="269">
                  <c:v>340</c:v>
                </c:pt>
                <c:pt idx="270">
                  <c:v>341</c:v>
                </c:pt>
                <c:pt idx="271">
                  <c:v>342</c:v>
                </c:pt>
                <c:pt idx="272">
                  <c:v>343</c:v>
                </c:pt>
                <c:pt idx="273">
                  <c:v>344</c:v>
                </c:pt>
                <c:pt idx="274">
                  <c:v>345</c:v>
                </c:pt>
                <c:pt idx="275">
                  <c:v>346</c:v>
                </c:pt>
                <c:pt idx="276">
                  <c:v>347</c:v>
                </c:pt>
                <c:pt idx="277">
                  <c:v>348</c:v>
                </c:pt>
                <c:pt idx="278">
                  <c:v>349</c:v>
                </c:pt>
                <c:pt idx="279">
                  <c:v>350</c:v>
                </c:pt>
                <c:pt idx="280">
                  <c:v>351</c:v>
                </c:pt>
                <c:pt idx="281">
                  <c:v>352</c:v>
                </c:pt>
                <c:pt idx="282">
                  <c:v>353</c:v>
                </c:pt>
                <c:pt idx="283">
                  <c:v>354</c:v>
                </c:pt>
                <c:pt idx="284">
                  <c:v>355</c:v>
                </c:pt>
                <c:pt idx="285">
                  <c:v>356</c:v>
                </c:pt>
                <c:pt idx="286">
                  <c:v>357</c:v>
                </c:pt>
                <c:pt idx="287">
                  <c:v>358</c:v>
                </c:pt>
                <c:pt idx="288">
                  <c:v>359</c:v>
                </c:pt>
                <c:pt idx="289">
                  <c:v>360</c:v>
                </c:pt>
                <c:pt idx="290">
                  <c:v>361</c:v>
                </c:pt>
                <c:pt idx="291">
                  <c:v>362</c:v>
                </c:pt>
                <c:pt idx="292">
                  <c:v>363</c:v>
                </c:pt>
                <c:pt idx="293">
                  <c:v>364</c:v>
                </c:pt>
                <c:pt idx="294">
                  <c:v>365</c:v>
                </c:pt>
                <c:pt idx="295">
                  <c:v>366</c:v>
                </c:pt>
                <c:pt idx="296">
                  <c:v>367</c:v>
                </c:pt>
                <c:pt idx="297">
                  <c:v>368</c:v>
                </c:pt>
                <c:pt idx="298">
                  <c:v>369</c:v>
                </c:pt>
                <c:pt idx="299">
                  <c:v>370</c:v>
                </c:pt>
                <c:pt idx="300">
                  <c:v>371</c:v>
                </c:pt>
                <c:pt idx="301">
                  <c:v>372</c:v>
                </c:pt>
                <c:pt idx="302">
                  <c:v>373</c:v>
                </c:pt>
                <c:pt idx="303">
                  <c:v>374</c:v>
                </c:pt>
                <c:pt idx="304">
                  <c:v>375</c:v>
                </c:pt>
                <c:pt idx="305">
                  <c:v>376</c:v>
                </c:pt>
                <c:pt idx="306">
                  <c:v>377</c:v>
                </c:pt>
                <c:pt idx="307">
                  <c:v>378</c:v>
                </c:pt>
                <c:pt idx="308">
                  <c:v>379</c:v>
                </c:pt>
                <c:pt idx="309">
                  <c:v>380</c:v>
                </c:pt>
                <c:pt idx="310">
                  <c:v>381</c:v>
                </c:pt>
                <c:pt idx="311">
                  <c:v>382</c:v>
                </c:pt>
                <c:pt idx="312">
                  <c:v>383</c:v>
                </c:pt>
                <c:pt idx="313">
                  <c:v>384</c:v>
                </c:pt>
                <c:pt idx="314">
                  <c:v>385</c:v>
                </c:pt>
                <c:pt idx="315">
                  <c:v>386</c:v>
                </c:pt>
                <c:pt idx="316">
                  <c:v>387</c:v>
                </c:pt>
                <c:pt idx="317">
                  <c:v>388</c:v>
                </c:pt>
                <c:pt idx="318">
                  <c:v>389</c:v>
                </c:pt>
                <c:pt idx="319">
                  <c:v>390</c:v>
                </c:pt>
                <c:pt idx="320">
                  <c:v>391</c:v>
                </c:pt>
                <c:pt idx="321">
                  <c:v>392</c:v>
                </c:pt>
                <c:pt idx="322">
                  <c:v>393</c:v>
                </c:pt>
                <c:pt idx="323">
                  <c:v>394</c:v>
                </c:pt>
                <c:pt idx="324">
                  <c:v>395</c:v>
                </c:pt>
                <c:pt idx="325">
                  <c:v>396</c:v>
                </c:pt>
                <c:pt idx="326">
                  <c:v>397</c:v>
                </c:pt>
                <c:pt idx="327">
                  <c:v>398</c:v>
                </c:pt>
                <c:pt idx="328">
                  <c:v>399</c:v>
                </c:pt>
                <c:pt idx="329">
                  <c:v>400</c:v>
                </c:pt>
                <c:pt idx="330">
                  <c:v>401</c:v>
                </c:pt>
                <c:pt idx="331">
                  <c:v>402</c:v>
                </c:pt>
                <c:pt idx="332">
                  <c:v>403</c:v>
                </c:pt>
                <c:pt idx="333">
                  <c:v>404</c:v>
                </c:pt>
                <c:pt idx="334">
                  <c:v>405</c:v>
                </c:pt>
                <c:pt idx="335">
                  <c:v>406</c:v>
                </c:pt>
                <c:pt idx="336">
                  <c:v>407</c:v>
                </c:pt>
                <c:pt idx="337">
                  <c:v>408</c:v>
                </c:pt>
                <c:pt idx="338">
                  <c:v>409</c:v>
                </c:pt>
                <c:pt idx="339">
                  <c:v>410</c:v>
                </c:pt>
                <c:pt idx="340">
                  <c:v>411</c:v>
                </c:pt>
                <c:pt idx="341">
                  <c:v>412</c:v>
                </c:pt>
                <c:pt idx="342">
                  <c:v>413</c:v>
                </c:pt>
                <c:pt idx="343">
                  <c:v>414</c:v>
                </c:pt>
                <c:pt idx="344">
                  <c:v>415</c:v>
                </c:pt>
                <c:pt idx="345">
                  <c:v>416</c:v>
                </c:pt>
                <c:pt idx="346">
                  <c:v>417</c:v>
                </c:pt>
                <c:pt idx="347">
                  <c:v>418</c:v>
                </c:pt>
                <c:pt idx="348">
                  <c:v>419</c:v>
                </c:pt>
                <c:pt idx="349">
                  <c:v>420</c:v>
                </c:pt>
                <c:pt idx="350">
                  <c:v>421</c:v>
                </c:pt>
                <c:pt idx="351">
                  <c:v>422</c:v>
                </c:pt>
                <c:pt idx="352">
                  <c:v>423</c:v>
                </c:pt>
                <c:pt idx="353">
                  <c:v>424</c:v>
                </c:pt>
                <c:pt idx="354">
                  <c:v>425</c:v>
                </c:pt>
                <c:pt idx="355">
                  <c:v>426</c:v>
                </c:pt>
                <c:pt idx="356">
                  <c:v>427</c:v>
                </c:pt>
                <c:pt idx="357">
                  <c:v>428</c:v>
                </c:pt>
                <c:pt idx="358">
                  <c:v>429</c:v>
                </c:pt>
                <c:pt idx="359">
                  <c:v>430</c:v>
                </c:pt>
                <c:pt idx="360">
                  <c:v>431</c:v>
                </c:pt>
                <c:pt idx="361">
                  <c:v>432</c:v>
                </c:pt>
                <c:pt idx="362">
                  <c:v>433</c:v>
                </c:pt>
                <c:pt idx="363">
                  <c:v>434</c:v>
                </c:pt>
                <c:pt idx="364">
                  <c:v>435</c:v>
                </c:pt>
                <c:pt idx="365">
                  <c:v>436</c:v>
                </c:pt>
                <c:pt idx="366">
                  <c:v>437</c:v>
                </c:pt>
                <c:pt idx="367">
                  <c:v>438</c:v>
                </c:pt>
                <c:pt idx="368">
                  <c:v>439</c:v>
                </c:pt>
                <c:pt idx="369">
                  <c:v>440</c:v>
                </c:pt>
                <c:pt idx="370">
                  <c:v>441</c:v>
                </c:pt>
                <c:pt idx="371">
                  <c:v>442</c:v>
                </c:pt>
                <c:pt idx="372">
                  <c:v>443</c:v>
                </c:pt>
                <c:pt idx="373">
                  <c:v>444</c:v>
                </c:pt>
                <c:pt idx="374">
                  <c:v>445</c:v>
                </c:pt>
                <c:pt idx="375">
                  <c:v>446</c:v>
                </c:pt>
                <c:pt idx="376">
                  <c:v>447</c:v>
                </c:pt>
                <c:pt idx="377">
                  <c:v>448</c:v>
                </c:pt>
                <c:pt idx="378">
                  <c:v>449</c:v>
                </c:pt>
                <c:pt idx="379">
                  <c:v>450</c:v>
                </c:pt>
                <c:pt idx="380">
                  <c:v>451</c:v>
                </c:pt>
                <c:pt idx="381">
                  <c:v>452</c:v>
                </c:pt>
                <c:pt idx="382">
                  <c:v>453</c:v>
                </c:pt>
                <c:pt idx="383">
                  <c:v>454</c:v>
                </c:pt>
                <c:pt idx="384">
                  <c:v>455</c:v>
                </c:pt>
                <c:pt idx="385">
                  <c:v>456</c:v>
                </c:pt>
                <c:pt idx="386">
                  <c:v>457</c:v>
                </c:pt>
                <c:pt idx="387">
                  <c:v>458</c:v>
                </c:pt>
                <c:pt idx="388">
                  <c:v>459</c:v>
                </c:pt>
                <c:pt idx="389">
                  <c:v>460</c:v>
                </c:pt>
                <c:pt idx="390">
                  <c:v>461</c:v>
                </c:pt>
                <c:pt idx="391">
                  <c:v>462</c:v>
                </c:pt>
                <c:pt idx="392">
                  <c:v>463</c:v>
                </c:pt>
                <c:pt idx="393">
                  <c:v>464</c:v>
                </c:pt>
                <c:pt idx="394">
                  <c:v>465</c:v>
                </c:pt>
                <c:pt idx="395">
                  <c:v>466</c:v>
                </c:pt>
                <c:pt idx="396">
                  <c:v>467</c:v>
                </c:pt>
                <c:pt idx="397">
                  <c:v>468</c:v>
                </c:pt>
                <c:pt idx="398">
                  <c:v>469</c:v>
                </c:pt>
                <c:pt idx="399">
                  <c:v>470</c:v>
                </c:pt>
                <c:pt idx="400">
                  <c:v>471</c:v>
                </c:pt>
                <c:pt idx="401">
                  <c:v>472</c:v>
                </c:pt>
                <c:pt idx="402">
                  <c:v>473</c:v>
                </c:pt>
                <c:pt idx="403">
                  <c:v>474</c:v>
                </c:pt>
                <c:pt idx="404">
                  <c:v>475</c:v>
                </c:pt>
                <c:pt idx="405">
                  <c:v>476</c:v>
                </c:pt>
                <c:pt idx="406">
                  <c:v>477</c:v>
                </c:pt>
                <c:pt idx="407">
                  <c:v>478</c:v>
                </c:pt>
                <c:pt idx="408">
                  <c:v>479</c:v>
                </c:pt>
                <c:pt idx="409">
                  <c:v>480</c:v>
                </c:pt>
                <c:pt idx="410">
                  <c:v>481</c:v>
                </c:pt>
                <c:pt idx="411">
                  <c:v>482</c:v>
                </c:pt>
                <c:pt idx="412">
                  <c:v>483</c:v>
                </c:pt>
                <c:pt idx="413">
                  <c:v>484</c:v>
                </c:pt>
                <c:pt idx="414">
                  <c:v>485</c:v>
                </c:pt>
                <c:pt idx="415">
                  <c:v>486</c:v>
                </c:pt>
                <c:pt idx="416">
                  <c:v>487</c:v>
                </c:pt>
                <c:pt idx="417">
                  <c:v>488</c:v>
                </c:pt>
                <c:pt idx="418">
                  <c:v>489</c:v>
                </c:pt>
                <c:pt idx="419">
                  <c:v>490</c:v>
                </c:pt>
                <c:pt idx="420">
                  <c:v>491</c:v>
                </c:pt>
                <c:pt idx="421">
                  <c:v>492</c:v>
                </c:pt>
                <c:pt idx="422">
                  <c:v>493</c:v>
                </c:pt>
                <c:pt idx="423">
                  <c:v>494</c:v>
                </c:pt>
                <c:pt idx="424">
                  <c:v>495</c:v>
                </c:pt>
                <c:pt idx="425">
                  <c:v>496</c:v>
                </c:pt>
                <c:pt idx="426">
                  <c:v>497</c:v>
                </c:pt>
                <c:pt idx="427">
                  <c:v>498</c:v>
                </c:pt>
                <c:pt idx="428">
                  <c:v>499</c:v>
                </c:pt>
                <c:pt idx="429">
                  <c:v>500</c:v>
                </c:pt>
                <c:pt idx="430">
                  <c:v>501</c:v>
                </c:pt>
                <c:pt idx="431">
                  <c:v>502</c:v>
                </c:pt>
                <c:pt idx="432">
                  <c:v>503</c:v>
                </c:pt>
                <c:pt idx="433">
                  <c:v>504</c:v>
                </c:pt>
                <c:pt idx="434">
                  <c:v>505</c:v>
                </c:pt>
                <c:pt idx="435">
                  <c:v>506</c:v>
                </c:pt>
                <c:pt idx="436">
                  <c:v>507</c:v>
                </c:pt>
                <c:pt idx="437">
                  <c:v>508</c:v>
                </c:pt>
                <c:pt idx="438">
                  <c:v>509</c:v>
                </c:pt>
              </c:numCache>
            </c:numRef>
          </c:xVal>
          <c:yVal>
            <c:numRef>
              <c:f>'Anisotropy Fit'!$H$56:$H$494</c:f>
              <c:numCache>
                <c:formatCode>General</c:formatCode>
                <c:ptCount val="439"/>
                <c:pt idx="0">
                  <c:v>0.13265859999999999</c:v>
                </c:pt>
                <c:pt idx="1">
                  <c:v>0.16845070000000001</c:v>
                </c:pt>
                <c:pt idx="2">
                  <c:v>0.1379601</c:v>
                </c:pt>
                <c:pt idx="3">
                  <c:v>0.1238785</c:v>
                </c:pt>
                <c:pt idx="4" formatCode="0.00E+00">
                  <c:v>9.6933569999999997E-2</c:v>
                </c:pt>
                <c:pt idx="5" formatCode="0.00E+00">
                  <c:v>8.2617739999999995E-2</c:v>
                </c:pt>
                <c:pt idx="6" formatCode="0.00E+00">
                  <c:v>7.8700229999999996E-2</c:v>
                </c:pt>
                <c:pt idx="7" formatCode="0.00E+00">
                  <c:v>5.6453490000000002E-2</c:v>
                </c:pt>
                <c:pt idx="8" formatCode="0.00E+00">
                  <c:v>5.5099740000000001E-2</c:v>
                </c:pt>
                <c:pt idx="9" formatCode="0.00E+00">
                  <c:v>5.4100639999999998E-2</c:v>
                </c:pt>
                <c:pt idx="10" formatCode="0.00E+00">
                  <c:v>3.9709130000000002E-2</c:v>
                </c:pt>
                <c:pt idx="11" formatCode="0.00E+00">
                  <c:v>3.3600930000000001E-2</c:v>
                </c:pt>
                <c:pt idx="12" formatCode="0.00E+00">
                  <c:v>4.422156E-2</c:v>
                </c:pt>
                <c:pt idx="13" formatCode="0.00E+00">
                  <c:v>3.6090440000000001E-2</c:v>
                </c:pt>
                <c:pt idx="14" formatCode="0.00E+00">
                  <c:v>3.9707359999999997E-2</c:v>
                </c:pt>
                <c:pt idx="15" formatCode="0.00E+00">
                  <c:v>2.7660489999999999E-2</c:v>
                </c:pt>
                <c:pt idx="16" formatCode="0.00E+00">
                  <c:v>2.8520340000000002E-2</c:v>
                </c:pt>
                <c:pt idx="17" formatCode="0.00E+00">
                  <c:v>3.1461530000000001E-2</c:v>
                </c:pt>
                <c:pt idx="18" formatCode="0.00E+00">
                  <c:v>2.5827650000000001E-2</c:v>
                </c:pt>
                <c:pt idx="19" formatCode="0.00E+00">
                  <c:v>3.266633E-2</c:v>
                </c:pt>
                <c:pt idx="20" formatCode="0.00E+00">
                  <c:v>2.9983860000000001E-2</c:v>
                </c:pt>
                <c:pt idx="21" formatCode="0.00E+00">
                  <c:v>1.5023190000000001E-2</c:v>
                </c:pt>
                <c:pt idx="22" formatCode="0.00E+00">
                  <c:v>2.8368830000000001E-2</c:v>
                </c:pt>
                <c:pt idx="23" formatCode="0.00E+00">
                  <c:v>2.2438110000000001E-2</c:v>
                </c:pt>
                <c:pt idx="24" formatCode="0.00E+00">
                  <c:v>2.4832079999999999E-2</c:v>
                </c:pt>
                <c:pt idx="25" formatCode="0.00E+00">
                  <c:v>1.7354339999999999E-2</c:v>
                </c:pt>
                <c:pt idx="26" formatCode="0.00E+00">
                  <c:v>2.3856479999999999E-2</c:v>
                </c:pt>
                <c:pt idx="27">
                  <c:v>2.0489199999999999E-2</c:v>
                </c:pt>
                <c:pt idx="28" formatCode="0.00E+00">
                  <c:v>1.8603339999999999E-2</c:v>
                </c:pt>
                <c:pt idx="29" formatCode="0.00E+00">
                  <c:v>1.782191E-2</c:v>
                </c:pt>
                <c:pt idx="30" formatCode="0.00E+00">
                  <c:v>1.3133250000000001E-2</c:v>
                </c:pt>
                <c:pt idx="31" formatCode="0.00E+00">
                  <c:v>1.122511E-2</c:v>
                </c:pt>
                <c:pt idx="32">
                  <c:v>1.5628699999999999E-2</c:v>
                </c:pt>
                <c:pt idx="33" formatCode="0.00E+00">
                  <c:v>8.8668510000000002E-3</c:v>
                </c:pt>
                <c:pt idx="34" formatCode="0.00E+00">
                  <c:v>1.051796E-2</c:v>
                </c:pt>
                <c:pt idx="35" formatCode="0.00E+00">
                  <c:v>1.614579E-2</c:v>
                </c:pt>
                <c:pt idx="36" formatCode="0.00E+00">
                  <c:v>1.628843E-2</c:v>
                </c:pt>
                <c:pt idx="37" formatCode="0.00E+00">
                  <c:v>1.884887E-2</c:v>
                </c:pt>
                <c:pt idx="38">
                  <c:v>1.7168800000000001E-2</c:v>
                </c:pt>
                <c:pt idx="39" formatCode="0.00E+00">
                  <c:v>1.6503770000000001E-2</c:v>
                </c:pt>
                <c:pt idx="40" formatCode="0.00E+00">
                  <c:v>1.705075E-2</c:v>
                </c:pt>
                <c:pt idx="41" formatCode="0.00E+00">
                  <c:v>1.423464E-2</c:v>
                </c:pt>
                <c:pt idx="42" formatCode="0.00E+00">
                  <c:v>1.312558E-2</c:v>
                </c:pt>
                <c:pt idx="43" formatCode="0.00E+00">
                  <c:v>2.1193989999999999E-2</c:v>
                </c:pt>
                <c:pt idx="44" formatCode="0.00E+00">
                  <c:v>9.276332E-3</c:v>
                </c:pt>
                <c:pt idx="45" formatCode="0.00E+00">
                  <c:v>1.0046670000000001E-2</c:v>
                </c:pt>
                <c:pt idx="46" formatCode="0.00E+00">
                  <c:v>1.265573E-2</c:v>
                </c:pt>
                <c:pt idx="47" formatCode="0.00E+00">
                  <c:v>8.2790229999999999E-3</c:v>
                </c:pt>
                <c:pt idx="48" formatCode="0.00E+00">
                  <c:v>2.3378090000000001E-2</c:v>
                </c:pt>
                <c:pt idx="49" formatCode="0.00E+00">
                  <c:v>8.0802189999999996E-3</c:v>
                </c:pt>
                <c:pt idx="50" formatCode="0.00E+00">
                  <c:v>1.8223010000000001E-2</c:v>
                </c:pt>
                <c:pt idx="51" formatCode="0.00E+00">
                  <c:v>1.310774E-2</c:v>
                </c:pt>
                <c:pt idx="52" formatCode="0.00E+00">
                  <c:v>1.7624870000000001E-2</c:v>
                </c:pt>
                <c:pt idx="53" formatCode="0.00E+00">
                  <c:v>1.9104059999999999E-2</c:v>
                </c:pt>
                <c:pt idx="54" formatCode="0.00E+00">
                  <c:v>9.3258939999999995E-3</c:v>
                </c:pt>
                <c:pt idx="55" formatCode="0.00E+00">
                  <c:v>2.4004109999999999E-2</c:v>
                </c:pt>
                <c:pt idx="56" formatCode="0.00E+00">
                  <c:v>1.623813E-2</c:v>
                </c:pt>
                <c:pt idx="57">
                  <c:v>1.7109099999999999E-2</c:v>
                </c:pt>
                <c:pt idx="58" formatCode="0.00E+00">
                  <c:v>1.6249650000000001E-2</c:v>
                </c:pt>
                <c:pt idx="59" formatCode="0.00E+00">
                  <c:v>1.707972E-2</c:v>
                </c:pt>
                <c:pt idx="60" formatCode="0.00E+00">
                  <c:v>1.559493E-2</c:v>
                </c:pt>
                <c:pt idx="61" formatCode="0.00E+00">
                  <c:v>6.9997439999999996E-3</c:v>
                </c:pt>
                <c:pt idx="62" formatCode="0.00E+00">
                  <c:v>1.307376E-2</c:v>
                </c:pt>
                <c:pt idx="63" formatCode="0.00E+00">
                  <c:v>2.6903360000000001E-2</c:v>
                </c:pt>
                <c:pt idx="64" formatCode="0.00E+00">
                  <c:v>1.571349E-2</c:v>
                </c:pt>
                <c:pt idx="65" formatCode="0.00E+00">
                  <c:v>8.0190790000000001E-3</c:v>
                </c:pt>
                <c:pt idx="66" formatCode="0.00E+00">
                  <c:v>7.3398220000000002E-3</c:v>
                </c:pt>
                <c:pt idx="67" formatCode="0.00E+00">
                  <c:v>-5.190442E-3</c:v>
                </c:pt>
                <c:pt idx="68" formatCode="0.00E+00">
                  <c:v>2.3414089999999999E-2</c:v>
                </c:pt>
                <c:pt idx="69" formatCode="0.00E+00">
                  <c:v>1.498853E-2</c:v>
                </c:pt>
                <c:pt idx="70" formatCode="0.00E+00">
                  <c:v>1.172986E-2</c:v>
                </c:pt>
                <c:pt idx="71">
                  <c:v>1.6494499999999999E-2</c:v>
                </c:pt>
                <c:pt idx="72" formatCode="0.00E+00">
                  <c:v>4.528664E-3</c:v>
                </c:pt>
                <c:pt idx="73" formatCode="0.00E+00">
                  <c:v>1.4134529999999999E-2</c:v>
                </c:pt>
                <c:pt idx="74" formatCode="0.00E+00">
                  <c:v>1.3115519999999999E-3</c:v>
                </c:pt>
                <c:pt idx="75">
                  <c:v>1.74383E-2</c:v>
                </c:pt>
                <c:pt idx="76" formatCode="0.00E+00">
                  <c:v>1.430563E-2</c:v>
                </c:pt>
                <c:pt idx="77" formatCode="0.00E+00">
                  <c:v>2.251272E-2</c:v>
                </c:pt>
                <c:pt idx="78" formatCode="0.00E+00">
                  <c:v>6.0450950000000003E-3</c:v>
                </c:pt>
                <c:pt idx="79">
                  <c:v>1.31185E-2</c:v>
                </c:pt>
                <c:pt idx="80" formatCode="0.00E+00">
                  <c:v>7.7068850000000001E-3</c:v>
                </c:pt>
                <c:pt idx="81" formatCode="0.00E+00">
                  <c:v>1.204773E-2</c:v>
                </c:pt>
                <c:pt idx="82" formatCode="0.00E+00">
                  <c:v>1.668803E-2</c:v>
                </c:pt>
                <c:pt idx="83" formatCode="0.00E+00">
                  <c:v>8.8278239999999997E-3</c:v>
                </c:pt>
                <c:pt idx="84" formatCode="0.00E+00">
                  <c:v>1.9180260000000001E-2</c:v>
                </c:pt>
                <c:pt idx="85" formatCode="0.00E+00">
                  <c:v>1.080766E-2</c:v>
                </c:pt>
                <c:pt idx="86" formatCode="0.00E+00">
                  <c:v>6.3324449999999999E-3</c:v>
                </c:pt>
                <c:pt idx="87" formatCode="0.00E+00">
                  <c:v>1.021627E-2</c:v>
                </c:pt>
                <c:pt idx="88" formatCode="0.00E+00">
                  <c:v>1.2819830000000001E-2</c:v>
                </c:pt>
                <c:pt idx="89" formatCode="0.00E+00">
                  <c:v>1.6236759999999999E-2</c:v>
                </c:pt>
                <c:pt idx="90" formatCode="0.00E+00">
                  <c:v>6.0997100000000004E-3</c:v>
                </c:pt>
                <c:pt idx="91" formatCode="0.00E+00">
                  <c:v>9.1658090000000005E-3</c:v>
                </c:pt>
                <c:pt idx="92" formatCode="0.00E+00">
                  <c:v>8.3697370000000004E-3</c:v>
                </c:pt>
                <c:pt idx="93" formatCode="0.00E+00">
                  <c:v>2.1274009999999999E-2</c:v>
                </c:pt>
                <c:pt idx="94" formatCode="0.00E+00">
                  <c:v>1.687601E-2</c:v>
                </c:pt>
                <c:pt idx="95" formatCode="0.00E+00">
                  <c:v>1.4788529999999999E-2</c:v>
                </c:pt>
                <c:pt idx="96">
                  <c:v>1.51562E-2</c:v>
                </c:pt>
                <c:pt idx="97" formatCode="0.00E+00">
                  <c:v>1.7100959999999998E-2</c:v>
                </c:pt>
                <c:pt idx="98" formatCode="0.00E+00">
                  <c:v>7.992365E-4</c:v>
                </c:pt>
                <c:pt idx="99" formatCode="0.00E+00">
                  <c:v>1.6371650000000001E-3</c:v>
                </c:pt>
                <c:pt idx="100">
                  <c:v>1.5657000000000001E-2</c:v>
                </c:pt>
                <c:pt idx="101" formatCode="0.00E+00">
                  <c:v>2.0511390000000001E-2</c:v>
                </c:pt>
                <c:pt idx="102" formatCode="0.00E+00">
                  <c:v>1.7246770000000002E-2</c:v>
                </c:pt>
                <c:pt idx="103" formatCode="0.00E+00">
                  <c:v>1.089239E-2</c:v>
                </c:pt>
                <c:pt idx="104" formatCode="0.00E+00">
                  <c:v>5.957464E-3</c:v>
                </c:pt>
                <c:pt idx="105" formatCode="0.00E+00">
                  <c:v>3.112931E-2</c:v>
                </c:pt>
                <c:pt idx="106" formatCode="0.00E+00">
                  <c:v>9.2031430000000004E-3</c:v>
                </c:pt>
                <c:pt idx="107" formatCode="0.00E+00">
                  <c:v>1.330537E-2</c:v>
                </c:pt>
                <c:pt idx="108" formatCode="0.00E+00">
                  <c:v>1.7144469999999998E-2</c:v>
                </c:pt>
                <c:pt idx="109" formatCode="0.00E+00">
                  <c:v>9.8725170000000008E-3</c:v>
                </c:pt>
                <c:pt idx="110" formatCode="0.00E+00">
                  <c:v>6.587753E-3</c:v>
                </c:pt>
                <c:pt idx="111" formatCode="0.00E+00">
                  <c:v>7.5795940000000003E-4</c:v>
                </c:pt>
                <c:pt idx="112" formatCode="0.00E+00">
                  <c:v>1.1786140000000001E-2</c:v>
                </c:pt>
                <c:pt idx="113" formatCode="0.00E+00">
                  <c:v>9.9180970000000007E-3</c:v>
                </c:pt>
                <c:pt idx="114" formatCode="0.00E+00">
                  <c:v>7.3340150000000002E-3</c:v>
                </c:pt>
                <c:pt idx="115" formatCode="0.00E+00">
                  <c:v>1.510595E-2</c:v>
                </c:pt>
                <c:pt idx="116" formatCode="0.00E+00">
                  <c:v>9.2093660000000001E-3</c:v>
                </c:pt>
                <c:pt idx="117" formatCode="0.00E+00">
                  <c:v>1.311998E-2</c:v>
                </c:pt>
                <c:pt idx="118" formatCode="0.00E+00">
                  <c:v>2.0340589999999999E-2</c:v>
                </c:pt>
                <c:pt idx="119" formatCode="0.00E+00">
                  <c:v>7.5049840000000001E-3</c:v>
                </c:pt>
                <c:pt idx="120" formatCode="0.00E+00">
                  <c:v>1.262127E-2</c:v>
                </c:pt>
                <c:pt idx="121" formatCode="0.00E+00">
                  <c:v>1.9980060000000001E-2</c:v>
                </c:pt>
                <c:pt idx="122" formatCode="0.00E+00">
                  <c:v>1.432312E-2</c:v>
                </c:pt>
                <c:pt idx="123" formatCode="0.00E+00">
                  <c:v>2.7782150000000001E-3</c:v>
                </c:pt>
                <c:pt idx="124" formatCode="0.00E+00">
                  <c:v>2.7866680000000001E-2</c:v>
                </c:pt>
                <c:pt idx="125" formatCode="0.00E+00">
                  <c:v>1.940163E-2</c:v>
                </c:pt>
                <c:pt idx="126" formatCode="0.00E+00">
                  <c:v>1.9759470000000001E-2</c:v>
                </c:pt>
                <c:pt idx="127" formatCode="0.00E+00">
                  <c:v>1.129109E-2</c:v>
                </c:pt>
                <c:pt idx="128" formatCode="0.00E+00">
                  <c:v>1.474693E-2</c:v>
                </c:pt>
                <c:pt idx="129" formatCode="0.00E+00">
                  <c:v>1.3850909999999999E-2</c:v>
                </c:pt>
                <c:pt idx="130" formatCode="0.00E+00">
                  <c:v>-5.3004760000000001E-3</c:v>
                </c:pt>
                <c:pt idx="131" formatCode="0.00E+00">
                  <c:v>2.161122E-2</c:v>
                </c:pt>
                <c:pt idx="132" formatCode="0.00E+00">
                  <c:v>2.0906109999999999E-2</c:v>
                </c:pt>
                <c:pt idx="133" formatCode="0.00E+00">
                  <c:v>6.9042560000000001E-3</c:v>
                </c:pt>
                <c:pt idx="134" formatCode="0.00E+00">
                  <c:v>1.3518769999999999E-2</c:v>
                </c:pt>
                <c:pt idx="135" formatCode="0.00E+00">
                  <c:v>6.3442439999999998E-3</c:v>
                </c:pt>
                <c:pt idx="136" formatCode="0.00E+00">
                  <c:v>5.693404E-3</c:v>
                </c:pt>
                <c:pt idx="137" formatCode="0.00E+00">
                  <c:v>1.134733E-3</c:v>
                </c:pt>
                <c:pt idx="138" formatCode="0.00E+00">
                  <c:v>1.2632320000000001E-2</c:v>
                </c:pt>
                <c:pt idx="139" formatCode="0.00E+00">
                  <c:v>5.5838479999999998E-3</c:v>
                </c:pt>
                <c:pt idx="140" formatCode="0.00E+00">
                  <c:v>-2.7291759999999998E-3</c:v>
                </c:pt>
                <c:pt idx="141" formatCode="0.00E+00">
                  <c:v>1.546574E-2</c:v>
                </c:pt>
                <c:pt idx="142" formatCode="0.00E+00">
                  <c:v>9.9985609999999996E-3</c:v>
                </c:pt>
                <c:pt idx="143" formatCode="0.00E+00">
                  <c:v>1.0645190000000001E-2</c:v>
                </c:pt>
                <c:pt idx="144" formatCode="0.00E+00">
                  <c:v>1.512615E-2</c:v>
                </c:pt>
                <c:pt idx="145" formatCode="0.00E+00">
                  <c:v>2.0539490000000001E-2</c:v>
                </c:pt>
                <c:pt idx="146" formatCode="0.00E+00">
                  <c:v>3.2444489999999999E-3</c:v>
                </c:pt>
                <c:pt idx="147" formatCode="0.00E+00">
                  <c:v>-4.0176129999999997E-3</c:v>
                </c:pt>
                <c:pt idx="148" formatCode="0.00E+00">
                  <c:v>2.578513E-2</c:v>
                </c:pt>
                <c:pt idx="149" formatCode="0.00E+00">
                  <c:v>1.3370109999999999E-2</c:v>
                </c:pt>
                <c:pt idx="150" formatCode="0.00E+00">
                  <c:v>-5.2755459999999999E-3</c:v>
                </c:pt>
                <c:pt idx="151" formatCode="0.00E+00">
                  <c:v>1.1974749999999999E-3</c:v>
                </c:pt>
                <c:pt idx="152" formatCode="0.00E+00">
                  <c:v>1.7647949999999999E-2</c:v>
                </c:pt>
                <c:pt idx="153" formatCode="0.00E+00">
                  <c:v>2.0615169999999999E-2</c:v>
                </c:pt>
                <c:pt idx="154" formatCode="0.00E+00">
                  <c:v>-7.6511600000000004E-4</c:v>
                </c:pt>
                <c:pt idx="155" formatCode="0.00E+00">
                  <c:v>1.0920849999999999E-2</c:v>
                </c:pt>
                <c:pt idx="156" formatCode="0.00E+00">
                  <c:v>4.3829740000000004E-3</c:v>
                </c:pt>
                <c:pt idx="157" formatCode="0.00E+00">
                  <c:v>-1.5397229999999999E-4</c:v>
                </c:pt>
                <c:pt idx="158" formatCode="0.00E+00">
                  <c:v>2.1919009999999999E-2</c:v>
                </c:pt>
                <c:pt idx="159" formatCode="0.00E+00">
                  <c:v>1.529926E-2</c:v>
                </c:pt>
                <c:pt idx="160" formatCode="0.00E+00">
                  <c:v>4.5739429999999996E-3</c:v>
                </c:pt>
                <c:pt idx="161" formatCode="0.00E+00">
                  <c:v>7.3493789999999996E-3</c:v>
                </c:pt>
                <c:pt idx="162" formatCode="0.00E+00">
                  <c:v>7.3565649999999998E-3</c:v>
                </c:pt>
                <c:pt idx="163" formatCode="0.00E+00">
                  <c:v>1.226027E-2</c:v>
                </c:pt>
                <c:pt idx="164" formatCode="0.00E+00">
                  <c:v>3.962999E-3</c:v>
                </c:pt>
                <c:pt idx="165" formatCode="0.00E+00">
                  <c:v>1.3071279999999999E-2</c:v>
                </c:pt>
                <c:pt idx="166" formatCode="0.00E+00">
                  <c:v>1.3642410000000001E-2</c:v>
                </c:pt>
                <c:pt idx="167" formatCode="0.00E+00">
                  <c:v>2.0129749999999998E-2</c:v>
                </c:pt>
                <c:pt idx="168" formatCode="0.00E+00">
                  <c:v>1.5993810000000001E-2</c:v>
                </c:pt>
                <c:pt idx="169" formatCode="0.00E+00">
                  <c:v>3.6109879999999997E-2</c:v>
                </c:pt>
                <c:pt idx="170" formatCode="0.00E+00">
                  <c:v>-8.0415490000000003E-3</c:v>
                </c:pt>
                <c:pt idx="171" formatCode="0.00E+00">
                  <c:v>-2.7235050000000002E-3</c:v>
                </c:pt>
                <c:pt idx="172" formatCode="0.00E+00">
                  <c:v>-7.3489940000000002E-3</c:v>
                </c:pt>
                <c:pt idx="173" formatCode="0.00E+00">
                  <c:v>3.5895249999999997E-2</c:v>
                </c:pt>
                <c:pt idx="174">
                  <c:v>2.2987500000000001E-2</c:v>
                </c:pt>
                <c:pt idx="175">
                  <c:v>1.1815900000000001E-2</c:v>
                </c:pt>
                <c:pt idx="176" formatCode="0.00E+00">
                  <c:v>2.3162729999999999E-2</c:v>
                </c:pt>
                <c:pt idx="177" formatCode="0.00E+00">
                  <c:v>1.6316790000000001E-2</c:v>
                </c:pt>
                <c:pt idx="178" formatCode="0.00E+00">
                  <c:v>-1.960574E-4</c:v>
                </c:pt>
                <c:pt idx="179">
                  <c:v>2.6429600000000001E-2</c:v>
                </c:pt>
                <c:pt idx="180" formatCode="0.00E+00">
                  <c:v>2.924471E-2</c:v>
                </c:pt>
                <c:pt idx="181" formatCode="0.00E+00">
                  <c:v>-1.0339189999999999E-3</c:v>
                </c:pt>
                <c:pt idx="182" formatCode="0.00E+00">
                  <c:v>1.232083E-2</c:v>
                </c:pt>
                <c:pt idx="183" formatCode="0.00E+00">
                  <c:v>1.4656580000000001E-2</c:v>
                </c:pt>
                <c:pt idx="184" formatCode="0.00E+00">
                  <c:v>2.7729980000000001E-2</c:v>
                </c:pt>
                <c:pt idx="185" formatCode="0.00E+00">
                  <c:v>5.3185309999999996E-3</c:v>
                </c:pt>
                <c:pt idx="186" formatCode="0.00E+00">
                  <c:v>4.8479320000000001E-3</c:v>
                </c:pt>
                <c:pt idx="187" formatCode="0.00E+00">
                  <c:v>1.3204820000000001E-2</c:v>
                </c:pt>
                <c:pt idx="188" formatCode="0.00E+00">
                  <c:v>2.24071E-4</c:v>
                </c:pt>
                <c:pt idx="189" formatCode="0.00E+00">
                  <c:v>1.431729E-2</c:v>
                </c:pt>
                <c:pt idx="190" formatCode="0.00E+00">
                  <c:v>1.652992E-2</c:v>
                </c:pt>
                <c:pt idx="191" formatCode="0.00E+00">
                  <c:v>8.3701439999999995E-3</c:v>
                </c:pt>
                <c:pt idx="192" formatCode="0.00E+00">
                  <c:v>3.9015050000000003E-2</c:v>
                </c:pt>
                <c:pt idx="193">
                  <c:v>2.0251700000000001E-2</c:v>
                </c:pt>
                <c:pt idx="194" formatCode="0.00E+00">
                  <c:v>-3.571355E-3</c:v>
                </c:pt>
                <c:pt idx="195" formatCode="0.00E+00">
                  <c:v>-1.1117729999999999E-2</c:v>
                </c:pt>
                <c:pt idx="196" formatCode="0.00E+00">
                  <c:v>-4.9803349999999998E-3</c:v>
                </c:pt>
                <c:pt idx="197" formatCode="0.00E+00">
                  <c:v>1.7400849999999999E-2</c:v>
                </c:pt>
                <c:pt idx="198" formatCode="0.00E+00">
                  <c:v>1.6628420000000001E-2</c:v>
                </c:pt>
                <c:pt idx="199" formatCode="0.00E+00">
                  <c:v>2.6629440000000001E-2</c:v>
                </c:pt>
                <c:pt idx="200" formatCode="0.00E+00">
                  <c:v>1.9615279999999999E-2</c:v>
                </c:pt>
                <c:pt idx="201" formatCode="0.00E+00">
                  <c:v>7.0253800000000003E-3</c:v>
                </c:pt>
                <c:pt idx="202" formatCode="0.00E+00">
                  <c:v>6.9244559999999998E-3</c:v>
                </c:pt>
                <c:pt idx="203" formatCode="0.00E+00">
                  <c:v>1.513568E-2</c:v>
                </c:pt>
                <c:pt idx="204" formatCode="0.00E+00">
                  <c:v>1.6580910000000001E-2</c:v>
                </c:pt>
                <c:pt idx="205" formatCode="0.00E+00">
                  <c:v>1.4473379999999999E-2</c:v>
                </c:pt>
                <c:pt idx="206" formatCode="0.00E+00">
                  <c:v>7.8206040000000001E-3</c:v>
                </c:pt>
                <c:pt idx="207" formatCode="0.00E+00">
                  <c:v>3.150186E-2</c:v>
                </c:pt>
                <c:pt idx="208" formatCode="0.00E+00">
                  <c:v>3.1425429999999997E-2</c:v>
                </c:pt>
                <c:pt idx="209" formatCode="0.00E+00">
                  <c:v>1.6030160000000002E-2</c:v>
                </c:pt>
                <c:pt idx="210" formatCode="0.00E+00">
                  <c:v>1.6507040000000001E-2</c:v>
                </c:pt>
                <c:pt idx="211">
                  <c:v>3.2834799999999997E-2</c:v>
                </c:pt>
                <c:pt idx="212" formatCode="0.00E+00">
                  <c:v>3.7547510000000002E-3</c:v>
                </c:pt>
                <c:pt idx="213" formatCode="0.00E+00">
                  <c:v>2.0020079999999999E-2</c:v>
                </c:pt>
                <c:pt idx="214" formatCode="0.00E+00">
                  <c:v>2.118111E-2</c:v>
                </c:pt>
                <c:pt idx="215" formatCode="0.00E+00">
                  <c:v>1.8037620000000001E-2</c:v>
                </c:pt>
                <c:pt idx="216" formatCode="0.00E+00">
                  <c:v>7.4973599999999998E-3</c:v>
                </c:pt>
                <c:pt idx="217" formatCode="0.00E+00">
                  <c:v>7.7131109999999999E-3</c:v>
                </c:pt>
                <c:pt idx="218" formatCode="0.00E+00">
                  <c:v>-1.1201529999999999E-2</c:v>
                </c:pt>
                <c:pt idx="219" formatCode="0.00E+00">
                  <c:v>1.8079769999999998E-2</c:v>
                </c:pt>
                <c:pt idx="220" formatCode="0.00E+00">
                  <c:v>1.218898E-2</c:v>
                </c:pt>
                <c:pt idx="221" formatCode="0.00E+00">
                  <c:v>1.027453E-2</c:v>
                </c:pt>
                <c:pt idx="222">
                  <c:v>1.35055E-2</c:v>
                </c:pt>
                <c:pt idx="223">
                  <c:v>1.9029399999999998E-2</c:v>
                </c:pt>
                <c:pt idx="224" formatCode="0.00E+00">
                  <c:v>2.250928E-2</c:v>
                </c:pt>
                <c:pt idx="225" formatCode="0.00E+00">
                  <c:v>2.0957859999999998E-2</c:v>
                </c:pt>
                <c:pt idx="226">
                  <c:v>1.4012699999999999E-2</c:v>
                </c:pt>
                <c:pt idx="227" formatCode="0.00E+00">
                  <c:v>2.7536370000000001E-2</c:v>
                </c:pt>
                <c:pt idx="228" formatCode="0.00E+00">
                  <c:v>3.604624E-2</c:v>
                </c:pt>
                <c:pt idx="229" formatCode="0.00E+00">
                  <c:v>2.872365E-2</c:v>
                </c:pt>
                <c:pt idx="230" formatCode="0.00E+00">
                  <c:v>-6.6726040000000004E-3</c:v>
                </c:pt>
                <c:pt idx="231" formatCode="0.00E+00">
                  <c:v>2.547672E-3</c:v>
                </c:pt>
                <c:pt idx="232" formatCode="0.00E+00">
                  <c:v>-3.6685289999999998E-3</c:v>
                </c:pt>
                <c:pt idx="233" formatCode="0.00E+00">
                  <c:v>3.2404519999999999E-2</c:v>
                </c:pt>
                <c:pt idx="234" formatCode="0.00E+00">
                  <c:v>1.9566440000000001E-2</c:v>
                </c:pt>
                <c:pt idx="235" formatCode="0.00E+00">
                  <c:v>1.276413E-2</c:v>
                </c:pt>
                <c:pt idx="236">
                  <c:v>2.7756699999999999E-2</c:v>
                </c:pt>
                <c:pt idx="237" formatCode="0.00E+00">
                  <c:v>1.102208E-2</c:v>
                </c:pt>
                <c:pt idx="238" formatCode="0.00E+00">
                  <c:v>3.0821390000000001E-2</c:v>
                </c:pt>
                <c:pt idx="239" formatCode="0.00E+00">
                  <c:v>-9.9202249999999995E-3</c:v>
                </c:pt>
                <c:pt idx="240" formatCode="0.00E+00">
                  <c:v>1.5921310000000001E-2</c:v>
                </c:pt>
                <c:pt idx="241" formatCode="0.00E+00">
                  <c:v>-1.1869859999999999E-3</c:v>
                </c:pt>
                <c:pt idx="242" formatCode="0.00E+00">
                  <c:v>2.893797E-3</c:v>
                </c:pt>
                <c:pt idx="243" formatCode="0.00E+00">
                  <c:v>4.038336E-2</c:v>
                </c:pt>
                <c:pt idx="244" formatCode="0.00E+00">
                  <c:v>1.9039859999999999E-2</c:v>
                </c:pt>
                <c:pt idx="245" formatCode="0.00E+00">
                  <c:v>-2.1390010000000002E-3</c:v>
                </c:pt>
                <c:pt idx="246" formatCode="0.00E+00">
                  <c:v>2.8097609999999999E-2</c:v>
                </c:pt>
                <c:pt idx="247" formatCode="0.00E+00">
                  <c:v>3.4113159999999997E-2</c:v>
                </c:pt>
                <c:pt idx="248" formatCode="0.00E+00">
                  <c:v>1.281641E-2</c:v>
                </c:pt>
                <c:pt idx="249" formatCode="0.00E+00">
                  <c:v>3.8668299999999999E-3</c:v>
                </c:pt>
                <c:pt idx="250" formatCode="0.00E+00">
                  <c:v>6.104908E-3</c:v>
                </c:pt>
                <c:pt idx="251" formatCode="0.00E+00">
                  <c:v>7.9880839999999995E-3</c:v>
                </c:pt>
                <c:pt idx="252" formatCode="0.00E+00">
                  <c:v>2.162267E-2</c:v>
                </c:pt>
                <c:pt idx="253" formatCode="0.00E+00">
                  <c:v>-9.4422080000000005E-3</c:v>
                </c:pt>
                <c:pt idx="254">
                  <c:v>1.66094E-2</c:v>
                </c:pt>
                <c:pt idx="255" formatCode="0.00E+00">
                  <c:v>2.7489050000000001E-2</c:v>
                </c:pt>
                <c:pt idx="256" formatCode="0.00E+00">
                  <c:v>-6.9182569999999997E-3</c:v>
                </c:pt>
                <c:pt idx="257" formatCode="0.00E+00">
                  <c:v>9.5662679999999997E-4</c:v>
                </c:pt>
                <c:pt idx="258" formatCode="0.00E+00">
                  <c:v>7.3744350000000004E-3</c:v>
                </c:pt>
                <c:pt idx="259" formatCode="0.00E+00">
                  <c:v>2.0555219999999999E-2</c:v>
                </c:pt>
                <c:pt idx="260" formatCode="0.00E+00">
                  <c:v>3.2305479999999998E-2</c:v>
                </c:pt>
                <c:pt idx="261" formatCode="0.00E+00">
                  <c:v>5.1682530000000005E-4</c:v>
                </c:pt>
                <c:pt idx="262">
                  <c:v>-5.0359000000000003E-3</c:v>
                </c:pt>
                <c:pt idx="263">
                  <c:v>1.5755100000000001E-2</c:v>
                </c:pt>
                <c:pt idx="264" formatCode="0.00E+00">
                  <c:v>3.2547279999999998E-2</c:v>
                </c:pt>
                <c:pt idx="265" formatCode="0.00E+00">
                  <c:v>-4.3510210000000001E-3</c:v>
                </c:pt>
                <c:pt idx="266" formatCode="0.00E+00">
                  <c:v>7.2277670000000004E-3</c:v>
                </c:pt>
                <c:pt idx="267" formatCode="0.00E+00">
                  <c:v>2.063365E-2</c:v>
                </c:pt>
                <c:pt idx="268" formatCode="0.00E+00">
                  <c:v>-7.1353989999999997E-3</c:v>
                </c:pt>
                <c:pt idx="269" formatCode="0.00E+00">
                  <c:v>-1.679162E-2</c:v>
                </c:pt>
                <c:pt idx="270" formatCode="0.00E+00">
                  <c:v>-1.276646E-2</c:v>
                </c:pt>
                <c:pt idx="271" formatCode="0.00E+00">
                  <c:v>4.4935639999999999E-2</c:v>
                </c:pt>
                <c:pt idx="272" formatCode="0.00E+00">
                  <c:v>2.7648079999999998E-2</c:v>
                </c:pt>
                <c:pt idx="273">
                  <c:v>3.4719199999999999E-2</c:v>
                </c:pt>
                <c:pt idx="274" formatCode="0.00E+00">
                  <c:v>3.0302510000000001E-2</c:v>
                </c:pt>
                <c:pt idx="275" formatCode="0.00E+00">
                  <c:v>2.2362739999999999E-2</c:v>
                </c:pt>
                <c:pt idx="276" formatCode="0.00E+00">
                  <c:v>2.5658139999999999E-2</c:v>
                </c:pt>
                <c:pt idx="277" formatCode="0.00E+00">
                  <c:v>2.748401E-2</c:v>
                </c:pt>
                <c:pt idx="278" formatCode="0.00E+00">
                  <c:v>6.3070559999999998E-2</c:v>
                </c:pt>
                <c:pt idx="279" formatCode="0.00E+00">
                  <c:v>3.6084650000000003E-2</c:v>
                </c:pt>
                <c:pt idx="280" formatCode="0.00E+00">
                  <c:v>1.3118640000000001E-2</c:v>
                </c:pt>
                <c:pt idx="281" formatCode="0.00E+00">
                  <c:v>-5.9498579999999997E-4</c:v>
                </c:pt>
                <c:pt idx="282" formatCode="0.00E+00">
                  <c:v>1.523385E-2</c:v>
                </c:pt>
                <c:pt idx="283" formatCode="0.00E+00">
                  <c:v>2.5843680000000001E-3</c:v>
                </c:pt>
                <c:pt idx="284">
                  <c:v>1.6694000000000001E-2</c:v>
                </c:pt>
                <c:pt idx="285" formatCode="0.00E+00">
                  <c:v>-5.6069309999999999E-3</c:v>
                </c:pt>
                <c:pt idx="286">
                  <c:v>3.32007E-2</c:v>
                </c:pt>
                <c:pt idx="287" formatCode="0.00E+00">
                  <c:v>8.5549010000000002E-3</c:v>
                </c:pt>
                <c:pt idx="288" formatCode="0.00E+00">
                  <c:v>6.2478560000000002E-2</c:v>
                </c:pt>
                <c:pt idx="289" formatCode="0.00E+00">
                  <c:v>4.6563769999999997E-2</c:v>
                </c:pt>
                <c:pt idx="290" formatCode="0.00E+00">
                  <c:v>1.6663939999999999E-2</c:v>
                </c:pt>
                <c:pt idx="291" formatCode="0.00E+00">
                  <c:v>1.348767E-2</c:v>
                </c:pt>
                <c:pt idx="292" formatCode="0.00E+00">
                  <c:v>6.799383E-3</c:v>
                </c:pt>
                <c:pt idx="293" formatCode="0.00E+00">
                  <c:v>4.2368609999999998E-3</c:v>
                </c:pt>
                <c:pt idx="294" formatCode="0.00E+00">
                  <c:v>5.6463240000000003E-3</c:v>
                </c:pt>
                <c:pt idx="295" formatCode="0.00E+00">
                  <c:v>3.9391240000000001E-2</c:v>
                </c:pt>
                <c:pt idx="296" formatCode="0.00E+00">
                  <c:v>5.961027E-2</c:v>
                </c:pt>
                <c:pt idx="297">
                  <c:v>1.0300399999999999E-2</c:v>
                </c:pt>
                <c:pt idx="298" formatCode="0.00E+00">
                  <c:v>8.864495E-3</c:v>
                </c:pt>
                <c:pt idx="299" formatCode="0.00E+00">
                  <c:v>3.4242950000000001E-2</c:v>
                </c:pt>
                <c:pt idx="300" formatCode="0.00E+00">
                  <c:v>1.380489E-2</c:v>
                </c:pt>
                <c:pt idx="301" formatCode="0.00E+00">
                  <c:v>-1.518513E-3</c:v>
                </c:pt>
                <c:pt idx="302">
                  <c:v>-4.4607899999999999E-2</c:v>
                </c:pt>
                <c:pt idx="303" formatCode="0.00E+00">
                  <c:v>-3.541064E-2</c:v>
                </c:pt>
                <c:pt idx="304" formatCode="0.00E+00">
                  <c:v>-3.9484239999999999E-3</c:v>
                </c:pt>
                <c:pt idx="305">
                  <c:v>2.39055E-2</c:v>
                </c:pt>
                <c:pt idx="306" formatCode="0.00E+00">
                  <c:v>1.2522790000000001E-2</c:v>
                </c:pt>
                <c:pt idx="307" formatCode="0.00E+00">
                  <c:v>-6.3162440000000004E-3</c:v>
                </c:pt>
                <c:pt idx="308" formatCode="0.00E+00">
                  <c:v>3.3943049999999998E-3</c:v>
                </c:pt>
                <c:pt idx="309" formatCode="0.00E+00">
                  <c:v>-6.4974110000000002E-2</c:v>
                </c:pt>
                <c:pt idx="310" formatCode="0.00E+00">
                  <c:v>1.0220170000000001E-2</c:v>
                </c:pt>
                <c:pt idx="311" formatCode="0.00E+00">
                  <c:v>9.5988949999999996E-3</c:v>
                </c:pt>
                <c:pt idx="312" formatCode="0.00E+00">
                  <c:v>-1.380896E-2</c:v>
                </c:pt>
                <c:pt idx="313" formatCode="0.00E+00">
                  <c:v>2.638042E-5</c:v>
                </c:pt>
                <c:pt idx="314" formatCode="0.00E+00">
                  <c:v>2.941177E-2</c:v>
                </c:pt>
                <c:pt idx="315" formatCode="0.00E+00">
                  <c:v>2.7166570000000001E-2</c:v>
                </c:pt>
                <c:pt idx="316" formatCode="0.00E+00">
                  <c:v>-5.3456450000000004E-3</c:v>
                </c:pt>
                <c:pt idx="317" formatCode="0.00E+00">
                  <c:v>-4.0980059999999999E-2</c:v>
                </c:pt>
                <c:pt idx="318" formatCode="0.00E+00">
                  <c:v>2.7743639999999999E-5</c:v>
                </c:pt>
                <c:pt idx="319" formatCode="0.00E+00">
                  <c:v>1.9562110000000001E-2</c:v>
                </c:pt>
                <c:pt idx="320" formatCode="0.00E+00">
                  <c:v>2.972002E-2</c:v>
                </c:pt>
                <c:pt idx="321" formatCode="0.00E+00">
                  <c:v>1.0017379999999999E-2</c:v>
                </c:pt>
                <c:pt idx="322" formatCode="0.00E+00">
                  <c:v>1.9694469999999999E-2</c:v>
                </c:pt>
                <c:pt idx="323" formatCode="0.00E+00">
                  <c:v>1.0009789999999999E-3</c:v>
                </c:pt>
                <c:pt idx="324" formatCode="0.00E+00">
                  <c:v>5.8731489999999997E-2</c:v>
                </c:pt>
                <c:pt idx="325" formatCode="0.00E+00">
                  <c:v>2.0670060000000001E-2</c:v>
                </c:pt>
                <c:pt idx="326" formatCode="0.00E+00">
                  <c:v>1.3295090000000001E-2</c:v>
                </c:pt>
                <c:pt idx="327" formatCode="0.00E+00">
                  <c:v>4.2003779999999998E-2</c:v>
                </c:pt>
                <c:pt idx="328" formatCode="0.00E+00">
                  <c:v>4.2675490000000003E-2</c:v>
                </c:pt>
                <c:pt idx="329" formatCode="0.00E+00">
                  <c:v>1.507443E-2</c:v>
                </c:pt>
                <c:pt idx="330">
                  <c:v>3.62788E-2</c:v>
                </c:pt>
                <c:pt idx="331" formatCode="0.00E+00">
                  <c:v>4.1520840000000003E-2</c:v>
                </c:pt>
                <c:pt idx="332">
                  <c:v>1.9905099999999998E-2</c:v>
                </c:pt>
                <c:pt idx="333">
                  <c:v>2.4321200000000001E-2</c:v>
                </c:pt>
                <c:pt idx="334" formatCode="0.00E+00">
                  <c:v>3.395786E-3</c:v>
                </c:pt>
                <c:pt idx="335" formatCode="0.00E+00">
                  <c:v>5.4209680000000003E-2</c:v>
                </c:pt>
                <c:pt idx="336">
                  <c:v>-2.2534700000000001E-2</c:v>
                </c:pt>
                <c:pt idx="337" formatCode="0.00E+00">
                  <c:v>3.5139699999999999E-3</c:v>
                </c:pt>
                <c:pt idx="338" formatCode="0.00E+00">
                  <c:v>-1.6506340000000001E-2</c:v>
                </c:pt>
                <c:pt idx="339" formatCode="0.00E+00">
                  <c:v>-2.1436520000000001E-2</c:v>
                </c:pt>
                <c:pt idx="340" formatCode="0.00E+00">
                  <c:v>-1.037128E-2</c:v>
                </c:pt>
                <c:pt idx="341" formatCode="0.00E+00">
                  <c:v>9.5584880000000004E-3</c:v>
                </c:pt>
                <c:pt idx="342" formatCode="0.00E+00">
                  <c:v>-1.1850980000000001E-2</c:v>
                </c:pt>
                <c:pt idx="343" formatCode="0.00E+00">
                  <c:v>5.3522989999999999E-2</c:v>
                </c:pt>
                <c:pt idx="344">
                  <c:v>6.2461599999999999E-2</c:v>
                </c:pt>
                <c:pt idx="345" formatCode="0.00E+00">
                  <c:v>3.6207139999999999E-2</c:v>
                </c:pt>
                <c:pt idx="346" formatCode="0.00E+00">
                  <c:v>3.9842669999999997E-2</c:v>
                </c:pt>
                <c:pt idx="347" formatCode="0.00E+00">
                  <c:v>3.6120510000000002E-2</c:v>
                </c:pt>
                <c:pt idx="348" formatCode="0.00E+00">
                  <c:v>2.3359830000000002E-2</c:v>
                </c:pt>
                <c:pt idx="349" formatCode="0.00E+00">
                  <c:v>9.3101009999999994E-3</c:v>
                </c:pt>
                <c:pt idx="350" formatCode="0.00E+00">
                  <c:v>1.105942E-2</c:v>
                </c:pt>
                <c:pt idx="351" formatCode="0.00E+00">
                  <c:v>5.5237219999999997E-2</c:v>
                </c:pt>
                <c:pt idx="352" formatCode="0.00E+00">
                  <c:v>2.7779910000000001E-2</c:v>
                </c:pt>
                <c:pt idx="353" formatCode="0.00E+00">
                  <c:v>4.1155380000000002E-3</c:v>
                </c:pt>
                <c:pt idx="354" formatCode="0.00E+00">
                  <c:v>4.1931889999999999E-2</c:v>
                </c:pt>
                <c:pt idx="355" formatCode="0.00E+00">
                  <c:v>3.1528380000000002E-2</c:v>
                </c:pt>
                <c:pt idx="356" formatCode="0.00E+00">
                  <c:v>-2.803667E-2</c:v>
                </c:pt>
                <c:pt idx="357" formatCode="0.00E+00">
                  <c:v>2.5406350000000001E-2</c:v>
                </c:pt>
                <c:pt idx="358" formatCode="0.00E+00">
                  <c:v>-2.937505E-3</c:v>
                </c:pt>
                <c:pt idx="359" formatCode="0.00E+00">
                  <c:v>-1.239116E-2</c:v>
                </c:pt>
                <c:pt idx="360" formatCode="0.00E+00">
                  <c:v>1.3722150000000001E-2</c:v>
                </c:pt>
                <c:pt idx="361" formatCode="0.00E+00">
                  <c:v>2.7818579999999999E-2</c:v>
                </c:pt>
                <c:pt idx="362" formatCode="0.00E+00">
                  <c:v>2.992654E-3</c:v>
                </c:pt>
                <c:pt idx="363" formatCode="0.00E+00">
                  <c:v>5.722845E-2</c:v>
                </c:pt>
                <c:pt idx="364" formatCode="0.00E+00">
                  <c:v>2.7780240000000001E-2</c:v>
                </c:pt>
                <c:pt idx="365" formatCode="0.00E+00">
                  <c:v>5.4017629999999997E-2</c:v>
                </c:pt>
                <c:pt idx="366" formatCode="0.00E+00">
                  <c:v>5.6447860000000002E-2</c:v>
                </c:pt>
                <c:pt idx="367" formatCode="0.00E+00">
                  <c:v>2.765242E-2</c:v>
                </c:pt>
                <c:pt idx="368" formatCode="0.00E+00">
                  <c:v>-3.9590849999999997E-2</c:v>
                </c:pt>
                <c:pt idx="369" formatCode="0.00E+00">
                  <c:v>7.6198280000000004E-3</c:v>
                </c:pt>
                <c:pt idx="370" formatCode="0.00E+00">
                  <c:v>6.3751090000000003E-3</c:v>
                </c:pt>
                <c:pt idx="371" formatCode="0.00E+00">
                  <c:v>-1.8617870000000002E-2</c:v>
                </c:pt>
                <c:pt idx="372" formatCode="0.00E+00">
                  <c:v>8.9645390000000005E-3</c:v>
                </c:pt>
                <c:pt idx="373" formatCode="0.00E+00">
                  <c:v>-7.4753859999999997E-3</c:v>
                </c:pt>
                <c:pt idx="374" formatCode="0.00E+00">
                  <c:v>4.3080210000000001E-2</c:v>
                </c:pt>
                <c:pt idx="375" formatCode="0.00E+00">
                  <c:v>-3.2418920000000001E-3</c:v>
                </c:pt>
                <c:pt idx="376" formatCode="0.00E+00">
                  <c:v>-3.597177E-2</c:v>
                </c:pt>
                <c:pt idx="377" formatCode="0.00E+00">
                  <c:v>3.108522E-2</c:v>
                </c:pt>
                <c:pt idx="378" formatCode="0.00E+00">
                  <c:v>-1.1503609999999999E-2</c:v>
                </c:pt>
                <c:pt idx="379">
                  <c:v>-2.1301299999999999E-2</c:v>
                </c:pt>
                <c:pt idx="380">
                  <c:v>-3.8145100000000001E-2</c:v>
                </c:pt>
                <c:pt idx="381" formatCode="0.00E+00">
                  <c:v>3.1189430000000001E-2</c:v>
                </c:pt>
                <c:pt idx="382" formatCode="0.00E+00">
                  <c:v>3.3326170000000002E-2</c:v>
                </c:pt>
                <c:pt idx="383" formatCode="0.00E+00">
                  <c:v>-1.0348649999999999E-2</c:v>
                </c:pt>
                <c:pt idx="384" formatCode="0.00E+00">
                  <c:v>2.4865140000000001E-2</c:v>
                </c:pt>
                <c:pt idx="385" formatCode="0.00E+00">
                  <c:v>1.746466E-2</c:v>
                </c:pt>
                <c:pt idx="386" formatCode="0.00E+00">
                  <c:v>1.8084399999999999E-3</c:v>
                </c:pt>
                <c:pt idx="387" formatCode="0.00E+00">
                  <c:v>-1.6863280000000001E-2</c:v>
                </c:pt>
                <c:pt idx="388">
                  <c:v>-2.5434100000000001E-2</c:v>
                </c:pt>
                <c:pt idx="389" formatCode="0.00E+00">
                  <c:v>4.8585820000000002E-2</c:v>
                </c:pt>
                <c:pt idx="390" formatCode="0.00E+00">
                  <c:v>-2.2482269999999999E-2</c:v>
                </c:pt>
                <c:pt idx="391" formatCode="0.00E+00">
                  <c:v>-3.0421839999999999E-2</c:v>
                </c:pt>
                <c:pt idx="392" formatCode="0.00E+00">
                  <c:v>1.166179E-2</c:v>
                </c:pt>
                <c:pt idx="393" formatCode="0.00E+00">
                  <c:v>5.8251170000000003E-3</c:v>
                </c:pt>
                <c:pt idx="394">
                  <c:v>2.1338900000000001E-2</c:v>
                </c:pt>
                <c:pt idx="395" formatCode="0.00E+00">
                  <c:v>6.4317079999999999E-2</c:v>
                </c:pt>
                <c:pt idx="396" formatCode="0.00E+00">
                  <c:v>-1.8651339999999999E-2</c:v>
                </c:pt>
                <c:pt idx="397" formatCode="0.00E+00">
                  <c:v>1.514913E-2</c:v>
                </c:pt>
                <c:pt idx="398" formatCode="0.00E+00">
                  <c:v>1.2155549999999999E-2</c:v>
                </c:pt>
                <c:pt idx="399" formatCode="0.00E+00">
                  <c:v>-2.7540169999999999E-2</c:v>
                </c:pt>
                <c:pt idx="400" formatCode="0.00E+00">
                  <c:v>-6.2549770000000001E-3</c:v>
                </c:pt>
                <c:pt idx="401" formatCode="0.00E+00">
                  <c:v>-6.4589499999999998E-3</c:v>
                </c:pt>
                <c:pt idx="402" formatCode="0.00E+00">
                  <c:v>6.6278390000000006E-2</c:v>
                </c:pt>
                <c:pt idx="403" formatCode="0.00E+00">
                  <c:v>4.5699160000000003E-3</c:v>
                </c:pt>
                <c:pt idx="404" formatCode="0.00E+00">
                  <c:v>-2.8234510000000001E-2</c:v>
                </c:pt>
                <c:pt idx="405">
                  <c:v>-0.1008168</c:v>
                </c:pt>
                <c:pt idx="406" formatCode="0.00E+00">
                  <c:v>-1.9024579999999999E-2</c:v>
                </c:pt>
                <c:pt idx="407" formatCode="0.00E+00">
                  <c:v>1.8981680000000001E-2</c:v>
                </c:pt>
                <c:pt idx="408">
                  <c:v>1.83316E-2</c:v>
                </c:pt>
                <c:pt idx="409" formatCode="0.00E+00">
                  <c:v>-1.5509729999999999E-2</c:v>
                </c:pt>
                <c:pt idx="410" formatCode="0.00E+00">
                  <c:v>-1.916178E-2</c:v>
                </c:pt>
                <c:pt idx="411" formatCode="0.00E+00">
                  <c:v>-4.248028E-3</c:v>
                </c:pt>
                <c:pt idx="412" formatCode="0.00E+00">
                  <c:v>8.6102780000000004E-2</c:v>
                </c:pt>
                <c:pt idx="413" formatCode="0.00E+00">
                  <c:v>4.7198080000000003E-2</c:v>
                </c:pt>
                <c:pt idx="414" formatCode="0.00E+00">
                  <c:v>4.1633209999999997E-2</c:v>
                </c:pt>
                <c:pt idx="415" formatCode="0.00E+00">
                  <c:v>-1.874002E-2</c:v>
                </c:pt>
                <c:pt idx="416" formatCode="0.00E+00">
                  <c:v>-2.5894759999999998E-3</c:v>
                </c:pt>
                <c:pt idx="417" formatCode="0.00E+00">
                  <c:v>7.0906549999999999E-2</c:v>
                </c:pt>
                <c:pt idx="418" formatCode="0.00E+00">
                  <c:v>-7.657563E-3</c:v>
                </c:pt>
                <c:pt idx="419" formatCode="0.00E+00">
                  <c:v>6.1908280000000003E-2</c:v>
                </c:pt>
                <c:pt idx="420" formatCode="0.00E+00">
                  <c:v>-1.5390829999999999E-2</c:v>
                </c:pt>
                <c:pt idx="421" formatCode="0.00E+00">
                  <c:v>5.7973219999999999E-2</c:v>
                </c:pt>
                <c:pt idx="422" formatCode="0.00E+00">
                  <c:v>-2.499094E-2</c:v>
                </c:pt>
                <c:pt idx="423" formatCode="0.00E+00">
                  <c:v>-4.8909870000000001E-2</c:v>
                </c:pt>
                <c:pt idx="424" formatCode="0.00E+00">
                  <c:v>9.3043189999999998E-2</c:v>
                </c:pt>
                <c:pt idx="425" formatCode="0.00E+00">
                  <c:v>8.8312310000000002E-3</c:v>
                </c:pt>
                <c:pt idx="426" formatCode="0.00E+00">
                  <c:v>-2.8204190000000001E-2</c:v>
                </c:pt>
                <c:pt idx="427" formatCode="0.00E+00">
                  <c:v>-6.0463299999999999E-3</c:v>
                </c:pt>
                <c:pt idx="428" formatCode="0.00E+00">
                  <c:v>-4.2898680000000002E-2</c:v>
                </c:pt>
                <c:pt idx="429">
                  <c:v>1.48354E-2</c:v>
                </c:pt>
                <c:pt idx="430">
                  <c:v>0.12339310000000001</c:v>
                </c:pt>
                <c:pt idx="431" formatCode="0.00E+00">
                  <c:v>5.3981340000000003E-2</c:v>
                </c:pt>
                <c:pt idx="432" formatCode="0.00E+00">
                  <c:v>4.4966779999999998E-2</c:v>
                </c:pt>
                <c:pt idx="433">
                  <c:v>-9.2065999999999995E-2</c:v>
                </c:pt>
                <c:pt idx="434" formatCode="0.00E+00">
                  <c:v>4.7562260000000002E-2</c:v>
                </c:pt>
                <c:pt idx="435">
                  <c:v>0.1112283</c:v>
                </c:pt>
                <c:pt idx="436" formatCode="0.00E+00">
                  <c:v>2.9702019999999999E-2</c:v>
                </c:pt>
                <c:pt idx="437" formatCode="0.00E+00">
                  <c:v>3.996533E-2</c:v>
                </c:pt>
                <c:pt idx="438">
                  <c:v>-0.1061626</c:v>
                </c:pt>
              </c:numCache>
            </c:numRef>
          </c:yVal>
          <c:smooth val="0"/>
        </c:ser>
        <c:ser>
          <c:idx val="3"/>
          <c:order val="1"/>
          <c:tx>
            <c:strRef>
              <c:f>'Anisotropy Fit'!$C$4</c:f>
              <c:strCache>
                <c:ptCount val="1"/>
                <c:pt idx="0">
                  <c:v>55.9 kDa - high pH</c:v>
                </c:pt>
              </c:strCache>
            </c:strRef>
          </c:tx>
          <c:spPr>
            <a:ln w="15875">
              <a:solidFill>
                <a:schemeClr val="tx1"/>
              </a:solidFill>
            </a:ln>
          </c:spPr>
          <c:marker>
            <c:symbol val="none"/>
          </c:marker>
          <c:xVal>
            <c:numRef>
              <c:f>'Anisotropy Fit'!$G$56:$G$493</c:f>
              <c:numCache>
                <c:formatCode>General</c:formatCode>
                <c:ptCount val="438"/>
                <c:pt idx="0">
                  <c:v>71</c:v>
                </c:pt>
                <c:pt idx="1">
                  <c:v>72</c:v>
                </c:pt>
                <c:pt idx="2">
                  <c:v>73</c:v>
                </c:pt>
                <c:pt idx="3">
                  <c:v>74</c:v>
                </c:pt>
                <c:pt idx="4">
                  <c:v>75</c:v>
                </c:pt>
                <c:pt idx="5">
                  <c:v>76</c:v>
                </c:pt>
                <c:pt idx="6">
                  <c:v>77</c:v>
                </c:pt>
                <c:pt idx="7">
                  <c:v>78</c:v>
                </c:pt>
                <c:pt idx="8">
                  <c:v>79</c:v>
                </c:pt>
                <c:pt idx="9">
                  <c:v>80</c:v>
                </c:pt>
                <c:pt idx="10">
                  <c:v>81</c:v>
                </c:pt>
                <c:pt idx="11">
                  <c:v>82</c:v>
                </c:pt>
                <c:pt idx="12">
                  <c:v>83</c:v>
                </c:pt>
                <c:pt idx="13">
                  <c:v>84</c:v>
                </c:pt>
                <c:pt idx="14">
                  <c:v>85</c:v>
                </c:pt>
                <c:pt idx="15">
                  <c:v>86</c:v>
                </c:pt>
                <c:pt idx="16">
                  <c:v>87</c:v>
                </c:pt>
                <c:pt idx="17">
                  <c:v>88</c:v>
                </c:pt>
                <c:pt idx="18">
                  <c:v>89</c:v>
                </c:pt>
                <c:pt idx="19">
                  <c:v>90</c:v>
                </c:pt>
                <c:pt idx="20">
                  <c:v>91</c:v>
                </c:pt>
                <c:pt idx="21">
                  <c:v>92</c:v>
                </c:pt>
                <c:pt idx="22">
                  <c:v>93</c:v>
                </c:pt>
                <c:pt idx="23">
                  <c:v>94</c:v>
                </c:pt>
                <c:pt idx="24">
                  <c:v>95</c:v>
                </c:pt>
                <c:pt idx="25">
                  <c:v>96</c:v>
                </c:pt>
                <c:pt idx="26">
                  <c:v>97</c:v>
                </c:pt>
                <c:pt idx="27">
                  <c:v>98</c:v>
                </c:pt>
                <c:pt idx="28">
                  <c:v>99</c:v>
                </c:pt>
                <c:pt idx="29">
                  <c:v>100</c:v>
                </c:pt>
                <c:pt idx="30">
                  <c:v>101</c:v>
                </c:pt>
                <c:pt idx="31">
                  <c:v>102</c:v>
                </c:pt>
                <c:pt idx="32">
                  <c:v>103</c:v>
                </c:pt>
                <c:pt idx="33">
                  <c:v>104</c:v>
                </c:pt>
                <c:pt idx="34">
                  <c:v>105</c:v>
                </c:pt>
                <c:pt idx="35">
                  <c:v>106</c:v>
                </c:pt>
                <c:pt idx="36">
                  <c:v>107</c:v>
                </c:pt>
                <c:pt idx="37">
                  <c:v>108</c:v>
                </c:pt>
                <c:pt idx="38">
                  <c:v>109</c:v>
                </c:pt>
                <c:pt idx="39">
                  <c:v>110</c:v>
                </c:pt>
                <c:pt idx="40">
                  <c:v>111</c:v>
                </c:pt>
                <c:pt idx="41">
                  <c:v>112</c:v>
                </c:pt>
                <c:pt idx="42">
                  <c:v>113</c:v>
                </c:pt>
                <c:pt idx="43">
                  <c:v>114</c:v>
                </c:pt>
                <c:pt idx="44">
                  <c:v>115</c:v>
                </c:pt>
                <c:pt idx="45">
                  <c:v>116</c:v>
                </c:pt>
                <c:pt idx="46">
                  <c:v>117</c:v>
                </c:pt>
                <c:pt idx="47">
                  <c:v>118</c:v>
                </c:pt>
                <c:pt idx="48">
                  <c:v>119</c:v>
                </c:pt>
                <c:pt idx="49">
                  <c:v>120</c:v>
                </c:pt>
                <c:pt idx="50">
                  <c:v>121</c:v>
                </c:pt>
                <c:pt idx="51">
                  <c:v>122</c:v>
                </c:pt>
                <c:pt idx="52">
                  <c:v>123</c:v>
                </c:pt>
                <c:pt idx="53">
                  <c:v>124</c:v>
                </c:pt>
                <c:pt idx="54">
                  <c:v>125</c:v>
                </c:pt>
                <c:pt idx="55">
                  <c:v>126</c:v>
                </c:pt>
                <c:pt idx="56">
                  <c:v>127</c:v>
                </c:pt>
                <c:pt idx="57">
                  <c:v>128</c:v>
                </c:pt>
                <c:pt idx="58">
                  <c:v>129</c:v>
                </c:pt>
                <c:pt idx="59">
                  <c:v>130</c:v>
                </c:pt>
                <c:pt idx="60">
                  <c:v>131</c:v>
                </c:pt>
                <c:pt idx="61">
                  <c:v>132</c:v>
                </c:pt>
                <c:pt idx="62">
                  <c:v>133</c:v>
                </c:pt>
                <c:pt idx="63">
                  <c:v>134</c:v>
                </c:pt>
                <c:pt idx="64">
                  <c:v>135</c:v>
                </c:pt>
                <c:pt idx="65">
                  <c:v>136</c:v>
                </c:pt>
                <c:pt idx="66">
                  <c:v>137</c:v>
                </c:pt>
                <c:pt idx="67">
                  <c:v>138</c:v>
                </c:pt>
                <c:pt idx="68">
                  <c:v>139</c:v>
                </c:pt>
                <c:pt idx="69">
                  <c:v>140</c:v>
                </c:pt>
                <c:pt idx="70">
                  <c:v>141</c:v>
                </c:pt>
                <c:pt idx="71">
                  <c:v>142</c:v>
                </c:pt>
                <c:pt idx="72">
                  <c:v>143</c:v>
                </c:pt>
                <c:pt idx="73">
                  <c:v>144</c:v>
                </c:pt>
                <c:pt idx="74">
                  <c:v>145</c:v>
                </c:pt>
                <c:pt idx="75">
                  <c:v>146</c:v>
                </c:pt>
                <c:pt idx="76">
                  <c:v>147</c:v>
                </c:pt>
                <c:pt idx="77">
                  <c:v>148</c:v>
                </c:pt>
                <c:pt idx="78">
                  <c:v>149</c:v>
                </c:pt>
                <c:pt idx="79">
                  <c:v>150</c:v>
                </c:pt>
                <c:pt idx="80">
                  <c:v>151</c:v>
                </c:pt>
                <c:pt idx="81">
                  <c:v>152</c:v>
                </c:pt>
                <c:pt idx="82">
                  <c:v>153</c:v>
                </c:pt>
                <c:pt idx="83">
                  <c:v>154</c:v>
                </c:pt>
                <c:pt idx="84">
                  <c:v>155</c:v>
                </c:pt>
                <c:pt idx="85">
                  <c:v>156</c:v>
                </c:pt>
                <c:pt idx="86">
                  <c:v>157</c:v>
                </c:pt>
                <c:pt idx="87">
                  <c:v>158</c:v>
                </c:pt>
                <c:pt idx="88">
                  <c:v>159</c:v>
                </c:pt>
                <c:pt idx="89">
                  <c:v>160</c:v>
                </c:pt>
                <c:pt idx="90">
                  <c:v>161</c:v>
                </c:pt>
                <c:pt idx="91">
                  <c:v>162</c:v>
                </c:pt>
                <c:pt idx="92">
                  <c:v>163</c:v>
                </c:pt>
                <c:pt idx="93">
                  <c:v>164</c:v>
                </c:pt>
                <c:pt idx="94">
                  <c:v>165</c:v>
                </c:pt>
                <c:pt idx="95">
                  <c:v>166</c:v>
                </c:pt>
                <c:pt idx="96">
                  <c:v>167</c:v>
                </c:pt>
                <c:pt idx="97">
                  <c:v>168</c:v>
                </c:pt>
                <c:pt idx="98">
                  <c:v>169</c:v>
                </c:pt>
                <c:pt idx="99">
                  <c:v>170</c:v>
                </c:pt>
                <c:pt idx="100">
                  <c:v>171</c:v>
                </c:pt>
                <c:pt idx="101">
                  <c:v>172</c:v>
                </c:pt>
                <c:pt idx="102">
                  <c:v>173</c:v>
                </c:pt>
                <c:pt idx="103">
                  <c:v>174</c:v>
                </c:pt>
                <c:pt idx="104">
                  <c:v>175</c:v>
                </c:pt>
                <c:pt idx="105">
                  <c:v>176</c:v>
                </c:pt>
                <c:pt idx="106">
                  <c:v>177</c:v>
                </c:pt>
                <c:pt idx="107">
                  <c:v>178</c:v>
                </c:pt>
                <c:pt idx="108">
                  <c:v>179</c:v>
                </c:pt>
                <c:pt idx="109">
                  <c:v>180</c:v>
                </c:pt>
                <c:pt idx="110">
                  <c:v>181</c:v>
                </c:pt>
                <c:pt idx="111">
                  <c:v>182</c:v>
                </c:pt>
                <c:pt idx="112">
                  <c:v>183</c:v>
                </c:pt>
                <c:pt idx="113">
                  <c:v>184</c:v>
                </c:pt>
                <c:pt idx="114">
                  <c:v>185</c:v>
                </c:pt>
                <c:pt idx="115">
                  <c:v>186</c:v>
                </c:pt>
                <c:pt idx="116">
                  <c:v>187</c:v>
                </c:pt>
                <c:pt idx="117">
                  <c:v>188</c:v>
                </c:pt>
                <c:pt idx="118">
                  <c:v>189</c:v>
                </c:pt>
                <c:pt idx="119">
                  <c:v>190</c:v>
                </c:pt>
                <c:pt idx="120">
                  <c:v>191</c:v>
                </c:pt>
                <c:pt idx="121">
                  <c:v>192</c:v>
                </c:pt>
                <c:pt idx="122">
                  <c:v>193</c:v>
                </c:pt>
                <c:pt idx="123">
                  <c:v>194</c:v>
                </c:pt>
                <c:pt idx="124">
                  <c:v>195</c:v>
                </c:pt>
                <c:pt idx="125">
                  <c:v>196</c:v>
                </c:pt>
                <c:pt idx="126">
                  <c:v>197</c:v>
                </c:pt>
                <c:pt idx="127">
                  <c:v>198</c:v>
                </c:pt>
                <c:pt idx="128">
                  <c:v>199</c:v>
                </c:pt>
                <c:pt idx="129">
                  <c:v>200</c:v>
                </c:pt>
                <c:pt idx="130">
                  <c:v>201</c:v>
                </c:pt>
                <c:pt idx="131">
                  <c:v>202</c:v>
                </c:pt>
                <c:pt idx="132">
                  <c:v>203</c:v>
                </c:pt>
                <c:pt idx="133">
                  <c:v>204</c:v>
                </c:pt>
                <c:pt idx="134">
                  <c:v>205</c:v>
                </c:pt>
                <c:pt idx="135">
                  <c:v>206</c:v>
                </c:pt>
                <c:pt idx="136">
                  <c:v>207</c:v>
                </c:pt>
                <c:pt idx="137">
                  <c:v>208</c:v>
                </c:pt>
                <c:pt idx="138">
                  <c:v>209</c:v>
                </c:pt>
                <c:pt idx="139">
                  <c:v>210</c:v>
                </c:pt>
                <c:pt idx="140">
                  <c:v>211</c:v>
                </c:pt>
                <c:pt idx="141">
                  <c:v>212</c:v>
                </c:pt>
                <c:pt idx="142">
                  <c:v>213</c:v>
                </c:pt>
                <c:pt idx="143">
                  <c:v>214</c:v>
                </c:pt>
                <c:pt idx="144">
                  <c:v>215</c:v>
                </c:pt>
                <c:pt idx="145">
                  <c:v>216</c:v>
                </c:pt>
                <c:pt idx="146">
                  <c:v>217</c:v>
                </c:pt>
                <c:pt idx="147">
                  <c:v>218</c:v>
                </c:pt>
                <c:pt idx="148">
                  <c:v>219</c:v>
                </c:pt>
                <c:pt idx="149">
                  <c:v>220</c:v>
                </c:pt>
                <c:pt idx="150">
                  <c:v>221</c:v>
                </c:pt>
                <c:pt idx="151">
                  <c:v>222</c:v>
                </c:pt>
                <c:pt idx="152">
                  <c:v>223</c:v>
                </c:pt>
                <c:pt idx="153">
                  <c:v>224</c:v>
                </c:pt>
                <c:pt idx="154">
                  <c:v>225</c:v>
                </c:pt>
                <c:pt idx="155">
                  <c:v>226</c:v>
                </c:pt>
                <c:pt idx="156">
                  <c:v>227</c:v>
                </c:pt>
                <c:pt idx="157">
                  <c:v>228</c:v>
                </c:pt>
                <c:pt idx="158">
                  <c:v>229</c:v>
                </c:pt>
                <c:pt idx="159">
                  <c:v>230</c:v>
                </c:pt>
                <c:pt idx="160">
                  <c:v>231</c:v>
                </c:pt>
                <c:pt idx="161">
                  <c:v>232</c:v>
                </c:pt>
                <c:pt idx="162">
                  <c:v>233</c:v>
                </c:pt>
                <c:pt idx="163">
                  <c:v>234</c:v>
                </c:pt>
                <c:pt idx="164">
                  <c:v>235</c:v>
                </c:pt>
                <c:pt idx="165">
                  <c:v>236</c:v>
                </c:pt>
                <c:pt idx="166">
                  <c:v>237</c:v>
                </c:pt>
                <c:pt idx="167">
                  <c:v>238</c:v>
                </c:pt>
                <c:pt idx="168">
                  <c:v>239</c:v>
                </c:pt>
                <c:pt idx="169">
                  <c:v>240</c:v>
                </c:pt>
                <c:pt idx="170">
                  <c:v>241</c:v>
                </c:pt>
                <c:pt idx="171">
                  <c:v>242</c:v>
                </c:pt>
                <c:pt idx="172">
                  <c:v>243</c:v>
                </c:pt>
                <c:pt idx="173">
                  <c:v>244</c:v>
                </c:pt>
                <c:pt idx="174">
                  <c:v>245</c:v>
                </c:pt>
                <c:pt idx="175">
                  <c:v>246</c:v>
                </c:pt>
                <c:pt idx="176">
                  <c:v>247</c:v>
                </c:pt>
                <c:pt idx="177">
                  <c:v>248</c:v>
                </c:pt>
                <c:pt idx="178">
                  <c:v>249</c:v>
                </c:pt>
                <c:pt idx="179">
                  <c:v>250</c:v>
                </c:pt>
                <c:pt idx="180">
                  <c:v>251</c:v>
                </c:pt>
                <c:pt idx="181">
                  <c:v>252</c:v>
                </c:pt>
                <c:pt idx="182">
                  <c:v>253</c:v>
                </c:pt>
                <c:pt idx="183">
                  <c:v>254</c:v>
                </c:pt>
                <c:pt idx="184">
                  <c:v>255</c:v>
                </c:pt>
                <c:pt idx="185">
                  <c:v>256</c:v>
                </c:pt>
                <c:pt idx="186">
                  <c:v>257</c:v>
                </c:pt>
                <c:pt idx="187">
                  <c:v>258</c:v>
                </c:pt>
                <c:pt idx="188">
                  <c:v>259</c:v>
                </c:pt>
                <c:pt idx="189">
                  <c:v>260</c:v>
                </c:pt>
                <c:pt idx="190">
                  <c:v>261</c:v>
                </c:pt>
                <c:pt idx="191">
                  <c:v>262</c:v>
                </c:pt>
                <c:pt idx="192">
                  <c:v>263</c:v>
                </c:pt>
                <c:pt idx="193">
                  <c:v>264</c:v>
                </c:pt>
                <c:pt idx="194">
                  <c:v>265</c:v>
                </c:pt>
                <c:pt idx="195">
                  <c:v>266</c:v>
                </c:pt>
                <c:pt idx="196">
                  <c:v>267</c:v>
                </c:pt>
                <c:pt idx="197">
                  <c:v>268</c:v>
                </c:pt>
                <c:pt idx="198">
                  <c:v>269</c:v>
                </c:pt>
                <c:pt idx="199">
                  <c:v>270</c:v>
                </c:pt>
                <c:pt idx="200">
                  <c:v>271</c:v>
                </c:pt>
                <c:pt idx="201">
                  <c:v>272</c:v>
                </c:pt>
                <c:pt idx="202">
                  <c:v>273</c:v>
                </c:pt>
                <c:pt idx="203">
                  <c:v>274</c:v>
                </c:pt>
                <c:pt idx="204">
                  <c:v>275</c:v>
                </c:pt>
                <c:pt idx="205">
                  <c:v>276</c:v>
                </c:pt>
                <c:pt idx="206">
                  <c:v>277</c:v>
                </c:pt>
                <c:pt idx="207">
                  <c:v>278</c:v>
                </c:pt>
                <c:pt idx="208">
                  <c:v>279</c:v>
                </c:pt>
                <c:pt idx="209">
                  <c:v>280</c:v>
                </c:pt>
                <c:pt idx="210">
                  <c:v>281</c:v>
                </c:pt>
                <c:pt idx="211">
                  <c:v>282</c:v>
                </c:pt>
                <c:pt idx="212">
                  <c:v>283</c:v>
                </c:pt>
                <c:pt idx="213">
                  <c:v>284</c:v>
                </c:pt>
                <c:pt idx="214">
                  <c:v>285</c:v>
                </c:pt>
                <c:pt idx="215">
                  <c:v>286</c:v>
                </c:pt>
                <c:pt idx="216">
                  <c:v>287</c:v>
                </c:pt>
                <c:pt idx="217">
                  <c:v>288</c:v>
                </c:pt>
                <c:pt idx="218">
                  <c:v>289</c:v>
                </c:pt>
                <c:pt idx="219">
                  <c:v>290</c:v>
                </c:pt>
                <c:pt idx="220">
                  <c:v>291</c:v>
                </c:pt>
                <c:pt idx="221">
                  <c:v>292</c:v>
                </c:pt>
                <c:pt idx="222">
                  <c:v>293</c:v>
                </c:pt>
                <c:pt idx="223">
                  <c:v>294</c:v>
                </c:pt>
                <c:pt idx="224">
                  <c:v>295</c:v>
                </c:pt>
                <c:pt idx="225">
                  <c:v>296</c:v>
                </c:pt>
                <c:pt idx="226">
                  <c:v>297</c:v>
                </c:pt>
                <c:pt idx="227">
                  <c:v>298</c:v>
                </c:pt>
                <c:pt idx="228">
                  <c:v>299</c:v>
                </c:pt>
                <c:pt idx="229">
                  <c:v>300</c:v>
                </c:pt>
                <c:pt idx="230">
                  <c:v>301</c:v>
                </c:pt>
                <c:pt idx="231">
                  <c:v>302</c:v>
                </c:pt>
                <c:pt idx="232">
                  <c:v>303</c:v>
                </c:pt>
                <c:pt idx="233">
                  <c:v>304</c:v>
                </c:pt>
                <c:pt idx="234">
                  <c:v>305</c:v>
                </c:pt>
                <c:pt idx="235">
                  <c:v>306</c:v>
                </c:pt>
                <c:pt idx="236">
                  <c:v>307</c:v>
                </c:pt>
                <c:pt idx="237">
                  <c:v>308</c:v>
                </c:pt>
                <c:pt idx="238">
                  <c:v>309</c:v>
                </c:pt>
                <c:pt idx="239">
                  <c:v>310</c:v>
                </c:pt>
                <c:pt idx="240">
                  <c:v>311</c:v>
                </c:pt>
                <c:pt idx="241">
                  <c:v>312</c:v>
                </c:pt>
                <c:pt idx="242">
                  <c:v>313</c:v>
                </c:pt>
                <c:pt idx="243">
                  <c:v>314</c:v>
                </c:pt>
                <c:pt idx="244">
                  <c:v>315</c:v>
                </c:pt>
                <c:pt idx="245">
                  <c:v>316</c:v>
                </c:pt>
                <c:pt idx="246">
                  <c:v>317</c:v>
                </c:pt>
                <c:pt idx="247">
                  <c:v>318</c:v>
                </c:pt>
                <c:pt idx="248">
                  <c:v>319</c:v>
                </c:pt>
                <c:pt idx="249">
                  <c:v>320</c:v>
                </c:pt>
                <c:pt idx="250">
                  <c:v>321</c:v>
                </c:pt>
                <c:pt idx="251">
                  <c:v>322</c:v>
                </c:pt>
                <c:pt idx="252">
                  <c:v>323</c:v>
                </c:pt>
                <c:pt idx="253">
                  <c:v>324</c:v>
                </c:pt>
                <c:pt idx="254">
                  <c:v>325</c:v>
                </c:pt>
                <c:pt idx="255">
                  <c:v>326</c:v>
                </c:pt>
                <c:pt idx="256">
                  <c:v>327</c:v>
                </c:pt>
                <c:pt idx="257">
                  <c:v>328</c:v>
                </c:pt>
                <c:pt idx="258">
                  <c:v>329</c:v>
                </c:pt>
                <c:pt idx="259">
                  <c:v>330</c:v>
                </c:pt>
                <c:pt idx="260">
                  <c:v>331</c:v>
                </c:pt>
                <c:pt idx="261">
                  <c:v>332</c:v>
                </c:pt>
                <c:pt idx="262">
                  <c:v>333</c:v>
                </c:pt>
                <c:pt idx="263">
                  <c:v>334</c:v>
                </c:pt>
                <c:pt idx="264">
                  <c:v>335</c:v>
                </c:pt>
                <c:pt idx="265">
                  <c:v>336</c:v>
                </c:pt>
                <c:pt idx="266">
                  <c:v>337</c:v>
                </c:pt>
                <c:pt idx="267">
                  <c:v>338</c:v>
                </c:pt>
                <c:pt idx="268">
                  <c:v>339</c:v>
                </c:pt>
                <c:pt idx="269">
                  <c:v>340</c:v>
                </c:pt>
                <c:pt idx="270">
                  <c:v>341</c:v>
                </c:pt>
                <c:pt idx="271">
                  <c:v>342</c:v>
                </c:pt>
                <c:pt idx="272">
                  <c:v>343</c:v>
                </c:pt>
                <c:pt idx="273">
                  <c:v>344</c:v>
                </c:pt>
                <c:pt idx="274">
                  <c:v>345</c:v>
                </c:pt>
                <c:pt idx="275">
                  <c:v>346</c:v>
                </c:pt>
                <c:pt idx="276">
                  <c:v>347</c:v>
                </c:pt>
                <c:pt idx="277">
                  <c:v>348</c:v>
                </c:pt>
                <c:pt idx="278">
                  <c:v>349</c:v>
                </c:pt>
                <c:pt idx="279">
                  <c:v>350</c:v>
                </c:pt>
                <c:pt idx="280">
                  <c:v>351</c:v>
                </c:pt>
                <c:pt idx="281">
                  <c:v>352</c:v>
                </c:pt>
                <c:pt idx="282">
                  <c:v>353</c:v>
                </c:pt>
                <c:pt idx="283">
                  <c:v>354</c:v>
                </c:pt>
                <c:pt idx="284">
                  <c:v>355</c:v>
                </c:pt>
                <c:pt idx="285">
                  <c:v>356</c:v>
                </c:pt>
                <c:pt idx="286">
                  <c:v>357</c:v>
                </c:pt>
                <c:pt idx="287">
                  <c:v>358</c:v>
                </c:pt>
                <c:pt idx="288">
                  <c:v>359</c:v>
                </c:pt>
                <c:pt idx="289">
                  <c:v>360</c:v>
                </c:pt>
                <c:pt idx="290">
                  <c:v>361</c:v>
                </c:pt>
                <c:pt idx="291">
                  <c:v>362</c:v>
                </c:pt>
                <c:pt idx="292">
                  <c:v>363</c:v>
                </c:pt>
                <c:pt idx="293">
                  <c:v>364</c:v>
                </c:pt>
                <c:pt idx="294">
                  <c:v>365</c:v>
                </c:pt>
                <c:pt idx="295">
                  <c:v>366</c:v>
                </c:pt>
                <c:pt idx="296">
                  <c:v>367</c:v>
                </c:pt>
                <c:pt idx="297">
                  <c:v>368</c:v>
                </c:pt>
                <c:pt idx="298">
                  <c:v>369</c:v>
                </c:pt>
                <c:pt idx="299">
                  <c:v>370</c:v>
                </c:pt>
                <c:pt idx="300">
                  <c:v>371</c:v>
                </c:pt>
                <c:pt idx="301">
                  <c:v>372</c:v>
                </c:pt>
                <c:pt idx="302">
                  <c:v>373</c:v>
                </c:pt>
                <c:pt idx="303">
                  <c:v>374</c:v>
                </c:pt>
                <c:pt idx="304">
                  <c:v>375</c:v>
                </c:pt>
                <c:pt idx="305">
                  <c:v>376</c:v>
                </c:pt>
                <c:pt idx="306">
                  <c:v>377</c:v>
                </c:pt>
                <c:pt idx="307">
                  <c:v>378</c:v>
                </c:pt>
                <c:pt idx="308">
                  <c:v>379</c:v>
                </c:pt>
                <c:pt idx="309">
                  <c:v>380</c:v>
                </c:pt>
                <c:pt idx="310">
                  <c:v>381</c:v>
                </c:pt>
                <c:pt idx="311">
                  <c:v>382</c:v>
                </c:pt>
                <c:pt idx="312">
                  <c:v>383</c:v>
                </c:pt>
                <c:pt idx="313">
                  <c:v>384</c:v>
                </c:pt>
                <c:pt idx="314">
                  <c:v>385</c:v>
                </c:pt>
                <c:pt idx="315">
                  <c:v>386</c:v>
                </c:pt>
                <c:pt idx="316">
                  <c:v>387</c:v>
                </c:pt>
                <c:pt idx="317">
                  <c:v>388</c:v>
                </c:pt>
                <c:pt idx="318">
                  <c:v>389</c:v>
                </c:pt>
                <c:pt idx="319">
                  <c:v>390</c:v>
                </c:pt>
                <c:pt idx="320">
                  <c:v>391</c:v>
                </c:pt>
                <c:pt idx="321">
                  <c:v>392</c:v>
                </c:pt>
                <c:pt idx="322">
                  <c:v>393</c:v>
                </c:pt>
                <c:pt idx="323">
                  <c:v>394</c:v>
                </c:pt>
                <c:pt idx="324">
                  <c:v>395</c:v>
                </c:pt>
                <c:pt idx="325">
                  <c:v>396</c:v>
                </c:pt>
                <c:pt idx="326">
                  <c:v>397</c:v>
                </c:pt>
                <c:pt idx="327">
                  <c:v>398</c:v>
                </c:pt>
                <c:pt idx="328">
                  <c:v>399</c:v>
                </c:pt>
                <c:pt idx="329">
                  <c:v>400</c:v>
                </c:pt>
                <c:pt idx="330">
                  <c:v>401</c:v>
                </c:pt>
                <c:pt idx="331">
                  <c:v>402</c:v>
                </c:pt>
                <c:pt idx="332">
                  <c:v>403</c:v>
                </c:pt>
                <c:pt idx="333">
                  <c:v>404</c:v>
                </c:pt>
                <c:pt idx="334">
                  <c:v>405</c:v>
                </c:pt>
                <c:pt idx="335">
                  <c:v>406</c:v>
                </c:pt>
                <c:pt idx="336">
                  <c:v>407</c:v>
                </c:pt>
                <c:pt idx="337">
                  <c:v>408</c:v>
                </c:pt>
                <c:pt idx="338">
                  <c:v>409</c:v>
                </c:pt>
                <c:pt idx="339">
                  <c:v>410</c:v>
                </c:pt>
                <c:pt idx="340">
                  <c:v>411</c:v>
                </c:pt>
                <c:pt idx="341">
                  <c:v>412</c:v>
                </c:pt>
                <c:pt idx="342">
                  <c:v>413</c:v>
                </c:pt>
                <c:pt idx="343">
                  <c:v>414</c:v>
                </c:pt>
                <c:pt idx="344">
                  <c:v>415</c:v>
                </c:pt>
                <c:pt idx="345">
                  <c:v>416</c:v>
                </c:pt>
                <c:pt idx="346">
                  <c:v>417</c:v>
                </c:pt>
                <c:pt idx="347">
                  <c:v>418</c:v>
                </c:pt>
                <c:pt idx="348">
                  <c:v>419</c:v>
                </c:pt>
                <c:pt idx="349">
                  <c:v>420</c:v>
                </c:pt>
                <c:pt idx="350">
                  <c:v>421</c:v>
                </c:pt>
                <c:pt idx="351">
                  <c:v>422</c:v>
                </c:pt>
                <c:pt idx="352">
                  <c:v>423</c:v>
                </c:pt>
                <c:pt idx="353">
                  <c:v>424</c:v>
                </c:pt>
                <c:pt idx="354">
                  <c:v>425</c:v>
                </c:pt>
                <c:pt idx="355">
                  <c:v>426</c:v>
                </c:pt>
                <c:pt idx="356">
                  <c:v>427</c:v>
                </c:pt>
                <c:pt idx="357">
                  <c:v>428</c:v>
                </c:pt>
                <c:pt idx="358">
                  <c:v>429</c:v>
                </c:pt>
                <c:pt idx="359">
                  <c:v>430</c:v>
                </c:pt>
                <c:pt idx="360">
                  <c:v>431</c:v>
                </c:pt>
                <c:pt idx="361">
                  <c:v>432</c:v>
                </c:pt>
                <c:pt idx="362">
                  <c:v>433</c:v>
                </c:pt>
                <c:pt idx="363">
                  <c:v>434</c:v>
                </c:pt>
                <c:pt idx="364">
                  <c:v>435</c:v>
                </c:pt>
                <c:pt idx="365">
                  <c:v>436</c:v>
                </c:pt>
                <c:pt idx="366">
                  <c:v>437</c:v>
                </c:pt>
                <c:pt idx="367">
                  <c:v>438</c:v>
                </c:pt>
                <c:pt idx="368">
                  <c:v>439</c:v>
                </c:pt>
                <c:pt idx="369">
                  <c:v>440</c:v>
                </c:pt>
                <c:pt idx="370">
                  <c:v>441</c:v>
                </c:pt>
                <c:pt idx="371">
                  <c:v>442</c:v>
                </c:pt>
                <c:pt idx="372">
                  <c:v>443</c:v>
                </c:pt>
                <c:pt idx="373">
                  <c:v>444</c:v>
                </c:pt>
                <c:pt idx="374">
                  <c:v>445</c:v>
                </c:pt>
                <c:pt idx="375">
                  <c:v>446</c:v>
                </c:pt>
                <c:pt idx="376">
                  <c:v>447</c:v>
                </c:pt>
                <c:pt idx="377">
                  <c:v>448</c:v>
                </c:pt>
                <c:pt idx="378">
                  <c:v>449</c:v>
                </c:pt>
                <c:pt idx="379">
                  <c:v>450</c:v>
                </c:pt>
                <c:pt idx="380">
                  <c:v>451</c:v>
                </c:pt>
                <c:pt idx="381">
                  <c:v>452</c:v>
                </c:pt>
                <c:pt idx="382">
                  <c:v>453</c:v>
                </c:pt>
                <c:pt idx="383">
                  <c:v>454</c:v>
                </c:pt>
                <c:pt idx="384">
                  <c:v>455</c:v>
                </c:pt>
                <c:pt idx="385">
                  <c:v>456</c:v>
                </c:pt>
                <c:pt idx="386">
                  <c:v>457</c:v>
                </c:pt>
                <c:pt idx="387">
                  <c:v>458</c:v>
                </c:pt>
                <c:pt idx="388">
                  <c:v>459</c:v>
                </c:pt>
                <c:pt idx="389">
                  <c:v>460</c:v>
                </c:pt>
                <c:pt idx="390">
                  <c:v>461</c:v>
                </c:pt>
                <c:pt idx="391">
                  <c:v>462</c:v>
                </c:pt>
                <c:pt idx="392">
                  <c:v>463</c:v>
                </c:pt>
                <c:pt idx="393">
                  <c:v>464</c:v>
                </c:pt>
                <c:pt idx="394">
                  <c:v>465</c:v>
                </c:pt>
                <c:pt idx="395">
                  <c:v>466</c:v>
                </c:pt>
                <c:pt idx="396">
                  <c:v>467</c:v>
                </c:pt>
                <c:pt idx="397">
                  <c:v>468</c:v>
                </c:pt>
                <c:pt idx="398">
                  <c:v>469</c:v>
                </c:pt>
                <c:pt idx="399">
                  <c:v>470</c:v>
                </c:pt>
                <c:pt idx="400">
                  <c:v>471</c:v>
                </c:pt>
                <c:pt idx="401">
                  <c:v>472</c:v>
                </c:pt>
                <c:pt idx="402">
                  <c:v>473</c:v>
                </c:pt>
                <c:pt idx="403">
                  <c:v>474</c:v>
                </c:pt>
                <c:pt idx="404">
                  <c:v>475</c:v>
                </c:pt>
                <c:pt idx="405">
                  <c:v>476</c:v>
                </c:pt>
                <c:pt idx="406">
                  <c:v>477</c:v>
                </c:pt>
                <c:pt idx="407">
                  <c:v>478</c:v>
                </c:pt>
                <c:pt idx="408">
                  <c:v>479</c:v>
                </c:pt>
                <c:pt idx="409">
                  <c:v>480</c:v>
                </c:pt>
                <c:pt idx="410">
                  <c:v>481</c:v>
                </c:pt>
                <c:pt idx="411">
                  <c:v>482</c:v>
                </c:pt>
                <c:pt idx="412">
                  <c:v>483</c:v>
                </c:pt>
                <c:pt idx="413">
                  <c:v>484</c:v>
                </c:pt>
                <c:pt idx="414">
                  <c:v>485</c:v>
                </c:pt>
                <c:pt idx="415">
                  <c:v>486</c:v>
                </c:pt>
                <c:pt idx="416">
                  <c:v>487</c:v>
                </c:pt>
                <c:pt idx="417">
                  <c:v>488</c:v>
                </c:pt>
                <c:pt idx="418">
                  <c:v>489</c:v>
                </c:pt>
                <c:pt idx="419">
                  <c:v>490</c:v>
                </c:pt>
                <c:pt idx="420">
                  <c:v>491</c:v>
                </c:pt>
                <c:pt idx="421">
                  <c:v>492</c:v>
                </c:pt>
                <c:pt idx="422">
                  <c:v>493</c:v>
                </c:pt>
                <c:pt idx="423">
                  <c:v>494</c:v>
                </c:pt>
                <c:pt idx="424">
                  <c:v>495</c:v>
                </c:pt>
                <c:pt idx="425">
                  <c:v>496</c:v>
                </c:pt>
                <c:pt idx="426">
                  <c:v>497</c:v>
                </c:pt>
                <c:pt idx="427">
                  <c:v>498</c:v>
                </c:pt>
                <c:pt idx="428">
                  <c:v>499</c:v>
                </c:pt>
                <c:pt idx="429">
                  <c:v>500</c:v>
                </c:pt>
                <c:pt idx="430">
                  <c:v>501</c:v>
                </c:pt>
                <c:pt idx="431">
                  <c:v>502</c:v>
                </c:pt>
                <c:pt idx="432">
                  <c:v>503</c:v>
                </c:pt>
                <c:pt idx="433">
                  <c:v>504</c:v>
                </c:pt>
                <c:pt idx="434">
                  <c:v>505</c:v>
                </c:pt>
                <c:pt idx="435">
                  <c:v>506</c:v>
                </c:pt>
                <c:pt idx="436">
                  <c:v>507</c:v>
                </c:pt>
                <c:pt idx="437">
                  <c:v>508</c:v>
                </c:pt>
              </c:numCache>
            </c:numRef>
          </c:xVal>
          <c:yVal>
            <c:numRef>
              <c:f>'Anisotropy Fit'!$I$56:$I$493</c:f>
              <c:numCache>
                <c:formatCode>General</c:formatCode>
                <c:ptCount val="438"/>
                <c:pt idx="9" formatCode="0.00E+00">
                  <c:v>4.7603230000000003E-2</c:v>
                </c:pt>
                <c:pt idx="10">
                  <c:v>4.4514400000000003E-2</c:v>
                </c:pt>
                <c:pt idx="11" formatCode="0.00E+00">
                  <c:v>4.1698119999999998E-2</c:v>
                </c:pt>
                <c:pt idx="12" formatCode="0.00E+00">
                  <c:v>3.913034E-2</c:v>
                </c:pt>
                <c:pt idx="13" formatCode="0.00E+00">
                  <c:v>3.6789120000000002E-2</c:v>
                </c:pt>
                <c:pt idx="14" formatCode="0.00E+00">
                  <c:v>3.4654490000000003E-2</c:v>
                </c:pt>
                <c:pt idx="15" formatCode="0.00E+00">
                  <c:v>3.2708210000000001E-2</c:v>
                </c:pt>
                <c:pt idx="16" formatCode="0.00E+00">
                  <c:v>3.0933660000000002E-2</c:v>
                </c:pt>
                <c:pt idx="17" formatCode="0.00E+00">
                  <c:v>2.931568E-2</c:v>
                </c:pt>
                <c:pt idx="18" formatCode="0.00E+00">
                  <c:v>2.7840480000000001E-2</c:v>
                </c:pt>
                <c:pt idx="19" formatCode="0.00E+00">
                  <c:v>2.6495439999999999E-2</c:v>
                </c:pt>
                <c:pt idx="20" formatCode="0.00E+00">
                  <c:v>2.5269079999999999E-2</c:v>
                </c:pt>
                <c:pt idx="21" formatCode="0.00E+00">
                  <c:v>2.4150919999999999E-2</c:v>
                </c:pt>
                <c:pt idx="22" formatCode="0.00E+00">
                  <c:v>2.3131430000000001E-2</c:v>
                </c:pt>
                <c:pt idx="23">
                  <c:v>2.22019E-2</c:v>
                </c:pt>
                <c:pt idx="24" formatCode="0.00E+00">
                  <c:v>2.1354379999999999E-2</c:v>
                </c:pt>
                <c:pt idx="25" formatCode="0.00E+00">
                  <c:v>2.058165E-2</c:v>
                </c:pt>
                <c:pt idx="26">
                  <c:v>1.9877100000000002E-2</c:v>
                </c:pt>
                <c:pt idx="27" formatCode="0.00E+00">
                  <c:v>1.9234709999999999E-2</c:v>
                </c:pt>
                <c:pt idx="28" formatCode="0.00E+00">
                  <c:v>1.8649010000000001E-2</c:v>
                </c:pt>
                <c:pt idx="29" formatCode="0.00E+00">
                  <c:v>1.8114990000000001E-2</c:v>
                </c:pt>
                <c:pt idx="30" formatCode="0.00E+00">
                  <c:v>1.7628080000000001E-2</c:v>
                </c:pt>
                <c:pt idx="31" formatCode="0.00E+00">
                  <c:v>1.7184140000000001E-2</c:v>
                </c:pt>
                <c:pt idx="32" formatCode="0.00E+00">
                  <c:v>1.6779369999999998E-2</c:v>
                </c:pt>
                <c:pt idx="33" formatCode="0.00E+00">
                  <c:v>1.6410319999999999E-2</c:v>
                </c:pt>
                <c:pt idx="34" formatCode="0.00E+00">
                  <c:v>1.6073830000000001E-2</c:v>
                </c:pt>
                <c:pt idx="35" formatCode="0.00E+00">
                  <c:v>1.5767030000000001E-2</c:v>
                </c:pt>
                <c:pt idx="36">
                  <c:v>1.5487300000000001E-2</c:v>
                </c:pt>
                <c:pt idx="37" formatCode="0.00E+00">
                  <c:v>1.5232249999999999E-2</c:v>
                </c:pt>
                <c:pt idx="38" formatCode="0.00E+00">
                  <c:v>1.4999709999999999E-2</c:v>
                </c:pt>
                <c:pt idx="39" formatCode="0.00E+00">
                  <c:v>1.4787689999999999E-2</c:v>
                </c:pt>
                <c:pt idx="40" formatCode="0.00E+00">
                  <c:v>1.4594370000000001E-2</c:v>
                </c:pt>
                <c:pt idx="41" formatCode="0.00E+00">
                  <c:v>1.441811E-2</c:v>
                </c:pt>
                <c:pt idx="42" formatCode="0.00E+00">
                  <c:v>1.425741E-2</c:v>
                </c:pt>
                <c:pt idx="43" formatCode="0.00E+00">
                  <c:v>1.4110879999999999E-2</c:v>
                </c:pt>
                <c:pt idx="44" formatCode="0.00E+00">
                  <c:v>1.397728E-2</c:v>
                </c:pt>
                <c:pt idx="45" formatCode="0.00E+00">
                  <c:v>1.385547E-2</c:v>
                </c:pt>
                <c:pt idx="46" formatCode="0.00E+00">
                  <c:v>1.374441E-2</c:v>
                </c:pt>
                <c:pt idx="47" formatCode="0.00E+00">
                  <c:v>1.364315E-2</c:v>
                </c:pt>
                <c:pt idx="48" formatCode="0.00E+00">
                  <c:v>1.355082E-2</c:v>
                </c:pt>
                <c:pt idx="49" formatCode="0.00E+00">
                  <c:v>1.346665E-2</c:v>
                </c:pt>
                <c:pt idx="50" formatCode="0.00E+00">
                  <c:v>1.338989E-2</c:v>
                </c:pt>
                <c:pt idx="51" formatCode="0.00E+00">
                  <c:v>1.3319910000000001E-2</c:v>
                </c:pt>
                <c:pt idx="52" formatCode="0.00E+00">
                  <c:v>1.325611E-2</c:v>
                </c:pt>
                <c:pt idx="53" formatCode="0.00E+00">
                  <c:v>1.319793E-2</c:v>
                </c:pt>
                <c:pt idx="54" formatCode="0.00E+00">
                  <c:v>1.3144889999999999E-2</c:v>
                </c:pt>
                <c:pt idx="55" formatCode="0.00E+00">
                  <c:v>1.309653E-2</c:v>
                </c:pt>
                <c:pt idx="56" formatCode="0.00E+00">
                  <c:v>1.305243E-2</c:v>
                </c:pt>
                <c:pt idx="57" formatCode="0.00E+00">
                  <c:v>1.301223E-2</c:v>
                </c:pt>
                <c:pt idx="58" formatCode="0.00E+00">
                  <c:v>1.2975570000000001E-2</c:v>
                </c:pt>
                <c:pt idx="59" formatCode="0.00E+00">
                  <c:v>1.2942149999999999E-2</c:v>
                </c:pt>
                <c:pt idx="60" formatCode="0.00E+00">
                  <c:v>1.291168E-2</c:v>
                </c:pt>
                <c:pt idx="61" formatCode="0.00E+00">
                  <c:v>1.288389E-2</c:v>
                </c:pt>
                <c:pt idx="62" formatCode="0.00E+00">
                  <c:v>1.285856E-2</c:v>
                </c:pt>
                <c:pt idx="63" formatCode="0.00E+00">
                  <c:v>1.283546E-2</c:v>
                </c:pt>
                <c:pt idx="64">
                  <c:v>1.28144E-2</c:v>
                </c:pt>
                <c:pt idx="65">
                  <c:v>1.27952E-2</c:v>
                </c:pt>
                <c:pt idx="66">
                  <c:v>1.2777699999999999E-2</c:v>
                </c:pt>
                <c:pt idx="67" formatCode="0.00E+00">
                  <c:v>1.2761730000000001E-2</c:v>
                </c:pt>
                <c:pt idx="68" formatCode="0.00E+00">
                  <c:v>1.274718E-2</c:v>
                </c:pt>
                <c:pt idx="69" formatCode="0.00E+00">
                  <c:v>1.2733909999999999E-2</c:v>
                </c:pt>
                <c:pt idx="70" formatCode="0.00E+00">
                  <c:v>1.272181E-2</c:v>
                </c:pt>
                <c:pt idx="71" formatCode="0.00E+00">
                  <c:v>1.271078E-2</c:v>
                </c:pt>
                <c:pt idx="72" formatCode="0.00E+00">
                  <c:v>1.270072E-2</c:v>
                </c:pt>
                <c:pt idx="73" formatCode="0.00E+00">
                  <c:v>1.2691549999999999E-2</c:v>
                </c:pt>
                <c:pt idx="74" formatCode="0.00E+00">
                  <c:v>1.268319E-2</c:v>
                </c:pt>
                <c:pt idx="75" formatCode="0.00E+00">
                  <c:v>1.2675570000000001E-2</c:v>
                </c:pt>
                <c:pt idx="76" formatCode="0.00E+00">
                  <c:v>1.266862E-2</c:v>
                </c:pt>
                <c:pt idx="77" formatCode="0.00E+00">
                  <c:v>1.266228E-2</c:v>
                </c:pt>
                <c:pt idx="78">
                  <c:v>1.2656499999999999E-2</c:v>
                </c:pt>
                <c:pt idx="79" formatCode="0.00E+00">
                  <c:v>1.2651229999999999E-2</c:v>
                </c:pt>
                <c:pt idx="80" formatCode="0.00E+00">
                  <c:v>1.264643E-2</c:v>
                </c:pt>
                <c:pt idx="81" formatCode="0.00E+00">
                  <c:v>1.264205E-2</c:v>
                </c:pt>
                <c:pt idx="82" formatCode="0.00E+00">
                  <c:v>1.263805E-2</c:v>
                </c:pt>
                <c:pt idx="83" formatCode="0.00E+00">
                  <c:v>1.263441E-2</c:v>
                </c:pt>
                <c:pt idx="84">
                  <c:v>1.2631099999999999E-2</c:v>
                </c:pt>
                <c:pt idx="85" formatCode="0.00E+00">
                  <c:v>1.262807E-2</c:v>
                </c:pt>
                <c:pt idx="86" formatCode="0.00E+00">
                  <c:v>1.2625310000000001E-2</c:v>
                </c:pt>
                <c:pt idx="87" formatCode="0.00E+00">
                  <c:v>1.262279E-2</c:v>
                </c:pt>
                <c:pt idx="88">
                  <c:v>1.26205E-2</c:v>
                </c:pt>
                <c:pt idx="89" formatCode="0.00E+00">
                  <c:v>1.261841E-2</c:v>
                </c:pt>
                <c:pt idx="90">
                  <c:v>1.2616499999999999E-2</c:v>
                </c:pt>
                <c:pt idx="91" formatCode="0.00E+00">
                  <c:v>1.2614759999999999E-2</c:v>
                </c:pt>
                <c:pt idx="92" formatCode="0.00E+00">
                  <c:v>1.261317E-2</c:v>
                </c:pt>
                <c:pt idx="93" formatCode="0.00E+00">
                  <c:v>1.261173E-2</c:v>
                </c:pt>
                <c:pt idx="94" formatCode="0.00E+00">
                  <c:v>1.2610410000000001E-2</c:v>
                </c:pt>
                <c:pt idx="95" formatCode="0.00E+00">
                  <c:v>1.2609209999999999E-2</c:v>
                </c:pt>
                <c:pt idx="96" formatCode="0.00E+00">
                  <c:v>1.260811E-2</c:v>
                </c:pt>
                <c:pt idx="97" formatCode="0.00E+00">
                  <c:v>1.2607109999999999E-2</c:v>
                </c:pt>
                <c:pt idx="98">
                  <c:v>1.26062E-2</c:v>
                </c:pt>
                <c:pt idx="99" formatCode="0.00E+00">
                  <c:v>1.2605369999999999E-2</c:v>
                </c:pt>
                <c:pt idx="100" formatCode="0.00E+00">
                  <c:v>1.260462E-2</c:v>
                </c:pt>
                <c:pt idx="101" formatCode="0.00E+00">
                  <c:v>1.2603929999999999E-2</c:v>
                </c:pt>
                <c:pt idx="102">
                  <c:v>1.26033E-2</c:v>
                </c:pt>
                <c:pt idx="103" formatCode="0.00E+00">
                  <c:v>1.260272E-2</c:v>
                </c:pt>
                <c:pt idx="104">
                  <c:v>1.2602199999999999E-2</c:v>
                </c:pt>
                <c:pt idx="105" formatCode="0.00E+00">
                  <c:v>1.260172E-2</c:v>
                </c:pt>
                <c:pt idx="106" formatCode="0.00E+00">
                  <c:v>1.2601289999999999E-2</c:v>
                </c:pt>
                <c:pt idx="107" formatCode="0.00E+00">
                  <c:v>1.260089E-2</c:v>
                </c:pt>
                <c:pt idx="108" formatCode="0.00E+00">
                  <c:v>1.260053E-2</c:v>
                </c:pt>
                <c:pt idx="109">
                  <c:v>1.2600200000000001E-2</c:v>
                </c:pt>
                <c:pt idx="110">
                  <c:v>1.2599900000000001E-2</c:v>
                </c:pt>
                <c:pt idx="111" formatCode="0.00E+00">
                  <c:v>1.2599620000000001E-2</c:v>
                </c:pt>
                <c:pt idx="112" formatCode="0.00E+00">
                  <c:v>1.259937E-2</c:v>
                </c:pt>
                <c:pt idx="113" formatCode="0.00E+00">
                  <c:v>1.259915E-2</c:v>
                </c:pt>
                <c:pt idx="114" formatCode="0.00E+00">
                  <c:v>1.2598939999999999E-2</c:v>
                </c:pt>
                <c:pt idx="115" formatCode="0.00E+00">
                  <c:v>1.2598750000000001E-2</c:v>
                </c:pt>
                <c:pt idx="116" formatCode="0.00E+00">
                  <c:v>1.259858E-2</c:v>
                </c:pt>
                <c:pt idx="117" formatCode="0.00E+00">
                  <c:v>1.2598420000000001E-2</c:v>
                </c:pt>
                <c:pt idx="118" formatCode="0.00E+00">
                  <c:v>1.259828E-2</c:v>
                </c:pt>
                <c:pt idx="119" formatCode="0.00E+00">
                  <c:v>1.2598140000000001E-2</c:v>
                </c:pt>
                <c:pt idx="120" formatCode="0.00E+00">
                  <c:v>1.259802E-2</c:v>
                </c:pt>
                <c:pt idx="121" formatCode="0.00E+00">
                  <c:v>1.259792E-2</c:v>
                </c:pt>
                <c:pt idx="122" formatCode="0.00E+00">
                  <c:v>1.2597819999999999E-2</c:v>
                </c:pt>
                <c:pt idx="123" formatCode="0.00E+00">
                  <c:v>1.259773E-2</c:v>
                </c:pt>
                <c:pt idx="124" formatCode="0.00E+00">
                  <c:v>1.259764E-2</c:v>
                </c:pt>
                <c:pt idx="125" formatCode="0.00E+00">
                  <c:v>1.2597570000000001E-2</c:v>
                </c:pt>
                <c:pt idx="126">
                  <c:v>1.2597499999999999E-2</c:v>
                </c:pt>
                <c:pt idx="127" formatCode="0.00E+00">
                  <c:v>1.259744E-2</c:v>
                </c:pt>
                <c:pt idx="128" formatCode="0.00E+00">
                  <c:v>1.259738E-2</c:v>
                </c:pt>
                <c:pt idx="129" formatCode="0.00E+00">
                  <c:v>1.259733E-2</c:v>
                </c:pt>
                <c:pt idx="130" formatCode="0.00E+00">
                  <c:v>1.2597280000000001E-2</c:v>
                </c:pt>
                <c:pt idx="131" formatCode="0.00E+00">
                  <c:v>1.2597239999999999E-2</c:v>
                </c:pt>
                <c:pt idx="132">
                  <c:v>1.2597199999999999E-2</c:v>
                </c:pt>
                <c:pt idx="133" formatCode="0.00E+00">
                  <c:v>1.259716E-2</c:v>
                </c:pt>
                <c:pt idx="134" formatCode="0.00E+00">
                  <c:v>1.259713E-2</c:v>
                </c:pt>
                <c:pt idx="135">
                  <c:v>1.25971E-2</c:v>
                </c:pt>
                <c:pt idx="136" formatCode="0.00E+00">
                  <c:v>1.259707E-2</c:v>
                </c:pt>
                <c:pt idx="137" formatCode="0.00E+00">
                  <c:v>1.259705E-2</c:v>
                </c:pt>
                <c:pt idx="138" formatCode="0.00E+00">
                  <c:v>1.259703E-2</c:v>
                </c:pt>
                <c:pt idx="139">
                  <c:v>1.2597000000000001E-2</c:v>
                </c:pt>
                <c:pt idx="140" formatCode="0.00E+00">
                  <c:v>1.2596990000000001E-2</c:v>
                </c:pt>
                <c:pt idx="141" formatCode="0.00E+00">
                  <c:v>1.2596970000000001E-2</c:v>
                </c:pt>
                <c:pt idx="142" formatCode="0.00E+00">
                  <c:v>1.2596950000000001E-2</c:v>
                </c:pt>
                <c:pt idx="143" formatCode="0.00E+00">
                  <c:v>1.2596939999999999E-2</c:v>
                </c:pt>
                <c:pt idx="144" formatCode="0.00E+00">
                  <c:v>1.2596929999999999E-2</c:v>
                </c:pt>
                <c:pt idx="145" formatCode="0.00E+00">
                  <c:v>1.2596909999999999E-2</c:v>
                </c:pt>
                <c:pt idx="146">
                  <c:v>1.2596899999999999E-2</c:v>
                </c:pt>
                <c:pt idx="147" formatCode="0.00E+00">
                  <c:v>1.2596889999999999E-2</c:v>
                </c:pt>
                <c:pt idx="148" formatCode="0.00E+00">
                  <c:v>1.259688E-2</c:v>
                </c:pt>
                <c:pt idx="149" formatCode="0.00E+00">
                  <c:v>1.259688E-2</c:v>
                </c:pt>
                <c:pt idx="150" formatCode="0.00E+00">
                  <c:v>1.259687E-2</c:v>
                </c:pt>
                <c:pt idx="151" formatCode="0.00E+00">
                  <c:v>1.259686E-2</c:v>
                </c:pt>
                <c:pt idx="152" formatCode="0.00E+00">
                  <c:v>1.259686E-2</c:v>
                </c:pt>
                <c:pt idx="153" formatCode="0.00E+00">
                  <c:v>1.259685E-2</c:v>
                </c:pt>
                <c:pt idx="154" formatCode="0.00E+00">
                  <c:v>1.259684E-2</c:v>
                </c:pt>
                <c:pt idx="155" formatCode="0.00E+00">
                  <c:v>1.259684E-2</c:v>
                </c:pt>
                <c:pt idx="156" formatCode="0.00E+00">
                  <c:v>1.259684E-2</c:v>
                </c:pt>
                <c:pt idx="157" formatCode="0.00E+00">
                  <c:v>1.259683E-2</c:v>
                </c:pt>
                <c:pt idx="158" formatCode="0.00E+00">
                  <c:v>1.259683E-2</c:v>
                </c:pt>
                <c:pt idx="159" formatCode="0.00E+00">
                  <c:v>1.259683E-2</c:v>
                </c:pt>
                <c:pt idx="160" formatCode="0.00E+00">
                  <c:v>1.259682E-2</c:v>
                </c:pt>
                <c:pt idx="161" formatCode="0.00E+00">
                  <c:v>1.259682E-2</c:v>
                </c:pt>
                <c:pt idx="162" formatCode="0.00E+00">
                  <c:v>1.259682E-2</c:v>
                </c:pt>
                <c:pt idx="163" formatCode="0.00E+00">
                  <c:v>1.259681E-2</c:v>
                </c:pt>
                <c:pt idx="164" formatCode="0.00E+00">
                  <c:v>1.259681E-2</c:v>
                </c:pt>
                <c:pt idx="165" formatCode="0.00E+00">
                  <c:v>1.259681E-2</c:v>
                </c:pt>
                <c:pt idx="166" formatCode="0.00E+00">
                  <c:v>1.259681E-2</c:v>
                </c:pt>
                <c:pt idx="167" formatCode="0.00E+00">
                  <c:v>1.259681E-2</c:v>
                </c:pt>
                <c:pt idx="168" formatCode="0.00E+00">
                  <c:v>1.259681E-2</c:v>
                </c:pt>
                <c:pt idx="169">
                  <c:v>1.25968E-2</c:v>
                </c:pt>
                <c:pt idx="170">
                  <c:v>1.25968E-2</c:v>
                </c:pt>
                <c:pt idx="171">
                  <c:v>1.25968E-2</c:v>
                </c:pt>
                <c:pt idx="172">
                  <c:v>1.25968E-2</c:v>
                </c:pt>
                <c:pt idx="173">
                  <c:v>1.25968E-2</c:v>
                </c:pt>
                <c:pt idx="174">
                  <c:v>1.25968E-2</c:v>
                </c:pt>
                <c:pt idx="175">
                  <c:v>1.25968E-2</c:v>
                </c:pt>
                <c:pt idx="176">
                  <c:v>1.25968E-2</c:v>
                </c:pt>
                <c:pt idx="177">
                  <c:v>1.25968E-2</c:v>
                </c:pt>
                <c:pt idx="178">
                  <c:v>1.25968E-2</c:v>
                </c:pt>
                <c:pt idx="179">
                  <c:v>1.25968E-2</c:v>
                </c:pt>
                <c:pt idx="180">
                  <c:v>1.25968E-2</c:v>
                </c:pt>
                <c:pt idx="181">
                  <c:v>1.25968E-2</c:v>
                </c:pt>
                <c:pt idx="182">
                  <c:v>1.25968E-2</c:v>
                </c:pt>
                <c:pt idx="183">
                  <c:v>1.25968E-2</c:v>
                </c:pt>
                <c:pt idx="184">
                  <c:v>1.25968E-2</c:v>
                </c:pt>
                <c:pt idx="185" formatCode="0.00E+00">
                  <c:v>1.259679E-2</c:v>
                </c:pt>
                <c:pt idx="186" formatCode="0.00E+00">
                  <c:v>1.259679E-2</c:v>
                </c:pt>
                <c:pt idx="187" formatCode="0.00E+00">
                  <c:v>1.259679E-2</c:v>
                </c:pt>
                <c:pt idx="188" formatCode="0.00E+00">
                  <c:v>1.259679E-2</c:v>
                </c:pt>
                <c:pt idx="189" formatCode="0.00E+00">
                  <c:v>1.259679E-2</c:v>
                </c:pt>
                <c:pt idx="190" formatCode="0.00E+00">
                  <c:v>1.259679E-2</c:v>
                </c:pt>
                <c:pt idx="191" formatCode="0.00E+00">
                  <c:v>1.259679E-2</c:v>
                </c:pt>
                <c:pt idx="192" formatCode="0.00E+00">
                  <c:v>1.259679E-2</c:v>
                </c:pt>
                <c:pt idx="193" formatCode="0.00E+00">
                  <c:v>1.259679E-2</c:v>
                </c:pt>
                <c:pt idx="194" formatCode="0.00E+00">
                  <c:v>1.259679E-2</c:v>
                </c:pt>
                <c:pt idx="195" formatCode="0.00E+00">
                  <c:v>1.259679E-2</c:v>
                </c:pt>
                <c:pt idx="196" formatCode="0.00E+00">
                  <c:v>1.259679E-2</c:v>
                </c:pt>
                <c:pt idx="197" formatCode="0.00E+00">
                  <c:v>1.259679E-2</c:v>
                </c:pt>
                <c:pt idx="198" formatCode="0.00E+00">
                  <c:v>1.259679E-2</c:v>
                </c:pt>
                <c:pt idx="199" formatCode="0.00E+00">
                  <c:v>1.259679E-2</c:v>
                </c:pt>
                <c:pt idx="200" formatCode="0.00E+00">
                  <c:v>1.259679E-2</c:v>
                </c:pt>
                <c:pt idx="201" formatCode="0.00E+00">
                  <c:v>1.259679E-2</c:v>
                </c:pt>
                <c:pt idx="202" formatCode="0.00E+00">
                  <c:v>1.259679E-2</c:v>
                </c:pt>
                <c:pt idx="203" formatCode="0.00E+00">
                  <c:v>1.259679E-2</c:v>
                </c:pt>
                <c:pt idx="204" formatCode="0.00E+00">
                  <c:v>1.259679E-2</c:v>
                </c:pt>
                <c:pt idx="205" formatCode="0.00E+00">
                  <c:v>1.259679E-2</c:v>
                </c:pt>
                <c:pt idx="206" formatCode="0.00E+00">
                  <c:v>1.259679E-2</c:v>
                </c:pt>
                <c:pt idx="207" formatCode="0.00E+00">
                  <c:v>1.259679E-2</c:v>
                </c:pt>
                <c:pt idx="208" formatCode="0.00E+00">
                  <c:v>1.259679E-2</c:v>
                </c:pt>
                <c:pt idx="209" formatCode="0.00E+00">
                  <c:v>1.259679E-2</c:v>
                </c:pt>
                <c:pt idx="210" formatCode="0.00E+00">
                  <c:v>1.259679E-2</c:v>
                </c:pt>
                <c:pt idx="211" formatCode="0.00E+00">
                  <c:v>1.259679E-2</c:v>
                </c:pt>
                <c:pt idx="212" formatCode="0.00E+00">
                  <c:v>1.259679E-2</c:v>
                </c:pt>
                <c:pt idx="213" formatCode="0.00E+00">
                  <c:v>1.259679E-2</c:v>
                </c:pt>
                <c:pt idx="214" formatCode="0.00E+00">
                  <c:v>1.259679E-2</c:v>
                </c:pt>
                <c:pt idx="215" formatCode="0.00E+00">
                  <c:v>1.259679E-2</c:v>
                </c:pt>
                <c:pt idx="216" formatCode="0.00E+00">
                  <c:v>1.259679E-2</c:v>
                </c:pt>
                <c:pt idx="217" formatCode="0.00E+00">
                  <c:v>1.259679E-2</c:v>
                </c:pt>
                <c:pt idx="218" formatCode="0.00E+00">
                  <c:v>1.259679E-2</c:v>
                </c:pt>
                <c:pt idx="219" formatCode="0.00E+00">
                  <c:v>1.259679E-2</c:v>
                </c:pt>
                <c:pt idx="220" formatCode="0.00E+00">
                  <c:v>1.259679E-2</c:v>
                </c:pt>
                <c:pt idx="221" formatCode="0.00E+00">
                  <c:v>1.259679E-2</c:v>
                </c:pt>
                <c:pt idx="222" formatCode="0.00E+00">
                  <c:v>1.259679E-2</c:v>
                </c:pt>
                <c:pt idx="223" formatCode="0.00E+00">
                  <c:v>1.259679E-2</c:v>
                </c:pt>
                <c:pt idx="224" formatCode="0.00E+00">
                  <c:v>1.259679E-2</c:v>
                </c:pt>
                <c:pt idx="225" formatCode="0.00E+00">
                  <c:v>1.259679E-2</c:v>
                </c:pt>
                <c:pt idx="226" formatCode="0.00E+00">
                  <c:v>1.259679E-2</c:v>
                </c:pt>
                <c:pt idx="227" formatCode="0.00E+00">
                  <c:v>1.259679E-2</c:v>
                </c:pt>
                <c:pt idx="228" formatCode="0.00E+00">
                  <c:v>1.259679E-2</c:v>
                </c:pt>
                <c:pt idx="229" formatCode="0.00E+00">
                  <c:v>1.259679E-2</c:v>
                </c:pt>
                <c:pt idx="230" formatCode="0.00E+00">
                  <c:v>1.259679E-2</c:v>
                </c:pt>
                <c:pt idx="231" formatCode="0.00E+00">
                  <c:v>1.259679E-2</c:v>
                </c:pt>
                <c:pt idx="232" formatCode="0.00E+00">
                  <c:v>1.259679E-2</c:v>
                </c:pt>
                <c:pt idx="233" formatCode="0.00E+00">
                  <c:v>1.259679E-2</c:v>
                </c:pt>
                <c:pt idx="234" formatCode="0.00E+00">
                  <c:v>1.259679E-2</c:v>
                </c:pt>
                <c:pt idx="235" formatCode="0.00E+00">
                  <c:v>1.259679E-2</c:v>
                </c:pt>
                <c:pt idx="236" formatCode="0.00E+00">
                  <c:v>1.259679E-2</c:v>
                </c:pt>
                <c:pt idx="237" formatCode="0.00E+00">
                  <c:v>1.259679E-2</c:v>
                </c:pt>
                <c:pt idx="238" formatCode="0.00E+00">
                  <c:v>1.259679E-2</c:v>
                </c:pt>
                <c:pt idx="239" formatCode="0.00E+00">
                  <c:v>1.259679E-2</c:v>
                </c:pt>
                <c:pt idx="240" formatCode="0.00E+00">
                  <c:v>1.259679E-2</c:v>
                </c:pt>
                <c:pt idx="241" formatCode="0.00E+00">
                  <c:v>1.259679E-2</c:v>
                </c:pt>
                <c:pt idx="242" formatCode="0.00E+00">
                  <c:v>1.259679E-2</c:v>
                </c:pt>
                <c:pt idx="243" formatCode="0.00E+00">
                  <c:v>1.259679E-2</c:v>
                </c:pt>
                <c:pt idx="244" formatCode="0.00E+00">
                  <c:v>1.259679E-2</c:v>
                </c:pt>
                <c:pt idx="245" formatCode="0.00E+00">
                  <c:v>1.259679E-2</c:v>
                </c:pt>
                <c:pt idx="246" formatCode="0.00E+00">
                  <c:v>1.259679E-2</c:v>
                </c:pt>
                <c:pt idx="247" formatCode="0.00E+00">
                  <c:v>1.259679E-2</c:v>
                </c:pt>
                <c:pt idx="248" formatCode="0.00E+00">
                  <c:v>1.259679E-2</c:v>
                </c:pt>
                <c:pt idx="249" formatCode="0.00E+00">
                  <c:v>1.259679E-2</c:v>
                </c:pt>
                <c:pt idx="250" formatCode="0.00E+00">
                  <c:v>1.259679E-2</c:v>
                </c:pt>
                <c:pt idx="251" formatCode="0.00E+00">
                  <c:v>1.259679E-2</c:v>
                </c:pt>
                <c:pt idx="252" formatCode="0.00E+00">
                  <c:v>1.259679E-2</c:v>
                </c:pt>
                <c:pt idx="253" formatCode="0.00E+00">
                  <c:v>1.259679E-2</c:v>
                </c:pt>
                <c:pt idx="254" formatCode="0.00E+00">
                  <c:v>1.259679E-2</c:v>
                </c:pt>
                <c:pt idx="255" formatCode="0.00E+00">
                  <c:v>1.259679E-2</c:v>
                </c:pt>
                <c:pt idx="256" formatCode="0.00E+00">
                  <c:v>1.259679E-2</c:v>
                </c:pt>
                <c:pt idx="257" formatCode="0.00E+00">
                  <c:v>1.259679E-2</c:v>
                </c:pt>
                <c:pt idx="258" formatCode="0.00E+00">
                  <c:v>1.259679E-2</c:v>
                </c:pt>
                <c:pt idx="259" formatCode="0.00E+00">
                  <c:v>1.259679E-2</c:v>
                </c:pt>
                <c:pt idx="260" formatCode="0.00E+00">
                  <c:v>1.259679E-2</c:v>
                </c:pt>
                <c:pt idx="261" formatCode="0.00E+00">
                  <c:v>1.259679E-2</c:v>
                </c:pt>
                <c:pt idx="262" formatCode="0.00E+00">
                  <c:v>1.259679E-2</c:v>
                </c:pt>
                <c:pt idx="263" formatCode="0.00E+00">
                  <c:v>1.259679E-2</c:v>
                </c:pt>
                <c:pt idx="264" formatCode="0.00E+00">
                  <c:v>1.259679E-2</c:v>
                </c:pt>
                <c:pt idx="265" formatCode="0.00E+00">
                  <c:v>1.259679E-2</c:v>
                </c:pt>
                <c:pt idx="266" formatCode="0.00E+00">
                  <c:v>1.259679E-2</c:v>
                </c:pt>
                <c:pt idx="267" formatCode="0.00E+00">
                  <c:v>1.259679E-2</c:v>
                </c:pt>
                <c:pt idx="268" formatCode="0.00E+00">
                  <c:v>1.259679E-2</c:v>
                </c:pt>
                <c:pt idx="269" formatCode="0.00E+00">
                  <c:v>1.259679E-2</c:v>
                </c:pt>
                <c:pt idx="270" formatCode="0.00E+00">
                  <c:v>1.259679E-2</c:v>
                </c:pt>
                <c:pt idx="271" formatCode="0.00E+00">
                  <c:v>1.259679E-2</c:v>
                </c:pt>
                <c:pt idx="272" formatCode="0.00E+00">
                  <c:v>1.259679E-2</c:v>
                </c:pt>
                <c:pt idx="273" formatCode="0.00E+00">
                  <c:v>1.259679E-2</c:v>
                </c:pt>
                <c:pt idx="274" formatCode="0.00E+00">
                  <c:v>1.259679E-2</c:v>
                </c:pt>
                <c:pt idx="275" formatCode="0.00E+00">
                  <c:v>1.259679E-2</c:v>
                </c:pt>
                <c:pt idx="276" formatCode="0.00E+00">
                  <c:v>1.259679E-2</c:v>
                </c:pt>
                <c:pt idx="277" formatCode="0.00E+00">
                  <c:v>1.259679E-2</c:v>
                </c:pt>
                <c:pt idx="278" formatCode="0.00E+00">
                  <c:v>1.259679E-2</c:v>
                </c:pt>
                <c:pt idx="279" formatCode="0.00E+00">
                  <c:v>1.259679E-2</c:v>
                </c:pt>
                <c:pt idx="280" formatCode="0.00E+00">
                  <c:v>1.259679E-2</c:v>
                </c:pt>
                <c:pt idx="281" formatCode="0.00E+00">
                  <c:v>1.259679E-2</c:v>
                </c:pt>
                <c:pt idx="282" formatCode="0.00E+00">
                  <c:v>1.259679E-2</c:v>
                </c:pt>
                <c:pt idx="283" formatCode="0.00E+00">
                  <c:v>1.259679E-2</c:v>
                </c:pt>
                <c:pt idx="284" formatCode="0.00E+00">
                  <c:v>1.259679E-2</c:v>
                </c:pt>
                <c:pt idx="285" formatCode="0.00E+00">
                  <c:v>1.259679E-2</c:v>
                </c:pt>
                <c:pt idx="286" formatCode="0.00E+00">
                  <c:v>1.259679E-2</c:v>
                </c:pt>
                <c:pt idx="287" formatCode="0.00E+00">
                  <c:v>1.259679E-2</c:v>
                </c:pt>
                <c:pt idx="288" formatCode="0.00E+00">
                  <c:v>1.259679E-2</c:v>
                </c:pt>
                <c:pt idx="289" formatCode="0.00E+00">
                  <c:v>1.259679E-2</c:v>
                </c:pt>
                <c:pt idx="290" formatCode="0.00E+00">
                  <c:v>1.259679E-2</c:v>
                </c:pt>
                <c:pt idx="291" formatCode="0.00E+00">
                  <c:v>1.259679E-2</c:v>
                </c:pt>
                <c:pt idx="292" formatCode="0.00E+00">
                  <c:v>1.259679E-2</c:v>
                </c:pt>
                <c:pt idx="293" formatCode="0.00E+00">
                  <c:v>1.259679E-2</c:v>
                </c:pt>
                <c:pt idx="294" formatCode="0.00E+00">
                  <c:v>1.259679E-2</c:v>
                </c:pt>
                <c:pt idx="295" formatCode="0.00E+00">
                  <c:v>1.259679E-2</c:v>
                </c:pt>
                <c:pt idx="296" formatCode="0.00E+00">
                  <c:v>1.259679E-2</c:v>
                </c:pt>
                <c:pt idx="297" formatCode="0.00E+00">
                  <c:v>1.259679E-2</c:v>
                </c:pt>
                <c:pt idx="298" formatCode="0.00E+00">
                  <c:v>1.259679E-2</c:v>
                </c:pt>
                <c:pt idx="299" formatCode="0.00E+00">
                  <c:v>1.259679E-2</c:v>
                </c:pt>
                <c:pt idx="300" formatCode="0.00E+00">
                  <c:v>1.259679E-2</c:v>
                </c:pt>
                <c:pt idx="301" formatCode="0.00E+00">
                  <c:v>1.259679E-2</c:v>
                </c:pt>
                <c:pt idx="302" formatCode="0.00E+00">
                  <c:v>1.259679E-2</c:v>
                </c:pt>
                <c:pt idx="303" formatCode="0.00E+00">
                  <c:v>1.259679E-2</c:v>
                </c:pt>
                <c:pt idx="304" formatCode="0.00E+00">
                  <c:v>1.259679E-2</c:v>
                </c:pt>
                <c:pt idx="305" formatCode="0.00E+00">
                  <c:v>1.259679E-2</c:v>
                </c:pt>
                <c:pt idx="306" formatCode="0.00E+00">
                  <c:v>1.259679E-2</c:v>
                </c:pt>
                <c:pt idx="307" formatCode="0.00E+00">
                  <c:v>1.259679E-2</c:v>
                </c:pt>
                <c:pt idx="308" formatCode="0.00E+00">
                  <c:v>1.259679E-2</c:v>
                </c:pt>
                <c:pt idx="309" formatCode="0.00E+00">
                  <c:v>1.259679E-2</c:v>
                </c:pt>
                <c:pt idx="310" formatCode="0.00E+00">
                  <c:v>1.259679E-2</c:v>
                </c:pt>
                <c:pt idx="311" formatCode="0.00E+00">
                  <c:v>1.259679E-2</c:v>
                </c:pt>
                <c:pt idx="312" formatCode="0.00E+00">
                  <c:v>1.259679E-2</c:v>
                </c:pt>
                <c:pt idx="313" formatCode="0.00E+00">
                  <c:v>1.259679E-2</c:v>
                </c:pt>
                <c:pt idx="314" formatCode="0.00E+00">
                  <c:v>1.259679E-2</c:v>
                </c:pt>
                <c:pt idx="315" formatCode="0.00E+00">
                  <c:v>1.259679E-2</c:v>
                </c:pt>
                <c:pt idx="316" formatCode="0.00E+00">
                  <c:v>1.259679E-2</c:v>
                </c:pt>
                <c:pt idx="317" formatCode="0.00E+00">
                  <c:v>1.259679E-2</c:v>
                </c:pt>
                <c:pt idx="318" formatCode="0.00E+00">
                  <c:v>1.259679E-2</c:v>
                </c:pt>
                <c:pt idx="319" formatCode="0.00E+00">
                  <c:v>1.259679E-2</c:v>
                </c:pt>
                <c:pt idx="320" formatCode="0.00E+00">
                  <c:v>1.259679E-2</c:v>
                </c:pt>
                <c:pt idx="321" formatCode="0.00E+00">
                  <c:v>1.259679E-2</c:v>
                </c:pt>
                <c:pt idx="322" formatCode="0.00E+00">
                  <c:v>1.259679E-2</c:v>
                </c:pt>
                <c:pt idx="323" formatCode="0.00E+00">
                  <c:v>1.259679E-2</c:v>
                </c:pt>
                <c:pt idx="324" formatCode="0.00E+00">
                  <c:v>1.259679E-2</c:v>
                </c:pt>
                <c:pt idx="325" formatCode="0.00E+00">
                  <c:v>1.259679E-2</c:v>
                </c:pt>
                <c:pt idx="326" formatCode="0.00E+00">
                  <c:v>1.259679E-2</c:v>
                </c:pt>
                <c:pt idx="327" formatCode="0.00E+00">
                  <c:v>1.259679E-2</c:v>
                </c:pt>
                <c:pt idx="328" formatCode="0.00E+00">
                  <c:v>1.259679E-2</c:v>
                </c:pt>
                <c:pt idx="329" formatCode="0.00E+00">
                  <c:v>1.259679E-2</c:v>
                </c:pt>
                <c:pt idx="330" formatCode="0.00E+00">
                  <c:v>1.259679E-2</c:v>
                </c:pt>
                <c:pt idx="331" formatCode="0.00E+00">
                  <c:v>1.259679E-2</c:v>
                </c:pt>
                <c:pt idx="332" formatCode="0.00E+00">
                  <c:v>1.259679E-2</c:v>
                </c:pt>
                <c:pt idx="333" formatCode="0.00E+00">
                  <c:v>1.259679E-2</c:v>
                </c:pt>
                <c:pt idx="334" formatCode="0.00E+00">
                  <c:v>1.259679E-2</c:v>
                </c:pt>
                <c:pt idx="335" formatCode="0.00E+00">
                  <c:v>1.259679E-2</c:v>
                </c:pt>
                <c:pt idx="336" formatCode="0.00E+00">
                  <c:v>1.259679E-2</c:v>
                </c:pt>
                <c:pt idx="337" formatCode="0.00E+00">
                  <c:v>1.259679E-2</c:v>
                </c:pt>
                <c:pt idx="338" formatCode="0.00E+00">
                  <c:v>1.259679E-2</c:v>
                </c:pt>
                <c:pt idx="339" formatCode="0.00E+00">
                  <c:v>1.259679E-2</c:v>
                </c:pt>
                <c:pt idx="340" formatCode="0.00E+00">
                  <c:v>1.259679E-2</c:v>
                </c:pt>
                <c:pt idx="341" formatCode="0.00E+00">
                  <c:v>1.259679E-2</c:v>
                </c:pt>
                <c:pt idx="342" formatCode="0.00E+00">
                  <c:v>1.259679E-2</c:v>
                </c:pt>
                <c:pt idx="343" formatCode="0.00E+00">
                  <c:v>1.259679E-2</c:v>
                </c:pt>
                <c:pt idx="344" formatCode="0.00E+00">
                  <c:v>1.259679E-2</c:v>
                </c:pt>
                <c:pt idx="345" formatCode="0.00E+00">
                  <c:v>1.259679E-2</c:v>
                </c:pt>
                <c:pt idx="346" formatCode="0.00E+00">
                  <c:v>1.259679E-2</c:v>
                </c:pt>
                <c:pt idx="347" formatCode="0.00E+00">
                  <c:v>1.259679E-2</c:v>
                </c:pt>
                <c:pt idx="348" formatCode="0.00E+00">
                  <c:v>1.259679E-2</c:v>
                </c:pt>
                <c:pt idx="349" formatCode="0.00E+00">
                  <c:v>1.259679E-2</c:v>
                </c:pt>
                <c:pt idx="350" formatCode="0.00E+00">
                  <c:v>1.259679E-2</c:v>
                </c:pt>
                <c:pt idx="351" formatCode="0.00E+00">
                  <c:v>1.259679E-2</c:v>
                </c:pt>
                <c:pt idx="352" formatCode="0.00E+00">
                  <c:v>1.259679E-2</c:v>
                </c:pt>
                <c:pt idx="353" formatCode="0.00E+00">
                  <c:v>1.259679E-2</c:v>
                </c:pt>
                <c:pt idx="354" formatCode="0.00E+00">
                  <c:v>1.259679E-2</c:v>
                </c:pt>
                <c:pt idx="355" formatCode="0.00E+00">
                  <c:v>1.259679E-2</c:v>
                </c:pt>
                <c:pt idx="356" formatCode="0.00E+00">
                  <c:v>1.259679E-2</c:v>
                </c:pt>
                <c:pt idx="357" formatCode="0.00E+00">
                  <c:v>1.259679E-2</c:v>
                </c:pt>
                <c:pt idx="358" formatCode="0.00E+00">
                  <c:v>1.259679E-2</c:v>
                </c:pt>
                <c:pt idx="359" formatCode="0.00E+00">
                  <c:v>1.259679E-2</c:v>
                </c:pt>
                <c:pt idx="360" formatCode="0.00E+00">
                  <c:v>1.259679E-2</c:v>
                </c:pt>
                <c:pt idx="361" formatCode="0.00E+00">
                  <c:v>1.259679E-2</c:v>
                </c:pt>
                <c:pt idx="362" formatCode="0.00E+00">
                  <c:v>1.259679E-2</c:v>
                </c:pt>
                <c:pt idx="363" formatCode="0.00E+00">
                  <c:v>1.259679E-2</c:v>
                </c:pt>
                <c:pt idx="364" formatCode="0.00E+00">
                  <c:v>1.259679E-2</c:v>
                </c:pt>
                <c:pt idx="365" formatCode="0.00E+00">
                  <c:v>1.259679E-2</c:v>
                </c:pt>
                <c:pt idx="366" formatCode="0.00E+00">
                  <c:v>1.259679E-2</c:v>
                </c:pt>
                <c:pt idx="367" formatCode="0.00E+00">
                  <c:v>1.259679E-2</c:v>
                </c:pt>
                <c:pt idx="368" formatCode="0.00E+00">
                  <c:v>1.259679E-2</c:v>
                </c:pt>
                <c:pt idx="369" formatCode="0.00E+00">
                  <c:v>1.259679E-2</c:v>
                </c:pt>
                <c:pt idx="370" formatCode="0.00E+00">
                  <c:v>1.259679E-2</c:v>
                </c:pt>
                <c:pt idx="371" formatCode="0.00E+00">
                  <c:v>1.259679E-2</c:v>
                </c:pt>
                <c:pt idx="372" formatCode="0.00E+00">
                  <c:v>1.259679E-2</c:v>
                </c:pt>
                <c:pt idx="373" formatCode="0.00E+00">
                  <c:v>1.259679E-2</c:v>
                </c:pt>
                <c:pt idx="374" formatCode="0.00E+00">
                  <c:v>1.259679E-2</c:v>
                </c:pt>
                <c:pt idx="375" formatCode="0.00E+00">
                  <c:v>1.259679E-2</c:v>
                </c:pt>
                <c:pt idx="376" formatCode="0.00E+00">
                  <c:v>1.259679E-2</c:v>
                </c:pt>
                <c:pt idx="377" formatCode="0.00E+00">
                  <c:v>1.259679E-2</c:v>
                </c:pt>
                <c:pt idx="378" formatCode="0.00E+00">
                  <c:v>1.259679E-2</c:v>
                </c:pt>
                <c:pt idx="379" formatCode="0.00E+00">
                  <c:v>1.259679E-2</c:v>
                </c:pt>
                <c:pt idx="380" formatCode="0.00E+00">
                  <c:v>1.259679E-2</c:v>
                </c:pt>
                <c:pt idx="381" formatCode="0.00E+00">
                  <c:v>1.259679E-2</c:v>
                </c:pt>
                <c:pt idx="382" formatCode="0.00E+00">
                  <c:v>1.259679E-2</c:v>
                </c:pt>
                <c:pt idx="383" formatCode="0.00E+00">
                  <c:v>1.259679E-2</c:v>
                </c:pt>
                <c:pt idx="384" formatCode="0.00E+00">
                  <c:v>1.259679E-2</c:v>
                </c:pt>
                <c:pt idx="385" formatCode="0.00E+00">
                  <c:v>1.259679E-2</c:v>
                </c:pt>
                <c:pt idx="386" formatCode="0.00E+00">
                  <c:v>1.259679E-2</c:v>
                </c:pt>
                <c:pt idx="387" formatCode="0.00E+00">
                  <c:v>1.259679E-2</c:v>
                </c:pt>
                <c:pt idx="388" formatCode="0.00E+00">
                  <c:v>1.259679E-2</c:v>
                </c:pt>
                <c:pt idx="389" formatCode="0.00E+00">
                  <c:v>1.259679E-2</c:v>
                </c:pt>
                <c:pt idx="390" formatCode="0.00E+00">
                  <c:v>1.259679E-2</c:v>
                </c:pt>
                <c:pt idx="391" formatCode="0.00E+00">
                  <c:v>1.259679E-2</c:v>
                </c:pt>
                <c:pt idx="392" formatCode="0.00E+00">
                  <c:v>1.259679E-2</c:v>
                </c:pt>
                <c:pt idx="393" formatCode="0.00E+00">
                  <c:v>1.259679E-2</c:v>
                </c:pt>
                <c:pt idx="394" formatCode="0.00E+00">
                  <c:v>1.259679E-2</c:v>
                </c:pt>
                <c:pt idx="395" formatCode="0.00E+00">
                  <c:v>1.259679E-2</c:v>
                </c:pt>
                <c:pt idx="396" formatCode="0.00E+00">
                  <c:v>1.259679E-2</c:v>
                </c:pt>
                <c:pt idx="397" formatCode="0.00E+00">
                  <c:v>1.259679E-2</c:v>
                </c:pt>
                <c:pt idx="398" formatCode="0.00E+00">
                  <c:v>1.259679E-2</c:v>
                </c:pt>
                <c:pt idx="399" formatCode="0.00E+00">
                  <c:v>1.259679E-2</c:v>
                </c:pt>
                <c:pt idx="400" formatCode="0.00E+00">
                  <c:v>1.259679E-2</c:v>
                </c:pt>
                <c:pt idx="401" formatCode="0.00E+00">
                  <c:v>1.259679E-2</c:v>
                </c:pt>
                <c:pt idx="402" formatCode="0.00E+00">
                  <c:v>1.259679E-2</c:v>
                </c:pt>
                <c:pt idx="403" formatCode="0.00E+00">
                  <c:v>1.259679E-2</c:v>
                </c:pt>
                <c:pt idx="404" formatCode="0.00E+00">
                  <c:v>1.259679E-2</c:v>
                </c:pt>
                <c:pt idx="405" formatCode="0.00E+00">
                  <c:v>1.259679E-2</c:v>
                </c:pt>
                <c:pt idx="406" formatCode="0.00E+00">
                  <c:v>1.259679E-2</c:v>
                </c:pt>
                <c:pt idx="407" formatCode="0.00E+00">
                  <c:v>1.259679E-2</c:v>
                </c:pt>
                <c:pt idx="408" formatCode="0.00E+00">
                  <c:v>1.259679E-2</c:v>
                </c:pt>
                <c:pt idx="409" formatCode="0.00E+00">
                  <c:v>1.259679E-2</c:v>
                </c:pt>
                <c:pt idx="410" formatCode="0.00E+00">
                  <c:v>1.259679E-2</c:v>
                </c:pt>
                <c:pt idx="411" formatCode="0.00E+00">
                  <c:v>1.259679E-2</c:v>
                </c:pt>
                <c:pt idx="412" formatCode="0.00E+00">
                  <c:v>1.259679E-2</c:v>
                </c:pt>
                <c:pt idx="413" formatCode="0.00E+00">
                  <c:v>1.259679E-2</c:v>
                </c:pt>
                <c:pt idx="414" formatCode="0.00E+00">
                  <c:v>1.259679E-2</c:v>
                </c:pt>
                <c:pt idx="415" formatCode="0.00E+00">
                  <c:v>1.259679E-2</c:v>
                </c:pt>
                <c:pt idx="416" formatCode="0.00E+00">
                  <c:v>1.259679E-2</c:v>
                </c:pt>
                <c:pt idx="417" formatCode="0.00E+00">
                  <c:v>1.259679E-2</c:v>
                </c:pt>
                <c:pt idx="418" formatCode="0.00E+00">
                  <c:v>1.259679E-2</c:v>
                </c:pt>
                <c:pt idx="419" formatCode="0.00E+00">
                  <c:v>1.259679E-2</c:v>
                </c:pt>
                <c:pt idx="420" formatCode="0.00E+00">
                  <c:v>1.259679E-2</c:v>
                </c:pt>
                <c:pt idx="421" formatCode="0.00E+00">
                  <c:v>1.259679E-2</c:v>
                </c:pt>
                <c:pt idx="422" formatCode="0.00E+00">
                  <c:v>1.259679E-2</c:v>
                </c:pt>
                <c:pt idx="423" formatCode="0.00E+00">
                  <c:v>1.259679E-2</c:v>
                </c:pt>
                <c:pt idx="424" formatCode="0.00E+00">
                  <c:v>1.259679E-2</c:v>
                </c:pt>
                <c:pt idx="425" formatCode="0.00E+00">
                  <c:v>1.259679E-2</c:v>
                </c:pt>
                <c:pt idx="426" formatCode="0.00E+00">
                  <c:v>1.259679E-2</c:v>
                </c:pt>
                <c:pt idx="427" formatCode="0.00E+00">
                  <c:v>1.259679E-2</c:v>
                </c:pt>
                <c:pt idx="428" formatCode="0.00E+00">
                  <c:v>1.259679E-2</c:v>
                </c:pt>
                <c:pt idx="429" formatCode="0.00E+00">
                  <c:v>1.259679E-2</c:v>
                </c:pt>
                <c:pt idx="430" formatCode="0.00E+00">
                  <c:v>1.259679E-2</c:v>
                </c:pt>
                <c:pt idx="431" formatCode="0.00E+00">
                  <c:v>1.259679E-2</c:v>
                </c:pt>
                <c:pt idx="432" formatCode="0.00E+00">
                  <c:v>1.259679E-2</c:v>
                </c:pt>
                <c:pt idx="433" formatCode="0.00E+00">
                  <c:v>1.259679E-2</c:v>
                </c:pt>
                <c:pt idx="434" formatCode="0.00E+00">
                  <c:v>1.259679E-2</c:v>
                </c:pt>
                <c:pt idx="435" formatCode="0.00E+00">
                  <c:v>1.259679E-2</c:v>
                </c:pt>
                <c:pt idx="436" formatCode="0.00E+00">
                  <c:v>1.259679E-2</c:v>
                </c:pt>
                <c:pt idx="437" formatCode="0.00E+00">
                  <c:v>1.259679E-2</c:v>
                </c:pt>
              </c:numCache>
            </c:numRef>
          </c:yVal>
          <c:smooth val="0"/>
        </c:ser>
        <c:dLbls>
          <c:showLegendKey val="0"/>
          <c:showVal val="0"/>
          <c:showCatName val="0"/>
          <c:showSerName val="0"/>
          <c:showPercent val="0"/>
          <c:showBubbleSize val="0"/>
        </c:dLbls>
        <c:axId val="264267648"/>
        <c:axId val="264269824"/>
      </c:scatterChart>
      <c:valAx>
        <c:axId val="264267648"/>
        <c:scaling>
          <c:orientation val="minMax"/>
          <c:max val="150"/>
          <c:min val="70"/>
        </c:scaling>
        <c:delete val="0"/>
        <c:axPos val="b"/>
        <c:title>
          <c:tx>
            <c:rich>
              <a:bodyPr/>
              <a:lstStyle/>
              <a:p>
                <a:pPr>
                  <a:defRPr/>
                </a:pPr>
                <a:r>
                  <a:rPr lang="en-GB"/>
                  <a:t>Time / Channels</a:t>
                </a:r>
              </a:p>
            </c:rich>
          </c:tx>
          <c:overlay val="0"/>
        </c:title>
        <c:numFmt formatCode="General" sourceLinked="1"/>
        <c:majorTickMark val="out"/>
        <c:minorTickMark val="none"/>
        <c:tickLblPos val="nextTo"/>
        <c:crossAx val="264269824"/>
        <c:crosses val="autoZero"/>
        <c:crossBetween val="midCat"/>
      </c:valAx>
      <c:valAx>
        <c:axId val="264269824"/>
        <c:scaling>
          <c:orientation val="minMax"/>
          <c:max val="7.5000000000000011E-2"/>
          <c:min val="0"/>
        </c:scaling>
        <c:delete val="0"/>
        <c:axPos val="l"/>
        <c:title>
          <c:tx>
            <c:rich>
              <a:bodyPr rot="-5400000" vert="horz"/>
              <a:lstStyle/>
              <a:p>
                <a:pPr>
                  <a:defRPr/>
                </a:pPr>
                <a:r>
                  <a:rPr lang="en-GB"/>
                  <a:t>r</a:t>
                </a:r>
              </a:p>
            </c:rich>
          </c:tx>
          <c:overlay val="0"/>
        </c:title>
        <c:numFmt formatCode="General" sourceLinked="1"/>
        <c:majorTickMark val="out"/>
        <c:minorTickMark val="none"/>
        <c:tickLblPos val="nextTo"/>
        <c:crossAx val="264267648"/>
        <c:crosses val="autoZero"/>
        <c:crossBetween val="midCat"/>
        <c:majorUnit val="2.5000000000000005E-2"/>
      </c:valAx>
    </c:plotArea>
    <c:plotVisOnly val="1"/>
    <c:dispBlanksAs val="gap"/>
    <c:showDLblsOverMax val="0"/>
  </c:chart>
  <c:spPr>
    <a:ln>
      <a:noFill/>
    </a:ln>
  </c:spPr>
  <c:externalData r:id="rId1">
    <c:autoUpdate val="0"/>
  </c:externalData>
</c:chartSpace>
</file>

<file path=word/charts/chart75.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1"/>
          <c:order val="0"/>
          <c:tx>
            <c:strRef>
              <c:f>'Anisotropy Fit'!$G$4</c:f>
              <c:strCache>
                <c:ptCount val="1"/>
                <c:pt idx="0">
                  <c:v>55.9 kDa - low pH</c:v>
                </c:pt>
              </c:strCache>
            </c:strRef>
          </c:tx>
          <c:spPr>
            <a:ln w="15875">
              <a:solidFill>
                <a:schemeClr val="tx1"/>
              </a:solidFill>
            </a:ln>
          </c:spPr>
          <c:marker>
            <c:symbol val="none"/>
          </c:marker>
          <c:xVal>
            <c:numRef>
              <c:f>'Anisotropy Fit'!$C$58:$C$496</c:f>
              <c:numCache>
                <c:formatCode>General</c:formatCode>
                <c:ptCount val="439"/>
                <c:pt idx="0">
                  <c:v>72</c:v>
                </c:pt>
                <c:pt idx="1">
                  <c:v>73</c:v>
                </c:pt>
                <c:pt idx="2">
                  <c:v>74</c:v>
                </c:pt>
                <c:pt idx="3">
                  <c:v>75</c:v>
                </c:pt>
                <c:pt idx="4">
                  <c:v>76</c:v>
                </c:pt>
                <c:pt idx="5">
                  <c:v>77</c:v>
                </c:pt>
                <c:pt idx="6">
                  <c:v>78</c:v>
                </c:pt>
                <c:pt idx="7">
                  <c:v>79</c:v>
                </c:pt>
                <c:pt idx="8">
                  <c:v>80</c:v>
                </c:pt>
                <c:pt idx="9">
                  <c:v>81</c:v>
                </c:pt>
                <c:pt idx="10">
                  <c:v>82</c:v>
                </c:pt>
                <c:pt idx="11">
                  <c:v>83</c:v>
                </c:pt>
                <c:pt idx="12">
                  <c:v>84</c:v>
                </c:pt>
                <c:pt idx="13">
                  <c:v>85</c:v>
                </c:pt>
                <c:pt idx="14">
                  <c:v>86</c:v>
                </c:pt>
                <c:pt idx="15">
                  <c:v>87</c:v>
                </c:pt>
                <c:pt idx="16">
                  <c:v>88</c:v>
                </c:pt>
                <c:pt idx="17">
                  <c:v>89</c:v>
                </c:pt>
                <c:pt idx="18">
                  <c:v>90</c:v>
                </c:pt>
                <c:pt idx="19">
                  <c:v>91</c:v>
                </c:pt>
                <c:pt idx="20">
                  <c:v>92</c:v>
                </c:pt>
                <c:pt idx="21">
                  <c:v>93</c:v>
                </c:pt>
                <c:pt idx="22">
                  <c:v>94</c:v>
                </c:pt>
                <c:pt idx="23">
                  <c:v>95</c:v>
                </c:pt>
                <c:pt idx="24">
                  <c:v>96</c:v>
                </c:pt>
                <c:pt idx="25">
                  <c:v>97</c:v>
                </c:pt>
                <c:pt idx="26">
                  <c:v>98</c:v>
                </c:pt>
                <c:pt idx="27">
                  <c:v>99</c:v>
                </c:pt>
                <c:pt idx="28">
                  <c:v>100</c:v>
                </c:pt>
                <c:pt idx="29">
                  <c:v>101</c:v>
                </c:pt>
                <c:pt idx="30">
                  <c:v>102</c:v>
                </c:pt>
                <c:pt idx="31">
                  <c:v>103</c:v>
                </c:pt>
                <c:pt idx="32">
                  <c:v>104</c:v>
                </c:pt>
                <c:pt idx="33">
                  <c:v>105</c:v>
                </c:pt>
                <c:pt idx="34">
                  <c:v>106</c:v>
                </c:pt>
                <c:pt idx="35">
                  <c:v>107</c:v>
                </c:pt>
                <c:pt idx="36">
                  <c:v>108</c:v>
                </c:pt>
                <c:pt idx="37">
                  <c:v>109</c:v>
                </c:pt>
                <c:pt idx="38">
                  <c:v>110</c:v>
                </c:pt>
                <c:pt idx="39">
                  <c:v>111</c:v>
                </c:pt>
                <c:pt idx="40">
                  <c:v>112</c:v>
                </c:pt>
                <c:pt idx="41">
                  <c:v>113</c:v>
                </c:pt>
                <c:pt idx="42">
                  <c:v>114</c:v>
                </c:pt>
                <c:pt idx="43">
                  <c:v>115</c:v>
                </c:pt>
                <c:pt idx="44">
                  <c:v>116</c:v>
                </c:pt>
                <c:pt idx="45">
                  <c:v>117</c:v>
                </c:pt>
                <c:pt idx="46">
                  <c:v>118</c:v>
                </c:pt>
                <c:pt idx="47">
                  <c:v>119</c:v>
                </c:pt>
                <c:pt idx="48">
                  <c:v>120</c:v>
                </c:pt>
                <c:pt idx="49">
                  <c:v>121</c:v>
                </c:pt>
                <c:pt idx="50">
                  <c:v>122</c:v>
                </c:pt>
                <c:pt idx="51">
                  <c:v>123</c:v>
                </c:pt>
                <c:pt idx="52">
                  <c:v>124</c:v>
                </c:pt>
                <c:pt idx="53">
                  <c:v>125</c:v>
                </c:pt>
                <c:pt idx="54">
                  <c:v>126</c:v>
                </c:pt>
                <c:pt idx="55">
                  <c:v>127</c:v>
                </c:pt>
                <c:pt idx="56">
                  <c:v>128</c:v>
                </c:pt>
                <c:pt idx="57">
                  <c:v>129</c:v>
                </c:pt>
                <c:pt idx="58">
                  <c:v>130</c:v>
                </c:pt>
                <c:pt idx="59">
                  <c:v>131</c:v>
                </c:pt>
                <c:pt idx="60">
                  <c:v>132</c:v>
                </c:pt>
                <c:pt idx="61">
                  <c:v>133</c:v>
                </c:pt>
                <c:pt idx="62">
                  <c:v>134</c:v>
                </c:pt>
                <c:pt idx="63">
                  <c:v>135</c:v>
                </c:pt>
                <c:pt idx="64">
                  <c:v>136</c:v>
                </c:pt>
                <c:pt idx="65">
                  <c:v>137</c:v>
                </c:pt>
                <c:pt idx="66">
                  <c:v>138</c:v>
                </c:pt>
                <c:pt idx="67">
                  <c:v>139</c:v>
                </c:pt>
                <c:pt idx="68">
                  <c:v>140</c:v>
                </c:pt>
                <c:pt idx="69">
                  <c:v>141</c:v>
                </c:pt>
                <c:pt idx="70">
                  <c:v>142</c:v>
                </c:pt>
                <c:pt idx="71">
                  <c:v>143</c:v>
                </c:pt>
                <c:pt idx="72">
                  <c:v>144</c:v>
                </c:pt>
                <c:pt idx="73">
                  <c:v>145</c:v>
                </c:pt>
                <c:pt idx="74">
                  <c:v>146</c:v>
                </c:pt>
                <c:pt idx="75">
                  <c:v>147</c:v>
                </c:pt>
                <c:pt idx="76">
                  <c:v>148</c:v>
                </c:pt>
                <c:pt idx="77">
                  <c:v>149</c:v>
                </c:pt>
                <c:pt idx="78">
                  <c:v>150</c:v>
                </c:pt>
                <c:pt idx="79">
                  <c:v>151</c:v>
                </c:pt>
                <c:pt idx="80">
                  <c:v>152</c:v>
                </c:pt>
                <c:pt idx="81">
                  <c:v>153</c:v>
                </c:pt>
                <c:pt idx="82">
                  <c:v>154</c:v>
                </c:pt>
                <c:pt idx="83">
                  <c:v>155</c:v>
                </c:pt>
                <c:pt idx="84">
                  <c:v>156</c:v>
                </c:pt>
                <c:pt idx="85">
                  <c:v>157</c:v>
                </c:pt>
                <c:pt idx="86">
                  <c:v>158</c:v>
                </c:pt>
                <c:pt idx="87">
                  <c:v>159</c:v>
                </c:pt>
                <c:pt idx="88">
                  <c:v>160</c:v>
                </c:pt>
                <c:pt idx="89">
                  <c:v>161</c:v>
                </c:pt>
                <c:pt idx="90">
                  <c:v>162</c:v>
                </c:pt>
                <c:pt idx="91">
                  <c:v>163</c:v>
                </c:pt>
                <c:pt idx="92">
                  <c:v>164</c:v>
                </c:pt>
                <c:pt idx="93">
                  <c:v>165</c:v>
                </c:pt>
                <c:pt idx="94">
                  <c:v>166</c:v>
                </c:pt>
                <c:pt idx="95">
                  <c:v>167</c:v>
                </c:pt>
                <c:pt idx="96">
                  <c:v>168</c:v>
                </c:pt>
                <c:pt idx="97">
                  <c:v>169</c:v>
                </c:pt>
                <c:pt idx="98">
                  <c:v>170</c:v>
                </c:pt>
                <c:pt idx="99">
                  <c:v>171</c:v>
                </c:pt>
                <c:pt idx="100">
                  <c:v>172</c:v>
                </c:pt>
                <c:pt idx="101">
                  <c:v>173</c:v>
                </c:pt>
                <c:pt idx="102">
                  <c:v>174</c:v>
                </c:pt>
                <c:pt idx="103">
                  <c:v>175</c:v>
                </c:pt>
                <c:pt idx="104">
                  <c:v>176</c:v>
                </c:pt>
                <c:pt idx="105">
                  <c:v>177</c:v>
                </c:pt>
                <c:pt idx="106">
                  <c:v>178</c:v>
                </c:pt>
                <c:pt idx="107">
                  <c:v>179</c:v>
                </c:pt>
                <c:pt idx="108">
                  <c:v>180</c:v>
                </c:pt>
                <c:pt idx="109">
                  <c:v>181</c:v>
                </c:pt>
                <c:pt idx="110">
                  <c:v>182</c:v>
                </c:pt>
                <c:pt idx="111">
                  <c:v>183</c:v>
                </c:pt>
                <c:pt idx="112">
                  <c:v>184</c:v>
                </c:pt>
                <c:pt idx="113">
                  <c:v>185</c:v>
                </c:pt>
                <c:pt idx="114">
                  <c:v>186</c:v>
                </c:pt>
                <c:pt idx="115">
                  <c:v>187</c:v>
                </c:pt>
                <c:pt idx="116">
                  <c:v>188</c:v>
                </c:pt>
                <c:pt idx="117">
                  <c:v>189</c:v>
                </c:pt>
                <c:pt idx="118">
                  <c:v>190</c:v>
                </c:pt>
                <c:pt idx="119">
                  <c:v>191</c:v>
                </c:pt>
                <c:pt idx="120">
                  <c:v>192</c:v>
                </c:pt>
                <c:pt idx="121">
                  <c:v>193</c:v>
                </c:pt>
                <c:pt idx="122">
                  <c:v>194</c:v>
                </c:pt>
                <c:pt idx="123">
                  <c:v>195</c:v>
                </c:pt>
                <c:pt idx="124">
                  <c:v>196</c:v>
                </c:pt>
                <c:pt idx="125">
                  <c:v>197</c:v>
                </c:pt>
                <c:pt idx="126">
                  <c:v>198</c:v>
                </c:pt>
                <c:pt idx="127">
                  <c:v>199</c:v>
                </c:pt>
                <c:pt idx="128">
                  <c:v>200</c:v>
                </c:pt>
                <c:pt idx="129">
                  <c:v>201</c:v>
                </c:pt>
                <c:pt idx="130">
                  <c:v>202</c:v>
                </c:pt>
                <c:pt idx="131">
                  <c:v>203</c:v>
                </c:pt>
                <c:pt idx="132">
                  <c:v>204</c:v>
                </c:pt>
                <c:pt idx="133">
                  <c:v>205</c:v>
                </c:pt>
                <c:pt idx="134">
                  <c:v>206</c:v>
                </c:pt>
                <c:pt idx="135">
                  <c:v>207</c:v>
                </c:pt>
                <c:pt idx="136">
                  <c:v>208</c:v>
                </c:pt>
                <c:pt idx="137">
                  <c:v>209</c:v>
                </c:pt>
                <c:pt idx="138">
                  <c:v>210</c:v>
                </c:pt>
                <c:pt idx="139">
                  <c:v>211</c:v>
                </c:pt>
                <c:pt idx="140">
                  <c:v>212</c:v>
                </c:pt>
                <c:pt idx="141">
                  <c:v>213</c:v>
                </c:pt>
                <c:pt idx="142">
                  <c:v>214</c:v>
                </c:pt>
                <c:pt idx="143">
                  <c:v>215</c:v>
                </c:pt>
                <c:pt idx="144">
                  <c:v>216</c:v>
                </c:pt>
                <c:pt idx="145">
                  <c:v>217</c:v>
                </c:pt>
                <c:pt idx="146">
                  <c:v>218</c:v>
                </c:pt>
                <c:pt idx="147">
                  <c:v>219</c:v>
                </c:pt>
                <c:pt idx="148">
                  <c:v>220</c:v>
                </c:pt>
                <c:pt idx="149">
                  <c:v>221</c:v>
                </c:pt>
                <c:pt idx="150">
                  <c:v>222</c:v>
                </c:pt>
                <c:pt idx="151">
                  <c:v>223</c:v>
                </c:pt>
                <c:pt idx="152">
                  <c:v>224</c:v>
                </c:pt>
                <c:pt idx="153">
                  <c:v>225</c:v>
                </c:pt>
                <c:pt idx="154">
                  <c:v>226</c:v>
                </c:pt>
                <c:pt idx="155">
                  <c:v>227</c:v>
                </c:pt>
                <c:pt idx="156">
                  <c:v>228</c:v>
                </c:pt>
                <c:pt idx="157">
                  <c:v>229</c:v>
                </c:pt>
                <c:pt idx="158">
                  <c:v>230</c:v>
                </c:pt>
                <c:pt idx="159">
                  <c:v>231</c:v>
                </c:pt>
                <c:pt idx="160">
                  <c:v>232</c:v>
                </c:pt>
                <c:pt idx="161">
                  <c:v>233</c:v>
                </c:pt>
                <c:pt idx="162">
                  <c:v>234</c:v>
                </c:pt>
                <c:pt idx="163">
                  <c:v>235</c:v>
                </c:pt>
                <c:pt idx="164">
                  <c:v>236</c:v>
                </c:pt>
                <c:pt idx="165">
                  <c:v>237</c:v>
                </c:pt>
                <c:pt idx="166">
                  <c:v>238</c:v>
                </c:pt>
                <c:pt idx="167">
                  <c:v>239</c:v>
                </c:pt>
                <c:pt idx="168">
                  <c:v>240</c:v>
                </c:pt>
                <c:pt idx="169">
                  <c:v>241</c:v>
                </c:pt>
                <c:pt idx="170">
                  <c:v>242</c:v>
                </c:pt>
                <c:pt idx="171">
                  <c:v>243</c:v>
                </c:pt>
                <c:pt idx="172">
                  <c:v>244</c:v>
                </c:pt>
                <c:pt idx="173">
                  <c:v>245</c:v>
                </c:pt>
                <c:pt idx="174">
                  <c:v>246</c:v>
                </c:pt>
                <c:pt idx="175">
                  <c:v>247</c:v>
                </c:pt>
                <c:pt idx="176">
                  <c:v>248</c:v>
                </c:pt>
                <c:pt idx="177">
                  <c:v>249</c:v>
                </c:pt>
                <c:pt idx="178">
                  <c:v>250</c:v>
                </c:pt>
                <c:pt idx="179">
                  <c:v>251</c:v>
                </c:pt>
                <c:pt idx="180">
                  <c:v>252</c:v>
                </c:pt>
                <c:pt idx="181">
                  <c:v>253</c:v>
                </c:pt>
                <c:pt idx="182">
                  <c:v>254</c:v>
                </c:pt>
                <c:pt idx="183">
                  <c:v>255</c:v>
                </c:pt>
                <c:pt idx="184">
                  <c:v>256</c:v>
                </c:pt>
                <c:pt idx="185">
                  <c:v>257</c:v>
                </c:pt>
                <c:pt idx="186">
                  <c:v>258</c:v>
                </c:pt>
                <c:pt idx="187">
                  <c:v>259</c:v>
                </c:pt>
                <c:pt idx="188">
                  <c:v>260</c:v>
                </c:pt>
                <c:pt idx="189">
                  <c:v>261</c:v>
                </c:pt>
                <c:pt idx="190">
                  <c:v>262</c:v>
                </c:pt>
                <c:pt idx="191">
                  <c:v>263</c:v>
                </c:pt>
                <c:pt idx="192">
                  <c:v>264</c:v>
                </c:pt>
                <c:pt idx="193">
                  <c:v>265</c:v>
                </c:pt>
                <c:pt idx="194">
                  <c:v>266</c:v>
                </c:pt>
                <c:pt idx="195">
                  <c:v>267</c:v>
                </c:pt>
                <c:pt idx="196">
                  <c:v>268</c:v>
                </c:pt>
                <c:pt idx="197">
                  <c:v>269</c:v>
                </c:pt>
                <c:pt idx="198">
                  <c:v>270</c:v>
                </c:pt>
                <c:pt idx="199">
                  <c:v>271</c:v>
                </c:pt>
                <c:pt idx="200">
                  <c:v>272</c:v>
                </c:pt>
                <c:pt idx="201">
                  <c:v>273</c:v>
                </c:pt>
                <c:pt idx="202">
                  <c:v>274</c:v>
                </c:pt>
                <c:pt idx="203">
                  <c:v>275</c:v>
                </c:pt>
                <c:pt idx="204">
                  <c:v>276</c:v>
                </c:pt>
                <c:pt idx="205">
                  <c:v>277</c:v>
                </c:pt>
                <c:pt idx="206">
                  <c:v>278</c:v>
                </c:pt>
                <c:pt idx="207">
                  <c:v>279</c:v>
                </c:pt>
                <c:pt idx="208">
                  <c:v>280</c:v>
                </c:pt>
                <c:pt idx="209">
                  <c:v>281</c:v>
                </c:pt>
                <c:pt idx="210">
                  <c:v>282</c:v>
                </c:pt>
                <c:pt idx="211">
                  <c:v>283</c:v>
                </c:pt>
                <c:pt idx="212">
                  <c:v>284</c:v>
                </c:pt>
                <c:pt idx="213">
                  <c:v>285</c:v>
                </c:pt>
                <c:pt idx="214">
                  <c:v>286</c:v>
                </c:pt>
                <c:pt idx="215">
                  <c:v>287</c:v>
                </c:pt>
                <c:pt idx="216">
                  <c:v>288</c:v>
                </c:pt>
                <c:pt idx="217">
                  <c:v>289</c:v>
                </c:pt>
                <c:pt idx="218">
                  <c:v>290</c:v>
                </c:pt>
                <c:pt idx="219">
                  <c:v>291</c:v>
                </c:pt>
                <c:pt idx="220">
                  <c:v>292</c:v>
                </c:pt>
                <c:pt idx="221">
                  <c:v>293</c:v>
                </c:pt>
                <c:pt idx="222">
                  <c:v>294</c:v>
                </c:pt>
                <c:pt idx="223">
                  <c:v>295</c:v>
                </c:pt>
                <c:pt idx="224">
                  <c:v>296</c:v>
                </c:pt>
                <c:pt idx="225">
                  <c:v>297</c:v>
                </c:pt>
                <c:pt idx="226">
                  <c:v>298</c:v>
                </c:pt>
                <c:pt idx="227">
                  <c:v>299</c:v>
                </c:pt>
                <c:pt idx="228">
                  <c:v>300</c:v>
                </c:pt>
                <c:pt idx="229">
                  <c:v>301</c:v>
                </c:pt>
                <c:pt idx="230">
                  <c:v>302</c:v>
                </c:pt>
                <c:pt idx="231">
                  <c:v>303</c:v>
                </c:pt>
                <c:pt idx="232">
                  <c:v>304</c:v>
                </c:pt>
                <c:pt idx="233">
                  <c:v>305</c:v>
                </c:pt>
                <c:pt idx="234">
                  <c:v>306</c:v>
                </c:pt>
                <c:pt idx="235">
                  <c:v>307</c:v>
                </c:pt>
                <c:pt idx="236">
                  <c:v>308</c:v>
                </c:pt>
                <c:pt idx="237">
                  <c:v>309</c:v>
                </c:pt>
                <c:pt idx="238">
                  <c:v>310</c:v>
                </c:pt>
                <c:pt idx="239">
                  <c:v>311</c:v>
                </c:pt>
                <c:pt idx="240">
                  <c:v>312</c:v>
                </c:pt>
                <c:pt idx="241">
                  <c:v>313</c:v>
                </c:pt>
                <c:pt idx="242">
                  <c:v>314</c:v>
                </c:pt>
                <c:pt idx="243">
                  <c:v>315</c:v>
                </c:pt>
                <c:pt idx="244">
                  <c:v>316</c:v>
                </c:pt>
                <c:pt idx="245">
                  <c:v>317</c:v>
                </c:pt>
                <c:pt idx="246">
                  <c:v>318</c:v>
                </c:pt>
                <c:pt idx="247">
                  <c:v>319</c:v>
                </c:pt>
                <c:pt idx="248">
                  <c:v>320</c:v>
                </c:pt>
                <c:pt idx="249">
                  <c:v>321</c:v>
                </c:pt>
                <c:pt idx="250">
                  <c:v>322</c:v>
                </c:pt>
                <c:pt idx="251">
                  <c:v>323</c:v>
                </c:pt>
                <c:pt idx="252">
                  <c:v>324</c:v>
                </c:pt>
                <c:pt idx="253">
                  <c:v>325</c:v>
                </c:pt>
                <c:pt idx="254">
                  <c:v>326</c:v>
                </c:pt>
                <c:pt idx="255">
                  <c:v>327</c:v>
                </c:pt>
                <c:pt idx="256">
                  <c:v>328</c:v>
                </c:pt>
                <c:pt idx="257">
                  <c:v>329</c:v>
                </c:pt>
                <c:pt idx="258">
                  <c:v>330</c:v>
                </c:pt>
                <c:pt idx="259">
                  <c:v>331</c:v>
                </c:pt>
                <c:pt idx="260">
                  <c:v>332</c:v>
                </c:pt>
                <c:pt idx="261">
                  <c:v>333</c:v>
                </c:pt>
                <c:pt idx="262">
                  <c:v>334</c:v>
                </c:pt>
                <c:pt idx="263">
                  <c:v>335</c:v>
                </c:pt>
                <c:pt idx="264">
                  <c:v>336</c:v>
                </c:pt>
                <c:pt idx="265">
                  <c:v>337</c:v>
                </c:pt>
                <c:pt idx="266">
                  <c:v>338</c:v>
                </c:pt>
                <c:pt idx="267">
                  <c:v>339</c:v>
                </c:pt>
                <c:pt idx="268">
                  <c:v>340</c:v>
                </c:pt>
                <c:pt idx="269">
                  <c:v>341</c:v>
                </c:pt>
                <c:pt idx="270">
                  <c:v>342</c:v>
                </c:pt>
                <c:pt idx="271">
                  <c:v>343</c:v>
                </c:pt>
                <c:pt idx="272">
                  <c:v>344</c:v>
                </c:pt>
                <c:pt idx="273">
                  <c:v>345</c:v>
                </c:pt>
                <c:pt idx="274">
                  <c:v>346</c:v>
                </c:pt>
                <c:pt idx="275">
                  <c:v>347</c:v>
                </c:pt>
                <c:pt idx="276">
                  <c:v>348</c:v>
                </c:pt>
                <c:pt idx="277">
                  <c:v>349</c:v>
                </c:pt>
                <c:pt idx="278">
                  <c:v>350</c:v>
                </c:pt>
                <c:pt idx="279">
                  <c:v>351</c:v>
                </c:pt>
                <c:pt idx="280">
                  <c:v>352</c:v>
                </c:pt>
                <c:pt idx="281">
                  <c:v>353</c:v>
                </c:pt>
                <c:pt idx="282">
                  <c:v>354</c:v>
                </c:pt>
                <c:pt idx="283">
                  <c:v>355</c:v>
                </c:pt>
                <c:pt idx="284">
                  <c:v>356</c:v>
                </c:pt>
                <c:pt idx="285">
                  <c:v>357</c:v>
                </c:pt>
                <c:pt idx="286">
                  <c:v>358</c:v>
                </c:pt>
                <c:pt idx="287">
                  <c:v>359</c:v>
                </c:pt>
                <c:pt idx="288">
                  <c:v>360</c:v>
                </c:pt>
                <c:pt idx="289">
                  <c:v>361</c:v>
                </c:pt>
                <c:pt idx="290">
                  <c:v>362</c:v>
                </c:pt>
                <c:pt idx="291">
                  <c:v>363</c:v>
                </c:pt>
                <c:pt idx="292">
                  <c:v>364</c:v>
                </c:pt>
                <c:pt idx="293">
                  <c:v>365</c:v>
                </c:pt>
                <c:pt idx="294">
                  <c:v>366</c:v>
                </c:pt>
                <c:pt idx="295">
                  <c:v>367</c:v>
                </c:pt>
                <c:pt idx="296">
                  <c:v>368</c:v>
                </c:pt>
                <c:pt idx="297">
                  <c:v>369</c:v>
                </c:pt>
                <c:pt idx="298">
                  <c:v>370</c:v>
                </c:pt>
                <c:pt idx="299">
                  <c:v>371</c:v>
                </c:pt>
                <c:pt idx="300">
                  <c:v>372</c:v>
                </c:pt>
                <c:pt idx="301">
                  <c:v>373</c:v>
                </c:pt>
                <c:pt idx="302">
                  <c:v>374</c:v>
                </c:pt>
                <c:pt idx="303">
                  <c:v>375</c:v>
                </c:pt>
                <c:pt idx="304">
                  <c:v>376</c:v>
                </c:pt>
                <c:pt idx="305">
                  <c:v>377</c:v>
                </c:pt>
                <c:pt idx="306">
                  <c:v>378</c:v>
                </c:pt>
                <c:pt idx="307">
                  <c:v>379</c:v>
                </c:pt>
                <c:pt idx="308">
                  <c:v>380</c:v>
                </c:pt>
                <c:pt idx="309">
                  <c:v>381</c:v>
                </c:pt>
                <c:pt idx="310">
                  <c:v>382</c:v>
                </c:pt>
                <c:pt idx="311">
                  <c:v>383</c:v>
                </c:pt>
                <c:pt idx="312">
                  <c:v>384</c:v>
                </c:pt>
                <c:pt idx="313">
                  <c:v>385</c:v>
                </c:pt>
                <c:pt idx="314">
                  <c:v>386</c:v>
                </c:pt>
                <c:pt idx="315">
                  <c:v>387</c:v>
                </c:pt>
                <c:pt idx="316">
                  <c:v>388</c:v>
                </c:pt>
                <c:pt idx="317">
                  <c:v>389</c:v>
                </c:pt>
                <c:pt idx="318">
                  <c:v>390</c:v>
                </c:pt>
                <c:pt idx="319">
                  <c:v>391</c:v>
                </c:pt>
                <c:pt idx="320">
                  <c:v>392</c:v>
                </c:pt>
                <c:pt idx="321">
                  <c:v>393</c:v>
                </c:pt>
                <c:pt idx="322">
                  <c:v>394</c:v>
                </c:pt>
                <c:pt idx="323">
                  <c:v>395</c:v>
                </c:pt>
                <c:pt idx="324">
                  <c:v>396</c:v>
                </c:pt>
                <c:pt idx="325">
                  <c:v>397</c:v>
                </c:pt>
                <c:pt idx="326">
                  <c:v>398</c:v>
                </c:pt>
                <c:pt idx="327">
                  <c:v>399</c:v>
                </c:pt>
                <c:pt idx="328">
                  <c:v>400</c:v>
                </c:pt>
                <c:pt idx="329">
                  <c:v>401</c:v>
                </c:pt>
                <c:pt idx="330">
                  <c:v>402</c:v>
                </c:pt>
                <c:pt idx="331">
                  <c:v>403</c:v>
                </c:pt>
                <c:pt idx="332">
                  <c:v>404</c:v>
                </c:pt>
                <c:pt idx="333">
                  <c:v>405</c:v>
                </c:pt>
                <c:pt idx="334">
                  <c:v>406</c:v>
                </c:pt>
                <c:pt idx="335">
                  <c:v>407</c:v>
                </c:pt>
                <c:pt idx="336">
                  <c:v>408</c:v>
                </c:pt>
                <c:pt idx="337">
                  <c:v>409</c:v>
                </c:pt>
                <c:pt idx="338">
                  <c:v>410</c:v>
                </c:pt>
                <c:pt idx="339">
                  <c:v>411</c:v>
                </c:pt>
                <c:pt idx="340">
                  <c:v>412</c:v>
                </c:pt>
                <c:pt idx="341">
                  <c:v>413</c:v>
                </c:pt>
                <c:pt idx="342">
                  <c:v>414</c:v>
                </c:pt>
                <c:pt idx="343">
                  <c:v>415</c:v>
                </c:pt>
                <c:pt idx="344">
                  <c:v>416</c:v>
                </c:pt>
                <c:pt idx="345">
                  <c:v>417</c:v>
                </c:pt>
                <c:pt idx="346">
                  <c:v>418</c:v>
                </c:pt>
                <c:pt idx="347">
                  <c:v>419</c:v>
                </c:pt>
                <c:pt idx="348">
                  <c:v>420</c:v>
                </c:pt>
                <c:pt idx="349">
                  <c:v>421</c:v>
                </c:pt>
                <c:pt idx="350">
                  <c:v>422</c:v>
                </c:pt>
                <c:pt idx="351">
                  <c:v>423</c:v>
                </c:pt>
                <c:pt idx="352">
                  <c:v>424</c:v>
                </c:pt>
                <c:pt idx="353">
                  <c:v>425</c:v>
                </c:pt>
                <c:pt idx="354">
                  <c:v>426</c:v>
                </c:pt>
                <c:pt idx="355">
                  <c:v>427</c:v>
                </c:pt>
                <c:pt idx="356">
                  <c:v>428</c:v>
                </c:pt>
                <c:pt idx="357">
                  <c:v>429</c:v>
                </c:pt>
                <c:pt idx="358">
                  <c:v>430</c:v>
                </c:pt>
                <c:pt idx="359">
                  <c:v>431</c:v>
                </c:pt>
                <c:pt idx="360">
                  <c:v>432</c:v>
                </c:pt>
                <c:pt idx="361">
                  <c:v>433</c:v>
                </c:pt>
                <c:pt idx="362">
                  <c:v>434</c:v>
                </c:pt>
                <c:pt idx="363">
                  <c:v>435</c:v>
                </c:pt>
                <c:pt idx="364">
                  <c:v>436</c:v>
                </c:pt>
                <c:pt idx="365">
                  <c:v>437</c:v>
                </c:pt>
                <c:pt idx="366">
                  <c:v>438</c:v>
                </c:pt>
                <c:pt idx="367">
                  <c:v>439</c:v>
                </c:pt>
                <c:pt idx="368">
                  <c:v>440</c:v>
                </c:pt>
                <c:pt idx="369">
                  <c:v>441</c:v>
                </c:pt>
                <c:pt idx="370">
                  <c:v>442</c:v>
                </c:pt>
                <c:pt idx="371">
                  <c:v>443</c:v>
                </c:pt>
                <c:pt idx="372">
                  <c:v>444</c:v>
                </c:pt>
                <c:pt idx="373">
                  <c:v>445</c:v>
                </c:pt>
                <c:pt idx="374">
                  <c:v>446</c:v>
                </c:pt>
                <c:pt idx="375">
                  <c:v>447</c:v>
                </c:pt>
                <c:pt idx="376">
                  <c:v>448</c:v>
                </c:pt>
                <c:pt idx="377">
                  <c:v>449</c:v>
                </c:pt>
                <c:pt idx="378">
                  <c:v>450</c:v>
                </c:pt>
                <c:pt idx="379">
                  <c:v>451</c:v>
                </c:pt>
                <c:pt idx="380">
                  <c:v>452</c:v>
                </c:pt>
                <c:pt idx="381">
                  <c:v>453</c:v>
                </c:pt>
                <c:pt idx="382">
                  <c:v>454</c:v>
                </c:pt>
                <c:pt idx="383">
                  <c:v>455</c:v>
                </c:pt>
                <c:pt idx="384">
                  <c:v>456</c:v>
                </c:pt>
                <c:pt idx="385">
                  <c:v>457</c:v>
                </c:pt>
                <c:pt idx="386">
                  <c:v>458</c:v>
                </c:pt>
                <c:pt idx="387">
                  <c:v>459</c:v>
                </c:pt>
                <c:pt idx="388">
                  <c:v>460</c:v>
                </c:pt>
                <c:pt idx="389">
                  <c:v>461</c:v>
                </c:pt>
                <c:pt idx="390">
                  <c:v>462</c:v>
                </c:pt>
                <c:pt idx="391">
                  <c:v>463</c:v>
                </c:pt>
                <c:pt idx="392">
                  <c:v>464</c:v>
                </c:pt>
                <c:pt idx="393">
                  <c:v>465</c:v>
                </c:pt>
                <c:pt idx="394">
                  <c:v>466</c:v>
                </c:pt>
                <c:pt idx="395">
                  <c:v>467</c:v>
                </c:pt>
                <c:pt idx="396">
                  <c:v>468</c:v>
                </c:pt>
                <c:pt idx="397">
                  <c:v>469</c:v>
                </c:pt>
                <c:pt idx="398">
                  <c:v>470</c:v>
                </c:pt>
                <c:pt idx="399">
                  <c:v>471</c:v>
                </c:pt>
                <c:pt idx="400">
                  <c:v>472</c:v>
                </c:pt>
                <c:pt idx="401">
                  <c:v>473</c:v>
                </c:pt>
                <c:pt idx="402">
                  <c:v>474</c:v>
                </c:pt>
                <c:pt idx="403">
                  <c:v>475</c:v>
                </c:pt>
                <c:pt idx="404">
                  <c:v>476</c:v>
                </c:pt>
                <c:pt idx="405">
                  <c:v>477</c:v>
                </c:pt>
                <c:pt idx="406">
                  <c:v>478</c:v>
                </c:pt>
                <c:pt idx="407">
                  <c:v>479</c:v>
                </c:pt>
                <c:pt idx="408">
                  <c:v>480</c:v>
                </c:pt>
                <c:pt idx="409">
                  <c:v>481</c:v>
                </c:pt>
                <c:pt idx="410">
                  <c:v>482</c:v>
                </c:pt>
                <c:pt idx="411">
                  <c:v>483</c:v>
                </c:pt>
                <c:pt idx="412">
                  <c:v>484</c:v>
                </c:pt>
                <c:pt idx="413">
                  <c:v>485</c:v>
                </c:pt>
                <c:pt idx="414">
                  <c:v>486</c:v>
                </c:pt>
                <c:pt idx="415">
                  <c:v>487</c:v>
                </c:pt>
                <c:pt idx="416">
                  <c:v>488</c:v>
                </c:pt>
                <c:pt idx="417">
                  <c:v>489</c:v>
                </c:pt>
                <c:pt idx="418">
                  <c:v>490</c:v>
                </c:pt>
                <c:pt idx="419">
                  <c:v>491</c:v>
                </c:pt>
                <c:pt idx="420">
                  <c:v>492</c:v>
                </c:pt>
                <c:pt idx="421">
                  <c:v>493</c:v>
                </c:pt>
                <c:pt idx="422">
                  <c:v>494</c:v>
                </c:pt>
                <c:pt idx="423">
                  <c:v>495</c:v>
                </c:pt>
                <c:pt idx="424">
                  <c:v>496</c:v>
                </c:pt>
                <c:pt idx="425">
                  <c:v>497</c:v>
                </c:pt>
                <c:pt idx="426">
                  <c:v>498</c:v>
                </c:pt>
                <c:pt idx="427">
                  <c:v>499</c:v>
                </c:pt>
                <c:pt idx="428">
                  <c:v>500</c:v>
                </c:pt>
                <c:pt idx="429">
                  <c:v>501</c:v>
                </c:pt>
                <c:pt idx="430">
                  <c:v>502</c:v>
                </c:pt>
                <c:pt idx="431">
                  <c:v>503</c:v>
                </c:pt>
                <c:pt idx="432">
                  <c:v>504</c:v>
                </c:pt>
                <c:pt idx="433">
                  <c:v>505</c:v>
                </c:pt>
                <c:pt idx="434">
                  <c:v>506</c:v>
                </c:pt>
                <c:pt idx="435">
                  <c:v>507</c:v>
                </c:pt>
                <c:pt idx="436">
                  <c:v>508</c:v>
                </c:pt>
                <c:pt idx="437">
                  <c:v>509</c:v>
                </c:pt>
              </c:numCache>
            </c:numRef>
          </c:xVal>
          <c:yVal>
            <c:numRef>
              <c:f>'Anisotropy Fit'!$E$58:$E$496</c:f>
              <c:numCache>
                <c:formatCode>General</c:formatCode>
                <c:ptCount val="439"/>
                <c:pt idx="6" formatCode="0.00E+00">
                  <c:v>5.6686939999999998E-2</c:v>
                </c:pt>
                <c:pt idx="7" formatCode="0.00E+00">
                  <c:v>4.824167E-2</c:v>
                </c:pt>
                <c:pt idx="8" formatCode="0.00E+00">
                  <c:v>4.1347929999999998E-2</c:v>
                </c:pt>
                <c:pt idx="9" formatCode="0.00E+00">
                  <c:v>3.5720689999999999E-2</c:v>
                </c:pt>
                <c:pt idx="10" formatCode="0.00E+00">
                  <c:v>3.1127269999999999E-2</c:v>
                </c:pt>
                <c:pt idx="11" formatCode="0.00E+00">
                  <c:v>2.7377740000000001E-2</c:v>
                </c:pt>
                <c:pt idx="12" formatCode="0.00E+00">
                  <c:v>2.431705E-2</c:v>
                </c:pt>
                <c:pt idx="13" formatCode="0.00E+00">
                  <c:v>2.1818669999999998E-2</c:v>
                </c:pt>
                <c:pt idx="14" formatCode="0.00E+00">
                  <c:v>1.977928E-2</c:v>
                </c:pt>
                <c:pt idx="15" formatCode="0.00E+00">
                  <c:v>1.8114559999999998E-2</c:v>
                </c:pt>
                <c:pt idx="16" formatCode="0.00E+00">
                  <c:v>1.6755679999999998E-2</c:v>
                </c:pt>
                <c:pt idx="17" formatCode="0.00E+00">
                  <c:v>1.5646449999999999E-2</c:v>
                </c:pt>
                <c:pt idx="18">
                  <c:v>1.4741000000000001E-2</c:v>
                </c:pt>
                <c:pt idx="19">
                  <c:v>1.4001899999999999E-2</c:v>
                </c:pt>
                <c:pt idx="20" formatCode="0.00E+00">
                  <c:v>1.339858E-2</c:v>
                </c:pt>
                <c:pt idx="21" formatCode="0.00E+00">
                  <c:v>1.290611E-2</c:v>
                </c:pt>
                <c:pt idx="22">
                  <c:v>1.2504100000000001E-2</c:v>
                </c:pt>
                <c:pt idx="23" formatCode="0.00E+00">
                  <c:v>1.217596E-2</c:v>
                </c:pt>
                <c:pt idx="24">
                  <c:v>1.19081E-2</c:v>
                </c:pt>
                <c:pt idx="25" formatCode="0.00E+00">
                  <c:v>1.1689450000000001E-2</c:v>
                </c:pt>
                <c:pt idx="26" formatCode="0.00E+00">
                  <c:v>1.1510970000000001E-2</c:v>
                </c:pt>
                <c:pt idx="27" formatCode="0.00E+00">
                  <c:v>1.136528E-2</c:v>
                </c:pt>
                <c:pt idx="28" formatCode="0.00E+00">
                  <c:v>1.124635E-2</c:v>
                </c:pt>
                <c:pt idx="29" formatCode="0.00E+00">
                  <c:v>1.1149279999999999E-2</c:v>
                </c:pt>
                <c:pt idx="30" formatCode="0.00E+00">
                  <c:v>1.107003E-2</c:v>
                </c:pt>
                <c:pt idx="31" formatCode="0.00E+00">
                  <c:v>1.1005350000000001E-2</c:v>
                </c:pt>
                <c:pt idx="32" formatCode="0.00E+00">
                  <c:v>1.095255E-2</c:v>
                </c:pt>
                <c:pt idx="33" formatCode="0.00E+00">
                  <c:v>1.0909449999999999E-2</c:v>
                </c:pt>
                <c:pt idx="34" formatCode="0.00E+00">
                  <c:v>1.087427E-2</c:v>
                </c:pt>
                <c:pt idx="35" formatCode="0.00E+00">
                  <c:v>1.0845550000000001E-2</c:v>
                </c:pt>
                <c:pt idx="36" formatCode="0.00E+00">
                  <c:v>1.0822109999999999E-2</c:v>
                </c:pt>
                <c:pt idx="37" formatCode="0.00E+00">
                  <c:v>1.080297E-2</c:v>
                </c:pt>
                <c:pt idx="38" formatCode="0.00E+00">
                  <c:v>1.0787349999999999E-2</c:v>
                </c:pt>
                <c:pt idx="39">
                  <c:v>1.07746E-2</c:v>
                </c:pt>
                <c:pt idx="40" formatCode="0.00E+00">
                  <c:v>1.076419E-2</c:v>
                </c:pt>
                <c:pt idx="41">
                  <c:v>1.07557E-2</c:v>
                </c:pt>
                <c:pt idx="42" formatCode="0.00E+00">
                  <c:v>1.074876E-2</c:v>
                </c:pt>
                <c:pt idx="43">
                  <c:v>1.07431E-2</c:v>
                </c:pt>
                <c:pt idx="44" formatCode="0.00E+00">
                  <c:v>1.073848E-2</c:v>
                </c:pt>
                <c:pt idx="45" formatCode="0.00E+00">
                  <c:v>1.073471E-2</c:v>
                </c:pt>
                <c:pt idx="46" formatCode="0.00E+00">
                  <c:v>1.0731630000000001E-2</c:v>
                </c:pt>
                <c:pt idx="47" formatCode="0.00E+00">
                  <c:v>1.072912E-2</c:v>
                </c:pt>
                <c:pt idx="48" formatCode="0.00E+00">
                  <c:v>1.072706E-2</c:v>
                </c:pt>
                <c:pt idx="49" formatCode="0.00E+00">
                  <c:v>1.072539E-2</c:v>
                </c:pt>
                <c:pt idx="50" formatCode="0.00E+00">
                  <c:v>1.0724020000000001E-2</c:v>
                </c:pt>
                <c:pt idx="51" formatCode="0.00E+00">
                  <c:v>1.072291E-2</c:v>
                </c:pt>
                <c:pt idx="52">
                  <c:v>1.0722000000000001E-2</c:v>
                </c:pt>
                <c:pt idx="53" formatCode="0.00E+00">
                  <c:v>1.072125E-2</c:v>
                </c:pt>
                <c:pt idx="54" formatCode="0.00E+00">
                  <c:v>1.072065E-2</c:v>
                </c:pt>
                <c:pt idx="55" formatCode="0.00E+00">
                  <c:v>1.0720149999999999E-2</c:v>
                </c:pt>
                <c:pt idx="56" formatCode="0.00E+00">
                  <c:v>1.071975E-2</c:v>
                </c:pt>
                <c:pt idx="57" formatCode="0.00E+00">
                  <c:v>1.071942E-2</c:v>
                </c:pt>
                <c:pt idx="58" formatCode="0.00E+00">
                  <c:v>1.071915E-2</c:v>
                </c:pt>
                <c:pt idx="59" formatCode="0.00E+00">
                  <c:v>1.071893E-2</c:v>
                </c:pt>
                <c:pt idx="60" formatCode="0.00E+00">
                  <c:v>1.0718750000000001E-2</c:v>
                </c:pt>
                <c:pt idx="61">
                  <c:v>1.07186E-2</c:v>
                </c:pt>
                <c:pt idx="62" formatCode="0.00E+00">
                  <c:v>1.0718480000000001E-2</c:v>
                </c:pt>
                <c:pt idx="63" formatCode="0.00E+00">
                  <c:v>1.071838E-2</c:v>
                </c:pt>
                <c:pt idx="64">
                  <c:v>1.07183E-2</c:v>
                </c:pt>
                <c:pt idx="65" formatCode="0.00E+00">
                  <c:v>1.071824E-2</c:v>
                </c:pt>
                <c:pt idx="66" formatCode="0.00E+00">
                  <c:v>1.0718180000000001E-2</c:v>
                </c:pt>
                <c:pt idx="67" formatCode="0.00E+00">
                  <c:v>1.0718139999999999E-2</c:v>
                </c:pt>
                <c:pt idx="68" formatCode="0.00E+00">
                  <c:v>1.0718109999999999E-2</c:v>
                </c:pt>
                <c:pt idx="69" formatCode="0.00E+00">
                  <c:v>1.071808E-2</c:v>
                </c:pt>
                <c:pt idx="70" formatCode="0.00E+00">
                  <c:v>1.071805E-2</c:v>
                </c:pt>
                <c:pt idx="71" formatCode="0.00E+00">
                  <c:v>1.071803E-2</c:v>
                </c:pt>
                <c:pt idx="72" formatCode="0.00E+00">
                  <c:v>1.071802E-2</c:v>
                </c:pt>
                <c:pt idx="73" formatCode="0.00E+00">
                  <c:v>1.071801E-2</c:v>
                </c:pt>
                <c:pt idx="74">
                  <c:v>1.0718E-2</c:v>
                </c:pt>
                <c:pt idx="75" formatCode="0.00E+00">
                  <c:v>1.071799E-2</c:v>
                </c:pt>
                <c:pt idx="76" formatCode="0.00E+00">
                  <c:v>1.071798E-2</c:v>
                </c:pt>
                <c:pt idx="77" formatCode="0.00E+00">
                  <c:v>1.071797E-2</c:v>
                </c:pt>
                <c:pt idx="78" formatCode="0.00E+00">
                  <c:v>1.071797E-2</c:v>
                </c:pt>
                <c:pt idx="79" formatCode="0.00E+00">
                  <c:v>1.071797E-2</c:v>
                </c:pt>
                <c:pt idx="80" formatCode="0.00E+00">
                  <c:v>1.071796E-2</c:v>
                </c:pt>
                <c:pt idx="81" formatCode="0.00E+00">
                  <c:v>1.071796E-2</c:v>
                </c:pt>
                <c:pt idx="82" formatCode="0.00E+00">
                  <c:v>1.071796E-2</c:v>
                </c:pt>
                <c:pt idx="83" formatCode="0.00E+00">
                  <c:v>1.071796E-2</c:v>
                </c:pt>
                <c:pt idx="84" formatCode="0.00E+00">
                  <c:v>1.071796E-2</c:v>
                </c:pt>
                <c:pt idx="85" formatCode="0.00E+00">
                  <c:v>1.071795E-2</c:v>
                </c:pt>
                <c:pt idx="86" formatCode="0.00E+00">
                  <c:v>1.071795E-2</c:v>
                </c:pt>
                <c:pt idx="87" formatCode="0.00E+00">
                  <c:v>1.071795E-2</c:v>
                </c:pt>
                <c:pt idx="88" formatCode="0.00E+00">
                  <c:v>1.071795E-2</c:v>
                </c:pt>
                <c:pt idx="89" formatCode="0.00E+00">
                  <c:v>1.071795E-2</c:v>
                </c:pt>
                <c:pt idx="90" formatCode="0.00E+00">
                  <c:v>1.071795E-2</c:v>
                </c:pt>
                <c:pt idx="91" formatCode="0.00E+00">
                  <c:v>1.071795E-2</c:v>
                </c:pt>
                <c:pt idx="92" formatCode="0.00E+00">
                  <c:v>1.071795E-2</c:v>
                </c:pt>
                <c:pt idx="93" formatCode="0.00E+00">
                  <c:v>1.071795E-2</c:v>
                </c:pt>
                <c:pt idx="94" formatCode="0.00E+00">
                  <c:v>1.071795E-2</c:v>
                </c:pt>
                <c:pt idx="95" formatCode="0.00E+00">
                  <c:v>1.071795E-2</c:v>
                </c:pt>
                <c:pt idx="96" formatCode="0.00E+00">
                  <c:v>1.071795E-2</c:v>
                </c:pt>
                <c:pt idx="97" formatCode="0.00E+00">
                  <c:v>1.071795E-2</c:v>
                </c:pt>
                <c:pt idx="98" formatCode="0.00E+00">
                  <c:v>1.071795E-2</c:v>
                </c:pt>
                <c:pt idx="99" formatCode="0.00E+00">
                  <c:v>1.071795E-2</c:v>
                </c:pt>
                <c:pt idx="100" formatCode="0.00E+00">
                  <c:v>1.071795E-2</c:v>
                </c:pt>
                <c:pt idx="101" formatCode="0.00E+00">
                  <c:v>1.071795E-2</c:v>
                </c:pt>
                <c:pt idx="102" formatCode="0.00E+00">
                  <c:v>1.071795E-2</c:v>
                </c:pt>
                <c:pt idx="103" formatCode="0.00E+00">
                  <c:v>1.071795E-2</c:v>
                </c:pt>
                <c:pt idx="104" formatCode="0.00E+00">
                  <c:v>1.071795E-2</c:v>
                </c:pt>
                <c:pt idx="105" formatCode="0.00E+00">
                  <c:v>1.071795E-2</c:v>
                </c:pt>
                <c:pt idx="106" formatCode="0.00E+00">
                  <c:v>1.071795E-2</c:v>
                </c:pt>
                <c:pt idx="107" formatCode="0.00E+00">
                  <c:v>1.071795E-2</c:v>
                </c:pt>
                <c:pt idx="108" formatCode="0.00E+00">
                  <c:v>1.071795E-2</c:v>
                </c:pt>
                <c:pt idx="109" formatCode="0.00E+00">
                  <c:v>1.071795E-2</c:v>
                </c:pt>
                <c:pt idx="110" formatCode="0.00E+00">
                  <c:v>1.071795E-2</c:v>
                </c:pt>
                <c:pt idx="111" formatCode="0.00E+00">
                  <c:v>1.071795E-2</c:v>
                </c:pt>
                <c:pt idx="112" formatCode="0.00E+00">
                  <c:v>1.071795E-2</c:v>
                </c:pt>
                <c:pt idx="113" formatCode="0.00E+00">
                  <c:v>1.071795E-2</c:v>
                </c:pt>
                <c:pt idx="114" formatCode="0.00E+00">
                  <c:v>1.071795E-2</c:v>
                </c:pt>
                <c:pt idx="115" formatCode="0.00E+00">
                  <c:v>1.071795E-2</c:v>
                </c:pt>
                <c:pt idx="116" formatCode="0.00E+00">
                  <c:v>1.071795E-2</c:v>
                </c:pt>
                <c:pt idx="117" formatCode="0.00E+00">
                  <c:v>1.071795E-2</c:v>
                </c:pt>
                <c:pt idx="118" formatCode="0.00E+00">
                  <c:v>1.071795E-2</c:v>
                </c:pt>
                <c:pt idx="119" formatCode="0.00E+00">
                  <c:v>1.071795E-2</c:v>
                </c:pt>
                <c:pt idx="120" formatCode="0.00E+00">
                  <c:v>1.071795E-2</c:v>
                </c:pt>
                <c:pt idx="121" formatCode="0.00E+00">
                  <c:v>1.071795E-2</c:v>
                </c:pt>
                <c:pt idx="122" formatCode="0.00E+00">
                  <c:v>1.071795E-2</c:v>
                </c:pt>
                <c:pt idx="123" formatCode="0.00E+00">
                  <c:v>1.071795E-2</c:v>
                </c:pt>
                <c:pt idx="124" formatCode="0.00E+00">
                  <c:v>1.071795E-2</c:v>
                </c:pt>
                <c:pt idx="125" formatCode="0.00E+00">
                  <c:v>1.071795E-2</c:v>
                </c:pt>
                <c:pt idx="126" formatCode="0.00E+00">
                  <c:v>1.071795E-2</c:v>
                </c:pt>
                <c:pt idx="127" formatCode="0.00E+00">
                  <c:v>1.071795E-2</c:v>
                </c:pt>
                <c:pt idx="128" formatCode="0.00E+00">
                  <c:v>1.071795E-2</c:v>
                </c:pt>
                <c:pt idx="129" formatCode="0.00E+00">
                  <c:v>1.071795E-2</c:v>
                </c:pt>
                <c:pt idx="130" formatCode="0.00E+00">
                  <c:v>1.071795E-2</c:v>
                </c:pt>
                <c:pt idx="131" formatCode="0.00E+00">
                  <c:v>1.071795E-2</c:v>
                </c:pt>
                <c:pt idx="132" formatCode="0.00E+00">
                  <c:v>1.071795E-2</c:v>
                </c:pt>
                <c:pt idx="133" formatCode="0.00E+00">
                  <c:v>1.071795E-2</c:v>
                </c:pt>
                <c:pt idx="134" formatCode="0.00E+00">
                  <c:v>1.071795E-2</c:v>
                </c:pt>
                <c:pt idx="135" formatCode="0.00E+00">
                  <c:v>1.071795E-2</c:v>
                </c:pt>
                <c:pt idx="136" formatCode="0.00E+00">
                  <c:v>1.071795E-2</c:v>
                </c:pt>
                <c:pt idx="137" formatCode="0.00E+00">
                  <c:v>1.071795E-2</c:v>
                </c:pt>
                <c:pt idx="138" formatCode="0.00E+00">
                  <c:v>1.071795E-2</c:v>
                </c:pt>
                <c:pt idx="139" formatCode="0.00E+00">
                  <c:v>1.071795E-2</c:v>
                </c:pt>
                <c:pt idx="140" formatCode="0.00E+00">
                  <c:v>1.071795E-2</c:v>
                </c:pt>
                <c:pt idx="141" formatCode="0.00E+00">
                  <c:v>1.071795E-2</c:v>
                </c:pt>
                <c:pt idx="142" formatCode="0.00E+00">
                  <c:v>1.071795E-2</c:v>
                </c:pt>
                <c:pt idx="143" formatCode="0.00E+00">
                  <c:v>1.071795E-2</c:v>
                </c:pt>
                <c:pt idx="144" formatCode="0.00E+00">
                  <c:v>1.071795E-2</c:v>
                </c:pt>
                <c:pt idx="145" formatCode="0.00E+00">
                  <c:v>1.071795E-2</c:v>
                </c:pt>
                <c:pt idx="146" formatCode="0.00E+00">
                  <c:v>1.071795E-2</c:v>
                </c:pt>
                <c:pt idx="147" formatCode="0.00E+00">
                  <c:v>1.071795E-2</c:v>
                </c:pt>
                <c:pt idx="148" formatCode="0.00E+00">
                  <c:v>1.071795E-2</c:v>
                </c:pt>
                <c:pt idx="149" formatCode="0.00E+00">
                  <c:v>1.071795E-2</c:v>
                </c:pt>
                <c:pt idx="150" formatCode="0.00E+00">
                  <c:v>1.071795E-2</c:v>
                </c:pt>
                <c:pt idx="151" formatCode="0.00E+00">
                  <c:v>1.071795E-2</c:v>
                </c:pt>
                <c:pt idx="152" formatCode="0.00E+00">
                  <c:v>1.071795E-2</c:v>
                </c:pt>
                <c:pt idx="153" formatCode="0.00E+00">
                  <c:v>1.071795E-2</c:v>
                </c:pt>
                <c:pt idx="154" formatCode="0.00E+00">
                  <c:v>1.071795E-2</c:v>
                </c:pt>
                <c:pt idx="155" formatCode="0.00E+00">
                  <c:v>1.071795E-2</c:v>
                </c:pt>
                <c:pt idx="156" formatCode="0.00E+00">
                  <c:v>1.071795E-2</c:v>
                </c:pt>
                <c:pt idx="157" formatCode="0.00E+00">
                  <c:v>1.071795E-2</c:v>
                </c:pt>
                <c:pt idx="158" formatCode="0.00E+00">
                  <c:v>1.071795E-2</c:v>
                </c:pt>
                <c:pt idx="159" formatCode="0.00E+00">
                  <c:v>1.071795E-2</c:v>
                </c:pt>
                <c:pt idx="160" formatCode="0.00E+00">
                  <c:v>1.071795E-2</c:v>
                </c:pt>
                <c:pt idx="161" formatCode="0.00E+00">
                  <c:v>1.071795E-2</c:v>
                </c:pt>
                <c:pt idx="162" formatCode="0.00E+00">
                  <c:v>1.071795E-2</c:v>
                </c:pt>
                <c:pt idx="163" formatCode="0.00E+00">
                  <c:v>1.071795E-2</c:v>
                </c:pt>
                <c:pt idx="164" formatCode="0.00E+00">
                  <c:v>1.071795E-2</c:v>
                </c:pt>
                <c:pt idx="165" formatCode="0.00E+00">
                  <c:v>1.071795E-2</c:v>
                </c:pt>
                <c:pt idx="166" formatCode="0.00E+00">
                  <c:v>1.071795E-2</c:v>
                </c:pt>
                <c:pt idx="167" formatCode="0.00E+00">
                  <c:v>1.071795E-2</c:v>
                </c:pt>
                <c:pt idx="168" formatCode="0.00E+00">
                  <c:v>1.071795E-2</c:v>
                </c:pt>
                <c:pt idx="169" formatCode="0.00E+00">
                  <c:v>1.071795E-2</c:v>
                </c:pt>
                <c:pt idx="170" formatCode="0.00E+00">
                  <c:v>1.071795E-2</c:v>
                </c:pt>
                <c:pt idx="171" formatCode="0.00E+00">
                  <c:v>1.071795E-2</c:v>
                </c:pt>
                <c:pt idx="172" formatCode="0.00E+00">
                  <c:v>1.071795E-2</c:v>
                </c:pt>
                <c:pt idx="173" formatCode="0.00E+00">
                  <c:v>1.071795E-2</c:v>
                </c:pt>
                <c:pt idx="174" formatCode="0.00E+00">
                  <c:v>1.071795E-2</c:v>
                </c:pt>
                <c:pt idx="175" formatCode="0.00E+00">
                  <c:v>1.071795E-2</c:v>
                </c:pt>
                <c:pt idx="176" formatCode="0.00E+00">
                  <c:v>1.071795E-2</c:v>
                </c:pt>
                <c:pt idx="177" formatCode="0.00E+00">
                  <c:v>1.071795E-2</c:v>
                </c:pt>
                <c:pt idx="178" formatCode="0.00E+00">
                  <c:v>1.071795E-2</c:v>
                </c:pt>
                <c:pt idx="179" formatCode="0.00E+00">
                  <c:v>1.071795E-2</c:v>
                </c:pt>
                <c:pt idx="180" formatCode="0.00E+00">
                  <c:v>1.071795E-2</c:v>
                </c:pt>
                <c:pt idx="181" formatCode="0.00E+00">
                  <c:v>1.071795E-2</c:v>
                </c:pt>
                <c:pt idx="182" formatCode="0.00E+00">
                  <c:v>1.071795E-2</c:v>
                </c:pt>
                <c:pt idx="183" formatCode="0.00E+00">
                  <c:v>1.071795E-2</c:v>
                </c:pt>
                <c:pt idx="184" formatCode="0.00E+00">
                  <c:v>1.071795E-2</c:v>
                </c:pt>
                <c:pt idx="185" formatCode="0.00E+00">
                  <c:v>1.071795E-2</c:v>
                </c:pt>
                <c:pt idx="186" formatCode="0.00E+00">
                  <c:v>1.071795E-2</c:v>
                </c:pt>
                <c:pt idx="187" formatCode="0.00E+00">
                  <c:v>1.071795E-2</c:v>
                </c:pt>
                <c:pt idx="188" formatCode="0.00E+00">
                  <c:v>1.071795E-2</c:v>
                </c:pt>
                <c:pt idx="189" formatCode="0.00E+00">
                  <c:v>1.071795E-2</c:v>
                </c:pt>
                <c:pt idx="190" formatCode="0.00E+00">
                  <c:v>1.071795E-2</c:v>
                </c:pt>
                <c:pt idx="191" formatCode="0.00E+00">
                  <c:v>1.071795E-2</c:v>
                </c:pt>
                <c:pt idx="192" formatCode="0.00E+00">
                  <c:v>1.071795E-2</c:v>
                </c:pt>
                <c:pt idx="193" formatCode="0.00E+00">
                  <c:v>1.071795E-2</c:v>
                </c:pt>
                <c:pt idx="194" formatCode="0.00E+00">
                  <c:v>1.071795E-2</c:v>
                </c:pt>
                <c:pt idx="195" formatCode="0.00E+00">
                  <c:v>1.071795E-2</c:v>
                </c:pt>
                <c:pt idx="196" formatCode="0.00E+00">
                  <c:v>1.071795E-2</c:v>
                </c:pt>
                <c:pt idx="197" formatCode="0.00E+00">
                  <c:v>1.071795E-2</c:v>
                </c:pt>
                <c:pt idx="198" formatCode="0.00E+00">
                  <c:v>1.071795E-2</c:v>
                </c:pt>
                <c:pt idx="199" formatCode="0.00E+00">
                  <c:v>1.071795E-2</c:v>
                </c:pt>
                <c:pt idx="200" formatCode="0.00E+00">
                  <c:v>1.071795E-2</c:v>
                </c:pt>
                <c:pt idx="201" formatCode="0.00E+00">
                  <c:v>1.071795E-2</c:v>
                </c:pt>
                <c:pt idx="202" formatCode="0.00E+00">
                  <c:v>1.071795E-2</c:v>
                </c:pt>
                <c:pt idx="203" formatCode="0.00E+00">
                  <c:v>1.071795E-2</c:v>
                </c:pt>
                <c:pt idx="204" formatCode="0.00E+00">
                  <c:v>1.071795E-2</c:v>
                </c:pt>
                <c:pt idx="205" formatCode="0.00E+00">
                  <c:v>1.071795E-2</c:v>
                </c:pt>
                <c:pt idx="206" formatCode="0.00E+00">
                  <c:v>1.071795E-2</c:v>
                </c:pt>
                <c:pt idx="207" formatCode="0.00E+00">
                  <c:v>1.071795E-2</c:v>
                </c:pt>
                <c:pt idx="208" formatCode="0.00E+00">
                  <c:v>1.071795E-2</c:v>
                </c:pt>
                <c:pt idx="209" formatCode="0.00E+00">
                  <c:v>1.071795E-2</c:v>
                </c:pt>
                <c:pt idx="210" formatCode="0.00E+00">
                  <c:v>1.071795E-2</c:v>
                </c:pt>
                <c:pt idx="211" formatCode="0.00E+00">
                  <c:v>1.071795E-2</c:v>
                </c:pt>
                <c:pt idx="212" formatCode="0.00E+00">
                  <c:v>1.071795E-2</c:v>
                </c:pt>
                <c:pt idx="213" formatCode="0.00E+00">
                  <c:v>1.071795E-2</c:v>
                </c:pt>
                <c:pt idx="214" formatCode="0.00E+00">
                  <c:v>1.071795E-2</c:v>
                </c:pt>
                <c:pt idx="215" formatCode="0.00E+00">
                  <c:v>1.071795E-2</c:v>
                </c:pt>
                <c:pt idx="216" formatCode="0.00E+00">
                  <c:v>1.071795E-2</c:v>
                </c:pt>
                <c:pt idx="217" formatCode="0.00E+00">
                  <c:v>1.071795E-2</c:v>
                </c:pt>
                <c:pt idx="218" formatCode="0.00E+00">
                  <c:v>1.071795E-2</c:v>
                </c:pt>
                <c:pt idx="219" formatCode="0.00E+00">
                  <c:v>1.071795E-2</c:v>
                </c:pt>
                <c:pt idx="220" formatCode="0.00E+00">
                  <c:v>1.071795E-2</c:v>
                </c:pt>
                <c:pt idx="221" formatCode="0.00E+00">
                  <c:v>1.071795E-2</c:v>
                </c:pt>
                <c:pt idx="222" formatCode="0.00E+00">
                  <c:v>1.071795E-2</c:v>
                </c:pt>
                <c:pt idx="223" formatCode="0.00E+00">
                  <c:v>1.071795E-2</c:v>
                </c:pt>
                <c:pt idx="224" formatCode="0.00E+00">
                  <c:v>1.071795E-2</c:v>
                </c:pt>
                <c:pt idx="225" formatCode="0.00E+00">
                  <c:v>1.071795E-2</c:v>
                </c:pt>
                <c:pt idx="226" formatCode="0.00E+00">
                  <c:v>1.071795E-2</c:v>
                </c:pt>
                <c:pt idx="227" formatCode="0.00E+00">
                  <c:v>1.071795E-2</c:v>
                </c:pt>
                <c:pt idx="228" formatCode="0.00E+00">
                  <c:v>1.071795E-2</c:v>
                </c:pt>
                <c:pt idx="229" formatCode="0.00E+00">
                  <c:v>1.071795E-2</c:v>
                </c:pt>
                <c:pt idx="230" formatCode="0.00E+00">
                  <c:v>1.071795E-2</c:v>
                </c:pt>
                <c:pt idx="231" formatCode="0.00E+00">
                  <c:v>1.071795E-2</c:v>
                </c:pt>
                <c:pt idx="232" formatCode="0.00E+00">
                  <c:v>1.071795E-2</c:v>
                </c:pt>
                <c:pt idx="233" formatCode="0.00E+00">
                  <c:v>1.071795E-2</c:v>
                </c:pt>
                <c:pt idx="234" formatCode="0.00E+00">
                  <c:v>1.071795E-2</c:v>
                </c:pt>
                <c:pt idx="235" formatCode="0.00E+00">
                  <c:v>1.071795E-2</c:v>
                </c:pt>
                <c:pt idx="236" formatCode="0.00E+00">
                  <c:v>1.071795E-2</c:v>
                </c:pt>
                <c:pt idx="237" formatCode="0.00E+00">
                  <c:v>1.071795E-2</c:v>
                </c:pt>
                <c:pt idx="238" formatCode="0.00E+00">
                  <c:v>1.071795E-2</c:v>
                </c:pt>
                <c:pt idx="239" formatCode="0.00E+00">
                  <c:v>1.071795E-2</c:v>
                </c:pt>
                <c:pt idx="240" formatCode="0.00E+00">
                  <c:v>1.071795E-2</c:v>
                </c:pt>
                <c:pt idx="241" formatCode="0.00E+00">
                  <c:v>1.071795E-2</c:v>
                </c:pt>
                <c:pt idx="242" formatCode="0.00E+00">
                  <c:v>1.071795E-2</c:v>
                </c:pt>
                <c:pt idx="243" formatCode="0.00E+00">
                  <c:v>1.071795E-2</c:v>
                </c:pt>
                <c:pt idx="244" formatCode="0.00E+00">
                  <c:v>1.071795E-2</c:v>
                </c:pt>
                <c:pt idx="245" formatCode="0.00E+00">
                  <c:v>1.071795E-2</c:v>
                </c:pt>
                <c:pt idx="246" formatCode="0.00E+00">
                  <c:v>1.071795E-2</c:v>
                </c:pt>
                <c:pt idx="247" formatCode="0.00E+00">
                  <c:v>1.071795E-2</c:v>
                </c:pt>
                <c:pt idx="248" formatCode="0.00E+00">
                  <c:v>1.071795E-2</c:v>
                </c:pt>
                <c:pt idx="249" formatCode="0.00E+00">
                  <c:v>1.071795E-2</c:v>
                </c:pt>
                <c:pt idx="250" formatCode="0.00E+00">
                  <c:v>1.071795E-2</c:v>
                </c:pt>
                <c:pt idx="251" formatCode="0.00E+00">
                  <c:v>1.071795E-2</c:v>
                </c:pt>
                <c:pt idx="252" formatCode="0.00E+00">
                  <c:v>1.071795E-2</c:v>
                </c:pt>
                <c:pt idx="253" formatCode="0.00E+00">
                  <c:v>1.071795E-2</c:v>
                </c:pt>
                <c:pt idx="254" formatCode="0.00E+00">
                  <c:v>1.071795E-2</c:v>
                </c:pt>
                <c:pt idx="255" formatCode="0.00E+00">
                  <c:v>1.071795E-2</c:v>
                </c:pt>
                <c:pt idx="256" formatCode="0.00E+00">
                  <c:v>1.071795E-2</c:v>
                </c:pt>
                <c:pt idx="257" formatCode="0.00E+00">
                  <c:v>1.071795E-2</c:v>
                </c:pt>
                <c:pt idx="258" formatCode="0.00E+00">
                  <c:v>1.071795E-2</c:v>
                </c:pt>
                <c:pt idx="259" formatCode="0.00E+00">
                  <c:v>1.071795E-2</c:v>
                </c:pt>
                <c:pt idx="260" formatCode="0.00E+00">
                  <c:v>1.071795E-2</c:v>
                </c:pt>
                <c:pt idx="261" formatCode="0.00E+00">
                  <c:v>1.071795E-2</c:v>
                </c:pt>
                <c:pt idx="262" formatCode="0.00E+00">
                  <c:v>1.071795E-2</c:v>
                </c:pt>
                <c:pt idx="263" formatCode="0.00E+00">
                  <c:v>1.071795E-2</c:v>
                </c:pt>
                <c:pt idx="264" formatCode="0.00E+00">
                  <c:v>1.071795E-2</c:v>
                </c:pt>
                <c:pt idx="265" formatCode="0.00E+00">
                  <c:v>1.071795E-2</c:v>
                </c:pt>
                <c:pt idx="266" formatCode="0.00E+00">
                  <c:v>1.071795E-2</c:v>
                </c:pt>
                <c:pt idx="267" formatCode="0.00E+00">
                  <c:v>1.071795E-2</c:v>
                </c:pt>
                <c:pt idx="268" formatCode="0.00E+00">
                  <c:v>1.071795E-2</c:v>
                </c:pt>
                <c:pt idx="269" formatCode="0.00E+00">
                  <c:v>1.071795E-2</c:v>
                </c:pt>
                <c:pt idx="270" formatCode="0.00E+00">
                  <c:v>1.071795E-2</c:v>
                </c:pt>
                <c:pt idx="271" formatCode="0.00E+00">
                  <c:v>1.071795E-2</c:v>
                </c:pt>
                <c:pt idx="272" formatCode="0.00E+00">
                  <c:v>1.071795E-2</c:v>
                </c:pt>
                <c:pt idx="273" formatCode="0.00E+00">
                  <c:v>1.071795E-2</c:v>
                </c:pt>
                <c:pt idx="274" formatCode="0.00E+00">
                  <c:v>1.071795E-2</c:v>
                </c:pt>
                <c:pt idx="275" formatCode="0.00E+00">
                  <c:v>1.071795E-2</c:v>
                </c:pt>
                <c:pt idx="276" formatCode="0.00E+00">
                  <c:v>1.071795E-2</c:v>
                </c:pt>
                <c:pt idx="277" formatCode="0.00E+00">
                  <c:v>1.071795E-2</c:v>
                </c:pt>
                <c:pt idx="278" formatCode="0.00E+00">
                  <c:v>1.071795E-2</c:v>
                </c:pt>
                <c:pt idx="279" formatCode="0.00E+00">
                  <c:v>1.071795E-2</c:v>
                </c:pt>
                <c:pt idx="280" formatCode="0.00E+00">
                  <c:v>1.071795E-2</c:v>
                </c:pt>
                <c:pt idx="281" formatCode="0.00E+00">
                  <c:v>1.071795E-2</c:v>
                </c:pt>
                <c:pt idx="282" formatCode="0.00E+00">
                  <c:v>1.071795E-2</c:v>
                </c:pt>
                <c:pt idx="283" formatCode="0.00E+00">
                  <c:v>1.071795E-2</c:v>
                </c:pt>
                <c:pt idx="284" formatCode="0.00E+00">
                  <c:v>1.071795E-2</c:v>
                </c:pt>
                <c:pt idx="285" formatCode="0.00E+00">
                  <c:v>1.071795E-2</c:v>
                </c:pt>
                <c:pt idx="286" formatCode="0.00E+00">
                  <c:v>1.071795E-2</c:v>
                </c:pt>
                <c:pt idx="287" formatCode="0.00E+00">
                  <c:v>1.071795E-2</c:v>
                </c:pt>
                <c:pt idx="288" formatCode="0.00E+00">
                  <c:v>1.071795E-2</c:v>
                </c:pt>
                <c:pt idx="289" formatCode="0.00E+00">
                  <c:v>1.071795E-2</c:v>
                </c:pt>
                <c:pt idx="290" formatCode="0.00E+00">
                  <c:v>1.071795E-2</c:v>
                </c:pt>
                <c:pt idx="291" formatCode="0.00E+00">
                  <c:v>1.071795E-2</c:v>
                </c:pt>
                <c:pt idx="292" formatCode="0.00E+00">
                  <c:v>1.071795E-2</c:v>
                </c:pt>
                <c:pt idx="293" formatCode="0.00E+00">
                  <c:v>1.071795E-2</c:v>
                </c:pt>
                <c:pt idx="294" formatCode="0.00E+00">
                  <c:v>1.071795E-2</c:v>
                </c:pt>
                <c:pt idx="295" formatCode="0.00E+00">
                  <c:v>1.071795E-2</c:v>
                </c:pt>
                <c:pt idx="296" formatCode="0.00E+00">
                  <c:v>1.071795E-2</c:v>
                </c:pt>
                <c:pt idx="297" formatCode="0.00E+00">
                  <c:v>1.071795E-2</c:v>
                </c:pt>
                <c:pt idx="298" formatCode="0.00E+00">
                  <c:v>1.071795E-2</c:v>
                </c:pt>
                <c:pt idx="299" formatCode="0.00E+00">
                  <c:v>1.071795E-2</c:v>
                </c:pt>
                <c:pt idx="300" formatCode="0.00E+00">
                  <c:v>1.071795E-2</c:v>
                </c:pt>
                <c:pt idx="301" formatCode="0.00E+00">
                  <c:v>1.071795E-2</c:v>
                </c:pt>
                <c:pt idx="302" formatCode="0.00E+00">
                  <c:v>1.071795E-2</c:v>
                </c:pt>
                <c:pt idx="303" formatCode="0.00E+00">
                  <c:v>1.071795E-2</c:v>
                </c:pt>
                <c:pt idx="304" formatCode="0.00E+00">
                  <c:v>1.071795E-2</c:v>
                </c:pt>
                <c:pt idx="305" formatCode="0.00E+00">
                  <c:v>1.071795E-2</c:v>
                </c:pt>
                <c:pt idx="306" formatCode="0.00E+00">
                  <c:v>1.071795E-2</c:v>
                </c:pt>
                <c:pt idx="307" formatCode="0.00E+00">
                  <c:v>1.071795E-2</c:v>
                </c:pt>
                <c:pt idx="308" formatCode="0.00E+00">
                  <c:v>1.071795E-2</c:v>
                </c:pt>
                <c:pt idx="309" formatCode="0.00E+00">
                  <c:v>1.071795E-2</c:v>
                </c:pt>
                <c:pt idx="310" formatCode="0.00E+00">
                  <c:v>1.071795E-2</c:v>
                </c:pt>
                <c:pt idx="311" formatCode="0.00E+00">
                  <c:v>1.071795E-2</c:v>
                </c:pt>
                <c:pt idx="312" formatCode="0.00E+00">
                  <c:v>1.071795E-2</c:v>
                </c:pt>
                <c:pt idx="313" formatCode="0.00E+00">
                  <c:v>1.071795E-2</c:v>
                </c:pt>
                <c:pt idx="314" formatCode="0.00E+00">
                  <c:v>1.071795E-2</c:v>
                </c:pt>
                <c:pt idx="315" formatCode="0.00E+00">
                  <c:v>1.071795E-2</c:v>
                </c:pt>
                <c:pt idx="316" formatCode="0.00E+00">
                  <c:v>1.071795E-2</c:v>
                </c:pt>
                <c:pt idx="317" formatCode="0.00E+00">
                  <c:v>1.071795E-2</c:v>
                </c:pt>
                <c:pt idx="318" formatCode="0.00E+00">
                  <c:v>1.071795E-2</c:v>
                </c:pt>
                <c:pt idx="319" formatCode="0.00E+00">
                  <c:v>1.071795E-2</c:v>
                </c:pt>
                <c:pt idx="320" formatCode="0.00E+00">
                  <c:v>1.071795E-2</c:v>
                </c:pt>
                <c:pt idx="321" formatCode="0.00E+00">
                  <c:v>1.071795E-2</c:v>
                </c:pt>
                <c:pt idx="322" formatCode="0.00E+00">
                  <c:v>1.071795E-2</c:v>
                </c:pt>
                <c:pt idx="323" formatCode="0.00E+00">
                  <c:v>1.071795E-2</c:v>
                </c:pt>
                <c:pt idx="324" formatCode="0.00E+00">
                  <c:v>1.071795E-2</c:v>
                </c:pt>
                <c:pt idx="325" formatCode="0.00E+00">
                  <c:v>1.071795E-2</c:v>
                </c:pt>
                <c:pt idx="326" formatCode="0.00E+00">
                  <c:v>1.071795E-2</c:v>
                </c:pt>
                <c:pt idx="327" formatCode="0.00E+00">
                  <c:v>1.071795E-2</c:v>
                </c:pt>
                <c:pt idx="328" formatCode="0.00E+00">
                  <c:v>1.071795E-2</c:v>
                </c:pt>
                <c:pt idx="329" formatCode="0.00E+00">
                  <c:v>1.071795E-2</c:v>
                </c:pt>
                <c:pt idx="330" formatCode="0.00E+00">
                  <c:v>1.071795E-2</c:v>
                </c:pt>
                <c:pt idx="331" formatCode="0.00E+00">
                  <c:v>1.071795E-2</c:v>
                </c:pt>
                <c:pt idx="332" formatCode="0.00E+00">
                  <c:v>1.071795E-2</c:v>
                </c:pt>
                <c:pt idx="333" formatCode="0.00E+00">
                  <c:v>1.071795E-2</c:v>
                </c:pt>
                <c:pt idx="334" formatCode="0.00E+00">
                  <c:v>1.071795E-2</c:v>
                </c:pt>
                <c:pt idx="335" formatCode="0.00E+00">
                  <c:v>1.071795E-2</c:v>
                </c:pt>
                <c:pt idx="336" formatCode="0.00E+00">
                  <c:v>1.071795E-2</c:v>
                </c:pt>
                <c:pt idx="337" formatCode="0.00E+00">
                  <c:v>1.071795E-2</c:v>
                </c:pt>
                <c:pt idx="338" formatCode="0.00E+00">
                  <c:v>1.071795E-2</c:v>
                </c:pt>
                <c:pt idx="339" formatCode="0.00E+00">
                  <c:v>1.071795E-2</c:v>
                </c:pt>
                <c:pt idx="340" formatCode="0.00E+00">
                  <c:v>1.071795E-2</c:v>
                </c:pt>
                <c:pt idx="341" formatCode="0.00E+00">
                  <c:v>1.071795E-2</c:v>
                </c:pt>
                <c:pt idx="342" formatCode="0.00E+00">
                  <c:v>1.071795E-2</c:v>
                </c:pt>
                <c:pt idx="343" formatCode="0.00E+00">
                  <c:v>1.071795E-2</c:v>
                </c:pt>
                <c:pt idx="344" formatCode="0.00E+00">
                  <c:v>1.071795E-2</c:v>
                </c:pt>
                <c:pt idx="345" formatCode="0.00E+00">
                  <c:v>1.071795E-2</c:v>
                </c:pt>
                <c:pt idx="346" formatCode="0.00E+00">
                  <c:v>1.071795E-2</c:v>
                </c:pt>
                <c:pt idx="347" formatCode="0.00E+00">
                  <c:v>1.071795E-2</c:v>
                </c:pt>
                <c:pt idx="348" formatCode="0.00E+00">
                  <c:v>1.071795E-2</c:v>
                </c:pt>
                <c:pt idx="349" formatCode="0.00E+00">
                  <c:v>1.071795E-2</c:v>
                </c:pt>
                <c:pt idx="350" formatCode="0.00E+00">
                  <c:v>1.071795E-2</c:v>
                </c:pt>
                <c:pt idx="351" formatCode="0.00E+00">
                  <c:v>1.071795E-2</c:v>
                </c:pt>
                <c:pt idx="352" formatCode="0.00E+00">
                  <c:v>1.071795E-2</c:v>
                </c:pt>
                <c:pt idx="353" formatCode="0.00E+00">
                  <c:v>1.071795E-2</c:v>
                </c:pt>
                <c:pt idx="354" formatCode="0.00E+00">
                  <c:v>1.071795E-2</c:v>
                </c:pt>
                <c:pt idx="355" formatCode="0.00E+00">
                  <c:v>1.071795E-2</c:v>
                </c:pt>
                <c:pt idx="356" formatCode="0.00E+00">
                  <c:v>1.071795E-2</c:v>
                </c:pt>
                <c:pt idx="357" formatCode="0.00E+00">
                  <c:v>1.071795E-2</c:v>
                </c:pt>
                <c:pt idx="358" formatCode="0.00E+00">
                  <c:v>1.071795E-2</c:v>
                </c:pt>
                <c:pt idx="359" formatCode="0.00E+00">
                  <c:v>1.071795E-2</c:v>
                </c:pt>
                <c:pt idx="360" formatCode="0.00E+00">
                  <c:v>1.071795E-2</c:v>
                </c:pt>
                <c:pt idx="361" formatCode="0.00E+00">
                  <c:v>1.071795E-2</c:v>
                </c:pt>
                <c:pt idx="362" formatCode="0.00E+00">
                  <c:v>1.071795E-2</c:v>
                </c:pt>
                <c:pt idx="363" formatCode="0.00E+00">
                  <c:v>1.071795E-2</c:v>
                </c:pt>
                <c:pt idx="364" formatCode="0.00E+00">
                  <c:v>1.071795E-2</c:v>
                </c:pt>
                <c:pt idx="365" formatCode="0.00E+00">
                  <c:v>1.071795E-2</c:v>
                </c:pt>
                <c:pt idx="366" formatCode="0.00E+00">
                  <c:v>1.071795E-2</c:v>
                </c:pt>
                <c:pt idx="367" formatCode="0.00E+00">
                  <c:v>1.071795E-2</c:v>
                </c:pt>
                <c:pt idx="368" formatCode="0.00E+00">
                  <c:v>1.071795E-2</c:v>
                </c:pt>
                <c:pt idx="369" formatCode="0.00E+00">
                  <c:v>1.071795E-2</c:v>
                </c:pt>
                <c:pt idx="370" formatCode="0.00E+00">
                  <c:v>1.071795E-2</c:v>
                </c:pt>
                <c:pt idx="371" formatCode="0.00E+00">
                  <c:v>1.071795E-2</c:v>
                </c:pt>
                <c:pt idx="372" formatCode="0.00E+00">
                  <c:v>1.071795E-2</c:v>
                </c:pt>
                <c:pt idx="373" formatCode="0.00E+00">
                  <c:v>1.071795E-2</c:v>
                </c:pt>
                <c:pt idx="374" formatCode="0.00E+00">
                  <c:v>1.071795E-2</c:v>
                </c:pt>
                <c:pt idx="375" formatCode="0.00E+00">
                  <c:v>1.071795E-2</c:v>
                </c:pt>
                <c:pt idx="376" formatCode="0.00E+00">
                  <c:v>1.071795E-2</c:v>
                </c:pt>
                <c:pt idx="377" formatCode="0.00E+00">
                  <c:v>1.071795E-2</c:v>
                </c:pt>
                <c:pt idx="378" formatCode="0.00E+00">
                  <c:v>1.071795E-2</c:v>
                </c:pt>
                <c:pt idx="379" formatCode="0.00E+00">
                  <c:v>1.071795E-2</c:v>
                </c:pt>
                <c:pt idx="380" formatCode="0.00E+00">
                  <c:v>1.071795E-2</c:v>
                </c:pt>
                <c:pt idx="381" formatCode="0.00E+00">
                  <c:v>1.071795E-2</c:v>
                </c:pt>
                <c:pt idx="382" formatCode="0.00E+00">
                  <c:v>1.071795E-2</c:v>
                </c:pt>
                <c:pt idx="383" formatCode="0.00E+00">
                  <c:v>1.071795E-2</c:v>
                </c:pt>
                <c:pt idx="384" formatCode="0.00E+00">
                  <c:v>1.071795E-2</c:v>
                </c:pt>
                <c:pt idx="385" formatCode="0.00E+00">
                  <c:v>1.071795E-2</c:v>
                </c:pt>
                <c:pt idx="386" formatCode="0.00E+00">
                  <c:v>1.071795E-2</c:v>
                </c:pt>
                <c:pt idx="387" formatCode="0.00E+00">
                  <c:v>1.071795E-2</c:v>
                </c:pt>
                <c:pt idx="388" formatCode="0.00E+00">
                  <c:v>1.071795E-2</c:v>
                </c:pt>
                <c:pt idx="389" formatCode="0.00E+00">
                  <c:v>1.071795E-2</c:v>
                </c:pt>
                <c:pt idx="390" formatCode="0.00E+00">
                  <c:v>1.071795E-2</c:v>
                </c:pt>
                <c:pt idx="391" formatCode="0.00E+00">
                  <c:v>1.071795E-2</c:v>
                </c:pt>
                <c:pt idx="392" formatCode="0.00E+00">
                  <c:v>1.071795E-2</c:v>
                </c:pt>
                <c:pt idx="393" formatCode="0.00E+00">
                  <c:v>1.071795E-2</c:v>
                </c:pt>
                <c:pt idx="394" formatCode="0.00E+00">
                  <c:v>1.071795E-2</c:v>
                </c:pt>
                <c:pt idx="395" formatCode="0.00E+00">
                  <c:v>1.071795E-2</c:v>
                </c:pt>
                <c:pt idx="396" formatCode="0.00E+00">
                  <c:v>1.071795E-2</c:v>
                </c:pt>
                <c:pt idx="397" formatCode="0.00E+00">
                  <c:v>1.071795E-2</c:v>
                </c:pt>
                <c:pt idx="398" formatCode="0.00E+00">
                  <c:v>1.071795E-2</c:v>
                </c:pt>
                <c:pt idx="399" formatCode="0.00E+00">
                  <c:v>1.071795E-2</c:v>
                </c:pt>
                <c:pt idx="400" formatCode="0.00E+00">
                  <c:v>1.071795E-2</c:v>
                </c:pt>
                <c:pt idx="401" formatCode="0.00E+00">
                  <c:v>1.071795E-2</c:v>
                </c:pt>
                <c:pt idx="402" formatCode="0.00E+00">
                  <c:v>1.071795E-2</c:v>
                </c:pt>
                <c:pt idx="403" formatCode="0.00E+00">
                  <c:v>1.071795E-2</c:v>
                </c:pt>
                <c:pt idx="404" formatCode="0.00E+00">
                  <c:v>1.071795E-2</c:v>
                </c:pt>
                <c:pt idx="405" formatCode="0.00E+00">
                  <c:v>1.071795E-2</c:v>
                </c:pt>
                <c:pt idx="406" formatCode="0.00E+00">
                  <c:v>1.071795E-2</c:v>
                </c:pt>
                <c:pt idx="407" formatCode="0.00E+00">
                  <c:v>1.071795E-2</c:v>
                </c:pt>
                <c:pt idx="408" formatCode="0.00E+00">
                  <c:v>1.071795E-2</c:v>
                </c:pt>
                <c:pt idx="409" formatCode="0.00E+00">
                  <c:v>1.071795E-2</c:v>
                </c:pt>
                <c:pt idx="410" formatCode="0.00E+00">
                  <c:v>1.071795E-2</c:v>
                </c:pt>
                <c:pt idx="411" formatCode="0.00E+00">
                  <c:v>1.071795E-2</c:v>
                </c:pt>
                <c:pt idx="412" formatCode="0.00E+00">
                  <c:v>1.071795E-2</c:v>
                </c:pt>
                <c:pt idx="413" formatCode="0.00E+00">
                  <c:v>1.071795E-2</c:v>
                </c:pt>
                <c:pt idx="414" formatCode="0.00E+00">
                  <c:v>1.071795E-2</c:v>
                </c:pt>
                <c:pt idx="415" formatCode="0.00E+00">
                  <c:v>1.071795E-2</c:v>
                </c:pt>
                <c:pt idx="416" formatCode="0.00E+00">
                  <c:v>1.071795E-2</c:v>
                </c:pt>
                <c:pt idx="417" formatCode="0.00E+00">
                  <c:v>1.071795E-2</c:v>
                </c:pt>
                <c:pt idx="418" formatCode="0.00E+00">
                  <c:v>1.071795E-2</c:v>
                </c:pt>
                <c:pt idx="419" formatCode="0.00E+00">
                  <c:v>1.071795E-2</c:v>
                </c:pt>
                <c:pt idx="420" formatCode="0.00E+00">
                  <c:v>1.071795E-2</c:v>
                </c:pt>
                <c:pt idx="421" formatCode="0.00E+00">
                  <c:v>1.071795E-2</c:v>
                </c:pt>
                <c:pt idx="422" formatCode="0.00E+00">
                  <c:v>1.071795E-2</c:v>
                </c:pt>
                <c:pt idx="423" formatCode="0.00E+00">
                  <c:v>1.071795E-2</c:v>
                </c:pt>
                <c:pt idx="424" formatCode="0.00E+00">
                  <c:v>1.071795E-2</c:v>
                </c:pt>
                <c:pt idx="425" formatCode="0.00E+00">
                  <c:v>1.071795E-2</c:v>
                </c:pt>
                <c:pt idx="426" formatCode="0.00E+00">
                  <c:v>1.071795E-2</c:v>
                </c:pt>
                <c:pt idx="427" formatCode="0.00E+00">
                  <c:v>1.071795E-2</c:v>
                </c:pt>
                <c:pt idx="428" formatCode="0.00E+00">
                  <c:v>1.071795E-2</c:v>
                </c:pt>
                <c:pt idx="429" formatCode="0.00E+00">
                  <c:v>1.071795E-2</c:v>
                </c:pt>
                <c:pt idx="430" formatCode="0.00E+00">
                  <c:v>1.071795E-2</c:v>
                </c:pt>
                <c:pt idx="431" formatCode="0.00E+00">
                  <c:v>1.071795E-2</c:v>
                </c:pt>
                <c:pt idx="432" formatCode="0.00E+00">
                  <c:v>1.071795E-2</c:v>
                </c:pt>
                <c:pt idx="433" formatCode="0.00E+00">
                  <c:v>1.071795E-2</c:v>
                </c:pt>
                <c:pt idx="434" formatCode="0.00E+00">
                  <c:v>1.071795E-2</c:v>
                </c:pt>
                <c:pt idx="435" formatCode="0.00E+00">
                  <c:v>1.071795E-2</c:v>
                </c:pt>
                <c:pt idx="436" formatCode="0.00E+00">
                  <c:v>1.071795E-2</c:v>
                </c:pt>
                <c:pt idx="437" formatCode="0.00E+00">
                  <c:v>1.071795E-2</c:v>
                </c:pt>
              </c:numCache>
            </c:numRef>
          </c:yVal>
          <c:smooth val="0"/>
        </c:ser>
        <c:ser>
          <c:idx val="3"/>
          <c:order val="1"/>
          <c:tx>
            <c:strRef>
              <c:f>'Anisotropy Fit'!$C$4</c:f>
              <c:strCache>
                <c:ptCount val="1"/>
                <c:pt idx="0">
                  <c:v>55.9 kDa - high pH</c:v>
                </c:pt>
              </c:strCache>
            </c:strRef>
          </c:tx>
          <c:spPr>
            <a:ln w="28575">
              <a:noFill/>
            </a:ln>
          </c:spPr>
          <c:marker>
            <c:symbol val="diamond"/>
            <c:size val="2"/>
          </c:marker>
          <c:xVal>
            <c:numRef>
              <c:f>'Anisotropy Fit'!$C$58:$C$495</c:f>
              <c:numCache>
                <c:formatCode>General</c:formatCode>
                <c:ptCount val="438"/>
                <c:pt idx="0">
                  <c:v>72</c:v>
                </c:pt>
                <c:pt idx="1">
                  <c:v>73</c:v>
                </c:pt>
                <c:pt idx="2">
                  <c:v>74</c:v>
                </c:pt>
                <c:pt idx="3">
                  <c:v>75</c:v>
                </c:pt>
                <c:pt idx="4">
                  <c:v>76</c:v>
                </c:pt>
                <c:pt idx="5">
                  <c:v>77</c:v>
                </c:pt>
                <c:pt idx="6">
                  <c:v>78</c:v>
                </c:pt>
                <c:pt idx="7">
                  <c:v>79</c:v>
                </c:pt>
                <c:pt idx="8">
                  <c:v>80</c:v>
                </c:pt>
                <c:pt idx="9">
                  <c:v>81</c:v>
                </c:pt>
                <c:pt idx="10">
                  <c:v>82</c:v>
                </c:pt>
                <c:pt idx="11">
                  <c:v>83</c:v>
                </c:pt>
                <c:pt idx="12">
                  <c:v>84</c:v>
                </c:pt>
                <c:pt idx="13">
                  <c:v>85</c:v>
                </c:pt>
                <c:pt idx="14">
                  <c:v>86</c:v>
                </c:pt>
                <c:pt idx="15">
                  <c:v>87</c:v>
                </c:pt>
                <c:pt idx="16">
                  <c:v>88</c:v>
                </c:pt>
                <c:pt idx="17">
                  <c:v>89</c:v>
                </c:pt>
                <c:pt idx="18">
                  <c:v>90</c:v>
                </c:pt>
                <c:pt idx="19">
                  <c:v>91</c:v>
                </c:pt>
                <c:pt idx="20">
                  <c:v>92</c:v>
                </c:pt>
                <c:pt idx="21">
                  <c:v>93</c:v>
                </c:pt>
                <c:pt idx="22">
                  <c:v>94</c:v>
                </c:pt>
                <c:pt idx="23">
                  <c:v>95</c:v>
                </c:pt>
                <c:pt idx="24">
                  <c:v>96</c:v>
                </c:pt>
                <c:pt idx="25">
                  <c:v>97</c:v>
                </c:pt>
                <c:pt idx="26">
                  <c:v>98</c:v>
                </c:pt>
                <c:pt idx="27">
                  <c:v>99</c:v>
                </c:pt>
                <c:pt idx="28">
                  <c:v>100</c:v>
                </c:pt>
                <c:pt idx="29">
                  <c:v>101</c:v>
                </c:pt>
                <c:pt idx="30">
                  <c:v>102</c:v>
                </c:pt>
                <c:pt idx="31">
                  <c:v>103</c:v>
                </c:pt>
                <c:pt idx="32">
                  <c:v>104</c:v>
                </c:pt>
                <c:pt idx="33">
                  <c:v>105</c:v>
                </c:pt>
                <c:pt idx="34">
                  <c:v>106</c:v>
                </c:pt>
                <c:pt idx="35">
                  <c:v>107</c:v>
                </c:pt>
                <c:pt idx="36">
                  <c:v>108</c:v>
                </c:pt>
                <c:pt idx="37">
                  <c:v>109</c:v>
                </c:pt>
                <c:pt idx="38">
                  <c:v>110</c:v>
                </c:pt>
                <c:pt idx="39">
                  <c:v>111</c:v>
                </c:pt>
                <c:pt idx="40">
                  <c:v>112</c:v>
                </c:pt>
                <c:pt idx="41">
                  <c:v>113</c:v>
                </c:pt>
                <c:pt idx="42">
                  <c:v>114</c:v>
                </c:pt>
                <c:pt idx="43">
                  <c:v>115</c:v>
                </c:pt>
                <c:pt idx="44">
                  <c:v>116</c:v>
                </c:pt>
                <c:pt idx="45">
                  <c:v>117</c:v>
                </c:pt>
                <c:pt idx="46">
                  <c:v>118</c:v>
                </c:pt>
                <c:pt idx="47">
                  <c:v>119</c:v>
                </c:pt>
                <c:pt idx="48">
                  <c:v>120</c:v>
                </c:pt>
                <c:pt idx="49">
                  <c:v>121</c:v>
                </c:pt>
                <c:pt idx="50">
                  <c:v>122</c:v>
                </c:pt>
                <c:pt idx="51">
                  <c:v>123</c:v>
                </c:pt>
                <c:pt idx="52">
                  <c:v>124</c:v>
                </c:pt>
                <c:pt idx="53">
                  <c:v>125</c:v>
                </c:pt>
                <c:pt idx="54">
                  <c:v>126</c:v>
                </c:pt>
                <c:pt idx="55">
                  <c:v>127</c:v>
                </c:pt>
                <c:pt idx="56">
                  <c:v>128</c:v>
                </c:pt>
                <c:pt idx="57">
                  <c:v>129</c:v>
                </c:pt>
                <c:pt idx="58">
                  <c:v>130</c:v>
                </c:pt>
                <c:pt idx="59">
                  <c:v>131</c:v>
                </c:pt>
                <c:pt idx="60">
                  <c:v>132</c:v>
                </c:pt>
                <c:pt idx="61">
                  <c:v>133</c:v>
                </c:pt>
                <c:pt idx="62">
                  <c:v>134</c:v>
                </c:pt>
                <c:pt idx="63">
                  <c:v>135</c:v>
                </c:pt>
                <c:pt idx="64">
                  <c:v>136</c:v>
                </c:pt>
                <c:pt idx="65">
                  <c:v>137</c:v>
                </c:pt>
                <c:pt idx="66">
                  <c:v>138</c:v>
                </c:pt>
                <c:pt idx="67">
                  <c:v>139</c:v>
                </c:pt>
                <c:pt idx="68">
                  <c:v>140</c:v>
                </c:pt>
                <c:pt idx="69">
                  <c:v>141</c:v>
                </c:pt>
                <c:pt idx="70">
                  <c:v>142</c:v>
                </c:pt>
                <c:pt idx="71">
                  <c:v>143</c:v>
                </c:pt>
                <c:pt idx="72">
                  <c:v>144</c:v>
                </c:pt>
                <c:pt idx="73">
                  <c:v>145</c:v>
                </c:pt>
                <c:pt idx="74">
                  <c:v>146</c:v>
                </c:pt>
                <c:pt idx="75">
                  <c:v>147</c:v>
                </c:pt>
                <c:pt idx="76">
                  <c:v>148</c:v>
                </c:pt>
                <c:pt idx="77">
                  <c:v>149</c:v>
                </c:pt>
                <c:pt idx="78">
                  <c:v>150</c:v>
                </c:pt>
                <c:pt idx="79">
                  <c:v>151</c:v>
                </c:pt>
                <c:pt idx="80">
                  <c:v>152</c:v>
                </c:pt>
                <c:pt idx="81">
                  <c:v>153</c:v>
                </c:pt>
                <c:pt idx="82">
                  <c:v>154</c:v>
                </c:pt>
                <c:pt idx="83">
                  <c:v>155</c:v>
                </c:pt>
                <c:pt idx="84">
                  <c:v>156</c:v>
                </c:pt>
                <c:pt idx="85">
                  <c:v>157</c:v>
                </c:pt>
                <c:pt idx="86">
                  <c:v>158</c:v>
                </c:pt>
                <c:pt idx="87">
                  <c:v>159</c:v>
                </c:pt>
                <c:pt idx="88">
                  <c:v>160</c:v>
                </c:pt>
                <c:pt idx="89">
                  <c:v>161</c:v>
                </c:pt>
                <c:pt idx="90">
                  <c:v>162</c:v>
                </c:pt>
                <c:pt idx="91">
                  <c:v>163</c:v>
                </c:pt>
                <c:pt idx="92">
                  <c:v>164</c:v>
                </c:pt>
                <c:pt idx="93">
                  <c:v>165</c:v>
                </c:pt>
                <c:pt idx="94">
                  <c:v>166</c:v>
                </c:pt>
                <c:pt idx="95">
                  <c:v>167</c:v>
                </c:pt>
                <c:pt idx="96">
                  <c:v>168</c:v>
                </c:pt>
                <c:pt idx="97">
                  <c:v>169</c:v>
                </c:pt>
                <c:pt idx="98">
                  <c:v>170</c:v>
                </c:pt>
                <c:pt idx="99">
                  <c:v>171</c:v>
                </c:pt>
                <c:pt idx="100">
                  <c:v>172</c:v>
                </c:pt>
                <c:pt idx="101">
                  <c:v>173</c:v>
                </c:pt>
                <c:pt idx="102">
                  <c:v>174</c:v>
                </c:pt>
                <c:pt idx="103">
                  <c:v>175</c:v>
                </c:pt>
                <c:pt idx="104">
                  <c:v>176</c:v>
                </c:pt>
                <c:pt idx="105">
                  <c:v>177</c:v>
                </c:pt>
                <c:pt idx="106">
                  <c:v>178</c:v>
                </c:pt>
                <c:pt idx="107">
                  <c:v>179</c:v>
                </c:pt>
                <c:pt idx="108">
                  <c:v>180</c:v>
                </c:pt>
                <c:pt idx="109">
                  <c:v>181</c:v>
                </c:pt>
                <c:pt idx="110">
                  <c:v>182</c:v>
                </c:pt>
                <c:pt idx="111">
                  <c:v>183</c:v>
                </c:pt>
                <c:pt idx="112">
                  <c:v>184</c:v>
                </c:pt>
                <c:pt idx="113">
                  <c:v>185</c:v>
                </c:pt>
                <c:pt idx="114">
                  <c:v>186</c:v>
                </c:pt>
                <c:pt idx="115">
                  <c:v>187</c:v>
                </c:pt>
                <c:pt idx="116">
                  <c:v>188</c:v>
                </c:pt>
                <c:pt idx="117">
                  <c:v>189</c:v>
                </c:pt>
                <c:pt idx="118">
                  <c:v>190</c:v>
                </c:pt>
                <c:pt idx="119">
                  <c:v>191</c:v>
                </c:pt>
                <c:pt idx="120">
                  <c:v>192</c:v>
                </c:pt>
                <c:pt idx="121">
                  <c:v>193</c:v>
                </c:pt>
                <c:pt idx="122">
                  <c:v>194</c:v>
                </c:pt>
                <c:pt idx="123">
                  <c:v>195</c:v>
                </c:pt>
                <c:pt idx="124">
                  <c:v>196</c:v>
                </c:pt>
                <c:pt idx="125">
                  <c:v>197</c:v>
                </c:pt>
                <c:pt idx="126">
                  <c:v>198</c:v>
                </c:pt>
                <c:pt idx="127">
                  <c:v>199</c:v>
                </c:pt>
                <c:pt idx="128">
                  <c:v>200</c:v>
                </c:pt>
                <c:pt idx="129">
                  <c:v>201</c:v>
                </c:pt>
                <c:pt idx="130">
                  <c:v>202</c:v>
                </c:pt>
                <c:pt idx="131">
                  <c:v>203</c:v>
                </c:pt>
                <c:pt idx="132">
                  <c:v>204</c:v>
                </c:pt>
                <c:pt idx="133">
                  <c:v>205</c:v>
                </c:pt>
                <c:pt idx="134">
                  <c:v>206</c:v>
                </c:pt>
                <c:pt idx="135">
                  <c:v>207</c:v>
                </c:pt>
                <c:pt idx="136">
                  <c:v>208</c:v>
                </c:pt>
                <c:pt idx="137">
                  <c:v>209</c:v>
                </c:pt>
                <c:pt idx="138">
                  <c:v>210</c:v>
                </c:pt>
                <c:pt idx="139">
                  <c:v>211</c:v>
                </c:pt>
                <c:pt idx="140">
                  <c:v>212</c:v>
                </c:pt>
                <c:pt idx="141">
                  <c:v>213</c:v>
                </c:pt>
                <c:pt idx="142">
                  <c:v>214</c:v>
                </c:pt>
                <c:pt idx="143">
                  <c:v>215</c:v>
                </c:pt>
                <c:pt idx="144">
                  <c:v>216</c:v>
                </c:pt>
                <c:pt idx="145">
                  <c:v>217</c:v>
                </c:pt>
                <c:pt idx="146">
                  <c:v>218</c:v>
                </c:pt>
                <c:pt idx="147">
                  <c:v>219</c:v>
                </c:pt>
                <c:pt idx="148">
                  <c:v>220</c:v>
                </c:pt>
                <c:pt idx="149">
                  <c:v>221</c:v>
                </c:pt>
                <c:pt idx="150">
                  <c:v>222</c:v>
                </c:pt>
                <c:pt idx="151">
                  <c:v>223</c:v>
                </c:pt>
                <c:pt idx="152">
                  <c:v>224</c:v>
                </c:pt>
                <c:pt idx="153">
                  <c:v>225</c:v>
                </c:pt>
                <c:pt idx="154">
                  <c:v>226</c:v>
                </c:pt>
                <c:pt idx="155">
                  <c:v>227</c:v>
                </c:pt>
                <c:pt idx="156">
                  <c:v>228</c:v>
                </c:pt>
                <c:pt idx="157">
                  <c:v>229</c:v>
                </c:pt>
                <c:pt idx="158">
                  <c:v>230</c:v>
                </c:pt>
                <c:pt idx="159">
                  <c:v>231</c:v>
                </c:pt>
                <c:pt idx="160">
                  <c:v>232</c:v>
                </c:pt>
                <c:pt idx="161">
                  <c:v>233</c:v>
                </c:pt>
                <c:pt idx="162">
                  <c:v>234</c:v>
                </c:pt>
                <c:pt idx="163">
                  <c:v>235</c:v>
                </c:pt>
                <c:pt idx="164">
                  <c:v>236</c:v>
                </c:pt>
                <c:pt idx="165">
                  <c:v>237</c:v>
                </c:pt>
                <c:pt idx="166">
                  <c:v>238</c:v>
                </c:pt>
                <c:pt idx="167">
                  <c:v>239</c:v>
                </c:pt>
                <c:pt idx="168">
                  <c:v>240</c:v>
                </c:pt>
                <c:pt idx="169">
                  <c:v>241</c:v>
                </c:pt>
                <c:pt idx="170">
                  <c:v>242</c:v>
                </c:pt>
                <c:pt idx="171">
                  <c:v>243</c:v>
                </c:pt>
                <c:pt idx="172">
                  <c:v>244</c:v>
                </c:pt>
                <c:pt idx="173">
                  <c:v>245</c:v>
                </c:pt>
                <c:pt idx="174">
                  <c:v>246</c:v>
                </c:pt>
                <c:pt idx="175">
                  <c:v>247</c:v>
                </c:pt>
                <c:pt idx="176">
                  <c:v>248</c:v>
                </c:pt>
                <c:pt idx="177">
                  <c:v>249</c:v>
                </c:pt>
                <c:pt idx="178">
                  <c:v>250</c:v>
                </c:pt>
                <c:pt idx="179">
                  <c:v>251</c:v>
                </c:pt>
                <c:pt idx="180">
                  <c:v>252</c:v>
                </c:pt>
                <c:pt idx="181">
                  <c:v>253</c:v>
                </c:pt>
                <c:pt idx="182">
                  <c:v>254</c:v>
                </c:pt>
                <c:pt idx="183">
                  <c:v>255</c:v>
                </c:pt>
                <c:pt idx="184">
                  <c:v>256</c:v>
                </c:pt>
                <c:pt idx="185">
                  <c:v>257</c:v>
                </c:pt>
                <c:pt idx="186">
                  <c:v>258</c:v>
                </c:pt>
                <c:pt idx="187">
                  <c:v>259</c:v>
                </c:pt>
                <c:pt idx="188">
                  <c:v>260</c:v>
                </c:pt>
                <c:pt idx="189">
                  <c:v>261</c:v>
                </c:pt>
                <c:pt idx="190">
                  <c:v>262</c:v>
                </c:pt>
                <c:pt idx="191">
                  <c:v>263</c:v>
                </c:pt>
                <c:pt idx="192">
                  <c:v>264</c:v>
                </c:pt>
                <c:pt idx="193">
                  <c:v>265</c:v>
                </c:pt>
                <c:pt idx="194">
                  <c:v>266</c:v>
                </c:pt>
                <c:pt idx="195">
                  <c:v>267</c:v>
                </c:pt>
                <c:pt idx="196">
                  <c:v>268</c:v>
                </c:pt>
                <c:pt idx="197">
                  <c:v>269</c:v>
                </c:pt>
                <c:pt idx="198">
                  <c:v>270</c:v>
                </c:pt>
                <c:pt idx="199">
                  <c:v>271</c:v>
                </c:pt>
                <c:pt idx="200">
                  <c:v>272</c:v>
                </c:pt>
                <c:pt idx="201">
                  <c:v>273</c:v>
                </c:pt>
                <c:pt idx="202">
                  <c:v>274</c:v>
                </c:pt>
                <c:pt idx="203">
                  <c:v>275</c:v>
                </c:pt>
                <c:pt idx="204">
                  <c:v>276</c:v>
                </c:pt>
                <c:pt idx="205">
                  <c:v>277</c:v>
                </c:pt>
                <c:pt idx="206">
                  <c:v>278</c:v>
                </c:pt>
                <c:pt idx="207">
                  <c:v>279</c:v>
                </c:pt>
                <c:pt idx="208">
                  <c:v>280</c:v>
                </c:pt>
                <c:pt idx="209">
                  <c:v>281</c:v>
                </c:pt>
                <c:pt idx="210">
                  <c:v>282</c:v>
                </c:pt>
                <c:pt idx="211">
                  <c:v>283</c:v>
                </c:pt>
                <c:pt idx="212">
                  <c:v>284</c:v>
                </c:pt>
                <c:pt idx="213">
                  <c:v>285</c:v>
                </c:pt>
                <c:pt idx="214">
                  <c:v>286</c:v>
                </c:pt>
                <c:pt idx="215">
                  <c:v>287</c:v>
                </c:pt>
                <c:pt idx="216">
                  <c:v>288</c:v>
                </c:pt>
                <c:pt idx="217">
                  <c:v>289</c:v>
                </c:pt>
                <c:pt idx="218">
                  <c:v>290</c:v>
                </c:pt>
                <c:pt idx="219">
                  <c:v>291</c:v>
                </c:pt>
                <c:pt idx="220">
                  <c:v>292</c:v>
                </c:pt>
                <c:pt idx="221">
                  <c:v>293</c:v>
                </c:pt>
                <c:pt idx="222">
                  <c:v>294</c:v>
                </c:pt>
                <c:pt idx="223">
                  <c:v>295</c:v>
                </c:pt>
                <c:pt idx="224">
                  <c:v>296</c:v>
                </c:pt>
                <c:pt idx="225">
                  <c:v>297</c:v>
                </c:pt>
                <c:pt idx="226">
                  <c:v>298</c:v>
                </c:pt>
                <c:pt idx="227">
                  <c:v>299</c:v>
                </c:pt>
                <c:pt idx="228">
                  <c:v>300</c:v>
                </c:pt>
                <c:pt idx="229">
                  <c:v>301</c:v>
                </c:pt>
                <c:pt idx="230">
                  <c:v>302</c:v>
                </c:pt>
                <c:pt idx="231">
                  <c:v>303</c:v>
                </c:pt>
                <c:pt idx="232">
                  <c:v>304</c:v>
                </c:pt>
                <c:pt idx="233">
                  <c:v>305</c:v>
                </c:pt>
                <c:pt idx="234">
                  <c:v>306</c:v>
                </c:pt>
                <c:pt idx="235">
                  <c:v>307</c:v>
                </c:pt>
                <c:pt idx="236">
                  <c:v>308</c:v>
                </c:pt>
                <c:pt idx="237">
                  <c:v>309</c:v>
                </c:pt>
                <c:pt idx="238">
                  <c:v>310</c:v>
                </c:pt>
                <c:pt idx="239">
                  <c:v>311</c:v>
                </c:pt>
                <c:pt idx="240">
                  <c:v>312</c:v>
                </c:pt>
                <c:pt idx="241">
                  <c:v>313</c:v>
                </c:pt>
                <c:pt idx="242">
                  <c:v>314</c:v>
                </c:pt>
                <c:pt idx="243">
                  <c:v>315</c:v>
                </c:pt>
                <c:pt idx="244">
                  <c:v>316</c:v>
                </c:pt>
                <c:pt idx="245">
                  <c:v>317</c:v>
                </c:pt>
                <c:pt idx="246">
                  <c:v>318</c:v>
                </c:pt>
                <c:pt idx="247">
                  <c:v>319</c:v>
                </c:pt>
                <c:pt idx="248">
                  <c:v>320</c:v>
                </c:pt>
                <c:pt idx="249">
                  <c:v>321</c:v>
                </c:pt>
                <c:pt idx="250">
                  <c:v>322</c:v>
                </c:pt>
                <c:pt idx="251">
                  <c:v>323</c:v>
                </c:pt>
                <c:pt idx="252">
                  <c:v>324</c:v>
                </c:pt>
                <c:pt idx="253">
                  <c:v>325</c:v>
                </c:pt>
                <c:pt idx="254">
                  <c:v>326</c:v>
                </c:pt>
                <c:pt idx="255">
                  <c:v>327</c:v>
                </c:pt>
                <c:pt idx="256">
                  <c:v>328</c:v>
                </c:pt>
                <c:pt idx="257">
                  <c:v>329</c:v>
                </c:pt>
                <c:pt idx="258">
                  <c:v>330</c:v>
                </c:pt>
                <c:pt idx="259">
                  <c:v>331</c:v>
                </c:pt>
                <c:pt idx="260">
                  <c:v>332</c:v>
                </c:pt>
                <c:pt idx="261">
                  <c:v>333</c:v>
                </c:pt>
                <c:pt idx="262">
                  <c:v>334</c:v>
                </c:pt>
                <c:pt idx="263">
                  <c:v>335</c:v>
                </c:pt>
                <c:pt idx="264">
                  <c:v>336</c:v>
                </c:pt>
                <c:pt idx="265">
                  <c:v>337</c:v>
                </c:pt>
                <c:pt idx="266">
                  <c:v>338</c:v>
                </c:pt>
                <c:pt idx="267">
                  <c:v>339</c:v>
                </c:pt>
                <c:pt idx="268">
                  <c:v>340</c:v>
                </c:pt>
                <c:pt idx="269">
                  <c:v>341</c:v>
                </c:pt>
                <c:pt idx="270">
                  <c:v>342</c:v>
                </c:pt>
                <c:pt idx="271">
                  <c:v>343</c:v>
                </c:pt>
                <c:pt idx="272">
                  <c:v>344</c:v>
                </c:pt>
                <c:pt idx="273">
                  <c:v>345</c:v>
                </c:pt>
                <c:pt idx="274">
                  <c:v>346</c:v>
                </c:pt>
                <c:pt idx="275">
                  <c:v>347</c:v>
                </c:pt>
                <c:pt idx="276">
                  <c:v>348</c:v>
                </c:pt>
                <c:pt idx="277">
                  <c:v>349</c:v>
                </c:pt>
                <c:pt idx="278">
                  <c:v>350</c:v>
                </c:pt>
                <c:pt idx="279">
                  <c:v>351</c:v>
                </c:pt>
                <c:pt idx="280">
                  <c:v>352</c:v>
                </c:pt>
                <c:pt idx="281">
                  <c:v>353</c:v>
                </c:pt>
                <c:pt idx="282">
                  <c:v>354</c:v>
                </c:pt>
                <c:pt idx="283">
                  <c:v>355</c:v>
                </c:pt>
                <c:pt idx="284">
                  <c:v>356</c:v>
                </c:pt>
                <c:pt idx="285">
                  <c:v>357</c:v>
                </c:pt>
                <c:pt idx="286">
                  <c:v>358</c:v>
                </c:pt>
                <c:pt idx="287">
                  <c:v>359</c:v>
                </c:pt>
                <c:pt idx="288">
                  <c:v>360</c:v>
                </c:pt>
                <c:pt idx="289">
                  <c:v>361</c:v>
                </c:pt>
                <c:pt idx="290">
                  <c:v>362</c:v>
                </c:pt>
                <c:pt idx="291">
                  <c:v>363</c:v>
                </c:pt>
                <c:pt idx="292">
                  <c:v>364</c:v>
                </c:pt>
                <c:pt idx="293">
                  <c:v>365</c:v>
                </c:pt>
                <c:pt idx="294">
                  <c:v>366</c:v>
                </c:pt>
                <c:pt idx="295">
                  <c:v>367</c:v>
                </c:pt>
                <c:pt idx="296">
                  <c:v>368</c:v>
                </c:pt>
                <c:pt idx="297">
                  <c:v>369</c:v>
                </c:pt>
                <c:pt idx="298">
                  <c:v>370</c:v>
                </c:pt>
                <c:pt idx="299">
                  <c:v>371</c:v>
                </c:pt>
                <c:pt idx="300">
                  <c:v>372</c:v>
                </c:pt>
                <c:pt idx="301">
                  <c:v>373</c:v>
                </c:pt>
                <c:pt idx="302">
                  <c:v>374</c:v>
                </c:pt>
                <c:pt idx="303">
                  <c:v>375</c:v>
                </c:pt>
                <c:pt idx="304">
                  <c:v>376</c:v>
                </c:pt>
                <c:pt idx="305">
                  <c:v>377</c:v>
                </c:pt>
                <c:pt idx="306">
                  <c:v>378</c:v>
                </c:pt>
                <c:pt idx="307">
                  <c:v>379</c:v>
                </c:pt>
                <c:pt idx="308">
                  <c:v>380</c:v>
                </c:pt>
                <c:pt idx="309">
                  <c:v>381</c:v>
                </c:pt>
                <c:pt idx="310">
                  <c:v>382</c:v>
                </c:pt>
                <c:pt idx="311">
                  <c:v>383</c:v>
                </c:pt>
                <c:pt idx="312">
                  <c:v>384</c:v>
                </c:pt>
                <c:pt idx="313">
                  <c:v>385</c:v>
                </c:pt>
                <c:pt idx="314">
                  <c:v>386</c:v>
                </c:pt>
                <c:pt idx="315">
                  <c:v>387</c:v>
                </c:pt>
                <c:pt idx="316">
                  <c:v>388</c:v>
                </c:pt>
                <c:pt idx="317">
                  <c:v>389</c:v>
                </c:pt>
                <c:pt idx="318">
                  <c:v>390</c:v>
                </c:pt>
                <c:pt idx="319">
                  <c:v>391</c:v>
                </c:pt>
                <c:pt idx="320">
                  <c:v>392</c:v>
                </c:pt>
                <c:pt idx="321">
                  <c:v>393</c:v>
                </c:pt>
                <c:pt idx="322">
                  <c:v>394</c:v>
                </c:pt>
                <c:pt idx="323">
                  <c:v>395</c:v>
                </c:pt>
                <c:pt idx="324">
                  <c:v>396</c:v>
                </c:pt>
                <c:pt idx="325">
                  <c:v>397</c:v>
                </c:pt>
                <c:pt idx="326">
                  <c:v>398</c:v>
                </c:pt>
                <c:pt idx="327">
                  <c:v>399</c:v>
                </c:pt>
                <c:pt idx="328">
                  <c:v>400</c:v>
                </c:pt>
                <c:pt idx="329">
                  <c:v>401</c:v>
                </c:pt>
                <c:pt idx="330">
                  <c:v>402</c:v>
                </c:pt>
                <c:pt idx="331">
                  <c:v>403</c:v>
                </c:pt>
                <c:pt idx="332">
                  <c:v>404</c:v>
                </c:pt>
                <c:pt idx="333">
                  <c:v>405</c:v>
                </c:pt>
                <c:pt idx="334">
                  <c:v>406</c:v>
                </c:pt>
                <c:pt idx="335">
                  <c:v>407</c:v>
                </c:pt>
                <c:pt idx="336">
                  <c:v>408</c:v>
                </c:pt>
                <c:pt idx="337">
                  <c:v>409</c:v>
                </c:pt>
                <c:pt idx="338">
                  <c:v>410</c:v>
                </c:pt>
                <c:pt idx="339">
                  <c:v>411</c:v>
                </c:pt>
                <c:pt idx="340">
                  <c:v>412</c:v>
                </c:pt>
                <c:pt idx="341">
                  <c:v>413</c:v>
                </c:pt>
                <c:pt idx="342">
                  <c:v>414</c:v>
                </c:pt>
                <c:pt idx="343">
                  <c:v>415</c:v>
                </c:pt>
                <c:pt idx="344">
                  <c:v>416</c:v>
                </c:pt>
                <c:pt idx="345">
                  <c:v>417</c:v>
                </c:pt>
                <c:pt idx="346">
                  <c:v>418</c:v>
                </c:pt>
                <c:pt idx="347">
                  <c:v>419</c:v>
                </c:pt>
                <c:pt idx="348">
                  <c:v>420</c:v>
                </c:pt>
                <c:pt idx="349">
                  <c:v>421</c:v>
                </c:pt>
                <c:pt idx="350">
                  <c:v>422</c:v>
                </c:pt>
                <c:pt idx="351">
                  <c:v>423</c:v>
                </c:pt>
                <c:pt idx="352">
                  <c:v>424</c:v>
                </c:pt>
                <c:pt idx="353">
                  <c:v>425</c:v>
                </c:pt>
                <c:pt idx="354">
                  <c:v>426</c:v>
                </c:pt>
                <c:pt idx="355">
                  <c:v>427</c:v>
                </c:pt>
                <c:pt idx="356">
                  <c:v>428</c:v>
                </c:pt>
                <c:pt idx="357">
                  <c:v>429</c:v>
                </c:pt>
                <c:pt idx="358">
                  <c:v>430</c:v>
                </c:pt>
                <c:pt idx="359">
                  <c:v>431</c:v>
                </c:pt>
                <c:pt idx="360">
                  <c:v>432</c:v>
                </c:pt>
                <c:pt idx="361">
                  <c:v>433</c:v>
                </c:pt>
                <c:pt idx="362">
                  <c:v>434</c:v>
                </c:pt>
                <c:pt idx="363">
                  <c:v>435</c:v>
                </c:pt>
                <c:pt idx="364">
                  <c:v>436</c:v>
                </c:pt>
                <c:pt idx="365">
                  <c:v>437</c:v>
                </c:pt>
                <c:pt idx="366">
                  <c:v>438</c:v>
                </c:pt>
                <c:pt idx="367">
                  <c:v>439</c:v>
                </c:pt>
                <c:pt idx="368">
                  <c:v>440</c:v>
                </c:pt>
                <c:pt idx="369">
                  <c:v>441</c:v>
                </c:pt>
                <c:pt idx="370">
                  <c:v>442</c:v>
                </c:pt>
                <c:pt idx="371">
                  <c:v>443</c:v>
                </c:pt>
                <c:pt idx="372">
                  <c:v>444</c:v>
                </c:pt>
                <c:pt idx="373">
                  <c:v>445</c:v>
                </c:pt>
                <c:pt idx="374">
                  <c:v>446</c:v>
                </c:pt>
                <c:pt idx="375">
                  <c:v>447</c:v>
                </c:pt>
                <c:pt idx="376">
                  <c:v>448</c:v>
                </c:pt>
                <c:pt idx="377">
                  <c:v>449</c:v>
                </c:pt>
                <c:pt idx="378">
                  <c:v>450</c:v>
                </c:pt>
                <c:pt idx="379">
                  <c:v>451</c:v>
                </c:pt>
                <c:pt idx="380">
                  <c:v>452</c:v>
                </c:pt>
                <c:pt idx="381">
                  <c:v>453</c:v>
                </c:pt>
                <c:pt idx="382">
                  <c:v>454</c:v>
                </c:pt>
                <c:pt idx="383">
                  <c:v>455</c:v>
                </c:pt>
                <c:pt idx="384">
                  <c:v>456</c:v>
                </c:pt>
                <c:pt idx="385">
                  <c:v>457</c:v>
                </c:pt>
                <c:pt idx="386">
                  <c:v>458</c:v>
                </c:pt>
                <c:pt idx="387">
                  <c:v>459</c:v>
                </c:pt>
                <c:pt idx="388">
                  <c:v>460</c:v>
                </c:pt>
                <c:pt idx="389">
                  <c:v>461</c:v>
                </c:pt>
                <c:pt idx="390">
                  <c:v>462</c:v>
                </c:pt>
                <c:pt idx="391">
                  <c:v>463</c:v>
                </c:pt>
                <c:pt idx="392">
                  <c:v>464</c:v>
                </c:pt>
                <c:pt idx="393">
                  <c:v>465</c:v>
                </c:pt>
                <c:pt idx="394">
                  <c:v>466</c:v>
                </c:pt>
                <c:pt idx="395">
                  <c:v>467</c:v>
                </c:pt>
                <c:pt idx="396">
                  <c:v>468</c:v>
                </c:pt>
                <c:pt idx="397">
                  <c:v>469</c:v>
                </c:pt>
                <c:pt idx="398">
                  <c:v>470</c:v>
                </c:pt>
                <c:pt idx="399">
                  <c:v>471</c:v>
                </c:pt>
                <c:pt idx="400">
                  <c:v>472</c:v>
                </c:pt>
                <c:pt idx="401">
                  <c:v>473</c:v>
                </c:pt>
                <c:pt idx="402">
                  <c:v>474</c:v>
                </c:pt>
                <c:pt idx="403">
                  <c:v>475</c:v>
                </c:pt>
                <c:pt idx="404">
                  <c:v>476</c:v>
                </c:pt>
                <c:pt idx="405">
                  <c:v>477</c:v>
                </c:pt>
                <c:pt idx="406">
                  <c:v>478</c:v>
                </c:pt>
                <c:pt idx="407">
                  <c:v>479</c:v>
                </c:pt>
                <c:pt idx="408">
                  <c:v>480</c:v>
                </c:pt>
                <c:pt idx="409">
                  <c:v>481</c:v>
                </c:pt>
                <c:pt idx="410">
                  <c:v>482</c:v>
                </c:pt>
                <c:pt idx="411">
                  <c:v>483</c:v>
                </c:pt>
                <c:pt idx="412">
                  <c:v>484</c:v>
                </c:pt>
                <c:pt idx="413">
                  <c:v>485</c:v>
                </c:pt>
                <c:pt idx="414">
                  <c:v>486</c:v>
                </c:pt>
                <c:pt idx="415">
                  <c:v>487</c:v>
                </c:pt>
                <c:pt idx="416">
                  <c:v>488</c:v>
                </c:pt>
                <c:pt idx="417">
                  <c:v>489</c:v>
                </c:pt>
                <c:pt idx="418">
                  <c:v>490</c:v>
                </c:pt>
                <c:pt idx="419">
                  <c:v>491</c:v>
                </c:pt>
                <c:pt idx="420">
                  <c:v>492</c:v>
                </c:pt>
                <c:pt idx="421">
                  <c:v>493</c:v>
                </c:pt>
                <c:pt idx="422">
                  <c:v>494</c:v>
                </c:pt>
                <c:pt idx="423">
                  <c:v>495</c:v>
                </c:pt>
                <c:pt idx="424">
                  <c:v>496</c:v>
                </c:pt>
                <c:pt idx="425">
                  <c:v>497</c:v>
                </c:pt>
                <c:pt idx="426">
                  <c:v>498</c:v>
                </c:pt>
                <c:pt idx="427">
                  <c:v>499</c:v>
                </c:pt>
                <c:pt idx="428">
                  <c:v>500</c:v>
                </c:pt>
                <c:pt idx="429">
                  <c:v>501</c:v>
                </c:pt>
                <c:pt idx="430">
                  <c:v>502</c:v>
                </c:pt>
                <c:pt idx="431">
                  <c:v>503</c:v>
                </c:pt>
                <c:pt idx="432">
                  <c:v>504</c:v>
                </c:pt>
                <c:pt idx="433">
                  <c:v>505</c:v>
                </c:pt>
                <c:pt idx="434">
                  <c:v>506</c:v>
                </c:pt>
                <c:pt idx="435">
                  <c:v>507</c:v>
                </c:pt>
                <c:pt idx="436">
                  <c:v>508</c:v>
                </c:pt>
                <c:pt idx="437">
                  <c:v>509</c:v>
                </c:pt>
              </c:numCache>
            </c:numRef>
          </c:xVal>
          <c:yVal>
            <c:numRef>
              <c:f>'Anisotropy Fit'!$D$58:$D$495</c:f>
              <c:numCache>
                <c:formatCode>General</c:formatCode>
                <c:ptCount val="438"/>
                <c:pt idx="0">
                  <c:v>8.9153899999999994E-2</c:v>
                </c:pt>
                <c:pt idx="1">
                  <c:v>0.1632854</c:v>
                </c:pt>
                <c:pt idx="2">
                  <c:v>0.12184159999999999</c:v>
                </c:pt>
                <c:pt idx="3">
                  <c:v>0.10431029999999999</c:v>
                </c:pt>
                <c:pt idx="4" formatCode="0.00E+00">
                  <c:v>8.3387890000000006E-2</c:v>
                </c:pt>
                <c:pt idx="5" formatCode="0.00E+00">
                  <c:v>6.0371630000000003E-2</c:v>
                </c:pt>
                <c:pt idx="6" formatCode="0.00E+00">
                  <c:v>4.8213279999999997E-2</c:v>
                </c:pt>
                <c:pt idx="7" formatCode="0.00E+00">
                  <c:v>4.1752249999999998E-2</c:v>
                </c:pt>
                <c:pt idx="8" formatCode="0.00E+00">
                  <c:v>3.7892660000000002E-2</c:v>
                </c:pt>
                <c:pt idx="9" formatCode="0.00E+00">
                  <c:v>3.0385550000000001E-2</c:v>
                </c:pt>
                <c:pt idx="10" formatCode="0.00E+00">
                  <c:v>3.3375679999999998E-2</c:v>
                </c:pt>
                <c:pt idx="11">
                  <c:v>2.60851E-2</c:v>
                </c:pt>
                <c:pt idx="12" formatCode="0.00E+00">
                  <c:v>3.1710780000000001E-2</c:v>
                </c:pt>
                <c:pt idx="13" formatCode="0.00E+00">
                  <c:v>2.451679E-2</c:v>
                </c:pt>
                <c:pt idx="14" formatCode="0.00E+00">
                  <c:v>3.0084960000000001E-2</c:v>
                </c:pt>
                <c:pt idx="15" formatCode="0.00E+00">
                  <c:v>2.5122169999999999E-2</c:v>
                </c:pt>
                <c:pt idx="16" formatCode="0.00E+00">
                  <c:v>2.192086E-2</c:v>
                </c:pt>
                <c:pt idx="17" formatCode="0.00E+00">
                  <c:v>1.7262050000000001E-2</c:v>
                </c:pt>
                <c:pt idx="18" formatCode="0.00E+00">
                  <c:v>1.7905910000000001E-2</c:v>
                </c:pt>
                <c:pt idx="19" formatCode="0.00E+00">
                  <c:v>2.2457149999999999E-2</c:v>
                </c:pt>
                <c:pt idx="20" formatCode="0.00E+00">
                  <c:v>1.195853E-2</c:v>
                </c:pt>
                <c:pt idx="21" formatCode="0.00E+00">
                  <c:v>1.438411E-2</c:v>
                </c:pt>
                <c:pt idx="22" formatCode="0.00E+00">
                  <c:v>1.194133E-2</c:v>
                </c:pt>
                <c:pt idx="23" formatCode="0.00E+00">
                  <c:v>7.173507E-3</c:v>
                </c:pt>
                <c:pt idx="24" formatCode="0.00E+00">
                  <c:v>1.7153849999999998E-2</c:v>
                </c:pt>
                <c:pt idx="25" formatCode="0.00E+00">
                  <c:v>1.7728979999999998E-2</c:v>
                </c:pt>
                <c:pt idx="26" formatCode="0.00E+00">
                  <c:v>1.841868E-2</c:v>
                </c:pt>
                <c:pt idx="27" formatCode="0.00E+00">
                  <c:v>1.114941E-2</c:v>
                </c:pt>
                <c:pt idx="28" formatCode="0.00E+00">
                  <c:v>1.7659169999999998E-2</c:v>
                </c:pt>
                <c:pt idx="29" formatCode="0.00E+00">
                  <c:v>2.0695060000000001E-2</c:v>
                </c:pt>
                <c:pt idx="30" formatCode="0.00E+00">
                  <c:v>1.340504E-2</c:v>
                </c:pt>
                <c:pt idx="31" formatCode="0.00E+00">
                  <c:v>1.3368049999999999E-2</c:v>
                </c:pt>
                <c:pt idx="32" formatCode="0.00E+00">
                  <c:v>2.0242119999999999E-2</c:v>
                </c:pt>
                <c:pt idx="33" formatCode="0.00E+00">
                  <c:v>8.5324100000000007E-3</c:v>
                </c:pt>
                <c:pt idx="34">
                  <c:v>1.7174200000000001E-2</c:v>
                </c:pt>
                <c:pt idx="35" formatCode="0.00E+00">
                  <c:v>1.9295320000000001E-2</c:v>
                </c:pt>
                <c:pt idx="36" formatCode="0.00E+00">
                  <c:v>2.8160099999999999E-3</c:v>
                </c:pt>
                <c:pt idx="37" formatCode="0.00E+00">
                  <c:v>6.4818059999999997E-3</c:v>
                </c:pt>
                <c:pt idx="38" formatCode="0.00E+00">
                  <c:v>5.6632519999999997E-3</c:v>
                </c:pt>
                <c:pt idx="39" formatCode="0.00E+00">
                  <c:v>1.6360429999999999E-2</c:v>
                </c:pt>
                <c:pt idx="40" formatCode="0.00E+00">
                  <c:v>1.568984E-2</c:v>
                </c:pt>
                <c:pt idx="41" formatCode="0.00E+00">
                  <c:v>1.432011E-2</c:v>
                </c:pt>
                <c:pt idx="42" formatCode="0.00E+00">
                  <c:v>2.4677810000000001E-2</c:v>
                </c:pt>
                <c:pt idx="43" formatCode="0.00E+00">
                  <c:v>2.079019E-2</c:v>
                </c:pt>
                <c:pt idx="44" formatCode="0.00E+00">
                  <c:v>5.6820969999999997E-3</c:v>
                </c:pt>
                <c:pt idx="45" formatCode="0.00E+00">
                  <c:v>8.1571149999999995E-3</c:v>
                </c:pt>
                <c:pt idx="46" formatCode="0.00E+00">
                  <c:v>8.8525700000000006E-3</c:v>
                </c:pt>
                <c:pt idx="47" formatCode="0.00E+00">
                  <c:v>5.6727829999999998E-3</c:v>
                </c:pt>
                <c:pt idx="48" formatCode="0.00E+00">
                  <c:v>4.079437E-3</c:v>
                </c:pt>
                <c:pt idx="49" formatCode="0.00E+00">
                  <c:v>5.0443969999999999E-3</c:v>
                </c:pt>
                <c:pt idx="50" formatCode="0.00E+00">
                  <c:v>1.4153819999999999E-2</c:v>
                </c:pt>
                <c:pt idx="51" formatCode="0.00E+00">
                  <c:v>1.2927889999999999E-2</c:v>
                </c:pt>
                <c:pt idx="52" formatCode="0.00E+00">
                  <c:v>4.0489139999999998E-3</c:v>
                </c:pt>
                <c:pt idx="53" formatCode="0.00E+00">
                  <c:v>9.6033890000000004E-3</c:v>
                </c:pt>
                <c:pt idx="54" formatCode="0.00E+00">
                  <c:v>1.491222E-2</c:v>
                </c:pt>
                <c:pt idx="55" formatCode="0.00E+00">
                  <c:v>1.1652829999999999E-2</c:v>
                </c:pt>
                <c:pt idx="56" formatCode="0.00E+00">
                  <c:v>1.6167020000000001E-2</c:v>
                </c:pt>
                <c:pt idx="57" formatCode="0.00E+00">
                  <c:v>-2.182598E-3</c:v>
                </c:pt>
                <c:pt idx="58" formatCode="0.00E+00">
                  <c:v>7.9879900000000004E-3</c:v>
                </c:pt>
                <c:pt idx="59" formatCode="0.00E+00">
                  <c:v>1.388709E-2</c:v>
                </c:pt>
                <c:pt idx="60" formatCode="0.00E+00">
                  <c:v>1.921991E-2</c:v>
                </c:pt>
                <c:pt idx="61" formatCode="0.00E+00">
                  <c:v>1.1391460000000001E-2</c:v>
                </c:pt>
                <c:pt idx="62" formatCode="0.00E+00">
                  <c:v>4.3421049999999997E-3</c:v>
                </c:pt>
                <c:pt idx="63" formatCode="0.00E+00">
                  <c:v>4.3755280000000002E-4</c:v>
                </c:pt>
                <c:pt idx="64" formatCode="0.00E+00">
                  <c:v>4.8375980000000002E-3</c:v>
                </c:pt>
                <c:pt idx="65" formatCode="0.00E+00">
                  <c:v>9.7148930000000005E-3</c:v>
                </c:pt>
                <c:pt idx="66" formatCode="0.00E+00">
                  <c:v>1.208269E-2</c:v>
                </c:pt>
                <c:pt idx="67" formatCode="0.00E+00">
                  <c:v>6.9267920000000002E-3</c:v>
                </c:pt>
                <c:pt idx="68" formatCode="0.00E+00">
                  <c:v>8.1106549999999996E-3</c:v>
                </c:pt>
                <c:pt idx="69" formatCode="0.00E+00">
                  <c:v>3.6131959999999999E-3</c:v>
                </c:pt>
                <c:pt idx="70" formatCode="0.00E+00">
                  <c:v>7.7210539999999998E-3</c:v>
                </c:pt>
                <c:pt idx="71" formatCode="0.00E+00">
                  <c:v>2.614936E-2</c:v>
                </c:pt>
                <c:pt idx="72" formatCode="0.00E+00">
                  <c:v>1.2277079999999999E-2</c:v>
                </c:pt>
                <c:pt idx="73" formatCode="0.00E+00">
                  <c:v>1.9156860000000001E-2</c:v>
                </c:pt>
                <c:pt idx="74" formatCode="0.00E+00">
                  <c:v>-1.309839E-2</c:v>
                </c:pt>
                <c:pt idx="75" formatCode="0.00E+00">
                  <c:v>1.083393E-2</c:v>
                </c:pt>
                <c:pt idx="76" formatCode="0.00E+00">
                  <c:v>1.073004E-3</c:v>
                </c:pt>
                <c:pt idx="77" formatCode="0.00E+00">
                  <c:v>1.333401E-2</c:v>
                </c:pt>
                <c:pt idx="78" formatCode="0.00E+00">
                  <c:v>1.344863E-2</c:v>
                </c:pt>
                <c:pt idx="79" formatCode="0.00E+00">
                  <c:v>9.5936259999999992E-3</c:v>
                </c:pt>
                <c:pt idx="80" formatCode="0.00E+00">
                  <c:v>1.4080820000000001E-2</c:v>
                </c:pt>
                <c:pt idx="81" formatCode="0.00E+00">
                  <c:v>6.5756440000000003E-3</c:v>
                </c:pt>
                <c:pt idx="82" formatCode="0.00E+00">
                  <c:v>1.3246310000000001E-2</c:v>
                </c:pt>
                <c:pt idx="83" formatCode="0.00E+00">
                  <c:v>5.0535650000000005E-4</c:v>
                </c:pt>
                <c:pt idx="84" formatCode="0.00E+00">
                  <c:v>9.7399970000000002E-3</c:v>
                </c:pt>
                <c:pt idx="85" formatCode="0.00E+00">
                  <c:v>8.6712669999999999E-5</c:v>
                </c:pt>
                <c:pt idx="86" formatCode="0.00E+00">
                  <c:v>-2.627898E-3</c:v>
                </c:pt>
                <c:pt idx="87" formatCode="0.00E+00">
                  <c:v>1.435208E-2</c:v>
                </c:pt>
                <c:pt idx="88" formatCode="0.00E+00">
                  <c:v>1.244517E-2</c:v>
                </c:pt>
                <c:pt idx="89" formatCode="0.00E+00">
                  <c:v>1.0904260000000001E-2</c:v>
                </c:pt>
                <c:pt idx="90" formatCode="0.00E+00">
                  <c:v>2.9159919999999999E-2</c:v>
                </c:pt>
                <c:pt idx="91" formatCode="0.00E+00">
                  <c:v>3.9414380000000002E-3</c:v>
                </c:pt>
                <c:pt idx="92" formatCode="0.00E+00">
                  <c:v>-9.1094130000000002E-3</c:v>
                </c:pt>
                <c:pt idx="93" formatCode="0.00E+00">
                  <c:v>-3.4955479999999998E-3</c:v>
                </c:pt>
                <c:pt idx="94" formatCode="0.00E+00">
                  <c:v>4.0643709999999998E-4</c:v>
                </c:pt>
                <c:pt idx="95" formatCode="0.00E+00">
                  <c:v>1.787089E-2</c:v>
                </c:pt>
                <c:pt idx="96" formatCode="0.00E+00">
                  <c:v>1.3349939999999999E-2</c:v>
                </c:pt>
                <c:pt idx="97" formatCode="0.00E+00">
                  <c:v>5.4579779999999996E-3</c:v>
                </c:pt>
                <c:pt idx="98" formatCode="0.00E+00">
                  <c:v>4.8862460000000003E-3</c:v>
                </c:pt>
                <c:pt idx="99" formatCode="0.00E+00">
                  <c:v>6.7779519999999998E-4</c:v>
                </c:pt>
                <c:pt idx="100" formatCode="0.00E+00">
                  <c:v>1.8243860000000001E-2</c:v>
                </c:pt>
                <c:pt idx="101" formatCode="0.00E+00">
                  <c:v>-5.7695339999999998E-4</c:v>
                </c:pt>
                <c:pt idx="102" formatCode="0.00E+00">
                  <c:v>1.5126779999999999E-2</c:v>
                </c:pt>
                <c:pt idx="103" formatCode="0.00E+00">
                  <c:v>2.190684E-2</c:v>
                </c:pt>
                <c:pt idx="104" formatCode="0.00E+00">
                  <c:v>-2.6648510000000002E-3</c:v>
                </c:pt>
                <c:pt idx="105" formatCode="0.00E+00">
                  <c:v>1.856084E-3</c:v>
                </c:pt>
                <c:pt idx="106" formatCode="0.00E+00">
                  <c:v>4.9057600000000003E-3</c:v>
                </c:pt>
                <c:pt idx="107" formatCode="0.00E+00">
                  <c:v>2.6560980000000001E-2</c:v>
                </c:pt>
                <c:pt idx="108" formatCode="0.00E+00">
                  <c:v>2.085685E-2</c:v>
                </c:pt>
                <c:pt idx="109" formatCode="0.00E+00">
                  <c:v>2.2465190000000002E-3</c:v>
                </c:pt>
                <c:pt idx="110" formatCode="0.00E+00">
                  <c:v>-3.0825330000000001E-3</c:v>
                </c:pt>
                <c:pt idx="111" formatCode="0.00E+00">
                  <c:v>3.3740710000000002E-3</c:v>
                </c:pt>
                <c:pt idx="112" formatCode="0.00E+00">
                  <c:v>5.0085620000000003E-3</c:v>
                </c:pt>
                <c:pt idx="113" formatCode="0.00E+00">
                  <c:v>5.6117169999999996E-3</c:v>
                </c:pt>
                <c:pt idx="114" formatCode="0.00E+00">
                  <c:v>6.4596519999999998E-3</c:v>
                </c:pt>
                <c:pt idx="115" formatCode="0.00E+00">
                  <c:v>1.0029329999999999E-3</c:v>
                </c:pt>
                <c:pt idx="116" formatCode="0.00E+00">
                  <c:v>2.504175E-3</c:v>
                </c:pt>
                <c:pt idx="117" formatCode="0.00E+00">
                  <c:v>3.6235400000000002E-3</c:v>
                </c:pt>
                <c:pt idx="118" formatCode="0.00E+00">
                  <c:v>1.434999E-2</c:v>
                </c:pt>
                <c:pt idx="119" formatCode="0.00E+00">
                  <c:v>4.2029700000000003E-3</c:v>
                </c:pt>
                <c:pt idx="120" formatCode="0.00E+00">
                  <c:v>6.1010420000000001E-3</c:v>
                </c:pt>
                <c:pt idx="121" formatCode="0.00E+00">
                  <c:v>6.3363120000000002E-4</c:v>
                </c:pt>
                <c:pt idx="122" formatCode="0.00E+00">
                  <c:v>2.416107E-2</c:v>
                </c:pt>
                <c:pt idx="123" formatCode="0.00E+00">
                  <c:v>4.9093139999999997E-3</c:v>
                </c:pt>
                <c:pt idx="124" formatCode="0.00E+00">
                  <c:v>2.1307679999999999E-2</c:v>
                </c:pt>
                <c:pt idx="125" formatCode="0.00E+00">
                  <c:v>1.680442E-2</c:v>
                </c:pt>
                <c:pt idx="126" formatCode="0.00E+00">
                  <c:v>5.6758989999999999E-3</c:v>
                </c:pt>
                <c:pt idx="127" formatCode="0.00E+00">
                  <c:v>-1.82308E-4</c:v>
                </c:pt>
                <c:pt idx="128" formatCode="0.00E+00">
                  <c:v>2.3594609999999999E-2</c:v>
                </c:pt>
                <c:pt idx="129" formatCode="0.00E+00">
                  <c:v>2.979948E-2</c:v>
                </c:pt>
                <c:pt idx="130" formatCode="0.00E+00">
                  <c:v>-3.7021319999999999E-3</c:v>
                </c:pt>
                <c:pt idx="131" formatCode="0.00E+00">
                  <c:v>1.8639239999999999E-4</c:v>
                </c:pt>
                <c:pt idx="132" formatCode="0.00E+00">
                  <c:v>1.258335E-2</c:v>
                </c:pt>
                <c:pt idx="133">
                  <c:v>-9.0483000000000004E-3</c:v>
                </c:pt>
                <c:pt idx="134" formatCode="0.00E+00">
                  <c:v>2.0345930000000002E-2</c:v>
                </c:pt>
                <c:pt idx="135" formatCode="0.00E+00">
                  <c:v>1.0829709999999999E-2</c:v>
                </c:pt>
                <c:pt idx="136" formatCode="0.00E+00">
                  <c:v>2.0649029999999999E-2</c:v>
                </c:pt>
                <c:pt idx="137" formatCode="0.00E+00">
                  <c:v>9.7101370000000006E-3</c:v>
                </c:pt>
                <c:pt idx="138" formatCode="0.00E+00">
                  <c:v>8.9235730000000006E-3</c:v>
                </c:pt>
                <c:pt idx="139">
                  <c:v>2.31623E-2</c:v>
                </c:pt>
                <c:pt idx="140" formatCode="0.00E+00">
                  <c:v>4.8077079999999999E-3</c:v>
                </c:pt>
                <c:pt idx="141" formatCode="0.00E+00">
                  <c:v>2.7403340000000002E-2</c:v>
                </c:pt>
                <c:pt idx="142" formatCode="0.00E+00">
                  <c:v>2.1508670000000001E-2</c:v>
                </c:pt>
                <c:pt idx="143" formatCode="0.00E+00">
                  <c:v>1.7545060000000001E-2</c:v>
                </c:pt>
                <c:pt idx="144" formatCode="0.00E+00">
                  <c:v>7.2386860000000003E-3</c:v>
                </c:pt>
                <c:pt idx="145" formatCode="0.00E+00">
                  <c:v>2.3271150000000001E-2</c:v>
                </c:pt>
                <c:pt idx="146" formatCode="0.00E+00">
                  <c:v>3.1266889999999999E-2</c:v>
                </c:pt>
                <c:pt idx="147" formatCode="0.00E+00">
                  <c:v>1.9884270000000001E-3</c:v>
                </c:pt>
                <c:pt idx="148">
                  <c:v>-1.83631E-2</c:v>
                </c:pt>
                <c:pt idx="149" formatCode="0.00E+00">
                  <c:v>-2.1510109999999999E-2</c:v>
                </c:pt>
                <c:pt idx="150" formatCode="0.00E+00">
                  <c:v>-9.7233159999999992E-3</c:v>
                </c:pt>
                <c:pt idx="151" formatCode="0.00E+00">
                  <c:v>-3.8802559999999999E-3</c:v>
                </c:pt>
                <c:pt idx="152" formatCode="0.00E+00">
                  <c:v>4.1948149999999997E-2</c:v>
                </c:pt>
                <c:pt idx="153" formatCode="0.00E+00">
                  <c:v>1.484852E-2</c:v>
                </c:pt>
                <c:pt idx="154" formatCode="0.00E+00">
                  <c:v>9.0322189999999993E-3</c:v>
                </c:pt>
                <c:pt idx="155" formatCode="0.00E+00">
                  <c:v>-2.8132379999999999E-4</c:v>
                </c:pt>
                <c:pt idx="156" formatCode="0.00E+00">
                  <c:v>1.281177E-2</c:v>
                </c:pt>
                <c:pt idx="157" formatCode="0.00E+00">
                  <c:v>1.222146E-2</c:v>
                </c:pt>
                <c:pt idx="158" formatCode="0.00E+00">
                  <c:v>2.2816380000000001E-2</c:v>
                </c:pt>
                <c:pt idx="159" formatCode="0.00E+00">
                  <c:v>1.039237E-2</c:v>
                </c:pt>
                <c:pt idx="160" formatCode="0.00E+00">
                  <c:v>8.0571630000000009E-3</c:v>
                </c:pt>
                <c:pt idx="161" formatCode="0.00E+00">
                  <c:v>4.0393180000000001E-3</c:v>
                </c:pt>
                <c:pt idx="162" formatCode="0.00E+00">
                  <c:v>3.2921480000000003E-2</c:v>
                </c:pt>
                <c:pt idx="163" formatCode="0.00E+00">
                  <c:v>1.5439130000000001E-2</c:v>
                </c:pt>
                <c:pt idx="164" formatCode="0.00E+00">
                  <c:v>1.161821E-2</c:v>
                </c:pt>
                <c:pt idx="165" formatCode="0.00E+00">
                  <c:v>7.4617559999999999E-3</c:v>
                </c:pt>
                <c:pt idx="166" formatCode="0.00E+00">
                  <c:v>7.625583E-3</c:v>
                </c:pt>
                <c:pt idx="167" formatCode="0.00E+00">
                  <c:v>-3.2850689999999998E-3</c:v>
                </c:pt>
                <c:pt idx="168" formatCode="0.00E+00">
                  <c:v>3.3063329999999998E-4</c:v>
                </c:pt>
                <c:pt idx="169" formatCode="0.00E+00">
                  <c:v>1.9850360000000001E-2</c:v>
                </c:pt>
                <c:pt idx="170" formatCode="0.00E+00">
                  <c:v>1.367753E-2</c:v>
                </c:pt>
                <c:pt idx="171" formatCode="0.00E+00">
                  <c:v>3.7679650000000002E-2</c:v>
                </c:pt>
                <c:pt idx="172" formatCode="0.00E+00">
                  <c:v>1.332206E-2</c:v>
                </c:pt>
                <c:pt idx="173" formatCode="0.00E+00">
                  <c:v>2.881806E-2</c:v>
                </c:pt>
                <c:pt idx="174" formatCode="0.00E+00">
                  <c:v>2.273354E-2</c:v>
                </c:pt>
                <c:pt idx="175" formatCode="0.00E+00">
                  <c:v>-6.0310820000000001E-3</c:v>
                </c:pt>
                <c:pt idx="176" formatCode="0.00E+00">
                  <c:v>-8.7561400000000008E-3</c:v>
                </c:pt>
                <c:pt idx="177" formatCode="0.00E+00">
                  <c:v>-5.0159159999999996E-3</c:v>
                </c:pt>
                <c:pt idx="178" formatCode="0.00E+00">
                  <c:v>-5.7899809999999996E-3</c:v>
                </c:pt>
                <c:pt idx="179" formatCode="0.00E+00">
                  <c:v>2.0152540000000002E-3</c:v>
                </c:pt>
                <c:pt idx="180" formatCode="0.00E+00">
                  <c:v>-6.0631679999999999E-3</c:v>
                </c:pt>
                <c:pt idx="181" formatCode="0.00E+00">
                  <c:v>9.2456210000000007E-3</c:v>
                </c:pt>
                <c:pt idx="182" formatCode="0.00E+00">
                  <c:v>1.288748E-2</c:v>
                </c:pt>
                <c:pt idx="183" formatCode="0.00E+00">
                  <c:v>2.2656679999999998E-2</c:v>
                </c:pt>
                <c:pt idx="184" formatCode="0.00E+00">
                  <c:v>-2.6139409999999998E-2</c:v>
                </c:pt>
                <c:pt idx="185" formatCode="0.00E+00">
                  <c:v>2.1160519999999999E-2</c:v>
                </c:pt>
                <c:pt idx="186">
                  <c:v>1.29382E-2</c:v>
                </c:pt>
                <c:pt idx="187" formatCode="0.00E+00">
                  <c:v>4.204774E-2</c:v>
                </c:pt>
                <c:pt idx="188" formatCode="0.00E+00">
                  <c:v>3.5914050000000003E-2</c:v>
                </c:pt>
                <c:pt idx="189" formatCode="0.00E+00">
                  <c:v>-3.6643660000000002E-2</c:v>
                </c:pt>
                <c:pt idx="190" formatCode="0.00E+00">
                  <c:v>-4.7899409999999998E-4</c:v>
                </c:pt>
                <c:pt idx="191" formatCode="0.00E+00">
                  <c:v>2.166972E-2</c:v>
                </c:pt>
                <c:pt idx="192" formatCode="0.00E+00">
                  <c:v>2.4117029999999999E-3</c:v>
                </c:pt>
                <c:pt idx="193" formatCode="0.00E+00">
                  <c:v>-9.4245500000000003E-3</c:v>
                </c:pt>
                <c:pt idx="194" formatCode="0.00E+00">
                  <c:v>4.8498170000000002E-3</c:v>
                </c:pt>
                <c:pt idx="195" formatCode="0.00E+00">
                  <c:v>1.334425E-2</c:v>
                </c:pt>
                <c:pt idx="196" formatCode="0.00E+00">
                  <c:v>5.0905500000000001E-4</c:v>
                </c:pt>
                <c:pt idx="197" formatCode="0.00E+00">
                  <c:v>1.175404E-2</c:v>
                </c:pt>
                <c:pt idx="198" formatCode="0.00E+00">
                  <c:v>-1.0131869999999999E-2</c:v>
                </c:pt>
                <c:pt idx="199" formatCode="0.00E+00">
                  <c:v>-5.0909229999999998E-3</c:v>
                </c:pt>
                <c:pt idx="200" formatCode="0.00E+00">
                  <c:v>2.1153709999999999E-2</c:v>
                </c:pt>
                <c:pt idx="201" formatCode="0.00E+00">
                  <c:v>7.7423379999999997E-3</c:v>
                </c:pt>
                <c:pt idx="202" formatCode="0.00E+00">
                  <c:v>-1.8677309999999999E-2</c:v>
                </c:pt>
                <c:pt idx="203" formatCode="0.00E+00">
                  <c:v>2.618666E-2</c:v>
                </c:pt>
                <c:pt idx="204" formatCode="0.00E+00">
                  <c:v>-1.381224E-2</c:v>
                </c:pt>
                <c:pt idx="205" formatCode="0.00E+00">
                  <c:v>2.0516940000000001E-2</c:v>
                </c:pt>
                <c:pt idx="206" formatCode="0.00E+00">
                  <c:v>4.2606789999999999E-3</c:v>
                </c:pt>
                <c:pt idx="207" formatCode="0.00E+00">
                  <c:v>-2.1889379999999999E-5</c:v>
                </c:pt>
                <c:pt idx="208">
                  <c:v>3.20188E-2</c:v>
                </c:pt>
                <c:pt idx="209" formatCode="0.00E+00">
                  <c:v>1.2747669999999999E-2</c:v>
                </c:pt>
                <c:pt idx="210" formatCode="0.00E+00">
                  <c:v>6.4473980000000002E-4</c:v>
                </c:pt>
                <c:pt idx="211" formatCode="0.00E+00">
                  <c:v>2.8609590000000001E-2</c:v>
                </c:pt>
                <c:pt idx="212" formatCode="0.00E+00">
                  <c:v>-2.828044E-2</c:v>
                </c:pt>
                <c:pt idx="213" formatCode="0.00E+00">
                  <c:v>3.004534E-2</c:v>
                </c:pt>
                <c:pt idx="214" formatCode="0.00E+00">
                  <c:v>1.457196E-2</c:v>
                </c:pt>
                <c:pt idx="215" formatCode="0.00E+00">
                  <c:v>4.6090550000000001E-2</c:v>
                </c:pt>
                <c:pt idx="216" formatCode="0.00E+00">
                  <c:v>-6.9507859999999996E-3</c:v>
                </c:pt>
                <c:pt idx="217" formatCode="0.00E+00">
                  <c:v>6.8606750000000001E-3</c:v>
                </c:pt>
                <c:pt idx="218" formatCode="0.00E+00">
                  <c:v>-2.3279529999999998E-3</c:v>
                </c:pt>
                <c:pt idx="219" formatCode="0.00E+00">
                  <c:v>4.3099070000000003E-2</c:v>
                </c:pt>
                <c:pt idx="220" formatCode="0.00E+00">
                  <c:v>-1.9532319999999999E-2</c:v>
                </c:pt>
                <c:pt idx="221" formatCode="0.00E+00">
                  <c:v>7.3887990000000001E-2</c:v>
                </c:pt>
                <c:pt idx="222" formatCode="0.00E+00">
                  <c:v>3.9760610000000004E-3</c:v>
                </c:pt>
                <c:pt idx="223" formatCode="0.00E+00">
                  <c:v>-1.491149E-3</c:v>
                </c:pt>
                <c:pt idx="224" formatCode="0.00E+00">
                  <c:v>1.2274520000000001E-2</c:v>
                </c:pt>
                <c:pt idx="225" formatCode="0.00E+00">
                  <c:v>1.8082319999999999E-2</c:v>
                </c:pt>
                <c:pt idx="226" formatCode="0.00E+00">
                  <c:v>-1.6962290000000001E-3</c:v>
                </c:pt>
                <c:pt idx="227" formatCode="0.00E+00">
                  <c:v>-1.244906E-2</c:v>
                </c:pt>
                <c:pt idx="228" formatCode="0.00E+00">
                  <c:v>6.7687989999999998E-3</c:v>
                </c:pt>
                <c:pt idx="229" formatCode="0.00E+00">
                  <c:v>1.189804E-2</c:v>
                </c:pt>
                <c:pt idx="230" formatCode="0.00E+00">
                  <c:v>5.497734E-2</c:v>
                </c:pt>
                <c:pt idx="231" formatCode="0.00E+00">
                  <c:v>7.4526330000000002E-2</c:v>
                </c:pt>
                <c:pt idx="232" formatCode="0.00E+00">
                  <c:v>5.2660720000000001E-3</c:v>
                </c:pt>
                <c:pt idx="233" formatCode="0.00E+00">
                  <c:v>2.465434E-2</c:v>
                </c:pt>
                <c:pt idx="234" formatCode="0.00E+00">
                  <c:v>6.5232290000000002E-3</c:v>
                </c:pt>
                <c:pt idx="235" formatCode="0.00E+00">
                  <c:v>9.8592829999999999E-3</c:v>
                </c:pt>
                <c:pt idx="236">
                  <c:v>3.2163999999999998E-2</c:v>
                </c:pt>
                <c:pt idx="237" formatCode="0.00E+00">
                  <c:v>6.973908E-3</c:v>
                </c:pt>
                <c:pt idx="238" formatCode="0.00E+00">
                  <c:v>2.4782330000000002E-2</c:v>
                </c:pt>
                <c:pt idx="239" formatCode="0.00E+00">
                  <c:v>2.6012730000000001E-2</c:v>
                </c:pt>
                <c:pt idx="240" formatCode="0.00E+00">
                  <c:v>1.240253E-2</c:v>
                </c:pt>
                <c:pt idx="241" formatCode="0.00E+00">
                  <c:v>1.335793E-2</c:v>
                </c:pt>
                <c:pt idx="242" formatCode="0.00E+00">
                  <c:v>-9.1658729999999997E-3</c:v>
                </c:pt>
                <c:pt idx="243" formatCode="0.00E+00">
                  <c:v>4.421655E-3</c:v>
                </c:pt>
                <c:pt idx="244" formatCode="0.00E+00">
                  <c:v>-1.1907559999999999E-2</c:v>
                </c:pt>
                <c:pt idx="245" formatCode="0.00E+00">
                  <c:v>-4.9947940000000003E-2</c:v>
                </c:pt>
                <c:pt idx="246" formatCode="0.00E+00">
                  <c:v>5.1131790000000003E-2</c:v>
                </c:pt>
                <c:pt idx="247" formatCode="0.00E+00">
                  <c:v>4.0019560000000003E-2</c:v>
                </c:pt>
                <c:pt idx="248" formatCode="0.00E+00">
                  <c:v>1.699173E-2</c:v>
                </c:pt>
                <c:pt idx="249" formatCode="0.00E+00">
                  <c:v>1.404468E-2</c:v>
                </c:pt>
                <c:pt idx="250" formatCode="0.00E+00">
                  <c:v>3.5478250000000001E-3</c:v>
                </c:pt>
                <c:pt idx="251" formatCode="0.00E+00">
                  <c:v>2.3335149999999999E-2</c:v>
                </c:pt>
                <c:pt idx="252" formatCode="0.00E+00">
                  <c:v>-3.6315940000000001E-3</c:v>
                </c:pt>
                <c:pt idx="253" formatCode="0.00E+00">
                  <c:v>2.801559E-2</c:v>
                </c:pt>
                <c:pt idx="254" formatCode="0.00E+00">
                  <c:v>-3.5123069999999999E-2</c:v>
                </c:pt>
                <c:pt idx="255" formatCode="0.00E+00">
                  <c:v>8.2307560000000005E-3</c:v>
                </c:pt>
                <c:pt idx="256" formatCode="0.00E+00">
                  <c:v>-2.476188E-2</c:v>
                </c:pt>
                <c:pt idx="257" formatCode="0.00E+00">
                  <c:v>7.0992369999999999E-2</c:v>
                </c:pt>
                <c:pt idx="258" formatCode="0.00E+00">
                  <c:v>4.4316630000000003E-2</c:v>
                </c:pt>
                <c:pt idx="259" formatCode="0.00E+00">
                  <c:v>1.2165479999999999E-2</c:v>
                </c:pt>
                <c:pt idx="260">
                  <c:v>-9.9263000000000007E-3</c:v>
                </c:pt>
                <c:pt idx="261" formatCode="0.00E+00">
                  <c:v>7.801545E-2</c:v>
                </c:pt>
                <c:pt idx="262" formatCode="0.00E+00">
                  <c:v>1.567052E-2</c:v>
                </c:pt>
                <c:pt idx="263" formatCode="0.00E+00">
                  <c:v>2.567647E-2</c:v>
                </c:pt>
                <c:pt idx="264" formatCode="0.00E+00">
                  <c:v>-5.0363160000000003E-5</c:v>
                </c:pt>
                <c:pt idx="265" formatCode="0.00E+00">
                  <c:v>-4.3875829999999996E-3</c:v>
                </c:pt>
                <c:pt idx="266" formatCode="0.00E+00">
                  <c:v>4.5492119999999997E-2</c:v>
                </c:pt>
                <c:pt idx="267" formatCode="0.00E+00">
                  <c:v>1.617501E-2</c:v>
                </c:pt>
                <c:pt idx="268" formatCode="0.00E+00">
                  <c:v>4.0811029999999998E-2</c:v>
                </c:pt>
                <c:pt idx="269" formatCode="0.00E+00">
                  <c:v>1.239262E-2</c:v>
                </c:pt>
                <c:pt idx="270" formatCode="0.00E+00">
                  <c:v>6.5459250000000002E-3</c:v>
                </c:pt>
                <c:pt idx="271" formatCode="0.00E+00">
                  <c:v>-1.5015219999999999E-2</c:v>
                </c:pt>
                <c:pt idx="272" formatCode="0.00E+00">
                  <c:v>3.5334879999999999E-2</c:v>
                </c:pt>
                <c:pt idx="273" formatCode="0.00E+00">
                  <c:v>8.5945419999999995E-2</c:v>
                </c:pt>
                <c:pt idx="274" formatCode="0.00E+00">
                  <c:v>-4.8737440000000002E-3</c:v>
                </c:pt>
                <c:pt idx="275" formatCode="0.00E+00">
                  <c:v>-3.9394760000000001E-2</c:v>
                </c:pt>
                <c:pt idx="276">
                  <c:v>-3.7050899999999998E-2</c:v>
                </c:pt>
                <c:pt idx="277" formatCode="0.00E+00">
                  <c:v>1.1555920000000001E-2</c:v>
                </c:pt>
                <c:pt idx="278" formatCode="0.00E+00">
                  <c:v>-3.9438180000000003E-2</c:v>
                </c:pt>
                <c:pt idx="279" formatCode="0.00E+00">
                  <c:v>3.2086820000000002E-2</c:v>
                </c:pt>
                <c:pt idx="280" formatCode="0.00E+00">
                  <c:v>-3.7490959999999997E-2</c:v>
                </c:pt>
                <c:pt idx="281">
                  <c:v>-4.0395800000000003E-2</c:v>
                </c:pt>
                <c:pt idx="282" formatCode="0.00E+00">
                  <c:v>-4.3789359999999999E-3</c:v>
                </c:pt>
                <c:pt idx="283" formatCode="0.00E+00">
                  <c:v>4.0876250000000001E-3</c:v>
                </c:pt>
                <c:pt idx="284" formatCode="0.00E+00">
                  <c:v>2.2209989999999999E-2</c:v>
                </c:pt>
                <c:pt idx="285" formatCode="0.00E+00">
                  <c:v>7.9185869999999995E-3</c:v>
                </c:pt>
                <c:pt idx="286" formatCode="0.00E+00">
                  <c:v>1.9867560000000001E-3</c:v>
                </c:pt>
                <c:pt idx="287" formatCode="0.00E+00">
                  <c:v>1.9458610000000001E-2</c:v>
                </c:pt>
                <c:pt idx="288" formatCode="0.00E+00">
                  <c:v>-3.7438569999999997E-2</c:v>
                </c:pt>
                <c:pt idx="289" formatCode="0.00E+00">
                  <c:v>1.9867560000000001E-3</c:v>
                </c:pt>
                <c:pt idx="290" formatCode="0.00E+00">
                  <c:v>2.1169629999999998E-2</c:v>
                </c:pt>
                <c:pt idx="291" formatCode="0.00E+00">
                  <c:v>-6.3596550000000002E-2</c:v>
                </c:pt>
                <c:pt idx="292" formatCode="0.00E+00">
                  <c:v>-5.7599570000000003E-2</c:v>
                </c:pt>
                <c:pt idx="293" formatCode="0.00E+00">
                  <c:v>-4.5458819999999997E-2</c:v>
                </c:pt>
                <c:pt idx="294" formatCode="0.00E+00">
                  <c:v>4.7041119999999999E-3</c:v>
                </c:pt>
                <c:pt idx="295" formatCode="0.00E+00">
                  <c:v>-1.6602829999999999E-2</c:v>
                </c:pt>
                <c:pt idx="296" formatCode="0.00E+00">
                  <c:v>-2.0151829999999999E-2</c:v>
                </c:pt>
                <c:pt idx="297" formatCode="0.00E+00">
                  <c:v>2.9183810000000001E-2</c:v>
                </c:pt>
                <c:pt idx="298" formatCode="0.00E+00">
                  <c:v>8.5874409999999995E-3</c:v>
                </c:pt>
                <c:pt idx="299">
                  <c:v>3.7467599999999997E-2</c:v>
                </c:pt>
                <c:pt idx="300" formatCode="0.00E+00">
                  <c:v>-8.1231959999999995E-5</c:v>
                </c:pt>
                <c:pt idx="301" formatCode="0.00E+00">
                  <c:v>-2.5038419999999999E-2</c:v>
                </c:pt>
                <c:pt idx="302" formatCode="0.00E+00">
                  <c:v>4.5410470000000003E-3</c:v>
                </c:pt>
                <c:pt idx="303" formatCode="0.00E+00">
                  <c:v>3.5469189999999998E-2</c:v>
                </c:pt>
                <c:pt idx="304" formatCode="0.00E+00">
                  <c:v>5.5015349999999998E-2</c:v>
                </c:pt>
                <c:pt idx="305" formatCode="0.00E+00">
                  <c:v>-5.955096E-3</c:v>
                </c:pt>
                <c:pt idx="306" formatCode="0.00E+00">
                  <c:v>5.5667109999999999E-2</c:v>
                </c:pt>
                <c:pt idx="307" formatCode="0.00E+00">
                  <c:v>3.0222450000000001E-2</c:v>
                </c:pt>
                <c:pt idx="308" formatCode="0.00E+00">
                  <c:v>-9.0708830000000003E-5</c:v>
                </c:pt>
                <c:pt idx="309" formatCode="0.00E+00">
                  <c:v>5.8881660000000002E-3</c:v>
                </c:pt>
                <c:pt idx="310" formatCode="0.00E+00">
                  <c:v>2.1317840000000001E-2</c:v>
                </c:pt>
                <c:pt idx="311" formatCode="0.00E+00">
                  <c:v>-3.1485069999999997E-2</c:v>
                </c:pt>
                <c:pt idx="312" formatCode="0.00E+00">
                  <c:v>9.3458840000000001E-2</c:v>
                </c:pt>
                <c:pt idx="313" formatCode="0.00E+00">
                  <c:v>-1.486466E-2</c:v>
                </c:pt>
                <c:pt idx="314" formatCode="0.00E+00">
                  <c:v>-2.4115370000000001E-2</c:v>
                </c:pt>
                <c:pt idx="315">
                  <c:v>-3.9677999999999998E-2</c:v>
                </c:pt>
                <c:pt idx="316" formatCode="0.00E+00">
                  <c:v>-1.045297E-4</c:v>
                </c:pt>
                <c:pt idx="317" formatCode="0.00E+00">
                  <c:v>4.0058910000000003E-2</c:v>
                </c:pt>
                <c:pt idx="318" formatCode="0.00E+00">
                  <c:v>3.1877799999999999E-3</c:v>
                </c:pt>
                <c:pt idx="319" formatCode="0.00E+00">
                  <c:v>6.8380270000000007E-2</c:v>
                </c:pt>
                <c:pt idx="320" formatCode="0.00E+00">
                  <c:v>1.6846409999999999E-2</c:v>
                </c:pt>
                <c:pt idx="321" formatCode="0.00E+00">
                  <c:v>-2.2713870000000001E-2</c:v>
                </c:pt>
                <c:pt idx="322">
                  <c:v>7.1104000000000001E-2</c:v>
                </c:pt>
                <c:pt idx="323" formatCode="0.00E+00">
                  <c:v>7.2584069999999997E-3</c:v>
                </c:pt>
                <c:pt idx="324" formatCode="0.00E+00">
                  <c:v>-3.2184810000000001E-2</c:v>
                </c:pt>
                <c:pt idx="325">
                  <c:v>-5.1894500000000003E-2</c:v>
                </c:pt>
                <c:pt idx="326">
                  <c:v>5.9375900000000002E-2</c:v>
                </c:pt>
                <c:pt idx="327" formatCode="0.00E+00">
                  <c:v>-2.0743830000000001E-2</c:v>
                </c:pt>
                <c:pt idx="328" formatCode="0.00E+00">
                  <c:v>5.898188E-2</c:v>
                </c:pt>
                <c:pt idx="329" formatCode="0.00E+00">
                  <c:v>-6.1632069999999997E-2</c:v>
                </c:pt>
                <c:pt idx="330" formatCode="0.00E+00">
                  <c:v>1.538483E-2</c:v>
                </c:pt>
                <c:pt idx="331" formatCode="0.00E+00">
                  <c:v>-3.3622050000000001E-2</c:v>
                </c:pt>
                <c:pt idx="332" formatCode="0.00E+00">
                  <c:v>1.8138870000000001E-2</c:v>
                </c:pt>
                <c:pt idx="333" formatCode="0.00E+00">
                  <c:v>-5.2389320000000003E-2</c:v>
                </c:pt>
                <c:pt idx="334" formatCode="0.00E+00">
                  <c:v>5.6933459999999998E-2</c:v>
                </c:pt>
                <c:pt idx="335">
                  <c:v>0.11155370000000001</c:v>
                </c:pt>
                <c:pt idx="336" formatCode="0.00E+00">
                  <c:v>6.1819939999999997E-2</c:v>
                </c:pt>
                <c:pt idx="337" formatCode="0.00E+00">
                  <c:v>-7.2803290000000007E-2</c:v>
                </c:pt>
                <c:pt idx="338" formatCode="0.00E+00">
                  <c:v>4.794031E-2</c:v>
                </c:pt>
                <c:pt idx="339" formatCode="0.00E+00">
                  <c:v>-5.0452080000000003E-2</c:v>
                </c:pt>
                <c:pt idx="340" formatCode="0.00E+00">
                  <c:v>-5.9366929999999998E-2</c:v>
                </c:pt>
                <c:pt idx="341" formatCode="0.00E+00">
                  <c:v>-5.6252660000000003E-2</c:v>
                </c:pt>
                <c:pt idx="342" formatCode="0.00E+00">
                  <c:v>-3.9330070000000002E-2</c:v>
                </c:pt>
                <c:pt idx="343" formatCode="0.00E+00">
                  <c:v>2.2436419999999999E-2</c:v>
                </c:pt>
                <c:pt idx="344" formatCode="0.00E+00">
                  <c:v>1.8380179999999999E-2</c:v>
                </c:pt>
                <c:pt idx="345" formatCode="0.00E+00">
                  <c:v>-6.2454849999999999E-2</c:v>
                </c:pt>
                <c:pt idx="346" formatCode="0.00E+00">
                  <c:v>7.8465010000000002E-2</c:v>
                </c:pt>
                <c:pt idx="347" formatCode="0.00E+00">
                  <c:v>2.3561889999999999E-2</c:v>
                </c:pt>
                <c:pt idx="348" formatCode="0.00E+00">
                  <c:v>4.775683E-2</c:v>
                </c:pt>
                <c:pt idx="349" formatCode="0.00E+00">
                  <c:v>4.9333639999999998E-2</c:v>
                </c:pt>
                <c:pt idx="350">
                  <c:v>-0.1006819</c:v>
                </c:pt>
                <c:pt idx="351">
                  <c:v>0.12417980000000001</c:v>
                </c:pt>
                <c:pt idx="352" formatCode="0.00E+00">
                  <c:v>1.069556E-2</c:v>
                </c:pt>
                <c:pt idx="353" formatCode="0.00E+00">
                  <c:v>-4.5056079999999998E-2</c:v>
                </c:pt>
                <c:pt idx="354" formatCode="0.00E+00">
                  <c:v>2.9427149999999999E-2</c:v>
                </c:pt>
                <c:pt idx="355" formatCode="0.00E+00">
                  <c:v>-6.6039699999999998E-3</c:v>
                </c:pt>
                <c:pt idx="356" formatCode="0.00E+00">
                  <c:v>-6.9678309999999993E-2</c:v>
                </c:pt>
                <c:pt idx="357" formatCode="0.00E+00">
                  <c:v>4.6383140000000003E-2</c:v>
                </c:pt>
                <c:pt idx="358">
                  <c:v>-2.1721600000000001E-2</c:v>
                </c:pt>
                <c:pt idx="359" formatCode="0.00E+00">
                  <c:v>-7.7611109999999997E-2</c:v>
                </c:pt>
                <c:pt idx="360" formatCode="0.00E+00">
                  <c:v>-2.2703910000000001E-2</c:v>
                </c:pt>
                <c:pt idx="361" formatCode="0.00E+00">
                  <c:v>1.3865239999999999E-2</c:v>
                </c:pt>
                <c:pt idx="362" formatCode="0.00E+00">
                  <c:v>-3.0566550000000001E-2</c:v>
                </c:pt>
                <c:pt idx="363" formatCode="0.00E+00">
                  <c:v>-5.0553269999999997E-2</c:v>
                </c:pt>
                <c:pt idx="364" formatCode="0.00E+00">
                  <c:v>-5.8437349999999999E-2</c:v>
                </c:pt>
                <c:pt idx="365" formatCode="0.00E+00">
                  <c:v>2.8416609999999998E-2</c:v>
                </c:pt>
                <c:pt idx="366">
                  <c:v>0.1133661</c:v>
                </c:pt>
                <c:pt idx="367" formatCode="0.00E+00">
                  <c:v>-1.9615730000000001E-2</c:v>
                </c:pt>
                <c:pt idx="368">
                  <c:v>-0.1073258</c:v>
                </c:pt>
                <c:pt idx="369" formatCode="0.00E+00">
                  <c:v>-4.2284879999999997E-2</c:v>
                </c:pt>
                <c:pt idx="370" formatCode="0.00E+00">
                  <c:v>-1.9615730000000001E-2</c:v>
                </c:pt>
                <c:pt idx="371">
                  <c:v>3.9180300000000001E-2</c:v>
                </c:pt>
                <c:pt idx="372">
                  <c:v>0.15840850000000001</c:v>
                </c:pt>
                <c:pt idx="373" formatCode="0.00E+00">
                  <c:v>3.6582179999999999E-2</c:v>
                </c:pt>
                <c:pt idx="374" formatCode="0.00E+00">
                  <c:v>2.943103E-2</c:v>
                </c:pt>
                <c:pt idx="375" formatCode="0.00E+00">
                  <c:v>-3.6559029999999999E-2</c:v>
                </c:pt>
                <c:pt idx="376">
                  <c:v>0.1284468</c:v>
                </c:pt>
                <c:pt idx="377">
                  <c:v>-0.12644530000000001</c:v>
                </c:pt>
                <c:pt idx="378" formatCode="0.00E+00">
                  <c:v>-7.0063180000000001E-3</c:v>
                </c:pt>
                <c:pt idx="379" formatCode="0.00E+00">
                  <c:v>8.7625949999999994E-2</c:v>
                </c:pt>
                <c:pt idx="380">
                  <c:v>0.1443827</c:v>
                </c:pt>
                <c:pt idx="381">
                  <c:v>5.1332700000000002E-2</c:v>
                </c:pt>
                <c:pt idx="382" formatCode="0.00E+00">
                  <c:v>4.2691949999999999E-2</c:v>
                </c:pt>
                <c:pt idx="383">
                  <c:v>0.1045822</c:v>
                </c:pt>
                <c:pt idx="384" formatCode="0.00E+00">
                  <c:v>-9.2639490000000005E-3</c:v>
                </c:pt>
                <c:pt idx="385" formatCode="0.00E+00">
                  <c:v>-2.8053079999999997E-4</c:v>
                </c:pt>
                <c:pt idx="386">
                  <c:v>-2.4334000000000001E-2</c:v>
                </c:pt>
                <c:pt idx="387" formatCode="0.00E+00">
                  <c:v>-5.9917190000000002E-2</c:v>
                </c:pt>
                <c:pt idx="388">
                  <c:v>-0.111635</c:v>
                </c:pt>
                <c:pt idx="389" formatCode="0.00E+00">
                  <c:v>-3.5171830000000001E-2</c:v>
                </c:pt>
                <c:pt idx="390" formatCode="0.00E+00">
                  <c:v>-2.9260749999999999E-2</c:v>
                </c:pt>
                <c:pt idx="391">
                  <c:v>-0.116031</c:v>
                </c:pt>
                <c:pt idx="392">
                  <c:v>0.1133661</c:v>
                </c:pt>
                <c:pt idx="393" formatCode="0.00E+00">
                  <c:v>1.550646E-2</c:v>
                </c:pt>
                <c:pt idx="394">
                  <c:v>3.7862199999999999E-2</c:v>
                </c:pt>
                <c:pt idx="395" formatCode="0.00E+00">
                  <c:v>-5.9917190000000002E-2</c:v>
                </c:pt>
                <c:pt idx="396" formatCode="0.00E+00">
                  <c:v>-7.2954950000000005E-2</c:v>
                </c:pt>
                <c:pt idx="397" formatCode="0.00E+00">
                  <c:v>2.1659649999999999E-2</c:v>
                </c:pt>
                <c:pt idx="398">
                  <c:v>5.1332700000000002E-2</c:v>
                </c:pt>
                <c:pt idx="399">
                  <c:v>-0.13564809999999999</c:v>
                </c:pt>
                <c:pt idx="400" formatCode="0.00E+00">
                  <c:v>-3.943808E-4</c:v>
                </c:pt>
                <c:pt idx="401">
                  <c:v>0.2136583</c:v>
                </c:pt>
                <c:pt idx="402">
                  <c:v>7.5117000000000003E-2</c:v>
                </c:pt>
                <c:pt idx="403" formatCode="0.00E+00">
                  <c:v>-7.0401759999999994E-2</c:v>
                </c:pt>
                <c:pt idx="404">
                  <c:v>0.1110454</c:v>
                </c:pt>
                <c:pt idx="405">
                  <c:v>-3.8069600000000002E-2</c:v>
                </c:pt>
                <c:pt idx="406">
                  <c:v>0.1070492</c:v>
                </c:pt>
                <c:pt idx="407">
                  <c:v>0.1142393</c:v>
                </c:pt>
                <c:pt idx="408">
                  <c:v>-0.14368030000000001</c:v>
                </c:pt>
                <c:pt idx="409">
                  <c:v>-2.7234100000000001E-2</c:v>
                </c:pt>
                <c:pt idx="410" formatCode="0.00E+00">
                  <c:v>2.1659649999999999E-2</c:v>
                </c:pt>
                <c:pt idx="411">
                  <c:v>0.13798879999999999</c:v>
                </c:pt>
                <c:pt idx="412" formatCode="0.00E+00">
                  <c:v>-7.8660339999999995E-2</c:v>
                </c:pt>
                <c:pt idx="413" formatCode="0.00E+00">
                  <c:v>8.961421E-2</c:v>
                </c:pt>
                <c:pt idx="414" formatCode="0.00E+00">
                  <c:v>5.0492179999999998E-2</c:v>
                </c:pt>
                <c:pt idx="415">
                  <c:v>0.1216054</c:v>
                </c:pt>
                <c:pt idx="416">
                  <c:v>0.15077950000000001</c:v>
                </c:pt>
                <c:pt idx="417" formatCode="0.00E+00">
                  <c:v>-4.1167960000000003E-2</c:v>
                </c:pt>
                <c:pt idx="418" formatCode="0.00E+00">
                  <c:v>-5.168391E-2</c:v>
                </c:pt>
                <c:pt idx="419" formatCode="0.00E+00">
                  <c:v>2.5950259999999999E-2</c:v>
                </c:pt>
                <c:pt idx="420" formatCode="0.00E+00">
                  <c:v>-6.7382830000000005E-2</c:v>
                </c:pt>
                <c:pt idx="421" formatCode="0.00E+00">
                  <c:v>-3.5404970000000001E-2</c:v>
                </c:pt>
                <c:pt idx="422" formatCode="0.00E+00">
                  <c:v>4.2977189999999998E-2</c:v>
                </c:pt>
                <c:pt idx="423" formatCode="0.00E+00">
                  <c:v>7.4413209999999994E-2</c:v>
                </c:pt>
                <c:pt idx="424" formatCode="0.00E+00">
                  <c:v>-6.6367379999999999E-4</c:v>
                </c:pt>
                <c:pt idx="425" formatCode="0.00E+00">
                  <c:v>-7.4888150000000002E-4</c:v>
                </c:pt>
                <c:pt idx="426">
                  <c:v>-0.1495657</c:v>
                </c:pt>
                <c:pt idx="427" formatCode="0.00E+00">
                  <c:v>3.0837150000000001E-2</c:v>
                </c:pt>
                <c:pt idx="428" formatCode="0.00E+00">
                  <c:v>-4.2642449999999998E-2</c:v>
                </c:pt>
                <c:pt idx="429" formatCode="0.00E+00">
                  <c:v>1.4683170000000001E-2</c:v>
                </c:pt>
                <c:pt idx="430" formatCode="0.00E+00">
                  <c:v>7.7916540000000006E-2</c:v>
                </c:pt>
                <c:pt idx="431" formatCode="0.00E+00">
                  <c:v>-1.8913550000000001E-2</c:v>
                </c:pt>
                <c:pt idx="432">
                  <c:v>0.17420459999999999</c:v>
                </c:pt>
                <c:pt idx="433" formatCode="0.00E+00">
                  <c:v>-3.7879910000000003E-2</c:v>
                </c:pt>
                <c:pt idx="434" formatCode="0.00E+00">
                  <c:v>3.5908849999999999E-2</c:v>
                </c:pt>
                <c:pt idx="435">
                  <c:v>-0.12775329999999999</c:v>
                </c:pt>
                <c:pt idx="436" formatCode="0.00E+00">
                  <c:v>-4.8774789999999998E-2</c:v>
                </c:pt>
                <c:pt idx="437">
                  <c:v>0.3221811</c:v>
                </c:pt>
              </c:numCache>
            </c:numRef>
          </c:yVal>
          <c:smooth val="0"/>
        </c:ser>
        <c:dLbls>
          <c:showLegendKey val="0"/>
          <c:showVal val="0"/>
          <c:showCatName val="0"/>
          <c:showSerName val="0"/>
          <c:showPercent val="0"/>
          <c:showBubbleSize val="0"/>
        </c:dLbls>
        <c:axId val="263963776"/>
        <c:axId val="263965696"/>
      </c:scatterChart>
      <c:valAx>
        <c:axId val="263963776"/>
        <c:scaling>
          <c:orientation val="minMax"/>
          <c:max val="150"/>
          <c:min val="70"/>
        </c:scaling>
        <c:delete val="0"/>
        <c:axPos val="b"/>
        <c:title>
          <c:tx>
            <c:rich>
              <a:bodyPr/>
              <a:lstStyle/>
              <a:p>
                <a:pPr>
                  <a:defRPr/>
                </a:pPr>
                <a:r>
                  <a:rPr lang="en-GB"/>
                  <a:t>Time / Channels</a:t>
                </a:r>
              </a:p>
            </c:rich>
          </c:tx>
          <c:overlay val="0"/>
        </c:title>
        <c:numFmt formatCode="General" sourceLinked="1"/>
        <c:majorTickMark val="out"/>
        <c:minorTickMark val="none"/>
        <c:tickLblPos val="nextTo"/>
        <c:crossAx val="263965696"/>
        <c:crosses val="autoZero"/>
        <c:crossBetween val="midCat"/>
      </c:valAx>
      <c:valAx>
        <c:axId val="263965696"/>
        <c:scaling>
          <c:orientation val="minMax"/>
          <c:max val="7.5000000000000011E-2"/>
          <c:min val="0"/>
        </c:scaling>
        <c:delete val="0"/>
        <c:axPos val="l"/>
        <c:numFmt formatCode="General" sourceLinked="1"/>
        <c:majorTickMark val="out"/>
        <c:minorTickMark val="none"/>
        <c:tickLblPos val="nextTo"/>
        <c:crossAx val="263963776"/>
        <c:crosses val="autoZero"/>
        <c:crossBetween val="midCat"/>
        <c:majorUnit val="2.5000000000000005E-2"/>
      </c:valAx>
    </c:plotArea>
    <c:plotVisOnly val="1"/>
    <c:dispBlanksAs val="gap"/>
    <c:showDLblsOverMax val="0"/>
  </c:chart>
  <c:spPr>
    <a:ln>
      <a:noFill/>
    </a:ln>
  </c:spPr>
  <c:externalData r:id="rId1">
    <c:autoUpdate val="0"/>
  </c:externalData>
</c:chartSpace>
</file>

<file path=word/charts/chart76.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strRef>
              <c:f>Sheet1!$B$1</c:f>
              <c:strCache>
                <c:ptCount val="1"/>
                <c:pt idx="0">
                  <c:v>6.6 kDa</c:v>
                </c:pt>
              </c:strCache>
            </c:strRef>
          </c:tx>
          <c:spPr>
            <a:ln w="28575">
              <a:noFill/>
            </a:ln>
          </c:spPr>
          <c:marker>
            <c:symbol val="diamond"/>
            <c:size val="7"/>
            <c:spPr>
              <a:noFill/>
              <a:ln>
                <a:solidFill>
                  <a:schemeClr val="tx1"/>
                </a:solidFill>
              </a:ln>
            </c:spPr>
          </c:marker>
          <c:errBars>
            <c:errDir val="y"/>
            <c:errBarType val="both"/>
            <c:errValType val="cust"/>
            <c:noEndCap val="0"/>
            <c:plus>
              <c:numRef>
                <c:f>Sheet1!$C$2:$C$9</c:f>
                <c:numCache>
                  <c:formatCode>General</c:formatCode>
                  <c:ptCount val="8"/>
                  <c:pt idx="0">
                    <c:v>0.1</c:v>
                  </c:pt>
                  <c:pt idx="1">
                    <c:v>0.15</c:v>
                  </c:pt>
                  <c:pt idx="2">
                    <c:v>7.0000000000000007E-2</c:v>
                  </c:pt>
                  <c:pt idx="3">
                    <c:v>0.12</c:v>
                  </c:pt>
                  <c:pt idx="4">
                    <c:v>0.15</c:v>
                  </c:pt>
                  <c:pt idx="5">
                    <c:v>0.13</c:v>
                  </c:pt>
                  <c:pt idx="6">
                    <c:v>0.15</c:v>
                  </c:pt>
                  <c:pt idx="7">
                    <c:v>0.15</c:v>
                  </c:pt>
                </c:numCache>
              </c:numRef>
            </c:plus>
            <c:minus>
              <c:numRef>
                <c:f>Sheet1!$C$2:$C$9</c:f>
                <c:numCache>
                  <c:formatCode>General</c:formatCode>
                  <c:ptCount val="8"/>
                  <c:pt idx="0">
                    <c:v>0.1</c:v>
                  </c:pt>
                  <c:pt idx="1">
                    <c:v>0.15</c:v>
                  </c:pt>
                  <c:pt idx="2">
                    <c:v>7.0000000000000007E-2</c:v>
                  </c:pt>
                  <c:pt idx="3">
                    <c:v>0.12</c:v>
                  </c:pt>
                  <c:pt idx="4">
                    <c:v>0.15</c:v>
                  </c:pt>
                  <c:pt idx="5">
                    <c:v>0.13</c:v>
                  </c:pt>
                  <c:pt idx="6">
                    <c:v>0.15</c:v>
                  </c:pt>
                  <c:pt idx="7">
                    <c:v>0.15</c:v>
                  </c:pt>
                </c:numCache>
              </c:numRef>
            </c:minus>
          </c:errBars>
          <c:xVal>
            <c:numRef>
              <c:f>Sheet1!$A$2:$A$84</c:f>
              <c:numCache>
                <c:formatCode>General</c:formatCode>
                <c:ptCount val="83"/>
                <c:pt idx="0">
                  <c:v>3.61</c:v>
                </c:pt>
                <c:pt idx="1">
                  <c:v>8.75</c:v>
                </c:pt>
                <c:pt idx="2">
                  <c:v>6.44</c:v>
                </c:pt>
                <c:pt idx="3">
                  <c:v>2.5499999999999998</c:v>
                </c:pt>
                <c:pt idx="4">
                  <c:v>4.24</c:v>
                </c:pt>
                <c:pt idx="5">
                  <c:v>3.82</c:v>
                </c:pt>
                <c:pt idx="6">
                  <c:v>3.8</c:v>
                </c:pt>
                <c:pt idx="7">
                  <c:v>2.13</c:v>
                </c:pt>
                <c:pt idx="8">
                  <c:v>3.38</c:v>
                </c:pt>
                <c:pt idx="9">
                  <c:v>1.74</c:v>
                </c:pt>
                <c:pt idx="10">
                  <c:v>9.8699999999999992</c:v>
                </c:pt>
                <c:pt idx="11">
                  <c:v>5.79</c:v>
                </c:pt>
                <c:pt idx="12">
                  <c:v>2.13</c:v>
                </c:pt>
                <c:pt idx="13">
                  <c:v>4.3600000000000003</c:v>
                </c:pt>
                <c:pt idx="14">
                  <c:v>3.4</c:v>
                </c:pt>
                <c:pt idx="15">
                  <c:v>2.79</c:v>
                </c:pt>
                <c:pt idx="16">
                  <c:v>3.48</c:v>
                </c:pt>
                <c:pt idx="17">
                  <c:v>7.87</c:v>
                </c:pt>
                <c:pt idx="18">
                  <c:v>2.16</c:v>
                </c:pt>
                <c:pt idx="19">
                  <c:v>5.07</c:v>
                </c:pt>
                <c:pt idx="20">
                  <c:v>3.73</c:v>
                </c:pt>
                <c:pt idx="21">
                  <c:v>5.05</c:v>
                </c:pt>
                <c:pt idx="22">
                  <c:v>3.66</c:v>
                </c:pt>
                <c:pt idx="23">
                  <c:v>2.6</c:v>
                </c:pt>
                <c:pt idx="24">
                  <c:v>5.28</c:v>
                </c:pt>
                <c:pt idx="25">
                  <c:v>7.69</c:v>
                </c:pt>
                <c:pt idx="26">
                  <c:v>5.05</c:v>
                </c:pt>
                <c:pt idx="27">
                  <c:v>3.5</c:v>
                </c:pt>
                <c:pt idx="28">
                  <c:v>1.75</c:v>
                </c:pt>
                <c:pt idx="29">
                  <c:v>3.02</c:v>
                </c:pt>
                <c:pt idx="30">
                  <c:v>7.66</c:v>
                </c:pt>
                <c:pt idx="31">
                  <c:v>4.1900000000000004</c:v>
                </c:pt>
                <c:pt idx="32">
                  <c:v>1.1200000000000001</c:v>
                </c:pt>
                <c:pt idx="33">
                  <c:v>1.34</c:v>
                </c:pt>
                <c:pt idx="34">
                  <c:v>4.59</c:v>
                </c:pt>
                <c:pt idx="35">
                  <c:v>1.2</c:v>
                </c:pt>
                <c:pt idx="36">
                  <c:v>1.65</c:v>
                </c:pt>
                <c:pt idx="37">
                  <c:v>2.99</c:v>
                </c:pt>
                <c:pt idx="38">
                  <c:v>2.39</c:v>
                </c:pt>
                <c:pt idx="39">
                  <c:v>1.85</c:v>
                </c:pt>
                <c:pt idx="40">
                  <c:v>4.8499999999999996</c:v>
                </c:pt>
                <c:pt idx="41">
                  <c:v>3.69</c:v>
                </c:pt>
                <c:pt idx="42">
                  <c:v>2.81</c:v>
                </c:pt>
                <c:pt idx="43">
                  <c:v>5.07</c:v>
                </c:pt>
                <c:pt idx="44">
                  <c:v>6.04</c:v>
                </c:pt>
                <c:pt idx="45">
                  <c:v>7.57</c:v>
                </c:pt>
                <c:pt idx="46">
                  <c:v>2.9</c:v>
                </c:pt>
                <c:pt idx="47">
                  <c:v>2</c:v>
                </c:pt>
                <c:pt idx="48">
                  <c:v>8.75</c:v>
                </c:pt>
                <c:pt idx="49">
                  <c:v>4.4400000000000004</c:v>
                </c:pt>
                <c:pt idx="50">
                  <c:v>4.24</c:v>
                </c:pt>
                <c:pt idx="51">
                  <c:v>1.75</c:v>
                </c:pt>
                <c:pt idx="52">
                  <c:v>3.02</c:v>
                </c:pt>
                <c:pt idx="53">
                  <c:v>7.66</c:v>
                </c:pt>
                <c:pt idx="54">
                  <c:v>3.43</c:v>
                </c:pt>
                <c:pt idx="55">
                  <c:v>2.58</c:v>
                </c:pt>
                <c:pt idx="56">
                  <c:v>6.22</c:v>
                </c:pt>
                <c:pt idx="57">
                  <c:v>3.68</c:v>
                </c:pt>
                <c:pt idx="58">
                  <c:v>1.2</c:v>
                </c:pt>
                <c:pt idx="59">
                  <c:v>6.69</c:v>
                </c:pt>
                <c:pt idx="60">
                  <c:v>1.65</c:v>
                </c:pt>
                <c:pt idx="61">
                  <c:v>2.99</c:v>
                </c:pt>
                <c:pt idx="62">
                  <c:v>2.39</c:v>
                </c:pt>
                <c:pt idx="63">
                  <c:v>1.85</c:v>
                </c:pt>
                <c:pt idx="64">
                  <c:v>4.8499999999999996</c:v>
                </c:pt>
                <c:pt idx="65">
                  <c:v>8.6999999999999993</c:v>
                </c:pt>
                <c:pt idx="66">
                  <c:v>1.83</c:v>
                </c:pt>
                <c:pt idx="67" formatCode="0.00">
                  <c:v>3.42</c:v>
                </c:pt>
                <c:pt idx="68" formatCode="0.00">
                  <c:v>1.54</c:v>
                </c:pt>
                <c:pt idx="69" formatCode="0.00">
                  <c:v>6.69</c:v>
                </c:pt>
              </c:numCache>
            </c:numRef>
          </c:xVal>
          <c:yVal>
            <c:numRef>
              <c:f>Sheet1!$B$2:$B$84</c:f>
              <c:numCache>
                <c:formatCode>General</c:formatCode>
                <c:ptCount val="83"/>
                <c:pt idx="0">
                  <c:v>1.1299999999999999</c:v>
                </c:pt>
                <c:pt idx="1">
                  <c:v>1.43</c:v>
                </c:pt>
                <c:pt idx="2">
                  <c:v>1.1399999999999999</c:v>
                </c:pt>
                <c:pt idx="3">
                  <c:v>1.35</c:v>
                </c:pt>
                <c:pt idx="4">
                  <c:v>1.39</c:v>
                </c:pt>
                <c:pt idx="5">
                  <c:v>1.29</c:v>
                </c:pt>
                <c:pt idx="6">
                  <c:v>1.25</c:v>
                </c:pt>
                <c:pt idx="7">
                  <c:v>1.04</c:v>
                </c:pt>
              </c:numCache>
            </c:numRef>
          </c:yVal>
          <c:smooth val="0"/>
        </c:ser>
        <c:ser>
          <c:idx val="2"/>
          <c:order val="1"/>
          <c:tx>
            <c:strRef>
              <c:f>Sheet1!$D$1</c:f>
              <c:strCache>
                <c:ptCount val="1"/>
                <c:pt idx="0">
                  <c:v>11.3 kDa</c:v>
                </c:pt>
              </c:strCache>
            </c:strRef>
          </c:tx>
          <c:spPr>
            <a:ln w="28575">
              <a:noFill/>
            </a:ln>
          </c:spPr>
          <c:marker>
            <c:symbol val="triangle"/>
            <c:size val="7"/>
            <c:spPr>
              <a:noFill/>
              <a:ln>
                <a:solidFill>
                  <a:schemeClr val="tx1"/>
                </a:solidFill>
              </a:ln>
            </c:spPr>
          </c:marker>
          <c:errBars>
            <c:errDir val="y"/>
            <c:errBarType val="both"/>
            <c:errValType val="cust"/>
            <c:noEndCap val="0"/>
            <c:plus>
              <c:numRef>
                <c:f>Sheet1!$E$2:$E$25</c:f>
                <c:numCache>
                  <c:formatCode>General</c:formatCode>
                  <c:ptCount val="24"/>
                  <c:pt idx="8">
                    <c:v>0.4</c:v>
                  </c:pt>
                  <c:pt idx="9">
                    <c:v>0.45</c:v>
                  </c:pt>
                  <c:pt idx="10">
                    <c:v>0.25</c:v>
                  </c:pt>
                  <c:pt idx="11">
                    <c:v>0.44</c:v>
                  </c:pt>
                  <c:pt idx="12">
                    <c:v>0.25</c:v>
                  </c:pt>
                  <c:pt idx="13">
                    <c:v>0.28999999999999998</c:v>
                  </c:pt>
                </c:numCache>
              </c:numRef>
            </c:plus>
            <c:minus>
              <c:numRef>
                <c:f>Sheet1!$E$2:$E$30</c:f>
                <c:numCache>
                  <c:formatCode>General</c:formatCode>
                  <c:ptCount val="29"/>
                  <c:pt idx="8">
                    <c:v>0.4</c:v>
                  </c:pt>
                  <c:pt idx="9">
                    <c:v>0.45</c:v>
                  </c:pt>
                  <c:pt idx="10">
                    <c:v>0.25</c:v>
                  </c:pt>
                  <c:pt idx="11">
                    <c:v>0.44</c:v>
                  </c:pt>
                  <c:pt idx="12">
                    <c:v>0.25</c:v>
                  </c:pt>
                  <c:pt idx="13">
                    <c:v>0.28999999999999998</c:v>
                  </c:pt>
                </c:numCache>
              </c:numRef>
            </c:minus>
          </c:errBars>
          <c:xVal>
            <c:numRef>
              <c:f>Sheet1!$A$2:$A$84</c:f>
              <c:numCache>
                <c:formatCode>General</c:formatCode>
                <c:ptCount val="83"/>
                <c:pt idx="0">
                  <c:v>3.61</c:v>
                </c:pt>
                <c:pt idx="1">
                  <c:v>8.75</c:v>
                </c:pt>
                <c:pt idx="2">
                  <c:v>6.44</c:v>
                </c:pt>
                <c:pt idx="3">
                  <c:v>2.5499999999999998</c:v>
                </c:pt>
                <c:pt idx="4">
                  <c:v>4.24</c:v>
                </c:pt>
                <c:pt idx="5">
                  <c:v>3.82</c:v>
                </c:pt>
                <c:pt idx="6">
                  <c:v>3.8</c:v>
                </c:pt>
                <c:pt idx="7">
                  <c:v>2.13</c:v>
                </c:pt>
                <c:pt idx="8">
                  <c:v>3.38</c:v>
                </c:pt>
                <c:pt idx="9">
                  <c:v>1.74</c:v>
                </c:pt>
                <c:pt idx="10">
                  <c:v>9.8699999999999992</c:v>
                </c:pt>
                <c:pt idx="11">
                  <c:v>5.79</c:v>
                </c:pt>
                <c:pt idx="12">
                  <c:v>2.13</c:v>
                </c:pt>
                <c:pt idx="13">
                  <c:v>4.3600000000000003</c:v>
                </c:pt>
                <c:pt idx="14">
                  <c:v>3.4</c:v>
                </c:pt>
                <c:pt idx="15">
                  <c:v>2.79</c:v>
                </c:pt>
                <c:pt idx="16">
                  <c:v>3.48</c:v>
                </c:pt>
                <c:pt idx="17">
                  <c:v>7.87</c:v>
                </c:pt>
                <c:pt idx="18">
                  <c:v>2.16</c:v>
                </c:pt>
                <c:pt idx="19">
                  <c:v>5.07</c:v>
                </c:pt>
                <c:pt idx="20">
                  <c:v>3.73</c:v>
                </c:pt>
                <c:pt idx="21">
                  <c:v>5.05</c:v>
                </c:pt>
                <c:pt idx="22">
                  <c:v>3.66</c:v>
                </c:pt>
                <c:pt idx="23">
                  <c:v>2.6</c:v>
                </c:pt>
                <c:pt idx="24">
                  <c:v>5.28</c:v>
                </c:pt>
                <c:pt idx="25">
                  <c:v>7.69</c:v>
                </c:pt>
                <c:pt idx="26">
                  <c:v>5.05</c:v>
                </c:pt>
                <c:pt idx="27">
                  <c:v>3.5</c:v>
                </c:pt>
                <c:pt idx="28">
                  <c:v>1.75</c:v>
                </c:pt>
                <c:pt idx="29">
                  <c:v>3.02</c:v>
                </c:pt>
                <c:pt idx="30">
                  <c:v>7.66</c:v>
                </c:pt>
                <c:pt idx="31">
                  <c:v>4.1900000000000004</c:v>
                </c:pt>
                <c:pt idx="32">
                  <c:v>1.1200000000000001</c:v>
                </c:pt>
                <c:pt idx="33">
                  <c:v>1.34</c:v>
                </c:pt>
                <c:pt idx="34">
                  <c:v>4.59</c:v>
                </c:pt>
                <c:pt idx="35">
                  <c:v>1.2</c:v>
                </c:pt>
                <c:pt idx="36">
                  <c:v>1.65</c:v>
                </c:pt>
                <c:pt idx="37">
                  <c:v>2.99</c:v>
                </c:pt>
                <c:pt idx="38">
                  <c:v>2.39</c:v>
                </c:pt>
                <c:pt idx="39">
                  <c:v>1.85</c:v>
                </c:pt>
                <c:pt idx="40">
                  <c:v>4.8499999999999996</c:v>
                </c:pt>
                <c:pt idx="41">
                  <c:v>3.69</c:v>
                </c:pt>
                <c:pt idx="42">
                  <c:v>2.81</c:v>
                </c:pt>
                <c:pt idx="43">
                  <c:v>5.07</c:v>
                </c:pt>
                <c:pt idx="44">
                  <c:v>6.04</c:v>
                </c:pt>
                <c:pt idx="45">
                  <c:v>7.57</c:v>
                </c:pt>
                <c:pt idx="46">
                  <c:v>2.9</c:v>
                </c:pt>
                <c:pt idx="47">
                  <c:v>2</c:v>
                </c:pt>
                <c:pt idx="48">
                  <c:v>8.75</c:v>
                </c:pt>
                <c:pt idx="49">
                  <c:v>4.4400000000000004</c:v>
                </c:pt>
                <c:pt idx="50">
                  <c:v>4.24</c:v>
                </c:pt>
                <c:pt idx="51">
                  <c:v>1.75</c:v>
                </c:pt>
                <c:pt idx="52">
                  <c:v>3.02</c:v>
                </c:pt>
                <c:pt idx="53">
                  <c:v>7.66</c:v>
                </c:pt>
                <c:pt idx="54">
                  <c:v>3.43</c:v>
                </c:pt>
                <c:pt idx="55">
                  <c:v>2.58</c:v>
                </c:pt>
                <c:pt idx="56">
                  <c:v>6.22</c:v>
                </c:pt>
                <c:pt idx="57">
                  <c:v>3.68</c:v>
                </c:pt>
                <c:pt idx="58">
                  <c:v>1.2</c:v>
                </c:pt>
                <c:pt idx="59">
                  <c:v>6.69</c:v>
                </c:pt>
                <c:pt idx="60">
                  <c:v>1.65</c:v>
                </c:pt>
                <c:pt idx="61">
                  <c:v>2.99</c:v>
                </c:pt>
                <c:pt idx="62">
                  <c:v>2.39</c:v>
                </c:pt>
                <c:pt idx="63">
                  <c:v>1.85</c:v>
                </c:pt>
                <c:pt idx="64">
                  <c:v>4.8499999999999996</c:v>
                </c:pt>
                <c:pt idx="65">
                  <c:v>8.6999999999999993</c:v>
                </c:pt>
                <c:pt idx="66">
                  <c:v>1.83</c:v>
                </c:pt>
                <c:pt idx="67" formatCode="0.00">
                  <c:v>3.42</c:v>
                </c:pt>
                <c:pt idx="68" formatCode="0.00">
                  <c:v>1.54</c:v>
                </c:pt>
                <c:pt idx="69" formatCode="0.00">
                  <c:v>6.69</c:v>
                </c:pt>
              </c:numCache>
            </c:numRef>
          </c:xVal>
          <c:yVal>
            <c:numRef>
              <c:f>Sheet1!$D$2:$D$84</c:f>
              <c:numCache>
                <c:formatCode>General</c:formatCode>
                <c:ptCount val="83"/>
                <c:pt idx="8">
                  <c:v>1.58</c:v>
                </c:pt>
                <c:pt idx="9">
                  <c:v>1.61</c:v>
                </c:pt>
                <c:pt idx="10">
                  <c:v>1.59</c:v>
                </c:pt>
                <c:pt idx="11">
                  <c:v>1.22</c:v>
                </c:pt>
                <c:pt idx="12">
                  <c:v>1.45</c:v>
                </c:pt>
                <c:pt idx="13">
                  <c:v>1.71</c:v>
                </c:pt>
              </c:numCache>
            </c:numRef>
          </c:yVal>
          <c:smooth val="0"/>
        </c:ser>
        <c:ser>
          <c:idx val="8"/>
          <c:order val="2"/>
          <c:tx>
            <c:strRef>
              <c:f>Sheet1!$J$1</c:f>
              <c:strCache>
                <c:ptCount val="1"/>
                <c:pt idx="0">
                  <c:v>15.9 kDa</c:v>
                </c:pt>
              </c:strCache>
            </c:strRef>
          </c:tx>
          <c:spPr>
            <a:ln w="28575">
              <a:noFill/>
            </a:ln>
          </c:spPr>
          <c:marker>
            <c:symbol val="dash"/>
            <c:size val="7"/>
            <c:spPr>
              <a:noFill/>
              <a:ln>
                <a:solidFill>
                  <a:schemeClr val="tx1"/>
                </a:solidFill>
              </a:ln>
            </c:spPr>
          </c:marker>
          <c:errBars>
            <c:errDir val="y"/>
            <c:errBarType val="both"/>
            <c:errValType val="cust"/>
            <c:noEndCap val="0"/>
            <c:plus>
              <c:numRef>
                <c:f>Sheet1!$K$2:$K$29</c:f>
                <c:numCache>
                  <c:formatCode>General</c:formatCode>
                  <c:ptCount val="28"/>
                  <c:pt idx="14">
                    <c:v>0.28000000000000003</c:v>
                  </c:pt>
                  <c:pt idx="15">
                    <c:v>0.56000000000000005</c:v>
                  </c:pt>
                </c:numCache>
              </c:numRef>
            </c:plus>
            <c:minus>
              <c:numRef>
                <c:f>Sheet1!$K$2:$K$29</c:f>
                <c:numCache>
                  <c:formatCode>General</c:formatCode>
                  <c:ptCount val="28"/>
                  <c:pt idx="14">
                    <c:v>0.28000000000000003</c:v>
                  </c:pt>
                  <c:pt idx="15">
                    <c:v>0.56000000000000005</c:v>
                  </c:pt>
                </c:numCache>
              </c:numRef>
            </c:minus>
          </c:errBars>
          <c:xVal>
            <c:numRef>
              <c:f>Sheet1!$A$2:$A$84</c:f>
              <c:numCache>
                <c:formatCode>General</c:formatCode>
                <c:ptCount val="83"/>
                <c:pt idx="0">
                  <c:v>3.61</c:v>
                </c:pt>
                <c:pt idx="1">
                  <c:v>8.75</c:v>
                </c:pt>
                <c:pt idx="2">
                  <c:v>6.44</c:v>
                </c:pt>
                <c:pt idx="3">
                  <c:v>2.5499999999999998</c:v>
                </c:pt>
                <c:pt idx="4">
                  <c:v>4.24</c:v>
                </c:pt>
                <c:pt idx="5">
                  <c:v>3.82</c:v>
                </c:pt>
                <c:pt idx="6">
                  <c:v>3.8</c:v>
                </c:pt>
                <c:pt idx="7">
                  <c:v>2.13</c:v>
                </c:pt>
                <c:pt idx="8">
                  <c:v>3.38</c:v>
                </c:pt>
                <c:pt idx="9">
                  <c:v>1.74</c:v>
                </c:pt>
                <c:pt idx="10">
                  <c:v>9.8699999999999992</c:v>
                </c:pt>
                <c:pt idx="11">
                  <c:v>5.79</c:v>
                </c:pt>
                <c:pt idx="12">
                  <c:v>2.13</c:v>
                </c:pt>
                <c:pt idx="13">
                  <c:v>4.3600000000000003</c:v>
                </c:pt>
                <c:pt idx="14">
                  <c:v>3.4</c:v>
                </c:pt>
                <c:pt idx="15">
                  <c:v>2.79</c:v>
                </c:pt>
                <c:pt idx="16">
                  <c:v>3.48</c:v>
                </c:pt>
                <c:pt idx="17">
                  <c:v>7.87</c:v>
                </c:pt>
                <c:pt idx="18">
                  <c:v>2.16</c:v>
                </c:pt>
                <c:pt idx="19">
                  <c:v>5.07</c:v>
                </c:pt>
                <c:pt idx="20">
                  <c:v>3.73</c:v>
                </c:pt>
                <c:pt idx="21">
                  <c:v>5.05</c:v>
                </c:pt>
                <c:pt idx="22">
                  <c:v>3.66</c:v>
                </c:pt>
                <c:pt idx="23">
                  <c:v>2.6</c:v>
                </c:pt>
                <c:pt idx="24">
                  <c:v>5.28</c:v>
                </c:pt>
                <c:pt idx="25">
                  <c:v>7.69</c:v>
                </c:pt>
                <c:pt idx="26">
                  <c:v>5.05</c:v>
                </c:pt>
                <c:pt idx="27">
                  <c:v>3.5</c:v>
                </c:pt>
                <c:pt idx="28">
                  <c:v>1.75</c:v>
                </c:pt>
                <c:pt idx="29">
                  <c:v>3.02</c:v>
                </c:pt>
                <c:pt idx="30">
                  <c:v>7.66</c:v>
                </c:pt>
                <c:pt idx="31">
                  <c:v>4.1900000000000004</c:v>
                </c:pt>
                <c:pt idx="32">
                  <c:v>1.1200000000000001</c:v>
                </c:pt>
                <c:pt idx="33">
                  <c:v>1.34</c:v>
                </c:pt>
                <c:pt idx="34">
                  <c:v>4.59</c:v>
                </c:pt>
                <c:pt idx="35">
                  <c:v>1.2</c:v>
                </c:pt>
                <c:pt idx="36">
                  <c:v>1.65</c:v>
                </c:pt>
                <c:pt idx="37">
                  <c:v>2.99</c:v>
                </c:pt>
                <c:pt idx="38">
                  <c:v>2.39</c:v>
                </c:pt>
                <c:pt idx="39">
                  <c:v>1.85</c:v>
                </c:pt>
                <c:pt idx="40">
                  <c:v>4.8499999999999996</c:v>
                </c:pt>
                <c:pt idx="41">
                  <c:v>3.69</c:v>
                </c:pt>
                <c:pt idx="42">
                  <c:v>2.81</c:v>
                </c:pt>
                <c:pt idx="43">
                  <c:v>5.07</c:v>
                </c:pt>
                <c:pt idx="44">
                  <c:v>6.04</c:v>
                </c:pt>
                <c:pt idx="45">
                  <c:v>7.57</c:v>
                </c:pt>
                <c:pt idx="46">
                  <c:v>2.9</c:v>
                </c:pt>
                <c:pt idx="47">
                  <c:v>2</c:v>
                </c:pt>
                <c:pt idx="48">
                  <c:v>8.75</c:v>
                </c:pt>
                <c:pt idx="49">
                  <c:v>4.4400000000000004</c:v>
                </c:pt>
                <c:pt idx="50">
                  <c:v>4.24</c:v>
                </c:pt>
                <c:pt idx="51">
                  <c:v>1.75</c:v>
                </c:pt>
                <c:pt idx="52">
                  <c:v>3.02</c:v>
                </c:pt>
                <c:pt idx="53">
                  <c:v>7.66</c:v>
                </c:pt>
                <c:pt idx="54">
                  <c:v>3.43</c:v>
                </c:pt>
                <c:pt idx="55">
                  <c:v>2.58</c:v>
                </c:pt>
                <c:pt idx="56">
                  <c:v>6.22</c:v>
                </c:pt>
                <c:pt idx="57">
                  <c:v>3.68</c:v>
                </c:pt>
                <c:pt idx="58">
                  <c:v>1.2</c:v>
                </c:pt>
                <c:pt idx="59">
                  <c:v>6.69</c:v>
                </c:pt>
                <c:pt idx="60">
                  <c:v>1.65</c:v>
                </c:pt>
                <c:pt idx="61">
                  <c:v>2.99</c:v>
                </c:pt>
                <c:pt idx="62">
                  <c:v>2.39</c:v>
                </c:pt>
                <c:pt idx="63">
                  <c:v>1.85</c:v>
                </c:pt>
                <c:pt idx="64">
                  <c:v>4.8499999999999996</c:v>
                </c:pt>
                <c:pt idx="65">
                  <c:v>8.6999999999999993</c:v>
                </c:pt>
                <c:pt idx="66">
                  <c:v>1.83</c:v>
                </c:pt>
                <c:pt idx="67" formatCode="0.00">
                  <c:v>3.42</c:v>
                </c:pt>
                <c:pt idx="68" formatCode="0.00">
                  <c:v>1.54</c:v>
                </c:pt>
                <c:pt idx="69" formatCode="0.00">
                  <c:v>6.69</c:v>
                </c:pt>
              </c:numCache>
            </c:numRef>
          </c:xVal>
          <c:yVal>
            <c:numRef>
              <c:f>Sheet1!$J$2:$J$84</c:f>
              <c:numCache>
                <c:formatCode>General</c:formatCode>
                <c:ptCount val="83"/>
                <c:pt idx="14">
                  <c:v>1.8</c:v>
                </c:pt>
                <c:pt idx="15">
                  <c:v>1.43</c:v>
                </c:pt>
              </c:numCache>
            </c:numRef>
          </c:yVal>
          <c:smooth val="0"/>
        </c:ser>
        <c:ser>
          <c:idx val="10"/>
          <c:order val="3"/>
          <c:tx>
            <c:strRef>
              <c:f>Sheet1!$L$1</c:f>
              <c:strCache>
                <c:ptCount val="1"/>
                <c:pt idx="0">
                  <c:v>16.3 kDa</c:v>
                </c:pt>
              </c:strCache>
            </c:strRef>
          </c:tx>
          <c:spPr>
            <a:ln w="28575">
              <a:noFill/>
            </a:ln>
          </c:spPr>
          <c:marker>
            <c:symbol val="square"/>
            <c:size val="5"/>
            <c:spPr>
              <a:noFill/>
              <a:ln>
                <a:solidFill>
                  <a:schemeClr val="tx1"/>
                </a:solidFill>
              </a:ln>
            </c:spPr>
          </c:marker>
          <c:errBars>
            <c:errDir val="y"/>
            <c:errBarType val="both"/>
            <c:errValType val="cust"/>
            <c:noEndCap val="0"/>
            <c:plus>
              <c:numRef>
                <c:f>Sheet1!$M$2:$M$27</c:f>
                <c:numCache>
                  <c:formatCode>General</c:formatCode>
                  <c:ptCount val="26"/>
                  <c:pt idx="16">
                    <c:v>0.08</c:v>
                  </c:pt>
                  <c:pt idx="17">
                    <c:v>0.16</c:v>
                  </c:pt>
                  <c:pt idx="18">
                    <c:v>0.08</c:v>
                  </c:pt>
                </c:numCache>
              </c:numRef>
            </c:plus>
            <c:minus>
              <c:numRef>
                <c:f>Sheet1!$M$2:$M$28</c:f>
                <c:numCache>
                  <c:formatCode>General</c:formatCode>
                  <c:ptCount val="27"/>
                  <c:pt idx="16">
                    <c:v>0.08</c:v>
                  </c:pt>
                  <c:pt idx="17">
                    <c:v>0.16</c:v>
                  </c:pt>
                  <c:pt idx="18">
                    <c:v>0.08</c:v>
                  </c:pt>
                </c:numCache>
              </c:numRef>
            </c:minus>
          </c:errBars>
          <c:xVal>
            <c:numRef>
              <c:f>Sheet1!$A$2:$A$84</c:f>
              <c:numCache>
                <c:formatCode>General</c:formatCode>
                <c:ptCount val="83"/>
                <c:pt idx="0">
                  <c:v>3.61</c:v>
                </c:pt>
                <c:pt idx="1">
                  <c:v>8.75</c:v>
                </c:pt>
                <c:pt idx="2">
                  <c:v>6.44</c:v>
                </c:pt>
                <c:pt idx="3">
                  <c:v>2.5499999999999998</c:v>
                </c:pt>
                <c:pt idx="4">
                  <c:v>4.24</c:v>
                </c:pt>
                <c:pt idx="5">
                  <c:v>3.82</c:v>
                </c:pt>
                <c:pt idx="6">
                  <c:v>3.8</c:v>
                </c:pt>
                <c:pt idx="7">
                  <c:v>2.13</c:v>
                </c:pt>
                <c:pt idx="8">
                  <c:v>3.38</c:v>
                </c:pt>
                <c:pt idx="9">
                  <c:v>1.74</c:v>
                </c:pt>
                <c:pt idx="10">
                  <c:v>9.8699999999999992</c:v>
                </c:pt>
                <c:pt idx="11">
                  <c:v>5.79</c:v>
                </c:pt>
                <c:pt idx="12">
                  <c:v>2.13</c:v>
                </c:pt>
                <c:pt idx="13">
                  <c:v>4.3600000000000003</c:v>
                </c:pt>
                <c:pt idx="14">
                  <c:v>3.4</c:v>
                </c:pt>
                <c:pt idx="15">
                  <c:v>2.79</c:v>
                </c:pt>
                <c:pt idx="16">
                  <c:v>3.48</c:v>
                </c:pt>
                <c:pt idx="17">
                  <c:v>7.87</c:v>
                </c:pt>
                <c:pt idx="18">
                  <c:v>2.16</c:v>
                </c:pt>
                <c:pt idx="19">
                  <c:v>5.07</c:v>
                </c:pt>
                <c:pt idx="20">
                  <c:v>3.73</c:v>
                </c:pt>
                <c:pt idx="21">
                  <c:v>5.05</c:v>
                </c:pt>
                <c:pt idx="22">
                  <c:v>3.66</c:v>
                </c:pt>
                <c:pt idx="23">
                  <c:v>2.6</c:v>
                </c:pt>
                <c:pt idx="24">
                  <c:v>5.28</c:v>
                </c:pt>
                <c:pt idx="25">
                  <c:v>7.69</c:v>
                </c:pt>
                <c:pt idx="26">
                  <c:v>5.05</c:v>
                </c:pt>
                <c:pt idx="27">
                  <c:v>3.5</c:v>
                </c:pt>
                <c:pt idx="28">
                  <c:v>1.75</c:v>
                </c:pt>
                <c:pt idx="29">
                  <c:v>3.02</c:v>
                </c:pt>
                <c:pt idx="30">
                  <c:v>7.66</c:v>
                </c:pt>
                <c:pt idx="31">
                  <c:v>4.1900000000000004</c:v>
                </c:pt>
                <c:pt idx="32">
                  <c:v>1.1200000000000001</c:v>
                </c:pt>
                <c:pt idx="33">
                  <c:v>1.34</c:v>
                </c:pt>
                <c:pt idx="34">
                  <c:v>4.59</c:v>
                </c:pt>
                <c:pt idx="35">
                  <c:v>1.2</c:v>
                </c:pt>
                <c:pt idx="36">
                  <c:v>1.65</c:v>
                </c:pt>
                <c:pt idx="37">
                  <c:v>2.99</c:v>
                </c:pt>
                <c:pt idx="38">
                  <c:v>2.39</c:v>
                </c:pt>
                <c:pt idx="39">
                  <c:v>1.85</c:v>
                </c:pt>
                <c:pt idx="40">
                  <c:v>4.8499999999999996</c:v>
                </c:pt>
                <c:pt idx="41">
                  <c:v>3.69</c:v>
                </c:pt>
                <c:pt idx="42">
                  <c:v>2.81</c:v>
                </c:pt>
                <c:pt idx="43">
                  <c:v>5.07</c:v>
                </c:pt>
                <c:pt idx="44">
                  <c:v>6.04</c:v>
                </c:pt>
                <c:pt idx="45">
                  <c:v>7.57</c:v>
                </c:pt>
                <c:pt idx="46">
                  <c:v>2.9</c:v>
                </c:pt>
                <c:pt idx="47">
                  <c:v>2</c:v>
                </c:pt>
                <c:pt idx="48">
                  <c:v>8.75</c:v>
                </c:pt>
                <c:pt idx="49">
                  <c:v>4.4400000000000004</c:v>
                </c:pt>
                <c:pt idx="50">
                  <c:v>4.24</c:v>
                </c:pt>
                <c:pt idx="51">
                  <c:v>1.75</c:v>
                </c:pt>
                <c:pt idx="52">
                  <c:v>3.02</c:v>
                </c:pt>
                <c:pt idx="53">
                  <c:v>7.66</c:v>
                </c:pt>
                <c:pt idx="54">
                  <c:v>3.43</c:v>
                </c:pt>
                <c:pt idx="55">
                  <c:v>2.58</c:v>
                </c:pt>
                <c:pt idx="56">
                  <c:v>6.22</c:v>
                </c:pt>
                <c:pt idx="57">
                  <c:v>3.68</c:v>
                </c:pt>
                <c:pt idx="58">
                  <c:v>1.2</c:v>
                </c:pt>
                <c:pt idx="59">
                  <c:v>6.69</c:v>
                </c:pt>
                <c:pt idx="60">
                  <c:v>1.65</c:v>
                </c:pt>
                <c:pt idx="61">
                  <c:v>2.99</c:v>
                </c:pt>
                <c:pt idx="62">
                  <c:v>2.39</c:v>
                </c:pt>
                <c:pt idx="63">
                  <c:v>1.85</c:v>
                </c:pt>
                <c:pt idx="64">
                  <c:v>4.8499999999999996</c:v>
                </c:pt>
                <c:pt idx="65">
                  <c:v>8.6999999999999993</c:v>
                </c:pt>
                <c:pt idx="66">
                  <c:v>1.83</c:v>
                </c:pt>
                <c:pt idx="67" formatCode="0.00">
                  <c:v>3.42</c:v>
                </c:pt>
                <c:pt idx="68" formatCode="0.00">
                  <c:v>1.54</c:v>
                </c:pt>
                <c:pt idx="69" formatCode="0.00">
                  <c:v>6.69</c:v>
                </c:pt>
              </c:numCache>
            </c:numRef>
          </c:xVal>
          <c:yVal>
            <c:numRef>
              <c:f>Sheet1!$L$2:$L$84</c:f>
              <c:numCache>
                <c:formatCode>General</c:formatCode>
                <c:ptCount val="83"/>
                <c:pt idx="16">
                  <c:v>1.19</c:v>
                </c:pt>
                <c:pt idx="17">
                  <c:v>1.54</c:v>
                </c:pt>
                <c:pt idx="18">
                  <c:v>1.17</c:v>
                </c:pt>
              </c:numCache>
            </c:numRef>
          </c:yVal>
          <c:smooth val="0"/>
        </c:ser>
        <c:ser>
          <c:idx val="12"/>
          <c:order val="4"/>
          <c:tx>
            <c:strRef>
              <c:f>Sheet1!$N$1</c:f>
              <c:strCache>
                <c:ptCount val="1"/>
                <c:pt idx="0">
                  <c:v>16.9 kDa</c:v>
                </c:pt>
              </c:strCache>
            </c:strRef>
          </c:tx>
          <c:spPr>
            <a:ln w="28575">
              <a:noFill/>
            </a:ln>
          </c:spPr>
          <c:marker>
            <c:symbol val="x"/>
            <c:size val="5"/>
            <c:spPr>
              <a:ln>
                <a:solidFill>
                  <a:schemeClr val="tx1"/>
                </a:solidFill>
              </a:ln>
            </c:spPr>
          </c:marker>
          <c:errBars>
            <c:errDir val="y"/>
            <c:errBarType val="both"/>
            <c:errValType val="cust"/>
            <c:noEndCap val="0"/>
            <c:plus>
              <c:numRef>
                <c:f>Sheet1!$M$2:$M$21</c:f>
                <c:numCache>
                  <c:formatCode>General</c:formatCode>
                  <c:ptCount val="20"/>
                  <c:pt idx="16">
                    <c:v>0.08</c:v>
                  </c:pt>
                  <c:pt idx="17">
                    <c:v>0.16</c:v>
                  </c:pt>
                  <c:pt idx="18">
                    <c:v>0.08</c:v>
                  </c:pt>
                </c:numCache>
              </c:numRef>
            </c:plus>
            <c:minus>
              <c:numRef>
                <c:f>Sheet1!$M$2:$M$20</c:f>
                <c:numCache>
                  <c:formatCode>General</c:formatCode>
                  <c:ptCount val="19"/>
                  <c:pt idx="16">
                    <c:v>0.08</c:v>
                  </c:pt>
                  <c:pt idx="17">
                    <c:v>0.16</c:v>
                  </c:pt>
                  <c:pt idx="18">
                    <c:v>0.08</c:v>
                  </c:pt>
                </c:numCache>
              </c:numRef>
            </c:minus>
          </c:errBars>
          <c:xVal>
            <c:numRef>
              <c:f>Sheet1!$A$2:$A$84</c:f>
              <c:numCache>
                <c:formatCode>General</c:formatCode>
                <c:ptCount val="83"/>
                <c:pt idx="0">
                  <c:v>3.61</c:v>
                </c:pt>
                <c:pt idx="1">
                  <c:v>8.75</c:v>
                </c:pt>
                <c:pt idx="2">
                  <c:v>6.44</c:v>
                </c:pt>
                <c:pt idx="3">
                  <c:v>2.5499999999999998</c:v>
                </c:pt>
                <c:pt idx="4">
                  <c:v>4.24</c:v>
                </c:pt>
                <c:pt idx="5">
                  <c:v>3.82</c:v>
                </c:pt>
                <c:pt idx="6">
                  <c:v>3.8</c:v>
                </c:pt>
                <c:pt idx="7">
                  <c:v>2.13</c:v>
                </c:pt>
                <c:pt idx="8">
                  <c:v>3.38</c:v>
                </c:pt>
                <c:pt idx="9">
                  <c:v>1.74</c:v>
                </c:pt>
                <c:pt idx="10">
                  <c:v>9.8699999999999992</c:v>
                </c:pt>
                <c:pt idx="11">
                  <c:v>5.79</c:v>
                </c:pt>
                <c:pt idx="12">
                  <c:v>2.13</c:v>
                </c:pt>
                <c:pt idx="13">
                  <c:v>4.3600000000000003</c:v>
                </c:pt>
                <c:pt idx="14">
                  <c:v>3.4</c:v>
                </c:pt>
                <c:pt idx="15">
                  <c:v>2.79</c:v>
                </c:pt>
                <c:pt idx="16">
                  <c:v>3.48</c:v>
                </c:pt>
                <c:pt idx="17">
                  <c:v>7.87</c:v>
                </c:pt>
                <c:pt idx="18">
                  <c:v>2.16</c:v>
                </c:pt>
                <c:pt idx="19">
                  <c:v>5.07</c:v>
                </c:pt>
                <c:pt idx="20">
                  <c:v>3.73</c:v>
                </c:pt>
                <c:pt idx="21">
                  <c:v>5.05</c:v>
                </c:pt>
                <c:pt idx="22">
                  <c:v>3.66</c:v>
                </c:pt>
                <c:pt idx="23">
                  <c:v>2.6</c:v>
                </c:pt>
                <c:pt idx="24">
                  <c:v>5.28</c:v>
                </c:pt>
                <c:pt idx="25">
                  <c:v>7.69</c:v>
                </c:pt>
                <c:pt idx="26">
                  <c:v>5.05</c:v>
                </c:pt>
                <c:pt idx="27">
                  <c:v>3.5</c:v>
                </c:pt>
                <c:pt idx="28">
                  <c:v>1.75</c:v>
                </c:pt>
                <c:pt idx="29">
                  <c:v>3.02</c:v>
                </c:pt>
                <c:pt idx="30">
                  <c:v>7.66</c:v>
                </c:pt>
                <c:pt idx="31">
                  <c:v>4.1900000000000004</c:v>
                </c:pt>
                <c:pt idx="32">
                  <c:v>1.1200000000000001</c:v>
                </c:pt>
                <c:pt idx="33">
                  <c:v>1.34</c:v>
                </c:pt>
                <c:pt idx="34">
                  <c:v>4.59</c:v>
                </c:pt>
                <c:pt idx="35">
                  <c:v>1.2</c:v>
                </c:pt>
                <c:pt idx="36">
                  <c:v>1.65</c:v>
                </c:pt>
                <c:pt idx="37">
                  <c:v>2.99</c:v>
                </c:pt>
                <c:pt idx="38">
                  <c:v>2.39</c:v>
                </c:pt>
                <c:pt idx="39">
                  <c:v>1.85</c:v>
                </c:pt>
                <c:pt idx="40">
                  <c:v>4.8499999999999996</c:v>
                </c:pt>
                <c:pt idx="41">
                  <c:v>3.69</c:v>
                </c:pt>
                <c:pt idx="42">
                  <c:v>2.81</c:v>
                </c:pt>
                <c:pt idx="43">
                  <c:v>5.07</c:v>
                </c:pt>
                <c:pt idx="44">
                  <c:v>6.04</c:v>
                </c:pt>
                <c:pt idx="45">
                  <c:v>7.57</c:v>
                </c:pt>
                <c:pt idx="46">
                  <c:v>2.9</c:v>
                </c:pt>
                <c:pt idx="47">
                  <c:v>2</c:v>
                </c:pt>
                <c:pt idx="48">
                  <c:v>8.75</c:v>
                </c:pt>
                <c:pt idx="49">
                  <c:v>4.4400000000000004</c:v>
                </c:pt>
                <c:pt idx="50">
                  <c:v>4.24</c:v>
                </c:pt>
                <c:pt idx="51">
                  <c:v>1.75</c:v>
                </c:pt>
                <c:pt idx="52">
                  <c:v>3.02</c:v>
                </c:pt>
                <c:pt idx="53">
                  <c:v>7.66</c:v>
                </c:pt>
                <c:pt idx="54">
                  <c:v>3.43</c:v>
                </c:pt>
                <c:pt idx="55">
                  <c:v>2.58</c:v>
                </c:pt>
                <c:pt idx="56">
                  <c:v>6.22</c:v>
                </c:pt>
                <c:pt idx="57">
                  <c:v>3.68</c:v>
                </c:pt>
                <c:pt idx="58">
                  <c:v>1.2</c:v>
                </c:pt>
                <c:pt idx="59">
                  <c:v>6.69</c:v>
                </c:pt>
                <c:pt idx="60">
                  <c:v>1.65</c:v>
                </c:pt>
                <c:pt idx="61">
                  <c:v>2.99</c:v>
                </c:pt>
                <c:pt idx="62">
                  <c:v>2.39</c:v>
                </c:pt>
                <c:pt idx="63">
                  <c:v>1.85</c:v>
                </c:pt>
                <c:pt idx="64">
                  <c:v>4.8499999999999996</c:v>
                </c:pt>
                <c:pt idx="65">
                  <c:v>8.6999999999999993</c:v>
                </c:pt>
                <c:pt idx="66">
                  <c:v>1.83</c:v>
                </c:pt>
                <c:pt idx="67" formatCode="0.00">
                  <c:v>3.42</c:v>
                </c:pt>
                <c:pt idx="68" formatCode="0.00">
                  <c:v>1.54</c:v>
                </c:pt>
                <c:pt idx="69" formatCode="0.00">
                  <c:v>6.69</c:v>
                </c:pt>
              </c:numCache>
            </c:numRef>
          </c:xVal>
          <c:yVal>
            <c:numRef>
              <c:f>Sheet1!$N$2:$N$84</c:f>
              <c:numCache>
                <c:formatCode>General</c:formatCode>
                <c:ptCount val="83"/>
                <c:pt idx="19">
                  <c:v>1.78</c:v>
                </c:pt>
                <c:pt idx="20">
                  <c:v>2.1800000000000002</c:v>
                </c:pt>
                <c:pt idx="21">
                  <c:v>1.87</c:v>
                </c:pt>
              </c:numCache>
            </c:numRef>
          </c:yVal>
          <c:smooth val="0"/>
        </c:ser>
        <c:ser>
          <c:idx val="14"/>
          <c:order val="5"/>
          <c:tx>
            <c:strRef>
              <c:f>Sheet1!$P$1</c:f>
              <c:strCache>
                <c:ptCount val="1"/>
                <c:pt idx="0">
                  <c:v>17.7 kDa</c:v>
                </c:pt>
              </c:strCache>
            </c:strRef>
          </c:tx>
          <c:spPr>
            <a:ln w="28575">
              <a:noFill/>
            </a:ln>
          </c:spPr>
          <c:marker>
            <c:symbol val="circle"/>
            <c:size val="4"/>
            <c:spPr>
              <a:solidFill>
                <a:schemeClr val="tx1"/>
              </a:solidFill>
              <a:ln>
                <a:solidFill>
                  <a:schemeClr val="tx1"/>
                </a:solidFill>
              </a:ln>
            </c:spPr>
          </c:marker>
          <c:errBars>
            <c:errDir val="y"/>
            <c:errBarType val="both"/>
            <c:errValType val="cust"/>
            <c:noEndCap val="0"/>
            <c:plus>
              <c:numRef>
                <c:f>Sheet1!$Q$2:$Q$27</c:f>
                <c:numCache>
                  <c:formatCode>General</c:formatCode>
                  <c:ptCount val="26"/>
                  <c:pt idx="22">
                    <c:v>0.14000000000000001</c:v>
                  </c:pt>
                  <c:pt idx="23">
                    <c:v>0.21</c:v>
                  </c:pt>
                  <c:pt idx="24">
                    <c:v>0.22</c:v>
                  </c:pt>
                  <c:pt idx="25">
                    <c:v>0.18</c:v>
                  </c:pt>
                </c:numCache>
              </c:numRef>
            </c:plus>
            <c:minus>
              <c:numRef>
                <c:f>Sheet1!$Q$2:$Q$27</c:f>
                <c:numCache>
                  <c:formatCode>General</c:formatCode>
                  <c:ptCount val="26"/>
                  <c:pt idx="22">
                    <c:v>0.14000000000000001</c:v>
                  </c:pt>
                  <c:pt idx="23">
                    <c:v>0.21</c:v>
                  </c:pt>
                  <c:pt idx="24">
                    <c:v>0.22</c:v>
                  </c:pt>
                  <c:pt idx="25">
                    <c:v>0.18</c:v>
                  </c:pt>
                </c:numCache>
              </c:numRef>
            </c:minus>
          </c:errBars>
          <c:xVal>
            <c:numRef>
              <c:f>Sheet1!$A$2:$A$84</c:f>
              <c:numCache>
                <c:formatCode>General</c:formatCode>
                <c:ptCount val="83"/>
                <c:pt idx="0">
                  <c:v>3.61</c:v>
                </c:pt>
                <c:pt idx="1">
                  <c:v>8.75</c:v>
                </c:pt>
                <c:pt idx="2">
                  <c:v>6.44</c:v>
                </c:pt>
                <c:pt idx="3">
                  <c:v>2.5499999999999998</c:v>
                </c:pt>
                <c:pt idx="4">
                  <c:v>4.24</c:v>
                </c:pt>
                <c:pt idx="5">
                  <c:v>3.82</c:v>
                </c:pt>
                <c:pt idx="6">
                  <c:v>3.8</c:v>
                </c:pt>
                <c:pt idx="7">
                  <c:v>2.13</c:v>
                </c:pt>
                <c:pt idx="8">
                  <c:v>3.38</c:v>
                </c:pt>
                <c:pt idx="9">
                  <c:v>1.74</c:v>
                </c:pt>
                <c:pt idx="10">
                  <c:v>9.8699999999999992</c:v>
                </c:pt>
                <c:pt idx="11">
                  <c:v>5.79</c:v>
                </c:pt>
                <c:pt idx="12">
                  <c:v>2.13</c:v>
                </c:pt>
                <c:pt idx="13">
                  <c:v>4.3600000000000003</c:v>
                </c:pt>
                <c:pt idx="14">
                  <c:v>3.4</c:v>
                </c:pt>
                <c:pt idx="15">
                  <c:v>2.79</c:v>
                </c:pt>
                <c:pt idx="16">
                  <c:v>3.48</c:v>
                </c:pt>
                <c:pt idx="17">
                  <c:v>7.87</c:v>
                </c:pt>
                <c:pt idx="18">
                  <c:v>2.16</c:v>
                </c:pt>
                <c:pt idx="19">
                  <c:v>5.07</c:v>
                </c:pt>
                <c:pt idx="20">
                  <c:v>3.73</c:v>
                </c:pt>
                <c:pt idx="21">
                  <c:v>5.05</c:v>
                </c:pt>
                <c:pt idx="22">
                  <c:v>3.66</c:v>
                </c:pt>
                <c:pt idx="23">
                  <c:v>2.6</c:v>
                </c:pt>
                <c:pt idx="24">
                  <c:v>5.28</c:v>
                </c:pt>
                <c:pt idx="25">
                  <c:v>7.69</c:v>
                </c:pt>
                <c:pt idx="26">
                  <c:v>5.05</c:v>
                </c:pt>
                <c:pt idx="27">
                  <c:v>3.5</c:v>
                </c:pt>
                <c:pt idx="28">
                  <c:v>1.75</c:v>
                </c:pt>
                <c:pt idx="29">
                  <c:v>3.02</c:v>
                </c:pt>
                <c:pt idx="30">
                  <c:v>7.66</c:v>
                </c:pt>
                <c:pt idx="31">
                  <c:v>4.1900000000000004</c:v>
                </c:pt>
                <c:pt idx="32">
                  <c:v>1.1200000000000001</c:v>
                </c:pt>
                <c:pt idx="33">
                  <c:v>1.34</c:v>
                </c:pt>
                <c:pt idx="34">
                  <c:v>4.59</c:v>
                </c:pt>
                <c:pt idx="35">
                  <c:v>1.2</c:v>
                </c:pt>
                <c:pt idx="36">
                  <c:v>1.65</c:v>
                </c:pt>
                <c:pt idx="37">
                  <c:v>2.99</c:v>
                </c:pt>
                <c:pt idx="38">
                  <c:v>2.39</c:v>
                </c:pt>
                <c:pt idx="39">
                  <c:v>1.85</c:v>
                </c:pt>
                <c:pt idx="40">
                  <c:v>4.8499999999999996</c:v>
                </c:pt>
                <c:pt idx="41">
                  <c:v>3.69</c:v>
                </c:pt>
                <c:pt idx="42">
                  <c:v>2.81</c:v>
                </c:pt>
                <c:pt idx="43">
                  <c:v>5.07</c:v>
                </c:pt>
                <c:pt idx="44">
                  <c:v>6.04</c:v>
                </c:pt>
                <c:pt idx="45">
                  <c:v>7.57</c:v>
                </c:pt>
                <c:pt idx="46">
                  <c:v>2.9</c:v>
                </c:pt>
                <c:pt idx="47">
                  <c:v>2</c:v>
                </c:pt>
                <c:pt idx="48">
                  <c:v>8.75</c:v>
                </c:pt>
                <c:pt idx="49">
                  <c:v>4.4400000000000004</c:v>
                </c:pt>
                <c:pt idx="50">
                  <c:v>4.24</c:v>
                </c:pt>
                <c:pt idx="51">
                  <c:v>1.75</c:v>
                </c:pt>
                <c:pt idx="52">
                  <c:v>3.02</c:v>
                </c:pt>
                <c:pt idx="53">
                  <c:v>7.66</c:v>
                </c:pt>
                <c:pt idx="54">
                  <c:v>3.43</c:v>
                </c:pt>
                <c:pt idx="55">
                  <c:v>2.58</c:v>
                </c:pt>
                <c:pt idx="56">
                  <c:v>6.22</c:v>
                </c:pt>
                <c:pt idx="57">
                  <c:v>3.68</c:v>
                </c:pt>
                <c:pt idx="58">
                  <c:v>1.2</c:v>
                </c:pt>
                <c:pt idx="59">
                  <c:v>6.69</c:v>
                </c:pt>
                <c:pt idx="60">
                  <c:v>1.65</c:v>
                </c:pt>
                <c:pt idx="61">
                  <c:v>2.99</c:v>
                </c:pt>
                <c:pt idx="62">
                  <c:v>2.39</c:v>
                </c:pt>
                <c:pt idx="63">
                  <c:v>1.85</c:v>
                </c:pt>
                <c:pt idx="64">
                  <c:v>4.8499999999999996</c:v>
                </c:pt>
                <c:pt idx="65">
                  <c:v>8.6999999999999993</c:v>
                </c:pt>
                <c:pt idx="66">
                  <c:v>1.83</c:v>
                </c:pt>
                <c:pt idx="67" formatCode="0.00">
                  <c:v>3.42</c:v>
                </c:pt>
                <c:pt idx="68" formatCode="0.00">
                  <c:v>1.54</c:v>
                </c:pt>
                <c:pt idx="69" formatCode="0.00">
                  <c:v>6.69</c:v>
                </c:pt>
              </c:numCache>
            </c:numRef>
          </c:xVal>
          <c:yVal>
            <c:numRef>
              <c:f>Sheet1!$P$2:$P$84</c:f>
              <c:numCache>
                <c:formatCode>General</c:formatCode>
                <c:ptCount val="83"/>
                <c:pt idx="22">
                  <c:v>2.4700000000000002</c:v>
                </c:pt>
                <c:pt idx="23">
                  <c:v>2.5</c:v>
                </c:pt>
                <c:pt idx="24">
                  <c:v>2.27</c:v>
                </c:pt>
                <c:pt idx="25">
                  <c:v>1.69</c:v>
                </c:pt>
              </c:numCache>
            </c:numRef>
          </c:yVal>
          <c:smooth val="0"/>
        </c:ser>
        <c:ser>
          <c:idx val="16"/>
          <c:order val="6"/>
          <c:tx>
            <c:strRef>
              <c:f>Sheet1!$R$1</c:f>
              <c:strCache>
                <c:ptCount val="1"/>
                <c:pt idx="0">
                  <c:v>26.2 kDa</c:v>
                </c:pt>
              </c:strCache>
            </c:strRef>
          </c:tx>
          <c:spPr>
            <a:ln w="28575">
              <a:noFill/>
            </a:ln>
          </c:spPr>
          <c:marker>
            <c:symbol val="dot"/>
            <c:size val="7"/>
            <c:spPr>
              <a:solidFill>
                <a:schemeClr val="tx1"/>
              </a:solidFill>
              <a:ln>
                <a:solidFill>
                  <a:schemeClr val="tx1"/>
                </a:solidFill>
              </a:ln>
            </c:spPr>
          </c:marker>
          <c:errBars>
            <c:errDir val="y"/>
            <c:errBarType val="both"/>
            <c:errValType val="cust"/>
            <c:noEndCap val="0"/>
            <c:plus>
              <c:numRef>
                <c:f>Sheet1!$S$2:$S$29</c:f>
                <c:numCache>
                  <c:formatCode>General</c:formatCode>
                  <c:ptCount val="28"/>
                  <c:pt idx="26">
                    <c:v>0.34</c:v>
                  </c:pt>
                  <c:pt idx="27">
                    <c:v>0.57999999999999996</c:v>
                  </c:pt>
                </c:numCache>
              </c:numRef>
            </c:plus>
            <c:minus>
              <c:numRef>
                <c:f>Sheet1!$S$2:$S$29</c:f>
                <c:numCache>
                  <c:formatCode>General</c:formatCode>
                  <c:ptCount val="28"/>
                  <c:pt idx="26">
                    <c:v>0.34</c:v>
                  </c:pt>
                  <c:pt idx="27">
                    <c:v>0.57999999999999996</c:v>
                  </c:pt>
                </c:numCache>
              </c:numRef>
            </c:minus>
          </c:errBars>
          <c:xVal>
            <c:numRef>
              <c:f>Sheet1!$A$2:$A$84</c:f>
              <c:numCache>
                <c:formatCode>General</c:formatCode>
                <c:ptCount val="83"/>
                <c:pt idx="0">
                  <c:v>3.61</c:v>
                </c:pt>
                <c:pt idx="1">
                  <c:v>8.75</c:v>
                </c:pt>
                <c:pt idx="2">
                  <c:v>6.44</c:v>
                </c:pt>
                <c:pt idx="3">
                  <c:v>2.5499999999999998</c:v>
                </c:pt>
                <c:pt idx="4">
                  <c:v>4.24</c:v>
                </c:pt>
                <c:pt idx="5">
                  <c:v>3.82</c:v>
                </c:pt>
                <c:pt idx="6">
                  <c:v>3.8</c:v>
                </c:pt>
                <c:pt idx="7">
                  <c:v>2.13</c:v>
                </c:pt>
                <c:pt idx="8">
                  <c:v>3.38</c:v>
                </c:pt>
                <c:pt idx="9">
                  <c:v>1.74</c:v>
                </c:pt>
                <c:pt idx="10">
                  <c:v>9.8699999999999992</c:v>
                </c:pt>
                <c:pt idx="11">
                  <c:v>5.79</c:v>
                </c:pt>
                <c:pt idx="12">
                  <c:v>2.13</c:v>
                </c:pt>
                <c:pt idx="13">
                  <c:v>4.3600000000000003</c:v>
                </c:pt>
                <c:pt idx="14">
                  <c:v>3.4</c:v>
                </c:pt>
                <c:pt idx="15">
                  <c:v>2.79</c:v>
                </c:pt>
                <c:pt idx="16">
                  <c:v>3.48</c:v>
                </c:pt>
                <c:pt idx="17">
                  <c:v>7.87</c:v>
                </c:pt>
                <c:pt idx="18">
                  <c:v>2.16</c:v>
                </c:pt>
                <c:pt idx="19">
                  <c:v>5.07</c:v>
                </c:pt>
                <c:pt idx="20">
                  <c:v>3.73</c:v>
                </c:pt>
                <c:pt idx="21">
                  <c:v>5.05</c:v>
                </c:pt>
                <c:pt idx="22">
                  <c:v>3.66</c:v>
                </c:pt>
                <c:pt idx="23">
                  <c:v>2.6</c:v>
                </c:pt>
                <c:pt idx="24">
                  <c:v>5.28</c:v>
                </c:pt>
                <c:pt idx="25">
                  <c:v>7.69</c:v>
                </c:pt>
                <c:pt idx="26">
                  <c:v>5.05</c:v>
                </c:pt>
                <c:pt idx="27">
                  <c:v>3.5</c:v>
                </c:pt>
                <c:pt idx="28">
                  <c:v>1.75</c:v>
                </c:pt>
                <c:pt idx="29">
                  <c:v>3.02</c:v>
                </c:pt>
                <c:pt idx="30">
                  <c:v>7.66</c:v>
                </c:pt>
                <c:pt idx="31">
                  <c:v>4.1900000000000004</c:v>
                </c:pt>
                <c:pt idx="32">
                  <c:v>1.1200000000000001</c:v>
                </c:pt>
                <c:pt idx="33">
                  <c:v>1.34</c:v>
                </c:pt>
                <c:pt idx="34">
                  <c:v>4.59</c:v>
                </c:pt>
                <c:pt idx="35">
                  <c:v>1.2</c:v>
                </c:pt>
                <c:pt idx="36">
                  <c:v>1.65</c:v>
                </c:pt>
                <c:pt idx="37">
                  <c:v>2.99</c:v>
                </c:pt>
                <c:pt idx="38">
                  <c:v>2.39</c:v>
                </c:pt>
                <c:pt idx="39">
                  <c:v>1.85</c:v>
                </c:pt>
                <c:pt idx="40">
                  <c:v>4.8499999999999996</c:v>
                </c:pt>
                <c:pt idx="41">
                  <c:v>3.69</c:v>
                </c:pt>
                <c:pt idx="42">
                  <c:v>2.81</c:v>
                </c:pt>
                <c:pt idx="43">
                  <c:v>5.07</c:v>
                </c:pt>
                <c:pt idx="44">
                  <c:v>6.04</c:v>
                </c:pt>
                <c:pt idx="45">
                  <c:v>7.57</c:v>
                </c:pt>
                <c:pt idx="46">
                  <c:v>2.9</c:v>
                </c:pt>
                <c:pt idx="47">
                  <c:v>2</c:v>
                </c:pt>
                <c:pt idx="48">
                  <c:v>8.75</c:v>
                </c:pt>
                <c:pt idx="49">
                  <c:v>4.4400000000000004</c:v>
                </c:pt>
                <c:pt idx="50">
                  <c:v>4.24</c:v>
                </c:pt>
                <c:pt idx="51">
                  <c:v>1.75</c:v>
                </c:pt>
                <c:pt idx="52">
                  <c:v>3.02</c:v>
                </c:pt>
                <c:pt idx="53">
                  <c:v>7.66</c:v>
                </c:pt>
                <c:pt idx="54">
                  <c:v>3.43</c:v>
                </c:pt>
                <c:pt idx="55">
                  <c:v>2.58</c:v>
                </c:pt>
                <c:pt idx="56">
                  <c:v>6.22</c:v>
                </c:pt>
                <c:pt idx="57">
                  <c:v>3.68</c:v>
                </c:pt>
                <c:pt idx="58">
                  <c:v>1.2</c:v>
                </c:pt>
                <c:pt idx="59">
                  <c:v>6.69</c:v>
                </c:pt>
                <c:pt idx="60">
                  <c:v>1.65</c:v>
                </c:pt>
                <c:pt idx="61">
                  <c:v>2.99</c:v>
                </c:pt>
                <c:pt idx="62">
                  <c:v>2.39</c:v>
                </c:pt>
                <c:pt idx="63">
                  <c:v>1.85</c:v>
                </c:pt>
                <c:pt idx="64">
                  <c:v>4.8499999999999996</c:v>
                </c:pt>
                <c:pt idx="65">
                  <c:v>8.6999999999999993</c:v>
                </c:pt>
                <c:pt idx="66">
                  <c:v>1.83</c:v>
                </c:pt>
                <c:pt idx="67" formatCode="0.00">
                  <c:v>3.42</c:v>
                </c:pt>
                <c:pt idx="68" formatCode="0.00">
                  <c:v>1.54</c:v>
                </c:pt>
                <c:pt idx="69" formatCode="0.00">
                  <c:v>6.69</c:v>
                </c:pt>
              </c:numCache>
            </c:numRef>
          </c:xVal>
          <c:yVal>
            <c:numRef>
              <c:f>Sheet1!$R$2:$R$84</c:f>
              <c:numCache>
                <c:formatCode>General</c:formatCode>
                <c:ptCount val="83"/>
                <c:pt idx="26">
                  <c:v>1.87</c:v>
                </c:pt>
                <c:pt idx="27">
                  <c:v>2.91</c:v>
                </c:pt>
              </c:numCache>
            </c:numRef>
          </c:yVal>
          <c:smooth val="0"/>
        </c:ser>
        <c:ser>
          <c:idx val="18"/>
          <c:order val="7"/>
          <c:tx>
            <c:strRef>
              <c:f>Sheet1!$T$1</c:f>
              <c:strCache>
                <c:ptCount val="1"/>
                <c:pt idx="0">
                  <c:v>31.5 kDa</c:v>
                </c:pt>
              </c:strCache>
            </c:strRef>
          </c:tx>
          <c:spPr>
            <a:ln w="28575">
              <a:noFill/>
            </a:ln>
          </c:spPr>
          <c:marker>
            <c:symbol val="diamond"/>
            <c:size val="4"/>
            <c:spPr>
              <a:solidFill>
                <a:schemeClr val="tx1"/>
              </a:solidFill>
              <a:ln>
                <a:solidFill>
                  <a:schemeClr val="tx1"/>
                </a:solidFill>
              </a:ln>
            </c:spPr>
          </c:marker>
          <c:errBars>
            <c:errDir val="y"/>
            <c:errBarType val="both"/>
            <c:errValType val="cust"/>
            <c:noEndCap val="0"/>
            <c:plus>
              <c:numRef>
                <c:f>Sheet1!$U$2:$U$36</c:f>
                <c:numCache>
                  <c:formatCode>General</c:formatCode>
                  <c:ptCount val="35"/>
                  <c:pt idx="28">
                    <c:v>0.26</c:v>
                  </c:pt>
                  <c:pt idx="29">
                    <c:v>0.44</c:v>
                  </c:pt>
                  <c:pt idx="30">
                    <c:v>0.21</c:v>
                  </c:pt>
                  <c:pt idx="31">
                    <c:v>0.48</c:v>
                  </c:pt>
                  <c:pt idx="32">
                    <c:v>0.66</c:v>
                  </c:pt>
                  <c:pt idx="33">
                    <c:v>0.3</c:v>
                  </c:pt>
                  <c:pt idx="34">
                    <c:v>0.22</c:v>
                  </c:pt>
                </c:numCache>
              </c:numRef>
            </c:plus>
            <c:minus>
              <c:numRef>
                <c:f>Sheet1!$U$2:$U$36</c:f>
                <c:numCache>
                  <c:formatCode>General</c:formatCode>
                  <c:ptCount val="35"/>
                  <c:pt idx="28">
                    <c:v>0.26</c:v>
                  </c:pt>
                  <c:pt idx="29">
                    <c:v>0.44</c:v>
                  </c:pt>
                  <c:pt idx="30">
                    <c:v>0.21</c:v>
                  </c:pt>
                  <c:pt idx="31">
                    <c:v>0.48</c:v>
                  </c:pt>
                  <c:pt idx="32">
                    <c:v>0.66</c:v>
                  </c:pt>
                  <c:pt idx="33">
                    <c:v>0.3</c:v>
                  </c:pt>
                  <c:pt idx="34">
                    <c:v>0.22</c:v>
                  </c:pt>
                </c:numCache>
              </c:numRef>
            </c:minus>
          </c:errBars>
          <c:xVal>
            <c:numRef>
              <c:f>Sheet1!$A$2:$A$84</c:f>
              <c:numCache>
                <c:formatCode>General</c:formatCode>
                <c:ptCount val="83"/>
                <c:pt idx="0">
                  <c:v>3.61</c:v>
                </c:pt>
                <c:pt idx="1">
                  <c:v>8.75</c:v>
                </c:pt>
                <c:pt idx="2">
                  <c:v>6.44</c:v>
                </c:pt>
                <c:pt idx="3">
                  <c:v>2.5499999999999998</c:v>
                </c:pt>
                <c:pt idx="4">
                  <c:v>4.24</c:v>
                </c:pt>
                <c:pt idx="5">
                  <c:v>3.82</c:v>
                </c:pt>
                <c:pt idx="6">
                  <c:v>3.8</c:v>
                </c:pt>
                <c:pt idx="7">
                  <c:v>2.13</c:v>
                </c:pt>
                <c:pt idx="8">
                  <c:v>3.38</c:v>
                </c:pt>
                <c:pt idx="9">
                  <c:v>1.74</c:v>
                </c:pt>
                <c:pt idx="10">
                  <c:v>9.8699999999999992</c:v>
                </c:pt>
                <c:pt idx="11">
                  <c:v>5.79</c:v>
                </c:pt>
                <c:pt idx="12">
                  <c:v>2.13</c:v>
                </c:pt>
                <c:pt idx="13">
                  <c:v>4.3600000000000003</c:v>
                </c:pt>
                <c:pt idx="14">
                  <c:v>3.4</c:v>
                </c:pt>
                <c:pt idx="15">
                  <c:v>2.79</c:v>
                </c:pt>
                <c:pt idx="16">
                  <c:v>3.48</c:v>
                </c:pt>
                <c:pt idx="17">
                  <c:v>7.87</c:v>
                </c:pt>
                <c:pt idx="18">
                  <c:v>2.16</c:v>
                </c:pt>
                <c:pt idx="19">
                  <c:v>5.07</c:v>
                </c:pt>
                <c:pt idx="20">
                  <c:v>3.73</c:v>
                </c:pt>
                <c:pt idx="21">
                  <c:v>5.05</c:v>
                </c:pt>
                <c:pt idx="22">
                  <c:v>3.66</c:v>
                </c:pt>
                <c:pt idx="23">
                  <c:v>2.6</c:v>
                </c:pt>
                <c:pt idx="24">
                  <c:v>5.28</c:v>
                </c:pt>
                <c:pt idx="25">
                  <c:v>7.69</c:v>
                </c:pt>
                <c:pt idx="26">
                  <c:v>5.05</c:v>
                </c:pt>
                <c:pt idx="27">
                  <c:v>3.5</c:v>
                </c:pt>
                <c:pt idx="28">
                  <c:v>1.75</c:v>
                </c:pt>
                <c:pt idx="29">
                  <c:v>3.02</c:v>
                </c:pt>
                <c:pt idx="30">
                  <c:v>7.66</c:v>
                </c:pt>
                <c:pt idx="31">
                  <c:v>4.1900000000000004</c:v>
                </c:pt>
                <c:pt idx="32">
                  <c:v>1.1200000000000001</c:v>
                </c:pt>
                <c:pt idx="33">
                  <c:v>1.34</c:v>
                </c:pt>
                <c:pt idx="34">
                  <c:v>4.59</c:v>
                </c:pt>
                <c:pt idx="35">
                  <c:v>1.2</c:v>
                </c:pt>
                <c:pt idx="36">
                  <c:v>1.65</c:v>
                </c:pt>
                <c:pt idx="37">
                  <c:v>2.99</c:v>
                </c:pt>
                <c:pt idx="38">
                  <c:v>2.39</c:v>
                </c:pt>
                <c:pt idx="39">
                  <c:v>1.85</c:v>
                </c:pt>
                <c:pt idx="40">
                  <c:v>4.8499999999999996</c:v>
                </c:pt>
                <c:pt idx="41">
                  <c:v>3.69</c:v>
                </c:pt>
                <c:pt idx="42">
                  <c:v>2.81</c:v>
                </c:pt>
                <c:pt idx="43">
                  <c:v>5.07</c:v>
                </c:pt>
                <c:pt idx="44">
                  <c:v>6.04</c:v>
                </c:pt>
                <c:pt idx="45">
                  <c:v>7.57</c:v>
                </c:pt>
                <c:pt idx="46">
                  <c:v>2.9</c:v>
                </c:pt>
                <c:pt idx="47">
                  <c:v>2</c:v>
                </c:pt>
                <c:pt idx="48">
                  <c:v>8.75</c:v>
                </c:pt>
                <c:pt idx="49">
                  <c:v>4.4400000000000004</c:v>
                </c:pt>
                <c:pt idx="50">
                  <c:v>4.24</c:v>
                </c:pt>
                <c:pt idx="51">
                  <c:v>1.75</c:v>
                </c:pt>
                <c:pt idx="52">
                  <c:v>3.02</c:v>
                </c:pt>
                <c:pt idx="53">
                  <c:v>7.66</c:v>
                </c:pt>
                <c:pt idx="54">
                  <c:v>3.43</c:v>
                </c:pt>
                <c:pt idx="55">
                  <c:v>2.58</c:v>
                </c:pt>
                <c:pt idx="56">
                  <c:v>6.22</c:v>
                </c:pt>
                <c:pt idx="57">
                  <c:v>3.68</c:v>
                </c:pt>
                <c:pt idx="58">
                  <c:v>1.2</c:v>
                </c:pt>
                <c:pt idx="59">
                  <c:v>6.69</c:v>
                </c:pt>
                <c:pt idx="60">
                  <c:v>1.65</c:v>
                </c:pt>
                <c:pt idx="61">
                  <c:v>2.99</c:v>
                </c:pt>
                <c:pt idx="62">
                  <c:v>2.39</c:v>
                </c:pt>
                <c:pt idx="63">
                  <c:v>1.85</c:v>
                </c:pt>
                <c:pt idx="64">
                  <c:v>4.8499999999999996</c:v>
                </c:pt>
                <c:pt idx="65">
                  <c:v>8.6999999999999993</c:v>
                </c:pt>
                <c:pt idx="66">
                  <c:v>1.83</c:v>
                </c:pt>
                <c:pt idx="67" formatCode="0.00">
                  <c:v>3.42</c:v>
                </c:pt>
                <c:pt idx="68" formatCode="0.00">
                  <c:v>1.54</c:v>
                </c:pt>
                <c:pt idx="69" formatCode="0.00">
                  <c:v>6.69</c:v>
                </c:pt>
              </c:numCache>
            </c:numRef>
          </c:xVal>
          <c:yVal>
            <c:numRef>
              <c:f>Sheet1!$T$2:$T$84</c:f>
              <c:numCache>
                <c:formatCode>General</c:formatCode>
                <c:ptCount val="83"/>
                <c:pt idx="28">
                  <c:v>3.3</c:v>
                </c:pt>
                <c:pt idx="29">
                  <c:v>3.19</c:v>
                </c:pt>
                <c:pt idx="30">
                  <c:v>2.14</c:v>
                </c:pt>
                <c:pt idx="31">
                  <c:v>3.37</c:v>
                </c:pt>
                <c:pt idx="32">
                  <c:v>4.26</c:v>
                </c:pt>
                <c:pt idx="33">
                  <c:v>4.05</c:v>
                </c:pt>
                <c:pt idx="34">
                  <c:v>3.39</c:v>
                </c:pt>
              </c:numCache>
            </c:numRef>
          </c:yVal>
          <c:smooth val="0"/>
        </c:ser>
        <c:ser>
          <c:idx val="22"/>
          <c:order val="8"/>
          <c:tx>
            <c:strRef>
              <c:f>Sheet1!$X$1</c:f>
              <c:strCache>
                <c:ptCount val="1"/>
                <c:pt idx="0">
                  <c:v>45.1 kDa</c:v>
                </c:pt>
              </c:strCache>
            </c:strRef>
          </c:tx>
          <c:spPr>
            <a:ln w="28575">
              <a:noFill/>
            </a:ln>
          </c:spPr>
          <c:marker>
            <c:symbol val="star"/>
            <c:size val="5"/>
            <c:spPr>
              <a:noFill/>
              <a:ln>
                <a:solidFill>
                  <a:schemeClr val="tx1"/>
                </a:solidFill>
              </a:ln>
            </c:spPr>
          </c:marker>
          <c:errBars>
            <c:errDir val="y"/>
            <c:errBarType val="both"/>
            <c:errValType val="cust"/>
            <c:noEndCap val="0"/>
            <c:plus>
              <c:numRef>
                <c:f>Sheet1!$Y$2:$Y$38</c:f>
                <c:numCache>
                  <c:formatCode>General</c:formatCode>
                  <c:ptCount val="37"/>
                  <c:pt idx="35">
                    <c:v>0.43</c:v>
                  </c:pt>
                  <c:pt idx="36">
                    <c:v>0.28000000000000003</c:v>
                  </c:pt>
                </c:numCache>
              </c:numRef>
            </c:plus>
            <c:minus>
              <c:numRef>
                <c:f>Sheet1!$Y$2:$Y$38</c:f>
                <c:numCache>
                  <c:formatCode>General</c:formatCode>
                  <c:ptCount val="37"/>
                  <c:pt idx="35">
                    <c:v>0.43</c:v>
                  </c:pt>
                  <c:pt idx="36">
                    <c:v>0.28000000000000003</c:v>
                  </c:pt>
                </c:numCache>
              </c:numRef>
            </c:minus>
          </c:errBars>
          <c:xVal>
            <c:numRef>
              <c:f>Sheet1!$A$2:$A$84</c:f>
              <c:numCache>
                <c:formatCode>General</c:formatCode>
                <c:ptCount val="83"/>
                <c:pt idx="0">
                  <c:v>3.61</c:v>
                </c:pt>
                <c:pt idx="1">
                  <c:v>8.75</c:v>
                </c:pt>
                <c:pt idx="2">
                  <c:v>6.44</c:v>
                </c:pt>
                <c:pt idx="3">
                  <c:v>2.5499999999999998</c:v>
                </c:pt>
                <c:pt idx="4">
                  <c:v>4.24</c:v>
                </c:pt>
                <c:pt idx="5">
                  <c:v>3.82</c:v>
                </c:pt>
                <c:pt idx="6">
                  <c:v>3.8</c:v>
                </c:pt>
                <c:pt idx="7">
                  <c:v>2.13</c:v>
                </c:pt>
                <c:pt idx="8">
                  <c:v>3.38</c:v>
                </c:pt>
                <c:pt idx="9">
                  <c:v>1.74</c:v>
                </c:pt>
                <c:pt idx="10">
                  <c:v>9.8699999999999992</c:v>
                </c:pt>
                <c:pt idx="11">
                  <c:v>5.79</c:v>
                </c:pt>
                <c:pt idx="12">
                  <c:v>2.13</c:v>
                </c:pt>
                <c:pt idx="13">
                  <c:v>4.3600000000000003</c:v>
                </c:pt>
                <c:pt idx="14">
                  <c:v>3.4</c:v>
                </c:pt>
                <c:pt idx="15">
                  <c:v>2.79</c:v>
                </c:pt>
                <c:pt idx="16">
                  <c:v>3.48</c:v>
                </c:pt>
                <c:pt idx="17">
                  <c:v>7.87</c:v>
                </c:pt>
                <c:pt idx="18">
                  <c:v>2.16</c:v>
                </c:pt>
                <c:pt idx="19">
                  <c:v>5.07</c:v>
                </c:pt>
                <c:pt idx="20">
                  <c:v>3.73</c:v>
                </c:pt>
                <c:pt idx="21">
                  <c:v>5.05</c:v>
                </c:pt>
                <c:pt idx="22">
                  <c:v>3.66</c:v>
                </c:pt>
                <c:pt idx="23">
                  <c:v>2.6</c:v>
                </c:pt>
                <c:pt idx="24">
                  <c:v>5.28</c:v>
                </c:pt>
                <c:pt idx="25">
                  <c:v>7.69</c:v>
                </c:pt>
                <c:pt idx="26">
                  <c:v>5.05</c:v>
                </c:pt>
                <c:pt idx="27">
                  <c:v>3.5</c:v>
                </c:pt>
                <c:pt idx="28">
                  <c:v>1.75</c:v>
                </c:pt>
                <c:pt idx="29">
                  <c:v>3.02</c:v>
                </c:pt>
                <c:pt idx="30">
                  <c:v>7.66</c:v>
                </c:pt>
                <c:pt idx="31">
                  <c:v>4.1900000000000004</c:v>
                </c:pt>
                <c:pt idx="32">
                  <c:v>1.1200000000000001</c:v>
                </c:pt>
                <c:pt idx="33">
                  <c:v>1.34</c:v>
                </c:pt>
                <c:pt idx="34">
                  <c:v>4.59</c:v>
                </c:pt>
                <c:pt idx="35">
                  <c:v>1.2</c:v>
                </c:pt>
                <c:pt idx="36">
                  <c:v>1.65</c:v>
                </c:pt>
                <c:pt idx="37">
                  <c:v>2.99</c:v>
                </c:pt>
                <c:pt idx="38">
                  <c:v>2.39</c:v>
                </c:pt>
                <c:pt idx="39">
                  <c:v>1.85</c:v>
                </c:pt>
                <c:pt idx="40">
                  <c:v>4.8499999999999996</c:v>
                </c:pt>
                <c:pt idx="41">
                  <c:v>3.69</c:v>
                </c:pt>
                <c:pt idx="42">
                  <c:v>2.81</c:v>
                </c:pt>
                <c:pt idx="43">
                  <c:v>5.07</c:v>
                </c:pt>
                <c:pt idx="44">
                  <c:v>6.04</c:v>
                </c:pt>
                <c:pt idx="45">
                  <c:v>7.57</c:v>
                </c:pt>
                <c:pt idx="46">
                  <c:v>2.9</c:v>
                </c:pt>
                <c:pt idx="47">
                  <c:v>2</c:v>
                </c:pt>
                <c:pt idx="48">
                  <c:v>8.75</c:v>
                </c:pt>
                <c:pt idx="49">
                  <c:v>4.4400000000000004</c:v>
                </c:pt>
                <c:pt idx="50">
                  <c:v>4.24</c:v>
                </c:pt>
                <c:pt idx="51">
                  <c:v>1.75</c:v>
                </c:pt>
                <c:pt idx="52">
                  <c:v>3.02</c:v>
                </c:pt>
                <c:pt idx="53">
                  <c:v>7.66</c:v>
                </c:pt>
                <c:pt idx="54">
                  <c:v>3.43</c:v>
                </c:pt>
                <c:pt idx="55">
                  <c:v>2.58</c:v>
                </c:pt>
                <c:pt idx="56">
                  <c:v>6.22</c:v>
                </c:pt>
                <c:pt idx="57">
                  <c:v>3.68</c:v>
                </c:pt>
                <c:pt idx="58">
                  <c:v>1.2</c:v>
                </c:pt>
                <c:pt idx="59">
                  <c:v>6.69</c:v>
                </c:pt>
                <c:pt idx="60">
                  <c:v>1.65</c:v>
                </c:pt>
                <c:pt idx="61">
                  <c:v>2.99</c:v>
                </c:pt>
                <c:pt idx="62">
                  <c:v>2.39</c:v>
                </c:pt>
                <c:pt idx="63">
                  <c:v>1.85</c:v>
                </c:pt>
                <c:pt idx="64">
                  <c:v>4.8499999999999996</c:v>
                </c:pt>
                <c:pt idx="65">
                  <c:v>8.6999999999999993</c:v>
                </c:pt>
                <c:pt idx="66">
                  <c:v>1.83</c:v>
                </c:pt>
                <c:pt idx="67" formatCode="0.00">
                  <c:v>3.42</c:v>
                </c:pt>
                <c:pt idx="68" formatCode="0.00">
                  <c:v>1.54</c:v>
                </c:pt>
                <c:pt idx="69" formatCode="0.00">
                  <c:v>6.69</c:v>
                </c:pt>
              </c:numCache>
            </c:numRef>
          </c:xVal>
          <c:yVal>
            <c:numRef>
              <c:f>Sheet1!$X$2:$X$84</c:f>
              <c:numCache>
                <c:formatCode>General</c:formatCode>
                <c:ptCount val="83"/>
                <c:pt idx="35">
                  <c:v>3.48</c:v>
                </c:pt>
                <c:pt idx="36">
                  <c:v>2.99</c:v>
                </c:pt>
              </c:numCache>
            </c:numRef>
          </c:yVal>
          <c:smooth val="0"/>
        </c:ser>
        <c:ser>
          <c:idx val="24"/>
          <c:order val="9"/>
          <c:tx>
            <c:strRef>
              <c:f>Sheet1!$Z$1</c:f>
              <c:strCache>
                <c:ptCount val="1"/>
                <c:pt idx="0">
                  <c:v>50.5 kDa</c:v>
                </c:pt>
              </c:strCache>
            </c:strRef>
          </c:tx>
          <c:spPr>
            <a:ln w="28575">
              <a:noFill/>
            </a:ln>
          </c:spPr>
          <c:marker>
            <c:symbol val="plus"/>
            <c:size val="3"/>
            <c:spPr>
              <a:solidFill>
                <a:schemeClr val="tx1"/>
              </a:solidFill>
              <a:ln>
                <a:solidFill>
                  <a:schemeClr val="tx1"/>
                </a:solidFill>
              </a:ln>
            </c:spPr>
          </c:marker>
          <c:errBars>
            <c:errDir val="y"/>
            <c:errBarType val="both"/>
            <c:errValType val="cust"/>
            <c:noEndCap val="0"/>
            <c:plus>
              <c:numRef>
                <c:f>Sheet1!$AA$2:$AA$42</c:f>
                <c:numCache>
                  <c:formatCode>General</c:formatCode>
                  <c:ptCount val="41"/>
                  <c:pt idx="37">
                    <c:v>0.42</c:v>
                  </c:pt>
                  <c:pt idx="38">
                    <c:v>0.44</c:v>
                  </c:pt>
                  <c:pt idx="39">
                    <c:v>0.3</c:v>
                  </c:pt>
                  <c:pt idx="40">
                    <c:v>0.21</c:v>
                  </c:pt>
                </c:numCache>
              </c:numRef>
            </c:plus>
            <c:minus>
              <c:numRef>
                <c:f>Sheet1!$AA$2:$AA$42</c:f>
                <c:numCache>
                  <c:formatCode>General</c:formatCode>
                  <c:ptCount val="41"/>
                  <c:pt idx="37">
                    <c:v>0.42</c:v>
                  </c:pt>
                  <c:pt idx="38">
                    <c:v>0.44</c:v>
                  </c:pt>
                  <c:pt idx="39">
                    <c:v>0.3</c:v>
                  </c:pt>
                  <c:pt idx="40">
                    <c:v>0.21</c:v>
                  </c:pt>
                </c:numCache>
              </c:numRef>
            </c:minus>
          </c:errBars>
          <c:xVal>
            <c:numRef>
              <c:f>Sheet1!$A$2:$A$84</c:f>
              <c:numCache>
                <c:formatCode>General</c:formatCode>
                <c:ptCount val="83"/>
                <c:pt idx="0">
                  <c:v>3.61</c:v>
                </c:pt>
                <c:pt idx="1">
                  <c:v>8.75</c:v>
                </c:pt>
                <c:pt idx="2">
                  <c:v>6.44</c:v>
                </c:pt>
                <c:pt idx="3">
                  <c:v>2.5499999999999998</c:v>
                </c:pt>
                <c:pt idx="4">
                  <c:v>4.24</c:v>
                </c:pt>
                <c:pt idx="5">
                  <c:v>3.82</c:v>
                </c:pt>
                <c:pt idx="6">
                  <c:v>3.8</c:v>
                </c:pt>
                <c:pt idx="7">
                  <c:v>2.13</c:v>
                </c:pt>
                <c:pt idx="8">
                  <c:v>3.38</c:v>
                </c:pt>
                <c:pt idx="9">
                  <c:v>1.74</c:v>
                </c:pt>
                <c:pt idx="10">
                  <c:v>9.8699999999999992</c:v>
                </c:pt>
                <c:pt idx="11">
                  <c:v>5.79</c:v>
                </c:pt>
                <c:pt idx="12">
                  <c:v>2.13</c:v>
                </c:pt>
                <c:pt idx="13">
                  <c:v>4.3600000000000003</c:v>
                </c:pt>
                <c:pt idx="14">
                  <c:v>3.4</c:v>
                </c:pt>
                <c:pt idx="15">
                  <c:v>2.79</c:v>
                </c:pt>
                <c:pt idx="16">
                  <c:v>3.48</c:v>
                </c:pt>
                <c:pt idx="17">
                  <c:v>7.87</c:v>
                </c:pt>
                <c:pt idx="18">
                  <c:v>2.16</c:v>
                </c:pt>
                <c:pt idx="19">
                  <c:v>5.07</c:v>
                </c:pt>
                <c:pt idx="20">
                  <c:v>3.73</c:v>
                </c:pt>
                <c:pt idx="21">
                  <c:v>5.05</c:v>
                </c:pt>
                <c:pt idx="22">
                  <c:v>3.66</c:v>
                </c:pt>
                <c:pt idx="23">
                  <c:v>2.6</c:v>
                </c:pt>
                <c:pt idx="24">
                  <c:v>5.28</c:v>
                </c:pt>
                <c:pt idx="25">
                  <c:v>7.69</c:v>
                </c:pt>
                <c:pt idx="26">
                  <c:v>5.05</c:v>
                </c:pt>
                <c:pt idx="27">
                  <c:v>3.5</c:v>
                </c:pt>
                <c:pt idx="28">
                  <c:v>1.75</c:v>
                </c:pt>
                <c:pt idx="29">
                  <c:v>3.02</c:v>
                </c:pt>
                <c:pt idx="30">
                  <c:v>7.66</c:v>
                </c:pt>
                <c:pt idx="31">
                  <c:v>4.1900000000000004</c:v>
                </c:pt>
                <c:pt idx="32">
                  <c:v>1.1200000000000001</c:v>
                </c:pt>
                <c:pt idx="33">
                  <c:v>1.34</c:v>
                </c:pt>
                <c:pt idx="34">
                  <c:v>4.59</c:v>
                </c:pt>
                <c:pt idx="35">
                  <c:v>1.2</c:v>
                </c:pt>
                <c:pt idx="36">
                  <c:v>1.65</c:v>
                </c:pt>
                <c:pt idx="37">
                  <c:v>2.99</c:v>
                </c:pt>
                <c:pt idx="38">
                  <c:v>2.39</c:v>
                </c:pt>
                <c:pt idx="39">
                  <c:v>1.85</c:v>
                </c:pt>
                <c:pt idx="40">
                  <c:v>4.8499999999999996</c:v>
                </c:pt>
                <c:pt idx="41">
                  <c:v>3.69</c:v>
                </c:pt>
                <c:pt idx="42">
                  <c:v>2.81</c:v>
                </c:pt>
                <c:pt idx="43">
                  <c:v>5.07</c:v>
                </c:pt>
                <c:pt idx="44">
                  <c:v>6.04</c:v>
                </c:pt>
                <c:pt idx="45">
                  <c:v>7.57</c:v>
                </c:pt>
                <c:pt idx="46">
                  <c:v>2.9</c:v>
                </c:pt>
                <c:pt idx="47">
                  <c:v>2</c:v>
                </c:pt>
                <c:pt idx="48">
                  <c:v>8.75</c:v>
                </c:pt>
                <c:pt idx="49">
                  <c:v>4.4400000000000004</c:v>
                </c:pt>
                <c:pt idx="50">
                  <c:v>4.24</c:v>
                </c:pt>
                <c:pt idx="51">
                  <c:v>1.75</c:v>
                </c:pt>
                <c:pt idx="52">
                  <c:v>3.02</c:v>
                </c:pt>
                <c:pt idx="53">
                  <c:v>7.66</c:v>
                </c:pt>
                <c:pt idx="54">
                  <c:v>3.43</c:v>
                </c:pt>
                <c:pt idx="55">
                  <c:v>2.58</c:v>
                </c:pt>
                <c:pt idx="56">
                  <c:v>6.22</c:v>
                </c:pt>
                <c:pt idx="57">
                  <c:v>3.68</c:v>
                </c:pt>
                <c:pt idx="58">
                  <c:v>1.2</c:v>
                </c:pt>
                <c:pt idx="59">
                  <c:v>6.69</c:v>
                </c:pt>
                <c:pt idx="60">
                  <c:v>1.65</c:v>
                </c:pt>
                <c:pt idx="61">
                  <c:v>2.99</c:v>
                </c:pt>
                <c:pt idx="62">
                  <c:v>2.39</c:v>
                </c:pt>
                <c:pt idx="63">
                  <c:v>1.85</c:v>
                </c:pt>
                <c:pt idx="64">
                  <c:v>4.8499999999999996</c:v>
                </c:pt>
                <c:pt idx="65">
                  <c:v>8.6999999999999993</c:v>
                </c:pt>
                <c:pt idx="66">
                  <c:v>1.83</c:v>
                </c:pt>
                <c:pt idx="67" formatCode="0.00">
                  <c:v>3.42</c:v>
                </c:pt>
                <c:pt idx="68" formatCode="0.00">
                  <c:v>1.54</c:v>
                </c:pt>
                <c:pt idx="69" formatCode="0.00">
                  <c:v>6.69</c:v>
                </c:pt>
              </c:numCache>
            </c:numRef>
          </c:xVal>
          <c:yVal>
            <c:numRef>
              <c:f>Sheet1!$Z$2:$Z$84</c:f>
              <c:numCache>
                <c:formatCode>General</c:formatCode>
                <c:ptCount val="83"/>
                <c:pt idx="37">
                  <c:v>3.57</c:v>
                </c:pt>
                <c:pt idx="38">
                  <c:v>3.73</c:v>
                </c:pt>
                <c:pt idx="39">
                  <c:v>3.76</c:v>
                </c:pt>
                <c:pt idx="40">
                  <c:v>1.84</c:v>
                </c:pt>
              </c:numCache>
            </c:numRef>
          </c:yVal>
          <c:smooth val="0"/>
        </c:ser>
        <c:ser>
          <c:idx val="26"/>
          <c:order val="10"/>
          <c:tx>
            <c:strRef>
              <c:f>Sheet1!$AB$1</c:f>
              <c:strCache>
                <c:ptCount val="1"/>
                <c:pt idx="0">
                  <c:v>56 kDa</c:v>
                </c:pt>
              </c:strCache>
            </c:strRef>
          </c:tx>
          <c:spPr>
            <a:ln w="28575">
              <a:noFill/>
            </a:ln>
          </c:spPr>
          <c:marker>
            <c:symbol val="dash"/>
            <c:size val="5"/>
            <c:spPr>
              <a:solidFill>
                <a:schemeClr val="tx1"/>
              </a:solidFill>
              <a:ln>
                <a:solidFill>
                  <a:schemeClr val="tx1"/>
                </a:solidFill>
              </a:ln>
            </c:spPr>
          </c:marker>
          <c:errBars>
            <c:errDir val="y"/>
            <c:errBarType val="both"/>
            <c:errValType val="cust"/>
            <c:noEndCap val="0"/>
            <c:plus>
              <c:numRef>
                <c:f>Sheet1!$AC$1:$AC$49</c:f>
                <c:numCache>
                  <c:formatCode>General</c:formatCode>
                  <c:ptCount val="49"/>
                  <c:pt idx="42">
                    <c:v>0.18</c:v>
                  </c:pt>
                  <c:pt idx="43">
                    <c:v>0.31</c:v>
                  </c:pt>
                  <c:pt idx="44">
                    <c:v>0.17</c:v>
                  </c:pt>
                  <c:pt idx="45">
                    <c:v>0.2</c:v>
                  </c:pt>
                  <c:pt idx="46">
                    <c:v>0.27</c:v>
                  </c:pt>
                  <c:pt idx="47">
                    <c:v>0.3</c:v>
                  </c:pt>
                  <c:pt idx="48">
                    <c:v>0.23</c:v>
                  </c:pt>
                </c:numCache>
              </c:numRef>
            </c:plus>
            <c:minus>
              <c:numRef>
                <c:f>Sheet1!$AC$2:$AC$49</c:f>
                <c:numCache>
                  <c:formatCode>General</c:formatCode>
                  <c:ptCount val="48"/>
                  <c:pt idx="41">
                    <c:v>0.18</c:v>
                  </c:pt>
                  <c:pt idx="42">
                    <c:v>0.31</c:v>
                  </c:pt>
                  <c:pt idx="43">
                    <c:v>0.17</c:v>
                  </c:pt>
                  <c:pt idx="44">
                    <c:v>0.2</c:v>
                  </c:pt>
                  <c:pt idx="45">
                    <c:v>0.27</c:v>
                  </c:pt>
                  <c:pt idx="46">
                    <c:v>0.3</c:v>
                  </c:pt>
                  <c:pt idx="47">
                    <c:v>0.23</c:v>
                  </c:pt>
                </c:numCache>
              </c:numRef>
            </c:minus>
          </c:errBars>
          <c:xVal>
            <c:numRef>
              <c:f>Sheet1!$A$2:$A$84</c:f>
              <c:numCache>
                <c:formatCode>General</c:formatCode>
                <c:ptCount val="83"/>
                <c:pt idx="0">
                  <c:v>3.61</c:v>
                </c:pt>
                <c:pt idx="1">
                  <c:v>8.75</c:v>
                </c:pt>
                <c:pt idx="2">
                  <c:v>6.44</c:v>
                </c:pt>
                <c:pt idx="3">
                  <c:v>2.5499999999999998</c:v>
                </c:pt>
                <c:pt idx="4">
                  <c:v>4.24</c:v>
                </c:pt>
                <c:pt idx="5">
                  <c:v>3.82</c:v>
                </c:pt>
                <c:pt idx="6">
                  <c:v>3.8</c:v>
                </c:pt>
                <c:pt idx="7">
                  <c:v>2.13</c:v>
                </c:pt>
                <c:pt idx="8">
                  <c:v>3.38</c:v>
                </c:pt>
                <c:pt idx="9">
                  <c:v>1.74</c:v>
                </c:pt>
                <c:pt idx="10">
                  <c:v>9.8699999999999992</c:v>
                </c:pt>
                <c:pt idx="11">
                  <c:v>5.79</c:v>
                </c:pt>
                <c:pt idx="12">
                  <c:v>2.13</c:v>
                </c:pt>
                <c:pt idx="13">
                  <c:v>4.3600000000000003</c:v>
                </c:pt>
                <c:pt idx="14">
                  <c:v>3.4</c:v>
                </c:pt>
                <c:pt idx="15">
                  <c:v>2.79</c:v>
                </c:pt>
                <c:pt idx="16">
                  <c:v>3.48</c:v>
                </c:pt>
                <c:pt idx="17">
                  <c:v>7.87</c:v>
                </c:pt>
                <c:pt idx="18">
                  <c:v>2.16</c:v>
                </c:pt>
                <c:pt idx="19">
                  <c:v>5.07</c:v>
                </c:pt>
                <c:pt idx="20">
                  <c:v>3.73</c:v>
                </c:pt>
                <c:pt idx="21">
                  <c:v>5.05</c:v>
                </c:pt>
                <c:pt idx="22">
                  <c:v>3.66</c:v>
                </c:pt>
                <c:pt idx="23">
                  <c:v>2.6</c:v>
                </c:pt>
                <c:pt idx="24">
                  <c:v>5.28</c:v>
                </c:pt>
                <c:pt idx="25">
                  <c:v>7.69</c:v>
                </c:pt>
                <c:pt idx="26">
                  <c:v>5.05</c:v>
                </c:pt>
                <c:pt idx="27">
                  <c:v>3.5</c:v>
                </c:pt>
                <c:pt idx="28">
                  <c:v>1.75</c:v>
                </c:pt>
                <c:pt idx="29">
                  <c:v>3.02</c:v>
                </c:pt>
                <c:pt idx="30">
                  <c:v>7.66</c:v>
                </c:pt>
                <c:pt idx="31">
                  <c:v>4.1900000000000004</c:v>
                </c:pt>
                <c:pt idx="32">
                  <c:v>1.1200000000000001</c:v>
                </c:pt>
                <c:pt idx="33">
                  <c:v>1.34</c:v>
                </c:pt>
                <c:pt idx="34">
                  <c:v>4.59</c:v>
                </c:pt>
                <c:pt idx="35">
                  <c:v>1.2</c:v>
                </c:pt>
                <c:pt idx="36">
                  <c:v>1.65</c:v>
                </c:pt>
                <c:pt idx="37">
                  <c:v>2.99</c:v>
                </c:pt>
                <c:pt idx="38">
                  <c:v>2.39</c:v>
                </c:pt>
                <c:pt idx="39">
                  <c:v>1.85</c:v>
                </c:pt>
                <c:pt idx="40">
                  <c:v>4.8499999999999996</c:v>
                </c:pt>
                <c:pt idx="41">
                  <c:v>3.69</c:v>
                </c:pt>
                <c:pt idx="42">
                  <c:v>2.81</c:v>
                </c:pt>
                <c:pt idx="43">
                  <c:v>5.07</c:v>
                </c:pt>
                <c:pt idx="44">
                  <c:v>6.04</c:v>
                </c:pt>
                <c:pt idx="45">
                  <c:v>7.57</c:v>
                </c:pt>
                <c:pt idx="46">
                  <c:v>2.9</c:v>
                </c:pt>
                <c:pt idx="47">
                  <c:v>2</c:v>
                </c:pt>
                <c:pt idx="48">
                  <c:v>8.75</c:v>
                </c:pt>
                <c:pt idx="49">
                  <c:v>4.4400000000000004</c:v>
                </c:pt>
                <c:pt idx="50">
                  <c:v>4.24</c:v>
                </c:pt>
                <c:pt idx="51">
                  <c:v>1.75</c:v>
                </c:pt>
                <c:pt idx="52">
                  <c:v>3.02</c:v>
                </c:pt>
                <c:pt idx="53">
                  <c:v>7.66</c:v>
                </c:pt>
                <c:pt idx="54">
                  <c:v>3.43</c:v>
                </c:pt>
                <c:pt idx="55">
                  <c:v>2.58</c:v>
                </c:pt>
                <c:pt idx="56">
                  <c:v>6.22</c:v>
                </c:pt>
                <c:pt idx="57">
                  <c:v>3.68</c:v>
                </c:pt>
                <c:pt idx="58">
                  <c:v>1.2</c:v>
                </c:pt>
                <c:pt idx="59">
                  <c:v>6.69</c:v>
                </c:pt>
                <c:pt idx="60">
                  <c:v>1.65</c:v>
                </c:pt>
                <c:pt idx="61">
                  <c:v>2.99</c:v>
                </c:pt>
                <c:pt idx="62">
                  <c:v>2.39</c:v>
                </c:pt>
                <c:pt idx="63">
                  <c:v>1.85</c:v>
                </c:pt>
                <c:pt idx="64">
                  <c:v>4.8499999999999996</c:v>
                </c:pt>
                <c:pt idx="65">
                  <c:v>8.6999999999999993</c:v>
                </c:pt>
                <c:pt idx="66">
                  <c:v>1.83</c:v>
                </c:pt>
                <c:pt idx="67" formatCode="0.00">
                  <c:v>3.42</c:v>
                </c:pt>
                <c:pt idx="68" formatCode="0.00">
                  <c:v>1.54</c:v>
                </c:pt>
                <c:pt idx="69" formatCode="0.00">
                  <c:v>6.69</c:v>
                </c:pt>
              </c:numCache>
            </c:numRef>
          </c:xVal>
          <c:yVal>
            <c:numRef>
              <c:f>Sheet1!$AB$2:$AB$84</c:f>
              <c:numCache>
                <c:formatCode>General</c:formatCode>
                <c:ptCount val="83"/>
                <c:pt idx="41">
                  <c:v>2.79</c:v>
                </c:pt>
                <c:pt idx="42">
                  <c:v>3.47</c:v>
                </c:pt>
                <c:pt idx="43">
                  <c:v>1.96</c:v>
                </c:pt>
                <c:pt idx="44">
                  <c:v>1.38</c:v>
                </c:pt>
                <c:pt idx="45">
                  <c:v>1.8</c:v>
                </c:pt>
                <c:pt idx="46">
                  <c:v>4.1399999999999997</c:v>
                </c:pt>
                <c:pt idx="47">
                  <c:v>3.68</c:v>
                </c:pt>
              </c:numCache>
            </c:numRef>
          </c:yVal>
          <c:smooth val="0"/>
        </c:ser>
        <c:ser>
          <c:idx val="28"/>
          <c:order val="11"/>
          <c:tx>
            <c:strRef>
              <c:f>Sheet1!$AD$1</c:f>
              <c:strCache>
                <c:ptCount val="1"/>
                <c:pt idx="0">
                  <c:v>63.2 kDa</c:v>
                </c:pt>
              </c:strCache>
            </c:strRef>
          </c:tx>
          <c:spPr>
            <a:ln w="28575">
              <a:noFill/>
            </a:ln>
          </c:spPr>
          <c:marker>
            <c:symbol val="square"/>
            <c:size val="5"/>
            <c:spPr>
              <a:solidFill>
                <a:schemeClr val="tx1"/>
              </a:solidFill>
              <a:ln>
                <a:solidFill>
                  <a:schemeClr val="tx1"/>
                </a:solidFill>
              </a:ln>
            </c:spPr>
          </c:marker>
          <c:errBars>
            <c:errDir val="y"/>
            <c:errBarType val="both"/>
            <c:errValType val="cust"/>
            <c:noEndCap val="0"/>
            <c:plus>
              <c:numRef>
                <c:f>Sheet1!$AE$2:$AE$52</c:f>
                <c:numCache>
                  <c:formatCode>General</c:formatCode>
                  <c:ptCount val="51"/>
                  <c:pt idx="48">
                    <c:v>0.15</c:v>
                  </c:pt>
                  <c:pt idx="49">
                    <c:v>0.35</c:v>
                  </c:pt>
                  <c:pt idx="50">
                    <c:v>0.39</c:v>
                  </c:pt>
                </c:numCache>
              </c:numRef>
            </c:plus>
            <c:minus>
              <c:numRef>
                <c:f>Sheet1!$AE$2:$AE$52</c:f>
                <c:numCache>
                  <c:formatCode>General</c:formatCode>
                  <c:ptCount val="51"/>
                  <c:pt idx="48">
                    <c:v>0.15</c:v>
                  </c:pt>
                  <c:pt idx="49">
                    <c:v>0.35</c:v>
                  </c:pt>
                  <c:pt idx="50">
                    <c:v>0.39</c:v>
                  </c:pt>
                </c:numCache>
              </c:numRef>
            </c:minus>
          </c:errBars>
          <c:xVal>
            <c:numRef>
              <c:f>Sheet1!$A$2:$A$84</c:f>
              <c:numCache>
                <c:formatCode>General</c:formatCode>
                <c:ptCount val="83"/>
                <c:pt idx="0">
                  <c:v>3.61</c:v>
                </c:pt>
                <c:pt idx="1">
                  <c:v>8.75</c:v>
                </c:pt>
                <c:pt idx="2">
                  <c:v>6.44</c:v>
                </c:pt>
                <c:pt idx="3">
                  <c:v>2.5499999999999998</c:v>
                </c:pt>
                <c:pt idx="4">
                  <c:v>4.24</c:v>
                </c:pt>
                <c:pt idx="5">
                  <c:v>3.82</c:v>
                </c:pt>
                <c:pt idx="6">
                  <c:v>3.8</c:v>
                </c:pt>
                <c:pt idx="7">
                  <c:v>2.13</c:v>
                </c:pt>
                <c:pt idx="8">
                  <c:v>3.38</c:v>
                </c:pt>
                <c:pt idx="9">
                  <c:v>1.74</c:v>
                </c:pt>
                <c:pt idx="10">
                  <c:v>9.8699999999999992</c:v>
                </c:pt>
                <c:pt idx="11">
                  <c:v>5.79</c:v>
                </c:pt>
                <c:pt idx="12">
                  <c:v>2.13</c:v>
                </c:pt>
                <c:pt idx="13">
                  <c:v>4.3600000000000003</c:v>
                </c:pt>
                <c:pt idx="14">
                  <c:v>3.4</c:v>
                </c:pt>
                <c:pt idx="15">
                  <c:v>2.79</c:v>
                </c:pt>
                <c:pt idx="16">
                  <c:v>3.48</c:v>
                </c:pt>
                <c:pt idx="17">
                  <c:v>7.87</c:v>
                </c:pt>
                <c:pt idx="18">
                  <c:v>2.16</c:v>
                </c:pt>
                <c:pt idx="19">
                  <c:v>5.07</c:v>
                </c:pt>
                <c:pt idx="20">
                  <c:v>3.73</c:v>
                </c:pt>
                <c:pt idx="21">
                  <c:v>5.05</c:v>
                </c:pt>
                <c:pt idx="22">
                  <c:v>3.66</c:v>
                </c:pt>
                <c:pt idx="23">
                  <c:v>2.6</c:v>
                </c:pt>
                <c:pt idx="24">
                  <c:v>5.28</c:v>
                </c:pt>
                <c:pt idx="25">
                  <c:v>7.69</c:v>
                </c:pt>
                <c:pt idx="26">
                  <c:v>5.05</c:v>
                </c:pt>
                <c:pt idx="27">
                  <c:v>3.5</c:v>
                </c:pt>
                <c:pt idx="28">
                  <c:v>1.75</c:v>
                </c:pt>
                <c:pt idx="29">
                  <c:v>3.02</c:v>
                </c:pt>
                <c:pt idx="30">
                  <c:v>7.66</c:v>
                </c:pt>
                <c:pt idx="31">
                  <c:v>4.1900000000000004</c:v>
                </c:pt>
                <c:pt idx="32">
                  <c:v>1.1200000000000001</c:v>
                </c:pt>
                <c:pt idx="33">
                  <c:v>1.34</c:v>
                </c:pt>
                <c:pt idx="34">
                  <c:v>4.59</c:v>
                </c:pt>
                <c:pt idx="35">
                  <c:v>1.2</c:v>
                </c:pt>
                <c:pt idx="36">
                  <c:v>1.65</c:v>
                </c:pt>
                <c:pt idx="37">
                  <c:v>2.99</c:v>
                </c:pt>
                <c:pt idx="38">
                  <c:v>2.39</c:v>
                </c:pt>
                <c:pt idx="39">
                  <c:v>1.85</c:v>
                </c:pt>
                <c:pt idx="40">
                  <c:v>4.8499999999999996</c:v>
                </c:pt>
                <c:pt idx="41">
                  <c:v>3.69</c:v>
                </c:pt>
                <c:pt idx="42">
                  <c:v>2.81</c:v>
                </c:pt>
                <c:pt idx="43">
                  <c:v>5.07</c:v>
                </c:pt>
                <c:pt idx="44">
                  <c:v>6.04</c:v>
                </c:pt>
                <c:pt idx="45">
                  <c:v>7.57</c:v>
                </c:pt>
                <c:pt idx="46">
                  <c:v>2.9</c:v>
                </c:pt>
                <c:pt idx="47">
                  <c:v>2</c:v>
                </c:pt>
                <c:pt idx="48">
                  <c:v>8.75</c:v>
                </c:pt>
                <c:pt idx="49">
                  <c:v>4.4400000000000004</c:v>
                </c:pt>
                <c:pt idx="50">
                  <c:v>4.24</c:v>
                </c:pt>
                <c:pt idx="51">
                  <c:v>1.75</c:v>
                </c:pt>
                <c:pt idx="52">
                  <c:v>3.02</c:v>
                </c:pt>
                <c:pt idx="53">
                  <c:v>7.66</c:v>
                </c:pt>
                <c:pt idx="54">
                  <c:v>3.43</c:v>
                </c:pt>
                <c:pt idx="55">
                  <c:v>2.58</c:v>
                </c:pt>
                <c:pt idx="56">
                  <c:v>6.22</c:v>
                </c:pt>
                <c:pt idx="57">
                  <c:v>3.68</c:v>
                </c:pt>
                <c:pt idx="58">
                  <c:v>1.2</c:v>
                </c:pt>
                <c:pt idx="59">
                  <c:v>6.69</c:v>
                </c:pt>
                <c:pt idx="60">
                  <c:v>1.65</c:v>
                </c:pt>
                <c:pt idx="61">
                  <c:v>2.99</c:v>
                </c:pt>
                <c:pt idx="62">
                  <c:v>2.39</c:v>
                </c:pt>
                <c:pt idx="63">
                  <c:v>1.85</c:v>
                </c:pt>
                <c:pt idx="64">
                  <c:v>4.8499999999999996</c:v>
                </c:pt>
                <c:pt idx="65">
                  <c:v>8.6999999999999993</c:v>
                </c:pt>
                <c:pt idx="66">
                  <c:v>1.83</c:v>
                </c:pt>
                <c:pt idx="67" formatCode="0.00">
                  <c:v>3.42</c:v>
                </c:pt>
                <c:pt idx="68" formatCode="0.00">
                  <c:v>1.54</c:v>
                </c:pt>
                <c:pt idx="69" formatCode="0.00">
                  <c:v>6.69</c:v>
                </c:pt>
              </c:numCache>
            </c:numRef>
          </c:xVal>
          <c:yVal>
            <c:numRef>
              <c:f>Sheet1!$AD$2:$AD$84</c:f>
              <c:numCache>
                <c:formatCode>General</c:formatCode>
                <c:ptCount val="83"/>
                <c:pt idx="48">
                  <c:v>1.43</c:v>
                </c:pt>
                <c:pt idx="49">
                  <c:v>2.71</c:v>
                </c:pt>
                <c:pt idx="50">
                  <c:v>2.85</c:v>
                </c:pt>
              </c:numCache>
            </c:numRef>
          </c:yVal>
          <c:smooth val="0"/>
        </c:ser>
        <c:dLbls>
          <c:showLegendKey val="0"/>
          <c:showVal val="0"/>
          <c:showCatName val="0"/>
          <c:showSerName val="0"/>
          <c:showPercent val="0"/>
          <c:showBubbleSize val="0"/>
        </c:dLbls>
        <c:axId val="264199168"/>
        <c:axId val="264213632"/>
      </c:scatterChart>
      <c:valAx>
        <c:axId val="264199168"/>
        <c:scaling>
          <c:orientation val="minMax"/>
          <c:max val="10"/>
        </c:scaling>
        <c:delete val="0"/>
        <c:axPos val="b"/>
        <c:title>
          <c:tx>
            <c:rich>
              <a:bodyPr/>
              <a:lstStyle/>
              <a:p>
                <a:pPr>
                  <a:defRPr/>
                </a:pPr>
                <a:r>
                  <a:rPr lang="en-GB"/>
                  <a:t>pH</a:t>
                </a:r>
              </a:p>
            </c:rich>
          </c:tx>
          <c:overlay val="0"/>
        </c:title>
        <c:numFmt formatCode="General" sourceLinked="1"/>
        <c:majorTickMark val="out"/>
        <c:minorTickMark val="none"/>
        <c:tickLblPos val="nextTo"/>
        <c:crossAx val="264213632"/>
        <c:crosses val="autoZero"/>
        <c:crossBetween val="midCat"/>
      </c:valAx>
      <c:valAx>
        <c:axId val="264213632"/>
        <c:scaling>
          <c:orientation val="minMax"/>
          <c:max val="5"/>
          <c:min val="0"/>
        </c:scaling>
        <c:delete val="0"/>
        <c:axPos val="l"/>
        <c:title>
          <c:tx>
            <c:rich>
              <a:bodyPr rot="-5400000" vert="horz"/>
              <a:lstStyle/>
              <a:p>
                <a:pPr>
                  <a:defRPr sz="700"/>
                </a:pPr>
                <a:r>
                  <a:rPr lang="en-GB" sz="1200" b="1" i="0" baseline="0">
                    <a:effectLst/>
                  </a:rPr>
                  <a:t>𝜏</a:t>
                </a:r>
                <a:r>
                  <a:rPr lang="en-GB" sz="1200" b="1" i="0" baseline="-25000">
                    <a:effectLst/>
                  </a:rPr>
                  <a:t>c</a:t>
                </a:r>
                <a:r>
                  <a:rPr lang="en-GB" sz="1200" b="1" i="0" baseline="0">
                    <a:effectLst/>
                  </a:rPr>
                  <a:t> / ns</a:t>
                </a:r>
                <a:endParaRPr lang="en-GB" sz="700">
                  <a:effectLst/>
                </a:endParaRPr>
              </a:p>
            </c:rich>
          </c:tx>
          <c:overlay val="0"/>
        </c:title>
        <c:numFmt formatCode="0" sourceLinked="0"/>
        <c:majorTickMark val="out"/>
        <c:minorTickMark val="none"/>
        <c:tickLblPos val="nextTo"/>
        <c:crossAx val="264199168"/>
        <c:crosses val="autoZero"/>
        <c:crossBetween val="midCat"/>
        <c:majorUnit val="1"/>
      </c:valAx>
    </c:plotArea>
    <c:legend>
      <c:legendPos val="r"/>
      <c:layout>
        <c:manualLayout>
          <c:xMode val="edge"/>
          <c:yMode val="edge"/>
          <c:x val="0.78002887139107613"/>
          <c:y val="0"/>
          <c:w val="0.20330446194225721"/>
          <c:h val="0.96217191601049867"/>
        </c:manualLayout>
      </c:layout>
      <c:overlay val="0"/>
    </c:legend>
    <c:plotVisOnly val="1"/>
    <c:dispBlanksAs val="gap"/>
    <c:showDLblsOverMax val="0"/>
  </c:chart>
  <c:spPr>
    <a:ln>
      <a:noFill/>
    </a:ln>
  </c:spPr>
  <c:externalData r:id="rId1">
    <c:autoUpdate val="0"/>
  </c:externalData>
</c:chartSpace>
</file>

<file path=word/charts/chart77.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314129483814544"/>
          <c:y val="5.1400554097404488E-2"/>
          <c:w val="0.53971281714785668"/>
          <c:h val="0.73444808982210552"/>
        </c:manualLayout>
      </c:layout>
      <c:scatterChart>
        <c:scatterStyle val="smoothMarker"/>
        <c:varyColors val="0"/>
        <c:ser>
          <c:idx val="1"/>
          <c:order val="0"/>
          <c:tx>
            <c:v>0 mg PAM</c:v>
          </c:tx>
          <c:spPr>
            <a:ln w="19050">
              <a:solidFill>
                <a:schemeClr val="tx1"/>
              </a:solidFill>
            </a:ln>
          </c:spPr>
          <c:marker>
            <c:symbol val="none"/>
          </c:marker>
          <c:xVal>
            <c:numRef>
              <c:f>Sheet1!$D$10:$D$210</c:f>
              <c:numCache>
                <c:formatCode>General</c:formatCode>
                <c:ptCount val="201"/>
                <c:pt idx="0">
                  <c:v>240</c:v>
                </c:pt>
                <c:pt idx="1">
                  <c:v>241</c:v>
                </c:pt>
                <c:pt idx="2">
                  <c:v>242</c:v>
                </c:pt>
                <c:pt idx="3">
                  <c:v>243</c:v>
                </c:pt>
                <c:pt idx="4">
                  <c:v>244</c:v>
                </c:pt>
                <c:pt idx="5">
                  <c:v>245</c:v>
                </c:pt>
                <c:pt idx="6">
                  <c:v>246</c:v>
                </c:pt>
                <c:pt idx="7">
                  <c:v>247</c:v>
                </c:pt>
                <c:pt idx="8">
                  <c:v>248</c:v>
                </c:pt>
                <c:pt idx="9">
                  <c:v>249</c:v>
                </c:pt>
                <c:pt idx="10">
                  <c:v>250</c:v>
                </c:pt>
                <c:pt idx="11">
                  <c:v>251</c:v>
                </c:pt>
                <c:pt idx="12">
                  <c:v>252</c:v>
                </c:pt>
                <c:pt idx="13">
                  <c:v>253</c:v>
                </c:pt>
                <c:pt idx="14">
                  <c:v>254</c:v>
                </c:pt>
                <c:pt idx="15">
                  <c:v>255</c:v>
                </c:pt>
                <c:pt idx="16">
                  <c:v>256</c:v>
                </c:pt>
                <c:pt idx="17">
                  <c:v>257</c:v>
                </c:pt>
                <c:pt idx="18">
                  <c:v>258</c:v>
                </c:pt>
                <c:pt idx="19">
                  <c:v>259</c:v>
                </c:pt>
                <c:pt idx="20">
                  <c:v>260</c:v>
                </c:pt>
                <c:pt idx="21">
                  <c:v>261</c:v>
                </c:pt>
                <c:pt idx="22">
                  <c:v>262</c:v>
                </c:pt>
                <c:pt idx="23">
                  <c:v>263</c:v>
                </c:pt>
                <c:pt idx="24">
                  <c:v>264</c:v>
                </c:pt>
                <c:pt idx="25">
                  <c:v>265</c:v>
                </c:pt>
                <c:pt idx="26">
                  <c:v>266</c:v>
                </c:pt>
                <c:pt idx="27">
                  <c:v>267</c:v>
                </c:pt>
                <c:pt idx="28">
                  <c:v>268</c:v>
                </c:pt>
                <c:pt idx="29">
                  <c:v>269</c:v>
                </c:pt>
                <c:pt idx="30">
                  <c:v>270</c:v>
                </c:pt>
                <c:pt idx="31">
                  <c:v>271</c:v>
                </c:pt>
                <c:pt idx="32">
                  <c:v>272</c:v>
                </c:pt>
                <c:pt idx="33">
                  <c:v>273</c:v>
                </c:pt>
                <c:pt idx="34">
                  <c:v>274</c:v>
                </c:pt>
                <c:pt idx="35">
                  <c:v>275</c:v>
                </c:pt>
                <c:pt idx="36">
                  <c:v>276</c:v>
                </c:pt>
                <c:pt idx="37">
                  <c:v>277</c:v>
                </c:pt>
                <c:pt idx="38">
                  <c:v>278</c:v>
                </c:pt>
                <c:pt idx="39">
                  <c:v>279</c:v>
                </c:pt>
                <c:pt idx="40">
                  <c:v>280</c:v>
                </c:pt>
                <c:pt idx="41">
                  <c:v>281</c:v>
                </c:pt>
                <c:pt idx="42">
                  <c:v>282</c:v>
                </c:pt>
                <c:pt idx="43">
                  <c:v>283</c:v>
                </c:pt>
                <c:pt idx="44">
                  <c:v>284</c:v>
                </c:pt>
                <c:pt idx="45">
                  <c:v>285</c:v>
                </c:pt>
                <c:pt idx="46">
                  <c:v>286</c:v>
                </c:pt>
                <c:pt idx="47">
                  <c:v>287</c:v>
                </c:pt>
                <c:pt idx="48">
                  <c:v>288</c:v>
                </c:pt>
                <c:pt idx="49">
                  <c:v>289</c:v>
                </c:pt>
                <c:pt idx="50">
                  <c:v>290</c:v>
                </c:pt>
                <c:pt idx="51">
                  <c:v>291</c:v>
                </c:pt>
                <c:pt idx="52">
                  <c:v>292</c:v>
                </c:pt>
                <c:pt idx="53">
                  <c:v>293</c:v>
                </c:pt>
                <c:pt idx="54">
                  <c:v>294</c:v>
                </c:pt>
                <c:pt idx="55">
                  <c:v>295</c:v>
                </c:pt>
                <c:pt idx="56">
                  <c:v>296</c:v>
                </c:pt>
                <c:pt idx="57">
                  <c:v>297</c:v>
                </c:pt>
                <c:pt idx="58">
                  <c:v>298</c:v>
                </c:pt>
                <c:pt idx="59">
                  <c:v>299</c:v>
                </c:pt>
                <c:pt idx="60">
                  <c:v>300</c:v>
                </c:pt>
                <c:pt idx="61">
                  <c:v>301</c:v>
                </c:pt>
                <c:pt idx="62">
                  <c:v>302</c:v>
                </c:pt>
                <c:pt idx="63">
                  <c:v>303</c:v>
                </c:pt>
                <c:pt idx="64">
                  <c:v>304</c:v>
                </c:pt>
                <c:pt idx="65">
                  <c:v>305</c:v>
                </c:pt>
                <c:pt idx="66">
                  <c:v>306</c:v>
                </c:pt>
                <c:pt idx="67">
                  <c:v>307</c:v>
                </c:pt>
                <c:pt idx="68">
                  <c:v>308</c:v>
                </c:pt>
                <c:pt idx="69">
                  <c:v>309</c:v>
                </c:pt>
                <c:pt idx="70">
                  <c:v>310</c:v>
                </c:pt>
                <c:pt idx="71">
                  <c:v>311</c:v>
                </c:pt>
                <c:pt idx="72">
                  <c:v>312</c:v>
                </c:pt>
                <c:pt idx="73">
                  <c:v>313</c:v>
                </c:pt>
                <c:pt idx="74">
                  <c:v>314</c:v>
                </c:pt>
                <c:pt idx="75">
                  <c:v>315</c:v>
                </c:pt>
                <c:pt idx="76">
                  <c:v>316</c:v>
                </c:pt>
                <c:pt idx="77">
                  <c:v>317</c:v>
                </c:pt>
                <c:pt idx="78">
                  <c:v>318</c:v>
                </c:pt>
                <c:pt idx="79">
                  <c:v>319</c:v>
                </c:pt>
                <c:pt idx="80">
                  <c:v>320</c:v>
                </c:pt>
                <c:pt idx="81">
                  <c:v>321</c:v>
                </c:pt>
                <c:pt idx="82">
                  <c:v>322</c:v>
                </c:pt>
                <c:pt idx="83">
                  <c:v>323</c:v>
                </c:pt>
                <c:pt idx="84">
                  <c:v>324</c:v>
                </c:pt>
                <c:pt idx="85">
                  <c:v>325</c:v>
                </c:pt>
                <c:pt idx="86">
                  <c:v>326</c:v>
                </c:pt>
                <c:pt idx="87">
                  <c:v>327</c:v>
                </c:pt>
                <c:pt idx="88">
                  <c:v>328</c:v>
                </c:pt>
                <c:pt idx="89">
                  <c:v>329</c:v>
                </c:pt>
                <c:pt idx="90">
                  <c:v>330</c:v>
                </c:pt>
                <c:pt idx="91">
                  <c:v>331</c:v>
                </c:pt>
                <c:pt idx="92">
                  <c:v>332</c:v>
                </c:pt>
                <c:pt idx="93">
                  <c:v>333</c:v>
                </c:pt>
                <c:pt idx="94">
                  <c:v>334</c:v>
                </c:pt>
                <c:pt idx="95">
                  <c:v>335</c:v>
                </c:pt>
              </c:numCache>
            </c:numRef>
          </c:xVal>
          <c:yVal>
            <c:numRef>
              <c:f>Sheet1!$E$10:$E$210</c:f>
              <c:numCache>
                <c:formatCode>General</c:formatCode>
                <c:ptCount val="201"/>
                <c:pt idx="0">
                  <c:v>1852</c:v>
                </c:pt>
                <c:pt idx="1">
                  <c:v>1748</c:v>
                </c:pt>
                <c:pt idx="2">
                  <c:v>1788</c:v>
                </c:pt>
                <c:pt idx="3">
                  <c:v>1860</c:v>
                </c:pt>
                <c:pt idx="4">
                  <c:v>1962</c:v>
                </c:pt>
                <c:pt idx="5">
                  <c:v>2110</c:v>
                </c:pt>
                <c:pt idx="6">
                  <c:v>2075</c:v>
                </c:pt>
                <c:pt idx="7">
                  <c:v>2119</c:v>
                </c:pt>
                <c:pt idx="8">
                  <c:v>2177</c:v>
                </c:pt>
                <c:pt idx="9">
                  <c:v>2317</c:v>
                </c:pt>
                <c:pt idx="10">
                  <c:v>2282</c:v>
                </c:pt>
                <c:pt idx="11">
                  <c:v>2462</c:v>
                </c:pt>
                <c:pt idx="12">
                  <c:v>2748</c:v>
                </c:pt>
                <c:pt idx="13">
                  <c:v>2927</c:v>
                </c:pt>
                <c:pt idx="14">
                  <c:v>3175</c:v>
                </c:pt>
                <c:pt idx="15">
                  <c:v>3471</c:v>
                </c:pt>
                <c:pt idx="16">
                  <c:v>3933</c:v>
                </c:pt>
                <c:pt idx="17">
                  <c:v>4444</c:v>
                </c:pt>
                <c:pt idx="18">
                  <c:v>4955</c:v>
                </c:pt>
                <c:pt idx="19">
                  <c:v>5432</c:v>
                </c:pt>
                <c:pt idx="20">
                  <c:v>5945</c:v>
                </c:pt>
                <c:pt idx="21">
                  <c:v>6715</c:v>
                </c:pt>
                <c:pt idx="22">
                  <c:v>7432</c:v>
                </c:pt>
                <c:pt idx="23">
                  <c:v>8130</c:v>
                </c:pt>
                <c:pt idx="24">
                  <c:v>9257</c:v>
                </c:pt>
                <c:pt idx="25">
                  <c:v>10193</c:v>
                </c:pt>
                <c:pt idx="26">
                  <c:v>11548</c:v>
                </c:pt>
                <c:pt idx="27">
                  <c:v>12790</c:v>
                </c:pt>
                <c:pt idx="28">
                  <c:v>14429</c:v>
                </c:pt>
                <c:pt idx="29">
                  <c:v>15584</c:v>
                </c:pt>
                <c:pt idx="30">
                  <c:v>17249</c:v>
                </c:pt>
                <c:pt idx="31">
                  <c:v>18352</c:v>
                </c:pt>
                <c:pt idx="32">
                  <c:v>19550</c:v>
                </c:pt>
                <c:pt idx="33">
                  <c:v>21295</c:v>
                </c:pt>
                <c:pt idx="34">
                  <c:v>23376</c:v>
                </c:pt>
                <c:pt idx="35">
                  <c:v>25823</c:v>
                </c:pt>
                <c:pt idx="36">
                  <c:v>28319</c:v>
                </c:pt>
                <c:pt idx="37">
                  <c:v>31082</c:v>
                </c:pt>
                <c:pt idx="38">
                  <c:v>33548</c:v>
                </c:pt>
                <c:pt idx="39">
                  <c:v>35699</c:v>
                </c:pt>
                <c:pt idx="40">
                  <c:v>37820</c:v>
                </c:pt>
                <c:pt idx="41">
                  <c:v>39781</c:v>
                </c:pt>
                <c:pt idx="42">
                  <c:v>41143</c:v>
                </c:pt>
                <c:pt idx="43">
                  <c:v>42255</c:v>
                </c:pt>
                <c:pt idx="44">
                  <c:v>43177</c:v>
                </c:pt>
                <c:pt idx="45">
                  <c:v>45829</c:v>
                </c:pt>
                <c:pt idx="46">
                  <c:v>48463</c:v>
                </c:pt>
                <c:pt idx="47">
                  <c:v>51384</c:v>
                </c:pt>
                <c:pt idx="48">
                  <c:v>55077</c:v>
                </c:pt>
                <c:pt idx="49">
                  <c:v>58422</c:v>
                </c:pt>
                <c:pt idx="50">
                  <c:v>61753</c:v>
                </c:pt>
                <c:pt idx="51">
                  <c:v>64858</c:v>
                </c:pt>
                <c:pt idx="52">
                  <c:v>66952</c:v>
                </c:pt>
                <c:pt idx="53">
                  <c:v>67256</c:v>
                </c:pt>
                <c:pt idx="54">
                  <c:v>66592</c:v>
                </c:pt>
                <c:pt idx="55">
                  <c:v>64521</c:v>
                </c:pt>
                <c:pt idx="56">
                  <c:v>62362</c:v>
                </c:pt>
                <c:pt idx="57">
                  <c:v>60364</c:v>
                </c:pt>
                <c:pt idx="58">
                  <c:v>58707</c:v>
                </c:pt>
                <c:pt idx="59">
                  <c:v>57526</c:v>
                </c:pt>
                <c:pt idx="60">
                  <c:v>59430</c:v>
                </c:pt>
                <c:pt idx="61">
                  <c:v>60559</c:v>
                </c:pt>
                <c:pt idx="62">
                  <c:v>62054</c:v>
                </c:pt>
                <c:pt idx="63">
                  <c:v>60545</c:v>
                </c:pt>
                <c:pt idx="64">
                  <c:v>57566</c:v>
                </c:pt>
                <c:pt idx="65">
                  <c:v>54152</c:v>
                </c:pt>
                <c:pt idx="66">
                  <c:v>52961</c:v>
                </c:pt>
                <c:pt idx="67">
                  <c:v>52895</c:v>
                </c:pt>
                <c:pt idx="68">
                  <c:v>49859</c:v>
                </c:pt>
                <c:pt idx="69">
                  <c:v>43702</c:v>
                </c:pt>
                <c:pt idx="70">
                  <c:v>37212</c:v>
                </c:pt>
                <c:pt idx="71">
                  <c:v>31660</c:v>
                </c:pt>
                <c:pt idx="72">
                  <c:v>27740</c:v>
                </c:pt>
                <c:pt idx="73">
                  <c:v>24138</c:v>
                </c:pt>
                <c:pt idx="74">
                  <c:v>21593</c:v>
                </c:pt>
                <c:pt idx="75">
                  <c:v>20357</c:v>
                </c:pt>
                <c:pt idx="76">
                  <c:v>19814</c:v>
                </c:pt>
                <c:pt idx="77">
                  <c:v>19015</c:v>
                </c:pt>
                <c:pt idx="78">
                  <c:v>17047</c:v>
                </c:pt>
                <c:pt idx="79">
                  <c:v>16527</c:v>
                </c:pt>
                <c:pt idx="80">
                  <c:v>17738</c:v>
                </c:pt>
                <c:pt idx="81">
                  <c:v>18016</c:v>
                </c:pt>
                <c:pt idx="82">
                  <c:v>15767</c:v>
                </c:pt>
                <c:pt idx="83">
                  <c:v>11576</c:v>
                </c:pt>
                <c:pt idx="84">
                  <c:v>7818</c:v>
                </c:pt>
                <c:pt idx="85">
                  <c:v>5464</c:v>
                </c:pt>
                <c:pt idx="86">
                  <c:v>4406</c:v>
                </c:pt>
                <c:pt idx="87">
                  <c:v>3663</c:v>
                </c:pt>
                <c:pt idx="88">
                  <c:v>3240</c:v>
                </c:pt>
                <c:pt idx="89">
                  <c:v>2820</c:v>
                </c:pt>
                <c:pt idx="90">
                  <c:v>2670</c:v>
                </c:pt>
                <c:pt idx="91">
                  <c:v>2535</c:v>
                </c:pt>
                <c:pt idx="92">
                  <c:v>2561</c:v>
                </c:pt>
                <c:pt idx="93">
                  <c:v>2319</c:v>
                </c:pt>
                <c:pt idx="94">
                  <c:v>2345</c:v>
                </c:pt>
                <c:pt idx="95">
                  <c:v>2402</c:v>
                </c:pt>
              </c:numCache>
            </c:numRef>
          </c:yVal>
          <c:smooth val="1"/>
        </c:ser>
        <c:ser>
          <c:idx val="0"/>
          <c:order val="1"/>
          <c:tx>
            <c:v>0.08 mg PAM</c:v>
          </c:tx>
          <c:spPr>
            <a:ln w="19050">
              <a:solidFill>
                <a:schemeClr val="accent2"/>
              </a:solidFill>
            </a:ln>
          </c:spPr>
          <c:marker>
            <c:symbol val="none"/>
          </c:marker>
          <c:xVal>
            <c:numRef>
              <c:f>Sheet1!$D$10:$D$210</c:f>
              <c:numCache>
                <c:formatCode>General</c:formatCode>
                <c:ptCount val="201"/>
                <c:pt idx="0">
                  <c:v>240</c:v>
                </c:pt>
                <c:pt idx="1">
                  <c:v>241</c:v>
                </c:pt>
                <c:pt idx="2">
                  <c:v>242</c:v>
                </c:pt>
                <c:pt idx="3">
                  <c:v>243</c:v>
                </c:pt>
                <c:pt idx="4">
                  <c:v>244</c:v>
                </c:pt>
                <c:pt idx="5">
                  <c:v>245</c:v>
                </c:pt>
                <c:pt idx="6">
                  <c:v>246</c:v>
                </c:pt>
                <c:pt idx="7">
                  <c:v>247</c:v>
                </c:pt>
                <c:pt idx="8">
                  <c:v>248</c:v>
                </c:pt>
                <c:pt idx="9">
                  <c:v>249</c:v>
                </c:pt>
                <c:pt idx="10">
                  <c:v>250</c:v>
                </c:pt>
                <c:pt idx="11">
                  <c:v>251</c:v>
                </c:pt>
                <c:pt idx="12">
                  <c:v>252</c:v>
                </c:pt>
                <c:pt idx="13">
                  <c:v>253</c:v>
                </c:pt>
                <c:pt idx="14">
                  <c:v>254</c:v>
                </c:pt>
                <c:pt idx="15">
                  <c:v>255</c:v>
                </c:pt>
                <c:pt idx="16">
                  <c:v>256</c:v>
                </c:pt>
                <c:pt idx="17">
                  <c:v>257</c:v>
                </c:pt>
                <c:pt idx="18">
                  <c:v>258</c:v>
                </c:pt>
                <c:pt idx="19">
                  <c:v>259</c:v>
                </c:pt>
                <c:pt idx="20">
                  <c:v>260</c:v>
                </c:pt>
                <c:pt idx="21">
                  <c:v>261</c:v>
                </c:pt>
                <c:pt idx="22">
                  <c:v>262</c:v>
                </c:pt>
                <c:pt idx="23">
                  <c:v>263</c:v>
                </c:pt>
                <c:pt idx="24">
                  <c:v>264</c:v>
                </c:pt>
                <c:pt idx="25">
                  <c:v>265</c:v>
                </c:pt>
                <c:pt idx="26">
                  <c:v>266</c:v>
                </c:pt>
                <c:pt idx="27">
                  <c:v>267</c:v>
                </c:pt>
                <c:pt idx="28">
                  <c:v>268</c:v>
                </c:pt>
                <c:pt idx="29">
                  <c:v>269</c:v>
                </c:pt>
                <c:pt idx="30">
                  <c:v>270</c:v>
                </c:pt>
                <c:pt idx="31">
                  <c:v>271</c:v>
                </c:pt>
                <c:pt idx="32">
                  <c:v>272</c:v>
                </c:pt>
                <c:pt idx="33">
                  <c:v>273</c:v>
                </c:pt>
                <c:pt idx="34">
                  <c:v>274</c:v>
                </c:pt>
                <c:pt idx="35">
                  <c:v>275</c:v>
                </c:pt>
                <c:pt idx="36">
                  <c:v>276</c:v>
                </c:pt>
                <c:pt idx="37">
                  <c:v>277</c:v>
                </c:pt>
                <c:pt idx="38">
                  <c:v>278</c:v>
                </c:pt>
                <c:pt idx="39">
                  <c:v>279</c:v>
                </c:pt>
                <c:pt idx="40">
                  <c:v>280</c:v>
                </c:pt>
                <c:pt idx="41">
                  <c:v>281</c:v>
                </c:pt>
                <c:pt idx="42">
                  <c:v>282</c:v>
                </c:pt>
                <c:pt idx="43">
                  <c:v>283</c:v>
                </c:pt>
                <c:pt idx="44">
                  <c:v>284</c:v>
                </c:pt>
                <c:pt idx="45">
                  <c:v>285</c:v>
                </c:pt>
                <c:pt idx="46">
                  <c:v>286</c:v>
                </c:pt>
                <c:pt idx="47">
                  <c:v>287</c:v>
                </c:pt>
                <c:pt idx="48">
                  <c:v>288</c:v>
                </c:pt>
                <c:pt idx="49">
                  <c:v>289</c:v>
                </c:pt>
                <c:pt idx="50">
                  <c:v>290</c:v>
                </c:pt>
                <c:pt idx="51">
                  <c:v>291</c:v>
                </c:pt>
                <c:pt idx="52">
                  <c:v>292</c:v>
                </c:pt>
                <c:pt idx="53">
                  <c:v>293</c:v>
                </c:pt>
                <c:pt idx="54">
                  <c:v>294</c:v>
                </c:pt>
                <c:pt idx="55">
                  <c:v>295</c:v>
                </c:pt>
                <c:pt idx="56">
                  <c:v>296</c:v>
                </c:pt>
                <c:pt idx="57">
                  <c:v>297</c:v>
                </c:pt>
                <c:pt idx="58">
                  <c:v>298</c:v>
                </c:pt>
                <c:pt idx="59">
                  <c:v>299</c:v>
                </c:pt>
                <c:pt idx="60">
                  <c:v>300</c:v>
                </c:pt>
                <c:pt idx="61">
                  <c:v>301</c:v>
                </c:pt>
                <c:pt idx="62">
                  <c:v>302</c:v>
                </c:pt>
                <c:pt idx="63">
                  <c:v>303</c:v>
                </c:pt>
                <c:pt idx="64">
                  <c:v>304</c:v>
                </c:pt>
                <c:pt idx="65">
                  <c:v>305</c:v>
                </c:pt>
                <c:pt idx="66">
                  <c:v>306</c:v>
                </c:pt>
                <c:pt idx="67">
                  <c:v>307</c:v>
                </c:pt>
                <c:pt idx="68">
                  <c:v>308</c:v>
                </c:pt>
                <c:pt idx="69">
                  <c:v>309</c:v>
                </c:pt>
                <c:pt idx="70">
                  <c:v>310</c:v>
                </c:pt>
                <c:pt idx="71">
                  <c:v>311</c:v>
                </c:pt>
                <c:pt idx="72">
                  <c:v>312</c:v>
                </c:pt>
                <c:pt idx="73">
                  <c:v>313</c:v>
                </c:pt>
                <c:pt idx="74">
                  <c:v>314</c:v>
                </c:pt>
                <c:pt idx="75">
                  <c:v>315</c:v>
                </c:pt>
                <c:pt idx="76">
                  <c:v>316</c:v>
                </c:pt>
                <c:pt idx="77">
                  <c:v>317</c:v>
                </c:pt>
                <c:pt idx="78">
                  <c:v>318</c:v>
                </c:pt>
                <c:pt idx="79">
                  <c:v>319</c:v>
                </c:pt>
                <c:pt idx="80">
                  <c:v>320</c:v>
                </c:pt>
                <c:pt idx="81">
                  <c:v>321</c:v>
                </c:pt>
                <c:pt idx="82">
                  <c:v>322</c:v>
                </c:pt>
                <c:pt idx="83">
                  <c:v>323</c:v>
                </c:pt>
                <c:pt idx="84">
                  <c:v>324</c:v>
                </c:pt>
                <c:pt idx="85">
                  <c:v>325</c:v>
                </c:pt>
                <c:pt idx="86">
                  <c:v>326</c:v>
                </c:pt>
                <c:pt idx="87">
                  <c:v>327</c:v>
                </c:pt>
                <c:pt idx="88">
                  <c:v>328</c:v>
                </c:pt>
                <c:pt idx="89">
                  <c:v>329</c:v>
                </c:pt>
                <c:pt idx="90">
                  <c:v>330</c:v>
                </c:pt>
                <c:pt idx="91">
                  <c:v>331</c:v>
                </c:pt>
                <c:pt idx="92">
                  <c:v>332</c:v>
                </c:pt>
                <c:pt idx="93">
                  <c:v>333</c:v>
                </c:pt>
                <c:pt idx="94">
                  <c:v>334</c:v>
                </c:pt>
                <c:pt idx="95">
                  <c:v>335</c:v>
                </c:pt>
              </c:numCache>
            </c:numRef>
          </c:xVal>
          <c:yVal>
            <c:numRef>
              <c:f>Sheet1!$Y$10:$Y$210</c:f>
              <c:numCache>
                <c:formatCode>General</c:formatCode>
                <c:ptCount val="201"/>
                <c:pt idx="0">
                  <c:v>2962</c:v>
                </c:pt>
                <c:pt idx="1">
                  <c:v>3003</c:v>
                </c:pt>
                <c:pt idx="2">
                  <c:v>3014</c:v>
                </c:pt>
                <c:pt idx="3">
                  <c:v>3166</c:v>
                </c:pt>
                <c:pt idx="4">
                  <c:v>3290</c:v>
                </c:pt>
                <c:pt idx="5">
                  <c:v>3409</c:v>
                </c:pt>
                <c:pt idx="6">
                  <c:v>3424</c:v>
                </c:pt>
                <c:pt idx="7">
                  <c:v>3389</c:v>
                </c:pt>
                <c:pt idx="8">
                  <c:v>3439</c:v>
                </c:pt>
                <c:pt idx="9">
                  <c:v>3621</c:v>
                </c:pt>
                <c:pt idx="10">
                  <c:v>3659</c:v>
                </c:pt>
                <c:pt idx="11">
                  <c:v>3822</c:v>
                </c:pt>
                <c:pt idx="12">
                  <c:v>3968</c:v>
                </c:pt>
                <c:pt idx="13">
                  <c:v>4080</c:v>
                </c:pt>
                <c:pt idx="14">
                  <c:v>4584</c:v>
                </c:pt>
                <c:pt idx="15">
                  <c:v>4930</c:v>
                </c:pt>
                <c:pt idx="16">
                  <c:v>5199</c:v>
                </c:pt>
                <c:pt idx="17">
                  <c:v>5622</c:v>
                </c:pt>
                <c:pt idx="18">
                  <c:v>6216</c:v>
                </c:pt>
                <c:pt idx="19">
                  <c:v>6574</c:v>
                </c:pt>
                <c:pt idx="20">
                  <c:v>7281</c:v>
                </c:pt>
                <c:pt idx="21">
                  <c:v>7926</c:v>
                </c:pt>
                <c:pt idx="22">
                  <c:v>8617</c:v>
                </c:pt>
                <c:pt idx="23">
                  <c:v>9638</c:v>
                </c:pt>
                <c:pt idx="24">
                  <c:v>10328</c:v>
                </c:pt>
                <c:pt idx="25">
                  <c:v>11382</c:v>
                </c:pt>
                <c:pt idx="26">
                  <c:v>13135</c:v>
                </c:pt>
                <c:pt idx="27">
                  <c:v>14399</c:v>
                </c:pt>
                <c:pt idx="28">
                  <c:v>15674</c:v>
                </c:pt>
                <c:pt idx="29">
                  <c:v>16918</c:v>
                </c:pt>
                <c:pt idx="30">
                  <c:v>18603</c:v>
                </c:pt>
                <c:pt idx="31">
                  <c:v>19717</c:v>
                </c:pt>
                <c:pt idx="32">
                  <c:v>21177</c:v>
                </c:pt>
                <c:pt idx="33">
                  <c:v>22834</c:v>
                </c:pt>
                <c:pt idx="34">
                  <c:v>24241</c:v>
                </c:pt>
                <c:pt idx="35">
                  <c:v>26847</c:v>
                </c:pt>
                <c:pt idx="36">
                  <c:v>29754</c:v>
                </c:pt>
                <c:pt idx="37">
                  <c:v>31755</c:v>
                </c:pt>
                <c:pt idx="38">
                  <c:v>34709</c:v>
                </c:pt>
                <c:pt idx="39">
                  <c:v>36904</c:v>
                </c:pt>
                <c:pt idx="40">
                  <c:v>39112</c:v>
                </c:pt>
                <c:pt idx="41">
                  <c:v>40623</c:v>
                </c:pt>
                <c:pt idx="42">
                  <c:v>42121</c:v>
                </c:pt>
                <c:pt idx="43">
                  <c:v>43086</c:v>
                </c:pt>
                <c:pt idx="44">
                  <c:v>44401</c:v>
                </c:pt>
                <c:pt idx="45">
                  <c:v>46442</c:v>
                </c:pt>
                <c:pt idx="46">
                  <c:v>49580</c:v>
                </c:pt>
                <c:pt idx="47">
                  <c:v>52321</c:v>
                </c:pt>
                <c:pt idx="48">
                  <c:v>56267</c:v>
                </c:pt>
                <c:pt idx="49">
                  <c:v>59869</c:v>
                </c:pt>
                <c:pt idx="50">
                  <c:v>62535</c:v>
                </c:pt>
                <c:pt idx="51">
                  <c:v>65476</c:v>
                </c:pt>
                <c:pt idx="52">
                  <c:v>66499</c:v>
                </c:pt>
                <c:pt idx="53">
                  <c:v>66483</c:v>
                </c:pt>
                <c:pt idx="54">
                  <c:v>65847</c:v>
                </c:pt>
                <c:pt idx="55">
                  <c:v>63729</c:v>
                </c:pt>
                <c:pt idx="56">
                  <c:v>61749</c:v>
                </c:pt>
                <c:pt idx="57">
                  <c:v>59302</c:v>
                </c:pt>
                <c:pt idx="58">
                  <c:v>57635</c:v>
                </c:pt>
                <c:pt idx="59">
                  <c:v>58041</c:v>
                </c:pt>
                <c:pt idx="60">
                  <c:v>59898</c:v>
                </c:pt>
                <c:pt idx="61">
                  <c:v>60826</c:v>
                </c:pt>
                <c:pt idx="62">
                  <c:v>61200</c:v>
                </c:pt>
                <c:pt idx="63">
                  <c:v>59351</c:v>
                </c:pt>
                <c:pt idx="64">
                  <c:v>56157</c:v>
                </c:pt>
                <c:pt idx="65">
                  <c:v>53486</c:v>
                </c:pt>
                <c:pt idx="66">
                  <c:v>53431</c:v>
                </c:pt>
                <c:pt idx="67">
                  <c:v>52291</c:v>
                </c:pt>
                <c:pt idx="68">
                  <c:v>49060</c:v>
                </c:pt>
                <c:pt idx="69">
                  <c:v>42480</c:v>
                </c:pt>
                <c:pt idx="70">
                  <c:v>36623</c:v>
                </c:pt>
                <c:pt idx="71">
                  <c:v>31515</c:v>
                </c:pt>
                <c:pt idx="72">
                  <c:v>27875</c:v>
                </c:pt>
                <c:pt idx="73">
                  <c:v>24904</c:v>
                </c:pt>
                <c:pt idx="74">
                  <c:v>22509</c:v>
                </c:pt>
                <c:pt idx="75">
                  <c:v>21520</c:v>
                </c:pt>
                <c:pt idx="76">
                  <c:v>21081</c:v>
                </c:pt>
                <c:pt idx="77">
                  <c:v>19619</c:v>
                </c:pt>
                <c:pt idx="78">
                  <c:v>18414</c:v>
                </c:pt>
                <c:pt idx="79">
                  <c:v>18076</c:v>
                </c:pt>
                <c:pt idx="80">
                  <c:v>19519</c:v>
                </c:pt>
                <c:pt idx="81">
                  <c:v>19482</c:v>
                </c:pt>
                <c:pt idx="82">
                  <c:v>16118</c:v>
                </c:pt>
                <c:pt idx="83">
                  <c:v>12069</c:v>
                </c:pt>
                <c:pt idx="84">
                  <c:v>8835</c:v>
                </c:pt>
                <c:pt idx="85">
                  <c:v>7129</c:v>
                </c:pt>
                <c:pt idx="86">
                  <c:v>6413</c:v>
                </c:pt>
                <c:pt idx="87">
                  <c:v>5975</c:v>
                </c:pt>
                <c:pt idx="88">
                  <c:v>5470</c:v>
                </c:pt>
                <c:pt idx="89">
                  <c:v>5156</c:v>
                </c:pt>
                <c:pt idx="90">
                  <c:v>4873</c:v>
                </c:pt>
                <c:pt idx="91">
                  <c:v>4933</c:v>
                </c:pt>
                <c:pt idx="92">
                  <c:v>4754</c:v>
                </c:pt>
                <c:pt idx="93">
                  <c:v>4750</c:v>
                </c:pt>
                <c:pt idx="94">
                  <c:v>4864</c:v>
                </c:pt>
                <c:pt idx="95">
                  <c:v>5101</c:v>
                </c:pt>
              </c:numCache>
            </c:numRef>
          </c:yVal>
          <c:smooth val="1"/>
        </c:ser>
        <c:ser>
          <c:idx val="10"/>
          <c:order val="2"/>
          <c:tx>
            <c:v>0.16 mg PAM</c:v>
          </c:tx>
          <c:spPr>
            <a:ln w="19050">
              <a:solidFill>
                <a:schemeClr val="accent1"/>
              </a:solidFill>
            </a:ln>
          </c:spPr>
          <c:marker>
            <c:symbol val="none"/>
          </c:marker>
          <c:xVal>
            <c:numRef>
              <c:f>Sheet1!$D$10:$D$210</c:f>
              <c:numCache>
                <c:formatCode>General</c:formatCode>
                <c:ptCount val="201"/>
                <c:pt idx="0">
                  <c:v>240</c:v>
                </c:pt>
                <c:pt idx="1">
                  <c:v>241</c:v>
                </c:pt>
                <c:pt idx="2">
                  <c:v>242</c:v>
                </c:pt>
                <c:pt idx="3">
                  <c:v>243</c:v>
                </c:pt>
                <c:pt idx="4">
                  <c:v>244</c:v>
                </c:pt>
                <c:pt idx="5">
                  <c:v>245</c:v>
                </c:pt>
                <c:pt idx="6">
                  <c:v>246</c:v>
                </c:pt>
                <c:pt idx="7">
                  <c:v>247</c:v>
                </c:pt>
                <c:pt idx="8">
                  <c:v>248</c:v>
                </c:pt>
                <c:pt idx="9">
                  <c:v>249</c:v>
                </c:pt>
                <c:pt idx="10">
                  <c:v>250</c:v>
                </c:pt>
                <c:pt idx="11">
                  <c:v>251</c:v>
                </c:pt>
                <c:pt idx="12">
                  <c:v>252</c:v>
                </c:pt>
                <c:pt idx="13">
                  <c:v>253</c:v>
                </c:pt>
                <c:pt idx="14">
                  <c:v>254</c:v>
                </c:pt>
                <c:pt idx="15">
                  <c:v>255</c:v>
                </c:pt>
                <c:pt idx="16">
                  <c:v>256</c:v>
                </c:pt>
                <c:pt idx="17">
                  <c:v>257</c:v>
                </c:pt>
                <c:pt idx="18">
                  <c:v>258</c:v>
                </c:pt>
                <c:pt idx="19">
                  <c:v>259</c:v>
                </c:pt>
                <c:pt idx="20">
                  <c:v>260</c:v>
                </c:pt>
                <c:pt idx="21">
                  <c:v>261</c:v>
                </c:pt>
                <c:pt idx="22">
                  <c:v>262</c:v>
                </c:pt>
                <c:pt idx="23">
                  <c:v>263</c:v>
                </c:pt>
                <c:pt idx="24">
                  <c:v>264</c:v>
                </c:pt>
                <c:pt idx="25">
                  <c:v>265</c:v>
                </c:pt>
                <c:pt idx="26">
                  <c:v>266</c:v>
                </c:pt>
                <c:pt idx="27">
                  <c:v>267</c:v>
                </c:pt>
                <c:pt idx="28">
                  <c:v>268</c:v>
                </c:pt>
                <c:pt idx="29">
                  <c:v>269</c:v>
                </c:pt>
                <c:pt idx="30">
                  <c:v>270</c:v>
                </c:pt>
                <c:pt idx="31">
                  <c:v>271</c:v>
                </c:pt>
                <c:pt idx="32">
                  <c:v>272</c:v>
                </c:pt>
                <c:pt idx="33">
                  <c:v>273</c:v>
                </c:pt>
                <c:pt idx="34">
                  <c:v>274</c:v>
                </c:pt>
                <c:pt idx="35">
                  <c:v>275</c:v>
                </c:pt>
                <c:pt idx="36">
                  <c:v>276</c:v>
                </c:pt>
                <c:pt idx="37">
                  <c:v>277</c:v>
                </c:pt>
                <c:pt idx="38">
                  <c:v>278</c:v>
                </c:pt>
                <c:pt idx="39">
                  <c:v>279</c:v>
                </c:pt>
                <c:pt idx="40">
                  <c:v>280</c:v>
                </c:pt>
                <c:pt idx="41">
                  <c:v>281</c:v>
                </c:pt>
                <c:pt idx="42">
                  <c:v>282</c:v>
                </c:pt>
                <c:pt idx="43">
                  <c:v>283</c:v>
                </c:pt>
                <c:pt idx="44">
                  <c:v>284</c:v>
                </c:pt>
                <c:pt idx="45">
                  <c:v>285</c:v>
                </c:pt>
                <c:pt idx="46">
                  <c:v>286</c:v>
                </c:pt>
                <c:pt idx="47">
                  <c:v>287</c:v>
                </c:pt>
                <c:pt idx="48">
                  <c:v>288</c:v>
                </c:pt>
                <c:pt idx="49">
                  <c:v>289</c:v>
                </c:pt>
                <c:pt idx="50">
                  <c:v>290</c:v>
                </c:pt>
                <c:pt idx="51">
                  <c:v>291</c:v>
                </c:pt>
                <c:pt idx="52">
                  <c:v>292</c:v>
                </c:pt>
                <c:pt idx="53">
                  <c:v>293</c:v>
                </c:pt>
                <c:pt idx="54">
                  <c:v>294</c:v>
                </c:pt>
                <c:pt idx="55">
                  <c:v>295</c:v>
                </c:pt>
                <c:pt idx="56">
                  <c:v>296</c:v>
                </c:pt>
                <c:pt idx="57">
                  <c:v>297</c:v>
                </c:pt>
                <c:pt idx="58">
                  <c:v>298</c:v>
                </c:pt>
                <c:pt idx="59">
                  <c:v>299</c:v>
                </c:pt>
                <c:pt idx="60">
                  <c:v>300</c:v>
                </c:pt>
                <c:pt idx="61">
                  <c:v>301</c:v>
                </c:pt>
                <c:pt idx="62">
                  <c:v>302</c:v>
                </c:pt>
                <c:pt idx="63">
                  <c:v>303</c:v>
                </c:pt>
                <c:pt idx="64">
                  <c:v>304</c:v>
                </c:pt>
                <c:pt idx="65">
                  <c:v>305</c:v>
                </c:pt>
                <c:pt idx="66">
                  <c:v>306</c:v>
                </c:pt>
                <c:pt idx="67">
                  <c:v>307</c:v>
                </c:pt>
                <c:pt idx="68">
                  <c:v>308</c:v>
                </c:pt>
                <c:pt idx="69">
                  <c:v>309</c:v>
                </c:pt>
                <c:pt idx="70">
                  <c:v>310</c:v>
                </c:pt>
                <c:pt idx="71">
                  <c:v>311</c:v>
                </c:pt>
                <c:pt idx="72">
                  <c:v>312</c:v>
                </c:pt>
                <c:pt idx="73">
                  <c:v>313</c:v>
                </c:pt>
                <c:pt idx="74">
                  <c:v>314</c:v>
                </c:pt>
                <c:pt idx="75">
                  <c:v>315</c:v>
                </c:pt>
                <c:pt idx="76">
                  <c:v>316</c:v>
                </c:pt>
                <c:pt idx="77">
                  <c:v>317</c:v>
                </c:pt>
                <c:pt idx="78">
                  <c:v>318</c:v>
                </c:pt>
                <c:pt idx="79">
                  <c:v>319</c:v>
                </c:pt>
                <c:pt idx="80">
                  <c:v>320</c:v>
                </c:pt>
                <c:pt idx="81">
                  <c:v>321</c:v>
                </c:pt>
                <c:pt idx="82">
                  <c:v>322</c:v>
                </c:pt>
                <c:pt idx="83">
                  <c:v>323</c:v>
                </c:pt>
                <c:pt idx="84">
                  <c:v>324</c:v>
                </c:pt>
                <c:pt idx="85">
                  <c:v>325</c:v>
                </c:pt>
                <c:pt idx="86">
                  <c:v>326</c:v>
                </c:pt>
                <c:pt idx="87">
                  <c:v>327</c:v>
                </c:pt>
                <c:pt idx="88">
                  <c:v>328</c:v>
                </c:pt>
                <c:pt idx="89">
                  <c:v>329</c:v>
                </c:pt>
                <c:pt idx="90">
                  <c:v>330</c:v>
                </c:pt>
                <c:pt idx="91">
                  <c:v>331</c:v>
                </c:pt>
                <c:pt idx="92">
                  <c:v>332</c:v>
                </c:pt>
                <c:pt idx="93">
                  <c:v>333</c:v>
                </c:pt>
                <c:pt idx="94">
                  <c:v>334</c:v>
                </c:pt>
                <c:pt idx="95">
                  <c:v>335</c:v>
                </c:pt>
              </c:numCache>
            </c:numRef>
          </c:xVal>
          <c:yVal>
            <c:numRef>
              <c:f>Sheet1!$U$10:$U$210</c:f>
              <c:numCache>
                <c:formatCode>General</c:formatCode>
                <c:ptCount val="201"/>
                <c:pt idx="0">
                  <c:v>3142</c:v>
                </c:pt>
                <c:pt idx="1">
                  <c:v>3236</c:v>
                </c:pt>
                <c:pt idx="2">
                  <c:v>3397</c:v>
                </c:pt>
                <c:pt idx="3">
                  <c:v>3273</c:v>
                </c:pt>
                <c:pt idx="4">
                  <c:v>3506</c:v>
                </c:pt>
                <c:pt idx="5">
                  <c:v>3584</c:v>
                </c:pt>
                <c:pt idx="6">
                  <c:v>3615</c:v>
                </c:pt>
                <c:pt idx="7">
                  <c:v>3679</c:v>
                </c:pt>
                <c:pt idx="8">
                  <c:v>3724</c:v>
                </c:pt>
                <c:pt idx="9">
                  <c:v>3836</c:v>
                </c:pt>
                <c:pt idx="10">
                  <c:v>4188</c:v>
                </c:pt>
                <c:pt idx="11">
                  <c:v>4273</c:v>
                </c:pt>
                <c:pt idx="12">
                  <c:v>4620</c:v>
                </c:pt>
                <c:pt idx="13">
                  <c:v>4835</c:v>
                </c:pt>
                <c:pt idx="14">
                  <c:v>4975</c:v>
                </c:pt>
                <c:pt idx="15">
                  <c:v>5552</c:v>
                </c:pt>
                <c:pt idx="16">
                  <c:v>6021</c:v>
                </c:pt>
                <c:pt idx="17">
                  <c:v>6676</c:v>
                </c:pt>
                <c:pt idx="18">
                  <c:v>7171</c:v>
                </c:pt>
                <c:pt idx="19">
                  <c:v>7915</c:v>
                </c:pt>
                <c:pt idx="20">
                  <c:v>8653</c:v>
                </c:pt>
                <c:pt idx="21">
                  <c:v>9569</c:v>
                </c:pt>
                <c:pt idx="22">
                  <c:v>10355</c:v>
                </c:pt>
                <c:pt idx="23">
                  <c:v>11367</c:v>
                </c:pt>
                <c:pt idx="24">
                  <c:v>12441</c:v>
                </c:pt>
                <c:pt idx="25">
                  <c:v>13973</c:v>
                </c:pt>
                <c:pt idx="26">
                  <c:v>15550</c:v>
                </c:pt>
                <c:pt idx="27">
                  <c:v>17517</c:v>
                </c:pt>
                <c:pt idx="28">
                  <c:v>19264</c:v>
                </c:pt>
                <c:pt idx="29">
                  <c:v>20817</c:v>
                </c:pt>
                <c:pt idx="30">
                  <c:v>22149</c:v>
                </c:pt>
                <c:pt idx="31">
                  <c:v>24128</c:v>
                </c:pt>
                <c:pt idx="32">
                  <c:v>25601</c:v>
                </c:pt>
                <c:pt idx="33">
                  <c:v>27907</c:v>
                </c:pt>
                <c:pt idx="34">
                  <c:v>29831</c:v>
                </c:pt>
                <c:pt idx="35">
                  <c:v>32314</c:v>
                </c:pt>
                <c:pt idx="36">
                  <c:v>35738</c:v>
                </c:pt>
                <c:pt idx="37">
                  <c:v>38850</c:v>
                </c:pt>
                <c:pt idx="38">
                  <c:v>42095</c:v>
                </c:pt>
                <c:pt idx="39">
                  <c:v>45373</c:v>
                </c:pt>
                <c:pt idx="40">
                  <c:v>47712</c:v>
                </c:pt>
                <c:pt idx="41">
                  <c:v>49514</c:v>
                </c:pt>
                <c:pt idx="42">
                  <c:v>51049</c:v>
                </c:pt>
                <c:pt idx="43">
                  <c:v>53079</c:v>
                </c:pt>
                <c:pt idx="44">
                  <c:v>54441</c:v>
                </c:pt>
                <c:pt idx="45">
                  <c:v>56563</c:v>
                </c:pt>
                <c:pt idx="46">
                  <c:v>60032</c:v>
                </c:pt>
                <c:pt idx="47">
                  <c:v>64120</c:v>
                </c:pt>
                <c:pt idx="48">
                  <c:v>68839</c:v>
                </c:pt>
                <c:pt idx="49">
                  <c:v>72941</c:v>
                </c:pt>
                <c:pt idx="50">
                  <c:v>76372</c:v>
                </c:pt>
                <c:pt idx="51">
                  <c:v>80589</c:v>
                </c:pt>
                <c:pt idx="52">
                  <c:v>82595</c:v>
                </c:pt>
                <c:pt idx="53">
                  <c:v>82260</c:v>
                </c:pt>
                <c:pt idx="54">
                  <c:v>81164</c:v>
                </c:pt>
                <c:pt idx="55">
                  <c:v>79518</c:v>
                </c:pt>
                <c:pt idx="56">
                  <c:v>76800</c:v>
                </c:pt>
                <c:pt idx="57">
                  <c:v>73664</c:v>
                </c:pt>
                <c:pt idx="58">
                  <c:v>72025</c:v>
                </c:pt>
                <c:pt idx="59">
                  <c:v>72687</c:v>
                </c:pt>
                <c:pt idx="60">
                  <c:v>73365</c:v>
                </c:pt>
                <c:pt idx="61">
                  <c:v>75135</c:v>
                </c:pt>
                <c:pt idx="62">
                  <c:v>76363</c:v>
                </c:pt>
                <c:pt idx="63">
                  <c:v>74184</c:v>
                </c:pt>
                <c:pt idx="64">
                  <c:v>70359</c:v>
                </c:pt>
                <c:pt idx="65">
                  <c:v>67750</c:v>
                </c:pt>
                <c:pt idx="66">
                  <c:v>67080</c:v>
                </c:pt>
                <c:pt idx="67">
                  <c:v>66177</c:v>
                </c:pt>
                <c:pt idx="68">
                  <c:v>62830</c:v>
                </c:pt>
                <c:pt idx="69">
                  <c:v>54647</c:v>
                </c:pt>
                <c:pt idx="70">
                  <c:v>46966</c:v>
                </c:pt>
                <c:pt idx="71">
                  <c:v>41287</c:v>
                </c:pt>
                <c:pt idx="72">
                  <c:v>36720</c:v>
                </c:pt>
                <c:pt idx="73">
                  <c:v>32861</c:v>
                </c:pt>
                <c:pt idx="74">
                  <c:v>29346</c:v>
                </c:pt>
                <c:pt idx="75">
                  <c:v>28220</c:v>
                </c:pt>
                <c:pt idx="76">
                  <c:v>27573</c:v>
                </c:pt>
                <c:pt idx="77">
                  <c:v>26407</c:v>
                </c:pt>
                <c:pt idx="78">
                  <c:v>23993</c:v>
                </c:pt>
                <c:pt idx="79">
                  <c:v>24261</c:v>
                </c:pt>
                <c:pt idx="80">
                  <c:v>25872</c:v>
                </c:pt>
                <c:pt idx="81">
                  <c:v>25550</c:v>
                </c:pt>
                <c:pt idx="82">
                  <c:v>22033</c:v>
                </c:pt>
                <c:pt idx="83">
                  <c:v>16875</c:v>
                </c:pt>
                <c:pt idx="84">
                  <c:v>12684</c:v>
                </c:pt>
                <c:pt idx="85">
                  <c:v>10601</c:v>
                </c:pt>
                <c:pt idx="86">
                  <c:v>9552</c:v>
                </c:pt>
                <c:pt idx="87">
                  <c:v>9110</c:v>
                </c:pt>
                <c:pt idx="88">
                  <c:v>8469</c:v>
                </c:pt>
                <c:pt idx="89">
                  <c:v>8220</c:v>
                </c:pt>
                <c:pt idx="90">
                  <c:v>8165</c:v>
                </c:pt>
                <c:pt idx="91">
                  <c:v>8057</c:v>
                </c:pt>
                <c:pt idx="92">
                  <c:v>8073</c:v>
                </c:pt>
                <c:pt idx="93">
                  <c:v>8115</c:v>
                </c:pt>
                <c:pt idx="94">
                  <c:v>8248</c:v>
                </c:pt>
                <c:pt idx="95">
                  <c:v>8756</c:v>
                </c:pt>
              </c:numCache>
            </c:numRef>
          </c:yVal>
          <c:smooth val="1"/>
        </c:ser>
        <c:ser>
          <c:idx val="8"/>
          <c:order val="3"/>
          <c:tx>
            <c:v>0.40 mg PAM</c:v>
          </c:tx>
          <c:spPr>
            <a:ln w="19050">
              <a:solidFill>
                <a:schemeClr val="accent3"/>
              </a:solidFill>
            </a:ln>
          </c:spPr>
          <c:marker>
            <c:symbol val="none"/>
          </c:marker>
          <c:xVal>
            <c:numRef>
              <c:f>Sheet1!$D$10:$D$210</c:f>
              <c:numCache>
                <c:formatCode>General</c:formatCode>
                <c:ptCount val="201"/>
                <c:pt idx="0">
                  <c:v>240</c:v>
                </c:pt>
                <c:pt idx="1">
                  <c:v>241</c:v>
                </c:pt>
                <c:pt idx="2">
                  <c:v>242</c:v>
                </c:pt>
                <c:pt idx="3">
                  <c:v>243</c:v>
                </c:pt>
                <c:pt idx="4">
                  <c:v>244</c:v>
                </c:pt>
                <c:pt idx="5">
                  <c:v>245</c:v>
                </c:pt>
                <c:pt idx="6">
                  <c:v>246</c:v>
                </c:pt>
                <c:pt idx="7">
                  <c:v>247</c:v>
                </c:pt>
                <c:pt idx="8">
                  <c:v>248</c:v>
                </c:pt>
                <c:pt idx="9">
                  <c:v>249</c:v>
                </c:pt>
                <c:pt idx="10">
                  <c:v>250</c:v>
                </c:pt>
                <c:pt idx="11">
                  <c:v>251</c:v>
                </c:pt>
                <c:pt idx="12">
                  <c:v>252</c:v>
                </c:pt>
                <c:pt idx="13">
                  <c:v>253</c:v>
                </c:pt>
                <c:pt idx="14">
                  <c:v>254</c:v>
                </c:pt>
                <c:pt idx="15">
                  <c:v>255</c:v>
                </c:pt>
                <c:pt idx="16">
                  <c:v>256</c:v>
                </c:pt>
                <c:pt idx="17">
                  <c:v>257</c:v>
                </c:pt>
                <c:pt idx="18">
                  <c:v>258</c:v>
                </c:pt>
                <c:pt idx="19">
                  <c:v>259</c:v>
                </c:pt>
                <c:pt idx="20">
                  <c:v>260</c:v>
                </c:pt>
                <c:pt idx="21">
                  <c:v>261</c:v>
                </c:pt>
                <c:pt idx="22">
                  <c:v>262</c:v>
                </c:pt>
                <c:pt idx="23">
                  <c:v>263</c:v>
                </c:pt>
                <c:pt idx="24">
                  <c:v>264</c:v>
                </c:pt>
                <c:pt idx="25">
                  <c:v>265</c:v>
                </c:pt>
                <c:pt idx="26">
                  <c:v>266</c:v>
                </c:pt>
                <c:pt idx="27">
                  <c:v>267</c:v>
                </c:pt>
                <c:pt idx="28">
                  <c:v>268</c:v>
                </c:pt>
                <c:pt idx="29">
                  <c:v>269</c:v>
                </c:pt>
                <c:pt idx="30">
                  <c:v>270</c:v>
                </c:pt>
                <c:pt idx="31">
                  <c:v>271</c:v>
                </c:pt>
                <c:pt idx="32">
                  <c:v>272</c:v>
                </c:pt>
                <c:pt idx="33">
                  <c:v>273</c:v>
                </c:pt>
                <c:pt idx="34">
                  <c:v>274</c:v>
                </c:pt>
                <c:pt idx="35">
                  <c:v>275</c:v>
                </c:pt>
                <c:pt idx="36">
                  <c:v>276</c:v>
                </c:pt>
                <c:pt idx="37">
                  <c:v>277</c:v>
                </c:pt>
                <c:pt idx="38">
                  <c:v>278</c:v>
                </c:pt>
                <c:pt idx="39">
                  <c:v>279</c:v>
                </c:pt>
                <c:pt idx="40">
                  <c:v>280</c:v>
                </c:pt>
                <c:pt idx="41">
                  <c:v>281</c:v>
                </c:pt>
                <c:pt idx="42">
                  <c:v>282</c:v>
                </c:pt>
                <c:pt idx="43">
                  <c:v>283</c:v>
                </c:pt>
                <c:pt idx="44">
                  <c:v>284</c:v>
                </c:pt>
                <c:pt idx="45">
                  <c:v>285</c:v>
                </c:pt>
                <c:pt idx="46">
                  <c:v>286</c:v>
                </c:pt>
                <c:pt idx="47">
                  <c:v>287</c:v>
                </c:pt>
                <c:pt idx="48">
                  <c:v>288</c:v>
                </c:pt>
                <c:pt idx="49">
                  <c:v>289</c:v>
                </c:pt>
                <c:pt idx="50">
                  <c:v>290</c:v>
                </c:pt>
                <c:pt idx="51">
                  <c:v>291</c:v>
                </c:pt>
                <c:pt idx="52">
                  <c:v>292</c:v>
                </c:pt>
                <c:pt idx="53">
                  <c:v>293</c:v>
                </c:pt>
                <c:pt idx="54">
                  <c:v>294</c:v>
                </c:pt>
                <c:pt idx="55">
                  <c:v>295</c:v>
                </c:pt>
                <c:pt idx="56">
                  <c:v>296</c:v>
                </c:pt>
                <c:pt idx="57">
                  <c:v>297</c:v>
                </c:pt>
                <c:pt idx="58">
                  <c:v>298</c:v>
                </c:pt>
                <c:pt idx="59">
                  <c:v>299</c:v>
                </c:pt>
                <c:pt idx="60">
                  <c:v>300</c:v>
                </c:pt>
                <c:pt idx="61">
                  <c:v>301</c:v>
                </c:pt>
                <c:pt idx="62">
                  <c:v>302</c:v>
                </c:pt>
                <c:pt idx="63">
                  <c:v>303</c:v>
                </c:pt>
                <c:pt idx="64">
                  <c:v>304</c:v>
                </c:pt>
                <c:pt idx="65">
                  <c:v>305</c:v>
                </c:pt>
                <c:pt idx="66">
                  <c:v>306</c:v>
                </c:pt>
                <c:pt idx="67">
                  <c:v>307</c:v>
                </c:pt>
                <c:pt idx="68">
                  <c:v>308</c:v>
                </c:pt>
                <c:pt idx="69">
                  <c:v>309</c:v>
                </c:pt>
                <c:pt idx="70">
                  <c:v>310</c:v>
                </c:pt>
                <c:pt idx="71">
                  <c:v>311</c:v>
                </c:pt>
                <c:pt idx="72">
                  <c:v>312</c:v>
                </c:pt>
                <c:pt idx="73">
                  <c:v>313</c:v>
                </c:pt>
                <c:pt idx="74">
                  <c:v>314</c:v>
                </c:pt>
                <c:pt idx="75">
                  <c:v>315</c:v>
                </c:pt>
                <c:pt idx="76">
                  <c:v>316</c:v>
                </c:pt>
                <c:pt idx="77">
                  <c:v>317</c:v>
                </c:pt>
                <c:pt idx="78">
                  <c:v>318</c:v>
                </c:pt>
                <c:pt idx="79">
                  <c:v>319</c:v>
                </c:pt>
                <c:pt idx="80">
                  <c:v>320</c:v>
                </c:pt>
                <c:pt idx="81">
                  <c:v>321</c:v>
                </c:pt>
                <c:pt idx="82">
                  <c:v>322</c:v>
                </c:pt>
                <c:pt idx="83">
                  <c:v>323</c:v>
                </c:pt>
                <c:pt idx="84">
                  <c:v>324</c:v>
                </c:pt>
                <c:pt idx="85">
                  <c:v>325</c:v>
                </c:pt>
                <c:pt idx="86">
                  <c:v>326</c:v>
                </c:pt>
                <c:pt idx="87">
                  <c:v>327</c:v>
                </c:pt>
                <c:pt idx="88">
                  <c:v>328</c:v>
                </c:pt>
                <c:pt idx="89">
                  <c:v>329</c:v>
                </c:pt>
                <c:pt idx="90">
                  <c:v>330</c:v>
                </c:pt>
                <c:pt idx="91">
                  <c:v>331</c:v>
                </c:pt>
                <c:pt idx="92">
                  <c:v>332</c:v>
                </c:pt>
                <c:pt idx="93">
                  <c:v>333</c:v>
                </c:pt>
                <c:pt idx="94">
                  <c:v>334</c:v>
                </c:pt>
                <c:pt idx="95">
                  <c:v>335</c:v>
                </c:pt>
              </c:numCache>
            </c:numRef>
          </c:xVal>
          <c:yVal>
            <c:numRef>
              <c:f>Sheet1!$Q$10:$Q$210</c:f>
              <c:numCache>
                <c:formatCode>General</c:formatCode>
                <c:ptCount val="201"/>
                <c:pt idx="0">
                  <c:v>3444</c:v>
                </c:pt>
                <c:pt idx="1">
                  <c:v>3375</c:v>
                </c:pt>
                <c:pt idx="2">
                  <c:v>3384</c:v>
                </c:pt>
                <c:pt idx="3">
                  <c:v>3450</c:v>
                </c:pt>
                <c:pt idx="4">
                  <c:v>3704</c:v>
                </c:pt>
                <c:pt idx="5">
                  <c:v>3840</c:v>
                </c:pt>
                <c:pt idx="6">
                  <c:v>3887</c:v>
                </c:pt>
                <c:pt idx="7">
                  <c:v>3997</c:v>
                </c:pt>
                <c:pt idx="8">
                  <c:v>4072</c:v>
                </c:pt>
                <c:pt idx="9">
                  <c:v>4003</c:v>
                </c:pt>
                <c:pt idx="10">
                  <c:v>4367</c:v>
                </c:pt>
                <c:pt idx="11">
                  <c:v>4473</c:v>
                </c:pt>
                <c:pt idx="12">
                  <c:v>4858</c:v>
                </c:pt>
                <c:pt idx="13">
                  <c:v>5210</c:v>
                </c:pt>
                <c:pt idx="14">
                  <c:v>5499</c:v>
                </c:pt>
                <c:pt idx="15">
                  <c:v>5998</c:v>
                </c:pt>
                <c:pt idx="16">
                  <c:v>6635</c:v>
                </c:pt>
                <c:pt idx="17">
                  <c:v>7302</c:v>
                </c:pt>
                <c:pt idx="18">
                  <c:v>7900</c:v>
                </c:pt>
                <c:pt idx="19">
                  <c:v>8684</c:v>
                </c:pt>
                <c:pt idx="20">
                  <c:v>9379</c:v>
                </c:pt>
                <c:pt idx="21">
                  <c:v>10147</c:v>
                </c:pt>
                <c:pt idx="22">
                  <c:v>11426</c:v>
                </c:pt>
                <c:pt idx="23">
                  <c:v>12608</c:v>
                </c:pt>
                <c:pt idx="24">
                  <c:v>13649</c:v>
                </c:pt>
                <c:pt idx="25">
                  <c:v>15283</c:v>
                </c:pt>
                <c:pt idx="26">
                  <c:v>16854</c:v>
                </c:pt>
                <c:pt idx="27">
                  <c:v>19091</c:v>
                </c:pt>
                <c:pt idx="28">
                  <c:v>20835</c:v>
                </c:pt>
                <c:pt idx="29">
                  <c:v>22710</c:v>
                </c:pt>
                <c:pt idx="30">
                  <c:v>24252</c:v>
                </c:pt>
                <c:pt idx="31">
                  <c:v>26406</c:v>
                </c:pt>
                <c:pt idx="32">
                  <c:v>28246</c:v>
                </c:pt>
                <c:pt idx="33">
                  <c:v>30277</c:v>
                </c:pt>
                <c:pt idx="34">
                  <c:v>32738</c:v>
                </c:pt>
                <c:pt idx="35">
                  <c:v>35983</c:v>
                </c:pt>
                <c:pt idx="36">
                  <c:v>39054</c:v>
                </c:pt>
                <c:pt idx="37">
                  <c:v>43003</c:v>
                </c:pt>
                <c:pt idx="38">
                  <c:v>45949</c:v>
                </c:pt>
                <c:pt idx="39">
                  <c:v>49822</c:v>
                </c:pt>
                <c:pt idx="40">
                  <c:v>52389</c:v>
                </c:pt>
                <c:pt idx="41">
                  <c:v>55479</c:v>
                </c:pt>
                <c:pt idx="42">
                  <c:v>56994</c:v>
                </c:pt>
                <c:pt idx="43">
                  <c:v>58841</c:v>
                </c:pt>
                <c:pt idx="44">
                  <c:v>60173</c:v>
                </c:pt>
                <c:pt idx="45">
                  <c:v>63086</c:v>
                </c:pt>
                <c:pt idx="46">
                  <c:v>66577</c:v>
                </c:pt>
                <c:pt idx="47">
                  <c:v>70472</c:v>
                </c:pt>
                <c:pt idx="48">
                  <c:v>75939</c:v>
                </c:pt>
                <c:pt idx="49">
                  <c:v>80417</c:v>
                </c:pt>
                <c:pt idx="50">
                  <c:v>85406</c:v>
                </c:pt>
                <c:pt idx="51">
                  <c:v>88588</c:v>
                </c:pt>
                <c:pt idx="52">
                  <c:v>91647</c:v>
                </c:pt>
                <c:pt idx="53">
                  <c:v>91530</c:v>
                </c:pt>
                <c:pt idx="54">
                  <c:v>90971</c:v>
                </c:pt>
                <c:pt idx="55">
                  <c:v>89348</c:v>
                </c:pt>
                <c:pt idx="56">
                  <c:v>86065</c:v>
                </c:pt>
                <c:pt idx="57">
                  <c:v>83392</c:v>
                </c:pt>
                <c:pt idx="58">
                  <c:v>81060</c:v>
                </c:pt>
                <c:pt idx="59">
                  <c:v>81355</c:v>
                </c:pt>
                <c:pt idx="60">
                  <c:v>82732</c:v>
                </c:pt>
                <c:pt idx="61">
                  <c:v>85701</c:v>
                </c:pt>
                <c:pt idx="62">
                  <c:v>86121</c:v>
                </c:pt>
                <c:pt idx="63">
                  <c:v>84014</c:v>
                </c:pt>
                <c:pt idx="64">
                  <c:v>80108</c:v>
                </c:pt>
                <c:pt idx="65">
                  <c:v>77034</c:v>
                </c:pt>
                <c:pt idx="66">
                  <c:v>77857</c:v>
                </c:pt>
                <c:pt idx="67">
                  <c:v>77241</c:v>
                </c:pt>
                <c:pt idx="68">
                  <c:v>72823</c:v>
                </c:pt>
                <c:pt idx="69">
                  <c:v>64519</c:v>
                </c:pt>
                <c:pt idx="70">
                  <c:v>56551</c:v>
                </c:pt>
                <c:pt idx="71">
                  <c:v>49235</c:v>
                </c:pt>
                <c:pt idx="72">
                  <c:v>44516</c:v>
                </c:pt>
                <c:pt idx="73">
                  <c:v>40807</c:v>
                </c:pt>
                <c:pt idx="74">
                  <c:v>37579</c:v>
                </c:pt>
                <c:pt idx="75">
                  <c:v>35729</c:v>
                </c:pt>
                <c:pt idx="76">
                  <c:v>35305</c:v>
                </c:pt>
                <c:pt idx="77">
                  <c:v>33935</c:v>
                </c:pt>
                <c:pt idx="78">
                  <c:v>31824</c:v>
                </c:pt>
                <c:pt idx="79">
                  <c:v>31350</c:v>
                </c:pt>
                <c:pt idx="80">
                  <c:v>33669</c:v>
                </c:pt>
                <c:pt idx="81">
                  <c:v>33904</c:v>
                </c:pt>
                <c:pt idx="82">
                  <c:v>30776</c:v>
                </c:pt>
                <c:pt idx="83">
                  <c:v>25084</c:v>
                </c:pt>
                <c:pt idx="84">
                  <c:v>20947</c:v>
                </c:pt>
                <c:pt idx="85">
                  <c:v>18276</c:v>
                </c:pt>
                <c:pt idx="86">
                  <c:v>17565</c:v>
                </c:pt>
                <c:pt idx="87">
                  <c:v>17029</c:v>
                </c:pt>
                <c:pt idx="88">
                  <c:v>17292</c:v>
                </c:pt>
                <c:pt idx="89">
                  <c:v>16960</c:v>
                </c:pt>
                <c:pt idx="90">
                  <c:v>17021</c:v>
                </c:pt>
                <c:pt idx="91">
                  <c:v>17259</c:v>
                </c:pt>
                <c:pt idx="92">
                  <c:v>17645</c:v>
                </c:pt>
                <c:pt idx="93">
                  <c:v>17999</c:v>
                </c:pt>
                <c:pt idx="94">
                  <c:v>18691</c:v>
                </c:pt>
                <c:pt idx="95">
                  <c:v>20107</c:v>
                </c:pt>
              </c:numCache>
            </c:numRef>
          </c:yVal>
          <c:smooth val="1"/>
        </c:ser>
        <c:ser>
          <c:idx val="6"/>
          <c:order val="4"/>
          <c:tx>
            <c:v>0.81 mg PAM</c:v>
          </c:tx>
          <c:spPr>
            <a:ln w="19050">
              <a:solidFill>
                <a:schemeClr val="accent6"/>
              </a:solidFill>
            </a:ln>
          </c:spPr>
          <c:marker>
            <c:symbol val="none"/>
          </c:marker>
          <c:xVal>
            <c:numRef>
              <c:f>Sheet1!$D$10:$D$210</c:f>
              <c:numCache>
                <c:formatCode>General</c:formatCode>
                <c:ptCount val="201"/>
                <c:pt idx="0">
                  <c:v>240</c:v>
                </c:pt>
                <c:pt idx="1">
                  <c:v>241</c:v>
                </c:pt>
                <c:pt idx="2">
                  <c:v>242</c:v>
                </c:pt>
                <c:pt idx="3">
                  <c:v>243</c:v>
                </c:pt>
                <c:pt idx="4">
                  <c:v>244</c:v>
                </c:pt>
                <c:pt idx="5">
                  <c:v>245</c:v>
                </c:pt>
                <c:pt idx="6">
                  <c:v>246</c:v>
                </c:pt>
                <c:pt idx="7">
                  <c:v>247</c:v>
                </c:pt>
                <c:pt idx="8">
                  <c:v>248</c:v>
                </c:pt>
                <c:pt idx="9">
                  <c:v>249</c:v>
                </c:pt>
                <c:pt idx="10">
                  <c:v>250</c:v>
                </c:pt>
                <c:pt idx="11">
                  <c:v>251</c:v>
                </c:pt>
                <c:pt idx="12">
                  <c:v>252</c:v>
                </c:pt>
                <c:pt idx="13">
                  <c:v>253</c:v>
                </c:pt>
                <c:pt idx="14">
                  <c:v>254</c:v>
                </c:pt>
                <c:pt idx="15">
                  <c:v>255</c:v>
                </c:pt>
                <c:pt idx="16">
                  <c:v>256</c:v>
                </c:pt>
                <c:pt idx="17">
                  <c:v>257</c:v>
                </c:pt>
                <c:pt idx="18">
                  <c:v>258</c:v>
                </c:pt>
                <c:pt idx="19">
                  <c:v>259</c:v>
                </c:pt>
                <c:pt idx="20">
                  <c:v>260</c:v>
                </c:pt>
                <c:pt idx="21">
                  <c:v>261</c:v>
                </c:pt>
                <c:pt idx="22">
                  <c:v>262</c:v>
                </c:pt>
                <c:pt idx="23">
                  <c:v>263</c:v>
                </c:pt>
                <c:pt idx="24">
                  <c:v>264</c:v>
                </c:pt>
                <c:pt idx="25">
                  <c:v>265</c:v>
                </c:pt>
                <c:pt idx="26">
                  <c:v>266</c:v>
                </c:pt>
                <c:pt idx="27">
                  <c:v>267</c:v>
                </c:pt>
                <c:pt idx="28">
                  <c:v>268</c:v>
                </c:pt>
                <c:pt idx="29">
                  <c:v>269</c:v>
                </c:pt>
                <c:pt idx="30">
                  <c:v>270</c:v>
                </c:pt>
                <c:pt idx="31">
                  <c:v>271</c:v>
                </c:pt>
                <c:pt idx="32">
                  <c:v>272</c:v>
                </c:pt>
                <c:pt idx="33">
                  <c:v>273</c:v>
                </c:pt>
                <c:pt idx="34">
                  <c:v>274</c:v>
                </c:pt>
                <c:pt idx="35">
                  <c:v>275</c:v>
                </c:pt>
                <c:pt idx="36">
                  <c:v>276</c:v>
                </c:pt>
                <c:pt idx="37">
                  <c:v>277</c:v>
                </c:pt>
                <c:pt idx="38">
                  <c:v>278</c:v>
                </c:pt>
                <c:pt idx="39">
                  <c:v>279</c:v>
                </c:pt>
                <c:pt idx="40">
                  <c:v>280</c:v>
                </c:pt>
                <c:pt idx="41">
                  <c:v>281</c:v>
                </c:pt>
                <c:pt idx="42">
                  <c:v>282</c:v>
                </c:pt>
                <c:pt idx="43">
                  <c:v>283</c:v>
                </c:pt>
                <c:pt idx="44">
                  <c:v>284</c:v>
                </c:pt>
                <c:pt idx="45">
                  <c:v>285</c:v>
                </c:pt>
                <c:pt idx="46">
                  <c:v>286</c:v>
                </c:pt>
                <c:pt idx="47">
                  <c:v>287</c:v>
                </c:pt>
                <c:pt idx="48">
                  <c:v>288</c:v>
                </c:pt>
                <c:pt idx="49">
                  <c:v>289</c:v>
                </c:pt>
                <c:pt idx="50">
                  <c:v>290</c:v>
                </c:pt>
                <c:pt idx="51">
                  <c:v>291</c:v>
                </c:pt>
                <c:pt idx="52">
                  <c:v>292</c:v>
                </c:pt>
                <c:pt idx="53">
                  <c:v>293</c:v>
                </c:pt>
                <c:pt idx="54">
                  <c:v>294</c:v>
                </c:pt>
                <c:pt idx="55">
                  <c:v>295</c:v>
                </c:pt>
                <c:pt idx="56">
                  <c:v>296</c:v>
                </c:pt>
                <c:pt idx="57">
                  <c:v>297</c:v>
                </c:pt>
                <c:pt idx="58">
                  <c:v>298</c:v>
                </c:pt>
                <c:pt idx="59">
                  <c:v>299</c:v>
                </c:pt>
                <c:pt idx="60">
                  <c:v>300</c:v>
                </c:pt>
                <c:pt idx="61">
                  <c:v>301</c:v>
                </c:pt>
                <c:pt idx="62">
                  <c:v>302</c:v>
                </c:pt>
                <c:pt idx="63">
                  <c:v>303</c:v>
                </c:pt>
                <c:pt idx="64">
                  <c:v>304</c:v>
                </c:pt>
                <c:pt idx="65">
                  <c:v>305</c:v>
                </c:pt>
                <c:pt idx="66">
                  <c:v>306</c:v>
                </c:pt>
                <c:pt idx="67">
                  <c:v>307</c:v>
                </c:pt>
                <c:pt idx="68">
                  <c:v>308</c:v>
                </c:pt>
                <c:pt idx="69">
                  <c:v>309</c:v>
                </c:pt>
                <c:pt idx="70">
                  <c:v>310</c:v>
                </c:pt>
                <c:pt idx="71">
                  <c:v>311</c:v>
                </c:pt>
                <c:pt idx="72">
                  <c:v>312</c:v>
                </c:pt>
                <c:pt idx="73">
                  <c:v>313</c:v>
                </c:pt>
                <c:pt idx="74">
                  <c:v>314</c:v>
                </c:pt>
                <c:pt idx="75">
                  <c:v>315</c:v>
                </c:pt>
                <c:pt idx="76">
                  <c:v>316</c:v>
                </c:pt>
                <c:pt idx="77">
                  <c:v>317</c:v>
                </c:pt>
                <c:pt idx="78">
                  <c:v>318</c:v>
                </c:pt>
                <c:pt idx="79">
                  <c:v>319</c:v>
                </c:pt>
                <c:pt idx="80">
                  <c:v>320</c:v>
                </c:pt>
                <c:pt idx="81">
                  <c:v>321</c:v>
                </c:pt>
                <c:pt idx="82">
                  <c:v>322</c:v>
                </c:pt>
                <c:pt idx="83">
                  <c:v>323</c:v>
                </c:pt>
                <c:pt idx="84">
                  <c:v>324</c:v>
                </c:pt>
                <c:pt idx="85">
                  <c:v>325</c:v>
                </c:pt>
                <c:pt idx="86">
                  <c:v>326</c:v>
                </c:pt>
                <c:pt idx="87">
                  <c:v>327</c:v>
                </c:pt>
                <c:pt idx="88">
                  <c:v>328</c:v>
                </c:pt>
                <c:pt idx="89">
                  <c:v>329</c:v>
                </c:pt>
                <c:pt idx="90">
                  <c:v>330</c:v>
                </c:pt>
                <c:pt idx="91">
                  <c:v>331</c:v>
                </c:pt>
                <c:pt idx="92">
                  <c:v>332</c:v>
                </c:pt>
                <c:pt idx="93">
                  <c:v>333</c:v>
                </c:pt>
                <c:pt idx="94">
                  <c:v>334</c:v>
                </c:pt>
                <c:pt idx="95">
                  <c:v>335</c:v>
                </c:pt>
              </c:numCache>
            </c:numRef>
          </c:xVal>
          <c:yVal>
            <c:numRef>
              <c:f>Sheet1!$M$10:$M$210</c:f>
              <c:numCache>
                <c:formatCode>General</c:formatCode>
                <c:ptCount val="201"/>
                <c:pt idx="0">
                  <c:v>3317</c:v>
                </c:pt>
                <c:pt idx="1">
                  <c:v>3439</c:v>
                </c:pt>
                <c:pt idx="2">
                  <c:v>3450</c:v>
                </c:pt>
                <c:pt idx="3">
                  <c:v>3623</c:v>
                </c:pt>
                <c:pt idx="4">
                  <c:v>3639</c:v>
                </c:pt>
                <c:pt idx="5">
                  <c:v>3877</c:v>
                </c:pt>
                <c:pt idx="6">
                  <c:v>3912</c:v>
                </c:pt>
                <c:pt idx="7">
                  <c:v>4065</c:v>
                </c:pt>
                <c:pt idx="8">
                  <c:v>4210</c:v>
                </c:pt>
                <c:pt idx="9">
                  <c:v>4185</c:v>
                </c:pt>
                <c:pt idx="10">
                  <c:v>4219</c:v>
                </c:pt>
                <c:pt idx="11">
                  <c:v>4604</c:v>
                </c:pt>
                <c:pt idx="12">
                  <c:v>4782</c:v>
                </c:pt>
                <c:pt idx="13">
                  <c:v>5116</c:v>
                </c:pt>
                <c:pt idx="14">
                  <c:v>5596</c:v>
                </c:pt>
                <c:pt idx="15">
                  <c:v>6012</c:v>
                </c:pt>
                <c:pt idx="16">
                  <c:v>6612</c:v>
                </c:pt>
                <c:pt idx="17">
                  <c:v>7293</c:v>
                </c:pt>
                <c:pt idx="18">
                  <c:v>8049</c:v>
                </c:pt>
                <c:pt idx="19">
                  <c:v>8716</c:v>
                </c:pt>
                <c:pt idx="20">
                  <c:v>9247</c:v>
                </c:pt>
                <c:pt idx="21">
                  <c:v>10348</c:v>
                </c:pt>
                <c:pt idx="22">
                  <c:v>11219</c:v>
                </c:pt>
                <c:pt idx="23">
                  <c:v>12550</c:v>
                </c:pt>
                <c:pt idx="24">
                  <c:v>13786</c:v>
                </c:pt>
                <c:pt idx="25">
                  <c:v>15232</c:v>
                </c:pt>
                <c:pt idx="26">
                  <c:v>17147</c:v>
                </c:pt>
                <c:pt idx="27">
                  <c:v>18846</c:v>
                </c:pt>
                <c:pt idx="28">
                  <c:v>20951</c:v>
                </c:pt>
                <c:pt idx="29">
                  <c:v>22476</c:v>
                </c:pt>
                <c:pt idx="30">
                  <c:v>24257</c:v>
                </c:pt>
                <c:pt idx="31">
                  <c:v>26213</c:v>
                </c:pt>
                <c:pt idx="32">
                  <c:v>28275</c:v>
                </c:pt>
                <c:pt idx="33">
                  <c:v>30622</c:v>
                </c:pt>
                <c:pt idx="34">
                  <c:v>32727</c:v>
                </c:pt>
                <c:pt idx="35">
                  <c:v>35741</c:v>
                </c:pt>
                <c:pt idx="36">
                  <c:v>38825</c:v>
                </c:pt>
                <c:pt idx="37">
                  <c:v>42509</c:v>
                </c:pt>
                <c:pt idx="38">
                  <c:v>46301</c:v>
                </c:pt>
                <c:pt idx="39">
                  <c:v>49217</c:v>
                </c:pt>
                <c:pt idx="40">
                  <c:v>52563</c:v>
                </c:pt>
                <c:pt idx="41">
                  <c:v>54252</c:v>
                </c:pt>
                <c:pt idx="42">
                  <c:v>56481</c:v>
                </c:pt>
                <c:pt idx="43">
                  <c:v>57897</c:v>
                </c:pt>
                <c:pt idx="44">
                  <c:v>59926</c:v>
                </c:pt>
                <c:pt idx="45">
                  <c:v>61779</c:v>
                </c:pt>
                <c:pt idx="46">
                  <c:v>65379</c:v>
                </c:pt>
                <c:pt idx="47">
                  <c:v>70676</c:v>
                </c:pt>
                <c:pt idx="48">
                  <c:v>75837</c:v>
                </c:pt>
                <c:pt idx="49">
                  <c:v>79927</c:v>
                </c:pt>
                <c:pt idx="50">
                  <c:v>84705</c:v>
                </c:pt>
                <c:pt idx="51">
                  <c:v>89224</c:v>
                </c:pt>
                <c:pt idx="52">
                  <c:v>91544</c:v>
                </c:pt>
                <c:pt idx="53">
                  <c:v>92703</c:v>
                </c:pt>
                <c:pt idx="54">
                  <c:v>91592</c:v>
                </c:pt>
                <c:pt idx="55">
                  <c:v>89895</c:v>
                </c:pt>
                <c:pt idx="56">
                  <c:v>87003</c:v>
                </c:pt>
                <c:pt idx="57">
                  <c:v>84607</c:v>
                </c:pt>
                <c:pt idx="58">
                  <c:v>83346</c:v>
                </c:pt>
                <c:pt idx="59">
                  <c:v>83678</c:v>
                </c:pt>
                <c:pt idx="60">
                  <c:v>84622</c:v>
                </c:pt>
                <c:pt idx="61">
                  <c:v>87516</c:v>
                </c:pt>
                <c:pt idx="62">
                  <c:v>89565</c:v>
                </c:pt>
                <c:pt idx="63">
                  <c:v>87686</c:v>
                </c:pt>
                <c:pt idx="64">
                  <c:v>84099</c:v>
                </c:pt>
                <c:pt idx="65">
                  <c:v>80851</c:v>
                </c:pt>
                <c:pt idx="66">
                  <c:v>80806</c:v>
                </c:pt>
                <c:pt idx="67">
                  <c:v>81419</c:v>
                </c:pt>
                <c:pt idx="68">
                  <c:v>76829</c:v>
                </c:pt>
                <c:pt idx="69">
                  <c:v>69532</c:v>
                </c:pt>
                <c:pt idx="70">
                  <c:v>62249</c:v>
                </c:pt>
                <c:pt idx="71">
                  <c:v>54946</c:v>
                </c:pt>
                <c:pt idx="72">
                  <c:v>50968</c:v>
                </c:pt>
                <c:pt idx="73">
                  <c:v>47378</c:v>
                </c:pt>
                <c:pt idx="74">
                  <c:v>43862</c:v>
                </c:pt>
                <c:pt idx="75">
                  <c:v>42355</c:v>
                </c:pt>
                <c:pt idx="76">
                  <c:v>42363</c:v>
                </c:pt>
                <c:pt idx="77">
                  <c:v>41127</c:v>
                </c:pt>
                <c:pt idx="78">
                  <c:v>39241</c:v>
                </c:pt>
                <c:pt idx="79">
                  <c:v>39096</c:v>
                </c:pt>
                <c:pt idx="80">
                  <c:v>41908</c:v>
                </c:pt>
                <c:pt idx="81">
                  <c:v>42095</c:v>
                </c:pt>
                <c:pt idx="82">
                  <c:v>39479</c:v>
                </c:pt>
                <c:pt idx="83">
                  <c:v>34279</c:v>
                </c:pt>
                <c:pt idx="84">
                  <c:v>30092</c:v>
                </c:pt>
                <c:pt idx="85">
                  <c:v>28041</c:v>
                </c:pt>
                <c:pt idx="86">
                  <c:v>27698</c:v>
                </c:pt>
                <c:pt idx="87">
                  <c:v>27316</c:v>
                </c:pt>
                <c:pt idx="88">
                  <c:v>27348</c:v>
                </c:pt>
                <c:pt idx="89">
                  <c:v>28108</c:v>
                </c:pt>
                <c:pt idx="90">
                  <c:v>28228</c:v>
                </c:pt>
                <c:pt idx="91">
                  <c:v>29026</c:v>
                </c:pt>
                <c:pt idx="92">
                  <c:v>29944</c:v>
                </c:pt>
                <c:pt idx="93">
                  <c:v>31286</c:v>
                </c:pt>
                <c:pt idx="94">
                  <c:v>32785</c:v>
                </c:pt>
                <c:pt idx="95">
                  <c:v>35541</c:v>
                </c:pt>
              </c:numCache>
            </c:numRef>
          </c:yVal>
          <c:smooth val="1"/>
        </c:ser>
        <c:ser>
          <c:idx val="4"/>
          <c:order val="5"/>
          <c:tx>
            <c:v>1.61 mg PAM</c:v>
          </c:tx>
          <c:spPr>
            <a:ln w="19050">
              <a:solidFill>
                <a:schemeClr val="accent4"/>
              </a:solidFill>
            </a:ln>
          </c:spPr>
          <c:marker>
            <c:symbol val="none"/>
          </c:marker>
          <c:xVal>
            <c:numRef>
              <c:f>Sheet1!$D$10:$D$210</c:f>
              <c:numCache>
                <c:formatCode>General</c:formatCode>
                <c:ptCount val="201"/>
                <c:pt idx="0">
                  <c:v>240</c:v>
                </c:pt>
                <c:pt idx="1">
                  <c:v>241</c:v>
                </c:pt>
                <c:pt idx="2">
                  <c:v>242</c:v>
                </c:pt>
                <c:pt idx="3">
                  <c:v>243</c:v>
                </c:pt>
                <c:pt idx="4">
                  <c:v>244</c:v>
                </c:pt>
                <c:pt idx="5">
                  <c:v>245</c:v>
                </c:pt>
                <c:pt idx="6">
                  <c:v>246</c:v>
                </c:pt>
                <c:pt idx="7">
                  <c:v>247</c:v>
                </c:pt>
                <c:pt idx="8">
                  <c:v>248</c:v>
                </c:pt>
                <c:pt idx="9">
                  <c:v>249</c:v>
                </c:pt>
                <c:pt idx="10">
                  <c:v>250</c:v>
                </c:pt>
                <c:pt idx="11">
                  <c:v>251</c:v>
                </c:pt>
                <c:pt idx="12">
                  <c:v>252</c:v>
                </c:pt>
                <c:pt idx="13">
                  <c:v>253</c:v>
                </c:pt>
                <c:pt idx="14">
                  <c:v>254</c:v>
                </c:pt>
                <c:pt idx="15">
                  <c:v>255</c:v>
                </c:pt>
                <c:pt idx="16">
                  <c:v>256</c:v>
                </c:pt>
                <c:pt idx="17">
                  <c:v>257</c:v>
                </c:pt>
                <c:pt idx="18">
                  <c:v>258</c:v>
                </c:pt>
                <c:pt idx="19">
                  <c:v>259</c:v>
                </c:pt>
                <c:pt idx="20">
                  <c:v>260</c:v>
                </c:pt>
                <c:pt idx="21">
                  <c:v>261</c:v>
                </c:pt>
                <c:pt idx="22">
                  <c:v>262</c:v>
                </c:pt>
                <c:pt idx="23">
                  <c:v>263</c:v>
                </c:pt>
                <c:pt idx="24">
                  <c:v>264</c:v>
                </c:pt>
                <c:pt idx="25">
                  <c:v>265</c:v>
                </c:pt>
                <c:pt idx="26">
                  <c:v>266</c:v>
                </c:pt>
                <c:pt idx="27">
                  <c:v>267</c:v>
                </c:pt>
                <c:pt idx="28">
                  <c:v>268</c:v>
                </c:pt>
                <c:pt idx="29">
                  <c:v>269</c:v>
                </c:pt>
                <c:pt idx="30">
                  <c:v>270</c:v>
                </c:pt>
                <c:pt idx="31">
                  <c:v>271</c:v>
                </c:pt>
                <c:pt idx="32">
                  <c:v>272</c:v>
                </c:pt>
                <c:pt idx="33">
                  <c:v>273</c:v>
                </c:pt>
                <c:pt idx="34">
                  <c:v>274</c:v>
                </c:pt>
                <c:pt idx="35">
                  <c:v>275</c:v>
                </c:pt>
                <c:pt idx="36">
                  <c:v>276</c:v>
                </c:pt>
                <c:pt idx="37">
                  <c:v>277</c:v>
                </c:pt>
                <c:pt idx="38">
                  <c:v>278</c:v>
                </c:pt>
                <c:pt idx="39">
                  <c:v>279</c:v>
                </c:pt>
                <c:pt idx="40">
                  <c:v>280</c:v>
                </c:pt>
                <c:pt idx="41">
                  <c:v>281</c:v>
                </c:pt>
                <c:pt idx="42">
                  <c:v>282</c:v>
                </c:pt>
                <c:pt idx="43">
                  <c:v>283</c:v>
                </c:pt>
                <c:pt idx="44">
                  <c:v>284</c:v>
                </c:pt>
                <c:pt idx="45">
                  <c:v>285</c:v>
                </c:pt>
                <c:pt idx="46">
                  <c:v>286</c:v>
                </c:pt>
                <c:pt idx="47">
                  <c:v>287</c:v>
                </c:pt>
                <c:pt idx="48">
                  <c:v>288</c:v>
                </c:pt>
                <c:pt idx="49">
                  <c:v>289</c:v>
                </c:pt>
                <c:pt idx="50">
                  <c:v>290</c:v>
                </c:pt>
                <c:pt idx="51">
                  <c:v>291</c:v>
                </c:pt>
                <c:pt idx="52">
                  <c:v>292</c:v>
                </c:pt>
                <c:pt idx="53">
                  <c:v>293</c:v>
                </c:pt>
                <c:pt idx="54">
                  <c:v>294</c:v>
                </c:pt>
                <c:pt idx="55">
                  <c:v>295</c:v>
                </c:pt>
                <c:pt idx="56">
                  <c:v>296</c:v>
                </c:pt>
                <c:pt idx="57">
                  <c:v>297</c:v>
                </c:pt>
                <c:pt idx="58">
                  <c:v>298</c:v>
                </c:pt>
                <c:pt idx="59">
                  <c:v>299</c:v>
                </c:pt>
                <c:pt idx="60">
                  <c:v>300</c:v>
                </c:pt>
                <c:pt idx="61">
                  <c:v>301</c:v>
                </c:pt>
                <c:pt idx="62">
                  <c:v>302</c:v>
                </c:pt>
                <c:pt idx="63">
                  <c:v>303</c:v>
                </c:pt>
                <c:pt idx="64">
                  <c:v>304</c:v>
                </c:pt>
                <c:pt idx="65">
                  <c:v>305</c:v>
                </c:pt>
                <c:pt idx="66">
                  <c:v>306</c:v>
                </c:pt>
                <c:pt idx="67">
                  <c:v>307</c:v>
                </c:pt>
                <c:pt idx="68">
                  <c:v>308</c:v>
                </c:pt>
                <c:pt idx="69">
                  <c:v>309</c:v>
                </c:pt>
                <c:pt idx="70">
                  <c:v>310</c:v>
                </c:pt>
                <c:pt idx="71">
                  <c:v>311</c:v>
                </c:pt>
                <c:pt idx="72">
                  <c:v>312</c:v>
                </c:pt>
                <c:pt idx="73">
                  <c:v>313</c:v>
                </c:pt>
                <c:pt idx="74">
                  <c:v>314</c:v>
                </c:pt>
                <c:pt idx="75">
                  <c:v>315</c:v>
                </c:pt>
                <c:pt idx="76">
                  <c:v>316</c:v>
                </c:pt>
                <c:pt idx="77">
                  <c:v>317</c:v>
                </c:pt>
                <c:pt idx="78">
                  <c:v>318</c:v>
                </c:pt>
                <c:pt idx="79">
                  <c:v>319</c:v>
                </c:pt>
                <c:pt idx="80">
                  <c:v>320</c:v>
                </c:pt>
                <c:pt idx="81">
                  <c:v>321</c:v>
                </c:pt>
                <c:pt idx="82">
                  <c:v>322</c:v>
                </c:pt>
                <c:pt idx="83">
                  <c:v>323</c:v>
                </c:pt>
                <c:pt idx="84">
                  <c:v>324</c:v>
                </c:pt>
                <c:pt idx="85">
                  <c:v>325</c:v>
                </c:pt>
                <c:pt idx="86">
                  <c:v>326</c:v>
                </c:pt>
                <c:pt idx="87">
                  <c:v>327</c:v>
                </c:pt>
                <c:pt idx="88">
                  <c:v>328</c:v>
                </c:pt>
                <c:pt idx="89">
                  <c:v>329</c:v>
                </c:pt>
                <c:pt idx="90">
                  <c:v>330</c:v>
                </c:pt>
                <c:pt idx="91">
                  <c:v>331</c:v>
                </c:pt>
                <c:pt idx="92">
                  <c:v>332</c:v>
                </c:pt>
                <c:pt idx="93">
                  <c:v>333</c:v>
                </c:pt>
                <c:pt idx="94">
                  <c:v>334</c:v>
                </c:pt>
                <c:pt idx="95">
                  <c:v>335</c:v>
                </c:pt>
              </c:numCache>
            </c:numRef>
          </c:xVal>
          <c:yVal>
            <c:numRef>
              <c:f>Sheet1!$I$10:$I$210</c:f>
              <c:numCache>
                <c:formatCode>General</c:formatCode>
                <c:ptCount val="201"/>
                <c:pt idx="0">
                  <c:v>3399</c:v>
                </c:pt>
                <c:pt idx="1">
                  <c:v>3322</c:v>
                </c:pt>
                <c:pt idx="2">
                  <c:v>3413</c:v>
                </c:pt>
                <c:pt idx="3">
                  <c:v>3402</c:v>
                </c:pt>
                <c:pt idx="4">
                  <c:v>3638</c:v>
                </c:pt>
                <c:pt idx="5">
                  <c:v>3732</c:v>
                </c:pt>
                <c:pt idx="6">
                  <c:v>3776</c:v>
                </c:pt>
                <c:pt idx="7">
                  <c:v>3804</c:v>
                </c:pt>
                <c:pt idx="8">
                  <c:v>4005</c:v>
                </c:pt>
                <c:pt idx="9">
                  <c:v>4057</c:v>
                </c:pt>
                <c:pt idx="10">
                  <c:v>4211</c:v>
                </c:pt>
                <c:pt idx="11">
                  <c:v>4440</c:v>
                </c:pt>
                <c:pt idx="12">
                  <c:v>4558</c:v>
                </c:pt>
                <c:pt idx="13">
                  <c:v>5004</c:v>
                </c:pt>
                <c:pt idx="14">
                  <c:v>5435</c:v>
                </c:pt>
                <c:pt idx="15">
                  <c:v>5702</c:v>
                </c:pt>
                <c:pt idx="16">
                  <c:v>6213</c:v>
                </c:pt>
                <c:pt idx="17">
                  <c:v>6934</c:v>
                </c:pt>
                <c:pt idx="18">
                  <c:v>7467</c:v>
                </c:pt>
                <c:pt idx="19">
                  <c:v>8152</c:v>
                </c:pt>
                <c:pt idx="20">
                  <c:v>8855</c:v>
                </c:pt>
                <c:pt idx="21">
                  <c:v>9719</c:v>
                </c:pt>
                <c:pt idx="22">
                  <c:v>10579</c:v>
                </c:pt>
                <c:pt idx="23">
                  <c:v>11766</c:v>
                </c:pt>
                <c:pt idx="24">
                  <c:v>12712</c:v>
                </c:pt>
                <c:pt idx="25">
                  <c:v>14464</c:v>
                </c:pt>
                <c:pt idx="26">
                  <c:v>16005</c:v>
                </c:pt>
                <c:pt idx="27">
                  <c:v>17699</c:v>
                </c:pt>
                <c:pt idx="28">
                  <c:v>19111</c:v>
                </c:pt>
                <c:pt idx="29">
                  <c:v>21282</c:v>
                </c:pt>
                <c:pt idx="30">
                  <c:v>22966</c:v>
                </c:pt>
                <c:pt idx="31">
                  <c:v>24159</c:v>
                </c:pt>
                <c:pt idx="32">
                  <c:v>26393</c:v>
                </c:pt>
                <c:pt idx="33">
                  <c:v>28594</c:v>
                </c:pt>
                <c:pt idx="34">
                  <c:v>30621</c:v>
                </c:pt>
                <c:pt idx="35">
                  <c:v>32885</c:v>
                </c:pt>
                <c:pt idx="36">
                  <c:v>36414</c:v>
                </c:pt>
                <c:pt idx="37">
                  <c:v>39374</c:v>
                </c:pt>
                <c:pt idx="38">
                  <c:v>42760</c:v>
                </c:pt>
                <c:pt idx="39">
                  <c:v>45536</c:v>
                </c:pt>
                <c:pt idx="40">
                  <c:v>48360</c:v>
                </c:pt>
                <c:pt idx="41">
                  <c:v>50573</c:v>
                </c:pt>
                <c:pt idx="42">
                  <c:v>52964</c:v>
                </c:pt>
                <c:pt idx="43">
                  <c:v>53411</c:v>
                </c:pt>
                <c:pt idx="44">
                  <c:v>55657</c:v>
                </c:pt>
                <c:pt idx="45">
                  <c:v>58023</c:v>
                </c:pt>
                <c:pt idx="46">
                  <c:v>61633</c:v>
                </c:pt>
                <c:pt idx="47">
                  <c:v>65082</c:v>
                </c:pt>
                <c:pt idx="48">
                  <c:v>70161</c:v>
                </c:pt>
                <c:pt idx="49">
                  <c:v>74477</c:v>
                </c:pt>
                <c:pt idx="50">
                  <c:v>78302</c:v>
                </c:pt>
                <c:pt idx="51">
                  <c:v>81888</c:v>
                </c:pt>
                <c:pt idx="52">
                  <c:v>83728</c:v>
                </c:pt>
                <c:pt idx="53">
                  <c:v>85275</c:v>
                </c:pt>
                <c:pt idx="54">
                  <c:v>85112</c:v>
                </c:pt>
                <c:pt idx="55">
                  <c:v>82693</c:v>
                </c:pt>
                <c:pt idx="56">
                  <c:v>80647</c:v>
                </c:pt>
                <c:pt idx="57">
                  <c:v>77570</c:v>
                </c:pt>
                <c:pt idx="58">
                  <c:v>75970</c:v>
                </c:pt>
                <c:pt idx="59">
                  <c:v>76728</c:v>
                </c:pt>
                <c:pt idx="60">
                  <c:v>78957</c:v>
                </c:pt>
                <c:pt idx="61">
                  <c:v>80845</c:v>
                </c:pt>
                <c:pt idx="62">
                  <c:v>81716</c:v>
                </c:pt>
                <c:pt idx="63">
                  <c:v>80530</c:v>
                </c:pt>
                <c:pt idx="64">
                  <c:v>77003</c:v>
                </c:pt>
                <c:pt idx="65">
                  <c:v>74871</c:v>
                </c:pt>
                <c:pt idx="66">
                  <c:v>74315</c:v>
                </c:pt>
                <c:pt idx="67">
                  <c:v>74733</c:v>
                </c:pt>
                <c:pt idx="68">
                  <c:v>70258</c:v>
                </c:pt>
                <c:pt idx="69">
                  <c:v>62762</c:v>
                </c:pt>
                <c:pt idx="70">
                  <c:v>55871</c:v>
                </c:pt>
                <c:pt idx="71">
                  <c:v>50015</c:v>
                </c:pt>
                <c:pt idx="72">
                  <c:v>45298</c:v>
                </c:pt>
                <c:pt idx="73">
                  <c:v>41963</c:v>
                </c:pt>
                <c:pt idx="74">
                  <c:v>39468</c:v>
                </c:pt>
                <c:pt idx="75">
                  <c:v>37685</c:v>
                </c:pt>
                <c:pt idx="76">
                  <c:v>37440</c:v>
                </c:pt>
                <c:pt idx="77">
                  <c:v>36194</c:v>
                </c:pt>
                <c:pt idx="78">
                  <c:v>34739</c:v>
                </c:pt>
                <c:pt idx="79">
                  <c:v>34436</c:v>
                </c:pt>
                <c:pt idx="80">
                  <c:v>36539</c:v>
                </c:pt>
                <c:pt idx="81">
                  <c:v>37190</c:v>
                </c:pt>
                <c:pt idx="82">
                  <c:v>34446</c:v>
                </c:pt>
                <c:pt idx="83">
                  <c:v>29788</c:v>
                </c:pt>
                <c:pt idx="84">
                  <c:v>25557</c:v>
                </c:pt>
                <c:pt idx="85">
                  <c:v>23719</c:v>
                </c:pt>
                <c:pt idx="86">
                  <c:v>23216</c:v>
                </c:pt>
                <c:pt idx="87">
                  <c:v>22764</c:v>
                </c:pt>
                <c:pt idx="88">
                  <c:v>23212</c:v>
                </c:pt>
                <c:pt idx="89">
                  <c:v>22962</c:v>
                </c:pt>
                <c:pt idx="90">
                  <c:v>23761</c:v>
                </c:pt>
                <c:pt idx="91">
                  <c:v>24069</c:v>
                </c:pt>
                <c:pt idx="92">
                  <c:v>24792</c:v>
                </c:pt>
                <c:pt idx="93">
                  <c:v>25556</c:v>
                </c:pt>
                <c:pt idx="94">
                  <c:v>26866</c:v>
                </c:pt>
                <c:pt idx="95">
                  <c:v>29203</c:v>
                </c:pt>
              </c:numCache>
            </c:numRef>
          </c:yVal>
          <c:smooth val="1"/>
        </c:ser>
        <c:dLbls>
          <c:showLegendKey val="0"/>
          <c:showVal val="0"/>
          <c:showCatName val="0"/>
          <c:showSerName val="0"/>
          <c:showPercent val="0"/>
          <c:showBubbleSize val="0"/>
        </c:dLbls>
        <c:axId val="262492928"/>
        <c:axId val="262494848"/>
      </c:scatterChart>
      <c:valAx>
        <c:axId val="262492928"/>
        <c:scaling>
          <c:orientation val="minMax"/>
          <c:max val="340"/>
          <c:min val="240"/>
        </c:scaling>
        <c:delete val="0"/>
        <c:axPos val="b"/>
        <c:title>
          <c:tx>
            <c:rich>
              <a:bodyPr/>
              <a:lstStyle/>
              <a:p>
                <a:pPr>
                  <a:defRPr/>
                </a:pPr>
                <a:r>
                  <a:rPr lang="en-GB"/>
                  <a:t>Wavelength / nm</a:t>
                </a:r>
              </a:p>
            </c:rich>
          </c:tx>
          <c:overlay val="0"/>
        </c:title>
        <c:numFmt formatCode="General" sourceLinked="1"/>
        <c:majorTickMark val="out"/>
        <c:minorTickMark val="none"/>
        <c:tickLblPos val="nextTo"/>
        <c:crossAx val="262494848"/>
        <c:crosses val="autoZero"/>
        <c:crossBetween val="midCat"/>
      </c:valAx>
      <c:valAx>
        <c:axId val="262494848"/>
        <c:scaling>
          <c:orientation val="minMax"/>
        </c:scaling>
        <c:delete val="0"/>
        <c:axPos val="l"/>
        <c:title>
          <c:tx>
            <c:rich>
              <a:bodyPr rot="-5400000" vert="horz"/>
              <a:lstStyle/>
              <a:p>
                <a:pPr>
                  <a:defRPr/>
                </a:pPr>
                <a:r>
                  <a:rPr lang="en-GB"/>
                  <a:t>Intensity</a:t>
                </a:r>
              </a:p>
            </c:rich>
          </c:tx>
          <c:overlay val="0"/>
        </c:title>
        <c:numFmt formatCode="General" sourceLinked="1"/>
        <c:majorTickMark val="out"/>
        <c:minorTickMark val="none"/>
        <c:tickLblPos val="nextTo"/>
        <c:crossAx val="262492928"/>
        <c:crosses val="autoZero"/>
        <c:crossBetween val="midCat"/>
        <c:majorUnit val="20000"/>
      </c:valAx>
    </c:plotArea>
    <c:legend>
      <c:legendPos val="r"/>
      <c:overlay val="0"/>
    </c:legend>
    <c:plotVisOnly val="1"/>
    <c:dispBlanksAs val="gap"/>
    <c:showDLblsOverMax val="0"/>
  </c:chart>
  <c:spPr>
    <a:ln>
      <a:noFill/>
    </a:ln>
  </c:spPr>
  <c:externalData r:id="rId1">
    <c:autoUpdate val="0"/>
  </c:externalData>
</c:chartSpace>
</file>

<file path=word/charts/chart78.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314129483814544"/>
          <c:y val="5.1400554097404488E-2"/>
          <c:w val="0.53971281714785668"/>
          <c:h val="0.73444808982210552"/>
        </c:manualLayout>
      </c:layout>
      <c:scatterChart>
        <c:scatterStyle val="smoothMarker"/>
        <c:varyColors val="0"/>
        <c:ser>
          <c:idx val="1"/>
          <c:order val="0"/>
          <c:tx>
            <c:v>0 mg PAM</c:v>
          </c:tx>
          <c:spPr>
            <a:ln w="19050">
              <a:solidFill>
                <a:schemeClr val="tx1"/>
              </a:solidFill>
            </a:ln>
          </c:spPr>
          <c:marker>
            <c:symbol val="none"/>
          </c:marker>
          <c:xVal>
            <c:numRef>
              <c:f>Sheet1!$F$10:$F$210</c:f>
              <c:numCache>
                <c:formatCode>General</c:formatCode>
                <c:ptCount val="201"/>
                <c:pt idx="0">
                  <c:v>300</c:v>
                </c:pt>
                <c:pt idx="1">
                  <c:v>301</c:v>
                </c:pt>
                <c:pt idx="2">
                  <c:v>302</c:v>
                </c:pt>
                <c:pt idx="3">
                  <c:v>303</c:v>
                </c:pt>
                <c:pt idx="4">
                  <c:v>304</c:v>
                </c:pt>
                <c:pt idx="5">
                  <c:v>305</c:v>
                </c:pt>
                <c:pt idx="6">
                  <c:v>306</c:v>
                </c:pt>
                <c:pt idx="7">
                  <c:v>307</c:v>
                </c:pt>
                <c:pt idx="8">
                  <c:v>308</c:v>
                </c:pt>
                <c:pt idx="9">
                  <c:v>309</c:v>
                </c:pt>
                <c:pt idx="10">
                  <c:v>310</c:v>
                </c:pt>
                <c:pt idx="11">
                  <c:v>311</c:v>
                </c:pt>
                <c:pt idx="12">
                  <c:v>312</c:v>
                </c:pt>
                <c:pt idx="13">
                  <c:v>313</c:v>
                </c:pt>
                <c:pt idx="14">
                  <c:v>314</c:v>
                </c:pt>
                <c:pt idx="15">
                  <c:v>315</c:v>
                </c:pt>
                <c:pt idx="16">
                  <c:v>316</c:v>
                </c:pt>
                <c:pt idx="17">
                  <c:v>317</c:v>
                </c:pt>
                <c:pt idx="18">
                  <c:v>318</c:v>
                </c:pt>
                <c:pt idx="19">
                  <c:v>319</c:v>
                </c:pt>
                <c:pt idx="20">
                  <c:v>320</c:v>
                </c:pt>
                <c:pt idx="21">
                  <c:v>321</c:v>
                </c:pt>
                <c:pt idx="22">
                  <c:v>322</c:v>
                </c:pt>
                <c:pt idx="23">
                  <c:v>323</c:v>
                </c:pt>
                <c:pt idx="24">
                  <c:v>324</c:v>
                </c:pt>
                <c:pt idx="25">
                  <c:v>325</c:v>
                </c:pt>
                <c:pt idx="26">
                  <c:v>326</c:v>
                </c:pt>
                <c:pt idx="27">
                  <c:v>327</c:v>
                </c:pt>
                <c:pt idx="28">
                  <c:v>328</c:v>
                </c:pt>
                <c:pt idx="29">
                  <c:v>329</c:v>
                </c:pt>
                <c:pt idx="30">
                  <c:v>330</c:v>
                </c:pt>
                <c:pt idx="31">
                  <c:v>331</c:v>
                </c:pt>
                <c:pt idx="32">
                  <c:v>332</c:v>
                </c:pt>
                <c:pt idx="33">
                  <c:v>333</c:v>
                </c:pt>
                <c:pt idx="34">
                  <c:v>334</c:v>
                </c:pt>
                <c:pt idx="35">
                  <c:v>335</c:v>
                </c:pt>
                <c:pt idx="36">
                  <c:v>336</c:v>
                </c:pt>
                <c:pt idx="37">
                  <c:v>337</c:v>
                </c:pt>
                <c:pt idx="38">
                  <c:v>338</c:v>
                </c:pt>
                <c:pt idx="39">
                  <c:v>339</c:v>
                </c:pt>
                <c:pt idx="40">
                  <c:v>340</c:v>
                </c:pt>
                <c:pt idx="41">
                  <c:v>341</c:v>
                </c:pt>
                <c:pt idx="42">
                  <c:v>342</c:v>
                </c:pt>
                <c:pt idx="43">
                  <c:v>343</c:v>
                </c:pt>
                <c:pt idx="44">
                  <c:v>344</c:v>
                </c:pt>
                <c:pt idx="45">
                  <c:v>345</c:v>
                </c:pt>
                <c:pt idx="46">
                  <c:v>346</c:v>
                </c:pt>
                <c:pt idx="47">
                  <c:v>347</c:v>
                </c:pt>
                <c:pt idx="48">
                  <c:v>348</c:v>
                </c:pt>
                <c:pt idx="49">
                  <c:v>349</c:v>
                </c:pt>
                <c:pt idx="50">
                  <c:v>350</c:v>
                </c:pt>
                <c:pt idx="51">
                  <c:v>351</c:v>
                </c:pt>
                <c:pt idx="52">
                  <c:v>352</c:v>
                </c:pt>
                <c:pt idx="53">
                  <c:v>353</c:v>
                </c:pt>
                <c:pt idx="54">
                  <c:v>354</c:v>
                </c:pt>
                <c:pt idx="55">
                  <c:v>355</c:v>
                </c:pt>
                <c:pt idx="56">
                  <c:v>356</c:v>
                </c:pt>
                <c:pt idx="57">
                  <c:v>357</c:v>
                </c:pt>
                <c:pt idx="58">
                  <c:v>358</c:v>
                </c:pt>
                <c:pt idx="59">
                  <c:v>359</c:v>
                </c:pt>
                <c:pt idx="60">
                  <c:v>360</c:v>
                </c:pt>
                <c:pt idx="61">
                  <c:v>361</c:v>
                </c:pt>
                <c:pt idx="62">
                  <c:v>362</c:v>
                </c:pt>
                <c:pt idx="63">
                  <c:v>363</c:v>
                </c:pt>
                <c:pt idx="64">
                  <c:v>364</c:v>
                </c:pt>
                <c:pt idx="65">
                  <c:v>365</c:v>
                </c:pt>
                <c:pt idx="66">
                  <c:v>366</c:v>
                </c:pt>
                <c:pt idx="67">
                  <c:v>367</c:v>
                </c:pt>
                <c:pt idx="68">
                  <c:v>368</c:v>
                </c:pt>
                <c:pt idx="69">
                  <c:v>369</c:v>
                </c:pt>
                <c:pt idx="70">
                  <c:v>370</c:v>
                </c:pt>
                <c:pt idx="71">
                  <c:v>371</c:v>
                </c:pt>
                <c:pt idx="72">
                  <c:v>372</c:v>
                </c:pt>
                <c:pt idx="73">
                  <c:v>373</c:v>
                </c:pt>
                <c:pt idx="74">
                  <c:v>374</c:v>
                </c:pt>
                <c:pt idx="75">
                  <c:v>375</c:v>
                </c:pt>
                <c:pt idx="76">
                  <c:v>376</c:v>
                </c:pt>
                <c:pt idx="77">
                  <c:v>377</c:v>
                </c:pt>
                <c:pt idx="78">
                  <c:v>378</c:v>
                </c:pt>
                <c:pt idx="79">
                  <c:v>379</c:v>
                </c:pt>
                <c:pt idx="80">
                  <c:v>380</c:v>
                </c:pt>
                <c:pt idx="81">
                  <c:v>381</c:v>
                </c:pt>
                <c:pt idx="82">
                  <c:v>382</c:v>
                </c:pt>
                <c:pt idx="83">
                  <c:v>383</c:v>
                </c:pt>
                <c:pt idx="84">
                  <c:v>384</c:v>
                </c:pt>
                <c:pt idx="85">
                  <c:v>385</c:v>
                </c:pt>
                <c:pt idx="86">
                  <c:v>386</c:v>
                </c:pt>
                <c:pt idx="87">
                  <c:v>387</c:v>
                </c:pt>
                <c:pt idx="88">
                  <c:v>388</c:v>
                </c:pt>
                <c:pt idx="89">
                  <c:v>389</c:v>
                </c:pt>
                <c:pt idx="90">
                  <c:v>390</c:v>
                </c:pt>
                <c:pt idx="91">
                  <c:v>391</c:v>
                </c:pt>
                <c:pt idx="92">
                  <c:v>392</c:v>
                </c:pt>
                <c:pt idx="93">
                  <c:v>393</c:v>
                </c:pt>
                <c:pt idx="94">
                  <c:v>394</c:v>
                </c:pt>
                <c:pt idx="95">
                  <c:v>395</c:v>
                </c:pt>
                <c:pt idx="96">
                  <c:v>396</c:v>
                </c:pt>
                <c:pt idx="97">
                  <c:v>397</c:v>
                </c:pt>
                <c:pt idx="98">
                  <c:v>398</c:v>
                </c:pt>
                <c:pt idx="99">
                  <c:v>399</c:v>
                </c:pt>
                <c:pt idx="100">
                  <c:v>400</c:v>
                </c:pt>
                <c:pt idx="101">
                  <c:v>401</c:v>
                </c:pt>
                <c:pt idx="102">
                  <c:v>402</c:v>
                </c:pt>
                <c:pt idx="103">
                  <c:v>403</c:v>
                </c:pt>
                <c:pt idx="104">
                  <c:v>404</c:v>
                </c:pt>
                <c:pt idx="105">
                  <c:v>405</c:v>
                </c:pt>
                <c:pt idx="106">
                  <c:v>406</c:v>
                </c:pt>
                <c:pt idx="107">
                  <c:v>407</c:v>
                </c:pt>
                <c:pt idx="108">
                  <c:v>408</c:v>
                </c:pt>
                <c:pt idx="109">
                  <c:v>409</c:v>
                </c:pt>
                <c:pt idx="110">
                  <c:v>410</c:v>
                </c:pt>
                <c:pt idx="111">
                  <c:v>411</c:v>
                </c:pt>
                <c:pt idx="112">
                  <c:v>412</c:v>
                </c:pt>
                <c:pt idx="113">
                  <c:v>413</c:v>
                </c:pt>
                <c:pt idx="114">
                  <c:v>414</c:v>
                </c:pt>
                <c:pt idx="115">
                  <c:v>415</c:v>
                </c:pt>
                <c:pt idx="116">
                  <c:v>416</c:v>
                </c:pt>
                <c:pt idx="117">
                  <c:v>417</c:v>
                </c:pt>
                <c:pt idx="118">
                  <c:v>418</c:v>
                </c:pt>
                <c:pt idx="119">
                  <c:v>419</c:v>
                </c:pt>
                <c:pt idx="120">
                  <c:v>420</c:v>
                </c:pt>
                <c:pt idx="121">
                  <c:v>421</c:v>
                </c:pt>
                <c:pt idx="122">
                  <c:v>422</c:v>
                </c:pt>
                <c:pt idx="123">
                  <c:v>423</c:v>
                </c:pt>
                <c:pt idx="124">
                  <c:v>424</c:v>
                </c:pt>
                <c:pt idx="125">
                  <c:v>425</c:v>
                </c:pt>
                <c:pt idx="126">
                  <c:v>426</c:v>
                </c:pt>
                <c:pt idx="127">
                  <c:v>427</c:v>
                </c:pt>
                <c:pt idx="128">
                  <c:v>428</c:v>
                </c:pt>
                <c:pt idx="129">
                  <c:v>429</c:v>
                </c:pt>
                <c:pt idx="130">
                  <c:v>430</c:v>
                </c:pt>
                <c:pt idx="131">
                  <c:v>431</c:v>
                </c:pt>
                <c:pt idx="132">
                  <c:v>432</c:v>
                </c:pt>
                <c:pt idx="133">
                  <c:v>433</c:v>
                </c:pt>
                <c:pt idx="134">
                  <c:v>434</c:v>
                </c:pt>
                <c:pt idx="135">
                  <c:v>435</c:v>
                </c:pt>
                <c:pt idx="136">
                  <c:v>436</c:v>
                </c:pt>
                <c:pt idx="137">
                  <c:v>437</c:v>
                </c:pt>
                <c:pt idx="138">
                  <c:v>438</c:v>
                </c:pt>
                <c:pt idx="139">
                  <c:v>439</c:v>
                </c:pt>
                <c:pt idx="140">
                  <c:v>440</c:v>
                </c:pt>
                <c:pt idx="141">
                  <c:v>441</c:v>
                </c:pt>
                <c:pt idx="142">
                  <c:v>442</c:v>
                </c:pt>
                <c:pt idx="143">
                  <c:v>443</c:v>
                </c:pt>
                <c:pt idx="144">
                  <c:v>444</c:v>
                </c:pt>
                <c:pt idx="145">
                  <c:v>445</c:v>
                </c:pt>
                <c:pt idx="146">
                  <c:v>446</c:v>
                </c:pt>
                <c:pt idx="147">
                  <c:v>447</c:v>
                </c:pt>
                <c:pt idx="148">
                  <c:v>448</c:v>
                </c:pt>
                <c:pt idx="149">
                  <c:v>449</c:v>
                </c:pt>
                <c:pt idx="150">
                  <c:v>450</c:v>
                </c:pt>
                <c:pt idx="151">
                  <c:v>451</c:v>
                </c:pt>
                <c:pt idx="152">
                  <c:v>452</c:v>
                </c:pt>
                <c:pt idx="153">
                  <c:v>453</c:v>
                </c:pt>
                <c:pt idx="154">
                  <c:v>454</c:v>
                </c:pt>
                <c:pt idx="155">
                  <c:v>455</c:v>
                </c:pt>
                <c:pt idx="156">
                  <c:v>456</c:v>
                </c:pt>
                <c:pt idx="157">
                  <c:v>457</c:v>
                </c:pt>
                <c:pt idx="158">
                  <c:v>458</c:v>
                </c:pt>
                <c:pt idx="159">
                  <c:v>459</c:v>
                </c:pt>
                <c:pt idx="160">
                  <c:v>460</c:v>
                </c:pt>
                <c:pt idx="161">
                  <c:v>461</c:v>
                </c:pt>
                <c:pt idx="162">
                  <c:v>462</c:v>
                </c:pt>
                <c:pt idx="163">
                  <c:v>463</c:v>
                </c:pt>
                <c:pt idx="164">
                  <c:v>464</c:v>
                </c:pt>
                <c:pt idx="165">
                  <c:v>465</c:v>
                </c:pt>
                <c:pt idx="166">
                  <c:v>466</c:v>
                </c:pt>
                <c:pt idx="167">
                  <c:v>467</c:v>
                </c:pt>
                <c:pt idx="168">
                  <c:v>468</c:v>
                </c:pt>
                <c:pt idx="169">
                  <c:v>469</c:v>
                </c:pt>
                <c:pt idx="170">
                  <c:v>470</c:v>
                </c:pt>
                <c:pt idx="171">
                  <c:v>471</c:v>
                </c:pt>
                <c:pt idx="172">
                  <c:v>472</c:v>
                </c:pt>
                <c:pt idx="173">
                  <c:v>473</c:v>
                </c:pt>
                <c:pt idx="174">
                  <c:v>474</c:v>
                </c:pt>
                <c:pt idx="175">
                  <c:v>475</c:v>
                </c:pt>
                <c:pt idx="176">
                  <c:v>476</c:v>
                </c:pt>
                <c:pt idx="177">
                  <c:v>477</c:v>
                </c:pt>
                <c:pt idx="178">
                  <c:v>478</c:v>
                </c:pt>
                <c:pt idx="179">
                  <c:v>479</c:v>
                </c:pt>
                <c:pt idx="180">
                  <c:v>480</c:v>
                </c:pt>
                <c:pt idx="181">
                  <c:v>481</c:v>
                </c:pt>
                <c:pt idx="182">
                  <c:v>482</c:v>
                </c:pt>
                <c:pt idx="183">
                  <c:v>483</c:v>
                </c:pt>
                <c:pt idx="184">
                  <c:v>484</c:v>
                </c:pt>
                <c:pt idx="185">
                  <c:v>485</c:v>
                </c:pt>
                <c:pt idx="186">
                  <c:v>486</c:v>
                </c:pt>
                <c:pt idx="187">
                  <c:v>487</c:v>
                </c:pt>
                <c:pt idx="188">
                  <c:v>488</c:v>
                </c:pt>
                <c:pt idx="189">
                  <c:v>489</c:v>
                </c:pt>
                <c:pt idx="190">
                  <c:v>490</c:v>
                </c:pt>
                <c:pt idx="191">
                  <c:v>491</c:v>
                </c:pt>
                <c:pt idx="192">
                  <c:v>492</c:v>
                </c:pt>
                <c:pt idx="193">
                  <c:v>493</c:v>
                </c:pt>
                <c:pt idx="194">
                  <c:v>494</c:v>
                </c:pt>
                <c:pt idx="195">
                  <c:v>495</c:v>
                </c:pt>
                <c:pt idx="196">
                  <c:v>496</c:v>
                </c:pt>
                <c:pt idx="197">
                  <c:v>497</c:v>
                </c:pt>
                <c:pt idx="198">
                  <c:v>498</c:v>
                </c:pt>
                <c:pt idx="199">
                  <c:v>499</c:v>
                </c:pt>
                <c:pt idx="200">
                  <c:v>500</c:v>
                </c:pt>
              </c:numCache>
            </c:numRef>
          </c:xVal>
          <c:yVal>
            <c:numRef>
              <c:f>Sheet1!$G$10:$G$210</c:f>
              <c:numCache>
                <c:formatCode>General</c:formatCode>
                <c:ptCount val="201"/>
                <c:pt idx="0">
                  <c:v>1273</c:v>
                </c:pt>
                <c:pt idx="1">
                  <c:v>1309</c:v>
                </c:pt>
                <c:pt idx="2">
                  <c:v>1342</c:v>
                </c:pt>
                <c:pt idx="3">
                  <c:v>1425</c:v>
                </c:pt>
                <c:pt idx="4">
                  <c:v>1538</c:v>
                </c:pt>
                <c:pt idx="5">
                  <c:v>1606</c:v>
                </c:pt>
                <c:pt idx="6">
                  <c:v>1688</c:v>
                </c:pt>
                <c:pt idx="7">
                  <c:v>1878</c:v>
                </c:pt>
                <c:pt idx="8">
                  <c:v>2194</c:v>
                </c:pt>
                <c:pt idx="9">
                  <c:v>2483</c:v>
                </c:pt>
                <c:pt idx="10">
                  <c:v>3090</c:v>
                </c:pt>
                <c:pt idx="11">
                  <c:v>4105</c:v>
                </c:pt>
                <c:pt idx="12">
                  <c:v>5972</c:v>
                </c:pt>
                <c:pt idx="13">
                  <c:v>8449</c:v>
                </c:pt>
                <c:pt idx="14">
                  <c:v>11068</c:v>
                </c:pt>
                <c:pt idx="15">
                  <c:v>15569</c:v>
                </c:pt>
                <c:pt idx="16">
                  <c:v>27215</c:v>
                </c:pt>
                <c:pt idx="17">
                  <c:v>48219</c:v>
                </c:pt>
                <c:pt idx="18">
                  <c:v>64827</c:v>
                </c:pt>
                <c:pt idx="19">
                  <c:v>66545</c:v>
                </c:pt>
                <c:pt idx="20">
                  <c:v>58381</c:v>
                </c:pt>
                <c:pt idx="21">
                  <c:v>51564</c:v>
                </c:pt>
                <c:pt idx="22">
                  <c:v>54511</c:v>
                </c:pt>
                <c:pt idx="23">
                  <c:v>61049</c:v>
                </c:pt>
                <c:pt idx="24">
                  <c:v>63385</c:v>
                </c:pt>
                <c:pt idx="25">
                  <c:v>61518</c:v>
                </c:pt>
                <c:pt idx="26">
                  <c:v>56985</c:v>
                </c:pt>
                <c:pt idx="27">
                  <c:v>54527</c:v>
                </c:pt>
                <c:pt idx="28">
                  <c:v>55758</c:v>
                </c:pt>
                <c:pt idx="29">
                  <c:v>56904</c:v>
                </c:pt>
                <c:pt idx="30">
                  <c:v>58916</c:v>
                </c:pt>
                <c:pt idx="31">
                  <c:v>62957</c:v>
                </c:pt>
                <c:pt idx="32">
                  <c:v>70457</c:v>
                </c:pt>
                <c:pt idx="33">
                  <c:v>79061</c:v>
                </c:pt>
                <c:pt idx="34">
                  <c:v>81437</c:v>
                </c:pt>
                <c:pt idx="35">
                  <c:v>77462</c:v>
                </c:pt>
                <c:pt idx="36">
                  <c:v>70990</c:v>
                </c:pt>
                <c:pt idx="37">
                  <c:v>66618</c:v>
                </c:pt>
                <c:pt idx="38">
                  <c:v>65019</c:v>
                </c:pt>
                <c:pt idx="39">
                  <c:v>64563</c:v>
                </c:pt>
                <c:pt idx="40">
                  <c:v>63030</c:v>
                </c:pt>
                <c:pt idx="41">
                  <c:v>60066</c:v>
                </c:pt>
                <c:pt idx="42">
                  <c:v>55960</c:v>
                </c:pt>
                <c:pt idx="43">
                  <c:v>52825</c:v>
                </c:pt>
                <c:pt idx="44">
                  <c:v>50904</c:v>
                </c:pt>
                <c:pt idx="45">
                  <c:v>49756</c:v>
                </c:pt>
                <c:pt idx="46">
                  <c:v>48289</c:v>
                </c:pt>
                <c:pt idx="47">
                  <c:v>47070</c:v>
                </c:pt>
                <c:pt idx="48">
                  <c:v>45416</c:v>
                </c:pt>
                <c:pt idx="49">
                  <c:v>45827</c:v>
                </c:pt>
                <c:pt idx="50">
                  <c:v>45805</c:v>
                </c:pt>
                <c:pt idx="51">
                  <c:v>46003</c:v>
                </c:pt>
                <c:pt idx="52">
                  <c:v>44542</c:v>
                </c:pt>
                <c:pt idx="53">
                  <c:v>42566</c:v>
                </c:pt>
                <c:pt idx="54">
                  <c:v>39740</c:v>
                </c:pt>
                <c:pt idx="55">
                  <c:v>37369</c:v>
                </c:pt>
                <c:pt idx="56">
                  <c:v>35298</c:v>
                </c:pt>
                <c:pt idx="57">
                  <c:v>33496</c:v>
                </c:pt>
                <c:pt idx="58">
                  <c:v>32206</c:v>
                </c:pt>
                <c:pt idx="59">
                  <c:v>30093</c:v>
                </c:pt>
                <c:pt idx="60">
                  <c:v>27483</c:v>
                </c:pt>
                <c:pt idx="61">
                  <c:v>25996</c:v>
                </c:pt>
                <c:pt idx="62">
                  <c:v>24537</c:v>
                </c:pt>
                <c:pt idx="63">
                  <c:v>23637</c:v>
                </c:pt>
                <c:pt idx="64">
                  <c:v>23047</c:v>
                </c:pt>
                <c:pt idx="65">
                  <c:v>21745</c:v>
                </c:pt>
                <c:pt idx="66">
                  <c:v>20549</c:v>
                </c:pt>
                <c:pt idx="67">
                  <c:v>19559</c:v>
                </c:pt>
                <c:pt idx="68">
                  <c:v>19084</c:v>
                </c:pt>
                <c:pt idx="69">
                  <c:v>18210</c:v>
                </c:pt>
                <c:pt idx="70">
                  <c:v>17781</c:v>
                </c:pt>
                <c:pt idx="71">
                  <c:v>17123</c:v>
                </c:pt>
                <c:pt idx="72">
                  <c:v>16400</c:v>
                </c:pt>
                <c:pt idx="73">
                  <c:v>15462</c:v>
                </c:pt>
                <c:pt idx="74">
                  <c:v>14376</c:v>
                </c:pt>
                <c:pt idx="75">
                  <c:v>13534</c:v>
                </c:pt>
                <c:pt idx="76">
                  <c:v>12849</c:v>
                </c:pt>
                <c:pt idx="77">
                  <c:v>12060</c:v>
                </c:pt>
                <c:pt idx="78">
                  <c:v>11480</c:v>
                </c:pt>
                <c:pt idx="79">
                  <c:v>10967</c:v>
                </c:pt>
                <c:pt idx="80">
                  <c:v>10287</c:v>
                </c:pt>
                <c:pt idx="81">
                  <c:v>9704</c:v>
                </c:pt>
                <c:pt idx="82">
                  <c:v>9109</c:v>
                </c:pt>
                <c:pt idx="83">
                  <c:v>8847</c:v>
                </c:pt>
                <c:pt idx="84">
                  <c:v>8151</c:v>
                </c:pt>
                <c:pt idx="85">
                  <c:v>7810</c:v>
                </c:pt>
                <c:pt idx="86">
                  <c:v>7407</c:v>
                </c:pt>
                <c:pt idx="87">
                  <c:v>7315</c:v>
                </c:pt>
                <c:pt idx="88">
                  <c:v>6675</c:v>
                </c:pt>
                <c:pt idx="89">
                  <c:v>6606</c:v>
                </c:pt>
                <c:pt idx="90">
                  <c:v>6436</c:v>
                </c:pt>
                <c:pt idx="91">
                  <c:v>6119</c:v>
                </c:pt>
                <c:pt idx="92">
                  <c:v>5860</c:v>
                </c:pt>
                <c:pt idx="93">
                  <c:v>5725</c:v>
                </c:pt>
                <c:pt idx="94">
                  <c:v>5487</c:v>
                </c:pt>
                <c:pt idx="95">
                  <c:v>4978</c:v>
                </c:pt>
                <c:pt idx="96">
                  <c:v>4954</c:v>
                </c:pt>
                <c:pt idx="97">
                  <c:v>4799</c:v>
                </c:pt>
                <c:pt idx="98">
                  <c:v>4590</c:v>
                </c:pt>
                <c:pt idx="99">
                  <c:v>4394</c:v>
                </c:pt>
                <c:pt idx="100">
                  <c:v>4206</c:v>
                </c:pt>
                <c:pt idx="101">
                  <c:v>4154</c:v>
                </c:pt>
                <c:pt idx="102">
                  <c:v>4120</c:v>
                </c:pt>
                <c:pt idx="103">
                  <c:v>3892</c:v>
                </c:pt>
                <c:pt idx="104">
                  <c:v>3740</c:v>
                </c:pt>
                <c:pt idx="105">
                  <c:v>3695</c:v>
                </c:pt>
                <c:pt idx="106">
                  <c:v>3510</c:v>
                </c:pt>
                <c:pt idx="107">
                  <c:v>3309</c:v>
                </c:pt>
                <c:pt idx="108">
                  <c:v>3246</c:v>
                </c:pt>
                <c:pt idx="109">
                  <c:v>3140</c:v>
                </c:pt>
                <c:pt idx="110">
                  <c:v>3045</c:v>
                </c:pt>
                <c:pt idx="111">
                  <c:v>2954</c:v>
                </c:pt>
                <c:pt idx="112">
                  <c:v>2808</c:v>
                </c:pt>
                <c:pt idx="113">
                  <c:v>2783</c:v>
                </c:pt>
                <c:pt idx="114">
                  <c:v>2841</c:v>
                </c:pt>
                <c:pt idx="115">
                  <c:v>2752</c:v>
                </c:pt>
                <c:pt idx="116">
                  <c:v>2436</c:v>
                </c:pt>
                <c:pt idx="117">
                  <c:v>2644</c:v>
                </c:pt>
                <c:pt idx="118">
                  <c:v>2493</c:v>
                </c:pt>
                <c:pt idx="119">
                  <c:v>2436</c:v>
                </c:pt>
                <c:pt idx="120">
                  <c:v>2348</c:v>
                </c:pt>
                <c:pt idx="121">
                  <c:v>2360</c:v>
                </c:pt>
                <c:pt idx="122">
                  <c:v>2279</c:v>
                </c:pt>
                <c:pt idx="123">
                  <c:v>2277</c:v>
                </c:pt>
                <c:pt idx="124">
                  <c:v>2242</c:v>
                </c:pt>
                <c:pt idx="125">
                  <c:v>2155</c:v>
                </c:pt>
                <c:pt idx="126">
                  <c:v>2086</c:v>
                </c:pt>
                <c:pt idx="127">
                  <c:v>2043</c:v>
                </c:pt>
                <c:pt idx="128">
                  <c:v>2079</c:v>
                </c:pt>
                <c:pt idx="129">
                  <c:v>1983</c:v>
                </c:pt>
                <c:pt idx="130">
                  <c:v>1984</c:v>
                </c:pt>
                <c:pt idx="131">
                  <c:v>1804</c:v>
                </c:pt>
                <c:pt idx="132">
                  <c:v>1817</c:v>
                </c:pt>
                <c:pt idx="133">
                  <c:v>1752</c:v>
                </c:pt>
                <c:pt idx="134">
                  <c:v>1799</c:v>
                </c:pt>
                <c:pt idx="135">
                  <c:v>1727</c:v>
                </c:pt>
                <c:pt idx="136">
                  <c:v>1747</c:v>
                </c:pt>
                <c:pt idx="137">
                  <c:v>1746</c:v>
                </c:pt>
                <c:pt idx="138">
                  <c:v>1700</c:v>
                </c:pt>
                <c:pt idx="139">
                  <c:v>1666</c:v>
                </c:pt>
                <c:pt idx="140">
                  <c:v>1739</c:v>
                </c:pt>
                <c:pt idx="141">
                  <c:v>1683</c:v>
                </c:pt>
                <c:pt idx="142">
                  <c:v>1507</c:v>
                </c:pt>
                <c:pt idx="143">
                  <c:v>1721</c:v>
                </c:pt>
                <c:pt idx="144">
                  <c:v>1574</c:v>
                </c:pt>
                <c:pt idx="145">
                  <c:v>1574</c:v>
                </c:pt>
                <c:pt idx="146">
                  <c:v>1608</c:v>
                </c:pt>
                <c:pt idx="147">
                  <c:v>1534</c:v>
                </c:pt>
                <c:pt idx="148">
                  <c:v>1560</c:v>
                </c:pt>
                <c:pt idx="149">
                  <c:v>1539</c:v>
                </c:pt>
                <c:pt idx="150">
                  <c:v>1524</c:v>
                </c:pt>
                <c:pt idx="151">
                  <c:v>1487</c:v>
                </c:pt>
                <c:pt idx="152">
                  <c:v>1386</c:v>
                </c:pt>
                <c:pt idx="153">
                  <c:v>1414</c:v>
                </c:pt>
                <c:pt idx="154">
                  <c:v>1415</c:v>
                </c:pt>
                <c:pt idx="155">
                  <c:v>1396</c:v>
                </c:pt>
                <c:pt idx="156">
                  <c:v>1472</c:v>
                </c:pt>
                <c:pt idx="157">
                  <c:v>1399</c:v>
                </c:pt>
                <c:pt idx="158">
                  <c:v>1420</c:v>
                </c:pt>
                <c:pt idx="159">
                  <c:v>1354</c:v>
                </c:pt>
                <c:pt idx="160">
                  <c:v>1365</c:v>
                </c:pt>
                <c:pt idx="161">
                  <c:v>1435</c:v>
                </c:pt>
                <c:pt idx="162">
                  <c:v>1347</c:v>
                </c:pt>
                <c:pt idx="163">
                  <c:v>1274</c:v>
                </c:pt>
                <c:pt idx="164">
                  <c:v>1352</c:v>
                </c:pt>
                <c:pt idx="165">
                  <c:v>1362</c:v>
                </c:pt>
                <c:pt idx="166">
                  <c:v>1259</c:v>
                </c:pt>
                <c:pt idx="167">
                  <c:v>1385</c:v>
                </c:pt>
                <c:pt idx="168">
                  <c:v>1357</c:v>
                </c:pt>
                <c:pt idx="169">
                  <c:v>1392</c:v>
                </c:pt>
                <c:pt idx="170">
                  <c:v>1374</c:v>
                </c:pt>
                <c:pt idx="171">
                  <c:v>1305</c:v>
                </c:pt>
                <c:pt idx="172">
                  <c:v>1315</c:v>
                </c:pt>
                <c:pt idx="173">
                  <c:v>1326</c:v>
                </c:pt>
                <c:pt idx="174">
                  <c:v>1305</c:v>
                </c:pt>
                <c:pt idx="175">
                  <c:v>1267</c:v>
                </c:pt>
                <c:pt idx="176">
                  <c:v>1232</c:v>
                </c:pt>
                <c:pt idx="177">
                  <c:v>1341</c:v>
                </c:pt>
                <c:pt idx="178">
                  <c:v>1287</c:v>
                </c:pt>
                <c:pt idx="179">
                  <c:v>1375</c:v>
                </c:pt>
                <c:pt idx="180">
                  <c:v>1299</c:v>
                </c:pt>
                <c:pt idx="181">
                  <c:v>1344</c:v>
                </c:pt>
                <c:pt idx="182">
                  <c:v>1207</c:v>
                </c:pt>
                <c:pt idx="183">
                  <c:v>1203</c:v>
                </c:pt>
                <c:pt idx="184">
                  <c:v>1274</c:v>
                </c:pt>
                <c:pt idx="185">
                  <c:v>1260</c:v>
                </c:pt>
                <c:pt idx="186">
                  <c:v>1204</c:v>
                </c:pt>
                <c:pt idx="187">
                  <c:v>1247</c:v>
                </c:pt>
                <c:pt idx="188">
                  <c:v>1118</c:v>
                </c:pt>
                <c:pt idx="189">
                  <c:v>1230</c:v>
                </c:pt>
                <c:pt idx="190">
                  <c:v>1201</c:v>
                </c:pt>
                <c:pt idx="191">
                  <c:v>1287</c:v>
                </c:pt>
                <c:pt idx="192">
                  <c:v>1169</c:v>
                </c:pt>
                <c:pt idx="193">
                  <c:v>1277</c:v>
                </c:pt>
                <c:pt idx="194">
                  <c:v>1179</c:v>
                </c:pt>
                <c:pt idx="195">
                  <c:v>1245</c:v>
                </c:pt>
                <c:pt idx="196">
                  <c:v>1257</c:v>
                </c:pt>
                <c:pt idx="197">
                  <c:v>1223</c:v>
                </c:pt>
                <c:pt idx="198">
                  <c:v>1253</c:v>
                </c:pt>
                <c:pt idx="199">
                  <c:v>1233</c:v>
                </c:pt>
                <c:pt idx="200">
                  <c:v>1204</c:v>
                </c:pt>
              </c:numCache>
            </c:numRef>
          </c:yVal>
          <c:smooth val="1"/>
        </c:ser>
        <c:ser>
          <c:idx val="0"/>
          <c:order val="1"/>
          <c:tx>
            <c:v>0.08 mg PAM</c:v>
          </c:tx>
          <c:spPr>
            <a:ln w="19050">
              <a:solidFill>
                <a:schemeClr val="accent2"/>
              </a:solidFill>
            </a:ln>
          </c:spPr>
          <c:marker>
            <c:symbol val="none"/>
          </c:marker>
          <c:xVal>
            <c:numRef>
              <c:f>Sheet1!$F$10:$F$210</c:f>
              <c:numCache>
                <c:formatCode>General</c:formatCode>
                <c:ptCount val="201"/>
                <c:pt idx="0">
                  <c:v>300</c:v>
                </c:pt>
                <c:pt idx="1">
                  <c:v>301</c:v>
                </c:pt>
                <c:pt idx="2">
                  <c:v>302</c:v>
                </c:pt>
                <c:pt idx="3">
                  <c:v>303</c:v>
                </c:pt>
                <c:pt idx="4">
                  <c:v>304</c:v>
                </c:pt>
                <c:pt idx="5">
                  <c:v>305</c:v>
                </c:pt>
                <c:pt idx="6">
                  <c:v>306</c:v>
                </c:pt>
                <c:pt idx="7">
                  <c:v>307</c:v>
                </c:pt>
                <c:pt idx="8">
                  <c:v>308</c:v>
                </c:pt>
                <c:pt idx="9">
                  <c:v>309</c:v>
                </c:pt>
                <c:pt idx="10">
                  <c:v>310</c:v>
                </c:pt>
                <c:pt idx="11">
                  <c:v>311</c:v>
                </c:pt>
                <c:pt idx="12">
                  <c:v>312</c:v>
                </c:pt>
                <c:pt idx="13">
                  <c:v>313</c:v>
                </c:pt>
                <c:pt idx="14">
                  <c:v>314</c:v>
                </c:pt>
                <c:pt idx="15">
                  <c:v>315</c:v>
                </c:pt>
                <c:pt idx="16">
                  <c:v>316</c:v>
                </c:pt>
                <c:pt idx="17">
                  <c:v>317</c:v>
                </c:pt>
                <c:pt idx="18">
                  <c:v>318</c:v>
                </c:pt>
                <c:pt idx="19">
                  <c:v>319</c:v>
                </c:pt>
                <c:pt idx="20">
                  <c:v>320</c:v>
                </c:pt>
                <c:pt idx="21">
                  <c:v>321</c:v>
                </c:pt>
                <c:pt idx="22">
                  <c:v>322</c:v>
                </c:pt>
                <c:pt idx="23">
                  <c:v>323</c:v>
                </c:pt>
                <c:pt idx="24">
                  <c:v>324</c:v>
                </c:pt>
                <c:pt idx="25">
                  <c:v>325</c:v>
                </c:pt>
                <c:pt idx="26">
                  <c:v>326</c:v>
                </c:pt>
                <c:pt idx="27">
                  <c:v>327</c:v>
                </c:pt>
                <c:pt idx="28">
                  <c:v>328</c:v>
                </c:pt>
                <c:pt idx="29">
                  <c:v>329</c:v>
                </c:pt>
                <c:pt idx="30">
                  <c:v>330</c:v>
                </c:pt>
                <c:pt idx="31">
                  <c:v>331</c:v>
                </c:pt>
                <c:pt idx="32">
                  <c:v>332</c:v>
                </c:pt>
                <c:pt idx="33">
                  <c:v>333</c:v>
                </c:pt>
                <c:pt idx="34">
                  <c:v>334</c:v>
                </c:pt>
                <c:pt idx="35">
                  <c:v>335</c:v>
                </c:pt>
                <c:pt idx="36">
                  <c:v>336</c:v>
                </c:pt>
                <c:pt idx="37">
                  <c:v>337</c:v>
                </c:pt>
                <c:pt idx="38">
                  <c:v>338</c:v>
                </c:pt>
                <c:pt idx="39">
                  <c:v>339</c:v>
                </c:pt>
                <c:pt idx="40">
                  <c:v>340</c:v>
                </c:pt>
                <c:pt idx="41">
                  <c:v>341</c:v>
                </c:pt>
                <c:pt idx="42">
                  <c:v>342</c:v>
                </c:pt>
                <c:pt idx="43">
                  <c:v>343</c:v>
                </c:pt>
                <c:pt idx="44">
                  <c:v>344</c:v>
                </c:pt>
                <c:pt idx="45">
                  <c:v>345</c:v>
                </c:pt>
                <c:pt idx="46">
                  <c:v>346</c:v>
                </c:pt>
                <c:pt idx="47">
                  <c:v>347</c:v>
                </c:pt>
                <c:pt idx="48">
                  <c:v>348</c:v>
                </c:pt>
                <c:pt idx="49">
                  <c:v>349</c:v>
                </c:pt>
                <c:pt idx="50">
                  <c:v>350</c:v>
                </c:pt>
                <c:pt idx="51">
                  <c:v>351</c:v>
                </c:pt>
                <c:pt idx="52">
                  <c:v>352</c:v>
                </c:pt>
                <c:pt idx="53">
                  <c:v>353</c:v>
                </c:pt>
                <c:pt idx="54">
                  <c:v>354</c:v>
                </c:pt>
                <c:pt idx="55">
                  <c:v>355</c:v>
                </c:pt>
                <c:pt idx="56">
                  <c:v>356</c:v>
                </c:pt>
                <c:pt idx="57">
                  <c:v>357</c:v>
                </c:pt>
                <c:pt idx="58">
                  <c:v>358</c:v>
                </c:pt>
                <c:pt idx="59">
                  <c:v>359</c:v>
                </c:pt>
                <c:pt idx="60">
                  <c:v>360</c:v>
                </c:pt>
                <c:pt idx="61">
                  <c:v>361</c:v>
                </c:pt>
                <c:pt idx="62">
                  <c:v>362</c:v>
                </c:pt>
                <c:pt idx="63">
                  <c:v>363</c:v>
                </c:pt>
                <c:pt idx="64">
                  <c:v>364</c:v>
                </c:pt>
                <c:pt idx="65">
                  <c:v>365</c:v>
                </c:pt>
                <c:pt idx="66">
                  <c:v>366</c:v>
                </c:pt>
                <c:pt idx="67">
                  <c:v>367</c:v>
                </c:pt>
                <c:pt idx="68">
                  <c:v>368</c:v>
                </c:pt>
                <c:pt idx="69">
                  <c:v>369</c:v>
                </c:pt>
                <c:pt idx="70">
                  <c:v>370</c:v>
                </c:pt>
                <c:pt idx="71">
                  <c:v>371</c:v>
                </c:pt>
                <c:pt idx="72">
                  <c:v>372</c:v>
                </c:pt>
                <c:pt idx="73">
                  <c:v>373</c:v>
                </c:pt>
                <c:pt idx="74">
                  <c:v>374</c:v>
                </c:pt>
                <c:pt idx="75">
                  <c:v>375</c:v>
                </c:pt>
                <c:pt idx="76">
                  <c:v>376</c:v>
                </c:pt>
                <c:pt idx="77">
                  <c:v>377</c:v>
                </c:pt>
                <c:pt idx="78">
                  <c:v>378</c:v>
                </c:pt>
                <c:pt idx="79">
                  <c:v>379</c:v>
                </c:pt>
                <c:pt idx="80">
                  <c:v>380</c:v>
                </c:pt>
                <c:pt idx="81">
                  <c:v>381</c:v>
                </c:pt>
                <c:pt idx="82">
                  <c:v>382</c:v>
                </c:pt>
                <c:pt idx="83">
                  <c:v>383</c:v>
                </c:pt>
                <c:pt idx="84">
                  <c:v>384</c:v>
                </c:pt>
                <c:pt idx="85">
                  <c:v>385</c:v>
                </c:pt>
                <c:pt idx="86">
                  <c:v>386</c:v>
                </c:pt>
                <c:pt idx="87">
                  <c:v>387</c:v>
                </c:pt>
                <c:pt idx="88">
                  <c:v>388</c:v>
                </c:pt>
                <c:pt idx="89">
                  <c:v>389</c:v>
                </c:pt>
                <c:pt idx="90">
                  <c:v>390</c:v>
                </c:pt>
                <c:pt idx="91">
                  <c:v>391</c:v>
                </c:pt>
                <c:pt idx="92">
                  <c:v>392</c:v>
                </c:pt>
                <c:pt idx="93">
                  <c:v>393</c:v>
                </c:pt>
                <c:pt idx="94">
                  <c:v>394</c:v>
                </c:pt>
                <c:pt idx="95">
                  <c:v>395</c:v>
                </c:pt>
                <c:pt idx="96">
                  <c:v>396</c:v>
                </c:pt>
                <c:pt idx="97">
                  <c:v>397</c:v>
                </c:pt>
                <c:pt idx="98">
                  <c:v>398</c:v>
                </c:pt>
                <c:pt idx="99">
                  <c:v>399</c:v>
                </c:pt>
                <c:pt idx="100">
                  <c:v>400</c:v>
                </c:pt>
                <c:pt idx="101">
                  <c:v>401</c:v>
                </c:pt>
                <c:pt idx="102">
                  <c:v>402</c:v>
                </c:pt>
                <c:pt idx="103">
                  <c:v>403</c:v>
                </c:pt>
                <c:pt idx="104">
                  <c:v>404</c:v>
                </c:pt>
                <c:pt idx="105">
                  <c:v>405</c:v>
                </c:pt>
                <c:pt idx="106">
                  <c:v>406</c:v>
                </c:pt>
                <c:pt idx="107">
                  <c:v>407</c:v>
                </c:pt>
                <c:pt idx="108">
                  <c:v>408</c:v>
                </c:pt>
                <c:pt idx="109">
                  <c:v>409</c:v>
                </c:pt>
                <c:pt idx="110">
                  <c:v>410</c:v>
                </c:pt>
                <c:pt idx="111">
                  <c:v>411</c:v>
                </c:pt>
                <c:pt idx="112">
                  <c:v>412</c:v>
                </c:pt>
                <c:pt idx="113">
                  <c:v>413</c:v>
                </c:pt>
                <c:pt idx="114">
                  <c:v>414</c:v>
                </c:pt>
                <c:pt idx="115">
                  <c:v>415</c:v>
                </c:pt>
                <c:pt idx="116">
                  <c:v>416</c:v>
                </c:pt>
                <c:pt idx="117">
                  <c:v>417</c:v>
                </c:pt>
                <c:pt idx="118">
                  <c:v>418</c:v>
                </c:pt>
                <c:pt idx="119">
                  <c:v>419</c:v>
                </c:pt>
                <c:pt idx="120">
                  <c:v>420</c:v>
                </c:pt>
                <c:pt idx="121">
                  <c:v>421</c:v>
                </c:pt>
                <c:pt idx="122">
                  <c:v>422</c:v>
                </c:pt>
                <c:pt idx="123">
                  <c:v>423</c:v>
                </c:pt>
                <c:pt idx="124">
                  <c:v>424</c:v>
                </c:pt>
                <c:pt idx="125">
                  <c:v>425</c:v>
                </c:pt>
                <c:pt idx="126">
                  <c:v>426</c:v>
                </c:pt>
                <c:pt idx="127">
                  <c:v>427</c:v>
                </c:pt>
                <c:pt idx="128">
                  <c:v>428</c:v>
                </c:pt>
                <c:pt idx="129">
                  <c:v>429</c:v>
                </c:pt>
                <c:pt idx="130">
                  <c:v>430</c:v>
                </c:pt>
                <c:pt idx="131">
                  <c:v>431</c:v>
                </c:pt>
                <c:pt idx="132">
                  <c:v>432</c:v>
                </c:pt>
                <c:pt idx="133">
                  <c:v>433</c:v>
                </c:pt>
                <c:pt idx="134">
                  <c:v>434</c:v>
                </c:pt>
                <c:pt idx="135">
                  <c:v>435</c:v>
                </c:pt>
                <c:pt idx="136">
                  <c:v>436</c:v>
                </c:pt>
                <c:pt idx="137">
                  <c:v>437</c:v>
                </c:pt>
                <c:pt idx="138">
                  <c:v>438</c:v>
                </c:pt>
                <c:pt idx="139">
                  <c:v>439</c:v>
                </c:pt>
                <c:pt idx="140">
                  <c:v>440</c:v>
                </c:pt>
                <c:pt idx="141">
                  <c:v>441</c:v>
                </c:pt>
                <c:pt idx="142">
                  <c:v>442</c:v>
                </c:pt>
                <c:pt idx="143">
                  <c:v>443</c:v>
                </c:pt>
                <c:pt idx="144">
                  <c:v>444</c:v>
                </c:pt>
                <c:pt idx="145">
                  <c:v>445</c:v>
                </c:pt>
                <c:pt idx="146">
                  <c:v>446</c:v>
                </c:pt>
                <c:pt idx="147">
                  <c:v>447</c:v>
                </c:pt>
                <c:pt idx="148">
                  <c:v>448</c:v>
                </c:pt>
                <c:pt idx="149">
                  <c:v>449</c:v>
                </c:pt>
                <c:pt idx="150">
                  <c:v>450</c:v>
                </c:pt>
                <c:pt idx="151">
                  <c:v>451</c:v>
                </c:pt>
                <c:pt idx="152">
                  <c:v>452</c:v>
                </c:pt>
                <c:pt idx="153">
                  <c:v>453</c:v>
                </c:pt>
                <c:pt idx="154">
                  <c:v>454</c:v>
                </c:pt>
                <c:pt idx="155">
                  <c:v>455</c:v>
                </c:pt>
                <c:pt idx="156">
                  <c:v>456</c:v>
                </c:pt>
                <c:pt idx="157">
                  <c:v>457</c:v>
                </c:pt>
                <c:pt idx="158">
                  <c:v>458</c:v>
                </c:pt>
                <c:pt idx="159">
                  <c:v>459</c:v>
                </c:pt>
                <c:pt idx="160">
                  <c:v>460</c:v>
                </c:pt>
                <c:pt idx="161">
                  <c:v>461</c:v>
                </c:pt>
                <c:pt idx="162">
                  <c:v>462</c:v>
                </c:pt>
                <c:pt idx="163">
                  <c:v>463</c:v>
                </c:pt>
                <c:pt idx="164">
                  <c:v>464</c:v>
                </c:pt>
                <c:pt idx="165">
                  <c:v>465</c:v>
                </c:pt>
                <c:pt idx="166">
                  <c:v>466</c:v>
                </c:pt>
                <c:pt idx="167">
                  <c:v>467</c:v>
                </c:pt>
                <c:pt idx="168">
                  <c:v>468</c:v>
                </c:pt>
                <c:pt idx="169">
                  <c:v>469</c:v>
                </c:pt>
                <c:pt idx="170">
                  <c:v>470</c:v>
                </c:pt>
                <c:pt idx="171">
                  <c:v>471</c:v>
                </c:pt>
                <c:pt idx="172">
                  <c:v>472</c:v>
                </c:pt>
                <c:pt idx="173">
                  <c:v>473</c:v>
                </c:pt>
                <c:pt idx="174">
                  <c:v>474</c:v>
                </c:pt>
                <c:pt idx="175">
                  <c:v>475</c:v>
                </c:pt>
                <c:pt idx="176">
                  <c:v>476</c:v>
                </c:pt>
                <c:pt idx="177">
                  <c:v>477</c:v>
                </c:pt>
                <c:pt idx="178">
                  <c:v>478</c:v>
                </c:pt>
                <c:pt idx="179">
                  <c:v>479</c:v>
                </c:pt>
                <c:pt idx="180">
                  <c:v>480</c:v>
                </c:pt>
                <c:pt idx="181">
                  <c:v>481</c:v>
                </c:pt>
                <c:pt idx="182">
                  <c:v>482</c:v>
                </c:pt>
                <c:pt idx="183">
                  <c:v>483</c:v>
                </c:pt>
                <c:pt idx="184">
                  <c:v>484</c:v>
                </c:pt>
                <c:pt idx="185">
                  <c:v>485</c:v>
                </c:pt>
                <c:pt idx="186">
                  <c:v>486</c:v>
                </c:pt>
                <c:pt idx="187">
                  <c:v>487</c:v>
                </c:pt>
                <c:pt idx="188">
                  <c:v>488</c:v>
                </c:pt>
                <c:pt idx="189">
                  <c:v>489</c:v>
                </c:pt>
                <c:pt idx="190">
                  <c:v>490</c:v>
                </c:pt>
                <c:pt idx="191">
                  <c:v>491</c:v>
                </c:pt>
                <c:pt idx="192">
                  <c:v>492</c:v>
                </c:pt>
                <c:pt idx="193">
                  <c:v>493</c:v>
                </c:pt>
                <c:pt idx="194">
                  <c:v>494</c:v>
                </c:pt>
                <c:pt idx="195">
                  <c:v>495</c:v>
                </c:pt>
                <c:pt idx="196">
                  <c:v>496</c:v>
                </c:pt>
                <c:pt idx="197">
                  <c:v>497</c:v>
                </c:pt>
                <c:pt idx="198">
                  <c:v>498</c:v>
                </c:pt>
                <c:pt idx="199">
                  <c:v>499</c:v>
                </c:pt>
                <c:pt idx="200">
                  <c:v>500</c:v>
                </c:pt>
              </c:numCache>
            </c:numRef>
          </c:xVal>
          <c:yVal>
            <c:numRef>
              <c:f>Sheet1!$AA$10:$AA$210</c:f>
              <c:numCache>
                <c:formatCode>General</c:formatCode>
                <c:ptCount val="201"/>
                <c:pt idx="0">
                  <c:v>2770</c:v>
                </c:pt>
                <c:pt idx="1">
                  <c:v>2855</c:v>
                </c:pt>
                <c:pt idx="2">
                  <c:v>2858</c:v>
                </c:pt>
                <c:pt idx="3">
                  <c:v>2807</c:v>
                </c:pt>
                <c:pt idx="4">
                  <c:v>2922</c:v>
                </c:pt>
                <c:pt idx="5">
                  <c:v>2984</c:v>
                </c:pt>
                <c:pt idx="6">
                  <c:v>3271</c:v>
                </c:pt>
                <c:pt idx="7">
                  <c:v>3438</c:v>
                </c:pt>
                <c:pt idx="8">
                  <c:v>3697</c:v>
                </c:pt>
                <c:pt idx="9">
                  <c:v>4154</c:v>
                </c:pt>
                <c:pt idx="10">
                  <c:v>4624</c:v>
                </c:pt>
                <c:pt idx="11">
                  <c:v>5567</c:v>
                </c:pt>
                <c:pt idx="12">
                  <c:v>7120</c:v>
                </c:pt>
                <c:pt idx="13">
                  <c:v>9768</c:v>
                </c:pt>
                <c:pt idx="14">
                  <c:v>12485</c:v>
                </c:pt>
                <c:pt idx="15">
                  <c:v>16340</c:v>
                </c:pt>
                <c:pt idx="16">
                  <c:v>27165</c:v>
                </c:pt>
                <c:pt idx="17">
                  <c:v>46537</c:v>
                </c:pt>
                <c:pt idx="18">
                  <c:v>63190</c:v>
                </c:pt>
                <c:pt idx="19">
                  <c:v>66260</c:v>
                </c:pt>
                <c:pt idx="20">
                  <c:v>58357</c:v>
                </c:pt>
                <c:pt idx="21">
                  <c:v>52483</c:v>
                </c:pt>
                <c:pt idx="22">
                  <c:v>54270</c:v>
                </c:pt>
                <c:pt idx="23">
                  <c:v>60304</c:v>
                </c:pt>
                <c:pt idx="24">
                  <c:v>63499</c:v>
                </c:pt>
                <c:pt idx="25">
                  <c:v>61520</c:v>
                </c:pt>
                <c:pt idx="26">
                  <c:v>57036</c:v>
                </c:pt>
                <c:pt idx="27">
                  <c:v>55878</c:v>
                </c:pt>
                <c:pt idx="28">
                  <c:v>55843</c:v>
                </c:pt>
                <c:pt idx="29">
                  <c:v>57246</c:v>
                </c:pt>
                <c:pt idx="30">
                  <c:v>58494</c:v>
                </c:pt>
                <c:pt idx="31">
                  <c:v>61981</c:v>
                </c:pt>
                <c:pt idx="32">
                  <c:v>69933</c:v>
                </c:pt>
                <c:pt idx="33">
                  <c:v>77442</c:v>
                </c:pt>
                <c:pt idx="34">
                  <c:v>79892</c:v>
                </c:pt>
                <c:pt idx="35">
                  <c:v>77471</c:v>
                </c:pt>
                <c:pt idx="36">
                  <c:v>71418</c:v>
                </c:pt>
                <c:pt idx="37">
                  <c:v>66609</c:v>
                </c:pt>
                <c:pt idx="38">
                  <c:v>64802</c:v>
                </c:pt>
                <c:pt idx="39">
                  <c:v>64614</c:v>
                </c:pt>
                <c:pt idx="40">
                  <c:v>63205</c:v>
                </c:pt>
                <c:pt idx="41">
                  <c:v>59760</c:v>
                </c:pt>
                <c:pt idx="42">
                  <c:v>56160</c:v>
                </c:pt>
                <c:pt idx="43">
                  <c:v>52820</c:v>
                </c:pt>
                <c:pt idx="44">
                  <c:v>51295</c:v>
                </c:pt>
                <c:pt idx="45">
                  <c:v>49548</c:v>
                </c:pt>
                <c:pt idx="46">
                  <c:v>48535</c:v>
                </c:pt>
                <c:pt idx="47">
                  <c:v>47300</c:v>
                </c:pt>
                <c:pt idx="48">
                  <c:v>45658</c:v>
                </c:pt>
                <c:pt idx="49">
                  <c:v>45730</c:v>
                </c:pt>
                <c:pt idx="50">
                  <c:v>45967</c:v>
                </c:pt>
                <c:pt idx="51">
                  <c:v>45670</c:v>
                </c:pt>
                <c:pt idx="52">
                  <c:v>45373</c:v>
                </c:pt>
                <c:pt idx="53">
                  <c:v>43099</c:v>
                </c:pt>
                <c:pt idx="54">
                  <c:v>40154</c:v>
                </c:pt>
                <c:pt idx="55">
                  <c:v>37657</c:v>
                </c:pt>
                <c:pt idx="56">
                  <c:v>36077</c:v>
                </c:pt>
                <c:pt idx="57">
                  <c:v>33833</c:v>
                </c:pt>
                <c:pt idx="58">
                  <c:v>32799</c:v>
                </c:pt>
                <c:pt idx="59">
                  <c:v>30399</c:v>
                </c:pt>
                <c:pt idx="60">
                  <c:v>28538</c:v>
                </c:pt>
                <c:pt idx="61">
                  <c:v>26898</c:v>
                </c:pt>
                <c:pt idx="62">
                  <c:v>25936</c:v>
                </c:pt>
                <c:pt idx="63">
                  <c:v>24271</c:v>
                </c:pt>
                <c:pt idx="64">
                  <c:v>23240</c:v>
                </c:pt>
                <c:pt idx="65">
                  <c:v>22155</c:v>
                </c:pt>
                <c:pt idx="66">
                  <c:v>21360</c:v>
                </c:pt>
                <c:pt idx="67">
                  <c:v>20543</c:v>
                </c:pt>
                <c:pt idx="68">
                  <c:v>19688</c:v>
                </c:pt>
                <c:pt idx="69">
                  <c:v>18822</c:v>
                </c:pt>
                <c:pt idx="70">
                  <c:v>18265</c:v>
                </c:pt>
                <c:pt idx="71">
                  <c:v>17684</c:v>
                </c:pt>
                <c:pt idx="72">
                  <c:v>16910</c:v>
                </c:pt>
                <c:pt idx="73">
                  <c:v>16171</c:v>
                </c:pt>
                <c:pt idx="74">
                  <c:v>15221</c:v>
                </c:pt>
                <c:pt idx="75">
                  <c:v>14532</c:v>
                </c:pt>
                <c:pt idx="76">
                  <c:v>13848</c:v>
                </c:pt>
                <c:pt idx="77">
                  <c:v>12840</c:v>
                </c:pt>
                <c:pt idx="78">
                  <c:v>12349</c:v>
                </c:pt>
                <c:pt idx="79">
                  <c:v>11738</c:v>
                </c:pt>
                <c:pt idx="80">
                  <c:v>11078</c:v>
                </c:pt>
                <c:pt idx="81">
                  <c:v>10803</c:v>
                </c:pt>
                <c:pt idx="82">
                  <c:v>10229</c:v>
                </c:pt>
                <c:pt idx="83">
                  <c:v>9837</c:v>
                </c:pt>
                <c:pt idx="84">
                  <c:v>9468</c:v>
                </c:pt>
                <c:pt idx="85">
                  <c:v>8845</c:v>
                </c:pt>
                <c:pt idx="86">
                  <c:v>8255</c:v>
                </c:pt>
                <c:pt idx="87">
                  <c:v>8296</c:v>
                </c:pt>
                <c:pt idx="88">
                  <c:v>7997</c:v>
                </c:pt>
                <c:pt idx="89">
                  <c:v>7582</c:v>
                </c:pt>
                <c:pt idx="90">
                  <c:v>7471</c:v>
                </c:pt>
                <c:pt idx="91">
                  <c:v>7297</c:v>
                </c:pt>
                <c:pt idx="92">
                  <c:v>6988</c:v>
                </c:pt>
                <c:pt idx="93">
                  <c:v>6569</c:v>
                </c:pt>
                <c:pt idx="94">
                  <c:v>6598</c:v>
                </c:pt>
                <c:pt idx="95">
                  <c:v>6169</c:v>
                </c:pt>
                <c:pt idx="96">
                  <c:v>6125</c:v>
                </c:pt>
                <c:pt idx="97">
                  <c:v>5851</c:v>
                </c:pt>
                <c:pt idx="98">
                  <c:v>5768</c:v>
                </c:pt>
                <c:pt idx="99">
                  <c:v>5398</c:v>
                </c:pt>
                <c:pt idx="100">
                  <c:v>5492</c:v>
                </c:pt>
                <c:pt idx="101">
                  <c:v>5239</c:v>
                </c:pt>
                <c:pt idx="102">
                  <c:v>4970</c:v>
                </c:pt>
                <c:pt idx="103">
                  <c:v>5047</c:v>
                </c:pt>
                <c:pt idx="104">
                  <c:v>4915</c:v>
                </c:pt>
                <c:pt idx="105">
                  <c:v>4693</c:v>
                </c:pt>
                <c:pt idx="106">
                  <c:v>4562</c:v>
                </c:pt>
                <c:pt idx="107">
                  <c:v>4358</c:v>
                </c:pt>
                <c:pt idx="108">
                  <c:v>4283</c:v>
                </c:pt>
                <c:pt idx="109">
                  <c:v>4222</c:v>
                </c:pt>
                <c:pt idx="110">
                  <c:v>4154</c:v>
                </c:pt>
                <c:pt idx="111">
                  <c:v>4149</c:v>
                </c:pt>
                <c:pt idx="112">
                  <c:v>4144</c:v>
                </c:pt>
                <c:pt idx="113">
                  <c:v>3903</c:v>
                </c:pt>
                <c:pt idx="114">
                  <c:v>3840</c:v>
                </c:pt>
                <c:pt idx="115">
                  <c:v>3811</c:v>
                </c:pt>
                <c:pt idx="116">
                  <c:v>3780</c:v>
                </c:pt>
                <c:pt idx="117">
                  <c:v>3688</c:v>
                </c:pt>
                <c:pt idx="118">
                  <c:v>3830</c:v>
                </c:pt>
                <c:pt idx="119">
                  <c:v>3735</c:v>
                </c:pt>
                <c:pt idx="120">
                  <c:v>3473</c:v>
                </c:pt>
                <c:pt idx="121">
                  <c:v>3512</c:v>
                </c:pt>
                <c:pt idx="122">
                  <c:v>3436</c:v>
                </c:pt>
                <c:pt idx="123">
                  <c:v>3459</c:v>
                </c:pt>
                <c:pt idx="124">
                  <c:v>3410</c:v>
                </c:pt>
                <c:pt idx="125">
                  <c:v>3252</c:v>
                </c:pt>
                <c:pt idx="126">
                  <c:v>3200</c:v>
                </c:pt>
                <c:pt idx="127">
                  <c:v>3184</c:v>
                </c:pt>
                <c:pt idx="128">
                  <c:v>3238</c:v>
                </c:pt>
                <c:pt idx="129">
                  <c:v>3216</c:v>
                </c:pt>
                <c:pt idx="130">
                  <c:v>3052</c:v>
                </c:pt>
                <c:pt idx="131">
                  <c:v>3115</c:v>
                </c:pt>
                <c:pt idx="132">
                  <c:v>3096</c:v>
                </c:pt>
                <c:pt idx="133">
                  <c:v>3021</c:v>
                </c:pt>
                <c:pt idx="134">
                  <c:v>3095</c:v>
                </c:pt>
                <c:pt idx="135">
                  <c:v>3024</c:v>
                </c:pt>
                <c:pt idx="136">
                  <c:v>3033</c:v>
                </c:pt>
                <c:pt idx="137">
                  <c:v>2957</c:v>
                </c:pt>
                <c:pt idx="138">
                  <c:v>2836</c:v>
                </c:pt>
                <c:pt idx="139">
                  <c:v>2906</c:v>
                </c:pt>
                <c:pt idx="140">
                  <c:v>2920</c:v>
                </c:pt>
                <c:pt idx="141">
                  <c:v>2747</c:v>
                </c:pt>
                <c:pt idx="142">
                  <c:v>2929</c:v>
                </c:pt>
                <c:pt idx="143">
                  <c:v>2913</c:v>
                </c:pt>
                <c:pt idx="144">
                  <c:v>2820</c:v>
                </c:pt>
                <c:pt idx="145">
                  <c:v>2794</c:v>
                </c:pt>
                <c:pt idx="146">
                  <c:v>2744</c:v>
                </c:pt>
                <c:pt idx="147">
                  <c:v>2838</c:v>
                </c:pt>
                <c:pt idx="148">
                  <c:v>2709</c:v>
                </c:pt>
                <c:pt idx="149">
                  <c:v>2720</c:v>
                </c:pt>
                <c:pt idx="150">
                  <c:v>2785</c:v>
                </c:pt>
                <c:pt idx="151">
                  <c:v>2746</c:v>
                </c:pt>
                <c:pt idx="152">
                  <c:v>2684</c:v>
                </c:pt>
                <c:pt idx="153">
                  <c:v>2738</c:v>
                </c:pt>
                <c:pt idx="154">
                  <c:v>2671</c:v>
                </c:pt>
                <c:pt idx="155">
                  <c:v>2718</c:v>
                </c:pt>
                <c:pt idx="156">
                  <c:v>2590</c:v>
                </c:pt>
                <c:pt idx="157">
                  <c:v>2597</c:v>
                </c:pt>
                <c:pt idx="158">
                  <c:v>2666</c:v>
                </c:pt>
                <c:pt idx="159">
                  <c:v>2657</c:v>
                </c:pt>
                <c:pt idx="160">
                  <c:v>2544</c:v>
                </c:pt>
                <c:pt idx="161">
                  <c:v>2635</c:v>
                </c:pt>
                <c:pt idx="162">
                  <c:v>2600</c:v>
                </c:pt>
                <c:pt idx="163">
                  <c:v>2660</c:v>
                </c:pt>
                <c:pt idx="164">
                  <c:v>2544</c:v>
                </c:pt>
                <c:pt idx="165">
                  <c:v>2683</c:v>
                </c:pt>
                <c:pt idx="166">
                  <c:v>2633</c:v>
                </c:pt>
                <c:pt idx="167">
                  <c:v>2619</c:v>
                </c:pt>
                <c:pt idx="168">
                  <c:v>2718</c:v>
                </c:pt>
                <c:pt idx="169">
                  <c:v>2596</c:v>
                </c:pt>
                <c:pt idx="170">
                  <c:v>2468</c:v>
                </c:pt>
                <c:pt idx="171">
                  <c:v>2529</c:v>
                </c:pt>
                <c:pt idx="172">
                  <c:v>2533</c:v>
                </c:pt>
                <c:pt idx="173">
                  <c:v>2482</c:v>
                </c:pt>
                <c:pt idx="174">
                  <c:v>2523</c:v>
                </c:pt>
                <c:pt idx="175">
                  <c:v>2532</c:v>
                </c:pt>
                <c:pt idx="176">
                  <c:v>2442</c:v>
                </c:pt>
                <c:pt idx="177">
                  <c:v>2399</c:v>
                </c:pt>
                <c:pt idx="178">
                  <c:v>2498</c:v>
                </c:pt>
                <c:pt idx="179">
                  <c:v>2446</c:v>
                </c:pt>
                <c:pt idx="180">
                  <c:v>2418</c:v>
                </c:pt>
                <c:pt idx="181">
                  <c:v>2594</c:v>
                </c:pt>
                <c:pt idx="182">
                  <c:v>2447</c:v>
                </c:pt>
                <c:pt idx="183">
                  <c:v>2529</c:v>
                </c:pt>
                <c:pt idx="184">
                  <c:v>2465</c:v>
                </c:pt>
                <c:pt idx="185">
                  <c:v>2514</c:v>
                </c:pt>
                <c:pt idx="186">
                  <c:v>2483</c:v>
                </c:pt>
                <c:pt idx="187">
                  <c:v>2529</c:v>
                </c:pt>
                <c:pt idx="188">
                  <c:v>2487</c:v>
                </c:pt>
                <c:pt idx="189">
                  <c:v>2475</c:v>
                </c:pt>
                <c:pt idx="190">
                  <c:v>2425</c:v>
                </c:pt>
                <c:pt idx="191">
                  <c:v>2481</c:v>
                </c:pt>
                <c:pt idx="192">
                  <c:v>2500</c:v>
                </c:pt>
                <c:pt idx="193">
                  <c:v>2457</c:v>
                </c:pt>
                <c:pt idx="194">
                  <c:v>2499</c:v>
                </c:pt>
                <c:pt idx="195">
                  <c:v>2551</c:v>
                </c:pt>
                <c:pt idx="196">
                  <c:v>2403</c:v>
                </c:pt>
                <c:pt idx="197">
                  <c:v>2502</c:v>
                </c:pt>
                <c:pt idx="198">
                  <c:v>2386</c:v>
                </c:pt>
                <c:pt idx="199">
                  <c:v>2401</c:v>
                </c:pt>
                <c:pt idx="200">
                  <c:v>2395</c:v>
                </c:pt>
              </c:numCache>
            </c:numRef>
          </c:yVal>
          <c:smooth val="1"/>
        </c:ser>
        <c:ser>
          <c:idx val="10"/>
          <c:order val="2"/>
          <c:tx>
            <c:v>0.16 mg PAM</c:v>
          </c:tx>
          <c:spPr>
            <a:ln w="19050">
              <a:solidFill>
                <a:schemeClr val="accent1"/>
              </a:solidFill>
            </a:ln>
          </c:spPr>
          <c:marker>
            <c:symbol val="none"/>
          </c:marker>
          <c:xVal>
            <c:numRef>
              <c:f>Sheet1!$F$10:$F$210</c:f>
              <c:numCache>
                <c:formatCode>General</c:formatCode>
                <c:ptCount val="201"/>
                <c:pt idx="0">
                  <c:v>300</c:v>
                </c:pt>
                <c:pt idx="1">
                  <c:v>301</c:v>
                </c:pt>
                <c:pt idx="2">
                  <c:v>302</c:v>
                </c:pt>
                <c:pt idx="3">
                  <c:v>303</c:v>
                </c:pt>
                <c:pt idx="4">
                  <c:v>304</c:v>
                </c:pt>
                <c:pt idx="5">
                  <c:v>305</c:v>
                </c:pt>
                <c:pt idx="6">
                  <c:v>306</c:v>
                </c:pt>
                <c:pt idx="7">
                  <c:v>307</c:v>
                </c:pt>
                <c:pt idx="8">
                  <c:v>308</c:v>
                </c:pt>
                <c:pt idx="9">
                  <c:v>309</c:v>
                </c:pt>
                <c:pt idx="10">
                  <c:v>310</c:v>
                </c:pt>
                <c:pt idx="11">
                  <c:v>311</c:v>
                </c:pt>
                <c:pt idx="12">
                  <c:v>312</c:v>
                </c:pt>
                <c:pt idx="13">
                  <c:v>313</c:v>
                </c:pt>
                <c:pt idx="14">
                  <c:v>314</c:v>
                </c:pt>
                <c:pt idx="15">
                  <c:v>315</c:v>
                </c:pt>
                <c:pt idx="16">
                  <c:v>316</c:v>
                </c:pt>
                <c:pt idx="17">
                  <c:v>317</c:v>
                </c:pt>
                <c:pt idx="18">
                  <c:v>318</c:v>
                </c:pt>
                <c:pt idx="19">
                  <c:v>319</c:v>
                </c:pt>
                <c:pt idx="20">
                  <c:v>320</c:v>
                </c:pt>
                <c:pt idx="21">
                  <c:v>321</c:v>
                </c:pt>
                <c:pt idx="22">
                  <c:v>322</c:v>
                </c:pt>
                <c:pt idx="23">
                  <c:v>323</c:v>
                </c:pt>
                <c:pt idx="24">
                  <c:v>324</c:v>
                </c:pt>
                <c:pt idx="25">
                  <c:v>325</c:v>
                </c:pt>
                <c:pt idx="26">
                  <c:v>326</c:v>
                </c:pt>
                <c:pt idx="27">
                  <c:v>327</c:v>
                </c:pt>
                <c:pt idx="28">
                  <c:v>328</c:v>
                </c:pt>
                <c:pt idx="29">
                  <c:v>329</c:v>
                </c:pt>
                <c:pt idx="30">
                  <c:v>330</c:v>
                </c:pt>
                <c:pt idx="31">
                  <c:v>331</c:v>
                </c:pt>
                <c:pt idx="32">
                  <c:v>332</c:v>
                </c:pt>
                <c:pt idx="33">
                  <c:v>333</c:v>
                </c:pt>
                <c:pt idx="34">
                  <c:v>334</c:v>
                </c:pt>
                <c:pt idx="35">
                  <c:v>335</c:v>
                </c:pt>
                <c:pt idx="36">
                  <c:v>336</c:v>
                </c:pt>
                <c:pt idx="37">
                  <c:v>337</c:v>
                </c:pt>
                <c:pt idx="38">
                  <c:v>338</c:v>
                </c:pt>
                <c:pt idx="39">
                  <c:v>339</c:v>
                </c:pt>
                <c:pt idx="40">
                  <c:v>340</c:v>
                </c:pt>
                <c:pt idx="41">
                  <c:v>341</c:v>
                </c:pt>
                <c:pt idx="42">
                  <c:v>342</c:v>
                </c:pt>
                <c:pt idx="43">
                  <c:v>343</c:v>
                </c:pt>
                <c:pt idx="44">
                  <c:v>344</c:v>
                </c:pt>
                <c:pt idx="45">
                  <c:v>345</c:v>
                </c:pt>
                <c:pt idx="46">
                  <c:v>346</c:v>
                </c:pt>
                <c:pt idx="47">
                  <c:v>347</c:v>
                </c:pt>
                <c:pt idx="48">
                  <c:v>348</c:v>
                </c:pt>
                <c:pt idx="49">
                  <c:v>349</c:v>
                </c:pt>
                <c:pt idx="50">
                  <c:v>350</c:v>
                </c:pt>
                <c:pt idx="51">
                  <c:v>351</c:v>
                </c:pt>
                <c:pt idx="52">
                  <c:v>352</c:v>
                </c:pt>
                <c:pt idx="53">
                  <c:v>353</c:v>
                </c:pt>
                <c:pt idx="54">
                  <c:v>354</c:v>
                </c:pt>
                <c:pt idx="55">
                  <c:v>355</c:v>
                </c:pt>
                <c:pt idx="56">
                  <c:v>356</c:v>
                </c:pt>
                <c:pt idx="57">
                  <c:v>357</c:v>
                </c:pt>
                <c:pt idx="58">
                  <c:v>358</c:v>
                </c:pt>
                <c:pt idx="59">
                  <c:v>359</c:v>
                </c:pt>
                <c:pt idx="60">
                  <c:v>360</c:v>
                </c:pt>
                <c:pt idx="61">
                  <c:v>361</c:v>
                </c:pt>
                <c:pt idx="62">
                  <c:v>362</c:v>
                </c:pt>
                <c:pt idx="63">
                  <c:v>363</c:v>
                </c:pt>
                <c:pt idx="64">
                  <c:v>364</c:v>
                </c:pt>
                <c:pt idx="65">
                  <c:v>365</c:v>
                </c:pt>
                <c:pt idx="66">
                  <c:v>366</c:v>
                </c:pt>
                <c:pt idx="67">
                  <c:v>367</c:v>
                </c:pt>
                <c:pt idx="68">
                  <c:v>368</c:v>
                </c:pt>
                <c:pt idx="69">
                  <c:v>369</c:v>
                </c:pt>
                <c:pt idx="70">
                  <c:v>370</c:v>
                </c:pt>
                <c:pt idx="71">
                  <c:v>371</c:v>
                </c:pt>
                <c:pt idx="72">
                  <c:v>372</c:v>
                </c:pt>
                <c:pt idx="73">
                  <c:v>373</c:v>
                </c:pt>
                <c:pt idx="74">
                  <c:v>374</c:v>
                </c:pt>
                <c:pt idx="75">
                  <c:v>375</c:v>
                </c:pt>
                <c:pt idx="76">
                  <c:v>376</c:v>
                </c:pt>
                <c:pt idx="77">
                  <c:v>377</c:v>
                </c:pt>
                <c:pt idx="78">
                  <c:v>378</c:v>
                </c:pt>
                <c:pt idx="79">
                  <c:v>379</c:v>
                </c:pt>
                <c:pt idx="80">
                  <c:v>380</c:v>
                </c:pt>
                <c:pt idx="81">
                  <c:v>381</c:v>
                </c:pt>
                <c:pt idx="82">
                  <c:v>382</c:v>
                </c:pt>
                <c:pt idx="83">
                  <c:v>383</c:v>
                </c:pt>
                <c:pt idx="84">
                  <c:v>384</c:v>
                </c:pt>
                <c:pt idx="85">
                  <c:v>385</c:v>
                </c:pt>
                <c:pt idx="86">
                  <c:v>386</c:v>
                </c:pt>
                <c:pt idx="87">
                  <c:v>387</c:v>
                </c:pt>
                <c:pt idx="88">
                  <c:v>388</c:v>
                </c:pt>
                <c:pt idx="89">
                  <c:v>389</c:v>
                </c:pt>
                <c:pt idx="90">
                  <c:v>390</c:v>
                </c:pt>
                <c:pt idx="91">
                  <c:v>391</c:v>
                </c:pt>
                <c:pt idx="92">
                  <c:v>392</c:v>
                </c:pt>
                <c:pt idx="93">
                  <c:v>393</c:v>
                </c:pt>
                <c:pt idx="94">
                  <c:v>394</c:v>
                </c:pt>
                <c:pt idx="95">
                  <c:v>395</c:v>
                </c:pt>
                <c:pt idx="96">
                  <c:v>396</c:v>
                </c:pt>
                <c:pt idx="97">
                  <c:v>397</c:v>
                </c:pt>
                <c:pt idx="98">
                  <c:v>398</c:v>
                </c:pt>
                <c:pt idx="99">
                  <c:v>399</c:v>
                </c:pt>
                <c:pt idx="100">
                  <c:v>400</c:v>
                </c:pt>
                <c:pt idx="101">
                  <c:v>401</c:v>
                </c:pt>
                <c:pt idx="102">
                  <c:v>402</c:v>
                </c:pt>
                <c:pt idx="103">
                  <c:v>403</c:v>
                </c:pt>
                <c:pt idx="104">
                  <c:v>404</c:v>
                </c:pt>
                <c:pt idx="105">
                  <c:v>405</c:v>
                </c:pt>
                <c:pt idx="106">
                  <c:v>406</c:v>
                </c:pt>
                <c:pt idx="107">
                  <c:v>407</c:v>
                </c:pt>
                <c:pt idx="108">
                  <c:v>408</c:v>
                </c:pt>
                <c:pt idx="109">
                  <c:v>409</c:v>
                </c:pt>
                <c:pt idx="110">
                  <c:v>410</c:v>
                </c:pt>
                <c:pt idx="111">
                  <c:v>411</c:v>
                </c:pt>
                <c:pt idx="112">
                  <c:v>412</c:v>
                </c:pt>
                <c:pt idx="113">
                  <c:v>413</c:v>
                </c:pt>
                <c:pt idx="114">
                  <c:v>414</c:v>
                </c:pt>
                <c:pt idx="115">
                  <c:v>415</c:v>
                </c:pt>
                <c:pt idx="116">
                  <c:v>416</c:v>
                </c:pt>
                <c:pt idx="117">
                  <c:v>417</c:v>
                </c:pt>
                <c:pt idx="118">
                  <c:v>418</c:v>
                </c:pt>
                <c:pt idx="119">
                  <c:v>419</c:v>
                </c:pt>
                <c:pt idx="120">
                  <c:v>420</c:v>
                </c:pt>
                <c:pt idx="121">
                  <c:v>421</c:v>
                </c:pt>
                <c:pt idx="122">
                  <c:v>422</c:v>
                </c:pt>
                <c:pt idx="123">
                  <c:v>423</c:v>
                </c:pt>
                <c:pt idx="124">
                  <c:v>424</c:v>
                </c:pt>
                <c:pt idx="125">
                  <c:v>425</c:v>
                </c:pt>
                <c:pt idx="126">
                  <c:v>426</c:v>
                </c:pt>
                <c:pt idx="127">
                  <c:v>427</c:v>
                </c:pt>
                <c:pt idx="128">
                  <c:v>428</c:v>
                </c:pt>
                <c:pt idx="129">
                  <c:v>429</c:v>
                </c:pt>
                <c:pt idx="130">
                  <c:v>430</c:v>
                </c:pt>
                <c:pt idx="131">
                  <c:v>431</c:v>
                </c:pt>
                <c:pt idx="132">
                  <c:v>432</c:v>
                </c:pt>
                <c:pt idx="133">
                  <c:v>433</c:v>
                </c:pt>
                <c:pt idx="134">
                  <c:v>434</c:v>
                </c:pt>
                <c:pt idx="135">
                  <c:v>435</c:v>
                </c:pt>
                <c:pt idx="136">
                  <c:v>436</c:v>
                </c:pt>
                <c:pt idx="137">
                  <c:v>437</c:v>
                </c:pt>
                <c:pt idx="138">
                  <c:v>438</c:v>
                </c:pt>
                <c:pt idx="139">
                  <c:v>439</c:v>
                </c:pt>
                <c:pt idx="140">
                  <c:v>440</c:v>
                </c:pt>
                <c:pt idx="141">
                  <c:v>441</c:v>
                </c:pt>
                <c:pt idx="142">
                  <c:v>442</c:v>
                </c:pt>
                <c:pt idx="143">
                  <c:v>443</c:v>
                </c:pt>
                <c:pt idx="144">
                  <c:v>444</c:v>
                </c:pt>
                <c:pt idx="145">
                  <c:v>445</c:v>
                </c:pt>
                <c:pt idx="146">
                  <c:v>446</c:v>
                </c:pt>
                <c:pt idx="147">
                  <c:v>447</c:v>
                </c:pt>
                <c:pt idx="148">
                  <c:v>448</c:v>
                </c:pt>
                <c:pt idx="149">
                  <c:v>449</c:v>
                </c:pt>
                <c:pt idx="150">
                  <c:v>450</c:v>
                </c:pt>
                <c:pt idx="151">
                  <c:v>451</c:v>
                </c:pt>
                <c:pt idx="152">
                  <c:v>452</c:v>
                </c:pt>
                <c:pt idx="153">
                  <c:v>453</c:v>
                </c:pt>
                <c:pt idx="154">
                  <c:v>454</c:v>
                </c:pt>
                <c:pt idx="155">
                  <c:v>455</c:v>
                </c:pt>
                <c:pt idx="156">
                  <c:v>456</c:v>
                </c:pt>
                <c:pt idx="157">
                  <c:v>457</c:v>
                </c:pt>
                <c:pt idx="158">
                  <c:v>458</c:v>
                </c:pt>
                <c:pt idx="159">
                  <c:v>459</c:v>
                </c:pt>
                <c:pt idx="160">
                  <c:v>460</c:v>
                </c:pt>
                <c:pt idx="161">
                  <c:v>461</c:v>
                </c:pt>
                <c:pt idx="162">
                  <c:v>462</c:v>
                </c:pt>
                <c:pt idx="163">
                  <c:v>463</c:v>
                </c:pt>
                <c:pt idx="164">
                  <c:v>464</c:v>
                </c:pt>
                <c:pt idx="165">
                  <c:v>465</c:v>
                </c:pt>
                <c:pt idx="166">
                  <c:v>466</c:v>
                </c:pt>
                <c:pt idx="167">
                  <c:v>467</c:v>
                </c:pt>
                <c:pt idx="168">
                  <c:v>468</c:v>
                </c:pt>
                <c:pt idx="169">
                  <c:v>469</c:v>
                </c:pt>
                <c:pt idx="170">
                  <c:v>470</c:v>
                </c:pt>
                <c:pt idx="171">
                  <c:v>471</c:v>
                </c:pt>
                <c:pt idx="172">
                  <c:v>472</c:v>
                </c:pt>
                <c:pt idx="173">
                  <c:v>473</c:v>
                </c:pt>
                <c:pt idx="174">
                  <c:v>474</c:v>
                </c:pt>
                <c:pt idx="175">
                  <c:v>475</c:v>
                </c:pt>
                <c:pt idx="176">
                  <c:v>476</c:v>
                </c:pt>
                <c:pt idx="177">
                  <c:v>477</c:v>
                </c:pt>
                <c:pt idx="178">
                  <c:v>478</c:v>
                </c:pt>
                <c:pt idx="179">
                  <c:v>479</c:v>
                </c:pt>
                <c:pt idx="180">
                  <c:v>480</c:v>
                </c:pt>
                <c:pt idx="181">
                  <c:v>481</c:v>
                </c:pt>
                <c:pt idx="182">
                  <c:v>482</c:v>
                </c:pt>
                <c:pt idx="183">
                  <c:v>483</c:v>
                </c:pt>
                <c:pt idx="184">
                  <c:v>484</c:v>
                </c:pt>
                <c:pt idx="185">
                  <c:v>485</c:v>
                </c:pt>
                <c:pt idx="186">
                  <c:v>486</c:v>
                </c:pt>
                <c:pt idx="187">
                  <c:v>487</c:v>
                </c:pt>
                <c:pt idx="188">
                  <c:v>488</c:v>
                </c:pt>
                <c:pt idx="189">
                  <c:v>489</c:v>
                </c:pt>
                <c:pt idx="190">
                  <c:v>490</c:v>
                </c:pt>
                <c:pt idx="191">
                  <c:v>491</c:v>
                </c:pt>
                <c:pt idx="192">
                  <c:v>492</c:v>
                </c:pt>
                <c:pt idx="193">
                  <c:v>493</c:v>
                </c:pt>
                <c:pt idx="194">
                  <c:v>494</c:v>
                </c:pt>
                <c:pt idx="195">
                  <c:v>495</c:v>
                </c:pt>
                <c:pt idx="196">
                  <c:v>496</c:v>
                </c:pt>
                <c:pt idx="197">
                  <c:v>497</c:v>
                </c:pt>
                <c:pt idx="198">
                  <c:v>498</c:v>
                </c:pt>
                <c:pt idx="199">
                  <c:v>499</c:v>
                </c:pt>
                <c:pt idx="200">
                  <c:v>500</c:v>
                </c:pt>
              </c:numCache>
            </c:numRef>
          </c:xVal>
          <c:yVal>
            <c:numRef>
              <c:f>Sheet1!$W$10:$W$210</c:f>
              <c:numCache>
                <c:formatCode>General</c:formatCode>
                <c:ptCount val="201"/>
                <c:pt idx="0">
                  <c:v>3465</c:v>
                </c:pt>
                <c:pt idx="1">
                  <c:v>3451</c:v>
                </c:pt>
                <c:pt idx="2">
                  <c:v>3486</c:v>
                </c:pt>
                <c:pt idx="3">
                  <c:v>3453</c:v>
                </c:pt>
                <c:pt idx="4">
                  <c:v>3700</c:v>
                </c:pt>
                <c:pt idx="5">
                  <c:v>3697</c:v>
                </c:pt>
                <c:pt idx="6">
                  <c:v>3838</c:v>
                </c:pt>
                <c:pt idx="7">
                  <c:v>4232</c:v>
                </c:pt>
                <c:pt idx="8">
                  <c:v>4495</c:v>
                </c:pt>
                <c:pt idx="9">
                  <c:v>4936</c:v>
                </c:pt>
                <c:pt idx="10">
                  <c:v>5585</c:v>
                </c:pt>
                <c:pt idx="11">
                  <c:v>6524</c:v>
                </c:pt>
                <c:pt idx="12">
                  <c:v>8588</c:v>
                </c:pt>
                <c:pt idx="13">
                  <c:v>12001</c:v>
                </c:pt>
                <c:pt idx="14">
                  <c:v>15198</c:v>
                </c:pt>
                <c:pt idx="15">
                  <c:v>20171</c:v>
                </c:pt>
                <c:pt idx="16">
                  <c:v>32782</c:v>
                </c:pt>
                <c:pt idx="17">
                  <c:v>56508</c:v>
                </c:pt>
                <c:pt idx="18">
                  <c:v>77937</c:v>
                </c:pt>
                <c:pt idx="19">
                  <c:v>82920</c:v>
                </c:pt>
                <c:pt idx="20">
                  <c:v>74264</c:v>
                </c:pt>
                <c:pt idx="21">
                  <c:v>65174</c:v>
                </c:pt>
                <c:pt idx="22">
                  <c:v>66370</c:v>
                </c:pt>
                <c:pt idx="23">
                  <c:v>74619</c:v>
                </c:pt>
                <c:pt idx="24">
                  <c:v>79697</c:v>
                </c:pt>
                <c:pt idx="25">
                  <c:v>77109</c:v>
                </c:pt>
                <c:pt idx="26">
                  <c:v>72424</c:v>
                </c:pt>
                <c:pt idx="27">
                  <c:v>69228</c:v>
                </c:pt>
                <c:pt idx="28">
                  <c:v>69410</c:v>
                </c:pt>
                <c:pt idx="29">
                  <c:v>71090</c:v>
                </c:pt>
                <c:pt idx="30">
                  <c:v>72652</c:v>
                </c:pt>
                <c:pt idx="31">
                  <c:v>76831</c:v>
                </c:pt>
                <c:pt idx="32">
                  <c:v>85882</c:v>
                </c:pt>
                <c:pt idx="33">
                  <c:v>96221</c:v>
                </c:pt>
                <c:pt idx="34">
                  <c:v>99803</c:v>
                </c:pt>
                <c:pt idx="35">
                  <c:v>97106</c:v>
                </c:pt>
                <c:pt idx="36">
                  <c:v>89760</c:v>
                </c:pt>
                <c:pt idx="37">
                  <c:v>83384</c:v>
                </c:pt>
                <c:pt idx="38">
                  <c:v>80963</c:v>
                </c:pt>
                <c:pt idx="39">
                  <c:v>79582</c:v>
                </c:pt>
                <c:pt idx="40">
                  <c:v>78668</c:v>
                </c:pt>
                <c:pt idx="41">
                  <c:v>74803</c:v>
                </c:pt>
                <c:pt idx="42">
                  <c:v>70187</c:v>
                </c:pt>
                <c:pt idx="43">
                  <c:v>65908</c:v>
                </c:pt>
                <c:pt idx="44">
                  <c:v>63042</c:v>
                </c:pt>
                <c:pt idx="45">
                  <c:v>61895</c:v>
                </c:pt>
                <c:pt idx="46">
                  <c:v>59674</c:v>
                </c:pt>
                <c:pt idx="47">
                  <c:v>58146</c:v>
                </c:pt>
                <c:pt idx="48">
                  <c:v>56816</c:v>
                </c:pt>
                <c:pt idx="49">
                  <c:v>56071</c:v>
                </c:pt>
                <c:pt idx="50">
                  <c:v>56987</c:v>
                </c:pt>
                <c:pt idx="51">
                  <c:v>56215</c:v>
                </c:pt>
                <c:pt idx="52">
                  <c:v>56199</c:v>
                </c:pt>
                <c:pt idx="53">
                  <c:v>53370</c:v>
                </c:pt>
                <c:pt idx="54">
                  <c:v>50225</c:v>
                </c:pt>
                <c:pt idx="55">
                  <c:v>47434</c:v>
                </c:pt>
                <c:pt idx="56">
                  <c:v>44212</c:v>
                </c:pt>
                <c:pt idx="57">
                  <c:v>42410</c:v>
                </c:pt>
                <c:pt idx="58">
                  <c:v>39949</c:v>
                </c:pt>
                <c:pt idx="59">
                  <c:v>37620</c:v>
                </c:pt>
                <c:pt idx="60">
                  <c:v>35691</c:v>
                </c:pt>
                <c:pt idx="61">
                  <c:v>33538</c:v>
                </c:pt>
                <c:pt idx="62">
                  <c:v>31605</c:v>
                </c:pt>
                <c:pt idx="63">
                  <c:v>30276</c:v>
                </c:pt>
                <c:pt idx="64">
                  <c:v>28740</c:v>
                </c:pt>
                <c:pt idx="65">
                  <c:v>27613</c:v>
                </c:pt>
                <c:pt idx="66">
                  <c:v>25984</c:v>
                </c:pt>
                <c:pt idx="67">
                  <c:v>24806</c:v>
                </c:pt>
                <c:pt idx="68">
                  <c:v>24138</c:v>
                </c:pt>
                <c:pt idx="69">
                  <c:v>23204</c:v>
                </c:pt>
                <c:pt idx="70">
                  <c:v>22602</c:v>
                </c:pt>
                <c:pt idx="71">
                  <c:v>21453</c:v>
                </c:pt>
                <c:pt idx="72">
                  <c:v>20671</c:v>
                </c:pt>
                <c:pt idx="73">
                  <c:v>19629</c:v>
                </c:pt>
                <c:pt idx="74">
                  <c:v>19177</c:v>
                </c:pt>
                <c:pt idx="75">
                  <c:v>17442</c:v>
                </c:pt>
                <c:pt idx="76">
                  <c:v>16988</c:v>
                </c:pt>
                <c:pt idx="77">
                  <c:v>15867</c:v>
                </c:pt>
                <c:pt idx="78">
                  <c:v>14661</c:v>
                </c:pt>
                <c:pt idx="79">
                  <c:v>14345</c:v>
                </c:pt>
                <c:pt idx="80">
                  <c:v>13603</c:v>
                </c:pt>
                <c:pt idx="81">
                  <c:v>12799</c:v>
                </c:pt>
                <c:pt idx="82">
                  <c:v>12158</c:v>
                </c:pt>
                <c:pt idx="83">
                  <c:v>11897</c:v>
                </c:pt>
                <c:pt idx="84">
                  <c:v>11257</c:v>
                </c:pt>
                <c:pt idx="85">
                  <c:v>10555</c:v>
                </c:pt>
                <c:pt idx="86">
                  <c:v>10200</c:v>
                </c:pt>
                <c:pt idx="87">
                  <c:v>9823</c:v>
                </c:pt>
                <c:pt idx="88">
                  <c:v>9308</c:v>
                </c:pt>
                <c:pt idx="89">
                  <c:v>9103</c:v>
                </c:pt>
                <c:pt idx="90">
                  <c:v>8558</c:v>
                </c:pt>
                <c:pt idx="91">
                  <c:v>8329</c:v>
                </c:pt>
                <c:pt idx="92">
                  <c:v>8230</c:v>
                </c:pt>
                <c:pt idx="93">
                  <c:v>8239</c:v>
                </c:pt>
                <c:pt idx="94">
                  <c:v>7739</c:v>
                </c:pt>
                <c:pt idx="95">
                  <c:v>7443</c:v>
                </c:pt>
                <c:pt idx="96">
                  <c:v>7066</c:v>
                </c:pt>
                <c:pt idx="97">
                  <c:v>6869</c:v>
                </c:pt>
                <c:pt idx="98">
                  <c:v>6436</c:v>
                </c:pt>
                <c:pt idx="99">
                  <c:v>6356</c:v>
                </c:pt>
                <c:pt idx="100">
                  <c:v>6246</c:v>
                </c:pt>
                <c:pt idx="101">
                  <c:v>6040</c:v>
                </c:pt>
                <c:pt idx="102">
                  <c:v>5951</c:v>
                </c:pt>
                <c:pt idx="103">
                  <c:v>5605</c:v>
                </c:pt>
                <c:pt idx="104">
                  <c:v>5420</c:v>
                </c:pt>
                <c:pt idx="105">
                  <c:v>5400</c:v>
                </c:pt>
                <c:pt idx="106">
                  <c:v>5346</c:v>
                </c:pt>
                <c:pt idx="107">
                  <c:v>5269</c:v>
                </c:pt>
                <c:pt idx="108">
                  <c:v>4929</c:v>
                </c:pt>
                <c:pt idx="109">
                  <c:v>4862</c:v>
                </c:pt>
                <c:pt idx="110">
                  <c:v>4692</c:v>
                </c:pt>
                <c:pt idx="111">
                  <c:v>4658</c:v>
                </c:pt>
                <c:pt idx="112">
                  <c:v>4690</c:v>
                </c:pt>
                <c:pt idx="113">
                  <c:v>4468</c:v>
                </c:pt>
                <c:pt idx="114">
                  <c:v>4496</c:v>
                </c:pt>
                <c:pt idx="115">
                  <c:v>4331</c:v>
                </c:pt>
                <c:pt idx="116">
                  <c:v>4265</c:v>
                </c:pt>
                <c:pt idx="117">
                  <c:v>4262</c:v>
                </c:pt>
                <c:pt idx="118">
                  <c:v>4052</c:v>
                </c:pt>
                <c:pt idx="119">
                  <c:v>3975</c:v>
                </c:pt>
                <c:pt idx="120">
                  <c:v>3945</c:v>
                </c:pt>
                <c:pt idx="121">
                  <c:v>3868</c:v>
                </c:pt>
                <c:pt idx="122">
                  <c:v>3753</c:v>
                </c:pt>
                <c:pt idx="123">
                  <c:v>3719</c:v>
                </c:pt>
                <c:pt idx="124">
                  <c:v>3761</c:v>
                </c:pt>
                <c:pt idx="125">
                  <c:v>3677</c:v>
                </c:pt>
                <c:pt idx="126">
                  <c:v>3659</c:v>
                </c:pt>
                <c:pt idx="127">
                  <c:v>3495</c:v>
                </c:pt>
                <c:pt idx="128">
                  <c:v>3583</c:v>
                </c:pt>
                <c:pt idx="129">
                  <c:v>3517</c:v>
                </c:pt>
                <c:pt idx="130">
                  <c:v>3353</c:v>
                </c:pt>
                <c:pt idx="131">
                  <c:v>3352</c:v>
                </c:pt>
                <c:pt idx="132">
                  <c:v>3286</c:v>
                </c:pt>
                <c:pt idx="133">
                  <c:v>3329</c:v>
                </c:pt>
                <c:pt idx="134">
                  <c:v>3385</c:v>
                </c:pt>
                <c:pt idx="135">
                  <c:v>3247</c:v>
                </c:pt>
                <c:pt idx="136">
                  <c:v>3287</c:v>
                </c:pt>
                <c:pt idx="137">
                  <c:v>3152</c:v>
                </c:pt>
                <c:pt idx="138">
                  <c:v>3172</c:v>
                </c:pt>
                <c:pt idx="139">
                  <c:v>3169</c:v>
                </c:pt>
                <c:pt idx="140">
                  <c:v>3181</c:v>
                </c:pt>
                <c:pt idx="141">
                  <c:v>3046</c:v>
                </c:pt>
                <c:pt idx="142">
                  <c:v>3163</c:v>
                </c:pt>
                <c:pt idx="143">
                  <c:v>3114</c:v>
                </c:pt>
                <c:pt idx="144">
                  <c:v>2983</c:v>
                </c:pt>
                <c:pt idx="145">
                  <c:v>2807</c:v>
                </c:pt>
                <c:pt idx="146">
                  <c:v>2909</c:v>
                </c:pt>
                <c:pt idx="147">
                  <c:v>3094</c:v>
                </c:pt>
                <c:pt idx="148">
                  <c:v>3122</c:v>
                </c:pt>
                <c:pt idx="149">
                  <c:v>2945</c:v>
                </c:pt>
                <c:pt idx="150">
                  <c:v>2824</c:v>
                </c:pt>
                <c:pt idx="151">
                  <c:v>2912</c:v>
                </c:pt>
                <c:pt idx="152">
                  <c:v>3016</c:v>
                </c:pt>
                <c:pt idx="153">
                  <c:v>2853</c:v>
                </c:pt>
                <c:pt idx="154">
                  <c:v>2840</c:v>
                </c:pt>
                <c:pt idx="155">
                  <c:v>2875</c:v>
                </c:pt>
                <c:pt idx="156">
                  <c:v>2901</c:v>
                </c:pt>
                <c:pt idx="157">
                  <c:v>2788</c:v>
                </c:pt>
                <c:pt idx="158">
                  <c:v>2762</c:v>
                </c:pt>
                <c:pt idx="159">
                  <c:v>2700</c:v>
                </c:pt>
                <c:pt idx="160">
                  <c:v>2824</c:v>
                </c:pt>
                <c:pt idx="161">
                  <c:v>2651</c:v>
                </c:pt>
                <c:pt idx="162">
                  <c:v>2703</c:v>
                </c:pt>
                <c:pt idx="163">
                  <c:v>2669</c:v>
                </c:pt>
                <c:pt idx="164">
                  <c:v>3179</c:v>
                </c:pt>
                <c:pt idx="165">
                  <c:v>2787</c:v>
                </c:pt>
                <c:pt idx="166">
                  <c:v>2736</c:v>
                </c:pt>
                <c:pt idx="167">
                  <c:v>2737</c:v>
                </c:pt>
                <c:pt idx="168">
                  <c:v>2741</c:v>
                </c:pt>
                <c:pt idx="169">
                  <c:v>2672</c:v>
                </c:pt>
                <c:pt idx="170">
                  <c:v>2692</c:v>
                </c:pt>
                <c:pt idx="171">
                  <c:v>2547</c:v>
                </c:pt>
                <c:pt idx="172">
                  <c:v>2558</c:v>
                </c:pt>
                <c:pt idx="173">
                  <c:v>2618</c:v>
                </c:pt>
                <c:pt idx="174">
                  <c:v>2664</c:v>
                </c:pt>
                <c:pt idx="175">
                  <c:v>2607</c:v>
                </c:pt>
                <c:pt idx="176">
                  <c:v>2476</c:v>
                </c:pt>
                <c:pt idx="177">
                  <c:v>2555</c:v>
                </c:pt>
                <c:pt idx="178">
                  <c:v>2610</c:v>
                </c:pt>
                <c:pt idx="179">
                  <c:v>2729</c:v>
                </c:pt>
                <c:pt idx="180">
                  <c:v>2666</c:v>
                </c:pt>
                <c:pt idx="181">
                  <c:v>2681</c:v>
                </c:pt>
                <c:pt idx="182">
                  <c:v>2649</c:v>
                </c:pt>
                <c:pt idx="183">
                  <c:v>2588</c:v>
                </c:pt>
                <c:pt idx="184">
                  <c:v>2563</c:v>
                </c:pt>
                <c:pt idx="185">
                  <c:v>2524</c:v>
                </c:pt>
                <c:pt idx="186">
                  <c:v>2882</c:v>
                </c:pt>
                <c:pt idx="187">
                  <c:v>2501</c:v>
                </c:pt>
                <c:pt idx="188">
                  <c:v>2476</c:v>
                </c:pt>
                <c:pt idx="189">
                  <c:v>2710</c:v>
                </c:pt>
                <c:pt idx="190">
                  <c:v>2483</c:v>
                </c:pt>
                <c:pt idx="191">
                  <c:v>2516</c:v>
                </c:pt>
                <c:pt idx="192">
                  <c:v>2535</c:v>
                </c:pt>
                <c:pt idx="193">
                  <c:v>2434</c:v>
                </c:pt>
                <c:pt idx="194">
                  <c:v>2572</c:v>
                </c:pt>
                <c:pt idx="195">
                  <c:v>2585</c:v>
                </c:pt>
                <c:pt idx="196">
                  <c:v>2565</c:v>
                </c:pt>
                <c:pt idx="197">
                  <c:v>2626</c:v>
                </c:pt>
                <c:pt idx="198">
                  <c:v>2490</c:v>
                </c:pt>
                <c:pt idx="199">
                  <c:v>2508</c:v>
                </c:pt>
                <c:pt idx="200">
                  <c:v>2585</c:v>
                </c:pt>
              </c:numCache>
            </c:numRef>
          </c:yVal>
          <c:smooth val="1"/>
        </c:ser>
        <c:ser>
          <c:idx val="8"/>
          <c:order val="3"/>
          <c:tx>
            <c:v>0.40 mg PAM</c:v>
          </c:tx>
          <c:spPr>
            <a:ln w="19050">
              <a:solidFill>
                <a:schemeClr val="accent3"/>
              </a:solidFill>
            </a:ln>
          </c:spPr>
          <c:marker>
            <c:symbol val="none"/>
          </c:marker>
          <c:xVal>
            <c:numRef>
              <c:f>Sheet1!$F$10:$F$210</c:f>
              <c:numCache>
                <c:formatCode>General</c:formatCode>
                <c:ptCount val="201"/>
                <c:pt idx="0">
                  <c:v>300</c:v>
                </c:pt>
                <c:pt idx="1">
                  <c:v>301</c:v>
                </c:pt>
                <c:pt idx="2">
                  <c:v>302</c:v>
                </c:pt>
                <c:pt idx="3">
                  <c:v>303</c:v>
                </c:pt>
                <c:pt idx="4">
                  <c:v>304</c:v>
                </c:pt>
                <c:pt idx="5">
                  <c:v>305</c:v>
                </c:pt>
                <c:pt idx="6">
                  <c:v>306</c:v>
                </c:pt>
                <c:pt idx="7">
                  <c:v>307</c:v>
                </c:pt>
                <c:pt idx="8">
                  <c:v>308</c:v>
                </c:pt>
                <c:pt idx="9">
                  <c:v>309</c:v>
                </c:pt>
                <c:pt idx="10">
                  <c:v>310</c:v>
                </c:pt>
                <c:pt idx="11">
                  <c:v>311</c:v>
                </c:pt>
                <c:pt idx="12">
                  <c:v>312</c:v>
                </c:pt>
                <c:pt idx="13">
                  <c:v>313</c:v>
                </c:pt>
                <c:pt idx="14">
                  <c:v>314</c:v>
                </c:pt>
                <c:pt idx="15">
                  <c:v>315</c:v>
                </c:pt>
                <c:pt idx="16">
                  <c:v>316</c:v>
                </c:pt>
                <c:pt idx="17">
                  <c:v>317</c:v>
                </c:pt>
                <c:pt idx="18">
                  <c:v>318</c:v>
                </c:pt>
                <c:pt idx="19">
                  <c:v>319</c:v>
                </c:pt>
                <c:pt idx="20">
                  <c:v>320</c:v>
                </c:pt>
                <c:pt idx="21">
                  <c:v>321</c:v>
                </c:pt>
                <c:pt idx="22">
                  <c:v>322</c:v>
                </c:pt>
                <c:pt idx="23">
                  <c:v>323</c:v>
                </c:pt>
                <c:pt idx="24">
                  <c:v>324</c:v>
                </c:pt>
                <c:pt idx="25">
                  <c:v>325</c:v>
                </c:pt>
                <c:pt idx="26">
                  <c:v>326</c:v>
                </c:pt>
                <c:pt idx="27">
                  <c:v>327</c:v>
                </c:pt>
                <c:pt idx="28">
                  <c:v>328</c:v>
                </c:pt>
                <c:pt idx="29">
                  <c:v>329</c:v>
                </c:pt>
                <c:pt idx="30">
                  <c:v>330</c:v>
                </c:pt>
                <c:pt idx="31">
                  <c:v>331</c:v>
                </c:pt>
                <c:pt idx="32">
                  <c:v>332</c:v>
                </c:pt>
                <c:pt idx="33">
                  <c:v>333</c:v>
                </c:pt>
                <c:pt idx="34">
                  <c:v>334</c:v>
                </c:pt>
                <c:pt idx="35">
                  <c:v>335</c:v>
                </c:pt>
                <c:pt idx="36">
                  <c:v>336</c:v>
                </c:pt>
                <c:pt idx="37">
                  <c:v>337</c:v>
                </c:pt>
                <c:pt idx="38">
                  <c:v>338</c:v>
                </c:pt>
                <c:pt idx="39">
                  <c:v>339</c:v>
                </c:pt>
                <c:pt idx="40">
                  <c:v>340</c:v>
                </c:pt>
                <c:pt idx="41">
                  <c:v>341</c:v>
                </c:pt>
                <c:pt idx="42">
                  <c:v>342</c:v>
                </c:pt>
                <c:pt idx="43">
                  <c:v>343</c:v>
                </c:pt>
                <c:pt idx="44">
                  <c:v>344</c:v>
                </c:pt>
                <c:pt idx="45">
                  <c:v>345</c:v>
                </c:pt>
                <c:pt idx="46">
                  <c:v>346</c:v>
                </c:pt>
                <c:pt idx="47">
                  <c:v>347</c:v>
                </c:pt>
                <c:pt idx="48">
                  <c:v>348</c:v>
                </c:pt>
                <c:pt idx="49">
                  <c:v>349</c:v>
                </c:pt>
                <c:pt idx="50">
                  <c:v>350</c:v>
                </c:pt>
                <c:pt idx="51">
                  <c:v>351</c:v>
                </c:pt>
                <c:pt idx="52">
                  <c:v>352</c:v>
                </c:pt>
                <c:pt idx="53">
                  <c:v>353</c:v>
                </c:pt>
                <c:pt idx="54">
                  <c:v>354</c:v>
                </c:pt>
                <c:pt idx="55">
                  <c:v>355</c:v>
                </c:pt>
                <c:pt idx="56">
                  <c:v>356</c:v>
                </c:pt>
                <c:pt idx="57">
                  <c:v>357</c:v>
                </c:pt>
                <c:pt idx="58">
                  <c:v>358</c:v>
                </c:pt>
                <c:pt idx="59">
                  <c:v>359</c:v>
                </c:pt>
                <c:pt idx="60">
                  <c:v>360</c:v>
                </c:pt>
                <c:pt idx="61">
                  <c:v>361</c:v>
                </c:pt>
                <c:pt idx="62">
                  <c:v>362</c:v>
                </c:pt>
                <c:pt idx="63">
                  <c:v>363</c:v>
                </c:pt>
                <c:pt idx="64">
                  <c:v>364</c:v>
                </c:pt>
                <c:pt idx="65">
                  <c:v>365</c:v>
                </c:pt>
                <c:pt idx="66">
                  <c:v>366</c:v>
                </c:pt>
                <c:pt idx="67">
                  <c:v>367</c:v>
                </c:pt>
                <c:pt idx="68">
                  <c:v>368</c:v>
                </c:pt>
                <c:pt idx="69">
                  <c:v>369</c:v>
                </c:pt>
                <c:pt idx="70">
                  <c:v>370</c:v>
                </c:pt>
                <c:pt idx="71">
                  <c:v>371</c:v>
                </c:pt>
                <c:pt idx="72">
                  <c:v>372</c:v>
                </c:pt>
                <c:pt idx="73">
                  <c:v>373</c:v>
                </c:pt>
                <c:pt idx="74">
                  <c:v>374</c:v>
                </c:pt>
                <c:pt idx="75">
                  <c:v>375</c:v>
                </c:pt>
                <c:pt idx="76">
                  <c:v>376</c:v>
                </c:pt>
                <c:pt idx="77">
                  <c:v>377</c:v>
                </c:pt>
                <c:pt idx="78">
                  <c:v>378</c:v>
                </c:pt>
                <c:pt idx="79">
                  <c:v>379</c:v>
                </c:pt>
                <c:pt idx="80">
                  <c:v>380</c:v>
                </c:pt>
                <c:pt idx="81">
                  <c:v>381</c:v>
                </c:pt>
                <c:pt idx="82">
                  <c:v>382</c:v>
                </c:pt>
                <c:pt idx="83">
                  <c:v>383</c:v>
                </c:pt>
                <c:pt idx="84">
                  <c:v>384</c:v>
                </c:pt>
                <c:pt idx="85">
                  <c:v>385</c:v>
                </c:pt>
                <c:pt idx="86">
                  <c:v>386</c:v>
                </c:pt>
                <c:pt idx="87">
                  <c:v>387</c:v>
                </c:pt>
                <c:pt idx="88">
                  <c:v>388</c:v>
                </c:pt>
                <c:pt idx="89">
                  <c:v>389</c:v>
                </c:pt>
                <c:pt idx="90">
                  <c:v>390</c:v>
                </c:pt>
                <c:pt idx="91">
                  <c:v>391</c:v>
                </c:pt>
                <c:pt idx="92">
                  <c:v>392</c:v>
                </c:pt>
                <c:pt idx="93">
                  <c:v>393</c:v>
                </c:pt>
                <c:pt idx="94">
                  <c:v>394</c:v>
                </c:pt>
                <c:pt idx="95">
                  <c:v>395</c:v>
                </c:pt>
                <c:pt idx="96">
                  <c:v>396</c:v>
                </c:pt>
                <c:pt idx="97">
                  <c:v>397</c:v>
                </c:pt>
                <c:pt idx="98">
                  <c:v>398</c:v>
                </c:pt>
                <c:pt idx="99">
                  <c:v>399</c:v>
                </c:pt>
                <c:pt idx="100">
                  <c:v>400</c:v>
                </c:pt>
                <c:pt idx="101">
                  <c:v>401</c:v>
                </c:pt>
                <c:pt idx="102">
                  <c:v>402</c:v>
                </c:pt>
                <c:pt idx="103">
                  <c:v>403</c:v>
                </c:pt>
                <c:pt idx="104">
                  <c:v>404</c:v>
                </c:pt>
                <c:pt idx="105">
                  <c:v>405</c:v>
                </c:pt>
                <c:pt idx="106">
                  <c:v>406</c:v>
                </c:pt>
                <c:pt idx="107">
                  <c:v>407</c:v>
                </c:pt>
                <c:pt idx="108">
                  <c:v>408</c:v>
                </c:pt>
                <c:pt idx="109">
                  <c:v>409</c:v>
                </c:pt>
                <c:pt idx="110">
                  <c:v>410</c:v>
                </c:pt>
                <c:pt idx="111">
                  <c:v>411</c:v>
                </c:pt>
                <c:pt idx="112">
                  <c:v>412</c:v>
                </c:pt>
                <c:pt idx="113">
                  <c:v>413</c:v>
                </c:pt>
                <c:pt idx="114">
                  <c:v>414</c:v>
                </c:pt>
                <c:pt idx="115">
                  <c:v>415</c:v>
                </c:pt>
                <c:pt idx="116">
                  <c:v>416</c:v>
                </c:pt>
                <c:pt idx="117">
                  <c:v>417</c:v>
                </c:pt>
                <c:pt idx="118">
                  <c:v>418</c:v>
                </c:pt>
                <c:pt idx="119">
                  <c:v>419</c:v>
                </c:pt>
                <c:pt idx="120">
                  <c:v>420</c:v>
                </c:pt>
                <c:pt idx="121">
                  <c:v>421</c:v>
                </c:pt>
                <c:pt idx="122">
                  <c:v>422</c:v>
                </c:pt>
                <c:pt idx="123">
                  <c:v>423</c:v>
                </c:pt>
                <c:pt idx="124">
                  <c:v>424</c:v>
                </c:pt>
                <c:pt idx="125">
                  <c:v>425</c:v>
                </c:pt>
                <c:pt idx="126">
                  <c:v>426</c:v>
                </c:pt>
                <c:pt idx="127">
                  <c:v>427</c:v>
                </c:pt>
                <c:pt idx="128">
                  <c:v>428</c:v>
                </c:pt>
                <c:pt idx="129">
                  <c:v>429</c:v>
                </c:pt>
                <c:pt idx="130">
                  <c:v>430</c:v>
                </c:pt>
                <c:pt idx="131">
                  <c:v>431</c:v>
                </c:pt>
                <c:pt idx="132">
                  <c:v>432</c:v>
                </c:pt>
                <c:pt idx="133">
                  <c:v>433</c:v>
                </c:pt>
                <c:pt idx="134">
                  <c:v>434</c:v>
                </c:pt>
                <c:pt idx="135">
                  <c:v>435</c:v>
                </c:pt>
                <c:pt idx="136">
                  <c:v>436</c:v>
                </c:pt>
                <c:pt idx="137">
                  <c:v>437</c:v>
                </c:pt>
                <c:pt idx="138">
                  <c:v>438</c:v>
                </c:pt>
                <c:pt idx="139">
                  <c:v>439</c:v>
                </c:pt>
                <c:pt idx="140">
                  <c:v>440</c:v>
                </c:pt>
                <c:pt idx="141">
                  <c:v>441</c:v>
                </c:pt>
                <c:pt idx="142">
                  <c:v>442</c:v>
                </c:pt>
                <c:pt idx="143">
                  <c:v>443</c:v>
                </c:pt>
                <c:pt idx="144">
                  <c:v>444</c:v>
                </c:pt>
                <c:pt idx="145">
                  <c:v>445</c:v>
                </c:pt>
                <c:pt idx="146">
                  <c:v>446</c:v>
                </c:pt>
                <c:pt idx="147">
                  <c:v>447</c:v>
                </c:pt>
                <c:pt idx="148">
                  <c:v>448</c:v>
                </c:pt>
                <c:pt idx="149">
                  <c:v>449</c:v>
                </c:pt>
                <c:pt idx="150">
                  <c:v>450</c:v>
                </c:pt>
                <c:pt idx="151">
                  <c:v>451</c:v>
                </c:pt>
                <c:pt idx="152">
                  <c:v>452</c:v>
                </c:pt>
                <c:pt idx="153">
                  <c:v>453</c:v>
                </c:pt>
                <c:pt idx="154">
                  <c:v>454</c:v>
                </c:pt>
                <c:pt idx="155">
                  <c:v>455</c:v>
                </c:pt>
                <c:pt idx="156">
                  <c:v>456</c:v>
                </c:pt>
                <c:pt idx="157">
                  <c:v>457</c:v>
                </c:pt>
                <c:pt idx="158">
                  <c:v>458</c:v>
                </c:pt>
                <c:pt idx="159">
                  <c:v>459</c:v>
                </c:pt>
                <c:pt idx="160">
                  <c:v>460</c:v>
                </c:pt>
                <c:pt idx="161">
                  <c:v>461</c:v>
                </c:pt>
                <c:pt idx="162">
                  <c:v>462</c:v>
                </c:pt>
                <c:pt idx="163">
                  <c:v>463</c:v>
                </c:pt>
                <c:pt idx="164">
                  <c:v>464</c:v>
                </c:pt>
                <c:pt idx="165">
                  <c:v>465</c:v>
                </c:pt>
                <c:pt idx="166">
                  <c:v>466</c:v>
                </c:pt>
                <c:pt idx="167">
                  <c:v>467</c:v>
                </c:pt>
                <c:pt idx="168">
                  <c:v>468</c:v>
                </c:pt>
                <c:pt idx="169">
                  <c:v>469</c:v>
                </c:pt>
                <c:pt idx="170">
                  <c:v>470</c:v>
                </c:pt>
                <c:pt idx="171">
                  <c:v>471</c:v>
                </c:pt>
                <c:pt idx="172">
                  <c:v>472</c:v>
                </c:pt>
                <c:pt idx="173">
                  <c:v>473</c:v>
                </c:pt>
                <c:pt idx="174">
                  <c:v>474</c:v>
                </c:pt>
                <c:pt idx="175">
                  <c:v>475</c:v>
                </c:pt>
                <c:pt idx="176">
                  <c:v>476</c:v>
                </c:pt>
                <c:pt idx="177">
                  <c:v>477</c:v>
                </c:pt>
                <c:pt idx="178">
                  <c:v>478</c:v>
                </c:pt>
                <c:pt idx="179">
                  <c:v>479</c:v>
                </c:pt>
                <c:pt idx="180">
                  <c:v>480</c:v>
                </c:pt>
                <c:pt idx="181">
                  <c:v>481</c:v>
                </c:pt>
                <c:pt idx="182">
                  <c:v>482</c:v>
                </c:pt>
                <c:pt idx="183">
                  <c:v>483</c:v>
                </c:pt>
                <c:pt idx="184">
                  <c:v>484</c:v>
                </c:pt>
                <c:pt idx="185">
                  <c:v>485</c:v>
                </c:pt>
                <c:pt idx="186">
                  <c:v>486</c:v>
                </c:pt>
                <c:pt idx="187">
                  <c:v>487</c:v>
                </c:pt>
                <c:pt idx="188">
                  <c:v>488</c:v>
                </c:pt>
                <c:pt idx="189">
                  <c:v>489</c:v>
                </c:pt>
                <c:pt idx="190">
                  <c:v>490</c:v>
                </c:pt>
                <c:pt idx="191">
                  <c:v>491</c:v>
                </c:pt>
                <c:pt idx="192">
                  <c:v>492</c:v>
                </c:pt>
                <c:pt idx="193">
                  <c:v>493</c:v>
                </c:pt>
                <c:pt idx="194">
                  <c:v>494</c:v>
                </c:pt>
                <c:pt idx="195">
                  <c:v>495</c:v>
                </c:pt>
                <c:pt idx="196">
                  <c:v>496</c:v>
                </c:pt>
                <c:pt idx="197">
                  <c:v>497</c:v>
                </c:pt>
                <c:pt idx="198">
                  <c:v>498</c:v>
                </c:pt>
                <c:pt idx="199">
                  <c:v>499</c:v>
                </c:pt>
                <c:pt idx="200">
                  <c:v>500</c:v>
                </c:pt>
              </c:numCache>
            </c:numRef>
          </c:xVal>
          <c:yVal>
            <c:numRef>
              <c:f>Sheet1!$S$10:$S$210</c:f>
              <c:numCache>
                <c:formatCode>General</c:formatCode>
                <c:ptCount val="201"/>
                <c:pt idx="0">
                  <c:v>5794</c:v>
                </c:pt>
                <c:pt idx="1">
                  <c:v>5740</c:v>
                </c:pt>
                <c:pt idx="2">
                  <c:v>5646</c:v>
                </c:pt>
                <c:pt idx="3">
                  <c:v>5553</c:v>
                </c:pt>
                <c:pt idx="4">
                  <c:v>5857</c:v>
                </c:pt>
                <c:pt idx="5">
                  <c:v>5794</c:v>
                </c:pt>
                <c:pt idx="6">
                  <c:v>6039</c:v>
                </c:pt>
                <c:pt idx="7">
                  <c:v>6174</c:v>
                </c:pt>
                <c:pt idx="8">
                  <c:v>6488</c:v>
                </c:pt>
                <c:pt idx="9">
                  <c:v>7128</c:v>
                </c:pt>
                <c:pt idx="10">
                  <c:v>7828</c:v>
                </c:pt>
                <c:pt idx="11">
                  <c:v>8875</c:v>
                </c:pt>
                <c:pt idx="12">
                  <c:v>11055</c:v>
                </c:pt>
                <c:pt idx="13">
                  <c:v>14712</c:v>
                </c:pt>
                <c:pt idx="14">
                  <c:v>18372</c:v>
                </c:pt>
                <c:pt idx="15">
                  <c:v>22968</c:v>
                </c:pt>
                <c:pt idx="16">
                  <c:v>37001</c:v>
                </c:pt>
                <c:pt idx="17">
                  <c:v>63453</c:v>
                </c:pt>
                <c:pt idx="18">
                  <c:v>87975</c:v>
                </c:pt>
                <c:pt idx="19">
                  <c:v>93955</c:v>
                </c:pt>
                <c:pt idx="20">
                  <c:v>83095</c:v>
                </c:pt>
                <c:pt idx="21">
                  <c:v>74064</c:v>
                </c:pt>
                <c:pt idx="22">
                  <c:v>75467</c:v>
                </c:pt>
                <c:pt idx="23">
                  <c:v>83442</c:v>
                </c:pt>
                <c:pt idx="24">
                  <c:v>88860</c:v>
                </c:pt>
                <c:pt idx="25">
                  <c:v>86945</c:v>
                </c:pt>
                <c:pt idx="26">
                  <c:v>80770</c:v>
                </c:pt>
                <c:pt idx="27">
                  <c:v>77292</c:v>
                </c:pt>
                <c:pt idx="28">
                  <c:v>78915</c:v>
                </c:pt>
                <c:pt idx="29">
                  <c:v>79914</c:v>
                </c:pt>
                <c:pt idx="30">
                  <c:v>82559</c:v>
                </c:pt>
                <c:pt idx="31">
                  <c:v>85365</c:v>
                </c:pt>
                <c:pt idx="32">
                  <c:v>96439</c:v>
                </c:pt>
                <c:pt idx="33">
                  <c:v>107549</c:v>
                </c:pt>
                <c:pt idx="34">
                  <c:v>112504</c:v>
                </c:pt>
                <c:pt idx="35">
                  <c:v>108821</c:v>
                </c:pt>
                <c:pt idx="36">
                  <c:v>100681</c:v>
                </c:pt>
                <c:pt idx="37">
                  <c:v>93531</c:v>
                </c:pt>
                <c:pt idx="38">
                  <c:v>90202</c:v>
                </c:pt>
                <c:pt idx="39">
                  <c:v>89578</c:v>
                </c:pt>
                <c:pt idx="40">
                  <c:v>88169</c:v>
                </c:pt>
                <c:pt idx="41">
                  <c:v>83936</c:v>
                </c:pt>
                <c:pt idx="42">
                  <c:v>78359</c:v>
                </c:pt>
                <c:pt idx="43">
                  <c:v>73946</c:v>
                </c:pt>
                <c:pt idx="44">
                  <c:v>70745</c:v>
                </c:pt>
                <c:pt idx="45">
                  <c:v>68994</c:v>
                </c:pt>
                <c:pt idx="46">
                  <c:v>68143</c:v>
                </c:pt>
                <c:pt idx="47">
                  <c:v>65670</c:v>
                </c:pt>
                <c:pt idx="48">
                  <c:v>64247</c:v>
                </c:pt>
                <c:pt idx="49">
                  <c:v>62893</c:v>
                </c:pt>
                <c:pt idx="50">
                  <c:v>63281</c:v>
                </c:pt>
                <c:pt idx="51">
                  <c:v>63739</c:v>
                </c:pt>
                <c:pt idx="52">
                  <c:v>62559</c:v>
                </c:pt>
                <c:pt idx="53">
                  <c:v>59944</c:v>
                </c:pt>
                <c:pt idx="54">
                  <c:v>56475</c:v>
                </c:pt>
                <c:pt idx="55">
                  <c:v>52150</c:v>
                </c:pt>
                <c:pt idx="56">
                  <c:v>49917</c:v>
                </c:pt>
                <c:pt idx="57">
                  <c:v>47810</c:v>
                </c:pt>
                <c:pt idx="58">
                  <c:v>45069</c:v>
                </c:pt>
                <c:pt idx="59">
                  <c:v>42574</c:v>
                </c:pt>
                <c:pt idx="60">
                  <c:v>40099</c:v>
                </c:pt>
                <c:pt idx="61">
                  <c:v>37724</c:v>
                </c:pt>
                <c:pt idx="62">
                  <c:v>35693</c:v>
                </c:pt>
                <c:pt idx="63">
                  <c:v>34109</c:v>
                </c:pt>
                <c:pt idx="64">
                  <c:v>31998</c:v>
                </c:pt>
                <c:pt idx="65">
                  <c:v>30978</c:v>
                </c:pt>
                <c:pt idx="66">
                  <c:v>29302</c:v>
                </c:pt>
                <c:pt idx="67">
                  <c:v>27967</c:v>
                </c:pt>
                <c:pt idx="68">
                  <c:v>26854</c:v>
                </c:pt>
                <c:pt idx="69">
                  <c:v>26102</c:v>
                </c:pt>
                <c:pt idx="70">
                  <c:v>25050</c:v>
                </c:pt>
                <c:pt idx="71">
                  <c:v>24249</c:v>
                </c:pt>
                <c:pt idx="72">
                  <c:v>23245</c:v>
                </c:pt>
                <c:pt idx="73">
                  <c:v>22035</c:v>
                </c:pt>
                <c:pt idx="74">
                  <c:v>20938</c:v>
                </c:pt>
                <c:pt idx="75">
                  <c:v>19666</c:v>
                </c:pt>
                <c:pt idx="76">
                  <c:v>18771</c:v>
                </c:pt>
                <c:pt idx="77">
                  <c:v>17666</c:v>
                </c:pt>
                <c:pt idx="78">
                  <c:v>16670</c:v>
                </c:pt>
                <c:pt idx="79">
                  <c:v>15837</c:v>
                </c:pt>
                <c:pt idx="80">
                  <c:v>15275</c:v>
                </c:pt>
                <c:pt idx="81">
                  <c:v>14317</c:v>
                </c:pt>
                <c:pt idx="82">
                  <c:v>13876</c:v>
                </c:pt>
                <c:pt idx="83">
                  <c:v>13010</c:v>
                </c:pt>
                <c:pt idx="84">
                  <c:v>12578</c:v>
                </c:pt>
                <c:pt idx="85">
                  <c:v>12066</c:v>
                </c:pt>
                <c:pt idx="86">
                  <c:v>11318</c:v>
                </c:pt>
                <c:pt idx="87">
                  <c:v>10934</c:v>
                </c:pt>
                <c:pt idx="88">
                  <c:v>10423</c:v>
                </c:pt>
                <c:pt idx="89">
                  <c:v>10014</c:v>
                </c:pt>
                <c:pt idx="90">
                  <c:v>9551</c:v>
                </c:pt>
                <c:pt idx="91">
                  <c:v>9429</c:v>
                </c:pt>
                <c:pt idx="92">
                  <c:v>9180</c:v>
                </c:pt>
                <c:pt idx="93">
                  <c:v>8937</c:v>
                </c:pt>
                <c:pt idx="94">
                  <c:v>8606</c:v>
                </c:pt>
                <c:pt idx="95">
                  <c:v>8122</c:v>
                </c:pt>
                <c:pt idx="96">
                  <c:v>8130</c:v>
                </c:pt>
                <c:pt idx="97">
                  <c:v>7608</c:v>
                </c:pt>
                <c:pt idx="98">
                  <c:v>7440</c:v>
                </c:pt>
                <c:pt idx="99">
                  <c:v>7336</c:v>
                </c:pt>
                <c:pt idx="100">
                  <c:v>7155</c:v>
                </c:pt>
                <c:pt idx="101">
                  <c:v>6715</c:v>
                </c:pt>
                <c:pt idx="102">
                  <c:v>6512</c:v>
                </c:pt>
                <c:pt idx="103">
                  <c:v>6321</c:v>
                </c:pt>
                <c:pt idx="104">
                  <c:v>6198</c:v>
                </c:pt>
                <c:pt idx="105">
                  <c:v>5979</c:v>
                </c:pt>
                <c:pt idx="106">
                  <c:v>5769</c:v>
                </c:pt>
                <c:pt idx="107">
                  <c:v>5736</c:v>
                </c:pt>
                <c:pt idx="108">
                  <c:v>5706</c:v>
                </c:pt>
                <c:pt idx="109">
                  <c:v>5571</c:v>
                </c:pt>
                <c:pt idx="110">
                  <c:v>5411</c:v>
                </c:pt>
                <c:pt idx="111">
                  <c:v>5171</c:v>
                </c:pt>
                <c:pt idx="112">
                  <c:v>5117</c:v>
                </c:pt>
                <c:pt idx="113">
                  <c:v>5013</c:v>
                </c:pt>
                <c:pt idx="114">
                  <c:v>5029</c:v>
                </c:pt>
                <c:pt idx="115">
                  <c:v>4843</c:v>
                </c:pt>
                <c:pt idx="116">
                  <c:v>4697</c:v>
                </c:pt>
                <c:pt idx="117">
                  <c:v>4722</c:v>
                </c:pt>
                <c:pt idx="118">
                  <c:v>4542</c:v>
                </c:pt>
                <c:pt idx="119">
                  <c:v>4712</c:v>
                </c:pt>
                <c:pt idx="120">
                  <c:v>4503</c:v>
                </c:pt>
                <c:pt idx="121">
                  <c:v>4357</c:v>
                </c:pt>
                <c:pt idx="122">
                  <c:v>4271</c:v>
                </c:pt>
                <c:pt idx="123">
                  <c:v>4213</c:v>
                </c:pt>
                <c:pt idx="124">
                  <c:v>4151</c:v>
                </c:pt>
                <c:pt idx="125">
                  <c:v>3969</c:v>
                </c:pt>
                <c:pt idx="126">
                  <c:v>4041</c:v>
                </c:pt>
                <c:pt idx="127">
                  <c:v>3890</c:v>
                </c:pt>
                <c:pt idx="128">
                  <c:v>3889</c:v>
                </c:pt>
                <c:pt idx="129">
                  <c:v>3900</c:v>
                </c:pt>
                <c:pt idx="130">
                  <c:v>3947</c:v>
                </c:pt>
                <c:pt idx="131">
                  <c:v>3684</c:v>
                </c:pt>
                <c:pt idx="132">
                  <c:v>3615</c:v>
                </c:pt>
                <c:pt idx="133">
                  <c:v>3784</c:v>
                </c:pt>
                <c:pt idx="134">
                  <c:v>3612</c:v>
                </c:pt>
                <c:pt idx="135">
                  <c:v>3506</c:v>
                </c:pt>
                <c:pt idx="136">
                  <c:v>3664</c:v>
                </c:pt>
                <c:pt idx="137">
                  <c:v>3475</c:v>
                </c:pt>
                <c:pt idx="138">
                  <c:v>3575</c:v>
                </c:pt>
                <c:pt idx="139">
                  <c:v>3432</c:v>
                </c:pt>
                <c:pt idx="140">
                  <c:v>3431</c:v>
                </c:pt>
                <c:pt idx="141">
                  <c:v>3417</c:v>
                </c:pt>
                <c:pt idx="142">
                  <c:v>3409</c:v>
                </c:pt>
                <c:pt idx="143">
                  <c:v>3436</c:v>
                </c:pt>
                <c:pt idx="144">
                  <c:v>3356</c:v>
                </c:pt>
                <c:pt idx="145">
                  <c:v>3270</c:v>
                </c:pt>
                <c:pt idx="146">
                  <c:v>3269</c:v>
                </c:pt>
                <c:pt idx="147">
                  <c:v>3335</c:v>
                </c:pt>
                <c:pt idx="148">
                  <c:v>3239</c:v>
                </c:pt>
                <c:pt idx="149">
                  <c:v>3241</c:v>
                </c:pt>
                <c:pt idx="150">
                  <c:v>3248</c:v>
                </c:pt>
                <c:pt idx="151">
                  <c:v>3073</c:v>
                </c:pt>
                <c:pt idx="152">
                  <c:v>3199</c:v>
                </c:pt>
                <c:pt idx="153">
                  <c:v>3216</c:v>
                </c:pt>
                <c:pt idx="154">
                  <c:v>3176</c:v>
                </c:pt>
                <c:pt idx="155">
                  <c:v>2987</c:v>
                </c:pt>
                <c:pt idx="156">
                  <c:v>3048</c:v>
                </c:pt>
                <c:pt idx="157">
                  <c:v>3089</c:v>
                </c:pt>
                <c:pt idx="158">
                  <c:v>3068</c:v>
                </c:pt>
                <c:pt idx="159">
                  <c:v>2994</c:v>
                </c:pt>
                <c:pt idx="160">
                  <c:v>3273</c:v>
                </c:pt>
                <c:pt idx="161">
                  <c:v>2989</c:v>
                </c:pt>
                <c:pt idx="162">
                  <c:v>3052</c:v>
                </c:pt>
                <c:pt idx="163">
                  <c:v>2994</c:v>
                </c:pt>
                <c:pt idx="164">
                  <c:v>2973</c:v>
                </c:pt>
                <c:pt idx="165">
                  <c:v>3010</c:v>
                </c:pt>
                <c:pt idx="166">
                  <c:v>3095</c:v>
                </c:pt>
                <c:pt idx="167">
                  <c:v>3028</c:v>
                </c:pt>
                <c:pt idx="168">
                  <c:v>2858</c:v>
                </c:pt>
                <c:pt idx="169">
                  <c:v>2954</c:v>
                </c:pt>
                <c:pt idx="170">
                  <c:v>2940</c:v>
                </c:pt>
                <c:pt idx="171">
                  <c:v>3009</c:v>
                </c:pt>
                <c:pt idx="172">
                  <c:v>2888</c:v>
                </c:pt>
                <c:pt idx="173">
                  <c:v>2888</c:v>
                </c:pt>
                <c:pt idx="174">
                  <c:v>2954</c:v>
                </c:pt>
                <c:pt idx="175">
                  <c:v>2933</c:v>
                </c:pt>
                <c:pt idx="176">
                  <c:v>2970</c:v>
                </c:pt>
                <c:pt idx="177">
                  <c:v>2896</c:v>
                </c:pt>
                <c:pt idx="178">
                  <c:v>2881</c:v>
                </c:pt>
                <c:pt idx="179">
                  <c:v>2839</c:v>
                </c:pt>
                <c:pt idx="180">
                  <c:v>2842</c:v>
                </c:pt>
                <c:pt idx="181">
                  <c:v>2881</c:v>
                </c:pt>
                <c:pt idx="182">
                  <c:v>2937</c:v>
                </c:pt>
                <c:pt idx="183">
                  <c:v>2920</c:v>
                </c:pt>
                <c:pt idx="184">
                  <c:v>2956</c:v>
                </c:pt>
                <c:pt idx="185">
                  <c:v>2732</c:v>
                </c:pt>
                <c:pt idx="186">
                  <c:v>2927</c:v>
                </c:pt>
                <c:pt idx="187">
                  <c:v>2841</c:v>
                </c:pt>
                <c:pt idx="188">
                  <c:v>2793</c:v>
                </c:pt>
                <c:pt idx="189">
                  <c:v>2769</c:v>
                </c:pt>
                <c:pt idx="190">
                  <c:v>2855</c:v>
                </c:pt>
                <c:pt idx="191">
                  <c:v>2807</c:v>
                </c:pt>
                <c:pt idx="192">
                  <c:v>2814</c:v>
                </c:pt>
                <c:pt idx="193">
                  <c:v>2834</c:v>
                </c:pt>
                <c:pt idx="194">
                  <c:v>2770</c:v>
                </c:pt>
                <c:pt idx="195">
                  <c:v>2883</c:v>
                </c:pt>
                <c:pt idx="196">
                  <c:v>2852</c:v>
                </c:pt>
                <c:pt idx="197">
                  <c:v>2876</c:v>
                </c:pt>
                <c:pt idx="198">
                  <c:v>2775</c:v>
                </c:pt>
                <c:pt idx="199">
                  <c:v>2744</c:v>
                </c:pt>
                <c:pt idx="200">
                  <c:v>2804</c:v>
                </c:pt>
              </c:numCache>
            </c:numRef>
          </c:yVal>
          <c:smooth val="1"/>
        </c:ser>
        <c:ser>
          <c:idx val="6"/>
          <c:order val="4"/>
          <c:tx>
            <c:v>0.81 mg PAM</c:v>
          </c:tx>
          <c:spPr>
            <a:ln w="19050">
              <a:solidFill>
                <a:schemeClr val="accent6"/>
              </a:solidFill>
            </a:ln>
          </c:spPr>
          <c:marker>
            <c:symbol val="none"/>
          </c:marker>
          <c:xVal>
            <c:numRef>
              <c:f>Sheet1!$F$10:$F$210</c:f>
              <c:numCache>
                <c:formatCode>General</c:formatCode>
                <c:ptCount val="201"/>
                <c:pt idx="0">
                  <c:v>300</c:v>
                </c:pt>
                <c:pt idx="1">
                  <c:v>301</c:v>
                </c:pt>
                <c:pt idx="2">
                  <c:v>302</c:v>
                </c:pt>
                <c:pt idx="3">
                  <c:v>303</c:v>
                </c:pt>
                <c:pt idx="4">
                  <c:v>304</c:v>
                </c:pt>
                <c:pt idx="5">
                  <c:v>305</c:v>
                </c:pt>
                <c:pt idx="6">
                  <c:v>306</c:v>
                </c:pt>
                <c:pt idx="7">
                  <c:v>307</c:v>
                </c:pt>
                <c:pt idx="8">
                  <c:v>308</c:v>
                </c:pt>
                <c:pt idx="9">
                  <c:v>309</c:v>
                </c:pt>
                <c:pt idx="10">
                  <c:v>310</c:v>
                </c:pt>
                <c:pt idx="11">
                  <c:v>311</c:v>
                </c:pt>
                <c:pt idx="12">
                  <c:v>312</c:v>
                </c:pt>
                <c:pt idx="13">
                  <c:v>313</c:v>
                </c:pt>
                <c:pt idx="14">
                  <c:v>314</c:v>
                </c:pt>
                <c:pt idx="15">
                  <c:v>315</c:v>
                </c:pt>
                <c:pt idx="16">
                  <c:v>316</c:v>
                </c:pt>
                <c:pt idx="17">
                  <c:v>317</c:v>
                </c:pt>
                <c:pt idx="18">
                  <c:v>318</c:v>
                </c:pt>
                <c:pt idx="19">
                  <c:v>319</c:v>
                </c:pt>
                <c:pt idx="20">
                  <c:v>320</c:v>
                </c:pt>
                <c:pt idx="21">
                  <c:v>321</c:v>
                </c:pt>
                <c:pt idx="22">
                  <c:v>322</c:v>
                </c:pt>
                <c:pt idx="23">
                  <c:v>323</c:v>
                </c:pt>
                <c:pt idx="24">
                  <c:v>324</c:v>
                </c:pt>
                <c:pt idx="25">
                  <c:v>325</c:v>
                </c:pt>
                <c:pt idx="26">
                  <c:v>326</c:v>
                </c:pt>
                <c:pt idx="27">
                  <c:v>327</c:v>
                </c:pt>
                <c:pt idx="28">
                  <c:v>328</c:v>
                </c:pt>
                <c:pt idx="29">
                  <c:v>329</c:v>
                </c:pt>
                <c:pt idx="30">
                  <c:v>330</c:v>
                </c:pt>
                <c:pt idx="31">
                  <c:v>331</c:v>
                </c:pt>
                <c:pt idx="32">
                  <c:v>332</c:v>
                </c:pt>
                <c:pt idx="33">
                  <c:v>333</c:v>
                </c:pt>
                <c:pt idx="34">
                  <c:v>334</c:v>
                </c:pt>
                <c:pt idx="35">
                  <c:v>335</c:v>
                </c:pt>
                <c:pt idx="36">
                  <c:v>336</c:v>
                </c:pt>
                <c:pt idx="37">
                  <c:v>337</c:v>
                </c:pt>
                <c:pt idx="38">
                  <c:v>338</c:v>
                </c:pt>
                <c:pt idx="39">
                  <c:v>339</c:v>
                </c:pt>
                <c:pt idx="40">
                  <c:v>340</c:v>
                </c:pt>
                <c:pt idx="41">
                  <c:v>341</c:v>
                </c:pt>
                <c:pt idx="42">
                  <c:v>342</c:v>
                </c:pt>
                <c:pt idx="43">
                  <c:v>343</c:v>
                </c:pt>
                <c:pt idx="44">
                  <c:v>344</c:v>
                </c:pt>
                <c:pt idx="45">
                  <c:v>345</c:v>
                </c:pt>
                <c:pt idx="46">
                  <c:v>346</c:v>
                </c:pt>
                <c:pt idx="47">
                  <c:v>347</c:v>
                </c:pt>
                <c:pt idx="48">
                  <c:v>348</c:v>
                </c:pt>
                <c:pt idx="49">
                  <c:v>349</c:v>
                </c:pt>
                <c:pt idx="50">
                  <c:v>350</c:v>
                </c:pt>
                <c:pt idx="51">
                  <c:v>351</c:v>
                </c:pt>
                <c:pt idx="52">
                  <c:v>352</c:v>
                </c:pt>
                <c:pt idx="53">
                  <c:v>353</c:v>
                </c:pt>
                <c:pt idx="54">
                  <c:v>354</c:v>
                </c:pt>
                <c:pt idx="55">
                  <c:v>355</c:v>
                </c:pt>
                <c:pt idx="56">
                  <c:v>356</c:v>
                </c:pt>
                <c:pt idx="57">
                  <c:v>357</c:v>
                </c:pt>
                <c:pt idx="58">
                  <c:v>358</c:v>
                </c:pt>
                <c:pt idx="59">
                  <c:v>359</c:v>
                </c:pt>
                <c:pt idx="60">
                  <c:v>360</c:v>
                </c:pt>
                <c:pt idx="61">
                  <c:v>361</c:v>
                </c:pt>
                <c:pt idx="62">
                  <c:v>362</c:v>
                </c:pt>
                <c:pt idx="63">
                  <c:v>363</c:v>
                </c:pt>
                <c:pt idx="64">
                  <c:v>364</c:v>
                </c:pt>
                <c:pt idx="65">
                  <c:v>365</c:v>
                </c:pt>
                <c:pt idx="66">
                  <c:v>366</c:v>
                </c:pt>
                <c:pt idx="67">
                  <c:v>367</c:v>
                </c:pt>
                <c:pt idx="68">
                  <c:v>368</c:v>
                </c:pt>
                <c:pt idx="69">
                  <c:v>369</c:v>
                </c:pt>
                <c:pt idx="70">
                  <c:v>370</c:v>
                </c:pt>
                <c:pt idx="71">
                  <c:v>371</c:v>
                </c:pt>
                <c:pt idx="72">
                  <c:v>372</c:v>
                </c:pt>
                <c:pt idx="73">
                  <c:v>373</c:v>
                </c:pt>
                <c:pt idx="74">
                  <c:v>374</c:v>
                </c:pt>
                <c:pt idx="75">
                  <c:v>375</c:v>
                </c:pt>
                <c:pt idx="76">
                  <c:v>376</c:v>
                </c:pt>
                <c:pt idx="77">
                  <c:v>377</c:v>
                </c:pt>
                <c:pt idx="78">
                  <c:v>378</c:v>
                </c:pt>
                <c:pt idx="79">
                  <c:v>379</c:v>
                </c:pt>
                <c:pt idx="80">
                  <c:v>380</c:v>
                </c:pt>
                <c:pt idx="81">
                  <c:v>381</c:v>
                </c:pt>
                <c:pt idx="82">
                  <c:v>382</c:v>
                </c:pt>
                <c:pt idx="83">
                  <c:v>383</c:v>
                </c:pt>
                <c:pt idx="84">
                  <c:v>384</c:v>
                </c:pt>
                <c:pt idx="85">
                  <c:v>385</c:v>
                </c:pt>
                <c:pt idx="86">
                  <c:v>386</c:v>
                </c:pt>
                <c:pt idx="87">
                  <c:v>387</c:v>
                </c:pt>
                <c:pt idx="88">
                  <c:v>388</c:v>
                </c:pt>
                <c:pt idx="89">
                  <c:v>389</c:v>
                </c:pt>
                <c:pt idx="90">
                  <c:v>390</c:v>
                </c:pt>
                <c:pt idx="91">
                  <c:v>391</c:v>
                </c:pt>
                <c:pt idx="92">
                  <c:v>392</c:v>
                </c:pt>
                <c:pt idx="93">
                  <c:v>393</c:v>
                </c:pt>
                <c:pt idx="94">
                  <c:v>394</c:v>
                </c:pt>
                <c:pt idx="95">
                  <c:v>395</c:v>
                </c:pt>
                <c:pt idx="96">
                  <c:v>396</c:v>
                </c:pt>
                <c:pt idx="97">
                  <c:v>397</c:v>
                </c:pt>
                <c:pt idx="98">
                  <c:v>398</c:v>
                </c:pt>
                <c:pt idx="99">
                  <c:v>399</c:v>
                </c:pt>
                <c:pt idx="100">
                  <c:v>400</c:v>
                </c:pt>
                <c:pt idx="101">
                  <c:v>401</c:v>
                </c:pt>
                <c:pt idx="102">
                  <c:v>402</c:v>
                </c:pt>
                <c:pt idx="103">
                  <c:v>403</c:v>
                </c:pt>
                <c:pt idx="104">
                  <c:v>404</c:v>
                </c:pt>
                <c:pt idx="105">
                  <c:v>405</c:v>
                </c:pt>
                <c:pt idx="106">
                  <c:v>406</c:v>
                </c:pt>
                <c:pt idx="107">
                  <c:v>407</c:v>
                </c:pt>
                <c:pt idx="108">
                  <c:v>408</c:v>
                </c:pt>
                <c:pt idx="109">
                  <c:v>409</c:v>
                </c:pt>
                <c:pt idx="110">
                  <c:v>410</c:v>
                </c:pt>
                <c:pt idx="111">
                  <c:v>411</c:v>
                </c:pt>
                <c:pt idx="112">
                  <c:v>412</c:v>
                </c:pt>
                <c:pt idx="113">
                  <c:v>413</c:v>
                </c:pt>
                <c:pt idx="114">
                  <c:v>414</c:v>
                </c:pt>
                <c:pt idx="115">
                  <c:v>415</c:v>
                </c:pt>
                <c:pt idx="116">
                  <c:v>416</c:v>
                </c:pt>
                <c:pt idx="117">
                  <c:v>417</c:v>
                </c:pt>
                <c:pt idx="118">
                  <c:v>418</c:v>
                </c:pt>
                <c:pt idx="119">
                  <c:v>419</c:v>
                </c:pt>
                <c:pt idx="120">
                  <c:v>420</c:v>
                </c:pt>
                <c:pt idx="121">
                  <c:v>421</c:v>
                </c:pt>
                <c:pt idx="122">
                  <c:v>422</c:v>
                </c:pt>
                <c:pt idx="123">
                  <c:v>423</c:v>
                </c:pt>
                <c:pt idx="124">
                  <c:v>424</c:v>
                </c:pt>
                <c:pt idx="125">
                  <c:v>425</c:v>
                </c:pt>
                <c:pt idx="126">
                  <c:v>426</c:v>
                </c:pt>
                <c:pt idx="127">
                  <c:v>427</c:v>
                </c:pt>
                <c:pt idx="128">
                  <c:v>428</c:v>
                </c:pt>
                <c:pt idx="129">
                  <c:v>429</c:v>
                </c:pt>
                <c:pt idx="130">
                  <c:v>430</c:v>
                </c:pt>
                <c:pt idx="131">
                  <c:v>431</c:v>
                </c:pt>
                <c:pt idx="132">
                  <c:v>432</c:v>
                </c:pt>
                <c:pt idx="133">
                  <c:v>433</c:v>
                </c:pt>
                <c:pt idx="134">
                  <c:v>434</c:v>
                </c:pt>
                <c:pt idx="135">
                  <c:v>435</c:v>
                </c:pt>
                <c:pt idx="136">
                  <c:v>436</c:v>
                </c:pt>
                <c:pt idx="137">
                  <c:v>437</c:v>
                </c:pt>
                <c:pt idx="138">
                  <c:v>438</c:v>
                </c:pt>
                <c:pt idx="139">
                  <c:v>439</c:v>
                </c:pt>
                <c:pt idx="140">
                  <c:v>440</c:v>
                </c:pt>
                <c:pt idx="141">
                  <c:v>441</c:v>
                </c:pt>
                <c:pt idx="142">
                  <c:v>442</c:v>
                </c:pt>
                <c:pt idx="143">
                  <c:v>443</c:v>
                </c:pt>
                <c:pt idx="144">
                  <c:v>444</c:v>
                </c:pt>
                <c:pt idx="145">
                  <c:v>445</c:v>
                </c:pt>
                <c:pt idx="146">
                  <c:v>446</c:v>
                </c:pt>
                <c:pt idx="147">
                  <c:v>447</c:v>
                </c:pt>
                <c:pt idx="148">
                  <c:v>448</c:v>
                </c:pt>
                <c:pt idx="149">
                  <c:v>449</c:v>
                </c:pt>
                <c:pt idx="150">
                  <c:v>450</c:v>
                </c:pt>
                <c:pt idx="151">
                  <c:v>451</c:v>
                </c:pt>
                <c:pt idx="152">
                  <c:v>452</c:v>
                </c:pt>
                <c:pt idx="153">
                  <c:v>453</c:v>
                </c:pt>
                <c:pt idx="154">
                  <c:v>454</c:v>
                </c:pt>
                <c:pt idx="155">
                  <c:v>455</c:v>
                </c:pt>
                <c:pt idx="156">
                  <c:v>456</c:v>
                </c:pt>
                <c:pt idx="157">
                  <c:v>457</c:v>
                </c:pt>
                <c:pt idx="158">
                  <c:v>458</c:v>
                </c:pt>
                <c:pt idx="159">
                  <c:v>459</c:v>
                </c:pt>
                <c:pt idx="160">
                  <c:v>460</c:v>
                </c:pt>
                <c:pt idx="161">
                  <c:v>461</c:v>
                </c:pt>
                <c:pt idx="162">
                  <c:v>462</c:v>
                </c:pt>
                <c:pt idx="163">
                  <c:v>463</c:v>
                </c:pt>
                <c:pt idx="164">
                  <c:v>464</c:v>
                </c:pt>
                <c:pt idx="165">
                  <c:v>465</c:v>
                </c:pt>
                <c:pt idx="166">
                  <c:v>466</c:v>
                </c:pt>
                <c:pt idx="167">
                  <c:v>467</c:v>
                </c:pt>
                <c:pt idx="168">
                  <c:v>468</c:v>
                </c:pt>
                <c:pt idx="169">
                  <c:v>469</c:v>
                </c:pt>
                <c:pt idx="170">
                  <c:v>470</c:v>
                </c:pt>
                <c:pt idx="171">
                  <c:v>471</c:v>
                </c:pt>
                <c:pt idx="172">
                  <c:v>472</c:v>
                </c:pt>
                <c:pt idx="173">
                  <c:v>473</c:v>
                </c:pt>
                <c:pt idx="174">
                  <c:v>474</c:v>
                </c:pt>
                <c:pt idx="175">
                  <c:v>475</c:v>
                </c:pt>
                <c:pt idx="176">
                  <c:v>476</c:v>
                </c:pt>
                <c:pt idx="177">
                  <c:v>477</c:v>
                </c:pt>
                <c:pt idx="178">
                  <c:v>478</c:v>
                </c:pt>
                <c:pt idx="179">
                  <c:v>479</c:v>
                </c:pt>
                <c:pt idx="180">
                  <c:v>480</c:v>
                </c:pt>
                <c:pt idx="181">
                  <c:v>481</c:v>
                </c:pt>
                <c:pt idx="182">
                  <c:v>482</c:v>
                </c:pt>
                <c:pt idx="183">
                  <c:v>483</c:v>
                </c:pt>
                <c:pt idx="184">
                  <c:v>484</c:v>
                </c:pt>
                <c:pt idx="185">
                  <c:v>485</c:v>
                </c:pt>
                <c:pt idx="186">
                  <c:v>486</c:v>
                </c:pt>
                <c:pt idx="187">
                  <c:v>487</c:v>
                </c:pt>
                <c:pt idx="188">
                  <c:v>488</c:v>
                </c:pt>
                <c:pt idx="189">
                  <c:v>489</c:v>
                </c:pt>
                <c:pt idx="190">
                  <c:v>490</c:v>
                </c:pt>
                <c:pt idx="191">
                  <c:v>491</c:v>
                </c:pt>
                <c:pt idx="192">
                  <c:v>492</c:v>
                </c:pt>
                <c:pt idx="193">
                  <c:v>493</c:v>
                </c:pt>
                <c:pt idx="194">
                  <c:v>494</c:v>
                </c:pt>
                <c:pt idx="195">
                  <c:v>495</c:v>
                </c:pt>
                <c:pt idx="196">
                  <c:v>496</c:v>
                </c:pt>
                <c:pt idx="197">
                  <c:v>497</c:v>
                </c:pt>
                <c:pt idx="198">
                  <c:v>498</c:v>
                </c:pt>
                <c:pt idx="199">
                  <c:v>499</c:v>
                </c:pt>
                <c:pt idx="200">
                  <c:v>500</c:v>
                </c:pt>
              </c:numCache>
            </c:numRef>
          </c:xVal>
          <c:yVal>
            <c:numRef>
              <c:f>Sheet1!$O$10:$O$210</c:f>
              <c:numCache>
                <c:formatCode>General</c:formatCode>
                <c:ptCount val="201"/>
                <c:pt idx="0">
                  <c:v>9714</c:v>
                </c:pt>
                <c:pt idx="1">
                  <c:v>9471</c:v>
                </c:pt>
                <c:pt idx="2">
                  <c:v>9222</c:v>
                </c:pt>
                <c:pt idx="3">
                  <c:v>9065</c:v>
                </c:pt>
                <c:pt idx="4">
                  <c:v>9107</c:v>
                </c:pt>
                <c:pt idx="5">
                  <c:v>9261</c:v>
                </c:pt>
                <c:pt idx="6">
                  <c:v>9485</c:v>
                </c:pt>
                <c:pt idx="7">
                  <c:v>9377</c:v>
                </c:pt>
                <c:pt idx="8">
                  <c:v>9896</c:v>
                </c:pt>
                <c:pt idx="9">
                  <c:v>10332</c:v>
                </c:pt>
                <c:pt idx="10">
                  <c:v>11089</c:v>
                </c:pt>
                <c:pt idx="11">
                  <c:v>11983</c:v>
                </c:pt>
                <c:pt idx="12">
                  <c:v>14236</c:v>
                </c:pt>
                <c:pt idx="13">
                  <c:v>17727</c:v>
                </c:pt>
                <c:pt idx="14">
                  <c:v>21186</c:v>
                </c:pt>
                <c:pt idx="15">
                  <c:v>25827</c:v>
                </c:pt>
                <c:pt idx="16">
                  <c:v>39787</c:v>
                </c:pt>
                <c:pt idx="17">
                  <c:v>66671</c:v>
                </c:pt>
                <c:pt idx="18">
                  <c:v>91550</c:v>
                </c:pt>
                <c:pt idx="19">
                  <c:v>97265</c:v>
                </c:pt>
                <c:pt idx="20">
                  <c:v>87909</c:v>
                </c:pt>
                <c:pt idx="21">
                  <c:v>77190</c:v>
                </c:pt>
                <c:pt idx="22">
                  <c:v>78175</c:v>
                </c:pt>
                <c:pt idx="23">
                  <c:v>87001</c:v>
                </c:pt>
                <c:pt idx="24">
                  <c:v>92620</c:v>
                </c:pt>
                <c:pt idx="25">
                  <c:v>91353</c:v>
                </c:pt>
                <c:pt idx="26">
                  <c:v>84973</c:v>
                </c:pt>
                <c:pt idx="27">
                  <c:v>81110</c:v>
                </c:pt>
                <c:pt idx="28">
                  <c:v>81467</c:v>
                </c:pt>
                <c:pt idx="29">
                  <c:v>83515</c:v>
                </c:pt>
                <c:pt idx="30">
                  <c:v>85567</c:v>
                </c:pt>
                <c:pt idx="31">
                  <c:v>89243</c:v>
                </c:pt>
                <c:pt idx="32">
                  <c:v>99520</c:v>
                </c:pt>
                <c:pt idx="33">
                  <c:v>110196</c:v>
                </c:pt>
                <c:pt idx="34">
                  <c:v>115952</c:v>
                </c:pt>
                <c:pt idx="35">
                  <c:v>112430</c:v>
                </c:pt>
                <c:pt idx="36">
                  <c:v>103348</c:v>
                </c:pt>
                <c:pt idx="37">
                  <c:v>96313</c:v>
                </c:pt>
                <c:pt idx="38">
                  <c:v>93095</c:v>
                </c:pt>
                <c:pt idx="39">
                  <c:v>92350</c:v>
                </c:pt>
                <c:pt idx="40">
                  <c:v>90194</c:v>
                </c:pt>
                <c:pt idx="41">
                  <c:v>86055</c:v>
                </c:pt>
                <c:pt idx="42">
                  <c:v>80659</c:v>
                </c:pt>
                <c:pt idx="43">
                  <c:v>75504</c:v>
                </c:pt>
                <c:pt idx="44">
                  <c:v>72384</c:v>
                </c:pt>
                <c:pt idx="45">
                  <c:v>71462</c:v>
                </c:pt>
                <c:pt idx="46">
                  <c:v>69722</c:v>
                </c:pt>
                <c:pt idx="47">
                  <c:v>67531</c:v>
                </c:pt>
                <c:pt idx="48">
                  <c:v>65524</c:v>
                </c:pt>
                <c:pt idx="49">
                  <c:v>64916</c:v>
                </c:pt>
                <c:pt idx="50">
                  <c:v>65225</c:v>
                </c:pt>
                <c:pt idx="51">
                  <c:v>65759</c:v>
                </c:pt>
                <c:pt idx="52">
                  <c:v>63824</c:v>
                </c:pt>
                <c:pt idx="53">
                  <c:v>61306</c:v>
                </c:pt>
                <c:pt idx="54">
                  <c:v>57268</c:v>
                </c:pt>
                <c:pt idx="55">
                  <c:v>53907</c:v>
                </c:pt>
                <c:pt idx="56">
                  <c:v>51120</c:v>
                </c:pt>
                <c:pt idx="57">
                  <c:v>49189</c:v>
                </c:pt>
                <c:pt idx="58">
                  <c:v>46168</c:v>
                </c:pt>
                <c:pt idx="59">
                  <c:v>43621</c:v>
                </c:pt>
                <c:pt idx="60">
                  <c:v>41337</c:v>
                </c:pt>
                <c:pt idx="61">
                  <c:v>39086</c:v>
                </c:pt>
                <c:pt idx="62">
                  <c:v>36910</c:v>
                </c:pt>
                <c:pt idx="63">
                  <c:v>35218</c:v>
                </c:pt>
                <c:pt idx="64">
                  <c:v>33045</c:v>
                </c:pt>
                <c:pt idx="65">
                  <c:v>31965</c:v>
                </c:pt>
                <c:pt idx="66">
                  <c:v>30011</c:v>
                </c:pt>
                <c:pt idx="67">
                  <c:v>28351</c:v>
                </c:pt>
                <c:pt idx="68">
                  <c:v>27511</c:v>
                </c:pt>
                <c:pt idx="69">
                  <c:v>26367</c:v>
                </c:pt>
                <c:pt idx="70">
                  <c:v>25669</c:v>
                </c:pt>
                <c:pt idx="71">
                  <c:v>24763</c:v>
                </c:pt>
                <c:pt idx="72">
                  <c:v>23557</c:v>
                </c:pt>
                <c:pt idx="73">
                  <c:v>22361</c:v>
                </c:pt>
                <c:pt idx="74">
                  <c:v>21371</c:v>
                </c:pt>
                <c:pt idx="75">
                  <c:v>20267</c:v>
                </c:pt>
                <c:pt idx="76">
                  <c:v>18693</c:v>
                </c:pt>
                <c:pt idx="77">
                  <c:v>17776</c:v>
                </c:pt>
                <c:pt idx="78">
                  <c:v>16824</c:v>
                </c:pt>
                <c:pt idx="79">
                  <c:v>16433</c:v>
                </c:pt>
                <c:pt idx="80">
                  <c:v>15641</c:v>
                </c:pt>
                <c:pt idx="81">
                  <c:v>14799</c:v>
                </c:pt>
                <c:pt idx="82">
                  <c:v>13851</c:v>
                </c:pt>
                <c:pt idx="83">
                  <c:v>13404</c:v>
                </c:pt>
                <c:pt idx="84">
                  <c:v>12573</c:v>
                </c:pt>
                <c:pt idx="85">
                  <c:v>12286</c:v>
                </c:pt>
                <c:pt idx="86">
                  <c:v>11990</c:v>
                </c:pt>
                <c:pt idx="87">
                  <c:v>11414</c:v>
                </c:pt>
                <c:pt idx="88">
                  <c:v>10833</c:v>
                </c:pt>
                <c:pt idx="89">
                  <c:v>10329</c:v>
                </c:pt>
                <c:pt idx="90">
                  <c:v>10251</c:v>
                </c:pt>
                <c:pt idx="91">
                  <c:v>9981</c:v>
                </c:pt>
                <c:pt idx="92">
                  <c:v>9659</c:v>
                </c:pt>
                <c:pt idx="93">
                  <c:v>9339</c:v>
                </c:pt>
                <c:pt idx="94">
                  <c:v>8868</c:v>
                </c:pt>
                <c:pt idx="95">
                  <c:v>8907</c:v>
                </c:pt>
                <c:pt idx="96">
                  <c:v>8381</c:v>
                </c:pt>
                <c:pt idx="97">
                  <c:v>8299</c:v>
                </c:pt>
                <c:pt idx="98">
                  <c:v>7752</c:v>
                </c:pt>
                <c:pt idx="99">
                  <c:v>7582</c:v>
                </c:pt>
                <c:pt idx="100">
                  <c:v>7390</c:v>
                </c:pt>
                <c:pt idx="101">
                  <c:v>7150</c:v>
                </c:pt>
                <c:pt idx="102">
                  <c:v>7116</c:v>
                </c:pt>
                <c:pt idx="103">
                  <c:v>6864</c:v>
                </c:pt>
                <c:pt idx="104">
                  <c:v>6610</c:v>
                </c:pt>
                <c:pt idx="105">
                  <c:v>6532</c:v>
                </c:pt>
                <c:pt idx="106">
                  <c:v>6350</c:v>
                </c:pt>
                <c:pt idx="107">
                  <c:v>5994</c:v>
                </c:pt>
                <c:pt idx="108">
                  <c:v>6159</c:v>
                </c:pt>
                <c:pt idx="109">
                  <c:v>5815</c:v>
                </c:pt>
                <c:pt idx="110">
                  <c:v>5903</c:v>
                </c:pt>
                <c:pt idx="111">
                  <c:v>5698</c:v>
                </c:pt>
                <c:pt idx="112">
                  <c:v>5518</c:v>
                </c:pt>
                <c:pt idx="113">
                  <c:v>5466</c:v>
                </c:pt>
                <c:pt idx="114">
                  <c:v>5263</c:v>
                </c:pt>
                <c:pt idx="115">
                  <c:v>5200</c:v>
                </c:pt>
                <c:pt idx="116">
                  <c:v>5186</c:v>
                </c:pt>
                <c:pt idx="117">
                  <c:v>5317</c:v>
                </c:pt>
                <c:pt idx="118">
                  <c:v>5060</c:v>
                </c:pt>
                <c:pt idx="119">
                  <c:v>4868</c:v>
                </c:pt>
                <c:pt idx="120">
                  <c:v>4821</c:v>
                </c:pt>
                <c:pt idx="121">
                  <c:v>4584</c:v>
                </c:pt>
                <c:pt idx="122">
                  <c:v>4644</c:v>
                </c:pt>
                <c:pt idx="123">
                  <c:v>4617</c:v>
                </c:pt>
                <c:pt idx="124">
                  <c:v>4542</c:v>
                </c:pt>
                <c:pt idx="125">
                  <c:v>4466</c:v>
                </c:pt>
                <c:pt idx="126">
                  <c:v>4290</c:v>
                </c:pt>
                <c:pt idx="127">
                  <c:v>4430</c:v>
                </c:pt>
                <c:pt idx="128">
                  <c:v>4336</c:v>
                </c:pt>
                <c:pt idx="129">
                  <c:v>4164</c:v>
                </c:pt>
                <c:pt idx="130">
                  <c:v>4108</c:v>
                </c:pt>
                <c:pt idx="131">
                  <c:v>4133</c:v>
                </c:pt>
                <c:pt idx="132">
                  <c:v>4034</c:v>
                </c:pt>
                <c:pt idx="133">
                  <c:v>4052</c:v>
                </c:pt>
                <c:pt idx="134">
                  <c:v>3982</c:v>
                </c:pt>
                <c:pt idx="135">
                  <c:v>4008</c:v>
                </c:pt>
                <c:pt idx="136">
                  <c:v>3856</c:v>
                </c:pt>
                <c:pt idx="137">
                  <c:v>3873</c:v>
                </c:pt>
                <c:pt idx="138">
                  <c:v>3954</c:v>
                </c:pt>
                <c:pt idx="139">
                  <c:v>3889</c:v>
                </c:pt>
                <c:pt idx="140">
                  <c:v>3793</c:v>
                </c:pt>
                <c:pt idx="141">
                  <c:v>3775</c:v>
                </c:pt>
                <c:pt idx="142">
                  <c:v>3736</c:v>
                </c:pt>
                <c:pt idx="143">
                  <c:v>3648</c:v>
                </c:pt>
                <c:pt idx="144">
                  <c:v>3818</c:v>
                </c:pt>
                <c:pt idx="145">
                  <c:v>3651</c:v>
                </c:pt>
                <c:pt idx="146">
                  <c:v>3654</c:v>
                </c:pt>
                <c:pt idx="147">
                  <c:v>3770</c:v>
                </c:pt>
                <c:pt idx="148">
                  <c:v>3572</c:v>
                </c:pt>
                <c:pt idx="149">
                  <c:v>3708</c:v>
                </c:pt>
                <c:pt idx="150">
                  <c:v>3602</c:v>
                </c:pt>
                <c:pt idx="151">
                  <c:v>3560</c:v>
                </c:pt>
                <c:pt idx="152">
                  <c:v>3394</c:v>
                </c:pt>
                <c:pt idx="153">
                  <c:v>3545</c:v>
                </c:pt>
                <c:pt idx="154">
                  <c:v>3500</c:v>
                </c:pt>
                <c:pt idx="155">
                  <c:v>3617</c:v>
                </c:pt>
                <c:pt idx="156">
                  <c:v>3519</c:v>
                </c:pt>
                <c:pt idx="157">
                  <c:v>3421</c:v>
                </c:pt>
                <c:pt idx="158">
                  <c:v>3398</c:v>
                </c:pt>
                <c:pt idx="159">
                  <c:v>3532</c:v>
                </c:pt>
                <c:pt idx="160">
                  <c:v>3417</c:v>
                </c:pt>
                <c:pt idx="161">
                  <c:v>3366</c:v>
                </c:pt>
                <c:pt idx="162">
                  <c:v>3320</c:v>
                </c:pt>
                <c:pt idx="163">
                  <c:v>3272</c:v>
                </c:pt>
                <c:pt idx="164">
                  <c:v>3453</c:v>
                </c:pt>
                <c:pt idx="165">
                  <c:v>3513</c:v>
                </c:pt>
                <c:pt idx="166">
                  <c:v>3413</c:v>
                </c:pt>
                <c:pt idx="167">
                  <c:v>3307</c:v>
                </c:pt>
                <c:pt idx="168">
                  <c:v>3310</c:v>
                </c:pt>
                <c:pt idx="169">
                  <c:v>3258</c:v>
                </c:pt>
                <c:pt idx="170">
                  <c:v>3289</c:v>
                </c:pt>
                <c:pt idx="171">
                  <c:v>3368</c:v>
                </c:pt>
                <c:pt idx="172">
                  <c:v>3339</c:v>
                </c:pt>
                <c:pt idx="173">
                  <c:v>3317</c:v>
                </c:pt>
                <c:pt idx="174">
                  <c:v>3295</c:v>
                </c:pt>
                <c:pt idx="175">
                  <c:v>3290</c:v>
                </c:pt>
                <c:pt idx="176">
                  <c:v>3183</c:v>
                </c:pt>
                <c:pt idx="177">
                  <c:v>3130</c:v>
                </c:pt>
                <c:pt idx="178">
                  <c:v>3320</c:v>
                </c:pt>
                <c:pt idx="179">
                  <c:v>3323</c:v>
                </c:pt>
                <c:pt idx="180">
                  <c:v>3359</c:v>
                </c:pt>
                <c:pt idx="181">
                  <c:v>3329</c:v>
                </c:pt>
                <c:pt idx="182">
                  <c:v>3261</c:v>
                </c:pt>
                <c:pt idx="183">
                  <c:v>3198</c:v>
                </c:pt>
                <c:pt idx="184">
                  <c:v>3230</c:v>
                </c:pt>
                <c:pt idx="185">
                  <c:v>3091</c:v>
                </c:pt>
                <c:pt idx="186">
                  <c:v>3139</c:v>
                </c:pt>
                <c:pt idx="187">
                  <c:v>3196</c:v>
                </c:pt>
                <c:pt idx="188">
                  <c:v>3155</c:v>
                </c:pt>
                <c:pt idx="189">
                  <c:v>3103</c:v>
                </c:pt>
                <c:pt idx="190">
                  <c:v>3050</c:v>
                </c:pt>
                <c:pt idx="191">
                  <c:v>3102</c:v>
                </c:pt>
                <c:pt idx="192">
                  <c:v>3011</c:v>
                </c:pt>
                <c:pt idx="193">
                  <c:v>3189</c:v>
                </c:pt>
                <c:pt idx="194">
                  <c:v>3162</c:v>
                </c:pt>
                <c:pt idx="195">
                  <c:v>3019</c:v>
                </c:pt>
                <c:pt idx="196">
                  <c:v>3183</c:v>
                </c:pt>
                <c:pt idx="197">
                  <c:v>3095</c:v>
                </c:pt>
                <c:pt idx="198">
                  <c:v>3036</c:v>
                </c:pt>
                <c:pt idx="199">
                  <c:v>3051</c:v>
                </c:pt>
                <c:pt idx="200">
                  <c:v>3037</c:v>
                </c:pt>
              </c:numCache>
            </c:numRef>
          </c:yVal>
          <c:smooth val="1"/>
        </c:ser>
        <c:ser>
          <c:idx val="4"/>
          <c:order val="5"/>
          <c:tx>
            <c:v>1.61 mg PAM</c:v>
          </c:tx>
          <c:spPr>
            <a:ln w="19050">
              <a:solidFill>
                <a:schemeClr val="accent4"/>
              </a:solidFill>
            </a:ln>
          </c:spPr>
          <c:marker>
            <c:symbol val="none"/>
          </c:marker>
          <c:xVal>
            <c:numRef>
              <c:f>Sheet1!$F$10:$F$210</c:f>
              <c:numCache>
                <c:formatCode>General</c:formatCode>
                <c:ptCount val="201"/>
                <c:pt idx="0">
                  <c:v>300</c:v>
                </c:pt>
                <c:pt idx="1">
                  <c:v>301</c:v>
                </c:pt>
                <c:pt idx="2">
                  <c:v>302</c:v>
                </c:pt>
                <c:pt idx="3">
                  <c:v>303</c:v>
                </c:pt>
                <c:pt idx="4">
                  <c:v>304</c:v>
                </c:pt>
                <c:pt idx="5">
                  <c:v>305</c:v>
                </c:pt>
                <c:pt idx="6">
                  <c:v>306</c:v>
                </c:pt>
                <c:pt idx="7">
                  <c:v>307</c:v>
                </c:pt>
                <c:pt idx="8">
                  <c:v>308</c:v>
                </c:pt>
                <c:pt idx="9">
                  <c:v>309</c:v>
                </c:pt>
                <c:pt idx="10">
                  <c:v>310</c:v>
                </c:pt>
                <c:pt idx="11">
                  <c:v>311</c:v>
                </c:pt>
                <c:pt idx="12">
                  <c:v>312</c:v>
                </c:pt>
                <c:pt idx="13">
                  <c:v>313</c:v>
                </c:pt>
                <c:pt idx="14">
                  <c:v>314</c:v>
                </c:pt>
                <c:pt idx="15">
                  <c:v>315</c:v>
                </c:pt>
                <c:pt idx="16">
                  <c:v>316</c:v>
                </c:pt>
                <c:pt idx="17">
                  <c:v>317</c:v>
                </c:pt>
                <c:pt idx="18">
                  <c:v>318</c:v>
                </c:pt>
                <c:pt idx="19">
                  <c:v>319</c:v>
                </c:pt>
                <c:pt idx="20">
                  <c:v>320</c:v>
                </c:pt>
                <c:pt idx="21">
                  <c:v>321</c:v>
                </c:pt>
                <c:pt idx="22">
                  <c:v>322</c:v>
                </c:pt>
                <c:pt idx="23">
                  <c:v>323</c:v>
                </c:pt>
                <c:pt idx="24">
                  <c:v>324</c:v>
                </c:pt>
                <c:pt idx="25">
                  <c:v>325</c:v>
                </c:pt>
                <c:pt idx="26">
                  <c:v>326</c:v>
                </c:pt>
                <c:pt idx="27">
                  <c:v>327</c:v>
                </c:pt>
                <c:pt idx="28">
                  <c:v>328</c:v>
                </c:pt>
                <c:pt idx="29">
                  <c:v>329</c:v>
                </c:pt>
                <c:pt idx="30">
                  <c:v>330</c:v>
                </c:pt>
                <c:pt idx="31">
                  <c:v>331</c:v>
                </c:pt>
                <c:pt idx="32">
                  <c:v>332</c:v>
                </c:pt>
                <c:pt idx="33">
                  <c:v>333</c:v>
                </c:pt>
                <c:pt idx="34">
                  <c:v>334</c:v>
                </c:pt>
                <c:pt idx="35">
                  <c:v>335</c:v>
                </c:pt>
                <c:pt idx="36">
                  <c:v>336</c:v>
                </c:pt>
                <c:pt idx="37">
                  <c:v>337</c:v>
                </c:pt>
                <c:pt idx="38">
                  <c:v>338</c:v>
                </c:pt>
                <c:pt idx="39">
                  <c:v>339</c:v>
                </c:pt>
                <c:pt idx="40">
                  <c:v>340</c:v>
                </c:pt>
                <c:pt idx="41">
                  <c:v>341</c:v>
                </c:pt>
                <c:pt idx="42">
                  <c:v>342</c:v>
                </c:pt>
                <c:pt idx="43">
                  <c:v>343</c:v>
                </c:pt>
                <c:pt idx="44">
                  <c:v>344</c:v>
                </c:pt>
                <c:pt idx="45">
                  <c:v>345</c:v>
                </c:pt>
                <c:pt idx="46">
                  <c:v>346</c:v>
                </c:pt>
                <c:pt idx="47">
                  <c:v>347</c:v>
                </c:pt>
                <c:pt idx="48">
                  <c:v>348</c:v>
                </c:pt>
                <c:pt idx="49">
                  <c:v>349</c:v>
                </c:pt>
                <c:pt idx="50">
                  <c:v>350</c:v>
                </c:pt>
                <c:pt idx="51">
                  <c:v>351</c:v>
                </c:pt>
                <c:pt idx="52">
                  <c:v>352</c:v>
                </c:pt>
                <c:pt idx="53">
                  <c:v>353</c:v>
                </c:pt>
                <c:pt idx="54">
                  <c:v>354</c:v>
                </c:pt>
                <c:pt idx="55">
                  <c:v>355</c:v>
                </c:pt>
                <c:pt idx="56">
                  <c:v>356</c:v>
                </c:pt>
                <c:pt idx="57">
                  <c:v>357</c:v>
                </c:pt>
                <c:pt idx="58">
                  <c:v>358</c:v>
                </c:pt>
                <c:pt idx="59">
                  <c:v>359</c:v>
                </c:pt>
                <c:pt idx="60">
                  <c:v>360</c:v>
                </c:pt>
                <c:pt idx="61">
                  <c:v>361</c:v>
                </c:pt>
                <c:pt idx="62">
                  <c:v>362</c:v>
                </c:pt>
                <c:pt idx="63">
                  <c:v>363</c:v>
                </c:pt>
                <c:pt idx="64">
                  <c:v>364</c:v>
                </c:pt>
                <c:pt idx="65">
                  <c:v>365</c:v>
                </c:pt>
                <c:pt idx="66">
                  <c:v>366</c:v>
                </c:pt>
                <c:pt idx="67">
                  <c:v>367</c:v>
                </c:pt>
                <c:pt idx="68">
                  <c:v>368</c:v>
                </c:pt>
                <c:pt idx="69">
                  <c:v>369</c:v>
                </c:pt>
                <c:pt idx="70">
                  <c:v>370</c:v>
                </c:pt>
                <c:pt idx="71">
                  <c:v>371</c:v>
                </c:pt>
                <c:pt idx="72">
                  <c:v>372</c:v>
                </c:pt>
                <c:pt idx="73">
                  <c:v>373</c:v>
                </c:pt>
                <c:pt idx="74">
                  <c:v>374</c:v>
                </c:pt>
                <c:pt idx="75">
                  <c:v>375</c:v>
                </c:pt>
                <c:pt idx="76">
                  <c:v>376</c:v>
                </c:pt>
                <c:pt idx="77">
                  <c:v>377</c:v>
                </c:pt>
                <c:pt idx="78">
                  <c:v>378</c:v>
                </c:pt>
                <c:pt idx="79">
                  <c:v>379</c:v>
                </c:pt>
                <c:pt idx="80">
                  <c:v>380</c:v>
                </c:pt>
                <c:pt idx="81">
                  <c:v>381</c:v>
                </c:pt>
                <c:pt idx="82">
                  <c:v>382</c:v>
                </c:pt>
                <c:pt idx="83">
                  <c:v>383</c:v>
                </c:pt>
                <c:pt idx="84">
                  <c:v>384</c:v>
                </c:pt>
                <c:pt idx="85">
                  <c:v>385</c:v>
                </c:pt>
                <c:pt idx="86">
                  <c:v>386</c:v>
                </c:pt>
                <c:pt idx="87">
                  <c:v>387</c:v>
                </c:pt>
                <c:pt idx="88">
                  <c:v>388</c:v>
                </c:pt>
                <c:pt idx="89">
                  <c:v>389</c:v>
                </c:pt>
                <c:pt idx="90">
                  <c:v>390</c:v>
                </c:pt>
                <c:pt idx="91">
                  <c:v>391</c:v>
                </c:pt>
                <c:pt idx="92">
                  <c:v>392</c:v>
                </c:pt>
                <c:pt idx="93">
                  <c:v>393</c:v>
                </c:pt>
                <c:pt idx="94">
                  <c:v>394</c:v>
                </c:pt>
                <c:pt idx="95">
                  <c:v>395</c:v>
                </c:pt>
                <c:pt idx="96">
                  <c:v>396</c:v>
                </c:pt>
                <c:pt idx="97">
                  <c:v>397</c:v>
                </c:pt>
                <c:pt idx="98">
                  <c:v>398</c:v>
                </c:pt>
                <c:pt idx="99">
                  <c:v>399</c:v>
                </c:pt>
                <c:pt idx="100">
                  <c:v>400</c:v>
                </c:pt>
                <c:pt idx="101">
                  <c:v>401</c:v>
                </c:pt>
                <c:pt idx="102">
                  <c:v>402</c:v>
                </c:pt>
                <c:pt idx="103">
                  <c:v>403</c:v>
                </c:pt>
                <c:pt idx="104">
                  <c:v>404</c:v>
                </c:pt>
                <c:pt idx="105">
                  <c:v>405</c:v>
                </c:pt>
                <c:pt idx="106">
                  <c:v>406</c:v>
                </c:pt>
                <c:pt idx="107">
                  <c:v>407</c:v>
                </c:pt>
                <c:pt idx="108">
                  <c:v>408</c:v>
                </c:pt>
                <c:pt idx="109">
                  <c:v>409</c:v>
                </c:pt>
                <c:pt idx="110">
                  <c:v>410</c:v>
                </c:pt>
                <c:pt idx="111">
                  <c:v>411</c:v>
                </c:pt>
                <c:pt idx="112">
                  <c:v>412</c:v>
                </c:pt>
                <c:pt idx="113">
                  <c:v>413</c:v>
                </c:pt>
                <c:pt idx="114">
                  <c:v>414</c:v>
                </c:pt>
                <c:pt idx="115">
                  <c:v>415</c:v>
                </c:pt>
                <c:pt idx="116">
                  <c:v>416</c:v>
                </c:pt>
                <c:pt idx="117">
                  <c:v>417</c:v>
                </c:pt>
                <c:pt idx="118">
                  <c:v>418</c:v>
                </c:pt>
                <c:pt idx="119">
                  <c:v>419</c:v>
                </c:pt>
                <c:pt idx="120">
                  <c:v>420</c:v>
                </c:pt>
                <c:pt idx="121">
                  <c:v>421</c:v>
                </c:pt>
                <c:pt idx="122">
                  <c:v>422</c:v>
                </c:pt>
                <c:pt idx="123">
                  <c:v>423</c:v>
                </c:pt>
                <c:pt idx="124">
                  <c:v>424</c:v>
                </c:pt>
                <c:pt idx="125">
                  <c:v>425</c:v>
                </c:pt>
                <c:pt idx="126">
                  <c:v>426</c:v>
                </c:pt>
                <c:pt idx="127">
                  <c:v>427</c:v>
                </c:pt>
                <c:pt idx="128">
                  <c:v>428</c:v>
                </c:pt>
                <c:pt idx="129">
                  <c:v>429</c:v>
                </c:pt>
                <c:pt idx="130">
                  <c:v>430</c:v>
                </c:pt>
                <c:pt idx="131">
                  <c:v>431</c:v>
                </c:pt>
                <c:pt idx="132">
                  <c:v>432</c:v>
                </c:pt>
                <c:pt idx="133">
                  <c:v>433</c:v>
                </c:pt>
                <c:pt idx="134">
                  <c:v>434</c:v>
                </c:pt>
                <c:pt idx="135">
                  <c:v>435</c:v>
                </c:pt>
                <c:pt idx="136">
                  <c:v>436</c:v>
                </c:pt>
                <c:pt idx="137">
                  <c:v>437</c:v>
                </c:pt>
                <c:pt idx="138">
                  <c:v>438</c:v>
                </c:pt>
                <c:pt idx="139">
                  <c:v>439</c:v>
                </c:pt>
                <c:pt idx="140">
                  <c:v>440</c:v>
                </c:pt>
                <c:pt idx="141">
                  <c:v>441</c:v>
                </c:pt>
                <c:pt idx="142">
                  <c:v>442</c:v>
                </c:pt>
                <c:pt idx="143">
                  <c:v>443</c:v>
                </c:pt>
                <c:pt idx="144">
                  <c:v>444</c:v>
                </c:pt>
                <c:pt idx="145">
                  <c:v>445</c:v>
                </c:pt>
                <c:pt idx="146">
                  <c:v>446</c:v>
                </c:pt>
                <c:pt idx="147">
                  <c:v>447</c:v>
                </c:pt>
                <c:pt idx="148">
                  <c:v>448</c:v>
                </c:pt>
                <c:pt idx="149">
                  <c:v>449</c:v>
                </c:pt>
                <c:pt idx="150">
                  <c:v>450</c:v>
                </c:pt>
                <c:pt idx="151">
                  <c:v>451</c:v>
                </c:pt>
                <c:pt idx="152">
                  <c:v>452</c:v>
                </c:pt>
                <c:pt idx="153">
                  <c:v>453</c:v>
                </c:pt>
                <c:pt idx="154">
                  <c:v>454</c:v>
                </c:pt>
                <c:pt idx="155">
                  <c:v>455</c:v>
                </c:pt>
                <c:pt idx="156">
                  <c:v>456</c:v>
                </c:pt>
                <c:pt idx="157">
                  <c:v>457</c:v>
                </c:pt>
                <c:pt idx="158">
                  <c:v>458</c:v>
                </c:pt>
                <c:pt idx="159">
                  <c:v>459</c:v>
                </c:pt>
                <c:pt idx="160">
                  <c:v>460</c:v>
                </c:pt>
                <c:pt idx="161">
                  <c:v>461</c:v>
                </c:pt>
                <c:pt idx="162">
                  <c:v>462</c:v>
                </c:pt>
                <c:pt idx="163">
                  <c:v>463</c:v>
                </c:pt>
                <c:pt idx="164">
                  <c:v>464</c:v>
                </c:pt>
                <c:pt idx="165">
                  <c:v>465</c:v>
                </c:pt>
                <c:pt idx="166">
                  <c:v>466</c:v>
                </c:pt>
                <c:pt idx="167">
                  <c:v>467</c:v>
                </c:pt>
                <c:pt idx="168">
                  <c:v>468</c:v>
                </c:pt>
                <c:pt idx="169">
                  <c:v>469</c:v>
                </c:pt>
                <c:pt idx="170">
                  <c:v>470</c:v>
                </c:pt>
                <c:pt idx="171">
                  <c:v>471</c:v>
                </c:pt>
                <c:pt idx="172">
                  <c:v>472</c:v>
                </c:pt>
                <c:pt idx="173">
                  <c:v>473</c:v>
                </c:pt>
                <c:pt idx="174">
                  <c:v>474</c:v>
                </c:pt>
                <c:pt idx="175">
                  <c:v>475</c:v>
                </c:pt>
                <c:pt idx="176">
                  <c:v>476</c:v>
                </c:pt>
                <c:pt idx="177">
                  <c:v>477</c:v>
                </c:pt>
                <c:pt idx="178">
                  <c:v>478</c:v>
                </c:pt>
                <c:pt idx="179">
                  <c:v>479</c:v>
                </c:pt>
                <c:pt idx="180">
                  <c:v>480</c:v>
                </c:pt>
                <c:pt idx="181">
                  <c:v>481</c:v>
                </c:pt>
                <c:pt idx="182">
                  <c:v>482</c:v>
                </c:pt>
                <c:pt idx="183">
                  <c:v>483</c:v>
                </c:pt>
                <c:pt idx="184">
                  <c:v>484</c:v>
                </c:pt>
                <c:pt idx="185">
                  <c:v>485</c:v>
                </c:pt>
                <c:pt idx="186">
                  <c:v>486</c:v>
                </c:pt>
                <c:pt idx="187">
                  <c:v>487</c:v>
                </c:pt>
                <c:pt idx="188">
                  <c:v>488</c:v>
                </c:pt>
                <c:pt idx="189">
                  <c:v>489</c:v>
                </c:pt>
                <c:pt idx="190">
                  <c:v>490</c:v>
                </c:pt>
                <c:pt idx="191">
                  <c:v>491</c:v>
                </c:pt>
                <c:pt idx="192">
                  <c:v>492</c:v>
                </c:pt>
                <c:pt idx="193">
                  <c:v>493</c:v>
                </c:pt>
                <c:pt idx="194">
                  <c:v>494</c:v>
                </c:pt>
                <c:pt idx="195">
                  <c:v>495</c:v>
                </c:pt>
                <c:pt idx="196">
                  <c:v>496</c:v>
                </c:pt>
                <c:pt idx="197">
                  <c:v>497</c:v>
                </c:pt>
                <c:pt idx="198">
                  <c:v>498</c:v>
                </c:pt>
                <c:pt idx="199">
                  <c:v>499</c:v>
                </c:pt>
                <c:pt idx="200">
                  <c:v>500</c:v>
                </c:pt>
              </c:numCache>
            </c:numRef>
          </c:xVal>
          <c:yVal>
            <c:numRef>
              <c:f>Sheet1!$K$10:$K$210</c:f>
              <c:numCache>
                <c:formatCode>General</c:formatCode>
                <c:ptCount val="201"/>
                <c:pt idx="0">
                  <c:v>8793</c:v>
                </c:pt>
                <c:pt idx="1">
                  <c:v>8693</c:v>
                </c:pt>
                <c:pt idx="2">
                  <c:v>8233</c:v>
                </c:pt>
                <c:pt idx="3">
                  <c:v>8010</c:v>
                </c:pt>
                <c:pt idx="4">
                  <c:v>8222</c:v>
                </c:pt>
                <c:pt idx="5">
                  <c:v>8250</c:v>
                </c:pt>
                <c:pt idx="6">
                  <c:v>8456</c:v>
                </c:pt>
                <c:pt idx="7">
                  <c:v>8561</c:v>
                </c:pt>
                <c:pt idx="8">
                  <c:v>8848</c:v>
                </c:pt>
                <c:pt idx="9">
                  <c:v>9109</c:v>
                </c:pt>
                <c:pt idx="10">
                  <c:v>9949</c:v>
                </c:pt>
                <c:pt idx="11">
                  <c:v>10693</c:v>
                </c:pt>
                <c:pt idx="12">
                  <c:v>12921</c:v>
                </c:pt>
                <c:pt idx="13">
                  <c:v>16307</c:v>
                </c:pt>
                <c:pt idx="14">
                  <c:v>19474</c:v>
                </c:pt>
                <c:pt idx="15">
                  <c:v>23990</c:v>
                </c:pt>
                <c:pt idx="16">
                  <c:v>36356</c:v>
                </c:pt>
                <c:pt idx="17">
                  <c:v>60579</c:v>
                </c:pt>
                <c:pt idx="18">
                  <c:v>84202</c:v>
                </c:pt>
                <c:pt idx="19">
                  <c:v>89309</c:v>
                </c:pt>
                <c:pt idx="20">
                  <c:v>81023</c:v>
                </c:pt>
                <c:pt idx="21">
                  <c:v>71116</c:v>
                </c:pt>
                <c:pt idx="22">
                  <c:v>72626</c:v>
                </c:pt>
                <c:pt idx="23">
                  <c:v>80519</c:v>
                </c:pt>
                <c:pt idx="24">
                  <c:v>85573</c:v>
                </c:pt>
                <c:pt idx="25">
                  <c:v>83606</c:v>
                </c:pt>
                <c:pt idx="26">
                  <c:v>78674</c:v>
                </c:pt>
                <c:pt idx="27">
                  <c:v>75259</c:v>
                </c:pt>
                <c:pt idx="28">
                  <c:v>75228</c:v>
                </c:pt>
                <c:pt idx="29">
                  <c:v>77840</c:v>
                </c:pt>
                <c:pt idx="30">
                  <c:v>78003</c:v>
                </c:pt>
                <c:pt idx="31">
                  <c:v>81929</c:v>
                </c:pt>
                <c:pt idx="32">
                  <c:v>91532</c:v>
                </c:pt>
                <c:pt idx="33">
                  <c:v>102695</c:v>
                </c:pt>
                <c:pt idx="34">
                  <c:v>106014</c:v>
                </c:pt>
                <c:pt idx="35">
                  <c:v>103852</c:v>
                </c:pt>
                <c:pt idx="36">
                  <c:v>95556</c:v>
                </c:pt>
                <c:pt idx="37">
                  <c:v>89048</c:v>
                </c:pt>
                <c:pt idx="38">
                  <c:v>86397</c:v>
                </c:pt>
                <c:pt idx="39">
                  <c:v>85562</c:v>
                </c:pt>
                <c:pt idx="40">
                  <c:v>83164</c:v>
                </c:pt>
                <c:pt idx="41">
                  <c:v>80286</c:v>
                </c:pt>
                <c:pt idx="42">
                  <c:v>74675</c:v>
                </c:pt>
                <c:pt idx="43">
                  <c:v>70040</c:v>
                </c:pt>
                <c:pt idx="44">
                  <c:v>67266</c:v>
                </c:pt>
                <c:pt idx="45">
                  <c:v>66126</c:v>
                </c:pt>
                <c:pt idx="46">
                  <c:v>64542</c:v>
                </c:pt>
                <c:pt idx="47">
                  <c:v>63051</c:v>
                </c:pt>
                <c:pt idx="48">
                  <c:v>60647</c:v>
                </c:pt>
                <c:pt idx="49">
                  <c:v>60556</c:v>
                </c:pt>
                <c:pt idx="50">
                  <c:v>60854</c:v>
                </c:pt>
                <c:pt idx="51">
                  <c:v>60850</c:v>
                </c:pt>
                <c:pt idx="52">
                  <c:v>59384</c:v>
                </c:pt>
                <c:pt idx="53">
                  <c:v>56898</c:v>
                </c:pt>
                <c:pt idx="54">
                  <c:v>53959</c:v>
                </c:pt>
                <c:pt idx="55">
                  <c:v>50561</c:v>
                </c:pt>
                <c:pt idx="56">
                  <c:v>47411</c:v>
                </c:pt>
                <c:pt idx="57">
                  <c:v>45509</c:v>
                </c:pt>
                <c:pt idx="58">
                  <c:v>43800</c:v>
                </c:pt>
                <c:pt idx="59">
                  <c:v>40853</c:v>
                </c:pt>
                <c:pt idx="60">
                  <c:v>37925</c:v>
                </c:pt>
                <c:pt idx="61">
                  <c:v>36074</c:v>
                </c:pt>
                <c:pt idx="62">
                  <c:v>33868</c:v>
                </c:pt>
                <c:pt idx="63">
                  <c:v>32841</c:v>
                </c:pt>
                <c:pt idx="64">
                  <c:v>30648</c:v>
                </c:pt>
                <c:pt idx="65">
                  <c:v>29385</c:v>
                </c:pt>
                <c:pt idx="66">
                  <c:v>28107</c:v>
                </c:pt>
                <c:pt idx="67">
                  <c:v>26652</c:v>
                </c:pt>
                <c:pt idx="68">
                  <c:v>25721</c:v>
                </c:pt>
                <c:pt idx="69">
                  <c:v>24547</c:v>
                </c:pt>
                <c:pt idx="70">
                  <c:v>24140</c:v>
                </c:pt>
                <c:pt idx="71">
                  <c:v>23183</c:v>
                </c:pt>
                <c:pt idx="72">
                  <c:v>22440</c:v>
                </c:pt>
                <c:pt idx="73">
                  <c:v>21245</c:v>
                </c:pt>
                <c:pt idx="74">
                  <c:v>19928</c:v>
                </c:pt>
                <c:pt idx="75">
                  <c:v>18912</c:v>
                </c:pt>
                <c:pt idx="76">
                  <c:v>17958</c:v>
                </c:pt>
                <c:pt idx="77">
                  <c:v>16997</c:v>
                </c:pt>
                <c:pt idx="78">
                  <c:v>16237</c:v>
                </c:pt>
                <c:pt idx="79">
                  <c:v>14971</c:v>
                </c:pt>
                <c:pt idx="80">
                  <c:v>14738</c:v>
                </c:pt>
                <c:pt idx="81">
                  <c:v>13718</c:v>
                </c:pt>
                <c:pt idx="82">
                  <c:v>13403</c:v>
                </c:pt>
                <c:pt idx="83">
                  <c:v>12708</c:v>
                </c:pt>
                <c:pt idx="84">
                  <c:v>12059</c:v>
                </c:pt>
                <c:pt idx="85">
                  <c:v>11638</c:v>
                </c:pt>
                <c:pt idx="86">
                  <c:v>11255</c:v>
                </c:pt>
                <c:pt idx="87">
                  <c:v>10777</c:v>
                </c:pt>
                <c:pt idx="88">
                  <c:v>10302</c:v>
                </c:pt>
                <c:pt idx="89">
                  <c:v>9767</c:v>
                </c:pt>
                <c:pt idx="90">
                  <c:v>9449</c:v>
                </c:pt>
                <c:pt idx="91">
                  <c:v>9287</c:v>
                </c:pt>
                <c:pt idx="92">
                  <c:v>8851</c:v>
                </c:pt>
                <c:pt idx="93">
                  <c:v>8756</c:v>
                </c:pt>
                <c:pt idx="94">
                  <c:v>8697</c:v>
                </c:pt>
                <c:pt idx="95">
                  <c:v>8213</c:v>
                </c:pt>
                <c:pt idx="96">
                  <c:v>7818</c:v>
                </c:pt>
                <c:pt idx="97">
                  <c:v>7976</c:v>
                </c:pt>
                <c:pt idx="98">
                  <c:v>7549</c:v>
                </c:pt>
                <c:pt idx="99">
                  <c:v>7164</c:v>
                </c:pt>
                <c:pt idx="100">
                  <c:v>6889</c:v>
                </c:pt>
                <c:pt idx="101">
                  <c:v>6832</c:v>
                </c:pt>
                <c:pt idx="102">
                  <c:v>6693</c:v>
                </c:pt>
                <c:pt idx="103">
                  <c:v>6590</c:v>
                </c:pt>
                <c:pt idx="104">
                  <c:v>6238</c:v>
                </c:pt>
                <c:pt idx="105">
                  <c:v>6084</c:v>
                </c:pt>
                <c:pt idx="106">
                  <c:v>5970</c:v>
                </c:pt>
                <c:pt idx="107">
                  <c:v>5873</c:v>
                </c:pt>
                <c:pt idx="108">
                  <c:v>5794</c:v>
                </c:pt>
                <c:pt idx="109">
                  <c:v>5709</c:v>
                </c:pt>
                <c:pt idx="110">
                  <c:v>5497</c:v>
                </c:pt>
                <c:pt idx="111">
                  <c:v>5730</c:v>
                </c:pt>
                <c:pt idx="112">
                  <c:v>5216</c:v>
                </c:pt>
                <c:pt idx="113">
                  <c:v>5206</c:v>
                </c:pt>
                <c:pt idx="114">
                  <c:v>5051</c:v>
                </c:pt>
                <c:pt idx="115">
                  <c:v>4969</c:v>
                </c:pt>
                <c:pt idx="116">
                  <c:v>5149</c:v>
                </c:pt>
                <c:pt idx="117">
                  <c:v>4928</c:v>
                </c:pt>
                <c:pt idx="118">
                  <c:v>4729</c:v>
                </c:pt>
                <c:pt idx="119">
                  <c:v>4674</c:v>
                </c:pt>
                <c:pt idx="120">
                  <c:v>4644</c:v>
                </c:pt>
                <c:pt idx="121">
                  <c:v>4616</c:v>
                </c:pt>
                <c:pt idx="122">
                  <c:v>4588</c:v>
                </c:pt>
                <c:pt idx="123">
                  <c:v>4350</c:v>
                </c:pt>
                <c:pt idx="124">
                  <c:v>4383</c:v>
                </c:pt>
                <c:pt idx="125">
                  <c:v>4364</c:v>
                </c:pt>
                <c:pt idx="126">
                  <c:v>4225</c:v>
                </c:pt>
                <c:pt idx="127">
                  <c:v>4244</c:v>
                </c:pt>
                <c:pt idx="128">
                  <c:v>4187</c:v>
                </c:pt>
                <c:pt idx="129">
                  <c:v>4120</c:v>
                </c:pt>
                <c:pt idx="130">
                  <c:v>3965</c:v>
                </c:pt>
                <c:pt idx="131">
                  <c:v>4085</c:v>
                </c:pt>
                <c:pt idx="132">
                  <c:v>4051</c:v>
                </c:pt>
                <c:pt idx="133">
                  <c:v>3925</c:v>
                </c:pt>
                <c:pt idx="134">
                  <c:v>4014</c:v>
                </c:pt>
                <c:pt idx="135">
                  <c:v>3911</c:v>
                </c:pt>
                <c:pt idx="136">
                  <c:v>3857</c:v>
                </c:pt>
                <c:pt idx="137">
                  <c:v>3844</c:v>
                </c:pt>
                <c:pt idx="138">
                  <c:v>3723</c:v>
                </c:pt>
                <c:pt idx="139">
                  <c:v>3663</c:v>
                </c:pt>
                <c:pt idx="140">
                  <c:v>3687</c:v>
                </c:pt>
                <c:pt idx="141">
                  <c:v>3630</c:v>
                </c:pt>
                <c:pt idx="142">
                  <c:v>3667</c:v>
                </c:pt>
                <c:pt idx="143">
                  <c:v>3531</c:v>
                </c:pt>
                <c:pt idx="144">
                  <c:v>3565</c:v>
                </c:pt>
                <c:pt idx="145">
                  <c:v>3685</c:v>
                </c:pt>
                <c:pt idx="146">
                  <c:v>3563</c:v>
                </c:pt>
                <c:pt idx="147">
                  <c:v>3739</c:v>
                </c:pt>
                <c:pt idx="148">
                  <c:v>3472</c:v>
                </c:pt>
                <c:pt idx="149">
                  <c:v>3477</c:v>
                </c:pt>
                <c:pt idx="150">
                  <c:v>3475</c:v>
                </c:pt>
                <c:pt idx="151">
                  <c:v>3548</c:v>
                </c:pt>
                <c:pt idx="152">
                  <c:v>3442</c:v>
                </c:pt>
                <c:pt idx="153">
                  <c:v>3444</c:v>
                </c:pt>
                <c:pt idx="154">
                  <c:v>3296</c:v>
                </c:pt>
                <c:pt idx="155">
                  <c:v>3498</c:v>
                </c:pt>
                <c:pt idx="156">
                  <c:v>3429</c:v>
                </c:pt>
                <c:pt idx="157">
                  <c:v>3289</c:v>
                </c:pt>
                <c:pt idx="158">
                  <c:v>3343</c:v>
                </c:pt>
                <c:pt idx="159">
                  <c:v>3374</c:v>
                </c:pt>
                <c:pt idx="160">
                  <c:v>3332</c:v>
                </c:pt>
                <c:pt idx="161">
                  <c:v>3350</c:v>
                </c:pt>
                <c:pt idx="162">
                  <c:v>3253</c:v>
                </c:pt>
                <c:pt idx="163">
                  <c:v>3252</c:v>
                </c:pt>
                <c:pt idx="164">
                  <c:v>3325</c:v>
                </c:pt>
                <c:pt idx="165">
                  <c:v>3290</c:v>
                </c:pt>
                <c:pt idx="166">
                  <c:v>3147</c:v>
                </c:pt>
                <c:pt idx="167">
                  <c:v>3278</c:v>
                </c:pt>
                <c:pt idx="168">
                  <c:v>3186</c:v>
                </c:pt>
                <c:pt idx="169">
                  <c:v>3180</c:v>
                </c:pt>
                <c:pt idx="170">
                  <c:v>3210</c:v>
                </c:pt>
                <c:pt idx="171">
                  <c:v>3206</c:v>
                </c:pt>
                <c:pt idx="172">
                  <c:v>3151</c:v>
                </c:pt>
                <c:pt idx="173">
                  <c:v>3213</c:v>
                </c:pt>
                <c:pt idx="174">
                  <c:v>3062</c:v>
                </c:pt>
                <c:pt idx="175">
                  <c:v>3253</c:v>
                </c:pt>
                <c:pt idx="176">
                  <c:v>3122</c:v>
                </c:pt>
                <c:pt idx="177">
                  <c:v>3261</c:v>
                </c:pt>
                <c:pt idx="178">
                  <c:v>3243</c:v>
                </c:pt>
                <c:pt idx="179">
                  <c:v>3134</c:v>
                </c:pt>
                <c:pt idx="180">
                  <c:v>3213</c:v>
                </c:pt>
                <c:pt idx="181">
                  <c:v>3213</c:v>
                </c:pt>
                <c:pt idx="182">
                  <c:v>3329</c:v>
                </c:pt>
                <c:pt idx="183">
                  <c:v>3061</c:v>
                </c:pt>
                <c:pt idx="184">
                  <c:v>3122</c:v>
                </c:pt>
                <c:pt idx="185">
                  <c:v>3095</c:v>
                </c:pt>
                <c:pt idx="186">
                  <c:v>3018</c:v>
                </c:pt>
                <c:pt idx="187">
                  <c:v>3157</c:v>
                </c:pt>
                <c:pt idx="188">
                  <c:v>3039</c:v>
                </c:pt>
                <c:pt idx="189">
                  <c:v>3032</c:v>
                </c:pt>
                <c:pt idx="190">
                  <c:v>3110</c:v>
                </c:pt>
                <c:pt idx="191">
                  <c:v>3071</c:v>
                </c:pt>
                <c:pt idx="192">
                  <c:v>3094</c:v>
                </c:pt>
                <c:pt idx="193">
                  <c:v>3080</c:v>
                </c:pt>
                <c:pt idx="194">
                  <c:v>3088</c:v>
                </c:pt>
                <c:pt idx="195">
                  <c:v>3106</c:v>
                </c:pt>
                <c:pt idx="196">
                  <c:v>3096</c:v>
                </c:pt>
                <c:pt idx="197">
                  <c:v>3048</c:v>
                </c:pt>
                <c:pt idx="198">
                  <c:v>3101</c:v>
                </c:pt>
                <c:pt idx="199">
                  <c:v>3147</c:v>
                </c:pt>
                <c:pt idx="200">
                  <c:v>3083</c:v>
                </c:pt>
              </c:numCache>
            </c:numRef>
          </c:yVal>
          <c:smooth val="1"/>
        </c:ser>
        <c:dLbls>
          <c:showLegendKey val="0"/>
          <c:showVal val="0"/>
          <c:showCatName val="0"/>
          <c:showSerName val="0"/>
          <c:showPercent val="0"/>
          <c:showBubbleSize val="0"/>
        </c:dLbls>
        <c:axId val="264395392"/>
        <c:axId val="264397568"/>
      </c:scatterChart>
      <c:valAx>
        <c:axId val="264395392"/>
        <c:scaling>
          <c:orientation val="minMax"/>
          <c:max val="400"/>
          <c:min val="300"/>
        </c:scaling>
        <c:delete val="0"/>
        <c:axPos val="b"/>
        <c:title>
          <c:tx>
            <c:rich>
              <a:bodyPr/>
              <a:lstStyle/>
              <a:p>
                <a:pPr>
                  <a:defRPr/>
                </a:pPr>
                <a:r>
                  <a:rPr lang="en-GB"/>
                  <a:t>Wavelength / nm</a:t>
                </a:r>
              </a:p>
            </c:rich>
          </c:tx>
          <c:overlay val="0"/>
        </c:title>
        <c:numFmt formatCode="General" sourceLinked="1"/>
        <c:majorTickMark val="out"/>
        <c:minorTickMark val="none"/>
        <c:tickLblPos val="nextTo"/>
        <c:crossAx val="264397568"/>
        <c:crosses val="autoZero"/>
        <c:crossBetween val="midCat"/>
      </c:valAx>
      <c:valAx>
        <c:axId val="264397568"/>
        <c:scaling>
          <c:orientation val="minMax"/>
        </c:scaling>
        <c:delete val="0"/>
        <c:axPos val="l"/>
        <c:title>
          <c:tx>
            <c:rich>
              <a:bodyPr rot="-5400000" vert="horz"/>
              <a:lstStyle/>
              <a:p>
                <a:pPr>
                  <a:defRPr/>
                </a:pPr>
                <a:r>
                  <a:rPr lang="en-GB"/>
                  <a:t>Intensity</a:t>
                </a:r>
              </a:p>
            </c:rich>
          </c:tx>
          <c:overlay val="0"/>
        </c:title>
        <c:numFmt formatCode="General" sourceLinked="1"/>
        <c:majorTickMark val="out"/>
        <c:minorTickMark val="none"/>
        <c:tickLblPos val="nextTo"/>
        <c:crossAx val="264395392"/>
        <c:crosses val="autoZero"/>
        <c:crossBetween val="midCat"/>
      </c:valAx>
    </c:plotArea>
    <c:legend>
      <c:legendPos val="r"/>
      <c:overlay val="0"/>
    </c:legend>
    <c:plotVisOnly val="1"/>
    <c:dispBlanksAs val="gap"/>
    <c:showDLblsOverMax val="0"/>
  </c:chart>
  <c:spPr>
    <a:ln>
      <a:noFill/>
    </a:ln>
  </c:spPr>
  <c:externalData r:id="rId1">
    <c:autoUpdate val="0"/>
  </c:externalData>
</c:chartSpace>
</file>

<file path=word/charts/chart79.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151618547681549"/>
          <c:y val="3.1425678531756561E-2"/>
          <c:w val="0.54698767672628279"/>
          <c:h val="0.80336193930814825"/>
        </c:manualLayout>
      </c:layout>
      <c:scatterChart>
        <c:scatterStyle val="smoothMarker"/>
        <c:varyColors val="0"/>
        <c:ser>
          <c:idx val="0"/>
          <c:order val="0"/>
          <c:tx>
            <c:strRef>
              <c:f>'PAA ACE'!$B$3</c:f>
              <c:strCache>
                <c:ptCount val="1"/>
                <c:pt idx="0">
                  <c:v>PAA-ACE 290 nm Emission Spectrum</c:v>
                </c:pt>
              </c:strCache>
            </c:strRef>
          </c:tx>
          <c:marker>
            <c:symbol val="none"/>
          </c:marker>
          <c:xVal>
            <c:numRef>
              <c:f>'PAA ACE'!$B$5:$B$205</c:f>
              <c:numCache>
                <c:formatCode>General</c:formatCode>
                <c:ptCount val="201"/>
                <c:pt idx="0">
                  <c:v>300</c:v>
                </c:pt>
                <c:pt idx="1">
                  <c:v>301</c:v>
                </c:pt>
                <c:pt idx="2">
                  <c:v>302</c:v>
                </c:pt>
                <c:pt idx="3">
                  <c:v>303</c:v>
                </c:pt>
                <c:pt idx="4">
                  <c:v>304</c:v>
                </c:pt>
                <c:pt idx="5">
                  <c:v>305</c:v>
                </c:pt>
                <c:pt idx="6">
                  <c:v>306</c:v>
                </c:pt>
                <c:pt idx="7">
                  <c:v>307</c:v>
                </c:pt>
                <c:pt idx="8">
                  <c:v>308</c:v>
                </c:pt>
                <c:pt idx="9">
                  <c:v>309</c:v>
                </c:pt>
                <c:pt idx="10">
                  <c:v>310</c:v>
                </c:pt>
                <c:pt idx="11">
                  <c:v>311</c:v>
                </c:pt>
                <c:pt idx="12">
                  <c:v>312</c:v>
                </c:pt>
                <c:pt idx="13">
                  <c:v>313</c:v>
                </c:pt>
                <c:pt idx="14">
                  <c:v>314</c:v>
                </c:pt>
                <c:pt idx="15">
                  <c:v>315</c:v>
                </c:pt>
                <c:pt idx="16">
                  <c:v>316</c:v>
                </c:pt>
                <c:pt idx="17">
                  <c:v>317</c:v>
                </c:pt>
                <c:pt idx="18">
                  <c:v>318</c:v>
                </c:pt>
                <c:pt idx="19">
                  <c:v>319</c:v>
                </c:pt>
                <c:pt idx="20">
                  <c:v>320</c:v>
                </c:pt>
                <c:pt idx="21">
                  <c:v>321</c:v>
                </c:pt>
                <c:pt idx="22">
                  <c:v>322</c:v>
                </c:pt>
                <c:pt idx="23">
                  <c:v>323</c:v>
                </c:pt>
                <c:pt idx="24">
                  <c:v>324</c:v>
                </c:pt>
                <c:pt idx="25">
                  <c:v>325</c:v>
                </c:pt>
                <c:pt idx="26">
                  <c:v>326</c:v>
                </c:pt>
                <c:pt idx="27">
                  <c:v>327</c:v>
                </c:pt>
                <c:pt idx="28">
                  <c:v>328</c:v>
                </c:pt>
                <c:pt idx="29">
                  <c:v>329</c:v>
                </c:pt>
                <c:pt idx="30">
                  <c:v>330</c:v>
                </c:pt>
                <c:pt idx="31">
                  <c:v>331</c:v>
                </c:pt>
                <c:pt idx="32">
                  <c:v>332</c:v>
                </c:pt>
                <c:pt idx="33">
                  <c:v>333</c:v>
                </c:pt>
                <c:pt idx="34">
                  <c:v>334</c:v>
                </c:pt>
                <c:pt idx="35">
                  <c:v>335</c:v>
                </c:pt>
                <c:pt idx="36">
                  <c:v>336</c:v>
                </c:pt>
                <c:pt idx="37">
                  <c:v>337</c:v>
                </c:pt>
                <c:pt idx="38">
                  <c:v>338</c:v>
                </c:pt>
                <c:pt idx="39">
                  <c:v>339</c:v>
                </c:pt>
                <c:pt idx="40">
                  <c:v>340</c:v>
                </c:pt>
                <c:pt idx="41">
                  <c:v>341</c:v>
                </c:pt>
                <c:pt idx="42">
                  <c:v>342</c:v>
                </c:pt>
                <c:pt idx="43">
                  <c:v>343</c:v>
                </c:pt>
                <c:pt idx="44">
                  <c:v>344</c:v>
                </c:pt>
                <c:pt idx="45">
                  <c:v>345</c:v>
                </c:pt>
                <c:pt idx="46">
                  <c:v>346</c:v>
                </c:pt>
                <c:pt idx="47">
                  <c:v>347</c:v>
                </c:pt>
                <c:pt idx="48">
                  <c:v>348</c:v>
                </c:pt>
                <c:pt idx="49">
                  <c:v>349</c:v>
                </c:pt>
                <c:pt idx="50">
                  <c:v>350</c:v>
                </c:pt>
                <c:pt idx="51">
                  <c:v>351</c:v>
                </c:pt>
                <c:pt idx="52">
                  <c:v>352</c:v>
                </c:pt>
                <c:pt idx="53">
                  <c:v>353</c:v>
                </c:pt>
                <c:pt idx="54">
                  <c:v>354</c:v>
                </c:pt>
                <c:pt idx="55">
                  <c:v>355</c:v>
                </c:pt>
                <c:pt idx="56">
                  <c:v>356</c:v>
                </c:pt>
                <c:pt idx="57">
                  <c:v>357</c:v>
                </c:pt>
                <c:pt idx="58">
                  <c:v>358</c:v>
                </c:pt>
                <c:pt idx="59">
                  <c:v>359</c:v>
                </c:pt>
                <c:pt idx="60">
                  <c:v>360</c:v>
                </c:pt>
                <c:pt idx="61">
                  <c:v>361</c:v>
                </c:pt>
                <c:pt idx="62">
                  <c:v>362</c:v>
                </c:pt>
                <c:pt idx="63">
                  <c:v>363</c:v>
                </c:pt>
                <c:pt idx="64">
                  <c:v>364</c:v>
                </c:pt>
                <c:pt idx="65">
                  <c:v>365</c:v>
                </c:pt>
                <c:pt idx="66">
                  <c:v>366</c:v>
                </c:pt>
                <c:pt idx="67">
                  <c:v>367</c:v>
                </c:pt>
                <c:pt idx="68">
                  <c:v>368</c:v>
                </c:pt>
                <c:pt idx="69">
                  <c:v>369</c:v>
                </c:pt>
                <c:pt idx="70">
                  <c:v>370</c:v>
                </c:pt>
                <c:pt idx="71">
                  <c:v>371</c:v>
                </c:pt>
                <c:pt idx="72">
                  <c:v>372</c:v>
                </c:pt>
                <c:pt idx="73">
                  <c:v>373</c:v>
                </c:pt>
                <c:pt idx="74">
                  <c:v>374</c:v>
                </c:pt>
                <c:pt idx="75">
                  <c:v>375</c:v>
                </c:pt>
                <c:pt idx="76">
                  <c:v>376</c:v>
                </c:pt>
                <c:pt idx="77">
                  <c:v>377</c:v>
                </c:pt>
                <c:pt idx="78">
                  <c:v>378</c:v>
                </c:pt>
                <c:pt idx="79">
                  <c:v>379</c:v>
                </c:pt>
                <c:pt idx="80">
                  <c:v>380</c:v>
                </c:pt>
                <c:pt idx="81">
                  <c:v>381</c:v>
                </c:pt>
                <c:pt idx="82">
                  <c:v>382</c:v>
                </c:pt>
                <c:pt idx="83">
                  <c:v>383</c:v>
                </c:pt>
                <c:pt idx="84">
                  <c:v>384</c:v>
                </c:pt>
                <c:pt idx="85">
                  <c:v>385</c:v>
                </c:pt>
                <c:pt idx="86">
                  <c:v>386</c:v>
                </c:pt>
                <c:pt idx="87">
                  <c:v>387</c:v>
                </c:pt>
                <c:pt idx="88">
                  <c:v>388</c:v>
                </c:pt>
                <c:pt idx="89">
                  <c:v>389</c:v>
                </c:pt>
                <c:pt idx="90">
                  <c:v>390</c:v>
                </c:pt>
                <c:pt idx="91">
                  <c:v>391</c:v>
                </c:pt>
                <c:pt idx="92">
                  <c:v>392</c:v>
                </c:pt>
                <c:pt idx="93">
                  <c:v>393</c:v>
                </c:pt>
                <c:pt idx="94">
                  <c:v>394</c:v>
                </c:pt>
                <c:pt idx="95">
                  <c:v>395</c:v>
                </c:pt>
                <c:pt idx="96">
                  <c:v>396</c:v>
                </c:pt>
                <c:pt idx="97">
                  <c:v>397</c:v>
                </c:pt>
                <c:pt idx="98">
                  <c:v>398</c:v>
                </c:pt>
                <c:pt idx="99">
                  <c:v>399</c:v>
                </c:pt>
                <c:pt idx="100">
                  <c:v>400</c:v>
                </c:pt>
                <c:pt idx="101">
                  <c:v>401</c:v>
                </c:pt>
                <c:pt idx="102">
                  <c:v>402</c:v>
                </c:pt>
                <c:pt idx="103">
                  <c:v>403</c:v>
                </c:pt>
                <c:pt idx="104">
                  <c:v>404</c:v>
                </c:pt>
                <c:pt idx="105">
                  <c:v>405</c:v>
                </c:pt>
                <c:pt idx="106">
                  <c:v>406</c:v>
                </c:pt>
                <c:pt idx="107">
                  <c:v>407</c:v>
                </c:pt>
                <c:pt idx="108">
                  <c:v>408</c:v>
                </c:pt>
                <c:pt idx="109">
                  <c:v>409</c:v>
                </c:pt>
                <c:pt idx="110">
                  <c:v>410</c:v>
                </c:pt>
                <c:pt idx="111">
                  <c:v>411</c:v>
                </c:pt>
                <c:pt idx="112">
                  <c:v>412</c:v>
                </c:pt>
                <c:pt idx="113">
                  <c:v>413</c:v>
                </c:pt>
                <c:pt idx="114">
                  <c:v>414</c:v>
                </c:pt>
                <c:pt idx="115">
                  <c:v>415</c:v>
                </c:pt>
                <c:pt idx="116">
                  <c:v>416</c:v>
                </c:pt>
                <c:pt idx="117">
                  <c:v>417</c:v>
                </c:pt>
                <c:pt idx="118">
                  <c:v>418</c:v>
                </c:pt>
                <c:pt idx="119">
                  <c:v>419</c:v>
                </c:pt>
                <c:pt idx="120">
                  <c:v>420</c:v>
                </c:pt>
                <c:pt idx="121">
                  <c:v>421</c:v>
                </c:pt>
                <c:pt idx="122">
                  <c:v>422</c:v>
                </c:pt>
                <c:pt idx="123">
                  <c:v>423</c:v>
                </c:pt>
                <c:pt idx="124">
                  <c:v>424</c:v>
                </c:pt>
                <c:pt idx="125">
                  <c:v>425</c:v>
                </c:pt>
                <c:pt idx="126">
                  <c:v>426</c:v>
                </c:pt>
                <c:pt idx="127">
                  <c:v>427</c:v>
                </c:pt>
                <c:pt idx="128">
                  <c:v>428</c:v>
                </c:pt>
                <c:pt idx="129">
                  <c:v>429</c:v>
                </c:pt>
                <c:pt idx="130">
                  <c:v>430</c:v>
                </c:pt>
                <c:pt idx="131">
                  <c:v>431</c:v>
                </c:pt>
                <c:pt idx="132">
                  <c:v>432</c:v>
                </c:pt>
                <c:pt idx="133">
                  <c:v>433</c:v>
                </c:pt>
                <c:pt idx="134">
                  <c:v>434</c:v>
                </c:pt>
                <c:pt idx="135">
                  <c:v>435</c:v>
                </c:pt>
                <c:pt idx="136">
                  <c:v>436</c:v>
                </c:pt>
                <c:pt idx="137">
                  <c:v>437</c:v>
                </c:pt>
                <c:pt idx="138">
                  <c:v>438</c:v>
                </c:pt>
                <c:pt idx="139">
                  <c:v>439</c:v>
                </c:pt>
                <c:pt idx="140">
                  <c:v>440</c:v>
                </c:pt>
                <c:pt idx="141">
                  <c:v>441</c:v>
                </c:pt>
                <c:pt idx="142">
                  <c:v>442</c:v>
                </c:pt>
                <c:pt idx="143">
                  <c:v>443</c:v>
                </c:pt>
                <c:pt idx="144">
                  <c:v>444</c:v>
                </c:pt>
                <c:pt idx="145">
                  <c:v>445</c:v>
                </c:pt>
                <c:pt idx="146">
                  <c:v>446</c:v>
                </c:pt>
                <c:pt idx="147">
                  <c:v>447</c:v>
                </c:pt>
                <c:pt idx="148">
                  <c:v>448</c:v>
                </c:pt>
                <c:pt idx="149">
                  <c:v>449</c:v>
                </c:pt>
                <c:pt idx="150">
                  <c:v>450</c:v>
                </c:pt>
                <c:pt idx="151">
                  <c:v>451</c:v>
                </c:pt>
                <c:pt idx="152">
                  <c:v>452</c:v>
                </c:pt>
                <c:pt idx="153">
                  <c:v>453</c:v>
                </c:pt>
                <c:pt idx="154">
                  <c:v>454</c:v>
                </c:pt>
                <c:pt idx="155">
                  <c:v>455</c:v>
                </c:pt>
                <c:pt idx="156">
                  <c:v>456</c:v>
                </c:pt>
                <c:pt idx="157">
                  <c:v>457</c:v>
                </c:pt>
                <c:pt idx="158">
                  <c:v>458</c:v>
                </c:pt>
                <c:pt idx="159">
                  <c:v>459</c:v>
                </c:pt>
                <c:pt idx="160">
                  <c:v>460</c:v>
                </c:pt>
                <c:pt idx="161">
                  <c:v>461</c:v>
                </c:pt>
                <c:pt idx="162">
                  <c:v>462</c:v>
                </c:pt>
                <c:pt idx="163">
                  <c:v>463</c:v>
                </c:pt>
                <c:pt idx="164">
                  <c:v>464</c:v>
                </c:pt>
                <c:pt idx="165">
                  <c:v>465</c:v>
                </c:pt>
                <c:pt idx="166">
                  <c:v>466</c:v>
                </c:pt>
                <c:pt idx="167">
                  <c:v>467</c:v>
                </c:pt>
                <c:pt idx="168">
                  <c:v>468</c:v>
                </c:pt>
                <c:pt idx="169">
                  <c:v>469</c:v>
                </c:pt>
                <c:pt idx="170">
                  <c:v>470</c:v>
                </c:pt>
                <c:pt idx="171">
                  <c:v>471</c:v>
                </c:pt>
                <c:pt idx="172">
                  <c:v>472</c:v>
                </c:pt>
                <c:pt idx="173">
                  <c:v>473</c:v>
                </c:pt>
                <c:pt idx="174">
                  <c:v>474</c:v>
                </c:pt>
                <c:pt idx="175">
                  <c:v>475</c:v>
                </c:pt>
                <c:pt idx="176">
                  <c:v>476</c:v>
                </c:pt>
                <c:pt idx="177">
                  <c:v>477</c:v>
                </c:pt>
                <c:pt idx="178">
                  <c:v>478</c:v>
                </c:pt>
                <c:pt idx="179">
                  <c:v>479</c:v>
                </c:pt>
                <c:pt idx="180">
                  <c:v>480</c:v>
                </c:pt>
                <c:pt idx="181">
                  <c:v>481</c:v>
                </c:pt>
                <c:pt idx="182">
                  <c:v>482</c:v>
                </c:pt>
                <c:pt idx="183">
                  <c:v>483</c:v>
                </c:pt>
                <c:pt idx="184">
                  <c:v>484</c:v>
                </c:pt>
                <c:pt idx="185">
                  <c:v>485</c:v>
                </c:pt>
                <c:pt idx="186">
                  <c:v>486</c:v>
                </c:pt>
                <c:pt idx="187">
                  <c:v>487</c:v>
                </c:pt>
                <c:pt idx="188">
                  <c:v>488</c:v>
                </c:pt>
                <c:pt idx="189">
                  <c:v>489</c:v>
                </c:pt>
                <c:pt idx="190">
                  <c:v>490</c:v>
                </c:pt>
                <c:pt idx="191">
                  <c:v>491</c:v>
                </c:pt>
                <c:pt idx="192">
                  <c:v>492</c:v>
                </c:pt>
                <c:pt idx="193">
                  <c:v>493</c:v>
                </c:pt>
                <c:pt idx="194">
                  <c:v>494</c:v>
                </c:pt>
                <c:pt idx="195">
                  <c:v>495</c:v>
                </c:pt>
                <c:pt idx="196">
                  <c:v>496</c:v>
                </c:pt>
                <c:pt idx="197">
                  <c:v>497</c:v>
                </c:pt>
                <c:pt idx="198">
                  <c:v>498</c:v>
                </c:pt>
                <c:pt idx="199">
                  <c:v>499</c:v>
                </c:pt>
                <c:pt idx="200">
                  <c:v>500</c:v>
                </c:pt>
              </c:numCache>
            </c:numRef>
          </c:xVal>
          <c:yVal>
            <c:numRef>
              <c:f>'PAA ACE'!$C$5:$C$205</c:f>
              <c:numCache>
                <c:formatCode>General</c:formatCode>
                <c:ptCount val="201"/>
                <c:pt idx="0">
                  <c:v>7.7305905773059055E-2</c:v>
                </c:pt>
                <c:pt idx="1">
                  <c:v>7.3988055739880557E-2</c:v>
                </c:pt>
                <c:pt idx="2">
                  <c:v>7.913072329130727E-2</c:v>
                </c:pt>
                <c:pt idx="3">
                  <c:v>7.0504313205043134E-2</c:v>
                </c:pt>
                <c:pt idx="4">
                  <c:v>8.04578633045787E-2</c:v>
                </c:pt>
                <c:pt idx="5">
                  <c:v>7.913072329130727E-2</c:v>
                </c:pt>
                <c:pt idx="6">
                  <c:v>8.0291970802919693E-2</c:v>
                </c:pt>
                <c:pt idx="7">
                  <c:v>7.365627073656271E-2</c:v>
                </c:pt>
                <c:pt idx="8">
                  <c:v>8.4771068347710754E-2</c:v>
                </c:pt>
                <c:pt idx="9">
                  <c:v>8.1619110816191109E-2</c:v>
                </c:pt>
                <c:pt idx="10">
                  <c:v>9.4558725945587355E-2</c:v>
                </c:pt>
                <c:pt idx="11">
                  <c:v>0.10816191108161924</c:v>
                </c:pt>
                <c:pt idx="12">
                  <c:v>0.12375580623755809</c:v>
                </c:pt>
                <c:pt idx="13">
                  <c:v>0.16688785666887848</c:v>
                </c:pt>
                <c:pt idx="14">
                  <c:v>0.17833443928334441</c:v>
                </c:pt>
                <c:pt idx="15">
                  <c:v>0.2529860650298611</c:v>
                </c:pt>
                <c:pt idx="16">
                  <c:v>0.43364299933643013</c:v>
                </c:pt>
                <c:pt idx="17">
                  <c:v>0.68745852687458564</c:v>
                </c:pt>
                <c:pt idx="18">
                  <c:v>0.86297279362972823</c:v>
                </c:pt>
                <c:pt idx="19">
                  <c:v>0.84306569343065729</c:v>
                </c:pt>
                <c:pt idx="20">
                  <c:v>0.75481088254810946</c:v>
                </c:pt>
                <c:pt idx="21">
                  <c:v>0.68082282680822825</c:v>
                </c:pt>
                <c:pt idx="22">
                  <c:v>0.72096881220968889</c:v>
                </c:pt>
                <c:pt idx="23">
                  <c:v>0.78616456536164525</c:v>
                </c:pt>
                <c:pt idx="24">
                  <c:v>0.80573988055739909</c:v>
                </c:pt>
                <c:pt idx="25">
                  <c:v>0.72611147976111479</c:v>
                </c:pt>
                <c:pt idx="26">
                  <c:v>0.70255474452554745</c:v>
                </c:pt>
                <c:pt idx="27">
                  <c:v>0.68297942932979483</c:v>
                </c:pt>
                <c:pt idx="28">
                  <c:v>0.69674850696748536</c:v>
                </c:pt>
                <c:pt idx="29">
                  <c:v>0.70802919708029233</c:v>
                </c:pt>
                <c:pt idx="30">
                  <c:v>0.74353019243530194</c:v>
                </c:pt>
                <c:pt idx="31">
                  <c:v>0.80607166556071663</c:v>
                </c:pt>
                <c:pt idx="32">
                  <c:v>0.89416058394160536</c:v>
                </c:pt>
                <c:pt idx="33">
                  <c:v>1</c:v>
                </c:pt>
                <c:pt idx="34">
                  <c:v>0.99485733244857399</c:v>
                </c:pt>
                <c:pt idx="35">
                  <c:v>0.92684140676841476</c:v>
                </c:pt>
                <c:pt idx="36">
                  <c:v>0.86828135368281401</c:v>
                </c:pt>
                <c:pt idx="37">
                  <c:v>0.8312873258128729</c:v>
                </c:pt>
                <c:pt idx="38">
                  <c:v>0.79744525547445289</c:v>
                </c:pt>
                <c:pt idx="39">
                  <c:v>0.84721300597212967</c:v>
                </c:pt>
                <c:pt idx="40">
                  <c:v>0.77538155275381593</c:v>
                </c:pt>
                <c:pt idx="41">
                  <c:v>0.72196416721964152</c:v>
                </c:pt>
                <c:pt idx="42">
                  <c:v>0.69658261446582614</c:v>
                </c:pt>
                <c:pt idx="43">
                  <c:v>0.65428002654280082</c:v>
                </c:pt>
                <c:pt idx="44">
                  <c:v>0.63785666887856673</c:v>
                </c:pt>
                <c:pt idx="45">
                  <c:v>0.62110152621101555</c:v>
                </c:pt>
                <c:pt idx="46">
                  <c:v>0.6240875912408762</c:v>
                </c:pt>
                <c:pt idx="47">
                  <c:v>0.62458526874585252</c:v>
                </c:pt>
                <c:pt idx="48">
                  <c:v>0.61529528865295291</c:v>
                </c:pt>
                <c:pt idx="49">
                  <c:v>0.60235567352355746</c:v>
                </c:pt>
                <c:pt idx="50">
                  <c:v>0.5990378234903786</c:v>
                </c:pt>
                <c:pt idx="51">
                  <c:v>0.60700066357000704</c:v>
                </c:pt>
                <c:pt idx="52">
                  <c:v>0.5796284007962843</c:v>
                </c:pt>
                <c:pt idx="53">
                  <c:v>0.55507631055076312</c:v>
                </c:pt>
                <c:pt idx="54">
                  <c:v>0.55540809555408133</c:v>
                </c:pt>
                <c:pt idx="55">
                  <c:v>0.49701393497013935</c:v>
                </c:pt>
                <c:pt idx="56">
                  <c:v>0.47694094226940964</c:v>
                </c:pt>
                <c:pt idx="57">
                  <c:v>0.45769741207697395</c:v>
                </c:pt>
                <c:pt idx="58">
                  <c:v>0.44160583941605824</c:v>
                </c:pt>
                <c:pt idx="59">
                  <c:v>0.39731254147312556</c:v>
                </c:pt>
                <c:pt idx="60">
                  <c:v>0.39515593895155937</c:v>
                </c:pt>
                <c:pt idx="61">
                  <c:v>0.37143331121433326</c:v>
                </c:pt>
                <c:pt idx="62">
                  <c:v>0.34837425348374268</c:v>
                </c:pt>
                <c:pt idx="63">
                  <c:v>0.34953550099535502</c:v>
                </c:pt>
                <c:pt idx="64">
                  <c:v>0.33128732581287362</c:v>
                </c:pt>
                <c:pt idx="65">
                  <c:v>0.33394160583941646</c:v>
                </c:pt>
                <c:pt idx="66">
                  <c:v>0.31801592568015946</c:v>
                </c:pt>
                <c:pt idx="67">
                  <c:v>0.28832116788321194</c:v>
                </c:pt>
                <c:pt idx="68">
                  <c:v>0.28981420039814232</c:v>
                </c:pt>
                <c:pt idx="69">
                  <c:v>0.28151957531519595</c:v>
                </c:pt>
                <c:pt idx="70">
                  <c:v>0.28516921035169218</c:v>
                </c:pt>
                <c:pt idx="71">
                  <c:v>0.26493032514930331</c:v>
                </c:pt>
                <c:pt idx="72">
                  <c:v>0.26244193762441936</c:v>
                </c:pt>
                <c:pt idx="73">
                  <c:v>0.24021234240212364</c:v>
                </c:pt>
                <c:pt idx="74">
                  <c:v>0.21532846715328471</c:v>
                </c:pt>
                <c:pt idx="75">
                  <c:v>0.22528201725282021</c:v>
                </c:pt>
                <c:pt idx="76">
                  <c:v>0.21781685467816864</c:v>
                </c:pt>
                <c:pt idx="77">
                  <c:v>0.20321831453218331</c:v>
                </c:pt>
                <c:pt idx="78">
                  <c:v>0.20338420703384208</c:v>
                </c:pt>
                <c:pt idx="79">
                  <c:v>0.18297942932979439</c:v>
                </c:pt>
                <c:pt idx="80">
                  <c:v>0.20039814200398143</c:v>
                </c:pt>
                <c:pt idx="81">
                  <c:v>0.17966157929661572</c:v>
                </c:pt>
                <c:pt idx="82">
                  <c:v>0.17219641672196428</c:v>
                </c:pt>
                <c:pt idx="83">
                  <c:v>0.17037159920371583</c:v>
                </c:pt>
                <c:pt idx="84">
                  <c:v>0.16091572660915718</c:v>
                </c:pt>
                <c:pt idx="85">
                  <c:v>0.15212342402123424</c:v>
                </c:pt>
                <c:pt idx="86">
                  <c:v>0.15477770404777713</c:v>
                </c:pt>
                <c:pt idx="87">
                  <c:v>0.15063039150630408</c:v>
                </c:pt>
                <c:pt idx="88">
                  <c:v>0.1418380889183809</c:v>
                </c:pt>
                <c:pt idx="89">
                  <c:v>0.13652952886529529</c:v>
                </c:pt>
                <c:pt idx="90">
                  <c:v>0.13055739880557399</c:v>
                </c:pt>
                <c:pt idx="91">
                  <c:v>0.13354346383543481</c:v>
                </c:pt>
                <c:pt idx="92">
                  <c:v>0.13138686131386862</c:v>
                </c:pt>
                <c:pt idx="93">
                  <c:v>0.12027206370272063</c:v>
                </c:pt>
                <c:pt idx="94">
                  <c:v>0.12043795620437957</c:v>
                </c:pt>
                <c:pt idx="95">
                  <c:v>0.12425348374253491</c:v>
                </c:pt>
                <c:pt idx="96">
                  <c:v>0.10351692103516925</c:v>
                </c:pt>
                <c:pt idx="97">
                  <c:v>0.10965494359654952</c:v>
                </c:pt>
                <c:pt idx="98">
                  <c:v>0.1025215660252157</c:v>
                </c:pt>
                <c:pt idx="99">
                  <c:v>0.11048440610484397</c:v>
                </c:pt>
                <c:pt idx="100">
                  <c:v>0.10799601857996019</c:v>
                </c:pt>
                <c:pt idx="101">
                  <c:v>0.10003317850033179</c:v>
                </c:pt>
                <c:pt idx="102">
                  <c:v>0.10218978102189782</c:v>
                </c:pt>
                <c:pt idx="103">
                  <c:v>0.10036496350364968</c:v>
                </c:pt>
                <c:pt idx="104">
                  <c:v>8.9250165892501704E-2</c:v>
                </c:pt>
                <c:pt idx="105">
                  <c:v>0.1025215660252157</c:v>
                </c:pt>
                <c:pt idx="106">
                  <c:v>9.5719973457199736E-2</c:v>
                </c:pt>
                <c:pt idx="107">
                  <c:v>8.5434638354346448E-2</c:v>
                </c:pt>
                <c:pt idx="108">
                  <c:v>9.4890510948905105E-2</c:v>
                </c:pt>
                <c:pt idx="109">
                  <c:v>9.4226940942269549E-2</c:v>
                </c:pt>
                <c:pt idx="110">
                  <c:v>8.211678832116788E-2</c:v>
                </c:pt>
                <c:pt idx="111">
                  <c:v>8.6595885865958899E-2</c:v>
                </c:pt>
                <c:pt idx="112">
                  <c:v>8.9747843397478572E-2</c:v>
                </c:pt>
                <c:pt idx="113">
                  <c:v>9.8374253483742541E-2</c:v>
                </c:pt>
                <c:pt idx="114">
                  <c:v>9.0909090909091023E-2</c:v>
                </c:pt>
                <c:pt idx="115">
                  <c:v>8.6429993364300003E-2</c:v>
                </c:pt>
                <c:pt idx="116">
                  <c:v>8.0955540809555457E-2</c:v>
                </c:pt>
                <c:pt idx="117">
                  <c:v>7.8964830789648333E-2</c:v>
                </c:pt>
                <c:pt idx="118">
                  <c:v>8.1453218314532186E-2</c:v>
                </c:pt>
                <c:pt idx="119">
                  <c:v>7.7305905773059055E-2</c:v>
                </c:pt>
                <c:pt idx="120">
                  <c:v>9.2568015925680258E-2</c:v>
                </c:pt>
                <c:pt idx="121">
                  <c:v>8.3609820836098261E-2</c:v>
                </c:pt>
                <c:pt idx="122">
                  <c:v>7.6642335766423361E-2</c:v>
                </c:pt>
                <c:pt idx="123">
                  <c:v>7.5149303251493035E-2</c:v>
                </c:pt>
                <c:pt idx="124">
                  <c:v>8.609820836098217E-2</c:v>
                </c:pt>
                <c:pt idx="125">
                  <c:v>7.6808228268082285E-2</c:v>
                </c:pt>
                <c:pt idx="126">
                  <c:v>8.3609820836098261E-2</c:v>
                </c:pt>
                <c:pt idx="127">
                  <c:v>7.365627073656271E-2</c:v>
                </c:pt>
                <c:pt idx="128">
                  <c:v>7.5149303251493035E-2</c:v>
                </c:pt>
                <c:pt idx="129">
                  <c:v>7.6476443264764396E-2</c:v>
                </c:pt>
                <c:pt idx="130">
                  <c:v>7.7969475779694764E-2</c:v>
                </c:pt>
                <c:pt idx="131">
                  <c:v>7.365627073656271E-2</c:v>
                </c:pt>
                <c:pt idx="132">
                  <c:v>7.6144658261446577E-2</c:v>
                </c:pt>
                <c:pt idx="133">
                  <c:v>7.6808228268082285E-2</c:v>
                </c:pt>
                <c:pt idx="134">
                  <c:v>7.4983410749834153E-2</c:v>
                </c:pt>
                <c:pt idx="135">
                  <c:v>7.7803583278035868E-2</c:v>
                </c:pt>
                <c:pt idx="136">
                  <c:v>7.1499668214996703E-2</c:v>
                </c:pt>
                <c:pt idx="137">
                  <c:v>7.1831453218314537E-2</c:v>
                </c:pt>
                <c:pt idx="138">
                  <c:v>7.8633045786330458E-2</c:v>
                </c:pt>
                <c:pt idx="139">
                  <c:v>6.9177173191771732E-2</c:v>
                </c:pt>
                <c:pt idx="140">
                  <c:v>7.199734571997346E-2</c:v>
                </c:pt>
                <c:pt idx="141">
                  <c:v>7.1001990710019905E-2</c:v>
                </c:pt>
                <c:pt idx="142">
                  <c:v>6.619110816191108E-2</c:v>
                </c:pt>
                <c:pt idx="143">
                  <c:v>7.2660915726609154E-2</c:v>
                </c:pt>
                <c:pt idx="144">
                  <c:v>7.3324485733244862E-2</c:v>
                </c:pt>
                <c:pt idx="145">
                  <c:v>7.2329130723291321E-2</c:v>
                </c:pt>
                <c:pt idx="146">
                  <c:v>7.6974120769741208E-2</c:v>
                </c:pt>
                <c:pt idx="147">
                  <c:v>7.199734571997346E-2</c:v>
                </c:pt>
                <c:pt idx="148">
                  <c:v>6.9343065693430683E-2</c:v>
                </c:pt>
                <c:pt idx="149">
                  <c:v>6.9674850696748503E-2</c:v>
                </c:pt>
                <c:pt idx="150">
                  <c:v>6.7352355673523559E-2</c:v>
                </c:pt>
                <c:pt idx="151">
                  <c:v>6.5361645653616504E-2</c:v>
                </c:pt>
                <c:pt idx="152">
                  <c:v>6.6025215660252115E-2</c:v>
                </c:pt>
                <c:pt idx="153">
                  <c:v>7.0338420703384252E-2</c:v>
                </c:pt>
                <c:pt idx="154">
                  <c:v>7.3158593231585939E-2</c:v>
                </c:pt>
                <c:pt idx="155">
                  <c:v>6.9177173191771732E-2</c:v>
                </c:pt>
                <c:pt idx="156">
                  <c:v>6.5693430656934351E-2</c:v>
                </c:pt>
                <c:pt idx="157">
                  <c:v>7.2163238221632425E-2</c:v>
                </c:pt>
                <c:pt idx="158">
                  <c:v>6.9177173191771732E-2</c:v>
                </c:pt>
                <c:pt idx="159">
                  <c:v>7.1499668214996703E-2</c:v>
                </c:pt>
                <c:pt idx="160">
                  <c:v>7.5149303251493035E-2</c:v>
                </c:pt>
                <c:pt idx="161">
                  <c:v>6.8015925680159253E-2</c:v>
                </c:pt>
                <c:pt idx="162">
                  <c:v>6.3370935633709352E-2</c:v>
                </c:pt>
                <c:pt idx="163">
                  <c:v>6.6854678168546802E-2</c:v>
                </c:pt>
                <c:pt idx="164">
                  <c:v>7.0836098208360981E-2</c:v>
                </c:pt>
                <c:pt idx="165">
                  <c:v>6.6854678168546802E-2</c:v>
                </c:pt>
                <c:pt idx="166">
                  <c:v>6.9011280690112822E-2</c:v>
                </c:pt>
                <c:pt idx="167">
                  <c:v>6.7020570670205712E-2</c:v>
                </c:pt>
                <c:pt idx="168">
                  <c:v>6.619110816191108E-2</c:v>
                </c:pt>
                <c:pt idx="169">
                  <c:v>7.2826808228268078E-2</c:v>
                </c:pt>
                <c:pt idx="170">
                  <c:v>7.2826808228268078E-2</c:v>
                </c:pt>
                <c:pt idx="171">
                  <c:v>6.7020570670205712E-2</c:v>
                </c:pt>
                <c:pt idx="172">
                  <c:v>6.8679495686794906E-2</c:v>
                </c:pt>
                <c:pt idx="173">
                  <c:v>7.365627073656271E-2</c:v>
                </c:pt>
                <c:pt idx="174">
                  <c:v>7.0670205706702058E-2</c:v>
                </c:pt>
                <c:pt idx="175">
                  <c:v>6.6688785666887809E-2</c:v>
                </c:pt>
                <c:pt idx="176">
                  <c:v>6.7020570670205712E-2</c:v>
                </c:pt>
                <c:pt idx="177">
                  <c:v>6.8845388188453885E-2</c:v>
                </c:pt>
                <c:pt idx="178">
                  <c:v>7.4651625746516306E-2</c:v>
                </c:pt>
                <c:pt idx="179">
                  <c:v>7.1665560716655571E-2</c:v>
                </c:pt>
                <c:pt idx="180">
                  <c:v>6.8181818181818177E-2</c:v>
                </c:pt>
                <c:pt idx="181">
                  <c:v>7.1333775713337794E-2</c:v>
                </c:pt>
                <c:pt idx="182">
                  <c:v>7.1499668214996703E-2</c:v>
                </c:pt>
                <c:pt idx="183">
                  <c:v>6.9177173191771732E-2</c:v>
                </c:pt>
                <c:pt idx="184">
                  <c:v>6.9177173191771732E-2</c:v>
                </c:pt>
                <c:pt idx="185">
                  <c:v>5.3749170537491703E-2</c:v>
                </c:pt>
                <c:pt idx="186">
                  <c:v>6.4532183145321886E-2</c:v>
                </c:pt>
                <c:pt idx="187">
                  <c:v>7.0172528201725301E-2</c:v>
                </c:pt>
                <c:pt idx="188">
                  <c:v>6.9343065693430683E-2</c:v>
                </c:pt>
                <c:pt idx="189">
                  <c:v>6.5361645653616504E-2</c:v>
                </c:pt>
                <c:pt idx="190">
                  <c:v>7.2329130723291321E-2</c:v>
                </c:pt>
                <c:pt idx="191">
                  <c:v>6.9011280690112822E-2</c:v>
                </c:pt>
                <c:pt idx="192">
                  <c:v>6.171201061712013E-2</c:v>
                </c:pt>
                <c:pt idx="193">
                  <c:v>6.9674850696748503E-2</c:v>
                </c:pt>
                <c:pt idx="194">
                  <c:v>6.8181818181818177E-2</c:v>
                </c:pt>
                <c:pt idx="195">
                  <c:v>6.8015925680159253E-2</c:v>
                </c:pt>
                <c:pt idx="196">
                  <c:v>6.8015925680159253E-2</c:v>
                </c:pt>
                <c:pt idx="197">
                  <c:v>6.4200398142003984E-2</c:v>
                </c:pt>
                <c:pt idx="198">
                  <c:v>6.0716655607166589E-2</c:v>
                </c:pt>
                <c:pt idx="199">
                  <c:v>7.3158593231585939E-2</c:v>
                </c:pt>
                <c:pt idx="200">
                  <c:v>6.83477106834771E-2</c:v>
                </c:pt>
              </c:numCache>
            </c:numRef>
          </c:yVal>
          <c:smooth val="1"/>
        </c:ser>
        <c:ser>
          <c:idx val="1"/>
          <c:order val="1"/>
          <c:tx>
            <c:strRef>
              <c:f>'PAA ACE'!$E$3</c:f>
              <c:strCache>
                <c:ptCount val="1"/>
                <c:pt idx="0">
                  <c:v>1 : 1 PAA-ACE + PAM-AMMA 290 nm low pH Emission Spectrum</c:v>
                </c:pt>
              </c:strCache>
            </c:strRef>
          </c:tx>
          <c:marker>
            <c:symbol val="none"/>
          </c:marker>
          <c:xVal>
            <c:numRef>
              <c:f>'PAA ACE'!$E$5:$E$205</c:f>
              <c:numCache>
                <c:formatCode>General</c:formatCode>
                <c:ptCount val="201"/>
                <c:pt idx="0">
                  <c:v>300</c:v>
                </c:pt>
                <c:pt idx="1">
                  <c:v>301</c:v>
                </c:pt>
                <c:pt idx="2">
                  <c:v>302</c:v>
                </c:pt>
                <c:pt idx="3">
                  <c:v>303</c:v>
                </c:pt>
                <c:pt idx="4">
                  <c:v>304</c:v>
                </c:pt>
                <c:pt idx="5">
                  <c:v>305</c:v>
                </c:pt>
                <c:pt idx="6">
                  <c:v>306</c:v>
                </c:pt>
                <c:pt idx="7">
                  <c:v>307</c:v>
                </c:pt>
                <c:pt idx="8">
                  <c:v>308</c:v>
                </c:pt>
                <c:pt idx="9">
                  <c:v>309</c:v>
                </c:pt>
                <c:pt idx="10">
                  <c:v>310</c:v>
                </c:pt>
                <c:pt idx="11">
                  <c:v>311</c:v>
                </c:pt>
                <c:pt idx="12">
                  <c:v>312</c:v>
                </c:pt>
                <c:pt idx="13">
                  <c:v>313</c:v>
                </c:pt>
                <c:pt idx="14">
                  <c:v>314</c:v>
                </c:pt>
                <c:pt idx="15">
                  <c:v>315</c:v>
                </c:pt>
                <c:pt idx="16">
                  <c:v>316</c:v>
                </c:pt>
                <c:pt idx="17">
                  <c:v>317</c:v>
                </c:pt>
                <c:pt idx="18">
                  <c:v>318</c:v>
                </c:pt>
                <c:pt idx="19">
                  <c:v>319</c:v>
                </c:pt>
                <c:pt idx="20">
                  <c:v>320</c:v>
                </c:pt>
                <c:pt idx="21">
                  <c:v>321</c:v>
                </c:pt>
                <c:pt idx="22">
                  <c:v>322</c:v>
                </c:pt>
                <c:pt idx="23">
                  <c:v>323</c:v>
                </c:pt>
                <c:pt idx="24">
                  <c:v>324</c:v>
                </c:pt>
                <c:pt idx="25">
                  <c:v>325</c:v>
                </c:pt>
                <c:pt idx="26">
                  <c:v>326</c:v>
                </c:pt>
                <c:pt idx="27">
                  <c:v>327</c:v>
                </c:pt>
                <c:pt idx="28">
                  <c:v>328</c:v>
                </c:pt>
                <c:pt idx="29">
                  <c:v>329</c:v>
                </c:pt>
                <c:pt idx="30">
                  <c:v>330</c:v>
                </c:pt>
                <c:pt idx="31">
                  <c:v>331</c:v>
                </c:pt>
                <c:pt idx="32">
                  <c:v>332</c:v>
                </c:pt>
                <c:pt idx="33">
                  <c:v>333</c:v>
                </c:pt>
                <c:pt idx="34">
                  <c:v>334</c:v>
                </c:pt>
                <c:pt idx="35">
                  <c:v>335</c:v>
                </c:pt>
                <c:pt idx="36">
                  <c:v>336</c:v>
                </c:pt>
                <c:pt idx="37">
                  <c:v>337</c:v>
                </c:pt>
                <c:pt idx="38">
                  <c:v>338</c:v>
                </c:pt>
                <c:pt idx="39">
                  <c:v>339</c:v>
                </c:pt>
                <c:pt idx="40">
                  <c:v>340</c:v>
                </c:pt>
                <c:pt idx="41">
                  <c:v>341</c:v>
                </c:pt>
                <c:pt idx="42">
                  <c:v>342</c:v>
                </c:pt>
                <c:pt idx="43">
                  <c:v>343</c:v>
                </c:pt>
                <c:pt idx="44">
                  <c:v>344</c:v>
                </c:pt>
                <c:pt idx="45">
                  <c:v>345</c:v>
                </c:pt>
                <c:pt idx="46">
                  <c:v>346</c:v>
                </c:pt>
                <c:pt idx="47">
                  <c:v>347</c:v>
                </c:pt>
                <c:pt idx="48">
                  <c:v>348</c:v>
                </c:pt>
                <c:pt idx="49">
                  <c:v>349</c:v>
                </c:pt>
                <c:pt idx="50">
                  <c:v>350</c:v>
                </c:pt>
                <c:pt idx="51">
                  <c:v>351</c:v>
                </c:pt>
                <c:pt idx="52">
                  <c:v>352</c:v>
                </c:pt>
                <c:pt idx="53">
                  <c:v>353</c:v>
                </c:pt>
                <c:pt idx="54">
                  <c:v>354</c:v>
                </c:pt>
                <c:pt idx="55">
                  <c:v>355</c:v>
                </c:pt>
                <c:pt idx="56">
                  <c:v>356</c:v>
                </c:pt>
                <c:pt idx="57">
                  <c:v>357</c:v>
                </c:pt>
                <c:pt idx="58">
                  <c:v>358</c:v>
                </c:pt>
                <c:pt idx="59">
                  <c:v>359</c:v>
                </c:pt>
                <c:pt idx="60">
                  <c:v>360</c:v>
                </c:pt>
                <c:pt idx="61">
                  <c:v>361</c:v>
                </c:pt>
                <c:pt idx="62">
                  <c:v>362</c:v>
                </c:pt>
                <c:pt idx="63">
                  <c:v>363</c:v>
                </c:pt>
                <c:pt idx="64">
                  <c:v>364</c:v>
                </c:pt>
                <c:pt idx="65">
                  <c:v>365</c:v>
                </c:pt>
                <c:pt idx="66">
                  <c:v>366</c:v>
                </c:pt>
                <c:pt idx="67">
                  <c:v>367</c:v>
                </c:pt>
                <c:pt idx="68">
                  <c:v>368</c:v>
                </c:pt>
                <c:pt idx="69">
                  <c:v>369</c:v>
                </c:pt>
                <c:pt idx="70">
                  <c:v>370</c:v>
                </c:pt>
                <c:pt idx="71">
                  <c:v>371</c:v>
                </c:pt>
                <c:pt idx="72">
                  <c:v>372</c:v>
                </c:pt>
                <c:pt idx="73">
                  <c:v>373</c:v>
                </c:pt>
                <c:pt idx="74">
                  <c:v>374</c:v>
                </c:pt>
                <c:pt idx="75">
                  <c:v>375</c:v>
                </c:pt>
                <c:pt idx="76">
                  <c:v>376</c:v>
                </c:pt>
                <c:pt idx="77">
                  <c:v>377</c:v>
                </c:pt>
                <c:pt idx="78">
                  <c:v>378</c:v>
                </c:pt>
                <c:pt idx="79">
                  <c:v>379</c:v>
                </c:pt>
                <c:pt idx="80">
                  <c:v>380</c:v>
                </c:pt>
                <c:pt idx="81">
                  <c:v>381</c:v>
                </c:pt>
                <c:pt idx="82">
                  <c:v>382</c:v>
                </c:pt>
                <c:pt idx="83">
                  <c:v>383</c:v>
                </c:pt>
                <c:pt idx="84">
                  <c:v>384</c:v>
                </c:pt>
                <c:pt idx="85">
                  <c:v>385</c:v>
                </c:pt>
                <c:pt idx="86">
                  <c:v>386</c:v>
                </c:pt>
                <c:pt idx="87">
                  <c:v>387</c:v>
                </c:pt>
                <c:pt idx="88">
                  <c:v>388</c:v>
                </c:pt>
                <c:pt idx="89">
                  <c:v>389</c:v>
                </c:pt>
                <c:pt idx="90">
                  <c:v>390</c:v>
                </c:pt>
                <c:pt idx="91">
                  <c:v>391</c:v>
                </c:pt>
                <c:pt idx="92">
                  <c:v>392</c:v>
                </c:pt>
                <c:pt idx="93">
                  <c:v>393</c:v>
                </c:pt>
                <c:pt idx="94">
                  <c:v>394</c:v>
                </c:pt>
                <c:pt idx="95">
                  <c:v>395</c:v>
                </c:pt>
                <c:pt idx="96">
                  <c:v>396</c:v>
                </c:pt>
                <c:pt idx="97">
                  <c:v>397</c:v>
                </c:pt>
                <c:pt idx="98">
                  <c:v>398</c:v>
                </c:pt>
                <c:pt idx="99">
                  <c:v>399</c:v>
                </c:pt>
                <c:pt idx="100">
                  <c:v>400</c:v>
                </c:pt>
                <c:pt idx="101">
                  <c:v>401</c:v>
                </c:pt>
                <c:pt idx="102">
                  <c:v>402</c:v>
                </c:pt>
                <c:pt idx="103">
                  <c:v>403</c:v>
                </c:pt>
                <c:pt idx="104">
                  <c:v>404</c:v>
                </c:pt>
                <c:pt idx="105">
                  <c:v>405</c:v>
                </c:pt>
                <c:pt idx="106">
                  <c:v>406</c:v>
                </c:pt>
                <c:pt idx="107">
                  <c:v>407</c:v>
                </c:pt>
                <c:pt idx="108">
                  <c:v>408</c:v>
                </c:pt>
                <c:pt idx="109">
                  <c:v>409</c:v>
                </c:pt>
                <c:pt idx="110">
                  <c:v>410</c:v>
                </c:pt>
                <c:pt idx="111">
                  <c:v>411</c:v>
                </c:pt>
                <c:pt idx="112">
                  <c:v>412</c:v>
                </c:pt>
                <c:pt idx="113">
                  <c:v>413</c:v>
                </c:pt>
                <c:pt idx="114">
                  <c:v>414</c:v>
                </c:pt>
                <c:pt idx="115">
                  <c:v>415</c:v>
                </c:pt>
                <c:pt idx="116">
                  <c:v>416</c:v>
                </c:pt>
                <c:pt idx="117">
                  <c:v>417</c:v>
                </c:pt>
                <c:pt idx="118">
                  <c:v>418</c:v>
                </c:pt>
                <c:pt idx="119">
                  <c:v>419</c:v>
                </c:pt>
                <c:pt idx="120">
                  <c:v>420</c:v>
                </c:pt>
                <c:pt idx="121">
                  <c:v>421</c:v>
                </c:pt>
                <c:pt idx="122">
                  <c:v>422</c:v>
                </c:pt>
                <c:pt idx="123">
                  <c:v>423</c:v>
                </c:pt>
                <c:pt idx="124">
                  <c:v>424</c:v>
                </c:pt>
                <c:pt idx="125">
                  <c:v>425</c:v>
                </c:pt>
                <c:pt idx="126">
                  <c:v>426</c:v>
                </c:pt>
                <c:pt idx="127">
                  <c:v>427</c:v>
                </c:pt>
                <c:pt idx="128">
                  <c:v>428</c:v>
                </c:pt>
                <c:pt idx="129">
                  <c:v>429</c:v>
                </c:pt>
                <c:pt idx="130">
                  <c:v>430</c:v>
                </c:pt>
                <c:pt idx="131">
                  <c:v>431</c:v>
                </c:pt>
                <c:pt idx="132">
                  <c:v>432</c:v>
                </c:pt>
                <c:pt idx="133">
                  <c:v>433</c:v>
                </c:pt>
                <c:pt idx="134">
                  <c:v>434</c:v>
                </c:pt>
                <c:pt idx="135">
                  <c:v>435</c:v>
                </c:pt>
                <c:pt idx="136">
                  <c:v>436</c:v>
                </c:pt>
                <c:pt idx="137">
                  <c:v>437</c:v>
                </c:pt>
                <c:pt idx="138">
                  <c:v>438</c:v>
                </c:pt>
                <c:pt idx="139">
                  <c:v>439</c:v>
                </c:pt>
                <c:pt idx="140">
                  <c:v>440</c:v>
                </c:pt>
                <c:pt idx="141">
                  <c:v>441</c:v>
                </c:pt>
                <c:pt idx="142">
                  <c:v>442</c:v>
                </c:pt>
                <c:pt idx="143">
                  <c:v>443</c:v>
                </c:pt>
                <c:pt idx="144">
                  <c:v>444</c:v>
                </c:pt>
                <c:pt idx="145">
                  <c:v>445</c:v>
                </c:pt>
                <c:pt idx="146">
                  <c:v>446</c:v>
                </c:pt>
                <c:pt idx="147">
                  <c:v>447</c:v>
                </c:pt>
                <c:pt idx="148">
                  <c:v>448</c:v>
                </c:pt>
                <c:pt idx="149">
                  <c:v>449</c:v>
                </c:pt>
                <c:pt idx="150">
                  <c:v>450</c:v>
                </c:pt>
                <c:pt idx="151">
                  <c:v>451</c:v>
                </c:pt>
                <c:pt idx="152">
                  <c:v>452</c:v>
                </c:pt>
                <c:pt idx="153">
                  <c:v>453</c:v>
                </c:pt>
                <c:pt idx="154">
                  <c:v>454</c:v>
                </c:pt>
                <c:pt idx="155">
                  <c:v>455</c:v>
                </c:pt>
                <c:pt idx="156">
                  <c:v>456</c:v>
                </c:pt>
                <c:pt idx="157">
                  <c:v>457</c:v>
                </c:pt>
                <c:pt idx="158">
                  <c:v>458</c:v>
                </c:pt>
                <c:pt idx="159">
                  <c:v>459</c:v>
                </c:pt>
                <c:pt idx="160">
                  <c:v>460</c:v>
                </c:pt>
                <c:pt idx="161">
                  <c:v>461</c:v>
                </c:pt>
                <c:pt idx="162">
                  <c:v>462</c:v>
                </c:pt>
                <c:pt idx="163">
                  <c:v>463</c:v>
                </c:pt>
                <c:pt idx="164">
                  <c:v>464</c:v>
                </c:pt>
                <c:pt idx="165">
                  <c:v>465</c:v>
                </c:pt>
                <c:pt idx="166">
                  <c:v>466</c:v>
                </c:pt>
                <c:pt idx="167">
                  <c:v>467</c:v>
                </c:pt>
                <c:pt idx="168">
                  <c:v>468</c:v>
                </c:pt>
                <c:pt idx="169">
                  <c:v>469</c:v>
                </c:pt>
                <c:pt idx="170">
                  <c:v>470</c:v>
                </c:pt>
                <c:pt idx="171">
                  <c:v>471</c:v>
                </c:pt>
                <c:pt idx="172">
                  <c:v>472</c:v>
                </c:pt>
                <c:pt idx="173">
                  <c:v>473</c:v>
                </c:pt>
                <c:pt idx="174">
                  <c:v>474</c:v>
                </c:pt>
                <c:pt idx="175">
                  <c:v>475</c:v>
                </c:pt>
                <c:pt idx="176">
                  <c:v>476</c:v>
                </c:pt>
                <c:pt idx="177">
                  <c:v>477</c:v>
                </c:pt>
                <c:pt idx="178">
                  <c:v>478</c:v>
                </c:pt>
                <c:pt idx="179">
                  <c:v>479</c:v>
                </c:pt>
                <c:pt idx="180">
                  <c:v>480</c:v>
                </c:pt>
                <c:pt idx="181">
                  <c:v>481</c:v>
                </c:pt>
                <c:pt idx="182">
                  <c:v>482</c:v>
                </c:pt>
                <c:pt idx="183">
                  <c:v>483</c:v>
                </c:pt>
                <c:pt idx="184">
                  <c:v>484</c:v>
                </c:pt>
                <c:pt idx="185">
                  <c:v>485</c:v>
                </c:pt>
                <c:pt idx="186">
                  <c:v>486</c:v>
                </c:pt>
                <c:pt idx="187">
                  <c:v>487</c:v>
                </c:pt>
                <c:pt idx="188">
                  <c:v>488</c:v>
                </c:pt>
                <c:pt idx="189">
                  <c:v>489</c:v>
                </c:pt>
                <c:pt idx="190">
                  <c:v>490</c:v>
                </c:pt>
                <c:pt idx="191">
                  <c:v>491</c:v>
                </c:pt>
                <c:pt idx="192">
                  <c:v>492</c:v>
                </c:pt>
                <c:pt idx="193">
                  <c:v>493</c:v>
                </c:pt>
                <c:pt idx="194">
                  <c:v>494</c:v>
                </c:pt>
                <c:pt idx="195">
                  <c:v>495</c:v>
                </c:pt>
                <c:pt idx="196">
                  <c:v>496</c:v>
                </c:pt>
                <c:pt idx="197">
                  <c:v>497</c:v>
                </c:pt>
                <c:pt idx="198">
                  <c:v>498</c:v>
                </c:pt>
                <c:pt idx="199">
                  <c:v>499</c:v>
                </c:pt>
                <c:pt idx="200">
                  <c:v>500</c:v>
                </c:pt>
              </c:numCache>
            </c:numRef>
          </c:xVal>
          <c:yVal>
            <c:numRef>
              <c:f>'PAA ACE'!$F$5:$F$205</c:f>
              <c:numCache>
                <c:formatCode>General</c:formatCode>
                <c:ptCount val="201"/>
                <c:pt idx="0">
                  <c:v>8.1128592774896827E-2</c:v>
                </c:pt>
                <c:pt idx="1">
                  <c:v>8.3941285048782663E-2</c:v>
                </c:pt>
                <c:pt idx="2">
                  <c:v>7.9634350004394838E-2</c:v>
                </c:pt>
                <c:pt idx="3">
                  <c:v>8.7545047024699021E-2</c:v>
                </c:pt>
                <c:pt idx="4">
                  <c:v>7.9898039905071716E-2</c:v>
                </c:pt>
                <c:pt idx="5">
                  <c:v>8.7632943658257897E-2</c:v>
                </c:pt>
                <c:pt idx="6">
                  <c:v>8.8072426826052638E-2</c:v>
                </c:pt>
                <c:pt idx="7">
                  <c:v>9.2203568603322517E-2</c:v>
                </c:pt>
                <c:pt idx="8">
                  <c:v>9.4664674342972752E-2</c:v>
                </c:pt>
                <c:pt idx="9">
                  <c:v>9.9411092555155164E-2</c:v>
                </c:pt>
                <c:pt idx="10">
                  <c:v>0.10380592423310195</c:v>
                </c:pt>
                <c:pt idx="11">
                  <c:v>0.11619934956491169</c:v>
                </c:pt>
                <c:pt idx="12">
                  <c:v>0.14538103190647805</c:v>
                </c:pt>
                <c:pt idx="13">
                  <c:v>0.17183791860771733</c:v>
                </c:pt>
                <c:pt idx="14">
                  <c:v>0.20576601916146631</c:v>
                </c:pt>
                <c:pt idx="15">
                  <c:v>0.26509624681374705</c:v>
                </c:pt>
                <c:pt idx="16">
                  <c:v>0.44625120857871114</c:v>
                </c:pt>
                <c:pt idx="17">
                  <c:v>0.70440362134130252</c:v>
                </c:pt>
                <c:pt idx="18">
                  <c:v>0.8961061791333389</c:v>
                </c:pt>
                <c:pt idx="19">
                  <c:v>0.85962907620638207</c:v>
                </c:pt>
                <c:pt idx="20">
                  <c:v>0.73595851278896052</c:v>
                </c:pt>
                <c:pt idx="21">
                  <c:v>0.68884591720137189</c:v>
                </c:pt>
                <c:pt idx="22">
                  <c:v>0.70818317658433683</c:v>
                </c:pt>
                <c:pt idx="23">
                  <c:v>0.791421288564648</c:v>
                </c:pt>
                <c:pt idx="24">
                  <c:v>0.79212446163311989</c:v>
                </c:pt>
                <c:pt idx="25">
                  <c:v>0.75661422167531012</c:v>
                </c:pt>
                <c:pt idx="26">
                  <c:v>0.69420761184846624</c:v>
                </c:pt>
                <c:pt idx="27">
                  <c:v>0.6759251120682086</c:v>
                </c:pt>
                <c:pt idx="28">
                  <c:v>0.69464709501626087</c:v>
                </c:pt>
                <c:pt idx="29">
                  <c:v>0.72145556825173596</c:v>
                </c:pt>
                <c:pt idx="30">
                  <c:v>0.73543113298760654</c:v>
                </c:pt>
                <c:pt idx="31">
                  <c:v>0.77999472620198695</c:v>
                </c:pt>
                <c:pt idx="32">
                  <c:v>0.8771205062846098</c:v>
                </c:pt>
                <c:pt idx="33">
                  <c:v>0.96150127450118694</c:v>
                </c:pt>
                <c:pt idx="34">
                  <c:v>1</c:v>
                </c:pt>
                <c:pt idx="35">
                  <c:v>0.93126483255691339</c:v>
                </c:pt>
                <c:pt idx="36">
                  <c:v>0.84925727344642732</c:v>
                </c:pt>
                <c:pt idx="37">
                  <c:v>0.78764173332161413</c:v>
                </c:pt>
                <c:pt idx="38">
                  <c:v>0.78799331985584953</c:v>
                </c:pt>
                <c:pt idx="39">
                  <c:v>0.77850048343148504</c:v>
                </c:pt>
                <c:pt idx="40">
                  <c:v>0.76259119275731735</c:v>
                </c:pt>
                <c:pt idx="41">
                  <c:v>0.73806803199437465</c:v>
                </c:pt>
                <c:pt idx="42">
                  <c:v>0.68629691482816213</c:v>
                </c:pt>
                <c:pt idx="43">
                  <c:v>0.6422607014151358</c:v>
                </c:pt>
                <c:pt idx="44">
                  <c:v>0.65113826140458875</c:v>
                </c:pt>
                <c:pt idx="45">
                  <c:v>0.63733848993583542</c:v>
                </c:pt>
                <c:pt idx="46">
                  <c:v>0.63918431924057373</c:v>
                </c:pt>
                <c:pt idx="47">
                  <c:v>0.62046233629252001</c:v>
                </c:pt>
                <c:pt idx="48">
                  <c:v>0.63373472795991914</c:v>
                </c:pt>
                <c:pt idx="49">
                  <c:v>0.62977937944976736</c:v>
                </c:pt>
                <c:pt idx="50">
                  <c:v>0.65192933110661899</c:v>
                </c:pt>
                <c:pt idx="51">
                  <c:v>0.64480970378834523</c:v>
                </c:pt>
                <c:pt idx="52">
                  <c:v>0.64885294893205558</c:v>
                </c:pt>
                <c:pt idx="53">
                  <c:v>0.61492484837830774</c:v>
                </c:pt>
                <c:pt idx="54">
                  <c:v>0.58627054583809401</c:v>
                </c:pt>
                <c:pt idx="55">
                  <c:v>0.57080073833172185</c:v>
                </c:pt>
                <c:pt idx="56">
                  <c:v>0.5495297530104597</c:v>
                </c:pt>
                <c:pt idx="57">
                  <c:v>0.52623714511734132</c:v>
                </c:pt>
                <c:pt idx="58">
                  <c:v>0.50558143623099261</c:v>
                </c:pt>
                <c:pt idx="59">
                  <c:v>0.47806978992704613</c:v>
                </c:pt>
                <c:pt idx="60">
                  <c:v>0.46154522281796606</c:v>
                </c:pt>
                <c:pt idx="61">
                  <c:v>0.43877999472620216</c:v>
                </c:pt>
                <c:pt idx="62">
                  <c:v>0.42902346840116035</c:v>
                </c:pt>
                <c:pt idx="63">
                  <c:v>0.4278808121648946</c:v>
                </c:pt>
                <c:pt idx="64">
                  <c:v>0.42884767513404276</c:v>
                </c:pt>
                <c:pt idx="65">
                  <c:v>0.40854355278192828</c:v>
                </c:pt>
                <c:pt idx="66">
                  <c:v>0.39149160587149534</c:v>
                </c:pt>
                <c:pt idx="67">
                  <c:v>0.39026105300167002</c:v>
                </c:pt>
                <c:pt idx="68">
                  <c:v>0.38982156983387584</c:v>
                </c:pt>
                <c:pt idx="69">
                  <c:v>0.3799771468752749</c:v>
                </c:pt>
                <c:pt idx="70">
                  <c:v>0.37487914212885676</c:v>
                </c:pt>
                <c:pt idx="71">
                  <c:v>0.3721543464885293</c:v>
                </c:pt>
                <c:pt idx="72">
                  <c:v>0.36679265184143445</c:v>
                </c:pt>
                <c:pt idx="73">
                  <c:v>0.35703612551639274</c:v>
                </c:pt>
                <c:pt idx="74">
                  <c:v>0.34789487562626387</c:v>
                </c:pt>
                <c:pt idx="75">
                  <c:v>0.33137030851718396</c:v>
                </c:pt>
                <c:pt idx="76">
                  <c:v>0.31387887843895618</c:v>
                </c:pt>
                <c:pt idx="77">
                  <c:v>0.30922035686033222</c:v>
                </c:pt>
                <c:pt idx="78">
                  <c:v>0.29999121033664428</c:v>
                </c:pt>
                <c:pt idx="79">
                  <c:v>0.31089039289795239</c:v>
                </c:pt>
                <c:pt idx="80">
                  <c:v>0.28803726817262898</c:v>
                </c:pt>
                <c:pt idx="81">
                  <c:v>0.27353432363540481</c:v>
                </c:pt>
                <c:pt idx="82">
                  <c:v>0.27414960007031725</c:v>
                </c:pt>
                <c:pt idx="83">
                  <c:v>0.26694207611848481</c:v>
                </c:pt>
                <c:pt idx="84">
                  <c:v>0.25191175177990682</c:v>
                </c:pt>
                <c:pt idx="85">
                  <c:v>0.24452843456095646</c:v>
                </c:pt>
                <c:pt idx="86">
                  <c:v>0.24883536960534419</c:v>
                </c:pt>
                <c:pt idx="87">
                  <c:v>0.24549529753010485</c:v>
                </c:pt>
                <c:pt idx="88">
                  <c:v>0.25173595851278868</c:v>
                </c:pt>
                <c:pt idx="89">
                  <c:v>0.24224312208842419</c:v>
                </c:pt>
                <c:pt idx="90">
                  <c:v>0.24013360288300958</c:v>
                </c:pt>
                <c:pt idx="91">
                  <c:v>0.24356157159180811</c:v>
                </c:pt>
                <c:pt idx="92">
                  <c:v>0.23960622308165597</c:v>
                </c:pt>
                <c:pt idx="93">
                  <c:v>0.23732091060912366</c:v>
                </c:pt>
                <c:pt idx="94">
                  <c:v>0.22967390348949634</c:v>
                </c:pt>
                <c:pt idx="95">
                  <c:v>0.22774017755119993</c:v>
                </c:pt>
                <c:pt idx="96">
                  <c:v>0.22229058627054585</c:v>
                </c:pt>
                <c:pt idx="97">
                  <c:v>0.22642172804781577</c:v>
                </c:pt>
                <c:pt idx="98">
                  <c:v>0.21631361518853828</c:v>
                </c:pt>
                <c:pt idx="99">
                  <c:v>0.2178078579590402</c:v>
                </c:pt>
                <c:pt idx="100">
                  <c:v>0.21754416805836346</c:v>
                </c:pt>
                <c:pt idx="101">
                  <c:v>0.19785532214116208</c:v>
                </c:pt>
                <c:pt idx="102">
                  <c:v>0.20655708886349669</c:v>
                </c:pt>
                <c:pt idx="103">
                  <c:v>0.20137118748351937</c:v>
                </c:pt>
                <c:pt idx="104">
                  <c:v>0.19829480530895666</c:v>
                </c:pt>
                <c:pt idx="105">
                  <c:v>0.20312912015469808</c:v>
                </c:pt>
                <c:pt idx="106">
                  <c:v>0.18976883185374013</c:v>
                </c:pt>
                <c:pt idx="107">
                  <c:v>0.1944273534323637</c:v>
                </c:pt>
                <c:pt idx="108">
                  <c:v>0.20506284609299477</c:v>
                </c:pt>
                <c:pt idx="109">
                  <c:v>0.19688845917201381</c:v>
                </c:pt>
                <c:pt idx="110">
                  <c:v>0.19460314669948142</c:v>
                </c:pt>
                <c:pt idx="111">
                  <c:v>0.1975916322404852</c:v>
                </c:pt>
                <c:pt idx="112">
                  <c:v>0.19038410828865238</c:v>
                </c:pt>
                <c:pt idx="113">
                  <c:v>0.18950514195306328</c:v>
                </c:pt>
                <c:pt idx="114">
                  <c:v>0.20058011778148896</c:v>
                </c:pt>
                <c:pt idx="115">
                  <c:v>0.18528610354223451</c:v>
                </c:pt>
                <c:pt idx="116">
                  <c:v>0.18669244967917736</c:v>
                </c:pt>
                <c:pt idx="117">
                  <c:v>0.1844950338402041</c:v>
                </c:pt>
                <c:pt idx="118">
                  <c:v>0.17254109167618889</c:v>
                </c:pt>
                <c:pt idx="119">
                  <c:v>0.18036389206293413</c:v>
                </c:pt>
                <c:pt idx="120">
                  <c:v>0.1737716445460139</c:v>
                </c:pt>
                <c:pt idx="121">
                  <c:v>0.17658433681989993</c:v>
                </c:pt>
                <c:pt idx="122">
                  <c:v>0.17834226949107856</c:v>
                </c:pt>
                <c:pt idx="123">
                  <c:v>0.1737716445460139</c:v>
                </c:pt>
                <c:pt idx="124">
                  <c:v>0.16805836336468313</c:v>
                </c:pt>
                <c:pt idx="125">
                  <c:v>0.17517799068295684</c:v>
                </c:pt>
                <c:pt idx="126">
                  <c:v>0.16577305089215091</c:v>
                </c:pt>
                <c:pt idx="127">
                  <c:v>0.16410301485453108</c:v>
                </c:pt>
                <c:pt idx="128">
                  <c:v>0.15733497407049324</c:v>
                </c:pt>
                <c:pt idx="129">
                  <c:v>0.15654390436846283</c:v>
                </c:pt>
                <c:pt idx="130">
                  <c:v>0.15531335149863773</c:v>
                </c:pt>
                <c:pt idx="131">
                  <c:v>0.15759866397116998</c:v>
                </c:pt>
                <c:pt idx="132">
                  <c:v>0.15223696932407491</c:v>
                </c:pt>
                <c:pt idx="133">
                  <c:v>0.14995165685154266</c:v>
                </c:pt>
                <c:pt idx="134">
                  <c:v>0.14819372418036394</c:v>
                </c:pt>
                <c:pt idx="135">
                  <c:v>0.15241276259119299</c:v>
                </c:pt>
                <c:pt idx="136">
                  <c:v>0.15575283466643244</c:v>
                </c:pt>
                <c:pt idx="137">
                  <c:v>0.14643579150918529</c:v>
                </c:pt>
                <c:pt idx="138">
                  <c:v>0.14177726993056169</c:v>
                </c:pt>
                <c:pt idx="139">
                  <c:v>0.14625999824206745</c:v>
                </c:pt>
                <c:pt idx="140">
                  <c:v>0.13659136855058451</c:v>
                </c:pt>
                <c:pt idx="141">
                  <c:v>0.14793003427968709</c:v>
                </c:pt>
                <c:pt idx="142">
                  <c:v>0.13755823151973293</c:v>
                </c:pt>
                <c:pt idx="143">
                  <c:v>0.13984354399226523</c:v>
                </c:pt>
                <c:pt idx="144">
                  <c:v>0.13465764261228788</c:v>
                </c:pt>
                <c:pt idx="145">
                  <c:v>0.12885646479739837</c:v>
                </c:pt>
                <c:pt idx="146">
                  <c:v>0.13333919310890394</c:v>
                </c:pt>
                <c:pt idx="147">
                  <c:v>0.1274501186604553</c:v>
                </c:pt>
                <c:pt idx="148">
                  <c:v>0.12534059945504086</c:v>
                </c:pt>
                <c:pt idx="149">
                  <c:v>0.12393425331809796</c:v>
                </c:pt>
                <c:pt idx="150">
                  <c:v>0.11549617649644023</c:v>
                </c:pt>
                <c:pt idx="151">
                  <c:v>0.11707831590050101</c:v>
                </c:pt>
                <c:pt idx="152">
                  <c:v>0.11426562362661519</c:v>
                </c:pt>
                <c:pt idx="153">
                  <c:v>0.12138525094488888</c:v>
                </c:pt>
                <c:pt idx="154">
                  <c:v>0.11997890480794585</c:v>
                </c:pt>
                <c:pt idx="155">
                  <c:v>0.12164894084556561</c:v>
                </c:pt>
                <c:pt idx="156">
                  <c:v>0.11294717412323109</c:v>
                </c:pt>
                <c:pt idx="157">
                  <c:v>0.10565175353783957</c:v>
                </c:pt>
                <c:pt idx="158">
                  <c:v>0.11505669332864552</c:v>
                </c:pt>
                <c:pt idx="159">
                  <c:v>0.10697020304122359</c:v>
                </c:pt>
                <c:pt idx="160">
                  <c:v>0.11066186165069875</c:v>
                </c:pt>
                <c:pt idx="161">
                  <c:v>0.10617913333919311</c:v>
                </c:pt>
                <c:pt idx="162">
                  <c:v>0.107673376109695</c:v>
                </c:pt>
                <c:pt idx="163">
                  <c:v>0.10406961413377865</c:v>
                </c:pt>
                <c:pt idx="164">
                  <c:v>0.10582754680495737</c:v>
                </c:pt>
                <c:pt idx="165">
                  <c:v>9.6862090181946109E-2</c:v>
                </c:pt>
                <c:pt idx="166">
                  <c:v>9.325832820602982E-2</c:v>
                </c:pt>
                <c:pt idx="167">
                  <c:v>0.10037795552430337</c:v>
                </c:pt>
                <c:pt idx="168">
                  <c:v>9.35220181067066E-2</c:v>
                </c:pt>
                <c:pt idx="169">
                  <c:v>9.8971609387360507E-2</c:v>
                </c:pt>
                <c:pt idx="170">
                  <c:v>9.6246813747033505E-2</c:v>
                </c:pt>
                <c:pt idx="171">
                  <c:v>9.2818845038235065E-2</c:v>
                </c:pt>
                <c:pt idx="172">
                  <c:v>9.1764085435527845E-2</c:v>
                </c:pt>
                <c:pt idx="173">
                  <c:v>8.446866485013621E-2</c:v>
                </c:pt>
                <c:pt idx="174">
                  <c:v>8.2095455744045059E-2</c:v>
                </c:pt>
                <c:pt idx="175">
                  <c:v>8.5083941285048759E-2</c:v>
                </c:pt>
                <c:pt idx="176">
                  <c:v>8.3413905247429046E-2</c:v>
                </c:pt>
                <c:pt idx="177">
                  <c:v>8.4908148017930965E-2</c:v>
                </c:pt>
                <c:pt idx="178">
                  <c:v>7.9282763470159098E-2</c:v>
                </c:pt>
                <c:pt idx="179">
                  <c:v>8.3238111980311155E-2</c:v>
                </c:pt>
                <c:pt idx="180">
                  <c:v>8.2359145644721812E-2</c:v>
                </c:pt>
                <c:pt idx="181">
                  <c:v>7.8315900501010824E-2</c:v>
                </c:pt>
                <c:pt idx="182">
                  <c:v>7.5766898127801768E-2</c:v>
                </c:pt>
                <c:pt idx="183">
                  <c:v>8.1831765843368195E-2</c:v>
                </c:pt>
                <c:pt idx="184">
                  <c:v>7.6294277929155357E-2</c:v>
                </c:pt>
                <c:pt idx="185">
                  <c:v>7.5327414960007083E-2</c:v>
                </c:pt>
                <c:pt idx="186">
                  <c:v>7.5415311593565973E-2</c:v>
                </c:pt>
                <c:pt idx="187">
                  <c:v>7.5151621692889164E-2</c:v>
                </c:pt>
                <c:pt idx="188">
                  <c:v>7.3569482288828383E-2</c:v>
                </c:pt>
                <c:pt idx="189">
                  <c:v>7.5942691394919618E-2</c:v>
                </c:pt>
                <c:pt idx="190">
                  <c:v>7.4712138525094535E-2</c:v>
                </c:pt>
                <c:pt idx="191">
                  <c:v>6.8998857343763736E-2</c:v>
                </c:pt>
                <c:pt idx="192">
                  <c:v>7.7524830798980399E-2</c:v>
                </c:pt>
                <c:pt idx="193">
                  <c:v>6.8910960710204805E-2</c:v>
                </c:pt>
                <c:pt idx="194">
                  <c:v>7.4800035158653466E-2</c:v>
                </c:pt>
                <c:pt idx="195">
                  <c:v>6.9438340511558408E-2</c:v>
                </c:pt>
                <c:pt idx="196">
                  <c:v>6.3900852597345487E-2</c:v>
                </c:pt>
                <c:pt idx="197">
                  <c:v>6.5307198734288474E-2</c:v>
                </c:pt>
                <c:pt idx="198">
                  <c:v>6.768040784037975E-2</c:v>
                </c:pt>
                <c:pt idx="199">
                  <c:v>7.0844686648501409E-2</c:v>
                </c:pt>
                <c:pt idx="200">
                  <c:v>6.2582403093961514E-2</c:v>
                </c:pt>
              </c:numCache>
            </c:numRef>
          </c:yVal>
          <c:smooth val="1"/>
        </c:ser>
        <c:ser>
          <c:idx val="2"/>
          <c:order val="2"/>
          <c:tx>
            <c:strRef>
              <c:f>'PAA ACE'!$I$3</c:f>
              <c:strCache>
                <c:ptCount val="1"/>
                <c:pt idx="0">
                  <c:v>1 : 1 PAA-ACE + PAA-AMMA 370 nm low pH Emission Spectrum</c:v>
                </c:pt>
              </c:strCache>
            </c:strRef>
          </c:tx>
          <c:marker>
            <c:symbol val="none"/>
          </c:marker>
          <c:xVal>
            <c:numRef>
              <c:f>'PAA ACE'!$I$5:$I$125</c:f>
              <c:numCache>
                <c:formatCode>General</c:formatCode>
                <c:ptCount val="121"/>
                <c:pt idx="0">
                  <c:v>380</c:v>
                </c:pt>
                <c:pt idx="1">
                  <c:v>381</c:v>
                </c:pt>
                <c:pt idx="2">
                  <c:v>382</c:v>
                </c:pt>
                <c:pt idx="3">
                  <c:v>383</c:v>
                </c:pt>
                <c:pt idx="4">
                  <c:v>384</c:v>
                </c:pt>
                <c:pt idx="5">
                  <c:v>385</c:v>
                </c:pt>
                <c:pt idx="6">
                  <c:v>386</c:v>
                </c:pt>
                <c:pt idx="7">
                  <c:v>387</c:v>
                </c:pt>
                <c:pt idx="8">
                  <c:v>388</c:v>
                </c:pt>
                <c:pt idx="9">
                  <c:v>389</c:v>
                </c:pt>
                <c:pt idx="10">
                  <c:v>390</c:v>
                </c:pt>
                <c:pt idx="11">
                  <c:v>391</c:v>
                </c:pt>
                <c:pt idx="12">
                  <c:v>392</c:v>
                </c:pt>
                <c:pt idx="13">
                  <c:v>393</c:v>
                </c:pt>
                <c:pt idx="14">
                  <c:v>394</c:v>
                </c:pt>
                <c:pt idx="15">
                  <c:v>395</c:v>
                </c:pt>
                <c:pt idx="16">
                  <c:v>396</c:v>
                </c:pt>
                <c:pt idx="17">
                  <c:v>397</c:v>
                </c:pt>
                <c:pt idx="18">
                  <c:v>398</c:v>
                </c:pt>
                <c:pt idx="19">
                  <c:v>399</c:v>
                </c:pt>
                <c:pt idx="20">
                  <c:v>400</c:v>
                </c:pt>
                <c:pt idx="21">
                  <c:v>401</c:v>
                </c:pt>
                <c:pt idx="22">
                  <c:v>402</c:v>
                </c:pt>
                <c:pt idx="23">
                  <c:v>403</c:v>
                </c:pt>
                <c:pt idx="24">
                  <c:v>404</c:v>
                </c:pt>
                <c:pt idx="25">
                  <c:v>405</c:v>
                </c:pt>
                <c:pt idx="26">
                  <c:v>406</c:v>
                </c:pt>
                <c:pt idx="27">
                  <c:v>407</c:v>
                </c:pt>
                <c:pt idx="28">
                  <c:v>408</c:v>
                </c:pt>
                <c:pt idx="29">
                  <c:v>409</c:v>
                </c:pt>
                <c:pt idx="30">
                  <c:v>410</c:v>
                </c:pt>
                <c:pt idx="31">
                  <c:v>411</c:v>
                </c:pt>
                <c:pt idx="32">
                  <c:v>412</c:v>
                </c:pt>
                <c:pt idx="33">
                  <c:v>413</c:v>
                </c:pt>
                <c:pt idx="34">
                  <c:v>414</c:v>
                </c:pt>
                <c:pt idx="35">
                  <c:v>415</c:v>
                </c:pt>
                <c:pt idx="36">
                  <c:v>416</c:v>
                </c:pt>
                <c:pt idx="37">
                  <c:v>417</c:v>
                </c:pt>
                <c:pt idx="38">
                  <c:v>418</c:v>
                </c:pt>
                <c:pt idx="39">
                  <c:v>419</c:v>
                </c:pt>
                <c:pt idx="40">
                  <c:v>420</c:v>
                </c:pt>
                <c:pt idx="41">
                  <c:v>421</c:v>
                </c:pt>
                <c:pt idx="42">
                  <c:v>422</c:v>
                </c:pt>
                <c:pt idx="43">
                  <c:v>423</c:v>
                </c:pt>
                <c:pt idx="44">
                  <c:v>424</c:v>
                </c:pt>
                <c:pt idx="45">
                  <c:v>425</c:v>
                </c:pt>
                <c:pt idx="46">
                  <c:v>426</c:v>
                </c:pt>
                <c:pt idx="47">
                  <c:v>427</c:v>
                </c:pt>
                <c:pt idx="48">
                  <c:v>428</c:v>
                </c:pt>
                <c:pt idx="49">
                  <c:v>429</c:v>
                </c:pt>
                <c:pt idx="50">
                  <c:v>430</c:v>
                </c:pt>
                <c:pt idx="51">
                  <c:v>431</c:v>
                </c:pt>
                <c:pt idx="52">
                  <c:v>432</c:v>
                </c:pt>
                <c:pt idx="53">
                  <c:v>433</c:v>
                </c:pt>
                <c:pt idx="54">
                  <c:v>434</c:v>
                </c:pt>
                <c:pt idx="55">
                  <c:v>435</c:v>
                </c:pt>
                <c:pt idx="56">
                  <c:v>436</c:v>
                </c:pt>
                <c:pt idx="57">
                  <c:v>437</c:v>
                </c:pt>
                <c:pt idx="58">
                  <c:v>438</c:v>
                </c:pt>
                <c:pt idx="59">
                  <c:v>439</c:v>
                </c:pt>
                <c:pt idx="60">
                  <c:v>440</c:v>
                </c:pt>
                <c:pt idx="61">
                  <c:v>441</c:v>
                </c:pt>
                <c:pt idx="62">
                  <c:v>442</c:v>
                </c:pt>
                <c:pt idx="63">
                  <c:v>443</c:v>
                </c:pt>
                <c:pt idx="64">
                  <c:v>444</c:v>
                </c:pt>
                <c:pt idx="65">
                  <c:v>445</c:v>
                </c:pt>
                <c:pt idx="66">
                  <c:v>446</c:v>
                </c:pt>
                <c:pt idx="67">
                  <c:v>447</c:v>
                </c:pt>
                <c:pt idx="68">
                  <c:v>448</c:v>
                </c:pt>
                <c:pt idx="69">
                  <c:v>449</c:v>
                </c:pt>
                <c:pt idx="70">
                  <c:v>450</c:v>
                </c:pt>
                <c:pt idx="71">
                  <c:v>451</c:v>
                </c:pt>
                <c:pt idx="72">
                  <c:v>452</c:v>
                </c:pt>
                <c:pt idx="73">
                  <c:v>453</c:v>
                </c:pt>
                <c:pt idx="74">
                  <c:v>454</c:v>
                </c:pt>
                <c:pt idx="75">
                  <c:v>455</c:v>
                </c:pt>
                <c:pt idx="76">
                  <c:v>456</c:v>
                </c:pt>
                <c:pt idx="77">
                  <c:v>457</c:v>
                </c:pt>
                <c:pt idx="78">
                  <c:v>458</c:v>
                </c:pt>
                <c:pt idx="79">
                  <c:v>459</c:v>
                </c:pt>
                <c:pt idx="80">
                  <c:v>460</c:v>
                </c:pt>
                <c:pt idx="81">
                  <c:v>461</c:v>
                </c:pt>
                <c:pt idx="82">
                  <c:v>462</c:v>
                </c:pt>
                <c:pt idx="83">
                  <c:v>463</c:v>
                </c:pt>
                <c:pt idx="84">
                  <c:v>464</c:v>
                </c:pt>
                <c:pt idx="85">
                  <c:v>465</c:v>
                </c:pt>
                <c:pt idx="86">
                  <c:v>466</c:v>
                </c:pt>
                <c:pt idx="87">
                  <c:v>467</c:v>
                </c:pt>
                <c:pt idx="88">
                  <c:v>468</c:v>
                </c:pt>
                <c:pt idx="89">
                  <c:v>469</c:v>
                </c:pt>
                <c:pt idx="90">
                  <c:v>470</c:v>
                </c:pt>
                <c:pt idx="91">
                  <c:v>471</c:v>
                </c:pt>
                <c:pt idx="92">
                  <c:v>472</c:v>
                </c:pt>
                <c:pt idx="93">
                  <c:v>473</c:v>
                </c:pt>
                <c:pt idx="94">
                  <c:v>474</c:v>
                </c:pt>
                <c:pt idx="95">
                  <c:v>475</c:v>
                </c:pt>
                <c:pt idx="96">
                  <c:v>476</c:v>
                </c:pt>
                <c:pt idx="97">
                  <c:v>477</c:v>
                </c:pt>
                <c:pt idx="98">
                  <c:v>478</c:v>
                </c:pt>
                <c:pt idx="99">
                  <c:v>479</c:v>
                </c:pt>
                <c:pt idx="100">
                  <c:v>480</c:v>
                </c:pt>
                <c:pt idx="101">
                  <c:v>481</c:v>
                </c:pt>
                <c:pt idx="102">
                  <c:v>482</c:v>
                </c:pt>
                <c:pt idx="103">
                  <c:v>483</c:v>
                </c:pt>
                <c:pt idx="104">
                  <c:v>484</c:v>
                </c:pt>
                <c:pt idx="105">
                  <c:v>485</c:v>
                </c:pt>
                <c:pt idx="106">
                  <c:v>486</c:v>
                </c:pt>
                <c:pt idx="107">
                  <c:v>487</c:v>
                </c:pt>
                <c:pt idx="108">
                  <c:v>488</c:v>
                </c:pt>
                <c:pt idx="109">
                  <c:v>489</c:v>
                </c:pt>
                <c:pt idx="110">
                  <c:v>490</c:v>
                </c:pt>
                <c:pt idx="111">
                  <c:v>491</c:v>
                </c:pt>
                <c:pt idx="112">
                  <c:v>492</c:v>
                </c:pt>
                <c:pt idx="113">
                  <c:v>493</c:v>
                </c:pt>
                <c:pt idx="114">
                  <c:v>494</c:v>
                </c:pt>
                <c:pt idx="115">
                  <c:v>495</c:v>
                </c:pt>
                <c:pt idx="116">
                  <c:v>496</c:v>
                </c:pt>
                <c:pt idx="117">
                  <c:v>497</c:v>
                </c:pt>
                <c:pt idx="118">
                  <c:v>498</c:v>
                </c:pt>
                <c:pt idx="119">
                  <c:v>499</c:v>
                </c:pt>
                <c:pt idx="120">
                  <c:v>500</c:v>
                </c:pt>
              </c:numCache>
            </c:numRef>
          </c:xVal>
          <c:yVal>
            <c:numRef>
              <c:f>'PAA ACE'!$J$5:$J$125</c:f>
              <c:numCache>
                <c:formatCode>General</c:formatCode>
                <c:ptCount val="121"/>
                <c:pt idx="0">
                  <c:v>0.3934801762114542</c:v>
                </c:pt>
                <c:pt idx="1">
                  <c:v>0.41321585903083702</c:v>
                </c:pt>
                <c:pt idx="2">
                  <c:v>0.42643171806167401</c:v>
                </c:pt>
                <c:pt idx="3">
                  <c:v>0.42854625550660791</c:v>
                </c:pt>
                <c:pt idx="4">
                  <c:v>0.43982378854625587</c:v>
                </c:pt>
                <c:pt idx="5">
                  <c:v>0.46026431718061689</c:v>
                </c:pt>
                <c:pt idx="6">
                  <c:v>0.48616740088105731</c:v>
                </c:pt>
                <c:pt idx="7">
                  <c:v>0.50202643171806149</c:v>
                </c:pt>
                <c:pt idx="8">
                  <c:v>0.54977973568281979</c:v>
                </c:pt>
                <c:pt idx="9">
                  <c:v>0.605110132158591</c:v>
                </c:pt>
                <c:pt idx="10">
                  <c:v>0.64052863436123364</c:v>
                </c:pt>
                <c:pt idx="11">
                  <c:v>0.64722466960352476</c:v>
                </c:pt>
                <c:pt idx="12">
                  <c:v>0.66748898678414093</c:v>
                </c:pt>
                <c:pt idx="13">
                  <c:v>0.70114537444933955</c:v>
                </c:pt>
                <c:pt idx="14">
                  <c:v>0.73339207048458221</c:v>
                </c:pt>
                <c:pt idx="15">
                  <c:v>0.74149779735682853</c:v>
                </c:pt>
                <c:pt idx="16">
                  <c:v>0.75259911894273124</c:v>
                </c:pt>
                <c:pt idx="17">
                  <c:v>0.78273127753303995</c:v>
                </c:pt>
                <c:pt idx="18">
                  <c:v>0.77568281938326022</c:v>
                </c:pt>
                <c:pt idx="19">
                  <c:v>0.81409691629955994</c:v>
                </c:pt>
                <c:pt idx="20">
                  <c:v>0.81074889867841482</c:v>
                </c:pt>
                <c:pt idx="21">
                  <c:v>0.83911894273127752</c:v>
                </c:pt>
                <c:pt idx="22">
                  <c:v>0.8428193832599119</c:v>
                </c:pt>
                <c:pt idx="23">
                  <c:v>0.84951541850220269</c:v>
                </c:pt>
                <c:pt idx="24">
                  <c:v>0.86977973568281985</c:v>
                </c:pt>
                <c:pt idx="25">
                  <c:v>0.87171806167400911</c:v>
                </c:pt>
                <c:pt idx="26">
                  <c:v>0.88193832599118938</c:v>
                </c:pt>
                <c:pt idx="27">
                  <c:v>0.87400881057268776</c:v>
                </c:pt>
                <c:pt idx="28">
                  <c:v>0.87330396475770888</c:v>
                </c:pt>
                <c:pt idx="29">
                  <c:v>0.86132158590308372</c:v>
                </c:pt>
                <c:pt idx="30">
                  <c:v>0.87436123348017702</c:v>
                </c:pt>
                <c:pt idx="31">
                  <c:v>0.87541850220264317</c:v>
                </c:pt>
                <c:pt idx="32">
                  <c:v>0.89638766519823743</c:v>
                </c:pt>
                <c:pt idx="33">
                  <c:v>0.93726872246696036</c:v>
                </c:pt>
                <c:pt idx="34">
                  <c:v>0.88757709251101324</c:v>
                </c:pt>
                <c:pt idx="35">
                  <c:v>0.90378854625550664</c:v>
                </c:pt>
                <c:pt idx="36">
                  <c:v>0.9406167400881057</c:v>
                </c:pt>
                <c:pt idx="37">
                  <c:v>0.94519823788546264</c:v>
                </c:pt>
                <c:pt idx="38">
                  <c:v>0.96916299559471353</c:v>
                </c:pt>
                <c:pt idx="39">
                  <c:v>0.95189427312775365</c:v>
                </c:pt>
                <c:pt idx="40">
                  <c:v>0.97938325991189423</c:v>
                </c:pt>
                <c:pt idx="41">
                  <c:v>1</c:v>
                </c:pt>
                <c:pt idx="42">
                  <c:v>0.97885462555066083</c:v>
                </c:pt>
                <c:pt idx="43">
                  <c:v>0.97814977973568284</c:v>
                </c:pt>
                <c:pt idx="44">
                  <c:v>0.95013215859030842</c:v>
                </c:pt>
                <c:pt idx="45">
                  <c:v>0.93057268722466957</c:v>
                </c:pt>
                <c:pt idx="46">
                  <c:v>0.90167400881057302</c:v>
                </c:pt>
                <c:pt idx="47">
                  <c:v>0.86237885462555108</c:v>
                </c:pt>
                <c:pt idx="48">
                  <c:v>0.83048458149779736</c:v>
                </c:pt>
                <c:pt idx="49">
                  <c:v>0.81303964757709291</c:v>
                </c:pt>
                <c:pt idx="50">
                  <c:v>0.80511013215859084</c:v>
                </c:pt>
                <c:pt idx="51">
                  <c:v>0.78696035242290752</c:v>
                </c:pt>
                <c:pt idx="52">
                  <c:v>0.77656387665198279</c:v>
                </c:pt>
                <c:pt idx="53">
                  <c:v>0.76458149779735651</c:v>
                </c:pt>
                <c:pt idx="54">
                  <c:v>0.73867841409691681</c:v>
                </c:pt>
                <c:pt idx="55">
                  <c:v>0.71488986784140973</c:v>
                </c:pt>
                <c:pt idx="56">
                  <c:v>0.70854625550660788</c:v>
                </c:pt>
                <c:pt idx="57">
                  <c:v>0.69867841409691678</c:v>
                </c:pt>
                <c:pt idx="58">
                  <c:v>0.67383259911894278</c:v>
                </c:pt>
                <c:pt idx="59">
                  <c:v>0.65621145374449386</c:v>
                </c:pt>
                <c:pt idx="60">
                  <c:v>0.63788546255506673</c:v>
                </c:pt>
                <c:pt idx="61">
                  <c:v>0.62132158590308373</c:v>
                </c:pt>
                <c:pt idx="62">
                  <c:v>0.61444933920704869</c:v>
                </c:pt>
                <c:pt idx="63">
                  <c:v>0.59224669603524227</c:v>
                </c:pt>
                <c:pt idx="64">
                  <c:v>0.60881057268722472</c:v>
                </c:pt>
                <c:pt idx="65">
                  <c:v>0.57832599118942762</c:v>
                </c:pt>
                <c:pt idx="66">
                  <c:v>0.58696035242290712</c:v>
                </c:pt>
                <c:pt idx="67">
                  <c:v>0.56440528634361264</c:v>
                </c:pt>
                <c:pt idx="68">
                  <c:v>0.55224669603524235</c:v>
                </c:pt>
                <c:pt idx="69">
                  <c:v>0.54837004405286338</c:v>
                </c:pt>
                <c:pt idx="70">
                  <c:v>0.52704845814978019</c:v>
                </c:pt>
                <c:pt idx="71">
                  <c:v>0.50255506607929512</c:v>
                </c:pt>
                <c:pt idx="72">
                  <c:v>0.48740088105726909</c:v>
                </c:pt>
                <c:pt idx="73">
                  <c:v>0.49955947136563911</c:v>
                </c:pt>
                <c:pt idx="74">
                  <c:v>0.4822907488986784</c:v>
                </c:pt>
                <c:pt idx="75">
                  <c:v>0.46114537444933923</c:v>
                </c:pt>
                <c:pt idx="76">
                  <c:v>0.4688986784140971</c:v>
                </c:pt>
                <c:pt idx="77">
                  <c:v>0.45691629955947166</c:v>
                </c:pt>
                <c:pt idx="78">
                  <c:v>0.44405286343612327</c:v>
                </c:pt>
                <c:pt idx="79">
                  <c:v>0.43823788546255521</c:v>
                </c:pt>
                <c:pt idx="80">
                  <c:v>0.41638766519823822</c:v>
                </c:pt>
                <c:pt idx="81">
                  <c:v>0.42678414096916317</c:v>
                </c:pt>
                <c:pt idx="82">
                  <c:v>0.40317180616740106</c:v>
                </c:pt>
                <c:pt idx="83">
                  <c:v>0.37621145374449338</c:v>
                </c:pt>
                <c:pt idx="84">
                  <c:v>0.36017621145374468</c:v>
                </c:pt>
                <c:pt idx="85">
                  <c:v>0.37515418502202658</c:v>
                </c:pt>
                <c:pt idx="86">
                  <c:v>0.37145374449339191</c:v>
                </c:pt>
                <c:pt idx="87">
                  <c:v>0.35841409691629972</c:v>
                </c:pt>
                <c:pt idx="88">
                  <c:v>0.34590308370044087</c:v>
                </c:pt>
                <c:pt idx="89">
                  <c:v>0.35224669603524245</c:v>
                </c:pt>
                <c:pt idx="90">
                  <c:v>0.34202643171806191</c:v>
                </c:pt>
                <c:pt idx="91">
                  <c:v>0.32246696035242345</c:v>
                </c:pt>
                <c:pt idx="92">
                  <c:v>0.31224669603524247</c:v>
                </c:pt>
                <c:pt idx="93">
                  <c:v>0.29867841409691631</c:v>
                </c:pt>
                <c:pt idx="94">
                  <c:v>0.31700440528634394</c:v>
                </c:pt>
                <c:pt idx="95">
                  <c:v>0.30748898678414149</c:v>
                </c:pt>
                <c:pt idx="96">
                  <c:v>0.28422907488986804</c:v>
                </c:pt>
                <c:pt idx="97">
                  <c:v>0.28035242290748913</c:v>
                </c:pt>
                <c:pt idx="98">
                  <c:v>0.27700440528634385</c:v>
                </c:pt>
                <c:pt idx="99">
                  <c:v>0.25180616740088135</c:v>
                </c:pt>
                <c:pt idx="100">
                  <c:v>0.2606167400881057</c:v>
                </c:pt>
                <c:pt idx="101">
                  <c:v>0.25638766519823808</c:v>
                </c:pt>
                <c:pt idx="102">
                  <c:v>0.27101321585903082</c:v>
                </c:pt>
                <c:pt idx="103">
                  <c:v>0.257444933920705</c:v>
                </c:pt>
                <c:pt idx="104">
                  <c:v>0.24986784140969176</c:v>
                </c:pt>
                <c:pt idx="105">
                  <c:v>0.24458149779735697</c:v>
                </c:pt>
                <c:pt idx="106">
                  <c:v>0.24352422907488988</c:v>
                </c:pt>
                <c:pt idx="107">
                  <c:v>0.2227312775330397</c:v>
                </c:pt>
                <c:pt idx="108">
                  <c:v>0.22308370044052864</c:v>
                </c:pt>
                <c:pt idx="109">
                  <c:v>0.21233480176211461</c:v>
                </c:pt>
                <c:pt idx="110">
                  <c:v>0.22625550660792951</c:v>
                </c:pt>
                <c:pt idx="111">
                  <c:v>0.20740088105726889</c:v>
                </c:pt>
                <c:pt idx="112">
                  <c:v>0.20158590308370045</c:v>
                </c:pt>
                <c:pt idx="113">
                  <c:v>0.20246696035242306</c:v>
                </c:pt>
                <c:pt idx="114">
                  <c:v>0.20845814977973579</c:v>
                </c:pt>
                <c:pt idx="115">
                  <c:v>0.19066079295154176</c:v>
                </c:pt>
                <c:pt idx="116">
                  <c:v>0.18801762114537454</c:v>
                </c:pt>
                <c:pt idx="117">
                  <c:v>0.17726872246696046</c:v>
                </c:pt>
                <c:pt idx="118">
                  <c:v>0.18731277533039656</c:v>
                </c:pt>
                <c:pt idx="119">
                  <c:v>0.17885462555066078</c:v>
                </c:pt>
                <c:pt idx="120">
                  <c:v>0.1834361233480177</c:v>
                </c:pt>
              </c:numCache>
            </c:numRef>
          </c:yVal>
          <c:smooth val="1"/>
        </c:ser>
        <c:ser>
          <c:idx val="3"/>
          <c:order val="3"/>
          <c:tx>
            <c:strRef>
              <c:f>'PAA ACE'!$M$3</c:f>
              <c:strCache>
                <c:ptCount val="1"/>
                <c:pt idx="0">
                  <c:v>1 : 2 PAA-ACE + PAM-AMMA 290 nm low pH Emission Spectrum</c:v>
                </c:pt>
              </c:strCache>
            </c:strRef>
          </c:tx>
          <c:marker>
            <c:symbol val="none"/>
          </c:marker>
          <c:xVal>
            <c:numRef>
              <c:f>'PAA ACE'!$M$5:$M$205</c:f>
              <c:numCache>
                <c:formatCode>General</c:formatCode>
                <c:ptCount val="201"/>
                <c:pt idx="0">
                  <c:v>300</c:v>
                </c:pt>
                <c:pt idx="1">
                  <c:v>301</c:v>
                </c:pt>
                <c:pt idx="2">
                  <c:v>302</c:v>
                </c:pt>
                <c:pt idx="3">
                  <c:v>303</c:v>
                </c:pt>
                <c:pt idx="4">
                  <c:v>304</c:v>
                </c:pt>
                <c:pt idx="5">
                  <c:v>305</c:v>
                </c:pt>
                <c:pt idx="6">
                  <c:v>306</c:v>
                </c:pt>
                <c:pt idx="7">
                  <c:v>307</c:v>
                </c:pt>
                <c:pt idx="8">
                  <c:v>308</c:v>
                </c:pt>
                <c:pt idx="9">
                  <c:v>309</c:v>
                </c:pt>
                <c:pt idx="10">
                  <c:v>310</c:v>
                </c:pt>
                <c:pt idx="11">
                  <c:v>311</c:v>
                </c:pt>
                <c:pt idx="12">
                  <c:v>312</c:v>
                </c:pt>
                <c:pt idx="13">
                  <c:v>313</c:v>
                </c:pt>
                <c:pt idx="14">
                  <c:v>314</c:v>
                </c:pt>
                <c:pt idx="15">
                  <c:v>315</c:v>
                </c:pt>
                <c:pt idx="16">
                  <c:v>316</c:v>
                </c:pt>
                <c:pt idx="17">
                  <c:v>317</c:v>
                </c:pt>
                <c:pt idx="18">
                  <c:v>318</c:v>
                </c:pt>
                <c:pt idx="19">
                  <c:v>319</c:v>
                </c:pt>
                <c:pt idx="20">
                  <c:v>320</c:v>
                </c:pt>
                <c:pt idx="21">
                  <c:v>321</c:v>
                </c:pt>
                <c:pt idx="22">
                  <c:v>322</c:v>
                </c:pt>
                <c:pt idx="23">
                  <c:v>323</c:v>
                </c:pt>
                <c:pt idx="24">
                  <c:v>324</c:v>
                </c:pt>
                <c:pt idx="25">
                  <c:v>325</c:v>
                </c:pt>
                <c:pt idx="26">
                  <c:v>326</c:v>
                </c:pt>
                <c:pt idx="27">
                  <c:v>327</c:v>
                </c:pt>
                <c:pt idx="28">
                  <c:v>328</c:v>
                </c:pt>
                <c:pt idx="29">
                  <c:v>329</c:v>
                </c:pt>
                <c:pt idx="30">
                  <c:v>330</c:v>
                </c:pt>
                <c:pt idx="31">
                  <c:v>331</c:v>
                </c:pt>
                <c:pt idx="32">
                  <c:v>332</c:v>
                </c:pt>
                <c:pt idx="33">
                  <c:v>333</c:v>
                </c:pt>
                <c:pt idx="34">
                  <c:v>334</c:v>
                </c:pt>
                <c:pt idx="35">
                  <c:v>335</c:v>
                </c:pt>
                <c:pt idx="36">
                  <c:v>336</c:v>
                </c:pt>
                <c:pt idx="37">
                  <c:v>337</c:v>
                </c:pt>
                <c:pt idx="38">
                  <c:v>338</c:v>
                </c:pt>
                <c:pt idx="39">
                  <c:v>339</c:v>
                </c:pt>
                <c:pt idx="40">
                  <c:v>340</c:v>
                </c:pt>
                <c:pt idx="41">
                  <c:v>341</c:v>
                </c:pt>
                <c:pt idx="42">
                  <c:v>342</c:v>
                </c:pt>
                <c:pt idx="43">
                  <c:v>343</c:v>
                </c:pt>
                <c:pt idx="44">
                  <c:v>344</c:v>
                </c:pt>
                <c:pt idx="45">
                  <c:v>345</c:v>
                </c:pt>
                <c:pt idx="46">
                  <c:v>346</c:v>
                </c:pt>
                <c:pt idx="47">
                  <c:v>347</c:v>
                </c:pt>
                <c:pt idx="48">
                  <c:v>348</c:v>
                </c:pt>
                <c:pt idx="49">
                  <c:v>349</c:v>
                </c:pt>
                <c:pt idx="50">
                  <c:v>350</c:v>
                </c:pt>
                <c:pt idx="51">
                  <c:v>351</c:v>
                </c:pt>
                <c:pt idx="52">
                  <c:v>352</c:v>
                </c:pt>
                <c:pt idx="53">
                  <c:v>353</c:v>
                </c:pt>
                <c:pt idx="54">
                  <c:v>354</c:v>
                </c:pt>
                <c:pt idx="55">
                  <c:v>355</c:v>
                </c:pt>
                <c:pt idx="56">
                  <c:v>356</c:v>
                </c:pt>
                <c:pt idx="57">
                  <c:v>357</c:v>
                </c:pt>
                <c:pt idx="58">
                  <c:v>358</c:v>
                </c:pt>
                <c:pt idx="59">
                  <c:v>359</c:v>
                </c:pt>
                <c:pt idx="60">
                  <c:v>360</c:v>
                </c:pt>
                <c:pt idx="61">
                  <c:v>361</c:v>
                </c:pt>
                <c:pt idx="62">
                  <c:v>362</c:v>
                </c:pt>
                <c:pt idx="63">
                  <c:v>363</c:v>
                </c:pt>
                <c:pt idx="64">
                  <c:v>364</c:v>
                </c:pt>
                <c:pt idx="65">
                  <c:v>365</c:v>
                </c:pt>
                <c:pt idx="66">
                  <c:v>366</c:v>
                </c:pt>
                <c:pt idx="67">
                  <c:v>367</c:v>
                </c:pt>
                <c:pt idx="68">
                  <c:v>368</c:v>
                </c:pt>
                <c:pt idx="69">
                  <c:v>369</c:v>
                </c:pt>
                <c:pt idx="70">
                  <c:v>370</c:v>
                </c:pt>
                <c:pt idx="71">
                  <c:v>371</c:v>
                </c:pt>
                <c:pt idx="72">
                  <c:v>372</c:v>
                </c:pt>
                <c:pt idx="73">
                  <c:v>373</c:v>
                </c:pt>
                <c:pt idx="74">
                  <c:v>374</c:v>
                </c:pt>
                <c:pt idx="75">
                  <c:v>375</c:v>
                </c:pt>
                <c:pt idx="76">
                  <c:v>376</c:v>
                </c:pt>
                <c:pt idx="77">
                  <c:v>377</c:v>
                </c:pt>
                <c:pt idx="78">
                  <c:v>378</c:v>
                </c:pt>
                <c:pt idx="79">
                  <c:v>379</c:v>
                </c:pt>
                <c:pt idx="80">
                  <c:v>380</c:v>
                </c:pt>
                <c:pt idx="81">
                  <c:v>381</c:v>
                </c:pt>
                <c:pt idx="82">
                  <c:v>382</c:v>
                </c:pt>
                <c:pt idx="83">
                  <c:v>383</c:v>
                </c:pt>
                <c:pt idx="84">
                  <c:v>384</c:v>
                </c:pt>
                <c:pt idx="85">
                  <c:v>385</c:v>
                </c:pt>
                <c:pt idx="86">
                  <c:v>386</c:v>
                </c:pt>
                <c:pt idx="87">
                  <c:v>387</c:v>
                </c:pt>
                <c:pt idx="88">
                  <c:v>388</c:v>
                </c:pt>
                <c:pt idx="89">
                  <c:v>389</c:v>
                </c:pt>
                <c:pt idx="90">
                  <c:v>390</c:v>
                </c:pt>
                <c:pt idx="91">
                  <c:v>391</c:v>
                </c:pt>
                <c:pt idx="92">
                  <c:v>392</c:v>
                </c:pt>
                <c:pt idx="93">
                  <c:v>393</c:v>
                </c:pt>
                <c:pt idx="94">
                  <c:v>394</c:v>
                </c:pt>
                <c:pt idx="95">
                  <c:v>395</c:v>
                </c:pt>
                <c:pt idx="96">
                  <c:v>396</c:v>
                </c:pt>
                <c:pt idx="97">
                  <c:v>397</c:v>
                </c:pt>
                <c:pt idx="98">
                  <c:v>398</c:v>
                </c:pt>
                <c:pt idx="99">
                  <c:v>399</c:v>
                </c:pt>
                <c:pt idx="100">
                  <c:v>400</c:v>
                </c:pt>
                <c:pt idx="101">
                  <c:v>401</c:v>
                </c:pt>
                <c:pt idx="102">
                  <c:v>402</c:v>
                </c:pt>
                <c:pt idx="103">
                  <c:v>403</c:v>
                </c:pt>
                <c:pt idx="104">
                  <c:v>404</c:v>
                </c:pt>
                <c:pt idx="105">
                  <c:v>405</c:v>
                </c:pt>
                <c:pt idx="106">
                  <c:v>406</c:v>
                </c:pt>
                <c:pt idx="107">
                  <c:v>407</c:v>
                </c:pt>
                <c:pt idx="108">
                  <c:v>408</c:v>
                </c:pt>
                <c:pt idx="109">
                  <c:v>409</c:v>
                </c:pt>
                <c:pt idx="110">
                  <c:v>410</c:v>
                </c:pt>
                <c:pt idx="111">
                  <c:v>411</c:v>
                </c:pt>
                <c:pt idx="112">
                  <c:v>412</c:v>
                </c:pt>
                <c:pt idx="113">
                  <c:v>413</c:v>
                </c:pt>
                <c:pt idx="114">
                  <c:v>414</c:v>
                </c:pt>
                <c:pt idx="115">
                  <c:v>415</c:v>
                </c:pt>
                <c:pt idx="116">
                  <c:v>416</c:v>
                </c:pt>
                <c:pt idx="117">
                  <c:v>417</c:v>
                </c:pt>
                <c:pt idx="118">
                  <c:v>418</c:v>
                </c:pt>
                <c:pt idx="119">
                  <c:v>419</c:v>
                </c:pt>
                <c:pt idx="120">
                  <c:v>420</c:v>
                </c:pt>
                <c:pt idx="121">
                  <c:v>421</c:v>
                </c:pt>
                <c:pt idx="122">
                  <c:v>422</c:v>
                </c:pt>
                <c:pt idx="123">
                  <c:v>423</c:v>
                </c:pt>
                <c:pt idx="124">
                  <c:v>424</c:v>
                </c:pt>
                <c:pt idx="125">
                  <c:v>425</c:v>
                </c:pt>
                <c:pt idx="126">
                  <c:v>426</c:v>
                </c:pt>
                <c:pt idx="127">
                  <c:v>427</c:v>
                </c:pt>
                <c:pt idx="128">
                  <c:v>428</c:v>
                </c:pt>
                <c:pt idx="129">
                  <c:v>429</c:v>
                </c:pt>
                <c:pt idx="130">
                  <c:v>430</c:v>
                </c:pt>
                <c:pt idx="131">
                  <c:v>431</c:v>
                </c:pt>
                <c:pt idx="132">
                  <c:v>432</c:v>
                </c:pt>
                <c:pt idx="133">
                  <c:v>433</c:v>
                </c:pt>
                <c:pt idx="134">
                  <c:v>434</c:v>
                </c:pt>
                <c:pt idx="135">
                  <c:v>435</c:v>
                </c:pt>
                <c:pt idx="136">
                  <c:v>436</c:v>
                </c:pt>
                <c:pt idx="137">
                  <c:v>437</c:v>
                </c:pt>
                <c:pt idx="138">
                  <c:v>438</c:v>
                </c:pt>
                <c:pt idx="139">
                  <c:v>439</c:v>
                </c:pt>
                <c:pt idx="140">
                  <c:v>440</c:v>
                </c:pt>
                <c:pt idx="141">
                  <c:v>441</c:v>
                </c:pt>
                <c:pt idx="142">
                  <c:v>442</c:v>
                </c:pt>
                <c:pt idx="143">
                  <c:v>443</c:v>
                </c:pt>
                <c:pt idx="144">
                  <c:v>444</c:v>
                </c:pt>
                <c:pt idx="145">
                  <c:v>445</c:v>
                </c:pt>
                <c:pt idx="146">
                  <c:v>446</c:v>
                </c:pt>
                <c:pt idx="147">
                  <c:v>447</c:v>
                </c:pt>
                <c:pt idx="148">
                  <c:v>448</c:v>
                </c:pt>
                <c:pt idx="149">
                  <c:v>449</c:v>
                </c:pt>
                <c:pt idx="150">
                  <c:v>450</c:v>
                </c:pt>
                <c:pt idx="151">
                  <c:v>451</c:v>
                </c:pt>
                <c:pt idx="152">
                  <c:v>452</c:v>
                </c:pt>
                <c:pt idx="153">
                  <c:v>453</c:v>
                </c:pt>
                <c:pt idx="154">
                  <c:v>454</c:v>
                </c:pt>
                <c:pt idx="155">
                  <c:v>455</c:v>
                </c:pt>
                <c:pt idx="156">
                  <c:v>456</c:v>
                </c:pt>
                <c:pt idx="157">
                  <c:v>457</c:v>
                </c:pt>
                <c:pt idx="158">
                  <c:v>458</c:v>
                </c:pt>
                <c:pt idx="159">
                  <c:v>459</c:v>
                </c:pt>
                <c:pt idx="160">
                  <c:v>460</c:v>
                </c:pt>
                <c:pt idx="161">
                  <c:v>461</c:v>
                </c:pt>
                <c:pt idx="162">
                  <c:v>462</c:v>
                </c:pt>
                <c:pt idx="163">
                  <c:v>463</c:v>
                </c:pt>
                <c:pt idx="164">
                  <c:v>464</c:v>
                </c:pt>
                <c:pt idx="165">
                  <c:v>465</c:v>
                </c:pt>
                <c:pt idx="166">
                  <c:v>466</c:v>
                </c:pt>
                <c:pt idx="167">
                  <c:v>467</c:v>
                </c:pt>
                <c:pt idx="168">
                  <c:v>468</c:v>
                </c:pt>
                <c:pt idx="169">
                  <c:v>469</c:v>
                </c:pt>
                <c:pt idx="170">
                  <c:v>470</c:v>
                </c:pt>
                <c:pt idx="171">
                  <c:v>471</c:v>
                </c:pt>
                <c:pt idx="172">
                  <c:v>472</c:v>
                </c:pt>
                <c:pt idx="173">
                  <c:v>473</c:v>
                </c:pt>
                <c:pt idx="174">
                  <c:v>474</c:v>
                </c:pt>
                <c:pt idx="175">
                  <c:v>475</c:v>
                </c:pt>
                <c:pt idx="176">
                  <c:v>476</c:v>
                </c:pt>
                <c:pt idx="177">
                  <c:v>477</c:v>
                </c:pt>
                <c:pt idx="178">
                  <c:v>478</c:v>
                </c:pt>
                <c:pt idx="179">
                  <c:v>479</c:v>
                </c:pt>
                <c:pt idx="180">
                  <c:v>480</c:v>
                </c:pt>
                <c:pt idx="181">
                  <c:v>481</c:v>
                </c:pt>
                <c:pt idx="182">
                  <c:v>482</c:v>
                </c:pt>
                <c:pt idx="183">
                  <c:v>483</c:v>
                </c:pt>
                <c:pt idx="184">
                  <c:v>484</c:v>
                </c:pt>
                <c:pt idx="185">
                  <c:v>485</c:v>
                </c:pt>
                <c:pt idx="186">
                  <c:v>486</c:v>
                </c:pt>
                <c:pt idx="187">
                  <c:v>487</c:v>
                </c:pt>
                <c:pt idx="188">
                  <c:v>488</c:v>
                </c:pt>
                <c:pt idx="189">
                  <c:v>489</c:v>
                </c:pt>
                <c:pt idx="190">
                  <c:v>490</c:v>
                </c:pt>
                <c:pt idx="191">
                  <c:v>491</c:v>
                </c:pt>
                <c:pt idx="192">
                  <c:v>492</c:v>
                </c:pt>
                <c:pt idx="193">
                  <c:v>493</c:v>
                </c:pt>
                <c:pt idx="194">
                  <c:v>494</c:v>
                </c:pt>
                <c:pt idx="195">
                  <c:v>495</c:v>
                </c:pt>
                <c:pt idx="196">
                  <c:v>496</c:v>
                </c:pt>
                <c:pt idx="197">
                  <c:v>497</c:v>
                </c:pt>
                <c:pt idx="198">
                  <c:v>498</c:v>
                </c:pt>
                <c:pt idx="199">
                  <c:v>499</c:v>
                </c:pt>
                <c:pt idx="200">
                  <c:v>500</c:v>
                </c:pt>
              </c:numCache>
            </c:numRef>
          </c:xVal>
          <c:yVal>
            <c:numRef>
              <c:f>'PAA ACE'!$N$5:$N$205</c:f>
              <c:numCache>
                <c:formatCode>General</c:formatCode>
                <c:ptCount val="201"/>
                <c:pt idx="0">
                  <c:v>9.430910744971191E-2</c:v>
                </c:pt>
                <c:pt idx="1">
                  <c:v>8.8648539371272733E-2</c:v>
                </c:pt>
                <c:pt idx="2">
                  <c:v>9.683614677044379E-2</c:v>
                </c:pt>
                <c:pt idx="3">
                  <c:v>9.0973415546345901E-2</c:v>
                </c:pt>
                <c:pt idx="4">
                  <c:v>9.8554533508541514E-2</c:v>
                </c:pt>
                <c:pt idx="5">
                  <c:v>9.3904781158394846E-2</c:v>
                </c:pt>
                <c:pt idx="6">
                  <c:v>9.4410189022541141E-2</c:v>
                </c:pt>
                <c:pt idx="7">
                  <c:v>9.875669665420006E-2</c:v>
                </c:pt>
                <c:pt idx="8">
                  <c:v>0.10411402001415147</c:v>
                </c:pt>
                <c:pt idx="9">
                  <c:v>0.10724754877185896</c:v>
                </c:pt>
                <c:pt idx="10">
                  <c:v>0.11614272718083499</c:v>
                </c:pt>
                <c:pt idx="11">
                  <c:v>0.12604872131810368</c:v>
                </c:pt>
                <c:pt idx="12">
                  <c:v>0.15435156171030021</c:v>
                </c:pt>
                <c:pt idx="13">
                  <c:v>0.17760032346103313</c:v>
                </c:pt>
                <c:pt idx="14">
                  <c:v>0.20923885575659573</c:v>
                </c:pt>
                <c:pt idx="15">
                  <c:v>0.27999595673708683</c:v>
                </c:pt>
                <c:pt idx="16">
                  <c:v>0.43828969978772891</c:v>
                </c:pt>
                <c:pt idx="17">
                  <c:v>0.70969372283432763</c:v>
                </c:pt>
                <c:pt idx="18">
                  <c:v>0.89467300111189763</c:v>
                </c:pt>
                <c:pt idx="19">
                  <c:v>0.86222581623370154</c:v>
                </c:pt>
                <c:pt idx="20">
                  <c:v>0.75518043060750084</c:v>
                </c:pt>
                <c:pt idx="21">
                  <c:v>0.6925098554533512</c:v>
                </c:pt>
                <c:pt idx="22">
                  <c:v>0.72010512483574241</c:v>
                </c:pt>
                <c:pt idx="23">
                  <c:v>0.79298493884564847</c:v>
                </c:pt>
                <c:pt idx="24">
                  <c:v>0.79965632265238062</c:v>
                </c:pt>
                <c:pt idx="25">
                  <c:v>0.76286263014252531</c:v>
                </c:pt>
                <c:pt idx="26">
                  <c:v>0.72172243000101111</c:v>
                </c:pt>
                <c:pt idx="27">
                  <c:v>0.69776609724047345</c:v>
                </c:pt>
                <c:pt idx="28">
                  <c:v>0.71009804912564445</c:v>
                </c:pt>
                <c:pt idx="29">
                  <c:v>0.73860305266350057</c:v>
                </c:pt>
                <c:pt idx="30">
                  <c:v>0.73627817648842675</c:v>
                </c:pt>
                <c:pt idx="31">
                  <c:v>0.80066713838067349</c:v>
                </c:pt>
                <c:pt idx="32">
                  <c:v>0.91408066309511771</c:v>
                </c:pt>
                <c:pt idx="33">
                  <c:v>0.9884767006974623</c:v>
                </c:pt>
                <c:pt idx="34">
                  <c:v>1</c:v>
                </c:pt>
                <c:pt idx="35">
                  <c:v>0.95137976346912001</c:v>
                </c:pt>
                <c:pt idx="36">
                  <c:v>0.87101991306984783</c:v>
                </c:pt>
                <c:pt idx="37">
                  <c:v>0.83483270999696713</c:v>
                </c:pt>
                <c:pt idx="38">
                  <c:v>0.82472455271404055</c:v>
                </c:pt>
                <c:pt idx="39">
                  <c:v>0.81987263721823544</c:v>
                </c:pt>
                <c:pt idx="40">
                  <c:v>0.80258768826442939</c:v>
                </c:pt>
                <c:pt idx="41">
                  <c:v>0.76195289598706151</c:v>
                </c:pt>
                <c:pt idx="42">
                  <c:v>0.72152026685535231</c:v>
                </c:pt>
                <c:pt idx="43">
                  <c:v>0.69614879207520464</c:v>
                </c:pt>
                <c:pt idx="44">
                  <c:v>0.67916708783988711</c:v>
                </c:pt>
                <c:pt idx="45">
                  <c:v>0.69726068937632657</c:v>
                </c:pt>
                <c:pt idx="46">
                  <c:v>0.67340543818861875</c:v>
                </c:pt>
                <c:pt idx="47">
                  <c:v>0.66653189123622769</c:v>
                </c:pt>
                <c:pt idx="48">
                  <c:v>0.68917416354998484</c:v>
                </c:pt>
                <c:pt idx="49">
                  <c:v>0.71191751743657183</c:v>
                </c:pt>
                <c:pt idx="50">
                  <c:v>0.7298089558273525</c:v>
                </c:pt>
                <c:pt idx="51">
                  <c:v>0.74032143940159789</c:v>
                </c:pt>
                <c:pt idx="52">
                  <c:v>0.72202567471949908</c:v>
                </c:pt>
                <c:pt idx="53">
                  <c:v>0.70868290710603454</c:v>
                </c:pt>
                <c:pt idx="54">
                  <c:v>0.67856059840291116</c:v>
                </c:pt>
                <c:pt idx="55">
                  <c:v>0.66430809663398427</c:v>
                </c:pt>
                <c:pt idx="56">
                  <c:v>0.63822905084403159</c:v>
                </c:pt>
                <c:pt idx="57">
                  <c:v>0.61932679672495672</c:v>
                </c:pt>
                <c:pt idx="58">
                  <c:v>0.5988072374406147</c:v>
                </c:pt>
                <c:pt idx="59">
                  <c:v>0.55099565349236879</c:v>
                </c:pt>
                <c:pt idx="60">
                  <c:v>0.56545031840695437</c:v>
                </c:pt>
                <c:pt idx="61">
                  <c:v>0.54017992519963609</c:v>
                </c:pt>
                <c:pt idx="62">
                  <c:v>0.53664207015061161</c:v>
                </c:pt>
                <c:pt idx="63">
                  <c:v>0.52582634185787902</c:v>
                </c:pt>
                <c:pt idx="64">
                  <c:v>0.51541493985646347</c:v>
                </c:pt>
                <c:pt idx="65">
                  <c:v>0.51875063175983049</c:v>
                </c:pt>
                <c:pt idx="66">
                  <c:v>0.5042959668452438</c:v>
                </c:pt>
                <c:pt idx="67">
                  <c:v>0.50611543515617141</c:v>
                </c:pt>
                <c:pt idx="68">
                  <c:v>0.50833922975841506</c:v>
                </c:pt>
                <c:pt idx="69">
                  <c:v>0.5014656828060241</c:v>
                </c:pt>
                <c:pt idx="70">
                  <c:v>0.48256342868695035</c:v>
                </c:pt>
                <c:pt idx="71">
                  <c:v>0.48377640756090184</c:v>
                </c:pt>
                <c:pt idx="72">
                  <c:v>0.47154553724855958</c:v>
                </c:pt>
                <c:pt idx="73">
                  <c:v>0.46831092691802301</c:v>
                </c:pt>
                <c:pt idx="74">
                  <c:v>0.4565854644698274</c:v>
                </c:pt>
                <c:pt idx="75">
                  <c:v>0.44122106539977785</c:v>
                </c:pt>
                <c:pt idx="76">
                  <c:v>0.41190740927928865</c:v>
                </c:pt>
                <c:pt idx="77">
                  <c:v>0.397958152228849</c:v>
                </c:pt>
                <c:pt idx="78">
                  <c:v>0.41079551197816633</c:v>
                </c:pt>
                <c:pt idx="79">
                  <c:v>0.39553219448094634</c:v>
                </c:pt>
                <c:pt idx="80">
                  <c:v>0.39846356009299538</c:v>
                </c:pt>
                <c:pt idx="81">
                  <c:v>0.3611644597189933</c:v>
                </c:pt>
                <c:pt idx="82">
                  <c:v>0.35237036288284701</c:v>
                </c:pt>
                <c:pt idx="83">
                  <c:v>0.34711412109572432</c:v>
                </c:pt>
                <c:pt idx="84">
                  <c:v>0.34256545031840696</c:v>
                </c:pt>
                <c:pt idx="85">
                  <c:v>0.34438491862933401</c:v>
                </c:pt>
                <c:pt idx="86">
                  <c:v>0.33993732942484617</c:v>
                </c:pt>
                <c:pt idx="87">
                  <c:v>0.33205296674416296</c:v>
                </c:pt>
                <c:pt idx="88">
                  <c:v>0.33458000606489469</c:v>
                </c:pt>
                <c:pt idx="89">
                  <c:v>0.33326594561811385</c:v>
                </c:pt>
                <c:pt idx="90">
                  <c:v>0.32295562518952825</c:v>
                </c:pt>
                <c:pt idx="91">
                  <c:v>0.33771353482260202</c:v>
                </c:pt>
                <c:pt idx="92">
                  <c:v>0.32204589103406484</c:v>
                </c:pt>
                <c:pt idx="93">
                  <c:v>0.33205296674416296</c:v>
                </c:pt>
                <c:pt idx="94">
                  <c:v>0.31547558880016197</c:v>
                </c:pt>
                <c:pt idx="95">
                  <c:v>0.32406752249065013</c:v>
                </c:pt>
                <c:pt idx="96">
                  <c:v>0.30445769736177125</c:v>
                </c:pt>
                <c:pt idx="97">
                  <c:v>0.29879712928333163</c:v>
                </c:pt>
                <c:pt idx="98">
                  <c:v>0.28828464570908746</c:v>
                </c:pt>
                <c:pt idx="99">
                  <c:v>0.29101384817547776</c:v>
                </c:pt>
                <c:pt idx="100">
                  <c:v>0.29687657939957601</c:v>
                </c:pt>
                <c:pt idx="101">
                  <c:v>0.29060952188416067</c:v>
                </c:pt>
                <c:pt idx="102">
                  <c:v>0.28262407763064828</c:v>
                </c:pt>
                <c:pt idx="103">
                  <c:v>0.27827756999898939</c:v>
                </c:pt>
                <c:pt idx="104">
                  <c:v>0.28727382998079448</c:v>
                </c:pt>
                <c:pt idx="105">
                  <c:v>0.27261700192054988</c:v>
                </c:pt>
                <c:pt idx="106">
                  <c:v>0.28646517739816046</c:v>
                </c:pt>
                <c:pt idx="107">
                  <c:v>0.28151218032952607</c:v>
                </c:pt>
                <c:pt idx="108">
                  <c:v>0.28292732234913581</c:v>
                </c:pt>
                <c:pt idx="109">
                  <c:v>0.28050136460123321</c:v>
                </c:pt>
                <c:pt idx="110">
                  <c:v>0.27797432528050153</c:v>
                </c:pt>
                <c:pt idx="111">
                  <c:v>0.27029212574547662</c:v>
                </c:pt>
                <c:pt idx="112">
                  <c:v>0.27655918326089174</c:v>
                </c:pt>
                <c:pt idx="113">
                  <c:v>0.27494187809562332</c:v>
                </c:pt>
                <c:pt idx="114">
                  <c:v>0.26705751541493983</c:v>
                </c:pt>
                <c:pt idx="115">
                  <c:v>0.2729202466390378</c:v>
                </c:pt>
                <c:pt idx="116">
                  <c:v>0.26422723137572018</c:v>
                </c:pt>
                <c:pt idx="117">
                  <c:v>0.26442939452137876</c:v>
                </c:pt>
                <c:pt idx="118">
                  <c:v>0.25371474780147585</c:v>
                </c:pt>
                <c:pt idx="119">
                  <c:v>0.25179419791771962</c:v>
                </c:pt>
                <c:pt idx="120">
                  <c:v>0.24855958758718297</c:v>
                </c:pt>
                <c:pt idx="121">
                  <c:v>0.24532497725664612</c:v>
                </c:pt>
                <c:pt idx="122">
                  <c:v>0.23481249368240187</c:v>
                </c:pt>
                <c:pt idx="123">
                  <c:v>0.23956332760537763</c:v>
                </c:pt>
                <c:pt idx="124">
                  <c:v>0.24300010108157291</c:v>
                </c:pt>
                <c:pt idx="125">
                  <c:v>0.23754169614879217</c:v>
                </c:pt>
                <c:pt idx="126">
                  <c:v>0.23895683816840199</c:v>
                </c:pt>
                <c:pt idx="127">
                  <c:v>0.24188820378045092</c:v>
                </c:pt>
                <c:pt idx="128">
                  <c:v>0.23420600424542617</c:v>
                </c:pt>
                <c:pt idx="129">
                  <c:v>0.23471141210957241</c:v>
                </c:pt>
                <c:pt idx="130">
                  <c:v>0.22500758111796229</c:v>
                </c:pt>
                <c:pt idx="131">
                  <c:v>0.23299302537147493</c:v>
                </c:pt>
                <c:pt idx="132">
                  <c:v>0.21762862630142524</c:v>
                </c:pt>
                <c:pt idx="133">
                  <c:v>0.22591731527342576</c:v>
                </c:pt>
                <c:pt idx="134">
                  <c:v>0.21914484989386446</c:v>
                </c:pt>
                <c:pt idx="135">
                  <c:v>0.2163145658546447</c:v>
                </c:pt>
                <c:pt idx="136">
                  <c:v>0.21540483169918132</c:v>
                </c:pt>
                <c:pt idx="137">
                  <c:v>0.21722430001010826</c:v>
                </c:pt>
                <c:pt idx="138">
                  <c:v>0.20580208228040037</c:v>
                </c:pt>
                <c:pt idx="139">
                  <c:v>0.20559991913474174</c:v>
                </c:pt>
                <c:pt idx="140">
                  <c:v>0.20731830587283956</c:v>
                </c:pt>
                <c:pt idx="141">
                  <c:v>0.20479126655210772</c:v>
                </c:pt>
                <c:pt idx="142">
                  <c:v>0.19508743556049751</c:v>
                </c:pt>
                <c:pt idx="143">
                  <c:v>0.19721014858991223</c:v>
                </c:pt>
                <c:pt idx="144">
                  <c:v>0.19640149600727799</c:v>
                </c:pt>
                <c:pt idx="145">
                  <c:v>0.19437986455069242</c:v>
                </c:pt>
                <c:pt idx="146">
                  <c:v>0.19084200950166791</c:v>
                </c:pt>
                <c:pt idx="147">
                  <c:v>0.19256039623976548</c:v>
                </c:pt>
                <c:pt idx="148">
                  <c:v>0.18730415445264337</c:v>
                </c:pt>
                <c:pt idx="149">
                  <c:v>0.18376629940361874</c:v>
                </c:pt>
                <c:pt idx="150">
                  <c:v>0.18376629940361874</c:v>
                </c:pt>
                <c:pt idx="151">
                  <c:v>0.18265440210249689</c:v>
                </c:pt>
                <c:pt idx="152">
                  <c:v>0.17446679470332574</c:v>
                </c:pt>
                <c:pt idx="153">
                  <c:v>0.16769432932376427</c:v>
                </c:pt>
                <c:pt idx="154">
                  <c:v>0.16799757404225218</c:v>
                </c:pt>
                <c:pt idx="155">
                  <c:v>0.16213484281815418</c:v>
                </c:pt>
                <c:pt idx="156">
                  <c:v>0.17062569493581317</c:v>
                </c:pt>
                <c:pt idx="157">
                  <c:v>0.16415647427473967</c:v>
                </c:pt>
                <c:pt idx="158">
                  <c:v>0.16547053472152026</c:v>
                </c:pt>
                <c:pt idx="159">
                  <c:v>0.16102294551703233</c:v>
                </c:pt>
                <c:pt idx="160">
                  <c:v>0.15910239563327613</c:v>
                </c:pt>
                <c:pt idx="161">
                  <c:v>0.15546345901142247</c:v>
                </c:pt>
                <c:pt idx="162">
                  <c:v>0.15536237743859294</c:v>
                </c:pt>
                <c:pt idx="163">
                  <c:v>0.15344182755483687</c:v>
                </c:pt>
                <c:pt idx="164">
                  <c:v>0.14636611745678771</c:v>
                </c:pt>
                <c:pt idx="165">
                  <c:v>0.13888608106742156</c:v>
                </c:pt>
                <c:pt idx="166">
                  <c:v>0.14949964621449524</c:v>
                </c:pt>
                <c:pt idx="167">
                  <c:v>0.14141312038815324</c:v>
                </c:pt>
                <c:pt idx="168">
                  <c:v>0.14060446780551905</c:v>
                </c:pt>
                <c:pt idx="169">
                  <c:v>0.13534822601839691</c:v>
                </c:pt>
                <c:pt idx="170">
                  <c:v>0.13888608106742156</c:v>
                </c:pt>
                <c:pt idx="171">
                  <c:v>0.13807742848478718</c:v>
                </c:pt>
                <c:pt idx="172">
                  <c:v>0.13160820782371369</c:v>
                </c:pt>
                <c:pt idx="173">
                  <c:v>0.12311735570605478</c:v>
                </c:pt>
                <c:pt idx="174">
                  <c:v>0.12837359749317692</c:v>
                </c:pt>
                <c:pt idx="175">
                  <c:v>0.12594763974527451</c:v>
                </c:pt>
                <c:pt idx="176">
                  <c:v>0.12099464267664015</c:v>
                </c:pt>
                <c:pt idx="177">
                  <c:v>0.11776003234610338</c:v>
                </c:pt>
                <c:pt idx="178">
                  <c:v>0.12716061861922567</c:v>
                </c:pt>
                <c:pt idx="179">
                  <c:v>0.10926918022844444</c:v>
                </c:pt>
                <c:pt idx="180">
                  <c:v>0.11452542201556656</c:v>
                </c:pt>
                <c:pt idx="181">
                  <c:v>0.11735570605478621</c:v>
                </c:pt>
                <c:pt idx="182">
                  <c:v>0.10876377236429807</c:v>
                </c:pt>
                <c:pt idx="183">
                  <c:v>0.10846052764581021</c:v>
                </c:pt>
                <c:pt idx="184">
                  <c:v>0.10906701708278582</c:v>
                </c:pt>
                <c:pt idx="185">
                  <c:v>0.10724754877185896</c:v>
                </c:pt>
                <c:pt idx="186">
                  <c:v>0.10249671484888313</c:v>
                </c:pt>
                <c:pt idx="187">
                  <c:v>0.10461942787829778</c:v>
                </c:pt>
                <c:pt idx="188">
                  <c:v>0.10623673304356623</c:v>
                </c:pt>
                <c:pt idx="189">
                  <c:v>0.10007075710098054</c:v>
                </c:pt>
                <c:pt idx="190">
                  <c:v>0.10704538562620042</c:v>
                </c:pt>
                <c:pt idx="191">
                  <c:v>0.10047508339229758</c:v>
                </c:pt>
                <c:pt idx="192">
                  <c:v>0.10047508339229758</c:v>
                </c:pt>
                <c:pt idx="193">
                  <c:v>0.10138481754776099</c:v>
                </c:pt>
                <c:pt idx="194">
                  <c:v>9.3803699585565545E-2</c:v>
                </c:pt>
                <c:pt idx="195">
                  <c:v>9.0265844536541046E-2</c:v>
                </c:pt>
                <c:pt idx="196">
                  <c:v>9.4612352168199826E-2</c:v>
                </c:pt>
                <c:pt idx="197">
                  <c:v>8.7435560497321332E-2</c:v>
                </c:pt>
                <c:pt idx="198">
                  <c:v>8.7738805215809235E-2</c:v>
                </c:pt>
                <c:pt idx="199">
                  <c:v>9.3904781158394846E-2</c:v>
                </c:pt>
                <c:pt idx="200">
                  <c:v>8.9659355099565449E-2</c:v>
                </c:pt>
              </c:numCache>
            </c:numRef>
          </c:yVal>
          <c:smooth val="1"/>
        </c:ser>
        <c:ser>
          <c:idx val="4"/>
          <c:order val="4"/>
          <c:tx>
            <c:strRef>
              <c:f>'PAA ACE'!$T$3</c:f>
              <c:strCache>
                <c:ptCount val="1"/>
                <c:pt idx="0">
                  <c:v>1 : 2 PAA-ACE + PAA-AMMA 370 nm low pH Emission Spectrum</c:v>
                </c:pt>
              </c:strCache>
            </c:strRef>
          </c:tx>
          <c:marker>
            <c:symbol val="none"/>
          </c:marker>
          <c:xVal>
            <c:numRef>
              <c:f>'PAA ACE'!$S$5:$S$205</c:f>
              <c:numCache>
                <c:formatCode>General</c:formatCode>
                <c:ptCount val="201"/>
                <c:pt idx="0">
                  <c:v>380</c:v>
                </c:pt>
                <c:pt idx="1">
                  <c:v>381</c:v>
                </c:pt>
                <c:pt idx="2">
                  <c:v>382</c:v>
                </c:pt>
                <c:pt idx="3">
                  <c:v>383</c:v>
                </c:pt>
                <c:pt idx="4">
                  <c:v>384</c:v>
                </c:pt>
                <c:pt idx="5">
                  <c:v>385</c:v>
                </c:pt>
                <c:pt idx="6">
                  <c:v>386</c:v>
                </c:pt>
                <c:pt idx="7">
                  <c:v>387</c:v>
                </c:pt>
                <c:pt idx="8">
                  <c:v>388</c:v>
                </c:pt>
                <c:pt idx="9">
                  <c:v>389</c:v>
                </c:pt>
                <c:pt idx="10">
                  <c:v>390</c:v>
                </c:pt>
                <c:pt idx="11">
                  <c:v>391</c:v>
                </c:pt>
                <c:pt idx="12">
                  <c:v>392</c:v>
                </c:pt>
                <c:pt idx="13">
                  <c:v>393</c:v>
                </c:pt>
                <c:pt idx="14">
                  <c:v>394</c:v>
                </c:pt>
                <c:pt idx="15">
                  <c:v>395</c:v>
                </c:pt>
                <c:pt idx="16">
                  <c:v>396</c:v>
                </c:pt>
                <c:pt idx="17">
                  <c:v>397</c:v>
                </c:pt>
                <c:pt idx="18">
                  <c:v>398</c:v>
                </c:pt>
                <c:pt idx="19">
                  <c:v>399</c:v>
                </c:pt>
                <c:pt idx="20">
                  <c:v>400</c:v>
                </c:pt>
                <c:pt idx="21">
                  <c:v>401</c:v>
                </c:pt>
                <c:pt idx="22">
                  <c:v>402</c:v>
                </c:pt>
                <c:pt idx="23">
                  <c:v>403</c:v>
                </c:pt>
                <c:pt idx="24">
                  <c:v>404</c:v>
                </c:pt>
                <c:pt idx="25">
                  <c:v>405</c:v>
                </c:pt>
                <c:pt idx="26">
                  <c:v>406</c:v>
                </c:pt>
                <c:pt idx="27">
                  <c:v>407</c:v>
                </c:pt>
                <c:pt idx="28">
                  <c:v>408</c:v>
                </c:pt>
                <c:pt idx="29">
                  <c:v>409</c:v>
                </c:pt>
                <c:pt idx="30">
                  <c:v>410</c:v>
                </c:pt>
                <c:pt idx="31">
                  <c:v>411</c:v>
                </c:pt>
                <c:pt idx="32">
                  <c:v>412</c:v>
                </c:pt>
                <c:pt idx="33">
                  <c:v>413</c:v>
                </c:pt>
                <c:pt idx="34">
                  <c:v>414</c:v>
                </c:pt>
                <c:pt idx="35">
                  <c:v>415</c:v>
                </c:pt>
                <c:pt idx="36">
                  <c:v>416</c:v>
                </c:pt>
                <c:pt idx="37">
                  <c:v>417</c:v>
                </c:pt>
                <c:pt idx="38">
                  <c:v>418</c:v>
                </c:pt>
                <c:pt idx="39">
                  <c:v>419</c:v>
                </c:pt>
                <c:pt idx="40">
                  <c:v>420</c:v>
                </c:pt>
                <c:pt idx="41">
                  <c:v>421</c:v>
                </c:pt>
                <c:pt idx="42">
                  <c:v>422</c:v>
                </c:pt>
                <c:pt idx="43">
                  <c:v>423</c:v>
                </c:pt>
                <c:pt idx="44">
                  <c:v>424</c:v>
                </c:pt>
                <c:pt idx="45">
                  <c:v>425</c:v>
                </c:pt>
                <c:pt idx="46">
                  <c:v>426</c:v>
                </c:pt>
                <c:pt idx="47">
                  <c:v>427</c:v>
                </c:pt>
                <c:pt idx="48">
                  <c:v>428</c:v>
                </c:pt>
                <c:pt idx="49">
                  <c:v>429</c:v>
                </c:pt>
                <c:pt idx="50">
                  <c:v>430</c:v>
                </c:pt>
                <c:pt idx="51">
                  <c:v>431</c:v>
                </c:pt>
                <c:pt idx="52">
                  <c:v>432</c:v>
                </c:pt>
                <c:pt idx="53">
                  <c:v>433</c:v>
                </c:pt>
                <c:pt idx="54">
                  <c:v>434</c:v>
                </c:pt>
                <c:pt idx="55">
                  <c:v>435</c:v>
                </c:pt>
                <c:pt idx="56">
                  <c:v>436</c:v>
                </c:pt>
                <c:pt idx="57">
                  <c:v>437</c:v>
                </c:pt>
                <c:pt idx="58">
                  <c:v>438</c:v>
                </c:pt>
                <c:pt idx="59">
                  <c:v>439</c:v>
                </c:pt>
                <c:pt idx="60">
                  <c:v>440</c:v>
                </c:pt>
                <c:pt idx="61">
                  <c:v>441</c:v>
                </c:pt>
                <c:pt idx="62">
                  <c:v>442</c:v>
                </c:pt>
                <c:pt idx="63">
                  <c:v>443</c:v>
                </c:pt>
                <c:pt idx="64">
                  <c:v>444</c:v>
                </c:pt>
                <c:pt idx="65">
                  <c:v>445</c:v>
                </c:pt>
                <c:pt idx="66">
                  <c:v>446</c:v>
                </c:pt>
                <c:pt idx="67">
                  <c:v>447</c:v>
                </c:pt>
                <c:pt idx="68">
                  <c:v>448</c:v>
                </c:pt>
                <c:pt idx="69">
                  <c:v>449</c:v>
                </c:pt>
                <c:pt idx="70">
                  <c:v>450</c:v>
                </c:pt>
                <c:pt idx="71">
                  <c:v>451</c:v>
                </c:pt>
                <c:pt idx="72">
                  <c:v>452</c:v>
                </c:pt>
                <c:pt idx="73">
                  <c:v>453</c:v>
                </c:pt>
                <c:pt idx="74">
                  <c:v>454</c:v>
                </c:pt>
                <c:pt idx="75">
                  <c:v>455</c:v>
                </c:pt>
                <c:pt idx="76">
                  <c:v>456</c:v>
                </c:pt>
                <c:pt idx="77">
                  <c:v>457</c:v>
                </c:pt>
                <c:pt idx="78">
                  <c:v>458</c:v>
                </c:pt>
                <c:pt idx="79">
                  <c:v>459</c:v>
                </c:pt>
                <c:pt idx="80">
                  <c:v>460</c:v>
                </c:pt>
                <c:pt idx="81">
                  <c:v>461</c:v>
                </c:pt>
                <c:pt idx="82">
                  <c:v>462</c:v>
                </c:pt>
                <c:pt idx="83">
                  <c:v>463</c:v>
                </c:pt>
                <c:pt idx="84">
                  <c:v>464</c:v>
                </c:pt>
                <c:pt idx="85">
                  <c:v>465</c:v>
                </c:pt>
                <c:pt idx="86">
                  <c:v>466</c:v>
                </c:pt>
                <c:pt idx="87">
                  <c:v>467</c:v>
                </c:pt>
                <c:pt idx="88">
                  <c:v>468</c:v>
                </c:pt>
                <c:pt idx="89">
                  <c:v>469</c:v>
                </c:pt>
                <c:pt idx="90">
                  <c:v>470</c:v>
                </c:pt>
                <c:pt idx="91">
                  <c:v>471</c:v>
                </c:pt>
                <c:pt idx="92">
                  <c:v>472</c:v>
                </c:pt>
                <c:pt idx="93">
                  <c:v>473</c:v>
                </c:pt>
                <c:pt idx="94">
                  <c:v>474</c:v>
                </c:pt>
                <c:pt idx="95">
                  <c:v>475</c:v>
                </c:pt>
                <c:pt idx="96">
                  <c:v>476</c:v>
                </c:pt>
                <c:pt idx="97">
                  <c:v>477</c:v>
                </c:pt>
                <c:pt idx="98">
                  <c:v>478</c:v>
                </c:pt>
                <c:pt idx="99">
                  <c:v>479</c:v>
                </c:pt>
                <c:pt idx="100">
                  <c:v>480</c:v>
                </c:pt>
                <c:pt idx="101">
                  <c:v>481</c:v>
                </c:pt>
                <c:pt idx="102">
                  <c:v>482</c:v>
                </c:pt>
                <c:pt idx="103">
                  <c:v>483</c:v>
                </c:pt>
                <c:pt idx="104">
                  <c:v>484</c:v>
                </c:pt>
                <c:pt idx="105">
                  <c:v>485</c:v>
                </c:pt>
                <c:pt idx="106">
                  <c:v>486</c:v>
                </c:pt>
                <c:pt idx="107">
                  <c:v>487</c:v>
                </c:pt>
                <c:pt idx="108">
                  <c:v>488</c:v>
                </c:pt>
                <c:pt idx="109">
                  <c:v>489</c:v>
                </c:pt>
                <c:pt idx="110">
                  <c:v>490</c:v>
                </c:pt>
                <c:pt idx="111">
                  <c:v>491</c:v>
                </c:pt>
                <c:pt idx="112">
                  <c:v>492</c:v>
                </c:pt>
                <c:pt idx="113">
                  <c:v>493</c:v>
                </c:pt>
                <c:pt idx="114">
                  <c:v>494</c:v>
                </c:pt>
                <c:pt idx="115">
                  <c:v>495</c:v>
                </c:pt>
                <c:pt idx="116">
                  <c:v>496</c:v>
                </c:pt>
                <c:pt idx="117">
                  <c:v>497</c:v>
                </c:pt>
                <c:pt idx="118">
                  <c:v>498</c:v>
                </c:pt>
                <c:pt idx="119">
                  <c:v>499</c:v>
                </c:pt>
                <c:pt idx="120">
                  <c:v>500</c:v>
                </c:pt>
              </c:numCache>
            </c:numRef>
          </c:xVal>
          <c:yVal>
            <c:numRef>
              <c:f>'PAA ACE'!$T$5:$T$125</c:f>
              <c:numCache>
                <c:formatCode>General</c:formatCode>
                <c:ptCount val="121"/>
                <c:pt idx="0">
                  <c:v>0.34581280788177365</c:v>
                </c:pt>
                <c:pt idx="1">
                  <c:v>0.36486042692939263</c:v>
                </c:pt>
                <c:pt idx="2">
                  <c:v>0.35665024630541881</c:v>
                </c:pt>
                <c:pt idx="3">
                  <c:v>0.37175697865353036</c:v>
                </c:pt>
                <c:pt idx="4">
                  <c:v>0.37733990147783286</c:v>
                </c:pt>
                <c:pt idx="5">
                  <c:v>0.39737274220032864</c:v>
                </c:pt>
                <c:pt idx="6">
                  <c:v>0.441050903119869</c:v>
                </c:pt>
                <c:pt idx="7">
                  <c:v>0.47717569786535324</c:v>
                </c:pt>
                <c:pt idx="8">
                  <c:v>0.48308702791461444</c:v>
                </c:pt>
                <c:pt idx="9">
                  <c:v>0.48866995073891628</c:v>
                </c:pt>
                <c:pt idx="10">
                  <c:v>0.52052545155993435</c:v>
                </c:pt>
                <c:pt idx="11">
                  <c:v>0.57701149425287401</c:v>
                </c:pt>
                <c:pt idx="12">
                  <c:v>0.59211822660098523</c:v>
                </c:pt>
                <c:pt idx="13">
                  <c:v>0.5931034482758617</c:v>
                </c:pt>
                <c:pt idx="14">
                  <c:v>0.62660098522167484</c:v>
                </c:pt>
                <c:pt idx="15">
                  <c:v>0.6400656814449921</c:v>
                </c:pt>
                <c:pt idx="16">
                  <c:v>0.6371100164203618</c:v>
                </c:pt>
                <c:pt idx="17">
                  <c:v>0.68472906403940925</c:v>
                </c:pt>
                <c:pt idx="18">
                  <c:v>0.68243021346469668</c:v>
                </c:pt>
                <c:pt idx="19">
                  <c:v>0.69195402298850606</c:v>
                </c:pt>
                <c:pt idx="20">
                  <c:v>0.70246305418719213</c:v>
                </c:pt>
                <c:pt idx="21">
                  <c:v>0.71362889983579691</c:v>
                </c:pt>
                <c:pt idx="22">
                  <c:v>0.73399014778325122</c:v>
                </c:pt>
                <c:pt idx="23">
                  <c:v>0.76486042692939293</c:v>
                </c:pt>
                <c:pt idx="24">
                  <c:v>0.77963875205254574</c:v>
                </c:pt>
                <c:pt idx="25">
                  <c:v>0.80656814449917902</c:v>
                </c:pt>
                <c:pt idx="26">
                  <c:v>0.78390804597701147</c:v>
                </c:pt>
                <c:pt idx="27">
                  <c:v>0.78653530377668279</c:v>
                </c:pt>
                <c:pt idx="28">
                  <c:v>0.82857142857142863</c:v>
                </c:pt>
                <c:pt idx="29">
                  <c:v>0.81083743842364564</c:v>
                </c:pt>
                <c:pt idx="30">
                  <c:v>0.83908045977011492</c:v>
                </c:pt>
                <c:pt idx="31">
                  <c:v>0.82430213464696189</c:v>
                </c:pt>
                <c:pt idx="32">
                  <c:v>0.84696223316913011</c:v>
                </c:pt>
                <c:pt idx="33">
                  <c:v>0.84400656814449915</c:v>
                </c:pt>
                <c:pt idx="34">
                  <c:v>0.86174055829228291</c:v>
                </c:pt>
                <c:pt idx="35">
                  <c:v>0.90640394088669918</c:v>
                </c:pt>
                <c:pt idx="36">
                  <c:v>0.89917898193760226</c:v>
                </c:pt>
                <c:pt idx="37">
                  <c:v>0.95500821018062432</c:v>
                </c:pt>
                <c:pt idx="38">
                  <c:v>0.94876847290640431</c:v>
                </c:pt>
                <c:pt idx="39">
                  <c:v>1.0049261083743835</c:v>
                </c:pt>
                <c:pt idx="40">
                  <c:v>0.98357963875205257</c:v>
                </c:pt>
                <c:pt idx="41">
                  <c:v>1</c:v>
                </c:pt>
                <c:pt idx="42">
                  <c:v>1.0183908045977019</c:v>
                </c:pt>
                <c:pt idx="43">
                  <c:v>1.0013136288998359</c:v>
                </c:pt>
                <c:pt idx="44">
                  <c:v>0.95238095238095233</c:v>
                </c:pt>
                <c:pt idx="45">
                  <c:v>0.9405582922824306</c:v>
                </c:pt>
                <c:pt idx="46">
                  <c:v>0.87126436781609196</c:v>
                </c:pt>
                <c:pt idx="47">
                  <c:v>0.887027914614122</c:v>
                </c:pt>
                <c:pt idx="48">
                  <c:v>0.82660098522167491</c:v>
                </c:pt>
                <c:pt idx="49">
                  <c:v>0.81444991789819443</c:v>
                </c:pt>
                <c:pt idx="50">
                  <c:v>0.79047619047619044</c:v>
                </c:pt>
                <c:pt idx="51">
                  <c:v>0.80197044334975365</c:v>
                </c:pt>
                <c:pt idx="52">
                  <c:v>0.77668308702791466</c:v>
                </c:pt>
                <c:pt idx="53">
                  <c:v>0.78752052545155959</c:v>
                </c:pt>
                <c:pt idx="54">
                  <c:v>0.76124794745484436</c:v>
                </c:pt>
                <c:pt idx="55">
                  <c:v>0.7274220032840728</c:v>
                </c:pt>
                <c:pt idx="56">
                  <c:v>0.73399014778325122</c:v>
                </c:pt>
                <c:pt idx="57">
                  <c:v>0.7303776683087031</c:v>
                </c:pt>
                <c:pt idx="58">
                  <c:v>0.73234811165845692</c:v>
                </c:pt>
                <c:pt idx="59">
                  <c:v>0.7274220032840728</c:v>
                </c:pt>
                <c:pt idx="60">
                  <c:v>0.68899835796387576</c:v>
                </c:pt>
                <c:pt idx="61">
                  <c:v>0.66962233169129781</c:v>
                </c:pt>
                <c:pt idx="62">
                  <c:v>0.6683087027914616</c:v>
                </c:pt>
                <c:pt idx="63">
                  <c:v>0.63415435139573073</c:v>
                </c:pt>
                <c:pt idx="64">
                  <c:v>0.65353037766830901</c:v>
                </c:pt>
                <c:pt idx="65">
                  <c:v>0.65977011494252902</c:v>
                </c:pt>
                <c:pt idx="66">
                  <c:v>0.6722495894909688</c:v>
                </c:pt>
                <c:pt idx="67">
                  <c:v>0.6042692939244666</c:v>
                </c:pt>
                <c:pt idx="68">
                  <c:v>0.60229885057471333</c:v>
                </c:pt>
                <c:pt idx="69">
                  <c:v>0.63152709359605941</c:v>
                </c:pt>
                <c:pt idx="70">
                  <c:v>0.60262725779967208</c:v>
                </c:pt>
                <c:pt idx="71">
                  <c:v>0.60394088669950829</c:v>
                </c:pt>
                <c:pt idx="72">
                  <c:v>0.61050903119868682</c:v>
                </c:pt>
                <c:pt idx="73">
                  <c:v>0.57832512315270934</c:v>
                </c:pt>
                <c:pt idx="74">
                  <c:v>0.55960591133004955</c:v>
                </c:pt>
                <c:pt idx="75">
                  <c:v>0.54121510673234763</c:v>
                </c:pt>
                <c:pt idx="76">
                  <c:v>0.56420361247947537</c:v>
                </c:pt>
                <c:pt idx="77">
                  <c:v>0.5389162561576355</c:v>
                </c:pt>
                <c:pt idx="78">
                  <c:v>0.53990147783251263</c:v>
                </c:pt>
                <c:pt idx="79">
                  <c:v>0.51198686371100133</c:v>
                </c:pt>
                <c:pt idx="80">
                  <c:v>0.52545155993431858</c:v>
                </c:pt>
                <c:pt idx="81">
                  <c:v>0.50541871921182258</c:v>
                </c:pt>
                <c:pt idx="82">
                  <c:v>0.50771756978653471</c:v>
                </c:pt>
                <c:pt idx="83">
                  <c:v>0.49655172413793108</c:v>
                </c:pt>
                <c:pt idx="84">
                  <c:v>0.47520525451559914</c:v>
                </c:pt>
                <c:pt idx="85">
                  <c:v>0.4676518883415437</c:v>
                </c:pt>
                <c:pt idx="86">
                  <c:v>0.47159277504105107</c:v>
                </c:pt>
                <c:pt idx="87">
                  <c:v>0.46174055829228244</c:v>
                </c:pt>
                <c:pt idx="88">
                  <c:v>0.4548440065681445</c:v>
                </c:pt>
                <c:pt idx="89">
                  <c:v>0.46108374384236472</c:v>
                </c:pt>
                <c:pt idx="90">
                  <c:v>0.46338259441707741</c:v>
                </c:pt>
                <c:pt idx="91">
                  <c:v>0.42758620689655197</c:v>
                </c:pt>
                <c:pt idx="92">
                  <c:v>0.43415435139573089</c:v>
                </c:pt>
                <c:pt idx="93">
                  <c:v>0.41642036124794801</c:v>
                </c:pt>
                <c:pt idx="94">
                  <c:v>0.41707717569786568</c:v>
                </c:pt>
                <c:pt idx="95">
                  <c:v>0.41773399014778334</c:v>
                </c:pt>
                <c:pt idx="96">
                  <c:v>0.4144499178981938</c:v>
                </c:pt>
                <c:pt idx="97">
                  <c:v>0.39770114942528734</c:v>
                </c:pt>
                <c:pt idx="98">
                  <c:v>0.39934318555008236</c:v>
                </c:pt>
                <c:pt idx="99">
                  <c:v>0.38193760262725801</c:v>
                </c:pt>
                <c:pt idx="100">
                  <c:v>0.38981937602627287</c:v>
                </c:pt>
                <c:pt idx="101">
                  <c:v>0.37766830870279161</c:v>
                </c:pt>
                <c:pt idx="102">
                  <c:v>0.3733990147783251</c:v>
                </c:pt>
                <c:pt idx="103">
                  <c:v>0.37963875205254533</c:v>
                </c:pt>
                <c:pt idx="104">
                  <c:v>0.37799671592775086</c:v>
                </c:pt>
                <c:pt idx="105">
                  <c:v>0.35500821018062412</c:v>
                </c:pt>
                <c:pt idx="106">
                  <c:v>0.35697865353037783</c:v>
                </c:pt>
                <c:pt idx="107">
                  <c:v>0.35829228243021344</c:v>
                </c:pt>
                <c:pt idx="108">
                  <c:v>0.36584564860426932</c:v>
                </c:pt>
                <c:pt idx="109">
                  <c:v>0.35763546798029572</c:v>
                </c:pt>
                <c:pt idx="110">
                  <c:v>0.3536945812807884</c:v>
                </c:pt>
                <c:pt idx="111">
                  <c:v>0.32249589490968833</c:v>
                </c:pt>
                <c:pt idx="112">
                  <c:v>0.3444991789819376</c:v>
                </c:pt>
                <c:pt idx="113">
                  <c:v>0.34187192118226639</c:v>
                </c:pt>
                <c:pt idx="114">
                  <c:v>0.34581280788177365</c:v>
                </c:pt>
                <c:pt idx="115">
                  <c:v>0.33333333333333331</c:v>
                </c:pt>
                <c:pt idx="116">
                  <c:v>0.32315270935960644</c:v>
                </c:pt>
                <c:pt idx="117">
                  <c:v>0.3247947454844009</c:v>
                </c:pt>
                <c:pt idx="118">
                  <c:v>0.3024630541871921</c:v>
                </c:pt>
                <c:pt idx="119">
                  <c:v>0.29458128078817736</c:v>
                </c:pt>
                <c:pt idx="120">
                  <c:v>0.30935960591133022</c:v>
                </c:pt>
              </c:numCache>
            </c:numRef>
          </c:yVal>
          <c:smooth val="1"/>
        </c:ser>
        <c:dLbls>
          <c:showLegendKey val="0"/>
          <c:showVal val="0"/>
          <c:showCatName val="0"/>
          <c:showSerName val="0"/>
          <c:showPercent val="0"/>
          <c:showBubbleSize val="0"/>
        </c:dLbls>
        <c:axId val="264384512"/>
        <c:axId val="264386432"/>
      </c:scatterChart>
      <c:valAx>
        <c:axId val="264384512"/>
        <c:scaling>
          <c:orientation val="minMax"/>
          <c:max val="500"/>
          <c:min val="300"/>
        </c:scaling>
        <c:delete val="0"/>
        <c:axPos val="b"/>
        <c:title>
          <c:tx>
            <c:rich>
              <a:bodyPr/>
              <a:lstStyle/>
              <a:p>
                <a:pPr>
                  <a:defRPr sz="1000"/>
                </a:pPr>
                <a:r>
                  <a:rPr lang="en-GB" sz="1000"/>
                  <a:t>Wavelength / nm</a:t>
                </a:r>
              </a:p>
            </c:rich>
          </c:tx>
          <c:overlay val="0"/>
        </c:title>
        <c:numFmt formatCode="General" sourceLinked="1"/>
        <c:majorTickMark val="out"/>
        <c:minorTickMark val="none"/>
        <c:tickLblPos val="nextTo"/>
        <c:crossAx val="264386432"/>
        <c:crosses val="autoZero"/>
        <c:crossBetween val="midCat"/>
      </c:valAx>
      <c:valAx>
        <c:axId val="264386432"/>
        <c:scaling>
          <c:orientation val="minMax"/>
        </c:scaling>
        <c:delete val="0"/>
        <c:axPos val="l"/>
        <c:title>
          <c:tx>
            <c:rich>
              <a:bodyPr rot="-5400000" vert="horz"/>
              <a:lstStyle/>
              <a:p>
                <a:pPr>
                  <a:defRPr sz="1000"/>
                </a:pPr>
                <a:r>
                  <a:rPr lang="en-GB" sz="1000"/>
                  <a:t>Relative</a:t>
                </a:r>
                <a:r>
                  <a:rPr lang="en-GB" sz="1000" baseline="0"/>
                  <a:t> Intensity</a:t>
                </a:r>
              </a:p>
            </c:rich>
          </c:tx>
          <c:overlay val="0"/>
        </c:title>
        <c:numFmt formatCode="General" sourceLinked="1"/>
        <c:majorTickMark val="out"/>
        <c:minorTickMark val="none"/>
        <c:tickLblPos val="nextTo"/>
        <c:crossAx val="264384512"/>
        <c:crosses val="autoZero"/>
        <c:crossBetween val="midCat"/>
      </c:valAx>
      <c:spPr>
        <a:noFill/>
        <a:ln w="25400">
          <a:noFill/>
        </a:ln>
      </c:spPr>
    </c:plotArea>
    <c:legend>
      <c:legendPos val="r"/>
      <c:layout>
        <c:manualLayout>
          <c:xMode val="edge"/>
          <c:yMode val="edge"/>
          <c:x val="0.65988408512133012"/>
          <c:y val="5.440398075240601E-2"/>
          <c:w val="0.32344915064055657"/>
          <c:h val="0.85389483617918549"/>
        </c:manualLayout>
      </c:layout>
      <c:overlay val="0"/>
    </c:legend>
    <c:plotVisOnly val="1"/>
    <c:dispBlanksAs val="gap"/>
    <c:showDLblsOverMax val="0"/>
  </c:chart>
  <c:spPr>
    <a:ln>
      <a:noFill/>
    </a:ln>
  </c:sp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8180834770924784"/>
          <c:y val="6.8747028938979188E-2"/>
          <c:w val="0.6553251234051275"/>
          <c:h val="0.75476462437903424"/>
        </c:manualLayout>
      </c:layout>
      <c:scatterChart>
        <c:scatterStyle val="lineMarker"/>
        <c:varyColors val="0"/>
        <c:ser>
          <c:idx val="0"/>
          <c:order val="0"/>
          <c:tx>
            <c:v>PAA</c:v>
          </c:tx>
          <c:spPr>
            <a:ln w="28575">
              <a:noFill/>
            </a:ln>
          </c:spPr>
          <c:marker>
            <c:symbol val="diamond"/>
            <c:size val="7"/>
            <c:spPr>
              <a:noFill/>
              <a:ln>
                <a:solidFill>
                  <a:schemeClr val="tx1"/>
                </a:solidFill>
              </a:ln>
            </c:spPr>
          </c:marker>
          <c:xVal>
            <c:numRef>
              <c:f>GPC!$F$4:$F$12</c:f>
              <c:numCache>
                <c:formatCode>0.00</c:formatCode>
                <c:ptCount val="9"/>
                <c:pt idx="0">
                  <c:v>4.4489266856878702</c:v>
                </c:pt>
                <c:pt idx="1">
                  <c:v>2.6935241843627722</c:v>
                </c:pt>
                <c:pt idx="2">
                  <c:v>1.2086537320374</c:v>
                </c:pt>
                <c:pt idx="3">
                  <c:v>1.0648500476566951</c:v>
                </c:pt>
                <c:pt idx="4">
                  <c:v>0.83702818219751196</c:v>
                </c:pt>
                <c:pt idx="5">
                  <c:v>0.73757545782175604</c:v>
                </c:pt>
                <c:pt idx="6">
                  <c:v>0.384137760299613</c:v>
                </c:pt>
                <c:pt idx="7">
                  <c:v>0.24192601469348801</c:v>
                </c:pt>
                <c:pt idx="8">
                  <c:v>0.193178069536492</c:v>
                </c:pt>
              </c:numCache>
            </c:numRef>
          </c:xVal>
          <c:yVal>
            <c:numRef>
              <c:f>GPC!$O$4:$O$12</c:f>
              <c:numCache>
                <c:formatCode>General</c:formatCode>
                <c:ptCount val="9"/>
                <c:pt idx="0">
                  <c:v>6.3860000000000001</c:v>
                </c:pt>
                <c:pt idx="1">
                  <c:v>14.26</c:v>
                </c:pt>
                <c:pt idx="2">
                  <c:v>17.186</c:v>
                </c:pt>
                <c:pt idx="3">
                  <c:v>10.3185</c:v>
                </c:pt>
                <c:pt idx="4">
                  <c:v>21.995000000000001</c:v>
                </c:pt>
                <c:pt idx="5">
                  <c:v>17.18</c:v>
                </c:pt>
                <c:pt idx="6">
                  <c:v>61.392000000000003</c:v>
                </c:pt>
                <c:pt idx="7">
                  <c:v>84.585999999999999</c:v>
                </c:pt>
                <c:pt idx="8">
                  <c:v>94.147999999999996</c:v>
                </c:pt>
              </c:numCache>
            </c:numRef>
          </c:yVal>
          <c:smooth val="0"/>
        </c:ser>
        <c:ser>
          <c:idx val="1"/>
          <c:order val="1"/>
          <c:tx>
            <c:v>P(AA-co-ACE)</c:v>
          </c:tx>
          <c:spPr>
            <a:ln w="28575">
              <a:noFill/>
            </a:ln>
          </c:spPr>
          <c:marker>
            <c:symbol val="diamond"/>
            <c:size val="7"/>
            <c:spPr>
              <a:solidFill>
                <a:schemeClr val="tx1"/>
              </a:solidFill>
              <a:ln>
                <a:noFill/>
              </a:ln>
            </c:spPr>
          </c:marker>
          <c:xVal>
            <c:numRef>
              <c:f>GPC!$F$13:$F$20</c:f>
              <c:numCache>
                <c:formatCode>0.00</c:formatCode>
                <c:ptCount val="8"/>
                <c:pt idx="0">
                  <c:v>1.518740257067966</c:v>
                </c:pt>
                <c:pt idx="1">
                  <c:v>1.2086537320374</c:v>
                </c:pt>
                <c:pt idx="2">
                  <c:v>1.0648500476566951</c:v>
                </c:pt>
                <c:pt idx="3">
                  <c:v>0.73757545782175604</c:v>
                </c:pt>
                <c:pt idx="4">
                  <c:v>0.62625961002785502</c:v>
                </c:pt>
                <c:pt idx="5">
                  <c:v>0.49674418453513902</c:v>
                </c:pt>
                <c:pt idx="6">
                  <c:v>0.384137760299613</c:v>
                </c:pt>
                <c:pt idx="7">
                  <c:v>0.203974828865607</c:v>
                </c:pt>
              </c:numCache>
            </c:numRef>
          </c:xVal>
          <c:yVal>
            <c:numRef>
              <c:f>GPC!$O$13:$O$20</c:f>
              <c:numCache>
                <c:formatCode>General</c:formatCode>
                <c:ptCount val="8"/>
                <c:pt idx="0">
                  <c:v>10.587999999999999</c:v>
                </c:pt>
                <c:pt idx="1">
                  <c:v>16.972000000000001</c:v>
                </c:pt>
                <c:pt idx="2">
                  <c:v>9.5150000000000006</c:v>
                </c:pt>
                <c:pt idx="3">
                  <c:v>18.704000000000001</c:v>
                </c:pt>
                <c:pt idx="4">
                  <c:v>27.413</c:v>
                </c:pt>
                <c:pt idx="5">
                  <c:v>33.021999999999998</c:v>
                </c:pt>
                <c:pt idx="6">
                  <c:v>53.143000000000001</c:v>
                </c:pt>
                <c:pt idx="7">
                  <c:v>90.869</c:v>
                </c:pt>
              </c:numCache>
            </c:numRef>
          </c:yVal>
          <c:smooth val="0"/>
        </c:ser>
        <c:dLbls>
          <c:showLegendKey val="0"/>
          <c:showVal val="0"/>
          <c:showCatName val="0"/>
          <c:showSerName val="0"/>
          <c:showPercent val="0"/>
          <c:showBubbleSize val="0"/>
        </c:dLbls>
        <c:axId val="254694528"/>
        <c:axId val="254696832"/>
      </c:scatterChart>
      <c:valAx>
        <c:axId val="254694528"/>
        <c:scaling>
          <c:orientation val="minMax"/>
          <c:max val="5"/>
          <c:min val="0"/>
        </c:scaling>
        <c:delete val="0"/>
        <c:axPos val="b"/>
        <c:title>
          <c:tx>
            <c:rich>
              <a:bodyPr/>
              <a:lstStyle/>
              <a:p>
                <a:pPr>
                  <a:defRPr sz="1050"/>
                </a:pPr>
                <a:r>
                  <a:rPr lang="en-GB" sz="1050"/>
                  <a:t>M</a:t>
                </a:r>
                <a:r>
                  <a:rPr lang="en-GB" sz="1050" baseline="-25000"/>
                  <a:t>CTA</a:t>
                </a:r>
                <a:r>
                  <a:rPr lang="en-GB" sz="1050"/>
                  <a:t> / M</a:t>
                </a:r>
                <a:r>
                  <a:rPr lang="en-GB" sz="1050" baseline="-25000"/>
                  <a:t>100AA</a:t>
                </a:r>
              </a:p>
            </c:rich>
          </c:tx>
          <c:overlay val="0"/>
        </c:title>
        <c:numFmt formatCode="0" sourceLinked="0"/>
        <c:majorTickMark val="out"/>
        <c:minorTickMark val="none"/>
        <c:tickLblPos val="nextTo"/>
        <c:crossAx val="254696832"/>
        <c:crosses val="autoZero"/>
        <c:crossBetween val="midCat"/>
        <c:majorUnit val="1"/>
      </c:valAx>
      <c:valAx>
        <c:axId val="254696832"/>
        <c:scaling>
          <c:orientation val="minMax"/>
          <c:max val="100"/>
          <c:min val="0"/>
        </c:scaling>
        <c:delete val="0"/>
        <c:axPos val="l"/>
        <c:title>
          <c:tx>
            <c:rich>
              <a:bodyPr rot="-5400000" vert="horz"/>
              <a:lstStyle/>
              <a:p>
                <a:pPr>
                  <a:defRPr sz="1050"/>
                </a:pPr>
                <a:r>
                  <a:rPr lang="en-GB" sz="1050"/>
                  <a:t>M</a:t>
                </a:r>
                <a:r>
                  <a:rPr lang="en-GB" sz="1050" baseline="-25000"/>
                  <a:t>n</a:t>
                </a:r>
                <a:r>
                  <a:rPr lang="en-GB" sz="1050"/>
                  <a:t> / kDa</a:t>
                </a:r>
              </a:p>
            </c:rich>
          </c:tx>
          <c:overlay val="0"/>
        </c:title>
        <c:numFmt formatCode="General" sourceLinked="1"/>
        <c:majorTickMark val="out"/>
        <c:minorTickMark val="none"/>
        <c:tickLblPos val="nextTo"/>
        <c:crossAx val="254694528"/>
        <c:crosses val="autoZero"/>
        <c:crossBetween val="midCat"/>
        <c:majorUnit val="20"/>
      </c:valAx>
    </c:plotArea>
    <c:legend>
      <c:legendPos val="r"/>
      <c:layout>
        <c:manualLayout>
          <c:xMode val="edge"/>
          <c:yMode val="edge"/>
          <c:x val="0.79518290148655502"/>
          <c:y val="0.1960249174861726"/>
          <c:w val="0.19987873043647322"/>
          <c:h val="0.34688970745609587"/>
        </c:manualLayout>
      </c:layout>
      <c:overlay val="0"/>
      <c:txPr>
        <a:bodyPr/>
        <a:lstStyle/>
        <a:p>
          <a:pPr>
            <a:defRPr sz="900"/>
          </a:pPr>
          <a:endParaRPr lang="en-US"/>
        </a:p>
      </c:txPr>
    </c:legend>
    <c:plotVisOnly val="1"/>
    <c:dispBlanksAs val="gap"/>
    <c:showDLblsOverMax val="0"/>
  </c:chart>
  <c:spPr>
    <a:ln>
      <a:noFill/>
    </a:ln>
  </c:spPr>
  <c:externalData r:id="rId1">
    <c:autoUpdate val="0"/>
  </c:externalData>
</c:chartSpace>
</file>

<file path=word/charts/chart80.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818623418341363"/>
          <c:y val="3.1574120149479454E-2"/>
          <c:w val="0.52566850785442853"/>
          <c:h val="0.80238753939541341"/>
        </c:manualLayout>
      </c:layout>
      <c:scatterChart>
        <c:scatterStyle val="smoothMarker"/>
        <c:varyColors val="0"/>
        <c:ser>
          <c:idx val="0"/>
          <c:order val="0"/>
          <c:tx>
            <c:strRef>
              <c:f>'PAM-ACE'!$B$4</c:f>
              <c:strCache>
                <c:ptCount val="1"/>
                <c:pt idx="0">
                  <c:v>PAM-ACE 290 nm Emission Spectrum</c:v>
                </c:pt>
              </c:strCache>
            </c:strRef>
          </c:tx>
          <c:marker>
            <c:symbol val="none"/>
          </c:marker>
          <c:xVal>
            <c:numRef>
              <c:f>'PAM-ACE'!$B$6:$B$206</c:f>
              <c:numCache>
                <c:formatCode>General</c:formatCode>
                <c:ptCount val="201"/>
                <c:pt idx="0">
                  <c:v>300</c:v>
                </c:pt>
                <c:pt idx="1">
                  <c:v>301</c:v>
                </c:pt>
                <c:pt idx="2">
                  <c:v>302</c:v>
                </c:pt>
                <c:pt idx="3">
                  <c:v>303</c:v>
                </c:pt>
                <c:pt idx="4">
                  <c:v>304</c:v>
                </c:pt>
                <c:pt idx="5">
                  <c:v>305</c:v>
                </c:pt>
                <c:pt idx="6">
                  <c:v>306</c:v>
                </c:pt>
                <c:pt idx="7">
                  <c:v>307</c:v>
                </c:pt>
                <c:pt idx="8">
                  <c:v>308</c:v>
                </c:pt>
                <c:pt idx="9">
                  <c:v>309</c:v>
                </c:pt>
                <c:pt idx="10">
                  <c:v>310</c:v>
                </c:pt>
                <c:pt idx="11">
                  <c:v>311</c:v>
                </c:pt>
                <c:pt idx="12">
                  <c:v>312</c:v>
                </c:pt>
                <c:pt idx="13">
                  <c:v>313</c:v>
                </c:pt>
                <c:pt idx="14">
                  <c:v>314</c:v>
                </c:pt>
                <c:pt idx="15">
                  <c:v>315</c:v>
                </c:pt>
                <c:pt idx="16">
                  <c:v>316</c:v>
                </c:pt>
                <c:pt idx="17">
                  <c:v>317</c:v>
                </c:pt>
                <c:pt idx="18">
                  <c:v>318</c:v>
                </c:pt>
                <c:pt idx="19">
                  <c:v>319</c:v>
                </c:pt>
                <c:pt idx="20">
                  <c:v>320</c:v>
                </c:pt>
                <c:pt idx="21">
                  <c:v>321</c:v>
                </c:pt>
                <c:pt idx="22">
                  <c:v>322</c:v>
                </c:pt>
                <c:pt idx="23">
                  <c:v>323</c:v>
                </c:pt>
                <c:pt idx="24">
                  <c:v>324</c:v>
                </c:pt>
                <c:pt idx="25">
                  <c:v>325</c:v>
                </c:pt>
                <c:pt idx="26">
                  <c:v>326</c:v>
                </c:pt>
                <c:pt idx="27">
                  <c:v>327</c:v>
                </c:pt>
                <c:pt idx="28">
                  <c:v>328</c:v>
                </c:pt>
                <c:pt idx="29">
                  <c:v>329</c:v>
                </c:pt>
                <c:pt idx="30">
                  <c:v>330</c:v>
                </c:pt>
                <c:pt idx="31">
                  <c:v>331</c:v>
                </c:pt>
                <c:pt idx="32">
                  <c:v>332</c:v>
                </c:pt>
                <c:pt idx="33">
                  <c:v>333</c:v>
                </c:pt>
                <c:pt idx="34">
                  <c:v>334</c:v>
                </c:pt>
                <c:pt idx="35">
                  <c:v>335</c:v>
                </c:pt>
                <c:pt idx="36">
                  <c:v>336</c:v>
                </c:pt>
                <c:pt idx="37">
                  <c:v>337</c:v>
                </c:pt>
                <c:pt idx="38">
                  <c:v>338</c:v>
                </c:pt>
                <c:pt idx="39">
                  <c:v>339</c:v>
                </c:pt>
                <c:pt idx="40">
                  <c:v>340</c:v>
                </c:pt>
                <c:pt idx="41">
                  <c:v>341</c:v>
                </c:pt>
                <c:pt idx="42">
                  <c:v>342</c:v>
                </c:pt>
                <c:pt idx="43">
                  <c:v>343</c:v>
                </c:pt>
                <c:pt idx="44">
                  <c:v>344</c:v>
                </c:pt>
                <c:pt idx="45">
                  <c:v>345</c:v>
                </c:pt>
                <c:pt idx="46">
                  <c:v>346</c:v>
                </c:pt>
                <c:pt idx="47">
                  <c:v>347</c:v>
                </c:pt>
                <c:pt idx="48">
                  <c:v>348</c:v>
                </c:pt>
                <c:pt idx="49">
                  <c:v>349</c:v>
                </c:pt>
                <c:pt idx="50">
                  <c:v>350</c:v>
                </c:pt>
                <c:pt idx="51">
                  <c:v>351</c:v>
                </c:pt>
                <c:pt idx="52">
                  <c:v>352</c:v>
                </c:pt>
                <c:pt idx="53">
                  <c:v>353</c:v>
                </c:pt>
                <c:pt idx="54">
                  <c:v>354</c:v>
                </c:pt>
                <c:pt idx="55">
                  <c:v>355</c:v>
                </c:pt>
                <c:pt idx="56">
                  <c:v>356</c:v>
                </c:pt>
                <c:pt idx="57">
                  <c:v>357</c:v>
                </c:pt>
                <c:pt idx="58">
                  <c:v>358</c:v>
                </c:pt>
                <c:pt idx="59">
                  <c:v>359</c:v>
                </c:pt>
                <c:pt idx="60">
                  <c:v>360</c:v>
                </c:pt>
                <c:pt idx="61">
                  <c:v>361</c:v>
                </c:pt>
                <c:pt idx="62">
                  <c:v>362</c:v>
                </c:pt>
                <c:pt idx="63">
                  <c:v>363</c:v>
                </c:pt>
                <c:pt idx="64">
                  <c:v>364</c:v>
                </c:pt>
                <c:pt idx="65">
                  <c:v>365</c:v>
                </c:pt>
                <c:pt idx="66">
                  <c:v>366</c:v>
                </c:pt>
                <c:pt idx="67">
                  <c:v>367</c:v>
                </c:pt>
                <c:pt idx="68">
                  <c:v>368</c:v>
                </c:pt>
                <c:pt idx="69">
                  <c:v>369</c:v>
                </c:pt>
                <c:pt idx="70">
                  <c:v>370</c:v>
                </c:pt>
                <c:pt idx="71">
                  <c:v>371</c:v>
                </c:pt>
                <c:pt idx="72">
                  <c:v>372</c:v>
                </c:pt>
                <c:pt idx="73">
                  <c:v>373</c:v>
                </c:pt>
                <c:pt idx="74">
                  <c:v>374</c:v>
                </c:pt>
                <c:pt idx="75">
                  <c:v>375</c:v>
                </c:pt>
                <c:pt idx="76">
                  <c:v>376</c:v>
                </c:pt>
                <c:pt idx="77">
                  <c:v>377</c:v>
                </c:pt>
                <c:pt idx="78">
                  <c:v>378</c:v>
                </c:pt>
                <c:pt idx="79">
                  <c:v>379</c:v>
                </c:pt>
                <c:pt idx="80">
                  <c:v>380</c:v>
                </c:pt>
                <c:pt idx="81">
                  <c:v>381</c:v>
                </c:pt>
                <c:pt idx="82">
                  <c:v>382</c:v>
                </c:pt>
                <c:pt idx="83">
                  <c:v>383</c:v>
                </c:pt>
                <c:pt idx="84">
                  <c:v>384</c:v>
                </c:pt>
                <c:pt idx="85">
                  <c:v>385</c:v>
                </c:pt>
                <c:pt idx="86">
                  <c:v>386</c:v>
                </c:pt>
                <c:pt idx="87">
                  <c:v>387</c:v>
                </c:pt>
                <c:pt idx="88">
                  <c:v>388</c:v>
                </c:pt>
                <c:pt idx="89">
                  <c:v>389</c:v>
                </c:pt>
                <c:pt idx="90">
                  <c:v>390</c:v>
                </c:pt>
                <c:pt idx="91">
                  <c:v>391</c:v>
                </c:pt>
                <c:pt idx="92">
                  <c:v>392</c:v>
                </c:pt>
                <c:pt idx="93">
                  <c:v>393</c:v>
                </c:pt>
                <c:pt idx="94">
                  <c:v>394</c:v>
                </c:pt>
                <c:pt idx="95">
                  <c:v>395</c:v>
                </c:pt>
                <c:pt idx="96">
                  <c:v>396</c:v>
                </c:pt>
                <c:pt idx="97">
                  <c:v>397</c:v>
                </c:pt>
                <c:pt idx="98">
                  <c:v>398</c:v>
                </c:pt>
                <c:pt idx="99">
                  <c:v>399</c:v>
                </c:pt>
                <c:pt idx="100">
                  <c:v>400</c:v>
                </c:pt>
                <c:pt idx="101">
                  <c:v>401</c:v>
                </c:pt>
                <c:pt idx="102">
                  <c:v>402</c:v>
                </c:pt>
                <c:pt idx="103">
                  <c:v>403</c:v>
                </c:pt>
                <c:pt idx="104">
                  <c:v>404</c:v>
                </c:pt>
                <c:pt idx="105">
                  <c:v>405</c:v>
                </c:pt>
                <c:pt idx="106">
                  <c:v>406</c:v>
                </c:pt>
                <c:pt idx="107">
                  <c:v>407</c:v>
                </c:pt>
                <c:pt idx="108">
                  <c:v>408</c:v>
                </c:pt>
                <c:pt idx="109">
                  <c:v>409</c:v>
                </c:pt>
                <c:pt idx="110">
                  <c:v>410</c:v>
                </c:pt>
                <c:pt idx="111">
                  <c:v>411</c:v>
                </c:pt>
                <c:pt idx="112">
                  <c:v>412</c:v>
                </c:pt>
                <c:pt idx="113">
                  <c:v>413</c:v>
                </c:pt>
                <c:pt idx="114">
                  <c:v>414</c:v>
                </c:pt>
                <c:pt idx="115">
                  <c:v>415</c:v>
                </c:pt>
                <c:pt idx="116">
                  <c:v>416</c:v>
                </c:pt>
                <c:pt idx="117">
                  <c:v>417</c:v>
                </c:pt>
                <c:pt idx="118">
                  <c:v>418</c:v>
                </c:pt>
                <c:pt idx="119">
                  <c:v>419</c:v>
                </c:pt>
                <c:pt idx="120">
                  <c:v>420</c:v>
                </c:pt>
                <c:pt idx="121">
                  <c:v>421</c:v>
                </c:pt>
                <c:pt idx="122">
                  <c:v>422</c:v>
                </c:pt>
                <c:pt idx="123">
                  <c:v>423</c:v>
                </c:pt>
                <c:pt idx="124">
                  <c:v>424</c:v>
                </c:pt>
                <c:pt idx="125">
                  <c:v>425</c:v>
                </c:pt>
                <c:pt idx="126">
                  <c:v>426</c:v>
                </c:pt>
                <c:pt idx="127">
                  <c:v>427</c:v>
                </c:pt>
                <c:pt idx="128">
                  <c:v>428</c:v>
                </c:pt>
                <c:pt idx="129">
                  <c:v>429</c:v>
                </c:pt>
                <c:pt idx="130">
                  <c:v>430</c:v>
                </c:pt>
                <c:pt idx="131">
                  <c:v>431</c:v>
                </c:pt>
                <c:pt idx="132">
                  <c:v>432</c:v>
                </c:pt>
                <c:pt idx="133">
                  <c:v>433</c:v>
                </c:pt>
                <c:pt idx="134">
                  <c:v>434</c:v>
                </c:pt>
                <c:pt idx="135">
                  <c:v>435</c:v>
                </c:pt>
                <c:pt idx="136">
                  <c:v>436</c:v>
                </c:pt>
                <c:pt idx="137">
                  <c:v>437</c:v>
                </c:pt>
                <c:pt idx="138">
                  <c:v>438</c:v>
                </c:pt>
                <c:pt idx="139">
                  <c:v>439</c:v>
                </c:pt>
                <c:pt idx="140">
                  <c:v>440</c:v>
                </c:pt>
                <c:pt idx="141">
                  <c:v>441</c:v>
                </c:pt>
                <c:pt idx="142">
                  <c:v>442</c:v>
                </c:pt>
                <c:pt idx="143">
                  <c:v>443</c:v>
                </c:pt>
                <c:pt idx="144">
                  <c:v>444</c:v>
                </c:pt>
                <c:pt idx="145">
                  <c:v>445</c:v>
                </c:pt>
                <c:pt idx="146">
                  <c:v>446</c:v>
                </c:pt>
                <c:pt idx="147">
                  <c:v>447</c:v>
                </c:pt>
                <c:pt idx="148">
                  <c:v>448</c:v>
                </c:pt>
                <c:pt idx="149">
                  <c:v>449</c:v>
                </c:pt>
                <c:pt idx="150">
                  <c:v>450</c:v>
                </c:pt>
                <c:pt idx="151">
                  <c:v>451</c:v>
                </c:pt>
                <c:pt idx="152">
                  <c:v>452</c:v>
                </c:pt>
                <c:pt idx="153">
                  <c:v>453</c:v>
                </c:pt>
                <c:pt idx="154">
                  <c:v>454</c:v>
                </c:pt>
                <c:pt idx="155">
                  <c:v>455</c:v>
                </c:pt>
                <c:pt idx="156">
                  <c:v>456</c:v>
                </c:pt>
                <c:pt idx="157">
                  <c:v>457</c:v>
                </c:pt>
                <c:pt idx="158">
                  <c:v>458</c:v>
                </c:pt>
                <c:pt idx="159">
                  <c:v>459</c:v>
                </c:pt>
                <c:pt idx="160">
                  <c:v>460</c:v>
                </c:pt>
                <c:pt idx="161">
                  <c:v>461</c:v>
                </c:pt>
                <c:pt idx="162">
                  <c:v>462</c:v>
                </c:pt>
                <c:pt idx="163">
                  <c:v>463</c:v>
                </c:pt>
                <c:pt idx="164">
                  <c:v>464</c:v>
                </c:pt>
                <c:pt idx="165">
                  <c:v>465</c:v>
                </c:pt>
                <c:pt idx="166">
                  <c:v>466</c:v>
                </c:pt>
                <c:pt idx="167">
                  <c:v>467</c:v>
                </c:pt>
                <c:pt idx="168">
                  <c:v>468</c:v>
                </c:pt>
                <c:pt idx="169">
                  <c:v>469</c:v>
                </c:pt>
                <c:pt idx="170">
                  <c:v>470</c:v>
                </c:pt>
                <c:pt idx="171">
                  <c:v>471</c:v>
                </c:pt>
                <c:pt idx="172">
                  <c:v>472</c:v>
                </c:pt>
                <c:pt idx="173">
                  <c:v>473</c:v>
                </c:pt>
                <c:pt idx="174">
                  <c:v>474</c:v>
                </c:pt>
                <c:pt idx="175">
                  <c:v>475</c:v>
                </c:pt>
                <c:pt idx="176">
                  <c:v>476</c:v>
                </c:pt>
                <c:pt idx="177">
                  <c:v>477</c:v>
                </c:pt>
                <c:pt idx="178">
                  <c:v>478</c:v>
                </c:pt>
                <c:pt idx="179">
                  <c:v>479</c:v>
                </c:pt>
                <c:pt idx="180">
                  <c:v>480</c:v>
                </c:pt>
                <c:pt idx="181">
                  <c:v>481</c:v>
                </c:pt>
                <c:pt idx="182">
                  <c:v>482</c:v>
                </c:pt>
                <c:pt idx="183">
                  <c:v>483</c:v>
                </c:pt>
                <c:pt idx="184">
                  <c:v>484</c:v>
                </c:pt>
                <c:pt idx="185">
                  <c:v>485</c:v>
                </c:pt>
                <c:pt idx="186">
                  <c:v>486</c:v>
                </c:pt>
                <c:pt idx="187">
                  <c:v>487</c:v>
                </c:pt>
                <c:pt idx="188">
                  <c:v>488</c:v>
                </c:pt>
                <c:pt idx="189">
                  <c:v>489</c:v>
                </c:pt>
                <c:pt idx="190">
                  <c:v>490</c:v>
                </c:pt>
                <c:pt idx="191">
                  <c:v>491</c:v>
                </c:pt>
                <c:pt idx="192">
                  <c:v>492</c:v>
                </c:pt>
                <c:pt idx="193">
                  <c:v>493</c:v>
                </c:pt>
                <c:pt idx="194">
                  <c:v>494</c:v>
                </c:pt>
                <c:pt idx="195">
                  <c:v>495</c:v>
                </c:pt>
                <c:pt idx="196">
                  <c:v>496</c:v>
                </c:pt>
                <c:pt idx="197">
                  <c:v>497</c:v>
                </c:pt>
                <c:pt idx="198">
                  <c:v>498</c:v>
                </c:pt>
                <c:pt idx="199">
                  <c:v>499</c:v>
                </c:pt>
                <c:pt idx="200">
                  <c:v>500</c:v>
                </c:pt>
              </c:numCache>
            </c:numRef>
          </c:xVal>
          <c:yVal>
            <c:numRef>
              <c:f>'PAM-ACE'!$C$6:$C$206</c:f>
              <c:numCache>
                <c:formatCode>General</c:formatCode>
                <c:ptCount val="201"/>
                <c:pt idx="0">
                  <c:v>1.8102049845155593E-2</c:v>
                </c:pt>
                <c:pt idx="1">
                  <c:v>1.9171213685297155E-2</c:v>
                </c:pt>
                <c:pt idx="2">
                  <c:v>1.9945435776434168E-2</c:v>
                </c:pt>
                <c:pt idx="3">
                  <c:v>2.1420144521457012E-2</c:v>
                </c:pt>
                <c:pt idx="4">
                  <c:v>2.2120631175342867E-2</c:v>
                </c:pt>
                <c:pt idx="5">
                  <c:v>2.2268102049845175E-2</c:v>
                </c:pt>
                <c:pt idx="6">
                  <c:v>2.6839699159416034E-2</c:v>
                </c:pt>
                <c:pt idx="7">
                  <c:v>2.8388143341690004E-2</c:v>
                </c:pt>
                <c:pt idx="8">
                  <c:v>3.2074915204247198E-2</c:v>
                </c:pt>
                <c:pt idx="9">
                  <c:v>4.1070638548886616E-2</c:v>
                </c:pt>
                <c:pt idx="10">
                  <c:v>4.9771420144521517E-2</c:v>
                </c:pt>
                <c:pt idx="11">
                  <c:v>6.7984073145553797E-2</c:v>
                </c:pt>
                <c:pt idx="12">
                  <c:v>9.884235363515706E-2</c:v>
                </c:pt>
                <c:pt idx="13">
                  <c:v>0.1339035540480755</c:v>
                </c:pt>
                <c:pt idx="14">
                  <c:v>0.18585016959150574</c:v>
                </c:pt>
                <c:pt idx="15">
                  <c:v>0.30460109128447166</c:v>
                </c:pt>
                <c:pt idx="16">
                  <c:v>0.53749446984220572</c:v>
                </c:pt>
                <c:pt idx="17">
                  <c:v>0.73993511281521895</c:v>
                </c:pt>
                <c:pt idx="18">
                  <c:v>0.80858280489603263</c:v>
                </c:pt>
                <c:pt idx="19">
                  <c:v>0.76861819790591368</c:v>
                </c:pt>
                <c:pt idx="20">
                  <c:v>0.69985990266922316</c:v>
                </c:pt>
                <c:pt idx="21">
                  <c:v>0.71195251437841056</c:v>
                </c:pt>
                <c:pt idx="22">
                  <c:v>0.76795457897065333</c:v>
                </c:pt>
                <c:pt idx="23">
                  <c:v>0.81389175637811606</c:v>
                </c:pt>
                <c:pt idx="24">
                  <c:v>0.79413065919480941</c:v>
                </c:pt>
                <c:pt idx="25">
                  <c:v>0.7453546674531788</c:v>
                </c:pt>
                <c:pt idx="26">
                  <c:v>0.71995280932015959</c:v>
                </c:pt>
                <c:pt idx="27">
                  <c:v>0.71117829228727381</c:v>
                </c:pt>
                <c:pt idx="28">
                  <c:v>0.71906798407314554</c:v>
                </c:pt>
                <c:pt idx="29">
                  <c:v>0.73868161038195002</c:v>
                </c:pt>
                <c:pt idx="30">
                  <c:v>0.78343902079339334</c:v>
                </c:pt>
                <c:pt idx="31">
                  <c:v>0.86668632944993351</c:v>
                </c:pt>
                <c:pt idx="32">
                  <c:v>0.9511871405397434</c:v>
                </c:pt>
                <c:pt idx="33">
                  <c:v>1</c:v>
                </c:pt>
                <c:pt idx="34">
                  <c:v>0.97566730570712257</c:v>
                </c:pt>
                <c:pt idx="35">
                  <c:v>0.92290960035393044</c:v>
                </c:pt>
                <c:pt idx="36">
                  <c:v>0.8639581182716416</c:v>
                </c:pt>
                <c:pt idx="37">
                  <c:v>0.83486948827606544</c:v>
                </c:pt>
                <c:pt idx="38">
                  <c:v>0.82336676006488718</c:v>
                </c:pt>
                <c:pt idx="39">
                  <c:v>0.81451850759475009</c:v>
                </c:pt>
                <c:pt idx="40">
                  <c:v>0.76176080224155784</c:v>
                </c:pt>
                <c:pt idx="41">
                  <c:v>0.71482819643120521</c:v>
                </c:pt>
                <c:pt idx="42">
                  <c:v>0.67655950449786162</c:v>
                </c:pt>
                <c:pt idx="43">
                  <c:v>0.64806075800029495</c:v>
                </c:pt>
                <c:pt idx="44">
                  <c:v>0.62206901636926748</c:v>
                </c:pt>
                <c:pt idx="45">
                  <c:v>0.60098068131544025</c:v>
                </c:pt>
                <c:pt idx="46">
                  <c:v>0.58697094823772267</c:v>
                </c:pt>
                <c:pt idx="47">
                  <c:v>0.57506267512166309</c:v>
                </c:pt>
                <c:pt idx="48">
                  <c:v>0.56827901489455879</c:v>
                </c:pt>
                <c:pt idx="49">
                  <c:v>0.57362483409526654</c:v>
                </c:pt>
                <c:pt idx="50">
                  <c:v>0.55917268839404222</c:v>
                </c:pt>
                <c:pt idx="51">
                  <c:v>0.55290517622769542</c:v>
                </c:pt>
                <c:pt idx="52">
                  <c:v>0.54228727326353077</c:v>
                </c:pt>
                <c:pt idx="53">
                  <c:v>0.5146733520129777</c:v>
                </c:pt>
                <c:pt idx="54">
                  <c:v>0.48034950597257065</c:v>
                </c:pt>
                <c:pt idx="55">
                  <c:v>0.45181389175637826</c:v>
                </c:pt>
                <c:pt idx="56">
                  <c:v>0.42678071080961544</c:v>
                </c:pt>
                <c:pt idx="57">
                  <c:v>0.40672467187730443</c:v>
                </c:pt>
                <c:pt idx="58">
                  <c:v>0.38438283439020843</c:v>
                </c:pt>
                <c:pt idx="59">
                  <c:v>0.34814186698127131</c:v>
                </c:pt>
                <c:pt idx="60">
                  <c:v>0.33534876861819807</c:v>
                </c:pt>
                <c:pt idx="61">
                  <c:v>0.3140760949712435</c:v>
                </c:pt>
                <c:pt idx="62">
                  <c:v>0.29660079634272252</c:v>
                </c:pt>
                <c:pt idx="63">
                  <c:v>0.28012092611709188</c:v>
                </c:pt>
                <c:pt idx="64">
                  <c:v>0.27525438725851642</c:v>
                </c:pt>
                <c:pt idx="65">
                  <c:v>0.25656245391535182</c:v>
                </c:pt>
                <c:pt idx="66">
                  <c:v>0.2410780120926117</c:v>
                </c:pt>
                <c:pt idx="67">
                  <c:v>0.23624834095266201</c:v>
                </c:pt>
                <c:pt idx="68">
                  <c:v>0.22758442707565255</c:v>
                </c:pt>
                <c:pt idx="69">
                  <c:v>0.22271788821707722</c:v>
                </c:pt>
                <c:pt idx="70">
                  <c:v>0.21176817578528248</c:v>
                </c:pt>
                <c:pt idx="71">
                  <c:v>0.20067099247898537</c:v>
                </c:pt>
                <c:pt idx="72">
                  <c:v>0.19145406282259261</c:v>
                </c:pt>
                <c:pt idx="73">
                  <c:v>0.18341690016221815</c:v>
                </c:pt>
                <c:pt idx="74">
                  <c:v>0.17250405544904884</c:v>
                </c:pt>
                <c:pt idx="75">
                  <c:v>0.16369267069753718</c:v>
                </c:pt>
                <c:pt idx="76">
                  <c:v>0.14916678955906224</c:v>
                </c:pt>
                <c:pt idx="77">
                  <c:v>0.14879811237280649</c:v>
                </c:pt>
                <c:pt idx="78">
                  <c:v>0.13806960625276515</c:v>
                </c:pt>
                <c:pt idx="79">
                  <c:v>0.13397728948532681</c:v>
                </c:pt>
                <c:pt idx="80">
                  <c:v>0.12424421176817589</c:v>
                </c:pt>
                <c:pt idx="81">
                  <c:v>0.11878778941159122</c:v>
                </c:pt>
                <c:pt idx="82">
                  <c:v>0.1182347736322077</c:v>
                </c:pt>
                <c:pt idx="83">
                  <c:v>0.10754313523079197</c:v>
                </c:pt>
                <c:pt idx="84">
                  <c:v>0.10732192891903852</c:v>
                </c:pt>
                <c:pt idx="85">
                  <c:v>9.8768618197905972E-2</c:v>
                </c:pt>
                <c:pt idx="86">
                  <c:v>9.2279899719805353E-2</c:v>
                </c:pt>
                <c:pt idx="87">
                  <c:v>9.0620852381654751E-2</c:v>
                </c:pt>
                <c:pt idx="88">
                  <c:v>8.5348768618197901E-2</c:v>
                </c:pt>
                <c:pt idx="89">
                  <c:v>8.4758885120188768E-2</c:v>
                </c:pt>
                <c:pt idx="90">
                  <c:v>8.3210440937914756E-2</c:v>
                </c:pt>
                <c:pt idx="91">
                  <c:v>8.2030673941896531E-2</c:v>
                </c:pt>
                <c:pt idx="92">
                  <c:v>7.709039964606991E-2</c:v>
                </c:pt>
                <c:pt idx="93">
                  <c:v>7.2703141129626947E-2</c:v>
                </c:pt>
                <c:pt idx="94">
                  <c:v>7.1633977289485326E-2</c:v>
                </c:pt>
                <c:pt idx="95">
                  <c:v>6.8094676301430512E-2</c:v>
                </c:pt>
                <c:pt idx="96">
                  <c:v>6.6103819495649613E-2</c:v>
                </c:pt>
                <c:pt idx="97">
                  <c:v>6.4260433564371083E-2</c:v>
                </c:pt>
                <c:pt idx="98">
                  <c:v>6.1237280637074176E-2</c:v>
                </c:pt>
                <c:pt idx="99">
                  <c:v>6.2417047633092491E-2</c:v>
                </c:pt>
                <c:pt idx="100">
                  <c:v>5.8509069458781891E-2</c:v>
                </c:pt>
                <c:pt idx="101">
                  <c:v>5.8877746645037622E-2</c:v>
                </c:pt>
                <c:pt idx="102">
                  <c:v>5.5596519687361776E-2</c:v>
                </c:pt>
                <c:pt idx="103">
                  <c:v>5.3753133756083184E-2</c:v>
                </c:pt>
                <c:pt idx="104">
                  <c:v>5.5596519687361776E-2</c:v>
                </c:pt>
                <c:pt idx="105">
                  <c:v>5.3273853413950745E-2</c:v>
                </c:pt>
                <c:pt idx="106">
                  <c:v>5.1356732045421086E-2</c:v>
                </c:pt>
                <c:pt idx="107">
                  <c:v>4.6858870373101311E-2</c:v>
                </c:pt>
                <c:pt idx="108">
                  <c:v>4.9882023300398211E-2</c:v>
                </c:pt>
                <c:pt idx="109">
                  <c:v>4.8775991741631067E-2</c:v>
                </c:pt>
                <c:pt idx="110">
                  <c:v>4.5347293909452913E-2</c:v>
                </c:pt>
                <c:pt idx="111">
                  <c:v>4.5715971095708643E-2</c:v>
                </c:pt>
                <c:pt idx="112">
                  <c:v>4.5162955316325033E-2</c:v>
                </c:pt>
                <c:pt idx="113">
                  <c:v>4.4868013567320481E-2</c:v>
                </c:pt>
                <c:pt idx="114">
                  <c:v>4.3946320601681167E-2</c:v>
                </c:pt>
                <c:pt idx="115">
                  <c:v>4.5162955316325033E-2</c:v>
                </c:pt>
                <c:pt idx="116">
                  <c:v>4.180799292139805E-2</c:v>
                </c:pt>
                <c:pt idx="117">
                  <c:v>4.096003539300988E-2</c:v>
                </c:pt>
                <c:pt idx="118">
                  <c:v>4.1476183453767877E-2</c:v>
                </c:pt>
                <c:pt idx="119">
                  <c:v>4.0038342427370567E-2</c:v>
                </c:pt>
                <c:pt idx="120">
                  <c:v>3.8526765963722162E-2</c:v>
                </c:pt>
                <c:pt idx="121">
                  <c:v>4.0333284176375196E-2</c:v>
                </c:pt>
                <c:pt idx="122">
                  <c:v>3.8784839994101164E-2</c:v>
                </c:pt>
                <c:pt idx="123">
                  <c:v>3.731013124907831E-2</c:v>
                </c:pt>
                <c:pt idx="124">
                  <c:v>3.8453030526471046E-2</c:v>
                </c:pt>
                <c:pt idx="125">
                  <c:v>3.51718035687952E-2</c:v>
                </c:pt>
                <c:pt idx="126">
                  <c:v>3.6683380032443612E-2</c:v>
                </c:pt>
                <c:pt idx="127">
                  <c:v>3.6204099690311187E-2</c:v>
                </c:pt>
                <c:pt idx="128">
                  <c:v>3.5835422504055477E-2</c:v>
                </c:pt>
                <c:pt idx="129">
                  <c:v>3.5724819348178734E-2</c:v>
                </c:pt>
                <c:pt idx="130">
                  <c:v>3.5245539006046316E-2</c:v>
                </c:pt>
                <c:pt idx="131">
                  <c:v>3.1448163987612451E-2</c:v>
                </c:pt>
                <c:pt idx="132">
                  <c:v>3.244359239050288E-2</c:v>
                </c:pt>
                <c:pt idx="133">
                  <c:v>3.3365285356142145E-2</c:v>
                </c:pt>
                <c:pt idx="134">
                  <c:v>3.4213242884530343E-2</c:v>
                </c:pt>
                <c:pt idx="135">
                  <c:v>3.2922872732635305E-2</c:v>
                </c:pt>
                <c:pt idx="136">
                  <c:v>3.1485031706238016E-2</c:v>
                </c:pt>
                <c:pt idx="137">
                  <c:v>3.2517327827754051E-2</c:v>
                </c:pt>
                <c:pt idx="138">
                  <c:v>3.2074915204247198E-2</c:v>
                </c:pt>
                <c:pt idx="139">
                  <c:v>3.2074915204247198E-2</c:v>
                </c:pt>
                <c:pt idx="140">
                  <c:v>3.236985695325173E-2</c:v>
                </c:pt>
                <c:pt idx="141">
                  <c:v>3.1964312048370469E-2</c:v>
                </c:pt>
                <c:pt idx="142">
                  <c:v>3.1337560831735729E-2</c:v>
                </c:pt>
                <c:pt idx="143">
                  <c:v>3.0120926117091867E-2</c:v>
                </c:pt>
                <c:pt idx="144">
                  <c:v>2.8941159121073607E-2</c:v>
                </c:pt>
                <c:pt idx="145">
                  <c:v>3.1743105736617039E-2</c:v>
                </c:pt>
                <c:pt idx="146">
                  <c:v>2.9088629995575873E-2</c:v>
                </c:pt>
                <c:pt idx="147">
                  <c:v>2.9162365432827013E-2</c:v>
                </c:pt>
                <c:pt idx="148">
                  <c:v>2.8240672467187748E-2</c:v>
                </c:pt>
                <c:pt idx="149">
                  <c:v>2.8203804748562173E-2</c:v>
                </c:pt>
                <c:pt idx="150">
                  <c:v>2.6507889691785868E-2</c:v>
                </c:pt>
                <c:pt idx="151">
                  <c:v>2.5217519539890872E-2</c:v>
                </c:pt>
                <c:pt idx="152">
                  <c:v>2.6950302315292742E-2</c:v>
                </c:pt>
                <c:pt idx="153">
                  <c:v>2.6802831440790452E-2</c:v>
                </c:pt>
                <c:pt idx="154">
                  <c:v>2.4701371479132882E-2</c:v>
                </c:pt>
                <c:pt idx="155">
                  <c:v>2.6618492847662586E-2</c:v>
                </c:pt>
                <c:pt idx="156">
                  <c:v>2.5954873912402289E-2</c:v>
                </c:pt>
                <c:pt idx="157">
                  <c:v>2.6581625129037015E-2</c:v>
                </c:pt>
                <c:pt idx="158">
                  <c:v>2.4996313228137439E-2</c:v>
                </c:pt>
                <c:pt idx="159">
                  <c:v>2.5254387258516451E-2</c:v>
                </c:pt>
                <c:pt idx="160">
                  <c:v>2.6544757410411457E-2</c:v>
                </c:pt>
                <c:pt idx="161">
                  <c:v>2.4258958855626015E-2</c:v>
                </c:pt>
                <c:pt idx="162">
                  <c:v>2.5033180946763031E-2</c:v>
                </c:pt>
                <c:pt idx="163">
                  <c:v>2.4701371479132882E-2</c:v>
                </c:pt>
                <c:pt idx="164">
                  <c:v>2.0793393304822293E-2</c:v>
                </c:pt>
                <c:pt idx="165">
                  <c:v>2.4185223418374893E-2</c:v>
                </c:pt>
                <c:pt idx="166">
                  <c:v>2.2010028019466169E-2</c:v>
                </c:pt>
                <c:pt idx="167">
                  <c:v>2.4480165167379456E-2</c:v>
                </c:pt>
                <c:pt idx="168">
                  <c:v>2.4517032886005027E-2</c:v>
                </c:pt>
                <c:pt idx="169">
                  <c:v>2.2046895738091744E-2</c:v>
                </c:pt>
                <c:pt idx="170">
                  <c:v>2.267364695472646E-2</c:v>
                </c:pt>
                <c:pt idx="171">
                  <c:v>2.3263530452735586E-2</c:v>
                </c:pt>
                <c:pt idx="172">
                  <c:v>2.1272673646954749E-2</c:v>
                </c:pt>
                <c:pt idx="173">
                  <c:v>2.0535319274443319E-2</c:v>
                </c:pt>
                <c:pt idx="174">
                  <c:v>2.1309541365580293E-2</c:v>
                </c:pt>
                <c:pt idx="175">
                  <c:v>2.1862557144963872E-2</c:v>
                </c:pt>
                <c:pt idx="176">
                  <c:v>2.0830261023447882E-2</c:v>
                </c:pt>
                <c:pt idx="177">
                  <c:v>2.0756525586196731E-2</c:v>
                </c:pt>
                <c:pt idx="178">
                  <c:v>1.9355552278425021E-2</c:v>
                </c:pt>
                <c:pt idx="179">
                  <c:v>2.3042324140982139E-2</c:v>
                </c:pt>
                <c:pt idx="180">
                  <c:v>2.1125202772452441E-2</c:v>
                </c:pt>
                <c:pt idx="181">
                  <c:v>2.1162070491078013E-2</c:v>
                </c:pt>
                <c:pt idx="182">
                  <c:v>1.9724229464680741E-2</c:v>
                </c:pt>
                <c:pt idx="183">
                  <c:v>1.8913139654918171E-2</c:v>
                </c:pt>
                <c:pt idx="184">
                  <c:v>2.1309541365580293E-2</c:v>
                </c:pt>
                <c:pt idx="185">
                  <c:v>1.8986875092169318E-2</c:v>
                </c:pt>
                <c:pt idx="186">
                  <c:v>1.9982303495059736E-2</c:v>
                </c:pt>
                <c:pt idx="187">
                  <c:v>1.9355552278425021E-2</c:v>
                </c:pt>
                <c:pt idx="188">
                  <c:v>1.9576758590178447E-2</c:v>
                </c:pt>
                <c:pt idx="189">
                  <c:v>2.1346409084205872E-2</c:v>
                </c:pt>
                <c:pt idx="190">
                  <c:v>1.9023742810794868E-2</c:v>
                </c:pt>
                <c:pt idx="191">
                  <c:v>1.7401563191269735E-2</c:v>
                </c:pt>
                <c:pt idx="192">
                  <c:v>2.0166642088187584E-2</c:v>
                </c:pt>
                <c:pt idx="193">
                  <c:v>1.8507594750036879E-2</c:v>
                </c:pt>
                <c:pt idx="194">
                  <c:v>1.8360123875534581E-2</c:v>
                </c:pt>
                <c:pt idx="195">
                  <c:v>1.8655065624539165E-2</c:v>
                </c:pt>
                <c:pt idx="196">
                  <c:v>2.0535319274443319E-2</c:v>
                </c:pt>
                <c:pt idx="197">
                  <c:v>1.8175785282406737E-2</c:v>
                </c:pt>
                <c:pt idx="198">
                  <c:v>1.8360123875534581E-2</c:v>
                </c:pt>
                <c:pt idx="199">
                  <c:v>1.7880843533402163E-2</c:v>
                </c:pt>
                <c:pt idx="200">
                  <c:v>1.8802536499041445E-2</c:v>
                </c:pt>
              </c:numCache>
            </c:numRef>
          </c:yVal>
          <c:smooth val="1"/>
        </c:ser>
        <c:ser>
          <c:idx val="1"/>
          <c:order val="1"/>
          <c:tx>
            <c:strRef>
              <c:f>'PAM-ACE'!$E$4</c:f>
              <c:strCache>
                <c:ptCount val="1"/>
                <c:pt idx="0">
                  <c:v>1 : 1 PAM-ACE + PAA-AMMA 290 nm low pH Emission Spectrum</c:v>
                </c:pt>
              </c:strCache>
            </c:strRef>
          </c:tx>
          <c:marker>
            <c:symbol val="none"/>
          </c:marker>
          <c:xVal>
            <c:numRef>
              <c:f>'PAM-ACE'!$E$6:$E$206</c:f>
              <c:numCache>
                <c:formatCode>General</c:formatCode>
                <c:ptCount val="201"/>
                <c:pt idx="0">
                  <c:v>300</c:v>
                </c:pt>
                <c:pt idx="1">
                  <c:v>301</c:v>
                </c:pt>
                <c:pt idx="2">
                  <c:v>302</c:v>
                </c:pt>
                <c:pt idx="3">
                  <c:v>303</c:v>
                </c:pt>
                <c:pt idx="4">
                  <c:v>304</c:v>
                </c:pt>
                <c:pt idx="5">
                  <c:v>305</c:v>
                </c:pt>
                <c:pt idx="6">
                  <c:v>306</c:v>
                </c:pt>
                <c:pt idx="7">
                  <c:v>307</c:v>
                </c:pt>
                <c:pt idx="8">
                  <c:v>308</c:v>
                </c:pt>
                <c:pt idx="9">
                  <c:v>309</c:v>
                </c:pt>
                <c:pt idx="10">
                  <c:v>310</c:v>
                </c:pt>
                <c:pt idx="11">
                  <c:v>311</c:v>
                </c:pt>
                <c:pt idx="12">
                  <c:v>312</c:v>
                </c:pt>
                <c:pt idx="13">
                  <c:v>313</c:v>
                </c:pt>
                <c:pt idx="14">
                  <c:v>314</c:v>
                </c:pt>
                <c:pt idx="15">
                  <c:v>315</c:v>
                </c:pt>
                <c:pt idx="16">
                  <c:v>316</c:v>
                </c:pt>
                <c:pt idx="17">
                  <c:v>317</c:v>
                </c:pt>
                <c:pt idx="18">
                  <c:v>318</c:v>
                </c:pt>
                <c:pt idx="19">
                  <c:v>319</c:v>
                </c:pt>
                <c:pt idx="20">
                  <c:v>320</c:v>
                </c:pt>
                <c:pt idx="21">
                  <c:v>321</c:v>
                </c:pt>
                <c:pt idx="22">
                  <c:v>322</c:v>
                </c:pt>
                <c:pt idx="23">
                  <c:v>323</c:v>
                </c:pt>
                <c:pt idx="24">
                  <c:v>324</c:v>
                </c:pt>
                <c:pt idx="25">
                  <c:v>325</c:v>
                </c:pt>
                <c:pt idx="26">
                  <c:v>326</c:v>
                </c:pt>
                <c:pt idx="27">
                  <c:v>327</c:v>
                </c:pt>
                <c:pt idx="28">
                  <c:v>328</c:v>
                </c:pt>
                <c:pt idx="29">
                  <c:v>329</c:v>
                </c:pt>
                <c:pt idx="30">
                  <c:v>330</c:v>
                </c:pt>
                <c:pt idx="31">
                  <c:v>331</c:v>
                </c:pt>
                <c:pt idx="32">
                  <c:v>332</c:v>
                </c:pt>
                <c:pt idx="33">
                  <c:v>333</c:v>
                </c:pt>
                <c:pt idx="34">
                  <c:v>334</c:v>
                </c:pt>
                <c:pt idx="35">
                  <c:v>335</c:v>
                </c:pt>
                <c:pt idx="36">
                  <c:v>336</c:v>
                </c:pt>
                <c:pt idx="37">
                  <c:v>337</c:v>
                </c:pt>
                <c:pt idx="38">
                  <c:v>338</c:v>
                </c:pt>
                <c:pt idx="39">
                  <c:v>339</c:v>
                </c:pt>
                <c:pt idx="40">
                  <c:v>340</c:v>
                </c:pt>
                <c:pt idx="41">
                  <c:v>341</c:v>
                </c:pt>
                <c:pt idx="42">
                  <c:v>342</c:v>
                </c:pt>
                <c:pt idx="43">
                  <c:v>343</c:v>
                </c:pt>
                <c:pt idx="44">
                  <c:v>344</c:v>
                </c:pt>
                <c:pt idx="45">
                  <c:v>345</c:v>
                </c:pt>
                <c:pt idx="46">
                  <c:v>346</c:v>
                </c:pt>
                <c:pt idx="47">
                  <c:v>347</c:v>
                </c:pt>
                <c:pt idx="48">
                  <c:v>348</c:v>
                </c:pt>
                <c:pt idx="49">
                  <c:v>349</c:v>
                </c:pt>
                <c:pt idx="50">
                  <c:v>350</c:v>
                </c:pt>
                <c:pt idx="51">
                  <c:v>351</c:v>
                </c:pt>
                <c:pt idx="52">
                  <c:v>352</c:v>
                </c:pt>
                <c:pt idx="53">
                  <c:v>353</c:v>
                </c:pt>
                <c:pt idx="54">
                  <c:v>354</c:v>
                </c:pt>
                <c:pt idx="55">
                  <c:v>355</c:v>
                </c:pt>
                <c:pt idx="56">
                  <c:v>356</c:v>
                </c:pt>
                <c:pt idx="57">
                  <c:v>357</c:v>
                </c:pt>
                <c:pt idx="58">
                  <c:v>358</c:v>
                </c:pt>
                <c:pt idx="59">
                  <c:v>359</c:v>
                </c:pt>
                <c:pt idx="60">
                  <c:v>360</c:v>
                </c:pt>
                <c:pt idx="61">
                  <c:v>361</c:v>
                </c:pt>
                <c:pt idx="62">
                  <c:v>362</c:v>
                </c:pt>
                <c:pt idx="63">
                  <c:v>363</c:v>
                </c:pt>
                <c:pt idx="64">
                  <c:v>364</c:v>
                </c:pt>
                <c:pt idx="65">
                  <c:v>365</c:v>
                </c:pt>
                <c:pt idx="66">
                  <c:v>366</c:v>
                </c:pt>
                <c:pt idx="67">
                  <c:v>367</c:v>
                </c:pt>
                <c:pt idx="68">
                  <c:v>368</c:v>
                </c:pt>
                <c:pt idx="69">
                  <c:v>369</c:v>
                </c:pt>
                <c:pt idx="70">
                  <c:v>370</c:v>
                </c:pt>
                <c:pt idx="71">
                  <c:v>371</c:v>
                </c:pt>
                <c:pt idx="72">
                  <c:v>372</c:v>
                </c:pt>
                <c:pt idx="73">
                  <c:v>373</c:v>
                </c:pt>
                <c:pt idx="74">
                  <c:v>374</c:v>
                </c:pt>
                <c:pt idx="75">
                  <c:v>375</c:v>
                </c:pt>
                <c:pt idx="76">
                  <c:v>376</c:v>
                </c:pt>
                <c:pt idx="77">
                  <c:v>377</c:v>
                </c:pt>
                <c:pt idx="78">
                  <c:v>378</c:v>
                </c:pt>
                <c:pt idx="79">
                  <c:v>379</c:v>
                </c:pt>
                <c:pt idx="80">
                  <c:v>380</c:v>
                </c:pt>
                <c:pt idx="81">
                  <c:v>381</c:v>
                </c:pt>
                <c:pt idx="82">
                  <c:v>382</c:v>
                </c:pt>
                <c:pt idx="83">
                  <c:v>383</c:v>
                </c:pt>
                <c:pt idx="84">
                  <c:v>384</c:v>
                </c:pt>
                <c:pt idx="85">
                  <c:v>385</c:v>
                </c:pt>
                <c:pt idx="86">
                  <c:v>386</c:v>
                </c:pt>
                <c:pt idx="87">
                  <c:v>387</c:v>
                </c:pt>
                <c:pt idx="88">
                  <c:v>388</c:v>
                </c:pt>
                <c:pt idx="89">
                  <c:v>389</c:v>
                </c:pt>
                <c:pt idx="90">
                  <c:v>390</c:v>
                </c:pt>
                <c:pt idx="91">
                  <c:v>391</c:v>
                </c:pt>
                <c:pt idx="92">
                  <c:v>392</c:v>
                </c:pt>
                <c:pt idx="93">
                  <c:v>393</c:v>
                </c:pt>
                <c:pt idx="94">
                  <c:v>394</c:v>
                </c:pt>
                <c:pt idx="95">
                  <c:v>395</c:v>
                </c:pt>
                <c:pt idx="96">
                  <c:v>396</c:v>
                </c:pt>
                <c:pt idx="97">
                  <c:v>397</c:v>
                </c:pt>
                <c:pt idx="98">
                  <c:v>398</c:v>
                </c:pt>
                <c:pt idx="99">
                  <c:v>399</c:v>
                </c:pt>
                <c:pt idx="100">
                  <c:v>400</c:v>
                </c:pt>
                <c:pt idx="101">
                  <c:v>401</c:v>
                </c:pt>
                <c:pt idx="102">
                  <c:v>402</c:v>
                </c:pt>
                <c:pt idx="103">
                  <c:v>403</c:v>
                </c:pt>
                <c:pt idx="104">
                  <c:v>404</c:v>
                </c:pt>
                <c:pt idx="105">
                  <c:v>405</c:v>
                </c:pt>
                <c:pt idx="106">
                  <c:v>406</c:v>
                </c:pt>
                <c:pt idx="107">
                  <c:v>407</c:v>
                </c:pt>
                <c:pt idx="108">
                  <c:v>408</c:v>
                </c:pt>
                <c:pt idx="109">
                  <c:v>409</c:v>
                </c:pt>
                <c:pt idx="110">
                  <c:v>410</c:v>
                </c:pt>
                <c:pt idx="111">
                  <c:v>411</c:v>
                </c:pt>
                <c:pt idx="112">
                  <c:v>412</c:v>
                </c:pt>
                <c:pt idx="113">
                  <c:v>413</c:v>
                </c:pt>
                <c:pt idx="114">
                  <c:v>414</c:v>
                </c:pt>
                <c:pt idx="115">
                  <c:v>415</c:v>
                </c:pt>
                <c:pt idx="116">
                  <c:v>416</c:v>
                </c:pt>
                <c:pt idx="117">
                  <c:v>417</c:v>
                </c:pt>
                <c:pt idx="118">
                  <c:v>418</c:v>
                </c:pt>
                <c:pt idx="119">
                  <c:v>419</c:v>
                </c:pt>
                <c:pt idx="120">
                  <c:v>420</c:v>
                </c:pt>
                <c:pt idx="121">
                  <c:v>421</c:v>
                </c:pt>
                <c:pt idx="122">
                  <c:v>422</c:v>
                </c:pt>
                <c:pt idx="123">
                  <c:v>423</c:v>
                </c:pt>
                <c:pt idx="124">
                  <c:v>424</c:v>
                </c:pt>
                <c:pt idx="125">
                  <c:v>425</c:v>
                </c:pt>
                <c:pt idx="126">
                  <c:v>426</c:v>
                </c:pt>
                <c:pt idx="127">
                  <c:v>427</c:v>
                </c:pt>
                <c:pt idx="128">
                  <c:v>428</c:v>
                </c:pt>
                <c:pt idx="129">
                  <c:v>429</c:v>
                </c:pt>
                <c:pt idx="130">
                  <c:v>430</c:v>
                </c:pt>
                <c:pt idx="131">
                  <c:v>431</c:v>
                </c:pt>
                <c:pt idx="132">
                  <c:v>432</c:v>
                </c:pt>
                <c:pt idx="133">
                  <c:v>433</c:v>
                </c:pt>
                <c:pt idx="134">
                  <c:v>434</c:v>
                </c:pt>
                <c:pt idx="135">
                  <c:v>435</c:v>
                </c:pt>
                <c:pt idx="136">
                  <c:v>436</c:v>
                </c:pt>
                <c:pt idx="137">
                  <c:v>437</c:v>
                </c:pt>
                <c:pt idx="138">
                  <c:v>438</c:v>
                </c:pt>
                <c:pt idx="139">
                  <c:v>439</c:v>
                </c:pt>
                <c:pt idx="140">
                  <c:v>440</c:v>
                </c:pt>
                <c:pt idx="141">
                  <c:v>441</c:v>
                </c:pt>
                <c:pt idx="142">
                  <c:v>442</c:v>
                </c:pt>
                <c:pt idx="143">
                  <c:v>443</c:v>
                </c:pt>
                <c:pt idx="144">
                  <c:v>444</c:v>
                </c:pt>
                <c:pt idx="145">
                  <c:v>445</c:v>
                </c:pt>
                <c:pt idx="146">
                  <c:v>446</c:v>
                </c:pt>
                <c:pt idx="147">
                  <c:v>447</c:v>
                </c:pt>
                <c:pt idx="148">
                  <c:v>448</c:v>
                </c:pt>
                <c:pt idx="149">
                  <c:v>449</c:v>
                </c:pt>
                <c:pt idx="150">
                  <c:v>450</c:v>
                </c:pt>
                <c:pt idx="151">
                  <c:v>451</c:v>
                </c:pt>
                <c:pt idx="152">
                  <c:v>452</c:v>
                </c:pt>
                <c:pt idx="153">
                  <c:v>453</c:v>
                </c:pt>
                <c:pt idx="154">
                  <c:v>454</c:v>
                </c:pt>
                <c:pt idx="155">
                  <c:v>455</c:v>
                </c:pt>
                <c:pt idx="156">
                  <c:v>456</c:v>
                </c:pt>
                <c:pt idx="157">
                  <c:v>457</c:v>
                </c:pt>
                <c:pt idx="158">
                  <c:v>458</c:v>
                </c:pt>
                <c:pt idx="159">
                  <c:v>459</c:v>
                </c:pt>
                <c:pt idx="160">
                  <c:v>460</c:v>
                </c:pt>
                <c:pt idx="161">
                  <c:v>461</c:v>
                </c:pt>
                <c:pt idx="162">
                  <c:v>462</c:v>
                </c:pt>
                <c:pt idx="163">
                  <c:v>463</c:v>
                </c:pt>
                <c:pt idx="164">
                  <c:v>464</c:v>
                </c:pt>
                <c:pt idx="165">
                  <c:v>465</c:v>
                </c:pt>
                <c:pt idx="166">
                  <c:v>466</c:v>
                </c:pt>
                <c:pt idx="167">
                  <c:v>467</c:v>
                </c:pt>
                <c:pt idx="168">
                  <c:v>468</c:v>
                </c:pt>
                <c:pt idx="169">
                  <c:v>469</c:v>
                </c:pt>
                <c:pt idx="170">
                  <c:v>470</c:v>
                </c:pt>
                <c:pt idx="171">
                  <c:v>471</c:v>
                </c:pt>
                <c:pt idx="172">
                  <c:v>472</c:v>
                </c:pt>
                <c:pt idx="173">
                  <c:v>473</c:v>
                </c:pt>
                <c:pt idx="174">
                  <c:v>474</c:v>
                </c:pt>
                <c:pt idx="175">
                  <c:v>475</c:v>
                </c:pt>
                <c:pt idx="176">
                  <c:v>476</c:v>
                </c:pt>
                <c:pt idx="177">
                  <c:v>477</c:v>
                </c:pt>
                <c:pt idx="178">
                  <c:v>478</c:v>
                </c:pt>
                <c:pt idx="179">
                  <c:v>479</c:v>
                </c:pt>
                <c:pt idx="180">
                  <c:v>480</c:v>
                </c:pt>
                <c:pt idx="181">
                  <c:v>481</c:v>
                </c:pt>
                <c:pt idx="182">
                  <c:v>482</c:v>
                </c:pt>
                <c:pt idx="183">
                  <c:v>483</c:v>
                </c:pt>
                <c:pt idx="184">
                  <c:v>484</c:v>
                </c:pt>
                <c:pt idx="185">
                  <c:v>485</c:v>
                </c:pt>
                <c:pt idx="186">
                  <c:v>486</c:v>
                </c:pt>
                <c:pt idx="187">
                  <c:v>487</c:v>
                </c:pt>
                <c:pt idx="188">
                  <c:v>488</c:v>
                </c:pt>
                <c:pt idx="189">
                  <c:v>489</c:v>
                </c:pt>
                <c:pt idx="190">
                  <c:v>490</c:v>
                </c:pt>
                <c:pt idx="191">
                  <c:v>491</c:v>
                </c:pt>
                <c:pt idx="192">
                  <c:v>492</c:v>
                </c:pt>
                <c:pt idx="193">
                  <c:v>493</c:v>
                </c:pt>
                <c:pt idx="194">
                  <c:v>494</c:v>
                </c:pt>
                <c:pt idx="195">
                  <c:v>495</c:v>
                </c:pt>
                <c:pt idx="196">
                  <c:v>496</c:v>
                </c:pt>
                <c:pt idx="197">
                  <c:v>497</c:v>
                </c:pt>
                <c:pt idx="198">
                  <c:v>498</c:v>
                </c:pt>
                <c:pt idx="199">
                  <c:v>499</c:v>
                </c:pt>
                <c:pt idx="200">
                  <c:v>500</c:v>
                </c:pt>
              </c:numCache>
            </c:numRef>
          </c:xVal>
          <c:yVal>
            <c:numRef>
              <c:f>'PAM-ACE'!$F$6:$F$206</c:f>
              <c:numCache>
                <c:formatCode>General</c:formatCode>
                <c:ptCount val="201"/>
                <c:pt idx="0">
                  <c:v>4.0393303215519531E-2</c:v>
                </c:pt>
                <c:pt idx="1">
                  <c:v>4.7834174860483698E-2</c:v>
                </c:pt>
                <c:pt idx="2">
                  <c:v>4.305075737443529E-2</c:v>
                </c:pt>
                <c:pt idx="3">
                  <c:v>4.6372575073079958E-2</c:v>
                </c:pt>
                <c:pt idx="4">
                  <c:v>4.8099920276375233E-2</c:v>
                </c:pt>
                <c:pt idx="5">
                  <c:v>4.5575338825405293E-2</c:v>
                </c:pt>
                <c:pt idx="6">
                  <c:v>4.6904065904863124E-2</c:v>
                </c:pt>
                <c:pt idx="7">
                  <c:v>4.5442466117459474E-2</c:v>
                </c:pt>
                <c:pt idx="8">
                  <c:v>5.3946319425989875E-2</c:v>
                </c:pt>
                <c:pt idx="9">
                  <c:v>6.0988572947116716E-2</c:v>
                </c:pt>
                <c:pt idx="10">
                  <c:v>6.7897953760297683E-2</c:v>
                </c:pt>
                <c:pt idx="11">
                  <c:v>8.9290459739569575E-2</c:v>
                </c:pt>
                <c:pt idx="12">
                  <c:v>0.11001860217911241</c:v>
                </c:pt>
                <c:pt idx="13">
                  <c:v>0.14217379750199319</c:v>
                </c:pt>
                <c:pt idx="14">
                  <c:v>0.18442731862875369</c:v>
                </c:pt>
                <c:pt idx="15">
                  <c:v>0.28182301355301631</c:v>
                </c:pt>
                <c:pt idx="16">
                  <c:v>0.48564974754185491</c:v>
                </c:pt>
                <c:pt idx="17">
                  <c:v>0.70595269731597166</c:v>
                </c:pt>
                <c:pt idx="18">
                  <c:v>0.83045442466117503</c:v>
                </c:pt>
                <c:pt idx="19">
                  <c:v>0.74382141908052157</c:v>
                </c:pt>
                <c:pt idx="20">
                  <c:v>0.68323146425724157</c:v>
                </c:pt>
                <c:pt idx="21">
                  <c:v>0.66648950305607269</c:v>
                </c:pt>
                <c:pt idx="22">
                  <c:v>0.7253521126760567</c:v>
                </c:pt>
                <c:pt idx="23">
                  <c:v>0.76082912569758243</c:v>
                </c:pt>
                <c:pt idx="24">
                  <c:v>0.78275312250863671</c:v>
                </c:pt>
                <c:pt idx="25">
                  <c:v>0.73491894764815335</c:v>
                </c:pt>
                <c:pt idx="26">
                  <c:v>0.70462397023651391</c:v>
                </c:pt>
                <c:pt idx="27">
                  <c:v>0.6829657188413496</c:v>
                </c:pt>
                <c:pt idx="28">
                  <c:v>0.70462397023651391</c:v>
                </c:pt>
                <c:pt idx="29">
                  <c:v>0.73252723890512894</c:v>
                </c:pt>
                <c:pt idx="30">
                  <c:v>0.73956949242625569</c:v>
                </c:pt>
                <c:pt idx="31">
                  <c:v>0.81450969970768006</c:v>
                </c:pt>
                <c:pt idx="32">
                  <c:v>0.8983523784214722</c:v>
                </c:pt>
                <c:pt idx="33">
                  <c:v>1</c:v>
                </c:pt>
                <c:pt idx="34">
                  <c:v>0.97050225883603469</c:v>
                </c:pt>
                <c:pt idx="35">
                  <c:v>0.91256975817167152</c:v>
                </c:pt>
                <c:pt idx="36">
                  <c:v>0.85357427584374168</c:v>
                </c:pt>
                <c:pt idx="37">
                  <c:v>0.82766409779431305</c:v>
                </c:pt>
                <c:pt idx="38">
                  <c:v>0.82633537071485519</c:v>
                </c:pt>
                <c:pt idx="39">
                  <c:v>0.81198511825671005</c:v>
                </c:pt>
                <c:pt idx="40">
                  <c:v>0.77026308796173248</c:v>
                </c:pt>
                <c:pt idx="41">
                  <c:v>0.70488971565240532</c:v>
                </c:pt>
                <c:pt idx="42">
                  <c:v>0.65997874036672899</c:v>
                </c:pt>
                <c:pt idx="43">
                  <c:v>0.62171140047834206</c:v>
                </c:pt>
                <c:pt idx="44">
                  <c:v>0.63832048897156524</c:v>
                </c:pt>
                <c:pt idx="45">
                  <c:v>0.6286207812915231</c:v>
                </c:pt>
                <c:pt idx="46">
                  <c:v>0.58942333244751532</c:v>
                </c:pt>
                <c:pt idx="47">
                  <c:v>0.59168216848259358</c:v>
                </c:pt>
                <c:pt idx="48">
                  <c:v>0.58437416954557531</c:v>
                </c:pt>
                <c:pt idx="49">
                  <c:v>0.58543715120914119</c:v>
                </c:pt>
                <c:pt idx="50">
                  <c:v>0.6047036938612812</c:v>
                </c:pt>
                <c:pt idx="51">
                  <c:v>0.60257773053414865</c:v>
                </c:pt>
                <c:pt idx="52">
                  <c:v>0.57573744352909972</c:v>
                </c:pt>
                <c:pt idx="53">
                  <c:v>0.55567366462928558</c:v>
                </c:pt>
                <c:pt idx="54">
                  <c:v>0.52458145096997078</c:v>
                </c:pt>
                <c:pt idx="55">
                  <c:v>0.51993090619186821</c:v>
                </c:pt>
                <c:pt idx="56">
                  <c:v>0.4788732394366198</c:v>
                </c:pt>
                <c:pt idx="57">
                  <c:v>0.45402604305075756</c:v>
                </c:pt>
                <c:pt idx="58">
                  <c:v>0.42758437416954603</c:v>
                </c:pt>
                <c:pt idx="59">
                  <c:v>0.39702365134201467</c:v>
                </c:pt>
                <c:pt idx="60">
                  <c:v>0.38320488971565286</c:v>
                </c:pt>
                <c:pt idx="61">
                  <c:v>0.37416954557533877</c:v>
                </c:pt>
                <c:pt idx="62">
                  <c:v>0.34799362211001861</c:v>
                </c:pt>
                <c:pt idx="63">
                  <c:v>0.338028169014085</c:v>
                </c:pt>
                <c:pt idx="64">
                  <c:v>0.32979006112144593</c:v>
                </c:pt>
                <c:pt idx="65">
                  <c:v>0.31517406324740943</c:v>
                </c:pt>
                <c:pt idx="66">
                  <c:v>0.29391442997608308</c:v>
                </c:pt>
                <c:pt idx="67">
                  <c:v>0.29843210204623971</c:v>
                </c:pt>
                <c:pt idx="68">
                  <c:v>0.30069093808131803</c:v>
                </c:pt>
                <c:pt idx="69">
                  <c:v>0.27836832314642596</c:v>
                </c:pt>
                <c:pt idx="70">
                  <c:v>0.27292054212064865</c:v>
                </c:pt>
                <c:pt idx="71">
                  <c:v>0.26295508902471432</c:v>
                </c:pt>
                <c:pt idx="72">
                  <c:v>0.26175923465320206</c:v>
                </c:pt>
                <c:pt idx="73">
                  <c:v>0.25285676322083478</c:v>
                </c:pt>
                <c:pt idx="74">
                  <c:v>0.2297369120382674</c:v>
                </c:pt>
                <c:pt idx="75">
                  <c:v>0.23863938347063526</c:v>
                </c:pt>
                <c:pt idx="76">
                  <c:v>0.2062184427318631</c:v>
                </c:pt>
                <c:pt idx="77">
                  <c:v>0.21193196917353185</c:v>
                </c:pt>
                <c:pt idx="78">
                  <c:v>0.19306404464522994</c:v>
                </c:pt>
                <c:pt idx="79">
                  <c:v>0.18336433696518745</c:v>
                </c:pt>
                <c:pt idx="80">
                  <c:v>0.17990964655859698</c:v>
                </c:pt>
                <c:pt idx="81">
                  <c:v>0.17911241031092226</c:v>
                </c:pt>
                <c:pt idx="82">
                  <c:v>0.16449641243688554</c:v>
                </c:pt>
                <c:pt idx="83">
                  <c:v>0.15067765081052351</c:v>
                </c:pt>
                <c:pt idx="84">
                  <c:v>0.16144034015413247</c:v>
                </c:pt>
                <c:pt idx="85">
                  <c:v>0.15160775976614413</c:v>
                </c:pt>
                <c:pt idx="86">
                  <c:v>0.15174063247408989</c:v>
                </c:pt>
                <c:pt idx="87">
                  <c:v>0.15851714057932528</c:v>
                </c:pt>
                <c:pt idx="88">
                  <c:v>0.14881743289928265</c:v>
                </c:pt>
                <c:pt idx="89">
                  <c:v>0.14230667020993887</c:v>
                </c:pt>
                <c:pt idx="90">
                  <c:v>0.14429976082912582</c:v>
                </c:pt>
                <c:pt idx="91">
                  <c:v>0.14855168748339098</c:v>
                </c:pt>
                <c:pt idx="92">
                  <c:v>0.14429976082912582</c:v>
                </c:pt>
                <c:pt idx="93">
                  <c:v>0.14456550624501727</c:v>
                </c:pt>
                <c:pt idx="94">
                  <c:v>0.14044645229869795</c:v>
                </c:pt>
                <c:pt idx="95">
                  <c:v>0.13938347063513154</c:v>
                </c:pt>
                <c:pt idx="96">
                  <c:v>0.12064841881477539</c:v>
                </c:pt>
                <c:pt idx="97">
                  <c:v>0.1288865267074143</c:v>
                </c:pt>
                <c:pt idx="98">
                  <c:v>0.13087961732660103</c:v>
                </c:pt>
                <c:pt idx="99">
                  <c:v>0.11852245548764292</c:v>
                </c:pt>
                <c:pt idx="100">
                  <c:v>0.11892107361148024</c:v>
                </c:pt>
                <c:pt idx="101">
                  <c:v>0.10789263885197992</c:v>
                </c:pt>
                <c:pt idx="102">
                  <c:v>0.11254318363008239</c:v>
                </c:pt>
                <c:pt idx="103">
                  <c:v>0.10895562051554612</c:v>
                </c:pt>
                <c:pt idx="104">
                  <c:v>0.10324209407387723</c:v>
                </c:pt>
                <c:pt idx="105">
                  <c:v>0.10815838426787137</c:v>
                </c:pt>
                <c:pt idx="106">
                  <c:v>0.10523518469306406</c:v>
                </c:pt>
                <c:pt idx="107">
                  <c:v>0.10775976614403401</c:v>
                </c:pt>
                <c:pt idx="108">
                  <c:v>9.1682168482593723E-2</c:v>
                </c:pt>
                <c:pt idx="109">
                  <c:v>0.10098325803879883</c:v>
                </c:pt>
                <c:pt idx="110">
                  <c:v>9.7927185756045726E-2</c:v>
                </c:pt>
                <c:pt idx="111">
                  <c:v>9.5136858889184217E-2</c:v>
                </c:pt>
                <c:pt idx="112">
                  <c:v>9.1416423066702127E-2</c:v>
                </c:pt>
                <c:pt idx="113">
                  <c:v>9.2346532022322625E-2</c:v>
                </c:pt>
                <c:pt idx="114">
                  <c:v>9.1416423066702127E-2</c:v>
                </c:pt>
                <c:pt idx="115">
                  <c:v>9.154929577464796E-2</c:v>
                </c:pt>
                <c:pt idx="116">
                  <c:v>9.2346532022322625E-2</c:v>
                </c:pt>
                <c:pt idx="117">
                  <c:v>9.261227743821418E-2</c:v>
                </c:pt>
                <c:pt idx="118">
                  <c:v>8.5171405793250152E-2</c:v>
                </c:pt>
                <c:pt idx="119">
                  <c:v>9.0353441403135712E-2</c:v>
                </c:pt>
                <c:pt idx="120">
                  <c:v>8.8758968907786492E-2</c:v>
                </c:pt>
                <c:pt idx="121">
                  <c:v>9.154929577464796E-2</c:v>
                </c:pt>
                <c:pt idx="122">
                  <c:v>8.7695987244220064E-2</c:v>
                </c:pt>
                <c:pt idx="123">
                  <c:v>8.5437151209141568E-2</c:v>
                </c:pt>
                <c:pt idx="124">
                  <c:v>8.7961732660111619E-2</c:v>
                </c:pt>
                <c:pt idx="125">
                  <c:v>8.4108424129683834E-2</c:v>
                </c:pt>
                <c:pt idx="126">
                  <c:v>8.4905660377358555E-2</c:v>
                </c:pt>
                <c:pt idx="127">
                  <c:v>8.2779697050225823E-2</c:v>
                </c:pt>
                <c:pt idx="128">
                  <c:v>7.7730534148286012E-2</c:v>
                </c:pt>
                <c:pt idx="129">
                  <c:v>7.6800425192665431E-2</c:v>
                </c:pt>
                <c:pt idx="130">
                  <c:v>7.6800425192665431E-2</c:v>
                </c:pt>
                <c:pt idx="131">
                  <c:v>7.4541589157587032E-2</c:v>
                </c:pt>
                <c:pt idx="132">
                  <c:v>7.1884134998671315E-2</c:v>
                </c:pt>
                <c:pt idx="133">
                  <c:v>7.0023917087430318E-2</c:v>
                </c:pt>
                <c:pt idx="134">
                  <c:v>6.7499335636460309E-2</c:v>
                </c:pt>
                <c:pt idx="135">
                  <c:v>7.0555407919213442E-2</c:v>
                </c:pt>
                <c:pt idx="136">
                  <c:v>6.6037735849056645E-2</c:v>
                </c:pt>
                <c:pt idx="137">
                  <c:v>6.7366462928514531E-2</c:v>
                </c:pt>
                <c:pt idx="138">
                  <c:v>6.8296571884135043E-2</c:v>
                </c:pt>
                <c:pt idx="139">
                  <c:v>6.9226680839755556E-2</c:v>
                </c:pt>
                <c:pt idx="140">
                  <c:v>5.9526973159713045E-2</c:v>
                </c:pt>
                <c:pt idx="141">
                  <c:v>6.0058463991496183E-2</c:v>
                </c:pt>
                <c:pt idx="142">
                  <c:v>6.3114536274249303E-2</c:v>
                </c:pt>
                <c:pt idx="143">
                  <c:v>5.8729736912038324E-2</c:v>
                </c:pt>
                <c:pt idx="144">
                  <c:v>5.8862609619984081E-2</c:v>
                </c:pt>
                <c:pt idx="145">
                  <c:v>5.7533882540526195E-2</c:v>
                </c:pt>
                <c:pt idx="146">
                  <c:v>5.7533882540526195E-2</c:v>
                </c:pt>
                <c:pt idx="147">
                  <c:v>5.7135264416688814E-2</c:v>
                </c:pt>
                <c:pt idx="148">
                  <c:v>5.8198246080255096E-2</c:v>
                </c:pt>
                <c:pt idx="149">
                  <c:v>5.0093010895562083E-2</c:v>
                </c:pt>
                <c:pt idx="150">
                  <c:v>5.1953228806803094E-2</c:v>
                </c:pt>
                <c:pt idx="151">
                  <c:v>5.7533882540526195E-2</c:v>
                </c:pt>
                <c:pt idx="152">
                  <c:v>5.7268137124634633E-2</c:v>
                </c:pt>
                <c:pt idx="153">
                  <c:v>4.8365665692266809E-2</c:v>
                </c:pt>
                <c:pt idx="154">
                  <c:v>4.8764283816104204E-2</c:v>
                </c:pt>
                <c:pt idx="155">
                  <c:v>4.6505447781025777E-2</c:v>
                </c:pt>
                <c:pt idx="156">
                  <c:v>4.2120648418814778E-2</c:v>
                </c:pt>
                <c:pt idx="157">
                  <c:v>4.7568429444592109E-2</c:v>
                </c:pt>
                <c:pt idx="158">
                  <c:v>4.8498538400212586E-2</c:v>
                </c:pt>
                <c:pt idx="159">
                  <c:v>4.7701302152537893E-2</c:v>
                </c:pt>
                <c:pt idx="160">
                  <c:v>4.5841084241296882E-2</c:v>
                </c:pt>
                <c:pt idx="161">
                  <c:v>4.185490300292323E-2</c:v>
                </c:pt>
                <c:pt idx="162">
                  <c:v>4.0924794047302711E-2</c:v>
                </c:pt>
                <c:pt idx="163">
                  <c:v>4.0526175923465323E-2</c:v>
                </c:pt>
                <c:pt idx="164">
                  <c:v>4.265213925059793E-2</c:v>
                </c:pt>
                <c:pt idx="165">
                  <c:v>4.1323412171140064E-2</c:v>
                </c:pt>
                <c:pt idx="166">
                  <c:v>3.7071485516874871E-2</c:v>
                </c:pt>
                <c:pt idx="167">
                  <c:v>3.9330321551953241E-2</c:v>
                </c:pt>
                <c:pt idx="168">
                  <c:v>3.5742758437416956E-2</c:v>
                </c:pt>
                <c:pt idx="169">
                  <c:v>3.467977677385068E-2</c:v>
                </c:pt>
                <c:pt idx="170">
                  <c:v>3.7470103640712217E-2</c:v>
                </c:pt>
                <c:pt idx="171">
                  <c:v>3.3616795110284349E-2</c:v>
                </c:pt>
                <c:pt idx="172">
                  <c:v>3.6274249269200129E-2</c:v>
                </c:pt>
                <c:pt idx="173">
                  <c:v>3.5211267605633825E-2</c:v>
                </c:pt>
                <c:pt idx="174">
                  <c:v>3.5875631145362755E-2</c:v>
                </c:pt>
                <c:pt idx="175">
                  <c:v>3.8001594472495369E-2</c:v>
                </c:pt>
                <c:pt idx="176">
                  <c:v>3.4945522189742236E-2</c:v>
                </c:pt>
                <c:pt idx="177">
                  <c:v>3.4414031357959077E-2</c:v>
                </c:pt>
                <c:pt idx="178">
                  <c:v>3.6407121977145913E-2</c:v>
                </c:pt>
                <c:pt idx="179">
                  <c:v>3.0959340951368604E-2</c:v>
                </c:pt>
                <c:pt idx="180">
                  <c:v>3.0294977411639681E-2</c:v>
                </c:pt>
                <c:pt idx="181">
                  <c:v>3.3085304278501211E-2</c:v>
                </c:pt>
                <c:pt idx="182">
                  <c:v>3.0029231995748067E-2</c:v>
                </c:pt>
                <c:pt idx="183">
                  <c:v>3.0294977411639681E-2</c:v>
                </c:pt>
                <c:pt idx="184">
                  <c:v>3.1889449906989116E-2</c:v>
                </c:pt>
                <c:pt idx="185">
                  <c:v>2.9497741163964943E-2</c:v>
                </c:pt>
                <c:pt idx="186">
                  <c:v>2.7637523252723908E-2</c:v>
                </c:pt>
                <c:pt idx="187">
                  <c:v>2.9099123040127559E-2</c:v>
                </c:pt>
                <c:pt idx="188">
                  <c:v>2.8567632208344407E-2</c:v>
                </c:pt>
                <c:pt idx="189">
                  <c:v>3.1889449906989116E-2</c:v>
                </c:pt>
                <c:pt idx="190">
                  <c:v>2.5378687217645489E-2</c:v>
                </c:pt>
                <c:pt idx="191">
                  <c:v>3.0162104703693862E-2</c:v>
                </c:pt>
                <c:pt idx="192">
                  <c:v>2.4581450969970782E-2</c:v>
                </c:pt>
                <c:pt idx="193">
                  <c:v>2.8700504916290188E-2</c:v>
                </c:pt>
                <c:pt idx="194">
                  <c:v>2.8567632208344407E-2</c:v>
                </c:pt>
                <c:pt idx="195">
                  <c:v>2.750465054477811E-2</c:v>
                </c:pt>
                <c:pt idx="196">
                  <c:v>2.6840287005049198E-2</c:v>
                </c:pt>
                <c:pt idx="197">
                  <c:v>2.5378687217645489E-2</c:v>
                </c:pt>
                <c:pt idx="198">
                  <c:v>2.4980069093808129E-2</c:v>
                </c:pt>
                <c:pt idx="199">
                  <c:v>2.5378687217645489E-2</c:v>
                </c:pt>
                <c:pt idx="200">
                  <c:v>2.577730534148287E-2</c:v>
                </c:pt>
              </c:numCache>
            </c:numRef>
          </c:yVal>
          <c:smooth val="1"/>
        </c:ser>
        <c:ser>
          <c:idx val="2"/>
          <c:order val="2"/>
          <c:tx>
            <c:strRef>
              <c:f>'PAM-ACE'!$I$4</c:f>
              <c:strCache>
                <c:ptCount val="1"/>
                <c:pt idx="0">
                  <c:v>1 : 1 PAM-ACE + PAA-AMMA 370 nm low pH Emission Spectrum</c:v>
                </c:pt>
              </c:strCache>
            </c:strRef>
          </c:tx>
          <c:marker>
            <c:symbol val="none"/>
          </c:marker>
          <c:xVal>
            <c:numRef>
              <c:f>'PAM-ACE'!$I$6:$I$126</c:f>
              <c:numCache>
                <c:formatCode>General</c:formatCode>
                <c:ptCount val="121"/>
                <c:pt idx="0">
                  <c:v>380</c:v>
                </c:pt>
                <c:pt idx="1">
                  <c:v>381</c:v>
                </c:pt>
                <c:pt idx="2">
                  <c:v>382</c:v>
                </c:pt>
                <c:pt idx="3">
                  <c:v>383</c:v>
                </c:pt>
                <c:pt idx="4">
                  <c:v>384</c:v>
                </c:pt>
                <c:pt idx="5">
                  <c:v>385</c:v>
                </c:pt>
                <c:pt idx="6">
                  <c:v>386</c:v>
                </c:pt>
                <c:pt idx="7">
                  <c:v>387</c:v>
                </c:pt>
                <c:pt idx="8">
                  <c:v>388</c:v>
                </c:pt>
                <c:pt idx="9">
                  <c:v>389</c:v>
                </c:pt>
                <c:pt idx="10">
                  <c:v>390</c:v>
                </c:pt>
                <c:pt idx="11">
                  <c:v>391</c:v>
                </c:pt>
                <c:pt idx="12">
                  <c:v>392</c:v>
                </c:pt>
                <c:pt idx="13">
                  <c:v>393</c:v>
                </c:pt>
                <c:pt idx="14">
                  <c:v>394</c:v>
                </c:pt>
                <c:pt idx="15">
                  <c:v>395</c:v>
                </c:pt>
                <c:pt idx="16">
                  <c:v>396</c:v>
                </c:pt>
                <c:pt idx="17">
                  <c:v>397</c:v>
                </c:pt>
                <c:pt idx="18">
                  <c:v>398</c:v>
                </c:pt>
                <c:pt idx="19">
                  <c:v>399</c:v>
                </c:pt>
                <c:pt idx="20">
                  <c:v>400</c:v>
                </c:pt>
                <c:pt idx="21">
                  <c:v>401</c:v>
                </c:pt>
                <c:pt idx="22">
                  <c:v>402</c:v>
                </c:pt>
                <c:pt idx="23">
                  <c:v>403</c:v>
                </c:pt>
                <c:pt idx="24">
                  <c:v>404</c:v>
                </c:pt>
                <c:pt idx="25">
                  <c:v>405</c:v>
                </c:pt>
                <c:pt idx="26">
                  <c:v>406</c:v>
                </c:pt>
                <c:pt idx="27">
                  <c:v>407</c:v>
                </c:pt>
                <c:pt idx="28">
                  <c:v>408</c:v>
                </c:pt>
                <c:pt idx="29">
                  <c:v>409</c:v>
                </c:pt>
                <c:pt idx="30">
                  <c:v>410</c:v>
                </c:pt>
                <c:pt idx="31">
                  <c:v>411</c:v>
                </c:pt>
                <c:pt idx="32">
                  <c:v>412</c:v>
                </c:pt>
                <c:pt idx="33">
                  <c:v>413</c:v>
                </c:pt>
                <c:pt idx="34">
                  <c:v>414</c:v>
                </c:pt>
                <c:pt idx="35">
                  <c:v>415</c:v>
                </c:pt>
                <c:pt idx="36">
                  <c:v>416</c:v>
                </c:pt>
                <c:pt idx="37">
                  <c:v>417</c:v>
                </c:pt>
                <c:pt idx="38">
                  <c:v>418</c:v>
                </c:pt>
                <c:pt idx="39">
                  <c:v>419</c:v>
                </c:pt>
                <c:pt idx="40">
                  <c:v>420</c:v>
                </c:pt>
                <c:pt idx="41">
                  <c:v>421</c:v>
                </c:pt>
                <c:pt idx="42">
                  <c:v>422</c:v>
                </c:pt>
                <c:pt idx="43">
                  <c:v>423</c:v>
                </c:pt>
                <c:pt idx="44">
                  <c:v>424</c:v>
                </c:pt>
                <c:pt idx="45">
                  <c:v>425</c:v>
                </c:pt>
                <c:pt idx="46">
                  <c:v>426</c:v>
                </c:pt>
                <c:pt idx="47">
                  <c:v>427</c:v>
                </c:pt>
                <c:pt idx="48">
                  <c:v>428</c:v>
                </c:pt>
                <c:pt idx="49">
                  <c:v>429</c:v>
                </c:pt>
                <c:pt idx="50">
                  <c:v>430</c:v>
                </c:pt>
                <c:pt idx="51">
                  <c:v>431</c:v>
                </c:pt>
                <c:pt idx="52">
                  <c:v>432</c:v>
                </c:pt>
                <c:pt idx="53">
                  <c:v>433</c:v>
                </c:pt>
                <c:pt idx="54">
                  <c:v>434</c:v>
                </c:pt>
                <c:pt idx="55">
                  <c:v>435</c:v>
                </c:pt>
                <c:pt idx="56">
                  <c:v>436</c:v>
                </c:pt>
                <c:pt idx="57">
                  <c:v>437</c:v>
                </c:pt>
                <c:pt idx="58">
                  <c:v>438</c:v>
                </c:pt>
                <c:pt idx="59">
                  <c:v>439</c:v>
                </c:pt>
                <c:pt idx="60">
                  <c:v>440</c:v>
                </c:pt>
                <c:pt idx="61">
                  <c:v>441</c:v>
                </c:pt>
                <c:pt idx="62">
                  <c:v>442</c:v>
                </c:pt>
                <c:pt idx="63">
                  <c:v>443</c:v>
                </c:pt>
                <c:pt idx="64">
                  <c:v>444</c:v>
                </c:pt>
                <c:pt idx="65">
                  <c:v>445</c:v>
                </c:pt>
                <c:pt idx="66">
                  <c:v>446</c:v>
                </c:pt>
                <c:pt idx="67">
                  <c:v>447</c:v>
                </c:pt>
                <c:pt idx="68">
                  <c:v>448</c:v>
                </c:pt>
                <c:pt idx="69">
                  <c:v>449</c:v>
                </c:pt>
                <c:pt idx="70">
                  <c:v>450</c:v>
                </c:pt>
                <c:pt idx="71">
                  <c:v>451</c:v>
                </c:pt>
                <c:pt idx="72">
                  <c:v>452</c:v>
                </c:pt>
                <c:pt idx="73">
                  <c:v>453</c:v>
                </c:pt>
                <c:pt idx="74">
                  <c:v>454</c:v>
                </c:pt>
                <c:pt idx="75">
                  <c:v>455</c:v>
                </c:pt>
                <c:pt idx="76">
                  <c:v>456</c:v>
                </c:pt>
                <c:pt idx="77">
                  <c:v>457</c:v>
                </c:pt>
                <c:pt idx="78">
                  <c:v>458</c:v>
                </c:pt>
                <c:pt idx="79">
                  <c:v>459</c:v>
                </c:pt>
                <c:pt idx="80">
                  <c:v>460</c:v>
                </c:pt>
                <c:pt idx="81">
                  <c:v>461</c:v>
                </c:pt>
                <c:pt idx="82">
                  <c:v>462</c:v>
                </c:pt>
                <c:pt idx="83">
                  <c:v>463</c:v>
                </c:pt>
                <c:pt idx="84">
                  <c:v>464</c:v>
                </c:pt>
                <c:pt idx="85">
                  <c:v>465</c:v>
                </c:pt>
                <c:pt idx="86">
                  <c:v>466</c:v>
                </c:pt>
                <c:pt idx="87">
                  <c:v>467</c:v>
                </c:pt>
                <c:pt idx="88">
                  <c:v>468</c:v>
                </c:pt>
                <c:pt idx="89">
                  <c:v>469</c:v>
                </c:pt>
                <c:pt idx="90">
                  <c:v>470</c:v>
                </c:pt>
                <c:pt idx="91">
                  <c:v>471</c:v>
                </c:pt>
                <c:pt idx="92">
                  <c:v>472</c:v>
                </c:pt>
                <c:pt idx="93">
                  <c:v>473</c:v>
                </c:pt>
                <c:pt idx="94">
                  <c:v>474</c:v>
                </c:pt>
                <c:pt idx="95">
                  <c:v>475</c:v>
                </c:pt>
                <c:pt idx="96">
                  <c:v>476</c:v>
                </c:pt>
                <c:pt idx="97">
                  <c:v>477</c:v>
                </c:pt>
                <c:pt idx="98">
                  <c:v>478</c:v>
                </c:pt>
                <c:pt idx="99">
                  <c:v>479</c:v>
                </c:pt>
                <c:pt idx="100">
                  <c:v>480</c:v>
                </c:pt>
                <c:pt idx="101">
                  <c:v>481</c:v>
                </c:pt>
                <c:pt idx="102">
                  <c:v>482</c:v>
                </c:pt>
                <c:pt idx="103">
                  <c:v>483</c:v>
                </c:pt>
                <c:pt idx="104">
                  <c:v>484</c:v>
                </c:pt>
                <c:pt idx="105">
                  <c:v>485</c:v>
                </c:pt>
                <c:pt idx="106">
                  <c:v>486</c:v>
                </c:pt>
                <c:pt idx="107">
                  <c:v>487</c:v>
                </c:pt>
                <c:pt idx="108">
                  <c:v>488</c:v>
                </c:pt>
                <c:pt idx="109">
                  <c:v>489</c:v>
                </c:pt>
                <c:pt idx="110">
                  <c:v>490</c:v>
                </c:pt>
                <c:pt idx="111">
                  <c:v>491</c:v>
                </c:pt>
                <c:pt idx="112">
                  <c:v>492</c:v>
                </c:pt>
                <c:pt idx="113">
                  <c:v>493</c:v>
                </c:pt>
                <c:pt idx="114">
                  <c:v>494</c:v>
                </c:pt>
                <c:pt idx="115">
                  <c:v>495</c:v>
                </c:pt>
                <c:pt idx="116">
                  <c:v>496</c:v>
                </c:pt>
                <c:pt idx="117">
                  <c:v>497</c:v>
                </c:pt>
                <c:pt idx="118">
                  <c:v>498</c:v>
                </c:pt>
                <c:pt idx="119">
                  <c:v>499</c:v>
                </c:pt>
                <c:pt idx="120">
                  <c:v>500</c:v>
                </c:pt>
              </c:numCache>
            </c:numRef>
          </c:xVal>
          <c:yVal>
            <c:numRef>
              <c:f>'PAM-ACE'!$J$6:$J$126</c:f>
              <c:numCache>
                <c:formatCode>General</c:formatCode>
                <c:ptCount val="121"/>
                <c:pt idx="0">
                  <c:v>0.60411718131433068</c:v>
                </c:pt>
                <c:pt idx="1">
                  <c:v>0.63420427553444214</c:v>
                </c:pt>
                <c:pt idx="2">
                  <c:v>0.58590657165479021</c:v>
                </c:pt>
                <c:pt idx="3">
                  <c:v>0.61520190023752974</c:v>
                </c:pt>
                <c:pt idx="4">
                  <c:v>0.65479018210609696</c:v>
                </c:pt>
                <c:pt idx="5">
                  <c:v>0.64053840063341294</c:v>
                </c:pt>
                <c:pt idx="6">
                  <c:v>0.70229612034837685</c:v>
                </c:pt>
                <c:pt idx="7">
                  <c:v>0.77593032462391165</c:v>
                </c:pt>
                <c:pt idx="8">
                  <c:v>0.76484560570071303</c:v>
                </c:pt>
                <c:pt idx="9">
                  <c:v>0.77513855898653994</c:v>
                </c:pt>
                <c:pt idx="10">
                  <c:v>0.82660332541567694</c:v>
                </c:pt>
                <c:pt idx="11">
                  <c:v>0.84481393507521751</c:v>
                </c:pt>
                <c:pt idx="12">
                  <c:v>0.85748218527315878</c:v>
                </c:pt>
                <c:pt idx="13">
                  <c:v>0.84560570071258945</c:v>
                </c:pt>
                <c:pt idx="14">
                  <c:v>0.93111638954869358</c:v>
                </c:pt>
                <c:pt idx="15">
                  <c:v>0.8463974663499606</c:v>
                </c:pt>
                <c:pt idx="16">
                  <c:v>0.94536817102137749</c:v>
                </c:pt>
                <c:pt idx="17">
                  <c:v>0.94299287410926369</c:v>
                </c:pt>
                <c:pt idx="18">
                  <c:v>0.93269992082343656</c:v>
                </c:pt>
                <c:pt idx="19">
                  <c:v>0.9200316706254954</c:v>
                </c:pt>
                <c:pt idx="20">
                  <c:v>0.94378463974663496</c:v>
                </c:pt>
                <c:pt idx="21">
                  <c:v>0.83768804433887634</c:v>
                </c:pt>
                <c:pt idx="22">
                  <c:v>0.91448931116389565</c:v>
                </c:pt>
                <c:pt idx="23">
                  <c:v>0.87569279493269991</c:v>
                </c:pt>
                <c:pt idx="24">
                  <c:v>0.85352335708630245</c:v>
                </c:pt>
                <c:pt idx="25">
                  <c:v>0.89390340459224049</c:v>
                </c:pt>
                <c:pt idx="26">
                  <c:v>0.9034045922406968</c:v>
                </c:pt>
                <c:pt idx="27">
                  <c:v>0.86539984164687334</c:v>
                </c:pt>
                <c:pt idx="28">
                  <c:v>0.89865399841646876</c:v>
                </c:pt>
                <c:pt idx="29">
                  <c:v>0.88915281076801267</c:v>
                </c:pt>
                <c:pt idx="30">
                  <c:v>0.85589865399841725</c:v>
                </c:pt>
                <c:pt idx="31">
                  <c:v>0.91448931116389565</c:v>
                </c:pt>
                <c:pt idx="32">
                  <c:v>0.88202692003167049</c:v>
                </c:pt>
                <c:pt idx="33">
                  <c:v>0.89865399841646876</c:v>
                </c:pt>
                <c:pt idx="34">
                  <c:v>0.89152810768012669</c:v>
                </c:pt>
                <c:pt idx="35">
                  <c:v>0.88123515439429934</c:v>
                </c:pt>
                <c:pt idx="36">
                  <c:v>0.91053048297703831</c:v>
                </c:pt>
                <c:pt idx="37">
                  <c:v>0.98812351543942989</c:v>
                </c:pt>
                <c:pt idx="38">
                  <c:v>1</c:v>
                </c:pt>
                <c:pt idx="39">
                  <c:v>0.91132224861441014</c:v>
                </c:pt>
                <c:pt idx="40">
                  <c:v>0.88281868566904198</c:v>
                </c:pt>
                <c:pt idx="41">
                  <c:v>0.94061757719714967</c:v>
                </c:pt>
                <c:pt idx="42">
                  <c:v>0.9501187648456052</c:v>
                </c:pt>
                <c:pt idx="43">
                  <c:v>0.90736342042755347</c:v>
                </c:pt>
                <c:pt idx="44">
                  <c:v>0.91607284243863851</c:v>
                </c:pt>
                <c:pt idx="45">
                  <c:v>0.81472684085510694</c:v>
                </c:pt>
                <c:pt idx="46">
                  <c:v>0.75138558986539949</c:v>
                </c:pt>
                <c:pt idx="47">
                  <c:v>0.74346793349168661</c:v>
                </c:pt>
                <c:pt idx="48">
                  <c:v>0.762470308788599</c:v>
                </c:pt>
                <c:pt idx="49">
                  <c:v>0.69279493269992154</c:v>
                </c:pt>
                <c:pt idx="50">
                  <c:v>0.70783847980997661</c:v>
                </c:pt>
                <c:pt idx="51">
                  <c:v>0.66587490102929592</c:v>
                </c:pt>
                <c:pt idx="52">
                  <c:v>0.65954077593032467</c:v>
                </c:pt>
                <c:pt idx="53">
                  <c:v>0.6579572446555827</c:v>
                </c:pt>
                <c:pt idx="54">
                  <c:v>0.63737133808392754</c:v>
                </c:pt>
                <c:pt idx="55">
                  <c:v>0.65162311955661156</c:v>
                </c:pt>
                <c:pt idx="56">
                  <c:v>0.58194774346793321</c:v>
                </c:pt>
                <c:pt idx="57">
                  <c:v>0.58194774346793321</c:v>
                </c:pt>
                <c:pt idx="58">
                  <c:v>0.5217735550277115</c:v>
                </c:pt>
                <c:pt idx="59">
                  <c:v>0.51860649247822665</c:v>
                </c:pt>
                <c:pt idx="60">
                  <c:v>0.51543942992874081</c:v>
                </c:pt>
                <c:pt idx="61">
                  <c:v>0.50989707046714172</c:v>
                </c:pt>
                <c:pt idx="62">
                  <c:v>0.4608076009501188</c:v>
                </c:pt>
                <c:pt idx="63">
                  <c:v>0.45130641330166293</c:v>
                </c:pt>
                <c:pt idx="64">
                  <c:v>0.46555819477434701</c:v>
                </c:pt>
                <c:pt idx="65">
                  <c:v>0.46001583531274765</c:v>
                </c:pt>
                <c:pt idx="66">
                  <c:v>0.45684877276326236</c:v>
                </c:pt>
                <c:pt idx="67">
                  <c:v>0.41409342834520985</c:v>
                </c:pt>
                <c:pt idx="68">
                  <c:v>0.43784639746635012</c:v>
                </c:pt>
                <c:pt idx="69">
                  <c:v>0.39904988123515472</c:v>
                </c:pt>
                <c:pt idx="70">
                  <c:v>0.40380047505938277</c:v>
                </c:pt>
                <c:pt idx="71">
                  <c:v>0.41330166270783864</c:v>
                </c:pt>
                <c:pt idx="72">
                  <c:v>0.37133808392715789</c:v>
                </c:pt>
                <c:pt idx="73">
                  <c:v>0.40696753760886795</c:v>
                </c:pt>
                <c:pt idx="74">
                  <c:v>0.37292161520190048</c:v>
                </c:pt>
                <c:pt idx="75">
                  <c:v>0.38558986539984241</c:v>
                </c:pt>
                <c:pt idx="76">
                  <c:v>0.35471100554235946</c:v>
                </c:pt>
                <c:pt idx="77">
                  <c:v>0.31749802058590676</c:v>
                </c:pt>
                <c:pt idx="78">
                  <c:v>0.35471100554235946</c:v>
                </c:pt>
                <c:pt idx="79">
                  <c:v>0.31908155186064963</c:v>
                </c:pt>
                <c:pt idx="80">
                  <c:v>0.2945368171021378</c:v>
                </c:pt>
                <c:pt idx="81">
                  <c:v>0.28741092636579596</c:v>
                </c:pt>
                <c:pt idx="82">
                  <c:v>0.30562153602533643</c:v>
                </c:pt>
                <c:pt idx="83">
                  <c:v>0.29770387965162326</c:v>
                </c:pt>
                <c:pt idx="84">
                  <c:v>0.28582739509105337</c:v>
                </c:pt>
                <c:pt idx="85">
                  <c:v>0.28424386381631039</c:v>
                </c:pt>
                <c:pt idx="86">
                  <c:v>0.32224861441013453</c:v>
                </c:pt>
                <c:pt idx="87">
                  <c:v>0.25969912905779879</c:v>
                </c:pt>
                <c:pt idx="88">
                  <c:v>0.27395091053048298</c:v>
                </c:pt>
                <c:pt idx="89">
                  <c:v>0.2707838479809978</c:v>
                </c:pt>
                <c:pt idx="90">
                  <c:v>0.27395091053048298</c:v>
                </c:pt>
                <c:pt idx="91">
                  <c:v>0.27632620744259717</c:v>
                </c:pt>
                <c:pt idx="92">
                  <c:v>0.25574030087094218</c:v>
                </c:pt>
                <c:pt idx="93">
                  <c:v>0.25732383214568488</c:v>
                </c:pt>
                <c:pt idx="94">
                  <c:v>0.22169437846397466</c:v>
                </c:pt>
                <c:pt idx="95">
                  <c:v>0.26444972288202689</c:v>
                </c:pt>
                <c:pt idx="96">
                  <c:v>0.22169437846397466</c:v>
                </c:pt>
                <c:pt idx="97">
                  <c:v>0.22011084718923199</c:v>
                </c:pt>
                <c:pt idx="98">
                  <c:v>0.22565320665083136</c:v>
                </c:pt>
                <c:pt idx="99">
                  <c:v>0.20902612826603326</c:v>
                </c:pt>
                <c:pt idx="100">
                  <c:v>0.23357086302454463</c:v>
                </c:pt>
                <c:pt idx="101">
                  <c:v>0.21060965954077593</c:v>
                </c:pt>
                <c:pt idx="102">
                  <c:v>0.1987331749802059</c:v>
                </c:pt>
                <c:pt idx="103">
                  <c:v>0.22169437846397466</c:v>
                </c:pt>
                <c:pt idx="104">
                  <c:v>0.21060965954077593</c:v>
                </c:pt>
                <c:pt idx="105">
                  <c:v>0.20665083135391918</c:v>
                </c:pt>
                <c:pt idx="106">
                  <c:v>0.19477434679334921</c:v>
                </c:pt>
                <c:pt idx="107">
                  <c:v>0.23357086302454463</c:v>
                </c:pt>
                <c:pt idx="108">
                  <c:v>0.18289786223277918</c:v>
                </c:pt>
                <c:pt idx="109">
                  <c:v>0.20269200316706268</c:v>
                </c:pt>
                <c:pt idx="110">
                  <c:v>0.19239904988123527</c:v>
                </c:pt>
                <c:pt idx="111">
                  <c:v>0.17181314330958036</c:v>
                </c:pt>
                <c:pt idx="112">
                  <c:v>0.16943784639746651</c:v>
                </c:pt>
                <c:pt idx="113">
                  <c:v>0.17814726840855108</c:v>
                </c:pt>
                <c:pt idx="114">
                  <c:v>0.16943784639746651</c:v>
                </c:pt>
                <c:pt idx="115">
                  <c:v>0.19635787806809185</c:v>
                </c:pt>
                <c:pt idx="116">
                  <c:v>0.18131433095803651</c:v>
                </c:pt>
                <c:pt idx="117">
                  <c:v>0.15360253365003959</c:v>
                </c:pt>
                <c:pt idx="118">
                  <c:v>0.19398258115597791</c:v>
                </c:pt>
                <c:pt idx="119">
                  <c:v>0.15518606492478218</c:v>
                </c:pt>
                <c:pt idx="120">
                  <c:v>0.1456848772763262</c:v>
                </c:pt>
              </c:numCache>
            </c:numRef>
          </c:yVal>
          <c:smooth val="1"/>
        </c:ser>
        <c:ser>
          <c:idx val="4"/>
          <c:order val="3"/>
          <c:tx>
            <c:strRef>
              <c:f>'PAM-ACE'!$M$4</c:f>
              <c:strCache>
                <c:ptCount val="1"/>
                <c:pt idx="0">
                  <c:v>1 : 2 PAM-ACE + PAA-AMMA 290 nm low pH Emission Spectrum</c:v>
                </c:pt>
              </c:strCache>
            </c:strRef>
          </c:tx>
          <c:marker>
            <c:symbol val="none"/>
          </c:marker>
          <c:xVal>
            <c:numRef>
              <c:f>'PAM-ACE'!$M$6:$M$206</c:f>
              <c:numCache>
                <c:formatCode>General</c:formatCode>
                <c:ptCount val="201"/>
                <c:pt idx="0">
                  <c:v>300</c:v>
                </c:pt>
                <c:pt idx="1">
                  <c:v>301</c:v>
                </c:pt>
                <c:pt idx="2">
                  <c:v>302</c:v>
                </c:pt>
                <c:pt idx="3">
                  <c:v>303</c:v>
                </c:pt>
                <c:pt idx="4">
                  <c:v>304</c:v>
                </c:pt>
                <c:pt idx="5">
                  <c:v>305</c:v>
                </c:pt>
                <c:pt idx="6">
                  <c:v>306</c:v>
                </c:pt>
                <c:pt idx="7">
                  <c:v>307</c:v>
                </c:pt>
                <c:pt idx="8">
                  <c:v>308</c:v>
                </c:pt>
                <c:pt idx="9">
                  <c:v>309</c:v>
                </c:pt>
                <c:pt idx="10">
                  <c:v>310</c:v>
                </c:pt>
                <c:pt idx="11">
                  <c:v>311</c:v>
                </c:pt>
                <c:pt idx="12">
                  <c:v>312</c:v>
                </c:pt>
                <c:pt idx="13">
                  <c:v>313</c:v>
                </c:pt>
                <c:pt idx="14">
                  <c:v>314</c:v>
                </c:pt>
                <c:pt idx="15">
                  <c:v>315</c:v>
                </c:pt>
                <c:pt idx="16">
                  <c:v>316</c:v>
                </c:pt>
                <c:pt idx="17">
                  <c:v>317</c:v>
                </c:pt>
                <c:pt idx="18">
                  <c:v>318</c:v>
                </c:pt>
                <c:pt idx="19">
                  <c:v>319</c:v>
                </c:pt>
                <c:pt idx="20">
                  <c:v>320</c:v>
                </c:pt>
                <c:pt idx="21">
                  <c:v>321</c:v>
                </c:pt>
                <c:pt idx="22">
                  <c:v>322</c:v>
                </c:pt>
                <c:pt idx="23">
                  <c:v>323</c:v>
                </c:pt>
                <c:pt idx="24">
                  <c:v>324</c:v>
                </c:pt>
                <c:pt idx="25">
                  <c:v>325</c:v>
                </c:pt>
                <c:pt idx="26">
                  <c:v>326</c:v>
                </c:pt>
                <c:pt idx="27">
                  <c:v>327</c:v>
                </c:pt>
                <c:pt idx="28">
                  <c:v>328</c:v>
                </c:pt>
                <c:pt idx="29">
                  <c:v>329</c:v>
                </c:pt>
                <c:pt idx="30">
                  <c:v>330</c:v>
                </c:pt>
                <c:pt idx="31">
                  <c:v>331</c:v>
                </c:pt>
                <c:pt idx="32">
                  <c:v>332</c:v>
                </c:pt>
                <c:pt idx="33">
                  <c:v>333</c:v>
                </c:pt>
                <c:pt idx="34">
                  <c:v>334</c:v>
                </c:pt>
                <c:pt idx="35">
                  <c:v>335</c:v>
                </c:pt>
                <c:pt idx="36">
                  <c:v>336</c:v>
                </c:pt>
                <c:pt idx="37">
                  <c:v>337</c:v>
                </c:pt>
                <c:pt idx="38">
                  <c:v>338</c:v>
                </c:pt>
                <c:pt idx="39">
                  <c:v>339</c:v>
                </c:pt>
                <c:pt idx="40">
                  <c:v>340</c:v>
                </c:pt>
                <c:pt idx="41">
                  <c:v>341</c:v>
                </c:pt>
                <c:pt idx="42">
                  <c:v>342</c:v>
                </c:pt>
                <c:pt idx="43">
                  <c:v>343</c:v>
                </c:pt>
                <c:pt idx="44">
                  <c:v>344</c:v>
                </c:pt>
                <c:pt idx="45">
                  <c:v>345</c:v>
                </c:pt>
                <c:pt idx="46">
                  <c:v>346</c:v>
                </c:pt>
                <c:pt idx="47">
                  <c:v>347</c:v>
                </c:pt>
                <c:pt idx="48">
                  <c:v>348</c:v>
                </c:pt>
                <c:pt idx="49">
                  <c:v>349</c:v>
                </c:pt>
                <c:pt idx="50">
                  <c:v>350</c:v>
                </c:pt>
                <c:pt idx="51">
                  <c:v>351</c:v>
                </c:pt>
                <c:pt idx="52">
                  <c:v>352</c:v>
                </c:pt>
                <c:pt idx="53">
                  <c:v>353</c:v>
                </c:pt>
                <c:pt idx="54">
                  <c:v>354</c:v>
                </c:pt>
                <c:pt idx="55">
                  <c:v>355</c:v>
                </c:pt>
                <c:pt idx="56">
                  <c:v>356</c:v>
                </c:pt>
                <c:pt idx="57">
                  <c:v>357</c:v>
                </c:pt>
                <c:pt idx="58">
                  <c:v>358</c:v>
                </c:pt>
                <c:pt idx="59">
                  <c:v>359</c:v>
                </c:pt>
                <c:pt idx="60">
                  <c:v>360</c:v>
                </c:pt>
                <c:pt idx="61">
                  <c:v>361</c:v>
                </c:pt>
                <c:pt idx="62">
                  <c:v>362</c:v>
                </c:pt>
                <c:pt idx="63">
                  <c:v>363</c:v>
                </c:pt>
                <c:pt idx="64">
                  <c:v>364</c:v>
                </c:pt>
                <c:pt idx="65">
                  <c:v>365</c:v>
                </c:pt>
                <c:pt idx="66">
                  <c:v>366</c:v>
                </c:pt>
                <c:pt idx="67">
                  <c:v>367</c:v>
                </c:pt>
                <c:pt idx="68">
                  <c:v>368</c:v>
                </c:pt>
                <c:pt idx="69">
                  <c:v>369</c:v>
                </c:pt>
                <c:pt idx="70">
                  <c:v>370</c:v>
                </c:pt>
                <c:pt idx="71">
                  <c:v>371</c:v>
                </c:pt>
                <c:pt idx="72">
                  <c:v>372</c:v>
                </c:pt>
                <c:pt idx="73">
                  <c:v>373</c:v>
                </c:pt>
                <c:pt idx="74">
                  <c:v>374</c:v>
                </c:pt>
                <c:pt idx="75">
                  <c:v>375</c:v>
                </c:pt>
                <c:pt idx="76">
                  <c:v>376</c:v>
                </c:pt>
                <c:pt idx="77">
                  <c:v>377</c:v>
                </c:pt>
                <c:pt idx="78">
                  <c:v>378</c:v>
                </c:pt>
                <c:pt idx="79">
                  <c:v>379</c:v>
                </c:pt>
                <c:pt idx="80">
                  <c:v>380</c:v>
                </c:pt>
                <c:pt idx="81">
                  <c:v>381</c:v>
                </c:pt>
                <c:pt idx="82">
                  <c:v>382</c:v>
                </c:pt>
                <c:pt idx="83">
                  <c:v>383</c:v>
                </c:pt>
                <c:pt idx="84">
                  <c:v>384</c:v>
                </c:pt>
                <c:pt idx="85">
                  <c:v>385</c:v>
                </c:pt>
                <c:pt idx="86">
                  <c:v>386</c:v>
                </c:pt>
                <c:pt idx="87">
                  <c:v>387</c:v>
                </c:pt>
                <c:pt idx="88">
                  <c:v>388</c:v>
                </c:pt>
                <c:pt idx="89">
                  <c:v>389</c:v>
                </c:pt>
                <c:pt idx="90">
                  <c:v>390</c:v>
                </c:pt>
                <c:pt idx="91">
                  <c:v>391</c:v>
                </c:pt>
                <c:pt idx="92">
                  <c:v>392</c:v>
                </c:pt>
                <c:pt idx="93">
                  <c:v>393</c:v>
                </c:pt>
                <c:pt idx="94">
                  <c:v>394</c:v>
                </c:pt>
                <c:pt idx="95">
                  <c:v>395</c:v>
                </c:pt>
                <c:pt idx="96">
                  <c:v>396</c:v>
                </c:pt>
                <c:pt idx="97">
                  <c:v>397</c:v>
                </c:pt>
                <c:pt idx="98">
                  <c:v>398</c:v>
                </c:pt>
                <c:pt idx="99">
                  <c:v>399</c:v>
                </c:pt>
                <c:pt idx="100">
                  <c:v>400</c:v>
                </c:pt>
                <c:pt idx="101">
                  <c:v>401</c:v>
                </c:pt>
                <c:pt idx="102">
                  <c:v>402</c:v>
                </c:pt>
                <c:pt idx="103">
                  <c:v>403</c:v>
                </c:pt>
                <c:pt idx="104">
                  <c:v>404</c:v>
                </c:pt>
                <c:pt idx="105">
                  <c:v>405</c:v>
                </c:pt>
                <c:pt idx="106">
                  <c:v>406</c:v>
                </c:pt>
                <c:pt idx="107">
                  <c:v>407</c:v>
                </c:pt>
                <c:pt idx="108">
                  <c:v>408</c:v>
                </c:pt>
                <c:pt idx="109">
                  <c:v>409</c:v>
                </c:pt>
                <c:pt idx="110">
                  <c:v>410</c:v>
                </c:pt>
                <c:pt idx="111">
                  <c:v>411</c:v>
                </c:pt>
                <c:pt idx="112">
                  <c:v>412</c:v>
                </c:pt>
                <c:pt idx="113">
                  <c:v>413</c:v>
                </c:pt>
                <c:pt idx="114">
                  <c:v>414</c:v>
                </c:pt>
                <c:pt idx="115">
                  <c:v>415</c:v>
                </c:pt>
                <c:pt idx="116">
                  <c:v>416</c:v>
                </c:pt>
                <c:pt idx="117">
                  <c:v>417</c:v>
                </c:pt>
                <c:pt idx="118">
                  <c:v>418</c:v>
                </c:pt>
                <c:pt idx="119">
                  <c:v>419</c:v>
                </c:pt>
                <c:pt idx="120">
                  <c:v>420</c:v>
                </c:pt>
                <c:pt idx="121">
                  <c:v>421</c:v>
                </c:pt>
                <c:pt idx="122">
                  <c:v>422</c:v>
                </c:pt>
                <c:pt idx="123">
                  <c:v>423</c:v>
                </c:pt>
                <c:pt idx="124">
                  <c:v>424</c:v>
                </c:pt>
                <c:pt idx="125">
                  <c:v>425</c:v>
                </c:pt>
                <c:pt idx="126">
                  <c:v>426</c:v>
                </c:pt>
                <c:pt idx="127">
                  <c:v>427</c:v>
                </c:pt>
                <c:pt idx="128">
                  <c:v>428</c:v>
                </c:pt>
                <c:pt idx="129">
                  <c:v>429</c:v>
                </c:pt>
                <c:pt idx="130">
                  <c:v>430</c:v>
                </c:pt>
                <c:pt idx="131">
                  <c:v>431</c:v>
                </c:pt>
                <c:pt idx="132">
                  <c:v>432</c:v>
                </c:pt>
                <c:pt idx="133">
                  <c:v>433</c:v>
                </c:pt>
                <c:pt idx="134">
                  <c:v>434</c:v>
                </c:pt>
                <c:pt idx="135">
                  <c:v>435</c:v>
                </c:pt>
                <c:pt idx="136">
                  <c:v>436</c:v>
                </c:pt>
                <c:pt idx="137">
                  <c:v>437</c:v>
                </c:pt>
                <c:pt idx="138">
                  <c:v>438</c:v>
                </c:pt>
                <c:pt idx="139">
                  <c:v>439</c:v>
                </c:pt>
                <c:pt idx="140">
                  <c:v>440</c:v>
                </c:pt>
                <c:pt idx="141">
                  <c:v>441</c:v>
                </c:pt>
                <c:pt idx="142">
                  <c:v>442</c:v>
                </c:pt>
                <c:pt idx="143">
                  <c:v>443</c:v>
                </c:pt>
                <c:pt idx="144">
                  <c:v>444</c:v>
                </c:pt>
                <c:pt idx="145">
                  <c:v>445</c:v>
                </c:pt>
                <c:pt idx="146">
                  <c:v>446</c:v>
                </c:pt>
                <c:pt idx="147">
                  <c:v>447</c:v>
                </c:pt>
                <c:pt idx="148">
                  <c:v>448</c:v>
                </c:pt>
                <c:pt idx="149">
                  <c:v>449</c:v>
                </c:pt>
                <c:pt idx="150">
                  <c:v>450</c:v>
                </c:pt>
                <c:pt idx="151">
                  <c:v>451</c:v>
                </c:pt>
                <c:pt idx="152">
                  <c:v>452</c:v>
                </c:pt>
                <c:pt idx="153">
                  <c:v>453</c:v>
                </c:pt>
                <c:pt idx="154">
                  <c:v>454</c:v>
                </c:pt>
                <c:pt idx="155">
                  <c:v>455</c:v>
                </c:pt>
                <c:pt idx="156">
                  <c:v>456</c:v>
                </c:pt>
                <c:pt idx="157">
                  <c:v>457</c:v>
                </c:pt>
                <c:pt idx="158">
                  <c:v>458</c:v>
                </c:pt>
                <c:pt idx="159">
                  <c:v>459</c:v>
                </c:pt>
                <c:pt idx="160">
                  <c:v>460</c:v>
                </c:pt>
                <c:pt idx="161">
                  <c:v>461</c:v>
                </c:pt>
                <c:pt idx="162">
                  <c:v>462</c:v>
                </c:pt>
                <c:pt idx="163">
                  <c:v>463</c:v>
                </c:pt>
                <c:pt idx="164">
                  <c:v>464</c:v>
                </c:pt>
                <c:pt idx="165">
                  <c:v>465</c:v>
                </c:pt>
                <c:pt idx="166">
                  <c:v>466</c:v>
                </c:pt>
                <c:pt idx="167">
                  <c:v>467</c:v>
                </c:pt>
                <c:pt idx="168">
                  <c:v>468</c:v>
                </c:pt>
                <c:pt idx="169">
                  <c:v>469</c:v>
                </c:pt>
                <c:pt idx="170">
                  <c:v>470</c:v>
                </c:pt>
                <c:pt idx="171">
                  <c:v>471</c:v>
                </c:pt>
                <c:pt idx="172">
                  <c:v>472</c:v>
                </c:pt>
                <c:pt idx="173">
                  <c:v>473</c:v>
                </c:pt>
                <c:pt idx="174">
                  <c:v>474</c:v>
                </c:pt>
                <c:pt idx="175">
                  <c:v>475</c:v>
                </c:pt>
                <c:pt idx="176">
                  <c:v>476</c:v>
                </c:pt>
                <c:pt idx="177">
                  <c:v>477</c:v>
                </c:pt>
                <c:pt idx="178">
                  <c:v>478</c:v>
                </c:pt>
                <c:pt idx="179">
                  <c:v>479</c:v>
                </c:pt>
                <c:pt idx="180">
                  <c:v>480</c:v>
                </c:pt>
                <c:pt idx="181">
                  <c:v>481</c:v>
                </c:pt>
                <c:pt idx="182">
                  <c:v>482</c:v>
                </c:pt>
                <c:pt idx="183">
                  <c:v>483</c:v>
                </c:pt>
                <c:pt idx="184">
                  <c:v>484</c:v>
                </c:pt>
                <c:pt idx="185">
                  <c:v>485</c:v>
                </c:pt>
                <c:pt idx="186">
                  <c:v>486</c:v>
                </c:pt>
                <c:pt idx="187">
                  <c:v>487</c:v>
                </c:pt>
                <c:pt idx="188">
                  <c:v>488</c:v>
                </c:pt>
                <c:pt idx="189">
                  <c:v>489</c:v>
                </c:pt>
                <c:pt idx="190">
                  <c:v>490</c:v>
                </c:pt>
                <c:pt idx="191">
                  <c:v>491</c:v>
                </c:pt>
                <c:pt idx="192">
                  <c:v>492</c:v>
                </c:pt>
                <c:pt idx="193">
                  <c:v>493</c:v>
                </c:pt>
                <c:pt idx="194">
                  <c:v>494</c:v>
                </c:pt>
                <c:pt idx="195">
                  <c:v>495</c:v>
                </c:pt>
                <c:pt idx="196">
                  <c:v>496</c:v>
                </c:pt>
                <c:pt idx="197">
                  <c:v>497</c:v>
                </c:pt>
                <c:pt idx="198">
                  <c:v>498</c:v>
                </c:pt>
                <c:pt idx="199">
                  <c:v>499</c:v>
                </c:pt>
                <c:pt idx="200">
                  <c:v>500</c:v>
                </c:pt>
              </c:numCache>
            </c:numRef>
          </c:xVal>
          <c:yVal>
            <c:numRef>
              <c:f>'PAM-ACE'!$N$6:$N$206</c:f>
              <c:numCache>
                <c:formatCode>General</c:formatCode>
                <c:ptCount val="201"/>
                <c:pt idx="0">
                  <c:v>2.6480972930561012E-2</c:v>
                </c:pt>
                <c:pt idx="1">
                  <c:v>2.3734797959984316E-2</c:v>
                </c:pt>
                <c:pt idx="2">
                  <c:v>2.4650189616843211E-2</c:v>
                </c:pt>
                <c:pt idx="3">
                  <c:v>2.6742513403949276E-2</c:v>
                </c:pt>
                <c:pt idx="4">
                  <c:v>2.8377141362625879E-2</c:v>
                </c:pt>
                <c:pt idx="5">
                  <c:v>2.9750228847914215E-2</c:v>
                </c:pt>
                <c:pt idx="6">
                  <c:v>3.0796390741467242E-2</c:v>
                </c:pt>
                <c:pt idx="7">
                  <c:v>3.7792598404603132E-2</c:v>
                </c:pt>
                <c:pt idx="8">
                  <c:v>3.8315679351379625E-2</c:v>
                </c:pt>
                <c:pt idx="9">
                  <c:v>4.6488819144762654E-2</c:v>
                </c:pt>
                <c:pt idx="10">
                  <c:v>5.5969661305086987E-2</c:v>
                </c:pt>
                <c:pt idx="11">
                  <c:v>7.5454426572512098E-2</c:v>
                </c:pt>
                <c:pt idx="12">
                  <c:v>0.10579312148555003</c:v>
                </c:pt>
                <c:pt idx="13">
                  <c:v>0.13567412057015818</c:v>
                </c:pt>
                <c:pt idx="14">
                  <c:v>0.18144370341310329</c:v>
                </c:pt>
                <c:pt idx="15">
                  <c:v>0.30822544788806083</c:v>
                </c:pt>
                <c:pt idx="16">
                  <c:v>0.52491173009023151</c:v>
                </c:pt>
                <c:pt idx="17">
                  <c:v>0.73355564273571361</c:v>
                </c:pt>
                <c:pt idx="18">
                  <c:v>0.79410226232509484</c:v>
                </c:pt>
                <c:pt idx="19">
                  <c:v>0.77285209886229889</c:v>
                </c:pt>
                <c:pt idx="20">
                  <c:v>0.71276317510134657</c:v>
                </c:pt>
                <c:pt idx="21">
                  <c:v>0.71864783575258306</c:v>
                </c:pt>
                <c:pt idx="22">
                  <c:v>0.76507126977899864</c:v>
                </c:pt>
                <c:pt idx="23">
                  <c:v>0.8087485288348375</c:v>
                </c:pt>
                <c:pt idx="24">
                  <c:v>0.80404080031384895</c:v>
                </c:pt>
                <c:pt idx="25">
                  <c:v>0.76860206616974014</c:v>
                </c:pt>
                <c:pt idx="26">
                  <c:v>0.74081339087223719</c:v>
                </c:pt>
                <c:pt idx="27">
                  <c:v>0.7394403033869491</c:v>
                </c:pt>
                <c:pt idx="28">
                  <c:v>0.74199032300248502</c:v>
                </c:pt>
                <c:pt idx="29">
                  <c:v>0.74480188309140882</c:v>
                </c:pt>
                <c:pt idx="30">
                  <c:v>0.78220217078592846</c:v>
                </c:pt>
                <c:pt idx="31">
                  <c:v>0.86393356871975902</c:v>
                </c:pt>
                <c:pt idx="32">
                  <c:v>0.96939976461357469</c:v>
                </c:pt>
                <c:pt idx="33">
                  <c:v>1</c:v>
                </c:pt>
                <c:pt idx="34">
                  <c:v>0.98796913822414023</c:v>
                </c:pt>
                <c:pt idx="35">
                  <c:v>0.92918791683012969</c:v>
                </c:pt>
                <c:pt idx="36">
                  <c:v>0.88433372564404311</c:v>
                </c:pt>
                <c:pt idx="37">
                  <c:v>0.84699882306787022</c:v>
                </c:pt>
                <c:pt idx="38">
                  <c:v>0.83725644043415715</c:v>
                </c:pt>
                <c:pt idx="39">
                  <c:v>0.83248332679482151</c:v>
                </c:pt>
                <c:pt idx="40">
                  <c:v>0.77854060415849435</c:v>
                </c:pt>
                <c:pt idx="41">
                  <c:v>0.73146331894860728</c:v>
                </c:pt>
                <c:pt idx="42">
                  <c:v>0.68902837714136267</c:v>
                </c:pt>
                <c:pt idx="43">
                  <c:v>0.65882045246501986</c:v>
                </c:pt>
                <c:pt idx="44">
                  <c:v>0.63325487119131685</c:v>
                </c:pt>
                <c:pt idx="45">
                  <c:v>0.62880868314371696</c:v>
                </c:pt>
                <c:pt idx="46">
                  <c:v>0.61488165293579244</c:v>
                </c:pt>
                <c:pt idx="47">
                  <c:v>0.60082385249117387</c:v>
                </c:pt>
                <c:pt idx="48">
                  <c:v>0.59605073885183701</c:v>
                </c:pt>
                <c:pt idx="49">
                  <c:v>0.6021969399764614</c:v>
                </c:pt>
                <c:pt idx="50">
                  <c:v>0.59003530796390746</c:v>
                </c:pt>
                <c:pt idx="51">
                  <c:v>0.58918530142539549</c:v>
                </c:pt>
                <c:pt idx="52">
                  <c:v>0.56133124100954623</c:v>
                </c:pt>
                <c:pt idx="53">
                  <c:v>0.55132731790244538</c:v>
                </c:pt>
                <c:pt idx="54">
                  <c:v>0.5238655681966784</c:v>
                </c:pt>
                <c:pt idx="55">
                  <c:v>0.49104223878645231</c:v>
                </c:pt>
                <c:pt idx="56">
                  <c:v>0.46449588073754428</c:v>
                </c:pt>
                <c:pt idx="57">
                  <c:v>0.43827644828037138</c:v>
                </c:pt>
                <c:pt idx="58">
                  <c:v>0.42624558650451155</c:v>
                </c:pt>
                <c:pt idx="59">
                  <c:v>0.3981299856152743</c:v>
                </c:pt>
                <c:pt idx="60">
                  <c:v>0.37256440434157201</c:v>
                </c:pt>
                <c:pt idx="61">
                  <c:v>0.35680659081992966</c:v>
                </c:pt>
                <c:pt idx="62">
                  <c:v>0.34771805936968775</c:v>
                </c:pt>
                <c:pt idx="63">
                  <c:v>0.32215247809598552</c:v>
                </c:pt>
                <c:pt idx="64">
                  <c:v>0.31234471034392597</c:v>
                </c:pt>
                <c:pt idx="65">
                  <c:v>0.30175232117170131</c:v>
                </c:pt>
                <c:pt idx="66">
                  <c:v>0.28743298025369446</c:v>
                </c:pt>
                <c:pt idx="67">
                  <c:v>0.27821367856675822</c:v>
                </c:pt>
                <c:pt idx="68">
                  <c:v>0.27415980122924055</c:v>
                </c:pt>
                <c:pt idx="69">
                  <c:v>0.2583366025892509</c:v>
                </c:pt>
                <c:pt idx="70">
                  <c:v>0.26454818883222181</c:v>
                </c:pt>
                <c:pt idx="71">
                  <c:v>0.24859421995553821</c:v>
                </c:pt>
                <c:pt idx="72">
                  <c:v>0.2418595527657906</c:v>
                </c:pt>
                <c:pt idx="73">
                  <c:v>0.22669020530927161</c:v>
                </c:pt>
                <c:pt idx="74">
                  <c:v>0.21956322740944176</c:v>
                </c:pt>
                <c:pt idx="75">
                  <c:v>0.20295540734928738</c:v>
                </c:pt>
                <c:pt idx="76">
                  <c:v>0.19419380149078069</c:v>
                </c:pt>
                <c:pt idx="77">
                  <c:v>0.18706682359095078</c:v>
                </c:pt>
                <c:pt idx="78">
                  <c:v>0.18242448018830934</c:v>
                </c:pt>
                <c:pt idx="79">
                  <c:v>0.17516673205178501</c:v>
                </c:pt>
                <c:pt idx="80">
                  <c:v>0.16529357918137841</c:v>
                </c:pt>
                <c:pt idx="81">
                  <c:v>0.15862429710997786</c:v>
                </c:pt>
                <c:pt idx="82">
                  <c:v>0.14783575258271228</c:v>
                </c:pt>
                <c:pt idx="83">
                  <c:v>0.14456649666535903</c:v>
                </c:pt>
                <c:pt idx="84">
                  <c:v>0.13658951222701712</c:v>
                </c:pt>
                <c:pt idx="85">
                  <c:v>0.13645874199032312</c:v>
                </c:pt>
                <c:pt idx="86">
                  <c:v>0.13096639204916974</c:v>
                </c:pt>
                <c:pt idx="87">
                  <c:v>0.11860860468157451</c:v>
                </c:pt>
                <c:pt idx="88">
                  <c:v>0.11828167908983923</c:v>
                </c:pt>
                <c:pt idx="89">
                  <c:v>0.11573165947430369</c:v>
                </c:pt>
                <c:pt idx="90">
                  <c:v>0.11239701843860339</c:v>
                </c:pt>
                <c:pt idx="91">
                  <c:v>0.11762782790636851</c:v>
                </c:pt>
                <c:pt idx="92">
                  <c:v>0.10821237086439127</c:v>
                </c:pt>
                <c:pt idx="93">
                  <c:v>0.10808160062769713</c:v>
                </c:pt>
                <c:pt idx="94">
                  <c:v>0.10350464234340272</c:v>
                </c:pt>
                <c:pt idx="95">
                  <c:v>0.10147770367464365</c:v>
                </c:pt>
                <c:pt idx="96">
                  <c:v>9.6704590035308013E-2</c:v>
                </c:pt>
                <c:pt idx="97">
                  <c:v>9.7162285863737416E-2</c:v>
                </c:pt>
                <c:pt idx="98">
                  <c:v>8.9839152608866227E-2</c:v>
                </c:pt>
                <c:pt idx="99">
                  <c:v>9.22584019877076E-2</c:v>
                </c:pt>
                <c:pt idx="100">
                  <c:v>9.0754544265725171E-2</c:v>
                </c:pt>
                <c:pt idx="101">
                  <c:v>8.8531450241924992E-2</c:v>
                </c:pt>
                <c:pt idx="102">
                  <c:v>8.2450634235647954E-2</c:v>
                </c:pt>
                <c:pt idx="103">
                  <c:v>8.0619850921930164E-2</c:v>
                </c:pt>
                <c:pt idx="104">
                  <c:v>7.8331371779782916E-2</c:v>
                </c:pt>
                <c:pt idx="105">
                  <c:v>8.4935268732836536E-2</c:v>
                </c:pt>
                <c:pt idx="106">
                  <c:v>7.9050608081600665E-2</c:v>
                </c:pt>
                <c:pt idx="107">
                  <c:v>7.4996730744082724E-2</c:v>
                </c:pt>
                <c:pt idx="108">
                  <c:v>7.3819798613835502E-2</c:v>
                </c:pt>
                <c:pt idx="109">
                  <c:v>7.4604420034000321E-2</c:v>
                </c:pt>
                <c:pt idx="110">
                  <c:v>7.1204393879952907E-2</c:v>
                </c:pt>
                <c:pt idx="111">
                  <c:v>7.4342879560612002E-2</c:v>
                </c:pt>
                <c:pt idx="112">
                  <c:v>7.3754413495488433E-2</c:v>
                </c:pt>
                <c:pt idx="113">
                  <c:v>6.5777429057146661E-2</c:v>
                </c:pt>
                <c:pt idx="114">
                  <c:v>6.6235124885576049E-2</c:v>
                </c:pt>
                <c:pt idx="115">
                  <c:v>6.4469726690205356E-2</c:v>
                </c:pt>
                <c:pt idx="116">
                  <c:v>5.9892768405910846E-2</c:v>
                </c:pt>
                <c:pt idx="117">
                  <c:v>6.7738982607558521E-2</c:v>
                </c:pt>
                <c:pt idx="118">
                  <c:v>6.0612004707728553E-2</c:v>
                </c:pt>
                <c:pt idx="119">
                  <c:v>6.3227409441611093E-2</c:v>
                </c:pt>
                <c:pt idx="120">
                  <c:v>5.7081208316987063E-2</c:v>
                </c:pt>
                <c:pt idx="121">
                  <c:v>6.0808160062769706E-2</c:v>
                </c:pt>
                <c:pt idx="122">
                  <c:v>5.6885052961945862E-2</c:v>
                </c:pt>
                <c:pt idx="123">
                  <c:v>5.5250425003269273E-2</c:v>
                </c:pt>
                <c:pt idx="124">
                  <c:v>5.4858114293186898E-2</c:v>
                </c:pt>
                <c:pt idx="125">
                  <c:v>5.2831175624427879E-2</c:v>
                </c:pt>
                <c:pt idx="126">
                  <c:v>5.3811952399633864E-2</c:v>
                </c:pt>
                <c:pt idx="127">
                  <c:v>5.2765790506080844E-2</c:v>
                </c:pt>
                <c:pt idx="128">
                  <c:v>5.851968092062252E-2</c:v>
                </c:pt>
                <c:pt idx="129">
                  <c:v>5.1981169085916053E-2</c:v>
                </c:pt>
                <c:pt idx="130">
                  <c:v>5.1392703020792498E-2</c:v>
                </c:pt>
                <c:pt idx="131">
                  <c:v>5.3027330979469073E-2</c:v>
                </c:pt>
                <c:pt idx="132">
                  <c:v>4.7796521511703986E-2</c:v>
                </c:pt>
                <c:pt idx="133">
                  <c:v>4.9038838760298159E-2</c:v>
                </c:pt>
                <c:pt idx="134">
                  <c:v>4.897345364195109E-2</c:v>
                </c:pt>
                <c:pt idx="135">
                  <c:v>4.8188832221786319E-2</c:v>
                </c:pt>
                <c:pt idx="136">
                  <c:v>4.3350333464103573E-2</c:v>
                </c:pt>
                <c:pt idx="137">
                  <c:v>4.7731136393356882E-2</c:v>
                </c:pt>
                <c:pt idx="138">
                  <c:v>4.2827252517327073E-2</c:v>
                </c:pt>
                <c:pt idx="139">
                  <c:v>4.7273440564927396E-2</c:v>
                </c:pt>
                <c:pt idx="140">
                  <c:v>4.1846475742121102E-2</c:v>
                </c:pt>
                <c:pt idx="141">
                  <c:v>4.197724597881522E-2</c:v>
                </c:pt>
                <c:pt idx="142">
                  <c:v>4.4723420949391995E-2</c:v>
                </c:pt>
                <c:pt idx="143">
                  <c:v>3.9754151955015041E-2</c:v>
                </c:pt>
                <c:pt idx="144">
                  <c:v>3.8315679351379625E-2</c:v>
                </c:pt>
                <c:pt idx="145">
                  <c:v>4.256571204393883E-2</c:v>
                </c:pt>
                <c:pt idx="146">
                  <c:v>4.0734928730221026E-2</c:v>
                </c:pt>
                <c:pt idx="147">
                  <c:v>4.1061854321956325E-2</c:v>
                </c:pt>
                <c:pt idx="148">
                  <c:v>4.3088792990715323E-2</c:v>
                </c:pt>
                <c:pt idx="149">
                  <c:v>3.9492611481626805E-2</c:v>
                </c:pt>
                <c:pt idx="150">
                  <c:v>3.6157970445926529E-2</c:v>
                </c:pt>
                <c:pt idx="151">
                  <c:v>3.5569504380802933E-2</c:v>
                </c:pt>
                <c:pt idx="152">
                  <c:v>4.1061854321956325E-2</c:v>
                </c:pt>
                <c:pt idx="153">
                  <c:v>3.8511834706420819E-2</c:v>
                </c:pt>
                <c:pt idx="154">
                  <c:v>3.7334902576173702E-2</c:v>
                </c:pt>
                <c:pt idx="155">
                  <c:v>3.5111808552373502E-2</c:v>
                </c:pt>
                <c:pt idx="156">
                  <c:v>3.6223355564273613E-2</c:v>
                </c:pt>
                <c:pt idx="157">
                  <c:v>3.635412580096771E-2</c:v>
                </c:pt>
                <c:pt idx="158">
                  <c:v>3.3934876422126357E-2</c:v>
                </c:pt>
                <c:pt idx="159">
                  <c:v>3.64195109193148E-2</c:v>
                </c:pt>
                <c:pt idx="160">
                  <c:v>3.6550281156008883E-2</c:v>
                </c:pt>
                <c:pt idx="161">
                  <c:v>3.4327187132208704E-2</c:v>
                </c:pt>
                <c:pt idx="162">
                  <c:v>3.7465672812867813E-2</c:v>
                </c:pt>
                <c:pt idx="163">
                  <c:v>3.4915653197332266E-2</c:v>
                </c:pt>
                <c:pt idx="164">
                  <c:v>3.576565973584412E-2</c:v>
                </c:pt>
                <c:pt idx="165">
                  <c:v>2.9619458611220086E-2</c:v>
                </c:pt>
                <c:pt idx="166">
                  <c:v>3.3215640120308615E-2</c:v>
                </c:pt>
                <c:pt idx="167">
                  <c:v>3.1646397279979116E-2</c:v>
                </c:pt>
                <c:pt idx="168">
                  <c:v>3.1450241924937894E-2</c:v>
                </c:pt>
                <c:pt idx="169">
                  <c:v>3.1973322871714435E-2</c:v>
                </c:pt>
                <c:pt idx="170">
                  <c:v>3.1777167516673248E-2</c:v>
                </c:pt>
                <c:pt idx="171">
                  <c:v>3.0927160978161387E-2</c:v>
                </c:pt>
                <c:pt idx="172">
                  <c:v>3.1907937753367359E-2</c:v>
                </c:pt>
                <c:pt idx="173">
                  <c:v>3.020792467634369E-2</c:v>
                </c:pt>
                <c:pt idx="174">
                  <c:v>2.9161762782790642E-2</c:v>
                </c:pt>
                <c:pt idx="175">
                  <c:v>3.2561788936837976E-2</c:v>
                </c:pt>
                <c:pt idx="176">
                  <c:v>2.8507911599320011E-2</c:v>
                </c:pt>
                <c:pt idx="177">
                  <c:v>3.0600235386426075E-2</c:v>
                </c:pt>
                <c:pt idx="178">
                  <c:v>2.8769452072708236E-2</c:v>
                </c:pt>
                <c:pt idx="179">
                  <c:v>2.7330979469072862E-2</c:v>
                </c:pt>
                <c:pt idx="180">
                  <c:v>2.7265594350725782E-2</c:v>
                </c:pt>
                <c:pt idx="181">
                  <c:v>2.8834837191055333E-2</c:v>
                </c:pt>
                <c:pt idx="182">
                  <c:v>2.7854060415849379E-2</c:v>
                </c:pt>
                <c:pt idx="183">
                  <c:v>2.6284817575519849E-2</c:v>
                </c:pt>
                <c:pt idx="184">
                  <c:v>2.6350202693866891E-2</c:v>
                </c:pt>
                <c:pt idx="185">
                  <c:v>2.8638681836014122E-2</c:v>
                </c:pt>
                <c:pt idx="186">
                  <c:v>2.7265594350725782E-2</c:v>
                </c:pt>
                <c:pt idx="187">
                  <c:v>2.7854060415849379E-2</c:v>
                </c:pt>
                <c:pt idx="188">
                  <c:v>2.6677128285602213E-2</c:v>
                </c:pt>
                <c:pt idx="189">
                  <c:v>2.4584804498496142E-2</c:v>
                </c:pt>
                <c:pt idx="190">
                  <c:v>2.6873283640643415E-2</c:v>
                </c:pt>
                <c:pt idx="191">
                  <c:v>2.6677128285602213E-2</c:v>
                </c:pt>
                <c:pt idx="192">
                  <c:v>2.5238655681966801E-2</c:v>
                </c:pt>
                <c:pt idx="193">
                  <c:v>2.6415587812213967E-2</c:v>
                </c:pt>
                <c:pt idx="194">
                  <c:v>2.5434811037007982E-2</c:v>
                </c:pt>
                <c:pt idx="195">
                  <c:v>2.4780959853537333E-2</c:v>
                </c:pt>
                <c:pt idx="196">
                  <c:v>2.4323264025107878E-2</c:v>
                </c:pt>
                <c:pt idx="197">
                  <c:v>2.5565581273702107E-2</c:v>
                </c:pt>
                <c:pt idx="198">
                  <c:v>2.4192493788413771E-2</c:v>
                </c:pt>
                <c:pt idx="199">
                  <c:v>2.7461749705766991E-2</c:v>
                </c:pt>
                <c:pt idx="200">
                  <c:v>2.6873283640643415E-2</c:v>
                </c:pt>
              </c:numCache>
            </c:numRef>
          </c:yVal>
          <c:smooth val="1"/>
        </c:ser>
        <c:ser>
          <c:idx val="3"/>
          <c:order val="4"/>
          <c:tx>
            <c:strRef>
              <c:f>'PAM-ACE'!$Q$4</c:f>
              <c:strCache>
                <c:ptCount val="1"/>
                <c:pt idx="0">
                  <c:v>1 : 2 PAM-ACE + PAA-AMMA 370 nm low pH Emission Spectrum</c:v>
                </c:pt>
              </c:strCache>
            </c:strRef>
          </c:tx>
          <c:marker>
            <c:symbol val="none"/>
          </c:marker>
          <c:xVal>
            <c:numRef>
              <c:f>'PAM-ACE'!$Q$6:$Q$126</c:f>
              <c:numCache>
                <c:formatCode>General</c:formatCode>
                <c:ptCount val="121"/>
                <c:pt idx="0">
                  <c:v>380</c:v>
                </c:pt>
                <c:pt idx="1">
                  <c:v>381</c:v>
                </c:pt>
                <c:pt idx="2">
                  <c:v>382</c:v>
                </c:pt>
                <c:pt idx="3">
                  <c:v>383</c:v>
                </c:pt>
                <c:pt idx="4">
                  <c:v>384</c:v>
                </c:pt>
                <c:pt idx="5">
                  <c:v>385</c:v>
                </c:pt>
                <c:pt idx="6">
                  <c:v>386</c:v>
                </c:pt>
                <c:pt idx="7">
                  <c:v>387</c:v>
                </c:pt>
                <c:pt idx="8">
                  <c:v>388</c:v>
                </c:pt>
                <c:pt idx="9">
                  <c:v>389</c:v>
                </c:pt>
                <c:pt idx="10">
                  <c:v>390</c:v>
                </c:pt>
                <c:pt idx="11">
                  <c:v>391</c:v>
                </c:pt>
                <c:pt idx="12">
                  <c:v>392</c:v>
                </c:pt>
                <c:pt idx="13">
                  <c:v>393</c:v>
                </c:pt>
                <c:pt idx="14">
                  <c:v>394</c:v>
                </c:pt>
                <c:pt idx="15">
                  <c:v>395</c:v>
                </c:pt>
                <c:pt idx="16">
                  <c:v>396</c:v>
                </c:pt>
                <c:pt idx="17">
                  <c:v>397</c:v>
                </c:pt>
                <c:pt idx="18">
                  <c:v>398</c:v>
                </c:pt>
                <c:pt idx="19">
                  <c:v>399</c:v>
                </c:pt>
                <c:pt idx="20">
                  <c:v>400</c:v>
                </c:pt>
                <c:pt idx="21">
                  <c:v>401</c:v>
                </c:pt>
                <c:pt idx="22">
                  <c:v>402</c:v>
                </c:pt>
                <c:pt idx="23">
                  <c:v>403</c:v>
                </c:pt>
                <c:pt idx="24">
                  <c:v>404</c:v>
                </c:pt>
                <c:pt idx="25">
                  <c:v>405</c:v>
                </c:pt>
                <c:pt idx="26">
                  <c:v>406</c:v>
                </c:pt>
                <c:pt idx="27">
                  <c:v>407</c:v>
                </c:pt>
                <c:pt idx="28">
                  <c:v>408</c:v>
                </c:pt>
                <c:pt idx="29">
                  <c:v>409</c:v>
                </c:pt>
                <c:pt idx="30">
                  <c:v>410</c:v>
                </c:pt>
                <c:pt idx="31">
                  <c:v>411</c:v>
                </c:pt>
                <c:pt idx="32">
                  <c:v>412</c:v>
                </c:pt>
                <c:pt idx="33">
                  <c:v>413</c:v>
                </c:pt>
                <c:pt idx="34">
                  <c:v>414</c:v>
                </c:pt>
                <c:pt idx="35">
                  <c:v>415</c:v>
                </c:pt>
                <c:pt idx="36">
                  <c:v>416</c:v>
                </c:pt>
                <c:pt idx="37">
                  <c:v>417</c:v>
                </c:pt>
                <c:pt idx="38">
                  <c:v>418</c:v>
                </c:pt>
                <c:pt idx="39">
                  <c:v>419</c:v>
                </c:pt>
                <c:pt idx="40">
                  <c:v>420</c:v>
                </c:pt>
                <c:pt idx="41">
                  <c:v>421</c:v>
                </c:pt>
                <c:pt idx="42">
                  <c:v>422</c:v>
                </c:pt>
                <c:pt idx="43">
                  <c:v>423</c:v>
                </c:pt>
                <c:pt idx="44">
                  <c:v>424</c:v>
                </c:pt>
                <c:pt idx="45">
                  <c:v>425</c:v>
                </c:pt>
                <c:pt idx="46">
                  <c:v>426</c:v>
                </c:pt>
                <c:pt idx="47">
                  <c:v>427</c:v>
                </c:pt>
                <c:pt idx="48">
                  <c:v>428</c:v>
                </c:pt>
                <c:pt idx="49">
                  <c:v>429</c:v>
                </c:pt>
                <c:pt idx="50">
                  <c:v>430</c:v>
                </c:pt>
                <c:pt idx="51">
                  <c:v>431</c:v>
                </c:pt>
                <c:pt idx="52">
                  <c:v>432</c:v>
                </c:pt>
                <c:pt idx="53">
                  <c:v>433</c:v>
                </c:pt>
                <c:pt idx="54">
                  <c:v>434</c:v>
                </c:pt>
                <c:pt idx="55">
                  <c:v>435</c:v>
                </c:pt>
                <c:pt idx="56">
                  <c:v>436</c:v>
                </c:pt>
                <c:pt idx="57">
                  <c:v>437</c:v>
                </c:pt>
                <c:pt idx="58">
                  <c:v>438</c:v>
                </c:pt>
                <c:pt idx="59">
                  <c:v>439</c:v>
                </c:pt>
                <c:pt idx="60">
                  <c:v>440</c:v>
                </c:pt>
                <c:pt idx="61">
                  <c:v>441</c:v>
                </c:pt>
                <c:pt idx="62">
                  <c:v>442</c:v>
                </c:pt>
                <c:pt idx="63">
                  <c:v>443</c:v>
                </c:pt>
                <c:pt idx="64">
                  <c:v>444</c:v>
                </c:pt>
                <c:pt idx="65">
                  <c:v>445</c:v>
                </c:pt>
                <c:pt idx="66">
                  <c:v>446</c:v>
                </c:pt>
                <c:pt idx="67">
                  <c:v>447</c:v>
                </c:pt>
                <c:pt idx="68">
                  <c:v>448</c:v>
                </c:pt>
                <c:pt idx="69">
                  <c:v>449</c:v>
                </c:pt>
                <c:pt idx="70">
                  <c:v>450</c:v>
                </c:pt>
                <c:pt idx="71">
                  <c:v>451</c:v>
                </c:pt>
                <c:pt idx="72">
                  <c:v>452</c:v>
                </c:pt>
                <c:pt idx="73">
                  <c:v>453</c:v>
                </c:pt>
                <c:pt idx="74">
                  <c:v>454</c:v>
                </c:pt>
                <c:pt idx="75">
                  <c:v>455</c:v>
                </c:pt>
                <c:pt idx="76">
                  <c:v>456</c:v>
                </c:pt>
                <c:pt idx="77">
                  <c:v>457</c:v>
                </c:pt>
                <c:pt idx="78">
                  <c:v>458</c:v>
                </c:pt>
                <c:pt idx="79">
                  <c:v>459</c:v>
                </c:pt>
                <c:pt idx="80">
                  <c:v>460</c:v>
                </c:pt>
                <c:pt idx="81">
                  <c:v>461</c:v>
                </c:pt>
                <c:pt idx="82">
                  <c:v>462</c:v>
                </c:pt>
                <c:pt idx="83">
                  <c:v>463</c:v>
                </c:pt>
                <c:pt idx="84">
                  <c:v>464</c:v>
                </c:pt>
                <c:pt idx="85">
                  <c:v>465</c:v>
                </c:pt>
                <c:pt idx="86">
                  <c:v>466</c:v>
                </c:pt>
                <c:pt idx="87">
                  <c:v>467</c:v>
                </c:pt>
                <c:pt idx="88">
                  <c:v>468</c:v>
                </c:pt>
                <c:pt idx="89">
                  <c:v>469</c:v>
                </c:pt>
                <c:pt idx="90">
                  <c:v>470</c:v>
                </c:pt>
                <c:pt idx="91">
                  <c:v>471</c:v>
                </c:pt>
                <c:pt idx="92">
                  <c:v>472</c:v>
                </c:pt>
                <c:pt idx="93">
                  <c:v>473</c:v>
                </c:pt>
                <c:pt idx="94">
                  <c:v>474</c:v>
                </c:pt>
                <c:pt idx="95">
                  <c:v>475</c:v>
                </c:pt>
                <c:pt idx="96">
                  <c:v>476</c:v>
                </c:pt>
                <c:pt idx="97">
                  <c:v>477</c:v>
                </c:pt>
                <c:pt idx="98">
                  <c:v>478</c:v>
                </c:pt>
                <c:pt idx="99">
                  <c:v>479</c:v>
                </c:pt>
                <c:pt idx="100">
                  <c:v>480</c:v>
                </c:pt>
                <c:pt idx="101">
                  <c:v>481</c:v>
                </c:pt>
                <c:pt idx="102">
                  <c:v>482</c:v>
                </c:pt>
                <c:pt idx="103">
                  <c:v>483</c:v>
                </c:pt>
                <c:pt idx="104">
                  <c:v>484</c:v>
                </c:pt>
                <c:pt idx="105">
                  <c:v>485</c:v>
                </c:pt>
                <c:pt idx="106">
                  <c:v>486</c:v>
                </c:pt>
                <c:pt idx="107">
                  <c:v>487</c:v>
                </c:pt>
                <c:pt idx="108">
                  <c:v>488</c:v>
                </c:pt>
                <c:pt idx="109">
                  <c:v>489</c:v>
                </c:pt>
                <c:pt idx="110">
                  <c:v>490</c:v>
                </c:pt>
                <c:pt idx="111">
                  <c:v>491</c:v>
                </c:pt>
                <c:pt idx="112">
                  <c:v>492</c:v>
                </c:pt>
                <c:pt idx="113">
                  <c:v>493</c:v>
                </c:pt>
                <c:pt idx="114">
                  <c:v>494</c:v>
                </c:pt>
                <c:pt idx="115">
                  <c:v>495</c:v>
                </c:pt>
                <c:pt idx="116">
                  <c:v>496</c:v>
                </c:pt>
                <c:pt idx="117">
                  <c:v>497</c:v>
                </c:pt>
                <c:pt idx="118">
                  <c:v>498</c:v>
                </c:pt>
                <c:pt idx="119">
                  <c:v>499</c:v>
                </c:pt>
                <c:pt idx="120">
                  <c:v>500</c:v>
                </c:pt>
              </c:numCache>
            </c:numRef>
          </c:xVal>
          <c:yVal>
            <c:numRef>
              <c:f>'PAM-ACE'!$R$6:$R$126</c:f>
              <c:numCache>
                <c:formatCode>General</c:formatCode>
                <c:ptCount val="121"/>
                <c:pt idx="0">
                  <c:v>0.33147632311977759</c:v>
                </c:pt>
                <c:pt idx="1">
                  <c:v>0.32869080779944332</c:v>
                </c:pt>
                <c:pt idx="2">
                  <c:v>0.33147632311977759</c:v>
                </c:pt>
                <c:pt idx="3">
                  <c:v>0.39275766016713098</c:v>
                </c:pt>
                <c:pt idx="4">
                  <c:v>0.39415041782729837</c:v>
                </c:pt>
                <c:pt idx="5">
                  <c:v>0.38857938718662988</c:v>
                </c:pt>
                <c:pt idx="6">
                  <c:v>0.435933147632312</c:v>
                </c:pt>
                <c:pt idx="7">
                  <c:v>0.43036211699164378</c:v>
                </c:pt>
                <c:pt idx="8">
                  <c:v>0.51392757660167165</c:v>
                </c:pt>
                <c:pt idx="9">
                  <c:v>0.5083565459610021</c:v>
                </c:pt>
                <c:pt idx="10">
                  <c:v>0.5696378830083566</c:v>
                </c:pt>
                <c:pt idx="11">
                  <c:v>0.59470752089136436</c:v>
                </c:pt>
                <c:pt idx="12">
                  <c:v>0.61977715877437356</c:v>
                </c:pt>
                <c:pt idx="13">
                  <c:v>0.61142061281337123</c:v>
                </c:pt>
                <c:pt idx="14">
                  <c:v>0.61002785515320379</c:v>
                </c:pt>
                <c:pt idx="15">
                  <c:v>0.63788300835654632</c:v>
                </c:pt>
                <c:pt idx="16">
                  <c:v>0.61977715877437356</c:v>
                </c:pt>
                <c:pt idx="17">
                  <c:v>0.62116991643454111</c:v>
                </c:pt>
                <c:pt idx="18">
                  <c:v>0.64206128133704732</c:v>
                </c:pt>
                <c:pt idx="19">
                  <c:v>0.62534818941504178</c:v>
                </c:pt>
                <c:pt idx="20">
                  <c:v>0.67130919220055774</c:v>
                </c:pt>
                <c:pt idx="21">
                  <c:v>0.72005571030640703</c:v>
                </c:pt>
                <c:pt idx="22">
                  <c:v>0.66991643454039063</c:v>
                </c:pt>
                <c:pt idx="23">
                  <c:v>0.69498607242339883</c:v>
                </c:pt>
                <c:pt idx="24">
                  <c:v>0.68245125348189473</c:v>
                </c:pt>
                <c:pt idx="25">
                  <c:v>0.65598885793871908</c:v>
                </c:pt>
                <c:pt idx="26">
                  <c:v>0.65320334261838486</c:v>
                </c:pt>
                <c:pt idx="27">
                  <c:v>0.68384401114206161</c:v>
                </c:pt>
                <c:pt idx="28">
                  <c:v>0.67130919220055774</c:v>
                </c:pt>
                <c:pt idx="29">
                  <c:v>0.72980501392757735</c:v>
                </c:pt>
                <c:pt idx="30">
                  <c:v>0.79526462395543152</c:v>
                </c:pt>
                <c:pt idx="31">
                  <c:v>0.68523676880222761</c:v>
                </c:pt>
                <c:pt idx="32">
                  <c:v>0.78272980501392764</c:v>
                </c:pt>
                <c:pt idx="33">
                  <c:v>0.79944289693593318</c:v>
                </c:pt>
                <c:pt idx="34">
                  <c:v>0.80779944289693595</c:v>
                </c:pt>
                <c:pt idx="35">
                  <c:v>0.83286908077994426</c:v>
                </c:pt>
                <c:pt idx="36">
                  <c:v>0.86768802228412334</c:v>
                </c:pt>
                <c:pt idx="37">
                  <c:v>0.87465181058495889</c:v>
                </c:pt>
                <c:pt idx="38">
                  <c:v>0.9150417827298053</c:v>
                </c:pt>
                <c:pt idx="39">
                  <c:v>0.9150417827298053</c:v>
                </c:pt>
                <c:pt idx="40">
                  <c:v>1</c:v>
                </c:pt>
                <c:pt idx="41">
                  <c:v>0.96100278551532037</c:v>
                </c:pt>
                <c:pt idx="42">
                  <c:v>0.93314763231197806</c:v>
                </c:pt>
                <c:pt idx="43">
                  <c:v>0.95125348189415038</c:v>
                </c:pt>
                <c:pt idx="44">
                  <c:v>0.9415041782729805</c:v>
                </c:pt>
                <c:pt idx="45">
                  <c:v>0.81476323119777161</c:v>
                </c:pt>
                <c:pt idx="46">
                  <c:v>0.84401114206128169</c:v>
                </c:pt>
                <c:pt idx="47">
                  <c:v>0.72841225626740969</c:v>
                </c:pt>
                <c:pt idx="48">
                  <c:v>0.79665738161559885</c:v>
                </c:pt>
                <c:pt idx="49">
                  <c:v>0.72701949860724235</c:v>
                </c:pt>
                <c:pt idx="50">
                  <c:v>0.67409470752089229</c:v>
                </c:pt>
                <c:pt idx="51">
                  <c:v>0.69637883008356594</c:v>
                </c:pt>
                <c:pt idx="52">
                  <c:v>0.67966573816156028</c:v>
                </c:pt>
                <c:pt idx="53">
                  <c:v>0.65598885793871908</c:v>
                </c:pt>
                <c:pt idx="54">
                  <c:v>0.68941504178272928</c:v>
                </c:pt>
                <c:pt idx="55">
                  <c:v>0.67688022284122562</c:v>
                </c:pt>
                <c:pt idx="56">
                  <c:v>0.62534818941504178</c:v>
                </c:pt>
                <c:pt idx="57">
                  <c:v>0.68523676880222761</c:v>
                </c:pt>
                <c:pt idx="58">
                  <c:v>0.61420612813370479</c:v>
                </c:pt>
                <c:pt idx="59">
                  <c:v>0.628133704735376</c:v>
                </c:pt>
                <c:pt idx="60">
                  <c:v>0.65041782729805042</c:v>
                </c:pt>
                <c:pt idx="61">
                  <c:v>0.59192200557103059</c:v>
                </c:pt>
                <c:pt idx="62">
                  <c:v>0.60584958217270224</c:v>
                </c:pt>
                <c:pt idx="63">
                  <c:v>0.64206128133704732</c:v>
                </c:pt>
                <c:pt idx="64">
                  <c:v>0.56685236768802261</c:v>
                </c:pt>
                <c:pt idx="65">
                  <c:v>0.52506963788300864</c:v>
                </c:pt>
                <c:pt idx="66">
                  <c:v>0.55013927576601651</c:v>
                </c:pt>
                <c:pt idx="67">
                  <c:v>0.49860724233983306</c:v>
                </c:pt>
                <c:pt idx="68">
                  <c:v>0.5584958217270195</c:v>
                </c:pt>
                <c:pt idx="69">
                  <c:v>0.58635097493036148</c:v>
                </c:pt>
                <c:pt idx="70">
                  <c:v>0.51810584958217265</c:v>
                </c:pt>
                <c:pt idx="71">
                  <c:v>0.53899721448467997</c:v>
                </c:pt>
                <c:pt idx="72">
                  <c:v>0.46100278551532031</c:v>
                </c:pt>
                <c:pt idx="73">
                  <c:v>0.51532033426183843</c:v>
                </c:pt>
                <c:pt idx="74">
                  <c:v>0.46518105849582175</c:v>
                </c:pt>
                <c:pt idx="75">
                  <c:v>0.48746518105849601</c:v>
                </c:pt>
                <c:pt idx="76">
                  <c:v>0.47910863509749324</c:v>
                </c:pt>
                <c:pt idx="77">
                  <c:v>0.47771587743732591</c:v>
                </c:pt>
                <c:pt idx="78">
                  <c:v>0.43314763231197778</c:v>
                </c:pt>
                <c:pt idx="79">
                  <c:v>0.4512534818941506</c:v>
                </c:pt>
                <c:pt idx="80">
                  <c:v>0.44986072423398332</c:v>
                </c:pt>
                <c:pt idx="81">
                  <c:v>0.38022284122562705</c:v>
                </c:pt>
                <c:pt idx="82">
                  <c:v>0.47771587743732591</c:v>
                </c:pt>
                <c:pt idx="83">
                  <c:v>0.39554317548746543</c:v>
                </c:pt>
                <c:pt idx="84">
                  <c:v>0.37465181058495839</c:v>
                </c:pt>
                <c:pt idx="85">
                  <c:v>0.34540389972144875</c:v>
                </c:pt>
                <c:pt idx="86">
                  <c:v>0.3760445682451255</c:v>
                </c:pt>
                <c:pt idx="87">
                  <c:v>0.4275766016713094</c:v>
                </c:pt>
                <c:pt idx="88">
                  <c:v>0.38579387186629532</c:v>
                </c:pt>
                <c:pt idx="89">
                  <c:v>0.4275766016713094</c:v>
                </c:pt>
                <c:pt idx="90">
                  <c:v>0.3635097493036214</c:v>
                </c:pt>
                <c:pt idx="91">
                  <c:v>0.36490250696378851</c:v>
                </c:pt>
                <c:pt idx="92">
                  <c:v>0.34958217270195002</c:v>
                </c:pt>
                <c:pt idx="93">
                  <c:v>0.3426183844011142</c:v>
                </c:pt>
                <c:pt idx="94">
                  <c:v>0.32172701949860738</c:v>
                </c:pt>
                <c:pt idx="95">
                  <c:v>0.30919220055710306</c:v>
                </c:pt>
                <c:pt idx="96">
                  <c:v>0.35515320334261857</c:v>
                </c:pt>
                <c:pt idx="97">
                  <c:v>0.32451253481894182</c:v>
                </c:pt>
                <c:pt idx="98">
                  <c:v>0.32729805013927582</c:v>
                </c:pt>
                <c:pt idx="99">
                  <c:v>0.27715877437325936</c:v>
                </c:pt>
                <c:pt idx="100">
                  <c:v>0.30083565459610029</c:v>
                </c:pt>
                <c:pt idx="101">
                  <c:v>0.3050139275766019</c:v>
                </c:pt>
                <c:pt idx="102">
                  <c:v>0.32869080779944332</c:v>
                </c:pt>
                <c:pt idx="103">
                  <c:v>0.28412256267409491</c:v>
                </c:pt>
                <c:pt idx="104">
                  <c:v>0.27994428969359331</c:v>
                </c:pt>
                <c:pt idx="105">
                  <c:v>0.31197771587743767</c:v>
                </c:pt>
                <c:pt idx="106">
                  <c:v>0.30083565459610029</c:v>
                </c:pt>
                <c:pt idx="107">
                  <c:v>0.2618384401114206</c:v>
                </c:pt>
                <c:pt idx="108">
                  <c:v>0.23676880222841226</c:v>
                </c:pt>
                <c:pt idx="109">
                  <c:v>0.30083565459610029</c:v>
                </c:pt>
                <c:pt idx="110">
                  <c:v>0.28272980501392758</c:v>
                </c:pt>
                <c:pt idx="111">
                  <c:v>0.24373259052924801</c:v>
                </c:pt>
                <c:pt idx="112">
                  <c:v>0.23816155988857937</c:v>
                </c:pt>
                <c:pt idx="113">
                  <c:v>0.25069637883008355</c:v>
                </c:pt>
                <c:pt idx="114">
                  <c:v>0.27715877437325936</c:v>
                </c:pt>
                <c:pt idx="115">
                  <c:v>0.25487465181058511</c:v>
                </c:pt>
                <c:pt idx="116">
                  <c:v>0.24791086350974939</c:v>
                </c:pt>
                <c:pt idx="117">
                  <c:v>0.21866295264623964</c:v>
                </c:pt>
                <c:pt idx="118">
                  <c:v>0.23537604456824521</c:v>
                </c:pt>
                <c:pt idx="119">
                  <c:v>0.20891364902506976</c:v>
                </c:pt>
                <c:pt idx="120">
                  <c:v>0.2618384401114206</c:v>
                </c:pt>
              </c:numCache>
            </c:numRef>
          </c:yVal>
          <c:smooth val="1"/>
        </c:ser>
        <c:dLbls>
          <c:showLegendKey val="0"/>
          <c:showVal val="0"/>
          <c:showCatName val="0"/>
          <c:showSerName val="0"/>
          <c:showPercent val="0"/>
          <c:showBubbleSize val="0"/>
        </c:dLbls>
        <c:axId val="264672384"/>
        <c:axId val="264674304"/>
      </c:scatterChart>
      <c:valAx>
        <c:axId val="264672384"/>
        <c:scaling>
          <c:orientation val="minMax"/>
          <c:max val="500"/>
          <c:min val="300"/>
        </c:scaling>
        <c:delete val="0"/>
        <c:axPos val="b"/>
        <c:title>
          <c:tx>
            <c:rich>
              <a:bodyPr/>
              <a:lstStyle/>
              <a:p>
                <a:pPr>
                  <a:defRPr sz="1000"/>
                </a:pPr>
                <a:r>
                  <a:rPr lang="en-GB" sz="1000"/>
                  <a:t>Wavelength</a:t>
                </a:r>
                <a:r>
                  <a:rPr lang="en-GB" sz="1000" baseline="0"/>
                  <a:t> / nm</a:t>
                </a:r>
              </a:p>
            </c:rich>
          </c:tx>
          <c:overlay val="0"/>
        </c:title>
        <c:numFmt formatCode="General" sourceLinked="1"/>
        <c:majorTickMark val="out"/>
        <c:minorTickMark val="none"/>
        <c:tickLblPos val="nextTo"/>
        <c:crossAx val="264674304"/>
        <c:crosses val="autoZero"/>
        <c:crossBetween val="midCat"/>
      </c:valAx>
      <c:valAx>
        <c:axId val="264674304"/>
        <c:scaling>
          <c:orientation val="minMax"/>
        </c:scaling>
        <c:delete val="0"/>
        <c:axPos val="l"/>
        <c:title>
          <c:tx>
            <c:rich>
              <a:bodyPr rot="-5400000" vert="horz"/>
              <a:lstStyle/>
              <a:p>
                <a:pPr>
                  <a:defRPr sz="1000"/>
                </a:pPr>
                <a:r>
                  <a:rPr lang="en-GB" sz="1000"/>
                  <a:t>Relative Intensity</a:t>
                </a:r>
              </a:p>
            </c:rich>
          </c:tx>
          <c:overlay val="0"/>
        </c:title>
        <c:numFmt formatCode="General" sourceLinked="1"/>
        <c:majorTickMark val="out"/>
        <c:minorTickMark val="none"/>
        <c:tickLblPos val="nextTo"/>
        <c:crossAx val="264672384"/>
        <c:crosses val="autoZero"/>
        <c:crossBetween val="midCat"/>
      </c:valAx>
    </c:plotArea>
    <c:legend>
      <c:legendPos val="r"/>
      <c:layout>
        <c:manualLayout>
          <c:xMode val="edge"/>
          <c:yMode val="edge"/>
          <c:x val="0.68021212833470457"/>
          <c:y val="6.7141294838145307E-2"/>
          <c:w val="0.30055725310455611"/>
          <c:h val="0.82405074365704289"/>
        </c:manualLayout>
      </c:layout>
      <c:overlay val="0"/>
    </c:legend>
    <c:plotVisOnly val="1"/>
    <c:dispBlanksAs val="gap"/>
    <c:showDLblsOverMax val="0"/>
  </c:chart>
  <c:spPr>
    <a:ln>
      <a:noFill/>
    </a:ln>
  </c:spPr>
  <c:externalData r:id="rId1">
    <c:autoUpdate val="0"/>
  </c:externalData>
</c:chartSpace>
</file>

<file path=word/charts/chart8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strRef>
              <c:f>'Constant Conc.'!$C$6</c:f>
              <c:strCache>
                <c:ptCount val="1"/>
                <c:pt idx="0">
                  <c:v>0.08 mg</c:v>
                </c:pt>
              </c:strCache>
            </c:strRef>
          </c:tx>
          <c:spPr>
            <a:ln w="19050"/>
          </c:spPr>
          <c:marker>
            <c:symbol val="none"/>
          </c:marker>
          <c:xVal>
            <c:numRef>
              <c:f>'Constant Conc.'!$B$7:$B$207</c:f>
              <c:numCache>
                <c:formatCode>General</c:formatCode>
                <c:ptCount val="201"/>
                <c:pt idx="0">
                  <c:v>300</c:v>
                </c:pt>
                <c:pt idx="1">
                  <c:v>301</c:v>
                </c:pt>
                <c:pt idx="2">
                  <c:v>302</c:v>
                </c:pt>
                <c:pt idx="3">
                  <c:v>303</c:v>
                </c:pt>
                <c:pt idx="4">
                  <c:v>304</c:v>
                </c:pt>
                <c:pt idx="5">
                  <c:v>305</c:v>
                </c:pt>
                <c:pt idx="6">
                  <c:v>306</c:v>
                </c:pt>
                <c:pt idx="7">
                  <c:v>307</c:v>
                </c:pt>
                <c:pt idx="8">
                  <c:v>308</c:v>
                </c:pt>
                <c:pt idx="9">
                  <c:v>309</c:v>
                </c:pt>
                <c:pt idx="10">
                  <c:v>310</c:v>
                </c:pt>
                <c:pt idx="11">
                  <c:v>311</c:v>
                </c:pt>
                <c:pt idx="12">
                  <c:v>312</c:v>
                </c:pt>
                <c:pt idx="13">
                  <c:v>313</c:v>
                </c:pt>
                <c:pt idx="14">
                  <c:v>314</c:v>
                </c:pt>
                <c:pt idx="15">
                  <c:v>315</c:v>
                </c:pt>
                <c:pt idx="16">
                  <c:v>316</c:v>
                </c:pt>
                <c:pt idx="17">
                  <c:v>317</c:v>
                </c:pt>
                <c:pt idx="18">
                  <c:v>318</c:v>
                </c:pt>
                <c:pt idx="19">
                  <c:v>319</c:v>
                </c:pt>
                <c:pt idx="20">
                  <c:v>320</c:v>
                </c:pt>
                <c:pt idx="21">
                  <c:v>321</c:v>
                </c:pt>
                <c:pt idx="22">
                  <c:v>322</c:v>
                </c:pt>
                <c:pt idx="23">
                  <c:v>323</c:v>
                </c:pt>
                <c:pt idx="24">
                  <c:v>324</c:v>
                </c:pt>
                <c:pt idx="25">
                  <c:v>325</c:v>
                </c:pt>
                <c:pt idx="26">
                  <c:v>326</c:v>
                </c:pt>
                <c:pt idx="27">
                  <c:v>327</c:v>
                </c:pt>
                <c:pt idx="28">
                  <c:v>328</c:v>
                </c:pt>
                <c:pt idx="29">
                  <c:v>329</c:v>
                </c:pt>
                <c:pt idx="30">
                  <c:v>330</c:v>
                </c:pt>
                <c:pt idx="31">
                  <c:v>331</c:v>
                </c:pt>
                <c:pt idx="32">
                  <c:v>332</c:v>
                </c:pt>
                <c:pt idx="33">
                  <c:v>333</c:v>
                </c:pt>
                <c:pt idx="34">
                  <c:v>334</c:v>
                </c:pt>
                <c:pt idx="35">
                  <c:v>335</c:v>
                </c:pt>
                <c:pt idx="36">
                  <c:v>336</c:v>
                </c:pt>
                <c:pt idx="37">
                  <c:v>337</c:v>
                </c:pt>
                <c:pt idx="38">
                  <c:v>338</c:v>
                </c:pt>
                <c:pt idx="39">
                  <c:v>339</c:v>
                </c:pt>
                <c:pt idx="40">
                  <c:v>340</c:v>
                </c:pt>
                <c:pt idx="41">
                  <c:v>341</c:v>
                </c:pt>
                <c:pt idx="42">
                  <c:v>342</c:v>
                </c:pt>
                <c:pt idx="43">
                  <c:v>343</c:v>
                </c:pt>
                <c:pt idx="44">
                  <c:v>344</c:v>
                </c:pt>
                <c:pt idx="45">
                  <c:v>345</c:v>
                </c:pt>
                <c:pt idx="46">
                  <c:v>346</c:v>
                </c:pt>
                <c:pt idx="47">
                  <c:v>347</c:v>
                </c:pt>
                <c:pt idx="48">
                  <c:v>348</c:v>
                </c:pt>
                <c:pt idx="49">
                  <c:v>349</c:v>
                </c:pt>
                <c:pt idx="50">
                  <c:v>350</c:v>
                </c:pt>
                <c:pt idx="51">
                  <c:v>351</c:v>
                </c:pt>
                <c:pt idx="52">
                  <c:v>352</c:v>
                </c:pt>
                <c:pt idx="53">
                  <c:v>353</c:v>
                </c:pt>
                <c:pt idx="54">
                  <c:v>354</c:v>
                </c:pt>
                <c:pt idx="55">
                  <c:v>355</c:v>
                </c:pt>
                <c:pt idx="56">
                  <c:v>356</c:v>
                </c:pt>
                <c:pt idx="57">
                  <c:v>357</c:v>
                </c:pt>
                <c:pt idx="58">
                  <c:v>358</c:v>
                </c:pt>
                <c:pt idx="59">
                  <c:v>359</c:v>
                </c:pt>
                <c:pt idx="60">
                  <c:v>360</c:v>
                </c:pt>
                <c:pt idx="61">
                  <c:v>361</c:v>
                </c:pt>
                <c:pt idx="62">
                  <c:v>362</c:v>
                </c:pt>
                <c:pt idx="63">
                  <c:v>363</c:v>
                </c:pt>
                <c:pt idx="64">
                  <c:v>364</c:v>
                </c:pt>
                <c:pt idx="65">
                  <c:v>365</c:v>
                </c:pt>
                <c:pt idx="66">
                  <c:v>366</c:v>
                </c:pt>
                <c:pt idx="67">
                  <c:v>367</c:v>
                </c:pt>
                <c:pt idx="68">
                  <c:v>368</c:v>
                </c:pt>
                <c:pt idx="69">
                  <c:v>369</c:v>
                </c:pt>
                <c:pt idx="70">
                  <c:v>370</c:v>
                </c:pt>
                <c:pt idx="71">
                  <c:v>371</c:v>
                </c:pt>
                <c:pt idx="72">
                  <c:v>372</c:v>
                </c:pt>
                <c:pt idx="73">
                  <c:v>373</c:v>
                </c:pt>
                <c:pt idx="74">
                  <c:v>374</c:v>
                </c:pt>
                <c:pt idx="75">
                  <c:v>375</c:v>
                </c:pt>
                <c:pt idx="76">
                  <c:v>376</c:v>
                </c:pt>
                <c:pt idx="77">
                  <c:v>377</c:v>
                </c:pt>
                <c:pt idx="78">
                  <c:v>378</c:v>
                </c:pt>
                <c:pt idx="79">
                  <c:v>379</c:v>
                </c:pt>
                <c:pt idx="80">
                  <c:v>380</c:v>
                </c:pt>
                <c:pt idx="81">
                  <c:v>381</c:v>
                </c:pt>
                <c:pt idx="82">
                  <c:v>382</c:v>
                </c:pt>
                <c:pt idx="83">
                  <c:v>383</c:v>
                </c:pt>
                <c:pt idx="84">
                  <c:v>384</c:v>
                </c:pt>
                <c:pt idx="85">
                  <c:v>385</c:v>
                </c:pt>
                <c:pt idx="86">
                  <c:v>386</c:v>
                </c:pt>
                <c:pt idx="87">
                  <c:v>387</c:v>
                </c:pt>
                <c:pt idx="88">
                  <c:v>388</c:v>
                </c:pt>
                <c:pt idx="89">
                  <c:v>389</c:v>
                </c:pt>
                <c:pt idx="90">
                  <c:v>390</c:v>
                </c:pt>
                <c:pt idx="91">
                  <c:v>391</c:v>
                </c:pt>
                <c:pt idx="92">
                  <c:v>392</c:v>
                </c:pt>
                <c:pt idx="93">
                  <c:v>393</c:v>
                </c:pt>
                <c:pt idx="94">
                  <c:v>394</c:v>
                </c:pt>
                <c:pt idx="95">
                  <c:v>395</c:v>
                </c:pt>
                <c:pt idx="96">
                  <c:v>396</c:v>
                </c:pt>
                <c:pt idx="97">
                  <c:v>397</c:v>
                </c:pt>
                <c:pt idx="98">
                  <c:v>398</c:v>
                </c:pt>
                <c:pt idx="99">
                  <c:v>399</c:v>
                </c:pt>
                <c:pt idx="100">
                  <c:v>400</c:v>
                </c:pt>
                <c:pt idx="101">
                  <c:v>401</c:v>
                </c:pt>
                <c:pt idx="102">
                  <c:v>402</c:v>
                </c:pt>
                <c:pt idx="103">
                  <c:v>403</c:v>
                </c:pt>
                <c:pt idx="104">
                  <c:v>404</c:v>
                </c:pt>
                <c:pt idx="105">
                  <c:v>405</c:v>
                </c:pt>
                <c:pt idx="106">
                  <c:v>406</c:v>
                </c:pt>
                <c:pt idx="107">
                  <c:v>407</c:v>
                </c:pt>
                <c:pt idx="108">
                  <c:v>408</c:v>
                </c:pt>
                <c:pt idx="109">
                  <c:v>409</c:v>
                </c:pt>
                <c:pt idx="110">
                  <c:v>410</c:v>
                </c:pt>
                <c:pt idx="111">
                  <c:v>411</c:v>
                </c:pt>
                <c:pt idx="112">
                  <c:v>412</c:v>
                </c:pt>
                <c:pt idx="113">
                  <c:v>413</c:v>
                </c:pt>
                <c:pt idx="114">
                  <c:v>414</c:v>
                </c:pt>
                <c:pt idx="115">
                  <c:v>415</c:v>
                </c:pt>
                <c:pt idx="116">
                  <c:v>416</c:v>
                </c:pt>
                <c:pt idx="117">
                  <c:v>417</c:v>
                </c:pt>
                <c:pt idx="118">
                  <c:v>418</c:v>
                </c:pt>
                <c:pt idx="119">
                  <c:v>419</c:v>
                </c:pt>
                <c:pt idx="120">
                  <c:v>420</c:v>
                </c:pt>
                <c:pt idx="121">
                  <c:v>421</c:v>
                </c:pt>
                <c:pt idx="122">
                  <c:v>422</c:v>
                </c:pt>
                <c:pt idx="123">
                  <c:v>423</c:v>
                </c:pt>
                <c:pt idx="124">
                  <c:v>424</c:v>
                </c:pt>
                <c:pt idx="125">
                  <c:v>425</c:v>
                </c:pt>
                <c:pt idx="126">
                  <c:v>426</c:v>
                </c:pt>
                <c:pt idx="127">
                  <c:v>427</c:v>
                </c:pt>
                <c:pt idx="128">
                  <c:v>428</c:v>
                </c:pt>
                <c:pt idx="129">
                  <c:v>429</c:v>
                </c:pt>
                <c:pt idx="130">
                  <c:v>430</c:v>
                </c:pt>
                <c:pt idx="131">
                  <c:v>431</c:v>
                </c:pt>
                <c:pt idx="132">
                  <c:v>432</c:v>
                </c:pt>
                <c:pt idx="133">
                  <c:v>433</c:v>
                </c:pt>
                <c:pt idx="134">
                  <c:v>434</c:v>
                </c:pt>
                <c:pt idx="135">
                  <c:v>435</c:v>
                </c:pt>
                <c:pt idx="136">
                  <c:v>436</c:v>
                </c:pt>
                <c:pt idx="137">
                  <c:v>437</c:v>
                </c:pt>
                <c:pt idx="138">
                  <c:v>438</c:v>
                </c:pt>
                <c:pt idx="139">
                  <c:v>439</c:v>
                </c:pt>
                <c:pt idx="140">
                  <c:v>440</c:v>
                </c:pt>
                <c:pt idx="141">
                  <c:v>441</c:v>
                </c:pt>
                <c:pt idx="142">
                  <c:v>442</c:v>
                </c:pt>
                <c:pt idx="143">
                  <c:v>443</c:v>
                </c:pt>
                <c:pt idx="144">
                  <c:v>444</c:v>
                </c:pt>
                <c:pt idx="145">
                  <c:v>445</c:v>
                </c:pt>
                <c:pt idx="146">
                  <c:v>446</c:v>
                </c:pt>
                <c:pt idx="147">
                  <c:v>447</c:v>
                </c:pt>
                <c:pt idx="148">
                  <c:v>448</c:v>
                </c:pt>
                <c:pt idx="149">
                  <c:v>449</c:v>
                </c:pt>
                <c:pt idx="150">
                  <c:v>450</c:v>
                </c:pt>
                <c:pt idx="151">
                  <c:v>451</c:v>
                </c:pt>
                <c:pt idx="152">
                  <c:v>452</c:v>
                </c:pt>
                <c:pt idx="153">
                  <c:v>453</c:v>
                </c:pt>
                <c:pt idx="154">
                  <c:v>454</c:v>
                </c:pt>
                <c:pt idx="155">
                  <c:v>455</c:v>
                </c:pt>
                <c:pt idx="156">
                  <c:v>456</c:v>
                </c:pt>
                <c:pt idx="157">
                  <c:v>457</c:v>
                </c:pt>
                <c:pt idx="158">
                  <c:v>458</c:v>
                </c:pt>
                <c:pt idx="159">
                  <c:v>459</c:v>
                </c:pt>
                <c:pt idx="160">
                  <c:v>460</c:v>
                </c:pt>
                <c:pt idx="161">
                  <c:v>461</c:v>
                </c:pt>
                <c:pt idx="162">
                  <c:v>462</c:v>
                </c:pt>
                <c:pt idx="163">
                  <c:v>463</c:v>
                </c:pt>
                <c:pt idx="164">
                  <c:v>464</c:v>
                </c:pt>
                <c:pt idx="165">
                  <c:v>465</c:v>
                </c:pt>
                <c:pt idx="166">
                  <c:v>466</c:v>
                </c:pt>
                <c:pt idx="167">
                  <c:v>467</c:v>
                </c:pt>
                <c:pt idx="168">
                  <c:v>468</c:v>
                </c:pt>
                <c:pt idx="169">
                  <c:v>469</c:v>
                </c:pt>
                <c:pt idx="170">
                  <c:v>470</c:v>
                </c:pt>
                <c:pt idx="171">
                  <c:v>471</c:v>
                </c:pt>
                <c:pt idx="172">
                  <c:v>472</c:v>
                </c:pt>
                <c:pt idx="173">
                  <c:v>473</c:v>
                </c:pt>
                <c:pt idx="174">
                  <c:v>474</c:v>
                </c:pt>
                <c:pt idx="175">
                  <c:v>475</c:v>
                </c:pt>
                <c:pt idx="176">
                  <c:v>476</c:v>
                </c:pt>
                <c:pt idx="177">
                  <c:v>477</c:v>
                </c:pt>
                <c:pt idx="178">
                  <c:v>478</c:v>
                </c:pt>
                <c:pt idx="179">
                  <c:v>479</c:v>
                </c:pt>
                <c:pt idx="180">
                  <c:v>480</c:v>
                </c:pt>
                <c:pt idx="181">
                  <c:v>481</c:v>
                </c:pt>
                <c:pt idx="182">
                  <c:v>482</c:v>
                </c:pt>
                <c:pt idx="183">
                  <c:v>483</c:v>
                </c:pt>
                <c:pt idx="184">
                  <c:v>484</c:v>
                </c:pt>
                <c:pt idx="185">
                  <c:v>485</c:v>
                </c:pt>
                <c:pt idx="186">
                  <c:v>486</c:v>
                </c:pt>
                <c:pt idx="187">
                  <c:v>487</c:v>
                </c:pt>
                <c:pt idx="188">
                  <c:v>488</c:v>
                </c:pt>
                <c:pt idx="189">
                  <c:v>489</c:v>
                </c:pt>
                <c:pt idx="190">
                  <c:v>490</c:v>
                </c:pt>
                <c:pt idx="191">
                  <c:v>491</c:v>
                </c:pt>
                <c:pt idx="192">
                  <c:v>492</c:v>
                </c:pt>
                <c:pt idx="193">
                  <c:v>493</c:v>
                </c:pt>
                <c:pt idx="194">
                  <c:v>494</c:v>
                </c:pt>
                <c:pt idx="195">
                  <c:v>495</c:v>
                </c:pt>
                <c:pt idx="196">
                  <c:v>496</c:v>
                </c:pt>
                <c:pt idx="197">
                  <c:v>497</c:v>
                </c:pt>
                <c:pt idx="198">
                  <c:v>498</c:v>
                </c:pt>
                <c:pt idx="199">
                  <c:v>499</c:v>
                </c:pt>
                <c:pt idx="200">
                  <c:v>500</c:v>
                </c:pt>
              </c:numCache>
            </c:numRef>
          </c:xVal>
          <c:yVal>
            <c:numRef>
              <c:f>'Constant Conc.'!$C$7:$C$207</c:f>
              <c:numCache>
                <c:formatCode>General</c:formatCode>
                <c:ptCount val="201"/>
                <c:pt idx="0">
                  <c:v>936</c:v>
                </c:pt>
                <c:pt idx="1">
                  <c:v>978</c:v>
                </c:pt>
                <c:pt idx="2">
                  <c:v>1035</c:v>
                </c:pt>
                <c:pt idx="3">
                  <c:v>1047</c:v>
                </c:pt>
                <c:pt idx="4">
                  <c:v>1183</c:v>
                </c:pt>
                <c:pt idx="5">
                  <c:v>1221</c:v>
                </c:pt>
                <c:pt idx="6">
                  <c:v>1246</c:v>
                </c:pt>
                <c:pt idx="7">
                  <c:v>1446</c:v>
                </c:pt>
                <c:pt idx="8">
                  <c:v>1678</c:v>
                </c:pt>
                <c:pt idx="9">
                  <c:v>2012</c:v>
                </c:pt>
                <c:pt idx="10">
                  <c:v>2299</c:v>
                </c:pt>
                <c:pt idx="11">
                  <c:v>3233</c:v>
                </c:pt>
                <c:pt idx="12">
                  <c:v>4737</c:v>
                </c:pt>
                <c:pt idx="13">
                  <c:v>6516</c:v>
                </c:pt>
                <c:pt idx="14">
                  <c:v>8679</c:v>
                </c:pt>
                <c:pt idx="15">
                  <c:v>12831</c:v>
                </c:pt>
                <c:pt idx="16">
                  <c:v>23800</c:v>
                </c:pt>
                <c:pt idx="17">
                  <c:v>39826</c:v>
                </c:pt>
                <c:pt idx="18">
                  <c:v>48848</c:v>
                </c:pt>
                <c:pt idx="19">
                  <c:v>46503</c:v>
                </c:pt>
                <c:pt idx="20">
                  <c:v>39877</c:v>
                </c:pt>
                <c:pt idx="21">
                  <c:v>36711</c:v>
                </c:pt>
                <c:pt idx="22">
                  <c:v>39786</c:v>
                </c:pt>
                <c:pt idx="23">
                  <c:v>44471</c:v>
                </c:pt>
                <c:pt idx="24">
                  <c:v>45068</c:v>
                </c:pt>
                <c:pt idx="25">
                  <c:v>42543</c:v>
                </c:pt>
                <c:pt idx="26">
                  <c:v>40180</c:v>
                </c:pt>
                <c:pt idx="27">
                  <c:v>38903</c:v>
                </c:pt>
                <c:pt idx="28">
                  <c:v>39631</c:v>
                </c:pt>
                <c:pt idx="29">
                  <c:v>40753</c:v>
                </c:pt>
                <c:pt idx="30">
                  <c:v>41674</c:v>
                </c:pt>
                <c:pt idx="31">
                  <c:v>45855</c:v>
                </c:pt>
                <c:pt idx="32">
                  <c:v>52513</c:v>
                </c:pt>
                <c:pt idx="33">
                  <c:v>57511</c:v>
                </c:pt>
                <c:pt idx="34">
                  <c:v>57361</c:v>
                </c:pt>
                <c:pt idx="35">
                  <c:v>53943</c:v>
                </c:pt>
                <c:pt idx="36">
                  <c:v>49305</c:v>
                </c:pt>
                <c:pt idx="37">
                  <c:v>46776</c:v>
                </c:pt>
                <c:pt idx="38">
                  <c:v>46130</c:v>
                </c:pt>
                <c:pt idx="39">
                  <c:v>45657</c:v>
                </c:pt>
                <c:pt idx="40">
                  <c:v>43976</c:v>
                </c:pt>
                <c:pt idx="41">
                  <c:v>41286</c:v>
                </c:pt>
                <c:pt idx="42">
                  <c:v>38366</c:v>
                </c:pt>
                <c:pt idx="43">
                  <c:v>36935</c:v>
                </c:pt>
                <c:pt idx="44">
                  <c:v>35320</c:v>
                </c:pt>
                <c:pt idx="45">
                  <c:v>34842</c:v>
                </c:pt>
                <c:pt idx="46">
                  <c:v>34226</c:v>
                </c:pt>
                <c:pt idx="47">
                  <c:v>33396</c:v>
                </c:pt>
                <c:pt idx="48">
                  <c:v>33460</c:v>
                </c:pt>
                <c:pt idx="49">
                  <c:v>33835</c:v>
                </c:pt>
                <c:pt idx="50">
                  <c:v>34219</c:v>
                </c:pt>
                <c:pt idx="51">
                  <c:v>34263</c:v>
                </c:pt>
                <c:pt idx="52">
                  <c:v>33416</c:v>
                </c:pt>
                <c:pt idx="53">
                  <c:v>31560</c:v>
                </c:pt>
                <c:pt idx="54">
                  <c:v>29867</c:v>
                </c:pt>
                <c:pt idx="55">
                  <c:v>28114</c:v>
                </c:pt>
                <c:pt idx="56">
                  <c:v>26460</c:v>
                </c:pt>
                <c:pt idx="57">
                  <c:v>25275</c:v>
                </c:pt>
                <c:pt idx="58">
                  <c:v>24490</c:v>
                </c:pt>
                <c:pt idx="59">
                  <c:v>22683</c:v>
                </c:pt>
                <c:pt idx="60">
                  <c:v>21473</c:v>
                </c:pt>
                <c:pt idx="61">
                  <c:v>20188</c:v>
                </c:pt>
                <c:pt idx="62">
                  <c:v>19177</c:v>
                </c:pt>
                <c:pt idx="63">
                  <c:v>18776</c:v>
                </c:pt>
                <c:pt idx="64">
                  <c:v>17827</c:v>
                </c:pt>
                <c:pt idx="65">
                  <c:v>17434</c:v>
                </c:pt>
                <c:pt idx="66">
                  <c:v>16993</c:v>
                </c:pt>
                <c:pt idx="67">
                  <c:v>16366</c:v>
                </c:pt>
                <c:pt idx="68">
                  <c:v>15909</c:v>
                </c:pt>
                <c:pt idx="69">
                  <c:v>15596</c:v>
                </c:pt>
                <c:pt idx="70">
                  <c:v>15419</c:v>
                </c:pt>
                <c:pt idx="71">
                  <c:v>14836</c:v>
                </c:pt>
                <c:pt idx="72">
                  <c:v>14027</c:v>
                </c:pt>
                <c:pt idx="73">
                  <c:v>13571</c:v>
                </c:pt>
                <c:pt idx="74">
                  <c:v>12941</c:v>
                </c:pt>
                <c:pt idx="75">
                  <c:v>12066</c:v>
                </c:pt>
                <c:pt idx="76">
                  <c:v>11629</c:v>
                </c:pt>
                <c:pt idx="77">
                  <c:v>10955</c:v>
                </c:pt>
                <c:pt idx="78">
                  <c:v>10594</c:v>
                </c:pt>
                <c:pt idx="79">
                  <c:v>10239</c:v>
                </c:pt>
                <c:pt idx="80">
                  <c:v>9752</c:v>
                </c:pt>
                <c:pt idx="81">
                  <c:v>9724</c:v>
                </c:pt>
                <c:pt idx="82">
                  <c:v>9297</c:v>
                </c:pt>
                <c:pt idx="83">
                  <c:v>9402</c:v>
                </c:pt>
                <c:pt idx="84">
                  <c:v>9629</c:v>
                </c:pt>
                <c:pt idx="85">
                  <c:v>10192</c:v>
                </c:pt>
                <c:pt idx="86">
                  <c:v>10630</c:v>
                </c:pt>
                <c:pt idx="87">
                  <c:v>11376</c:v>
                </c:pt>
                <c:pt idx="88">
                  <c:v>11995</c:v>
                </c:pt>
                <c:pt idx="89">
                  <c:v>12667</c:v>
                </c:pt>
                <c:pt idx="90">
                  <c:v>13174</c:v>
                </c:pt>
                <c:pt idx="91">
                  <c:v>13560</c:v>
                </c:pt>
                <c:pt idx="92">
                  <c:v>13734</c:v>
                </c:pt>
                <c:pt idx="93">
                  <c:v>13524</c:v>
                </c:pt>
                <c:pt idx="94">
                  <c:v>13676</c:v>
                </c:pt>
                <c:pt idx="95">
                  <c:v>12683</c:v>
                </c:pt>
                <c:pt idx="96">
                  <c:v>12602</c:v>
                </c:pt>
                <c:pt idx="97">
                  <c:v>12435</c:v>
                </c:pt>
                <c:pt idx="98">
                  <c:v>12093</c:v>
                </c:pt>
                <c:pt idx="99">
                  <c:v>11759</c:v>
                </c:pt>
                <c:pt idx="100">
                  <c:v>11186</c:v>
                </c:pt>
                <c:pt idx="101">
                  <c:v>10718</c:v>
                </c:pt>
                <c:pt idx="102">
                  <c:v>10716</c:v>
                </c:pt>
                <c:pt idx="103">
                  <c:v>10365</c:v>
                </c:pt>
                <c:pt idx="104">
                  <c:v>10253</c:v>
                </c:pt>
                <c:pt idx="105">
                  <c:v>10114</c:v>
                </c:pt>
                <c:pt idx="106">
                  <c:v>10334</c:v>
                </c:pt>
                <c:pt idx="107">
                  <c:v>10365</c:v>
                </c:pt>
                <c:pt idx="108">
                  <c:v>10619</c:v>
                </c:pt>
                <c:pt idx="109">
                  <c:v>11043</c:v>
                </c:pt>
                <c:pt idx="110">
                  <c:v>11663</c:v>
                </c:pt>
                <c:pt idx="111">
                  <c:v>11907</c:v>
                </c:pt>
                <c:pt idx="112">
                  <c:v>12026</c:v>
                </c:pt>
                <c:pt idx="113">
                  <c:v>12628</c:v>
                </c:pt>
                <c:pt idx="114">
                  <c:v>12944</c:v>
                </c:pt>
                <c:pt idx="115">
                  <c:v>12714</c:v>
                </c:pt>
                <c:pt idx="116">
                  <c:v>12606</c:v>
                </c:pt>
                <c:pt idx="117">
                  <c:v>12741</c:v>
                </c:pt>
                <c:pt idx="118">
                  <c:v>12314</c:v>
                </c:pt>
                <c:pt idx="119">
                  <c:v>11772</c:v>
                </c:pt>
                <c:pt idx="120">
                  <c:v>11887</c:v>
                </c:pt>
                <c:pt idx="121">
                  <c:v>11477</c:v>
                </c:pt>
                <c:pt idx="122">
                  <c:v>10891</c:v>
                </c:pt>
                <c:pt idx="123">
                  <c:v>10420</c:v>
                </c:pt>
                <c:pt idx="124">
                  <c:v>10029</c:v>
                </c:pt>
                <c:pt idx="125">
                  <c:v>9556</c:v>
                </c:pt>
                <c:pt idx="126">
                  <c:v>9326</c:v>
                </c:pt>
                <c:pt idx="127">
                  <c:v>8851</c:v>
                </c:pt>
                <c:pt idx="128">
                  <c:v>8687</c:v>
                </c:pt>
                <c:pt idx="129">
                  <c:v>8473</c:v>
                </c:pt>
                <c:pt idx="130">
                  <c:v>8053</c:v>
                </c:pt>
                <c:pt idx="131">
                  <c:v>8114</c:v>
                </c:pt>
                <c:pt idx="132">
                  <c:v>7858</c:v>
                </c:pt>
                <c:pt idx="133">
                  <c:v>7693</c:v>
                </c:pt>
                <c:pt idx="134">
                  <c:v>7793</c:v>
                </c:pt>
                <c:pt idx="135">
                  <c:v>7829</c:v>
                </c:pt>
                <c:pt idx="136">
                  <c:v>7648</c:v>
                </c:pt>
                <c:pt idx="137">
                  <c:v>7570</c:v>
                </c:pt>
                <c:pt idx="138">
                  <c:v>7715</c:v>
                </c:pt>
                <c:pt idx="139">
                  <c:v>7630</c:v>
                </c:pt>
                <c:pt idx="140">
                  <c:v>7525</c:v>
                </c:pt>
                <c:pt idx="141">
                  <c:v>7354</c:v>
                </c:pt>
                <c:pt idx="142">
                  <c:v>7242</c:v>
                </c:pt>
                <c:pt idx="143">
                  <c:v>7063</c:v>
                </c:pt>
                <c:pt idx="144">
                  <c:v>6592</c:v>
                </c:pt>
                <c:pt idx="145">
                  <c:v>6478</c:v>
                </c:pt>
                <c:pt idx="146">
                  <c:v>6384</c:v>
                </c:pt>
                <c:pt idx="147">
                  <c:v>6050</c:v>
                </c:pt>
                <c:pt idx="148">
                  <c:v>5728</c:v>
                </c:pt>
                <c:pt idx="149">
                  <c:v>5690</c:v>
                </c:pt>
                <c:pt idx="150">
                  <c:v>5571</c:v>
                </c:pt>
                <c:pt idx="151">
                  <c:v>5119</c:v>
                </c:pt>
                <c:pt idx="152">
                  <c:v>5005</c:v>
                </c:pt>
                <c:pt idx="153">
                  <c:v>4772</c:v>
                </c:pt>
                <c:pt idx="154">
                  <c:v>4692</c:v>
                </c:pt>
                <c:pt idx="155">
                  <c:v>4362</c:v>
                </c:pt>
                <c:pt idx="156">
                  <c:v>4259</c:v>
                </c:pt>
                <c:pt idx="157">
                  <c:v>4163</c:v>
                </c:pt>
                <c:pt idx="158">
                  <c:v>4076</c:v>
                </c:pt>
                <c:pt idx="159">
                  <c:v>3815</c:v>
                </c:pt>
                <c:pt idx="160">
                  <c:v>3804</c:v>
                </c:pt>
                <c:pt idx="161">
                  <c:v>3615</c:v>
                </c:pt>
                <c:pt idx="162">
                  <c:v>3536</c:v>
                </c:pt>
                <c:pt idx="163">
                  <c:v>3511</c:v>
                </c:pt>
                <c:pt idx="164">
                  <c:v>3382</c:v>
                </c:pt>
                <c:pt idx="165">
                  <c:v>3223</c:v>
                </c:pt>
                <c:pt idx="166">
                  <c:v>3102</c:v>
                </c:pt>
                <c:pt idx="167">
                  <c:v>3174</c:v>
                </c:pt>
                <c:pt idx="168">
                  <c:v>3056</c:v>
                </c:pt>
                <c:pt idx="169">
                  <c:v>3030</c:v>
                </c:pt>
                <c:pt idx="170">
                  <c:v>2961</c:v>
                </c:pt>
                <c:pt idx="171">
                  <c:v>2839</c:v>
                </c:pt>
                <c:pt idx="172">
                  <c:v>2701</c:v>
                </c:pt>
                <c:pt idx="173">
                  <c:v>2699</c:v>
                </c:pt>
                <c:pt idx="174">
                  <c:v>2666</c:v>
                </c:pt>
                <c:pt idx="175">
                  <c:v>2538</c:v>
                </c:pt>
                <c:pt idx="176">
                  <c:v>2466</c:v>
                </c:pt>
                <c:pt idx="177">
                  <c:v>2382</c:v>
                </c:pt>
                <c:pt idx="178">
                  <c:v>2277</c:v>
                </c:pt>
                <c:pt idx="179">
                  <c:v>2272</c:v>
                </c:pt>
                <c:pt idx="180">
                  <c:v>2204</c:v>
                </c:pt>
                <c:pt idx="181">
                  <c:v>2096</c:v>
                </c:pt>
                <c:pt idx="182">
                  <c:v>1897</c:v>
                </c:pt>
                <c:pt idx="183">
                  <c:v>1971</c:v>
                </c:pt>
                <c:pt idx="184">
                  <c:v>1929</c:v>
                </c:pt>
                <c:pt idx="185">
                  <c:v>1868</c:v>
                </c:pt>
                <c:pt idx="186">
                  <c:v>1794</c:v>
                </c:pt>
                <c:pt idx="187">
                  <c:v>1706</c:v>
                </c:pt>
                <c:pt idx="188">
                  <c:v>1749</c:v>
                </c:pt>
                <c:pt idx="189">
                  <c:v>1665</c:v>
                </c:pt>
                <c:pt idx="190">
                  <c:v>1646</c:v>
                </c:pt>
                <c:pt idx="191">
                  <c:v>1520</c:v>
                </c:pt>
                <c:pt idx="192">
                  <c:v>1576</c:v>
                </c:pt>
                <c:pt idx="193">
                  <c:v>1497</c:v>
                </c:pt>
                <c:pt idx="194">
                  <c:v>1493</c:v>
                </c:pt>
                <c:pt idx="195">
                  <c:v>1414</c:v>
                </c:pt>
                <c:pt idx="196">
                  <c:v>1382</c:v>
                </c:pt>
                <c:pt idx="197">
                  <c:v>1402</c:v>
                </c:pt>
                <c:pt idx="198">
                  <c:v>1390</c:v>
                </c:pt>
                <c:pt idx="199">
                  <c:v>1288</c:v>
                </c:pt>
                <c:pt idx="200">
                  <c:v>1241</c:v>
                </c:pt>
              </c:numCache>
            </c:numRef>
          </c:yVal>
          <c:smooth val="1"/>
        </c:ser>
        <c:ser>
          <c:idx val="1"/>
          <c:order val="1"/>
          <c:tx>
            <c:strRef>
              <c:f>'Constant Conc.'!$D$6</c:f>
              <c:strCache>
                <c:ptCount val="1"/>
                <c:pt idx="0">
                  <c:v>0.12 mg</c:v>
                </c:pt>
              </c:strCache>
            </c:strRef>
          </c:tx>
          <c:spPr>
            <a:ln w="19050"/>
          </c:spPr>
          <c:marker>
            <c:symbol val="none"/>
          </c:marker>
          <c:xVal>
            <c:numRef>
              <c:f>'Constant Conc.'!$B$7:$B$207</c:f>
              <c:numCache>
                <c:formatCode>General</c:formatCode>
                <c:ptCount val="201"/>
                <c:pt idx="0">
                  <c:v>300</c:v>
                </c:pt>
                <c:pt idx="1">
                  <c:v>301</c:v>
                </c:pt>
                <c:pt idx="2">
                  <c:v>302</c:v>
                </c:pt>
                <c:pt idx="3">
                  <c:v>303</c:v>
                </c:pt>
                <c:pt idx="4">
                  <c:v>304</c:v>
                </c:pt>
                <c:pt idx="5">
                  <c:v>305</c:v>
                </c:pt>
                <c:pt idx="6">
                  <c:v>306</c:v>
                </c:pt>
                <c:pt idx="7">
                  <c:v>307</c:v>
                </c:pt>
                <c:pt idx="8">
                  <c:v>308</c:v>
                </c:pt>
                <c:pt idx="9">
                  <c:v>309</c:v>
                </c:pt>
                <c:pt idx="10">
                  <c:v>310</c:v>
                </c:pt>
                <c:pt idx="11">
                  <c:v>311</c:v>
                </c:pt>
                <c:pt idx="12">
                  <c:v>312</c:v>
                </c:pt>
                <c:pt idx="13">
                  <c:v>313</c:v>
                </c:pt>
                <c:pt idx="14">
                  <c:v>314</c:v>
                </c:pt>
                <c:pt idx="15">
                  <c:v>315</c:v>
                </c:pt>
                <c:pt idx="16">
                  <c:v>316</c:v>
                </c:pt>
                <c:pt idx="17">
                  <c:v>317</c:v>
                </c:pt>
                <c:pt idx="18">
                  <c:v>318</c:v>
                </c:pt>
                <c:pt idx="19">
                  <c:v>319</c:v>
                </c:pt>
                <c:pt idx="20">
                  <c:v>320</c:v>
                </c:pt>
                <c:pt idx="21">
                  <c:v>321</c:v>
                </c:pt>
                <c:pt idx="22">
                  <c:v>322</c:v>
                </c:pt>
                <c:pt idx="23">
                  <c:v>323</c:v>
                </c:pt>
                <c:pt idx="24">
                  <c:v>324</c:v>
                </c:pt>
                <c:pt idx="25">
                  <c:v>325</c:v>
                </c:pt>
                <c:pt idx="26">
                  <c:v>326</c:v>
                </c:pt>
                <c:pt idx="27">
                  <c:v>327</c:v>
                </c:pt>
                <c:pt idx="28">
                  <c:v>328</c:v>
                </c:pt>
                <c:pt idx="29">
                  <c:v>329</c:v>
                </c:pt>
                <c:pt idx="30">
                  <c:v>330</c:v>
                </c:pt>
                <c:pt idx="31">
                  <c:v>331</c:v>
                </c:pt>
                <c:pt idx="32">
                  <c:v>332</c:v>
                </c:pt>
                <c:pt idx="33">
                  <c:v>333</c:v>
                </c:pt>
                <c:pt idx="34">
                  <c:v>334</c:v>
                </c:pt>
                <c:pt idx="35">
                  <c:v>335</c:v>
                </c:pt>
                <c:pt idx="36">
                  <c:v>336</c:v>
                </c:pt>
                <c:pt idx="37">
                  <c:v>337</c:v>
                </c:pt>
                <c:pt idx="38">
                  <c:v>338</c:v>
                </c:pt>
                <c:pt idx="39">
                  <c:v>339</c:v>
                </c:pt>
                <c:pt idx="40">
                  <c:v>340</c:v>
                </c:pt>
                <c:pt idx="41">
                  <c:v>341</c:v>
                </c:pt>
                <c:pt idx="42">
                  <c:v>342</c:v>
                </c:pt>
                <c:pt idx="43">
                  <c:v>343</c:v>
                </c:pt>
                <c:pt idx="44">
                  <c:v>344</c:v>
                </c:pt>
                <c:pt idx="45">
                  <c:v>345</c:v>
                </c:pt>
                <c:pt idx="46">
                  <c:v>346</c:v>
                </c:pt>
                <c:pt idx="47">
                  <c:v>347</c:v>
                </c:pt>
                <c:pt idx="48">
                  <c:v>348</c:v>
                </c:pt>
                <c:pt idx="49">
                  <c:v>349</c:v>
                </c:pt>
                <c:pt idx="50">
                  <c:v>350</c:v>
                </c:pt>
                <c:pt idx="51">
                  <c:v>351</c:v>
                </c:pt>
                <c:pt idx="52">
                  <c:v>352</c:v>
                </c:pt>
                <c:pt idx="53">
                  <c:v>353</c:v>
                </c:pt>
                <c:pt idx="54">
                  <c:v>354</c:v>
                </c:pt>
                <c:pt idx="55">
                  <c:v>355</c:v>
                </c:pt>
                <c:pt idx="56">
                  <c:v>356</c:v>
                </c:pt>
                <c:pt idx="57">
                  <c:v>357</c:v>
                </c:pt>
                <c:pt idx="58">
                  <c:v>358</c:v>
                </c:pt>
                <c:pt idx="59">
                  <c:v>359</c:v>
                </c:pt>
                <c:pt idx="60">
                  <c:v>360</c:v>
                </c:pt>
                <c:pt idx="61">
                  <c:v>361</c:v>
                </c:pt>
                <c:pt idx="62">
                  <c:v>362</c:v>
                </c:pt>
                <c:pt idx="63">
                  <c:v>363</c:v>
                </c:pt>
                <c:pt idx="64">
                  <c:v>364</c:v>
                </c:pt>
                <c:pt idx="65">
                  <c:v>365</c:v>
                </c:pt>
                <c:pt idx="66">
                  <c:v>366</c:v>
                </c:pt>
                <c:pt idx="67">
                  <c:v>367</c:v>
                </c:pt>
                <c:pt idx="68">
                  <c:v>368</c:v>
                </c:pt>
                <c:pt idx="69">
                  <c:v>369</c:v>
                </c:pt>
                <c:pt idx="70">
                  <c:v>370</c:v>
                </c:pt>
                <c:pt idx="71">
                  <c:v>371</c:v>
                </c:pt>
                <c:pt idx="72">
                  <c:v>372</c:v>
                </c:pt>
                <c:pt idx="73">
                  <c:v>373</c:v>
                </c:pt>
                <c:pt idx="74">
                  <c:v>374</c:v>
                </c:pt>
                <c:pt idx="75">
                  <c:v>375</c:v>
                </c:pt>
                <c:pt idx="76">
                  <c:v>376</c:v>
                </c:pt>
                <c:pt idx="77">
                  <c:v>377</c:v>
                </c:pt>
                <c:pt idx="78">
                  <c:v>378</c:v>
                </c:pt>
                <c:pt idx="79">
                  <c:v>379</c:v>
                </c:pt>
                <c:pt idx="80">
                  <c:v>380</c:v>
                </c:pt>
                <c:pt idx="81">
                  <c:v>381</c:v>
                </c:pt>
                <c:pt idx="82">
                  <c:v>382</c:v>
                </c:pt>
                <c:pt idx="83">
                  <c:v>383</c:v>
                </c:pt>
                <c:pt idx="84">
                  <c:v>384</c:v>
                </c:pt>
                <c:pt idx="85">
                  <c:v>385</c:v>
                </c:pt>
                <c:pt idx="86">
                  <c:v>386</c:v>
                </c:pt>
                <c:pt idx="87">
                  <c:v>387</c:v>
                </c:pt>
                <c:pt idx="88">
                  <c:v>388</c:v>
                </c:pt>
                <c:pt idx="89">
                  <c:v>389</c:v>
                </c:pt>
                <c:pt idx="90">
                  <c:v>390</c:v>
                </c:pt>
                <c:pt idx="91">
                  <c:v>391</c:v>
                </c:pt>
                <c:pt idx="92">
                  <c:v>392</c:v>
                </c:pt>
                <c:pt idx="93">
                  <c:v>393</c:v>
                </c:pt>
                <c:pt idx="94">
                  <c:v>394</c:v>
                </c:pt>
                <c:pt idx="95">
                  <c:v>395</c:v>
                </c:pt>
                <c:pt idx="96">
                  <c:v>396</c:v>
                </c:pt>
                <c:pt idx="97">
                  <c:v>397</c:v>
                </c:pt>
                <c:pt idx="98">
                  <c:v>398</c:v>
                </c:pt>
                <c:pt idx="99">
                  <c:v>399</c:v>
                </c:pt>
                <c:pt idx="100">
                  <c:v>400</c:v>
                </c:pt>
                <c:pt idx="101">
                  <c:v>401</c:v>
                </c:pt>
                <c:pt idx="102">
                  <c:v>402</c:v>
                </c:pt>
                <c:pt idx="103">
                  <c:v>403</c:v>
                </c:pt>
                <c:pt idx="104">
                  <c:v>404</c:v>
                </c:pt>
                <c:pt idx="105">
                  <c:v>405</c:v>
                </c:pt>
                <c:pt idx="106">
                  <c:v>406</c:v>
                </c:pt>
                <c:pt idx="107">
                  <c:v>407</c:v>
                </c:pt>
                <c:pt idx="108">
                  <c:v>408</c:v>
                </c:pt>
                <c:pt idx="109">
                  <c:v>409</c:v>
                </c:pt>
                <c:pt idx="110">
                  <c:v>410</c:v>
                </c:pt>
                <c:pt idx="111">
                  <c:v>411</c:v>
                </c:pt>
                <c:pt idx="112">
                  <c:v>412</c:v>
                </c:pt>
                <c:pt idx="113">
                  <c:v>413</c:v>
                </c:pt>
                <c:pt idx="114">
                  <c:v>414</c:v>
                </c:pt>
                <c:pt idx="115">
                  <c:v>415</c:v>
                </c:pt>
                <c:pt idx="116">
                  <c:v>416</c:v>
                </c:pt>
                <c:pt idx="117">
                  <c:v>417</c:v>
                </c:pt>
                <c:pt idx="118">
                  <c:v>418</c:v>
                </c:pt>
                <c:pt idx="119">
                  <c:v>419</c:v>
                </c:pt>
                <c:pt idx="120">
                  <c:v>420</c:v>
                </c:pt>
                <c:pt idx="121">
                  <c:v>421</c:v>
                </c:pt>
                <c:pt idx="122">
                  <c:v>422</c:v>
                </c:pt>
                <c:pt idx="123">
                  <c:v>423</c:v>
                </c:pt>
                <c:pt idx="124">
                  <c:v>424</c:v>
                </c:pt>
                <c:pt idx="125">
                  <c:v>425</c:v>
                </c:pt>
                <c:pt idx="126">
                  <c:v>426</c:v>
                </c:pt>
                <c:pt idx="127">
                  <c:v>427</c:v>
                </c:pt>
                <c:pt idx="128">
                  <c:v>428</c:v>
                </c:pt>
                <c:pt idx="129">
                  <c:v>429</c:v>
                </c:pt>
                <c:pt idx="130">
                  <c:v>430</c:v>
                </c:pt>
                <c:pt idx="131">
                  <c:v>431</c:v>
                </c:pt>
                <c:pt idx="132">
                  <c:v>432</c:v>
                </c:pt>
                <c:pt idx="133">
                  <c:v>433</c:v>
                </c:pt>
                <c:pt idx="134">
                  <c:v>434</c:v>
                </c:pt>
                <c:pt idx="135">
                  <c:v>435</c:v>
                </c:pt>
                <c:pt idx="136">
                  <c:v>436</c:v>
                </c:pt>
                <c:pt idx="137">
                  <c:v>437</c:v>
                </c:pt>
                <c:pt idx="138">
                  <c:v>438</c:v>
                </c:pt>
                <c:pt idx="139">
                  <c:v>439</c:v>
                </c:pt>
                <c:pt idx="140">
                  <c:v>440</c:v>
                </c:pt>
                <c:pt idx="141">
                  <c:v>441</c:v>
                </c:pt>
                <c:pt idx="142">
                  <c:v>442</c:v>
                </c:pt>
                <c:pt idx="143">
                  <c:v>443</c:v>
                </c:pt>
                <c:pt idx="144">
                  <c:v>444</c:v>
                </c:pt>
                <c:pt idx="145">
                  <c:v>445</c:v>
                </c:pt>
                <c:pt idx="146">
                  <c:v>446</c:v>
                </c:pt>
                <c:pt idx="147">
                  <c:v>447</c:v>
                </c:pt>
                <c:pt idx="148">
                  <c:v>448</c:v>
                </c:pt>
                <c:pt idx="149">
                  <c:v>449</c:v>
                </c:pt>
                <c:pt idx="150">
                  <c:v>450</c:v>
                </c:pt>
                <c:pt idx="151">
                  <c:v>451</c:v>
                </c:pt>
                <c:pt idx="152">
                  <c:v>452</c:v>
                </c:pt>
                <c:pt idx="153">
                  <c:v>453</c:v>
                </c:pt>
                <c:pt idx="154">
                  <c:v>454</c:v>
                </c:pt>
                <c:pt idx="155">
                  <c:v>455</c:v>
                </c:pt>
                <c:pt idx="156">
                  <c:v>456</c:v>
                </c:pt>
                <c:pt idx="157">
                  <c:v>457</c:v>
                </c:pt>
                <c:pt idx="158">
                  <c:v>458</c:v>
                </c:pt>
                <c:pt idx="159">
                  <c:v>459</c:v>
                </c:pt>
                <c:pt idx="160">
                  <c:v>460</c:v>
                </c:pt>
                <c:pt idx="161">
                  <c:v>461</c:v>
                </c:pt>
                <c:pt idx="162">
                  <c:v>462</c:v>
                </c:pt>
                <c:pt idx="163">
                  <c:v>463</c:v>
                </c:pt>
                <c:pt idx="164">
                  <c:v>464</c:v>
                </c:pt>
                <c:pt idx="165">
                  <c:v>465</c:v>
                </c:pt>
                <c:pt idx="166">
                  <c:v>466</c:v>
                </c:pt>
                <c:pt idx="167">
                  <c:v>467</c:v>
                </c:pt>
                <c:pt idx="168">
                  <c:v>468</c:v>
                </c:pt>
                <c:pt idx="169">
                  <c:v>469</c:v>
                </c:pt>
                <c:pt idx="170">
                  <c:v>470</c:v>
                </c:pt>
                <c:pt idx="171">
                  <c:v>471</c:v>
                </c:pt>
                <c:pt idx="172">
                  <c:v>472</c:v>
                </c:pt>
                <c:pt idx="173">
                  <c:v>473</c:v>
                </c:pt>
                <c:pt idx="174">
                  <c:v>474</c:v>
                </c:pt>
                <c:pt idx="175">
                  <c:v>475</c:v>
                </c:pt>
                <c:pt idx="176">
                  <c:v>476</c:v>
                </c:pt>
                <c:pt idx="177">
                  <c:v>477</c:v>
                </c:pt>
                <c:pt idx="178">
                  <c:v>478</c:v>
                </c:pt>
                <c:pt idx="179">
                  <c:v>479</c:v>
                </c:pt>
                <c:pt idx="180">
                  <c:v>480</c:v>
                </c:pt>
                <c:pt idx="181">
                  <c:v>481</c:v>
                </c:pt>
                <c:pt idx="182">
                  <c:v>482</c:v>
                </c:pt>
                <c:pt idx="183">
                  <c:v>483</c:v>
                </c:pt>
                <c:pt idx="184">
                  <c:v>484</c:v>
                </c:pt>
                <c:pt idx="185">
                  <c:v>485</c:v>
                </c:pt>
                <c:pt idx="186">
                  <c:v>486</c:v>
                </c:pt>
                <c:pt idx="187">
                  <c:v>487</c:v>
                </c:pt>
                <c:pt idx="188">
                  <c:v>488</c:v>
                </c:pt>
                <c:pt idx="189">
                  <c:v>489</c:v>
                </c:pt>
                <c:pt idx="190">
                  <c:v>490</c:v>
                </c:pt>
                <c:pt idx="191">
                  <c:v>491</c:v>
                </c:pt>
                <c:pt idx="192">
                  <c:v>492</c:v>
                </c:pt>
                <c:pt idx="193">
                  <c:v>493</c:v>
                </c:pt>
                <c:pt idx="194">
                  <c:v>494</c:v>
                </c:pt>
                <c:pt idx="195">
                  <c:v>495</c:v>
                </c:pt>
                <c:pt idx="196">
                  <c:v>496</c:v>
                </c:pt>
                <c:pt idx="197">
                  <c:v>497</c:v>
                </c:pt>
                <c:pt idx="198">
                  <c:v>498</c:v>
                </c:pt>
                <c:pt idx="199">
                  <c:v>499</c:v>
                </c:pt>
                <c:pt idx="200">
                  <c:v>500</c:v>
                </c:pt>
              </c:numCache>
            </c:numRef>
          </c:xVal>
          <c:yVal>
            <c:numRef>
              <c:f>'Constant Conc.'!$D$7:$D$207</c:f>
              <c:numCache>
                <c:formatCode>General</c:formatCode>
                <c:ptCount val="201"/>
                <c:pt idx="0">
                  <c:v>1895</c:v>
                </c:pt>
                <c:pt idx="1">
                  <c:v>2005</c:v>
                </c:pt>
                <c:pt idx="2">
                  <c:v>1988</c:v>
                </c:pt>
                <c:pt idx="3">
                  <c:v>2055</c:v>
                </c:pt>
                <c:pt idx="4">
                  <c:v>2106</c:v>
                </c:pt>
                <c:pt idx="5">
                  <c:v>2022</c:v>
                </c:pt>
                <c:pt idx="6">
                  <c:v>2326</c:v>
                </c:pt>
                <c:pt idx="7">
                  <c:v>2394</c:v>
                </c:pt>
                <c:pt idx="8">
                  <c:v>2646</c:v>
                </c:pt>
                <c:pt idx="9">
                  <c:v>3021</c:v>
                </c:pt>
                <c:pt idx="10">
                  <c:v>3396</c:v>
                </c:pt>
                <c:pt idx="11">
                  <c:v>4261</c:v>
                </c:pt>
                <c:pt idx="12">
                  <c:v>6289</c:v>
                </c:pt>
                <c:pt idx="13">
                  <c:v>8338</c:v>
                </c:pt>
                <c:pt idx="14">
                  <c:v>10398</c:v>
                </c:pt>
                <c:pt idx="15">
                  <c:v>14893</c:v>
                </c:pt>
                <c:pt idx="16">
                  <c:v>27874</c:v>
                </c:pt>
                <c:pt idx="17">
                  <c:v>46638</c:v>
                </c:pt>
                <c:pt idx="18">
                  <c:v>56925</c:v>
                </c:pt>
                <c:pt idx="19">
                  <c:v>55018</c:v>
                </c:pt>
                <c:pt idx="20">
                  <c:v>46758</c:v>
                </c:pt>
                <c:pt idx="21">
                  <c:v>43250</c:v>
                </c:pt>
                <c:pt idx="22">
                  <c:v>46717</c:v>
                </c:pt>
                <c:pt idx="23">
                  <c:v>51987</c:v>
                </c:pt>
                <c:pt idx="24">
                  <c:v>52554</c:v>
                </c:pt>
                <c:pt idx="25">
                  <c:v>49759</c:v>
                </c:pt>
                <c:pt idx="26">
                  <c:v>46724</c:v>
                </c:pt>
                <c:pt idx="27">
                  <c:v>46144</c:v>
                </c:pt>
                <c:pt idx="28">
                  <c:v>46932</c:v>
                </c:pt>
                <c:pt idx="29">
                  <c:v>48043</c:v>
                </c:pt>
                <c:pt idx="30">
                  <c:v>49092</c:v>
                </c:pt>
                <c:pt idx="31">
                  <c:v>53816</c:v>
                </c:pt>
                <c:pt idx="32">
                  <c:v>61275</c:v>
                </c:pt>
                <c:pt idx="33">
                  <c:v>66362</c:v>
                </c:pt>
                <c:pt idx="34">
                  <c:v>67182</c:v>
                </c:pt>
                <c:pt idx="35">
                  <c:v>63399</c:v>
                </c:pt>
                <c:pt idx="36">
                  <c:v>57571</c:v>
                </c:pt>
                <c:pt idx="37">
                  <c:v>54410</c:v>
                </c:pt>
                <c:pt idx="38">
                  <c:v>53885</c:v>
                </c:pt>
                <c:pt idx="39">
                  <c:v>53156</c:v>
                </c:pt>
                <c:pt idx="40">
                  <c:v>51375</c:v>
                </c:pt>
                <c:pt idx="41">
                  <c:v>48270</c:v>
                </c:pt>
                <c:pt idx="42">
                  <c:v>45155</c:v>
                </c:pt>
                <c:pt idx="43">
                  <c:v>42913</c:v>
                </c:pt>
                <c:pt idx="44">
                  <c:v>41280</c:v>
                </c:pt>
                <c:pt idx="45">
                  <c:v>41296</c:v>
                </c:pt>
                <c:pt idx="46">
                  <c:v>40220</c:v>
                </c:pt>
                <c:pt idx="47">
                  <c:v>39126</c:v>
                </c:pt>
                <c:pt idx="48">
                  <c:v>39021</c:v>
                </c:pt>
                <c:pt idx="49">
                  <c:v>39448</c:v>
                </c:pt>
                <c:pt idx="50">
                  <c:v>40047</c:v>
                </c:pt>
                <c:pt idx="51">
                  <c:v>40050</c:v>
                </c:pt>
                <c:pt idx="52">
                  <c:v>38608</c:v>
                </c:pt>
                <c:pt idx="53">
                  <c:v>36978</c:v>
                </c:pt>
                <c:pt idx="54">
                  <c:v>34750</c:v>
                </c:pt>
                <c:pt idx="55">
                  <c:v>32976</c:v>
                </c:pt>
                <c:pt idx="56">
                  <c:v>31792</c:v>
                </c:pt>
                <c:pt idx="57">
                  <c:v>29884</c:v>
                </c:pt>
                <c:pt idx="58">
                  <c:v>28199</c:v>
                </c:pt>
                <c:pt idx="59">
                  <c:v>26478</c:v>
                </c:pt>
                <c:pt idx="60">
                  <c:v>24881</c:v>
                </c:pt>
                <c:pt idx="61">
                  <c:v>23766</c:v>
                </c:pt>
                <c:pt idx="62">
                  <c:v>22716</c:v>
                </c:pt>
                <c:pt idx="63">
                  <c:v>21763</c:v>
                </c:pt>
                <c:pt idx="64">
                  <c:v>21293</c:v>
                </c:pt>
                <c:pt idx="65">
                  <c:v>20241</c:v>
                </c:pt>
                <c:pt idx="66">
                  <c:v>19818</c:v>
                </c:pt>
                <c:pt idx="67">
                  <c:v>19230</c:v>
                </c:pt>
                <c:pt idx="68">
                  <c:v>18959</c:v>
                </c:pt>
                <c:pt idx="69">
                  <c:v>18280</c:v>
                </c:pt>
                <c:pt idx="70">
                  <c:v>17973</c:v>
                </c:pt>
                <c:pt idx="71">
                  <c:v>17609</c:v>
                </c:pt>
                <c:pt idx="72">
                  <c:v>16707</c:v>
                </c:pt>
                <c:pt idx="73">
                  <c:v>16068</c:v>
                </c:pt>
                <c:pt idx="74">
                  <c:v>15074</c:v>
                </c:pt>
                <c:pt idx="75">
                  <c:v>14609</c:v>
                </c:pt>
                <c:pt idx="76">
                  <c:v>13681</c:v>
                </c:pt>
                <c:pt idx="77">
                  <c:v>12956</c:v>
                </c:pt>
                <c:pt idx="78">
                  <c:v>12437</c:v>
                </c:pt>
                <c:pt idx="79">
                  <c:v>11861</c:v>
                </c:pt>
                <c:pt idx="80">
                  <c:v>11487</c:v>
                </c:pt>
                <c:pt idx="81">
                  <c:v>11316</c:v>
                </c:pt>
                <c:pt idx="82">
                  <c:v>11155</c:v>
                </c:pt>
                <c:pt idx="83">
                  <c:v>11227</c:v>
                </c:pt>
                <c:pt idx="84">
                  <c:v>11587</c:v>
                </c:pt>
                <c:pt idx="85">
                  <c:v>12179</c:v>
                </c:pt>
                <c:pt idx="86">
                  <c:v>12879</c:v>
                </c:pt>
                <c:pt idx="87">
                  <c:v>13808</c:v>
                </c:pt>
                <c:pt idx="88">
                  <c:v>14685</c:v>
                </c:pt>
                <c:pt idx="89">
                  <c:v>15797</c:v>
                </c:pt>
                <c:pt idx="90">
                  <c:v>16367</c:v>
                </c:pt>
                <c:pt idx="91">
                  <c:v>16970</c:v>
                </c:pt>
                <c:pt idx="92">
                  <c:v>17139</c:v>
                </c:pt>
                <c:pt idx="93">
                  <c:v>17148</c:v>
                </c:pt>
                <c:pt idx="94">
                  <c:v>16710</c:v>
                </c:pt>
                <c:pt idx="95">
                  <c:v>16180</c:v>
                </c:pt>
                <c:pt idx="96">
                  <c:v>15808</c:v>
                </c:pt>
                <c:pt idx="97">
                  <c:v>15394</c:v>
                </c:pt>
                <c:pt idx="98">
                  <c:v>15044</c:v>
                </c:pt>
                <c:pt idx="99">
                  <c:v>14291</c:v>
                </c:pt>
                <c:pt idx="100">
                  <c:v>14126</c:v>
                </c:pt>
                <c:pt idx="101">
                  <c:v>14027</c:v>
                </c:pt>
                <c:pt idx="102">
                  <c:v>13378</c:v>
                </c:pt>
                <c:pt idx="103">
                  <c:v>12977</c:v>
                </c:pt>
                <c:pt idx="104">
                  <c:v>12860</c:v>
                </c:pt>
                <c:pt idx="105">
                  <c:v>12795</c:v>
                </c:pt>
                <c:pt idx="106">
                  <c:v>12664</c:v>
                </c:pt>
                <c:pt idx="107">
                  <c:v>12977</c:v>
                </c:pt>
                <c:pt idx="108">
                  <c:v>13439</c:v>
                </c:pt>
                <c:pt idx="109">
                  <c:v>14004</c:v>
                </c:pt>
                <c:pt idx="110">
                  <c:v>14425</c:v>
                </c:pt>
                <c:pt idx="111">
                  <c:v>14971</c:v>
                </c:pt>
                <c:pt idx="112">
                  <c:v>15500</c:v>
                </c:pt>
                <c:pt idx="113">
                  <c:v>16002</c:v>
                </c:pt>
                <c:pt idx="114">
                  <c:v>16363</c:v>
                </c:pt>
                <c:pt idx="115">
                  <c:v>16208</c:v>
                </c:pt>
                <c:pt idx="116">
                  <c:v>16279</c:v>
                </c:pt>
                <c:pt idx="117">
                  <c:v>16080</c:v>
                </c:pt>
                <c:pt idx="118">
                  <c:v>15503</c:v>
                </c:pt>
                <c:pt idx="119">
                  <c:v>15032</c:v>
                </c:pt>
                <c:pt idx="120">
                  <c:v>14699</c:v>
                </c:pt>
                <c:pt idx="121">
                  <c:v>14433</c:v>
                </c:pt>
                <c:pt idx="122">
                  <c:v>13852</c:v>
                </c:pt>
                <c:pt idx="123">
                  <c:v>12958</c:v>
                </c:pt>
                <c:pt idx="124">
                  <c:v>12491</c:v>
                </c:pt>
                <c:pt idx="125">
                  <c:v>12255</c:v>
                </c:pt>
                <c:pt idx="126">
                  <c:v>11740</c:v>
                </c:pt>
                <c:pt idx="127">
                  <c:v>11367</c:v>
                </c:pt>
                <c:pt idx="128">
                  <c:v>10782</c:v>
                </c:pt>
                <c:pt idx="129">
                  <c:v>10450</c:v>
                </c:pt>
                <c:pt idx="130">
                  <c:v>10377</c:v>
                </c:pt>
                <c:pt idx="131">
                  <c:v>10167</c:v>
                </c:pt>
                <c:pt idx="132">
                  <c:v>10200</c:v>
                </c:pt>
                <c:pt idx="133">
                  <c:v>9924</c:v>
                </c:pt>
                <c:pt idx="134">
                  <c:v>9744</c:v>
                </c:pt>
                <c:pt idx="135">
                  <c:v>9854</c:v>
                </c:pt>
                <c:pt idx="136">
                  <c:v>9722</c:v>
                </c:pt>
                <c:pt idx="137">
                  <c:v>9503</c:v>
                </c:pt>
                <c:pt idx="138">
                  <c:v>9603</c:v>
                </c:pt>
                <c:pt idx="139">
                  <c:v>9524</c:v>
                </c:pt>
                <c:pt idx="140">
                  <c:v>9391</c:v>
                </c:pt>
                <c:pt idx="141">
                  <c:v>9194</c:v>
                </c:pt>
                <c:pt idx="142">
                  <c:v>8956</c:v>
                </c:pt>
                <c:pt idx="143">
                  <c:v>8843</c:v>
                </c:pt>
                <c:pt idx="144">
                  <c:v>8487</c:v>
                </c:pt>
                <c:pt idx="145">
                  <c:v>8076</c:v>
                </c:pt>
                <c:pt idx="146">
                  <c:v>8039</c:v>
                </c:pt>
                <c:pt idx="147">
                  <c:v>7657</c:v>
                </c:pt>
                <c:pt idx="148">
                  <c:v>7281</c:v>
                </c:pt>
                <c:pt idx="149">
                  <c:v>7114</c:v>
                </c:pt>
                <c:pt idx="150">
                  <c:v>6727</c:v>
                </c:pt>
                <c:pt idx="151">
                  <c:v>6543</c:v>
                </c:pt>
                <c:pt idx="152">
                  <c:v>6195</c:v>
                </c:pt>
                <c:pt idx="153">
                  <c:v>5823</c:v>
                </c:pt>
                <c:pt idx="154">
                  <c:v>5841</c:v>
                </c:pt>
                <c:pt idx="155">
                  <c:v>5468</c:v>
                </c:pt>
                <c:pt idx="156">
                  <c:v>5396</c:v>
                </c:pt>
                <c:pt idx="157">
                  <c:v>5154</c:v>
                </c:pt>
                <c:pt idx="158">
                  <c:v>5036</c:v>
                </c:pt>
                <c:pt idx="159">
                  <c:v>4762</c:v>
                </c:pt>
                <c:pt idx="160">
                  <c:v>4704</c:v>
                </c:pt>
                <c:pt idx="161">
                  <c:v>4490</c:v>
                </c:pt>
                <c:pt idx="162">
                  <c:v>4495</c:v>
                </c:pt>
                <c:pt idx="163">
                  <c:v>4367</c:v>
                </c:pt>
                <c:pt idx="164">
                  <c:v>4160</c:v>
                </c:pt>
                <c:pt idx="165">
                  <c:v>4165</c:v>
                </c:pt>
                <c:pt idx="166">
                  <c:v>4078</c:v>
                </c:pt>
                <c:pt idx="167">
                  <c:v>3944</c:v>
                </c:pt>
                <c:pt idx="168">
                  <c:v>3884</c:v>
                </c:pt>
                <c:pt idx="169">
                  <c:v>3936</c:v>
                </c:pt>
                <c:pt idx="170">
                  <c:v>3647</c:v>
                </c:pt>
                <c:pt idx="171">
                  <c:v>3577</c:v>
                </c:pt>
                <c:pt idx="172">
                  <c:v>3483</c:v>
                </c:pt>
                <c:pt idx="173">
                  <c:v>3473</c:v>
                </c:pt>
                <c:pt idx="174">
                  <c:v>3396</c:v>
                </c:pt>
                <c:pt idx="175">
                  <c:v>3216</c:v>
                </c:pt>
                <c:pt idx="176">
                  <c:v>3113</c:v>
                </c:pt>
                <c:pt idx="177">
                  <c:v>2966</c:v>
                </c:pt>
                <c:pt idx="178">
                  <c:v>2958</c:v>
                </c:pt>
                <c:pt idx="179">
                  <c:v>2755</c:v>
                </c:pt>
                <c:pt idx="180">
                  <c:v>2688</c:v>
                </c:pt>
                <c:pt idx="181">
                  <c:v>2649</c:v>
                </c:pt>
                <c:pt idx="182">
                  <c:v>2351</c:v>
                </c:pt>
                <c:pt idx="183">
                  <c:v>2414</c:v>
                </c:pt>
                <c:pt idx="184">
                  <c:v>2261</c:v>
                </c:pt>
                <c:pt idx="185">
                  <c:v>2196</c:v>
                </c:pt>
                <c:pt idx="186">
                  <c:v>2220</c:v>
                </c:pt>
                <c:pt idx="187">
                  <c:v>2159</c:v>
                </c:pt>
                <c:pt idx="188">
                  <c:v>2126</c:v>
                </c:pt>
                <c:pt idx="189">
                  <c:v>2045</c:v>
                </c:pt>
                <c:pt idx="190">
                  <c:v>2043</c:v>
                </c:pt>
                <c:pt idx="191">
                  <c:v>1966</c:v>
                </c:pt>
                <c:pt idx="192">
                  <c:v>1834</c:v>
                </c:pt>
                <c:pt idx="193">
                  <c:v>1796</c:v>
                </c:pt>
                <c:pt idx="194">
                  <c:v>1751</c:v>
                </c:pt>
                <c:pt idx="195">
                  <c:v>1736</c:v>
                </c:pt>
                <c:pt idx="196">
                  <c:v>1724</c:v>
                </c:pt>
                <c:pt idx="197">
                  <c:v>1650</c:v>
                </c:pt>
                <c:pt idx="198">
                  <c:v>1567</c:v>
                </c:pt>
                <c:pt idx="199">
                  <c:v>1631</c:v>
                </c:pt>
                <c:pt idx="200">
                  <c:v>1663</c:v>
                </c:pt>
              </c:numCache>
            </c:numRef>
          </c:yVal>
          <c:smooth val="1"/>
        </c:ser>
        <c:ser>
          <c:idx val="2"/>
          <c:order val="2"/>
          <c:tx>
            <c:strRef>
              <c:f>'Constant Conc.'!$E$6</c:f>
              <c:strCache>
                <c:ptCount val="1"/>
                <c:pt idx="0">
                  <c:v>0.16 mg</c:v>
                </c:pt>
              </c:strCache>
            </c:strRef>
          </c:tx>
          <c:spPr>
            <a:ln w="19050"/>
          </c:spPr>
          <c:marker>
            <c:symbol val="none"/>
          </c:marker>
          <c:xVal>
            <c:numRef>
              <c:f>'Constant Conc.'!$B$7:$B$207</c:f>
              <c:numCache>
                <c:formatCode>General</c:formatCode>
                <c:ptCount val="201"/>
                <c:pt idx="0">
                  <c:v>300</c:v>
                </c:pt>
                <c:pt idx="1">
                  <c:v>301</c:v>
                </c:pt>
                <c:pt idx="2">
                  <c:v>302</c:v>
                </c:pt>
                <c:pt idx="3">
                  <c:v>303</c:v>
                </c:pt>
                <c:pt idx="4">
                  <c:v>304</c:v>
                </c:pt>
                <c:pt idx="5">
                  <c:v>305</c:v>
                </c:pt>
                <c:pt idx="6">
                  <c:v>306</c:v>
                </c:pt>
                <c:pt idx="7">
                  <c:v>307</c:v>
                </c:pt>
                <c:pt idx="8">
                  <c:v>308</c:v>
                </c:pt>
                <c:pt idx="9">
                  <c:v>309</c:v>
                </c:pt>
                <c:pt idx="10">
                  <c:v>310</c:v>
                </c:pt>
                <c:pt idx="11">
                  <c:v>311</c:v>
                </c:pt>
                <c:pt idx="12">
                  <c:v>312</c:v>
                </c:pt>
                <c:pt idx="13">
                  <c:v>313</c:v>
                </c:pt>
                <c:pt idx="14">
                  <c:v>314</c:v>
                </c:pt>
                <c:pt idx="15">
                  <c:v>315</c:v>
                </c:pt>
                <c:pt idx="16">
                  <c:v>316</c:v>
                </c:pt>
                <c:pt idx="17">
                  <c:v>317</c:v>
                </c:pt>
                <c:pt idx="18">
                  <c:v>318</c:v>
                </c:pt>
                <c:pt idx="19">
                  <c:v>319</c:v>
                </c:pt>
                <c:pt idx="20">
                  <c:v>320</c:v>
                </c:pt>
                <c:pt idx="21">
                  <c:v>321</c:v>
                </c:pt>
                <c:pt idx="22">
                  <c:v>322</c:v>
                </c:pt>
                <c:pt idx="23">
                  <c:v>323</c:v>
                </c:pt>
                <c:pt idx="24">
                  <c:v>324</c:v>
                </c:pt>
                <c:pt idx="25">
                  <c:v>325</c:v>
                </c:pt>
                <c:pt idx="26">
                  <c:v>326</c:v>
                </c:pt>
                <c:pt idx="27">
                  <c:v>327</c:v>
                </c:pt>
                <c:pt idx="28">
                  <c:v>328</c:v>
                </c:pt>
                <c:pt idx="29">
                  <c:v>329</c:v>
                </c:pt>
                <c:pt idx="30">
                  <c:v>330</c:v>
                </c:pt>
                <c:pt idx="31">
                  <c:v>331</c:v>
                </c:pt>
                <c:pt idx="32">
                  <c:v>332</c:v>
                </c:pt>
                <c:pt idx="33">
                  <c:v>333</c:v>
                </c:pt>
                <c:pt idx="34">
                  <c:v>334</c:v>
                </c:pt>
                <c:pt idx="35">
                  <c:v>335</c:v>
                </c:pt>
                <c:pt idx="36">
                  <c:v>336</c:v>
                </c:pt>
                <c:pt idx="37">
                  <c:v>337</c:v>
                </c:pt>
                <c:pt idx="38">
                  <c:v>338</c:v>
                </c:pt>
                <c:pt idx="39">
                  <c:v>339</c:v>
                </c:pt>
                <c:pt idx="40">
                  <c:v>340</c:v>
                </c:pt>
                <c:pt idx="41">
                  <c:v>341</c:v>
                </c:pt>
                <c:pt idx="42">
                  <c:v>342</c:v>
                </c:pt>
                <c:pt idx="43">
                  <c:v>343</c:v>
                </c:pt>
                <c:pt idx="44">
                  <c:v>344</c:v>
                </c:pt>
                <c:pt idx="45">
                  <c:v>345</c:v>
                </c:pt>
                <c:pt idx="46">
                  <c:v>346</c:v>
                </c:pt>
                <c:pt idx="47">
                  <c:v>347</c:v>
                </c:pt>
                <c:pt idx="48">
                  <c:v>348</c:v>
                </c:pt>
                <c:pt idx="49">
                  <c:v>349</c:v>
                </c:pt>
                <c:pt idx="50">
                  <c:v>350</c:v>
                </c:pt>
                <c:pt idx="51">
                  <c:v>351</c:v>
                </c:pt>
                <c:pt idx="52">
                  <c:v>352</c:v>
                </c:pt>
                <c:pt idx="53">
                  <c:v>353</c:v>
                </c:pt>
                <c:pt idx="54">
                  <c:v>354</c:v>
                </c:pt>
                <c:pt idx="55">
                  <c:v>355</c:v>
                </c:pt>
                <c:pt idx="56">
                  <c:v>356</c:v>
                </c:pt>
                <c:pt idx="57">
                  <c:v>357</c:v>
                </c:pt>
                <c:pt idx="58">
                  <c:v>358</c:v>
                </c:pt>
                <c:pt idx="59">
                  <c:v>359</c:v>
                </c:pt>
                <c:pt idx="60">
                  <c:v>360</c:v>
                </c:pt>
                <c:pt idx="61">
                  <c:v>361</c:v>
                </c:pt>
                <c:pt idx="62">
                  <c:v>362</c:v>
                </c:pt>
                <c:pt idx="63">
                  <c:v>363</c:v>
                </c:pt>
                <c:pt idx="64">
                  <c:v>364</c:v>
                </c:pt>
                <c:pt idx="65">
                  <c:v>365</c:v>
                </c:pt>
                <c:pt idx="66">
                  <c:v>366</c:v>
                </c:pt>
                <c:pt idx="67">
                  <c:v>367</c:v>
                </c:pt>
                <c:pt idx="68">
                  <c:v>368</c:v>
                </c:pt>
                <c:pt idx="69">
                  <c:v>369</c:v>
                </c:pt>
                <c:pt idx="70">
                  <c:v>370</c:v>
                </c:pt>
                <c:pt idx="71">
                  <c:v>371</c:v>
                </c:pt>
                <c:pt idx="72">
                  <c:v>372</c:v>
                </c:pt>
                <c:pt idx="73">
                  <c:v>373</c:v>
                </c:pt>
                <c:pt idx="74">
                  <c:v>374</c:v>
                </c:pt>
                <c:pt idx="75">
                  <c:v>375</c:v>
                </c:pt>
                <c:pt idx="76">
                  <c:v>376</c:v>
                </c:pt>
                <c:pt idx="77">
                  <c:v>377</c:v>
                </c:pt>
                <c:pt idx="78">
                  <c:v>378</c:v>
                </c:pt>
                <c:pt idx="79">
                  <c:v>379</c:v>
                </c:pt>
                <c:pt idx="80">
                  <c:v>380</c:v>
                </c:pt>
                <c:pt idx="81">
                  <c:v>381</c:v>
                </c:pt>
                <c:pt idx="82">
                  <c:v>382</c:v>
                </c:pt>
                <c:pt idx="83">
                  <c:v>383</c:v>
                </c:pt>
                <c:pt idx="84">
                  <c:v>384</c:v>
                </c:pt>
                <c:pt idx="85">
                  <c:v>385</c:v>
                </c:pt>
                <c:pt idx="86">
                  <c:v>386</c:v>
                </c:pt>
                <c:pt idx="87">
                  <c:v>387</c:v>
                </c:pt>
                <c:pt idx="88">
                  <c:v>388</c:v>
                </c:pt>
                <c:pt idx="89">
                  <c:v>389</c:v>
                </c:pt>
                <c:pt idx="90">
                  <c:v>390</c:v>
                </c:pt>
                <c:pt idx="91">
                  <c:v>391</c:v>
                </c:pt>
                <c:pt idx="92">
                  <c:v>392</c:v>
                </c:pt>
                <c:pt idx="93">
                  <c:v>393</c:v>
                </c:pt>
                <c:pt idx="94">
                  <c:v>394</c:v>
                </c:pt>
                <c:pt idx="95">
                  <c:v>395</c:v>
                </c:pt>
                <c:pt idx="96">
                  <c:v>396</c:v>
                </c:pt>
                <c:pt idx="97">
                  <c:v>397</c:v>
                </c:pt>
                <c:pt idx="98">
                  <c:v>398</c:v>
                </c:pt>
                <c:pt idx="99">
                  <c:v>399</c:v>
                </c:pt>
                <c:pt idx="100">
                  <c:v>400</c:v>
                </c:pt>
                <c:pt idx="101">
                  <c:v>401</c:v>
                </c:pt>
                <c:pt idx="102">
                  <c:v>402</c:v>
                </c:pt>
                <c:pt idx="103">
                  <c:v>403</c:v>
                </c:pt>
                <c:pt idx="104">
                  <c:v>404</c:v>
                </c:pt>
                <c:pt idx="105">
                  <c:v>405</c:v>
                </c:pt>
                <c:pt idx="106">
                  <c:v>406</c:v>
                </c:pt>
                <c:pt idx="107">
                  <c:v>407</c:v>
                </c:pt>
                <c:pt idx="108">
                  <c:v>408</c:v>
                </c:pt>
                <c:pt idx="109">
                  <c:v>409</c:v>
                </c:pt>
                <c:pt idx="110">
                  <c:v>410</c:v>
                </c:pt>
                <c:pt idx="111">
                  <c:v>411</c:v>
                </c:pt>
                <c:pt idx="112">
                  <c:v>412</c:v>
                </c:pt>
                <c:pt idx="113">
                  <c:v>413</c:v>
                </c:pt>
                <c:pt idx="114">
                  <c:v>414</c:v>
                </c:pt>
                <c:pt idx="115">
                  <c:v>415</c:v>
                </c:pt>
                <c:pt idx="116">
                  <c:v>416</c:v>
                </c:pt>
                <c:pt idx="117">
                  <c:v>417</c:v>
                </c:pt>
                <c:pt idx="118">
                  <c:v>418</c:v>
                </c:pt>
                <c:pt idx="119">
                  <c:v>419</c:v>
                </c:pt>
                <c:pt idx="120">
                  <c:v>420</c:v>
                </c:pt>
                <c:pt idx="121">
                  <c:v>421</c:v>
                </c:pt>
                <c:pt idx="122">
                  <c:v>422</c:v>
                </c:pt>
                <c:pt idx="123">
                  <c:v>423</c:v>
                </c:pt>
                <c:pt idx="124">
                  <c:v>424</c:v>
                </c:pt>
                <c:pt idx="125">
                  <c:v>425</c:v>
                </c:pt>
                <c:pt idx="126">
                  <c:v>426</c:v>
                </c:pt>
                <c:pt idx="127">
                  <c:v>427</c:v>
                </c:pt>
                <c:pt idx="128">
                  <c:v>428</c:v>
                </c:pt>
                <c:pt idx="129">
                  <c:v>429</c:v>
                </c:pt>
                <c:pt idx="130">
                  <c:v>430</c:v>
                </c:pt>
                <c:pt idx="131">
                  <c:v>431</c:v>
                </c:pt>
                <c:pt idx="132">
                  <c:v>432</c:v>
                </c:pt>
                <c:pt idx="133">
                  <c:v>433</c:v>
                </c:pt>
                <c:pt idx="134">
                  <c:v>434</c:v>
                </c:pt>
                <c:pt idx="135">
                  <c:v>435</c:v>
                </c:pt>
                <c:pt idx="136">
                  <c:v>436</c:v>
                </c:pt>
                <c:pt idx="137">
                  <c:v>437</c:v>
                </c:pt>
                <c:pt idx="138">
                  <c:v>438</c:v>
                </c:pt>
                <c:pt idx="139">
                  <c:v>439</c:v>
                </c:pt>
                <c:pt idx="140">
                  <c:v>440</c:v>
                </c:pt>
                <c:pt idx="141">
                  <c:v>441</c:v>
                </c:pt>
                <c:pt idx="142">
                  <c:v>442</c:v>
                </c:pt>
                <c:pt idx="143">
                  <c:v>443</c:v>
                </c:pt>
                <c:pt idx="144">
                  <c:v>444</c:v>
                </c:pt>
                <c:pt idx="145">
                  <c:v>445</c:v>
                </c:pt>
                <c:pt idx="146">
                  <c:v>446</c:v>
                </c:pt>
                <c:pt idx="147">
                  <c:v>447</c:v>
                </c:pt>
                <c:pt idx="148">
                  <c:v>448</c:v>
                </c:pt>
                <c:pt idx="149">
                  <c:v>449</c:v>
                </c:pt>
                <c:pt idx="150">
                  <c:v>450</c:v>
                </c:pt>
                <c:pt idx="151">
                  <c:v>451</c:v>
                </c:pt>
                <c:pt idx="152">
                  <c:v>452</c:v>
                </c:pt>
                <c:pt idx="153">
                  <c:v>453</c:v>
                </c:pt>
                <c:pt idx="154">
                  <c:v>454</c:v>
                </c:pt>
                <c:pt idx="155">
                  <c:v>455</c:v>
                </c:pt>
                <c:pt idx="156">
                  <c:v>456</c:v>
                </c:pt>
                <c:pt idx="157">
                  <c:v>457</c:v>
                </c:pt>
                <c:pt idx="158">
                  <c:v>458</c:v>
                </c:pt>
                <c:pt idx="159">
                  <c:v>459</c:v>
                </c:pt>
                <c:pt idx="160">
                  <c:v>460</c:v>
                </c:pt>
                <c:pt idx="161">
                  <c:v>461</c:v>
                </c:pt>
                <c:pt idx="162">
                  <c:v>462</c:v>
                </c:pt>
                <c:pt idx="163">
                  <c:v>463</c:v>
                </c:pt>
                <c:pt idx="164">
                  <c:v>464</c:v>
                </c:pt>
                <c:pt idx="165">
                  <c:v>465</c:v>
                </c:pt>
                <c:pt idx="166">
                  <c:v>466</c:v>
                </c:pt>
                <c:pt idx="167">
                  <c:v>467</c:v>
                </c:pt>
                <c:pt idx="168">
                  <c:v>468</c:v>
                </c:pt>
                <c:pt idx="169">
                  <c:v>469</c:v>
                </c:pt>
                <c:pt idx="170">
                  <c:v>470</c:v>
                </c:pt>
                <c:pt idx="171">
                  <c:v>471</c:v>
                </c:pt>
                <c:pt idx="172">
                  <c:v>472</c:v>
                </c:pt>
                <c:pt idx="173">
                  <c:v>473</c:v>
                </c:pt>
                <c:pt idx="174">
                  <c:v>474</c:v>
                </c:pt>
                <c:pt idx="175">
                  <c:v>475</c:v>
                </c:pt>
                <c:pt idx="176">
                  <c:v>476</c:v>
                </c:pt>
                <c:pt idx="177">
                  <c:v>477</c:v>
                </c:pt>
                <c:pt idx="178">
                  <c:v>478</c:v>
                </c:pt>
                <c:pt idx="179">
                  <c:v>479</c:v>
                </c:pt>
                <c:pt idx="180">
                  <c:v>480</c:v>
                </c:pt>
                <c:pt idx="181">
                  <c:v>481</c:v>
                </c:pt>
                <c:pt idx="182">
                  <c:v>482</c:v>
                </c:pt>
                <c:pt idx="183">
                  <c:v>483</c:v>
                </c:pt>
                <c:pt idx="184">
                  <c:v>484</c:v>
                </c:pt>
                <c:pt idx="185">
                  <c:v>485</c:v>
                </c:pt>
                <c:pt idx="186">
                  <c:v>486</c:v>
                </c:pt>
                <c:pt idx="187">
                  <c:v>487</c:v>
                </c:pt>
                <c:pt idx="188">
                  <c:v>488</c:v>
                </c:pt>
                <c:pt idx="189">
                  <c:v>489</c:v>
                </c:pt>
                <c:pt idx="190">
                  <c:v>490</c:v>
                </c:pt>
                <c:pt idx="191">
                  <c:v>491</c:v>
                </c:pt>
                <c:pt idx="192">
                  <c:v>492</c:v>
                </c:pt>
                <c:pt idx="193">
                  <c:v>493</c:v>
                </c:pt>
                <c:pt idx="194">
                  <c:v>494</c:v>
                </c:pt>
                <c:pt idx="195">
                  <c:v>495</c:v>
                </c:pt>
                <c:pt idx="196">
                  <c:v>496</c:v>
                </c:pt>
                <c:pt idx="197">
                  <c:v>497</c:v>
                </c:pt>
                <c:pt idx="198">
                  <c:v>498</c:v>
                </c:pt>
                <c:pt idx="199">
                  <c:v>499</c:v>
                </c:pt>
                <c:pt idx="200">
                  <c:v>500</c:v>
                </c:pt>
              </c:numCache>
            </c:numRef>
          </c:xVal>
          <c:yVal>
            <c:numRef>
              <c:f>'Constant Conc.'!$E$7:$E$207</c:f>
              <c:numCache>
                <c:formatCode>General</c:formatCode>
                <c:ptCount val="201"/>
                <c:pt idx="0">
                  <c:v>1242</c:v>
                </c:pt>
                <c:pt idx="1">
                  <c:v>1271</c:v>
                </c:pt>
                <c:pt idx="2">
                  <c:v>1197</c:v>
                </c:pt>
                <c:pt idx="3">
                  <c:v>1303</c:v>
                </c:pt>
                <c:pt idx="4">
                  <c:v>1382</c:v>
                </c:pt>
                <c:pt idx="5">
                  <c:v>1430</c:v>
                </c:pt>
                <c:pt idx="6">
                  <c:v>1572</c:v>
                </c:pt>
                <c:pt idx="7">
                  <c:v>1789</c:v>
                </c:pt>
                <c:pt idx="8">
                  <c:v>2082</c:v>
                </c:pt>
                <c:pt idx="9">
                  <c:v>2393</c:v>
                </c:pt>
                <c:pt idx="10">
                  <c:v>2850</c:v>
                </c:pt>
                <c:pt idx="11">
                  <c:v>3775</c:v>
                </c:pt>
                <c:pt idx="12">
                  <c:v>5746</c:v>
                </c:pt>
                <c:pt idx="13">
                  <c:v>7983</c:v>
                </c:pt>
                <c:pt idx="14">
                  <c:v>10048</c:v>
                </c:pt>
                <c:pt idx="15">
                  <c:v>15117</c:v>
                </c:pt>
                <c:pt idx="16">
                  <c:v>28510</c:v>
                </c:pt>
                <c:pt idx="17">
                  <c:v>47318</c:v>
                </c:pt>
                <c:pt idx="18">
                  <c:v>58431</c:v>
                </c:pt>
                <c:pt idx="19">
                  <c:v>55771</c:v>
                </c:pt>
                <c:pt idx="20">
                  <c:v>47675</c:v>
                </c:pt>
                <c:pt idx="21">
                  <c:v>44166</c:v>
                </c:pt>
                <c:pt idx="22">
                  <c:v>47417</c:v>
                </c:pt>
                <c:pt idx="23">
                  <c:v>53648</c:v>
                </c:pt>
                <c:pt idx="24">
                  <c:v>54576</c:v>
                </c:pt>
                <c:pt idx="25">
                  <c:v>50955</c:v>
                </c:pt>
                <c:pt idx="26">
                  <c:v>47878</c:v>
                </c:pt>
                <c:pt idx="27">
                  <c:v>46766</c:v>
                </c:pt>
                <c:pt idx="28">
                  <c:v>47986</c:v>
                </c:pt>
                <c:pt idx="29">
                  <c:v>48926</c:v>
                </c:pt>
                <c:pt idx="30">
                  <c:v>50557</c:v>
                </c:pt>
                <c:pt idx="31">
                  <c:v>54972</c:v>
                </c:pt>
                <c:pt idx="32">
                  <c:v>62538</c:v>
                </c:pt>
                <c:pt idx="33">
                  <c:v>68721</c:v>
                </c:pt>
                <c:pt idx="34">
                  <c:v>68730</c:v>
                </c:pt>
                <c:pt idx="35">
                  <c:v>65107</c:v>
                </c:pt>
                <c:pt idx="36">
                  <c:v>59086</c:v>
                </c:pt>
                <c:pt idx="37">
                  <c:v>55969</c:v>
                </c:pt>
                <c:pt idx="38">
                  <c:v>55153</c:v>
                </c:pt>
                <c:pt idx="39">
                  <c:v>54413</c:v>
                </c:pt>
                <c:pt idx="40">
                  <c:v>52705</c:v>
                </c:pt>
                <c:pt idx="41">
                  <c:v>49577</c:v>
                </c:pt>
                <c:pt idx="42">
                  <c:v>46397</c:v>
                </c:pt>
                <c:pt idx="43">
                  <c:v>43862</c:v>
                </c:pt>
                <c:pt idx="44">
                  <c:v>43461</c:v>
                </c:pt>
                <c:pt idx="45">
                  <c:v>42142</c:v>
                </c:pt>
                <c:pt idx="46">
                  <c:v>41452</c:v>
                </c:pt>
                <c:pt idx="47">
                  <c:v>40176</c:v>
                </c:pt>
                <c:pt idx="48">
                  <c:v>39789</c:v>
                </c:pt>
                <c:pt idx="49">
                  <c:v>40326</c:v>
                </c:pt>
                <c:pt idx="50">
                  <c:v>41059</c:v>
                </c:pt>
                <c:pt idx="51">
                  <c:v>41263</c:v>
                </c:pt>
                <c:pt idx="52">
                  <c:v>39868</c:v>
                </c:pt>
                <c:pt idx="53">
                  <c:v>37878</c:v>
                </c:pt>
                <c:pt idx="54">
                  <c:v>35810</c:v>
                </c:pt>
                <c:pt idx="55">
                  <c:v>33992</c:v>
                </c:pt>
                <c:pt idx="56">
                  <c:v>32351</c:v>
                </c:pt>
                <c:pt idx="57">
                  <c:v>30804</c:v>
                </c:pt>
                <c:pt idx="58">
                  <c:v>29054</c:v>
                </c:pt>
                <c:pt idx="59">
                  <c:v>27077</c:v>
                </c:pt>
                <c:pt idx="60">
                  <c:v>25858</c:v>
                </c:pt>
                <c:pt idx="61">
                  <c:v>24489</c:v>
                </c:pt>
                <c:pt idx="62">
                  <c:v>23388</c:v>
                </c:pt>
                <c:pt idx="63">
                  <c:v>22341</c:v>
                </c:pt>
                <c:pt idx="64">
                  <c:v>21526</c:v>
                </c:pt>
                <c:pt idx="65">
                  <c:v>20747</c:v>
                </c:pt>
                <c:pt idx="66">
                  <c:v>20300</c:v>
                </c:pt>
                <c:pt idx="67">
                  <c:v>19841</c:v>
                </c:pt>
                <c:pt idx="68">
                  <c:v>19122</c:v>
                </c:pt>
                <c:pt idx="69">
                  <c:v>18740</c:v>
                </c:pt>
                <c:pt idx="70">
                  <c:v>18128</c:v>
                </c:pt>
                <c:pt idx="71">
                  <c:v>17666</c:v>
                </c:pt>
                <c:pt idx="72">
                  <c:v>17373</c:v>
                </c:pt>
                <c:pt idx="73">
                  <c:v>16373</c:v>
                </c:pt>
                <c:pt idx="74">
                  <c:v>15519</c:v>
                </c:pt>
                <c:pt idx="75">
                  <c:v>14715</c:v>
                </c:pt>
                <c:pt idx="76">
                  <c:v>13950</c:v>
                </c:pt>
                <c:pt idx="77">
                  <c:v>13436</c:v>
                </c:pt>
                <c:pt idx="78">
                  <c:v>12564</c:v>
                </c:pt>
                <c:pt idx="79">
                  <c:v>12238</c:v>
                </c:pt>
                <c:pt idx="80">
                  <c:v>11893</c:v>
                </c:pt>
                <c:pt idx="81">
                  <c:v>11525</c:v>
                </c:pt>
                <c:pt idx="82">
                  <c:v>11255</c:v>
                </c:pt>
                <c:pt idx="83">
                  <c:v>11268</c:v>
                </c:pt>
                <c:pt idx="84">
                  <c:v>11665</c:v>
                </c:pt>
                <c:pt idx="85">
                  <c:v>12056</c:v>
                </c:pt>
                <c:pt idx="86">
                  <c:v>12915</c:v>
                </c:pt>
                <c:pt idx="87">
                  <c:v>13897</c:v>
                </c:pt>
                <c:pt idx="88">
                  <c:v>14736</c:v>
                </c:pt>
                <c:pt idx="89">
                  <c:v>15798</c:v>
                </c:pt>
                <c:pt idx="90">
                  <c:v>16240</c:v>
                </c:pt>
                <c:pt idx="91">
                  <c:v>17061</c:v>
                </c:pt>
                <c:pt idx="92">
                  <c:v>17059</c:v>
                </c:pt>
                <c:pt idx="93">
                  <c:v>16679</c:v>
                </c:pt>
                <c:pt idx="94">
                  <c:v>16229</c:v>
                </c:pt>
                <c:pt idx="95">
                  <c:v>16377</c:v>
                </c:pt>
                <c:pt idx="96">
                  <c:v>15638</c:v>
                </c:pt>
                <c:pt idx="97">
                  <c:v>15305</c:v>
                </c:pt>
                <c:pt idx="98">
                  <c:v>14984</c:v>
                </c:pt>
                <c:pt idx="99">
                  <c:v>14475</c:v>
                </c:pt>
                <c:pt idx="100">
                  <c:v>13932</c:v>
                </c:pt>
                <c:pt idx="101">
                  <c:v>13723</c:v>
                </c:pt>
                <c:pt idx="102">
                  <c:v>13169</c:v>
                </c:pt>
                <c:pt idx="103">
                  <c:v>13023</c:v>
                </c:pt>
                <c:pt idx="104">
                  <c:v>12800</c:v>
                </c:pt>
                <c:pt idx="105">
                  <c:v>12525</c:v>
                </c:pt>
                <c:pt idx="106">
                  <c:v>12792</c:v>
                </c:pt>
                <c:pt idx="107">
                  <c:v>12894</c:v>
                </c:pt>
                <c:pt idx="108">
                  <c:v>13281</c:v>
                </c:pt>
                <c:pt idx="109">
                  <c:v>13867</c:v>
                </c:pt>
                <c:pt idx="110">
                  <c:v>14398</c:v>
                </c:pt>
                <c:pt idx="111">
                  <c:v>14702</c:v>
                </c:pt>
                <c:pt idx="112">
                  <c:v>15344</c:v>
                </c:pt>
                <c:pt idx="113">
                  <c:v>15672</c:v>
                </c:pt>
                <c:pt idx="114">
                  <c:v>16106</c:v>
                </c:pt>
                <c:pt idx="115">
                  <c:v>16173</c:v>
                </c:pt>
                <c:pt idx="116">
                  <c:v>16095</c:v>
                </c:pt>
                <c:pt idx="117">
                  <c:v>15922</c:v>
                </c:pt>
                <c:pt idx="118">
                  <c:v>15348</c:v>
                </c:pt>
                <c:pt idx="119">
                  <c:v>15028</c:v>
                </c:pt>
                <c:pt idx="120">
                  <c:v>14557</c:v>
                </c:pt>
                <c:pt idx="121">
                  <c:v>14032</c:v>
                </c:pt>
                <c:pt idx="122">
                  <c:v>13640</c:v>
                </c:pt>
                <c:pt idx="123">
                  <c:v>12808</c:v>
                </c:pt>
                <c:pt idx="124">
                  <c:v>12391</c:v>
                </c:pt>
                <c:pt idx="125">
                  <c:v>12136</c:v>
                </c:pt>
                <c:pt idx="126">
                  <c:v>11711</c:v>
                </c:pt>
                <c:pt idx="127">
                  <c:v>11140</c:v>
                </c:pt>
                <c:pt idx="128">
                  <c:v>10852</c:v>
                </c:pt>
                <c:pt idx="129">
                  <c:v>10758</c:v>
                </c:pt>
                <c:pt idx="130">
                  <c:v>10343</c:v>
                </c:pt>
                <c:pt idx="131">
                  <c:v>9964</c:v>
                </c:pt>
                <c:pt idx="132">
                  <c:v>9837</c:v>
                </c:pt>
                <c:pt idx="133">
                  <c:v>9801</c:v>
                </c:pt>
                <c:pt idx="134">
                  <c:v>9639</c:v>
                </c:pt>
                <c:pt idx="135">
                  <c:v>9577</c:v>
                </c:pt>
                <c:pt idx="136">
                  <c:v>9701</c:v>
                </c:pt>
                <c:pt idx="137">
                  <c:v>9379</c:v>
                </c:pt>
                <c:pt idx="138">
                  <c:v>9382</c:v>
                </c:pt>
                <c:pt idx="139">
                  <c:v>9440</c:v>
                </c:pt>
                <c:pt idx="140">
                  <c:v>9302</c:v>
                </c:pt>
                <c:pt idx="141">
                  <c:v>9081</c:v>
                </c:pt>
                <c:pt idx="142">
                  <c:v>9038</c:v>
                </c:pt>
                <c:pt idx="143">
                  <c:v>8505</c:v>
                </c:pt>
                <c:pt idx="144">
                  <c:v>8546</c:v>
                </c:pt>
                <c:pt idx="145">
                  <c:v>8184</c:v>
                </c:pt>
                <c:pt idx="146">
                  <c:v>7905</c:v>
                </c:pt>
                <c:pt idx="147">
                  <c:v>7638</c:v>
                </c:pt>
                <c:pt idx="148">
                  <c:v>7288</c:v>
                </c:pt>
                <c:pt idx="149">
                  <c:v>7109</c:v>
                </c:pt>
                <c:pt idx="150">
                  <c:v>6740</c:v>
                </c:pt>
                <c:pt idx="151">
                  <c:v>6359</c:v>
                </c:pt>
                <c:pt idx="152">
                  <c:v>6157</c:v>
                </c:pt>
                <c:pt idx="153">
                  <c:v>5894</c:v>
                </c:pt>
                <c:pt idx="154">
                  <c:v>5675</c:v>
                </c:pt>
                <c:pt idx="155">
                  <c:v>5644</c:v>
                </c:pt>
                <c:pt idx="156">
                  <c:v>5361</c:v>
                </c:pt>
                <c:pt idx="157">
                  <c:v>5265</c:v>
                </c:pt>
                <c:pt idx="158">
                  <c:v>4922</c:v>
                </c:pt>
                <c:pt idx="159">
                  <c:v>4806</c:v>
                </c:pt>
                <c:pt idx="160">
                  <c:v>4691</c:v>
                </c:pt>
                <c:pt idx="161">
                  <c:v>4526</c:v>
                </c:pt>
                <c:pt idx="162">
                  <c:v>4467</c:v>
                </c:pt>
                <c:pt idx="163">
                  <c:v>4368</c:v>
                </c:pt>
                <c:pt idx="164">
                  <c:v>4193</c:v>
                </c:pt>
                <c:pt idx="165">
                  <c:v>4119</c:v>
                </c:pt>
                <c:pt idx="166">
                  <c:v>3856</c:v>
                </c:pt>
                <c:pt idx="167">
                  <c:v>3857</c:v>
                </c:pt>
                <c:pt idx="168">
                  <c:v>3892</c:v>
                </c:pt>
                <c:pt idx="169">
                  <c:v>3750</c:v>
                </c:pt>
                <c:pt idx="170">
                  <c:v>3569</c:v>
                </c:pt>
                <c:pt idx="171">
                  <c:v>3568</c:v>
                </c:pt>
                <c:pt idx="172">
                  <c:v>3427</c:v>
                </c:pt>
                <c:pt idx="173">
                  <c:v>3326</c:v>
                </c:pt>
                <c:pt idx="174">
                  <c:v>3311</c:v>
                </c:pt>
                <c:pt idx="175">
                  <c:v>3081</c:v>
                </c:pt>
                <c:pt idx="176">
                  <c:v>2961</c:v>
                </c:pt>
                <c:pt idx="177">
                  <c:v>2823</c:v>
                </c:pt>
                <c:pt idx="178">
                  <c:v>2884</c:v>
                </c:pt>
                <c:pt idx="179">
                  <c:v>2687</c:v>
                </c:pt>
                <c:pt idx="180">
                  <c:v>2620</c:v>
                </c:pt>
                <c:pt idx="181">
                  <c:v>2581</c:v>
                </c:pt>
                <c:pt idx="182">
                  <c:v>2441</c:v>
                </c:pt>
                <c:pt idx="183">
                  <c:v>2388</c:v>
                </c:pt>
                <c:pt idx="184">
                  <c:v>2277</c:v>
                </c:pt>
                <c:pt idx="185">
                  <c:v>2279</c:v>
                </c:pt>
                <c:pt idx="186">
                  <c:v>2232</c:v>
                </c:pt>
                <c:pt idx="187">
                  <c:v>2063</c:v>
                </c:pt>
                <c:pt idx="188">
                  <c:v>1974</c:v>
                </c:pt>
                <c:pt idx="189">
                  <c:v>2071</c:v>
                </c:pt>
                <c:pt idx="190">
                  <c:v>1998</c:v>
                </c:pt>
                <c:pt idx="191">
                  <c:v>1797</c:v>
                </c:pt>
                <c:pt idx="192">
                  <c:v>1805</c:v>
                </c:pt>
                <c:pt idx="193">
                  <c:v>1777</c:v>
                </c:pt>
                <c:pt idx="194">
                  <c:v>1732</c:v>
                </c:pt>
                <c:pt idx="195">
                  <c:v>1753</c:v>
                </c:pt>
                <c:pt idx="196">
                  <c:v>1582</c:v>
                </c:pt>
                <c:pt idx="197">
                  <c:v>1617</c:v>
                </c:pt>
                <c:pt idx="198">
                  <c:v>1566</c:v>
                </c:pt>
                <c:pt idx="199">
                  <c:v>1615</c:v>
                </c:pt>
                <c:pt idx="200">
                  <c:v>1564</c:v>
                </c:pt>
              </c:numCache>
            </c:numRef>
          </c:yVal>
          <c:smooth val="1"/>
        </c:ser>
        <c:ser>
          <c:idx val="3"/>
          <c:order val="3"/>
          <c:tx>
            <c:strRef>
              <c:f>'Constant Conc.'!$F$6</c:f>
              <c:strCache>
                <c:ptCount val="1"/>
                <c:pt idx="0">
                  <c:v>0.20 mg</c:v>
                </c:pt>
              </c:strCache>
            </c:strRef>
          </c:tx>
          <c:spPr>
            <a:ln w="19050"/>
          </c:spPr>
          <c:marker>
            <c:symbol val="none"/>
          </c:marker>
          <c:xVal>
            <c:numRef>
              <c:f>'Constant Conc.'!$B$7:$B$207</c:f>
              <c:numCache>
                <c:formatCode>General</c:formatCode>
                <c:ptCount val="201"/>
                <c:pt idx="0">
                  <c:v>300</c:v>
                </c:pt>
                <c:pt idx="1">
                  <c:v>301</c:v>
                </c:pt>
                <c:pt idx="2">
                  <c:v>302</c:v>
                </c:pt>
                <c:pt idx="3">
                  <c:v>303</c:v>
                </c:pt>
                <c:pt idx="4">
                  <c:v>304</c:v>
                </c:pt>
                <c:pt idx="5">
                  <c:v>305</c:v>
                </c:pt>
                <c:pt idx="6">
                  <c:v>306</c:v>
                </c:pt>
                <c:pt idx="7">
                  <c:v>307</c:v>
                </c:pt>
                <c:pt idx="8">
                  <c:v>308</c:v>
                </c:pt>
                <c:pt idx="9">
                  <c:v>309</c:v>
                </c:pt>
                <c:pt idx="10">
                  <c:v>310</c:v>
                </c:pt>
                <c:pt idx="11">
                  <c:v>311</c:v>
                </c:pt>
                <c:pt idx="12">
                  <c:v>312</c:v>
                </c:pt>
                <c:pt idx="13">
                  <c:v>313</c:v>
                </c:pt>
                <c:pt idx="14">
                  <c:v>314</c:v>
                </c:pt>
                <c:pt idx="15">
                  <c:v>315</c:v>
                </c:pt>
                <c:pt idx="16">
                  <c:v>316</c:v>
                </c:pt>
                <c:pt idx="17">
                  <c:v>317</c:v>
                </c:pt>
                <c:pt idx="18">
                  <c:v>318</c:v>
                </c:pt>
                <c:pt idx="19">
                  <c:v>319</c:v>
                </c:pt>
                <c:pt idx="20">
                  <c:v>320</c:v>
                </c:pt>
                <c:pt idx="21">
                  <c:v>321</c:v>
                </c:pt>
                <c:pt idx="22">
                  <c:v>322</c:v>
                </c:pt>
                <c:pt idx="23">
                  <c:v>323</c:v>
                </c:pt>
                <c:pt idx="24">
                  <c:v>324</c:v>
                </c:pt>
                <c:pt idx="25">
                  <c:v>325</c:v>
                </c:pt>
                <c:pt idx="26">
                  <c:v>326</c:v>
                </c:pt>
                <c:pt idx="27">
                  <c:v>327</c:v>
                </c:pt>
                <c:pt idx="28">
                  <c:v>328</c:v>
                </c:pt>
                <c:pt idx="29">
                  <c:v>329</c:v>
                </c:pt>
                <c:pt idx="30">
                  <c:v>330</c:v>
                </c:pt>
                <c:pt idx="31">
                  <c:v>331</c:v>
                </c:pt>
                <c:pt idx="32">
                  <c:v>332</c:v>
                </c:pt>
                <c:pt idx="33">
                  <c:v>333</c:v>
                </c:pt>
                <c:pt idx="34">
                  <c:v>334</c:v>
                </c:pt>
                <c:pt idx="35">
                  <c:v>335</c:v>
                </c:pt>
                <c:pt idx="36">
                  <c:v>336</c:v>
                </c:pt>
                <c:pt idx="37">
                  <c:v>337</c:v>
                </c:pt>
                <c:pt idx="38">
                  <c:v>338</c:v>
                </c:pt>
                <c:pt idx="39">
                  <c:v>339</c:v>
                </c:pt>
                <c:pt idx="40">
                  <c:v>340</c:v>
                </c:pt>
                <c:pt idx="41">
                  <c:v>341</c:v>
                </c:pt>
                <c:pt idx="42">
                  <c:v>342</c:v>
                </c:pt>
                <c:pt idx="43">
                  <c:v>343</c:v>
                </c:pt>
                <c:pt idx="44">
                  <c:v>344</c:v>
                </c:pt>
                <c:pt idx="45">
                  <c:v>345</c:v>
                </c:pt>
                <c:pt idx="46">
                  <c:v>346</c:v>
                </c:pt>
                <c:pt idx="47">
                  <c:v>347</c:v>
                </c:pt>
                <c:pt idx="48">
                  <c:v>348</c:v>
                </c:pt>
                <c:pt idx="49">
                  <c:v>349</c:v>
                </c:pt>
                <c:pt idx="50">
                  <c:v>350</c:v>
                </c:pt>
                <c:pt idx="51">
                  <c:v>351</c:v>
                </c:pt>
                <c:pt idx="52">
                  <c:v>352</c:v>
                </c:pt>
                <c:pt idx="53">
                  <c:v>353</c:v>
                </c:pt>
                <c:pt idx="54">
                  <c:v>354</c:v>
                </c:pt>
                <c:pt idx="55">
                  <c:v>355</c:v>
                </c:pt>
                <c:pt idx="56">
                  <c:v>356</c:v>
                </c:pt>
                <c:pt idx="57">
                  <c:v>357</c:v>
                </c:pt>
                <c:pt idx="58">
                  <c:v>358</c:v>
                </c:pt>
                <c:pt idx="59">
                  <c:v>359</c:v>
                </c:pt>
                <c:pt idx="60">
                  <c:v>360</c:v>
                </c:pt>
                <c:pt idx="61">
                  <c:v>361</c:v>
                </c:pt>
                <c:pt idx="62">
                  <c:v>362</c:v>
                </c:pt>
                <c:pt idx="63">
                  <c:v>363</c:v>
                </c:pt>
                <c:pt idx="64">
                  <c:v>364</c:v>
                </c:pt>
                <c:pt idx="65">
                  <c:v>365</c:v>
                </c:pt>
                <c:pt idx="66">
                  <c:v>366</c:v>
                </c:pt>
                <c:pt idx="67">
                  <c:v>367</c:v>
                </c:pt>
                <c:pt idx="68">
                  <c:v>368</c:v>
                </c:pt>
                <c:pt idx="69">
                  <c:v>369</c:v>
                </c:pt>
                <c:pt idx="70">
                  <c:v>370</c:v>
                </c:pt>
                <c:pt idx="71">
                  <c:v>371</c:v>
                </c:pt>
                <c:pt idx="72">
                  <c:v>372</c:v>
                </c:pt>
                <c:pt idx="73">
                  <c:v>373</c:v>
                </c:pt>
                <c:pt idx="74">
                  <c:v>374</c:v>
                </c:pt>
                <c:pt idx="75">
                  <c:v>375</c:v>
                </c:pt>
                <c:pt idx="76">
                  <c:v>376</c:v>
                </c:pt>
                <c:pt idx="77">
                  <c:v>377</c:v>
                </c:pt>
                <c:pt idx="78">
                  <c:v>378</c:v>
                </c:pt>
                <c:pt idx="79">
                  <c:v>379</c:v>
                </c:pt>
                <c:pt idx="80">
                  <c:v>380</c:v>
                </c:pt>
                <c:pt idx="81">
                  <c:v>381</c:v>
                </c:pt>
                <c:pt idx="82">
                  <c:v>382</c:v>
                </c:pt>
                <c:pt idx="83">
                  <c:v>383</c:v>
                </c:pt>
                <c:pt idx="84">
                  <c:v>384</c:v>
                </c:pt>
                <c:pt idx="85">
                  <c:v>385</c:v>
                </c:pt>
                <c:pt idx="86">
                  <c:v>386</c:v>
                </c:pt>
                <c:pt idx="87">
                  <c:v>387</c:v>
                </c:pt>
                <c:pt idx="88">
                  <c:v>388</c:v>
                </c:pt>
                <c:pt idx="89">
                  <c:v>389</c:v>
                </c:pt>
                <c:pt idx="90">
                  <c:v>390</c:v>
                </c:pt>
                <c:pt idx="91">
                  <c:v>391</c:v>
                </c:pt>
                <c:pt idx="92">
                  <c:v>392</c:v>
                </c:pt>
                <c:pt idx="93">
                  <c:v>393</c:v>
                </c:pt>
                <c:pt idx="94">
                  <c:v>394</c:v>
                </c:pt>
                <c:pt idx="95">
                  <c:v>395</c:v>
                </c:pt>
                <c:pt idx="96">
                  <c:v>396</c:v>
                </c:pt>
                <c:pt idx="97">
                  <c:v>397</c:v>
                </c:pt>
                <c:pt idx="98">
                  <c:v>398</c:v>
                </c:pt>
                <c:pt idx="99">
                  <c:v>399</c:v>
                </c:pt>
                <c:pt idx="100">
                  <c:v>400</c:v>
                </c:pt>
                <c:pt idx="101">
                  <c:v>401</c:v>
                </c:pt>
                <c:pt idx="102">
                  <c:v>402</c:v>
                </c:pt>
                <c:pt idx="103">
                  <c:v>403</c:v>
                </c:pt>
                <c:pt idx="104">
                  <c:v>404</c:v>
                </c:pt>
                <c:pt idx="105">
                  <c:v>405</c:v>
                </c:pt>
                <c:pt idx="106">
                  <c:v>406</c:v>
                </c:pt>
                <c:pt idx="107">
                  <c:v>407</c:v>
                </c:pt>
                <c:pt idx="108">
                  <c:v>408</c:v>
                </c:pt>
                <c:pt idx="109">
                  <c:v>409</c:v>
                </c:pt>
                <c:pt idx="110">
                  <c:v>410</c:v>
                </c:pt>
                <c:pt idx="111">
                  <c:v>411</c:v>
                </c:pt>
                <c:pt idx="112">
                  <c:v>412</c:v>
                </c:pt>
                <c:pt idx="113">
                  <c:v>413</c:v>
                </c:pt>
                <c:pt idx="114">
                  <c:v>414</c:v>
                </c:pt>
                <c:pt idx="115">
                  <c:v>415</c:v>
                </c:pt>
                <c:pt idx="116">
                  <c:v>416</c:v>
                </c:pt>
                <c:pt idx="117">
                  <c:v>417</c:v>
                </c:pt>
                <c:pt idx="118">
                  <c:v>418</c:v>
                </c:pt>
                <c:pt idx="119">
                  <c:v>419</c:v>
                </c:pt>
                <c:pt idx="120">
                  <c:v>420</c:v>
                </c:pt>
                <c:pt idx="121">
                  <c:v>421</c:v>
                </c:pt>
                <c:pt idx="122">
                  <c:v>422</c:v>
                </c:pt>
                <c:pt idx="123">
                  <c:v>423</c:v>
                </c:pt>
                <c:pt idx="124">
                  <c:v>424</c:v>
                </c:pt>
                <c:pt idx="125">
                  <c:v>425</c:v>
                </c:pt>
                <c:pt idx="126">
                  <c:v>426</c:v>
                </c:pt>
                <c:pt idx="127">
                  <c:v>427</c:v>
                </c:pt>
                <c:pt idx="128">
                  <c:v>428</c:v>
                </c:pt>
                <c:pt idx="129">
                  <c:v>429</c:v>
                </c:pt>
                <c:pt idx="130">
                  <c:v>430</c:v>
                </c:pt>
                <c:pt idx="131">
                  <c:v>431</c:v>
                </c:pt>
                <c:pt idx="132">
                  <c:v>432</c:v>
                </c:pt>
                <c:pt idx="133">
                  <c:v>433</c:v>
                </c:pt>
                <c:pt idx="134">
                  <c:v>434</c:v>
                </c:pt>
                <c:pt idx="135">
                  <c:v>435</c:v>
                </c:pt>
                <c:pt idx="136">
                  <c:v>436</c:v>
                </c:pt>
                <c:pt idx="137">
                  <c:v>437</c:v>
                </c:pt>
                <c:pt idx="138">
                  <c:v>438</c:v>
                </c:pt>
                <c:pt idx="139">
                  <c:v>439</c:v>
                </c:pt>
                <c:pt idx="140">
                  <c:v>440</c:v>
                </c:pt>
                <c:pt idx="141">
                  <c:v>441</c:v>
                </c:pt>
                <c:pt idx="142">
                  <c:v>442</c:v>
                </c:pt>
                <c:pt idx="143">
                  <c:v>443</c:v>
                </c:pt>
                <c:pt idx="144">
                  <c:v>444</c:v>
                </c:pt>
                <c:pt idx="145">
                  <c:v>445</c:v>
                </c:pt>
                <c:pt idx="146">
                  <c:v>446</c:v>
                </c:pt>
                <c:pt idx="147">
                  <c:v>447</c:v>
                </c:pt>
                <c:pt idx="148">
                  <c:v>448</c:v>
                </c:pt>
                <c:pt idx="149">
                  <c:v>449</c:v>
                </c:pt>
                <c:pt idx="150">
                  <c:v>450</c:v>
                </c:pt>
                <c:pt idx="151">
                  <c:v>451</c:v>
                </c:pt>
                <c:pt idx="152">
                  <c:v>452</c:v>
                </c:pt>
                <c:pt idx="153">
                  <c:v>453</c:v>
                </c:pt>
                <c:pt idx="154">
                  <c:v>454</c:v>
                </c:pt>
                <c:pt idx="155">
                  <c:v>455</c:v>
                </c:pt>
                <c:pt idx="156">
                  <c:v>456</c:v>
                </c:pt>
                <c:pt idx="157">
                  <c:v>457</c:v>
                </c:pt>
                <c:pt idx="158">
                  <c:v>458</c:v>
                </c:pt>
                <c:pt idx="159">
                  <c:v>459</c:v>
                </c:pt>
                <c:pt idx="160">
                  <c:v>460</c:v>
                </c:pt>
                <c:pt idx="161">
                  <c:v>461</c:v>
                </c:pt>
                <c:pt idx="162">
                  <c:v>462</c:v>
                </c:pt>
                <c:pt idx="163">
                  <c:v>463</c:v>
                </c:pt>
                <c:pt idx="164">
                  <c:v>464</c:v>
                </c:pt>
                <c:pt idx="165">
                  <c:v>465</c:v>
                </c:pt>
                <c:pt idx="166">
                  <c:v>466</c:v>
                </c:pt>
                <c:pt idx="167">
                  <c:v>467</c:v>
                </c:pt>
                <c:pt idx="168">
                  <c:v>468</c:v>
                </c:pt>
                <c:pt idx="169">
                  <c:v>469</c:v>
                </c:pt>
                <c:pt idx="170">
                  <c:v>470</c:v>
                </c:pt>
                <c:pt idx="171">
                  <c:v>471</c:v>
                </c:pt>
                <c:pt idx="172">
                  <c:v>472</c:v>
                </c:pt>
                <c:pt idx="173">
                  <c:v>473</c:v>
                </c:pt>
                <c:pt idx="174">
                  <c:v>474</c:v>
                </c:pt>
                <c:pt idx="175">
                  <c:v>475</c:v>
                </c:pt>
                <c:pt idx="176">
                  <c:v>476</c:v>
                </c:pt>
                <c:pt idx="177">
                  <c:v>477</c:v>
                </c:pt>
                <c:pt idx="178">
                  <c:v>478</c:v>
                </c:pt>
                <c:pt idx="179">
                  <c:v>479</c:v>
                </c:pt>
                <c:pt idx="180">
                  <c:v>480</c:v>
                </c:pt>
                <c:pt idx="181">
                  <c:v>481</c:v>
                </c:pt>
                <c:pt idx="182">
                  <c:v>482</c:v>
                </c:pt>
                <c:pt idx="183">
                  <c:v>483</c:v>
                </c:pt>
                <c:pt idx="184">
                  <c:v>484</c:v>
                </c:pt>
                <c:pt idx="185">
                  <c:v>485</c:v>
                </c:pt>
                <c:pt idx="186">
                  <c:v>486</c:v>
                </c:pt>
                <c:pt idx="187">
                  <c:v>487</c:v>
                </c:pt>
                <c:pt idx="188">
                  <c:v>488</c:v>
                </c:pt>
                <c:pt idx="189">
                  <c:v>489</c:v>
                </c:pt>
                <c:pt idx="190">
                  <c:v>490</c:v>
                </c:pt>
                <c:pt idx="191">
                  <c:v>491</c:v>
                </c:pt>
                <c:pt idx="192">
                  <c:v>492</c:v>
                </c:pt>
                <c:pt idx="193">
                  <c:v>493</c:v>
                </c:pt>
                <c:pt idx="194">
                  <c:v>494</c:v>
                </c:pt>
                <c:pt idx="195">
                  <c:v>495</c:v>
                </c:pt>
                <c:pt idx="196">
                  <c:v>496</c:v>
                </c:pt>
                <c:pt idx="197">
                  <c:v>497</c:v>
                </c:pt>
                <c:pt idx="198">
                  <c:v>498</c:v>
                </c:pt>
                <c:pt idx="199">
                  <c:v>499</c:v>
                </c:pt>
                <c:pt idx="200">
                  <c:v>500</c:v>
                </c:pt>
              </c:numCache>
            </c:numRef>
          </c:xVal>
          <c:yVal>
            <c:numRef>
              <c:f>'Constant Conc.'!$F$7:$F$207</c:f>
              <c:numCache>
                <c:formatCode>General</c:formatCode>
                <c:ptCount val="201"/>
                <c:pt idx="0">
                  <c:v>1512</c:v>
                </c:pt>
                <c:pt idx="1">
                  <c:v>1478</c:v>
                </c:pt>
                <c:pt idx="2">
                  <c:v>1516</c:v>
                </c:pt>
                <c:pt idx="3">
                  <c:v>1592</c:v>
                </c:pt>
                <c:pt idx="4">
                  <c:v>1637</c:v>
                </c:pt>
                <c:pt idx="5">
                  <c:v>1708</c:v>
                </c:pt>
                <c:pt idx="6">
                  <c:v>1824</c:v>
                </c:pt>
                <c:pt idx="7">
                  <c:v>2065</c:v>
                </c:pt>
                <c:pt idx="8">
                  <c:v>2307</c:v>
                </c:pt>
                <c:pt idx="9">
                  <c:v>2653</c:v>
                </c:pt>
                <c:pt idx="10">
                  <c:v>3308</c:v>
                </c:pt>
                <c:pt idx="11">
                  <c:v>4362</c:v>
                </c:pt>
                <c:pt idx="12">
                  <c:v>6229</c:v>
                </c:pt>
                <c:pt idx="13">
                  <c:v>8611</c:v>
                </c:pt>
                <c:pt idx="14">
                  <c:v>11378</c:v>
                </c:pt>
                <c:pt idx="15">
                  <c:v>16438</c:v>
                </c:pt>
                <c:pt idx="16">
                  <c:v>30739</c:v>
                </c:pt>
                <c:pt idx="17">
                  <c:v>50772</c:v>
                </c:pt>
                <c:pt idx="18">
                  <c:v>62949</c:v>
                </c:pt>
                <c:pt idx="19">
                  <c:v>59666</c:v>
                </c:pt>
                <c:pt idx="20">
                  <c:v>51425</c:v>
                </c:pt>
                <c:pt idx="21">
                  <c:v>47746</c:v>
                </c:pt>
                <c:pt idx="22">
                  <c:v>51743</c:v>
                </c:pt>
                <c:pt idx="23">
                  <c:v>57474</c:v>
                </c:pt>
                <c:pt idx="24">
                  <c:v>58268</c:v>
                </c:pt>
                <c:pt idx="25">
                  <c:v>55424</c:v>
                </c:pt>
                <c:pt idx="26">
                  <c:v>51703</c:v>
                </c:pt>
                <c:pt idx="27">
                  <c:v>50798</c:v>
                </c:pt>
                <c:pt idx="28">
                  <c:v>51888</c:v>
                </c:pt>
                <c:pt idx="29">
                  <c:v>53067</c:v>
                </c:pt>
                <c:pt idx="30">
                  <c:v>54344</c:v>
                </c:pt>
                <c:pt idx="31">
                  <c:v>58896</c:v>
                </c:pt>
                <c:pt idx="32">
                  <c:v>67883</c:v>
                </c:pt>
                <c:pt idx="33">
                  <c:v>74048</c:v>
                </c:pt>
                <c:pt idx="34">
                  <c:v>74475</c:v>
                </c:pt>
                <c:pt idx="35">
                  <c:v>70036</c:v>
                </c:pt>
                <c:pt idx="36">
                  <c:v>63883</c:v>
                </c:pt>
                <c:pt idx="37">
                  <c:v>60352</c:v>
                </c:pt>
                <c:pt idx="38">
                  <c:v>59920</c:v>
                </c:pt>
                <c:pt idx="39">
                  <c:v>59334</c:v>
                </c:pt>
                <c:pt idx="40">
                  <c:v>57003</c:v>
                </c:pt>
                <c:pt idx="41">
                  <c:v>53931</c:v>
                </c:pt>
                <c:pt idx="42">
                  <c:v>50144</c:v>
                </c:pt>
                <c:pt idx="43">
                  <c:v>47480</c:v>
                </c:pt>
                <c:pt idx="44">
                  <c:v>46037</c:v>
                </c:pt>
                <c:pt idx="45">
                  <c:v>45083</c:v>
                </c:pt>
                <c:pt idx="46">
                  <c:v>44490</c:v>
                </c:pt>
                <c:pt idx="47">
                  <c:v>43934</c:v>
                </c:pt>
                <c:pt idx="48">
                  <c:v>43179</c:v>
                </c:pt>
                <c:pt idx="49">
                  <c:v>43685</c:v>
                </c:pt>
                <c:pt idx="50">
                  <c:v>44421</c:v>
                </c:pt>
                <c:pt idx="51">
                  <c:v>44154</c:v>
                </c:pt>
                <c:pt idx="52">
                  <c:v>43330</c:v>
                </c:pt>
                <c:pt idx="53">
                  <c:v>40894</c:v>
                </c:pt>
                <c:pt idx="54">
                  <c:v>38355</c:v>
                </c:pt>
                <c:pt idx="55">
                  <c:v>36431</c:v>
                </c:pt>
                <c:pt idx="56">
                  <c:v>34905</c:v>
                </c:pt>
                <c:pt idx="57">
                  <c:v>33025</c:v>
                </c:pt>
                <c:pt idx="58">
                  <c:v>31122</c:v>
                </c:pt>
                <c:pt idx="59">
                  <c:v>29225</c:v>
                </c:pt>
                <c:pt idx="60">
                  <c:v>27385</c:v>
                </c:pt>
                <c:pt idx="61">
                  <c:v>25840</c:v>
                </c:pt>
                <c:pt idx="62">
                  <c:v>25403</c:v>
                </c:pt>
                <c:pt idx="63">
                  <c:v>24008</c:v>
                </c:pt>
                <c:pt idx="64">
                  <c:v>23284</c:v>
                </c:pt>
                <c:pt idx="65">
                  <c:v>22546</c:v>
                </c:pt>
                <c:pt idx="66">
                  <c:v>21787</c:v>
                </c:pt>
                <c:pt idx="67">
                  <c:v>21179</c:v>
                </c:pt>
                <c:pt idx="68">
                  <c:v>20791</c:v>
                </c:pt>
                <c:pt idx="69">
                  <c:v>20439</c:v>
                </c:pt>
                <c:pt idx="70">
                  <c:v>19930</c:v>
                </c:pt>
                <c:pt idx="71">
                  <c:v>19415</c:v>
                </c:pt>
                <c:pt idx="72">
                  <c:v>18408</c:v>
                </c:pt>
                <c:pt idx="73">
                  <c:v>17696</c:v>
                </c:pt>
                <c:pt idx="74">
                  <c:v>16792</c:v>
                </c:pt>
                <c:pt idx="75">
                  <c:v>15882</c:v>
                </c:pt>
                <c:pt idx="76">
                  <c:v>15023</c:v>
                </c:pt>
                <c:pt idx="77">
                  <c:v>14456</c:v>
                </c:pt>
                <c:pt idx="78">
                  <c:v>13828</c:v>
                </c:pt>
                <c:pt idx="79">
                  <c:v>13342</c:v>
                </c:pt>
                <c:pt idx="80">
                  <c:v>12706</c:v>
                </c:pt>
                <c:pt idx="81">
                  <c:v>12399</c:v>
                </c:pt>
                <c:pt idx="82">
                  <c:v>12296</c:v>
                </c:pt>
                <c:pt idx="83">
                  <c:v>12081</c:v>
                </c:pt>
                <c:pt idx="84">
                  <c:v>12634</c:v>
                </c:pt>
                <c:pt idx="85">
                  <c:v>13137</c:v>
                </c:pt>
                <c:pt idx="86">
                  <c:v>14112</c:v>
                </c:pt>
                <c:pt idx="87">
                  <c:v>14843</c:v>
                </c:pt>
                <c:pt idx="88">
                  <c:v>16064</c:v>
                </c:pt>
                <c:pt idx="89">
                  <c:v>16982</c:v>
                </c:pt>
                <c:pt idx="90">
                  <c:v>17803</c:v>
                </c:pt>
                <c:pt idx="91">
                  <c:v>18165</c:v>
                </c:pt>
                <c:pt idx="92">
                  <c:v>18483</c:v>
                </c:pt>
                <c:pt idx="93">
                  <c:v>18119</c:v>
                </c:pt>
                <c:pt idx="94">
                  <c:v>18077</c:v>
                </c:pt>
                <c:pt idx="95">
                  <c:v>17649</c:v>
                </c:pt>
                <c:pt idx="96">
                  <c:v>17095</c:v>
                </c:pt>
                <c:pt idx="97">
                  <c:v>16552</c:v>
                </c:pt>
                <c:pt idx="98">
                  <c:v>16126</c:v>
                </c:pt>
                <c:pt idx="99">
                  <c:v>15737</c:v>
                </c:pt>
                <c:pt idx="100">
                  <c:v>15554</c:v>
                </c:pt>
                <c:pt idx="101">
                  <c:v>14830</c:v>
                </c:pt>
                <c:pt idx="102">
                  <c:v>14363</c:v>
                </c:pt>
                <c:pt idx="103">
                  <c:v>14082</c:v>
                </c:pt>
                <c:pt idx="104">
                  <c:v>13817</c:v>
                </c:pt>
                <c:pt idx="105">
                  <c:v>13899</c:v>
                </c:pt>
                <c:pt idx="106">
                  <c:v>13948</c:v>
                </c:pt>
                <c:pt idx="107">
                  <c:v>14236</c:v>
                </c:pt>
                <c:pt idx="108">
                  <c:v>14546</c:v>
                </c:pt>
                <c:pt idx="109">
                  <c:v>15017</c:v>
                </c:pt>
                <c:pt idx="110">
                  <c:v>15607</c:v>
                </c:pt>
                <c:pt idx="111">
                  <c:v>16414</c:v>
                </c:pt>
                <c:pt idx="112">
                  <c:v>16886</c:v>
                </c:pt>
                <c:pt idx="113">
                  <c:v>17447</c:v>
                </c:pt>
                <c:pt idx="114">
                  <c:v>17477</c:v>
                </c:pt>
                <c:pt idx="115">
                  <c:v>17407</c:v>
                </c:pt>
                <c:pt idx="116">
                  <c:v>17590</c:v>
                </c:pt>
                <c:pt idx="117">
                  <c:v>17210</c:v>
                </c:pt>
                <c:pt idx="118">
                  <c:v>16923</c:v>
                </c:pt>
                <c:pt idx="119">
                  <c:v>16242</c:v>
                </c:pt>
                <c:pt idx="120">
                  <c:v>15893</c:v>
                </c:pt>
                <c:pt idx="121">
                  <c:v>15305</c:v>
                </c:pt>
                <c:pt idx="122">
                  <c:v>14754</c:v>
                </c:pt>
                <c:pt idx="123">
                  <c:v>14366</c:v>
                </c:pt>
                <c:pt idx="124">
                  <c:v>13609</c:v>
                </c:pt>
                <c:pt idx="125">
                  <c:v>13016</c:v>
                </c:pt>
                <c:pt idx="126">
                  <c:v>12629</c:v>
                </c:pt>
                <c:pt idx="127">
                  <c:v>12277</c:v>
                </c:pt>
                <c:pt idx="128">
                  <c:v>11684</c:v>
                </c:pt>
                <c:pt idx="129">
                  <c:v>11348</c:v>
                </c:pt>
                <c:pt idx="130">
                  <c:v>11091</c:v>
                </c:pt>
                <c:pt idx="131">
                  <c:v>10826</c:v>
                </c:pt>
                <c:pt idx="132">
                  <c:v>10798</c:v>
                </c:pt>
                <c:pt idx="133">
                  <c:v>10530</c:v>
                </c:pt>
                <c:pt idx="134">
                  <c:v>10321</c:v>
                </c:pt>
                <c:pt idx="135">
                  <c:v>10424</c:v>
                </c:pt>
                <c:pt idx="136">
                  <c:v>10460</c:v>
                </c:pt>
                <c:pt idx="137">
                  <c:v>10173</c:v>
                </c:pt>
                <c:pt idx="138">
                  <c:v>10231</c:v>
                </c:pt>
                <c:pt idx="139">
                  <c:v>10346</c:v>
                </c:pt>
                <c:pt idx="140">
                  <c:v>10129</c:v>
                </c:pt>
                <c:pt idx="141">
                  <c:v>9904</c:v>
                </c:pt>
                <c:pt idx="142">
                  <c:v>9758</c:v>
                </c:pt>
                <c:pt idx="143">
                  <c:v>9444</c:v>
                </c:pt>
                <c:pt idx="144">
                  <c:v>9091</c:v>
                </c:pt>
                <c:pt idx="145">
                  <c:v>8808</c:v>
                </c:pt>
                <c:pt idx="146">
                  <c:v>8519</c:v>
                </c:pt>
                <c:pt idx="147">
                  <c:v>8391</c:v>
                </c:pt>
                <c:pt idx="148">
                  <c:v>7829</c:v>
                </c:pt>
                <c:pt idx="149">
                  <c:v>7483</c:v>
                </c:pt>
                <c:pt idx="150">
                  <c:v>7446</c:v>
                </c:pt>
                <c:pt idx="151">
                  <c:v>6902</c:v>
                </c:pt>
                <c:pt idx="152">
                  <c:v>6813</c:v>
                </c:pt>
                <c:pt idx="153">
                  <c:v>6387</c:v>
                </c:pt>
                <c:pt idx="154">
                  <c:v>6301</c:v>
                </c:pt>
                <c:pt idx="155">
                  <c:v>6114</c:v>
                </c:pt>
                <c:pt idx="156">
                  <c:v>5922</c:v>
                </c:pt>
                <c:pt idx="157">
                  <c:v>5513</c:v>
                </c:pt>
                <c:pt idx="158">
                  <c:v>5225</c:v>
                </c:pt>
                <c:pt idx="159">
                  <c:v>5113</c:v>
                </c:pt>
                <c:pt idx="160">
                  <c:v>5031</c:v>
                </c:pt>
                <c:pt idx="161">
                  <c:v>4907</c:v>
                </c:pt>
                <c:pt idx="162">
                  <c:v>4807</c:v>
                </c:pt>
                <c:pt idx="163">
                  <c:v>4656</c:v>
                </c:pt>
                <c:pt idx="164">
                  <c:v>4629</c:v>
                </c:pt>
                <c:pt idx="165">
                  <c:v>4470</c:v>
                </c:pt>
                <c:pt idx="166">
                  <c:v>4304</c:v>
                </c:pt>
                <c:pt idx="167">
                  <c:v>4310</c:v>
                </c:pt>
                <c:pt idx="168">
                  <c:v>4117</c:v>
                </c:pt>
                <c:pt idx="169">
                  <c:v>3980</c:v>
                </c:pt>
                <c:pt idx="170">
                  <c:v>4063</c:v>
                </c:pt>
                <c:pt idx="171">
                  <c:v>3958</c:v>
                </c:pt>
                <c:pt idx="172">
                  <c:v>3699</c:v>
                </c:pt>
                <c:pt idx="173">
                  <c:v>3640</c:v>
                </c:pt>
                <c:pt idx="174">
                  <c:v>3346</c:v>
                </c:pt>
                <c:pt idx="175">
                  <c:v>3363</c:v>
                </c:pt>
                <c:pt idx="176">
                  <c:v>3185</c:v>
                </c:pt>
                <c:pt idx="177">
                  <c:v>3091</c:v>
                </c:pt>
                <c:pt idx="178">
                  <c:v>3010</c:v>
                </c:pt>
                <c:pt idx="179">
                  <c:v>2944</c:v>
                </c:pt>
                <c:pt idx="180">
                  <c:v>2877</c:v>
                </c:pt>
                <c:pt idx="181">
                  <c:v>2779</c:v>
                </c:pt>
                <c:pt idx="182">
                  <c:v>2652</c:v>
                </c:pt>
                <c:pt idx="183">
                  <c:v>2620</c:v>
                </c:pt>
                <c:pt idx="184">
                  <c:v>2529</c:v>
                </c:pt>
                <c:pt idx="185">
                  <c:v>2414</c:v>
                </c:pt>
                <c:pt idx="186">
                  <c:v>2337</c:v>
                </c:pt>
                <c:pt idx="187">
                  <c:v>2233</c:v>
                </c:pt>
                <c:pt idx="188">
                  <c:v>2164</c:v>
                </c:pt>
                <c:pt idx="189">
                  <c:v>2131</c:v>
                </c:pt>
                <c:pt idx="190">
                  <c:v>2018</c:v>
                </c:pt>
                <c:pt idx="191">
                  <c:v>2048</c:v>
                </c:pt>
                <c:pt idx="192">
                  <c:v>1968</c:v>
                </c:pt>
                <c:pt idx="193">
                  <c:v>1829</c:v>
                </c:pt>
                <c:pt idx="194">
                  <c:v>1833</c:v>
                </c:pt>
                <c:pt idx="195">
                  <c:v>1791</c:v>
                </c:pt>
                <c:pt idx="196">
                  <c:v>1848</c:v>
                </c:pt>
                <c:pt idx="197">
                  <c:v>1780</c:v>
                </c:pt>
                <c:pt idx="198">
                  <c:v>1765</c:v>
                </c:pt>
                <c:pt idx="199">
                  <c:v>1752</c:v>
                </c:pt>
                <c:pt idx="200">
                  <c:v>1789</c:v>
                </c:pt>
              </c:numCache>
            </c:numRef>
          </c:yVal>
          <c:smooth val="1"/>
        </c:ser>
        <c:ser>
          <c:idx val="4"/>
          <c:order val="4"/>
          <c:tx>
            <c:strRef>
              <c:f>'Constant Conc.'!$G$6</c:f>
              <c:strCache>
                <c:ptCount val="1"/>
                <c:pt idx="0">
                  <c:v>0.24 mg</c:v>
                </c:pt>
              </c:strCache>
            </c:strRef>
          </c:tx>
          <c:spPr>
            <a:ln w="19050"/>
          </c:spPr>
          <c:marker>
            <c:symbol val="none"/>
          </c:marker>
          <c:xVal>
            <c:numRef>
              <c:f>'Constant Conc.'!$B$7:$B$207</c:f>
              <c:numCache>
                <c:formatCode>General</c:formatCode>
                <c:ptCount val="201"/>
                <c:pt idx="0">
                  <c:v>300</c:v>
                </c:pt>
                <c:pt idx="1">
                  <c:v>301</c:v>
                </c:pt>
                <c:pt idx="2">
                  <c:v>302</c:v>
                </c:pt>
                <c:pt idx="3">
                  <c:v>303</c:v>
                </c:pt>
                <c:pt idx="4">
                  <c:v>304</c:v>
                </c:pt>
                <c:pt idx="5">
                  <c:v>305</c:v>
                </c:pt>
                <c:pt idx="6">
                  <c:v>306</c:v>
                </c:pt>
                <c:pt idx="7">
                  <c:v>307</c:v>
                </c:pt>
                <c:pt idx="8">
                  <c:v>308</c:v>
                </c:pt>
                <c:pt idx="9">
                  <c:v>309</c:v>
                </c:pt>
                <c:pt idx="10">
                  <c:v>310</c:v>
                </c:pt>
                <c:pt idx="11">
                  <c:v>311</c:v>
                </c:pt>
                <c:pt idx="12">
                  <c:v>312</c:v>
                </c:pt>
                <c:pt idx="13">
                  <c:v>313</c:v>
                </c:pt>
                <c:pt idx="14">
                  <c:v>314</c:v>
                </c:pt>
                <c:pt idx="15">
                  <c:v>315</c:v>
                </c:pt>
                <c:pt idx="16">
                  <c:v>316</c:v>
                </c:pt>
                <c:pt idx="17">
                  <c:v>317</c:v>
                </c:pt>
                <c:pt idx="18">
                  <c:v>318</c:v>
                </c:pt>
                <c:pt idx="19">
                  <c:v>319</c:v>
                </c:pt>
                <c:pt idx="20">
                  <c:v>320</c:v>
                </c:pt>
                <c:pt idx="21">
                  <c:v>321</c:v>
                </c:pt>
                <c:pt idx="22">
                  <c:v>322</c:v>
                </c:pt>
                <c:pt idx="23">
                  <c:v>323</c:v>
                </c:pt>
                <c:pt idx="24">
                  <c:v>324</c:v>
                </c:pt>
                <c:pt idx="25">
                  <c:v>325</c:v>
                </c:pt>
                <c:pt idx="26">
                  <c:v>326</c:v>
                </c:pt>
                <c:pt idx="27">
                  <c:v>327</c:v>
                </c:pt>
                <c:pt idx="28">
                  <c:v>328</c:v>
                </c:pt>
                <c:pt idx="29">
                  <c:v>329</c:v>
                </c:pt>
                <c:pt idx="30">
                  <c:v>330</c:v>
                </c:pt>
                <c:pt idx="31">
                  <c:v>331</c:v>
                </c:pt>
                <c:pt idx="32">
                  <c:v>332</c:v>
                </c:pt>
                <c:pt idx="33">
                  <c:v>333</c:v>
                </c:pt>
                <c:pt idx="34">
                  <c:v>334</c:v>
                </c:pt>
                <c:pt idx="35">
                  <c:v>335</c:v>
                </c:pt>
                <c:pt idx="36">
                  <c:v>336</c:v>
                </c:pt>
                <c:pt idx="37">
                  <c:v>337</c:v>
                </c:pt>
                <c:pt idx="38">
                  <c:v>338</c:v>
                </c:pt>
                <c:pt idx="39">
                  <c:v>339</c:v>
                </c:pt>
                <c:pt idx="40">
                  <c:v>340</c:v>
                </c:pt>
                <c:pt idx="41">
                  <c:v>341</c:v>
                </c:pt>
                <c:pt idx="42">
                  <c:v>342</c:v>
                </c:pt>
                <c:pt idx="43">
                  <c:v>343</c:v>
                </c:pt>
                <c:pt idx="44">
                  <c:v>344</c:v>
                </c:pt>
                <c:pt idx="45">
                  <c:v>345</c:v>
                </c:pt>
                <c:pt idx="46">
                  <c:v>346</c:v>
                </c:pt>
                <c:pt idx="47">
                  <c:v>347</c:v>
                </c:pt>
                <c:pt idx="48">
                  <c:v>348</c:v>
                </c:pt>
                <c:pt idx="49">
                  <c:v>349</c:v>
                </c:pt>
                <c:pt idx="50">
                  <c:v>350</c:v>
                </c:pt>
                <c:pt idx="51">
                  <c:v>351</c:v>
                </c:pt>
                <c:pt idx="52">
                  <c:v>352</c:v>
                </c:pt>
                <c:pt idx="53">
                  <c:v>353</c:v>
                </c:pt>
                <c:pt idx="54">
                  <c:v>354</c:v>
                </c:pt>
                <c:pt idx="55">
                  <c:v>355</c:v>
                </c:pt>
                <c:pt idx="56">
                  <c:v>356</c:v>
                </c:pt>
                <c:pt idx="57">
                  <c:v>357</c:v>
                </c:pt>
                <c:pt idx="58">
                  <c:v>358</c:v>
                </c:pt>
                <c:pt idx="59">
                  <c:v>359</c:v>
                </c:pt>
                <c:pt idx="60">
                  <c:v>360</c:v>
                </c:pt>
                <c:pt idx="61">
                  <c:v>361</c:v>
                </c:pt>
                <c:pt idx="62">
                  <c:v>362</c:v>
                </c:pt>
                <c:pt idx="63">
                  <c:v>363</c:v>
                </c:pt>
                <c:pt idx="64">
                  <c:v>364</c:v>
                </c:pt>
                <c:pt idx="65">
                  <c:v>365</c:v>
                </c:pt>
                <c:pt idx="66">
                  <c:v>366</c:v>
                </c:pt>
                <c:pt idx="67">
                  <c:v>367</c:v>
                </c:pt>
                <c:pt idx="68">
                  <c:v>368</c:v>
                </c:pt>
                <c:pt idx="69">
                  <c:v>369</c:v>
                </c:pt>
                <c:pt idx="70">
                  <c:v>370</c:v>
                </c:pt>
                <c:pt idx="71">
                  <c:v>371</c:v>
                </c:pt>
                <c:pt idx="72">
                  <c:v>372</c:v>
                </c:pt>
                <c:pt idx="73">
                  <c:v>373</c:v>
                </c:pt>
                <c:pt idx="74">
                  <c:v>374</c:v>
                </c:pt>
                <c:pt idx="75">
                  <c:v>375</c:v>
                </c:pt>
                <c:pt idx="76">
                  <c:v>376</c:v>
                </c:pt>
                <c:pt idx="77">
                  <c:v>377</c:v>
                </c:pt>
                <c:pt idx="78">
                  <c:v>378</c:v>
                </c:pt>
                <c:pt idx="79">
                  <c:v>379</c:v>
                </c:pt>
                <c:pt idx="80">
                  <c:v>380</c:v>
                </c:pt>
                <c:pt idx="81">
                  <c:v>381</c:v>
                </c:pt>
                <c:pt idx="82">
                  <c:v>382</c:v>
                </c:pt>
                <c:pt idx="83">
                  <c:v>383</c:v>
                </c:pt>
                <c:pt idx="84">
                  <c:v>384</c:v>
                </c:pt>
                <c:pt idx="85">
                  <c:v>385</c:v>
                </c:pt>
                <c:pt idx="86">
                  <c:v>386</c:v>
                </c:pt>
                <c:pt idx="87">
                  <c:v>387</c:v>
                </c:pt>
                <c:pt idx="88">
                  <c:v>388</c:v>
                </c:pt>
                <c:pt idx="89">
                  <c:v>389</c:v>
                </c:pt>
                <c:pt idx="90">
                  <c:v>390</c:v>
                </c:pt>
                <c:pt idx="91">
                  <c:v>391</c:v>
                </c:pt>
                <c:pt idx="92">
                  <c:v>392</c:v>
                </c:pt>
                <c:pt idx="93">
                  <c:v>393</c:v>
                </c:pt>
                <c:pt idx="94">
                  <c:v>394</c:v>
                </c:pt>
                <c:pt idx="95">
                  <c:v>395</c:v>
                </c:pt>
                <c:pt idx="96">
                  <c:v>396</c:v>
                </c:pt>
                <c:pt idx="97">
                  <c:v>397</c:v>
                </c:pt>
                <c:pt idx="98">
                  <c:v>398</c:v>
                </c:pt>
                <c:pt idx="99">
                  <c:v>399</c:v>
                </c:pt>
                <c:pt idx="100">
                  <c:v>400</c:v>
                </c:pt>
                <c:pt idx="101">
                  <c:v>401</c:v>
                </c:pt>
                <c:pt idx="102">
                  <c:v>402</c:v>
                </c:pt>
                <c:pt idx="103">
                  <c:v>403</c:v>
                </c:pt>
                <c:pt idx="104">
                  <c:v>404</c:v>
                </c:pt>
                <c:pt idx="105">
                  <c:v>405</c:v>
                </c:pt>
                <c:pt idx="106">
                  <c:v>406</c:v>
                </c:pt>
                <c:pt idx="107">
                  <c:v>407</c:v>
                </c:pt>
                <c:pt idx="108">
                  <c:v>408</c:v>
                </c:pt>
                <c:pt idx="109">
                  <c:v>409</c:v>
                </c:pt>
                <c:pt idx="110">
                  <c:v>410</c:v>
                </c:pt>
                <c:pt idx="111">
                  <c:v>411</c:v>
                </c:pt>
                <c:pt idx="112">
                  <c:v>412</c:v>
                </c:pt>
                <c:pt idx="113">
                  <c:v>413</c:v>
                </c:pt>
                <c:pt idx="114">
                  <c:v>414</c:v>
                </c:pt>
                <c:pt idx="115">
                  <c:v>415</c:v>
                </c:pt>
                <c:pt idx="116">
                  <c:v>416</c:v>
                </c:pt>
                <c:pt idx="117">
                  <c:v>417</c:v>
                </c:pt>
                <c:pt idx="118">
                  <c:v>418</c:v>
                </c:pt>
                <c:pt idx="119">
                  <c:v>419</c:v>
                </c:pt>
                <c:pt idx="120">
                  <c:v>420</c:v>
                </c:pt>
                <c:pt idx="121">
                  <c:v>421</c:v>
                </c:pt>
                <c:pt idx="122">
                  <c:v>422</c:v>
                </c:pt>
                <c:pt idx="123">
                  <c:v>423</c:v>
                </c:pt>
                <c:pt idx="124">
                  <c:v>424</c:v>
                </c:pt>
                <c:pt idx="125">
                  <c:v>425</c:v>
                </c:pt>
                <c:pt idx="126">
                  <c:v>426</c:v>
                </c:pt>
                <c:pt idx="127">
                  <c:v>427</c:v>
                </c:pt>
                <c:pt idx="128">
                  <c:v>428</c:v>
                </c:pt>
                <c:pt idx="129">
                  <c:v>429</c:v>
                </c:pt>
                <c:pt idx="130">
                  <c:v>430</c:v>
                </c:pt>
                <c:pt idx="131">
                  <c:v>431</c:v>
                </c:pt>
                <c:pt idx="132">
                  <c:v>432</c:v>
                </c:pt>
                <c:pt idx="133">
                  <c:v>433</c:v>
                </c:pt>
                <c:pt idx="134">
                  <c:v>434</c:v>
                </c:pt>
                <c:pt idx="135">
                  <c:v>435</c:v>
                </c:pt>
                <c:pt idx="136">
                  <c:v>436</c:v>
                </c:pt>
                <c:pt idx="137">
                  <c:v>437</c:v>
                </c:pt>
                <c:pt idx="138">
                  <c:v>438</c:v>
                </c:pt>
                <c:pt idx="139">
                  <c:v>439</c:v>
                </c:pt>
                <c:pt idx="140">
                  <c:v>440</c:v>
                </c:pt>
                <c:pt idx="141">
                  <c:v>441</c:v>
                </c:pt>
                <c:pt idx="142">
                  <c:v>442</c:v>
                </c:pt>
                <c:pt idx="143">
                  <c:v>443</c:v>
                </c:pt>
                <c:pt idx="144">
                  <c:v>444</c:v>
                </c:pt>
                <c:pt idx="145">
                  <c:v>445</c:v>
                </c:pt>
                <c:pt idx="146">
                  <c:v>446</c:v>
                </c:pt>
                <c:pt idx="147">
                  <c:v>447</c:v>
                </c:pt>
                <c:pt idx="148">
                  <c:v>448</c:v>
                </c:pt>
                <c:pt idx="149">
                  <c:v>449</c:v>
                </c:pt>
                <c:pt idx="150">
                  <c:v>450</c:v>
                </c:pt>
                <c:pt idx="151">
                  <c:v>451</c:v>
                </c:pt>
                <c:pt idx="152">
                  <c:v>452</c:v>
                </c:pt>
                <c:pt idx="153">
                  <c:v>453</c:v>
                </c:pt>
                <c:pt idx="154">
                  <c:v>454</c:v>
                </c:pt>
                <c:pt idx="155">
                  <c:v>455</c:v>
                </c:pt>
                <c:pt idx="156">
                  <c:v>456</c:v>
                </c:pt>
                <c:pt idx="157">
                  <c:v>457</c:v>
                </c:pt>
                <c:pt idx="158">
                  <c:v>458</c:v>
                </c:pt>
                <c:pt idx="159">
                  <c:v>459</c:v>
                </c:pt>
                <c:pt idx="160">
                  <c:v>460</c:v>
                </c:pt>
                <c:pt idx="161">
                  <c:v>461</c:v>
                </c:pt>
                <c:pt idx="162">
                  <c:v>462</c:v>
                </c:pt>
                <c:pt idx="163">
                  <c:v>463</c:v>
                </c:pt>
                <c:pt idx="164">
                  <c:v>464</c:v>
                </c:pt>
                <c:pt idx="165">
                  <c:v>465</c:v>
                </c:pt>
                <c:pt idx="166">
                  <c:v>466</c:v>
                </c:pt>
                <c:pt idx="167">
                  <c:v>467</c:v>
                </c:pt>
                <c:pt idx="168">
                  <c:v>468</c:v>
                </c:pt>
                <c:pt idx="169">
                  <c:v>469</c:v>
                </c:pt>
                <c:pt idx="170">
                  <c:v>470</c:v>
                </c:pt>
                <c:pt idx="171">
                  <c:v>471</c:v>
                </c:pt>
                <c:pt idx="172">
                  <c:v>472</c:v>
                </c:pt>
                <c:pt idx="173">
                  <c:v>473</c:v>
                </c:pt>
                <c:pt idx="174">
                  <c:v>474</c:v>
                </c:pt>
                <c:pt idx="175">
                  <c:v>475</c:v>
                </c:pt>
                <c:pt idx="176">
                  <c:v>476</c:v>
                </c:pt>
                <c:pt idx="177">
                  <c:v>477</c:v>
                </c:pt>
                <c:pt idx="178">
                  <c:v>478</c:v>
                </c:pt>
                <c:pt idx="179">
                  <c:v>479</c:v>
                </c:pt>
                <c:pt idx="180">
                  <c:v>480</c:v>
                </c:pt>
                <c:pt idx="181">
                  <c:v>481</c:v>
                </c:pt>
                <c:pt idx="182">
                  <c:v>482</c:v>
                </c:pt>
                <c:pt idx="183">
                  <c:v>483</c:v>
                </c:pt>
                <c:pt idx="184">
                  <c:v>484</c:v>
                </c:pt>
                <c:pt idx="185">
                  <c:v>485</c:v>
                </c:pt>
                <c:pt idx="186">
                  <c:v>486</c:v>
                </c:pt>
                <c:pt idx="187">
                  <c:v>487</c:v>
                </c:pt>
                <c:pt idx="188">
                  <c:v>488</c:v>
                </c:pt>
                <c:pt idx="189">
                  <c:v>489</c:v>
                </c:pt>
                <c:pt idx="190">
                  <c:v>490</c:v>
                </c:pt>
                <c:pt idx="191">
                  <c:v>491</c:v>
                </c:pt>
                <c:pt idx="192">
                  <c:v>492</c:v>
                </c:pt>
                <c:pt idx="193">
                  <c:v>493</c:v>
                </c:pt>
                <c:pt idx="194">
                  <c:v>494</c:v>
                </c:pt>
                <c:pt idx="195">
                  <c:v>495</c:v>
                </c:pt>
                <c:pt idx="196">
                  <c:v>496</c:v>
                </c:pt>
                <c:pt idx="197">
                  <c:v>497</c:v>
                </c:pt>
                <c:pt idx="198">
                  <c:v>498</c:v>
                </c:pt>
                <c:pt idx="199">
                  <c:v>499</c:v>
                </c:pt>
                <c:pt idx="200">
                  <c:v>500</c:v>
                </c:pt>
              </c:numCache>
            </c:numRef>
          </c:xVal>
          <c:yVal>
            <c:numRef>
              <c:f>'Constant Conc.'!$G$7:$G$207</c:f>
              <c:numCache>
                <c:formatCode>General</c:formatCode>
                <c:ptCount val="201"/>
                <c:pt idx="0">
                  <c:v>10093</c:v>
                </c:pt>
                <c:pt idx="1">
                  <c:v>10104</c:v>
                </c:pt>
                <c:pt idx="2">
                  <c:v>9893</c:v>
                </c:pt>
                <c:pt idx="3">
                  <c:v>9797</c:v>
                </c:pt>
                <c:pt idx="4">
                  <c:v>9722</c:v>
                </c:pt>
                <c:pt idx="5">
                  <c:v>9889</c:v>
                </c:pt>
                <c:pt idx="6">
                  <c:v>9839</c:v>
                </c:pt>
                <c:pt idx="7">
                  <c:v>9998</c:v>
                </c:pt>
                <c:pt idx="8">
                  <c:v>10137</c:v>
                </c:pt>
                <c:pt idx="9">
                  <c:v>10505</c:v>
                </c:pt>
                <c:pt idx="10">
                  <c:v>10932</c:v>
                </c:pt>
                <c:pt idx="11">
                  <c:v>12266</c:v>
                </c:pt>
                <c:pt idx="12">
                  <c:v>14499</c:v>
                </c:pt>
                <c:pt idx="13">
                  <c:v>17273</c:v>
                </c:pt>
                <c:pt idx="14">
                  <c:v>20274</c:v>
                </c:pt>
                <c:pt idx="15">
                  <c:v>26051</c:v>
                </c:pt>
                <c:pt idx="16">
                  <c:v>42115</c:v>
                </c:pt>
                <c:pt idx="17">
                  <c:v>66798</c:v>
                </c:pt>
                <c:pt idx="18">
                  <c:v>82204</c:v>
                </c:pt>
                <c:pt idx="19">
                  <c:v>79659</c:v>
                </c:pt>
                <c:pt idx="20">
                  <c:v>68858</c:v>
                </c:pt>
                <c:pt idx="21">
                  <c:v>63555</c:v>
                </c:pt>
                <c:pt idx="22">
                  <c:v>68041</c:v>
                </c:pt>
                <c:pt idx="23">
                  <c:v>75564</c:v>
                </c:pt>
                <c:pt idx="24">
                  <c:v>77281</c:v>
                </c:pt>
                <c:pt idx="25">
                  <c:v>73577</c:v>
                </c:pt>
                <c:pt idx="26">
                  <c:v>68674</c:v>
                </c:pt>
                <c:pt idx="27">
                  <c:v>66724</c:v>
                </c:pt>
                <c:pt idx="28">
                  <c:v>68382</c:v>
                </c:pt>
                <c:pt idx="29">
                  <c:v>69477</c:v>
                </c:pt>
                <c:pt idx="30">
                  <c:v>71265</c:v>
                </c:pt>
                <c:pt idx="31">
                  <c:v>76040</c:v>
                </c:pt>
                <c:pt idx="32">
                  <c:v>85779</c:v>
                </c:pt>
                <c:pt idx="33">
                  <c:v>93538</c:v>
                </c:pt>
                <c:pt idx="34">
                  <c:v>95032</c:v>
                </c:pt>
                <c:pt idx="35">
                  <c:v>89248</c:v>
                </c:pt>
                <c:pt idx="36">
                  <c:v>82135</c:v>
                </c:pt>
                <c:pt idx="37">
                  <c:v>77355</c:v>
                </c:pt>
                <c:pt idx="38">
                  <c:v>75719</c:v>
                </c:pt>
                <c:pt idx="39">
                  <c:v>75113</c:v>
                </c:pt>
                <c:pt idx="40">
                  <c:v>72944</c:v>
                </c:pt>
                <c:pt idx="41">
                  <c:v>68764</c:v>
                </c:pt>
                <c:pt idx="42">
                  <c:v>64166</c:v>
                </c:pt>
                <c:pt idx="43">
                  <c:v>61374</c:v>
                </c:pt>
                <c:pt idx="44">
                  <c:v>59257</c:v>
                </c:pt>
                <c:pt idx="45">
                  <c:v>57859</c:v>
                </c:pt>
                <c:pt idx="46">
                  <c:v>57033</c:v>
                </c:pt>
                <c:pt idx="47">
                  <c:v>55662</c:v>
                </c:pt>
                <c:pt idx="48">
                  <c:v>54912</c:v>
                </c:pt>
                <c:pt idx="49">
                  <c:v>55194</c:v>
                </c:pt>
                <c:pt idx="50">
                  <c:v>56014</c:v>
                </c:pt>
                <c:pt idx="51">
                  <c:v>56065</c:v>
                </c:pt>
                <c:pt idx="52">
                  <c:v>54368</c:v>
                </c:pt>
                <c:pt idx="53">
                  <c:v>52279</c:v>
                </c:pt>
                <c:pt idx="54">
                  <c:v>49014</c:v>
                </c:pt>
                <c:pt idx="55">
                  <c:v>46448</c:v>
                </c:pt>
                <c:pt idx="56">
                  <c:v>44501</c:v>
                </c:pt>
                <c:pt idx="57">
                  <c:v>42416</c:v>
                </c:pt>
                <c:pt idx="58">
                  <c:v>40146</c:v>
                </c:pt>
                <c:pt idx="59">
                  <c:v>37885</c:v>
                </c:pt>
                <c:pt idx="60">
                  <c:v>35255</c:v>
                </c:pt>
                <c:pt idx="61">
                  <c:v>33280</c:v>
                </c:pt>
                <c:pt idx="62">
                  <c:v>31650</c:v>
                </c:pt>
                <c:pt idx="63">
                  <c:v>30544</c:v>
                </c:pt>
                <c:pt idx="64">
                  <c:v>29873</c:v>
                </c:pt>
                <c:pt idx="65">
                  <c:v>28476</c:v>
                </c:pt>
                <c:pt idx="66">
                  <c:v>27114</c:v>
                </c:pt>
                <c:pt idx="67">
                  <c:v>26361</c:v>
                </c:pt>
                <c:pt idx="68">
                  <c:v>25700</c:v>
                </c:pt>
                <c:pt idx="69">
                  <c:v>25333</c:v>
                </c:pt>
                <c:pt idx="70">
                  <c:v>24648</c:v>
                </c:pt>
                <c:pt idx="71">
                  <c:v>23997</c:v>
                </c:pt>
                <c:pt idx="72">
                  <c:v>23010</c:v>
                </c:pt>
                <c:pt idx="73">
                  <c:v>22172</c:v>
                </c:pt>
                <c:pt idx="74">
                  <c:v>20828</c:v>
                </c:pt>
                <c:pt idx="75">
                  <c:v>20058</c:v>
                </c:pt>
                <c:pt idx="76">
                  <c:v>19066</c:v>
                </c:pt>
                <c:pt idx="77">
                  <c:v>18408</c:v>
                </c:pt>
                <c:pt idx="78">
                  <c:v>17475</c:v>
                </c:pt>
                <c:pt idx="79">
                  <c:v>17305</c:v>
                </c:pt>
                <c:pt idx="80">
                  <c:v>16837</c:v>
                </c:pt>
                <c:pt idx="81">
                  <c:v>16137</c:v>
                </c:pt>
                <c:pt idx="82">
                  <c:v>15926</c:v>
                </c:pt>
                <c:pt idx="83">
                  <c:v>15932</c:v>
                </c:pt>
                <c:pt idx="84">
                  <c:v>16487</c:v>
                </c:pt>
                <c:pt idx="85">
                  <c:v>17254</c:v>
                </c:pt>
                <c:pt idx="86">
                  <c:v>18326</c:v>
                </c:pt>
                <c:pt idx="87">
                  <c:v>19582</c:v>
                </c:pt>
                <c:pt idx="88">
                  <c:v>21044</c:v>
                </c:pt>
                <c:pt idx="89">
                  <c:v>22473</c:v>
                </c:pt>
                <c:pt idx="90">
                  <c:v>23540</c:v>
                </c:pt>
                <c:pt idx="91">
                  <c:v>24403</c:v>
                </c:pt>
                <c:pt idx="92">
                  <c:v>24681</c:v>
                </c:pt>
                <c:pt idx="93">
                  <c:v>24431</c:v>
                </c:pt>
                <c:pt idx="94">
                  <c:v>24114</c:v>
                </c:pt>
                <c:pt idx="95">
                  <c:v>23294</c:v>
                </c:pt>
                <c:pt idx="96">
                  <c:v>22712</c:v>
                </c:pt>
                <c:pt idx="97">
                  <c:v>22165</c:v>
                </c:pt>
                <c:pt idx="98">
                  <c:v>21364</c:v>
                </c:pt>
                <c:pt idx="99">
                  <c:v>20745</c:v>
                </c:pt>
                <c:pt idx="100">
                  <c:v>20072</c:v>
                </c:pt>
                <c:pt idx="101">
                  <c:v>19494</c:v>
                </c:pt>
                <c:pt idx="102">
                  <c:v>19160</c:v>
                </c:pt>
                <c:pt idx="103">
                  <c:v>18697</c:v>
                </c:pt>
                <c:pt idx="104">
                  <c:v>18362</c:v>
                </c:pt>
                <c:pt idx="105">
                  <c:v>18414</c:v>
                </c:pt>
                <c:pt idx="106">
                  <c:v>18302</c:v>
                </c:pt>
                <c:pt idx="107">
                  <c:v>18612</c:v>
                </c:pt>
                <c:pt idx="108">
                  <c:v>19362</c:v>
                </c:pt>
                <c:pt idx="109">
                  <c:v>20116</c:v>
                </c:pt>
                <c:pt idx="110">
                  <c:v>20720</c:v>
                </c:pt>
                <c:pt idx="111">
                  <c:v>21630</c:v>
                </c:pt>
                <c:pt idx="112">
                  <c:v>22197</c:v>
                </c:pt>
                <c:pt idx="113">
                  <c:v>22607</c:v>
                </c:pt>
                <c:pt idx="114">
                  <c:v>22767</c:v>
                </c:pt>
                <c:pt idx="115">
                  <c:v>22973</c:v>
                </c:pt>
                <c:pt idx="116">
                  <c:v>23144</c:v>
                </c:pt>
                <c:pt idx="117">
                  <c:v>22727</c:v>
                </c:pt>
                <c:pt idx="118">
                  <c:v>22497</c:v>
                </c:pt>
                <c:pt idx="119">
                  <c:v>21696</c:v>
                </c:pt>
                <c:pt idx="120">
                  <c:v>21121</c:v>
                </c:pt>
                <c:pt idx="121">
                  <c:v>20334</c:v>
                </c:pt>
                <c:pt idx="122">
                  <c:v>19683</c:v>
                </c:pt>
                <c:pt idx="123">
                  <c:v>18935</c:v>
                </c:pt>
                <c:pt idx="124">
                  <c:v>18297</c:v>
                </c:pt>
                <c:pt idx="125">
                  <c:v>17578</c:v>
                </c:pt>
                <c:pt idx="126">
                  <c:v>17271</c:v>
                </c:pt>
                <c:pt idx="127">
                  <c:v>16305</c:v>
                </c:pt>
                <c:pt idx="128">
                  <c:v>15977</c:v>
                </c:pt>
                <c:pt idx="129">
                  <c:v>15275</c:v>
                </c:pt>
                <c:pt idx="130">
                  <c:v>14865</c:v>
                </c:pt>
                <c:pt idx="131">
                  <c:v>14805</c:v>
                </c:pt>
                <c:pt idx="132">
                  <c:v>14429</c:v>
                </c:pt>
                <c:pt idx="133">
                  <c:v>14174</c:v>
                </c:pt>
                <c:pt idx="134">
                  <c:v>14329</c:v>
                </c:pt>
                <c:pt idx="135">
                  <c:v>13937</c:v>
                </c:pt>
                <c:pt idx="136">
                  <c:v>14196</c:v>
                </c:pt>
                <c:pt idx="137">
                  <c:v>14130</c:v>
                </c:pt>
                <c:pt idx="138">
                  <c:v>13919</c:v>
                </c:pt>
                <c:pt idx="139">
                  <c:v>13974</c:v>
                </c:pt>
                <c:pt idx="140">
                  <c:v>13772</c:v>
                </c:pt>
                <c:pt idx="141">
                  <c:v>13340</c:v>
                </c:pt>
                <c:pt idx="142">
                  <c:v>13055</c:v>
                </c:pt>
                <c:pt idx="143">
                  <c:v>12884</c:v>
                </c:pt>
                <c:pt idx="144">
                  <c:v>12497</c:v>
                </c:pt>
                <c:pt idx="145">
                  <c:v>12075</c:v>
                </c:pt>
                <c:pt idx="146">
                  <c:v>11887</c:v>
                </c:pt>
                <c:pt idx="147">
                  <c:v>11606</c:v>
                </c:pt>
                <c:pt idx="148">
                  <c:v>11001</c:v>
                </c:pt>
                <c:pt idx="149">
                  <c:v>10450</c:v>
                </c:pt>
                <c:pt idx="150">
                  <c:v>10186</c:v>
                </c:pt>
                <c:pt idx="151">
                  <c:v>9731</c:v>
                </c:pt>
                <c:pt idx="152">
                  <c:v>9535</c:v>
                </c:pt>
                <c:pt idx="153">
                  <c:v>9002</c:v>
                </c:pt>
                <c:pt idx="154">
                  <c:v>8871</c:v>
                </c:pt>
                <c:pt idx="155">
                  <c:v>8396</c:v>
                </c:pt>
                <c:pt idx="156">
                  <c:v>8114</c:v>
                </c:pt>
                <c:pt idx="157">
                  <c:v>7866</c:v>
                </c:pt>
                <c:pt idx="158">
                  <c:v>7688</c:v>
                </c:pt>
                <c:pt idx="159">
                  <c:v>7463</c:v>
                </c:pt>
                <c:pt idx="160">
                  <c:v>7422</c:v>
                </c:pt>
                <c:pt idx="161">
                  <c:v>7228</c:v>
                </c:pt>
                <c:pt idx="162">
                  <c:v>6844</c:v>
                </c:pt>
                <c:pt idx="163">
                  <c:v>6789</c:v>
                </c:pt>
                <c:pt idx="164">
                  <c:v>6667</c:v>
                </c:pt>
                <c:pt idx="165">
                  <c:v>6622</c:v>
                </c:pt>
                <c:pt idx="166">
                  <c:v>6396</c:v>
                </c:pt>
                <c:pt idx="167">
                  <c:v>6197</c:v>
                </c:pt>
                <c:pt idx="168">
                  <c:v>6011</c:v>
                </c:pt>
                <c:pt idx="169">
                  <c:v>5970</c:v>
                </c:pt>
                <c:pt idx="170">
                  <c:v>5876</c:v>
                </c:pt>
                <c:pt idx="171">
                  <c:v>5722</c:v>
                </c:pt>
                <c:pt idx="172">
                  <c:v>5505</c:v>
                </c:pt>
                <c:pt idx="173">
                  <c:v>5609</c:v>
                </c:pt>
                <c:pt idx="174">
                  <c:v>5321</c:v>
                </c:pt>
                <c:pt idx="175">
                  <c:v>5171</c:v>
                </c:pt>
                <c:pt idx="176">
                  <c:v>5095</c:v>
                </c:pt>
                <c:pt idx="177">
                  <c:v>4801</c:v>
                </c:pt>
                <c:pt idx="178">
                  <c:v>4771</c:v>
                </c:pt>
                <c:pt idx="179">
                  <c:v>4558</c:v>
                </c:pt>
                <c:pt idx="180">
                  <c:v>4594</c:v>
                </c:pt>
                <c:pt idx="181">
                  <c:v>4264</c:v>
                </c:pt>
                <c:pt idx="182">
                  <c:v>4276</c:v>
                </c:pt>
                <c:pt idx="183">
                  <c:v>4173</c:v>
                </c:pt>
                <c:pt idx="184">
                  <c:v>3908</c:v>
                </c:pt>
                <c:pt idx="185">
                  <c:v>3872</c:v>
                </c:pt>
                <c:pt idx="186">
                  <c:v>3947</c:v>
                </c:pt>
                <c:pt idx="187">
                  <c:v>3692</c:v>
                </c:pt>
                <c:pt idx="188">
                  <c:v>3549</c:v>
                </c:pt>
                <c:pt idx="189">
                  <c:v>3587</c:v>
                </c:pt>
                <c:pt idx="190">
                  <c:v>3470</c:v>
                </c:pt>
                <c:pt idx="191">
                  <c:v>3472</c:v>
                </c:pt>
                <c:pt idx="192">
                  <c:v>3344</c:v>
                </c:pt>
                <c:pt idx="193">
                  <c:v>3400</c:v>
                </c:pt>
                <c:pt idx="194">
                  <c:v>3303</c:v>
                </c:pt>
                <c:pt idx="195">
                  <c:v>3289</c:v>
                </c:pt>
                <c:pt idx="196">
                  <c:v>3297</c:v>
                </c:pt>
                <c:pt idx="197">
                  <c:v>3186</c:v>
                </c:pt>
                <c:pt idx="198">
                  <c:v>3065</c:v>
                </c:pt>
                <c:pt idx="199">
                  <c:v>3138</c:v>
                </c:pt>
                <c:pt idx="200">
                  <c:v>3014</c:v>
                </c:pt>
              </c:numCache>
            </c:numRef>
          </c:yVal>
          <c:smooth val="1"/>
        </c:ser>
        <c:ser>
          <c:idx val="5"/>
          <c:order val="5"/>
          <c:tx>
            <c:strRef>
              <c:f>'Constant Conc.'!$H$6</c:f>
              <c:strCache>
                <c:ptCount val="1"/>
                <c:pt idx="0">
                  <c:v>0.30 mg</c:v>
                </c:pt>
              </c:strCache>
            </c:strRef>
          </c:tx>
          <c:spPr>
            <a:ln w="19050"/>
          </c:spPr>
          <c:marker>
            <c:symbol val="none"/>
          </c:marker>
          <c:xVal>
            <c:numRef>
              <c:f>'Constant Conc.'!$B$7:$B$207</c:f>
              <c:numCache>
                <c:formatCode>General</c:formatCode>
                <c:ptCount val="201"/>
                <c:pt idx="0">
                  <c:v>300</c:v>
                </c:pt>
                <c:pt idx="1">
                  <c:v>301</c:v>
                </c:pt>
                <c:pt idx="2">
                  <c:v>302</c:v>
                </c:pt>
                <c:pt idx="3">
                  <c:v>303</c:v>
                </c:pt>
                <c:pt idx="4">
                  <c:v>304</c:v>
                </c:pt>
                <c:pt idx="5">
                  <c:v>305</c:v>
                </c:pt>
                <c:pt idx="6">
                  <c:v>306</c:v>
                </c:pt>
                <c:pt idx="7">
                  <c:v>307</c:v>
                </c:pt>
                <c:pt idx="8">
                  <c:v>308</c:v>
                </c:pt>
                <c:pt idx="9">
                  <c:v>309</c:v>
                </c:pt>
                <c:pt idx="10">
                  <c:v>310</c:v>
                </c:pt>
                <c:pt idx="11">
                  <c:v>311</c:v>
                </c:pt>
                <c:pt idx="12">
                  <c:v>312</c:v>
                </c:pt>
                <c:pt idx="13">
                  <c:v>313</c:v>
                </c:pt>
                <c:pt idx="14">
                  <c:v>314</c:v>
                </c:pt>
                <c:pt idx="15">
                  <c:v>315</c:v>
                </c:pt>
                <c:pt idx="16">
                  <c:v>316</c:v>
                </c:pt>
                <c:pt idx="17">
                  <c:v>317</c:v>
                </c:pt>
                <c:pt idx="18">
                  <c:v>318</c:v>
                </c:pt>
                <c:pt idx="19">
                  <c:v>319</c:v>
                </c:pt>
                <c:pt idx="20">
                  <c:v>320</c:v>
                </c:pt>
                <c:pt idx="21">
                  <c:v>321</c:v>
                </c:pt>
                <c:pt idx="22">
                  <c:v>322</c:v>
                </c:pt>
                <c:pt idx="23">
                  <c:v>323</c:v>
                </c:pt>
                <c:pt idx="24">
                  <c:v>324</c:v>
                </c:pt>
                <c:pt idx="25">
                  <c:v>325</c:v>
                </c:pt>
                <c:pt idx="26">
                  <c:v>326</c:v>
                </c:pt>
                <c:pt idx="27">
                  <c:v>327</c:v>
                </c:pt>
                <c:pt idx="28">
                  <c:v>328</c:v>
                </c:pt>
                <c:pt idx="29">
                  <c:v>329</c:v>
                </c:pt>
                <c:pt idx="30">
                  <c:v>330</c:v>
                </c:pt>
                <c:pt idx="31">
                  <c:v>331</c:v>
                </c:pt>
                <c:pt idx="32">
                  <c:v>332</c:v>
                </c:pt>
                <c:pt idx="33">
                  <c:v>333</c:v>
                </c:pt>
                <c:pt idx="34">
                  <c:v>334</c:v>
                </c:pt>
                <c:pt idx="35">
                  <c:v>335</c:v>
                </c:pt>
                <c:pt idx="36">
                  <c:v>336</c:v>
                </c:pt>
                <c:pt idx="37">
                  <c:v>337</c:v>
                </c:pt>
                <c:pt idx="38">
                  <c:v>338</c:v>
                </c:pt>
                <c:pt idx="39">
                  <c:v>339</c:v>
                </c:pt>
                <c:pt idx="40">
                  <c:v>340</c:v>
                </c:pt>
                <c:pt idx="41">
                  <c:v>341</c:v>
                </c:pt>
                <c:pt idx="42">
                  <c:v>342</c:v>
                </c:pt>
                <c:pt idx="43">
                  <c:v>343</c:v>
                </c:pt>
                <c:pt idx="44">
                  <c:v>344</c:v>
                </c:pt>
                <c:pt idx="45">
                  <c:v>345</c:v>
                </c:pt>
                <c:pt idx="46">
                  <c:v>346</c:v>
                </c:pt>
                <c:pt idx="47">
                  <c:v>347</c:v>
                </c:pt>
                <c:pt idx="48">
                  <c:v>348</c:v>
                </c:pt>
                <c:pt idx="49">
                  <c:v>349</c:v>
                </c:pt>
                <c:pt idx="50">
                  <c:v>350</c:v>
                </c:pt>
                <c:pt idx="51">
                  <c:v>351</c:v>
                </c:pt>
                <c:pt idx="52">
                  <c:v>352</c:v>
                </c:pt>
                <c:pt idx="53">
                  <c:v>353</c:v>
                </c:pt>
                <c:pt idx="54">
                  <c:v>354</c:v>
                </c:pt>
                <c:pt idx="55">
                  <c:v>355</c:v>
                </c:pt>
                <c:pt idx="56">
                  <c:v>356</c:v>
                </c:pt>
                <c:pt idx="57">
                  <c:v>357</c:v>
                </c:pt>
                <c:pt idx="58">
                  <c:v>358</c:v>
                </c:pt>
                <c:pt idx="59">
                  <c:v>359</c:v>
                </c:pt>
                <c:pt idx="60">
                  <c:v>360</c:v>
                </c:pt>
                <c:pt idx="61">
                  <c:v>361</c:v>
                </c:pt>
                <c:pt idx="62">
                  <c:v>362</c:v>
                </c:pt>
                <c:pt idx="63">
                  <c:v>363</c:v>
                </c:pt>
                <c:pt idx="64">
                  <c:v>364</c:v>
                </c:pt>
                <c:pt idx="65">
                  <c:v>365</c:v>
                </c:pt>
                <c:pt idx="66">
                  <c:v>366</c:v>
                </c:pt>
                <c:pt idx="67">
                  <c:v>367</c:v>
                </c:pt>
                <c:pt idx="68">
                  <c:v>368</c:v>
                </c:pt>
                <c:pt idx="69">
                  <c:v>369</c:v>
                </c:pt>
                <c:pt idx="70">
                  <c:v>370</c:v>
                </c:pt>
                <c:pt idx="71">
                  <c:v>371</c:v>
                </c:pt>
                <c:pt idx="72">
                  <c:v>372</c:v>
                </c:pt>
                <c:pt idx="73">
                  <c:v>373</c:v>
                </c:pt>
                <c:pt idx="74">
                  <c:v>374</c:v>
                </c:pt>
                <c:pt idx="75">
                  <c:v>375</c:v>
                </c:pt>
                <c:pt idx="76">
                  <c:v>376</c:v>
                </c:pt>
                <c:pt idx="77">
                  <c:v>377</c:v>
                </c:pt>
                <c:pt idx="78">
                  <c:v>378</c:v>
                </c:pt>
                <c:pt idx="79">
                  <c:v>379</c:v>
                </c:pt>
                <c:pt idx="80">
                  <c:v>380</c:v>
                </c:pt>
                <c:pt idx="81">
                  <c:v>381</c:v>
                </c:pt>
                <c:pt idx="82">
                  <c:v>382</c:v>
                </c:pt>
                <c:pt idx="83">
                  <c:v>383</c:v>
                </c:pt>
                <c:pt idx="84">
                  <c:v>384</c:v>
                </c:pt>
                <c:pt idx="85">
                  <c:v>385</c:v>
                </c:pt>
                <c:pt idx="86">
                  <c:v>386</c:v>
                </c:pt>
                <c:pt idx="87">
                  <c:v>387</c:v>
                </c:pt>
                <c:pt idx="88">
                  <c:v>388</c:v>
                </c:pt>
                <c:pt idx="89">
                  <c:v>389</c:v>
                </c:pt>
                <c:pt idx="90">
                  <c:v>390</c:v>
                </c:pt>
                <c:pt idx="91">
                  <c:v>391</c:v>
                </c:pt>
                <c:pt idx="92">
                  <c:v>392</c:v>
                </c:pt>
                <c:pt idx="93">
                  <c:v>393</c:v>
                </c:pt>
                <c:pt idx="94">
                  <c:v>394</c:v>
                </c:pt>
                <c:pt idx="95">
                  <c:v>395</c:v>
                </c:pt>
                <c:pt idx="96">
                  <c:v>396</c:v>
                </c:pt>
                <c:pt idx="97">
                  <c:v>397</c:v>
                </c:pt>
                <c:pt idx="98">
                  <c:v>398</c:v>
                </c:pt>
                <c:pt idx="99">
                  <c:v>399</c:v>
                </c:pt>
                <c:pt idx="100">
                  <c:v>400</c:v>
                </c:pt>
                <c:pt idx="101">
                  <c:v>401</c:v>
                </c:pt>
                <c:pt idx="102">
                  <c:v>402</c:v>
                </c:pt>
                <c:pt idx="103">
                  <c:v>403</c:v>
                </c:pt>
                <c:pt idx="104">
                  <c:v>404</c:v>
                </c:pt>
                <c:pt idx="105">
                  <c:v>405</c:v>
                </c:pt>
                <c:pt idx="106">
                  <c:v>406</c:v>
                </c:pt>
                <c:pt idx="107">
                  <c:v>407</c:v>
                </c:pt>
                <c:pt idx="108">
                  <c:v>408</c:v>
                </c:pt>
                <c:pt idx="109">
                  <c:v>409</c:v>
                </c:pt>
                <c:pt idx="110">
                  <c:v>410</c:v>
                </c:pt>
                <c:pt idx="111">
                  <c:v>411</c:v>
                </c:pt>
                <c:pt idx="112">
                  <c:v>412</c:v>
                </c:pt>
                <c:pt idx="113">
                  <c:v>413</c:v>
                </c:pt>
                <c:pt idx="114">
                  <c:v>414</c:v>
                </c:pt>
                <c:pt idx="115">
                  <c:v>415</c:v>
                </c:pt>
                <c:pt idx="116">
                  <c:v>416</c:v>
                </c:pt>
                <c:pt idx="117">
                  <c:v>417</c:v>
                </c:pt>
                <c:pt idx="118">
                  <c:v>418</c:v>
                </c:pt>
                <c:pt idx="119">
                  <c:v>419</c:v>
                </c:pt>
                <c:pt idx="120">
                  <c:v>420</c:v>
                </c:pt>
                <c:pt idx="121">
                  <c:v>421</c:v>
                </c:pt>
                <c:pt idx="122">
                  <c:v>422</c:v>
                </c:pt>
                <c:pt idx="123">
                  <c:v>423</c:v>
                </c:pt>
                <c:pt idx="124">
                  <c:v>424</c:v>
                </c:pt>
                <c:pt idx="125">
                  <c:v>425</c:v>
                </c:pt>
                <c:pt idx="126">
                  <c:v>426</c:v>
                </c:pt>
                <c:pt idx="127">
                  <c:v>427</c:v>
                </c:pt>
                <c:pt idx="128">
                  <c:v>428</c:v>
                </c:pt>
                <c:pt idx="129">
                  <c:v>429</c:v>
                </c:pt>
                <c:pt idx="130">
                  <c:v>430</c:v>
                </c:pt>
                <c:pt idx="131">
                  <c:v>431</c:v>
                </c:pt>
                <c:pt idx="132">
                  <c:v>432</c:v>
                </c:pt>
                <c:pt idx="133">
                  <c:v>433</c:v>
                </c:pt>
                <c:pt idx="134">
                  <c:v>434</c:v>
                </c:pt>
                <c:pt idx="135">
                  <c:v>435</c:v>
                </c:pt>
                <c:pt idx="136">
                  <c:v>436</c:v>
                </c:pt>
                <c:pt idx="137">
                  <c:v>437</c:v>
                </c:pt>
                <c:pt idx="138">
                  <c:v>438</c:v>
                </c:pt>
                <c:pt idx="139">
                  <c:v>439</c:v>
                </c:pt>
                <c:pt idx="140">
                  <c:v>440</c:v>
                </c:pt>
                <c:pt idx="141">
                  <c:v>441</c:v>
                </c:pt>
                <c:pt idx="142">
                  <c:v>442</c:v>
                </c:pt>
                <c:pt idx="143">
                  <c:v>443</c:v>
                </c:pt>
                <c:pt idx="144">
                  <c:v>444</c:v>
                </c:pt>
                <c:pt idx="145">
                  <c:v>445</c:v>
                </c:pt>
                <c:pt idx="146">
                  <c:v>446</c:v>
                </c:pt>
                <c:pt idx="147">
                  <c:v>447</c:v>
                </c:pt>
                <c:pt idx="148">
                  <c:v>448</c:v>
                </c:pt>
                <c:pt idx="149">
                  <c:v>449</c:v>
                </c:pt>
                <c:pt idx="150">
                  <c:v>450</c:v>
                </c:pt>
                <c:pt idx="151">
                  <c:v>451</c:v>
                </c:pt>
                <c:pt idx="152">
                  <c:v>452</c:v>
                </c:pt>
                <c:pt idx="153">
                  <c:v>453</c:v>
                </c:pt>
                <c:pt idx="154">
                  <c:v>454</c:v>
                </c:pt>
                <c:pt idx="155">
                  <c:v>455</c:v>
                </c:pt>
                <c:pt idx="156">
                  <c:v>456</c:v>
                </c:pt>
                <c:pt idx="157">
                  <c:v>457</c:v>
                </c:pt>
                <c:pt idx="158">
                  <c:v>458</c:v>
                </c:pt>
                <c:pt idx="159">
                  <c:v>459</c:v>
                </c:pt>
                <c:pt idx="160">
                  <c:v>460</c:v>
                </c:pt>
                <c:pt idx="161">
                  <c:v>461</c:v>
                </c:pt>
                <c:pt idx="162">
                  <c:v>462</c:v>
                </c:pt>
                <c:pt idx="163">
                  <c:v>463</c:v>
                </c:pt>
                <c:pt idx="164">
                  <c:v>464</c:v>
                </c:pt>
                <c:pt idx="165">
                  <c:v>465</c:v>
                </c:pt>
                <c:pt idx="166">
                  <c:v>466</c:v>
                </c:pt>
                <c:pt idx="167">
                  <c:v>467</c:v>
                </c:pt>
                <c:pt idx="168">
                  <c:v>468</c:v>
                </c:pt>
                <c:pt idx="169">
                  <c:v>469</c:v>
                </c:pt>
                <c:pt idx="170">
                  <c:v>470</c:v>
                </c:pt>
                <c:pt idx="171">
                  <c:v>471</c:v>
                </c:pt>
                <c:pt idx="172">
                  <c:v>472</c:v>
                </c:pt>
                <c:pt idx="173">
                  <c:v>473</c:v>
                </c:pt>
                <c:pt idx="174">
                  <c:v>474</c:v>
                </c:pt>
                <c:pt idx="175">
                  <c:v>475</c:v>
                </c:pt>
                <c:pt idx="176">
                  <c:v>476</c:v>
                </c:pt>
                <c:pt idx="177">
                  <c:v>477</c:v>
                </c:pt>
                <c:pt idx="178">
                  <c:v>478</c:v>
                </c:pt>
                <c:pt idx="179">
                  <c:v>479</c:v>
                </c:pt>
                <c:pt idx="180">
                  <c:v>480</c:v>
                </c:pt>
                <c:pt idx="181">
                  <c:v>481</c:v>
                </c:pt>
                <c:pt idx="182">
                  <c:v>482</c:v>
                </c:pt>
                <c:pt idx="183">
                  <c:v>483</c:v>
                </c:pt>
                <c:pt idx="184">
                  <c:v>484</c:v>
                </c:pt>
                <c:pt idx="185">
                  <c:v>485</c:v>
                </c:pt>
                <c:pt idx="186">
                  <c:v>486</c:v>
                </c:pt>
                <c:pt idx="187">
                  <c:v>487</c:v>
                </c:pt>
                <c:pt idx="188">
                  <c:v>488</c:v>
                </c:pt>
                <c:pt idx="189">
                  <c:v>489</c:v>
                </c:pt>
                <c:pt idx="190">
                  <c:v>490</c:v>
                </c:pt>
                <c:pt idx="191">
                  <c:v>491</c:v>
                </c:pt>
                <c:pt idx="192">
                  <c:v>492</c:v>
                </c:pt>
                <c:pt idx="193">
                  <c:v>493</c:v>
                </c:pt>
                <c:pt idx="194">
                  <c:v>494</c:v>
                </c:pt>
                <c:pt idx="195">
                  <c:v>495</c:v>
                </c:pt>
                <c:pt idx="196">
                  <c:v>496</c:v>
                </c:pt>
                <c:pt idx="197">
                  <c:v>497</c:v>
                </c:pt>
                <c:pt idx="198">
                  <c:v>498</c:v>
                </c:pt>
                <c:pt idx="199">
                  <c:v>499</c:v>
                </c:pt>
                <c:pt idx="200">
                  <c:v>500</c:v>
                </c:pt>
              </c:numCache>
            </c:numRef>
          </c:xVal>
          <c:yVal>
            <c:numRef>
              <c:f>'Constant Conc.'!$H$7:$H$207</c:f>
              <c:numCache>
                <c:formatCode>General</c:formatCode>
                <c:ptCount val="201"/>
                <c:pt idx="0">
                  <c:v>6496</c:v>
                </c:pt>
                <c:pt idx="1">
                  <c:v>6323</c:v>
                </c:pt>
                <c:pt idx="2">
                  <c:v>6317</c:v>
                </c:pt>
                <c:pt idx="3">
                  <c:v>6463</c:v>
                </c:pt>
                <c:pt idx="4">
                  <c:v>6372</c:v>
                </c:pt>
                <c:pt idx="5">
                  <c:v>6369</c:v>
                </c:pt>
                <c:pt idx="6">
                  <c:v>6511</c:v>
                </c:pt>
                <c:pt idx="7">
                  <c:v>6724</c:v>
                </c:pt>
                <c:pt idx="8">
                  <c:v>6927</c:v>
                </c:pt>
                <c:pt idx="9">
                  <c:v>7514</c:v>
                </c:pt>
                <c:pt idx="10">
                  <c:v>8260</c:v>
                </c:pt>
                <c:pt idx="11">
                  <c:v>9546</c:v>
                </c:pt>
                <c:pt idx="12">
                  <c:v>12072</c:v>
                </c:pt>
                <c:pt idx="13">
                  <c:v>15088</c:v>
                </c:pt>
                <c:pt idx="14">
                  <c:v>18302</c:v>
                </c:pt>
                <c:pt idx="15">
                  <c:v>24872</c:v>
                </c:pt>
                <c:pt idx="16">
                  <c:v>42214</c:v>
                </c:pt>
                <c:pt idx="17">
                  <c:v>69552</c:v>
                </c:pt>
                <c:pt idx="18">
                  <c:v>86785</c:v>
                </c:pt>
                <c:pt idx="19">
                  <c:v>84444</c:v>
                </c:pt>
                <c:pt idx="20">
                  <c:v>72971</c:v>
                </c:pt>
                <c:pt idx="21">
                  <c:v>66707</c:v>
                </c:pt>
                <c:pt idx="22">
                  <c:v>71298</c:v>
                </c:pt>
                <c:pt idx="23">
                  <c:v>79476</c:v>
                </c:pt>
                <c:pt idx="24">
                  <c:v>81701</c:v>
                </c:pt>
                <c:pt idx="25">
                  <c:v>77714</c:v>
                </c:pt>
                <c:pt idx="26">
                  <c:v>72622</c:v>
                </c:pt>
                <c:pt idx="27">
                  <c:v>70401</c:v>
                </c:pt>
                <c:pt idx="28">
                  <c:v>72103</c:v>
                </c:pt>
                <c:pt idx="29">
                  <c:v>73852</c:v>
                </c:pt>
                <c:pt idx="30">
                  <c:v>75219</c:v>
                </c:pt>
                <c:pt idx="31">
                  <c:v>80665</c:v>
                </c:pt>
                <c:pt idx="32">
                  <c:v>91942</c:v>
                </c:pt>
                <c:pt idx="33">
                  <c:v>101351</c:v>
                </c:pt>
                <c:pt idx="34">
                  <c:v>102412</c:v>
                </c:pt>
                <c:pt idx="35">
                  <c:v>96583</c:v>
                </c:pt>
                <c:pt idx="36">
                  <c:v>88644</c:v>
                </c:pt>
                <c:pt idx="37">
                  <c:v>83312</c:v>
                </c:pt>
                <c:pt idx="38">
                  <c:v>81580</c:v>
                </c:pt>
                <c:pt idx="39">
                  <c:v>80644</c:v>
                </c:pt>
                <c:pt idx="40">
                  <c:v>78644</c:v>
                </c:pt>
                <c:pt idx="41">
                  <c:v>74171</c:v>
                </c:pt>
                <c:pt idx="42">
                  <c:v>69056</c:v>
                </c:pt>
                <c:pt idx="43">
                  <c:v>65725</c:v>
                </c:pt>
                <c:pt idx="44">
                  <c:v>63223</c:v>
                </c:pt>
                <c:pt idx="45">
                  <c:v>62870</c:v>
                </c:pt>
                <c:pt idx="46">
                  <c:v>61613</c:v>
                </c:pt>
                <c:pt idx="47">
                  <c:v>60167</c:v>
                </c:pt>
                <c:pt idx="48">
                  <c:v>59340</c:v>
                </c:pt>
                <c:pt idx="49">
                  <c:v>59551</c:v>
                </c:pt>
                <c:pt idx="50">
                  <c:v>60837</c:v>
                </c:pt>
                <c:pt idx="51">
                  <c:v>61005</c:v>
                </c:pt>
                <c:pt idx="52">
                  <c:v>59398</c:v>
                </c:pt>
                <c:pt idx="53">
                  <c:v>56829</c:v>
                </c:pt>
                <c:pt idx="54">
                  <c:v>53217</c:v>
                </c:pt>
                <c:pt idx="55">
                  <c:v>50003</c:v>
                </c:pt>
                <c:pt idx="56">
                  <c:v>48265</c:v>
                </c:pt>
                <c:pt idx="57">
                  <c:v>45437</c:v>
                </c:pt>
                <c:pt idx="58">
                  <c:v>43306</c:v>
                </c:pt>
                <c:pt idx="59">
                  <c:v>40520</c:v>
                </c:pt>
                <c:pt idx="60">
                  <c:v>38595</c:v>
                </c:pt>
                <c:pt idx="61">
                  <c:v>36664</c:v>
                </c:pt>
                <c:pt idx="62">
                  <c:v>34558</c:v>
                </c:pt>
                <c:pt idx="63">
                  <c:v>33209</c:v>
                </c:pt>
                <c:pt idx="64">
                  <c:v>31948</c:v>
                </c:pt>
                <c:pt idx="65">
                  <c:v>31030</c:v>
                </c:pt>
                <c:pt idx="66">
                  <c:v>29990</c:v>
                </c:pt>
                <c:pt idx="67">
                  <c:v>28719</c:v>
                </c:pt>
                <c:pt idx="68">
                  <c:v>28185</c:v>
                </c:pt>
                <c:pt idx="69">
                  <c:v>27979</c:v>
                </c:pt>
                <c:pt idx="70">
                  <c:v>27087</c:v>
                </c:pt>
                <c:pt idx="71">
                  <c:v>26378</c:v>
                </c:pt>
                <c:pt idx="72">
                  <c:v>25026</c:v>
                </c:pt>
                <c:pt idx="73">
                  <c:v>24301</c:v>
                </c:pt>
                <c:pt idx="74">
                  <c:v>23066</c:v>
                </c:pt>
                <c:pt idx="75">
                  <c:v>21865</c:v>
                </c:pt>
                <c:pt idx="76">
                  <c:v>20528</c:v>
                </c:pt>
                <c:pt idx="77">
                  <c:v>19767</c:v>
                </c:pt>
                <c:pt idx="78">
                  <c:v>18805</c:v>
                </c:pt>
                <c:pt idx="79">
                  <c:v>18175</c:v>
                </c:pt>
                <c:pt idx="80">
                  <c:v>17560</c:v>
                </c:pt>
                <c:pt idx="81">
                  <c:v>17241</c:v>
                </c:pt>
                <c:pt idx="82">
                  <c:v>16788</c:v>
                </c:pt>
                <c:pt idx="83">
                  <c:v>17112</c:v>
                </c:pt>
                <c:pt idx="84">
                  <c:v>17271</c:v>
                </c:pt>
                <c:pt idx="85">
                  <c:v>18595</c:v>
                </c:pt>
                <c:pt idx="86">
                  <c:v>19581</c:v>
                </c:pt>
                <c:pt idx="87">
                  <c:v>20925</c:v>
                </c:pt>
                <c:pt idx="88">
                  <c:v>22503</c:v>
                </c:pt>
                <c:pt idx="89">
                  <c:v>23890</c:v>
                </c:pt>
                <c:pt idx="90">
                  <c:v>25319</c:v>
                </c:pt>
                <c:pt idx="91">
                  <c:v>25992</c:v>
                </c:pt>
                <c:pt idx="92">
                  <c:v>26268</c:v>
                </c:pt>
                <c:pt idx="93">
                  <c:v>26078</c:v>
                </c:pt>
                <c:pt idx="94">
                  <c:v>25786</c:v>
                </c:pt>
                <c:pt idx="95">
                  <c:v>25276</c:v>
                </c:pt>
                <c:pt idx="96">
                  <c:v>24923</c:v>
                </c:pt>
                <c:pt idx="97">
                  <c:v>23539</c:v>
                </c:pt>
                <c:pt idx="98">
                  <c:v>23240</c:v>
                </c:pt>
                <c:pt idx="99">
                  <c:v>22260</c:v>
                </c:pt>
                <c:pt idx="100">
                  <c:v>21859</c:v>
                </c:pt>
                <c:pt idx="101">
                  <c:v>20972</c:v>
                </c:pt>
                <c:pt idx="102">
                  <c:v>20514</c:v>
                </c:pt>
                <c:pt idx="103">
                  <c:v>19960</c:v>
                </c:pt>
                <c:pt idx="104">
                  <c:v>19401</c:v>
                </c:pt>
                <c:pt idx="105">
                  <c:v>19739</c:v>
                </c:pt>
                <c:pt idx="106">
                  <c:v>19672</c:v>
                </c:pt>
                <c:pt idx="107">
                  <c:v>20008</c:v>
                </c:pt>
                <c:pt idx="108">
                  <c:v>20534</c:v>
                </c:pt>
                <c:pt idx="109">
                  <c:v>21297</c:v>
                </c:pt>
                <c:pt idx="110">
                  <c:v>22165</c:v>
                </c:pt>
                <c:pt idx="111">
                  <c:v>23505</c:v>
                </c:pt>
                <c:pt idx="112">
                  <c:v>24268</c:v>
                </c:pt>
                <c:pt idx="113">
                  <c:v>24886</c:v>
                </c:pt>
                <c:pt idx="114">
                  <c:v>25289</c:v>
                </c:pt>
                <c:pt idx="115">
                  <c:v>25645</c:v>
                </c:pt>
                <c:pt idx="116">
                  <c:v>24994</c:v>
                </c:pt>
                <c:pt idx="117">
                  <c:v>24878</c:v>
                </c:pt>
                <c:pt idx="118">
                  <c:v>23991</c:v>
                </c:pt>
                <c:pt idx="119">
                  <c:v>23586</c:v>
                </c:pt>
                <c:pt idx="120">
                  <c:v>23017</c:v>
                </c:pt>
                <c:pt idx="121">
                  <c:v>22158</c:v>
                </c:pt>
                <c:pt idx="122">
                  <c:v>21098</c:v>
                </c:pt>
                <c:pt idx="123">
                  <c:v>20393</c:v>
                </c:pt>
                <c:pt idx="124">
                  <c:v>19334</c:v>
                </c:pt>
                <c:pt idx="125">
                  <c:v>18635</c:v>
                </c:pt>
                <c:pt idx="126">
                  <c:v>18384</c:v>
                </c:pt>
                <c:pt idx="127">
                  <c:v>17567</c:v>
                </c:pt>
                <c:pt idx="128">
                  <c:v>16813</c:v>
                </c:pt>
                <c:pt idx="129">
                  <c:v>16127</c:v>
                </c:pt>
                <c:pt idx="130">
                  <c:v>16048</c:v>
                </c:pt>
                <c:pt idx="131">
                  <c:v>15496</c:v>
                </c:pt>
                <c:pt idx="132">
                  <c:v>15365</c:v>
                </c:pt>
                <c:pt idx="133">
                  <c:v>15150</c:v>
                </c:pt>
                <c:pt idx="134">
                  <c:v>15058</c:v>
                </c:pt>
                <c:pt idx="135">
                  <c:v>14931</c:v>
                </c:pt>
                <c:pt idx="136">
                  <c:v>14866</c:v>
                </c:pt>
                <c:pt idx="137">
                  <c:v>14764</c:v>
                </c:pt>
                <c:pt idx="138">
                  <c:v>14894</c:v>
                </c:pt>
                <c:pt idx="139">
                  <c:v>14734</c:v>
                </c:pt>
                <c:pt idx="140">
                  <c:v>14630</c:v>
                </c:pt>
                <c:pt idx="141">
                  <c:v>14196</c:v>
                </c:pt>
                <c:pt idx="142">
                  <c:v>13890</c:v>
                </c:pt>
                <c:pt idx="143">
                  <c:v>13679</c:v>
                </c:pt>
                <c:pt idx="144">
                  <c:v>13193</c:v>
                </c:pt>
                <c:pt idx="145">
                  <c:v>12959</c:v>
                </c:pt>
                <c:pt idx="146">
                  <c:v>12374</c:v>
                </c:pt>
                <c:pt idx="147">
                  <c:v>11880</c:v>
                </c:pt>
                <c:pt idx="148">
                  <c:v>11465</c:v>
                </c:pt>
                <c:pt idx="149">
                  <c:v>10792</c:v>
                </c:pt>
                <c:pt idx="150">
                  <c:v>10527</c:v>
                </c:pt>
                <c:pt idx="151">
                  <c:v>9983</c:v>
                </c:pt>
                <c:pt idx="152">
                  <c:v>9680</c:v>
                </c:pt>
                <c:pt idx="153">
                  <c:v>9390</c:v>
                </c:pt>
                <c:pt idx="154">
                  <c:v>9027</c:v>
                </c:pt>
                <c:pt idx="155">
                  <c:v>8783</c:v>
                </c:pt>
                <c:pt idx="156">
                  <c:v>8350</c:v>
                </c:pt>
                <c:pt idx="157">
                  <c:v>8215</c:v>
                </c:pt>
                <c:pt idx="158">
                  <c:v>7998</c:v>
                </c:pt>
                <c:pt idx="159">
                  <c:v>7458</c:v>
                </c:pt>
                <c:pt idx="160">
                  <c:v>7407</c:v>
                </c:pt>
                <c:pt idx="161">
                  <c:v>7041</c:v>
                </c:pt>
                <c:pt idx="162">
                  <c:v>6951</c:v>
                </c:pt>
                <c:pt idx="163">
                  <c:v>6729</c:v>
                </c:pt>
                <c:pt idx="164">
                  <c:v>6613</c:v>
                </c:pt>
                <c:pt idx="165">
                  <c:v>6651</c:v>
                </c:pt>
                <c:pt idx="166">
                  <c:v>6439</c:v>
                </c:pt>
                <c:pt idx="167">
                  <c:v>6177</c:v>
                </c:pt>
                <c:pt idx="168">
                  <c:v>6116</c:v>
                </c:pt>
                <c:pt idx="169">
                  <c:v>5946</c:v>
                </c:pt>
                <c:pt idx="170">
                  <c:v>5876</c:v>
                </c:pt>
                <c:pt idx="171">
                  <c:v>5627</c:v>
                </c:pt>
                <c:pt idx="172">
                  <c:v>5481</c:v>
                </c:pt>
                <c:pt idx="173">
                  <c:v>5489</c:v>
                </c:pt>
                <c:pt idx="174">
                  <c:v>5413</c:v>
                </c:pt>
                <c:pt idx="175">
                  <c:v>5151</c:v>
                </c:pt>
                <c:pt idx="176">
                  <c:v>5088</c:v>
                </c:pt>
                <c:pt idx="177">
                  <c:v>4765</c:v>
                </c:pt>
                <c:pt idx="178">
                  <c:v>4495</c:v>
                </c:pt>
                <c:pt idx="179">
                  <c:v>4396</c:v>
                </c:pt>
                <c:pt idx="180">
                  <c:v>4236</c:v>
                </c:pt>
                <c:pt idx="181">
                  <c:v>4038</c:v>
                </c:pt>
                <c:pt idx="182">
                  <c:v>4004</c:v>
                </c:pt>
                <c:pt idx="183">
                  <c:v>3795</c:v>
                </c:pt>
                <c:pt idx="184">
                  <c:v>3789</c:v>
                </c:pt>
                <c:pt idx="185">
                  <c:v>3680</c:v>
                </c:pt>
                <c:pt idx="186">
                  <c:v>3543</c:v>
                </c:pt>
                <c:pt idx="187">
                  <c:v>3482</c:v>
                </c:pt>
                <c:pt idx="188">
                  <c:v>3368</c:v>
                </c:pt>
                <c:pt idx="189">
                  <c:v>3209</c:v>
                </c:pt>
                <c:pt idx="190">
                  <c:v>3174</c:v>
                </c:pt>
                <c:pt idx="191">
                  <c:v>3097</c:v>
                </c:pt>
                <c:pt idx="192">
                  <c:v>2986</c:v>
                </c:pt>
                <c:pt idx="193">
                  <c:v>2947</c:v>
                </c:pt>
                <c:pt idx="194">
                  <c:v>2962</c:v>
                </c:pt>
                <c:pt idx="195">
                  <c:v>2887</c:v>
                </c:pt>
                <c:pt idx="196">
                  <c:v>2848</c:v>
                </c:pt>
                <c:pt idx="197">
                  <c:v>2821</c:v>
                </c:pt>
                <c:pt idx="198">
                  <c:v>2793</c:v>
                </c:pt>
                <c:pt idx="199">
                  <c:v>2623</c:v>
                </c:pt>
                <c:pt idx="200">
                  <c:v>2613</c:v>
                </c:pt>
              </c:numCache>
            </c:numRef>
          </c:yVal>
          <c:smooth val="1"/>
        </c:ser>
        <c:ser>
          <c:idx val="6"/>
          <c:order val="6"/>
          <c:tx>
            <c:strRef>
              <c:f>'Constant Conc.'!$I$6</c:f>
              <c:strCache>
                <c:ptCount val="1"/>
                <c:pt idx="0">
                  <c:v>0.40 mg</c:v>
                </c:pt>
              </c:strCache>
            </c:strRef>
          </c:tx>
          <c:spPr>
            <a:ln w="19050"/>
          </c:spPr>
          <c:marker>
            <c:symbol val="none"/>
          </c:marker>
          <c:xVal>
            <c:numRef>
              <c:f>'Constant Conc.'!$B$7:$B$207</c:f>
              <c:numCache>
                <c:formatCode>General</c:formatCode>
                <c:ptCount val="201"/>
                <c:pt idx="0">
                  <c:v>300</c:v>
                </c:pt>
                <c:pt idx="1">
                  <c:v>301</c:v>
                </c:pt>
                <c:pt idx="2">
                  <c:v>302</c:v>
                </c:pt>
                <c:pt idx="3">
                  <c:v>303</c:v>
                </c:pt>
                <c:pt idx="4">
                  <c:v>304</c:v>
                </c:pt>
                <c:pt idx="5">
                  <c:v>305</c:v>
                </c:pt>
                <c:pt idx="6">
                  <c:v>306</c:v>
                </c:pt>
                <c:pt idx="7">
                  <c:v>307</c:v>
                </c:pt>
                <c:pt idx="8">
                  <c:v>308</c:v>
                </c:pt>
                <c:pt idx="9">
                  <c:v>309</c:v>
                </c:pt>
                <c:pt idx="10">
                  <c:v>310</c:v>
                </c:pt>
                <c:pt idx="11">
                  <c:v>311</c:v>
                </c:pt>
                <c:pt idx="12">
                  <c:v>312</c:v>
                </c:pt>
                <c:pt idx="13">
                  <c:v>313</c:v>
                </c:pt>
                <c:pt idx="14">
                  <c:v>314</c:v>
                </c:pt>
                <c:pt idx="15">
                  <c:v>315</c:v>
                </c:pt>
                <c:pt idx="16">
                  <c:v>316</c:v>
                </c:pt>
                <c:pt idx="17">
                  <c:v>317</c:v>
                </c:pt>
                <c:pt idx="18">
                  <c:v>318</c:v>
                </c:pt>
                <c:pt idx="19">
                  <c:v>319</c:v>
                </c:pt>
                <c:pt idx="20">
                  <c:v>320</c:v>
                </c:pt>
                <c:pt idx="21">
                  <c:v>321</c:v>
                </c:pt>
                <c:pt idx="22">
                  <c:v>322</c:v>
                </c:pt>
                <c:pt idx="23">
                  <c:v>323</c:v>
                </c:pt>
                <c:pt idx="24">
                  <c:v>324</c:v>
                </c:pt>
                <c:pt idx="25">
                  <c:v>325</c:v>
                </c:pt>
                <c:pt idx="26">
                  <c:v>326</c:v>
                </c:pt>
                <c:pt idx="27">
                  <c:v>327</c:v>
                </c:pt>
                <c:pt idx="28">
                  <c:v>328</c:v>
                </c:pt>
                <c:pt idx="29">
                  <c:v>329</c:v>
                </c:pt>
                <c:pt idx="30">
                  <c:v>330</c:v>
                </c:pt>
                <c:pt idx="31">
                  <c:v>331</c:v>
                </c:pt>
                <c:pt idx="32">
                  <c:v>332</c:v>
                </c:pt>
                <c:pt idx="33">
                  <c:v>333</c:v>
                </c:pt>
                <c:pt idx="34">
                  <c:v>334</c:v>
                </c:pt>
                <c:pt idx="35">
                  <c:v>335</c:v>
                </c:pt>
                <c:pt idx="36">
                  <c:v>336</c:v>
                </c:pt>
                <c:pt idx="37">
                  <c:v>337</c:v>
                </c:pt>
                <c:pt idx="38">
                  <c:v>338</c:v>
                </c:pt>
                <c:pt idx="39">
                  <c:v>339</c:v>
                </c:pt>
                <c:pt idx="40">
                  <c:v>340</c:v>
                </c:pt>
                <c:pt idx="41">
                  <c:v>341</c:v>
                </c:pt>
                <c:pt idx="42">
                  <c:v>342</c:v>
                </c:pt>
                <c:pt idx="43">
                  <c:v>343</c:v>
                </c:pt>
                <c:pt idx="44">
                  <c:v>344</c:v>
                </c:pt>
                <c:pt idx="45">
                  <c:v>345</c:v>
                </c:pt>
                <c:pt idx="46">
                  <c:v>346</c:v>
                </c:pt>
                <c:pt idx="47">
                  <c:v>347</c:v>
                </c:pt>
                <c:pt idx="48">
                  <c:v>348</c:v>
                </c:pt>
                <c:pt idx="49">
                  <c:v>349</c:v>
                </c:pt>
                <c:pt idx="50">
                  <c:v>350</c:v>
                </c:pt>
                <c:pt idx="51">
                  <c:v>351</c:v>
                </c:pt>
                <c:pt idx="52">
                  <c:v>352</c:v>
                </c:pt>
                <c:pt idx="53">
                  <c:v>353</c:v>
                </c:pt>
                <c:pt idx="54">
                  <c:v>354</c:v>
                </c:pt>
                <c:pt idx="55">
                  <c:v>355</c:v>
                </c:pt>
                <c:pt idx="56">
                  <c:v>356</c:v>
                </c:pt>
                <c:pt idx="57">
                  <c:v>357</c:v>
                </c:pt>
                <c:pt idx="58">
                  <c:v>358</c:v>
                </c:pt>
                <c:pt idx="59">
                  <c:v>359</c:v>
                </c:pt>
                <c:pt idx="60">
                  <c:v>360</c:v>
                </c:pt>
                <c:pt idx="61">
                  <c:v>361</c:v>
                </c:pt>
                <c:pt idx="62">
                  <c:v>362</c:v>
                </c:pt>
                <c:pt idx="63">
                  <c:v>363</c:v>
                </c:pt>
                <c:pt idx="64">
                  <c:v>364</c:v>
                </c:pt>
                <c:pt idx="65">
                  <c:v>365</c:v>
                </c:pt>
                <c:pt idx="66">
                  <c:v>366</c:v>
                </c:pt>
                <c:pt idx="67">
                  <c:v>367</c:v>
                </c:pt>
                <c:pt idx="68">
                  <c:v>368</c:v>
                </c:pt>
                <c:pt idx="69">
                  <c:v>369</c:v>
                </c:pt>
                <c:pt idx="70">
                  <c:v>370</c:v>
                </c:pt>
                <c:pt idx="71">
                  <c:v>371</c:v>
                </c:pt>
                <c:pt idx="72">
                  <c:v>372</c:v>
                </c:pt>
                <c:pt idx="73">
                  <c:v>373</c:v>
                </c:pt>
                <c:pt idx="74">
                  <c:v>374</c:v>
                </c:pt>
                <c:pt idx="75">
                  <c:v>375</c:v>
                </c:pt>
                <c:pt idx="76">
                  <c:v>376</c:v>
                </c:pt>
                <c:pt idx="77">
                  <c:v>377</c:v>
                </c:pt>
                <c:pt idx="78">
                  <c:v>378</c:v>
                </c:pt>
                <c:pt idx="79">
                  <c:v>379</c:v>
                </c:pt>
                <c:pt idx="80">
                  <c:v>380</c:v>
                </c:pt>
                <c:pt idx="81">
                  <c:v>381</c:v>
                </c:pt>
                <c:pt idx="82">
                  <c:v>382</c:v>
                </c:pt>
                <c:pt idx="83">
                  <c:v>383</c:v>
                </c:pt>
                <c:pt idx="84">
                  <c:v>384</c:v>
                </c:pt>
                <c:pt idx="85">
                  <c:v>385</c:v>
                </c:pt>
                <c:pt idx="86">
                  <c:v>386</c:v>
                </c:pt>
                <c:pt idx="87">
                  <c:v>387</c:v>
                </c:pt>
                <c:pt idx="88">
                  <c:v>388</c:v>
                </c:pt>
                <c:pt idx="89">
                  <c:v>389</c:v>
                </c:pt>
                <c:pt idx="90">
                  <c:v>390</c:v>
                </c:pt>
                <c:pt idx="91">
                  <c:v>391</c:v>
                </c:pt>
                <c:pt idx="92">
                  <c:v>392</c:v>
                </c:pt>
                <c:pt idx="93">
                  <c:v>393</c:v>
                </c:pt>
                <c:pt idx="94">
                  <c:v>394</c:v>
                </c:pt>
                <c:pt idx="95">
                  <c:v>395</c:v>
                </c:pt>
                <c:pt idx="96">
                  <c:v>396</c:v>
                </c:pt>
                <c:pt idx="97">
                  <c:v>397</c:v>
                </c:pt>
                <c:pt idx="98">
                  <c:v>398</c:v>
                </c:pt>
                <c:pt idx="99">
                  <c:v>399</c:v>
                </c:pt>
                <c:pt idx="100">
                  <c:v>400</c:v>
                </c:pt>
                <c:pt idx="101">
                  <c:v>401</c:v>
                </c:pt>
                <c:pt idx="102">
                  <c:v>402</c:v>
                </c:pt>
                <c:pt idx="103">
                  <c:v>403</c:v>
                </c:pt>
                <c:pt idx="104">
                  <c:v>404</c:v>
                </c:pt>
                <c:pt idx="105">
                  <c:v>405</c:v>
                </c:pt>
                <c:pt idx="106">
                  <c:v>406</c:v>
                </c:pt>
                <c:pt idx="107">
                  <c:v>407</c:v>
                </c:pt>
                <c:pt idx="108">
                  <c:v>408</c:v>
                </c:pt>
                <c:pt idx="109">
                  <c:v>409</c:v>
                </c:pt>
                <c:pt idx="110">
                  <c:v>410</c:v>
                </c:pt>
                <c:pt idx="111">
                  <c:v>411</c:v>
                </c:pt>
                <c:pt idx="112">
                  <c:v>412</c:v>
                </c:pt>
                <c:pt idx="113">
                  <c:v>413</c:v>
                </c:pt>
                <c:pt idx="114">
                  <c:v>414</c:v>
                </c:pt>
                <c:pt idx="115">
                  <c:v>415</c:v>
                </c:pt>
                <c:pt idx="116">
                  <c:v>416</c:v>
                </c:pt>
                <c:pt idx="117">
                  <c:v>417</c:v>
                </c:pt>
                <c:pt idx="118">
                  <c:v>418</c:v>
                </c:pt>
                <c:pt idx="119">
                  <c:v>419</c:v>
                </c:pt>
                <c:pt idx="120">
                  <c:v>420</c:v>
                </c:pt>
                <c:pt idx="121">
                  <c:v>421</c:v>
                </c:pt>
                <c:pt idx="122">
                  <c:v>422</c:v>
                </c:pt>
                <c:pt idx="123">
                  <c:v>423</c:v>
                </c:pt>
                <c:pt idx="124">
                  <c:v>424</c:v>
                </c:pt>
                <c:pt idx="125">
                  <c:v>425</c:v>
                </c:pt>
                <c:pt idx="126">
                  <c:v>426</c:v>
                </c:pt>
                <c:pt idx="127">
                  <c:v>427</c:v>
                </c:pt>
                <c:pt idx="128">
                  <c:v>428</c:v>
                </c:pt>
                <c:pt idx="129">
                  <c:v>429</c:v>
                </c:pt>
                <c:pt idx="130">
                  <c:v>430</c:v>
                </c:pt>
                <c:pt idx="131">
                  <c:v>431</c:v>
                </c:pt>
                <c:pt idx="132">
                  <c:v>432</c:v>
                </c:pt>
                <c:pt idx="133">
                  <c:v>433</c:v>
                </c:pt>
                <c:pt idx="134">
                  <c:v>434</c:v>
                </c:pt>
                <c:pt idx="135">
                  <c:v>435</c:v>
                </c:pt>
                <c:pt idx="136">
                  <c:v>436</c:v>
                </c:pt>
                <c:pt idx="137">
                  <c:v>437</c:v>
                </c:pt>
                <c:pt idx="138">
                  <c:v>438</c:v>
                </c:pt>
                <c:pt idx="139">
                  <c:v>439</c:v>
                </c:pt>
                <c:pt idx="140">
                  <c:v>440</c:v>
                </c:pt>
                <c:pt idx="141">
                  <c:v>441</c:v>
                </c:pt>
                <c:pt idx="142">
                  <c:v>442</c:v>
                </c:pt>
                <c:pt idx="143">
                  <c:v>443</c:v>
                </c:pt>
                <c:pt idx="144">
                  <c:v>444</c:v>
                </c:pt>
                <c:pt idx="145">
                  <c:v>445</c:v>
                </c:pt>
                <c:pt idx="146">
                  <c:v>446</c:v>
                </c:pt>
                <c:pt idx="147">
                  <c:v>447</c:v>
                </c:pt>
                <c:pt idx="148">
                  <c:v>448</c:v>
                </c:pt>
                <c:pt idx="149">
                  <c:v>449</c:v>
                </c:pt>
                <c:pt idx="150">
                  <c:v>450</c:v>
                </c:pt>
                <c:pt idx="151">
                  <c:v>451</c:v>
                </c:pt>
                <c:pt idx="152">
                  <c:v>452</c:v>
                </c:pt>
                <c:pt idx="153">
                  <c:v>453</c:v>
                </c:pt>
                <c:pt idx="154">
                  <c:v>454</c:v>
                </c:pt>
                <c:pt idx="155">
                  <c:v>455</c:v>
                </c:pt>
                <c:pt idx="156">
                  <c:v>456</c:v>
                </c:pt>
                <c:pt idx="157">
                  <c:v>457</c:v>
                </c:pt>
                <c:pt idx="158">
                  <c:v>458</c:v>
                </c:pt>
                <c:pt idx="159">
                  <c:v>459</c:v>
                </c:pt>
                <c:pt idx="160">
                  <c:v>460</c:v>
                </c:pt>
                <c:pt idx="161">
                  <c:v>461</c:v>
                </c:pt>
                <c:pt idx="162">
                  <c:v>462</c:v>
                </c:pt>
                <c:pt idx="163">
                  <c:v>463</c:v>
                </c:pt>
                <c:pt idx="164">
                  <c:v>464</c:v>
                </c:pt>
                <c:pt idx="165">
                  <c:v>465</c:v>
                </c:pt>
                <c:pt idx="166">
                  <c:v>466</c:v>
                </c:pt>
                <c:pt idx="167">
                  <c:v>467</c:v>
                </c:pt>
                <c:pt idx="168">
                  <c:v>468</c:v>
                </c:pt>
                <c:pt idx="169">
                  <c:v>469</c:v>
                </c:pt>
                <c:pt idx="170">
                  <c:v>470</c:v>
                </c:pt>
                <c:pt idx="171">
                  <c:v>471</c:v>
                </c:pt>
                <c:pt idx="172">
                  <c:v>472</c:v>
                </c:pt>
                <c:pt idx="173">
                  <c:v>473</c:v>
                </c:pt>
                <c:pt idx="174">
                  <c:v>474</c:v>
                </c:pt>
                <c:pt idx="175">
                  <c:v>475</c:v>
                </c:pt>
                <c:pt idx="176">
                  <c:v>476</c:v>
                </c:pt>
                <c:pt idx="177">
                  <c:v>477</c:v>
                </c:pt>
                <c:pt idx="178">
                  <c:v>478</c:v>
                </c:pt>
                <c:pt idx="179">
                  <c:v>479</c:v>
                </c:pt>
                <c:pt idx="180">
                  <c:v>480</c:v>
                </c:pt>
                <c:pt idx="181">
                  <c:v>481</c:v>
                </c:pt>
                <c:pt idx="182">
                  <c:v>482</c:v>
                </c:pt>
                <c:pt idx="183">
                  <c:v>483</c:v>
                </c:pt>
                <c:pt idx="184">
                  <c:v>484</c:v>
                </c:pt>
                <c:pt idx="185">
                  <c:v>485</c:v>
                </c:pt>
                <c:pt idx="186">
                  <c:v>486</c:v>
                </c:pt>
                <c:pt idx="187">
                  <c:v>487</c:v>
                </c:pt>
                <c:pt idx="188">
                  <c:v>488</c:v>
                </c:pt>
                <c:pt idx="189">
                  <c:v>489</c:v>
                </c:pt>
                <c:pt idx="190">
                  <c:v>490</c:v>
                </c:pt>
                <c:pt idx="191">
                  <c:v>491</c:v>
                </c:pt>
                <c:pt idx="192">
                  <c:v>492</c:v>
                </c:pt>
                <c:pt idx="193">
                  <c:v>493</c:v>
                </c:pt>
                <c:pt idx="194">
                  <c:v>494</c:v>
                </c:pt>
                <c:pt idx="195">
                  <c:v>495</c:v>
                </c:pt>
                <c:pt idx="196">
                  <c:v>496</c:v>
                </c:pt>
                <c:pt idx="197">
                  <c:v>497</c:v>
                </c:pt>
                <c:pt idx="198">
                  <c:v>498</c:v>
                </c:pt>
                <c:pt idx="199">
                  <c:v>499</c:v>
                </c:pt>
                <c:pt idx="200">
                  <c:v>500</c:v>
                </c:pt>
              </c:numCache>
            </c:numRef>
          </c:xVal>
          <c:yVal>
            <c:numRef>
              <c:f>'Constant Conc.'!$I$7:$I$207</c:f>
              <c:numCache>
                <c:formatCode>General</c:formatCode>
                <c:ptCount val="201"/>
                <c:pt idx="0">
                  <c:v>5327</c:v>
                </c:pt>
                <c:pt idx="1">
                  <c:v>5486</c:v>
                </c:pt>
                <c:pt idx="2">
                  <c:v>5301</c:v>
                </c:pt>
                <c:pt idx="3">
                  <c:v>5407</c:v>
                </c:pt>
                <c:pt idx="4">
                  <c:v>5508</c:v>
                </c:pt>
                <c:pt idx="5">
                  <c:v>5588</c:v>
                </c:pt>
                <c:pt idx="6">
                  <c:v>5665</c:v>
                </c:pt>
                <c:pt idx="7">
                  <c:v>5865</c:v>
                </c:pt>
                <c:pt idx="8">
                  <c:v>5982</c:v>
                </c:pt>
                <c:pt idx="9">
                  <c:v>6291</c:v>
                </c:pt>
                <c:pt idx="10">
                  <c:v>6952</c:v>
                </c:pt>
                <c:pt idx="11">
                  <c:v>7923</c:v>
                </c:pt>
                <c:pt idx="12">
                  <c:v>9974</c:v>
                </c:pt>
                <c:pt idx="13">
                  <c:v>12949</c:v>
                </c:pt>
                <c:pt idx="14">
                  <c:v>15415</c:v>
                </c:pt>
                <c:pt idx="15">
                  <c:v>20459</c:v>
                </c:pt>
                <c:pt idx="16">
                  <c:v>35218</c:v>
                </c:pt>
                <c:pt idx="17">
                  <c:v>57998</c:v>
                </c:pt>
                <c:pt idx="18">
                  <c:v>72868</c:v>
                </c:pt>
                <c:pt idx="19">
                  <c:v>70724</c:v>
                </c:pt>
                <c:pt idx="20">
                  <c:v>61111</c:v>
                </c:pt>
                <c:pt idx="21">
                  <c:v>55894</c:v>
                </c:pt>
                <c:pt idx="22">
                  <c:v>60001</c:v>
                </c:pt>
                <c:pt idx="23">
                  <c:v>66730</c:v>
                </c:pt>
                <c:pt idx="24">
                  <c:v>68144</c:v>
                </c:pt>
                <c:pt idx="25">
                  <c:v>64897</c:v>
                </c:pt>
                <c:pt idx="26">
                  <c:v>61206</c:v>
                </c:pt>
                <c:pt idx="27">
                  <c:v>59008</c:v>
                </c:pt>
                <c:pt idx="28">
                  <c:v>60456</c:v>
                </c:pt>
                <c:pt idx="29">
                  <c:v>61396</c:v>
                </c:pt>
                <c:pt idx="30">
                  <c:v>63355</c:v>
                </c:pt>
                <c:pt idx="31">
                  <c:v>67854</c:v>
                </c:pt>
                <c:pt idx="32">
                  <c:v>77261</c:v>
                </c:pt>
                <c:pt idx="33">
                  <c:v>84693</c:v>
                </c:pt>
                <c:pt idx="34">
                  <c:v>85742</c:v>
                </c:pt>
                <c:pt idx="35">
                  <c:v>81108</c:v>
                </c:pt>
                <c:pt idx="36">
                  <c:v>73772</c:v>
                </c:pt>
                <c:pt idx="37">
                  <c:v>70058</c:v>
                </c:pt>
                <c:pt idx="38">
                  <c:v>68752</c:v>
                </c:pt>
                <c:pt idx="39">
                  <c:v>68082</c:v>
                </c:pt>
                <c:pt idx="40">
                  <c:v>66067</c:v>
                </c:pt>
                <c:pt idx="41">
                  <c:v>62338</c:v>
                </c:pt>
                <c:pt idx="42">
                  <c:v>58128</c:v>
                </c:pt>
                <c:pt idx="43">
                  <c:v>55467</c:v>
                </c:pt>
                <c:pt idx="44">
                  <c:v>53259</c:v>
                </c:pt>
                <c:pt idx="45">
                  <c:v>52768</c:v>
                </c:pt>
                <c:pt idx="46">
                  <c:v>51642</c:v>
                </c:pt>
                <c:pt idx="47">
                  <c:v>50692</c:v>
                </c:pt>
                <c:pt idx="48">
                  <c:v>49710</c:v>
                </c:pt>
                <c:pt idx="49">
                  <c:v>50576</c:v>
                </c:pt>
                <c:pt idx="50">
                  <c:v>51060</c:v>
                </c:pt>
                <c:pt idx="51">
                  <c:v>51470</c:v>
                </c:pt>
                <c:pt idx="52">
                  <c:v>49947</c:v>
                </c:pt>
                <c:pt idx="53">
                  <c:v>47389</c:v>
                </c:pt>
                <c:pt idx="54">
                  <c:v>44504</c:v>
                </c:pt>
                <c:pt idx="55">
                  <c:v>42760</c:v>
                </c:pt>
                <c:pt idx="56">
                  <c:v>40285</c:v>
                </c:pt>
                <c:pt idx="57">
                  <c:v>38627</c:v>
                </c:pt>
                <c:pt idx="58">
                  <c:v>36466</c:v>
                </c:pt>
                <c:pt idx="59">
                  <c:v>34364</c:v>
                </c:pt>
                <c:pt idx="60">
                  <c:v>31968</c:v>
                </c:pt>
                <c:pt idx="61">
                  <c:v>30194</c:v>
                </c:pt>
                <c:pt idx="62">
                  <c:v>28773</c:v>
                </c:pt>
                <c:pt idx="63">
                  <c:v>27958</c:v>
                </c:pt>
                <c:pt idx="64">
                  <c:v>26927</c:v>
                </c:pt>
                <c:pt idx="65">
                  <c:v>26017</c:v>
                </c:pt>
                <c:pt idx="66">
                  <c:v>24968</c:v>
                </c:pt>
                <c:pt idx="67">
                  <c:v>24020</c:v>
                </c:pt>
                <c:pt idx="68">
                  <c:v>23687</c:v>
                </c:pt>
                <c:pt idx="69">
                  <c:v>22946</c:v>
                </c:pt>
                <c:pt idx="70">
                  <c:v>22653</c:v>
                </c:pt>
                <c:pt idx="71">
                  <c:v>22317</c:v>
                </c:pt>
                <c:pt idx="72">
                  <c:v>21374</c:v>
                </c:pt>
                <c:pt idx="73">
                  <c:v>20182</c:v>
                </c:pt>
                <c:pt idx="74">
                  <c:v>19189</c:v>
                </c:pt>
                <c:pt idx="75">
                  <c:v>18302</c:v>
                </c:pt>
                <c:pt idx="76">
                  <c:v>17626</c:v>
                </c:pt>
                <c:pt idx="77">
                  <c:v>16301</c:v>
                </c:pt>
                <c:pt idx="78">
                  <c:v>16106</c:v>
                </c:pt>
                <c:pt idx="79">
                  <c:v>15363</c:v>
                </c:pt>
                <c:pt idx="80">
                  <c:v>15061</c:v>
                </c:pt>
                <c:pt idx="81">
                  <c:v>14453</c:v>
                </c:pt>
                <c:pt idx="82">
                  <c:v>14201</c:v>
                </c:pt>
                <c:pt idx="83">
                  <c:v>14243</c:v>
                </c:pt>
                <c:pt idx="84">
                  <c:v>14796</c:v>
                </c:pt>
                <c:pt idx="85">
                  <c:v>15401</c:v>
                </c:pt>
                <c:pt idx="86">
                  <c:v>16564</c:v>
                </c:pt>
                <c:pt idx="87">
                  <c:v>17677</c:v>
                </c:pt>
                <c:pt idx="88">
                  <c:v>19068</c:v>
                </c:pt>
                <c:pt idx="89">
                  <c:v>20584</c:v>
                </c:pt>
                <c:pt idx="90">
                  <c:v>21236</c:v>
                </c:pt>
                <c:pt idx="91">
                  <c:v>21596</c:v>
                </c:pt>
                <c:pt idx="92">
                  <c:v>22193</c:v>
                </c:pt>
                <c:pt idx="93">
                  <c:v>21787</c:v>
                </c:pt>
                <c:pt idx="94">
                  <c:v>21396</c:v>
                </c:pt>
                <c:pt idx="95">
                  <c:v>20624</c:v>
                </c:pt>
                <c:pt idx="96">
                  <c:v>20279</c:v>
                </c:pt>
                <c:pt idx="97">
                  <c:v>19972</c:v>
                </c:pt>
                <c:pt idx="98">
                  <c:v>19188</c:v>
                </c:pt>
                <c:pt idx="99">
                  <c:v>18832</c:v>
                </c:pt>
                <c:pt idx="100">
                  <c:v>18117</c:v>
                </c:pt>
                <c:pt idx="101">
                  <c:v>17371</c:v>
                </c:pt>
                <c:pt idx="102">
                  <c:v>16929</c:v>
                </c:pt>
                <c:pt idx="103">
                  <c:v>16522</c:v>
                </c:pt>
                <c:pt idx="104">
                  <c:v>16237</c:v>
                </c:pt>
                <c:pt idx="105">
                  <c:v>16172</c:v>
                </c:pt>
                <c:pt idx="106">
                  <c:v>16322</c:v>
                </c:pt>
                <c:pt idx="107">
                  <c:v>16682</c:v>
                </c:pt>
                <c:pt idx="108">
                  <c:v>17272</c:v>
                </c:pt>
                <c:pt idx="109">
                  <c:v>17660</c:v>
                </c:pt>
                <c:pt idx="110">
                  <c:v>18258</c:v>
                </c:pt>
                <c:pt idx="111">
                  <c:v>19081</c:v>
                </c:pt>
                <c:pt idx="112">
                  <c:v>19759</c:v>
                </c:pt>
                <c:pt idx="113">
                  <c:v>20149</c:v>
                </c:pt>
                <c:pt idx="114">
                  <c:v>20731</c:v>
                </c:pt>
                <c:pt idx="115">
                  <c:v>20944</c:v>
                </c:pt>
                <c:pt idx="116">
                  <c:v>20927</c:v>
                </c:pt>
                <c:pt idx="117">
                  <c:v>20649</c:v>
                </c:pt>
                <c:pt idx="118">
                  <c:v>19889</c:v>
                </c:pt>
                <c:pt idx="119">
                  <c:v>19493</c:v>
                </c:pt>
                <c:pt idx="120">
                  <c:v>18780</c:v>
                </c:pt>
                <c:pt idx="121">
                  <c:v>18357</c:v>
                </c:pt>
                <c:pt idx="122">
                  <c:v>17744</c:v>
                </c:pt>
                <c:pt idx="123">
                  <c:v>16759</c:v>
                </c:pt>
                <c:pt idx="124">
                  <c:v>16165</c:v>
                </c:pt>
                <c:pt idx="125">
                  <c:v>15490</c:v>
                </c:pt>
                <c:pt idx="126">
                  <c:v>14950</c:v>
                </c:pt>
                <c:pt idx="127">
                  <c:v>14386</c:v>
                </c:pt>
                <c:pt idx="128">
                  <c:v>14062</c:v>
                </c:pt>
                <c:pt idx="129">
                  <c:v>13260</c:v>
                </c:pt>
                <c:pt idx="130">
                  <c:v>13235</c:v>
                </c:pt>
                <c:pt idx="131">
                  <c:v>12928</c:v>
                </c:pt>
                <c:pt idx="132">
                  <c:v>12844</c:v>
                </c:pt>
                <c:pt idx="133">
                  <c:v>12491</c:v>
                </c:pt>
                <c:pt idx="134">
                  <c:v>12656</c:v>
                </c:pt>
                <c:pt idx="135">
                  <c:v>12508</c:v>
                </c:pt>
                <c:pt idx="136">
                  <c:v>12459</c:v>
                </c:pt>
                <c:pt idx="137">
                  <c:v>12278</c:v>
                </c:pt>
                <c:pt idx="138">
                  <c:v>12379</c:v>
                </c:pt>
                <c:pt idx="139">
                  <c:v>12128</c:v>
                </c:pt>
                <c:pt idx="140">
                  <c:v>12134</c:v>
                </c:pt>
                <c:pt idx="141">
                  <c:v>11659</c:v>
                </c:pt>
                <c:pt idx="142">
                  <c:v>11546</c:v>
                </c:pt>
                <c:pt idx="143">
                  <c:v>11301</c:v>
                </c:pt>
                <c:pt idx="144">
                  <c:v>11029</c:v>
                </c:pt>
                <c:pt idx="145">
                  <c:v>10647</c:v>
                </c:pt>
                <c:pt idx="146">
                  <c:v>10438</c:v>
                </c:pt>
                <c:pt idx="147">
                  <c:v>10009</c:v>
                </c:pt>
                <c:pt idx="148">
                  <c:v>9709</c:v>
                </c:pt>
                <c:pt idx="149">
                  <c:v>9090</c:v>
                </c:pt>
                <c:pt idx="150">
                  <c:v>8884</c:v>
                </c:pt>
                <c:pt idx="151">
                  <c:v>8518</c:v>
                </c:pt>
                <c:pt idx="152">
                  <c:v>7959</c:v>
                </c:pt>
                <c:pt idx="153">
                  <c:v>7698</c:v>
                </c:pt>
                <c:pt idx="154">
                  <c:v>7512</c:v>
                </c:pt>
                <c:pt idx="155">
                  <c:v>7291</c:v>
                </c:pt>
                <c:pt idx="156">
                  <c:v>6923</c:v>
                </c:pt>
                <c:pt idx="157">
                  <c:v>6791</c:v>
                </c:pt>
                <c:pt idx="158">
                  <c:v>6610</c:v>
                </c:pt>
                <c:pt idx="159">
                  <c:v>6311</c:v>
                </c:pt>
                <c:pt idx="160">
                  <c:v>6255</c:v>
                </c:pt>
                <c:pt idx="161">
                  <c:v>5942</c:v>
                </c:pt>
                <c:pt idx="162">
                  <c:v>5784</c:v>
                </c:pt>
                <c:pt idx="163">
                  <c:v>5585</c:v>
                </c:pt>
                <c:pt idx="164">
                  <c:v>5804</c:v>
                </c:pt>
                <c:pt idx="165">
                  <c:v>5394</c:v>
                </c:pt>
                <c:pt idx="166">
                  <c:v>5449</c:v>
                </c:pt>
                <c:pt idx="167">
                  <c:v>5264</c:v>
                </c:pt>
                <c:pt idx="168">
                  <c:v>5246</c:v>
                </c:pt>
                <c:pt idx="169">
                  <c:v>5034</c:v>
                </c:pt>
                <c:pt idx="170">
                  <c:v>5068</c:v>
                </c:pt>
                <c:pt idx="171">
                  <c:v>4870</c:v>
                </c:pt>
                <c:pt idx="172">
                  <c:v>4623</c:v>
                </c:pt>
                <c:pt idx="173">
                  <c:v>4552</c:v>
                </c:pt>
                <c:pt idx="174">
                  <c:v>4516</c:v>
                </c:pt>
                <c:pt idx="175">
                  <c:v>4240</c:v>
                </c:pt>
                <c:pt idx="176">
                  <c:v>4182</c:v>
                </c:pt>
                <c:pt idx="177">
                  <c:v>3953</c:v>
                </c:pt>
                <c:pt idx="178">
                  <c:v>3750</c:v>
                </c:pt>
                <c:pt idx="179">
                  <c:v>3865</c:v>
                </c:pt>
                <c:pt idx="180">
                  <c:v>3684</c:v>
                </c:pt>
                <c:pt idx="181">
                  <c:v>3488</c:v>
                </c:pt>
                <c:pt idx="182">
                  <c:v>3360</c:v>
                </c:pt>
                <c:pt idx="183">
                  <c:v>3408</c:v>
                </c:pt>
                <c:pt idx="184">
                  <c:v>3178</c:v>
                </c:pt>
                <c:pt idx="185">
                  <c:v>3136</c:v>
                </c:pt>
                <c:pt idx="186">
                  <c:v>3006</c:v>
                </c:pt>
                <c:pt idx="187">
                  <c:v>3037</c:v>
                </c:pt>
                <c:pt idx="188">
                  <c:v>2821</c:v>
                </c:pt>
                <c:pt idx="189">
                  <c:v>2852</c:v>
                </c:pt>
                <c:pt idx="190">
                  <c:v>2705</c:v>
                </c:pt>
                <c:pt idx="191">
                  <c:v>2662</c:v>
                </c:pt>
                <c:pt idx="192">
                  <c:v>2675</c:v>
                </c:pt>
                <c:pt idx="193">
                  <c:v>2473</c:v>
                </c:pt>
                <c:pt idx="194">
                  <c:v>2513</c:v>
                </c:pt>
                <c:pt idx="195">
                  <c:v>2449</c:v>
                </c:pt>
                <c:pt idx="196">
                  <c:v>2419</c:v>
                </c:pt>
                <c:pt idx="197">
                  <c:v>2414</c:v>
                </c:pt>
                <c:pt idx="198">
                  <c:v>2391</c:v>
                </c:pt>
                <c:pt idx="199">
                  <c:v>2252</c:v>
                </c:pt>
                <c:pt idx="200">
                  <c:v>2242</c:v>
                </c:pt>
              </c:numCache>
            </c:numRef>
          </c:yVal>
          <c:smooth val="1"/>
        </c:ser>
        <c:ser>
          <c:idx val="7"/>
          <c:order val="7"/>
          <c:tx>
            <c:strRef>
              <c:f>'Constant Conc.'!$J$6</c:f>
              <c:strCache>
                <c:ptCount val="1"/>
                <c:pt idx="0">
                  <c:v>0.60 mg</c:v>
                </c:pt>
              </c:strCache>
            </c:strRef>
          </c:tx>
          <c:spPr>
            <a:ln w="19050"/>
          </c:spPr>
          <c:marker>
            <c:symbol val="none"/>
          </c:marker>
          <c:xVal>
            <c:numRef>
              <c:f>'Constant Conc.'!$B$7:$B$207</c:f>
              <c:numCache>
                <c:formatCode>General</c:formatCode>
                <c:ptCount val="201"/>
                <c:pt idx="0">
                  <c:v>300</c:v>
                </c:pt>
                <c:pt idx="1">
                  <c:v>301</c:v>
                </c:pt>
                <c:pt idx="2">
                  <c:v>302</c:v>
                </c:pt>
                <c:pt idx="3">
                  <c:v>303</c:v>
                </c:pt>
                <c:pt idx="4">
                  <c:v>304</c:v>
                </c:pt>
                <c:pt idx="5">
                  <c:v>305</c:v>
                </c:pt>
                <c:pt idx="6">
                  <c:v>306</c:v>
                </c:pt>
                <c:pt idx="7">
                  <c:v>307</c:v>
                </c:pt>
                <c:pt idx="8">
                  <c:v>308</c:v>
                </c:pt>
                <c:pt idx="9">
                  <c:v>309</c:v>
                </c:pt>
                <c:pt idx="10">
                  <c:v>310</c:v>
                </c:pt>
                <c:pt idx="11">
                  <c:v>311</c:v>
                </c:pt>
                <c:pt idx="12">
                  <c:v>312</c:v>
                </c:pt>
                <c:pt idx="13">
                  <c:v>313</c:v>
                </c:pt>
                <c:pt idx="14">
                  <c:v>314</c:v>
                </c:pt>
                <c:pt idx="15">
                  <c:v>315</c:v>
                </c:pt>
                <c:pt idx="16">
                  <c:v>316</c:v>
                </c:pt>
                <c:pt idx="17">
                  <c:v>317</c:v>
                </c:pt>
                <c:pt idx="18">
                  <c:v>318</c:v>
                </c:pt>
                <c:pt idx="19">
                  <c:v>319</c:v>
                </c:pt>
                <c:pt idx="20">
                  <c:v>320</c:v>
                </c:pt>
                <c:pt idx="21">
                  <c:v>321</c:v>
                </c:pt>
                <c:pt idx="22">
                  <c:v>322</c:v>
                </c:pt>
                <c:pt idx="23">
                  <c:v>323</c:v>
                </c:pt>
                <c:pt idx="24">
                  <c:v>324</c:v>
                </c:pt>
                <c:pt idx="25">
                  <c:v>325</c:v>
                </c:pt>
                <c:pt idx="26">
                  <c:v>326</c:v>
                </c:pt>
                <c:pt idx="27">
                  <c:v>327</c:v>
                </c:pt>
                <c:pt idx="28">
                  <c:v>328</c:v>
                </c:pt>
                <c:pt idx="29">
                  <c:v>329</c:v>
                </c:pt>
                <c:pt idx="30">
                  <c:v>330</c:v>
                </c:pt>
                <c:pt idx="31">
                  <c:v>331</c:v>
                </c:pt>
                <c:pt idx="32">
                  <c:v>332</c:v>
                </c:pt>
                <c:pt idx="33">
                  <c:v>333</c:v>
                </c:pt>
                <c:pt idx="34">
                  <c:v>334</c:v>
                </c:pt>
                <c:pt idx="35">
                  <c:v>335</c:v>
                </c:pt>
                <c:pt idx="36">
                  <c:v>336</c:v>
                </c:pt>
                <c:pt idx="37">
                  <c:v>337</c:v>
                </c:pt>
                <c:pt idx="38">
                  <c:v>338</c:v>
                </c:pt>
                <c:pt idx="39">
                  <c:v>339</c:v>
                </c:pt>
                <c:pt idx="40">
                  <c:v>340</c:v>
                </c:pt>
                <c:pt idx="41">
                  <c:v>341</c:v>
                </c:pt>
                <c:pt idx="42">
                  <c:v>342</c:v>
                </c:pt>
                <c:pt idx="43">
                  <c:v>343</c:v>
                </c:pt>
                <c:pt idx="44">
                  <c:v>344</c:v>
                </c:pt>
                <c:pt idx="45">
                  <c:v>345</c:v>
                </c:pt>
                <c:pt idx="46">
                  <c:v>346</c:v>
                </c:pt>
                <c:pt idx="47">
                  <c:v>347</c:v>
                </c:pt>
                <c:pt idx="48">
                  <c:v>348</c:v>
                </c:pt>
                <c:pt idx="49">
                  <c:v>349</c:v>
                </c:pt>
                <c:pt idx="50">
                  <c:v>350</c:v>
                </c:pt>
                <c:pt idx="51">
                  <c:v>351</c:v>
                </c:pt>
                <c:pt idx="52">
                  <c:v>352</c:v>
                </c:pt>
                <c:pt idx="53">
                  <c:v>353</c:v>
                </c:pt>
                <c:pt idx="54">
                  <c:v>354</c:v>
                </c:pt>
                <c:pt idx="55">
                  <c:v>355</c:v>
                </c:pt>
                <c:pt idx="56">
                  <c:v>356</c:v>
                </c:pt>
                <c:pt idx="57">
                  <c:v>357</c:v>
                </c:pt>
                <c:pt idx="58">
                  <c:v>358</c:v>
                </c:pt>
                <c:pt idx="59">
                  <c:v>359</c:v>
                </c:pt>
                <c:pt idx="60">
                  <c:v>360</c:v>
                </c:pt>
                <c:pt idx="61">
                  <c:v>361</c:v>
                </c:pt>
                <c:pt idx="62">
                  <c:v>362</c:v>
                </c:pt>
                <c:pt idx="63">
                  <c:v>363</c:v>
                </c:pt>
                <c:pt idx="64">
                  <c:v>364</c:v>
                </c:pt>
                <c:pt idx="65">
                  <c:v>365</c:v>
                </c:pt>
                <c:pt idx="66">
                  <c:v>366</c:v>
                </c:pt>
                <c:pt idx="67">
                  <c:v>367</c:v>
                </c:pt>
                <c:pt idx="68">
                  <c:v>368</c:v>
                </c:pt>
                <c:pt idx="69">
                  <c:v>369</c:v>
                </c:pt>
                <c:pt idx="70">
                  <c:v>370</c:v>
                </c:pt>
                <c:pt idx="71">
                  <c:v>371</c:v>
                </c:pt>
                <c:pt idx="72">
                  <c:v>372</c:v>
                </c:pt>
                <c:pt idx="73">
                  <c:v>373</c:v>
                </c:pt>
                <c:pt idx="74">
                  <c:v>374</c:v>
                </c:pt>
                <c:pt idx="75">
                  <c:v>375</c:v>
                </c:pt>
                <c:pt idx="76">
                  <c:v>376</c:v>
                </c:pt>
                <c:pt idx="77">
                  <c:v>377</c:v>
                </c:pt>
                <c:pt idx="78">
                  <c:v>378</c:v>
                </c:pt>
                <c:pt idx="79">
                  <c:v>379</c:v>
                </c:pt>
                <c:pt idx="80">
                  <c:v>380</c:v>
                </c:pt>
                <c:pt idx="81">
                  <c:v>381</c:v>
                </c:pt>
                <c:pt idx="82">
                  <c:v>382</c:v>
                </c:pt>
                <c:pt idx="83">
                  <c:v>383</c:v>
                </c:pt>
                <c:pt idx="84">
                  <c:v>384</c:v>
                </c:pt>
                <c:pt idx="85">
                  <c:v>385</c:v>
                </c:pt>
                <c:pt idx="86">
                  <c:v>386</c:v>
                </c:pt>
                <c:pt idx="87">
                  <c:v>387</c:v>
                </c:pt>
                <c:pt idx="88">
                  <c:v>388</c:v>
                </c:pt>
                <c:pt idx="89">
                  <c:v>389</c:v>
                </c:pt>
                <c:pt idx="90">
                  <c:v>390</c:v>
                </c:pt>
                <c:pt idx="91">
                  <c:v>391</c:v>
                </c:pt>
                <c:pt idx="92">
                  <c:v>392</c:v>
                </c:pt>
                <c:pt idx="93">
                  <c:v>393</c:v>
                </c:pt>
                <c:pt idx="94">
                  <c:v>394</c:v>
                </c:pt>
                <c:pt idx="95">
                  <c:v>395</c:v>
                </c:pt>
                <c:pt idx="96">
                  <c:v>396</c:v>
                </c:pt>
                <c:pt idx="97">
                  <c:v>397</c:v>
                </c:pt>
                <c:pt idx="98">
                  <c:v>398</c:v>
                </c:pt>
                <c:pt idx="99">
                  <c:v>399</c:v>
                </c:pt>
                <c:pt idx="100">
                  <c:v>400</c:v>
                </c:pt>
                <c:pt idx="101">
                  <c:v>401</c:v>
                </c:pt>
                <c:pt idx="102">
                  <c:v>402</c:v>
                </c:pt>
                <c:pt idx="103">
                  <c:v>403</c:v>
                </c:pt>
                <c:pt idx="104">
                  <c:v>404</c:v>
                </c:pt>
                <c:pt idx="105">
                  <c:v>405</c:v>
                </c:pt>
                <c:pt idx="106">
                  <c:v>406</c:v>
                </c:pt>
                <c:pt idx="107">
                  <c:v>407</c:v>
                </c:pt>
                <c:pt idx="108">
                  <c:v>408</c:v>
                </c:pt>
                <c:pt idx="109">
                  <c:v>409</c:v>
                </c:pt>
                <c:pt idx="110">
                  <c:v>410</c:v>
                </c:pt>
                <c:pt idx="111">
                  <c:v>411</c:v>
                </c:pt>
                <c:pt idx="112">
                  <c:v>412</c:v>
                </c:pt>
                <c:pt idx="113">
                  <c:v>413</c:v>
                </c:pt>
                <c:pt idx="114">
                  <c:v>414</c:v>
                </c:pt>
                <c:pt idx="115">
                  <c:v>415</c:v>
                </c:pt>
                <c:pt idx="116">
                  <c:v>416</c:v>
                </c:pt>
                <c:pt idx="117">
                  <c:v>417</c:v>
                </c:pt>
                <c:pt idx="118">
                  <c:v>418</c:v>
                </c:pt>
                <c:pt idx="119">
                  <c:v>419</c:v>
                </c:pt>
                <c:pt idx="120">
                  <c:v>420</c:v>
                </c:pt>
                <c:pt idx="121">
                  <c:v>421</c:v>
                </c:pt>
                <c:pt idx="122">
                  <c:v>422</c:v>
                </c:pt>
                <c:pt idx="123">
                  <c:v>423</c:v>
                </c:pt>
                <c:pt idx="124">
                  <c:v>424</c:v>
                </c:pt>
                <c:pt idx="125">
                  <c:v>425</c:v>
                </c:pt>
                <c:pt idx="126">
                  <c:v>426</c:v>
                </c:pt>
                <c:pt idx="127">
                  <c:v>427</c:v>
                </c:pt>
                <c:pt idx="128">
                  <c:v>428</c:v>
                </c:pt>
                <c:pt idx="129">
                  <c:v>429</c:v>
                </c:pt>
                <c:pt idx="130">
                  <c:v>430</c:v>
                </c:pt>
                <c:pt idx="131">
                  <c:v>431</c:v>
                </c:pt>
                <c:pt idx="132">
                  <c:v>432</c:v>
                </c:pt>
                <c:pt idx="133">
                  <c:v>433</c:v>
                </c:pt>
                <c:pt idx="134">
                  <c:v>434</c:v>
                </c:pt>
                <c:pt idx="135">
                  <c:v>435</c:v>
                </c:pt>
                <c:pt idx="136">
                  <c:v>436</c:v>
                </c:pt>
                <c:pt idx="137">
                  <c:v>437</c:v>
                </c:pt>
                <c:pt idx="138">
                  <c:v>438</c:v>
                </c:pt>
                <c:pt idx="139">
                  <c:v>439</c:v>
                </c:pt>
                <c:pt idx="140">
                  <c:v>440</c:v>
                </c:pt>
                <c:pt idx="141">
                  <c:v>441</c:v>
                </c:pt>
                <c:pt idx="142">
                  <c:v>442</c:v>
                </c:pt>
                <c:pt idx="143">
                  <c:v>443</c:v>
                </c:pt>
                <c:pt idx="144">
                  <c:v>444</c:v>
                </c:pt>
                <c:pt idx="145">
                  <c:v>445</c:v>
                </c:pt>
                <c:pt idx="146">
                  <c:v>446</c:v>
                </c:pt>
                <c:pt idx="147">
                  <c:v>447</c:v>
                </c:pt>
                <c:pt idx="148">
                  <c:v>448</c:v>
                </c:pt>
                <c:pt idx="149">
                  <c:v>449</c:v>
                </c:pt>
                <c:pt idx="150">
                  <c:v>450</c:v>
                </c:pt>
                <c:pt idx="151">
                  <c:v>451</c:v>
                </c:pt>
                <c:pt idx="152">
                  <c:v>452</c:v>
                </c:pt>
                <c:pt idx="153">
                  <c:v>453</c:v>
                </c:pt>
                <c:pt idx="154">
                  <c:v>454</c:v>
                </c:pt>
                <c:pt idx="155">
                  <c:v>455</c:v>
                </c:pt>
                <c:pt idx="156">
                  <c:v>456</c:v>
                </c:pt>
                <c:pt idx="157">
                  <c:v>457</c:v>
                </c:pt>
                <c:pt idx="158">
                  <c:v>458</c:v>
                </c:pt>
                <c:pt idx="159">
                  <c:v>459</c:v>
                </c:pt>
                <c:pt idx="160">
                  <c:v>460</c:v>
                </c:pt>
                <c:pt idx="161">
                  <c:v>461</c:v>
                </c:pt>
                <c:pt idx="162">
                  <c:v>462</c:v>
                </c:pt>
                <c:pt idx="163">
                  <c:v>463</c:v>
                </c:pt>
                <c:pt idx="164">
                  <c:v>464</c:v>
                </c:pt>
                <c:pt idx="165">
                  <c:v>465</c:v>
                </c:pt>
                <c:pt idx="166">
                  <c:v>466</c:v>
                </c:pt>
                <c:pt idx="167">
                  <c:v>467</c:v>
                </c:pt>
                <c:pt idx="168">
                  <c:v>468</c:v>
                </c:pt>
                <c:pt idx="169">
                  <c:v>469</c:v>
                </c:pt>
                <c:pt idx="170">
                  <c:v>470</c:v>
                </c:pt>
                <c:pt idx="171">
                  <c:v>471</c:v>
                </c:pt>
                <c:pt idx="172">
                  <c:v>472</c:v>
                </c:pt>
                <c:pt idx="173">
                  <c:v>473</c:v>
                </c:pt>
                <c:pt idx="174">
                  <c:v>474</c:v>
                </c:pt>
                <c:pt idx="175">
                  <c:v>475</c:v>
                </c:pt>
                <c:pt idx="176">
                  <c:v>476</c:v>
                </c:pt>
                <c:pt idx="177">
                  <c:v>477</c:v>
                </c:pt>
                <c:pt idx="178">
                  <c:v>478</c:v>
                </c:pt>
                <c:pt idx="179">
                  <c:v>479</c:v>
                </c:pt>
                <c:pt idx="180">
                  <c:v>480</c:v>
                </c:pt>
                <c:pt idx="181">
                  <c:v>481</c:v>
                </c:pt>
                <c:pt idx="182">
                  <c:v>482</c:v>
                </c:pt>
                <c:pt idx="183">
                  <c:v>483</c:v>
                </c:pt>
                <c:pt idx="184">
                  <c:v>484</c:v>
                </c:pt>
                <c:pt idx="185">
                  <c:v>485</c:v>
                </c:pt>
                <c:pt idx="186">
                  <c:v>486</c:v>
                </c:pt>
                <c:pt idx="187">
                  <c:v>487</c:v>
                </c:pt>
                <c:pt idx="188">
                  <c:v>488</c:v>
                </c:pt>
                <c:pt idx="189">
                  <c:v>489</c:v>
                </c:pt>
                <c:pt idx="190">
                  <c:v>490</c:v>
                </c:pt>
                <c:pt idx="191">
                  <c:v>491</c:v>
                </c:pt>
                <c:pt idx="192">
                  <c:v>492</c:v>
                </c:pt>
                <c:pt idx="193">
                  <c:v>493</c:v>
                </c:pt>
                <c:pt idx="194">
                  <c:v>494</c:v>
                </c:pt>
                <c:pt idx="195">
                  <c:v>495</c:v>
                </c:pt>
                <c:pt idx="196">
                  <c:v>496</c:v>
                </c:pt>
                <c:pt idx="197">
                  <c:v>497</c:v>
                </c:pt>
                <c:pt idx="198">
                  <c:v>498</c:v>
                </c:pt>
                <c:pt idx="199">
                  <c:v>499</c:v>
                </c:pt>
                <c:pt idx="200">
                  <c:v>500</c:v>
                </c:pt>
              </c:numCache>
            </c:numRef>
          </c:xVal>
          <c:yVal>
            <c:numRef>
              <c:f>'Constant Conc.'!$J$7:$J$207</c:f>
              <c:numCache>
                <c:formatCode>General</c:formatCode>
                <c:ptCount val="201"/>
                <c:pt idx="0">
                  <c:v>6537</c:v>
                </c:pt>
                <c:pt idx="1">
                  <c:v>6417</c:v>
                </c:pt>
                <c:pt idx="2">
                  <c:v>6517</c:v>
                </c:pt>
                <c:pt idx="3">
                  <c:v>6280</c:v>
                </c:pt>
                <c:pt idx="4">
                  <c:v>6501</c:v>
                </c:pt>
                <c:pt idx="5">
                  <c:v>6598</c:v>
                </c:pt>
                <c:pt idx="6">
                  <c:v>6518</c:v>
                </c:pt>
                <c:pt idx="7">
                  <c:v>6895</c:v>
                </c:pt>
                <c:pt idx="8">
                  <c:v>7204</c:v>
                </c:pt>
                <c:pt idx="9">
                  <c:v>7627</c:v>
                </c:pt>
                <c:pt idx="10">
                  <c:v>8099</c:v>
                </c:pt>
                <c:pt idx="11">
                  <c:v>9275</c:v>
                </c:pt>
                <c:pt idx="12">
                  <c:v>11493</c:v>
                </c:pt>
                <c:pt idx="13">
                  <c:v>14808</c:v>
                </c:pt>
                <c:pt idx="14">
                  <c:v>17709</c:v>
                </c:pt>
                <c:pt idx="15">
                  <c:v>23430</c:v>
                </c:pt>
                <c:pt idx="16">
                  <c:v>39813</c:v>
                </c:pt>
                <c:pt idx="17">
                  <c:v>65829</c:v>
                </c:pt>
                <c:pt idx="18">
                  <c:v>82489</c:v>
                </c:pt>
                <c:pt idx="19">
                  <c:v>80010</c:v>
                </c:pt>
                <c:pt idx="20">
                  <c:v>69012</c:v>
                </c:pt>
                <c:pt idx="21">
                  <c:v>63510</c:v>
                </c:pt>
                <c:pt idx="22">
                  <c:v>67261</c:v>
                </c:pt>
                <c:pt idx="23">
                  <c:v>75785</c:v>
                </c:pt>
                <c:pt idx="24">
                  <c:v>78136</c:v>
                </c:pt>
                <c:pt idx="25">
                  <c:v>73878</c:v>
                </c:pt>
                <c:pt idx="26">
                  <c:v>69532</c:v>
                </c:pt>
                <c:pt idx="27">
                  <c:v>67435</c:v>
                </c:pt>
                <c:pt idx="28">
                  <c:v>69257</c:v>
                </c:pt>
                <c:pt idx="29">
                  <c:v>70403</c:v>
                </c:pt>
                <c:pt idx="30">
                  <c:v>71962</c:v>
                </c:pt>
                <c:pt idx="31">
                  <c:v>76677</c:v>
                </c:pt>
                <c:pt idx="32">
                  <c:v>87043</c:v>
                </c:pt>
                <c:pt idx="33">
                  <c:v>95906</c:v>
                </c:pt>
                <c:pt idx="34">
                  <c:v>97651</c:v>
                </c:pt>
                <c:pt idx="35">
                  <c:v>92560</c:v>
                </c:pt>
                <c:pt idx="36">
                  <c:v>84099</c:v>
                </c:pt>
                <c:pt idx="37">
                  <c:v>78878</c:v>
                </c:pt>
                <c:pt idx="38">
                  <c:v>78237</c:v>
                </c:pt>
                <c:pt idx="39">
                  <c:v>77890</c:v>
                </c:pt>
                <c:pt idx="40">
                  <c:v>75215</c:v>
                </c:pt>
                <c:pt idx="41">
                  <c:v>70471</c:v>
                </c:pt>
                <c:pt idx="42">
                  <c:v>65647</c:v>
                </c:pt>
                <c:pt idx="43">
                  <c:v>62190</c:v>
                </c:pt>
                <c:pt idx="44">
                  <c:v>60774</c:v>
                </c:pt>
                <c:pt idx="45">
                  <c:v>59917</c:v>
                </c:pt>
                <c:pt idx="46">
                  <c:v>58372</c:v>
                </c:pt>
                <c:pt idx="47">
                  <c:v>56742</c:v>
                </c:pt>
                <c:pt idx="48">
                  <c:v>56537</c:v>
                </c:pt>
                <c:pt idx="49">
                  <c:v>56965</c:v>
                </c:pt>
                <c:pt idx="50">
                  <c:v>57984</c:v>
                </c:pt>
                <c:pt idx="51">
                  <c:v>57093</c:v>
                </c:pt>
                <c:pt idx="52">
                  <c:v>56676</c:v>
                </c:pt>
                <c:pt idx="53">
                  <c:v>54185</c:v>
                </c:pt>
                <c:pt idx="54">
                  <c:v>50557</c:v>
                </c:pt>
                <c:pt idx="55">
                  <c:v>47619</c:v>
                </c:pt>
                <c:pt idx="56">
                  <c:v>46113</c:v>
                </c:pt>
                <c:pt idx="57">
                  <c:v>43482</c:v>
                </c:pt>
                <c:pt idx="58">
                  <c:v>41308</c:v>
                </c:pt>
                <c:pt idx="59">
                  <c:v>38936</c:v>
                </c:pt>
                <c:pt idx="60">
                  <c:v>36085</c:v>
                </c:pt>
                <c:pt idx="61">
                  <c:v>34374</c:v>
                </c:pt>
                <c:pt idx="62">
                  <c:v>33051</c:v>
                </c:pt>
                <c:pt idx="63">
                  <c:v>31584</c:v>
                </c:pt>
                <c:pt idx="64">
                  <c:v>30347</c:v>
                </c:pt>
                <c:pt idx="65">
                  <c:v>29309</c:v>
                </c:pt>
                <c:pt idx="66">
                  <c:v>28599</c:v>
                </c:pt>
                <c:pt idx="67">
                  <c:v>27538</c:v>
                </c:pt>
                <c:pt idx="68">
                  <c:v>26921</c:v>
                </c:pt>
                <c:pt idx="69">
                  <c:v>26138</c:v>
                </c:pt>
                <c:pt idx="70">
                  <c:v>25499</c:v>
                </c:pt>
                <c:pt idx="71">
                  <c:v>24917</c:v>
                </c:pt>
                <c:pt idx="72">
                  <c:v>24279</c:v>
                </c:pt>
                <c:pt idx="73">
                  <c:v>23002</c:v>
                </c:pt>
                <c:pt idx="74">
                  <c:v>21694</c:v>
                </c:pt>
                <c:pt idx="75">
                  <c:v>20435</c:v>
                </c:pt>
                <c:pt idx="76">
                  <c:v>20039</c:v>
                </c:pt>
                <c:pt idx="77">
                  <c:v>18692</c:v>
                </c:pt>
                <c:pt idx="78">
                  <c:v>17717</c:v>
                </c:pt>
                <c:pt idx="79">
                  <c:v>17438</c:v>
                </c:pt>
                <c:pt idx="80">
                  <c:v>16738</c:v>
                </c:pt>
                <c:pt idx="81">
                  <c:v>16079</c:v>
                </c:pt>
                <c:pt idx="82">
                  <c:v>15835</c:v>
                </c:pt>
                <c:pt idx="83">
                  <c:v>16161</c:v>
                </c:pt>
                <c:pt idx="84">
                  <c:v>16641</c:v>
                </c:pt>
                <c:pt idx="85">
                  <c:v>17273</c:v>
                </c:pt>
                <c:pt idx="86">
                  <c:v>18795</c:v>
                </c:pt>
                <c:pt idx="87">
                  <c:v>19788</c:v>
                </c:pt>
                <c:pt idx="88">
                  <c:v>21214</c:v>
                </c:pt>
                <c:pt idx="89">
                  <c:v>22582</c:v>
                </c:pt>
                <c:pt idx="90">
                  <c:v>23579</c:v>
                </c:pt>
                <c:pt idx="91">
                  <c:v>24511</c:v>
                </c:pt>
                <c:pt idx="92">
                  <c:v>24699</c:v>
                </c:pt>
                <c:pt idx="93">
                  <c:v>24737</c:v>
                </c:pt>
                <c:pt idx="94">
                  <c:v>24003</c:v>
                </c:pt>
                <c:pt idx="95">
                  <c:v>23763</c:v>
                </c:pt>
                <c:pt idx="96">
                  <c:v>22933</c:v>
                </c:pt>
                <c:pt idx="97">
                  <c:v>22436</c:v>
                </c:pt>
                <c:pt idx="98">
                  <c:v>21596</c:v>
                </c:pt>
                <c:pt idx="99">
                  <c:v>20664</c:v>
                </c:pt>
                <c:pt idx="100">
                  <c:v>20535</c:v>
                </c:pt>
                <c:pt idx="101">
                  <c:v>19647</c:v>
                </c:pt>
                <c:pt idx="102">
                  <c:v>18943</c:v>
                </c:pt>
                <c:pt idx="103">
                  <c:v>18902</c:v>
                </c:pt>
                <c:pt idx="104">
                  <c:v>18329</c:v>
                </c:pt>
                <c:pt idx="105">
                  <c:v>18418</c:v>
                </c:pt>
                <c:pt idx="106">
                  <c:v>18359</c:v>
                </c:pt>
                <c:pt idx="107">
                  <c:v>18697</c:v>
                </c:pt>
                <c:pt idx="108">
                  <c:v>19328</c:v>
                </c:pt>
                <c:pt idx="109">
                  <c:v>19998</c:v>
                </c:pt>
                <c:pt idx="110">
                  <c:v>20521</c:v>
                </c:pt>
                <c:pt idx="111">
                  <c:v>21810</c:v>
                </c:pt>
                <c:pt idx="112">
                  <c:v>22362</c:v>
                </c:pt>
                <c:pt idx="113">
                  <c:v>22910</c:v>
                </c:pt>
                <c:pt idx="114">
                  <c:v>23527</c:v>
                </c:pt>
                <c:pt idx="115">
                  <c:v>23760</c:v>
                </c:pt>
                <c:pt idx="116">
                  <c:v>23272</c:v>
                </c:pt>
                <c:pt idx="117">
                  <c:v>23135</c:v>
                </c:pt>
                <c:pt idx="118">
                  <c:v>22553</c:v>
                </c:pt>
                <c:pt idx="119">
                  <c:v>21504</c:v>
                </c:pt>
                <c:pt idx="120">
                  <c:v>21191</c:v>
                </c:pt>
                <c:pt idx="121">
                  <c:v>20610</c:v>
                </c:pt>
                <c:pt idx="122">
                  <c:v>19587</c:v>
                </c:pt>
                <c:pt idx="123">
                  <c:v>19089</c:v>
                </c:pt>
                <c:pt idx="124">
                  <c:v>18275</c:v>
                </c:pt>
                <c:pt idx="125">
                  <c:v>17871</c:v>
                </c:pt>
                <c:pt idx="126">
                  <c:v>17139</c:v>
                </c:pt>
                <c:pt idx="127">
                  <c:v>16361</c:v>
                </c:pt>
                <c:pt idx="128">
                  <c:v>15969</c:v>
                </c:pt>
                <c:pt idx="129">
                  <c:v>15239</c:v>
                </c:pt>
                <c:pt idx="130">
                  <c:v>14900</c:v>
                </c:pt>
                <c:pt idx="131">
                  <c:v>14584</c:v>
                </c:pt>
                <c:pt idx="132">
                  <c:v>14412</c:v>
                </c:pt>
                <c:pt idx="133">
                  <c:v>14195</c:v>
                </c:pt>
                <c:pt idx="134">
                  <c:v>14050</c:v>
                </c:pt>
                <c:pt idx="135">
                  <c:v>13933</c:v>
                </c:pt>
                <c:pt idx="136">
                  <c:v>13982</c:v>
                </c:pt>
                <c:pt idx="137">
                  <c:v>14015</c:v>
                </c:pt>
                <c:pt idx="138">
                  <c:v>13805</c:v>
                </c:pt>
                <c:pt idx="139">
                  <c:v>13808</c:v>
                </c:pt>
                <c:pt idx="140">
                  <c:v>13615</c:v>
                </c:pt>
                <c:pt idx="141">
                  <c:v>13113</c:v>
                </c:pt>
                <c:pt idx="142">
                  <c:v>12805</c:v>
                </c:pt>
                <c:pt idx="143">
                  <c:v>12656</c:v>
                </c:pt>
                <c:pt idx="144">
                  <c:v>12372</c:v>
                </c:pt>
                <c:pt idx="145">
                  <c:v>11908</c:v>
                </c:pt>
                <c:pt idx="146">
                  <c:v>11588</c:v>
                </c:pt>
                <c:pt idx="147">
                  <c:v>10938</c:v>
                </c:pt>
                <c:pt idx="148">
                  <c:v>10820</c:v>
                </c:pt>
                <c:pt idx="149">
                  <c:v>10279</c:v>
                </c:pt>
                <c:pt idx="150">
                  <c:v>9845</c:v>
                </c:pt>
                <c:pt idx="151">
                  <c:v>9695</c:v>
                </c:pt>
                <c:pt idx="152">
                  <c:v>9181</c:v>
                </c:pt>
                <c:pt idx="153">
                  <c:v>8883</c:v>
                </c:pt>
                <c:pt idx="154">
                  <c:v>8595</c:v>
                </c:pt>
                <c:pt idx="155">
                  <c:v>8130</c:v>
                </c:pt>
                <c:pt idx="156">
                  <c:v>7799</c:v>
                </c:pt>
                <c:pt idx="157">
                  <c:v>7685</c:v>
                </c:pt>
                <c:pt idx="158">
                  <c:v>7353</c:v>
                </c:pt>
                <c:pt idx="159">
                  <c:v>7261</c:v>
                </c:pt>
                <c:pt idx="160">
                  <c:v>7207</c:v>
                </c:pt>
                <c:pt idx="161">
                  <c:v>6809</c:v>
                </c:pt>
                <c:pt idx="162">
                  <c:v>6613</c:v>
                </c:pt>
                <c:pt idx="163">
                  <c:v>6481</c:v>
                </c:pt>
                <c:pt idx="164">
                  <c:v>6313</c:v>
                </c:pt>
                <c:pt idx="165">
                  <c:v>6249</c:v>
                </c:pt>
                <c:pt idx="166">
                  <c:v>6082</c:v>
                </c:pt>
                <c:pt idx="167">
                  <c:v>5942</c:v>
                </c:pt>
                <c:pt idx="168">
                  <c:v>5916</c:v>
                </c:pt>
                <c:pt idx="169">
                  <c:v>5565</c:v>
                </c:pt>
                <c:pt idx="170">
                  <c:v>5366</c:v>
                </c:pt>
                <c:pt idx="171">
                  <c:v>5244</c:v>
                </c:pt>
                <c:pt idx="172">
                  <c:v>5220</c:v>
                </c:pt>
                <c:pt idx="173">
                  <c:v>5210</c:v>
                </c:pt>
                <c:pt idx="174">
                  <c:v>4941</c:v>
                </c:pt>
                <c:pt idx="175">
                  <c:v>4790</c:v>
                </c:pt>
                <c:pt idx="176">
                  <c:v>4697</c:v>
                </c:pt>
                <c:pt idx="177">
                  <c:v>4465</c:v>
                </c:pt>
                <c:pt idx="178">
                  <c:v>4340</c:v>
                </c:pt>
                <c:pt idx="179">
                  <c:v>4253</c:v>
                </c:pt>
                <c:pt idx="180">
                  <c:v>4062</c:v>
                </c:pt>
                <c:pt idx="181">
                  <c:v>3926</c:v>
                </c:pt>
                <c:pt idx="182">
                  <c:v>3816</c:v>
                </c:pt>
                <c:pt idx="183">
                  <c:v>3687</c:v>
                </c:pt>
                <c:pt idx="184">
                  <c:v>3610</c:v>
                </c:pt>
                <c:pt idx="185">
                  <c:v>3488</c:v>
                </c:pt>
                <c:pt idx="186">
                  <c:v>3432</c:v>
                </c:pt>
                <c:pt idx="187">
                  <c:v>3315</c:v>
                </c:pt>
                <c:pt idx="188">
                  <c:v>3288</c:v>
                </c:pt>
                <c:pt idx="189">
                  <c:v>3190</c:v>
                </c:pt>
                <c:pt idx="190">
                  <c:v>3042</c:v>
                </c:pt>
                <c:pt idx="191">
                  <c:v>2922</c:v>
                </c:pt>
                <c:pt idx="192">
                  <c:v>2798</c:v>
                </c:pt>
                <c:pt idx="193">
                  <c:v>2881</c:v>
                </c:pt>
                <c:pt idx="194">
                  <c:v>2853</c:v>
                </c:pt>
                <c:pt idx="195">
                  <c:v>2695</c:v>
                </c:pt>
                <c:pt idx="196">
                  <c:v>2814</c:v>
                </c:pt>
                <c:pt idx="197">
                  <c:v>2800</c:v>
                </c:pt>
                <c:pt idx="198">
                  <c:v>2683</c:v>
                </c:pt>
                <c:pt idx="199">
                  <c:v>2663</c:v>
                </c:pt>
                <c:pt idx="200">
                  <c:v>2523</c:v>
                </c:pt>
              </c:numCache>
            </c:numRef>
          </c:yVal>
          <c:smooth val="1"/>
        </c:ser>
        <c:ser>
          <c:idx val="8"/>
          <c:order val="8"/>
          <c:tx>
            <c:strRef>
              <c:f>'Constant Conc.'!$K$6</c:f>
              <c:strCache>
                <c:ptCount val="1"/>
                <c:pt idx="0">
                  <c:v>0.80 mg</c:v>
                </c:pt>
              </c:strCache>
            </c:strRef>
          </c:tx>
          <c:spPr>
            <a:ln w="19050"/>
          </c:spPr>
          <c:marker>
            <c:symbol val="none"/>
          </c:marker>
          <c:xVal>
            <c:numRef>
              <c:f>'Constant Conc.'!$B$7:$B$207</c:f>
              <c:numCache>
                <c:formatCode>General</c:formatCode>
                <c:ptCount val="201"/>
                <c:pt idx="0">
                  <c:v>300</c:v>
                </c:pt>
                <c:pt idx="1">
                  <c:v>301</c:v>
                </c:pt>
                <c:pt idx="2">
                  <c:v>302</c:v>
                </c:pt>
                <c:pt idx="3">
                  <c:v>303</c:v>
                </c:pt>
                <c:pt idx="4">
                  <c:v>304</c:v>
                </c:pt>
                <c:pt idx="5">
                  <c:v>305</c:v>
                </c:pt>
                <c:pt idx="6">
                  <c:v>306</c:v>
                </c:pt>
                <c:pt idx="7">
                  <c:v>307</c:v>
                </c:pt>
                <c:pt idx="8">
                  <c:v>308</c:v>
                </c:pt>
                <c:pt idx="9">
                  <c:v>309</c:v>
                </c:pt>
                <c:pt idx="10">
                  <c:v>310</c:v>
                </c:pt>
                <c:pt idx="11">
                  <c:v>311</c:v>
                </c:pt>
                <c:pt idx="12">
                  <c:v>312</c:v>
                </c:pt>
                <c:pt idx="13">
                  <c:v>313</c:v>
                </c:pt>
                <c:pt idx="14">
                  <c:v>314</c:v>
                </c:pt>
                <c:pt idx="15">
                  <c:v>315</c:v>
                </c:pt>
                <c:pt idx="16">
                  <c:v>316</c:v>
                </c:pt>
                <c:pt idx="17">
                  <c:v>317</c:v>
                </c:pt>
                <c:pt idx="18">
                  <c:v>318</c:v>
                </c:pt>
                <c:pt idx="19">
                  <c:v>319</c:v>
                </c:pt>
                <c:pt idx="20">
                  <c:v>320</c:v>
                </c:pt>
                <c:pt idx="21">
                  <c:v>321</c:v>
                </c:pt>
                <c:pt idx="22">
                  <c:v>322</c:v>
                </c:pt>
                <c:pt idx="23">
                  <c:v>323</c:v>
                </c:pt>
                <c:pt idx="24">
                  <c:v>324</c:v>
                </c:pt>
                <c:pt idx="25">
                  <c:v>325</c:v>
                </c:pt>
                <c:pt idx="26">
                  <c:v>326</c:v>
                </c:pt>
                <c:pt idx="27">
                  <c:v>327</c:v>
                </c:pt>
                <c:pt idx="28">
                  <c:v>328</c:v>
                </c:pt>
                <c:pt idx="29">
                  <c:v>329</c:v>
                </c:pt>
                <c:pt idx="30">
                  <c:v>330</c:v>
                </c:pt>
                <c:pt idx="31">
                  <c:v>331</c:v>
                </c:pt>
                <c:pt idx="32">
                  <c:v>332</c:v>
                </c:pt>
                <c:pt idx="33">
                  <c:v>333</c:v>
                </c:pt>
                <c:pt idx="34">
                  <c:v>334</c:v>
                </c:pt>
                <c:pt idx="35">
                  <c:v>335</c:v>
                </c:pt>
                <c:pt idx="36">
                  <c:v>336</c:v>
                </c:pt>
                <c:pt idx="37">
                  <c:v>337</c:v>
                </c:pt>
                <c:pt idx="38">
                  <c:v>338</c:v>
                </c:pt>
                <c:pt idx="39">
                  <c:v>339</c:v>
                </c:pt>
                <c:pt idx="40">
                  <c:v>340</c:v>
                </c:pt>
                <c:pt idx="41">
                  <c:v>341</c:v>
                </c:pt>
                <c:pt idx="42">
                  <c:v>342</c:v>
                </c:pt>
                <c:pt idx="43">
                  <c:v>343</c:v>
                </c:pt>
                <c:pt idx="44">
                  <c:v>344</c:v>
                </c:pt>
                <c:pt idx="45">
                  <c:v>345</c:v>
                </c:pt>
                <c:pt idx="46">
                  <c:v>346</c:v>
                </c:pt>
                <c:pt idx="47">
                  <c:v>347</c:v>
                </c:pt>
                <c:pt idx="48">
                  <c:v>348</c:v>
                </c:pt>
                <c:pt idx="49">
                  <c:v>349</c:v>
                </c:pt>
                <c:pt idx="50">
                  <c:v>350</c:v>
                </c:pt>
                <c:pt idx="51">
                  <c:v>351</c:v>
                </c:pt>
                <c:pt idx="52">
                  <c:v>352</c:v>
                </c:pt>
                <c:pt idx="53">
                  <c:v>353</c:v>
                </c:pt>
                <c:pt idx="54">
                  <c:v>354</c:v>
                </c:pt>
                <c:pt idx="55">
                  <c:v>355</c:v>
                </c:pt>
                <c:pt idx="56">
                  <c:v>356</c:v>
                </c:pt>
                <c:pt idx="57">
                  <c:v>357</c:v>
                </c:pt>
                <c:pt idx="58">
                  <c:v>358</c:v>
                </c:pt>
                <c:pt idx="59">
                  <c:v>359</c:v>
                </c:pt>
                <c:pt idx="60">
                  <c:v>360</c:v>
                </c:pt>
                <c:pt idx="61">
                  <c:v>361</c:v>
                </c:pt>
                <c:pt idx="62">
                  <c:v>362</c:v>
                </c:pt>
                <c:pt idx="63">
                  <c:v>363</c:v>
                </c:pt>
                <c:pt idx="64">
                  <c:v>364</c:v>
                </c:pt>
                <c:pt idx="65">
                  <c:v>365</c:v>
                </c:pt>
                <c:pt idx="66">
                  <c:v>366</c:v>
                </c:pt>
                <c:pt idx="67">
                  <c:v>367</c:v>
                </c:pt>
                <c:pt idx="68">
                  <c:v>368</c:v>
                </c:pt>
                <c:pt idx="69">
                  <c:v>369</c:v>
                </c:pt>
                <c:pt idx="70">
                  <c:v>370</c:v>
                </c:pt>
                <c:pt idx="71">
                  <c:v>371</c:v>
                </c:pt>
                <c:pt idx="72">
                  <c:v>372</c:v>
                </c:pt>
                <c:pt idx="73">
                  <c:v>373</c:v>
                </c:pt>
                <c:pt idx="74">
                  <c:v>374</c:v>
                </c:pt>
                <c:pt idx="75">
                  <c:v>375</c:v>
                </c:pt>
                <c:pt idx="76">
                  <c:v>376</c:v>
                </c:pt>
                <c:pt idx="77">
                  <c:v>377</c:v>
                </c:pt>
                <c:pt idx="78">
                  <c:v>378</c:v>
                </c:pt>
                <c:pt idx="79">
                  <c:v>379</c:v>
                </c:pt>
                <c:pt idx="80">
                  <c:v>380</c:v>
                </c:pt>
                <c:pt idx="81">
                  <c:v>381</c:v>
                </c:pt>
                <c:pt idx="82">
                  <c:v>382</c:v>
                </c:pt>
                <c:pt idx="83">
                  <c:v>383</c:v>
                </c:pt>
                <c:pt idx="84">
                  <c:v>384</c:v>
                </c:pt>
                <c:pt idx="85">
                  <c:v>385</c:v>
                </c:pt>
                <c:pt idx="86">
                  <c:v>386</c:v>
                </c:pt>
                <c:pt idx="87">
                  <c:v>387</c:v>
                </c:pt>
                <c:pt idx="88">
                  <c:v>388</c:v>
                </c:pt>
                <c:pt idx="89">
                  <c:v>389</c:v>
                </c:pt>
                <c:pt idx="90">
                  <c:v>390</c:v>
                </c:pt>
                <c:pt idx="91">
                  <c:v>391</c:v>
                </c:pt>
                <c:pt idx="92">
                  <c:v>392</c:v>
                </c:pt>
                <c:pt idx="93">
                  <c:v>393</c:v>
                </c:pt>
                <c:pt idx="94">
                  <c:v>394</c:v>
                </c:pt>
                <c:pt idx="95">
                  <c:v>395</c:v>
                </c:pt>
                <c:pt idx="96">
                  <c:v>396</c:v>
                </c:pt>
                <c:pt idx="97">
                  <c:v>397</c:v>
                </c:pt>
                <c:pt idx="98">
                  <c:v>398</c:v>
                </c:pt>
                <c:pt idx="99">
                  <c:v>399</c:v>
                </c:pt>
                <c:pt idx="100">
                  <c:v>400</c:v>
                </c:pt>
                <c:pt idx="101">
                  <c:v>401</c:v>
                </c:pt>
                <c:pt idx="102">
                  <c:v>402</c:v>
                </c:pt>
                <c:pt idx="103">
                  <c:v>403</c:v>
                </c:pt>
                <c:pt idx="104">
                  <c:v>404</c:v>
                </c:pt>
                <c:pt idx="105">
                  <c:v>405</c:v>
                </c:pt>
                <c:pt idx="106">
                  <c:v>406</c:v>
                </c:pt>
                <c:pt idx="107">
                  <c:v>407</c:v>
                </c:pt>
                <c:pt idx="108">
                  <c:v>408</c:v>
                </c:pt>
                <c:pt idx="109">
                  <c:v>409</c:v>
                </c:pt>
                <c:pt idx="110">
                  <c:v>410</c:v>
                </c:pt>
                <c:pt idx="111">
                  <c:v>411</c:v>
                </c:pt>
                <c:pt idx="112">
                  <c:v>412</c:v>
                </c:pt>
                <c:pt idx="113">
                  <c:v>413</c:v>
                </c:pt>
                <c:pt idx="114">
                  <c:v>414</c:v>
                </c:pt>
                <c:pt idx="115">
                  <c:v>415</c:v>
                </c:pt>
                <c:pt idx="116">
                  <c:v>416</c:v>
                </c:pt>
                <c:pt idx="117">
                  <c:v>417</c:v>
                </c:pt>
                <c:pt idx="118">
                  <c:v>418</c:v>
                </c:pt>
                <c:pt idx="119">
                  <c:v>419</c:v>
                </c:pt>
                <c:pt idx="120">
                  <c:v>420</c:v>
                </c:pt>
                <c:pt idx="121">
                  <c:v>421</c:v>
                </c:pt>
                <c:pt idx="122">
                  <c:v>422</c:v>
                </c:pt>
                <c:pt idx="123">
                  <c:v>423</c:v>
                </c:pt>
                <c:pt idx="124">
                  <c:v>424</c:v>
                </c:pt>
                <c:pt idx="125">
                  <c:v>425</c:v>
                </c:pt>
                <c:pt idx="126">
                  <c:v>426</c:v>
                </c:pt>
                <c:pt idx="127">
                  <c:v>427</c:v>
                </c:pt>
                <c:pt idx="128">
                  <c:v>428</c:v>
                </c:pt>
                <c:pt idx="129">
                  <c:v>429</c:v>
                </c:pt>
                <c:pt idx="130">
                  <c:v>430</c:v>
                </c:pt>
                <c:pt idx="131">
                  <c:v>431</c:v>
                </c:pt>
                <c:pt idx="132">
                  <c:v>432</c:v>
                </c:pt>
                <c:pt idx="133">
                  <c:v>433</c:v>
                </c:pt>
                <c:pt idx="134">
                  <c:v>434</c:v>
                </c:pt>
                <c:pt idx="135">
                  <c:v>435</c:v>
                </c:pt>
                <c:pt idx="136">
                  <c:v>436</c:v>
                </c:pt>
                <c:pt idx="137">
                  <c:v>437</c:v>
                </c:pt>
                <c:pt idx="138">
                  <c:v>438</c:v>
                </c:pt>
                <c:pt idx="139">
                  <c:v>439</c:v>
                </c:pt>
                <c:pt idx="140">
                  <c:v>440</c:v>
                </c:pt>
                <c:pt idx="141">
                  <c:v>441</c:v>
                </c:pt>
                <c:pt idx="142">
                  <c:v>442</c:v>
                </c:pt>
                <c:pt idx="143">
                  <c:v>443</c:v>
                </c:pt>
                <c:pt idx="144">
                  <c:v>444</c:v>
                </c:pt>
                <c:pt idx="145">
                  <c:v>445</c:v>
                </c:pt>
                <c:pt idx="146">
                  <c:v>446</c:v>
                </c:pt>
                <c:pt idx="147">
                  <c:v>447</c:v>
                </c:pt>
                <c:pt idx="148">
                  <c:v>448</c:v>
                </c:pt>
                <c:pt idx="149">
                  <c:v>449</c:v>
                </c:pt>
                <c:pt idx="150">
                  <c:v>450</c:v>
                </c:pt>
                <c:pt idx="151">
                  <c:v>451</c:v>
                </c:pt>
                <c:pt idx="152">
                  <c:v>452</c:v>
                </c:pt>
                <c:pt idx="153">
                  <c:v>453</c:v>
                </c:pt>
                <c:pt idx="154">
                  <c:v>454</c:v>
                </c:pt>
                <c:pt idx="155">
                  <c:v>455</c:v>
                </c:pt>
                <c:pt idx="156">
                  <c:v>456</c:v>
                </c:pt>
                <c:pt idx="157">
                  <c:v>457</c:v>
                </c:pt>
                <c:pt idx="158">
                  <c:v>458</c:v>
                </c:pt>
                <c:pt idx="159">
                  <c:v>459</c:v>
                </c:pt>
                <c:pt idx="160">
                  <c:v>460</c:v>
                </c:pt>
                <c:pt idx="161">
                  <c:v>461</c:v>
                </c:pt>
                <c:pt idx="162">
                  <c:v>462</c:v>
                </c:pt>
                <c:pt idx="163">
                  <c:v>463</c:v>
                </c:pt>
                <c:pt idx="164">
                  <c:v>464</c:v>
                </c:pt>
                <c:pt idx="165">
                  <c:v>465</c:v>
                </c:pt>
                <c:pt idx="166">
                  <c:v>466</c:v>
                </c:pt>
                <c:pt idx="167">
                  <c:v>467</c:v>
                </c:pt>
                <c:pt idx="168">
                  <c:v>468</c:v>
                </c:pt>
                <c:pt idx="169">
                  <c:v>469</c:v>
                </c:pt>
                <c:pt idx="170">
                  <c:v>470</c:v>
                </c:pt>
                <c:pt idx="171">
                  <c:v>471</c:v>
                </c:pt>
                <c:pt idx="172">
                  <c:v>472</c:v>
                </c:pt>
                <c:pt idx="173">
                  <c:v>473</c:v>
                </c:pt>
                <c:pt idx="174">
                  <c:v>474</c:v>
                </c:pt>
                <c:pt idx="175">
                  <c:v>475</c:v>
                </c:pt>
                <c:pt idx="176">
                  <c:v>476</c:v>
                </c:pt>
                <c:pt idx="177">
                  <c:v>477</c:v>
                </c:pt>
                <c:pt idx="178">
                  <c:v>478</c:v>
                </c:pt>
                <c:pt idx="179">
                  <c:v>479</c:v>
                </c:pt>
                <c:pt idx="180">
                  <c:v>480</c:v>
                </c:pt>
                <c:pt idx="181">
                  <c:v>481</c:v>
                </c:pt>
                <c:pt idx="182">
                  <c:v>482</c:v>
                </c:pt>
                <c:pt idx="183">
                  <c:v>483</c:v>
                </c:pt>
                <c:pt idx="184">
                  <c:v>484</c:v>
                </c:pt>
                <c:pt idx="185">
                  <c:v>485</c:v>
                </c:pt>
                <c:pt idx="186">
                  <c:v>486</c:v>
                </c:pt>
                <c:pt idx="187">
                  <c:v>487</c:v>
                </c:pt>
                <c:pt idx="188">
                  <c:v>488</c:v>
                </c:pt>
                <c:pt idx="189">
                  <c:v>489</c:v>
                </c:pt>
                <c:pt idx="190">
                  <c:v>490</c:v>
                </c:pt>
                <c:pt idx="191">
                  <c:v>491</c:v>
                </c:pt>
                <c:pt idx="192">
                  <c:v>492</c:v>
                </c:pt>
                <c:pt idx="193">
                  <c:v>493</c:v>
                </c:pt>
                <c:pt idx="194">
                  <c:v>494</c:v>
                </c:pt>
                <c:pt idx="195">
                  <c:v>495</c:v>
                </c:pt>
                <c:pt idx="196">
                  <c:v>496</c:v>
                </c:pt>
                <c:pt idx="197">
                  <c:v>497</c:v>
                </c:pt>
                <c:pt idx="198">
                  <c:v>498</c:v>
                </c:pt>
                <c:pt idx="199">
                  <c:v>499</c:v>
                </c:pt>
                <c:pt idx="200">
                  <c:v>500</c:v>
                </c:pt>
              </c:numCache>
            </c:numRef>
          </c:xVal>
          <c:yVal>
            <c:numRef>
              <c:f>'Constant Conc.'!$K$7:$K$207</c:f>
              <c:numCache>
                <c:formatCode>General</c:formatCode>
                <c:ptCount val="201"/>
                <c:pt idx="0">
                  <c:v>6227</c:v>
                </c:pt>
                <c:pt idx="1">
                  <c:v>6201</c:v>
                </c:pt>
                <c:pt idx="2">
                  <c:v>6204</c:v>
                </c:pt>
                <c:pt idx="3">
                  <c:v>6145</c:v>
                </c:pt>
                <c:pt idx="4">
                  <c:v>6278</c:v>
                </c:pt>
                <c:pt idx="5">
                  <c:v>6339</c:v>
                </c:pt>
                <c:pt idx="6">
                  <c:v>6410</c:v>
                </c:pt>
                <c:pt idx="7">
                  <c:v>6638</c:v>
                </c:pt>
                <c:pt idx="8">
                  <c:v>7015</c:v>
                </c:pt>
                <c:pt idx="9">
                  <c:v>7423</c:v>
                </c:pt>
                <c:pt idx="10">
                  <c:v>8124</c:v>
                </c:pt>
                <c:pt idx="11">
                  <c:v>9408</c:v>
                </c:pt>
                <c:pt idx="12">
                  <c:v>11774</c:v>
                </c:pt>
                <c:pt idx="13">
                  <c:v>15011</c:v>
                </c:pt>
                <c:pt idx="14">
                  <c:v>17846</c:v>
                </c:pt>
                <c:pt idx="15">
                  <c:v>24567</c:v>
                </c:pt>
                <c:pt idx="16">
                  <c:v>41707</c:v>
                </c:pt>
                <c:pt idx="17">
                  <c:v>69024</c:v>
                </c:pt>
                <c:pt idx="18">
                  <c:v>86812</c:v>
                </c:pt>
                <c:pt idx="19">
                  <c:v>83006</c:v>
                </c:pt>
                <c:pt idx="20">
                  <c:v>71841</c:v>
                </c:pt>
                <c:pt idx="21">
                  <c:v>66326</c:v>
                </c:pt>
                <c:pt idx="22">
                  <c:v>71385</c:v>
                </c:pt>
                <c:pt idx="23">
                  <c:v>79178</c:v>
                </c:pt>
                <c:pt idx="24">
                  <c:v>80709</c:v>
                </c:pt>
                <c:pt idx="25">
                  <c:v>77047</c:v>
                </c:pt>
                <c:pt idx="26">
                  <c:v>72003</c:v>
                </c:pt>
                <c:pt idx="27">
                  <c:v>70958</c:v>
                </c:pt>
                <c:pt idx="28">
                  <c:v>71532</c:v>
                </c:pt>
                <c:pt idx="29">
                  <c:v>73371</c:v>
                </c:pt>
                <c:pt idx="30">
                  <c:v>74551</c:v>
                </c:pt>
                <c:pt idx="31">
                  <c:v>81169</c:v>
                </c:pt>
                <c:pt idx="32">
                  <c:v>91720</c:v>
                </c:pt>
                <c:pt idx="33">
                  <c:v>100840</c:v>
                </c:pt>
                <c:pt idx="34">
                  <c:v>102604</c:v>
                </c:pt>
                <c:pt idx="35">
                  <c:v>95997</c:v>
                </c:pt>
                <c:pt idx="36">
                  <c:v>87546</c:v>
                </c:pt>
                <c:pt idx="37">
                  <c:v>82826</c:v>
                </c:pt>
                <c:pt idx="38">
                  <c:v>81028</c:v>
                </c:pt>
                <c:pt idx="39">
                  <c:v>80529</c:v>
                </c:pt>
                <c:pt idx="40">
                  <c:v>78150</c:v>
                </c:pt>
                <c:pt idx="41">
                  <c:v>73730</c:v>
                </c:pt>
                <c:pt idx="42">
                  <c:v>68940</c:v>
                </c:pt>
                <c:pt idx="43">
                  <c:v>65150</c:v>
                </c:pt>
                <c:pt idx="44">
                  <c:v>63617</c:v>
                </c:pt>
                <c:pt idx="45">
                  <c:v>62319</c:v>
                </c:pt>
                <c:pt idx="46">
                  <c:v>60928</c:v>
                </c:pt>
                <c:pt idx="47">
                  <c:v>59663</c:v>
                </c:pt>
                <c:pt idx="48">
                  <c:v>59102</c:v>
                </c:pt>
                <c:pt idx="49">
                  <c:v>59669</c:v>
                </c:pt>
                <c:pt idx="50">
                  <c:v>60764</c:v>
                </c:pt>
                <c:pt idx="51">
                  <c:v>60370</c:v>
                </c:pt>
                <c:pt idx="52">
                  <c:v>59622</c:v>
                </c:pt>
                <c:pt idx="53">
                  <c:v>56002</c:v>
                </c:pt>
                <c:pt idx="54">
                  <c:v>53355</c:v>
                </c:pt>
                <c:pt idx="55">
                  <c:v>49762</c:v>
                </c:pt>
                <c:pt idx="56">
                  <c:v>47873</c:v>
                </c:pt>
                <c:pt idx="57">
                  <c:v>45803</c:v>
                </c:pt>
                <c:pt idx="58">
                  <c:v>43191</c:v>
                </c:pt>
                <c:pt idx="59">
                  <c:v>41037</c:v>
                </c:pt>
                <c:pt idx="60">
                  <c:v>38092</c:v>
                </c:pt>
                <c:pt idx="61">
                  <c:v>36070</c:v>
                </c:pt>
                <c:pt idx="62">
                  <c:v>34706</c:v>
                </c:pt>
                <c:pt idx="63">
                  <c:v>33509</c:v>
                </c:pt>
                <c:pt idx="64">
                  <c:v>31995</c:v>
                </c:pt>
                <c:pt idx="65">
                  <c:v>31128</c:v>
                </c:pt>
                <c:pt idx="66">
                  <c:v>29519</c:v>
                </c:pt>
                <c:pt idx="67">
                  <c:v>28677</c:v>
                </c:pt>
                <c:pt idx="68">
                  <c:v>28188</c:v>
                </c:pt>
                <c:pt idx="69">
                  <c:v>27655</c:v>
                </c:pt>
                <c:pt idx="70">
                  <c:v>27013</c:v>
                </c:pt>
                <c:pt idx="71">
                  <c:v>26231</c:v>
                </c:pt>
                <c:pt idx="72">
                  <c:v>25292</c:v>
                </c:pt>
                <c:pt idx="73">
                  <c:v>24106</c:v>
                </c:pt>
                <c:pt idx="74">
                  <c:v>22687</c:v>
                </c:pt>
                <c:pt idx="75">
                  <c:v>21953</c:v>
                </c:pt>
                <c:pt idx="76">
                  <c:v>20613</c:v>
                </c:pt>
                <c:pt idx="77">
                  <c:v>19808</c:v>
                </c:pt>
                <c:pt idx="78">
                  <c:v>18780</c:v>
                </c:pt>
                <c:pt idx="79">
                  <c:v>18316</c:v>
                </c:pt>
                <c:pt idx="80">
                  <c:v>17676</c:v>
                </c:pt>
                <c:pt idx="81">
                  <c:v>17137</c:v>
                </c:pt>
                <c:pt idx="82">
                  <c:v>16980</c:v>
                </c:pt>
                <c:pt idx="83">
                  <c:v>16803</c:v>
                </c:pt>
                <c:pt idx="84">
                  <c:v>17508</c:v>
                </c:pt>
                <c:pt idx="85">
                  <c:v>18131</c:v>
                </c:pt>
                <c:pt idx="86">
                  <c:v>19085</c:v>
                </c:pt>
                <c:pt idx="87">
                  <c:v>21237</c:v>
                </c:pt>
                <c:pt idx="88">
                  <c:v>22319</c:v>
                </c:pt>
                <c:pt idx="89">
                  <c:v>23766</c:v>
                </c:pt>
                <c:pt idx="90">
                  <c:v>25242</c:v>
                </c:pt>
                <c:pt idx="91">
                  <c:v>25817</c:v>
                </c:pt>
                <c:pt idx="92">
                  <c:v>26371</c:v>
                </c:pt>
                <c:pt idx="93">
                  <c:v>25775</c:v>
                </c:pt>
                <c:pt idx="94">
                  <c:v>25148</c:v>
                </c:pt>
                <c:pt idx="95">
                  <c:v>24825</c:v>
                </c:pt>
                <c:pt idx="96">
                  <c:v>24155</c:v>
                </c:pt>
                <c:pt idx="97">
                  <c:v>23312</c:v>
                </c:pt>
                <c:pt idx="98">
                  <c:v>22694</c:v>
                </c:pt>
                <c:pt idx="99">
                  <c:v>22165</c:v>
                </c:pt>
                <c:pt idx="100">
                  <c:v>21488</c:v>
                </c:pt>
                <c:pt idx="101">
                  <c:v>20753</c:v>
                </c:pt>
                <c:pt idx="102">
                  <c:v>20248</c:v>
                </c:pt>
                <c:pt idx="103">
                  <c:v>20296</c:v>
                </c:pt>
                <c:pt idx="104">
                  <c:v>19553</c:v>
                </c:pt>
                <c:pt idx="105">
                  <c:v>19556</c:v>
                </c:pt>
                <c:pt idx="106">
                  <c:v>19445</c:v>
                </c:pt>
                <c:pt idx="107">
                  <c:v>19914</c:v>
                </c:pt>
                <c:pt idx="108">
                  <c:v>20229</c:v>
                </c:pt>
                <c:pt idx="109">
                  <c:v>21174</c:v>
                </c:pt>
                <c:pt idx="110">
                  <c:v>22078</c:v>
                </c:pt>
                <c:pt idx="111">
                  <c:v>22729</c:v>
                </c:pt>
                <c:pt idx="112">
                  <c:v>23258</c:v>
                </c:pt>
                <c:pt idx="113">
                  <c:v>24001</c:v>
                </c:pt>
                <c:pt idx="114">
                  <c:v>24654</c:v>
                </c:pt>
                <c:pt idx="115">
                  <c:v>24910</c:v>
                </c:pt>
                <c:pt idx="116">
                  <c:v>24643</c:v>
                </c:pt>
                <c:pt idx="117">
                  <c:v>24223</c:v>
                </c:pt>
                <c:pt idx="118">
                  <c:v>23636</c:v>
                </c:pt>
                <c:pt idx="119">
                  <c:v>23108</c:v>
                </c:pt>
                <c:pt idx="120">
                  <c:v>22290</c:v>
                </c:pt>
                <c:pt idx="121">
                  <c:v>21683</c:v>
                </c:pt>
                <c:pt idx="122">
                  <c:v>20743</c:v>
                </c:pt>
                <c:pt idx="123">
                  <c:v>20149</c:v>
                </c:pt>
                <c:pt idx="124">
                  <c:v>19216</c:v>
                </c:pt>
                <c:pt idx="125">
                  <c:v>18481</c:v>
                </c:pt>
                <c:pt idx="126">
                  <c:v>17986</c:v>
                </c:pt>
                <c:pt idx="127">
                  <c:v>17087</c:v>
                </c:pt>
                <c:pt idx="128">
                  <c:v>16746</c:v>
                </c:pt>
                <c:pt idx="129">
                  <c:v>15982</c:v>
                </c:pt>
                <c:pt idx="130">
                  <c:v>16085</c:v>
                </c:pt>
                <c:pt idx="131">
                  <c:v>15446</c:v>
                </c:pt>
                <c:pt idx="132">
                  <c:v>15102</c:v>
                </c:pt>
                <c:pt idx="133">
                  <c:v>14961</c:v>
                </c:pt>
                <c:pt idx="134">
                  <c:v>14986</c:v>
                </c:pt>
                <c:pt idx="135">
                  <c:v>14829</c:v>
                </c:pt>
                <c:pt idx="136">
                  <c:v>14698</c:v>
                </c:pt>
                <c:pt idx="137">
                  <c:v>14620</c:v>
                </c:pt>
                <c:pt idx="138">
                  <c:v>14625</c:v>
                </c:pt>
                <c:pt idx="139">
                  <c:v>14584</c:v>
                </c:pt>
                <c:pt idx="140">
                  <c:v>14180</c:v>
                </c:pt>
                <c:pt idx="141">
                  <c:v>14189</c:v>
                </c:pt>
                <c:pt idx="142">
                  <c:v>13841</c:v>
                </c:pt>
                <c:pt idx="143">
                  <c:v>13264</c:v>
                </c:pt>
                <c:pt idx="144">
                  <c:v>12916</c:v>
                </c:pt>
                <c:pt idx="145">
                  <c:v>12612</c:v>
                </c:pt>
                <c:pt idx="146">
                  <c:v>12201</c:v>
                </c:pt>
                <c:pt idx="147">
                  <c:v>11702</c:v>
                </c:pt>
                <c:pt idx="148">
                  <c:v>11163</c:v>
                </c:pt>
                <c:pt idx="149">
                  <c:v>10711</c:v>
                </c:pt>
                <c:pt idx="150">
                  <c:v>10242</c:v>
                </c:pt>
                <c:pt idx="151">
                  <c:v>10262</c:v>
                </c:pt>
                <c:pt idx="152">
                  <c:v>9620</c:v>
                </c:pt>
                <c:pt idx="153">
                  <c:v>9340</c:v>
                </c:pt>
                <c:pt idx="154">
                  <c:v>8885</c:v>
                </c:pt>
                <c:pt idx="155">
                  <c:v>8603</c:v>
                </c:pt>
                <c:pt idx="156">
                  <c:v>8198</c:v>
                </c:pt>
                <c:pt idx="157">
                  <c:v>8144</c:v>
                </c:pt>
                <c:pt idx="158">
                  <c:v>7752</c:v>
                </c:pt>
                <c:pt idx="159">
                  <c:v>7492</c:v>
                </c:pt>
                <c:pt idx="160">
                  <c:v>7352</c:v>
                </c:pt>
                <c:pt idx="161">
                  <c:v>7004</c:v>
                </c:pt>
                <c:pt idx="162">
                  <c:v>7051</c:v>
                </c:pt>
                <c:pt idx="163">
                  <c:v>6797</c:v>
                </c:pt>
                <c:pt idx="164">
                  <c:v>6665</c:v>
                </c:pt>
                <c:pt idx="165">
                  <c:v>6544</c:v>
                </c:pt>
                <c:pt idx="166">
                  <c:v>6350</c:v>
                </c:pt>
                <c:pt idx="167">
                  <c:v>6215</c:v>
                </c:pt>
                <c:pt idx="168">
                  <c:v>6186</c:v>
                </c:pt>
                <c:pt idx="169">
                  <c:v>5932</c:v>
                </c:pt>
                <c:pt idx="170">
                  <c:v>5945</c:v>
                </c:pt>
                <c:pt idx="171">
                  <c:v>5818</c:v>
                </c:pt>
                <c:pt idx="172">
                  <c:v>5501</c:v>
                </c:pt>
                <c:pt idx="173">
                  <c:v>5340</c:v>
                </c:pt>
                <c:pt idx="174">
                  <c:v>5125</c:v>
                </c:pt>
                <c:pt idx="175">
                  <c:v>5141</c:v>
                </c:pt>
                <c:pt idx="176">
                  <c:v>4903</c:v>
                </c:pt>
                <c:pt idx="177">
                  <c:v>4734</c:v>
                </c:pt>
                <c:pt idx="178">
                  <c:v>4603</c:v>
                </c:pt>
                <c:pt idx="179">
                  <c:v>4424</c:v>
                </c:pt>
                <c:pt idx="180">
                  <c:v>4235</c:v>
                </c:pt>
                <c:pt idx="181">
                  <c:v>4106</c:v>
                </c:pt>
                <c:pt idx="182">
                  <c:v>3965</c:v>
                </c:pt>
                <c:pt idx="183">
                  <c:v>3901</c:v>
                </c:pt>
                <c:pt idx="184">
                  <c:v>3680</c:v>
                </c:pt>
                <c:pt idx="185">
                  <c:v>3662</c:v>
                </c:pt>
                <c:pt idx="186">
                  <c:v>3518</c:v>
                </c:pt>
                <c:pt idx="187">
                  <c:v>3497</c:v>
                </c:pt>
                <c:pt idx="188">
                  <c:v>3322</c:v>
                </c:pt>
                <c:pt idx="189">
                  <c:v>3290</c:v>
                </c:pt>
                <c:pt idx="190">
                  <c:v>3217</c:v>
                </c:pt>
                <c:pt idx="191">
                  <c:v>3193</c:v>
                </c:pt>
                <c:pt idx="192">
                  <c:v>3115</c:v>
                </c:pt>
                <c:pt idx="193">
                  <c:v>3008</c:v>
                </c:pt>
                <c:pt idx="194">
                  <c:v>3020</c:v>
                </c:pt>
                <c:pt idx="195">
                  <c:v>2937</c:v>
                </c:pt>
                <c:pt idx="196">
                  <c:v>2858</c:v>
                </c:pt>
                <c:pt idx="197">
                  <c:v>2709</c:v>
                </c:pt>
                <c:pt idx="198">
                  <c:v>2785</c:v>
                </c:pt>
                <c:pt idx="199">
                  <c:v>2740</c:v>
                </c:pt>
                <c:pt idx="200">
                  <c:v>2659</c:v>
                </c:pt>
              </c:numCache>
            </c:numRef>
          </c:yVal>
          <c:smooth val="1"/>
        </c:ser>
        <c:dLbls>
          <c:showLegendKey val="0"/>
          <c:showVal val="0"/>
          <c:showCatName val="0"/>
          <c:showSerName val="0"/>
          <c:showPercent val="0"/>
          <c:showBubbleSize val="0"/>
        </c:dLbls>
        <c:axId val="304014848"/>
        <c:axId val="304016768"/>
      </c:scatterChart>
      <c:valAx>
        <c:axId val="304014848"/>
        <c:scaling>
          <c:orientation val="minMax"/>
          <c:max val="500"/>
          <c:min val="300"/>
        </c:scaling>
        <c:delete val="0"/>
        <c:axPos val="b"/>
        <c:title>
          <c:tx>
            <c:rich>
              <a:bodyPr/>
              <a:lstStyle/>
              <a:p>
                <a:pPr>
                  <a:defRPr/>
                </a:pPr>
                <a:r>
                  <a:rPr lang="en-GB"/>
                  <a:t>Wavelength / nm</a:t>
                </a:r>
              </a:p>
            </c:rich>
          </c:tx>
          <c:overlay val="0"/>
        </c:title>
        <c:numFmt formatCode="General" sourceLinked="1"/>
        <c:majorTickMark val="out"/>
        <c:minorTickMark val="none"/>
        <c:tickLblPos val="nextTo"/>
        <c:crossAx val="304016768"/>
        <c:crosses val="autoZero"/>
        <c:crossBetween val="midCat"/>
      </c:valAx>
      <c:valAx>
        <c:axId val="304016768"/>
        <c:scaling>
          <c:orientation val="minMax"/>
        </c:scaling>
        <c:delete val="0"/>
        <c:axPos val="l"/>
        <c:title>
          <c:tx>
            <c:rich>
              <a:bodyPr rot="-5400000" vert="horz"/>
              <a:lstStyle/>
              <a:p>
                <a:pPr>
                  <a:defRPr/>
                </a:pPr>
                <a:r>
                  <a:rPr lang="en-GB"/>
                  <a:t>Intensity</a:t>
                </a:r>
              </a:p>
            </c:rich>
          </c:tx>
          <c:overlay val="0"/>
        </c:title>
        <c:numFmt formatCode="General" sourceLinked="1"/>
        <c:majorTickMark val="out"/>
        <c:minorTickMark val="none"/>
        <c:tickLblPos val="nextTo"/>
        <c:crossAx val="304014848"/>
        <c:crosses val="autoZero"/>
        <c:crossBetween val="midCat"/>
      </c:valAx>
    </c:plotArea>
    <c:legend>
      <c:legendPos val="r"/>
      <c:overlay val="0"/>
    </c:legend>
    <c:plotVisOnly val="1"/>
    <c:dispBlanksAs val="gap"/>
    <c:showDLblsOverMax val="0"/>
  </c:chart>
  <c:spPr>
    <a:ln>
      <a:noFill/>
    </a:ln>
  </c:spPr>
  <c:externalData r:id="rId1">
    <c:autoUpdate val="0"/>
  </c:externalData>
</c:chartSpace>
</file>

<file path=word/charts/chart8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marker>
            <c:spPr>
              <a:solidFill>
                <a:schemeClr val="tx1"/>
              </a:solidFill>
              <a:ln>
                <a:solidFill>
                  <a:schemeClr val="tx1"/>
                </a:solidFill>
              </a:ln>
            </c:spPr>
          </c:marker>
          <c:xVal>
            <c:numRef>
              <c:f>'Constant Conc.'!$O$66:$W$66</c:f>
              <c:numCache>
                <c:formatCode>0.00</c:formatCode>
                <c:ptCount val="9"/>
                <c:pt idx="0">
                  <c:v>7.9733333333333337E-2</c:v>
                </c:pt>
                <c:pt idx="1">
                  <c:v>0.11959999999999998</c:v>
                </c:pt>
                <c:pt idx="2">
                  <c:v>0.15946666666666667</c:v>
                </c:pt>
                <c:pt idx="3">
                  <c:v>0.19933333333333333</c:v>
                </c:pt>
                <c:pt idx="4">
                  <c:v>0.23919999999999997</c:v>
                </c:pt>
                <c:pt idx="5">
                  <c:v>0.29899999999999999</c:v>
                </c:pt>
                <c:pt idx="6">
                  <c:v>0.39866666666666667</c:v>
                </c:pt>
                <c:pt idx="7">
                  <c:v>0.59799999999999998</c:v>
                </c:pt>
                <c:pt idx="8">
                  <c:v>0.79733333333333334</c:v>
                </c:pt>
              </c:numCache>
            </c:numRef>
          </c:xVal>
          <c:yVal>
            <c:numRef>
              <c:f>'Constant Conc.'!$O$67:$W$67</c:f>
              <c:numCache>
                <c:formatCode>General</c:formatCode>
                <c:ptCount val="9"/>
                <c:pt idx="0">
                  <c:v>0.23880648919337169</c:v>
                </c:pt>
                <c:pt idx="1">
                  <c:v>0.25826527229438534</c:v>
                </c:pt>
                <c:pt idx="2">
                  <c:v>0.24823561938854208</c:v>
                </c:pt>
                <c:pt idx="3">
                  <c:v>0.24960836214347451</c:v>
                </c:pt>
                <c:pt idx="4">
                  <c:v>0.26386067694412968</c:v>
                </c:pt>
                <c:pt idx="5">
                  <c:v>0.25917849848546143</c:v>
                </c:pt>
                <c:pt idx="6">
                  <c:v>0.26204054644421615</c:v>
                </c:pt>
                <c:pt idx="7">
                  <c:v>0.25753341813859404</c:v>
                </c:pt>
                <c:pt idx="8">
                  <c:v>0.26151328837762794</c:v>
                </c:pt>
              </c:numCache>
            </c:numRef>
          </c:yVal>
          <c:smooth val="0"/>
        </c:ser>
        <c:dLbls>
          <c:showLegendKey val="0"/>
          <c:showVal val="0"/>
          <c:showCatName val="0"/>
          <c:showSerName val="0"/>
          <c:showPercent val="0"/>
          <c:showBubbleSize val="0"/>
        </c:dLbls>
        <c:axId val="264232960"/>
        <c:axId val="264234880"/>
      </c:scatterChart>
      <c:valAx>
        <c:axId val="264232960"/>
        <c:scaling>
          <c:orientation val="minMax"/>
        </c:scaling>
        <c:delete val="0"/>
        <c:axPos val="b"/>
        <c:title>
          <c:tx>
            <c:rich>
              <a:bodyPr/>
              <a:lstStyle/>
              <a:p>
                <a:pPr>
                  <a:defRPr/>
                </a:pPr>
                <a:r>
                  <a:rPr lang="en-GB"/>
                  <a:t>Conc PAM / mg ml</a:t>
                </a:r>
                <a:r>
                  <a:rPr lang="en-GB" baseline="30000"/>
                  <a:t>-1</a:t>
                </a:r>
              </a:p>
            </c:rich>
          </c:tx>
          <c:overlay val="0"/>
        </c:title>
        <c:numFmt formatCode="0.00" sourceLinked="1"/>
        <c:majorTickMark val="out"/>
        <c:minorTickMark val="none"/>
        <c:tickLblPos val="nextTo"/>
        <c:crossAx val="264234880"/>
        <c:crosses val="autoZero"/>
        <c:crossBetween val="midCat"/>
      </c:valAx>
      <c:valAx>
        <c:axId val="264234880"/>
        <c:scaling>
          <c:orientation val="minMax"/>
        </c:scaling>
        <c:delete val="0"/>
        <c:axPos val="l"/>
        <c:title>
          <c:tx>
            <c:rich>
              <a:bodyPr rot="-5400000" vert="horz"/>
              <a:lstStyle/>
              <a:p>
                <a:pPr>
                  <a:defRPr/>
                </a:pPr>
                <a:r>
                  <a:rPr lang="en-GB"/>
                  <a:t>E</a:t>
                </a:r>
                <a:r>
                  <a:rPr lang="en-GB" baseline="-25000"/>
                  <a:t>T</a:t>
                </a:r>
              </a:p>
            </c:rich>
          </c:tx>
          <c:overlay val="0"/>
        </c:title>
        <c:numFmt formatCode="General" sourceLinked="1"/>
        <c:majorTickMark val="out"/>
        <c:minorTickMark val="none"/>
        <c:tickLblPos val="nextTo"/>
        <c:crossAx val="264232960"/>
        <c:crosses val="autoZero"/>
        <c:crossBetween val="midCat"/>
      </c:valAx>
    </c:plotArea>
    <c:plotVisOnly val="1"/>
    <c:dispBlanksAs val="gap"/>
    <c:showDLblsOverMax val="0"/>
  </c:chart>
  <c:spPr>
    <a:ln>
      <a:noFill/>
    </a:ln>
  </c:spPr>
  <c:externalData r:id="rId1">
    <c:autoUpdate val="0"/>
  </c:externalData>
</c:chartSpace>
</file>

<file path=word/charts/chart83.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790529308836397"/>
          <c:y val="5.1400554097404488E-2"/>
          <c:w val="0.76849693788276452"/>
          <c:h val="0.73444808982210552"/>
        </c:manualLayout>
      </c:layout>
      <c:scatterChart>
        <c:scatterStyle val="smoothMarker"/>
        <c:varyColors val="0"/>
        <c:ser>
          <c:idx val="0"/>
          <c:order val="0"/>
          <c:tx>
            <c:strRef>
              <c:f>Corrected!$C$6</c:f>
              <c:strCache>
                <c:ptCount val="1"/>
                <c:pt idx="0">
                  <c:v>100% PAA</c:v>
                </c:pt>
              </c:strCache>
            </c:strRef>
          </c:tx>
          <c:spPr>
            <a:ln w="19050">
              <a:solidFill>
                <a:schemeClr val="tx1"/>
              </a:solidFill>
            </a:ln>
          </c:spPr>
          <c:marker>
            <c:symbol val="none"/>
          </c:marker>
          <c:xVal>
            <c:numRef>
              <c:f>Corrected!$B$8:$B$208</c:f>
              <c:numCache>
                <c:formatCode>General</c:formatCode>
                <c:ptCount val="201"/>
                <c:pt idx="0">
                  <c:v>300</c:v>
                </c:pt>
                <c:pt idx="1">
                  <c:v>301</c:v>
                </c:pt>
                <c:pt idx="2">
                  <c:v>302</c:v>
                </c:pt>
                <c:pt idx="3">
                  <c:v>303</c:v>
                </c:pt>
                <c:pt idx="4">
                  <c:v>304</c:v>
                </c:pt>
                <c:pt idx="5">
                  <c:v>305</c:v>
                </c:pt>
                <c:pt idx="6">
                  <c:v>306</c:v>
                </c:pt>
                <c:pt idx="7">
                  <c:v>307</c:v>
                </c:pt>
                <c:pt idx="8">
                  <c:v>308</c:v>
                </c:pt>
                <c:pt idx="9">
                  <c:v>309</c:v>
                </c:pt>
                <c:pt idx="10">
                  <c:v>310</c:v>
                </c:pt>
                <c:pt idx="11">
                  <c:v>311</c:v>
                </c:pt>
                <c:pt idx="12">
                  <c:v>312</c:v>
                </c:pt>
                <c:pt idx="13">
                  <c:v>313</c:v>
                </c:pt>
                <c:pt idx="14">
                  <c:v>314</c:v>
                </c:pt>
                <c:pt idx="15">
                  <c:v>315</c:v>
                </c:pt>
                <c:pt idx="16">
                  <c:v>316</c:v>
                </c:pt>
                <c:pt idx="17">
                  <c:v>317</c:v>
                </c:pt>
                <c:pt idx="18">
                  <c:v>318</c:v>
                </c:pt>
                <c:pt idx="19">
                  <c:v>319</c:v>
                </c:pt>
                <c:pt idx="20">
                  <c:v>320</c:v>
                </c:pt>
                <c:pt idx="21">
                  <c:v>321</c:v>
                </c:pt>
                <c:pt idx="22">
                  <c:v>322</c:v>
                </c:pt>
                <c:pt idx="23">
                  <c:v>323</c:v>
                </c:pt>
                <c:pt idx="24">
                  <c:v>324</c:v>
                </c:pt>
                <c:pt idx="25">
                  <c:v>325</c:v>
                </c:pt>
                <c:pt idx="26">
                  <c:v>326</c:v>
                </c:pt>
                <c:pt idx="27">
                  <c:v>327</c:v>
                </c:pt>
                <c:pt idx="28">
                  <c:v>328</c:v>
                </c:pt>
                <c:pt idx="29">
                  <c:v>329</c:v>
                </c:pt>
                <c:pt idx="30">
                  <c:v>330</c:v>
                </c:pt>
                <c:pt idx="31">
                  <c:v>331</c:v>
                </c:pt>
                <c:pt idx="32">
                  <c:v>332</c:v>
                </c:pt>
                <c:pt idx="33">
                  <c:v>333</c:v>
                </c:pt>
                <c:pt idx="34">
                  <c:v>334</c:v>
                </c:pt>
                <c:pt idx="35">
                  <c:v>335</c:v>
                </c:pt>
                <c:pt idx="36">
                  <c:v>336</c:v>
                </c:pt>
                <c:pt idx="37">
                  <c:v>337</c:v>
                </c:pt>
                <c:pt idx="38">
                  <c:v>338</c:v>
                </c:pt>
                <c:pt idx="39">
                  <c:v>339</c:v>
                </c:pt>
                <c:pt idx="40">
                  <c:v>340</c:v>
                </c:pt>
                <c:pt idx="41">
                  <c:v>341</c:v>
                </c:pt>
                <c:pt idx="42">
                  <c:v>342</c:v>
                </c:pt>
                <c:pt idx="43">
                  <c:v>343</c:v>
                </c:pt>
                <c:pt idx="44">
                  <c:v>344</c:v>
                </c:pt>
                <c:pt idx="45">
                  <c:v>345</c:v>
                </c:pt>
                <c:pt idx="46">
                  <c:v>346</c:v>
                </c:pt>
                <c:pt idx="47">
                  <c:v>347</c:v>
                </c:pt>
                <c:pt idx="48">
                  <c:v>348</c:v>
                </c:pt>
                <c:pt idx="49">
                  <c:v>349</c:v>
                </c:pt>
                <c:pt idx="50">
                  <c:v>350</c:v>
                </c:pt>
                <c:pt idx="51">
                  <c:v>351</c:v>
                </c:pt>
                <c:pt idx="52">
                  <c:v>352</c:v>
                </c:pt>
                <c:pt idx="53">
                  <c:v>353</c:v>
                </c:pt>
                <c:pt idx="54">
                  <c:v>354</c:v>
                </c:pt>
                <c:pt idx="55">
                  <c:v>355</c:v>
                </c:pt>
                <c:pt idx="56">
                  <c:v>356</c:v>
                </c:pt>
                <c:pt idx="57">
                  <c:v>357</c:v>
                </c:pt>
                <c:pt idx="58">
                  <c:v>358</c:v>
                </c:pt>
                <c:pt idx="59">
                  <c:v>359</c:v>
                </c:pt>
                <c:pt idx="60">
                  <c:v>360</c:v>
                </c:pt>
                <c:pt idx="61">
                  <c:v>361</c:v>
                </c:pt>
                <c:pt idx="62">
                  <c:v>362</c:v>
                </c:pt>
                <c:pt idx="63">
                  <c:v>363</c:v>
                </c:pt>
                <c:pt idx="64">
                  <c:v>364</c:v>
                </c:pt>
                <c:pt idx="65">
                  <c:v>365</c:v>
                </c:pt>
                <c:pt idx="66">
                  <c:v>366</c:v>
                </c:pt>
                <c:pt idx="67">
                  <c:v>367</c:v>
                </c:pt>
                <c:pt idx="68">
                  <c:v>368</c:v>
                </c:pt>
                <c:pt idx="69">
                  <c:v>369</c:v>
                </c:pt>
                <c:pt idx="70">
                  <c:v>370</c:v>
                </c:pt>
                <c:pt idx="71">
                  <c:v>371</c:v>
                </c:pt>
                <c:pt idx="72">
                  <c:v>372</c:v>
                </c:pt>
                <c:pt idx="73">
                  <c:v>373</c:v>
                </c:pt>
                <c:pt idx="74">
                  <c:v>374</c:v>
                </c:pt>
                <c:pt idx="75">
                  <c:v>375</c:v>
                </c:pt>
                <c:pt idx="76">
                  <c:v>376</c:v>
                </c:pt>
                <c:pt idx="77">
                  <c:v>377</c:v>
                </c:pt>
                <c:pt idx="78">
                  <c:v>378</c:v>
                </c:pt>
                <c:pt idx="79">
                  <c:v>379</c:v>
                </c:pt>
                <c:pt idx="80">
                  <c:v>380</c:v>
                </c:pt>
                <c:pt idx="81">
                  <c:v>381</c:v>
                </c:pt>
                <c:pt idx="82">
                  <c:v>382</c:v>
                </c:pt>
                <c:pt idx="83">
                  <c:v>383</c:v>
                </c:pt>
                <c:pt idx="84">
                  <c:v>384</c:v>
                </c:pt>
                <c:pt idx="85">
                  <c:v>385</c:v>
                </c:pt>
                <c:pt idx="86">
                  <c:v>386</c:v>
                </c:pt>
                <c:pt idx="87">
                  <c:v>387</c:v>
                </c:pt>
                <c:pt idx="88">
                  <c:v>388</c:v>
                </c:pt>
                <c:pt idx="89">
                  <c:v>389</c:v>
                </c:pt>
                <c:pt idx="90">
                  <c:v>390</c:v>
                </c:pt>
                <c:pt idx="91">
                  <c:v>391</c:v>
                </c:pt>
                <c:pt idx="92">
                  <c:v>392</c:v>
                </c:pt>
                <c:pt idx="93">
                  <c:v>393</c:v>
                </c:pt>
                <c:pt idx="94">
                  <c:v>394</c:v>
                </c:pt>
                <c:pt idx="95">
                  <c:v>395</c:v>
                </c:pt>
                <c:pt idx="96">
                  <c:v>396</c:v>
                </c:pt>
                <c:pt idx="97">
                  <c:v>397</c:v>
                </c:pt>
                <c:pt idx="98">
                  <c:v>398</c:v>
                </c:pt>
                <c:pt idx="99">
                  <c:v>399</c:v>
                </c:pt>
                <c:pt idx="100">
                  <c:v>400</c:v>
                </c:pt>
                <c:pt idx="101">
                  <c:v>401</c:v>
                </c:pt>
                <c:pt idx="102">
                  <c:v>402</c:v>
                </c:pt>
                <c:pt idx="103">
                  <c:v>403</c:v>
                </c:pt>
                <c:pt idx="104">
                  <c:v>404</c:v>
                </c:pt>
                <c:pt idx="105">
                  <c:v>405</c:v>
                </c:pt>
                <c:pt idx="106">
                  <c:v>406</c:v>
                </c:pt>
                <c:pt idx="107">
                  <c:v>407</c:v>
                </c:pt>
                <c:pt idx="108">
                  <c:v>408</c:v>
                </c:pt>
                <c:pt idx="109">
                  <c:v>409</c:v>
                </c:pt>
                <c:pt idx="110">
                  <c:v>410</c:v>
                </c:pt>
                <c:pt idx="111">
                  <c:v>411</c:v>
                </c:pt>
                <c:pt idx="112">
                  <c:v>412</c:v>
                </c:pt>
                <c:pt idx="113">
                  <c:v>413</c:v>
                </c:pt>
                <c:pt idx="114">
                  <c:v>414</c:v>
                </c:pt>
                <c:pt idx="115">
                  <c:v>415</c:v>
                </c:pt>
                <c:pt idx="116">
                  <c:v>416</c:v>
                </c:pt>
                <c:pt idx="117">
                  <c:v>417</c:v>
                </c:pt>
                <c:pt idx="118">
                  <c:v>418</c:v>
                </c:pt>
                <c:pt idx="119">
                  <c:v>419</c:v>
                </c:pt>
                <c:pt idx="120">
                  <c:v>420</c:v>
                </c:pt>
                <c:pt idx="121">
                  <c:v>421</c:v>
                </c:pt>
                <c:pt idx="122">
                  <c:v>422</c:v>
                </c:pt>
                <c:pt idx="123">
                  <c:v>423</c:v>
                </c:pt>
                <c:pt idx="124">
                  <c:v>424</c:v>
                </c:pt>
                <c:pt idx="125">
                  <c:v>425</c:v>
                </c:pt>
                <c:pt idx="126">
                  <c:v>426</c:v>
                </c:pt>
                <c:pt idx="127">
                  <c:v>427</c:v>
                </c:pt>
                <c:pt idx="128">
                  <c:v>428</c:v>
                </c:pt>
                <c:pt idx="129">
                  <c:v>429</c:v>
                </c:pt>
                <c:pt idx="130">
                  <c:v>430</c:v>
                </c:pt>
                <c:pt idx="131">
                  <c:v>431</c:v>
                </c:pt>
                <c:pt idx="132">
                  <c:v>432</c:v>
                </c:pt>
                <c:pt idx="133">
                  <c:v>433</c:v>
                </c:pt>
                <c:pt idx="134">
                  <c:v>434</c:v>
                </c:pt>
                <c:pt idx="135">
                  <c:v>435</c:v>
                </c:pt>
                <c:pt idx="136">
                  <c:v>436</c:v>
                </c:pt>
                <c:pt idx="137">
                  <c:v>437</c:v>
                </c:pt>
                <c:pt idx="138">
                  <c:v>438</c:v>
                </c:pt>
                <c:pt idx="139">
                  <c:v>439</c:v>
                </c:pt>
                <c:pt idx="140">
                  <c:v>440</c:v>
                </c:pt>
                <c:pt idx="141">
                  <c:v>441</c:v>
                </c:pt>
                <c:pt idx="142">
                  <c:v>442</c:v>
                </c:pt>
                <c:pt idx="143">
                  <c:v>443</c:v>
                </c:pt>
                <c:pt idx="144">
                  <c:v>444</c:v>
                </c:pt>
                <c:pt idx="145">
                  <c:v>445</c:v>
                </c:pt>
                <c:pt idx="146">
                  <c:v>446</c:v>
                </c:pt>
                <c:pt idx="147">
                  <c:v>447</c:v>
                </c:pt>
                <c:pt idx="148">
                  <c:v>448</c:v>
                </c:pt>
                <c:pt idx="149">
                  <c:v>449</c:v>
                </c:pt>
                <c:pt idx="150">
                  <c:v>450</c:v>
                </c:pt>
                <c:pt idx="151">
                  <c:v>451</c:v>
                </c:pt>
                <c:pt idx="152">
                  <c:v>452</c:v>
                </c:pt>
                <c:pt idx="153">
                  <c:v>453</c:v>
                </c:pt>
                <c:pt idx="154">
                  <c:v>454</c:v>
                </c:pt>
                <c:pt idx="155">
                  <c:v>455</c:v>
                </c:pt>
                <c:pt idx="156">
                  <c:v>456</c:v>
                </c:pt>
                <c:pt idx="157">
                  <c:v>457</c:v>
                </c:pt>
                <c:pt idx="158">
                  <c:v>458</c:v>
                </c:pt>
                <c:pt idx="159">
                  <c:v>459</c:v>
                </c:pt>
                <c:pt idx="160">
                  <c:v>460</c:v>
                </c:pt>
                <c:pt idx="161">
                  <c:v>461</c:v>
                </c:pt>
                <c:pt idx="162">
                  <c:v>462</c:v>
                </c:pt>
                <c:pt idx="163">
                  <c:v>463</c:v>
                </c:pt>
                <c:pt idx="164">
                  <c:v>464</c:v>
                </c:pt>
                <c:pt idx="165">
                  <c:v>465</c:v>
                </c:pt>
                <c:pt idx="166">
                  <c:v>466</c:v>
                </c:pt>
                <c:pt idx="167">
                  <c:v>467</c:v>
                </c:pt>
                <c:pt idx="168">
                  <c:v>468</c:v>
                </c:pt>
                <c:pt idx="169">
                  <c:v>469</c:v>
                </c:pt>
                <c:pt idx="170">
                  <c:v>470</c:v>
                </c:pt>
                <c:pt idx="171">
                  <c:v>471</c:v>
                </c:pt>
                <c:pt idx="172">
                  <c:v>472</c:v>
                </c:pt>
                <c:pt idx="173">
                  <c:v>473</c:v>
                </c:pt>
                <c:pt idx="174">
                  <c:v>474</c:v>
                </c:pt>
                <c:pt idx="175">
                  <c:v>475</c:v>
                </c:pt>
                <c:pt idx="176">
                  <c:v>476</c:v>
                </c:pt>
                <c:pt idx="177">
                  <c:v>477</c:v>
                </c:pt>
                <c:pt idx="178">
                  <c:v>478</c:v>
                </c:pt>
                <c:pt idx="179">
                  <c:v>479</c:v>
                </c:pt>
                <c:pt idx="180">
                  <c:v>480</c:v>
                </c:pt>
                <c:pt idx="181">
                  <c:v>481</c:v>
                </c:pt>
                <c:pt idx="182">
                  <c:v>482</c:v>
                </c:pt>
                <c:pt idx="183">
                  <c:v>483</c:v>
                </c:pt>
                <c:pt idx="184">
                  <c:v>484</c:v>
                </c:pt>
                <c:pt idx="185">
                  <c:v>485</c:v>
                </c:pt>
                <c:pt idx="186">
                  <c:v>486</c:v>
                </c:pt>
                <c:pt idx="187">
                  <c:v>487</c:v>
                </c:pt>
                <c:pt idx="188">
                  <c:v>488</c:v>
                </c:pt>
                <c:pt idx="189">
                  <c:v>489</c:v>
                </c:pt>
                <c:pt idx="190">
                  <c:v>490</c:v>
                </c:pt>
                <c:pt idx="191">
                  <c:v>491</c:v>
                </c:pt>
                <c:pt idx="192">
                  <c:v>492</c:v>
                </c:pt>
                <c:pt idx="193">
                  <c:v>493</c:v>
                </c:pt>
                <c:pt idx="194">
                  <c:v>494</c:v>
                </c:pt>
                <c:pt idx="195">
                  <c:v>495</c:v>
                </c:pt>
                <c:pt idx="196">
                  <c:v>496</c:v>
                </c:pt>
                <c:pt idx="197">
                  <c:v>497</c:v>
                </c:pt>
                <c:pt idx="198">
                  <c:v>498</c:v>
                </c:pt>
                <c:pt idx="199">
                  <c:v>499</c:v>
                </c:pt>
                <c:pt idx="200">
                  <c:v>500</c:v>
                </c:pt>
              </c:numCache>
            </c:numRef>
          </c:xVal>
          <c:yVal>
            <c:numRef>
              <c:f>Corrected!$C$8:$C$208</c:f>
              <c:numCache>
                <c:formatCode>General</c:formatCode>
                <c:ptCount val="201"/>
                <c:pt idx="0">
                  <c:v>1.4023816985271075E-2</c:v>
                </c:pt>
                <c:pt idx="1">
                  <c:v>1.4196176747101222E-2</c:v>
                </c:pt>
                <c:pt idx="2">
                  <c:v>1.3867126292698213E-2</c:v>
                </c:pt>
                <c:pt idx="3">
                  <c:v>1.5340018802883109E-2</c:v>
                </c:pt>
                <c:pt idx="4">
                  <c:v>1.5637731118771547E-2</c:v>
                </c:pt>
                <c:pt idx="5">
                  <c:v>1.7674710122218742E-2</c:v>
                </c:pt>
                <c:pt idx="6">
                  <c:v>2.0463804450015669E-2</c:v>
                </c:pt>
                <c:pt idx="7">
                  <c:v>2.2140394860545285E-2</c:v>
                </c:pt>
                <c:pt idx="8">
                  <c:v>2.5900971482293953E-2</c:v>
                </c:pt>
                <c:pt idx="9">
                  <c:v>3.0272641805076779E-2</c:v>
                </c:pt>
                <c:pt idx="10">
                  <c:v>3.7903478533375119E-2</c:v>
                </c:pt>
                <c:pt idx="11">
                  <c:v>5.2898777812597934E-2</c:v>
                </c:pt>
                <c:pt idx="12">
                  <c:v>8.0006267627702909E-2</c:v>
                </c:pt>
                <c:pt idx="13">
                  <c:v>0.11367909746161078</c:v>
                </c:pt>
                <c:pt idx="14">
                  <c:v>0.1484017549357568</c:v>
                </c:pt>
                <c:pt idx="15">
                  <c:v>0.22132560325916639</c:v>
                </c:pt>
                <c:pt idx="16">
                  <c:v>0.42204638044500159</c:v>
                </c:pt>
                <c:pt idx="17">
                  <c:v>0.70513945471638984</c:v>
                </c:pt>
                <c:pt idx="18">
                  <c:v>0.85330617361328742</c:v>
                </c:pt>
                <c:pt idx="19">
                  <c:v>0.80368223127546223</c:v>
                </c:pt>
                <c:pt idx="20">
                  <c:v>0.69191476026324039</c:v>
                </c:pt>
                <c:pt idx="21">
                  <c:v>0.64177373863992482</c:v>
                </c:pt>
                <c:pt idx="22">
                  <c:v>0.68921968035098713</c:v>
                </c:pt>
                <c:pt idx="23">
                  <c:v>0.7762456910059542</c:v>
                </c:pt>
                <c:pt idx="24">
                  <c:v>0.78458163585083041</c:v>
                </c:pt>
                <c:pt idx="25">
                  <c:v>0.73569413976809772</c:v>
                </c:pt>
                <c:pt idx="26">
                  <c:v>0.69067690379191471</c:v>
                </c:pt>
                <c:pt idx="27">
                  <c:v>0.68262300219366967</c:v>
                </c:pt>
                <c:pt idx="28">
                  <c:v>0.69612973989345028</c:v>
                </c:pt>
                <c:pt idx="29">
                  <c:v>0.70601692259479787</c:v>
                </c:pt>
                <c:pt idx="30">
                  <c:v>0.72867439674083356</c:v>
                </c:pt>
                <c:pt idx="31">
                  <c:v>0.79877781259793168</c:v>
                </c:pt>
                <c:pt idx="32">
                  <c:v>0.91480727044813537</c:v>
                </c:pt>
                <c:pt idx="33">
                  <c:v>0.99464117831400811</c:v>
                </c:pt>
                <c:pt idx="34">
                  <c:v>1</c:v>
                </c:pt>
                <c:pt idx="35">
                  <c:v>0.93295205264807268</c:v>
                </c:pt>
                <c:pt idx="36">
                  <c:v>0.85946411783140086</c:v>
                </c:pt>
                <c:pt idx="37">
                  <c:v>0.81120338451895957</c:v>
                </c:pt>
                <c:pt idx="38">
                  <c:v>0.81052961454089623</c:v>
                </c:pt>
                <c:pt idx="39">
                  <c:v>0.78712002507051082</c:v>
                </c:pt>
                <c:pt idx="40">
                  <c:v>0.76161078031964902</c:v>
                </c:pt>
                <c:pt idx="41">
                  <c:v>0.71344406142275152</c:v>
                </c:pt>
                <c:pt idx="42">
                  <c:v>0.67185835161391416</c:v>
                </c:pt>
                <c:pt idx="43">
                  <c:v>0.6337511751801943</c:v>
                </c:pt>
                <c:pt idx="44">
                  <c:v>0.61345973049200875</c:v>
                </c:pt>
                <c:pt idx="45">
                  <c:v>0.61256659354434351</c:v>
                </c:pt>
                <c:pt idx="46">
                  <c:v>0.5989658414290191</c:v>
                </c:pt>
                <c:pt idx="47">
                  <c:v>0.57685678470698842</c:v>
                </c:pt>
                <c:pt idx="48">
                  <c:v>0.57376997806330299</c:v>
                </c:pt>
                <c:pt idx="49">
                  <c:v>0.58569413976809781</c:v>
                </c:pt>
                <c:pt idx="50">
                  <c:v>0.58876527734252582</c:v>
                </c:pt>
                <c:pt idx="51">
                  <c:v>0.5950642431839549</c:v>
                </c:pt>
                <c:pt idx="52">
                  <c:v>0.5804136634283924</c:v>
                </c:pt>
                <c:pt idx="53">
                  <c:v>0.5416327170166092</c:v>
                </c:pt>
                <c:pt idx="54">
                  <c:v>0.51979003447195238</c:v>
                </c:pt>
                <c:pt idx="55">
                  <c:v>0.48751175180194295</c:v>
                </c:pt>
                <c:pt idx="56">
                  <c:v>0.46325603259166404</c:v>
                </c:pt>
                <c:pt idx="57">
                  <c:v>0.43958006894390472</c:v>
                </c:pt>
                <c:pt idx="58">
                  <c:v>0.41383578815418365</c:v>
                </c:pt>
                <c:pt idx="59">
                  <c:v>0.38802883108743341</c:v>
                </c:pt>
                <c:pt idx="60">
                  <c:v>0.37073017862738955</c:v>
                </c:pt>
                <c:pt idx="61">
                  <c:v>0.34691319335631465</c:v>
                </c:pt>
                <c:pt idx="62">
                  <c:v>0.33570980883735507</c:v>
                </c:pt>
                <c:pt idx="63">
                  <c:v>0.32174866812911312</c:v>
                </c:pt>
                <c:pt idx="64">
                  <c:v>0.31201817612033844</c:v>
                </c:pt>
                <c:pt idx="65">
                  <c:v>0.29862112190535883</c:v>
                </c:pt>
                <c:pt idx="66">
                  <c:v>0.29531494829207144</c:v>
                </c:pt>
                <c:pt idx="67">
                  <c:v>0.27867439674083361</c:v>
                </c:pt>
                <c:pt idx="68">
                  <c:v>0.27535255405828896</c:v>
                </c:pt>
                <c:pt idx="69">
                  <c:v>0.26844249451582575</c:v>
                </c:pt>
                <c:pt idx="70">
                  <c:v>0.26457223440927607</c:v>
                </c:pt>
                <c:pt idx="71">
                  <c:v>0.25340018802883107</c:v>
                </c:pt>
                <c:pt idx="72">
                  <c:v>0.24528361015355687</c:v>
                </c:pt>
                <c:pt idx="73">
                  <c:v>0.23174553431526168</c:v>
                </c:pt>
                <c:pt idx="74">
                  <c:v>0.22463177687245378</c:v>
                </c:pt>
                <c:pt idx="75">
                  <c:v>0.20844562832967722</c:v>
                </c:pt>
                <c:pt idx="76">
                  <c:v>0.19752428705734879</c:v>
                </c:pt>
                <c:pt idx="77">
                  <c:v>0.19149169539329364</c:v>
                </c:pt>
                <c:pt idx="78">
                  <c:v>0.18481667188968975</c:v>
                </c:pt>
                <c:pt idx="79">
                  <c:v>0.17323722970855532</c:v>
                </c:pt>
                <c:pt idx="80">
                  <c:v>0.16660921341272328</c:v>
                </c:pt>
                <c:pt idx="81">
                  <c:v>0.16187715449702289</c:v>
                </c:pt>
                <c:pt idx="82">
                  <c:v>0.15814791601378878</c:v>
                </c:pt>
                <c:pt idx="83">
                  <c:v>0.16107803196490128</c:v>
                </c:pt>
                <c:pt idx="84">
                  <c:v>0.16291131306800377</c:v>
                </c:pt>
                <c:pt idx="85">
                  <c:v>0.1715606392980257</c:v>
                </c:pt>
                <c:pt idx="86">
                  <c:v>0.17591664055155123</c:v>
                </c:pt>
                <c:pt idx="87">
                  <c:v>0.18851457223440929</c:v>
                </c:pt>
                <c:pt idx="88">
                  <c:v>0.20380758382952052</c:v>
                </c:pt>
                <c:pt idx="89">
                  <c:v>0.20896270761516766</c:v>
                </c:pt>
                <c:pt idx="90">
                  <c:v>0.22304920087746788</c:v>
                </c:pt>
                <c:pt idx="91">
                  <c:v>0.22538389219680352</c:v>
                </c:pt>
                <c:pt idx="92">
                  <c:v>0.22826700094014415</c:v>
                </c:pt>
                <c:pt idx="93">
                  <c:v>0.22895643998746473</c:v>
                </c:pt>
                <c:pt idx="94">
                  <c:v>0.22486681291131308</c:v>
                </c:pt>
                <c:pt idx="95">
                  <c:v>0.21584142901911627</c:v>
                </c:pt>
                <c:pt idx="96">
                  <c:v>0.21621748668129112</c:v>
                </c:pt>
                <c:pt idx="97">
                  <c:v>0.20642431839548731</c:v>
                </c:pt>
                <c:pt idx="98">
                  <c:v>0.20198997179567535</c:v>
                </c:pt>
                <c:pt idx="99">
                  <c:v>0.19647445941711061</c:v>
                </c:pt>
                <c:pt idx="100">
                  <c:v>0.18312441240990285</c:v>
                </c:pt>
                <c:pt idx="101">
                  <c:v>0.18306173613287371</c:v>
                </c:pt>
                <c:pt idx="102">
                  <c:v>0.17782826700094015</c:v>
                </c:pt>
                <c:pt idx="103">
                  <c:v>0.17632403635224067</c:v>
                </c:pt>
                <c:pt idx="104">
                  <c:v>0.16919460984017548</c:v>
                </c:pt>
                <c:pt idx="105">
                  <c:v>0.17151363209025383</c:v>
                </c:pt>
                <c:pt idx="106">
                  <c:v>0.17118458163585082</c:v>
                </c:pt>
                <c:pt idx="107">
                  <c:v>0.17350360388592917</c:v>
                </c:pt>
                <c:pt idx="108">
                  <c:v>0.17759323096208085</c:v>
                </c:pt>
                <c:pt idx="109">
                  <c:v>0.18810717643371982</c:v>
                </c:pt>
                <c:pt idx="110">
                  <c:v>0.19211845816358508</c:v>
                </c:pt>
                <c:pt idx="111">
                  <c:v>0.1961454089627076</c:v>
                </c:pt>
                <c:pt idx="112">
                  <c:v>0.20498276402381699</c:v>
                </c:pt>
                <c:pt idx="113">
                  <c:v>0.21214352867439673</c:v>
                </c:pt>
                <c:pt idx="114">
                  <c:v>0.21374177373863992</c:v>
                </c:pt>
                <c:pt idx="115">
                  <c:v>0.21548104042619867</c:v>
                </c:pt>
                <c:pt idx="116">
                  <c:v>0.21104669382638672</c:v>
                </c:pt>
                <c:pt idx="117">
                  <c:v>0.20932309620808523</c:v>
                </c:pt>
                <c:pt idx="118">
                  <c:v>0.20518646192416171</c:v>
                </c:pt>
                <c:pt idx="119">
                  <c:v>0.19821372610466939</c:v>
                </c:pt>
                <c:pt idx="120">
                  <c:v>0.19445314948292072</c:v>
                </c:pt>
                <c:pt idx="121">
                  <c:v>0.1897367596364776</c:v>
                </c:pt>
                <c:pt idx="122">
                  <c:v>0.18061736132873707</c:v>
                </c:pt>
                <c:pt idx="123">
                  <c:v>0.17228141648386086</c:v>
                </c:pt>
                <c:pt idx="124">
                  <c:v>0.16654653713569414</c:v>
                </c:pt>
                <c:pt idx="125">
                  <c:v>0.16095267941084299</c:v>
                </c:pt>
                <c:pt idx="126">
                  <c:v>0.15493575681604513</c:v>
                </c:pt>
                <c:pt idx="127">
                  <c:v>0.15250705108116577</c:v>
                </c:pt>
                <c:pt idx="128">
                  <c:v>0.14915387026010654</c:v>
                </c:pt>
                <c:pt idx="129">
                  <c:v>0.14039486054528361</c:v>
                </c:pt>
                <c:pt idx="130">
                  <c:v>0.13729238483234096</c:v>
                </c:pt>
                <c:pt idx="131">
                  <c:v>0.13176120338451897</c:v>
                </c:pt>
                <c:pt idx="132">
                  <c:v>0.13213726104669382</c:v>
                </c:pt>
                <c:pt idx="133">
                  <c:v>0.13036665622062049</c:v>
                </c:pt>
                <c:pt idx="134">
                  <c:v>0.13011595111250393</c:v>
                </c:pt>
                <c:pt idx="135">
                  <c:v>0.12889376371043559</c:v>
                </c:pt>
                <c:pt idx="136">
                  <c:v>0.13046067063616421</c:v>
                </c:pt>
                <c:pt idx="137">
                  <c:v>0.13121278596051394</c:v>
                </c:pt>
                <c:pt idx="138">
                  <c:v>0.12798495769351301</c:v>
                </c:pt>
                <c:pt idx="139">
                  <c:v>0.12624569100595426</c:v>
                </c:pt>
                <c:pt idx="140">
                  <c:v>0.12350360388592918</c:v>
                </c:pt>
                <c:pt idx="141">
                  <c:v>0.11974302726418051</c:v>
                </c:pt>
                <c:pt idx="142">
                  <c:v>0.11762770291444688</c:v>
                </c:pt>
                <c:pt idx="143">
                  <c:v>0.11519899717956754</c:v>
                </c:pt>
                <c:pt idx="144">
                  <c:v>0.11333437793795048</c:v>
                </c:pt>
                <c:pt idx="145">
                  <c:v>0.10910372923848323</c:v>
                </c:pt>
                <c:pt idx="146">
                  <c:v>0.10305546850517079</c:v>
                </c:pt>
                <c:pt idx="147">
                  <c:v>9.9623942337825136E-2</c:v>
                </c:pt>
                <c:pt idx="148">
                  <c:v>9.6850517079285492E-2</c:v>
                </c:pt>
                <c:pt idx="149">
                  <c:v>9.4656847383265436E-2</c:v>
                </c:pt>
                <c:pt idx="150">
                  <c:v>8.9282356628016299E-2</c:v>
                </c:pt>
                <c:pt idx="151">
                  <c:v>8.674396740833594E-2</c:v>
                </c:pt>
                <c:pt idx="152">
                  <c:v>8.357881541836415E-2</c:v>
                </c:pt>
                <c:pt idx="153">
                  <c:v>7.7796928862425577E-2</c:v>
                </c:pt>
                <c:pt idx="154">
                  <c:v>7.7013475399561271E-2</c:v>
                </c:pt>
                <c:pt idx="155">
                  <c:v>7.4553431526167349E-2</c:v>
                </c:pt>
                <c:pt idx="156">
                  <c:v>7.2062049514258847E-2</c:v>
                </c:pt>
                <c:pt idx="157">
                  <c:v>6.9492322156063935E-2</c:v>
                </c:pt>
                <c:pt idx="158">
                  <c:v>6.6953932936383576E-2</c:v>
                </c:pt>
                <c:pt idx="159">
                  <c:v>6.5857098088373547E-2</c:v>
                </c:pt>
                <c:pt idx="160">
                  <c:v>6.26449388906299E-2</c:v>
                </c:pt>
                <c:pt idx="161">
                  <c:v>6.0043873393920401E-2</c:v>
                </c:pt>
                <c:pt idx="162">
                  <c:v>5.7630836728298336E-2</c:v>
                </c:pt>
                <c:pt idx="163">
                  <c:v>5.7552491382011906E-2</c:v>
                </c:pt>
                <c:pt idx="164">
                  <c:v>5.5405828893763713E-2</c:v>
                </c:pt>
                <c:pt idx="165">
                  <c:v>5.5875900971482297E-2</c:v>
                </c:pt>
                <c:pt idx="166">
                  <c:v>5.1316201817612032E-2</c:v>
                </c:pt>
                <c:pt idx="167">
                  <c:v>5.0861798809150739E-2</c:v>
                </c:pt>
                <c:pt idx="168">
                  <c:v>4.877781259793168E-2</c:v>
                </c:pt>
                <c:pt idx="169">
                  <c:v>5.1347539956126606E-2</c:v>
                </c:pt>
                <c:pt idx="170">
                  <c:v>4.8072704481353805E-2</c:v>
                </c:pt>
                <c:pt idx="171">
                  <c:v>4.6505797555625193E-2</c:v>
                </c:pt>
                <c:pt idx="172">
                  <c:v>4.4562832967721719E-2</c:v>
                </c:pt>
                <c:pt idx="173">
                  <c:v>4.3951739266687558E-2</c:v>
                </c:pt>
                <c:pt idx="174">
                  <c:v>4.249451582575995E-2</c:v>
                </c:pt>
                <c:pt idx="175">
                  <c:v>4.15387026010655E-2</c:v>
                </c:pt>
                <c:pt idx="176">
                  <c:v>3.9078658727671578E-2</c:v>
                </c:pt>
                <c:pt idx="177">
                  <c:v>3.9329363835788153E-2</c:v>
                </c:pt>
                <c:pt idx="178">
                  <c:v>3.7684111563773111E-2</c:v>
                </c:pt>
                <c:pt idx="179">
                  <c:v>3.6038859291758069E-2</c:v>
                </c:pt>
                <c:pt idx="180">
                  <c:v>3.480100282043247E-2</c:v>
                </c:pt>
                <c:pt idx="181">
                  <c:v>3.3218426825446568E-2</c:v>
                </c:pt>
                <c:pt idx="182">
                  <c:v>3.1463491068630521E-2</c:v>
                </c:pt>
                <c:pt idx="183">
                  <c:v>3.1714196176747103E-2</c:v>
                </c:pt>
                <c:pt idx="184">
                  <c:v>3.0617361328737071E-2</c:v>
                </c:pt>
                <c:pt idx="185">
                  <c:v>2.9473519272955186E-2</c:v>
                </c:pt>
                <c:pt idx="186">
                  <c:v>2.8110310247571293E-2</c:v>
                </c:pt>
                <c:pt idx="187">
                  <c:v>2.7655907239109996E-2</c:v>
                </c:pt>
                <c:pt idx="188">
                  <c:v>2.6856784706988403E-2</c:v>
                </c:pt>
                <c:pt idx="189">
                  <c:v>2.6653086806643685E-2</c:v>
                </c:pt>
                <c:pt idx="190">
                  <c:v>2.5916640551551236E-2</c:v>
                </c:pt>
                <c:pt idx="191">
                  <c:v>2.5368223127546222E-2</c:v>
                </c:pt>
                <c:pt idx="192">
                  <c:v>2.3879661548104041E-2</c:v>
                </c:pt>
                <c:pt idx="193">
                  <c:v>2.369163271701661E-2</c:v>
                </c:pt>
                <c:pt idx="194">
                  <c:v>2.3613287370730179E-2</c:v>
                </c:pt>
                <c:pt idx="195">
                  <c:v>2.3096208085239735E-2</c:v>
                </c:pt>
                <c:pt idx="196">
                  <c:v>2.1827013475399563E-2</c:v>
                </c:pt>
                <c:pt idx="197">
                  <c:v>2.195236602945785E-2</c:v>
                </c:pt>
                <c:pt idx="198">
                  <c:v>2.1278596051394549E-2</c:v>
                </c:pt>
                <c:pt idx="199">
                  <c:v>2.0338451895957382E-2</c:v>
                </c:pt>
                <c:pt idx="200">
                  <c:v>2.062049514258853E-2</c:v>
                </c:pt>
              </c:numCache>
            </c:numRef>
          </c:yVal>
          <c:smooth val="1"/>
        </c:ser>
        <c:ser>
          <c:idx val="12"/>
          <c:order val="1"/>
          <c:tx>
            <c:strRef>
              <c:f>Corrected!$O$6</c:f>
              <c:strCache>
                <c:ptCount val="1"/>
                <c:pt idx="0">
                  <c:v>12% PAA, 87% PAM</c:v>
                </c:pt>
              </c:strCache>
            </c:strRef>
          </c:tx>
          <c:spPr>
            <a:ln w="19050">
              <a:solidFill>
                <a:schemeClr val="accent2"/>
              </a:solidFill>
            </a:ln>
          </c:spPr>
          <c:marker>
            <c:symbol val="none"/>
          </c:marker>
          <c:xVal>
            <c:numRef>
              <c:f>Corrected!$B$8:$B$208</c:f>
              <c:numCache>
                <c:formatCode>General</c:formatCode>
                <c:ptCount val="201"/>
                <c:pt idx="0">
                  <c:v>300</c:v>
                </c:pt>
                <c:pt idx="1">
                  <c:v>301</c:v>
                </c:pt>
                <c:pt idx="2">
                  <c:v>302</c:v>
                </c:pt>
                <c:pt idx="3">
                  <c:v>303</c:v>
                </c:pt>
                <c:pt idx="4">
                  <c:v>304</c:v>
                </c:pt>
                <c:pt idx="5">
                  <c:v>305</c:v>
                </c:pt>
                <c:pt idx="6">
                  <c:v>306</c:v>
                </c:pt>
                <c:pt idx="7">
                  <c:v>307</c:v>
                </c:pt>
                <c:pt idx="8">
                  <c:v>308</c:v>
                </c:pt>
                <c:pt idx="9">
                  <c:v>309</c:v>
                </c:pt>
                <c:pt idx="10">
                  <c:v>310</c:v>
                </c:pt>
                <c:pt idx="11">
                  <c:v>311</c:v>
                </c:pt>
                <c:pt idx="12">
                  <c:v>312</c:v>
                </c:pt>
                <c:pt idx="13">
                  <c:v>313</c:v>
                </c:pt>
                <c:pt idx="14">
                  <c:v>314</c:v>
                </c:pt>
                <c:pt idx="15">
                  <c:v>315</c:v>
                </c:pt>
                <c:pt idx="16">
                  <c:v>316</c:v>
                </c:pt>
                <c:pt idx="17">
                  <c:v>317</c:v>
                </c:pt>
                <c:pt idx="18">
                  <c:v>318</c:v>
                </c:pt>
                <c:pt idx="19">
                  <c:v>319</c:v>
                </c:pt>
                <c:pt idx="20">
                  <c:v>320</c:v>
                </c:pt>
                <c:pt idx="21">
                  <c:v>321</c:v>
                </c:pt>
                <c:pt idx="22">
                  <c:v>322</c:v>
                </c:pt>
                <c:pt idx="23">
                  <c:v>323</c:v>
                </c:pt>
                <c:pt idx="24">
                  <c:v>324</c:v>
                </c:pt>
                <c:pt idx="25">
                  <c:v>325</c:v>
                </c:pt>
                <c:pt idx="26">
                  <c:v>326</c:v>
                </c:pt>
                <c:pt idx="27">
                  <c:v>327</c:v>
                </c:pt>
                <c:pt idx="28">
                  <c:v>328</c:v>
                </c:pt>
                <c:pt idx="29">
                  <c:v>329</c:v>
                </c:pt>
                <c:pt idx="30">
                  <c:v>330</c:v>
                </c:pt>
                <c:pt idx="31">
                  <c:v>331</c:v>
                </c:pt>
                <c:pt idx="32">
                  <c:v>332</c:v>
                </c:pt>
                <c:pt idx="33">
                  <c:v>333</c:v>
                </c:pt>
                <c:pt idx="34">
                  <c:v>334</c:v>
                </c:pt>
                <c:pt idx="35">
                  <c:v>335</c:v>
                </c:pt>
                <c:pt idx="36">
                  <c:v>336</c:v>
                </c:pt>
                <c:pt idx="37">
                  <c:v>337</c:v>
                </c:pt>
                <c:pt idx="38">
                  <c:v>338</c:v>
                </c:pt>
                <c:pt idx="39">
                  <c:v>339</c:v>
                </c:pt>
                <c:pt idx="40">
                  <c:v>340</c:v>
                </c:pt>
                <c:pt idx="41">
                  <c:v>341</c:v>
                </c:pt>
                <c:pt idx="42">
                  <c:v>342</c:v>
                </c:pt>
                <c:pt idx="43">
                  <c:v>343</c:v>
                </c:pt>
                <c:pt idx="44">
                  <c:v>344</c:v>
                </c:pt>
                <c:pt idx="45">
                  <c:v>345</c:v>
                </c:pt>
                <c:pt idx="46">
                  <c:v>346</c:v>
                </c:pt>
                <c:pt idx="47">
                  <c:v>347</c:v>
                </c:pt>
                <c:pt idx="48">
                  <c:v>348</c:v>
                </c:pt>
                <c:pt idx="49">
                  <c:v>349</c:v>
                </c:pt>
                <c:pt idx="50">
                  <c:v>350</c:v>
                </c:pt>
                <c:pt idx="51">
                  <c:v>351</c:v>
                </c:pt>
                <c:pt idx="52">
                  <c:v>352</c:v>
                </c:pt>
                <c:pt idx="53">
                  <c:v>353</c:v>
                </c:pt>
                <c:pt idx="54">
                  <c:v>354</c:v>
                </c:pt>
                <c:pt idx="55">
                  <c:v>355</c:v>
                </c:pt>
                <c:pt idx="56">
                  <c:v>356</c:v>
                </c:pt>
                <c:pt idx="57">
                  <c:v>357</c:v>
                </c:pt>
                <c:pt idx="58">
                  <c:v>358</c:v>
                </c:pt>
                <c:pt idx="59">
                  <c:v>359</c:v>
                </c:pt>
                <c:pt idx="60">
                  <c:v>360</c:v>
                </c:pt>
                <c:pt idx="61">
                  <c:v>361</c:v>
                </c:pt>
                <c:pt idx="62">
                  <c:v>362</c:v>
                </c:pt>
                <c:pt idx="63">
                  <c:v>363</c:v>
                </c:pt>
                <c:pt idx="64">
                  <c:v>364</c:v>
                </c:pt>
                <c:pt idx="65">
                  <c:v>365</c:v>
                </c:pt>
                <c:pt idx="66">
                  <c:v>366</c:v>
                </c:pt>
                <c:pt idx="67">
                  <c:v>367</c:v>
                </c:pt>
                <c:pt idx="68">
                  <c:v>368</c:v>
                </c:pt>
                <c:pt idx="69">
                  <c:v>369</c:v>
                </c:pt>
                <c:pt idx="70">
                  <c:v>370</c:v>
                </c:pt>
                <c:pt idx="71">
                  <c:v>371</c:v>
                </c:pt>
                <c:pt idx="72">
                  <c:v>372</c:v>
                </c:pt>
                <c:pt idx="73">
                  <c:v>373</c:v>
                </c:pt>
                <c:pt idx="74">
                  <c:v>374</c:v>
                </c:pt>
                <c:pt idx="75">
                  <c:v>375</c:v>
                </c:pt>
                <c:pt idx="76">
                  <c:v>376</c:v>
                </c:pt>
                <c:pt idx="77">
                  <c:v>377</c:v>
                </c:pt>
                <c:pt idx="78">
                  <c:v>378</c:v>
                </c:pt>
                <c:pt idx="79">
                  <c:v>379</c:v>
                </c:pt>
                <c:pt idx="80">
                  <c:v>380</c:v>
                </c:pt>
                <c:pt idx="81">
                  <c:v>381</c:v>
                </c:pt>
                <c:pt idx="82">
                  <c:v>382</c:v>
                </c:pt>
                <c:pt idx="83">
                  <c:v>383</c:v>
                </c:pt>
                <c:pt idx="84">
                  <c:v>384</c:v>
                </c:pt>
                <c:pt idx="85">
                  <c:v>385</c:v>
                </c:pt>
                <c:pt idx="86">
                  <c:v>386</c:v>
                </c:pt>
                <c:pt idx="87">
                  <c:v>387</c:v>
                </c:pt>
                <c:pt idx="88">
                  <c:v>388</c:v>
                </c:pt>
                <c:pt idx="89">
                  <c:v>389</c:v>
                </c:pt>
                <c:pt idx="90">
                  <c:v>390</c:v>
                </c:pt>
                <c:pt idx="91">
                  <c:v>391</c:v>
                </c:pt>
                <c:pt idx="92">
                  <c:v>392</c:v>
                </c:pt>
                <c:pt idx="93">
                  <c:v>393</c:v>
                </c:pt>
                <c:pt idx="94">
                  <c:v>394</c:v>
                </c:pt>
                <c:pt idx="95">
                  <c:v>395</c:v>
                </c:pt>
                <c:pt idx="96">
                  <c:v>396</c:v>
                </c:pt>
                <c:pt idx="97">
                  <c:v>397</c:v>
                </c:pt>
                <c:pt idx="98">
                  <c:v>398</c:v>
                </c:pt>
                <c:pt idx="99">
                  <c:v>399</c:v>
                </c:pt>
                <c:pt idx="100">
                  <c:v>400</c:v>
                </c:pt>
                <c:pt idx="101">
                  <c:v>401</c:v>
                </c:pt>
                <c:pt idx="102">
                  <c:v>402</c:v>
                </c:pt>
                <c:pt idx="103">
                  <c:v>403</c:v>
                </c:pt>
                <c:pt idx="104">
                  <c:v>404</c:v>
                </c:pt>
                <c:pt idx="105">
                  <c:v>405</c:v>
                </c:pt>
                <c:pt idx="106">
                  <c:v>406</c:v>
                </c:pt>
                <c:pt idx="107">
                  <c:v>407</c:v>
                </c:pt>
                <c:pt idx="108">
                  <c:v>408</c:v>
                </c:pt>
                <c:pt idx="109">
                  <c:v>409</c:v>
                </c:pt>
                <c:pt idx="110">
                  <c:v>410</c:v>
                </c:pt>
                <c:pt idx="111">
                  <c:v>411</c:v>
                </c:pt>
                <c:pt idx="112">
                  <c:v>412</c:v>
                </c:pt>
                <c:pt idx="113">
                  <c:v>413</c:v>
                </c:pt>
                <c:pt idx="114">
                  <c:v>414</c:v>
                </c:pt>
                <c:pt idx="115">
                  <c:v>415</c:v>
                </c:pt>
                <c:pt idx="116">
                  <c:v>416</c:v>
                </c:pt>
                <c:pt idx="117">
                  <c:v>417</c:v>
                </c:pt>
                <c:pt idx="118">
                  <c:v>418</c:v>
                </c:pt>
                <c:pt idx="119">
                  <c:v>419</c:v>
                </c:pt>
                <c:pt idx="120">
                  <c:v>420</c:v>
                </c:pt>
                <c:pt idx="121">
                  <c:v>421</c:v>
                </c:pt>
                <c:pt idx="122">
                  <c:v>422</c:v>
                </c:pt>
                <c:pt idx="123">
                  <c:v>423</c:v>
                </c:pt>
                <c:pt idx="124">
                  <c:v>424</c:v>
                </c:pt>
                <c:pt idx="125">
                  <c:v>425</c:v>
                </c:pt>
                <c:pt idx="126">
                  <c:v>426</c:v>
                </c:pt>
                <c:pt idx="127">
                  <c:v>427</c:v>
                </c:pt>
                <c:pt idx="128">
                  <c:v>428</c:v>
                </c:pt>
                <c:pt idx="129">
                  <c:v>429</c:v>
                </c:pt>
                <c:pt idx="130">
                  <c:v>430</c:v>
                </c:pt>
                <c:pt idx="131">
                  <c:v>431</c:v>
                </c:pt>
                <c:pt idx="132">
                  <c:v>432</c:v>
                </c:pt>
                <c:pt idx="133">
                  <c:v>433</c:v>
                </c:pt>
                <c:pt idx="134">
                  <c:v>434</c:v>
                </c:pt>
                <c:pt idx="135">
                  <c:v>435</c:v>
                </c:pt>
                <c:pt idx="136">
                  <c:v>436</c:v>
                </c:pt>
                <c:pt idx="137">
                  <c:v>437</c:v>
                </c:pt>
                <c:pt idx="138">
                  <c:v>438</c:v>
                </c:pt>
                <c:pt idx="139">
                  <c:v>439</c:v>
                </c:pt>
                <c:pt idx="140">
                  <c:v>440</c:v>
                </c:pt>
                <c:pt idx="141">
                  <c:v>441</c:v>
                </c:pt>
                <c:pt idx="142">
                  <c:v>442</c:v>
                </c:pt>
                <c:pt idx="143">
                  <c:v>443</c:v>
                </c:pt>
                <c:pt idx="144">
                  <c:v>444</c:v>
                </c:pt>
                <c:pt idx="145">
                  <c:v>445</c:v>
                </c:pt>
                <c:pt idx="146">
                  <c:v>446</c:v>
                </c:pt>
                <c:pt idx="147">
                  <c:v>447</c:v>
                </c:pt>
                <c:pt idx="148">
                  <c:v>448</c:v>
                </c:pt>
                <c:pt idx="149">
                  <c:v>449</c:v>
                </c:pt>
                <c:pt idx="150">
                  <c:v>450</c:v>
                </c:pt>
                <c:pt idx="151">
                  <c:v>451</c:v>
                </c:pt>
                <c:pt idx="152">
                  <c:v>452</c:v>
                </c:pt>
                <c:pt idx="153">
                  <c:v>453</c:v>
                </c:pt>
                <c:pt idx="154">
                  <c:v>454</c:v>
                </c:pt>
                <c:pt idx="155">
                  <c:v>455</c:v>
                </c:pt>
                <c:pt idx="156">
                  <c:v>456</c:v>
                </c:pt>
                <c:pt idx="157">
                  <c:v>457</c:v>
                </c:pt>
                <c:pt idx="158">
                  <c:v>458</c:v>
                </c:pt>
                <c:pt idx="159">
                  <c:v>459</c:v>
                </c:pt>
                <c:pt idx="160">
                  <c:v>460</c:v>
                </c:pt>
                <c:pt idx="161">
                  <c:v>461</c:v>
                </c:pt>
                <c:pt idx="162">
                  <c:v>462</c:v>
                </c:pt>
                <c:pt idx="163">
                  <c:v>463</c:v>
                </c:pt>
                <c:pt idx="164">
                  <c:v>464</c:v>
                </c:pt>
                <c:pt idx="165">
                  <c:v>465</c:v>
                </c:pt>
                <c:pt idx="166">
                  <c:v>466</c:v>
                </c:pt>
                <c:pt idx="167">
                  <c:v>467</c:v>
                </c:pt>
                <c:pt idx="168">
                  <c:v>468</c:v>
                </c:pt>
                <c:pt idx="169">
                  <c:v>469</c:v>
                </c:pt>
                <c:pt idx="170">
                  <c:v>470</c:v>
                </c:pt>
                <c:pt idx="171">
                  <c:v>471</c:v>
                </c:pt>
                <c:pt idx="172">
                  <c:v>472</c:v>
                </c:pt>
                <c:pt idx="173">
                  <c:v>473</c:v>
                </c:pt>
                <c:pt idx="174">
                  <c:v>474</c:v>
                </c:pt>
                <c:pt idx="175">
                  <c:v>475</c:v>
                </c:pt>
                <c:pt idx="176">
                  <c:v>476</c:v>
                </c:pt>
                <c:pt idx="177">
                  <c:v>477</c:v>
                </c:pt>
                <c:pt idx="178">
                  <c:v>478</c:v>
                </c:pt>
                <c:pt idx="179">
                  <c:v>479</c:v>
                </c:pt>
                <c:pt idx="180">
                  <c:v>480</c:v>
                </c:pt>
                <c:pt idx="181">
                  <c:v>481</c:v>
                </c:pt>
                <c:pt idx="182">
                  <c:v>482</c:v>
                </c:pt>
                <c:pt idx="183">
                  <c:v>483</c:v>
                </c:pt>
                <c:pt idx="184">
                  <c:v>484</c:v>
                </c:pt>
                <c:pt idx="185">
                  <c:v>485</c:v>
                </c:pt>
                <c:pt idx="186">
                  <c:v>486</c:v>
                </c:pt>
                <c:pt idx="187">
                  <c:v>487</c:v>
                </c:pt>
                <c:pt idx="188">
                  <c:v>488</c:v>
                </c:pt>
                <c:pt idx="189">
                  <c:v>489</c:v>
                </c:pt>
                <c:pt idx="190">
                  <c:v>490</c:v>
                </c:pt>
                <c:pt idx="191">
                  <c:v>491</c:v>
                </c:pt>
                <c:pt idx="192">
                  <c:v>492</c:v>
                </c:pt>
                <c:pt idx="193">
                  <c:v>493</c:v>
                </c:pt>
                <c:pt idx="194">
                  <c:v>494</c:v>
                </c:pt>
                <c:pt idx="195">
                  <c:v>495</c:v>
                </c:pt>
                <c:pt idx="196">
                  <c:v>496</c:v>
                </c:pt>
                <c:pt idx="197">
                  <c:v>497</c:v>
                </c:pt>
                <c:pt idx="198">
                  <c:v>498</c:v>
                </c:pt>
                <c:pt idx="199">
                  <c:v>499</c:v>
                </c:pt>
                <c:pt idx="200">
                  <c:v>500</c:v>
                </c:pt>
              </c:numCache>
            </c:numRef>
          </c:xVal>
          <c:yVal>
            <c:numRef>
              <c:f>Corrected!$O$8:$O$208</c:f>
              <c:numCache>
                <c:formatCode>General</c:formatCode>
                <c:ptCount val="201"/>
                <c:pt idx="0">
                  <c:v>9.7868855377712893E-2</c:v>
                </c:pt>
                <c:pt idx="1">
                  <c:v>9.6854024605195224E-2</c:v>
                </c:pt>
                <c:pt idx="2">
                  <c:v>9.5910410027240198E-2</c:v>
                </c:pt>
                <c:pt idx="3">
                  <c:v>9.6177470756850111E-2</c:v>
                </c:pt>
                <c:pt idx="4">
                  <c:v>9.4913383303363186E-2</c:v>
                </c:pt>
                <c:pt idx="5">
                  <c:v>9.9043922587996505E-2</c:v>
                </c:pt>
                <c:pt idx="6">
                  <c:v>9.7940071572275536E-2</c:v>
                </c:pt>
                <c:pt idx="7">
                  <c:v>9.8242740399166764E-2</c:v>
                </c:pt>
                <c:pt idx="8">
                  <c:v>9.8705645663823949E-2</c:v>
                </c:pt>
                <c:pt idx="9">
                  <c:v>0.10313885377534851</c:v>
                </c:pt>
                <c:pt idx="10">
                  <c:v>0.11157797283102178</c:v>
                </c:pt>
                <c:pt idx="11">
                  <c:v>0.12445029999821959</c:v>
                </c:pt>
                <c:pt idx="12">
                  <c:v>0.14319796321683551</c:v>
                </c:pt>
                <c:pt idx="13">
                  <c:v>0.17789805401748357</c:v>
                </c:pt>
                <c:pt idx="14">
                  <c:v>0.20629551159933768</c:v>
                </c:pt>
                <c:pt idx="15">
                  <c:v>0.26960670856552782</c:v>
                </c:pt>
                <c:pt idx="16">
                  <c:v>0.44154040628838997</c:v>
                </c:pt>
                <c:pt idx="17">
                  <c:v>0.70484448163512381</c:v>
                </c:pt>
                <c:pt idx="18">
                  <c:v>0.8646358181850553</c:v>
                </c:pt>
                <c:pt idx="19">
                  <c:v>0.83946089340716079</c:v>
                </c:pt>
                <c:pt idx="20">
                  <c:v>0.71974647034735695</c:v>
                </c:pt>
                <c:pt idx="21">
                  <c:v>0.66702868232236012</c:v>
                </c:pt>
                <c:pt idx="22">
                  <c:v>0.71217974967507613</c:v>
                </c:pt>
                <c:pt idx="23">
                  <c:v>0.79322377908736441</c:v>
                </c:pt>
                <c:pt idx="24">
                  <c:v>0.80979934837181977</c:v>
                </c:pt>
                <c:pt idx="25">
                  <c:v>0.77322983246390231</c:v>
                </c:pt>
                <c:pt idx="26">
                  <c:v>0.72604910356615093</c:v>
                </c:pt>
                <c:pt idx="27">
                  <c:v>0.70215607029038407</c:v>
                </c:pt>
                <c:pt idx="28">
                  <c:v>0.7236099489023804</c:v>
                </c:pt>
                <c:pt idx="29">
                  <c:v>0.72775829223565436</c:v>
                </c:pt>
                <c:pt idx="30">
                  <c:v>0.74714690120533411</c:v>
                </c:pt>
                <c:pt idx="31">
                  <c:v>0.80303380988836859</c:v>
                </c:pt>
                <c:pt idx="32">
                  <c:v>0.9151637082272509</c:v>
                </c:pt>
                <c:pt idx="33">
                  <c:v>0.99168550928481136</c:v>
                </c:pt>
                <c:pt idx="34">
                  <c:v>1</c:v>
                </c:pt>
                <c:pt idx="35">
                  <c:v>0.95269464276176408</c:v>
                </c:pt>
                <c:pt idx="36">
                  <c:v>0.8712055121334592</c:v>
                </c:pt>
                <c:pt idx="37">
                  <c:v>0.80972813217725714</c:v>
                </c:pt>
                <c:pt idx="38">
                  <c:v>0.80214360745633562</c:v>
                </c:pt>
                <c:pt idx="39">
                  <c:v>0.80865988925881749</c:v>
                </c:pt>
                <c:pt idx="40">
                  <c:v>0.77130699521071089</c:v>
                </c:pt>
                <c:pt idx="41">
                  <c:v>0.73787099186354976</c:v>
                </c:pt>
                <c:pt idx="42">
                  <c:v>0.68739651396727619</c:v>
                </c:pt>
                <c:pt idx="43">
                  <c:v>0.64918902558441793</c:v>
                </c:pt>
                <c:pt idx="44">
                  <c:v>0.62800220770203141</c:v>
                </c:pt>
                <c:pt idx="45">
                  <c:v>0.6185838659711218</c:v>
                </c:pt>
                <c:pt idx="46">
                  <c:v>0.60567593070664272</c:v>
                </c:pt>
                <c:pt idx="47">
                  <c:v>0.59401427884700986</c:v>
                </c:pt>
                <c:pt idx="48">
                  <c:v>0.58877988854665553</c:v>
                </c:pt>
                <c:pt idx="49">
                  <c:v>0.59802018979115856</c:v>
                </c:pt>
                <c:pt idx="50">
                  <c:v>0.60295191126462155</c:v>
                </c:pt>
                <c:pt idx="51">
                  <c:v>0.60231096551355778</c:v>
                </c:pt>
                <c:pt idx="52">
                  <c:v>0.58764042943365324</c:v>
                </c:pt>
                <c:pt idx="53">
                  <c:v>0.5614684779318817</c:v>
                </c:pt>
                <c:pt idx="54">
                  <c:v>0.52856659604394041</c:v>
                </c:pt>
                <c:pt idx="55">
                  <c:v>0.50216319190984027</c:v>
                </c:pt>
                <c:pt idx="56">
                  <c:v>0.47390816671711145</c:v>
                </c:pt>
                <c:pt idx="57">
                  <c:v>0.45816938771876725</c:v>
                </c:pt>
                <c:pt idx="58">
                  <c:v>0.43384905727562445</c:v>
                </c:pt>
                <c:pt idx="59">
                  <c:v>0.40336852600281303</c:v>
                </c:pt>
                <c:pt idx="60">
                  <c:v>0.38138052593159683</c:v>
                </c:pt>
                <c:pt idx="61">
                  <c:v>0.35951715420086527</c:v>
                </c:pt>
                <c:pt idx="62">
                  <c:v>0.34233624726262751</c:v>
                </c:pt>
                <c:pt idx="63">
                  <c:v>0.33170723022415299</c:v>
                </c:pt>
                <c:pt idx="64">
                  <c:v>0.31717912653337371</c:v>
                </c:pt>
                <c:pt idx="65">
                  <c:v>0.3052860220414122</c:v>
                </c:pt>
                <c:pt idx="66">
                  <c:v>0.29551159933768939</c:v>
                </c:pt>
                <c:pt idx="67">
                  <c:v>0.28611106165542044</c:v>
                </c:pt>
                <c:pt idx="68">
                  <c:v>0.28005768511759577</c:v>
                </c:pt>
                <c:pt idx="69">
                  <c:v>0.27450282194170955</c:v>
                </c:pt>
                <c:pt idx="70">
                  <c:v>0.27183221464561041</c:v>
                </c:pt>
                <c:pt idx="71">
                  <c:v>0.26252069720654475</c:v>
                </c:pt>
                <c:pt idx="72">
                  <c:v>0.25370769312941766</c:v>
                </c:pt>
                <c:pt idx="73">
                  <c:v>0.24062171737853189</c:v>
                </c:pt>
                <c:pt idx="74">
                  <c:v>0.22883543717841437</c:v>
                </c:pt>
                <c:pt idx="75">
                  <c:v>0.21802837965353322</c:v>
                </c:pt>
                <c:pt idx="76">
                  <c:v>0.20768422739330925</c:v>
                </c:pt>
                <c:pt idx="77">
                  <c:v>0.19807004112735235</c:v>
                </c:pt>
                <c:pt idx="78">
                  <c:v>0.19169619171399577</c:v>
                </c:pt>
                <c:pt idx="79">
                  <c:v>0.18772588886712838</c:v>
                </c:pt>
                <c:pt idx="80">
                  <c:v>0.17948261434650239</c:v>
                </c:pt>
                <c:pt idx="81">
                  <c:v>0.17410579165702281</c:v>
                </c:pt>
                <c:pt idx="82">
                  <c:v>0.17084765075578187</c:v>
                </c:pt>
                <c:pt idx="83">
                  <c:v>0.17609984510477683</c:v>
                </c:pt>
                <c:pt idx="84">
                  <c:v>0.17695443943952854</c:v>
                </c:pt>
                <c:pt idx="85">
                  <c:v>0.18500186942510727</c:v>
                </c:pt>
                <c:pt idx="86">
                  <c:v>0.19621842006872361</c:v>
                </c:pt>
                <c:pt idx="87">
                  <c:v>0.20900172699271816</c:v>
                </c:pt>
                <c:pt idx="88">
                  <c:v>0.22425979667776452</c:v>
                </c:pt>
                <c:pt idx="89">
                  <c:v>0.23994516353018677</c:v>
                </c:pt>
                <c:pt idx="90">
                  <c:v>0.24886499189915787</c:v>
                </c:pt>
                <c:pt idx="91">
                  <c:v>0.2578204283654103</c:v>
                </c:pt>
                <c:pt idx="92">
                  <c:v>0.2609717449748073</c:v>
                </c:pt>
                <c:pt idx="93">
                  <c:v>0.26182633930955901</c:v>
                </c:pt>
                <c:pt idx="94">
                  <c:v>0.25737532714939376</c:v>
                </c:pt>
                <c:pt idx="95">
                  <c:v>0.24861573521818861</c:v>
                </c:pt>
                <c:pt idx="96">
                  <c:v>0.2404792849894066</c:v>
                </c:pt>
                <c:pt idx="97">
                  <c:v>0.22835472786511654</c:v>
                </c:pt>
                <c:pt idx="98">
                  <c:v>0.22593337724998663</c:v>
                </c:pt>
                <c:pt idx="99">
                  <c:v>0.21551800879520003</c:v>
                </c:pt>
                <c:pt idx="100">
                  <c:v>0.21163672619153595</c:v>
                </c:pt>
                <c:pt idx="101">
                  <c:v>0.20449730268663094</c:v>
                </c:pt>
                <c:pt idx="102">
                  <c:v>0.19972581765093383</c:v>
                </c:pt>
                <c:pt idx="103">
                  <c:v>0.1982302775651183</c:v>
                </c:pt>
                <c:pt idx="104">
                  <c:v>0.19401071803728168</c:v>
                </c:pt>
                <c:pt idx="105">
                  <c:v>0.19100183381701</c:v>
                </c:pt>
                <c:pt idx="106">
                  <c:v>0.19087720547652537</c:v>
                </c:pt>
                <c:pt idx="107">
                  <c:v>0.1968237577225061</c:v>
                </c:pt>
                <c:pt idx="108">
                  <c:v>0.2014172022717966</c:v>
                </c:pt>
                <c:pt idx="109">
                  <c:v>0.20859223387398296</c:v>
                </c:pt>
                <c:pt idx="110">
                  <c:v>0.216621859810921</c:v>
                </c:pt>
                <c:pt idx="111">
                  <c:v>0.22721526875211423</c:v>
                </c:pt>
                <c:pt idx="112">
                  <c:v>0.23264550358751579</c:v>
                </c:pt>
                <c:pt idx="113">
                  <c:v>0.23996296757882743</c:v>
                </c:pt>
                <c:pt idx="114">
                  <c:v>0.24621218865169939</c:v>
                </c:pt>
                <c:pt idx="115">
                  <c:v>0.24209945341570674</c:v>
                </c:pt>
                <c:pt idx="116">
                  <c:v>0.24227749390211334</c:v>
                </c:pt>
                <c:pt idx="117">
                  <c:v>0.23894813680630975</c:v>
                </c:pt>
                <c:pt idx="118">
                  <c:v>0.23627752951021061</c:v>
                </c:pt>
                <c:pt idx="119">
                  <c:v>0.23155945662043548</c:v>
                </c:pt>
                <c:pt idx="120">
                  <c:v>0.22287108088379298</c:v>
                </c:pt>
                <c:pt idx="121">
                  <c:v>0.21512631972510549</c:v>
                </c:pt>
                <c:pt idx="122">
                  <c:v>0.20923317962504673</c:v>
                </c:pt>
                <c:pt idx="123">
                  <c:v>0.19691277796570941</c:v>
                </c:pt>
                <c:pt idx="124">
                  <c:v>0.1907703811846814</c:v>
                </c:pt>
                <c:pt idx="125">
                  <c:v>0.18701372692150195</c:v>
                </c:pt>
                <c:pt idx="126">
                  <c:v>0.17985649936795628</c:v>
                </c:pt>
                <c:pt idx="127">
                  <c:v>0.17471112931080529</c:v>
                </c:pt>
                <c:pt idx="128">
                  <c:v>0.16842630014065199</c:v>
                </c:pt>
                <c:pt idx="129">
                  <c:v>0.16194562643545143</c:v>
                </c:pt>
                <c:pt idx="130">
                  <c:v>0.15861626933964784</c:v>
                </c:pt>
                <c:pt idx="131">
                  <c:v>0.1527587373368704</c:v>
                </c:pt>
                <c:pt idx="132">
                  <c:v>0.15039079886766252</c:v>
                </c:pt>
                <c:pt idx="133">
                  <c:v>0.14761336727971941</c:v>
                </c:pt>
                <c:pt idx="134">
                  <c:v>0.14777360371748535</c:v>
                </c:pt>
                <c:pt idx="135">
                  <c:v>0.14731069845282818</c:v>
                </c:pt>
                <c:pt idx="136">
                  <c:v>0.14435522637847847</c:v>
                </c:pt>
                <c:pt idx="137">
                  <c:v>0.1467587729449677</c:v>
                </c:pt>
                <c:pt idx="138">
                  <c:v>0.1452454288105115</c:v>
                </c:pt>
                <c:pt idx="139">
                  <c:v>0.14576174622109067</c:v>
                </c:pt>
                <c:pt idx="140">
                  <c:v>0.14631367172895116</c:v>
                </c:pt>
                <c:pt idx="141">
                  <c:v>0.14026029519112646</c:v>
                </c:pt>
                <c:pt idx="142">
                  <c:v>0.14017127494792317</c:v>
                </c:pt>
                <c:pt idx="143">
                  <c:v>0.13536418181494472</c:v>
                </c:pt>
                <c:pt idx="144">
                  <c:v>0.13139387896807733</c:v>
                </c:pt>
                <c:pt idx="145">
                  <c:v>0.12984492673633985</c:v>
                </c:pt>
                <c:pt idx="146">
                  <c:v>0.1260882724731604</c:v>
                </c:pt>
                <c:pt idx="147">
                  <c:v>0.12156604411843253</c:v>
                </c:pt>
                <c:pt idx="148">
                  <c:v>0.11380347891110439</c:v>
                </c:pt>
                <c:pt idx="149">
                  <c:v>0.1133405736464472</c:v>
                </c:pt>
                <c:pt idx="150">
                  <c:v>0.10691331208716862</c:v>
                </c:pt>
                <c:pt idx="151">
                  <c:v>0.10262253636476935</c:v>
                </c:pt>
                <c:pt idx="152">
                  <c:v>9.9898516922748232E-2</c:v>
                </c:pt>
                <c:pt idx="153">
                  <c:v>9.9578044047216333E-2</c:v>
                </c:pt>
                <c:pt idx="154">
                  <c:v>9.3489059412110317E-2</c:v>
                </c:pt>
                <c:pt idx="155">
                  <c:v>9.0800648067370524E-2</c:v>
                </c:pt>
                <c:pt idx="156">
                  <c:v>8.7862980041661473E-2</c:v>
                </c:pt>
                <c:pt idx="157">
                  <c:v>8.3803656951590796E-2</c:v>
                </c:pt>
                <c:pt idx="158">
                  <c:v>8.2557373546744528E-2</c:v>
                </c:pt>
                <c:pt idx="159">
                  <c:v>7.9762137910160777E-2</c:v>
                </c:pt>
                <c:pt idx="160">
                  <c:v>7.7358591343671554E-2</c:v>
                </c:pt>
                <c:pt idx="161">
                  <c:v>7.6236936279309914E-2</c:v>
                </c:pt>
                <c:pt idx="162">
                  <c:v>7.4830416436697703E-2</c:v>
                </c:pt>
                <c:pt idx="163">
                  <c:v>7.2889775134865664E-2</c:v>
                </c:pt>
                <c:pt idx="164">
                  <c:v>7.3868997810102019E-2</c:v>
                </c:pt>
                <c:pt idx="165">
                  <c:v>7.1251802659924868E-2</c:v>
                </c:pt>
                <c:pt idx="166">
                  <c:v>6.9880890914593985E-2</c:v>
                </c:pt>
                <c:pt idx="167">
                  <c:v>6.7334911958979476E-2</c:v>
                </c:pt>
                <c:pt idx="168">
                  <c:v>6.7922445564121275E-2</c:v>
                </c:pt>
                <c:pt idx="169">
                  <c:v>6.5821567824523294E-2</c:v>
                </c:pt>
                <c:pt idx="170">
                  <c:v>6.3026332187939543E-2</c:v>
                </c:pt>
                <c:pt idx="171">
                  <c:v>6.3774102230847299E-2</c:v>
                </c:pt>
                <c:pt idx="172">
                  <c:v>6.1495184004842704E-2</c:v>
                </c:pt>
                <c:pt idx="173">
                  <c:v>5.8753360514180925E-2</c:v>
                </c:pt>
                <c:pt idx="174">
                  <c:v>5.9518934605729344E-2</c:v>
                </c:pt>
                <c:pt idx="175">
                  <c:v>5.5940320828956502E-2</c:v>
                </c:pt>
                <c:pt idx="176">
                  <c:v>5.6563462531379637E-2</c:v>
                </c:pt>
                <c:pt idx="177">
                  <c:v>5.4961098153720155E-2</c:v>
                </c:pt>
                <c:pt idx="178">
                  <c:v>5.2397315149464989E-2</c:v>
                </c:pt>
                <c:pt idx="179">
                  <c:v>5.0064984777538415E-2</c:v>
                </c:pt>
                <c:pt idx="180">
                  <c:v>4.7892890843377785E-2</c:v>
                </c:pt>
                <c:pt idx="181">
                  <c:v>4.6931472216782094E-2</c:v>
                </c:pt>
                <c:pt idx="182">
                  <c:v>4.7305357238235972E-2</c:v>
                </c:pt>
                <c:pt idx="183">
                  <c:v>4.5827621201061118E-2</c:v>
                </c:pt>
                <c:pt idx="184">
                  <c:v>4.5524952374169883E-2</c:v>
                </c:pt>
                <c:pt idx="185">
                  <c:v>4.4812790428543449E-2</c:v>
                </c:pt>
                <c:pt idx="186">
                  <c:v>4.2676304591664146E-2</c:v>
                </c:pt>
                <c:pt idx="187">
                  <c:v>4.1786102159631099E-2</c:v>
                </c:pt>
                <c:pt idx="188">
                  <c:v>4.0237149927893602E-2</c:v>
                </c:pt>
                <c:pt idx="189">
                  <c:v>4.2195595278366298E-2</c:v>
                </c:pt>
                <c:pt idx="190">
                  <c:v>4.1020528068082679E-2</c:v>
                </c:pt>
                <c:pt idx="191">
                  <c:v>3.915110296081329E-2</c:v>
                </c:pt>
                <c:pt idx="192">
                  <c:v>3.8011643847810993E-2</c:v>
                </c:pt>
                <c:pt idx="193">
                  <c:v>3.7815799312763722E-2</c:v>
                </c:pt>
                <c:pt idx="194">
                  <c:v>3.596417825413499E-2</c:v>
                </c:pt>
                <c:pt idx="195">
                  <c:v>3.6249043032385561E-2</c:v>
                </c:pt>
                <c:pt idx="196">
                  <c:v>3.6373671372870189E-2</c:v>
                </c:pt>
                <c:pt idx="197">
                  <c:v>3.551907703811847E-2</c:v>
                </c:pt>
                <c:pt idx="198">
                  <c:v>3.5341036551711856E-2</c:v>
                </c:pt>
                <c:pt idx="199">
                  <c:v>3.3934516709099652E-2</c:v>
                </c:pt>
                <c:pt idx="200">
                  <c:v>3.5145192016664592E-2</c:v>
                </c:pt>
              </c:numCache>
            </c:numRef>
          </c:yVal>
          <c:smooth val="1"/>
        </c:ser>
        <c:dLbls>
          <c:showLegendKey val="0"/>
          <c:showVal val="0"/>
          <c:showCatName val="0"/>
          <c:showSerName val="0"/>
          <c:showPercent val="0"/>
          <c:showBubbleSize val="0"/>
        </c:dLbls>
        <c:axId val="265140096"/>
        <c:axId val="265154560"/>
      </c:scatterChart>
      <c:valAx>
        <c:axId val="265140096"/>
        <c:scaling>
          <c:orientation val="minMax"/>
          <c:max val="500"/>
          <c:min val="300"/>
        </c:scaling>
        <c:delete val="0"/>
        <c:axPos val="b"/>
        <c:title>
          <c:tx>
            <c:rich>
              <a:bodyPr/>
              <a:lstStyle/>
              <a:p>
                <a:pPr>
                  <a:defRPr/>
                </a:pPr>
                <a:r>
                  <a:rPr lang="en-GB"/>
                  <a:t>Wavelength</a:t>
                </a:r>
              </a:p>
            </c:rich>
          </c:tx>
          <c:overlay val="0"/>
        </c:title>
        <c:numFmt formatCode="General" sourceLinked="1"/>
        <c:majorTickMark val="out"/>
        <c:minorTickMark val="none"/>
        <c:tickLblPos val="nextTo"/>
        <c:crossAx val="265154560"/>
        <c:crosses val="autoZero"/>
        <c:crossBetween val="midCat"/>
      </c:valAx>
      <c:valAx>
        <c:axId val="265154560"/>
        <c:scaling>
          <c:orientation val="minMax"/>
          <c:max val="1"/>
          <c:min val="0"/>
        </c:scaling>
        <c:delete val="0"/>
        <c:axPos val="l"/>
        <c:title>
          <c:tx>
            <c:rich>
              <a:bodyPr rot="-5400000" vert="horz"/>
              <a:lstStyle/>
              <a:p>
                <a:pPr>
                  <a:defRPr/>
                </a:pPr>
                <a:r>
                  <a:rPr lang="en-GB"/>
                  <a:t>Relative Intensity</a:t>
                </a:r>
              </a:p>
            </c:rich>
          </c:tx>
          <c:overlay val="0"/>
        </c:title>
        <c:numFmt formatCode="#,##0.0" sourceLinked="0"/>
        <c:majorTickMark val="out"/>
        <c:minorTickMark val="none"/>
        <c:tickLblPos val="nextTo"/>
        <c:crossAx val="265140096"/>
        <c:crosses val="autoZero"/>
        <c:crossBetween val="midCat"/>
        <c:majorUnit val="0.2"/>
      </c:valAx>
    </c:plotArea>
    <c:legend>
      <c:legendPos val="r"/>
      <c:layout>
        <c:manualLayout>
          <c:xMode val="edge"/>
          <c:yMode val="edge"/>
          <c:x val="0.68663888888888891"/>
          <c:y val="0.39622885680956549"/>
          <c:w val="0.31058333333333332"/>
          <c:h val="0.20754228638086902"/>
        </c:manualLayout>
      </c:layout>
      <c:overlay val="0"/>
    </c:legend>
    <c:plotVisOnly val="1"/>
    <c:dispBlanksAs val="gap"/>
    <c:showDLblsOverMax val="0"/>
  </c:chart>
  <c:spPr>
    <a:ln>
      <a:noFill/>
    </a:ln>
  </c:spPr>
  <c:externalData r:id="rId1">
    <c:autoUpdate val="0"/>
  </c:externalData>
</c:chartSpace>
</file>

<file path=word/charts/chart84.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marker>
            <c:symbol val="diamond"/>
            <c:size val="7"/>
            <c:spPr>
              <a:solidFill>
                <a:schemeClr val="tx1"/>
              </a:solidFill>
              <a:ln>
                <a:solidFill>
                  <a:schemeClr val="tx1"/>
                </a:solidFill>
              </a:ln>
            </c:spPr>
          </c:marker>
          <c:xVal>
            <c:numRef>
              <c:f>Corrected!$S$41:$AD$41</c:f>
              <c:numCache>
                <c:formatCode>General</c:formatCode>
                <c:ptCount val="12"/>
                <c:pt idx="0">
                  <c:v>0</c:v>
                </c:pt>
                <c:pt idx="1">
                  <c:v>15</c:v>
                </c:pt>
                <c:pt idx="2">
                  <c:v>25</c:v>
                </c:pt>
                <c:pt idx="4">
                  <c:v>40</c:v>
                </c:pt>
                <c:pt idx="5">
                  <c:v>46</c:v>
                </c:pt>
                <c:pt idx="8">
                  <c:v>63</c:v>
                </c:pt>
                <c:pt idx="9">
                  <c:v>72</c:v>
                </c:pt>
                <c:pt idx="11">
                  <c:v>88</c:v>
                </c:pt>
              </c:numCache>
            </c:numRef>
          </c:xVal>
          <c:yVal>
            <c:numRef>
              <c:f>Corrected!$S$40:$AD$40</c:f>
              <c:numCache>
                <c:formatCode>General</c:formatCode>
                <c:ptCount val="12"/>
                <c:pt idx="0">
                  <c:v>0.22895643998746473</c:v>
                </c:pt>
                <c:pt idx="1">
                  <c:v>0.23397184342195623</c:v>
                </c:pt>
                <c:pt idx="2">
                  <c:v>0.23576994822266001</c:v>
                </c:pt>
                <c:pt idx="3">
                  <c:v>0.25524694114494956</c:v>
                </c:pt>
                <c:pt idx="4">
                  <c:v>0.24267423250400116</c:v>
                </c:pt>
                <c:pt idx="5">
                  <c:v>0.24328969452836521</c:v>
                </c:pt>
                <c:pt idx="6">
                  <c:v>0.25708182506945026</c:v>
                </c:pt>
                <c:pt idx="7">
                  <c:v>0.25463812834433464</c:v>
                </c:pt>
                <c:pt idx="8">
                  <c:v>0.25409950782580298</c:v>
                </c:pt>
                <c:pt idx="9">
                  <c:v>0.25332049850999988</c:v>
                </c:pt>
                <c:pt idx="10">
                  <c:v>0.25120852988187597</c:v>
                </c:pt>
                <c:pt idx="11">
                  <c:v>0.26182633930955901</c:v>
                </c:pt>
              </c:numCache>
            </c:numRef>
          </c:yVal>
          <c:smooth val="0"/>
        </c:ser>
        <c:dLbls>
          <c:showLegendKey val="0"/>
          <c:showVal val="0"/>
          <c:showCatName val="0"/>
          <c:showSerName val="0"/>
          <c:showPercent val="0"/>
          <c:showBubbleSize val="0"/>
        </c:dLbls>
        <c:axId val="262541696"/>
        <c:axId val="262543232"/>
      </c:scatterChart>
      <c:valAx>
        <c:axId val="262541696"/>
        <c:scaling>
          <c:orientation val="minMax"/>
          <c:max val="100"/>
        </c:scaling>
        <c:delete val="0"/>
        <c:axPos val="b"/>
        <c:title>
          <c:tx>
            <c:rich>
              <a:bodyPr/>
              <a:lstStyle/>
              <a:p>
                <a:pPr>
                  <a:defRPr/>
                </a:pPr>
                <a:r>
                  <a:rPr lang="en-GB"/>
                  <a:t>% PAM</a:t>
                </a:r>
              </a:p>
            </c:rich>
          </c:tx>
          <c:overlay val="0"/>
        </c:title>
        <c:numFmt formatCode="General" sourceLinked="1"/>
        <c:majorTickMark val="out"/>
        <c:minorTickMark val="none"/>
        <c:tickLblPos val="nextTo"/>
        <c:crossAx val="262543232"/>
        <c:crosses val="autoZero"/>
        <c:crossBetween val="midCat"/>
      </c:valAx>
      <c:valAx>
        <c:axId val="262543232"/>
        <c:scaling>
          <c:orientation val="minMax"/>
        </c:scaling>
        <c:delete val="0"/>
        <c:axPos val="l"/>
        <c:title>
          <c:tx>
            <c:rich>
              <a:bodyPr rot="-5400000" vert="horz"/>
              <a:lstStyle/>
              <a:p>
                <a:pPr>
                  <a:defRPr/>
                </a:pPr>
                <a:r>
                  <a:rPr lang="en-GB"/>
                  <a:t>E</a:t>
                </a:r>
                <a:r>
                  <a:rPr lang="en-GB" baseline="-25000"/>
                  <a:t>T</a:t>
                </a:r>
              </a:p>
            </c:rich>
          </c:tx>
          <c:overlay val="0"/>
        </c:title>
        <c:numFmt formatCode="#,##0.00" sourceLinked="0"/>
        <c:majorTickMark val="out"/>
        <c:minorTickMark val="none"/>
        <c:tickLblPos val="nextTo"/>
        <c:crossAx val="262541696"/>
        <c:crosses val="autoZero"/>
        <c:crossBetween val="midCat"/>
        <c:majorUnit val="1.0000000000000002E-2"/>
      </c:valAx>
    </c:plotArea>
    <c:plotVisOnly val="1"/>
    <c:dispBlanksAs val="gap"/>
    <c:showDLblsOverMax val="0"/>
  </c:chart>
  <c:spPr>
    <a:ln>
      <a:noFill/>
    </a:ln>
  </c:spPr>
  <c:externalData r:id="rId1">
    <c:autoUpdate val="0"/>
  </c:externalData>
</c:chartSpace>
</file>

<file path=word/charts/chart85.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10"/>
          <c:order val="0"/>
          <c:tx>
            <c:v>pH 2</c:v>
          </c:tx>
          <c:spPr>
            <a:ln w="19050">
              <a:solidFill>
                <a:schemeClr val="tx1"/>
              </a:solidFill>
              <a:prstDash val="dash"/>
            </a:ln>
          </c:spPr>
          <c:marker>
            <c:symbol val="none"/>
          </c:marker>
          <c:xVal>
            <c:numRef>
              <c:f>Corrected!$B$8:$B$208</c:f>
              <c:numCache>
                <c:formatCode>General</c:formatCode>
                <c:ptCount val="201"/>
                <c:pt idx="0">
                  <c:v>300</c:v>
                </c:pt>
                <c:pt idx="1">
                  <c:v>301</c:v>
                </c:pt>
                <c:pt idx="2">
                  <c:v>302</c:v>
                </c:pt>
                <c:pt idx="3">
                  <c:v>303</c:v>
                </c:pt>
                <c:pt idx="4">
                  <c:v>304</c:v>
                </c:pt>
                <c:pt idx="5">
                  <c:v>305</c:v>
                </c:pt>
                <c:pt idx="6">
                  <c:v>306</c:v>
                </c:pt>
                <c:pt idx="7">
                  <c:v>307</c:v>
                </c:pt>
                <c:pt idx="8">
                  <c:v>308</c:v>
                </c:pt>
                <c:pt idx="9">
                  <c:v>309</c:v>
                </c:pt>
                <c:pt idx="10">
                  <c:v>310</c:v>
                </c:pt>
                <c:pt idx="11">
                  <c:v>311</c:v>
                </c:pt>
                <c:pt idx="12">
                  <c:v>312</c:v>
                </c:pt>
                <c:pt idx="13">
                  <c:v>313</c:v>
                </c:pt>
                <c:pt idx="14">
                  <c:v>314</c:v>
                </c:pt>
                <c:pt idx="15">
                  <c:v>315</c:v>
                </c:pt>
                <c:pt idx="16">
                  <c:v>316</c:v>
                </c:pt>
                <c:pt idx="17">
                  <c:v>317</c:v>
                </c:pt>
                <c:pt idx="18">
                  <c:v>318</c:v>
                </c:pt>
                <c:pt idx="19">
                  <c:v>319</c:v>
                </c:pt>
                <c:pt idx="20">
                  <c:v>320</c:v>
                </c:pt>
                <c:pt idx="21">
                  <c:v>321</c:v>
                </c:pt>
                <c:pt idx="22">
                  <c:v>322</c:v>
                </c:pt>
                <c:pt idx="23">
                  <c:v>323</c:v>
                </c:pt>
                <c:pt idx="24">
                  <c:v>324</c:v>
                </c:pt>
                <c:pt idx="25">
                  <c:v>325</c:v>
                </c:pt>
                <c:pt idx="26">
                  <c:v>326</c:v>
                </c:pt>
                <c:pt idx="27">
                  <c:v>327</c:v>
                </c:pt>
                <c:pt idx="28">
                  <c:v>328</c:v>
                </c:pt>
                <c:pt idx="29">
                  <c:v>329</c:v>
                </c:pt>
                <c:pt idx="30">
                  <c:v>330</c:v>
                </c:pt>
                <c:pt idx="31">
                  <c:v>331</c:v>
                </c:pt>
                <c:pt idx="32">
                  <c:v>332</c:v>
                </c:pt>
                <c:pt idx="33">
                  <c:v>333</c:v>
                </c:pt>
                <c:pt idx="34">
                  <c:v>334</c:v>
                </c:pt>
                <c:pt idx="35">
                  <c:v>335</c:v>
                </c:pt>
                <c:pt idx="36">
                  <c:v>336</c:v>
                </c:pt>
                <c:pt idx="37">
                  <c:v>337</c:v>
                </c:pt>
                <c:pt idx="38">
                  <c:v>338</c:v>
                </c:pt>
                <c:pt idx="39">
                  <c:v>339</c:v>
                </c:pt>
                <c:pt idx="40">
                  <c:v>340</c:v>
                </c:pt>
                <c:pt idx="41">
                  <c:v>341</c:v>
                </c:pt>
                <c:pt idx="42">
                  <c:v>342</c:v>
                </c:pt>
                <c:pt idx="43">
                  <c:v>343</c:v>
                </c:pt>
                <c:pt idx="44">
                  <c:v>344</c:v>
                </c:pt>
                <c:pt idx="45">
                  <c:v>345</c:v>
                </c:pt>
                <c:pt idx="46">
                  <c:v>346</c:v>
                </c:pt>
                <c:pt idx="47">
                  <c:v>347</c:v>
                </c:pt>
                <c:pt idx="48">
                  <c:v>348</c:v>
                </c:pt>
                <c:pt idx="49">
                  <c:v>349</c:v>
                </c:pt>
                <c:pt idx="50">
                  <c:v>350</c:v>
                </c:pt>
                <c:pt idx="51">
                  <c:v>351</c:v>
                </c:pt>
                <c:pt idx="52">
                  <c:v>352</c:v>
                </c:pt>
                <c:pt idx="53">
                  <c:v>353</c:v>
                </c:pt>
                <c:pt idx="54">
                  <c:v>354</c:v>
                </c:pt>
                <c:pt idx="55">
                  <c:v>355</c:v>
                </c:pt>
                <c:pt idx="56">
                  <c:v>356</c:v>
                </c:pt>
                <c:pt idx="57">
                  <c:v>357</c:v>
                </c:pt>
                <c:pt idx="58">
                  <c:v>358</c:v>
                </c:pt>
                <c:pt idx="59">
                  <c:v>359</c:v>
                </c:pt>
                <c:pt idx="60">
                  <c:v>360</c:v>
                </c:pt>
                <c:pt idx="61">
                  <c:v>361</c:v>
                </c:pt>
                <c:pt idx="62">
                  <c:v>362</c:v>
                </c:pt>
                <c:pt idx="63">
                  <c:v>363</c:v>
                </c:pt>
                <c:pt idx="64">
                  <c:v>364</c:v>
                </c:pt>
                <c:pt idx="65">
                  <c:v>365</c:v>
                </c:pt>
                <c:pt idx="66">
                  <c:v>366</c:v>
                </c:pt>
                <c:pt idx="67">
                  <c:v>367</c:v>
                </c:pt>
                <c:pt idx="68">
                  <c:v>368</c:v>
                </c:pt>
                <c:pt idx="69">
                  <c:v>369</c:v>
                </c:pt>
                <c:pt idx="70">
                  <c:v>370</c:v>
                </c:pt>
                <c:pt idx="71">
                  <c:v>371</c:v>
                </c:pt>
                <c:pt idx="72">
                  <c:v>372</c:v>
                </c:pt>
                <c:pt idx="73">
                  <c:v>373</c:v>
                </c:pt>
                <c:pt idx="74">
                  <c:v>374</c:v>
                </c:pt>
                <c:pt idx="75">
                  <c:v>375</c:v>
                </c:pt>
                <c:pt idx="76">
                  <c:v>376</c:v>
                </c:pt>
                <c:pt idx="77">
                  <c:v>377</c:v>
                </c:pt>
                <c:pt idx="78">
                  <c:v>378</c:v>
                </c:pt>
                <c:pt idx="79">
                  <c:v>379</c:v>
                </c:pt>
                <c:pt idx="80">
                  <c:v>380</c:v>
                </c:pt>
                <c:pt idx="81">
                  <c:v>381</c:v>
                </c:pt>
                <c:pt idx="82">
                  <c:v>382</c:v>
                </c:pt>
                <c:pt idx="83">
                  <c:v>383</c:v>
                </c:pt>
                <c:pt idx="84">
                  <c:v>384</c:v>
                </c:pt>
                <c:pt idx="85">
                  <c:v>385</c:v>
                </c:pt>
                <c:pt idx="86">
                  <c:v>386</c:v>
                </c:pt>
                <c:pt idx="87">
                  <c:v>387</c:v>
                </c:pt>
                <c:pt idx="88">
                  <c:v>388</c:v>
                </c:pt>
                <c:pt idx="89">
                  <c:v>389</c:v>
                </c:pt>
                <c:pt idx="90">
                  <c:v>390</c:v>
                </c:pt>
                <c:pt idx="91">
                  <c:v>391</c:v>
                </c:pt>
                <c:pt idx="92">
                  <c:v>392</c:v>
                </c:pt>
                <c:pt idx="93">
                  <c:v>393</c:v>
                </c:pt>
                <c:pt idx="94">
                  <c:v>394</c:v>
                </c:pt>
                <c:pt idx="95">
                  <c:v>395</c:v>
                </c:pt>
                <c:pt idx="96">
                  <c:v>396</c:v>
                </c:pt>
                <c:pt idx="97">
                  <c:v>397</c:v>
                </c:pt>
                <c:pt idx="98">
                  <c:v>398</c:v>
                </c:pt>
                <c:pt idx="99">
                  <c:v>399</c:v>
                </c:pt>
                <c:pt idx="100">
                  <c:v>400</c:v>
                </c:pt>
                <c:pt idx="101">
                  <c:v>401</c:v>
                </c:pt>
                <c:pt idx="102">
                  <c:v>402</c:v>
                </c:pt>
                <c:pt idx="103">
                  <c:v>403</c:v>
                </c:pt>
                <c:pt idx="104">
                  <c:v>404</c:v>
                </c:pt>
                <c:pt idx="105">
                  <c:v>405</c:v>
                </c:pt>
                <c:pt idx="106">
                  <c:v>406</c:v>
                </c:pt>
                <c:pt idx="107">
                  <c:v>407</c:v>
                </c:pt>
                <c:pt idx="108">
                  <c:v>408</c:v>
                </c:pt>
                <c:pt idx="109">
                  <c:v>409</c:v>
                </c:pt>
                <c:pt idx="110">
                  <c:v>410</c:v>
                </c:pt>
                <c:pt idx="111">
                  <c:v>411</c:v>
                </c:pt>
                <c:pt idx="112">
                  <c:v>412</c:v>
                </c:pt>
                <c:pt idx="113">
                  <c:v>413</c:v>
                </c:pt>
                <c:pt idx="114">
                  <c:v>414</c:v>
                </c:pt>
                <c:pt idx="115">
                  <c:v>415</c:v>
                </c:pt>
                <c:pt idx="116">
                  <c:v>416</c:v>
                </c:pt>
                <c:pt idx="117">
                  <c:v>417</c:v>
                </c:pt>
                <c:pt idx="118">
                  <c:v>418</c:v>
                </c:pt>
                <c:pt idx="119">
                  <c:v>419</c:v>
                </c:pt>
                <c:pt idx="120">
                  <c:v>420</c:v>
                </c:pt>
                <c:pt idx="121">
                  <c:v>421</c:v>
                </c:pt>
                <c:pt idx="122">
                  <c:v>422</c:v>
                </c:pt>
                <c:pt idx="123">
                  <c:v>423</c:v>
                </c:pt>
                <c:pt idx="124">
                  <c:v>424</c:v>
                </c:pt>
                <c:pt idx="125">
                  <c:v>425</c:v>
                </c:pt>
                <c:pt idx="126">
                  <c:v>426</c:v>
                </c:pt>
                <c:pt idx="127">
                  <c:v>427</c:v>
                </c:pt>
                <c:pt idx="128">
                  <c:v>428</c:v>
                </c:pt>
                <c:pt idx="129">
                  <c:v>429</c:v>
                </c:pt>
                <c:pt idx="130">
                  <c:v>430</c:v>
                </c:pt>
                <c:pt idx="131">
                  <c:v>431</c:v>
                </c:pt>
                <c:pt idx="132">
                  <c:v>432</c:v>
                </c:pt>
                <c:pt idx="133">
                  <c:v>433</c:v>
                </c:pt>
                <c:pt idx="134">
                  <c:v>434</c:v>
                </c:pt>
                <c:pt idx="135">
                  <c:v>435</c:v>
                </c:pt>
                <c:pt idx="136">
                  <c:v>436</c:v>
                </c:pt>
                <c:pt idx="137">
                  <c:v>437</c:v>
                </c:pt>
                <c:pt idx="138">
                  <c:v>438</c:v>
                </c:pt>
                <c:pt idx="139">
                  <c:v>439</c:v>
                </c:pt>
                <c:pt idx="140">
                  <c:v>440</c:v>
                </c:pt>
                <c:pt idx="141">
                  <c:v>441</c:v>
                </c:pt>
                <c:pt idx="142">
                  <c:v>442</c:v>
                </c:pt>
                <c:pt idx="143">
                  <c:v>443</c:v>
                </c:pt>
                <c:pt idx="144">
                  <c:v>444</c:v>
                </c:pt>
                <c:pt idx="145">
                  <c:v>445</c:v>
                </c:pt>
                <c:pt idx="146">
                  <c:v>446</c:v>
                </c:pt>
                <c:pt idx="147">
                  <c:v>447</c:v>
                </c:pt>
                <c:pt idx="148">
                  <c:v>448</c:v>
                </c:pt>
                <c:pt idx="149">
                  <c:v>449</c:v>
                </c:pt>
                <c:pt idx="150">
                  <c:v>450</c:v>
                </c:pt>
                <c:pt idx="151">
                  <c:v>451</c:v>
                </c:pt>
                <c:pt idx="152">
                  <c:v>452</c:v>
                </c:pt>
                <c:pt idx="153">
                  <c:v>453</c:v>
                </c:pt>
                <c:pt idx="154">
                  <c:v>454</c:v>
                </c:pt>
                <c:pt idx="155">
                  <c:v>455</c:v>
                </c:pt>
                <c:pt idx="156">
                  <c:v>456</c:v>
                </c:pt>
                <c:pt idx="157">
                  <c:v>457</c:v>
                </c:pt>
                <c:pt idx="158">
                  <c:v>458</c:v>
                </c:pt>
                <c:pt idx="159">
                  <c:v>459</c:v>
                </c:pt>
                <c:pt idx="160">
                  <c:v>460</c:v>
                </c:pt>
                <c:pt idx="161">
                  <c:v>461</c:v>
                </c:pt>
                <c:pt idx="162">
                  <c:v>462</c:v>
                </c:pt>
                <c:pt idx="163">
                  <c:v>463</c:v>
                </c:pt>
                <c:pt idx="164">
                  <c:v>464</c:v>
                </c:pt>
                <c:pt idx="165">
                  <c:v>465</c:v>
                </c:pt>
                <c:pt idx="166">
                  <c:v>466</c:v>
                </c:pt>
                <c:pt idx="167">
                  <c:v>467</c:v>
                </c:pt>
                <c:pt idx="168">
                  <c:v>468</c:v>
                </c:pt>
                <c:pt idx="169">
                  <c:v>469</c:v>
                </c:pt>
                <c:pt idx="170">
                  <c:v>470</c:v>
                </c:pt>
                <c:pt idx="171">
                  <c:v>471</c:v>
                </c:pt>
                <c:pt idx="172">
                  <c:v>472</c:v>
                </c:pt>
                <c:pt idx="173">
                  <c:v>473</c:v>
                </c:pt>
                <c:pt idx="174">
                  <c:v>474</c:v>
                </c:pt>
                <c:pt idx="175">
                  <c:v>475</c:v>
                </c:pt>
                <c:pt idx="176">
                  <c:v>476</c:v>
                </c:pt>
                <c:pt idx="177">
                  <c:v>477</c:v>
                </c:pt>
                <c:pt idx="178">
                  <c:v>478</c:v>
                </c:pt>
                <c:pt idx="179">
                  <c:v>479</c:v>
                </c:pt>
                <c:pt idx="180">
                  <c:v>480</c:v>
                </c:pt>
                <c:pt idx="181">
                  <c:v>481</c:v>
                </c:pt>
                <c:pt idx="182">
                  <c:v>482</c:v>
                </c:pt>
                <c:pt idx="183">
                  <c:v>483</c:v>
                </c:pt>
                <c:pt idx="184">
                  <c:v>484</c:v>
                </c:pt>
                <c:pt idx="185">
                  <c:v>485</c:v>
                </c:pt>
                <c:pt idx="186">
                  <c:v>486</c:v>
                </c:pt>
                <c:pt idx="187">
                  <c:v>487</c:v>
                </c:pt>
                <c:pt idx="188">
                  <c:v>488</c:v>
                </c:pt>
                <c:pt idx="189">
                  <c:v>489</c:v>
                </c:pt>
                <c:pt idx="190">
                  <c:v>490</c:v>
                </c:pt>
                <c:pt idx="191">
                  <c:v>491</c:v>
                </c:pt>
                <c:pt idx="192">
                  <c:v>492</c:v>
                </c:pt>
                <c:pt idx="193">
                  <c:v>493</c:v>
                </c:pt>
                <c:pt idx="194">
                  <c:v>494</c:v>
                </c:pt>
                <c:pt idx="195">
                  <c:v>495</c:v>
                </c:pt>
                <c:pt idx="196">
                  <c:v>496</c:v>
                </c:pt>
                <c:pt idx="197">
                  <c:v>497</c:v>
                </c:pt>
                <c:pt idx="198">
                  <c:v>498</c:v>
                </c:pt>
                <c:pt idx="199">
                  <c:v>499</c:v>
                </c:pt>
                <c:pt idx="200">
                  <c:v>500</c:v>
                </c:pt>
              </c:numCache>
            </c:numRef>
          </c:xVal>
          <c:yVal>
            <c:numRef>
              <c:f>Corrected!$M$8:$M$208</c:f>
              <c:numCache>
                <c:formatCode>General</c:formatCode>
                <c:ptCount val="201"/>
                <c:pt idx="0">
                  <c:v>6.0689641729367277E-2</c:v>
                </c:pt>
                <c:pt idx="1">
                  <c:v>6.0436240302522322E-2</c:v>
                </c:pt>
                <c:pt idx="2">
                  <c:v>6.0465478928696734E-2</c:v>
                </c:pt>
                <c:pt idx="3">
                  <c:v>5.9890452613933179E-2</c:v>
                </c:pt>
                <c:pt idx="4">
                  <c:v>6.1186698374332382E-2</c:v>
                </c:pt>
                <c:pt idx="5">
                  <c:v>6.1781217106545556E-2</c:v>
                </c:pt>
                <c:pt idx="6">
                  <c:v>6.2473197926006786E-2</c:v>
                </c:pt>
                <c:pt idx="7">
                  <c:v>6.4695333515262562E-2</c:v>
                </c:pt>
                <c:pt idx="8">
                  <c:v>6.8369654204514449E-2</c:v>
                </c:pt>
                <c:pt idx="9">
                  <c:v>7.2346107364235315E-2</c:v>
                </c:pt>
                <c:pt idx="10">
                  <c:v>7.9178199680324357E-2</c:v>
                </c:pt>
                <c:pt idx="11">
                  <c:v>9.1692331682975317E-2</c:v>
                </c:pt>
                <c:pt idx="12">
                  <c:v>0.11475186152586644</c:v>
                </c:pt>
                <c:pt idx="13">
                  <c:v>0.14630033916806362</c:v>
                </c:pt>
                <c:pt idx="14">
                  <c:v>0.17393084090288877</c:v>
                </c:pt>
                <c:pt idx="15">
                  <c:v>0.23943510974231025</c:v>
                </c:pt>
                <c:pt idx="16">
                  <c:v>0.40648512728548597</c:v>
                </c:pt>
                <c:pt idx="17">
                  <c:v>0.67272231102101288</c:v>
                </c:pt>
                <c:pt idx="18">
                  <c:v>0.84608787181786282</c:v>
                </c:pt>
                <c:pt idx="19">
                  <c:v>0.80899380141125099</c:v>
                </c:pt>
                <c:pt idx="20">
                  <c:v>0.70017738099879145</c:v>
                </c:pt>
                <c:pt idx="21">
                  <c:v>0.64642703988148609</c:v>
                </c:pt>
                <c:pt idx="22">
                  <c:v>0.69573310982027992</c:v>
                </c:pt>
                <c:pt idx="23">
                  <c:v>0.7716853144126935</c:v>
                </c:pt>
                <c:pt idx="24">
                  <c:v>0.78660675997037155</c:v>
                </c:pt>
                <c:pt idx="25">
                  <c:v>0.75091614362013182</c:v>
                </c:pt>
                <c:pt idx="26">
                  <c:v>0.70175626681221004</c:v>
                </c:pt>
                <c:pt idx="27">
                  <c:v>0.69157147869478774</c:v>
                </c:pt>
                <c:pt idx="28">
                  <c:v>0.69716580250282645</c:v>
                </c:pt>
                <c:pt idx="29">
                  <c:v>0.71508908034774477</c:v>
                </c:pt>
                <c:pt idx="30">
                  <c:v>0.72658960664301586</c:v>
                </c:pt>
                <c:pt idx="31">
                  <c:v>0.79109001598378226</c:v>
                </c:pt>
                <c:pt idx="32">
                  <c:v>0.89392226423921095</c:v>
                </c:pt>
                <c:pt idx="33">
                  <c:v>0.98280768780944217</c:v>
                </c:pt>
                <c:pt idx="34">
                  <c:v>1</c:v>
                </c:pt>
                <c:pt idx="35">
                  <c:v>0.93560679895520638</c:v>
                </c:pt>
                <c:pt idx="36">
                  <c:v>0.85324158902187053</c:v>
                </c:pt>
                <c:pt idx="37">
                  <c:v>0.80723948384078592</c:v>
                </c:pt>
                <c:pt idx="38">
                  <c:v>0.7897158005535847</c:v>
                </c:pt>
                <c:pt idx="39">
                  <c:v>0.78485244239990648</c:v>
                </c:pt>
                <c:pt idx="40">
                  <c:v>0.76166621184359284</c:v>
                </c:pt>
                <c:pt idx="41">
                  <c:v>0.71858796927995006</c:v>
                </c:pt>
                <c:pt idx="42">
                  <c:v>0.67190362948812909</c:v>
                </c:pt>
                <c:pt idx="43">
                  <c:v>0.63496549842111416</c:v>
                </c:pt>
                <c:pt idx="44">
                  <c:v>0.62002456044598653</c:v>
                </c:pt>
                <c:pt idx="45">
                  <c:v>0.60737398152118827</c:v>
                </c:pt>
                <c:pt idx="46">
                  <c:v>0.59381700518498304</c:v>
                </c:pt>
                <c:pt idx="47">
                  <c:v>0.58148805114810342</c:v>
                </c:pt>
                <c:pt idx="48">
                  <c:v>0.57602042805348719</c:v>
                </c:pt>
                <c:pt idx="49">
                  <c:v>0.58154652840045218</c:v>
                </c:pt>
                <c:pt idx="50">
                  <c:v>0.59221862695411487</c:v>
                </c:pt>
                <c:pt idx="51">
                  <c:v>0.58837862071654123</c:v>
                </c:pt>
                <c:pt idx="52">
                  <c:v>0.58108845659038633</c:v>
                </c:pt>
                <c:pt idx="53">
                  <c:v>0.54580718100658843</c:v>
                </c:pt>
                <c:pt idx="54">
                  <c:v>0.52000896651202677</c:v>
                </c:pt>
                <c:pt idx="55">
                  <c:v>0.48499083856379871</c:v>
                </c:pt>
                <c:pt idx="56">
                  <c:v>0.46658025028264005</c:v>
                </c:pt>
                <c:pt idx="57">
                  <c:v>0.44640559822229153</c:v>
                </c:pt>
                <c:pt idx="58">
                  <c:v>0.42094850103309811</c:v>
                </c:pt>
                <c:pt idx="59">
                  <c:v>0.39995516743986587</c:v>
                </c:pt>
                <c:pt idx="60">
                  <c:v>0.37125258274531209</c:v>
                </c:pt>
                <c:pt idx="61">
                  <c:v>0.35154574870375421</c:v>
                </c:pt>
                <c:pt idx="62">
                  <c:v>0.33825192000311877</c:v>
                </c:pt>
                <c:pt idx="63">
                  <c:v>0.32658570815952592</c:v>
                </c:pt>
                <c:pt idx="64">
                  <c:v>0.31182994815016957</c:v>
                </c:pt>
                <c:pt idx="65">
                  <c:v>0.30337998518576276</c:v>
                </c:pt>
                <c:pt idx="66">
                  <c:v>0.28769833534754979</c:v>
                </c:pt>
                <c:pt idx="67">
                  <c:v>0.27949202760126313</c:v>
                </c:pt>
                <c:pt idx="68">
                  <c:v>0.27472613153483294</c:v>
                </c:pt>
                <c:pt idx="69">
                  <c:v>0.26953140228451133</c:v>
                </c:pt>
                <c:pt idx="70">
                  <c:v>0.26327433628318586</c:v>
                </c:pt>
                <c:pt idx="71">
                  <c:v>0.25565280106038751</c:v>
                </c:pt>
                <c:pt idx="72">
                  <c:v>0.24650111106779463</c:v>
                </c:pt>
                <c:pt idx="73">
                  <c:v>0.23494210752017466</c:v>
                </c:pt>
                <c:pt idx="74">
                  <c:v>0.22111223733967486</c:v>
                </c:pt>
                <c:pt idx="75">
                  <c:v>0.21395852013566721</c:v>
                </c:pt>
                <c:pt idx="76">
                  <c:v>0.20089860044442712</c:v>
                </c:pt>
                <c:pt idx="77">
                  <c:v>0.19305290242095824</c:v>
                </c:pt>
                <c:pt idx="78">
                  <c:v>0.18303379985185764</c:v>
                </c:pt>
                <c:pt idx="79">
                  <c:v>0.17851155900354762</c:v>
                </c:pt>
                <c:pt idx="80">
                  <c:v>0.17227398541967176</c:v>
                </c:pt>
                <c:pt idx="81">
                  <c:v>0.16702077891700129</c:v>
                </c:pt>
                <c:pt idx="82">
                  <c:v>0.16549062414720675</c:v>
                </c:pt>
                <c:pt idx="83">
                  <c:v>0.16376554520291606</c:v>
                </c:pt>
                <c:pt idx="84">
                  <c:v>0.17063662235390434</c:v>
                </c:pt>
                <c:pt idx="85">
                  <c:v>0.17670851038945851</c:v>
                </c:pt>
                <c:pt idx="86">
                  <c:v>0.18600639351292347</c:v>
                </c:pt>
                <c:pt idx="87">
                  <c:v>0.20698023468870611</c:v>
                </c:pt>
                <c:pt idx="88">
                  <c:v>0.21752563252894624</c:v>
                </c:pt>
                <c:pt idx="89">
                  <c:v>0.2316283965537406</c:v>
                </c:pt>
                <c:pt idx="90">
                  <c:v>0.24601380063155431</c:v>
                </c:pt>
                <c:pt idx="91">
                  <c:v>0.25161787064831781</c:v>
                </c:pt>
                <c:pt idx="92">
                  <c:v>0.25701727028186033</c:v>
                </c:pt>
                <c:pt idx="93">
                  <c:v>0.25120852988187597</c:v>
                </c:pt>
                <c:pt idx="94">
                  <c:v>0.24509765701142255</c:v>
                </c:pt>
                <c:pt idx="95">
                  <c:v>0.2419496315933102</c:v>
                </c:pt>
                <c:pt idx="96">
                  <c:v>0.23541967174769016</c:v>
                </c:pt>
                <c:pt idx="97">
                  <c:v>0.22720361779267864</c:v>
                </c:pt>
                <c:pt idx="98">
                  <c:v>0.22118046080074852</c:v>
                </c:pt>
                <c:pt idx="99">
                  <c:v>0.21602471638532611</c:v>
                </c:pt>
                <c:pt idx="100">
                  <c:v>0.2094265330786324</c:v>
                </c:pt>
                <c:pt idx="101">
                  <c:v>0.20226306966589996</c:v>
                </c:pt>
                <c:pt idx="102">
                  <c:v>0.19734123425987291</c:v>
                </c:pt>
                <c:pt idx="103">
                  <c:v>0.19780905227866361</c:v>
                </c:pt>
                <c:pt idx="104">
                  <c:v>0.19056761919613271</c:v>
                </c:pt>
                <c:pt idx="105">
                  <c:v>0.19059685782230712</c:v>
                </c:pt>
                <c:pt idx="106">
                  <c:v>0.18951502865385364</c:v>
                </c:pt>
                <c:pt idx="107">
                  <c:v>0.1940860005457877</c:v>
                </c:pt>
                <c:pt idx="108">
                  <c:v>0.1971560562941016</c:v>
                </c:pt>
                <c:pt idx="109">
                  <c:v>0.20636622353904333</c:v>
                </c:pt>
                <c:pt idx="110">
                  <c:v>0.21517679622626798</c:v>
                </c:pt>
                <c:pt idx="111">
                  <c:v>0.22152157810611672</c:v>
                </c:pt>
                <c:pt idx="112">
                  <c:v>0.22667732252153913</c:v>
                </c:pt>
                <c:pt idx="113">
                  <c:v>0.23391875560407002</c:v>
                </c:pt>
                <c:pt idx="114">
                  <c:v>0.24028302990136838</c:v>
                </c:pt>
                <c:pt idx="115">
                  <c:v>0.24277805933491872</c:v>
                </c:pt>
                <c:pt idx="116">
                  <c:v>0.2401758216053955</c:v>
                </c:pt>
                <c:pt idx="117">
                  <c:v>0.23608241394097695</c:v>
                </c:pt>
                <c:pt idx="118">
                  <c:v>0.23036138941951581</c:v>
                </c:pt>
                <c:pt idx="119">
                  <c:v>0.22521539121281822</c:v>
                </c:pt>
                <c:pt idx="120">
                  <c:v>0.21724299247592688</c:v>
                </c:pt>
                <c:pt idx="121">
                  <c:v>0.21132704377996958</c:v>
                </c:pt>
                <c:pt idx="122">
                  <c:v>0.2021656075786519</c:v>
                </c:pt>
                <c:pt idx="123">
                  <c:v>0.1963763595961171</c:v>
                </c:pt>
                <c:pt idx="124">
                  <c:v>0.18728314685587308</c:v>
                </c:pt>
                <c:pt idx="125">
                  <c:v>0.18011968344314061</c:v>
                </c:pt>
                <c:pt idx="126">
                  <c:v>0.17529531012436161</c:v>
                </c:pt>
                <c:pt idx="127">
                  <c:v>0.16653346848076098</c:v>
                </c:pt>
                <c:pt idx="128">
                  <c:v>0.16321001130560212</c:v>
                </c:pt>
                <c:pt idx="129">
                  <c:v>0.15576390783985031</c:v>
                </c:pt>
                <c:pt idx="130">
                  <c:v>0.15676776733850531</c:v>
                </c:pt>
                <c:pt idx="131">
                  <c:v>0.15053993996335427</c:v>
                </c:pt>
                <c:pt idx="132">
                  <c:v>0.14718724416202097</c:v>
                </c:pt>
                <c:pt idx="133">
                  <c:v>0.14581302873182331</c:v>
                </c:pt>
                <c:pt idx="134">
                  <c:v>0.14605668394994348</c:v>
                </c:pt>
                <c:pt idx="135">
                  <c:v>0.14452652918014891</c:v>
                </c:pt>
                <c:pt idx="136">
                  <c:v>0.14324977583719933</c:v>
                </c:pt>
                <c:pt idx="137">
                  <c:v>0.14248957155666445</c:v>
                </c:pt>
                <c:pt idx="138">
                  <c:v>0.14253830260028849</c:v>
                </c:pt>
                <c:pt idx="139">
                  <c:v>0.14213870804257145</c:v>
                </c:pt>
                <c:pt idx="140">
                  <c:v>0.13820123971774981</c:v>
                </c:pt>
                <c:pt idx="141">
                  <c:v>0.13828895559627305</c:v>
                </c:pt>
                <c:pt idx="142">
                  <c:v>0.13489727496004053</c:v>
                </c:pt>
                <c:pt idx="143">
                  <c:v>0.12927371252582745</c:v>
                </c:pt>
                <c:pt idx="144">
                  <c:v>0.12588203188959496</c:v>
                </c:pt>
                <c:pt idx="145">
                  <c:v>0.12291918443725391</c:v>
                </c:pt>
                <c:pt idx="146">
                  <c:v>0.11891349265135862</c:v>
                </c:pt>
                <c:pt idx="147">
                  <c:v>0.11405013449768041</c:v>
                </c:pt>
                <c:pt idx="148">
                  <c:v>0.10879692799500994</c:v>
                </c:pt>
                <c:pt idx="149">
                  <c:v>0.10439164165139761</c:v>
                </c:pt>
                <c:pt idx="150">
                  <c:v>9.9820669759463562E-2</c:v>
                </c:pt>
                <c:pt idx="151">
                  <c:v>0.10001559393395969</c:v>
                </c:pt>
                <c:pt idx="152">
                  <c:v>9.37585279326342E-2</c:v>
                </c:pt>
                <c:pt idx="153">
                  <c:v>9.1029589489688506E-2</c:v>
                </c:pt>
                <c:pt idx="154">
                  <c:v>8.659506451990176E-2</c:v>
                </c:pt>
                <c:pt idx="155">
                  <c:v>8.3846633659506453E-2</c:v>
                </c:pt>
                <c:pt idx="156">
                  <c:v>7.9899419125960006E-2</c:v>
                </c:pt>
                <c:pt idx="157">
                  <c:v>7.9373123854820468E-2</c:v>
                </c:pt>
                <c:pt idx="158">
                  <c:v>7.5552610034696502E-2</c:v>
                </c:pt>
                <c:pt idx="159">
                  <c:v>7.3018595766246933E-2</c:v>
                </c:pt>
                <c:pt idx="160">
                  <c:v>7.1654126544774085E-2</c:v>
                </c:pt>
                <c:pt idx="161">
                  <c:v>6.826244590854158E-2</c:v>
                </c:pt>
                <c:pt idx="162">
                  <c:v>6.872051771860746E-2</c:v>
                </c:pt>
                <c:pt idx="163">
                  <c:v>6.6244980702506728E-2</c:v>
                </c:pt>
                <c:pt idx="164">
                  <c:v>6.4958481150832331E-2</c:v>
                </c:pt>
                <c:pt idx="165">
                  <c:v>6.3779189895130789E-2</c:v>
                </c:pt>
                <c:pt idx="166">
                  <c:v>6.1888425402518418E-2</c:v>
                </c:pt>
                <c:pt idx="167">
                  <c:v>6.0572687224669602E-2</c:v>
                </c:pt>
                <c:pt idx="168">
                  <c:v>6.0290047171650228E-2</c:v>
                </c:pt>
                <c:pt idx="169">
                  <c:v>5.7814510155549489E-2</c:v>
                </c:pt>
                <c:pt idx="170">
                  <c:v>5.7941210868971971E-2</c:v>
                </c:pt>
                <c:pt idx="171">
                  <c:v>5.6703442360921605E-2</c:v>
                </c:pt>
                <c:pt idx="172">
                  <c:v>5.3613894195158086E-2</c:v>
                </c:pt>
                <c:pt idx="173">
                  <c:v>5.2044754590464308E-2</c:v>
                </c:pt>
                <c:pt idx="174">
                  <c:v>4.9949319714631006E-2</c:v>
                </c:pt>
                <c:pt idx="175">
                  <c:v>5.0105259054227906E-2</c:v>
                </c:pt>
                <c:pt idx="176">
                  <c:v>4.7785661377724067E-2</c:v>
                </c:pt>
                <c:pt idx="177">
                  <c:v>4.6138552103231846E-2</c:v>
                </c:pt>
                <c:pt idx="178">
                  <c:v>4.4861798760282248E-2</c:v>
                </c:pt>
                <c:pt idx="179">
                  <c:v>4.3117227398541964E-2</c:v>
                </c:pt>
                <c:pt idx="180">
                  <c:v>4.1275193949553625E-2</c:v>
                </c:pt>
                <c:pt idx="181">
                  <c:v>4.0017933024053647E-2</c:v>
                </c:pt>
                <c:pt idx="182">
                  <c:v>3.8643717593855993E-2</c:v>
                </c:pt>
                <c:pt idx="183">
                  <c:v>3.80199602354684E-2</c:v>
                </c:pt>
                <c:pt idx="184">
                  <c:v>3.5866048107286268E-2</c:v>
                </c:pt>
                <c:pt idx="185">
                  <c:v>3.5690616350239755E-2</c:v>
                </c:pt>
                <c:pt idx="186">
                  <c:v>3.4287162293867683E-2</c:v>
                </c:pt>
                <c:pt idx="187">
                  <c:v>3.4082491910646759E-2</c:v>
                </c:pt>
                <c:pt idx="188">
                  <c:v>3.23769053838057E-2</c:v>
                </c:pt>
                <c:pt idx="189">
                  <c:v>3.2065026704611907E-2</c:v>
                </c:pt>
                <c:pt idx="190">
                  <c:v>3.1353553467701065E-2</c:v>
                </c:pt>
                <c:pt idx="191">
                  <c:v>3.1119644458305718E-2</c:v>
                </c:pt>
                <c:pt idx="192">
                  <c:v>3.0359440177770848E-2</c:v>
                </c:pt>
                <c:pt idx="193">
                  <c:v>2.93165958442166E-2</c:v>
                </c:pt>
                <c:pt idx="194">
                  <c:v>2.9433550348914272E-2</c:v>
                </c:pt>
                <c:pt idx="195">
                  <c:v>2.862461502475537E-2</c:v>
                </c:pt>
                <c:pt idx="196">
                  <c:v>2.7854664535495691E-2</c:v>
                </c:pt>
                <c:pt idx="197">
                  <c:v>2.6402479435499591E-2</c:v>
                </c:pt>
                <c:pt idx="198">
                  <c:v>2.7143191298584852E-2</c:v>
                </c:pt>
                <c:pt idx="199">
                  <c:v>2.6704611905968578E-2</c:v>
                </c:pt>
                <c:pt idx="200">
                  <c:v>2.5915168999259289E-2</c:v>
                </c:pt>
              </c:numCache>
            </c:numRef>
          </c:yVal>
          <c:smooth val="1"/>
        </c:ser>
        <c:ser>
          <c:idx val="11"/>
          <c:order val="1"/>
          <c:tx>
            <c:strRef>
              <c:f>Corrected!$N$6</c:f>
              <c:strCache>
                <c:ptCount val="1"/>
                <c:pt idx="0">
                  <c:v>pH 9</c:v>
                </c:pt>
              </c:strCache>
            </c:strRef>
          </c:tx>
          <c:spPr>
            <a:ln w="19050">
              <a:solidFill>
                <a:schemeClr val="tx1"/>
              </a:solidFill>
            </a:ln>
          </c:spPr>
          <c:marker>
            <c:symbol val="none"/>
          </c:marker>
          <c:xVal>
            <c:numRef>
              <c:f>Corrected!$B$8:$B$208</c:f>
              <c:numCache>
                <c:formatCode>General</c:formatCode>
                <c:ptCount val="201"/>
                <c:pt idx="0">
                  <c:v>300</c:v>
                </c:pt>
                <c:pt idx="1">
                  <c:v>301</c:v>
                </c:pt>
                <c:pt idx="2">
                  <c:v>302</c:v>
                </c:pt>
                <c:pt idx="3">
                  <c:v>303</c:v>
                </c:pt>
                <c:pt idx="4">
                  <c:v>304</c:v>
                </c:pt>
                <c:pt idx="5">
                  <c:v>305</c:v>
                </c:pt>
                <c:pt idx="6">
                  <c:v>306</c:v>
                </c:pt>
                <c:pt idx="7">
                  <c:v>307</c:v>
                </c:pt>
                <c:pt idx="8">
                  <c:v>308</c:v>
                </c:pt>
                <c:pt idx="9">
                  <c:v>309</c:v>
                </c:pt>
                <c:pt idx="10">
                  <c:v>310</c:v>
                </c:pt>
                <c:pt idx="11">
                  <c:v>311</c:v>
                </c:pt>
                <c:pt idx="12">
                  <c:v>312</c:v>
                </c:pt>
                <c:pt idx="13">
                  <c:v>313</c:v>
                </c:pt>
                <c:pt idx="14">
                  <c:v>314</c:v>
                </c:pt>
                <c:pt idx="15">
                  <c:v>315</c:v>
                </c:pt>
                <c:pt idx="16">
                  <c:v>316</c:v>
                </c:pt>
                <c:pt idx="17">
                  <c:v>317</c:v>
                </c:pt>
                <c:pt idx="18">
                  <c:v>318</c:v>
                </c:pt>
                <c:pt idx="19">
                  <c:v>319</c:v>
                </c:pt>
                <c:pt idx="20">
                  <c:v>320</c:v>
                </c:pt>
                <c:pt idx="21">
                  <c:v>321</c:v>
                </c:pt>
                <c:pt idx="22">
                  <c:v>322</c:v>
                </c:pt>
                <c:pt idx="23">
                  <c:v>323</c:v>
                </c:pt>
                <c:pt idx="24">
                  <c:v>324</c:v>
                </c:pt>
                <c:pt idx="25">
                  <c:v>325</c:v>
                </c:pt>
                <c:pt idx="26">
                  <c:v>326</c:v>
                </c:pt>
                <c:pt idx="27">
                  <c:v>327</c:v>
                </c:pt>
                <c:pt idx="28">
                  <c:v>328</c:v>
                </c:pt>
                <c:pt idx="29">
                  <c:v>329</c:v>
                </c:pt>
                <c:pt idx="30">
                  <c:v>330</c:v>
                </c:pt>
                <c:pt idx="31">
                  <c:v>331</c:v>
                </c:pt>
                <c:pt idx="32">
                  <c:v>332</c:v>
                </c:pt>
                <c:pt idx="33">
                  <c:v>333</c:v>
                </c:pt>
                <c:pt idx="34">
                  <c:v>334</c:v>
                </c:pt>
                <c:pt idx="35">
                  <c:v>335</c:v>
                </c:pt>
                <c:pt idx="36">
                  <c:v>336</c:v>
                </c:pt>
                <c:pt idx="37">
                  <c:v>337</c:v>
                </c:pt>
                <c:pt idx="38">
                  <c:v>338</c:v>
                </c:pt>
                <c:pt idx="39">
                  <c:v>339</c:v>
                </c:pt>
                <c:pt idx="40">
                  <c:v>340</c:v>
                </c:pt>
                <c:pt idx="41">
                  <c:v>341</c:v>
                </c:pt>
                <c:pt idx="42">
                  <c:v>342</c:v>
                </c:pt>
                <c:pt idx="43">
                  <c:v>343</c:v>
                </c:pt>
                <c:pt idx="44">
                  <c:v>344</c:v>
                </c:pt>
                <c:pt idx="45">
                  <c:v>345</c:v>
                </c:pt>
                <c:pt idx="46">
                  <c:v>346</c:v>
                </c:pt>
                <c:pt idx="47">
                  <c:v>347</c:v>
                </c:pt>
                <c:pt idx="48">
                  <c:v>348</c:v>
                </c:pt>
                <c:pt idx="49">
                  <c:v>349</c:v>
                </c:pt>
                <c:pt idx="50">
                  <c:v>350</c:v>
                </c:pt>
                <c:pt idx="51">
                  <c:v>351</c:v>
                </c:pt>
                <c:pt idx="52">
                  <c:v>352</c:v>
                </c:pt>
                <c:pt idx="53">
                  <c:v>353</c:v>
                </c:pt>
                <c:pt idx="54">
                  <c:v>354</c:v>
                </c:pt>
                <c:pt idx="55">
                  <c:v>355</c:v>
                </c:pt>
                <c:pt idx="56">
                  <c:v>356</c:v>
                </c:pt>
                <c:pt idx="57">
                  <c:v>357</c:v>
                </c:pt>
                <c:pt idx="58">
                  <c:v>358</c:v>
                </c:pt>
                <c:pt idx="59">
                  <c:v>359</c:v>
                </c:pt>
                <c:pt idx="60">
                  <c:v>360</c:v>
                </c:pt>
                <c:pt idx="61">
                  <c:v>361</c:v>
                </c:pt>
                <c:pt idx="62">
                  <c:v>362</c:v>
                </c:pt>
                <c:pt idx="63">
                  <c:v>363</c:v>
                </c:pt>
                <c:pt idx="64">
                  <c:v>364</c:v>
                </c:pt>
                <c:pt idx="65">
                  <c:v>365</c:v>
                </c:pt>
                <c:pt idx="66">
                  <c:v>366</c:v>
                </c:pt>
                <c:pt idx="67">
                  <c:v>367</c:v>
                </c:pt>
                <c:pt idx="68">
                  <c:v>368</c:v>
                </c:pt>
                <c:pt idx="69">
                  <c:v>369</c:v>
                </c:pt>
                <c:pt idx="70">
                  <c:v>370</c:v>
                </c:pt>
                <c:pt idx="71">
                  <c:v>371</c:v>
                </c:pt>
                <c:pt idx="72">
                  <c:v>372</c:v>
                </c:pt>
                <c:pt idx="73">
                  <c:v>373</c:v>
                </c:pt>
                <c:pt idx="74">
                  <c:v>374</c:v>
                </c:pt>
                <c:pt idx="75">
                  <c:v>375</c:v>
                </c:pt>
                <c:pt idx="76">
                  <c:v>376</c:v>
                </c:pt>
                <c:pt idx="77">
                  <c:v>377</c:v>
                </c:pt>
                <c:pt idx="78">
                  <c:v>378</c:v>
                </c:pt>
                <c:pt idx="79">
                  <c:v>379</c:v>
                </c:pt>
                <c:pt idx="80">
                  <c:v>380</c:v>
                </c:pt>
                <c:pt idx="81">
                  <c:v>381</c:v>
                </c:pt>
                <c:pt idx="82">
                  <c:v>382</c:v>
                </c:pt>
                <c:pt idx="83">
                  <c:v>383</c:v>
                </c:pt>
                <c:pt idx="84">
                  <c:v>384</c:v>
                </c:pt>
                <c:pt idx="85">
                  <c:v>385</c:v>
                </c:pt>
                <c:pt idx="86">
                  <c:v>386</c:v>
                </c:pt>
                <c:pt idx="87">
                  <c:v>387</c:v>
                </c:pt>
                <c:pt idx="88">
                  <c:v>388</c:v>
                </c:pt>
                <c:pt idx="89">
                  <c:v>389</c:v>
                </c:pt>
                <c:pt idx="90">
                  <c:v>390</c:v>
                </c:pt>
                <c:pt idx="91">
                  <c:v>391</c:v>
                </c:pt>
                <c:pt idx="92">
                  <c:v>392</c:v>
                </c:pt>
                <c:pt idx="93">
                  <c:v>393</c:v>
                </c:pt>
                <c:pt idx="94">
                  <c:v>394</c:v>
                </c:pt>
                <c:pt idx="95">
                  <c:v>395</c:v>
                </c:pt>
                <c:pt idx="96">
                  <c:v>396</c:v>
                </c:pt>
                <c:pt idx="97">
                  <c:v>397</c:v>
                </c:pt>
                <c:pt idx="98">
                  <c:v>398</c:v>
                </c:pt>
                <c:pt idx="99">
                  <c:v>399</c:v>
                </c:pt>
                <c:pt idx="100">
                  <c:v>400</c:v>
                </c:pt>
                <c:pt idx="101">
                  <c:v>401</c:v>
                </c:pt>
                <c:pt idx="102">
                  <c:v>402</c:v>
                </c:pt>
                <c:pt idx="103">
                  <c:v>403</c:v>
                </c:pt>
                <c:pt idx="104">
                  <c:v>404</c:v>
                </c:pt>
                <c:pt idx="105">
                  <c:v>405</c:v>
                </c:pt>
                <c:pt idx="106">
                  <c:v>406</c:v>
                </c:pt>
                <c:pt idx="107">
                  <c:v>407</c:v>
                </c:pt>
                <c:pt idx="108">
                  <c:v>408</c:v>
                </c:pt>
                <c:pt idx="109">
                  <c:v>409</c:v>
                </c:pt>
                <c:pt idx="110">
                  <c:v>410</c:v>
                </c:pt>
                <c:pt idx="111">
                  <c:v>411</c:v>
                </c:pt>
                <c:pt idx="112">
                  <c:v>412</c:v>
                </c:pt>
                <c:pt idx="113">
                  <c:v>413</c:v>
                </c:pt>
                <c:pt idx="114">
                  <c:v>414</c:v>
                </c:pt>
                <c:pt idx="115">
                  <c:v>415</c:v>
                </c:pt>
                <c:pt idx="116">
                  <c:v>416</c:v>
                </c:pt>
                <c:pt idx="117">
                  <c:v>417</c:v>
                </c:pt>
                <c:pt idx="118">
                  <c:v>418</c:v>
                </c:pt>
                <c:pt idx="119">
                  <c:v>419</c:v>
                </c:pt>
                <c:pt idx="120">
                  <c:v>420</c:v>
                </c:pt>
                <c:pt idx="121">
                  <c:v>421</c:v>
                </c:pt>
                <c:pt idx="122">
                  <c:v>422</c:v>
                </c:pt>
                <c:pt idx="123">
                  <c:v>423</c:v>
                </c:pt>
                <c:pt idx="124">
                  <c:v>424</c:v>
                </c:pt>
                <c:pt idx="125">
                  <c:v>425</c:v>
                </c:pt>
                <c:pt idx="126">
                  <c:v>426</c:v>
                </c:pt>
                <c:pt idx="127">
                  <c:v>427</c:v>
                </c:pt>
                <c:pt idx="128">
                  <c:v>428</c:v>
                </c:pt>
                <c:pt idx="129">
                  <c:v>429</c:v>
                </c:pt>
                <c:pt idx="130">
                  <c:v>430</c:v>
                </c:pt>
                <c:pt idx="131">
                  <c:v>431</c:v>
                </c:pt>
                <c:pt idx="132">
                  <c:v>432</c:v>
                </c:pt>
                <c:pt idx="133">
                  <c:v>433</c:v>
                </c:pt>
                <c:pt idx="134">
                  <c:v>434</c:v>
                </c:pt>
                <c:pt idx="135">
                  <c:v>435</c:v>
                </c:pt>
                <c:pt idx="136">
                  <c:v>436</c:v>
                </c:pt>
                <c:pt idx="137">
                  <c:v>437</c:v>
                </c:pt>
                <c:pt idx="138">
                  <c:v>438</c:v>
                </c:pt>
                <c:pt idx="139">
                  <c:v>439</c:v>
                </c:pt>
                <c:pt idx="140">
                  <c:v>440</c:v>
                </c:pt>
                <c:pt idx="141">
                  <c:v>441</c:v>
                </c:pt>
                <c:pt idx="142">
                  <c:v>442</c:v>
                </c:pt>
                <c:pt idx="143">
                  <c:v>443</c:v>
                </c:pt>
                <c:pt idx="144">
                  <c:v>444</c:v>
                </c:pt>
                <c:pt idx="145">
                  <c:v>445</c:v>
                </c:pt>
                <c:pt idx="146">
                  <c:v>446</c:v>
                </c:pt>
                <c:pt idx="147">
                  <c:v>447</c:v>
                </c:pt>
                <c:pt idx="148">
                  <c:v>448</c:v>
                </c:pt>
                <c:pt idx="149">
                  <c:v>449</c:v>
                </c:pt>
                <c:pt idx="150">
                  <c:v>450</c:v>
                </c:pt>
                <c:pt idx="151">
                  <c:v>451</c:v>
                </c:pt>
                <c:pt idx="152">
                  <c:v>452</c:v>
                </c:pt>
                <c:pt idx="153">
                  <c:v>453</c:v>
                </c:pt>
                <c:pt idx="154">
                  <c:v>454</c:v>
                </c:pt>
                <c:pt idx="155">
                  <c:v>455</c:v>
                </c:pt>
                <c:pt idx="156">
                  <c:v>456</c:v>
                </c:pt>
                <c:pt idx="157">
                  <c:v>457</c:v>
                </c:pt>
                <c:pt idx="158">
                  <c:v>458</c:v>
                </c:pt>
                <c:pt idx="159">
                  <c:v>459</c:v>
                </c:pt>
                <c:pt idx="160">
                  <c:v>460</c:v>
                </c:pt>
                <c:pt idx="161">
                  <c:v>461</c:v>
                </c:pt>
                <c:pt idx="162">
                  <c:v>462</c:v>
                </c:pt>
                <c:pt idx="163">
                  <c:v>463</c:v>
                </c:pt>
                <c:pt idx="164">
                  <c:v>464</c:v>
                </c:pt>
                <c:pt idx="165">
                  <c:v>465</c:v>
                </c:pt>
                <c:pt idx="166">
                  <c:v>466</c:v>
                </c:pt>
                <c:pt idx="167">
                  <c:v>467</c:v>
                </c:pt>
                <c:pt idx="168">
                  <c:v>468</c:v>
                </c:pt>
                <c:pt idx="169">
                  <c:v>469</c:v>
                </c:pt>
                <c:pt idx="170">
                  <c:v>470</c:v>
                </c:pt>
                <c:pt idx="171">
                  <c:v>471</c:v>
                </c:pt>
                <c:pt idx="172">
                  <c:v>472</c:v>
                </c:pt>
                <c:pt idx="173">
                  <c:v>473</c:v>
                </c:pt>
                <c:pt idx="174">
                  <c:v>474</c:v>
                </c:pt>
                <c:pt idx="175">
                  <c:v>475</c:v>
                </c:pt>
                <c:pt idx="176">
                  <c:v>476</c:v>
                </c:pt>
                <c:pt idx="177">
                  <c:v>477</c:v>
                </c:pt>
                <c:pt idx="178">
                  <c:v>478</c:v>
                </c:pt>
                <c:pt idx="179">
                  <c:v>479</c:v>
                </c:pt>
                <c:pt idx="180">
                  <c:v>480</c:v>
                </c:pt>
                <c:pt idx="181">
                  <c:v>481</c:v>
                </c:pt>
                <c:pt idx="182">
                  <c:v>482</c:v>
                </c:pt>
                <c:pt idx="183">
                  <c:v>483</c:v>
                </c:pt>
                <c:pt idx="184">
                  <c:v>484</c:v>
                </c:pt>
                <c:pt idx="185">
                  <c:v>485</c:v>
                </c:pt>
                <c:pt idx="186">
                  <c:v>486</c:v>
                </c:pt>
                <c:pt idx="187">
                  <c:v>487</c:v>
                </c:pt>
                <c:pt idx="188">
                  <c:v>488</c:v>
                </c:pt>
                <c:pt idx="189">
                  <c:v>489</c:v>
                </c:pt>
                <c:pt idx="190">
                  <c:v>490</c:v>
                </c:pt>
                <c:pt idx="191">
                  <c:v>491</c:v>
                </c:pt>
                <c:pt idx="192">
                  <c:v>492</c:v>
                </c:pt>
                <c:pt idx="193">
                  <c:v>493</c:v>
                </c:pt>
                <c:pt idx="194">
                  <c:v>494</c:v>
                </c:pt>
                <c:pt idx="195">
                  <c:v>495</c:v>
                </c:pt>
                <c:pt idx="196">
                  <c:v>496</c:v>
                </c:pt>
                <c:pt idx="197">
                  <c:v>497</c:v>
                </c:pt>
                <c:pt idx="198">
                  <c:v>498</c:v>
                </c:pt>
                <c:pt idx="199">
                  <c:v>499</c:v>
                </c:pt>
                <c:pt idx="200">
                  <c:v>500</c:v>
                </c:pt>
              </c:numCache>
            </c:numRef>
          </c:xVal>
          <c:yVal>
            <c:numRef>
              <c:f>Corrected!$N$8:$N$208</c:f>
              <c:numCache>
                <c:formatCode>General</c:formatCode>
                <c:ptCount val="201"/>
                <c:pt idx="0">
                  <c:v>1.9313252126173377E-2</c:v>
                </c:pt>
                <c:pt idx="1">
                  <c:v>2.1641626430724738E-2</c:v>
                </c:pt>
                <c:pt idx="2">
                  <c:v>2.1813190853165364E-2</c:v>
                </c:pt>
                <c:pt idx="3">
                  <c:v>2.3308252248719394E-2</c:v>
                </c:pt>
                <c:pt idx="4">
                  <c:v>2.5023896473125657E-2</c:v>
                </c:pt>
                <c:pt idx="5">
                  <c:v>2.7719908825764073E-2</c:v>
                </c:pt>
                <c:pt idx="6">
                  <c:v>3.1126688071370801E-2</c:v>
                </c:pt>
                <c:pt idx="7">
                  <c:v>3.4557976520183331E-2</c:v>
                </c:pt>
                <c:pt idx="8">
                  <c:v>4.1175461385750352E-2</c:v>
                </c:pt>
                <c:pt idx="9">
                  <c:v>4.8577240753903093E-2</c:v>
                </c:pt>
                <c:pt idx="10">
                  <c:v>5.7939756378520134E-2</c:v>
                </c:pt>
                <c:pt idx="11">
                  <c:v>8.1370554643268547E-2</c:v>
                </c:pt>
                <c:pt idx="12">
                  <c:v>0.11509521825445455</c:v>
                </c:pt>
                <c:pt idx="13">
                  <c:v>0.14668758118673561</c:v>
                </c:pt>
                <c:pt idx="14">
                  <c:v>0.21286242984240583</c:v>
                </c:pt>
                <c:pt idx="15">
                  <c:v>0.36952525673390357</c:v>
                </c:pt>
                <c:pt idx="16">
                  <c:v>0.6195436386363079</c:v>
                </c:pt>
                <c:pt idx="17">
                  <c:v>0.79449033111933531</c:v>
                </c:pt>
                <c:pt idx="18">
                  <c:v>0.80581358300041661</c:v>
                </c:pt>
                <c:pt idx="19">
                  <c:v>0.74936888801745061</c:v>
                </c:pt>
                <c:pt idx="20">
                  <c:v>0.69525256733903584</c:v>
                </c:pt>
                <c:pt idx="21">
                  <c:v>0.72032548221857307</c:v>
                </c:pt>
                <c:pt idx="22">
                  <c:v>0.77650057596627531</c:v>
                </c:pt>
                <c:pt idx="23">
                  <c:v>0.80076468714002103</c:v>
                </c:pt>
                <c:pt idx="24">
                  <c:v>0.77162324452832043</c:v>
                </c:pt>
                <c:pt idx="25">
                  <c:v>0.73417318202985216</c:v>
                </c:pt>
                <c:pt idx="26">
                  <c:v>0.71503149432611945</c:v>
                </c:pt>
                <c:pt idx="27">
                  <c:v>0.73618293669272816</c:v>
                </c:pt>
                <c:pt idx="28">
                  <c:v>0.73907502267101299</c:v>
                </c:pt>
                <c:pt idx="29">
                  <c:v>0.76819195607950785</c:v>
                </c:pt>
                <c:pt idx="30">
                  <c:v>0.83395014828067937</c:v>
                </c:pt>
                <c:pt idx="31">
                  <c:v>0.9355162863655303</c:v>
                </c:pt>
                <c:pt idx="32">
                  <c:v>1.0090684051861474</c:v>
                </c:pt>
                <c:pt idx="33">
                  <c:v>1.0291659518149066</c:v>
                </c:pt>
                <c:pt idx="34">
                  <c:v>1</c:v>
                </c:pt>
                <c:pt idx="35">
                  <c:v>0.93414377098600521</c:v>
                </c:pt>
                <c:pt idx="36">
                  <c:v>0.87870395333447715</c:v>
                </c:pt>
                <c:pt idx="37">
                  <c:v>0.85951324722433275</c:v>
                </c:pt>
                <c:pt idx="38">
                  <c:v>0.85292027156197148</c:v>
                </c:pt>
                <c:pt idx="39">
                  <c:v>0.81733290850714446</c:v>
                </c:pt>
                <c:pt idx="40">
                  <c:v>0.76892723217568193</c:v>
                </c:pt>
                <c:pt idx="41">
                  <c:v>0.73231048258621112</c:v>
                </c:pt>
                <c:pt idx="42">
                  <c:v>0.68929683096002548</c:v>
                </c:pt>
                <c:pt idx="43">
                  <c:v>0.67851278154947181</c:v>
                </c:pt>
                <c:pt idx="44">
                  <c:v>0.65812112448224314</c:v>
                </c:pt>
                <c:pt idx="45">
                  <c:v>0.64640572534986884</c:v>
                </c:pt>
                <c:pt idx="46">
                  <c:v>0.63393054091811474</c:v>
                </c:pt>
                <c:pt idx="47">
                  <c:v>0.62670032597240266</c:v>
                </c:pt>
                <c:pt idx="48">
                  <c:v>0.62601406828264017</c:v>
                </c:pt>
                <c:pt idx="49">
                  <c:v>0.64228817921129389</c:v>
                </c:pt>
                <c:pt idx="50">
                  <c:v>0.64258228964976349</c:v>
                </c:pt>
                <c:pt idx="51">
                  <c:v>0.62226416019215214</c:v>
                </c:pt>
                <c:pt idx="52">
                  <c:v>0.60000980368128232</c:v>
                </c:pt>
                <c:pt idx="53">
                  <c:v>0.57591725692997719</c:v>
                </c:pt>
                <c:pt idx="54">
                  <c:v>0.53604078331413441</c:v>
                </c:pt>
                <c:pt idx="55">
                  <c:v>0.51971765397906911</c:v>
                </c:pt>
                <c:pt idx="56">
                  <c:v>0.48364010686012598</c:v>
                </c:pt>
                <c:pt idx="57">
                  <c:v>0.45788093429082621</c:v>
                </c:pt>
                <c:pt idx="58">
                  <c:v>0.43861670057106444</c:v>
                </c:pt>
                <c:pt idx="59">
                  <c:v>0.41359280409793875</c:v>
                </c:pt>
                <c:pt idx="60">
                  <c:v>0.39530893850640914</c:v>
                </c:pt>
                <c:pt idx="61">
                  <c:v>0.37871620793608002</c:v>
                </c:pt>
                <c:pt idx="62">
                  <c:v>0.36381461238695129</c:v>
                </c:pt>
                <c:pt idx="63">
                  <c:v>0.34830028675767749</c:v>
                </c:pt>
                <c:pt idx="64">
                  <c:v>0.33790838459841671</c:v>
                </c:pt>
                <c:pt idx="65">
                  <c:v>0.3209480159800005</c:v>
                </c:pt>
                <c:pt idx="66">
                  <c:v>0.31371780103428837</c:v>
                </c:pt>
                <c:pt idx="67">
                  <c:v>0.31001691135021203</c:v>
                </c:pt>
                <c:pt idx="68">
                  <c:v>0.3061199480404892</c:v>
                </c:pt>
                <c:pt idx="69">
                  <c:v>0.29540942623955296</c:v>
                </c:pt>
                <c:pt idx="70">
                  <c:v>0.28658611308546361</c:v>
                </c:pt>
                <c:pt idx="71">
                  <c:v>0.27558148084605771</c:v>
                </c:pt>
                <c:pt idx="72">
                  <c:v>0.26597387318938259</c:v>
                </c:pt>
                <c:pt idx="73">
                  <c:v>0.25472414891791867</c:v>
                </c:pt>
                <c:pt idx="74">
                  <c:v>0.2425430749246342</c:v>
                </c:pt>
                <c:pt idx="75">
                  <c:v>0.22550917869660059</c:v>
                </c:pt>
                <c:pt idx="76">
                  <c:v>0.2146270924732237</c:v>
                </c:pt>
                <c:pt idx="77">
                  <c:v>0.20526457684860666</c:v>
                </c:pt>
                <c:pt idx="78">
                  <c:v>0.19815690791892357</c:v>
                </c:pt>
                <c:pt idx="79">
                  <c:v>0.18742187691478149</c:v>
                </c:pt>
                <c:pt idx="80">
                  <c:v>0.18301022033773681</c:v>
                </c:pt>
                <c:pt idx="81">
                  <c:v>0.17570647778240731</c:v>
                </c:pt>
                <c:pt idx="82">
                  <c:v>0.16810862478860814</c:v>
                </c:pt>
                <c:pt idx="83">
                  <c:v>0.16178525036151076</c:v>
                </c:pt>
                <c:pt idx="84">
                  <c:v>0.15918727482169553</c:v>
                </c:pt>
                <c:pt idx="85">
                  <c:v>0.15538834832479595</c:v>
                </c:pt>
                <c:pt idx="86">
                  <c:v>0.15440798019656382</c:v>
                </c:pt>
                <c:pt idx="87">
                  <c:v>0.15703046493958481</c:v>
                </c:pt>
                <c:pt idx="88">
                  <c:v>0.15423641577412317</c:v>
                </c:pt>
                <c:pt idx="89">
                  <c:v>0.15355015808436068</c:v>
                </c:pt>
                <c:pt idx="90">
                  <c:v>0.15136883899904413</c:v>
                </c:pt>
                <c:pt idx="91">
                  <c:v>0.15215313350162987</c:v>
                </c:pt>
                <c:pt idx="92">
                  <c:v>0.14808460576946644</c:v>
                </c:pt>
                <c:pt idx="93">
                  <c:v>0.14874635425602314</c:v>
                </c:pt>
                <c:pt idx="94">
                  <c:v>0.14438371608539005</c:v>
                </c:pt>
                <c:pt idx="95">
                  <c:v>0.13906521898973065</c:v>
                </c:pt>
                <c:pt idx="96">
                  <c:v>0.13465356241268597</c:v>
                </c:pt>
                <c:pt idx="97">
                  <c:v>0.1316389304183721</c:v>
                </c:pt>
                <c:pt idx="98">
                  <c:v>0.12715374623171</c:v>
                </c:pt>
                <c:pt idx="99">
                  <c:v>0.12636945172912428</c:v>
                </c:pt>
                <c:pt idx="100">
                  <c:v>0.12244797921619568</c:v>
                </c:pt>
                <c:pt idx="101">
                  <c:v>0.12310972770275239</c:v>
                </c:pt>
                <c:pt idx="102">
                  <c:v>0.11896767236097154</c:v>
                </c:pt>
                <c:pt idx="103">
                  <c:v>0.11509521825445455</c:v>
                </c:pt>
                <c:pt idx="104">
                  <c:v>0.1148011078159849</c:v>
                </c:pt>
                <c:pt idx="105">
                  <c:v>0.11519325506727776</c:v>
                </c:pt>
                <c:pt idx="106">
                  <c:v>0.11428641454866302</c:v>
                </c:pt>
                <c:pt idx="107">
                  <c:v>0.11352662924928311</c:v>
                </c:pt>
                <c:pt idx="108">
                  <c:v>0.11458052498713267</c:v>
                </c:pt>
                <c:pt idx="109">
                  <c:v>0.11585500355383446</c:v>
                </c:pt>
                <c:pt idx="110">
                  <c:v>0.11573245753780545</c:v>
                </c:pt>
                <c:pt idx="111">
                  <c:v>0.11570794833459964</c:v>
                </c:pt>
                <c:pt idx="112">
                  <c:v>0.11171294821205363</c:v>
                </c:pt>
                <c:pt idx="113">
                  <c:v>0.11455601578392687</c:v>
                </c:pt>
                <c:pt idx="114">
                  <c:v>0.11252175191784515</c:v>
                </c:pt>
                <c:pt idx="115">
                  <c:v>0.11105119972549693</c:v>
                </c:pt>
                <c:pt idx="116">
                  <c:v>0.10759540207347859</c:v>
                </c:pt>
                <c:pt idx="117">
                  <c:v>0.1076199112766844</c:v>
                </c:pt>
                <c:pt idx="118">
                  <c:v>0.1057572118330433</c:v>
                </c:pt>
                <c:pt idx="119">
                  <c:v>0.10288963505796427</c:v>
                </c:pt>
                <c:pt idx="120">
                  <c:v>0.10259552461949462</c:v>
                </c:pt>
                <c:pt idx="121">
                  <c:v>0.10009558589250263</c:v>
                </c:pt>
                <c:pt idx="122">
                  <c:v>9.7914266807186096E-2</c:v>
                </c:pt>
                <c:pt idx="123">
                  <c:v>9.698291708536555E-2</c:v>
                </c:pt>
                <c:pt idx="124">
                  <c:v>9.2718315727555692E-2</c:v>
                </c:pt>
                <c:pt idx="125">
                  <c:v>9.1762456802529355E-2</c:v>
                </c:pt>
                <c:pt idx="126">
                  <c:v>8.82331315408936E-2</c:v>
                </c:pt>
                <c:pt idx="127">
                  <c:v>8.7497855444719497E-2</c:v>
                </c:pt>
                <c:pt idx="128">
                  <c:v>8.5144971936962327E-2</c:v>
                </c:pt>
                <c:pt idx="129">
                  <c:v>8.6836106958162795E-2</c:v>
                </c:pt>
                <c:pt idx="130">
                  <c:v>8.4262640621553392E-2</c:v>
                </c:pt>
                <c:pt idx="131">
                  <c:v>8.1664665081738197E-2</c:v>
                </c:pt>
                <c:pt idx="132">
                  <c:v>7.9630401215656482E-2</c:v>
                </c:pt>
                <c:pt idx="133">
                  <c:v>7.7449082130339936E-2</c:v>
                </c:pt>
                <c:pt idx="134">
                  <c:v>7.9385309183598443E-2</c:v>
                </c:pt>
                <c:pt idx="135">
                  <c:v>7.7865738584838612E-2</c:v>
                </c:pt>
                <c:pt idx="136">
                  <c:v>7.5365799857846624E-2</c:v>
                </c:pt>
                <c:pt idx="137">
                  <c:v>7.4826597387318936E-2</c:v>
                </c:pt>
                <c:pt idx="138">
                  <c:v>7.308644395970687E-2</c:v>
                </c:pt>
                <c:pt idx="139">
                  <c:v>7.2596259895590792E-2</c:v>
                </c:pt>
                <c:pt idx="140">
                  <c:v>7.2106075831474714E-2</c:v>
                </c:pt>
                <c:pt idx="141">
                  <c:v>7.0929634077596143E-2</c:v>
                </c:pt>
                <c:pt idx="142">
                  <c:v>6.7865983676870661E-2</c:v>
                </c:pt>
                <c:pt idx="143">
                  <c:v>6.7890492880076467E-2</c:v>
                </c:pt>
                <c:pt idx="144">
                  <c:v>6.2694541800446063E-2</c:v>
                </c:pt>
                <c:pt idx="145">
                  <c:v>6.4263130805617505E-2</c:v>
                </c:pt>
                <c:pt idx="146">
                  <c:v>6.2106320923506778E-2</c:v>
                </c:pt>
                <c:pt idx="147">
                  <c:v>5.8356412833018796E-2</c:v>
                </c:pt>
                <c:pt idx="148">
                  <c:v>5.8111320800960764E-2</c:v>
                </c:pt>
                <c:pt idx="149">
                  <c:v>5.8429940442636212E-2</c:v>
                </c:pt>
                <c:pt idx="150">
                  <c:v>5.57829464964094E-2</c:v>
                </c:pt>
                <c:pt idx="151">
                  <c:v>5.5979020122055835E-2</c:v>
                </c:pt>
                <c:pt idx="152">
                  <c:v>5.1714418764245977E-2</c:v>
                </c:pt>
                <c:pt idx="153">
                  <c:v>5.5366290041910737E-2</c:v>
                </c:pt>
                <c:pt idx="154">
                  <c:v>5.0954633464866055E-2</c:v>
                </c:pt>
                <c:pt idx="155">
                  <c:v>5.0219357368691944E-2</c:v>
                </c:pt>
                <c:pt idx="156">
                  <c:v>5.0023283743045516E-2</c:v>
                </c:pt>
                <c:pt idx="157">
                  <c:v>4.8430185534668269E-2</c:v>
                </c:pt>
                <c:pt idx="158">
                  <c:v>4.6959633342320041E-2</c:v>
                </c:pt>
                <c:pt idx="159">
                  <c:v>4.617533883973432E-2</c:v>
                </c:pt>
                <c:pt idx="160">
                  <c:v>4.6739050513467807E-2</c:v>
                </c:pt>
                <c:pt idx="161">
                  <c:v>4.6567486091027184E-2</c:v>
                </c:pt>
                <c:pt idx="162">
                  <c:v>4.3871473738388768E-2</c:v>
                </c:pt>
                <c:pt idx="163">
                  <c:v>4.4704786647386092E-2</c:v>
                </c:pt>
                <c:pt idx="164">
                  <c:v>4.4974387882649937E-2</c:v>
                </c:pt>
                <c:pt idx="165">
                  <c:v>4.2131320310776696E-2</c:v>
                </c:pt>
                <c:pt idx="166">
                  <c:v>4.2278375530011521E-2</c:v>
                </c:pt>
                <c:pt idx="167">
                  <c:v>4.2057792701159287E-2</c:v>
                </c:pt>
                <c:pt idx="168">
                  <c:v>3.8871596284404793E-2</c:v>
                </c:pt>
                <c:pt idx="169">
                  <c:v>3.8013774172201663E-2</c:v>
                </c:pt>
                <c:pt idx="170">
                  <c:v>3.8087301781819072E-2</c:v>
                </c:pt>
                <c:pt idx="171">
                  <c:v>3.7253988872821747E-2</c:v>
                </c:pt>
                <c:pt idx="172">
                  <c:v>3.7842209749761033E-2</c:v>
                </c:pt>
                <c:pt idx="173">
                  <c:v>3.4999142177887799E-2</c:v>
                </c:pt>
                <c:pt idx="174">
                  <c:v>3.5072669787505208E-2</c:v>
                </c:pt>
                <c:pt idx="175">
                  <c:v>3.4974632974681993E-2</c:v>
                </c:pt>
                <c:pt idx="176">
                  <c:v>3.360211759515698E-2</c:v>
                </c:pt>
                <c:pt idx="177">
                  <c:v>3.377368201759761E-2</c:v>
                </c:pt>
                <c:pt idx="178">
                  <c:v>3.2891350702188675E-2</c:v>
                </c:pt>
                <c:pt idx="179">
                  <c:v>3.2156074606014558E-2</c:v>
                </c:pt>
                <c:pt idx="180">
                  <c:v>3.1543344525869467E-2</c:v>
                </c:pt>
                <c:pt idx="181">
                  <c:v>3.2254111418837772E-2</c:v>
                </c:pt>
                <c:pt idx="182">
                  <c:v>3.068552241366633E-2</c:v>
                </c:pt>
                <c:pt idx="183">
                  <c:v>2.9582608269405161E-2</c:v>
                </c:pt>
                <c:pt idx="184">
                  <c:v>2.9582608269405161E-2</c:v>
                </c:pt>
                <c:pt idx="185">
                  <c:v>2.9999264723903827E-2</c:v>
                </c:pt>
                <c:pt idx="186">
                  <c:v>3.1004142055341782E-2</c:v>
                </c:pt>
                <c:pt idx="187">
                  <c:v>2.9460062253376142E-2</c:v>
                </c:pt>
                <c:pt idx="188">
                  <c:v>2.9067915002083281E-2</c:v>
                </c:pt>
                <c:pt idx="189">
                  <c:v>2.6102301414181024E-2</c:v>
                </c:pt>
                <c:pt idx="190">
                  <c:v>2.8234602093085953E-2</c:v>
                </c:pt>
                <c:pt idx="191">
                  <c:v>2.6960123526384158E-2</c:v>
                </c:pt>
                <c:pt idx="192">
                  <c:v>2.6543467071885492E-2</c:v>
                </c:pt>
                <c:pt idx="193">
                  <c:v>2.6837577510355138E-2</c:v>
                </c:pt>
                <c:pt idx="194">
                  <c:v>2.6886595916766745E-2</c:v>
                </c:pt>
                <c:pt idx="195">
                  <c:v>2.6469939462268083E-2</c:v>
                </c:pt>
                <c:pt idx="196">
                  <c:v>2.7401289184088625E-2</c:v>
                </c:pt>
                <c:pt idx="197">
                  <c:v>2.4852332050685034E-2</c:v>
                </c:pt>
                <c:pt idx="198">
                  <c:v>2.6420921055856476E-2</c:v>
                </c:pt>
                <c:pt idx="199">
                  <c:v>2.6053283007769417E-2</c:v>
                </c:pt>
                <c:pt idx="200">
                  <c:v>2.5097424082743069E-2</c:v>
                </c:pt>
              </c:numCache>
            </c:numRef>
          </c:yVal>
          <c:smooth val="1"/>
        </c:ser>
        <c:dLbls>
          <c:showLegendKey val="0"/>
          <c:showVal val="0"/>
          <c:showCatName val="0"/>
          <c:showSerName val="0"/>
          <c:showPercent val="0"/>
          <c:showBubbleSize val="0"/>
        </c:dLbls>
        <c:axId val="262555904"/>
        <c:axId val="262566272"/>
      </c:scatterChart>
      <c:valAx>
        <c:axId val="262555904"/>
        <c:scaling>
          <c:orientation val="minMax"/>
          <c:max val="500"/>
          <c:min val="300"/>
        </c:scaling>
        <c:delete val="0"/>
        <c:axPos val="b"/>
        <c:title>
          <c:tx>
            <c:rich>
              <a:bodyPr/>
              <a:lstStyle/>
              <a:p>
                <a:pPr>
                  <a:defRPr/>
                </a:pPr>
                <a:r>
                  <a:rPr lang="en-GB"/>
                  <a:t>Wavelength / nm</a:t>
                </a:r>
              </a:p>
            </c:rich>
          </c:tx>
          <c:overlay val="0"/>
        </c:title>
        <c:numFmt formatCode="General" sourceLinked="1"/>
        <c:majorTickMark val="out"/>
        <c:minorTickMark val="none"/>
        <c:tickLblPos val="nextTo"/>
        <c:crossAx val="262566272"/>
        <c:crosses val="autoZero"/>
        <c:crossBetween val="midCat"/>
      </c:valAx>
      <c:valAx>
        <c:axId val="262566272"/>
        <c:scaling>
          <c:orientation val="minMax"/>
        </c:scaling>
        <c:delete val="0"/>
        <c:axPos val="l"/>
        <c:title>
          <c:tx>
            <c:rich>
              <a:bodyPr rot="-5400000" vert="horz"/>
              <a:lstStyle/>
              <a:p>
                <a:pPr>
                  <a:defRPr/>
                </a:pPr>
                <a:r>
                  <a:rPr lang="en-GB"/>
                  <a:t>Relative Intensity</a:t>
                </a:r>
              </a:p>
            </c:rich>
          </c:tx>
          <c:overlay val="0"/>
        </c:title>
        <c:numFmt formatCode="General" sourceLinked="1"/>
        <c:majorTickMark val="out"/>
        <c:minorTickMark val="none"/>
        <c:tickLblPos val="nextTo"/>
        <c:crossAx val="262555904"/>
        <c:crosses val="autoZero"/>
        <c:crossBetween val="midCat"/>
      </c:valAx>
    </c:plotArea>
    <c:legend>
      <c:legendPos val="r"/>
      <c:overlay val="0"/>
    </c:legend>
    <c:plotVisOnly val="1"/>
    <c:dispBlanksAs val="gap"/>
    <c:showDLblsOverMax val="0"/>
  </c:chart>
  <c:spPr>
    <a:ln>
      <a:noFill/>
    </a:ln>
  </c:spPr>
  <c:externalData r:id="rId1">
    <c:autoUpdate val="0"/>
  </c:externalData>
</c:chartSpace>
</file>

<file path=word/charts/chart86.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780409205606056"/>
          <c:y val="3.5654688618468149E-2"/>
          <c:w val="0.52768034036068068"/>
          <c:h val="0.80273996659508506"/>
        </c:manualLayout>
      </c:layout>
      <c:scatterChart>
        <c:scatterStyle val="smoothMarker"/>
        <c:varyColors val="0"/>
        <c:ser>
          <c:idx val="3"/>
          <c:order val="0"/>
          <c:tx>
            <c:strRef>
              <c:f>'Raw data'!$A$1</c:f>
              <c:strCache>
                <c:ptCount val="1"/>
                <c:pt idx="0">
                  <c:v>pH 2 - PAA-ACE</c:v>
                </c:pt>
              </c:strCache>
            </c:strRef>
          </c:tx>
          <c:spPr>
            <a:ln w="19050"/>
          </c:spPr>
          <c:marker>
            <c:symbol val="none"/>
          </c:marker>
          <c:xVal>
            <c:numRef>
              <c:f>'Raw data'!$A$60:$A$569</c:f>
              <c:numCache>
                <c:formatCode>General</c:formatCode>
                <c:ptCount val="510"/>
                <c:pt idx="0">
                  <c:v>2</c:v>
                </c:pt>
                <c:pt idx="1">
                  <c:v>3</c:v>
                </c:pt>
                <c:pt idx="2">
                  <c:v>4</c:v>
                </c:pt>
                <c:pt idx="3">
                  <c:v>5</c:v>
                </c:pt>
                <c:pt idx="4">
                  <c:v>6</c:v>
                </c:pt>
                <c:pt idx="5">
                  <c:v>7</c:v>
                </c:pt>
                <c:pt idx="6">
                  <c:v>8</c:v>
                </c:pt>
                <c:pt idx="7">
                  <c:v>9</c:v>
                </c:pt>
                <c:pt idx="8">
                  <c:v>10</c:v>
                </c:pt>
                <c:pt idx="9">
                  <c:v>11</c:v>
                </c:pt>
                <c:pt idx="10">
                  <c:v>12</c:v>
                </c:pt>
                <c:pt idx="11">
                  <c:v>13</c:v>
                </c:pt>
                <c:pt idx="12">
                  <c:v>14</c:v>
                </c:pt>
                <c:pt idx="13">
                  <c:v>15</c:v>
                </c:pt>
                <c:pt idx="14">
                  <c:v>16</c:v>
                </c:pt>
                <c:pt idx="15">
                  <c:v>17</c:v>
                </c:pt>
                <c:pt idx="16">
                  <c:v>18</c:v>
                </c:pt>
                <c:pt idx="17">
                  <c:v>19</c:v>
                </c:pt>
                <c:pt idx="18">
                  <c:v>20</c:v>
                </c:pt>
                <c:pt idx="19">
                  <c:v>21</c:v>
                </c:pt>
                <c:pt idx="20">
                  <c:v>22</c:v>
                </c:pt>
                <c:pt idx="21">
                  <c:v>23</c:v>
                </c:pt>
                <c:pt idx="22">
                  <c:v>24</c:v>
                </c:pt>
                <c:pt idx="23">
                  <c:v>25</c:v>
                </c:pt>
                <c:pt idx="24">
                  <c:v>26</c:v>
                </c:pt>
                <c:pt idx="25">
                  <c:v>27</c:v>
                </c:pt>
                <c:pt idx="26">
                  <c:v>28</c:v>
                </c:pt>
                <c:pt idx="27">
                  <c:v>29</c:v>
                </c:pt>
                <c:pt idx="28">
                  <c:v>30</c:v>
                </c:pt>
                <c:pt idx="29">
                  <c:v>31</c:v>
                </c:pt>
                <c:pt idx="30">
                  <c:v>32</c:v>
                </c:pt>
                <c:pt idx="31">
                  <c:v>33</c:v>
                </c:pt>
                <c:pt idx="32">
                  <c:v>34</c:v>
                </c:pt>
                <c:pt idx="33">
                  <c:v>35</c:v>
                </c:pt>
                <c:pt idx="34">
                  <c:v>36</c:v>
                </c:pt>
                <c:pt idx="35">
                  <c:v>37</c:v>
                </c:pt>
                <c:pt idx="36">
                  <c:v>38</c:v>
                </c:pt>
                <c:pt idx="37">
                  <c:v>39</c:v>
                </c:pt>
                <c:pt idx="38">
                  <c:v>40</c:v>
                </c:pt>
                <c:pt idx="39">
                  <c:v>41</c:v>
                </c:pt>
                <c:pt idx="40">
                  <c:v>42</c:v>
                </c:pt>
                <c:pt idx="41">
                  <c:v>43</c:v>
                </c:pt>
                <c:pt idx="42">
                  <c:v>44</c:v>
                </c:pt>
                <c:pt idx="43">
                  <c:v>45</c:v>
                </c:pt>
                <c:pt idx="44">
                  <c:v>46</c:v>
                </c:pt>
                <c:pt idx="45">
                  <c:v>47</c:v>
                </c:pt>
                <c:pt idx="46">
                  <c:v>48</c:v>
                </c:pt>
                <c:pt idx="47">
                  <c:v>49</c:v>
                </c:pt>
                <c:pt idx="48">
                  <c:v>50</c:v>
                </c:pt>
                <c:pt idx="49">
                  <c:v>51</c:v>
                </c:pt>
                <c:pt idx="50">
                  <c:v>52</c:v>
                </c:pt>
                <c:pt idx="51">
                  <c:v>53</c:v>
                </c:pt>
                <c:pt idx="52">
                  <c:v>54</c:v>
                </c:pt>
                <c:pt idx="53">
                  <c:v>55</c:v>
                </c:pt>
                <c:pt idx="54">
                  <c:v>56</c:v>
                </c:pt>
                <c:pt idx="55">
                  <c:v>57</c:v>
                </c:pt>
                <c:pt idx="56">
                  <c:v>58</c:v>
                </c:pt>
                <c:pt idx="57">
                  <c:v>59</c:v>
                </c:pt>
                <c:pt idx="58">
                  <c:v>60</c:v>
                </c:pt>
                <c:pt idx="59">
                  <c:v>61</c:v>
                </c:pt>
                <c:pt idx="60">
                  <c:v>62</c:v>
                </c:pt>
                <c:pt idx="61">
                  <c:v>63</c:v>
                </c:pt>
                <c:pt idx="62">
                  <c:v>64</c:v>
                </c:pt>
                <c:pt idx="63">
                  <c:v>65</c:v>
                </c:pt>
                <c:pt idx="64">
                  <c:v>66</c:v>
                </c:pt>
                <c:pt idx="65">
                  <c:v>67</c:v>
                </c:pt>
                <c:pt idx="66">
                  <c:v>68</c:v>
                </c:pt>
                <c:pt idx="67">
                  <c:v>69</c:v>
                </c:pt>
                <c:pt idx="68">
                  <c:v>70</c:v>
                </c:pt>
                <c:pt idx="69">
                  <c:v>71</c:v>
                </c:pt>
                <c:pt idx="70">
                  <c:v>72</c:v>
                </c:pt>
                <c:pt idx="71">
                  <c:v>73</c:v>
                </c:pt>
                <c:pt idx="72">
                  <c:v>74</c:v>
                </c:pt>
                <c:pt idx="73">
                  <c:v>75</c:v>
                </c:pt>
                <c:pt idx="74">
                  <c:v>76</c:v>
                </c:pt>
                <c:pt idx="75">
                  <c:v>77</c:v>
                </c:pt>
                <c:pt idx="76">
                  <c:v>78</c:v>
                </c:pt>
                <c:pt idx="77">
                  <c:v>79</c:v>
                </c:pt>
                <c:pt idx="78">
                  <c:v>80</c:v>
                </c:pt>
                <c:pt idx="79">
                  <c:v>81</c:v>
                </c:pt>
                <c:pt idx="80">
                  <c:v>82</c:v>
                </c:pt>
                <c:pt idx="81">
                  <c:v>83</c:v>
                </c:pt>
                <c:pt idx="82">
                  <c:v>84</c:v>
                </c:pt>
                <c:pt idx="83">
                  <c:v>85</c:v>
                </c:pt>
                <c:pt idx="84">
                  <c:v>86</c:v>
                </c:pt>
                <c:pt idx="85">
                  <c:v>87</c:v>
                </c:pt>
                <c:pt idx="86">
                  <c:v>88</c:v>
                </c:pt>
                <c:pt idx="87">
                  <c:v>89</c:v>
                </c:pt>
                <c:pt idx="88">
                  <c:v>90</c:v>
                </c:pt>
                <c:pt idx="89">
                  <c:v>91</c:v>
                </c:pt>
                <c:pt idx="90">
                  <c:v>92</c:v>
                </c:pt>
                <c:pt idx="91">
                  <c:v>93</c:v>
                </c:pt>
                <c:pt idx="92">
                  <c:v>94</c:v>
                </c:pt>
                <c:pt idx="93">
                  <c:v>95</c:v>
                </c:pt>
                <c:pt idx="94">
                  <c:v>96</c:v>
                </c:pt>
                <c:pt idx="95">
                  <c:v>97</c:v>
                </c:pt>
                <c:pt idx="96">
                  <c:v>98</c:v>
                </c:pt>
                <c:pt idx="97">
                  <c:v>99</c:v>
                </c:pt>
                <c:pt idx="98">
                  <c:v>100</c:v>
                </c:pt>
                <c:pt idx="99">
                  <c:v>101</c:v>
                </c:pt>
                <c:pt idx="100">
                  <c:v>102</c:v>
                </c:pt>
                <c:pt idx="101">
                  <c:v>103</c:v>
                </c:pt>
                <c:pt idx="102">
                  <c:v>104</c:v>
                </c:pt>
                <c:pt idx="103">
                  <c:v>105</c:v>
                </c:pt>
                <c:pt idx="104">
                  <c:v>106</c:v>
                </c:pt>
                <c:pt idx="105">
                  <c:v>107</c:v>
                </c:pt>
                <c:pt idx="106">
                  <c:v>108</c:v>
                </c:pt>
                <c:pt idx="107">
                  <c:v>109</c:v>
                </c:pt>
                <c:pt idx="108">
                  <c:v>110</c:v>
                </c:pt>
                <c:pt idx="109">
                  <c:v>111</c:v>
                </c:pt>
                <c:pt idx="110">
                  <c:v>112</c:v>
                </c:pt>
                <c:pt idx="111">
                  <c:v>113</c:v>
                </c:pt>
                <c:pt idx="112">
                  <c:v>114</c:v>
                </c:pt>
                <c:pt idx="113">
                  <c:v>115</c:v>
                </c:pt>
                <c:pt idx="114">
                  <c:v>116</c:v>
                </c:pt>
                <c:pt idx="115">
                  <c:v>117</c:v>
                </c:pt>
                <c:pt idx="116">
                  <c:v>118</c:v>
                </c:pt>
                <c:pt idx="117">
                  <c:v>119</c:v>
                </c:pt>
                <c:pt idx="118">
                  <c:v>120</c:v>
                </c:pt>
                <c:pt idx="119">
                  <c:v>121</c:v>
                </c:pt>
                <c:pt idx="120">
                  <c:v>122</c:v>
                </c:pt>
                <c:pt idx="121">
                  <c:v>123</c:v>
                </c:pt>
                <c:pt idx="122">
                  <c:v>124</c:v>
                </c:pt>
                <c:pt idx="123">
                  <c:v>125</c:v>
                </c:pt>
                <c:pt idx="124">
                  <c:v>126</c:v>
                </c:pt>
                <c:pt idx="125">
                  <c:v>127</c:v>
                </c:pt>
                <c:pt idx="126">
                  <c:v>128</c:v>
                </c:pt>
                <c:pt idx="127">
                  <c:v>129</c:v>
                </c:pt>
                <c:pt idx="128">
                  <c:v>130</c:v>
                </c:pt>
                <c:pt idx="129">
                  <c:v>131</c:v>
                </c:pt>
                <c:pt idx="130">
                  <c:v>132</c:v>
                </c:pt>
                <c:pt idx="131">
                  <c:v>133</c:v>
                </c:pt>
                <c:pt idx="132">
                  <c:v>134</c:v>
                </c:pt>
                <c:pt idx="133">
                  <c:v>135</c:v>
                </c:pt>
                <c:pt idx="134">
                  <c:v>136</c:v>
                </c:pt>
                <c:pt idx="135">
                  <c:v>137</c:v>
                </c:pt>
                <c:pt idx="136">
                  <c:v>138</c:v>
                </c:pt>
                <c:pt idx="137">
                  <c:v>139</c:v>
                </c:pt>
                <c:pt idx="138">
                  <c:v>140</c:v>
                </c:pt>
                <c:pt idx="139">
                  <c:v>141</c:v>
                </c:pt>
                <c:pt idx="140">
                  <c:v>142</c:v>
                </c:pt>
                <c:pt idx="141">
                  <c:v>143</c:v>
                </c:pt>
                <c:pt idx="142">
                  <c:v>144</c:v>
                </c:pt>
                <c:pt idx="143">
                  <c:v>145</c:v>
                </c:pt>
                <c:pt idx="144">
                  <c:v>146</c:v>
                </c:pt>
                <c:pt idx="145">
                  <c:v>147</c:v>
                </c:pt>
                <c:pt idx="146">
                  <c:v>148</c:v>
                </c:pt>
                <c:pt idx="147">
                  <c:v>149</c:v>
                </c:pt>
                <c:pt idx="148">
                  <c:v>150</c:v>
                </c:pt>
                <c:pt idx="149">
                  <c:v>151</c:v>
                </c:pt>
                <c:pt idx="150">
                  <c:v>152</c:v>
                </c:pt>
                <c:pt idx="151">
                  <c:v>153</c:v>
                </c:pt>
                <c:pt idx="152">
                  <c:v>154</c:v>
                </c:pt>
                <c:pt idx="153">
                  <c:v>155</c:v>
                </c:pt>
                <c:pt idx="154">
                  <c:v>156</c:v>
                </c:pt>
                <c:pt idx="155">
                  <c:v>157</c:v>
                </c:pt>
                <c:pt idx="156">
                  <c:v>158</c:v>
                </c:pt>
                <c:pt idx="157">
                  <c:v>159</c:v>
                </c:pt>
                <c:pt idx="158">
                  <c:v>160</c:v>
                </c:pt>
                <c:pt idx="159">
                  <c:v>161</c:v>
                </c:pt>
                <c:pt idx="160">
                  <c:v>162</c:v>
                </c:pt>
                <c:pt idx="161">
                  <c:v>163</c:v>
                </c:pt>
                <c:pt idx="162">
                  <c:v>164</c:v>
                </c:pt>
                <c:pt idx="163">
                  <c:v>165</c:v>
                </c:pt>
                <c:pt idx="164">
                  <c:v>166</c:v>
                </c:pt>
                <c:pt idx="165">
                  <c:v>167</c:v>
                </c:pt>
                <c:pt idx="166">
                  <c:v>168</c:v>
                </c:pt>
                <c:pt idx="167">
                  <c:v>169</c:v>
                </c:pt>
                <c:pt idx="168">
                  <c:v>170</c:v>
                </c:pt>
                <c:pt idx="169">
                  <c:v>171</c:v>
                </c:pt>
                <c:pt idx="170">
                  <c:v>172</c:v>
                </c:pt>
                <c:pt idx="171">
                  <c:v>173</c:v>
                </c:pt>
                <c:pt idx="172">
                  <c:v>174</c:v>
                </c:pt>
                <c:pt idx="173">
                  <c:v>175</c:v>
                </c:pt>
                <c:pt idx="174">
                  <c:v>176</c:v>
                </c:pt>
                <c:pt idx="175">
                  <c:v>177</c:v>
                </c:pt>
                <c:pt idx="176">
                  <c:v>178</c:v>
                </c:pt>
                <c:pt idx="177">
                  <c:v>179</c:v>
                </c:pt>
                <c:pt idx="178">
                  <c:v>180</c:v>
                </c:pt>
                <c:pt idx="179">
                  <c:v>181</c:v>
                </c:pt>
                <c:pt idx="180">
                  <c:v>182</c:v>
                </c:pt>
                <c:pt idx="181">
                  <c:v>183</c:v>
                </c:pt>
                <c:pt idx="182">
                  <c:v>184</c:v>
                </c:pt>
                <c:pt idx="183">
                  <c:v>185</c:v>
                </c:pt>
                <c:pt idx="184">
                  <c:v>186</c:v>
                </c:pt>
                <c:pt idx="185">
                  <c:v>187</c:v>
                </c:pt>
                <c:pt idx="186">
                  <c:v>188</c:v>
                </c:pt>
                <c:pt idx="187">
                  <c:v>189</c:v>
                </c:pt>
                <c:pt idx="188">
                  <c:v>190</c:v>
                </c:pt>
                <c:pt idx="189">
                  <c:v>191</c:v>
                </c:pt>
                <c:pt idx="190">
                  <c:v>192</c:v>
                </c:pt>
                <c:pt idx="191">
                  <c:v>193</c:v>
                </c:pt>
                <c:pt idx="192">
                  <c:v>194</c:v>
                </c:pt>
                <c:pt idx="193">
                  <c:v>195</c:v>
                </c:pt>
                <c:pt idx="194">
                  <c:v>196</c:v>
                </c:pt>
                <c:pt idx="195">
                  <c:v>197</c:v>
                </c:pt>
                <c:pt idx="196">
                  <c:v>198</c:v>
                </c:pt>
                <c:pt idx="197">
                  <c:v>199</c:v>
                </c:pt>
                <c:pt idx="198">
                  <c:v>200</c:v>
                </c:pt>
                <c:pt idx="199">
                  <c:v>201</c:v>
                </c:pt>
                <c:pt idx="200">
                  <c:v>202</c:v>
                </c:pt>
                <c:pt idx="201">
                  <c:v>203</c:v>
                </c:pt>
                <c:pt idx="202">
                  <c:v>204</c:v>
                </c:pt>
                <c:pt idx="203">
                  <c:v>205</c:v>
                </c:pt>
                <c:pt idx="204">
                  <c:v>206</c:v>
                </c:pt>
                <c:pt idx="205">
                  <c:v>207</c:v>
                </c:pt>
                <c:pt idx="206">
                  <c:v>208</c:v>
                </c:pt>
                <c:pt idx="207">
                  <c:v>209</c:v>
                </c:pt>
                <c:pt idx="208">
                  <c:v>210</c:v>
                </c:pt>
                <c:pt idx="209">
                  <c:v>211</c:v>
                </c:pt>
                <c:pt idx="210">
                  <c:v>212</c:v>
                </c:pt>
                <c:pt idx="211">
                  <c:v>213</c:v>
                </c:pt>
                <c:pt idx="212">
                  <c:v>214</c:v>
                </c:pt>
                <c:pt idx="213">
                  <c:v>215</c:v>
                </c:pt>
                <c:pt idx="214">
                  <c:v>216</c:v>
                </c:pt>
                <c:pt idx="215">
                  <c:v>217</c:v>
                </c:pt>
                <c:pt idx="216">
                  <c:v>218</c:v>
                </c:pt>
                <c:pt idx="217">
                  <c:v>219</c:v>
                </c:pt>
                <c:pt idx="218">
                  <c:v>220</c:v>
                </c:pt>
                <c:pt idx="219">
                  <c:v>221</c:v>
                </c:pt>
                <c:pt idx="220">
                  <c:v>222</c:v>
                </c:pt>
                <c:pt idx="221">
                  <c:v>223</c:v>
                </c:pt>
                <c:pt idx="222">
                  <c:v>224</c:v>
                </c:pt>
                <c:pt idx="223">
                  <c:v>225</c:v>
                </c:pt>
                <c:pt idx="224">
                  <c:v>226</c:v>
                </c:pt>
                <c:pt idx="225">
                  <c:v>227</c:v>
                </c:pt>
                <c:pt idx="226">
                  <c:v>228</c:v>
                </c:pt>
                <c:pt idx="227">
                  <c:v>229</c:v>
                </c:pt>
                <c:pt idx="228">
                  <c:v>230</c:v>
                </c:pt>
                <c:pt idx="229">
                  <c:v>231</c:v>
                </c:pt>
                <c:pt idx="230">
                  <c:v>232</c:v>
                </c:pt>
                <c:pt idx="231">
                  <c:v>233</c:v>
                </c:pt>
                <c:pt idx="232">
                  <c:v>234</c:v>
                </c:pt>
                <c:pt idx="233">
                  <c:v>235</c:v>
                </c:pt>
                <c:pt idx="234">
                  <c:v>236</c:v>
                </c:pt>
                <c:pt idx="235">
                  <c:v>237</c:v>
                </c:pt>
                <c:pt idx="236">
                  <c:v>238</c:v>
                </c:pt>
                <c:pt idx="237">
                  <c:v>239</c:v>
                </c:pt>
                <c:pt idx="238">
                  <c:v>240</c:v>
                </c:pt>
                <c:pt idx="239">
                  <c:v>241</c:v>
                </c:pt>
                <c:pt idx="240">
                  <c:v>242</c:v>
                </c:pt>
                <c:pt idx="241">
                  <c:v>243</c:v>
                </c:pt>
                <c:pt idx="242">
                  <c:v>244</c:v>
                </c:pt>
                <c:pt idx="243">
                  <c:v>245</c:v>
                </c:pt>
                <c:pt idx="244">
                  <c:v>246</c:v>
                </c:pt>
                <c:pt idx="245">
                  <c:v>247</c:v>
                </c:pt>
                <c:pt idx="246">
                  <c:v>248</c:v>
                </c:pt>
                <c:pt idx="247">
                  <c:v>249</c:v>
                </c:pt>
                <c:pt idx="248">
                  <c:v>250</c:v>
                </c:pt>
                <c:pt idx="249">
                  <c:v>251</c:v>
                </c:pt>
                <c:pt idx="250">
                  <c:v>252</c:v>
                </c:pt>
                <c:pt idx="251">
                  <c:v>253</c:v>
                </c:pt>
                <c:pt idx="252">
                  <c:v>254</c:v>
                </c:pt>
                <c:pt idx="253">
                  <c:v>255</c:v>
                </c:pt>
                <c:pt idx="254">
                  <c:v>256</c:v>
                </c:pt>
                <c:pt idx="255">
                  <c:v>257</c:v>
                </c:pt>
                <c:pt idx="256">
                  <c:v>258</c:v>
                </c:pt>
                <c:pt idx="257">
                  <c:v>259</c:v>
                </c:pt>
                <c:pt idx="258">
                  <c:v>260</c:v>
                </c:pt>
                <c:pt idx="259">
                  <c:v>261</c:v>
                </c:pt>
                <c:pt idx="260">
                  <c:v>262</c:v>
                </c:pt>
                <c:pt idx="261">
                  <c:v>263</c:v>
                </c:pt>
                <c:pt idx="262">
                  <c:v>264</c:v>
                </c:pt>
                <c:pt idx="263">
                  <c:v>265</c:v>
                </c:pt>
                <c:pt idx="264">
                  <c:v>266</c:v>
                </c:pt>
                <c:pt idx="265">
                  <c:v>267</c:v>
                </c:pt>
                <c:pt idx="266">
                  <c:v>268</c:v>
                </c:pt>
                <c:pt idx="267">
                  <c:v>269</c:v>
                </c:pt>
                <c:pt idx="268">
                  <c:v>270</c:v>
                </c:pt>
                <c:pt idx="269">
                  <c:v>271</c:v>
                </c:pt>
                <c:pt idx="270">
                  <c:v>272</c:v>
                </c:pt>
                <c:pt idx="271">
                  <c:v>273</c:v>
                </c:pt>
                <c:pt idx="272">
                  <c:v>274</c:v>
                </c:pt>
                <c:pt idx="273">
                  <c:v>275</c:v>
                </c:pt>
                <c:pt idx="274">
                  <c:v>276</c:v>
                </c:pt>
                <c:pt idx="275">
                  <c:v>277</c:v>
                </c:pt>
                <c:pt idx="276">
                  <c:v>278</c:v>
                </c:pt>
                <c:pt idx="277">
                  <c:v>279</c:v>
                </c:pt>
                <c:pt idx="278">
                  <c:v>280</c:v>
                </c:pt>
                <c:pt idx="279">
                  <c:v>281</c:v>
                </c:pt>
                <c:pt idx="280">
                  <c:v>282</c:v>
                </c:pt>
                <c:pt idx="281">
                  <c:v>283</c:v>
                </c:pt>
                <c:pt idx="282">
                  <c:v>284</c:v>
                </c:pt>
                <c:pt idx="283">
                  <c:v>285</c:v>
                </c:pt>
                <c:pt idx="284">
                  <c:v>286</c:v>
                </c:pt>
                <c:pt idx="285">
                  <c:v>287</c:v>
                </c:pt>
                <c:pt idx="286">
                  <c:v>288</c:v>
                </c:pt>
                <c:pt idx="287">
                  <c:v>289</c:v>
                </c:pt>
                <c:pt idx="288">
                  <c:v>290</c:v>
                </c:pt>
                <c:pt idx="289">
                  <c:v>291</c:v>
                </c:pt>
                <c:pt idx="290">
                  <c:v>292</c:v>
                </c:pt>
                <c:pt idx="291">
                  <c:v>293</c:v>
                </c:pt>
                <c:pt idx="292">
                  <c:v>294</c:v>
                </c:pt>
                <c:pt idx="293">
                  <c:v>295</c:v>
                </c:pt>
                <c:pt idx="294">
                  <c:v>296</c:v>
                </c:pt>
                <c:pt idx="295">
                  <c:v>297</c:v>
                </c:pt>
                <c:pt idx="296">
                  <c:v>298</c:v>
                </c:pt>
                <c:pt idx="297">
                  <c:v>299</c:v>
                </c:pt>
                <c:pt idx="298">
                  <c:v>300</c:v>
                </c:pt>
                <c:pt idx="299">
                  <c:v>301</c:v>
                </c:pt>
                <c:pt idx="300">
                  <c:v>302</c:v>
                </c:pt>
                <c:pt idx="301">
                  <c:v>303</c:v>
                </c:pt>
                <c:pt idx="302">
                  <c:v>304</c:v>
                </c:pt>
                <c:pt idx="303">
                  <c:v>305</c:v>
                </c:pt>
                <c:pt idx="304">
                  <c:v>306</c:v>
                </c:pt>
                <c:pt idx="305">
                  <c:v>307</c:v>
                </c:pt>
                <c:pt idx="306">
                  <c:v>308</c:v>
                </c:pt>
                <c:pt idx="307">
                  <c:v>309</c:v>
                </c:pt>
                <c:pt idx="308">
                  <c:v>310</c:v>
                </c:pt>
                <c:pt idx="309">
                  <c:v>311</c:v>
                </c:pt>
                <c:pt idx="310">
                  <c:v>312</c:v>
                </c:pt>
                <c:pt idx="311">
                  <c:v>313</c:v>
                </c:pt>
                <c:pt idx="312">
                  <c:v>314</c:v>
                </c:pt>
                <c:pt idx="313">
                  <c:v>315</c:v>
                </c:pt>
                <c:pt idx="314">
                  <c:v>316</c:v>
                </c:pt>
                <c:pt idx="315">
                  <c:v>317</c:v>
                </c:pt>
                <c:pt idx="316">
                  <c:v>318</c:v>
                </c:pt>
                <c:pt idx="317">
                  <c:v>319</c:v>
                </c:pt>
                <c:pt idx="318">
                  <c:v>320</c:v>
                </c:pt>
                <c:pt idx="319">
                  <c:v>321</c:v>
                </c:pt>
                <c:pt idx="320">
                  <c:v>322</c:v>
                </c:pt>
                <c:pt idx="321">
                  <c:v>323</c:v>
                </c:pt>
                <c:pt idx="322">
                  <c:v>324</c:v>
                </c:pt>
                <c:pt idx="323">
                  <c:v>325</c:v>
                </c:pt>
                <c:pt idx="324">
                  <c:v>326</c:v>
                </c:pt>
                <c:pt idx="325">
                  <c:v>327</c:v>
                </c:pt>
                <c:pt idx="326">
                  <c:v>328</c:v>
                </c:pt>
                <c:pt idx="327">
                  <c:v>329</c:v>
                </c:pt>
                <c:pt idx="328">
                  <c:v>330</c:v>
                </c:pt>
                <c:pt idx="329">
                  <c:v>331</c:v>
                </c:pt>
                <c:pt idx="330">
                  <c:v>332</c:v>
                </c:pt>
                <c:pt idx="331">
                  <c:v>333</c:v>
                </c:pt>
                <c:pt idx="332">
                  <c:v>334</c:v>
                </c:pt>
                <c:pt idx="333">
                  <c:v>335</c:v>
                </c:pt>
                <c:pt idx="334">
                  <c:v>336</c:v>
                </c:pt>
                <c:pt idx="335">
                  <c:v>337</c:v>
                </c:pt>
                <c:pt idx="336">
                  <c:v>338</c:v>
                </c:pt>
                <c:pt idx="337">
                  <c:v>339</c:v>
                </c:pt>
                <c:pt idx="338">
                  <c:v>340</c:v>
                </c:pt>
                <c:pt idx="339">
                  <c:v>341</c:v>
                </c:pt>
                <c:pt idx="340">
                  <c:v>342</c:v>
                </c:pt>
                <c:pt idx="341">
                  <c:v>343</c:v>
                </c:pt>
                <c:pt idx="342">
                  <c:v>344</c:v>
                </c:pt>
                <c:pt idx="343">
                  <c:v>345</c:v>
                </c:pt>
                <c:pt idx="344">
                  <c:v>346</c:v>
                </c:pt>
                <c:pt idx="345">
                  <c:v>347</c:v>
                </c:pt>
                <c:pt idx="346">
                  <c:v>348</c:v>
                </c:pt>
                <c:pt idx="347">
                  <c:v>349</c:v>
                </c:pt>
                <c:pt idx="348">
                  <c:v>350</c:v>
                </c:pt>
                <c:pt idx="349">
                  <c:v>351</c:v>
                </c:pt>
                <c:pt idx="350">
                  <c:v>352</c:v>
                </c:pt>
                <c:pt idx="351">
                  <c:v>353</c:v>
                </c:pt>
                <c:pt idx="352">
                  <c:v>354</c:v>
                </c:pt>
                <c:pt idx="353">
                  <c:v>355</c:v>
                </c:pt>
                <c:pt idx="354">
                  <c:v>356</c:v>
                </c:pt>
                <c:pt idx="355">
                  <c:v>357</c:v>
                </c:pt>
                <c:pt idx="356">
                  <c:v>358</c:v>
                </c:pt>
                <c:pt idx="357">
                  <c:v>359</c:v>
                </c:pt>
                <c:pt idx="358">
                  <c:v>360</c:v>
                </c:pt>
                <c:pt idx="359">
                  <c:v>361</c:v>
                </c:pt>
                <c:pt idx="360">
                  <c:v>362</c:v>
                </c:pt>
                <c:pt idx="361">
                  <c:v>363</c:v>
                </c:pt>
                <c:pt idx="362">
                  <c:v>364</c:v>
                </c:pt>
                <c:pt idx="363">
                  <c:v>365</c:v>
                </c:pt>
                <c:pt idx="364">
                  <c:v>366</c:v>
                </c:pt>
                <c:pt idx="365">
                  <c:v>367</c:v>
                </c:pt>
                <c:pt idx="366">
                  <c:v>368</c:v>
                </c:pt>
                <c:pt idx="367">
                  <c:v>369</c:v>
                </c:pt>
                <c:pt idx="368">
                  <c:v>370</c:v>
                </c:pt>
                <c:pt idx="369">
                  <c:v>371</c:v>
                </c:pt>
                <c:pt idx="370">
                  <c:v>372</c:v>
                </c:pt>
                <c:pt idx="371">
                  <c:v>373</c:v>
                </c:pt>
                <c:pt idx="372">
                  <c:v>374</c:v>
                </c:pt>
                <c:pt idx="373">
                  <c:v>375</c:v>
                </c:pt>
                <c:pt idx="374">
                  <c:v>376</c:v>
                </c:pt>
                <c:pt idx="375">
                  <c:v>377</c:v>
                </c:pt>
                <c:pt idx="376">
                  <c:v>378</c:v>
                </c:pt>
                <c:pt idx="377">
                  <c:v>379</c:v>
                </c:pt>
                <c:pt idx="378">
                  <c:v>380</c:v>
                </c:pt>
                <c:pt idx="379">
                  <c:v>381</c:v>
                </c:pt>
                <c:pt idx="380">
                  <c:v>382</c:v>
                </c:pt>
                <c:pt idx="381">
                  <c:v>383</c:v>
                </c:pt>
                <c:pt idx="382">
                  <c:v>384</c:v>
                </c:pt>
                <c:pt idx="383">
                  <c:v>385</c:v>
                </c:pt>
                <c:pt idx="384">
                  <c:v>386</c:v>
                </c:pt>
                <c:pt idx="385">
                  <c:v>387</c:v>
                </c:pt>
                <c:pt idx="386">
                  <c:v>388</c:v>
                </c:pt>
                <c:pt idx="387">
                  <c:v>389</c:v>
                </c:pt>
                <c:pt idx="388">
                  <c:v>390</c:v>
                </c:pt>
                <c:pt idx="389">
                  <c:v>391</c:v>
                </c:pt>
                <c:pt idx="390">
                  <c:v>392</c:v>
                </c:pt>
                <c:pt idx="391">
                  <c:v>393</c:v>
                </c:pt>
                <c:pt idx="392">
                  <c:v>394</c:v>
                </c:pt>
                <c:pt idx="393">
                  <c:v>395</c:v>
                </c:pt>
                <c:pt idx="394">
                  <c:v>396</c:v>
                </c:pt>
                <c:pt idx="395">
                  <c:v>397</c:v>
                </c:pt>
                <c:pt idx="396">
                  <c:v>398</c:v>
                </c:pt>
                <c:pt idx="397">
                  <c:v>399</c:v>
                </c:pt>
                <c:pt idx="398">
                  <c:v>400</c:v>
                </c:pt>
                <c:pt idx="399">
                  <c:v>401</c:v>
                </c:pt>
                <c:pt idx="400">
                  <c:v>402</c:v>
                </c:pt>
                <c:pt idx="401">
                  <c:v>403</c:v>
                </c:pt>
                <c:pt idx="402">
                  <c:v>404</c:v>
                </c:pt>
                <c:pt idx="403">
                  <c:v>405</c:v>
                </c:pt>
                <c:pt idx="404">
                  <c:v>406</c:v>
                </c:pt>
                <c:pt idx="405">
                  <c:v>407</c:v>
                </c:pt>
                <c:pt idx="406">
                  <c:v>408</c:v>
                </c:pt>
                <c:pt idx="407">
                  <c:v>409</c:v>
                </c:pt>
                <c:pt idx="408">
                  <c:v>410</c:v>
                </c:pt>
                <c:pt idx="409">
                  <c:v>411</c:v>
                </c:pt>
                <c:pt idx="410">
                  <c:v>412</c:v>
                </c:pt>
                <c:pt idx="411">
                  <c:v>413</c:v>
                </c:pt>
                <c:pt idx="412">
                  <c:v>414</c:v>
                </c:pt>
                <c:pt idx="413">
                  <c:v>415</c:v>
                </c:pt>
                <c:pt idx="414">
                  <c:v>416</c:v>
                </c:pt>
                <c:pt idx="415">
                  <c:v>417</c:v>
                </c:pt>
                <c:pt idx="416">
                  <c:v>418</c:v>
                </c:pt>
                <c:pt idx="417">
                  <c:v>419</c:v>
                </c:pt>
                <c:pt idx="418">
                  <c:v>420</c:v>
                </c:pt>
                <c:pt idx="419">
                  <c:v>421</c:v>
                </c:pt>
                <c:pt idx="420">
                  <c:v>422</c:v>
                </c:pt>
                <c:pt idx="421">
                  <c:v>423</c:v>
                </c:pt>
                <c:pt idx="422">
                  <c:v>424</c:v>
                </c:pt>
                <c:pt idx="423">
                  <c:v>425</c:v>
                </c:pt>
                <c:pt idx="424">
                  <c:v>426</c:v>
                </c:pt>
                <c:pt idx="425">
                  <c:v>427</c:v>
                </c:pt>
                <c:pt idx="426">
                  <c:v>428</c:v>
                </c:pt>
                <c:pt idx="427">
                  <c:v>429</c:v>
                </c:pt>
                <c:pt idx="428">
                  <c:v>430</c:v>
                </c:pt>
                <c:pt idx="429">
                  <c:v>431</c:v>
                </c:pt>
                <c:pt idx="430">
                  <c:v>432</c:v>
                </c:pt>
                <c:pt idx="431">
                  <c:v>433</c:v>
                </c:pt>
                <c:pt idx="432">
                  <c:v>434</c:v>
                </c:pt>
                <c:pt idx="433">
                  <c:v>435</c:v>
                </c:pt>
                <c:pt idx="434">
                  <c:v>436</c:v>
                </c:pt>
                <c:pt idx="435">
                  <c:v>437</c:v>
                </c:pt>
                <c:pt idx="436">
                  <c:v>438</c:v>
                </c:pt>
                <c:pt idx="437">
                  <c:v>439</c:v>
                </c:pt>
                <c:pt idx="438">
                  <c:v>440</c:v>
                </c:pt>
                <c:pt idx="439">
                  <c:v>441</c:v>
                </c:pt>
                <c:pt idx="440">
                  <c:v>442</c:v>
                </c:pt>
                <c:pt idx="441">
                  <c:v>443</c:v>
                </c:pt>
                <c:pt idx="442">
                  <c:v>444</c:v>
                </c:pt>
                <c:pt idx="443">
                  <c:v>445</c:v>
                </c:pt>
                <c:pt idx="444">
                  <c:v>446</c:v>
                </c:pt>
                <c:pt idx="445">
                  <c:v>447</c:v>
                </c:pt>
                <c:pt idx="446">
                  <c:v>448</c:v>
                </c:pt>
                <c:pt idx="447">
                  <c:v>449</c:v>
                </c:pt>
                <c:pt idx="448">
                  <c:v>450</c:v>
                </c:pt>
                <c:pt idx="449">
                  <c:v>451</c:v>
                </c:pt>
                <c:pt idx="450">
                  <c:v>452</c:v>
                </c:pt>
                <c:pt idx="451">
                  <c:v>453</c:v>
                </c:pt>
                <c:pt idx="452">
                  <c:v>454</c:v>
                </c:pt>
                <c:pt idx="453">
                  <c:v>455</c:v>
                </c:pt>
                <c:pt idx="454">
                  <c:v>456</c:v>
                </c:pt>
                <c:pt idx="455">
                  <c:v>457</c:v>
                </c:pt>
                <c:pt idx="456">
                  <c:v>458</c:v>
                </c:pt>
                <c:pt idx="457">
                  <c:v>459</c:v>
                </c:pt>
                <c:pt idx="458">
                  <c:v>460</c:v>
                </c:pt>
                <c:pt idx="459">
                  <c:v>461</c:v>
                </c:pt>
                <c:pt idx="460">
                  <c:v>462</c:v>
                </c:pt>
                <c:pt idx="461">
                  <c:v>463</c:v>
                </c:pt>
                <c:pt idx="462">
                  <c:v>464</c:v>
                </c:pt>
                <c:pt idx="463">
                  <c:v>465</c:v>
                </c:pt>
                <c:pt idx="464">
                  <c:v>466</c:v>
                </c:pt>
                <c:pt idx="465">
                  <c:v>467</c:v>
                </c:pt>
                <c:pt idx="466">
                  <c:v>468</c:v>
                </c:pt>
                <c:pt idx="467">
                  <c:v>469</c:v>
                </c:pt>
                <c:pt idx="468">
                  <c:v>470</c:v>
                </c:pt>
                <c:pt idx="469">
                  <c:v>471</c:v>
                </c:pt>
                <c:pt idx="470">
                  <c:v>472</c:v>
                </c:pt>
                <c:pt idx="471">
                  <c:v>473</c:v>
                </c:pt>
                <c:pt idx="472">
                  <c:v>474</c:v>
                </c:pt>
                <c:pt idx="473">
                  <c:v>475</c:v>
                </c:pt>
                <c:pt idx="474">
                  <c:v>476</c:v>
                </c:pt>
                <c:pt idx="475">
                  <c:v>477</c:v>
                </c:pt>
                <c:pt idx="476">
                  <c:v>478</c:v>
                </c:pt>
                <c:pt idx="477">
                  <c:v>479</c:v>
                </c:pt>
                <c:pt idx="478">
                  <c:v>480</c:v>
                </c:pt>
                <c:pt idx="479">
                  <c:v>481</c:v>
                </c:pt>
                <c:pt idx="480">
                  <c:v>482</c:v>
                </c:pt>
                <c:pt idx="481">
                  <c:v>483</c:v>
                </c:pt>
                <c:pt idx="482">
                  <c:v>484</c:v>
                </c:pt>
                <c:pt idx="483">
                  <c:v>485</c:v>
                </c:pt>
                <c:pt idx="484">
                  <c:v>486</c:v>
                </c:pt>
                <c:pt idx="485">
                  <c:v>487</c:v>
                </c:pt>
                <c:pt idx="486">
                  <c:v>488</c:v>
                </c:pt>
                <c:pt idx="487">
                  <c:v>489</c:v>
                </c:pt>
                <c:pt idx="488">
                  <c:v>490</c:v>
                </c:pt>
                <c:pt idx="489">
                  <c:v>491</c:v>
                </c:pt>
                <c:pt idx="490">
                  <c:v>492</c:v>
                </c:pt>
                <c:pt idx="491">
                  <c:v>493</c:v>
                </c:pt>
                <c:pt idx="492">
                  <c:v>494</c:v>
                </c:pt>
                <c:pt idx="493">
                  <c:v>495</c:v>
                </c:pt>
                <c:pt idx="494">
                  <c:v>496</c:v>
                </c:pt>
                <c:pt idx="495">
                  <c:v>497</c:v>
                </c:pt>
                <c:pt idx="496">
                  <c:v>498</c:v>
                </c:pt>
                <c:pt idx="497">
                  <c:v>499</c:v>
                </c:pt>
                <c:pt idx="498">
                  <c:v>500</c:v>
                </c:pt>
                <c:pt idx="499">
                  <c:v>501</c:v>
                </c:pt>
                <c:pt idx="500">
                  <c:v>502</c:v>
                </c:pt>
                <c:pt idx="501">
                  <c:v>503</c:v>
                </c:pt>
                <c:pt idx="502">
                  <c:v>504</c:v>
                </c:pt>
                <c:pt idx="503">
                  <c:v>505</c:v>
                </c:pt>
                <c:pt idx="504">
                  <c:v>506</c:v>
                </c:pt>
                <c:pt idx="505">
                  <c:v>507</c:v>
                </c:pt>
                <c:pt idx="506">
                  <c:v>508</c:v>
                </c:pt>
                <c:pt idx="507">
                  <c:v>509</c:v>
                </c:pt>
                <c:pt idx="508">
                  <c:v>510</c:v>
                </c:pt>
                <c:pt idx="509">
                  <c:v>511</c:v>
                </c:pt>
              </c:numCache>
            </c:numRef>
          </c:xVal>
          <c:yVal>
            <c:numRef>
              <c:f>'Raw data'!$C$60:$C$569</c:f>
              <c:numCache>
                <c:formatCode>General</c:formatCode>
                <c:ptCount val="510"/>
                <c:pt idx="0">
                  <c:v>0</c:v>
                </c:pt>
                <c:pt idx="1">
                  <c:v>0</c:v>
                </c:pt>
                <c:pt idx="2">
                  <c:v>0</c:v>
                </c:pt>
                <c:pt idx="3">
                  <c:v>0</c:v>
                </c:pt>
                <c:pt idx="4">
                  <c:v>0</c:v>
                </c:pt>
                <c:pt idx="5">
                  <c:v>0</c:v>
                </c:pt>
                <c:pt idx="6">
                  <c:v>0</c:v>
                </c:pt>
                <c:pt idx="7">
                  <c:v>0</c:v>
                </c:pt>
                <c:pt idx="8">
                  <c:v>0</c:v>
                </c:pt>
                <c:pt idx="9">
                  <c:v>0</c:v>
                </c:pt>
                <c:pt idx="10">
                  <c:v>0</c:v>
                </c:pt>
                <c:pt idx="11">
                  <c:v>0</c:v>
                </c:pt>
                <c:pt idx="12">
                  <c:v>0</c:v>
                </c:pt>
                <c:pt idx="13">
                  <c:v>1</c:v>
                </c:pt>
                <c:pt idx="14">
                  <c:v>74</c:v>
                </c:pt>
                <c:pt idx="15">
                  <c:v>528</c:v>
                </c:pt>
                <c:pt idx="16">
                  <c:v>2102</c:v>
                </c:pt>
                <c:pt idx="17">
                  <c:v>5708</c:v>
                </c:pt>
                <c:pt idx="18">
                  <c:v>11237</c:v>
                </c:pt>
                <c:pt idx="19">
                  <c:v>17777</c:v>
                </c:pt>
                <c:pt idx="20">
                  <c:v>23473</c:v>
                </c:pt>
                <c:pt idx="21">
                  <c:v>27820</c:v>
                </c:pt>
                <c:pt idx="22">
                  <c:v>29425</c:v>
                </c:pt>
                <c:pt idx="23">
                  <c:v>30068</c:v>
                </c:pt>
                <c:pt idx="24">
                  <c:v>29678</c:v>
                </c:pt>
                <c:pt idx="25">
                  <c:v>28997</c:v>
                </c:pt>
                <c:pt idx="26">
                  <c:v>28747</c:v>
                </c:pt>
                <c:pt idx="27">
                  <c:v>28265</c:v>
                </c:pt>
                <c:pt idx="28">
                  <c:v>27867</c:v>
                </c:pt>
                <c:pt idx="29">
                  <c:v>27296</c:v>
                </c:pt>
                <c:pt idx="30">
                  <c:v>26709</c:v>
                </c:pt>
                <c:pt idx="31">
                  <c:v>26527</c:v>
                </c:pt>
                <c:pt idx="32">
                  <c:v>26063</c:v>
                </c:pt>
                <c:pt idx="33">
                  <c:v>25826</c:v>
                </c:pt>
                <c:pt idx="34">
                  <c:v>25094</c:v>
                </c:pt>
                <c:pt idx="35">
                  <c:v>25067</c:v>
                </c:pt>
                <c:pt idx="36">
                  <c:v>24683</c:v>
                </c:pt>
                <c:pt idx="37">
                  <c:v>24293</c:v>
                </c:pt>
                <c:pt idx="38">
                  <c:v>24067</c:v>
                </c:pt>
                <c:pt idx="39">
                  <c:v>23753</c:v>
                </c:pt>
                <c:pt idx="40">
                  <c:v>23769</c:v>
                </c:pt>
                <c:pt idx="41">
                  <c:v>23632</c:v>
                </c:pt>
                <c:pt idx="42">
                  <c:v>23434</c:v>
                </c:pt>
                <c:pt idx="43">
                  <c:v>22922</c:v>
                </c:pt>
                <c:pt idx="44">
                  <c:v>22836</c:v>
                </c:pt>
                <c:pt idx="45">
                  <c:v>22733</c:v>
                </c:pt>
                <c:pt idx="46">
                  <c:v>22592</c:v>
                </c:pt>
                <c:pt idx="47">
                  <c:v>21949</c:v>
                </c:pt>
                <c:pt idx="48">
                  <c:v>21955</c:v>
                </c:pt>
                <c:pt idx="49">
                  <c:v>21692</c:v>
                </c:pt>
                <c:pt idx="50">
                  <c:v>21551</c:v>
                </c:pt>
                <c:pt idx="51">
                  <c:v>21294</c:v>
                </c:pt>
                <c:pt idx="52">
                  <c:v>21103</c:v>
                </c:pt>
                <c:pt idx="53">
                  <c:v>21034</c:v>
                </c:pt>
                <c:pt idx="54">
                  <c:v>21084</c:v>
                </c:pt>
                <c:pt idx="55">
                  <c:v>20980</c:v>
                </c:pt>
                <c:pt idx="56">
                  <c:v>20779</c:v>
                </c:pt>
                <c:pt idx="57">
                  <c:v>20550</c:v>
                </c:pt>
                <c:pt idx="58">
                  <c:v>20224</c:v>
                </c:pt>
                <c:pt idx="59">
                  <c:v>20252</c:v>
                </c:pt>
                <c:pt idx="60">
                  <c:v>19981</c:v>
                </c:pt>
                <c:pt idx="61">
                  <c:v>19985</c:v>
                </c:pt>
                <c:pt idx="62">
                  <c:v>19796</c:v>
                </c:pt>
                <c:pt idx="63">
                  <c:v>19374</c:v>
                </c:pt>
                <c:pt idx="64">
                  <c:v>19399</c:v>
                </c:pt>
                <c:pt idx="65">
                  <c:v>19316</c:v>
                </c:pt>
                <c:pt idx="66">
                  <c:v>19386</c:v>
                </c:pt>
                <c:pt idx="67">
                  <c:v>19309</c:v>
                </c:pt>
                <c:pt idx="68">
                  <c:v>19076</c:v>
                </c:pt>
                <c:pt idx="69">
                  <c:v>19018</c:v>
                </c:pt>
                <c:pt idx="70">
                  <c:v>19055</c:v>
                </c:pt>
                <c:pt idx="71">
                  <c:v>18646</c:v>
                </c:pt>
                <c:pt idx="72">
                  <c:v>18742</c:v>
                </c:pt>
                <c:pt idx="73">
                  <c:v>18230</c:v>
                </c:pt>
                <c:pt idx="74">
                  <c:v>18041</c:v>
                </c:pt>
                <c:pt idx="75">
                  <c:v>18133</c:v>
                </c:pt>
                <c:pt idx="76">
                  <c:v>17911</c:v>
                </c:pt>
                <c:pt idx="77">
                  <c:v>17840</c:v>
                </c:pt>
                <c:pt idx="78">
                  <c:v>17727</c:v>
                </c:pt>
                <c:pt idx="79">
                  <c:v>17424</c:v>
                </c:pt>
                <c:pt idx="80">
                  <c:v>17203</c:v>
                </c:pt>
                <c:pt idx="81">
                  <c:v>17259</c:v>
                </c:pt>
                <c:pt idx="82">
                  <c:v>17199</c:v>
                </c:pt>
                <c:pt idx="83">
                  <c:v>17162</c:v>
                </c:pt>
                <c:pt idx="84">
                  <c:v>16870</c:v>
                </c:pt>
                <c:pt idx="85">
                  <c:v>16876</c:v>
                </c:pt>
                <c:pt idx="86">
                  <c:v>16659</c:v>
                </c:pt>
                <c:pt idx="87">
                  <c:v>16550</c:v>
                </c:pt>
                <c:pt idx="88">
                  <c:v>16745</c:v>
                </c:pt>
                <c:pt idx="89">
                  <c:v>16408</c:v>
                </c:pt>
                <c:pt idx="90">
                  <c:v>16403</c:v>
                </c:pt>
                <c:pt idx="91">
                  <c:v>16014</c:v>
                </c:pt>
                <c:pt idx="92">
                  <c:v>15941</c:v>
                </c:pt>
                <c:pt idx="93">
                  <c:v>16052</c:v>
                </c:pt>
                <c:pt idx="94">
                  <c:v>16052</c:v>
                </c:pt>
                <c:pt idx="95">
                  <c:v>15874</c:v>
                </c:pt>
                <c:pt idx="96">
                  <c:v>15742</c:v>
                </c:pt>
                <c:pt idx="97">
                  <c:v>15545</c:v>
                </c:pt>
                <c:pt idx="98">
                  <c:v>15508</c:v>
                </c:pt>
                <c:pt idx="99">
                  <c:v>15464</c:v>
                </c:pt>
                <c:pt idx="100">
                  <c:v>15331</c:v>
                </c:pt>
                <c:pt idx="101">
                  <c:v>15146</c:v>
                </c:pt>
                <c:pt idx="102">
                  <c:v>15281</c:v>
                </c:pt>
                <c:pt idx="103">
                  <c:v>15053</c:v>
                </c:pt>
                <c:pt idx="104">
                  <c:v>15055</c:v>
                </c:pt>
                <c:pt idx="105">
                  <c:v>14662</c:v>
                </c:pt>
                <c:pt idx="106">
                  <c:v>14743</c:v>
                </c:pt>
                <c:pt idx="107">
                  <c:v>14520</c:v>
                </c:pt>
                <c:pt idx="108">
                  <c:v>14551</c:v>
                </c:pt>
                <c:pt idx="109">
                  <c:v>14552</c:v>
                </c:pt>
                <c:pt idx="110">
                  <c:v>14245</c:v>
                </c:pt>
                <c:pt idx="111">
                  <c:v>14281</c:v>
                </c:pt>
                <c:pt idx="112">
                  <c:v>14221</c:v>
                </c:pt>
                <c:pt idx="113">
                  <c:v>13986</c:v>
                </c:pt>
                <c:pt idx="114">
                  <c:v>13996</c:v>
                </c:pt>
                <c:pt idx="115">
                  <c:v>14095</c:v>
                </c:pt>
                <c:pt idx="116">
                  <c:v>13938</c:v>
                </c:pt>
                <c:pt idx="117">
                  <c:v>13479</c:v>
                </c:pt>
                <c:pt idx="118">
                  <c:v>13972</c:v>
                </c:pt>
                <c:pt idx="119">
                  <c:v>13753</c:v>
                </c:pt>
                <c:pt idx="120">
                  <c:v>13623</c:v>
                </c:pt>
                <c:pt idx="121">
                  <c:v>13352</c:v>
                </c:pt>
                <c:pt idx="122">
                  <c:v>13557</c:v>
                </c:pt>
                <c:pt idx="123">
                  <c:v>13499</c:v>
                </c:pt>
                <c:pt idx="124">
                  <c:v>13054</c:v>
                </c:pt>
                <c:pt idx="125">
                  <c:v>13056</c:v>
                </c:pt>
                <c:pt idx="126">
                  <c:v>13079</c:v>
                </c:pt>
                <c:pt idx="127">
                  <c:v>12946</c:v>
                </c:pt>
                <c:pt idx="128">
                  <c:v>13150</c:v>
                </c:pt>
                <c:pt idx="129">
                  <c:v>12942</c:v>
                </c:pt>
                <c:pt idx="130">
                  <c:v>12646</c:v>
                </c:pt>
                <c:pt idx="131">
                  <c:v>12576</c:v>
                </c:pt>
                <c:pt idx="132">
                  <c:v>12629</c:v>
                </c:pt>
                <c:pt idx="133">
                  <c:v>12609</c:v>
                </c:pt>
                <c:pt idx="134">
                  <c:v>12511</c:v>
                </c:pt>
                <c:pt idx="135">
                  <c:v>12552</c:v>
                </c:pt>
                <c:pt idx="136">
                  <c:v>12258</c:v>
                </c:pt>
                <c:pt idx="137">
                  <c:v>12297</c:v>
                </c:pt>
                <c:pt idx="138">
                  <c:v>12217</c:v>
                </c:pt>
                <c:pt idx="139">
                  <c:v>12126</c:v>
                </c:pt>
                <c:pt idx="140">
                  <c:v>12075</c:v>
                </c:pt>
                <c:pt idx="141">
                  <c:v>11902</c:v>
                </c:pt>
                <c:pt idx="142">
                  <c:v>11917</c:v>
                </c:pt>
                <c:pt idx="143">
                  <c:v>12011</c:v>
                </c:pt>
                <c:pt idx="144">
                  <c:v>11704</c:v>
                </c:pt>
                <c:pt idx="145">
                  <c:v>11780</c:v>
                </c:pt>
                <c:pt idx="146">
                  <c:v>11544</c:v>
                </c:pt>
                <c:pt idx="147">
                  <c:v>11439</c:v>
                </c:pt>
                <c:pt idx="148">
                  <c:v>11526</c:v>
                </c:pt>
                <c:pt idx="149">
                  <c:v>11316</c:v>
                </c:pt>
                <c:pt idx="150">
                  <c:v>11563</c:v>
                </c:pt>
                <c:pt idx="151">
                  <c:v>11495</c:v>
                </c:pt>
                <c:pt idx="152">
                  <c:v>11237</c:v>
                </c:pt>
                <c:pt idx="153">
                  <c:v>11414</c:v>
                </c:pt>
                <c:pt idx="154">
                  <c:v>10932</c:v>
                </c:pt>
                <c:pt idx="155">
                  <c:v>10894</c:v>
                </c:pt>
                <c:pt idx="156">
                  <c:v>11028</c:v>
                </c:pt>
                <c:pt idx="157">
                  <c:v>10791</c:v>
                </c:pt>
                <c:pt idx="158">
                  <c:v>10780</c:v>
                </c:pt>
                <c:pt idx="159">
                  <c:v>10869</c:v>
                </c:pt>
                <c:pt idx="160">
                  <c:v>10563</c:v>
                </c:pt>
                <c:pt idx="161">
                  <c:v>10571</c:v>
                </c:pt>
                <c:pt idx="162">
                  <c:v>10533</c:v>
                </c:pt>
                <c:pt idx="163">
                  <c:v>10456</c:v>
                </c:pt>
                <c:pt idx="164">
                  <c:v>10485</c:v>
                </c:pt>
                <c:pt idx="165">
                  <c:v>10515</c:v>
                </c:pt>
                <c:pt idx="166">
                  <c:v>10382</c:v>
                </c:pt>
                <c:pt idx="167">
                  <c:v>10221</c:v>
                </c:pt>
                <c:pt idx="168">
                  <c:v>10099</c:v>
                </c:pt>
                <c:pt idx="169">
                  <c:v>10021</c:v>
                </c:pt>
                <c:pt idx="170">
                  <c:v>10365</c:v>
                </c:pt>
                <c:pt idx="171">
                  <c:v>10097</c:v>
                </c:pt>
                <c:pt idx="172">
                  <c:v>10149</c:v>
                </c:pt>
                <c:pt idx="173">
                  <c:v>10010</c:v>
                </c:pt>
                <c:pt idx="174">
                  <c:v>9998</c:v>
                </c:pt>
                <c:pt idx="175">
                  <c:v>9765</c:v>
                </c:pt>
                <c:pt idx="176">
                  <c:v>9867</c:v>
                </c:pt>
                <c:pt idx="177">
                  <c:v>9795</c:v>
                </c:pt>
                <c:pt idx="178">
                  <c:v>9754</c:v>
                </c:pt>
                <c:pt idx="179">
                  <c:v>9563</c:v>
                </c:pt>
                <c:pt idx="180">
                  <c:v>9488</c:v>
                </c:pt>
                <c:pt idx="181">
                  <c:v>9533</c:v>
                </c:pt>
                <c:pt idx="182">
                  <c:v>9508</c:v>
                </c:pt>
                <c:pt idx="183">
                  <c:v>9599</c:v>
                </c:pt>
                <c:pt idx="184">
                  <c:v>9267</c:v>
                </c:pt>
                <c:pt idx="185">
                  <c:v>9355</c:v>
                </c:pt>
                <c:pt idx="186">
                  <c:v>9236</c:v>
                </c:pt>
                <c:pt idx="187">
                  <c:v>9201</c:v>
                </c:pt>
                <c:pt idx="188">
                  <c:v>9180</c:v>
                </c:pt>
                <c:pt idx="189">
                  <c:v>9043</c:v>
                </c:pt>
                <c:pt idx="190">
                  <c:v>9025</c:v>
                </c:pt>
                <c:pt idx="191">
                  <c:v>9041</c:v>
                </c:pt>
                <c:pt idx="192">
                  <c:v>9115</c:v>
                </c:pt>
                <c:pt idx="193">
                  <c:v>9064</c:v>
                </c:pt>
                <c:pt idx="194">
                  <c:v>8875</c:v>
                </c:pt>
                <c:pt idx="195">
                  <c:v>8895</c:v>
                </c:pt>
                <c:pt idx="196">
                  <c:v>8570</c:v>
                </c:pt>
                <c:pt idx="197">
                  <c:v>8634</c:v>
                </c:pt>
                <c:pt idx="198">
                  <c:v>8479</c:v>
                </c:pt>
                <c:pt idx="199">
                  <c:v>8916</c:v>
                </c:pt>
                <c:pt idx="200">
                  <c:v>8538</c:v>
                </c:pt>
                <c:pt idx="201">
                  <c:v>8464</c:v>
                </c:pt>
                <c:pt idx="202">
                  <c:v>8374</c:v>
                </c:pt>
                <c:pt idx="203">
                  <c:v>8347</c:v>
                </c:pt>
                <c:pt idx="204">
                  <c:v>8381</c:v>
                </c:pt>
                <c:pt idx="205">
                  <c:v>8354</c:v>
                </c:pt>
                <c:pt idx="206">
                  <c:v>8302</c:v>
                </c:pt>
                <c:pt idx="207">
                  <c:v>8122</c:v>
                </c:pt>
                <c:pt idx="208">
                  <c:v>8053</c:v>
                </c:pt>
                <c:pt idx="209">
                  <c:v>8040</c:v>
                </c:pt>
                <c:pt idx="210">
                  <c:v>8014</c:v>
                </c:pt>
                <c:pt idx="211">
                  <c:v>8006</c:v>
                </c:pt>
                <c:pt idx="212">
                  <c:v>7887</c:v>
                </c:pt>
                <c:pt idx="213">
                  <c:v>7967</c:v>
                </c:pt>
                <c:pt idx="214">
                  <c:v>8045</c:v>
                </c:pt>
                <c:pt idx="215">
                  <c:v>8105</c:v>
                </c:pt>
                <c:pt idx="216">
                  <c:v>7882</c:v>
                </c:pt>
                <c:pt idx="217">
                  <c:v>7994</c:v>
                </c:pt>
                <c:pt idx="218">
                  <c:v>7728</c:v>
                </c:pt>
                <c:pt idx="219">
                  <c:v>7700</c:v>
                </c:pt>
                <c:pt idx="220">
                  <c:v>7701</c:v>
                </c:pt>
                <c:pt idx="221">
                  <c:v>7547</c:v>
                </c:pt>
                <c:pt idx="222">
                  <c:v>7456</c:v>
                </c:pt>
                <c:pt idx="223">
                  <c:v>7816</c:v>
                </c:pt>
                <c:pt idx="224">
                  <c:v>7338</c:v>
                </c:pt>
                <c:pt idx="225">
                  <c:v>7435</c:v>
                </c:pt>
                <c:pt idx="226">
                  <c:v>7300</c:v>
                </c:pt>
                <c:pt idx="227">
                  <c:v>7468</c:v>
                </c:pt>
                <c:pt idx="228">
                  <c:v>7504</c:v>
                </c:pt>
                <c:pt idx="229">
                  <c:v>7413</c:v>
                </c:pt>
                <c:pt idx="230">
                  <c:v>7327</c:v>
                </c:pt>
                <c:pt idx="231">
                  <c:v>7186</c:v>
                </c:pt>
                <c:pt idx="232">
                  <c:v>7124</c:v>
                </c:pt>
                <c:pt idx="233">
                  <c:v>7056</c:v>
                </c:pt>
                <c:pt idx="234">
                  <c:v>7059</c:v>
                </c:pt>
                <c:pt idx="235">
                  <c:v>6977</c:v>
                </c:pt>
                <c:pt idx="236">
                  <c:v>6999</c:v>
                </c:pt>
                <c:pt idx="237">
                  <c:v>7030</c:v>
                </c:pt>
                <c:pt idx="238">
                  <c:v>6955</c:v>
                </c:pt>
                <c:pt idx="239">
                  <c:v>6931</c:v>
                </c:pt>
                <c:pt idx="240">
                  <c:v>6867</c:v>
                </c:pt>
                <c:pt idx="241">
                  <c:v>6610</c:v>
                </c:pt>
                <c:pt idx="242">
                  <c:v>6917</c:v>
                </c:pt>
                <c:pt idx="243">
                  <c:v>6702</c:v>
                </c:pt>
                <c:pt idx="244">
                  <c:v>6755</c:v>
                </c:pt>
                <c:pt idx="245">
                  <c:v>6676</c:v>
                </c:pt>
                <c:pt idx="246">
                  <c:v>6615</c:v>
                </c:pt>
                <c:pt idx="247">
                  <c:v>6568</c:v>
                </c:pt>
                <c:pt idx="248">
                  <c:v>6579</c:v>
                </c:pt>
                <c:pt idx="249">
                  <c:v>6517</c:v>
                </c:pt>
                <c:pt idx="250">
                  <c:v>6633</c:v>
                </c:pt>
                <c:pt idx="251">
                  <c:v>6439</c:v>
                </c:pt>
                <c:pt idx="252">
                  <c:v>6406</c:v>
                </c:pt>
                <c:pt idx="253">
                  <c:v>6322</c:v>
                </c:pt>
                <c:pt idx="254">
                  <c:v>6343</c:v>
                </c:pt>
                <c:pt idx="255">
                  <c:v>6379</c:v>
                </c:pt>
                <c:pt idx="256">
                  <c:v>6296</c:v>
                </c:pt>
                <c:pt idx="257">
                  <c:v>6147</c:v>
                </c:pt>
                <c:pt idx="258">
                  <c:v>6113</c:v>
                </c:pt>
                <c:pt idx="259">
                  <c:v>6251</c:v>
                </c:pt>
                <c:pt idx="260">
                  <c:v>6124</c:v>
                </c:pt>
                <c:pt idx="261">
                  <c:v>6134</c:v>
                </c:pt>
                <c:pt idx="262">
                  <c:v>5981</c:v>
                </c:pt>
                <c:pt idx="263">
                  <c:v>6027</c:v>
                </c:pt>
                <c:pt idx="264">
                  <c:v>5981</c:v>
                </c:pt>
                <c:pt idx="265">
                  <c:v>6031</c:v>
                </c:pt>
                <c:pt idx="266">
                  <c:v>6028</c:v>
                </c:pt>
                <c:pt idx="267">
                  <c:v>5803</c:v>
                </c:pt>
                <c:pt idx="268">
                  <c:v>5800</c:v>
                </c:pt>
                <c:pt idx="269">
                  <c:v>5887</c:v>
                </c:pt>
                <c:pt idx="270">
                  <c:v>5813</c:v>
                </c:pt>
                <c:pt idx="271">
                  <c:v>5964</c:v>
                </c:pt>
                <c:pt idx="272">
                  <c:v>5748</c:v>
                </c:pt>
                <c:pt idx="273">
                  <c:v>5682</c:v>
                </c:pt>
                <c:pt idx="274">
                  <c:v>5698</c:v>
                </c:pt>
                <c:pt idx="275">
                  <c:v>5570</c:v>
                </c:pt>
                <c:pt idx="276">
                  <c:v>5732</c:v>
                </c:pt>
                <c:pt idx="277">
                  <c:v>5646</c:v>
                </c:pt>
                <c:pt idx="278">
                  <c:v>5667</c:v>
                </c:pt>
                <c:pt idx="279">
                  <c:v>5579</c:v>
                </c:pt>
                <c:pt idx="280">
                  <c:v>5550</c:v>
                </c:pt>
                <c:pt idx="281">
                  <c:v>5355</c:v>
                </c:pt>
                <c:pt idx="282">
                  <c:v>5557</c:v>
                </c:pt>
                <c:pt idx="283">
                  <c:v>5433</c:v>
                </c:pt>
                <c:pt idx="284">
                  <c:v>5460</c:v>
                </c:pt>
                <c:pt idx="285">
                  <c:v>5364</c:v>
                </c:pt>
                <c:pt idx="286">
                  <c:v>5298</c:v>
                </c:pt>
                <c:pt idx="287">
                  <c:v>5252</c:v>
                </c:pt>
                <c:pt idx="288">
                  <c:v>5285</c:v>
                </c:pt>
                <c:pt idx="289">
                  <c:v>5336</c:v>
                </c:pt>
                <c:pt idx="290">
                  <c:v>5147</c:v>
                </c:pt>
                <c:pt idx="291">
                  <c:v>5198</c:v>
                </c:pt>
                <c:pt idx="292">
                  <c:v>5182</c:v>
                </c:pt>
                <c:pt idx="293">
                  <c:v>5017</c:v>
                </c:pt>
                <c:pt idx="294">
                  <c:v>5060</c:v>
                </c:pt>
                <c:pt idx="295">
                  <c:v>5175</c:v>
                </c:pt>
                <c:pt idx="296">
                  <c:v>5115</c:v>
                </c:pt>
                <c:pt idx="297">
                  <c:v>5033</c:v>
                </c:pt>
                <c:pt idx="298">
                  <c:v>5102</c:v>
                </c:pt>
                <c:pt idx="299">
                  <c:v>5131</c:v>
                </c:pt>
                <c:pt idx="300">
                  <c:v>5031</c:v>
                </c:pt>
                <c:pt idx="301">
                  <c:v>4853</c:v>
                </c:pt>
                <c:pt idx="302">
                  <c:v>4922</c:v>
                </c:pt>
                <c:pt idx="303">
                  <c:v>4958</c:v>
                </c:pt>
                <c:pt idx="304">
                  <c:v>4889</c:v>
                </c:pt>
                <c:pt idx="305">
                  <c:v>4774</c:v>
                </c:pt>
                <c:pt idx="306">
                  <c:v>4847</c:v>
                </c:pt>
                <c:pt idx="307">
                  <c:v>4744</c:v>
                </c:pt>
                <c:pt idx="308">
                  <c:v>4831</c:v>
                </c:pt>
                <c:pt idx="309">
                  <c:v>4765</c:v>
                </c:pt>
                <c:pt idx="310">
                  <c:v>4809</c:v>
                </c:pt>
                <c:pt idx="311">
                  <c:v>4560</c:v>
                </c:pt>
                <c:pt idx="312">
                  <c:v>4725</c:v>
                </c:pt>
                <c:pt idx="313">
                  <c:v>4730</c:v>
                </c:pt>
                <c:pt idx="314">
                  <c:v>4671</c:v>
                </c:pt>
                <c:pt idx="315">
                  <c:v>4568</c:v>
                </c:pt>
                <c:pt idx="316">
                  <c:v>4628</c:v>
                </c:pt>
                <c:pt idx="317">
                  <c:v>4486</c:v>
                </c:pt>
                <c:pt idx="318">
                  <c:v>4490</c:v>
                </c:pt>
                <c:pt idx="319">
                  <c:v>4479</c:v>
                </c:pt>
                <c:pt idx="320">
                  <c:v>4500</c:v>
                </c:pt>
                <c:pt idx="321">
                  <c:v>4464</c:v>
                </c:pt>
                <c:pt idx="322">
                  <c:v>4413</c:v>
                </c:pt>
                <c:pt idx="323">
                  <c:v>4434</c:v>
                </c:pt>
                <c:pt idx="324">
                  <c:v>4377</c:v>
                </c:pt>
                <c:pt idx="325">
                  <c:v>4366</c:v>
                </c:pt>
                <c:pt idx="326">
                  <c:v>4354</c:v>
                </c:pt>
                <c:pt idx="327">
                  <c:v>4451</c:v>
                </c:pt>
                <c:pt idx="328">
                  <c:v>4341</c:v>
                </c:pt>
                <c:pt idx="329">
                  <c:v>4255</c:v>
                </c:pt>
                <c:pt idx="330">
                  <c:v>4194</c:v>
                </c:pt>
                <c:pt idx="331">
                  <c:v>4249</c:v>
                </c:pt>
                <c:pt idx="332">
                  <c:v>4246</c:v>
                </c:pt>
                <c:pt idx="333">
                  <c:v>4170</c:v>
                </c:pt>
                <c:pt idx="334">
                  <c:v>4212</c:v>
                </c:pt>
                <c:pt idx="335">
                  <c:v>4134</c:v>
                </c:pt>
                <c:pt idx="336">
                  <c:v>4123</c:v>
                </c:pt>
                <c:pt idx="337">
                  <c:v>4104</c:v>
                </c:pt>
                <c:pt idx="338">
                  <c:v>4036</c:v>
                </c:pt>
                <c:pt idx="339">
                  <c:v>3987</c:v>
                </c:pt>
                <c:pt idx="340">
                  <c:v>3964</c:v>
                </c:pt>
                <c:pt idx="341">
                  <c:v>3924</c:v>
                </c:pt>
                <c:pt idx="342">
                  <c:v>4012</c:v>
                </c:pt>
                <c:pt idx="343">
                  <c:v>3952</c:v>
                </c:pt>
                <c:pt idx="344">
                  <c:v>3986</c:v>
                </c:pt>
                <c:pt idx="345">
                  <c:v>3778</c:v>
                </c:pt>
                <c:pt idx="346">
                  <c:v>3907</c:v>
                </c:pt>
                <c:pt idx="347">
                  <c:v>3838</c:v>
                </c:pt>
                <c:pt idx="348">
                  <c:v>3897</c:v>
                </c:pt>
                <c:pt idx="349">
                  <c:v>3838</c:v>
                </c:pt>
                <c:pt idx="350">
                  <c:v>3877</c:v>
                </c:pt>
                <c:pt idx="351">
                  <c:v>3754</c:v>
                </c:pt>
                <c:pt idx="352">
                  <c:v>3783</c:v>
                </c:pt>
                <c:pt idx="353">
                  <c:v>3828</c:v>
                </c:pt>
                <c:pt idx="354">
                  <c:v>3860</c:v>
                </c:pt>
                <c:pt idx="355">
                  <c:v>3723</c:v>
                </c:pt>
                <c:pt idx="356">
                  <c:v>3793</c:v>
                </c:pt>
                <c:pt idx="357">
                  <c:v>3672</c:v>
                </c:pt>
                <c:pt idx="358">
                  <c:v>3720</c:v>
                </c:pt>
                <c:pt idx="359">
                  <c:v>3758</c:v>
                </c:pt>
                <c:pt idx="360">
                  <c:v>3525</c:v>
                </c:pt>
                <c:pt idx="361">
                  <c:v>3550</c:v>
                </c:pt>
                <c:pt idx="362">
                  <c:v>3595</c:v>
                </c:pt>
                <c:pt idx="363">
                  <c:v>3667</c:v>
                </c:pt>
                <c:pt idx="364">
                  <c:v>3591</c:v>
                </c:pt>
                <c:pt idx="365">
                  <c:v>3623</c:v>
                </c:pt>
                <c:pt idx="366">
                  <c:v>3552</c:v>
                </c:pt>
                <c:pt idx="367">
                  <c:v>3403</c:v>
                </c:pt>
                <c:pt idx="368">
                  <c:v>3499</c:v>
                </c:pt>
                <c:pt idx="369">
                  <c:v>3446</c:v>
                </c:pt>
                <c:pt idx="370">
                  <c:v>3531</c:v>
                </c:pt>
                <c:pt idx="371">
                  <c:v>3540</c:v>
                </c:pt>
                <c:pt idx="372">
                  <c:v>3322</c:v>
                </c:pt>
                <c:pt idx="373">
                  <c:v>3453</c:v>
                </c:pt>
                <c:pt idx="374">
                  <c:v>3362</c:v>
                </c:pt>
                <c:pt idx="375">
                  <c:v>3425</c:v>
                </c:pt>
                <c:pt idx="376">
                  <c:v>3399</c:v>
                </c:pt>
                <c:pt idx="377">
                  <c:v>3284</c:v>
                </c:pt>
                <c:pt idx="378">
                  <c:v>3256</c:v>
                </c:pt>
                <c:pt idx="379">
                  <c:v>3352</c:v>
                </c:pt>
                <c:pt idx="380">
                  <c:v>3325</c:v>
                </c:pt>
                <c:pt idx="381">
                  <c:v>3251</c:v>
                </c:pt>
                <c:pt idx="382">
                  <c:v>3321</c:v>
                </c:pt>
                <c:pt idx="383">
                  <c:v>3212</c:v>
                </c:pt>
                <c:pt idx="384">
                  <c:v>3129</c:v>
                </c:pt>
                <c:pt idx="385">
                  <c:v>3145</c:v>
                </c:pt>
                <c:pt idx="386">
                  <c:v>3242</c:v>
                </c:pt>
                <c:pt idx="387">
                  <c:v>3147</c:v>
                </c:pt>
                <c:pt idx="388">
                  <c:v>3142</c:v>
                </c:pt>
                <c:pt idx="389">
                  <c:v>3167</c:v>
                </c:pt>
                <c:pt idx="390">
                  <c:v>3199</c:v>
                </c:pt>
                <c:pt idx="391">
                  <c:v>3179</c:v>
                </c:pt>
                <c:pt idx="392">
                  <c:v>3224</c:v>
                </c:pt>
                <c:pt idx="393">
                  <c:v>3103</c:v>
                </c:pt>
                <c:pt idx="394">
                  <c:v>3015</c:v>
                </c:pt>
                <c:pt idx="395">
                  <c:v>3098</c:v>
                </c:pt>
                <c:pt idx="396">
                  <c:v>2993</c:v>
                </c:pt>
                <c:pt idx="397">
                  <c:v>3031</c:v>
                </c:pt>
                <c:pt idx="398">
                  <c:v>3002</c:v>
                </c:pt>
                <c:pt idx="399">
                  <c:v>3066</c:v>
                </c:pt>
                <c:pt idx="400">
                  <c:v>2923</c:v>
                </c:pt>
                <c:pt idx="401">
                  <c:v>3004</c:v>
                </c:pt>
                <c:pt idx="402">
                  <c:v>2885</c:v>
                </c:pt>
                <c:pt idx="403">
                  <c:v>2901</c:v>
                </c:pt>
                <c:pt idx="404">
                  <c:v>2753</c:v>
                </c:pt>
                <c:pt idx="405">
                  <c:v>2881</c:v>
                </c:pt>
                <c:pt idx="406">
                  <c:v>2843</c:v>
                </c:pt>
                <c:pt idx="407">
                  <c:v>2888</c:v>
                </c:pt>
                <c:pt idx="408">
                  <c:v>2915</c:v>
                </c:pt>
                <c:pt idx="409">
                  <c:v>2859</c:v>
                </c:pt>
                <c:pt idx="410">
                  <c:v>2731</c:v>
                </c:pt>
                <c:pt idx="411">
                  <c:v>2804</c:v>
                </c:pt>
                <c:pt idx="412">
                  <c:v>2752</c:v>
                </c:pt>
                <c:pt idx="413">
                  <c:v>2790</c:v>
                </c:pt>
                <c:pt idx="414">
                  <c:v>2774</c:v>
                </c:pt>
                <c:pt idx="415">
                  <c:v>2617</c:v>
                </c:pt>
                <c:pt idx="416">
                  <c:v>2700</c:v>
                </c:pt>
                <c:pt idx="417">
                  <c:v>2708</c:v>
                </c:pt>
                <c:pt idx="418">
                  <c:v>2765</c:v>
                </c:pt>
                <c:pt idx="419">
                  <c:v>2623</c:v>
                </c:pt>
                <c:pt idx="420">
                  <c:v>2780</c:v>
                </c:pt>
                <c:pt idx="421">
                  <c:v>2756</c:v>
                </c:pt>
                <c:pt idx="422">
                  <c:v>2688</c:v>
                </c:pt>
                <c:pt idx="423">
                  <c:v>2634</c:v>
                </c:pt>
                <c:pt idx="424">
                  <c:v>2627</c:v>
                </c:pt>
                <c:pt idx="425">
                  <c:v>2714</c:v>
                </c:pt>
                <c:pt idx="426">
                  <c:v>2572</c:v>
                </c:pt>
                <c:pt idx="427">
                  <c:v>2591</c:v>
                </c:pt>
                <c:pt idx="428">
                  <c:v>2523</c:v>
                </c:pt>
                <c:pt idx="429">
                  <c:v>2526</c:v>
                </c:pt>
                <c:pt idx="430">
                  <c:v>2469</c:v>
                </c:pt>
                <c:pt idx="431">
                  <c:v>2512</c:v>
                </c:pt>
                <c:pt idx="432">
                  <c:v>2550</c:v>
                </c:pt>
                <c:pt idx="433">
                  <c:v>2405</c:v>
                </c:pt>
                <c:pt idx="434">
                  <c:v>2432</c:v>
                </c:pt>
                <c:pt idx="435">
                  <c:v>2382</c:v>
                </c:pt>
                <c:pt idx="436">
                  <c:v>2425</c:v>
                </c:pt>
                <c:pt idx="437">
                  <c:v>2432</c:v>
                </c:pt>
                <c:pt idx="438">
                  <c:v>2425</c:v>
                </c:pt>
                <c:pt idx="439">
                  <c:v>2436</c:v>
                </c:pt>
                <c:pt idx="440">
                  <c:v>2436</c:v>
                </c:pt>
                <c:pt idx="441">
                  <c:v>2386</c:v>
                </c:pt>
                <c:pt idx="442">
                  <c:v>2381</c:v>
                </c:pt>
                <c:pt idx="443">
                  <c:v>2388</c:v>
                </c:pt>
                <c:pt idx="444">
                  <c:v>2355</c:v>
                </c:pt>
                <c:pt idx="445">
                  <c:v>2422</c:v>
                </c:pt>
                <c:pt idx="446">
                  <c:v>2455</c:v>
                </c:pt>
                <c:pt idx="447">
                  <c:v>2371</c:v>
                </c:pt>
                <c:pt idx="448">
                  <c:v>2317</c:v>
                </c:pt>
                <c:pt idx="449">
                  <c:v>2306</c:v>
                </c:pt>
                <c:pt idx="450">
                  <c:v>2199</c:v>
                </c:pt>
                <c:pt idx="451">
                  <c:v>2320</c:v>
                </c:pt>
                <c:pt idx="452">
                  <c:v>2332</c:v>
                </c:pt>
                <c:pt idx="453">
                  <c:v>2247</c:v>
                </c:pt>
                <c:pt idx="454">
                  <c:v>2251</c:v>
                </c:pt>
                <c:pt idx="455">
                  <c:v>2146</c:v>
                </c:pt>
                <c:pt idx="456">
                  <c:v>2343</c:v>
                </c:pt>
                <c:pt idx="457">
                  <c:v>2206</c:v>
                </c:pt>
                <c:pt idx="458">
                  <c:v>2157</c:v>
                </c:pt>
                <c:pt idx="459">
                  <c:v>2232</c:v>
                </c:pt>
                <c:pt idx="460">
                  <c:v>2149</c:v>
                </c:pt>
                <c:pt idx="461">
                  <c:v>2246</c:v>
                </c:pt>
                <c:pt idx="462">
                  <c:v>2165</c:v>
                </c:pt>
                <c:pt idx="463">
                  <c:v>2151</c:v>
                </c:pt>
                <c:pt idx="464">
                  <c:v>2144</c:v>
                </c:pt>
                <c:pt idx="465">
                  <c:v>2068</c:v>
                </c:pt>
                <c:pt idx="466">
                  <c:v>2139</c:v>
                </c:pt>
                <c:pt idx="467">
                  <c:v>2062</c:v>
                </c:pt>
                <c:pt idx="468">
                  <c:v>2019</c:v>
                </c:pt>
                <c:pt idx="469">
                  <c:v>2134</c:v>
                </c:pt>
                <c:pt idx="470">
                  <c:v>2045</c:v>
                </c:pt>
                <c:pt idx="471">
                  <c:v>2017</c:v>
                </c:pt>
                <c:pt idx="472">
                  <c:v>2149</c:v>
                </c:pt>
                <c:pt idx="473">
                  <c:v>2066</c:v>
                </c:pt>
                <c:pt idx="474">
                  <c:v>2034</c:v>
                </c:pt>
                <c:pt idx="475">
                  <c:v>2024</c:v>
                </c:pt>
                <c:pt idx="476">
                  <c:v>1986</c:v>
                </c:pt>
                <c:pt idx="477">
                  <c:v>2035</c:v>
                </c:pt>
                <c:pt idx="478">
                  <c:v>2013</c:v>
                </c:pt>
                <c:pt idx="479">
                  <c:v>2023</c:v>
                </c:pt>
                <c:pt idx="480">
                  <c:v>1893</c:v>
                </c:pt>
                <c:pt idx="481">
                  <c:v>1907</c:v>
                </c:pt>
                <c:pt idx="482">
                  <c:v>1989</c:v>
                </c:pt>
                <c:pt idx="483">
                  <c:v>1979</c:v>
                </c:pt>
                <c:pt idx="484">
                  <c:v>1931</c:v>
                </c:pt>
                <c:pt idx="485">
                  <c:v>1861</c:v>
                </c:pt>
                <c:pt idx="486">
                  <c:v>1949</c:v>
                </c:pt>
                <c:pt idx="487">
                  <c:v>1871</c:v>
                </c:pt>
                <c:pt idx="488">
                  <c:v>1861</c:v>
                </c:pt>
                <c:pt idx="489">
                  <c:v>1837</c:v>
                </c:pt>
                <c:pt idx="490">
                  <c:v>1916</c:v>
                </c:pt>
                <c:pt idx="491">
                  <c:v>1835</c:v>
                </c:pt>
                <c:pt idx="492">
                  <c:v>1859</c:v>
                </c:pt>
                <c:pt idx="493">
                  <c:v>1847</c:v>
                </c:pt>
                <c:pt idx="494">
                  <c:v>1755</c:v>
                </c:pt>
                <c:pt idx="495">
                  <c:v>1718</c:v>
                </c:pt>
                <c:pt idx="496">
                  <c:v>1257</c:v>
                </c:pt>
                <c:pt idx="497">
                  <c:v>2</c:v>
                </c:pt>
                <c:pt idx="498">
                  <c:v>0</c:v>
                </c:pt>
                <c:pt idx="499">
                  <c:v>0</c:v>
                </c:pt>
                <c:pt idx="500">
                  <c:v>0</c:v>
                </c:pt>
                <c:pt idx="501">
                  <c:v>0</c:v>
                </c:pt>
                <c:pt idx="502">
                  <c:v>0</c:v>
                </c:pt>
                <c:pt idx="503">
                  <c:v>0</c:v>
                </c:pt>
                <c:pt idx="504">
                  <c:v>0</c:v>
                </c:pt>
                <c:pt idx="505">
                  <c:v>0</c:v>
                </c:pt>
                <c:pt idx="506">
                  <c:v>0</c:v>
                </c:pt>
                <c:pt idx="507">
                  <c:v>0</c:v>
                </c:pt>
                <c:pt idx="508">
                  <c:v>0</c:v>
                </c:pt>
                <c:pt idx="509">
                  <c:v>0</c:v>
                </c:pt>
              </c:numCache>
            </c:numRef>
          </c:yVal>
          <c:smooth val="1"/>
        </c:ser>
        <c:ser>
          <c:idx val="4"/>
          <c:order val="1"/>
          <c:tx>
            <c:strRef>
              <c:f>'Raw data'!$K$1</c:f>
              <c:strCache>
                <c:ptCount val="1"/>
                <c:pt idx="0">
                  <c:v>pH 2 - PAA-ACE + PAM</c:v>
                </c:pt>
              </c:strCache>
            </c:strRef>
          </c:tx>
          <c:marker>
            <c:symbol val="none"/>
          </c:marker>
          <c:xVal>
            <c:numRef>
              <c:f>'Raw data'!$K$60:$K$569</c:f>
              <c:numCache>
                <c:formatCode>General</c:formatCode>
                <c:ptCount val="510"/>
                <c:pt idx="0">
                  <c:v>2</c:v>
                </c:pt>
                <c:pt idx="1">
                  <c:v>3</c:v>
                </c:pt>
                <c:pt idx="2">
                  <c:v>4</c:v>
                </c:pt>
                <c:pt idx="3">
                  <c:v>5</c:v>
                </c:pt>
                <c:pt idx="4">
                  <c:v>6</c:v>
                </c:pt>
                <c:pt idx="5">
                  <c:v>7</c:v>
                </c:pt>
                <c:pt idx="6">
                  <c:v>8</c:v>
                </c:pt>
                <c:pt idx="7">
                  <c:v>9</c:v>
                </c:pt>
                <c:pt idx="8">
                  <c:v>10</c:v>
                </c:pt>
                <c:pt idx="9">
                  <c:v>11</c:v>
                </c:pt>
                <c:pt idx="10">
                  <c:v>12</c:v>
                </c:pt>
                <c:pt idx="11">
                  <c:v>13</c:v>
                </c:pt>
                <c:pt idx="12">
                  <c:v>14</c:v>
                </c:pt>
                <c:pt idx="13">
                  <c:v>15</c:v>
                </c:pt>
                <c:pt idx="14">
                  <c:v>16</c:v>
                </c:pt>
                <c:pt idx="15">
                  <c:v>17</c:v>
                </c:pt>
                <c:pt idx="16">
                  <c:v>18</c:v>
                </c:pt>
                <c:pt idx="17">
                  <c:v>19</c:v>
                </c:pt>
                <c:pt idx="18">
                  <c:v>20</c:v>
                </c:pt>
                <c:pt idx="19">
                  <c:v>21</c:v>
                </c:pt>
                <c:pt idx="20">
                  <c:v>22</c:v>
                </c:pt>
                <c:pt idx="21">
                  <c:v>23</c:v>
                </c:pt>
                <c:pt idx="22">
                  <c:v>24</c:v>
                </c:pt>
                <c:pt idx="23">
                  <c:v>25</c:v>
                </c:pt>
                <c:pt idx="24">
                  <c:v>26</c:v>
                </c:pt>
                <c:pt idx="25">
                  <c:v>27</c:v>
                </c:pt>
                <c:pt idx="26">
                  <c:v>28</c:v>
                </c:pt>
                <c:pt idx="27">
                  <c:v>29</c:v>
                </c:pt>
                <c:pt idx="28">
                  <c:v>30</c:v>
                </c:pt>
                <c:pt idx="29">
                  <c:v>31</c:v>
                </c:pt>
                <c:pt idx="30">
                  <c:v>32</c:v>
                </c:pt>
                <c:pt idx="31">
                  <c:v>33</c:v>
                </c:pt>
                <c:pt idx="32">
                  <c:v>34</c:v>
                </c:pt>
                <c:pt idx="33">
                  <c:v>35</c:v>
                </c:pt>
                <c:pt idx="34">
                  <c:v>36</c:v>
                </c:pt>
                <c:pt idx="35">
                  <c:v>37</c:v>
                </c:pt>
                <c:pt idx="36">
                  <c:v>38</c:v>
                </c:pt>
                <c:pt idx="37">
                  <c:v>39</c:v>
                </c:pt>
                <c:pt idx="38">
                  <c:v>40</c:v>
                </c:pt>
                <c:pt idx="39">
                  <c:v>41</c:v>
                </c:pt>
                <c:pt idx="40">
                  <c:v>42</c:v>
                </c:pt>
                <c:pt idx="41">
                  <c:v>43</c:v>
                </c:pt>
                <c:pt idx="42">
                  <c:v>44</c:v>
                </c:pt>
                <c:pt idx="43">
                  <c:v>45</c:v>
                </c:pt>
                <c:pt idx="44">
                  <c:v>46</c:v>
                </c:pt>
                <c:pt idx="45">
                  <c:v>47</c:v>
                </c:pt>
                <c:pt idx="46">
                  <c:v>48</c:v>
                </c:pt>
                <c:pt idx="47">
                  <c:v>49</c:v>
                </c:pt>
                <c:pt idx="48">
                  <c:v>50</c:v>
                </c:pt>
                <c:pt idx="49">
                  <c:v>51</c:v>
                </c:pt>
                <c:pt idx="50">
                  <c:v>52</c:v>
                </c:pt>
                <c:pt idx="51">
                  <c:v>53</c:v>
                </c:pt>
                <c:pt idx="52">
                  <c:v>54</c:v>
                </c:pt>
                <c:pt idx="53">
                  <c:v>55</c:v>
                </c:pt>
                <c:pt idx="54">
                  <c:v>56</c:v>
                </c:pt>
                <c:pt idx="55">
                  <c:v>57</c:v>
                </c:pt>
                <c:pt idx="56">
                  <c:v>58</c:v>
                </c:pt>
                <c:pt idx="57">
                  <c:v>59</c:v>
                </c:pt>
                <c:pt idx="58">
                  <c:v>60</c:v>
                </c:pt>
                <c:pt idx="59">
                  <c:v>61</c:v>
                </c:pt>
                <c:pt idx="60">
                  <c:v>62</c:v>
                </c:pt>
                <c:pt idx="61">
                  <c:v>63</c:v>
                </c:pt>
                <c:pt idx="62">
                  <c:v>64</c:v>
                </c:pt>
                <c:pt idx="63">
                  <c:v>65</c:v>
                </c:pt>
                <c:pt idx="64">
                  <c:v>66</c:v>
                </c:pt>
                <c:pt idx="65">
                  <c:v>67</c:v>
                </c:pt>
                <c:pt idx="66">
                  <c:v>68</c:v>
                </c:pt>
                <c:pt idx="67">
                  <c:v>69</c:v>
                </c:pt>
                <c:pt idx="68">
                  <c:v>70</c:v>
                </c:pt>
                <c:pt idx="69">
                  <c:v>71</c:v>
                </c:pt>
                <c:pt idx="70">
                  <c:v>72</c:v>
                </c:pt>
                <c:pt idx="71">
                  <c:v>73</c:v>
                </c:pt>
                <c:pt idx="72">
                  <c:v>74</c:v>
                </c:pt>
                <c:pt idx="73">
                  <c:v>75</c:v>
                </c:pt>
                <c:pt idx="74">
                  <c:v>76</c:v>
                </c:pt>
                <c:pt idx="75">
                  <c:v>77</c:v>
                </c:pt>
                <c:pt idx="76">
                  <c:v>78</c:v>
                </c:pt>
                <c:pt idx="77">
                  <c:v>79</c:v>
                </c:pt>
                <c:pt idx="78">
                  <c:v>80</c:v>
                </c:pt>
                <c:pt idx="79">
                  <c:v>81</c:v>
                </c:pt>
                <c:pt idx="80">
                  <c:v>82</c:v>
                </c:pt>
                <c:pt idx="81">
                  <c:v>83</c:v>
                </c:pt>
                <c:pt idx="82">
                  <c:v>84</c:v>
                </c:pt>
                <c:pt idx="83">
                  <c:v>85</c:v>
                </c:pt>
                <c:pt idx="84">
                  <c:v>86</c:v>
                </c:pt>
                <c:pt idx="85">
                  <c:v>87</c:v>
                </c:pt>
                <c:pt idx="86">
                  <c:v>88</c:v>
                </c:pt>
                <c:pt idx="87">
                  <c:v>89</c:v>
                </c:pt>
                <c:pt idx="88">
                  <c:v>90</c:v>
                </c:pt>
                <c:pt idx="89">
                  <c:v>91</c:v>
                </c:pt>
                <c:pt idx="90">
                  <c:v>92</c:v>
                </c:pt>
                <c:pt idx="91">
                  <c:v>93</c:v>
                </c:pt>
                <c:pt idx="92">
                  <c:v>94</c:v>
                </c:pt>
                <c:pt idx="93">
                  <c:v>95</c:v>
                </c:pt>
                <c:pt idx="94">
                  <c:v>96</c:v>
                </c:pt>
                <c:pt idx="95">
                  <c:v>97</c:v>
                </c:pt>
                <c:pt idx="96">
                  <c:v>98</c:v>
                </c:pt>
                <c:pt idx="97">
                  <c:v>99</c:v>
                </c:pt>
                <c:pt idx="98">
                  <c:v>100</c:v>
                </c:pt>
                <c:pt idx="99">
                  <c:v>101</c:v>
                </c:pt>
                <c:pt idx="100">
                  <c:v>102</c:v>
                </c:pt>
                <c:pt idx="101">
                  <c:v>103</c:v>
                </c:pt>
                <c:pt idx="102">
                  <c:v>104</c:v>
                </c:pt>
                <c:pt idx="103">
                  <c:v>105</c:v>
                </c:pt>
                <c:pt idx="104">
                  <c:v>106</c:v>
                </c:pt>
                <c:pt idx="105">
                  <c:v>107</c:v>
                </c:pt>
                <c:pt idx="106">
                  <c:v>108</c:v>
                </c:pt>
                <c:pt idx="107">
                  <c:v>109</c:v>
                </c:pt>
                <c:pt idx="108">
                  <c:v>110</c:v>
                </c:pt>
                <c:pt idx="109">
                  <c:v>111</c:v>
                </c:pt>
                <c:pt idx="110">
                  <c:v>112</c:v>
                </c:pt>
                <c:pt idx="111">
                  <c:v>113</c:v>
                </c:pt>
                <c:pt idx="112">
                  <c:v>114</c:v>
                </c:pt>
                <c:pt idx="113">
                  <c:v>115</c:v>
                </c:pt>
                <c:pt idx="114">
                  <c:v>116</c:v>
                </c:pt>
                <c:pt idx="115">
                  <c:v>117</c:v>
                </c:pt>
                <c:pt idx="116">
                  <c:v>118</c:v>
                </c:pt>
                <c:pt idx="117">
                  <c:v>119</c:v>
                </c:pt>
                <c:pt idx="118">
                  <c:v>120</c:v>
                </c:pt>
                <c:pt idx="119">
                  <c:v>121</c:v>
                </c:pt>
                <c:pt idx="120">
                  <c:v>122</c:v>
                </c:pt>
                <c:pt idx="121">
                  <c:v>123</c:v>
                </c:pt>
                <c:pt idx="122">
                  <c:v>124</c:v>
                </c:pt>
                <c:pt idx="123">
                  <c:v>125</c:v>
                </c:pt>
                <c:pt idx="124">
                  <c:v>126</c:v>
                </c:pt>
                <c:pt idx="125">
                  <c:v>127</c:v>
                </c:pt>
                <c:pt idx="126">
                  <c:v>128</c:v>
                </c:pt>
                <c:pt idx="127">
                  <c:v>129</c:v>
                </c:pt>
                <c:pt idx="128">
                  <c:v>130</c:v>
                </c:pt>
                <c:pt idx="129">
                  <c:v>131</c:v>
                </c:pt>
                <c:pt idx="130">
                  <c:v>132</c:v>
                </c:pt>
                <c:pt idx="131">
                  <c:v>133</c:v>
                </c:pt>
                <c:pt idx="132">
                  <c:v>134</c:v>
                </c:pt>
                <c:pt idx="133">
                  <c:v>135</c:v>
                </c:pt>
                <c:pt idx="134">
                  <c:v>136</c:v>
                </c:pt>
                <c:pt idx="135">
                  <c:v>137</c:v>
                </c:pt>
                <c:pt idx="136">
                  <c:v>138</c:v>
                </c:pt>
                <c:pt idx="137">
                  <c:v>139</c:v>
                </c:pt>
                <c:pt idx="138">
                  <c:v>140</c:v>
                </c:pt>
                <c:pt idx="139">
                  <c:v>141</c:v>
                </c:pt>
                <c:pt idx="140">
                  <c:v>142</c:v>
                </c:pt>
                <c:pt idx="141">
                  <c:v>143</c:v>
                </c:pt>
                <c:pt idx="142">
                  <c:v>144</c:v>
                </c:pt>
                <c:pt idx="143">
                  <c:v>145</c:v>
                </c:pt>
                <c:pt idx="144">
                  <c:v>146</c:v>
                </c:pt>
                <c:pt idx="145">
                  <c:v>147</c:v>
                </c:pt>
                <c:pt idx="146">
                  <c:v>148</c:v>
                </c:pt>
                <c:pt idx="147">
                  <c:v>149</c:v>
                </c:pt>
                <c:pt idx="148">
                  <c:v>150</c:v>
                </c:pt>
                <c:pt idx="149">
                  <c:v>151</c:v>
                </c:pt>
                <c:pt idx="150">
                  <c:v>152</c:v>
                </c:pt>
                <c:pt idx="151">
                  <c:v>153</c:v>
                </c:pt>
                <c:pt idx="152">
                  <c:v>154</c:v>
                </c:pt>
                <c:pt idx="153">
                  <c:v>155</c:v>
                </c:pt>
                <c:pt idx="154">
                  <c:v>156</c:v>
                </c:pt>
                <c:pt idx="155">
                  <c:v>157</c:v>
                </c:pt>
                <c:pt idx="156">
                  <c:v>158</c:v>
                </c:pt>
                <c:pt idx="157">
                  <c:v>159</c:v>
                </c:pt>
                <c:pt idx="158">
                  <c:v>160</c:v>
                </c:pt>
                <c:pt idx="159">
                  <c:v>161</c:v>
                </c:pt>
                <c:pt idx="160">
                  <c:v>162</c:v>
                </c:pt>
                <c:pt idx="161">
                  <c:v>163</c:v>
                </c:pt>
                <c:pt idx="162">
                  <c:v>164</c:v>
                </c:pt>
                <c:pt idx="163">
                  <c:v>165</c:v>
                </c:pt>
                <c:pt idx="164">
                  <c:v>166</c:v>
                </c:pt>
                <c:pt idx="165">
                  <c:v>167</c:v>
                </c:pt>
                <c:pt idx="166">
                  <c:v>168</c:v>
                </c:pt>
                <c:pt idx="167">
                  <c:v>169</c:v>
                </c:pt>
                <c:pt idx="168">
                  <c:v>170</c:v>
                </c:pt>
                <c:pt idx="169">
                  <c:v>171</c:v>
                </c:pt>
                <c:pt idx="170">
                  <c:v>172</c:v>
                </c:pt>
                <c:pt idx="171">
                  <c:v>173</c:v>
                </c:pt>
                <c:pt idx="172">
                  <c:v>174</c:v>
                </c:pt>
                <c:pt idx="173">
                  <c:v>175</c:v>
                </c:pt>
                <c:pt idx="174">
                  <c:v>176</c:v>
                </c:pt>
                <c:pt idx="175">
                  <c:v>177</c:v>
                </c:pt>
                <c:pt idx="176">
                  <c:v>178</c:v>
                </c:pt>
                <c:pt idx="177">
                  <c:v>179</c:v>
                </c:pt>
                <c:pt idx="178">
                  <c:v>180</c:v>
                </c:pt>
                <c:pt idx="179">
                  <c:v>181</c:v>
                </c:pt>
                <c:pt idx="180">
                  <c:v>182</c:v>
                </c:pt>
                <c:pt idx="181">
                  <c:v>183</c:v>
                </c:pt>
                <c:pt idx="182">
                  <c:v>184</c:v>
                </c:pt>
                <c:pt idx="183">
                  <c:v>185</c:v>
                </c:pt>
                <c:pt idx="184">
                  <c:v>186</c:v>
                </c:pt>
                <c:pt idx="185">
                  <c:v>187</c:v>
                </c:pt>
                <c:pt idx="186">
                  <c:v>188</c:v>
                </c:pt>
                <c:pt idx="187">
                  <c:v>189</c:v>
                </c:pt>
                <c:pt idx="188">
                  <c:v>190</c:v>
                </c:pt>
                <c:pt idx="189">
                  <c:v>191</c:v>
                </c:pt>
                <c:pt idx="190">
                  <c:v>192</c:v>
                </c:pt>
                <c:pt idx="191">
                  <c:v>193</c:v>
                </c:pt>
                <c:pt idx="192">
                  <c:v>194</c:v>
                </c:pt>
                <c:pt idx="193">
                  <c:v>195</c:v>
                </c:pt>
                <c:pt idx="194">
                  <c:v>196</c:v>
                </c:pt>
                <c:pt idx="195">
                  <c:v>197</c:v>
                </c:pt>
                <c:pt idx="196">
                  <c:v>198</c:v>
                </c:pt>
                <c:pt idx="197">
                  <c:v>199</c:v>
                </c:pt>
                <c:pt idx="198">
                  <c:v>200</c:v>
                </c:pt>
                <c:pt idx="199">
                  <c:v>201</c:v>
                </c:pt>
                <c:pt idx="200">
                  <c:v>202</c:v>
                </c:pt>
                <c:pt idx="201">
                  <c:v>203</c:v>
                </c:pt>
                <c:pt idx="202">
                  <c:v>204</c:v>
                </c:pt>
                <c:pt idx="203">
                  <c:v>205</c:v>
                </c:pt>
                <c:pt idx="204">
                  <c:v>206</c:v>
                </c:pt>
                <c:pt idx="205">
                  <c:v>207</c:v>
                </c:pt>
                <c:pt idx="206">
                  <c:v>208</c:v>
                </c:pt>
                <c:pt idx="207">
                  <c:v>209</c:v>
                </c:pt>
                <c:pt idx="208">
                  <c:v>210</c:v>
                </c:pt>
                <c:pt idx="209">
                  <c:v>211</c:v>
                </c:pt>
                <c:pt idx="210">
                  <c:v>212</c:v>
                </c:pt>
                <c:pt idx="211">
                  <c:v>213</c:v>
                </c:pt>
                <c:pt idx="212">
                  <c:v>214</c:v>
                </c:pt>
                <c:pt idx="213">
                  <c:v>215</c:v>
                </c:pt>
                <c:pt idx="214">
                  <c:v>216</c:v>
                </c:pt>
                <c:pt idx="215">
                  <c:v>217</c:v>
                </c:pt>
                <c:pt idx="216">
                  <c:v>218</c:v>
                </c:pt>
                <c:pt idx="217">
                  <c:v>219</c:v>
                </c:pt>
                <c:pt idx="218">
                  <c:v>220</c:v>
                </c:pt>
                <c:pt idx="219">
                  <c:v>221</c:v>
                </c:pt>
                <c:pt idx="220">
                  <c:v>222</c:v>
                </c:pt>
                <c:pt idx="221">
                  <c:v>223</c:v>
                </c:pt>
                <c:pt idx="222">
                  <c:v>224</c:v>
                </c:pt>
                <c:pt idx="223">
                  <c:v>225</c:v>
                </c:pt>
                <c:pt idx="224">
                  <c:v>226</c:v>
                </c:pt>
                <c:pt idx="225">
                  <c:v>227</c:v>
                </c:pt>
                <c:pt idx="226">
                  <c:v>228</c:v>
                </c:pt>
                <c:pt idx="227">
                  <c:v>229</c:v>
                </c:pt>
                <c:pt idx="228">
                  <c:v>230</c:v>
                </c:pt>
                <c:pt idx="229">
                  <c:v>231</c:v>
                </c:pt>
                <c:pt idx="230">
                  <c:v>232</c:v>
                </c:pt>
                <c:pt idx="231">
                  <c:v>233</c:v>
                </c:pt>
                <c:pt idx="232">
                  <c:v>234</c:v>
                </c:pt>
                <c:pt idx="233">
                  <c:v>235</c:v>
                </c:pt>
                <c:pt idx="234">
                  <c:v>236</c:v>
                </c:pt>
                <c:pt idx="235">
                  <c:v>237</c:v>
                </c:pt>
                <c:pt idx="236">
                  <c:v>238</c:v>
                </c:pt>
                <c:pt idx="237">
                  <c:v>239</c:v>
                </c:pt>
                <c:pt idx="238">
                  <c:v>240</c:v>
                </c:pt>
                <c:pt idx="239">
                  <c:v>241</c:v>
                </c:pt>
                <c:pt idx="240">
                  <c:v>242</c:v>
                </c:pt>
                <c:pt idx="241">
                  <c:v>243</c:v>
                </c:pt>
                <c:pt idx="242">
                  <c:v>244</c:v>
                </c:pt>
                <c:pt idx="243">
                  <c:v>245</c:v>
                </c:pt>
                <c:pt idx="244">
                  <c:v>246</c:v>
                </c:pt>
                <c:pt idx="245">
                  <c:v>247</c:v>
                </c:pt>
                <c:pt idx="246">
                  <c:v>248</c:v>
                </c:pt>
                <c:pt idx="247">
                  <c:v>249</c:v>
                </c:pt>
                <c:pt idx="248">
                  <c:v>250</c:v>
                </c:pt>
                <c:pt idx="249">
                  <c:v>251</c:v>
                </c:pt>
                <c:pt idx="250">
                  <c:v>252</c:v>
                </c:pt>
                <c:pt idx="251">
                  <c:v>253</c:v>
                </c:pt>
                <c:pt idx="252">
                  <c:v>254</c:v>
                </c:pt>
                <c:pt idx="253">
                  <c:v>255</c:v>
                </c:pt>
                <c:pt idx="254">
                  <c:v>256</c:v>
                </c:pt>
                <c:pt idx="255">
                  <c:v>257</c:v>
                </c:pt>
                <c:pt idx="256">
                  <c:v>258</c:v>
                </c:pt>
                <c:pt idx="257">
                  <c:v>259</c:v>
                </c:pt>
                <c:pt idx="258">
                  <c:v>260</c:v>
                </c:pt>
                <c:pt idx="259">
                  <c:v>261</c:v>
                </c:pt>
                <c:pt idx="260">
                  <c:v>262</c:v>
                </c:pt>
                <c:pt idx="261">
                  <c:v>263</c:v>
                </c:pt>
                <c:pt idx="262">
                  <c:v>264</c:v>
                </c:pt>
                <c:pt idx="263">
                  <c:v>265</c:v>
                </c:pt>
                <c:pt idx="264">
                  <c:v>266</c:v>
                </c:pt>
                <c:pt idx="265">
                  <c:v>267</c:v>
                </c:pt>
                <c:pt idx="266">
                  <c:v>268</c:v>
                </c:pt>
                <c:pt idx="267">
                  <c:v>269</c:v>
                </c:pt>
                <c:pt idx="268">
                  <c:v>270</c:v>
                </c:pt>
                <c:pt idx="269">
                  <c:v>271</c:v>
                </c:pt>
                <c:pt idx="270">
                  <c:v>272</c:v>
                </c:pt>
                <c:pt idx="271">
                  <c:v>273</c:v>
                </c:pt>
                <c:pt idx="272">
                  <c:v>274</c:v>
                </c:pt>
                <c:pt idx="273">
                  <c:v>275</c:v>
                </c:pt>
                <c:pt idx="274">
                  <c:v>276</c:v>
                </c:pt>
                <c:pt idx="275">
                  <c:v>277</c:v>
                </c:pt>
                <c:pt idx="276">
                  <c:v>278</c:v>
                </c:pt>
                <c:pt idx="277">
                  <c:v>279</c:v>
                </c:pt>
                <c:pt idx="278">
                  <c:v>280</c:v>
                </c:pt>
                <c:pt idx="279">
                  <c:v>281</c:v>
                </c:pt>
                <c:pt idx="280">
                  <c:v>282</c:v>
                </c:pt>
                <c:pt idx="281">
                  <c:v>283</c:v>
                </c:pt>
                <c:pt idx="282">
                  <c:v>284</c:v>
                </c:pt>
                <c:pt idx="283">
                  <c:v>285</c:v>
                </c:pt>
                <c:pt idx="284">
                  <c:v>286</c:v>
                </c:pt>
                <c:pt idx="285">
                  <c:v>287</c:v>
                </c:pt>
                <c:pt idx="286">
                  <c:v>288</c:v>
                </c:pt>
                <c:pt idx="287">
                  <c:v>289</c:v>
                </c:pt>
                <c:pt idx="288">
                  <c:v>290</c:v>
                </c:pt>
                <c:pt idx="289">
                  <c:v>291</c:v>
                </c:pt>
                <c:pt idx="290">
                  <c:v>292</c:v>
                </c:pt>
                <c:pt idx="291">
                  <c:v>293</c:v>
                </c:pt>
                <c:pt idx="292">
                  <c:v>294</c:v>
                </c:pt>
                <c:pt idx="293">
                  <c:v>295</c:v>
                </c:pt>
                <c:pt idx="294">
                  <c:v>296</c:v>
                </c:pt>
                <c:pt idx="295">
                  <c:v>297</c:v>
                </c:pt>
                <c:pt idx="296">
                  <c:v>298</c:v>
                </c:pt>
                <c:pt idx="297">
                  <c:v>299</c:v>
                </c:pt>
                <c:pt idx="298">
                  <c:v>300</c:v>
                </c:pt>
                <c:pt idx="299">
                  <c:v>301</c:v>
                </c:pt>
                <c:pt idx="300">
                  <c:v>302</c:v>
                </c:pt>
                <c:pt idx="301">
                  <c:v>303</c:v>
                </c:pt>
                <c:pt idx="302">
                  <c:v>304</c:v>
                </c:pt>
                <c:pt idx="303">
                  <c:v>305</c:v>
                </c:pt>
                <c:pt idx="304">
                  <c:v>306</c:v>
                </c:pt>
                <c:pt idx="305">
                  <c:v>307</c:v>
                </c:pt>
                <c:pt idx="306">
                  <c:v>308</c:v>
                </c:pt>
                <c:pt idx="307">
                  <c:v>309</c:v>
                </c:pt>
                <c:pt idx="308">
                  <c:v>310</c:v>
                </c:pt>
                <c:pt idx="309">
                  <c:v>311</c:v>
                </c:pt>
                <c:pt idx="310">
                  <c:v>312</c:v>
                </c:pt>
                <c:pt idx="311">
                  <c:v>313</c:v>
                </c:pt>
                <c:pt idx="312">
                  <c:v>314</c:v>
                </c:pt>
                <c:pt idx="313">
                  <c:v>315</c:v>
                </c:pt>
                <c:pt idx="314">
                  <c:v>316</c:v>
                </c:pt>
                <c:pt idx="315">
                  <c:v>317</c:v>
                </c:pt>
                <c:pt idx="316">
                  <c:v>318</c:v>
                </c:pt>
                <c:pt idx="317">
                  <c:v>319</c:v>
                </c:pt>
                <c:pt idx="318">
                  <c:v>320</c:v>
                </c:pt>
                <c:pt idx="319">
                  <c:v>321</c:v>
                </c:pt>
                <c:pt idx="320">
                  <c:v>322</c:v>
                </c:pt>
                <c:pt idx="321">
                  <c:v>323</c:v>
                </c:pt>
                <c:pt idx="322">
                  <c:v>324</c:v>
                </c:pt>
                <c:pt idx="323">
                  <c:v>325</c:v>
                </c:pt>
                <c:pt idx="324">
                  <c:v>326</c:v>
                </c:pt>
                <c:pt idx="325">
                  <c:v>327</c:v>
                </c:pt>
                <c:pt idx="326">
                  <c:v>328</c:v>
                </c:pt>
                <c:pt idx="327">
                  <c:v>329</c:v>
                </c:pt>
                <c:pt idx="328">
                  <c:v>330</c:v>
                </c:pt>
                <c:pt idx="329">
                  <c:v>331</c:v>
                </c:pt>
                <c:pt idx="330">
                  <c:v>332</c:v>
                </c:pt>
                <c:pt idx="331">
                  <c:v>333</c:v>
                </c:pt>
                <c:pt idx="332">
                  <c:v>334</c:v>
                </c:pt>
                <c:pt idx="333">
                  <c:v>335</c:v>
                </c:pt>
                <c:pt idx="334">
                  <c:v>336</c:v>
                </c:pt>
                <c:pt idx="335">
                  <c:v>337</c:v>
                </c:pt>
                <c:pt idx="336">
                  <c:v>338</c:v>
                </c:pt>
                <c:pt idx="337">
                  <c:v>339</c:v>
                </c:pt>
                <c:pt idx="338">
                  <c:v>340</c:v>
                </c:pt>
                <c:pt idx="339">
                  <c:v>341</c:v>
                </c:pt>
                <c:pt idx="340">
                  <c:v>342</c:v>
                </c:pt>
                <c:pt idx="341">
                  <c:v>343</c:v>
                </c:pt>
                <c:pt idx="342">
                  <c:v>344</c:v>
                </c:pt>
                <c:pt idx="343">
                  <c:v>345</c:v>
                </c:pt>
                <c:pt idx="344">
                  <c:v>346</c:v>
                </c:pt>
                <c:pt idx="345">
                  <c:v>347</c:v>
                </c:pt>
                <c:pt idx="346">
                  <c:v>348</c:v>
                </c:pt>
                <c:pt idx="347">
                  <c:v>349</c:v>
                </c:pt>
                <c:pt idx="348">
                  <c:v>350</c:v>
                </c:pt>
                <c:pt idx="349">
                  <c:v>351</c:v>
                </c:pt>
                <c:pt idx="350">
                  <c:v>352</c:v>
                </c:pt>
                <c:pt idx="351">
                  <c:v>353</c:v>
                </c:pt>
                <c:pt idx="352">
                  <c:v>354</c:v>
                </c:pt>
                <c:pt idx="353">
                  <c:v>355</c:v>
                </c:pt>
                <c:pt idx="354">
                  <c:v>356</c:v>
                </c:pt>
                <c:pt idx="355">
                  <c:v>357</c:v>
                </c:pt>
                <c:pt idx="356">
                  <c:v>358</c:v>
                </c:pt>
                <c:pt idx="357">
                  <c:v>359</c:v>
                </c:pt>
                <c:pt idx="358">
                  <c:v>360</c:v>
                </c:pt>
                <c:pt idx="359">
                  <c:v>361</c:v>
                </c:pt>
                <c:pt idx="360">
                  <c:v>362</c:v>
                </c:pt>
                <c:pt idx="361">
                  <c:v>363</c:v>
                </c:pt>
                <c:pt idx="362">
                  <c:v>364</c:v>
                </c:pt>
                <c:pt idx="363">
                  <c:v>365</c:v>
                </c:pt>
                <c:pt idx="364">
                  <c:v>366</c:v>
                </c:pt>
                <c:pt idx="365">
                  <c:v>367</c:v>
                </c:pt>
                <c:pt idx="366">
                  <c:v>368</c:v>
                </c:pt>
                <c:pt idx="367">
                  <c:v>369</c:v>
                </c:pt>
                <c:pt idx="368">
                  <c:v>370</c:v>
                </c:pt>
                <c:pt idx="369">
                  <c:v>371</c:v>
                </c:pt>
                <c:pt idx="370">
                  <c:v>372</c:v>
                </c:pt>
                <c:pt idx="371">
                  <c:v>373</c:v>
                </c:pt>
                <c:pt idx="372">
                  <c:v>374</c:v>
                </c:pt>
                <c:pt idx="373">
                  <c:v>375</c:v>
                </c:pt>
                <c:pt idx="374">
                  <c:v>376</c:v>
                </c:pt>
                <c:pt idx="375">
                  <c:v>377</c:v>
                </c:pt>
                <c:pt idx="376">
                  <c:v>378</c:v>
                </c:pt>
                <c:pt idx="377">
                  <c:v>379</c:v>
                </c:pt>
                <c:pt idx="378">
                  <c:v>380</c:v>
                </c:pt>
                <c:pt idx="379">
                  <c:v>381</c:v>
                </c:pt>
                <c:pt idx="380">
                  <c:v>382</c:v>
                </c:pt>
                <c:pt idx="381">
                  <c:v>383</c:v>
                </c:pt>
                <c:pt idx="382">
                  <c:v>384</c:v>
                </c:pt>
                <c:pt idx="383">
                  <c:v>385</c:v>
                </c:pt>
                <c:pt idx="384">
                  <c:v>386</c:v>
                </c:pt>
                <c:pt idx="385">
                  <c:v>387</c:v>
                </c:pt>
                <c:pt idx="386">
                  <c:v>388</c:v>
                </c:pt>
                <c:pt idx="387">
                  <c:v>389</c:v>
                </c:pt>
                <c:pt idx="388">
                  <c:v>390</c:v>
                </c:pt>
                <c:pt idx="389">
                  <c:v>391</c:v>
                </c:pt>
                <c:pt idx="390">
                  <c:v>392</c:v>
                </c:pt>
                <c:pt idx="391">
                  <c:v>393</c:v>
                </c:pt>
                <c:pt idx="392">
                  <c:v>394</c:v>
                </c:pt>
                <c:pt idx="393">
                  <c:v>395</c:v>
                </c:pt>
                <c:pt idx="394">
                  <c:v>396</c:v>
                </c:pt>
                <c:pt idx="395">
                  <c:v>397</c:v>
                </c:pt>
                <c:pt idx="396">
                  <c:v>398</c:v>
                </c:pt>
                <c:pt idx="397">
                  <c:v>399</c:v>
                </c:pt>
                <c:pt idx="398">
                  <c:v>400</c:v>
                </c:pt>
                <c:pt idx="399">
                  <c:v>401</c:v>
                </c:pt>
                <c:pt idx="400">
                  <c:v>402</c:v>
                </c:pt>
                <c:pt idx="401">
                  <c:v>403</c:v>
                </c:pt>
                <c:pt idx="402">
                  <c:v>404</c:v>
                </c:pt>
                <c:pt idx="403">
                  <c:v>405</c:v>
                </c:pt>
                <c:pt idx="404">
                  <c:v>406</c:v>
                </c:pt>
                <c:pt idx="405">
                  <c:v>407</c:v>
                </c:pt>
                <c:pt idx="406">
                  <c:v>408</c:v>
                </c:pt>
                <c:pt idx="407">
                  <c:v>409</c:v>
                </c:pt>
                <c:pt idx="408">
                  <c:v>410</c:v>
                </c:pt>
                <c:pt idx="409">
                  <c:v>411</c:v>
                </c:pt>
                <c:pt idx="410">
                  <c:v>412</c:v>
                </c:pt>
                <c:pt idx="411">
                  <c:v>413</c:v>
                </c:pt>
                <c:pt idx="412">
                  <c:v>414</c:v>
                </c:pt>
                <c:pt idx="413">
                  <c:v>415</c:v>
                </c:pt>
                <c:pt idx="414">
                  <c:v>416</c:v>
                </c:pt>
                <c:pt idx="415">
                  <c:v>417</c:v>
                </c:pt>
                <c:pt idx="416">
                  <c:v>418</c:v>
                </c:pt>
                <c:pt idx="417">
                  <c:v>419</c:v>
                </c:pt>
                <c:pt idx="418">
                  <c:v>420</c:v>
                </c:pt>
                <c:pt idx="419">
                  <c:v>421</c:v>
                </c:pt>
                <c:pt idx="420">
                  <c:v>422</c:v>
                </c:pt>
                <c:pt idx="421">
                  <c:v>423</c:v>
                </c:pt>
                <c:pt idx="422">
                  <c:v>424</c:v>
                </c:pt>
                <c:pt idx="423">
                  <c:v>425</c:v>
                </c:pt>
                <c:pt idx="424">
                  <c:v>426</c:v>
                </c:pt>
                <c:pt idx="425">
                  <c:v>427</c:v>
                </c:pt>
                <c:pt idx="426">
                  <c:v>428</c:v>
                </c:pt>
                <c:pt idx="427">
                  <c:v>429</c:v>
                </c:pt>
                <c:pt idx="428">
                  <c:v>430</c:v>
                </c:pt>
                <c:pt idx="429">
                  <c:v>431</c:v>
                </c:pt>
                <c:pt idx="430">
                  <c:v>432</c:v>
                </c:pt>
                <c:pt idx="431">
                  <c:v>433</c:v>
                </c:pt>
                <c:pt idx="432">
                  <c:v>434</c:v>
                </c:pt>
                <c:pt idx="433">
                  <c:v>435</c:v>
                </c:pt>
                <c:pt idx="434">
                  <c:v>436</c:v>
                </c:pt>
                <c:pt idx="435">
                  <c:v>437</c:v>
                </c:pt>
                <c:pt idx="436">
                  <c:v>438</c:v>
                </c:pt>
                <c:pt idx="437">
                  <c:v>439</c:v>
                </c:pt>
                <c:pt idx="438">
                  <c:v>440</c:v>
                </c:pt>
                <c:pt idx="439">
                  <c:v>441</c:v>
                </c:pt>
                <c:pt idx="440">
                  <c:v>442</c:v>
                </c:pt>
                <c:pt idx="441">
                  <c:v>443</c:v>
                </c:pt>
                <c:pt idx="442">
                  <c:v>444</c:v>
                </c:pt>
                <c:pt idx="443">
                  <c:v>445</c:v>
                </c:pt>
                <c:pt idx="444">
                  <c:v>446</c:v>
                </c:pt>
                <c:pt idx="445">
                  <c:v>447</c:v>
                </c:pt>
                <c:pt idx="446">
                  <c:v>448</c:v>
                </c:pt>
                <c:pt idx="447">
                  <c:v>449</c:v>
                </c:pt>
                <c:pt idx="448">
                  <c:v>450</c:v>
                </c:pt>
                <c:pt idx="449">
                  <c:v>451</c:v>
                </c:pt>
                <c:pt idx="450">
                  <c:v>452</c:v>
                </c:pt>
                <c:pt idx="451">
                  <c:v>453</c:v>
                </c:pt>
                <c:pt idx="452">
                  <c:v>454</c:v>
                </c:pt>
                <c:pt idx="453">
                  <c:v>455</c:v>
                </c:pt>
                <c:pt idx="454">
                  <c:v>456</c:v>
                </c:pt>
                <c:pt idx="455">
                  <c:v>457</c:v>
                </c:pt>
                <c:pt idx="456">
                  <c:v>458</c:v>
                </c:pt>
                <c:pt idx="457">
                  <c:v>459</c:v>
                </c:pt>
                <c:pt idx="458">
                  <c:v>460</c:v>
                </c:pt>
                <c:pt idx="459">
                  <c:v>461</c:v>
                </c:pt>
                <c:pt idx="460">
                  <c:v>462</c:v>
                </c:pt>
                <c:pt idx="461">
                  <c:v>463</c:v>
                </c:pt>
                <c:pt idx="462">
                  <c:v>464</c:v>
                </c:pt>
                <c:pt idx="463">
                  <c:v>465</c:v>
                </c:pt>
                <c:pt idx="464">
                  <c:v>466</c:v>
                </c:pt>
                <c:pt idx="465">
                  <c:v>467</c:v>
                </c:pt>
                <c:pt idx="466">
                  <c:v>468</c:v>
                </c:pt>
                <c:pt idx="467">
                  <c:v>469</c:v>
                </c:pt>
                <c:pt idx="468">
                  <c:v>470</c:v>
                </c:pt>
                <c:pt idx="469">
                  <c:v>471</c:v>
                </c:pt>
                <c:pt idx="470">
                  <c:v>472</c:v>
                </c:pt>
                <c:pt idx="471">
                  <c:v>473</c:v>
                </c:pt>
                <c:pt idx="472">
                  <c:v>474</c:v>
                </c:pt>
                <c:pt idx="473">
                  <c:v>475</c:v>
                </c:pt>
                <c:pt idx="474">
                  <c:v>476</c:v>
                </c:pt>
                <c:pt idx="475">
                  <c:v>477</c:v>
                </c:pt>
                <c:pt idx="476">
                  <c:v>478</c:v>
                </c:pt>
                <c:pt idx="477">
                  <c:v>479</c:v>
                </c:pt>
                <c:pt idx="478">
                  <c:v>480</c:v>
                </c:pt>
                <c:pt idx="479">
                  <c:v>481</c:v>
                </c:pt>
                <c:pt idx="480">
                  <c:v>482</c:v>
                </c:pt>
                <c:pt idx="481">
                  <c:v>483</c:v>
                </c:pt>
                <c:pt idx="482">
                  <c:v>484</c:v>
                </c:pt>
                <c:pt idx="483">
                  <c:v>485</c:v>
                </c:pt>
                <c:pt idx="484">
                  <c:v>486</c:v>
                </c:pt>
                <c:pt idx="485">
                  <c:v>487</c:v>
                </c:pt>
                <c:pt idx="486">
                  <c:v>488</c:v>
                </c:pt>
                <c:pt idx="487">
                  <c:v>489</c:v>
                </c:pt>
                <c:pt idx="488">
                  <c:v>490</c:v>
                </c:pt>
                <c:pt idx="489">
                  <c:v>491</c:v>
                </c:pt>
                <c:pt idx="490">
                  <c:v>492</c:v>
                </c:pt>
                <c:pt idx="491">
                  <c:v>493</c:v>
                </c:pt>
                <c:pt idx="492">
                  <c:v>494</c:v>
                </c:pt>
                <c:pt idx="493">
                  <c:v>495</c:v>
                </c:pt>
                <c:pt idx="494">
                  <c:v>496</c:v>
                </c:pt>
                <c:pt idx="495">
                  <c:v>497</c:v>
                </c:pt>
                <c:pt idx="496">
                  <c:v>498</c:v>
                </c:pt>
                <c:pt idx="497">
                  <c:v>499</c:v>
                </c:pt>
                <c:pt idx="498">
                  <c:v>500</c:v>
                </c:pt>
                <c:pt idx="499">
                  <c:v>501</c:v>
                </c:pt>
                <c:pt idx="500">
                  <c:v>502</c:v>
                </c:pt>
                <c:pt idx="501">
                  <c:v>503</c:v>
                </c:pt>
                <c:pt idx="502">
                  <c:v>504</c:v>
                </c:pt>
                <c:pt idx="503">
                  <c:v>505</c:v>
                </c:pt>
                <c:pt idx="504">
                  <c:v>506</c:v>
                </c:pt>
                <c:pt idx="505">
                  <c:v>507</c:v>
                </c:pt>
                <c:pt idx="506">
                  <c:v>508</c:v>
                </c:pt>
                <c:pt idx="507">
                  <c:v>509</c:v>
                </c:pt>
                <c:pt idx="508">
                  <c:v>510</c:v>
                </c:pt>
                <c:pt idx="509">
                  <c:v>511</c:v>
                </c:pt>
              </c:numCache>
            </c:numRef>
          </c:xVal>
          <c:yVal>
            <c:numRef>
              <c:f>'Raw data'!$M$60:$M$569</c:f>
              <c:numCache>
                <c:formatCode>General</c:formatCode>
                <c:ptCount val="510"/>
                <c:pt idx="0">
                  <c:v>0</c:v>
                </c:pt>
                <c:pt idx="1">
                  <c:v>0</c:v>
                </c:pt>
                <c:pt idx="2">
                  <c:v>0</c:v>
                </c:pt>
                <c:pt idx="3">
                  <c:v>0</c:v>
                </c:pt>
                <c:pt idx="4">
                  <c:v>0</c:v>
                </c:pt>
                <c:pt idx="5">
                  <c:v>0</c:v>
                </c:pt>
                <c:pt idx="6">
                  <c:v>0</c:v>
                </c:pt>
                <c:pt idx="7">
                  <c:v>0</c:v>
                </c:pt>
                <c:pt idx="8">
                  <c:v>0</c:v>
                </c:pt>
                <c:pt idx="9">
                  <c:v>1</c:v>
                </c:pt>
                <c:pt idx="10">
                  <c:v>10</c:v>
                </c:pt>
                <c:pt idx="11">
                  <c:v>84</c:v>
                </c:pt>
                <c:pt idx="12">
                  <c:v>361</c:v>
                </c:pt>
                <c:pt idx="13">
                  <c:v>1684</c:v>
                </c:pt>
                <c:pt idx="14">
                  <c:v>4753</c:v>
                </c:pt>
                <c:pt idx="15">
                  <c:v>10733</c:v>
                </c:pt>
                <c:pt idx="16">
                  <c:v>18415</c:v>
                </c:pt>
                <c:pt idx="17">
                  <c:v>25683</c:v>
                </c:pt>
                <c:pt idx="18">
                  <c:v>29994</c:v>
                </c:pt>
                <c:pt idx="19">
                  <c:v>30110</c:v>
                </c:pt>
                <c:pt idx="20">
                  <c:v>27951</c:v>
                </c:pt>
                <c:pt idx="21">
                  <c:v>24980</c:v>
                </c:pt>
                <c:pt idx="22">
                  <c:v>22363</c:v>
                </c:pt>
                <c:pt idx="23">
                  <c:v>21197</c:v>
                </c:pt>
                <c:pt idx="24">
                  <c:v>19503</c:v>
                </c:pt>
                <c:pt idx="25">
                  <c:v>19053</c:v>
                </c:pt>
                <c:pt idx="26">
                  <c:v>18592</c:v>
                </c:pt>
                <c:pt idx="27">
                  <c:v>17791</c:v>
                </c:pt>
                <c:pt idx="28">
                  <c:v>17494</c:v>
                </c:pt>
                <c:pt idx="29">
                  <c:v>17076</c:v>
                </c:pt>
                <c:pt idx="30">
                  <c:v>16960</c:v>
                </c:pt>
                <c:pt idx="31">
                  <c:v>16420</c:v>
                </c:pt>
                <c:pt idx="32">
                  <c:v>16248</c:v>
                </c:pt>
                <c:pt idx="33">
                  <c:v>15891</c:v>
                </c:pt>
                <c:pt idx="34">
                  <c:v>15548</c:v>
                </c:pt>
                <c:pt idx="35">
                  <c:v>15419</c:v>
                </c:pt>
                <c:pt idx="36">
                  <c:v>15271</c:v>
                </c:pt>
                <c:pt idx="37">
                  <c:v>15102</c:v>
                </c:pt>
                <c:pt idx="38">
                  <c:v>15130</c:v>
                </c:pt>
                <c:pt idx="39">
                  <c:v>14862</c:v>
                </c:pt>
                <c:pt idx="40">
                  <c:v>14689</c:v>
                </c:pt>
                <c:pt idx="41">
                  <c:v>14238</c:v>
                </c:pt>
                <c:pt idx="42">
                  <c:v>14328</c:v>
                </c:pt>
                <c:pt idx="43">
                  <c:v>13960</c:v>
                </c:pt>
                <c:pt idx="44">
                  <c:v>14161</c:v>
                </c:pt>
                <c:pt idx="45">
                  <c:v>13739</c:v>
                </c:pt>
                <c:pt idx="46">
                  <c:v>13542</c:v>
                </c:pt>
                <c:pt idx="47">
                  <c:v>13552</c:v>
                </c:pt>
                <c:pt idx="48">
                  <c:v>13472</c:v>
                </c:pt>
                <c:pt idx="49">
                  <c:v>13397</c:v>
                </c:pt>
                <c:pt idx="50">
                  <c:v>13202</c:v>
                </c:pt>
                <c:pt idx="51">
                  <c:v>12967</c:v>
                </c:pt>
                <c:pt idx="52">
                  <c:v>12917</c:v>
                </c:pt>
                <c:pt idx="53">
                  <c:v>12881</c:v>
                </c:pt>
                <c:pt idx="54">
                  <c:v>12683</c:v>
                </c:pt>
                <c:pt idx="55">
                  <c:v>12594</c:v>
                </c:pt>
                <c:pt idx="56">
                  <c:v>12566</c:v>
                </c:pt>
                <c:pt idx="57">
                  <c:v>12321</c:v>
                </c:pt>
                <c:pt idx="58">
                  <c:v>12294</c:v>
                </c:pt>
                <c:pt idx="59">
                  <c:v>12348</c:v>
                </c:pt>
                <c:pt idx="60">
                  <c:v>12233</c:v>
                </c:pt>
                <c:pt idx="61">
                  <c:v>12252</c:v>
                </c:pt>
                <c:pt idx="62">
                  <c:v>11946</c:v>
                </c:pt>
                <c:pt idx="63">
                  <c:v>12046</c:v>
                </c:pt>
                <c:pt idx="64">
                  <c:v>12017</c:v>
                </c:pt>
                <c:pt idx="65">
                  <c:v>11711</c:v>
                </c:pt>
                <c:pt idx="66">
                  <c:v>11632</c:v>
                </c:pt>
                <c:pt idx="67">
                  <c:v>11423</c:v>
                </c:pt>
                <c:pt idx="68">
                  <c:v>11634</c:v>
                </c:pt>
                <c:pt idx="69">
                  <c:v>11444</c:v>
                </c:pt>
                <c:pt idx="70">
                  <c:v>11399</c:v>
                </c:pt>
                <c:pt idx="71">
                  <c:v>11145</c:v>
                </c:pt>
                <c:pt idx="72">
                  <c:v>11245</c:v>
                </c:pt>
                <c:pt idx="73">
                  <c:v>10945</c:v>
                </c:pt>
                <c:pt idx="74">
                  <c:v>10955</c:v>
                </c:pt>
                <c:pt idx="75">
                  <c:v>10790</c:v>
                </c:pt>
                <c:pt idx="76">
                  <c:v>10853</c:v>
                </c:pt>
                <c:pt idx="77">
                  <c:v>10650</c:v>
                </c:pt>
                <c:pt idx="78">
                  <c:v>10777</c:v>
                </c:pt>
                <c:pt idx="79">
                  <c:v>10538</c:v>
                </c:pt>
                <c:pt idx="80">
                  <c:v>10691</c:v>
                </c:pt>
                <c:pt idx="81">
                  <c:v>10403</c:v>
                </c:pt>
                <c:pt idx="82">
                  <c:v>10304</c:v>
                </c:pt>
                <c:pt idx="83">
                  <c:v>10208</c:v>
                </c:pt>
                <c:pt idx="84">
                  <c:v>10265</c:v>
                </c:pt>
                <c:pt idx="85">
                  <c:v>10182</c:v>
                </c:pt>
                <c:pt idx="86">
                  <c:v>9992</c:v>
                </c:pt>
                <c:pt idx="87">
                  <c:v>9991</c:v>
                </c:pt>
                <c:pt idx="88">
                  <c:v>9949</c:v>
                </c:pt>
                <c:pt idx="89">
                  <c:v>9886</c:v>
                </c:pt>
                <c:pt idx="90">
                  <c:v>9824</c:v>
                </c:pt>
                <c:pt idx="91">
                  <c:v>9720</c:v>
                </c:pt>
                <c:pt idx="92">
                  <c:v>9773</c:v>
                </c:pt>
                <c:pt idx="93">
                  <c:v>9578</c:v>
                </c:pt>
                <c:pt idx="94">
                  <c:v>9604</c:v>
                </c:pt>
                <c:pt idx="95">
                  <c:v>9600</c:v>
                </c:pt>
                <c:pt idx="96">
                  <c:v>9600</c:v>
                </c:pt>
                <c:pt idx="97">
                  <c:v>9224</c:v>
                </c:pt>
                <c:pt idx="98">
                  <c:v>9413</c:v>
                </c:pt>
                <c:pt idx="99">
                  <c:v>9420</c:v>
                </c:pt>
                <c:pt idx="100">
                  <c:v>9061</c:v>
                </c:pt>
                <c:pt idx="101">
                  <c:v>9062</c:v>
                </c:pt>
                <c:pt idx="102">
                  <c:v>9013</c:v>
                </c:pt>
                <c:pt idx="103">
                  <c:v>9034</c:v>
                </c:pt>
                <c:pt idx="104">
                  <c:v>9012</c:v>
                </c:pt>
                <c:pt idx="105">
                  <c:v>8872</c:v>
                </c:pt>
                <c:pt idx="106">
                  <c:v>8710</c:v>
                </c:pt>
                <c:pt idx="107">
                  <c:v>8731</c:v>
                </c:pt>
                <c:pt idx="108">
                  <c:v>8818</c:v>
                </c:pt>
                <c:pt idx="109">
                  <c:v>8771</c:v>
                </c:pt>
                <c:pt idx="110">
                  <c:v>8642</c:v>
                </c:pt>
                <c:pt idx="111">
                  <c:v>8613</c:v>
                </c:pt>
                <c:pt idx="112">
                  <c:v>8640</c:v>
                </c:pt>
                <c:pt idx="113">
                  <c:v>8479</c:v>
                </c:pt>
                <c:pt idx="114">
                  <c:v>8289</c:v>
                </c:pt>
                <c:pt idx="115">
                  <c:v>8423</c:v>
                </c:pt>
                <c:pt idx="116">
                  <c:v>8325</c:v>
                </c:pt>
                <c:pt idx="117">
                  <c:v>8292</c:v>
                </c:pt>
                <c:pt idx="118">
                  <c:v>8179</c:v>
                </c:pt>
                <c:pt idx="119">
                  <c:v>8267</c:v>
                </c:pt>
                <c:pt idx="120">
                  <c:v>8075</c:v>
                </c:pt>
                <c:pt idx="121">
                  <c:v>8247</c:v>
                </c:pt>
                <c:pt idx="122">
                  <c:v>7982</c:v>
                </c:pt>
                <c:pt idx="123">
                  <c:v>7881</c:v>
                </c:pt>
                <c:pt idx="124">
                  <c:v>7867</c:v>
                </c:pt>
                <c:pt idx="125">
                  <c:v>7670</c:v>
                </c:pt>
                <c:pt idx="126">
                  <c:v>7840</c:v>
                </c:pt>
                <c:pt idx="127">
                  <c:v>7609</c:v>
                </c:pt>
                <c:pt idx="128">
                  <c:v>7766</c:v>
                </c:pt>
                <c:pt idx="129">
                  <c:v>7579</c:v>
                </c:pt>
                <c:pt idx="130">
                  <c:v>7608</c:v>
                </c:pt>
                <c:pt idx="131">
                  <c:v>7554</c:v>
                </c:pt>
                <c:pt idx="132">
                  <c:v>7427</c:v>
                </c:pt>
                <c:pt idx="133">
                  <c:v>7564</c:v>
                </c:pt>
                <c:pt idx="134">
                  <c:v>7454</c:v>
                </c:pt>
                <c:pt idx="135">
                  <c:v>7449</c:v>
                </c:pt>
                <c:pt idx="136">
                  <c:v>7445</c:v>
                </c:pt>
                <c:pt idx="137">
                  <c:v>7237</c:v>
                </c:pt>
                <c:pt idx="138">
                  <c:v>7223</c:v>
                </c:pt>
                <c:pt idx="139">
                  <c:v>7190</c:v>
                </c:pt>
                <c:pt idx="140">
                  <c:v>7189</c:v>
                </c:pt>
                <c:pt idx="141">
                  <c:v>7091</c:v>
                </c:pt>
                <c:pt idx="142">
                  <c:v>7061</c:v>
                </c:pt>
                <c:pt idx="143">
                  <c:v>7073</c:v>
                </c:pt>
                <c:pt idx="144">
                  <c:v>7069</c:v>
                </c:pt>
                <c:pt idx="145">
                  <c:v>6919</c:v>
                </c:pt>
                <c:pt idx="146">
                  <c:v>6931</c:v>
                </c:pt>
                <c:pt idx="147">
                  <c:v>6753</c:v>
                </c:pt>
                <c:pt idx="148">
                  <c:v>6645</c:v>
                </c:pt>
                <c:pt idx="149">
                  <c:v>6640</c:v>
                </c:pt>
                <c:pt idx="150">
                  <c:v>6816</c:v>
                </c:pt>
                <c:pt idx="151">
                  <c:v>6746</c:v>
                </c:pt>
                <c:pt idx="152">
                  <c:v>6682</c:v>
                </c:pt>
                <c:pt idx="153">
                  <c:v>6646</c:v>
                </c:pt>
                <c:pt idx="154">
                  <c:v>6786</c:v>
                </c:pt>
                <c:pt idx="155">
                  <c:v>6480</c:v>
                </c:pt>
                <c:pt idx="156">
                  <c:v>6388</c:v>
                </c:pt>
                <c:pt idx="157">
                  <c:v>6459</c:v>
                </c:pt>
                <c:pt idx="158">
                  <c:v>6471</c:v>
                </c:pt>
                <c:pt idx="159">
                  <c:v>6436</c:v>
                </c:pt>
                <c:pt idx="160">
                  <c:v>6422</c:v>
                </c:pt>
                <c:pt idx="161">
                  <c:v>6357</c:v>
                </c:pt>
                <c:pt idx="162">
                  <c:v>6377</c:v>
                </c:pt>
                <c:pt idx="163">
                  <c:v>6213</c:v>
                </c:pt>
                <c:pt idx="164">
                  <c:v>6282</c:v>
                </c:pt>
                <c:pt idx="165">
                  <c:v>6233</c:v>
                </c:pt>
                <c:pt idx="166">
                  <c:v>6211</c:v>
                </c:pt>
                <c:pt idx="167">
                  <c:v>6084</c:v>
                </c:pt>
                <c:pt idx="168">
                  <c:v>6146</c:v>
                </c:pt>
                <c:pt idx="169">
                  <c:v>5937</c:v>
                </c:pt>
                <c:pt idx="170">
                  <c:v>5867</c:v>
                </c:pt>
                <c:pt idx="171">
                  <c:v>5922</c:v>
                </c:pt>
                <c:pt idx="172">
                  <c:v>6028</c:v>
                </c:pt>
                <c:pt idx="173">
                  <c:v>5912</c:v>
                </c:pt>
                <c:pt idx="174">
                  <c:v>5773</c:v>
                </c:pt>
                <c:pt idx="175">
                  <c:v>5810</c:v>
                </c:pt>
                <c:pt idx="176">
                  <c:v>5818</c:v>
                </c:pt>
                <c:pt idx="177">
                  <c:v>5662</c:v>
                </c:pt>
                <c:pt idx="178">
                  <c:v>5568</c:v>
                </c:pt>
                <c:pt idx="179">
                  <c:v>5638</c:v>
                </c:pt>
                <c:pt idx="180">
                  <c:v>5716</c:v>
                </c:pt>
                <c:pt idx="181">
                  <c:v>5730</c:v>
                </c:pt>
                <c:pt idx="182">
                  <c:v>5484</c:v>
                </c:pt>
                <c:pt idx="183">
                  <c:v>5450</c:v>
                </c:pt>
                <c:pt idx="184">
                  <c:v>5561</c:v>
                </c:pt>
                <c:pt idx="185">
                  <c:v>5595</c:v>
                </c:pt>
                <c:pt idx="186">
                  <c:v>5687</c:v>
                </c:pt>
                <c:pt idx="187">
                  <c:v>5424</c:v>
                </c:pt>
                <c:pt idx="188">
                  <c:v>5464</c:v>
                </c:pt>
                <c:pt idx="189">
                  <c:v>5386</c:v>
                </c:pt>
                <c:pt idx="190">
                  <c:v>5400</c:v>
                </c:pt>
                <c:pt idx="191">
                  <c:v>5397</c:v>
                </c:pt>
                <c:pt idx="192">
                  <c:v>5284</c:v>
                </c:pt>
                <c:pt idx="193">
                  <c:v>5245</c:v>
                </c:pt>
                <c:pt idx="194">
                  <c:v>5307</c:v>
                </c:pt>
                <c:pt idx="195">
                  <c:v>5307</c:v>
                </c:pt>
                <c:pt idx="196">
                  <c:v>5247</c:v>
                </c:pt>
                <c:pt idx="197">
                  <c:v>5170</c:v>
                </c:pt>
                <c:pt idx="198">
                  <c:v>5087</c:v>
                </c:pt>
                <c:pt idx="199">
                  <c:v>5165</c:v>
                </c:pt>
                <c:pt idx="200">
                  <c:v>5064</c:v>
                </c:pt>
                <c:pt idx="201">
                  <c:v>5148</c:v>
                </c:pt>
                <c:pt idx="202">
                  <c:v>5011</c:v>
                </c:pt>
                <c:pt idx="203">
                  <c:v>5062</c:v>
                </c:pt>
                <c:pt idx="204">
                  <c:v>5016</c:v>
                </c:pt>
                <c:pt idx="205">
                  <c:v>4880</c:v>
                </c:pt>
                <c:pt idx="206">
                  <c:v>4929</c:v>
                </c:pt>
                <c:pt idx="207">
                  <c:v>4934</c:v>
                </c:pt>
                <c:pt idx="208">
                  <c:v>4823</c:v>
                </c:pt>
                <c:pt idx="209">
                  <c:v>4793</c:v>
                </c:pt>
                <c:pt idx="210">
                  <c:v>4824</c:v>
                </c:pt>
                <c:pt idx="211">
                  <c:v>4750</c:v>
                </c:pt>
                <c:pt idx="212">
                  <c:v>4756</c:v>
                </c:pt>
                <c:pt idx="213">
                  <c:v>4744</c:v>
                </c:pt>
                <c:pt idx="214">
                  <c:v>4756</c:v>
                </c:pt>
                <c:pt idx="215">
                  <c:v>4633</c:v>
                </c:pt>
                <c:pt idx="216">
                  <c:v>4722</c:v>
                </c:pt>
                <c:pt idx="217">
                  <c:v>4666</c:v>
                </c:pt>
                <c:pt idx="218">
                  <c:v>4445</c:v>
                </c:pt>
                <c:pt idx="219">
                  <c:v>4536</c:v>
                </c:pt>
                <c:pt idx="220">
                  <c:v>4553</c:v>
                </c:pt>
                <c:pt idx="221">
                  <c:v>4501</c:v>
                </c:pt>
                <c:pt idx="222">
                  <c:v>4484</c:v>
                </c:pt>
                <c:pt idx="223">
                  <c:v>4381</c:v>
                </c:pt>
                <c:pt idx="224">
                  <c:v>4443</c:v>
                </c:pt>
                <c:pt idx="225">
                  <c:v>4441</c:v>
                </c:pt>
                <c:pt idx="226">
                  <c:v>4278</c:v>
                </c:pt>
                <c:pt idx="227">
                  <c:v>4399</c:v>
                </c:pt>
                <c:pt idx="228">
                  <c:v>4436</c:v>
                </c:pt>
                <c:pt idx="229">
                  <c:v>4354</c:v>
                </c:pt>
                <c:pt idx="230">
                  <c:v>4304</c:v>
                </c:pt>
                <c:pt idx="231">
                  <c:v>4284</c:v>
                </c:pt>
                <c:pt idx="232">
                  <c:v>4208</c:v>
                </c:pt>
                <c:pt idx="233">
                  <c:v>4181</c:v>
                </c:pt>
                <c:pt idx="234">
                  <c:v>4246</c:v>
                </c:pt>
                <c:pt idx="235">
                  <c:v>4189</c:v>
                </c:pt>
                <c:pt idx="236">
                  <c:v>4098</c:v>
                </c:pt>
                <c:pt idx="237">
                  <c:v>4114</c:v>
                </c:pt>
                <c:pt idx="238">
                  <c:v>4108</c:v>
                </c:pt>
                <c:pt idx="239">
                  <c:v>4184</c:v>
                </c:pt>
                <c:pt idx="240">
                  <c:v>4094</c:v>
                </c:pt>
                <c:pt idx="241">
                  <c:v>3963</c:v>
                </c:pt>
                <c:pt idx="242">
                  <c:v>4117</c:v>
                </c:pt>
                <c:pt idx="243">
                  <c:v>4042</c:v>
                </c:pt>
                <c:pt idx="244">
                  <c:v>3940</c:v>
                </c:pt>
                <c:pt idx="245">
                  <c:v>3984</c:v>
                </c:pt>
                <c:pt idx="246">
                  <c:v>3930</c:v>
                </c:pt>
                <c:pt idx="247">
                  <c:v>3911</c:v>
                </c:pt>
                <c:pt idx="248">
                  <c:v>3731</c:v>
                </c:pt>
                <c:pt idx="249">
                  <c:v>3765</c:v>
                </c:pt>
                <c:pt idx="250">
                  <c:v>3878</c:v>
                </c:pt>
                <c:pt idx="251">
                  <c:v>3785</c:v>
                </c:pt>
                <c:pt idx="252">
                  <c:v>3778</c:v>
                </c:pt>
                <c:pt idx="253">
                  <c:v>3750</c:v>
                </c:pt>
                <c:pt idx="254">
                  <c:v>3794</c:v>
                </c:pt>
                <c:pt idx="255">
                  <c:v>3700</c:v>
                </c:pt>
                <c:pt idx="256">
                  <c:v>3701</c:v>
                </c:pt>
                <c:pt idx="257">
                  <c:v>3707</c:v>
                </c:pt>
                <c:pt idx="258">
                  <c:v>3702</c:v>
                </c:pt>
                <c:pt idx="259">
                  <c:v>3637</c:v>
                </c:pt>
                <c:pt idx="260">
                  <c:v>3549</c:v>
                </c:pt>
                <c:pt idx="261">
                  <c:v>3557</c:v>
                </c:pt>
                <c:pt idx="262">
                  <c:v>3633</c:v>
                </c:pt>
                <c:pt idx="263">
                  <c:v>3587</c:v>
                </c:pt>
                <c:pt idx="264">
                  <c:v>3659</c:v>
                </c:pt>
                <c:pt idx="265">
                  <c:v>3621</c:v>
                </c:pt>
                <c:pt idx="266">
                  <c:v>3508</c:v>
                </c:pt>
                <c:pt idx="267">
                  <c:v>3554</c:v>
                </c:pt>
                <c:pt idx="268">
                  <c:v>3508</c:v>
                </c:pt>
                <c:pt idx="269">
                  <c:v>3383</c:v>
                </c:pt>
                <c:pt idx="270">
                  <c:v>3463</c:v>
                </c:pt>
                <c:pt idx="271">
                  <c:v>3428</c:v>
                </c:pt>
                <c:pt idx="272">
                  <c:v>3407</c:v>
                </c:pt>
                <c:pt idx="273">
                  <c:v>3414</c:v>
                </c:pt>
                <c:pt idx="274">
                  <c:v>3436</c:v>
                </c:pt>
                <c:pt idx="275">
                  <c:v>3404</c:v>
                </c:pt>
                <c:pt idx="276">
                  <c:v>3344</c:v>
                </c:pt>
                <c:pt idx="277">
                  <c:v>3419</c:v>
                </c:pt>
                <c:pt idx="278">
                  <c:v>3352</c:v>
                </c:pt>
                <c:pt idx="279">
                  <c:v>3311</c:v>
                </c:pt>
                <c:pt idx="280">
                  <c:v>3264</c:v>
                </c:pt>
                <c:pt idx="281">
                  <c:v>3211</c:v>
                </c:pt>
                <c:pt idx="282">
                  <c:v>3294</c:v>
                </c:pt>
                <c:pt idx="283">
                  <c:v>3238</c:v>
                </c:pt>
                <c:pt idx="284">
                  <c:v>3236</c:v>
                </c:pt>
                <c:pt idx="285">
                  <c:v>3176</c:v>
                </c:pt>
                <c:pt idx="286">
                  <c:v>3145</c:v>
                </c:pt>
                <c:pt idx="287">
                  <c:v>3193</c:v>
                </c:pt>
                <c:pt idx="288">
                  <c:v>3128</c:v>
                </c:pt>
                <c:pt idx="289">
                  <c:v>3135</c:v>
                </c:pt>
                <c:pt idx="290">
                  <c:v>3131</c:v>
                </c:pt>
                <c:pt idx="291">
                  <c:v>3148</c:v>
                </c:pt>
                <c:pt idx="292">
                  <c:v>3121</c:v>
                </c:pt>
                <c:pt idx="293">
                  <c:v>3125</c:v>
                </c:pt>
                <c:pt idx="294">
                  <c:v>3075</c:v>
                </c:pt>
                <c:pt idx="295">
                  <c:v>3016</c:v>
                </c:pt>
                <c:pt idx="296">
                  <c:v>2928</c:v>
                </c:pt>
                <c:pt idx="297">
                  <c:v>2978</c:v>
                </c:pt>
                <c:pt idx="298">
                  <c:v>3018</c:v>
                </c:pt>
                <c:pt idx="299">
                  <c:v>2955</c:v>
                </c:pt>
                <c:pt idx="300">
                  <c:v>2949</c:v>
                </c:pt>
                <c:pt idx="301">
                  <c:v>2946</c:v>
                </c:pt>
                <c:pt idx="302">
                  <c:v>2893</c:v>
                </c:pt>
                <c:pt idx="303">
                  <c:v>2919</c:v>
                </c:pt>
                <c:pt idx="304">
                  <c:v>2877</c:v>
                </c:pt>
                <c:pt idx="305">
                  <c:v>3019</c:v>
                </c:pt>
                <c:pt idx="306">
                  <c:v>2856</c:v>
                </c:pt>
                <c:pt idx="307">
                  <c:v>2842</c:v>
                </c:pt>
                <c:pt idx="308">
                  <c:v>2896</c:v>
                </c:pt>
                <c:pt idx="309">
                  <c:v>2885</c:v>
                </c:pt>
                <c:pt idx="310">
                  <c:v>2800</c:v>
                </c:pt>
                <c:pt idx="311">
                  <c:v>2785</c:v>
                </c:pt>
                <c:pt idx="312">
                  <c:v>2750</c:v>
                </c:pt>
                <c:pt idx="313">
                  <c:v>2858</c:v>
                </c:pt>
                <c:pt idx="314">
                  <c:v>2665</c:v>
                </c:pt>
                <c:pt idx="315">
                  <c:v>2675</c:v>
                </c:pt>
                <c:pt idx="316">
                  <c:v>2760</c:v>
                </c:pt>
                <c:pt idx="317">
                  <c:v>2736</c:v>
                </c:pt>
                <c:pt idx="318">
                  <c:v>2691</c:v>
                </c:pt>
                <c:pt idx="319">
                  <c:v>2614</c:v>
                </c:pt>
                <c:pt idx="320">
                  <c:v>2691</c:v>
                </c:pt>
                <c:pt idx="321">
                  <c:v>2752</c:v>
                </c:pt>
                <c:pt idx="322">
                  <c:v>2629</c:v>
                </c:pt>
                <c:pt idx="323">
                  <c:v>2658</c:v>
                </c:pt>
                <c:pt idx="324">
                  <c:v>2628</c:v>
                </c:pt>
                <c:pt idx="325">
                  <c:v>2689</c:v>
                </c:pt>
                <c:pt idx="326">
                  <c:v>2642</c:v>
                </c:pt>
                <c:pt idx="327">
                  <c:v>2513</c:v>
                </c:pt>
                <c:pt idx="328">
                  <c:v>2652</c:v>
                </c:pt>
                <c:pt idx="329">
                  <c:v>2451</c:v>
                </c:pt>
                <c:pt idx="330">
                  <c:v>2413</c:v>
                </c:pt>
                <c:pt idx="331">
                  <c:v>2524</c:v>
                </c:pt>
                <c:pt idx="332">
                  <c:v>2540</c:v>
                </c:pt>
                <c:pt idx="333">
                  <c:v>2390</c:v>
                </c:pt>
                <c:pt idx="334">
                  <c:v>2429</c:v>
                </c:pt>
                <c:pt idx="335">
                  <c:v>2560</c:v>
                </c:pt>
                <c:pt idx="336">
                  <c:v>2361</c:v>
                </c:pt>
                <c:pt idx="337">
                  <c:v>2390</c:v>
                </c:pt>
                <c:pt idx="338">
                  <c:v>2457</c:v>
                </c:pt>
                <c:pt idx="339">
                  <c:v>2379</c:v>
                </c:pt>
                <c:pt idx="340">
                  <c:v>2486</c:v>
                </c:pt>
                <c:pt idx="341">
                  <c:v>2340</c:v>
                </c:pt>
                <c:pt idx="342">
                  <c:v>2399</c:v>
                </c:pt>
                <c:pt idx="343">
                  <c:v>2433</c:v>
                </c:pt>
                <c:pt idx="344">
                  <c:v>2417</c:v>
                </c:pt>
                <c:pt idx="345">
                  <c:v>2278</c:v>
                </c:pt>
                <c:pt idx="346">
                  <c:v>2275</c:v>
                </c:pt>
                <c:pt idx="347">
                  <c:v>2252</c:v>
                </c:pt>
                <c:pt idx="348">
                  <c:v>2276</c:v>
                </c:pt>
                <c:pt idx="349">
                  <c:v>2364</c:v>
                </c:pt>
                <c:pt idx="350">
                  <c:v>2335</c:v>
                </c:pt>
                <c:pt idx="351">
                  <c:v>2224</c:v>
                </c:pt>
                <c:pt idx="352">
                  <c:v>2262</c:v>
                </c:pt>
                <c:pt idx="353">
                  <c:v>2163</c:v>
                </c:pt>
                <c:pt idx="354">
                  <c:v>2223</c:v>
                </c:pt>
                <c:pt idx="355">
                  <c:v>2222</c:v>
                </c:pt>
                <c:pt idx="356">
                  <c:v>2246</c:v>
                </c:pt>
                <c:pt idx="357">
                  <c:v>2179</c:v>
                </c:pt>
                <c:pt idx="358">
                  <c:v>2094</c:v>
                </c:pt>
                <c:pt idx="359">
                  <c:v>2164</c:v>
                </c:pt>
                <c:pt idx="360">
                  <c:v>2204</c:v>
                </c:pt>
                <c:pt idx="361">
                  <c:v>2083</c:v>
                </c:pt>
                <c:pt idx="362">
                  <c:v>2131</c:v>
                </c:pt>
                <c:pt idx="363">
                  <c:v>2150</c:v>
                </c:pt>
                <c:pt idx="364">
                  <c:v>2091</c:v>
                </c:pt>
                <c:pt idx="365">
                  <c:v>2126</c:v>
                </c:pt>
                <c:pt idx="366">
                  <c:v>2031</c:v>
                </c:pt>
                <c:pt idx="367">
                  <c:v>2153</c:v>
                </c:pt>
                <c:pt idx="368">
                  <c:v>2056</c:v>
                </c:pt>
                <c:pt idx="369">
                  <c:v>2057</c:v>
                </c:pt>
                <c:pt idx="370">
                  <c:v>2088</c:v>
                </c:pt>
                <c:pt idx="371">
                  <c:v>2066</c:v>
                </c:pt>
                <c:pt idx="372">
                  <c:v>2047</c:v>
                </c:pt>
                <c:pt idx="373">
                  <c:v>2072</c:v>
                </c:pt>
                <c:pt idx="374">
                  <c:v>1981</c:v>
                </c:pt>
                <c:pt idx="375">
                  <c:v>1932</c:v>
                </c:pt>
                <c:pt idx="376">
                  <c:v>2007</c:v>
                </c:pt>
                <c:pt idx="377">
                  <c:v>2003</c:v>
                </c:pt>
                <c:pt idx="378">
                  <c:v>2009</c:v>
                </c:pt>
                <c:pt idx="379">
                  <c:v>1929</c:v>
                </c:pt>
                <c:pt idx="380">
                  <c:v>2043</c:v>
                </c:pt>
                <c:pt idx="381">
                  <c:v>1979</c:v>
                </c:pt>
                <c:pt idx="382">
                  <c:v>2015</c:v>
                </c:pt>
                <c:pt idx="383">
                  <c:v>1920</c:v>
                </c:pt>
                <c:pt idx="384">
                  <c:v>1951</c:v>
                </c:pt>
                <c:pt idx="385">
                  <c:v>1885</c:v>
                </c:pt>
                <c:pt idx="386">
                  <c:v>1950</c:v>
                </c:pt>
                <c:pt idx="387">
                  <c:v>1806</c:v>
                </c:pt>
                <c:pt idx="388">
                  <c:v>1905</c:v>
                </c:pt>
                <c:pt idx="389">
                  <c:v>1819</c:v>
                </c:pt>
                <c:pt idx="390">
                  <c:v>1863</c:v>
                </c:pt>
                <c:pt idx="391">
                  <c:v>1760</c:v>
                </c:pt>
                <c:pt idx="392">
                  <c:v>1816</c:v>
                </c:pt>
                <c:pt idx="393">
                  <c:v>1925</c:v>
                </c:pt>
                <c:pt idx="394">
                  <c:v>1749</c:v>
                </c:pt>
                <c:pt idx="395">
                  <c:v>1837</c:v>
                </c:pt>
                <c:pt idx="396">
                  <c:v>1814</c:v>
                </c:pt>
                <c:pt idx="397">
                  <c:v>1785</c:v>
                </c:pt>
                <c:pt idx="398">
                  <c:v>1809</c:v>
                </c:pt>
                <c:pt idx="399">
                  <c:v>1700</c:v>
                </c:pt>
                <c:pt idx="400">
                  <c:v>1780</c:v>
                </c:pt>
                <c:pt idx="401">
                  <c:v>1765</c:v>
                </c:pt>
                <c:pt idx="402">
                  <c:v>1770</c:v>
                </c:pt>
                <c:pt idx="403">
                  <c:v>1721</c:v>
                </c:pt>
                <c:pt idx="404">
                  <c:v>1639</c:v>
                </c:pt>
                <c:pt idx="405">
                  <c:v>1766</c:v>
                </c:pt>
                <c:pt idx="406">
                  <c:v>1723</c:v>
                </c:pt>
                <c:pt idx="407">
                  <c:v>1756</c:v>
                </c:pt>
                <c:pt idx="408">
                  <c:v>1668</c:v>
                </c:pt>
                <c:pt idx="409">
                  <c:v>1694</c:v>
                </c:pt>
                <c:pt idx="410">
                  <c:v>1595</c:v>
                </c:pt>
                <c:pt idx="411">
                  <c:v>1673</c:v>
                </c:pt>
                <c:pt idx="412">
                  <c:v>1596</c:v>
                </c:pt>
                <c:pt idx="413">
                  <c:v>1670</c:v>
                </c:pt>
                <c:pt idx="414">
                  <c:v>1668</c:v>
                </c:pt>
                <c:pt idx="415">
                  <c:v>1607</c:v>
                </c:pt>
                <c:pt idx="416">
                  <c:v>1585</c:v>
                </c:pt>
                <c:pt idx="417">
                  <c:v>1584</c:v>
                </c:pt>
                <c:pt idx="418">
                  <c:v>1574</c:v>
                </c:pt>
                <c:pt idx="419">
                  <c:v>1542</c:v>
                </c:pt>
                <c:pt idx="420">
                  <c:v>1584</c:v>
                </c:pt>
                <c:pt idx="421">
                  <c:v>1533</c:v>
                </c:pt>
                <c:pt idx="422">
                  <c:v>1660</c:v>
                </c:pt>
                <c:pt idx="423">
                  <c:v>1562</c:v>
                </c:pt>
                <c:pt idx="424">
                  <c:v>1619</c:v>
                </c:pt>
                <c:pt idx="425">
                  <c:v>1442</c:v>
                </c:pt>
                <c:pt idx="426">
                  <c:v>1522</c:v>
                </c:pt>
                <c:pt idx="427">
                  <c:v>1514</c:v>
                </c:pt>
                <c:pt idx="428">
                  <c:v>1505</c:v>
                </c:pt>
                <c:pt idx="429">
                  <c:v>1587</c:v>
                </c:pt>
                <c:pt idx="430">
                  <c:v>1502</c:v>
                </c:pt>
                <c:pt idx="431">
                  <c:v>1443</c:v>
                </c:pt>
                <c:pt idx="432">
                  <c:v>1451</c:v>
                </c:pt>
                <c:pt idx="433">
                  <c:v>1455</c:v>
                </c:pt>
                <c:pt idx="434">
                  <c:v>1533</c:v>
                </c:pt>
                <c:pt idx="435">
                  <c:v>1469</c:v>
                </c:pt>
                <c:pt idx="436">
                  <c:v>1482</c:v>
                </c:pt>
                <c:pt idx="437">
                  <c:v>1454</c:v>
                </c:pt>
                <c:pt idx="438">
                  <c:v>1436</c:v>
                </c:pt>
                <c:pt idx="439">
                  <c:v>1377</c:v>
                </c:pt>
                <c:pt idx="440">
                  <c:v>1419</c:v>
                </c:pt>
                <c:pt idx="441">
                  <c:v>1457</c:v>
                </c:pt>
                <c:pt idx="442">
                  <c:v>1477</c:v>
                </c:pt>
                <c:pt idx="443">
                  <c:v>1439</c:v>
                </c:pt>
                <c:pt idx="444">
                  <c:v>1347</c:v>
                </c:pt>
                <c:pt idx="445">
                  <c:v>1370</c:v>
                </c:pt>
                <c:pt idx="446">
                  <c:v>1388</c:v>
                </c:pt>
                <c:pt idx="447">
                  <c:v>1391</c:v>
                </c:pt>
                <c:pt idx="448">
                  <c:v>1365</c:v>
                </c:pt>
                <c:pt idx="449">
                  <c:v>1414</c:v>
                </c:pt>
                <c:pt idx="450">
                  <c:v>1377</c:v>
                </c:pt>
                <c:pt idx="451">
                  <c:v>1391</c:v>
                </c:pt>
                <c:pt idx="452">
                  <c:v>1367</c:v>
                </c:pt>
                <c:pt idx="453">
                  <c:v>1286</c:v>
                </c:pt>
                <c:pt idx="454">
                  <c:v>1333</c:v>
                </c:pt>
                <c:pt idx="455">
                  <c:v>1379</c:v>
                </c:pt>
                <c:pt idx="456">
                  <c:v>1332</c:v>
                </c:pt>
                <c:pt idx="457">
                  <c:v>1331</c:v>
                </c:pt>
                <c:pt idx="458">
                  <c:v>1283</c:v>
                </c:pt>
                <c:pt idx="459">
                  <c:v>1346</c:v>
                </c:pt>
                <c:pt idx="460">
                  <c:v>1299</c:v>
                </c:pt>
                <c:pt idx="461">
                  <c:v>1238</c:v>
                </c:pt>
                <c:pt idx="462">
                  <c:v>1296</c:v>
                </c:pt>
                <c:pt idx="463">
                  <c:v>1294</c:v>
                </c:pt>
                <c:pt idx="464">
                  <c:v>1196</c:v>
                </c:pt>
                <c:pt idx="465">
                  <c:v>1227</c:v>
                </c:pt>
                <c:pt idx="466">
                  <c:v>1282</c:v>
                </c:pt>
                <c:pt idx="467">
                  <c:v>1246</c:v>
                </c:pt>
                <c:pt idx="468">
                  <c:v>1316</c:v>
                </c:pt>
                <c:pt idx="469">
                  <c:v>1275</c:v>
                </c:pt>
                <c:pt idx="470">
                  <c:v>1238</c:v>
                </c:pt>
                <c:pt idx="471">
                  <c:v>1233</c:v>
                </c:pt>
                <c:pt idx="472">
                  <c:v>1186</c:v>
                </c:pt>
                <c:pt idx="473">
                  <c:v>1262</c:v>
                </c:pt>
                <c:pt idx="474">
                  <c:v>1222</c:v>
                </c:pt>
                <c:pt idx="475">
                  <c:v>1223</c:v>
                </c:pt>
                <c:pt idx="476">
                  <c:v>1165</c:v>
                </c:pt>
                <c:pt idx="477">
                  <c:v>1232</c:v>
                </c:pt>
                <c:pt idx="478">
                  <c:v>1165</c:v>
                </c:pt>
                <c:pt idx="479">
                  <c:v>1126</c:v>
                </c:pt>
                <c:pt idx="480">
                  <c:v>1162</c:v>
                </c:pt>
                <c:pt idx="481">
                  <c:v>1160</c:v>
                </c:pt>
                <c:pt idx="482">
                  <c:v>1183</c:v>
                </c:pt>
                <c:pt idx="483">
                  <c:v>1160</c:v>
                </c:pt>
                <c:pt idx="484">
                  <c:v>1156</c:v>
                </c:pt>
                <c:pt idx="485">
                  <c:v>1135</c:v>
                </c:pt>
                <c:pt idx="486">
                  <c:v>1155</c:v>
                </c:pt>
                <c:pt idx="487">
                  <c:v>1139</c:v>
                </c:pt>
                <c:pt idx="488">
                  <c:v>1139</c:v>
                </c:pt>
                <c:pt idx="489">
                  <c:v>1172</c:v>
                </c:pt>
                <c:pt idx="490">
                  <c:v>1096</c:v>
                </c:pt>
                <c:pt idx="491">
                  <c:v>1088</c:v>
                </c:pt>
                <c:pt idx="492">
                  <c:v>1090</c:v>
                </c:pt>
                <c:pt idx="493">
                  <c:v>1111</c:v>
                </c:pt>
                <c:pt idx="494">
                  <c:v>1101</c:v>
                </c:pt>
                <c:pt idx="495">
                  <c:v>1075</c:v>
                </c:pt>
                <c:pt idx="496">
                  <c:v>1019</c:v>
                </c:pt>
                <c:pt idx="497">
                  <c:v>1096</c:v>
                </c:pt>
                <c:pt idx="498">
                  <c:v>953</c:v>
                </c:pt>
                <c:pt idx="499">
                  <c:v>28</c:v>
                </c:pt>
                <c:pt idx="500">
                  <c:v>0</c:v>
                </c:pt>
                <c:pt idx="501">
                  <c:v>0</c:v>
                </c:pt>
                <c:pt idx="502">
                  <c:v>0</c:v>
                </c:pt>
                <c:pt idx="503">
                  <c:v>0</c:v>
                </c:pt>
                <c:pt idx="504">
                  <c:v>0</c:v>
                </c:pt>
                <c:pt idx="505">
                  <c:v>0</c:v>
                </c:pt>
                <c:pt idx="506">
                  <c:v>0</c:v>
                </c:pt>
                <c:pt idx="507">
                  <c:v>0</c:v>
                </c:pt>
                <c:pt idx="508">
                  <c:v>0</c:v>
                </c:pt>
                <c:pt idx="509">
                  <c:v>0</c:v>
                </c:pt>
              </c:numCache>
            </c:numRef>
          </c:yVal>
          <c:smooth val="1"/>
        </c:ser>
        <c:ser>
          <c:idx val="5"/>
          <c:order val="2"/>
          <c:tx>
            <c:strRef>
              <c:f>'Raw data'!$U$1</c:f>
              <c:strCache>
                <c:ptCount val="1"/>
                <c:pt idx="0">
                  <c:v>pH 2 - PAA-ACE + PAM-AMMA</c:v>
                </c:pt>
              </c:strCache>
            </c:strRef>
          </c:tx>
          <c:spPr>
            <a:ln w="19050"/>
          </c:spPr>
          <c:marker>
            <c:symbol val="none"/>
          </c:marker>
          <c:xVal>
            <c:numRef>
              <c:f>'Raw data'!$U$60:$U$569</c:f>
              <c:numCache>
                <c:formatCode>General</c:formatCode>
                <c:ptCount val="510"/>
                <c:pt idx="0">
                  <c:v>2</c:v>
                </c:pt>
                <c:pt idx="1">
                  <c:v>3</c:v>
                </c:pt>
                <c:pt idx="2">
                  <c:v>4</c:v>
                </c:pt>
                <c:pt idx="3">
                  <c:v>5</c:v>
                </c:pt>
                <c:pt idx="4">
                  <c:v>6</c:v>
                </c:pt>
                <c:pt idx="5">
                  <c:v>7</c:v>
                </c:pt>
                <c:pt idx="6">
                  <c:v>8</c:v>
                </c:pt>
                <c:pt idx="7">
                  <c:v>9</c:v>
                </c:pt>
                <c:pt idx="8">
                  <c:v>10</c:v>
                </c:pt>
                <c:pt idx="9">
                  <c:v>11</c:v>
                </c:pt>
                <c:pt idx="10">
                  <c:v>12</c:v>
                </c:pt>
                <c:pt idx="11">
                  <c:v>13</c:v>
                </c:pt>
                <c:pt idx="12">
                  <c:v>14</c:v>
                </c:pt>
                <c:pt idx="13">
                  <c:v>15</c:v>
                </c:pt>
                <c:pt idx="14">
                  <c:v>16</c:v>
                </c:pt>
                <c:pt idx="15">
                  <c:v>17</c:v>
                </c:pt>
                <c:pt idx="16">
                  <c:v>18</c:v>
                </c:pt>
                <c:pt idx="17">
                  <c:v>19</c:v>
                </c:pt>
                <c:pt idx="18">
                  <c:v>20</c:v>
                </c:pt>
                <c:pt idx="19">
                  <c:v>21</c:v>
                </c:pt>
                <c:pt idx="20">
                  <c:v>22</c:v>
                </c:pt>
                <c:pt idx="21">
                  <c:v>23</c:v>
                </c:pt>
                <c:pt idx="22">
                  <c:v>24</c:v>
                </c:pt>
                <c:pt idx="23">
                  <c:v>25</c:v>
                </c:pt>
                <c:pt idx="24">
                  <c:v>26</c:v>
                </c:pt>
                <c:pt idx="25">
                  <c:v>27</c:v>
                </c:pt>
                <c:pt idx="26">
                  <c:v>28</c:v>
                </c:pt>
                <c:pt idx="27">
                  <c:v>29</c:v>
                </c:pt>
                <c:pt idx="28">
                  <c:v>30</c:v>
                </c:pt>
                <c:pt idx="29">
                  <c:v>31</c:v>
                </c:pt>
                <c:pt idx="30">
                  <c:v>32</c:v>
                </c:pt>
                <c:pt idx="31">
                  <c:v>33</c:v>
                </c:pt>
                <c:pt idx="32">
                  <c:v>34</c:v>
                </c:pt>
                <c:pt idx="33">
                  <c:v>35</c:v>
                </c:pt>
                <c:pt idx="34">
                  <c:v>36</c:v>
                </c:pt>
                <c:pt idx="35">
                  <c:v>37</c:v>
                </c:pt>
                <c:pt idx="36">
                  <c:v>38</c:v>
                </c:pt>
                <c:pt idx="37">
                  <c:v>39</c:v>
                </c:pt>
                <c:pt idx="38">
                  <c:v>40</c:v>
                </c:pt>
                <c:pt idx="39">
                  <c:v>41</c:v>
                </c:pt>
                <c:pt idx="40">
                  <c:v>42</c:v>
                </c:pt>
                <c:pt idx="41">
                  <c:v>43</c:v>
                </c:pt>
                <c:pt idx="42">
                  <c:v>44</c:v>
                </c:pt>
                <c:pt idx="43">
                  <c:v>45</c:v>
                </c:pt>
                <c:pt idx="44">
                  <c:v>46</c:v>
                </c:pt>
                <c:pt idx="45">
                  <c:v>47</c:v>
                </c:pt>
                <c:pt idx="46">
                  <c:v>48</c:v>
                </c:pt>
                <c:pt idx="47">
                  <c:v>49</c:v>
                </c:pt>
                <c:pt idx="48">
                  <c:v>50</c:v>
                </c:pt>
                <c:pt idx="49">
                  <c:v>51</c:v>
                </c:pt>
                <c:pt idx="50">
                  <c:v>52</c:v>
                </c:pt>
                <c:pt idx="51">
                  <c:v>53</c:v>
                </c:pt>
                <c:pt idx="52">
                  <c:v>54</c:v>
                </c:pt>
                <c:pt idx="53">
                  <c:v>55</c:v>
                </c:pt>
                <c:pt idx="54">
                  <c:v>56</c:v>
                </c:pt>
                <c:pt idx="55">
                  <c:v>57</c:v>
                </c:pt>
                <c:pt idx="56">
                  <c:v>58</c:v>
                </c:pt>
                <c:pt idx="57">
                  <c:v>59</c:v>
                </c:pt>
                <c:pt idx="58">
                  <c:v>60</c:v>
                </c:pt>
                <c:pt idx="59">
                  <c:v>61</c:v>
                </c:pt>
                <c:pt idx="60">
                  <c:v>62</c:v>
                </c:pt>
                <c:pt idx="61">
                  <c:v>63</c:v>
                </c:pt>
                <c:pt idx="62">
                  <c:v>64</c:v>
                </c:pt>
                <c:pt idx="63">
                  <c:v>65</c:v>
                </c:pt>
                <c:pt idx="64">
                  <c:v>66</c:v>
                </c:pt>
                <c:pt idx="65">
                  <c:v>67</c:v>
                </c:pt>
                <c:pt idx="66">
                  <c:v>68</c:v>
                </c:pt>
                <c:pt idx="67">
                  <c:v>69</c:v>
                </c:pt>
                <c:pt idx="68">
                  <c:v>70</c:v>
                </c:pt>
                <c:pt idx="69">
                  <c:v>71</c:v>
                </c:pt>
                <c:pt idx="70">
                  <c:v>72</c:v>
                </c:pt>
                <c:pt idx="71">
                  <c:v>73</c:v>
                </c:pt>
                <c:pt idx="72">
                  <c:v>74</c:v>
                </c:pt>
                <c:pt idx="73">
                  <c:v>75</c:v>
                </c:pt>
                <c:pt idx="74">
                  <c:v>76</c:v>
                </c:pt>
                <c:pt idx="75">
                  <c:v>77</c:v>
                </c:pt>
                <c:pt idx="76">
                  <c:v>78</c:v>
                </c:pt>
                <c:pt idx="77">
                  <c:v>79</c:v>
                </c:pt>
                <c:pt idx="78">
                  <c:v>80</c:v>
                </c:pt>
                <c:pt idx="79">
                  <c:v>81</c:v>
                </c:pt>
                <c:pt idx="80">
                  <c:v>82</c:v>
                </c:pt>
                <c:pt idx="81">
                  <c:v>83</c:v>
                </c:pt>
                <c:pt idx="82">
                  <c:v>84</c:v>
                </c:pt>
                <c:pt idx="83">
                  <c:v>85</c:v>
                </c:pt>
                <c:pt idx="84">
                  <c:v>86</c:v>
                </c:pt>
                <c:pt idx="85">
                  <c:v>87</c:v>
                </c:pt>
                <c:pt idx="86">
                  <c:v>88</c:v>
                </c:pt>
                <c:pt idx="87">
                  <c:v>89</c:v>
                </c:pt>
                <c:pt idx="88">
                  <c:v>90</c:v>
                </c:pt>
                <c:pt idx="89">
                  <c:v>91</c:v>
                </c:pt>
                <c:pt idx="90">
                  <c:v>92</c:v>
                </c:pt>
                <c:pt idx="91">
                  <c:v>93</c:v>
                </c:pt>
                <c:pt idx="92">
                  <c:v>94</c:v>
                </c:pt>
                <c:pt idx="93">
                  <c:v>95</c:v>
                </c:pt>
                <c:pt idx="94">
                  <c:v>96</c:v>
                </c:pt>
                <c:pt idx="95">
                  <c:v>97</c:v>
                </c:pt>
                <c:pt idx="96">
                  <c:v>98</c:v>
                </c:pt>
                <c:pt idx="97">
                  <c:v>99</c:v>
                </c:pt>
                <c:pt idx="98">
                  <c:v>100</c:v>
                </c:pt>
                <c:pt idx="99">
                  <c:v>101</c:v>
                </c:pt>
                <c:pt idx="100">
                  <c:v>102</c:v>
                </c:pt>
                <c:pt idx="101">
                  <c:v>103</c:v>
                </c:pt>
                <c:pt idx="102">
                  <c:v>104</c:v>
                </c:pt>
                <c:pt idx="103">
                  <c:v>105</c:v>
                </c:pt>
                <c:pt idx="104">
                  <c:v>106</c:v>
                </c:pt>
                <c:pt idx="105">
                  <c:v>107</c:v>
                </c:pt>
                <c:pt idx="106">
                  <c:v>108</c:v>
                </c:pt>
                <c:pt idx="107">
                  <c:v>109</c:v>
                </c:pt>
                <c:pt idx="108">
                  <c:v>110</c:v>
                </c:pt>
                <c:pt idx="109">
                  <c:v>111</c:v>
                </c:pt>
                <c:pt idx="110">
                  <c:v>112</c:v>
                </c:pt>
                <c:pt idx="111">
                  <c:v>113</c:v>
                </c:pt>
                <c:pt idx="112">
                  <c:v>114</c:v>
                </c:pt>
                <c:pt idx="113">
                  <c:v>115</c:v>
                </c:pt>
                <c:pt idx="114">
                  <c:v>116</c:v>
                </c:pt>
                <c:pt idx="115">
                  <c:v>117</c:v>
                </c:pt>
                <c:pt idx="116">
                  <c:v>118</c:v>
                </c:pt>
                <c:pt idx="117">
                  <c:v>119</c:v>
                </c:pt>
                <c:pt idx="118">
                  <c:v>120</c:v>
                </c:pt>
                <c:pt idx="119">
                  <c:v>121</c:v>
                </c:pt>
                <c:pt idx="120">
                  <c:v>122</c:v>
                </c:pt>
                <c:pt idx="121">
                  <c:v>123</c:v>
                </c:pt>
                <c:pt idx="122">
                  <c:v>124</c:v>
                </c:pt>
                <c:pt idx="123">
                  <c:v>125</c:v>
                </c:pt>
                <c:pt idx="124">
                  <c:v>126</c:v>
                </c:pt>
                <c:pt idx="125">
                  <c:v>127</c:v>
                </c:pt>
                <c:pt idx="126">
                  <c:v>128</c:v>
                </c:pt>
                <c:pt idx="127">
                  <c:v>129</c:v>
                </c:pt>
                <c:pt idx="128">
                  <c:v>130</c:v>
                </c:pt>
                <c:pt idx="129">
                  <c:v>131</c:v>
                </c:pt>
                <c:pt idx="130">
                  <c:v>132</c:v>
                </c:pt>
                <c:pt idx="131">
                  <c:v>133</c:v>
                </c:pt>
                <c:pt idx="132">
                  <c:v>134</c:v>
                </c:pt>
                <c:pt idx="133">
                  <c:v>135</c:v>
                </c:pt>
                <c:pt idx="134">
                  <c:v>136</c:v>
                </c:pt>
                <c:pt idx="135">
                  <c:v>137</c:v>
                </c:pt>
                <c:pt idx="136">
                  <c:v>138</c:v>
                </c:pt>
                <c:pt idx="137">
                  <c:v>139</c:v>
                </c:pt>
                <c:pt idx="138">
                  <c:v>140</c:v>
                </c:pt>
                <c:pt idx="139">
                  <c:v>141</c:v>
                </c:pt>
                <c:pt idx="140">
                  <c:v>142</c:v>
                </c:pt>
                <c:pt idx="141">
                  <c:v>143</c:v>
                </c:pt>
                <c:pt idx="142">
                  <c:v>144</c:v>
                </c:pt>
                <c:pt idx="143">
                  <c:v>145</c:v>
                </c:pt>
                <c:pt idx="144">
                  <c:v>146</c:v>
                </c:pt>
                <c:pt idx="145">
                  <c:v>147</c:v>
                </c:pt>
                <c:pt idx="146">
                  <c:v>148</c:v>
                </c:pt>
                <c:pt idx="147">
                  <c:v>149</c:v>
                </c:pt>
                <c:pt idx="148">
                  <c:v>150</c:v>
                </c:pt>
                <c:pt idx="149">
                  <c:v>151</c:v>
                </c:pt>
                <c:pt idx="150">
                  <c:v>152</c:v>
                </c:pt>
                <c:pt idx="151">
                  <c:v>153</c:v>
                </c:pt>
                <c:pt idx="152">
                  <c:v>154</c:v>
                </c:pt>
                <c:pt idx="153">
                  <c:v>155</c:v>
                </c:pt>
                <c:pt idx="154">
                  <c:v>156</c:v>
                </c:pt>
                <c:pt idx="155">
                  <c:v>157</c:v>
                </c:pt>
                <c:pt idx="156">
                  <c:v>158</c:v>
                </c:pt>
                <c:pt idx="157">
                  <c:v>159</c:v>
                </c:pt>
                <c:pt idx="158">
                  <c:v>160</c:v>
                </c:pt>
                <c:pt idx="159">
                  <c:v>161</c:v>
                </c:pt>
                <c:pt idx="160">
                  <c:v>162</c:v>
                </c:pt>
                <c:pt idx="161">
                  <c:v>163</c:v>
                </c:pt>
                <c:pt idx="162">
                  <c:v>164</c:v>
                </c:pt>
                <c:pt idx="163">
                  <c:v>165</c:v>
                </c:pt>
                <c:pt idx="164">
                  <c:v>166</c:v>
                </c:pt>
                <c:pt idx="165">
                  <c:v>167</c:v>
                </c:pt>
                <c:pt idx="166">
                  <c:v>168</c:v>
                </c:pt>
                <c:pt idx="167">
                  <c:v>169</c:v>
                </c:pt>
                <c:pt idx="168">
                  <c:v>170</c:v>
                </c:pt>
                <c:pt idx="169">
                  <c:v>171</c:v>
                </c:pt>
                <c:pt idx="170">
                  <c:v>172</c:v>
                </c:pt>
                <c:pt idx="171">
                  <c:v>173</c:v>
                </c:pt>
                <c:pt idx="172">
                  <c:v>174</c:v>
                </c:pt>
                <c:pt idx="173">
                  <c:v>175</c:v>
                </c:pt>
                <c:pt idx="174">
                  <c:v>176</c:v>
                </c:pt>
                <c:pt idx="175">
                  <c:v>177</c:v>
                </c:pt>
                <c:pt idx="176">
                  <c:v>178</c:v>
                </c:pt>
                <c:pt idx="177">
                  <c:v>179</c:v>
                </c:pt>
                <c:pt idx="178">
                  <c:v>180</c:v>
                </c:pt>
                <c:pt idx="179">
                  <c:v>181</c:v>
                </c:pt>
                <c:pt idx="180">
                  <c:v>182</c:v>
                </c:pt>
                <c:pt idx="181">
                  <c:v>183</c:v>
                </c:pt>
                <c:pt idx="182">
                  <c:v>184</c:v>
                </c:pt>
                <c:pt idx="183">
                  <c:v>185</c:v>
                </c:pt>
                <c:pt idx="184">
                  <c:v>186</c:v>
                </c:pt>
                <c:pt idx="185">
                  <c:v>187</c:v>
                </c:pt>
                <c:pt idx="186">
                  <c:v>188</c:v>
                </c:pt>
                <c:pt idx="187">
                  <c:v>189</c:v>
                </c:pt>
                <c:pt idx="188">
                  <c:v>190</c:v>
                </c:pt>
                <c:pt idx="189">
                  <c:v>191</c:v>
                </c:pt>
                <c:pt idx="190">
                  <c:v>192</c:v>
                </c:pt>
                <c:pt idx="191">
                  <c:v>193</c:v>
                </c:pt>
                <c:pt idx="192">
                  <c:v>194</c:v>
                </c:pt>
                <c:pt idx="193">
                  <c:v>195</c:v>
                </c:pt>
                <c:pt idx="194">
                  <c:v>196</c:v>
                </c:pt>
                <c:pt idx="195">
                  <c:v>197</c:v>
                </c:pt>
                <c:pt idx="196">
                  <c:v>198</c:v>
                </c:pt>
                <c:pt idx="197">
                  <c:v>199</c:v>
                </c:pt>
                <c:pt idx="198">
                  <c:v>200</c:v>
                </c:pt>
                <c:pt idx="199">
                  <c:v>201</c:v>
                </c:pt>
                <c:pt idx="200">
                  <c:v>202</c:v>
                </c:pt>
                <c:pt idx="201">
                  <c:v>203</c:v>
                </c:pt>
                <c:pt idx="202">
                  <c:v>204</c:v>
                </c:pt>
                <c:pt idx="203">
                  <c:v>205</c:v>
                </c:pt>
                <c:pt idx="204">
                  <c:v>206</c:v>
                </c:pt>
                <c:pt idx="205">
                  <c:v>207</c:v>
                </c:pt>
                <c:pt idx="206">
                  <c:v>208</c:v>
                </c:pt>
                <c:pt idx="207">
                  <c:v>209</c:v>
                </c:pt>
                <c:pt idx="208">
                  <c:v>210</c:v>
                </c:pt>
                <c:pt idx="209">
                  <c:v>211</c:v>
                </c:pt>
                <c:pt idx="210">
                  <c:v>212</c:v>
                </c:pt>
                <c:pt idx="211">
                  <c:v>213</c:v>
                </c:pt>
                <c:pt idx="212">
                  <c:v>214</c:v>
                </c:pt>
                <c:pt idx="213">
                  <c:v>215</c:v>
                </c:pt>
                <c:pt idx="214">
                  <c:v>216</c:v>
                </c:pt>
                <c:pt idx="215">
                  <c:v>217</c:v>
                </c:pt>
                <c:pt idx="216">
                  <c:v>218</c:v>
                </c:pt>
                <c:pt idx="217">
                  <c:v>219</c:v>
                </c:pt>
                <c:pt idx="218">
                  <c:v>220</c:v>
                </c:pt>
                <c:pt idx="219">
                  <c:v>221</c:v>
                </c:pt>
                <c:pt idx="220">
                  <c:v>222</c:v>
                </c:pt>
                <c:pt idx="221">
                  <c:v>223</c:v>
                </c:pt>
                <c:pt idx="222">
                  <c:v>224</c:v>
                </c:pt>
                <c:pt idx="223">
                  <c:v>225</c:v>
                </c:pt>
                <c:pt idx="224">
                  <c:v>226</c:v>
                </c:pt>
                <c:pt idx="225">
                  <c:v>227</c:v>
                </c:pt>
                <c:pt idx="226">
                  <c:v>228</c:v>
                </c:pt>
                <c:pt idx="227">
                  <c:v>229</c:v>
                </c:pt>
                <c:pt idx="228">
                  <c:v>230</c:v>
                </c:pt>
                <c:pt idx="229">
                  <c:v>231</c:v>
                </c:pt>
                <c:pt idx="230">
                  <c:v>232</c:v>
                </c:pt>
                <c:pt idx="231">
                  <c:v>233</c:v>
                </c:pt>
                <c:pt idx="232">
                  <c:v>234</c:v>
                </c:pt>
                <c:pt idx="233">
                  <c:v>235</c:v>
                </c:pt>
                <c:pt idx="234">
                  <c:v>236</c:v>
                </c:pt>
                <c:pt idx="235">
                  <c:v>237</c:v>
                </c:pt>
                <c:pt idx="236">
                  <c:v>238</c:v>
                </c:pt>
                <c:pt idx="237">
                  <c:v>239</c:v>
                </c:pt>
                <c:pt idx="238">
                  <c:v>240</c:v>
                </c:pt>
                <c:pt idx="239">
                  <c:v>241</c:v>
                </c:pt>
                <c:pt idx="240">
                  <c:v>242</c:v>
                </c:pt>
                <c:pt idx="241">
                  <c:v>243</c:v>
                </c:pt>
                <c:pt idx="242">
                  <c:v>244</c:v>
                </c:pt>
                <c:pt idx="243">
                  <c:v>245</c:v>
                </c:pt>
                <c:pt idx="244">
                  <c:v>246</c:v>
                </c:pt>
                <c:pt idx="245">
                  <c:v>247</c:v>
                </c:pt>
                <c:pt idx="246">
                  <c:v>248</c:v>
                </c:pt>
                <c:pt idx="247">
                  <c:v>249</c:v>
                </c:pt>
                <c:pt idx="248">
                  <c:v>250</c:v>
                </c:pt>
                <c:pt idx="249">
                  <c:v>251</c:v>
                </c:pt>
                <c:pt idx="250">
                  <c:v>252</c:v>
                </c:pt>
                <c:pt idx="251">
                  <c:v>253</c:v>
                </c:pt>
                <c:pt idx="252">
                  <c:v>254</c:v>
                </c:pt>
                <c:pt idx="253">
                  <c:v>255</c:v>
                </c:pt>
                <c:pt idx="254">
                  <c:v>256</c:v>
                </c:pt>
                <c:pt idx="255">
                  <c:v>257</c:v>
                </c:pt>
                <c:pt idx="256">
                  <c:v>258</c:v>
                </c:pt>
                <c:pt idx="257">
                  <c:v>259</c:v>
                </c:pt>
                <c:pt idx="258">
                  <c:v>260</c:v>
                </c:pt>
                <c:pt idx="259">
                  <c:v>261</c:v>
                </c:pt>
                <c:pt idx="260">
                  <c:v>262</c:v>
                </c:pt>
                <c:pt idx="261">
                  <c:v>263</c:v>
                </c:pt>
                <c:pt idx="262">
                  <c:v>264</c:v>
                </c:pt>
                <c:pt idx="263">
                  <c:v>265</c:v>
                </c:pt>
                <c:pt idx="264">
                  <c:v>266</c:v>
                </c:pt>
                <c:pt idx="265">
                  <c:v>267</c:v>
                </c:pt>
                <c:pt idx="266">
                  <c:v>268</c:v>
                </c:pt>
                <c:pt idx="267">
                  <c:v>269</c:v>
                </c:pt>
                <c:pt idx="268">
                  <c:v>270</c:v>
                </c:pt>
                <c:pt idx="269">
                  <c:v>271</c:v>
                </c:pt>
                <c:pt idx="270">
                  <c:v>272</c:v>
                </c:pt>
                <c:pt idx="271">
                  <c:v>273</c:v>
                </c:pt>
                <c:pt idx="272">
                  <c:v>274</c:v>
                </c:pt>
                <c:pt idx="273">
                  <c:v>275</c:v>
                </c:pt>
                <c:pt idx="274">
                  <c:v>276</c:v>
                </c:pt>
                <c:pt idx="275">
                  <c:v>277</c:v>
                </c:pt>
                <c:pt idx="276">
                  <c:v>278</c:v>
                </c:pt>
                <c:pt idx="277">
                  <c:v>279</c:v>
                </c:pt>
                <c:pt idx="278">
                  <c:v>280</c:v>
                </c:pt>
                <c:pt idx="279">
                  <c:v>281</c:v>
                </c:pt>
                <c:pt idx="280">
                  <c:v>282</c:v>
                </c:pt>
                <c:pt idx="281">
                  <c:v>283</c:v>
                </c:pt>
                <c:pt idx="282">
                  <c:v>284</c:v>
                </c:pt>
                <c:pt idx="283">
                  <c:v>285</c:v>
                </c:pt>
                <c:pt idx="284">
                  <c:v>286</c:v>
                </c:pt>
                <c:pt idx="285">
                  <c:v>287</c:v>
                </c:pt>
                <c:pt idx="286">
                  <c:v>288</c:v>
                </c:pt>
                <c:pt idx="287">
                  <c:v>289</c:v>
                </c:pt>
                <c:pt idx="288">
                  <c:v>290</c:v>
                </c:pt>
                <c:pt idx="289">
                  <c:v>291</c:v>
                </c:pt>
                <c:pt idx="290">
                  <c:v>292</c:v>
                </c:pt>
                <c:pt idx="291">
                  <c:v>293</c:v>
                </c:pt>
                <c:pt idx="292">
                  <c:v>294</c:v>
                </c:pt>
                <c:pt idx="293">
                  <c:v>295</c:v>
                </c:pt>
                <c:pt idx="294">
                  <c:v>296</c:v>
                </c:pt>
                <c:pt idx="295">
                  <c:v>297</c:v>
                </c:pt>
                <c:pt idx="296">
                  <c:v>298</c:v>
                </c:pt>
                <c:pt idx="297">
                  <c:v>299</c:v>
                </c:pt>
                <c:pt idx="298">
                  <c:v>300</c:v>
                </c:pt>
                <c:pt idx="299">
                  <c:v>301</c:v>
                </c:pt>
                <c:pt idx="300">
                  <c:v>302</c:v>
                </c:pt>
                <c:pt idx="301">
                  <c:v>303</c:v>
                </c:pt>
                <c:pt idx="302">
                  <c:v>304</c:v>
                </c:pt>
                <c:pt idx="303">
                  <c:v>305</c:v>
                </c:pt>
                <c:pt idx="304">
                  <c:v>306</c:v>
                </c:pt>
                <c:pt idx="305">
                  <c:v>307</c:v>
                </c:pt>
                <c:pt idx="306">
                  <c:v>308</c:v>
                </c:pt>
                <c:pt idx="307">
                  <c:v>309</c:v>
                </c:pt>
                <c:pt idx="308">
                  <c:v>310</c:v>
                </c:pt>
                <c:pt idx="309">
                  <c:v>311</c:v>
                </c:pt>
                <c:pt idx="310">
                  <c:v>312</c:v>
                </c:pt>
                <c:pt idx="311">
                  <c:v>313</c:v>
                </c:pt>
                <c:pt idx="312">
                  <c:v>314</c:v>
                </c:pt>
                <c:pt idx="313">
                  <c:v>315</c:v>
                </c:pt>
                <c:pt idx="314">
                  <c:v>316</c:v>
                </c:pt>
                <c:pt idx="315">
                  <c:v>317</c:v>
                </c:pt>
                <c:pt idx="316">
                  <c:v>318</c:v>
                </c:pt>
                <c:pt idx="317">
                  <c:v>319</c:v>
                </c:pt>
                <c:pt idx="318">
                  <c:v>320</c:v>
                </c:pt>
                <c:pt idx="319">
                  <c:v>321</c:v>
                </c:pt>
                <c:pt idx="320">
                  <c:v>322</c:v>
                </c:pt>
                <c:pt idx="321">
                  <c:v>323</c:v>
                </c:pt>
                <c:pt idx="322">
                  <c:v>324</c:v>
                </c:pt>
                <c:pt idx="323">
                  <c:v>325</c:v>
                </c:pt>
                <c:pt idx="324">
                  <c:v>326</c:v>
                </c:pt>
                <c:pt idx="325">
                  <c:v>327</c:v>
                </c:pt>
                <c:pt idx="326">
                  <c:v>328</c:v>
                </c:pt>
                <c:pt idx="327">
                  <c:v>329</c:v>
                </c:pt>
                <c:pt idx="328">
                  <c:v>330</c:v>
                </c:pt>
                <c:pt idx="329">
                  <c:v>331</c:v>
                </c:pt>
                <c:pt idx="330">
                  <c:v>332</c:v>
                </c:pt>
                <c:pt idx="331">
                  <c:v>333</c:v>
                </c:pt>
                <c:pt idx="332">
                  <c:v>334</c:v>
                </c:pt>
                <c:pt idx="333">
                  <c:v>335</c:v>
                </c:pt>
                <c:pt idx="334">
                  <c:v>336</c:v>
                </c:pt>
                <c:pt idx="335">
                  <c:v>337</c:v>
                </c:pt>
                <c:pt idx="336">
                  <c:v>338</c:v>
                </c:pt>
                <c:pt idx="337">
                  <c:v>339</c:v>
                </c:pt>
                <c:pt idx="338">
                  <c:v>340</c:v>
                </c:pt>
                <c:pt idx="339">
                  <c:v>341</c:v>
                </c:pt>
                <c:pt idx="340">
                  <c:v>342</c:v>
                </c:pt>
                <c:pt idx="341">
                  <c:v>343</c:v>
                </c:pt>
                <c:pt idx="342">
                  <c:v>344</c:v>
                </c:pt>
                <c:pt idx="343">
                  <c:v>345</c:v>
                </c:pt>
                <c:pt idx="344">
                  <c:v>346</c:v>
                </c:pt>
                <c:pt idx="345">
                  <c:v>347</c:v>
                </c:pt>
                <c:pt idx="346">
                  <c:v>348</c:v>
                </c:pt>
                <c:pt idx="347">
                  <c:v>349</c:v>
                </c:pt>
                <c:pt idx="348">
                  <c:v>350</c:v>
                </c:pt>
                <c:pt idx="349">
                  <c:v>351</c:v>
                </c:pt>
                <c:pt idx="350">
                  <c:v>352</c:v>
                </c:pt>
                <c:pt idx="351">
                  <c:v>353</c:v>
                </c:pt>
                <c:pt idx="352">
                  <c:v>354</c:v>
                </c:pt>
                <c:pt idx="353">
                  <c:v>355</c:v>
                </c:pt>
                <c:pt idx="354">
                  <c:v>356</c:v>
                </c:pt>
                <c:pt idx="355">
                  <c:v>357</c:v>
                </c:pt>
                <c:pt idx="356">
                  <c:v>358</c:v>
                </c:pt>
                <c:pt idx="357">
                  <c:v>359</c:v>
                </c:pt>
                <c:pt idx="358">
                  <c:v>360</c:v>
                </c:pt>
                <c:pt idx="359">
                  <c:v>361</c:v>
                </c:pt>
                <c:pt idx="360">
                  <c:v>362</c:v>
                </c:pt>
                <c:pt idx="361">
                  <c:v>363</c:v>
                </c:pt>
                <c:pt idx="362">
                  <c:v>364</c:v>
                </c:pt>
                <c:pt idx="363">
                  <c:v>365</c:v>
                </c:pt>
                <c:pt idx="364">
                  <c:v>366</c:v>
                </c:pt>
                <c:pt idx="365">
                  <c:v>367</c:v>
                </c:pt>
                <c:pt idx="366">
                  <c:v>368</c:v>
                </c:pt>
                <c:pt idx="367">
                  <c:v>369</c:v>
                </c:pt>
                <c:pt idx="368">
                  <c:v>370</c:v>
                </c:pt>
                <c:pt idx="369">
                  <c:v>371</c:v>
                </c:pt>
                <c:pt idx="370">
                  <c:v>372</c:v>
                </c:pt>
                <c:pt idx="371">
                  <c:v>373</c:v>
                </c:pt>
                <c:pt idx="372">
                  <c:v>374</c:v>
                </c:pt>
                <c:pt idx="373">
                  <c:v>375</c:v>
                </c:pt>
                <c:pt idx="374">
                  <c:v>376</c:v>
                </c:pt>
                <c:pt idx="375">
                  <c:v>377</c:v>
                </c:pt>
                <c:pt idx="376">
                  <c:v>378</c:v>
                </c:pt>
                <c:pt idx="377">
                  <c:v>379</c:v>
                </c:pt>
                <c:pt idx="378">
                  <c:v>380</c:v>
                </c:pt>
                <c:pt idx="379">
                  <c:v>381</c:v>
                </c:pt>
                <c:pt idx="380">
                  <c:v>382</c:v>
                </c:pt>
                <c:pt idx="381">
                  <c:v>383</c:v>
                </c:pt>
                <c:pt idx="382">
                  <c:v>384</c:v>
                </c:pt>
                <c:pt idx="383">
                  <c:v>385</c:v>
                </c:pt>
                <c:pt idx="384">
                  <c:v>386</c:v>
                </c:pt>
                <c:pt idx="385">
                  <c:v>387</c:v>
                </c:pt>
                <c:pt idx="386">
                  <c:v>388</c:v>
                </c:pt>
                <c:pt idx="387">
                  <c:v>389</c:v>
                </c:pt>
                <c:pt idx="388">
                  <c:v>390</c:v>
                </c:pt>
                <c:pt idx="389">
                  <c:v>391</c:v>
                </c:pt>
                <c:pt idx="390">
                  <c:v>392</c:v>
                </c:pt>
                <c:pt idx="391">
                  <c:v>393</c:v>
                </c:pt>
                <c:pt idx="392">
                  <c:v>394</c:v>
                </c:pt>
                <c:pt idx="393">
                  <c:v>395</c:v>
                </c:pt>
                <c:pt idx="394">
                  <c:v>396</c:v>
                </c:pt>
                <c:pt idx="395">
                  <c:v>397</c:v>
                </c:pt>
                <c:pt idx="396">
                  <c:v>398</c:v>
                </c:pt>
                <c:pt idx="397">
                  <c:v>399</c:v>
                </c:pt>
                <c:pt idx="398">
                  <c:v>400</c:v>
                </c:pt>
                <c:pt idx="399">
                  <c:v>401</c:v>
                </c:pt>
                <c:pt idx="400">
                  <c:v>402</c:v>
                </c:pt>
                <c:pt idx="401">
                  <c:v>403</c:v>
                </c:pt>
                <c:pt idx="402">
                  <c:v>404</c:v>
                </c:pt>
                <c:pt idx="403">
                  <c:v>405</c:v>
                </c:pt>
                <c:pt idx="404">
                  <c:v>406</c:v>
                </c:pt>
                <c:pt idx="405">
                  <c:v>407</c:v>
                </c:pt>
                <c:pt idx="406">
                  <c:v>408</c:v>
                </c:pt>
                <c:pt idx="407">
                  <c:v>409</c:v>
                </c:pt>
                <c:pt idx="408">
                  <c:v>410</c:v>
                </c:pt>
                <c:pt idx="409">
                  <c:v>411</c:v>
                </c:pt>
                <c:pt idx="410">
                  <c:v>412</c:v>
                </c:pt>
                <c:pt idx="411">
                  <c:v>413</c:v>
                </c:pt>
                <c:pt idx="412">
                  <c:v>414</c:v>
                </c:pt>
                <c:pt idx="413">
                  <c:v>415</c:v>
                </c:pt>
                <c:pt idx="414">
                  <c:v>416</c:v>
                </c:pt>
                <c:pt idx="415">
                  <c:v>417</c:v>
                </c:pt>
                <c:pt idx="416">
                  <c:v>418</c:v>
                </c:pt>
                <c:pt idx="417">
                  <c:v>419</c:v>
                </c:pt>
                <c:pt idx="418">
                  <c:v>420</c:v>
                </c:pt>
                <c:pt idx="419">
                  <c:v>421</c:v>
                </c:pt>
                <c:pt idx="420">
                  <c:v>422</c:v>
                </c:pt>
                <c:pt idx="421">
                  <c:v>423</c:v>
                </c:pt>
                <c:pt idx="422">
                  <c:v>424</c:v>
                </c:pt>
                <c:pt idx="423">
                  <c:v>425</c:v>
                </c:pt>
                <c:pt idx="424">
                  <c:v>426</c:v>
                </c:pt>
                <c:pt idx="425">
                  <c:v>427</c:v>
                </c:pt>
                <c:pt idx="426">
                  <c:v>428</c:v>
                </c:pt>
                <c:pt idx="427">
                  <c:v>429</c:v>
                </c:pt>
                <c:pt idx="428">
                  <c:v>430</c:v>
                </c:pt>
                <c:pt idx="429">
                  <c:v>431</c:v>
                </c:pt>
                <c:pt idx="430">
                  <c:v>432</c:v>
                </c:pt>
                <c:pt idx="431">
                  <c:v>433</c:v>
                </c:pt>
                <c:pt idx="432">
                  <c:v>434</c:v>
                </c:pt>
                <c:pt idx="433">
                  <c:v>435</c:v>
                </c:pt>
                <c:pt idx="434">
                  <c:v>436</c:v>
                </c:pt>
                <c:pt idx="435">
                  <c:v>437</c:v>
                </c:pt>
                <c:pt idx="436">
                  <c:v>438</c:v>
                </c:pt>
                <c:pt idx="437">
                  <c:v>439</c:v>
                </c:pt>
                <c:pt idx="438">
                  <c:v>440</c:v>
                </c:pt>
                <c:pt idx="439">
                  <c:v>441</c:v>
                </c:pt>
                <c:pt idx="440">
                  <c:v>442</c:v>
                </c:pt>
                <c:pt idx="441">
                  <c:v>443</c:v>
                </c:pt>
                <c:pt idx="442">
                  <c:v>444</c:v>
                </c:pt>
                <c:pt idx="443">
                  <c:v>445</c:v>
                </c:pt>
                <c:pt idx="444">
                  <c:v>446</c:v>
                </c:pt>
                <c:pt idx="445">
                  <c:v>447</c:v>
                </c:pt>
                <c:pt idx="446">
                  <c:v>448</c:v>
                </c:pt>
                <c:pt idx="447">
                  <c:v>449</c:v>
                </c:pt>
                <c:pt idx="448">
                  <c:v>450</c:v>
                </c:pt>
                <c:pt idx="449">
                  <c:v>451</c:v>
                </c:pt>
                <c:pt idx="450">
                  <c:v>452</c:v>
                </c:pt>
                <c:pt idx="451">
                  <c:v>453</c:v>
                </c:pt>
                <c:pt idx="452">
                  <c:v>454</c:v>
                </c:pt>
                <c:pt idx="453">
                  <c:v>455</c:v>
                </c:pt>
                <c:pt idx="454">
                  <c:v>456</c:v>
                </c:pt>
                <c:pt idx="455">
                  <c:v>457</c:v>
                </c:pt>
                <c:pt idx="456">
                  <c:v>458</c:v>
                </c:pt>
                <c:pt idx="457">
                  <c:v>459</c:v>
                </c:pt>
                <c:pt idx="458">
                  <c:v>460</c:v>
                </c:pt>
                <c:pt idx="459">
                  <c:v>461</c:v>
                </c:pt>
                <c:pt idx="460">
                  <c:v>462</c:v>
                </c:pt>
                <c:pt idx="461">
                  <c:v>463</c:v>
                </c:pt>
                <c:pt idx="462">
                  <c:v>464</c:v>
                </c:pt>
                <c:pt idx="463">
                  <c:v>465</c:v>
                </c:pt>
                <c:pt idx="464">
                  <c:v>466</c:v>
                </c:pt>
                <c:pt idx="465">
                  <c:v>467</c:v>
                </c:pt>
                <c:pt idx="466">
                  <c:v>468</c:v>
                </c:pt>
                <c:pt idx="467">
                  <c:v>469</c:v>
                </c:pt>
                <c:pt idx="468">
                  <c:v>470</c:v>
                </c:pt>
                <c:pt idx="469">
                  <c:v>471</c:v>
                </c:pt>
                <c:pt idx="470">
                  <c:v>472</c:v>
                </c:pt>
                <c:pt idx="471">
                  <c:v>473</c:v>
                </c:pt>
                <c:pt idx="472">
                  <c:v>474</c:v>
                </c:pt>
                <c:pt idx="473">
                  <c:v>475</c:v>
                </c:pt>
                <c:pt idx="474">
                  <c:v>476</c:v>
                </c:pt>
                <c:pt idx="475">
                  <c:v>477</c:v>
                </c:pt>
                <c:pt idx="476">
                  <c:v>478</c:v>
                </c:pt>
                <c:pt idx="477">
                  <c:v>479</c:v>
                </c:pt>
                <c:pt idx="478">
                  <c:v>480</c:v>
                </c:pt>
                <c:pt idx="479">
                  <c:v>481</c:v>
                </c:pt>
                <c:pt idx="480">
                  <c:v>482</c:v>
                </c:pt>
                <c:pt idx="481">
                  <c:v>483</c:v>
                </c:pt>
                <c:pt idx="482">
                  <c:v>484</c:v>
                </c:pt>
                <c:pt idx="483">
                  <c:v>485</c:v>
                </c:pt>
                <c:pt idx="484">
                  <c:v>486</c:v>
                </c:pt>
                <c:pt idx="485">
                  <c:v>487</c:v>
                </c:pt>
                <c:pt idx="486">
                  <c:v>488</c:v>
                </c:pt>
                <c:pt idx="487">
                  <c:v>489</c:v>
                </c:pt>
                <c:pt idx="488">
                  <c:v>490</c:v>
                </c:pt>
                <c:pt idx="489">
                  <c:v>491</c:v>
                </c:pt>
                <c:pt idx="490">
                  <c:v>492</c:v>
                </c:pt>
                <c:pt idx="491">
                  <c:v>493</c:v>
                </c:pt>
                <c:pt idx="492">
                  <c:v>494</c:v>
                </c:pt>
                <c:pt idx="493">
                  <c:v>495</c:v>
                </c:pt>
                <c:pt idx="494">
                  <c:v>496</c:v>
                </c:pt>
                <c:pt idx="495">
                  <c:v>497</c:v>
                </c:pt>
                <c:pt idx="496">
                  <c:v>498</c:v>
                </c:pt>
                <c:pt idx="497">
                  <c:v>499</c:v>
                </c:pt>
                <c:pt idx="498">
                  <c:v>500</c:v>
                </c:pt>
                <c:pt idx="499">
                  <c:v>501</c:v>
                </c:pt>
                <c:pt idx="500">
                  <c:v>502</c:v>
                </c:pt>
                <c:pt idx="501">
                  <c:v>503</c:v>
                </c:pt>
                <c:pt idx="502">
                  <c:v>504</c:v>
                </c:pt>
                <c:pt idx="503">
                  <c:v>505</c:v>
                </c:pt>
                <c:pt idx="504">
                  <c:v>506</c:v>
                </c:pt>
                <c:pt idx="505">
                  <c:v>507</c:v>
                </c:pt>
                <c:pt idx="506">
                  <c:v>508</c:v>
                </c:pt>
                <c:pt idx="507">
                  <c:v>509</c:v>
                </c:pt>
                <c:pt idx="508">
                  <c:v>510</c:v>
                </c:pt>
                <c:pt idx="509">
                  <c:v>511</c:v>
                </c:pt>
              </c:numCache>
            </c:numRef>
          </c:xVal>
          <c:yVal>
            <c:numRef>
              <c:f>'Raw data'!$W$60:$W$569</c:f>
              <c:numCache>
                <c:formatCode>General</c:formatCode>
                <c:ptCount val="510"/>
                <c:pt idx="0">
                  <c:v>0</c:v>
                </c:pt>
                <c:pt idx="1">
                  <c:v>0</c:v>
                </c:pt>
                <c:pt idx="2">
                  <c:v>0</c:v>
                </c:pt>
                <c:pt idx="3">
                  <c:v>0</c:v>
                </c:pt>
                <c:pt idx="4">
                  <c:v>0</c:v>
                </c:pt>
                <c:pt idx="5">
                  <c:v>0</c:v>
                </c:pt>
                <c:pt idx="6">
                  <c:v>0</c:v>
                </c:pt>
                <c:pt idx="7">
                  <c:v>0</c:v>
                </c:pt>
                <c:pt idx="8">
                  <c:v>0</c:v>
                </c:pt>
                <c:pt idx="9">
                  <c:v>0</c:v>
                </c:pt>
                <c:pt idx="10">
                  <c:v>2</c:v>
                </c:pt>
                <c:pt idx="11">
                  <c:v>2</c:v>
                </c:pt>
                <c:pt idx="12">
                  <c:v>15</c:v>
                </c:pt>
                <c:pt idx="13">
                  <c:v>232</c:v>
                </c:pt>
                <c:pt idx="14">
                  <c:v>1589</c:v>
                </c:pt>
                <c:pt idx="15">
                  <c:v>5256</c:v>
                </c:pt>
                <c:pt idx="16">
                  <c:v>11699</c:v>
                </c:pt>
                <c:pt idx="17">
                  <c:v>19771</c:v>
                </c:pt>
                <c:pt idx="18">
                  <c:v>26636</c:v>
                </c:pt>
                <c:pt idx="19">
                  <c:v>30122</c:v>
                </c:pt>
                <c:pt idx="20">
                  <c:v>30040</c:v>
                </c:pt>
                <c:pt idx="21">
                  <c:v>28430</c:v>
                </c:pt>
                <c:pt idx="22">
                  <c:v>25958</c:v>
                </c:pt>
                <c:pt idx="23">
                  <c:v>23539</c:v>
                </c:pt>
                <c:pt idx="24">
                  <c:v>22369</c:v>
                </c:pt>
                <c:pt idx="25">
                  <c:v>21371</c:v>
                </c:pt>
                <c:pt idx="26">
                  <c:v>20887</c:v>
                </c:pt>
                <c:pt idx="27">
                  <c:v>20040</c:v>
                </c:pt>
                <c:pt idx="28">
                  <c:v>19463</c:v>
                </c:pt>
                <c:pt idx="29">
                  <c:v>19125</c:v>
                </c:pt>
                <c:pt idx="30">
                  <c:v>18709</c:v>
                </c:pt>
                <c:pt idx="31">
                  <c:v>18286</c:v>
                </c:pt>
                <c:pt idx="32">
                  <c:v>18051</c:v>
                </c:pt>
                <c:pt idx="33">
                  <c:v>17314</c:v>
                </c:pt>
                <c:pt idx="34">
                  <c:v>17109</c:v>
                </c:pt>
                <c:pt idx="35">
                  <c:v>16735</c:v>
                </c:pt>
                <c:pt idx="36">
                  <c:v>16496</c:v>
                </c:pt>
                <c:pt idx="37">
                  <c:v>16228</c:v>
                </c:pt>
                <c:pt idx="38">
                  <c:v>16149</c:v>
                </c:pt>
                <c:pt idx="39">
                  <c:v>16140</c:v>
                </c:pt>
                <c:pt idx="40">
                  <c:v>15647</c:v>
                </c:pt>
                <c:pt idx="41">
                  <c:v>15708</c:v>
                </c:pt>
                <c:pt idx="42">
                  <c:v>15279</c:v>
                </c:pt>
                <c:pt idx="43">
                  <c:v>15164</c:v>
                </c:pt>
                <c:pt idx="44">
                  <c:v>15107</c:v>
                </c:pt>
                <c:pt idx="45">
                  <c:v>14886</c:v>
                </c:pt>
                <c:pt idx="46">
                  <c:v>14685</c:v>
                </c:pt>
                <c:pt idx="47">
                  <c:v>14504</c:v>
                </c:pt>
                <c:pt idx="48">
                  <c:v>14336</c:v>
                </c:pt>
                <c:pt idx="49">
                  <c:v>14118</c:v>
                </c:pt>
                <c:pt idx="50">
                  <c:v>13880</c:v>
                </c:pt>
                <c:pt idx="51">
                  <c:v>13828</c:v>
                </c:pt>
                <c:pt idx="52">
                  <c:v>13735</c:v>
                </c:pt>
                <c:pt idx="53">
                  <c:v>13575</c:v>
                </c:pt>
                <c:pt idx="54">
                  <c:v>13505</c:v>
                </c:pt>
                <c:pt idx="55">
                  <c:v>13404</c:v>
                </c:pt>
                <c:pt idx="56">
                  <c:v>13226</c:v>
                </c:pt>
                <c:pt idx="57">
                  <c:v>13222</c:v>
                </c:pt>
                <c:pt idx="58">
                  <c:v>12991</c:v>
                </c:pt>
                <c:pt idx="59">
                  <c:v>13068</c:v>
                </c:pt>
                <c:pt idx="60">
                  <c:v>13060</c:v>
                </c:pt>
                <c:pt idx="61">
                  <c:v>12861</c:v>
                </c:pt>
                <c:pt idx="62">
                  <c:v>12742</c:v>
                </c:pt>
                <c:pt idx="63">
                  <c:v>12618</c:v>
                </c:pt>
                <c:pt idx="64">
                  <c:v>12491</c:v>
                </c:pt>
                <c:pt idx="65">
                  <c:v>12435</c:v>
                </c:pt>
                <c:pt idx="66">
                  <c:v>12379</c:v>
                </c:pt>
                <c:pt idx="67">
                  <c:v>12125</c:v>
                </c:pt>
                <c:pt idx="68">
                  <c:v>12159</c:v>
                </c:pt>
                <c:pt idx="69">
                  <c:v>11894</c:v>
                </c:pt>
                <c:pt idx="70">
                  <c:v>11913</c:v>
                </c:pt>
                <c:pt idx="71">
                  <c:v>11741</c:v>
                </c:pt>
                <c:pt idx="72">
                  <c:v>11850</c:v>
                </c:pt>
                <c:pt idx="73">
                  <c:v>11658</c:v>
                </c:pt>
                <c:pt idx="74">
                  <c:v>11427</c:v>
                </c:pt>
                <c:pt idx="75">
                  <c:v>11304</c:v>
                </c:pt>
                <c:pt idx="76">
                  <c:v>11097</c:v>
                </c:pt>
                <c:pt idx="77">
                  <c:v>11060</c:v>
                </c:pt>
                <c:pt idx="78">
                  <c:v>10958</c:v>
                </c:pt>
                <c:pt idx="79">
                  <c:v>11100</c:v>
                </c:pt>
                <c:pt idx="80">
                  <c:v>11042</c:v>
                </c:pt>
                <c:pt idx="81">
                  <c:v>10588</c:v>
                </c:pt>
                <c:pt idx="82">
                  <c:v>10815</c:v>
                </c:pt>
                <c:pt idx="83">
                  <c:v>10811</c:v>
                </c:pt>
                <c:pt idx="84">
                  <c:v>10577</c:v>
                </c:pt>
                <c:pt idx="85">
                  <c:v>10783</c:v>
                </c:pt>
                <c:pt idx="86">
                  <c:v>10538</c:v>
                </c:pt>
                <c:pt idx="87">
                  <c:v>10560</c:v>
                </c:pt>
                <c:pt idx="88">
                  <c:v>10343</c:v>
                </c:pt>
                <c:pt idx="89">
                  <c:v>10190</c:v>
                </c:pt>
                <c:pt idx="90">
                  <c:v>10181</c:v>
                </c:pt>
                <c:pt idx="91">
                  <c:v>10154</c:v>
                </c:pt>
                <c:pt idx="92">
                  <c:v>10032</c:v>
                </c:pt>
                <c:pt idx="93">
                  <c:v>9791</c:v>
                </c:pt>
                <c:pt idx="94">
                  <c:v>9929</c:v>
                </c:pt>
                <c:pt idx="95">
                  <c:v>9891</c:v>
                </c:pt>
                <c:pt idx="96">
                  <c:v>9695</c:v>
                </c:pt>
                <c:pt idx="97">
                  <c:v>9641</c:v>
                </c:pt>
                <c:pt idx="98">
                  <c:v>9579</c:v>
                </c:pt>
                <c:pt idx="99">
                  <c:v>9449</c:v>
                </c:pt>
                <c:pt idx="100">
                  <c:v>9655</c:v>
                </c:pt>
                <c:pt idx="101">
                  <c:v>9296</c:v>
                </c:pt>
                <c:pt idx="102">
                  <c:v>9315</c:v>
                </c:pt>
                <c:pt idx="103">
                  <c:v>9234</c:v>
                </c:pt>
                <c:pt idx="104">
                  <c:v>9328</c:v>
                </c:pt>
                <c:pt idx="105">
                  <c:v>9371</c:v>
                </c:pt>
                <c:pt idx="106">
                  <c:v>9009</c:v>
                </c:pt>
                <c:pt idx="107">
                  <c:v>9136</c:v>
                </c:pt>
                <c:pt idx="108">
                  <c:v>8904</c:v>
                </c:pt>
                <c:pt idx="109">
                  <c:v>8778</c:v>
                </c:pt>
                <c:pt idx="110">
                  <c:v>8827</c:v>
                </c:pt>
                <c:pt idx="111">
                  <c:v>8866</c:v>
                </c:pt>
                <c:pt idx="112">
                  <c:v>8715</c:v>
                </c:pt>
                <c:pt idx="113">
                  <c:v>8524</c:v>
                </c:pt>
                <c:pt idx="114">
                  <c:v>8666</c:v>
                </c:pt>
                <c:pt idx="115">
                  <c:v>8657</c:v>
                </c:pt>
                <c:pt idx="116">
                  <c:v>8555</c:v>
                </c:pt>
                <c:pt idx="117">
                  <c:v>8184</c:v>
                </c:pt>
                <c:pt idx="118">
                  <c:v>8315</c:v>
                </c:pt>
                <c:pt idx="119">
                  <c:v>8248</c:v>
                </c:pt>
                <c:pt idx="120">
                  <c:v>8380</c:v>
                </c:pt>
                <c:pt idx="121">
                  <c:v>8205</c:v>
                </c:pt>
                <c:pt idx="122">
                  <c:v>8079</c:v>
                </c:pt>
                <c:pt idx="123">
                  <c:v>7973</c:v>
                </c:pt>
                <c:pt idx="124">
                  <c:v>8042</c:v>
                </c:pt>
                <c:pt idx="125">
                  <c:v>7982</c:v>
                </c:pt>
                <c:pt idx="126">
                  <c:v>8053</c:v>
                </c:pt>
                <c:pt idx="127">
                  <c:v>7812</c:v>
                </c:pt>
                <c:pt idx="128">
                  <c:v>7759</c:v>
                </c:pt>
                <c:pt idx="129">
                  <c:v>7756</c:v>
                </c:pt>
                <c:pt idx="130">
                  <c:v>7821</c:v>
                </c:pt>
                <c:pt idx="131">
                  <c:v>7811</c:v>
                </c:pt>
                <c:pt idx="132">
                  <c:v>7844</c:v>
                </c:pt>
                <c:pt idx="133">
                  <c:v>7598</c:v>
                </c:pt>
                <c:pt idx="134">
                  <c:v>7568</c:v>
                </c:pt>
                <c:pt idx="135">
                  <c:v>7630</c:v>
                </c:pt>
                <c:pt idx="136">
                  <c:v>7553</c:v>
                </c:pt>
                <c:pt idx="137">
                  <c:v>7429</c:v>
                </c:pt>
                <c:pt idx="138">
                  <c:v>7348</c:v>
                </c:pt>
                <c:pt idx="139">
                  <c:v>7345</c:v>
                </c:pt>
                <c:pt idx="140">
                  <c:v>7252</c:v>
                </c:pt>
                <c:pt idx="141">
                  <c:v>7223</c:v>
                </c:pt>
                <c:pt idx="142">
                  <c:v>7228</c:v>
                </c:pt>
                <c:pt idx="143">
                  <c:v>7300</c:v>
                </c:pt>
                <c:pt idx="144">
                  <c:v>7267</c:v>
                </c:pt>
                <c:pt idx="145">
                  <c:v>7149</c:v>
                </c:pt>
                <c:pt idx="146">
                  <c:v>6984</c:v>
                </c:pt>
                <c:pt idx="147">
                  <c:v>7017</c:v>
                </c:pt>
                <c:pt idx="148">
                  <c:v>6974</c:v>
                </c:pt>
                <c:pt idx="149">
                  <c:v>6787</c:v>
                </c:pt>
                <c:pt idx="150">
                  <c:v>6987</c:v>
                </c:pt>
                <c:pt idx="151">
                  <c:v>6738</c:v>
                </c:pt>
                <c:pt idx="152">
                  <c:v>6731</c:v>
                </c:pt>
                <c:pt idx="153">
                  <c:v>6692</c:v>
                </c:pt>
                <c:pt idx="154">
                  <c:v>6718</c:v>
                </c:pt>
                <c:pt idx="155">
                  <c:v>6685</c:v>
                </c:pt>
                <c:pt idx="156">
                  <c:v>6657</c:v>
                </c:pt>
                <c:pt idx="157">
                  <c:v>6642</c:v>
                </c:pt>
                <c:pt idx="158">
                  <c:v>6580</c:v>
                </c:pt>
                <c:pt idx="159">
                  <c:v>6550</c:v>
                </c:pt>
                <c:pt idx="160">
                  <c:v>6474</c:v>
                </c:pt>
                <c:pt idx="161">
                  <c:v>6376</c:v>
                </c:pt>
                <c:pt idx="162">
                  <c:v>6345</c:v>
                </c:pt>
                <c:pt idx="163">
                  <c:v>6250</c:v>
                </c:pt>
                <c:pt idx="164">
                  <c:v>6248</c:v>
                </c:pt>
                <c:pt idx="165">
                  <c:v>6195</c:v>
                </c:pt>
                <c:pt idx="166">
                  <c:v>6207</c:v>
                </c:pt>
                <c:pt idx="167">
                  <c:v>6118</c:v>
                </c:pt>
                <c:pt idx="168">
                  <c:v>6068</c:v>
                </c:pt>
                <c:pt idx="169">
                  <c:v>6183</c:v>
                </c:pt>
                <c:pt idx="170">
                  <c:v>6106</c:v>
                </c:pt>
                <c:pt idx="171">
                  <c:v>5834</c:v>
                </c:pt>
                <c:pt idx="172">
                  <c:v>6037</c:v>
                </c:pt>
                <c:pt idx="173">
                  <c:v>5965</c:v>
                </c:pt>
                <c:pt idx="174">
                  <c:v>5919</c:v>
                </c:pt>
                <c:pt idx="175">
                  <c:v>5890</c:v>
                </c:pt>
                <c:pt idx="176">
                  <c:v>5741</c:v>
                </c:pt>
                <c:pt idx="177">
                  <c:v>5689</c:v>
                </c:pt>
                <c:pt idx="178">
                  <c:v>5730</c:v>
                </c:pt>
                <c:pt idx="179">
                  <c:v>5680</c:v>
                </c:pt>
                <c:pt idx="180">
                  <c:v>5763</c:v>
                </c:pt>
                <c:pt idx="181">
                  <c:v>5554</c:v>
                </c:pt>
                <c:pt idx="182">
                  <c:v>5859</c:v>
                </c:pt>
                <c:pt idx="183">
                  <c:v>5596</c:v>
                </c:pt>
                <c:pt idx="184">
                  <c:v>5377</c:v>
                </c:pt>
                <c:pt idx="185">
                  <c:v>5621</c:v>
                </c:pt>
                <c:pt idx="186">
                  <c:v>5561</c:v>
                </c:pt>
                <c:pt idx="187">
                  <c:v>5550</c:v>
                </c:pt>
                <c:pt idx="188">
                  <c:v>5384</c:v>
                </c:pt>
                <c:pt idx="189">
                  <c:v>5184</c:v>
                </c:pt>
                <c:pt idx="190">
                  <c:v>5302</c:v>
                </c:pt>
                <c:pt idx="191">
                  <c:v>5319</c:v>
                </c:pt>
                <c:pt idx="192">
                  <c:v>5255</c:v>
                </c:pt>
                <c:pt idx="193">
                  <c:v>5344</c:v>
                </c:pt>
                <c:pt idx="194">
                  <c:v>5325</c:v>
                </c:pt>
                <c:pt idx="195">
                  <c:v>5037</c:v>
                </c:pt>
                <c:pt idx="196">
                  <c:v>5099</c:v>
                </c:pt>
                <c:pt idx="197">
                  <c:v>5055</c:v>
                </c:pt>
                <c:pt idx="198">
                  <c:v>5152</c:v>
                </c:pt>
                <c:pt idx="199">
                  <c:v>4909</c:v>
                </c:pt>
                <c:pt idx="200">
                  <c:v>4927</c:v>
                </c:pt>
                <c:pt idx="201">
                  <c:v>4969</c:v>
                </c:pt>
                <c:pt idx="202">
                  <c:v>4983</c:v>
                </c:pt>
                <c:pt idx="203">
                  <c:v>5039</c:v>
                </c:pt>
                <c:pt idx="204">
                  <c:v>5010</c:v>
                </c:pt>
                <c:pt idx="205">
                  <c:v>4896</c:v>
                </c:pt>
                <c:pt idx="206">
                  <c:v>4984</c:v>
                </c:pt>
                <c:pt idx="207">
                  <c:v>4792</c:v>
                </c:pt>
                <c:pt idx="208">
                  <c:v>4810</c:v>
                </c:pt>
                <c:pt idx="209">
                  <c:v>4821</c:v>
                </c:pt>
                <c:pt idx="210">
                  <c:v>4613</c:v>
                </c:pt>
                <c:pt idx="211">
                  <c:v>4752</c:v>
                </c:pt>
                <c:pt idx="212">
                  <c:v>4780</c:v>
                </c:pt>
                <c:pt idx="213">
                  <c:v>4533</c:v>
                </c:pt>
                <c:pt idx="214">
                  <c:v>4583</c:v>
                </c:pt>
                <c:pt idx="215">
                  <c:v>4604</c:v>
                </c:pt>
                <c:pt idx="216">
                  <c:v>4651</c:v>
                </c:pt>
                <c:pt idx="217">
                  <c:v>4546</c:v>
                </c:pt>
                <c:pt idx="218">
                  <c:v>4529</c:v>
                </c:pt>
                <c:pt idx="219">
                  <c:v>4534</c:v>
                </c:pt>
                <c:pt idx="220">
                  <c:v>4563</c:v>
                </c:pt>
                <c:pt idx="221">
                  <c:v>4453</c:v>
                </c:pt>
                <c:pt idx="222">
                  <c:v>4382</c:v>
                </c:pt>
                <c:pt idx="223">
                  <c:v>4322</c:v>
                </c:pt>
                <c:pt idx="224">
                  <c:v>4302</c:v>
                </c:pt>
                <c:pt idx="225">
                  <c:v>4393</c:v>
                </c:pt>
                <c:pt idx="226">
                  <c:v>4284</c:v>
                </c:pt>
                <c:pt idx="227">
                  <c:v>4286</c:v>
                </c:pt>
                <c:pt idx="228">
                  <c:v>4382</c:v>
                </c:pt>
                <c:pt idx="229">
                  <c:v>4315</c:v>
                </c:pt>
                <c:pt idx="230">
                  <c:v>4239</c:v>
                </c:pt>
                <c:pt idx="231">
                  <c:v>4040</c:v>
                </c:pt>
                <c:pt idx="232">
                  <c:v>4164</c:v>
                </c:pt>
                <c:pt idx="233">
                  <c:v>4089</c:v>
                </c:pt>
                <c:pt idx="234">
                  <c:v>4206</c:v>
                </c:pt>
                <c:pt idx="235">
                  <c:v>4166</c:v>
                </c:pt>
                <c:pt idx="236">
                  <c:v>4104</c:v>
                </c:pt>
                <c:pt idx="237">
                  <c:v>4025</c:v>
                </c:pt>
                <c:pt idx="238">
                  <c:v>4073</c:v>
                </c:pt>
                <c:pt idx="239">
                  <c:v>4088</c:v>
                </c:pt>
                <c:pt idx="240">
                  <c:v>3947</c:v>
                </c:pt>
                <c:pt idx="241">
                  <c:v>4014</c:v>
                </c:pt>
                <c:pt idx="242">
                  <c:v>4074</c:v>
                </c:pt>
                <c:pt idx="243">
                  <c:v>3834</c:v>
                </c:pt>
                <c:pt idx="244">
                  <c:v>4037</c:v>
                </c:pt>
                <c:pt idx="245">
                  <c:v>3954</c:v>
                </c:pt>
                <c:pt idx="246">
                  <c:v>3831</c:v>
                </c:pt>
                <c:pt idx="247">
                  <c:v>3907</c:v>
                </c:pt>
                <c:pt idx="248">
                  <c:v>3816</c:v>
                </c:pt>
                <c:pt idx="249">
                  <c:v>3780</c:v>
                </c:pt>
                <c:pt idx="250">
                  <c:v>3662</c:v>
                </c:pt>
                <c:pt idx="251">
                  <c:v>3772</c:v>
                </c:pt>
                <c:pt idx="252">
                  <c:v>3771</c:v>
                </c:pt>
                <c:pt idx="253">
                  <c:v>3741</c:v>
                </c:pt>
                <c:pt idx="254">
                  <c:v>3779</c:v>
                </c:pt>
                <c:pt idx="255">
                  <c:v>3601</c:v>
                </c:pt>
                <c:pt idx="256">
                  <c:v>3652</c:v>
                </c:pt>
                <c:pt idx="257">
                  <c:v>3685</c:v>
                </c:pt>
                <c:pt idx="258">
                  <c:v>3705</c:v>
                </c:pt>
                <c:pt idx="259">
                  <c:v>3605</c:v>
                </c:pt>
                <c:pt idx="260">
                  <c:v>3561</c:v>
                </c:pt>
                <c:pt idx="261">
                  <c:v>3645</c:v>
                </c:pt>
                <c:pt idx="262">
                  <c:v>3517</c:v>
                </c:pt>
                <c:pt idx="263">
                  <c:v>3420</c:v>
                </c:pt>
                <c:pt idx="264">
                  <c:v>3544</c:v>
                </c:pt>
                <c:pt idx="265">
                  <c:v>3505</c:v>
                </c:pt>
                <c:pt idx="266">
                  <c:v>3507</c:v>
                </c:pt>
                <c:pt idx="267">
                  <c:v>3526</c:v>
                </c:pt>
                <c:pt idx="268">
                  <c:v>3371</c:v>
                </c:pt>
                <c:pt idx="269">
                  <c:v>3372</c:v>
                </c:pt>
                <c:pt idx="270">
                  <c:v>3365</c:v>
                </c:pt>
                <c:pt idx="271">
                  <c:v>3468</c:v>
                </c:pt>
                <c:pt idx="272">
                  <c:v>3331</c:v>
                </c:pt>
                <c:pt idx="273">
                  <c:v>3259</c:v>
                </c:pt>
                <c:pt idx="274">
                  <c:v>3448</c:v>
                </c:pt>
                <c:pt idx="275">
                  <c:v>3229</c:v>
                </c:pt>
                <c:pt idx="276">
                  <c:v>3344</c:v>
                </c:pt>
                <c:pt idx="277">
                  <c:v>3223</c:v>
                </c:pt>
                <c:pt idx="278">
                  <c:v>3191</c:v>
                </c:pt>
                <c:pt idx="279">
                  <c:v>3248</c:v>
                </c:pt>
                <c:pt idx="280">
                  <c:v>3233</c:v>
                </c:pt>
                <c:pt idx="281">
                  <c:v>3215</c:v>
                </c:pt>
                <c:pt idx="282">
                  <c:v>3180</c:v>
                </c:pt>
                <c:pt idx="283">
                  <c:v>3184</c:v>
                </c:pt>
                <c:pt idx="284">
                  <c:v>3073</c:v>
                </c:pt>
                <c:pt idx="285">
                  <c:v>3234</c:v>
                </c:pt>
                <c:pt idx="286">
                  <c:v>3064</c:v>
                </c:pt>
                <c:pt idx="287">
                  <c:v>3121</c:v>
                </c:pt>
                <c:pt idx="288">
                  <c:v>3054</c:v>
                </c:pt>
                <c:pt idx="289">
                  <c:v>3137</c:v>
                </c:pt>
                <c:pt idx="290">
                  <c:v>2954</c:v>
                </c:pt>
                <c:pt idx="291">
                  <c:v>3048</c:v>
                </c:pt>
                <c:pt idx="292">
                  <c:v>3027</c:v>
                </c:pt>
                <c:pt idx="293">
                  <c:v>2957</c:v>
                </c:pt>
                <c:pt idx="294">
                  <c:v>2993</c:v>
                </c:pt>
                <c:pt idx="295">
                  <c:v>2881</c:v>
                </c:pt>
                <c:pt idx="296">
                  <c:v>2893</c:v>
                </c:pt>
                <c:pt idx="297">
                  <c:v>2862</c:v>
                </c:pt>
                <c:pt idx="298">
                  <c:v>2931</c:v>
                </c:pt>
                <c:pt idx="299">
                  <c:v>2853</c:v>
                </c:pt>
                <c:pt idx="300">
                  <c:v>2788</c:v>
                </c:pt>
                <c:pt idx="301">
                  <c:v>2861</c:v>
                </c:pt>
                <c:pt idx="302">
                  <c:v>2868</c:v>
                </c:pt>
                <c:pt idx="303">
                  <c:v>2845</c:v>
                </c:pt>
                <c:pt idx="304">
                  <c:v>2789</c:v>
                </c:pt>
                <c:pt idx="305">
                  <c:v>2720</c:v>
                </c:pt>
                <c:pt idx="306">
                  <c:v>2761</c:v>
                </c:pt>
                <c:pt idx="307">
                  <c:v>2706</c:v>
                </c:pt>
                <c:pt idx="308">
                  <c:v>2790</c:v>
                </c:pt>
                <c:pt idx="309">
                  <c:v>2730</c:v>
                </c:pt>
                <c:pt idx="310">
                  <c:v>2735</c:v>
                </c:pt>
                <c:pt idx="311">
                  <c:v>2712</c:v>
                </c:pt>
                <c:pt idx="312">
                  <c:v>2684</c:v>
                </c:pt>
                <c:pt idx="313">
                  <c:v>2678</c:v>
                </c:pt>
                <c:pt idx="314">
                  <c:v>2644</c:v>
                </c:pt>
                <c:pt idx="315">
                  <c:v>2645</c:v>
                </c:pt>
                <c:pt idx="316">
                  <c:v>2571</c:v>
                </c:pt>
                <c:pt idx="317">
                  <c:v>2552</c:v>
                </c:pt>
                <c:pt idx="318">
                  <c:v>2650</c:v>
                </c:pt>
                <c:pt idx="319">
                  <c:v>2550</c:v>
                </c:pt>
                <c:pt idx="320">
                  <c:v>2658</c:v>
                </c:pt>
                <c:pt idx="321">
                  <c:v>2602</c:v>
                </c:pt>
                <c:pt idx="322">
                  <c:v>2477</c:v>
                </c:pt>
                <c:pt idx="323">
                  <c:v>2522</c:v>
                </c:pt>
                <c:pt idx="324">
                  <c:v>2592</c:v>
                </c:pt>
                <c:pt idx="325">
                  <c:v>2553</c:v>
                </c:pt>
                <c:pt idx="326">
                  <c:v>2492</c:v>
                </c:pt>
                <c:pt idx="327">
                  <c:v>2490</c:v>
                </c:pt>
                <c:pt idx="328">
                  <c:v>2451</c:v>
                </c:pt>
                <c:pt idx="329">
                  <c:v>2456</c:v>
                </c:pt>
                <c:pt idx="330">
                  <c:v>2502</c:v>
                </c:pt>
                <c:pt idx="331">
                  <c:v>2376</c:v>
                </c:pt>
                <c:pt idx="332">
                  <c:v>2454</c:v>
                </c:pt>
                <c:pt idx="333">
                  <c:v>2464</c:v>
                </c:pt>
                <c:pt idx="334">
                  <c:v>2324</c:v>
                </c:pt>
                <c:pt idx="335">
                  <c:v>2329</c:v>
                </c:pt>
                <c:pt idx="336">
                  <c:v>2284</c:v>
                </c:pt>
                <c:pt idx="337">
                  <c:v>2397</c:v>
                </c:pt>
                <c:pt idx="338">
                  <c:v>2314</c:v>
                </c:pt>
                <c:pt idx="339">
                  <c:v>2363</c:v>
                </c:pt>
                <c:pt idx="340">
                  <c:v>2336</c:v>
                </c:pt>
                <c:pt idx="341">
                  <c:v>2242</c:v>
                </c:pt>
                <c:pt idx="342">
                  <c:v>2278</c:v>
                </c:pt>
                <c:pt idx="343">
                  <c:v>2281</c:v>
                </c:pt>
                <c:pt idx="344">
                  <c:v>2206</c:v>
                </c:pt>
                <c:pt idx="345">
                  <c:v>2197</c:v>
                </c:pt>
                <c:pt idx="346">
                  <c:v>2283</c:v>
                </c:pt>
                <c:pt idx="347">
                  <c:v>2203</c:v>
                </c:pt>
                <c:pt idx="348">
                  <c:v>2232</c:v>
                </c:pt>
                <c:pt idx="349">
                  <c:v>2177</c:v>
                </c:pt>
                <c:pt idx="350">
                  <c:v>2104</c:v>
                </c:pt>
                <c:pt idx="351">
                  <c:v>2183</c:v>
                </c:pt>
                <c:pt idx="352">
                  <c:v>2150</c:v>
                </c:pt>
                <c:pt idx="353">
                  <c:v>2179</c:v>
                </c:pt>
                <c:pt idx="354">
                  <c:v>2091</c:v>
                </c:pt>
                <c:pt idx="355">
                  <c:v>2106</c:v>
                </c:pt>
                <c:pt idx="356">
                  <c:v>2082</c:v>
                </c:pt>
                <c:pt idx="357">
                  <c:v>2127</c:v>
                </c:pt>
                <c:pt idx="358">
                  <c:v>2075</c:v>
                </c:pt>
                <c:pt idx="359">
                  <c:v>2013</c:v>
                </c:pt>
                <c:pt idx="360">
                  <c:v>2061</c:v>
                </c:pt>
                <c:pt idx="361">
                  <c:v>2077</c:v>
                </c:pt>
                <c:pt idx="362">
                  <c:v>2066</c:v>
                </c:pt>
                <c:pt idx="363">
                  <c:v>2001</c:v>
                </c:pt>
                <c:pt idx="364">
                  <c:v>2032</c:v>
                </c:pt>
                <c:pt idx="365">
                  <c:v>2015</c:v>
                </c:pt>
                <c:pt idx="366">
                  <c:v>1976</c:v>
                </c:pt>
                <c:pt idx="367">
                  <c:v>1940</c:v>
                </c:pt>
                <c:pt idx="368">
                  <c:v>1976</c:v>
                </c:pt>
                <c:pt idx="369">
                  <c:v>1903</c:v>
                </c:pt>
                <c:pt idx="370">
                  <c:v>1896</c:v>
                </c:pt>
                <c:pt idx="371">
                  <c:v>1872</c:v>
                </c:pt>
                <c:pt idx="372">
                  <c:v>1944</c:v>
                </c:pt>
                <c:pt idx="373">
                  <c:v>1953</c:v>
                </c:pt>
                <c:pt idx="374">
                  <c:v>1902</c:v>
                </c:pt>
                <c:pt idx="375">
                  <c:v>1968</c:v>
                </c:pt>
                <c:pt idx="376">
                  <c:v>1915</c:v>
                </c:pt>
                <c:pt idx="377">
                  <c:v>1994</c:v>
                </c:pt>
                <c:pt idx="378">
                  <c:v>1879</c:v>
                </c:pt>
                <c:pt idx="379">
                  <c:v>1910</c:v>
                </c:pt>
                <c:pt idx="380">
                  <c:v>1952</c:v>
                </c:pt>
                <c:pt idx="381">
                  <c:v>1853</c:v>
                </c:pt>
                <c:pt idx="382">
                  <c:v>1893</c:v>
                </c:pt>
                <c:pt idx="383">
                  <c:v>1807</c:v>
                </c:pt>
                <c:pt idx="384">
                  <c:v>1821</c:v>
                </c:pt>
                <c:pt idx="385">
                  <c:v>1837</c:v>
                </c:pt>
                <c:pt idx="386">
                  <c:v>1854</c:v>
                </c:pt>
                <c:pt idx="387">
                  <c:v>1831</c:v>
                </c:pt>
                <c:pt idx="388">
                  <c:v>1824</c:v>
                </c:pt>
                <c:pt idx="389">
                  <c:v>1743</c:v>
                </c:pt>
                <c:pt idx="390">
                  <c:v>1791</c:v>
                </c:pt>
                <c:pt idx="391">
                  <c:v>1647</c:v>
                </c:pt>
                <c:pt idx="392">
                  <c:v>1795</c:v>
                </c:pt>
                <c:pt idx="393">
                  <c:v>1746</c:v>
                </c:pt>
                <c:pt idx="394">
                  <c:v>1712</c:v>
                </c:pt>
                <c:pt idx="395">
                  <c:v>1729</c:v>
                </c:pt>
                <c:pt idx="396">
                  <c:v>1685</c:v>
                </c:pt>
                <c:pt idx="397">
                  <c:v>1693</c:v>
                </c:pt>
                <c:pt idx="398">
                  <c:v>1681</c:v>
                </c:pt>
                <c:pt idx="399">
                  <c:v>1737</c:v>
                </c:pt>
                <c:pt idx="400">
                  <c:v>1646</c:v>
                </c:pt>
                <c:pt idx="401">
                  <c:v>1630</c:v>
                </c:pt>
                <c:pt idx="402">
                  <c:v>1774</c:v>
                </c:pt>
                <c:pt idx="403">
                  <c:v>1708</c:v>
                </c:pt>
                <c:pt idx="404">
                  <c:v>1667</c:v>
                </c:pt>
                <c:pt idx="405">
                  <c:v>1611</c:v>
                </c:pt>
                <c:pt idx="406">
                  <c:v>1613</c:v>
                </c:pt>
                <c:pt idx="407">
                  <c:v>1601</c:v>
                </c:pt>
                <c:pt idx="408">
                  <c:v>1626</c:v>
                </c:pt>
                <c:pt idx="409">
                  <c:v>1573</c:v>
                </c:pt>
                <c:pt idx="410">
                  <c:v>1635</c:v>
                </c:pt>
                <c:pt idx="411">
                  <c:v>1608</c:v>
                </c:pt>
                <c:pt idx="412">
                  <c:v>1594</c:v>
                </c:pt>
                <c:pt idx="413">
                  <c:v>1572</c:v>
                </c:pt>
                <c:pt idx="414">
                  <c:v>1531</c:v>
                </c:pt>
                <c:pt idx="415">
                  <c:v>1546</c:v>
                </c:pt>
                <c:pt idx="416">
                  <c:v>1606</c:v>
                </c:pt>
                <c:pt idx="417">
                  <c:v>1571</c:v>
                </c:pt>
                <c:pt idx="418">
                  <c:v>1533</c:v>
                </c:pt>
                <c:pt idx="419">
                  <c:v>1500</c:v>
                </c:pt>
                <c:pt idx="420">
                  <c:v>1476</c:v>
                </c:pt>
                <c:pt idx="421">
                  <c:v>1484</c:v>
                </c:pt>
                <c:pt idx="422">
                  <c:v>1553</c:v>
                </c:pt>
                <c:pt idx="423">
                  <c:v>1500</c:v>
                </c:pt>
                <c:pt idx="424">
                  <c:v>1484</c:v>
                </c:pt>
                <c:pt idx="425">
                  <c:v>1483</c:v>
                </c:pt>
                <c:pt idx="426">
                  <c:v>1425</c:v>
                </c:pt>
                <c:pt idx="427">
                  <c:v>1442</c:v>
                </c:pt>
                <c:pt idx="428">
                  <c:v>1484</c:v>
                </c:pt>
                <c:pt idx="429">
                  <c:v>1423</c:v>
                </c:pt>
                <c:pt idx="430">
                  <c:v>1489</c:v>
                </c:pt>
                <c:pt idx="431">
                  <c:v>1414</c:v>
                </c:pt>
                <c:pt idx="432">
                  <c:v>1411</c:v>
                </c:pt>
                <c:pt idx="433">
                  <c:v>1355</c:v>
                </c:pt>
                <c:pt idx="434">
                  <c:v>1431</c:v>
                </c:pt>
                <c:pt idx="435">
                  <c:v>1379</c:v>
                </c:pt>
                <c:pt idx="436">
                  <c:v>1350</c:v>
                </c:pt>
                <c:pt idx="437">
                  <c:v>1298</c:v>
                </c:pt>
                <c:pt idx="438">
                  <c:v>1358</c:v>
                </c:pt>
                <c:pt idx="439">
                  <c:v>1400</c:v>
                </c:pt>
                <c:pt idx="440">
                  <c:v>1305</c:v>
                </c:pt>
                <c:pt idx="441">
                  <c:v>1338</c:v>
                </c:pt>
                <c:pt idx="442">
                  <c:v>1358</c:v>
                </c:pt>
                <c:pt idx="443">
                  <c:v>1326</c:v>
                </c:pt>
                <c:pt idx="444">
                  <c:v>1324</c:v>
                </c:pt>
                <c:pt idx="445">
                  <c:v>1338</c:v>
                </c:pt>
                <c:pt idx="446">
                  <c:v>1254</c:v>
                </c:pt>
                <c:pt idx="447">
                  <c:v>1308</c:v>
                </c:pt>
                <c:pt idx="448">
                  <c:v>1300</c:v>
                </c:pt>
                <c:pt idx="449">
                  <c:v>1289</c:v>
                </c:pt>
                <c:pt idx="450">
                  <c:v>1258</c:v>
                </c:pt>
                <c:pt idx="451">
                  <c:v>1343</c:v>
                </c:pt>
                <c:pt idx="452">
                  <c:v>1243</c:v>
                </c:pt>
                <c:pt idx="453">
                  <c:v>1217</c:v>
                </c:pt>
                <c:pt idx="454">
                  <c:v>1250</c:v>
                </c:pt>
                <c:pt idx="455">
                  <c:v>1232</c:v>
                </c:pt>
                <c:pt idx="456">
                  <c:v>1258</c:v>
                </c:pt>
                <c:pt idx="457">
                  <c:v>1229</c:v>
                </c:pt>
                <c:pt idx="458">
                  <c:v>1253</c:v>
                </c:pt>
                <c:pt idx="459">
                  <c:v>1243</c:v>
                </c:pt>
                <c:pt idx="460">
                  <c:v>1228</c:v>
                </c:pt>
                <c:pt idx="461">
                  <c:v>1168</c:v>
                </c:pt>
                <c:pt idx="462">
                  <c:v>1230</c:v>
                </c:pt>
                <c:pt idx="463">
                  <c:v>1176</c:v>
                </c:pt>
                <c:pt idx="464">
                  <c:v>1196</c:v>
                </c:pt>
                <c:pt idx="465">
                  <c:v>1213</c:v>
                </c:pt>
                <c:pt idx="466">
                  <c:v>1156</c:v>
                </c:pt>
                <c:pt idx="467">
                  <c:v>1149</c:v>
                </c:pt>
                <c:pt idx="468">
                  <c:v>1118</c:v>
                </c:pt>
                <c:pt idx="469">
                  <c:v>1134</c:v>
                </c:pt>
                <c:pt idx="470">
                  <c:v>1157</c:v>
                </c:pt>
                <c:pt idx="471">
                  <c:v>1112</c:v>
                </c:pt>
                <c:pt idx="472">
                  <c:v>1150</c:v>
                </c:pt>
                <c:pt idx="473">
                  <c:v>1154</c:v>
                </c:pt>
                <c:pt idx="474">
                  <c:v>1128</c:v>
                </c:pt>
                <c:pt idx="475">
                  <c:v>1150</c:v>
                </c:pt>
                <c:pt idx="476">
                  <c:v>1160</c:v>
                </c:pt>
                <c:pt idx="477">
                  <c:v>1180</c:v>
                </c:pt>
                <c:pt idx="478">
                  <c:v>1113</c:v>
                </c:pt>
                <c:pt idx="479">
                  <c:v>1117</c:v>
                </c:pt>
                <c:pt idx="480">
                  <c:v>1103</c:v>
                </c:pt>
                <c:pt idx="481">
                  <c:v>1104</c:v>
                </c:pt>
                <c:pt idx="482">
                  <c:v>1064</c:v>
                </c:pt>
                <c:pt idx="483">
                  <c:v>1107</c:v>
                </c:pt>
                <c:pt idx="484">
                  <c:v>1087</c:v>
                </c:pt>
                <c:pt idx="485">
                  <c:v>1043</c:v>
                </c:pt>
                <c:pt idx="486">
                  <c:v>1041</c:v>
                </c:pt>
                <c:pt idx="487">
                  <c:v>1037</c:v>
                </c:pt>
                <c:pt idx="488">
                  <c:v>1055</c:v>
                </c:pt>
                <c:pt idx="489">
                  <c:v>1017</c:v>
                </c:pt>
                <c:pt idx="490">
                  <c:v>997</c:v>
                </c:pt>
                <c:pt idx="491">
                  <c:v>1003</c:v>
                </c:pt>
                <c:pt idx="492">
                  <c:v>1030</c:v>
                </c:pt>
                <c:pt idx="493">
                  <c:v>1050</c:v>
                </c:pt>
                <c:pt idx="494">
                  <c:v>973</c:v>
                </c:pt>
                <c:pt idx="495">
                  <c:v>1017</c:v>
                </c:pt>
                <c:pt idx="496">
                  <c:v>982</c:v>
                </c:pt>
                <c:pt idx="497">
                  <c:v>512</c:v>
                </c:pt>
                <c:pt idx="498">
                  <c:v>0</c:v>
                </c:pt>
                <c:pt idx="499">
                  <c:v>0</c:v>
                </c:pt>
                <c:pt idx="500">
                  <c:v>0</c:v>
                </c:pt>
                <c:pt idx="501">
                  <c:v>0</c:v>
                </c:pt>
                <c:pt idx="502">
                  <c:v>0</c:v>
                </c:pt>
                <c:pt idx="503">
                  <c:v>0</c:v>
                </c:pt>
                <c:pt idx="504">
                  <c:v>0</c:v>
                </c:pt>
                <c:pt idx="505">
                  <c:v>0</c:v>
                </c:pt>
                <c:pt idx="506">
                  <c:v>0</c:v>
                </c:pt>
                <c:pt idx="507">
                  <c:v>0</c:v>
                </c:pt>
                <c:pt idx="508">
                  <c:v>0</c:v>
                </c:pt>
                <c:pt idx="509">
                  <c:v>0</c:v>
                </c:pt>
              </c:numCache>
            </c:numRef>
          </c:yVal>
          <c:smooth val="1"/>
        </c:ser>
        <c:dLbls>
          <c:showLegendKey val="0"/>
          <c:showVal val="0"/>
          <c:showCatName val="0"/>
          <c:showSerName val="0"/>
          <c:showPercent val="0"/>
          <c:showBubbleSize val="0"/>
        </c:dLbls>
        <c:axId val="262600576"/>
        <c:axId val="303976448"/>
      </c:scatterChart>
      <c:valAx>
        <c:axId val="262600576"/>
        <c:scaling>
          <c:orientation val="minMax"/>
          <c:max val="500"/>
        </c:scaling>
        <c:delete val="0"/>
        <c:axPos val="b"/>
        <c:title>
          <c:tx>
            <c:rich>
              <a:bodyPr/>
              <a:lstStyle/>
              <a:p>
                <a:pPr>
                  <a:defRPr sz="1000"/>
                </a:pPr>
                <a:r>
                  <a:rPr lang="en-GB" sz="1000"/>
                  <a:t>Time</a:t>
                </a:r>
                <a:r>
                  <a:rPr lang="en-GB" sz="1000" baseline="0"/>
                  <a:t> / Channels</a:t>
                </a:r>
                <a:endParaRPr lang="en-GB" sz="1000"/>
              </a:p>
            </c:rich>
          </c:tx>
          <c:overlay val="0"/>
        </c:title>
        <c:numFmt formatCode="General" sourceLinked="1"/>
        <c:majorTickMark val="out"/>
        <c:minorTickMark val="none"/>
        <c:tickLblPos val="nextTo"/>
        <c:crossAx val="303976448"/>
        <c:crosses val="autoZero"/>
        <c:crossBetween val="midCat"/>
      </c:valAx>
      <c:valAx>
        <c:axId val="303976448"/>
        <c:scaling>
          <c:logBase val="10"/>
          <c:orientation val="minMax"/>
          <c:max val="100000"/>
          <c:min val="1"/>
        </c:scaling>
        <c:delete val="0"/>
        <c:axPos val="l"/>
        <c:title>
          <c:tx>
            <c:rich>
              <a:bodyPr rot="-5400000" vert="horz"/>
              <a:lstStyle/>
              <a:p>
                <a:pPr>
                  <a:defRPr sz="1000"/>
                </a:pPr>
                <a:r>
                  <a:rPr lang="en-GB" sz="1000"/>
                  <a:t>Photons Counted</a:t>
                </a:r>
              </a:p>
            </c:rich>
          </c:tx>
          <c:overlay val="0"/>
        </c:title>
        <c:numFmt formatCode="General" sourceLinked="1"/>
        <c:majorTickMark val="out"/>
        <c:minorTickMark val="none"/>
        <c:tickLblPos val="nextTo"/>
        <c:crossAx val="262600576"/>
        <c:crosses val="autoZero"/>
        <c:crossBetween val="midCat"/>
      </c:valAx>
    </c:plotArea>
    <c:legend>
      <c:legendPos val="r"/>
      <c:layout>
        <c:manualLayout>
          <c:xMode val="edge"/>
          <c:yMode val="edge"/>
          <c:x val="0.60368852542080886"/>
          <c:y val="0.34243626819374856"/>
          <c:w val="0.39631147457919108"/>
          <c:h val="0.34726070150322125"/>
        </c:manualLayout>
      </c:layout>
      <c:overlay val="0"/>
    </c:legend>
    <c:plotVisOnly val="1"/>
    <c:dispBlanksAs val="gap"/>
    <c:showDLblsOverMax val="0"/>
  </c:chart>
  <c:spPr>
    <a:ln>
      <a:noFill/>
    </a:ln>
  </c:spPr>
  <c:externalData r:id="rId1">
    <c:autoUpdate val="0"/>
  </c:externalData>
</c:chartSpace>
</file>

<file path=word/charts/chart87.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552607251527196"/>
          <c:y val="3.5654652079381184E-2"/>
          <c:w val="0.52768034036068068"/>
          <c:h val="0.80273996659508506"/>
        </c:manualLayout>
      </c:layout>
      <c:scatterChart>
        <c:scatterStyle val="smoothMarker"/>
        <c:varyColors val="0"/>
        <c:ser>
          <c:idx val="1"/>
          <c:order val="0"/>
          <c:tx>
            <c:strRef>
              <c:f>'Raw data'!$F$1</c:f>
              <c:strCache>
                <c:ptCount val="1"/>
                <c:pt idx="0">
                  <c:v>pH 6 - PAA-ACE</c:v>
                </c:pt>
              </c:strCache>
            </c:strRef>
          </c:tx>
          <c:spPr>
            <a:ln w="19050"/>
          </c:spPr>
          <c:marker>
            <c:symbol val="none"/>
          </c:marker>
          <c:xVal>
            <c:numRef>
              <c:f>'Raw data'!$F$60:$F$569</c:f>
              <c:numCache>
                <c:formatCode>General</c:formatCode>
                <c:ptCount val="510"/>
                <c:pt idx="0">
                  <c:v>2</c:v>
                </c:pt>
                <c:pt idx="1">
                  <c:v>3</c:v>
                </c:pt>
                <c:pt idx="2">
                  <c:v>4</c:v>
                </c:pt>
                <c:pt idx="3">
                  <c:v>5</c:v>
                </c:pt>
                <c:pt idx="4">
                  <c:v>6</c:v>
                </c:pt>
                <c:pt idx="5">
                  <c:v>7</c:v>
                </c:pt>
                <c:pt idx="6">
                  <c:v>8</c:v>
                </c:pt>
                <c:pt idx="7">
                  <c:v>9</c:v>
                </c:pt>
                <c:pt idx="8">
                  <c:v>10</c:v>
                </c:pt>
                <c:pt idx="9">
                  <c:v>11</c:v>
                </c:pt>
                <c:pt idx="10">
                  <c:v>12</c:v>
                </c:pt>
                <c:pt idx="11">
                  <c:v>13</c:v>
                </c:pt>
                <c:pt idx="12">
                  <c:v>14</c:v>
                </c:pt>
                <c:pt idx="13">
                  <c:v>15</c:v>
                </c:pt>
                <c:pt idx="14">
                  <c:v>16</c:v>
                </c:pt>
                <c:pt idx="15">
                  <c:v>17</c:v>
                </c:pt>
                <c:pt idx="16">
                  <c:v>18</c:v>
                </c:pt>
                <c:pt idx="17">
                  <c:v>19</c:v>
                </c:pt>
                <c:pt idx="18">
                  <c:v>20</c:v>
                </c:pt>
                <c:pt idx="19">
                  <c:v>21</c:v>
                </c:pt>
                <c:pt idx="20">
                  <c:v>22</c:v>
                </c:pt>
                <c:pt idx="21">
                  <c:v>23</c:v>
                </c:pt>
                <c:pt idx="22">
                  <c:v>24</c:v>
                </c:pt>
                <c:pt idx="23">
                  <c:v>25</c:v>
                </c:pt>
                <c:pt idx="24">
                  <c:v>26</c:v>
                </c:pt>
                <c:pt idx="25">
                  <c:v>27</c:v>
                </c:pt>
                <c:pt idx="26">
                  <c:v>28</c:v>
                </c:pt>
                <c:pt idx="27">
                  <c:v>29</c:v>
                </c:pt>
                <c:pt idx="28">
                  <c:v>30</c:v>
                </c:pt>
                <c:pt idx="29">
                  <c:v>31</c:v>
                </c:pt>
                <c:pt idx="30">
                  <c:v>32</c:v>
                </c:pt>
                <c:pt idx="31">
                  <c:v>33</c:v>
                </c:pt>
                <c:pt idx="32">
                  <c:v>34</c:v>
                </c:pt>
                <c:pt idx="33">
                  <c:v>35</c:v>
                </c:pt>
                <c:pt idx="34">
                  <c:v>36</c:v>
                </c:pt>
                <c:pt idx="35">
                  <c:v>37</c:v>
                </c:pt>
                <c:pt idx="36">
                  <c:v>38</c:v>
                </c:pt>
                <c:pt idx="37">
                  <c:v>39</c:v>
                </c:pt>
                <c:pt idx="38">
                  <c:v>40</c:v>
                </c:pt>
                <c:pt idx="39">
                  <c:v>41</c:v>
                </c:pt>
                <c:pt idx="40">
                  <c:v>42</c:v>
                </c:pt>
                <c:pt idx="41">
                  <c:v>43</c:v>
                </c:pt>
                <c:pt idx="42">
                  <c:v>44</c:v>
                </c:pt>
                <c:pt idx="43">
                  <c:v>45</c:v>
                </c:pt>
                <c:pt idx="44">
                  <c:v>46</c:v>
                </c:pt>
                <c:pt idx="45">
                  <c:v>47</c:v>
                </c:pt>
                <c:pt idx="46">
                  <c:v>48</c:v>
                </c:pt>
                <c:pt idx="47">
                  <c:v>49</c:v>
                </c:pt>
                <c:pt idx="48">
                  <c:v>50</c:v>
                </c:pt>
                <c:pt idx="49">
                  <c:v>51</c:v>
                </c:pt>
                <c:pt idx="50">
                  <c:v>52</c:v>
                </c:pt>
                <c:pt idx="51">
                  <c:v>53</c:v>
                </c:pt>
                <c:pt idx="52">
                  <c:v>54</c:v>
                </c:pt>
                <c:pt idx="53">
                  <c:v>55</c:v>
                </c:pt>
                <c:pt idx="54">
                  <c:v>56</c:v>
                </c:pt>
                <c:pt idx="55">
                  <c:v>57</c:v>
                </c:pt>
                <c:pt idx="56">
                  <c:v>58</c:v>
                </c:pt>
                <c:pt idx="57">
                  <c:v>59</c:v>
                </c:pt>
                <c:pt idx="58">
                  <c:v>60</c:v>
                </c:pt>
                <c:pt idx="59">
                  <c:v>61</c:v>
                </c:pt>
                <c:pt idx="60">
                  <c:v>62</c:v>
                </c:pt>
                <c:pt idx="61">
                  <c:v>63</c:v>
                </c:pt>
                <c:pt idx="62">
                  <c:v>64</c:v>
                </c:pt>
                <c:pt idx="63">
                  <c:v>65</c:v>
                </c:pt>
                <c:pt idx="64">
                  <c:v>66</c:v>
                </c:pt>
                <c:pt idx="65">
                  <c:v>67</c:v>
                </c:pt>
                <c:pt idx="66">
                  <c:v>68</c:v>
                </c:pt>
                <c:pt idx="67">
                  <c:v>69</c:v>
                </c:pt>
                <c:pt idx="68">
                  <c:v>70</c:v>
                </c:pt>
                <c:pt idx="69">
                  <c:v>71</c:v>
                </c:pt>
                <c:pt idx="70">
                  <c:v>72</c:v>
                </c:pt>
                <c:pt idx="71">
                  <c:v>73</c:v>
                </c:pt>
                <c:pt idx="72">
                  <c:v>74</c:v>
                </c:pt>
                <c:pt idx="73">
                  <c:v>75</c:v>
                </c:pt>
                <c:pt idx="74">
                  <c:v>76</c:v>
                </c:pt>
                <c:pt idx="75">
                  <c:v>77</c:v>
                </c:pt>
                <c:pt idx="76">
                  <c:v>78</c:v>
                </c:pt>
                <c:pt idx="77">
                  <c:v>79</c:v>
                </c:pt>
                <c:pt idx="78">
                  <c:v>80</c:v>
                </c:pt>
                <c:pt idx="79">
                  <c:v>81</c:v>
                </c:pt>
                <c:pt idx="80">
                  <c:v>82</c:v>
                </c:pt>
                <c:pt idx="81">
                  <c:v>83</c:v>
                </c:pt>
                <c:pt idx="82">
                  <c:v>84</c:v>
                </c:pt>
                <c:pt idx="83">
                  <c:v>85</c:v>
                </c:pt>
                <c:pt idx="84">
                  <c:v>86</c:v>
                </c:pt>
                <c:pt idx="85">
                  <c:v>87</c:v>
                </c:pt>
                <c:pt idx="86">
                  <c:v>88</c:v>
                </c:pt>
                <c:pt idx="87">
                  <c:v>89</c:v>
                </c:pt>
                <c:pt idx="88">
                  <c:v>90</c:v>
                </c:pt>
                <c:pt idx="89">
                  <c:v>91</c:v>
                </c:pt>
                <c:pt idx="90">
                  <c:v>92</c:v>
                </c:pt>
                <c:pt idx="91">
                  <c:v>93</c:v>
                </c:pt>
                <c:pt idx="92">
                  <c:v>94</c:v>
                </c:pt>
                <c:pt idx="93">
                  <c:v>95</c:v>
                </c:pt>
                <c:pt idx="94">
                  <c:v>96</c:v>
                </c:pt>
                <c:pt idx="95">
                  <c:v>97</c:v>
                </c:pt>
                <c:pt idx="96">
                  <c:v>98</c:v>
                </c:pt>
                <c:pt idx="97">
                  <c:v>99</c:v>
                </c:pt>
                <c:pt idx="98">
                  <c:v>100</c:v>
                </c:pt>
                <c:pt idx="99">
                  <c:v>101</c:v>
                </c:pt>
                <c:pt idx="100">
                  <c:v>102</c:v>
                </c:pt>
                <c:pt idx="101">
                  <c:v>103</c:v>
                </c:pt>
                <c:pt idx="102">
                  <c:v>104</c:v>
                </c:pt>
                <c:pt idx="103">
                  <c:v>105</c:v>
                </c:pt>
                <c:pt idx="104">
                  <c:v>106</c:v>
                </c:pt>
                <c:pt idx="105">
                  <c:v>107</c:v>
                </c:pt>
                <c:pt idx="106">
                  <c:v>108</c:v>
                </c:pt>
                <c:pt idx="107">
                  <c:v>109</c:v>
                </c:pt>
                <c:pt idx="108">
                  <c:v>110</c:v>
                </c:pt>
                <c:pt idx="109">
                  <c:v>111</c:v>
                </c:pt>
                <c:pt idx="110">
                  <c:v>112</c:v>
                </c:pt>
                <c:pt idx="111">
                  <c:v>113</c:v>
                </c:pt>
                <c:pt idx="112">
                  <c:v>114</c:v>
                </c:pt>
                <c:pt idx="113">
                  <c:v>115</c:v>
                </c:pt>
                <c:pt idx="114">
                  <c:v>116</c:v>
                </c:pt>
                <c:pt idx="115">
                  <c:v>117</c:v>
                </c:pt>
                <c:pt idx="116">
                  <c:v>118</c:v>
                </c:pt>
                <c:pt idx="117">
                  <c:v>119</c:v>
                </c:pt>
                <c:pt idx="118">
                  <c:v>120</c:v>
                </c:pt>
                <c:pt idx="119">
                  <c:v>121</c:v>
                </c:pt>
                <c:pt idx="120">
                  <c:v>122</c:v>
                </c:pt>
                <c:pt idx="121">
                  <c:v>123</c:v>
                </c:pt>
                <c:pt idx="122">
                  <c:v>124</c:v>
                </c:pt>
                <c:pt idx="123">
                  <c:v>125</c:v>
                </c:pt>
                <c:pt idx="124">
                  <c:v>126</c:v>
                </c:pt>
                <c:pt idx="125">
                  <c:v>127</c:v>
                </c:pt>
                <c:pt idx="126">
                  <c:v>128</c:v>
                </c:pt>
                <c:pt idx="127">
                  <c:v>129</c:v>
                </c:pt>
                <c:pt idx="128">
                  <c:v>130</c:v>
                </c:pt>
                <c:pt idx="129">
                  <c:v>131</c:v>
                </c:pt>
                <c:pt idx="130">
                  <c:v>132</c:v>
                </c:pt>
                <c:pt idx="131">
                  <c:v>133</c:v>
                </c:pt>
                <c:pt idx="132">
                  <c:v>134</c:v>
                </c:pt>
                <c:pt idx="133">
                  <c:v>135</c:v>
                </c:pt>
                <c:pt idx="134">
                  <c:v>136</c:v>
                </c:pt>
                <c:pt idx="135">
                  <c:v>137</c:v>
                </c:pt>
                <c:pt idx="136">
                  <c:v>138</c:v>
                </c:pt>
                <c:pt idx="137">
                  <c:v>139</c:v>
                </c:pt>
                <c:pt idx="138">
                  <c:v>140</c:v>
                </c:pt>
                <c:pt idx="139">
                  <c:v>141</c:v>
                </c:pt>
                <c:pt idx="140">
                  <c:v>142</c:v>
                </c:pt>
                <c:pt idx="141">
                  <c:v>143</c:v>
                </c:pt>
                <c:pt idx="142">
                  <c:v>144</c:v>
                </c:pt>
                <c:pt idx="143">
                  <c:v>145</c:v>
                </c:pt>
                <c:pt idx="144">
                  <c:v>146</c:v>
                </c:pt>
                <c:pt idx="145">
                  <c:v>147</c:v>
                </c:pt>
                <c:pt idx="146">
                  <c:v>148</c:v>
                </c:pt>
                <c:pt idx="147">
                  <c:v>149</c:v>
                </c:pt>
                <c:pt idx="148">
                  <c:v>150</c:v>
                </c:pt>
                <c:pt idx="149">
                  <c:v>151</c:v>
                </c:pt>
                <c:pt idx="150">
                  <c:v>152</c:v>
                </c:pt>
                <c:pt idx="151">
                  <c:v>153</c:v>
                </c:pt>
                <c:pt idx="152">
                  <c:v>154</c:v>
                </c:pt>
                <c:pt idx="153">
                  <c:v>155</c:v>
                </c:pt>
                <c:pt idx="154">
                  <c:v>156</c:v>
                </c:pt>
                <c:pt idx="155">
                  <c:v>157</c:v>
                </c:pt>
                <c:pt idx="156">
                  <c:v>158</c:v>
                </c:pt>
                <c:pt idx="157">
                  <c:v>159</c:v>
                </c:pt>
                <c:pt idx="158">
                  <c:v>160</c:v>
                </c:pt>
                <c:pt idx="159">
                  <c:v>161</c:v>
                </c:pt>
                <c:pt idx="160">
                  <c:v>162</c:v>
                </c:pt>
                <c:pt idx="161">
                  <c:v>163</c:v>
                </c:pt>
                <c:pt idx="162">
                  <c:v>164</c:v>
                </c:pt>
                <c:pt idx="163">
                  <c:v>165</c:v>
                </c:pt>
                <c:pt idx="164">
                  <c:v>166</c:v>
                </c:pt>
                <c:pt idx="165">
                  <c:v>167</c:v>
                </c:pt>
                <c:pt idx="166">
                  <c:v>168</c:v>
                </c:pt>
                <c:pt idx="167">
                  <c:v>169</c:v>
                </c:pt>
                <c:pt idx="168">
                  <c:v>170</c:v>
                </c:pt>
                <c:pt idx="169">
                  <c:v>171</c:v>
                </c:pt>
                <c:pt idx="170">
                  <c:v>172</c:v>
                </c:pt>
                <c:pt idx="171">
                  <c:v>173</c:v>
                </c:pt>
                <c:pt idx="172">
                  <c:v>174</c:v>
                </c:pt>
                <c:pt idx="173">
                  <c:v>175</c:v>
                </c:pt>
                <c:pt idx="174">
                  <c:v>176</c:v>
                </c:pt>
                <c:pt idx="175">
                  <c:v>177</c:v>
                </c:pt>
                <c:pt idx="176">
                  <c:v>178</c:v>
                </c:pt>
                <c:pt idx="177">
                  <c:v>179</c:v>
                </c:pt>
                <c:pt idx="178">
                  <c:v>180</c:v>
                </c:pt>
                <c:pt idx="179">
                  <c:v>181</c:v>
                </c:pt>
                <c:pt idx="180">
                  <c:v>182</c:v>
                </c:pt>
                <c:pt idx="181">
                  <c:v>183</c:v>
                </c:pt>
                <c:pt idx="182">
                  <c:v>184</c:v>
                </c:pt>
                <c:pt idx="183">
                  <c:v>185</c:v>
                </c:pt>
                <c:pt idx="184">
                  <c:v>186</c:v>
                </c:pt>
                <c:pt idx="185">
                  <c:v>187</c:v>
                </c:pt>
                <c:pt idx="186">
                  <c:v>188</c:v>
                </c:pt>
                <c:pt idx="187">
                  <c:v>189</c:v>
                </c:pt>
                <c:pt idx="188">
                  <c:v>190</c:v>
                </c:pt>
                <c:pt idx="189">
                  <c:v>191</c:v>
                </c:pt>
                <c:pt idx="190">
                  <c:v>192</c:v>
                </c:pt>
                <c:pt idx="191">
                  <c:v>193</c:v>
                </c:pt>
                <c:pt idx="192">
                  <c:v>194</c:v>
                </c:pt>
                <c:pt idx="193">
                  <c:v>195</c:v>
                </c:pt>
                <c:pt idx="194">
                  <c:v>196</c:v>
                </c:pt>
                <c:pt idx="195">
                  <c:v>197</c:v>
                </c:pt>
                <c:pt idx="196">
                  <c:v>198</c:v>
                </c:pt>
                <c:pt idx="197">
                  <c:v>199</c:v>
                </c:pt>
                <c:pt idx="198">
                  <c:v>200</c:v>
                </c:pt>
                <c:pt idx="199">
                  <c:v>201</c:v>
                </c:pt>
                <c:pt idx="200">
                  <c:v>202</c:v>
                </c:pt>
                <c:pt idx="201">
                  <c:v>203</c:v>
                </c:pt>
                <c:pt idx="202">
                  <c:v>204</c:v>
                </c:pt>
                <c:pt idx="203">
                  <c:v>205</c:v>
                </c:pt>
                <c:pt idx="204">
                  <c:v>206</c:v>
                </c:pt>
                <c:pt idx="205">
                  <c:v>207</c:v>
                </c:pt>
                <c:pt idx="206">
                  <c:v>208</c:v>
                </c:pt>
                <c:pt idx="207">
                  <c:v>209</c:v>
                </c:pt>
                <c:pt idx="208">
                  <c:v>210</c:v>
                </c:pt>
                <c:pt idx="209">
                  <c:v>211</c:v>
                </c:pt>
                <c:pt idx="210">
                  <c:v>212</c:v>
                </c:pt>
                <c:pt idx="211">
                  <c:v>213</c:v>
                </c:pt>
                <c:pt idx="212">
                  <c:v>214</c:v>
                </c:pt>
                <c:pt idx="213">
                  <c:v>215</c:v>
                </c:pt>
                <c:pt idx="214">
                  <c:v>216</c:v>
                </c:pt>
                <c:pt idx="215">
                  <c:v>217</c:v>
                </c:pt>
                <c:pt idx="216">
                  <c:v>218</c:v>
                </c:pt>
                <c:pt idx="217">
                  <c:v>219</c:v>
                </c:pt>
                <c:pt idx="218">
                  <c:v>220</c:v>
                </c:pt>
                <c:pt idx="219">
                  <c:v>221</c:v>
                </c:pt>
                <c:pt idx="220">
                  <c:v>222</c:v>
                </c:pt>
                <c:pt idx="221">
                  <c:v>223</c:v>
                </c:pt>
                <c:pt idx="222">
                  <c:v>224</c:v>
                </c:pt>
                <c:pt idx="223">
                  <c:v>225</c:v>
                </c:pt>
                <c:pt idx="224">
                  <c:v>226</c:v>
                </c:pt>
                <c:pt idx="225">
                  <c:v>227</c:v>
                </c:pt>
                <c:pt idx="226">
                  <c:v>228</c:v>
                </c:pt>
                <c:pt idx="227">
                  <c:v>229</c:v>
                </c:pt>
                <c:pt idx="228">
                  <c:v>230</c:v>
                </c:pt>
                <c:pt idx="229">
                  <c:v>231</c:v>
                </c:pt>
                <c:pt idx="230">
                  <c:v>232</c:v>
                </c:pt>
                <c:pt idx="231">
                  <c:v>233</c:v>
                </c:pt>
                <c:pt idx="232">
                  <c:v>234</c:v>
                </c:pt>
                <c:pt idx="233">
                  <c:v>235</c:v>
                </c:pt>
                <c:pt idx="234">
                  <c:v>236</c:v>
                </c:pt>
                <c:pt idx="235">
                  <c:v>237</c:v>
                </c:pt>
                <c:pt idx="236">
                  <c:v>238</c:v>
                </c:pt>
                <c:pt idx="237">
                  <c:v>239</c:v>
                </c:pt>
                <c:pt idx="238">
                  <c:v>240</c:v>
                </c:pt>
                <c:pt idx="239">
                  <c:v>241</c:v>
                </c:pt>
                <c:pt idx="240">
                  <c:v>242</c:v>
                </c:pt>
                <c:pt idx="241">
                  <c:v>243</c:v>
                </c:pt>
                <c:pt idx="242">
                  <c:v>244</c:v>
                </c:pt>
                <c:pt idx="243">
                  <c:v>245</c:v>
                </c:pt>
                <c:pt idx="244">
                  <c:v>246</c:v>
                </c:pt>
                <c:pt idx="245">
                  <c:v>247</c:v>
                </c:pt>
                <c:pt idx="246">
                  <c:v>248</c:v>
                </c:pt>
                <c:pt idx="247">
                  <c:v>249</c:v>
                </c:pt>
                <c:pt idx="248">
                  <c:v>250</c:v>
                </c:pt>
                <c:pt idx="249">
                  <c:v>251</c:v>
                </c:pt>
                <c:pt idx="250">
                  <c:v>252</c:v>
                </c:pt>
                <c:pt idx="251">
                  <c:v>253</c:v>
                </c:pt>
                <c:pt idx="252">
                  <c:v>254</c:v>
                </c:pt>
                <c:pt idx="253">
                  <c:v>255</c:v>
                </c:pt>
                <c:pt idx="254">
                  <c:v>256</c:v>
                </c:pt>
                <c:pt idx="255">
                  <c:v>257</c:v>
                </c:pt>
                <c:pt idx="256">
                  <c:v>258</c:v>
                </c:pt>
                <c:pt idx="257">
                  <c:v>259</c:v>
                </c:pt>
                <c:pt idx="258">
                  <c:v>260</c:v>
                </c:pt>
                <c:pt idx="259">
                  <c:v>261</c:v>
                </c:pt>
                <c:pt idx="260">
                  <c:v>262</c:v>
                </c:pt>
                <c:pt idx="261">
                  <c:v>263</c:v>
                </c:pt>
                <c:pt idx="262">
                  <c:v>264</c:v>
                </c:pt>
                <c:pt idx="263">
                  <c:v>265</c:v>
                </c:pt>
                <c:pt idx="264">
                  <c:v>266</c:v>
                </c:pt>
                <c:pt idx="265">
                  <c:v>267</c:v>
                </c:pt>
                <c:pt idx="266">
                  <c:v>268</c:v>
                </c:pt>
                <c:pt idx="267">
                  <c:v>269</c:v>
                </c:pt>
                <c:pt idx="268">
                  <c:v>270</c:v>
                </c:pt>
                <c:pt idx="269">
                  <c:v>271</c:v>
                </c:pt>
                <c:pt idx="270">
                  <c:v>272</c:v>
                </c:pt>
                <c:pt idx="271">
                  <c:v>273</c:v>
                </c:pt>
                <c:pt idx="272">
                  <c:v>274</c:v>
                </c:pt>
                <c:pt idx="273">
                  <c:v>275</c:v>
                </c:pt>
                <c:pt idx="274">
                  <c:v>276</c:v>
                </c:pt>
                <c:pt idx="275">
                  <c:v>277</c:v>
                </c:pt>
                <c:pt idx="276">
                  <c:v>278</c:v>
                </c:pt>
                <c:pt idx="277">
                  <c:v>279</c:v>
                </c:pt>
                <c:pt idx="278">
                  <c:v>280</c:v>
                </c:pt>
                <c:pt idx="279">
                  <c:v>281</c:v>
                </c:pt>
                <c:pt idx="280">
                  <c:v>282</c:v>
                </c:pt>
                <c:pt idx="281">
                  <c:v>283</c:v>
                </c:pt>
                <c:pt idx="282">
                  <c:v>284</c:v>
                </c:pt>
                <c:pt idx="283">
                  <c:v>285</c:v>
                </c:pt>
                <c:pt idx="284">
                  <c:v>286</c:v>
                </c:pt>
                <c:pt idx="285">
                  <c:v>287</c:v>
                </c:pt>
                <c:pt idx="286">
                  <c:v>288</c:v>
                </c:pt>
                <c:pt idx="287">
                  <c:v>289</c:v>
                </c:pt>
                <c:pt idx="288">
                  <c:v>290</c:v>
                </c:pt>
                <c:pt idx="289">
                  <c:v>291</c:v>
                </c:pt>
                <c:pt idx="290">
                  <c:v>292</c:v>
                </c:pt>
                <c:pt idx="291">
                  <c:v>293</c:v>
                </c:pt>
                <c:pt idx="292">
                  <c:v>294</c:v>
                </c:pt>
                <c:pt idx="293">
                  <c:v>295</c:v>
                </c:pt>
                <c:pt idx="294">
                  <c:v>296</c:v>
                </c:pt>
                <c:pt idx="295">
                  <c:v>297</c:v>
                </c:pt>
                <c:pt idx="296">
                  <c:v>298</c:v>
                </c:pt>
                <c:pt idx="297">
                  <c:v>299</c:v>
                </c:pt>
                <c:pt idx="298">
                  <c:v>300</c:v>
                </c:pt>
                <c:pt idx="299">
                  <c:v>301</c:v>
                </c:pt>
                <c:pt idx="300">
                  <c:v>302</c:v>
                </c:pt>
                <c:pt idx="301">
                  <c:v>303</c:v>
                </c:pt>
                <c:pt idx="302">
                  <c:v>304</c:v>
                </c:pt>
                <c:pt idx="303">
                  <c:v>305</c:v>
                </c:pt>
                <c:pt idx="304">
                  <c:v>306</c:v>
                </c:pt>
                <c:pt idx="305">
                  <c:v>307</c:v>
                </c:pt>
                <c:pt idx="306">
                  <c:v>308</c:v>
                </c:pt>
                <c:pt idx="307">
                  <c:v>309</c:v>
                </c:pt>
                <c:pt idx="308">
                  <c:v>310</c:v>
                </c:pt>
                <c:pt idx="309">
                  <c:v>311</c:v>
                </c:pt>
                <c:pt idx="310">
                  <c:v>312</c:v>
                </c:pt>
                <c:pt idx="311">
                  <c:v>313</c:v>
                </c:pt>
                <c:pt idx="312">
                  <c:v>314</c:v>
                </c:pt>
                <c:pt idx="313">
                  <c:v>315</c:v>
                </c:pt>
                <c:pt idx="314">
                  <c:v>316</c:v>
                </c:pt>
                <c:pt idx="315">
                  <c:v>317</c:v>
                </c:pt>
                <c:pt idx="316">
                  <c:v>318</c:v>
                </c:pt>
                <c:pt idx="317">
                  <c:v>319</c:v>
                </c:pt>
                <c:pt idx="318">
                  <c:v>320</c:v>
                </c:pt>
                <c:pt idx="319">
                  <c:v>321</c:v>
                </c:pt>
                <c:pt idx="320">
                  <c:v>322</c:v>
                </c:pt>
                <c:pt idx="321">
                  <c:v>323</c:v>
                </c:pt>
                <c:pt idx="322">
                  <c:v>324</c:v>
                </c:pt>
                <c:pt idx="323">
                  <c:v>325</c:v>
                </c:pt>
                <c:pt idx="324">
                  <c:v>326</c:v>
                </c:pt>
                <c:pt idx="325">
                  <c:v>327</c:v>
                </c:pt>
                <c:pt idx="326">
                  <c:v>328</c:v>
                </c:pt>
                <c:pt idx="327">
                  <c:v>329</c:v>
                </c:pt>
                <c:pt idx="328">
                  <c:v>330</c:v>
                </c:pt>
                <c:pt idx="329">
                  <c:v>331</c:v>
                </c:pt>
                <c:pt idx="330">
                  <c:v>332</c:v>
                </c:pt>
                <c:pt idx="331">
                  <c:v>333</c:v>
                </c:pt>
                <c:pt idx="332">
                  <c:v>334</c:v>
                </c:pt>
                <c:pt idx="333">
                  <c:v>335</c:v>
                </c:pt>
                <c:pt idx="334">
                  <c:v>336</c:v>
                </c:pt>
                <c:pt idx="335">
                  <c:v>337</c:v>
                </c:pt>
                <c:pt idx="336">
                  <c:v>338</c:v>
                </c:pt>
                <c:pt idx="337">
                  <c:v>339</c:v>
                </c:pt>
                <c:pt idx="338">
                  <c:v>340</c:v>
                </c:pt>
                <c:pt idx="339">
                  <c:v>341</c:v>
                </c:pt>
                <c:pt idx="340">
                  <c:v>342</c:v>
                </c:pt>
                <c:pt idx="341">
                  <c:v>343</c:v>
                </c:pt>
                <c:pt idx="342">
                  <c:v>344</c:v>
                </c:pt>
                <c:pt idx="343">
                  <c:v>345</c:v>
                </c:pt>
                <c:pt idx="344">
                  <c:v>346</c:v>
                </c:pt>
                <c:pt idx="345">
                  <c:v>347</c:v>
                </c:pt>
                <c:pt idx="346">
                  <c:v>348</c:v>
                </c:pt>
                <c:pt idx="347">
                  <c:v>349</c:v>
                </c:pt>
                <c:pt idx="348">
                  <c:v>350</c:v>
                </c:pt>
                <c:pt idx="349">
                  <c:v>351</c:v>
                </c:pt>
                <c:pt idx="350">
                  <c:v>352</c:v>
                </c:pt>
                <c:pt idx="351">
                  <c:v>353</c:v>
                </c:pt>
                <c:pt idx="352">
                  <c:v>354</c:v>
                </c:pt>
                <c:pt idx="353">
                  <c:v>355</c:v>
                </c:pt>
                <c:pt idx="354">
                  <c:v>356</c:v>
                </c:pt>
                <c:pt idx="355">
                  <c:v>357</c:v>
                </c:pt>
                <c:pt idx="356">
                  <c:v>358</c:v>
                </c:pt>
                <c:pt idx="357">
                  <c:v>359</c:v>
                </c:pt>
                <c:pt idx="358">
                  <c:v>360</c:v>
                </c:pt>
                <c:pt idx="359">
                  <c:v>361</c:v>
                </c:pt>
                <c:pt idx="360">
                  <c:v>362</c:v>
                </c:pt>
                <c:pt idx="361">
                  <c:v>363</c:v>
                </c:pt>
                <c:pt idx="362">
                  <c:v>364</c:v>
                </c:pt>
                <c:pt idx="363">
                  <c:v>365</c:v>
                </c:pt>
                <c:pt idx="364">
                  <c:v>366</c:v>
                </c:pt>
                <c:pt idx="365">
                  <c:v>367</c:v>
                </c:pt>
                <c:pt idx="366">
                  <c:v>368</c:v>
                </c:pt>
                <c:pt idx="367">
                  <c:v>369</c:v>
                </c:pt>
                <c:pt idx="368">
                  <c:v>370</c:v>
                </c:pt>
                <c:pt idx="369">
                  <c:v>371</c:v>
                </c:pt>
                <c:pt idx="370">
                  <c:v>372</c:v>
                </c:pt>
                <c:pt idx="371">
                  <c:v>373</c:v>
                </c:pt>
                <c:pt idx="372">
                  <c:v>374</c:v>
                </c:pt>
                <c:pt idx="373">
                  <c:v>375</c:v>
                </c:pt>
                <c:pt idx="374">
                  <c:v>376</c:v>
                </c:pt>
                <c:pt idx="375">
                  <c:v>377</c:v>
                </c:pt>
                <c:pt idx="376">
                  <c:v>378</c:v>
                </c:pt>
                <c:pt idx="377">
                  <c:v>379</c:v>
                </c:pt>
                <c:pt idx="378">
                  <c:v>380</c:v>
                </c:pt>
                <c:pt idx="379">
                  <c:v>381</c:v>
                </c:pt>
                <c:pt idx="380">
                  <c:v>382</c:v>
                </c:pt>
                <c:pt idx="381">
                  <c:v>383</c:v>
                </c:pt>
                <c:pt idx="382">
                  <c:v>384</c:v>
                </c:pt>
                <c:pt idx="383">
                  <c:v>385</c:v>
                </c:pt>
                <c:pt idx="384">
                  <c:v>386</c:v>
                </c:pt>
                <c:pt idx="385">
                  <c:v>387</c:v>
                </c:pt>
                <c:pt idx="386">
                  <c:v>388</c:v>
                </c:pt>
                <c:pt idx="387">
                  <c:v>389</c:v>
                </c:pt>
                <c:pt idx="388">
                  <c:v>390</c:v>
                </c:pt>
                <c:pt idx="389">
                  <c:v>391</c:v>
                </c:pt>
                <c:pt idx="390">
                  <c:v>392</c:v>
                </c:pt>
                <c:pt idx="391">
                  <c:v>393</c:v>
                </c:pt>
                <c:pt idx="392">
                  <c:v>394</c:v>
                </c:pt>
                <c:pt idx="393">
                  <c:v>395</c:v>
                </c:pt>
                <c:pt idx="394">
                  <c:v>396</c:v>
                </c:pt>
                <c:pt idx="395">
                  <c:v>397</c:v>
                </c:pt>
                <c:pt idx="396">
                  <c:v>398</c:v>
                </c:pt>
                <c:pt idx="397">
                  <c:v>399</c:v>
                </c:pt>
                <c:pt idx="398">
                  <c:v>400</c:v>
                </c:pt>
                <c:pt idx="399">
                  <c:v>401</c:v>
                </c:pt>
                <c:pt idx="400">
                  <c:v>402</c:v>
                </c:pt>
                <c:pt idx="401">
                  <c:v>403</c:v>
                </c:pt>
                <c:pt idx="402">
                  <c:v>404</c:v>
                </c:pt>
                <c:pt idx="403">
                  <c:v>405</c:v>
                </c:pt>
                <c:pt idx="404">
                  <c:v>406</c:v>
                </c:pt>
                <c:pt idx="405">
                  <c:v>407</c:v>
                </c:pt>
                <c:pt idx="406">
                  <c:v>408</c:v>
                </c:pt>
                <c:pt idx="407">
                  <c:v>409</c:v>
                </c:pt>
                <c:pt idx="408">
                  <c:v>410</c:v>
                </c:pt>
                <c:pt idx="409">
                  <c:v>411</c:v>
                </c:pt>
                <c:pt idx="410">
                  <c:v>412</c:v>
                </c:pt>
                <c:pt idx="411">
                  <c:v>413</c:v>
                </c:pt>
                <c:pt idx="412">
                  <c:v>414</c:v>
                </c:pt>
                <c:pt idx="413">
                  <c:v>415</c:v>
                </c:pt>
                <c:pt idx="414">
                  <c:v>416</c:v>
                </c:pt>
                <c:pt idx="415">
                  <c:v>417</c:v>
                </c:pt>
                <c:pt idx="416">
                  <c:v>418</c:v>
                </c:pt>
                <c:pt idx="417">
                  <c:v>419</c:v>
                </c:pt>
                <c:pt idx="418">
                  <c:v>420</c:v>
                </c:pt>
                <c:pt idx="419">
                  <c:v>421</c:v>
                </c:pt>
                <c:pt idx="420">
                  <c:v>422</c:v>
                </c:pt>
                <c:pt idx="421">
                  <c:v>423</c:v>
                </c:pt>
                <c:pt idx="422">
                  <c:v>424</c:v>
                </c:pt>
                <c:pt idx="423">
                  <c:v>425</c:v>
                </c:pt>
                <c:pt idx="424">
                  <c:v>426</c:v>
                </c:pt>
                <c:pt idx="425">
                  <c:v>427</c:v>
                </c:pt>
                <c:pt idx="426">
                  <c:v>428</c:v>
                </c:pt>
                <c:pt idx="427">
                  <c:v>429</c:v>
                </c:pt>
                <c:pt idx="428">
                  <c:v>430</c:v>
                </c:pt>
                <c:pt idx="429">
                  <c:v>431</c:v>
                </c:pt>
                <c:pt idx="430">
                  <c:v>432</c:v>
                </c:pt>
                <c:pt idx="431">
                  <c:v>433</c:v>
                </c:pt>
                <c:pt idx="432">
                  <c:v>434</c:v>
                </c:pt>
                <c:pt idx="433">
                  <c:v>435</c:v>
                </c:pt>
                <c:pt idx="434">
                  <c:v>436</c:v>
                </c:pt>
                <c:pt idx="435">
                  <c:v>437</c:v>
                </c:pt>
                <c:pt idx="436">
                  <c:v>438</c:v>
                </c:pt>
                <c:pt idx="437">
                  <c:v>439</c:v>
                </c:pt>
                <c:pt idx="438">
                  <c:v>440</c:v>
                </c:pt>
                <c:pt idx="439">
                  <c:v>441</c:v>
                </c:pt>
                <c:pt idx="440">
                  <c:v>442</c:v>
                </c:pt>
                <c:pt idx="441">
                  <c:v>443</c:v>
                </c:pt>
                <c:pt idx="442">
                  <c:v>444</c:v>
                </c:pt>
                <c:pt idx="443">
                  <c:v>445</c:v>
                </c:pt>
                <c:pt idx="444">
                  <c:v>446</c:v>
                </c:pt>
                <c:pt idx="445">
                  <c:v>447</c:v>
                </c:pt>
                <c:pt idx="446">
                  <c:v>448</c:v>
                </c:pt>
                <c:pt idx="447">
                  <c:v>449</c:v>
                </c:pt>
                <c:pt idx="448">
                  <c:v>450</c:v>
                </c:pt>
                <c:pt idx="449">
                  <c:v>451</c:v>
                </c:pt>
                <c:pt idx="450">
                  <c:v>452</c:v>
                </c:pt>
                <c:pt idx="451">
                  <c:v>453</c:v>
                </c:pt>
                <c:pt idx="452">
                  <c:v>454</c:v>
                </c:pt>
                <c:pt idx="453">
                  <c:v>455</c:v>
                </c:pt>
                <c:pt idx="454">
                  <c:v>456</c:v>
                </c:pt>
                <c:pt idx="455">
                  <c:v>457</c:v>
                </c:pt>
                <c:pt idx="456">
                  <c:v>458</c:v>
                </c:pt>
                <c:pt idx="457">
                  <c:v>459</c:v>
                </c:pt>
                <c:pt idx="458">
                  <c:v>460</c:v>
                </c:pt>
                <c:pt idx="459">
                  <c:v>461</c:v>
                </c:pt>
                <c:pt idx="460">
                  <c:v>462</c:v>
                </c:pt>
                <c:pt idx="461">
                  <c:v>463</c:v>
                </c:pt>
                <c:pt idx="462">
                  <c:v>464</c:v>
                </c:pt>
                <c:pt idx="463">
                  <c:v>465</c:v>
                </c:pt>
                <c:pt idx="464">
                  <c:v>466</c:v>
                </c:pt>
                <c:pt idx="465">
                  <c:v>467</c:v>
                </c:pt>
                <c:pt idx="466">
                  <c:v>468</c:v>
                </c:pt>
                <c:pt idx="467">
                  <c:v>469</c:v>
                </c:pt>
                <c:pt idx="468">
                  <c:v>470</c:v>
                </c:pt>
                <c:pt idx="469">
                  <c:v>471</c:v>
                </c:pt>
                <c:pt idx="470">
                  <c:v>472</c:v>
                </c:pt>
                <c:pt idx="471">
                  <c:v>473</c:v>
                </c:pt>
                <c:pt idx="472">
                  <c:v>474</c:v>
                </c:pt>
                <c:pt idx="473">
                  <c:v>475</c:v>
                </c:pt>
                <c:pt idx="474">
                  <c:v>476</c:v>
                </c:pt>
                <c:pt idx="475">
                  <c:v>477</c:v>
                </c:pt>
                <c:pt idx="476">
                  <c:v>478</c:v>
                </c:pt>
                <c:pt idx="477">
                  <c:v>479</c:v>
                </c:pt>
                <c:pt idx="478">
                  <c:v>480</c:v>
                </c:pt>
                <c:pt idx="479">
                  <c:v>481</c:v>
                </c:pt>
                <c:pt idx="480">
                  <c:v>482</c:v>
                </c:pt>
                <c:pt idx="481">
                  <c:v>483</c:v>
                </c:pt>
                <c:pt idx="482">
                  <c:v>484</c:v>
                </c:pt>
                <c:pt idx="483">
                  <c:v>485</c:v>
                </c:pt>
                <c:pt idx="484">
                  <c:v>486</c:v>
                </c:pt>
                <c:pt idx="485">
                  <c:v>487</c:v>
                </c:pt>
                <c:pt idx="486">
                  <c:v>488</c:v>
                </c:pt>
                <c:pt idx="487">
                  <c:v>489</c:v>
                </c:pt>
                <c:pt idx="488">
                  <c:v>490</c:v>
                </c:pt>
                <c:pt idx="489">
                  <c:v>491</c:v>
                </c:pt>
                <c:pt idx="490">
                  <c:v>492</c:v>
                </c:pt>
                <c:pt idx="491">
                  <c:v>493</c:v>
                </c:pt>
                <c:pt idx="492">
                  <c:v>494</c:v>
                </c:pt>
                <c:pt idx="493">
                  <c:v>495</c:v>
                </c:pt>
                <c:pt idx="494">
                  <c:v>496</c:v>
                </c:pt>
                <c:pt idx="495">
                  <c:v>497</c:v>
                </c:pt>
                <c:pt idx="496">
                  <c:v>498</c:v>
                </c:pt>
                <c:pt idx="497">
                  <c:v>499</c:v>
                </c:pt>
                <c:pt idx="498">
                  <c:v>500</c:v>
                </c:pt>
                <c:pt idx="499">
                  <c:v>501</c:v>
                </c:pt>
                <c:pt idx="500">
                  <c:v>502</c:v>
                </c:pt>
                <c:pt idx="501">
                  <c:v>503</c:v>
                </c:pt>
                <c:pt idx="502">
                  <c:v>504</c:v>
                </c:pt>
                <c:pt idx="503">
                  <c:v>505</c:v>
                </c:pt>
                <c:pt idx="504">
                  <c:v>506</c:v>
                </c:pt>
                <c:pt idx="505">
                  <c:v>507</c:v>
                </c:pt>
                <c:pt idx="506">
                  <c:v>508</c:v>
                </c:pt>
                <c:pt idx="507">
                  <c:v>509</c:v>
                </c:pt>
                <c:pt idx="508">
                  <c:v>510</c:v>
                </c:pt>
                <c:pt idx="509">
                  <c:v>511</c:v>
                </c:pt>
              </c:numCache>
            </c:numRef>
          </c:xVal>
          <c:yVal>
            <c:numRef>
              <c:f>'Raw data'!$H$60:$H$569</c:f>
              <c:numCache>
                <c:formatCode>General</c:formatCode>
                <c:ptCount val="510"/>
                <c:pt idx="0">
                  <c:v>0</c:v>
                </c:pt>
                <c:pt idx="1">
                  <c:v>0</c:v>
                </c:pt>
                <c:pt idx="2">
                  <c:v>0</c:v>
                </c:pt>
                <c:pt idx="3">
                  <c:v>0</c:v>
                </c:pt>
                <c:pt idx="4">
                  <c:v>0</c:v>
                </c:pt>
                <c:pt idx="5">
                  <c:v>0</c:v>
                </c:pt>
                <c:pt idx="6">
                  <c:v>0</c:v>
                </c:pt>
                <c:pt idx="7">
                  <c:v>0</c:v>
                </c:pt>
                <c:pt idx="8">
                  <c:v>0</c:v>
                </c:pt>
                <c:pt idx="9">
                  <c:v>0</c:v>
                </c:pt>
                <c:pt idx="10">
                  <c:v>0</c:v>
                </c:pt>
                <c:pt idx="11">
                  <c:v>0</c:v>
                </c:pt>
                <c:pt idx="12">
                  <c:v>1</c:v>
                </c:pt>
                <c:pt idx="13">
                  <c:v>10</c:v>
                </c:pt>
                <c:pt idx="14">
                  <c:v>184</c:v>
                </c:pt>
                <c:pt idx="15">
                  <c:v>1072</c:v>
                </c:pt>
                <c:pt idx="16">
                  <c:v>3426</c:v>
                </c:pt>
                <c:pt idx="17">
                  <c:v>7940</c:v>
                </c:pt>
                <c:pt idx="18">
                  <c:v>14091</c:v>
                </c:pt>
                <c:pt idx="19">
                  <c:v>20397</c:v>
                </c:pt>
                <c:pt idx="20">
                  <c:v>25179</c:v>
                </c:pt>
                <c:pt idx="21">
                  <c:v>28481</c:v>
                </c:pt>
                <c:pt idx="22">
                  <c:v>29714</c:v>
                </c:pt>
                <c:pt idx="23">
                  <c:v>30011</c:v>
                </c:pt>
                <c:pt idx="24">
                  <c:v>29885</c:v>
                </c:pt>
                <c:pt idx="25">
                  <c:v>29694</c:v>
                </c:pt>
                <c:pt idx="26">
                  <c:v>29171</c:v>
                </c:pt>
                <c:pt idx="27">
                  <c:v>28903</c:v>
                </c:pt>
                <c:pt idx="28">
                  <c:v>28687</c:v>
                </c:pt>
                <c:pt idx="29">
                  <c:v>28431</c:v>
                </c:pt>
                <c:pt idx="30">
                  <c:v>27811</c:v>
                </c:pt>
                <c:pt idx="31">
                  <c:v>27388</c:v>
                </c:pt>
                <c:pt idx="32">
                  <c:v>26864</c:v>
                </c:pt>
                <c:pt idx="33">
                  <c:v>27008</c:v>
                </c:pt>
                <c:pt idx="34">
                  <c:v>26550</c:v>
                </c:pt>
                <c:pt idx="35">
                  <c:v>26370</c:v>
                </c:pt>
                <c:pt idx="36">
                  <c:v>26214</c:v>
                </c:pt>
                <c:pt idx="37">
                  <c:v>25768</c:v>
                </c:pt>
                <c:pt idx="38">
                  <c:v>25644</c:v>
                </c:pt>
                <c:pt idx="39">
                  <c:v>25410</c:v>
                </c:pt>
                <c:pt idx="40">
                  <c:v>25353</c:v>
                </c:pt>
                <c:pt idx="41">
                  <c:v>24836</c:v>
                </c:pt>
                <c:pt idx="42">
                  <c:v>24758</c:v>
                </c:pt>
                <c:pt idx="43">
                  <c:v>24442</c:v>
                </c:pt>
                <c:pt idx="44">
                  <c:v>24389</c:v>
                </c:pt>
                <c:pt idx="45">
                  <c:v>24007</c:v>
                </c:pt>
                <c:pt idx="46">
                  <c:v>23730</c:v>
                </c:pt>
                <c:pt idx="47">
                  <c:v>23435</c:v>
                </c:pt>
                <c:pt idx="48">
                  <c:v>23005</c:v>
                </c:pt>
                <c:pt idx="49">
                  <c:v>22993</c:v>
                </c:pt>
                <c:pt idx="50">
                  <c:v>22706</c:v>
                </c:pt>
                <c:pt idx="51">
                  <c:v>22562</c:v>
                </c:pt>
                <c:pt idx="52">
                  <c:v>22228</c:v>
                </c:pt>
                <c:pt idx="53">
                  <c:v>22256</c:v>
                </c:pt>
                <c:pt idx="54">
                  <c:v>22465</c:v>
                </c:pt>
                <c:pt idx="55">
                  <c:v>21951</c:v>
                </c:pt>
                <c:pt idx="56">
                  <c:v>21975</c:v>
                </c:pt>
                <c:pt idx="57">
                  <c:v>21577</c:v>
                </c:pt>
                <c:pt idx="58">
                  <c:v>21421</c:v>
                </c:pt>
                <c:pt idx="59">
                  <c:v>21090</c:v>
                </c:pt>
                <c:pt idx="60">
                  <c:v>20929</c:v>
                </c:pt>
                <c:pt idx="61">
                  <c:v>20949</c:v>
                </c:pt>
                <c:pt idx="62">
                  <c:v>20693</c:v>
                </c:pt>
                <c:pt idx="63">
                  <c:v>20549</c:v>
                </c:pt>
                <c:pt idx="64">
                  <c:v>20473</c:v>
                </c:pt>
                <c:pt idx="65">
                  <c:v>20281</c:v>
                </c:pt>
                <c:pt idx="66">
                  <c:v>20038</c:v>
                </c:pt>
                <c:pt idx="67">
                  <c:v>20180</c:v>
                </c:pt>
                <c:pt idx="68">
                  <c:v>19628</c:v>
                </c:pt>
                <c:pt idx="69">
                  <c:v>19846</c:v>
                </c:pt>
                <c:pt idx="70">
                  <c:v>19615</c:v>
                </c:pt>
                <c:pt idx="71">
                  <c:v>19582</c:v>
                </c:pt>
                <c:pt idx="72">
                  <c:v>19297</c:v>
                </c:pt>
                <c:pt idx="73">
                  <c:v>19199</c:v>
                </c:pt>
                <c:pt idx="74">
                  <c:v>19120</c:v>
                </c:pt>
                <c:pt idx="75">
                  <c:v>18735</c:v>
                </c:pt>
                <c:pt idx="76">
                  <c:v>18830</c:v>
                </c:pt>
                <c:pt idx="77">
                  <c:v>18436</c:v>
                </c:pt>
                <c:pt idx="78">
                  <c:v>18299</c:v>
                </c:pt>
                <c:pt idx="79">
                  <c:v>17951</c:v>
                </c:pt>
                <c:pt idx="80">
                  <c:v>18103</c:v>
                </c:pt>
                <c:pt idx="81">
                  <c:v>18042</c:v>
                </c:pt>
                <c:pt idx="82">
                  <c:v>17774</c:v>
                </c:pt>
                <c:pt idx="83">
                  <c:v>17787</c:v>
                </c:pt>
                <c:pt idx="84">
                  <c:v>17701</c:v>
                </c:pt>
                <c:pt idx="85">
                  <c:v>17426</c:v>
                </c:pt>
                <c:pt idx="86">
                  <c:v>17153</c:v>
                </c:pt>
                <c:pt idx="87">
                  <c:v>17121</c:v>
                </c:pt>
                <c:pt idx="88">
                  <c:v>16918</c:v>
                </c:pt>
                <c:pt idx="89">
                  <c:v>16839</c:v>
                </c:pt>
                <c:pt idx="90">
                  <c:v>16703</c:v>
                </c:pt>
                <c:pt idx="91">
                  <c:v>16666</c:v>
                </c:pt>
                <c:pt idx="92">
                  <c:v>16599</c:v>
                </c:pt>
                <c:pt idx="93">
                  <c:v>16320</c:v>
                </c:pt>
                <c:pt idx="94">
                  <c:v>16142</c:v>
                </c:pt>
                <c:pt idx="95">
                  <c:v>16143</c:v>
                </c:pt>
                <c:pt idx="96">
                  <c:v>16012</c:v>
                </c:pt>
                <c:pt idx="97">
                  <c:v>15950</c:v>
                </c:pt>
                <c:pt idx="98">
                  <c:v>16058</c:v>
                </c:pt>
                <c:pt idx="99">
                  <c:v>15644</c:v>
                </c:pt>
                <c:pt idx="100">
                  <c:v>15565</c:v>
                </c:pt>
                <c:pt idx="101">
                  <c:v>15415</c:v>
                </c:pt>
                <c:pt idx="102">
                  <c:v>15376</c:v>
                </c:pt>
                <c:pt idx="103">
                  <c:v>15083</c:v>
                </c:pt>
                <c:pt idx="104">
                  <c:v>14992</c:v>
                </c:pt>
                <c:pt idx="105">
                  <c:v>14789</c:v>
                </c:pt>
                <c:pt idx="106">
                  <c:v>14871</c:v>
                </c:pt>
                <c:pt idx="107">
                  <c:v>14649</c:v>
                </c:pt>
                <c:pt idx="108">
                  <c:v>14731</c:v>
                </c:pt>
                <c:pt idx="109">
                  <c:v>14477</c:v>
                </c:pt>
                <c:pt idx="110">
                  <c:v>14457</c:v>
                </c:pt>
                <c:pt idx="111">
                  <c:v>14177</c:v>
                </c:pt>
                <c:pt idx="112">
                  <c:v>14249</c:v>
                </c:pt>
                <c:pt idx="113">
                  <c:v>13882</c:v>
                </c:pt>
                <c:pt idx="114">
                  <c:v>13746</c:v>
                </c:pt>
                <c:pt idx="115">
                  <c:v>13908</c:v>
                </c:pt>
                <c:pt idx="116">
                  <c:v>13694</c:v>
                </c:pt>
                <c:pt idx="117">
                  <c:v>13882</c:v>
                </c:pt>
                <c:pt idx="118">
                  <c:v>13761</c:v>
                </c:pt>
                <c:pt idx="119">
                  <c:v>13425</c:v>
                </c:pt>
                <c:pt idx="120">
                  <c:v>13446</c:v>
                </c:pt>
                <c:pt idx="121">
                  <c:v>13520</c:v>
                </c:pt>
                <c:pt idx="122">
                  <c:v>13347</c:v>
                </c:pt>
                <c:pt idx="123">
                  <c:v>13060</c:v>
                </c:pt>
                <c:pt idx="124">
                  <c:v>13108</c:v>
                </c:pt>
                <c:pt idx="125">
                  <c:v>12512</c:v>
                </c:pt>
                <c:pt idx="126">
                  <c:v>12954</c:v>
                </c:pt>
                <c:pt idx="127">
                  <c:v>12530</c:v>
                </c:pt>
                <c:pt idx="128">
                  <c:v>12528</c:v>
                </c:pt>
                <c:pt idx="129">
                  <c:v>12722</c:v>
                </c:pt>
                <c:pt idx="130">
                  <c:v>12477</c:v>
                </c:pt>
                <c:pt idx="131">
                  <c:v>12547</c:v>
                </c:pt>
                <c:pt idx="132">
                  <c:v>12383</c:v>
                </c:pt>
                <c:pt idx="133">
                  <c:v>12167</c:v>
                </c:pt>
                <c:pt idx="134">
                  <c:v>12036</c:v>
                </c:pt>
                <c:pt idx="135">
                  <c:v>12310</c:v>
                </c:pt>
                <c:pt idx="136">
                  <c:v>12021</c:v>
                </c:pt>
                <c:pt idx="137">
                  <c:v>11803</c:v>
                </c:pt>
                <c:pt idx="138">
                  <c:v>11891</c:v>
                </c:pt>
                <c:pt idx="139">
                  <c:v>11963</c:v>
                </c:pt>
                <c:pt idx="140">
                  <c:v>11752</c:v>
                </c:pt>
                <c:pt idx="141">
                  <c:v>11615</c:v>
                </c:pt>
                <c:pt idx="142">
                  <c:v>11424</c:v>
                </c:pt>
                <c:pt idx="143">
                  <c:v>11464</c:v>
                </c:pt>
                <c:pt idx="144">
                  <c:v>11171</c:v>
                </c:pt>
                <c:pt idx="145">
                  <c:v>11357</c:v>
                </c:pt>
                <c:pt idx="146">
                  <c:v>11185</c:v>
                </c:pt>
                <c:pt idx="147">
                  <c:v>11076</c:v>
                </c:pt>
                <c:pt idx="148">
                  <c:v>11010</c:v>
                </c:pt>
                <c:pt idx="149">
                  <c:v>11101</c:v>
                </c:pt>
                <c:pt idx="150">
                  <c:v>10848</c:v>
                </c:pt>
                <c:pt idx="151">
                  <c:v>10811</c:v>
                </c:pt>
                <c:pt idx="152">
                  <c:v>10654</c:v>
                </c:pt>
                <c:pt idx="153">
                  <c:v>10570</c:v>
                </c:pt>
                <c:pt idx="154">
                  <c:v>10459</c:v>
                </c:pt>
                <c:pt idx="155">
                  <c:v>10339</c:v>
                </c:pt>
                <c:pt idx="156">
                  <c:v>10306</c:v>
                </c:pt>
                <c:pt idx="157">
                  <c:v>10320</c:v>
                </c:pt>
                <c:pt idx="158">
                  <c:v>10320</c:v>
                </c:pt>
                <c:pt idx="159">
                  <c:v>10059</c:v>
                </c:pt>
                <c:pt idx="160">
                  <c:v>10070</c:v>
                </c:pt>
                <c:pt idx="161">
                  <c:v>9983</c:v>
                </c:pt>
                <c:pt idx="162">
                  <c:v>9855</c:v>
                </c:pt>
                <c:pt idx="163">
                  <c:v>9937</c:v>
                </c:pt>
                <c:pt idx="164">
                  <c:v>9850</c:v>
                </c:pt>
                <c:pt idx="165">
                  <c:v>9738</c:v>
                </c:pt>
                <c:pt idx="166">
                  <c:v>9641</c:v>
                </c:pt>
                <c:pt idx="167">
                  <c:v>9297</c:v>
                </c:pt>
                <c:pt idx="168">
                  <c:v>9759</c:v>
                </c:pt>
                <c:pt idx="169">
                  <c:v>9407</c:v>
                </c:pt>
                <c:pt idx="170">
                  <c:v>9261</c:v>
                </c:pt>
                <c:pt idx="171">
                  <c:v>9196</c:v>
                </c:pt>
                <c:pt idx="172">
                  <c:v>9049</c:v>
                </c:pt>
                <c:pt idx="173">
                  <c:v>8909</c:v>
                </c:pt>
                <c:pt idx="174">
                  <c:v>9092</c:v>
                </c:pt>
                <c:pt idx="175">
                  <c:v>9069</c:v>
                </c:pt>
                <c:pt idx="176">
                  <c:v>8941</c:v>
                </c:pt>
                <c:pt idx="177">
                  <c:v>8970</c:v>
                </c:pt>
                <c:pt idx="178">
                  <c:v>9043</c:v>
                </c:pt>
                <c:pt idx="179">
                  <c:v>8791</c:v>
                </c:pt>
                <c:pt idx="180">
                  <c:v>8838</c:v>
                </c:pt>
                <c:pt idx="181">
                  <c:v>8730</c:v>
                </c:pt>
                <c:pt idx="182">
                  <c:v>8777</c:v>
                </c:pt>
                <c:pt idx="183">
                  <c:v>8598</c:v>
                </c:pt>
                <c:pt idx="184">
                  <c:v>8527</c:v>
                </c:pt>
                <c:pt idx="185">
                  <c:v>8295</c:v>
                </c:pt>
                <c:pt idx="186">
                  <c:v>8379</c:v>
                </c:pt>
                <c:pt idx="187">
                  <c:v>8379</c:v>
                </c:pt>
                <c:pt idx="188">
                  <c:v>8342</c:v>
                </c:pt>
                <c:pt idx="189">
                  <c:v>8223</c:v>
                </c:pt>
                <c:pt idx="190">
                  <c:v>8224</c:v>
                </c:pt>
                <c:pt idx="191">
                  <c:v>8016</c:v>
                </c:pt>
                <c:pt idx="192">
                  <c:v>7979</c:v>
                </c:pt>
                <c:pt idx="193">
                  <c:v>8102</c:v>
                </c:pt>
                <c:pt idx="194">
                  <c:v>7876</c:v>
                </c:pt>
                <c:pt idx="195">
                  <c:v>7665</c:v>
                </c:pt>
                <c:pt idx="196">
                  <c:v>7883</c:v>
                </c:pt>
                <c:pt idx="197">
                  <c:v>7774</c:v>
                </c:pt>
                <c:pt idx="198">
                  <c:v>7601</c:v>
                </c:pt>
                <c:pt idx="199">
                  <c:v>7763</c:v>
                </c:pt>
                <c:pt idx="200">
                  <c:v>7420</c:v>
                </c:pt>
                <c:pt idx="201">
                  <c:v>7640</c:v>
                </c:pt>
                <c:pt idx="202">
                  <c:v>7270</c:v>
                </c:pt>
                <c:pt idx="203">
                  <c:v>7331</c:v>
                </c:pt>
                <c:pt idx="204">
                  <c:v>7388</c:v>
                </c:pt>
                <c:pt idx="205">
                  <c:v>7282</c:v>
                </c:pt>
                <c:pt idx="206">
                  <c:v>7067</c:v>
                </c:pt>
                <c:pt idx="207">
                  <c:v>7086</c:v>
                </c:pt>
                <c:pt idx="208">
                  <c:v>7260</c:v>
                </c:pt>
                <c:pt idx="209">
                  <c:v>7017</c:v>
                </c:pt>
                <c:pt idx="210">
                  <c:v>6897</c:v>
                </c:pt>
                <c:pt idx="211">
                  <c:v>6920</c:v>
                </c:pt>
                <c:pt idx="212">
                  <c:v>6917</c:v>
                </c:pt>
                <c:pt idx="213">
                  <c:v>6859</c:v>
                </c:pt>
                <c:pt idx="214">
                  <c:v>6874</c:v>
                </c:pt>
                <c:pt idx="215">
                  <c:v>6788</c:v>
                </c:pt>
                <c:pt idx="216">
                  <c:v>6718</c:v>
                </c:pt>
                <c:pt idx="217">
                  <c:v>6884</c:v>
                </c:pt>
                <c:pt idx="218">
                  <c:v>6650</c:v>
                </c:pt>
                <c:pt idx="219">
                  <c:v>6610</c:v>
                </c:pt>
                <c:pt idx="220">
                  <c:v>6562</c:v>
                </c:pt>
                <c:pt idx="221">
                  <c:v>6441</c:v>
                </c:pt>
                <c:pt idx="222">
                  <c:v>6481</c:v>
                </c:pt>
                <c:pt idx="223">
                  <c:v>6593</c:v>
                </c:pt>
                <c:pt idx="224">
                  <c:v>6515</c:v>
                </c:pt>
                <c:pt idx="225">
                  <c:v>6398</c:v>
                </c:pt>
                <c:pt idx="226">
                  <c:v>6287</c:v>
                </c:pt>
                <c:pt idx="227">
                  <c:v>6432</c:v>
                </c:pt>
                <c:pt idx="228">
                  <c:v>6230</c:v>
                </c:pt>
                <c:pt idx="229">
                  <c:v>6051</c:v>
                </c:pt>
                <c:pt idx="230">
                  <c:v>6139</c:v>
                </c:pt>
                <c:pt idx="231">
                  <c:v>5995</c:v>
                </c:pt>
                <c:pt idx="232">
                  <c:v>5985</c:v>
                </c:pt>
                <c:pt idx="233">
                  <c:v>5980</c:v>
                </c:pt>
                <c:pt idx="234">
                  <c:v>6047</c:v>
                </c:pt>
                <c:pt idx="235">
                  <c:v>5931</c:v>
                </c:pt>
                <c:pt idx="236">
                  <c:v>5759</c:v>
                </c:pt>
                <c:pt idx="237">
                  <c:v>5927</c:v>
                </c:pt>
                <c:pt idx="238">
                  <c:v>5861</c:v>
                </c:pt>
                <c:pt idx="239">
                  <c:v>5666</c:v>
                </c:pt>
                <c:pt idx="240">
                  <c:v>5717</c:v>
                </c:pt>
                <c:pt idx="241">
                  <c:v>5638</c:v>
                </c:pt>
                <c:pt idx="242">
                  <c:v>5644</c:v>
                </c:pt>
                <c:pt idx="243">
                  <c:v>5602</c:v>
                </c:pt>
                <c:pt idx="244">
                  <c:v>5601</c:v>
                </c:pt>
                <c:pt idx="245">
                  <c:v>5516</c:v>
                </c:pt>
                <c:pt idx="246">
                  <c:v>5439</c:v>
                </c:pt>
                <c:pt idx="247">
                  <c:v>5415</c:v>
                </c:pt>
                <c:pt idx="248">
                  <c:v>5456</c:v>
                </c:pt>
                <c:pt idx="249">
                  <c:v>5362</c:v>
                </c:pt>
                <c:pt idx="250">
                  <c:v>5180</c:v>
                </c:pt>
                <c:pt idx="251">
                  <c:v>5384</c:v>
                </c:pt>
                <c:pt idx="252">
                  <c:v>5159</c:v>
                </c:pt>
                <c:pt idx="253">
                  <c:v>5201</c:v>
                </c:pt>
                <c:pt idx="254">
                  <c:v>5150</c:v>
                </c:pt>
                <c:pt idx="255">
                  <c:v>5139</c:v>
                </c:pt>
                <c:pt idx="256">
                  <c:v>5037</c:v>
                </c:pt>
                <c:pt idx="257">
                  <c:v>5086</c:v>
                </c:pt>
                <c:pt idx="258">
                  <c:v>5007</c:v>
                </c:pt>
                <c:pt idx="259">
                  <c:v>5093</c:v>
                </c:pt>
                <c:pt idx="260">
                  <c:v>4910</c:v>
                </c:pt>
                <c:pt idx="261">
                  <c:v>4986</c:v>
                </c:pt>
                <c:pt idx="262">
                  <c:v>4868</c:v>
                </c:pt>
                <c:pt idx="263">
                  <c:v>4934</c:v>
                </c:pt>
                <c:pt idx="264">
                  <c:v>5025</c:v>
                </c:pt>
                <c:pt idx="265">
                  <c:v>4804</c:v>
                </c:pt>
                <c:pt idx="266">
                  <c:v>4847</c:v>
                </c:pt>
                <c:pt idx="267">
                  <c:v>4776</c:v>
                </c:pt>
                <c:pt idx="268">
                  <c:v>4685</c:v>
                </c:pt>
                <c:pt idx="269">
                  <c:v>4727</c:v>
                </c:pt>
                <c:pt idx="270">
                  <c:v>4798</c:v>
                </c:pt>
                <c:pt idx="271">
                  <c:v>4565</c:v>
                </c:pt>
                <c:pt idx="272">
                  <c:v>4569</c:v>
                </c:pt>
                <c:pt idx="273">
                  <c:v>4517</c:v>
                </c:pt>
                <c:pt idx="274">
                  <c:v>4551</c:v>
                </c:pt>
                <c:pt idx="275">
                  <c:v>4496</c:v>
                </c:pt>
                <c:pt idx="276">
                  <c:v>4375</c:v>
                </c:pt>
                <c:pt idx="277">
                  <c:v>4366</c:v>
                </c:pt>
                <c:pt idx="278">
                  <c:v>4383</c:v>
                </c:pt>
                <c:pt idx="279">
                  <c:v>4522</c:v>
                </c:pt>
                <c:pt idx="280">
                  <c:v>4410</c:v>
                </c:pt>
                <c:pt idx="281">
                  <c:v>4300</c:v>
                </c:pt>
                <c:pt idx="282">
                  <c:v>4394</c:v>
                </c:pt>
                <c:pt idx="283">
                  <c:v>4274</c:v>
                </c:pt>
                <c:pt idx="284">
                  <c:v>4162</c:v>
                </c:pt>
                <c:pt idx="285">
                  <c:v>4078</c:v>
                </c:pt>
                <c:pt idx="286">
                  <c:v>4161</c:v>
                </c:pt>
                <c:pt idx="287">
                  <c:v>4112</c:v>
                </c:pt>
                <c:pt idx="288">
                  <c:v>4062</c:v>
                </c:pt>
                <c:pt idx="289">
                  <c:v>4059</c:v>
                </c:pt>
                <c:pt idx="290">
                  <c:v>4119</c:v>
                </c:pt>
                <c:pt idx="291">
                  <c:v>4005</c:v>
                </c:pt>
                <c:pt idx="292">
                  <c:v>3980</c:v>
                </c:pt>
                <c:pt idx="293">
                  <c:v>3965</c:v>
                </c:pt>
                <c:pt idx="294">
                  <c:v>3981</c:v>
                </c:pt>
                <c:pt idx="295">
                  <c:v>3959</c:v>
                </c:pt>
                <c:pt idx="296">
                  <c:v>3926</c:v>
                </c:pt>
                <c:pt idx="297">
                  <c:v>3921</c:v>
                </c:pt>
                <c:pt idx="298">
                  <c:v>3933</c:v>
                </c:pt>
                <c:pt idx="299">
                  <c:v>3644</c:v>
                </c:pt>
                <c:pt idx="300">
                  <c:v>3719</c:v>
                </c:pt>
                <c:pt idx="301">
                  <c:v>3716</c:v>
                </c:pt>
                <c:pt idx="302">
                  <c:v>3744</c:v>
                </c:pt>
                <c:pt idx="303">
                  <c:v>3724</c:v>
                </c:pt>
                <c:pt idx="304">
                  <c:v>3608</c:v>
                </c:pt>
                <c:pt idx="305">
                  <c:v>3686</c:v>
                </c:pt>
                <c:pt idx="306">
                  <c:v>3719</c:v>
                </c:pt>
                <c:pt idx="307">
                  <c:v>3507</c:v>
                </c:pt>
                <c:pt idx="308">
                  <c:v>3557</c:v>
                </c:pt>
                <c:pt idx="309">
                  <c:v>3498</c:v>
                </c:pt>
                <c:pt idx="310">
                  <c:v>3546</c:v>
                </c:pt>
                <c:pt idx="311">
                  <c:v>3569</c:v>
                </c:pt>
                <c:pt idx="312">
                  <c:v>3511</c:v>
                </c:pt>
                <c:pt idx="313">
                  <c:v>3528</c:v>
                </c:pt>
                <c:pt idx="314">
                  <c:v>3398</c:v>
                </c:pt>
                <c:pt idx="315">
                  <c:v>3342</c:v>
                </c:pt>
                <c:pt idx="316">
                  <c:v>3361</c:v>
                </c:pt>
                <c:pt idx="317">
                  <c:v>3339</c:v>
                </c:pt>
                <c:pt idx="318">
                  <c:v>3375</c:v>
                </c:pt>
                <c:pt idx="319">
                  <c:v>3322</c:v>
                </c:pt>
                <c:pt idx="320">
                  <c:v>3273</c:v>
                </c:pt>
                <c:pt idx="321">
                  <c:v>3271</c:v>
                </c:pt>
                <c:pt idx="322">
                  <c:v>3326</c:v>
                </c:pt>
                <c:pt idx="323">
                  <c:v>3351</c:v>
                </c:pt>
                <c:pt idx="324">
                  <c:v>3221</c:v>
                </c:pt>
                <c:pt idx="325">
                  <c:v>3197</c:v>
                </c:pt>
                <c:pt idx="326">
                  <c:v>3216</c:v>
                </c:pt>
                <c:pt idx="327">
                  <c:v>3220</c:v>
                </c:pt>
                <c:pt idx="328">
                  <c:v>3085</c:v>
                </c:pt>
                <c:pt idx="329">
                  <c:v>3151</c:v>
                </c:pt>
                <c:pt idx="330">
                  <c:v>3147</c:v>
                </c:pt>
                <c:pt idx="331">
                  <c:v>2990</c:v>
                </c:pt>
                <c:pt idx="332">
                  <c:v>3090</c:v>
                </c:pt>
                <c:pt idx="333">
                  <c:v>3131</c:v>
                </c:pt>
                <c:pt idx="334">
                  <c:v>2953</c:v>
                </c:pt>
                <c:pt idx="335">
                  <c:v>3032</c:v>
                </c:pt>
                <c:pt idx="336">
                  <c:v>2895</c:v>
                </c:pt>
                <c:pt idx="337">
                  <c:v>2959</c:v>
                </c:pt>
                <c:pt idx="338">
                  <c:v>2928</c:v>
                </c:pt>
                <c:pt idx="339">
                  <c:v>2868</c:v>
                </c:pt>
                <c:pt idx="340">
                  <c:v>2861</c:v>
                </c:pt>
                <c:pt idx="341">
                  <c:v>2839</c:v>
                </c:pt>
                <c:pt idx="342">
                  <c:v>2919</c:v>
                </c:pt>
                <c:pt idx="343">
                  <c:v>2706</c:v>
                </c:pt>
                <c:pt idx="344">
                  <c:v>2897</c:v>
                </c:pt>
                <c:pt idx="345">
                  <c:v>2840</c:v>
                </c:pt>
                <c:pt idx="346">
                  <c:v>2814</c:v>
                </c:pt>
                <c:pt idx="347">
                  <c:v>2704</c:v>
                </c:pt>
                <c:pt idx="348">
                  <c:v>2777</c:v>
                </c:pt>
                <c:pt idx="349">
                  <c:v>2723</c:v>
                </c:pt>
                <c:pt idx="350">
                  <c:v>2739</c:v>
                </c:pt>
                <c:pt idx="351">
                  <c:v>2681</c:v>
                </c:pt>
                <c:pt idx="352">
                  <c:v>2603</c:v>
                </c:pt>
                <c:pt idx="353">
                  <c:v>2631</c:v>
                </c:pt>
                <c:pt idx="354">
                  <c:v>2513</c:v>
                </c:pt>
                <c:pt idx="355">
                  <c:v>2558</c:v>
                </c:pt>
                <c:pt idx="356">
                  <c:v>2590</c:v>
                </c:pt>
                <c:pt idx="357">
                  <c:v>2583</c:v>
                </c:pt>
                <c:pt idx="358">
                  <c:v>2445</c:v>
                </c:pt>
                <c:pt idx="359">
                  <c:v>2569</c:v>
                </c:pt>
                <c:pt idx="360">
                  <c:v>2454</c:v>
                </c:pt>
                <c:pt idx="361">
                  <c:v>2571</c:v>
                </c:pt>
                <c:pt idx="362">
                  <c:v>2447</c:v>
                </c:pt>
                <c:pt idx="363">
                  <c:v>2457</c:v>
                </c:pt>
                <c:pt idx="364">
                  <c:v>2415</c:v>
                </c:pt>
                <c:pt idx="365">
                  <c:v>2486</c:v>
                </c:pt>
                <c:pt idx="366">
                  <c:v>2524</c:v>
                </c:pt>
                <c:pt idx="367">
                  <c:v>2303</c:v>
                </c:pt>
                <c:pt idx="368">
                  <c:v>2369</c:v>
                </c:pt>
                <c:pt idx="369">
                  <c:v>2417</c:v>
                </c:pt>
                <c:pt idx="370">
                  <c:v>2290</c:v>
                </c:pt>
                <c:pt idx="371">
                  <c:v>2327</c:v>
                </c:pt>
                <c:pt idx="372">
                  <c:v>2313</c:v>
                </c:pt>
                <c:pt idx="373">
                  <c:v>2271</c:v>
                </c:pt>
                <c:pt idx="374">
                  <c:v>2368</c:v>
                </c:pt>
                <c:pt idx="375">
                  <c:v>2325</c:v>
                </c:pt>
                <c:pt idx="376">
                  <c:v>2165</c:v>
                </c:pt>
                <c:pt idx="377">
                  <c:v>2254</c:v>
                </c:pt>
                <c:pt idx="378">
                  <c:v>2207</c:v>
                </c:pt>
                <c:pt idx="379">
                  <c:v>2199</c:v>
                </c:pt>
                <c:pt idx="380">
                  <c:v>2182</c:v>
                </c:pt>
                <c:pt idx="381">
                  <c:v>2151</c:v>
                </c:pt>
                <c:pt idx="382">
                  <c:v>2166</c:v>
                </c:pt>
                <c:pt idx="383">
                  <c:v>2118</c:v>
                </c:pt>
                <c:pt idx="384">
                  <c:v>2113</c:v>
                </c:pt>
                <c:pt idx="385">
                  <c:v>2026</c:v>
                </c:pt>
                <c:pt idx="386">
                  <c:v>2052</c:v>
                </c:pt>
                <c:pt idx="387">
                  <c:v>2059</c:v>
                </c:pt>
                <c:pt idx="388">
                  <c:v>2154</c:v>
                </c:pt>
                <c:pt idx="389">
                  <c:v>1999</c:v>
                </c:pt>
                <c:pt idx="390">
                  <c:v>2079</c:v>
                </c:pt>
                <c:pt idx="391">
                  <c:v>2009</c:v>
                </c:pt>
                <c:pt idx="392">
                  <c:v>1983</c:v>
                </c:pt>
                <c:pt idx="393">
                  <c:v>2055</c:v>
                </c:pt>
                <c:pt idx="394">
                  <c:v>1997</c:v>
                </c:pt>
                <c:pt idx="395">
                  <c:v>1988</c:v>
                </c:pt>
                <c:pt idx="396">
                  <c:v>1892</c:v>
                </c:pt>
                <c:pt idx="397">
                  <c:v>1934</c:v>
                </c:pt>
                <c:pt idx="398">
                  <c:v>1874</c:v>
                </c:pt>
                <c:pt idx="399">
                  <c:v>1875</c:v>
                </c:pt>
                <c:pt idx="400">
                  <c:v>1998</c:v>
                </c:pt>
                <c:pt idx="401">
                  <c:v>1877</c:v>
                </c:pt>
                <c:pt idx="402">
                  <c:v>1873</c:v>
                </c:pt>
                <c:pt idx="403">
                  <c:v>1817</c:v>
                </c:pt>
                <c:pt idx="404">
                  <c:v>1877</c:v>
                </c:pt>
                <c:pt idx="405">
                  <c:v>1794</c:v>
                </c:pt>
                <c:pt idx="406">
                  <c:v>1786</c:v>
                </c:pt>
                <c:pt idx="407">
                  <c:v>1791</c:v>
                </c:pt>
                <c:pt idx="408">
                  <c:v>1882</c:v>
                </c:pt>
                <c:pt idx="409">
                  <c:v>1838</c:v>
                </c:pt>
                <c:pt idx="410">
                  <c:v>1770</c:v>
                </c:pt>
                <c:pt idx="411">
                  <c:v>1718</c:v>
                </c:pt>
                <c:pt idx="412">
                  <c:v>1752</c:v>
                </c:pt>
                <c:pt idx="413">
                  <c:v>1766</c:v>
                </c:pt>
                <c:pt idx="414">
                  <c:v>1765</c:v>
                </c:pt>
                <c:pt idx="415">
                  <c:v>1773</c:v>
                </c:pt>
                <c:pt idx="416">
                  <c:v>1674</c:v>
                </c:pt>
                <c:pt idx="417">
                  <c:v>1683</c:v>
                </c:pt>
                <c:pt idx="418">
                  <c:v>1667</c:v>
                </c:pt>
                <c:pt idx="419">
                  <c:v>1684</c:v>
                </c:pt>
                <c:pt idx="420">
                  <c:v>1674</c:v>
                </c:pt>
                <c:pt idx="421">
                  <c:v>1692</c:v>
                </c:pt>
                <c:pt idx="422">
                  <c:v>1598</c:v>
                </c:pt>
                <c:pt idx="423">
                  <c:v>1618</c:v>
                </c:pt>
                <c:pt idx="424">
                  <c:v>1592</c:v>
                </c:pt>
                <c:pt idx="425">
                  <c:v>1576</c:v>
                </c:pt>
                <c:pt idx="426">
                  <c:v>1652</c:v>
                </c:pt>
                <c:pt idx="427">
                  <c:v>1558</c:v>
                </c:pt>
                <c:pt idx="428">
                  <c:v>1483</c:v>
                </c:pt>
                <c:pt idx="429">
                  <c:v>1579</c:v>
                </c:pt>
                <c:pt idx="430">
                  <c:v>1524</c:v>
                </c:pt>
                <c:pt idx="431">
                  <c:v>1511</c:v>
                </c:pt>
                <c:pt idx="432">
                  <c:v>1580</c:v>
                </c:pt>
                <c:pt idx="433">
                  <c:v>1513</c:v>
                </c:pt>
                <c:pt idx="434">
                  <c:v>1548</c:v>
                </c:pt>
                <c:pt idx="435">
                  <c:v>1548</c:v>
                </c:pt>
                <c:pt idx="436">
                  <c:v>1506</c:v>
                </c:pt>
                <c:pt idx="437">
                  <c:v>1477</c:v>
                </c:pt>
                <c:pt idx="438">
                  <c:v>1470</c:v>
                </c:pt>
                <c:pt idx="439">
                  <c:v>1439</c:v>
                </c:pt>
                <c:pt idx="440">
                  <c:v>1581</c:v>
                </c:pt>
                <c:pt idx="441">
                  <c:v>1430</c:v>
                </c:pt>
                <c:pt idx="442">
                  <c:v>1504</c:v>
                </c:pt>
                <c:pt idx="443">
                  <c:v>1394</c:v>
                </c:pt>
                <c:pt idx="444">
                  <c:v>1452</c:v>
                </c:pt>
                <c:pt idx="445">
                  <c:v>1391</c:v>
                </c:pt>
                <c:pt idx="446">
                  <c:v>1382</c:v>
                </c:pt>
                <c:pt idx="447">
                  <c:v>1391</c:v>
                </c:pt>
                <c:pt idx="448">
                  <c:v>1422</c:v>
                </c:pt>
                <c:pt idx="449">
                  <c:v>1334</c:v>
                </c:pt>
                <c:pt idx="450">
                  <c:v>1395</c:v>
                </c:pt>
                <c:pt idx="451">
                  <c:v>1383</c:v>
                </c:pt>
                <c:pt idx="452">
                  <c:v>1431</c:v>
                </c:pt>
                <c:pt idx="453">
                  <c:v>1396</c:v>
                </c:pt>
                <c:pt idx="454">
                  <c:v>1330</c:v>
                </c:pt>
                <c:pt idx="455">
                  <c:v>1295</c:v>
                </c:pt>
                <c:pt idx="456">
                  <c:v>1344</c:v>
                </c:pt>
                <c:pt idx="457">
                  <c:v>1276</c:v>
                </c:pt>
                <c:pt idx="458">
                  <c:v>1290</c:v>
                </c:pt>
                <c:pt idx="459">
                  <c:v>1260</c:v>
                </c:pt>
                <c:pt idx="460">
                  <c:v>1276</c:v>
                </c:pt>
                <c:pt idx="461">
                  <c:v>1288</c:v>
                </c:pt>
                <c:pt idx="462">
                  <c:v>1326</c:v>
                </c:pt>
                <c:pt idx="463">
                  <c:v>1258</c:v>
                </c:pt>
                <c:pt idx="464">
                  <c:v>1227</c:v>
                </c:pt>
                <c:pt idx="465">
                  <c:v>1268</c:v>
                </c:pt>
                <c:pt idx="466">
                  <c:v>1235</c:v>
                </c:pt>
                <c:pt idx="467">
                  <c:v>1201</c:v>
                </c:pt>
                <c:pt idx="468">
                  <c:v>1187</c:v>
                </c:pt>
                <c:pt idx="469">
                  <c:v>1201</c:v>
                </c:pt>
                <c:pt idx="470">
                  <c:v>1182</c:v>
                </c:pt>
                <c:pt idx="471">
                  <c:v>1151</c:v>
                </c:pt>
                <c:pt idx="472">
                  <c:v>1189</c:v>
                </c:pt>
                <c:pt idx="473">
                  <c:v>1174</c:v>
                </c:pt>
                <c:pt idx="474">
                  <c:v>1202</c:v>
                </c:pt>
                <c:pt idx="475">
                  <c:v>1154</c:v>
                </c:pt>
                <c:pt idx="476">
                  <c:v>1127</c:v>
                </c:pt>
                <c:pt idx="477">
                  <c:v>1144</c:v>
                </c:pt>
                <c:pt idx="478">
                  <c:v>1106</c:v>
                </c:pt>
                <c:pt idx="479">
                  <c:v>1146</c:v>
                </c:pt>
                <c:pt idx="480">
                  <c:v>1086</c:v>
                </c:pt>
                <c:pt idx="481">
                  <c:v>1127</c:v>
                </c:pt>
                <c:pt idx="482">
                  <c:v>1012</c:v>
                </c:pt>
                <c:pt idx="483">
                  <c:v>1057</c:v>
                </c:pt>
                <c:pt idx="484">
                  <c:v>1099</c:v>
                </c:pt>
                <c:pt idx="485">
                  <c:v>1049</c:v>
                </c:pt>
                <c:pt idx="486">
                  <c:v>1054</c:v>
                </c:pt>
                <c:pt idx="487">
                  <c:v>1051</c:v>
                </c:pt>
                <c:pt idx="488">
                  <c:v>1096</c:v>
                </c:pt>
                <c:pt idx="489">
                  <c:v>985</c:v>
                </c:pt>
                <c:pt idx="490">
                  <c:v>1026</c:v>
                </c:pt>
                <c:pt idx="491">
                  <c:v>1078</c:v>
                </c:pt>
                <c:pt idx="492">
                  <c:v>995</c:v>
                </c:pt>
                <c:pt idx="493">
                  <c:v>1017</c:v>
                </c:pt>
                <c:pt idx="494">
                  <c:v>987</c:v>
                </c:pt>
                <c:pt idx="495">
                  <c:v>1008</c:v>
                </c:pt>
                <c:pt idx="496">
                  <c:v>968</c:v>
                </c:pt>
                <c:pt idx="497">
                  <c:v>638</c:v>
                </c:pt>
                <c:pt idx="498">
                  <c:v>2</c:v>
                </c:pt>
                <c:pt idx="499">
                  <c:v>0</c:v>
                </c:pt>
                <c:pt idx="500">
                  <c:v>0</c:v>
                </c:pt>
                <c:pt idx="501">
                  <c:v>0</c:v>
                </c:pt>
                <c:pt idx="502">
                  <c:v>0</c:v>
                </c:pt>
                <c:pt idx="503">
                  <c:v>0</c:v>
                </c:pt>
                <c:pt idx="504">
                  <c:v>0</c:v>
                </c:pt>
                <c:pt idx="505">
                  <c:v>0</c:v>
                </c:pt>
                <c:pt idx="506">
                  <c:v>0</c:v>
                </c:pt>
                <c:pt idx="507">
                  <c:v>0</c:v>
                </c:pt>
                <c:pt idx="508">
                  <c:v>0</c:v>
                </c:pt>
                <c:pt idx="509">
                  <c:v>0</c:v>
                </c:pt>
              </c:numCache>
            </c:numRef>
          </c:yVal>
          <c:smooth val="1"/>
        </c:ser>
        <c:ser>
          <c:idx val="0"/>
          <c:order val="1"/>
          <c:tx>
            <c:strRef>
              <c:f>'Raw data'!$P$1</c:f>
              <c:strCache>
                <c:ptCount val="1"/>
                <c:pt idx="0">
                  <c:v>pH 6 - PAA-ACE + PAM</c:v>
                </c:pt>
              </c:strCache>
            </c:strRef>
          </c:tx>
          <c:marker>
            <c:symbol val="none"/>
          </c:marker>
          <c:xVal>
            <c:numRef>
              <c:f>'Raw data'!$P$60:$P$569</c:f>
              <c:numCache>
                <c:formatCode>General</c:formatCode>
                <c:ptCount val="510"/>
                <c:pt idx="0">
                  <c:v>2</c:v>
                </c:pt>
                <c:pt idx="1">
                  <c:v>3</c:v>
                </c:pt>
                <c:pt idx="2">
                  <c:v>4</c:v>
                </c:pt>
                <c:pt idx="3">
                  <c:v>5</c:v>
                </c:pt>
                <c:pt idx="4">
                  <c:v>6</c:v>
                </c:pt>
                <c:pt idx="5">
                  <c:v>7</c:v>
                </c:pt>
                <c:pt idx="6">
                  <c:v>8</c:v>
                </c:pt>
                <c:pt idx="7">
                  <c:v>9</c:v>
                </c:pt>
                <c:pt idx="8">
                  <c:v>10</c:v>
                </c:pt>
                <c:pt idx="9">
                  <c:v>11</c:v>
                </c:pt>
                <c:pt idx="10">
                  <c:v>12</c:v>
                </c:pt>
                <c:pt idx="11">
                  <c:v>13</c:v>
                </c:pt>
                <c:pt idx="12">
                  <c:v>14</c:v>
                </c:pt>
                <c:pt idx="13">
                  <c:v>15</c:v>
                </c:pt>
                <c:pt idx="14">
                  <c:v>16</c:v>
                </c:pt>
                <c:pt idx="15">
                  <c:v>17</c:v>
                </c:pt>
                <c:pt idx="16">
                  <c:v>18</c:v>
                </c:pt>
                <c:pt idx="17">
                  <c:v>19</c:v>
                </c:pt>
                <c:pt idx="18">
                  <c:v>20</c:v>
                </c:pt>
                <c:pt idx="19">
                  <c:v>21</c:v>
                </c:pt>
                <c:pt idx="20">
                  <c:v>22</c:v>
                </c:pt>
                <c:pt idx="21">
                  <c:v>23</c:v>
                </c:pt>
                <c:pt idx="22">
                  <c:v>24</c:v>
                </c:pt>
                <c:pt idx="23">
                  <c:v>25</c:v>
                </c:pt>
                <c:pt idx="24">
                  <c:v>26</c:v>
                </c:pt>
                <c:pt idx="25">
                  <c:v>27</c:v>
                </c:pt>
                <c:pt idx="26">
                  <c:v>28</c:v>
                </c:pt>
                <c:pt idx="27">
                  <c:v>29</c:v>
                </c:pt>
                <c:pt idx="28">
                  <c:v>30</c:v>
                </c:pt>
                <c:pt idx="29">
                  <c:v>31</c:v>
                </c:pt>
                <c:pt idx="30">
                  <c:v>32</c:v>
                </c:pt>
                <c:pt idx="31">
                  <c:v>33</c:v>
                </c:pt>
                <c:pt idx="32">
                  <c:v>34</c:v>
                </c:pt>
                <c:pt idx="33">
                  <c:v>35</c:v>
                </c:pt>
                <c:pt idx="34">
                  <c:v>36</c:v>
                </c:pt>
                <c:pt idx="35">
                  <c:v>37</c:v>
                </c:pt>
                <c:pt idx="36">
                  <c:v>38</c:v>
                </c:pt>
                <c:pt idx="37">
                  <c:v>39</c:v>
                </c:pt>
                <c:pt idx="38">
                  <c:v>40</c:v>
                </c:pt>
                <c:pt idx="39">
                  <c:v>41</c:v>
                </c:pt>
                <c:pt idx="40">
                  <c:v>42</c:v>
                </c:pt>
                <c:pt idx="41">
                  <c:v>43</c:v>
                </c:pt>
                <c:pt idx="42">
                  <c:v>44</c:v>
                </c:pt>
                <c:pt idx="43">
                  <c:v>45</c:v>
                </c:pt>
                <c:pt idx="44">
                  <c:v>46</c:v>
                </c:pt>
                <c:pt idx="45">
                  <c:v>47</c:v>
                </c:pt>
                <c:pt idx="46">
                  <c:v>48</c:v>
                </c:pt>
                <c:pt idx="47">
                  <c:v>49</c:v>
                </c:pt>
                <c:pt idx="48">
                  <c:v>50</c:v>
                </c:pt>
                <c:pt idx="49">
                  <c:v>51</c:v>
                </c:pt>
                <c:pt idx="50">
                  <c:v>52</c:v>
                </c:pt>
                <c:pt idx="51">
                  <c:v>53</c:v>
                </c:pt>
                <c:pt idx="52">
                  <c:v>54</c:v>
                </c:pt>
                <c:pt idx="53">
                  <c:v>55</c:v>
                </c:pt>
                <c:pt idx="54">
                  <c:v>56</c:v>
                </c:pt>
                <c:pt idx="55">
                  <c:v>57</c:v>
                </c:pt>
                <c:pt idx="56">
                  <c:v>58</c:v>
                </c:pt>
                <c:pt idx="57">
                  <c:v>59</c:v>
                </c:pt>
                <c:pt idx="58">
                  <c:v>60</c:v>
                </c:pt>
                <c:pt idx="59">
                  <c:v>61</c:v>
                </c:pt>
                <c:pt idx="60">
                  <c:v>62</c:v>
                </c:pt>
                <c:pt idx="61">
                  <c:v>63</c:v>
                </c:pt>
                <c:pt idx="62">
                  <c:v>64</c:v>
                </c:pt>
                <c:pt idx="63">
                  <c:v>65</c:v>
                </c:pt>
                <c:pt idx="64">
                  <c:v>66</c:v>
                </c:pt>
                <c:pt idx="65">
                  <c:v>67</c:v>
                </c:pt>
                <c:pt idx="66">
                  <c:v>68</c:v>
                </c:pt>
                <c:pt idx="67">
                  <c:v>69</c:v>
                </c:pt>
                <c:pt idx="68">
                  <c:v>70</c:v>
                </c:pt>
                <c:pt idx="69">
                  <c:v>71</c:v>
                </c:pt>
                <c:pt idx="70">
                  <c:v>72</c:v>
                </c:pt>
                <c:pt idx="71">
                  <c:v>73</c:v>
                </c:pt>
                <c:pt idx="72">
                  <c:v>74</c:v>
                </c:pt>
                <c:pt idx="73">
                  <c:v>75</c:v>
                </c:pt>
                <c:pt idx="74">
                  <c:v>76</c:v>
                </c:pt>
                <c:pt idx="75">
                  <c:v>77</c:v>
                </c:pt>
                <c:pt idx="76">
                  <c:v>78</c:v>
                </c:pt>
                <c:pt idx="77">
                  <c:v>79</c:v>
                </c:pt>
                <c:pt idx="78">
                  <c:v>80</c:v>
                </c:pt>
                <c:pt idx="79">
                  <c:v>81</c:v>
                </c:pt>
                <c:pt idx="80">
                  <c:v>82</c:v>
                </c:pt>
                <c:pt idx="81">
                  <c:v>83</c:v>
                </c:pt>
                <c:pt idx="82">
                  <c:v>84</c:v>
                </c:pt>
                <c:pt idx="83">
                  <c:v>85</c:v>
                </c:pt>
                <c:pt idx="84">
                  <c:v>86</c:v>
                </c:pt>
                <c:pt idx="85">
                  <c:v>87</c:v>
                </c:pt>
                <c:pt idx="86">
                  <c:v>88</c:v>
                </c:pt>
                <c:pt idx="87">
                  <c:v>89</c:v>
                </c:pt>
                <c:pt idx="88">
                  <c:v>90</c:v>
                </c:pt>
                <c:pt idx="89">
                  <c:v>91</c:v>
                </c:pt>
                <c:pt idx="90">
                  <c:v>92</c:v>
                </c:pt>
                <c:pt idx="91">
                  <c:v>93</c:v>
                </c:pt>
                <c:pt idx="92">
                  <c:v>94</c:v>
                </c:pt>
                <c:pt idx="93">
                  <c:v>95</c:v>
                </c:pt>
                <c:pt idx="94">
                  <c:v>96</c:v>
                </c:pt>
                <c:pt idx="95">
                  <c:v>97</c:v>
                </c:pt>
                <c:pt idx="96">
                  <c:v>98</c:v>
                </c:pt>
                <c:pt idx="97">
                  <c:v>99</c:v>
                </c:pt>
                <c:pt idx="98">
                  <c:v>100</c:v>
                </c:pt>
                <c:pt idx="99">
                  <c:v>101</c:v>
                </c:pt>
                <c:pt idx="100">
                  <c:v>102</c:v>
                </c:pt>
                <c:pt idx="101">
                  <c:v>103</c:v>
                </c:pt>
                <c:pt idx="102">
                  <c:v>104</c:v>
                </c:pt>
                <c:pt idx="103">
                  <c:v>105</c:v>
                </c:pt>
                <c:pt idx="104">
                  <c:v>106</c:v>
                </c:pt>
                <c:pt idx="105">
                  <c:v>107</c:v>
                </c:pt>
                <c:pt idx="106">
                  <c:v>108</c:v>
                </c:pt>
                <c:pt idx="107">
                  <c:v>109</c:v>
                </c:pt>
                <c:pt idx="108">
                  <c:v>110</c:v>
                </c:pt>
                <c:pt idx="109">
                  <c:v>111</c:v>
                </c:pt>
                <c:pt idx="110">
                  <c:v>112</c:v>
                </c:pt>
                <c:pt idx="111">
                  <c:v>113</c:v>
                </c:pt>
                <c:pt idx="112">
                  <c:v>114</c:v>
                </c:pt>
                <c:pt idx="113">
                  <c:v>115</c:v>
                </c:pt>
                <c:pt idx="114">
                  <c:v>116</c:v>
                </c:pt>
                <c:pt idx="115">
                  <c:v>117</c:v>
                </c:pt>
                <c:pt idx="116">
                  <c:v>118</c:v>
                </c:pt>
                <c:pt idx="117">
                  <c:v>119</c:v>
                </c:pt>
                <c:pt idx="118">
                  <c:v>120</c:v>
                </c:pt>
                <c:pt idx="119">
                  <c:v>121</c:v>
                </c:pt>
                <c:pt idx="120">
                  <c:v>122</c:v>
                </c:pt>
                <c:pt idx="121">
                  <c:v>123</c:v>
                </c:pt>
                <c:pt idx="122">
                  <c:v>124</c:v>
                </c:pt>
                <c:pt idx="123">
                  <c:v>125</c:v>
                </c:pt>
                <c:pt idx="124">
                  <c:v>126</c:v>
                </c:pt>
                <c:pt idx="125">
                  <c:v>127</c:v>
                </c:pt>
                <c:pt idx="126">
                  <c:v>128</c:v>
                </c:pt>
                <c:pt idx="127">
                  <c:v>129</c:v>
                </c:pt>
                <c:pt idx="128">
                  <c:v>130</c:v>
                </c:pt>
                <c:pt idx="129">
                  <c:v>131</c:v>
                </c:pt>
                <c:pt idx="130">
                  <c:v>132</c:v>
                </c:pt>
                <c:pt idx="131">
                  <c:v>133</c:v>
                </c:pt>
                <c:pt idx="132">
                  <c:v>134</c:v>
                </c:pt>
                <c:pt idx="133">
                  <c:v>135</c:v>
                </c:pt>
                <c:pt idx="134">
                  <c:v>136</c:v>
                </c:pt>
                <c:pt idx="135">
                  <c:v>137</c:v>
                </c:pt>
                <c:pt idx="136">
                  <c:v>138</c:v>
                </c:pt>
                <c:pt idx="137">
                  <c:v>139</c:v>
                </c:pt>
                <c:pt idx="138">
                  <c:v>140</c:v>
                </c:pt>
                <c:pt idx="139">
                  <c:v>141</c:v>
                </c:pt>
                <c:pt idx="140">
                  <c:v>142</c:v>
                </c:pt>
                <c:pt idx="141">
                  <c:v>143</c:v>
                </c:pt>
                <c:pt idx="142">
                  <c:v>144</c:v>
                </c:pt>
                <c:pt idx="143">
                  <c:v>145</c:v>
                </c:pt>
                <c:pt idx="144">
                  <c:v>146</c:v>
                </c:pt>
                <c:pt idx="145">
                  <c:v>147</c:v>
                </c:pt>
                <c:pt idx="146">
                  <c:v>148</c:v>
                </c:pt>
                <c:pt idx="147">
                  <c:v>149</c:v>
                </c:pt>
                <c:pt idx="148">
                  <c:v>150</c:v>
                </c:pt>
                <c:pt idx="149">
                  <c:v>151</c:v>
                </c:pt>
                <c:pt idx="150">
                  <c:v>152</c:v>
                </c:pt>
                <c:pt idx="151">
                  <c:v>153</c:v>
                </c:pt>
                <c:pt idx="152">
                  <c:v>154</c:v>
                </c:pt>
                <c:pt idx="153">
                  <c:v>155</c:v>
                </c:pt>
                <c:pt idx="154">
                  <c:v>156</c:v>
                </c:pt>
                <c:pt idx="155">
                  <c:v>157</c:v>
                </c:pt>
                <c:pt idx="156">
                  <c:v>158</c:v>
                </c:pt>
                <c:pt idx="157">
                  <c:v>159</c:v>
                </c:pt>
                <c:pt idx="158">
                  <c:v>160</c:v>
                </c:pt>
                <c:pt idx="159">
                  <c:v>161</c:v>
                </c:pt>
                <c:pt idx="160">
                  <c:v>162</c:v>
                </c:pt>
                <c:pt idx="161">
                  <c:v>163</c:v>
                </c:pt>
                <c:pt idx="162">
                  <c:v>164</c:v>
                </c:pt>
                <c:pt idx="163">
                  <c:v>165</c:v>
                </c:pt>
                <c:pt idx="164">
                  <c:v>166</c:v>
                </c:pt>
                <c:pt idx="165">
                  <c:v>167</c:v>
                </c:pt>
                <c:pt idx="166">
                  <c:v>168</c:v>
                </c:pt>
                <c:pt idx="167">
                  <c:v>169</c:v>
                </c:pt>
                <c:pt idx="168">
                  <c:v>170</c:v>
                </c:pt>
                <c:pt idx="169">
                  <c:v>171</c:v>
                </c:pt>
                <c:pt idx="170">
                  <c:v>172</c:v>
                </c:pt>
                <c:pt idx="171">
                  <c:v>173</c:v>
                </c:pt>
                <c:pt idx="172">
                  <c:v>174</c:v>
                </c:pt>
                <c:pt idx="173">
                  <c:v>175</c:v>
                </c:pt>
                <c:pt idx="174">
                  <c:v>176</c:v>
                </c:pt>
                <c:pt idx="175">
                  <c:v>177</c:v>
                </c:pt>
                <c:pt idx="176">
                  <c:v>178</c:v>
                </c:pt>
                <c:pt idx="177">
                  <c:v>179</c:v>
                </c:pt>
                <c:pt idx="178">
                  <c:v>180</c:v>
                </c:pt>
                <c:pt idx="179">
                  <c:v>181</c:v>
                </c:pt>
                <c:pt idx="180">
                  <c:v>182</c:v>
                </c:pt>
                <c:pt idx="181">
                  <c:v>183</c:v>
                </c:pt>
                <c:pt idx="182">
                  <c:v>184</c:v>
                </c:pt>
                <c:pt idx="183">
                  <c:v>185</c:v>
                </c:pt>
                <c:pt idx="184">
                  <c:v>186</c:v>
                </c:pt>
                <c:pt idx="185">
                  <c:v>187</c:v>
                </c:pt>
                <c:pt idx="186">
                  <c:v>188</c:v>
                </c:pt>
                <c:pt idx="187">
                  <c:v>189</c:v>
                </c:pt>
                <c:pt idx="188">
                  <c:v>190</c:v>
                </c:pt>
                <c:pt idx="189">
                  <c:v>191</c:v>
                </c:pt>
                <c:pt idx="190">
                  <c:v>192</c:v>
                </c:pt>
                <c:pt idx="191">
                  <c:v>193</c:v>
                </c:pt>
                <c:pt idx="192">
                  <c:v>194</c:v>
                </c:pt>
                <c:pt idx="193">
                  <c:v>195</c:v>
                </c:pt>
                <c:pt idx="194">
                  <c:v>196</c:v>
                </c:pt>
                <c:pt idx="195">
                  <c:v>197</c:v>
                </c:pt>
                <c:pt idx="196">
                  <c:v>198</c:v>
                </c:pt>
                <c:pt idx="197">
                  <c:v>199</c:v>
                </c:pt>
                <c:pt idx="198">
                  <c:v>200</c:v>
                </c:pt>
                <c:pt idx="199">
                  <c:v>201</c:v>
                </c:pt>
                <c:pt idx="200">
                  <c:v>202</c:v>
                </c:pt>
                <c:pt idx="201">
                  <c:v>203</c:v>
                </c:pt>
                <c:pt idx="202">
                  <c:v>204</c:v>
                </c:pt>
                <c:pt idx="203">
                  <c:v>205</c:v>
                </c:pt>
                <c:pt idx="204">
                  <c:v>206</c:v>
                </c:pt>
                <c:pt idx="205">
                  <c:v>207</c:v>
                </c:pt>
                <c:pt idx="206">
                  <c:v>208</c:v>
                </c:pt>
                <c:pt idx="207">
                  <c:v>209</c:v>
                </c:pt>
                <c:pt idx="208">
                  <c:v>210</c:v>
                </c:pt>
                <c:pt idx="209">
                  <c:v>211</c:v>
                </c:pt>
                <c:pt idx="210">
                  <c:v>212</c:v>
                </c:pt>
                <c:pt idx="211">
                  <c:v>213</c:v>
                </c:pt>
                <c:pt idx="212">
                  <c:v>214</c:v>
                </c:pt>
                <c:pt idx="213">
                  <c:v>215</c:v>
                </c:pt>
                <c:pt idx="214">
                  <c:v>216</c:v>
                </c:pt>
                <c:pt idx="215">
                  <c:v>217</c:v>
                </c:pt>
                <c:pt idx="216">
                  <c:v>218</c:v>
                </c:pt>
                <c:pt idx="217">
                  <c:v>219</c:v>
                </c:pt>
                <c:pt idx="218">
                  <c:v>220</c:v>
                </c:pt>
                <c:pt idx="219">
                  <c:v>221</c:v>
                </c:pt>
                <c:pt idx="220">
                  <c:v>222</c:v>
                </c:pt>
                <c:pt idx="221">
                  <c:v>223</c:v>
                </c:pt>
                <c:pt idx="222">
                  <c:v>224</c:v>
                </c:pt>
                <c:pt idx="223">
                  <c:v>225</c:v>
                </c:pt>
                <c:pt idx="224">
                  <c:v>226</c:v>
                </c:pt>
                <c:pt idx="225">
                  <c:v>227</c:v>
                </c:pt>
                <c:pt idx="226">
                  <c:v>228</c:v>
                </c:pt>
                <c:pt idx="227">
                  <c:v>229</c:v>
                </c:pt>
                <c:pt idx="228">
                  <c:v>230</c:v>
                </c:pt>
                <c:pt idx="229">
                  <c:v>231</c:v>
                </c:pt>
                <c:pt idx="230">
                  <c:v>232</c:v>
                </c:pt>
                <c:pt idx="231">
                  <c:v>233</c:v>
                </c:pt>
                <c:pt idx="232">
                  <c:v>234</c:v>
                </c:pt>
                <c:pt idx="233">
                  <c:v>235</c:v>
                </c:pt>
                <c:pt idx="234">
                  <c:v>236</c:v>
                </c:pt>
                <c:pt idx="235">
                  <c:v>237</c:v>
                </c:pt>
                <c:pt idx="236">
                  <c:v>238</c:v>
                </c:pt>
                <c:pt idx="237">
                  <c:v>239</c:v>
                </c:pt>
                <c:pt idx="238">
                  <c:v>240</c:v>
                </c:pt>
                <c:pt idx="239">
                  <c:v>241</c:v>
                </c:pt>
                <c:pt idx="240">
                  <c:v>242</c:v>
                </c:pt>
                <c:pt idx="241">
                  <c:v>243</c:v>
                </c:pt>
                <c:pt idx="242">
                  <c:v>244</c:v>
                </c:pt>
                <c:pt idx="243">
                  <c:v>245</c:v>
                </c:pt>
                <c:pt idx="244">
                  <c:v>246</c:v>
                </c:pt>
                <c:pt idx="245">
                  <c:v>247</c:v>
                </c:pt>
                <c:pt idx="246">
                  <c:v>248</c:v>
                </c:pt>
                <c:pt idx="247">
                  <c:v>249</c:v>
                </c:pt>
                <c:pt idx="248">
                  <c:v>250</c:v>
                </c:pt>
                <c:pt idx="249">
                  <c:v>251</c:v>
                </c:pt>
                <c:pt idx="250">
                  <c:v>252</c:v>
                </c:pt>
                <c:pt idx="251">
                  <c:v>253</c:v>
                </c:pt>
                <c:pt idx="252">
                  <c:v>254</c:v>
                </c:pt>
                <c:pt idx="253">
                  <c:v>255</c:v>
                </c:pt>
                <c:pt idx="254">
                  <c:v>256</c:v>
                </c:pt>
                <c:pt idx="255">
                  <c:v>257</c:v>
                </c:pt>
                <c:pt idx="256">
                  <c:v>258</c:v>
                </c:pt>
                <c:pt idx="257">
                  <c:v>259</c:v>
                </c:pt>
                <c:pt idx="258">
                  <c:v>260</c:v>
                </c:pt>
                <c:pt idx="259">
                  <c:v>261</c:v>
                </c:pt>
                <c:pt idx="260">
                  <c:v>262</c:v>
                </c:pt>
                <c:pt idx="261">
                  <c:v>263</c:v>
                </c:pt>
                <c:pt idx="262">
                  <c:v>264</c:v>
                </c:pt>
                <c:pt idx="263">
                  <c:v>265</c:v>
                </c:pt>
                <c:pt idx="264">
                  <c:v>266</c:v>
                </c:pt>
                <c:pt idx="265">
                  <c:v>267</c:v>
                </c:pt>
                <c:pt idx="266">
                  <c:v>268</c:v>
                </c:pt>
                <c:pt idx="267">
                  <c:v>269</c:v>
                </c:pt>
                <c:pt idx="268">
                  <c:v>270</c:v>
                </c:pt>
                <c:pt idx="269">
                  <c:v>271</c:v>
                </c:pt>
                <c:pt idx="270">
                  <c:v>272</c:v>
                </c:pt>
                <c:pt idx="271">
                  <c:v>273</c:v>
                </c:pt>
                <c:pt idx="272">
                  <c:v>274</c:v>
                </c:pt>
                <c:pt idx="273">
                  <c:v>275</c:v>
                </c:pt>
                <c:pt idx="274">
                  <c:v>276</c:v>
                </c:pt>
                <c:pt idx="275">
                  <c:v>277</c:v>
                </c:pt>
                <c:pt idx="276">
                  <c:v>278</c:v>
                </c:pt>
                <c:pt idx="277">
                  <c:v>279</c:v>
                </c:pt>
                <c:pt idx="278">
                  <c:v>280</c:v>
                </c:pt>
                <c:pt idx="279">
                  <c:v>281</c:v>
                </c:pt>
                <c:pt idx="280">
                  <c:v>282</c:v>
                </c:pt>
                <c:pt idx="281">
                  <c:v>283</c:v>
                </c:pt>
                <c:pt idx="282">
                  <c:v>284</c:v>
                </c:pt>
                <c:pt idx="283">
                  <c:v>285</c:v>
                </c:pt>
                <c:pt idx="284">
                  <c:v>286</c:v>
                </c:pt>
                <c:pt idx="285">
                  <c:v>287</c:v>
                </c:pt>
                <c:pt idx="286">
                  <c:v>288</c:v>
                </c:pt>
                <c:pt idx="287">
                  <c:v>289</c:v>
                </c:pt>
                <c:pt idx="288">
                  <c:v>290</c:v>
                </c:pt>
                <c:pt idx="289">
                  <c:v>291</c:v>
                </c:pt>
                <c:pt idx="290">
                  <c:v>292</c:v>
                </c:pt>
                <c:pt idx="291">
                  <c:v>293</c:v>
                </c:pt>
                <c:pt idx="292">
                  <c:v>294</c:v>
                </c:pt>
                <c:pt idx="293">
                  <c:v>295</c:v>
                </c:pt>
                <c:pt idx="294">
                  <c:v>296</c:v>
                </c:pt>
                <c:pt idx="295">
                  <c:v>297</c:v>
                </c:pt>
                <c:pt idx="296">
                  <c:v>298</c:v>
                </c:pt>
                <c:pt idx="297">
                  <c:v>299</c:v>
                </c:pt>
                <c:pt idx="298">
                  <c:v>300</c:v>
                </c:pt>
                <c:pt idx="299">
                  <c:v>301</c:v>
                </c:pt>
                <c:pt idx="300">
                  <c:v>302</c:v>
                </c:pt>
                <c:pt idx="301">
                  <c:v>303</c:v>
                </c:pt>
                <c:pt idx="302">
                  <c:v>304</c:v>
                </c:pt>
                <c:pt idx="303">
                  <c:v>305</c:v>
                </c:pt>
                <c:pt idx="304">
                  <c:v>306</c:v>
                </c:pt>
                <c:pt idx="305">
                  <c:v>307</c:v>
                </c:pt>
                <c:pt idx="306">
                  <c:v>308</c:v>
                </c:pt>
                <c:pt idx="307">
                  <c:v>309</c:v>
                </c:pt>
                <c:pt idx="308">
                  <c:v>310</c:v>
                </c:pt>
                <c:pt idx="309">
                  <c:v>311</c:v>
                </c:pt>
                <c:pt idx="310">
                  <c:v>312</c:v>
                </c:pt>
                <c:pt idx="311">
                  <c:v>313</c:v>
                </c:pt>
                <c:pt idx="312">
                  <c:v>314</c:v>
                </c:pt>
                <c:pt idx="313">
                  <c:v>315</c:v>
                </c:pt>
                <c:pt idx="314">
                  <c:v>316</c:v>
                </c:pt>
                <c:pt idx="315">
                  <c:v>317</c:v>
                </c:pt>
                <c:pt idx="316">
                  <c:v>318</c:v>
                </c:pt>
                <c:pt idx="317">
                  <c:v>319</c:v>
                </c:pt>
                <c:pt idx="318">
                  <c:v>320</c:v>
                </c:pt>
                <c:pt idx="319">
                  <c:v>321</c:v>
                </c:pt>
                <c:pt idx="320">
                  <c:v>322</c:v>
                </c:pt>
                <c:pt idx="321">
                  <c:v>323</c:v>
                </c:pt>
                <c:pt idx="322">
                  <c:v>324</c:v>
                </c:pt>
                <c:pt idx="323">
                  <c:v>325</c:v>
                </c:pt>
                <c:pt idx="324">
                  <c:v>326</c:v>
                </c:pt>
                <c:pt idx="325">
                  <c:v>327</c:v>
                </c:pt>
                <c:pt idx="326">
                  <c:v>328</c:v>
                </c:pt>
                <c:pt idx="327">
                  <c:v>329</c:v>
                </c:pt>
                <c:pt idx="328">
                  <c:v>330</c:v>
                </c:pt>
                <c:pt idx="329">
                  <c:v>331</c:v>
                </c:pt>
                <c:pt idx="330">
                  <c:v>332</c:v>
                </c:pt>
                <c:pt idx="331">
                  <c:v>333</c:v>
                </c:pt>
                <c:pt idx="332">
                  <c:v>334</c:v>
                </c:pt>
                <c:pt idx="333">
                  <c:v>335</c:v>
                </c:pt>
                <c:pt idx="334">
                  <c:v>336</c:v>
                </c:pt>
                <c:pt idx="335">
                  <c:v>337</c:v>
                </c:pt>
                <c:pt idx="336">
                  <c:v>338</c:v>
                </c:pt>
                <c:pt idx="337">
                  <c:v>339</c:v>
                </c:pt>
                <c:pt idx="338">
                  <c:v>340</c:v>
                </c:pt>
                <c:pt idx="339">
                  <c:v>341</c:v>
                </c:pt>
                <c:pt idx="340">
                  <c:v>342</c:v>
                </c:pt>
                <c:pt idx="341">
                  <c:v>343</c:v>
                </c:pt>
                <c:pt idx="342">
                  <c:v>344</c:v>
                </c:pt>
                <c:pt idx="343">
                  <c:v>345</c:v>
                </c:pt>
                <c:pt idx="344">
                  <c:v>346</c:v>
                </c:pt>
                <c:pt idx="345">
                  <c:v>347</c:v>
                </c:pt>
                <c:pt idx="346">
                  <c:v>348</c:v>
                </c:pt>
                <c:pt idx="347">
                  <c:v>349</c:v>
                </c:pt>
                <c:pt idx="348">
                  <c:v>350</c:v>
                </c:pt>
                <c:pt idx="349">
                  <c:v>351</c:v>
                </c:pt>
                <c:pt idx="350">
                  <c:v>352</c:v>
                </c:pt>
                <c:pt idx="351">
                  <c:v>353</c:v>
                </c:pt>
                <c:pt idx="352">
                  <c:v>354</c:v>
                </c:pt>
                <c:pt idx="353">
                  <c:v>355</c:v>
                </c:pt>
                <c:pt idx="354">
                  <c:v>356</c:v>
                </c:pt>
                <c:pt idx="355">
                  <c:v>357</c:v>
                </c:pt>
                <c:pt idx="356">
                  <c:v>358</c:v>
                </c:pt>
                <c:pt idx="357">
                  <c:v>359</c:v>
                </c:pt>
                <c:pt idx="358">
                  <c:v>360</c:v>
                </c:pt>
                <c:pt idx="359">
                  <c:v>361</c:v>
                </c:pt>
                <c:pt idx="360">
                  <c:v>362</c:v>
                </c:pt>
                <c:pt idx="361">
                  <c:v>363</c:v>
                </c:pt>
                <c:pt idx="362">
                  <c:v>364</c:v>
                </c:pt>
                <c:pt idx="363">
                  <c:v>365</c:v>
                </c:pt>
                <c:pt idx="364">
                  <c:v>366</c:v>
                </c:pt>
                <c:pt idx="365">
                  <c:v>367</c:v>
                </c:pt>
                <c:pt idx="366">
                  <c:v>368</c:v>
                </c:pt>
                <c:pt idx="367">
                  <c:v>369</c:v>
                </c:pt>
                <c:pt idx="368">
                  <c:v>370</c:v>
                </c:pt>
                <c:pt idx="369">
                  <c:v>371</c:v>
                </c:pt>
                <c:pt idx="370">
                  <c:v>372</c:v>
                </c:pt>
                <c:pt idx="371">
                  <c:v>373</c:v>
                </c:pt>
                <c:pt idx="372">
                  <c:v>374</c:v>
                </c:pt>
                <c:pt idx="373">
                  <c:v>375</c:v>
                </c:pt>
                <c:pt idx="374">
                  <c:v>376</c:v>
                </c:pt>
                <c:pt idx="375">
                  <c:v>377</c:v>
                </c:pt>
                <c:pt idx="376">
                  <c:v>378</c:v>
                </c:pt>
                <c:pt idx="377">
                  <c:v>379</c:v>
                </c:pt>
                <c:pt idx="378">
                  <c:v>380</c:v>
                </c:pt>
                <c:pt idx="379">
                  <c:v>381</c:v>
                </c:pt>
                <c:pt idx="380">
                  <c:v>382</c:v>
                </c:pt>
                <c:pt idx="381">
                  <c:v>383</c:v>
                </c:pt>
                <c:pt idx="382">
                  <c:v>384</c:v>
                </c:pt>
                <c:pt idx="383">
                  <c:v>385</c:v>
                </c:pt>
                <c:pt idx="384">
                  <c:v>386</c:v>
                </c:pt>
                <c:pt idx="385">
                  <c:v>387</c:v>
                </c:pt>
                <c:pt idx="386">
                  <c:v>388</c:v>
                </c:pt>
                <c:pt idx="387">
                  <c:v>389</c:v>
                </c:pt>
                <c:pt idx="388">
                  <c:v>390</c:v>
                </c:pt>
                <c:pt idx="389">
                  <c:v>391</c:v>
                </c:pt>
                <c:pt idx="390">
                  <c:v>392</c:v>
                </c:pt>
                <c:pt idx="391">
                  <c:v>393</c:v>
                </c:pt>
                <c:pt idx="392">
                  <c:v>394</c:v>
                </c:pt>
                <c:pt idx="393">
                  <c:v>395</c:v>
                </c:pt>
                <c:pt idx="394">
                  <c:v>396</c:v>
                </c:pt>
                <c:pt idx="395">
                  <c:v>397</c:v>
                </c:pt>
                <c:pt idx="396">
                  <c:v>398</c:v>
                </c:pt>
                <c:pt idx="397">
                  <c:v>399</c:v>
                </c:pt>
                <c:pt idx="398">
                  <c:v>400</c:v>
                </c:pt>
                <c:pt idx="399">
                  <c:v>401</c:v>
                </c:pt>
                <c:pt idx="400">
                  <c:v>402</c:v>
                </c:pt>
                <c:pt idx="401">
                  <c:v>403</c:v>
                </c:pt>
                <c:pt idx="402">
                  <c:v>404</c:v>
                </c:pt>
                <c:pt idx="403">
                  <c:v>405</c:v>
                </c:pt>
                <c:pt idx="404">
                  <c:v>406</c:v>
                </c:pt>
                <c:pt idx="405">
                  <c:v>407</c:v>
                </c:pt>
                <c:pt idx="406">
                  <c:v>408</c:v>
                </c:pt>
                <c:pt idx="407">
                  <c:v>409</c:v>
                </c:pt>
                <c:pt idx="408">
                  <c:v>410</c:v>
                </c:pt>
                <c:pt idx="409">
                  <c:v>411</c:v>
                </c:pt>
                <c:pt idx="410">
                  <c:v>412</c:v>
                </c:pt>
                <c:pt idx="411">
                  <c:v>413</c:v>
                </c:pt>
                <c:pt idx="412">
                  <c:v>414</c:v>
                </c:pt>
                <c:pt idx="413">
                  <c:v>415</c:v>
                </c:pt>
                <c:pt idx="414">
                  <c:v>416</c:v>
                </c:pt>
                <c:pt idx="415">
                  <c:v>417</c:v>
                </c:pt>
                <c:pt idx="416">
                  <c:v>418</c:v>
                </c:pt>
                <c:pt idx="417">
                  <c:v>419</c:v>
                </c:pt>
                <c:pt idx="418">
                  <c:v>420</c:v>
                </c:pt>
                <c:pt idx="419">
                  <c:v>421</c:v>
                </c:pt>
                <c:pt idx="420">
                  <c:v>422</c:v>
                </c:pt>
                <c:pt idx="421">
                  <c:v>423</c:v>
                </c:pt>
                <c:pt idx="422">
                  <c:v>424</c:v>
                </c:pt>
                <c:pt idx="423">
                  <c:v>425</c:v>
                </c:pt>
                <c:pt idx="424">
                  <c:v>426</c:v>
                </c:pt>
                <c:pt idx="425">
                  <c:v>427</c:v>
                </c:pt>
                <c:pt idx="426">
                  <c:v>428</c:v>
                </c:pt>
                <c:pt idx="427">
                  <c:v>429</c:v>
                </c:pt>
                <c:pt idx="428">
                  <c:v>430</c:v>
                </c:pt>
                <c:pt idx="429">
                  <c:v>431</c:v>
                </c:pt>
                <c:pt idx="430">
                  <c:v>432</c:v>
                </c:pt>
                <c:pt idx="431">
                  <c:v>433</c:v>
                </c:pt>
                <c:pt idx="432">
                  <c:v>434</c:v>
                </c:pt>
                <c:pt idx="433">
                  <c:v>435</c:v>
                </c:pt>
                <c:pt idx="434">
                  <c:v>436</c:v>
                </c:pt>
                <c:pt idx="435">
                  <c:v>437</c:v>
                </c:pt>
                <c:pt idx="436">
                  <c:v>438</c:v>
                </c:pt>
                <c:pt idx="437">
                  <c:v>439</c:v>
                </c:pt>
                <c:pt idx="438">
                  <c:v>440</c:v>
                </c:pt>
                <c:pt idx="439">
                  <c:v>441</c:v>
                </c:pt>
                <c:pt idx="440">
                  <c:v>442</c:v>
                </c:pt>
                <c:pt idx="441">
                  <c:v>443</c:v>
                </c:pt>
                <c:pt idx="442">
                  <c:v>444</c:v>
                </c:pt>
                <c:pt idx="443">
                  <c:v>445</c:v>
                </c:pt>
                <c:pt idx="444">
                  <c:v>446</c:v>
                </c:pt>
                <c:pt idx="445">
                  <c:v>447</c:v>
                </c:pt>
                <c:pt idx="446">
                  <c:v>448</c:v>
                </c:pt>
                <c:pt idx="447">
                  <c:v>449</c:v>
                </c:pt>
                <c:pt idx="448">
                  <c:v>450</c:v>
                </c:pt>
                <c:pt idx="449">
                  <c:v>451</c:v>
                </c:pt>
                <c:pt idx="450">
                  <c:v>452</c:v>
                </c:pt>
                <c:pt idx="451">
                  <c:v>453</c:v>
                </c:pt>
                <c:pt idx="452">
                  <c:v>454</c:v>
                </c:pt>
                <c:pt idx="453">
                  <c:v>455</c:v>
                </c:pt>
                <c:pt idx="454">
                  <c:v>456</c:v>
                </c:pt>
                <c:pt idx="455">
                  <c:v>457</c:v>
                </c:pt>
                <c:pt idx="456">
                  <c:v>458</c:v>
                </c:pt>
                <c:pt idx="457">
                  <c:v>459</c:v>
                </c:pt>
                <c:pt idx="458">
                  <c:v>460</c:v>
                </c:pt>
                <c:pt idx="459">
                  <c:v>461</c:v>
                </c:pt>
                <c:pt idx="460">
                  <c:v>462</c:v>
                </c:pt>
                <c:pt idx="461">
                  <c:v>463</c:v>
                </c:pt>
                <c:pt idx="462">
                  <c:v>464</c:v>
                </c:pt>
                <c:pt idx="463">
                  <c:v>465</c:v>
                </c:pt>
                <c:pt idx="464">
                  <c:v>466</c:v>
                </c:pt>
                <c:pt idx="465">
                  <c:v>467</c:v>
                </c:pt>
                <c:pt idx="466">
                  <c:v>468</c:v>
                </c:pt>
                <c:pt idx="467">
                  <c:v>469</c:v>
                </c:pt>
                <c:pt idx="468">
                  <c:v>470</c:v>
                </c:pt>
                <c:pt idx="469">
                  <c:v>471</c:v>
                </c:pt>
                <c:pt idx="470">
                  <c:v>472</c:v>
                </c:pt>
                <c:pt idx="471">
                  <c:v>473</c:v>
                </c:pt>
                <c:pt idx="472">
                  <c:v>474</c:v>
                </c:pt>
                <c:pt idx="473">
                  <c:v>475</c:v>
                </c:pt>
                <c:pt idx="474">
                  <c:v>476</c:v>
                </c:pt>
                <c:pt idx="475">
                  <c:v>477</c:v>
                </c:pt>
                <c:pt idx="476">
                  <c:v>478</c:v>
                </c:pt>
                <c:pt idx="477">
                  <c:v>479</c:v>
                </c:pt>
                <c:pt idx="478">
                  <c:v>480</c:v>
                </c:pt>
                <c:pt idx="479">
                  <c:v>481</c:v>
                </c:pt>
                <c:pt idx="480">
                  <c:v>482</c:v>
                </c:pt>
                <c:pt idx="481">
                  <c:v>483</c:v>
                </c:pt>
                <c:pt idx="482">
                  <c:v>484</c:v>
                </c:pt>
                <c:pt idx="483">
                  <c:v>485</c:v>
                </c:pt>
                <c:pt idx="484">
                  <c:v>486</c:v>
                </c:pt>
                <c:pt idx="485">
                  <c:v>487</c:v>
                </c:pt>
                <c:pt idx="486">
                  <c:v>488</c:v>
                </c:pt>
                <c:pt idx="487">
                  <c:v>489</c:v>
                </c:pt>
                <c:pt idx="488">
                  <c:v>490</c:v>
                </c:pt>
                <c:pt idx="489">
                  <c:v>491</c:v>
                </c:pt>
                <c:pt idx="490">
                  <c:v>492</c:v>
                </c:pt>
                <c:pt idx="491">
                  <c:v>493</c:v>
                </c:pt>
                <c:pt idx="492">
                  <c:v>494</c:v>
                </c:pt>
                <c:pt idx="493">
                  <c:v>495</c:v>
                </c:pt>
                <c:pt idx="494">
                  <c:v>496</c:v>
                </c:pt>
                <c:pt idx="495">
                  <c:v>497</c:v>
                </c:pt>
                <c:pt idx="496">
                  <c:v>498</c:v>
                </c:pt>
                <c:pt idx="497">
                  <c:v>499</c:v>
                </c:pt>
                <c:pt idx="498">
                  <c:v>500</c:v>
                </c:pt>
                <c:pt idx="499">
                  <c:v>501</c:v>
                </c:pt>
                <c:pt idx="500">
                  <c:v>502</c:v>
                </c:pt>
                <c:pt idx="501">
                  <c:v>503</c:v>
                </c:pt>
                <c:pt idx="502">
                  <c:v>504</c:v>
                </c:pt>
                <c:pt idx="503">
                  <c:v>505</c:v>
                </c:pt>
                <c:pt idx="504">
                  <c:v>506</c:v>
                </c:pt>
                <c:pt idx="505">
                  <c:v>507</c:v>
                </c:pt>
                <c:pt idx="506">
                  <c:v>508</c:v>
                </c:pt>
                <c:pt idx="507">
                  <c:v>509</c:v>
                </c:pt>
                <c:pt idx="508">
                  <c:v>510</c:v>
                </c:pt>
                <c:pt idx="509">
                  <c:v>511</c:v>
                </c:pt>
              </c:numCache>
            </c:numRef>
          </c:xVal>
          <c:yVal>
            <c:numRef>
              <c:f>'Raw data'!$R$60:$R$569</c:f>
              <c:numCache>
                <c:formatCode>General</c:formatCode>
                <c:ptCount val="510"/>
                <c:pt idx="0">
                  <c:v>0</c:v>
                </c:pt>
                <c:pt idx="1">
                  <c:v>0</c:v>
                </c:pt>
                <c:pt idx="2">
                  <c:v>0</c:v>
                </c:pt>
                <c:pt idx="3">
                  <c:v>0</c:v>
                </c:pt>
                <c:pt idx="4">
                  <c:v>0</c:v>
                </c:pt>
                <c:pt idx="5">
                  <c:v>0</c:v>
                </c:pt>
                <c:pt idx="6">
                  <c:v>0</c:v>
                </c:pt>
                <c:pt idx="7">
                  <c:v>0</c:v>
                </c:pt>
                <c:pt idx="8">
                  <c:v>0</c:v>
                </c:pt>
                <c:pt idx="9">
                  <c:v>0</c:v>
                </c:pt>
                <c:pt idx="10">
                  <c:v>0</c:v>
                </c:pt>
                <c:pt idx="11">
                  <c:v>5</c:v>
                </c:pt>
                <c:pt idx="12">
                  <c:v>39</c:v>
                </c:pt>
                <c:pt idx="13">
                  <c:v>169</c:v>
                </c:pt>
                <c:pt idx="14">
                  <c:v>765</c:v>
                </c:pt>
                <c:pt idx="15">
                  <c:v>2377</c:v>
                </c:pt>
                <c:pt idx="16">
                  <c:v>5974</c:v>
                </c:pt>
                <c:pt idx="17">
                  <c:v>11218</c:v>
                </c:pt>
                <c:pt idx="18">
                  <c:v>17445</c:v>
                </c:pt>
                <c:pt idx="19">
                  <c:v>23137</c:v>
                </c:pt>
                <c:pt idx="20">
                  <c:v>27215</c:v>
                </c:pt>
                <c:pt idx="21">
                  <c:v>29343</c:v>
                </c:pt>
                <c:pt idx="22">
                  <c:v>30011</c:v>
                </c:pt>
                <c:pt idx="23">
                  <c:v>29864</c:v>
                </c:pt>
                <c:pt idx="24">
                  <c:v>29648</c:v>
                </c:pt>
                <c:pt idx="25">
                  <c:v>29603</c:v>
                </c:pt>
                <c:pt idx="26">
                  <c:v>28880</c:v>
                </c:pt>
                <c:pt idx="27">
                  <c:v>28857</c:v>
                </c:pt>
                <c:pt idx="28">
                  <c:v>28426</c:v>
                </c:pt>
                <c:pt idx="29">
                  <c:v>27650</c:v>
                </c:pt>
                <c:pt idx="30">
                  <c:v>27408</c:v>
                </c:pt>
                <c:pt idx="31">
                  <c:v>27262</c:v>
                </c:pt>
                <c:pt idx="32">
                  <c:v>26852</c:v>
                </c:pt>
                <c:pt idx="33">
                  <c:v>26587</c:v>
                </c:pt>
                <c:pt idx="34">
                  <c:v>26166</c:v>
                </c:pt>
                <c:pt idx="35">
                  <c:v>25479</c:v>
                </c:pt>
                <c:pt idx="36">
                  <c:v>25458</c:v>
                </c:pt>
                <c:pt idx="37">
                  <c:v>25480</c:v>
                </c:pt>
                <c:pt idx="38">
                  <c:v>25447</c:v>
                </c:pt>
                <c:pt idx="39">
                  <c:v>24830</c:v>
                </c:pt>
                <c:pt idx="40">
                  <c:v>24732</c:v>
                </c:pt>
                <c:pt idx="41">
                  <c:v>24562</c:v>
                </c:pt>
                <c:pt idx="42">
                  <c:v>24439</c:v>
                </c:pt>
                <c:pt idx="43">
                  <c:v>24331</c:v>
                </c:pt>
                <c:pt idx="44">
                  <c:v>24043</c:v>
                </c:pt>
                <c:pt idx="45">
                  <c:v>23520</c:v>
                </c:pt>
                <c:pt idx="46">
                  <c:v>23023</c:v>
                </c:pt>
                <c:pt idx="47">
                  <c:v>22851</c:v>
                </c:pt>
                <c:pt idx="48">
                  <c:v>23059</c:v>
                </c:pt>
                <c:pt idx="49">
                  <c:v>22498</c:v>
                </c:pt>
                <c:pt idx="50">
                  <c:v>22400</c:v>
                </c:pt>
                <c:pt idx="51">
                  <c:v>22373</c:v>
                </c:pt>
                <c:pt idx="52">
                  <c:v>21709</c:v>
                </c:pt>
                <c:pt idx="53">
                  <c:v>21953</c:v>
                </c:pt>
                <c:pt idx="54">
                  <c:v>21533</c:v>
                </c:pt>
                <c:pt idx="55">
                  <c:v>21512</c:v>
                </c:pt>
                <c:pt idx="56">
                  <c:v>21857</c:v>
                </c:pt>
                <c:pt idx="57">
                  <c:v>21397</c:v>
                </c:pt>
                <c:pt idx="58">
                  <c:v>20831</c:v>
                </c:pt>
                <c:pt idx="59">
                  <c:v>20549</c:v>
                </c:pt>
                <c:pt idx="60">
                  <c:v>20396</c:v>
                </c:pt>
                <c:pt idx="61">
                  <c:v>20061</c:v>
                </c:pt>
                <c:pt idx="62">
                  <c:v>20362</c:v>
                </c:pt>
                <c:pt idx="63">
                  <c:v>20283</c:v>
                </c:pt>
                <c:pt idx="64">
                  <c:v>19960</c:v>
                </c:pt>
                <c:pt idx="65">
                  <c:v>19999</c:v>
                </c:pt>
                <c:pt idx="66">
                  <c:v>19760</c:v>
                </c:pt>
                <c:pt idx="67">
                  <c:v>19620</c:v>
                </c:pt>
                <c:pt idx="68">
                  <c:v>19615</c:v>
                </c:pt>
                <c:pt idx="69">
                  <c:v>19202</c:v>
                </c:pt>
                <c:pt idx="70">
                  <c:v>19257</c:v>
                </c:pt>
                <c:pt idx="71">
                  <c:v>19136</c:v>
                </c:pt>
                <c:pt idx="72">
                  <c:v>18874</c:v>
                </c:pt>
                <c:pt idx="73">
                  <c:v>18774</c:v>
                </c:pt>
                <c:pt idx="74">
                  <c:v>18545</c:v>
                </c:pt>
                <c:pt idx="75">
                  <c:v>18236</c:v>
                </c:pt>
                <c:pt idx="76">
                  <c:v>18492</c:v>
                </c:pt>
                <c:pt idx="77">
                  <c:v>17959</c:v>
                </c:pt>
                <c:pt idx="78">
                  <c:v>17939</c:v>
                </c:pt>
                <c:pt idx="79">
                  <c:v>17940</c:v>
                </c:pt>
                <c:pt idx="80">
                  <c:v>17540</c:v>
                </c:pt>
                <c:pt idx="81">
                  <c:v>17513</c:v>
                </c:pt>
                <c:pt idx="82">
                  <c:v>17354</c:v>
                </c:pt>
                <c:pt idx="83">
                  <c:v>17193</c:v>
                </c:pt>
                <c:pt idx="84">
                  <c:v>17281</c:v>
                </c:pt>
                <c:pt idx="85">
                  <c:v>17043</c:v>
                </c:pt>
                <c:pt idx="86">
                  <c:v>16929</c:v>
                </c:pt>
                <c:pt idx="87">
                  <c:v>16598</c:v>
                </c:pt>
                <c:pt idx="88">
                  <c:v>16558</c:v>
                </c:pt>
                <c:pt idx="89">
                  <c:v>16268</c:v>
                </c:pt>
                <c:pt idx="90">
                  <c:v>16248</c:v>
                </c:pt>
                <c:pt idx="91">
                  <c:v>16155</c:v>
                </c:pt>
                <c:pt idx="92">
                  <c:v>16059</c:v>
                </c:pt>
                <c:pt idx="93">
                  <c:v>16167</c:v>
                </c:pt>
                <c:pt idx="94">
                  <c:v>15769</c:v>
                </c:pt>
                <c:pt idx="95">
                  <c:v>15801</c:v>
                </c:pt>
                <c:pt idx="96">
                  <c:v>15571</c:v>
                </c:pt>
                <c:pt idx="97">
                  <c:v>15439</c:v>
                </c:pt>
                <c:pt idx="98">
                  <c:v>15463</c:v>
                </c:pt>
                <c:pt idx="99">
                  <c:v>15197</c:v>
                </c:pt>
                <c:pt idx="100">
                  <c:v>14870</c:v>
                </c:pt>
                <c:pt idx="101">
                  <c:v>14705</c:v>
                </c:pt>
                <c:pt idx="102">
                  <c:v>14831</c:v>
                </c:pt>
                <c:pt idx="103">
                  <c:v>14712</c:v>
                </c:pt>
                <c:pt idx="104">
                  <c:v>14524</c:v>
                </c:pt>
                <c:pt idx="105">
                  <c:v>14549</c:v>
                </c:pt>
                <c:pt idx="106">
                  <c:v>14216</c:v>
                </c:pt>
                <c:pt idx="107">
                  <c:v>14290</c:v>
                </c:pt>
                <c:pt idx="108">
                  <c:v>14021</c:v>
                </c:pt>
                <c:pt idx="109">
                  <c:v>14209</c:v>
                </c:pt>
                <c:pt idx="110">
                  <c:v>13861</c:v>
                </c:pt>
                <c:pt idx="111">
                  <c:v>13793</c:v>
                </c:pt>
                <c:pt idx="112">
                  <c:v>13829</c:v>
                </c:pt>
                <c:pt idx="113">
                  <c:v>13627</c:v>
                </c:pt>
                <c:pt idx="114">
                  <c:v>13572</c:v>
                </c:pt>
                <c:pt idx="115">
                  <c:v>13433</c:v>
                </c:pt>
                <c:pt idx="116">
                  <c:v>13420</c:v>
                </c:pt>
                <c:pt idx="117">
                  <c:v>13226</c:v>
                </c:pt>
                <c:pt idx="118">
                  <c:v>13207</c:v>
                </c:pt>
                <c:pt idx="119">
                  <c:v>13067</c:v>
                </c:pt>
                <c:pt idx="120">
                  <c:v>12863</c:v>
                </c:pt>
                <c:pt idx="121">
                  <c:v>12768</c:v>
                </c:pt>
                <c:pt idx="122">
                  <c:v>12917</c:v>
                </c:pt>
                <c:pt idx="123">
                  <c:v>12745</c:v>
                </c:pt>
                <c:pt idx="124">
                  <c:v>12633</c:v>
                </c:pt>
                <c:pt idx="125">
                  <c:v>12523</c:v>
                </c:pt>
                <c:pt idx="126">
                  <c:v>12366</c:v>
                </c:pt>
                <c:pt idx="127">
                  <c:v>12212</c:v>
                </c:pt>
                <c:pt idx="128">
                  <c:v>12137</c:v>
                </c:pt>
                <c:pt idx="129">
                  <c:v>12059</c:v>
                </c:pt>
                <c:pt idx="130">
                  <c:v>11792</c:v>
                </c:pt>
                <c:pt idx="131">
                  <c:v>11982</c:v>
                </c:pt>
                <c:pt idx="132">
                  <c:v>11727</c:v>
                </c:pt>
                <c:pt idx="133">
                  <c:v>12086</c:v>
                </c:pt>
                <c:pt idx="134">
                  <c:v>11929</c:v>
                </c:pt>
                <c:pt idx="135">
                  <c:v>11575</c:v>
                </c:pt>
                <c:pt idx="136">
                  <c:v>11501</c:v>
                </c:pt>
                <c:pt idx="137">
                  <c:v>11607</c:v>
                </c:pt>
                <c:pt idx="138">
                  <c:v>11360</c:v>
                </c:pt>
                <c:pt idx="139">
                  <c:v>11300</c:v>
                </c:pt>
                <c:pt idx="140">
                  <c:v>11129</c:v>
                </c:pt>
                <c:pt idx="141">
                  <c:v>11333</c:v>
                </c:pt>
                <c:pt idx="142">
                  <c:v>11181</c:v>
                </c:pt>
                <c:pt idx="143">
                  <c:v>10954</c:v>
                </c:pt>
                <c:pt idx="144">
                  <c:v>10903</c:v>
                </c:pt>
                <c:pt idx="145">
                  <c:v>10868</c:v>
                </c:pt>
                <c:pt idx="146">
                  <c:v>10786</c:v>
                </c:pt>
                <c:pt idx="147">
                  <c:v>10760</c:v>
                </c:pt>
                <c:pt idx="148">
                  <c:v>10788</c:v>
                </c:pt>
                <c:pt idx="149">
                  <c:v>10459</c:v>
                </c:pt>
                <c:pt idx="150">
                  <c:v>10254</c:v>
                </c:pt>
                <c:pt idx="151">
                  <c:v>10237</c:v>
                </c:pt>
                <c:pt idx="152">
                  <c:v>10366</c:v>
                </c:pt>
                <c:pt idx="153">
                  <c:v>10063</c:v>
                </c:pt>
                <c:pt idx="154">
                  <c:v>10079</c:v>
                </c:pt>
                <c:pt idx="155">
                  <c:v>10055</c:v>
                </c:pt>
                <c:pt idx="156">
                  <c:v>10016</c:v>
                </c:pt>
                <c:pt idx="157">
                  <c:v>9807</c:v>
                </c:pt>
                <c:pt idx="158">
                  <c:v>9949</c:v>
                </c:pt>
                <c:pt idx="159">
                  <c:v>9608</c:v>
                </c:pt>
                <c:pt idx="160">
                  <c:v>9670</c:v>
                </c:pt>
                <c:pt idx="161">
                  <c:v>9436</c:v>
                </c:pt>
                <c:pt idx="162">
                  <c:v>9500</c:v>
                </c:pt>
                <c:pt idx="163">
                  <c:v>9335</c:v>
                </c:pt>
                <c:pt idx="164">
                  <c:v>9293</c:v>
                </c:pt>
                <c:pt idx="165">
                  <c:v>9267</c:v>
                </c:pt>
                <c:pt idx="166">
                  <c:v>9294</c:v>
                </c:pt>
                <c:pt idx="167">
                  <c:v>9091</c:v>
                </c:pt>
                <c:pt idx="168">
                  <c:v>9074</c:v>
                </c:pt>
                <c:pt idx="169">
                  <c:v>8989</c:v>
                </c:pt>
                <c:pt idx="170">
                  <c:v>8979</c:v>
                </c:pt>
                <c:pt idx="171">
                  <c:v>8807</c:v>
                </c:pt>
                <c:pt idx="172">
                  <c:v>9007</c:v>
                </c:pt>
                <c:pt idx="173">
                  <c:v>8622</c:v>
                </c:pt>
                <c:pt idx="174">
                  <c:v>8580</c:v>
                </c:pt>
                <c:pt idx="175">
                  <c:v>8486</c:v>
                </c:pt>
                <c:pt idx="176">
                  <c:v>8630</c:v>
                </c:pt>
                <c:pt idx="177">
                  <c:v>8442</c:v>
                </c:pt>
                <c:pt idx="178">
                  <c:v>8494</c:v>
                </c:pt>
                <c:pt idx="179">
                  <c:v>8295</c:v>
                </c:pt>
                <c:pt idx="180">
                  <c:v>8386</c:v>
                </c:pt>
                <c:pt idx="181">
                  <c:v>8313</c:v>
                </c:pt>
                <c:pt idx="182">
                  <c:v>8100</c:v>
                </c:pt>
                <c:pt idx="183">
                  <c:v>8055</c:v>
                </c:pt>
                <c:pt idx="184">
                  <c:v>8142</c:v>
                </c:pt>
                <c:pt idx="185">
                  <c:v>7996</c:v>
                </c:pt>
                <c:pt idx="186">
                  <c:v>7905</c:v>
                </c:pt>
                <c:pt idx="187">
                  <c:v>7970</c:v>
                </c:pt>
                <c:pt idx="188">
                  <c:v>7669</c:v>
                </c:pt>
                <c:pt idx="189">
                  <c:v>7772</c:v>
                </c:pt>
                <c:pt idx="190">
                  <c:v>7721</c:v>
                </c:pt>
                <c:pt idx="191">
                  <c:v>7784</c:v>
                </c:pt>
                <c:pt idx="192">
                  <c:v>7637</c:v>
                </c:pt>
                <c:pt idx="193">
                  <c:v>7632</c:v>
                </c:pt>
                <c:pt idx="194">
                  <c:v>7564</c:v>
                </c:pt>
                <c:pt idx="195">
                  <c:v>7275</c:v>
                </c:pt>
                <c:pt idx="196">
                  <c:v>7408</c:v>
                </c:pt>
                <c:pt idx="197">
                  <c:v>7616</c:v>
                </c:pt>
                <c:pt idx="198">
                  <c:v>7299</c:v>
                </c:pt>
                <c:pt idx="199">
                  <c:v>7142</c:v>
                </c:pt>
                <c:pt idx="200">
                  <c:v>7244</c:v>
                </c:pt>
                <c:pt idx="201">
                  <c:v>7076</c:v>
                </c:pt>
                <c:pt idx="202">
                  <c:v>7098</c:v>
                </c:pt>
                <c:pt idx="203">
                  <c:v>6998</c:v>
                </c:pt>
                <c:pt idx="204">
                  <c:v>7074</c:v>
                </c:pt>
                <c:pt idx="205">
                  <c:v>7052</c:v>
                </c:pt>
                <c:pt idx="206">
                  <c:v>6749</c:v>
                </c:pt>
                <c:pt idx="207">
                  <c:v>6906</c:v>
                </c:pt>
                <c:pt idx="208">
                  <c:v>6865</c:v>
                </c:pt>
                <c:pt idx="209">
                  <c:v>6824</c:v>
                </c:pt>
                <c:pt idx="210">
                  <c:v>6460</c:v>
                </c:pt>
                <c:pt idx="211">
                  <c:v>6490</c:v>
                </c:pt>
                <c:pt idx="212">
                  <c:v>6593</c:v>
                </c:pt>
                <c:pt idx="213">
                  <c:v>6742</c:v>
                </c:pt>
                <c:pt idx="214">
                  <c:v>6502</c:v>
                </c:pt>
                <c:pt idx="215">
                  <c:v>6558</c:v>
                </c:pt>
                <c:pt idx="216">
                  <c:v>6395</c:v>
                </c:pt>
                <c:pt idx="217">
                  <c:v>6371</c:v>
                </c:pt>
                <c:pt idx="218">
                  <c:v>6318</c:v>
                </c:pt>
                <c:pt idx="219">
                  <c:v>6319</c:v>
                </c:pt>
                <c:pt idx="220">
                  <c:v>6339</c:v>
                </c:pt>
                <c:pt idx="221">
                  <c:v>6077</c:v>
                </c:pt>
                <c:pt idx="222">
                  <c:v>6111</c:v>
                </c:pt>
                <c:pt idx="223">
                  <c:v>6056</c:v>
                </c:pt>
                <c:pt idx="224">
                  <c:v>6098</c:v>
                </c:pt>
                <c:pt idx="225">
                  <c:v>5903</c:v>
                </c:pt>
                <c:pt idx="226">
                  <c:v>5976</c:v>
                </c:pt>
                <c:pt idx="227">
                  <c:v>5963</c:v>
                </c:pt>
                <c:pt idx="228">
                  <c:v>5992</c:v>
                </c:pt>
                <c:pt idx="229">
                  <c:v>5925</c:v>
                </c:pt>
                <c:pt idx="230">
                  <c:v>5773</c:v>
                </c:pt>
                <c:pt idx="231">
                  <c:v>5632</c:v>
                </c:pt>
                <c:pt idx="232">
                  <c:v>5782</c:v>
                </c:pt>
                <c:pt idx="233">
                  <c:v>5596</c:v>
                </c:pt>
                <c:pt idx="234">
                  <c:v>5594</c:v>
                </c:pt>
                <c:pt idx="235">
                  <c:v>5626</c:v>
                </c:pt>
                <c:pt idx="236">
                  <c:v>5401</c:v>
                </c:pt>
                <c:pt idx="237">
                  <c:v>5459</c:v>
                </c:pt>
                <c:pt idx="238">
                  <c:v>5527</c:v>
                </c:pt>
                <c:pt idx="239">
                  <c:v>5454</c:v>
                </c:pt>
                <c:pt idx="240">
                  <c:v>5476</c:v>
                </c:pt>
                <c:pt idx="241">
                  <c:v>5358</c:v>
                </c:pt>
                <c:pt idx="242">
                  <c:v>5387</c:v>
                </c:pt>
                <c:pt idx="243">
                  <c:v>5318</c:v>
                </c:pt>
                <c:pt idx="244">
                  <c:v>5389</c:v>
                </c:pt>
                <c:pt idx="245">
                  <c:v>5349</c:v>
                </c:pt>
                <c:pt idx="246">
                  <c:v>5067</c:v>
                </c:pt>
                <c:pt idx="247">
                  <c:v>5079</c:v>
                </c:pt>
                <c:pt idx="248">
                  <c:v>5143</c:v>
                </c:pt>
                <c:pt idx="249">
                  <c:v>4924</c:v>
                </c:pt>
                <c:pt idx="250">
                  <c:v>4982</c:v>
                </c:pt>
                <c:pt idx="251">
                  <c:v>4941</c:v>
                </c:pt>
                <c:pt idx="252">
                  <c:v>5035</c:v>
                </c:pt>
                <c:pt idx="253">
                  <c:v>4954</c:v>
                </c:pt>
                <c:pt idx="254">
                  <c:v>4884</c:v>
                </c:pt>
                <c:pt idx="255">
                  <c:v>4823</c:v>
                </c:pt>
                <c:pt idx="256">
                  <c:v>4848</c:v>
                </c:pt>
                <c:pt idx="257">
                  <c:v>4870</c:v>
                </c:pt>
                <c:pt idx="258">
                  <c:v>4786</c:v>
                </c:pt>
                <c:pt idx="259">
                  <c:v>4762</c:v>
                </c:pt>
                <c:pt idx="260">
                  <c:v>4800</c:v>
                </c:pt>
                <c:pt idx="261">
                  <c:v>4581</c:v>
                </c:pt>
                <c:pt idx="262">
                  <c:v>4672</c:v>
                </c:pt>
                <c:pt idx="263">
                  <c:v>4636</c:v>
                </c:pt>
                <c:pt idx="264">
                  <c:v>4454</c:v>
                </c:pt>
                <c:pt idx="265">
                  <c:v>4569</c:v>
                </c:pt>
                <c:pt idx="266">
                  <c:v>4502</c:v>
                </c:pt>
                <c:pt idx="267">
                  <c:v>4417</c:v>
                </c:pt>
                <c:pt idx="268">
                  <c:v>4398</c:v>
                </c:pt>
                <c:pt idx="269">
                  <c:v>4326</c:v>
                </c:pt>
                <c:pt idx="270">
                  <c:v>4382</c:v>
                </c:pt>
                <c:pt idx="271">
                  <c:v>4350</c:v>
                </c:pt>
                <c:pt idx="272">
                  <c:v>4259</c:v>
                </c:pt>
                <c:pt idx="273">
                  <c:v>4205</c:v>
                </c:pt>
                <c:pt idx="274">
                  <c:v>4298</c:v>
                </c:pt>
                <c:pt idx="275">
                  <c:v>4202</c:v>
                </c:pt>
                <c:pt idx="276">
                  <c:v>4302</c:v>
                </c:pt>
                <c:pt idx="277">
                  <c:v>4064</c:v>
                </c:pt>
                <c:pt idx="278">
                  <c:v>4092</c:v>
                </c:pt>
                <c:pt idx="279">
                  <c:v>4028</c:v>
                </c:pt>
                <c:pt idx="280">
                  <c:v>4062</c:v>
                </c:pt>
                <c:pt idx="281">
                  <c:v>3912</c:v>
                </c:pt>
                <c:pt idx="282">
                  <c:v>4005</c:v>
                </c:pt>
                <c:pt idx="283">
                  <c:v>3959</c:v>
                </c:pt>
                <c:pt idx="284">
                  <c:v>3984</c:v>
                </c:pt>
                <c:pt idx="285">
                  <c:v>3958</c:v>
                </c:pt>
                <c:pt idx="286">
                  <c:v>3980</c:v>
                </c:pt>
                <c:pt idx="287">
                  <c:v>3760</c:v>
                </c:pt>
                <c:pt idx="288">
                  <c:v>3929</c:v>
                </c:pt>
                <c:pt idx="289">
                  <c:v>3757</c:v>
                </c:pt>
                <c:pt idx="290">
                  <c:v>3722</c:v>
                </c:pt>
                <c:pt idx="291">
                  <c:v>3682</c:v>
                </c:pt>
                <c:pt idx="292">
                  <c:v>3691</c:v>
                </c:pt>
                <c:pt idx="293">
                  <c:v>3827</c:v>
                </c:pt>
                <c:pt idx="294">
                  <c:v>3649</c:v>
                </c:pt>
                <c:pt idx="295">
                  <c:v>3631</c:v>
                </c:pt>
                <c:pt idx="296">
                  <c:v>3633</c:v>
                </c:pt>
                <c:pt idx="297">
                  <c:v>3620</c:v>
                </c:pt>
                <c:pt idx="298">
                  <c:v>3580</c:v>
                </c:pt>
                <c:pt idx="299">
                  <c:v>3450</c:v>
                </c:pt>
                <c:pt idx="300">
                  <c:v>3558</c:v>
                </c:pt>
                <c:pt idx="301">
                  <c:v>3559</c:v>
                </c:pt>
                <c:pt idx="302">
                  <c:v>3453</c:v>
                </c:pt>
                <c:pt idx="303">
                  <c:v>3496</c:v>
                </c:pt>
                <c:pt idx="304">
                  <c:v>3444</c:v>
                </c:pt>
                <c:pt idx="305">
                  <c:v>3423</c:v>
                </c:pt>
                <c:pt idx="306">
                  <c:v>3275</c:v>
                </c:pt>
                <c:pt idx="307">
                  <c:v>3454</c:v>
                </c:pt>
                <c:pt idx="308">
                  <c:v>3243</c:v>
                </c:pt>
                <c:pt idx="309">
                  <c:v>3290</c:v>
                </c:pt>
                <c:pt idx="310">
                  <c:v>3244</c:v>
                </c:pt>
                <c:pt idx="311">
                  <c:v>3234</c:v>
                </c:pt>
                <c:pt idx="312">
                  <c:v>3271</c:v>
                </c:pt>
                <c:pt idx="313">
                  <c:v>3174</c:v>
                </c:pt>
                <c:pt idx="314">
                  <c:v>3202</c:v>
                </c:pt>
                <c:pt idx="315">
                  <c:v>3251</c:v>
                </c:pt>
                <c:pt idx="316">
                  <c:v>3078</c:v>
                </c:pt>
                <c:pt idx="317">
                  <c:v>3135</c:v>
                </c:pt>
                <c:pt idx="318">
                  <c:v>3092</c:v>
                </c:pt>
                <c:pt idx="319">
                  <c:v>3099</c:v>
                </c:pt>
                <c:pt idx="320">
                  <c:v>2991</c:v>
                </c:pt>
                <c:pt idx="321">
                  <c:v>3080</c:v>
                </c:pt>
                <c:pt idx="322">
                  <c:v>3002</c:v>
                </c:pt>
                <c:pt idx="323">
                  <c:v>2967</c:v>
                </c:pt>
                <c:pt idx="324">
                  <c:v>3057</c:v>
                </c:pt>
                <c:pt idx="325">
                  <c:v>2992</c:v>
                </c:pt>
                <c:pt idx="326">
                  <c:v>2965</c:v>
                </c:pt>
                <c:pt idx="327">
                  <c:v>2901</c:v>
                </c:pt>
                <c:pt idx="328">
                  <c:v>2919</c:v>
                </c:pt>
                <c:pt idx="329">
                  <c:v>2869</c:v>
                </c:pt>
                <c:pt idx="330">
                  <c:v>2853</c:v>
                </c:pt>
                <c:pt idx="331">
                  <c:v>2906</c:v>
                </c:pt>
                <c:pt idx="332">
                  <c:v>2784</c:v>
                </c:pt>
                <c:pt idx="333">
                  <c:v>2820</c:v>
                </c:pt>
                <c:pt idx="334">
                  <c:v>2777</c:v>
                </c:pt>
                <c:pt idx="335">
                  <c:v>2738</c:v>
                </c:pt>
                <c:pt idx="336">
                  <c:v>2795</c:v>
                </c:pt>
                <c:pt idx="337">
                  <c:v>2701</c:v>
                </c:pt>
                <c:pt idx="338">
                  <c:v>2710</c:v>
                </c:pt>
                <c:pt idx="339">
                  <c:v>2636</c:v>
                </c:pt>
                <c:pt idx="340">
                  <c:v>2686</c:v>
                </c:pt>
                <c:pt idx="341">
                  <c:v>2705</c:v>
                </c:pt>
                <c:pt idx="342">
                  <c:v>2621</c:v>
                </c:pt>
                <c:pt idx="343">
                  <c:v>2528</c:v>
                </c:pt>
                <c:pt idx="344">
                  <c:v>2598</c:v>
                </c:pt>
                <c:pt idx="345">
                  <c:v>2545</c:v>
                </c:pt>
                <c:pt idx="346">
                  <c:v>2559</c:v>
                </c:pt>
                <c:pt idx="347">
                  <c:v>2551</c:v>
                </c:pt>
                <c:pt idx="348">
                  <c:v>2557</c:v>
                </c:pt>
                <c:pt idx="349">
                  <c:v>2523</c:v>
                </c:pt>
                <c:pt idx="350">
                  <c:v>2504</c:v>
                </c:pt>
                <c:pt idx="351">
                  <c:v>2399</c:v>
                </c:pt>
                <c:pt idx="352">
                  <c:v>2443</c:v>
                </c:pt>
                <c:pt idx="353">
                  <c:v>2426</c:v>
                </c:pt>
                <c:pt idx="354">
                  <c:v>2381</c:v>
                </c:pt>
                <c:pt idx="355">
                  <c:v>2416</c:v>
                </c:pt>
                <c:pt idx="356">
                  <c:v>2436</c:v>
                </c:pt>
                <c:pt idx="357">
                  <c:v>2341</c:v>
                </c:pt>
                <c:pt idx="358">
                  <c:v>2337</c:v>
                </c:pt>
                <c:pt idx="359">
                  <c:v>2312</c:v>
                </c:pt>
                <c:pt idx="360">
                  <c:v>2312</c:v>
                </c:pt>
                <c:pt idx="361">
                  <c:v>2269</c:v>
                </c:pt>
                <c:pt idx="362">
                  <c:v>2282</c:v>
                </c:pt>
                <c:pt idx="363">
                  <c:v>2277</c:v>
                </c:pt>
                <c:pt idx="364">
                  <c:v>2273</c:v>
                </c:pt>
                <c:pt idx="365">
                  <c:v>2144</c:v>
                </c:pt>
                <c:pt idx="366">
                  <c:v>2189</c:v>
                </c:pt>
                <c:pt idx="367">
                  <c:v>2136</c:v>
                </c:pt>
                <c:pt idx="368">
                  <c:v>2140</c:v>
                </c:pt>
                <c:pt idx="369">
                  <c:v>2085</c:v>
                </c:pt>
                <c:pt idx="370">
                  <c:v>2167</c:v>
                </c:pt>
                <c:pt idx="371">
                  <c:v>2131</c:v>
                </c:pt>
                <c:pt idx="372">
                  <c:v>2146</c:v>
                </c:pt>
                <c:pt idx="373">
                  <c:v>2014</c:v>
                </c:pt>
                <c:pt idx="374">
                  <c:v>2042</c:v>
                </c:pt>
                <c:pt idx="375">
                  <c:v>2130</c:v>
                </c:pt>
                <c:pt idx="376">
                  <c:v>2021</c:v>
                </c:pt>
                <c:pt idx="377">
                  <c:v>2078</c:v>
                </c:pt>
                <c:pt idx="378">
                  <c:v>2104</c:v>
                </c:pt>
                <c:pt idx="379">
                  <c:v>2051</c:v>
                </c:pt>
                <c:pt idx="380">
                  <c:v>2029</c:v>
                </c:pt>
                <c:pt idx="381">
                  <c:v>2047</c:v>
                </c:pt>
                <c:pt idx="382">
                  <c:v>2027</c:v>
                </c:pt>
                <c:pt idx="383">
                  <c:v>1937</c:v>
                </c:pt>
                <c:pt idx="384">
                  <c:v>1929</c:v>
                </c:pt>
                <c:pt idx="385">
                  <c:v>1984</c:v>
                </c:pt>
                <c:pt idx="386">
                  <c:v>1837</c:v>
                </c:pt>
                <c:pt idx="387">
                  <c:v>1895</c:v>
                </c:pt>
                <c:pt idx="388">
                  <c:v>1917</c:v>
                </c:pt>
                <c:pt idx="389">
                  <c:v>1936</c:v>
                </c:pt>
                <c:pt idx="390">
                  <c:v>1886</c:v>
                </c:pt>
                <c:pt idx="391">
                  <c:v>1811</c:v>
                </c:pt>
                <c:pt idx="392">
                  <c:v>1813</c:v>
                </c:pt>
                <c:pt idx="393">
                  <c:v>1870</c:v>
                </c:pt>
                <c:pt idx="394">
                  <c:v>1839</c:v>
                </c:pt>
                <c:pt idx="395">
                  <c:v>1790</c:v>
                </c:pt>
                <c:pt idx="396">
                  <c:v>1842</c:v>
                </c:pt>
                <c:pt idx="397">
                  <c:v>1830</c:v>
                </c:pt>
                <c:pt idx="398">
                  <c:v>1699</c:v>
                </c:pt>
                <c:pt idx="399">
                  <c:v>1797</c:v>
                </c:pt>
                <c:pt idx="400">
                  <c:v>1745</c:v>
                </c:pt>
                <c:pt idx="401">
                  <c:v>1687</c:v>
                </c:pt>
                <c:pt idx="402">
                  <c:v>1765</c:v>
                </c:pt>
                <c:pt idx="403">
                  <c:v>1659</c:v>
                </c:pt>
                <c:pt idx="404">
                  <c:v>1675</c:v>
                </c:pt>
                <c:pt idx="405">
                  <c:v>1717</c:v>
                </c:pt>
                <c:pt idx="406">
                  <c:v>1745</c:v>
                </c:pt>
                <c:pt idx="407">
                  <c:v>1663</c:v>
                </c:pt>
                <c:pt idx="408">
                  <c:v>1673</c:v>
                </c:pt>
                <c:pt idx="409">
                  <c:v>1646</c:v>
                </c:pt>
                <c:pt idx="410">
                  <c:v>1671</c:v>
                </c:pt>
                <c:pt idx="411">
                  <c:v>1587</c:v>
                </c:pt>
                <c:pt idx="412">
                  <c:v>1616</c:v>
                </c:pt>
                <c:pt idx="413">
                  <c:v>1543</c:v>
                </c:pt>
                <c:pt idx="414">
                  <c:v>1553</c:v>
                </c:pt>
                <c:pt idx="415">
                  <c:v>1635</c:v>
                </c:pt>
                <c:pt idx="416">
                  <c:v>1570</c:v>
                </c:pt>
                <c:pt idx="417">
                  <c:v>1562</c:v>
                </c:pt>
                <c:pt idx="418">
                  <c:v>1573</c:v>
                </c:pt>
                <c:pt idx="419">
                  <c:v>1470</c:v>
                </c:pt>
                <c:pt idx="420">
                  <c:v>1556</c:v>
                </c:pt>
                <c:pt idx="421">
                  <c:v>1570</c:v>
                </c:pt>
                <c:pt idx="422">
                  <c:v>1566</c:v>
                </c:pt>
                <c:pt idx="423">
                  <c:v>1535</c:v>
                </c:pt>
                <c:pt idx="424">
                  <c:v>1481</c:v>
                </c:pt>
                <c:pt idx="425">
                  <c:v>1420</c:v>
                </c:pt>
                <c:pt idx="426">
                  <c:v>1424</c:v>
                </c:pt>
                <c:pt idx="427">
                  <c:v>1507</c:v>
                </c:pt>
                <c:pt idx="428">
                  <c:v>1412</c:v>
                </c:pt>
                <c:pt idx="429">
                  <c:v>1451</c:v>
                </c:pt>
                <c:pt idx="430">
                  <c:v>1455</c:v>
                </c:pt>
                <c:pt idx="431">
                  <c:v>1425</c:v>
                </c:pt>
                <c:pt idx="432">
                  <c:v>1384</c:v>
                </c:pt>
                <c:pt idx="433">
                  <c:v>1393</c:v>
                </c:pt>
                <c:pt idx="434">
                  <c:v>1359</c:v>
                </c:pt>
                <c:pt idx="435">
                  <c:v>1317</c:v>
                </c:pt>
                <c:pt idx="436">
                  <c:v>1387</c:v>
                </c:pt>
                <c:pt idx="437">
                  <c:v>1335</c:v>
                </c:pt>
                <c:pt idx="438">
                  <c:v>1312</c:v>
                </c:pt>
                <c:pt idx="439">
                  <c:v>1379</c:v>
                </c:pt>
                <c:pt idx="440">
                  <c:v>1364</c:v>
                </c:pt>
                <c:pt idx="441">
                  <c:v>1314</c:v>
                </c:pt>
                <c:pt idx="442">
                  <c:v>1298</c:v>
                </c:pt>
                <c:pt idx="443">
                  <c:v>1350</c:v>
                </c:pt>
                <c:pt idx="444">
                  <c:v>1375</c:v>
                </c:pt>
                <c:pt idx="445">
                  <c:v>1244</c:v>
                </c:pt>
                <c:pt idx="446">
                  <c:v>1246</c:v>
                </c:pt>
                <c:pt idx="447">
                  <c:v>1234</c:v>
                </c:pt>
                <c:pt idx="448">
                  <c:v>1283</c:v>
                </c:pt>
                <c:pt idx="449">
                  <c:v>1249</c:v>
                </c:pt>
                <c:pt idx="450">
                  <c:v>1294</c:v>
                </c:pt>
                <c:pt idx="451">
                  <c:v>1218</c:v>
                </c:pt>
                <c:pt idx="452">
                  <c:v>1185</c:v>
                </c:pt>
                <c:pt idx="453">
                  <c:v>1172</c:v>
                </c:pt>
                <c:pt idx="454">
                  <c:v>1214</c:v>
                </c:pt>
                <c:pt idx="455">
                  <c:v>1255</c:v>
                </c:pt>
                <c:pt idx="456">
                  <c:v>1159</c:v>
                </c:pt>
                <c:pt idx="457">
                  <c:v>1240</c:v>
                </c:pt>
                <c:pt idx="458">
                  <c:v>1173</c:v>
                </c:pt>
                <c:pt idx="459">
                  <c:v>1128</c:v>
                </c:pt>
                <c:pt idx="460">
                  <c:v>1150</c:v>
                </c:pt>
                <c:pt idx="461">
                  <c:v>1160</c:v>
                </c:pt>
                <c:pt idx="462">
                  <c:v>1133</c:v>
                </c:pt>
                <c:pt idx="463">
                  <c:v>1127</c:v>
                </c:pt>
                <c:pt idx="464">
                  <c:v>1071</c:v>
                </c:pt>
                <c:pt idx="465">
                  <c:v>1083</c:v>
                </c:pt>
                <c:pt idx="466">
                  <c:v>1074</c:v>
                </c:pt>
                <c:pt idx="467">
                  <c:v>1113</c:v>
                </c:pt>
                <c:pt idx="468">
                  <c:v>1138</c:v>
                </c:pt>
                <c:pt idx="469">
                  <c:v>1100</c:v>
                </c:pt>
                <c:pt idx="470">
                  <c:v>1079</c:v>
                </c:pt>
                <c:pt idx="471">
                  <c:v>1153</c:v>
                </c:pt>
                <c:pt idx="472">
                  <c:v>1072</c:v>
                </c:pt>
                <c:pt idx="473">
                  <c:v>1048</c:v>
                </c:pt>
                <c:pt idx="474">
                  <c:v>1022</c:v>
                </c:pt>
                <c:pt idx="475">
                  <c:v>1056</c:v>
                </c:pt>
                <c:pt idx="476">
                  <c:v>1078</c:v>
                </c:pt>
                <c:pt idx="477">
                  <c:v>1046</c:v>
                </c:pt>
                <c:pt idx="478">
                  <c:v>982</c:v>
                </c:pt>
                <c:pt idx="479">
                  <c:v>1092</c:v>
                </c:pt>
                <c:pt idx="480">
                  <c:v>973</c:v>
                </c:pt>
                <c:pt idx="481">
                  <c:v>1038</c:v>
                </c:pt>
                <c:pt idx="482">
                  <c:v>984</c:v>
                </c:pt>
                <c:pt idx="483">
                  <c:v>1001</c:v>
                </c:pt>
                <c:pt idx="484">
                  <c:v>929</c:v>
                </c:pt>
                <c:pt idx="485">
                  <c:v>1012</c:v>
                </c:pt>
                <c:pt idx="486">
                  <c:v>906</c:v>
                </c:pt>
                <c:pt idx="487">
                  <c:v>928</c:v>
                </c:pt>
                <c:pt idx="488">
                  <c:v>920</c:v>
                </c:pt>
                <c:pt idx="489">
                  <c:v>923</c:v>
                </c:pt>
                <c:pt idx="490">
                  <c:v>914</c:v>
                </c:pt>
                <c:pt idx="491">
                  <c:v>912</c:v>
                </c:pt>
                <c:pt idx="492">
                  <c:v>883</c:v>
                </c:pt>
                <c:pt idx="493">
                  <c:v>900</c:v>
                </c:pt>
                <c:pt idx="494">
                  <c:v>928</c:v>
                </c:pt>
                <c:pt idx="495">
                  <c:v>938</c:v>
                </c:pt>
                <c:pt idx="496">
                  <c:v>890</c:v>
                </c:pt>
                <c:pt idx="497">
                  <c:v>676</c:v>
                </c:pt>
                <c:pt idx="498">
                  <c:v>0</c:v>
                </c:pt>
                <c:pt idx="499">
                  <c:v>0</c:v>
                </c:pt>
                <c:pt idx="500">
                  <c:v>0</c:v>
                </c:pt>
                <c:pt idx="501">
                  <c:v>0</c:v>
                </c:pt>
                <c:pt idx="502">
                  <c:v>0</c:v>
                </c:pt>
                <c:pt idx="503">
                  <c:v>0</c:v>
                </c:pt>
                <c:pt idx="504">
                  <c:v>0</c:v>
                </c:pt>
                <c:pt idx="505">
                  <c:v>0</c:v>
                </c:pt>
                <c:pt idx="506">
                  <c:v>0</c:v>
                </c:pt>
                <c:pt idx="507">
                  <c:v>0</c:v>
                </c:pt>
                <c:pt idx="508">
                  <c:v>0</c:v>
                </c:pt>
                <c:pt idx="509">
                  <c:v>0</c:v>
                </c:pt>
              </c:numCache>
            </c:numRef>
          </c:yVal>
          <c:smooth val="1"/>
        </c:ser>
        <c:ser>
          <c:idx val="2"/>
          <c:order val="2"/>
          <c:tx>
            <c:strRef>
              <c:f>'Raw data'!$Z$1</c:f>
              <c:strCache>
                <c:ptCount val="1"/>
                <c:pt idx="0">
                  <c:v>pH 6 - PAA-ACE + PAM-AMMA</c:v>
                </c:pt>
              </c:strCache>
            </c:strRef>
          </c:tx>
          <c:spPr>
            <a:ln w="19050"/>
          </c:spPr>
          <c:marker>
            <c:symbol val="none"/>
          </c:marker>
          <c:xVal>
            <c:numRef>
              <c:f>'Raw data'!$Z$60:$Z$569</c:f>
              <c:numCache>
                <c:formatCode>General</c:formatCode>
                <c:ptCount val="510"/>
                <c:pt idx="0">
                  <c:v>2</c:v>
                </c:pt>
                <c:pt idx="1">
                  <c:v>3</c:v>
                </c:pt>
                <c:pt idx="2">
                  <c:v>4</c:v>
                </c:pt>
                <c:pt idx="3">
                  <c:v>5</c:v>
                </c:pt>
                <c:pt idx="4">
                  <c:v>6</c:v>
                </c:pt>
                <c:pt idx="5">
                  <c:v>7</c:v>
                </c:pt>
                <c:pt idx="6">
                  <c:v>8</c:v>
                </c:pt>
                <c:pt idx="7">
                  <c:v>9</c:v>
                </c:pt>
                <c:pt idx="8">
                  <c:v>10</c:v>
                </c:pt>
                <c:pt idx="9">
                  <c:v>11</c:v>
                </c:pt>
                <c:pt idx="10">
                  <c:v>12</c:v>
                </c:pt>
                <c:pt idx="11">
                  <c:v>13</c:v>
                </c:pt>
                <c:pt idx="12">
                  <c:v>14</c:v>
                </c:pt>
                <c:pt idx="13">
                  <c:v>15</c:v>
                </c:pt>
                <c:pt idx="14">
                  <c:v>16</c:v>
                </c:pt>
                <c:pt idx="15">
                  <c:v>17</c:v>
                </c:pt>
                <c:pt idx="16">
                  <c:v>18</c:v>
                </c:pt>
                <c:pt idx="17">
                  <c:v>19</c:v>
                </c:pt>
                <c:pt idx="18">
                  <c:v>20</c:v>
                </c:pt>
                <c:pt idx="19">
                  <c:v>21</c:v>
                </c:pt>
                <c:pt idx="20">
                  <c:v>22</c:v>
                </c:pt>
                <c:pt idx="21">
                  <c:v>23</c:v>
                </c:pt>
                <c:pt idx="22">
                  <c:v>24</c:v>
                </c:pt>
                <c:pt idx="23">
                  <c:v>25</c:v>
                </c:pt>
                <c:pt idx="24">
                  <c:v>26</c:v>
                </c:pt>
                <c:pt idx="25">
                  <c:v>27</c:v>
                </c:pt>
                <c:pt idx="26">
                  <c:v>28</c:v>
                </c:pt>
                <c:pt idx="27">
                  <c:v>29</c:v>
                </c:pt>
                <c:pt idx="28">
                  <c:v>30</c:v>
                </c:pt>
                <c:pt idx="29">
                  <c:v>31</c:v>
                </c:pt>
                <c:pt idx="30">
                  <c:v>32</c:v>
                </c:pt>
                <c:pt idx="31">
                  <c:v>33</c:v>
                </c:pt>
                <c:pt idx="32">
                  <c:v>34</c:v>
                </c:pt>
                <c:pt idx="33">
                  <c:v>35</c:v>
                </c:pt>
                <c:pt idx="34">
                  <c:v>36</c:v>
                </c:pt>
                <c:pt idx="35">
                  <c:v>37</c:v>
                </c:pt>
                <c:pt idx="36">
                  <c:v>38</c:v>
                </c:pt>
                <c:pt idx="37">
                  <c:v>39</c:v>
                </c:pt>
                <c:pt idx="38">
                  <c:v>40</c:v>
                </c:pt>
                <c:pt idx="39">
                  <c:v>41</c:v>
                </c:pt>
                <c:pt idx="40">
                  <c:v>42</c:v>
                </c:pt>
                <c:pt idx="41">
                  <c:v>43</c:v>
                </c:pt>
                <c:pt idx="42">
                  <c:v>44</c:v>
                </c:pt>
                <c:pt idx="43">
                  <c:v>45</c:v>
                </c:pt>
                <c:pt idx="44">
                  <c:v>46</c:v>
                </c:pt>
                <c:pt idx="45">
                  <c:v>47</c:v>
                </c:pt>
                <c:pt idx="46">
                  <c:v>48</c:v>
                </c:pt>
                <c:pt idx="47">
                  <c:v>49</c:v>
                </c:pt>
                <c:pt idx="48">
                  <c:v>50</c:v>
                </c:pt>
                <c:pt idx="49">
                  <c:v>51</c:v>
                </c:pt>
                <c:pt idx="50">
                  <c:v>52</c:v>
                </c:pt>
                <c:pt idx="51">
                  <c:v>53</c:v>
                </c:pt>
                <c:pt idx="52">
                  <c:v>54</c:v>
                </c:pt>
                <c:pt idx="53">
                  <c:v>55</c:v>
                </c:pt>
                <c:pt idx="54">
                  <c:v>56</c:v>
                </c:pt>
                <c:pt idx="55">
                  <c:v>57</c:v>
                </c:pt>
                <c:pt idx="56">
                  <c:v>58</c:v>
                </c:pt>
                <c:pt idx="57">
                  <c:v>59</c:v>
                </c:pt>
                <c:pt idx="58">
                  <c:v>60</c:v>
                </c:pt>
                <c:pt idx="59">
                  <c:v>61</c:v>
                </c:pt>
                <c:pt idx="60">
                  <c:v>62</c:v>
                </c:pt>
                <c:pt idx="61">
                  <c:v>63</c:v>
                </c:pt>
                <c:pt idx="62">
                  <c:v>64</c:v>
                </c:pt>
                <c:pt idx="63">
                  <c:v>65</c:v>
                </c:pt>
                <c:pt idx="64">
                  <c:v>66</c:v>
                </c:pt>
                <c:pt idx="65">
                  <c:v>67</c:v>
                </c:pt>
                <c:pt idx="66">
                  <c:v>68</c:v>
                </c:pt>
                <c:pt idx="67">
                  <c:v>69</c:v>
                </c:pt>
                <c:pt idx="68">
                  <c:v>70</c:v>
                </c:pt>
                <c:pt idx="69">
                  <c:v>71</c:v>
                </c:pt>
                <c:pt idx="70">
                  <c:v>72</c:v>
                </c:pt>
                <c:pt idx="71">
                  <c:v>73</c:v>
                </c:pt>
                <c:pt idx="72">
                  <c:v>74</c:v>
                </c:pt>
                <c:pt idx="73">
                  <c:v>75</c:v>
                </c:pt>
                <c:pt idx="74">
                  <c:v>76</c:v>
                </c:pt>
                <c:pt idx="75">
                  <c:v>77</c:v>
                </c:pt>
                <c:pt idx="76">
                  <c:v>78</c:v>
                </c:pt>
                <c:pt idx="77">
                  <c:v>79</c:v>
                </c:pt>
                <c:pt idx="78">
                  <c:v>80</c:v>
                </c:pt>
                <c:pt idx="79">
                  <c:v>81</c:v>
                </c:pt>
                <c:pt idx="80">
                  <c:v>82</c:v>
                </c:pt>
                <c:pt idx="81">
                  <c:v>83</c:v>
                </c:pt>
                <c:pt idx="82">
                  <c:v>84</c:v>
                </c:pt>
                <c:pt idx="83">
                  <c:v>85</c:v>
                </c:pt>
                <c:pt idx="84">
                  <c:v>86</c:v>
                </c:pt>
                <c:pt idx="85">
                  <c:v>87</c:v>
                </c:pt>
                <c:pt idx="86">
                  <c:v>88</c:v>
                </c:pt>
                <c:pt idx="87">
                  <c:v>89</c:v>
                </c:pt>
                <c:pt idx="88">
                  <c:v>90</c:v>
                </c:pt>
                <c:pt idx="89">
                  <c:v>91</c:v>
                </c:pt>
                <c:pt idx="90">
                  <c:v>92</c:v>
                </c:pt>
                <c:pt idx="91">
                  <c:v>93</c:v>
                </c:pt>
                <c:pt idx="92">
                  <c:v>94</c:v>
                </c:pt>
                <c:pt idx="93">
                  <c:v>95</c:v>
                </c:pt>
                <c:pt idx="94">
                  <c:v>96</c:v>
                </c:pt>
                <c:pt idx="95">
                  <c:v>97</c:v>
                </c:pt>
                <c:pt idx="96">
                  <c:v>98</c:v>
                </c:pt>
                <c:pt idx="97">
                  <c:v>99</c:v>
                </c:pt>
                <c:pt idx="98">
                  <c:v>100</c:v>
                </c:pt>
                <c:pt idx="99">
                  <c:v>101</c:v>
                </c:pt>
                <c:pt idx="100">
                  <c:v>102</c:v>
                </c:pt>
                <c:pt idx="101">
                  <c:v>103</c:v>
                </c:pt>
                <c:pt idx="102">
                  <c:v>104</c:v>
                </c:pt>
                <c:pt idx="103">
                  <c:v>105</c:v>
                </c:pt>
                <c:pt idx="104">
                  <c:v>106</c:v>
                </c:pt>
                <c:pt idx="105">
                  <c:v>107</c:v>
                </c:pt>
                <c:pt idx="106">
                  <c:v>108</c:v>
                </c:pt>
                <c:pt idx="107">
                  <c:v>109</c:v>
                </c:pt>
                <c:pt idx="108">
                  <c:v>110</c:v>
                </c:pt>
                <c:pt idx="109">
                  <c:v>111</c:v>
                </c:pt>
                <c:pt idx="110">
                  <c:v>112</c:v>
                </c:pt>
                <c:pt idx="111">
                  <c:v>113</c:v>
                </c:pt>
                <c:pt idx="112">
                  <c:v>114</c:v>
                </c:pt>
                <c:pt idx="113">
                  <c:v>115</c:v>
                </c:pt>
                <c:pt idx="114">
                  <c:v>116</c:v>
                </c:pt>
                <c:pt idx="115">
                  <c:v>117</c:v>
                </c:pt>
                <c:pt idx="116">
                  <c:v>118</c:v>
                </c:pt>
                <c:pt idx="117">
                  <c:v>119</c:v>
                </c:pt>
                <c:pt idx="118">
                  <c:v>120</c:v>
                </c:pt>
                <c:pt idx="119">
                  <c:v>121</c:v>
                </c:pt>
                <c:pt idx="120">
                  <c:v>122</c:v>
                </c:pt>
                <c:pt idx="121">
                  <c:v>123</c:v>
                </c:pt>
                <c:pt idx="122">
                  <c:v>124</c:v>
                </c:pt>
                <c:pt idx="123">
                  <c:v>125</c:v>
                </c:pt>
                <c:pt idx="124">
                  <c:v>126</c:v>
                </c:pt>
                <c:pt idx="125">
                  <c:v>127</c:v>
                </c:pt>
                <c:pt idx="126">
                  <c:v>128</c:v>
                </c:pt>
                <c:pt idx="127">
                  <c:v>129</c:v>
                </c:pt>
                <c:pt idx="128">
                  <c:v>130</c:v>
                </c:pt>
                <c:pt idx="129">
                  <c:v>131</c:v>
                </c:pt>
                <c:pt idx="130">
                  <c:v>132</c:v>
                </c:pt>
                <c:pt idx="131">
                  <c:v>133</c:v>
                </c:pt>
                <c:pt idx="132">
                  <c:v>134</c:v>
                </c:pt>
                <c:pt idx="133">
                  <c:v>135</c:v>
                </c:pt>
                <c:pt idx="134">
                  <c:v>136</c:v>
                </c:pt>
                <c:pt idx="135">
                  <c:v>137</c:v>
                </c:pt>
                <c:pt idx="136">
                  <c:v>138</c:v>
                </c:pt>
                <c:pt idx="137">
                  <c:v>139</c:v>
                </c:pt>
                <c:pt idx="138">
                  <c:v>140</c:v>
                </c:pt>
                <c:pt idx="139">
                  <c:v>141</c:v>
                </c:pt>
                <c:pt idx="140">
                  <c:v>142</c:v>
                </c:pt>
                <c:pt idx="141">
                  <c:v>143</c:v>
                </c:pt>
                <c:pt idx="142">
                  <c:v>144</c:v>
                </c:pt>
                <c:pt idx="143">
                  <c:v>145</c:v>
                </c:pt>
                <c:pt idx="144">
                  <c:v>146</c:v>
                </c:pt>
                <c:pt idx="145">
                  <c:v>147</c:v>
                </c:pt>
                <c:pt idx="146">
                  <c:v>148</c:v>
                </c:pt>
                <c:pt idx="147">
                  <c:v>149</c:v>
                </c:pt>
                <c:pt idx="148">
                  <c:v>150</c:v>
                </c:pt>
                <c:pt idx="149">
                  <c:v>151</c:v>
                </c:pt>
                <c:pt idx="150">
                  <c:v>152</c:v>
                </c:pt>
                <c:pt idx="151">
                  <c:v>153</c:v>
                </c:pt>
                <c:pt idx="152">
                  <c:v>154</c:v>
                </c:pt>
                <c:pt idx="153">
                  <c:v>155</c:v>
                </c:pt>
                <c:pt idx="154">
                  <c:v>156</c:v>
                </c:pt>
                <c:pt idx="155">
                  <c:v>157</c:v>
                </c:pt>
                <c:pt idx="156">
                  <c:v>158</c:v>
                </c:pt>
                <c:pt idx="157">
                  <c:v>159</c:v>
                </c:pt>
                <c:pt idx="158">
                  <c:v>160</c:v>
                </c:pt>
                <c:pt idx="159">
                  <c:v>161</c:v>
                </c:pt>
                <c:pt idx="160">
                  <c:v>162</c:v>
                </c:pt>
                <c:pt idx="161">
                  <c:v>163</c:v>
                </c:pt>
                <c:pt idx="162">
                  <c:v>164</c:v>
                </c:pt>
                <c:pt idx="163">
                  <c:v>165</c:v>
                </c:pt>
                <c:pt idx="164">
                  <c:v>166</c:v>
                </c:pt>
                <c:pt idx="165">
                  <c:v>167</c:v>
                </c:pt>
                <c:pt idx="166">
                  <c:v>168</c:v>
                </c:pt>
                <c:pt idx="167">
                  <c:v>169</c:v>
                </c:pt>
                <c:pt idx="168">
                  <c:v>170</c:v>
                </c:pt>
                <c:pt idx="169">
                  <c:v>171</c:v>
                </c:pt>
                <c:pt idx="170">
                  <c:v>172</c:v>
                </c:pt>
                <c:pt idx="171">
                  <c:v>173</c:v>
                </c:pt>
                <c:pt idx="172">
                  <c:v>174</c:v>
                </c:pt>
                <c:pt idx="173">
                  <c:v>175</c:v>
                </c:pt>
                <c:pt idx="174">
                  <c:v>176</c:v>
                </c:pt>
                <c:pt idx="175">
                  <c:v>177</c:v>
                </c:pt>
                <c:pt idx="176">
                  <c:v>178</c:v>
                </c:pt>
                <c:pt idx="177">
                  <c:v>179</c:v>
                </c:pt>
                <c:pt idx="178">
                  <c:v>180</c:v>
                </c:pt>
                <c:pt idx="179">
                  <c:v>181</c:v>
                </c:pt>
                <c:pt idx="180">
                  <c:v>182</c:v>
                </c:pt>
                <c:pt idx="181">
                  <c:v>183</c:v>
                </c:pt>
                <c:pt idx="182">
                  <c:v>184</c:v>
                </c:pt>
                <c:pt idx="183">
                  <c:v>185</c:v>
                </c:pt>
                <c:pt idx="184">
                  <c:v>186</c:v>
                </c:pt>
                <c:pt idx="185">
                  <c:v>187</c:v>
                </c:pt>
                <c:pt idx="186">
                  <c:v>188</c:v>
                </c:pt>
                <c:pt idx="187">
                  <c:v>189</c:v>
                </c:pt>
                <c:pt idx="188">
                  <c:v>190</c:v>
                </c:pt>
                <c:pt idx="189">
                  <c:v>191</c:v>
                </c:pt>
                <c:pt idx="190">
                  <c:v>192</c:v>
                </c:pt>
                <c:pt idx="191">
                  <c:v>193</c:v>
                </c:pt>
                <c:pt idx="192">
                  <c:v>194</c:v>
                </c:pt>
                <c:pt idx="193">
                  <c:v>195</c:v>
                </c:pt>
                <c:pt idx="194">
                  <c:v>196</c:v>
                </c:pt>
                <c:pt idx="195">
                  <c:v>197</c:v>
                </c:pt>
                <c:pt idx="196">
                  <c:v>198</c:v>
                </c:pt>
                <c:pt idx="197">
                  <c:v>199</c:v>
                </c:pt>
                <c:pt idx="198">
                  <c:v>200</c:v>
                </c:pt>
                <c:pt idx="199">
                  <c:v>201</c:v>
                </c:pt>
                <c:pt idx="200">
                  <c:v>202</c:v>
                </c:pt>
                <c:pt idx="201">
                  <c:v>203</c:v>
                </c:pt>
                <c:pt idx="202">
                  <c:v>204</c:v>
                </c:pt>
                <c:pt idx="203">
                  <c:v>205</c:v>
                </c:pt>
                <c:pt idx="204">
                  <c:v>206</c:v>
                </c:pt>
                <c:pt idx="205">
                  <c:v>207</c:v>
                </c:pt>
                <c:pt idx="206">
                  <c:v>208</c:v>
                </c:pt>
                <c:pt idx="207">
                  <c:v>209</c:v>
                </c:pt>
                <c:pt idx="208">
                  <c:v>210</c:v>
                </c:pt>
                <c:pt idx="209">
                  <c:v>211</c:v>
                </c:pt>
                <c:pt idx="210">
                  <c:v>212</c:v>
                </c:pt>
                <c:pt idx="211">
                  <c:v>213</c:v>
                </c:pt>
                <c:pt idx="212">
                  <c:v>214</c:v>
                </c:pt>
                <c:pt idx="213">
                  <c:v>215</c:v>
                </c:pt>
                <c:pt idx="214">
                  <c:v>216</c:v>
                </c:pt>
                <c:pt idx="215">
                  <c:v>217</c:v>
                </c:pt>
                <c:pt idx="216">
                  <c:v>218</c:v>
                </c:pt>
                <c:pt idx="217">
                  <c:v>219</c:v>
                </c:pt>
                <c:pt idx="218">
                  <c:v>220</c:v>
                </c:pt>
                <c:pt idx="219">
                  <c:v>221</c:v>
                </c:pt>
                <c:pt idx="220">
                  <c:v>222</c:v>
                </c:pt>
                <c:pt idx="221">
                  <c:v>223</c:v>
                </c:pt>
                <c:pt idx="222">
                  <c:v>224</c:v>
                </c:pt>
                <c:pt idx="223">
                  <c:v>225</c:v>
                </c:pt>
                <c:pt idx="224">
                  <c:v>226</c:v>
                </c:pt>
                <c:pt idx="225">
                  <c:v>227</c:v>
                </c:pt>
                <c:pt idx="226">
                  <c:v>228</c:v>
                </c:pt>
                <c:pt idx="227">
                  <c:v>229</c:v>
                </c:pt>
                <c:pt idx="228">
                  <c:v>230</c:v>
                </c:pt>
                <c:pt idx="229">
                  <c:v>231</c:v>
                </c:pt>
                <c:pt idx="230">
                  <c:v>232</c:v>
                </c:pt>
                <c:pt idx="231">
                  <c:v>233</c:v>
                </c:pt>
                <c:pt idx="232">
                  <c:v>234</c:v>
                </c:pt>
                <c:pt idx="233">
                  <c:v>235</c:v>
                </c:pt>
                <c:pt idx="234">
                  <c:v>236</c:v>
                </c:pt>
                <c:pt idx="235">
                  <c:v>237</c:v>
                </c:pt>
                <c:pt idx="236">
                  <c:v>238</c:v>
                </c:pt>
                <c:pt idx="237">
                  <c:v>239</c:v>
                </c:pt>
                <c:pt idx="238">
                  <c:v>240</c:v>
                </c:pt>
                <c:pt idx="239">
                  <c:v>241</c:v>
                </c:pt>
                <c:pt idx="240">
                  <c:v>242</c:v>
                </c:pt>
                <c:pt idx="241">
                  <c:v>243</c:v>
                </c:pt>
                <c:pt idx="242">
                  <c:v>244</c:v>
                </c:pt>
                <c:pt idx="243">
                  <c:v>245</c:v>
                </c:pt>
                <c:pt idx="244">
                  <c:v>246</c:v>
                </c:pt>
                <c:pt idx="245">
                  <c:v>247</c:v>
                </c:pt>
                <c:pt idx="246">
                  <c:v>248</c:v>
                </c:pt>
                <c:pt idx="247">
                  <c:v>249</c:v>
                </c:pt>
                <c:pt idx="248">
                  <c:v>250</c:v>
                </c:pt>
                <c:pt idx="249">
                  <c:v>251</c:v>
                </c:pt>
                <c:pt idx="250">
                  <c:v>252</c:v>
                </c:pt>
                <c:pt idx="251">
                  <c:v>253</c:v>
                </c:pt>
                <c:pt idx="252">
                  <c:v>254</c:v>
                </c:pt>
                <c:pt idx="253">
                  <c:v>255</c:v>
                </c:pt>
                <c:pt idx="254">
                  <c:v>256</c:v>
                </c:pt>
                <c:pt idx="255">
                  <c:v>257</c:v>
                </c:pt>
                <c:pt idx="256">
                  <c:v>258</c:v>
                </c:pt>
                <c:pt idx="257">
                  <c:v>259</c:v>
                </c:pt>
                <c:pt idx="258">
                  <c:v>260</c:v>
                </c:pt>
                <c:pt idx="259">
                  <c:v>261</c:v>
                </c:pt>
                <c:pt idx="260">
                  <c:v>262</c:v>
                </c:pt>
                <c:pt idx="261">
                  <c:v>263</c:v>
                </c:pt>
                <c:pt idx="262">
                  <c:v>264</c:v>
                </c:pt>
                <c:pt idx="263">
                  <c:v>265</c:v>
                </c:pt>
                <c:pt idx="264">
                  <c:v>266</c:v>
                </c:pt>
                <c:pt idx="265">
                  <c:v>267</c:v>
                </c:pt>
                <c:pt idx="266">
                  <c:v>268</c:v>
                </c:pt>
                <c:pt idx="267">
                  <c:v>269</c:v>
                </c:pt>
                <c:pt idx="268">
                  <c:v>270</c:v>
                </c:pt>
                <c:pt idx="269">
                  <c:v>271</c:v>
                </c:pt>
                <c:pt idx="270">
                  <c:v>272</c:v>
                </c:pt>
                <c:pt idx="271">
                  <c:v>273</c:v>
                </c:pt>
                <c:pt idx="272">
                  <c:v>274</c:v>
                </c:pt>
                <c:pt idx="273">
                  <c:v>275</c:v>
                </c:pt>
                <c:pt idx="274">
                  <c:v>276</c:v>
                </c:pt>
                <c:pt idx="275">
                  <c:v>277</c:v>
                </c:pt>
                <c:pt idx="276">
                  <c:v>278</c:v>
                </c:pt>
                <c:pt idx="277">
                  <c:v>279</c:v>
                </c:pt>
                <c:pt idx="278">
                  <c:v>280</c:v>
                </c:pt>
                <c:pt idx="279">
                  <c:v>281</c:v>
                </c:pt>
                <c:pt idx="280">
                  <c:v>282</c:v>
                </c:pt>
                <c:pt idx="281">
                  <c:v>283</c:v>
                </c:pt>
                <c:pt idx="282">
                  <c:v>284</c:v>
                </c:pt>
                <c:pt idx="283">
                  <c:v>285</c:v>
                </c:pt>
                <c:pt idx="284">
                  <c:v>286</c:v>
                </c:pt>
                <c:pt idx="285">
                  <c:v>287</c:v>
                </c:pt>
                <c:pt idx="286">
                  <c:v>288</c:v>
                </c:pt>
                <c:pt idx="287">
                  <c:v>289</c:v>
                </c:pt>
                <c:pt idx="288">
                  <c:v>290</c:v>
                </c:pt>
                <c:pt idx="289">
                  <c:v>291</c:v>
                </c:pt>
                <c:pt idx="290">
                  <c:v>292</c:v>
                </c:pt>
                <c:pt idx="291">
                  <c:v>293</c:v>
                </c:pt>
                <c:pt idx="292">
                  <c:v>294</c:v>
                </c:pt>
                <c:pt idx="293">
                  <c:v>295</c:v>
                </c:pt>
                <c:pt idx="294">
                  <c:v>296</c:v>
                </c:pt>
                <c:pt idx="295">
                  <c:v>297</c:v>
                </c:pt>
                <c:pt idx="296">
                  <c:v>298</c:v>
                </c:pt>
                <c:pt idx="297">
                  <c:v>299</c:v>
                </c:pt>
                <c:pt idx="298">
                  <c:v>300</c:v>
                </c:pt>
                <c:pt idx="299">
                  <c:v>301</c:v>
                </c:pt>
                <c:pt idx="300">
                  <c:v>302</c:v>
                </c:pt>
                <c:pt idx="301">
                  <c:v>303</c:v>
                </c:pt>
                <c:pt idx="302">
                  <c:v>304</c:v>
                </c:pt>
                <c:pt idx="303">
                  <c:v>305</c:v>
                </c:pt>
                <c:pt idx="304">
                  <c:v>306</c:v>
                </c:pt>
                <c:pt idx="305">
                  <c:v>307</c:v>
                </c:pt>
                <c:pt idx="306">
                  <c:v>308</c:v>
                </c:pt>
                <c:pt idx="307">
                  <c:v>309</c:v>
                </c:pt>
                <c:pt idx="308">
                  <c:v>310</c:v>
                </c:pt>
                <c:pt idx="309">
                  <c:v>311</c:v>
                </c:pt>
                <c:pt idx="310">
                  <c:v>312</c:v>
                </c:pt>
                <c:pt idx="311">
                  <c:v>313</c:v>
                </c:pt>
                <c:pt idx="312">
                  <c:v>314</c:v>
                </c:pt>
                <c:pt idx="313">
                  <c:v>315</c:v>
                </c:pt>
                <c:pt idx="314">
                  <c:v>316</c:v>
                </c:pt>
                <c:pt idx="315">
                  <c:v>317</c:v>
                </c:pt>
                <c:pt idx="316">
                  <c:v>318</c:v>
                </c:pt>
                <c:pt idx="317">
                  <c:v>319</c:v>
                </c:pt>
                <c:pt idx="318">
                  <c:v>320</c:v>
                </c:pt>
                <c:pt idx="319">
                  <c:v>321</c:v>
                </c:pt>
                <c:pt idx="320">
                  <c:v>322</c:v>
                </c:pt>
                <c:pt idx="321">
                  <c:v>323</c:v>
                </c:pt>
                <c:pt idx="322">
                  <c:v>324</c:v>
                </c:pt>
                <c:pt idx="323">
                  <c:v>325</c:v>
                </c:pt>
                <c:pt idx="324">
                  <c:v>326</c:v>
                </c:pt>
                <c:pt idx="325">
                  <c:v>327</c:v>
                </c:pt>
                <c:pt idx="326">
                  <c:v>328</c:v>
                </c:pt>
                <c:pt idx="327">
                  <c:v>329</c:v>
                </c:pt>
                <c:pt idx="328">
                  <c:v>330</c:v>
                </c:pt>
                <c:pt idx="329">
                  <c:v>331</c:v>
                </c:pt>
                <c:pt idx="330">
                  <c:v>332</c:v>
                </c:pt>
                <c:pt idx="331">
                  <c:v>333</c:v>
                </c:pt>
                <c:pt idx="332">
                  <c:v>334</c:v>
                </c:pt>
                <c:pt idx="333">
                  <c:v>335</c:v>
                </c:pt>
                <c:pt idx="334">
                  <c:v>336</c:v>
                </c:pt>
                <c:pt idx="335">
                  <c:v>337</c:v>
                </c:pt>
                <c:pt idx="336">
                  <c:v>338</c:v>
                </c:pt>
                <c:pt idx="337">
                  <c:v>339</c:v>
                </c:pt>
                <c:pt idx="338">
                  <c:v>340</c:v>
                </c:pt>
                <c:pt idx="339">
                  <c:v>341</c:v>
                </c:pt>
                <c:pt idx="340">
                  <c:v>342</c:v>
                </c:pt>
                <c:pt idx="341">
                  <c:v>343</c:v>
                </c:pt>
                <c:pt idx="342">
                  <c:v>344</c:v>
                </c:pt>
                <c:pt idx="343">
                  <c:v>345</c:v>
                </c:pt>
                <c:pt idx="344">
                  <c:v>346</c:v>
                </c:pt>
                <c:pt idx="345">
                  <c:v>347</c:v>
                </c:pt>
                <c:pt idx="346">
                  <c:v>348</c:v>
                </c:pt>
                <c:pt idx="347">
                  <c:v>349</c:v>
                </c:pt>
                <c:pt idx="348">
                  <c:v>350</c:v>
                </c:pt>
                <c:pt idx="349">
                  <c:v>351</c:v>
                </c:pt>
                <c:pt idx="350">
                  <c:v>352</c:v>
                </c:pt>
                <c:pt idx="351">
                  <c:v>353</c:v>
                </c:pt>
                <c:pt idx="352">
                  <c:v>354</c:v>
                </c:pt>
                <c:pt idx="353">
                  <c:v>355</c:v>
                </c:pt>
                <c:pt idx="354">
                  <c:v>356</c:v>
                </c:pt>
                <c:pt idx="355">
                  <c:v>357</c:v>
                </c:pt>
                <c:pt idx="356">
                  <c:v>358</c:v>
                </c:pt>
                <c:pt idx="357">
                  <c:v>359</c:v>
                </c:pt>
                <c:pt idx="358">
                  <c:v>360</c:v>
                </c:pt>
                <c:pt idx="359">
                  <c:v>361</c:v>
                </c:pt>
                <c:pt idx="360">
                  <c:v>362</c:v>
                </c:pt>
                <c:pt idx="361">
                  <c:v>363</c:v>
                </c:pt>
                <c:pt idx="362">
                  <c:v>364</c:v>
                </c:pt>
                <c:pt idx="363">
                  <c:v>365</c:v>
                </c:pt>
                <c:pt idx="364">
                  <c:v>366</c:v>
                </c:pt>
                <c:pt idx="365">
                  <c:v>367</c:v>
                </c:pt>
                <c:pt idx="366">
                  <c:v>368</c:v>
                </c:pt>
                <c:pt idx="367">
                  <c:v>369</c:v>
                </c:pt>
                <c:pt idx="368">
                  <c:v>370</c:v>
                </c:pt>
                <c:pt idx="369">
                  <c:v>371</c:v>
                </c:pt>
                <c:pt idx="370">
                  <c:v>372</c:v>
                </c:pt>
                <c:pt idx="371">
                  <c:v>373</c:v>
                </c:pt>
                <c:pt idx="372">
                  <c:v>374</c:v>
                </c:pt>
                <c:pt idx="373">
                  <c:v>375</c:v>
                </c:pt>
                <c:pt idx="374">
                  <c:v>376</c:v>
                </c:pt>
                <c:pt idx="375">
                  <c:v>377</c:v>
                </c:pt>
                <c:pt idx="376">
                  <c:v>378</c:v>
                </c:pt>
                <c:pt idx="377">
                  <c:v>379</c:v>
                </c:pt>
                <c:pt idx="378">
                  <c:v>380</c:v>
                </c:pt>
                <c:pt idx="379">
                  <c:v>381</c:v>
                </c:pt>
                <c:pt idx="380">
                  <c:v>382</c:v>
                </c:pt>
                <c:pt idx="381">
                  <c:v>383</c:v>
                </c:pt>
                <c:pt idx="382">
                  <c:v>384</c:v>
                </c:pt>
                <c:pt idx="383">
                  <c:v>385</c:v>
                </c:pt>
                <c:pt idx="384">
                  <c:v>386</c:v>
                </c:pt>
                <c:pt idx="385">
                  <c:v>387</c:v>
                </c:pt>
                <c:pt idx="386">
                  <c:v>388</c:v>
                </c:pt>
                <c:pt idx="387">
                  <c:v>389</c:v>
                </c:pt>
                <c:pt idx="388">
                  <c:v>390</c:v>
                </c:pt>
                <c:pt idx="389">
                  <c:v>391</c:v>
                </c:pt>
                <c:pt idx="390">
                  <c:v>392</c:v>
                </c:pt>
                <c:pt idx="391">
                  <c:v>393</c:v>
                </c:pt>
                <c:pt idx="392">
                  <c:v>394</c:v>
                </c:pt>
                <c:pt idx="393">
                  <c:v>395</c:v>
                </c:pt>
                <c:pt idx="394">
                  <c:v>396</c:v>
                </c:pt>
                <c:pt idx="395">
                  <c:v>397</c:v>
                </c:pt>
                <c:pt idx="396">
                  <c:v>398</c:v>
                </c:pt>
                <c:pt idx="397">
                  <c:v>399</c:v>
                </c:pt>
                <c:pt idx="398">
                  <c:v>400</c:v>
                </c:pt>
                <c:pt idx="399">
                  <c:v>401</c:v>
                </c:pt>
                <c:pt idx="400">
                  <c:v>402</c:v>
                </c:pt>
                <c:pt idx="401">
                  <c:v>403</c:v>
                </c:pt>
                <c:pt idx="402">
                  <c:v>404</c:v>
                </c:pt>
                <c:pt idx="403">
                  <c:v>405</c:v>
                </c:pt>
                <c:pt idx="404">
                  <c:v>406</c:v>
                </c:pt>
                <c:pt idx="405">
                  <c:v>407</c:v>
                </c:pt>
                <c:pt idx="406">
                  <c:v>408</c:v>
                </c:pt>
                <c:pt idx="407">
                  <c:v>409</c:v>
                </c:pt>
                <c:pt idx="408">
                  <c:v>410</c:v>
                </c:pt>
                <c:pt idx="409">
                  <c:v>411</c:v>
                </c:pt>
                <c:pt idx="410">
                  <c:v>412</c:v>
                </c:pt>
                <c:pt idx="411">
                  <c:v>413</c:v>
                </c:pt>
                <c:pt idx="412">
                  <c:v>414</c:v>
                </c:pt>
                <c:pt idx="413">
                  <c:v>415</c:v>
                </c:pt>
                <c:pt idx="414">
                  <c:v>416</c:v>
                </c:pt>
                <c:pt idx="415">
                  <c:v>417</c:v>
                </c:pt>
                <c:pt idx="416">
                  <c:v>418</c:v>
                </c:pt>
                <c:pt idx="417">
                  <c:v>419</c:v>
                </c:pt>
                <c:pt idx="418">
                  <c:v>420</c:v>
                </c:pt>
                <c:pt idx="419">
                  <c:v>421</c:v>
                </c:pt>
                <c:pt idx="420">
                  <c:v>422</c:v>
                </c:pt>
                <c:pt idx="421">
                  <c:v>423</c:v>
                </c:pt>
                <c:pt idx="422">
                  <c:v>424</c:v>
                </c:pt>
                <c:pt idx="423">
                  <c:v>425</c:v>
                </c:pt>
                <c:pt idx="424">
                  <c:v>426</c:v>
                </c:pt>
                <c:pt idx="425">
                  <c:v>427</c:v>
                </c:pt>
                <c:pt idx="426">
                  <c:v>428</c:v>
                </c:pt>
                <c:pt idx="427">
                  <c:v>429</c:v>
                </c:pt>
                <c:pt idx="428">
                  <c:v>430</c:v>
                </c:pt>
                <c:pt idx="429">
                  <c:v>431</c:v>
                </c:pt>
                <c:pt idx="430">
                  <c:v>432</c:v>
                </c:pt>
                <c:pt idx="431">
                  <c:v>433</c:v>
                </c:pt>
                <c:pt idx="432">
                  <c:v>434</c:v>
                </c:pt>
                <c:pt idx="433">
                  <c:v>435</c:v>
                </c:pt>
                <c:pt idx="434">
                  <c:v>436</c:v>
                </c:pt>
                <c:pt idx="435">
                  <c:v>437</c:v>
                </c:pt>
                <c:pt idx="436">
                  <c:v>438</c:v>
                </c:pt>
                <c:pt idx="437">
                  <c:v>439</c:v>
                </c:pt>
                <c:pt idx="438">
                  <c:v>440</c:v>
                </c:pt>
                <c:pt idx="439">
                  <c:v>441</c:v>
                </c:pt>
                <c:pt idx="440">
                  <c:v>442</c:v>
                </c:pt>
                <c:pt idx="441">
                  <c:v>443</c:v>
                </c:pt>
                <c:pt idx="442">
                  <c:v>444</c:v>
                </c:pt>
                <c:pt idx="443">
                  <c:v>445</c:v>
                </c:pt>
                <c:pt idx="444">
                  <c:v>446</c:v>
                </c:pt>
                <c:pt idx="445">
                  <c:v>447</c:v>
                </c:pt>
                <c:pt idx="446">
                  <c:v>448</c:v>
                </c:pt>
                <c:pt idx="447">
                  <c:v>449</c:v>
                </c:pt>
                <c:pt idx="448">
                  <c:v>450</c:v>
                </c:pt>
                <c:pt idx="449">
                  <c:v>451</c:v>
                </c:pt>
                <c:pt idx="450">
                  <c:v>452</c:v>
                </c:pt>
                <c:pt idx="451">
                  <c:v>453</c:v>
                </c:pt>
                <c:pt idx="452">
                  <c:v>454</c:v>
                </c:pt>
                <c:pt idx="453">
                  <c:v>455</c:v>
                </c:pt>
                <c:pt idx="454">
                  <c:v>456</c:v>
                </c:pt>
                <c:pt idx="455">
                  <c:v>457</c:v>
                </c:pt>
                <c:pt idx="456">
                  <c:v>458</c:v>
                </c:pt>
                <c:pt idx="457">
                  <c:v>459</c:v>
                </c:pt>
                <c:pt idx="458">
                  <c:v>460</c:v>
                </c:pt>
                <c:pt idx="459">
                  <c:v>461</c:v>
                </c:pt>
                <c:pt idx="460">
                  <c:v>462</c:v>
                </c:pt>
                <c:pt idx="461">
                  <c:v>463</c:v>
                </c:pt>
                <c:pt idx="462">
                  <c:v>464</c:v>
                </c:pt>
                <c:pt idx="463">
                  <c:v>465</c:v>
                </c:pt>
                <c:pt idx="464">
                  <c:v>466</c:v>
                </c:pt>
                <c:pt idx="465">
                  <c:v>467</c:v>
                </c:pt>
                <c:pt idx="466">
                  <c:v>468</c:v>
                </c:pt>
                <c:pt idx="467">
                  <c:v>469</c:v>
                </c:pt>
                <c:pt idx="468">
                  <c:v>470</c:v>
                </c:pt>
                <c:pt idx="469">
                  <c:v>471</c:v>
                </c:pt>
                <c:pt idx="470">
                  <c:v>472</c:v>
                </c:pt>
                <c:pt idx="471">
                  <c:v>473</c:v>
                </c:pt>
                <c:pt idx="472">
                  <c:v>474</c:v>
                </c:pt>
                <c:pt idx="473">
                  <c:v>475</c:v>
                </c:pt>
                <c:pt idx="474">
                  <c:v>476</c:v>
                </c:pt>
                <c:pt idx="475">
                  <c:v>477</c:v>
                </c:pt>
                <c:pt idx="476">
                  <c:v>478</c:v>
                </c:pt>
                <c:pt idx="477">
                  <c:v>479</c:v>
                </c:pt>
                <c:pt idx="478">
                  <c:v>480</c:v>
                </c:pt>
                <c:pt idx="479">
                  <c:v>481</c:v>
                </c:pt>
                <c:pt idx="480">
                  <c:v>482</c:v>
                </c:pt>
                <c:pt idx="481">
                  <c:v>483</c:v>
                </c:pt>
                <c:pt idx="482">
                  <c:v>484</c:v>
                </c:pt>
                <c:pt idx="483">
                  <c:v>485</c:v>
                </c:pt>
                <c:pt idx="484">
                  <c:v>486</c:v>
                </c:pt>
                <c:pt idx="485">
                  <c:v>487</c:v>
                </c:pt>
                <c:pt idx="486">
                  <c:v>488</c:v>
                </c:pt>
                <c:pt idx="487">
                  <c:v>489</c:v>
                </c:pt>
                <c:pt idx="488">
                  <c:v>490</c:v>
                </c:pt>
                <c:pt idx="489">
                  <c:v>491</c:v>
                </c:pt>
                <c:pt idx="490">
                  <c:v>492</c:v>
                </c:pt>
                <c:pt idx="491">
                  <c:v>493</c:v>
                </c:pt>
                <c:pt idx="492">
                  <c:v>494</c:v>
                </c:pt>
                <c:pt idx="493">
                  <c:v>495</c:v>
                </c:pt>
                <c:pt idx="494">
                  <c:v>496</c:v>
                </c:pt>
                <c:pt idx="495">
                  <c:v>497</c:v>
                </c:pt>
                <c:pt idx="496">
                  <c:v>498</c:v>
                </c:pt>
                <c:pt idx="497">
                  <c:v>499</c:v>
                </c:pt>
                <c:pt idx="498">
                  <c:v>500</c:v>
                </c:pt>
                <c:pt idx="499">
                  <c:v>501</c:v>
                </c:pt>
                <c:pt idx="500">
                  <c:v>502</c:v>
                </c:pt>
                <c:pt idx="501">
                  <c:v>503</c:v>
                </c:pt>
                <c:pt idx="502">
                  <c:v>504</c:v>
                </c:pt>
                <c:pt idx="503">
                  <c:v>505</c:v>
                </c:pt>
                <c:pt idx="504">
                  <c:v>506</c:v>
                </c:pt>
                <c:pt idx="505">
                  <c:v>507</c:v>
                </c:pt>
                <c:pt idx="506">
                  <c:v>508</c:v>
                </c:pt>
                <c:pt idx="507">
                  <c:v>509</c:v>
                </c:pt>
                <c:pt idx="508">
                  <c:v>510</c:v>
                </c:pt>
                <c:pt idx="509">
                  <c:v>511</c:v>
                </c:pt>
              </c:numCache>
            </c:numRef>
          </c:xVal>
          <c:yVal>
            <c:numRef>
              <c:f>'Raw data'!$AB$60:$AB$569</c:f>
              <c:numCache>
                <c:formatCode>General</c:formatCode>
                <c:ptCount val="510"/>
                <c:pt idx="0">
                  <c:v>0</c:v>
                </c:pt>
                <c:pt idx="1">
                  <c:v>0</c:v>
                </c:pt>
                <c:pt idx="2">
                  <c:v>0</c:v>
                </c:pt>
                <c:pt idx="3">
                  <c:v>0</c:v>
                </c:pt>
                <c:pt idx="4">
                  <c:v>0</c:v>
                </c:pt>
                <c:pt idx="5">
                  <c:v>0</c:v>
                </c:pt>
                <c:pt idx="6">
                  <c:v>0</c:v>
                </c:pt>
                <c:pt idx="7">
                  <c:v>0</c:v>
                </c:pt>
                <c:pt idx="8">
                  <c:v>0</c:v>
                </c:pt>
                <c:pt idx="9">
                  <c:v>0</c:v>
                </c:pt>
                <c:pt idx="10">
                  <c:v>0</c:v>
                </c:pt>
                <c:pt idx="11">
                  <c:v>0</c:v>
                </c:pt>
                <c:pt idx="12">
                  <c:v>2</c:v>
                </c:pt>
                <c:pt idx="13">
                  <c:v>36</c:v>
                </c:pt>
                <c:pt idx="14">
                  <c:v>431</c:v>
                </c:pt>
                <c:pt idx="15">
                  <c:v>1718</c:v>
                </c:pt>
                <c:pt idx="16">
                  <c:v>4867</c:v>
                </c:pt>
                <c:pt idx="17">
                  <c:v>10286</c:v>
                </c:pt>
                <c:pt idx="18">
                  <c:v>16520</c:v>
                </c:pt>
                <c:pt idx="19">
                  <c:v>22602</c:v>
                </c:pt>
                <c:pt idx="20">
                  <c:v>26825</c:v>
                </c:pt>
                <c:pt idx="21">
                  <c:v>29229</c:v>
                </c:pt>
                <c:pt idx="22">
                  <c:v>30042</c:v>
                </c:pt>
                <c:pt idx="23">
                  <c:v>29706</c:v>
                </c:pt>
                <c:pt idx="24">
                  <c:v>29848</c:v>
                </c:pt>
                <c:pt idx="25">
                  <c:v>29452</c:v>
                </c:pt>
                <c:pt idx="26">
                  <c:v>29263</c:v>
                </c:pt>
                <c:pt idx="27">
                  <c:v>28292</c:v>
                </c:pt>
                <c:pt idx="28">
                  <c:v>28629</c:v>
                </c:pt>
                <c:pt idx="29">
                  <c:v>28210</c:v>
                </c:pt>
                <c:pt idx="30">
                  <c:v>27410</c:v>
                </c:pt>
                <c:pt idx="31">
                  <c:v>27238</c:v>
                </c:pt>
                <c:pt idx="32">
                  <c:v>27017</c:v>
                </c:pt>
                <c:pt idx="33">
                  <c:v>26691</c:v>
                </c:pt>
                <c:pt idx="34">
                  <c:v>26120</c:v>
                </c:pt>
                <c:pt idx="35">
                  <c:v>25873</c:v>
                </c:pt>
                <c:pt idx="36">
                  <c:v>25422</c:v>
                </c:pt>
                <c:pt idx="37">
                  <c:v>25373</c:v>
                </c:pt>
                <c:pt idx="38">
                  <c:v>25225</c:v>
                </c:pt>
                <c:pt idx="39">
                  <c:v>24747</c:v>
                </c:pt>
                <c:pt idx="40">
                  <c:v>24862</c:v>
                </c:pt>
                <c:pt idx="41">
                  <c:v>24851</c:v>
                </c:pt>
                <c:pt idx="42">
                  <c:v>24212</c:v>
                </c:pt>
                <c:pt idx="43">
                  <c:v>24120</c:v>
                </c:pt>
                <c:pt idx="44">
                  <c:v>23767</c:v>
                </c:pt>
                <c:pt idx="45">
                  <c:v>23786</c:v>
                </c:pt>
                <c:pt idx="46">
                  <c:v>23424</c:v>
                </c:pt>
                <c:pt idx="47">
                  <c:v>23191</c:v>
                </c:pt>
                <c:pt idx="48">
                  <c:v>22853</c:v>
                </c:pt>
                <c:pt idx="49">
                  <c:v>22716</c:v>
                </c:pt>
                <c:pt idx="50">
                  <c:v>22504</c:v>
                </c:pt>
                <c:pt idx="51">
                  <c:v>22324</c:v>
                </c:pt>
                <c:pt idx="52">
                  <c:v>22189</c:v>
                </c:pt>
                <c:pt idx="53">
                  <c:v>21951</c:v>
                </c:pt>
                <c:pt idx="54">
                  <c:v>22053</c:v>
                </c:pt>
                <c:pt idx="55">
                  <c:v>21459</c:v>
                </c:pt>
                <c:pt idx="56">
                  <c:v>21218</c:v>
                </c:pt>
                <c:pt idx="57">
                  <c:v>21448</c:v>
                </c:pt>
                <c:pt idx="58">
                  <c:v>21114</c:v>
                </c:pt>
                <c:pt idx="59">
                  <c:v>21068</c:v>
                </c:pt>
                <c:pt idx="60">
                  <c:v>20866</c:v>
                </c:pt>
                <c:pt idx="61">
                  <c:v>20375</c:v>
                </c:pt>
                <c:pt idx="62">
                  <c:v>19989</c:v>
                </c:pt>
                <c:pt idx="63">
                  <c:v>20134</c:v>
                </c:pt>
                <c:pt idx="64">
                  <c:v>19904</c:v>
                </c:pt>
                <c:pt idx="65">
                  <c:v>19824</c:v>
                </c:pt>
                <c:pt idx="66">
                  <c:v>19914</c:v>
                </c:pt>
                <c:pt idx="67">
                  <c:v>19824</c:v>
                </c:pt>
                <c:pt idx="68">
                  <c:v>19559</c:v>
                </c:pt>
                <c:pt idx="69">
                  <c:v>19272</c:v>
                </c:pt>
                <c:pt idx="70">
                  <c:v>19455</c:v>
                </c:pt>
                <c:pt idx="71">
                  <c:v>19029</c:v>
                </c:pt>
                <c:pt idx="72">
                  <c:v>19099</c:v>
                </c:pt>
                <c:pt idx="73">
                  <c:v>18721</c:v>
                </c:pt>
                <c:pt idx="74">
                  <c:v>18571</c:v>
                </c:pt>
                <c:pt idx="75">
                  <c:v>18744</c:v>
                </c:pt>
                <c:pt idx="76">
                  <c:v>18475</c:v>
                </c:pt>
                <c:pt idx="77">
                  <c:v>18011</c:v>
                </c:pt>
                <c:pt idx="78">
                  <c:v>18302</c:v>
                </c:pt>
                <c:pt idx="79">
                  <c:v>17932</c:v>
                </c:pt>
                <c:pt idx="80">
                  <c:v>17836</c:v>
                </c:pt>
                <c:pt idx="81">
                  <c:v>17734</c:v>
                </c:pt>
                <c:pt idx="82">
                  <c:v>17254</c:v>
                </c:pt>
                <c:pt idx="83">
                  <c:v>17365</c:v>
                </c:pt>
                <c:pt idx="84">
                  <c:v>17151</c:v>
                </c:pt>
                <c:pt idx="85">
                  <c:v>16944</c:v>
                </c:pt>
                <c:pt idx="86">
                  <c:v>17024</c:v>
                </c:pt>
                <c:pt idx="87">
                  <c:v>16941</c:v>
                </c:pt>
                <c:pt idx="88">
                  <c:v>16593</c:v>
                </c:pt>
                <c:pt idx="89">
                  <c:v>16503</c:v>
                </c:pt>
                <c:pt idx="90">
                  <c:v>16228</c:v>
                </c:pt>
                <c:pt idx="91">
                  <c:v>16309</c:v>
                </c:pt>
                <c:pt idx="92">
                  <c:v>16248</c:v>
                </c:pt>
                <c:pt idx="93">
                  <c:v>15898</c:v>
                </c:pt>
                <c:pt idx="94">
                  <c:v>16168</c:v>
                </c:pt>
                <c:pt idx="95">
                  <c:v>15734</c:v>
                </c:pt>
                <c:pt idx="96">
                  <c:v>15658</c:v>
                </c:pt>
                <c:pt idx="97">
                  <c:v>15903</c:v>
                </c:pt>
                <c:pt idx="98">
                  <c:v>15479</c:v>
                </c:pt>
                <c:pt idx="99">
                  <c:v>15359</c:v>
                </c:pt>
                <c:pt idx="100">
                  <c:v>15260</c:v>
                </c:pt>
                <c:pt idx="101">
                  <c:v>15172</c:v>
                </c:pt>
                <c:pt idx="102">
                  <c:v>15100</c:v>
                </c:pt>
                <c:pt idx="103">
                  <c:v>14803</c:v>
                </c:pt>
                <c:pt idx="104">
                  <c:v>15018</c:v>
                </c:pt>
                <c:pt idx="105">
                  <c:v>14664</c:v>
                </c:pt>
                <c:pt idx="106">
                  <c:v>14523</c:v>
                </c:pt>
                <c:pt idx="107">
                  <c:v>14340</c:v>
                </c:pt>
                <c:pt idx="108">
                  <c:v>14353</c:v>
                </c:pt>
                <c:pt idx="109">
                  <c:v>14207</c:v>
                </c:pt>
                <c:pt idx="110">
                  <c:v>14075</c:v>
                </c:pt>
                <c:pt idx="111">
                  <c:v>13842</c:v>
                </c:pt>
                <c:pt idx="112">
                  <c:v>13936</c:v>
                </c:pt>
                <c:pt idx="113">
                  <c:v>14016</c:v>
                </c:pt>
                <c:pt idx="114">
                  <c:v>13773</c:v>
                </c:pt>
                <c:pt idx="115">
                  <c:v>13792</c:v>
                </c:pt>
                <c:pt idx="116">
                  <c:v>13469</c:v>
                </c:pt>
                <c:pt idx="117">
                  <c:v>13221</c:v>
                </c:pt>
                <c:pt idx="118">
                  <c:v>13322</c:v>
                </c:pt>
                <c:pt idx="119">
                  <c:v>13292</c:v>
                </c:pt>
                <c:pt idx="120">
                  <c:v>13358</c:v>
                </c:pt>
                <c:pt idx="121">
                  <c:v>12962</c:v>
                </c:pt>
                <c:pt idx="122">
                  <c:v>12922</c:v>
                </c:pt>
                <c:pt idx="123">
                  <c:v>12812</c:v>
                </c:pt>
                <c:pt idx="124">
                  <c:v>12807</c:v>
                </c:pt>
                <c:pt idx="125">
                  <c:v>12589</c:v>
                </c:pt>
                <c:pt idx="126">
                  <c:v>12522</c:v>
                </c:pt>
                <c:pt idx="127">
                  <c:v>12450</c:v>
                </c:pt>
                <c:pt idx="128">
                  <c:v>12345</c:v>
                </c:pt>
                <c:pt idx="129">
                  <c:v>12407</c:v>
                </c:pt>
                <c:pt idx="130">
                  <c:v>12201</c:v>
                </c:pt>
                <c:pt idx="131">
                  <c:v>12063</c:v>
                </c:pt>
                <c:pt idx="132">
                  <c:v>12112</c:v>
                </c:pt>
                <c:pt idx="133">
                  <c:v>11899</c:v>
                </c:pt>
                <c:pt idx="134">
                  <c:v>12072</c:v>
                </c:pt>
                <c:pt idx="135">
                  <c:v>11849</c:v>
                </c:pt>
                <c:pt idx="136">
                  <c:v>11942</c:v>
                </c:pt>
                <c:pt idx="137">
                  <c:v>11737</c:v>
                </c:pt>
                <c:pt idx="138">
                  <c:v>11520</c:v>
                </c:pt>
                <c:pt idx="139">
                  <c:v>11329</c:v>
                </c:pt>
                <c:pt idx="140">
                  <c:v>11411</c:v>
                </c:pt>
                <c:pt idx="141">
                  <c:v>11253</c:v>
                </c:pt>
                <c:pt idx="142">
                  <c:v>11244</c:v>
                </c:pt>
                <c:pt idx="143">
                  <c:v>10975</c:v>
                </c:pt>
                <c:pt idx="144">
                  <c:v>11187</c:v>
                </c:pt>
                <c:pt idx="145">
                  <c:v>10922</c:v>
                </c:pt>
                <c:pt idx="146">
                  <c:v>10933</c:v>
                </c:pt>
                <c:pt idx="147">
                  <c:v>10802</c:v>
                </c:pt>
                <c:pt idx="148">
                  <c:v>10929</c:v>
                </c:pt>
                <c:pt idx="149">
                  <c:v>10617</c:v>
                </c:pt>
                <c:pt idx="150">
                  <c:v>10484</c:v>
                </c:pt>
                <c:pt idx="151">
                  <c:v>10441</c:v>
                </c:pt>
                <c:pt idx="152">
                  <c:v>10456</c:v>
                </c:pt>
                <c:pt idx="153">
                  <c:v>10376</c:v>
                </c:pt>
                <c:pt idx="154">
                  <c:v>10267</c:v>
                </c:pt>
                <c:pt idx="155">
                  <c:v>10253</c:v>
                </c:pt>
                <c:pt idx="156">
                  <c:v>10045</c:v>
                </c:pt>
                <c:pt idx="157">
                  <c:v>10020</c:v>
                </c:pt>
                <c:pt idx="158">
                  <c:v>10102</c:v>
                </c:pt>
                <c:pt idx="159">
                  <c:v>9862</c:v>
                </c:pt>
                <c:pt idx="160">
                  <c:v>10039</c:v>
                </c:pt>
                <c:pt idx="161">
                  <c:v>9805</c:v>
                </c:pt>
                <c:pt idx="162">
                  <c:v>9655</c:v>
                </c:pt>
                <c:pt idx="163">
                  <c:v>9591</c:v>
                </c:pt>
                <c:pt idx="164">
                  <c:v>9537</c:v>
                </c:pt>
                <c:pt idx="165">
                  <c:v>9537</c:v>
                </c:pt>
                <c:pt idx="166">
                  <c:v>9348</c:v>
                </c:pt>
                <c:pt idx="167">
                  <c:v>9414</c:v>
                </c:pt>
                <c:pt idx="168">
                  <c:v>9300</c:v>
                </c:pt>
                <c:pt idx="169">
                  <c:v>9060</c:v>
                </c:pt>
                <c:pt idx="170">
                  <c:v>9150</c:v>
                </c:pt>
                <c:pt idx="171">
                  <c:v>9096</c:v>
                </c:pt>
                <c:pt idx="172">
                  <c:v>9076</c:v>
                </c:pt>
                <c:pt idx="173">
                  <c:v>9098</c:v>
                </c:pt>
                <c:pt idx="174">
                  <c:v>8975</c:v>
                </c:pt>
                <c:pt idx="175">
                  <c:v>8839</c:v>
                </c:pt>
                <c:pt idx="176">
                  <c:v>8987</c:v>
                </c:pt>
                <c:pt idx="177">
                  <c:v>8719</c:v>
                </c:pt>
                <c:pt idx="178">
                  <c:v>8759</c:v>
                </c:pt>
                <c:pt idx="179">
                  <c:v>8727</c:v>
                </c:pt>
                <c:pt idx="180">
                  <c:v>8509</c:v>
                </c:pt>
                <c:pt idx="181">
                  <c:v>8367</c:v>
                </c:pt>
                <c:pt idx="182">
                  <c:v>8350</c:v>
                </c:pt>
                <c:pt idx="183">
                  <c:v>8203</c:v>
                </c:pt>
                <c:pt idx="184">
                  <c:v>8373</c:v>
                </c:pt>
                <c:pt idx="185">
                  <c:v>8275</c:v>
                </c:pt>
                <c:pt idx="186">
                  <c:v>8254</c:v>
                </c:pt>
                <c:pt idx="187">
                  <c:v>8001</c:v>
                </c:pt>
                <c:pt idx="188">
                  <c:v>8134</c:v>
                </c:pt>
                <c:pt idx="189">
                  <c:v>8141</c:v>
                </c:pt>
                <c:pt idx="190">
                  <c:v>8027</c:v>
                </c:pt>
                <c:pt idx="191">
                  <c:v>8004</c:v>
                </c:pt>
                <c:pt idx="192">
                  <c:v>7718</c:v>
                </c:pt>
                <c:pt idx="193">
                  <c:v>7835</c:v>
                </c:pt>
                <c:pt idx="194">
                  <c:v>7664</c:v>
                </c:pt>
                <c:pt idx="195">
                  <c:v>7716</c:v>
                </c:pt>
                <c:pt idx="196">
                  <c:v>7592</c:v>
                </c:pt>
                <c:pt idx="197">
                  <c:v>7547</c:v>
                </c:pt>
                <c:pt idx="198">
                  <c:v>7517</c:v>
                </c:pt>
                <c:pt idx="199">
                  <c:v>7335</c:v>
                </c:pt>
                <c:pt idx="200">
                  <c:v>7464</c:v>
                </c:pt>
                <c:pt idx="201">
                  <c:v>7313</c:v>
                </c:pt>
                <c:pt idx="202">
                  <c:v>7295</c:v>
                </c:pt>
                <c:pt idx="203">
                  <c:v>7143</c:v>
                </c:pt>
                <c:pt idx="204">
                  <c:v>7236</c:v>
                </c:pt>
                <c:pt idx="205">
                  <c:v>7204</c:v>
                </c:pt>
                <c:pt idx="206">
                  <c:v>7064</c:v>
                </c:pt>
                <c:pt idx="207">
                  <c:v>6903</c:v>
                </c:pt>
                <c:pt idx="208">
                  <c:v>6938</c:v>
                </c:pt>
                <c:pt idx="209">
                  <c:v>6829</c:v>
                </c:pt>
                <c:pt idx="210">
                  <c:v>6961</c:v>
                </c:pt>
                <c:pt idx="211">
                  <c:v>6925</c:v>
                </c:pt>
                <c:pt idx="212">
                  <c:v>6814</c:v>
                </c:pt>
                <c:pt idx="213">
                  <c:v>6760</c:v>
                </c:pt>
                <c:pt idx="214">
                  <c:v>6782</c:v>
                </c:pt>
                <c:pt idx="215">
                  <c:v>6659</c:v>
                </c:pt>
                <c:pt idx="216">
                  <c:v>6530</c:v>
                </c:pt>
                <c:pt idx="217">
                  <c:v>6604</c:v>
                </c:pt>
                <c:pt idx="218">
                  <c:v>6518</c:v>
                </c:pt>
                <c:pt idx="219">
                  <c:v>6563</c:v>
                </c:pt>
                <c:pt idx="220">
                  <c:v>6612</c:v>
                </c:pt>
                <c:pt idx="221">
                  <c:v>6428</c:v>
                </c:pt>
                <c:pt idx="222">
                  <c:v>6393</c:v>
                </c:pt>
                <c:pt idx="223">
                  <c:v>6313</c:v>
                </c:pt>
                <c:pt idx="224">
                  <c:v>6278</c:v>
                </c:pt>
                <c:pt idx="225">
                  <c:v>6300</c:v>
                </c:pt>
                <c:pt idx="226">
                  <c:v>6207</c:v>
                </c:pt>
                <c:pt idx="227">
                  <c:v>6172</c:v>
                </c:pt>
                <c:pt idx="228">
                  <c:v>6146</c:v>
                </c:pt>
                <c:pt idx="229">
                  <c:v>6172</c:v>
                </c:pt>
                <c:pt idx="230">
                  <c:v>6027</c:v>
                </c:pt>
                <c:pt idx="231">
                  <c:v>5896</c:v>
                </c:pt>
                <c:pt idx="232">
                  <c:v>5999</c:v>
                </c:pt>
                <c:pt idx="233">
                  <c:v>5900</c:v>
                </c:pt>
                <c:pt idx="234">
                  <c:v>5839</c:v>
                </c:pt>
                <c:pt idx="235">
                  <c:v>5921</c:v>
                </c:pt>
                <c:pt idx="236">
                  <c:v>5797</c:v>
                </c:pt>
                <c:pt idx="237">
                  <c:v>5759</c:v>
                </c:pt>
                <c:pt idx="238">
                  <c:v>5694</c:v>
                </c:pt>
                <c:pt idx="239">
                  <c:v>5615</c:v>
                </c:pt>
                <c:pt idx="240">
                  <c:v>5558</c:v>
                </c:pt>
                <c:pt idx="241">
                  <c:v>5621</c:v>
                </c:pt>
                <c:pt idx="242">
                  <c:v>5655</c:v>
                </c:pt>
                <c:pt idx="243">
                  <c:v>5467</c:v>
                </c:pt>
                <c:pt idx="244">
                  <c:v>5553</c:v>
                </c:pt>
                <c:pt idx="245">
                  <c:v>5468</c:v>
                </c:pt>
                <c:pt idx="246">
                  <c:v>5485</c:v>
                </c:pt>
                <c:pt idx="247">
                  <c:v>5419</c:v>
                </c:pt>
                <c:pt idx="248">
                  <c:v>5268</c:v>
                </c:pt>
                <c:pt idx="249">
                  <c:v>5435</c:v>
                </c:pt>
                <c:pt idx="250">
                  <c:v>5270</c:v>
                </c:pt>
                <c:pt idx="251">
                  <c:v>5185</c:v>
                </c:pt>
                <c:pt idx="252">
                  <c:v>5218</c:v>
                </c:pt>
                <c:pt idx="253">
                  <c:v>4995</c:v>
                </c:pt>
                <c:pt idx="254">
                  <c:v>5136</c:v>
                </c:pt>
                <c:pt idx="255">
                  <c:v>5037</c:v>
                </c:pt>
                <c:pt idx="256">
                  <c:v>5007</c:v>
                </c:pt>
                <c:pt idx="257">
                  <c:v>5040</c:v>
                </c:pt>
                <c:pt idx="258">
                  <c:v>4974</c:v>
                </c:pt>
                <c:pt idx="259">
                  <c:v>4866</c:v>
                </c:pt>
                <c:pt idx="260">
                  <c:v>4906</c:v>
                </c:pt>
                <c:pt idx="261">
                  <c:v>4874</c:v>
                </c:pt>
                <c:pt idx="262">
                  <c:v>4830</c:v>
                </c:pt>
                <c:pt idx="263">
                  <c:v>4876</c:v>
                </c:pt>
                <c:pt idx="264">
                  <c:v>4726</c:v>
                </c:pt>
                <c:pt idx="265">
                  <c:v>4644</c:v>
                </c:pt>
                <c:pt idx="266">
                  <c:v>4755</c:v>
                </c:pt>
                <c:pt idx="267">
                  <c:v>4584</c:v>
                </c:pt>
                <c:pt idx="268">
                  <c:v>4624</c:v>
                </c:pt>
                <c:pt idx="269">
                  <c:v>4630</c:v>
                </c:pt>
                <c:pt idx="270">
                  <c:v>4500</c:v>
                </c:pt>
                <c:pt idx="271">
                  <c:v>4531</c:v>
                </c:pt>
                <c:pt idx="272">
                  <c:v>4567</c:v>
                </c:pt>
                <c:pt idx="273">
                  <c:v>4674</c:v>
                </c:pt>
                <c:pt idx="274">
                  <c:v>4460</c:v>
                </c:pt>
                <c:pt idx="275">
                  <c:v>4417</c:v>
                </c:pt>
                <c:pt idx="276">
                  <c:v>4328</c:v>
                </c:pt>
                <c:pt idx="277">
                  <c:v>4403</c:v>
                </c:pt>
                <c:pt idx="278">
                  <c:v>4378</c:v>
                </c:pt>
                <c:pt idx="279">
                  <c:v>4338</c:v>
                </c:pt>
                <c:pt idx="280">
                  <c:v>4253</c:v>
                </c:pt>
                <c:pt idx="281">
                  <c:v>4060</c:v>
                </c:pt>
                <c:pt idx="282">
                  <c:v>4185</c:v>
                </c:pt>
                <c:pt idx="283">
                  <c:v>4135</c:v>
                </c:pt>
                <c:pt idx="284">
                  <c:v>4121</c:v>
                </c:pt>
                <c:pt idx="285">
                  <c:v>4093</c:v>
                </c:pt>
                <c:pt idx="286">
                  <c:v>4077</c:v>
                </c:pt>
                <c:pt idx="287">
                  <c:v>4165</c:v>
                </c:pt>
                <c:pt idx="288">
                  <c:v>4021</c:v>
                </c:pt>
                <c:pt idx="289">
                  <c:v>4042</c:v>
                </c:pt>
                <c:pt idx="290">
                  <c:v>3940</c:v>
                </c:pt>
                <c:pt idx="291">
                  <c:v>3966</c:v>
                </c:pt>
                <c:pt idx="292">
                  <c:v>3884</c:v>
                </c:pt>
                <c:pt idx="293">
                  <c:v>3925</c:v>
                </c:pt>
                <c:pt idx="294">
                  <c:v>3966</c:v>
                </c:pt>
                <c:pt idx="295">
                  <c:v>3823</c:v>
                </c:pt>
                <c:pt idx="296">
                  <c:v>3857</c:v>
                </c:pt>
                <c:pt idx="297">
                  <c:v>3816</c:v>
                </c:pt>
                <c:pt idx="298">
                  <c:v>3791</c:v>
                </c:pt>
                <c:pt idx="299">
                  <c:v>3788</c:v>
                </c:pt>
                <c:pt idx="300">
                  <c:v>3680</c:v>
                </c:pt>
                <c:pt idx="301">
                  <c:v>3593</c:v>
                </c:pt>
                <c:pt idx="302">
                  <c:v>3729</c:v>
                </c:pt>
                <c:pt idx="303">
                  <c:v>3669</c:v>
                </c:pt>
                <c:pt idx="304">
                  <c:v>3556</c:v>
                </c:pt>
                <c:pt idx="305">
                  <c:v>3438</c:v>
                </c:pt>
                <c:pt idx="306">
                  <c:v>3608</c:v>
                </c:pt>
                <c:pt idx="307">
                  <c:v>3528</c:v>
                </c:pt>
                <c:pt idx="308">
                  <c:v>3612</c:v>
                </c:pt>
                <c:pt idx="309">
                  <c:v>3526</c:v>
                </c:pt>
                <c:pt idx="310">
                  <c:v>3520</c:v>
                </c:pt>
                <c:pt idx="311">
                  <c:v>3356</c:v>
                </c:pt>
                <c:pt idx="312">
                  <c:v>3396</c:v>
                </c:pt>
                <c:pt idx="313">
                  <c:v>3408</c:v>
                </c:pt>
                <c:pt idx="314">
                  <c:v>3327</c:v>
                </c:pt>
                <c:pt idx="315">
                  <c:v>3365</c:v>
                </c:pt>
                <c:pt idx="316">
                  <c:v>3310</c:v>
                </c:pt>
                <c:pt idx="317">
                  <c:v>3311</c:v>
                </c:pt>
                <c:pt idx="318">
                  <c:v>3299</c:v>
                </c:pt>
                <c:pt idx="319">
                  <c:v>3317</c:v>
                </c:pt>
                <c:pt idx="320">
                  <c:v>3358</c:v>
                </c:pt>
                <c:pt idx="321">
                  <c:v>3243</c:v>
                </c:pt>
                <c:pt idx="322">
                  <c:v>3126</c:v>
                </c:pt>
                <c:pt idx="323">
                  <c:v>3187</c:v>
                </c:pt>
                <c:pt idx="324">
                  <c:v>3101</c:v>
                </c:pt>
                <c:pt idx="325">
                  <c:v>3138</c:v>
                </c:pt>
                <c:pt idx="326">
                  <c:v>3052</c:v>
                </c:pt>
                <c:pt idx="327">
                  <c:v>2978</c:v>
                </c:pt>
                <c:pt idx="328">
                  <c:v>3067</c:v>
                </c:pt>
                <c:pt idx="329">
                  <c:v>3049</c:v>
                </c:pt>
                <c:pt idx="330">
                  <c:v>3070</c:v>
                </c:pt>
                <c:pt idx="331">
                  <c:v>3100</c:v>
                </c:pt>
                <c:pt idx="332">
                  <c:v>2999</c:v>
                </c:pt>
                <c:pt idx="333">
                  <c:v>2992</c:v>
                </c:pt>
                <c:pt idx="334">
                  <c:v>3011</c:v>
                </c:pt>
                <c:pt idx="335">
                  <c:v>2879</c:v>
                </c:pt>
                <c:pt idx="336">
                  <c:v>2891</c:v>
                </c:pt>
                <c:pt idx="337">
                  <c:v>2900</c:v>
                </c:pt>
                <c:pt idx="338">
                  <c:v>2953</c:v>
                </c:pt>
                <c:pt idx="339">
                  <c:v>2845</c:v>
                </c:pt>
                <c:pt idx="340">
                  <c:v>2834</c:v>
                </c:pt>
                <c:pt idx="341">
                  <c:v>2728</c:v>
                </c:pt>
                <c:pt idx="342">
                  <c:v>2881</c:v>
                </c:pt>
                <c:pt idx="343">
                  <c:v>2849</c:v>
                </c:pt>
                <c:pt idx="344">
                  <c:v>2728</c:v>
                </c:pt>
                <c:pt idx="345">
                  <c:v>2776</c:v>
                </c:pt>
                <c:pt idx="346">
                  <c:v>2689</c:v>
                </c:pt>
                <c:pt idx="347">
                  <c:v>2728</c:v>
                </c:pt>
                <c:pt idx="348">
                  <c:v>2653</c:v>
                </c:pt>
                <c:pt idx="349">
                  <c:v>2669</c:v>
                </c:pt>
                <c:pt idx="350">
                  <c:v>2696</c:v>
                </c:pt>
                <c:pt idx="351">
                  <c:v>2700</c:v>
                </c:pt>
                <c:pt idx="352">
                  <c:v>2652</c:v>
                </c:pt>
                <c:pt idx="353">
                  <c:v>2638</c:v>
                </c:pt>
                <c:pt idx="354">
                  <c:v>2592</c:v>
                </c:pt>
                <c:pt idx="355">
                  <c:v>2471</c:v>
                </c:pt>
                <c:pt idx="356">
                  <c:v>2505</c:v>
                </c:pt>
                <c:pt idx="357">
                  <c:v>2521</c:v>
                </c:pt>
                <c:pt idx="358">
                  <c:v>2548</c:v>
                </c:pt>
                <c:pt idx="359">
                  <c:v>2535</c:v>
                </c:pt>
                <c:pt idx="360">
                  <c:v>2496</c:v>
                </c:pt>
                <c:pt idx="361">
                  <c:v>2521</c:v>
                </c:pt>
                <c:pt idx="362">
                  <c:v>2385</c:v>
                </c:pt>
                <c:pt idx="363">
                  <c:v>2394</c:v>
                </c:pt>
                <c:pt idx="364">
                  <c:v>2323</c:v>
                </c:pt>
                <c:pt idx="365">
                  <c:v>2354</c:v>
                </c:pt>
                <c:pt idx="366">
                  <c:v>2437</c:v>
                </c:pt>
                <c:pt idx="367">
                  <c:v>2356</c:v>
                </c:pt>
                <c:pt idx="368">
                  <c:v>2411</c:v>
                </c:pt>
                <c:pt idx="369">
                  <c:v>2273</c:v>
                </c:pt>
                <c:pt idx="370">
                  <c:v>2355</c:v>
                </c:pt>
                <c:pt idx="371">
                  <c:v>2259</c:v>
                </c:pt>
                <c:pt idx="372">
                  <c:v>2216</c:v>
                </c:pt>
                <c:pt idx="373">
                  <c:v>2244</c:v>
                </c:pt>
                <c:pt idx="374">
                  <c:v>2320</c:v>
                </c:pt>
                <c:pt idx="375">
                  <c:v>2213</c:v>
                </c:pt>
                <c:pt idx="376">
                  <c:v>2248</c:v>
                </c:pt>
                <c:pt idx="377">
                  <c:v>2190</c:v>
                </c:pt>
                <c:pt idx="378">
                  <c:v>2200</c:v>
                </c:pt>
                <c:pt idx="379">
                  <c:v>2097</c:v>
                </c:pt>
                <c:pt idx="380">
                  <c:v>2057</c:v>
                </c:pt>
                <c:pt idx="381">
                  <c:v>2219</c:v>
                </c:pt>
                <c:pt idx="382">
                  <c:v>2147</c:v>
                </c:pt>
                <c:pt idx="383">
                  <c:v>2173</c:v>
                </c:pt>
                <c:pt idx="384">
                  <c:v>2056</c:v>
                </c:pt>
                <c:pt idx="385">
                  <c:v>2068</c:v>
                </c:pt>
                <c:pt idx="386">
                  <c:v>2099</c:v>
                </c:pt>
                <c:pt idx="387">
                  <c:v>2184</c:v>
                </c:pt>
                <c:pt idx="388">
                  <c:v>2179</c:v>
                </c:pt>
                <c:pt idx="389">
                  <c:v>1986</c:v>
                </c:pt>
                <c:pt idx="390">
                  <c:v>2093</c:v>
                </c:pt>
                <c:pt idx="391">
                  <c:v>1968</c:v>
                </c:pt>
                <c:pt idx="392">
                  <c:v>1992</c:v>
                </c:pt>
                <c:pt idx="393">
                  <c:v>2056</c:v>
                </c:pt>
                <c:pt idx="394">
                  <c:v>1991</c:v>
                </c:pt>
                <c:pt idx="395">
                  <c:v>1942</c:v>
                </c:pt>
                <c:pt idx="396">
                  <c:v>1886</c:v>
                </c:pt>
                <c:pt idx="397">
                  <c:v>2018</c:v>
                </c:pt>
                <c:pt idx="398">
                  <c:v>1959</c:v>
                </c:pt>
                <c:pt idx="399">
                  <c:v>1863</c:v>
                </c:pt>
                <c:pt idx="400">
                  <c:v>1867</c:v>
                </c:pt>
                <c:pt idx="401">
                  <c:v>1888</c:v>
                </c:pt>
                <c:pt idx="402">
                  <c:v>1819</c:v>
                </c:pt>
                <c:pt idx="403">
                  <c:v>1880</c:v>
                </c:pt>
                <c:pt idx="404">
                  <c:v>1833</c:v>
                </c:pt>
                <c:pt idx="405">
                  <c:v>1792</c:v>
                </c:pt>
                <c:pt idx="406">
                  <c:v>1888</c:v>
                </c:pt>
                <c:pt idx="407">
                  <c:v>1794</c:v>
                </c:pt>
                <c:pt idx="408">
                  <c:v>1807</c:v>
                </c:pt>
                <c:pt idx="409">
                  <c:v>1816</c:v>
                </c:pt>
                <c:pt idx="410">
                  <c:v>1783</c:v>
                </c:pt>
                <c:pt idx="411">
                  <c:v>1675</c:v>
                </c:pt>
                <c:pt idx="412">
                  <c:v>1764</c:v>
                </c:pt>
                <c:pt idx="413">
                  <c:v>1678</c:v>
                </c:pt>
                <c:pt idx="414">
                  <c:v>1744</c:v>
                </c:pt>
                <c:pt idx="415">
                  <c:v>1698</c:v>
                </c:pt>
                <c:pt idx="416">
                  <c:v>1724</c:v>
                </c:pt>
                <c:pt idx="417">
                  <c:v>1613</c:v>
                </c:pt>
                <c:pt idx="418">
                  <c:v>1613</c:v>
                </c:pt>
                <c:pt idx="419">
                  <c:v>1607</c:v>
                </c:pt>
                <c:pt idx="420">
                  <c:v>1604</c:v>
                </c:pt>
                <c:pt idx="421">
                  <c:v>1634</c:v>
                </c:pt>
                <c:pt idx="422">
                  <c:v>1623</c:v>
                </c:pt>
                <c:pt idx="423">
                  <c:v>1604</c:v>
                </c:pt>
                <c:pt idx="424">
                  <c:v>1598</c:v>
                </c:pt>
                <c:pt idx="425">
                  <c:v>1640</c:v>
                </c:pt>
                <c:pt idx="426">
                  <c:v>1562</c:v>
                </c:pt>
                <c:pt idx="427">
                  <c:v>1484</c:v>
                </c:pt>
                <c:pt idx="428">
                  <c:v>1591</c:v>
                </c:pt>
                <c:pt idx="429">
                  <c:v>1596</c:v>
                </c:pt>
                <c:pt idx="430">
                  <c:v>1636</c:v>
                </c:pt>
                <c:pt idx="431">
                  <c:v>1535</c:v>
                </c:pt>
                <c:pt idx="432">
                  <c:v>1487</c:v>
                </c:pt>
                <c:pt idx="433">
                  <c:v>1484</c:v>
                </c:pt>
                <c:pt idx="434">
                  <c:v>1448</c:v>
                </c:pt>
                <c:pt idx="435">
                  <c:v>1512</c:v>
                </c:pt>
                <c:pt idx="436">
                  <c:v>1455</c:v>
                </c:pt>
                <c:pt idx="437">
                  <c:v>1469</c:v>
                </c:pt>
                <c:pt idx="438">
                  <c:v>1509</c:v>
                </c:pt>
                <c:pt idx="439">
                  <c:v>1507</c:v>
                </c:pt>
                <c:pt idx="440">
                  <c:v>1457</c:v>
                </c:pt>
                <c:pt idx="441">
                  <c:v>1408</c:v>
                </c:pt>
                <c:pt idx="442">
                  <c:v>1422</c:v>
                </c:pt>
                <c:pt idx="443">
                  <c:v>1446</c:v>
                </c:pt>
                <c:pt idx="444">
                  <c:v>1394</c:v>
                </c:pt>
                <c:pt idx="445">
                  <c:v>1416</c:v>
                </c:pt>
                <c:pt idx="446">
                  <c:v>1391</c:v>
                </c:pt>
                <c:pt idx="447">
                  <c:v>1400</c:v>
                </c:pt>
                <c:pt idx="448">
                  <c:v>1390</c:v>
                </c:pt>
                <c:pt idx="449">
                  <c:v>1342</c:v>
                </c:pt>
                <c:pt idx="450">
                  <c:v>1352</c:v>
                </c:pt>
                <c:pt idx="451">
                  <c:v>1342</c:v>
                </c:pt>
                <c:pt idx="452">
                  <c:v>1319</c:v>
                </c:pt>
                <c:pt idx="453">
                  <c:v>1339</c:v>
                </c:pt>
                <c:pt idx="454">
                  <c:v>1268</c:v>
                </c:pt>
                <c:pt idx="455">
                  <c:v>1315</c:v>
                </c:pt>
                <c:pt idx="456">
                  <c:v>1283</c:v>
                </c:pt>
                <c:pt idx="457">
                  <c:v>1339</c:v>
                </c:pt>
                <c:pt idx="458">
                  <c:v>1286</c:v>
                </c:pt>
                <c:pt idx="459">
                  <c:v>1256</c:v>
                </c:pt>
                <c:pt idx="460">
                  <c:v>1229</c:v>
                </c:pt>
                <c:pt idx="461">
                  <c:v>1202</c:v>
                </c:pt>
                <c:pt idx="462">
                  <c:v>1294</c:v>
                </c:pt>
                <c:pt idx="463">
                  <c:v>1249</c:v>
                </c:pt>
                <c:pt idx="464">
                  <c:v>1194</c:v>
                </c:pt>
                <c:pt idx="465">
                  <c:v>1187</c:v>
                </c:pt>
                <c:pt idx="466">
                  <c:v>1290</c:v>
                </c:pt>
                <c:pt idx="467">
                  <c:v>1228</c:v>
                </c:pt>
                <c:pt idx="468">
                  <c:v>1232</c:v>
                </c:pt>
                <c:pt idx="469">
                  <c:v>1187</c:v>
                </c:pt>
                <c:pt idx="470">
                  <c:v>1215</c:v>
                </c:pt>
                <c:pt idx="471">
                  <c:v>1244</c:v>
                </c:pt>
                <c:pt idx="472">
                  <c:v>1211</c:v>
                </c:pt>
                <c:pt idx="473">
                  <c:v>1131</c:v>
                </c:pt>
                <c:pt idx="474">
                  <c:v>1218</c:v>
                </c:pt>
                <c:pt idx="475">
                  <c:v>1173</c:v>
                </c:pt>
                <c:pt idx="476">
                  <c:v>1146</c:v>
                </c:pt>
                <c:pt idx="477">
                  <c:v>1115</c:v>
                </c:pt>
                <c:pt idx="478">
                  <c:v>1152</c:v>
                </c:pt>
                <c:pt idx="479">
                  <c:v>1099</c:v>
                </c:pt>
                <c:pt idx="480">
                  <c:v>1132</c:v>
                </c:pt>
                <c:pt idx="481">
                  <c:v>1063</c:v>
                </c:pt>
                <c:pt idx="482">
                  <c:v>1046</c:v>
                </c:pt>
                <c:pt idx="483">
                  <c:v>1039</c:v>
                </c:pt>
                <c:pt idx="484">
                  <c:v>1092</c:v>
                </c:pt>
                <c:pt idx="485">
                  <c:v>1096</c:v>
                </c:pt>
                <c:pt idx="486">
                  <c:v>1052</c:v>
                </c:pt>
                <c:pt idx="487">
                  <c:v>1051</c:v>
                </c:pt>
                <c:pt idx="488">
                  <c:v>1091</c:v>
                </c:pt>
                <c:pt idx="489">
                  <c:v>1065</c:v>
                </c:pt>
                <c:pt idx="490">
                  <c:v>1071</c:v>
                </c:pt>
                <c:pt idx="491">
                  <c:v>1064</c:v>
                </c:pt>
                <c:pt idx="492">
                  <c:v>1013</c:v>
                </c:pt>
                <c:pt idx="493">
                  <c:v>1011</c:v>
                </c:pt>
                <c:pt idx="494">
                  <c:v>1020</c:v>
                </c:pt>
                <c:pt idx="495">
                  <c:v>977</c:v>
                </c:pt>
                <c:pt idx="496">
                  <c:v>994</c:v>
                </c:pt>
                <c:pt idx="497">
                  <c:v>418</c:v>
                </c:pt>
                <c:pt idx="498">
                  <c:v>0</c:v>
                </c:pt>
                <c:pt idx="499">
                  <c:v>0</c:v>
                </c:pt>
                <c:pt idx="500">
                  <c:v>0</c:v>
                </c:pt>
                <c:pt idx="501">
                  <c:v>0</c:v>
                </c:pt>
                <c:pt idx="502">
                  <c:v>0</c:v>
                </c:pt>
                <c:pt idx="503">
                  <c:v>0</c:v>
                </c:pt>
                <c:pt idx="504">
                  <c:v>0</c:v>
                </c:pt>
                <c:pt idx="505">
                  <c:v>0</c:v>
                </c:pt>
                <c:pt idx="506">
                  <c:v>0</c:v>
                </c:pt>
                <c:pt idx="507">
                  <c:v>0</c:v>
                </c:pt>
                <c:pt idx="508">
                  <c:v>0</c:v>
                </c:pt>
                <c:pt idx="509">
                  <c:v>0</c:v>
                </c:pt>
              </c:numCache>
            </c:numRef>
          </c:yVal>
          <c:smooth val="1"/>
        </c:ser>
        <c:dLbls>
          <c:showLegendKey val="0"/>
          <c:showVal val="0"/>
          <c:showCatName val="0"/>
          <c:showSerName val="0"/>
          <c:showPercent val="0"/>
          <c:showBubbleSize val="0"/>
        </c:dLbls>
        <c:axId val="304403968"/>
        <c:axId val="304405888"/>
      </c:scatterChart>
      <c:valAx>
        <c:axId val="304403968"/>
        <c:scaling>
          <c:orientation val="minMax"/>
          <c:max val="500"/>
        </c:scaling>
        <c:delete val="0"/>
        <c:axPos val="b"/>
        <c:title>
          <c:tx>
            <c:rich>
              <a:bodyPr/>
              <a:lstStyle/>
              <a:p>
                <a:pPr>
                  <a:defRPr sz="1000"/>
                </a:pPr>
                <a:r>
                  <a:rPr lang="en-GB" sz="1000"/>
                  <a:t>Time</a:t>
                </a:r>
                <a:r>
                  <a:rPr lang="en-GB" sz="1000" baseline="0"/>
                  <a:t> / Channels</a:t>
                </a:r>
                <a:endParaRPr lang="en-GB" sz="1000"/>
              </a:p>
            </c:rich>
          </c:tx>
          <c:overlay val="0"/>
        </c:title>
        <c:numFmt formatCode="General" sourceLinked="1"/>
        <c:majorTickMark val="out"/>
        <c:minorTickMark val="none"/>
        <c:tickLblPos val="nextTo"/>
        <c:crossAx val="304405888"/>
        <c:crosses val="autoZero"/>
        <c:crossBetween val="midCat"/>
      </c:valAx>
      <c:valAx>
        <c:axId val="304405888"/>
        <c:scaling>
          <c:logBase val="10"/>
          <c:orientation val="minMax"/>
          <c:max val="100000"/>
          <c:min val="1"/>
        </c:scaling>
        <c:delete val="0"/>
        <c:axPos val="l"/>
        <c:title>
          <c:tx>
            <c:rich>
              <a:bodyPr rot="-5400000" vert="horz"/>
              <a:lstStyle/>
              <a:p>
                <a:pPr>
                  <a:defRPr sz="1000"/>
                </a:pPr>
                <a:r>
                  <a:rPr lang="en-GB" sz="1000"/>
                  <a:t>Photons Counted</a:t>
                </a:r>
              </a:p>
            </c:rich>
          </c:tx>
          <c:overlay val="0"/>
        </c:title>
        <c:numFmt formatCode="General" sourceLinked="1"/>
        <c:majorTickMark val="out"/>
        <c:minorTickMark val="none"/>
        <c:tickLblPos val="nextTo"/>
        <c:crossAx val="304403968"/>
        <c:crosses val="autoZero"/>
        <c:crossBetween val="midCat"/>
      </c:valAx>
    </c:plotArea>
    <c:legend>
      <c:legendPos val="r"/>
      <c:layout>
        <c:manualLayout>
          <c:xMode val="edge"/>
          <c:yMode val="edge"/>
          <c:x val="0.62685449629530776"/>
          <c:y val="0.41516354092102126"/>
          <c:w val="0.37314545141316796"/>
          <c:h val="0.2842303984729182"/>
        </c:manualLayout>
      </c:layout>
      <c:overlay val="0"/>
    </c:legend>
    <c:plotVisOnly val="1"/>
    <c:dispBlanksAs val="gap"/>
    <c:showDLblsOverMax val="0"/>
  </c:chart>
  <c:spPr>
    <a:ln>
      <a:noFill/>
    </a:ln>
  </c:spPr>
  <c:externalData r:id="rId1">
    <c:autoUpdate val="0"/>
  </c:externalData>
</c:chartSpace>
</file>

<file path=word/charts/chart88.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70383056537344"/>
          <c:y val="5.6935998384817284E-2"/>
          <c:w val="0.51380559232522283"/>
          <c:h val="0.76797859882899289"/>
        </c:manualLayout>
      </c:layout>
      <c:scatterChart>
        <c:scatterStyle val="smoothMarker"/>
        <c:varyColors val="0"/>
        <c:ser>
          <c:idx val="0"/>
          <c:order val="0"/>
          <c:tx>
            <c:v>PAA-ACE</c:v>
          </c:tx>
          <c:spPr>
            <a:ln w="19050"/>
          </c:spPr>
          <c:marker>
            <c:symbol val="none"/>
          </c:marker>
          <c:xVal>
            <c:numRef>
              <c:f>'Low pH Lifetimes'!$B$61:$B$570</c:f>
              <c:numCache>
                <c:formatCode>General</c:formatCode>
                <c:ptCount val="510"/>
                <c:pt idx="0">
                  <c:v>2</c:v>
                </c:pt>
                <c:pt idx="1">
                  <c:v>3</c:v>
                </c:pt>
                <c:pt idx="2">
                  <c:v>4</c:v>
                </c:pt>
                <c:pt idx="3">
                  <c:v>5</c:v>
                </c:pt>
                <c:pt idx="4">
                  <c:v>6</c:v>
                </c:pt>
                <c:pt idx="5">
                  <c:v>7</c:v>
                </c:pt>
                <c:pt idx="6">
                  <c:v>8</c:v>
                </c:pt>
                <c:pt idx="7">
                  <c:v>9</c:v>
                </c:pt>
                <c:pt idx="8">
                  <c:v>10</c:v>
                </c:pt>
                <c:pt idx="9">
                  <c:v>11</c:v>
                </c:pt>
                <c:pt idx="10">
                  <c:v>12</c:v>
                </c:pt>
                <c:pt idx="11">
                  <c:v>13</c:v>
                </c:pt>
                <c:pt idx="12">
                  <c:v>14</c:v>
                </c:pt>
                <c:pt idx="13">
                  <c:v>15</c:v>
                </c:pt>
                <c:pt idx="14">
                  <c:v>16</c:v>
                </c:pt>
                <c:pt idx="15">
                  <c:v>17</c:v>
                </c:pt>
                <c:pt idx="16">
                  <c:v>18</c:v>
                </c:pt>
                <c:pt idx="17">
                  <c:v>19</c:v>
                </c:pt>
                <c:pt idx="18">
                  <c:v>20</c:v>
                </c:pt>
                <c:pt idx="19">
                  <c:v>21</c:v>
                </c:pt>
                <c:pt idx="20">
                  <c:v>22</c:v>
                </c:pt>
                <c:pt idx="21">
                  <c:v>23</c:v>
                </c:pt>
                <c:pt idx="22">
                  <c:v>24</c:v>
                </c:pt>
                <c:pt idx="23">
                  <c:v>25</c:v>
                </c:pt>
                <c:pt idx="24">
                  <c:v>26</c:v>
                </c:pt>
                <c:pt idx="25">
                  <c:v>27</c:v>
                </c:pt>
                <c:pt idx="26">
                  <c:v>28</c:v>
                </c:pt>
                <c:pt idx="27">
                  <c:v>29</c:v>
                </c:pt>
                <c:pt idx="28">
                  <c:v>30</c:v>
                </c:pt>
                <c:pt idx="29">
                  <c:v>31</c:v>
                </c:pt>
                <c:pt idx="30">
                  <c:v>32</c:v>
                </c:pt>
                <c:pt idx="31">
                  <c:v>33</c:v>
                </c:pt>
                <c:pt idx="32">
                  <c:v>34</c:v>
                </c:pt>
                <c:pt idx="33">
                  <c:v>35</c:v>
                </c:pt>
                <c:pt idx="34">
                  <c:v>36</c:v>
                </c:pt>
                <c:pt idx="35">
                  <c:v>37</c:v>
                </c:pt>
                <c:pt idx="36">
                  <c:v>38</c:v>
                </c:pt>
                <c:pt idx="37">
                  <c:v>39</c:v>
                </c:pt>
                <c:pt idx="38">
                  <c:v>40</c:v>
                </c:pt>
                <c:pt idx="39">
                  <c:v>41</c:v>
                </c:pt>
                <c:pt idx="40">
                  <c:v>42</c:v>
                </c:pt>
                <c:pt idx="41">
                  <c:v>43</c:v>
                </c:pt>
                <c:pt idx="42">
                  <c:v>44</c:v>
                </c:pt>
                <c:pt idx="43">
                  <c:v>45</c:v>
                </c:pt>
                <c:pt idx="44">
                  <c:v>46</c:v>
                </c:pt>
                <c:pt idx="45">
                  <c:v>47</c:v>
                </c:pt>
                <c:pt idx="46">
                  <c:v>48</c:v>
                </c:pt>
                <c:pt idx="47">
                  <c:v>49</c:v>
                </c:pt>
                <c:pt idx="48">
                  <c:v>50</c:v>
                </c:pt>
                <c:pt idx="49">
                  <c:v>51</c:v>
                </c:pt>
                <c:pt idx="50">
                  <c:v>52</c:v>
                </c:pt>
                <c:pt idx="51">
                  <c:v>53</c:v>
                </c:pt>
                <c:pt idx="52">
                  <c:v>54</c:v>
                </c:pt>
                <c:pt idx="53">
                  <c:v>55</c:v>
                </c:pt>
                <c:pt idx="54">
                  <c:v>56</c:v>
                </c:pt>
                <c:pt idx="55">
                  <c:v>57</c:v>
                </c:pt>
                <c:pt idx="56">
                  <c:v>58</c:v>
                </c:pt>
                <c:pt idx="57">
                  <c:v>59</c:v>
                </c:pt>
                <c:pt idx="58">
                  <c:v>60</c:v>
                </c:pt>
                <c:pt idx="59">
                  <c:v>61</c:v>
                </c:pt>
                <c:pt idx="60">
                  <c:v>62</c:v>
                </c:pt>
                <c:pt idx="61">
                  <c:v>63</c:v>
                </c:pt>
                <c:pt idx="62">
                  <c:v>64</c:v>
                </c:pt>
                <c:pt idx="63">
                  <c:v>65</c:v>
                </c:pt>
                <c:pt idx="64">
                  <c:v>66</c:v>
                </c:pt>
                <c:pt idx="65">
                  <c:v>67</c:v>
                </c:pt>
                <c:pt idx="66">
                  <c:v>68</c:v>
                </c:pt>
                <c:pt idx="67">
                  <c:v>69</c:v>
                </c:pt>
                <c:pt idx="68">
                  <c:v>70</c:v>
                </c:pt>
                <c:pt idx="69">
                  <c:v>71</c:v>
                </c:pt>
                <c:pt idx="70">
                  <c:v>72</c:v>
                </c:pt>
                <c:pt idx="71">
                  <c:v>73</c:v>
                </c:pt>
                <c:pt idx="72">
                  <c:v>74</c:v>
                </c:pt>
                <c:pt idx="73">
                  <c:v>75</c:v>
                </c:pt>
                <c:pt idx="74">
                  <c:v>76</c:v>
                </c:pt>
                <c:pt idx="75">
                  <c:v>77</c:v>
                </c:pt>
                <c:pt idx="76">
                  <c:v>78</c:v>
                </c:pt>
                <c:pt idx="77">
                  <c:v>79</c:v>
                </c:pt>
                <c:pt idx="78">
                  <c:v>80</c:v>
                </c:pt>
                <c:pt idx="79">
                  <c:v>81</c:v>
                </c:pt>
                <c:pt idx="80">
                  <c:v>82</c:v>
                </c:pt>
                <c:pt idx="81">
                  <c:v>83</c:v>
                </c:pt>
                <c:pt idx="82">
                  <c:v>84</c:v>
                </c:pt>
                <c:pt idx="83">
                  <c:v>85</c:v>
                </c:pt>
                <c:pt idx="84">
                  <c:v>86</c:v>
                </c:pt>
                <c:pt idx="85">
                  <c:v>87</c:v>
                </c:pt>
                <c:pt idx="86">
                  <c:v>88</c:v>
                </c:pt>
                <c:pt idx="87">
                  <c:v>89</c:v>
                </c:pt>
                <c:pt idx="88">
                  <c:v>90</c:v>
                </c:pt>
                <c:pt idx="89">
                  <c:v>91</c:v>
                </c:pt>
                <c:pt idx="90">
                  <c:v>92</c:v>
                </c:pt>
                <c:pt idx="91">
                  <c:v>93</c:v>
                </c:pt>
                <c:pt idx="92">
                  <c:v>94</c:v>
                </c:pt>
                <c:pt idx="93">
                  <c:v>95</c:v>
                </c:pt>
                <c:pt idx="94">
                  <c:v>96</c:v>
                </c:pt>
                <c:pt idx="95">
                  <c:v>97</c:v>
                </c:pt>
                <c:pt idx="96">
                  <c:v>98</c:v>
                </c:pt>
                <c:pt idx="97">
                  <c:v>99</c:v>
                </c:pt>
                <c:pt idx="98">
                  <c:v>100</c:v>
                </c:pt>
                <c:pt idx="99">
                  <c:v>101</c:v>
                </c:pt>
                <c:pt idx="100">
                  <c:v>102</c:v>
                </c:pt>
                <c:pt idx="101">
                  <c:v>103</c:v>
                </c:pt>
                <c:pt idx="102">
                  <c:v>104</c:v>
                </c:pt>
                <c:pt idx="103">
                  <c:v>105</c:v>
                </c:pt>
                <c:pt idx="104">
                  <c:v>106</c:v>
                </c:pt>
                <c:pt idx="105">
                  <c:v>107</c:v>
                </c:pt>
                <c:pt idx="106">
                  <c:v>108</c:v>
                </c:pt>
                <c:pt idx="107">
                  <c:v>109</c:v>
                </c:pt>
                <c:pt idx="108">
                  <c:v>110</c:v>
                </c:pt>
                <c:pt idx="109">
                  <c:v>111</c:v>
                </c:pt>
                <c:pt idx="110">
                  <c:v>112</c:v>
                </c:pt>
                <c:pt idx="111">
                  <c:v>113</c:v>
                </c:pt>
                <c:pt idx="112">
                  <c:v>114</c:v>
                </c:pt>
                <c:pt idx="113">
                  <c:v>115</c:v>
                </c:pt>
                <c:pt idx="114">
                  <c:v>116</c:v>
                </c:pt>
                <c:pt idx="115">
                  <c:v>117</c:v>
                </c:pt>
                <c:pt idx="116">
                  <c:v>118</c:v>
                </c:pt>
                <c:pt idx="117">
                  <c:v>119</c:v>
                </c:pt>
                <c:pt idx="118">
                  <c:v>120</c:v>
                </c:pt>
                <c:pt idx="119">
                  <c:v>121</c:v>
                </c:pt>
                <c:pt idx="120">
                  <c:v>122</c:v>
                </c:pt>
                <c:pt idx="121">
                  <c:v>123</c:v>
                </c:pt>
                <c:pt idx="122">
                  <c:v>124</c:v>
                </c:pt>
                <c:pt idx="123">
                  <c:v>125</c:v>
                </c:pt>
                <c:pt idx="124">
                  <c:v>126</c:v>
                </c:pt>
                <c:pt idx="125">
                  <c:v>127</c:v>
                </c:pt>
                <c:pt idx="126">
                  <c:v>128</c:v>
                </c:pt>
                <c:pt idx="127">
                  <c:v>129</c:v>
                </c:pt>
                <c:pt idx="128">
                  <c:v>130</c:v>
                </c:pt>
                <c:pt idx="129">
                  <c:v>131</c:v>
                </c:pt>
                <c:pt idx="130">
                  <c:v>132</c:v>
                </c:pt>
                <c:pt idx="131">
                  <c:v>133</c:v>
                </c:pt>
                <c:pt idx="132">
                  <c:v>134</c:v>
                </c:pt>
                <c:pt idx="133">
                  <c:v>135</c:v>
                </c:pt>
                <c:pt idx="134">
                  <c:v>136</c:v>
                </c:pt>
                <c:pt idx="135">
                  <c:v>137</c:v>
                </c:pt>
                <c:pt idx="136">
                  <c:v>138</c:v>
                </c:pt>
                <c:pt idx="137">
                  <c:v>139</c:v>
                </c:pt>
                <c:pt idx="138">
                  <c:v>140</c:v>
                </c:pt>
                <c:pt idx="139">
                  <c:v>141</c:v>
                </c:pt>
                <c:pt idx="140">
                  <c:v>142</c:v>
                </c:pt>
                <c:pt idx="141">
                  <c:v>143</c:v>
                </c:pt>
                <c:pt idx="142">
                  <c:v>144</c:v>
                </c:pt>
                <c:pt idx="143">
                  <c:v>145</c:v>
                </c:pt>
                <c:pt idx="144">
                  <c:v>146</c:v>
                </c:pt>
                <c:pt idx="145">
                  <c:v>147</c:v>
                </c:pt>
                <c:pt idx="146">
                  <c:v>148</c:v>
                </c:pt>
                <c:pt idx="147">
                  <c:v>149</c:v>
                </c:pt>
                <c:pt idx="148">
                  <c:v>150</c:v>
                </c:pt>
                <c:pt idx="149">
                  <c:v>151</c:v>
                </c:pt>
                <c:pt idx="150">
                  <c:v>152</c:v>
                </c:pt>
                <c:pt idx="151">
                  <c:v>153</c:v>
                </c:pt>
                <c:pt idx="152">
                  <c:v>154</c:v>
                </c:pt>
                <c:pt idx="153">
                  <c:v>155</c:v>
                </c:pt>
                <c:pt idx="154">
                  <c:v>156</c:v>
                </c:pt>
                <c:pt idx="155">
                  <c:v>157</c:v>
                </c:pt>
                <c:pt idx="156">
                  <c:v>158</c:v>
                </c:pt>
                <c:pt idx="157">
                  <c:v>159</c:v>
                </c:pt>
                <c:pt idx="158">
                  <c:v>160</c:v>
                </c:pt>
                <c:pt idx="159">
                  <c:v>161</c:v>
                </c:pt>
                <c:pt idx="160">
                  <c:v>162</c:v>
                </c:pt>
                <c:pt idx="161">
                  <c:v>163</c:v>
                </c:pt>
                <c:pt idx="162">
                  <c:v>164</c:v>
                </c:pt>
                <c:pt idx="163">
                  <c:v>165</c:v>
                </c:pt>
                <c:pt idx="164">
                  <c:v>166</c:v>
                </c:pt>
                <c:pt idx="165">
                  <c:v>167</c:v>
                </c:pt>
                <c:pt idx="166">
                  <c:v>168</c:v>
                </c:pt>
                <c:pt idx="167">
                  <c:v>169</c:v>
                </c:pt>
                <c:pt idx="168">
                  <c:v>170</c:v>
                </c:pt>
                <c:pt idx="169">
                  <c:v>171</c:v>
                </c:pt>
                <c:pt idx="170">
                  <c:v>172</c:v>
                </c:pt>
                <c:pt idx="171">
                  <c:v>173</c:v>
                </c:pt>
                <c:pt idx="172">
                  <c:v>174</c:v>
                </c:pt>
                <c:pt idx="173">
                  <c:v>175</c:v>
                </c:pt>
                <c:pt idx="174">
                  <c:v>176</c:v>
                </c:pt>
                <c:pt idx="175">
                  <c:v>177</c:v>
                </c:pt>
                <c:pt idx="176">
                  <c:v>178</c:v>
                </c:pt>
                <c:pt idx="177">
                  <c:v>179</c:v>
                </c:pt>
                <c:pt idx="178">
                  <c:v>180</c:v>
                </c:pt>
                <c:pt idx="179">
                  <c:v>181</c:v>
                </c:pt>
                <c:pt idx="180">
                  <c:v>182</c:v>
                </c:pt>
                <c:pt idx="181">
                  <c:v>183</c:v>
                </c:pt>
                <c:pt idx="182">
                  <c:v>184</c:v>
                </c:pt>
                <c:pt idx="183">
                  <c:v>185</c:v>
                </c:pt>
                <c:pt idx="184">
                  <c:v>186</c:v>
                </c:pt>
                <c:pt idx="185">
                  <c:v>187</c:v>
                </c:pt>
                <c:pt idx="186">
                  <c:v>188</c:v>
                </c:pt>
                <c:pt idx="187">
                  <c:v>189</c:v>
                </c:pt>
                <c:pt idx="188">
                  <c:v>190</c:v>
                </c:pt>
                <c:pt idx="189">
                  <c:v>191</c:v>
                </c:pt>
                <c:pt idx="190">
                  <c:v>192</c:v>
                </c:pt>
                <c:pt idx="191">
                  <c:v>193</c:v>
                </c:pt>
                <c:pt idx="192">
                  <c:v>194</c:v>
                </c:pt>
                <c:pt idx="193">
                  <c:v>195</c:v>
                </c:pt>
                <c:pt idx="194">
                  <c:v>196</c:v>
                </c:pt>
                <c:pt idx="195">
                  <c:v>197</c:v>
                </c:pt>
                <c:pt idx="196">
                  <c:v>198</c:v>
                </c:pt>
                <c:pt idx="197">
                  <c:v>199</c:v>
                </c:pt>
                <c:pt idx="198">
                  <c:v>200</c:v>
                </c:pt>
                <c:pt idx="199">
                  <c:v>201</c:v>
                </c:pt>
                <c:pt idx="200">
                  <c:v>202</c:v>
                </c:pt>
                <c:pt idx="201">
                  <c:v>203</c:v>
                </c:pt>
                <c:pt idx="202">
                  <c:v>204</c:v>
                </c:pt>
                <c:pt idx="203">
                  <c:v>205</c:v>
                </c:pt>
                <c:pt idx="204">
                  <c:v>206</c:v>
                </c:pt>
                <c:pt idx="205">
                  <c:v>207</c:v>
                </c:pt>
                <c:pt idx="206">
                  <c:v>208</c:v>
                </c:pt>
                <c:pt idx="207">
                  <c:v>209</c:v>
                </c:pt>
                <c:pt idx="208">
                  <c:v>210</c:v>
                </c:pt>
                <c:pt idx="209">
                  <c:v>211</c:v>
                </c:pt>
                <c:pt idx="210">
                  <c:v>212</c:v>
                </c:pt>
                <c:pt idx="211">
                  <c:v>213</c:v>
                </c:pt>
                <c:pt idx="212">
                  <c:v>214</c:v>
                </c:pt>
                <c:pt idx="213">
                  <c:v>215</c:v>
                </c:pt>
                <c:pt idx="214">
                  <c:v>216</c:v>
                </c:pt>
                <c:pt idx="215">
                  <c:v>217</c:v>
                </c:pt>
                <c:pt idx="216">
                  <c:v>218</c:v>
                </c:pt>
                <c:pt idx="217">
                  <c:v>219</c:v>
                </c:pt>
                <c:pt idx="218">
                  <c:v>220</c:v>
                </c:pt>
                <c:pt idx="219">
                  <c:v>221</c:v>
                </c:pt>
                <c:pt idx="220">
                  <c:v>222</c:v>
                </c:pt>
                <c:pt idx="221">
                  <c:v>223</c:v>
                </c:pt>
                <c:pt idx="222">
                  <c:v>224</c:v>
                </c:pt>
                <c:pt idx="223">
                  <c:v>225</c:v>
                </c:pt>
                <c:pt idx="224">
                  <c:v>226</c:v>
                </c:pt>
                <c:pt idx="225">
                  <c:v>227</c:v>
                </c:pt>
                <c:pt idx="226">
                  <c:v>228</c:v>
                </c:pt>
                <c:pt idx="227">
                  <c:v>229</c:v>
                </c:pt>
                <c:pt idx="228">
                  <c:v>230</c:v>
                </c:pt>
                <c:pt idx="229">
                  <c:v>231</c:v>
                </c:pt>
                <c:pt idx="230">
                  <c:v>232</c:v>
                </c:pt>
                <c:pt idx="231">
                  <c:v>233</c:v>
                </c:pt>
                <c:pt idx="232">
                  <c:v>234</c:v>
                </c:pt>
                <c:pt idx="233">
                  <c:v>235</c:v>
                </c:pt>
                <c:pt idx="234">
                  <c:v>236</c:v>
                </c:pt>
                <c:pt idx="235">
                  <c:v>237</c:v>
                </c:pt>
                <c:pt idx="236">
                  <c:v>238</c:v>
                </c:pt>
                <c:pt idx="237">
                  <c:v>239</c:v>
                </c:pt>
                <c:pt idx="238">
                  <c:v>240</c:v>
                </c:pt>
                <c:pt idx="239">
                  <c:v>241</c:v>
                </c:pt>
                <c:pt idx="240">
                  <c:v>242</c:v>
                </c:pt>
                <c:pt idx="241">
                  <c:v>243</c:v>
                </c:pt>
                <c:pt idx="242">
                  <c:v>244</c:v>
                </c:pt>
                <c:pt idx="243">
                  <c:v>245</c:v>
                </c:pt>
                <c:pt idx="244">
                  <c:v>246</c:v>
                </c:pt>
                <c:pt idx="245">
                  <c:v>247</c:v>
                </c:pt>
                <c:pt idx="246">
                  <c:v>248</c:v>
                </c:pt>
                <c:pt idx="247">
                  <c:v>249</c:v>
                </c:pt>
                <c:pt idx="248">
                  <c:v>250</c:v>
                </c:pt>
                <c:pt idx="249">
                  <c:v>251</c:v>
                </c:pt>
                <c:pt idx="250">
                  <c:v>252</c:v>
                </c:pt>
                <c:pt idx="251">
                  <c:v>253</c:v>
                </c:pt>
                <c:pt idx="252">
                  <c:v>254</c:v>
                </c:pt>
                <c:pt idx="253">
                  <c:v>255</c:v>
                </c:pt>
                <c:pt idx="254">
                  <c:v>256</c:v>
                </c:pt>
                <c:pt idx="255">
                  <c:v>257</c:v>
                </c:pt>
                <c:pt idx="256">
                  <c:v>258</c:v>
                </c:pt>
                <c:pt idx="257">
                  <c:v>259</c:v>
                </c:pt>
                <c:pt idx="258">
                  <c:v>260</c:v>
                </c:pt>
                <c:pt idx="259">
                  <c:v>261</c:v>
                </c:pt>
                <c:pt idx="260">
                  <c:v>262</c:v>
                </c:pt>
                <c:pt idx="261">
                  <c:v>263</c:v>
                </c:pt>
                <c:pt idx="262">
                  <c:v>264</c:v>
                </c:pt>
                <c:pt idx="263">
                  <c:v>265</c:v>
                </c:pt>
                <c:pt idx="264">
                  <c:v>266</c:v>
                </c:pt>
                <c:pt idx="265">
                  <c:v>267</c:v>
                </c:pt>
                <c:pt idx="266">
                  <c:v>268</c:v>
                </c:pt>
                <c:pt idx="267">
                  <c:v>269</c:v>
                </c:pt>
                <c:pt idx="268">
                  <c:v>270</c:v>
                </c:pt>
                <c:pt idx="269">
                  <c:v>271</c:v>
                </c:pt>
                <c:pt idx="270">
                  <c:v>272</c:v>
                </c:pt>
                <c:pt idx="271">
                  <c:v>273</c:v>
                </c:pt>
                <c:pt idx="272">
                  <c:v>274</c:v>
                </c:pt>
                <c:pt idx="273">
                  <c:v>275</c:v>
                </c:pt>
                <c:pt idx="274">
                  <c:v>276</c:v>
                </c:pt>
                <c:pt idx="275">
                  <c:v>277</c:v>
                </c:pt>
                <c:pt idx="276">
                  <c:v>278</c:v>
                </c:pt>
                <c:pt idx="277">
                  <c:v>279</c:v>
                </c:pt>
                <c:pt idx="278">
                  <c:v>280</c:v>
                </c:pt>
                <c:pt idx="279">
                  <c:v>281</c:v>
                </c:pt>
                <c:pt idx="280">
                  <c:v>282</c:v>
                </c:pt>
                <c:pt idx="281">
                  <c:v>283</c:v>
                </c:pt>
                <c:pt idx="282">
                  <c:v>284</c:v>
                </c:pt>
                <c:pt idx="283">
                  <c:v>285</c:v>
                </c:pt>
                <c:pt idx="284">
                  <c:v>286</c:v>
                </c:pt>
                <c:pt idx="285">
                  <c:v>287</c:v>
                </c:pt>
                <c:pt idx="286">
                  <c:v>288</c:v>
                </c:pt>
                <c:pt idx="287">
                  <c:v>289</c:v>
                </c:pt>
                <c:pt idx="288">
                  <c:v>290</c:v>
                </c:pt>
                <c:pt idx="289">
                  <c:v>291</c:v>
                </c:pt>
                <c:pt idx="290">
                  <c:v>292</c:v>
                </c:pt>
                <c:pt idx="291">
                  <c:v>293</c:v>
                </c:pt>
                <c:pt idx="292">
                  <c:v>294</c:v>
                </c:pt>
                <c:pt idx="293">
                  <c:v>295</c:v>
                </c:pt>
                <c:pt idx="294">
                  <c:v>296</c:v>
                </c:pt>
                <c:pt idx="295">
                  <c:v>297</c:v>
                </c:pt>
                <c:pt idx="296">
                  <c:v>298</c:v>
                </c:pt>
                <c:pt idx="297">
                  <c:v>299</c:v>
                </c:pt>
                <c:pt idx="298">
                  <c:v>300</c:v>
                </c:pt>
                <c:pt idx="299">
                  <c:v>301</c:v>
                </c:pt>
                <c:pt idx="300">
                  <c:v>302</c:v>
                </c:pt>
                <c:pt idx="301">
                  <c:v>303</c:v>
                </c:pt>
                <c:pt idx="302">
                  <c:v>304</c:v>
                </c:pt>
                <c:pt idx="303">
                  <c:v>305</c:v>
                </c:pt>
                <c:pt idx="304">
                  <c:v>306</c:v>
                </c:pt>
                <c:pt idx="305">
                  <c:v>307</c:v>
                </c:pt>
                <c:pt idx="306">
                  <c:v>308</c:v>
                </c:pt>
                <c:pt idx="307">
                  <c:v>309</c:v>
                </c:pt>
                <c:pt idx="308">
                  <c:v>310</c:v>
                </c:pt>
                <c:pt idx="309">
                  <c:v>311</c:v>
                </c:pt>
                <c:pt idx="310">
                  <c:v>312</c:v>
                </c:pt>
                <c:pt idx="311">
                  <c:v>313</c:v>
                </c:pt>
                <c:pt idx="312">
                  <c:v>314</c:v>
                </c:pt>
                <c:pt idx="313">
                  <c:v>315</c:v>
                </c:pt>
                <c:pt idx="314">
                  <c:v>316</c:v>
                </c:pt>
                <c:pt idx="315">
                  <c:v>317</c:v>
                </c:pt>
                <c:pt idx="316">
                  <c:v>318</c:v>
                </c:pt>
                <c:pt idx="317">
                  <c:v>319</c:v>
                </c:pt>
                <c:pt idx="318">
                  <c:v>320</c:v>
                </c:pt>
                <c:pt idx="319">
                  <c:v>321</c:v>
                </c:pt>
                <c:pt idx="320">
                  <c:v>322</c:v>
                </c:pt>
                <c:pt idx="321">
                  <c:v>323</c:v>
                </c:pt>
                <c:pt idx="322">
                  <c:v>324</c:v>
                </c:pt>
                <c:pt idx="323">
                  <c:v>325</c:v>
                </c:pt>
                <c:pt idx="324">
                  <c:v>326</c:v>
                </c:pt>
                <c:pt idx="325">
                  <c:v>327</c:v>
                </c:pt>
                <c:pt idx="326">
                  <c:v>328</c:v>
                </c:pt>
                <c:pt idx="327">
                  <c:v>329</c:v>
                </c:pt>
                <c:pt idx="328">
                  <c:v>330</c:v>
                </c:pt>
                <c:pt idx="329">
                  <c:v>331</c:v>
                </c:pt>
                <c:pt idx="330">
                  <c:v>332</c:v>
                </c:pt>
                <c:pt idx="331">
                  <c:v>333</c:v>
                </c:pt>
                <c:pt idx="332">
                  <c:v>334</c:v>
                </c:pt>
                <c:pt idx="333">
                  <c:v>335</c:v>
                </c:pt>
                <c:pt idx="334">
                  <c:v>336</c:v>
                </c:pt>
                <c:pt idx="335">
                  <c:v>337</c:v>
                </c:pt>
                <c:pt idx="336">
                  <c:v>338</c:v>
                </c:pt>
                <c:pt idx="337">
                  <c:v>339</c:v>
                </c:pt>
                <c:pt idx="338">
                  <c:v>340</c:v>
                </c:pt>
                <c:pt idx="339">
                  <c:v>341</c:v>
                </c:pt>
                <c:pt idx="340">
                  <c:v>342</c:v>
                </c:pt>
                <c:pt idx="341">
                  <c:v>343</c:v>
                </c:pt>
                <c:pt idx="342">
                  <c:v>344</c:v>
                </c:pt>
                <c:pt idx="343">
                  <c:v>345</c:v>
                </c:pt>
                <c:pt idx="344">
                  <c:v>346</c:v>
                </c:pt>
                <c:pt idx="345">
                  <c:v>347</c:v>
                </c:pt>
                <c:pt idx="346">
                  <c:v>348</c:v>
                </c:pt>
                <c:pt idx="347">
                  <c:v>349</c:v>
                </c:pt>
                <c:pt idx="348">
                  <c:v>350</c:v>
                </c:pt>
                <c:pt idx="349">
                  <c:v>351</c:v>
                </c:pt>
                <c:pt idx="350">
                  <c:v>352</c:v>
                </c:pt>
                <c:pt idx="351">
                  <c:v>353</c:v>
                </c:pt>
                <c:pt idx="352">
                  <c:v>354</c:v>
                </c:pt>
                <c:pt idx="353">
                  <c:v>355</c:v>
                </c:pt>
                <c:pt idx="354">
                  <c:v>356</c:v>
                </c:pt>
                <c:pt idx="355">
                  <c:v>357</c:v>
                </c:pt>
                <c:pt idx="356">
                  <c:v>358</c:v>
                </c:pt>
                <c:pt idx="357">
                  <c:v>359</c:v>
                </c:pt>
                <c:pt idx="358">
                  <c:v>360</c:v>
                </c:pt>
                <c:pt idx="359">
                  <c:v>361</c:v>
                </c:pt>
                <c:pt idx="360">
                  <c:v>362</c:v>
                </c:pt>
                <c:pt idx="361">
                  <c:v>363</c:v>
                </c:pt>
                <c:pt idx="362">
                  <c:v>364</c:v>
                </c:pt>
                <c:pt idx="363">
                  <c:v>365</c:v>
                </c:pt>
                <c:pt idx="364">
                  <c:v>366</c:v>
                </c:pt>
                <c:pt idx="365">
                  <c:v>367</c:v>
                </c:pt>
                <c:pt idx="366">
                  <c:v>368</c:v>
                </c:pt>
                <c:pt idx="367">
                  <c:v>369</c:v>
                </c:pt>
                <c:pt idx="368">
                  <c:v>370</c:v>
                </c:pt>
                <c:pt idx="369">
                  <c:v>371</c:v>
                </c:pt>
                <c:pt idx="370">
                  <c:v>372</c:v>
                </c:pt>
                <c:pt idx="371">
                  <c:v>373</c:v>
                </c:pt>
                <c:pt idx="372">
                  <c:v>374</c:v>
                </c:pt>
                <c:pt idx="373">
                  <c:v>375</c:v>
                </c:pt>
                <c:pt idx="374">
                  <c:v>376</c:v>
                </c:pt>
                <c:pt idx="375">
                  <c:v>377</c:v>
                </c:pt>
                <c:pt idx="376">
                  <c:v>378</c:v>
                </c:pt>
                <c:pt idx="377">
                  <c:v>379</c:v>
                </c:pt>
                <c:pt idx="378">
                  <c:v>380</c:v>
                </c:pt>
                <c:pt idx="379">
                  <c:v>381</c:v>
                </c:pt>
                <c:pt idx="380">
                  <c:v>382</c:v>
                </c:pt>
                <c:pt idx="381">
                  <c:v>383</c:v>
                </c:pt>
                <c:pt idx="382">
                  <c:v>384</c:v>
                </c:pt>
                <c:pt idx="383">
                  <c:v>385</c:v>
                </c:pt>
                <c:pt idx="384">
                  <c:v>386</c:v>
                </c:pt>
                <c:pt idx="385">
                  <c:v>387</c:v>
                </c:pt>
                <c:pt idx="386">
                  <c:v>388</c:v>
                </c:pt>
                <c:pt idx="387">
                  <c:v>389</c:v>
                </c:pt>
                <c:pt idx="388">
                  <c:v>390</c:v>
                </c:pt>
                <c:pt idx="389">
                  <c:v>391</c:v>
                </c:pt>
                <c:pt idx="390">
                  <c:v>392</c:v>
                </c:pt>
                <c:pt idx="391">
                  <c:v>393</c:v>
                </c:pt>
                <c:pt idx="392">
                  <c:v>394</c:v>
                </c:pt>
                <c:pt idx="393">
                  <c:v>395</c:v>
                </c:pt>
                <c:pt idx="394">
                  <c:v>396</c:v>
                </c:pt>
                <c:pt idx="395">
                  <c:v>397</c:v>
                </c:pt>
                <c:pt idx="396">
                  <c:v>398</c:v>
                </c:pt>
                <c:pt idx="397">
                  <c:v>399</c:v>
                </c:pt>
                <c:pt idx="398">
                  <c:v>400</c:v>
                </c:pt>
                <c:pt idx="399">
                  <c:v>401</c:v>
                </c:pt>
                <c:pt idx="400">
                  <c:v>402</c:v>
                </c:pt>
                <c:pt idx="401">
                  <c:v>403</c:v>
                </c:pt>
                <c:pt idx="402">
                  <c:v>404</c:v>
                </c:pt>
                <c:pt idx="403">
                  <c:v>405</c:v>
                </c:pt>
                <c:pt idx="404">
                  <c:v>406</c:v>
                </c:pt>
                <c:pt idx="405">
                  <c:v>407</c:v>
                </c:pt>
                <c:pt idx="406">
                  <c:v>408</c:v>
                </c:pt>
                <c:pt idx="407">
                  <c:v>409</c:v>
                </c:pt>
                <c:pt idx="408">
                  <c:v>410</c:v>
                </c:pt>
                <c:pt idx="409">
                  <c:v>411</c:v>
                </c:pt>
                <c:pt idx="410">
                  <c:v>412</c:v>
                </c:pt>
                <c:pt idx="411">
                  <c:v>413</c:v>
                </c:pt>
                <c:pt idx="412">
                  <c:v>414</c:v>
                </c:pt>
                <c:pt idx="413">
                  <c:v>415</c:v>
                </c:pt>
                <c:pt idx="414">
                  <c:v>416</c:v>
                </c:pt>
                <c:pt idx="415">
                  <c:v>417</c:v>
                </c:pt>
                <c:pt idx="416">
                  <c:v>418</c:v>
                </c:pt>
                <c:pt idx="417">
                  <c:v>419</c:v>
                </c:pt>
                <c:pt idx="418">
                  <c:v>420</c:v>
                </c:pt>
                <c:pt idx="419">
                  <c:v>421</c:v>
                </c:pt>
                <c:pt idx="420">
                  <c:v>422</c:v>
                </c:pt>
                <c:pt idx="421">
                  <c:v>423</c:v>
                </c:pt>
                <c:pt idx="422">
                  <c:v>424</c:v>
                </c:pt>
                <c:pt idx="423">
                  <c:v>425</c:v>
                </c:pt>
                <c:pt idx="424">
                  <c:v>426</c:v>
                </c:pt>
                <c:pt idx="425">
                  <c:v>427</c:v>
                </c:pt>
                <c:pt idx="426">
                  <c:v>428</c:v>
                </c:pt>
                <c:pt idx="427">
                  <c:v>429</c:v>
                </c:pt>
                <c:pt idx="428">
                  <c:v>430</c:v>
                </c:pt>
                <c:pt idx="429">
                  <c:v>431</c:v>
                </c:pt>
                <c:pt idx="430">
                  <c:v>432</c:v>
                </c:pt>
                <c:pt idx="431">
                  <c:v>433</c:v>
                </c:pt>
                <c:pt idx="432">
                  <c:v>434</c:v>
                </c:pt>
                <c:pt idx="433">
                  <c:v>435</c:v>
                </c:pt>
                <c:pt idx="434">
                  <c:v>436</c:v>
                </c:pt>
                <c:pt idx="435">
                  <c:v>437</c:v>
                </c:pt>
                <c:pt idx="436">
                  <c:v>438</c:v>
                </c:pt>
                <c:pt idx="437">
                  <c:v>439</c:v>
                </c:pt>
                <c:pt idx="438">
                  <c:v>440</c:v>
                </c:pt>
                <c:pt idx="439">
                  <c:v>441</c:v>
                </c:pt>
                <c:pt idx="440">
                  <c:v>442</c:v>
                </c:pt>
                <c:pt idx="441">
                  <c:v>443</c:v>
                </c:pt>
                <c:pt idx="442">
                  <c:v>444</c:v>
                </c:pt>
                <c:pt idx="443">
                  <c:v>445</c:v>
                </c:pt>
                <c:pt idx="444">
                  <c:v>446</c:v>
                </c:pt>
                <c:pt idx="445">
                  <c:v>447</c:v>
                </c:pt>
                <c:pt idx="446">
                  <c:v>448</c:v>
                </c:pt>
                <c:pt idx="447">
                  <c:v>449</c:v>
                </c:pt>
                <c:pt idx="448">
                  <c:v>450</c:v>
                </c:pt>
                <c:pt idx="449">
                  <c:v>451</c:v>
                </c:pt>
                <c:pt idx="450">
                  <c:v>452</c:v>
                </c:pt>
                <c:pt idx="451">
                  <c:v>453</c:v>
                </c:pt>
                <c:pt idx="452">
                  <c:v>454</c:v>
                </c:pt>
                <c:pt idx="453">
                  <c:v>455</c:v>
                </c:pt>
                <c:pt idx="454">
                  <c:v>456</c:v>
                </c:pt>
                <c:pt idx="455">
                  <c:v>457</c:v>
                </c:pt>
                <c:pt idx="456">
                  <c:v>458</c:v>
                </c:pt>
                <c:pt idx="457">
                  <c:v>459</c:v>
                </c:pt>
                <c:pt idx="458">
                  <c:v>460</c:v>
                </c:pt>
                <c:pt idx="459">
                  <c:v>461</c:v>
                </c:pt>
                <c:pt idx="460">
                  <c:v>462</c:v>
                </c:pt>
                <c:pt idx="461">
                  <c:v>463</c:v>
                </c:pt>
                <c:pt idx="462">
                  <c:v>464</c:v>
                </c:pt>
                <c:pt idx="463">
                  <c:v>465</c:v>
                </c:pt>
                <c:pt idx="464">
                  <c:v>466</c:v>
                </c:pt>
                <c:pt idx="465">
                  <c:v>467</c:v>
                </c:pt>
                <c:pt idx="466">
                  <c:v>468</c:v>
                </c:pt>
                <c:pt idx="467">
                  <c:v>469</c:v>
                </c:pt>
                <c:pt idx="468">
                  <c:v>470</c:v>
                </c:pt>
                <c:pt idx="469">
                  <c:v>471</c:v>
                </c:pt>
                <c:pt idx="470">
                  <c:v>472</c:v>
                </c:pt>
                <c:pt idx="471">
                  <c:v>473</c:v>
                </c:pt>
                <c:pt idx="472">
                  <c:v>474</c:v>
                </c:pt>
                <c:pt idx="473">
                  <c:v>475</c:v>
                </c:pt>
                <c:pt idx="474">
                  <c:v>476</c:v>
                </c:pt>
                <c:pt idx="475">
                  <c:v>477</c:v>
                </c:pt>
                <c:pt idx="476">
                  <c:v>478</c:v>
                </c:pt>
                <c:pt idx="477">
                  <c:v>479</c:v>
                </c:pt>
                <c:pt idx="478">
                  <c:v>480</c:v>
                </c:pt>
                <c:pt idx="479">
                  <c:v>481</c:v>
                </c:pt>
                <c:pt idx="480">
                  <c:v>482</c:v>
                </c:pt>
                <c:pt idx="481">
                  <c:v>483</c:v>
                </c:pt>
                <c:pt idx="482">
                  <c:v>484</c:v>
                </c:pt>
                <c:pt idx="483">
                  <c:v>485</c:v>
                </c:pt>
                <c:pt idx="484">
                  <c:v>486</c:v>
                </c:pt>
                <c:pt idx="485">
                  <c:v>487</c:v>
                </c:pt>
                <c:pt idx="486">
                  <c:v>488</c:v>
                </c:pt>
                <c:pt idx="487">
                  <c:v>489</c:v>
                </c:pt>
                <c:pt idx="488">
                  <c:v>490</c:v>
                </c:pt>
                <c:pt idx="489">
                  <c:v>491</c:v>
                </c:pt>
                <c:pt idx="490">
                  <c:v>492</c:v>
                </c:pt>
                <c:pt idx="491">
                  <c:v>493</c:v>
                </c:pt>
                <c:pt idx="492">
                  <c:v>494</c:v>
                </c:pt>
                <c:pt idx="493">
                  <c:v>495</c:v>
                </c:pt>
                <c:pt idx="494">
                  <c:v>496</c:v>
                </c:pt>
                <c:pt idx="495">
                  <c:v>497</c:v>
                </c:pt>
                <c:pt idx="496">
                  <c:v>498</c:v>
                </c:pt>
                <c:pt idx="497">
                  <c:v>499</c:v>
                </c:pt>
                <c:pt idx="498">
                  <c:v>500</c:v>
                </c:pt>
                <c:pt idx="499">
                  <c:v>501</c:v>
                </c:pt>
                <c:pt idx="500">
                  <c:v>502</c:v>
                </c:pt>
                <c:pt idx="501">
                  <c:v>503</c:v>
                </c:pt>
                <c:pt idx="502">
                  <c:v>504</c:v>
                </c:pt>
                <c:pt idx="503">
                  <c:v>505</c:v>
                </c:pt>
                <c:pt idx="504">
                  <c:v>506</c:v>
                </c:pt>
                <c:pt idx="505">
                  <c:v>507</c:v>
                </c:pt>
                <c:pt idx="506">
                  <c:v>508</c:v>
                </c:pt>
                <c:pt idx="507">
                  <c:v>509</c:v>
                </c:pt>
                <c:pt idx="508">
                  <c:v>510</c:v>
                </c:pt>
                <c:pt idx="509">
                  <c:v>511</c:v>
                </c:pt>
              </c:numCache>
            </c:numRef>
          </c:xVal>
          <c:yVal>
            <c:numRef>
              <c:f>'Low pH Lifetimes'!$D$61:$D$570</c:f>
              <c:numCache>
                <c:formatCode>General</c:formatCode>
                <c:ptCount val="510"/>
                <c:pt idx="0">
                  <c:v>0</c:v>
                </c:pt>
                <c:pt idx="1">
                  <c:v>1</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2</c:v>
                </c:pt>
                <c:pt idx="21">
                  <c:v>43</c:v>
                </c:pt>
                <c:pt idx="22">
                  <c:v>383</c:v>
                </c:pt>
                <c:pt idx="23">
                  <c:v>1733</c:v>
                </c:pt>
                <c:pt idx="24">
                  <c:v>4867</c:v>
                </c:pt>
                <c:pt idx="25">
                  <c:v>9857</c:v>
                </c:pt>
                <c:pt idx="26">
                  <c:v>16215</c:v>
                </c:pt>
                <c:pt idx="27">
                  <c:v>22321</c:v>
                </c:pt>
                <c:pt idx="28">
                  <c:v>26752</c:v>
                </c:pt>
                <c:pt idx="29">
                  <c:v>28964</c:v>
                </c:pt>
                <c:pt idx="30">
                  <c:v>30026</c:v>
                </c:pt>
                <c:pt idx="31">
                  <c:v>29353</c:v>
                </c:pt>
                <c:pt idx="32">
                  <c:v>29670</c:v>
                </c:pt>
                <c:pt idx="33">
                  <c:v>28976</c:v>
                </c:pt>
                <c:pt idx="34">
                  <c:v>28885</c:v>
                </c:pt>
                <c:pt idx="35">
                  <c:v>28316</c:v>
                </c:pt>
                <c:pt idx="36">
                  <c:v>28085</c:v>
                </c:pt>
                <c:pt idx="37">
                  <c:v>27537</c:v>
                </c:pt>
                <c:pt idx="38">
                  <c:v>26996</c:v>
                </c:pt>
                <c:pt idx="39">
                  <c:v>26818</c:v>
                </c:pt>
                <c:pt idx="40">
                  <c:v>26716</c:v>
                </c:pt>
                <c:pt idx="41">
                  <c:v>25817</c:v>
                </c:pt>
                <c:pt idx="42">
                  <c:v>25522</c:v>
                </c:pt>
                <c:pt idx="43">
                  <c:v>24931</c:v>
                </c:pt>
                <c:pt idx="44">
                  <c:v>25009</c:v>
                </c:pt>
                <c:pt idx="45">
                  <c:v>24502</c:v>
                </c:pt>
                <c:pt idx="46">
                  <c:v>24215</c:v>
                </c:pt>
                <c:pt idx="47">
                  <c:v>24081</c:v>
                </c:pt>
                <c:pt idx="48">
                  <c:v>23967</c:v>
                </c:pt>
                <c:pt idx="49">
                  <c:v>23500</c:v>
                </c:pt>
                <c:pt idx="50">
                  <c:v>23169</c:v>
                </c:pt>
                <c:pt idx="51">
                  <c:v>22807</c:v>
                </c:pt>
                <c:pt idx="52">
                  <c:v>22831</c:v>
                </c:pt>
                <c:pt idx="53">
                  <c:v>22238</c:v>
                </c:pt>
                <c:pt idx="54">
                  <c:v>22380</c:v>
                </c:pt>
                <c:pt idx="55">
                  <c:v>21748</c:v>
                </c:pt>
                <c:pt idx="56">
                  <c:v>21802</c:v>
                </c:pt>
                <c:pt idx="57">
                  <c:v>21389</c:v>
                </c:pt>
                <c:pt idx="58">
                  <c:v>21334</c:v>
                </c:pt>
                <c:pt idx="59">
                  <c:v>21178</c:v>
                </c:pt>
                <c:pt idx="60">
                  <c:v>20884</c:v>
                </c:pt>
                <c:pt idx="61">
                  <c:v>20482</c:v>
                </c:pt>
                <c:pt idx="62">
                  <c:v>20440</c:v>
                </c:pt>
                <c:pt idx="63">
                  <c:v>20365</c:v>
                </c:pt>
                <c:pt idx="64">
                  <c:v>20480</c:v>
                </c:pt>
                <c:pt idx="65">
                  <c:v>20391</c:v>
                </c:pt>
                <c:pt idx="66">
                  <c:v>20168</c:v>
                </c:pt>
                <c:pt idx="67">
                  <c:v>19883</c:v>
                </c:pt>
                <c:pt idx="68">
                  <c:v>19704</c:v>
                </c:pt>
                <c:pt idx="69">
                  <c:v>19375</c:v>
                </c:pt>
                <c:pt idx="70">
                  <c:v>19036</c:v>
                </c:pt>
                <c:pt idx="71">
                  <c:v>19156</c:v>
                </c:pt>
                <c:pt idx="72">
                  <c:v>18881</c:v>
                </c:pt>
                <c:pt idx="73">
                  <c:v>18874</c:v>
                </c:pt>
                <c:pt idx="74">
                  <c:v>18807</c:v>
                </c:pt>
                <c:pt idx="75">
                  <c:v>18609</c:v>
                </c:pt>
                <c:pt idx="76">
                  <c:v>18425</c:v>
                </c:pt>
                <c:pt idx="77">
                  <c:v>18359</c:v>
                </c:pt>
                <c:pt idx="78">
                  <c:v>18010</c:v>
                </c:pt>
                <c:pt idx="79">
                  <c:v>17791</c:v>
                </c:pt>
                <c:pt idx="80">
                  <c:v>17745</c:v>
                </c:pt>
                <c:pt idx="81">
                  <c:v>17665</c:v>
                </c:pt>
                <c:pt idx="82">
                  <c:v>17482</c:v>
                </c:pt>
                <c:pt idx="83">
                  <c:v>17374</c:v>
                </c:pt>
                <c:pt idx="84">
                  <c:v>17317</c:v>
                </c:pt>
                <c:pt idx="85">
                  <c:v>17252</c:v>
                </c:pt>
                <c:pt idx="86">
                  <c:v>17185</c:v>
                </c:pt>
                <c:pt idx="87">
                  <c:v>16828</c:v>
                </c:pt>
                <c:pt idx="88">
                  <c:v>16574</c:v>
                </c:pt>
                <c:pt idx="89">
                  <c:v>16516</c:v>
                </c:pt>
                <c:pt idx="90">
                  <c:v>16545</c:v>
                </c:pt>
                <c:pt idx="91">
                  <c:v>16417</c:v>
                </c:pt>
                <c:pt idx="92">
                  <c:v>16342</c:v>
                </c:pt>
                <c:pt idx="93">
                  <c:v>15974</c:v>
                </c:pt>
                <c:pt idx="94">
                  <c:v>15995</c:v>
                </c:pt>
                <c:pt idx="95">
                  <c:v>15819</c:v>
                </c:pt>
                <c:pt idx="96">
                  <c:v>15979</c:v>
                </c:pt>
                <c:pt idx="97">
                  <c:v>15621</c:v>
                </c:pt>
                <c:pt idx="98">
                  <c:v>15681</c:v>
                </c:pt>
                <c:pt idx="99">
                  <c:v>15365</c:v>
                </c:pt>
                <c:pt idx="100">
                  <c:v>15249</c:v>
                </c:pt>
                <c:pt idx="101">
                  <c:v>15143</c:v>
                </c:pt>
                <c:pt idx="102">
                  <c:v>15096</c:v>
                </c:pt>
                <c:pt idx="103">
                  <c:v>15228</c:v>
                </c:pt>
                <c:pt idx="104">
                  <c:v>14711</c:v>
                </c:pt>
                <c:pt idx="105">
                  <c:v>14623</c:v>
                </c:pt>
                <c:pt idx="106">
                  <c:v>14537</c:v>
                </c:pt>
                <c:pt idx="107">
                  <c:v>14559</c:v>
                </c:pt>
                <c:pt idx="108">
                  <c:v>14525</c:v>
                </c:pt>
                <c:pt idx="109">
                  <c:v>14413</c:v>
                </c:pt>
                <c:pt idx="110">
                  <c:v>14248</c:v>
                </c:pt>
                <c:pt idx="111">
                  <c:v>14109</c:v>
                </c:pt>
                <c:pt idx="112">
                  <c:v>14170</c:v>
                </c:pt>
                <c:pt idx="113">
                  <c:v>14023</c:v>
                </c:pt>
                <c:pt idx="114">
                  <c:v>14037</c:v>
                </c:pt>
                <c:pt idx="115">
                  <c:v>13675</c:v>
                </c:pt>
                <c:pt idx="116">
                  <c:v>13537</c:v>
                </c:pt>
                <c:pt idx="117">
                  <c:v>13579</c:v>
                </c:pt>
                <c:pt idx="118">
                  <c:v>13552</c:v>
                </c:pt>
                <c:pt idx="119">
                  <c:v>13613</c:v>
                </c:pt>
                <c:pt idx="120">
                  <c:v>13257</c:v>
                </c:pt>
                <c:pt idx="121">
                  <c:v>13053</c:v>
                </c:pt>
                <c:pt idx="122">
                  <c:v>13061</c:v>
                </c:pt>
                <c:pt idx="123">
                  <c:v>12982</c:v>
                </c:pt>
                <c:pt idx="124">
                  <c:v>13079</c:v>
                </c:pt>
                <c:pt idx="125">
                  <c:v>12904</c:v>
                </c:pt>
                <c:pt idx="126">
                  <c:v>12941</c:v>
                </c:pt>
                <c:pt idx="127">
                  <c:v>12704</c:v>
                </c:pt>
                <c:pt idx="128">
                  <c:v>12715</c:v>
                </c:pt>
                <c:pt idx="129">
                  <c:v>12486</c:v>
                </c:pt>
                <c:pt idx="130">
                  <c:v>12504</c:v>
                </c:pt>
                <c:pt idx="131">
                  <c:v>12500</c:v>
                </c:pt>
                <c:pt idx="132">
                  <c:v>12185</c:v>
                </c:pt>
                <c:pt idx="133">
                  <c:v>12162</c:v>
                </c:pt>
                <c:pt idx="134">
                  <c:v>12095</c:v>
                </c:pt>
                <c:pt idx="135">
                  <c:v>12227</c:v>
                </c:pt>
                <c:pt idx="136">
                  <c:v>11993</c:v>
                </c:pt>
                <c:pt idx="137">
                  <c:v>11891</c:v>
                </c:pt>
                <c:pt idx="138">
                  <c:v>12115</c:v>
                </c:pt>
                <c:pt idx="139">
                  <c:v>11896</c:v>
                </c:pt>
                <c:pt idx="140">
                  <c:v>11780</c:v>
                </c:pt>
                <c:pt idx="141">
                  <c:v>11549</c:v>
                </c:pt>
                <c:pt idx="142">
                  <c:v>11686</c:v>
                </c:pt>
                <c:pt idx="143">
                  <c:v>11578</c:v>
                </c:pt>
                <c:pt idx="144">
                  <c:v>11311</c:v>
                </c:pt>
                <c:pt idx="145">
                  <c:v>11326</c:v>
                </c:pt>
                <c:pt idx="146">
                  <c:v>11269</c:v>
                </c:pt>
                <c:pt idx="147">
                  <c:v>11142</c:v>
                </c:pt>
                <c:pt idx="148">
                  <c:v>10819</c:v>
                </c:pt>
                <c:pt idx="149">
                  <c:v>10894</c:v>
                </c:pt>
                <c:pt idx="150">
                  <c:v>11006</c:v>
                </c:pt>
                <c:pt idx="151">
                  <c:v>10807</c:v>
                </c:pt>
                <c:pt idx="152">
                  <c:v>10963</c:v>
                </c:pt>
                <c:pt idx="153">
                  <c:v>10757</c:v>
                </c:pt>
                <c:pt idx="154">
                  <c:v>10824</c:v>
                </c:pt>
                <c:pt idx="155">
                  <c:v>10626</c:v>
                </c:pt>
                <c:pt idx="156">
                  <c:v>10619</c:v>
                </c:pt>
                <c:pt idx="157">
                  <c:v>10560</c:v>
                </c:pt>
                <c:pt idx="158">
                  <c:v>10379</c:v>
                </c:pt>
                <c:pt idx="159">
                  <c:v>10356</c:v>
                </c:pt>
                <c:pt idx="160">
                  <c:v>10257</c:v>
                </c:pt>
                <c:pt idx="161">
                  <c:v>10158</c:v>
                </c:pt>
                <c:pt idx="162">
                  <c:v>10554</c:v>
                </c:pt>
                <c:pt idx="163">
                  <c:v>10042</c:v>
                </c:pt>
                <c:pt idx="164">
                  <c:v>10090</c:v>
                </c:pt>
                <c:pt idx="165">
                  <c:v>10063</c:v>
                </c:pt>
                <c:pt idx="166">
                  <c:v>10013</c:v>
                </c:pt>
                <c:pt idx="167">
                  <c:v>9926</c:v>
                </c:pt>
                <c:pt idx="168">
                  <c:v>9788</c:v>
                </c:pt>
                <c:pt idx="169">
                  <c:v>9796</c:v>
                </c:pt>
                <c:pt idx="170">
                  <c:v>9666</c:v>
                </c:pt>
                <c:pt idx="171">
                  <c:v>9640</c:v>
                </c:pt>
                <c:pt idx="172">
                  <c:v>9513</c:v>
                </c:pt>
                <c:pt idx="173">
                  <c:v>9426</c:v>
                </c:pt>
                <c:pt idx="174">
                  <c:v>9597</c:v>
                </c:pt>
                <c:pt idx="175">
                  <c:v>9359</c:v>
                </c:pt>
                <c:pt idx="176">
                  <c:v>9315</c:v>
                </c:pt>
                <c:pt idx="177">
                  <c:v>9310</c:v>
                </c:pt>
                <c:pt idx="178">
                  <c:v>9137</c:v>
                </c:pt>
                <c:pt idx="179">
                  <c:v>9323</c:v>
                </c:pt>
                <c:pt idx="180">
                  <c:v>9112</c:v>
                </c:pt>
                <c:pt idx="181">
                  <c:v>8763</c:v>
                </c:pt>
                <c:pt idx="182">
                  <c:v>9056</c:v>
                </c:pt>
                <c:pt idx="183">
                  <c:v>8973</c:v>
                </c:pt>
                <c:pt idx="184">
                  <c:v>8857</c:v>
                </c:pt>
                <c:pt idx="185">
                  <c:v>8761</c:v>
                </c:pt>
                <c:pt idx="186">
                  <c:v>8869</c:v>
                </c:pt>
                <c:pt idx="187">
                  <c:v>8720</c:v>
                </c:pt>
                <c:pt idx="188">
                  <c:v>8768</c:v>
                </c:pt>
                <c:pt idx="189">
                  <c:v>8600</c:v>
                </c:pt>
                <c:pt idx="190">
                  <c:v>8561</c:v>
                </c:pt>
                <c:pt idx="191">
                  <c:v>8638</c:v>
                </c:pt>
                <c:pt idx="192">
                  <c:v>8447</c:v>
                </c:pt>
                <c:pt idx="193">
                  <c:v>8390</c:v>
                </c:pt>
                <c:pt idx="194">
                  <c:v>8280</c:v>
                </c:pt>
                <c:pt idx="195">
                  <c:v>8393</c:v>
                </c:pt>
                <c:pt idx="196">
                  <c:v>8254</c:v>
                </c:pt>
                <c:pt idx="197">
                  <c:v>8099</c:v>
                </c:pt>
                <c:pt idx="198">
                  <c:v>8211</c:v>
                </c:pt>
                <c:pt idx="199">
                  <c:v>8069</c:v>
                </c:pt>
                <c:pt idx="200">
                  <c:v>8003</c:v>
                </c:pt>
                <c:pt idx="201">
                  <c:v>8021</c:v>
                </c:pt>
                <c:pt idx="202">
                  <c:v>7950</c:v>
                </c:pt>
                <c:pt idx="203">
                  <c:v>7815</c:v>
                </c:pt>
                <c:pt idx="204">
                  <c:v>7842</c:v>
                </c:pt>
                <c:pt idx="205">
                  <c:v>7901</c:v>
                </c:pt>
                <c:pt idx="206">
                  <c:v>7758</c:v>
                </c:pt>
                <c:pt idx="207">
                  <c:v>7736</c:v>
                </c:pt>
                <c:pt idx="208">
                  <c:v>7674</c:v>
                </c:pt>
                <c:pt idx="209">
                  <c:v>7721</c:v>
                </c:pt>
                <c:pt idx="210">
                  <c:v>7648</c:v>
                </c:pt>
                <c:pt idx="211">
                  <c:v>7657</c:v>
                </c:pt>
                <c:pt idx="212">
                  <c:v>7500</c:v>
                </c:pt>
                <c:pt idx="213">
                  <c:v>7360</c:v>
                </c:pt>
                <c:pt idx="214">
                  <c:v>7259</c:v>
                </c:pt>
                <c:pt idx="215">
                  <c:v>7349</c:v>
                </c:pt>
                <c:pt idx="216">
                  <c:v>7464</c:v>
                </c:pt>
                <c:pt idx="217">
                  <c:v>7180</c:v>
                </c:pt>
                <c:pt idx="218">
                  <c:v>7279</c:v>
                </c:pt>
                <c:pt idx="219">
                  <c:v>7084</c:v>
                </c:pt>
                <c:pt idx="220">
                  <c:v>7204</c:v>
                </c:pt>
                <c:pt idx="221">
                  <c:v>7134</c:v>
                </c:pt>
                <c:pt idx="222">
                  <c:v>7046</c:v>
                </c:pt>
                <c:pt idx="223">
                  <c:v>6962</c:v>
                </c:pt>
                <c:pt idx="224">
                  <c:v>7043</c:v>
                </c:pt>
                <c:pt idx="225">
                  <c:v>6876</c:v>
                </c:pt>
                <c:pt idx="226">
                  <c:v>6996</c:v>
                </c:pt>
                <c:pt idx="227">
                  <c:v>6785</c:v>
                </c:pt>
                <c:pt idx="228">
                  <c:v>6720</c:v>
                </c:pt>
                <c:pt idx="229">
                  <c:v>6903</c:v>
                </c:pt>
                <c:pt idx="230">
                  <c:v>6788</c:v>
                </c:pt>
                <c:pt idx="231">
                  <c:v>6683</c:v>
                </c:pt>
                <c:pt idx="232">
                  <c:v>6624</c:v>
                </c:pt>
                <c:pt idx="233">
                  <c:v>6576</c:v>
                </c:pt>
                <c:pt idx="234">
                  <c:v>6669</c:v>
                </c:pt>
                <c:pt idx="235">
                  <c:v>6553</c:v>
                </c:pt>
                <c:pt idx="236">
                  <c:v>6418</c:v>
                </c:pt>
                <c:pt idx="237">
                  <c:v>6403</c:v>
                </c:pt>
                <c:pt idx="238">
                  <c:v>6424</c:v>
                </c:pt>
                <c:pt idx="239">
                  <c:v>6324</c:v>
                </c:pt>
                <c:pt idx="240">
                  <c:v>6323</c:v>
                </c:pt>
                <c:pt idx="241">
                  <c:v>6418</c:v>
                </c:pt>
                <c:pt idx="242">
                  <c:v>6351</c:v>
                </c:pt>
                <c:pt idx="243">
                  <c:v>6187</c:v>
                </c:pt>
                <c:pt idx="244">
                  <c:v>6271</c:v>
                </c:pt>
                <c:pt idx="245">
                  <c:v>6128</c:v>
                </c:pt>
                <c:pt idx="246">
                  <c:v>6100</c:v>
                </c:pt>
                <c:pt idx="247">
                  <c:v>5973</c:v>
                </c:pt>
                <c:pt idx="248">
                  <c:v>6098</c:v>
                </c:pt>
                <c:pt idx="249">
                  <c:v>6029</c:v>
                </c:pt>
                <c:pt idx="250">
                  <c:v>6012</c:v>
                </c:pt>
                <c:pt idx="251">
                  <c:v>5993</c:v>
                </c:pt>
                <c:pt idx="252">
                  <c:v>5896</c:v>
                </c:pt>
                <c:pt idx="253">
                  <c:v>5900</c:v>
                </c:pt>
                <c:pt idx="254">
                  <c:v>5869</c:v>
                </c:pt>
                <c:pt idx="255">
                  <c:v>5735</c:v>
                </c:pt>
                <c:pt idx="256">
                  <c:v>5766</c:v>
                </c:pt>
                <c:pt idx="257">
                  <c:v>5822</c:v>
                </c:pt>
                <c:pt idx="258">
                  <c:v>5738</c:v>
                </c:pt>
                <c:pt idx="259">
                  <c:v>5787</c:v>
                </c:pt>
                <c:pt idx="260">
                  <c:v>5729</c:v>
                </c:pt>
                <c:pt idx="261">
                  <c:v>5676</c:v>
                </c:pt>
                <c:pt idx="262">
                  <c:v>5648</c:v>
                </c:pt>
                <c:pt idx="263">
                  <c:v>5652</c:v>
                </c:pt>
                <c:pt idx="264">
                  <c:v>5476</c:v>
                </c:pt>
                <c:pt idx="265">
                  <c:v>5469</c:v>
                </c:pt>
                <c:pt idx="266">
                  <c:v>5626</c:v>
                </c:pt>
                <c:pt idx="267">
                  <c:v>5510</c:v>
                </c:pt>
                <c:pt idx="268">
                  <c:v>5324</c:v>
                </c:pt>
                <c:pt idx="269">
                  <c:v>5300</c:v>
                </c:pt>
                <c:pt idx="270">
                  <c:v>5402</c:v>
                </c:pt>
                <c:pt idx="271">
                  <c:v>5306</c:v>
                </c:pt>
                <c:pt idx="272">
                  <c:v>5298</c:v>
                </c:pt>
                <c:pt idx="273">
                  <c:v>5259</c:v>
                </c:pt>
                <c:pt idx="274">
                  <c:v>5267</c:v>
                </c:pt>
                <c:pt idx="275">
                  <c:v>5284</c:v>
                </c:pt>
                <c:pt idx="276">
                  <c:v>5088</c:v>
                </c:pt>
                <c:pt idx="277">
                  <c:v>5148</c:v>
                </c:pt>
                <c:pt idx="278">
                  <c:v>5138</c:v>
                </c:pt>
                <c:pt idx="279">
                  <c:v>4999</c:v>
                </c:pt>
                <c:pt idx="280">
                  <c:v>5153</c:v>
                </c:pt>
                <c:pt idx="281">
                  <c:v>4955</c:v>
                </c:pt>
                <c:pt idx="282">
                  <c:v>4951</c:v>
                </c:pt>
                <c:pt idx="283">
                  <c:v>4852</c:v>
                </c:pt>
                <c:pt idx="284">
                  <c:v>5029</c:v>
                </c:pt>
                <c:pt idx="285">
                  <c:v>4954</c:v>
                </c:pt>
                <c:pt idx="286">
                  <c:v>4919</c:v>
                </c:pt>
                <c:pt idx="287">
                  <c:v>4852</c:v>
                </c:pt>
                <c:pt idx="288">
                  <c:v>4849</c:v>
                </c:pt>
                <c:pt idx="289">
                  <c:v>4736</c:v>
                </c:pt>
                <c:pt idx="290">
                  <c:v>4680</c:v>
                </c:pt>
                <c:pt idx="291">
                  <c:v>4756</c:v>
                </c:pt>
                <c:pt idx="292">
                  <c:v>4763</c:v>
                </c:pt>
                <c:pt idx="293">
                  <c:v>4807</c:v>
                </c:pt>
                <c:pt idx="294">
                  <c:v>4613</c:v>
                </c:pt>
                <c:pt idx="295">
                  <c:v>4595</c:v>
                </c:pt>
                <c:pt idx="296">
                  <c:v>4642</c:v>
                </c:pt>
                <c:pt idx="297">
                  <c:v>4682</c:v>
                </c:pt>
                <c:pt idx="298">
                  <c:v>4477</c:v>
                </c:pt>
                <c:pt idx="299">
                  <c:v>4459</c:v>
                </c:pt>
                <c:pt idx="300">
                  <c:v>4462</c:v>
                </c:pt>
                <c:pt idx="301">
                  <c:v>4387</c:v>
                </c:pt>
                <c:pt idx="302">
                  <c:v>4565</c:v>
                </c:pt>
                <c:pt idx="303">
                  <c:v>4431</c:v>
                </c:pt>
                <c:pt idx="304">
                  <c:v>4513</c:v>
                </c:pt>
                <c:pt idx="305">
                  <c:v>4418</c:v>
                </c:pt>
                <c:pt idx="306">
                  <c:v>4365</c:v>
                </c:pt>
                <c:pt idx="307">
                  <c:v>4394</c:v>
                </c:pt>
                <c:pt idx="308">
                  <c:v>4391</c:v>
                </c:pt>
                <c:pt idx="309">
                  <c:v>4281</c:v>
                </c:pt>
                <c:pt idx="310">
                  <c:v>4298</c:v>
                </c:pt>
                <c:pt idx="311">
                  <c:v>4185</c:v>
                </c:pt>
                <c:pt idx="312">
                  <c:v>4135</c:v>
                </c:pt>
                <c:pt idx="313">
                  <c:v>4205</c:v>
                </c:pt>
                <c:pt idx="314">
                  <c:v>4230</c:v>
                </c:pt>
                <c:pt idx="315">
                  <c:v>4071</c:v>
                </c:pt>
                <c:pt idx="316">
                  <c:v>4118</c:v>
                </c:pt>
                <c:pt idx="317">
                  <c:v>4145</c:v>
                </c:pt>
                <c:pt idx="318">
                  <c:v>4038</c:v>
                </c:pt>
                <c:pt idx="319">
                  <c:v>3977</c:v>
                </c:pt>
                <c:pt idx="320">
                  <c:v>4011</c:v>
                </c:pt>
                <c:pt idx="321">
                  <c:v>4056</c:v>
                </c:pt>
                <c:pt idx="322">
                  <c:v>3948</c:v>
                </c:pt>
                <c:pt idx="323">
                  <c:v>3963</c:v>
                </c:pt>
                <c:pt idx="324">
                  <c:v>3889</c:v>
                </c:pt>
                <c:pt idx="325">
                  <c:v>4035</c:v>
                </c:pt>
                <c:pt idx="326">
                  <c:v>3922</c:v>
                </c:pt>
                <c:pt idx="327">
                  <c:v>3910</c:v>
                </c:pt>
                <c:pt idx="328">
                  <c:v>3878</c:v>
                </c:pt>
                <c:pt idx="329">
                  <c:v>3885</c:v>
                </c:pt>
                <c:pt idx="330">
                  <c:v>3833</c:v>
                </c:pt>
                <c:pt idx="331">
                  <c:v>3821</c:v>
                </c:pt>
                <c:pt idx="332">
                  <c:v>3688</c:v>
                </c:pt>
                <c:pt idx="333">
                  <c:v>3723</c:v>
                </c:pt>
                <c:pt idx="334">
                  <c:v>3659</c:v>
                </c:pt>
                <c:pt idx="335">
                  <c:v>3767</c:v>
                </c:pt>
                <c:pt idx="336">
                  <c:v>3721</c:v>
                </c:pt>
                <c:pt idx="337">
                  <c:v>3781</c:v>
                </c:pt>
                <c:pt idx="338">
                  <c:v>3716</c:v>
                </c:pt>
                <c:pt idx="339">
                  <c:v>3705</c:v>
                </c:pt>
                <c:pt idx="340">
                  <c:v>3616</c:v>
                </c:pt>
                <c:pt idx="341">
                  <c:v>3507</c:v>
                </c:pt>
                <c:pt idx="342">
                  <c:v>3554</c:v>
                </c:pt>
                <c:pt idx="343">
                  <c:v>3610</c:v>
                </c:pt>
                <c:pt idx="344">
                  <c:v>3653</c:v>
                </c:pt>
                <c:pt idx="345">
                  <c:v>3512</c:v>
                </c:pt>
                <c:pt idx="346">
                  <c:v>3625</c:v>
                </c:pt>
                <c:pt idx="347">
                  <c:v>3463</c:v>
                </c:pt>
                <c:pt idx="348">
                  <c:v>3435</c:v>
                </c:pt>
                <c:pt idx="349">
                  <c:v>3487</c:v>
                </c:pt>
                <c:pt idx="350">
                  <c:v>3380</c:v>
                </c:pt>
                <c:pt idx="351">
                  <c:v>3368</c:v>
                </c:pt>
                <c:pt idx="352">
                  <c:v>3435</c:v>
                </c:pt>
                <c:pt idx="353">
                  <c:v>3382</c:v>
                </c:pt>
                <c:pt idx="354">
                  <c:v>3386</c:v>
                </c:pt>
                <c:pt idx="355">
                  <c:v>3367</c:v>
                </c:pt>
                <c:pt idx="356">
                  <c:v>3384</c:v>
                </c:pt>
                <c:pt idx="357">
                  <c:v>3175</c:v>
                </c:pt>
                <c:pt idx="358">
                  <c:v>3259</c:v>
                </c:pt>
                <c:pt idx="359">
                  <c:v>3281</c:v>
                </c:pt>
                <c:pt idx="360">
                  <c:v>3221</c:v>
                </c:pt>
                <c:pt idx="361">
                  <c:v>3286</c:v>
                </c:pt>
                <c:pt idx="362">
                  <c:v>3173</c:v>
                </c:pt>
                <c:pt idx="363">
                  <c:v>3228</c:v>
                </c:pt>
                <c:pt idx="364">
                  <c:v>3121</c:v>
                </c:pt>
                <c:pt idx="365">
                  <c:v>3131</c:v>
                </c:pt>
                <c:pt idx="366">
                  <c:v>3071</c:v>
                </c:pt>
                <c:pt idx="367">
                  <c:v>3138</c:v>
                </c:pt>
                <c:pt idx="368">
                  <c:v>3141</c:v>
                </c:pt>
                <c:pt idx="369">
                  <c:v>3076</c:v>
                </c:pt>
                <c:pt idx="370">
                  <c:v>2995</c:v>
                </c:pt>
                <c:pt idx="371">
                  <c:v>2937</c:v>
                </c:pt>
                <c:pt idx="372">
                  <c:v>3043</c:v>
                </c:pt>
                <c:pt idx="373">
                  <c:v>2927</c:v>
                </c:pt>
                <c:pt idx="374">
                  <c:v>2996</c:v>
                </c:pt>
                <c:pt idx="375">
                  <c:v>3050</c:v>
                </c:pt>
                <c:pt idx="376">
                  <c:v>3000</c:v>
                </c:pt>
                <c:pt idx="377">
                  <c:v>2958</c:v>
                </c:pt>
                <c:pt idx="378">
                  <c:v>3029</c:v>
                </c:pt>
                <c:pt idx="379">
                  <c:v>2884</c:v>
                </c:pt>
                <c:pt idx="380">
                  <c:v>2790</c:v>
                </c:pt>
                <c:pt idx="381">
                  <c:v>2928</c:v>
                </c:pt>
                <c:pt idx="382">
                  <c:v>2823</c:v>
                </c:pt>
                <c:pt idx="383">
                  <c:v>2867</c:v>
                </c:pt>
                <c:pt idx="384">
                  <c:v>2856</c:v>
                </c:pt>
                <c:pt idx="385">
                  <c:v>2820</c:v>
                </c:pt>
                <c:pt idx="386">
                  <c:v>2811</c:v>
                </c:pt>
                <c:pt idx="387">
                  <c:v>2822</c:v>
                </c:pt>
                <c:pt idx="388">
                  <c:v>2761</c:v>
                </c:pt>
                <c:pt idx="389">
                  <c:v>2732</c:v>
                </c:pt>
                <c:pt idx="390">
                  <c:v>2746</c:v>
                </c:pt>
                <c:pt idx="391">
                  <c:v>2730</c:v>
                </c:pt>
                <c:pt idx="392">
                  <c:v>2651</c:v>
                </c:pt>
                <c:pt idx="393">
                  <c:v>2691</c:v>
                </c:pt>
                <c:pt idx="394">
                  <c:v>2673</c:v>
                </c:pt>
                <c:pt idx="395">
                  <c:v>2684</c:v>
                </c:pt>
                <c:pt idx="396">
                  <c:v>2722</c:v>
                </c:pt>
                <c:pt idx="397">
                  <c:v>2707</c:v>
                </c:pt>
                <c:pt idx="398">
                  <c:v>2595</c:v>
                </c:pt>
                <c:pt idx="399">
                  <c:v>2570</c:v>
                </c:pt>
                <c:pt idx="400">
                  <c:v>2538</c:v>
                </c:pt>
                <c:pt idx="401">
                  <c:v>2636</c:v>
                </c:pt>
                <c:pt idx="402">
                  <c:v>2678</c:v>
                </c:pt>
                <c:pt idx="403">
                  <c:v>2509</c:v>
                </c:pt>
                <c:pt idx="404">
                  <c:v>2458</c:v>
                </c:pt>
                <c:pt idx="405">
                  <c:v>2540</c:v>
                </c:pt>
                <c:pt idx="406">
                  <c:v>2522</c:v>
                </c:pt>
                <c:pt idx="407">
                  <c:v>2537</c:v>
                </c:pt>
                <c:pt idx="408">
                  <c:v>2569</c:v>
                </c:pt>
                <c:pt idx="409">
                  <c:v>2467</c:v>
                </c:pt>
                <c:pt idx="410">
                  <c:v>2552</c:v>
                </c:pt>
                <c:pt idx="411">
                  <c:v>2500</c:v>
                </c:pt>
                <c:pt idx="412">
                  <c:v>2399</c:v>
                </c:pt>
                <c:pt idx="413">
                  <c:v>2439</c:v>
                </c:pt>
                <c:pt idx="414">
                  <c:v>2423</c:v>
                </c:pt>
                <c:pt idx="415">
                  <c:v>2388</c:v>
                </c:pt>
                <c:pt idx="416">
                  <c:v>2414</c:v>
                </c:pt>
                <c:pt idx="417">
                  <c:v>2367</c:v>
                </c:pt>
                <c:pt idx="418">
                  <c:v>2487</c:v>
                </c:pt>
                <c:pt idx="419">
                  <c:v>2418</c:v>
                </c:pt>
                <c:pt idx="420">
                  <c:v>2445</c:v>
                </c:pt>
                <c:pt idx="421">
                  <c:v>2332</c:v>
                </c:pt>
                <c:pt idx="422">
                  <c:v>2314</c:v>
                </c:pt>
                <c:pt idx="423">
                  <c:v>2320</c:v>
                </c:pt>
                <c:pt idx="424">
                  <c:v>2236</c:v>
                </c:pt>
                <c:pt idx="425">
                  <c:v>2239</c:v>
                </c:pt>
                <c:pt idx="426">
                  <c:v>2262</c:v>
                </c:pt>
                <c:pt idx="427">
                  <c:v>2272</c:v>
                </c:pt>
                <c:pt idx="428">
                  <c:v>2329</c:v>
                </c:pt>
                <c:pt idx="429">
                  <c:v>2229</c:v>
                </c:pt>
                <c:pt idx="430">
                  <c:v>2199</c:v>
                </c:pt>
                <c:pt idx="431">
                  <c:v>2221</c:v>
                </c:pt>
                <c:pt idx="432">
                  <c:v>2185</c:v>
                </c:pt>
                <c:pt idx="433">
                  <c:v>2207</c:v>
                </c:pt>
                <c:pt idx="434">
                  <c:v>2138</c:v>
                </c:pt>
                <c:pt idx="435">
                  <c:v>2195</c:v>
                </c:pt>
                <c:pt idx="436">
                  <c:v>2142</c:v>
                </c:pt>
                <c:pt idx="437">
                  <c:v>2141</c:v>
                </c:pt>
                <c:pt idx="438">
                  <c:v>2129</c:v>
                </c:pt>
                <c:pt idx="439">
                  <c:v>2082</c:v>
                </c:pt>
                <c:pt idx="440">
                  <c:v>2088</c:v>
                </c:pt>
                <c:pt idx="441">
                  <c:v>2098</c:v>
                </c:pt>
                <c:pt idx="442">
                  <c:v>2026</c:v>
                </c:pt>
                <c:pt idx="443">
                  <c:v>2068</c:v>
                </c:pt>
                <c:pt idx="444">
                  <c:v>2034</c:v>
                </c:pt>
                <c:pt idx="445">
                  <c:v>2073</c:v>
                </c:pt>
                <c:pt idx="446">
                  <c:v>1977</c:v>
                </c:pt>
                <c:pt idx="447">
                  <c:v>2032</c:v>
                </c:pt>
                <c:pt idx="448">
                  <c:v>2010</c:v>
                </c:pt>
                <c:pt idx="449">
                  <c:v>1949</c:v>
                </c:pt>
                <c:pt idx="450">
                  <c:v>2034</c:v>
                </c:pt>
                <c:pt idx="451">
                  <c:v>1915</c:v>
                </c:pt>
                <c:pt idx="452">
                  <c:v>2050</c:v>
                </c:pt>
                <c:pt idx="453">
                  <c:v>2013</c:v>
                </c:pt>
                <c:pt idx="454">
                  <c:v>1959</c:v>
                </c:pt>
                <c:pt idx="455">
                  <c:v>1973</c:v>
                </c:pt>
                <c:pt idx="456">
                  <c:v>1987</c:v>
                </c:pt>
                <c:pt idx="457">
                  <c:v>1892</c:v>
                </c:pt>
                <c:pt idx="458">
                  <c:v>1884</c:v>
                </c:pt>
                <c:pt idx="459">
                  <c:v>1877</c:v>
                </c:pt>
                <c:pt idx="460">
                  <c:v>1913</c:v>
                </c:pt>
                <c:pt idx="461">
                  <c:v>1835</c:v>
                </c:pt>
                <c:pt idx="462">
                  <c:v>1953</c:v>
                </c:pt>
                <c:pt idx="463">
                  <c:v>1910</c:v>
                </c:pt>
                <c:pt idx="464">
                  <c:v>1864</c:v>
                </c:pt>
                <c:pt idx="465">
                  <c:v>1828</c:v>
                </c:pt>
                <c:pt idx="466">
                  <c:v>1812</c:v>
                </c:pt>
                <c:pt idx="467">
                  <c:v>1845</c:v>
                </c:pt>
                <c:pt idx="468">
                  <c:v>1836</c:v>
                </c:pt>
                <c:pt idx="469">
                  <c:v>1836</c:v>
                </c:pt>
                <c:pt idx="470">
                  <c:v>1860</c:v>
                </c:pt>
                <c:pt idx="471">
                  <c:v>1783</c:v>
                </c:pt>
                <c:pt idx="472">
                  <c:v>1732</c:v>
                </c:pt>
                <c:pt idx="473">
                  <c:v>1725</c:v>
                </c:pt>
                <c:pt idx="474">
                  <c:v>1744</c:v>
                </c:pt>
                <c:pt idx="475">
                  <c:v>1692</c:v>
                </c:pt>
                <c:pt idx="476">
                  <c:v>1712</c:v>
                </c:pt>
                <c:pt idx="477">
                  <c:v>1805</c:v>
                </c:pt>
                <c:pt idx="478">
                  <c:v>1653</c:v>
                </c:pt>
                <c:pt idx="479">
                  <c:v>1729</c:v>
                </c:pt>
                <c:pt idx="480">
                  <c:v>1800</c:v>
                </c:pt>
                <c:pt idx="481">
                  <c:v>1677</c:v>
                </c:pt>
                <c:pt idx="482">
                  <c:v>1730</c:v>
                </c:pt>
                <c:pt idx="483">
                  <c:v>1696</c:v>
                </c:pt>
                <c:pt idx="484">
                  <c:v>1676</c:v>
                </c:pt>
                <c:pt idx="485">
                  <c:v>1609</c:v>
                </c:pt>
                <c:pt idx="486">
                  <c:v>1634</c:v>
                </c:pt>
                <c:pt idx="487">
                  <c:v>1610</c:v>
                </c:pt>
                <c:pt idx="488">
                  <c:v>1648</c:v>
                </c:pt>
                <c:pt idx="489">
                  <c:v>1640</c:v>
                </c:pt>
                <c:pt idx="490">
                  <c:v>1582</c:v>
                </c:pt>
                <c:pt idx="491">
                  <c:v>1529</c:v>
                </c:pt>
                <c:pt idx="492">
                  <c:v>1634</c:v>
                </c:pt>
                <c:pt idx="493">
                  <c:v>1518</c:v>
                </c:pt>
                <c:pt idx="494">
                  <c:v>1623</c:v>
                </c:pt>
                <c:pt idx="495">
                  <c:v>1511</c:v>
                </c:pt>
                <c:pt idx="496">
                  <c:v>161</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numCache>
            </c:numRef>
          </c:yVal>
          <c:smooth val="1"/>
        </c:ser>
        <c:ser>
          <c:idx val="1"/>
          <c:order val="1"/>
          <c:tx>
            <c:v>PAA-ACE + PAM</c:v>
          </c:tx>
          <c:spPr>
            <a:ln w="19050"/>
          </c:spPr>
          <c:marker>
            <c:symbol val="none"/>
          </c:marker>
          <c:xVal>
            <c:numRef>
              <c:f>'Low pH Lifetimes'!$G$61:$G$570</c:f>
              <c:numCache>
                <c:formatCode>General</c:formatCode>
                <c:ptCount val="510"/>
                <c:pt idx="0">
                  <c:v>2</c:v>
                </c:pt>
                <c:pt idx="1">
                  <c:v>3</c:v>
                </c:pt>
                <c:pt idx="2">
                  <c:v>4</c:v>
                </c:pt>
                <c:pt idx="3">
                  <c:v>5</c:v>
                </c:pt>
                <c:pt idx="4">
                  <c:v>6</c:v>
                </c:pt>
                <c:pt idx="5">
                  <c:v>7</c:v>
                </c:pt>
                <c:pt idx="6">
                  <c:v>8</c:v>
                </c:pt>
                <c:pt idx="7">
                  <c:v>9</c:v>
                </c:pt>
                <c:pt idx="8">
                  <c:v>10</c:v>
                </c:pt>
                <c:pt idx="9">
                  <c:v>11</c:v>
                </c:pt>
                <c:pt idx="10">
                  <c:v>12</c:v>
                </c:pt>
                <c:pt idx="11">
                  <c:v>13</c:v>
                </c:pt>
                <c:pt idx="12">
                  <c:v>14</c:v>
                </c:pt>
                <c:pt idx="13">
                  <c:v>15</c:v>
                </c:pt>
                <c:pt idx="14">
                  <c:v>16</c:v>
                </c:pt>
                <c:pt idx="15">
                  <c:v>17</c:v>
                </c:pt>
                <c:pt idx="16">
                  <c:v>18</c:v>
                </c:pt>
                <c:pt idx="17">
                  <c:v>19</c:v>
                </c:pt>
                <c:pt idx="18">
                  <c:v>20</c:v>
                </c:pt>
                <c:pt idx="19">
                  <c:v>21</c:v>
                </c:pt>
                <c:pt idx="20">
                  <c:v>22</c:v>
                </c:pt>
                <c:pt idx="21">
                  <c:v>23</c:v>
                </c:pt>
                <c:pt idx="22">
                  <c:v>24</c:v>
                </c:pt>
                <c:pt idx="23">
                  <c:v>25</c:v>
                </c:pt>
                <c:pt idx="24">
                  <c:v>26</c:v>
                </c:pt>
                <c:pt idx="25">
                  <c:v>27</c:v>
                </c:pt>
                <c:pt idx="26">
                  <c:v>28</c:v>
                </c:pt>
                <c:pt idx="27">
                  <c:v>29</c:v>
                </c:pt>
                <c:pt idx="28">
                  <c:v>30</c:v>
                </c:pt>
                <c:pt idx="29">
                  <c:v>31</c:v>
                </c:pt>
                <c:pt idx="30">
                  <c:v>32</c:v>
                </c:pt>
                <c:pt idx="31">
                  <c:v>33</c:v>
                </c:pt>
                <c:pt idx="32">
                  <c:v>34</c:v>
                </c:pt>
                <c:pt idx="33">
                  <c:v>35</c:v>
                </c:pt>
                <c:pt idx="34">
                  <c:v>36</c:v>
                </c:pt>
                <c:pt idx="35">
                  <c:v>37</c:v>
                </c:pt>
                <c:pt idx="36">
                  <c:v>38</c:v>
                </c:pt>
                <c:pt idx="37">
                  <c:v>39</c:v>
                </c:pt>
                <c:pt idx="38">
                  <c:v>40</c:v>
                </c:pt>
                <c:pt idx="39">
                  <c:v>41</c:v>
                </c:pt>
                <c:pt idx="40">
                  <c:v>42</c:v>
                </c:pt>
                <c:pt idx="41">
                  <c:v>43</c:v>
                </c:pt>
                <c:pt idx="42">
                  <c:v>44</c:v>
                </c:pt>
                <c:pt idx="43">
                  <c:v>45</c:v>
                </c:pt>
                <c:pt idx="44">
                  <c:v>46</c:v>
                </c:pt>
                <c:pt idx="45">
                  <c:v>47</c:v>
                </c:pt>
                <c:pt idx="46">
                  <c:v>48</c:v>
                </c:pt>
                <c:pt idx="47">
                  <c:v>49</c:v>
                </c:pt>
                <c:pt idx="48">
                  <c:v>50</c:v>
                </c:pt>
                <c:pt idx="49">
                  <c:v>51</c:v>
                </c:pt>
                <c:pt idx="50">
                  <c:v>52</c:v>
                </c:pt>
                <c:pt idx="51">
                  <c:v>53</c:v>
                </c:pt>
                <c:pt idx="52">
                  <c:v>54</c:v>
                </c:pt>
                <c:pt idx="53">
                  <c:v>55</c:v>
                </c:pt>
                <c:pt idx="54">
                  <c:v>56</c:v>
                </c:pt>
                <c:pt idx="55">
                  <c:v>57</c:v>
                </c:pt>
                <c:pt idx="56">
                  <c:v>58</c:v>
                </c:pt>
                <c:pt idx="57">
                  <c:v>59</c:v>
                </c:pt>
                <c:pt idx="58">
                  <c:v>60</c:v>
                </c:pt>
                <c:pt idx="59">
                  <c:v>61</c:v>
                </c:pt>
                <c:pt idx="60">
                  <c:v>62</c:v>
                </c:pt>
                <c:pt idx="61">
                  <c:v>63</c:v>
                </c:pt>
                <c:pt idx="62">
                  <c:v>64</c:v>
                </c:pt>
                <c:pt idx="63">
                  <c:v>65</c:v>
                </c:pt>
                <c:pt idx="64">
                  <c:v>66</c:v>
                </c:pt>
                <c:pt idx="65">
                  <c:v>67</c:v>
                </c:pt>
                <c:pt idx="66">
                  <c:v>68</c:v>
                </c:pt>
                <c:pt idx="67">
                  <c:v>69</c:v>
                </c:pt>
                <c:pt idx="68">
                  <c:v>70</c:v>
                </c:pt>
                <c:pt idx="69">
                  <c:v>71</c:v>
                </c:pt>
                <c:pt idx="70">
                  <c:v>72</c:v>
                </c:pt>
                <c:pt idx="71">
                  <c:v>73</c:v>
                </c:pt>
                <c:pt idx="72">
                  <c:v>74</c:v>
                </c:pt>
                <c:pt idx="73">
                  <c:v>75</c:v>
                </c:pt>
                <c:pt idx="74">
                  <c:v>76</c:v>
                </c:pt>
                <c:pt idx="75">
                  <c:v>77</c:v>
                </c:pt>
                <c:pt idx="76">
                  <c:v>78</c:v>
                </c:pt>
                <c:pt idx="77">
                  <c:v>79</c:v>
                </c:pt>
                <c:pt idx="78">
                  <c:v>80</c:v>
                </c:pt>
                <c:pt idx="79">
                  <c:v>81</c:v>
                </c:pt>
                <c:pt idx="80">
                  <c:v>82</c:v>
                </c:pt>
                <c:pt idx="81">
                  <c:v>83</c:v>
                </c:pt>
                <c:pt idx="82">
                  <c:v>84</c:v>
                </c:pt>
                <c:pt idx="83">
                  <c:v>85</c:v>
                </c:pt>
                <c:pt idx="84">
                  <c:v>86</c:v>
                </c:pt>
                <c:pt idx="85">
                  <c:v>87</c:v>
                </c:pt>
                <c:pt idx="86">
                  <c:v>88</c:v>
                </c:pt>
                <c:pt idx="87">
                  <c:v>89</c:v>
                </c:pt>
                <c:pt idx="88">
                  <c:v>90</c:v>
                </c:pt>
                <c:pt idx="89">
                  <c:v>91</c:v>
                </c:pt>
                <c:pt idx="90">
                  <c:v>92</c:v>
                </c:pt>
                <c:pt idx="91">
                  <c:v>93</c:v>
                </c:pt>
                <c:pt idx="92">
                  <c:v>94</c:v>
                </c:pt>
                <c:pt idx="93">
                  <c:v>95</c:v>
                </c:pt>
                <c:pt idx="94">
                  <c:v>96</c:v>
                </c:pt>
                <c:pt idx="95">
                  <c:v>97</c:v>
                </c:pt>
                <c:pt idx="96">
                  <c:v>98</c:v>
                </c:pt>
                <c:pt idx="97">
                  <c:v>99</c:v>
                </c:pt>
                <c:pt idx="98">
                  <c:v>100</c:v>
                </c:pt>
                <c:pt idx="99">
                  <c:v>101</c:v>
                </c:pt>
                <c:pt idx="100">
                  <c:v>102</c:v>
                </c:pt>
                <c:pt idx="101">
                  <c:v>103</c:v>
                </c:pt>
                <c:pt idx="102">
                  <c:v>104</c:v>
                </c:pt>
                <c:pt idx="103">
                  <c:v>105</c:v>
                </c:pt>
                <c:pt idx="104">
                  <c:v>106</c:v>
                </c:pt>
                <c:pt idx="105">
                  <c:v>107</c:v>
                </c:pt>
                <c:pt idx="106">
                  <c:v>108</c:v>
                </c:pt>
                <c:pt idx="107">
                  <c:v>109</c:v>
                </c:pt>
                <c:pt idx="108">
                  <c:v>110</c:v>
                </c:pt>
                <c:pt idx="109">
                  <c:v>111</c:v>
                </c:pt>
                <c:pt idx="110">
                  <c:v>112</c:v>
                </c:pt>
                <c:pt idx="111">
                  <c:v>113</c:v>
                </c:pt>
                <c:pt idx="112">
                  <c:v>114</c:v>
                </c:pt>
                <c:pt idx="113">
                  <c:v>115</c:v>
                </c:pt>
                <c:pt idx="114">
                  <c:v>116</c:v>
                </c:pt>
                <c:pt idx="115">
                  <c:v>117</c:v>
                </c:pt>
                <c:pt idx="116">
                  <c:v>118</c:v>
                </c:pt>
                <c:pt idx="117">
                  <c:v>119</c:v>
                </c:pt>
                <c:pt idx="118">
                  <c:v>120</c:v>
                </c:pt>
                <c:pt idx="119">
                  <c:v>121</c:v>
                </c:pt>
                <c:pt idx="120">
                  <c:v>122</c:v>
                </c:pt>
                <c:pt idx="121">
                  <c:v>123</c:v>
                </c:pt>
                <c:pt idx="122">
                  <c:v>124</c:v>
                </c:pt>
                <c:pt idx="123">
                  <c:v>125</c:v>
                </c:pt>
                <c:pt idx="124">
                  <c:v>126</c:v>
                </c:pt>
                <c:pt idx="125">
                  <c:v>127</c:v>
                </c:pt>
                <c:pt idx="126">
                  <c:v>128</c:v>
                </c:pt>
                <c:pt idx="127">
                  <c:v>129</c:v>
                </c:pt>
                <c:pt idx="128">
                  <c:v>130</c:v>
                </c:pt>
                <c:pt idx="129">
                  <c:v>131</c:v>
                </c:pt>
                <c:pt idx="130">
                  <c:v>132</c:v>
                </c:pt>
                <c:pt idx="131">
                  <c:v>133</c:v>
                </c:pt>
                <c:pt idx="132">
                  <c:v>134</c:v>
                </c:pt>
                <c:pt idx="133">
                  <c:v>135</c:v>
                </c:pt>
                <c:pt idx="134">
                  <c:v>136</c:v>
                </c:pt>
                <c:pt idx="135">
                  <c:v>137</c:v>
                </c:pt>
                <c:pt idx="136">
                  <c:v>138</c:v>
                </c:pt>
                <c:pt idx="137">
                  <c:v>139</c:v>
                </c:pt>
                <c:pt idx="138">
                  <c:v>140</c:v>
                </c:pt>
                <c:pt idx="139">
                  <c:v>141</c:v>
                </c:pt>
                <c:pt idx="140">
                  <c:v>142</c:v>
                </c:pt>
                <c:pt idx="141">
                  <c:v>143</c:v>
                </c:pt>
                <c:pt idx="142">
                  <c:v>144</c:v>
                </c:pt>
                <c:pt idx="143">
                  <c:v>145</c:v>
                </c:pt>
                <c:pt idx="144">
                  <c:v>146</c:v>
                </c:pt>
                <c:pt idx="145">
                  <c:v>147</c:v>
                </c:pt>
                <c:pt idx="146">
                  <c:v>148</c:v>
                </c:pt>
                <c:pt idx="147">
                  <c:v>149</c:v>
                </c:pt>
                <c:pt idx="148">
                  <c:v>150</c:v>
                </c:pt>
                <c:pt idx="149">
                  <c:v>151</c:v>
                </c:pt>
                <c:pt idx="150">
                  <c:v>152</c:v>
                </c:pt>
                <c:pt idx="151">
                  <c:v>153</c:v>
                </c:pt>
                <c:pt idx="152">
                  <c:v>154</c:v>
                </c:pt>
                <c:pt idx="153">
                  <c:v>155</c:v>
                </c:pt>
                <c:pt idx="154">
                  <c:v>156</c:v>
                </c:pt>
                <c:pt idx="155">
                  <c:v>157</c:v>
                </c:pt>
                <c:pt idx="156">
                  <c:v>158</c:v>
                </c:pt>
                <c:pt idx="157">
                  <c:v>159</c:v>
                </c:pt>
                <c:pt idx="158">
                  <c:v>160</c:v>
                </c:pt>
                <c:pt idx="159">
                  <c:v>161</c:v>
                </c:pt>
                <c:pt idx="160">
                  <c:v>162</c:v>
                </c:pt>
                <c:pt idx="161">
                  <c:v>163</c:v>
                </c:pt>
                <c:pt idx="162">
                  <c:v>164</c:v>
                </c:pt>
                <c:pt idx="163">
                  <c:v>165</c:v>
                </c:pt>
                <c:pt idx="164">
                  <c:v>166</c:v>
                </c:pt>
                <c:pt idx="165">
                  <c:v>167</c:v>
                </c:pt>
                <c:pt idx="166">
                  <c:v>168</c:v>
                </c:pt>
                <c:pt idx="167">
                  <c:v>169</c:v>
                </c:pt>
                <c:pt idx="168">
                  <c:v>170</c:v>
                </c:pt>
                <c:pt idx="169">
                  <c:v>171</c:v>
                </c:pt>
                <c:pt idx="170">
                  <c:v>172</c:v>
                </c:pt>
                <c:pt idx="171">
                  <c:v>173</c:v>
                </c:pt>
                <c:pt idx="172">
                  <c:v>174</c:v>
                </c:pt>
                <c:pt idx="173">
                  <c:v>175</c:v>
                </c:pt>
                <c:pt idx="174">
                  <c:v>176</c:v>
                </c:pt>
                <c:pt idx="175">
                  <c:v>177</c:v>
                </c:pt>
                <c:pt idx="176">
                  <c:v>178</c:v>
                </c:pt>
                <c:pt idx="177">
                  <c:v>179</c:v>
                </c:pt>
                <c:pt idx="178">
                  <c:v>180</c:v>
                </c:pt>
                <c:pt idx="179">
                  <c:v>181</c:v>
                </c:pt>
                <c:pt idx="180">
                  <c:v>182</c:v>
                </c:pt>
                <c:pt idx="181">
                  <c:v>183</c:v>
                </c:pt>
                <c:pt idx="182">
                  <c:v>184</c:v>
                </c:pt>
                <c:pt idx="183">
                  <c:v>185</c:v>
                </c:pt>
                <c:pt idx="184">
                  <c:v>186</c:v>
                </c:pt>
                <c:pt idx="185">
                  <c:v>187</c:v>
                </c:pt>
                <c:pt idx="186">
                  <c:v>188</c:v>
                </c:pt>
                <c:pt idx="187">
                  <c:v>189</c:v>
                </c:pt>
                <c:pt idx="188">
                  <c:v>190</c:v>
                </c:pt>
                <c:pt idx="189">
                  <c:v>191</c:v>
                </c:pt>
                <c:pt idx="190">
                  <c:v>192</c:v>
                </c:pt>
                <c:pt idx="191">
                  <c:v>193</c:v>
                </c:pt>
                <c:pt idx="192">
                  <c:v>194</c:v>
                </c:pt>
                <c:pt idx="193">
                  <c:v>195</c:v>
                </c:pt>
                <c:pt idx="194">
                  <c:v>196</c:v>
                </c:pt>
                <c:pt idx="195">
                  <c:v>197</c:v>
                </c:pt>
                <c:pt idx="196">
                  <c:v>198</c:v>
                </c:pt>
                <c:pt idx="197">
                  <c:v>199</c:v>
                </c:pt>
                <c:pt idx="198">
                  <c:v>200</c:v>
                </c:pt>
                <c:pt idx="199">
                  <c:v>201</c:v>
                </c:pt>
                <c:pt idx="200">
                  <c:v>202</c:v>
                </c:pt>
                <c:pt idx="201">
                  <c:v>203</c:v>
                </c:pt>
                <c:pt idx="202">
                  <c:v>204</c:v>
                </c:pt>
                <c:pt idx="203">
                  <c:v>205</c:v>
                </c:pt>
                <c:pt idx="204">
                  <c:v>206</c:v>
                </c:pt>
                <c:pt idx="205">
                  <c:v>207</c:v>
                </c:pt>
                <c:pt idx="206">
                  <c:v>208</c:v>
                </c:pt>
                <c:pt idx="207">
                  <c:v>209</c:v>
                </c:pt>
                <c:pt idx="208">
                  <c:v>210</c:v>
                </c:pt>
                <c:pt idx="209">
                  <c:v>211</c:v>
                </c:pt>
                <c:pt idx="210">
                  <c:v>212</c:v>
                </c:pt>
                <c:pt idx="211">
                  <c:v>213</c:v>
                </c:pt>
                <c:pt idx="212">
                  <c:v>214</c:v>
                </c:pt>
                <c:pt idx="213">
                  <c:v>215</c:v>
                </c:pt>
                <c:pt idx="214">
                  <c:v>216</c:v>
                </c:pt>
                <c:pt idx="215">
                  <c:v>217</c:v>
                </c:pt>
                <c:pt idx="216">
                  <c:v>218</c:v>
                </c:pt>
                <c:pt idx="217">
                  <c:v>219</c:v>
                </c:pt>
                <c:pt idx="218">
                  <c:v>220</c:v>
                </c:pt>
                <c:pt idx="219">
                  <c:v>221</c:v>
                </c:pt>
                <c:pt idx="220">
                  <c:v>222</c:v>
                </c:pt>
                <c:pt idx="221">
                  <c:v>223</c:v>
                </c:pt>
                <c:pt idx="222">
                  <c:v>224</c:v>
                </c:pt>
                <c:pt idx="223">
                  <c:v>225</c:v>
                </c:pt>
                <c:pt idx="224">
                  <c:v>226</c:v>
                </c:pt>
                <c:pt idx="225">
                  <c:v>227</c:v>
                </c:pt>
                <c:pt idx="226">
                  <c:v>228</c:v>
                </c:pt>
                <c:pt idx="227">
                  <c:v>229</c:v>
                </c:pt>
                <c:pt idx="228">
                  <c:v>230</c:v>
                </c:pt>
                <c:pt idx="229">
                  <c:v>231</c:v>
                </c:pt>
                <c:pt idx="230">
                  <c:v>232</c:v>
                </c:pt>
                <c:pt idx="231">
                  <c:v>233</c:v>
                </c:pt>
                <c:pt idx="232">
                  <c:v>234</c:v>
                </c:pt>
                <c:pt idx="233">
                  <c:v>235</c:v>
                </c:pt>
                <c:pt idx="234">
                  <c:v>236</c:v>
                </c:pt>
                <c:pt idx="235">
                  <c:v>237</c:v>
                </c:pt>
                <c:pt idx="236">
                  <c:v>238</c:v>
                </c:pt>
                <c:pt idx="237">
                  <c:v>239</c:v>
                </c:pt>
                <c:pt idx="238">
                  <c:v>240</c:v>
                </c:pt>
                <c:pt idx="239">
                  <c:v>241</c:v>
                </c:pt>
                <c:pt idx="240">
                  <c:v>242</c:v>
                </c:pt>
                <c:pt idx="241">
                  <c:v>243</c:v>
                </c:pt>
                <c:pt idx="242">
                  <c:v>244</c:v>
                </c:pt>
                <c:pt idx="243">
                  <c:v>245</c:v>
                </c:pt>
                <c:pt idx="244">
                  <c:v>246</c:v>
                </c:pt>
                <c:pt idx="245">
                  <c:v>247</c:v>
                </c:pt>
                <c:pt idx="246">
                  <c:v>248</c:v>
                </c:pt>
                <c:pt idx="247">
                  <c:v>249</c:v>
                </c:pt>
                <c:pt idx="248">
                  <c:v>250</c:v>
                </c:pt>
                <c:pt idx="249">
                  <c:v>251</c:v>
                </c:pt>
                <c:pt idx="250">
                  <c:v>252</c:v>
                </c:pt>
                <c:pt idx="251">
                  <c:v>253</c:v>
                </c:pt>
                <c:pt idx="252">
                  <c:v>254</c:v>
                </c:pt>
                <c:pt idx="253">
                  <c:v>255</c:v>
                </c:pt>
                <c:pt idx="254">
                  <c:v>256</c:v>
                </c:pt>
                <c:pt idx="255">
                  <c:v>257</c:v>
                </c:pt>
                <c:pt idx="256">
                  <c:v>258</c:v>
                </c:pt>
                <c:pt idx="257">
                  <c:v>259</c:v>
                </c:pt>
                <c:pt idx="258">
                  <c:v>260</c:v>
                </c:pt>
                <c:pt idx="259">
                  <c:v>261</c:v>
                </c:pt>
                <c:pt idx="260">
                  <c:v>262</c:v>
                </c:pt>
                <c:pt idx="261">
                  <c:v>263</c:v>
                </c:pt>
                <c:pt idx="262">
                  <c:v>264</c:v>
                </c:pt>
                <c:pt idx="263">
                  <c:v>265</c:v>
                </c:pt>
                <c:pt idx="264">
                  <c:v>266</c:v>
                </c:pt>
                <c:pt idx="265">
                  <c:v>267</c:v>
                </c:pt>
                <c:pt idx="266">
                  <c:v>268</c:v>
                </c:pt>
                <c:pt idx="267">
                  <c:v>269</c:v>
                </c:pt>
                <c:pt idx="268">
                  <c:v>270</c:v>
                </c:pt>
                <c:pt idx="269">
                  <c:v>271</c:v>
                </c:pt>
                <c:pt idx="270">
                  <c:v>272</c:v>
                </c:pt>
                <c:pt idx="271">
                  <c:v>273</c:v>
                </c:pt>
                <c:pt idx="272">
                  <c:v>274</c:v>
                </c:pt>
                <c:pt idx="273">
                  <c:v>275</c:v>
                </c:pt>
                <c:pt idx="274">
                  <c:v>276</c:v>
                </c:pt>
                <c:pt idx="275">
                  <c:v>277</c:v>
                </c:pt>
                <c:pt idx="276">
                  <c:v>278</c:v>
                </c:pt>
                <c:pt idx="277">
                  <c:v>279</c:v>
                </c:pt>
                <c:pt idx="278">
                  <c:v>280</c:v>
                </c:pt>
                <c:pt idx="279">
                  <c:v>281</c:v>
                </c:pt>
                <c:pt idx="280">
                  <c:v>282</c:v>
                </c:pt>
                <c:pt idx="281">
                  <c:v>283</c:v>
                </c:pt>
                <c:pt idx="282">
                  <c:v>284</c:v>
                </c:pt>
                <c:pt idx="283">
                  <c:v>285</c:v>
                </c:pt>
                <c:pt idx="284">
                  <c:v>286</c:v>
                </c:pt>
                <c:pt idx="285">
                  <c:v>287</c:v>
                </c:pt>
                <c:pt idx="286">
                  <c:v>288</c:v>
                </c:pt>
                <c:pt idx="287">
                  <c:v>289</c:v>
                </c:pt>
                <c:pt idx="288">
                  <c:v>290</c:v>
                </c:pt>
                <c:pt idx="289">
                  <c:v>291</c:v>
                </c:pt>
                <c:pt idx="290">
                  <c:v>292</c:v>
                </c:pt>
                <c:pt idx="291">
                  <c:v>293</c:v>
                </c:pt>
                <c:pt idx="292">
                  <c:v>294</c:v>
                </c:pt>
                <c:pt idx="293">
                  <c:v>295</c:v>
                </c:pt>
                <c:pt idx="294">
                  <c:v>296</c:v>
                </c:pt>
                <c:pt idx="295">
                  <c:v>297</c:v>
                </c:pt>
                <c:pt idx="296">
                  <c:v>298</c:v>
                </c:pt>
                <c:pt idx="297">
                  <c:v>299</c:v>
                </c:pt>
                <c:pt idx="298">
                  <c:v>300</c:v>
                </c:pt>
                <c:pt idx="299">
                  <c:v>301</c:v>
                </c:pt>
                <c:pt idx="300">
                  <c:v>302</c:v>
                </c:pt>
                <c:pt idx="301">
                  <c:v>303</c:v>
                </c:pt>
                <c:pt idx="302">
                  <c:v>304</c:v>
                </c:pt>
                <c:pt idx="303">
                  <c:v>305</c:v>
                </c:pt>
                <c:pt idx="304">
                  <c:v>306</c:v>
                </c:pt>
                <c:pt idx="305">
                  <c:v>307</c:v>
                </c:pt>
                <c:pt idx="306">
                  <c:v>308</c:v>
                </c:pt>
                <c:pt idx="307">
                  <c:v>309</c:v>
                </c:pt>
                <c:pt idx="308">
                  <c:v>310</c:v>
                </c:pt>
                <c:pt idx="309">
                  <c:v>311</c:v>
                </c:pt>
                <c:pt idx="310">
                  <c:v>312</c:v>
                </c:pt>
                <c:pt idx="311">
                  <c:v>313</c:v>
                </c:pt>
                <c:pt idx="312">
                  <c:v>314</c:v>
                </c:pt>
                <c:pt idx="313">
                  <c:v>315</c:v>
                </c:pt>
                <c:pt idx="314">
                  <c:v>316</c:v>
                </c:pt>
                <c:pt idx="315">
                  <c:v>317</c:v>
                </c:pt>
                <c:pt idx="316">
                  <c:v>318</c:v>
                </c:pt>
                <c:pt idx="317">
                  <c:v>319</c:v>
                </c:pt>
                <c:pt idx="318">
                  <c:v>320</c:v>
                </c:pt>
                <c:pt idx="319">
                  <c:v>321</c:v>
                </c:pt>
                <c:pt idx="320">
                  <c:v>322</c:v>
                </c:pt>
                <c:pt idx="321">
                  <c:v>323</c:v>
                </c:pt>
                <c:pt idx="322">
                  <c:v>324</c:v>
                </c:pt>
                <c:pt idx="323">
                  <c:v>325</c:v>
                </c:pt>
                <c:pt idx="324">
                  <c:v>326</c:v>
                </c:pt>
                <c:pt idx="325">
                  <c:v>327</c:v>
                </c:pt>
                <c:pt idx="326">
                  <c:v>328</c:v>
                </c:pt>
                <c:pt idx="327">
                  <c:v>329</c:v>
                </c:pt>
                <c:pt idx="328">
                  <c:v>330</c:v>
                </c:pt>
                <c:pt idx="329">
                  <c:v>331</c:v>
                </c:pt>
                <c:pt idx="330">
                  <c:v>332</c:v>
                </c:pt>
                <c:pt idx="331">
                  <c:v>333</c:v>
                </c:pt>
                <c:pt idx="332">
                  <c:v>334</c:v>
                </c:pt>
                <c:pt idx="333">
                  <c:v>335</c:v>
                </c:pt>
                <c:pt idx="334">
                  <c:v>336</c:v>
                </c:pt>
                <c:pt idx="335">
                  <c:v>337</c:v>
                </c:pt>
                <c:pt idx="336">
                  <c:v>338</c:v>
                </c:pt>
                <c:pt idx="337">
                  <c:v>339</c:v>
                </c:pt>
                <c:pt idx="338">
                  <c:v>340</c:v>
                </c:pt>
                <c:pt idx="339">
                  <c:v>341</c:v>
                </c:pt>
                <c:pt idx="340">
                  <c:v>342</c:v>
                </c:pt>
                <c:pt idx="341">
                  <c:v>343</c:v>
                </c:pt>
                <c:pt idx="342">
                  <c:v>344</c:v>
                </c:pt>
                <c:pt idx="343">
                  <c:v>345</c:v>
                </c:pt>
                <c:pt idx="344">
                  <c:v>346</c:v>
                </c:pt>
                <c:pt idx="345">
                  <c:v>347</c:v>
                </c:pt>
                <c:pt idx="346">
                  <c:v>348</c:v>
                </c:pt>
                <c:pt idx="347">
                  <c:v>349</c:v>
                </c:pt>
                <c:pt idx="348">
                  <c:v>350</c:v>
                </c:pt>
                <c:pt idx="349">
                  <c:v>351</c:v>
                </c:pt>
                <c:pt idx="350">
                  <c:v>352</c:v>
                </c:pt>
                <c:pt idx="351">
                  <c:v>353</c:v>
                </c:pt>
                <c:pt idx="352">
                  <c:v>354</c:v>
                </c:pt>
                <c:pt idx="353">
                  <c:v>355</c:v>
                </c:pt>
                <c:pt idx="354">
                  <c:v>356</c:v>
                </c:pt>
                <c:pt idx="355">
                  <c:v>357</c:v>
                </c:pt>
                <c:pt idx="356">
                  <c:v>358</c:v>
                </c:pt>
                <c:pt idx="357">
                  <c:v>359</c:v>
                </c:pt>
                <c:pt idx="358">
                  <c:v>360</c:v>
                </c:pt>
                <c:pt idx="359">
                  <c:v>361</c:v>
                </c:pt>
                <c:pt idx="360">
                  <c:v>362</c:v>
                </c:pt>
                <c:pt idx="361">
                  <c:v>363</c:v>
                </c:pt>
                <c:pt idx="362">
                  <c:v>364</c:v>
                </c:pt>
                <c:pt idx="363">
                  <c:v>365</c:v>
                </c:pt>
                <c:pt idx="364">
                  <c:v>366</c:v>
                </c:pt>
                <c:pt idx="365">
                  <c:v>367</c:v>
                </c:pt>
                <c:pt idx="366">
                  <c:v>368</c:v>
                </c:pt>
                <c:pt idx="367">
                  <c:v>369</c:v>
                </c:pt>
                <c:pt idx="368">
                  <c:v>370</c:v>
                </c:pt>
                <c:pt idx="369">
                  <c:v>371</c:v>
                </c:pt>
                <c:pt idx="370">
                  <c:v>372</c:v>
                </c:pt>
                <c:pt idx="371">
                  <c:v>373</c:v>
                </c:pt>
                <c:pt idx="372">
                  <c:v>374</c:v>
                </c:pt>
                <c:pt idx="373">
                  <c:v>375</c:v>
                </c:pt>
                <c:pt idx="374">
                  <c:v>376</c:v>
                </c:pt>
                <c:pt idx="375">
                  <c:v>377</c:v>
                </c:pt>
                <c:pt idx="376">
                  <c:v>378</c:v>
                </c:pt>
                <c:pt idx="377">
                  <c:v>379</c:v>
                </c:pt>
                <c:pt idx="378">
                  <c:v>380</c:v>
                </c:pt>
                <c:pt idx="379">
                  <c:v>381</c:v>
                </c:pt>
                <c:pt idx="380">
                  <c:v>382</c:v>
                </c:pt>
                <c:pt idx="381">
                  <c:v>383</c:v>
                </c:pt>
                <c:pt idx="382">
                  <c:v>384</c:v>
                </c:pt>
                <c:pt idx="383">
                  <c:v>385</c:v>
                </c:pt>
                <c:pt idx="384">
                  <c:v>386</c:v>
                </c:pt>
                <c:pt idx="385">
                  <c:v>387</c:v>
                </c:pt>
                <c:pt idx="386">
                  <c:v>388</c:v>
                </c:pt>
                <c:pt idx="387">
                  <c:v>389</c:v>
                </c:pt>
                <c:pt idx="388">
                  <c:v>390</c:v>
                </c:pt>
                <c:pt idx="389">
                  <c:v>391</c:v>
                </c:pt>
                <c:pt idx="390">
                  <c:v>392</c:v>
                </c:pt>
                <c:pt idx="391">
                  <c:v>393</c:v>
                </c:pt>
                <c:pt idx="392">
                  <c:v>394</c:v>
                </c:pt>
                <c:pt idx="393">
                  <c:v>395</c:v>
                </c:pt>
                <c:pt idx="394">
                  <c:v>396</c:v>
                </c:pt>
                <c:pt idx="395">
                  <c:v>397</c:v>
                </c:pt>
                <c:pt idx="396">
                  <c:v>398</c:v>
                </c:pt>
                <c:pt idx="397">
                  <c:v>399</c:v>
                </c:pt>
                <c:pt idx="398">
                  <c:v>400</c:v>
                </c:pt>
                <c:pt idx="399">
                  <c:v>401</c:v>
                </c:pt>
                <c:pt idx="400">
                  <c:v>402</c:v>
                </c:pt>
                <c:pt idx="401">
                  <c:v>403</c:v>
                </c:pt>
                <c:pt idx="402">
                  <c:v>404</c:v>
                </c:pt>
                <c:pt idx="403">
                  <c:v>405</c:v>
                </c:pt>
                <c:pt idx="404">
                  <c:v>406</c:v>
                </c:pt>
                <c:pt idx="405">
                  <c:v>407</c:v>
                </c:pt>
                <c:pt idx="406">
                  <c:v>408</c:v>
                </c:pt>
                <c:pt idx="407">
                  <c:v>409</c:v>
                </c:pt>
                <c:pt idx="408">
                  <c:v>410</c:v>
                </c:pt>
                <c:pt idx="409">
                  <c:v>411</c:v>
                </c:pt>
                <c:pt idx="410">
                  <c:v>412</c:v>
                </c:pt>
                <c:pt idx="411">
                  <c:v>413</c:v>
                </c:pt>
                <c:pt idx="412">
                  <c:v>414</c:v>
                </c:pt>
                <c:pt idx="413">
                  <c:v>415</c:v>
                </c:pt>
                <c:pt idx="414">
                  <c:v>416</c:v>
                </c:pt>
                <c:pt idx="415">
                  <c:v>417</c:v>
                </c:pt>
                <c:pt idx="416">
                  <c:v>418</c:v>
                </c:pt>
                <c:pt idx="417">
                  <c:v>419</c:v>
                </c:pt>
                <c:pt idx="418">
                  <c:v>420</c:v>
                </c:pt>
                <c:pt idx="419">
                  <c:v>421</c:v>
                </c:pt>
                <c:pt idx="420">
                  <c:v>422</c:v>
                </c:pt>
                <c:pt idx="421">
                  <c:v>423</c:v>
                </c:pt>
                <c:pt idx="422">
                  <c:v>424</c:v>
                </c:pt>
                <c:pt idx="423">
                  <c:v>425</c:v>
                </c:pt>
                <c:pt idx="424">
                  <c:v>426</c:v>
                </c:pt>
                <c:pt idx="425">
                  <c:v>427</c:v>
                </c:pt>
                <c:pt idx="426">
                  <c:v>428</c:v>
                </c:pt>
                <c:pt idx="427">
                  <c:v>429</c:v>
                </c:pt>
                <c:pt idx="428">
                  <c:v>430</c:v>
                </c:pt>
                <c:pt idx="429">
                  <c:v>431</c:v>
                </c:pt>
                <c:pt idx="430">
                  <c:v>432</c:v>
                </c:pt>
                <c:pt idx="431">
                  <c:v>433</c:v>
                </c:pt>
                <c:pt idx="432">
                  <c:v>434</c:v>
                </c:pt>
                <c:pt idx="433">
                  <c:v>435</c:v>
                </c:pt>
                <c:pt idx="434">
                  <c:v>436</c:v>
                </c:pt>
                <c:pt idx="435">
                  <c:v>437</c:v>
                </c:pt>
                <c:pt idx="436">
                  <c:v>438</c:v>
                </c:pt>
                <c:pt idx="437">
                  <c:v>439</c:v>
                </c:pt>
                <c:pt idx="438">
                  <c:v>440</c:v>
                </c:pt>
                <c:pt idx="439">
                  <c:v>441</c:v>
                </c:pt>
                <c:pt idx="440">
                  <c:v>442</c:v>
                </c:pt>
                <c:pt idx="441">
                  <c:v>443</c:v>
                </c:pt>
                <c:pt idx="442">
                  <c:v>444</c:v>
                </c:pt>
                <c:pt idx="443">
                  <c:v>445</c:v>
                </c:pt>
                <c:pt idx="444">
                  <c:v>446</c:v>
                </c:pt>
                <c:pt idx="445">
                  <c:v>447</c:v>
                </c:pt>
                <c:pt idx="446">
                  <c:v>448</c:v>
                </c:pt>
                <c:pt idx="447">
                  <c:v>449</c:v>
                </c:pt>
                <c:pt idx="448">
                  <c:v>450</c:v>
                </c:pt>
                <c:pt idx="449">
                  <c:v>451</c:v>
                </c:pt>
                <c:pt idx="450">
                  <c:v>452</c:v>
                </c:pt>
                <c:pt idx="451">
                  <c:v>453</c:v>
                </c:pt>
                <c:pt idx="452">
                  <c:v>454</c:v>
                </c:pt>
                <c:pt idx="453">
                  <c:v>455</c:v>
                </c:pt>
                <c:pt idx="454">
                  <c:v>456</c:v>
                </c:pt>
                <c:pt idx="455">
                  <c:v>457</c:v>
                </c:pt>
                <c:pt idx="456">
                  <c:v>458</c:v>
                </c:pt>
                <c:pt idx="457">
                  <c:v>459</c:v>
                </c:pt>
                <c:pt idx="458">
                  <c:v>460</c:v>
                </c:pt>
                <c:pt idx="459">
                  <c:v>461</c:v>
                </c:pt>
                <c:pt idx="460">
                  <c:v>462</c:v>
                </c:pt>
                <c:pt idx="461">
                  <c:v>463</c:v>
                </c:pt>
                <c:pt idx="462">
                  <c:v>464</c:v>
                </c:pt>
                <c:pt idx="463">
                  <c:v>465</c:v>
                </c:pt>
                <c:pt idx="464">
                  <c:v>466</c:v>
                </c:pt>
                <c:pt idx="465">
                  <c:v>467</c:v>
                </c:pt>
                <c:pt idx="466">
                  <c:v>468</c:v>
                </c:pt>
                <c:pt idx="467">
                  <c:v>469</c:v>
                </c:pt>
                <c:pt idx="468">
                  <c:v>470</c:v>
                </c:pt>
                <c:pt idx="469">
                  <c:v>471</c:v>
                </c:pt>
                <c:pt idx="470">
                  <c:v>472</c:v>
                </c:pt>
                <c:pt idx="471">
                  <c:v>473</c:v>
                </c:pt>
                <c:pt idx="472">
                  <c:v>474</c:v>
                </c:pt>
                <c:pt idx="473">
                  <c:v>475</c:v>
                </c:pt>
                <c:pt idx="474">
                  <c:v>476</c:v>
                </c:pt>
                <c:pt idx="475">
                  <c:v>477</c:v>
                </c:pt>
                <c:pt idx="476">
                  <c:v>478</c:v>
                </c:pt>
                <c:pt idx="477">
                  <c:v>479</c:v>
                </c:pt>
                <c:pt idx="478">
                  <c:v>480</c:v>
                </c:pt>
                <c:pt idx="479">
                  <c:v>481</c:v>
                </c:pt>
                <c:pt idx="480">
                  <c:v>482</c:v>
                </c:pt>
                <c:pt idx="481">
                  <c:v>483</c:v>
                </c:pt>
                <c:pt idx="482">
                  <c:v>484</c:v>
                </c:pt>
                <c:pt idx="483">
                  <c:v>485</c:v>
                </c:pt>
                <c:pt idx="484">
                  <c:v>486</c:v>
                </c:pt>
                <c:pt idx="485">
                  <c:v>487</c:v>
                </c:pt>
                <c:pt idx="486">
                  <c:v>488</c:v>
                </c:pt>
                <c:pt idx="487">
                  <c:v>489</c:v>
                </c:pt>
                <c:pt idx="488">
                  <c:v>490</c:v>
                </c:pt>
                <c:pt idx="489">
                  <c:v>491</c:v>
                </c:pt>
                <c:pt idx="490">
                  <c:v>492</c:v>
                </c:pt>
                <c:pt idx="491">
                  <c:v>493</c:v>
                </c:pt>
                <c:pt idx="492">
                  <c:v>494</c:v>
                </c:pt>
                <c:pt idx="493">
                  <c:v>495</c:v>
                </c:pt>
                <c:pt idx="494">
                  <c:v>496</c:v>
                </c:pt>
                <c:pt idx="495">
                  <c:v>497</c:v>
                </c:pt>
                <c:pt idx="496">
                  <c:v>498</c:v>
                </c:pt>
                <c:pt idx="497">
                  <c:v>499</c:v>
                </c:pt>
                <c:pt idx="498">
                  <c:v>500</c:v>
                </c:pt>
                <c:pt idx="499">
                  <c:v>501</c:v>
                </c:pt>
                <c:pt idx="500">
                  <c:v>502</c:v>
                </c:pt>
                <c:pt idx="501">
                  <c:v>503</c:v>
                </c:pt>
                <c:pt idx="502">
                  <c:v>504</c:v>
                </c:pt>
                <c:pt idx="503">
                  <c:v>505</c:v>
                </c:pt>
                <c:pt idx="504">
                  <c:v>506</c:v>
                </c:pt>
                <c:pt idx="505">
                  <c:v>507</c:v>
                </c:pt>
                <c:pt idx="506">
                  <c:v>508</c:v>
                </c:pt>
                <c:pt idx="507">
                  <c:v>509</c:v>
                </c:pt>
                <c:pt idx="508">
                  <c:v>510</c:v>
                </c:pt>
                <c:pt idx="509">
                  <c:v>511</c:v>
                </c:pt>
              </c:numCache>
            </c:numRef>
          </c:xVal>
          <c:yVal>
            <c:numRef>
              <c:f>'Low pH Lifetimes'!$I$61:$I$570</c:f>
              <c:numCache>
                <c:formatCode>General</c:formatCode>
                <c:ptCount val="51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6</c:v>
                </c:pt>
                <c:pt idx="21">
                  <c:v>114</c:v>
                </c:pt>
                <c:pt idx="22">
                  <c:v>975</c:v>
                </c:pt>
                <c:pt idx="23">
                  <c:v>3529</c:v>
                </c:pt>
                <c:pt idx="24">
                  <c:v>8876</c:v>
                </c:pt>
                <c:pt idx="25">
                  <c:v>15751</c:v>
                </c:pt>
                <c:pt idx="26">
                  <c:v>22939</c:v>
                </c:pt>
                <c:pt idx="27">
                  <c:v>27893</c:v>
                </c:pt>
                <c:pt idx="28">
                  <c:v>29696</c:v>
                </c:pt>
                <c:pt idx="29">
                  <c:v>30041</c:v>
                </c:pt>
                <c:pt idx="30">
                  <c:v>29331</c:v>
                </c:pt>
                <c:pt idx="31">
                  <c:v>27896</c:v>
                </c:pt>
                <c:pt idx="32">
                  <c:v>26879</c:v>
                </c:pt>
                <c:pt idx="33">
                  <c:v>26218</c:v>
                </c:pt>
                <c:pt idx="34">
                  <c:v>25448</c:v>
                </c:pt>
                <c:pt idx="35">
                  <c:v>25080</c:v>
                </c:pt>
                <c:pt idx="36">
                  <c:v>24842</c:v>
                </c:pt>
                <c:pt idx="37">
                  <c:v>24115</c:v>
                </c:pt>
                <c:pt idx="38">
                  <c:v>23897</c:v>
                </c:pt>
                <c:pt idx="39">
                  <c:v>23258</c:v>
                </c:pt>
                <c:pt idx="40">
                  <c:v>22919</c:v>
                </c:pt>
                <c:pt idx="41">
                  <c:v>22718</c:v>
                </c:pt>
                <c:pt idx="42">
                  <c:v>22369</c:v>
                </c:pt>
                <c:pt idx="43">
                  <c:v>21894</c:v>
                </c:pt>
                <c:pt idx="44">
                  <c:v>21840</c:v>
                </c:pt>
                <c:pt idx="45">
                  <c:v>21325</c:v>
                </c:pt>
                <c:pt idx="46">
                  <c:v>21159</c:v>
                </c:pt>
                <c:pt idx="47">
                  <c:v>20899</c:v>
                </c:pt>
                <c:pt idx="48">
                  <c:v>20804</c:v>
                </c:pt>
                <c:pt idx="49">
                  <c:v>20502</c:v>
                </c:pt>
                <c:pt idx="50">
                  <c:v>20538</c:v>
                </c:pt>
                <c:pt idx="51">
                  <c:v>19865</c:v>
                </c:pt>
                <c:pt idx="52">
                  <c:v>19999</c:v>
                </c:pt>
                <c:pt idx="53">
                  <c:v>19353</c:v>
                </c:pt>
                <c:pt idx="54">
                  <c:v>19274</c:v>
                </c:pt>
                <c:pt idx="55">
                  <c:v>19059</c:v>
                </c:pt>
                <c:pt idx="56">
                  <c:v>18881</c:v>
                </c:pt>
                <c:pt idx="57">
                  <c:v>18540</c:v>
                </c:pt>
                <c:pt idx="58">
                  <c:v>18652</c:v>
                </c:pt>
                <c:pt idx="59">
                  <c:v>18280</c:v>
                </c:pt>
                <c:pt idx="60">
                  <c:v>18380</c:v>
                </c:pt>
                <c:pt idx="61">
                  <c:v>17994</c:v>
                </c:pt>
                <c:pt idx="62">
                  <c:v>18018</c:v>
                </c:pt>
                <c:pt idx="63">
                  <c:v>17692</c:v>
                </c:pt>
                <c:pt idx="64">
                  <c:v>17504</c:v>
                </c:pt>
                <c:pt idx="65">
                  <c:v>17302</c:v>
                </c:pt>
                <c:pt idx="66">
                  <c:v>17255</c:v>
                </c:pt>
                <c:pt idx="67">
                  <c:v>17278</c:v>
                </c:pt>
                <c:pt idx="68">
                  <c:v>17120</c:v>
                </c:pt>
                <c:pt idx="69">
                  <c:v>16908</c:v>
                </c:pt>
                <c:pt idx="70">
                  <c:v>16652</c:v>
                </c:pt>
                <c:pt idx="71">
                  <c:v>16579</c:v>
                </c:pt>
                <c:pt idx="72">
                  <c:v>16567</c:v>
                </c:pt>
                <c:pt idx="73">
                  <c:v>16255</c:v>
                </c:pt>
                <c:pt idx="74">
                  <c:v>16122</c:v>
                </c:pt>
                <c:pt idx="75">
                  <c:v>16338</c:v>
                </c:pt>
                <c:pt idx="76">
                  <c:v>16032</c:v>
                </c:pt>
                <c:pt idx="77">
                  <c:v>15897</c:v>
                </c:pt>
                <c:pt idx="78">
                  <c:v>15768</c:v>
                </c:pt>
                <c:pt idx="79">
                  <c:v>15744</c:v>
                </c:pt>
                <c:pt idx="80">
                  <c:v>15326</c:v>
                </c:pt>
                <c:pt idx="81">
                  <c:v>15448</c:v>
                </c:pt>
                <c:pt idx="82">
                  <c:v>15112</c:v>
                </c:pt>
                <c:pt idx="83">
                  <c:v>15128</c:v>
                </c:pt>
                <c:pt idx="84">
                  <c:v>14884</c:v>
                </c:pt>
                <c:pt idx="85">
                  <c:v>14778</c:v>
                </c:pt>
                <c:pt idx="86">
                  <c:v>14601</c:v>
                </c:pt>
                <c:pt idx="87">
                  <c:v>14514</c:v>
                </c:pt>
                <c:pt idx="88">
                  <c:v>14572</c:v>
                </c:pt>
                <c:pt idx="89">
                  <c:v>14449</c:v>
                </c:pt>
                <c:pt idx="90">
                  <c:v>14156</c:v>
                </c:pt>
                <c:pt idx="91">
                  <c:v>14110</c:v>
                </c:pt>
                <c:pt idx="92">
                  <c:v>13792</c:v>
                </c:pt>
                <c:pt idx="93">
                  <c:v>13909</c:v>
                </c:pt>
                <c:pt idx="94">
                  <c:v>13801</c:v>
                </c:pt>
                <c:pt idx="95">
                  <c:v>13576</c:v>
                </c:pt>
                <c:pt idx="96">
                  <c:v>13793</c:v>
                </c:pt>
                <c:pt idx="97">
                  <c:v>13573</c:v>
                </c:pt>
                <c:pt idx="98">
                  <c:v>13451</c:v>
                </c:pt>
                <c:pt idx="99">
                  <c:v>13175</c:v>
                </c:pt>
                <c:pt idx="100">
                  <c:v>13238</c:v>
                </c:pt>
                <c:pt idx="101">
                  <c:v>13071</c:v>
                </c:pt>
                <c:pt idx="102">
                  <c:v>12916</c:v>
                </c:pt>
                <c:pt idx="103">
                  <c:v>12903</c:v>
                </c:pt>
                <c:pt idx="104">
                  <c:v>13085</c:v>
                </c:pt>
                <c:pt idx="105">
                  <c:v>12781</c:v>
                </c:pt>
                <c:pt idx="106">
                  <c:v>12656</c:v>
                </c:pt>
                <c:pt idx="107">
                  <c:v>12585</c:v>
                </c:pt>
                <c:pt idx="108">
                  <c:v>12340</c:v>
                </c:pt>
                <c:pt idx="109">
                  <c:v>12516</c:v>
                </c:pt>
                <c:pt idx="110">
                  <c:v>12460</c:v>
                </c:pt>
                <c:pt idx="111">
                  <c:v>12202</c:v>
                </c:pt>
                <c:pt idx="112">
                  <c:v>12118</c:v>
                </c:pt>
                <c:pt idx="113">
                  <c:v>12023</c:v>
                </c:pt>
                <c:pt idx="114">
                  <c:v>11894</c:v>
                </c:pt>
                <c:pt idx="115">
                  <c:v>11962</c:v>
                </c:pt>
                <c:pt idx="116">
                  <c:v>11838</c:v>
                </c:pt>
                <c:pt idx="117">
                  <c:v>11796</c:v>
                </c:pt>
                <c:pt idx="118">
                  <c:v>11560</c:v>
                </c:pt>
                <c:pt idx="119">
                  <c:v>11628</c:v>
                </c:pt>
                <c:pt idx="120">
                  <c:v>11560</c:v>
                </c:pt>
                <c:pt idx="121">
                  <c:v>11304</c:v>
                </c:pt>
                <c:pt idx="122">
                  <c:v>11403</c:v>
                </c:pt>
                <c:pt idx="123">
                  <c:v>11222</c:v>
                </c:pt>
                <c:pt idx="124">
                  <c:v>11310</c:v>
                </c:pt>
                <c:pt idx="125">
                  <c:v>11270</c:v>
                </c:pt>
                <c:pt idx="126">
                  <c:v>11086</c:v>
                </c:pt>
                <c:pt idx="127">
                  <c:v>11008</c:v>
                </c:pt>
                <c:pt idx="128">
                  <c:v>10977</c:v>
                </c:pt>
                <c:pt idx="129">
                  <c:v>10857</c:v>
                </c:pt>
                <c:pt idx="130">
                  <c:v>10921</c:v>
                </c:pt>
                <c:pt idx="131">
                  <c:v>10784</c:v>
                </c:pt>
                <c:pt idx="132">
                  <c:v>10655</c:v>
                </c:pt>
                <c:pt idx="133">
                  <c:v>10508</c:v>
                </c:pt>
                <c:pt idx="134">
                  <c:v>10603</c:v>
                </c:pt>
                <c:pt idx="135">
                  <c:v>10524</c:v>
                </c:pt>
                <c:pt idx="136">
                  <c:v>10313</c:v>
                </c:pt>
                <c:pt idx="137">
                  <c:v>10320</c:v>
                </c:pt>
                <c:pt idx="138">
                  <c:v>10163</c:v>
                </c:pt>
                <c:pt idx="139">
                  <c:v>10250</c:v>
                </c:pt>
                <c:pt idx="140">
                  <c:v>10058</c:v>
                </c:pt>
                <c:pt idx="141">
                  <c:v>10028</c:v>
                </c:pt>
                <c:pt idx="142">
                  <c:v>10011</c:v>
                </c:pt>
                <c:pt idx="143">
                  <c:v>9765</c:v>
                </c:pt>
                <c:pt idx="144">
                  <c:v>9881</c:v>
                </c:pt>
                <c:pt idx="145">
                  <c:v>9795</c:v>
                </c:pt>
                <c:pt idx="146">
                  <c:v>9824</c:v>
                </c:pt>
                <c:pt idx="147">
                  <c:v>9608</c:v>
                </c:pt>
                <c:pt idx="148">
                  <c:v>9595</c:v>
                </c:pt>
                <c:pt idx="149">
                  <c:v>9580</c:v>
                </c:pt>
                <c:pt idx="150">
                  <c:v>9412</c:v>
                </c:pt>
                <c:pt idx="151">
                  <c:v>9375</c:v>
                </c:pt>
                <c:pt idx="152">
                  <c:v>9440</c:v>
                </c:pt>
                <c:pt idx="153">
                  <c:v>9406</c:v>
                </c:pt>
                <c:pt idx="154">
                  <c:v>9189</c:v>
                </c:pt>
                <c:pt idx="155">
                  <c:v>9205</c:v>
                </c:pt>
                <c:pt idx="156">
                  <c:v>9314</c:v>
                </c:pt>
                <c:pt idx="157">
                  <c:v>8892</c:v>
                </c:pt>
                <c:pt idx="158">
                  <c:v>9054</c:v>
                </c:pt>
                <c:pt idx="159">
                  <c:v>8911</c:v>
                </c:pt>
                <c:pt idx="160">
                  <c:v>9025</c:v>
                </c:pt>
                <c:pt idx="161">
                  <c:v>8872</c:v>
                </c:pt>
                <c:pt idx="162">
                  <c:v>8808</c:v>
                </c:pt>
                <c:pt idx="163">
                  <c:v>8792</c:v>
                </c:pt>
                <c:pt idx="164">
                  <c:v>8607</c:v>
                </c:pt>
                <c:pt idx="165">
                  <c:v>8576</c:v>
                </c:pt>
                <c:pt idx="166">
                  <c:v>8656</c:v>
                </c:pt>
                <c:pt idx="167">
                  <c:v>8444</c:v>
                </c:pt>
                <c:pt idx="168">
                  <c:v>8426</c:v>
                </c:pt>
                <c:pt idx="169">
                  <c:v>8499</c:v>
                </c:pt>
                <c:pt idx="170">
                  <c:v>8353</c:v>
                </c:pt>
                <c:pt idx="171">
                  <c:v>8312</c:v>
                </c:pt>
                <c:pt idx="172">
                  <c:v>8325</c:v>
                </c:pt>
                <c:pt idx="173">
                  <c:v>8207</c:v>
                </c:pt>
                <c:pt idx="174">
                  <c:v>8139</c:v>
                </c:pt>
                <c:pt idx="175">
                  <c:v>8281</c:v>
                </c:pt>
                <c:pt idx="176">
                  <c:v>8275</c:v>
                </c:pt>
                <c:pt idx="177">
                  <c:v>7902</c:v>
                </c:pt>
                <c:pt idx="178">
                  <c:v>7853</c:v>
                </c:pt>
                <c:pt idx="179">
                  <c:v>7958</c:v>
                </c:pt>
                <c:pt idx="180">
                  <c:v>7778</c:v>
                </c:pt>
                <c:pt idx="181">
                  <c:v>7796</c:v>
                </c:pt>
                <c:pt idx="182">
                  <c:v>7805</c:v>
                </c:pt>
                <c:pt idx="183">
                  <c:v>7854</c:v>
                </c:pt>
                <c:pt idx="184">
                  <c:v>7886</c:v>
                </c:pt>
                <c:pt idx="185">
                  <c:v>7758</c:v>
                </c:pt>
                <c:pt idx="186">
                  <c:v>7603</c:v>
                </c:pt>
                <c:pt idx="187">
                  <c:v>7697</c:v>
                </c:pt>
                <c:pt idx="188">
                  <c:v>7409</c:v>
                </c:pt>
                <c:pt idx="189">
                  <c:v>7471</c:v>
                </c:pt>
                <c:pt idx="190">
                  <c:v>7431</c:v>
                </c:pt>
                <c:pt idx="191">
                  <c:v>7303</c:v>
                </c:pt>
                <c:pt idx="192">
                  <c:v>7278</c:v>
                </c:pt>
                <c:pt idx="193">
                  <c:v>7354</c:v>
                </c:pt>
                <c:pt idx="194">
                  <c:v>7181</c:v>
                </c:pt>
                <c:pt idx="195">
                  <c:v>7070</c:v>
                </c:pt>
                <c:pt idx="196">
                  <c:v>7120</c:v>
                </c:pt>
                <c:pt idx="197">
                  <c:v>7122</c:v>
                </c:pt>
                <c:pt idx="198">
                  <c:v>7172</c:v>
                </c:pt>
                <c:pt idx="199">
                  <c:v>7040</c:v>
                </c:pt>
                <c:pt idx="200">
                  <c:v>6765</c:v>
                </c:pt>
                <c:pt idx="201">
                  <c:v>6855</c:v>
                </c:pt>
                <c:pt idx="202">
                  <c:v>7025</c:v>
                </c:pt>
                <c:pt idx="203">
                  <c:v>7041</c:v>
                </c:pt>
                <c:pt idx="204">
                  <c:v>6771</c:v>
                </c:pt>
                <c:pt idx="205">
                  <c:v>6782</c:v>
                </c:pt>
                <c:pt idx="206">
                  <c:v>6645</c:v>
                </c:pt>
                <c:pt idx="207">
                  <c:v>6623</c:v>
                </c:pt>
                <c:pt idx="208">
                  <c:v>6635</c:v>
                </c:pt>
                <c:pt idx="209">
                  <c:v>6659</c:v>
                </c:pt>
                <c:pt idx="210">
                  <c:v>6453</c:v>
                </c:pt>
                <c:pt idx="211">
                  <c:v>6546</c:v>
                </c:pt>
                <c:pt idx="212">
                  <c:v>6450</c:v>
                </c:pt>
                <c:pt idx="213">
                  <c:v>6355</c:v>
                </c:pt>
                <c:pt idx="214">
                  <c:v>6529</c:v>
                </c:pt>
                <c:pt idx="215">
                  <c:v>6379</c:v>
                </c:pt>
                <c:pt idx="216">
                  <c:v>6389</c:v>
                </c:pt>
                <c:pt idx="217">
                  <c:v>6444</c:v>
                </c:pt>
                <c:pt idx="218">
                  <c:v>6233</c:v>
                </c:pt>
                <c:pt idx="219">
                  <c:v>6123</c:v>
                </c:pt>
                <c:pt idx="220">
                  <c:v>6182</c:v>
                </c:pt>
                <c:pt idx="221">
                  <c:v>6050</c:v>
                </c:pt>
                <c:pt idx="222">
                  <c:v>6039</c:v>
                </c:pt>
                <c:pt idx="223">
                  <c:v>6010</c:v>
                </c:pt>
                <c:pt idx="224">
                  <c:v>6105</c:v>
                </c:pt>
                <c:pt idx="225">
                  <c:v>6019</c:v>
                </c:pt>
                <c:pt idx="226">
                  <c:v>6015</c:v>
                </c:pt>
                <c:pt idx="227">
                  <c:v>5930</c:v>
                </c:pt>
                <c:pt idx="228">
                  <c:v>6005</c:v>
                </c:pt>
                <c:pt idx="229">
                  <c:v>5863</c:v>
                </c:pt>
                <c:pt idx="230">
                  <c:v>5753</c:v>
                </c:pt>
                <c:pt idx="231">
                  <c:v>5714</c:v>
                </c:pt>
                <c:pt idx="232">
                  <c:v>5734</c:v>
                </c:pt>
                <c:pt idx="233">
                  <c:v>5734</c:v>
                </c:pt>
                <c:pt idx="234">
                  <c:v>5683</c:v>
                </c:pt>
                <c:pt idx="235">
                  <c:v>5627</c:v>
                </c:pt>
                <c:pt idx="236">
                  <c:v>5511</c:v>
                </c:pt>
                <c:pt idx="237">
                  <c:v>5613</c:v>
                </c:pt>
                <c:pt idx="238">
                  <c:v>5511</c:v>
                </c:pt>
                <c:pt idx="239">
                  <c:v>5621</c:v>
                </c:pt>
                <c:pt idx="240">
                  <c:v>5610</c:v>
                </c:pt>
                <c:pt idx="241">
                  <c:v>5457</c:v>
                </c:pt>
                <c:pt idx="242">
                  <c:v>5385</c:v>
                </c:pt>
                <c:pt idx="243">
                  <c:v>5464</c:v>
                </c:pt>
                <c:pt idx="244">
                  <c:v>5332</c:v>
                </c:pt>
                <c:pt idx="245">
                  <c:v>5362</c:v>
                </c:pt>
                <c:pt idx="246">
                  <c:v>5270</c:v>
                </c:pt>
                <c:pt idx="247">
                  <c:v>5290</c:v>
                </c:pt>
                <c:pt idx="248">
                  <c:v>5353</c:v>
                </c:pt>
                <c:pt idx="249">
                  <c:v>5271</c:v>
                </c:pt>
                <c:pt idx="250">
                  <c:v>5400</c:v>
                </c:pt>
                <c:pt idx="251">
                  <c:v>5187</c:v>
                </c:pt>
                <c:pt idx="252">
                  <c:v>5234</c:v>
                </c:pt>
                <c:pt idx="253">
                  <c:v>5096</c:v>
                </c:pt>
                <c:pt idx="254">
                  <c:v>5123</c:v>
                </c:pt>
                <c:pt idx="255">
                  <c:v>5012</c:v>
                </c:pt>
                <c:pt idx="256">
                  <c:v>5009</c:v>
                </c:pt>
                <c:pt idx="257">
                  <c:v>4948</c:v>
                </c:pt>
                <c:pt idx="258">
                  <c:v>5119</c:v>
                </c:pt>
                <c:pt idx="259">
                  <c:v>5089</c:v>
                </c:pt>
                <c:pt idx="260">
                  <c:v>4864</c:v>
                </c:pt>
                <c:pt idx="261">
                  <c:v>4901</c:v>
                </c:pt>
                <c:pt idx="262">
                  <c:v>4877</c:v>
                </c:pt>
                <c:pt idx="263">
                  <c:v>4842</c:v>
                </c:pt>
                <c:pt idx="264">
                  <c:v>4859</c:v>
                </c:pt>
                <c:pt idx="265">
                  <c:v>4753</c:v>
                </c:pt>
                <c:pt idx="266">
                  <c:v>4722</c:v>
                </c:pt>
                <c:pt idx="267">
                  <c:v>4737</c:v>
                </c:pt>
                <c:pt idx="268">
                  <c:v>4753</c:v>
                </c:pt>
                <c:pt idx="269">
                  <c:v>4699</c:v>
                </c:pt>
                <c:pt idx="270">
                  <c:v>4791</c:v>
                </c:pt>
                <c:pt idx="271">
                  <c:v>4716</c:v>
                </c:pt>
                <c:pt idx="272">
                  <c:v>4705</c:v>
                </c:pt>
                <c:pt idx="273">
                  <c:v>4667</c:v>
                </c:pt>
                <c:pt idx="274">
                  <c:v>4662</c:v>
                </c:pt>
                <c:pt idx="275">
                  <c:v>4566</c:v>
                </c:pt>
                <c:pt idx="276">
                  <c:v>4472</c:v>
                </c:pt>
                <c:pt idx="277">
                  <c:v>4453</c:v>
                </c:pt>
                <c:pt idx="278">
                  <c:v>4412</c:v>
                </c:pt>
                <c:pt idx="279">
                  <c:v>4401</c:v>
                </c:pt>
                <c:pt idx="280">
                  <c:v>4497</c:v>
                </c:pt>
                <c:pt idx="281">
                  <c:v>4347</c:v>
                </c:pt>
                <c:pt idx="282">
                  <c:v>4326</c:v>
                </c:pt>
                <c:pt idx="283">
                  <c:v>4289</c:v>
                </c:pt>
                <c:pt idx="284">
                  <c:v>4412</c:v>
                </c:pt>
                <c:pt idx="285">
                  <c:v>4212</c:v>
                </c:pt>
                <c:pt idx="286">
                  <c:v>4162</c:v>
                </c:pt>
                <c:pt idx="287">
                  <c:v>4238</c:v>
                </c:pt>
                <c:pt idx="288">
                  <c:v>4221</c:v>
                </c:pt>
                <c:pt idx="289">
                  <c:v>4059</c:v>
                </c:pt>
                <c:pt idx="290">
                  <c:v>4106</c:v>
                </c:pt>
                <c:pt idx="291">
                  <c:v>4157</c:v>
                </c:pt>
                <c:pt idx="292">
                  <c:v>4073</c:v>
                </c:pt>
                <c:pt idx="293">
                  <c:v>4064</c:v>
                </c:pt>
                <c:pt idx="294">
                  <c:v>4052</c:v>
                </c:pt>
                <c:pt idx="295">
                  <c:v>4106</c:v>
                </c:pt>
                <c:pt idx="296">
                  <c:v>4035</c:v>
                </c:pt>
                <c:pt idx="297">
                  <c:v>3994</c:v>
                </c:pt>
                <c:pt idx="298">
                  <c:v>3989</c:v>
                </c:pt>
                <c:pt idx="299">
                  <c:v>3913</c:v>
                </c:pt>
                <c:pt idx="300">
                  <c:v>3797</c:v>
                </c:pt>
                <c:pt idx="301">
                  <c:v>3925</c:v>
                </c:pt>
                <c:pt idx="302">
                  <c:v>3967</c:v>
                </c:pt>
                <c:pt idx="303">
                  <c:v>3895</c:v>
                </c:pt>
                <c:pt idx="304">
                  <c:v>3839</c:v>
                </c:pt>
                <c:pt idx="305">
                  <c:v>3815</c:v>
                </c:pt>
                <c:pt idx="306">
                  <c:v>3872</c:v>
                </c:pt>
                <c:pt idx="307">
                  <c:v>3807</c:v>
                </c:pt>
                <c:pt idx="308">
                  <c:v>3745</c:v>
                </c:pt>
                <c:pt idx="309">
                  <c:v>3737</c:v>
                </c:pt>
                <c:pt idx="310">
                  <c:v>3664</c:v>
                </c:pt>
                <c:pt idx="311">
                  <c:v>3674</c:v>
                </c:pt>
                <c:pt idx="312">
                  <c:v>3664</c:v>
                </c:pt>
                <c:pt idx="313">
                  <c:v>3647</c:v>
                </c:pt>
                <c:pt idx="314">
                  <c:v>3699</c:v>
                </c:pt>
                <c:pt idx="315">
                  <c:v>3620</c:v>
                </c:pt>
                <c:pt idx="316">
                  <c:v>3637</c:v>
                </c:pt>
                <c:pt idx="317">
                  <c:v>3663</c:v>
                </c:pt>
                <c:pt idx="318">
                  <c:v>3564</c:v>
                </c:pt>
                <c:pt idx="319">
                  <c:v>3674</c:v>
                </c:pt>
                <c:pt idx="320">
                  <c:v>3540</c:v>
                </c:pt>
                <c:pt idx="321">
                  <c:v>3469</c:v>
                </c:pt>
                <c:pt idx="322">
                  <c:v>3478</c:v>
                </c:pt>
                <c:pt idx="323">
                  <c:v>3512</c:v>
                </c:pt>
                <c:pt idx="324">
                  <c:v>3455</c:v>
                </c:pt>
                <c:pt idx="325">
                  <c:v>3411</c:v>
                </c:pt>
                <c:pt idx="326">
                  <c:v>3304</c:v>
                </c:pt>
                <c:pt idx="327">
                  <c:v>3455</c:v>
                </c:pt>
                <c:pt idx="328">
                  <c:v>3351</c:v>
                </c:pt>
                <c:pt idx="329">
                  <c:v>3392</c:v>
                </c:pt>
                <c:pt idx="330">
                  <c:v>3355</c:v>
                </c:pt>
                <c:pt idx="331">
                  <c:v>3336</c:v>
                </c:pt>
                <c:pt idx="332">
                  <c:v>3320</c:v>
                </c:pt>
                <c:pt idx="333">
                  <c:v>3317</c:v>
                </c:pt>
                <c:pt idx="334">
                  <c:v>3131</c:v>
                </c:pt>
                <c:pt idx="335">
                  <c:v>3282</c:v>
                </c:pt>
                <c:pt idx="336">
                  <c:v>3183</c:v>
                </c:pt>
                <c:pt idx="337">
                  <c:v>3250</c:v>
                </c:pt>
                <c:pt idx="338">
                  <c:v>3182</c:v>
                </c:pt>
                <c:pt idx="339">
                  <c:v>3204</c:v>
                </c:pt>
                <c:pt idx="340">
                  <c:v>3145</c:v>
                </c:pt>
                <c:pt idx="341">
                  <c:v>3159</c:v>
                </c:pt>
                <c:pt idx="342">
                  <c:v>3008</c:v>
                </c:pt>
                <c:pt idx="343">
                  <c:v>3068</c:v>
                </c:pt>
                <c:pt idx="344">
                  <c:v>3016</c:v>
                </c:pt>
                <c:pt idx="345">
                  <c:v>2943</c:v>
                </c:pt>
                <c:pt idx="346">
                  <c:v>2965</c:v>
                </c:pt>
                <c:pt idx="347">
                  <c:v>3000</c:v>
                </c:pt>
                <c:pt idx="348">
                  <c:v>3046</c:v>
                </c:pt>
                <c:pt idx="349">
                  <c:v>3044</c:v>
                </c:pt>
                <c:pt idx="350">
                  <c:v>2992</c:v>
                </c:pt>
                <c:pt idx="351">
                  <c:v>2956</c:v>
                </c:pt>
                <c:pt idx="352">
                  <c:v>2976</c:v>
                </c:pt>
                <c:pt idx="353">
                  <c:v>2910</c:v>
                </c:pt>
                <c:pt idx="354">
                  <c:v>2850</c:v>
                </c:pt>
                <c:pt idx="355">
                  <c:v>2872</c:v>
                </c:pt>
                <c:pt idx="356">
                  <c:v>2944</c:v>
                </c:pt>
                <c:pt idx="357">
                  <c:v>2809</c:v>
                </c:pt>
                <c:pt idx="358">
                  <c:v>2769</c:v>
                </c:pt>
                <c:pt idx="359">
                  <c:v>2842</c:v>
                </c:pt>
                <c:pt idx="360">
                  <c:v>2889</c:v>
                </c:pt>
                <c:pt idx="361">
                  <c:v>2810</c:v>
                </c:pt>
                <c:pt idx="362">
                  <c:v>2773</c:v>
                </c:pt>
                <c:pt idx="363">
                  <c:v>2723</c:v>
                </c:pt>
                <c:pt idx="364">
                  <c:v>2840</c:v>
                </c:pt>
                <c:pt idx="365">
                  <c:v>2767</c:v>
                </c:pt>
                <c:pt idx="366">
                  <c:v>2809</c:v>
                </c:pt>
                <c:pt idx="367">
                  <c:v>2675</c:v>
                </c:pt>
                <c:pt idx="368">
                  <c:v>2681</c:v>
                </c:pt>
                <c:pt idx="369">
                  <c:v>2693</c:v>
                </c:pt>
                <c:pt idx="370">
                  <c:v>2719</c:v>
                </c:pt>
                <c:pt idx="371">
                  <c:v>2691</c:v>
                </c:pt>
                <c:pt idx="372">
                  <c:v>2639</c:v>
                </c:pt>
                <c:pt idx="373">
                  <c:v>2662</c:v>
                </c:pt>
                <c:pt idx="374">
                  <c:v>2602</c:v>
                </c:pt>
                <c:pt idx="375">
                  <c:v>2661</c:v>
                </c:pt>
                <c:pt idx="376">
                  <c:v>2593</c:v>
                </c:pt>
                <c:pt idx="377">
                  <c:v>2514</c:v>
                </c:pt>
                <c:pt idx="378">
                  <c:v>2565</c:v>
                </c:pt>
                <c:pt idx="379">
                  <c:v>2536</c:v>
                </c:pt>
                <c:pt idx="380">
                  <c:v>2531</c:v>
                </c:pt>
                <c:pt idx="381">
                  <c:v>2563</c:v>
                </c:pt>
                <c:pt idx="382">
                  <c:v>2445</c:v>
                </c:pt>
                <c:pt idx="383">
                  <c:v>2514</c:v>
                </c:pt>
                <c:pt idx="384">
                  <c:v>2549</c:v>
                </c:pt>
                <c:pt idx="385">
                  <c:v>2443</c:v>
                </c:pt>
                <c:pt idx="386">
                  <c:v>2488</c:v>
                </c:pt>
                <c:pt idx="387">
                  <c:v>2461</c:v>
                </c:pt>
                <c:pt idx="388">
                  <c:v>2391</c:v>
                </c:pt>
                <c:pt idx="389">
                  <c:v>2462</c:v>
                </c:pt>
                <c:pt idx="390">
                  <c:v>2348</c:v>
                </c:pt>
                <c:pt idx="391">
                  <c:v>2364</c:v>
                </c:pt>
                <c:pt idx="392">
                  <c:v>2330</c:v>
                </c:pt>
                <c:pt idx="393">
                  <c:v>2366</c:v>
                </c:pt>
                <c:pt idx="394">
                  <c:v>2417</c:v>
                </c:pt>
                <c:pt idx="395">
                  <c:v>2291</c:v>
                </c:pt>
                <c:pt idx="396">
                  <c:v>2319</c:v>
                </c:pt>
                <c:pt idx="397">
                  <c:v>2267</c:v>
                </c:pt>
                <c:pt idx="398">
                  <c:v>2304</c:v>
                </c:pt>
                <c:pt idx="399">
                  <c:v>2274</c:v>
                </c:pt>
                <c:pt idx="400">
                  <c:v>2212</c:v>
                </c:pt>
                <c:pt idx="401">
                  <c:v>2210</c:v>
                </c:pt>
                <c:pt idx="402">
                  <c:v>2221</c:v>
                </c:pt>
                <c:pt idx="403">
                  <c:v>2234</c:v>
                </c:pt>
                <c:pt idx="404">
                  <c:v>2165</c:v>
                </c:pt>
                <c:pt idx="405">
                  <c:v>2245</c:v>
                </c:pt>
                <c:pt idx="406">
                  <c:v>2190</c:v>
                </c:pt>
                <c:pt idx="407">
                  <c:v>2262</c:v>
                </c:pt>
                <c:pt idx="408">
                  <c:v>2152</c:v>
                </c:pt>
                <c:pt idx="409">
                  <c:v>2218</c:v>
                </c:pt>
                <c:pt idx="410">
                  <c:v>2190</c:v>
                </c:pt>
                <c:pt idx="411">
                  <c:v>2229</c:v>
                </c:pt>
                <c:pt idx="412">
                  <c:v>2114</c:v>
                </c:pt>
                <c:pt idx="413">
                  <c:v>2061</c:v>
                </c:pt>
                <c:pt idx="414">
                  <c:v>2054</c:v>
                </c:pt>
                <c:pt idx="415">
                  <c:v>2089</c:v>
                </c:pt>
                <c:pt idx="416">
                  <c:v>2117</c:v>
                </c:pt>
                <c:pt idx="417">
                  <c:v>2151</c:v>
                </c:pt>
                <c:pt idx="418">
                  <c:v>2003</c:v>
                </c:pt>
                <c:pt idx="419">
                  <c:v>1982</c:v>
                </c:pt>
                <c:pt idx="420">
                  <c:v>2057</c:v>
                </c:pt>
                <c:pt idx="421">
                  <c:v>2038</c:v>
                </c:pt>
                <c:pt idx="422">
                  <c:v>2037</c:v>
                </c:pt>
                <c:pt idx="423">
                  <c:v>1907</c:v>
                </c:pt>
                <c:pt idx="424">
                  <c:v>2065</c:v>
                </c:pt>
                <c:pt idx="425">
                  <c:v>1977</c:v>
                </c:pt>
                <c:pt idx="426">
                  <c:v>1941</c:v>
                </c:pt>
                <c:pt idx="427">
                  <c:v>1994</c:v>
                </c:pt>
                <c:pt idx="428">
                  <c:v>2069</c:v>
                </c:pt>
                <c:pt idx="429">
                  <c:v>1891</c:v>
                </c:pt>
                <c:pt idx="430">
                  <c:v>1823</c:v>
                </c:pt>
                <c:pt idx="431">
                  <c:v>1918</c:v>
                </c:pt>
                <c:pt idx="432">
                  <c:v>1964</c:v>
                </c:pt>
                <c:pt idx="433">
                  <c:v>1917</c:v>
                </c:pt>
                <c:pt idx="434">
                  <c:v>1903</c:v>
                </c:pt>
                <c:pt idx="435">
                  <c:v>1897</c:v>
                </c:pt>
                <c:pt idx="436">
                  <c:v>1882</c:v>
                </c:pt>
                <c:pt idx="437">
                  <c:v>1883</c:v>
                </c:pt>
                <c:pt idx="438">
                  <c:v>1870</c:v>
                </c:pt>
                <c:pt idx="439">
                  <c:v>1842</c:v>
                </c:pt>
                <c:pt idx="440">
                  <c:v>1873</c:v>
                </c:pt>
                <c:pt idx="441">
                  <c:v>1739</c:v>
                </c:pt>
                <c:pt idx="442">
                  <c:v>1840</c:v>
                </c:pt>
                <c:pt idx="443">
                  <c:v>1774</c:v>
                </c:pt>
                <c:pt idx="444">
                  <c:v>1860</c:v>
                </c:pt>
                <c:pt idx="445">
                  <c:v>1786</c:v>
                </c:pt>
                <c:pt idx="446">
                  <c:v>1762</c:v>
                </c:pt>
                <c:pt idx="447">
                  <c:v>1749</c:v>
                </c:pt>
                <c:pt idx="448">
                  <c:v>1800</c:v>
                </c:pt>
                <c:pt idx="449">
                  <c:v>1736</c:v>
                </c:pt>
                <c:pt idx="450">
                  <c:v>1749</c:v>
                </c:pt>
                <c:pt idx="451">
                  <c:v>1761</c:v>
                </c:pt>
                <c:pt idx="452">
                  <c:v>1733</c:v>
                </c:pt>
                <c:pt idx="453">
                  <c:v>1715</c:v>
                </c:pt>
                <c:pt idx="454">
                  <c:v>1769</c:v>
                </c:pt>
                <c:pt idx="455">
                  <c:v>1720</c:v>
                </c:pt>
                <c:pt idx="456">
                  <c:v>1630</c:v>
                </c:pt>
                <c:pt idx="457">
                  <c:v>1735</c:v>
                </c:pt>
                <c:pt idx="458">
                  <c:v>1656</c:v>
                </c:pt>
                <c:pt idx="459">
                  <c:v>1639</c:v>
                </c:pt>
                <c:pt idx="460">
                  <c:v>1614</c:v>
                </c:pt>
                <c:pt idx="461">
                  <c:v>1613</c:v>
                </c:pt>
                <c:pt idx="462">
                  <c:v>1631</c:v>
                </c:pt>
                <c:pt idx="463">
                  <c:v>1611</c:v>
                </c:pt>
                <c:pt idx="464">
                  <c:v>1623</c:v>
                </c:pt>
                <c:pt idx="465">
                  <c:v>1589</c:v>
                </c:pt>
                <c:pt idx="466">
                  <c:v>1656</c:v>
                </c:pt>
                <c:pt idx="467">
                  <c:v>1578</c:v>
                </c:pt>
                <c:pt idx="468">
                  <c:v>1606</c:v>
                </c:pt>
                <c:pt idx="469">
                  <c:v>1596</c:v>
                </c:pt>
                <c:pt idx="470">
                  <c:v>1628</c:v>
                </c:pt>
                <c:pt idx="471">
                  <c:v>1594</c:v>
                </c:pt>
                <c:pt idx="472">
                  <c:v>1589</c:v>
                </c:pt>
                <c:pt idx="473">
                  <c:v>1638</c:v>
                </c:pt>
                <c:pt idx="474">
                  <c:v>1560</c:v>
                </c:pt>
                <c:pt idx="475">
                  <c:v>1492</c:v>
                </c:pt>
                <c:pt idx="476">
                  <c:v>1582</c:v>
                </c:pt>
                <c:pt idx="477">
                  <c:v>1509</c:v>
                </c:pt>
                <c:pt idx="478">
                  <c:v>1590</c:v>
                </c:pt>
                <c:pt idx="479">
                  <c:v>1461</c:v>
                </c:pt>
                <c:pt idx="480">
                  <c:v>1483</c:v>
                </c:pt>
                <c:pt idx="481">
                  <c:v>1541</c:v>
                </c:pt>
                <c:pt idx="482">
                  <c:v>1448</c:v>
                </c:pt>
                <c:pt idx="483">
                  <c:v>1454</c:v>
                </c:pt>
                <c:pt idx="484">
                  <c:v>1437</c:v>
                </c:pt>
                <c:pt idx="485">
                  <c:v>1406</c:v>
                </c:pt>
                <c:pt idx="486">
                  <c:v>1413</c:v>
                </c:pt>
                <c:pt idx="487">
                  <c:v>1417</c:v>
                </c:pt>
                <c:pt idx="488">
                  <c:v>1460</c:v>
                </c:pt>
                <c:pt idx="489">
                  <c:v>1393</c:v>
                </c:pt>
                <c:pt idx="490">
                  <c:v>1343</c:v>
                </c:pt>
                <c:pt idx="491">
                  <c:v>1344</c:v>
                </c:pt>
                <c:pt idx="492">
                  <c:v>1368</c:v>
                </c:pt>
                <c:pt idx="493">
                  <c:v>1372</c:v>
                </c:pt>
                <c:pt idx="494">
                  <c:v>1391</c:v>
                </c:pt>
                <c:pt idx="495">
                  <c:v>1364</c:v>
                </c:pt>
                <c:pt idx="496">
                  <c:v>20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numCache>
            </c:numRef>
          </c:yVal>
          <c:smooth val="1"/>
        </c:ser>
        <c:ser>
          <c:idx val="2"/>
          <c:order val="2"/>
          <c:tx>
            <c:v>PAA-ACE + PAM-AMMA</c:v>
          </c:tx>
          <c:spPr>
            <a:ln w="19050"/>
          </c:spPr>
          <c:marker>
            <c:symbol val="none"/>
          </c:marker>
          <c:xVal>
            <c:numRef>
              <c:f>'Low pH Lifetimes'!$L$61:$L$570</c:f>
              <c:numCache>
                <c:formatCode>General</c:formatCode>
                <c:ptCount val="510"/>
                <c:pt idx="0">
                  <c:v>2</c:v>
                </c:pt>
                <c:pt idx="1">
                  <c:v>3</c:v>
                </c:pt>
                <c:pt idx="2">
                  <c:v>4</c:v>
                </c:pt>
                <c:pt idx="3">
                  <c:v>5</c:v>
                </c:pt>
                <c:pt idx="4">
                  <c:v>6</c:v>
                </c:pt>
                <c:pt idx="5">
                  <c:v>7</c:v>
                </c:pt>
                <c:pt idx="6">
                  <c:v>8</c:v>
                </c:pt>
                <c:pt idx="7">
                  <c:v>9</c:v>
                </c:pt>
                <c:pt idx="8">
                  <c:v>10</c:v>
                </c:pt>
                <c:pt idx="9">
                  <c:v>11</c:v>
                </c:pt>
                <c:pt idx="10">
                  <c:v>12</c:v>
                </c:pt>
                <c:pt idx="11">
                  <c:v>13</c:v>
                </c:pt>
                <c:pt idx="12">
                  <c:v>14</c:v>
                </c:pt>
                <c:pt idx="13">
                  <c:v>15</c:v>
                </c:pt>
                <c:pt idx="14">
                  <c:v>16</c:v>
                </c:pt>
                <c:pt idx="15">
                  <c:v>17</c:v>
                </c:pt>
                <c:pt idx="16">
                  <c:v>18</c:v>
                </c:pt>
                <c:pt idx="17">
                  <c:v>19</c:v>
                </c:pt>
                <c:pt idx="18">
                  <c:v>20</c:v>
                </c:pt>
                <c:pt idx="19">
                  <c:v>21</c:v>
                </c:pt>
                <c:pt idx="20">
                  <c:v>22</c:v>
                </c:pt>
                <c:pt idx="21">
                  <c:v>23</c:v>
                </c:pt>
                <c:pt idx="22">
                  <c:v>24</c:v>
                </c:pt>
                <c:pt idx="23">
                  <c:v>25</c:v>
                </c:pt>
                <c:pt idx="24">
                  <c:v>26</c:v>
                </c:pt>
                <c:pt idx="25">
                  <c:v>27</c:v>
                </c:pt>
                <c:pt idx="26">
                  <c:v>28</c:v>
                </c:pt>
                <c:pt idx="27">
                  <c:v>29</c:v>
                </c:pt>
                <c:pt idx="28">
                  <c:v>30</c:v>
                </c:pt>
                <c:pt idx="29">
                  <c:v>31</c:v>
                </c:pt>
                <c:pt idx="30">
                  <c:v>32</c:v>
                </c:pt>
                <c:pt idx="31">
                  <c:v>33</c:v>
                </c:pt>
                <c:pt idx="32">
                  <c:v>34</c:v>
                </c:pt>
                <c:pt idx="33">
                  <c:v>35</c:v>
                </c:pt>
                <c:pt idx="34">
                  <c:v>36</c:v>
                </c:pt>
                <c:pt idx="35">
                  <c:v>37</c:v>
                </c:pt>
                <c:pt idx="36">
                  <c:v>38</c:v>
                </c:pt>
                <c:pt idx="37">
                  <c:v>39</c:v>
                </c:pt>
                <c:pt idx="38">
                  <c:v>40</c:v>
                </c:pt>
                <c:pt idx="39">
                  <c:v>41</c:v>
                </c:pt>
                <c:pt idx="40">
                  <c:v>42</c:v>
                </c:pt>
                <c:pt idx="41">
                  <c:v>43</c:v>
                </c:pt>
                <c:pt idx="42">
                  <c:v>44</c:v>
                </c:pt>
                <c:pt idx="43">
                  <c:v>45</c:v>
                </c:pt>
                <c:pt idx="44">
                  <c:v>46</c:v>
                </c:pt>
                <c:pt idx="45">
                  <c:v>47</c:v>
                </c:pt>
                <c:pt idx="46">
                  <c:v>48</c:v>
                </c:pt>
                <c:pt idx="47">
                  <c:v>49</c:v>
                </c:pt>
                <c:pt idx="48">
                  <c:v>50</c:v>
                </c:pt>
                <c:pt idx="49">
                  <c:v>51</c:v>
                </c:pt>
                <c:pt idx="50">
                  <c:v>52</c:v>
                </c:pt>
                <c:pt idx="51">
                  <c:v>53</c:v>
                </c:pt>
                <c:pt idx="52">
                  <c:v>54</c:v>
                </c:pt>
                <c:pt idx="53">
                  <c:v>55</c:v>
                </c:pt>
                <c:pt idx="54">
                  <c:v>56</c:v>
                </c:pt>
                <c:pt idx="55">
                  <c:v>57</c:v>
                </c:pt>
                <c:pt idx="56">
                  <c:v>58</c:v>
                </c:pt>
                <c:pt idx="57">
                  <c:v>59</c:v>
                </c:pt>
                <c:pt idx="58">
                  <c:v>60</c:v>
                </c:pt>
                <c:pt idx="59">
                  <c:v>61</c:v>
                </c:pt>
                <c:pt idx="60">
                  <c:v>62</c:v>
                </c:pt>
                <c:pt idx="61">
                  <c:v>63</c:v>
                </c:pt>
                <c:pt idx="62">
                  <c:v>64</c:v>
                </c:pt>
                <c:pt idx="63">
                  <c:v>65</c:v>
                </c:pt>
                <c:pt idx="64">
                  <c:v>66</c:v>
                </c:pt>
                <c:pt idx="65">
                  <c:v>67</c:v>
                </c:pt>
                <c:pt idx="66">
                  <c:v>68</c:v>
                </c:pt>
                <c:pt idx="67">
                  <c:v>69</c:v>
                </c:pt>
                <c:pt idx="68">
                  <c:v>70</c:v>
                </c:pt>
                <c:pt idx="69">
                  <c:v>71</c:v>
                </c:pt>
                <c:pt idx="70">
                  <c:v>72</c:v>
                </c:pt>
                <c:pt idx="71">
                  <c:v>73</c:v>
                </c:pt>
                <c:pt idx="72">
                  <c:v>74</c:v>
                </c:pt>
                <c:pt idx="73">
                  <c:v>75</c:v>
                </c:pt>
                <c:pt idx="74">
                  <c:v>76</c:v>
                </c:pt>
                <c:pt idx="75">
                  <c:v>77</c:v>
                </c:pt>
                <c:pt idx="76">
                  <c:v>78</c:v>
                </c:pt>
                <c:pt idx="77">
                  <c:v>79</c:v>
                </c:pt>
                <c:pt idx="78">
                  <c:v>80</c:v>
                </c:pt>
                <c:pt idx="79">
                  <c:v>81</c:v>
                </c:pt>
                <c:pt idx="80">
                  <c:v>82</c:v>
                </c:pt>
                <c:pt idx="81">
                  <c:v>83</c:v>
                </c:pt>
                <c:pt idx="82">
                  <c:v>84</c:v>
                </c:pt>
                <c:pt idx="83">
                  <c:v>85</c:v>
                </c:pt>
                <c:pt idx="84">
                  <c:v>86</c:v>
                </c:pt>
                <c:pt idx="85">
                  <c:v>87</c:v>
                </c:pt>
                <c:pt idx="86">
                  <c:v>88</c:v>
                </c:pt>
                <c:pt idx="87">
                  <c:v>89</c:v>
                </c:pt>
                <c:pt idx="88">
                  <c:v>90</c:v>
                </c:pt>
                <c:pt idx="89">
                  <c:v>91</c:v>
                </c:pt>
                <c:pt idx="90">
                  <c:v>92</c:v>
                </c:pt>
                <c:pt idx="91">
                  <c:v>93</c:v>
                </c:pt>
                <c:pt idx="92">
                  <c:v>94</c:v>
                </c:pt>
                <c:pt idx="93">
                  <c:v>95</c:v>
                </c:pt>
                <c:pt idx="94">
                  <c:v>96</c:v>
                </c:pt>
                <c:pt idx="95">
                  <c:v>97</c:v>
                </c:pt>
                <c:pt idx="96">
                  <c:v>98</c:v>
                </c:pt>
                <c:pt idx="97">
                  <c:v>99</c:v>
                </c:pt>
                <c:pt idx="98">
                  <c:v>100</c:v>
                </c:pt>
                <c:pt idx="99">
                  <c:v>101</c:v>
                </c:pt>
                <c:pt idx="100">
                  <c:v>102</c:v>
                </c:pt>
                <c:pt idx="101">
                  <c:v>103</c:v>
                </c:pt>
                <c:pt idx="102">
                  <c:v>104</c:v>
                </c:pt>
                <c:pt idx="103">
                  <c:v>105</c:v>
                </c:pt>
                <c:pt idx="104">
                  <c:v>106</c:v>
                </c:pt>
                <c:pt idx="105">
                  <c:v>107</c:v>
                </c:pt>
                <c:pt idx="106">
                  <c:v>108</c:v>
                </c:pt>
                <c:pt idx="107">
                  <c:v>109</c:v>
                </c:pt>
                <c:pt idx="108">
                  <c:v>110</c:v>
                </c:pt>
                <c:pt idx="109">
                  <c:v>111</c:v>
                </c:pt>
                <c:pt idx="110">
                  <c:v>112</c:v>
                </c:pt>
                <c:pt idx="111">
                  <c:v>113</c:v>
                </c:pt>
                <c:pt idx="112">
                  <c:v>114</c:v>
                </c:pt>
                <c:pt idx="113">
                  <c:v>115</c:v>
                </c:pt>
                <c:pt idx="114">
                  <c:v>116</c:v>
                </c:pt>
                <c:pt idx="115">
                  <c:v>117</c:v>
                </c:pt>
                <c:pt idx="116">
                  <c:v>118</c:v>
                </c:pt>
                <c:pt idx="117">
                  <c:v>119</c:v>
                </c:pt>
                <c:pt idx="118">
                  <c:v>120</c:v>
                </c:pt>
                <c:pt idx="119">
                  <c:v>121</c:v>
                </c:pt>
                <c:pt idx="120">
                  <c:v>122</c:v>
                </c:pt>
                <c:pt idx="121">
                  <c:v>123</c:v>
                </c:pt>
                <c:pt idx="122">
                  <c:v>124</c:v>
                </c:pt>
                <c:pt idx="123">
                  <c:v>125</c:v>
                </c:pt>
                <c:pt idx="124">
                  <c:v>126</c:v>
                </c:pt>
                <c:pt idx="125">
                  <c:v>127</c:v>
                </c:pt>
                <c:pt idx="126">
                  <c:v>128</c:v>
                </c:pt>
                <c:pt idx="127">
                  <c:v>129</c:v>
                </c:pt>
                <c:pt idx="128">
                  <c:v>130</c:v>
                </c:pt>
                <c:pt idx="129">
                  <c:v>131</c:v>
                </c:pt>
                <c:pt idx="130">
                  <c:v>132</c:v>
                </c:pt>
                <c:pt idx="131">
                  <c:v>133</c:v>
                </c:pt>
                <c:pt idx="132">
                  <c:v>134</c:v>
                </c:pt>
                <c:pt idx="133">
                  <c:v>135</c:v>
                </c:pt>
                <c:pt idx="134">
                  <c:v>136</c:v>
                </c:pt>
                <c:pt idx="135">
                  <c:v>137</c:v>
                </c:pt>
                <c:pt idx="136">
                  <c:v>138</c:v>
                </c:pt>
                <c:pt idx="137">
                  <c:v>139</c:v>
                </c:pt>
                <c:pt idx="138">
                  <c:v>140</c:v>
                </c:pt>
                <c:pt idx="139">
                  <c:v>141</c:v>
                </c:pt>
                <c:pt idx="140">
                  <c:v>142</c:v>
                </c:pt>
                <c:pt idx="141">
                  <c:v>143</c:v>
                </c:pt>
                <c:pt idx="142">
                  <c:v>144</c:v>
                </c:pt>
                <c:pt idx="143">
                  <c:v>145</c:v>
                </c:pt>
                <c:pt idx="144">
                  <c:v>146</c:v>
                </c:pt>
                <c:pt idx="145">
                  <c:v>147</c:v>
                </c:pt>
                <c:pt idx="146">
                  <c:v>148</c:v>
                </c:pt>
                <c:pt idx="147">
                  <c:v>149</c:v>
                </c:pt>
                <c:pt idx="148">
                  <c:v>150</c:v>
                </c:pt>
                <c:pt idx="149">
                  <c:v>151</c:v>
                </c:pt>
                <c:pt idx="150">
                  <c:v>152</c:v>
                </c:pt>
                <c:pt idx="151">
                  <c:v>153</c:v>
                </c:pt>
                <c:pt idx="152">
                  <c:v>154</c:v>
                </c:pt>
                <c:pt idx="153">
                  <c:v>155</c:v>
                </c:pt>
                <c:pt idx="154">
                  <c:v>156</c:v>
                </c:pt>
                <c:pt idx="155">
                  <c:v>157</c:v>
                </c:pt>
                <c:pt idx="156">
                  <c:v>158</c:v>
                </c:pt>
                <c:pt idx="157">
                  <c:v>159</c:v>
                </c:pt>
                <c:pt idx="158">
                  <c:v>160</c:v>
                </c:pt>
                <c:pt idx="159">
                  <c:v>161</c:v>
                </c:pt>
                <c:pt idx="160">
                  <c:v>162</c:v>
                </c:pt>
                <c:pt idx="161">
                  <c:v>163</c:v>
                </c:pt>
                <c:pt idx="162">
                  <c:v>164</c:v>
                </c:pt>
                <c:pt idx="163">
                  <c:v>165</c:v>
                </c:pt>
                <c:pt idx="164">
                  <c:v>166</c:v>
                </c:pt>
                <c:pt idx="165">
                  <c:v>167</c:v>
                </c:pt>
                <c:pt idx="166">
                  <c:v>168</c:v>
                </c:pt>
                <c:pt idx="167">
                  <c:v>169</c:v>
                </c:pt>
                <c:pt idx="168">
                  <c:v>170</c:v>
                </c:pt>
                <c:pt idx="169">
                  <c:v>171</c:v>
                </c:pt>
                <c:pt idx="170">
                  <c:v>172</c:v>
                </c:pt>
                <c:pt idx="171">
                  <c:v>173</c:v>
                </c:pt>
                <c:pt idx="172">
                  <c:v>174</c:v>
                </c:pt>
                <c:pt idx="173">
                  <c:v>175</c:v>
                </c:pt>
                <c:pt idx="174">
                  <c:v>176</c:v>
                </c:pt>
                <c:pt idx="175">
                  <c:v>177</c:v>
                </c:pt>
                <c:pt idx="176">
                  <c:v>178</c:v>
                </c:pt>
                <c:pt idx="177">
                  <c:v>179</c:v>
                </c:pt>
                <c:pt idx="178">
                  <c:v>180</c:v>
                </c:pt>
                <c:pt idx="179">
                  <c:v>181</c:v>
                </c:pt>
                <c:pt idx="180">
                  <c:v>182</c:v>
                </c:pt>
                <c:pt idx="181">
                  <c:v>183</c:v>
                </c:pt>
                <c:pt idx="182">
                  <c:v>184</c:v>
                </c:pt>
                <c:pt idx="183">
                  <c:v>185</c:v>
                </c:pt>
                <c:pt idx="184">
                  <c:v>186</c:v>
                </c:pt>
                <c:pt idx="185">
                  <c:v>187</c:v>
                </c:pt>
                <c:pt idx="186">
                  <c:v>188</c:v>
                </c:pt>
                <c:pt idx="187">
                  <c:v>189</c:v>
                </c:pt>
                <c:pt idx="188">
                  <c:v>190</c:v>
                </c:pt>
                <c:pt idx="189">
                  <c:v>191</c:v>
                </c:pt>
                <c:pt idx="190">
                  <c:v>192</c:v>
                </c:pt>
                <c:pt idx="191">
                  <c:v>193</c:v>
                </c:pt>
                <c:pt idx="192">
                  <c:v>194</c:v>
                </c:pt>
                <c:pt idx="193">
                  <c:v>195</c:v>
                </c:pt>
                <c:pt idx="194">
                  <c:v>196</c:v>
                </c:pt>
                <c:pt idx="195">
                  <c:v>197</c:v>
                </c:pt>
                <c:pt idx="196">
                  <c:v>198</c:v>
                </c:pt>
                <c:pt idx="197">
                  <c:v>199</c:v>
                </c:pt>
                <c:pt idx="198">
                  <c:v>200</c:v>
                </c:pt>
                <c:pt idx="199">
                  <c:v>201</c:v>
                </c:pt>
                <c:pt idx="200">
                  <c:v>202</c:v>
                </c:pt>
                <c:pt idx="201">
                  <c:v>203</c:v>
                </c:pt>
                <c:pt idx="202">
                  <c:v>204</c:v>
                </c:pt>
                <c:pt idx="203">
                  <c:v>205</c:v>
                </c:pt>
                <c:pt idx="204">
                  <c:v>206</c:v>
                </c:pt>
                <c:pt idx="205">
                  <c:v>207</c:v>
                </c:pt>
                <c:pt idx="206">
                  <c:v>208</c:v>
                </c:pt>
                <c:pt idx="207">
                  <c:v>209</c:v>
                </c:pt>
                <c:pt idx="208">
                  <c:v>210</c:v>
                </c:pt>
                <c:pt idx="209">
                  <c:v>211</c:v>
                </c:pt>
                <c:pt idx="210">
                  <c:v>212</c:v>
                </c:pt>
                <c:pt idx="211">
                  <c:v>213</c:v>
                </c:pt>
                <c:pt idx="212">
                  <c:v>214</c:v>
                </c:pt>
                <c:pt idx="213">
                  <c:v>215</c:v>
                </c:pt>
                <c:pt idx="214">
                  <c:v>216</c:v>
                </c:pt>
                <c:pt idx="215">
                  <c:v>217</c:v>
                </c:pt>
                <c:pt idx="216">
                  <c:v>218</c:v>
                </c:pt>
                <c:pt idx="217">
                  <c:v>219</c:v>
                </c:pt>
                <c:pt idx="218">
                  <c:v>220</c:v>
                </c:pt>
                <c:pt idx="219">
                  <c:v>221</c:v>
                </c:pt>
                <c:pt idx="220">
                  <c:v>222</c:v>
                </c:pt>
                <c:pt idx="221">
                  <c:v>223</c:v>
                </c:pt>
                <c:pt idx="222">
                  <c:v>224</c:v>
                </c:pt>
                <c:pt idx="223">
                  <c:v>225</c:v>
                </c:pt>
                <c:pt idx="224">
                  <c:v>226</c:v>
                </c:pt>
                <c:pt idx="225">
                  <c:v>227</c:v>
                </c:pt>
                <c:pt idx="226">
                  <c:v>228</c:v>
                </c:pt>
                <c:pt idx="227">
                  <c:v>229</c:v>
                </c:pt>
                <c:pt idx="228">
                  <c:v>230</c:v>
                </c:pt>
                <c:pt idx="229">
                  <c:v>231</c:v>
                </c:pt>
                <c:pt idx="230">
                  <c:v>232</c:v>
                </c:pt>
                <c:pt idx="231">
                  <c:v>233</c:v>
                </c:pt>
                <c:pt idx="232">
                  <c:v>234</c:v>
                </c:pt>
                <c:pt idx="233">
                  <c:v>235</c:v>
                </c:pt>
                <c:pt idx="234">
                  <c:v>236</c:v>
                </c:pt>
                <c:pt idx="235">
                  <c:v>237</c:v>
                </c:pt>
                <c:pt idx="236">
                  <c:v>238</c:v>
                </c:pt>
                <c:pt idx="237">
                  <c:v>239</c:v>
                </c:pt>
                <c:pt idx="238">
                  <c:v>240</c:v>
                </c:pt>
                <c:pt idx="239">
                  <c:v>241</c:v>
                </c:pt>
                <c:pt idx="240">
                  <c:v>242</c:v>
                </c:pt>
                <c:pt idx="241">
                  <c:v>243</c:v>
                </c:pt>
                <c:pt idx="242">
                  <c:v>244</c:v>
                </c:pt>
                <c:pt idx="243">
                  <c:v>245</c:v>
                </c:pt>
                <c:pt idx="244">
                  <c:v>246</c:v>
                </c:pt>
                <c:pt idx="245">
                  <c:v>247</c:v>
                </c:pt>
                <c:pt idx="246">
                  <c:v>248</c:v>
                </c:pt>
                <c:pt idx="247">
                  <c:v>249</c:v>
                </c:pt>
                <c:pt idx="248">
                  <c:v>250</c:v>
                </c:pt>
                <c:pt idx="249">
                  <c:v>251</c:v>
                </c:pt>
                <c:pt idx="250">
                  <c:v>252</c:v>
                </c:pt>
                <c:pt idx="251">
                  <c:v>253</c:v>
                </c:pt>
                <c:pt idx="252">
                  <c:v>254</c:v>
                </c:pt>
                <c:pt idx="253">
                  <c:v>255</c:v>
                </c:pt>
                <c:pt idx="254">
                  <c:v>256</c:v>
                </c:pt>
                <c:pt idx="255">
                  <c:v>257</c:v>
                </c:pt>
                <c:pt idx="256">
                  <c:v>258</c:v>
                </c:pt>
                <c:pt idx="257">
                  <c:v>259</c:v>
                </c:pt>
                <c:pt idx="258">
                  <c:v>260</c:v>
                </c:pt>
                <c:pt idx="259">
                  <c:v>261</c:v>
                </c:pt>
                <c:pt idx="260">
                  <c:v>262</c:v>
                </c:pt>
                <c:pt idx="261">
                  <c:v>263</c:v>
                </c:pt>
                <c:pt idx="262">
                  <c:v>264</c:v>
                </c:pt>
                <c:pt idx="263">
                  <c:v>265</c:v>
                </c:pt>
                <c:pt idx="264">
                  <c:v>266</c:v>
                </c:pt>
                <c:pt idx="265">
                  <c:v>267</c:v>
                </c:pt>
                <c:pt idx="266">
                  <c:v>268</c:v>
                </c:pt>
                <c:pt idx="267">
                  <c:v>269</c:v>
                </c:pt>
                <c:pt idx="268">
                  <c:v>270</c:v>
                </c:pt>
                <c:pt idx="269">
                  <c:v>271</c:v>
                </c:pt>
                <c:pt idx="270">
                  <c:v>272</c:v>
                </c:pt>
                <c:pt idx="271">
                  <c:v>273</c:v>
                </c:pt>
                <c:pt idx="272">
                  <c:v>274</c:v>
                </c:pt>
                <c:pt idx="273">
                  <c:v>275</c:v>
                </c:pt>
                <c:pt idx="274">
                  <c:v>276</c:v>
                </c:pt>
                <c:pt idx="275">
                  <c:v>277</c:v>
                </c:pt>
                <c:pt idx="276">
                  <c:v>278</c:v>
                </c:pt>
                <c:pt idx="277">
                  <c:v>279</c:v>
                </c:pt>
                <c:pt idx="278">
                  <c:v>280</c:v>
                </c:pt>
                <c:pt idx="279">
                  <c:v>281</c:v>
                </c:pt>
                <c:pt idx="280">
                  <c:v>282</c:v>
                </c:pt>
                <c:pt idx="281">
                  <c:v>283</c:v>
                </c:pt>
                <c:pt idx="282">
                  <c:v>284</c:v>
                </c:pt>
                <c:pt idx="283">
                  <c:v>285</c:v>
                </c:pt>
                <c:pt idx="284">
                  <c:v>286</c:v>
                </c:pt>
                <c:pt idx="285">
                  <c:v>287</c:v>
                </c:pt>
                <c:pt idx="286">
                  <c:v>288</c:v>
                </c:pt>
                <c:pt idx="287">
                  <c:v>289</c:v>
                </c:pt>
                <c:pt idx="288">
                  <c:v>290</c:v>
                </c:pt>
                <c:pt idx="289">
                  <c:v>291</c:v>
                </c:pt>
                <c:pt idx="290">
                  <c:v>292</c:v>
                </c:pt>
                <c:pt idx="291">
                  <c:v>293</c:v>
                </c:pt>
                <c:pt idx="292">
                  <c:v>294</c:v>
                </c:pt>
                <c:pt idx="293">
                  <c:v>295</c:v>
                </c:pt>
                <c:pt idx="294">
                  <c:v>296</c:v>
                </c:pt>
                <c:pt idx="295">
                  <c:v>297</c:v>
                </c:pt>
                <c:pt idx="296">
                  <c:v>298</c:v>
                </c:pt>
                <c:pt idx="297">
                  <c:v>299</c:v>
                </c:pt>
                <c:pt idx="298">
                  <c:v>300</c:v>
                </c:pt>
                <c:pt idx="299">
                  <c:v>301</c:v>
                </c:pt>
                <c:pt idx="300">
                  <c:v>302</c:v>
                </c:pt>
                <c:pt idx="301">
                  <c:v>303</c:v>
                </c:pt>
                <c:pt idx="302">
                  <c:v>304</c:v>
                </c:pt>
                <c:pt idx="303">
                  <c:v>305</c:v>
                </c:pt>
                <c:pt idx="304">
                  <c:v>306</c:v>
                </c:pt>
                <c:pt idx="305">
                  <c:v>307</c:v>
                </c:pt>
                <c:pt idx="306">
                  <c:v>308</c:v>
                </c:pt>
                <c:pt idx="307">
                  <c:v>309</c:v>
                </c:pt>
                <c:pt idx="308">
                  <c:v>310</c:v>
                </c:pt>
                <c:pt idx="309">
                  <c:v>311</c:v>
                </c:pt>
                <c:pt idx="310">
                  <c:v>312</c:v>
                </c:pt>
                <c:pt idx="311">
                  <c:v>313</c:v>
                </c:pt>
                <c:pt idx="312">
                  <c:v>314</c:v>
                </c:pt>
                <c:pt idx="313">
                  <c:v>315</c:v>
                </c:pt>
                <c:pt idx="314">
                  <c:v>316</c:v>
                </c:pt>
                <c:pt idx="315">
                  <c:v>317</c:v>
                </c:pt>
                <c:pt idx="316">
                  <c:v>318</c:v>
                </c:pt>
                <c:pt idx="317">
                  <c:v>319</c:v>
                </c:pt>
                <c:pt idx="318">
                  <c:v>320</c:v>
                </c:pt>
                <c:pt idx="319">
                  <c:v>321</c:v>
                </c:pt>
                <c:pt idx="320">
                  <c:v>322</c:v>
                </c:pt>
                <c:pt idx="321">
                  <c:v>323</c:v>
                </c:pt>
                <c:pt idx="322">
                  <c:v>324</c:v>
                </c:pt>
                <c:pt idx="323">
                  <c:v>325</c:v>
                </c:pt>
                <c:pt idx="324">
                  <c:v>326</c:v>
                </c:pt>
                <c:pt idx="325">
                  <c:v>327</c:v>
                </c:pt>
                <c:pt idx="326">
                  <c:v>328</c:v>
                </c:pt>
                <c:pt idx="327">
                  <c:v>329</c:v>
                </c:pt>
                <c:pt idx="328">
                  <c:v>330</c:v>
                </c:pt>
                <c:pt idx="329">
                  <c:v>331</c:v>
                </c:pt>
                <c:pt idx="330">
                  <c:v>332</c:v>
                </c:pt>
                <c:pt idx="331">
                  <c:v>333</c:v>
                </c:pt>
                <c:pt idx="332">
                  <c:v>334</c:v>
                </c:pt>
                <c:pt idx="333">
                  <c:v>335</c:v>
                </c:pt>
                <c:pt idx="334">
                  <c:v>336</c:v>
                </c:pt>
                <c:pt idx="335">
                  <c:v>337</c:v>
                </c:pt>
                <c:pt idx="336">
                  <c:v>338</c:v>
                </c:pt>
                <c:pt idx="337">
                  <c:v>339</c:v>
                </c:pt>
                <c:pt idx="338">
                  <c:v>340</c:v>
                </c:pt>
                <c:pt idx="339">
                  <c:v>341</c:v>
                </c:pt>
                <c:pt idx="340">
                  <c:v>342</c:v>
                </c:pt>
                <c:pt idx="341">
                  <c:v>343</c:v>
                </c:pt>
                <c:pt idx="342">
                  <c:v>344</c:v>
                </c:pt>
                <c:pt idx="343">
                  <c:v>345</c:v>
                </c:pt>
                <c:pt idx="344">
                  <c:v>346</c:v>
                </c:pt>
                <c:pt idx="345">
                  <c:v>347</c:v>
                </c:pt>
                <c:pt idx="346">
                  <c:v>348</c:v>
                </c:pt>
                <c:pt idx="347">
                  <c:v>349</c:v>
                </c:pt>
                <c:pt idx="348">
                  <c:v>350</c:v>
                </c:pt>
                <c:pt idx="349">
                  <c:v>351</c:v>
                </c:pt>
                <c:pt idx="350">
                  <c:v>352</c:v>
                </c:pt>
                <c:pt idx="351">
                  <c:v>353</c:v>
                </c:pt>
                <c:pt idx="352">
                  <c:v>354</c:v>
                </c:pt>
                <c:pt idx="353">
                  <c:v>355</c:v>
                </c:pt>
                <c:pt idx="354">
                  <c:v>356</c:v>
                </c:pt>
                <c:pt idx="355">
                  <c:v>357</c:v>
                </c:pt>
                <c:pt idx="356">
                  <c:v>358</c:v>
                </c:pt>
                <c:pt idx="357">
                  <c:v>359</c:v>
                </c:pt>
                <c:pt idx="358">
                  <c:v>360</c:v>
                </c:pt>
                <c:pt idx="359">
                  <c:v>361</c:v>
                </c:pt>
                <c:pt idx="360">
                  <c:v>362</c:v>
                </c:pt>
                <c:pt idx="361">
                  <c:v>363</c:v>
                </c:pt>
                <c:pt idx="362">
                  <c:v>364</c:v>
                </c:pt>
                <c:pt idx="363">
                  <c:v>365</c:v>
                </c:pt>
                <c:pt idx="364">
                  <c:v>366</c:v>
                </c:pt>
                <c:pt idx="365">
                  <c:v>367</c:v>
                </c:pt>
                <c:pt idx="366">
                  <c:v>368</c:v>
                </c:pt>
                <c:pt idx="367">
                  <c:v>369</c:v>
                </c:pt>
                <c:pt idx="368">
                  <c:v>370</c:v>
                </c:pt>
                <c:pt idx="369">
                  <c:v>371</c:v>
                </c:pt>
                <c:pt idx="370">
                  <c:v>372</c:v>
                </c:pt>
                <c:pt idx="371">
                  <c:v>373</c:v>
                </c:pt>
                <c:pt idx="372">
                  <c:v>374</c:v>
                </c:pt>
                <c:pt idx="373">
                  <c:v>375</c:v>
                </c:pt>
                <c:pt idx="374">
                  <c:v>376</c:v>
                </c:pt>
                <c:pt idx="375">
                  <c:v>377</c:v>
                </c:pt>
                <c:pt idx="376">
                  <c:v>378</c:v>
                </c:pt>
                <c:pt idx="377">
                  <c:v>379</c:v>
                </c:pt>
                <c:pt idx="378">
                  <c:v>380</c:v>
                </c:pt>
                <c:pt idx="379">
                  <c:v>381</c:v>
                </c:pt>
                <c:pt idx="380">
                  <c:v>382</c:v>
                </c:pt>
                <c:pt idx="381">
                  <c:v>383</c:v>
                </c:pt>
                <c:pt idx="382">
                  <c:v>384</c:v>
                </c:pt>
                <c:pt idx="383">
                  <c:v>385</c:v>
                </c:pt>
                <c:pt idx="384">
                  <c:v>386</c:v>
                </c:pt>
                <c:pt idx="385">
                  <c:v>387</c:v>
                </c:pt>
                <c:pt idx="386">
                  <c:v>388</c:v>
                </c:pt>
                <c:pt idx="387">
                  <c:v>389</c:v>
                </c:pt>
                <c:pt idx="388">
                  <c:v>390</c:v>
                </c:pt>
                <c:pt idx="389">
                  <c:v>391</c:v>
                </c:pt>
                <c:pt idx="390">
                  <c:v>392</c:v>
                </c:pt>
                <c:pt idx="391">
                  <c:v>393</c:v>
                </c:pt>
                <c:pt idx="392">
                  <c:v>394</c:v>
                </c:pt>
                <c:pt idx="393">
                  <c:v>395</c:v>
                </c:pt>
                <c:pt idx="394">
                  <c:v>396</c:v>
                </c:pt>
                <c:pt idx="395">
                  <c:v>397</c:v>
                </c:pt>
                <c:pt idx="396">
                  <c:v>398</c:v>
                </c:pt>
                <c:pt idx="397">
                  <c:v>399</c:v>
                </c:pt>
                <c:pt idx="398">
                  <c:v>400</c:v>
                </c:pt>
                <c:pt idx="399">
                  <c:v>401</c:v>
                </c:pt>
                <c:pt idx="400">
                  <c:v>402</c:v>
                </c:pt>
                <c:pt idx="401">
                  <c:v>403</c:v>
                </c:pt>
                <c:pt idx="402">
                  <c:v>404</c:v>
                </c:pt>
                <c:pt idx="403">
                  <c:v>405</c:v>
                </c:pt>
                <c:pt idx="404">
                  <c:v>406</c:v>
                </c:pt>
                <c:pt idx="405">
                  <c:v>407</c:v>
                </c:pt>
                <c:pt idx="406">
                  <c:v>408</c:v>
                </c:pt>
                <c:pt idx="407">
                  <c:v>409</c:v>
                </c:pt>
                <c:pt idx="408">
                  <c:v>410</c:v>
                </c:pt>
                <c:pt idx="409">
                  <c:v>411</c:v>
                </c:pt>
                <c:pt idx="410">
                  <c:v>412</c:v>
                </c:pt>
                <c:pt idx="411">
                  <c:v>413</c:v>
                </c:pt>
                <c:pt idx="412">
                  <c:v>414</c:v>
                </c:pt>
                <c:pt idx="413">
                  <c:v>415</c:v>
                </c:pt>
                <c:pt idx="414">
                  <c:v>416</c:v>
                </c:pt>
                <c:pt idx="415">
                  <c:v>417</c:v>
                </c:pt>
                <c:pt idx="416">
                  <c:v>418</c:v>
                </c:pt>
                <c:pt idx="417">
                  <c:v>419</c:v>
                </c:pt>
                <c:pt idx="418">
                  <c:v>420</c:v>
                </c:pt>
                <c:pt idx="419">
                  <c:v>421</c:v>
                </c:pt>
                <c:pt idx="420">
                  <c:v>422</c:v>
                </c:pt>
                <c:pt idx="421">
                  <c:v>423</c:v>
                </c:pt>
                <c:pt idx="422">
                  <c:v>424</c:v>
                </c:pt>
                <c:pt idx="423">
                  <c:v>425</c:v>
                </c:pt>
                <c:pt idx="424">
                  <c:v>426</c:v>
                </c:pt>
                <c:pt idx="425">
                  <c:v>427</c:v>
                </c:pt>
                <c:pt idx="426">
                  <c:v>428</c:v>
                </c:pt>
                <c:pt idx="427">
                  <c:v>429</c:v>
                </c:pt>
                <c:pt idx="428">
                  <c:v>430</c:v>
                </c:pt>
                <c:pt idx="429">
                  <c:v>431</c:v>
                </c:pt>
                <c:pt idx="430">
                  <c:v>432</c:v>
                </c:pt>
                <c:pt idx="431">
                  <c:v>433</c:v>
                </c:pt>
                <c:pt idx="432">
                  <c:v>434</c:v>
                </c:pt>
                <c:pt idx="433">
                  <c:v>435</c:v>
                </c:pt>
                <c:pt idx="434">
                  <c:v>436</c:v>
                </c:pt>
                <c:pt idx="435">
                  <c:v>437</c:v>
                </c:pt>
                <c:pt idx="436">
                  <c:v>438</c:v>
                </c:pt>
                <c:pt idx="437">
                  <c:v>439</c:v>
                </c:pt>
                <c:pt idx="438">
                  <c:v>440</c:v>
                </c:pt>
                <c:pt idx="439">
                  <c:v>441</c:v>
                </c:pt>
                <c:pt idx="440">
                  <c:v>442</c:v>
                </c:pt>
                <c:pt idx="441">
                  <c:v>443</c:v>
                </c:pt>
                <c:pt idx="442">
                  <c:v>444</c:v>
                </c:pt>
                <c:pt idx="443">
                  <c:v>445</c:v>
                </c:pt>
                <c:pt idx="444">
                  <c:v>446</c:v>
                </c:pt>
                <c:pt idx="445">
                  <c:v>447</c:v>
                </c:pt>
                <c:pt idx="446">
                  <c:v>448</c:v>
                </c:pt>
                <c:pt idx="447">
                  <c:v>449</c:v>
                </c:pt>
                <c:pt idx="448">
                  <c:v>450</c:v>
                </c:pt>
                <c:pt idx="449">
                  <c:v>451</c:v>
                </c:pt>
                <c:pt idx="450">
                  <c:v>452</c:v>
                </c:pt>
                <c:pt idx="451">
                  <c:v>453</c:v>
                </c:pt>
                <c:pt idx="452">
                  <c:v>454</c:v>
                </c:pt>
                <c:pt idx="453">
                  <c:v>455</c:v>
                </c:pt>
                <c:pt idx="454">
                  <c:v>456</c:v>
                </c:pt>
                <c:pt idx="455">
                  <c:v>457</c:v>
                </c:pt>
                <c:pt idx="456">
                  <c:v>458</c:v>
                </c:pt>
                <c:pt idx="457">
                  <c:v>459</c:v>
                </c:pt>
                <c:pt idx="458">
                  <c:v>460</c:v>
                </c:pt>
                <c:pt idx="459">
                  <c:v>461</c:v>
                </c:pt>
                <c:pt idx="460">
                  <c:v>462</c:v>
                </c:pt>
                <c:pt idx="461">
                  <c:v>463</c:v>
                </c:pt>
                <c:pt idx="462">
                  <c:v>464</c:v>
                </c:pt>
                <c:pt idx="463">
                  <c:v>465</c:v>
                </c:pt>
                <c:pt idx="464">
                  <c:v>466</c:v>
                </c:pt>
                <c:pt idx="465">
                  <c:v>467</c:v>
                </c:pt>
                <c:pt idx="466">
                  <c:v>468</c:v>
                </c:pt>
                <c:pt idx="467">
                  <c:v>469</c:v>
                </c:pt>
                <c:pt idx="468">
                  <c:v>470</c:v>
                </c:pt>
                <c:pt idx="469">
                  <c:v>471</c:v>
                </c:pt>
                <c:pt idx="470">
                  <c:v>472</c:v>
                </c:pt>
                <c:pt idx="471">
                  <c:v>473</c:v>
                </c:pt>
                <c:pt idx="472">
                  <c:v>474</c:v>
                </c:pt>
                <c:pt idx="473">
                  <c:v>475</c:v>
                </c:pt>
                <c:pt idx="474">
                  <c:v>476</c:v>
                </c:pt>
                <c:pt idx="475">
                  <c:v>477</c:v>
                </c:pt>
                <c:pt idx="476">
                  <c:v>478</c:v>
                </c:pt>
                <c:pt idx="477">
                  <c:v>479</c:v>
                </c:pt>
                <c:pt idx="478">
                  <c:v>480</c:v>
                </c:pt>
                <c:pt idx="479">
                  <c:v>481</c:v>
                </c:pt>
                <c:pt idx="480">
                  <c:v>482</c:v>
                </c:pt>
                <c:pt idx="481">
                  <c:v>483</c:v>
                </c:pt>
                <c:pt idx="482">
                  <c:v>484</c:v>
                </c:pt>
                <c:pt idx="483">
                  <c:v>485</c:v>
                </c:pt>
                <c:pt idx="484">
                  <c:v>486</c:v>
                </c:pt>
                <c:pt idx="485">
                  <c:v>487</c:v>
                </c:pt>
                <c:pt idx="486">
                  <c:v>488</c:v>
                </c:pt>
                <c:pt idx="487">
                  <c:v>489</c:v>
                </c:pt>
                <c:pt idx="488">
                  <c:v>490</c:v>
                </c:pt>
                <c:pt idx="489">
                  <c:v>491</c:v>
                </c:pt>
                <c:pt idx="490">
                  <c:v>492</c:v>
                </c:pt>
                <c:pt idx="491">
                  <c:v>493</c:v>
                </c:pt>
                <c:pt idx="492">
                  <c:v>494</c:v>
                </c:pt>
                <c:pt idx="493">
                  <c:v>495</c:v>
                </c:pt>
                <c:pt idx="494">
                  <c:v>496</c:v>
                </c:pt>
                <c:pt idx="495">
                  <c:v>497</c:v>
                </c:pt>
                <c:pt idx="496">
                  <c:v>498</c:v>
                </c:pt>
                <c:pt idx="497">
                  <c:v>499</c:v>
                </c:pt>
                <c:pt idx="498">
                  <c:v>500</c:v>
                </c:pt>
                <c:pt idx="499">
                  <c:v>501</c:v>
                </c:pt>
                <c:pt idx="500">
                  <c:v>502</c:v>
                </c:pt>
                <c:pt idx="501">
                  <c:v>503</c:v>
                </c:pt>
                <c:pt idx="502">
                  <c:v>504</c:v>
                </c:pt>
                <c:pt idx="503">
                  <c:v>505</c:v>
                </c:pt>
                <c:pt idx="504">
                  <c:v>506</c:v>
                </c:pt>
                <c:pt idx="505">
                  <c:v>507</c:v>
                </c:pt>
                <c:pt idx="506">
                  <c:v>508</c:v>
                </c:pt>
                <c:pt idx="507">
                  <c:v>509</c:v>
                </c:pt>
                <c:pt idx="508">
                  <c:v>510</c:v>
                </c:pt>
                <c:pt idx="509">
                  <c:v>511</c:v>
                </c:pt>
              </c:numCache>
            </c:numRef>
          </c:xVal>
          <c:yVal>
            <c:numRef>
              <c:f>'Low pH Lifetimes'!$N$61:$N$570</c:f>
              <c:numCache>
                <c:formatCode>General</c:formatCode>
                <c:ptCount val="510"/>
                <c:pt idx="0">
                  <c:v>0</c:v>
                </c:pt>
                <c:pt idx="1">
                  <c:v>0</c:v>
                </c:pt>
                <c:pt idx="2">
                  <c:v>0</c:v>
                </c:pt>
                <c:pt idx="3">
                  <c:v>1</c:v>
                </c:pt>
                <c:pt idx="4">
                  <c:v>0</c:v>
                </c:pt>
                <c:pt idx="5">
                  <c:v>0</c:v>
                </c:pt>
                <c:pt idx="6">
                  <c:v>0</c:v>
                </c:pt>
                <c:pt idx="7">
                  <c:v>0</c:v>
                </c:pt>
                <c:pt idx="8">
                  <c:v>0</c:v>
                </c:pt>
                <c:pt idx="9">
                  <c:v>0</c:v>
                </c:pt>
                <c:pt idx="10">
                  <c:v>0</c:v>
                </c:pt>
                <c:pt idx="11">
                  <c:v>0</c:v>
                </c:pt>
                <c:pt idx="12">
                  <c:v>1</c:v>
                </c:pt>
                <c:pt idx="13">
                  <c:v>0</c:v>
                </c:pt>
                <c:pt idx="14">
                  <c:v>0</c:v>
                </c:pt>
                <c:pt idx="15">
                  <c:v>0</c:v>
                </c:pt>
                <c:pt idx="16">
                  <c:v>0</c:v>
                </c:pt>
                <c:pt idx="17">
                  <c:v>0</c:v>
                </c:pt>
                <c:pt idx="18">
                  <c:v>0</c:v>
                </c:pt>
                <c:pt idx="19">
                  <c:v>0</c:v>
                </c:pt>
                <c:pt idx="20">
                  <c:v>0</c:v>
                </c:pt>
                <c:pt idx="21">
                  <c:v>18</c:v>
                </c:pt>
                <c:pt idx="22">
                  <c:v>350</c:v>
                </c:pt>
                <c:pt idx="23">
                  <c:v>1742</c:v>
                </c:pt>
                <c:pt idx="24">
                  <c:v>5012</c:v>
                </c:pt>
                <c:pt idx="25">
                  <c:v>10246</c:v>
                </c:pt>
                <c:pt idx="26">
                  <c:v>17018</c:v>
                </c:pt>
                <c:pt idx="27">
                  <c:v>23183</c:v>
                </c:pt>
                <c:pt idx="28">
                  <c:v>27138</c:v>
                </c:pt>
                <c:pt idx="29">
                  <c:v>29448</c:v>
                </c:pt>
                <c:pt idx="30">
                  <c:v>30007</c:v>
                </c:pt>
                <c:pt idx="31">
                  <c:v>29585</c:v>
                </c:pt>
                <c:pt idx="32">
                  <c:v>28632</c:v>
                </c:pt>
                <c:pt idx="33">
                  <c:v>28041</c:v>
                </c:pt>
                <c:pt idx="34">
                  <c:v>27321</c:v>
                </c:pt>
                <c:pt idx="35">
                  <c:v>26271</c:v>
                </c:pt>
                <c:pt idx="36">
                  <c:v>25650</c:v>
                </c:pt>
                <c:pt idx="37">
                  <c:v>25021</c:v>
                </c:pt>
                <c:pt idx="38">
                  <c:v>24940</c:v>
                </c:pt>
                <c:pt idx="39">
                  <c:v>23992</c:v>
                </c:pt>
                <c:pt idx="40">
                  <c:v>23674</c:v>
                </c:pt>
                <c:pt idx="41">
                  <c:v>23176</c:v>
                </c:pt>
                <c:pt idx="42">
                  <c:v>22174</c:v>
                </c:pt>
                <c:pt idx="43">
                  <c:v>21929</c:v>
                </c:pt>
                <c:pt idx="44">
                  <c:v>21393</c:v>
                </c:pt>
                <c:pt idx="45">
                  <c:v>20892</c:v>
                </c:pt>
                <c:pt idx="46">
                  <c:v>20847</c:v>
                </c:pt>
                <c:pt idx="47">
                  <c:v>20528</c:v>
                </c:pt>
                <c:pt idx="48">
                  <c:v>20085</c:v>
                </c:pt>
                <c:pt idx="49">
                  <c:v>19710</c:v>
                </c:pt>
                <c:pt idx="50">
                  <c:v>19458</c:v>
                </c:pt>
                <c:pt idx="51">
                  <c:v>19111</c:v>
                </c:pt>
                <c:pt idx="52">
                  <c:v>18997</c:v>
                </c:pt>
                <c:pt idx="53">
                  <c:v>18441</c:v>
                </c:pt>
                <c:pt idx="54">
                  <c:v>18306</c:v>
                </c:pt>
                <c:pt idx="55">
                  <c:v>17945</c:v>
                </c:pt>
                <c:pt idx="56">
                  <c:v>17576</c:v>
                </c:pt>
                <c:pt idx="57">
                  <c:v>17067</c:v>
                </c:pt>
                <c:pt idx="58">
                  <c:v>17311</c:v>
                </c:pt>
                <c:pt idx="59">
                  <c:v>16903</c:v>
                </c:pt>
                <c:pt idx="60">
                  <c:v>16598</c:v>
                </c:pt>
                <c:pt idx="61">
                  <c:v>16188</c:v>
                </c:pt>
                <c:pt idx="62">
                  <c:v>16397</c:v>
                </c:pt>
                <c:pt idx="63">
                  <c:v>16205</c:v>
                </c:pt>
                <c:pt idx="64">
                  <c:v>15713</c:v>
                </c:pt>
                <c:pt idx="65">
                  <c:v>15858</c:v>
                </c:pt>
                <c:pt idx="66">
                  <c:v>15672</c:v>
                </c:pt>
                <c:pt idx="67">
                  <c:v>15520</c:v>
                </c:pt>
                <c:pt idx="68">
                  <c:v>15201</c:v>
                </c:pt>
                <c:pt idx="69">
                  <c:v>14947</c:v>
                </c:pt>
                <c:pt idx="70">
                  <c:v>14927</c:v>
                </c:pt>
                <c:pt idx="71">
                  <c:v>14624</c:v>
                </c:pt>
                <c:pt idx="72">
                  <c:v>14656</c:v>
                </c:pt>
                <c:pt idx="73">
                  <c:v>14435</c:v>
                </c:pt>
                <c:pt idx="74">
                  <c:v>14238</c:v>
                </c:pt>
                <c:pt idx="75">
                  <c:v>14039</c:v>
                </c:pt>
                <c:pt idx="76">
                  <c:v>13863</c:v>
                </c:pt>
                <c:pt idx="77">
                  <c:v>14036</c:v>
                </c:pt>
                <c:pt idx="78">
                  <c:v>13522</c:v>
                </c:pt>
                <c:pt idx="79">
                  <c:v>13425</c:v>
                </c:pt>
                <c:pt idx="80">
                  <c:v>13590</c:v>
                </c:pt>
                <c:pt idx="81">
                  <c:v>13367</c:v>
                </c:pt>
                <c:pt idx="82">
                  <c:v>12823</c:v>
                </c:pt>
                <c:pt idx="83">
                  <c:v>12749</c:v>
                </c:pt>
                <c:pt idx="84">
                  <c:v>12811</c:v>
                </c:pt>
                <c:pt idx="85">
                  <c:v>12537</c:v>
                </c:pt>
                <c:pt idx="86">
                  <c:v>12936</c:v>
                </c:pt>
                <c:pt idx="87">
                  <c:v>12461</c:v>
                </c:pt>
                <c:pt idx="88">
                  <c:v>12177</c:v>
                </c:pt>
                <c:pt idx="89">
                  <c:v>12239</c:v>
                </c:pt>
                <c:pt idx="90">
                  <c:v>12397</c:v>
                </c:pt>
                <c:pt idx="91">
                  <c:v>12098</c:v>
                </c:pt>
                <c:pt idx="92">
                  <c:v>11764</c:v>
                </c:pt>
                <c:pt idx="93">
                  <c:v>11642</c:v>
                </c:pt>
                <c:pt idx="94">
                  <c:v>11784</c:v>
                </c:pt>
                <c:pt idx="95">
                  <c:v>11545</c:v>
                </c:pt>
                <c:pt idx="96">
                  <c:v>11503</c:v>
                </c:pt>
                <c:pt idx="97">
                  <c:v>11422</c:v>
                </c:pt>
                <c:pt idx="98">
                  <c:v>11340</c:v>
                </c:pt>
                <c:pt idx="99">
                  <c:v>11207</c:v>
                </c:pt>
                <c:pt idx="100">
                  <c:v>10916</c:v>
                </c:pt>
                <c:pt idx="101">
                  <c:v>10949</c:v>
                </c:pt>
                <c:pt idx="102">
                  <c:v>10734</c:v>
                </c:pt>
                <c:pt idx="103">
                  <c:v>10792</c:v>
                </c:pt>
                <c:pt idx="104">
                  <c:v>10736</c:v>
                </c:pt>
                <c:pt idx="105">
                  <c:v>10630</c:v>
                </c:pt>
                <c:pt idx="106">
                  <c:v>10697</c:v>
                </c:pt>
                <c:pt idx="107">
                  <c:v>10541</c:v>
                </c:pt>
                <c:pt idx="108">
                  <c:v>10388</c:v>
                </c:pt>
                <c:pt idx="109">
                  <c:v>10428</c:v>
                </c:pt>
                <c:pt idx="110">
                  <c:v>10304</c:v>
                </c:pt>
                <c:pt idx="111">
                  <c:v>9916</c:v>
                </c:pt>
                <c:pt idx="112">
                  <c:v>10048</c:v>
                </c:pt>
                <c:pt idx="113">
                  <c:v>9958</c:v>
                </c:pt>
                <c:pt idx="114">
                  <c:v>9831</c:v>
                </c:pt>
                <c:pt idx="115">
                  <c:v>9902</c:v>
                </c:pt>
                <c:pt idx="116">
                  <c:v>9691</c:v>
                </c:pt>
                <c:pt idx="117">
                  <c:v>9587</c:v>
                </c:pt>
                <c:pt idx="118">
                  <c:v>9742</c:v>
                </c:pt>
                <c:pt idx="119">
                  <c:v>9430</c:v>
                </c:pt>
                <c:pt idx="120">
                  <c:v>9505</c:v>
                </c:pt>
                <c:pt idx="121">
                  <c:v>9417</c:v>
                </c:pt>
                <c:pt idx="122">
                  <c:v>9370</c:v>
                </c:pt>
                <c:pt idx="123">
                  <c:v>9379</c:v>
                </c:pt>
                <c:pt idx="124">
                  <c:v>9168</c:v>
                </c:pt>
                <c:pt idx="125">
                  <c:v>9191</c:v>
                </c:pt>
                <c:pt idx="126">
                  <c:v>8910</c:v>
                </c:pt>
                <c:pt idx="127">
                  <c:v>8944</c:v>
                </c:pt>
                <c:pt idx="128">
                  <c:v>8848</c:v>
                </c:pt>
                <c:pt idx="129">
                  <c:v>8878</c:v>
                </c:pt>
                <c:pt idx="130">
                  <c:v>8785</c:v>
                </c:pt>
                <c:pt idx="131">
                  <c:v>8635</c:v>
                </c:pt>
                <c:pt idx="132">
                  <c:v>8605</c:v>
                </c:pt>
                <c:pt idx="133">
                  <c:v>8716</c:v>
                </c:pt>
                <c:pt idx="134">
                  <c:v>8464</c:v>
                </c:pt>
                <c:pt idx="135">
                  <c:v>8477</c:v>
                </c:pt>
                <c:pt idx="136">
                  <c:v>8358</c:v>
                </c:pt>
                <c:pt idx="137">
                  <c:v>8384</c:v>
                </c:pt>
                <c:pt idx="138">
                  <c:v>8458</c:v>
                </c:pt>
                <c:pt idx="139">
                  <c:v>8287</c:v>
                </c:pt>
                <c:pt idx="140">
                  <c:v>8181</c:v>
                </c:pt>
                <c:pt idx="141">
                  <c:v>8213</c:v>
                </c:pt>
                <c:pt idx="142">
                  <c:v>8252</c:v>
                </c:pt>
                <c:pt idx="143">
                  <c:v>8111</c:v>
                </c:pt>
                <c:pt idx="144">
                  <c:v>8000</c:v>
                </c:pt>
                <c:pt idx="145">
                  <c:v>7971</c:v>
                </c:pt>
                <c:pt idx="146">
                  <c:v>7887</c:v>
                </c:pt>
                <c:pt idx="147">
                  <c:v>7776</c:v>
                </c:pt>
                <c:pt idx="148">
                  <c:v>7703</c:v>
                </c:pt>
                <c:pt idx="149">
                  <c:v>7755</c:v>
                </c:pt>
                <c:pt idx="150">
                  <c:v>7568</c:v>
                </c:pt>
                <c:pt idx="151">
                  <c:v>7476</c:v>
                </c:pt>
                <c:pt idx="152">
                  <c:v>7427</c:v>
                </c:pt>
                <c:pt idx="153">
                  <c:v>7558</c:v>
                </c:pt>
                <c:pt idx="154">
                  <c:v>7402</c:v>
                </c:pt>
                <c:pt idx="155">
                  <c:v>7417</c:v>
                </c:pt>
                <c:pt idx="156">
                  <c:v>7331</c:v>
                </c:pt>
                <c:pt idx="157">
                  <c:v>7390</c:v>
                </c:pt>
                <c:pt idx="158">
                  <c:v>7447</c:v>
                </c:pt>
                <c:pt idx="159">
                  <c:v>7120</c:v>
                </c:pt>
                <c:pt idx="160">
                  <c:v>7287</c:v>
                </c:pt>
                <c:pt idx="161">
                  <c:v>7074</c:v>
                </c:pt>
                <c:pt idx="162">
                  <c:v>7313</c:v>
                </c:pt>
                <c:pt idx="163">
                  <c:v>6986</c:v>
                </c:pt>
                <c:pt idx="164">
                  <c:v>7210</c:v>
                </c:pt>
                <c:pt idx="165">
                  <c:v>6803</c:v>
                </c:pt>
                <c:pt idx="166">
                  <c:v>6906</c:v>
                </c:pt>
                <c:pt idx="167">
                  <c:v>6888</c:v>
                </c:pt>
                <c:pt idx="168">
                  <c:v>6961</c:v>
                </c:pt>
                <c:pt idx="169">
                  <c:v>6665</c:v>
                </c:pt>
                <c:pt idx="170">
                  <c:v>6833</c:v>
                </c:pt>
                <c:pt idx="171">
                  <c:v>6821</c:v>
                </c:pt>
                <c:pt idx="172">
                  <c:v>6750</c:v>
                </c:pt>
                <c:pt idx="173">
                  <c:v>6566</c:v>
                </c:pt>
                <c:pt idx="174">
                  <c:v>6503</c:v>
                </c:pt>
                <c:pt idx="175">
                  <c:v>6469</c:v>
                </c:pt>
                <c:pt idx="176">
                  <c:v>6594</c:v>
                </c:pt>
                <c:pt idx="177">
                  <c:v>6469</c:v>
                </c:pt>
                <c:pt idx="178">
                  <c:v>6521</c:v>
                </c:pt>
                <c:pt idx="179">
                  <c:v>6472</c:v>
                </c:pt>
                <c:pt idx="180">
                  <c:v>6484</c:v>
                </c:pt>
                <c:pt idx="181">
                  <c:v>6243</c:v>
                </c:pt>
                <c:pt idx="182">
                  <c:v>6003</c:v>
                </c:pt>
                <c:pt idx="183">
                  <c:v>6149</c:v>
                </c:pt>
                <c:pt idx="184">
                  <c:v>6182</c:v>
                </c:pt>
                <c:pt idx="185">
                  <c:v>6040</c:v>
                </c:pt>
                <c:pt idx="186">
                  <c:v>6107</c:v>
                </c:pt>
                <c:pt idx="187">
                  <c:v>6091</c:v>
                </c:pt>
                <c:pt idx="188">
                  <c:v>6008</c:v>
                </c:pt>
                <c:pt idx="189">
                  <c:v>6086</c:v>
                </c:pt>
                <c:pt idx="190">
                  <c:v>5943</c:v>
                </c:pt>
                <c:pt idx="191">
                  <c:v>5890</c:v>
                </c:pt>
                <c:pt idx="192">
                  <c:v>5831</c:v>
                </c:pt>
                <c:pt idx="193">
                  <c:v>5920</c:v>
                </c:pt>
                <c:pt idx="194">
                  <c:v>5715</c:v>
                </c:pt>
                <c:pt idx="195">
                  <c:v>5785</c:v>
                </c:pt>
                <c:pt idx="196">
                  <c:v>5873</c:v>
                </c:pt>
                <c:pt idx="197">
                  <c:v>5627</c:v>
                </c:pt>
                <c:pt idx="198">
                  <c:v>5746</c:v>
                </c:pt>
                <c:pt idx="199">
                  <c:v>5509</c:v>
                </c:pt>
                <c:pt idx="200">
                  <c:v>5527</c:v>
                </c:pt>
                <c:pt idx="201">
                  <c:v>5592</c:v>
                </c:pt>
                <c:pt idx="202">
                  <c:v>5531</c:v>
                </c:pt>
                <c:pt idx="203">
                  <c:v>5461</c:v>
                </c:pt>
                <c:pt idx="204">
                  <c:v>5451</c:v>
                </c:pt>
                <c:pt idx="205">
                  <c:v>5397</c:v>
                </c:pt>
                <c:pt idx="206">
                  <c:v>5414</c:v>
                </c:pt>
                <c:pt idx="207">
                  <c:v>5410</c:v>
                </c:pt>
                <c:pt idx="208">
                  <c:v>5288</c:v>
                </c:pt>
                <c:pt idx="209">
                  <c:v>5406</c:v>
                </c:pt>
                <c:pt idx="210">
                  <c:v>5370</c:v>
                </c:pt>
                <c:pt idx="211">
                  <c:v>5256</c:v>
                </c:pt>
                <c:pt idx="212">
                  <c:v>5199</c:v>
                </c:pt>
                <c:pt idx="213">
                  <c:v>5192</c:v>
                </c:pt>
                <c:pt idx="214">
                  <c:v>5223</c:v>
                </c:pt>
                <c:pt idx="215">
                  <c:v>5145</c:v>
                </c:pt>
                <c:pt idx="216">
                  <c:v>5027</c:v>
                </c:pt>
                <c:pt idx="217">
                  <c:v>5039</c:v>
                </c:pt>
                <c:pt idx="218">
                  <c:v>5094</c:v>
                </c:pt>
                <c:pt idx="219">
                  <c:v>4965</c:v>
                </c:pt>
                <c:pt idx="220">
                  <c:v>4929</c:v>
                </c:pt>
                <c:pt idx="221">
                  <c:v>4877</c:v>
                </c:pt>
                <c:pt idx="222">
                  <c:v>4877</c:v>
                </c:pt>
                <c:pt idx="223">
                  <c:v>4828</c:v>
                </c:pt>
                <c:pt idx="224">
                  <c:v>4817</c:v>
                </c:pt>
                <c:pt idx="225">
                  <c:v>4847</c:v>
                </c:pt>
                <c:pt idx="226">
                  <c:v>4937</c:v>
                </c:pt>
                <c:pt idx="227">
                  <c:v>4866</c:v>
                </c:pt>
                <c:pt idx="228">
                  <c:v>4852</c:v>
                </c:pt>
                <c:pt idx="229">
                  <c:v>4752</c:v>
                </c:pt>
                <c:pt idx="230">
                  <c:v>4784</c:v>
                </c:pt>
                <c:pt idx="231">
                  <c:v>4740</c:v>
                </c:pt>
                <c:pt idx="232">
                  <c:v>4677</c:v>
                </c:pt>
                <c:pt idx="233">
                  <c:v>4665</c:v>
                </c:pt>
                <c:pt idx="234">
                  <c:v>4565</c:v>
                </c:pt>
                <c:pt idx="235">
                  <c:v>4551</c:v>
                </c:pt>
                <c:pt idx="236">
                  <c:v>4566</c:v>
                </c:pt>
                <c:pt idx="237">
                  <c:v>4489</c:v>
                </c:pt>
                <c:pt idx="238">
                  <c:v>4434</c:v>
                </c:pt>
                <c:pt idx="239">
                  <c:v>4496</c:v>
                </c:pt>
                <c:pt idx="240">
                  <c:v>4372</c:v>
                </c:pt>
                <c:pt idx="241">
                  <c:v>4347</c:v>
                </c:pt>
                <c:pt idx="242">
                  <c:v>4407</c:v>
                </c:pt>
                <c:pt idx="243">
                  <c:v>4241</c:v>
                </c:pt>
                <c:pt idx="244">
                  <c:v>4396</c:v>
                </c:pt>
                <c:pt idx="245">
                  <c:v>4191</c:v>
                </c:pt>
                <c:pt idx="246">
                  <c:v>4214</c:v>
                </c:pt>
                <c:pt idx="247">
                  <c:v>4268</c:v>
                </c:pt>
                <c:pt idx="248">
                  <c:v>4359</c:v>
                </c:pt>
                <c:pt idx="249">
                  <c:v>4172</c:v>
                </c:pt>
                <c:pt idx="250">
                  <c:v>4147</c:v>
                </c:pt>
                <c:pt idx="251">
                  <c:v>4147</c:v>
                </c:pt>
                <c:pt idx="252">
                  <c:v>4092</c:v>
                </c:pt>
                <c:pt idx="253">
                  <c:v>4134</c:v>
                </c:pt>
                <c:pt idx="254">
                  <c:v>4128</c:v>
                </c:pt>
                <c:pt idx="255">
                  <c:v>4069</c:v>
                </c:pt>
                <c:pt idx="256">
                  <c:v>4104</c:v>
                </c:pt>
                <c:pt idx="257">
                  <c:v>3988</c:v>
                </c:pt>
                <c:pt idx="258">
                  <c:v>3942</c:v>
                </c:pt>
                <c:pt idx="259">
                  <c:v>3800</c:v>
                </c:pt>
                <c:pt idx="260">
                  <c:v>4008</c:v>
                </c:pt>
                <c:pt idx="261">
                  <c:v>3964</c:v>
                </c:pt>
                <c:pt idx="262">
                  <c:v>3934</c:v>
                </c:pt>
                <c:pt idx="263">
                  <c:v>3826</c:v>
                </c:pt>
                <c:pt idx="264">
                  <c:v>3941</c:v>
                </c:pt>
                <c:pt idx="265">
                  <c:v>3706</c:v>
                </c:pt>
                <c:pt idx="266">
                  <c:v>3868</c:v>
                </c:pt>
                <c:pt idx="267">
                  <c:v>3808</c:v>
                </c:pt>
                <c:pt idx="268">
                  <c:v>3824</c:v>
                </c:pt>
                <c:pt idx="269">
                  <c:v>3678</c:v>
                </c:pt>
                <c:pt idx="270">
                  <c:v>3747</c:v>
                </c:pt>
                <c:pt idx="271">
                  <c:v>3731</c:v>
                </c:pt>
                <c:pt idx="272">
                  <c:v>3588</c:v>
                </c:pt>
                <c:pt idx="273">
                  <c:v>3732</c:v>
                </c:pt>
                <c:pt idx="274">
                  <c:v>3650</c:v>
                </c:pt>
                <c:pt idx="275">
                  <c:v>3427</c:v>
                </c:pt>
                <c:pt idx="276">
                  <c:v>3570</c:v>
                </c:pt>
                <c:pt idx="277">
                  <c:v>3590</c:v>
                </c:pt>
                <c:pt idx="278">
                  <c:v>3738</c:v>
                </c:pt>
                <c:pt idx="279">
                  <c:v>3402</c:v>
                </c:pt>
                <c:pt idx="280">
                  <c:v>3602</c:v>
                </c:pt>
                <c:pt idx="281">
                  <c:v>3496</c:v>
                </c:pt>
                <c:pt idx="282">
                  <c:v>3406</c:v>
                </c:pt>
                <c:pt idx="283">
                  <c:v>3445</c:v>
                </c:pt>
                <c:pt idx="284">
                  <c:v>3381</c:v>
                </c:pt>
                <c:pt idx="285">
                  <c:v>3454</c:v>
                </c:pt>
                <c:pt idx="286">
                  <c:v>3506</c:v>
                </c:pt>
                <c:pt idx="287">
                  <c:v>3394</c:v>
                </c:pt>
                <c:pt idx="288">
                  <c:v>3426</c:v>
                </c:pt>
                <c:pt idx="289">
                  <c:v>3289</c:v>
                </c:pt>
                <c:pt idx="290">
                  <c:v>3420</c:v>
                </c:pt>
                <c:pt idx="291">
                  <c:v>3360</c:v>
                </c:pt>
                <c:pt idx="292">
                  <c:v>3371</c:v>
                </c:pt>
                <c:pt idx="293">
                  <c:v>3269</c:v>
                </c:pt>
                <c:pt idx="294">
                  <c:v>3329</c:v>
                </c:pt>
                <c:pt idx="295">
                  <c:v>3251</c:v>
                </c:pt>
                <c:pt idx="296">
                  <c:v>3184</c:v>
                </c:pt>
                <c:pt idx="297">
                  <c:v>3284</c:v>
                </c:pt>
                <c:pt idx="298">
                  <c:v>3103</c:v>
                </c:pt>
                <c:pt idx="299">
                  <c:v>3305</c:v>
                </c:pt>
                <c:pt idx="300">
                  <c:v>3161</c:v>
                </c:pt>
                <c:pt idx="301">
                  <c:v>3106</c:v>
                </c:pt>
                <c:pt idx="302">
                  <c:v>3047</c:v>
                </c:pt>
                <c:pt idx="303">
                  <c:v>3129</c:v>
                </c:pt>
                <c:pt idx="304">
                  <c:v>3024</c:v>
                </c:pt>
                <c:pt idx="305">
                  <c:v>3056</c:v>
                </c:pt>
                <c:pt idx="306">
                  <c:v>3124</c:v>
                </c:pt>
                <c:pt idx="307">
                  <c:v>3028</c:v>
                </c:pt>
                <c:pt idx="308">
                  <c:v>3172</c:v>
                </c:pt>
                <c:pt idx="309">
                  <c:v>2963</c:v>
                </c:pt>
                <c:pt idx="310">
                  <c:v>3077</c:v>
                </c:pt>
                <c:pt idx="311">
                  <c:v>2985</c:v>
                </c:pt>
                <c:pt idx="312">
                  <c:v>2979</c:v>
                </c:pt>
                <c:pt idx="313">
                  <c:v>2963</c:v>
                </c:pt>
                <c:pt idx="314">
                  <c:v>2990</c:v>
                </c:pt>
                <c:pt idx="315">
                  <c:v>2905</c:v>
                </c:pt>
                <c:pt idx="316">
                  <c:v>2982</c:v>
                </c:pt>
                <c:pt idx="317">
                  <c:v>2915</c:v>
                </c:pt>
                <c:pt idx="318">
                  <c:v>2879</c:v>
                </c:pt>
                <c:pt idx="319">
                  <c:v>2866</c:v>
                </c:pt>
                <c:pt idx="320">
                  <c:v>2866</c:v>
                </c:pt>
                <c:pt idx="321">
                  <c:v>2809</c:v>
                </c:pt>
                <c:pt idx="322">
                  <c:v>2778</c:v>
                </c:pt>
                <c:pt idx="323">
                  <c:v>2734</c:v>
                </c:pt>
                <c:pt idx="324">
                  <c:v>2843</c:v>
                </c:pt>
                <c:pt idx="325">
                  <c:v>2814</c:v>
                </c:pt>
                <c:pt idx="326">
                  <c:v>2782</c:v>
                </c:pt>
                <c:pt idx="327">
                  <c:v>2720</c:v>
                </c:pt>
                <c:pt idx="328">
                  <c:v>2699</c:v>
                </c:pt>
                <c:pt idx="329">
                  <c:v>2707</c:v>
                </c:pt>
                <c:pt idx="330">
                  <c:v>2735</c:v>
                </c:pt>
                <c:pt idx="331">
                  <c:v>2717</c:v>
                </c:pt>
                <c:pt idx="332">
                  <c:v>2635</c:v>
                </c:pt>
                <c:pt idx="333">
                  <c:v>2640</c:v>
                </c:pt>
                <c:pt idx="334">
                  <c:v>2628</c:v>
                </c:pt>
                <c:pt idx="335">
                  <c:v>2561</c:v>
                </c:pt>
                <c:pt idx="336">
                  <c:v>2583</c:v>
                </c:pt>
                <c:pt idx="337">
                  <c:v>2551</c:v>
                </c:pt>
                <c:pt idx="338">
                  <c:v>2591</c:v>
                </c:pt>
                <c:pt idx="339">
                  <c:v>2627</c:v>
                </c:pt>
                <c:pt idx="340">
                  <c:v>2600</c:v>
                </c:pt>
                <c:pt idx="341">
                  <c:v>2553</c:v>
                </c:pt>
                <c:pt idx="342">
                  <c:v>2523</c:v>
                </c:pt>
                <c:pt idx="343">
                  <c:v>2513</c:v>
                </c:pt>
                <c:pt idx="344">
                  <c:v>2545</c:v>
                </c:pt>
                <c:pt idx="345">
                  <c:v>2529</c:v>
                </c:pt>
                <c:pt idx="346">
                  <c:v>2477</c:v>
                </c:pt>
                <c:pt idx="347">
                  <c:v>2450</c:v>
                </c:pt>
                <c:pt idx="348">
                  <c:v>2440</c:v>
                </c:pt>
                <c:pt idx="349">
                  <c:v>2476</c:v>
                </c:pt>
                <c:pt idx="350">
                  <c:v>2361</c:v>
                </c:pt>
                <c:pt idx="351">
                  <c:v>2360</c:v>
                </c:pt>
                <c:pt idx="352">
                  <c:v>2438</c:v>
                </c:pt>
                <c:pt idx="353">
                  <c:v>2376</c:v>
                </c:pt>
                <c:pt idx="354">
                  <c:v>2353</c:v>
                </c:pt>
                <c:pt idx="355">
                  <c:v>2298</c:v>
                </c:pt>
                <c:pt idx="356">
                  <c:v>2406</c:v>
                </c:pt>
                <c:pt idx="357">
                  <c:v>2385</c:v>
                </c:pt>
                <c:pt idx="358">
                  <c:v>2316</c:v>
                </c:pt>
                <c:pt idx="359">
                  <c:v>2229</c:v>
                </c:pt>
                <c:pt idx="360">
                  <c:v>2314</c:v>
                </c:pt>
                <c:pt idx="361">
                  <c:v>2197</c:v>
                </c:pt>
                <c:pt idx="362">
                  <c:v>2347</c:v>
                </c:pt>
                <c:pt idx="363">
                  <c:v>2238</c:v>
                </c:pt>
                <c:pt idx="364">
                  <c:v>2231</c:v>
                </c:pt>
                <c:pt idx="365">
                  <c:v>2301</c:v>
                </c:pt>
                <c:pt idx="366">
                  <c:v>2230</c:v>
                </c:pt>
                <c:pt idx="367">
                  <c:v>2230</c:v>
                </c:pt>
                <c:pt idx="368">
                  <c:v>2171</c:v>
                </c:pt>
                <c:pt idx="369">
                  <c:v>2168</c:v>
                </c:pt>
                <c:pt idx="370">
                  <c:v>2138</c:v>
                </c:pt>
                <c:pt idx="371">
                  <c:v>2155</c:v>
                </c:pt>
                <c:pt idx="372">
                  <c:v>2180</c:v>
                </c:pt>
                <c:pt idx="373">
                  <c:v>2072</c:v>
                </c:pt>
                <c:pt idx="374">
                  <c:v>2119</c:v>
                </c:pt>
                <c:pt idx="375">
                  <c:v>2113</c:v>
                </c:pt>
                <c:pt idx="376">
                  <c:v>2109</c:v>
                </c:pt>
                <c:pt idx="377">
                  <c:v>2121</c:v>
                </c:pt>
                <c:pt idx="378">
                  <c:v>2088</c:v>
                </c:pt>
                <c:pt idx="379">
                  <c:v>2060</c:v>
                </c:pt>
                <c:pt idx="380">
                  <c:v>1985</c:v>
                </c:pt>
                <c:pt idx="381">
                  <c:v>1924</c:v>
                </c:pt>
                <c:pt idx="382">
                  <c:v>2040</c:v>
                </c:pt>
                <c:pt idx="383">
                  <c:v>2015</c:v>
                </c:pt>
                <c:pt idx="384">
                  <c:v>2043</c:v>
                </c:pt>
                <c:pt idx="385">
                  <c:v>1998</c:v>
                </c:pt>
                <c:pt idx="386">
                  <c:v>1958</c:v>
                </c:pt>
                <c:pt idx="387">
                  <c:v>1972</c:v>
                </c:pt>
                <c:pt idx="388">
                  <c:v>1979</c:v>
                </c:pt>
                <c:pt idx="389">
                  <c:v>1956</c:v>
                </c:pt>
                <c:pt idx="390">
                  <c:v>1933</c:v>
                </c:pt>
                <c:pt idx="391">
                  <c:v>1934</c:v>
                </c:pt>
                <c:pt idx="392">
                  <c:v>1892</c:v>
                </c:pt>
                <c:pt idx="393">
                  <c:v>1942</c:v>
                </c:pt>
                <c:pt idx="394">
                  <c:v>1915</c:v>
                </c:pt>
                <c:pt idx="395">
                  <c:v>1759</c:v>
                </c:pt>
                <c:pt idx="396">
                  <c:v>1832</c:v>
                </c:pt>
                <c:pt idx="397">
                  <c:v>1831</c:v>
                </c:pt>
                <c:pt idx="398">
                  <c:v>1824</c:v>
                </c:pt>
                <c:pt idx="399">
                  <c:v>1877</c:v>
                </c:pt>
                <c:pt idx="400">
                  <c:v>1834</c:v>
                </c:pt>
                <c:pt idx="401">
                  <c:v>1778</c:v>
                </c:pt>
                <c:pt idx="402">
                  <c:v>1804</c:v>
                </c:pt>
                <c:pt idx="403">
                  <c:v>1846</c:v>
                </c:pt>
                <c:pt idx="404">
                  <c:v>1855</c:v>
                </c:pt>
                <c:pt idx="405">
                  <c:v>1701</c:v>
                </c:pt>
                <c:pt idx="406">
                  <c:v>1838</c:v>
                </c:pt>
                <c:pt idx="407">
                  <c:v>1835</c:v>
                </c:pt>
                <c:pt idx="408">
                  <c:v>1739</c:v>
                </c:pt>
                <c:pt idx="409">
                  <c:v>1728</c:v>
                </c:pt>
                <c:pt idx="410">
                  <c:v>1785</c:v>
                </c:pt>
                <c:pt idx="411">
                  <c:v>1741</c:v>
                </c:pt>
                <c:pt idx="412">
                  <c:v>1788</c:v>
                </c:pt>
                <c:pt idx="413">
                  <c:v>1685</c:v>
                </c:pt>
                <c:pt idx="414">
                  <c:v>1721</c:v>
                </c:pt>
                <c:pt idx="415">
                  <c:v>1711</c:v>
                </c:pt>
                <c:pt idx="416">
                  <c:v>1712</c:v>
                </c:pt>
                <c:pt idx="417">
                  <c:v>1714</c:v>
                </c:pt>
                <c:pt idx="418">
                  <c:v>1679</c:v>
                </c:pt>
                <c:pt idx="419">
                  <c:v>1669</c:v>
                </c:pt>
                <c:pt idx="420">
                  <c:v>1713</c:v>
                </c:pt>
                <c:pt idx="421">
                  <c:v>1652</c:v>
                </c:pt>
                <c:pt idx="422">
                  <c:v>1675</c:v>
                </c:pt>
                <c:pt idx="423">
                  <c:v>1630</c:v>
                </c:pt>
                <c:pt idx="424">
                  <c:v>1550</c:v>
                </c:pt>
                <c:pt idx="425">
                  <c:v>1598</c:v>
                </c:pt>
                <c:pt idx="426">
                  <c:v>1618</c:v>
                </c:pt>
                <c:pt idx="427">
                  <c:v>1532</c:v>
                </c:pt>
                <c:pt idx="428">
                  <c:v>1572</c:v>
                </c:pt>
                <c:pt idx="429">
                  <c:v>1510</c:v>
                </c:pt>
                <c:pt idx="430">
                  <c:v>1565</c:v>
                </c:pt>
                <c:pt idx="431">
                  <c:v>1515</c:v>
                </c:pt>
                <c:pt idx="432">
                  <c:v>1588</c:v>
                </c:pt>
                <c:pt idx="433">
                  <c:v>1542</c:v>
                </c:pt>
                <c:pt idx="434">
                  <c:v>1471</c:v>
                </c:pt>
                <c:pt idx="435">
                  <c:v>1580</c:v>
                </c:pt>
                <c:pt idx="436">
                  <c:v>1528</c:v>
                </c:pt>
                <c:pt idx="437">
                  <c:v>1504</c:v>
                </c:pt>
                <c:pt idx="438">
                  <c:v>1508</c:v>
                </c:pt>
                <c:pt idx="439">
                  <c:v>1513</c:v>
                </c:pt>
                <c:pt idx="440">
                  <c:v>1482</c:v>
                </c:pt>
                <c:pt idx="441">
                  <c:v>1434</c:v>
                </c:pt>
                <c:pt idx="442">
                  <c:v>1523</c:v>
                </c:pt>
                <c:pt idx="443">
                  <c:v>1430</c:v>
                </c:pt>
                <c:pt idx="444">
                  <c:v>1449</c:v>
                </c:pt>
                <c:pt idx="445">
                  <c:v>1487</c:v>
                </c:pt>
                <c:pt idx="446">
                  <c:v>1437</c:v>
                </c:pt>
                <c:pt idx="447">
                  <c:v>1440</c:v>
                </c:pt>
                <c:pt idx="448">
                  <c:v>1465</c:v>
                </c:pt>
                <c:pt idx="449">
                  <c:v>1439</c:v>
                </c:pt>
                <c:pt idx="450">
                  <c:v>1440</c:v>
                </c:pt>
                <c:pt idx="451">
                  <c:v>1473</c:v>
                </c:pt>
                <c:pt idx="452">
                  <c:v>1417</c:v>
                </c:pt>
                <c:pt idx="453">
                  <c:v>1455</c:v>
                </c:pt>
                <c:pt idx="454">
                  <c:v>1380</c:v>
                </c:pt>
                <c:pt idx="455">
                  <c:v>1470</c:v>
                </c:pt>
                <c:pt idx="456">
                  <c:v>1422</c:v>
                </c:pt>
                <c:pt idx="457">
                  <c:v>1413</c:v>
                </c:pt>
                <c:pt idx="458">
                  <c:v>1345</c:v>
                </c:pt>
                <c:pt idx="459">
                  <c:v>1361</c:v>
                </c:pt>
                <c:pt idx="460">
                  <c:v>1413</c:v>
                </c:pt>
                <c:pt idx="461">
                  <c:v>1327</c:v>
                </c:pt>
                <c:pt idx="462">
                  <c:v>1307</c:v>
                </c:pt>
                <c:pt idx="463">
                  <c:v>1307</c:v>
                </c:pt>
                <c:pt idx="464">
                  <c:v>1324</c:v>
                </c:pt>
                <c:pt idx="465">
                  <c:v>1304</c:v>
                </c:pt>
                <c:pt idx="466">
                  <c:v>1327</c:v>
                </c:pt>
                <c:pt idx="467">
                  <c:v>1273</c:v>
                </c:pt>
                <c:pt idx="468">
                  <c:v>1296</c:v>
                </c:pt>
                <c:pt idx="469">
                  <c:v>1274</c:v>
                </c:pt>
                <c:pt idx="470">
                  <c:v>1193</c:v>
                </c:pt>
                <c:pt idx="471">
                  <c:v>1242</c:v>
                </c:pt>
                <c:pt idx="472">
                  <c:v>1230</c:v>
                </c:pt>
                <c:pt idx="473">
                  <c:v>1295</c:v>
                </c:pt>
                <c:pt idx="474">
                  <c:v>1270</c:v>
                </c:pt>
                <c:pt idx="475">
                  <c:v>1256</c:v>
                </c:pt>
                <c:pt idx="476">
                  <c:v>1223</c:v>
                </c:pt>
                <c:pt idx="477">
                  <c:v>1264</c:v>
                </c:pt>
                <c:pt idx="478">
                  <c:v>1227</c:v>
                </c:pt>
                <c:pt idx="479">
                  <c:v>1208</c:v>
                </c:pt>
                <c:pt idx="480">
                  <c:v>1178</c:v>
                </c:pt>
                <c:pt idx="481">
                  <c:v>1138</c:v>
                </c:pt>
                <c:pt idx="482">
                  <c:v>1161</c:v>
                </c:pt>
                <c:pt idx="483">
                  <c:v>1177</c:v>
                </c:pt>
                <c:pt idx="484">
                  <c:v>1180</c:v>
                </c:pt>
                <c:pt idx="485">
                  <c:v>1192</c:v>
                </c:pt>
                <c:pt idx="486">
                  <c:v>1154</c:v>
                </c:pt>
                <c:pt idx="487">
                  <c:v>1165</c:v>
                </c:pt>
                <c:pt idx="488">
                  <c:v>1156</c:v>
                </c:pt>
                <c:pt idx="489">
                  <c:v>1157</c:v>
                </c:pt>
                <c:pt idx="490">
                  <c:v>1079</c:v>
                </c:pt>
                <c:pt idx="491">
                  <c:v>1127</c:v>
                </c:pt>
                <c:pt idx="492">
                  <c:v>1095</c:v>
                </c:pt>
                <c:pt idx="493">
                  <c:v>1110</c:v>
                </c:pt>
                <c:pt idx="494">
                  <c:v>1103</c:v>
                </c:pt>
                <c:pt idx="495">
                  <c:v>959</c:v>
                </c:pt>
                <c:pt idx="496">
                  <c:v>37</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numCache>
            </c:numRef>
          </c:yVal>
          <c:smooth val="1"/>
        </c:ser>
        <c:dLbls>
          <c:showLegendKey val="0"/>
          <c:showVal val="0"/>
          <c:showCatName val="0"/>
          <c:showSerName val="0"/>
          <c:showPercent val="0"/>
          <c:showBubbleSize val="0"/>
        </c:dLbls>
        <c:axId val="304202880"/>
        <c:axId val="304204800"/>
      </c:scatterChart>
      <c:valAx>
        <c:axId val="304202880"/>
        <c:scaling>
          <c:orientation val="minMax"/>
          <c:max val="500"/>
        </c:scaling>
        <c:delete val="0"/>
        <c:axPos val="b"/>
        <c:title>
          <c:tx>
            <c:rich>
              <a:bodyPr/>
              <a:lstStyle/>
              <a:p>
                <a:pPr>
                  <a:defRPr sz="1000"/>
                </a:pPr>
                <a:r>
                  <a:rPr lang="en-GB" sz="1000"/>
                  <a:t>Time</a:t>
                </a:r>
                <a:r>
                  <a:rPr lang="en-GB" sz="1000" baseline="0"/>
                  <a:t> / Channels</a:t>
                </a:r>
                <a:endParaRPr lang="en-GB" sz="1000"/>
              </a:p>
            </c:rich>
          </c:tx>
          <c:overlay val="0"/>
        </c:title>
        <c:numFmt formatCode="General" sourceLinked="1"/>
        <c:majorTickMark val="out"/>
        <c:minorTickMark val="none"/>
        <c:tickLblPos val="nextTo"/>
        <c:crossAx val="304204800"/>
        <c:crosses val="autoZero"/>
        <c:crossBetween val="midCat"/>
      </c:valAx>
      <c:valAx>
        <c:axId val="304204800"/>
        <c:scaling>
          <c:logBase val="10"/>
          <c:orientation val="minMax"/>
        </c:scaling>
        <c:delete val="0"/>
        <c:axPos val="l"/>
        <c:title>
          <c:tx>
            <c:rich>
              <a:bodyPr rot="-5400000" vert="horz"/>
              <a:lstStyle/>
              <a:p>
                <a:pPr>
                  <a:defRPr sz="1000"/>
                </a:pPr>
                <a:r>
                  <a:rPr lang="en-GB" sz="1000"/>
                  <a:t>Photons Counted</a:t>
                </a:r>
              </a:p>
            </c:rich>
          </c:tx>
          <c:overlay val="0"/>
        </c:title>
        <c:numFmt formatCode="General" sourceLinked="1"/>
        <c:majorTickMark val="out"/>
        <c:minorTickMark val="none"/>
        <c:tickLblPos val="nextTo"/>
        <c:crossAx val="304202880"/>
        <c:crosses val="autoZero"/>
        <c:crossBetween val="midCat"/>
      </c:valAx>
    </c:plotArea>
    <c:legend>
      <c:legendPos val="r"/>
      <c:overlay val="0"/>
    </c:legend>
    <c:plotVisOnly val="1"/>
    <c:dispBlanksAs val="gap"/>
    <c:showDLblsOverMax val="0"/>
  </c:chart>
  <c:spPr>
    <a:ln>
      <a:noFill/>
    </a:ln>
  </c:spPr>
  <c:externalData r:id="rId1">
    <c:autoUpdate val="0"/>
  </c:externalData>
</c:chartSpace>
</file>

<file path=word/charts/chart89.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089129483814524"/>
          <c:y val="5.650137244294845E-2"/>
          <c:w val="0.51194247594050746"/>
          <c:h val="0.79460960509707279"/>
        </c:manualLayout>
      </c:layout>
      <c:scatterChart>
        <c:scatterStyle val="lineMarker"/>
        <c:varyColors val="0"/>
        <c:ser>
          <c:idx val="0"/>
          <c:order val="0"/>
          <c:tx>
            <c:v>PAA-ACE</c:v>
          </c:tx>
          <c:spPr>
            <a:ln w="28575">
              <a:noFill/>
            </a:ln>
          </c:spPr>
          <c:errBars>
            <c:errDir val="y"/>
            <c:errBarType val="both"/>
            <c:errValType val="cust"/>
            <c:noEndCap val="0"/>
            <c:plus>
              <c:numRef>
                <c:f>'PAA-ACE'!$AB$32:$AB$47</c:f>
                <c:numCache>
                  <c:formatCode>General</c:formatCode>
                  <c:ptCount val="16"/>
                  <c:pt idx="0">
                    <c:v>0.49154730000000002</c:v>
                  </c:pt>
                  <c:pt idx="1">
                    <c:v>0.51124290000000006</c:v>
                  </c:pt>
                  <c:pt idx="2">
                    <c:v>0.27167166000000004</c:v>
                  </c:pt>
                  <c:pt idx="3">
                    <c:v>0.38544030000000007</c:v>
                  </c:pt>
                  <c:pt idx="4">
                    <c:v>0.41736030000000007</c:v>
                  </c:pt>
                  <c:pt idx="5">
                    <c:v>0.46014450000000001</c:v>
                  </c:pt>
                  <c:pt idx="6">
                    <c:v>0.4708407</c:v>
                  </c:pt>
                  <c:pt idx="7">
                    <c:v>0.30121200000000004</c:v>
                  </c:pt>
                  <c:pt idx="8">
                    <c:v>0.60588120000000001</c:v>
                  </c:pt>
                  <c:pt idx="9">
                    <c:v>0.26191755</c:v>
                  </c:pt>
                  <c:pt idx="10">
                    <c:v>0.22782470999999999</c:v>
                  </c:pt>
                  <c:pt idx="11">
                    <c:v>0.38157540000000001</c:v>
                  </c:pt>
                  <c:pt idx="12">
                    <c:v>0.42712830000000002</c:v>
                  </c:pt>
                  <c:pt idx="13">
                    <c:v>0.4265079</c:v>
                  </c:pt>
                  <c:pt idx="14">
                    <c:v>0.48362039999999995</c:v>
                  </c:pt>
                  <c:pt idx="15">
                    <c:v>0.47697269999999997</c:v>
                  </c:pt>
                </c:numCache>
              </c:numRef>
            </c:plus>
            <c:minus>
              <c:numRef>
                <c:f>'PAA-ACE'!$AB$32:$AB$47</c:f>
                <c:numCache>
                  <c:formatCode>General</c:formatCode>
                  <c:ptCount val="16"/>
                  <c:pt idx="0">
                    <c:v>0.49154730000000002</c:v>
                  </c:pt>
                  <c:pt idx="1">
                    <c:v>0.51124290000000006</c:v>
                  </c:pt>
                  <c:pt idx="2">
                    <c:v>0.27167166000000004</c:v>
                  </c:pt>
                  <c:pt idx="3">
                    <c:v>0.38544030000000007</c:v>
                  </c:pt>
                  <c:pt idx="4">
                    <c:v>0.41736030000000007</c:v>
                  </c:pt>
                  <c:pt idx="5">
                    <c:v>0.46014450000000001</c:v>
                  </c:pt>
                  <c:pt idx="6">
                    <c:v>0.4708407</c:v>
                  </c:pt>
                  <c:pt idx="7">
                    <c:v>0.30121200000000004</c:v>
                  </c:pt>
                  <c:pt idx="8">
                    <c:v>0.60588120000000001</c:v>
                  </c:pt>
                  <c:pt idx="9">
                    <c:v>0.26191755</c:v>
                  </c:pt>
                  <c:pt idx="10">
                    <c:v>0.22782470999999999</c:v>
                  </c:pt>
                  <c:pt idx="11">
                    <c:v>0.38157540000000001</c:v>
                  </c:pt>
                  <c:pt idx="12">
                    <c:v>0.42712830000000002</c:v>
                  </c:pt>
                  <c:pt idx="13">
                    <c:v>0.4265079</c:v>
                  </c:pt>
                  <c:pt idx="14">
                    <c:v>0.48362039999999995</c:v>
                  </c:pt>
                  <c:pt idx="15">
                    <c:v>0.47697269999999997</c:v>
                  </c:pt>
                </c:numCache>
              </c:numRef>
            </c:minus>
          </c:errBars>
          <c:xVal>
            <c:numRef>
              <c:f>'PAA-ACE'!$N$32:$N$47</c:f>
              <c:numCache>
                <c:formatCode>General</c:formatCode>
                <c:ptCount val="16"/>
                <c:pt idx="0">
                  <c:v>4.8</c:v>
                </c:pt>
                <c:pt idx="2">
                  <c:v>7.84</c:v>
                </c:pt>
                <c:pt idx="3">
                  <c:v>4.28</c:v>
                </c:pt>
                <c:pt idx="4">
                  <c:v>3.75</c:v>
                </c:pt>
                <c:pt idx="5">
                  <c:v>3.23</c:v>
                </c:pt>
                <c:pt idx="6">
                  <c:v>3.13</c:v>
                </c:pt>
                <c:pt idx="7">
                  <c:v>2.83</c:v>
                </c:pt>
                <c:pt idx="8">
                  <c:v>2.33</c:v>
                </c:pt>
                <c:pt idx="9">
                  <c:v>6.6</c:v>
                </c:pt>
                <c:pt idx="10">
                  <c:v>9.58</c:v>
                </c:pt>
                <c:pt idx="11">
                  <c:v>3.77</c:v>
                </c:pt>
                <c:pt idx="12">
                  <c:v>2.87</c:v>
                </c:pt>
                <c:pt idx="13">
                  <c:v>1.53</c:v>
                </c:pt>
                <c:pt idx="14">
                  <c:v>3.51</c:v>
                </c:pt>
                <c:pt idx="15">
                  <c:v>2.36</c:v>
                </c:pt>
              </c:numCache>
            </c:numRef>
          </c:xVal>
          <c:yVal>
            <c:numRef>
              <c:f>'PAA-ACE'!$Z$32:$Z$47</c:f>
              <c:numCache>
                <c:formatCode>0.00E+00</c:formatCode>
                <c:ptCount val="16"/>
                <c:pt idx="0">
                  <c:v>29.16581</c:v>
                </c:pt>
                <c:pt idx="1">
                  <c:v>29.140170000000001</c:v>
                </c:pt>
                <c:pt idx="2">
                  <c:v>22.409390000000002</c:v>
                </c:pt>
                <c:pt idx="3">
                  <c:v>32.952399999999997</c:v>
                </c:pt>
                <c:pt idx="4">
                  <c:v>30.622450000000001</c:v>
                </c:pt>
                <c:pt idx="5">
                  <c:v>30.767090000000003</c:v>
                </c:pt>
                <c:pt idx="6">
                  <c:v>32.32929</c:v>
                </c:pt>
                <c:pt idx="7">
                  <c:v>31.284910000000004</c:v>
                </c:pt>
                <c:pt idx="8">
                  <c:v>30.20731</c:v>
                </c:pt>
                <c:pt idx="9">
                  <c:v>25.445830000000001</c:v>
                </c:pt>
                <c:pt idx="10">
                  <c:v>23.247909999999997</c:v>
                </c:pt>
                <c:pt idx="11">
                  <c:v>31.158920000000002</c:v>
                </c:pt>
                <c:pt idx="12">
                  <c:v>31.139519999999997</c:v>
                </c:pt>
                <c:pt idx="13">
                  <c:v>31.119919999999997</c:v>
                </c:pt>
                <c:pt idx="14">
                  <c:v>31.092950000000002</c:v>
                </c:pt>
                <c:pt idx="15">
                  <c:v>31.080140000000004</c:v>
                </c:pt>
              </c:numCache>
            </c:numRef>
          </c:yVal>
          <c:smooth val="0"/>
        </c:ser>
        <c:ser>
          <c:idx val="1"/>
          <c:order val="1"/>
          <c:tx>
            <c:v>PAA-ACE + PAM</c:v>
          </c:tx>
          <c:spPr>
            <a:ln w="28575">
              <a:noFill/>
            </a:ln>
          </c:spPr>
          <c:marker>
            <c:symbol val="diamond"/>
            <c:size val="7"/>
          </c:marker>
          <c:errBars>
            <c:errDir val="y"/>
            <c:errBarType val="both"/>
            <c:errValType val="cust"/>
            <c:noEndCap val="0"/>
            <c:plus>
              <c:numRef>
                <c:f>'PAA-ACE'!$AB$7:$AB$10</c:f>
                <c:numCache>
                  <c:formatCode>General</c:formatCode>
                  <c:ptCount val="4"/>
                  <c:pt idx="0">
                    <c:v>0.4269174</c:v>
                  </c:pt>
                  <c:pt idx="1">
                    <c:v>0.77409930000000005</c:v>
                  </c:pt>
                  <c:pt idx="2">
                    <c:v>0.62976960000000004</c:v>
                  </c:pt>
                  <c:pt idx="3">
                    <c:v>0.62119560000000007</c:v>
                  </c:pt>
                </c:numCache>
              </c:numRef>
            </c:plus>
            <c:minus>
              <c:numRef>
                <c:f>'PAA-ACE'!$AB$7:$AB$10</c:f>
                <c:numCache>
                  <c:formatCode>General</c:formatCode>
                  <c:ptCount val="4"/>
                  <c:pt idx="0">
                    <c:v>0.4269174</c:v>
                  </c:pt>
                  <c:pt idx="1">
                    <c:v>0.77409930000000005</c:v>
                  </c:pt>
                  <c:pt idx="2">
                    <c:v>0.62976960000000004</c:v>
                  </c:pt>
                  <c:pt idx="3">
                    <c:v>0.62119560000000007</c:v>
                  </c:pt>
                </c:numCache>
              </c:numRef>
            </c:minus>
          </c:errBars>
          <c:xVal>
            <c:numRef>
              <c:f>'PAA-ACE'!$N$7:$N$10</c:f>
              <c:numCache>
                <c:formatCode>General</c:formatCode>
                <c:ptCount val="4"/>
                <c:pt idx="0">
                  <c:v>2.95</c:v>
                </c:pt>
                <c:pt idx="1">
                  <c:v>1.2</c:v>
                </c:pt>
                <c:pt idx="2">
                  <c:v>1.95</c:v>
                </c:pt>
                <c:pt idx="3">
                  <c:v>3.4</c:v>
                </c:pt>
              </c:numCache>
            </c:numRef>
          </c:xVal>
          <c:yVal>
            <c:numRef>
              <c:f>'PAA-ACE'!$Z$7:$Z$10</c:f>
              <c:numCache>
                <c:formatCode>0.00E+00</c:formatCode>
                <c:ptCount val="4"/>
                <c:pt idx="0">
                  <c:v>32.0396</c:v>
                </c:pt>
                <c:pt idx="1">
                  <c:v>31.083410000000001</c:v>
                </c:pt>
                <c:pt idx="2">
                  <c:v>31.864540000000002</c:v>
                </c:pt>
                <c:pt idx="3">
                  <c:v>31.61429</c:v>
                </c:pt>
              </c:numCache>
            </c:numRef>
          </c:yVal>
          <c:smooth val="0"/>
        </c:ser>
        <c:ser>
          <c:idx val="2"/>
          <c:order val="2"/>
          <c:tx>
            <c:v>PAA-ACE + PAM-AMMA</c:v>
          </c:tx>
          <c:spPr>
            <a:ln w="28575">
              <a:noFill/>
            </a:ln>
          </c:spPr>
          <c:marker>
            <c:symbol val="diamond"/>
            <c:size val="7"/>
          </c:marker>
          <c:errBars>
            <c:errDir val="y"/>
            <c:errBarType val="both"/>
            <c:errValType val="cust"/>
            <c:noEndCap val="0"/>
            <c:plus>
              <c:numRef>
                <c:f>'PAA-ACE'!$AB$24:$AB$28</c:f>
                <c:numCache>
                  <c:formatCode>General</c:formatCode>
                  <c:ptCount val="5"/>
                  <c:pt idx="0">
                    <c:v>0.60750150000000003</c:v>
                  </c:pt>
                  <c:pt idx="1">
                    <c:v>1.0090017</c:v>
                  </c:pt>
                  <c:pt idx="2">
                    <c:v>0.90056190000000003</c:v>
                  </c:pt>
                  <c:pt idx="3">
                    <c:v>0.21312159000000003</c:v>
                  </c:pt>
                  <c:pt idx="4">
                    <c:v>0.63798359999999998</c:v>
                  </c:pt>
                </c:numCache>
              </c:numRef>
            </c:plus>
            <c:minus>
              <c:numRef>
                <c:f>'PAA-ACE'!$AB$24:$AB$28</c:f>
                <c:numCache>
                  <c:formatCode>General</c:formatCode>
                  <c:ptCount val="5"/>
                  <c:pt idx="0">
                    <c:v>0.60750150000000003</c:v>
                  </c:pt>
                  <c:pt idx="1">
                    <c:v>1.0090017</c:v>
                  </c:pt>
                  <c:pt idx="2">
                    <c:v>0.90056190000000003</c:v>
                  </c:pt>
                  <c:pt idx="3">
                    <c:v>0.21312159000000003</c:v>
                  </c:pt>
                  <c:pt idx="4">
                    <c:v>0.63798359999999998</c:v>
                  </c:pt>
                </c:numCache>
              </c:numRef>
            </c:minus>
          </c:errBars>
          <c:xVal>
            <c:numRef>
              <c:f>'PAA-ACE'!$N$24:$N$28</c:f>
              <c:numCache>
                <c:formatCode>General</c:formatCode>
                <c:ptCount val="5"/>
                <c:pt idx="0">
                  <c:v>3.93</c:v>
                </c:pt>
                <c:pt idx="1">
                  <c:v>2.42</c:v>
                </c:pt>
                <c:pt idx="2">
                  <c:v>1.99</c:v>
                </c:pt>
                <c:pt idx="3">
                  <c:v>6.8</c:v>
                </c:pt>
                <c:pt idx="4">
                  <c:v>7.08</c:v>
                </c:pt>
              </c:numCache>
            </c:numRef>
          </c:xVal>
          <c:yVal>
            <c:numRef>
              <c:f>'PAA-ACE'!$Z$24:$Z$28</c:f>
              <c:numCache>
                <c:formatCode>0.00E+00</c:formatCode>
                <c:ptCount val="5"/>
                <c:pt idx="0">
                  <c:v>31.21613</c:v>
                </c:pt>
                <c:pt idx="1">
                  <c:v>26.6966</c:v>
                </c:pt>
                <c:pt idx="2">
                  <c:v>26.957000000000001</c:v>
                </c:pt>
                <c:pt idx="3">
                  <c:v>21.320630000000001</c:v>
                </c:pt>
                <c:pt idx="4">
                  <c:v>21.434650000000001</c:v>
                </c:pt>
              </c:numCache>
            </c:numRef>
          </c:yVal>
          <c:smooth val="0"/>
        </c:ser>
        <c:dLbls>
          <c:showLegendKey val="0"/>
          <c:showVal val="0"/>
          <c:showCatName val="0"/>
          <c:showSerName val="0"/>
          <c:showPercent val="0"/>
          <c:showBubbleSize val="0"/>
        </c:dLbls>
        <c:axId val="304322432"/>
        <c:axId val="304345088"/>
      </c:scatterChart>
      <c:valAx>
        <c:axId val="304322432"/>
        <c:scaling>
          <c:orientation val="minMax"/>
          <c:max val="10"/>
        </c:scaling>
        <c:delete val="0"/>
        <c:axPos val="b"/>
        <c:title>
          <c:tx>
            <c:rich>
              <a:bodyPr/>
              <a:lstStyle/>
              <a:p>
                <a:pPr>
                  <a:defRPr/>
                </a:pPr>
                <a:r>
                  <a:rPr lang="en-GB"/>
                  <a:t>pH</a:t>
                </a:r>
              </a:p>
            </c:rich>
          </c:tx>
          <c:overlay val="0"/>
        </c:title>
        <c:numFmt formatCode="General" sourceLinked="1"/>
        <c:majorTickMark val="out"/>
        <c:minorTickMark val="none"/>
        <c:tickLblPos val="nextTo"/>
        <c:crossAx val="304345088"/>
        <c:crosses val="autoZero"/>
        <c:crossBetween val="midCat"/>
      </c:valAx>
      <c:valAx>
        <c:axId val="304345088"/>
        <c:scaling>
          <c:orientation val="minMax"/>
          <c:max val="35"/>
          <c:min val="20"/>
        </c:scaling>
        <c:delete val="0"/>
        <c:axPos val="l"/>
        <c:title>
          <c:tx>
            <c:rich>
              <a:bodyPr rot="-5400000" vert="horz"/>
              <a:lstStyle/>
              <a:p>
                <a:pPr>
                  <a:defRPr/>
                </a:pPr>
                <a:r>
                  <a:rPr lang="en-GB" sz="1000" b="1" i="0" u="none" strike="noStrike" baseline="0">
                    <a:effectLst/>
                  </a:rPr>
                  <a:t>𝜏</a:t>
                </a:r>
                <a:r>
                  <a:rPr lang="en-GB" baseline="0"/>
                  <a:t> / nS</a:t>
                </a:r>
                <a:endParaRPr lang="en-GB"/>
              </a:p>
            </c:rich>
          </c:tx>
          <c:overlay val="0"/>
        </c:title>
        <c:numFmt formatCode="#,##0" sourceLinked="0"/>
        <c:majorTickMark val="out"/>
        <c:minorTickMark val="none"/>
        <c:tickLblPos val="nextTo"/>
        <c:crossAx val="304322432"/>
        <c:crosses val="autoZero"/>
        <c:crossBetween val="midCat"/>
        <c:majorUnit val="5"/>
      </c:valAx>
    </c:plotArea>
    <c:legend>
      <c:legendPos val="r"/>
      <c:overlay val="0"/>
    </c:legend>
    <c:plotVisOnly val="1"/>
    <c:dispBlanksAs val="gap"/>
    <c:showDLblsOverMax val="0"/>
  </c:chart>
  <c:spPr>
    <a:ln>
      <a:noFill/>
    </a:ln>
  </c:sp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279486426137031"/>
          <c:y val="5.1400554097404488E-2"/>
          <c:w val="0.54501939123281229"/>
          <c:h val="0.74928640330215146"/>
        </c:manualLayout>
      </c:layout>
      <c:scatterChart>
        <c:scatterStyle val="lineMarker"/>
        <c:varyColors val="0"/>
        <c:ser>
          <c:idx val="2"/>
          <c:order val="0"/>
          <c:tx>
            <c:v>PAA (1)</c:v>
          </c:tx>
          <c:spPr>
            <a:ln w="28575">
              <a:noFill/>
            </a:ln>
          </c:spPr>
          <c:marker>
            <c:symbol val="diamond"/>
            <c:size val="7"/>
            <c:spPr>
              <a:solidFill>
                <a:schemeClr val="bg1"/>
              </a:solidFill>
              <a:ln>
                <a:solidFill>
                  <a:schemeClr val="tx1"/>
                </a:solidFill>
              </a:ln>
            </c:spPr>
          </c:marker>
          <c:xVal>
            <c:numRef>
              <c:f>Mw!$F$26:$F$34</c:f>
              <c:numCache>
                <c:formatCode>0.00</c:formatCode>
                <c:ptCount val="9"/>
                <c:pt idx="0">
                  <c:v>4.448926685687864</c:v>
                </c:pt>
                <c:pt idx="1">
                  <c:v>2.6935241843627713</c:v>
                </c:pt>
                <c:pt idx="2">
                  <c:v>1.2086537320374002</c:v>
                </c:pt>
                <c:pt idx="3">
                  <c:v>1.0648500476566947</c:v>
                </c:pt>
                <c:pt idx="4">
                  <c:v>0.83702818219751218</c:v>
                </c:pt>
                <c:pt idx="5">
                  <c:v>0.73757545782175593</c:v>
                </c:pt>
                <c:pt idx="6">
                  <c:v>0.38413776029961344</c:v>
                </c:pt>
                <c:pt idx="7">
                  <c:v>0.24192601469348834</c:v>
                </c:pt>
                <c:pt idx="8">
                  <c:v>0.19317806953649203</c:v>
                </c:pt>
              </c:numCache>
            </c:numRef>
          </c:xVal>
          <c:yVal>
            <c:numRef>
              <c:f>Mw!$AD$26:$AD$34</c:f>
              <c:numCache>
                <c:formatCode>General</c:formatCode>
                <c:ptCount val="9"/>
                <c:pt idx="0">
                  <c:v>6.3860000000000001</c:v>
                </c:pt>
                <c:pt idx="1">
                  <c:v>14.26</c:v>
                </c:pt>
                <c:pt idx="2">
                  <c:v>17.186</c:v>
                </c:pt>
                <c:pt idx="3">
                  <c:v>10.3185</c:v>
                </c:pt>
                <c:pt idx="4">
                  <c:v>21.995000000000001</c:v>
                </c:pt>
                <c:pt idx="5">
                  <c:v>17.18</c:v>
                </c:pt>
                <c:pt idx="6">
                  <c:v>61.392000000000003</c:v>
                </c:pt>
                <c:pt idx="7">
                  <c:v>84.585999999999999</c:v>
                </c:pt>
                <c:pt idx="8">
                  <c:v>94.147999999999996</c:v>
                </c:pt>
              </c:numCache>
            </c:numRef>
          </c:yVal>
          <c:smooth val="0"/>
        </c:ser>
        <c:ser>
          <c:idx val="3"/>
          <c:order val="1"/>
          <c:tx>
            <c:v>P(AA-co-ACE) (1)</c:v>
          </c:tx>
          <c:spPr>
            <a:ln w="28575">
              <a:noFill/>
            </a:ln>
          </c:spPr>
          <c:marker>
            <c:symbol val="diamond"/>
            <c:size val="7"/>
            <c:spPr>
              <a:solidFill>
                <a:schemeClr val="tx1"/>
              </a:solidFill>
              <a:ln>
                <a:solidFill>
                  <a:schemeClr val="tx1"/>
                </a:solidFill>
              </a:ln>
            </c:spPr>
          </c:marker>
          <c:xVal>
            <c:numRef>
              <c:f>Mw!$F$35:$F$42</c:f>
              <c:numCache>
                <c:formatCode>0.00</c:formatCode>
                <c:ptCount val="8"/>
                <c:pt idx="0">
                  <c:v>1.5187402570679662</c:v>
                </c:pt>
                <c:pt idx="1">
                  <c:v>1.2086537320374002</c:v>
                </c:pt>
                <c:pt idx="2">
                  <c:v>1.0648500476566947</c:v>
                </c:pt>
                <c:pt idx="3">
                  <c:v>0.73757545782175593</c:v>
                </c:pt>
                <c:pt idx="4">
                  <c:v>0.62625961002785513</c:v>
                </c:pt>
                <c:pt idx="5">
                  <c:v>0.49674418453513874</c:v>
                </c:pt>
                <c:pt idx="6">
                  <c:v>0.38413776029961344</c:v>
                </c:pt>
                <c:pt idx="7">
                  <c:v>0.20397482886560736</c:v>
                </c:pt>
              </c:numCache>
            </c:numRef>
          </c:xVal>
          <c:yVal>
            <c:numRef>
              <c:f>Mw!$AD$35:$AD$42</c:f>
              <c:numCache>
                <c:formatCode>General</c:formatCode>
                <c:ptCount val="8"/>
                <c:pt idx="0">
                  <c:v>10.587999999999999</c:v>
                </c:pt>
                <c:pt idx="1">
                  <c:v>16.972000000000001</c:v>
                </c:pt>
                <c:pt idx="2">
                  <c:v>9.5150000000000006</c:v>
                </c:pt>
                <c:pt idx="3">
                  <c:v>18.704000000000001</c:v>
                </c:pt>
                <c:pt idx="4">
                  <c:v>27.413</c:v>
                </c:pt>
                <c:pt idx="5">
                  <c:v>33.021999999999998</c:v>
                </c:pt>
                <c:pt idx="6">
                  <c:v>53.143000000000001</c:v>
                </c:pt>
                <c:pt idx="7">
                  <c:v>90.869</c:v>
                </c:pt>
              </c:numCache>
            </c:numRef>
          </c:yVal>
          <c:smooth val="0"/>
        </c:ser>
        <c:ser>
          <c:idx val="0"/>
          <c:order val="2"/>
          <c:tx>
            <c:v>PAA (2)</c:v>
          </c:tx>
          <c:spPr>
            <a:ln w="28575">
              <a:noFill/>
            </a:ln>
          </c:spPr>
          <c:xVal>
            <c:numRef>
              <c:f>Mw!$F$7:$F$13</c:f>
              <c:numCache>
                <c:formatCode>0.00</c:formatCode>
                <c:ptCount val="7"/>
                <c:pt idx="0">
                  <c:v>6.8714818937674407E-3</c:v>
                </c:pt>
                <c:pt idx="1">
                  <c:v>1.9441360258410256E-2</c:v>
                </c:pt>
                <c:pt idx="2">
                  <c:v>8.762052013158908E-2</c:v>
                </c:pt>
                <c:pt idx="3">
                  <c:v>0.15829618301024598</c:v>
                </c:pt>
                <c:pt idx="4">
                  <c:v>0.29281359422944597</c:v>
                </c:pt>
                <c:pt idx="5">
                  <c:v>0.32241164201081535</c:v>
                </c:pt>
                <c:pt idx="6">
                  <c:v>0.41304904828478028</c:v>
                </c:pt>
              </c:numCache>
            </c:numRef>
          </c:xVal>
          <c:yVal>
            <c:numRef>
              <c:f>Mw!$AD$7:$AD$13</c:f>
              <c:numCache>
                <c:formatCode>General</c:formatCode>
                <c:ptCount val="7"/>
                <c:pt idx="0">
                  <c:v>284.73</c:v>
                </c:pt>
                <c:pt idx="1">
                  <c:v>157.78100000000001</c:v>
                </c:pt>
                <c:pt idx="2">
                  <c:v>95.301000000000002</c:v>
                </c:pt>
                <c:pt idx="3">
                  <c:v>90.88</c:v>
                </c:pt>
                <c:pt idx="4">
                  <c:v>53.427</c:v>
                </c:pt>
                <c:pt idx="6">
                  <c:v>60.994</c:v>
                </c:pt>
              </c:numCache>
            </c:numRef>
          </c:yVal>
          <c:smooth val="0"/>
        </c:ser>
        <c:ser>
          <c:idx val="4"/>
          <c:order val="3"/>
          <c:tx>
            <c:v>P(AA-co-ACE) (2)</c:v>
          </c:tx>
          <c:spPr>
            <a:ln w="28575">
              <a:noFill/>
            </a:ln>
          </c:spPr>
          <c:marker>
            <c:symbol val="diamond"/>
            <c:size val="7"/>
            <c:spPr>
              <a:solidFill>
                <a:schemeClr val="accent3"/>
              </a:solidFill>
              <a:ln>
                <a:solidFill>
                  <a:schemeClr val="accent3"/>
                </a:solidFill>
              </a:ln>
            </c:spPr>
          </c:marker>
          <c:xVal>
            <c:numRef>
              <c:f>Mw!$F$4:$F$6</c:f>
              <c:numCache>
                <c:formatCode>0.00</c:formatCode>
                <c:ptCount val="3"/>
                <c:pt idx="0">
                  <c:v>2.0110725703909517E-2</c:v>
                </c:pt>
                <c:pt idx="1">
                  <c:v>0.39050264149250002</c:v>
                </c:pt>
                <c:pt idx="2">
                  <c:v>1.4861682313124063</c:v>
                </c:pt>
              </c:numCache>
            </c:numRef>
          </c:xVal>
          <c:yVal>
            <c:numRef>
              <c:f>Mw!$AD$4:$AD$6</c:f>
              <c:numCache>
                <c:formatCode>General</c:formatCode>
                <c:ptCount val="3"/>
                <c:pt idx="0">
                  <c:v>132.249</c:v>
                </c:pt>
                <c:pt idx="1">
                  <c:v>64.186999999999998</c:v>
                </c:pt>
                <c:pt idx="2">
                  <c:v>15.173999999999999</c:v>
                </c:pt>
              </c:numCache>
            </c:numRef>
          </c:yVal>
          <c:smooth val="0"/>
        </c:ser>
        <c:ser>
          <c:idx val="1"/>
          <c:order val="4"/>
          <c:tx>
            <c:v>P(AA-co-ACE) (3)</c:v>
          </c:tx>
          <c:spPr>
            <a:ln w="28575">
              <a:noFill/>
            </a:ln>
          </c:spPr>
          <c:marker>
            <c:symbol val="diamond"/>
            <c:size val="7"/>
          </c:marker>
          <c:xVal>
            <c:numRef>
              <c:f>Mw!$F$17:$F$22</c:f>
              <c:numCache>
                <c:formatCode>0.00</c:formatCode>
                <c:ptCount val="6"/>
                <c:pt idx="0">
                  <c:v>3.4573021099878351E-2</c:v>
                </c:pt>
                <c:pt idx="1">
                  <c:v>0.11196798245428966</c:v>
                </c:pt>
                <c:pt idx="2">
                  <c:v>0.15629046420104759</c:v>
                </c:pt>
                <c:pt idx="3">
                  <c:v>0.3797603756422967</c:v>
                </c:pt>
                <c:pt idx="4">
                  <c:v>0.53847171746831901</c:v>
                </c:pt>
                <c:pt idx="5">
                  <c:v>0.74682661468539213</c:v>
                </c:pt>
              </c:numCache>
            </c:numRef>
          </c:xVal>
          <c:yVal>
            <c:numRef>
              <c:f>Mw!$AD$17:$AD$22</c:f>
              <c:numCache>
                <c:formatCode>General</c:formatCode>
                <c:ptCount val="6"/>
                <c:pt idx="0">
                  <c:v>311.31200000000001</c:v>
                </c:pt>
                <c:pt idx="1">
                  <c:v>100.983</c:v>
                </c:pt>
                <c:pt idx="2">
                  <c:v>76.073999999999998</c:v>
                </c:pt>
                <c:pt idx="3">
                  <c:v>36.005000000000003</c:v>
                </c:pt>
                <c:pt idx="4">
                  <c:v>18.707000000000001</c:v>
                </c:pt>
                <c:pt idx="5">
                  <c:v>20.332000000000001</c:v>
                </c:pt>
              </c:numCache>
            </c:numRef>
          </c:yVal>
          <c:smooth val="0"/>
        </c:ser>
        <c:dLbls>
          <c:showLegendKey val="0"/>
          <c:showVal val="0"/>
          <c:showCatName val="0"/>
          <c:showSerName val="0"/>
          <c:showPercent val="0"/>
          <c:showBubbleSize val="0"/>
        </c:dLbls>
        <c:axId val="254728832"/>
        <c:axId val="254882560"/>
      </c:scatterChart>
      <c:valAx>
        <c:axId val="254728832"/>
        <c:scaling>
          <c:orientation val="minMax"/>
        </c:scaling>
        <c:delete val="0"/>
        <c:axPos val="b"/>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700" b="1" i="0" u="none" strike="noStrike" kern="1200" baseline="0">
                    <a:solidFill>
                      <a:sysClr val="windowText" lastClr="000000"/>
                    </a:solidFill>
                    <a:latin typeface="+mn-lt"/>
                    <a:ea typeface="+mn-ea"/>
                    <a:cs typeface="+mn-cs"/>
                  </a:defRPr>
                </a:pPr>
                <a:r>
                  <a:rPr lang="en-GB" sz="1050" b="1" i="0" baseline="0">
                    <a:effectLst/>
                  </a:rPr>
                  <a:t>M</a:t>
                </a:r>
                <a:r>
                  <a:rPr lang="en-GB" sz="1050" b="1" i="0" baseline="-25000">
                    <a:effectLst/>
                  </a:rPr>
                  <a:t>CTA</a:t>
                </a:r>
                <a:r>
                  <a:rPr lang="en-GB" sz="1050" b="1" i="0" baseline="0">
                    <a:effectLst/>
                  </a:rPr>
                  <a:t> / M</a:t>
                </a:r>
                <a:r>
                  <a:rPr lang="en-GB" sz="1050" b="1" i="0" baseline="-25000">
                    <a:effectLst/>
                  </a:rPr>
                  <a:t>100AA</a:t>
                </a:r>
                <a:endParaRPr lang="en-GB" sz="700">
                  <a:effectLst/>
                </a:endParaRPr>
              </a:p>
            </c:rich>
          </c:tx>
          <c:overlay val="0"/>
        </c:title>
        <c:numFmt formatCode="0" sourceLinked="0"/>
        <c:majorTickMark val="out"/>
        <c:minorTickMark val="none"/>
        <c:tickLblPos val="nextTo"/>
        <c:crossAx val="254882560"/>
        <c:crosses val="autoZero"/>
        <c:crossBetween val="midCat"/>
      </c:valAx>
      <c:valAx>
        <c:axId val="254882560"/>
        <c:scaling>
          <c:orientation val="minMax"/>
        </c:scaling>
        <c:delete val="0"/>
        <c:axPos val="l"/>
        <c:title>
          <c:tx>
            <c:rich>
              <a:bodyPr rot="-5400000" vert="horz"/>
              <a:lstStyle/>
              <a:p>
                <a:pPr>
                  <a:defRPr sz="1050"/>
                </a:pPr>
                <a:r>
                  <a:rPr lang="en-GB" sz="1050"/>
                  <a:t>M</a:t>
                </a:r>
                <a:r>
                  <a:rPr lang="en-GB" sz="1050" baseline="-25000"/>
                  <a:t>n</a:t>
                </a:r>
                <a:r>
                  <a:rPr lang="en-GB" sz="1050"/>
                  <a:t> / kDa</a:t>
                </a:r>
              </a:p>
            </c:rich>
          </c:tx>
          <c:overlay val="0"/>
        </c:title>
        <c:numFmt formatCode="General" sourceLinked="1"/>
        <c:majorTickMark val="out"/>
        <c:minorTickMark val="none"/>
        <c:tickLblPos val="nextTo"/>
        <c:crossAx val="254728832"/>
        <c:crosses val="autoZero"/>
        <c:crossBetween val="midCat"/>
      </c:valAx>
    </c:plotArea>
    <c:legend>
      <c:legendPos val="b"/>
      <c:layout>
        <c:manualLayout>
          <c:xMode val="edge"/>
          <c:yMode val="edge"/>
          <c:x val="0.78816410075606214"/>
          <c:y val="0.1676187271462862"/>
          <c:w val="0.20753496298037372"/>
          <c:h val="0.6728371133095542"/>
        </c:manualLayout>
      </c:layout>
      <c:overlay val="0"/>
    </c:legend>
    <c:plotVisOnly val="1"/>
    <c:dispBlanksAs val="gap"/>
    <c:showDLblsOverMax val="0"/>
  </c:chart>
  <c:spPr>
    <a:ln>
      <a:noFill/>
    </a:ln>
  </c:spPr>
  <c:externalData r:id="rId1">
    <c:autoUpdate val="0"/>
  </c:externalData>
</c:chartSpace>
</file>

<file path=word/charts/chart90.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089129483814524"/>
          <c:y val="5.3635360797291642E-2"/>
          <c:w val="0.53694247594050748"/>
          <c:h val="0.77604245121533721"/>
        </c:manualLayout>
      </c:layout>
      <c:scatterChart>
        <c:scatterStyle val="lineMarker"/>
        <c:varyColors val="0"/>
        <c:ser>
          <c:idx val="0"/>
          <c:order val="0"/>
          <c:tx>
            <c:v>PAA-ACE</c:v>
          </c:tx>
          <c:spPr>
            <a:ln w="28575">
              <a:noFill/>
            </a:ln>
          </c:spPr>
          <c:errBars>
            <c:errDir val="y"/>
            <c:errBarType val="both"/>
            <c:errValType val="cust"/>
            <c:noEndCap val="0"/>
            <c:plus>
              <c:numRef>
                <c:f>'PAA-ACE'!$AB$32:$AB$47</c:f>
                <c:numCache>
                  <c:formatCode>General</c:formatCode>
                  <c:ptCount val="16"/>
                  <c:pt idx="0">
                    <c:v>0.49154730000000002</c:v>
                  </c:pt>
                  <c:pt idx="1">
                    <c:v>0.51124290000000006</c:v>
                  </c:pt>
                  <c:pt idx="2">
                    <c:v>0.27167166000000004</c:v>
                  </c:pt>
                  <c:pt idx="3">
                    <c:v>0.38544030000000007</c:v>
                  </c:pt>
                  <c:pt idx="4">
                    <c:v>0.41736030000000007</c:v>
                  </c:pt>
                  <c:pt idx="5">
                    <c:v>0.46014450000000001</c:v>
                  </c:pt>
                  <c:pt idx="6">
                    <c:v>0.4708407</c:v>
                  </c:pt>
                  <c:pt idx="7">
                    <c:v>0.30121200000000004</c:v>
                  </c:pt>
                  <c:pt idx="8">
                    <c:v>0.60588120000000001</c:v>
                  </c:pt>
                  <c:pt idx="9">
                    <c:v>0.26191755</c:v>
                  </c:pt>
                  <c:pt idx="10">
                    <c:v>0.22782470999999999</c:v>
                  </c:pt>
                  <c:pt idx="11">
                    <c:v>0.38157540000000001</c:v>
                  </c:pt>
                  <c:pt idx="12">
                    <c:v>0.42712830000000002</c:v>
                  </c:pt>
                  <c:pt idx="13">
                    <c:v>0.4265079</c:v>
                  </c:pt>
                  <c:pt idx="14">
                    <c:v>0.48362039999999995</c:v>
                  </c:pt>
                  <c:pt idx="15">
                    <c:v>0.47697269999999997</c:v>
                  </c:pt>
                </c:numCache>
              </c:numRef>
            </c:plus>
            <c:minus>
              <c:numRef>
                <c:f>'PAA-ACE'!$AB$32:$AB$47</c:f>
                <c:numCache>
                  <c:formatCode>General</c:formatCode>
                  <c:ptCount val="16"/>
                  <c:pt idx="0">
                    <c:v>0.49154730000000002</c:v>
                  </c:pt>
                  <c:pt idx="1">
                    <c:v>0.51124290000000006</c:v>
                  </c:pt>
                  <c:pt idx="2">
                    <c:v>0.27167166000000004</c:v>
                  </c:pt>
                  <c:pt idx="3">
                    <c:v>0.38544030000000007</c:v>
                  </c:pt>
                  <c:pt idx="4">
                    <c:v>0.41736030000000007</c:v>
                  </c:pt>
                  <c:pt idx="5">
                    <c:v>0.46014450000000001</c:v>
                  </c:pt>
                  <c:pt idx="6">
                    <c:v>0.4708407</c:v>
                  </c:pt>
                  <c:pt idx="7">
                    <c:v>0.30121200000000004</c:v>
                  </c:pt>
                  <c:pt idx="8">
                    <c:v>0.60588120000000001</c:v>
                  </c:pt>
                  <c:pt idx="9">
                    <c:v>0.26191755</c:v>
                  </c:pt>
                  <c:pt idx="10">
                    <c:v>0.22782470999999999</c:v>
                  </c:pt>
                  <c:pt idx="11">
                    <c:v>0.38157540000000001</c:v>
                  </c:pt>
                  <c:pt idx="12">
                    <c:v>0.42712830000000002</c:v>
                  </c:pt>
                  <c:pt idx="13">
                    <c:v>0.4265079</c:v>
                  </c:pt>
                  <c:pt idx="14">
                    <c:v>0.48362039999999995</c:v>
                  </c:pt>
                  <c:pt idx="15">
                    <c:v>0.47697269999999997</c:v>
                  </c:pt>
                </c:numCache>
              </c:numRef>
            </c:minus>
          </c:errBars>
          <c:xVal>
            <c:numRef>
              <c:f>'PAA-ACE'!$N$32:$N$47</c:f>
              <c:numCache>
                <c:formatCode>General</c:formatCode>
                <c:ptCount val="16"/>
                <c:pt idx="0">
                  <c:v>4.8</c:v>
                </c:pt>
                <c:pt idx="2">
                  <c:v>7.84</c:v>
                </c:pt>
                <c:pt idx="3">
                  <c:v>4.28</c:v>
                </c:pt>
                <c:pt idx="4">
                  <c:v>3.75</c:v>
                </c:pt>
                <c:pt idx="5">
                  <c:v>3.23</c:v>
                </c:pt>
                <c:pt idx="6">
                  <c:v>3.13</c:v>
                </c:pt>
                <c:pt idx="7">
                  <c:v>2.83</c:v>
                </c:pt>
                <c:pt idx="8">
                  <c:v>2.33</c:v>
                </c:pt>
                <c:pt idx="9">
                  <c:v>6.6</c:v>
                </c:pt>
                <c:pt idx="10">
                  <c:v>9.58</c:v>
                </c:pt>
                <c:pt idx="11">
                  <c:v>3.77</c:v>
                </c:pt>
                <c:pt idx="12">
                  <c:v>2.87</c:v>
                </c:pt>
                <c:pt idx="13">
                  <c:v>1.53</c:v>
                </c:pt>
                <c:pt idx="14">
                  <c:v>3.51</c:v>
                </c:pt>
                <c:pt idx="15">
                  <c:v>2.36</c:v>
                </c:pt>
              </c:numCache>
            </c:numRef>
          </c:xVal>
          <c:yVal>
            <c:numRef>
              <c:f>'PAA-ACE'!$Z$32:$Z$47</c:f>
              <c:numCache>
                <c:formatCode>0.00E+00</c:formatCode>
                <c:ptCount val="16"/>
                <c:pt idx="0">
                  <c:v>29.16581</c:v>
                </c:pt>
                <c:pt idx="1">
                  <c:v>29.140170000000001</c:v>
                </c:pt>
                <c:pt idx="2">
                  <c:v>22.409390000000002</c:v>
                </c:pt>
                <c:pt idx="3">
                  <c:v>32.952399999999997</c:v>
                </c:pt>
                <c:pt idx="4">
                  <c:v>30.622450000000001</c:v>
                </c:pt>
                <c:pt idx="5">
                  <c:v>30.767090000000003</c:v>
                </c:pt>
                <c:pt idx="6">
                  <c:v>32.32929</c:v>
                </c:pt>
                <c:pt idx="7">
                  <c:v>31.284910000000004</c:v>
                </c:pt>
                <c:pt idx="8">
                  <c:v>30.20731</c:v>
                </c:pt>
                <c:pt idx="9">
                  <c:v>25.445830000000001</c:v>
                </c:pt>
                <c:pt idx="10">
                  <c:v>23.247909999999997</c:v>
                </c:pt>
                <c:pt idx="11">
                  <c:v>31.158920000000002</c:v>
                </c:pt>
                <c:pt idx="12">
                  <c:v>31.139519999999997</c:v>
                </c:pt>
                <c:pt idx="13">
                  <c:v>31.119919999999997</c:v>
                </c:pt>
                <c:pt idx="14">
                  <c:v>31.092950000000002</c:v>
                </c:pt>
                <c:pt idx="15">
                  <c:v>31.080140000000004</c:v>
                </c:pt>
              </c:numCache>
            </c:numRef>
          </c:yVal>
          <c:smooth val="0"/>
        </c:ser>
        <c:ser>
          <c:idx val="1"/>
          <c:order val="1"/>
          <c:tx>
            <c:v>PAA-ACE + PAM</c:v>
          </c:tx>
          <c:spPr>
            <a:ln w="28575">
              <a:noFill/>
            </a:ln>
          </c:spPr>
          <c:marker>
            <c:symbol val="diamond"/>
            <c:size val="7"/>
          </c:marker>
          <c:errBars>
            <c:errDir val="y"/>
            <c:errBarType val="both"/>
            <c:errValType val="cust"/>
            <c:noEndCap val="0"/>
            <c:plus>
              <c:numRef>
                <c:f>'PAA-ACE'!$AB$11:$AB$17</c:f>
                <c:numCache>
                  <c:formatCode>General</c:formatCode>
                  <c:ptCount val="7"/>
                  <c:pt idx="0">
                    <c:v>0.57687690000000003</c:v>
                  </c:pt>
                  <c:pt idx="1">
                    <c:v>1.1956437</c:v>
                  </c:pt>
                  <c:pt idx="2">
                    <c:v>0.94900980000000001</c:v>
                  </c:pt>
                  <c:pt idx="3">
                    <c:v>0.86316449999999989</c:v>
                  </c:pt>
                  <c:pt idx="4">
                    <c:v>0.33592350000000004</c:v>
                  </c:pt>
                  <c:pt idx="5">
                    <c:v>1.1608506000000001</c:v>
                  </c:pt>
                  <c:pt idx="6">
                    <c:v>0.21466547999999996</c:v>
                  </c:pt>
                </c:numCache>
              </c:numRef>
            </c:plus>
            <c:minus>
              <c:numRef>
                <c:f>'PAA-ACE'!$AB$11:$AB$17</c:f>
                <c:numCache>
                  <c:formatCode>General</c:formatCode>
                  <c:ptCount val="7"/>
                  <c:pt idx="0">
                    <c:v>0.57687690000000003</c:v>
                  </c:pt>
                  <c:pt idx="1">
                    <c:v>1.1956437</c:v>
                  </c:pt>
                  <c:pt idx="2">
                    <c:v>0.94900980000000001</c:v>
                  </c:pt>
                  <c:pt idx="3">
                    <c:v>0.86316449999999989</c:v>
                  </c:pt>
                  <c:pt idx="4">
                    <c:v>0.33592350000000004</c:v>
                  </c:pt>
                  <c:pt idx="5">
                    <c:v>1.1608506000000001</c:v>
                  </c:pt>
                  <c:pt idx="6">
                    <c:v>0.21466547999999996</c:v>
                  </c:pt>
                </c:numCache>
              </c:numRef>
            </c:minus>
          </c:errBars>
          <c:xVal>
            <c:numRef>
              <c:f>'PAA-ACE'!$N$11:$N$17</c:f>
              <c:numCache>
                <c:formatCode>General</c:formatCode>
                <c:ptCount val="7"/>
                <c:pt idx="0">
                  <c:v>3.85</c:v>
                </c:pt>
                <c:pt idx="1">
                  <c:v>2.37</c:v>
                </c:pt>
                <c:pt idx="2">
                  <c:v>1.49</c:v>
                </c:pt>
                <c:pt idx="3">
                  <c:v>1.39</c:v>
                </c:pt>
                <c:pt idx="4">
                  <c:v>4.95</c:v>
                </c:pt>
                <c:pt idx="5">
                  <c:v>2.5499999999999998</c:v>
                </c:pt>
                <c:pt idx="6">
                  <c:v>6.92</c:v>
                </c:pt>
              </c:numCache>
            </c:numRef>
          </c:xVal>
          <c:yVal>
            <c:numRef>
              <c:f>'PAA-ACE'!$Z$11:$Z$17</c:f>
              <c:numCache>
                <c:formatCode>0.00E+00</c:formatCode>
                <c:ptCount val="7"/>
                <c:pt idx="0">
                  <c:v>25.3689</c:v>
                </c:pt>
                <c:pt idx="1">
                  <c:v>21.436159999999997</c:v>
                </c:pt>
                <c:pt idx="2">
                  <c:v>22.288959999999999</c:v>
                </c:pt>
                <c:pt idx="3">
                  <c:v>22.509339999999998</c:v>
                </c:pt>
                <c:pt idx="4">
                  <c:v>22.9604</c:v>
                </c:pt>
                <c:pt idx="5">
                  <c:v>21.749830000000003</c:v>
                </c:pt>
                <c:pt idx="6">
                  <c:v>21.40344</c:v>
                </c:pt>
              </c:numCache>
            </c:numRef>
          </c:yVal>
          <c:smooth val="0"/>
        </c:ser>
        <c:ser>
          <c:idx val="2"/>
          <c:order val="2"/>
          <c:tx>
            <c:v>PAA-ACE + PAM-AMMA</c:v>
          </c:tx>
          <c:spPr>
            <a:ln w="28575">
              <a:noFill/>
            </a:ln>
          </c:spPr>
          <c:marker>
            <c:symbol val="diamond"/>
            <c:size val="7"/>
          </c:marker>
          <c:errBars>
            <c:errDir val="y"/>
            <c:errBarType val="both"/>
            <c:errValType val="cust"/>
            <c:noEndCap val="0"/>
            <c:plus>
              <c:numRef>
                <c:f>'PAA-ACE'!$AB$18:$AB$23</c:f>
                <c:numCache>
                  <c:formatCode>General</c:formatCode>
                  <c:ptCount val="6"/>
                  <c:pt idx="0">
                    <c:v>0.48498629999999998</c:v>
                  </c:pt>
                  <c:pt idx="1">
                    <c:v>1.3074012000000002</c:v>
                  </c:pt>
                  <c:pt idx="2">
                    <c:v>0.94912739999999995</c:v>
                  </c:pt>
                  <c:pt idx="3">
                    <c:v>0.21312159000000003</c:v>
                  </c:pt>
                  <c:pt idx="4">
                    <c:v>0.63798359999999998</c:v>
                  </c:pt>
                  <c:pt idx="5">
                    <c:v>0.95798129999999992</c:v>
                  </c:pt>
                </c:numCache>
              </c:numRef>
            </c:plus>
            <c:minus>
              <c:numRef>
                <c:f>'PAA-ACE'!$AB$18:$AB$23</c:f>
                <c:numCache>
                  <c:formatCode>General</c:formatCode>
                  <c:ptCount val="6"/>
                  <c:pt idx="0">
                    <c:v>0.48498629999999998</c:v>
                  </c:pt>
                  <c:pt idx="1">
                    <c:v>1.3074012000000002</c:v>
                  </c:pt>
                  <c:pt idx="2">
                    <c:v>0.94912739999999995</c:v>
                  </c:pt>
                  <c:pt idx="3">
                    <c:v>0.21312159000000003</c:v>
                  </c:pt>
                  <c:pt idx="4">
                    <c:v>0.63798359999999998</c:v>
                  </c:pt>
                  <c:pt idx="5">
                    <c:v>0.95798129999999992</c:v>
                  </c:pt>
                </c:numCache>
              </c:numRef>
            </c:minus>
          </c:errBars>
          <c:xVal>
            <c:numRef>
              <c:f>'PAA-ACE'!$N$18:$N$23</c:f>
              <c:numCache>
                <c:formatCode>General</c:formatCode>
                <c:ptCount val="6"/>
                <c:pt idx="0">
                  <c:v>3.95</c:v>
                </c:pt>
                <c:pt idx="1">
                  <c:v>2.34</c:v>
                </c:pt>
                <c:pt idx="2">
                  <c:v>1.84</c:v>
                </c:pt>
                <c:pt idx="3">
                  <c:v>6.8</c:v>
                </c:pt>
                <c:pt idx="4">
                  <c:v>7.08</c:v>
                </c:pt>
                <c:pt idx="5">
                  <c:v>2.84</c:v>
                </c:pt>
              </c:numCache>
            </c:numRef>
          </c:xVal>
          <c:yVal>
            <c:numRef>
              <c:f>'PAA-ACE'!$Z$18:$Z$23</c:f>
              <c:numCache>
                <c:formatCode>0.00E+00</c:formatCode>
                <c:ptCount val="6"/>
                <c:pt idx="0">
                  <c:v>24.06635</c:v>
                </c:pt>
                <c:pt idx="1">
                  <c:v>19.020240000000001</c:v>
                </c:pt>
                <c:pt idx="2">
                  <c:v>20.097349999999999</c:v>
                </c:pt>
                <c:pt idx="3">
                  <c:v>21.320630000000001</c:v>
                </c:pt>
                <c:pt idx="4">
                  <c:v>21.434650000000001</c:v>
                </c:pt>
                <c:pt idx="5">
                  <c:v>20.267469999999999</c:v>
                </c:pt>
              </c:numCache>
            </c:numRef>
          </c:yVal>
          <c:smooth val="0"/>
        </c:ser>
        <c:dLbls>
          <c:showLegendKey val="0"/>
          <c:showVal val="0"/>
          <c:showCatName val="0"/>
          <c:showSerName val="0"/>
          <c:showPercent val="0"/>
          <c:showBubbleSize val="0"/>
        </c:dLbls>
        <c:axId val="304568960"/>
        <c:axId val="304575232"/>
      </c:scatterChart>
      <c:valAx>
        <c:axId val="304568960"/>
        <c:scaling>
          <c:orientation val="minMax"/>
          <c:max val="10"/>
        </c:scaling>
        <c:delete val="0"/>
        <c:axPos val="b"/>
        <c:title>
          <c:tx>
            <c:rich>
              <a:bodyPr/>
              <a:lstStyle/>
              <a:p>
                <a:pPr>
                  <a:defRPr/>
                </a:pPr>
                <a:r>
                  <a:rPr lang="en-GB"/>
                  <a:t>pH</a:t>
                </a:r>
              </a:p>
            </c:rich>
          </c:tx>
          <c:overlay val="0"/>
        </c:title>
        <c:numFmt formatCode="General" sourceLinked="1"/>
        <c:majorTickMark val="out"/>
        <c:minorTickMark val="none"/>
        <c:tickLblPos val="nextTo"/>
        <c:crossAx val="304575232"/>
        <c:crosses val="autoZero"/>
        <c:crossBetween val="midCat"/>
      </c:valAx>
      <c:valAx>
        <c:axId val="304575232"/>
        <c:scaling>
          <c:orientation val="minMax"/>
          <c:max val="35"/>
          <c:min val="15"/>
        </c:scaling>
        <c:delete val="0"/>
        <c:axPos val="l"/>
        <c:title>
          <c:tx>
            <c:rich>
              <a:bodyPr rot="-5400000" vert="horz"/>
              <a:lstStyle/>
              <a:p>
                <a:pPr>
                  <a:defRPr/>
                </a:pPr>
                <a:r>
                  <a:rPr lang="en-GB" sz="1000" b="1" i="0" u="none" strike="noStrike" baseline="0">
                    <a:effectLst/>
                  </a:rPr>
                  <a:t>𝜏</a:t>
                </a:r>
                <a:r>
                  <a:rPr lang="en-GB" baseline="0"/>
                  <a:t> / nS</a:t>
                </a:r>
                <a:endParaRPr lang="en-GB"/>
              </a:p>
            </c:rich>
          </c:tx>
          <c:overlay val="0"/>
        </c:title>
        <c:numFmt formatCode="#,##0" sourceLinked="0"/>
        <c:majorTickMark val="out"/>
        <c:minorTickMark val="none"/>
        <c:tickLblPos val="nextTo"/>
        <c:crossAx val="304568960"/>
        <c:crosses val="autoZero"/>
        <c:crossBetween val="midCat"/>
        <c:majorUnit val="5"/>
      </c:valAx>
      <c:spPr>
        <a:noFill/>
        <a:ln w="25400">
          <a:noFill/>
        </a:ln>
      </c:spPr>
    </c:plotArea>
    <c:legend>
      <c:legendPos val="r"/>
      <c:overlay val="0"/>
    </c:legend>
    <c:plotVisOnly val="1"/>
    <c:dispBlanksAs val="gap"/>
    <c:showDLblsOverMax val="0"/>
  </c:chart>
  <c:spPr>
    <a:ln>
      <a:noFill/>
    </a:ln>
  </c:spPr>
  <c:externalData r:id="rId1">
    <c:autoUpdate val="0"/>
  </c:externalData>
</c:chartSpace>
</file>

<file path=word/charts/chart9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9484378968758003E-2"/>
          <c:y val="3.4892966360856266E-2"/>
          <c:w val="0.55315565590598814"/>
          <c:h val="0.82156597681926891"/>
        </c:manualLayout>
      </c:layout>
      <c:scatterChart>
        <c:scatterStyle val="smoothMarker"/>
        <c:varyColors val="0"/>
        <c:ser>
          <c:idx val="0"/>
          <c:order val="0"/>
          <c:tx>
            <c:strRef>
              <c:f>Anisotropy!$B$1</c:f>
              <c:strCache>
                <c:ptCount val="1"/>
                <c:pt idx="0">
                  <c:v>PAA-ACE (High pH)</c:v>
                </c:pt>
              </c:strCache>
            </c:strRef>
          </c:tx>
          <c:spPr>
            <a:ln w="19050"/>
          </c:spPr>
          <c:marker>
            <c:symbol val="none"/>
          </c:marker>
          <c:xVal>
            <c:numRef>
              <c:f>Anisotropy!$B$3:$B$446</c:f>
              <c:numCache>
                <c:formatCode>General</c:formatCode>
                <c:ptCount val="444"/>
                <c:pt idx="0">
                  <c:v>26.400000000000002</c:v>
                </c:pt>
                <c:pt idx="1">
                  <c:v>26.8</c:v>
                </c:pt>
                <c:pt idx="2">
                  <c:v>27.200000000000003</c:v>
                </c:pt>
                <c:pt idx="3">
                  <c:v>27.6</c:v>
                </c:pt>
                <c:pt idx="4">
                  <c:v>28</c:v>
                </c:pt>
                <c:pt idx="5">
                  <c:v>28.400000000000002</c:v>
                </c:pt>
                <c:pt idx="6">
                  <c:v>28.8</c:v>
                </c:pt>
                <c:pt idx="7">
                  <c:v>29.200000000000003</c:v>
                </c:pt>
                <c:pt idx="8">
                  <c:v>29.6</c:v>
                </c:pt>
                <c:pt idx="9">
                  <c:v>30</c:v>
                </c:pt>
                <c:pt idx="10">
                  <c:v>30.400000000000002</c:v>
                </c:pt>
                <c:pt idx="11">
                  <c:v>30.8</c:v>
                </c:pt>
                <c:pt idx="12">
                  <c:v>31.200000000000003</c:v>
                </c:pt>
                <c:pt idx="13">
                  <c:v>31.6</c:v>
                </c:pt>
                <c:pt idx="14">
                  <c:v>32</c:v>
                </c:pt>
                <c:pt idx="15">
                  <c:v>32.4</c:v>
                </c:pt>
                <c:pt idx="16">
                  <c:v>32.800000000000004</c:v>
                </c:pt>
                <c:pt idx="17">
                  <c:v>33.200000000000003</c:v>
                </c:pt>
                <c:pt idx="18">
                  <c:v>33.6</c:v>
                </c:pt>
                <c:pt idx="19">
                  <c:v>34</c:v>
                </c:pt>
                <c:pt idx="20">
                  <c:v>34.4</c:v>
                </c:pt>
                <c:pt idx="21">
                  <c:v>34.800000000000004</c:v>
                </c:pt>
                <c:pt idx="22">
                  <c:v>35.200000000000003</c:v>
                </c:pt>
                <c:pt idx="23">
                  <c:v>35.6</c:v>
                </c:pt>
                <c:pt idx="24">
                  <c:v>36</c:v>
                </c:pt>
                <c:pt idx="25">
                  <c:v>36.4</c:v>
                </c:pt>
                <c:pt idx="26">
                  <c:v>36.800000000000004</c:v>
                </c:pt>
                <c:pt idx="27">
                  <c:v>37.200000000000003</c:v>
                </c:pt>
                <c:pt idx="28">
                  <c:v>37.6</c:v>
                </c:pt>
                <c:pt idx="29">
                  <c:v>38</c:v>
                </c:pt>
                <c:pt idx="30">
                  <c:v>38.400000000000006</c:v>
                </c:pt>
                <c:pt idx="31">
                  <c:v>38.800000000000004</c:v>
                </c:pt>
                <c:pt idx="32">
                  <c:v>39.200000000000003</c:v>
                </c:pt>
                <c:pt idx="33">
                  <c:v>39.6</c:v>
                </c:pt>
                <c:pt idx="34">
                  <c:v>40</c:v>
                </c:pt>
                <c:pt idx="35">
                  <c:v>40.400000000000006</c:v>
                </c:pt>
                <c:pt idx="36">
                  <c:v>40.800000000000004</c:v>
                </c:pt>
                <c:pt idx="37">
                  <c:v>41.2</c:v>
                </c:pt>
                <c:pt idx="38">
                  <c:v>41.6</c:v>
                </c:pt>
                <c:pt idx="39">
                  <c:v>42</c:v>
                </c:pt>
                <c:pt idx="40">
                  <c:v>42.400000000000006</c:v>
                </c:pt>
                <c:pt idx="41">
                  <c:v>42.800000000000004</c:v>
                </c:pt>
                <c:pt idx="42">
                  <c:v>43.2</c:v>
                </c:pt>
                <c:pt idx="43">
                  <c:v>43.6</c:v>
                </c:pt>
                <c:pt idx="44">
                  <c:v>44</c:v>
                </c:pt>
                <c:pt idx="45">
                  <c:v>44.400000000000006</c:v>
                </c:pt>
                <c:pt idx="46">
                  <c:v>44.800000000000004</c:v>
                </c:pt>
                <c:pt idx="47">
                  <c:v>45.2</c:v>
                </c:pt>
                <c:pt idx="48">
                  <c:v>45.6</c:v>
                </c:pt>
                <c:pt idx="49">
                  <c:v>46</c:v>
                </c:pt>
                <c:pt idx="50">
                  <c:v>46.400000000000006</c:v>
                </c:pt>
                <c:pt idx="51">
                  <c:v>46.800000000000004</c:v>
                </c:pt>
                <c:pt idx="52">
                  <c:v>47.2</c:v>
                </c:pt>
                <c:pt idx="53">
                  <c:v>47.6</c:v>
                </c:pt>
                <c:pt idx="54">
                  <c:v>48</c:v>
                </c:pt>
                <c:pt idx="55">
                  <c:v>48.400000000000006</c:v>
                </c:pt>
                <c:pt idx="56">
                  <c:v>48.800000000000004</c:v>
                </c:pt>
                <c:pt idx="57">
                  <c:v>49.2</c:v>
                </c:pt>
                <c:pt idx="58">
                  <c:v>49.6</c:v>
                </c:pt>
                <c:pt idx="59">
                  <c:v>50</c:v>
                </c:pt>
                <c:pt idx="60">
                  <c:v>50.400000000000006</c:v>
                </c:pt>
                <c:pt idx="61">
                  <c:v>50.800000000000004</c:v>
                </c:pt>
                <c:pt idx="62">
                  <c:v>51.2</c:v>
                </c:pt>
                <c:pt idx="63">
                  <c:v>51.6</c:v>
                </c:pt>
                <c:pt idx="64">
                  <c:v>52</c:v>
                </c:pt>
                <c:pt idx="65">
                  <c:v>52.400000000000006</c:v>
                </c:pt>
                <c:pt idx="66">
                  <c:v>52.800000000000004</c:v>
                </c:pt>
                <c:pt idx="67">
                  <c:v>53.2</c:v>
                </c:pt>
                <c:pt idx="68">
                  <c:v>53.6</c:v>
                </c:pt>
                <c:pt idx="69">
                  <c:v>54</c:v>
                </c:pt>
                <c:pt idx="70">
                  <c:v>54.400000000000006</c:v>
                </c:pt>
                <c:pt idx="71">
                  <c:v>54.800000000000004</c:v>
                </c:pt>
                <c:pt idx="72">
                  <c:v>55.2</c:v>
                </c:pt>
                <c:pt idx="73">
                  <c:v>55.6</c:v>
                </c:pt>
                <c:pt idx="74">
                  <c:v>56</c:v>
                </c:pt>
                <c:pt idx="75">
                  <c:v>56.400000000000006</c:v>
                </c:pt>
                <c:pt idx="76">
                  <c:v>56.800000000000004</c:v>
                </c:pt>
                <c:pt idx="77">
                  <c:v>57.2</c:v>
                </c:pt>
                <c:pt idx="78">
                  <c:v>57.6</c:v>
                </c:pt>
                <c:pt idx="79">
                  <c:v>58</c:v>
                </c:pt>
                <c:pt idx="80">
                  <c:v>58.400000000000006</c:v>
                </c:pt>
                <c:pt idx="81">
                  <c:v>58.800000000000004</c:v>
                </c:pt>
                <c:pt idx="82">
                  <c:v>59.2</c:v>
                </c:pt>
                <c:pt idx="83">
                  <c:v>59.6</c:v>
                </c:pt>
                <c:pt idx="84">
                  <c:v>60</c:v>
                </c:pt>
                <c:pt idx="85">
                  <c:v>60.400000000000006</c:v>
                </c:pt>
                <c:pt idx="86">
                  <c:v>60.800000000000004</c:v>
                </c:pt>
                <c:pt idx="87">
                  <c:v>61.2</c:v>
                </c:pt>
                <c:pt idx="88">
                  <c:v>61.6</c:v>
                </c:pt>
                <c:pt idx="89">
                  <c:v>62</c:v>
                </c:pt>
                <c:pt idx="90">
                  <c:v>62.400000000000006</c:v>
                </c:pt>
                <c:pt idx="91">
                  <c:v>62.800000000000004</c:v>
                </c:pt>
                <c:pt idx="92">
                  <c:v>63.2</c:v>
                </c:pt>
                <c:pt idx="93">
                  <c:v>63.6</c:v>
                </c:pt>
                <c:pt idx="94">
                  <c:v>64</c:v>
                </c:pt>
                <c:pt idx="95">
                  <c:v>64.400000000000006</c:v>
                </c:pt>
                <c:pt idx="96">
                  <c:v>64.8</c:v>
                </c:pt>
                <c:pt idx="97">
                  <c:v>65.2</c:v>
                </c:pt>
                <c:pt idx="98">
                  <c:v>65.600000000000009</c:v>
                </c:pt>
                <c:pt idx="99">
                  <c:v>66</c:v>
                </c:pt>
                <c:pt idx="100">
                  <c:v>66.400000000000006</c:v>
                </c:pt>
                <c:pt idx="101">
                  <c:v>66.8</c:v>
                </c:pt>
                <c:pt idx="102">
                  <c:v>67.2</c:v>
                </c:pt>
                <c:pt idx="103">
                  <c:v>67.600000000000009</c:v>
                </c:pt>
                <c:pt idx="104">
                  <c:v>68</c:v>
                </c:pt>
                <c:pt idx="105">
                  <c:v>68.400000000000006</c:v>
                </c:pt>
                <c:pt idx="106">
                  <c:v>68.8</c:v>
                </c:pt>
                <c:pt idx="107">
                  <c:v>69.2</c:v>
                </c:pt>
                <c:pt idx="108">
                  <c:v>69.600000000000009</c:v>
                </c:pt>
                <c:pt idx="109">
                  <c:v>70</c:v>
                </c:pt>
                <c:pt idx="110">
                  <c:v>70.400000000000006</c:v>
                </c:pt>
                <c:pt idx="111">
                  <c:v>70.8</c:v>
                </c:pt>
                <c:pt idx="112">
                  <c:v>71.2</c:v>
                </c:pt>
                <c:pt idx="113">
                  <c:v>71.600000000000009</c:v>
                </c:pt>
                <c:pt idx="114">
                  <c:v>72</c:v>
                </c:pt>
                <c:pt idx="115">
                  <c:v>72.400000000000006</c:v>
                </c:pt>
                <c:pt idx="116">
                  <c:v>72.8</c:v>
                </c:pt>
                <c:pt idx="117">
                  <c:v>73.2</c:v>
                </c:pt>
                <c:pt idx="118">
                  <c:v>73.600000000000009</c:v>
                </c:pt>
                <c:pt idx="119">
                  <c:v>74</c:v>
                </c:pt>
                <c:pt idx="120">
                  <c:v>74.400000000000006</c:v>
                </c:pt>
                <c:pt idx="121">
                  <c:v>74.8</c:v>
                </c:pt>
                <c:pt idx="122">
                  <c:v>75.2</c:v>
                </c:pt>
                <c:pt idx="123">
                  <c:v>75.600000000000009</c:v>
                </c:pt>
                <c:pt idx="124">
                  <c:v>76</c:v>
                </c:pt>
                <c:pt idx="125">
                  <c:v>76.400000000000006</c:v>
                </c:pt>
                <c:pt idx="126">
                  <c:v>76.800000000000011</c:v>
                </c:pt>
                <c:pt idx="127">
                  <c:v>77.2</c:v>
                </c:pt>
                <c:pt idx="128">
                  <c:v>77.600000000000009</c:v>
                </c:pt>
                <c:pt idx="129">
                  <c:v>78</c:v>
                </c:pt>
                <c:pt idx="130">
                  <c:v>78.400000000000006</c:v>
                </c:pt>
                <c:pt idx="131">
                  <c:v>78.800000000000011</c:v>
                </c:pt>
                <c:pt idx="132">
                  <c:v>79.2</c:v>
                </c:pt>
                <c:pt idx="133">
                  <c:v>79.600000000000009</c:v>
                </c:pt>
                <c:pt idx="134">
                  <c:v>80</c:v>
                </c:pt>
                <c:pt idx="135">
                  <c:v>80.400000000000006</c:v>
                </c:pt>
                <c:pt idx="136">
                  <c:v>80.800000000000011</c:v>
                </c:pt>
                <c:pt idx="137">
                  <c:v>81.2</c:v>
                </c:pt>
                <c:pt idx="138">
                  <c:v>81.600000000000009</c:v>
                </c:pt>
                <c:pt idx="139">
                  <c:v>82</c:v>
                </c:pt>
                <c:pt idx="140">
                  <c:v>82.4</c:v>
                </c:pt>
                <c:pt idx="141">
                  <c:v>82.800000000000011</c:v>
                </c:pt>
                <c:pt idx="142">
                  <c:v>83.2</c:v>
                </c:pt>
                <c:pt idx="143">
                  <c:v>83.600000000000009</c:v>
                </c:pt>
                <c:pt idx="144">
                  <c:v>84</c:v>
                </c:pt>
                <c:pt idx="145">
                  <c:v>84.4</c:v>
                </c:pt>
                <c:pt idx="146">
                  <c:v>84.800000000000011</c:v>
                </c:pt>
                <c:pt idx="147">
                  <c:v>85.2</c:v>
                </c:pt>
                <c:pt idx="148">
                  <c:v>85.600000000000009</c:v>
                </c:pt>
                <c:pt idx="149">
                  <c:v>86</c:v>
                </c:pt>
                <c:pt idx="150">
                  <c:v>86.4</c:v>
                </c:pt>
                <c:pt idx="151">
                  <c:v>86.800000000000011</c:v>
                </c:pt>
                <c:pt idx="152">
                  <c:v>87.2</c:v>
                </c:pt>
                <c:pt idx="153">
                  <c:v>87.600000000000009</c:v>
                </c:pt>
                <c:pt idx="154">
                  <c:v>88</c:v>
                </c:pt>
                <c:pt idx="155">
                  <c:v>88.4</c:v>
                </c:pt>
                <c:pt idx="156">
                  <c:v>88.800000000000011</c:v>
                </c:pt>
                <c:pt idx="157">
                  <c:v>89.2</c:v>
                </c:pt>
                <c:pt idx="158">
                  <c:v>89.600000000000009</c:v>
                </c:pt>
                <c:pt idx="159">
                  <c:v>90</c:v>
                </c:pt>
                <c:pt idx="160">
                  <c:v>90.4</c:v>
                </c:pt>
                <c:pt idx="161">
                  <c:v>90.800000000000011</c:v>
                </c:pt>
                <c:pt idx="162">
                  <c:v>91.2</c:v>
                </c:pt>
                <c:pt idx="163">
                  <c:v>91.600000000000009</c:v>
                </c:pt>
                <c:pt idx="164">
                  <c:v>92</c:v>
                </c:pt>
                <c:pt idx="165">
                  <c:v>92.4</c:v>
                </c:pt>
                <c:pt idx="166">
                  <c:v>92.800000000000011</c:v>
                </c:pt>
                <c:pt idx="167">
                  <c:v>93.2</c:v>
                </c:pt>
                <c:pt idx="168">
                  <c:v>93.600000000000009</c:v>
                </c:pt>
                <c:pt idx="169">
                  <c:v>94</c:v>
                </c:pt>
                <c:pt idx="170">
                  <c:v>94.4</c:v>
                </c:pt>
                <c:pt idx="171">
                  <c:v>94.800000000000011</c:v>
                </c:pt>
                <c:pt idx="172">
                  <c:v>95.2</c:v>
                </c:pt>
                <c:pt idx="173">
                  <c:v>95.600000000000009</c:v>
                </c:pt>
                <c:pt idx="174">
                  <c:v>96</c:v>
                </c:pt>
                <c:pt idx="175">
                  <c:v>96.4</c:v>
                </c:pt>
                <c:pt idx="176">
                  <c:v>96.800000000000011</c:v>
                </c:pt>
                <c:pt idx="177">
                  <c:v>97.2</c:v>
                </c:pt>
                <c:pt idx="178">
                  <c:v>97.600000000000009</c:v>
                </c:pt>
                <c:pt idx="179">
                  <c:v>98</c:v>
                </c:pt>
                <c:pt idx="180">
                  <c:v>98.4</c:v>
                </c:pt>
                <c:pt idx="181">
                  <c:v>98.800000000000011</c:v>
                </c:pt>
                <c:pt idx="182">
                  <c:v>99.2</c:v>
                </c:pt>
                <c:pt idx="183">
                  <c:v>99.600000000000009</c:v>
                </c:pt>
                <c:pt idx="184">
                  <c:v>100</c:v>
                </c:pt>
                <c:pt idx="185">
                  <c:v>100.4</c:v>
                </c:pt>
                <c:pt idx="186">
                  <c:v>100.80000000000001</c:v>
                </c:pt>
                <c:pt idx="187">
                  <c:v>101.2</c:v>
                </c:pt>
                <c:pt idx="188">
                  <c:v>101.60000000000001</c:v>
                </c:pt>
                <c:pt idx="189">
                  <c:v>102</c:v>
                </c:pt>
                <c:pt idx="190">
                  <c:v>102.4</c:v>
                </c:pt>
                <c:pt idx="191">
                  <c:v>102.80000000000001</c:v>
                </c:pt>
                <c:pt idx="192">
                  <c:v>103.2</c:v>
                </c:pt>
                <c:pt idx="193">
                  <c:v>103.60000000000001</c:v>
                </c:pt>
                <c:pt idx="194">
                  <c:v>104</c:v>
                </c:pt>
                <c:pt idx="195">
                  <c:v>104.4</c:v>
                </c:pt>
                <c:pt idx="196">
                  <c:v>104.80000000000001</c:v>
                </c:pt>
                <c:pt idx="197">
                  <c:v>105.2</c:v>
                </c:pt>
                <c:pt idx="198">
                  <c:v>105.60000000000001</c:v>
                </c:pt>
                <c:pt idx="199">
                  <c:v>106</c:v>
                </c:pt>
                <c:pt idx="200">
                  <c:v>106.4</c:v>
                </c:pt>
                <c:pt idx="201">
                  <c:v>106.80000000000001</c:v>
                </c:pt>
                <c:pt idx="202">
                  <c:v>107.2</c:v>
                </c:pt>
                <c:pt idx="203">
                  <c:v>107.60000000000001</c:v>
                </c:pt>
                <c:pt idx="204">
                  <c:v>108</c:v>
                </c:pt>
                <c:pt idx="205">
                  <c:v>108.4</c:v>
                </c:pt>
                <c:pt idx="206">
                  <c:v>108.80000000000001</c:v>
                </c:pt>
                <c:pt idx="207">
                  <c:v>109.2</c:v>
                </c:pt>
                <c:pt idx="208">
                  <c:v>109.60000000000001</c:v>
                </c:pt>
                <c:pt idx="209">
                  <c:v>110</c:v>
                </c:pt>
                <c:pt idx="210">
                  <c:v>110.4</c:v>
                </c:pt>
                <c:pt idx="211">
                  <c:v>110.80000000000001</c:v>
                </c:pt>
                <c:pt idx="212">
                  <c:v>111.2</c:v>
                </c:pt>
                <c:pt idx="213">
                  <c:v>111.60000000000001</c:v>
                </c:pt>
                <c:pt idx="214">
                  <c:v>112</c:v>
                </c:pt>
                <c:pt idx="215">
                  <c:v>112.4</c:v>
                </c:pt>
                <c:pt idx="216">
                  <c:v>112.80000000000001</c:v>
                </c:pt>
                <c:pt idx="217">
                  <c:v>113.2</c:v>
                </c:pt>
                <c:pt idx="218">
                  <c:v>113.60000000000001</c:v>
                </c:pt>
                <c:pt idx="219">
                  <c:v>114</c:v>
                </c:pt>
                <c:pt idx="220">
                  <c:v>114.4</c:v>
                </c:pt>
                <c:pt idx="221">
                  <c:v>114.80000000000001</c:v>
                </c:pt>
                <c:pt idx="222">
                  <c:v>115.2</c:v>
                </c:pt>
                <c:pt idx="223">
                  <c:v>115.60000000000001</c:v>
                </c:pt>
                <c:pt idx="224">
                  <c:v>116</c:v>
                </c:pt>
                <c:pt idx="225">
                  <c:v>116.4</c:v>
                </c:pt>
                <c:pt idx="226">
                  <c:v>116.80000000000001</c:v>
                </c:pt>
                <c:pt idx="227">
                  <c:v>117.2</c:v>
                </c:pt>
                <c:pt idx="228">
                  <c:v>117.60000000000001</c:v>
                </c:pt>
                <c:pt idx="229">
                  <c:v>118</c:v>
                </c:pt>
                <c:pt idx="230">
                  <c:v>118.4</c:v>
                </c:pt>
                <c:pt idx="231">
                  <c:v>118.80000000000001</c:v>
                </c:pt>
                <c:pt idx="232">
                  <c:v>119.2</c:v>
                </c:pt>
                <c:pt idx="233">
                  <c:v>119.60000000000001</c:v>
                </c:pt>
                <c:pt idx="234">
                  <c:v>120</c:v>
                </c:pt>
                <c:pt idx="235">
                  <c:v>120.4</c:v>
                </c:pt>
                <c:pt idx="236">
                  <c:v>120.80000000000001</c:v>
                </c:pt>
                <c:pt idx="237">
                  <c:v>121.2</c:v>
                </c:pt>
                <c:pt idx="238">
                  <c:v>121.60000000000001</c:v>
                </c:pt>
                <c:pt idx="239">
                  <c:v>122</c:v>
                </c:pt>
                <c:pt idx="240">
                  <c:v>122.4</c:v>
                </c:pt>
                <c:pt idx="241">
                  <c:v>122.80000000000001</c:v>
                </c:pt>
                <c:pt idx="242">
                  <c:v>123.2</c:v>
                </c:pt>
                <c:pt idx="243">
                  <c:v>123.60000000000001</c:v>
                </c:pt>
                <c:pt idx="244">
                  <c:v>124</c:v>
                </c:pt>
                <c:pt idx="245">
                  <c:v>124.4</c:v>
                </c:pt>
                <c:pt idx="246">
                  <c:v>124.80000000000001</c:v>
                </c:pt>
                <c:pt idx="247">
                  <c:v>125.2</c:v>
                </c:pt>
                <c:pt idx="248">
                  <c:v>125.60000000000001</c:v>
                </c:pt>
                <c:pt idx="249">
                  <c:v>126</c:v>
                </c:pt>
                <c:pt idx="250">
                  <c:v>126.4</c:v>
                </c:pt>
                <c:pt idx="251">
                  <c:v>126.80000000000001</c:v>
                </c:pt>
                <c:pt idx="252">
                  <c:v>127.2</c:v>
                </c:pt>
                <c:pt idx="253">
                  <c:v>127.60000000000001</c:v>
                </c:pt>
                <c:pt idx="254">
                  <c:v>128</c:v>
                </c:pt>
                <c:pt idx="255">
                  <c:v>128.4</c:v>
                </c:pt>
                <c:pt idx="256">
                  <c:v>128.80000000000001</c:v>
                </c:pt>
                <c:pt idx="257">
                  <c:v>129.20000000000002</c:v>
                </c:pt>
                <c:pt idx="258">
                  <c:v>129.6</c:v>
                </c:pt>
                <c:pt idx="259">
                  <c:v>130</c:v>
                </c:pt>
                <c:pt idx="260">
                  <c:v>130.4</c:v>
                </c:pt>
                <c:pt idx="261">
                  <c:v>130.80000000000001</c:v>
                </c:pt>
                <c:pt idx="262">
                  <c:v>131.20000000000002</c:v>
                </c:pt>
                <c:pt idx="263">
                  <c:v>131.6</c:v>
                </c:pt>
                <c:pt idx="264">
                  <c:v>132</c:v>
                </c:pt>
                <c:pt idx="265">
                  <c:v>132.4</c:v>
                </c:pt>
                <c:pt idx="266">
                  <c:v>132.80000000000001</c:v>
                </c:pt>
                <c:pt idx="267">
                  <c:v>133.20000000000002</c:v>
                </c:pt>
                <c:pt idx="268">
                  <c:v>133.6</c:v>
                </c:pt>
                <c:pt idx="269">
                  <c:v>134</c:v>
                </c:pt>
                <c:pt idx="270">
                  <c:v>134.4</c:v>
                </c:pt>
                <c:pt idx="271">
                  <c:v>134.80000000000001</c:v>
                </c:pt>
                <c:pt idx="272">
                  <c:v>135.20000000000002</c:v>
                </c:pt>
                <c:pt idx="273">
                  <c:v>135.6</c:v>
                </c:pt>
                <c:pt idx="274">
                  <c:v>136</c:v>
                </c:pt>
                <c:pt idx="275">
                  <c:v>136.4</c:v>
                </c:pt>
                <c:pt idx="276">
                  <c:v>136.80000000000001</c:v>
                </c:pt>
                <c:pt idx="277">
                  <c:v>137.20000000000002</c:v>
                </c:pt>
                <c:pt idx="278">
                  <c:v>137.6</c:v>
                </c:pt>
                <c:pt idx="279">
                  <c:v>138</c:v>
                </c:pt>
                <c:pt idx="280">
                  <c:v>138.4</c:v>
                </c:pt>
                <c:pt idx="281">
                  <c:v>138.80000000000001</c:v>
                </c:pt>
                <c:pt idx="282">
                  <c:v>139.20000000000002</c:v>
                </c:pt>
                <c:pt idx="283">
                  <c:v>139.6</c:v>
                </c:pt>
                <c:pt idx="284">
                  <c:v>140</c:v>
                </c:pt>
                <c:pt idx="285">
                  <c:v>140.4</c:v>
                </c:pt>
                <c:pt idx="286">
                  <c:v>140.80000000000001</c:v>
                </c:pt>
                <c:pt idx="287">
                  <c:v>141.20000000000002</c:v>
                </c:pt>
                <c:pt idx="288">
                  <c:v>141.6</c:v>
                </c:pt>
                <c:pt idx="289">
                  <c:v>142</c:v>
                </c:pt>
                <c:pt idx="290">
                  <c:v>142.4</c:v>
                </c:pt>
                <c:pt idx="291">
                  <c:v>142.80000000000001</c:v>
                </c:pt>
                <c:pt idx="292">
                  <c:v>143.20000000000002</c:v>
                </c:pt>
                <c:pt idx="293">
                  <c:v>143.6</c:v>
                </c:pt>
                <c:pt idx="294">
                  <c:v>144</c:v>
                </c:pt>
                <c:pt idx="295">
                  <c:v>144.4</c:v>
                </c:pt>
                <c:pt idx="296">
                  <c:v>144.80000000000001</c:v>
                </c:pt>
                <c:pt idx="297">
                  <c:v>145.20000000000002</c:v>
                </c:pt>
                <c:pt idx="298">
                  <c:v>145.6</c:v>
                </c:pt>
                <c:pt idx="299">
                  <c:v>146</c:v>
                </c:pt>
                <c:pt idx="300">
                  <c:v>146.4</c:v>
                </c:pt>
                <c:pt idx="301">
                  <c:v>146.80000000000001</c:v>
                </c:pt>
                <c:pt idx="302">
                  <c:v>147.20000000000002</c:v>
                </c:pt>
                <c:pt idx="303">
                  <c:v>147.6</c:v>
                </c:pt>
                <c:pt idx="304">
                  <c:v>148</c:v>
                </c:pt>
                <c:pt idx="305">
                  <c:v>148.4</c:v>
                </c:pt>
                <c:pt idx="306">
                  <c:v>148.80000000000001</c:v>
                </c:pt>
                <c:pt idx="307">
                  <c:v>149.20000000000002</c:v>
                </c:pt>
                <c:pt idx="308">
                  <c:v>149.6</c:v>
                </c:pt>
                <c:pt idx="309">
                  <c:v>150</c:v>
                </c:pt>
                <c:pt idx="310">
                  <c:v>150.4</c:v>
                </c:pt>
                <c:pt idx="311">
                  <c:v>150.80000000000001</c:v>
                </c:pt>
                <c:pt idx="312">
                  <c:v>151.20000000000002</c:v>
                </c:pt>
                <c:pt idx="313">
                  <c:v>151.6</c:v>
                </c:pt>
                <c:pt idx="314">
                  <c:v>152</c:v>
                </c:pt>
                <c:pt idx="315">
                  <c:v>152.4</c:v>
                </c:pt>
                <c:pt idx="316">
                  <c:v>152.80000000000001</c:v>
                </c:pt>
                <c:pt idx="317">
                  <c:v>153.20000000000002</c:v>
                </c:pt>
                <c:pt idx="318">
                  <c:v>153.60000000000002</c:v>
                </c:pt>
                <c:pt idx="319">
                  <c:v>154</c:v>
                </c:pt>
                <c:pt idx="320">
                  <c:v>154.4</c:v>
                </c:pt>
                <c:pt idx="321">
                  <c:v>154.80000000000001</c:v>
                </c:pt>
                <c:pt idx="322">
                  <c:v>155.20000000000002</c:v>
                </c:pt>
                <c:pt idx="323">
                  <c:v>155.60000000000002</c:v>
                </c:pt>
                <c:pt idx="324">
                  <c:v>156</c:v>
                </c:pt>
                <c:pt idx="325">
                  <c:v>156.4</c:v>
                </c:pt>
                <c:pt idx="326">
                  <c:v>156.80000000000001</c:v>
                </c:pt>
                <c:pt idx="327">
                  <c:v>157.20000000000002</c:v>
                </c:pt>
                <c:pt idx="328">
                  <c:v>157.60000000000002</c:v>
                </c:pt>
                <c:pt idx="329">
                  <c:v>158</c:v>
                </c:pt>
                <c:pt idx="330">
                  <c:v>158.4</c:v>
                </c:pt>
                <c:pt idx="331">
                  <c:v>158.80000000000001</c:v>
                </c:pt>
                <c:pt idx="332">
                  <c:v>159.20000000000002</c:v>
                </c:pt>
                <c:pt idx="333">
                  <c:v>159.60000000000002</c:v>
                </c:pt>
                <c:pt idx="334">
                  <c:v>160</c:v>
                </c:pt>
                <c:pt idx="335">
                  <c:v>160.4</c:v>
                </c:pt>
                <c:pt idx="336">
                  <c:v>160.80000000000001</c:v>
                </c:pt>
                <c:pt idx="337">
                  <c:v>161.20000000000002</c:v>
                </c:pt>
                <c:pt idx="338">
                  <c:v>161.60000000000002</c:v>
                </c:pt>
                <c:pt idx="339">
                  <c:v>162</c:v>
                </c:pt>
                <c:pt idx="340">
                  <c:v>162.4</c:v>
                </c:pt>
                <c:pt idx="341">
                  <c:v>162.80000000000001</c:v>
                </c:pt>
                <c:pt idx="342">
                  <c:v>163.20000000000002</c:v>
                </c:pt>
                <c:pt idx="343">
                  <c:v>163.60000000000002</c:v>
                </c:pt>
                <c:pt idx="344">
                  <c:v>164</c:v>
                </c:pt>
                <c:pt idx="345">
                  <c:v>164.4</c:v>
                </c:pt>
                <c:pt idx="346">
                  <c:v>164.8</c:v>
                </c:pt>
                <c:pt idx="347">
                  <c:v>165.20000000000002</c:v>
                </c:pt>
                <c:pt idx="348">
                  <c:v>165.60000000000002</c:v>
                </c:pt>
                <c:pt idx="349">
                  <c:v>166</c:v>
                </c:pt>
                <c:pt idx="350">
                  <c:v>166.4</c:v>
                </c:pt>
                <c:pt idx="351">
                  <c:v>166.8</c:v>
                </c:pt>
                <c:pt idx="352">
                  <c:v>167.20000000000002</c:v>
                </c:pt>
                <c:pt idx="353">
                  <c:v>167.60000000000002</c:v>
                </c:pt>
                <c:pt idx="354">
                  <c:v>168</c:v>
                </c:pt>
                <c:pt idx="355">
                  <c:v>168.4</c:v>
                </c:pt>
                <c:pt idx="356">
                  <c:v>168.8</c:v>
                </c:pt>
                <c:pt idx="357">
                  <c:v>169.20000000000002</c:v>
                </c:pt>
                <c:pt idx="358">
                  <c:v>169.60000000000002</c:v>
                </c:pt>
                <c:pt idx="359">
                  <c:v>170</c:v>
                </c:pt>
                <c:pt idx="360">
                  <c:v>170.4</c:v>
                </c:pt>
                <c:pt idx="361">
                  <c:v>170.8</c:v>
                </c:pt>
                <c:pt idx="362">
                  <c:v>171.20000000000002</c:v>
                </c:pt>
                <c:pt idx="363">
                  <c:v>171.60000000000002</c:v>
                </c:pt>
                <c:pt idx="364">
                  <c:v>172</c:v>
                </c:pt>
                <c:pt idx="365">
                  <c:v>172.4</c:v>
                </c:pt>
                <c:pt idx="366">
                  <c:v>172.8</c:v>
                </c:pt>
                <c:pt idx="367">
                  <c:v>173.20000000000002</c:v>
                </c:pt>
                <c:pt idx="368">
                  <c:v>173.60000000000002</c:v>
                </c:pt>
                <c:pt idx="369">
                  <c:v>174</c:v>
                </c:pt>
                <c:pt idx="370">
                  <c:v>174.4</c:v>
                </c:pt>
                <c:pt idx="371">
                  <c:v>174.8</c:v>
                </c:pt>
                <c:pt idx="372">
                  <c:v>175.20000000000002</c:v>
                </c:pt>
                <c:pt idx="373">
                  <c:v>175.60000000000002</c:v>
                </c:pt>
                <c:pt idx="374">
                  <c:v>176</c:v>
                </c:pt>
                <c:pt idx="375">
                  <c:v>176.4</c:v>
                </c:pt>
                <c:pt idx="376">
                  <c:v>176.8</c:v>
                </c:pt>
                <c:pt idx="377">
                  <c:v>177.20000000000002</c:v>
                </c:pt>
                <c:pt idx="378">
                  <c:v>177.60000000000002</c:v>
                </c:pt>
                <c:pt idx="379">
                  <c:v>178</c:v>
                </c:pt>
                <c:pt idx="380">
                  <c:v>178.4</c:v>
                </c:pt>
                <c:pt idx="381">
                  <c:v>178.8</c:v>
                </c:pt>
                <c:pt idx="382">
                  <c:v>179.20000000000002</c:v>
                </c:pt>
                <c:pt idx="383">
                  <c:v>179.60000000000002</c:v>
                </c:pt>
                <c:pt idx="384">
                  <c:v>180</c:v>
                </c:pt>
                <c:pt idx="385">
                  <c:v>180.4</c:v>
                </c:pt>
                <c:pt idx="386">
                  <c:v>180.8</c:v>
                </c:pt>
                <c:pt idx="387">
                  <c:v>181.20000000000002</c:v>
                </c:pt>
                <c:pt idx="388">
                  <c:v>181.60000000000002</c:v>
                </c:pt>
                <c:pt idx="389">
                  <c:v>182</c:v>
                </c:pt>
                <c:pt idx="390">
                  <c:v>182.4</c:v>
                </c:pt>
                <c:pt idx="391">
                  <c:v>182.8</c:v>
                </c:pt>
                <c:pt idx="392">
                  <c:v>183.20000000000002</c:v>
                </c:pt>
                <c:pt idx="393">
                  <c:v>183.60000000000002</c:v>
                </c:pt>
                <c:pt idx="394">
                  <c:v>184</c:v>
                </c:pt>
                <c:pt idx="395">
                  <c:v>184.4</c:v>
                </c:pt>
                <c:pt idx="396">
                  <c:v>184.8</c:v>
                </c:pt>
                <c:pt idx="397">
                  <c:v>185.20000000000002</c:v>
                </c:pt>
                <c:pt idx="398">
                  <c:v>185.60000000000002</c:v>
                </c:pt>
                <c:pt idx="399">
                  <c:v>186</c:v>
                </c:pt>
                <c:pt idx="400">
                  <c:v>186.4</c:v>
                </c:pt>
                <c:pt idx="401">
                  <c:v>186.8</c:v>
                </c:pt>
                <c:pt idx="402">
                  <c:v>187.20000000000002</c:v>
                </c:pt>
                <c:pt idx="403">
                  <c:v>187.60000000000002</c:v>
                </c:pt>
                <c:pt idx="404">
                  <c:v>188</c:v>
                </c:pt>
                <c:pt idx="405">
                  <c:v>188.4</c:v>
                </c:pt>
                <c:pt idx="406">
                  <c:v>188.8</c:v>
                </c:pt>
                <c:pt idx="407">
                  <c:v>189.20000000000002</c:v>
                </c:pt>
                <c:pt idx="408">
                  <c:v>189.60000000000002</c:v>
                </c:pt>
                <c:pt idx="409">
                  <c:v>190</c:v>
                </c:pt>
                <c:pt idx="410">
                  <c:v>190.4</c:v>
                </c:pt>
                <c:pt idx="411">
                  <c:v>190.8</c:v>
                </c:pt>
                <c:pt idx="412">
                  <c:v>191.20000000000002</c:v>
                </c:pt>
                <c:pt idx="413">
                  <c:v>191.60000000000002</c:v>
                </c:pt>
                <c:pt idx="414">
                  <c:v>192</c:v>
                </c:pt>
                <c:pt idx="415">
                  <c:v>192.4</c:v>
                </c:pt>
                <c:pt idx="416">
                  <c:v>192.8</c:v>
                </c:pt>
                <c:pt idx="417">
                  <c:v>193.20000000000002</c:v>
                </c:pt>
                <c:pt idx="418">
                  <c:v>193.60000000000002</c:v>
                </c:pt>
                <c:pt idx="419">
                  <c:v>194</c:v>
                </c:pt>
                <c:pt idx="420">
                  <c:v>194.4</c:v>
                </c:pt>
                <c:pt idx="421">
                  <c:v>194.8</c:v>
                </c:pt>
                <c:pt idx="422">
                  <c:v>195.20000000000002</c:v>
                </c:pt>
                <c:pt idx="423">
                  <c:v>195.60000000000002</c:v>
                </c:pt>
                <c:pt idx="424">
                  <c:v>196</c:v>
                </c:pt>
                <c:pt idx="425">
                  <c:v>196.4</c:v>
                </c:pt>
                <c:pt idx="426">
                  <c:v>196.8</c:v>
                </c:pt>
                <c:pt idx="427">
                  <c:v>197.20000000000002</c:v>
                </c:pt>
                <c:pt idx="428">
                  <c:v>197.60000000000002</c:v>
                </c:pt>
                <c:pt idx="429">
                  <c:v>198</c:v>
                </c:pt>
                <c:pt idx="430">
                  <c:v>198.4</c:v>
                </c:pt>
                <c:pt idx="431">
                  <c:v>198.8</c:v>
                </c:pt>
                <c:pt idx="432">
                  <c:v>199.20000000000002</c:v>
                </c:pt>
                <c:pt idx="433">
                  <c:v>199.60000000000002</c:v>
                </c:pt>
                <c:pt idx="434">
                  <c:v>200</c:v>
                </c:pt>
                <c:pt idx="435">
                  <c:v>200.4</c:v>
                </c:pt>
                <c:pt idx="436">
                  <c:v>200.8</c:v>
                </c:pt>
                <c:pt idx="437">
                  <c:v>201.20000000000002</c:v>
                </c:pt>
                <c:pt idx="438">
                  <c:v>201.60000000000002</c:v>
                </c:pt>
                <c:pt idx="439">
                  <c:v>202</c:v>
                </c:pt>
                <c:pt idx="440">
                  <c:v>202.4</c:v>
                </c:pt>
                <c:pt idx="441">
                  <c:v>202.8</c:v>
                </c:pt>
                <c:pt idx="442">
                  <c:v>203.20000000000002</c:v>
                </c:pt>
                <c:pt idx="443">
                  <c:v>203.60000000000002</c:v>
                </c:pt>
              </c:numCache>
            </c:numRef>
          </c:xVal>
          <c:yVal>
            <c:numRef>
              <c:f>Anisotropy!$C$3:$C$446</c:f>
              <c:numCache>
                <c:formatCode>0.00E+00</c:formatCode>
                <c:ptCount val="444"/>
                <c:pt idx="0" formatCode="General">
                  <c:v>0.18825159999999999</c:v>
                </c:pt>
                <c:pt idx="1">
                  <c:v>5.1896830000000026E-2</c:v>
                </c:pt>
                <c:pt idx="2" formatCode="General">
                  <c:v>0.17006070000000001</c:v>
                </c:pt>
                <c:pt idx="3" formatCode="General">
                  <c:v>0.14997920000000009</c:v>
                </c:pt>
                <c:pt idx="4" formatCode="General">
                  <c:v>0.13811000000000001</c:v>
                </c:pt>
                <c:pt idx="5" formatCode="General">
                  <c:v>0.11310290000000002</c:v>
                </c:pt>
                <c:pt idx="6">
                  <c:v>8.4267490000000056E-2</c:v>
                </c:pt>
                <c:pt idx="7">
                  <c:v>7.6627050000000002E-2</c:v>
                </c:pt>
                <c:pt idx="8" formatCode="General">
                  <c:v>7.16141E-2</c:v>
                </c:pt>
                <c:pt idx="9">
                  <c:v>7.3002579999999997E-2</c:v>
                </c:pt>
                <c:pt idx="10">
                  <c:v>5.8497220000000037E-2</c:v>
                </c:pt>
                <c:pt idx="11">
                  <c:v>5.4415270000000036E-2</c:v>
                </c:pt>
                <c:pt idx="12">
                  <c:v>4.9967810000000029E-2</c:v>
                </c:pt>
                <c:pt idx="13">
                  <c:v>5.736456000000003E-2</c:v>
                </c:pt>
                <c:pt idx="14">
                  <c:v>4.5094480000000034E-2</c:v>
                </c:pt>
                <c:pt idx="15">
                  <c:v>4.595921E-2</c:v>
                </c:pt>
                <c:pt idx="16">
                  <c:v>4.9040660000000014E-2</c:v>
                </c:pt>
                <c:pt idx="17">
                  <c:v>3.6549360000000024E-2</c:v>
                </c:pt>
                <c:pt idx="18">
                  <c:v>4.677945E-2</c:v>
                </c:pt>
                <c:pt idx="19" formatCode="General">
                  <c:v>3.0217500000000001E-2</c:v>
                </c:pt>
                <c:pt idx="20">
                  <c:v>4.2826850000000014E-2</c:v>
                </c:pt>
                <c:pt idx="21">
                  <c:v>3.265224000000002E-2</c:v>
                </c:pt>
                <c:pt idx="22">
                  <c:v>1.748773E-2</c:v>
                </c:pt>
                <c:pt idx="23">
                  <c:v>3.1092010000000014E-2</c:v>
                </c:pt>
                <c:pt idx="24">
                  <c:v>2.819166E-2</c:v>
                </c:pt>
                <c:pt idx="25">
                  <c:v>2.382273E-2</c:v>
                </c:pt>
                <c:pt idx="26">
                  <c:v>1.8497690000000001E-2</c:v>
                </c:pt>
                <c:pt idx="27">
                  <c:v>3.0103540000000002E-2</c:v>
                </c:pt>
                <c:pt idx="28">
                  <c:v>3.8045910000000023E-2</c:v>
                </c:pt>
                <c:pt idx="29">
                  <c:v>2.3597130000000001E-2</c:v>
                </c:pt>
                <c:pt idx="30">
                  <c:v>2.6894290000000012E-2</c:v>
                </c:pt>
                <c:pt idx="31">
                  <c:v>8.7582140000000003E-3</c:v>
                </c:pt>
                <c:pt idx="32">
                  <c:v>2.6729670000000001E-2</c:v>
                </c:pt>
                <c:pt idx="33">
                  <c:v>2.0407210000000012E-2</c:v>
                </c:pt>
                <c:pt idx="34" formatCode="General">
                  <c:v>2.6192399999999998E-2</c:v>
                </c:pt>
                <c:pt idx="35">
                  <c:v>3.4768970000000003E-2</c:v>
                </c:pt>
                <c:pt idx="36">
                  <c:v>2.6534740000000012E-2</c:v>
                </c:pt>
                <c:pt idx="37">
                  <c:v>2.3953079999999998E-2</c:v>
                </c:pt>
                <c:pt idx="38">
                  <c:v>8.3832360000000109E-3</c:v>
                </c:pt>
                <c:pt idx="39">
                  <c:v>3.6530960000000022E-2</c:v>
                </c:pt>
                <c:pt idx="40">
                  <c:v>1.3548910000000001E-2</c:v>
                </c:pt>
                <c:pt idx="41">
                  <c:v>2.5645560000000012E-2</c:v>
                </c:pt>
                <c:pt idx="42">
                  <c:v>3.1838630000000021E-2</c:v>
                </c:pt>
                <c:pt idx="43">
                  <c:v>1.2273439999999998E-2</c:v>
                </c:pt>
                <c:pt idx="44">
                  <c:v>3.1374220000000001E-2</c:v>
                </c:pt>
                <c:pt idx="45">
                  <c:v>2.4732469999999993E-2</c:v>
                </c:pt>
                <c:pt idx="46">
                  <c:v>3.7602990000000024E-2</c:v>
                </c:pt>
                <c:pt idx="47">
                  <c:v>2.4207759999999998E-2</c:v>
                </c:pt>
                <c:pt idx="48">
                  <c:v>4.0900270000000002E-2</c:v>
                </c:pt>
                <c:pt idx="49">
                  <c:v>2.6627890000000012E-2</c:v>
                </c:pt>
                <c:pt idx="50">
                  <c:v>3.2024530000000002E-2</c:v>
                </c:pt>
                <c:pt idx="51">
                  <c:v>3.3912519999999995E-2</c:v>
                </c:pt>
                <c:pt idx="52">
                  <c:v>3.9035590000000002E-2</c:v>
                </c:pt>
                <c:pt idx="53">
                  <c:v>1.7525080000000005E-2</c:v>
                </c:pt>
                <c:pt idx="54">
                  <c:v>1.0932510000000001E-2</c:v>
                </c:pt>
                <c:pt idx="55">
                  <c:v>2.4981720000000002E-2</c:v>
                </c:pt>
                <c:pt idx="56">
                  <c:v>4.9689909999999999E-3</c:v>
                </c:pt>
                <c:pt idx="57">
                  <c:v>2.7874470000000009E-2</c:v>
                </c:pt>
                <c:pt idx="58">
                  <c:v>2.0415889999999999E-2</c:v>
                </c:pt>
                <c:pt idx="59">
                  <c:v>1.6574810000000002E-2</c:v>
                </c:pt>
                <c:pt idx="60">
                  <c:v>2.9254579999999999E-2</c:v>
                </c:pt>
                <c:pt idx="61">
                  <c:v>3.4783050000000003E-2</c:v>
                </c:pt>
                <c:pt idx="62">
                  <c:v>1.9485450000000012E-2</c:v>
                </c:pt>
                <c:pt idx="63">
                  <c:v>2.1549240000000015E-2</c:v>
                </c:pt>
                <c:pt idx="64">
                  <c:v>1.676826E-2</c:v>
                </c:pt>
                <c:pt idx="65">
                  <c:v>2.060194000000002E-2</c:v>
                </c:pt>
                <c:pt idx="66">
                  <c:v>3.0250350000000002E-2</c:v>
                </c:pt>
                <c:pt idx="67">
                  <c:v>1.8719969999999999E-2</c:v>
                </c:pt>
                <c:pt idx="68">
                  <c:v>1.7562110000000002E-2</c:v>
                </c:pt>
                <c:pt idx="69">
                  <c:v>2.8260310000000011E-2</c:v>
                </c:pt>
                <c:pt idx="70" formatCode="General">
                  <c:v>4.5456600000000028E-2</c:v>
                </c:pt>
                <c:pt idx="71">
                  <c:v>2.2089360000000013E-2</c:v>
                </c:pt>
                <c:pt idx="72" formatCode="General">
                  <c:v>1.49409E-2</c:v>
                </c:pt>
                <c:pt idx="73" formatCode="General">
                  <c:v>2.150560000000001E-2</c:v>
                </c:pt>
                <c:pt idx="74">
                  <c:v>-3.9474060000000023E-3</c:v>
                </c:pt>
                <c:pt idx="75">
                  <c:v>2.8286459999999986E-2</c:v>
                </c:pt>
                <c:pt idx="76">
                  <c:v>2.5419140000000017E-2</c:v>
                </c:pt>
                <c:pt idx="77" formatCode="General">
                  <c:v>1.1883600000000006E-2</c:v>
                </c:pt>
                <c:pt idx="78">
                  <c:v>1.297268E-2</c:v>
                </c:pt>
                <c:pt idx="79">
                  <c:v>2.8957449999999989E-2</c:v>
                </c:pt>
                <c:pt idx="80">
                  <c:v>-1.6614940000000001E-3</c:v>
                </c:pt>
                <c:pt idx="81">
                  <c:v>3.199281000000001E-2</c:v>
                </c:pt>
                <c:pt idx="82">
                  <c:v>2.6061710000000009E-2</c:v>
                </c:pt>
                <c:pt idx="83">
                  <c:v>3.3771679999999998E-2</c:v>
                </c:pt>
                <c:pt idx="84">
                  <c:v>8.9442560000000046E-3</c:v>
                </c:pt>
                <c:pt idx="85">
                  <c:v>1.9289130000000012E-2</c:v>
                </c:pt>
                <c:pt idx="86">
                  <c:v>5.2595270000000027E-2</c:v>
                </c:pt>
                <c:pt idx="87">
                  <c:v>1.0521120000000009E-2</c:v>
                </c:pt>
                <c:pt idx="88">
                  <c:v>2.0494809999999999E-2</c:v>
                </c:pt>
                <c:pt idx="89" formatCode="General">
                  <c:v>1.02565E-2</c:v>
                </c:pt>
                <c:pt idx="90">
                  <c:v>2.041898E-2</c:v>
                </c:pt>
                <c:pt idx="91">
                  <c:v>-1.044863E-3</c:v>
                </c:pt>
                <c:pt idx="92">
                  <c:v>9.1848750000000003E-3</c:v>
                </c:pt>
                <c:pt idx="93">
                  <c:v>2.7267380000000015E-2</c:v>
                </c:pt>
                <c:pt idx="94">
                  <c:v>2.3262949999999998E-2</c:v>
                </c:pt>
                <c:pt idx="95">
                  <c:v>4.6518739999999996E-2</c:v>
                </c:pt>
                <c:pt idx="96">
                  <c:v>2.1987380000000011E-2</c:v>
                </c:pt>
                <c:pt idx="97">
                  <c:v>1.4801730000000001E-2</c:v>
                </c:pt>
                <c:pt idx="98">
                  <c:v>6.6577130000000026E-3</c:v>
                </c:pt>
                <c:pt idx="99">
                  <c:v>2.3015569999999989E-2</c:v>
                </c:pt>
                <c:pt idx="100">
                  <c:v>1.2546920000000001E-2</c:v>
                </c:pt>
                <c:pt idx="101">
                  <c:v>2.9495589999999999E-2</c:v>
                </c:pt>
                <c:pt idx="102">
                  <c:v>1.214996E-2</c:v>
                </c:pt>
                <c:pt idx="103">
                  <c:v>1.8225840000000007E-2</c:v>
                </c:pt>
                <c:pt idx="104" formatCode="General">
                  <c:v>5.1529899999999969E-2</c:v>
                </c:pt>
                <c:pt idx="105">
                  <c:v>3.3873710000000022E-2</c:v>
                </c:pt>
                <c:pt idx="106">
                  <c:v>5.7590690000000055E-3</c:v>
                </c:pt>
                <c:pt idx="107">
                  <c:v>1.5290349999999999E-2</c:v>
                </c:pt>
                <c:pt idx="108">
                  <c:v>2.8690110000000001E-2</c:v>
                </c:pt>
                <c:pt idx="109">
                  <c:v>2.9022829999999993E-2</c:v>
                </c:pt>
                <c:pt idx="110">
                  <c:v>2.2394069999999999E-2</c:v>
                </c:pt>
                <c:pt idx="111">
                  <c:v>1.8879590000000005E-2</c:v>
                </c:pt>
                <c:pt idx="112">
                  <c:v>1.4107679999999999E-2</c:v>
                </c:pt>
                <c:pt idx="113">
                  <c:v>6.4324530000000055E-3</c:v>
                </c:pt>
                <c:pt idx="114">
                  <c:v>3.3562779999999993E-2</c:v>
                </c:pt>
                <c:pt idx="115">
                  <c:v>1.181864E-2</c:v>
                </c:pt>
                <c:pt idx="116">
                  <c:v>4.6520590000000001E-2</c:v>
                </c:pt>
                <c:pt idx="117">
                  <c:v>4.8338490000000033E-2</c:v>
                </c:pt>
                <c:pt idx="118">
                  <c:v>1.5035170000000006E-2</c:v>
                </c:pt>
                <c:pt idx="119">
                  <c:v>2.525958E-2</c:v>
                </c:pt>
                <c:pt idx="120">
                  <c:v>4.3721629999999997E-2</c:v>
                </c:pt>
                <c:pt idx="121">
                  <c:v>-1.495723E-3</c:v>
                </c:pt>
                <c:pt idx="122">
                  <c:v>4.8968390000000014E-2</c:v>
                </c:pt>
                <c:pt idx="123">
                  <c:v>1.8220090000000001E-2</c:v>
                </c:pt>
                <c:pt idx="124">
                  <c:v>1.433045E-2</c:v>
                </c:pt>
                <c:pt idx="125">
                  <c:v>1.6871239999999999E-2</c:v>
                </c:pt>
                <c:pt idx="126">
                  <c:v>3.211833E-2</c:v>
                </c:pt>
                <c:pt idx="127">
                  <c:v>4.6702880000000023E-2</c:v>
                </c:pt>
                <c:pt idx="128">
                  <c:v>1.8675030000000002E-2</c:v>
                </c:pt>
                <c:pt idx="129">
                  <c:v>1.3259520000000006E-2</c:v>
                </c:pt>
                <c:pt idx="130">
                  <c:v>2.2796440000000001E-2</c:v>
                </c:pt>
                <c:pt idx="131">
                  <c:v>1.7323860000000003E-2</c:v>
                </c:pt>
                <c:pt idx="132">
                  <c:v>4.5411189999999997E-2</c:v>
                </c:pt>
                <c:pt idx="133" formatCode="General">
                  <c:v>4.2357500000000027E-2</c:v>
                </c:pt>
                <c:pt idx="134">
                  <c:v>3.819177E-2</c:v>
                </c:pt>
                <c:pt idx="135">
                  <c:v>4.9439800000000023E-3</c:v>
                </c:pt>
                <c:pt idx="136">
                  <c:v>3.0069169999999999E-2</c:v>
                </c:pt>
                <c:pt idx="137">
                  <c:v>1.240662E-2</c:v>
                </c:pt>
                <c:pt idx="138">
                  <c:v>2.0330040000000011E-2</c:v>
                </c:pt>
                <c:pt idx="139">
                  <c:v>4.6840930000000003E-2</c:v>
                </c:pt>
                <c:pt idx="140">
                  <c:v>1.2625560000000001E-2</c:v>
                </c:pt>
                <c:pt idx="141">
                  <c:v>4.3486320000000023E-2</c:v>
                </c:pt>
                <c:pt idx="142">
                  <c:v>2.1859330000000021E-2</c:v>
                </c:pt>
                <c:pt idx="143">
                  <c:v>2.8009409999999998E-2</c:v>
                </c:pt>
                <c:pt idx="144">
                  <c:v>2.0777130000000012E-2</c:v>
                </c:pt>
                <c:pt idx="145">
                  <c:v>1.2906570000000006E-2</c:v>
                </c:pt>
                <c:pt idx="146">
                  <c:v>9.950787000000013E-3</c:v>
                </c:pt>
                <c:pt idx="147">
                  <c:v>3.778012E-2</c:v>
                </c:pt>
                <c:pt idx="148">
                  <c:v>2.7206740000000017E-2</c:v>
                </c:pt>
                <c:pt idx="149">
                  <c:v>2.9933689999999999E-2</c:v>
                </c:pt>
                <c:pt idx="150">
                  <c:v>9.950787000000013E-3</c:v>
                </c:pt>
                <c:pt idx="151">
                  <c:v>3.2153540000000001E-2</c:v>
                </c:pt>
                <c:pt idx="152">
                  <c:v>-1.0532979999999999E-2</c:v>
                </c:pt>
                <c:pt idx="153" formatCode="General">
                  <c:v>4.0849499999999997E-2</c:v>
                </c:pt>
                <c:pt idx="154">
                  <c:v>4.2052810000000024E-2</c:v>
                </c:pt>
                <c:pt idx="155">
                  <c:v>1.4640790000000001E-2</c:v>
                </c:pt>
                <c:pt idx="156">
                  <c:v>6.4268749999999999E-2</c:v>
                </c:pt>
                <c:pt idx="157">
                  <c:v>2.3475280000000012E-2</c:v>
                </c:pt>
                <c:pt idx="158">
                  <c:v>1.7126519999999999E-2</c:v>
                </c:pt>
                <c:pt idx="159">
                  <c:v>5.0224039999999985E-3</c:v>
                </c:pt>
                <c:pt idx="160" formatCode="General">
                  <c:v>3.4770299999999997E-2</c:v>
                </c:pt>
                <c:pt idx="161">
                  <c:v>3.7701230000000023E-2</c:v>
                </c:pt>
                <c:pt idx="162">
                  <c:v>1.1120270000000007E-2</c:v>
                </c:pt>
                <c:pt idx="163">
                  <c:v>2.7069450000000002E-2</c:v>
                </c:pt>
                <c:pt idx="164">
                  <c:v>3.443968E-2</c:v>
                </c:pt>
                <c:pt idx="165" formatCode="General">
                  <c:v>1.20058E-2</c:v>
                </c:pt>
                <c:pt idx="166">
                  <c:v>4.0873630000000036E-2</c:v>
                </c:pt>
                <c:pt idx="167" formatCode="General">
                  <c:v>2.1579000000000011E-2</c:v>
                </c:pt>
                <c:pt idx="168">
                  <c:v>3.3755419999999994E-2</c:v>
                </c:pt>
                <c:pt idx="169">
                  <c:v>3.962355E-2</c:v>
                </c:pt>
                <c:pt idx="170">
                  <c:v>4.9602770000000018E-2</c:v>
                </c:pt>
                <c:pt idx="171">
                  <c:v>-5.7930790000000031E-3</c:v>
                </c:pt>
                <c:pt idx="172">
                  <c:v>2.9800840000000009E-2</c:v>
                </c:pt>
                <c:pt idx="173">
                  <c:v>1.333843E-2</c:v>
                </c:pt>
                <c:pt idx="174">
                  <c:v>1.0073389999999998E-2</c:v>
                </c:pt>
                <c:pt idx="175">
                  <c:v>5.6937800000000025E-3</c:v>
                </c:pt>
                <c:pt idx="176">
                  <c:v>6.3900839999999999E-3</c:v>
                </c:pt>
                <c:pt idx="177">
                  <c:v>4.6784139999999995E-2</c:v>
                </c:pt>
                <c:pt idx="178">
                  <c:v>4.8779610000000022E-2</c:v>
                </c:pt>
                <c:pt idx="179">
                  <c:v>3.3543930000000013E-2</c:v>
                </c:pt>
                <c:pt idx="180">
                  <c:v>1.7512409999999999E-2</c:v>
                </c:pt>
                <c:pt idx="181">
                  <c:v>5.2922129999999998E-2</c:v>
                </c:pt>
                <c:pt idx="182">
                  <c:v>1.7856250000000001E-2</c:v>
                </c:pt>
                <c:pt idx="183">
                  <c:v>-5.4514590000000031E-3</c:v>
                </c:pt>
                <c:pt idx="184">
                  <c:v>7.2507180000000004E-2</c:v>
                </c:pt>
                <c:pt idx="185">
                  <c:v>2.1506230000000001E-2</c:v>
                </c:pt>
                <c:pt idx="186">
                  <c:v>1.3925840000000007E-2</c:v>
                </c:pt>
                <c:pt idx="187">
                  <c:v>2.7379640000000018E-2</c:v>
                </c:pt>
                <c:pt idx="188">
                  <c:v>-1.8172290000000001E-2</c:v>
                </c:pt>
                <c:pt idx="189" formatCode="General">
                  <c:v>4.1146799999999997E-2</c:v>
                </c:pt>
                <c:pt idx="190" formatCode="General">
                  <c:v>6.2073800000000012E-2</c:v>
                </c:pt>
                <c:pt idx="191">
                  <c:v>4.4375579999999998E-2</c:v>
                </c:pt>
                <c:pt idx="192">
                  <c:v>2.7990649999999999E-2</c:v>
                </c:pt>
                <c:pt idx="193">
                  <c:v>5.7877470000000028E-3</c:v>
                </c:pt>
                <c:pt idx="194" formatCode="General">
                  <c:v>3.5036600000000001E-2</c:v>
                </c:pt>
                <c:pt idx="195">
                  <c:v>8.6737360000000083E-2</c:v>
                </c:pt>
                <c:pt idx="196">
                  <c:v>1.753211E-2</c:v>
                </c:pt>
                <c:pt idx="197">
                  <c:v>1.0213059999999999E-2</c:v>
                </c:pt>
                <c:pt idx="198">
                  <c:v>7.4910970000000056E-3</c:v>
                </c:pt>
                <c:pt idx="199">
                  <c:v>2.8166979999999987E-2</c:v>
                </c:pt>
                <c:pt idx="200">
                  <c:v>7.6255630000000027E-3</c:v>
                </c:pt>
                <c:pt idx="201">
                  <c:v>-4.8778589999999997E-2</c:v>
                </c:pt>
                <c:pt idx="202" formatCode="General">
                  <c:v>3.8586200000000001E-2</c:v>
                </c:pt>
                <c:pt idx="203">
                  <c:v>1.330744E-2</c:v>
                </c:pt>
                <c:pt idx="204">
                  <c:v>-4.2013510000000018E-2</c:v>
                </c:pt>
                <c:pt idx="205">
                  <c:v>2.960815E-2</c:v>
                </c:pt>
                <c:pt idx="206" formatCode="General">
                  <c:v>2.5569399999999999E-2</c:v>
                </c:pt>
                <c:pt idx="207">
                  <c:v>2.7587480000000001E-2</c:v>
                </c:pt>
                <c:pt idx="208">
                  <c:v>-6.835444000000003E-3</c:v>
                </c:pt>
                <c:pt idx="209">
                  <c:v>1.8430390000000001E-2</c:v>
                </c:pt>
                <c:pt idx="210">
                  <c:v>-1.8525010000000001E-2</c:v>
                </c:pt>
                <c:pt idx="211">
                  <c:v>3.842897E-2</c:v>
                </c:pt>
                <c:pt idx="212">
                  <c:v>2.6661760000000014E-2</c:v>
                </c:pt>
                <c:pt idx="213">
                  <c:v>1.3640160000000007E-2</c:v>
                </c:pt>
                <c:pt idx="214">
                  <c:v>1.5921340000000003E-2</c:v>
                </c:pt>
                <c:pt idx="215">
                  <c:v>6.7787370000000041E-2</c:v>
                </c:pt>
                <c:pt idx="216">
                  <c:v>-1.526929E-2</c:v>
                </c:pt>
                <c:pt idx="217">
                  <c:v>1.7312080000000001E-2</c:v>
                </c:pt>
                <c:pt idx="218">
                  <c:v>-3.4087449999999998E-2</c:v>
                </c:pt>
                <c:pt idx="219">
                  <c:v>6.9386740000000032E-3</c:v>
                </c:pt>
                <c:pt idx="220">
                  <c:v>2.3354009999999991E-2</c:v>
                </c:pt>
                <c:pt idx="221">
                  <c:v>3.8423720000000001E-2</c:v>
                </c:pt>
                <c:pt idx="222">
                  <c:v>5.0582730000000027E-2</c:v>
                </c:pt>
                <c:pt idx="223">
                  <c:v>5.328686E-3</c:v>
                </c:pt>
                <c:pt idx="224">
                  <c:v>1.763588E-2</c:v>
                </c:pt>
                <c:pt idx="225">
                  <c:v>4.3832010000000025E-2</c:v>
                </c:pt>
                <c:pt idx="226" formatCode="General">
                  <c:v>0.10723400000000007</c:v>
                </c:pt>
                <c:pt idx="227">
                  <c:v>1.282863E-3</c:v>
                </c:pt>
                <c:pt idx="228">
                  <c:v>2.2741870000000018E-2</c:v>
                </c:pt>
                <c:pt idx="229">
                  <c:v>5.0935929999999997E-2</c:v>
                </c:pt>
                <c:pt idx="230">
                  <c:v>-6.5067990000000067E-3</c:v>
                </c:pt>
                <c:pt idx="231" formatCode="General">
                  <c:v>5.4357500000000031E-2</c:v>
                </c:pt>
                <c:pt idx="232">
                  <c:v>2.2438659999999999E-2</c:v>
                </c:pt>
                <c:pt idx="233">
                  <c:v>-1.8680360000000003E-2</c:v>
                </c:pt>
                <c:pt idx="234">
                  <c:v>5.3341309999999982E-2</c:v>
                </c:pt>
                <c:pt idx="235">
                  <c:v>1.523681E-2</c:v>
                </c:pt>
                <c:pt idx="236">
                  <c:v>1.870086000000001E-2</c:v>
                </c:pt>
                <c:pt idx="237">
                  <c:v>4.8615149999999968E-3</c:v>
                </c:pt>
                <c:pt idx="238">
                  <c:v>1.357123E-3</c:v>
                </c:pt>
                <c:pt idx="239">
                  <c:v>-2.1816629999999999E-3</c:v>
                </c:pt>
                <c:pt idx="240">
                  <c:v>7.036099000000004E-2</c:v>
                </c:pt>
                <c:pt idx="241">
                  <c:v>-2.1553840000000012E-2</c:v>
                </c:pt>
                <c:pt idx="242">
                  <c:v>5.5517749999999998E-2</c:v>
                </c:pt>
                <c:pt idx="243" formatCode="General">
                  <c:v>1.6938399999999999E-2</c:v>
                </c:pt>
                <c:pt idx="244">
                  <c:v>6.9830690000000067E-3</c:v>
                </c:pt>
                <c:pt idx="245" formatCode="General">
                  <c:v>1.12882E-2</c:v>
                </c:pt>
                <c:pt idx="246">
                  <c:v>-1.0419109999999999E-2</c:v>
                </c:pt>
                <c:pt idx="247">
                  <c:v>3.5089410000000001E-2</c:v>
                </c:pt>
                <c:pt idx="248">
                  <c:v>7.3984939999999999E-2</c:v>
                </c:pt>
                <c:pt idx="249">
                  <c:v>-6.2634600000000028E-3</c:v>
                </c:pt>
                <c:pt idx="250" formatCode="General">
                  <c:v>1.3087500000000007E-2</c:v>
                </c:pt>
                <c:pt idx="251">
                  <c:v>6.3714709999999994E-2</c:v>
                </c:pt>
                <c:pt idx="252" formatCode="General">
                  <c:v>9.4220700000000004E-2</c:v>
                </c:pt>
                <c:pt idx="253">
                  <c:v>-2.7503250000000014E-3</c:v>
                </c:pt>
                <c:pt idx="254">
                  <c:v>-3.0237110000000025E-2</c:v>
                </c:pt>
                <c:pt idx="255">
                  <c:v>1.383329E-2</c:v>
                </c:pt>
                <c:pt idx="256">
                  <c:v>4.8343240000000001E-3</c:v>
                </c:pt>
                <c:pt idx="257">
                  <c:v>3.2808650000000002E-2</c:v>
                </c:pt>
                <c:pt idx="258" formatCode="General">
                  <c:v>-2.1057599999999999E-2</c:v>
                </c:pt>
                <c:pt idx="259">
                  <c:v>3.267701000000002E-2</c:v>
                </c:pt>
                <c:pt idx="260">
                  <c:v>-6.0671169999999977E-3</c:v>
                </c:pt>
                <c:pt idx="261">
                  <c:v>7.4145669999999997E-2</c:v>
                </c:pt>
                <c:pt idx="262">
                  <c:v>3.1261310000000021E-2</c:v>
                </c:pt>
                <c:pt idx="263">
                  <c:v>8.7132289999999987E-2</c:v>
                </c:pt>
                <c:pt idx="264">
                  <c:v>1.1331070000000007E-2</c:v>
                </c:pt>
                <c:pt idx="265">
                  <c:v>8.0924600000000079E-3</c:v>
                </c:pt>
                <c:pt idx="266">
                  <c:v>1.6019249999999999E-2</c:v>
                </c:pt>
                <c:pt idx="267">
                  <c:v>-6.6737860000000027E-3</c:v>
                </c:pt>
                <c:pt idx="268">
                  <c:v>2.2558299999999999E-3</c:v>
                </c:pt>
                <c:pt idx="269" formatCode="General">
                  <c:v>0.10017280000000002</c:v>
                </c:pt>
                <c:pt idx="270">
                  <c:v>6.0734070000000029E-2</c:v>
                </c:pt>
                <c:pt idx="271" formatCode="General">
                  <c:v>0.11777020000000007</c:v>
                </c:pt>
                <c:pt idx="272">
                  <c:v>5.155974999999996E-2</c:v>
                </c:pt>
                <c:pt idx="273">
                  <c:v>4.5954149999999971E-2</c:v>
                </c:pt>
                <c:pt idx="274">
                  <c:v>5.3968080000000022E-2</c:v>
                </c:pt>
                <c:pt idx="275" formatCode="General">
                  <c:v>6.4456300000000036E-2</c:v>
                </c:pt>
                <c:pt idx="276" formatCode="General">
                  <c:v>7.9626199999999994E-2</c:v>
                </c:pt>
                <c:pt idx="277">
                  <c:v>2.6731870000000022E-2</c:v>
                </c:pt>
                <c:pt idx="278">
                  <c:v>5.8099079999999999E-3</c:v>
                </c:pt>
                <c:pt idx="279">
                  <c:v>6.9202580000000041E-2</c:v>
                </c:pt>
                <c:pt idx="280">
                  <c:v>-1.4491249999999999E-3</c:v>
                </c:pt>
                <c:pt idx="281">
                  <c:v>-2.1115360000000014E-2</c:v>
                </c:pt>
                <c:pt idx="282">
                  <c:v>3.4646770000000014E-2</c:v>
                </c:pt>
                <c:pt idx="283">
                  <c:v>4.9074529999999998E-2</c:v>
                </c:pt>
                <c:pt idx="284">
                  <c:v>3.4320009999999998E-2</c:v>
                </c:pt>
                <c:pt idx="285">
                  <c:v>4.7831449999999998E-2</c:v>
                </c:pt>
                <c:pt idx="286">
                  <c:v>-1.6247620000000007E-3</c:v>
                </c:pt>
                <c:pt idx="287">
                  <c:v>1.320929E-2</c:v>
                </c:pt>
                <c:pt idx="288">
                  <c:v>2.2947950000000014E-3</c:v>
                </c:pt>
                <c:pt idx="289" formatCode="General">
                  <c:v>0.11481180000000001</c:v>
                </c:pt>
                <c:pt idx="290" formatCode="General">
                  <c:v>0.11128540000000002</c:v>
                </c:pt>
                <c:pt idx="291">
                  <c:v>7.3111880000000004E-2</c:v>
                </c:pt>
                <c:pt idx="292" formatCode="General">
                  <c:v>6.0507600000000029E-2</c:v>
                </c:pt>
                <c:pt idx="293">
                  <c:v>9.3760720000000047E-2</c:v>
                </c:pt>
                <c:pt idx="294">
                  <c:v>-3.8882930000000014E-3</c:v>
                </c:pt>
                <c:pt idx="295">
                  <c:v>-1.3130780000000003E-2</c:v>
                </c:pt>
                <c:pt idx="296">
                  <c:v>3.6739810000000019E-2</c:v>
                </c:pt>
                <c:pt idx="297">
                  <c:v>4.6613480000000027E-3</c:v>
                </c:pt>
                <c:pt idx="298" formatCode="General">
                  <c:v>-1.3592000000000003E-2</c:v>
                </c:pt>
                <c:pt idx="299">
                  <c:v>2.5913559999999988E-2</c:v>
                </c:pt>
                <c:pt idx="300">
                  <c:v>-1.7180939999999999E-2</c:v>
                </c:pt>
                <c:pt idx="301">
                  <c:v>3.048619000000001E-2</c:v>
                </c:pt>
                <c:pt idx="302">
                  <c:v>1.9511690000000005E-2</c:v>
                </c:pt>
                <c:pt idx="303">
                  <c:v>-4.1003630000000027E-3</c:v>
                </c:pt>
                <c:pt idx="304">
                  <c:v>4.7524209999999997E-2</c:v>
                </c:pt>
                <c:pt idx="305">
                  <c:v>7.9289479999999999E-3</c:v>
                </c:pt>
                <c:pt idx="306">
                  <c:v>3.350098E-2</c:v>
                </c:pt>
                <c:pt idx="307">
                  <c:v>-2.7987629999999999E-2</c:v>
                </c:pt>
                <c:pt idx="308">
                  <c:v>2.657406000000001E-2</c:v>
                </c:pt>
                <c:pt idx="309">
                  <c:v>9.2913079999999995E-2</c:v>
                </c:pt>
                <c:pt idx="310">
                  <c:v>1.292331E-2</c:v>
                </c:pt>
                <c:pt idx="311">
                  <c:v>4.6891309999999985E-2</c:v>
                </c:pt>
                <c:pt idx="312">
                  <c:v>9.3157540000000112E-3</c:v>
                </c:pt>
                <c:pt idx="313">
                  <c:v>3.0734130000000014E-3</c:v>
                </c:pt>
                <c:pt idx="314">
                  <c:v>8.1246320000000025E-2</c:v>
                </c:pt>
                <c:pt idx="315">
                  <c:v>1.1986280000000005E-2</c:v>
                </c:pt>
                <c:pt idx="316">
                  <c:v>-1.0745490000000003E-2</c:v>
                </c:pt>
                <c:pt idx="317">
                  <c:v>5.4372620000000052E-2</c:v>
                </c:pt>
                <c:pt idx="318">
                  <c:v>-5.4340800000000026E-3</c:v>
                </c:pt>
                <c:pt idx="319">
                  <c:v>-9.2235700000000004E-3</c:v>
                </c:pt>
                <c:pt idx="320" formatCode="General">
                  <c:v>6.4286700000000044E-2</c:v>
                </c:pt>
                <c:pt idx="321">
                  <c:v>-1.819314E-2</c:v>
                </c:pt>
                <c:pt idx="322">
                  <c:v>-8.5487550000000034E-3</c:v>
                </c:pt>
                <c:pt idx="323">
                  <c:v>-2.4851430000000001E-2</c:v>
                </c:pt>
                <c:pt idx="324">
                  <c:v>3.5537370000000019E-2</c:v>
                </c:pt>
                <c:pt idx="325" formatCode="General">
                  <c:v>4.6844299999999998E-2</c:v>
                </c:pt>
                <c:pt idx="326">
                  <c:v>4.7185749999999985E-2</c:v>
                </c:pt>
                <c:pt idx="327">
                  <c:v>-4.1574369999999965E-2</c:v>
                </c:pt>
                <c:pt idx="328">
                  <c:v>-1.3843760000000007E-2</c:v>
                </c:pt>
                <c:pt idx="329">
                  <c:v>-7.2518910000000034E-2</c:v>
                </c:pt>
                <c:pt idx="330">
                  <c:v>-2.6632350000000013E-2</c:v>
                </c:pt>
                <c:pt idx="331" formatCode="General">
                  <c:v>1.2868600000000001E-2</c:v>
                </c:pt>
                <c:pt idx="332">
                  <c:v>-5.2019440000000014E-2</c:v>
                </c:pt>
                <c:pt idx="333">
                  <c:v>7.4223230000000043E-2</c:v>
                </c:pt>
                <c:pt idx="334">
                  <c:v>7.6228139999999995E-3</c:v>
                </c:pt>
                <c:pt idx="335">
                  <c:v>-3.5023579999999999E-2</c:v>
                </c:pt>
                <c:pt idx="336">
                  <c:v>-8.6276580000000033E-3</c:v>
                </c:pt>
                <c:pt idx="337" formatCode="General">
                  <c:v>-5.7820500000000004E-2</c:v>
                </c:pt>
                <c:pt idx="338">
                  <c:v>5.4381330000000026E-2</c:v>
                </c:pt>
                <c:pt idx="339" formatCode="General">
                  <c:v>0.11663430000000002</c:v>
                </c:pt>
                <c:pt idx="340">
                  <c:v>4.8196720000000026E-2</c:v>
                </c:pt>
                <c:pt idx="341">
                  <c:v>2.9371009999999999E-2</c:v>
                </c:pt>
                <c:pt idx="342">
                  <c:v>8.1094270000000024E-2</c:v>
                </c:pt>
                <c:pt idx="343">
                  <c:v>2.8325019999999989E-2</c:v>
                </c:pt>
                <c:pt idx="344">
                  <c:v>4.9399850000000026E-3</c:v>
                </c:pt>
                <c:pt idx="345">
                  <c:v>-4.6385869999999982E-2</c:v>
                </c:pt>
                <c:pt idx="346">
                  <c:v>3.0690869999999999E-2</c:v>
                </c:pt>
                <c:pt idx="347">
                  <c:v>-1.8475390000000001E-2</c:v>
                </c:pt>
                <c:pt idx="348">
                  <c:v>-1.4916629999999998E-2</c:v>
                </c:pt>
                <c:pt idx="349">
                  <c:v>-4.4538010000000024E-2</c:v>
                </c:pt>
                <c:pt idx="350">
                  <c:v>-1.9849370000000012E-2</c:v>
                </c:pt>
                <c:pt idx="351">
                  <c:v>7.9971769999999998E-2</c:v>
                </c:pt>
                <c:pt idx="352">
                  <c:v>-1.6255080000000005E-2</c:v>
                </c:pt>
                <c:pt idx="353">
                  <c:v>-7.5482480000000048E-3</c:v>
                </c:pt>
                <c:pt idx="354" formatCode="General">
                  <c:v>0.10855590000000002</c:v>
                </c:pt>
                <c:pt idx="355">
                  <c:v>8.0180110000000013E-4</c:v>
                </c:pt>
                <c:pt idx="356">
                  <c:v>3.9665780000000005E-2</c:v>
                </c:pt>
                <c:pt idx="357">
                  <c:v>5.4837380000000054E-3</c:v>
                </c:pt>
                <c:pt idx="358">
                  <c:v>1.8004120000000009E-2</c:v>
                </c:pt>
                <c:pt idx="359">
                  <c:v>-5.1538420000000022E-2</c:v>
                </c:pt>
                <c:pt idx="360" formatCode="General">
                  <c:v>0.10233120000000002</c:v>
                </c:pt>
                <c:pt idx="361" formatCode="General">
                  <c:v>0.20715210000000001</c:v>
                </c:pt>
                <c:pt idx="362">
                  <c:v>7.9766140000000041E-2</c:v>
                </c:pt>
                <c:pt idx="363">
                  <c:v>-4.0340490000000027E-2</c:v>
                </c:pt>
                <c:pt idx="364">
                  <c:v>2.5844039999999999E-2</c:v>
                </c:pt>
                <c:pt idx="365">
                  <c:v>5.0968310000000003E-2</c:v>
                </c:pt>
                <c:pt idx="366" formatCode="General">
                  <c:v>8.3935700000000044E-2</c:v>
                </c:pt>
                <c:pt idx="367">
                  <c:v>-4.0008509999999997E-3</c:v>
                </c:pt>
                <c:pt idx="368">
                  <c:v>-2.8728679999999986E-2</c:v>
                </c:pt>
                <c:pt idx="369">
                  <c:v>5.0968310000000003E-2</c:v>
                </c:pt>
                <c:pt idx="370">
                  <c:v>3.1604210000000021E-2</c:v>
                </c:pt>
                <c:pt idx="371">
                  <c:v>-3.4886920000000002E-2</c:v>
                </c:pt>
                <c:pt idx="372">
                  <c:v>-1.864507000000001E-2</c:v>
                </c:pt>
                <c:pt idx="373">
                  <c:v>-3.0542739999999999E-2</c:v>
                </c:pt>
                <c:pt idx="374" formatCode="General">
                  <c:v>3.7665900000000023E-2</c:v>
                </c:pt>
                <c:pt idx="375">
                  <c:v>4.6292920000000029E-2</c:v>
                </c:pt>
                <c:pt idx="376">
                  <c:v>-6.7438090000000034E-2</c:v>
                </c:pt>
                <c:pt idx="377">
                  <c:v>1.0296540000000001E-3</c:v>
                </c:pt>
                <c:pt idx="378">
                  <c:v>-8.7572020000000004E-3</c:v>
                </c:pt>
                <c:pt idx="379" formatCode="General">
                  <c:v>8.7606300000000054E-2</c:v>
                </c:pt>
                <c:pt idx="380">
                  <c:v>1.0136329999999999E-3</c:v>
                </c:pt>
                <c:pt idx="381">
                  <c:v>5.5382480000000046E-2</c:v>
                </c:pt>
                <c:pt idx="382">
                  <c:v>-9.4447790000000004E-3</c:v>
                </c:pt>
                <c:pt idx="383" formatCode="General">
                  <c:v>-3.1599200000000001E-2</c:v>
                </c:pt>
                <c:pt idx="384">
                  <c:v>-3.6268090000000003E-2</c:v>
                </c:pt>
                <c:pt idx="385">
                  <c:v>3.3297189999999997E-2</c:v>
                </c:pt>
                <c:pt idx="386">
                  <c:v>-6.7438090000000034E-2</c:v>
                </c:pt>
                <c:pt idx="387">
                  <c:v>-1.752271E-2</c:v>
                </c:pt>
                <c:pt idx="388">
                  <c:v>3.148142000000001E-2</c:v>
                </c:pt>
                <c:pt idx="389">
                  <c:v>3.4379670000000001E-2</c:v>
                </c:pt>
                <c:pt idx="390" formatCode="General">
                  <c:v>-0.116469</c:v>
                </c:pt>
                <c:pt idx="391" formatCode="General">
                  <c:v>0.1102008</c:v>
                </c:pt>
                <c:pt idx="392" formatCode="General">
                  <c:v>0.15459720000000013</c:v>
                </c:pt>
                <c:pt idx="393" formatCode="General">
                  <c:v>6.4740300000000001E-2</c:v>
                </c:pt>
                <c:pt idx="394" formatCode="General">
                  <c:v>0.10264610000000005</c:v>
                </c:pt>
                <c:pt idx="395" formatCode="General">
                  <c:v>0.10652290000000005</c:v>
                </c:pt>
                <c:pt idx="396">
                  <c:v>5.0578270000000002E-2</c:v>
                </c:pt>
                <c:pt idx="397">
                  <c:v>-9.0808880000000022E-2</c:v>
                </c:pt>
                <c:pt idx="398">
                  <c:v>-8.1675870000000067E-2</c:v>
                </c:pt>
                <c:pt idx="399">
                  <c:v>-3.6268090000000003E-2</c:v>
                </c:pt>
                <c:pt idx="400">
                  <c:v>1.470804E-3</c:v>
                </c:pt>
                <c:pt idx="401">
                  <c:v>5.1532349999999977E-2</c:v>
                </c:pt>
                <c:pt idx="402">
                  <c:v>9.8446220000000001E-2</c:v>
                </c:pt>
                <c:pt idx="403">
                  <c:v>5.1187240000000002E-2</c:v>
                </c:pt>
                <c:pt idx="404" formatCode="General">
                  <c:v>0.17041010000000009</c:v>
                </c:pt>
                <c:pt idx="405">
                  <c:v>9.4949570000000025E-2</c:v>
                </c:pt>
                <c:pt idx="406" formatCode="General">
                  <c:v>0.1655906</c:v>
                </c:pt>
                <c:pt idx="407">
                  <c:v>-9.5165910000000006E-2</c:v>
                </c:pt>
                <c:pt idx="408">
                  <c:v>-5.2364160000000014E-2</c:v>
                </c:pt>
                <c:pt idx="409">
                  <c:v>4.1222620000000022E-2</c:v>
                </c:pt>
                <c:pt idx="410">
                  <c:v>6.6610150000000007E-2</c:v>
                </c:pt>
                <c:pt idx="411" formatCode="General">
                  <c:v>-2.5029800000000001E-2</c:v>
                </c:pt>
                <c:pt idx="412">
                  <c:v>4.5560339999999998E-2</c:v>
                </c:pt>
                <c:pt idx="413">
                  <c:v>-5.9666420000000046E-2</c:v>
                </c:pt>
                <c:pt idx="414">
                  <c:v>3.5246090000000001E-2</c:v>
                </c:pt>
                <c:pt idx="415">
                  <c:v>7.1867029999999998E-2</c:v>
                </c:pt>
                <c:pt idx="416" formatCode="General">
                  <c:v>0.1651955</c:v>
                </c:pt>
                <c:pt idx="417" formatCode="General">
                  <c:v>0.1278435</c:v>
                </c:pt>
                <c:pt idx="418" formatCode="General">
                  <c:v>-0.16897409999999999</c:v>
                </c:pt>
                <c:pt idx="419">
                  <c:v>9.5999130000000002E-2</c:v>
                </c:pt>
                <c:pt idx="420" formatCode="General">
                  <c:v>0.12327860000000004</c:v>
                </c:pt>
                <c:pt idx="421">
                  <c:v>3.2768609999999997E-2</c:v>
                </c:pt>
                <c:pt idx="422">
                  <c:v>5.2460670000000049E-2</c:v>
                </c:pt>
                <c:pt idx="423" formatCode="General">
                  <c:v>0.13270850000000001</c:v>
                </c:pt>
                <c:pt idx="424">
                  <c:v>7.3395719999999998E-2</c:v>
                </c:pt>
                <c:pt idx="425" formatCode="General">
                  <c:v>0.11077510000000004</c:v>
                </c:pt>
                <c:pt idx="426">
                  <c:v>7.8180349999999996E-2</c:v>
                </c:pt>
                <c:pt idx="427">
                  <c:v>-6.6683309999999996E-2</c:v>
                </c:pt>
                <c:pt idx="428">
                  <c:v>8.6653720000000004E-2</c:v>
                </c:pt>
                <c:pt idx="429">
                  <c:v>1.1833750000000006E-2</c:v>
                </c:pt>
                <c:pt idx="430" formatCode="General">
                  <c:v>0.1010076</c:v>
                </c:pt>
                <c:pt idx="431">
                  <c:v>5.8428029999999999E-2</c:v>
                </c:pt>
                <c:pt idx="432" formatCode="General">
                  <c:v>0.10082610000000004</c:v>
                </c:pt>
                <c:pt idx="433">
                  <c:v>-5.2198580000000029E-2</c:v>
                </c:pt>
                <c:pt idx="434">
                  <c:v>-1.7857629999999999E-2</c:v>
                </c:pt>
                <c:pt idx="435">
                  <c:v>3.0136670000000001E-2</c:v>
                </c:pt>
                <c:pt idx="436">
                  <c:v>-7.2739319999999996E-2</c:v>
                </c:pt>
                <c:pt idx="437" formatCode="General">
                  <c:v>-5.39573E-2</c:v>
                </c:pt>
                <c:pt idx="438">
                  <c:v>3.2931720000000012E-2</c:v>
                </c:pt>
                <c:pt idx="439">
                  <c:v>-7.0849309999999985E-2</c:v>
                </c:pt>
                <c:pt idx="440" formatCode="General">
                  <c:v>-0.10208650000000002</c:v>
                </c:pt>
                <c:pt idx="441">
                  <c:v>-4.3660030000000002E-2</c:v>
                </c:pt>
                <c:pt idx="442" formatCode="General">
                  <c:v>-1.840410000000001E-2</c:v>
                </c:pt>
                <c:pt idx="443">
                  <c:v>-4.4587179999999997E-2</c:v>
                </c:pt>
              </c:numCache>
            </c:numRef>
          </c:yVal>
          <c:smooth val="1"/>
        </c:ser>
        <c:ser>
          <c:idx val="1"/>
          <c:order val="1"/>
          <c:tx>
            <c:strRef>
              <c:f>Anisotropy!$D$1</c:f>
              <c:strCache>
                <c:ptCount val="1"/>
                <c:pt idx="0">
                  <c:v>PAA-ACE (low pH)</c:v>
                </c:pt>
              </c:strCache>
            </c:strRef>
          </c:tx>
          <c:spPr>
            <a:ln w="19050"/>
          </c:spPr>
          <c:marker>
            <c:symbol val="none"/>
          </c:marker>
          <c:xVal>
            <c:numRef>
              <c:f>Anisotropy!$D$3:$D$445</c:f>
              <c:numCache>
                <c:formatCode>0.00E+00</c:formatCode>
                <c:ptCount val="443"/>
                <c:pt idx="0" formatCode="General">
                  <c:v>26.8</c:v>
                </c:pt>
                <c:pt idx="1">
                  <c:v>27.200000000000003</c:v>
                </c:pt>
                <c:pt idx="2" formatCode="General">
                  <c:v>27.6</c:v>
                </c:pt>
                <c:pt idx="3" formatCode="General">
                  <c:v>28</c:v>
                </c:pt>
                <c:pt idx="4" formatCode="General">
                  <c:v>28.400000000000002</c:v>
                </c:pt>
                <c:pt idx="5" formatCode="General">
                  <c:v>28.8</c:v>
                </c:pt>
                <c:pt idx="6">
                  <c:v>29.200000000000003</c:v>
                </c:pt>
                <c:pt idx="7">
                  <c:v>29.6</c:v>
                </c:pt>
                <c:pt idx="8" formatCode="General">
                  <c:v>30</c:v>
                </c:pt>
                <c:pt idx="9">
                  <c:v>30.400000000000002</c:v>
                </c:pt>
                <c:pt idx="10">
                  <c:v>30.8</c:v>
                </c:pt>
                <c:pt idx="11">
                  <c:v>31.200000000000003</c:v>
                </c:pt>
                <c:pt idx="12">
                  <c:v>31.6</c:v>
                </c:pt>
                <c:pt idx="13">
                  <c:v>32</c:v>
                </c:pt>
                <c:pt idx="14">
                  <c:v>32.4</c:v>
                </c:pt>
                <c:pt idx="15">
                  <c:v>32.800000000000004</c:v>
                </c:pt>
                <c:pt idx="16">
                  <c:v>33.200000000000003</c:v>
                </c:pt>
                <c:pt idx="17">
                  <c:v>33.6</c:v>
                </c:pt>
                <c:pt idx="18">
                  <c:v>34</c:v>
                </c:pt>
                <c:pt idx="19" formatCode="General">
                  <c:v>34.4</c:v>
                </c:pt>
                <c:pt idx="20">
                  <c:v>34.800000000000004</c:v>
                </c:pt>
                <c:pt idx="21">
                  <c:v>35.200000000000003</c:v>
                </c:pt>
                <c:pt idx="22">
                  <c:v>35.6</c:v>
                </c:pt>
                <c:pt idx="23">
                  <c:v>36</c:v>
                </c:pt>
                <c:pt idx="24">
                  <c:v>36.4</c:v>
                </c:pt>
                <c:pt idx="25">
                  <c:v>36.800000000000004</c:v>
                </c:pt>
                <c:pt idx="26">
                  <c:v>37.200000000000003</c:v>
                </c:pt>
                <c:pt idx="27">
                  <c:v>37.6</c:v>
                </c:pt>
                <c:pt idx="28">
                  <c:v>38</c:v>
                </c:pt>
                <c:pt idx="29">
                  <c:v>38.400000000000006</c:v>
                </c:pt>
                <c:pt idx="30">
                  <c:v>38.800000000000004</c:v>
                </c:pt>
                <c:pt idx="31">
                  <c:v>39.200000000000003</c:v>
                </c:pt>
                <c:pt idx="32">
                  <c:v>39.6</c:v>
                </c:pt>
                <c:pt idx="33">
                  <c:v>40</c:v>
                </c:pt>
                <c:pt idx="34" formatCode="General">
                  <c:v>40.400000000000006</c:v>
                </c:pt>
                <c:pt idx="35">
                  <c:v>40.800000000000004</c:v>
                </c:pt>
                <c:pt idx="36">
                  <c:v>41.2</c:v>
                </c:pt>
                <c:pt idx="37">
                  <c:v>41.6</c:v>
                </c:pt>
                <c:pt idx="38">
                  <c:v>42</c:v>
                </c:pt>
                <c:pt idx="39">
                  <c:v>42.400000000000006</c:v>
                </c:pt>
                <c:pt idx="40">
                  <c:v>42.800000000000004</c:v>
                </c:pt>
                <c:pt idx="41">
                  <c:v>43.2</c:v>
                </c:pt>
                <c:pt idx="42">
                  <c:v>43.6</c:v>
                </c:pt>
                <c:pt idx="43">
                  <c:v>44</c:v>
                </c:pt>
                <c:pt idx="44">
                  <c:v>44.400000000000006</c:v>
                </c:pt>
                <c:pt idx="45">
                  <c:v>44.800000000000004</c:v>
                </c:pt>
                <c:pt idx="46">
                  <c:v>45.2</c:v>
                </c:pt>
                <c:pt idx="47">
                  <c:v>45.6</c:v>
                </c:pt>
                <c:pt idx="48">
                  <c:v>46</c:v>
                </c:pt>
                <c:pt idx="49">
                  <c:v>46.400000000000006</c:v>
                </c:pt>
                <c:pt idx="50">
                  <c:v>46.800000000000004</c:v>
                </c:pt>
                <c:pt idx="51">
                  <c:v>47.2</c:v>
                </c:pt>
                <c:pt idx="52">
                  <c:v>47.6</c:v>
                </c:pt>
                <c:pt idx="53">
                  <c:v>48</c:v>
                </c:pt>
                <c:pt idx="54">
                  <c:v>48.400000000000006</c:v>
                </c:pt>
                <c:pt idx="55">
                  <c:v>48.800000000000004</c:v>
                </c:pt>
                <c:pt idx="56">
                  <c:v>49.2</c:v>
                </c:pt>
                <c:pt idx="57">
                  <c:v>49.6</c:v>
                </c:pt>
                <c:pt idx="58">
                  <c:v>50</c:v>
                </c:pt>
                <c:pt idx="59">
                  <c:v>50.400000000000006</c:v>
                </c:pt>
                <c:pt idx="60">
                  <c:v>50.800000000000004</c:v>
                </c:pt>
                <c:pt idx="61">
                  <c:v>51.2</c:v>
                </c:pt>
                <c:pt idx="62">
                  <c:v>51.6</c:v>
                </c:pt>
                <c:pt idx="63">
                  <c:v>52</c:v>
                </c:pt>
                <c:pt idx="64">
                  <c:v>52.400000000000006</c:v>
                </c:pt>
                <c:pt idx="65">
                  <c:v>52.800000000000004</c:v>
                </c:pt>
                <c:pt idx="66">
                  <c:v>53.2</c:v>
                </c:pt>
                <c:pt idx="67">
                  <c:v>53.6</c:v>
                </c:pt>
                <c:pt idx="68">
                  <c:v>54</c:v>
                </c:pt>
                <c:pt idx="69">
                  <c:v>54.400000000000006</c:v>
                </c:pt>
                <c:pt idx="70" formatCode="General">
                  <c:v>54.800000000000004</c:v>
                </c:pt>
                <c:pt idx="71">
                  <c:v>55.2</c:v>
                </c:pt>
                <c:pt idx="72" formatCode="General">
                  <c:v>55.6</c:v>
                </c:pt>
                <c:pt idx="73" formatCode="General">
                  <c:v>56</c:v>
                </c:pt>
                <c:pt idx="74">
                  <c:v>56.400000000000006</c:v>
                </c:pt>
                <c:pt idx="75">
                  <c:v>56.800000000000004</c:v>
                </c:pt>
                <c:pt idx="76">
                  <c:v>57.2</c:v>
                </c:pt>
                <c:pt idx="77" formatCode="General">
                  <c:v>57.6</c:v>
                </c:pt>
                <c:pt idx="78">
                  <c:v>58</c:v>
                </c:pt>
                <c:pt idx="79">
                  <c:v>58.400000000000006</c:v>
                </c:pt>
                <c:pt idx="80">
                  <c:v>58.800000000000004</c:v>
                </c:pt>
                <c:pt idx="81">
                  <c:v>59.2</c:v>
                </c:pt>
                <c:pt idx="82">
                  <c:v>59.6</c:v>
                </c:pt>
                <c:pt idx="83">
                  <c:v>60</c:v>
                </c:pt>
                <c:pt idx="84">
                  <c:v>60.400000000000006</c:v>
                </c:pt>
                <c:pt idx="85">
                  <c:v>60.800000000000004</c:v>
                </c:pt>
                <c:pt idx="86">
                  <c:v>61.2</c:v>
                </c:pt>
                <c:pt idx="87">
                  <c:v>61.6</c:v>
                </c:pt>
                <c:pt idx="88">
                  <c:v>62</c:v>
                </c:pt>
                <c:pt idx="89" formatCode="General">
                  <c:v>62.400000000000006</c:v>
                </c:pt>
                <c:pt idx="90">
                  <c:v>62.800000000000004</c:v>
                </c:pt>
                <c:pt idx="91">
                  <c:v>63.2</c:v>
                </c:pt>
                <c:pt idx="92">
                  <c:v>63.6</c:v>
                </c:pt>
                <c:pt idx="93">
                  <c:v>64</c:v>
                </c:pt>
                <c:pt idx="94">
                  <c:v>64.400000000000006</c:v>
                </c:pt>
                <c:pt idx="95">
                  <c:v>64.8</c:v>
                </c:pt>
                <c:pt idx="96">
                  <c:v>65.2</c:v>
                </c:pt>
                <c:pt idx="97">
                  <c:v>65.600000000000009</c:v>
                </c:pt>
                <c:pt idx="98">
                  <c:v>66</c:v>
                </c:pt>
                <c:pt idx="99">
                  <c:v>66.400000000000006</c:v>
                </c:pt>
                <c:pt idx="100">
                  <c:v>66.8</c:v>
                </c:pt>
                <c:pt idx="101">
                  <c:v>67.2</c:v>
                </c:pt>
                <c:pt idx="102">
                  <c:v>67.600000000000009</c:v>
                </c:pt>
                <c:pt idx="103">
                  <c:v>68</c:v>
                </c:pt>
                <c:pt idx="104" formatCode="General">
                  <c:v>68.400000000000006</c:v>
                </c:pt>
                <c:pt idx="105">
                  <c:v>68.8</c:v>
                </c:pt>
                <c:pt idx="106">
                  <c:v>69.2</c:v>
                </c:pt>
                <c:pt idx="107">
                  <c:v>69.600000000000009</c:v>
                </c:pt>
                <c:pt idx="108">
                  <c:v>70</c:v>
                </c:pt>
                <c:pt idx="109">
                  <c:v>70.400000000000006</c:v>
                </c:pt>
                <c:pt idx="110">
                  <c:v>70.8</c:v>
                </c:pt>
                <c:pt idx="111">
                  <c:v>71.2</c:v>
                </c:pt>
                <c:pt idx="112">
                  <c:v>71.600000000000009</c:v>
                </c:pt>
                <c:pt idx="113">
                  <c:v>72</c:v>
                </c:pt>
                <c:pt idx="114">
                  <c:v>72.400000000000006</c:v>
                </c:pt>
                <c:pt idx="115">
                  <c:v>72.8</c:v>
                </c:pt>
                <c:pt idx="116">
                  <c:v>73.2</c:v>
                </c:pt>
                <c:pt idx="117">
                  <c:v>73.600000000000009</c:v>
                </c:pt>
                <c:pt idx="118">
                  <c:v>74</c:v>
                </c:pt>
                <c:pt idx="119">
                  <c:v>74.400000000000006</c:v>
                </c:pt>
                <c:pt idx="120">
                  <c:v>74.8</c:v>
                </c:pt>
                <c:pt idx="121">
                  <c:v>75.2</c:v>
                </c:pt>
                <c:pt idx="122">
                  <c:v>75.600000000000009</c:v>
                </c:pt>
                <c:pt idx="123">
                  <c:v>76</c:v>
                </c:pt>
                <c:pt idx="124">
                  <c:v>76.400000000000006</c:v>
                </c:pt>
                <c:pt idx="125">
                  <c:v>76.800000000000011</c:v>
                </c:pt>
                <c:pt idx="126">
                  <c:v>77.2</c:v>
                </c:pt>
                <c:pt idx="127">
                  <c:v>77.600000000000009</c:v>
                </c:pt>
                <c:pt idx="128">
                  <c:v>78</c:v>
                </c:pt>
                <c:pt idx="129">
                  <c:v>78.400000000000006</c:v>
                </c:pt>
                <c:pt idx="130">
                  <c:v>78.800000000000011</c:v>
                </c:pt>
                <c:pt idx="131">
                  <c:v>79.2</c:v>
                </c:pt>
                <c:pt idx="132">
                  <c:v>79.600000000000009</c:v>
                </c:pt>
                <c:pt idx="133" formatCode="General">
                  <c:v>80</c:v>
                </c:pt>
                <c:pt idx="134">
                  <c:v>80.400000000000006</c:v>
                </c:pt>
                <c:pt idx="135">
                  <c:v>80.800000000000011</c:v>
                </c:pt>
                <c:pt idx="136">
                  <c:v>81.2</c:v>
                </c:pt>
                <c:pt idx="137">
                  <c:v>81.600000000000009</c:v>
                </c:pt>
                <c:pt idx="138">
                  <c:v>82</c:v>
                </c:pt>
                <c:pt idx="139">
                  <c:v>82.4</c:v>
                </c:pt>
                <c:pt idx="140">
                  <c:v>82.800000000000011</c:v>
                </c:pt>
                <c:pt idx="141">
                  <c:v>83.2</c:v>
                </c:pt>
                <c:pt idx="142">
                  <c:v>83.600000000000009</c:v>
                </c:pt>
                <c:pt idx="143">
                  <c:v>84</c:v>
                </c:pt>
                <c:pt idx="144">
                  <c:v>84.4</c:v>
                </c:pt>
                <c:pt idx="145">
                  <c:v>84.800000000000011</c:v>
                </c:pt>
                <c:pt idx="146">
                  <c:v>85.2</c:v>
                </c:pt>
                <c:pt idx="147">
                  <c:v>85.600000000000009</c:v>
                </c:pt>
                <c:pt idx="148">
                  <c:v>86</c:v>
                </c:pt>
                <c:pt idx="149">
                  <c:v>86.4</c:v>
                </c:pt>
                <c:pt idx="150">
                  <c:v>86.800000000000011</c:v>
                </c:pt>
                <c:pt idx="151">
                  <c:v>87.2</c:v>
                </c:pt>
                <c:pt idx="152">
                  <c:v>87.600000000000009</c:v>
                </c:pt>
                <c:pt idx="153" formatCode="General">
                  <c:v>88</c:v>
                </c:pt>
                <c:pt idx="154">
                  <c:v>88.4</c:v>
                </c:pt>
                <c:pt idx="155">
                  <c:v>88.800000000000011</c:v>
                </c:pt>
                <c:pt idx="156">
                  <c:v>89.2</c:v>
                </c:pt>
                <c:pt idx="157">
                  <c:v>89.600000000000009</c:v>
                </c:pt>
                <c:pt idx="158">
                  <c:v>90</c:v>
                </c:pt>
                <c:pt idx="159">
                  <c:v>90.4</c:v>
                </c:pt>
                <c:pt idx="160" formatCode="General">
                  <c:v>90.800000000000011</c:v>
                </c:pt>
                <c:pt idx="161">
                  <c:v>91.2</c:v>
                </c:pt>
                <c:pt idx="162">
                  <c:v>91.600000000000009</c:v>
                </c:pt>
                <c:pt idx="163">
                  <c:v>92</c:v>
                </c:pt>
                <c:pt idx="164">
                  <c:v>92.4</c:v>
                </c:pt>
                <c:pt idx="165" formatCode="General">
                  <c:v>92.800000000000011</c:v>
                </c:pt>
                <c:pt idx="166">
                  <c:v>93.2</c:v>
                </c:pt>
                <c:pt idx="167" formatCode="General">
                  <c:v>93.600000000000009</c:v>
                </c:pt>
                <c:pt idx="168">
                  <c:v>94</c:v>
                </c:pt>
                <c:pt idx="169">
                  <c:v>94.4</c:v>
                </c:pt>
                <c:pt idx="170">
                  <c:v>94.800000000000011</c:v>
                </c:pt>
                <c:pt idx="171">
                  <c:v>95.2</c:v>
                </c:pt>
                <c:pt idx="172">
                  <c:v>95.600000000000009</c:v>
                </c:pt>
                <c:pt idx="173">
                  <c:v>96</c:v>
                </c:pt>
                <c:pt idx="174">
                  <c:v>96.4</c:v>
                </c:pt>
                <c:pt idx="175">
                  <c:v>96.800000000000011</c:v>
                </c:pt>
                <c:pt idx="176">
                  <c:v>97.2</c:v>
                </c:pt>
                <c:pt idx="177">
                  <c:v>97.600000000000009</c:v>
                </c:pt>
                <c:pt idx="178">
                  <c:v>98</c:v>
                </c:pt>
                <c:pt idx="179">
                  <c:v>98.4</c:v>
                </c:pt>
                <c:pt idx="180">
                  <c:v>98.800000000000011</c:v>
                </c:pt>
                <c:pt idx="181">
                  <c:v>99.2</c:v>
                </c:pt>
                <c:pt idx="182">
                  <c:v>99.600000000000009</c:v>
                </c:pt>
                <c:pt idx="183">
                  <c:v>100</c:v>
                </c:pt>
                <c:pt idx="184">
                  <c:v>100.4</c:v>
                </c:pt>
                <c:pt idx="185">
                  <c:v>100.80000000000001</c:v>
                </c:pt>
                <c:pt idx="186">
                  <c:v>101.2</c:v>
                </c:pt>
                <c:pt idx="187">
                  <c:v>101.60000000000001</c:v>
                </c:pt>
                <c:pt idx="188">
                  <c:v>102</c:v>
                </c:pt>
                <c:pt idx="189" formatCode="General">
                  <c:v>102.4</c:v>
                </c:pt>
                <c:pt idx="190" formatCode="General">
                  <c:v>102.80000000000001</c:v>
                </c:pt>
                <c:pt idx="191">
                  <c:v>103.2</c:v>
                </c:pt>
                <c:pt idx="192">
                  <c:v>103.60000000000001</c:v>
                </c:pt>
                <c:pt idx="193">
                  <c:v>104</c:v>
                </c:pt>
                <c:pt idx="194" formatCode="General">
                  <c:v>104.4</c:v>
                </c:pt>
                <c:pt idx="195">
                  <c:v>104.80000000000001</c:v>
                </c:pt>
                <c:pt idx="196">
                  <c:v>105.2</c:v>
                </c:pt>
                <c:pt idx="197">
                  <c:v>105.60000000000001</c:v>
                </c:pt>
                <c:pt idx="198">
                  <c:v>106</c:v>
                </c:pt>
                <c:pt idx="199">
                  <c:v>106.4</c:v>
                </c:pt>
                <c:pt idx="200">
                  <c:v>106.80000000000001</c:v>
                </c:pt>
                <c:pt idx="201">
                  <c:v>107.2</c:v>
                </c:pt>
                <c:pt idx="202" formatCode="General">
                  <c:v>107.60000000000001</c:v>
                </c:pt>
                <c:pt idx="203">
                  <c:v>108</c:v>
                </c:pt>
                <c:pt idx="204">
                  <c:v>108.4</c:v>
                </c:pt>
                <c:pt idx="205">
                  <c:v>108.80000000000001</c:v>
                </c:pt>
                <c:pt idx="206" formatCode="General">
                  <c:v>109.2</c:v>
                </c:pt>
                <c:pt idx="207">
                  <c:v>109.60000000000001</c:v>
                </c:pt>
                <c:pt idx="208">
                  <c:v>110</c:v>
                </c:pt>
                <c:pt idx="209">
                  <c:v>110.4</c:v>
                </c:pt>
                <c:pt idx="210">
                  <c:v>110.80000000000001</c:v>
                </c:pt>
                <c:pt idx="211">
                  <c:v>111.2</c:v>
                </c:pt>
                <c:pt idx="212">
                  <c:v>111.60000000000001</c:v>
                </c:pt>
                <c:pt idx="213">
                  <c:v>112</c:v>
                </c:pt>
                <c:pt idx="214">
                  <c:v>112.4</c:v>
                </c:pt>
                <c:pt idx="215">
                  <c:v>112.80000000000001</c:v>
                </c:pt>
                <c:pt idx="216">
                  <c:v>113.2</c:v>
                </c:pt>
                <c:pt idx="217">
                  <c:v>113.60000000000001</c:v>
                </c:pt>
                <c:pt idx="218">
                  <c:v>114</c:v>
                </c:pt>
                <c:pt idx="219">
                  <c:v>114.4</c:v>
                </c:pt>
                <c:pt idx="220">
                  <c:v>114.80000000000001</c:v>
                </c:pt>
                <c:pt idx="221">
                  <c:v>115.2</c:v>
                </c:pt>
                <c:pt idx="222">
                  <c:v>115.60000000000001</c:v>
                </c:pt>
                <c:pt idx="223">
                  <c:v>116</c:v>
                </c:pt>
                <c:pt idx="224">
                  <c:v>116.4</c:v>
                </c:pt>
                <c:pt idx="225">
                  <c:v>116.80000000000001</c:v>
                </c:pt>
                <c:pt idx="226" formatCode="General">
                  <c:v>117.2</c:v>
                </c:pt>
                <c:pt idx="227">
                  <c:v>117.60000000000001</c:v>
                </c:pt>
                <c:pt idx="228">
                  <c:v>118</c:v>
                </c:pt>
                <c:pt idx="229">
                  <c:v>118.4</c:v>
                </c:pt>
                <c:pt idx="230">
                  <c:v>118.80000000000001</c:v>
                </c:pt>
                <c:pt idx="231" formatCode="General">
                  <c:v>119.2</c:v>
                </c:pt>
                <c:pt idx="232">
                  <c:v>119.60000000000001</c:v>
                </c:pt>
                <c:pt idx="233">
                  <c:v>120</c:v>
                </c:pt>
                <c:pt idx="234">
                  <c:v>120.4</c:v>
                </c:pt>
                <c:pt idx="235">
                  <c:v>120.80000000000001</c:v>
                </c:pt>
                <c:pt idx="236">
                  <c:v>121.2</c:v>
                </c:pt>
                <c:pt idx="237">
                  <c:v>121.60000000000001</c:v>
                </c:pt>
                <c:pt idx="238">
                  <c:v>122</c:v>
                </c:pt>
                <c:pt idx="239">
                  <c:v>122.4</c:v>
                </c:pt>
                <c:pt idx="240">
                  <c:v>122.80000000000001</c:v>
                </c:pt>
                <c:pt idx="241">
                  <c:v>123.2</c:v>
                </c:pt>
                <c:pt idx="242">
                  <c:v>123.60000000000001</c:v>
                </c:pt>
                <c:pt idx="243" formatCode="General">
                  <c:v>124</c:v>
                </c:pt>
                <c:pt idx="244">
                  <c:v>124.4</c:v>
                </c:pt>
                <c:pt idx="245" formatCode="General">
                  <c:v>124.80000000000001</c:v>
                </c:pt>
                <c:pt idx="246">
                  <c:v>125.2</c:v>
                </c:pt>
                <c:pt idx="247">
                  <c:v>125.60000000000001</c:v>
                </c:pt>
                <c:pt idx="248">
                  <c:v>126</c:v>
                </c:pt>
                <c:pt idx="249">
                  <c:v>126.4</c:v>
                </c:pt>
                <c:pt idx="250" formatCode="General">
                  <c:v>126.80000000000001</c:v>
                </c:pt>
                <c:pt idx="251">
                  <c:v>127.2</c:v>
                </c:pt>
                <c:pt idx="252" formatCode="General">
                  <c:v>127.60000000000001</c:v>
                </c:pt>
                <c:pt idx="253">
                  <c:v>128</c:v>
                </c:pt>
                <c:pt idx="254">
                  <c:v>128.4</c:v>
                </c:pt>
                <c:pt idx="255">
                  <c:v>128.80000000000001</c:v>
                </c:pt>
                <c:pt idx="256">
                  <c:v>129.20000000000002</c:v>
                </c:pt>
                <c:pt idx="257">
                  <c:v>129.6</c:v>
                </c:pt>
                <c:pt idx="258" formatCode="General">
                  <c:v>130</c:v>
                </c:pt>
                <c:pt idx="259">
                  <c:v>130.4</c:v>
                </c:pt>
                <c:pt idx="260">
                  <c:v>130.80000000000001</c:v>
                </c:pt>
                <c:pt idx="261">
                  <c:v>131.20000000000002</c:v>
                </c:pt>
                <c:pt idx="262">
                  <c:v>131.6</c:v>
                </c:pt>
                <c:pt idx="263">
                  <c:v>132</c:v>
                </c:pt>
                <c:pt idx="264">
                  <c:v>132.4</c:v>
                </c:pt>
                <c:pt idx="265">
                  <c:v>132.80000000000001</c:v>
                </c:pt>
                <c:pt idx="266">
                  <c:v>133.20000000000002</c:v>
                </c:pt>
                <c:pt idx="267">
                  <c:v>133.6</c:v>
                </c:pt>
                <c:pt idx="268">
                  <c:v>134</c:v>
                </c:pt>
                <c:pt idx="269" formatCode="General">
                  <c:v>134.4</c:v>
                </c:pt>
                <c:pt idx="270">
                  <c:v>134.80000000000001</c:v>
                </c:pt>
                <c:pt idx="271" formatCode="General">
                  <c:v>135.20000000000002</c:v>
                </c:pt>
                <c:pt idx="272">
                  <c:v>135.6</c:v>
                </c:pt>
                <c:pt idx="273">
                  <c:v>136</c:v>
                </c:pt>
                <c:pt idx="274">
                  <c:v>136.4</c:v>
                </c:pt>
                <c:pt idx="275" formatCode="General">
                  <c:v>136.80000000000001</c:v>
                </c:pt>
                <c:pt idx="276" formatCode="General">
                  <c:v>137.20000000000002</c:v>
                </c:pt>
                <c:pt idx="277">
                  <c:v>137.6</c:v>
                </c:pt>
                <c:pt idx="278">
                  <c:v>138</c:v>
                </c:pt>
                <c:pt idx="279">
                  <c:v>138.4</c:v>
                </c:pt>
                <c:pt idx="280">
                  <c:v>138.80000000000001</c:v>
                </c:pt>
                <c:pt idx="281">
                  <c:v>139.20000000000002</c:v>
                </c:pt>
                <c:pt idx="282">
                  <c:v>139.6</c:v>
                </c:pt>
                <c:pt idx="283">
                  <c:v>140</c:v>
                </c:pt>
                <c:pt idx="284">
                  <c:v>140.4</c:v>
                </c:pt>
                <c:pt idx="285">
                  <c:v>140.80000000000001</c:v>
                </c:pt>
                <c:pt idx="286">
                  <c:v>141.20000000000002</c:v>
                </c:pt>
                <c:pt idx="287">
                  <c:v>141.6</c:v>
                </c:pt>
                <c:pt idx="288">
                  <c:v>142</c:v>
                </c:pt>
                <c:pt idx="289" formatCode="General">
                  <c:v>142.4</c:v>
                </c:pt>
                <c:pt idx="290" formatCode="General">
                  <c:v>142.80000000000001</c:v>
                </c:pt>
                <c:pt idx="291">
                  <c:v>143.20000000000002</c:v>
                </c:pt>
                <c:pt idx="292" formatCode="General">
                  <c:v>143.6</c:v>
                </c:pt>
                <c:pt idx="293">
                  <c:v>144</c:v>
                </c:pt>
                <c:pt idx="294">
                  <c:v>144.4</c:v>
                </c:pt>
                <c:pt idx="295">
                  <c:v>144.80000000000001</c:v>
                </c:pt>
                <c:pt idx="296">
                  <c:v>145.20000000000002</c:v>
                </c:pt>
                <c:pt idx="297">
                  <c:v>145.6</c:v>
                </c:pt>
                <c:pt idx="298" formatCode="General">
                  <c:v>146</c:v>
                </c:pt>
                <c:pt idx="299">
                  <c:v>146.4</c:v>
                </c:pt>
                <c:pt idx="300">
                  <c:v>146.80000000000001</c:v>
                </c:pt>
                <c:pt idx="301">
                  <c:v>147.20000000000002</c:v>
                </c:pt>
                <c:pt idx="302">
                  <c:v>147.6</c:v>
                </c:pt>
                <c:pt idx="303">
                  <c:v>148</c:v>
                </c:pt>
                <c:pt idx="304">
                  <c:v>148.4</c:v>
                </c:pt>
                <c:pt idx="305">
                  <c:v>148.80000000000001</c:v>
                </c:pt>
                <c:pt idx="306">
                  <c:v>149.20000000000002</c:v>
                </c:pt>
                <c:pt idx="307">
                  <c:v>149.6</c:v>
                </c:pt>
                <c:pt idx="308">
                  <c:v>150</c:v>
                </c:pt>
                <c:pt idx="309">
                  <c:v>150.4</c:v>
                </c:pt>
                <c:pt idx="310">
                  <c:v>150.80000000000001</c:v>
                </c:pt>
                <c:pt idx="311">
                  <c:v>151.20000000000002</c:v>
                </c:pt>
                <c:pt idx="312">
                  <c:v>151.6</c:v>
                </c:pt>
                <c:pt idx="313">
                  <c:v>152</c:v>
                </c:pt>
                <c:pt idx="314">
                  <c:v>152.4</c:v>
                </c:pt>
                <c:pt idx="315">
                  <c:v>152.80000000000001</c:v>
                </c:pt>
                <c:pt idx="316">
                  <c:v>153.20000000000002</c:v>
                </c:pt>
                <c:pt idx="317">
                  <c:v>153.60000000000002</c:v>
                </c:pt>
                <c:pt idx="318">
                  <c:v>154</c:v>
                </c:pt>
                <c:pt idx="319">
                  <c:v>154.4</c:v>
                </c:pt>
                <c:pt idx="320" formatCode="General">
                  <c:v>154.80000000000001</c:v>
                </c:pt>
                <c:pt idx="321">
                  <c:v>155.20000000000002</c:v>
                </c:pt>
                <c:pt idx="322">
                  <c:v>155.60000000000002</c:v>
                </c:pt>
                <c:pt idx="323">
                  <c:v>156</c:v>
                </c:pt>
                <c:pt idx="324">
                  <c:v>156.4</c:v>
                </c:pt>
                <c:pt idx="325" formatCode="General">
                  <c:v>156.80000000000001</c:v>
                </c:pt>
                <c:pt idx="326">
                  <c:v>157.20000000000002</c:v>
                </c:pt>
                <c:pt idx="327">
                  <c:v>157.60000000000002</c:v>
                </c:pt>
                <c:pt idx="328">
                  <c:v>158</c:v>
                </c:pt>
                <c:pt idx="329">
                  <c:v>158.4</c:v>
                </c:pt>
                <c:pt idx="330">
                  <c:v>158.80000000000001</c:v>
                </c:pt>
                <c:pt idx="331" formatCode="General">
                  <c:v>159.20000000000002</c:v>
                </c:pt>
                <c:pt idx="332">
                  <c:v>159.60000000000002</c:v>
                </c:pt>
                <c:pt idx="333">
                  <c:v>160</c:v>
                </c:pt>
                <c:pt idx="334">
                  <c:v>160.4</c:v>
                </c:pt>
                <c:pt idx="335">
                  <c:v>160.80000000000001</c:v>
                </c:pt>
                <c:pt idx="336">
                  <c:v>161.20000000000002</c:v>
                </c:pt>
                <c:pt idx="337" formatCode="General">
                  <c:v>161.60000000000002</c:v>
                </c:pt>
                <c:pt idx="338">
                  <c:v>162</c:v>
                </c:pt>
                <c:pt idx="339" formatCode="General">
                  <c:v>162.4</c:v>
                </c:pt>
                <c:pt idx="340">
                  <c:v>162.80000000000001</c:v>
                </c:pt>
                <c:pt idx="341">
                  <c:v>163.20000000000002</c:v>
                </c:pt>
                <c:pt idx="342">
                  <c:v>163.60000000000002</c:v>
                </c:pt>
                <c:pt idx="343">
                  <c:v>164</c:v>
                </c:pt>
                <c:pt idx="344">
                  <c:v>164.4</c:v>
                </c:pt>
                <c:pt idx="345">
                  <c:v>164.8</c:v>
                </c:pt>
                <c:pt idx="346">
                  <c:v>165.20000000000002</c:v>
                </c:pt>
                <c:pt idx="347">
                  <c:v>165.60000000000002</c:v>
                </c:pt>
                <c:pt idx="348">
                  <c:v>166</c:v>
                </c:pt>
                <c:pt idx="349">
                  <c:v>166.4</c:v>
                </c:pt>
                <c:pt idx="350">
                  <c:v>166.8</c:v>
                </c:pt>
                <c:pt idx="351">
                  <c:v>167.20000000000002</c:v>
                </c:pt>
                <c:pt idx="352">
                  <c:v>167.60000000000002</c:v>
                </c:pt>
                <c:pt idx="353">
                  <c:v>168</c:v>
                </c:pt>
                <c:pt idx="354" formatCode="General">
                  <c:v>168.4</c:v>
                </c:pt>
                <c:pt idx="355">
                  <c:v>168.8</c:v>
                </c:pt>
                <c:pt idx="356">
                  <c:v>169.20000000000002</c:v>
                </c:pt>
                <c:pt idx="357">
                  <c:v>169.60000000000002</c:v>
                </c:pt>
                <c:pt idx="358">
                  <c:v>170</c:v>
                </c:pt>
                <c:pt idx="359">
                  <c:v>170.4</c:v>
                </c:pt>
                <c:pt idx="360" formatCode="General">
                  <c:v>170.8</c:v>
                </c:pt>
                <c:pt idx="361" formatCode="General">
                  <c:v>171.20000000000002</c:v>
                </c:pt>
                <c:pt idx="362">
                  <c:v>171.60000000000002</c:v>
                </c:pt>
                <c:pt idx="363">
                  <c:v>172</c:v>
                </c:pt>
                <c:pt idx="364">
                  <c:v>172.4</c:v>
                </c:pt>
                <c:pt idx="365">
                  <c:v>172.8</c:v>
                </c:pt>
                <c:pt idx="366" formatCode="General">
                  <c:v>173.20000000000002</c:v>
                </c:pt>
                <c:pt idx="367">
                  <c:v>173.60000000000002</c:v>
                </c:pt>
                <c:pt idx="368">
                  <c:v>174</c:v>
                </c:pt>
                <c:pt idx="369">
                  <c:v>174.4</c:v>
                </c:pt>
                <c:pt idx="370">
                  <c:v>174.8</c:v>
                </c:pt>
                <c:pt idx="371">
                  <c:v>175.20000000000002</c:v>
                </c:pt>
                <c:pt idx="372">
                  <c:v>175.60000000000002</c:v>
                </c:pt>
                <c:pt idx="373">
                  <c:v>176</c:v>
                </c:pt>
                <c:pt idx="374" formatCode="General">
                  <c:v>176.4</c:v>
                </c:pt>
                <c:pt idx="375">
                  <c:v>176.8</c:v>
                </c:pt>
                <c:pt idx="376">
                  <c:v>177.20000000000002</c:v>
                </c:pt>
                <c:pt idx="377">
                  <c:v>177.60000000000002</c:v>
                </c:pt>
                <c:pt idx="378">
                  <c:v>178</c:v>
                </c:pt>
                <c:pt idx="379" formatCode="General">
                  <c:v>178.4</c:v>
                </c:pt>
                <c:pt idx="380">
                  <c:v>178.8</c:v>
                </c:pt>
                <c:pt idx="381">
                  <c:v>179.20000000000002</c:v>
                </c:pt>
                <c:pt idx="382">
                  <c:v>179.60000000000002</c:v>
                </c:pt>
                <c:pt idx="383" formatCode="General">
                  <c:v>180</c:v>
                </c:pt>
                <c:pt idx="384">
                  <c:v>180.4</c:v>
                </c:pt>
                <c:pt idx="385">
                  <c:v>180.8</c:v>
                </c:pt>
                <c:pt idx="386">
                  <c:v>181.20000000000002</c:v>
                </c:pt>
                <c:pt idx="387">
                  <c:v>181.60000000000002</c:v>
                </c:pt>
                <c:pt idx="388">
                  <c:v>182</c:v>
                </c:pt>
                <c:pt idx="389">
                  <c:v>182.4</c:v>
                </c:pt>
                <c:pt idx="390" formatCode="General">
                  <c:v>182.8</c:v>
                </c:pt>
                <c:pt idx="391" formatCode="General">
                  <c:v>183.20000000000002</c:v>
                </c:pt>
                <c:pt idx="392" formatCode="General">
                  <c:v>183.60000000000002</c:v>
                </c:pt>
                <c:pt idx="393" formatCode="General">
                  <c:v>184</c:v>
                </c:pt>
                <c:pt idx="394" formatCode="General">
                  <c:v>184.4</c:v>
                </c:pt>
                <c:pt idx="395" formatCode="General">
                  <c:v>184.8</c:v>
                </c:pt>
                <c:pt idx="396">
                  <c:v>185.20000000000002</c:v>
                </c:pt>
                <c:pt idx="397">
                  <c:v>185.60000000000002</c:v>
                </c:pt>
                <c:pt idx="398">
                  <c:v>186</c:v>
                </c:pt>
                <c:pt idx="399">
                  <c:v>186.4</c:v>
                </c:pt>
                <c:pt idx="400">
                  <c:v>186.8</c:v>
                </c:pt>
                <c:pt idx="401">
                  <c:v>187.20000000000002</c:v>
                </c:pt>
                <c:pt idx="402">
                  <c:v>187.60000000000002</c:v>
                </c:pt>
                <c:pt idx="403">
                  <c:v>188</c:v>
                </c:pt>
                <c:pt idx="404" formatCode="General">
                  <c:v>188.4</c:v>
                </c:pt>
                <c:pt idx="405">
                  <c:v>188.8</c:v>
                </c:pt>
                <c:pt idx="406" formatCode="General">
                  <c:v>189.20000000000002</c:v>
                </c:pt>
                <c:pt idx="407">
                  <c:v>189.60000000000002</c:v>
                </c:pt>
                <c:pt idx="408">
                  <c:v>190</c:v>
                </c:pt>
                <c:pt idx="409">
                  <c:v>190.4</c:v>
                </c:pt>
                <c:pt idx="410">
                  <c:v>190.8</c:v>
                </c:pt>
                <c:pt idx="411" formatCode="General">
                  <c:v>191.20000000000002</c:v>
                </c:pt>
                <c:pt idx="412">
                  <c:v>191.60000000000002</c:v>
                </c:pt>
                <c:pt idx="413">
                  <c:v>192</c:v>
                </c:pt>
                <c:pt idx="414">
                  <c:v>192.4</c:v>
                </c:pt>
                <c:pt idx="415">
                  <c:v>192.8</c:v>
                </c:pt>
                <c:pt idx="416" formatCode="General">
                  <c:v>193.20000000000002</c:v>
                </c:pt>
                <c:pt idx="417" formatCode="General">
                  <c:v>193.60000000000002</c:v>
                </c:pt>
                <c:pt idx="418" formatCode="General">
                  <c:v>194</c:v>
                </c:pt>
                <c:pt idx="419">
                  <c:v>194.4</c:v>
                </c:pt>
                <c:pt idx="420" formatCode="General">
                  <c:v>194.8</c:v>
                </c:pt>
                <c:pt idx="421">
                  <c:v>195.20000000000002</c:v>
                </c:pt>
                <c:pt idx="422">
                  <c:v>195.60000000000002</c:v>
                </c:pt>
                <c:pt idx="423" formatCode="General">
                  <c:v>196</c:v>
                </c:pt>
                <c:pt idx="424">
                  <c:v>196.4</c:v>
                </c:pt>
                <c:pt idx="425" formatCode="General">
                  <c:v>196.8</c:v>
                </c:pt>
                <c:pt idx="426">
                  <c:v>197.20000000000002</c:v>
                </c:pt>
                <c:pt idx="427">
                  <c:v>197.60000000000002</c:v>
                </c:pt>
                <c:pt idx="428">
                  <c:v>198</c:v>
                </c:pt>
                <c:pt idx="429">
                  <c:v>198.4</c:v>
                </c:pt>
                <c:pt idx="430" formatCode="General">
                  <c:v>198.8</c:v>
                </c:pt>
                <c:pt idx="431">
                  <c:v>199.20000000000002</c:v>
                </c:pt>
                <c:pt idx="432" formatCode="General">
                  <c:v>199.60000000000002</c:v>
                </c:pt>
                <c:pt idx="433">
                  <c:v>200</c:v>
                </c:pt>
                <c:pt idx="434">
                  <c:v>200.4</c:v>
                </c:pt>
                <c:pt idx="435">
                  <c:v>200.8</c:v>
                </c:pt>
                <c:pt idx="436">
                  <c:v>201.20000000000002</c:v>
                </c:pt>
                <c:pt idx="437" formatCode="General">
                  <c:v>201.60000000000002</c:v>
                </c:pt>
                <c:pt idx="438">
                  <c:v>202</c:v>
                </c:pt>
                <c:pt idx="439">
                  <c:v>202.4</c:v>
                </c:pt>
                <c:pt idx="440" formatCode="General">
                  <c:v>202.8</c:v>
                </c:pt>
                <c:pt idx="441">
                  <c:v>203.20000000000002</c:v>
                </c:pt>
                <c:pt idx="442" formatCode="General">
                  <c:v>203.60000000000002</c:v>
                </c:pt>
              </c:numCache>
            </c:numRef>
          </c:xVal>
          <c:yVal>
            <c:numRef>
              <c:f>Anisotropy!$E$3:$E$445</c:f>
              <c:numCache>
                <c:formatCode>General</c:formatCode>
                <c:ptCount val="443"/>
                <c:pt idx="0">
                  <c:v>0.26973989999999998</c:v>
                </c:pt>
                <c:pt idx="1">
                  <c:v>0.19095300000000001</c:v>
                </c:pt>
                <c:pt idx="2">
                  <c:v>0.15516700000000008</c:v>
                </c:pt>
                <c:pt idx="3">
                  <c:v>0.12765599999999991</c:v>
                </c:pt>
                <c:pt idx="4">
                  <c:v>0.10022230000000004</c:v>
                </c:pt>
                <c:pt idx="5" formatCode="0.00E+00">
                  <c:v>8.4316930000000026E-2</c:v>
                </c:pt>
                <c:pt idx="6" formatCode="0.00E+00">
                  <c:v>7.0502319999999993E-2</c:v>
                </c:pt>
                <c:pt idx="7" formatCode="0.00E+00">
                  <c:v>7.1942179999999981E-2</c:v>
                </c:pt>
                <c:pt idx="8" formatCode="0.00E+00">
                  <c:v>5.4583340000000001E-2</c:v>
                </c:pt>
                <c:pt idx="9">
                  <c:v>6.0100700000000014E-2</c:v>
                </c:pt>
                <c:pt idx="10" formatCode="0.00E+00">
                  <c:v>6.2828659999999995E-2</c:v>
                </c:pt>
                <c:pt idx="11" formatCode="0.00E+00">
                  <c:v>4.0111590000000003E-2</c:v>
                </c:pt>
                <c:pt idx="12" formatCode="0.00E+00">
                  <c:v>4.5120319999999985E-2</c:v>
                </c:pt>
                <c:pt idx="13" formatCode="0.00E+00">
                  <c:v>4.0262109999999997E-2</c:v>
                </c:pt>
                <c:pt idx="14" formatCode="0.00E+00">
                  <c:v>4.8036090000000024E-2</c:v>
                </c:pt>
                <c:pt idx="15" formatCode="0.00E+00">
                  <c:v>4.3922030000000029E-2</c:v>
                </c:pt>
                <c:pt idx="16" formatCode="0.00E+00">
                  <c:v>3.7891180000000017E-2</c:v>
                </c:pt>
                <c:pt idx="17">
                  <c:v>4.3035400000000001E-2</c:v>
                </c:pt>
                <c:pt idx="18" formatCode="0.00E+00">
                  <c:v>4.0005890000000002E-2</c:v>
                </c:pt>
                <c:pt idx="19" formatCode="0.00E+00">
                  <c:v>3.5595519999999999E-2</c:v>
                </c:pt>
                <c:pt idx="20" formatCode="0.00E+00">
                  <c:v>2.8784679999999997E-2</c:v>
                </c:pt>
                <c:pt idx="21" formatCode="0.00E+00">
                  <c:v>2.9607310000000022E-2</c:v>
                </c:pt>
                <c:pt idx="22">
                  <c:v>2.8871100000000021E-2</c:v>
                </c:pt>
                <c:pt idx="23" formatCode="0.00E+00">
                  <c:v>3.3551479999999995E-2</c:v>
                </c:pt>
                <c:pt idx="24" formatCode="0.00E+00">
                  <c:v>2.981609E-2</c:v>
                </c:pt>
                <c:pt idx="25" formatCode="0.00E+00">
                  <c:v>2.8074330000000012E-2</c:v>
                </c:pt>
                <c:pt idx="26" formatCode="0.00E+00">
                  <c:v>3.8289440000000001E-2</c:v>
                </c:pt>
                <c:pt idx="27" formatCode="0.00E+00">
                  <c:v>3.2370120000000002E-2</c:v>
                </c:pt>
                <c:pt idx="28" formatCode="0.00E+00">
                  <c:v>3.5340690000000001E-2</c:v>
                </c:pt>
                <c:pt idx="29" formatCode="0.00E+00">
                  <c:v>2.1939859999999999E-2</c:v>
                </c:pt>
                <c:pt idx="30">
                  <c:v>3.3749000000000001E-2</c:v>
                </c:pt>
                <c:pt idx="31" formatCode="0.00E+00">
                  <c:v>2.6470469999999999E-2</c:v>
                </c:pt>
                <c:pt idx="32" formatCode="0.00E+00">
                  <c:v>2.7535230000000022E-2</c:v>
                </c:pt>
                <c:pt idx="33" formatCode="0.00E+00">
                  <c:v>1.1600720000000011E-2</c:v>
                </c:pt>
                <c:pt idx="34">
                  <c:v>1.9726900000000009E-2</c:v>
                </c:pt>
                <c:pt idx="35" formatCode="0.00E+00">
                  <c:v>3.0955369999999999E-2</c:v>
                </c:pt>
                <c:pt idx="36" formatCode="0.00E+00">
                  <c:v>2.7772530000000011E-2</c:v>
                </c:pt>
                <c:pt idx="37" formatCode="0.00E+00">
                  <c:v>2.2942069999999998E-2</c:v>
                </c:pt>
                <c:pt idx="38" formatCode="0.00E+00">
                  <c:v>2.031401E-2</c:v>
                </c:pt>
                <c:pt idx="39" formatCode="0.00E+00">
                  <c:v>1.607393E-2</c:v>
                </c:pt>
                <c:pt idx="40" formatCode="0.00E+00">
                  <c:v>1.6843650000000012E-2</c:v>
                </c:pt>
                <c:pt idx="41">
                  <c:v>2.8647700000000012E-2</c:v>
                </c:pt>
                <c:pt idx="42" formatCode="0.00E+00">
                  <c:v>2.5283529999999999E-2</c:v>
                </c:pt>
                <c:pt idx="43" formatCode="0.00E+00">
                  <c:v>2.6611559999999999E-2</c:v>
                </c:pt>
                <c:pt idx="44" formatCode="0.00E+00">
                  <c:v>2.4579220000000002E-2</c:v>
                </c:pt>
                <c:pt idx="45" formatCode="0.00E+00">
                  <c:v>3.5097740000000002E-2</c:v>
                </c:pt>
                <c:pt idx="46" formatCode="0.00E+00">
                  <c:v>1.8971060000000001E-2</c:v>
                </c:pt>
                <c:pt idx="47" formatCode="0.00E+00">
                  <c:v>3.0938150000000001E-2</c:v>
                </c:pt>
                <c:pt idx="48" formatCode="0.00E+00">
                  <c:v>1.8869870000000011E-2</c:v>
                </c:pt>
                <c:pt idx="49" formatCode="0.00E+00">
                  <c:v>1.7890730000000001E-2</c:v>
                </c:pt>
                <c:pt idx="50" formatCode="0.00E+00">
                  <c:v>2.8005040000000014E-3</c:v>
                </c:pt>
                <c:pt idx="51" formatCode="0.00E+00">
                  <c:v>2.0853540000000014E-2</c:v>
                </c:pt>
                <c:pt idx="52">
                  <c:v>3.1098000000000011E-2</c:v>
                </c:pt>
                <c:pt idx="53" formatCode="0.00E+00">
                  <c:v>1.8278030000000001E-2</c:v>
                </c:pt>
                <c:pt idx="54" formatCode="0.00E+00">
                  <c:v>3.2488910000000024E-2</c:v>
                </c:pt>
                <c:pt idx="55" formatCode="0.00E+00">
                  <c:v>2.7532250000000012E-2</c:v>
                </c:pt>
                <c:pt idx="56" formatCode="0.00E+00">
                  <c:v>2.9609830000000014E-2</c:v>
                </c:pt>
                <c:pt idx="57" formatCode="0.00E+00">
                  <c:v>4.3411650000000003E-2</c:v>
                </c:pt>
                <c:pt idx="58" formatCode="0.00E+00">
                  <c:v>2.8284310000000014E-2</c:v>
                </c:pt>
                <c:pt idx="59" formatCode="0.00E+00">
                  <c:v>2.5473180000000012E-2</c:v>
                </c:pt>
                <c:pt idx="60" formatCode="0.00E+00">
                  <c:v>4.2644420000000002E-3</c:v>
                </c:pt>
                <c:pt idx="61" formatCode="0.00E+00">
                  <c:v>1.7210409999999999E-2</c:v>
                </c:pt>
                <c:pt idx="62">
                  <c:v>2.5350000000000001E-2</c:v>
                </c:pt>
                <c:pt idx="63">
                  <c:v>2.8183400000000001E-2</c:v>
                </c:pt>
                <c:pt idx="64" formatCode="0.00E+00">
                  <c:v>2.7476250000000015E-2</c:v>
                </c:pt>
                <c:pt idx="65" formatCode="0.00E+00">
                  <c:v>1.3171909999999998E-2</c:v>
                </c:pt>
                <c:pt idx="66" formatCode="0.00E+00">
                  <c:v>1.7351080000000001E-2</c:v>
                </c:pt>
                <c:pt idx="67" formatCode="0.00E+00">
                  <c:v>2.9521530000000001E-2</c:v>
                </c:pt>
                <c:pt idx="68" formatCode="0.00E+00">
                  <c:v>1.6344670000000009E-2</c:v>
                </c:pt>
                <c:pt idx="69" formatCode="0.00E+00">
                  <c:v>2.984825000000001E-2</c:v>
                </c:pt>
                <c:pt idx="70" formatCode="0.00E+00">
                  <c:v>1.8694249999999999E-2</c:v>
                </c:pt>
                <c:pt idx="71" formatCode="0.00E+00">
                  <c:v>3.7331920000000018E-2</c:v>
                </c:pt>
                <c:pt idx="72" formatCode="0.00E+00">
                  <c:v>1.8289449999999999E-2</c:v>
                </c:pt>
                <c:pt idx="73" formatCode="0.00E+00">
                  <c:v>1.3498770000000005E-2</c:v>
                </c:pt>
                <c:pt idx="74" formatCode="0.00E+00">
                  <c:v>1.8862440000000001E-2</c:v>
                </c:pt>
                <c:pt idx="75" formatCode="0.00E+00">
                  <c:v>1.4838169999999999E-2</c:v>
                </c:pt>
                <c:pt idx="76" formatCode="0.00E+00">
                  <c:v>2.5818549999999999E-2</c:v>
                </c:pt>
                <c:pt idx="77" formatCode="0.00E+00">
                  <c:v>2.2854810000000021E-2</c:v>
                </c:pt>
                <c:pt idx="78" formatCode="0.00E+00">
                  <c:v>1.7998569999999998E-2</c:v>
                </c:pt>
                <c:pt idx="79" formatCode="0.00E+00">
                  <c:v>2.2020290000000001E-2</c:v>
                </c:pt>
                <c:pt idx="80" formatCode="0.00E+00">
                  <c:v>3.633173000000002E-2</c:v>
                </c:pt>
                <c:pt idx="81" formatCode="0.00E+00">
                  <c:v>3.7833840000000042E-2</c:v>
                </c:pt>
                <c:pt idx="82" formatCode="0.00E+00">
                  <c:v>1.3580410000000006E-2</c:v>
                </c:pt>
                <c:pt idx="83" formatCode="0.00E+00">
                  <c:v>3.1520050000000001E-2</c:v>
                </c:pt>
                <c:pt idx="84" formatCode="0.00E+00">
                  <c:v>2.627268000000001E-2</c:v>
                </c:pt>
                <c:pt idx="85" formatCode="0.00E+00">
                  <c:v>1.934348000000001E-2</c:v>
                </c:pt>
                <c:pt idx="86" formatCode="0.00E+00">
                  <c:v>3.1647210000000023E-2</c:v>
                </c:pt>
                <c:pt idx="87">
                  <c:v>3.453970000000002E-2</c:v>
                </c:pt>
                <c:pt idx="88" formatCode="0.00E+00">
                  <c:v>2.2083990000000019E-2</c:v>
                </c:pt>
                <c:pt idx="89" formatCode="0.00E+00">
                  <c:v>2.3043740000000014E-2</c:v>
                </c:pt>
                <c:pt idx="90" formatCode="0.00E+00">
                  <c:v>1.695528E-2</c:v>
                </c:pt>
                <c:pt idx="91" formatCode="0.00E+00">
                  <c:v>2.5412370000000014E-2</c:v>
                </c:pt>
                <c:pt idx="92" formatCode="0.00E+00">
                  <c:v>3.0187189999999999E-2</c:v>
                </c:pt>
                <c:pt idx="93" formatCode="0.00E+00">
                  <c:v>2.046419E-2</c:v>
                </c:pt>
                <c:pt idx="94" formatCode="0.00E+00">
                  <c:v>3.0465550000000001E-2</c:v>
                </c:pt>
                <c:pt idx="95" formatCode="0.00E+00">
                  <c:v>2.5177340000000017E-2</c:v>
                </c:pt>
                <c:pt idx="96" formatCode="0.00E+00">
                  <c:v>3.0056309999999999E-2</c:v>
                </c:pt>
                <c:pt idx="97" formatCode="0.00E+00">
                  <c:v>3.4075330000000022E-2</c:v>
                </c:pt>
                <c:pt idx="98" formatCode="0.00E+00">
                  <c:v>1.464564E-2</c:v>
                </c:pt>
                <c:pt idx="99" formatCode="0.00E+00">
                  <c:v>1.9446110000000009E-2</c:v>
                </c:pt>
                <c:pt idx="100" formatCode="0.00E+00">
                  <c:v>2.9440529999999993E-2</c:v>
                </c:pt>
                <c:pt idx="101" formatCode="0.00E+00">
                  <c:v>1.420127E-2</c:v>
                </c:pt>
                <c:pt idx="102" formatCode="0.00E+00">
                  <c:v>2.3117240000000001E-2</c:v>
                </c:pt>
                <c:pt idx="103" formatCode="0.00E+00">
                  <c:v>1.0478929999999999E-2</c:v>
                </c:pt>
                <c:pt idx="104" formatCode="0.00E+00">
                  <c:v>2.8800909999999999E-2</c:v>
                </c:pt>
                <c:pt idx="105" formatCode="0.00E+00">
                  <c:v>2.6994509999999989E-2</c:v>
                </c:pt>
                <c:pt idx="106" formatCode="0.00E+00">
                  <c:v>1.9492720000000012E-2</c:v>
                </c:pt>
                <c:pt idx="107" formatCode="0.00E+00">
                  <c:v>2.0434479999999998E-2</c:v>
                </c:pt>
                <c:pt idx="108" formatCode="0.00E+00">
                  <c:v>1.3434860000000007E-3</c:v>
                </c:pt>
                <c:pt idx="109" formatCode="0.00E+00">
                  <c:v>1.5808860000000001E-2</c:v>
                </c:pt>
                <c:pt idx="110">
                  <c:v>3.0751500000000001E-2</c:v>
                </c:pt>
                <c:pt idx="111" formatCode="0.00E+00">
                  <c:v>5.6094259999999998E-3</c:v>
                </c:pt>
                <c:pt idx="112">
                  <c:v>1.3863000000000007E-2</c:v>
                </c:pt>
                <c:pt idx="113" formatCode="0.00E+00">
                  <c:v>-1.3752170000000013E-3</c:v>
                </c:pt>
                <c:pt idx="114" formatCode="0.00E+00">
                  <c:v>2.6119630000000001E-2</c:v>
                </c:pt>
                <c:pt idx="115" formatCode="0.00E+00">
                  <c:v>2.0234610000000014E-2</c:v>
                </c:pt>
                <c:pt idx="116" formatCode="0.00E+00">
                  <c:v>9.7461260000000008E-3</c:v>
                </c:pt>
                <c:pt idx="117" formatCode="0.00E+00">
                  <c:v>4.5932490000000041E-2</c:v>
                </c:pt>
                <c:pt idx="118" formatCode="0.00E+00">
                  <c:v>4.2700810000000028E-3</c:v>
                </c:pt>
                <c:pt idx="119">
                  <c:v>2.8900499999999985E-2</c:v>
                </c:pt>
                <c:pt idx="120" formatCode="0.00E+00">
                  <c:v>2.3638760000000002E-2</c:v>
                </c:pt>
                <c:pt idx="121">
                  <c:v>4.8827700000000002E-2</c:v>
                </c:pt>
                <c:pt idx="122">
                  <c:v>3.9045900000000022E-2</c:v>
                </c:pt>
                <c:pt idx="123" formatCode="0.00E+00">
                  <c:v>2.2391950000000002E-3</c:v>
                </c:pt>
                <c:pt idx="124" formatCode="0.00E+00">
                  <c:v>2.5714489999999982E-2</c:v>
                </c:pt>
                <c:pt idx="125" formatCode="0.00E+00">
                  <c:v>2.2369230000000011E-2</c:v>
                </c:pt>
                <c:pt idx="126" formatCode="0.00E+00">
                  <c:v>3.5587150000000014E-3</c:v>
                </c:pt>
                <c:pt idx="127" formatCode="0.00E+00">
                  <c:v>1.3423070000000009E-2</c:v>
                </c:pt>
                <c:pt idx="128" formatCode="0.00E+00">
                  <c:v>2.1949050000000001E-2</c:v>
                </c:pt>
                <c:pt idx="129" formatCode="0.00E+00">
                  <c:v>7.8737830000000057E-3</c:v>
                </c:pt>
                <c:pt idx="130">
                  <c:v>2.2403100000000013E-2</c:v>
                </c:pt>
                <c:pt idx="131" formatCode="0.00E+00">
                  <c:v>2.030506E-2</c:v>
                </c:pt>
                <c:pt idx="132" formatCode="0.00E+00">
                  <c:v>1.7790730000000001E-2</c:v>
                </c:pt>
                <c:pt idx="133" formatCode="0.00E+00">
                  <c:v>1.142629E-2</c:v>
                </c:pt>
                <c:pt idx="134" formatCode="0.00E+00">
                  <c:v>1.5231320000000001E-2</c:v>
                </c:pt>
                <c:pt idx="135" formatCode="0.00E+00">
                  <c:v>1.6053560000000001E-2</c:v>
                </c:pt>
                <c:pt idx="136" formatCode="0.00E+00">
                  <c:v>1.3907570000000008E-2</c:v>
                </c:pt>
                <c:pt idx="137" formatCode="0.00E+00">
                  <c:v>2.3243780000000002E-2</c:v>
                </c:pt>
                <c:pt idx="138" formatCode="0.00E+00">
                  <c:v>3.476622E-2</c:v>
                </c:pt>
                <c:pt idx="139" formatCode="0.00E+00">
                  <c:v>2.2000310000000016E-2</c:v>
                </c:pt>
                <c:pt idx="140">
                  <c:v>3.3712899999999997E-2</c:v>
                </c:pt>
                <c:pt idx="141" formatCode="0.00E+00">
                  <c:v>2.5337810000000009E-2</c:v>
                </c:pt>
                <c:pt idx="142" formatCode="0.00E+00">
                  <c:v>2.362616E-2</c:v>
                </c:pt>
                <c:pt idx="143" formatCode="0.00E+00">
                  <c:v>1.7071170000000007E-2</c:v>
                </c:pt>
                <c:pt idx="144" formatCode="0.00E+00">
                  <c:v>2.5422579999999997E-2</c:v>
                </c:pt>
                <c:pt idx="145" formatCode="0.00E+00">
                  <c:v>1.6531210000000001E-2</c:v>
                </c:pt>
                <c:pt idx="146" formatCode="0.00E+00">
                  <c:v>2.3083280000000001E-2</c:v>
                </c:pt>
                <c:pt idx="147" formatCode="0.00E+00">
                  <c:v>1.415318E-2</c:v>
                </c:pt>
                <c:pt idx="148" formatCode="0.00E+00">
                  <c:v>3.5532620000000001E-2</c:v>
                </c:pt>
                <c:pt idx="149" formatCode="0.00E+00">
                  <c:v>2.2885720000000016E-2</c:v>
                </c:pt>
                <c:pt idx="150" formatCode="0.00E+00">
                  <c:v>3.3063549999999997E-2</c:v>
                </c:pt>
                <c:pt idx="151" formatCode="0.00E+00">
                  <c:v>1.3120049999999999E-2</c:v>
                </c:pt>
                <c:pt idx="152" formatCode="0.00E+00">
                  <c:v>1.8571740000000007E-3</c:v>
                </c:pt>
                <c:pt idx="153" formatCode="0.00E+00">
                  <c:v>3.4548629999999997E-2</c:v>
                </c:pt>
                <c:pt idx="154">
                  <c:v>3.1369000000000001E-2</c:v>
                </c:pt>
                <c:pt idx="155" formatCode="0.00E+00">
                  <c:v>3.3441670000000021E-2</c:v>
                </c:pt>
                <c:pt idx="156" formatCode="0.00E+00">
                  <c:v>1.2932039999999999E-2</c:v>
                </c:pt>
                <c:pt idx="157" formatCode="0.00E+00">
                  <c:v>2.7119050000000002E-2</c:v>
                </c:pt>
                <c:pt idx="158" formatCode="0.00E+00">
                  <c:v>2.6179410000000014E-2</c:v>
                </c:pt>
                <c:pt idx="159" formatCode="0.00E+00">
                  <c:v>3.6242060000000006E-2</c:v>
                </c:pt>
                <c:pt idx="160" formatCode="0.00E+00">
                  <c:v>4.2811149999999985E-2</c:v>
                </c:pt>
                <c:pt idx="161" formatCode="0.00E+00">
                  <c:v>2.479692E-2</c:v>
                </c:pt>
                <c:pt idx="162" formatCode="0.00E+00">
                  <c:v>1.6602310000000009E-2</c:v>
                </c:pt>
                <c:pt idx="163" formatCode="0.00E+00">
                  <c:v>1.3203060000000001E-2</c:v>
                </c:pt>
                <c:pt idx="164" formatCode="0.00E+00">
                  <c:v>2.8804419999999997E-2</c:v>
                </c:pt>
                <c:pt idx="165" formatCode="0.00E+00">
                  <c:v>1.8598590000000006E-3</c:v>
                </c:pt>
                <c:pt idx="166" formatCode="0.00E+00">
                  <c:v>8.3207610000000042E-4</c:v>
                </c:pt>
                <c:pt idx="167">
                  <c:v>1.4903500000000007E-2</c:v>
                </c:pt>
                <c:pt idx="168" formatCode="0.00E+00">
                  <c:v>9.0400430000000028E-3</c:v>
                </c:pt>
                <c:pt idx="169" formatCode="0.00E+00">
                  <c:v>2.2519380000000002E-2</c:v>
                </c:pt>
                <c:pt idx="170" formatCode="0.00E+00">
                  <c:v>8.7624570000000082E-3</c:v>
                </c:pt>
                <c:pt idx="171" formatCode="0.00E+00">
                  <c:v>-5.4935240000000014E-3</c:v>
                </c:pt>
                <c:pt idx="172" formatCode="0.00E+00">
                  <c:v>1.260123E-2</c:v>
                </c:pt>
                <c:pt idx="173" formatCode="0.00E+00">
                  <c:v>3.4242540000000002E-2</c:v>
                </c:pt>
                <c:pt idx="174" formatCode="0.00E+00">
                  <c:v>1.1525830000000008E-2</c:v>
                </c:pt>
                <c:pt idx="175" formatCode="0.00E+00">
                  <c:v>-1.4794069999999999E-2</c:v>
                </c:pt>
                <c:pt idx="176" formatCode="0.00E+00">
                  <c:v>8.03332E-3</c:v>
                </c:pt>
                <c:pt idx="177" formatCode="0.00E+00">
                  <c:v>2.243338000000002E-2</c:v>
                </c:pt>
                <c:pt idx="178" formatCode="0.00E+00">
                  <c:v>3.456385E-2</c:v>
                </c:pt>
                <c:pt idx="179" formatCode="0.00E+00">
                  <c:v>3.6455090000000002E-2</c:v>
                </c:pt>
                <c:pt idx="180" formatCode="0.00E+00">
                  <c:v>1.4713929999999998E-2</c:v>
                </c:pt>
                <c:pt idx="181" formatCode="0.00E+00">
                  <c:v>2.9402980000000002E-2</c:v>
                </c:pt>
                <c:pt idx="182" formatCode="0.00E+00">
                  <c:v>2.1930089999999999E-2</c:v>
                </c:pt>
                <c:pt idx="183">
                  <c:v>4.4040900000000022E-2</c:v>
                </c:pt>
                <c:pt idx="184" formatCode="0.00E+00">
                  <c:v>6.3022210000000028E-3</c:v>
                </c:pt>
                <c:pt idx="185" formatCode="0.00E+00">
                  <c:v>2.0618830000000001E-2</c:v>
                </c:pt>
                <c:pt idx="186" formatCode="0.00E+00">
                  <c:v>1.0326480000000001E-2</c:v>
                </c:pt>
                <c:pt idx="187" formatCode="0.00E+00">
                  <c:v>2.8024689999999988E-2</c:v>
                </c:pt>
                <c:pt idx="188" formatCode="0.00E+00">
                  <c:v>1.644462000000001E-2</c:v>
                </c:pt>
                <c:pt idx="189" formatCode="0.00E+00">
                  <c:v>2.7386730000000001E-2</c:v>
                </c:pt>
                <c:pt idx="190" formatCode="0.00E+00">
                  <c:v>1.8174929999999999E-2</c:v>
                </c:pt>
                <c:pt idx="191" formatCode="0.00E+00">
                  <c:v>2.013086E-2</c:v>
                </c:pt>
                <c:pt idx="192" formatCode="0.00E+00">
                  <c:v>1.4513489999999999E-2</c:v>
                </c:pt>
                <c:pt idx="193" formatCode="0.00E+00">
                  <c:v>1.3751430000000005E-2</c:v>
                </c:pt>
                <c:pt idx="194">
                  <c:v>2.2354599999999988E-2</c:v>
                </c:pt>
                <c:pt idx="195" formatCode="0.00E+00">
                  <c:v>1.889393E-2</c:v>
                </c:pt>
                <c:pt idx="196" formatCode="0.00E+00">
                  <c:v>4.9721840000000025E-5</c:v>
                </c:pt>
                <c:pt idx="197" formatCode="0.00E+00">
                  <c:v>2.9804940000000009E-2</c:v>
                </c:pt>
                <c:pt idx="198" formatCode="0.00E+00">
                  <c:v>2.4759630000000001E-2</c:v>
                </c:pt>
                <c:pt idx="199" formatCode="0.00E+00">
                  <c:v>4.1307940000000001E-2</c:v>
                </c:pt>
                <c:pt idx="200" formatCode="0.00E+00">
                  <c:v>-3.4001330000000028E-4</c:v>
                </c:pt>
                <c:pt idx="201" formatCode="0.00E+00">
                  <c:v>5.6928749999999972E-2</c:v>
                </c:pt>
                <c:pt idx="202" formatCode="0.00E+00">
                  <c:v>1.1299609999999998E-2</c:v>
                </c:pt>
                <c:pt idx="203" formatCode="0.00E+00">
                  <c:v>3.468446E-2</c:v>
                </c:pt>
                <c:pt idx="204" formatCode="0.00E+00">
                  <c:v>1.4646269999999998E-2</c:v>
                </c:pt>
                <c:pt idx="205" formatCode="0.00E+00">
                  <c:v>-8.3596080000000079E-3</c:v>
                </c:pt>
                <c:pt idx="206" formatCode="0.00E+00">
                  <c:v>3.0580619999999999E-2</c:v>
                </c:pt>
                <c:pt idx="207" formatCode="0.00E+00">
                  <c:v>3.8262519999999994E-2</c:v>
                </c:pt>
                <c:pt idx="208" formatCode="0.00E+00">
                  <c:v>9.3029230000000046E-3</c:v>
                </c:pt>
                <c:pt idx="209" formatCode="0.00E+00">
                  <c:v>2.874757E-2</c:v>
                </c:pt>
                <c:pt idx="210" formatCode="0.00E+00">
                  <c:v>4.6762660000000039E-2</c:v>
                </c:pt>
                <c:pt idx="211" formatCode="0.00E+00">
                  <c:v>-8.5296880000000058E-3</c:v>
                </c:pt>
                <c:pt idx="212" formatCode="0.00E+00">
                  <c:v>1.2572120000000001E-2</c:v>
                </c:pt>
                <c:pt idx="213" formatCode="0.00E+00">
                  <c:v>3.2787890000000021E-2</c:v>
                </c:pt>
                <c:pt idx="214" formatCode="0.00E+00">
                  <c:v>6.5968410000000033E-2</c:v>
                </c:pt>
                <c:pt idx="215" formatCode="0.00E+00">
                  <c:v>5.1452270000000031E-3</c:v>
                </c:pt>
                <c:pt idx="216" formatCode="0.00E+00">
                  <c:v>2.528946000000001E-2</c:v>
                </c:pt>
                <c:pt idx="217" formatCode="0.00E+00">
                  <c:v>3.1771980000000012E-2</c:v>
                </c:pt>
                <c:pt idx="218" formatCode="0.00E+00">
                  <c:v>8.3520270000000119E-3</c:v>
                </c:pt>
                <c:pt idx="219" formatCode="0.00E+00">
                  <c:v>3.3845790000000001E-2</c:v>
                </c:pt>
                <c:pt idx="220">
                  <c:v>2.9145999999999998E-2</c:v>
                </c:pt>
                <c:pt idx="221" formatCode="0.00E+00">
                  <c:v>1.9216440000000001E-2</c:v>
                </c:pt>
                <c:pt idx="222" formatCode="0.00E+00">
                  <c:v>2.6939050000000006E-2</c:v>
                </c:pt>
                <c:pt idx="223" formatCode="0.00E+00">
                  <c:v>2.4116689999999982E-2</c:v>
                </c:pt>
                <c:pt idx="224">
                  <c:v>5.0214300000000003E-2</c:v>
                </c:pt>
                <c:pt idx="225" formatCode="0.00E+00">
                  <c:v>1.3229970000000001E-2</c:v>
                </c:pt>
                <c:pt idx="226" formatCode="0.00E+00">
                  <c:v>2.3068449999999983E-2</c:v>
                </c:pt>
                <c:pt idx="227" formatCode="0.00E+00">
                  <c:v>3.8376220000000003E-2</c:v>
                </c:pt>
                <c:pt idx="228" formatCode="0.00E+00">
                  <c:v>1.6989320000000009E-2</c:v>
                </c:pt>
                <c:pt idx="229" formatCode="0.00E+00">
                  <c:v>2.4180419999999998E-2</c:v>
                </c:pt>
                <c:pt idx="230" formatCode="0.00E+00">
                  <c:v>3.6811990000000024E-2</c:v>
                </c:pt>
                <c:pt idx="231" formatCode="0.00E+00">
                  <c:v>-1.8445180000000009E-2</c:v>
                </c:pt>
                <c:pt idx="232">
                  <c:v>-1.6789600000000005E-2</c:v>
                </c:pt>
                <c:pt idx="233" formatCode="0.00E+00">
                  <c:v>3.3171590000000001E-2</c:v>
                </c:pt>
                <c:pt idx="234" formatCode="0.00E+00">
                  <c:v>2.5651260000000009E-2</c:v>
                </c:pt>
                <c:pt idx="235" formatCode="0.00E+00">
                  <c:v>3.6671860000000033E-3</c:v>
                </c:pt>
                <c:pt idx="236" formatCode="0.00E+00">
                  <c:v>5.3074780000000026E-3</c:v>
                </c:pt>
                <c:pt idx="237" formatCode="0.00E+00">
                  <c:v>2.4184619999999997E-2</c:v>
                </c:pt>
                <c:pt idx="238" formatCode="0.00E+00">
                  <c:v>4.6520680000000002E-2</c:v>
                </c:pt>
                <c:pt idx="239" formatCode="0.00E+00">
                  <c:v>2.8002350000000002E-2</c:v>
                </c:pt>
                <c:pt idx="240" formatCode="0.00E+00">
                  <c:v>2.1508860000000001E-2</c:v>
                </c:pt>
                <c:pt idx="241" formatCode="0.00E+00">
                  <c:v>3.7585390000000024E-2</c:v>
                </c:pt>
                <c:pt idx="242" formatCode="0.00E+00">
                  <c:v>1.2316389999999998E-2</c:v>
                </c:pt>
                <c:pt idx="243" formatCode="0.00E+00">
                  <c:v>4.3119419999999999E-2</c:v>
                </c:pt>
                <c:pt idx="244" formatCode="0.00E+00">
                  <c:v>5.5221729999999976E-2</c:v>
                </c:pt>
                <c:pt idx="245" formatCode="0.00E+00">
                  <c:v>8.9840140000000054E-3</c:v>
                </c:pt>
                <c:pt idx="246" formatCode="0.00E+00">
                  <c:v>1.6192810000000005E-2</c:v>
                </c:pt>
                <c:pt idx="247" formatCode="0.00E+00">
                  <c:v>-1.7290150000000001E-2</c:v>
                </c:pt>
                <c:pt idx="248" formatCode="0.00E+00">
                  <c:v>-6.194835999999997E-3</c:v>
                </c:pt>
                <c:pt idx="249" formatCode="0.00E+00">
                  <c:v>-1.773069E-2</c:v>
                </c:pt>
                <c:pt idx="250" formatCode="0.00E+00">
                  <c:v>9.7457530000000028E-3</c:v>
                </c:pt>
                <c:pt idx="251" formatCode="0.00E+00">
                  <c:v>4.5368080000000026E-2</c:v>
                </c:pt>
                <c:pt idx="252" formatCode="0.00E+00">
                  <c:v>2.7861060000000014E-2</c:v>
                </c:pt>
                <c:pt idx="253" formatCode="0.00E+00">
                  <c:v>3.3041140000000017E-2</c:v>
                </c:pt>
                <c:pt idx="254" formatCode="0.00E+00">
                  <c:v>8.1855340000000082E-3</c:v>
                </c:pt>
                <c:pt idx="255" formatCode="0.00E+00">
                  <c:v>-9.8691610000000048E-3</c:v>
                </c:pt>
                <c:pt idx="256" formatCode="0.00E+00">
                  <c:v>4.674031E-2</c:v>
                </c:pt>
                <c:pt idx="257" formatCode="0.00E+00">
                  <c:v>3.6158639999999999E-2</c:v>
                </c:pt>
                <c:pt idx="258" formatCode="0.00E+00">
                  <c:v>6.8618780000000027E-3</c:v>
                </c:pt>
                <c:pt idx="259" formatCode="0.00E+00">
                  <c:v>1.7506780000000003E-2</c:v>
                </c:pt>
                <c:pt idx="260">
                  <c:v>2.5533699999999999E-2</c:v>
                </c:pt>
                <c:pt idx="261" formatCode="0.00E+00">
                  <c:v>6.1993720000000042E-3</c:v>
                </c:pt>
                <c:pt idx="262" formatCode="0.00E+00">
                  <c:v>-6.8692080000000042E-4</c:v>
                </c:pt>
                <c:pt idx="263" formatCode="0.00E+00">
                  <c:v>4.4695319999999997E-2</c:v>
                </c:pt>
                <c:pt idx="264" formatCode="0.00E+00">
                  <c:v>3.4463720000000003E-2</c:v>
                </c:pt>
                <c:pt idx="265" formatCode="0.00E+00">
                  <c:v>4.4243350000000001E-2</c:v>
                </c:pt>
                <c:pt idx="266" formatCode="0.00E+00">
                  <c:v>2.804388E-2</c:v>
                </c:pt>
                <c:pt idx="267" formatCode="0.00E+00">
                  <c:v>3.4872380000000001E-2</c:v>
                </c:pt>
                <c:pt idx="268" formatCode="0.00E+00">
                  <c:v>2.2955210000000021E-2</c:v>
                </c:pt>
                <c:pt idx="269" formatCode="0.00E+00">
                  <c:v>4.0926419999999998E-2</c:v>
                </c:pt>
                <c:pt idx="270" formatCode="0.00E+00">
                  <c:v>6.1127949999999999E-3</c:v>
                </c:pt>
                <c:pt idx="271" formatCode="0.00E+00">
                  <c:v>1.4442150000000006E-2</c:v>
                </c:pt>
                <c:pt idx="272" formatCode="0.00E+00">
                  <c:v>4.0027420000000029E-2</c:v>
                </c:pt>
                <c:pt idx="273" formatCode="0.00E+00">
                  <c:v>1.0430709999999999E-2</c:v>
                </c:pt>
                <c:pt idx="274" formatCode="0.00E+00">
                  <c:v>2.0915159999999999E-2</c:v>
                </c:pt>
                <c:pt idx="275" formatCode="0.00E+00">
                  <c:v>6.921769000000004E-2</c:v>
                </c:pt>
                <c:pt idx="276" formatCode="0.00E+00">
                  <c:v>5.8140470000000001E-3</c:v>
                </c:pt>
                <c:pt idx="277" formatCode="0.00E+00">
                  <c:v>2.6077940000000025E-2</c:v>
                </c:pt>
                <c:pt idx="278" formatCode="0.00E+00">
                  <c:v>2.2545120000000002E-2</c:v>
                </c:pt>
                <c:pt idx="279">
                  <c:v>3.4493900000000022E-2</c:v>
                </c:pt>
                <c:pt idx="280" formatCode="0.00E+00">
                  <c:v>2.3812920000000001E-2</c:v>
                </c:pt>
                <c:pt idx="281" formatCode="0.00E+00">
                  <c:v>6.0977120000000003E-2</c:v>
                </c:pt>
                <c:pt idx="282" formatCode="0.00E+00">
                  <c:v>4.0745110000000001E-2</c:v>
                </c:pt>
                <c:pt idx="283" formatCode="0.00E+00">
                  <c:v>1.3098110000000005E-4</c:v>
                </c:pt>
                <c:pt idx="284" formatCode="0.00E+00">
                  <c:v>-6.6975580000000002E-3</c:v>
                </c:pt>
                <c:pt idx="285" formatCode="0.00E+00">
                  <c:v>-1.3270270000000001E-2</c:v>
                </c:pt>
                <c:pt idx="286" formatCode="0.00E+00">
                  <c:v>1.7284669999999999E-2</c:v>
                </c:pt>
                <c:pt idx="287" formatCode="0.00E+00">
                  <c:v>4.8708250000000002E-2</c:v>
                </c:pt>
                <c:pt idx="288" formatCode="0.00E+00">
                  <c:v>1.7340390000000001E-2</c:v>
                </c:pt>
                <c:pt idx="289" formatCode="0.00E+00">
                  <c:v>3.0112219999999999E-2</c:v>
                </c:pt>
                <c:pt idx="290" formatCode="0.00E+00">
                  <c:v>2.5798109999999989E-2</c:v>
                </c:pt>
                <c:pt idx="291" formatCode="0.00E+00">
                  <c:v>5.5186530000000018E-2</c:v>
                </c:pt>
                <c:pt idx="292" formatCode="0.00E+00">
                  <c:v>2.5782340000000015E-2</c:v>
                </c:pt>
                <c:pt idx="293" formatCode="0.00E+00">
                  <c:v>4.5931339999999987E-2</c:v>
                </c:pt>
                <c:pt idx="294" formatCode="0.00E+00">
                  <c:v>1.9729330000000003E-2</c:v>
                </c:pt>
                <c:pt idx="295" formatCode="0.00E+00">
                  <c:v>2.2712389999999999E-2</c:v>
                </c:pt>
                <c:pt idx="296" formatCode="0.00E+00">
                  <c:v>4.0901339999999987E-2</c:v>
                </c:pt>
                <c:pt idx="297" formatCode="0.00E+00">
                  <c:v>9.0253030000000001E-3</c:v>
                </c:pt>
                <c:pt idx="298" formatCode="0.00E+00">
                  <c:v>6.8222300000000003E-3</c:v>
                </c:pt>
                <c:pt idx="299" formatCode="0.00E+00">
                  <c:v>4.3039780000000014E-2</c:v>
                </c:pt>
                <c:pt idx="300" formatCode="0.00E+00">
                  <c:v>7.198533E-2</c:v>
                </c:pt>
                <c:pt idx="301" formatCode="0.00E+00">
                  <c:v>1.8906970000000009E-2</c:v>
                </c:pt>
                <c:pt idx="302" formatCode="0.00E+00">
                  <c:v>1.9833940000000001E-2</c:v>
                </c:pt>
                <c:pt idx="303" formatCode="0.00E+00">
                  <c:v>3.4942639999999997E-2</c:v>
                </c:pt>
                <c:pt idx="304" formatCode="0.00E+00">
                  <c:v>9.9525260000000153E-3</c:v>
                </c:pt>
                <c:pt idx="305" formatCode="0.00E+00">
                  <c:v>-1.0443330000000001E-2</c:v>
                </c:pt>
                <c:pt idx="306" formatCode="0.00E+00">
                  <c:v>1.6126780000000011E-2</c:v>
                </c:pt>
                <c:pt idx="307" formatCode="0.00E+00">
                  <c:v>4.0872529999999999E-3</c:v>
                </c:pt>
                <c:pt idx="308">
                  <c:v>3.2961600000000001E-2</c:v>
                </c:pt>
                <c:pt idx="309" formatCode="0.00E+00">
                  <c:v>-2.531869E-3</c:v>
                </c:pt>
                <c:pt idx="310" formatCode="0.00E+00">
                  <c:v>1.8005680000000003E-2</c:v>
                </c:pt>
                <c:pt idx="311" formatCode="0.00E+00">
                  <c:v>5.478551000000003E-2</c:v>
                </c:pt>
                <c:pt idx="312" formatCode="0.00E+00">
                  <c:v>1.233745E-2</c:v>
                </c:pt>
                <c:pt idx="313" formatCode="0.00E+00">
                  <c:v>2.176237000000001E-2</c:v>
                </c:pt>
                <c:pt idx="314" formatCode="0.00E+00">
                  <c:v>1.7225330000000001E-2</c:v>
                </c:pt>
                <c:pt idx="315" formatCode="0.00E+00">
                  <c:v>-9.0938880000000048E-3</c:v>
                </c:pt>
                <c:pt idx="316" formatCode="0.00E+00">
                  <c:v>-6.7196220000000067E-3</c:v>
                </c:pt>
                <c:pt idx="317" formatCode="0.00E+00">
                  <c:v>-6.9800610000000053E-3</c:v>
                </c:pt>
                <c:pt idx="318" formatCode="0.00E+00">
                  <c:v>9.0173580000000014E-3</c:v>
                </c:pt>
                <c:pt idx="319" formatCode="0.00E+00">
                  <c:v>-4.9594090000000035E-2</c:v>
                </c:pt>
                <c:pt idx="320" formatCode="0.00E+00">
                  <c:v>3.0714709999999989E-2</c:v>
                </c:pt>
                <c:pt idx="321">
                  <c:v>0.12048410000000002</c:v>
                </c:pt>
                <c:pt idx="322">
                  <c:v>2.7248600000000012E-2</c:v>
                </c:pt>
                <c:pt idx="323" formatCode="0.00E+00">
                  <c:v>3.7891180000000017E-2</c:v>
                </c:pt>
                <c:pt idx="324" formatCode="0.00E+00">
                  <c:v>-5.5846620000000033E-3</c:v>
                </c:pt>
                <c:pt idx="325" formatCode="0.00E+00">
                  <c:v>-3.774885E-2</c:v>
                </c:pt>
                <c:pt idx="326" formatCode="0.00E+00">
                  <c:v>1.9726380000000014E-3</c:v>
                </c:pt>
                <c:pt idx="327" formatCode="0.00E+00">
                  <c:v>6.8187990000000004E-2</c:v>
                </c:pt>
                <c:pt idx="328" formatCode="0.00E+00">
                  <c:v>-6.2035559999999998E-3</c:v>
                </c:pt>
                <c:pt idx="329" formatCode="0.00E+00">
                  <c:v>1.1158770000000005E-2</c:v>
                </c:pt>
                <c:pt idx="330" formatCode="0.00E+00">
                  <c:v>2.7591430000000011E-2</c:v>
                </c:pt>
                <c:pt idx="331" formatCode="0.00E+00">
                  <c:v>7.6815179999999997E-2</c:v>
                </c:pt>
                <c:pt idx="332" formatCode="0.00E+00">
                  <c:v>8.2896610000000009E-2</c:v>
                </c:pt>
                <c:pt idx="333" formatCode="0.00E+00">
                  <c:v>1.9942310000000012E-2</c:v>
                </c:pt>
                <c:pt idx="334" formatCode="0.00E+00">
                  <c:v>-4.8962920000000052E-3</c:v>
                </c:pt>
                <c:pt idx="335" formatCode="0.00E+00">
                  <c:v>3.2701960000000023E-2</c:v>
                </c:pt>
                <c:pt idx="336" formatCode="0.00E+00">
                  <c:v>5.3756480000000044E-2</c:v>
                </c:pt>
                <c:pt idx="337" formatCode="0.00E+00">
                  <c:v>6.0679149999999953E-2</c:v>
                </c:pt>
                <c:pt idx="338" formatCode="0.00E+00">
                  <c:v>8.0591190000000049E-2</c:v>
                </c:pt>
                <c:pt idx="339" formatCode="0.00E+00">
                  <c:v>9.9772920000000043E-2</c:v>
                </c:pt>
                <c:pt idx="340">
                  <c:v>2.0117199999999998E-2</c:v>
                </c:pt>
                <c:pt idx="341" formatCode="0.00E+00">
                  <c:v>-1.6013190000000001E-3</c:v>
                </c:pt>
                <c:pt idx="342" formatCode="0.00E+00">
                  <c:v>-6.9600540000000002E-2</c:v>
                </c:pt>
                <c:pt idx="343" formatCode="0.00E+00">
                  <c:v>4.5773610000000027E-2</c:v>
                </c:pt>
                <c:pt idx="344" formatCode="0.00E+00">
                  <c:v>5.6092130000000018E-2</c:v>
                </c:pt>
                <c:pt idx="345" formatCode="0.00E+00">
                  <c:v>4.4937360000000023E-2</c:v>
                </c:pt>
                <c:pt idx="346" formatCode="0.00E+00">
                  <c:v>4.9464109999999999E-2</c:v>
                </c:pt>
                <c:pt idx="347" formatCode="0.00E+00">
                  <c:v>7.7855179999999996E-2</c:v>
                </c:pt>
                <c:pt idx="348" formatCode="0.00E+00">
                  <c:v>5.9840549999999985E-2</c:v>
                </c:pt>
                <c:pt idx="349" formatCode="0.00E+00">
                  <c:v>2.0337609999999999E-2</c:v>
                </c:pt>
                <c:pt idx="350" formatCode="0.00E+00">
                  <c:v>-4.0788370000000027E-3</c:v>
                </c:pt>
                <c:pt idx="351" formatCode="0.00E+00">
                  <c:v>1.9970230000000005E-2</c:v>
                </c:pt>
                <c:pt idx="352" formatCode="0.00E+00">
                  <c:v>5.3640389999999982E-2</c:v>
                </c:pt>
                <c:pt idx="353" formatCode="0.00E+00">
                  <c:v>2.4910370000000002E-3</c:v>
                </c:pt>
                <c:pt idx="354" formatCode="0.00E+00">
                  <c:v>1.3928890000000006E-2</c:v>
                </c:pt>
                <c:pt idx="355" formatCode="0.00E+00">
                  <c:v>8.3479290000000005E-3</c:v>
                </c:pt>
                <c:pt idx="356" formatCode="0.00E+00">
                  <c:v>-4.4279280000000002E-3</c:v>
                </c:pt>
                <c:pt idx="357" formatCode="0.00E+00">
                  <c:v>4.549509000000003E-2</c:v>
                </c:pt>
                <c:pt idx="358" formatCode="0.00E+00">
                  <c:v>-4.232778000000003E-2</c:v>
                </c:pt>
                <c:pt idx="359" formatCode="0.00E+00">
                  <c:v>-2.1271930000000022E-2</c:v>
                </c:pt>
                <c:pt idx="360">
                  <c:v>3.9521000000000001E-2</c:v>
                </c:pt>
                <c:pt idx="361" formatCode="0.00E+00">
                  <c:v>-2.4935210000000013E-2</c:v>
                </c:pt>
                <c:pt idx="362" formatCode="0.00E+00">
                  <c:v>4.6403460000000027E-3</c:v>
                </c:pt>
                <c:pt idx="363" formatCode="0.00E+00">
                  <c:v>3.555436E-2</c:v>
                </c:pt>
                <c:pt idx="364" formatCode="0.00E+00">
                  <c:v>9.6980610000000009E-3</c:v>
                </c:pt>
                <c:pt idx="365" formatCode="0.00E+00">
                  <c:v>9.8031890000000066E-2</c:v>
                </c:pt>
                <c:pt idx="366" formatCode="0.00E+00">
                  <c:v>2.5753829999999998E-2</c:v>
                </c:pt>
                <c:pt idx="367" formatCode="0.00E+00">
                  <c:v>8.2428490000000052E-3</c:v>
                </c:pt>
                <c:pt idx="368" formatCode="0.00E+00">
                  <c:v>-4.3656550000000004E-3</c:v>
                </c:pt>
                <c:pt idx="369" formatCode="0.00E+00">
                  <c:v>5.6671239999999977E-2</c:v>
                </c:pt>
                <c:pt idx="370" formatCode="0.00E+00">
                  <c:v>6.7067409999999994E-2</c:v>
                </c:pt>
                <c:pt idx="371" formatCode="0.00E+00">
                  <c:v>-7.8290080000000054E-3</c:v>
                </c:pt>
                <c:pt idx="372" formatCode="0.00E+00">
                  <c:v>5.9079960000000022E-2</c:v>
                </c:pt>
                <c:pt idx="373" formatCode="0.00E+00">
                  <c:v>-4.8048700000000001E-3</c:v>
                </c:pt>
                <c:pt idx="374" formatCode="0.00E+00">
                  <c:v>2.431786E-2</c:v>
                </c:pt>
                <c:pt idx="375" formatCode="0.00E+00">
                  <c:v>-2.7807690000000013E-2</c:v>
                </c:pt>
                <c:pt idx="376" formatCode="0.00E+00">
                  <c:v>-2.3084840000000013E-3</c:v>
                </c:pt>
                <c:pt idx="377" formatCode="0.00E+00">
                  <c:v>7.3834960000000033E-2</c:v>
                </c:pt>
                <c:pt idx="378" formatCode="0.00E+00">
                  <c:v>-2.5979289999999999E-2</c:v>
                </c:pt>
                <c:pt idx="379" formatCode="0.00E+00">
                  <c:v>1.6225510000000005E-2</c:v>
                </c:pt>
                <c:pt idx="380" formatCode="0.00E+00">
                  <c:v>-1.1143070000000007E-2</c:v>
                </c:pt>
                <c:pt idx="381" formatCode="0.00E+00">
                  <c:v>1.3108649999999999E-2</c:v>
                </c:pt>
                <c:pt idx="382" formatCode="0.00E+00">
                  <c:v>6.3058429999999999E-2</c:v>
                </c:pt>
                <c:pt idx="383" formatCode="0.00E+00">
                  <c:v>5.9270070000000001E-2</c:v>
                </c:pt>
                <c:pt idx="384">
                  <c:v>0.12992290000000001</c:v>
                </c:pt>
                <c:pt idx="385" formatCode="0.00E+00">
                  <c:v>3.122782000000001E-2</c:v>
                </c:pt>
                <c:pt idx="386" formatCode="0.00E+00">
                  <c:v>6.3876010000000032E-3</c:v>
                </c:pt>
                <c:pt idx="387" formatCode="0.00E+00">
                  <c:v>-2.5895080000000001E-2</c:v>
                </c:pt>
                <c:pt idx="388" formatCode="0.00E+00">
                  <c:v>8.0557680000000048E-2</c:v>
                </c:pt>
                <c:pt idx="389">
                  <c:v>3.9420799999999999E-2</c:v>
                </c:pt>
                <c:pt idx="390">
                  <c:v>2.1785200000000015E-2</c:v>
                </c:pt>
                <c:pt idx="391" formatCode="0.00E+00">
                  <c:v>4.0599410000000027E-4</c:v>
                </c:pt>
                <c:pt idx="392" formatCode="0.00E+00">
                  <c:v>4.1762690000000047E-2</c:v>
                </c:pt>
                <c:pt idx="393" formatCode="0.00E+00">
                  <c:v>-2.014655999999999E-2</c:v>
                </c:pt>
                <c:pt idx="394" formatCode="0.00E+00">
                  <c:v>-3.5775530000000014E-2</c:v>
                </c:pt>
                <c:pt idx="395" formatCode="0.00E+00">
                  <c:v>2.0902110000000002E-2</c:v>
                </c:pt>
                <c:pt idx="396" formatCode="0.00E+00">
                  <c:v>7.2302650000000048E-3</c:v>
                </c:pt>
                <c:pt idx="397" formatCode="0.00E+00">
                  <c:v>-7.2589020000000004E-2</c:v>
                </c:pt>
                <c:pt idx="398">
                  <c:v>-1.6846900000000001E-2</c:v>
                </c:pt>
                <c:pt idx="399" formatCode="0.00E+00">
                  <c:v>5.0214010000000003E-2</c:v>
                </c:pt>
                <c:pt idx="400" formatCode="0.00E+00">
                  <c:v>-2.3998179999999997E-2</c:v>
                </c:pt>
                <c:pt idx="401">
                  <c:v>0.13169139999999999</c:v>
                </c:pt>
                <c:pt idx="402" formatCode="0.00E+00">
                  <c:v>4.1610189999999971E-2</c:v>
                </c:pt>
                <c:pt idx="403" formatCode="0.00E+00">
                  <c:v>-5.0661579999999977E-2</c:v>
                </c:pt>
                <c:pt idx="404" formatCode="0.00E+00">
                  <c:v>6.1727820000000003E-2</c:v>
                </c:pt>
                <c:pt idx="405" formatCode="0.00E+00">
                  <c:v>1.1901090000000001E-2</c:v>
                </c:pt>
                <c:pt idx="406" formatCode="0.00E+00">
                  <c:v>7.9679739999999999E-2</c:v>
                </c:pt>
                <c:pt idx="407" formatCode="0.00E+00">
                  <c:v>2.3822869999999993E-2</c:v>
                </c:pt>
                <c:pt idx="408" formatCode="0.00E+00">
                  <c:v>2.7921170000000009E-2</c:v>
                </c:pt>
                <c:pt idx="409" formatCode="0.00E+00">
                  <c:v>-5.2384569999999998E-2</c:v>
                </c:pt>
                <c:pt idx="410" formatCode="0.00E+00">
                  <c:v>8.6317630000000006E-3</c:v>
                </c:pt>
                <c:pt idx="411" formatCode="0.00E+00">
                  <c:v>1.9367530000000011E-2</c:v>
                </c:pt>
                <c:pt idx="412" formatCode="0.00E+00">
                  <c:v>1.9099319999999999E-2</c:v>
                </c:pt>
                <c:pt idx="413" formatCode="0.00E+00">
                  <c:v>6.6140560000000001E-2</c:v>
                </c:pt>
                <c:pt idx="414" formatCode="0.00E+00">
                  <c:v>4.6672640000000001E-2</c:v>
                </c:pt>
                <c:pt idx="415" formatCode="0.00E+00">
                  <c:v>-7.3725200000000031E-3</c:v>
                </c:pt>
                <c:pt idx="416" formatCode="0.00E+00">
                  <c:v>1.8096859999999999E-2</c:v>
                </c:pt>
                <c:pt idx="417" formatCode="0.00E+00">
                  <c:v>6.6802890000000004E-2</c:v>
                </c:pt>
                <c:pt idx="418" formatCode="0.00E+00">
                  <c:v>5.3245459999999968E-3</c:v>
                </c:pt>
                <c:pt idx="419" formatCode="0.00E+00">
                  <c:v>6.039705000000005E-4</c:v>
                </c:pt>
                <c:pt idx="420" formatCode="0.00E+00">
                  <c:v>3.3410519999999999E-2</c:v>
                </c:pt>
                <c:pt idx="421">
                  <c:v>9.9409800000000006E-2</c:v>
                </c:pt>
                <c:pt idx="422" formatCode="0.00E+00">
                  <c:v>-3.3510320000000003E-2</c:v>
                </c:pt>
                <c:pt idx="423" formatCode="0.00E+00">
                  <c:v>-1.682063000000001E-2</c:v>
                </c:pt>
                <c:pt idx="424">
                  <c:v>0.16516729999999999</c:v>
                </c:pt>
                <c:pt idx="425" formatCode="0.00E+00">
                  <c:v>-7.847179E-2</c:v>
                </c:pt>
                <c:pt idx="426" formatCode="0.00E+00">
                  <c:v>-1.1797880000000007E-2</c:v>
                </c:pt>
                <c:pt idx="427" formatCode="0.00E+00">
                  <c:v>9.9348520000000023E-2</c:v>
                </c:pt>
                <c:pt idx="428" formatCode="0.00E+00">
                  <c:v>7.063753000000004E-4</c:v>
                </c:pt>
                <c:pt idx="429" formatCode="0.00E+00">
                  <c:v>4.3588660000000001E-2</c:v>
                </c:pt>
                <c:pt idx="430" formatCode="0.00E+00">
                  <c:v>5.8144609999999999E-3</c:v>
                </c:pt>
                <c:pt idx="431" formatCode="0.00E+00">
                  <c:v>-2.5642160000000011E-2</c:v>
                </c:pt>
                <c:pt idx="432" formatCode="0.00E+00">
                  <c:v>7.544983999999999E-2</c:v>
                </c:pt>
                <c:pt idx="433" formatCode="0.00E+00">
                  <c:v>1.5875549999999999E-2</c:v>
                </c:pt>
                <c:pt idx="434" formatCode="0.00E+00">
                  <c:v>1.306294E-2</c:v>
                </c:pt>
                <c:pt idx="435">
                  <c:v>0.21506470000000008</c:v>
                </c:pt>
                <c:pt idx="436" formatCode="0.00E+00">
                  <c:v>5.7602580000000028E-2</c:v>
                </c:pt>
                <c:pt idx="437" formatCode="0.00E+00">
                  <c:v>-7.784025E-2</c:v>
                </c:pt>
                <c:pt idx="438" formatCode="0.00E+00">
                  <c:v>9.9312850000000022E-2</c:v>
                </c:pt>
                <c:pt idx="439" formatCode="0.00E+00">
                  <c:v>6.8676379999999997E-3</c:v>
                </c:pt>
                <c:pt idx="440" formatCode="0.00E+00">
                  <c:v>2.4535910000000015E-2</c:v>
                </c:pt>
                <c:pt idx="441" formatCode="0.00E+00">
                  <c:v>-1.1452480000000001E-2</c:v>
                </c:pt>
                <c:pt idx="442">
                  <c:v>-0.14458950000000001</c:v>
                </c:pt>
              </c:numCache>
            </c:numRef>
          </c:yVal>
          <c:smooth val="1"/>
        </c:ser>
        <c:ser>
          <c:idx val="2"/>
          <c:order val="2"/>
          <c:tx>
            <c:strRef>
              <c:f>Anisotropy!$F$1</c:f>
              <c:strCache>
                <c:ptCount val="1"/>
                <c:pt idx="0">
                  <c:v>PAA-ACE PAM (Low pH)</c:v>
                </c:pt>
              </c:strCache>
            </c:strRef>
          </c:tx>
          <c:spPr>
            <a:ln w="19050"/>
          </c:spPr>
          <c:marker>
            <c:symbol val="none"/>
          </c:marker>
          <c:xVal>
            <c:numRef>
              <c:f>Anisotropy!$F$3:$F$454</c:f>
              <c:numCache>
                <c:formatCode>0.00E+00</c:formatCode>
                <c:ptCount val="452"/>
                <c:pt idx="0">
                  <c:v>22.8</c:v>
                </c:pt>
                <c:pt idx="1">
                  <c:v>23.200000000000003</c:v>
                </c:pt>
                <c:pt idx="2" formatCode="General">
                  <c:v>23.6</c:v>
                </c:pt>
                <c:pt idx="3">
                  <c:v>24</c:v>
                </c:pt>
                <c:pt idx="4" formatCode="General">
                  <c:v>24.400000000000002</c:v>
                </c:pt>
                <c:pt idx="5">
                  <c:v>24.8</c:v>
                </c:pt>
                <c:pt idx="6" formatCode="General">
                  <c:v>25.200000000000003</c:v>
                </c:pt>
                <c:pt idx="7">
                  <c:v>25.6</c:v>
                </c:pt>
                <c:pt idx="8" formatCode="General">
                  <c:v>26</c:v>
                </c:pt>
                <c:pt idx="9" formatCode="General">
                  <c:v>26.400000000000002</c:v>
                </c:pt>
                <c:pt idx="10" formatCode="General">
                  <c:v>26.8</c:v>
                </c:pt>
                <c:pt idx="11" formatCode="General">
                  <c:v>27.200000000000003</c:v>
                </c:pt>
                <c:pt idx="12" formatCode="General">
                  <c:v>27.6</c:v>
                </c:pt>
                <c:pt idx="13" formatCode="General">
                  <c:v>28</c:v>
                </c:pt>
                <c:pt idx="14" formatCode="General">
                  <c:v>28.400000000000002</c:v>
                </c:pt>
                <c:pt idx="15" formatCode="General">
                  <c:v>28.8</c:v>
                </c:pt>
                <c:pt idx="16">
                  <c:v>29.200000000000003</c:v>
                </c:pt>
                <c:pt idx="17">
                  <c:v>29.6</c:v>
                </c:pt>
                <c:pt idx="18">
                  <c:v>30</c:v>
                </c:pt>
                <c:pt idx="19">
                  <c:v>30.400000000000002</c:v>
                </c:pt>
                <c:pt idx="20">
                  <c:v>30.8</c:v>
                </c:pt>
                <c:pt idx="21">
                  <c:v>31.200000000000003</c:v>
                </c:pt>
                <c:pt idx="22">
                  <c:v>31.6</c:v>
                </c:pt>
                <c:pt idx="23">
                  <c:v>32</c:v>
                </c:pt>
                <c:pt idx="24">
                  <c:v>32.4</c:v>
                </c:pt>
                <c:pt idx="25">
                  <c:v>32.800000000000004</c:v>
                </c:pt>
                <c:pt idx="26">
                  <c:v>33.200000000000003</c:v>
                </c:pt>
                <c:pt idx="27">
                  <c:v>33.6</c:v>
                </c:pt>
                <c:pt idx="28">
                  <c:v>34</c:v>
                </c:pt>
                <c:pt idx="29">
                  <c:v>34.4</c:v>
                </c:pt>
                <c:pt idx="30">
                  <c:v>34.800000000000004</c:v>
                </c:pt>
                <c:pt idx="31">
                  <c:v>35.200000000000003</c:v>
                </c:pt>
                <c:pt idx="32">
                  <c:v>35.6</c:v>
                </c:pt>
                <c:pt idx="33">
                  <c:v>36</c:v>
                </c:pt>
                <c:pt idx="34" formatCode="General">
                  <c:v>36.4</c:v>
                </c:pt>
                <c:pt idx="35">
                  <c:v>36.800000000000004</c:v>
                </c:pt>
                <c:pt idx="36">
                  <c:v>37.200000000000003</c:v>
                </c:pt>
                <c:pt idx="37">
                  <c:v>37.6</c:v>
                </c:pt>
                <c:pt idx="38">
                  <c:v>38</c:v>
                </c:pt>
                <c:pt idx="39">
                  <c:v>38.400000000000006</c:v>
                </c:pt>
                <c:pt idx="40">
                  <c:v>38.800000000000004</c:v>
                </c:pt>
                <c:pt idx="41">
                  <c:v>39.200000000000003</c:v>
                </c:pt>
                <c:pt idx="42">
                  <c:v>39.6</c:v>
                </c:pt>
                <c:pt idx="43">
                  <c:v>40</c:v>
                </c:pt>
                <c:pt idx="44" formatCode="General">
                  <c:v>40.400000000000006</c:v>
                </c:pt>
                <c:pt idx="45">
                  <c:v>40.800000000000004</c:v>
                </c:pt>
                <c:pt idx="46">
                  <c:v>41.2</c:v>
                </c:pt>
                <c:pt idx="47" formatCode="General">
                  <c:v>41.6</c:v>
                </c:pt>
                <c:pt idx="48">
                  <c:v>42</c:v>
                </c:pt>
                <c:pt idx="49">
                  <c:v>42.400000000000006</c:v>
                </c:pt>
                <c:pt idx="50">
                  <c:v>42.800000000000004</c:v>
                </c:pt>
                <c:pt idx="51">
                  <c:v>43.2</c:v>
                </c:pt>
                <c:pt idx="52">
                  <c:v>43.6</c:v>
                </c:pt>
                <c:pt idx="53">
                  <c:v>44</c:v>
                </c:pt>
                <c:pt idx="54">
                  <c:v>44.400000000000006</c:v>
                </c:pt>
                <c:pt idx="55">
                  <c:v>44.800000000000004</c:v>
                </c:pt>
                <c:pt idx="56" formatCode="General">
                  <c:v>45.2</c:v>
                </c:pt>
                <c:pt idx="57" formatCode="General">
                  <c:v>45.6</c:v>
                </c:pt>
                <c:pt idx="58">
                  <c:v>46</c:v>
                </c:pt>
                <c:pt idx="59">
                  <c:v>46.400000000000006</c:v>
                </c:pt>
                <c:pt idx="60">
                  <c:v>46.800000000000004</c:v>
                </c:pt>
                <c:pt idx="61">
                  <c:v>47.2</c:v>
                </c:pt>
                <c:pt idx="62">
                  <c:v>47.6</c:v>
                </c:pt>
                <c:pt idx="63">
                  <c:v>48</c:v>
                </c:pt>
                <c:pt idx="64">
                  <c:v>48.400000000000006</c:v>
                </c:pt>
                <c:pt idx="65">
                  <c:v>48.800000000000004</c:v>
                </c:pt>
                <c:pt idx="66">
                  <c:v>49.2</c:v>
                </c:pt>
                <c:pt idx="67">
                  <c:v>49.6</c:v>
                </c:pt>
                <c:pt idx="68">
                  <c:v>50</c:v>
                </c:pt>
                <c:pt idx="69">
                  <c:v>50.400000000000006</c:v>
                </c:pt>
                <c:pt idx="70">
                  <c:v>50.800000000000004</c:v>
                </c:pt>
                <c:pt idx="71">
                  <c:v>51.2</c:v>
                </c:pt>
                <c:pt idx="72">
                  <c:v>51.6</c:v>
                </c:pt>
                <c:pt idx="73">
                  <c:v>52</c:v>
                </c:pt>
                <c:pt idx="74">
                  <c:v>52.400000000000006</c:v>
                </c:pt>
                <c:pt idx="75">
                  <c:v>52.800000000000004</c:v>
                </c:pt>
                <c:pt idx="76">
                  <c:v>53.2</c:v>
                </c:pt>
                <c:pt idx="77">
                  <c:v>53.6</c:v>
                </c:pt>
                <c:pt idx="78">
                  <c:v>54</c:v>
                </c:pt>
                <c:pt idx="79">
                  <c:v>54.400000000000006</c:v>
                </c:pt>
                <c:pt idx="80">
                  <c:v>54.800000000000004</c:v>
                </c:pt>
                <c:pt idx="81" formatCode="General">
                  <c:v>55.2</c:v>
                </c:pt>
                <c:pt idx="82">
                  <c:v>55.6</c:v>
                </c:pt>
                <c:pt idx="83">
                  <c:v>56</c:v>
                </c:pt>
                <c:pt idx="84">
                  <c:v>56.400000000000006</c:v>
                </c:pt>
                <c:pt idx="85">
                  <c:v>56.800000000000004</c:v>
                </c:pt>
                <c:pt idx="86">
                  <c:v>57.2</c:v>
                </c:pt>
                <c:pt idx="87">
                  <c:v>57.6</c:v>
                </c:pt>
                <c:pt idx="88">
                  <c:v>58</c:v>
                </c:pt>
                <c:pt idx="89">
                  <c:v>58.400000000000006</c:v>
                </c:pt>
                <c:pt idx="90">
                  <c:v>58.800000000000004</c:v>
                </c:pt>
                <c:pt idx="91">
                  <c:v>59.2</c:v>
                </c:pt>
                <c:pt idx="92">
                  <c:v>59.6</c:v>
                </c:pt>
                <c:pt idx="93">
                  <c:v>60</c:v>
                </c:pt>
                <c:pt idx="94">
                  <c:v>60.400000000000006</c:v>
                </c:pt>
                <c:pt idx="95">
                  <c:v>60.800000000000004</c:v>
                </c:pt>
                <c:pt idx="96">
                  <c:v>61.2</c:v>
                </c:pt>
                <c:pt idx="97">
                  <c:v>61.6</c:v>
                </c:pt>
                <c:pt idx="98">
                  <c:v>62</c:v>
                </c:pt>
                <c:pt idx="99">
                  <c:v>62.400000000000006</c:v>
                </c:pt>
                <c:pt idx="100">
                  <c:v>62.800000000000004</c:v>
                </c:pt>
                <c:pt idx="101">
                  <c:v>63.2</c:v>
                </c:pt>
                <c:pt idx="102">
                  <c:v>63.6</c:v>
                </c:pt>
                <c:pt idx="103">
                  <c:v>64</c:v>
                </c:pt>
                <c:pt idx="104">
                  <c:v>64.400000000000006</c:v>
                </c:pt>
                <c:pt idx="105">
                  <c:v>64.8</c:v>
                </c:pt>
                <c:pt idx="106">
                  <c:v>65.2</c:v>
                </c:pt>
                <c:pt idx="107">
                  <c:v>65.600000000000009</c:v>
                </c:pt>
                <c:pt idx="108" formatCode="General">
                  <c:v>66</c:v>
                </c:pt>
                <c:pt idx="109">
                  <c:v>66.400000000000006</c:v>
                </c:pt>
                <c:pt idx="110">
                  <c:v>66.8</c:v>
                </c:pt>
                <c:pt idx="111">
                  <c:v>67.2</c:v>
                </c:pt>
                <c:pt idx="112">
                  <c:v>67.600000000000009</c:v>
                </c:pt>
                <c:pt idx="113" formatCode="General">
                  <c:v>68</c:v>
                </c:pt>
                <c:pt idx="114">
                  <c:v>68.400000000000006</c:v>
                </c:pt>
                <c:pt idx="115">
                  <c:v>68.8</c:v>
                </c:pt>
                <c:pt idx="116">
                  <c:v>69.2</c:v>
                </c:pt>
                <c:pt idx="117">
                  <c:v>69.600000000000009</c:v>
                </c:pt>
                <c:pt idx="118">
                  <c:v>70</c:v>
                </c:pt>
                <c:pt idx="119">
                  <c:v>70.400000000000006</c:v>
                </c:pt>
                <c:pt idx="120">
                  <c:v>70.8</c:v>
                </c:pt>
                <c:pt idx="121">
                  <c:v>71.2</c:v>
                </c:pt>
                <c:pt idx="122">
                  <c:v>71.600000000000009</c:v>
                </c:pt>
                <c:pt idx="123">
                  <c:v>72</c:v>
                </c:pt>
                <c:pt idx="124">
                  <c:v>72.400000000000006</c:v>
                </c:pt>
                <c:pt idx="125">
                  <c:v>72.8</c:v>
                </c:pt>
                <c:pt idx="126">
                  <c:v>73.2</c:v>
                </c:pt>
                <c:pt idx="127">
                  <c:v>73.600000000000009</c:v>
                </c:pt>
                <c:pt idx="128">
                  <c:v>74</c:v>
                </c:pt>
                <c:pt idx="129">
                  <c:v>74.400000000000006</c:v>
                </c:pt>
                <c:pt idx="130" formatCode="General">
                  <c:v>74.8</c:v>
                </c:pt>
                <c:pt idx="131">
                  <c:v>75.2</c:v>
                </c:pt>
                <c:pt idx="132" formatCode="General">
                  <c:v>75.600000000000009</c:v>
                </c:pt>
                <c:pt idx="133">
                  <c:v>76</c:v>
                </c:pt>
                <c:pt idx="134">
                  <c:v>76.400000000000006</c:v>
                </c:pt>
                <c:pt idx="135">
                  <c:v>76.800000000000011</c:v>
                </c:pt>
                <c:pt idx="136">
                  <c:v>77.2</c:v>
                </c:pt>
                <c:pt idx="137">
                  <c:v>77.600000000000009</c:v>
                </c:pt>
                <c:pt idx="138">
                  <c:v>78</c:v>
                </c:pt>
                <c:pt idx="139">
                  <c:v>78.400000000000006</c:v>
                </c:pt>
                <c:pt idx="140">
                  <c:v>78.800000000000011</c:v>
                </c:pt>
                <c:pt idx="141">
                  <c:v>79.2</c:v>
                </c:pt>
                <c:pt idx="142">
                  <c:v>79.600000000000009</c:v>
                </c:pt>
                <c:pt idx="143">
                  <c:v>80</c:v>
                </c:pt>
                <c:pt idx="144" formatCode="General">
                  <c:v>80.400000000000006</c:v>
                </c:pt>
                <c:pt idx="145">
                  <c:v>80.800000000000011</c:v>
                </c:pt>
                <c:pt idx="146">
                  <c:v>81.2</c:v>
                </c:pt>
                <c:pt idx="147">
                  <c:v>81.600000000000009</c:v>
                </c:pt>
                <c:pt idx="148">
                  <c:v>82</c:v>
                </c:pt>
                <c:pt idx="149">
                  <c:v>82.4</c:v>
                </c:pt>
                <c:pt idx="150">
                  <c:v>82.800000000000011</c:v>
                </c:pt>
                <c:pt idx="151">
                  <c:v>83.2</c:v>
                </c:pt>
                <c:pt idx="152">
                  <c:v>83.600000000000009</c:v>
                </c:pt>
                <c:pt idx="153">
                  <c:v>84</c:v>
                </c:pt>
                <c:pt idx="154">
                  <c:v>84.4</c:v>
                </c:pt>
                <c:pt idx="155">
                  <c:v>84.800000000000011</c:v>
                </c:pt>
                <c:pt idx="156">
                  <c:v>85.2</c:v>
                </c:pt>
                <c:pt idx="157">
                  <c:v>85.600000000000009</c:v>
                </c:pt>
                <c:pt idx="158">
                  <c:v>86</c:v>
                </c:pt>
                <c:pt idx="159">
                  <c:v>86.4</c:v>
                </c:pt>
                <c:pt idx="160">
                  <c:v>86.800000000000011</c:v>
                </c:pt>
                <c:pt idx="161">
                  <c:v>87.2</c:v>
                </c:pt>
                <c:pt idx="162">
                  <c:v>87.600000000000009</c:v>
                </c:pt>
                <c:pt idx="163">
                  <c:v>88</c:v>
                </c:pt>
                <c:pt idx="164">
                  <c:v>88.4</c:v>
                </c:pt>
                <c:pt idx="165">
                  <c:v>88.800000000000011</c:v>
                </c:pt>
                <c:pt idx="166">
                  <c:v>89.2</c:v>
                </c:pt>
                <c:pt idx="167">
                  <c:v>89.600000000000009</c:v>
                </c:pt>
                <c:pt idx="168">
                  <c:v>90</c:v>
                </c:pt>
                <c:pt idx="169">
                  <c:v>90.4</c:v>
                </c:pt>
                <c:pt idx="170">
                  <c:v>90.800000000000011</c:v>
                </c:pt>
                <c:pt idx="171">
                  <c:v>91.2</c:v>
                </c:pt>
                <c:pt idx="172">
                  <c:v>91.600000000000009</c:v>
                </c:pt>
                <c:pt idx="173">
                  <c:v>92</c:v>
                </c:pt>
                <c:pt idx="174">
                  <c:v>92.4</c:v>
                </c:pt>
                <c:pt idx="175">
                  <c:v>92.800000000000011</c:v>
                </c:pt>
                <c:pt idx="176">
                  <c:v>93.2</c:v>
                </c:pt>
                <c:pt idx="177">
                  <c:v>93.600000000000009</c:v>
                </c:pt>
                <c:pt idx="178" formatCode="General">
                  <c:v>94</c:v>
                </c:pt>
                <c:pt idx="179">
                  <c:v>94.4</c:v>
                </c:pt>
                <c:pt idx="180">
                  <c:v>94.800000000000011</c:v>
                </c:pt>
                <c:pt idx="181">
                  <c:v>95.2</c:v>
                </c:pt>
                <c:pt idx="182">
                  <c:v>95.600000000000009</c:v>
                </c:pt>
                <c:pt idx="183">
                  <c:v>96</c:v>
                </c:pt>
                <c:pt idx="184">
                  <c:v>96.4</c:v>
                </c:pt>
                <c:pt idx="185">
                  <c:v>96.800000000000011</c:v>
                </c:pt>
                <c:pt idx="186" formatCode="General">
                  <c:v>97.2</c:v>
                </c:pt>
                <c:pt idx="187">
                  <c:v>97.600000000000009</c:v>
                </c:pt>
                <c:pt idx="188">
                  <c:v>98</c:v>
                </c:pt>
                <c:pt idx="189">
                  <c:v>98.4</c:v>
                </c:pt>
                <c:pt idx="190">
                  <c:v>98.800000000000011</c:v>
                </c:pt>
                <c:pt idx="191">
                  <c:v>99.2</c:v>
                </c:pt>
                <c:pt idx="192">
                  <c:v>99.600000000000009</c:v>
                </c:pt>
                <c:pt idx="193">
                  <c:v>100</c:v>
                </c:pt>
                <c:pt idx="194">
                  <c:v>100.4</c:v>
                </c:pt>
                <c:pt idx="195">
                  <c:v>100.80000000000001</c:v>
                </c:pt>
                <c:pt idx="196">
                  <c:v>101.2</c:v>
                </c:pt>
                <c:pt idx="197">
                  <c:v>101.60000000000001</c:v>
                </c:pt>
                <c:pt idx="198">
                  <c:v>102</c:v>
                </c:pt>
                <c:pt idx="199">
                  <c:v>102.4</c:v>
                </c:pt>
                <c:pt idx="200">
                  <c:v>102.80000000000001</c:v>
                </c:pt>
                <c:pt idx="201">
                  <c:v>103.2</c:v>
                </c:pt>
                <c:pt idx="202">
                  <c:v>103.60000000000001</c:v>
                </c:pt>
                <c:pt idx="203">
                  <c:v>104</c:v>
                </c:pt>
                <c:pt idx="204">
                  <c:v>104.4</c:v>
                </c:pt>
                <c:pt idx="205">
                  <c:v>104.80000000000001</c:v>
                </c:pt>
                <c:pt idx="206">
                  <c:v>105.2</c:v>
                </c:pt>
                <c:pt idx="207">
                  <c:v>105.60000000000001</c:v>
                </c:pt>
                <c:pt idx="208">
                  <c:v>106</c:v>
                </c:pt>
                <c:pt idx="209">
                  <c:v>106.4</c:v>
                </c:pt>
                <c:pt idx="210">
                  <c:v>106.80000000000001</c:v>
                </c:pt>
                <c:pt idx="211">
                  <c:v>107.2</c:v>
                </c:pt>
                <c:pt idx="212" formatCode="General">
                  <c:v>107.60000000000001</c:v>
                </c:pt>
                <c:pt idx="213">
                  <c:v>108</c:v>
                </c:pt>
                <c:pt idx="214">
                  <c:v>108.4</c:v>
                </c:pt>
                <c:pt idx="215">
                  <c:v>108.80000000000001</c:v>
                </c:pt>
                <c:pt idx="216">
                  <c:v>109.2</c:v>
                </c:pt>
                <c:pt idx="217">
                  <c:v>109.60000000000001</c:v>
                </c:pt>
                <c:pt idx="218">
                  <c:v>110</c:v>
                </c:pt>
                <c:pt idx="219">
                  <c:v>110.4</c:v>
                </c:pt>
                <c:pt idx="220">
                  <c:v>110.80000000000001</c:v>
                </c:pt>
                <c:pt idx="221">
                  <c:v>111.2</c:v>
                </c:pt>
                <c:pt idx="222">
                  <c:v>111.60000000000001</c:v>
                </c:pt>
                <c:pt idx="223">
                  <c:v>112</c:v>
                </c:pt>
                <c:pt idx="224">
                  <c:v>112.4</c:v>
                </c:pt>
                <c:pt idx="225">
                  <c:v>112.80000000000001</c:v>
                </c:pt>
                <c:pt idx="226">
                  <c:v>113.2</c:v>
                </c:pt>
                <c:pt idx="227">
                  <c:v>113.60000000000001</c:v>
                </c:pt>
                <c:pt idx="228">
                  <c:v>114</c:v>
                </c:pt>
                <c:pt idx="229" formatCode="General">
                  <c:v>114.4</c:v>
                </c:pt>
                <c:pt idx="230">
                  <c:v>114.80000000000001</c:v>
                </c:pt>
                <c:pt idx="231">
                  <c:v>115.2</c:v>
                </c:pt>
                <c:pt idx="232">
                  <c:v>115.60000000000001</c:v>
                </c:pt>
                <c:pt idx="233">
                  <c:v>116</c:v>
                </c:pt>
                <c:pt idx="234">
                  <c:v>116.4</c:v>
                </c:pt>
                <c:pt idx="235">
                  <c:v>116.80000000000001</c:v>
                </c:pt>
                <c:pt idx="236">
                  <c:v>117.2</c:v>
                </c:pt>
                <c:pt idx="237">
                  <c:v>117.60000000000001</c:v>
                </c:pt>
                <c:pt idx="238">
                  <c:v>118</c:v>
                </c:pt>
                <c:pt idx="239">
                  <c:v>118.4</c:v>
                </c:pt>
                <c:pt idx="240">
                  <c:v>118.80000000000001</c:v>
                </c:pt>
                <c:pt idx="241">
                  <c:v>119.2</c:v>
                </c:pt>
                <c:pt idx="242">
                  <c:v>119.60000000000001</c:v>
                </c:pt>
                <c:pt idx="243">
                  <c:v>120</c:v>
                </c:pt>
                <c:pt idx="244">
                  <c:v>120.4</c:v>
                </c:pt>
                <c:pt idx="245">
                  <c:v>120.80000000000001</c:v>
                </c:pt>
                <c:pt idx="246" formatCode="General">
                  <c:v>121.2</c:v>
                </c:pt>
                <c:pt idx="247">
                  <c:v>121.60000000000001</c:v>
                </c:pt>
                <c:pt idx="248">
                  <c:v>122</c:v>
                </c:pt>
                <c:pt idx="249">
                  <c:v>122.4</c:v>
                </c:pt>
                <c:pt idx="250">
                  <c:v>122.80000000000001</c:v>
                </c:pt>
                <c:pt idx="251">
                  <c:v>123.2</c:v>
                </c:pt>
                <c:pt idx="252">
                  <c:v>123.60000000000001</c:v>
                </c:pt>
                <c:pt idx="253">
                  <c:v>124</c:v>
                </c:pt>
                <c:pt idx="254">
                  <c:v>124.4</c:v>
                </c:pt>
                <c:pt idx="255" formatCode="General">
                  <c:v>124.80000000000001</c:v>
                </c:pt>
                <c:pt idx="256">
                  <c:v>125.2</c:v>
                </c:pt>
                <c:pt idx="257">
                  <c:v>125.60000000000001</c:v>
                </c:pt>
                <c:pt idx="258">
                  <c:v>126</c:v>
                </c:pt>
                <c:pt idx="259">
                  <c:v>126.4</c:v>
                </c:pt>
                <c:pt idx="260">
                  <c:v>126.80000000000001</c:v>
                </c:pt>
                <c:pt idx="261" formatCode="General">
                  <c:v>127.2</c:v>
                </c:pt>
                <c:pt idx="262">
                  <c:v>127.60000000000001</c:v>
                </c:pt>
                <c:pt idx="263">
                  <c:v>128</c:v>
                </c:pt>
                <c:pt idx="264">
                  <c:v>128.4</c:v>
                </c:pt>
                <c:pt idx="265">
                  <c:v>128.80000000000001</c:v>
                </c:pt>
                <c:pt idx="266">
                  <c:v>129.20000000000002</c:v>
                </c:pt>
                <c:pt idx="267" formatCode="General">
                  <c:v>129.6</c:v>
                </c:pt>
                <c:pt idx="268" formatCode="General">
                  <c:v>130</c:v>
                </c:pt>
                <c:pt idx="269">
                  <c:v>130.4</c:v>
                </c:pt>
                <c:pt idx="270">
                  <c:v>130.80000000000001</c:v>
                </c:pt>
                <c:pt idx="271">
                  <c:v>131.20000000000002</c:v>
                </c:pt>
                <c:pt idx="272" formatCode="General">
                  <c:v>131.6</c:v>
                </c:pt>
                <c:pt idx="273">
                  <c:v>132</c:v>
                </c:pt>
                <c:pt idx="274">
                  <c:v>132.4</c:v>
                </c:pt>
                <c:pt idx="275">
                  <c:v>132.80000000000001</c:v>
                </c:pt>
                <c:pt idx="276">
                  <c:v>133.20000000000002</c:v>
                </c:pt>
                <c:pt idx="277">
                  <c:v>133.6</c:v>
                </c:pt>
                <c:pt idx="278">
                  <c:v>134</c:v>
                </c:pt>
                <c:pt idx="279">
                  <c:v>134.4</c:v>
                </c:pt>
                <c:pt idx="280">
                  <c:v>134.80000000000001</c:v>
                </c:pt>
                <c:pt idx="281">
                  <c:v>135.20000000000002</c:v>
                </c:pt>
                <c:pt idx="282" formatCode="General">
                  <c:v>135.6</c:v>
                </c:pt>
                <c:pt idx="283">
                  <c:v>136</c:v>
                </c:pt>
                <c:pt idx="284">
                  <c:v>136.4</c:v>
                </c:pt>
                <c:pt idx="285">
                  <c:v>136.80000000000001</c:v>
                </c:pt>
                <c:pt idx="286">
                  <c:v>137.20000000000002</c:v>
                </c:pt>
                <c:pt idx="287">
                  <c:v>137.6</c:v>
                </c:pt>
                <c:pt idx="288">
                  <c:v>138</c:v>
                </c:pt>
                <c:pt idx="289">
                  <c:v>138.4</c:v>
                </c:pt>
                <c:pt idx="290">
                  <c:v>138.80000000000001</c:v>
                </c:pt>
                <c:pt idx="291">
                  <c:v>139.20000000000002</c:v>
                </c:pt>
                <c:pt idx="292">
                  <c:v>139.6</c:v>
                </c:pt>
                <c:pt idx="293">
                  <c:v>140</c:v>
                </c:pt>
                <c:pt idx="294">
                  <c:v>140.4</c:v>
                </c:pt>
                <c:pt idx="295">
                  <c:v>140.80000000000001</c:v>
                </c:pt>
                <c:pt idx="296">
                  <c:v>141.20000000000002</c:v>
                </c:pt>
                <c:pt idx="297">
                  <c:v>141.6</c:v>
                </c:pt>
                <c:pt idx="298">
                  <c:v>142</c:v>
                </c:pt>
                <c:pt idx="299">
                  <c:v>142.4</c:v>
                </c:pt>
                <c:pt idx="300">
                  <c:v>142.80000000000001</c:v>
                </c:pt>
                <c:pt idx="301">
                  <c:v>143.20000000000002</c:v>
                </c:pt>
                <c:pt idx="302">
                  <c:v>143.6</c:v>
                </c:pt>
                <c:pt idx="303">
                  <c:v>144</c:v>
                </c:pt>
                <c:pt idx="304">
                  <c:v>144.4</c:v>
                </c:pt>
                <c:pt idx="305">
                  <c:v>144.80000000000001</c:v>
                </c:pt>
                <c:pt idx="306">
                  <c:v>145.20000000000002</c:v>
                </c:pt>
                <c:pt idx="307">
                  <c:v>145.6</c:v>
                </c:pt>
                <c:pt idx="308">
                  <c:v>146</c:v>
                </c:pt>
                <c:pt idx="309">
                  <c:v>146.4</c:v>
                </c:pt>
                <c:pt idx="310">
                  <c:v>146.80000000000001</c:v>
                </c:pt>
                <c:pt idx="311">
                  <c:v>147.20000000000002</c:v>
                </c:pt>
                <c:pt idx="312" formatCode="General">
                  <c:v>147.6</c:v>
                </c:pt>
                <c:pt idx="313">
                  <c:v>148</c:v>
                </c:pt>
                <c:pt idx="314">
                  <c:v>148.4</c:v>
                </c:pt>
                <c:pt idx="315">
                  <c:v>148.80000000000001</c:v>
                </c:pt>
                <c:pt idx="316">
                  <c:v>149.20000000000002</c:v>
                </c:pt>
                <c:pt idx="317">
                  <c:v>149.6</c:v>
                </c:pt>
                <c:pt idx="318">
                  <c:v>150</c:v>
                </c:pt>
                <c:pt idx="319">
                  <c:v>150.4</c:v>
                </c:pt>
                <c:pt idx="320">
                  <c:v>150.80000000000001</c:v>
                </c:pt>
                <c:pt idx="321">
                  <c:v>151.20000000000002</c:v>
                </c:pt>
                <c:pt idx="322">
                  <c:v>151.6</c:v>
                </c:pt>
                <c:pt idx="323" formatCode="General">
                  <c:v>152</c:v>
                </c:pt>
                <c:pt idx="324">
                  <c:v>152.4</c:v>
                </c:pt>
                <c:pt idx="325">
                  <c:v>152.80000000000001</c:v>
                </c:pt>
                <c:pt idx="326">
                  <c:v>153.20000000000002</c:v>
                </c:pt>
                <c:pt idx="327">
                  <c:v>153.60000000000002</c:v>
                </c:pt>
                <c:pt idx="328" formatCode="General">
                  <c:v>154</c:v>
                </c:pt>
                <c:pt idx="329">
                  <c:v>154.4</c:v>
                </c:pt>
                <c:pt idx="330">
                  <c:v>154.80000000000001</c:v>
                </c:pt>
                <c:pt idx="331">
                  <c:v>155.20000000000002</c:v>
                </c:pt>
                <c:pt idx="332" formatCode="General">
                  <c:v>155.60000000000002</c:v>
                </c:pt>
                <c:pt idx="333">
                  <c:v>156</c:v>
                </c:pt>
                <c:pt idx="334">
                  <c:v>156.4</c:v>
                </c:pt>
                <c:pt idx="335">
                  <c:v>156.80000000000001</c:v>
                </c:pt>
                <c:pt idx="336">
                  <c:v>157.20000000000002</c:v>
                </c:pt>
                <c:pt idx="337">
                  <c:v>157.60000000000002</c:v>
                </c:pt>
                <c:pt idx="338">
                  <c:v>158</c:v>
                </c:pt>
                <c:pt idx="339">
                  <c:v>158.4</c:v>
                </c:pt>
                <c:pt idx="340">
                  <c:v>158.80000000000001</c:v>
                </c:pt>
                <c:pt idx="341">
                  <c:v>159.20000000000002</c:v>
                </c:pt>
                <c:pt idx="342">
                  <c:v>159.60000000000002</c:v>
                </c:pt>
                <c:pt idx="343">
                  <c:v>160</c:v>
                </c:pt>
                <c:pt idx="344">
                  <c:v>160.4</c:v>
                </c:pt>
                <c:pt idx="345">
                  <c:v>160.80000000000001</c:v>
                </c:pt>
                <c:pt idx="346" formatCode="General">
                  <c:v>161.20000000000002</c:v>
                </c:pt>
                <c:pt idx="347">
                  <c:v>161.60000000000002</c:v>
                </c:pt>
                <c:pt idx="348">
                  <c:v>162</c:v>
                </c:pt>
                <c:pt idx="349" formatCode="General">
                  <c:v>162.4</c:v>
                </c:pt>
                <c:pt idx="350">
                  <c:v>162.80000000000001</c:v>
                </c:pt>
                <c:pt idx="351">
                  <c:v>163.20000000000002</c:v>
                </c:pt>
                <c:pt idx="352">
                  <c:v>163.60000000000002</c:v>
                </c:pt>
                <c:pt idx="353" formatCode="General">
                  <c:v>164</c:v>
                </c:pt>
                <c:pt idx="354">
                  <c:v>164.4</c:v>
                </c:pt>
                <c:pt idx="355" formatCode="General">
                  <c:v>164.8</c:v>
                </c:pt>
                <c:pt idx="356">
                  <c:v>165.20000000000002</c:v>
                </c:pt>
                <c:pt idx="357">
                  <c:v>165.60000000000002</c:v>
                </c:pt>
                <c:pt idx="358">
                  <c:v>166</c:v>
                </c:pt>
                <c:pt idx="359">
                  <c:v>166.4</c:v>
                </c:pt>
                <c:pt idx="360">
                  <c:v>166.8</c:v>
                </c:pt>
                <c:pt idx="361">
                  <c:v>167.20000000000002</c:v>
                </c:pt>
                <c:pt idx="362">
                  <c:v>167.60000000000002</c:v>
                </c:pt>
                <c:pt idx="363">
                  <c:v>168</c:v>
                </c:pt>
                <c:pt idx="364">
                  <c:v>168.4</c:v>
                </c:pt>
                <c:pt idx="365">
                  <c:v>168.8</c:v>
                </c:pt>
                <c:pt idx="366">
                  <c:v>169.20000000000002</c:v>
                </c:pt>
                <c:pt idx="367">
                  <c:v>169.60000000000002</c:v>
                </c:pt>
                <c:pt idx="368">
                  <c:v>170</c:v>
                </c:pt>
                <c:pt idx="369">
                  <c:v>170.4</c:v>
                </c:pt>
                <c:pt idx="370">
                  <c:v>170.8</c:v>
                </c:pt>
                <c:pt idx="371" formatCode="General">
                  <c:v>171.20000000000002</c:v>
                </c:pt>
                <c:pt idx="372">
                  <c:v>171.60000000000002</c:v>
                </c:pt>
                <c:pt idx="373">
                  <c:v>172</c:v>
                </c:pt>
                <c:pt idx="374">
                  <c:v>172.4</c:v>
                </c:pt>
                <c:pt idx="375">
                  <c:v>172.8</c:v>
                </c:pt>
                <c:pt idx="376">
                  <c:v>173.20000000000002</c:v>
                </c:pt>
                <c:pt idx="377">
                  <c:v>173.60000000000002</c:v>
                </c:pt>
                <c:pt idx="378" formatCode="General">
                  <c:v>174</c:v>
                </c:pt>
                <c:pt idx="379">
                  <c:v>174.4</c:v>
                </c:pt>
                <c:pt idx="380">
                  <c:v>174.8</c:v>
                </c:pt>
                <c:pt idx="381">
                  <c:v>175.20000000000002</c:v>
                </c:pt>
                <c:pt idx="382">
                  <c:v>175.60000000000002</c:v>
                </c:pt>
                <c:pt idx="383">
                  <c:v>176</c:v>
                </c:pt>
                <c:pt idx="384">
                  <c:v>176.4</c:v>
                </c:pt>
                <c:pt idx="385">
                  <c:v>176.8</c:v>
                </c:pt>
                <c:pt idx="386">
                  <c:v>177.20000000000002</c:v>
                </c:pt>
                <c:pt idx="387">
                  <c:v>177.60000000000002</c:v>
                </c:pt>
                <c:pt idx="388">
                  <c:v>178</c:v>
                </c:pt>
                <c:pt idx="389">
                  <c:v>178.4</c:v>
                </c:pt>
                <c:pt idx="390">
                  <c:v>178.8</c:v>
                </c:pt>
                <c:pt idx="391">
                  <c:v>179.20000000000002</c:v>
                </c:pt>
                <c:pt idx="392">
                  <c:v>179.60000000000002</c:v>
                </c:pt>
                <c:pt idx="393">
                  <c:v>180</c:v>
                </c:pt>
                <c:pt idx="394">
                  <c:v>180.4</c:v>
                </c:pt>
                <c:pt idx="395">
                  <c:v>180.8</c:v>
                </c:pt>
                <c:pt idx="396">
                  <c:v>181.20000000000002</c:v>
                </c:pt>
                <c:pt idx="397">
                  <c:v>181.60000000000002</c:v>
                </c:pt>
                <c:pt idx="398">
                  <c:v>182</c:v>
                </c:pt>
                <c:pt idx="399">
                  <c:v>182.4</c:v>
                </c:pt>
                <c:pt idx="400">
                  <c:v>182.8</c:v>
                </c:pt>
                <c:pt idx="401">
                  <c:v>183.20000000000002</c:v>
                </c:pt>
                <c:pt idx="402">
                  <c:v>183.60000000000002</c:v>
                </c:pt>
                <c:pt idx="403">
                  <c:v>184</c:v>
                </c:pt>
                <c:pt idx="404">
                  <c:v>184.4</c:v>
                </c:pt>
                <c:pt idx="405">
                  <c:v>184.8</c:v>
                </c:pt>
                <c:pt idx="406">
                  <c:v>185.20000000000002</c:v>
                </c:pt>
                <c:pt idx="407">
                  <c:v>185.60000000000002</c:v>
                </c:pt>
                <c:pt idx="408">
                  <c:v>186</c:v>
                </c:pt>
                <c:pt idx="409">
                  <c:v>186.4</c:v>
                </c:pt>
                <c:pt idx="410">
                  <c:v>186.8</c:v>
                </c:pt>
                <c:pt idx="411" formatCode="General">
                  <c:v>187.20000000000002</c:v>
                </c:pt>
                <c:pt idx="412">
                  <c:v>187.60000000000002</c:v>
                </c:pt>
                <c:pt idx="413">
                  <c:v>188</c:v>
                </c:pt>
                <c:pt idx="414">
                  <c:v>188.4</c:v>
                </c:pt>
                <c:pt idx="415">
                  <c:v>188.8</c:v>
                </c:pt>
                <c:pt idx="416">
                  <c:v>189.20000000000002</c:v>
                </c:pt>
                <c:pt idx="417">
                  <c:v>189.60000000000002</c:v>
                </c:pt>
                <c:pt idx="418">
                  <c:v>190</c:v>
                </c:pt>
                <c:pt idx="419">
                  <c:v>190.4</c:v>
                </c:pt>
                <c:pt idx="420" formatCode="General">
                  <c:v>190.8</c:v>
                </c:pt>
                <c:pt idx="421">
                  <c:v>191.20000000000002</c:v>
                </c:pt>
                <c:pt idx="422">
                  <c:v>191.60000000000002</c:v>
                </c:pt>
                <c:pt idx="423" formatCode="General">
                  <c:v>192</c:v>
                </c:pt>
                <c:pt idx="424">
                  <c:v>192.4</c:v>
                </c:pt>
                <c:pt idx="425">
                  <c:v>192.8</c:v>
                </c:pt>
                <c:pt idx="426" formatCode="General">
                  <c:v>193.20000000000002</c:v>
                </c:pt>
                <c:pt idx="427">
                  <c:v>193.60000000000002</c:v>
                </c:pt>
                <c:pt idx="428">
                  <c:v>194</c:v>
                </c:pt>
                <c:pt idx="429" formatCode="General">
                  <c:v>194.4</c:v>
                </c:pt>
                <c:pt idx="430">
                  <c:v>194.8</c:v>
                </c:pt>
                <c:pt idx="431" formatCode="General">
                  <c:v>195.20000000000002</c:v>
                </c:pt>
                <c:pt idx="432" formatCode="General">
                  <c:v>195.60000000000002</c:v>
                </c:pt>
                <c:pt idx="433" formatCode="0">
                  <c:v>196</c:v>
                </c:pt>
                <c:pt idx="434" formatCode="0">
                  <c:v>196.4</c:v>
                </c:pt>
                <c:pt idx="435" formatCode="0">
                  <c:v>196.8</c:v>
                </c:pt>
                <c:pt idx="436" formatCode="0">
                  <c:v>197.20000000000002</c:v>
                </c:pt>
                <c:pt idx="437" formatCode="0">
                  <c:v>197.60000000000002</c:v>
                </c:pt>
                <c:pt idx="438" formatCode="0">
                  <c:v>198</c:v>
                </c:pt>
                <c:pt idx="439" formatCode="0">
                  <c:v>198.4</c:v>
                </c:pt>
                <c:pt idx="440" formatCode="0">
                  <c:v>198.8</c:v>
                </c:pt>
                <c:pt idx="441" formatCode="0">
                  <c:v>199.20000000000002</c:v>
                </c:pt>
                <c:pt idx="442" formatCode="0">
                  <c:v>199.60000000000002</c:v>
                </c:pt>
                <c:pt idx="443" formatCode="0">
                  <c:v>200</c:v>
                </c:pt>
                <c:pt idx="444" formatCode="0">
                  <c:v>200.4</c:v>
                </c:pt>
                <c:pt idx="445" formatCode="0">
                  <c:v>200.8</c:v>
                </c:pt>
                <c:pt idx="446" formatCode="0">
                  <c:v>201.20000000000002</c:v>
                </c:pt>
                <c:pt idx="447" formatCode="0">
                  <c:v>201.60000000000002</c:v>
                </c:pt>
                <c:pt idx="448" formatCode="0">
                  <c:v>202</c:v>
                </c:pt>
                <c:pt idx="449" formatCode="0">
                  <c:v>202.4</c:v>
                </c:pt>
                <c:pt idx="450" formatCode="0">
                  <c:v>202.8</c:v>
                </c:pt>
                <c:pt idx="451" formatCode="0">
                  <c:v>203.20000000000002</c:v>
                </c:pt>
              </c:numCache>
            </c:numRef>
          </c:xVal>
          <c:yVal>
            <c:numRef>
              <c:f>Anisotropy!$G$2:$G$454</c:f>
              <c:numCache>
                <c:formatCode>0.00E+00</c:formatCode>
                <c:ptCount val="453"/>
                <c:pt idx="0" formatCode="General">
                  <c:v>0</c:v>
                </c:pt>
                <c:pt idx="1">
                  <c:v>-9.7950490000000057E-2</c:v>
                </c:pt>
                <c:pt idx="2">
                  <c:v>-4.0838220000000026E-3</c:v>
                </c:pt>
                <c:pt idx="3" formatCode="General">
                  <c:v>-0.24550810000000009</c:v>
                </c:pt>
                <c:pt idx="4">
                  <c:v>-5.2026250000000024E-2</c:v>
                </c:pt>
                <c:pt idx="5" formatCode="General">
                  <c:v>-0.1214475</c:v>
                </c:pt>
                <c:pt idx="6">
                  <c:v>2.1516670000000002E-2</c:v>
                </c:pt>
                <c:pt idx="7">
                  <c:v>-0.14726800000000012</c:v>
                </c:pt>
                <c:pt idx="8">
                  <c:v>-4.8442789999999999E-3</c:v>
                </c:pt>
                <c:pt idx="9">
                  <c:v>0.30265320000000001</c:v>
                </c:pt>
                <c:pt idx="10">
                  <c:v>0.14120980000000008</c:v>
                </c:pt>
                <c:pt idx="11">
                  <c:v>0.35396160000000021</c:v>
                </c:pt>
                <c:pt idx="12">
                  <c:v>0.25981750000000015</c:v>
                </c:pt>
                <c:pt idx="13">
                  <c:v>0.19768149999999998</c:v>
                </c:pt>
                <c:pt idx="14">
                  <c:v>0.14410510000000001</c:v>
                </c:pt>
                <c:pt idx="15">
                  <c:v>0.1168824</c:v>
                </c:pt>
                <c:pt idx="16" formatCode="General">
                  <c:v>0.10470960000000004</c:v>
                </c:pt>
                <c:pt idx="17">
                  <c:v>9.7441929999999996E-2</c:v>
                </c:pt>
                <c:pt idx="18">
                  <c:v>8.7494020000000006E-2</c:v>
                </c:pt>
                <c:pt idx="19">
                  <c:v>8.7698710000000013E-2</c:v>
                </c:pt>
                <c:pt idx="20">
                  <c:v>8.6957580000000007E-2</c:v>
                </c:pt>
                <c:pt idx="21">
                  <c:v>7.6598929999999996E-2</c:v>
                </c:pt>
                <c:pt idx="22">
                  <c:v>8.3900310000000047E-2</c:v>
                </c:pt>
                <c:pt idx="23">
                  <c:v>8.4025280000000063E-2</c:v>
                </c:pt>
                <c:pt idx="24">
                  <c:v>7.6875359999999976E-2</c:v>
                </c:pt>
                <c:pt idx="25">
                  <c:v>7.4245749999999985E-2</c:v>
                </c:pt>
                <c:pt idx="26">
                  <c:v>8.4317080000000003E-2</c:v>
                </c:pt>
                <c:pt idx="27">
                  <c:v>7.6277639999999994E-2</c:v>
                </c:pt>
                <c:pt idx="28">
                  <c:v>7.651181999999998E-2</c:v>
                </c:pt>
                <c:pt idx="29">
                  <c:v>7.7419620000000036E-2</c:v>
                </c:pt>
                <c:pt idx="30">
                  <c:v>7.3734440000000012E-2</c:v>
                </c:pt>
                <c:pt idx="31">
                  <c:v>7.8097059999999996E-2</c:v>
                </c:pt>
                <c:pt idx="32">
                  <c:v>6.776849000000007E-2</c:v>
                </c:pt>
                <c:pt idx="33">
                  <c:v>7.8271270000000004E-2</c:v>
                </c:pt>
                <c:pt idx="34">
                  <c:v>5.3974639999999997E-2</c:v>
                </c:pt>
                <c:pt idx="35">
                  <c:v>7.0679099999999995E-2</c:v>
                </c:pt>
                <c:pt idx="36">
                  <c:v>6.880957E-2</c:v>
                </c:pt>
                <c:pt idx="37">
                  <c:v>7.7642980000000014E-2</c:v>
                </c:pt>
                <c:pt idx="38">
                  <c:v>7.122444E-2</c:v>
                </c:pt>
                <c:pt idx="39">
                  <c:v>5.9287290000000027E-2</c:v>
                </c:pt>
                <c:pt idx="40">
                  <c:v>6.6505819999999966E-2</c:v>
                </c:pt>
                <c:pt idx="41">
                  <c:v>6.7983379999999996E-2</c:v>
                </c:pt>
                <c:pt idx="42">
                  <c:v>6.7670110000000006E-2</c:v>
                </c:pt>
                <c:pt idx="43">
                  <c:v>6.5909529999999994E-2</c:v>
                </c:pt>
                <c:pt idx="44">
                  <c:v>6.314280999999998E-2</c:v>
                </c:pt>
                <c:pt idx="45" formatCode="General">
                  <c:v>5.7636600000000031E-2</c:v>
                </c:pt>
                <c:pt idx="46">
                  <c:v>7.3557789999999998E-2</c:v>
                </c:pt>
                <c:pt idx="47">
                  <c:v>6.7053890000000033E-2</c:v>
                </c:pt>
                <c:pt idx="48">
                  <c:v>6.7819400000000044E-2</c:v>
                </c:pt>
                <c:pt idx="49">
                  <c:v>7.8665819999999997E-2</c:v>
                </c:pt>
                <c:pt idx="50">
                  <c:v>5.4620229999999999E-2</c:v>
                </c:pt>
                <c:pt idx="51">
                  <c:v>6.6429020000000005E-2</c:v>
                </c:pt>
                <c:pt idx="52">
                  <c:v>5.8984540000000002E-2</c:v>
                </c:pt>
                <c:pt idx="53">
                  <c:v>5.9358080000000028E-2</c:v>
                </c:pt>
                <c:pt idx="54">
                  <c:v>5.9904730000000031E-2</c:v>
                </c:pt>
                <c:pt idx="55">
                  <c:v>6.0303410000000043E-2</c:v>
                </c:pt>
                <c:pt idx="56">
                  <c:v>5.4906370000000031E-2</c:v>
                </c:pt>
                <c:pt idx="57">
                  <c:v>6.3844799999999993E-2</c:v>
                </c:pt>
                <c:pt idx="58">
                  <c:v>6.8755899999999995E-2</c:v>
                </c:pt>
                <c:pt idx="59">
                  <c:v>6.8164620000000037E-2</c:v>
                </c:pt>
                <c:pt idx="60">
                  <c:v>5.7150029999999997E-2</c:v>
                </c:pt>
                <c:pt idx="61">
                  <c:v>5.7826049999999997E-2</c:v>
                </c:pt>
                <c:pt idx="62">
                  <c:v>4.8624630000000002E-2</c:v>
                </c:pt>
                <c:pt idx="63">
                  <c:v>5.723766000000003E-2</c:v>
                </c:pt>
                <c:pt idx="64">
                  <c:v>5.8901330000000002E-2</c:v>
                </c:pt>
                <c:pt idx="65">
                  <c:v>4.996278000000004E-2</c:v>
                </c:pt>
                <c:pt idx="66">
                  <c:v>6.9449350000000007E-2</c:v>
                </c:pt>
                <c:pt idx="67">
                  <c:v>5.6705010000000014E-2</c:v>
                </c:pt>
                <c:pt idx="68">
                  <c:v>6.0427120000000022E-2</c:v>
                </c:pt>
                <c:pt idx="69">
                  <c:v>6.4315559999999994E-2</c:v>
                </c:pt>
                <c:pt idx="70">
                  <c:v>6.5529760000000006E-2</c:v>
                </c:pt>
                <c:pt idx="71">
                  <c:v>4.8877190000000001E-2</c:v>
                </c:pt>
                <c:pt idx="72">
                  <c:v>6.9157819999999995E-2</c:v>
                </c:pt>
                <c:pt idx="73">
                  <c:v>5.6086249999999997E-2</c:v>
                </c:pt>
                <c:pt idx="74">
                  <c:v>5.7001580000000024E-2</c:v>
                </c:pt>
                <c:pt idx="75">
                  <c:v>7.1426809999999979E-2</c:v>
                </c:pt>
                <c:pt idx="76">
                  <c:v>6.3033839999999994E-2</c:v>
                </c:pt>
                <c:pt idx="77">
                  <c:v>7.8833840000000002E-2</c:v>
                </c:pt>
                <c:pt idx="78">
                  <c:v>6.6161919999999999E-2</c:v>
                </c:pt>
                <c:pt idx="79">
                  <c:v>4.8726970000000029E-2</c:v>
                </c:pt>
                <c:pt idx="80">
                  <c:v>6.7939360000000004E-2</c:v>
                </c:pt>
                <c:pt idx="81">
                  <c:v>6.5746520000000044E-2</c:v>
                </c:pt>
                <c:pt idx="82" formatCode="General">
                  <c:v>6.9209000000000007E-2</c:v>
                </c:pt>
                <c:pt idx="83">
                  <c:v>5.8109509999999982E-2</c:v>
                </c:pt>
                <c:pt idx="84">
                  <c:v>6.4661720000000034E-2</c:v>
                </c:pt>
                <c:pt idx="85">
                  <c:v>6.7906010000000044E-2</c:v>
                </c:pt>
                <c:pt idx="86">
                  <c:v>6.6778149999999967E-2</c:v>
                </c:pt>
                <c:pt idx="87">
                  <c:v>4.4896340000000028E-2</c:v>
                </c:pt>
                <c:pt idx="88">
                  <c:v>6.4615950000000019E-2</c:v>
                </c:pt>
                <c:pt idx="89">
                  <c:v>6.7711370000000048E-2</c:v>
                </c:pt>
                <c:pt idx="90">
                  <c:v>5.5917930000000039E-2</c:v>
                </c:pt>
                <c:pt idx="91">
                  <c:v>4.9794860000000031E-2</c:v>
                </c:pt>
                <c:pt idx="92">
                  <c:v>6.0055730000000022E-2</c:v>
                </c:pt>
                <c:pt idx="93">
                  <c:v>5.2097130000000033E-2</c:v>
                </c:pt>
                <c:pt idx="94">
                  <c:v>6.2112110000000033E-2</c:v>
                </c:pt>
                <c:pt idx="95">
                  <c:v>5.1620230000000003E-2</c:v>
                </c:pt>
                <c:pt idx="96">
                  <c:v>6.0576520000000023E-2</c:v>
                </c:pt>
                <c:pt idx="97">
                  <c:v>4.1788350000000002E-2</c:v>
                </c:pt>
                <c:pt idx="98">
                  <c:v>6.357653000000002E-2</c:v>
                </c:pt>
                <c:pt idx="99">
                  <c:v>5.9764630000000048E-2</c:v>
                </c:pt>
                <c:pt idx="100">
                  <c:v>5.7953640000000028E-2</c:v>
                </c:pt>
                <c:pt idx="101">
                  <c:v>5.8277219999999977E-2</c:v>
                </c:pt>
                <c:pt idx="102">
                  <c:v>5.8118520000000014E-2</c:v>
                </c:pt>
                <c:pt idx="103">
                  <c:v>6.2539750000000019E-2</c:v>
                </c:pt>
                <c:pt idx="104">
                  <c:v>6.0286740000000012E-2</c:v>
                </c:pt>
                <c:pt idx="105">
                  <c:v>6.0969320000000014E-2</c:v>
                </c:pt>
                <c:pt idx="106">
                  <c:v>5.9328030000000025E-2</c:v>
                </c:pt>
                <c:pt idx="107">
                  <c:v>6.0454660000000028E-2</c:v>
                </c:pt>
                <c:pt idx="108">
                  <c:v>4.3315190000000003E-2</c:v>
                </c:pt>
                <c:pt idx="109">
                  <c:v>5.7972800000000012E-2</c:v>
                </c:pt>
                <c:pt idx="110">
                  <c:v>4.2669560000000002E-2</c:v>
                </c:pt>
                <c:pt idx="111">
                  <c:v>6.717687E-2</c:v>
                </c:pt>
                <c:pt idx="112">
                  <c:v>5.438048000000005E-2</c:v>
                </c:pt>
                <c:pt idx="113">
                  <c:v>5.8264980000000022E-2</c:v>
                </c:pt>
                <c:pt idx="114">
                  <c:v>6.0752100000000024E-2</c:v>
                </c:pt>
                <c:pt idx="115">
                  <c:v>5.7199690000000025E-2</c:v>
                </c:pt>
                <c:pt idx="116">
                  <c:v>4.362303E-2</c:v>
                </c:pt>
                <c:pt idx="117">
                  <c:v>3.9999519999999997E-2</c:v>
                </c:pt>
                <c:pt idx="118">
                  <c:v>4.8061940000000004E-2</c:v>
                </c:pt>
                <c:pt idx="119">
                  <c:v>4.1867349999999977E-2</c:v>
                </c:pt>
                <c:pt idx="120">
                  <c:v>5.3602169999999977E-2</c:v>
                </c:pt>
                <c:pt idx="121">
                  <c:v>5.1811080000000023E-2</c:v>
                </c:pt>
                <c:pt idx="122">
                  <c:v>5.4724870000000023E-2</c:v>
                </c:pt>
                <c:pt idx="123">
                  <c:v>5.1037560000000003E-2</c:v>
                </c:pt>
                <c:pt idx="124">
                  <c:v>4.4731290000000035E-2</c:v>
                </c:pt>
                <c:pt idx="125">
                  <c:v>3.747677000000002E-2</c:v>
                </c:pt>
                <c:pt idx="126">
                  <c:v>4.8413129999999999E-2</c:v>
                </c:pt>
                <c:pt idx="127">
                  <c:v>4.9919350000000001E-2</c:v>
                </c:pt>
                <c:pt idx="128">
                  <c:v>5.4922130000000027E-2</c:v>
                </c:pt>
                <c:pt idx="129">
                  <c:v>4.6083440000000003E-2</c:v>
                </c:pt>
                <c:pt idx="130">
                  <c:v>5.1966579999999998E-2</c:v>
                </c:pt>
                <c:pt idx="131" formatCode="General">
                  <c:v>5.9394000000000044E-2</c:v>
                </c:pt>
                <c:pt idx="132">
                  <c:v>5.3019160000000003E-2</c:v>
                </c:pt>
                <c:pt idx="133">
                  <c:v>5.5687899999999999E-2</c:v>
                </c:pt>
                <c:pt idx="134">
                  <c:v>5.6331190000000003E-2</c:v>
                </c:pt>
                <c:pt idx="135">
                  <c:v>5.8273760000000001E-2</c:v>
                </c:pt>
                <c:pt idx="136">
                  <c:v>4.1014509999999997E-2</c:v>
                </c:pt>
                <c:pt idx="137">
                  <c:v>5.2393670000000059E-2</c:v>
                </c:pt>
                <c:pt idx="138">
                  <c:v>4.7809360000000002E-2</c:v>
                </c:pt>
                <c:pt idx="139">
                  <c:v>3.2672270000000024E-2</c:v>
                </c:pt>
                <c:pt idx="140">
                  <c:v>6.560589E-2</c:v>
                </c:pt>
                <c:pt idx="141">
                  <c:v>6.501464000000004E-2</c:v>
                </c:pt>
                <c:pt idx="142">
                  <c:v>4.2280409999999997E-2</c:v>
                </c:pt>
                <c:pt idx="143">
                  <c:v>4.4399970000000025E-2</c:v>
                </c:pt>
                <c:pt idx="144">
                  <c:v>5.1906309999999997E-2</c:v>
                </c:pt>
                <c:pt idx="145">
                  <c:v>6.8363000000000035E-2</c:v>
                </c:pt>
                <c:pt idx="146">
                  <c:v>4.3612760000000014E-2</c:v>
                </c:pt>
                <c:pt idx="147">
                  <c:v>4.3721179999999985E-2</c:v>
                </c:pt>
                <c:pt idx="148">
                  <c:v>4.7236840000000002E-2</c:v>
                </c:pt>
                <c:pt idx="149">
                  <c:v>4.7949879999999973E-2</c:v>
                </c:pt>
                <c:pt idx="150">
                  <c:v>5.1886430000000025E-2</c:v>
                </c:pt>
                <c:pt idx="151">
                  <c:v>4.7808280000000029E-2</c:v>
                </c:pt>
                <c:pt idx="152">
                  <c:v>7.1038729999999994E-2</c:v>
                </c:pt>
                <c:pt idx="153">
                  <c:v>5.8554759999999977E-2</c:v>
                </c:pt>
                <c:pt idx="154">
                  <c:v>5.4777070000000018E-2</c:v>
                </c:pt>
                <c:pt idx="155">
                  <c:v>3.1078870000000015E-2</c:v>
                </c:pt>
                <c:pt idx="156">
                  <c:v>4.0533640000000024E-2</c:v>
                </c:pt>
                <c:pt idx="157">
                  <c:v>5.4898770000000034E-2</c:v>
                </c:pt>
                <c:pt idx="158">
                  <c:v>5.6360550000000002E-2</c:v>
                </c:pt>
                <c:pt idx="159">
                  <c:v>5.6844480000000003E-2</c:v>
                </c:pt>
                <c:pt idx="160">
                  <c:v>5.1417720000000028E-2</c:v>
                </c:pt>
                <c:pt idx="161">
                  <c:v>5.5260480000000028E-2</c:v>
                </c:pt>
                <c:pt idx="162">
                  <c:v>5.7908040000000001E-2</c:v>
                </c:pt>
                <c:pt idx="163">
                  <c:v>3.5047490000000001E-2</c:v>
                </c:pt>
                <c:pt idx="164">
                  <c:v>5.7818550000000024E-2</c:v>
                </c:pt>
                <c:pt idx="165">
                  <c:v>5.3105090000000001E-2</c:v>
                </c:pt>
                <c:pt idx="166">
                  <c:v>4.8309589999999999E-2</c:v>
                </c:pt>
                <c:pt idx="167">
                  <c:v>5.3750579999999999E-2</c:v>
                </c:pt>
                <c:pt idx="168">
                  <c:v>6.4337020000000036E-2</c:v>
                </c:pt>
                <c:pt idx="169">
                  <c:v>4.1518310000000003E-2</c:v>
                </c:pt>
                <c:pt idx="170">
                  <c:v>4.731284000000003E-2</c:v>
                </c:pt>
                <c:pt idx="171">
                  <c:v>2.662952E-2</c:v>
                </c:pt>
                <c:pt idx="172">
                  <c:v>5.152824999999997E-2</c:v>
                </c:pt>
                <c:pt idx="173">
                  <c:v>6.4262819999999998E-2</c:v>
                </c:pt>
                <c:pt idx="174">
                  <c:v>3.7293080000000006E-2</c:v>
                </c:pt>
                <c:pt idx="175">
                  <c:v>5.052939E-2</c:v>
                </c:pt>
                <c:pt idx="176">
                  <c:v>3.942795000000001E-2</c:v>
                </c:pt>
                <c:pt idx="177">
                  <c:v>6.9133590000000036E-2</c:v>
                </c:pt>
                <c:pt idx="178">
                  <c:v>6.7976049999999996E-2</c:v>
                </c:pt>
                <c:pt idx="179">
                  <c:v>6.0203000000000013E-2</c:v>
                </c:pt>
                <c:pt idx="180">
                  <c:v>4.2687839999999998E-2</c:v>
                </c:pt>
                <c:pt idx="181">
                  <c:v>4.2786180000000028E-2</c:v>
                </c:pt>
                <c:pt idx="182">
                  <c:v>6.1899889999999985E-2</c:v>
                </c:pt>
                <c:pt idx="183">
                  <c:v>3.3507130000000003E-2</c:v>
                </c:pt>
                <c:pt idx="184">
                  <c:v>2.6203710000000022E-2</c:v>
                </c:pt>
                <c:pt idx="185">
                  <c:v>5.8709520000000022E-2</c:v>
                </c:pt>
                <c:pt idx="186">
                  <c:v>3.167515000000002E-2</c:v>
                </c:pt>
                <c:pt idx="187">
                  <c:v>5.9707100000000027E-2</c:v>
                </c:pt>
                <c:pt idx="188">
                  <c:v>5.5836169999999997E-2</c:v>
                </c:pt>
                <c:pt idx="189">
                  <c:v>6.7543019999999995E-2</c:v>
                </c:pt>
                <c:pt idx="190">
                  <c:v>5.1042930000000014E-2</c:v>
                </c:pt>
                <c:pt idx="191">
                  <c:v>3.0759640000000001E-2</c:v>
                </c:pt>
                <c:pt idx="192">
                  <c:v>5.4205630000000025E-2</c:v>
                </c:pt>
                <c:pt idx="193">
                  <c:v>4.6593759999999998E-2</c:v>
                </c:pt>
                <c:pt idx="194">
                  <c:v>2.886507000000001E-2</c:v>
                </c:pt>
                <c:pt idx="195">
                  <c:v>5.5805540000000001E-2</c:v>
                </c:pt>
                <c:pt idx="196">
                  <c:v>3.9585310000000012E-2</c:v>
                </c:pt>
                <c:pt idx="197">
                  <c:v>4.1379369999999971E-2</c:v>
                </c:pt>
                <c:pt idx="198">
                  <c:v>1.9872219999999999E-2</c:v>
                </c:pt>
                <c:pt idx="199">
                  <c:v>4.4938740000000012E-2</c:v>
                </c:pt>
                <c:pt idx="200">
                  <c:v>4.8402620000000035E-2</c:v>
                </c:pt>
                <c:pt idx="201">
                  <c:v>4.1612089999999997E-2</c:v>
                </c:pt>
                <c:pt idx="202">
                  <c:v>8.0462480000000031E-2</c:v>
                </c:pt>
                <c:pt idx="203">
                  <c:v>3.602818E-2</c:v>
                </c:pt>
                <c:pt idx="204">
                  <c:v>4.3149159999999943E-2</c:v>
                </c:pt>
                <c:pt idx="205">
                  <c:v>4.4621439999999998E-2</c:v>
                </c:pt>
                <c:pt idx="206">
                  <c:v>7.4231270000000002E-2</c:v>
                </c:pt>
                <c:pt idx="207">
                  <c:v>3.3773690000000002E-2</c:v>
                </c:pt>
                <c:pt idx="208">
                  <c:v>4.1210990000000003E-2</c:v>
                </c:pt>
                <c:pt idx="209">
                  <c:v>5.4725179999999998E-2</c:v>
                </c:pt>
                <c:pt idx="210">
                  <c:v>3.2586440000000001E-2</c:v>
                </c:pt>
                <c:pt idx="211">
                  <c:v>3.7204790000000015E-2</c:v>
                </c:pt>
                <c:pt idx="212">
                  <c:v>3.0839640000000019E-2</c:v>
                </c:pt>
                <c:pt idx="213">
                  <c:v>5.7420199999999998E-2</c:v>
                </c:pt>
                <c:pt idx="214">
                  <c:v>4.4037570000000026E-2</c:v>
                </c:pt>
                <c:pt idx="215">
                  <c:v>4.7188790000000029E-2</c:v>
                </c:pt>
                <c:pt idx="216">
                  <c:v>4.9158670000000029E-2</c:v>
                </c:pt>
                <c:pt idx="217">
                  <c:v>4.0713350000000023E-2</c:v>
                </c:pt>
                <c:pt idx="218">
                  <c:v>3.5776620000000002E-2</c:v>
                </c:pt>
                <c:pt idx="219">
                  <c:v>7.6426359999999999E-2</c:v>
                </c:pt>
                <c:pt idx="220">
                  <c:v>6.1857440000000014E-2</c:v>
                </c:pt>
                <c:pt idx="221">
                  <c:v>2.1361189999999988E-2</c:v>
                </c:pt>
                <c:pt idx="222">
                  <c:v>3.6727669999999997E-2</c:v>
                </c:pt>
                <c:pt idx="223">
                  <c:v>4.3245709999999958E-2</c:v>
                </c:pt>
                <c:pt idx="224">
                  <c:v>4.4865559999999999E-2</c:v>
                </c:pt>
                <c:pt idx="225">
                  <c:v>4.6213280000000023E-2</c:v>
                </c:pt>
                <c:pt idx="226">
                  <c:v>7.7144320000000002E-2</c:v>
                </c:pt>
                <c:pt idx="227">
                  <c:v>6.5517889999999995E-2</c:v>
                </c:pt>
                <c:pt idx="228">
                  <c:v>3.1181040000000017E-2</c:v>
                </c:pt>
                <c:pt idx="229">
                  <c:v>4.5170979999999986E-2</c:v>
                </c:pt>
                <c:pt idx="230">
                  <c:v>2.8544E-2</c:v>
                </c:pt>
                <c:pt idx="231">
                  <c:v>4.2712770000000046E-2</c:v>
                </c:pt>
                <c:pt idx="232">
                  <c:v>6.8889619999999999E-2</c:v>
                </c:pt>
                <c:pt idx="233">
                  <c:v>4.5256129999999985E-2</c:v>
                </c:pt>
                <c:pt idx="234">
                  <c:v>4.3796410000000049E-2</c:v>
                </c:pt>
                <c:pt idx="235">
                  <c:v>4.8064139999999998E-2</c:v>
                </c:pt>
                <c:pt idx="236">
                  <c:v>6.5193650000000034E-2</c:v>
                </c:pt>
                <c:pt idx="237">
                  <c:v>3.1175990000000015E-2</c:v>
                </c:pt>
                <c:pt idx="238">
                  <c:v>5.1691239999999999E-2</c:v>
                </c:pt>
                <c:pt idx="239">
                  <c:v>4.653914999999996E-2</c:v>
                </c:pt>
                <c:pt idx="240">
                  <c:v>5.8850590000000022E-2</c:v>
                </c:pt>
                <c:pt idx="241">
                  <c:v>2.7072890000000009E-2</c:v>
                </c:pt>
                <c:pt idx="242">
                  <c:v>3.9899070000000016E-2</c:v>
                </c:pt>
                <c:pt idx="243">
                  <c:v>3.1178250000000001E-2</c:v>
                </c:pt>
                <c:pt idx="244">
                  <c:v>7.2252460000000004E-2</c:v>
                </c:pt>
                <c:pt idx="245">
                  <c:v>4.8260560000000001E-2</c:v>
                </c:pt>
                <c:pt idx="246">
                  <c:v>3.099095E-2</c:v>
                </c:pt>
                <c:pt idx="247">
                  <c:v>4.7907300000000014E-2</c:v>
                </c:pt>
                <c:pt idx="248">
                  <c:v>9.0047080000000002E-2</c:v>
                </c:pt>
                <c:pt idx="249">
                  <c:v>3.4225520000000002E-2</c:v>
                </c:pt>
                <c:pt idx="250">
                  <c:v>5.3918760000000003E-2</c:v>
                </c:pt>
                <c:pt idx="251">
                  <c:v>3.5998130000000003E-2</c:v>
                </c:pt>
                <c:pt idx="252">
                  <c:v>6.4118880000000003E-2</c:v>
                </c:pt>
                <c:pt idx="253">
                  <c:v>3.5551550000000001E-2</c:v>
                </c:pt>
                <c:pt idx="254">
                  <c:v>4.1551659999999969E-2</c:v>
                </c:pt>
                <c:pt idx="255">
                  <c:v>8.8509190000000057E-2</c:v>
                </c:pt>
                <c:pt idx="256">
                  <c:v>2.65688E-2</c:v>
                </c:pt>
                <c:pt idx="257">
                  <c:v>3.0682170000000016E-2</c:v>
                </c:pt>
                <c:pt idx="258">
                  <c:v>3.9471560000000029E-3</c:v>
                </c:pt>
                <c:pt idx="259">
                  <c:v>2.835176E-2</c:v>
                </c:pt>
                <c:pt idx="260">
                  <c:v>2.0271080000000011E-2</c:v>
                </c:pt>
                <c:pt idx="261">
                  <c:v>6.5040760000000003E-2</c:v>
                </c:pt>
                <c:pt idx="262">
                  <c:v>2.8659299999999999E-2</c:v>
                </c:pt>
                <c:pt idx="263">
                  <c:v>5.1717450000000026E-2</c:v>
                </c:pt>
                <c:pt idx="264">
                  <c:v>4.3080339999999995E-2</c:v>
                </c:pt>
                <c:pt idx="265">
                  <c:v>4.8873359999999977E-2</c:v>
                </c:pt>
                <c:pt idx="266">
                  <c:v>3.3771929999999999E-2</c:v>
                </c:pt>
                <c:pt idx="267">
                  <c:v>7.0267919999999998E-2</c:v>
                </c:pt>
                <c:pt idx="268">
                  <c:v>5.383360000000003E-2</c:v>
                </c:pt>
                <c:pt idx="269">
                  <c:v>2.2700200000000014E-2</c:v>
                </c:pt>
                <c:pt idx="270">
                  <c:v>3.3470180000000002E-2</c:v>
                </c:pt>
                <c:pt idx="271">
                  <c:v>-1.2445720000000006E-2</c:v>
                </c:pt>
                <c:pt idx="272">
                  <c:v>5.574642000000004E-2</c:v>
                </c:pt>
                <c:pt idx="273">
                  <c:v>6.0240499999999995E-2</c:v>
                </c:pt>
                <c:pt idx="274">
                  <c:v>5.5788180000000014E-2</c:v>
                </c:pt>
                <c:pt idx="275">
                  <c:v>2.8420859999999985E-2</c:v>
                </c:pt>
                <c:pt idx="276">
                  <c:v>7.604226E-2</c:v>
                </c:pt>
                <c:pt idx="277">
                  <c:v>3.9235550000000001E-2</c:v>
                </c:pt>
                <c:pt idx="278">
                  <c:v>5.4875819999999985E-2</c:v>
                </c:pt>
                <c:pt idx="279">
                  <c:v>3.6089190000000021E-2</c:v>
                </c:pt>
                <c:pt idx="280">
                  <c:v>7.3639609999999994E-2</c:v>
                </c:pt>
                <c:pt idx="281">
                  <c:v>6.3615039999999998E-2</c:v>
                </c:pt>
                <c:pt idx="282">
                  <c:v>2.4286610000000011E-2</c:v>
                </c:pt>
                <c:pt idx="283">
                  <c:v>5.9430700000000031E-2</c:v>
                </c:pt>
                <c:pt idx="284">
                  <c:v>3.6841470000000026E-3</c:v>
                </c:pt>
                <c:pt idx="285">
                  <c:v>4.2147619999999997E-2</c:v>
                </c:pt>
                <c:pt idx="286">
                  <c:v>4.8034390000000003E-2</c:v>
                </c:pt>
                <c:pt idx="287">
                  <c:v>1.980736000000001E-2</c:v>
                </c:pt>
                <c:pt idx="288">
                  <c:v>5.6080909999999998E-2</c:v>
                </c:pt>
                <c:pt idx="289">
                  <c:v>5.8042150000000001E-2</c:v>
                </c:pt>
                <c:pt idx="290">
                  <c:v>4.6878739999999995E-2</c:v>
                </c:pt>
                <c:pt idx="291">
                  <c:v>5.7655539999999998E-2</c:v>
                </c:pt>
                <c:pt idx="292">
                  <c:v>2.6258220000000002E-2</c:v>
                </c:pt>
                <c:pt idx="293">
                  <c:v>7.9031530000000044E-2</c:v>
                </c:pt>
                <c:pt idx="294">
                  <c:v>3.7208220000000021E-2</c:v>
                </c:pt>
                <c:pt idx="295">
                  <c:v>5.1568280000000022E-2</c:v>
                </c:pt>
                <c:pt idx="296">
                  <c:v>5.6819450000000014E-2</c:v>
                </c:pt>
                <c:pt idx="297">
                  <c:v>3.5949769999999999E-2</c:v>
                </c:pt>
                <c:pt idx="298">
                  <c:v>2.6231090000000012E-2</c:v>
                </c:pt>
                <c:pt idx="299">
                  <c:v>3.8423590000000001E-2</c:v>
                </c:pt>
                <c:pt idx="300">
                  <c:v>1.721048E-2</c:v>
                </c:pt>
                <c:pt idx="301">
                  <c:v>3.1013380000000014E-2</c:v>
                </c:pt>
                <c:pt idx="302">
                  <c:v>6.5697430000000043E-2</c:v>
                </c:pt>
                <c:pt idx="303">
                  <c:v>5.1502060000000002E-2</c:v>
                </c:pt>
                <c:pt idx="304">
                  <c:v>-3.2489280000000021E-3</c:v>
                </c:pt>
                <c:pt idx="305">
                  <c:v>3.0095790000000011E-2</c:v>
                </c:pt>
                <c:pt idx="306">
                  <c:v>2.733853000000001E-2</c:v>
                </c:pt>
                <c:pt idx="307">
                  <c:v>3.5876020000000002E-2</c:v>
                </c:pt>
                <c:pt idx="308">
                  <c:v>4.7437050000000029E-2</c:v>
                </c:pt>
                <c:pt idx="309">
                  <c:v>-1.3248570000000013E-4</c:v>
                </c:pt>
                <c:pt idx="310">
                  <c:v>5.0998780000000028E-2</c:v>
                </c:pt>
                <c:pt idx="311">
                  <c:v>2.9603980000000012E-2</c:v>
                </c:pt>
                <c:pt idx="312">
                  <c:v>2.2257150000000014E-2</c:v>
                </c:pt>
                <c:pt idx="313">
                  <c:v>0.11425100000000002</c:v>
                </c:pt>
                <c:pt idx="314">
                  <c:v>7.0679179999999966E-2</c:v>
                </c:pt>
                <c:pt idx="315">
                  <c:v>4.7415240000000004E-2</c:v>
                </c:pt>
                <c:pt idx="316">
                  <c:v>1.1789860000000006E-2</c:v>
                </c:pt>
                <c:pt idx="317">
                  <c:v>2.6289930000000017E-2</c:v>
                </c:pt>
                <c:pt idx="318">
                  <c:v>1.345506E-2</c:v>
                </c:pt>
                <c:pt idx="319">
                  <c:v>4.9084320000000028E-2</c:v>
                </c:pt>
                <c:pt idx="320">
                  <c:v>1.6302320000000009E-2</c:v>
                </c:pt>
                <c:pt idx="321">
                  <c:v>4.7641389999999971E-2</c:v>
                </c:pt>
                <c:pt idx="322">
                  <c:v>2.7964119999999999E-2</c:v>
                </c:pt>
                <c:pt idx="323">
                  <c:v>-8.3220520000000121E-3</c:v>
                </c:pt>
                <c:pt idx="324">
                  <c:v>5.8892100000000031E-2</c:v>
                </c:pt>
                <c:pt idx="325">
                  <c:v>7.4201950000000003E-2</c:v>
                </c:pt>
                <c:pt idx="326">
                  <c:v>3.9401770000000023E-2</c:v>
                </c:pt>
                <c:pt idx="327">
                  <c:v>8.7000680000000011E-2</c:v>
                </c:pt>
                <c:pt idx="328">
                  <c:v>6.8858440000000007E-2</c:v>
                </c:pt>
                <c:pt idx="329">
                  <c:v>0.1193821</c:v>
                </c:pt>
                <c:pt idx="330">
                  <c:v>2.2891860000000021E-2</c:v>
                </c:pt>
                <c:pt idx="331">
                  <c:v>3.4572720000000001E-2</c:v>
                </c:pt>
                <c:pt idx="332">
                  <c:v>5.786539000000003E-2</c:v>
                </c:pt>
                <c:pt idx="333" formatCode="General">
                  <c:v>5.701520000000003E-2</c:v>
                </c:pt>
                <c:pt idx="334">
                  <c:v>2.835345999999999E-2</c:v>
                </c:pt>
                <c:pt idx="335">
                  <c:v>9.8462240000000006E-2</c:v>
                </c:pt>
                <c:pt idx="336">
                  <c:v>5.6491440000000004E-2</c:v>
                </c:pt>
                <c:pt idx="337">
                  <c:v>7.9236420000000043E-2</c:v>
                </c:pt>
                <c:pt idx="338">
                  <c:v>5.1750240000000003E-2</c:v>
                </c:pt>
                <c:pt idx="339">
                  <c:v>9.3980360000000082E-2</c:v>
                </c:pt>
                <c:pt idx="340">
                  <c:v>2.6679910000000029E-2</c:v>
                </c:pt>
                <c:pt idx="341">
                  <c:v>6.2370759999999997E-2</c:v>
                </c:pt>
                <c:pt idx="342">
                  <c:v>1.7255909999999999E-2</c:v>
                </c:pt>
                <c:pt idx="343">
                  <c:v>2.466088E-2</c:v>
                </c:pt>
                <c:pt idx="344">
                  <c:v>5.4080730000000035E-2</c:v>
                </c:pt>
                <c:pt idx="345">
                  <c:v>4.1887680000000017E-2</c:v>
                </c:pt>
                <c:pt idx="346">
                  <c:v>3.2336350000000021E-2</c:v>
                </c:pt>
                <c:pt idx="347">
                  <c:v>0.10114099999999998</c:v>
                </c:pt>
                <c:pt idx="348">
                  <c:v>-1.9361610000000011E-4</c:v>
                </c:pt>
                <c:pt idx="349">
                  <c:v>3.5079320000000018E-2</c:v>
                </c:pt>
                <c:pt idx="350">
                  <c:v>3.0482300000000014E-2</c:v>
                </c:pt>
                <c:pt idx="351">
                  <c:v>7.2741330000000021E-2</c:v>
                </c:pt>
                <c:pt idx="352">
                  <c:v>3.8612050000000002E-2</c:v>
                </c:pt>
                <c:pt idx="353">
                  <c:v>4.9424780000000029E-2</c:v>
                </c:pt>
                <c:pt idx="354" formatCode="General">
                  <c:v>0.13537369999999993</c:v>
                </c:pt>
                <c:pt idx="355">
                  <c:v>1.568806E-2</c:v>
                </c:pt>
                <c:pt idx="356" formatCode="General">
                  <c:v>5.4370000000000029E-2</c:v>
                </c:pt>
                <c:pt idx="357">
                  <c:v>5.1586119999999985E-2</c:v>
                </c:pt>
                <c:pt idx="358">
                  <c:v>3.7263259999999999E-2</c:v>
                </c:pt>
                <c:pt idx="359">
                  <c:v>2.3478990000000002E-2</c:v>
                </c:pt>
                <c:pt idx="360">
                  <c:v>8.7849239999999995E-3</c:v>
                </c:pt>
                <c:pt idx="361">
                  <c:v>6.1440389999999977E-2</c:v>
                </c:pt>
                <c:pt idx="362">
                  <c:v>2.2620290000000012E-2</c:v>
                </c:pt>
                <c:pt idx="363">
                  <c:v>7.3580980000000004E-2</c:v>
                </c:pt>
                <c:pt idx="364">
                  <c:v>6.9273039999999994E-2</c:v>
                </c:pt>
                <c:pt idx="365">
                  <c:v>5.9739540000000022E-2</c:v>
                </c:pt>
                <c:pt idx="366">
                  <c:v>-5.0158540000000001E-3</c:v>
                </c:pt>
                <c:pt idx="367">
                  <c:v>5.2184220000000024E-2</c:v>
                </c:pt>
                <c:pt idx="368">
                  <c:v>-9.1306560000000026E-3</c:v>
                </c:pt>
                <c:pt idx="369">
                  <c:v>4.9891390000000035E-2</c:v>
                </c:pt>
                <c:pt idx="370">
                  <c:v>-1.6481230000000003E-2</c:v>
                </c:pt>
                <c:pt idx="371">
                  <c:v>9.5891710000000033E-2</c:v>
                </c:pt>
                <c:pt idx="372">
                  <c:v>6.06803E-2</c:v>
                </c:pt>
                <c:pt idx="373">
                  <c:v>8.8965680000000047E-2</c:v>
                </c:pt>
                <c:pt idx="374">
                  <c:v>4.6301199999999997E-3</c:v>
                </c:pt>
                <c:pt idx="375">
                  <c:v>4.7699040000000002E-3</c:v>
                </c:pt>
                <c:pt idx="376">
                  <c:v>5.4195350000000003E-2</c:v>
                </c:pt>
                <c:pt idx="377">
                  <c:v>2.8382859999999985E-2</c:v>
                </c:pt>
                <c:pt idx="378">
                  <c:v>7.2204190000000001E-2</c:v>
                </c:pt>
                <c:pt idx="379" formatCode="General">
                  <c:v>1.44131E-2</c:v>
                </c:pt>
                <c:pt idx="380">
                  <c:v>7.9076220000000044E-2</c:v>
                </c:pt>
                <c:pt idx="381">
                  <c:v>4.3022379999999999E-2</c:v>
                </c:pt>
                <c:pt idx="382">
                  <c:v>6.0452040000000012E-2</c:v>
                </c:pt>
                <c:pt idx="383">
                  <c:v>8.6618990000000007E-3</c:v>
                </c:pt>
                <c:pt idx="384">
                  <c:v>3.7908910000000018E-2</c:v>
                </c:pt>
                <c:pt idx="385">
                  <c:v>6.6845390000000005E-2</c:v>
                </c:pt>
                <c:pt idx="386">
                  <c:v>-1.526724E-2</c:v>
                </c:pt>
                <c:pt idx="387">
                  <c:v>1.3904150000000009E-2</c:v>
                </c:pt>
                <c:pt idx="388">
                  <c:v>-3.1056180000000006E-2</c:v>
                </c:pt>
                <c:pt idx="389">
                  <c:v>5.3078339999999995E-2</c:v>
                </c:pt>
                <c:pt idx="390">
                  <c:v>7.0218509999999998E-2</c:v>
                </c:pt>
                <c:pt idx="391">
                  <c:v>-3.4242460000000002E-2</c:v>
                </c:pt>
                <c:pt idx="392">
                  <c:v>3.6774810000000012E-2</c:v>
                </c:pt>
                <c:pt idx="393">
                  <c:v>6.9192630000000074E-2</c:v>
                </c:pt>
                <c:pt idx="394">
                  <c:v>2.8719379999999999E-2</c:v>
                </c:pt>
                <c:pt idx="395">
                  <c:v>3.7832690000000023E-2</c:v>
                </c:pt>
                <c:pt idx="396">
                  <c:v>5.507832E-2</c:v>
                </c:pt>
                <c:pt idx="397">
                  <c:v>3.9550280000000002E-3</c:v>
                </c:pt>
                <c:pt idx="398">
                  <c:v>5.7286640000000028E-2</c:v>
                </c:pt>
                <c:pt idx="399">
                  <c:v>9.3273470000000025E-2</c:v>
                </c:pt>
                <c:pt idx="400">
                  <c:v>5.2355720000000029E-2</c:v>
                </c:pt>
                <c:pt idx="401">
                  <c:v>-2.6871800000000034E-3</c:v>
                </c:pt>
                <c:pt idx="402">
                  <c:v>-2.2359330000000014E-2</c:v>
                </c:pt>
                <c:pt idx="403">
                  <c:v>2.4870620000000006E-2</c:v>
                </c:pt>
                <c:pt idx="404">
                  <c:v>1.9309470000000009E-2</c:v>
                </c:pt>
                <c:pt idx="405">
                  <c:v>5.0190369999999998E-2</c:v>
                </c:pt>
                <c:pt idx="406">
                  <c:v>-7.188758000000002E-2</c:v>
                </c:pt>
                <c:pt idx="407">
                  <c:v>6.7219909999999994E-2</c:v>
                </c:pt>
                <c:pt idx="408">
                  <c:v>3.8349510000000003E-2</c:v>
                </c:pt>
                <c:pt idx="409">
                  <c:v>8.2721170000000024E-2</c:v>
                </c:pt>
                <c:pt idx="410">
                  <c:v>-2.7642840000000027E-3</c:v>
                </c:pt>
                <c:pt idx="411">
                  <c:v>8.1117440000000027E-2</c:v>
                </c:pt>
                <c:pt idx="412">
                  <c:v>0.14838109999999999</c:v>
                </c:pt>
                <c:pt idx="413">
                  <c:v>3.881209E-2</c:v>
                </c:pt>
                <c:pt idx="414">
                  <c:v>6.2207510000000014E-2</c:v>
                </c:pt>
                <c:pt idx="415">
                  <c:v>-2.8587660000000001E-2</c:v>
                </c:pt>
                <c:pt idx="416">
                  <c:v>8.0393880000000001E-2</c:v>
                </c:pt>
                <c:pt idx="417">
                  <c:v>-5.4416120000000054E-3</c:v>
                </c:pt>
                <c:pt idx="418">
                  <c:v>-9.0175430000000042E-2</c:v>
                </c:pt>
                <c:pt idx="419">
                  <c:v>-8.7131550000000002E-3</c:v>
                </c:pt>
                <c:pt idx="420">
                  <c:v>1.6133540000000005E-2</c:v>
                </c:pt>
                <c:pt idx="421">
                  <c:v>0.1348126</c:v>
                </c:pt>
                <c:pt idx="422">
                  <c:v>3.2429430000000002E-2</c:v>
                </c:pt>
                <c:pt idx="423">
                  <c:v>5.0745779999999997E-2</c:v>
                </c:pt>
                <c:pt idx="424">
                  <c:v>0.10519829999999999</c:v>
                </c:pt>
                <c:pt idx="425">
                  <c:v>4.5087940000000014E-2</c:v>
                </c:pt>
                <c:pt idx="426">
                  <c:v>-9.8559660000000111E-3</c:v>
                </c:pt>
                <c:pt idx="427">
                  <c:v>6.65409E-2</c:v>
                </c:pt>
                <c:pt idx="428">
                  <c:v>-1.0044160000000003E-2</c:v>
                </c:pt>
                <c:pt idx="429">
                  <c:v>9.698855000000001E-3</c:v>
                </c:pt>
                <c:pt idx="430">
                  <c:v>8.5797100000000043E-2</c:v>
                </c:pt>
                <c:pt idx="431">
                  <c:v>3.7204870000000022E-2</c:v>
                </c:pt>
                <c:pt idx="432">
                  <c:v>0.10256630000000004</c:v>
                </c:pt>
                <c:pt idx="433">
                  <c:v>0.14004040000000009</c:v>
                </c:pt>
                <c:pt idx="434">
                  <c:v>3.3969890000000003E-2</c:v>
                </c:pt>
                <c:pt idx="435">
                  <c:v>-1.9780430000000012E-2</c:v>
                </c:pt>
                <c:pt idx="436">
                  <c:v>9.1548310000000022E-2</c:v>
                </c:pt>
                <c:pt idx="437">
                  <c:v>-4.8291930000000027E-4</c:v>
                </c:pt>
                <c:pt idx="438">
                  <c:v>3.9304579999999999E-2</c:v>
                </c:pt>
                <c:pt idx="439">
                  <c:v>5.1146879999999971E-2</c:v>
                </c:pt>
                <c:pt idx="440">
                  <c:v>6.0939889999999997E-2</c:v>
                </c:pt>
                <c:pt idx="441">
                  <c:v>2.7831500000000016E-3</c:v>
                </c:pt>
                <c:pt idx="442">
                  <c:v>-4.0452740000000022E-2</c:v>
                </c:pt>
                <c:pt idx="443">
                  <c:v>3.345751000000001E-2</c:v>
                </c:pt>
                <c:pt idx="444">
                  <c:v>1.0333180000000001E-2</c:v>
                </c:pt>
                <c:pt idx="445">
                  <c:v>-4.4563490000000046E-2</c:v>
                </c:pt>
                <c:pt idx="446">
                  <c:v>8.193327000000003E-2</c:v>
                </c:pt>
                <c:pt idx="447">
                  <c:v>-2.078207000000001E-2</c:v>
                </c:pt>
                <c:pt idx="448">
                  <c:v>4.5031389999999998E-2</c:v>
                </c:pt>
                <c:pt idx="449">
                  <c:v>0.14088639999999999</c:v>
                </c:pt>
                <c:pt idx="450">
                  <c:v>-2.8595659999999985E-2</c:v>
                </c:pt>
                <c:pt idx="451">
                  <c:v>7.2570919999999997E-2</c:v>
                </c:pt>
                <c:pt idx="452">
                  <c:v>3.5629140000000017E-2</c:v>
                </c:pt>
              </c:numCache>
            </c:numRef>
          </c:yVal>
          <c:smooth val="1"/>
        </c:ser>
        <c:ser>
          <c:idx val="3"/>
          <c:order val="3"/>
          <c:tx>
            <c:strRef>
              <c:f>Anisotropy!$H$1</c:f>
              <c:strCache>
                <c:ptCount val="1"/>
                <c:pt idx="0">
                  <c:v>PAA-ACE PAM (high pH)</c:v>
                </c:pt>
              </c:strCache>
            </c:strRef>
          </c:tx>
          <c:spPr>
            <a:ln w="19050"/>
          </c:spPr>
          <c:marker>
            <c:symbol val="none"/>
          </c:marker>
          <c:xVal>
            <c:numRef>
              <c:f>Anisotropy!$H$3:$H$446</c:f>
              <c:numCache>
                <c:formatCode>General</c:formatCode>
                <c:ptCount val="444"/>
                <c:pt idx="0">
                  <c:v>26</c:v>
                </c:pt>
                <c:pt idx="1">
                  <c:v>26.400000000000002</c:v>
                </c:pt>
                <c:pt idx="2">
                  <c:v>26.8</c:v>
                </c:pt>
                <c:pt idx="3">
                  <c:v>27.200000000000003</c:v>
                </c:pt>
                <c:pt idx="4">
                  <c:v>27.6</c:v>
                </c:pt>
                <c:pt idx="5">
                  <c:v>28</c:v>
                </c:pt>
                <c:pt idx="6">
                  <c:v>28.400000000000002</c:v>
                </c:pt>
                <c:pt idx="7">
                  <c:v>28.8</c:v>
                </c:pt>
                <c:pt idx="8">
                  <c:v>29.200000000000003</c:v>
                </c:pt>
                <c:pt idx="9">
                  <c:v>29.6</c:v>
                </c:pt>
                <c:pt idx="10">
                  <c:v>30</c:v>
                </c:pt>
                <c:pt idx="11">
                  <c:v>30.400000000000002</c:v>
                </c:pt>
                <c:pt idx="12">
                  <c:v>30.8</c:v>
                </c:pt>
                <c:pt idx="13">
                  <c:v>31.200000000000003</c:v>
                </c:pt>
                <c:pt idx="14">
                  <c:v>31.6</c:v>
                </c:pt>
                <c:pt idx="15">
                  <c:v>32</c:v>
                </c:pt>
                <c:pt idx="16">
                  <c:v>32.4</c:v>
                </c:pt>
                <c:pt idx="17">
                  <c:v>32.800000000000004</c:v>
                </c:pt>
                <c:pt idx="18">
                  <c:v>33.200000000000003</c:v>
                </c:pt>
                <c:pt idx="19">
                  <c:v>33.6</c:v>
                </c:pt>
                <c:pt idx="20">
                  <c:v>34</c:v>
                </c:pt>
                <c:pt idx="21">
                  <c:v>34.4</c:v>
                </c:pt>
                <c:pt idx="22">
                  <c:v>34.800000000000004</c:v>
                </c:pt>
                <c:pt idx="23">
                  <c:v>35.200000000000003</c:v>
                </c:pt>
                <c:pt idx="24">
                  <c:v>35.6</c:v>
                </c:pt>
                <c:pt idx="25">
                  <c:v>36</c:v>
                </c:pt>
                <c:pt idx="26">
                  <c:v>36.4</c:v>
                </c:pt>
                <c:pt idx="27">
                  <c:v>36.800000000000004</c:v>
                </c:pt>
                <c:pt idx="28">
                  <c:v>37.200000000000003</c:v>
                </c:pt>
                <c:pt idx="29">
                  <c:v>37.6</c:v>
                </c:pt>
                <c:pt idx="30">
                  <c:v>38</c:v>
                </c:pt>
                <c:pt idx="31">
                  <c:v>38.400000000000006</c:v>
                </c:pt>
                <c:pt idx="32">
                  <c:v>38.800000000000004</c:v>
                </c:pt>
                <c:pt idx="33">
                  <c:v>39.200000000000003</c:v>
                </c:pt>
                <c:pt idx="34">
                  <c:v>39.6</c:v>
                </c:pt>
                <c:pt idx="35">
                  <c:v>40</c:v>
                </c:pt>
                <c:pt idx="36">
                  <c:v>40.400000000000006</c:v>
                </c:pt>
                <c:pt idx="37">
                  <c:v>40.800000000000004</c:v>
                </c:pt>
                <c:pt idx="38">
                  <c:v>41.2</c:v>
                </c:pt>
                <c:pt idx="39">
                  <c:v>41.6</c:v>
                </c:pt>
                <c:pt idx="40">
                  <c:v>42</c:v>
                </c:pt>
                <c:pt idx="41">
                  <c:v>42.400000000000006</c:v>
                </c:pt>
                <c:pt idx="42">
                  <c:v>42.800000000000004</c:v>
                </c:pt>
                <c:pt idx="43">
                  <c:v>43.2</c:v>
                </c:pt>
                <c:pt idx="44">
                  <c:v>43.6</c:v>
                </c:pt>
                <c:pt idx="45">
                  <c:v>44</c:v>
                </c:pt>
                <c:pt idx="46">
                  <c:v>44.400000000000006</c:v>
                </c:pt>
                <c:pt idx="47">
                  <c:v>44.800000000000004</c:v>
                </c:pt>
                <c:pt idx="48">
                  <c:v>45.2</c:v>
                </c:pt>
                <c:pt idx="49">
                  <c:v>45.6</c:v>
                </c:pt>
                <c:pt idx="50">
                  <c:v>46</c:v>
                </c:pt>
                <c:pt idx="51">
                  <c:v>46.400000000000006</c:v>
                </c:pt>
                <c:pt idx="52">
                  <c:v>46.800000000000004</c:v>
                </c:pt>
                <c:pt idx="53">
                  <c:v>47.2</c:v>
                </c:pt>
                <c:pt idx="54">
                  <c:v>47.6</c:v>
                </c:pt>
                <c:pt idx="55">
                  <c:v>48</c:v>
                </c:pt>
                <c:pt idx="56">
                  <c:v>48.400000000000006</c:v>
                </c:pt>
                <c:pt idx="57">
                  <c:v>48.800000000000004</c:v>
                </c:pt>
                <c:pt idx="58">
                  <c:v>49.2</c:v>
                </c:pt>
                <c:pt idx="59">
                  <c:v>49.6</c:v>
                </c:pt>
                <c:pt idx="60">
                  <c:v>50</c:v>
                </c:pt>
                <c:pt idx="61">
                  <c:v>50.400000000000006</c:v>
                </c:pt>
                <c:pt idx="62">
                  <c:v>50.800000000000004</c:v>
                </c:pt>
                <c:pt idx="63">
                  <c:v>51.2</c:v>
                </c:pt>
                <c:pt idx="64">
                  <c:v>51.6</c:v>
                </c:pt>
                <c:pt idx="65">
                  <c:v>52</c:v>
                </c:pt>
                <c:pt idx="66">
                  <c:v>52.400000000000006</c:v>
                </c:pt>
                <c:pt idx="67">
                  <c:v>52.800000000000004</c:v>
                </c:pt>
                <c:pt idx="68">
                  <c:v>53.2</c:v>
                </c:pt>
                <c:pt idx="69">
                  <c:v>53.6</c:v>
                </c:pt>
                <c:pt idx="70">
                  <c:v>54</c:v>
                </c:pt>
                <c:pt idx="71">
                  <c:v>54.400000000000006</c:v>
                </c:pt>
                <c:pt idx="72">
                  <c:v>54.800000000000004</c:v>
                </c:pt>
                <c:pt idx="73">
                  <c:v>55.2</c:v>
                </c:pt>
                <c:pt idx="74">
                  <c:v>55.6</c:v>
                </c:pt>
                <c:pt idx="75">
                  <c:v>56</c:v>
                </c:pt>
                <c:pt idx="76">
                  <c:v>56.400000000000006</c:v>
                </c:pt>
                <c:pt idx="77">
                  <c:v>56.800000000000004</c:v>
                </c:pt>
                <c:pt idx="78">
                  <c:v>57.2</c:v>
                </c:pt>
                <c:pt idx="79">
                  <c:v>57.6</c:v>
                </c:pt>
                <c:pt idx="80">
                  <c:v>58</c:v>
                </c:pt>
                <c:pt idx="81">
                  <c:v>58.400000000000006</c:v>
                </c:pt>
                <c:pt idx="82">
                  <c:v>58.800000000000004</c:v>
                </c:pt>
                <c:pt idx="83">
                  <c:v>59.2</c:v>
                </c:pt>
                <c:pt idx="84">
                  <c:v>59.6</c:v>
                </c:pt>
                <c:pt idx="85">
                  <c:v>60</c:v>
                </c:pt>
                <c:pt idx="86">
                  <c:v>60.400000000000006</c:v>
                </c:pt>
                <c:pt idx="87">
                  <c:v>60.800000000000004</c:v>
                </c:pt>
                <c:pt idx="88">
                  <c:v>61.2</c:v>
                </c:pt>
                <c:pt idx="89">
                  <c:v>61.6</c:v>
                </c:pt>
                <c:pt idx="90">
                  <c:v>62</c:v>
                </c:pt>
                <c:pt idx="91">
                  <c:v>62.400000000000006</c:v>
                </c:pt>
                <c:pt idx="92">
                  <c:v>62.800000000000004</c:v>
                </c:pt>
                <c:pt idx="93">
                  <c:v>63.2</c:v>
                </c:pt>
                <c:pt idx="94">
                  <c:v>63.6</c:v>
                </c:pt>
                <c:pt idx="95">
                  <c:v>64</c:v>
                </c:pt>
                <c:pt idx="96">
                  <c:v>64.400000000000006</c:v>
                </c:pt>
                <c:pt idx="97">
                  <c:v>64.8</c:v>
                </c:pt>
                <c:pt idx="98">
                  <c:v>65.2</c:v>
                </c:pt>
                <c:pt idx="99">
                  <c:v>65.600000000000009</c:v>
                </c:pt>
                <c:pt idx="100">
                  <c:v>66</c:v>
                </c:pt>
                <c:pt idx="101">
                  <c:v>66.400000000000006</c:v>
                </c:pt>
                <c:pt idx="102">
                  <c:v>66.8</c:v>
                </c:pt>
                <c:pt idx="103">
                  <c:v>67.2</c:v>
                </c:pt>
                <c:pt idx="104">
                  <c:v>67.600000000000009</c:v>
                </c:pt>
                <c:pt idx="105">
                  <c:v>68</c:v>
                </c:pt>
                <c:pt idx="106">
                  <c:v>68.400000000000006</c:v>
                </c:pt>
                <c:pt idx="107">
                  <c:v>68.8</c:v>
                </c:pt>
                <c:pt idx="108">
                  <c:v>69.2</c:v>
                </c:pt>
                <c:pt idx="109">
                  <c:v>69.600000000000009</c:v>
                </c:pt>
                <c:pt idx="110">
                  <c:v>70</c:v>
                </c:pt>
                <c:pt idx="111">
                  <c:v>70.400000000000006</c:v>
                </c:pt>
                <c:pt idx="112">
                  <c:v>70.8</c:v>
                </c:pt>
                <c:pt idx="113">
                  <c:v>71.2</c:v>
                </c:pt>
                <c:pt idx="114">
                  <c:v>71.600000000000009</c:v>
                </c:pt>
                <c:pt idx="115">
                  <c:v>72</c:v>
                </c:pt>
                <c:pt idx="116">
                  <c:v>72.400000000000006</c:v>
                </c:pt>
                <c:pt idx="117">
                  <c:v>72.8</c:v>
                </c:pt>
                <c:pt idx="118">
                  <c:v>73.2</c:v>
                </c:pt>
                <c:pt idx="119">
                  <c:v>73.600000000000009</c:v>
                </c:pt>
                <c:pt idx="120">
                  <c:v>74</c:v>
                </c:pt>
                <c:pt idx="121">
                  <c:v>74.400000000000006</c:v>
                </c:pt>
                <c:pt idx="122">
                  <c:v>74.8</c:v>
                </c:pt>
                <c:pt idx="123">
                  <c:v>75.2</c:v>
                </c:pt>
                <c:pt idx="124">
                  <c:v>75.600000000000009</c:v>
                </c:pt>
                <c:pt idx="125">
                  <c:v>76</c:v>
                </c:pt>
                <c:pt idx="126">
                  <c:v>76.400000000000006</c:v>
                </c:pt>
                <c:pt idx="127">
                  <c:v>76.800000000000011</c:v>
                </c:pt>
                <c:pt idx="128">
                  <c:v>77.2</c:v>
                </c:pt>
                <c:pt idx="129">
                  <c:v>77.600000000000009</c:v>
                </c:pt>
                <c:pt idx="130">
                  <c:v>78</c:v>
                </c:pt>
                <c:pt idx="131">
                  <c:v>78.400000000000006</c:v>
                </c:pt>
                <c:pt idx="132">
                  <c:v>78.800000000000011</c:v>
                </c:pt>
                <c:pt idx="133">
                  <c:v>79.2</c:v>
                </c:pt>
                <c:pt idx="134">
                  <c:v>79.600000000000009</c:v>
                </c:pt>
                <c:pt idx="135">
                  <c:v>80</c:v>
                </c:pt>
                <c:pt idx="136">
                  <c:v>80.400000000000006</c:v>
                </c:pt>
                <c:pt idx="137">
                  <c:v>80.800000000000011</c:v>
                </c:pt>
                <c:pt idx="138">
                  <c:v>81.2</c:v>
                </c:pt>
                <c:pt idx="139">
                  <c:v>81.600000000000009</c:v>
                </c:pt>
                <c:pt idx="140">
                  <c:v>82</c:v>
                </c:pt>
                <c:pt idx="141">
                  <c:v>82.4</c:v>
                </c:pt>
                <c:pt idx="142">
                  <c:v>82.800000000000011</c:v>
                </c:pt>
                <c:pt idx="143">
                  <c:v>83.2</c:v>
                </c:pt>
                <c:pt idx="144">
                  <c:v>83.600000000000009</c:v>
                </c:pt>
                <c:pt idx="145">
                  <c:v>84</c:v>
                </c:pt>
                <c:pt idx="146">
                  <c:v>84.4</c:v>
                </c:pt>
                <c:pt idx="147">
                  <c:v>84.800000000000011</c:v>
                </c:pt>
                <c:pt idx="148">
                  <c:v>85.2</c:v>
                </c:pt>
                <c:pt idx="149">
                  <c:v>85.600000000000009</c:v>
                </c:pt>
                <c:pt idx="150">
                  <c:v>86</c:v>
                </c:pt>
                <c:pt idx="151">
                  <c:v>86.4</c:v>
                </c:pt>
                <c:pt idx="152">
                  <c:v>86.800000000000011</c:v>
                </c:pt>
                <c:pt idx="153">
                  <c:v>87.2</c:v>
                </c:pt>
                <c:pt idx="154">
                  <c:v>87.600000000000009</c:v>
                </c:pt>
                <c:pt idx="155">
                  <c:v>88</c:v>
                </c:pt>
                <c:pt idx="156">
                  <c:v>88.4</c:v>
                </c:pt>
                <c:pt idx="157">
                  <c:v>88.800000000000011</c:v>
                </c:pt>
                <c:pt idx="158">
                  <c:v>89.2</c:v>
                </c:pt>
                <c:pt idx="159">
                  <c:v>89.600000000000009</c:v>
                </c:pt>
                <c:pt idx="160">
                  <c:v>90</c:v>
                </c:pt>
                <c:pt idx="161">
                  <c:v>90.4</c:v>
                </c:pt>
                <c:pt idx="162">
                  <c:v>90.800000000000011</c:v>
                </c:pt>
                <c:pt idx="163">
                  <c:v>91.2</c:v>
                </c:pt>
                <c:pt idx="164">
                  <c:v>91.600000000000009</c:v>
                </c:pt>
                <c:pt idx="165">
                  <c:v>92</c:v>
                </c:pt>
                <c:pt idx="166">
                  <c:v>92.4</c:v>
                </c:pt>
                <c:pt idx="167">
                  <c:v>92.800000000000011</c:v>
                </c:pt>
                <c:pt idx="168">
                  <c:v>93.2</c:v>
                </c:pt>
                <c:pt idx="169">
                  <c:v>93.600000000000009</c:v>
                </c:pt>
                <c:pt idx="170">
                  <c:v>94</c:v>
                </c:pt>
                <c:pt idx="171">
                  <c:v>94.4</c:v>
                </c:pt>
                <c:pt idx="172">
                  <c:v>94.800000000000011</c:v>
                </c:pt>
                <c:pt idx="173">
                  <c:v>95.2</c:v>
                </c:pt>
                <c:pt idx="174">
                  <c:v>95.600000000000009</c:v>
                </c:pt>
                <c:pt idx="175">
                  <c:v>96</c:v>
                </c:pt>
                <c:pt idx="176">
                  <c:v>96.4</c:v>
                </c:pt>
                <c:pt idx="177">
                  <c:v>96.800000000000011</c:v>
                </c:pt>
                <c:pt idx="178">
                  <c:v>97.2</c:v>
                </c:pt>
                <c:pt idx="179">
                  <c:v>97.600000000000009</c:v>
                </c:pt>
                <c:pt idx="180">
                  <c:v>98</c:v>
                </c:pt>
                <c:pt idx="181">
                  <c:v>98.4</c:v>
                </c:pt>
                <c:pt idx="182">
                  <c:v>98.800000000000011</c:v>
                </c:pt>
                <c:pt idx="183">
                  <c:v>99.2</c:v>
                </c:pt>
                <c:pt idx="184">
                  <c:v>99.600000000000009</c:v>
                </c:pt>
                <c:pt idx="185">
                  <c:v>100</c:v>
                </c:pt>
                <c:pt idx="186">
                  <c:v>100.4</c:v>
                </c:pt>
                <c:pt idx="187">
                  <c:v>100.80000000000001</c:v>
                </c:pt>
                <c:pt idx="188">
                  <c:v>101.2</c:v>
                </c:pt>
                <c:pt idx="189">
                  <c:v>101.60000000000001</c:v>
                </c:pt>
                <c:pt idx="190">
                  <c:v>102</c:v>
                </c:pt>
                <c:pt idx="191">
                  <c:v>102.4</c:v>
                </c:pt>
                <c:pt idx="192">
                  <c:v>102.80000000000001</c:v>
                </c:pt>
                <c:pt idx="193">
                  <c:v>103.2</c:v>
                </c:pt>
                <c:pt idx="194">
                  <c:v>103.60000000000001</c:v>
                </c:pt>
                <c:pt idx="195">
                  <c:v>104</c:v>
                </c:pt>
                <c:pt idx="196">
                  <c:v>104.4</c:v>
                </c:pt>
                <c:pt idx="197">
                  <c:v>104.80000000000001</c:v>
                </c:pt>
                <c:pt idx="198">
                  <c:v>105.2</c:v>
                </c:pt>
                <c:pt idx="199">
                  <c:v>105.60000000000001</c:v>
                </c:pt>
                <c:pt idx="200">
                  <c:v>106</c:v>
                </c:pt>
                <c:pt idx="201">
                  <c:v>106.4</c:v>
                </c:pt>
                <c:pt idx="202">
                  <c:v>106.80000000000001</c:v>
                </c:pt>
                <c:pt idx="203">
                  <c:v>107.2</c:v>
                </c:pt>
                <c:pt idx="204">
                  <c:v>107.60000000000001</c:v>
                </c:pt>
                <c:pt idx="205">
                  <c:v>108</c:v>
                </c:pt>
                <c:pt idx="206">
                  <c:v>108.4</c:v>
                </c:pt>
                <c:pt idx="207">
                  <c:v>108.80000000000001</c:v>
                </c:pt>
                <c:pt idx="208">
                  <c:v>109.2</c:v>
                </c:pt>
                <c:pt idx="209">
                  <c:v>109.60000000000001</c:v>
                </c:pt>
                <c:pt idx="210">
                  <c:v>110</c:v>
                </c:pt>
                <c:pt idx="211">
                  <c:v>110.4</c:v>
                </c:pt>
                <c:pt idx="212">
                  <c:v>110.80000000000001</c:v>
                </c:pt>
                <c:pt idx="213">
                  <c:v>111.2</c:v>
                </c:pt>
                <c:pt idx="214">
                  <c:v>111.60000000000001</c:v>
                </c:pt>
                <c:pt idx="215">
                  <c:v>112</c:v>
                </c:pt>
                <c:pt idx="216">
                  <c:v>112.4</c:v>
                </c:pt>
                <c:pt idx="217">
                  <c:v>112.80000000000001</c:v>
                </c:pt>
                <c:pt idx="218">
                  <c:v>113.2</c:v>
                </c:pt>
                <c:pt idx="219">
                  <c:v>113.60000000000001</c:v>
                </c:pt>
                <c:pt idx="220">
                  <c:v>114</c:v>
                </c:pt>
                <c:pt idx="221">
                  <c:v>114.4</c:v>
                </c:pt>
                <c:pt idx="222">
                  <c:v>114.80000000000001</c:v>
                </c:pt>
                <c:pt idx="223">
                  <c:v>115.2</c:v>
                </c:pt>
                <c:pt idx="224">
                  <c:v>115.60000000000001</c:v>
                </c:pt>
                <c:pt idx="225">
                  <c:v>116</c:v>
                </c:pt>
                <c:pt idx="226">
                  <c:v>116.4</c:v>
                </c:pt>
                <c:pt idx="227">
                  <c:v>116.80000000000001</c:v>
                </c:pt>
                <c:pt idx="228">
                  <c:v>117.2</c:v>
                </c:pt>
                <c:pt idx="229">
                  <c:v>117.60000000000001</c:v>
                </c:pt>
                <c:pt idx="230">
                  <c:v>118</c:v>
                </c:pt>
                <c:pt idx="231">
                  <c:v>118.4</c:v>
                </c:pt>
                <c:pt idx="232">
                  <c:v>118.80000000000001</c:v>
                </c:pt>
                <c:pt idx="233">
                  <c:v>119.2</c:v>
                </c:pt>
                <c:pt idx="234">
                  <c:v>119.60000000000001</c:v>
                </c:pt>
                <c:pt idx="235">
                  <c:v>120</c:v>
                </c:pt>
                <c:pt idx="236">
                  <c:v>120.4</c:v>
                </c:pt>
                <c:pt idx="237">
                  <c:v>120.80000000000001</c:v>
                </c:pt>
                <c:pt idx="238">
                  <c:v>121.2</c:v>
                </c:pt>
                <c:pt idx="239">
                  <c:v>121.60000000000001</c:v>
                </c:pt>
                <c:pt idx="240">
                  <c:v>122</c:v>
                </c:pt>
                <c:pt idx="241">
                  <c:v>122.4</c:v>
                </c:pt>
                <c:pt idx="242">
                  <c:v>122.80000000000001</c:v>
                </c:pt>
                <c:pt idx="243">
                  <c:v>123.2</c:v>
                </c:pt>
                <c:pt idx="244">
                  <c:v>123.60000000000001</c:v>
                </c:pt>
                <c:pt idx="245">
                  <c:v>124</c:v>
                </c:pt>
                <c:pt idx="246">
                  <c:v>124.4</c:v>
                </c:pt>
                <c:pt idx="247">
                  <c:v>124.80000000000001</c:v>
                </c:pt>
                <c:pt idx="248">
                  <c:v>125.2</c:v>
                </c:pt>
                <c:pt idx="249">
                  <c:v>125.60000000000001</c:v>
                </c:pt>
                <c:pt idx="250">
                  <c:v>126</c:v>
                </c:pt>
                <c:pt idx="251">
                  <c:v>126.4</c:v>
                </c:pt>
                <c:pt idx="252">
                  <c:v>126.80000000000001</c:v>
                </c:pt>
                <c:pt idx="253">
                  <c:v>127.2</c:v>
                </c:pt>
                <c:pt idx="254">
                  <c:v>127.60000000000001</c:v>
                </c:pt>
                <c:pt idx="255">
                  <c:v>128</c:v>
                </c:pt>
                <c:pt idx="256">
                  <c:v>128.4</c:v>
                </c:pt>
                <c:pt idx="257">
                  <c:v>128.80000000000001</c:v>
                </c:pt>
                <c:pt idx="258">
                  <c:v>129.20000000000002</c:v>
                </c:pt>
                <c:pt idx="259">
                  <c:v>129.6</c:v>
                </c:pt>
                <c:pt idx="260">
                  <c:v>130</c:v>
                </c:pt>
                <c:pt idx="261">
                  <c:v>130.4</c:v>
                </c:pt>
                <c:pt idx="262">
                  <c:v>130.80000000000001</c:v>
                </c:pt>
                <c:pt idx="263">
                  <c:v>131.20000000000002</c:v>
                </c:pt>
                <c:pt idx="264">
                  <c:v>131.6</c:v>
                </c:pt>
                <c:pt idx="265">
                  <c:v>132</c:v>
                </c:pt>
                <c:pt idx="266">
                  <c:v>132.4</c:v>
                </c:pt>
                <c:pt idx="267">
                  <c:v>132.80000000000001</c:v>
                </c:pt>
                <c:pt idx="268">
                  <c:v>133.20000000000002</c:v>
                </c:pt>
                <c:pt idx="269">
                  <c:v>133.6</c:v>
                </c:pt>
                <c:pt idx="270">
                  <c:v>134</c:v>
                </c:pt>
                <c:pt idx="271">
                  <c:v>134.4</c:v>
                </c:pt>
                <c:pt idx="272">
                  <c:v>134.80000000000001</c:v>
                </c:pt>
                <c:pt idx="273">
                  <c:v>135.20000000000002</c:v>
                </c:pt>
                <c:pt idx="274">
                  <c:v>135.6</c:v>
                </c:pt>
                <c:pt idx="275">
                  <c:v>136</c:v>
                </c:pt>
                <c:pt idx="276">
                  <c:v>136.4</c:v>
                </c:pt>
                <c:pt idx="277">
                  <c:v>136.80000000000001</c:v>
                </c:pt>
                <c:pt idx="278">
                  <c:v>137.20000000000002</c:v>
                </c:pt>
                <c:pt idx="279">
                  <c:v>137.6</c:v>
                </c:pt>
                <c:pt idx="280">
                  <c:v>138</c:v>
                </c:pt>
                <c:pt idx="281">
                  <c:v>138.4</c:v>
                </c:pt>
                <c:pt idx="282">
                  <c:v>138.80000000000001</c:v>
                </c:pt>
                <c:pt idx="283">
                  <c:v>139.20000000000002</c:v>
                </c:pt>
                <c:pt idx="284">
                  <c:v>139.6</c:v>
                </c:pt>
                <c:pt idx="285">
                  <c:v>140</c:v>
                </c:pt>
                <c:pt idx="286">
                  <c:v>140.4</c:v>
                </c:pt>
                <c:pt idx="287">
                  <c:v>140.80000000000001</c:v>
                </c:pt>
                <c:pt idx="288">
                  <c:v>141.20000000000002</c:v>
                </c:pt>
                <c:pt idx="289">
                  <c:v>141.6</c:v>
                </c:pt>
                <c:pt idx="290">
                  <c:v>142</c:v>
                </c:pt>
                <c:pt idx="291">
                  <c:v>142.4</c:v>
                </c:pt>
                <c:pt idx="292">
                  <c:v>142.80000000000001</c:v>
                </c:pt>
                <c:pt idx="293">
                  <c:v>143.20000000000002</c:v>
                </c:pt>
                <c:pt idx="294">
                  <c:v>143.6</c:v>
                </c:pt>
                <c:pt idx="295">
                  <c:v>144</c:v>
                </c:pt>
                <c:pt idx="296">
                  <c:v>144.4</c:v>
                </c:pt>
                <c:pt idx="297">
                  <c:v>144.80000000000001</c:v>
                </c:pt>
                <c:pt idx="298">
                  <c:v>145.20000000000002</c:v>
                </c:pt>
                <c:pt idx="299">
                  <c:v>145.6</c:v>
                </c:pt>
                <c:pt idx="300">
                  <c:v>146</c:v>
                </c:pt>
                <c:pt idx="301">
                  <c:v>146.4</c:v>
                </c:pt>
                <c:pt idx="302">
                  <c:v>146.80000000000001</c:v>
                </c:pt>
                <c:pt idx="303">
                  <c:v>147.20000000000002</c:v>
                </c:pt>
                <c:pt idx="304">
                  <c:v>147.6</c:v>
                </c:pt>
                <c:pt idx="305">
                  <c:v>148</c:v>
                </c:pt>
                <c:pt idx="306">
                  <c:v>148.4</c:v>
                </c:pt>
                <c:pt idx="307">
                  <c:v>148.80000000000001</c:v>
                </c:pt>
                <c:pt idx="308">
                  <c:v>149.20000000000002</c:v>
                </c:pt>
                <c:pt idx="309">
                  <c:v>149.6</c:v>
                </c:pt>
                <c:pt idx="310">
                  <c:v>150</c:v>
                </c:pt>
                <c:pt idx="311">
                  <c:v>150.4</c:v>
                </c:pt>
                <c:pt idx="312">
                  <c:v>150.80000000000001</c:v>
                </c:pt>
                <c:pt idx="313">
                  <c:v>151.20000000000002</c:v>
                </c:pt>
                <c:pt idx="314">
                  <c:v>151.6</c:v>
                </c:pt>
                <c:pt idx="315">
                  <c:v>152</c:v>
                </c:pt>
                <c:pt idx="316">
                  <c:v>152.4</c:v>
                </c:pt>
                <c:pt idx="317">
                  <c:v>152.80000000000001</c:v>
                </c:pt>
                <c:pt idx="318">
                  <c:v>153.20000000000002</c:v>
                </c:pt>
                <c:pt idx="319">
                  <c:v>153.60000000000002</c:v>
                </c:pt>
                <c:pt idx="320">
                  <c:v>154</c:v>
                </c:pt>
                <c:pt idx="321">
                  <c:v>154.4</c:v>
                </c:pt>
                <c:pt idx="322">
                  <c:v>154.80000000000001</c:v>
                </c:pt>
                <c:pt idx="323">
                  <c:v>155.20000000000002</c:v>
                </c:pt>
                <c:pt idx="324">
                  <c:v>155.60000000000002</c:v>
                </c:pt>
                <c:pt idx="325">
                  <c:v>156</c:v>
                </c:pt>
                <c:pt idx="326">
                  <c:v>156.4</c:v>
                </c:pt>
                <c:pt idx="327">
                  <c:v>156.80000000000001</c:v>
                </c:pt>
                <c:pt idx="328">
                  <c:v>157.20000000000002</c:v>
                </c:pt>
                <c:pt idx="329">
                  <c:v>157.60000000000002</c:v>
                </c:pt>
                <c:pt idx="330">
                  <c:v>158</c:v>
                </c:pt>
                <c:pt idx="331">
                  <c:v>158.4</c:v>
                </c:pt>
                <c:pt idx="332">
                  <c:v>158.80000000000001</c:v>
                </c:pt>
                <c:pt idx="333">
                  <c:v>159.20000000000002</c:v>
                </c:pt>
                <c:pt idx="334">
                  <c:v>159.60000000000002</c:v>
                </c:pt>
                <c:pt idx="335">
                  <c:v>160</c:v>
                </c:pt>
                <c:pt idx="336">
                  <c:v>160.4</c:v>
                </c:pt>
                <c:pt idx="337">
                  <c:v>160.80000000000001</c:v>
                </c:pt>
                <c:pt idx="338">
                  <c:v>161.20000000000002</c:v>
                </c:pt>
                <c:pt idx="339">
                  <c:v>161.60000000000002</c:v>
                </c:pt>
                <c:pt idx="340">
                  <c:v>162</c:v>
                </c:pt>
                <c:pt idx="341">
                  <c:v>162.4</c:v>
                </c:pt>
                <c:pt idx="342">
                  <c:v>162.80000000000001</c:v>
                </c:pt>
                <c:pt idx="343">
                  <c:v>163.20000000000002</c:v>
                </c:pt>
                <c:pt idx="344">
                  <c:v>163.60000000000002</c:v>
                </c:pt>
                <c:pt idx="345">
                  <c:v>164</c:v>
                </c:pt>
                <c:pt idx="346">
                  <c:v>164.4</c:v>
                </c:pt>
                <c:pt idx="347">
                  <c:v>164.8</c:v>
                </c:pt>
                <c:pt idx="348">
                  <c:v>165.20000000000002</c:v>
                </c:pt>
                <c:pt idx="349">
                  <c:v>165.60000000000002</c:v>
                </c:pt>
                <c:pt idx="350">
                  <c:v>166</c:v>
                </c:pt>
                <c:pt idx="351">
                  <c:v>166.4</c:v>
                </c:pt>
                <c:pt idx="352">
                  <c:v>166.8</c:v>
                </c:pt>
                <c:pt idx="353">
                  <c:v>167.20000000000002</c:v>
                </c:pt>
                <c:pt idx="354">
                  <c:v>167.60000000000002</c:v>
                </c:pt>
                <c:pt idx="355">
                  <c:v>168</c:v>
                </c:pt>
                <c:pt idx="356">
                  <c:v>168.4</c:v>
                </c:pt>
                <c:pt idx="357">
                  <c:v>168.8</c:v>
                </c:pt>
                <c:pt idx="358">
                  <c:v>169.20000000000002</c:v>
                </c:pt>
                <c:pt idx="359">
                  <c:v>169.60000000000002</c:v>
                </c:pt>
                <c:pt idx="360">
                  <c:v>170</c:v>
                </c:pt>
                <c:pt idx="361">
                  <c:v>170.4</c:v>
                </c:pt>
                <c:pt idx="362">
                  <c:v>170.8</c:v>
                </c:pt>
                <c:pt idx="363">
                  <c:v>171.20000000000002</c:v>
                </c:pt>
                <c:pt idx="364">
                  <c:v>171.60000000000002</c:v>
                </c:pt>
                <c:pt idx="365">
                  <c:v>172</c:v>
                </c:pt>
                <c:pt idx="366">
                  <c:v>172.4</c:v>
                </c:pt>
                <c:pt idx="367">
                  <c:v>172.8</c:v>
                </c:pt>
                <c:pt idx="368">
                  <c:v>173.20000000000002</c:v>
                </c:pt>
                <c:pt idx="369">
                  <c:v>173.60000000000002</c:v>
                </c:pt>
                <c:pt idx="370">
                  <c:v>174</c:v>
                </c:pt>
                <c:pt idx="371">
                  <c:v>174.4</c:v>
                </c:pt>
                <c:pt idx="372">
                  <c:v>174.8</c:v>
                </c:pt>
                <c:pt idx="373">
                  <c:v>175.20000000000002</c:v>
                </c:pt>
                <c:pt idx="374">
                  <c:v>175.60000000000002</c:v>
                </c:pt>
                <c:pt idx="375">
                  <c:v>176</c:v>
                </c:pt>
                <c:pt idx="376">
                  <c:v>176.4</c:v>
                </c:pt>
                <c:pt idx="377">
                  <c:v>176.8</c:v>
                </c:pt>
                <c:pt idx="378">
                  <c:v>177.20000000000002</c:v>
                </c:pt>
                <c:pt idx="379">
                  <c:v>177.60000000000002</c:v>
                </c:pt>
                <c:pt idx="380">
                  <c:v>178</c:v>
                </c:pt>
                <c:pt idx="381">
                  <c:v>178.4</c:v>
                </c:pt>
                <c:pt idx="382">
                  <c:v>178.8</c:v>
                </c:pt>
                <c:pt idx="383">
                  <c:v>179.20000000000002</c:v>
                </c:pt>
                <c:pt idx="384">
                  <c:v>179.60000000000002</c:v>
                </c:pt>
                <c:pt idx="385">
                  <c:v>180</c:v>
                </c:pt>
                <c:pt idx="386">
                  <c:v>180.4</c:v>
                </c:pt>
                <c:pt idx="387">
                  <c:v>180.8</c:v>
                </c:pt>
                <c:pt idx="388">
                  <c:v>181.20000000000002</c:v>
                </c:pt>
                <c:pt idx="389">
                  <c:v>181.60000000000002</c:v>
                </c:pt>
                <c:pt idx="390">
                  <c:v>182</c:v>
                </c:pt>
                <c:pt idx="391">
                  <c:v>182.4</c:v>
                </c:pt>
                <c:pt idx="392">
                  <c:v>182.8</c:v>
                </c:pt>
                <c:pt idx="393">
                  <c:v>183.20000000000002</c:v>
                </c:pt>
                <c:pt idx="394">
                  <c:v>183.60000000000002</c:v>
                </c:pt>
                <c:pt idx="395">
                  <c:v>184</c:v>
                </c:pt>
                <c:pt idx="396">
                  <c:v>184.4</c:v>
                </c:pt>
                <c:pt idx="397">
                  <c:v>184.8</c:v>
                </c:pt>
                <c:pt idx="398">
                  <c:v>185.20000000000002</c:v>
                </c:pt>
                <c:pt idx="399">
                  <c:v>185.60000000000002</c:v>
                </c:pt>
                <c:pt idx="400">
                  <c:v>186</c:v>
                </c:pt>
                <c:pt idx="401">
                  <c:v>186.4</c:v>
                </c:pt>
                <c:pt idx="402">
                  <c:v>186.8</c:v>
                </c:pt>
                <c:pt idx="403">
                  <c:v>187.20000000000002</c:v>
                </c:pt>
                <c:pt idx="404">
                  <c:v>187.60000000000002</c:v>
                </c:pt>
                <c:pt idx="405">
                  <c:v>188</c:v>
                </c:pt>
                <c:pt idx="406">
                  <c:v>188.4</c:v>
                </c:pt>
                <c:pt idx="407">
                  <c:v>188.8</c:v>
                </c:pt>
                <c:pt idx="408">
                  <c:v>189.20000000000002</c:v>
                </c:pt>
                <c:pt idx="409">
                  <c:v>189.60000000000002</c:v>
                </c:pt>
                <c:pt idx="410">
                  <c:v>190</c:v>
                </c:pt>
                <c:pt idx="411">
                  <c:v>190.4</c:v>
                </c:pt>
                <c:pt idx="412">
                  <c:v>190.8</c:v>
                </c:pt>
                <c:pt idx="413">
                  <c:v>191.20000000000002</c:v>
                </c:pt>
                <c:pt idx="414">
                  <c:v>191.60000000000002</c:v>
                </c:pt>
                <c:pt idx="415">
                  <c:v>192</c:v>
                </c:pt>
                <c:pt idx="416">
                  <c:v>192.4</c:v>
                </c:pt>
                <c:pt idx="417">
                  <c:v>192.8</c:v>
                </c:pt>
                <c:pt idx="418">
                  <c:v>193.20000000000002</c:v>
                </c:pt>
                <c:pt idx="419">
                  <c:v>193.60000000000002</c:v>
                </c:pt>
                <c:pt idx="420">
                  <c:v>194</c:v>
                </c:pt>
                <c:pt idx="421">
                  <c:v>194.4</c:v>
                </c:pt>
                <c:pt idx="422">
                  <c:v>194.8</c:v>
                </c:pt>
                <c:pt idx="423">
                  <c:v>195.20000000000002</c:v>
                </c:pt>
                <c:pt idx="424">
                  <c:v>195.60000000000002</c:v>
                </c:pt>
                <c:pt idx="425">
                  <c:v>196</c:v>
                </c:pt>
                <c:pt idx="426">
                  <c:v>196.4</c:v>
                </c:pt>
                <c:pt idx="427">
                  <c:v>196.8</c:v>
                </c:pt>
                <c:pt idx="428">
                  <c:v>197.20000000000002</c:v>
                </c:pt>
                <c:pt idx="429">
                  <c:v>197.60000000000002</c:v>
                </c:pt>
                <c:pt idx="430">
                  <c:v>198</c:v>
                </c:pt>
                <c:pt idx="431">
                  <c:v>198.4</c:v>
                </c:pt>
                <c:pt idx="432">
                  <c:v>198.8</c:v>
                </c:pt>
                <c:pt idx="433">
                  <c:v>199.20000000000002</c:v>
                </c:pt>
                <c:pt idx="434">
                  <c:v>199.60000000000002</c:v>
                </c:pt>
                <c:pt idx="435">
                  <c:v>200</c:v>
                </c:pt>
                <c:pt idx="436">
                  <c:v>200.4</c:v>
                </c:pt>
                <c:pt idx="437">
                  <c:v>200.8</c:v>
                </c:pt>
                <c:pt idx="438">
                  <c:v>201.20000000000002</c:v>
                </c:pt>
                <c:pt idx="439">
                  <c:v>201.60000000000002</c:v>
                </c:pt>
                <c:pt idx="440">
                  <c:v>202</c:v>
                </c:pt>
                <c:pt idx="441">
                  <c:v>202.4</c:v>
                </c:pt>
                <c:pt idx="442">
                  <c:v>202.8</c:v>
                </c:pt>
                <c:pt idx="443">
                  <c:v>203.20000000000002</c:v>
                </c:pt>
              </c:numCache>
            </c:numRef>
          </c:xVal>
          <c:yVal>
            <c:numRef>
              <c:f>Anisotropy!$I$3:$I$446</c:f>
              <c:numCache>
                <c:formatCode>0.00E+00</c:formatCode>
                <c:ptCount val="444"/>
                <c:pt idx="0" formatCode="General">
                  <c:v>-0.25800140000000005</c:v>
                </c:pt>
                <c:pt idx="1">
                  <c:v>3.179212E-2</c:v>
                </c:pt>
                <c:pt idx="2" formatCode="General">
                  <c:v>0.16482079999999991</c:v>
                </c:pt>
                <c:pt idx="3" formatCode="General">
                  <c:v>0.1263232</c:v>
                </c:pt>
                <c:pt idx="4" formatCode="General">
                  <c:v>0.11893910000000002</c:v>
                </c:pt>
                <c:pt idx="5">
                  <c:v>8.9733340000000064E-2</c:v>
                </c:pt>
                <c:pt idx="6">
                  <c:v>7.4473280000000044E-2</c:v>
                </c:pt>
                <c:pt idx="7">
                  <c:v>5.9047549999999997E-2</c:v>
                </c:pt>
                <c:pt idx="8">
                  <c:v>5.6575809999999956E-2</c:v>
                </c:pt>
                <c:pt idx="9">
                  <c:v>4.7615329999999997E-2</c:v>
                </c:pt>
                <c:pt idx="10">
                  <c:v>4.5437070000000024E-2</c:v>
                </c:pt>
                <c:pt idx="11">
                  <c:v>4.331129000000003E-2</c:v>
                </c:pt>
                <c:pt idx="12">
                  <c:v>3.6245630000000022E-2</c:v>
                </c:pt>
                <c:pt idx="13">
                  <c:v>3.8350090000000003E-2</c:v>
                </c:pt>
                <c:pt idx="14">
                  <c:v>3.4750169999999997E-2</c:v>
                </c:pt>
                <c:pt idx="15">
                  <c:v>3.16105E-2</c:v>
                </c:pt>
                <c:pt idx="16">
                  <c:v>2.831015999999999E-2</c:v>
                </c:pt>
                <c:pt idx="17">
                  <c:v>3.2515509999999997E-2</c:v>
                </c:pt>
                <c:pt idx="18">
                  <c:v>3.045552E-2</c:v>
                </c:pt>
                <c:pt idx="19">
                  <c:v>2.9787020000000001E-2</c:v>
                </c:pt>
                <c:pt idx="20">
                  <c:v>2.8719399999999999E-2</c:v>
                </c:pt>
                <c:pt idx="21">
                  <c:v>2.8737730000000006E-2</c:v>
                </c:pt>
                <c:pt idx="22">
                  <c:v>2.7447740000000023E-2</c:v>
                </c:pt>
                <c:pt idx="23">
                  <c:v>2.532796E-2</c:v>
                </c:pt>
                <c:pt idx="24">
                  <c:v>2.6167960000000001E-2</c:v>
                </c:pt>
                <c:pt idx="25">
                  <c:v>2.8523840000000002E-2</c:v>
                </c:pt>
                <c:pt idx="26">
                  <c:v>2.8533650000000001E-2</c:v>
                </c:pt>
                <c:pt idx="27">
                  <c:v>2.5652589999999986E-2</c:v>
                </c:pt>
                <c:pt idx="28">
                  <c:v>2.1793540000000011E-2</c:v>
                </c:pt>
                <c:pt idx="29">
                  <c:v>2.792122000000001E-2</c:v>
                </c:pt>
                <c:pt idx="30">
                  <c:v>2.5629590000000001E-2</c:v>
                </c:pt>
                <c:pt idx="31">
                  <c:v>2.4558089999999987E-2</c:v>
                </c:pt>
                <c:pt idx="32">
                  <c:v>2.6425850000000011E-2</c:v>
                </c:pt>
                <c:pt idx="33">
                  <c:v>2.4271040000000018E-2</c:v>
                </c:pt>
                <c:pt idx="34">
                  <c:v>2.0768539999999981E-2</c:v>
                </c:pt>
                <c:pt idx="35">
                  <c:v>2.6950079999999998E-2</c:v>
                </c:pt>
                <c:pt idx="36">
                  <c:v>2.3066879999999998E-2</c:v>
                </c:pt>
                <c:pt idx="37">
                  <c:v>2.7423070000000015E-2</c:v>
                </c:pt>
                <c:pt idx="38">
                  <c:v>2.2710980000000002E-2</c:v>
                </c:pt>
                <c:pt idx="39">
                  <c:v>2.0391220000000002E-2</c:v>
                </c:pt>
                <c:pt idx="40">
                  <c:v>2.0657680000000001E-2</c:v>
                </c:pt>
                <c:pt idx="41">
                  <c:v>2.4410850000000001E-2</c:v>
                </c:pt>
                <c:pt idx="42">
                  <c:v>3.0091489999999999E-2</c:v>
                </c:pt>
                <c:pt idx="43">
                  <c:v>2.0514569999999985E-2</c:v>
                </c:pt>
                <c:pt idx="44">
                  <c:v>2.4697000000000011E-2</c:v>
                </c:pt>
                <c:pt idx="45">
                  <c:v>1.7756939999999999E-2</c:v>
                </c:pt>
                <c:pt idx="46">
                  <c:v>3.0803940000000019E-2</c:v>
                </c:pt>
                <c:pt idx="47">
                  <c:v>2.6700339999999999E-2</c:v>
                </c:pt>
                <c:pt idx="48">
                  <c:v>2.3761910000000001E-2</c:v>
                </c:pt>
                <c:pt idx="49">
                  <c:v>2.5001410000000012E-2</c:v>
                </c:pt>
                <c:pt idx="50">
                  <c:v>3.4507610000000001E-2</c:v>
                </c:pt>
                <c:pt idx="51">
                  <c:v>2.586888E-2</c:v>
                </c:pt>
                <c:pt idx="52">
                  <c:v>2.1604970000000015E-2</c:v>
                </c:pt>
                <c:pt idx="53">
                  <c:v>2.3940960000000001E-2</c:v>
                </c:pt>
                <c:pt idx="54">
                  <c:v>2.1949290000000014E-2</c:v>
                </c:pt>
                <c:pt idx="55">
                  <c:v>2.5449240000000019E-2</c:v>
                </c:pt>
                <c:pt idx="56">
                  <c:v>2.5875430000000012E-2</c:v>
                </c:pt>
                <c:pt idx="57">
                  <c:v>2.8325919999999997E-2</c:v>
                </c:pt>
                <c:pt idx="58">
                  <c:v>1.787526E-2</c:v>
                </c:pt>
                <c:pt idx="59">
                  <c:v>2.6019870000000014E-2</c:v>
                </c:pt>
                <c:pt idx="60">
                  <c:v>1.615287000000001E-2</c:v>
                </c:pt>
                <c:pt idx="61">
                  <c:v>2.6254469999999999E-2</c:v>
                </c:pt>
                <c:pt idx="62">
                  <c:v>2.0706829999999989E-2</c:v>
                </c:pt>
                <c:pt idx="63">
                  <c:v>1.995607000000001E-2</c:v>
                </c:pt>
                <c:pt idx="64">
                  <c:v>1.893280000000001E-2</c:v>
                </c:pt>
                <c:pt idx="65">
                  <c:v>1.975265000000001E-2</c:v>
                </c:pt>
                <c:pt idx="66">
                  <c:v>2.1174999999999999E-2</c:v>
                </c:pt>
                <c:pt idx="67">
                  <c:v>2.7562690000000001E-2</c:v>
                </c:pt>
                <c:pt idx="68">
                  <c:v>2.771819E-2</c:v>
                </c:pt>
                <c:pt idx="69">
                  <c:v>1.9670420000000011E-2</c:v>
                </c:pt>
                <c:pt idx="70">
                  <c:v>2.5672529999999999E-2</c:v>
                </c:pt>
                <c:pt idx="71">
                  <c:v>2.7623410000000015E-2</c:v>
                </c:pt>
                <c:pt idx="72" formatCode="General">
                  <c:v>2.3756300000000001E-2</c:v>
                </c:pt>
                <c:pt idx="73">
                  <c:v>2.0211320000000012E-2</c:v>
                </c:pt>
                <c:pt idx="74">
                  <c:v>1.9758299999999999E-2</c:v>
                </c:pt>
                <c:pt idx="75">
                  <c:v>2.3631590000000011E-2</c:v>
                </c:pt>
                <c:pt idx="76">
                  <c:v>2.4475930000000021E-2</c:v>
                </c:pt>
                <c:pt idx="77">
                  <c:v>2.1653750000000006E-2</c:v>
                </c:pt>
                <c:pt idx="78">
                  <c:v>2.2172350000000011E-2</c:v>
                </c:pt>
                <c:pt idx="79">
                  <c:v>1.9715010000000005E-2</c:v>
                </c:pt>
                <c:pt idx="80">
                  <c:v>2.4437710000000015E-2</c:v>
                </c:pt>
                <c:pt idx="81">
                  <c:v>2.4696200000000001E-2</c:v>
                </c:pt>
                <c:pt idx="82">
                  <c:v>2.6114240000000011E-2</c:v>
                </c:pt>
                <c:pt idx="83">
                  <c:v>1.6589060000000003E-2</c:v>
                </c:pt>
                <c:pt idx="84">
                  <c:v>1.9087190000000011E-2</c:v>
                </c:pt>
                <c:pt idx="85">
                  <c:v>1.9274780000000005E-2</c:v>
                </c:pt>
                <c:pt idx="86">
                  <c:v>2.4753959999999998E-2</c:v>
                </c:pt>
                <c:pt idx="87">
                  <c:v>2.089206E-2</c:v>
                </c:pt>
                <c:pt idx="88">
                  <c:v>1.7694069999999999E-2</c:v>
                </c:pt>
                <c:pt idx="89" formatCode="General">
                  <c:v>3.12524E-2</c:v>
                </c:pt>
                <c:pt idx="90">
                  <c:v>1.600766E-2</c:v>
                </c:pt>
                <c:pt idx="91">
                  <c:v>1.3429399999999999E-2</c:v>
                </c:pt>
                <c:pt idx="92">
                  <c:v>2.8926319999999998E-2</c:v>
                </c:pt>
                <c:pt idx="93">
                  <c:v>2.5855380000000015E-2</c:v>
                </c:pt>
                <c:pt idx="94">
                  <c:v>1.6167910000000001E-2</c:v>
                </c:pt>
                <c:pt idx="95">
                  <c:v>2.6684900000000015E-2</c:v>
                </c:pt>
                <c:pt idx="96">
                  <c:v>1.7795810000000002E-2</c:v>
                </c:pt>
                <c:pt idx="97">
                  <c:v>9.9192880000000053E-3</c:v>
                </c:pt>
                <c:pt idx="98">
                  <c:v>1.539689E-2</c:v>
                </c:pt>
                <c:pt idx="99">
                  <c:v>1.6329470000000009E-2</c:v>
                </c:pt>
                <c:pt idx="100">
                  <c:v>1.5818519999999999E-2</c:v>
                </c:pt>
                <c:pt idx="101">
                  <c:v>1.8612150000000011E-2</c:v>
                </c:pt>
                <c:pt idx="102">
                  <c:v>1.6622760000000011E-2</c:v>
                </c:pt>
                <c:pt idx="103">
                  <c:v>1.8094309999999999E-2</c:v>
                </c:pt>
                <c:pt idx="104">
                  <c:v>2.6915640000000012E-2</c:v>
                </c:pt>
                <c:pt idx="105">
                  <c:v>1.0981510000000007E-2</c:v>
                </c:pt>
                <c:pt idx="106">
                  <c:v>1.3855650000000001E-2</c:v>
                </c:pt>
                <c:pt idx="107">
                  <c:v>1.7987380000000001E-2</c:v>
                </c:pt>
                <c:pt idx="108">
                  <c:v>2.2337810000000024E-2</c:v>
                </c:pt>
                <c:pt idx="109">
                  <c:v>2.1195990000000001E-2</c:v>
                </c:pt>
                <c:pt idx="110">
                  <c:v>1.6109249999999999E-2</c:v>
                </c:pt>
                <c:pt idx="111">
                  <c:v>1.9852440000000009E-2</c:v>
                </c:pt>
                <c:pt idx="112">
                  <c:v>8.4348940000000053E-3</c:v>
                </c:pt>
                <c:pt idx="113">
                  <c:v>2.6194220000000001E-2</c:v>
                </c:pt>
                <c:pt idx="114">
                  <c:v>2.5596729999999991E-2</c:v>
                </c:pt>
                <c:pt idx="115">
                  <c:v>2.5617420000000002E-2</c:v>
                </c:pt>
                <c:pt idx="116">
                  <c:v>2.9627779999999999E-2</c:v>
                </c:pt>
                <c:pt idx="117">
                  <c:v>3.2386060000000001E-2</c:v>
                </c:pt>
                <c:pt idx="118">
                  <c:v>2.4591289999999998E-2</c:v>
                </c:pt>
                <c:pt idx="119">
                  <c:v>2.0963369999999999E-2</c:v>
                </c:pt>
                <c:pt idx="120">
                  <c:v>2.923272E-2</c:v>
                </c:pt>
                <c:pt idx="121">
                  <c:v>8.4974650000000027E-3</c:v>
                </c:pt>
                <c:pt idx="122">
                  <c:v>6.2147959999999999E-3</c:v>
                </c:pt>
                <c:pt idx="123">
                  <c:v>1.1468070000000009E-2</c:v>
                </c:pt>
                <c:pt idx="124">
                  <c:v>1.2584929999999999E-2</c:v>
                </c:pt>
                <c:pt idx="125">
                  <c:v>1.64323E-2</c:v>
                </c:pt>
                <c:pt idx="126">
                  <c:v>1.9403800000000013E-2</c:v>
                </c:pt>
                <c:pt idx="127">
                  <c:v>1.7673580000000001E-2</c:v>
                </c:pt>
                <c:pt idx="128">
                  <c:v>1.7353319999999998E-2</c:v>
                </c:pt>
                <c:pt idx="129">
                  <c:v>3.569746E-2</c:v>
                </c:pt>
                <c:pt idx="130">
                  <c:v>1.22104E-2</c:v>
                </c:pt>
                <c:pt idx="131">
                  <c:v>3.0233250000000021E-2</c:v>
                </c:pt>
                <c:pt idx="132">
                  <c:v>2.241806000000001E-2</c:v>
                </c:pt>
                <c:pt idx="133" formatCode="General">
                  <c:v>1.8274700000000001E-2</c:v>
                </c:pt>
                <c:pt idx="134">
                  <c:v>1.8609860000000009E-2</c:v>
                </c:pt>
                <c:pt idx="135">
                  <c:v>8.7144070000000004E-3</c:v>
                </c:pt>
                <c:pt idx="136">
                  <c:v>1.1655810000000001E-2</c:v>
                </c:pt>
                <c:pt idx="137">
                  <c:v>2.1469449999999998E-2</c:v>
                </c:pt>
                <c:pt idx="138">
                  <c:v>1.7369099999999998E-2</c:v>
                </c:pt>
                <c:pt idx="139">
                  <c:v>-8.8665870000000126E-3</c:v>
                </c:pt>
                <c:pt idx="140">
                  <c:v>2.8048449999999989E-2</c:v>
                </c:pt>
                <c:pt idx="141">
                  <c:v>2.5581440000000011E-2</c:v>
                </c:pt>
                <c:pt idx="142">
                  <c:v>2.4471659999999999E-2</c:v>
                </c:pt>
                <c:pt idx="143">
                  <c:v>2.1247780000000011E-2</c:v>
                </c:pt>
                <c:pt idx="144">
                  <c:v>2.4130659999999991E-2</c:v>
                </c:pt>
                <c:pt idx="145">
                  <c:v>1.536641E-2</c:v>
                </c:pt>
                <c:pt idx="146">
                  <c:v>1.579297E-2</c:v>
                </c:pt>
                <c:pt idx="147">
                  <c:v>2.9501880000000001E-2</c:v>
                </c:pt>
                <c:pt idx="148">
                  <c:v>2.6253250000000013E-2</c:v>
                </c:pt>
                <c:pt idx="149">
                  <c:v>2.2458289999999999E-2</c:v>
                </c:pt>
                <c:pt idx="150">
                  <c:v>1.0864209999999999E-2</c:v>
                </c:pt>
                <c:pt idx="151">
                  <c:v>2.2265120000000006E-2</c:v>
                </c:pt>
                <c:pt idx="152">
                  <c:v>1.0462910000000001E-2</c:v>
                </c:pt>
                <c:pt idx="153">
                  <c:v>1.8486490000000001E-2</c:v>
                </c:pt>
                <c:pt idx="154">
                  <c:v>3.9955950000000002E-3</c:v>
                </c:pt>
                <c:pt idx="155">
                  <c:v>2.7611280000000016E-2</c:v>
                </c:pt>
                <c:pt idx="156">
                  <c:v>-7.6297710000000033E-4</c:v>
                </c:pt>
                <c:pt idx="157">
                  <c:v>3.8316509999999984E-2</c:v>
                </c:pt>
                <c:pt idx="158">
                  <c:v>1.204474E-2</c:v>
                </c:pt>
                <c:pt idx="159">
                  <c:v>2.8586579999999997E-2</c:v>
                </c:pt>
                <c:pt idx="160">
                  <c:v>2.512474E-2</c:v>
                </c:pt>
                <c:pt idx="161">
                  <c:v>2.1075900000000022E-2</c:v>
                </c:pt>
                <c:pt idx="162">
                  <c:v>1.0050180000000001E-2</c:v>
                </c:pt>
                <c:pt idx="163">
                  <c:v>1.6381250000000003E-2</c:v>
                </c:pt>
                <c:pt idx="164">
                  <c:v>2.4510710000000002E-2</c:v>
                </c:pt>
                <c:pt idx="165">
                  <c:v>3.4752310000000002E-2</c:v>
                </c:pt>
                <c:pt idx="166">
                  <c:v>3.8706160000000003E-2</c:v>
                </c:pt>
                <c:pt idx="167">
                  <c:v>1.1357780000000001E-2</c:v>
                </c:pt>
                <c:pt idx="168">
                  <c:v>3.4356479999999988E-2</c:v>
                </c:pt>
                <c:pt idx="169">
                  <c:v>2.2149870000000009E-2</c:v>
                </c:pt>
                <c:pt idx="170">
                  <c:v>3.0996529999999991E-2</c:v>
                </c:pt>
                <c:pt idx="171">
                  <c:v>2.6196790000000001E-2</c:v>
                </c:pt>
                <c:pt idx="172">
                  <c:v>2.7315210000000013E-2</c:v>
                </c:pt>
                <c:pt idx="173">
                  <c:v>1.094989E-2</c:v>
                </c:pt>
                <c:pt idx="174">
                  <c:v>2.0059750000000001E-2</c:v>
                </c:pt>
                <c:pt idx="175">
                  <c:v>1.5972360000000001E-2</c:v>
                </c:pt>
                <c:pt idx="176">
                  <c:v>2.8166849999999997E-2</c:v>
                </c:pt>
                <c:pt idx="177">
                  <c:v>1.6795770000000012E-2</c:v>
                </c:pt>
                <c:pt idx="178">
                  <c:v>9.7262960000000006E-3</c:v>
                </c:pt>
                <c:pt idx="179">
                  <c:v>8.3172370000000068E-3</c:v>
                </c:pt>
                <c:pt idx="180">
                  <c:v>1.7842940000000002E-2</c:v>
                </c:pt>
                <c:pt idx="181">
                  <c:v>8.7967850000000066E-3</c:v>
                </c:pt>
                <c:pt idx="182">
                  <c:v>2.4475910000000024E-2</c:v>
                </c:pt>
                <c:pt idx="183">
                  <c:v>-5.3665900000000001E-3</c:v>
                </c:pt>
                <c:pt idx="184">
                  <c:v>1.9577460000000001E-2</c:v>
                </c:pt>
                <c:pt idx="185">
                  <c:v>3.1672840000000022E-2</c:v>
                </c:pt>
                <c:pt idx="186">
                  <c:v>2.6259310000000022E-2</c:v>
                </c:pt>
                <c:pt idx="187">
                  <c:v>2.0272180000000001E-2</c:v>
                </c:pt>
                <c:pt idx="188">
                  <c:v>2.2008099999999999E-2</c:v>
                </c:pt>
                <c:pt idx="189">
                  <c:v>3.0405740000000021E-2</c:v>
                </c:pt>
                <c:pt idx="190">
                  <c:v>3.7911870000000021E-2</c:v>
                </c:pt>
                <c:pt idx="191">
                  <c:v>1.6627860000000001E-2</c:v>
                </c:pt>
                <c:pt idx="192">
                  <c:v>-1.4034189999999998E-2</c:v>
                </c:pt>
                <c:pt idx="193">
                  <c:v>1.8189970000000003E-2</c:v>
                </c:pt>
                <c:pt idx="194">
                  <c:v>2.1822080000000002E-3</c:v>
                </c:pt>
                <c:pt idx="195">
                  <c:v>1.4153909999999994E-2</c:v>
                </c:pt>
                <c:pt idx="196">
                  <c:v>5.6582990000000029E-3</c:v>
                </c:pt>
                <c:pt idx="197">
                  <c:v>1.5242600000000005E-2</c:v>
                </c:pt>
                <c:pt idx="198">
                  <c:v>2.5641880000000013E-2</c:v>
                </c:pt>
                <c:pt idx="199">
                  <c:v>1.3451770000000007E-2</c:v>
                </c:pt>
                <c:pt idx="200">
                  <c:v>3.0690280000000011E-2</c:v>
                </c:pt>
                <c:pt idx="201">
                  <c:v>2.1679040000000024E-2</c:v>
                </c:pt>
                <c:pt idx="202">
                  <c:v>2.4514049999999989E-2</c:v>
                </c:pt>
                <c:pt idx="203">
                  <c:v>1.5803609999999999E-2</c:v>
                </c:pt>
                <c:pt idx="204">
                  <c:v>2.5037640000000021E-2</c:v>
                </c:pt>
                <c:pt idx="205">
                  <c:v>4.9837250000000031E-3</c:v>
                </c:pt>
                <c:pt idx="206">
                  <c:v>2.1235220000000016E-2</c:v>
                </c:pt>
                <c:pt idx="207">
                  <c:v>2.6964160000000001E-2</c:v>
                </c:pt>
                <c:pt idx="208">
                  <c:v>1.393992E-2</c:v>
                </c:pt>
                <c:pt idx="209">
                  <c:v>1.4998409999999998E-2</c:v>
                </c:pt>
                <c:pt idx="210">
                  <c:v>2.5964210000000001E-2</c:v>
                </c:pt>
                <c:pt idx="211">
                  <c:v>3.7039790000000024E-2</c:v>
                </c:pt>
                <c:pt idx="212">
                  <c:v>4.1553849999999967E-3</c:v>
                </c:pt>
                <c:pt idx="213">
                  <c:v>3.7864550000000004E-2</c:v>
                </c:pt>
                <c:pt idx="214">
                  <c:v>-9.8368640000000059E-3</c:v>
                </c:pt>
                <c:pt idx="215">
                  <c:v>3.1817730000000002E-2</c:v>
                </c:pt>
                <c:pt idx="216">
                  <c:v>6.0891249999999999E-3</c:v>
                </c:pt>
                <c:pt idx="217">
                  <c:v>1.443232E-2</c:v>
                </c:pt>
                <c:pt idx="218">
                  <c:v>2.9637190000000015E-2</c:v>
                </c:pt>
                <c:pt idx="219">
                  <c:v>3.5936820000000001E-2</c:v>
                </c:pt>
                <c:pt idx="220">
                  <c:v>2.8543570000000001E-2</c:v>
                </c:pt>
                <c:pt idx="221">
                  <c:v>2.3494040000000001E-2</c:v>
                </c:pt>
                <c:pt idx="222">
                  <c:v>2.3872200000000014E-2</c:v>
                </c:pt>
                <c:pt idx="223">
                  <c:v>2.1706519999999999E-3</c:v>
                </c:pt>
                <c:pt idx="224">
                  <c:v>1.451765E-3</c:v>
                </c:pt>
                <c:pt idx="225">
                  <c:v>-1.450474E-2</c:v>
                </c:pt>
                <c:pt idx="226">
                  <c:v>1.7923780000000007E-2</c:v>
                </c:pt>
                <c:pt idx="227">
                  <c:v>-1.278724E-3</c:v>
                </c:pt>
                <c:pt idx="228">
                  <c:v>1.6111449999999999E-2</c:v>
                </c:pt>
                <c:pt idx="229">
                  <c:v>2.2131920000000013E-2</c:v>
                </c:pt>
                <c:pt idx="230">
                  <c:v>2.8270960000000012E-2</c:v>
                </c:pt>
                <c:pt idx="231">
                  <c:v>9.0145280000000008E-3</c:v>
                </c:pt>
                <c:pt idx="232">
                  <c:v>1.8709780000000009E-2</c:v>
                </c:pt>
                <c:pt idx="233">
                  <c:v>2.6999310000000009E-2</c:v>
                </c:pt>
                <c:pt idx="234">
                  <c:v>2.970542E-2</c:v>
                </c:pt>
                <c:pt idx="235">
                  <c:v>3.2582420000000002E-4</c:v>
                </c:pt>
                <c:pt idx="236">
                  <c:v>4.0562490000000041E-2</c:v>
                </c:pt>
                <c:pt idx="237">
                  <c:v>-1.2572160000000001E-2</c:v>
                </c:pt>
                <c:pt idx="238">
                  <c:v>5.2913700000000036E-2</c:v>
                </c:pt>
                <c:pt idx="239">
                  <c:v>3.874774000000001E-2</c:v>
                </c:pt>
                <c:pt idx="240">
                  <c:v>-1.2939930000000001E-4</c:v>
                </c:pt>
                <c:pt idx="241">
                  <c:v>3.1249240000000025E-2</c:v>
                </c:pt>
                <c:pt idx="242">
                  <c:v>1.5622370000000007E-2</c:v>
                </c:pt>
                <c:pt idx="243">
                  <c:v>5.3294019999999998E-2</c:v>
                </c:pt>
                <c:pt idx="244">
                  <c:v>2.7415550000000011E-2</c:v>
                </c:pt>
                <c:pt idx="245">
                  <c:v>4.8758920000000032E-3</c:v>
                </c:pt>
                <c:pt idx="246">
                  <c:v>7.9820180000000057E-3</c:v>
                </c:pt>
                <c:pt idx="247">
                  <c:v>3.7259569999999999E-2</c:v>
                </c:pt>
                <c:pt idx="248">
                  <c:v>-1.1992820000000007E-3</c:v>
                </c:pt>
                <c:pt idx="249">
                  <c:v>1.7642860000000003E-2</c:v>
                </c:pt>
                <c:pt idx="250">
                  <c:v>6.4412580000000079E-3</c:v>
                </c:pt>
                <c:pt idx="251">
                  <c:v>2.8772610000000001E-2</c:v>
                </c:pt>
                <c:pt idx="252" formatCode="General">
                  <c:v>4.6474700000000001E-2</c:v>
                </c:pt>
                <c:pt idx="253">
                  <c:v>-7.5863850000000034E-4</c:v>
                </c:pt>
                <c:pt idx="254">
                  <c:v>2.1281930000000026E-3</c:v>
                </c:pt>
                <c:pt idx="255">
                  <c:v>1.3348120000000007E-2</c:v>
                </c:pt>
                <c:pt idx="256">
                  <c:v>2.1344749999999999E-2</c:v>
                </c:pt>
                <c:pt idx="257">
                  <c:v>4.9358760000000029E-2</c:v>
                </c:pt>
                <c:pt idx="258">
                  <c:v>1.333168E-2</c:v>
                </c:pt>
                <c:pt idx="259">
                  <c:v>-1.5697039999999999E-2</c:v>
                </c:pt>
                <c:pt idx="260">
                  <c:v>2.8535740000000014E-2</c:v>
                </c:pt>
                <c:pt idx="261">
                  <c:v>-4.7608820000000001E-3</c:v>
                </c:pt>
                <c:pt idx="262">
                  <c:v>2.597876E-2</c:v>
                </c:pt>
                <c:pt idx="263">
                  <c:v>1.6153939999999999E-2</c:v>
                </c:pt>
                <c:pt idx="264">
                  <c:v>5.987858000000003E-3</c:v>
                </c:pt>
                <c:pt idx="265">
                  <c:v>-9.5612940000000049E-3</c:v>
                </c:pt>
                <c:pt idx="266">
                  <c:v>1.5554080000000001E-2</c:v>
                </c:pt>
                <c:pt idx="267">
                  <c:v>2.9026759999999985E-2</c:v>
                </c:pt>
                <c:pt idx="268">
                  <c:v>1.157271E-2</c:v>
                </c:pt>
                <c:pt idx="269">
                  <c:v>2.874028E-2</c:v>
                </c:pt>
                <c:pt idx="270">
                  <c:v>8.0772789999999997E-3</c:v>
                </c:pt>
                <c:pt idx="271" formatCode="General">
                  <c:v>3.4913600000000003E-2</c:v>
                </c:pt>
                <c:pt idx="272">
                  <c:v>2.1558709999999998E-2</c:v>
                </c:pt>
                <c:pt idx="273">
                  <c:v>1.92722E-2</c:v>
                </c:pt>
                <c:pt idx="274">
                  <c:v>3.3847240000000021E-2</c:v>
                </c:pt>
                <c:pt idx="275">
                  <c:v>-1.0050520000000005E-2</c:v>
                </c:pt>
                <c:pt idx="276">
                  <c:v>-7.3383300000000031E-3</c:v>
                </c:pt>
                <c:pt idx="277">
                  <c:v>2.3212360000000013E-3</c:v>
                </c:pt>
                <c:pt idx="278">
                  <c:v>-9.8011950000000073E-3</c:v>
                </c:pt>
                <c:pt idx="279">
                  <c:v>2.7983110000000016E-2</c:v>
                </c:pt>
                <c:pt idx="280">
                  <c:v>0.1020139</c:v>
                </c:pt>
                <c:pt idx="281">
                  <c:v>3.9285589999999999E-3</c:v>
                </c:pt>
                <c:pt idx="282">
                  <c:v>-2.3632030000000014E-4</c:v>
                </c:pt>
                <c:pt idx="283">
                  <c:v>-1.830501E-2</c:v>
                </c:pt>
                <c:pt idx="284">
                  <c:v>2.1041569999999999E-2</c:v>
                </c:pt>
                <c:pt idx="285">
                  <c:v>2.4152619999999993E-2</c:v>
                </c:pt>
                <c:pt idx="286">
                  <c:v>-1.5170599999999999E-2</c:v>
                </c:pt>
                <c:pt idx="287">
                  <c:v>3.5839910000000034E-3</c:v>
                </c:pt>
                <c:pt idx="288">
                  <c:v>3.9563540000000001E-2</c:v>
                </c:pt>
                <c:pt idx="289">
                  <c:v>4.5639319999999997E-3</c:v>
                </c:pt>
                <c:pt idx="290">
                  <c:v>3.029314000000002E-2</c:v>
                </c:pt>
                <c:pt idx="291">
                  <c:v>-3.3302449999999997E-2</c:v>
                </c:pt>
                <c:pt idx="292">
                  <c:v>4.6912630000000032E-2</c:v>
                </c:pt>
                <c:pt idx="293">
                  <c:v>-2.3761979999999999E-3</c:v>
                </c:pt>
                <c:pt idx="294">
                  <c:v>4.2039029999999998E-2</c:v>
                </c:pt>
                <c:pt idx="295">
                  <c:v>5.1499830000000003E-2</c:v>
                </c:pt>
                <c:pt idx="296">
                  <c:v>1.0443040000000001E-2</c:v>
                </c:pt>
                <c:pt idx="297">
                  <c:v>3.7812870000000019E-2</c:v>
                </c:pt>
                <c:pt idx="298">
                  <c:v>-1.5714470000000001E-2</c:v>
                </c:pt>
                <c:pt idx="299">
                  <c:v>4.019063000000004E-2</c:v>
                </c:pt>
                <c:pt idx="300">
                  <c:v>2.0725079999999993E-2</c:v>
                </c:pt>
                <c:pt idx="301">
                  <c:v>-1.5122999999999999E-2</c:v>
                </c:pt>
                <c:pt idx="302">
                  <c:v>6.0191940000000013E-2</c:v>
                </c:pt>
                <c:pt idx="303">
                  <c:v>-9.662619000000006E-3</c:v>
                </c:pt>
                <c:pt idx="304">
                  <c:v>2.9099460000000001E-2</c:v>
                </c:pt>
                <c:pt idx="305">
                  <c:v>-1.1039180000000001E-2</c:v>
                </c:pt>
                <c:pt idx="306">
                  <c:v>-3.3830529999999998E-2</c:v>
                </c:pt>
                <c:pt idx="307">
                  <c:v>2.5284210000000015E-2</c:v>
                </c:pt>
                <c:pt idx="308">
                  <c:v>2.972503E-2</c:v>
                </c:pt>
                <c:pt idx="309">
                  <c:v>-1.1427319999999999E-2</c:v>
                </c:pt>
                <c:pt idx="310">
                  <c:v>2.3858549999999989E-2</c:v>
                </c:pt>
                <c:pt idx="311">
                  <c:v>-1.5386500000000004E-2</c:v>
                </c:pt>
                <c:pt idx="312">
                  <c:v>1.8752250000000005E-2</c:v>
                </c:pt>
                <c:pt idx="313">
                  <c:v>-1.1086830000000006E-2</c:v>
                </c:pt>
                <c:pt idx="314">
                  <c:v>2.7998570000000002E-3</c:v>
                </c:pt>
                <c:pt idx="315">
                  <c:v>8.7953080000000031E-2</c:v>
                </c:pt>
                <c:pt idx="316">
                  <c:v>4.6198879999999977E-2</c:v>
                </c:pt>
                <c:pt idx="317">
                  <c:v>2.275889E-2</c:v>
                </c:pt>
                <c:pt idx="318">
                  <c:v>3.2675260000000018E-2</c:v>
                </c:pt>
                <c:pt idx="319">
                  <c:v>4.6044819999999972E-2</c:v>
                </c:pt>
                <c:pt idx="320">
                  <c:v>1.0310919999999998E-2</c:v>
                </c:pt>
                <c:pt idx="321">
                  <c:v>3.2696679999999999E-2</c:v>
                </c:pt>
                <c:pt idx="322">
                  <c:v>6.3455940000000002E-2</c:v>
                </c:pt>
                <c:pt idx="323">
                  <c:v>1.4035709999999998E-2</c:v>
                </c:pt>
                <c:pt idx="324">
                  <c:v>0.1003203</c:v>
                </c:pt>
                <c:pt idx="325">
                  <c:v>1.737087000000001E-2</c:v>
                </c:pt>
                <c:pt idx="326">
                  <c:v>3.1839210000000032E-3</c:v>
                </c:pt>
                <c:pt idx="327">
                  <c:v>-1.1122340000000001E-2</c:v>
                </c:pt>
                <c:pt idx="328">
                  <c:v>6.9693230000000056E-3</c:v>
                </c:pt>
                <c:pt idx="329">
                  <c:v>3.6505950000000002E-2</c:v>
                </c:pt>
                <c:pt idx="330">
                  <c:v>5.1301440000000004E-2</c:v>
                </c:pt>
                <c:pt idx="331">
                  <c:v>-2.5710139999999999E-3</c:v>
                </c:pt>
                <c:pt idx="332">
                  <c:v>-1.1101000000000001E-2</c:v>
                </c:pt>
                <c:pt idx="333">
                  <c:v>1.2700420000000007E-2</c:v>
                </c:pt>
                <c:pt idx="334">
                  <c:v>-2.1885930000000019E-2</c:v>
                </c:pt>
                <c:pt idx="335">
                  <c:v>3.5040509999999997E-2</c:v>
                </c:pt>
                <c:pt idx="336">
                  <c:v>-2.2484320000000012E-2</c:v>
                </c:pt>
                <c:pt idx="337">
                  <c:v>2.2481810000000026E-2</c:v>
                </c:pt>
                <c:pt idx="338">
                  <c:v>-1.7886420000000011E-2</c:v>
                </c:pt>
                <c:pt idx="339">
                  <c:v>5.0617450000000022E-2</c:v>
                </c:pt>
                <c:pt idx="340">
                  <c:v>-2.3616189999999985E-2</c:v>
                </c:pt>
                <c:pt idx="341">
                  <c:v>7.4376910000000046E-2</c:v>
                </c:pt>
                <c:pt idx="342">
                  <c:v>4.1062020000000025E-2</c:v>
                </c:pt>
                <c:pt idx="343">
                  <c:v>2.8864519999999998E-2</c:v>
                </c:pt>
                <c:pt idx="344">
                  <c:v>0.1189597</c:v>
                </c:pt>
                <c:pt idx="345">
                  <c:v>-3.1292859999999999E-2</c:v>
                </c:pt>
                <c:pt idx="346">
                  <c:v>1.9363860000000011E-2</c:v>
                </c:pt>
                <c:pt idx="347">
                  <c:v>-1.872097000000001E-2</c:v>
                </c:pt>
                <c:pt idx="348">
                  <c:v>5.5492900000000039E-2</c:v>
                </c:pt>
                <c:pt idx="349">
                  <c:v>2.8135290000000011E-2</c:v>
                </c:pt>
                <c:pt idx="350">
                  <c:v>-1.750225E-2</c:v>
                </c:pt>
                <c:pt idx="351">
                  <c:v>6.0940250000000001E-2</c:v>
                </c:pt>
                <c:pt idx="352">
                  <c:v>-2.8203430000000002E-2</c:v>
                </c:pt>
                <c:pt idx="353">
                  <c:v>0.10581829999999998</c:v>
                </c:pt>
                <c:pt idx="354">
                  <c:v>-3.706203000000001E-2</c:v>
                </c:pt>
                <c:pt idx="355">
                  <c:v>8.2851400000000006E-2</c:v>
                </c:pt>
                <c:pt idx="356">
                  <c:v>-2.3749889999999989E-2</c:v>
                </c:pt>
                <c:pt idx="357">
                  <c:v>5.6120730000000001E-2</c:v>
                </c:pt>
                <c:pt idx="358">
                  <c:v>0.11330030000000001</c:v>
                </c:pt>
                <c:pt idx="359">
                  <c:v>5.7379440000000004E-2</c:v>
                </c:pt>
                <c:pt idx="360">
                  <c:v>2.6415350000000015E-2</c:v>
                </c:pt>
                <c:pt idx="361">
                  <c:v>-3.872374E-2</c:v>
                </c:pt>
                <c:pt idx="362">
                  <c:v>-4.9157560000000003E-2</c:v>
                </c:pt>
                <c:pt idx="363">
                  <c:v>4.208275000000003E-2</c:v>
                </c:pt>
                <c:pt idx="364">
                  <c:v>-4.805011E-2</c:v>
                </c:pt>
                <c:pt idx="365">
                  <c:v>0.10743270000000008</c:v>
                </c:pt>
                <c:pt idx="366">
                  <c:v>-3.1955039999999997E-2</c:v>
                </c:pt>
                <c:pt idx="367">
                  <c:v>6.8419770000000019E-2</c:v>
                </c:pt>
                <c:pt idx="368">
                  <c:v>5.9497230000000047E-2</c:v>
                </c:pt>
                <c:pt idx="369">
                  <c:v>5.9008220000000028E-2</c:v>
                </c:pt>
                <c:pt idx="370">
                  <c:v>8.0271530000000008E-2</c:v>
                </c:pt>
                <c:pt idx="371">
                  <c:v>1.7705730000000003E-2</c:v>
                </c:pt>
                <c:pt idx="372">
                  <c:v>8.7398030000000015E-2</c:v>
                </c:pt>
                <c:pt idx="373">
                  <c:v>4.293360000000003E-2</c:v>
                </c:pt>
                <c:pt idx="374" formatCode="General">
                  <c:v>9.1052000000000022E-2</c:v>
                </c:pt>
                <c:pt idx="375">
                  <c:v>5.5016890000000034E-2</c:v>
                </c:pt>
                <c:pt idx="376">
                  <c:v>3.571233E-2</c:v>
                </c:pt>
                <c:pt idx="377">
                  <c:v>-8.867992000000012E-3</c:v>
                </c:pt>
                <c:pt idx="378">
                  <c:v>-6.5339300000000003E-2</c:v>
                </c:pt>
                <c:pt idx="379">
                  <c:v>9.067878E-2</c:v>
                </c:pt>
                <c:pt idx="380">
                  <c:v>-4.605559E-2</c:v>
                </c:pt>
                <c:pt idx="381">
                  <c:v>3.428838E-2</c:v>
                </c:pt>
                <c:pt idx="382">
                  <c:v>4.6953090000000003E-2</c:v>
                </c:pt>
                <c:pt idx="383">
                  <c:v>-1.7260660000000001E-2</c:v>
                </c:pt>
                <c:pt idx="384">
                  <c:v>5.5444930000000024E-2</c:v>
                </c:pt>
                <c:pt idx="385">
                  <c:v>5.391722000000003E-2</c:v>
                </c:pt>
                <c:pt idx="386">
                  <c:v>9.36665200000001E-2</c:v>
                </c:pt>
                <c:pt idx="387">
                  <c:v>-0.1129614</c:v>
                </c:pt>
                <c:pt idx="388">
                  <c:v>-9.0098700000000004E-2</c:v>
                </c:pt>
                <c:pt idx="389">
                  <c:v>-5.6083769999999998E-2</c:v>
                </c:pt>
                <c:pt idx="390">
                  <c:v>-4.5443570000000003E-2</c:v>
                </c:pt>
                <c:pt idx="391">
                  <c:v>1.6424660000000001E-2</c:v>
                </c:pt>
                <c:pt idx="392">
                  <c:v>-6.9259780000000021E-2</c:v>
                </c:pt>
                <c:pt idx="393">
                  <c:v>-9.1381209999999977E-2</c:v>
                </c:pt>
                <c:pt idx="394" formatCode="General">
                  <c:v>9.0312000000000014E-3</c:v>
                </c:pt>
                <c:pt idx="395">
                  <c:v>-5.6297659999999999E-2</c:v>
                </c:pt>
                <c:pt idx="396">
                  <c:v>2.622768E-2</c:v>
                </c:pt>
                <c:pt idx="397">
                  <c:v>-1.2162039999999999E-2</c:v>
                </c:pt>
                <c:pt idx="398">
                  <c:v>-1.6821010000000001E-2</c:v>
                </c:pt>
                <c:pt idx="399">
                  <c:v>-1.0618609999999999E-2</c:v>
                </c:pt>
                <c:pt idx="400">
                  <c:v>0.11171449999999998</c:v>
                </c:pt>
                <c:pt idx="401">
                  <c:v>-1.423047E-2</c:v>
                </c:pt>
                <c:pt idx="402">
                  <c:v>7.2956440000000039E-2</c:v>
                </c:pt>
                <c:pt idx="403">
                  <c:v>-2.6594220000000002E-2</c:v>
                </c:pt>
                <c:pt idx="404">
                  <c:v>9.5251750000000024E-2</c:v>
                </c:pt>
                <c:pt idx="405">
                  <c:v>4.3547349999999964E-2</c:v>
                </c:pt>
                <c:pt idx="406">
                  <c:v>2.7110489999999991E-2</c:v>
                </c:pt>
                <c:pt idx="407">
                  <c:v>-7.6762769999999994E-2</c:v>
                </c:pt>
                <c:pt idx="408">
                  <c:v>2.4017130000000001E-2</c:v>
                </c:pt>
                <c:pt idx="409">
                  <c:v>8.4009160000000027E-2</c:v>
                </c:pt>
                <c:pt idx="410">
                  <c:v>0.10547510000000004</c:v>
                </c:pt>
                <c:pt idx="411">
                  <c:v>-1.895181000000001E-3</c:v>
                </c:pt>
                <c:pt idx="412">
                  <c:v>8.0550970000000055E-2</c:v>
                </c:pt>
                <c:pt idx="413">
                  <c:v>8.3428550000000004E-2</c:v>
                </c:pt>
                <c:pt idx="414">
                  <c:v>0.12593309999999999</c:v>
                </c:pt>
                <c:pt idx="415">
                  <c:v>-8.17325E-2</c:v>
                </c:pt>
                <c:pt idx="416">
                  <c:v>4.7309970000000028E-2</c:v>
                </c:pt>
                <c:pt idx="417">
                  <c:v>4.3384710000000026E-3</c:v>
                </c:pt>
                <c:pt idx="418">
                  <c:v>5.890925E-3</c:v>
                </c:pt>
                <c:pt idx="419">
                  <c:v>2.0491140000000015E-2</c:v>
                </c:pt>
                <c:pt idx="420">
                  <c:v>4.9468450000000053E-3</c:v>
                </c:pt>
                <c:pt idx="421">
                  <c:v>5.6226610000000028E-3</c:v>
                </c:pt>
                <c:pt idx="422">
                  <c:v>6.7454349999999996E-2</c:v>
                </c:pt>
                <c:pt idx="423">
                  <c:v>8.2243729999999973E-2</c:v>
                </c:pt>
                <c:pt idx="424">
                  <c:v>2.7759869999999999E-2</c:v>
                </c:pt>
                <c:pt idx="425">
                  <c:v>2.7759869999999999E-2</c:v>
                </c:pt>
                <c:pt idx="426">
                  <c:v>2.251069E-2</c:v>
                </c:pt>
                <c:pt idx="427">
                  <c:v>-1.7146620000000001E-2</c:v>
                </c:pt>
                <c:pt idx="428">
                  <c:v>-7.3936590000000024E-2</c:v>
                </c:pt>
                <c:pt idx="429">
                  <c:v>3.1236910000000024E-2</c:v>
                </c:pt>
                <c:pt idx="430">
                  <c:v>6.6887470000000027E-3</c:v>
                </c:pt>
                <c:pt idx="431">
                  <c:v>-1.0427420000000001E-2</c:v>
                </c:pt>
                <c:pt idx="432">
                  <c:v>-8.9399560000000045E-2</c:v>
                </c:pt>
                <c:pt idx="433">
                  <c:v>0.27454990000000001</c:v>
                </c:pt>
                <c:pt idx="434">
                  <c:v>1.6460670000000011E-2</c:v>
                </c:pt>
                <c:pt idx="435">
                  <c:v>-1.0427420000000001E-2</c:v>
                </c:pt>
                <c:pt idx="436">
                  <c:v>-3.6169380000000001E-2</c:v>
                </c:pt>
                <c:pt idx="437">
                  <c:v>-1.157796E-2</c:v>
                </c:pt>
                <c:pt idx="438">
                  <c:v>-7.4218030000000046E-2</c:v>
                </c:pt>
                <c:pt idx="439">
                  <c:v>4.025954999999995E-2</c:v>
                </c:pt>
                <c:pt idx="440" formatCode="General">
                  <c:v>-0.1009104</c:v>
                </c:pt>
                <c:pt idx="441">
                  <c:v>0.17855650000000001</c:v>
                </c:pt>
                <c:pt idx="442" formatCode="General">
                  <c:v>-4.5044000000000001E-2</c:v>
                </c:pt>
                <c:pt idx="443">
                  <c:v>3.3119160000000002E-2</c:v>
                </c:pt>
              </c:numCache>
            </c:numRef>
          </c:yVal>
          <c:smooth val="1"/>
        </c:ser>
        <c:dLbls>
          <c:showLegendKey val="0"/>
          <c:showVal val="0"/>
          <c:showCatName val="0"/>
          <c:showSerName val="0"/>
          <c:showPercent val="0"/>
          <c:showBubbleSize val="0"/>
        </c:dLbls>
        <c:axId val="304249856"/>
        <c:axId val="304260224"/>
      </c:scatterChart>
      <c:valAx>
        <c:axId val="304249856"/>
        <c:scaling>
          <c:orientation val="minMax"/>
          <c:max val="200"/>
          <c:min val="20"/>
        </c:scaling>
        <c:delete val="0"/>
        <c:axPos val="b"/>
        <c:title>
          <c:tx>
            <c:rich>
              <a:bodyPr/>
              <a:lstStyle/>
              <a:p>
                <a:pPr>
                  <a:defRPr sz="1000"/>
                </a:pPr>
                <a:r>
                  <a:rPr lang="en-GB" sz="1000"/>
                  <a:t>Time /</a:t>
                </a:r>
                <a:r>
                  <a:rPr lang="en-GB" sz="1000" baseline="0"/>
                  <a:t> </a:t>
                </a:r>
                <a:r>
                  <a:rPr lang="en-GB" sz="1000"/>
                  <a:t>ns</a:t>
                </a:r>
              </a:p>
            </c:rich>
          </c:tx>
          <c:overlay val="0"/>
        </c:title>
        <c:numFmt formatCode="General" sourceLinked="1"/>
        <c:majorTickMark val="out"/>
        <c:minorTickMark val="none"/>
        <c:tickLblPos val="nextTo"/>
        <c:txPr>
          <a:bodyPr/>
          <a:lstStyle/>
          <a:p>
            <a:pPr>
              <a:defRPr sz="1050"/>
            </a:pPr>
            <a:endParaRPr lang="en-US"/>
          </a:p>
        </c:txPr>
        <c:crossAx val="304260224"/>
        <c:crossesAt val="-0.30000000000000032"/>
        <c:crossBetween val="midCat"/>
      </c:valAx>
      <c:valAx>
        <c:axId val="304260224"/>
        <c:scaling>
          <c:orientation val="minMax"/>
        </c:scaling>
        <c:delete val="0"/>
        <c:axPos val="l"/>
        <c:title>
          <c:tx>
            <c:rich>
              <a:bodyPr rot="-5400000" vert="horz"/>
              <a:lstStyle/>
              <a:p>
                <a:pPr>
                  <a:defRPr sz="1000"/>
                </a:pPr>
                <a:r>
                  <a:rPr lang="en-GB" sz="1000"/>
                  <a:t>r</a:t>
                </a:r>
              </a:p>
            </c:rich>
          </c:tx>
          <c:overlay val="0"/>
        </c:title>
        <c:numFmt formatCode="General" sourceLinked="1"/>
        <c:majorTickMark val="out"/>
        <c:minorTickMark val="none"/>
        <c:tickLblPos val="nextTo"/>
        <c:txPr>
          <a:bodyPr/>
          <a:lstStyle/>
          <a:p>
            <a:pPr>
              <a:defRPr sz="1050"/>
            </a:pPr>
            <a:endParaRPr lang="en-US"/>
          </a:p>
        </c:txPr>
        <c:crossAx val="304249856"/>
        <c:crosses val="autoZero"/>
        <c:crossBetween val="midCat"/>
      </c:valAx>
    </c:plotArea>
    <c:legend>
      <c:legendPos val="r"/>
      <c:layout>
        <c:manualLayout>
          <c:xMode val="edge"/>
          <c:yMode val="edge"/>
          <c:x val="0.66875630564328281"/>
          <c:y val="0.25189602912539161"/>
          <c:w val="0.31523443417122771"/>
          <c:h val="0.41302394722783553"/>
        </c:manualLayout>
      </c:layout>
      <c:overlay val="0"/>
      <c:txPr>
        <a:bodyPr/>
        <a:lstStyle/>
        <a:p>
          <a:pPr>
            <a:defRPr sz="1050"/>
          </a:pPr>
          <a:endParaRPr lang="en-US"/>
        </a:p>
      </c:txPr>
    </c:legend>
    <c:plotVisOnly val="1"/>
    <c:dispBlanksAs val="gap"/>
    <c:showDLblsOverMax val="0"/>
  </c:chart>
  <c:spPr>
    <a:ln>
      <a:noFill/>
    </a:ln>
  </c:spPr>
  <c:txPr>
    <a:bodyPr/>
    <a:lstStyle/>
    <a:p>
      <a:pPr>
        <a:defRPr sz="1800"/>
      </a:pPr>
      <a:endParaRPr lang="en-US"/>
    </a:p>
  </c:txPr>
  <c:externalData r:id="rId1">
    <c:autoUpdate val="0"/>
  </c:externalData>
</c:chartSpace>
</file>

<file path=word/charts/chart9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992819751505183"/>
          <c:y val="4.2200747633818501E-2"/>
          <c:w val="0.55012618801577717"/>
          <c:h val="0.79587229330708664"/>
        </c:manualLayout>
      </c:layout>
      <c:scatterChart>
        <c:scatterStyle val="smoothMarker"/>
        <c:varyColors val="0"/>
        <c:ser>
          <c:idx val="0"/>
          <c:order val="0"/>
          <c:tx>
            <c:strRef>
              <c:f>Sheet1!$E$4</c:f>
              <c:strCache>
                <c:ptCount val="1"/>
                <c:pt idx="0">
                  <c:v>ACE-Polyacrylamide - Polyacrylic Acid</c:v>
                </c:pt>
              </c:strCache>
            </c:strRef>
          </c:tx>
          <c:spPr>
            <a:ln w="12700"/>
          </c:spPr>
          <c:marker>
            <c:symbol val="none"/>
          </c:marker>
          <c:xVal>
            <c:numRef>
              <c:f>Sheet1!$D$5:$D$477</c:f>
              <c:numCache>
                <c:formatCode>General</c:formatCode>
                <c:ptCount val="473"/>
                <c:pt idx="0">
                  <c:v>14.8</c:v>
                </c:pt>
                <c:pt idx="1">
                  <c:v>15.200000000000001</c:v>
                </c:pt>
                <c:pt idx="2">
                  <c:v>15.600000000000001</c:v>
                </c:pt>
                <c:pt idx="3">
                  <c:v>16</c:v>
                </c:pt>
                <c:pt idx="4">
                  <c:v>16.400000000000002</c:v>
                </c:pt>
                <c:pt idx="5">
                  <c:v>16.8</c:v>
                </c:pt>
                <c:pt idx="6">
                  <c:v>17.2</c:v>
                </c:pt>
                <c:pt idx="7">
                  <c:v>17.600000000000001</c:v>
                </c:pt>
                <c:pt idx="8">
                  <c:v>18</c:v>
                </c:pt>
                <c:pt idx="9">
                  <c:v>18.400000000000002</c:v>
                </c:pt>
                <c:pt idx="10">
                  <c:v>18.8</c:v>
                </c:pt>
                <c:pt idx="11">
                  <c:v>19.200000000000003</c:v>
                </c:pt>
                <c:pt idx="12">
                  <c:v>19.600000000000001</c:v>
                </c:pt>
                <c:pt idx="13">
                  <c:v>20</c:v>
                </c:pt>
                <c:pt idx="14">
                  <c:v>20.400000000000002</c:v>
                </c:pt>
                <c:pt idx="15">
                  <c:v>20.8</c:v>
                </c:pt>
                <c:pt idx="16">
                  <c:v>21.200000000000003</c:v>
                </c:pt>
                <c:pt idx="17">
                  <c:v>21.6</c:v>
                </c:pt>
                <c:pt idx="18">
                  <c:v>22</c:v>
                </c:pt>
                <c:pt idx="19">
                  <c:v>22.400000000000002</c:v>
                </c:pt>
                <c:pt idx="20">
                  <c:v>22.8</c:v>
                </c:pt>
                <c:pt idx="21">
                  <c:v>23.200000000000003</c:v>
                </c:pt>
                <c:pt idx="22">
                  <c:v>23.6</c:v>
                </c:pt>
                <c:pt idx="23">
                  <c:v>24</c:v>
                </c:pt>
                <c:pt idx="24">
                  <c:v>24.400000000000002</c:v>
                </c:pt>
                <c:pt idx="25">
                  <c:v>24.8</c:v>
                </c:pt>
                <c:pt idx="26">
                  <c:v>25.200000000000003</c:v>
                </c:pt>
                <c:pt idx="27">
                  <c:v>25.6</c:v>
                </c:pt>
                <c:pt idx="28">
                  <c:v>26</c:v>
                </c:pt>
                <c:pt idx="29">
                  <c:v>26.400000000000002</c:v>
                </c:pt>
                <c:pt idx="30">
                  <c:v>26.8</c:v>
                </c:pt>
                <c:pt idx="31">
                  <c:v>27.200000000000003</c:v>
                </c:pt>
                <c:pt idx="32">
                  <c:v>27.6</c:v>
                </c:pt>
                <c:pt idx="33">
                  <c:v>28</c:v>
                </c:pt>
                <c:pt idx="34">
                  <c:v>28.400000000000002</c:v>
                </c:pt>
                <c:pt idx="35">
                  <c:v>28.8</c:v>
                </c:pt>
                <c:pt idx="36">
                  <c:v>29.200000000000003</c:v>
                </c:pt>
                <c:pt idx="37">
                  <c:v>29.6</c:v>
                </c:pt>
                <c:pt idx="38">
                  <c:v>30</c:v>
                </c:pt>
                <c:pt idx="39">
                  <c:v>30.400000000000002</c:v>
                </c:pt>
                <c:pt idx="40">
                  <c:v>30.8</c:v>
                </c:pt>
                <c:pt idx="41">
                  <c:v>31.200000000000003</c:v>
                </c:pt>
                <c:pt idx="42">
                  <c:v>31.6</c:v>
                </c:pt>
                <c:pt idx="43">
                  <c:v>32</c:v>
                </c:pt>
                <c:pt idx="44">
                  <c:v>32.4</c:v>
                </c:pt>
                <c:pt idx="45">
                  <c:v>32.800000000000004</c:v>
                </c:pt>
                <c:pt idx="46">
                  <c:v>33.200000000000003</c:v>
                </c:pt>
                <c:pt idx="47">
                  <c:v>33.6</c:v>
                </c:pt>
                <c:pt idx="48">
                  <c:v>34</c:v>
                </c:pt>
                <c:pt idx="49">
                  <c:v>34.4</c:v>
                </c:pt>
                <c:pt idx="50">
                  <c:v>34.800000000000004</c:v>
                </c:pt>
                <c:pt idx="51">
                  <c:v>35.200000000000003</c:v>
                </c:pt>
                <c:pt idx="52">
                  <c:v>35.6</c:v>
                </c:pt>
                <c:pt idx="53">
                  <c:v>36</c:v>
                </c:pt>
                <c:pt idx="54">
                  <c:v>36.4</c:v>
                </c:pt>
                <c:pt idx="55">
                  <c:v>36.800000000000004</c:v>
                </c:pt>
                <c:pt idx="56">
                  <c:v>37.200000000000003</c:v>
                </c:pt>
                <c:pt idx="57">
                  <c:v>37.6</c:v>
                </c:pt>
                <c:pt idx="58">
                  <c:v>38</c:v>
                </c:pt>
                <c:pt idx="59">
                  <c:v>38.400000000000006</c:v>
                </c:pt>
                <c:pt idx="60">
                  <c:v>38.800000000000004</c:v>
                </c:pt>
                <c:pt idx="61">
                  <c:v>39.200000000000003</c:v>
                </c:pt>
                <c:pt idx="62">
                  <c:v>39.6</c:v>
                </c:pt>
                <c:pt idx="63">
                  <c:v>40</c:v>
                </c:pt>
                <c:pt idx="64">
                  <c:v>40.400000000000006</c:v>
                </c:pt>
                <c:pt idx="65">
                  <c:v>40.800000000000004</c:v>
                </c:pt>
                <c:pt idx="66">
                  <c:v>41.2</c:v>
                </c:pt>
                <c:pt idx="67">
                  <c:v>41.6</c:v>
                </c:pt>
                <c:pt idx="68">
                  <c:v>42</c:v>
                </c:pt>
                <c:pt idx="69">
                  <c:v>42.400000000000006</c:v>
                </c:pt>
                <c:pt idx="70">
                  <c:v>42.800000000000004</c:v>
                </c:pt>
                <c:pt idx="71">
                  <c:v>43.2</c:v>
                </c:pt>
                <c:pt idx="72">
                  <c:v>43.6</c:v>
                </c:pt>
                <c:pt idx="73">
                  <c:v>44</c:v>
                </c:pt>
                <c:pt idx="74">
                  <c:v>44.400000000000006</c:v>
                </c:pt>
                <c:pt idx="75">
                  <c:v>44.800000000000004</c:v>
                </c:pt>
                <c:pt idx="76">
                  <c:v>45.2</c:v>
                </c:pt>
                <c:pt idx="77">
                  <c:v>45.6</c:v>
                </c:pt>
                <c:pt idx="78">
                  <c:v>46</c:v>
                </c:pt>
                <c:pt idx="79">
                  <c:v>46.400000000000006</c:v>
                </c:pt>
                <c:pt idx="80">
                  <c:v>46.800000000000004</c:v>
                </c:pt>
                <c:pt idx="81">
                  <c:v>47.2</c:v>
                </c:pt>
                <c:pt idx="82">
                  <c:v>47.6</c:v>
                </c:pt>
                <c:pt idx="83">
                  <c:v>48</c:v>
                </c:pt>
                <c:pt idx="84">
                  <c:v>48.400000000000006</c:v>
                </c:pt>
                <c:pt idx="85">
                  <c:v>48.800000000000004</c:v>
                </c:pt>
                <c:pt idx="86">
                  <c:v>49.2</c:v>
                </c:pt>
                <c:pt idx="87">
                  <c:v>49.6</c:v>
                </c:pt>
                <c:pt idx="88">
                  <c:v>50</c:v>
                </c:pt>
                <c:pt idx="89">
                  <c:v>50.400000000000006</c:v>
                </c:pt>
                <c:pt idx="90">
                  <c:v>50.800000000000004</c:v>
                </c:pt>
                <c:pt idx="91">
                  <c:v>51.2</c:v>
                </c:pt>
                <c:pt idx="92">
                  <c:v>51.6</c:v>
                </c:pt>
                <c:pt idx="93">
                  <c:v>52</c:v>
                </c:pt>
                <c:pt idx="94">
                  <c:v>52.400000000000006</c:v>
                </c:pt>
                <c:pt idx="95">
                  <c:v>52.800000000000004</c:v>
                </c:pt>
                <c:pt idx="96">
                  <c:v>53.2</c:v>
                </c:pt>
                <c:pt idx="97">
                  <c:v>53.6</c:v>
                </c:pt>
                <c:pt idx="98">
                  <c:v>54</c:v>
                </c:pt>
                <c:pt idx="99">
                  <c:v>54.400000000000006</c:v>
                </c:pt>
                <c:pt idx="100">
                  <c:v>54.800000000000004</c:v>
                </c:pt>
                <c:pt idx="101">
                  <c:v>55.2</c:v>
                </c:pt>
                <c:pt idx="102">
                  <c:v>55.6</c:v>
                </c:pt>
                <c:pt idx="103">
                  <c:v>56</c:v>
                </c:pt>
                <c:pt idx="104">
                  <c:v>56.400000000000006</c:v>
                </c:pt>
                <c:pt idx="105">
                  <c:v>56.800000000000004</c:v>
                </c:pt>
                <c:pt idx="106">
                  <c:v>57.2</c:v>
                </c:pt>
                <c:pt idx="107">
                  <c:v>57.6</c:v>
                </c:pt>
                <c:pt idx="108">
                  <c:v>58</c:v>
                </c:pt>
                <c:pt idx="109">
                  <c:v>58.400000000000006</c:v>
                </c:pt>
                <c:pt idx="110">
                  <c:v>58.800000000000004</c:v>
                </c:pt>
                <c:pt idx="111">
                  <c:v>59.2</c:v>
                </c:pt>
                <c:pt idx="112">
                  <c:v>59.6</c:v>
                </c:pt>
                <c:pt idx="113">
                  <c:v>60</c:v>
                </c:pt>
                <c:pt idx="114">
                  <c:v>60.400000000000006</c:v>
                </c:pt>
                <c:pt idx="115">
                  <c:v>60.800000000000004</c:v>
                </c:pt>
                <c:pt idx="116">
                  <c:v>61.2</c:v>
                </c:pt>
                <c:pt idx="117">
                  <c:v>61.6</c:v>
                </c:pt>
                <c:pt idx="118">
                  <c:v>62</c:v>
                </c:pt>
                <c:pt idx="119">
                  <c:v>62.400000000000006</c:v>
                </c:pt>
                <c:pt idx="120">
                  <c:v>62.800000000000004</c:v>
                </c:pt>
                <c:pt idx="121">
                  <c:v>63.2</c:v>
                </c:pt>
                <c:pt idx="122">
                  <c:v>63.6</c:v>
                </c:pt>
                <c:pt idx="123">
                  <c:v>64</c:v>
                </c:pt>
                <c:pt idx="124">
                  <c:v>64.400000000000006</c:v>
                </c:pt>
                <c:pt idx="125">
                  <c:v>64.8</c:v>
                </c:pt>
                <c:pt idx="126">
                  <c:v>65.2</c:v>
                </c:pt>
                <c:pt idx="127">
                  <c:v>65.600000000000009</c:v>
                </c:pt>
                <c:pt idx="128">
                  <c:v>66</c:v>
                </c:pt>
                <c:pt idx="129">
                  <c:v>66.400000000000006</c:v>
                </c:pt>
                <c:pt idx="130">
                  <c:v>66.8</c:v>
                </c:pt>
                <c:pt idx="131">
                  <c:v>67.2</c:v>
                </c:pt>
                <c:pt idx="132">
                  <c:v>67.600000000000009</c:v>
                </c:pt>
                <c:pt idx="133">
                  <c:v>68</c:v>
                </c:pt>
                <c:pt idx="134">
                  <c:v>68.400000000000006</c:v>
                </c:pt>
                <c:pt idx="135">
                  <c:v>68.8</c:v>
                </c:pt>
                <c:pt idx="136">
                  <c:v>69.2</c:v>
                </c:pt>
                <c:pt idx="137">
                  <c:v>69.600000000000009</c:v>
                </c:pt>
                <c:pt idx="138">
                  <c:v>70</c:v>
                </c:pt>
                <c:pt idx="139">
                  <c:v>70.400000000000006</c:v>
                </c:pt>
                <c:pt idx="140">
                  <c:v>70.8</c:v>
                </c:pt>
                <c:pt idx="141">
                  <c:v>71.2</c:v>
                </c:pt>
                <c:pt idx="142">
                  <c:v>71.600000000000009</c:v>
                </c:pt>
                <c:pt idx="143">
                  <c:v>72</c:v>
                </c:pt>
                <c:pt idx="144">
                  <c:v>72.400000000000006</c:v>
                </c:pt>
                <c:pt idx="145">
                  <c:v>72.8</c:v>
                </c:pt>
                <c:pt idx="146">
                  <c:v>73.2</c:v>
                </c:pt>
                <c:pt idx="147">
                  <c:v>73.600000000000009</c:v>
                </c:pt>
                <c:pt idx="148">
                  <c:v>74</c:v>
                </c:pt>
                <c:pt idx="149">
                  <c:v>74.400000000000006</c:v>
                </c:pt>
                <c:pt idx="150">
                  <c:v>74.8</c:v>
                </c:pt>
                <c:pt idx="151">
                  <c:v>75.2</c:v>
                </c:pt>
                <c:pt idx="152">
                  <c:v>75.600000000000009</c:v>
                </c:pt>
                <c:pt idx="153">
                  <c:v>76</c:v>
                </c:pt>
                <c:pt idx="154">
                  <c:v>76.400000000000006</c:v>
                </c:pt>
                <c:pt idx="155">
                  <c:v>76.800000000000011</c:v>
                </c:pt>
                <c:pt idx="156">
                  <c:v>77.2</c:v>
                </c:pt>
                <c:pt idx="157">
                  <c:v>77.600000000000009</c:v>
                </c:pt>
                <c:pt idx="158">
                  <c:v>78</c:v>
                </c:pt>
                <c:pt idx="159">
                  <c:v>78.400000000000006</c:v>
                </c:pt>
                <c:pt idx="160">
                  <c:v>78.800000000000011</c:v>
                </c:pt>
                <c:pt idx="161">
                  <c:v>79.2</c:v>
                </c:pt>
                <c:pt idx="162">
                  <c:v>79.600000000000009</c:v>
                </c:pt>
                <c:pt idx="163">
                  <c:v>80</c:v>
                </c:pt>
                <c:pt idx="164">
                  <c:v>80.400000000000006</c:v>
                </c:pt>
                <c:pt idx="165">
                  <c:v>80.800000000000011</c:v>
                </c:pt>
                <c:pt idx="166">
                  <c:v>81.2</c:v>
                </c:pt>
                <c:pt idx="167">
                  <c:v>81.600000000000009</c:v>
                </c:pt>
                <c:pt idx="168">
                  <c:v>82</c:v>
                </c:pt>
                <c:pt idx="169">
                  <c:v>82.4</c:v>
                </c:pt>
                <c:pt idx="170">
                  <c:v>82.800000000000011</c:v>
                </c:pt>
                <c:pt idx="171">
                  <c:v>83.2</c:v>
                </c:pt>
                <c:pt idx="172">
                  <c:v>83.600000000000009</c:v>
                </c:pt>
                <c:pt idx="173">
                  <c:v>84</c:v>
                </c:pt>
                <c:pt idx="174">
                  <c:v>84.4</c:v>
                </c:pt>
                <c:pt idx="175">
                  <c:v>84.800000000000011</c:v>
                </c:pt>
                <c:pt idx="176">
                  <c:v>85.2</c:v>
                </c:pt>
                <c:pt idx="177">
                  <c:v>85.600000000000009</c:v>
                </c:pt>
                <c:pt idx="178">
                  <c:v>86</c:v>
                </c:pt>
                <c:pt idx="179">
                  <c:v>86.4</c:v>
                </c:pt>
                <c:pt idx="180">
                  <c:v>86.800000000000011</c:v>
                </c:pt>
                <c:pt idx="181">
                  <c:v>87.2</c:v>
                </c:pt>
                <c:pt idx="182">
                  <c:v>87.600000000000009</c:v>
                </c:pt>
                <c:pt idx="183">
                  <c:v>88</c:v>
                </c:pt>
                <c:pt idx="184">
                  <c:v>88.4</c:v>
                </c:pt>
                <c:pt idx="185">
                  <c:v>88.800000000000011</c:v>
                </c:pt>
                <c:pt idx="186">
                  <c:v>89.2</c:v>
                </c:pt>
                <c:pt idx="187">
                  <c:v>89.600000000000009</c:v>
                </c:pt>
                <c:pt idx="188">
                  <c:v>90</c:v>
                </c:pt>
                <c:pt idx="189">
                  <c:v>90.4</c:v>
                </c:pt>
                <c:pt idx="190">
                  <c:v>90.800000000000011</c:v>
                </c:pt>
                <c:pt idx="191">
                  <c:v>91.2</c:v>
                </c:pt>
                <c:pt idx="192">
                  <c:v>91.600000000000009</c:v>
                </c:pt>
                <c:pt idx="193">
                  <c:v>92</c:v>
                </c:pt>
                <c:pt idx="194">
                  <c:v>92.4</c:v>
                </c:pt>
                <c:pt idx="195">
                  <c:v>92.800000000000011</c:v>
                </c:pt>
                <c:pt idx="196">
                  <c:v>93.2</c:v>
                </c:pt>
                <c:pt idx="197">
                  <c:v>93.600000000000009</c:v>
                </c:pt>
                <c:pt idx="198">
                  <c:v>94</c:v>
                </c:pt>
                <c:pt idx="199">
                  <c:v>94.4</c:v>
                </c:pt>
                <c:pt idx="200">
                  <c:v>94.800000000000011</c:v>
                </c:pt>
                <c:pt idx="201">
                  <c:v>95.2</c:v>
                </c:pt>
                <c:pt idx="202">
                  <c:v>95.600000000000009</c:v>
                </c:pt>
                <c:pt idx="203">
                  <c:v>96</c:v>
                </c:pt>
                <c:pt idx="204">
                  <c:v>96.4</c:v>
                </c:pt>
                <c:pt idx="205">
                  <c:v>96.800000000000011</c:v>
                </c:pt>
                <c:pt idx="206">
                  <c:v>97.2</c:v>
                </c:pt>
                <c:pt idx="207">
                  <c:v>97.600000000000009</c:v>
                </c:pt>
                <c:pt idx="208">
                  <c:v>98</c:v>
                </c:pt>
                <c:pt idx="209">
                  <c:v>98.4</c:v>
                </c:pt>
                <c:pt idx="210">
                  <c:v>98.800000000000011</c:v>
                </c:pt>
                <c:pt idx="211">
                  <c:v>99.2</c:v>
                </c:pt>
                <c:pt idx="212">
                  <c:v>99.600000000000009</c:v>
                </c:pt>
                <c:pt idx="213">
                  <c:v>100</c:v>
                </c:pt>
                <c:pt idx="214">
                  <c:v>100.4</c:v>
                </c:pt>
                <c:pt idx="215">
                  <c:v>100.80000000000001</c:v>
                </c:pt>
                <c:pt idx="216">
                  <c:v>101.2</c:v>
                </c:pt>
                <c:pt idx="217">
                  <c:v>101.60000000000001</c:v>
                </c:pt>
                <c:pt idx="218">
                  <c:v>102</c:v>
                </c:pt>
                <c:pt idx="219">
                  <c:v>102.4</c:v>
                </c:pt>
                <c:pt idx="220">
                  <c:v>102.80000000000001</c:v>
                </c:pt>
                <c:pt idx="221">
                  <c:v>103.2</c:v>
                </c:pt>
                <c:pt idx="222">
                  <c:v>103.60000000000001</c:v>
                </c:pt>
                <c:pt idx="223">
                  <c:v>104</c:v>
                </c:pt>
                <c:pt idx="224">
                  <c:v>104.4</c:v>
                </c:pt>
                <c:pt idx="225">
                  <c:v>104.80000000000001</c:v>
                </c:pt>
                <c:pt idx="226">
                  <c:v>105.2</c:v>
                </c:pt>
                <c:pt idx="227">
                  <c:v>105.60000000000001</c:v>
                </c:pt>
                <c:pt idx="228">
                  <c:v>106</c:v>
                </c:pt>
                <c:pt idx="229">
                  <c:v>106.4</c:v>
                </c:pt>
                <c:pt idx="230">
                  <c:v>106.80000000000001</c:v>
                </c:pt>
                <c:pt idx="231">
                  <c:v>107.2</c:v>
                </c:pt>
                <c:pt idx="232">
                  <c:v>107.60000000000001</c:v>
                </c:pt>
                <c:pt idx="233">
                  <c:v>108</c:v>
                </c:pt>
                <c:pt idx="234">
                  <c:v>108.4</c:v>
                </c:pt>
                <c:pt idx="235">
                  <c:v>108.80000000000001</c:v>
                </c:pt>
                <c:pt idx="236">
                  <c:v>109.2</c:v>
                </c:pt>
                <c:pt idx="237">
                  <c:v>109.60000000000001</c:v>
                </c:pt>
                <c:pt idx="238">
                  <c:v>110</c:v>
                </c:pt>
                <c:pt idx="239">
                  <c:v>110.4</c:v>
                </c:pt>
                <c:pt idx="240">
                  <c:v>110.80000000000001</c:v>
                </c:pt>
                <c:pt idx="241">
                  <c:v>111.2</c:v>
                </c:pt>
                <c:pt idx="242">
                  <c:v>111.60000000000001</c:v>
                </c:pt>
                <c:pt idx="243">
                  <c:v>112</c:v>
                </c:pt>
                <c:pt idx="244">
                  <c:v>112.4</c:v>
                </c:pt>
                <c:pt idx="245">
                  <c:v>112.80000000000001</c:v>
                </c:pt>
                <c:pt idx="246">
                  <c:v>113.2</c:v>
                </c:pt>
                <c:pt idx="247">
                  <c:v>113.60000000000001</c:v>
                </c:pt>
                <c:pt idx="248">
                  <c:v>114</c:v>
                </c:pt>
                <c:pt idx="249">
                  <c:v>114.4</c:v>
                </c:pt>
                <c:pt idx="250">
                  <c:v>114.80000000000001</c:v>
                </c:pt>
                <c:pt idx="251">
                  <c:v>115.2</c:v>
                </c:pt>
                <c:pt idx="252">
                  <c:v>115.60000000000001</c:v>
                </c:pt>
                <c:pt idx="253">
                  <c:v>116</c:v>
                </c:pt>
                <c:pt idx="254">
                  <c:v>116.4</c:v>
                </c:pt>
                <c:pt idx="255">
                  <c:v>116.80000000000001</c:v>
                </c:pt>
                <c:pt idx="256">
                  <c:v>117.2</c:v>
                </c:pt>
                <c:pt idx="257">
                  <c:v>117.60000000000001</c:v>
                </c:pt>
                <c:pt idx="258">
                  <c:v>118</c:v>
                </c:pt>
                <c:pt idx="259">
                  <c:v>118.4</c:v>
                </c:pt>
                <c:pt idx="260">
                  <c:v>118.80000000000001</c:v>
                </c:pt>
                <c:pt idx="261">
                  <c:v>119.2</c:v>
                </c:pt>
                <c:pt idx="262">
                  <c:v>119.60000000000001</c:v>
                </c:pt>
                <c:pt idx="263">
                  <c:v>120</c:v>
                </c:pt>
                <c:pt idx="264">
                  <c:v>120.4</c:v>
                </c:pt>
                <c:pt idx="265">
                  <c:v>120.80000000000001</c:v>
                </c:pt>
                <c:pt idx="266">
                  <c:v>121.2</c:v>
                </c:pt>
                <c:pt idx="267">
                  <c:v>121.60000000000001</c:v>
                </c:pt>
                <c:pt idx="268">
                  <c:v>122</c:v>
                </c:pt>
                <c:pt idx="269">
                  <c:v>122.4</c:v>
                </c:pt>
                <c:pt idx="270">
                  <c:v>122.80000000000001</c:v>
                </c:pt>
                <c:pt idx="271">
                  <c:v>123.2</c:v>
                </c:pt>
                <c:pt idx="272">
                  <c:v>123.60000000000001</c:v>
                </c:pt>
                <c:pt idx="273">
                  <c:v>124</c:v>
                </c:pt>
                <c:pt idx="274">
                  <c:v>124.4</c:v>
                </c:pt>
                <c:pt idx="275">
                  <c:v>124.80000000000001</c:v>
                </c:pt>
                <c:pt idx="276">
                  <c:v>125.2</c:v>
                </c:pt>
                <c:pt idx="277">
                  <c:v>125.60000000000001</c:v>
                </c:pt>
                <c:pt idx="278">
                  <c:v>126</c:v>
                </c:pt>
                <c:pt idx="279">
                  <c:v>126.4</c:v>
                </c:pt>
                <c:pt idx="280">
                  <c:v>126.80000000000001</c:v>
                </c:pt>
                <c:pt idx="281">
                  <c:v>127.2</c:v>
                </c:pt>
                <c:pt idx="282">
                  <c:v>127.60000000000001</c:v>
                </c:pt>
                <c:pt idx="283">
                  <c:v>128</c:v>
                </c:pt>
                <c:pt idx="284">
                  <c:v>128.4</c:v>
                </c:pt>
                <c:pt idx="285">
                  <c:v>128.80000000000001</c:v>
                </c:pt>
                <c:pt idx="286">
                  <c:v>129.20000000000002</c:v>
                </c:pt>
                <c:pt idx="287">
                  <c:v>129.6</c:v>
                </c:pt>
                <c:pt idx="288">
                  <c:v>130</c:v>
                </c:pt>
                <c:pt idx="289">
                  <c:v>130.4</c:v>
                </c:pt>
                <c:pt idx="290">
                  <c:v>130.80000000000001</c:v>
                </c:pt>
                <c:pt idx="291">
                  <c:v>131.20000000000002</c:v>
                </c:pt>
                <c:pt idx="292">
                  <c:v>131.6</c:v>
                </c:pt>
                <c:pt idx="293">
                  <c:v>132</c:v>
                </c:pt>
                <c:pt idx="294">
                  <c:v>132.4</c:v>
                </c:pt>
                <c:pt idx="295">
                  <c:v>132.80000000000001</c:v>
                </c:pt>
                <c:pt idx="296">
                  <c:v>133.20000000000002</c:v>
                </c:pt>
                <c:pt idx="297">
                  <c:v>133.6</c:v>
                </c:pt>
                <c:pt idx="298">
                  <c:v>134</c:v>
                </c:pt>
                <c:pt idx="299">
                  <c:v>134.4</c:v>
                </c:pt>
                <c:pt idx="300">
                  <c:v>134.80000000000001</c:v>
                </c:pt>
                <c:pt idx="301">
                  <c:v>135.20000000000002</c:v>
                </c:pt>
                <c:pt idx="302">
                  <c:v>135.6</c:v>
                </c:pt>
                <c:pt idx="303">
                  <c:v>136</c:v>
                </c:pt>
                <c:pt idx="304">
                  <c:v>136.4</c:v>
                </c:pt>
                <c:pt idx="305">
                  <c:v>136.80000000000001</c:v>
                </c:pt>
                <c:pt idx="306">
                  <c:v>137.20000000000002</c:v>
                </c:pt>
                <c:pt idx="307">
                  <c:v>137.6</c:v>
                </c:pt>
                <c:pt idx="308">
                  <c:v>138</c:v>
                </c:pt>
                <c:pt idx="309">
                  <c:v>138.4</c:v>
                </c:pt>
                <c:pt idx="310">
                  <c:v>138.80000000000001</c:v>
                </c:pt>
                <c:pt idx="311">
                  <c:v>139.20000000000002</c:v>
                </c:pt>
                <c:pt idx="312">
                  <c:v>139.6</c:v>
                </c:pt>
                <c:pt idx="313">
                  <c:v>140</c:v>
                </c:pt>
                <c:pt idx="314">
                  <c:v>140.4</c:v>
                </c:pt>
                <c:pt idx="315">
                  <c:v>140.80000000000001</c:v>
                </c:pt>
                <c:pt idx="316">
                  <c:v>141.20000000000002</c:v>
                </c:pt>
                <c:pt idx="317">
                  <c:v>141.6</c:v>
                </c:pt>
                <c:pt idx="318">
                  <c:v>142</c:v>
                </c:pt>
                <c:pt idx="319">
                  <c:v>142.4</c:v>
                </c:pt>
                <c:pt idx="320">
                  <c:v>142.80000000000001</c:v>
                </c:pt>
                <c:pt idx="321">
                  <c:v>143.20000000000002</c:v>
                </c:pt>
                <c:pt idx="322">
                  <c:v>143.6</c:v>
                </c:pt>
                <c:pt idx="323">
                  <c:v>144</c:v>
                </c:pt>
                <c:pt idx="324">
                  <c:v>144.4</c:v>
                </c:pt>
                <c:pt idx="325">
                  <c:v>144.80000000000001</c:v>
                </c:pt>
                <c:pt idx="326">
                  <c:v>145.20000000000002</c:v>
                </c:pt>
                <c:pt idx="327">
                  <c:v>145.6</c:v>
                </c:pt>
                <c:pt idx="328">
                  <c:v>146</c:v>
                </c:pt>
                <c:pt idx="329">
                  <c:v>146.4</c:v>
                </c:pt>
                <c:pt idx="330">
                  <c:v>146.80000000000001</c:v>
                </c:pt>
                <c:pt idx="331">
                  <c:v>147.20000000000002</c:v>
                </c:pt>
                <c:pt idx="332">
                  <c:v>147.6</c:v>
                </c:pt>
                <c:pt idx="333">
                  <c:v>148</c:v>
                </c:pt>
                <c:pt idx="334">
                  <c:v>148.4</c:v>
                </c:pt>
                <c:pt idx="335">
                  <c:v>148.80000000000001</c:v>
                </c:pt>
                <c:pt idx="336">
                  <c:v>149.20000000000002</c:v>
                </c:pt>
                <c:pt idx="337">
                  <c:v>149.6</c:v>
                </c:pt>
                <c:pt idx="338">
                  <c:v>150</c:v>
                </c:pt>
                <c:pt idx="339">
                  <c:v>150.4</c:v>
                </c:pt>
                <c:pt idx="340">
                  <c:v>150.80000000000001</c:v>
                </c:pt>
                <c:pt idx="341">
                  <c:v>151.20000000000002</c:v>
                </c:pt>
                <c:pt idx="342">
                  <c:v>151.6</c:v>
                </c:pt>
                <c:pt idx="343">
                  <c:v>152</c:v>
                </c:pt>
                <c:pt idx="344">
                  <c:v>152.4</c:v>
                </c:pt>
                <c:pt idx="345">
                  <c:v>152.80000000000001</c:v>
                </c:pt>
                <c:pt idx="346">
                  <c:v>153.20000000000002</c:v>
                </c:pt>
                <c:pt idx="347">
                  <c:v>153.60000000000002</c:v>
                </c:pt>
                <c:pt idx="348">
                  <c:v>154</c:v>
                </c:pt>
                <c:pt idx="349">
                  <c:v>154.4</c:v>
                </c:pt>
                <c:pt idx="350">
                  <c:v>154.80000000000001</c:v>
                </c:pt>
                <c:pt idx="351">
                  <c:v>155.20000000000002</c:v>
                </c:pt>
                <c:pt idx="352">
                  <c:v>155.60000000000002</c:v>
                </c:pt>
                <c:pt idx="353">
                  <c:v>156</c:v>
                </c:pt>
                <c:pt idx="354">
                  <c:v>156.4</c:v>
                </c:pt>
                <c:pt idx="355">
                  <c:v>156.80000000000001</c:v>
                </c:pt>
                <c:pt idx="356">
                  <c:v>157.20000000000002</c:v>
                </c:pt>
                <c:pt idx="357">
                  <c:v>157.60000000000002</c:v>
                </c:pt>
                <c:pt idx="358">
                  <c:v>158</c:v>
                </c:pt>
                <c:pt idx="359">
                  <c:v>158.4</c:v>
                </c:pt>
                <c:pt idx="360">
                  <c:v>158.80000000000001</c:v>
                </c:pt>
                <c:pt idx="361">
                  <c:v>159.20000000000002</c:v>
                </c:pt>
                <c:pt idx="362">
                  <c:v>159.60000000000002</c:v>
                </c:pt>
                <c:pt idx="363">
                  <c:v>160</c:v>
                </c:pt>
                <c:pt idx="364">
                  <c:v>160.4</c:v>
                </c:pt>
                <c:pt idx="365">
                  <c:v>160.80000000000001</c:v>
                </c:pt>
                <c:pt idx="366">
                  <c:v>161.20000000000002</c:v>
                </c:pt>
                <c:pt idx="367">
                  <c:v>161.60000000000002</c:v>
                </c:pt>
                <c:pt idx="368">
                  <c:v>162</c:v>
                </c:pt>
                <c:pt idx="369">
                  <c:v>162.4</c:v>
                </c:pt>
                <c:pt idx="370">
                  <c:v>162.80000000000001</c:v>
                </c:pt>
                <c:pt idx="371">
                  <c:v>163.20000000000002</c:v>
                </c:pt>
                <c:pt idx="372">
                  <c:v>163.60000000000002</c:v>
                </c:pt>
                <c:pt idx="373">
                  <c:v>164</c:v>
                </c:pt>
                <c:pt idx="374">
                  <c:v>164.4</c:v>
                </c:pt>
                <c:pt idx="375">
                  <c:v>164.8</c:v>
                </c:pt>
                <c:pt idx="376">
                  <c:v>165.20000000000002</c:v>
                </c:pt>
                <c:pt idx="377">
                  <c:v>165.60000000000002</c:v>
                </c:pt>
                <c:pt idx="378">
                  <c:v>166</c:v>
                </c:pt>
                <c:pt idx="379">
                  <c:v>166.4</c:v>
                </c:pt>
                <c:pt idx="380">
                  <c:v>166.8</c:v>
                </c:pt>
                <c:pt idx="381">
                  <c:v>167.20000000000002</c:v>
                </c:pt>
                <c:pt idx="382">
                  <c:v>167.60000000000002</c:v>
                </c:pt>
                <c:pt idx="383">
                  <c:v>168</c:v>
                </c:pt>
                <c:pt idx="384">
                  <c:v>168.4</c:v>
                </c:pt>
                <c:pt idx="385">
                  <c:v>168.8</c:v>
                </c:pt>
                <c:pt idx="386">
                  <c:v>169.20000000000002</c:v>
                </c:pt>
                <c:pt idx="387">
                  <c:v>169.60000000000002</c:v>
                </c:pt>
                <c:pt idx="388">
                  <c:v>170</c:v>
                </c:pt>
                <c:pt idx="389">
                  <c:v>170.4</c:v>
                </c:pt>
                <c:pt idx="390">
                  <c:v>170.8</c:v>
                </c:pt>
                <c:pt idx="391">
                  <c:v>171.20000000000002</c:v>
                </c:pt>
                <c:pt idx="392">
                  <c:v>171.60000000000002</c:v>
                </c:pt>
                <c:pt idx="393">
                  <c:v>172</c:v>
                </c:pt>
                <c:pt idx="394">
                  <c:v>172.4</c:v>
                </c:pt>
                <c:pt idx="395">
                  <c:v>172.8</c:v>
                </c:pt>
                <c:pt idx="396">
                  <c:v>173.20000000000002</c:v>
                </c:pt>
                <c:pt idx="397">
                  <c:v>173.60000000000002</c:v>
                </c:pt>
                <c:pt idx="398">
                  <c:v>174</c:v>
                </c:pt>
                <c:pt idx="399">
                  <c:v>174.4</c:v>
                </c:pt>
                <c:pt idx="400">
                  <c:v>174.8</c:v>
                </c:pt>
                <c:pt idx="401">
                  <c:v>175.20000000000002</c:v>
                </c:pt>
                <c:pt idx="402">
                  <c:v>175.60000000000002</c:v>
                </c:pt>
                <c:pt idx="403">
                  <c:v>176</c:v>
                </c:pt>
                <c:pt idx="404">
                  <c:v>176.4</c:v>
                </c:pt>
                <c:pt idx="405">
                  <c:v>176.8</c:v>
                </c:pt>
                <c:pt idx="406">
                  <c:v>177.20000000000002</c:v>
                </c:pt>
                <c:pt idx="407">
                  <c:v>177.60000000000002</c:v>
                </c:pt>
                <c:pt idx="408">
                  <c:v>178</c:v>
                </c:pt>
                <c:pt idx="409">
                  <c:v>178.4</c:v>
                </c:pt>
                <c:pt idx="410">
                  <c:v>178.8</c:v>
                </c:pt>
                <c:pt idx="411">
                  <c:v>179.20000000000002</c:v>
                </c:pt>
                <c:pt idx="412">
                  <c:v>179.60000000000002</c:v>
                </c:pt>
                <c:pt idx="413">
                  <c:v>180</c:v>
                </c:pt>
                <c:pt idx="414">
                  <c:v>180.4</c:v>
                </c:pt>
                <c:pt idx="415">
                  <c:v>180.8</c:v>
                </c:pt>
                <c:pt idx="416">
                  <c:v>181.20000000000002</c:v>
                </c:pt>
                <c:pt idx="417">
                  <c:v>181.60000000000002</c:v>
                </c:pt>
                <c:pt idx="418">
                  <c:v>182</c:v>
                </c:pt>
                <c:pt idx="419">
                  <c:v>182.4</c:v>
                </c:pt>
                <c:pt idx="420">
                  <c:v>182.8</c:v>
                </c:pt>
                <c:pt idx="421">
                  <c:v>183.20000000000002</c:v>
                </c:pt>
                <c:pt idx="422">
                  <c:v>183.60000000000002</c:v>
                </c:pt>
                <c:pt idx="423">
                  <c:v>184</c:v>
                </c:pt>
                <c:pt idx="424">
                  <c:v>184.4</c:v>
                </c:pt>
                <c:pt idx="425">
                  <c:v>184.8</c:v>
                </c:pt>
                <c:pt idx="426">
                  <c:v>185.20000000000002</c:v>
                </c:pt>
                <c:pt idx="427">
                  <c:v>185.60000000000002</c:v>
                </c:pt>
                <c:pt idx="428">
                  <c:v>186</c:v>
                </c:pt>
                <c:pt idx="429">
                  <c:v>186.4</c:v>
                </c:pt>
                <c:pt idx="430">
                  <c:v>186.8</c:v>
                </c:pt>
                <c:pt idx="431">
                  <c:v>187.20000000000002</c:v>
                </c:pt>
                <c:pt idx="432">
                  <c:v>187.60000000000002</c:v>
                </c:pt>
                <c:pt idx="433">
                  <c:v>188</c:v>
                </c:pt>
                <c:pt idx="434">
                  <c:v>188.4</c:v>
                </c:pt>
                <c:pt idx="435">
                  <c:v>188.8</c:v>
                </c:pt>
                <c:pt idx="436">
                  <c:v>189.20000000000002</c:v>
                </c:pt>
                <c:pt idx="437">
                  <c:v>189.60000000000002</c:v>
                </c:pt>
                <c:pt idx="438">
                  <c:v>190</c:v>
                </c:pt>
                <c:pt idx="439">
                  <c:v>190.4</c:v>
                </c:pt>
                <c:pt idx="440">
                  <c:v>190.8</c:v>
                </c:pt>
                <c:pt idx="441">
                  <c:v>191.20000000000002</c:v>
                </c:pt>
                <c:pt idx="442">
                  <c:v>191.60000000000002</c:v>
                </c:pt>
                <c:pt idx="443">
                  <c:v>192</c:v>
                </c:pt>
                <c:pt idx="444">
                  <c:v>192.4</c:v>
                </c:pt>
                <c:pt idx="445">
                  <c:v>192.8</c:v>
                </c:pt>
                <c:pt idx="446">
                  <c:v>193.20000000000002</c:v>
                </c:pt>
                <c:pt idx="447">
                  <c:v>193.60000000000002</c:v>
                </c:pt>
                <c:pt idx="448">
                  <c:v>194</c:v>
                </c:pt>
                <c:pt idx="449">
                  <c:v>194.4</c:v>
                </c:pt>
                <c:pt idx="450">
                  <c:v>194.8</c:v>
                </c:pt>
                <c:pt idx="451">
                  <c:v>195.20000000000002</c:v>
                </c:pt>
                <c:pt idx="452">
                  <c:v>195.60000000000002</c:v>
                </c:pt>
                <c:pt idx="453">
                  <c:v>196</c:v>
                </c:pt>
                <c:pt idx="454">
                  <c:v>196.4</c:v>
                </c:pt>
                <c:pt idx="455">
                  <c:v>196.8</c:v>
                </c:pt>
                <c:pt idx="456">
                  <c:v>197.20000000000002</c:v>
                </c:pt>
                <c:pt idx="457">
                  <c:v>197.60000000000002</c:v>
                </c:pt>
                <c:pt idx="458">
                  <c:v>198</c:v>
                </c:pt>
                <c:pt idx="459">
                  <c:v>198.4</c:v>
                </c:pt>
                <c:pt idx="460">
                  <c:v>198.8</c:v>
                </c:pt>
                <c:pt idx="461">
                  <c:v>199.20000000000002</c:v>
                </c:pt>
                <c:pt idx="462">
                  <c:v>199.60000000000002</c:v>
                </c:pt>
                <c:pt idx="463">
                  <c:v>200</c:v>
                </c:pt>
                <c:pt idx="464">
                  <c:v>200.4</c:v>
                </c:pt>
                <c:pt idx="465">
                  <c:v>200.8</c:v>
                </c:pt>
                <c:pt idx="466">
                  <c:v>201.20000000000002</c:v>
                </c:pt>
                <c:pt idx="467">
                  <c:v>201.60000000000002</c:v>
                </c:pt>
                <c:pt idx="468">
                  <c:v>202</c:v>
                </c:pt>
                <c:pt idx="469">
                  <c:v>202.4</c:v>
                </c:pt>
                <c:pt idx="470">
                  <c:v>202.8</c:v>
                </c:pt>
                <c:pt idx="471">
                  <c:v>203.20000000000002</c:v>
                </c:pt>
                <c:pt idx="472">
                  <c:v>203.60000000000002</c:v>
                </c:pt>
              </c:numCache>
            </c:numRef>
          </c:xVal>
          <c:yVal>
            <c:numRef>
              <c:f>Sheet1!$E$5:$E$477</c:f>
              <c:numCache>
                <c:formatCode>0.00E+00</c:formatCode>
                <c:ptCount val="473"/>
                <c:pt idx="0">
                  <c:v>-4.347825999999997E-2</c:v>
                </c:pt>
                <c:pt idx="1">
                  <c:v>5.2631579999999997E-2</c:v>
                </c:pt>
                <c:pt idx="2">
                  <c:v>0.19</c:v>
                </c:pt>
                <c:pt idx="3">
                  <c:v>-9.7014930000000041E-2</c:v>
                </c:pt>
                <c:pt idx="4">
                  <c:v>0.11926610000000008</c:v>
                </c:pt>
                <c:pt idx="5">
                  <c:v>0</c:v>
                </c:pt>
                <c:pt idx="6">
                  <c:v>8.1632650000000001E-2</c:v>
                </c:pt>
                <c:pt idx="7">
                  <c:v>-2.3255809999999998E-2</c:v>
                </c:pt>
                <c:pt idx="8">
                  <c:v>-3.9370080000000002E-2</c:v>
                </c:pt>
                <c:pt idx="9">
                  <c:v>-6.3636360000000003E-2</c:v>
                </c:pt>
                <c:pt idx="10">
                  <c:v>-1.694915000000001E-2</c:v>
                </c:pt>
                <c:pt idx="11">
                  <c:v>5.1470589999999976E-2</c:v>
                </c:pt>
                <c:pt idx="12">
                  <c:v>6.6037739999999998E-2</c:v>
                </c:pt>
                <c:pt idx="13">
                  <c:v>0</c:v>
                </c:pt>
                <c:pt idx="14">
                  <c:v>9.3750000000000069E-2</c:v>
                </c:pt>
                <c:pt idx="15">
                  <c:v>0.05</c:v>
                </c:pt>
                <c:pt idx="16">
                  <c:v>6.4516130000000046E-2</c:v>
                </c:pt>
                <c:pt idx="17">
                  <c:v>2.7027030000000014E-2</c:v>
                </c:pt>
                <c:pt idx="18">
                  <c:v>0.13240420000000008</c:v>
                </c:pt>
                <c:pt idx="19">
                  <c:v>0.1763507</c:v>
                </c:pt>
                <c:pt idx="20">
                  <c:v>0.14276520000000009</c:v>
                </c:pt>
                <c:pt idx="21">
                  <c:v>0.106947</c:v>
                </c:pt>
                <c:pt idx="22">
                  <c:v>9.4306440000000075E-2</c:v>
                </c:pt>
                <c:pt idx="23">
                  <c:v>7.9131960000000043E-2</c:v>
                </c:pt>
                <c:pt idx="24">
                  <c:v>6.3897290000000037E-2</c:v>
                </c:pt>
                <c:pt idx="25">
                  <c:v>6.2269089999999999E-2</c:v>
                </c:pt>
                <c:pt idx="26">
                  <c:v>5.8753290000000034E-2</c:v>
                </c:pt>
                <c:pt idx="27">
                  <c:v>4.711358000000003E-2</c:v>
                </c:pt>
                <c:pt idx="28">
                  <c:v>6.9459569999999998E-2</c:v>
                </c:pt>
                <c:pt idx="29">
                  <c:v>6.6173940000000001E-2</c:v>
                </c:pt>
                <c:pt idx="30">
                  <c:v>6.7153669999999999E-2</c:v>
                </c:pt>
                <c:pt idx="31">
                  <c:v>5.161116999999997E-2</c:v>
                </c:pt>
                <c:pt idx="32">
                  <c:v>5.8747940000000012E-2</c:v>
                </c:pt>
                <c:pt idx="33">
                  <c:v>5.8856500000000013E-2</c:v>
                </c:pt>
                <c:pt idx="34">
                  <c:v>3.2703690000000014E-2</c:v>
                </c:pt>
                <c:pt idx="35">
                  <c:v>5.0447989999999998E-2</c:v>
                </c:pt>
                <c:pt idx="36">
                  <c:v>5.0179559999999956E-2</c:v>
                </c:pt>
                <c:pt idx="37">
                  <c:v>4.9337550000000029E-2</c:v>
                </c:pt>
                <c:pt idx="38">
                  <c:v>5.0116670000000044E-2</c:v>
                </c:pt>
                <c:pt idx="39">
                  <c:v>5.0605619999999997E-2</c:v>
                </c:pt>
                <c:pt idx="40">
                  <c:v>4.6324890000000001E-2</c:v>
                </c:pt>
                <c:pt idx="41">
                  <c:v>4.5440000000000001E-2</c:v>
                </c:pt>
                <c:pt idx="42">
                  <c:v>3.9357679999999999E-2</c:v>
                </c:pt>
                <c:pt idx="43">
                  <c:v>4.3236299999999998E-2</c:v>
                </c:pt>
                <c:pt idx="44">
                  <c:v>5.7364680000000057E-2</c:v>
                </c:pt>
                <c:pt idx="45">
                  <c:v>4.9315070000000037E-2</c:v>
                </c:pt>
                <c:pt idx="46">
                  <c:v>4.1287049999999971E-2</c:v>
                </c:pt>
                <c:pt idx="47">
                  <c:v>6.8163690000000041E-2</c:v>
                </c:pt>
                <c:pt idx="48">
                  <c:v>4.3762920000000045E-2</c:v>
                </c:pt>
                <c:pt idx="49">
                  <c:v>2.8633559999999999E-2</c:v>
                </c:pt>
                <c:pt idx="50">
                  <c:v>5.2728839999999999E-2</c:v>
                </c:pt>
                <c:pt idx="51">
                  <c:v>4.0201000000000001E-2</c:v>
                </c:pt>
                <c:pt idx="52">
                  <c:v>4.9855579999999997E-2</c:v>
                </c:pt>
                <c:pt idx="53">
                  <c:v>4.325731E-2</c:v>
                </c:pt>
                <c:pt idx="54">
                  <c:v>3.6700719999999999E-2</c:v>
                </c:pt>
                <c:pt idx="55">
                  <c:v>4.1101059999999981E-2</c:v>
                </c:pt>
                <c:pt idx="56">
                  <c:v>5.6448449999999969E-2</c:v>
                </c:pt>
                <c:pt idx="57">
                  <c:v>4.2569969999999999E-2</c:v>
                </c:pt>
                <c:pt idx="58">
                  <c:v>4.5110789999999998E-2</c:v>
                </c:pt>
                <c:pt idx="59">
                  <c:v>4.6967000000000002E-2</c:v>
                </c:pt>
                <c:pt idx="60">
                  <c:v>3.3439710000000018E-2</c:v>
                </c:pt>
                <c:pt idx="61">
                  <c:v>3.0217850000000011E-2</c:v>
                </c:pt>
                <c:pt idx="62">
                  <c:v>5.995135E-2</c:v>
                </c:pt>
                <c:pt idx="63">
                  <c:v>3.6289189999999999E-2</c:v>
                </c:pt>
                <c:pt idx="64">
                  <c:v>4.9487290000000045E-2</c:v>
                </c:pt>
                <c:pt idx="65">
                  <c:v>3.8980069999999999E-2</c:v>
                </c:pt>
                <c:pt idx="66">
                  <c:v>5.6835179999999985E-2</c:v>
                </c:pt>
                <c:pt idx="67">
                  <c:v>4.8416290000000049E-2</c:v>
                </c:pt>
                <c:pt idx="68">
                  <c:v>2.9855290000000013E-2</c:v>
                </c:pt>
                <c:pt idx="69">
                  <c:v>3.5782139999999997E-2</c:v>
                </c:pt>
                <c:pt idx="70">
                  <c:v>5.3772069999999998E-2</c:v>
                </c:pt>
                <c:pt idx="71">
                  <c:v>3.5628699999999999E-2</c:v>
                </c:pt>
                <c:pt idx="72">
                  <c:v>5.4674859999999971E-2</c:v>
                </c:pt>
                <c:pt idx="73">
                  <c:v>3.6453200000000019E-2</c:v>
                </c:pt>
                <c:pt idx="74">
                  <c:v>6.3208520000000004E-2</c:v>
                </c:pt>
                <c:pt idx="75">
                  <c:v>4.1221630000000002E-2</c:v>
                </c:pt>
                <c:pt idx="76">
                  <c:v>4.7089039999999999E-2</c:v>
                </c:pt>
                <c:pt idx="77">
                  <c:v>2.3432229999999998E-2</c:v>
                </c:pt>
                <c:pt idx="78">
                  <c:v>3.736716000000001E-2</c:v>
                </c:pt>
                <c:pt idx="79">
                  <c:v>2.8926349999999997E-2</c:v>
                </c:pt>
                <c:pt idx="80">
                  <c:v>3.7970130000000012E-2</c:v>
                </c:pt>
                <c:pt idx="81">
                  <c:v>4.7770700000000013E-2</c:v>
                </c:pt>
                <c:pt idx="82">
                  <c:v>4.9620440000000002E-2</c:v>
                </c:pt>
                <c:pt idx="83">
                  <c:v>3.6508220000000001E-2</c:v>
                </c:pt>
                <c:pt idx="84">
                  <c:v>4.5879980000000001E-2</c:v>
                </c:pt>
                <c:pt idx="85">
                  <c:v>2.501432000000001E-2</c:v>
                </c:pt>
                <c:pt idx="86">
                  <c:v>2.7533680000000012E-2</c:v>
                </c:pt>
                <c:pt idx="87">
                  <c:v>5.0514860000000002E-2</c:v>
                </c:pt>
                <c:pt idx="88">
                  <c:v>3.4509959999999999E-2</c:v>
                </c:pt>
                <c:pt idx="89">
                  <c:v>5.0701400000000028E-2</c:v>
                </c:pt>
                <c:pt idx="90">
                  <c:v>4.3266300000000001E-2</c:v>
                </c:pt>
                <c:pt idx="91">
                  <c:v>3.2515340000000018E-2</c:v>
                </c:pt>
                <c:pt idx="92">
                  <c:v>2.3661270000000012E-2</c:v>
                </c:pt>
                <c:pt idx="93">
                  <c:v>4.9460040000000025E-2</c:v>
                </c:pt>
                <c:pt idx="94">
                  <c:v>2.2268469999999988E-2</c:v>
                </c:pt>
                <c:pt idx="95">
                  <c:v>3.3073930000000022E-2</c:v>
                </c:pt>
                <c:pt idx="96">
                  <c:v>2.425016E-2</c:v>
                </c:pt>
                <c:pt idx="97">
                  <c:v>2.8615449999999997E-2</c:v>
                </c:pt>
                <c:pt idx="98">
                  <c:v>2.495118E-2</c:v>
                </c:pt>
                <c:pt idx="99">
                  <c:v>3.3956239999999999E-2</c:v>
                </c:pt>
                <c:pt idx="100">
                  <c:v>5.5855429999999998E-2</c:v>
                </c:pt>
                <c:pt idx="101">
                  <c:v>3.3852399999999998E-2</c:v>
                </c:pt>
                <c:pt idx="102">
                  <c:v>3.1083050000000015E-2</c:v>
                </c:pt>
                <c:pt idx="103">
                  <c:v>5.7857140000000001E-2</c:v>
                </c:pt>
                <c:pt idx="104">
                  <c:v>4.6436550000000014E-2</c:v>
                </c:pt>
                <c:pt idx="105">
                  <c:v>4.4449900000000001E-2</c:v>
                </c:pt>
                <c:pt idx="106">
                  <c:v>2.7147089999999999E-2</c:v>
                </c:pt>
                <c:pt idx="107">
                  <c:v>1.7790960000000001E-2</c:v>
                </c:pt>
                <c:pt idx="108">
                  <c:v>5.246753000000004E-2</c:v>
                </c:pt>
                <c:pt idx="109">
                  <c:v>4.36345E-2</c:v>
                </c:pt>
                <c:pt idx="110">
                  <c:v>4.7885890000000014E-2</c:v>
                </c:pt>
                <c:pt idx="111">
                  <c:v>4.347825999999997E-2</c:v>
                </c:pt>
                <c:pt idx="112">
                  <c:v>3.3593749999999999E-2</c:v>
                </c:pt>
                <c:pt idx="113">
                  <c:v>4.8486470000000018E-2</c:v>
                </c:pt>
                <c:pt idx="114">
                  <c:v>4.3775649999999985E-2</c:v>
                </c:pt>
                <c:pt idx="115">
                  <c:v>3.9865240000000024E-2</c:v>
                </c:pt>
                <c:pt idx="116">
                  <c:v>3.4863950000000005E-2</c:v>
                </c:pt>
                <c:pt idx="117">
                  <c:v>3.8450970000000001E-2</c:v>
                </c:pt>
                <c:pt idx="118">
                  <c:v>2.120441000000001E-2</c:v>
                </c:pt>
                <c:pt idx="119">
                  <c:v>2.333932E-2</c:v>
                </c:pt>
                <c:pt idx="120">
                  <c:v>3.3809390000000016E-2</c:v>
                </c:pt>
                <c:pt idx="121">
                  <c:v>3.1202670000000009E-2</c:v>
                </c:pt>
                <c:pt idx="122">
                  <c:v>2.234475E-2</c:v>
                </c:pt>
                <c:pt idx="123">
                  <c:v>3.6813520000000002E-2</c:v>
                </c:pt>
                <c:pt idx="124">
                  <c:v>4.4758190000000024E-2</c:v>
                </c:pt>
                <c:pt idx="125">
                  <c:v>5.6399129999999999E-2</c:v>
                </c:pt>
                <c:pt idx="126">
                  <c:v>4.5238849999999962E-2</c:v>
                </c:pt>
                <c:pt idx="127">
                  <c:v>6.3538609999999995E-2</c:v>
                </c:pt>
                <c:pt idx="128">
                  <c:v>2.614379000000001E-2</c:v>
                </c:pt>
                <c:pt idx="129">
                  <c:v>3.130148E-2</c:v>
                </c:pt>
                <c:pt idx="130">
                  <c:v>3.3000000000000002E-2</c:v>
                </c:pt>
                <c:pt idx="131">
                  <c:v>4.1196009999999998E-2</c:v>
                </c:pt>
                <c:pt idx="132">
                  <c:v>1.1385820000000008E-2</c:v>
                </c:pt>
                <c:pt idx="133">
                  <c:v>4.6351089999999998E-2</c:v>
                </c:pt>
                <c:pt idx="134">
                  <c:v>2.291667E-2</c:v>
                </c:pt>
                <c:pt idx="135">
                  <c:v>4.8933940000000002E-2</c:v>
                </c:pt>
                <c:pt idx="136">
                  <c:v>2.9169529999999982E-2</c:v>
                </c:pt>
                <c:pt idx="137">
                  <c:v>3.0586539999999988E-2</c:v>
                </c:pt>
                <c:pt idx="138">
                  <c:v>5.0561799999999997E-2</c:v>
                </c:pt>
                <c:pt idx="139">
                  <c:v>4.7966230000000047E-2</c:v>
                </c:pt>
                <c:pt idx="140">
                  <c:v>2.9706649999999998E-2</c:v>
                </c:pt>
                <c:pt idx="141">
                  <c:v>2.9920689999999986E-2</c:v>
                </c:pt>
                <c:pt idx="142">
                  <c:v>2.0841090000000013E-2</c:v>
                </c:pt>
                <c:pt idx="143">
                  <c:v>2.729258E-2</c:v>
                </c:pt>
                <c:pt idx="144">
                  <c:v>3.0359130000000002E-2</c:v>
                </c:pt>
                <c:pt idx="145">
                  <c:v>3.2221810000000017E-2</c:v>
                </c:pt>
                <c:pt idx="146">
                  <c:v>4.028435999999997E-2</c:v>
                </c:pt>
                <c:pt idx="147">
                  <c:v>5.8799340000000012E-2</c:v>
                </c:pt>
                <c:pt idx="148">
                  <c:v>5.5996660000000031E-2</c:v>
                </c:pt>
                <c:pt idx="149">
                  <c:v>4.1820419999999997E-2</c:v>
                </c:pt>
                <c:pt idx="150">
                  <c:v>3.3181250000000002E-2</c:v>
                </c:pt>
                <c:pt idx="151">
                  <c:v>4.1263159999999972E-2</c:v>
                </c:pt>
                <c:pt idx="152">
                  <c:v>4.3983399999999999E-2</c:v>
                </c:pt>
                <c:pt idx="153">
                  <c:v>3.8277510000000022E-2</c:v>
                </c:pt>
                <c:pt idx="154">
                  <c:v>-4.3649059999999957E-3</c:v>
                </c:pt>
                <c:pt idx="155">
                  <c:v>3.7221970000000021E-2</c:v>
                </c:pt>
                <c:pt idx="156">
                  <c:v>3.313253E-2</c:v>
                </c:pt>
                <c:pt idx="157">
                  <c:v>5.8278149999999952E-2</c:v>
                </c:pt>
                <c:pt idx="158">
                  <c:v>4.4762340000000032E-2</c:v>
                </c:pt>
                <c:pt idx="159">
                  <c:v>3.9613080000000002E-2</c:v>
                </c:pt>
                <c:pt idx="160">
                  <c:v>2.176871E-2</c:v>
                </c:pt>
                <c:pt idx="161">
                  <c:v>5.5474450000000002E-2</c:v>
                </c:pt>
                <c:pt idx="162">
                  <c:v>3.5870090000000021E-2</c:v>
                </c:pt>
                <c:pt idx="163">
                  <c:v>5.5401660000000026E-3</c:v>
                </c:pt>
                <c:pt idx="164">
                  <c:v>2.6431720000000016E-2</c:v>
                </c:pt>
                <c:pt idx="165">
                  <c:v>1.5527950000000007E-3</c:v>
                </c:pt>
                <c:pt idx="166">
                  <c:v>4.0561620000000027E-2</c:v>
                </c:pt>
                <c:pt idx="167">
                  <c:v>2.9185869999999999E-2</c:v>
                </c:pt>
                <c:pt idx="168">
                  <c:v>8.8726510000000057E-3</c:v>
                </c:pt>
                <c:pt idx="169">
                  <c:v>1.4925369999999999E-3</c:v>
                </c:pt>
                <c:pt idx="170">
                  <c:v>6.7462380000000044E-2</c:v>
                </c:pt>
                <c:pt idx="171">
                  <c:v>3.9306359999999999E-2</c:v>
                </c:pt>
                <c:pt idx="172">
                  <c:v>4.5010849999999977E-2</c:v>
                </c:pt>
                <c:pt idx="173">
                  <c:v>2.8239200000000009E-2</c:v>
                </c:pt>
                <c:pt idx="174">
                  <c:v>4.5381740000000004E-2</c:v>
                </c:pt>
                <c:pt idx="175">
                  <c:v>1.5183250000000001E-2</c:v>
                </c:pt>
                <c:pt idx="176">
                  <c:v>4.9136070000000025E-2</c:v>
                </c:pt>
                <c:pt idx="177">
                  <c:v>1.4140270000000003E-2</c:v>
                </c:pt>
                <c:pt idx="178">
                  <c:v>1.3040900000000001E-2</c:v>
                </c:pt>
                <c:pt idx="179">
                  <c:v>3.7099500000000021E-2</c:v>
                </c:pt>
                <c:pt idx="180">
                  <c:v>4.5287640000000004E-2</c:v>
                </c:pt>
                <c:pt idx="181">
                  <c:v>4.4732190000000047E-2</c:v>
                </c:pt>
                <c:pt idx="182">
                  <c:v>3.4671529999999999E-2</c:v>
                </c:pt>
                <c:pt idx="183">
                  <c:v>2.5705330000000009E-2</c:v>
                </c:pt>
                <c:pt idx="184">
                  <c:v>2.9962549999999987E-2</c:v>
                </c:pt>
                <c:pt idx="185">
                  <c:v>2.6682840000000017E-2</c:v>
                </c:pt>
                <c:pt idx="186">
                  <c:v>5.0062580000000037E-2</c:v>
                </c:pt>
                <c:pt idx="187">
                  <c:v>1.6304349999999999E-2</c:v>
                </c:pt>
                <c:pt idx="188">
                  <c:v>3.2128509999999999E-2</c:v>
                </c:pt>
                <c:pt idx="189">
                  <c:v>4.1078309999999972E-2</c:v>
                </c:pt>
                <c:pt idx="190">
                  <c:v>3.2786880000000004E-2</c:v>
                </c:pt>
                <c:pt idx="191">
                  <c:v>2.6584870000000014E-2</c:v>
                </c:pt>
                <c:pt idx="192">
                  <c:v>6.3031160000000003E-2</c:v>
                </c:pt>
                <c:pt idx="193">
                  <c:v>2.7833000000000028E-2</c:v>
                </c:pt>
                <c:pt idx="194">
                  <c:v>6.0941830000000002E-2</c:v>
                </c:pt>
                <c:pt idx="195">
                  <c:v>3.1434190000000022E-2</c:v>
                </c:pt>
                <c:pt idx="196">
                  <c:v>4.9859550000000002E-2</c:v>
                </c:pt>
                <c:pt idx="197">
                  <c:v>4.0520979999999998E-2</c:v>
                </c:pt>
                <c:pt idx="198">
                  <c:v>2.296451E-2</c:v>
                </c:pt>
                <c:pt idx="199">
                  <c:v>7.0150320000000002E-2</c:v>
                </c:pt>
                <c:pt idx="200">
                  <c:v>4.8997770000000024E-2</c:v>
                </c:pt>
                <c:pt idx="201">
                  <c:v>4.3979809999999959E-2</c:v>
                </c:pt>
                <c:pt idx="202">
                  <c:v>2.6685390000000024E-2</c:v>
                </c:pt>
                <c:pt idx="203">
                  <c:v>9.5238100000000006E-3</c:v>
                </c:pt>
                <c:pt idx="204">
                  <c:v>6.4516130000000053E-3</c:v>
                </c:pt>
                <c:pt idx="205">
                  <c:v>3.5211270000000024E-2</c:v>
                </c:pt>
                <c:pt idx="206">
                  <c:v>3.5320089999999985E-2</c:v>
                </c:pt>
                <c:pt idx="207">
                  <c:v>3.1733750000000012E-2</c:v>
                </c:pt>
                <c:pt idx="208">
                  <c:v>1.9409940000000001E-2</c:v>
                </c:pt>
                <c:pt idx="209">
                  <c:v>6.4391000000000045E-2</c:v>
                </c:pt>
                <c:pt idx="210">
                  <c:v>3.3388979999999999E-2</c:v>
                </c:pt>
                <c:pt idx="211">
                  <c:v>6.2348180000000003E-2</c:v>
                </c:pt>
                <c:pt idx="212">
                  <c:v>4.1004180000000001E-2</c:v>
                </c:pt>
                <c:pt idx="213">
                  <c:v>3.2258059999999998E-2</c:v>
                </c:pt>
                <c:pt idx="214">
                  <c:v>3.9675380000000024E-2</c:v>
                </c:pt>
                <c:pt idx="215">
                  <c:v>5.4759900000000028E-2</c:v>
                </c:pt>
                <c:pt idx="216">
                  <c:v>2.2071310000000031E-2</c:v>
                </c:pt>
                <c:pt idx="217">
                  <c:v>2.6728109999999989E-2</c:v>
                </c:pt>
                <c:pt idx="218">
                  <c:v>8.6730270000000026E-4</c:v>
                </c:pt>
                <c:pt idx="219">
                  <c:v>3.5906639999999997E-2</c:v>
                </c:pt>
                <c:pt idx="220">
                  <c:v>5.5605379999999982E-2</c:v>
                </c:pt>
                <c:pt idx="221">
                  <c:v>5.6818179999999999E-3</c:v>
                </c:pt>
                <c:pt idx="222">
                  <c:v>2.8089889999999999E-2</c:v>
                </c:pt>
                <c:pt idx="223">
                  <c:v>-2.908469E-2</c:v>
                </c:pt>
                <c:pt idx="224">
                  <c:v>9.0744100000000058E-4</c:v>
                </c:pt>
                <c:pt idx="225">
                  <c:v>6.8862270000000045E-2</c:v>
                </c:pt>
                <c:pt idx="226">
                  <c:v>4.5314109999999998E-2</c:v>
                </c:pt>
                <c:pt idx="227">
                  <c:v>4.1706159999999985E-2</c:v>
                </c:pt>
                <c:pt idx="228">
                  <c:v>4.4221109999999973E-2</c:v>
                </c:pt>
                <c:pt idx="229">
                  <c:v>0.10274670000000007</c:v>
                </c:pt>
                <c:pt idx="230">
                  <c:v>2.5614749999999999E-2</c:v>
                </c:pt>
                <c:pt idx="231">
                  <c:v>1.3902680000000006E-2</c:v>
                </c:pt>
                <c:pt idx="232">
                  <c:v>4.2016810000000031E-3</c:v>
                </c:pt>
                <c:pt idx="233">
                  <c:v>2.339776E-2</c:v>
                </c:pt>
                <c:pt idx="234">
                  <c:v>7.9207919999999994E-3</c:v>
                </c:pt>
                <c:pt idx="235">
                  <c:v>1.07949E-2</c:v>
                </c:pt>
                <c:pt idx="236">
                  <c:v>1.9801980000000012E-3</c:v>
                </c:pt>
                <c:pt idx="237">
                  <c:v>-2.5987529999999998E-2</c:v>
                </c:pt>
                <c:pt idx="238">
                  <c:v>4.6082949999999998E-2</c:v>
                </c:pt>
                <c:pt idx="239">
                  <c:v>5.2980130000000014E-2</c:v>
                </c:pt>
                <c:pt idx="240">
                  <c:v>1.5730339999999999E-2</c:v>
                </c:pt>
                <c:pt idx="241">
                  <c:v>6.2098500000000029E-2</c:v>
                </c:pt>
                <c:pt idx="242">
                  <c:v>4.6052630000000025E-2</c:v>
                </c:pt>
                <c:pt idx="243">
                  <c:v>9.0137850000000047E-2</c:v>
                </c:pt>
                <c:pt idx="244">
                  <c:v>5.6478399999999977E-2</c:v>
                </c:pt>
                <c:pt idx="245">
                  <c:v>2.2471910000000029E-2</c:v>
                </c:pt>
                <c:pt idx="246">
                  <c:v>5.2247869999999981E-2</c:v>
                </c:pt>
                <c:pt idx="247">
                  <c:v>3.708440000000001E-2</c:v>
                </c:pt>
                <c:pt idx="248">
                  <c:v>-2.592593000000001E-2</c:v>
                </c:pt>
                <c:pt idx="249">
                  <c:v>9.049774E-3</c:v>
                </c:pt>
                <c:pt idx="250">
                  <c:v>6.8531469999999997E-2</c:v>
                </c:pt>
                <c:pt idx="251">
                  <c:v>5.6064070000000014E-2</c:v>
                </c:pt>
                <c:pt idx="252">
                  <c:v>5.9459459999999999E-2</c:v>
                </c:pt>
                <c:pt idx="253">
                  <c:v>4.477612000000003E-2</c:v>
                </c:pt>
                <c:pt idx="254">
                  <c:v>7.7806120000000034E-2</c:v>
                </c:pt>
                <c:pt idx="255">
                  <c:v>2.8749999999999998E-2</c:v>
                </c:pt>
                <c:pt idx="256">
                  <c:v>5.3072620000000036E-2</c:v>
                </c:pt>
                <c:pt idx="257">
                  <c:v>9.0066220000000044E-2</c:v>
                </c:pt>
                <c:pt idx="258">
                  <c:v>4.2817680000000045E-2</c:v>
                </c:pt>
                <c:pt idx="259">
                  <c:v>7.8740159999999993E-3</c:v>
                </c:pt>
                <c:pt idx="260">
                  <c:v>3.3333340000000024E-2</c:v>
                </c:pt>
                <c:pt idx="261">
                  <c:v>8.7694480000000047E-2</c:v>
                </c:pt>
                <c:pt idx="262">
                  <c:v>1.3157900000000001E-3</c:v>
                </c:pt>
                <c:pt idx="263">
                  <c:v>4.5092840000000023E-2</c:v>
                </c:pt>
                <c:pt idx="264">
                  <c:v>-1.2500000000000001E-2</c:v>
                </c:pt>
                <c:pt idx="265">
                  <c:v>-1.3908210000000006E-3</c:v>
                </c:pt>
                <c:pt idx="266">
                  <c:v>5.6277059999999969E-2</c:v>
                </c:pt>
                <c:pt idx="267">
                  <c:v>3.070175000000001E-2</c:v>
                </c:pt>
                <c:pt idx="268">
                  <c:v>4.7353760000000029E-2</c:v>
                </c:pt>
                <c:pt idx="269">
                  <c:v>4.7477740000000004E-2</c:v>
                </c:pt>
                <c:pt idx="270">
                  <c:v>9.95184600000001E-2</c:v>
                </c:pt>
                <c:pt idx="271">
                  <c:v>4.1095890000000003E-2</c:v>
                </c:pt>
                <c:pt idx="272">
                  <c:v>5.1928780000000001E-2</c:v>
                </c:pt>
                <c:pt idx="273">
                  <c:v>-1.8691590000000001E-2</c:v>
                </c:pt>
                <c:pt idx="274">
                  <c:v>4.8211509999999985E-2</c:v>
                </c:pt>
                <c:pt idx="275">
                  <c:v>7.9545450000000004E-2</c:v>
                </c:pt>
                <c:pt idx="276">
                  <c:v>4.6511630000000033E-3</c:v>
                </c:pt>
                <c:pt idx="277">
                  <c:v>2.7419350000000016E-2</c:v>
                </c:pt>
                <c:pt idx="278">
                  <c:v>1.3824880000000008E-2</c:v>
                </c:pt>
                <c:pt idx="279">
                  <c:v>4.1533540000000001E-2</c:v>
                </c:pt>
                <c:pt idx="280">
                  <c:v>3.2863850000000021E-2</c:v>
                </c:pt>
                <c:pt idx="281">
                  <c:v>6.8610630000000034E-2</c:v>
                </c:pt>
                <c:pt idx="282">
                  <c:v>5.0761420000000043E-2</c:v>
                </c:pt>
                <c:pt idx="283">
                  <c:v>4.3103450000000001E-2</c:v>
                </c:pt>
                <c:pt idx="284">
                  <c:v>6.9846670000000041E-2</c:v>
                </c:pt>
                <c:pt idx="285">
                  <c:v>4.6391750000000002E-2</c:v>
                </c:pt>
                <c:pt idx="286">
                  <c:v>7.522935E-2</c:v>
                </c:pt>
                <c:pt idx="287">
                  <c:v>1.7985609999999999E-2</c:v>
                </c:pt>
                <c:pt idx="288">
                  <c:v>-2.6178010000000012E-2</c:v>
                </c:pt>
                <c:pt idx="289">
                  <c:v>7.2438169999999996E-2</c:v>
                </c:pt>
                <c:pt idx="290">
                  <c:v>3.5714290000000003E-2</c:v>
                </c:pt>
                <c:pt idx="291">
                  <c:v>6.3953490000000043E-2</c:v>
                </c:pt>
                <c:pt idx="292">
                  <c:v>-3.7288140000000018E-2</c:v>
                </c:pt>
                <c:pt idx="293">
                  <c:v>-7.0671379999999997E-3</c:v>
                </c:pt>
                <c:pt idx="294">
                  <c:v>4.2307690000000051E-2</c:v>
                </c:pt>
                <c:pt idx="295">
                  <c:v>-2.4263429999999985E-2</c:v>
                </c:pt>
                <c:pt idx="296">
                  <c:v>4.9335860000000023E-2</c:v>
                </c:pt>
                <c:pt idx="297">
                  <c:v>4.1353380000000002E-2</c:v>
                </c:pt>
                <c:pt idx="298">
                  <c:v>5.6701029999999999E-2</c:v>
                </c:pt>
                <c:pt idx="299">
                  <c:v>2.9761900000000001E-2</c:v>
                </c:pt>
                <c:pt idx="300">
                  <c:v>4.2065010000000014E-2</c:v>
                </c:pt>
                <c:pt idx="301">
                  <c:v>-3.8461540000000014E-3</c:v>
                </c:pt>
                <c:pt idx="302">
                  <c:v>8.4452970000000044E-2</c:v>
                </c:pt>
                <c:pt idx="303">
                  <c:v>3.5051550000000001E-2</c:v>
                </c:pt>
                <c:pt idx="304">
                  <c:v>3.7523450000000002E-3</c:v>
                </c:pt>
                <c:pt idx="305">
                  <c:v>3.8610039999999998E-2</c:v>
                </c:pt>
                <c:pt idx="306">
                  <c:v>-7.5144509999999998E-2</c:v>
                </c:pt>
                <c:pt idx="307">
                  <c:v>8.3516490000000082E-2</c:v>
                </c:pt>
                <c:pt idx="308">
                  <c:v>-1.5283840000000003E-2</c:v>
                </c:pt>
                <c:pt idx="309">
                  <c:v>2.1321960000000001E-2</c:v>
                </c:pt>
                <c:pt idx="310">
                  <c:v>1.8749999999999999E-2</c:v>
                </c:pt>
                <c:pt idx="311">
                  <c:v>-2.1551720000000012E-3</c:v>
                </c:pt>
                <c:pt idx="312">
                  <c:v>5.1612900000000024E-2</c:v>
                </c:pt>
                <c:pt idx="313">
                  <c:v>7.6923080000000019E-2</c:v>
                </c:pt>
                <c:pt idx="314">
                  <c:v>1.7964070000000009E-2</c:v>
                </c:pt>
                <c:pt idx="315">
                  <c:v>-1.1013220000000001E-2</c:v>
                </c:pt>
                <c:pt idx="316">
                  <c:v>3.5955059999999997E-2</c:v>
                </c:pt>
                <c:pt idx="317">
                  <c:v>5.8227849999999956E-2</c:v>
                </c:pt>
                <c:pt idx="318">
                  <c:v>2.921348E-2</c:v>
                </c:pt>
                <c:pt idx="319">
                  <c:v>-2.1691970000000016E-3</c:v>
                </c:pt>
                <c:pt idx="320">
                  <c:v>-8.7912089999999995E-3</c:v>
                </c:pt>
                <c:pt idx="321">
                  <c:v>6.4587970000000036E-2</c:v>
                </c:pt>
                <c:pt idx="322">
                  <c:v>-4.4345900000000004E-3</c:v>
                </c:pt>
                <c:pt idx="323">
                  <c:v>9.3023260000000083E-3</c:v>
                </c:pt>
                <c:pt idx="324">
                  <c:v>1.4598539999999998E-2</c:v>
                </c:pt>
                <c:pt idx="325">
                  <c:v>3.8004749999999997E-2</c:v>
                </c:pt>
                <c:pt idx="326">
                  <c:v>-8.3333340000000047E-2</c:v>
                </c:pt>
                <c:pt idx="327">
                  <c:v>3.747072000000002E-2</c:v>
                </c:pt>
                <c:pt idx="328">
                  <c:v>1.2019229999999994E-2</c:v>
                </c:pt>
                <c:pt idx="329">
                  <c:v>6.6838049999999996E-2</c:v>
                </c:pt>
                <c:pt idx="330">
                  <c:v>-2.5761120000000002E-2</c:v>
                </c:pt>
                <c:pt idx="331">
                  <c:v>-2.3201860000000014E-3</c:v>
                </c:pt>
                <c:pt idx="332">
                  <c:v>2.3923439999999985E-3</c:v>
                </c:pt>
                <c:pt idx="333">
                  <c:v>-4.7505940000000003E-3</c:v>
                </c:pt>
                <c:pt idx="334">
                  <c:v>3.8674029999999998E-2</c:v>
                </c:pt>
                <c:pt idx="335">
                  <c:v>8.7281789999999984E-2</c:v>
                </c:pt>
                <c:pt idx="336">
                  <c:v>3.3898310000000001E-2</c:v>
                </c:pt>
                <c:pt idx="337">
                  <c:v>-2.5706940000000011E-2</c:v>
                </c:pt>
                <c:pt idx="338">
                  <c:v>3.6931820000000018E-2</c:v>
                </c:pt>
                <c:pt idx="339">
                  <c:v>2.5000000000000001E-2</c:v>
                </c:pt>
                <c:pt idx="340">
                  <c:v>-3.2069970000000024E-2</c:v>
                </c:pt>
                <c:pt idx="341">
                  <c:v>2.4793389999999998E-2</c:v>
                </c:pt>
                <c:pt idx="342">
                  <c:v>0.1405836</c:v>
                </c:pt>
                <c:pt idx="343">
                  <c:v>-5.7803470000000043E-3</c:v>
                </c:pt>
                <c:pt idx="344">
                  <c:v>5.6000000000000001E-2</c:v>
                </c:pt>
                <c:pt idx="345">
                  <c:v>3.197674000000001E-2</c:v>
                </c:pt>
                <c:pt idx="346">
                  <c:v>-5.5232560000000014E-2</c:v>
                </c:pt>
                <c:pt idx="347">
                  <c:v>0.16077169999999991</c:v>
                </c:pt>
                <c:pt idx="348">
                  <c:v>0.12264150000000004</c:v>
                </c:pt>
                <c:pt idx="349">
                  <c:v>-3.9436620000000006E-2</c:v>
                </c:pt>
                <c:pt idx="350">
                  <c:v>0.15596330000000017</c:v>
                </c:pt>
                <c:pt idx="351">
                  <c:v>-2.7855150000000014E-3</c:v>
                </c:pt>
                <c:pt idx="352">
                  <c:v>-1.9337020000000003E-2</c:v>
                </c:pt>
                <c:pt idx="353">
                  <c:v>5.6379819999999969E-2</c:v>
                </c:pt>
                <c:pt idx="354">
                  <c:v>-3.3678760000000002E-2</c:v>
                </c:pt>
                <c:pt idx="355">
                  <c:v>-3.6697250000000022E-2</c:v>
                </c:pt>
                <c:pt idx="356">
                  <c:v>1.8181820000000012E-2</c:v>
                </c:pt>
                <c:pt idx="357">
                  <c:v>3.1948880000000012E-3</c:v>
                </c:pt>
                <c:pt idx="358">
                  <c:v>-4.011461000000003E-2</c:v>
                </c:pt>
                <c:pt idx="359">
                  <c:v>3.533569000000001E-2</c:v>
                </c:pt>
                <c:pt idx="360">
                  <c:v>4.9689440000000001E-2</c:v>
                </c:pt>
                <c:pt idx="361">
                  <c:v>-3.3232629999999999E-2</c:v>
                </c:pt>
                <c:pt idx="362">
                  <c:v>3.1948879999999999E-2</c:v>
                </c:pt>
                <c:pt idx="363">
                  <c:v>5.1204819999999963E-2</c:v>
                </c:pt>
                <c:pt idx="364">
                  <c:v>3.1347960000000015E-2</c:v>
                </c:pt>
                <c:pt idx="365">
                  <c:v>2.5830260000000015E-2</c:v>
                </c:pt>
                <c:pt idx="366">
                  <c:v>-8.3870970000000059E-2</c:v>
                </c:pt>
                <c:pt idx="367">
                  <c:v>4.9504949999999999E-2</c:v>
                </c:pt>
                <c:pt idx="368">
                  <c:v>-3.2640950000000016E-2</c:v>
                </c:pt>
                <c:pt idx="369">
                  <c:v>7.5098810000000002E-2</c:v>
                </c:pt>
                <c:pt idx="370">
                  <c:v>7.5409840000000006E-2</c:v>
                </c:pt>
                <c:pt idx="371">
                  <c:v>3.7735850000000022E-2</c:v>
                </c:pt>
                <c:pt idx="372">
                  <c:v>-3.753351000000002E-2</c:v>
                </c:pt>
                <c:pt idx="373">
                  <c:v>-3.3333340000000024E-2</c:v>
                </c:pt>
                <c:pt idx="374">
                  <c:v>0.10431650000000002</c:v>
                </c:pt>
                <c:pt idx="375">
                  <c:v>-2.3648649999999997E-2</c:v>
                </c:pt>
                <c:pt idx="376">
                  <c:v>5.5194809999999997E-2</c:v>
                </c:pt>
                <c:pt idx="377">
                  <c:v>0</c:v>
                </c:pt>
                <c:pt idx="378">
                  <c:v>3.4965030000000001E-2</c:v>
                </c:pt>
                <c:pt idx="379">
                  <c:v>8.3682010000000005E-3</c:v>
                </c:pt>
                <c:pt idx="380">
                  <c:v>-2.5806449999999998E-2</c:v>
                </c:pt>
                <c:pt idx="381">
                  <c:v>7.526882E-2</c:v>
                </c:pt>
                <c:pt idx="382">
                  <c:v>7.1698109999999995E-2</c:v>
                </c:pt>
                <c:pt idx="383">
                  <c:v>-3.238866E-2</c:v>
                </c:pt>
                <c:pt idx="384">
                  <c:v>2.2727270000000015E-2</c:v>
                </c:pt>
                <c:pt idx="385">
                  <c:v>3.6496350000000013E-3</c:v>
                </c:pt>
                <c:pt idx="386">
                  <c:v>-3.4090910000000002E-2</c:v>
                </c:pt>
                <c:pt idx="387">
                  <c:v>4.0441179999999972E-2</c:v>
                </c:pt>
                <c:pt idx="388">
                  <c:v>8.4070790000000006E-2</c:v>
                </c:pt>
                <c:pt idx="389">
                  <c:v>2.4221449999999999E-2</c:v>
                </c:pt>
                <c:pt idx="390">
                  <c:v>-4.8327139999999998E-2</c:v>
                </c:pt>
                <c:pt idx="391">
                  <c:v>3.2258059999999998E-2</c:v>
                </c:pt>
                <c:pt idx="392">
                  <c:v>4.7445260000000003E-2</c:v>
                </c:pt>
                <c:pt idx="393">
                  <c:v>6.3241109999999962E-2</c:v>
                </c:pt>
                <c:pt idx="394">
                  <c:v>-2.242152E-2</c:v>
                </c:pt>
                <c:pt idx="395">
                  <c:v>-7.284768000000004E-2</c:v>
                </c:pt>
                <c:pt idx="396">
                  <c:v>3.1872510000000021E-2</c:v>
                </c:pt>
                <c:pt idx="397">
                  <c:v>-1.098901E-2</c:v>
                </c:pt>
                <c:pt idx="398">
                  <c:v>-4.1984729999999998E-2</c:v>
                </c:pt>
                <c:pt idx="399">
                  <c:v>3.5242290000000016E-2</c:v>
                </c:pt>
                <c:pt idx="400">
                  <c:v>-2.9288700000000001E-2</c:v>
                </c:pt>
                <c:pt idx="401">
                  <c:v>0</c:v>
                </c:pt>
                <c:pt idx="402">
                  <c:v>4.4247790000000002E-2</c:v>
                </c:pt>
                <c:pt idx="403">
                  <c:v>2.8985509999999999E-2</c:v>
                </c:pt>
                <c:pt idx="404">
                  <c:v>-5.0761420000000031E-3</c:v>
                </c:pt>
                <c:pt idx="405">
                  <c:v>0.14117649999999998</c:v>
                </c:pt>
                <c:pt idx="406">
                  <c:v>3.4334759999999999E-2</c:v>
                </c:pt>
                <c:pt idx="407">
                  <c:v>-1.298701E-2</c:v>
                </c:pt>
                <c:pt idx="408">
                  <c:v>4.8458149999999971E-2</c:v>
                </c:pt>
                <c:pt idx="409">
                  <c:v>-8.8495570000000079E-3</c:v>
                </c:pt>
                <c:pt idx="410">
                  <c:v>7.4766350000000037E-2</c:v>
                </c:pt>
                <c:pt idx="411">
                  <c:v>1.5151520000000007E-2</c:v>
                </c:pt>
                <c:pt idx="412">
                  <c:v>1.8957350000000001E-2</c:v>
                </c:pt>
                <c:pt idx="413">
                  <c:v>0.15151520000000013</c:v>
                </c:pt>
                <c:pt idx="414">
                  <c:v>0</c:v>
                </c:pt>
                <c:pt idx="415">
                  <c:v>7.4626860000000003E-2</c:v>
                </c:pt>
                <c:pt idx="416">
                  <c:v>4.7210300000000004E-2</c:v>
                </c:pt>
                <c:pt idx="417">
                  <c:v>4.1237109999999973E-2</c:v>
                </c:pt>
                <c:pt idx="418">
                  <c:v>1.3888890000000006E-2</c:v>
                </c:pt>
                <c:pt idx="419">
                  <c:v>-0.1204819</c:v>
                </c:pt>
                <c:pt idx="420">
                  <c:v>6.6985639999999999E-2</c:v>
                </c:pt>
                <c:pt idx="421">
                  <c:v>4.8076920000000032E-3</c:v>
                </c:pt>
                <c:pt idx="422">
                  <c:v>-1.408451E-2</c:v>
                </c:pt>
                <c:pt idx="423">
                  <c:v>9.5693780000000034E-3</c:v>
                </c:pt>
                <c:pt idx="424">
                  <c:v>1.428571E-2</c:v>
                </c:pt>
                <c:pt idx="425">
                  <c:v>-5.5793990000000057E-2</c:v>
                </c:pt>
                <c:pt idx="426">
                  <c:v>0.1152074</c:v>
                </c:pt>
                <c:pt idx="427">
                  <c:v>-1.298701E-2</c:v>
                </c:pt>
                <c:pt idx="428">
                  <c:v>2.6178010000000012E-2</c:v>
                </c:pt>
                <c:pt idx="429">
                  <c:v>1.8691590000000001E-2</c:v>
                </c:pt>
                <c:pt idx="430">
                  <c:v>1.6129030000000003E-2</c:v>
                </c:pt>
                <c:pt idx="431">
                  <c:v>1.6129030000000003E-2</c:v>
                </c:pt>
                <c:pt idx="432">
                  <c:v>2.01005E-2</c:v>
                </c:pt>
                <c:pt idx="433">
                  <c:v>0</c:v>
                </c:pt>
                <c:pt idx="434">
                  <c:v>5.4347819999999998E-2</c:v>
                </c:pt>
                <c:pt idx="435">
                  <c:v>4.0609139999999974E-2</c:v>
                </c:pt>
                <c:pt idx="436">
                  <c:v>8.5561500000000068E-2</c:v>
                </c:pt>
                <c:pt idx="437">
                  <c:v>-5.3333330000000026E-2</c:v>
                </c:pt>
                <c:pt idx="438">
                  <c:v>9.3023260000000083E-3</c:v>
                </c:pt>
                <c:pt idx="439">
                  <c:v>0.13793100000000008</c:v>
                </c:pt>
                <c:pt idx="440">
                  <c:v>-4.7169810000000003E-3</c:v>
                </c:pt>
                <c:pt idx="441">
                  <c:v>-3.2110090000000001E-2</c:v>
                </c:pt>
                <c:pt idx="442">
                  <c:v>-1.052632E-2</c:v>
                </c:pt>
                <c:pt idx="443">
                  <c:v>5.2631579999999997E-2</c:v>
                </c:pt>
                <c:pt idx="444">
                  <c:v>5.5837560000000022E-2</c:v>
                </c:pt>
                <c:pt idx="445">
                  <c:v>3.2258059999999998E-2</c:v>
                </c:pt>
                <c:pt idx="446">
                  <c:v>-8.2474219999999987E-2</c:v>
                </c:pt>
                <c:pt idx="447">
                  <c:v>-1.5873020000000005E-2</c:v>
                </c:pt>
                <c:pt idx="448">
                  <c:v>7.5892860000000034E-2</c:v>
                </c:pt>
                <c:pt idx="449">
                  <c:v>1.1173180000000001E-2</c:v>
                </c:pt>
                <c:pt idx="450">
                  <c:v>4.5454550000000003E-2</c:v>
                </c:pt>
                <c:pt idx="451">
                  <c:v>-3.2258059999999998E-2</c:v>
                </c:pt>
                <c:pt idx="452">
                  <c:v>5.7142859999999976E-2</c:v>
                </c:pt>
                <c:pt idx="453">
                  <c:v>-3.2786880000000004E-2</c:v>
                </c:pt>
                <c:pt idx="454">
                  <c:v>0.11046510000000002</c:v>
                </c:pt>
                <c:pt idx="455">
                  <c:v>-3.636364000000001E-2</c:v>
                </c:pt>
                <c:pt idx="456">
                  <c:v>-5.0000000000000027E-3</c:v>
                </c:pt>
                <c:pt idx="457">
                  <c:v>6.1538460000000003E-2</c:v>
                </c:pt>
                <c:pt idx="458">
                  <c:v>-2.9585799999999999E-2</c:v>
                </c:pt>
                <c:pt idx="459">
                  <c:v>9.5238100000000006E-2</c:v>
                </c:pt>
                <c:pt idx="460">
                  <c:v>-1.7543860000000001E-2</c:v>
                </c:pt>
                <c:pt idx="461">
                  <c:v>-8.8082900000000006E-2</c:v>
                </c:pt>
                <c:pt idx="462">
                  <c:v>-2.0942410000000002E-2</c:v>
                </c:pt>
                <c:pt idx="463">
                  <c:v>0.11242600000000004</c:v>
                </c:pt>
                <c:pt idx="464">
                  <c:v>0.1377245</c:v>
                </c:pt>
                <c:pt idx="465">
                  <c:v>-6.730770000000004E-2</c:v>
                </c:pt>
                <c:pt idx="466">
                  <c:v>-1.7241380000000001E-2</c:v>
                </c:pt>
                <c:pt idx="467">
                  <c:v>-5.4945059999999997E-3</c:v>
                </c:pt>
                <c:pt idx="468">
                  <c:v>-2.8571429999999988E-2</c:v>
                </c:pt>
                <c:pt idx="469">
                  <c:v>0.1188811</c:v>
                </c:pt>
                <c:pt idx="470">
                  <c:v>-5.5865920000000031E-3</c:v>
                </c:pt>
                <c:pt idx="471">
                  <c:v>7.065217E-2</c:v>
                </c:pt>
                <c:pt idx="472">
                  <c:v>0.32500000000000018</c:v>
                </c:pt>
              </c:numCache>
            </c:numRef>
          </c:yVal>
          <c:smooth val="1"/>
        </c:ser>
        <c:ser>
          <c:idx val="1"/>
          <c:order val="1"/>
          <c:tx>
            <c:strRef>
              <c:f>Sheet1!$F$4</c:f>
              <c:strCache>
                <c:ptCount val="1"/>
                <c:pt idx="0">
                  <c:v>ACE-Polyacrylamide</c:v>
                </c:pt>
              </c:strCache>
            </c:strRef>
          </c:tx>
          <c:spPr>
            <a:ln w="12700"/>
          </c:spPr>
          <c:marker>
            <c:symbol val="none"/>
          </c:marker>
          <c:xVal>
            <c:numRef>
              <c:f>Sheet1!$D$5:$D$477</c:f>
              <c:numCache>
                <c:formatCode>General</c:formatCode>
                <c:ptCount val="473"/>
                <c:pt idx="0">
                  <c:v>14.8</c:v>
                </c:pt>
                <c:pt idx="1">
                  <c:v>15.200000000000001</c:v>
                </c:pt>
                <c:pt idx="2">
                  <c:v>15.600000000000001</c:v>
                </c:pt>
                <c:pt idx="3">
                  <c:v>16</c:v>
                </c:pt>
                <c:pt idx="4">
                  <c:v>16.400000000000002</c:v>
                </c:pt>
                <c:pt idx="5">
                  <c:v>16.8</c:v>
                </c:pt>
                <c:pt idx="6">
                  <c:v>17.2</c:v>
                </c:pt>
                <c:pt idx="7">
                  <c:v>17.600000000000001</c:v>
                </c:pt>
                <c:pt idx="8">
                  <c:v>18</c:v>
                </c:pt>
                <c:pt idx="9">
                  <c:v>18.400000000000002</c:v>
                </c:pt>
                <c:pt idx="10">
                  <c:v>18.8</c:v>
                </c:pt>
                <c:pt idx="11">
                  <c:v>19.200000000000003</c:v>
                </c:pt>
                <c:pt idx="12">
                  <c:v>19.600000000000001</c:v>
                </c:pt>
                <c:pt idx="13">
                  <c:v>20</c:v>
                </c:pt>
                <c:pt idx="14">
                  <c:v>20.400000000000002</c:v>
                </c:pt>
                <c:pt idx="15">
                  <c:v>20.8</c:v>
                </c:pt>
                <c:pt idx="16">
                  <c:v>21.200000000000003</c:v>
                </c:pt>
                <c:pt idx="17">
                  <c:v>21.6</c:v>
                </c:pt>
                <c:pt idx="18">
                  <c:v>22</c:v>
                </c:pt>
                <c:pt idx="19">
                  <c:v>22.400000000000002</c:v>
                </c:pt>
                <c:pt idx="20">
                  <c:v>22.8</c:v>
                </c:pt>
                <c:pt idx="21">
                  <c:v>23.200000000000003</c:v>
                </c:pt>
                <c:pt idx="22">
                  <c:v>23.6</c:v>
                </c:pt>
                <c:pt idx="23">
                  <c:v>24</c:v>
                </c:pt>
                <c:pt idx="24">
                  <c:v>24.400000000000002</c:v>
                </c:pt>
                <c:pt idx="25">
                  <c:v>24.8</c:v>
                </c:pt>
                <c:pt idx="26">
                  <c:v>25.200000000000003</c:v>
                </c:pt>
                <c:pt idx="27">
                  <c:v>25.6</c:v>
                </c:pt>
                <c:pt idx="28">
                  <c:v>26</c:v>
                </c:pt>
                <c:pt idx="29">
                  <c:v>26.400000000000002</c:v>
                </c:pt>
                <c:pt idx="30">
                  <c:v>26.8</c:v>
                </c:pt>
                <c:pt idx="31">
                  <c:v>27.200000000000003</c:v>
                </c:pt>
                <c:pt idx="32">
                  <c:v>27.6</c:v>
                </c:pt>
                <c:pt idx="33">
                  <c:v>28</c:v>
                </c:pt>
                <c:pt idx="34">
                  <c:v>28.400000000000002</c:v>
                </c:pt>
                <c:pt idx="35">
                  <c:v>28.8</c:v>
                </c:pt>
                <c:pt idx="36">
                  <c:v>29.200000000000003</c:v>
                </c:pt>
                <c:pt idx="37">
                  <c:v>29.6</c:v>
                </c:pt>
                <c:pt idx="38">
                  <c:v>30</c:v>
                </c:pt>
                <c:pt idx="39">
                  <c:v>30.400000000000002</c:v>
                </c:pt>
                <c:pt idx="40">
                  <c:v>30.8</c:v>
                </c:pt>
                <c:pt idx="41">
                  <c:v>31.200000000000003</c:v>
                </c:pt>
                <c:pt idx="42">
                  <c:v>31.6</c:v>
                </c:pt>
                <c:pt idx="43">
                  <c:v>32</c:v>
                </c:pt>
                <c:pt idx="44">
                  <c:v>32.4</c:v>
                </c:pt>
                <c:pt idx="45">
                  <c:v>32.800000000000004</c:v>
                </c:pt>
                <c:pt idx="46">
                  <c:v>33.200000000000003</c:v>
                </c:pt>
                <c:pt idx="47">
                  <c:v>33.6</c:v>
                </c:pt>
                <c:pt idx="48">
                  <c:v>34</c:v>
                </c:pt>
                <c:pt idx="49">
                  <c:v>34.4</c:v>
                </c:pt>
                <c:pt idx="50">
                  <c:v>34.800000000000004</c:v>
                </c:pt>
                <c:pt idx="51">
                  <c:v>35.200000000000003</c:v>
                </c:pt>
                <c:pt idx="52">
                  <c:v>35.6</c:v>
                </c:pt>
                <c:pt idx="53">
                  <c:v>36</c:v>
                </c:pt>
                <c:pt idx="54">
                  <c:v>36.4</c:v>
                </c:pt>
                <c:pt idx="55">
                  <c:v>36.800000000000004</c:v>
                </c:pt>
                <c:pt idx="56">
                  <c:v>37.200000000000003</c:v>
                </c:pt>
                <c:pt idx="57">
                  <c:v>37.6</c:v>
                </c:pt>
                <c:pt idx="58">
                  <c:v>38</c:v>
                </c:pt>
                <c:pt idx="59">
                  <c:v>38.400000000000006</c:v>
                </c:pt>
                <c:pt idx="60">
                  <c:v>38.800000000000004</c:v>
                </c:pt>
                <c:pt idx="61">
                  <c:v>39.200000000000003</c:v>
                </c:pt>
                <c:pt idx="62">
                  <c:v>39.6</c:v>
                </c:pt>
                <c:pt idx="63">
                  <c:v>40</c:v>
                </c:pt>
                <c:pt idx="64">
                  <c:v>40.400000000000006</c:v>
                </c:pt>
                <c:pt idx="65">
                  <c:v>40.800000000000004</c:v>
                </c:pt>
                <c:pt idx="66">
                  <c:v>41.2</c:v>
                </c:pt>
                <c:pt idx="67">
                  <c:v>41.6</c:v>
                </c:pt>
                <c:pt idx="68">
                  <c:v>42</c:v>
                </c:pt>
                <c:pt idx="69">
                  <c:v>42.400000000000006</c:v>
                </c:pt>
                <c:pt idx="70">
                  <c:v>42.800000000000004</c:v>
                </c:pt>
                <c:pt idx="71">
                  <c:v>43.2</c:v>
                </c:pt>
                <c:pt idx="72">
                  <c:v>43.6</c:v>
                </c:pt>
                <c:pt idx="73">
                  <c:v>44</c:v>
                </c:pt>
                <c:pt idx="74">
                  <c:v>44.400000000000006</c:v>
                </c:pt>
                <c:pt idx="75">
                  <c:v>44.800000000000004</c:v>
                </c:pt>
                <c:pt idx="76">
                  <c:v>45.2</c:v>
                </c:pt>
                <c:pt idx="77">
                  <c:v>45.6</c:v>
                </c:pt>
                <c:pt idx="78">
                  <c:v>46</c:v>
                </c:pt>
                <c:pt idx="79">
                  <c:v>46.400000000000006</c:v>
                </c:pt>
                <c:pt idx="80">
                  <c:v>46.800000000000004</c:v>
                </c:pt>
                <c:pt idx="81">
                  <c:v>47.2</c:v>
                </c:pt>
                <c:pt idx="82">
                  <c:v>47.6</c:v>
                </c:pt>
                <c:pt idx="83">
                  <c:v>48</c:v>
                </c:pt>
                <c:pt idx="84">
                  <c:v>48.400000000000006</c:v>
                </c:pt>
                <c:pt idx="85">
                  <c:v>48.800000000000004</c:v>
                </c:pt>
                <c:pt idx="86">
                  <c:v>49.2</c:v>
                </c:pt>
                <c:pt idx="87">
                  <c:v>49.6</c:v>
                </c:pt>
                <c:pt idx="88">
                  <c:v>50</c:v>
                </c:pt>
                <c:pt idx="89">
                  <c:v>50.400000000000006</c:v>
                </c:pt>
                <c:pt idx="90">
                  <c:v>50.800000000000004</c:v>
                </c:pt>
                <c:pt idx="91">
                  <c:v>51.2</c:v>
                </c:pt>
                <c:pt idx="92">
                  <c:v>51.6</c:v>
                </c:pt>
                <c:pt idx="93">
                  <c:v>52</c:v>
                </c:pt>
                <c:pt idx="94">
                  <c:v>52.400000000000006</c:v>
                </c:pt>
                <c:pt idx="95">
                  <c:v>52.800000000000004</c:v>
                </c:pt>
                <c:pt idx="96">
                  <c:v>53.2</c:v>
                </c:pt>
                <c:pt idx="97">
                  <c:v>53.6</c:v>
                </c:pt>
                <c:pt idx="98">
                  <c:v>54</c:v>
                </c:pt>
                <c:pt idx="99">
                  <c:v>54.400000000000006</c:v>
                </c:pt>
                <c:pt idx="100">
                  <c:v>54.800000000000004</c:v>
                </c:pt>
                <c:pt idx="101">
                  <c:v>55.2</c:v>
                </c:pt>
                <c:pt idx="102">
                  <c:v>55.6</c:v>
                </c:pt>
                <c:pt idx="103">
                  <c:v>56</c:v>
                </c:pt>
                <c:pt idx="104">
                  <c:v>56.400000000000006</c:v>
                </c:pt>
                <c:pt idx="105">
                  <c:v>56.800000000000004</c:v>
                </c:pt>
                <c:pt idx="106">
                  <c:v>57.2</c:v>
                </c:pt>
                <c:pt idx="107">
                  <c:v>57.6</c:v>
                </c:pt>
                <c:pt idx="108">
                  <c:v>58</c:v>
                </c:pt>
                <c:pt idx="109">
                  <c:v>58.400000000000006</c:v>
                </c:pt>
                <c:pt idx="110">
                  <c:v>58.800000000000004</c:v>
                </c:pt>
                <c:pt idx="111">
                  <c:v>59.2</c:v>
                </c:pt>
                <c:pt idx="112">
                  <c:v>59.6</c:v>
                </c:pt>
                <c:pt idx="113">
                  <c:v>60</c:v>
                </c:pt>
                <c:pt idx="114">
                  <c:v>60.400000000000006</c:v>
                </c:pt>
                <c:pt idx="115">
                  <c:v>60.800000000000004</c:v>
                </c:pt>
                <c:pt idx="116">
                  <c:v>61.2</c:v>
                </c:pt>
                <c:pt idx="117">
                  <c:v>61.6</c:v>
                </c:pt>
                <c:pt idx="118">
                  <c:v>62</c:v>
                </c:pt>
                <c:pt idx="119">
                  <c:v>62.400000000000006</c:v>
                </c:pt>
                <c:pt idx="120">
                  <c:v>62.800000000000004</c:v>
                </c:pt>
                <c:pt idx="121">
                  <c:v>63.2</c:v>
                </c:pt>
                <c:pt idx="122">
                  <c:v>63.6</c:v>
                </c:pt>
                <c:pt idx="123">
                  <c:v>64</c:v>
                </c:pt>
                <c:pt idx="124">
                  <c:v>64.400000000000006</c:v>
                </c:pt>
                <c:pt idx="125">
                  <c:v>64.8</c:v>
                </c:pt>
                <c:pt idx="126">
                  <c:v>65.2</c:v>
                </c:pt>
                <c:pt idx="127">
                  <c:v>65.600000000000009</c:v>
                </c:pt>
                <c:pt idx="128">
                  <c:v>66</c:v>
                </c:pt>
                <c:pt idx="129">
                  <c:v>66.400000000000006</c:v>
                </c:pt>
                <c:pt idx="130">
                  <c:v>66.8</c:v>
                </c:pt>
                <c:pt idx="131">
                  <c:v>67.2</c:v>
                </c:pt>
                <c:pt idx="132">
                  <c:v>67.600000000000009</c:v>
                </c:pt>
                <c:pt idx="133">
                  <c:v>68</c:v>
                </c:pt>
                <c:pt idx="134">
                  <c:v>68.400000000000006</c:v>
                </c:pt>
                <c:pt idx="135">
                  <c:v>68.8</c:v>
                </c:pt>
                <c:pt idx="136">
                  <c:v>69.2</c:v>
                </c:pt>
                <c:pt idx="137">
                  <c:v>69.600000000000009</c:v>
                </c:pt>
                <c:pt idx="138">
                  <c:v>70</c:v>
                </c:pt>
                <c:pt idx="139">
                  <c:v>70.400000000000006</c:v>
                </c:pt>
                <c:pt idx="140">
                  <c:v>70.8</c:v>
                </c:pt>
                <c:pt idx="141">
                  <c:v>71.2</c:v>
                </c:pt>
                <c:pt idx="142">
                  <c:v>71.600000000000009</c:v>
                </c:pt>
                <c:pt idx="143">
                  <c:v>72</c:v>
                </c:pt>
                <c:pt idx="144">
                  <c:v>72.400000000000006</c:v>
                </c:pt>
                <c:pt idx="145">
                  <c:v>72.8</c:v>
                </c:pt>
                <c:pt idx="146">
                  <c:v>73.2</c:v>
                </c:pt>
                <c:pt idx="147">
                  <c:v>73.600000000000009</c:v>
                </c:pt>
                <c:pt idx="148">
                  <c:v>74</c:v>
                </c:pt>
                <c:pt idx="149">
                  <c:v>74.400000000000006</c:v>
                </c:pt>
                <c:pt idx="150">
                  <c:v>74.8</c:v>
                </c:pt>
                <c:pt idx="151">
                  <c:v>75.2</c:v>
                </c:pt>
                <c:pt idx="152">
                  <c:v>75.600000000000009</c:v>
                </c:pt>
                <c:pt idx="153">
                  <c:v>76</c:v>
                </c:pt>
                <c:pt idx="154">
                  <c:v>76.400000000000006</c:v>
                </c:pt>
                <c:pt idx="155">
                  <c:v>76.800000000000011</c:v>
                </c:pt>
                <c:pt idx="156">
                  <c:v>77.2</c:v>
                </c:pt>
                <c:pt idx="157">
                  <c:v>77.600000000000009</c:v>
                </c:pt>
                <c:pt idx="158">
                  <c:v>78</c:v>
                </c:pt>
                <c:pt idx="159">
                  <c:v>78.400000000000006</c:v>
                </c:pt>
                <c:pt idx="160">
                  <c:v>78.800000000000011</c:v>
                </c:pt>
                <c:pt idx="161">
                  <c:v>79.2</c:v>
                </c:pt>
                <c:pt idx="162">
                  <c:v>79.600000000000009</c:v>
                </c:pt>
                <c:pt idx="163">
                  <c:v>80</c:v>
                </c:pt>
                <c:pt idx="164">
                  <c:v>80.400000000000006</c:v>
                </c:pt>
                <c:pt idx="165">
                  <c:v>80.800000000000011</c:v>
                </c:pt>
                <c:pt idx="166">
                  <c:v>81.2</c:v>
                </c:pt>
                <c:pt idx="167">
                  <c:v>81.600000000000009</c:v>
                </c:pt>
                <c:pt idx="168">
                  <c:v>82</c:v>
                </c:pt>
                <c:pt idx="169">
                  <c:v>82.4</c:v>
                </c:pt>
                <c:pt idx="170">
                  <c:v>82.800000000000011</c:v>
                </c:pt>
                <c:pt idx="171">
                  <c:v>83.2</c:v>
                </c:pt>
                <c:pt idx="172">
                  <c:v>83.600000000000009</c:v>
                </c:pt>
                <c:pt idx="173">
                  <c:v>84</c:v>
                </c:pt>
                <c:pt idx="174">
                  <c:v>84.4</c:v>
                </c:pt>
                <c:pt idx="175">
                  <c:v>84.800000000000011</c:v>
                </c:pt>
                <c:pt idx="176">
                  <c:v>85.2</c:v>
                </c:pt>
                <c:pt idx="177">
                  <c:v>85.600000000000009</c:v>
                </c:pt>
                <c:pt idx="178">
                  <c:v>86</c:v>
                </c:pt>
                <c:pt idx="179">
                  <c:v>86.4</c:v>
                </c:pt>
                <c:pt idx="180">
                  <c:v>86.800000000000011</c:v>
                </c:pt>
                <c:pt idx="181">
                  <c:v>87.2</c:v>
                </c:pt>
                <c:pt idx="182">
                  <c:v>87.600000000000009</c:v>
                </c:pt>
                <c:pt idx="183">
                  <c:v>88</c:v>
                </c:pt>
                <c:pt idx="184">
                  <c:v>88.4</c:v>
                </c:pt>
                <c:pt idx="185">
                  <c:v>88.800000000000011</c:v>
                </c:pt>
                <c:pt idx="186">
                  <c:v>89.2</c:v>
                </c:pt>
                <c:pt idx="187">
                  <c:v>89.600000000000009</c:v>
                </c:pt>
                <c:pt idx="188">
                  <c:v>90</c:v>
                </c:pt>
                <c:pt idx="189">
                  <c:v>90.4</c:v>
                </c:pt>
                <c:pt idx="190">
                  <c:v>90.800000000000011</c:v>
                </c:pt>
                <c:pt idx="191">
                  <c:v>91.2</c:v>
                </c:pt>
                <c:pt idx="192">
                  <c:v>91.600000000000009</c:v>
                </c:pt>
                <c:pt idx="193">
                  <c:v>92</c:v>
                </c:pt>
                <c:pt idx="194">
                  <c:v>92.4</c:v>
                </c:pt>
                <c:pt idx="195">
                  <c:v>92.800000000000011</c:v>
                </c:pt>
                <c:pt idx="196">
                  <c:v>93.2</c:v>
                </c:pt>
                <c:pt idx="197">
                  <c:v>93.600000000000009</c:v>
                </c:pt>
                <c:pt idx="198">
                  <c:v>94</c:v>
                </c:pt>
                <c:pt idx="199">
                  <c:v>94.4</c:v>
                </c:pt>
                <c:pt idx="200">
                  <c:v>94.800000000000011</c:v>
                </c:pt>
                <c:pt idx="201">
                  <c:v>95.2</c:v>
                </c:pt>
                <c:pt idx="202">
                  <c:v>95.600000000000009</c:v>
                </c:pt>
                <c:pt idx="203">
                  <c:v>96</c:v>
                </c:pt>
                <c:pt idx="204">
                  <c:v>96.4</c:v>
                </c:pt>
                <c:pt idx="205">
                  <c:v>96.800000000000011</c:v>
                </c:pt>
                <c:pt idx="206">
                  <c:v>97.2</c:v>
                </c:pt>
                <c:pt idx="207">
                  <c:v>97.600000000000009</c:v>
                </c:pt>
                <c:pt idx="208">
                  <c:v>98</c:v>
                </c:pt>
                <c:pt idx="209">
                  <c:v>98.4</c:v>
                </c:pt>
                <c:pt idx="210">
                  <c:v>98.800000000000011</c:v>
                </c:pt>
                <c:pt idx="211">
                  <c:v>99.2</c:v>
                </c:pt>
                <c:pt idx="212">
                  <c:v>99.600000000000009</c:v>
                </c:pt>
                <c:pt idx="213">
                  <c:v>100</c:v>
                </c:pt>
                <c:pt idx="214">
                  <c:v>100.4</c:v>
                </c:pt>
                <c:pt idx="215">
                  <c:v>100.80000000000001</c:v>
                </c:pt>
                <c:pt idx="216">
                  <c:v>101.2</c:v>
                </c:pt>
                <c:pt idx="217">
                  <c:v>101.60000000000001</c:v>
                </c:pt>
                <c:pt idx="218">
                  <c:v>102</c:v>
                </c:pt>
                <c:pt idx="219">
                  <c:v>102.4</c:v>
                </c:pt>
                <c:pt idx="220">
                  <c:v>102.80000000000001</c:v>
                </c:pt>
                <c:pt idx="221">
                  <c:v>103.2</c:v>
                </c:pt>
                <c:pt idx="222">
                  <c:v>103.60000000000001</c:v>
                </c:pt>
                <c:pt idx="223">
                  <c:v>104</c:v>
                </c:pt>
                <c:pt idx="224">
                  <c:v>104.4</c:v>
                </c:pt>
                <c:pt idx="225">
                  <c:v>104.80000000000001</c:v>
                </c:pt>
                <c:pt idx="226">
                  <c:v>105.2</c:v>
                </c:pt>
                <c:pt idx="227">
                  <c:v>105.60000000000001</c:v>
                </c:pt>
                <c:pt idx="228">
                  <c:v>106</c:v>
                </c:pt>
                <c:pt idx="229">
                  <c:v>106.4</c:v>
                </c:pt>
                <c:pt idx="230">
                  <c:v>106.80000000000001</c:v>
                </c:pt>
                <c:pt idx="231">
                  <c:v>107.2</c:v>
                </c:pt>
                <c:pt idx="232">
                  <c:v>107.60000000000001</c:v>
                </c:pt>
                <c:pt idx="233">
                  <c:v>108</c:v>
                </c:pt>
                <c:pt idx="234">
                  <c:v>108.4</c:v>
                </c:pt>
                <c:pt idx="235">
                  <c:v>108.80000000000001</c:v>
                </c:pt>
                <c:pt idx="236">
                  <c:v>109.2</c:v>
                </c:pt>
                <c:pt idx="237">
                  <c:v>109.60000000000001</c:v>
                </c:pt>
                <c:pt idx="238">
                  <c:v>110</c:v>
                </c:pt>
                <c:pt idx="239">
                  <c:v>110.4</c:v>
                </c:pt>
                <c:pt idx="240">
                  <c:v>110.80000000000001</c:v>
                </c:pt>
                <c:pt idx="241">
                  <c:v>111.2</c:v>
                </c:pt>
                <c:pt idx="242">
                  <c:v>111.60000000000001</c:v>
                </c:pt>
                <c:pt idx="243">
                  <c:v>112</c:v>
                </c:pt>
                <c:pt idx="244">
                  <c:v>112.4</c:v>
                </c:pt>
                <c:pt idx="245">
                  <c:v>112.80000000000001</c:v>
                </c:pt>
                <c:pt idx="246">
                  <c:v>113.2</c:v>
                </c:pt>
                <c:pt idx="247">
                  <c:v>113.60000000000001</c:v>
                </c:pt>
                <c:pt idx="248">
                  <c:v>114</c:v>
                </c:pt>
                <c:pt idx="249">
                  <c:v>114.4</c:v>
                </c:pt>
                <c:pt idx="250">
                  <c:v>114.80000000000001</c:v>
                </c:pt>
                <c:pt idx="251">
                  <c:v>115.2</c:v>
                </c:pt>
                <c:pt idx="252">
                  <c:v>115.60000000000001</c:v>
                </c:pt>
                <c:pt idx="253">
                  <c:v>116</c:v>
                </c:pt>
                <c:pt idx="254">
                  <c:v>116.4</c:v>
                </c:pt>
                <c:pt idx="255">
                  <c:v>116.80000000000001</c:v>
                </c:pt>
                <c:pt idx="256">
                  <c:v>117.2</c:v>
                </c:pt>
                <c:pt idx="257">
                  <c:v>117.60000000000001</c:v>
                </c:pt>
                <c:pt idx="258">
                  <c:v>118</c:v>
                </c:pt>
                <c:pt idx="259">
                  <c:v>118.4</c:v>
                </c:pt>
                <c:pt idx="260">
                  <c:v>118.80000000000001</c:v>
                </c:pt>
                <c:pt idx="261">
                  <c:v>119.2</c:v>
                </c:pt>
                <c:pt idx="262">
                  <c:v>119.60000000000001</c:v>
                </c:pt>
                <c:pt idx="263">
                  <c:v>120</c:v>
                </c:pt>
                <c:pt idx="264">
                  <c:v>120.4</c:v>
                </c:pt>
                <c:pt idx="265">
                  <c:v>120.80000000000001</c:v>
                </c:pt>
                <c:pt idx="266">
                  <c:v>121.2</c:v>
                </c:pt>
                <c:pt idx="267">
                  <c:v>121.60000000000001</c:v>
                </c:pt>
                <c:pt idx="268">
                  <c:v>122</c:v>
                </c:pt>
                <c:pt idx="269">
                  <c:v>122.4</c:v>
                </c:pt>
                <c:pt idx="270">
                  <c:v>122.80000000000001</c:v>
                </c:pt>
                <c:pt idx="271">
                  <c:v>123.2</c:v>
                </c:pt>
                <c:pt idx="272">
                  <c:v>123.60000000000001</c:v>
                </c:pt>
                <c:pt idx="273">
                  <c:v>124</c:v>
                </c:pt>
                <c:pt idx="274">
                  <c:v>124.4</c:v>
                </c:pt>
                <c:pt idx="275">
                  <c:v>124.80000000000001</c:v>
                </c:pt>
                <c:pt idx="276">
                  <c:v>125.2</c:v>
                </c:pt>
                <c:pt idx="277">
                  <c:v>125.60000000000001</c:v>
                </c:pt>
                <c:pt idx="278">
                  <c:v>126</c:v>
                </c:pt>
                <c:pt idx="279">
                  <c:v>126.4</c:v>
                </c:pt>
                <c:pt idx="280">
                  <c:v>126.80000000000001</c:v>
                </c:pt>
                <c:pt idx="281">
                  <c:v>127.2</c:v>
                </c:pt>
                <c:pt idx="282">
                  <c:v>127.60000000000001</c:v>
                </c:pt>
                <c:pt idx="283">
                  <c:v>128</c:v>
                </c:pt>
                <c:pt idx="284">
                  <c:v>128.4</c:v>
                </c:pt>
                <c:pt idx="285">
                  <c:v>128.80000000000001</c:v>
                </c:pt>
                <c:pt idx="286">
                  <c:v>129.20000000000002</c:v>
                </c:pt>
                <c:pt idx="287">
                  <c:v>129.6</c:v>
                </c:pt>
                <c:pt idx="288">
                  <c:v>130</c:v>
                </c:pt>
                <c:pt idx="289">
                  <c:v>130.4</c:v>
                </c:pt>
                <c:pt idx="290">
                  <c:v>130.80000000000001</c:v>
                </c:pt>
                <c:pt idx="291">
                  <c:v>131.20000000000002</c:v>
                </c:pt>
                <c:pt idx="292">
                  <c:v>131.6</c:v>
                </c:pt>
                <c:pt idx="293">
                  <c:v>132</c:v>
                </c:pt>
                <c:pt idx="294">
                  <c:v>132.4</c:v>
                </c:pt>
                <c:pt idx="295">
                  <c:v>132.80000000000001</c:v>
                </c:pt>
                <c:pt idx="296">
                  <c:v>133.20000000000002</c:v>
                </c:pt>
                <c:pt idx="297">
                  <c:v>133.6</c:v>
                </c:pt>
                <c:pt idx="298">
                  <c:v>134</c:v>
                </c:pt>
                <c:pt idx="299">
                  <c:v>134.4</c:v>
                </c:pt>
                <c:pt idx="300">
                  <c:v>134.80000000000001</c:v>
                </c:pt>
                <c:pt idx="301">
                  <c:v>135.20000000000002</c:v>
                </c:pt>
                <c:pt idx="302">
                  <c:v>135.6</c:v>
                </c:pt>
                <c:pt idx="303">
                  <c:v>136</c:v>
                </c:pt>
                <c:pt idx="304">
                  <c:v>136.4</c:v>
                </c:pt>
                <c:pt idx="305">
                  <c:v>136.80000000000001</c:v>
                </c:pt>
                <c:pt idx="306">
                  <c:v>137.20000000000002</c:v>
                </c:pt>
                <c:pt idx="307">
                  <c:v>137.6</c:v>
                </c:pt>
                <c:pt idx="308">
                  <c:v>138</c:v>
                </c:pt>
                <c:pt idx="309">
                  <c:v>138.4</c:v>
                </c:pt>
                <c:pt idx="310">
                  <c:v>138.80000000000001</c:v>
                </c:pt>
                <c:pt idx="311">
                  <c:v>139.20000000000002</c:v>
                </c:pt>
                <c:pt idx="312">
                  <c:v>139.6</c:v>
                </c:pt>
                <c:pt idx="313">
                  <c:v>140</c:v>
                </c:pt>
                <c:pt idx="314">
                  <c:v>140.4</c:v>
                </c:pt>
                <c:pt idx="315">
                  <c:v>140.80000000000001</c:v>
                </c:pt>
                <c:pt idx="316">
                  <c:v>141.20000000000002</c:v>
                </c:pt>
                <c:pt idx="317">
                  <c:v>141.6</c:v>
                </c:pt>
                <c:pt idx="318">
                  <c:v>142</c:v>
                </c:pt>
                <c:pt idx="319">
                  <c:v>142.4</c:v>
                </c:pt>
                <c:pt idx="320">
                  <c:v>142.80000000000001</c:v>
                </c:pt>
                <c:pt idx="321">
                  <c:v>143.20000000000002</c:v>
                </c:pt>
                <c:pt idx="322">
                  <c:v>143.6</c:v>
                </c:pt>
                <c:pt idx="323">
                  <c:v>144</c:v>
                </c:pt>
                <c:pt idx="324">
                  <c:v>144.4</c:v>
                </c:pt>
                <c:pt idx="325">
                  <c:v>144.80000000000001</c:v>
                </c:pt>
                <c:pt idx="326">
                  <c:v>145.20000000000002</c:v>
                </c:pt>
                <c:pt idx="327">
                  <c:v>145.6</c:v>
                </c:pt>
                <c:pt idx="328">
                  <c:v>146</c:v>
                </c:pt>
                <c:pt idx="329">
                  <c:v>146.4</c:v>
                </c:pt>
                <c:pt idx="330">
                  <c:v>146.80000000000001</c:v>
                </c:pt>
                <c:pt idx="331">
                  <c:v>147.20000000000002</c:v>
                </c:pt>
                <c:pt idx="332">
                  <c:v>147.6</c:v>
                </c:pt>
                <c:pt idx="333">
                  <c:v>148</c:v>
                </c:pt>
                <c:pt idx="334">
                  <c:v>148.4</c:v>
                </c:pt>
                <c:pt idx="335">
                  <c:v>148.80000000000001</c:v>
                </c:pt>
                <c:pt idx="336">
                  <c:v>149.20000000000002</c:v>
                </c:pt>
                <c:pt idx="337">
                  <c:v>149.6</c:v>
                </c:pt>
                <c:pt idx="338">
                  <c:v>150</c:v>
                </c:pt>
                <c:pt idx="339">
                  <c:v>150.4</c:v>
                </c:pt>
                <c:pt idx="340">
                  <c:v>150.80000000000001</c:v>
                </c:pt>
                <c:pt idx="341">
                  <c:v>151.20000000000002</c:v>
                </c:pt>
                <c:pt idx="342">
                  <c:v>151.6</c:v>
                </c:pt>
                <c:pt idx="343">
                  <c:v>152</c:v>
                </c:pt>
                <c:pt idx="344">
                  <c:v>152.4</c:v>
                </c:pt>
                <c:pt idx="345">
                  <c:v>152.80000000000001</c:v>
                </c:pt>
                <c:pt idx="346">
                  <c:v>153.20000000000002</c:v>
                </c:pt>
                <c:pt idx="347">
                  <c:v>153.60000000000002</c:v>
                </c:pt>
                <c:pt idx="348">
                  <c:v>154</c:v>
                </c:pt>
                <c:pt idx="349">
                  <c:v>154.4</c:v>
                </c:pt>
                <c:pt idx="350">
                  <c:v>154.80000000000001</c:v>
                </c:pt>
                <c:pt idx="351">
                  <c:v>155.20000000000002</c:v>
                </c:pt>
                <c:pt idx="352">
                  <c:v>155.60000000000002</c:v>
                </c:pt>
                <c:pt idx="353">
                  <c:v>156</c:v>
                </c:pt>
                <c:pt idx="354">
                  <c:v>156.4</c:v>
                </c:pt>
                <c:pt idx="355">
                  <c:v>156.80000000000001</c:v>
                </c:pt>
                <c:pt idx="356">
                  <c:v>157.20000000000002</c:v>
                </c:pt>
                <c:pt idx="357">
                  <c:v>157.60000000000002</c:v>
                </c:pt>
                <c:pt idx="358">
                  <c:v>158</c:v>
                </c:pt>
                <c:pt idx="359">
                  <c:v>158.4</c:v>
                </c:pt>
                <c:pt idx="360">
                  <c:v>158.80000000000001</c:v>
                </c:pt>
                <c:pt idx="361">
                  <c:v>159.20000000000002</c:v>
                </c:pt>
                <c:pt idx="362">
                  <c:v>159.60000000000002</c:v>
                </c:pt>
                <c:pt idx="363">
                  <c:v>160</c:v>
                </c:pt>
                <c:pt idx="364">
                  <c:v>160.4</c:v>
                </c:pt>
                <c:pt idx="365">
                  <c:v>160.80000000000001</c:v>
                </c:pt>
                <c:pt idx="366">
                  <c:v>161.20000000000002</c:v>
                </c:pt>
                <c:pt idx="367">
                  <c:v>161.60000000000002</c:v>
                </c:pt>
                <c:pt idx="368">
                  <c:v>162</c:v>
                </c:pt>
                <c:pt idx="369">
                  <c:v>162.4</c:v>
                </c:pt>
                <c:pt idx="370">
                  <c:v>162.80000000000001</c:v>
                </c:pt>
                <c:pt idx="371">
                  <c:v>163.20000000000002</c:v>
                </c:pt>
                <c:pt idx="372">
                  <c:v>163.60000000000002</c:v>
                </c:pt>
                <c:pt idx="373">
                  <c:v>164</c:v>
                </c:pt>
                <c:pt idx="374">
                  <c:v>164.4</c:v>
                </c:pt>
                <c:pt idx="375">
                  <c:v>164.8</c:v>
                </c:pt>
                <c:pt idx="376">
                  <c:v>165.20000000000002</c:v>
                </c:pt>
                <c:pt idx="377">
                  <c:v>165.60000000000002</c:v>
                </c:pt>
                <c:pt idx="378">
                  <c:v>166</c:v>
                </c:pt>
                <c:pt idx="379">
                  <c:v>166.4</c:v>
                </c:pt>
                <c:pt idx="380">
                  <c:v>166.8</c:v>
                </c:pt>
                <c:pt idx="381">
                  <c:v>167.20000000000002</c:v>
                </c:pt>
                <c:pt idx="382">
                  <c:v>167.60000000000002</c:v>
                </c:pt>
                <c:pt idx="383">
                  <c:v>168</c:v>
                </c:pt>
                <c:pt idx="384">
                  <c:v>168.4</c:v>
                </c:pt>
                <c:pt idx="385">
                  <c:v>168.8</c:v>
                </c:pt>
                <c:pt idx="386">
                  <c:v>169.20000000000002</c:v>
                </c:pt>
                <c:pt idx="387">
                  <c:v>169.60000000000002</c:v>
                </c:pt>
                <c:pt idx="388">
                  <c:v>170</c:v>
                </c:pt>
                <c:pt idx="389">
                  <c:v>170.4</c:v>
                </c:pt>
                <c:pt idx="390">
                  <c:v>170.8</c:v>
                </c:pt>
                <c:pt idx="391">
                  <c:v>171.20000000000002</c:v>
                </c:pt>
                <c:pt idx="392">
                  <c:v>171.60000000000002</c:v>
                </c:pt>
                <c:pt idx="393">
                  <c:v>172</c:v>
                </c:pt>
                <c:pt idx="394">
                  <c:v>172.4</c:v>
                </c:pt>
                <c:pt idx="395">
                  <c:v>172.8</c:v>
                </c:pt>
                <c:pt idx="396">
                  <c:v>173.20000000000002</c:v>
                </c:pt>
                <c:pt idx="397">
                  <c:v>173.60000000000002</c:v>
                </c:pt>
                <c:pt idx="398">
                  <c:v>174</c:v>
                </c:pt>
                <c:pt idx="399">
                  <c:v>174.4</c:v>
                </c:pt>
                <c:pt idx="400">
                  <c:v>174.8</c:v>
                </c:pt>
                <c:pt idx="401">
                  <c:v>175.20000000000002</c:v>
                </c:pt>
                <c:pt idx="402">
                  <c:v>175.60000000000002</c:v>
                </c:pt>
                <c:pt idx="403">
                  <c:v>176</c:v>
                </c:pt>
                <c:pt idx="404">
                  <c:v>176.4</c:v>
                </c:pt>
                <c:pt idx="405">
                  <c:v>176.8</c:v>
                </c:pt>
                <c:pt idx="406">
                  <c:v>177.20000000000002</c:v>
                </c:pt>
                <c:pt idx="407">
                  <c:v>177.60000000000002</c:v>
                </c:pt>
                <c:pt idx="408">
                  <c:v>178</c:v>
                </c:pt>
                <c:pt idx="409">
                  <c:v>178.4</c:v>
                </c:pt>
                <c:pt idx="410">
                  <c:v>178.8</c:v>
                </c:pt>
                <c:pt idx="411">
                  <c:v>179.20000000000002</c:v>
                </c:pt>
                <c:pt idx="412">
                  <c:v>179.60000000000002</c:v>
                </c:pt>
                <c:pt idx="413">
                  <c:v>180</c:v>
                </c:pt>
                <c:pt idx="414">
                  <c:v>180.4</c:v>
                </c:pt>
                <c:pt idx="415">
                  <c:v>180.8</c:v>
                </c:pt>
                <c:pt idx="416">
                  <c:v>181.20000000000002</c:v>
                </c:pt>
                <c:pt idx="417">
                  <c:v>181.60000000000002</c:v>
                </c:pt>
                <c:pt idx="418">
                  <c:v>182</c:v>
                </c:pt>
                <c:pt idx="419">
                  <c:v>182.4</c:v>
                </c:pt>
                <c:pt idx="420">
                  <c:v>182.8</c:v>
                </c:pt>
                <c:pt idx="421">
                  <c:v>183.20000000000002</c:v>
                </c:pt>
                <c:pt idx="422">
                  <c:v>183.60000000000002</c:v>
                </c:pt>
                <c:pt idx="423">
                  <c:v>184</c:v>
                </c:pt>
                <c:pt idx="424">
                  <c:v>184.4</c:v>
                </c:pt>
                <c:pt idx="425">
                  <c:v>184.8</c:v>
                </c:pt>
                <c:pt idx="426">
                  <c:v>185.20000000000002</c:v>
                </c:pt>
                <c:pt idx="427">
                  <c:v>185.60000000000002</c:v>
                </c:pt>
                <c:pt idx="428">
                  <c:v>186</c:v>
                </c:pt>
                <c:pt idx="429">
                  <c:v>186.4</c:v>
                </c:pt>
                <c:pt idx="430">
                  <c:v>186.8</c:v>
                </c:pt>
                <c:pt idx="431">
                  <c:v>187.20000000000002</c:v>
                </c:pt>
                <c:pt idx="432">
                  <c:v>187.60000000000002</c:v>
                </c:pt>
                <c:pt idx="433">
                  <c:v>188</c:v>
                </c:pt>
                <c:pt idx="434">
                  <c:v>188.4</c:v>
                </c:pt>
                <c:pt idx="435">
                  <c:v>188.8</c:v>
                </c:pt>
                <c:pt idx="436">
                  <c:v>189.20000000000002</c:v>
                </c:pt>
                <c:pt idx="437">
                  <c:v>189.60000000000002</c:v>
                </c:pt>
                <c:pt idx="438">
                  <c:v>190</c:v>
                </c:pt>
                <c:pt idx="439">
                  <c:v>190.4</c:v>
                </c:pt>
                <c:pt idx="440">
                  <c:v>190.8</c:v>
                </c:pt>
                <c:pt idx="441">
                  <c:v>191.20000000000002</c:v>
                </c:pt>
                <c:pt idx="442">
                  <c:v>191.60000000000002</c:v>
                </c:pt>
                <c:pt idx="443">
                  <c:v>192</c:v>
                </c:pt>
                <c:pt idx="444">
                  <c:v>192.4</c:v>
                </c:pt>
                <c:pt idx="445">
                  <c:v>192.8</c:v>
                </c:pt>
                <c:pt idx="446">
                  <c:v>193.20000000000002</c:v>
                </c:pt>
                <c:pt idx="447">
                  <c:v>193.60000000000002</c:v>
                </c:pt>
                <c:pt idx="448">
                  <c:v>194</c:v>
                </c:pt>
                <c:pt idx="449">
                  <c:v>194.4</c:v>
                </c:pt>
                <c:pt idx="450">
                  <c:v>194.8</c:v>
                </c:pt>
                <c:pt idx="451">
                  <c:v>195.20000000000002</c:v>
                </c:pt>
                <c:pt idx="452">
                  <c:v>195.60000000000002</c:v>
                </c:pt>
                <c:pt idx="453">
                  <c:v>196</c:v>
                </c:pt>
                <c:pt idx="454">
                  <c:v>196.4</c:v>
                </c:pt>
                <c:pt idx="455">
                  <c:v>196.8</c:v>
                </c:pt>
                <c:pt idx="456">
                  <c:v>197.20000000000002</c:v>
                </c:pt>
                <c:pt idx="457">
                  <c:v>197.60000000000002</c:v>
                </c:pt>
                <c:pt idx="458">
                  <c:v>198</c:v>
                </c:pt>
                <c:pt idx="459">
                  <c:v>198.4</c:v>
                </c:pt>
                <c:pt idx="460">
                  <c:v>198.8</c:v>
                </c:pt>
                <c:pt idx="461">
                  <c:v>199.20000000000002</c:v>
                </c:pt>
                <c:pt idx="462">
                  <c:v>199.60000000000002</c:v>
                </c:pt>
                <c:pt idx="463">
                  <c:v>200</c:v>
                </c:pt>
                <c:pt idx="464">
                  <c:v>200.4</c:v>
                </c:pt>
                <c:pt idx="465">
                  <c:v>200.8</c:v>
                </c:pt>
                <c:pt idx="466">
                  <c:v>201.20000000000002</c:v>
                </c:pt>
                <c:pt idx="467">
                  <c:v>201.60000000000002</c:v>
                </c:pt>
                <c:pt idx="468">
                  <c:v>202</c:v>
                </c:pt>
                <c:pt idx="469">
                  <c:v>202.4</c:v>
                </c:pt>
                <c:pt idx="470">
                  <c:v>202.8</c:v>
                </c:pt>
                <c:pt idx="471">
                  <c:v>203.20000000000002</c:v>
                </c:pt>
                <c:pt idx="472">
                  <c:v>203.60000000000002</c:v>
                </c:pt>
              </c:numCache>
            </c:numRef>
          </c:xVal>
          <c:yVal>
            <c:numRef>
              <c:f>Sheet1!$F$5:$F$477</c:f>
              <c:numCache>
                <c:formatCode>0.00E+00</c:formatCode>
                <c:ptCount val="473"/>
                <c:pt idx="0">
                  <c:v>-0.11940300000000002</c:v>
                </c:pt>
                <c:pt idx="1">
                  <c:v>-5.7142859999999976E-2</c:v>
                </c:pt>
                <c:pt idx="2">
                  <c:v>-9.6153850000000041E-2</c:v>
                </c:pt>
                <c:pt idx="3">
                  <c:v>5.2631579999999997E-2</c:v>
                </c:pt>
                <c:pt idx="4">
                  <c:v>7.8947370000000003E-2</c:v>
                </c:pt>
                <c:pt idx="5">
                  <c:v>0.11428570000000005</c:v>
                </c:pt>
                <c:pt idx="6">
                  <c:v>-3.4482760000000001E-2</c:v>
                </c:pt>
                <c:pt idx="7">
                  <c:v>3.305785E-2</c:v>
                </c:pt>
                <c:pt idx="8">
                  <c:v>8.2644620000000071E-3</c:v>
                </c:pt>
                <c:pt idx="9">
                  <c:v>8.5714290000000026E-2</c:v>
                </c:pt>
                <c:pt idx="10">
                  <c:v>5.7142859999999976E-2</c:v>
                </c:pt>
                <c:pt idx="11">
                  <c:v>0</c:v>
                </c:pt>
                <c:pt idx="12">
                  <c:v>3.1496059999999999E-2</c:v>
                </c:pt>
                <c:pt idx="13">
                  <c:v>-1.7857140000000001E-2</c:v>
                </c:pt>
                <c:pt idx="14">
                  <c:v>-9.6153850000000006E-3</c:v>
                </c:pt>
                <c:pt idx="15">
                  <c:v>-2.1978020000000001E-2</c:v>
                </c:pt>
                <c:pt idx="16">
                  <c:v>1.8181820000000012E-2</c:v>
                </c:pt>
                <c:pt idx="17">
                  <c:v>-0.10377359999999999</c:v>
                </c:pt>
                <c:pt idx="18">
                  <c:v>9.6385540000000006E-2</c:v>
                </c:pt>
                <c:pt idx="19">
                  <c:v>0.12019990000000004</c:v>
                </c:pt>
                <c:pt idx="20">
                  <c:v>9.6949350000000004E-2</c:v>
                </c:pt>
                <c:pt idx="21">
                  <c:v>8.6285719999999996E-2</c:v>
                </c:pt>
                <c:pt idx="22">
                  <c:v>6.5516290000000074E-2</c:v>
                </c:pt>
                <c:pt idx="23">
                  <c:v>5.2862820000000039E-2</c:v>
                </c:pt>
                <c:pt idx="24">
                  <c:v>4.7401480000000031E-2</c:v>
                </c:pt>
                <c:pt idx="25">
                  <c:v>3.499563E-2</c:v>
                </c:pt>
                <c:pt idx="26">
                  <c:v>4.3789099999999997E-2</c:v>
                </c:pt>
                <c:pt idx="27">
                  <c:v>3.6332450000000002E-2</c:v>
                </c:pt>
                <c:pt idx="28">
                  <c:v>2.688345000000001E-2</c:v>
                </c:pt>
                <c:pt idx="29">
                  <c:v>4.6281129999999969E-2</c:v>
                </c:pt>
                <c:pt idx="30">
                  <c:v>2.2981920000000013E-2</c:v>
                </c:pt>
                <c:pt idx="31">
                  <c:v>2.892943999999999E-2</c:v>
                </c:pt>
                <c:pt idx="32">
                  <c:v>3.5466459999999984E-2</c:v>
                </c:pt>
                <c:pt idx="33">
                  <c:v>1.397136E-2</c:v>
                </c:pt>
                <c:pt idx="34">
                  <c:v>1.705332E-2</c:v>
                </c:pt>
                <c:pt idx="35">
                  <c:v>1.9976810000000001E-2</c:v>
                </c:pt>
                <c:pt idx="36">
                  <c:v>2.9921980000000001E-2</c:v>
                </c:pt>
                <c:pt idx="37">
                  <c:v>1.5527670000000006E-2</c:v>
                </c:pt>
                <c:pt idx="38">
                  <c:v>1.787234E-2</c:v>
                </c:pt>
                <c:pt idx="39">
                  <c:v>1.0548130000000001E-2</c:v>
                </c:pt>
                <c:pt idx="40">
                  <c:v>3.0954770000000006E-2</c:v>
                </c:pt>
                <c:pt idx="41">
                  <c:v>2.5641030000000009E-2</c:v>
                </c:pt>
                <c:pt idx="42">
                  <c:v>8.6335220000000028E-3</c:v>
                </c:pt>
                <c:pt idx="43">
                  <c:v>2.3089169999999999E-2</c:v>
                </c:pt>
                <c:pt idx="44">
                  <c:v>2.5007560000000002E-2</c:v>
                </c:pt>
                <c:pt idx="45">
                  <c:v>9.9538220000000063E-3</c:v>
                </c:pt>
                <c:pt idx="46">
                  <c:v>2.2786939999999999E-2</c:v>
                </c:pt>
                <c:pt idx="47">
                  <c:v>1.2398039999999999E-2</c:v>
                </c:pt>
                <c:pt idx="48">
                  <c:v>1.4159679999999999E-2</c:v>
                </c:pt>
                <c:pt idx="49">
                  <c:v>1.4635239999999996E-2</c:v>
                </c:pt>
                <c:pt idx="50">
                  <c:v>-4.5010430000000032E-3</c:v>
                </c:pt>
                <c:pt idx="51">
                  <c:v>1.8618820000000001E-2</c:v>
                </c:pt>
                <c:pt idx="52">
                  <c:v>1.7120890000000003E-2</c:v>
                </c:pt>
                <c:pt idx="53">
                  <c:v>1.0523880000000006E-2</c:v>
                </c:pt>
                <c:pt idx="54">
                  <c:v>2.5531910000000019E-2</c:v>
                </c:pt>
                <c:pt idx="55">
                  <c:v>2.0230160000000011E-2</c:v>
                </c:pt>
                <c:pt idx="56">
                  <c:v>7.5621170000000001E-3</c:v>
                </c:pt>
                <c:pt idx="57">
                  <c:v>1.8175070000000005E-2</c:v>
                </c:pt>
                <c:pt idx="58">
                  <c:v>2.2093170000000013E-2</c:v>
                </c:pt>
                <c:pt idx="59">
                  <c:v>1.6806720000000011E-2</c:v>
                </c:pt>
                <c:pt idx="60">
                  <c:v>1.3335039999999999E-2</c:v>
                </c:pt>
                <c:pt idx="61">
                  <c:v>1.145903E-2</c:v>
                </c:pt>
                <c:pt idx="62">
                  <c:v>2.5713139999999999E-2</c:v>
                </c:pt>
                <c:pt idx="63">
                  <c:v>1.1703680000000006E-2</c:v>
                </c:pt>
                <c:pt idx="64">
                  <c:v>1.482091E-2</c:v>
                </c:pt>
                <c:pt idx="65">
                  <c:v>2.2222220000000001E-2</c:v>
                </c:pt>
                <c:pt idx="66">
                  <c:v>3.6071030000000026E-3</c:v>
                </c:pt>
                <c:pt idx="67">
                  <c:v>2.5900739999999998E-2</c:v>
                </c:pt>
                <c:pt idx="68">
                  <c:v>1.455122E-2</c:v>
                </c:pt>
                <c:pt idx="69">
                  <c:v>4.2817070000000053E-3</c:v>
                </c:pt>
                <c:pt idx="70">
                  <c:v>1.3425860000000001E-2</c:v>
                </c:pt>
                <c:pt idx="71">
                  <c:v>9.6660810000000052E-3</c:v>
                </c:pt>
                <c:pt idx="72">
                  <c:v>5.9862320000000054E-3</c:v>
                </c:pt>
                <c:pt idx="73">
                  <c:v>3.639672E-3</c:v>
                </c:pt>
                <c:pt idx="74">
                  <c:v>4.4066250000000043E-3</c:v>
                </c:pt>
                <c:pt idx="75">
                  <c:v>2.3821100000000001E-2</c:v>
                </c:pt>
                <c:pt idx="76">
                  <c:v>1.5330000000000003E-2</c:v>
                </c:pt>
                <c:pt idx="77">
                  <c:v>2.6152340000000013E-2</c:v>
                </c:pt>
                <c:pt idx="78">
                  <c:v>2.5224030000000001E-2</c:v>
                </c:pt>
                <c:pt idx="79">
                  <c:v>1.4683540000000005E-2</c:v>
                </c:pt>
                <c:pt idx="80">
                  <c:v>1.4609570000000007E-2</c:v>
                </c:pt>
                <c:pt idx="81">
                  <c:v>2.6904320000000002E-2</c:v>
                </c:pt>
                <c:pt idx="82">
                  <c:v>3.9132729999999998E-2</c:v>
                </c:pt>
                <c:pt idx="83">
                  <c:v>2.7878160000000016E-2</c:v>
                </c:pt>
                <c:pt idx="84">
                  <c:v>-4.797441000000003E-3</c:v>
                </c:pt>
                <c:pt idx="85">
                  <c:v>4.0307800000000003E-3</c:v>
                </c:pt>
                <c:pt idx="86">
                  <c:v>2.6982380000000011E-2</c:v>
                </c:pt>
                <c:pt idx="87">
                  <c:v>1.3518450000000001E-2</c:v>
                </c:pt>
                <c:pt idx="88">
                  <c:v>3.8610039999999998E-2</c:v>
                </c:pt>
                <c:pt idx="89">
                  <c:v>1.9144140000000011E-2</c:v>
                </c:pt>
                <c:pt idx="90">
                  <c:v>2.9919449999999997E-2</c:v>
                </c:pt>
                <c:pt idx="91">
                  <c:v>1.5181390000000001E-2</c:v>
                </c:pt>
                <c:pt idx="92">
                  <c:v>2.9000200000000014E-2</c:v>
                </c:pt>
                <c:pt idx="93">
                  <c:v>-2.1873140000000027E-3</c:v>
                </c:pt>
                <c:pt idx="94">
                  <c:v>2.8530670000000001E-2</c:v>
                </c:pt>
                <c:pt idx="95">
                  <c:v>-3.4440840000000026E-3</c:v>
                </c:pt>
                <c:pt idx="96">
                  <c:v>9.533679000000005E-3</c:v>
                </c:pt>
                <c:pt idx="97">
                  <c:v>2.1459229999999999E-2</c:v>
                </c:pt>
                <c:pt idx="98">
                  <c:v>1.4508439999999999E-2</c:v>
                </c:pt>
                <c:pt idx="99">
                  <c:v>1.2658229999999998E-2</c:v>
                </c:pt>
                <c:pt idx="100">
                  <c:v>1.3080440000000006E-3</c:v>
                </c:pt>
                <c:pt idx="101">
                  <c:v>2.0268729999999985E-2</c:v>
                </c:pt>
                <c:pt idx="102">
                  <c:v>1.6267719999999999E-2</c:v>
                </c:pt>
                <c:pt idx="103">
                  <c:v>2.8786840000000001E-2</c:v>
                </c:pt>
                <c:pt idx="104">
                  <c:v>2.60647E-2</c:v>
                </c:pt>
                <c:pt idx="105">
                  <c:v>1.8181820000000012E-2</c:v>
                </c:pt>
                <c:pt idx="106">
                  <c:v>4.2115569999999998E-2</c:v>
                </c:pt>
                <c:pt idx="107">
                  <c:v>-5.1691730000000026E-3</c:v>
                </c:pt>
                <c:pt idx="108">
                  <c:v>9.2658590000000082E-3</c:v>
                </c:pt>
                <c:pt idx="109">
                  <c:v>1.49914E-2</c:v>
                </c:pt>
                <c:pt idx="110">
                  <c:v>2.0025029999999989E-2</c:v>
                </c:pt>
                <c:pt idx="111">
                  <c:v>1.6563660000000001E-2</c:v>
                </c:pt>
                <c:pt idx="112">
                  <c:v>-1.5290520000000007E-2</c:v>
                </c:pt>
                <c:pt idx="113">
                  <c:v>2.5303640000000015E-3</c:v>
                </c:pt>
                <c:pt idx="114">
                  <c:v>4.5859189999999999E-3</c:v>
                </c:pt>
                <c:pt idx="115">
                  <c:v>1.0509299999999996E-2</c:v>
                </c:pt>
                <c:pt idx="116">
                  <c:v>1.3687380000000006E-3</c:v>
                </c:pt>
                <c:pt idx="117">
                  <c:v>1.6638930000000001E-3</c:v>
                </c:pt>
                <c:pt idx="118">
                  <c:v>1.774471E-2</c:v>
                </c:pt>
                <c:pt idx="119">
                  <c:v>-1.4604810000000001E-2</c:v>
                </c:pt>
                <c:pt idx="120">
                  <c:v>-1.3128490000000001E-2</c:v>
                </c:pt>
                <c:pt idx="121">
                  <c:v>2.3235800000000015E-2</c:v>
                </c:pt>
                <c:pt idx="122">
                  <c:v>-2.9377200000000013E-3</c:v>
                </c:pt>
                <c:pt idx="123">
                  <c:v>2.2947930000000009E-2</c:v>
                </c:pt>
                <c:pt idx="124">
                  <c:v>9.1661740000000026E-3</c:v>
                </c:pt>
                <c:pt idx="125">
                  <c:v>7.431629000000009E-3</c:v>
                </c:pt>
                <c:pt idx="126">
                  <c:v>1.914312000000001E-2</c:v>
                </c:pt>
                <c:pt idx="127">
                  <c:v>1.2921530000000007E-2</c:v>
                </c:pt>
                <c:pt idx="128">
                  <c:v>1.8424400000000011E-2</c:v>
                </c:pt>
                <c:pt idx="129">
                  <c:v>2.092871E-2</c:v>
                </c:pt>
                <c:pt idx="130">
                  <c:v>1.143044E-2</c:v>
                </c:pt>
                <c:pt idx="131">
                  <c:v>5.2321780000000031E-3</c:v>
                </c:pt>
                <c:pt idx="132">
                  <c:v>1.745878E-2</c:v>
                </c:pt>
                <c:pt idx="133">
                  <c:v>1.295602E-2</c:v>
                </c:pt>
                <c:pt idx="134">
                  <c:v>2.3399859999999991E-2</c:v>
                </c:pt>
                <c:pt idx="135">
                  <c:v>2.0152879999999998E-2</c:v>
                </c:pt>
                <c:pt idx="136">
                  <c:v>4.0042519999999998E-2</c:v>
                </c:pt>
                <c:pt idx="137">
                  <c:v>2.3178810000000001E-2</c:v>
                </c:pt>
                <c:pt idx="138">
                  <c:v>8.9585670000000058E-3</c:v>
                </c:pt>
                <c:pt idx="139">
                  <c:v>3.3659069999999999E-2</c:v>
                </c:pt>
                <c:pt idx="140">
                  <c:v>8.2912760000000002E-3</c:v>
                </c:pt>
                <c:pt idx="141">
                  <c:v>-1.4295929999999998E-3</c:v>
                </c:pt>
                <c:pt idx="142">
                  <c:v>-1.177364E-2</c:v>
                </c:pt>
                <c:pt idx="143">
                  <c:v>2.0801820000000013E-2</c:v>
                </c:pt>
                <c:pt idx="144">
                  <c:v>3.3028249999999995E-2</c:v>
                </c:pt>
                <c:pt idx="145">
                  <c:v>3.6057690000000013E-3</c:v>
                </c:pt>
                <c:pt idx="146">
                  <c:v>4.9590160000000022E-2</c:v>
                </c:pt>
                <c:pt idx="147">
                  <c:v>2.0136930000000013E-3</c:v>
                </c:pt>
                <c:pt idx="148">
                  <c:v>5.2229299999999985E-2</c:v>
                </c:pt>
                <c:pt idx="149">
                  <c:v>-1.3481360000000001E-2</c:v>
                </c:pt>
                <c:pt idx="150">
                  <c:v>0</c:v>
                </c:pt>
                <c:pt idx="151">
                  <c:v>-6.1652280000000026E-3</c:v>
                </c:pt>
                <c:pt idx="152">
                  <c:v>1.239846E-2</c:v>
                </c:pt>
                <c:pt idx="153">
                  <c:v>-6.4350060000000053E-3</c:v>
                </c:pt>
                <c:pt idx="154">
                  <c:v>1.7490160000000001E-2</c:v>
                </c:pt>
                <c:pt idx="155">
                  <c:v>2.611436000000001E-2</c:v>
                </c:pt>
                <c:pt idx="156">
                  <c:v>2.7894000000000013E-3</c:v>
                </c:pt>
                <c:pt idx="157">
                  <c:v>2.5866049999999998E-2</c:v>
                </c:pt>
                <c:pt idx="158">
                  <c:v>-9.2050210000000007E-3</c:v>
                </c:pt>
                <c:pt idx="159">
                  <c:v>8.9285720000000027E-3</c:v>
                </c:pt>
                <c:pt idx="160">
                  <c:v>2.5503359999999999E-2</c:v>
                </c:pt>
                <c:pt idx="161">
                  <c:v>-2.4107999999999998E-3</c:v>
                </c:pt>
                <c:pt idx="162">
                  <c:v>-7.6226769999999996E-3</c:v>
                </c:pt>
                <c:pt idx="163">
                  <c:v>3.4985420000000003E-2</c:v>
                </c:pt>
                <c:pt idx="164">
                  <c:v>4.4728440000000022E-2</c:v>
                </c:pt>
                <c:pt idx="165">
                  <c:v>-4.8402710000000035E-4</c:v>
                </c:pt>
                <c:pt idx="166">
                  <c:v>3.8926879999999997E-2</c:v>
                </c:pt>
                <c:pt idx="167">
                  <c:v>1.6275730000000002E-2</c:v>
                </c:pt>
                <c:pt idx="168">
                  <c:v>1.8264840000000001E-2</c:v>
                </c:pt>
                <c:pt idx="169">
                  <c:v>3.0221260000000014E-2</c:v>
                </c:pt>
                <c:pt idx="170">
                  <c:v>2.8057169999999999E-2</c:v>
                </c:pt>
                <c:pt idx="171">
                  <c:v>-1.119821E-3</c:v>
                </c:pt>
                <c:pt idx="172">
                  <c:v>2.4280070000000011E-2</c:v>
                </c:pt>
                <c:pt idx="173">
                  <c:v>3.0664399999999998E-2</c:v>
                </c:pt>
                <c:pt idx="174">
                  <c:v>6.0535510000000001E-2</c:v>
                </c:pt>
                <c:pt idx="175">
                  <c:v>1.7028769999999999E-2</c:v>
                </c:pt>
                <c:pt idx="176">
                  <c:v>2.5443790000000015E-2</c:v>
                </c:pt>
                <c:pt idx="177">
                  <c:v>1.0544820000000007E-2</c:v>
                </c:pt>
                <c:pt idx="178">
                  <c:v>3.4364259999999998E-3</c:v>
                </c:pt>
                <c:pt idx="179">
                  <c:v>2.8653300000000014E-3</c:v>
                </c:pt>
                <c:pt idx="180">
                  <c:v>2.3128419999999979E-2</c:v>
                </c:pt>
                <c:pt idx="181">
                  <c:v>-2.9585800000000015E-3</c:v>
                </c:pt>
                <c:pt idx="182">
                  <c:v>2.9463759999999999E-2</c:v>
                </c:pt>
                <c:pt idx="183">
                  <c:v>4.0626810000000003E-3</c:v>
                </c:pt>
                <c:pt idx="184">
                  <c:v>2.9525030000000001E-2</c:v>
                </c:pt>
                <c:pt idx="185">
                  <c:v>4.5092840000000023E-2</c:v>
                </c:pt>
                <c:pt idx="186">
                  <c:v>6.4683050000000032E-3</c:v>
                </c:pt>
                <c:pt idx="187">
                  <c:v>2.2516559999999991E-2</c:v>
                </c:pt>
                <c:pt idx="188">
                  <c:v>-6.3411540000000023E-4</c:v>
                </c:pt>
                <c:pt idx="189">
                  <c:v>4.3221999999999976E-2</c:v>
                </c:pt>
                <c:pt idx="190">
                  <c:v>1.882845000000001E-2</c:v>
                </c:pt>
                <c:pt idx="191">
                  <c:v>2.0876829999999999E-3</c:v>
                </c:pt>
                <c:pt idx="192">
                  <c:v>5.8013050000000031E-3</c:v>
                </c:pt>
                <c:pt idx="193">
                  <c:v>1.461378E-2</c:v>
                </c:pt>
                <c:pt idx="194">
                  <c:v>-8.4925690000000106E-3</c:v>
                </c:pt>
                <c:pt idx="195">
                  <c:v>2.045288E-2</c:v>
                </c:pt>
                <c:pt idx="196">
                  <c:v>-3.7593990000000027E-3</c:v>
                </c:pt>
                <c:pt idx="197">
                  <c:v>9.1533180000000006E-3</c:v>
                </c:pt>
                <c:pt idx="198">
                  <c:v>2.8384279999999998E-2</c:v>
                </c:pt>
                <c:pt idx="199">
                  <c:v>-1.9736840000000005E-2</c:v>
                </c:pt>
                <c:pt idx="200">
                  <c:v>2.4260799999999989E-2</c:v>
                </c:pt>
                <c:pt idx="201">
                  <c:v>1.4751550000000006E-2</c:v>
                </c:pt>
                <c:pt idx="202">
                  <c:v>2.2709480000000001E-2</c:v>
                </c:pt>
                <c:pt idx="203">
                  <c:v>2.7295290000000021E-2</c:v>
                </c:pt>
                <c:pt idx="204">
                  <c:v>3.5284679999999999E-2</c:v>
                </c:pt>
                <c:pt idx="205">
                  <c:v>2.1523179999999999E-2</c:v>
                </c:pt>
                <c:pt idx="206">
                  <c:v>4.6403709999999999E-3</c:v>
                </c:pt>
                <c:pt idx="207">
                  <c:v>2.506063E-2</c:v>
                </c:pt>
                <c:pt idx="208">
                  <c:v>-1.3843650000000006E-2</c:v>
                </c:pt>
                <c:pt idx="209">
                  <c:v>1.225919E-2</c:v>
                </c:pt>
                <c:pt idx="210">
                  <c:v>2.9255320000000012E-2</c:v>
                </c:pt>
                <c:pt idx="211">
                  <c:v>-1.6488050000000008E-3</c:v>
                </c:pt>
                <c:pt idx="212">
                  <c:v>1.2323939999999999E-2</c:v>
                </c:pt>
                <c:pt idx="213">
                  <c:v>5.0909089999999997E-2</c:v>
                </c:pt>
                <c:pt idx="214">
                  <c:v>2.0795660000000001E-2</c:v>
                </c:pt>
                <c:pt idx="215">
                  <c:v>1.866667000000001E-2</c:v>
                </c:pt>
                <c:pt idx="216">
                  <c:v>1.788909E-2</c:v>
                </c:pt>
                <c:pt idx="217">
                  <c:v>9.6246400000000003E-3</c:v>
                </c:pt>
                <c:pt idx="218">
                  <c:v>8.1521740000000068E-3</c:v>
                </c:pt>
                <c:pt idx="219">
                  <c:v>-2.8653300000000014E-3</c:v>
                </c:pt>
                <c:pt idx="220">
                  <c:v>-1.2500000000000001E-2</c:v>
                </c:pt>
                <c:pt idx="221">
                  <c:v>-1.6175070000000003E-2</c:v>
                </c:pt>
                <c:pt idx="222">
                  <c:v>-2.8735630000000013E-3</c:v>
                </c:pt>
                <c:pt idx="223">
                  <c:v>-4.8543689999999999E-3</c:v>
                </c:pt>
                <c:pt idx="224">
                  <c:v>3.3639140000000019E-2</c:v>
                </c:pt>
                <c:pt idx="225">
                  <c:v>6.006006000000003E-3</c:v>
                </c:pt>
                <c:pt idx="226">
                  <c:v>1.7130619999999999E-2</c:v>
                </c:pt>
                <c:pt idx="227">
                  <c:v>-4.4534410000000031E-2</c:v>
                </c:pt>
                <c:pt idx="228">
                  <c:v>3.6474159999999999E-2</c:v>
                </c:pt>
                <c:pt idx="229">
                  <c:v>3.2157680000000001E-2</c:v>
                </c:pt>
                <c:pt idx="230">
                  <c:v>1.3039120000000001E-2</c:v>
                </c:pt>
                <c:pt idx="231">
                  <c:v>-4.2238650000000003E-3</c:v>
                </c:pt>
                <c:pt idx="232">
                  <c:v>0</c:v>
                </c:pt>
                <c:pt idx="233">
                  <c:v>8.8105720000000061E-3</c:v>
                </c:pt>
                <c:pt idx="234">
                  <c:v>2.6852850000000001E-2</c:v>
                </c:pt>
                <c:pt idx="235">
                  <c:v>3.3732320000000003E-2</c:v>
                </c:pt>
                <c:pt idx="236">
                  <c:v>-2.0585050000000001E-2</c:v>
                </c:pt>
                <c:pt idx="237">
                  <c:v>2.1052629999999989E-2</c:v>
                </c:pt>
                <c:pt idx="238">
                  <c:v>2.3341519999999998E-2</c:v>
                </c:pt>
                <c:pt idx="239">
                  <c:v>1.219512E-2</c:v>
                </c:pt>
                <c:pt idx="240">
                  <c:v>1.9976500000000012E-2</c:v>
                </c:pt>
                <c:pt idx="241">
                  <c:v>-2.344666E-3</c:v>
                </c:pt>
                <c:pt idx="242">
                  <c:v>6.3909779999999999E-2</c:v>
                </c:pt>
                <c:pt idx="243">
                  <c:v>-2.3399010000000001E-2</c:v>
                </c:pt>
                <c:pt idx="244">
                  <c:v>6.1804700000000004E-3</c:v>
                </c:pt>
                <c:pt idx="245">
                  <c:v>-2.5608190000000002E-3</c:v>
                </c:pt>
                <c:pt idx="246">
                  <c:v>1.301775E-2</c:v>
                </c:pt>
                <c:pt idx="247">
                  <c:v>-1.2987010000000006E-3</c:v>
                </c:pt>
                <c:pt idx="248">
                  <c:v>-2.088452E-2</c:v>
                </c:pt>
                <c:pt idx="249">
                  <c:v>4.9242430000000018E-2</c:v>
                </c:pt>
                <c:pt idx="250">
                  <c:v>-9.6551720000000053E-3</c:v>
                </c:pt>
                <c:pt idx="251">
                  <c:v>-1.568628E-2</c:v>
                </c:pt>
                <c:pt idx="252">
                  <c:v>2.2522519999999997E-2</c:v>
                </c:pt>
                <c:pt idx="253">
                  <c:v>-6.8212820000000032E-3</c:v>
                </c:pt>
                <c:pt idx="254">
                  <c:v>1.7881710000000002E-2</c:v>
                </c:pt>
                <c:pt idx="255">
                  <c:v>4.4247790000000028E-3</c:v>
                </c:pt>
                <c:pt idx="256">
                  <c:v>1.2718599999999998E-2</c:v>
                </c:pt>
                <c:pt idx="257">
                  <c:v>-2.5104600000000001E-2</c:v>
                </c:pt>
                <c:pt idx="258">
                  <c:v>-1.0204080000000001E-2</c:v>
                </c:pt>
                <c:pt idx="259">
                  <c:v>2.9806260000000011E-2</c:v>
                </c:pt>
                <c:pt idx="260">
                  <c:v>5.6379819999999969E-2</c:v>
                </c:pt>
                <c:pt idx="261">
                  <c:v>-1.485149E-2</c:v>
                </c:pt>
                <c:pt idx="262">
                  <c:v>-5.3191490000000029E-2</c:v>
                </c:pt>
                <c:pt idx="263">
                  <c:v>-3.6697250000000022E-2</c:v>
                </c:pt>
                <c:pt idx="264">
                  <c:v>9.2592590000000058E-3</c:v>
                </c:pt>
                <c:pt idx="265">
                  <c:v>7.8003120000000028E-3</c:v>
                </c:pt>
                <c:pt idx="266">
                  <c:v>-4.6728969999999996E-3</c:v>
                </c:pt>
                <c:pt idx="267">
                  <c:v>6.456693000000005E-2</c:v>
                </c:pt>
                <c:pt idx="268">
                  <c:v>-3.0303030000000002E-2</c:v>
                </c:pt>
                <c:pt idx="269">
                  <c:v>-4.9050630000000039E-2</c:v>
                </c:pt>
                <c:pt idx="270">
                  <c:v>3.533569000000001E-2</c:v>
                </c:pt>
                <c:pt idx="271">
                  <c:v>-1.0582010000000001E-2</c:v>
                </c:pt>
                <c:pt idx="272">
                  <c:v>5.9859160000000002E-2</c:v>
                </c:pt>
                <c:pt idx="273">
                  <c:v>-1.4423080000000001E-2</c:v>
                </c:pt>
                <c:pt idx="274">
                  <c:v>3.5916820000000002E-2</c:v>
                </c:pt>
                <c:pt idx="275">
                  <c:v>3.9383559999999998E-2</c:v>
                </c:pt>
                <c:pt idx="276">
                  <c:v>7.7380959999999999E-2</c:v>
                </c:pt>
                <c:pt idx="277">
                  <c:v>-2.5878000000000012E-2</c:v>
                </c:pt>
                <c:pt idx="278">
                  <c:v>-5.6818179999999999E-3</c:v>
                </c:pt>
                <c:pt idx="279">
                  <c:v>1.9642860000000012E-2</c:v>
                </c:pt>
                <c:pt idx="280">
                  <c:v>-1.9784170000000018E-2</c:v>
                </c:pt>
                <c:pt idx="281">
                  <c:v>-1.438849E-2</c:v>
                </c:pt>
                <c:pt idx="282">
                  <c:v>4.1916170000000003E-2</c:v>
                </c:pt>
                <c:pt idx="283">
                  <c:v>7.3126140000000003E-3</c:v>
                </c:pt>
                <c:pt idx="284">
                  <c:v>-4.6511629999999998E-2</c:v>
                </c:pt>
                <c:pt idx="285">
                  <c:v>-9.0415920000000028E-3</c:v>
                </c:pt>
                <c:pt idx="286">
                  <c:v>2.4029579999999998E-2</c:v>
                </c:pt>
                <c:pt idx="287">
                  <c:v>3.3009709999999998E-2</c:v>
                </c:pt>
                <c:pt idx="288">
                  <c:v>4.5999999999999999E-2</c:v>
                </c:pt>
                <c:pt idx="289">
                  <c:v>2.1321960000000001E-2</c:v>
                </c:pt>
                <c:pt idx="290">
                  <c:v>-5.8139530000000028E-3</c:v>
                </c:pt>
                <c:pt idx="291">
                  <c:v>6.0975610000000013E-2</c:v>
                </c:pt>
                <c:pt idx="292">
                  <c:v>8.8167060000000075E-2</c:v>
                </c:pt>
                <c:pt idx="293">
                  <c:v>5.4621849999999972E-2</c:v>
                </c:pt>
                <c:pt idx="294">
                  <c:v>-8.0482890000000001E-3</c:v>
                </c:pt>
                <c:pt idx="295">
                  <c:v>7.6923080000000027E-3</c:v>
                </c:pt>
                <c:pt idx="296">
                  <c:v>4.8319330000000014E-2</c:v>
                </c:pt>
                <c:pt idx="297">
                  <c:v>6.2893080000000056E-3</c:v>
                </c:pt>
                <c:pt idx="298">
                  <c:v>-4.8728809999999977E-2</c:v>
                </c:pt>
                <c:pt idx="299">
                  <c:v>0</c:v>
                </c:pt>
                <c:pt idx="300">
                  <c:v>-5.1867219999999999E-2</c:v>
                </c:pt>
                <c:pt idx="301">
                  <c:v>6.9444450000000019E-2</c:v>
                </c:pt>
                <c:pt idx="302">
                  <c:v>2.9017859999999999E-2</c:v>
                </c:pt>
                <c:pt idx="303">
                  <c:v>0.11231099999999994</c:v>
                </c:pt>
                <c:pt idx="304">
                  <c:v>-1.9083970000000009E-2</c:v>
                </c:pt>
                <c:pt idx="305">
                  <c:v>-1.8604650000000011E-2</c:v>
                </c:pt>
                <c:pt idx="306">
                  <c:v>3.2036610000000021E-2</c:v>
                </c:pt>
                <c:pt idx="307">
                  <c:v>4.1095890000000003E-2</c:v>
                </c:pt>
                <c:pt idx="308">
                  <c:v>-2.4390240000000001E-3</c:v>
                </c:pt>
                <c:pt idx="309">
                  <c:v>3.2500000000000001E-2</c:v>
                </c:pt>
                <c:pt idx="310">
                  <c:v>7.3878630000000042E-2</c:v>
                </c:pt>
                <c:pt idx="311">
                  <c:v>-2.1276600000000014E-2</c:v>
                </c:pt>
                <c:pt idx="312">
                  <c:v>4.1666670000000024E-2</c:v>
                </c:pt>
                <c:pt idx="313">
                  <c:v>-2.3866350000000002E-3</c:v>
                </c:pt>
                <c:pt idx="314">
                  <c:v>-0.05</c:v>
                </c:pt>
                <c:pt idx="315">
                  <c:v>2.5974029999999999E-2</c:v>
                </c:pt>
                <c:pt idx="316">
                  <c:v>-2.4038460000000001E-2</c:v>
                </c:pt>
                <c:pt idx="317">
                  <c:v>-2.9972749999999999E-2</c:v>
                </c:pt>
                <c:pt idx="318">
                  <c:v>8.4033620000000028E-3</c:v>
                </c:pt>
                <c:pt idx="319">
                  <c:v>6.9230769999999997E-2</c:v>
                </c:pt>
                <c:pt idx="320">
                  <c:v>-2.6315790000000002E-3</c:v>
                </c:pt>
                <c:pt idx="321">
                  <c:v>6.25E-2</c:v>
                </c:pt>
                <c:pt idx="322">
                  <c:v>-1.6241300000000011E-2</c:v>
                </c:pt>
                <c:pt idx="323">
                  <c:v>5.7636890000000033E-3</c:v>
                </c:pt>
                <c:pt idx="324">
                  <c:v>-3.4482760000000001E-2</c:v>
                </c:pt>
                <c:pt idx="325">
                  <c:v>-2.1108179999999997E-2</c:v>
                </c:pt>
                <c:pt idx="326">
                  <c:v>-1.949861E-2</c:v>
                </c:pt>
                <c:pt idx="327">
                  <c:v>-1.7994860000000001E-2</c:v>
                </c:pt>
                <c:pt idx="328">
                  <c:v>5.9829060000000003E-2</c:v>
                </c:pt>
                <c:pt idx="329">
                  <c:v>0</c:v>
                </c:pt>
                <c:pt idx="330">
                  <c:v>-0.1113801</c:v>
                </c:pt>
                <c:pt idx="331">
                  <c:v>-3.125E-2</c:v>
                </c:pt>
                <c:pt idx="332">
                  <c:v>-6.6265060000000001E-2</c:v>
                </c:pt>
                <c:pt idx="333">
                  <c:v>-1.3404830000000006E-2</c:v>
                </c:pt>
                <c:pt idx="334">
                  <c:v>0.14285709999999999</c:v>
                </c:pt>
                <c:pt idx="335">
                  <c:v>1.8324610000000002E-2</c:v>
                </c:pt>
                <c:pt idx="336">
                  <c:v>3.4188040000000003E-2</c:v>
                </c:pt>
                <c:pt idx="337">
                  <c:v>-5.7306590000000046E-2</c:v>
                </c:pt>
                <c:pt idx="338">
                  <c:v>4.7781570000000023E-2</c:v>
                </c:pt>
                <c:pt idx="339">
                  <c:v>2.9702969999999999E-2</c:v>
                </c:pt>
                <c:pt idx="340">
                  <c:v>2.2580650000000001E-2</c:v>
                </c:pt>
                <c:pt idx="341">
                  <c:v>4.9689440000000001E-2</c:v>
                </c:pt>
                <c:pt idx="342">
                  <c:v>2.5974029999999999E-2</c:v>
                </c:pt>
                <c:pt idx="343">
                  <c:v>2.114804E-2</c:v>
                </c:pt>
                <c:pt idx="344">
                  <c:v>1.6891890000000003E-2</c:v>
                </c:pt>
                <c:pt idx="345">
                  <c:v>-1.173021E-2</c:v>
                </c:pt>
                <c:pt idx="346">
                  <c:v>-2.1052629999999989E-2</c:v>
                </c:pt>
                <c:pt idx="347">
                  <c:v>2.39726E-2</c:v>
                </c:pt>
                <c:pt idx="348">
                  <c:v>3.9568350000000002E-2</c:v>
                </c:pt>
                <c:pt idx="349">
                  <c:v>0.14736840000000012</c:v>
                </c:pt>
                <c:pt idx="350">
                  <c:v>5.0781250000000014E-2</c:v>
                </c:pt>
                <c:pt idx="351">
                  <c:v>2.0618559999999991E-2</c:v>
                </c:pt>
                <c:pt idx="352">
                  <c:v>9.6385540000000006E-2</c:v>
                </c:pt>
                <c:pt idx="353">
                  <c:v>-4.6511629999999998E-2</c:v>
                </c:pt>
                <c:pt idx="354">
                  <c:v>-1.0000000000000005E-2</c:v>
                </c:pt>
                <c:pt idx="355">
                  <c:v>6.25E-2</c:v>
                </c:pt>
                <c:pt idx="356">
                  <c:v>1.8382350000000009E-2</c:v>
                </c:pt>
                <c:pt idx="357">
                  <c:v>3.9525690000000004E-3</c:v>
                </c:pt>
                <c:pt idx="358">
                  <c:v>0</c:v>
                </c:pt>
                <c:pt idx="359">
                  <c:v>3.6101080000000001E-2</c:v>
                </c:pt>
                <c:pt idx="360">
                  <c:v>3.773585000000002E-3</c:v>
                </c:pt>
                <c:pt idx="361">
                  <c:v>6.6889630000000044E-3</c:v>
                </c:pt>
                <c:pt idx="362">
                  <c:v>5.9040589999999997E-2</c:v>
                </c:pt>
                <c:pt idx="363">
                  <c:v>-8.6956520000000051E-2</c:v>
                </c:pt>
                <c:pt idx="364">
                  <c:v>1.369863E-2</c:v>
                </c:pt>
                <c:pt idx="365">
                  <c:v>-5.6818180000000003E-2</c:v>
                </c:pt>
                <c:pt idx="366">
                  <c:v>-1.1494249999999998E-2</c:v>
                </c:pt>
                <c:pt idx="367">
                  <c:v>4.7393370000000025E-2</c:v>
                </c:pt>
                <c:pt idx="368">
                  <c:v>0.11842110000000004</c:v>
                </c:pt>
                <c:pt idx="369">
                  <c:v>-9.2165900000000071E-3</c:v>
                </c:pt>
                <c:pt idx="370">
                  <c:v>8.1632650000000001E-2</c:v>
                </c:pt>
                <c:pt idx="371">
                  <c:v>6.9686410000000054E-3</c:v>
                </c:pt>
                <c:pt idx="372">
                  <c:v>-4.8034940000000012E-2</c:v>
                </c:pt>
                <c:pt idx="373">
                  <c:v>-5.8091290000000018E-2</c:v>
                </c:pt>
                <c:pt idx="374">
                  <c:v>-7.5221239999999995E-2</c:v>
                </c:pt>
                <c:pt idx="375">
                  <c:v>2.0661160000000001E-2</c:v>
                </c:pt>
                <c:pt idx="376">
                  <c:v>2.2727270000000015E-2</c:v>
                </c:pt>
                <c:pt idx="377">
                  <c:v>-3.6585360000000018E-2</c:v>
                </c:pt>
                <c:pt idx="378">
                  <c:v>4.2307690000000051E-2</c:v>
                </c:pt>
                <c:pt idx="379">
                  <c:v>3.4334759999999999E-2</c:v>
                </c:pt>
                <c:pt idx="380">
                  <c:v>-5.1282050000000003E-2</c:v>
                </c:pt>
                <c:pt idx="381">
                  <c:v>4.2857140000000002E-2</c:v>
                </c:pt>
                <c:pt idx="382">
                  <c:v>0</c:v>
                </c:pt>
                <c:pt idx="383">
                  <c:v>4.4247790000000002E-2</c:v>
                </c:pt>
                <c:pt idx="384">
                  <c:v>-6.4102569999999998E-2</c:v>
                </c:pt>
                <c:pt idx="385">
                  <c:v>-4.3956050000000003E-2</c:v>
                </c:pt>
                <c:pt idx="386">
                  <c:v>-4.7058820000000001E-2</c:v>
                </c:pt>
                <c:pt idx="387">
                  <c:v>-9.6153850000000041E-2</c:v>
                </c:pt>
                <c:pt idx="388">
                  <c:v>-3.7593980000000006E-2</c:v>
                </c:pt>
                <c:pt idx="389">
                  <c:v>4.9773760000000028E-2</c:v>
                </c:pt>
                <c:pt idx="390">
                  <c:v>2.232143E-2</c:v>
                </c:pt>
                <c:pt idx="391">
                  <c:v>2.577320000000002E-2</c:v>
                </c:pt>
                <c:pt idx="392">
                  <c:v>3.7209300000000028E-2</c:v>
                </c:pt>
                <c:pt idx="393">
                  <c:v>-6.2200960000000013E-2</c:v>
                </c:pt>
                <c:pt idx="394">
                  <c:v>3.5242290000000016E-2</c:v>
                </c:pt>
                <c:pt idx="395">
                  <c:v>3.5175880000000014E-2</c:v>
                </c:pt>
                <c:pt idx="396">
                  <c:v>4.0540539999999986E-2</c:v>
                </c:pt>
                <c:pt idx="397">
                  <c:v>4.8387100000000002E-2</c:v>
                </c:pt>
                <c:pt idx="398">
                  <c:v>5.7142859999999976E-2</c:v>
                </c:pt>
                <c:pt idx="399">
                  <c:v>-2.304148E-2</c:v>
                </c:pt>
                <c:pt idx="400">
                  <c:v>-1.9704430000000012E-2</c:v>
                </c:pt>
                <c:pt idx="401">
                  <c:v>2.3255809999999998E-2</c:v>
                </c:pt>
                <c:pt idx="402">
                  <c:v>0</c:v>
                </c:pt>
                <c:pt idx="403">
                  <c:v>9.7087380000000015E-3</c:v>
                </c:pt>
                <c:pt idx="404">
                  <c:v>1.8433180000000007E-2</c:v>
                </c:pt>
                <c:pt idx="405">
                  <c:v>-4.9180330000000029E-2</c:v>
                </c:pt>
                <c:pt idx="406">
                  <c:v>3.5714290000000003E-2</c:v>
                </c:pt>
                <c:pt idx="407">
                  <c:v>-3.6082469999999998E-2</c:v>
                </c:pt>
                <c:pt idx="408">
                  <c:v>-1.3513510000000001E-2</c:v>
                </c:pt>
                <c:pt idx="409">
                  <c:v>3.3472799999999997E-2</c:v>
                </c:pt>
                <c:pt idx="410">
                  <c:v>2.01005E-2</c:v>
                </c:pt>
                <c:pt idx="411">
                  <c:v>-4.7846890000000024E-2</c:v>
                </c:pt>
                <c:pt idx="412">
                  <c:v>9.4339620000000006E-3</c:v>
                </c:pt>
                <c:pt idx="413">
                  <c:v>1.8957350000000001E-2</c:v>
                </c:pt>
                <c:pt idx="414">
                  <c:v>0</c:v>
                </c:pt>
                <c:pt idx="415">
                  <c:v>0.13084109999999999</c:v>
                </c:pt>
                <c:pt idx="416">
                  <c:v>1.1560690000000005E-2</c:v>
                </c:pt>
                <c:pt idx="417">
                  <c:v>-8.1730770000000022E-2</c:v>
                </c:pt>
                <c:pt idx="418">
                  <c:v>1.7241380000000001E-2</c:v>
                </c:pt>
                <c:pt idx="419">
                  <c:v>2.3255809999999998E-2</c:v>
                </c:pt>
                <c:pt idx="420">
                  <c:v>-9.223300999999999E-2</c:v>
                </c:pt>
                <c:pt idx="421">
                  <c:v>0.115942</c:v>
                </c:pt>
                <c:pt idx="422">
                  <c:v>-2.1276600000000014E-2</c:v>
                </c:pt>
                <c:pt idx="423">
                  <c:v>-1.069519E-2</c:v>
                </c:pt>
                <c:pt idx="424">
                  <c:v>1.8518520000000011E-2</c:v>
                </c:pt>
                <c:pt idx="425">
                  <c:v>-2.0618559999999991E-2</c:v>
                </c:pt>
                <c:pt idx="426">
                  <c:v>-0.10526320000000008</c:v>
                </c:pt>
                <c:pt idx="427">
                  <c:v>8.3832340000000075E-2</c:v>
                </c:pt>
                <c:pt idx="428">
                  <c:v>7.9754600000000037E-2</c:v>
                </c:pt>
                <c:pt idx="429">
                  <c:v>-1.408451E-2</c:v>
                </c:pt>
                <c:pt idx="430">
                  <c:v>-7.2463770000000038E-2</c:v>
                </c:pt>
                <c:pt idx="431">
                  <c:v>6.5573770000000003E-2</c:v>
                </c:pt>
                <c:pt idx="432">
                  <c:v>4.3956050000000003E-2</c:v>
                </c:pt>
                <c:pt idx="433">
                  <c:v>4.7058820000000001E-2</c:v>
                </c:pt>
                <c:pt idx="434">
                  <c:v>6.25E-2</c:v>
                </c:pt>
                <c:pt idx="435">
                  <c:v>-6.3492070000000039E-2</c:v>
                </c:pt>
                <c:pt idx="436">
                  <c:v>2.3255809999999998E-2</c:v>
                </c:pt>
                <c:pt idx="437">
                  <c:v>-0.10126580000000004</c:v>
                </c:pt>
                <c:pt idx="438">
                  <c:v>-2.7972029999999998E-2</c:v>
                </c:pt>
                <c:pt idx="439">
                  <c:v>-2.7173910000000023E-2</c:v>
                </c:pt>
                <c:pt idx="440">
                  <c:v>2.5380710000000001E-2</c:v>
                </c:pt>
                <c:pt idx="441">
                  <c:v>-0.10439560000000007</c:v>
                </c:pt>
                <c:pt idx="442">
                  <c:v>-1.2269939999999998E-2</c:v>
                </c:pt>
                <c:pt idx="443">
                  <c:v>6.4935069999999998E-2</c:v>
                </c:pt>
                <c:pt idx="444">
                  <c:v>-4.4444450000000003E-2</c:v>
                </c:pt>
                <c:pt idx="445">
                  <c:v>5.8139530000000028E-3</c:v>
                </c:pt>
                <c:pt idx="446">
                  <c:v>4.878049000000003E-2</c:v>
                </c:pt>
                <c:pt idx="447">
                  <c:v>-0.1024096</c:v>
                </c:pt>
                <c:pt idx="448">
                  <c:v>7.6923080000000019E-2</c:v>
                </c:pt>
                <c:pt idx="449">
                  <c:v>0.12307690000000004</c:v>
                </c:pt>
                <c:pt idx="450">
                  <c:v>-9.0909090000000026E-2</c:v>
                </c:pt>
                <c:pt idx="451">
                  <c:v>1.4925370000000006E-2</c:v>
                </c:pt>
                <c:pt idx="452">
                  <c:v>-2.9069770000000002E-2</c:v>
                </c:pt>
                <c:pt idx="453">
                  <c:v>8.1250000000000003E-2</c:v>
                </c:pt>
                <c:pt idx="454">
                  <c:v>-1.9607840000000001E-2</c:v>
                </c:pt>
                <c:pt idx="455">
                  <c:v>-1.408451E-2</c:v>
                </c:pt>
                <c:pt idx="456">
                  <c:v>0</c:v>
                </c:pt>
                <c:pt idx="457">
                  <c:v>-6.7114090000000032E-3</c:v>
                </c:pt>
                <c:pt idx="458">
                  <c:v>-0.15243900000000013</c:v>
                </c:pt>
                <c:pt idx="459">
                  <c:v>7.0422530000000053E-3</c:v>
                </c:pt>
                <c:pt idx="460">
                  <c:v>-0.1</c:v>
                </c:pt>
                <c:pt idx="461">
                  <c:v>6.7567559999999999E-2</c:v>
                </c:pt>
                <c:pt idx="462">
                  <c:v>-2.2727270000000015E-2</c:v>
                </c:pt>
                <c:pt idx="463">
                  <c:v>8.280255000000003E-2</c:v>
                </c:pt>
                <c:pt idx="464">
                  <c:v>-9.2857140000000046E-2</c:v>
                </c:pt>
                <c:pt idx="465">
                  <c:v>-5.6994820000000002E-2</c:v>
                </c:pt>
                <c:pt idx="466">
                  <c:v>6.4935060000000031E-3</c:v>
                </c:pt>
                <c:pt idx="467">
                  <c:v>-9.3922650000000024E-2</c:v>
                </c:pt>
                <c:pt idx="468">
                  <c:v>5.6603769999999977E-2</c:v>
                </c:pt>
                <c:pt idx="469">
                  <c:v>8.6092719999999998E-2</c:v>
                </c:pt>
                <c:pt idx="470">
                  <c:v>2.9411759999999999E-2</c:v>
                </c:pt>
                <c:pt idx="471">
                  <c:v>-8.8888890000000054E-2</c:v>
                </c:pt>
                <c:pt idx="472">
                  <c:v>-0.14000000000000001</c:v>
                </c:pt>
              </c:numCache>
            </c:numRef>
          </c:yVal>
          <c:smooth val="1"/>
        </c:ser>
        <c:dLbls>
          <c:showLegendKey val="0"/>
          <c:showVal val="0"/>
          <c:showCatName val="0"/>
          <c:showSerName val="0"/>
          <c:showPercent val="0"/>
          <c:showBubbleSize val="0"/>
        </c:dLbls>
        <c:axId val="305215360"/>
        <c:axId val="305217536"/>
      </c:scatterChart>
      <c:valAx>
        <c:axId val="305215360"/>
        <c:scaling>
          <c:orientation val="minMax"/>
          <c:max val="200"/>
        </c:scaling>
        <c:delete val="0"/>
        <c:axPos val="b"/>
        <c:title>
          <c:tx>
            <c:rich>
              <a:bodyPr/>
              <a:lstStyle/>
              <a:p>
                <a:pPr>
                  <a:defRPr sz="1200"/>
                </a:pPr>
                <a:r>
                  <a:rPr lang="en-GB" sz="1200"/>
                  <a:t>Time /</a:t>
                </a:r>
                <a:r>
                  <a:rPr lang="en-GB" sz="1200" baseline="0"/>
                  <a:t> </a:t>
                </a:r>
                <a:r>
                  <a:rPr lang="en-GB" sz="1200"/>
                  <a:t>ns</a:t>
                </a:r>
              </a:p>
            </c:rich>
          </c:tx>
          <c:overlay val="0"/>
        </c:title>
        <c:numFmt formatCode="General" sourceLinked="1"/>
        <c:majorTickMark val="out"/>
        <c:minorTickMark val="none"/>
        <c:tickLblPos val="nextTo"/>
        <c:crossAx val="305217536"/>
        <c:crossesAt val="-0.2"/>
        <c:crossBetween val="midCat"/>
      </c:valAx>
      <c:valAx>
        <c:axId val="305217536"/>
        <c:scaling>
          <c:orientation val="minMax"/>
          <c:max val="0.2"/>
          <c:min val="-0.15000000000000011"/>
        </c:scaling>
        <c:delete val="0"/>
        <c:axPos val="l"/>
        <c:title>
          <c:tx>
            <c:rich>
              <a:bodyPr rot="-5400000" vert="horz"/>
              <a:lstStyle/>
              <a:p>
                <a:pPr>
                  <a:defRPr sz="1200"/>
                </a:pPr>
                <a:r>
                  <a:rPr lang="en-GB" sz="1200"/>
                  <a:t>r</a:t>
                </a:r>
              </a:p>
            </c:rich>
          </c:tx>
          <c:overlay val="0"/>
        </c:title>
        <c:numFmt formatCode="General" sourceLinked="0"/>
        <c:majorTickMark val="out"/>
        <c:minorTickMark val="none"/>
        <c:tickLblPos val="nextTo"/>
        <c:crossAx val="305215360"/>
        <c:crosses val="autoZero"/>
        <c:crossBetween val="midCat"/>
      </c:valAx>
    </c:plotArea>
    <c:legend>
      <c:legendPos val="r"/>
      <c:overlay val="0"/>
    </c:legend>
    <c:plotVisOnly val="1"/>
    <c:dispBlanksAs val="gap"/>
    <c:showDLblsOverMax val="0"/>
  </c:chart>
  <c:spPr>
    <a:ln>
      <a:noFill/>
    </a:ln>
  </c:spPr>
  <c:externalData r:id="rId1">
    <c:autoUpdate val="0"/>
  </c:externalData>
</c:chartSpace>
</file>

<file path=word/charts/chart93.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1"/>
          <c:order val="0"/>
          <c:tx>
            <c:v>PAA-ACE</c:v>
          </c:tx>
          <c:spPr>
            <a:ln w="28575">
              <a:noFill/>
            </a:ln>
          </c:spPr>
          <c:marker>
            <c:symbol val="diamond"/>
            <c:size val="7"/>
            <c:spPr>
              <a:noFill/>
              <a:ln>
                <a:solidFill>
                  <a:schemeClr val="tx1"/>
                </a:solidFill>
              </a:ln>
            </c:spPr>
          </c:marker>
          <c:errBars>
            <c:errDir val="y"/>
            <c:errBarType val="both"/>
            <c:errValType val="cust"/>
            <c:noEndCap val="0"/>
            <c:plus>
              <c:numRef>
                <c:f>PAA!$T$3:$T$26</c:f>
                <c:numCache>
                  <c:formatCode>General</c:formatCode>
                  <c:ptCount val="24"/>
                  <c:pt idx="0">
                    <c:v>2.69929</c:v>
                  </c:pt>
                  <c:pt idx="1">
                    <c:v>2.3934799999999998</c:v>
                  </c:pt>
                  <c:pt idx="2">
                    <c:v>1.5690650000000002</c:v>
                  </c:pt>
                  <c:pt idx="3">
                    <c:v>1.7803389999999999</c:v>
                  </c:pt>
                  <c:pt idx="4">
                    <c:v>1.7484949999999999</c:v>
                  </c:pt>
                  <c:pt idx="5">
                    <c:v>2.4233509999999998</c:v>
                  </c:pt>
                  <c:pt idx="6">
                    <c:v>0.82120479999999996</c:v>
                  </c:pt>
                  <c:pt idx="7">
                    <c:v>1.9856959999999999</c:v>
                  </c:pt>
                  <c:pt idx="8">
                    <c:v>0</c:v>
                  </c:pt>
                  <c:pt idx="9">
                    <c:v>5.3125050000000007</c:v>
                  </c:pt>
                  <c:pt idx="10">
                    <c:v>0.2921919</c:v>
                  </c:pt>
                  <c:pt idx="11">
                    <c:v>0.84079900000000007</c:v>
                  </c:pt>
                  <c:pt idx="12">
                    <c:v>2.1659450000000002</c:v>
                  </c:pt>
                  <c:pt idx="13">
                    <c:v>1.857078</c:v>
                  </c:pt>
                  <c:pt idx="14">
                    <c:v>5.3730640000000003</c:v>
                  </c:pt>
                  <c:pt idx="15">
                    <c:v>1.627346</c:v>
                  </c:pt>
                  <c:pt idx="16">
                    <c:v>0.57602830000000005</c:v>
                  </c:pt>
                  <c:pt idx="17">
                    <c:v>1.244564</c:v>
                  </c:pt>
                  <c:pt idx="18">
                    <c:v>2.282699</c:v>
                  </c:pt>
                  <c:pt idx="19">
                    <c:v>1.2989389999999998</c:v>
                  </c:pt>
                  <c:pt idx="20">
                    <c:v>0.82263039999999998</c:v>
                  </c:pt>
                  <c:pt idx="21">
                    <c:v>0.4576345</c:v>
                  </c:pt>
                  <c:pt idx="22">
                    <c:v>4.4888820000000003</c:v>
                  </c:pt>
                  <c:pt idx="23">
                    <c:v>0.69355580000000006</c:v>
                  </c:pt>
                </c:numCache>
              </c:numRef>
            </c:plus>
            <c:minus>
              <c:numRef>
                <c:f>PAA!$T$3:$T$26</c:f>
                <c:numCache>
                  <c:formatCode>General</c:formatCode>
                  <c:ptCount val="24"/>
                  <c:pt idx="0">
                    <c:v>2.69929</c:v>
                  </c:pt>
                  <c:pt idx="1">
                    <c:v>2.3934799999999998</c:v>
                  </c:pt>
                  <c:pt idx="2">
                    <c:v>1.5690650000000002</c:v>
                  </c:pt>
                  <c:pt idx="3">
                    <c:v>1.7803389999999999</c:v>
                  </c:pt>
                  <c:pt idx="4">
                    <c:v>1.7484949999999999</c:v>
                  </c:pt>
                  <c:pt idx="5">
                    <c:v>2.4233509999999998</c:v>
                  </c:pt>
                  <c:pt idx="6">
                    <c:v>0.82120479999999996</c:v>
                  </c:pt>
                  <c:pt idx="7">
                    <c:v>1.9856959999999999</c:v>
                  </c:pt>
                  <c:pt idx="8">
                    <c:v>0</c:v>
                  </c:pt>
                  <c:pt idx="9">
                    <c:v>5.3125050000000007</c:v>
                  </c:pt>
                  <c:pt idx="10">
                    <c:v>0.2921919</c:v>
                  </c:pt>
                  <c:pt idx="11">
                    <c:v>0.84079900000000007</c:v>
                  </c:pt>
                  <c:pt idx="12">
                    <c:v>2.1659450000000002</c:v>
                  </c:pt>
                  <c:pt idx="13">
                    <c:v>1.857078</c:v>
                  </c:pt>
                  <c:pt idx="14">
                    <c:v>5.3730640000000003</c:v>
                  </c:pt>
                  <c:pt idx="15">
                    <c:v>1.627346</c:v>
                  </c:pt>
                  <c:pt idx="16">
                    <c:v>0.57602830000000005</c:v>
                  </c:pt>
                  <c:pt idx="17">
                    <c:v>1.244564</c:v>
                  </c:pt>
                  <c:pt idx="18">
                    <c:v>2.282699</c:v>
                  </c:pt>
                  <c:pt idx="19">
                    <c:v>1.2989389999999998</c:v>
                  </c:pt>
                  <c:pt idx="20">
                    <c:v>0.82263039999999998</c:v>
                  </c:pt>
                  <c:pt idx="21">
                    <c:v>0.4576345</c:v>
                  </c:pt>
                  <c:pt idx="22">
                    <c:v>4.4888820000000003</c:v>
                  </c:pt>
                  <c:pt idx="23">
                    <c:v>0.69355580000000006</c:v>
                  </c:pt>
                </c:numCache>
              </c:numRef>
            </c:minus>
          </c:errBars>
          <c:xVal>
            <c:numRef>
              <c:f>PAA!$K$3:$K$26</c:f>
              <c:numCache>
                <c:formatCode>0.00</c:formatCode>
                <c:ptCount val="24"/>
                <c:pt idx="0">
                  <c:v>1.49</c:v>
                </c:pt>
                <c:pt idx="1">
                  <c:v>1.65</c:v>
                </c:pt>
                <c:pt idx="2">
                  <c:v>2.2000000000000002</c:v>
                </c:pt>
                <c:pt idx="3" formatCode="General">
                  <c:v>2.33</c:v>
                </c:pt>
                <c:pt idx="4">
                  <c:v>2.6</c:v>
                </c:pt>
                <c:pt idx="5">
                  <c:v>2.64</c:v>
                </c:pt>
                <c:pt idx="6" formatCode="General">
                  <c:v>2.83</c:v>
                </c:pt>
                <c:pt idx="7">
                  <c:v>3.07</c:v>
                </c:pt>
                <c:pt idx="8" formatCode="General">
                  <c:v>3.13</c:v>
                </c:pt>
                <c:pt idx="9" formatCode="General">
                  <c:v>3.23</c:v>
                </c:pt>
                <c:pt idx="10" formatCode="General">
                  <c:v>3.75</c:v>
                </c:pt>
                <c:pt idx="11">
                  <c:v>4.28</c:v>
                </c:pt>
                <c:pt idx="12">
                  <c:v>4.3600000000000003</c:v>
                </c:pt>
                <c:pt idx="13">
                  <c:v>4.37</c:v>
                </c:pt>
                <c:pt idx="14">
                  <c:v>6.01</c:v>
                </c:pt>
                <c:pt idx="15" formatCode="General">
                  <c:v>6.6</c:v>
                </c:pt>
                <c:pt idx="16">
                  <c:v>6.8</c:v>
                </c:pt>
                <c:pt idx="17">
                  <c:v>8.1</c:v>
                </c:pt>
                <c:pt idx="18" formatCode="General">
                  <c:v>9.58</c:v>
                </c:pt>
                <c:pt idx="19">
                  <c:v>9.64</c:v>
                </c:pt>
                <c:pt idx="20">
                  <c:v>12.26</c:v>
                </c:pt>
                <c:pt idx="21">
                  <c:v>4.75</c:v>
                </c:pt>
                <c:pt idx="22">
                  <c:v>1.6</c:v>
                </c:pt>
                <c:pt idx="23">
                  <c:v>1.92</c:v>
                </c:pt>
              </c:numCache>
            </c:numRef>
          </c:xVal>
          <c:yVal>
            <c:numRef>
              <c:f>PAA!$Q$3:$Q$26</c:f>
              <c:numCache>
                <c:formatCode>0</c:formatCode>
                <c:ptCount val="24"/>
                <c:pt idx="1">
                  <c:v>24.63486</c:v>
                </c:pt>
                <c:pt idx="2">
                  <c:v>13.638070000000001</c:v>
                </c:pt>
                <c:pt idx="3">
                  <c:v>16.146989999999999</c:v>
                </c:pt>
                <c:pt idx="5">
                  <c:v>16.994899999999998</c:v>
                </c:pt>
                <c:pt idx="6">
                  <c:v>11.921139999999999</c:v>
                </c:pt>
                <c:pt idx="7">
                  <c:v>18.12631</c:v>
                </c:pt>
                <c:pt idx="9">
                  <c:v>24.6111</c:v>
                </c:pt>
                <c:pt idx="10">
                  <c:v>5.9411240000000003</c:v>
                </c:pt>
                <c:pt idx="11">
                  <c:v>7.0162439999999995</c:v>
                </c:pt>
                <c:pt idx="12">
                  <c:v>11.97494</c:v>
                </c:pt>
                <c:pt idx="13">
                  <c:v>8.6251040000000003</c:v>
                </c:pt>
                <c:pt idx="15">
                  <c:v>12.158650000000002</c:v>
                </c:pt>
                <c:pt idx="16">
                  <c:v>6.4466909999999995</c:v>
                </c:pt>
                <c:pt idx="17">
                  <c:v>11.984680000000001</c:v>
                </c:pt>
                <c:pt idx="19">
                  <c:v>10.4613</c:v>
                </c:pt>
                <c:pt idx="21">
                  <c:v>5.9543440000000007</c:v>
                </c:pt>
              </c:numCache>
            </c:numRef>
          </c:yVal>
          <c:smooth val="0"/>
        </c:ser>
        <c:ser>
          <c:idx val="0"/>
          <c:order val="1"/>
          <c:tx>
            <c:v>PAA-ACE + PAM</c:v>
          </c:tx>
          <c:spPr>
            <a:ln w="28575">
              <a:noFill/>
            </a:ln>
          </c:spPr>
          <c:marker>
            <c:symbol val="diamond"/>
            <c:size val="7"/>
            <c:spPr>
              <a:solidFill>
                <a:schemeClr val="tx1"/>
              </a:solidFill>
              <a:ln>
                <a:solidFill>
                  <a:schemeClr val="tx1"/>
                </a:solidFill>
              </a:ln>
            </c:spPr>
          </c:marker>
          <c:errBars>
            <c:errDir val="y"/>
            <c:errBarType val="both"/>
            <c:errValType val="cust"/>
            <c:noEndCap val="0"/>
            <c:plus>
              <c:numRef>
                <c:f>PAM!$Q$5:$Q$18</c:f>
                <c:numCache>
                  <c:formatCode>General</c:formatCode>
                  <c:ptCount val="14"/>
                  <c:pt idx="0">
                    <c:v>7.3619240000000001</c:v>
                  </c:pt>
                  <c:pt idx="1">
                    <c:v>8.4805220000000001E-2</c:v>
                  </c:pt>
                  <c:pt idx="2">
                    <c:v>0.56298970000000004</c:v>
                  </c:pt>
                  <c:pt idx="3">
                    <c:v>0.89352279999999995</c:v>
                  </c:pt>
                  <c:pt idx="4">
                    <c:v>9.2762910000000005</c:v>
                  </c:pt>
                  <c:pt idx="5">
                    <c:v>6.2191859999999997</c:v>
                  </c:pt>
                  <c:pt idx="6">
                    <c:v>0.86336859999999993</c:v>
                  </c:pt>
                  <c:pt idx="7">
                    <c:v>0.86436460000000004</c:v>
                  </c:pt>
                  <c:pt idx="8">
                    <c:v>19.14509</c:v>
                  </c:pt>
                  <c:pt idx="9">
                    <c:v>15.248660000000001</c:v>
                  </c:pt>
                  <c:pt idx="10">
                    <c:v>19.172080000000001</c:v>
                  </c:pt>
                  <c:pt idx="11">
                    <c:v>19.95759</c:v>
                  </c:pt>
                  <c:pt idx="12">
                    <c:v>0.19438529999999998</c:v>
                  </c:pt>
                  <c:pt idx="13">
                    <c:v>0.18569069999999999</c:v>
                  </c:pt>
                </c:numCache>
              </c:numRef>
            </c:plus>
            <c:minus>
              <c:numRef>
                <c:f>PAM!$Q$5:$Q$18</c:f>
                <c:numCache>
                  <c:formatCode>General</c:formatCode>
                  <c:ptCount val="14"/>
                  <c:pt idx="0">
                    <c:v>7.3619240000000001</c:v>
                  </c:pt>
                  <c:pt idx="1">
                    <c:v>8.4805220000000001E-2</c:v>
                  </c:pt>
                  <c:pt idx="2">
                    <c:v>0.56298970000000004</c:v>
                  </c:pt>
                  <c:pt idx="3">
                    <c:v>0.89352279999999995</c:v>
                  </c:pt>
                  <c:pt idx="4">
                    <c:v>9.2762910000000005</c:v>
                  </c:pt>
                  <c:pt idx="5">
                    <c:v>6.2191859999999997</c:v>
                  </c:pt>
                  <c:pt idx="6">
                    <c:v>0.86336859999999993</c:v>
                  </c:pt>
                  <c:pt idx="7">
                    <c:v>0.86436460000000004</c:v>
                  </c:pt>
                  <c:pt idx="8">
                    <c:v>19.14509</c:v>
                  </c:pt>
                  <c:pt idx="9">
                    <c:v>15.248660000000001</c:v>
                  </c:pt>
                  <c:pt idx="10">
                    <c:v>19.172080000000001</c:v>
                  </c:pt>
                  <c:pt idx="11">
                    <c:v>19.95759</c:v>
                  </c:pt>
                  <c:pt idx="12">
                    <c:v>0.19438529999999998</c:v>
                  </c:pt>
                  <c:pt idx="13">
                    <c:v>0.18569069999999999</c:v>
                  </c:pt>
                </c:numCache>
              </c:numRef>
            </c:minus>
          </c:errBars>
          <c:xVal>
            <c:numRef>
              <c:f>PAM!$L$5:$L$18</c:f>
              <c:numCache>
                <c:formatCode>0.00</c:formatCode>
                <c:ptCount val="14"/>
                <c:pt idx="0">
                  <c:v>1.7</c:v>
                </c:pt>
                <c:pt idx="1">
                  <c:v>8.92</c:v>
                </c:pt>
                <c:pt idx="2">
                  <c:v>5</c:v>
                </c:pt>
                <c:pt idx="3">
                  <c:v>3.19</c:v>
                </c:pt>
                <c:pt idx="4">
                  <c:v>1.2</c:v>
                </c:pt>
                <c:pt idx="5">
                  <c:v>2.52</c:v>
                </c:pt>
                <c:pt idx="6">
                  <c:v>2.95</c:v>
                </c:pt>
                <c:pt idx="7">
                  <c:v>3.64</c:v>
                </c:pt>
                <c:pt idx="8">
                  <c:v>0.96</c:v>
                </c:pt>
                <c:pt idx="9">
                  <c:v>0.64</c:v>
                </c:pt>
                <c:pt idx="10">
                  <c:v>2.16</c:v>
                </c:pt>
                <c:pt idx="11">
                  <c:v>2.2999999999999998</c:v>
                </c:pt>
                <c:pt idx="12">
                  <c:v>7.21</c:v>
                </c:pt>
                <c:pt idx="13">
                  <c:v>6.15</c:v>
                </c:pt>
              </c:numCache>
            </c:numRef>
          </c:xVal>
          <c:yVal>
            <c:numRef>
              <c:f>PAM!$P$5:$P$18</c:f>
              <c:numCache>
                <c:formatCode>0.00</c:formatCode>
                <c:ptCount val="14"/>
                <c:pt idx="0">
                  <c:v>127.85290000000001</c:v>
                </c:pt>
                <c:pt idx="1">
                  <c:v>2.4575270000000002</c:v>
                </c:pt>
                <c:pt idx="2">
                  <c:v>7.3228119999999999</c:v>
                </c:pt>
                <c:pt idx="3">
                  <c:v>10.28941</c:v>
                </c:pt>
                <c:pt idx="4">
                  <c:v>127.4293</c:v>
                </c:pt>
                <c:pt idx="5">
                  <c:v>89.275819999999996</c:v>
                </c:pt>
                <c:pt idx="6">
                  <c:v>10.834169999999999</c:v>
                </c:pt>
                <c:pt idx="7">
                  <c:v>8.547089999999999</c:v>
                </c:pt>
                <c:pt idx="8">
                  <c:v>130.26330000000002</c:v>
                </c:pt>
                <c:pt idx="9">
                  <c:v>130.53900000000002</c:v>
                </c:pt>
                <c:pt idx="10">
                  <c:v>115.6639</c:v>
                </c:pt>
                <c:pt idx="11">
                  <c:v>108.5716</c:v>
                </c:pt>
                <c:pt idx="12">
                  <c:v>2.254683</c:v>
                </c:pt>
                <c:pt idx="13">
                  <c:v>2.6053929999999998</c:v>
                </c:pt>
              </c:numCache>
            </c:numRef>
          </c:yVal>
          <c:smooth val="0"/>
        </c:ser>
        <c:ser>
          <c:idx val="2"/>
          <c:order val="2"/>
          <c:tx>
            <c:v>PAA-ACE + PAM-AMMA</c:v>
          </c:tx>
          <c:spPr>
            <a:ln w="28575">
              <a:noFill/>
            </a:ln>
          </c:spPr>
          <c:marker>
            <c:symbol val="diamond"/>
            <c:size val="7"/>
            <c:spPr>
              <a:solidFill>
                <a:schemeClr val="accent2"/>
              </a:solidFill>
              <a:ln>
                <a:solidFill>
                  <a:schemeClr val="accent2"/>
                </a:solidFill>
              </a:ln>
            </c:spPr>
          </c:marker>
          <c:errBars>
            <c:errDir val="y"/>
            <c:errBarType val="both"/>
            <c:errValType val="cust"/>
            <c:noEndCap val="0"/>
            <c:plus>
              <c:numRef>
                <c:f>PAA!$T$31:$T$33</c:f>
                <c:numCache>
                  <c:formatCode>General</c:formatCode>
                  <c:ptCount val="3"/>
                  <c:pt idx="0">
                    <c:v>1.013665</c:v>
                  </c:pt>
                  <c:pt idx="1">
                    <c:v>40.579100000000004</c:v>
                  </c:pt>
                  <c:pt idx="2">
                    <c:v>9.6333629999999992</c:v>
                  </c:pt>
                </c:numCache>
              </c:numRef>
            </c:plus>
            <c:minus>
              <c:numRef>
                <c:f>PAA!$T$31:$T$33</c:f>
                <c:numCache>
                  <c:formatCode>General</c:formatCode>
                  <c:ptCount val="3"/>
                  <c:pt idx="0">
                    <c:v>1.013665</c:v>
                  </c:pt>
                  <c:pt idx="1">
                    <c:v>40.579100000000004</c:v>
                  </c:pt>
                  <c:pt idx="2">
                    <c:v>9.6333629999999992</c:v>
                  </c:pt>
                </c:numCache>
              </c:numRef>
            </c:minus>
          </c:errBars>
          <c:xVal>
            <c:numRef>
              <c:f>PAA!$O$31:$O$33</c:f>
              <c:numCache>
                <c:formatCode>0.00</c:formatCode>
                <c:ptCount val="3"/>
                <c:pt idx="0">
                  <c:v>3.82</c:v>
                </c:pt>
                <c:pt idx="1">
                  <c:v>2.42</c:v>
                </c:pt>
                <c:pt idx="2">
                  <c:v>1.0900000000000001</c:v>
                </c:pt>
              </c:numCache>
            </c:numRef>
          </c:xVal>
          <c:yVal>
            <c:numRef>
              <c:f>PAA!$Q$31:$Q$33</c:f>
              <c:numCache>
                <c:formatCode>0</c:formatCode>
                <c:ptCount val="3"/>
                <c:pt idx="0">
                  <c:v>15.836260000000001</c:v>
                </c:pt>
                <c:pt idx="1">
                  <c:v>104.99435000000001</c:v>
                </c:pt>
                <c:pt idx="2">
                  <c:v>123.5836</c:v>
                </c:pt>
              </c:numCache>
            </c:numRef>
          </c:yVal>
          <c:smooth val="0"/>
        </c:ser>
        <c:dLbls>
          <c:showLegendKey val="0"/>
          <c:showVal val="0"/>
          <c:showCatName val="0"/>
          <c:showSerName val="0"/>
          <c:showPercent val="0"/>
          <c:showBubbleSize val="0"/>
        </c:dLbls>
        <c:axId val="305254784"/>
        <c:axId val="305256704"/>
      </c:scatterChart>
      <c:valAx>
        <c:axId val="305254784"/>
        <c:scaling>
          <c:orientation val="minMax"/>
          <c:max val="10"/>
        </c:scaling>
        <c:delete val="0"/>
        <c:axPos val="b"/>
        <c:title>
          <c:tx>
            <c:rich>
              <a:bodyPr/>
              <a:lstStyle/>
              <a:p>
                <a:pPr>
                  <a:defRPr/>
                </a:pPr>
                <a:r>
                  <a:rPr lang="en-GB"/>
                  <a:t>pH</a:t>
                </a:r>
              </a:p>
            </c:rich>
          </c:tx>
          <c:overlay val="0"/>
        </c:title>
        <c:numFmt formatCode="0" sourceLinked="0"/>
        <c:majorTickMark val="out"/>
        <c:minorTickMark val="none"/>
        <c:tickLblPos val="nextTo"/>
        <c:crossAx val="305256704"/>
        <c:crosses val="autoZero"/>
        <c:crossBetween val="midCat"/>
      </c:valAx>
      <c:valAx>
        <c:axId val="305256704"/>
        <c:scaling>
          <c:orientation val="minMax"/>
        </c:scaling>
        <c:delete val="0"/>
        <c:axPos val="l"/>
        <c:title>
          <c:tx>
            <c:rich>
              <a:bodyPr rot="-5400000" vert="horz"/>
              <a:lstStyle/>
              <a:p>
                <a:pPr>
                  <a:defRPr/>
                </a:pPr>
                <a:r>
                  <a:rPr lang="en-GB" sz="1000" b="1" i="0" u="none" strike="noStrike" baseline="0">
                    <a:effectLst/>
                  </a:rPr>
                  <a:t>𝜏</a:t>
                </a:r>
                <a:r>
                  <a:rPr lang="en-GB" sz="1000" b="1" i="0" u="none" strike="noStrike" baseline="-25000">
                    <a:effectLst/>
                  </a:rPr>
                  <a:t>𝑐</a:t>
                </a:r>
                <a:r>
                  <a:rPr lang="en-GB"/>
                  <a:t> / ns</a:t>
                </a:r>
              </a:p>
            </c:rich>
          </c:tx>
          <c:overlay val="0"/>
        </c:title>
        <c:numFmt formatCode="0" sourceLinked="0"/>
        <c:majorTickMark val="out"/>
        <c:minorTickMark val="none"/>
        <c:tickLblPos val="nextTo"/>
        <c:crossAx val="305254784"/>
        <c:crosses val="autoZero"/>
        <c:crossBetween val="midCat"/>
      </c:valAx>
    </c:plotArea>
    <c:legend>
      <c:legendPos val="r"/>
      <c:overlay val="1"/>
    </c:legend>
    <c:plotVisOnly val="1"/>
    <c:dispBlanksAs val="gap"/>
    <c:showDLblsOverMax val="0"/>
  </c:chart>
  <c:spPr>
    <a:ln>
      <a:noFill/>
    </a:ln>
  </c:spPr>
  <c:externalData r:id="rId1">
    <c:autoUpdate val="0"/>
  </c:externalData>
</c:chartSpace>
</file>

<file path=word/charts/chart94.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39022082239720035"/>
          <c:y val="5.1400554097404488E-2"/>
          <c:w val="0.48884619422572179"/>
          <c:h val="0.82727981918926796"/>
        </c:manualLayout>
      </c:layout>
      <c:scatterChart>
        <c:scatterStyle val="smoothMarker"/>
        <c:varyColors val="0"/>
        <c:ser>
          <c:idx val="1"/>
          <c:order val="0"/>
          <c:tx>
            <c:strRef>
              <c:f>Sheet1!$I$3</c:f>
              <c:strCache>
                <c:ptCount val="1"/>
                <c:pt idx="0">
                  <c:v>0 ppm</c:v>
                </c:pt>
              </c:strCache>
            </c:strRef>
          </c:tx>
          <c:spPr>
            <a:ln w="3175"/>
          </c:spPr>
          <c:marker>
            <c:symbol val="none"/>
          </c:marker>
          <c:xVal>
            <c:numRef>
              <c:f>Sheet1!$J$7:$J$480</c:f>
              <c:numCache>
                <c:formatCode>General</c:formatCode>
                <c:ptCount val="474"/>
                <c:pt idx="0">
                  <c:v>28.400000000000002</c:v>
                </c:pt>
                <c:pt idx="1">
                  <c:v>28.8</c:v>
                </c:pt>
                <c:pt idx="2">
                  <c:v>29.200000000000003</c:v>
                </c:pt>
                <c:pt idx="3">
                  <c:v>29.6</c:v>
                </c:pt>
                <c:pt idx="4">
                  <c:v>30</c:v>
                </c:pt>
                <c:pt idx="5">
                  <c:v>30.400000000000002</c:v>
                </c:pt>
                <c:pt idx="6">
                  <c:v>30.8</c:v>
                </c:pt>
                <c:pt idx="7">
                  <c:v>31.200000000000003</c:v>
                </c:pt>
                <c:pt idx="8">
                  <c:v>31.6</c:v>
                </c:pt>
                <c:pt idx="9">
                  <c:v>32</c:v>
                </c:pt>
                <c:pt idx="10">
                  <c:v>32.4</c:v>
                </c:pt>
                <c:pt idx="11">
                  <c:v>32.800000000000004</c:v>
                </c:pt>
                <c:pt idx="12">
                  <c:v>33.200000000000003</c:v>
                </c:pt>
                <c:pt idx="13">
                  <c:v>33.6</c:v>
                </c:pt>
                <c:pt idx="14">
                  <c:v>34</c:v>
                </c:pt>
                <c:pt idx="15">
                  <c:v>34.4</c:v>
                </c:pt>
                <c:pt idx="16">
                  <c:v>34.800000000000004</c:v>
                </c:pt>
                <c:pt idx="17">
                  <c:v>35.200000000000003</c:v>
                </c:pt>
                <c:pt idx="18">
                  <c:v>35.6</c:v>
                </c:pt>
                <c:pt idx="19">
                  <c:v>36</c:v>
                </c:pt>
                <c:pt idx="20">
                  <c:v>36.4</c:v>
                </c:pt>
                <c:pt idx="21">
                  <c:v>36.800000000000004</c:v>
                </c:pt>
                <c:pt idx="22">
                  <c:v>37.200000000000003</c:v>
                </c:pt>
                <c:pt idx="23">
                  <c:v>37.6</c:v>
                </c:pt>
                <c:pt idx="24">
                  <c:v>38</c:v>
                </c:pt>
                <c:pt idx="25">
                  <c:v>38.400000000000006</c:v>
                </c:pt>
                <c:pt idx="26">
                  <c:v>38.800000000000004</c:v>
                </c:pt>
                <c:pt idx="27">
                  <c:v>39.200000000000003</c:v>
                </c:pt>
                <c:pt idx="28">
                  <c:v>39.6</c:v>
                </c:pt>
                <c:pt idx="29">
                  <c:v>40</c:v>
                </c:pt>
                <c:pt idx="30">
                  <c:v>40.400000000000006</c:v>
                </c:pt>
                <c:pt idx="31">
                  <c:v>40.800000000000004</c:v>
                </c:pt>
                <c:pt idx="32">
                  <c:v>41.2</c:v>
                </c:pt>
                <c:pt idx="33">
                  <c:v>41.6</c:v>
                </c:pt>
                <c:pt idx="34">
                  <c:v>42</c:v>
                </c:pt>
                <c:pt idx="35">
                  <c:v>42.400000000000006</c:v>
                </c:pt>
                <c:pt idx="36">
                  <c:v>42.800000000000004</c:v>
                </c:pt>
                <c:pt idx="37">
                  <c:v>43.2</c:v>
                </c:pt>
                <c:pt idx="38">
                  <c:v>43.6</c:v>
                </c:pt>
                <c:pt idx="39">
                  <c:v>44</c:v>
                </c:pt>
                <c:pt idx="40">
                  <c:v>44.400000000000006</c:v>
                </c:pt>
                <c:pt idx="41">
                  <c:v>44.800000000000004</c:v>
                </c:pt>
                <c:pt idx="42">
                  <c:v>45.2</c:v>
                </c:pt>
                <c:pt idx="43">
                  <c:v>45.6</c:v>
                </c:pt>
                <c:pt idx="44">
                  <c:v>46</c:v>
                </c:pt>
                <c:pt idx="45">
                  <c:v>46.400000000000006</c:v>
                </c:pt>
                <c:pt idx="46">
                  <c:v>46.800000000000004</c:v>
                </c:pt>
                <c:pt idx="47">
                  <c:v>47.2</c:v>
                </c:pt>
                <c:pt idx="48">
                  <c:v>47.6</c:v>
                </c:pt>
                <c:pt idx="49">
                  <c:v>48</c:v>
                </c:pt>
                <c:pt idx="50">
                  <c:v>48.400000000000006</c:v>
                </c:pt>
                <c:pt idx="51">
                  <c:v>48.800000000000004</c:v>
                </c:pt>
                <c:pt idx="52">
                  <c:v>49.2</c:v>
                </c:pt>
                <c:pt idx="53">
                  <c:v>49.6</c:v>
                </c:pt>
                <c:pt idx="54">
                  <c:v>50</c:v>
                </c:pt>
                <c:pt idx="55">
                  <c:v>50.400000000000006</c:v>
                </c:pt>
                <c:pt idx="56">
                  <c:v>50.800000000000004</c:v>
                </c:pt>
                <c:pt idx="57">
                  <c:v>51.2</c:v>
                </c:pt>
                <c:pt idx="58">
                  <c:v>51.6</c:v>
                </c:pt>
                <c:pt idx="59">
                  <c:v>52</c:v>
                </c:pt>
                <c:pt idx="60">
                  <c:v>52.400000000000006</c:v>
                </c:pt>
                <c:pt idx="61">
                  <c:v>52.800000000000004</c:v>
                </c:pt>
                <c:pt idx="62">
                  <c:v>53.2</c:v>
                </c:pt>
                <c:pt idx="63">
                  <c:v>53.6</c:v>
                </c:pt>
                <c:pt idx="64">
                  <c:v>54</c:v>
                </c:pt>
                <c:pt idx="65">
                  <c:v>54.400000000000006</c:v>
                </c:pt>
                <c:pt idx="66">
                  <c:v>54.800000000000004</c:v>
                </c:pt>
                <c:pt idx="67">
                  <c:v>55.2</c:v>
                </c:pt>
                <c:pt idx="68">
                  <c:v>55.6</c:v>
                </c:pt>
                <c:pt idx="69">
                  <c:v>56</c:v>
                </c:pt>
                <c:pt idx="70">
                  <c:v>56.400000000000006</c:v>
                </c:pt>
                <c:pt idx="71">
                  <c:v>56.800000000000004</c:v>
                </c:pt>
                <c:pt idx="72">
                  <c:v>57.2</c:v>
                </c:pt>
                <c:pt idx="73">
                  <c:v>57.6</c:v>
                </c:pt>
                <c:pt idx="74">
                  <c:v>58</c:v>
                </c:pt>
                <c:pt idx="75">
                  <c:v>58.400000000000006</c:v>
                </c:pt>
                <c:pt idx="76">
                  <c:v>58.800000000000004</c:v>
                </c:pt>
                <c:pt idx="77">
                  <c:v>59.2</c:v>
                </c:pt>
                <c:pt idx="78">
                  <c:v>59.6</c:v>
                </c:pt>
                <c:pt idx="79">
                  <c:v>60</c:v>
                </c:pt>
                <c:pt idx="80">
                  <c:v>60.400000000000006</c:v>
                </c:pt>
                <c:pt idx="81">
                  <c:v>60.800000000000004</c:v>
                </c:pt>
                <c:pt idx="82">
                  <c:v>61.2</c:v>
                </c:pt>
                <c:pt idx="83">
                  <c:v>61.6</c:v>
                </c:pt>
                <c:pt idx="84">
                  <c:v>62</c:v>
                </c:pt>
                <c:pt idx="85">
                  <c:v>62.400000000000006</c:v>
                </c:pt>
                <c:pt idx="86">
                  <c:v>62.800000000000004</c:v>
                </c:pt>
                <c:pt idx="87">
                  <c:v>63.2</c:v>
                </c:pt>
                <c:pt idx="88">
                  <c:v>63.6</c:v>
                </c:pt>
                <c:pt idx="89">
                  <c:v>64</c:v>
                </c:pt>
                <c:pt idx="90">
                  <c:v>64.400000000000006</c:v>
                </c:pt>
                <c:pt idx="91">
                  <c:v>64.8</c:v>
                </c:pt>
                <c:pt idx="92">
                  <c:v>65.2</c:v>
                </c:pt>
                <c:pt idx="93">
                  <c:v>65.600000000000009</c:v>
                </c:pt>
                <c:pt idx="94">
                  <c:v>66</c:v>
                </c:pt>
                <c:pt idx="95">
                  <c:v>66.400000000000006</c:v>
                </c:pt>
                <c:pt idx="96">
                  <c:v>66.8</c:v>
                </c:pt>
                <c:pt idx="97">
                  <c:v>67.2</c:v>
                </c:pt>
                <c:pt idx="98">
                  <c:v>67.600000000000009</c:v>
                </c:pt>
                <c:pt idx="99">
                  <c:v>68</c:v>
                </c:pt>
                <c:pt idx="100">
                  <c:v>68.400000000000006</c:v>
                </c:pt>
                <c:pt idx="101">
                  <c:v>68.8</c:v>
                </c:pt>
                <c:pt idx="102">
                  <c:v>69.2</c:v>
                </c:pt>
                <c:pt idx="103">
                  <c:v>69.600000000000009</c:v>
                </c:pt>
                <c:pt idx="104">
                  <c:v>70</c:v>
                </c:pt>
                <c:pt idx="105">
                  <c:v>70.400000000000006</c:v>
                </c:pt>
                <c:pt idx="106">
                  <c:v>70.8</c:v>
                </c:pt>
                <c:pt idx="107">
                  <c:v>71.2</c:v>
                </c:pt>
                <c:pt idx="108">
                  <c:v>71.600000000000009</c:v>
                </c:pt>
                <c:pt idx="109">
                  <c:v>72</c:v>
                </c:pt>
                <c:pt idx="110">
                  <c:v>72.400000000000006</c:v>
                </c:pt>
                <c:pt idx="111">
                  <c:v>72.8</c:v>
                </c:pt>
                <c:pt idx="112">
                  <c:v>73.2</c:v>
                </c:pt>
                <c:pt idx="113">
                  <c:v>73.600000000000009</c:v>
                </c:pt>
                <c:pt idx="114">
                  <c:v>74</c:v>
                </c:pt>
                <c:pt idx="115">
                  <c:v>74.400000000000006</c:v>
                </c:pt>
                <c:pt idx="116">
                  <c:v>74.8</c:v>
                </c:pt>
                <c:pt idx="117">
                  <c:v>75.2</c:v>
                </c:pt>
                <c:pt idx="118">
                  <c:v>75.600000000000009</c:v>
                </c:pt>
                <c:pt idx="119">
                  <c:v>76</c:v>
                </c:pt>
                <c:pt idx="120">
                  <c:v>76.400000000000006</c:v>
                </c:pt>
                <c:pt idx="121">
                  <c:v>76.800000000000011</c:v>
                </c:pt>
                <c:pt idx="122">
                  <c:v>77.2</c:v>
                </c:pt>
                <c:pt idx="123">
                  <c:v>77.600000000000009</c:v>
                </c:pt>
                <c:pt idx="124">
                  <c:v>78</c:v>
                </c:pt>
                <c:pt idx="125">
                  <c:v>78.400000000000006</c:v>
                </c:pt>
                <c:pt idx="126">
                  <c:v>78.800000000000011</c:v>
                </c:pt>
                <c:pt idx="127">
                  <c:v>79.2</c:v>
                </c:pt>
                <c:pt idx="128">
                  <c:v>79.600000000000009</c:v>
                </c:pt>
                <c:pt idx="129">
                  <c:v>80</c:v>
                </c:pt>
                <c:pt idx="130">
                  <c:v>80.400000000000006</c:v>
                </c:pt>
                <c:pt idx="131">
                  <c:v>80.800000000000011</c:v>
                </c:pt>
                <c:pt idx="132">
                  <c:v>81.2</c:v>
                </c:pt>
                <c:pt idx="133">
                  <c:v>81.600000000000009</c:v>
                </c:pt>
                <c:pt idx="134">
                  <c:v>82</c:v>
                </c:pt>
                <c:pt idx="135">
                  <c:v>82.4</c:v>
                </c:pt>
                <c:pt idx="136">
                  <c:v>82.800000000000011</c:v>
                </c:pt>
                <c:pt idx="137">
                  <c:v>83.2</c:v>
                </c:pt>
                <c:pt idx="138">
                  <c:v>83.600000000000009</c:v>
                </c:pt>
                <c:pt idx="139">
                  <c:v>84</c:v>
                </c:pt>
                <c:pt idx="140">
                  <c:v>84.4</c:v>
                </c:pt>
                <c:pt idx="141">
                  <c:v>84.800000000000011</c:v>
                </c:pt>
                <c:pt idx="142">
                  <c:v>85.2</c:v>
                </c:pt>
                <c:pt idx="143">
                  <c:v>85.600000000000009</c:v>
                </c:pt>
                <c:pt idx="144">
                  <c:v>86</c:v>
                </c:pt>
                <c:pt idx="145">
                  <c:v>86.4</c:v>
                </c:pt>
                <c:pt idx="146">
                  <c:v>86.800000000000011</c:v>
                </c:pt>
                <c:pt idx="147">
                  <c:v>87.2</c:v>
                </c:pt>
                <c:pt idx="148">
                  <c:v>87.600000000000009</c:v>
                </c:pt>
                <c:pt idx="149">
                  <c:v>88</c:v>
                </c:pt>
                <c:pt idx="150">
                  <c:v>88.4</c:v>
                </c:pt>
                <c:pt idx="151">
                  <c:v>88.800000000000011</c:v>
                </c:pt>
                <c:pt idx="152">
                  <c:v>89.2</c:v>
                </c:pt>
                <c:pt idx="153">
                  <c:v>89.600000000000009</c:v>
                </c:pt>
                <c:pt idx="154">
                  <c:v>90</c:v>
                </c:pt>
                <c:pt idx="155">
                  <c:v>90.4</c:v>
                </c:pt>
                <c:pt idx="156">
                  <c:v>90.800000000000011</c:v>
                </c:pt>
                <c:pt idx="157">
                  <c:v>91.2</c:v>
                </c:pt>
                <c:pt idx="158">
                  <c:v>91.600000000000009</c:v>
                </c:pt>
                <c:pt idx="159">
                  <c:v>92</c:v>
                </c:pt>
                <c:pt idx="160">
                  <c:v>92.4</c:v>
                </c:pt>
                <c:pt idx="161">
                  <c:v>92.800000000000011</c:v>
                </c:pt>
                <c:pt idx="162">
                  <c:v>93.2</c:v>
                </c:pt>
                <c:pt idx="163">
                  <c:v>93.600000000000009</c:v>
                </c:pt>
                <c:pt idx="164">
                  <c:v>94</c:v>
                </c:pt>
                <c:pt idx="165">
                  <c:v>94.4</c:v>
                </c:pt>
                <c:pt idx="166">
                  <c:v>94.800000000000011</c:v>
                </c:pt>
                <c:pt idx="167">
                  <c:v>95.2</c:v>
                </c:pt>
                <c:pt idx="168">
                  <c:v>95.600000000000009</c:v>
                </c:pt>
                <c:pt idx="169">
                  <c:v>96</c:v>
                </c:pt>
                <c:pt idx="170">
                  <c:v>96.4</c:v>
                </c:pt>
                <c:pt idx="171">
                  <c:v>96.800000000000011</c:v>
                </c:pt>
                <c:pt idx="172">
                  <c:v>97.2</c:v>
                </c:pt>
                <c:pt idx="173">
                  <c:v>97.600000000000009</c:v>
                </c:pt>
                <c:pt idx="174">
                  <c:v>98</c:v>
                </c:pt>
                <c:pt idx="175">
                  <c:v>98.4</c:v>
                </c:pt>
                <c:pt idx="176">
                  <c:v>98.800000000000011</c:v>
                </c:pt>
                <c:pt idx="177">
                  <c:v>99.2</c:v>
                </c:pt>
                <c:pt idx="178">
                  <c:v>99.600000000000009</c:v>
                </c:pt>
                <c:pt idx="179">
                  <c:v>100</c:v>
                </c:pt>
                <c:pt idx="180">
                  <c:v>100.4</c:v>
                </c:pt>
                <c:pt idx="181">
                  <c:v>100.80000000000001</c:v>
                </c:pt>
                <c:pt idx="182">
                  <c:v>101.2</c:v>
                </c:pt>
                <c:pt idx="183">
                  <c:v>101.60000000000001</c:v>
                </c:pt>
                <c:pt idx="184">
                  <c:v>102</c:v>
                </c:pt>
                <c:pt idx="185">
                  <c:v>102.4</c:v>
                </c:pt>
                <c:pt idx="186">
                  <c:v>102.80000000000001</c:v>
                </c:pt>
                <c:pt idx="187">
                  <c:v>103.2</c:v>
                </c:pt>
                <c:pt idx="188">
                  <c:v>103.60000000000001</c:v>
                </c:pt>
                <c:pt idx="189">
                  <c:v>104</c:v>
                </c:pt>
                <c:pt idx="190">
                  <c:v>104.4</c:v>
                </c:pt>
                <c:pt idx="191">
                  <c:v>104.80000000000001</c:v>
                </c:pt>
                <c:pt idx="192">
                  <c:v>105.2</c:v>
                </c:pt>
                <c:pt idx="193">
                  <c:v>105.60000000000001</c:v>
                </c:pt>
                <c:pt idx="194">
                  <c:v>106</c:v>
                </c:pt>
                <c:pt idx="195">
                  <c:v>106.4</c:v>
                </c:pt>
                <c:pt idx="196">
                  <c:v>106.80000000000001</c:v>
                </c:pt>
                <c:pt idx="197">
                  <c:v>107.2</c:v>
                </c:pt>
                <c:pt idx="198">
                  <c:v>107.60000000000001</c:v>
                </c:pt>
                <c:pt idx="199">
                  <c:v>108</c:v>
                </c:pt>
                <c:pt idx="200">
                  <c:v>108.4</c:v>
                </c:pt>
                <c:pt idx="201">
                  <c:v>108.80000000000001</c:v>
                </c:pt>
                <c:pt idx="202">
                  <c:v>109.2</c:v>
                </c:pt>
                <c:pt idx="203">
                  <c:v>109.60000000000001</c:v>
                </c:pt>
                <c:pt idx="204">
                  <c:v>110</c:v>
                </c:pt>
                <c:pt idx="205">
                  <c:v>110.4</c:v>
                </c:pt>
                <c:pt idx="206">
                  <c:v>110.80000000000001</c:v>
                </c:pt>
                <c:pt idx="207">
                  <c:v>111.2</c:v>
                </c:pt>
                <c:pt idx="208">
                  <c:v>111.60000000000001</c:v>
                </c:pt>
                <c:pt idx="209">
                  <c:v>112</c:v>
                </c:pt>
                <c:pt idx="210">
                  <c:v>112.4</c:v>
                </c:pt>
                <c:pt idx="211">
                  <c:v>112.80000000000001</c:v>
                </c:pt>
                <c:pt idx="212">
                  <c:v>113.2</c:v>
                </c:pt>
                <c:pt idx="213">
                  <c:v>113.60000000000001</c:v>
                </c:pt>
                <c:pt idx="214">
                  <c:v>114</c:v>
                </c:pt>
                <c:pt idx="215">
                  <c:v>114.4</c:v>
                </c:pt>
                <c:pt idx="216">
                  <c:v>114.80000000000001</c:v>
                </c:pt>
                <c:pt idx="217">
                  <c:v>115.2</c:v>
                </c:pt>
                <c:pt idx="218">
                  <c:v>115.60000000000001</c:v>
                </c:pt>
                <c:pt idx="219">
                  <c:v>116</c:v>
                </c:pt>
                <c:pt idx="220">
                  <c:v>116.4</c:v>
                </c:pt>
                <c:pt idx="221">
                  <c:v>116.80000000000001</c:v>
                </c:pt>
                <c:pt idx="222">
                  <c:v>117.2</c:v>
                </c:pt>
                <c:pt idx="223">
                  <c:v>117.60000000000001</c:v>
                </c:pt>
                <c:pt idx="224">
                  <c:v>118</c:v>
                </c:pt>
                <c:pt idx="225">
                  <c:v>118.4</c:v>
                </c:pt>
                <c:pt idx="226">
                  <c:v>118.80000000000001</c:v>
                </c:pt>
                <c:pt idx="227">
                  <c:v>119.2</c:v>
                </c:pt>
                <c:pt idx="228">
                  <c:v>119.60000000000001</c:v>
                </c:pt>
                <c:pt idx="229">
                  <c:v>120</c:v>
                </c:pt>
                <c:pt idx="230">
                  <c:v>120.4</c:v>
                </c:pt>
                <c:pt idx="231">
                  <c:v>120.80000000000001</c:v>
                </c:pt>
                <c:pt idx="232">
                  <c:v>121.2</c:v>
                </c:pt>
                <c:pt idx="233">
                  <c:v>121.60000000000001</c:v>
                </c:pt>
                <c:pt idx="234">
                  <c:v>122</c:v>
                </c:pt>
                <c:pt idx="235">
                  <c:v>122.4</c:v>
                </c:pt>
                <c:pt idx="236">
                  <c:v>122.80000000000001</c:v>
                </c:pt>
                <c:pt idx="237">
                  <c:v>123.2</c:v>
                </c:pt>
                <c:pt idx="238">
                  <c:v>123.60000000000001</c:v>
                </c:pt>
                <c:pt idx="239">
                  <c:v>124</c:v>
                </c:pt>
                <c:pt idx="240">
                  <c:v>124.4</c:v>
                </c:pt>
                <c:pt idx="241">
                  <c:v>124.80000000000001</c:v>
                </c:pt>
                <c:pt idx="242">
                  <c:v>125.2</c:v>
                </c:pt>
                <c:pt idx="243">
                  <c:v>125.60000000000001</c:v>
                </c:pt>
                <c:pt idx="244">
                  <c:v>126</c:v>
                </c:pt>
                <c:pt idx="245">
                  <c:v>126.4</c:v>
                </c:pt>
                <c:pt idx="246">
                  <c:v>126.80000000000001</c:v>
                </c:pt>
                <c:pt idx="247">
                  <c:v>127.2</c:v>
                </c:pt>
                <c:pt idx="248">
                  <c:v>127.60000000000001</c:v>
                </c:pt>
                <c:pt idx="249">
                  <c:v>128</c:v>
                </c:pt>
                <c:pt idx="250">
                  <c:v>128.4</c:v>
                </c:pt>
                <c:pt idx="251">
                  <c:v>128.80000000000001</c:v>
                </c:pt>
                <c:pt idx="252">
                  <c:v>129.20000000000002</c:v>
                </c:pt>
                <c:pt idx="253">
                  <c:v>129.6</c:v>
                </c:pt>
                <c:pt idx="254">
                  <c:v>130</c:v>
                </c:pt>
                <c:pt idx="255">
                  <c:v>130.4</c:v>
                </c:pt>
                <c:pt idx="256">
                  <c:v>130.80000000000001</c:v>
                </c:pt>
                <c:pt idx="257">
                  <c:v>131.20000000000002</c:v>
                </c:pt>
                <c:pt idx="258">
                  <c:v>131.6</c:v>
                </c:pt>
                <c:pt idx="259">
                  <c:v>132</c:v>
                </c:pt>
                <c:pt idx="260">
                  <c:v>132.4</c:v>
                </c:pt>
                <c:pt idx="261">
                  <c:v>132.80000000000001</c:v>
                </c:pt>
                <c:pt idx="262">
                  <c:v>133.20000000000002</c:v>
                </c:pt>
                <c:pt idx="263">
                  <c:v>133.6</c:v>
                </c:pt>
                <c:pt idx="264">
                  <c:v>134</c:v>
                </c:pt>
                <c:pt idx="265">
                  <c:v>134.4</c:v>
                </c:pt>
                <c:pt idx="266">
                  <c:v>134.80000000000001</c:v>
                </c:pt>
                <c:pt idx="267">
                  <c:v>135.20000000000002</c:v>
                </c:pt>
                <c:pt idx="268">
                  <c:v>135.6</c:v>
                </c:pt>
                <c:pt idx="269">
                  <c:v>136</c:v>
                </c:pt>
                <c:pt idx="270">
                  <c:v>136.4</c:v>
                </c:pt>
                <c:pt idx="271">
                  <c:v>136.80000000000001</c:v>
                </c:pt>
                <c:pt idx="272">
                  <c:v>137.20000000000002</c:v>
                </c:pt>
                <c:pt idx="273">
                  <c:v>137.6</c:v>
                </c:pt>
                <c:pt idx="274">
                  <c:v>138</c:v>
                </c:pt>
                <c:pt idx="275">
                  <c:v>138.4</c:v>
                </c:pt>
                <c:pt idx="276">
                  <c:v>138.80000000000001</c:v>
                </c:pt>
                <c:pt idx="277">
                  <c:v>139.20000000000002</c:v>
                </c:pt>
                <c:pt idx="278">
                  <c:v>139.6</c:v>
                </c:pt>
                <c:pt idx="279">
                  <c:v>140</c:v>
                </c:pt>
                <c:pt idx="280">
                  <c:v>140.4</c:v>
                </c:pt>
                <c:pt idx="281">
                  <c:v>140.80000000000001</c:v>
                </c:pt>
                <c:pt idx="282">
                  <c:v>141.20000000000002</c:v>
                </c:pt>
                <c:pt idx="283">
                  <c:v>141.6</c:v>
                </c:pt>
                <c:pt idx="284">
                  <c:v>142</c:v>
                </c:pt>
                <c:pt idx="285">
                  <c:v>142.4</c:v>
                </c:pt>
                <c:pt idx="286">
                  <c:v>142.80000000000001</c:v>
                </c:pt>
                <c:pt idx="287">
                  <c:v>143.20000000000002</c:v>
                </c:pt>
                <c:pt idx="288">
                  <c:v>143.6</c:v>
                </c:pt>
                <c:pt idx="289">
                  <c:v>144</c:v>
                </c:pt>
                <c:pt idx="290">
                  <c:v>144.4</c:v>
                </c:pt>
                <c:pt idx="291">
                  <c:v>144.80000000000001</c:v>
                </c:pt>
                <c:pt idx="292">
                  <c:v>145.20000000000002</c:v>
                </c:pt>
                <c:pt idx="293">
                  <c:v>145.6</c:v>
                </c:pt>
                <c:pt idx="294">
                  <c:v>146</c:v>
                </c:pt>
                <c:pt idx="295">
                  <c:v>146.4</c:v>
                </c:pt>
                <c:pt idx="296">
                  <c:v>146.80000000000001</c:v>
                </c:pt>
                <c:pt idx="297">
                  <c:v>147.20000000000002</c:v>
                </c:pt>
                <c:pt idx="298">
                  <c:v>147.6</c:v>
                </c:pt>
                <c:pt idx="299">
                  <c:v>148</c:v>
                </c:pt>
                <c:pt idx="300">
                  <c:v>148.4</c:v>
                </c:pt>
                <c:pt idx="301">
                  <c:v>148.80000000000001</c:v>
                </c:pt>
                <c:pt idx="302">
                  <c:v>149.20000000000002</c:v>
                </c:pt>
                <c:pt idx="303">
                  <c:v>149.6</c:v>
                </c:pt>
                <c:pt idx="304">
                  <c:v>150</c:v>
                </c:pt>
                <c:pt idx="305">
                  <c:v>150.4</c:v>
                </c:pt>
                <c:pt idx="306">
                  <c:v>150.80000000000001</c:v>
                </c:pt>
                <c:pt idx="307">
                  <c:v>151.20000000000002</c:v>
                </c:pt>
                <c:pt idx="308">
                  <c:v>151.6</c:v>
                </c:pt>
                <c:pt idx="309">
                  <c:v>152</c:v>
                </c:pt>
                <c:pt idx="310">
                  <c:v>152.4</c:v>
                </c:pt>
                <c:pt idx="311">
                  <c:v>152.80000000000001</c:v>
                </c:pt>
                <c:pt idx="312">
                  <c:v>153.20000000000002</c:v>
                </c:pt>
                <c:pt idx="313">
                  <c:v>153.60000000000002</c:v>
                </c:pt>
                <c:pt idx="314">
                  <c:v>154</c:v>
                </c:pt>
                <c:pt idx="315">
                  <c:v>154.4</c:v>
                </c:pt>
                <c:pt idx="316">
                  <c:v>154.80000000000001</c:v>
                </c:pt>
                <c:pt idx="317">
                  <c:v>155.20000000000002</c:v>
                </c:pt>
                <c:pt idx="318">
                  <c:v>155.60000000000002</c:v>
                </c:pt>
                <c:pt idx="319">
                  <c:v>156</c:v>
                </c:pt>
                <c:pt idx="320">
                  <c:v>156.4</c:v>
                </c:pt>
                <c:pt idx="321">
                  <c:v>156.80000000000001</c:v>
                </c:pt>
                <c:pt idx="322">
                  <c:v>157.20000000000002</c:v>
                </c:pt>
                <c:pt idx="323">
                  <c:v>157.60000000000002</c:v>
                </c:pt>
                <c:pt idx="324">
                  <c:v>158</c:v>
                </c:pt>
                <c:pt idx="325">
                  <c:v>158.4</c:v>
                </c:pt>
                <c:pt idx="326">
                  <c:v>158.80000000000001</c:v>
                </c:pt>
                <c:pt idx="327">
                  <c:v>159.20000000000002</c:v>
                </c:pt>
                <c:pt idx="328">
                  <c:v>159.60000000000002</c:v>
                </c:pt>
                <c:pt idx="329">
                  <c:v>160</c:v>
                </c:pt>
                <c:pt idx="330">
                  <c:v>160.4</c:v>
                </c:pt>
                <c:pt idx="331">
                  <c:v>160.80000000000001</c:v>
                </c:pt>
                <c:pt idx="332">
                  <c:v>161.20000000000002</c:v>
                </c:pt>
                <c:pt idx="333">
                  <c:v>161.60000000000002</c:v>
                </c:pt>
                <c:pt idx="334">
                  <c:v>162</c:v>
                </c:pt>
                <c:pt idx="335">
                  <c:v>162.4</c:v>
                </c:pt>
                <c:pt idx="336">
                  <c:v>162.80000000000001</c:v>
                </c:pt>
                <c:pt idx="337">
                  <c:v>163.20000000000002</c:v>
                </c:pt>
                <c:pt idx="338">
                  <c:v>163.60000000000002</c:v>
                </c:pt>
                <c:pt idx="339">
                  <c:v>164</c:v>
                </c:pt>
                <c:pt idx="340">
                  <c:v>164.4</c:v>
                </c:pt>
                <c:pt idx="341">
                  <c:v>164.8</c:v>
                </c:pt>
                <c:pt idx="342">
                  <c:v>165.20000000000002</c:v>
                </c:pt>
                <c:pt idx="343">
                  <c:v>165.60000000000002</c:v>
                </c:pt>
                <c:pt idx="344">
                  <c:v>166</c:v>
                </c:pt>
                <c:pt idx="345">
                  <c:v>166.4</c:v>
                </c:pt>
                <c:pt idx="346">
                  <c:v>166.8</c:v>
                </c:pt>
                <c:pt idx="347">
                  <c:v>167.20000000000002</c:v>
                </c:pt>
                <c:pt idx="348">
                  <c:v>167.60000000000002</c:v>
                </c:pt>
                <c:pt idx="349">
                  <c:v>168</c:v>
                </c:pt>
                <c:pt idx="350">
                  <c:v>168.4</c:v>
                </c:pt>
                <c:pt idx="351">
                  <c:v>168.8</c:v>
                </c:pt>
                <c:pt idx="352">
                  <c:v>169.20000000000002</c:v>
                </c:pt>
                <c:pt idx="353">
                  <c:v>169.60000000000002</c:v>
                </c:pt>
                <c:pt idx="354">
                  <c:v>170</c:v>
                </c:pt>
                <c:pt idx="355">
                  <c:v>170.4</c:v>
                </c:pt>
                <c:pt idx="356">
                  <c:v>170.8</c:v>
                </c:pt>
                <c:pt idx="357">
                  <c:v>171.20000000000002</c:v>
                </c:pt>
                <c:pt idx="358">
                  <c:v>171.60000000000002</c:v>
                </c:pt>
                <c:pt idx="359">
                  <c:v>172</c:v>
                </c:pt>
                <c:pt idx="360">
                  <c:v>172.4</c:v>
                </c:pt>
                <c:pt idx="361">
                  <c:v>172.8</c:v>
                </c:pt>
                <c:pt idx="362">
                  <c:v>173.20000000000002</c:v>
                </c:pt>
                <c:pt idx="363">
                  <c:v>173.60000000000002</c:v>
                </c:pt>
                <c:pt idx="364">
                  <c:v>174</c:v>
                </c:pt>
                <c:pt idx="365">
                  <c:v>174.4</c:v>
                </c:pt>
                <c:pt idx="366">
                  <c:v>174.8</c:v>
                </c:pt>
                <c:pt idx="367">
                  <c:v>175.20000000000002</c:v>
                </c:pt>
                <c:pt idx="368">
                  <c:v>175.60000000000002</c:v>
                </c:pt>
                <c:pt idx="369">
                  <c:v>176</c:v>
                </c:pt>
                <c:pt idx="370">
                  <c:v>176.4</c:v>
                </c:pt>
                <c:pt idx="371">
                  <c:v>176.8</c:v>
                </c:pt>
                <c:pt idx="372">
                  <c:v>177.20000000000002</c:v>
                </c:pt>
                <c:pt idx="373">
                  <c:v>177.60000000000002</c:v>
                </c:pt>
                <c:pt idx="374">
                  <c:v>178</c:v>
                </c:pt>
                <c:pt idx="375">
                  <c:v>178.4</c:v>
                </c:pt>
                <c:pt idx="376">
                  <c:v>178.8</c:v>
                </c:pt>
                <c:pt idx="377">
                  <c:v>179.20000000000002</c:v>
                </c:pt>
                <c:pt idx="378">
                  <c:v>179.60000000000002</c:v>
                </c:pt>
                <c:pt idx="379">
                  <c:v>180</c:v>
                </c:pt>
                <c:pt idx="380">
                  <c:v>180.4</c:v>
                </c:pt>
                <c:pt idx="381">
                  <c:v>180.8</c:v>
                </c:pt>
                <c:pt idx="382">
                  <c:v>181.20000000000002</c:v>
                </c:pt>
                <c:pt idx="383">
                  <c:v>181.60000000000002</c:v>
                </c:pt>
                <c:pt idx="384">
                  <c:v>182</c:v>
                </c:pt>
                <c:pt idx="385">
                  <c:v>182.4</c:v>
                </c:pt>
                <c:pt idx="386">
                  <c:v>182.8</c:v>
                </c:pt>
                <c:pt idx="387">
                  <c:v>183.20000000000002</c:v>
                </c:pt>
                <c:pt idx="388">
                  <c:v>183.60000000000002</c:v>
                </c:pt>
                <c:pt idx="389">
                  <c:v>184</c:v>
                </c:pt>
                <c:pt idx="390">
                  <c:v>184.4</c:v>
                </c:pt>
                <c:pt idx="391">
                  <c:v>184.8</c:v>
                </c:pt>
                <c:pt idx="392">
                  <c:v>185.20000000000002</c:v>
                </c:pt>
                <c:pt idx="393">
                  <c:v>185.60000000000002</c:v>
                </c:pt>
                <c:pt idx="394">
                  <c:v>186</c:v>
                </c:pt>
                <c:pt idx="395">
                  <c:v>186.4</c:v>
                </c:pt>
                <c:pt idx="396">
                  <c:v>186.8</c:v>
                </c:pt>
                <c:pt idx="397">
                  <c:v>187.20000000000002</c:v>
                </c:pt>
                <c:pt idx="398">
                  <c:v>187.60000000000002</c:v>
                </c:pt>
                <c:pt idx="399">
                  <c:v>188</c:v>
                </c:pt>
                <c:pt idx="400">
                  <c:v>188.4</c:v>
                </c:pt>
                <c:pt idx="401">
                  <c:v>188.8</c:v>
                </c:pt>
                <c:pt idx="402">
                  <c:v>189.20000000000002</c:v>
                </c:pt>
                <c:pt idx="403">
                  <c:v>189.60000000000002</c:v>
                </c:pt>
                <c:pt idx="404">
                  <c:v>190</c:v>
                </c:pt>
                <c:pt idx="405">
                  <c:v>190.4</c:v>
                </c:pt>
                <c:pt idx="406">
                  <c:v>190.8</c:v>
                </c:pt>
                <c:pt idx="407">
                  <c:v>191.20000000000002</c:v>
                </c:pt>
                <c:pt idx="408">
                  <c:v>191.60000000000002</c:v>
                </c:pt>
                <c:pt idx="409">
                  <c:v>192</c:v>
                </c:pt>
                <c:pt idx="410">
                  <c:v>192.4</c:v>
                </c:pt>
                <c:pt idx="411">
                  <c:v>192.8</c:v>
                </c:pt>
                <c:pt idx="412">
                  <c:v>193.20000000000002</c:v>
                </c:pt>
                <c:pt idx="413">
                  <c:v>193.60000000000002</c:v>
                </c:pt>
                <c:pt idx="414">
                  <c:v>194</c:v>
                </c:pt>
                <c:pt idx="415">
                  <c:v>194.4</c:v>
                </c:pt>
                <c:pt idx="416">
                  <c:v>194.8</c:v>
                </c:pt>
                <c:pt idx="417">
                  <c:v>195.20000000000002</c:v>
                </c:pt>
                <c:pt idx="418">
                  <c:v>195.60000000000002</c:v>
                </c:pt>
                <c:pt idx="419">
                  <c:v>196</c:v>
                </c:pt>
                <c:pt idx="420">
                  <c:v>196.4</c:v>
                </c:pt>
                <c:pt idx="421">
                  <c:v>196.8</c:v>
                </c:pt>
                <c:pt idx="422">
                  <c:v>197.20000000000002</c:v>
                </c:pt>
                <c:pt idx="423">
                  <c:v>197.60000000000002</c:v>
                </c:pt>
                <c:pt idx="424">
                  <c:v>198</c:v>
                </c:pt>
                <c:pt idx="425">
                  <c:v>198.4</c:v>
                </c:pt>
                <c:pt idx="426">
                  <c:v>198.8</c:v>
                </c:pt>
                <c:pt idx="427">
                  <c:v>199.20000000000002</c:v>
                </c:pt>
                <c:pt idx="428">
                  <c:v>199.60000000000002</c:v>
                </c:pt>
                <c:pt idx="429">
                  <c:v>200</c:v>
                </c:pt>
                <c:pt idx="430">
                  <c:v>200.4</c:v>
                </c:pt>
                <c:pt idx="431">
                  <c:v>200.8</c:v>
                </c:pt>
                <c:pt idx="432">
                  <c:v>201.20000000000002</c:v>
                </c:pt>
                <c:pt idx="433">
                  <c:v>201.60000000000002</c:v>
                </c:pt>
                <c:pt idx="434">
                  <c:v>202</c:v>
                </c:pt>
                <c:pt idx="435">
                  <c:v>202.4</c:v>
                </c:pt>
                <c:pt idx="436">
                  <c:v>202.8</c:v>
                </c:pt>
                <c:pt idx="437">
                  <c:v>203.20000000000002</c:v>
                </c:pt>
                <c:pt idx="438">
                  <c:v>202.8</c:v>
                </c:pt>
              </c:numCache>
            </c:numRef>
          </c:xVal>
          <c:yVal>
            <c:numRef>
              <c:f>Sheet1!$K$7:$K$4102</c:f>
              <c:numCache>
                <c:formatCode>0.00E+00</c:formatCode>
                <c:ptCount val="4096"/>
                <c:pt idx="1">
                  <c:v>0.1106145</c:v>
                </c:pt>
                <c:pt idx="2">
                  <c:v>0.10015590000000001</c:v>
                </c:pt>
                <c:pt idx="3">
                  <c:v>8.1422629999999996E-2</c:v>
                </c:pt>
                <c:pt idx="4">
                  <c:v>6.8615190000000006E-2</c:v>
                </c:pt>
                <c:pt idx="5">
                  <c:v>5.5228310000000003E-2</c:v>
                </c:pt>
                <c:pt idx="6">
                  <c:v>4.4615849999999999E-2</c:v>
                </c:pt>
                <c:pt idx="7">
                  <c:v>3.5511670000000002E-2</c:v>
                </c:pt>
                <c:pt idx="8">
                  <c:v>3.6812159999999997E-2</c:v>
                </c:pt>
                <c:pt idx="9">
                  <c:v>3.5616290000000002E-2</c:v>
                </c:pt>
                <c:pt idx="10">
                  <c:v>2.426501E-2</c:v>
                </c:pt>
                <c:pt idx="11">
                  <c:v>2.504609E-2</c:v>
                </c:pt>
                <c:pt idx="12">
                  <c:v>2.2263539999999998E-2</c:v>
                </c:pt>
                <c:pt idx="13">
                  <c:v>1.9652909999999999E-2</c:v>
                </c:pt>
                <c:pt idx="14">
                  <c:v>1.471513E-2</c:v>
                </c:pt>
                <c:pt idx="15">
                  <c:v>1.222001E-2</c:v>
                </c:pt>
                <c:pt idx="16">
                  <c:v>1.6604399999999998E-2</c:v>
                </c:pt>
                <c:pt idx="17">
                  <c:v>1.594626E-2</c:v>
                </c:pt>
                <c:pt idx="18">
                  <c:v>9.2670760000000008E-3</c:v>
                </c:pt>
                <c:pt idx="19">
                  <c:v>1.547773E-2</c:v>
                </c:pt>
                <c:pt idx="20">
                  <c:v>1.8441929999999999E-2</c:v>
                </c:pt>
                <c:pt idx="21">
                  <c:v>1.216481E-2</c:v>
                </c:pt>
                <c:pt idx="22">
                  <c:v>1.5776950000000001E-2</c:v>
                </c:pt>
                <c:pt idx="23">
                  <c:v>7.4865870000000003E-3</c:v>
                </c:pt>
                <c:pt idx="24">
                  <c:v>1.264698E-2</c:v>
                </c:pt>
                <c:pt idx="25">
                  <c:v>1.216305E-2</c:v>
                </c:pt>
                <c:pt idx="26">
                  <c:v>9.4368950000000007E-3</c:v>
                </c:pt>
                <c:pt idx="27">
                  <c:v>1.587535E-2</c:v>
                </c:pt>
                <c:pt idx="28">
                  <c:v>1.332122E-2</c:v>
                </c:pt>
                <c:pt idx="29">
                  <c:v>1.337964E-2</c:v>
                </c:pt>
                <c:pt idx="30">
                  <c:v>9.6849199999999996E-3</c:v>
                </c:pt>
                <c:pt idx="31">
                  <c:v>4.2066330000000004E-3</c:v>
                </c:pt>
                <c:pt idx="32">
                  <c:v>1.089595E-2</c:v>
                </c:pt>
                <c:pt idx="33">
                  <c:v>1.008879E-2</c:v>
                </c:pt>
                <c:pt idx="34">
                  <c:v>4.2404510000000001E-3</c:v>
                </c:pt>
                <c:pt idx="35">
                  <c:v>9.4643009999999996E-3</c:v>
                </c:pt>
                <c:pt idx="36">
                  <c:v>-4.2135250000000001E-3</c:v>
                </c:pt>
                <c:pt idx="37">
                  <c:v>4.276157E-3</c:v>
                </c:pt>
                <c:pt idx="38">
                  <c:v>2.8012050000000002E-3</c:v>
                </c:pt>
                <c:pt idx="39">
                  <c:v>1.819718E-2</c:v>
                </c:pt>
                <c:pt idx="40">
                  <c:v>4.6166269999999999E-3</c:v>
                </c:pt>
                <c:pt idx="41">
                  <c:v>1.2828859999999999E-2</c:v>
                </c:pt>
                <c:pt idx="42">
                  <c:v>1.841863E-3</c:v>
                </c:pt>
                <c:pt idx="43">
                  <c:v>-5.7330269999999999E-3</c:v>
                </c:pt>
                <c:pt idx="44">
                  <c:v>6.4829240000000002E-3</c:v>
                </c:pt>
                <c:pt idx="45">
                  <c:v>2.2064770000000001E-3</c:v>
                </c:pt>
                <c:pt idx="46">
                  <c:v>-7.5979200000000002E-4</c:v>
                </c:pt>
                <c:pt idx="47">
                  <c:v>7.6802230000000003E-4</c:v>
                </c:pt>
                <c:pt idx="48">
                  <c:v>1.1718869999999999E-3</c:v>
                </c:pt>
                <c:pt idx="49">
                  <c:v>9.0401990000000003E-7</c:v>
                </c:pt>
                <c:pt idx="50">
                  <c:v>3.0973860000000001E-3</c:v>
                </c:pt>
                <c:pt idx="51">
                  <c:v>-1.3412879999999999E-3</c:v>
                </c:pt>
                <c:pt idx="52">
                  <c:v>2.0126749999999998E-3</c:v>
                </c:pt>
                <c:pt idx="53">
                  <c:v>2.420719E-3</c:v>
                </c:pt>
                <c:pt idx="54">
                  <c:v>6.148115E-3</c:v>
                </c:pt>
                <c:pt idx="55">
                  <c:v>3.8712619999999999E-3</c:v>
                </c:pt>
                <c:pt idx="56">
                  <c:v>1.2284949999999999E-2</c:v>
                </c:pt>
                <c:pt idx="57">
                  <c:v>8.4699070000000005E-3</c:v>
                </c:pt>
                <c:pt idx="58">
                  <c:v>4.9920090000000004E-3</c:v>
                </c:pt>
                <c:pt idx="59">
                  <c:v>1.065723E-2</c:v>
                </c:pt>
                <c:pt idx="60">
                  <c:v>1.4824850000000001E-2</c:v>
                </c:pt>
                <c:pt idx="61">
                  <c:v>1.05957E-2</c:v>
                </c:pt>
                <c:pt idx="62">
                  <c:v>2.3040930000000001E-3</c:v>
                </c:pt>
                <c:pt idx="63">
                  <c:v>-4.5066339999999998E-3</c:v>
                </c:pt>
                <c:pt idx="64">
                  <c:v>7.0269569999999995E-4</c:v>
                </c:pt>
                <c:pt idx="65">
                  <c:v>-1.2675049999999999E-3</c:v>
                </c:pt>
                <c:pt idx="66">
                  <c:v>1.9276120000000001E-2</c:v>
                </c:pt>
                <c:pt idx="67">
                  <c:v>-7.3444280000000001E-3</c:v>
                </c:pt>
                <c:pt idx="68">
                  <c:v>2.9095760000000001E-3</c:v>
                </c:pt>
                <c:pt idx="69">
                  <c:v>7.1199669999999996E-3</c:v>
                </c:pt>
                <c:pt idx="70">
                  <c:v>7.6179940000000003E-3</c:v>
                </c:pt>
                <c:pt idx="71">
                  <c:v>1.3068659999999999E-2</c:v>
                </c:pt>
                <c:pt idx="72">
                  <c:v>8.1477440000000002E-3</c:v>
                </c:pt>
                <c:pt idx="73">
                  <c:v>1.1361329999999999E-2</c:v>
                </c:pt>
                <c:pt idx="74">
                  <c:v>9.6220530000000002E-3</c:v>
                </c:pt>
                <c:pt idx="75">
                  <c:v>1.3824960000000001E-2</c:v>
                </c:pt>
                <c:pt idx="76">
                  <c:v>1.286026E-2</c:v>
                </c:pt>
                <c:pt idx="77">
                  <c:v>-1.937263E-3</c:v>
                </c:pt>
                <c:pt idx="78">
                  <c:v>1.090058E-2</c:v>
                </c:pt>
                <c:pt idx="79">
                  <c:v>1.369912E-2</c:v>
                </c:pt>
                <c:pt idx="80">
                  <c:v>1.869179E-2</c:v>
                </c:pt>
                <c:pt idx="81">
                  <c:v>1.2813200000000001E-3</c:v>
                </c:pt>
                <c:pt idx="82">
                  <c:v>1.0103639999999999E-3</c:v>
                </c:pt>
                <c:pt idx="83">
                  <c:v>4.4492339999999998E-3</c:v>
                </c:pt>
                <c:pt idx="84">
                  <c:v>1.065139E-2</c:v>
                </c:pt>
                <c:pt idx="85">
                  <c:v>-9.6867199999999994E-3</c:v>
                </c:pt>
                <c:pt idx="86">
                  <c:v>8.4034250000000008E-3</c:v>
                </c:pt>
                <c:pt idx="87">
                  <c:v>1.205497E-2</c:v>
                </c:pt>
                <c:pt idx="88">
                  <c:v>-7.7187779999999999E-3</c:v>
                </c:pt>
                <c:pt idx="89">
                  <c:v>9.6281809999999995E-3</c:v>
                </c:pt>
                <c:pt idx="90">
                  <c:v>1.435262E-2</c:v>
                </c:pt>
                <c:pt idx="91">
                  <c:v>-2.0469110000000002E-3</c:v>
                </c:pt>
                <c:pt idx="92">
                  <c:v>6.3234500000000004E-3</c:v>
                </c:pt>
                <c:pt idx="93">
                  <c:v>2.0581599999999999E-3</c:v>
                </c:pt>
                <c:pt idx="94">
                  <c:v>1.986771E-2</c:v>
                </c:pt>
                <c:pt idx="95">
                  <c:v>-9.1069819999999996E-3</c:v>
                </c:pt>
                <c:pt idx="96">
                  <c:v>-3.7638760000000002E-3</c:v>
                </c:pt>
                <c:pt idx="97">
                  <c:v>1.262313E-2</c:v>
                </c:pt>
                <c:pt idx="98">
                  <c:v>4.4965020000000003E-3</c:v>
                </c:pt>
                <c:pt idx="99">
                  <c:v>5.3451549999999999E-3</c:v>
                </c:pt>
                <c:pt idx="100">
                  <c:v>1.2627599999999999E-2</c:v>
                </c:pt>
                <c:pt idx="101">
                  <c:v>9.9229910000000008E-3</c:v>
                </c:pt>
                <c:pt idx="102">
                  <c:v>1.9365529999999999E-3</c:v>
                </c:pt>
                <c:pt idx="103">
                  <c:v>1.3745530000000001E-2</c:v>
                </c:pt>
                <c:pt idx="104">
                  <c:v>2.0368589999999999E-2</c:v>
                </c:pt>
                <c:pt idx="105">
                  <c:v>-3.7733539999999999E-4</c:v>
                </c:pt>
                <c:pt idx="106">
                  <c:v>1.1376870000000001E-3</c:v>
                </c:pt>
                <c:pt idx="107">
                  <c:v>1.820636E-3</c:v>
                </c:pt>
                <c:pt idx="108">
                  <c:v>6.2043699999999999E-3</c:v>
                </c:pt>
                <c:pt idx="109">
                  <c:v>-1.702627E-2</c:v>
                </c:pt>
                <c:pt idx="110">
                  <c:v>-1.083221E-2</c:v>
                </c:pt>
                <c:pt idx="111">
                  <c:v>1.4805489999999999E-2</c:v>
                </c:pt>
                <c:pt idx="112">
                  <c:v>1.6527099999999999E-3</c:v>
                </c:pt>
                <c:pt idx="113">
                  <c:v>3.851517E-3</c:v>
                </c:pt>
                <c:pt idx="114">
                  <c:v>-1.2656789999999999E-2</c:v>
                </c:pt>
                <c:pt idx="115">
                  <c:v>5.7967680000000005E-4</c:v>
                </c:pt>
                <c:pt idx="116">
                  <c:v>-5.1999280000000004E-3</c:v>
                </c:pt>
                <c:pt idx="117">
                  <c:v>-8.0219950000000005E-3</c:v>
                </c:pt>
                <c:pt idx="118">
                  <c:v>1.5149280000000001E-4</c:v>
                </c:pt>
                <c:pt idx="119">
                  <c:v>2.147903E-2</c:v>
                </c:pt>
                <c:pt idx="120">
                  <c:v>-7.6139359999999995E-4</c:v>
                </c:pt>
                <c:pt idx="121">
                  <c:v>1.085747E-3</c:v>
                </c:pt>
                <c:pt idx="122">
                  <c:v>1.5596380000000001E-4</c:v>
                </c:pt>
                <c:pt idx="123">
                  <c:v>6.4644289999999998E-3</c:v>
                </c:pt>
                <c:pt idx="124">
                  <c:v>4.6974210000000002E-4</c:v>
                </c:pt>
                <c:pt idx="125">
                  <c:v>2.3516729999999999E-3</c:v>
                </c:pt>
                <c:pt idx="126">
                  <c:v>-7.879568E-3</c:v>
                </c:pt>
                <c:pt idx="127">
                  <c:v>-1.559047E-2</c:v>
                </c:pt>
                <c:pt idx="128">
                  <c:v>3.4536850000000002E-3</c:v>
                </c:pt>
                <c:pt idx="129">
                  <c:v>7.0926440000000004E-3</c:v>
                </c:pt>
                <c:pt idx="130">
                  <c:v>-1.5262980000000001E-2</c:v>
                </c:pt>
                <c:pt idx="131">
                  <c:v>6.8151610000000001E-3</c:v>
                </c:pt>
                <c:pt idx="132">
                  <c:v>-9.9387490000000002E-3</c:v>
                </c:pt>
                <c:pt idx="133">
                  <c:v>-8.8969519999999996E-3</c:v>
                </c:pt>
                <c:pt idx="134">
                  <c:v>4.7388359999999997E-3</c:v>
                </c:pt>
                <c:pt idx="135">
                  <c:v>-1.3030959999999999E-2</c:v>
                </c:pt>
                <c:pt idx="136">
                  <c:v>-1.9819830000000001E-3</c:v>
                </c:pt>
                <c:pt idx="137">
                  <c:v>-7.8508099999999997E-3</c:v>
                </c:pt>
                <c:pt idx="138">
                  <c:v>3.6378609999999998E-4</c:v>
                </c:pt>
                <c:pt idx="139">
                  <c:v>1.9541440000000001E-4</c:v>
                </c:pt>
                <c:pt idx="140">
                  <c:v>-1.8880889999999999E-3</c:v>
                </c:pt>
                <c:pt idx="141">
                  <c:v>4.0438469999999997E-3</c:v>
                </c:pt>
                <c:pt idx="142">
                  <c:v>1.499791E-2</c:v>
                </c:pt>
                <c:pt idx="143">
                  <c:v>-3.5553780000000001E-3</c:v>
                </c:pt>
                <c:pt idx="144">
                  <c:v>-1.0923540000000001E-2</c:v>
                </c:pt>
                <c:pt idx="145">
                  <c:v>1.2996260000000001E-2</c:v>
                </c:pt>
                <c:pt idx="146">
                  <c:v>9.8137740000000008E-3</c:v>
                </c:pt>
                <c:pt idx="147">
                  <c:v>-1.7253600000000001E-2</c:v>
                </c:pt>
                <c:pt idx="148">
                  <c:v>3.08765E-6</c:v>
                </c:pt>
                <c:pt idx="149">
                  <c:v>-2.336009E-3</c:v>
                </c:pt>
                <c:pt idx="150">
                  <c:v>-1.3534930000000001E-2</c:v>
                </c:pt>
                <c:pt idx="151">
                  <c:v>-1.642538E-3</c:v>
                </c:pt>
                <c:pt idx="152">
                  <c:v>6.7911279999999996E-3</c:v>
                </c:pt>
                <c:pt idx="153">
                  <c:v>2.4831760000000001E-2</c:v>
                </c:pt>
                <c:pt idx="154">
                  <c:v>9.2319600000000009E-3</c:v>
                </c:pt>
                <c:pt idx="155">
                  <c:v>-4.1368100000000003E-3</c:v>
                </c:pt>
                <c:pt idx="156">
                  <c:v>1.857491E-2</c:v>
                </c:pt>
                <c:pt idx="157">
                  <c:v>-1.478426E-2</c:v>
                </c:pt>
                <c:pt idx="158">
                  <c:v>-8.1919019999999992E-3</c:v>
                </c:pt>
                <c:pt idx="159">
                  <c:v>-2.1314480000000002E-3</c:v>
                </c:pt>
                <c:pt idx="160">
                  <c:v>-1.895136E-3</c:v>
                </c:pt>
                <c:pt idx="161">
                  <c:v>7.570673E-3</c:v>
                </c:pt>
                <c:pt idx="162">
                  <c:v>1.1425970000000001E-2</c:v>
                </c:pt>
                <c:pt idx="163">
                  <c:v>-5.7325149999999997E-3</c:v>
                </c:pt>
                <c:pt idx="164">
                  <c:v>-9.8737689999999993E-3</c:v>
                </c:pt>
                <c:pt idx="165">
                  <c:v>2.292172E-2</c:v>
                </c:pt>
                <c:pt idx="166">
                  <c:v>-1.103526E-2</c:v>
                </c:pt>
                <c:pt idx="167">
                  <c:v>-8.6492800000000005E-3</c:v>
                </c:pt>
                <c:pt idx="168">
                  <c:v>1.7032490000000001E-2</c:v>
                </c:pt>
                <c:pt idx="169">
                  <c:v>1.288893E-2</c:v>
                </c:pt>
                <c:pt idx="170">
                  <c:v>-2.264853E-2</c:v>
                </c:pt>
                <c:pt idx="171">
                  <c:v>9.420566E-3</c:v>
                </c:pt>
                <c:pt idx="172">
                  <c:v>-2.7664439999999998E-2</c:v>
                </c:pt>
                <c:pt idx="173">
                  <c:v>-3.03018E-2</c:v>
                </c:pt>
                <c:pt idx="174">
                  <c:v>4.599672E-3</c:v>
                </c:pt>
                <c:pt idx="175">
                  <c:v>1.6800269999999999E-2</c:v>
                </c:pt>
                <c:pt idx="176">
                  <c:v>-2.152826E-2</c:v>
                </c:pt>
                <c:pt idx="177">
                  <c:v>1.9688980000000002E-3</c:v>
                </c:pt>
                <c:pt idx="178">
                  <c:v>1.3077510000000001E-2</c:v>
                </c:pt>
                <c:pt idx="179">
                  <c:v>-5.0707950000000003E-3</c:v>
                </c:pt>
                <c:pt idx="180">
                  <c:v>-1.34807E-2</c:v>
                </c:pt>
                <c:pt idx="181">
                  <c:v>2.2952609999999998E-2</c:v>
                </c:pt>
                <c:pt idx="182">
                  <c:v>-1.0053060000000001E-2</c:v>
                </c:pt>
                <c:pt idx="183">
                  <c:v>7.0386420000000003E-3</c:v>
                </c:pt>
                <c:pt idx="184">
                  <c:v>2.2321319999999999E-2</c:v>
                </c:pt>
                <c:pt idx="185">
                  <c:v>2.6691050000000001E-2</c:v>
                </c:pt>
                <c:pt idx="186">
                  <c:v>3.4412190000000002E-2</c:v>
                </c:pt>
                <c:pt idx="187">
                  <c:v>1.5445479999999999E-2</c:v>
                </c:pt>
                <c:pt idx="188">
                  <c:v>-1.851587E-2</c:v>
                </c:pt>
                <c:pt idx="189">
                  <c:v>3.3785740000000002E-2</c:v>
                </c:pt>
                <c:pt idx="190">
                  <c:v>6.1637080000000004E-3</c:v>
                </c:pt>
                <c:pt idx="191">
                  <c:v>1.7933370000000001E-2</c:v>
                </c:pt>
                <c:pt idx="192">
                  <c:v>6.4070419999999999E-3</c:v>
                </c:pt>
                <c:pt idx="193">
                  <c:v>-7.5018890000000003E-3</c:v>
                </c:pt>
                <c:pt idx="194">
                  <c:v>1.0686370000000001E-2</c:v>
                </c:pt>
                <c:pt idx="195">
                  <c:v>2.377363E-2</c:v>
                </c:pt>
                <c:pt idx="196">
                  <c:v>3.6495929999999998E-4</c:v>
                </c:pt>
                <c:pt idx="197">
                  <c:v>7.7898669999999998E-3</c:v>
                </c:pt>
                <c:pt idx="198">
                  <c:v>3.0224259999999999E-3</c:v>
                </c:pt>
                <c:pt idx="199">
                  <c:v>-2.6154E-2</c:v>
                </c:pt>
                <c:pt idx="200">
                  <c:v>3.11766E-3</c:v>
                </c:pt>
                <c:pt idx="201">
                  <c:v>-1.1457500000000001E-2</c:v>
                </c:pt>
                <c:pt idx="202">
                  <c:v>-2.446475E-2</c:v>
                </c:pt>
                <c:pt idx="203">
                  <c:v>3.1359589999999998E-3</c:v>
                </c:pt>
                <c:pt idx="204">
                  <c:v>4.0337530000000002E-3</c:v>
                </c:pt>
                <c:pt idx="205">
                  <c:v>1.0249029999999999E-2</c:v>
                </c:pt>
                <c:pt idx="206">
                  <c:v>-2.0706909999999999E-3</c:v>
                </c:pt>
                <c:pt idx="207">
                  <c:v>1.1752230000000001E-2</c:v>
                </c:pt>
                <c:pt idx="208">
                  <c:v>-8.7938689999999993E-3</c:v>
                </c:pt>
                <c:pt idx="209">
                  <c:v>1.506214E-2</c:v>
                </c:pt>
                <c:pt idx="210">
                  <c:v>-7.2629139999999997E-3</c:v>
                </c:pt>
                <c:pt idx="211">
                  <c:v>-8.8288329999999995E-3</c:v>
                </c:pt>
                <c:pt idx="212">
                  <c:v>-3.1274709999999997E-2</c:v>
                </c:pt>
                <c:pt idx="213">
                  <c:v>-1.407401E-2</c:v>
                </c:pt>
                <c:pt idx="214">
                  <c:v>2.606297E-3</c:v>
                </c:pt>
                <c:pt idx="215">
                  <c:v>9.3191669999999997E-3</c:v>
                </c:pt>
                <c:pt idx="216">
                  <c:v>1.6511060000000001E-2</c:v>
                </c:pt>
                <c:pt idx="217">
                  <c:v>3.6756610000000002E-2</c:v>
                </c:pt>
                <c:pt idx="218">
                  <c:v>-1.6662300000000001E-2</c:v>
                </c:pt>
                <c:pt idx="219">
                  <c:v>6.2730390000000002E-3</c:v>
                </c:pt>
                <c:pt idx="220">
                  <c:v>-1.3791690000000001E-2</c:v>
                </c:pt>
                <c:pt idx="221">
                  <c:v>9.3960450000000004E-3</c:v>
                </c:pt>
                <c:pt idx="222">
                  <c:v>3.8987399999999998E-2</c:v>
                </c:pt>
                <c:pt idx="223">
                  <c:v>3.3054170000000001E-2</c:v>
                </c:pt>
                <c:pt idx="224">
                  <c:v>1.260386E-2</c:v>
                </c:pt>
                <c:pt idx="225">
                  <c:v>2.1533670000000001E-2</c:v>
                </c:pt>
                <c:pt idx="226">
                  <c:v>7.3032639999999999E-6</c:v>
                </c:pt>
                <c:pt idx="227">
                  <c:v>1.0975520000000001E-2</c:v>
                </c:pt>
                <c:pt idx="228">
                  <c:v>-3.1085950000000001E-2</c:v>
                </c:pt>
                <c:pt idx="229">
                  <c:v>-3.7262810000000001E-3</c:v>
                </c:pt>
                <c:pt idx="230">
                  <c:v>-1.441022E-2</c:v>
                </c:pt>
                <c:pt idx="231">
                  <c:v>1.0071449999999999E-2</c:v>
                </c:pt>
                <c:pt idx="232">
                  <c:v>-1.060676E-2</c:v>
                </c:pt>
                <c:pt idx="233">
                  <c:v>-9.4120060000000005E-3</c:v>
                </c:pt>
                <c:pt idx="234">
                  <c:v>-1.0038439999999999E-2</c:v>
                </c:pt>
                <c:pt idx="235">
                  <c:v>3.534259E-2</c:v>
                </c:pt>
                <c:pt idx="236">
                  <c:v>3.0299619999999999E-2</c:v>
                </c:pt>
                <c:pt idx="237">
                  <c:v>2.5218560000000001E-2</c:v>
                </c:pt>
                <c:pt idx="238">
                  <c:v>4.0205190000000002E-3</c:v>
                </c:pt>
                <c:pt idx="239">
                  <c:v>8.0402370000000004E-3</c:v>
                </c:pt>
                <c:pt idx="240">
                  <c:v>2.345471E-2</c:v>
                </c:pt>
                <c:pt idx="241">
                  <c:v>5.0226439999999997E-3</c:v>
                </c:pt>
                <c:pt idx="242">
                  <c:v>1.170361E-2</c:v>
                </c:pt>
                <c:pt idx="243">
                  <c:v>3.1190950000000001E-3</c:v>
                </c:pt>
                <c:pt idx="244">
                  <c:v>1.4042819999999999E-2</c:v>
                </c:pt>
                <c:pt idx="245">
                  <c:v>1.8362130000000001E-2</c:v>
                </c:pt>
                <c:pt idx="246">
                  <c:v>9.3161100000000007E-3</c:v>
                </c:pt>
                <c:pt idx="247">
                  <c:v>2.7390240000000001E-3</c:v>
                </c:pt>
                <c:pt idx="248">
                  <c:v>2.5247619999999998E-2</c:v>
                </c:pt>
                <c:pt idx="249">
                  <c:v>1.770095E-2</c:v>
                </c:pt>
                <c:pt idx="250">
                  <c:v>3.80811E-2</c:v>
                </c:pt>
                <c:pt idx="251">
                  <c:v>1.442943E-2</c:v>
                </c:pt>
                <c:pt idx="252">
                  <c:v>9.7548700000000006E-3</c:v>
                </c:pt>
                <c:pt idx="253">
                  <c:v>1.4928759999999999E-2</c:v>
                </c:pt>
                <c:pt idx="254">
                  <c:v>8.2028880000000002E-3</c:v>
                </c:pt>
                <c:pt idx="255">
                  <c:v>-6.9761970000000004E-4</c:v>
                </c:pt>
                <c:pt idx="256">
                  <c:v>1.4260239999999999E-3</c:v>
                </c:pt>
                <c:pt idx="257">
                  <c:v>6.3766769999999999E-3</c:v>
                </c:pt>
                <c:pt idx="258">
                  <c:v>1.486225E-2</c:v>
                </c:pt>
                <c:pt idx="259">
                  <c:v>1.513193E-2</c:v>
                </c:pt>
                <c:pt idx="260">
                  <c:v>3.7511099999999999E-2</c:v>
                </c:pt>
                <c:pt idx="261">
                  <c:v>-3.7893369999999998E-3</c:v>
                </c:pt>
                <c:pt idx="262">
                  <c:v>-1.6528359999999999E-2</c:v>
                </c:pt>
                <c:pt idx="263">
                  <c:v>3.6883760000000002E-2</c:v>
                </c:pt>
                <c:pt idx="264">
                  <c:v>2.6291680000000001E-2</c:v>
                </c:pt>
                <c:pt idx="265">
                  <c:v>3.8268730000000001E-2</c:v>
                </c:pt>
                <c:pt idx="266">
                  <c:v>-3.565289E-2</c:v>
                </c:pt>
                <c:pt idx="267">
                  <c:v>-6.0655609999999997E-3</c:v>
                </c:pt>
                <c:pt idx="268">
                  <c:v>5.1707740000000002E-2</c:v>
                </c:pt>
                <c:pt idx="269">
                  <c:v>-3.2125470000000003E-2</c:v>
                </c:pt>
                <c:pt idx="270">
                  <c:v>-1.561774E-2</c:v>
                </c:pt>
                <c:pt idx="271">
                  <c:v>-9.9823740000000005E-3</c:v>
                </c:pt>
                <c:pt idx="272">
                  <c:v>5.7511580000000001E-3</c:v>
                </c:pt>
                <c:pt idx="273">
                  <c:v>4.1310340000000001E-2</c:v>
                </c:pt>
                <c:pt idx="274">
                  <c:v>6.2592170000000001E-3</c:v>
                </c:pt>
                <c:pt idx="275">
                  <c:v>2.1053039999999999E-2</c:v>
                </c:pt>
                <c:pt idx="276">
                  <c:v>2.1404300000000001E-2</c:v>
                </c:pt>
                <c:pt idx="277">
                  <c:v>4.2539790000000001E-2</c:v>
                </c:pt>
                <c:pt idx="278">
                  <c:v>-1.459627E-2</c:v>
                </c:pt>
                <c:pt idx="279">
                  <c:v>1.410141E-2</c:v>
                </c:pt>
                <c:pt idx="280">
                  <c:v>3.9314880000000003E-2</c:v>
                </c:pt>
                <c:pt idx="281">
                  <c:v>3.8502200000000001E-3</c:v>
                </c:pt>
                <c:pt idx="282">
                  <c:v>3.6112569999999997E-2</c:v>
                </c:pt>
                <c:pt idx="283">
                  <c:v>-1.19895E-2</c:v>
                </c:pt>
                <c:pt idx="284">
                  <c:v>-3.8078069999999999E-3</c:v>
                </c:pt>
                <c:pt idx="285">
                  <c:v>1.3679630000000001E-5</c:v>
                </c:pt>
                <c:pt idx="286">
                  <c:v>-2.9775639999999998E-3</c:v>
                </c:pt>
                <c:pt idx="287">
                  <c:v>4.0360209999999999E-3</c:v>
                </c:pt>
                <c:pt idx="288">
                  <c:v>1.1622749999999999E-2</c:v>
                </c:pt>
                <c:pt idx="289">
                  <c:v>-3.0884530000000001E-3</c:v>
                </c:pt>
                <c:pt idx="290">
                  <c:v>6.241262E-3</c:v>
                </c:pt>
                <c:pt idx="291">
                  <c:v>8.7051009999999998E-3</c:v>
                </c:pt>
                <c:pt idx="292">
                  <c:v>-3.6882989999999997E-2</c:v>
                </c:pt>
                <c:pt idx="293">
                  <c:v>-1.0672070000000001E-2</c:v>
                </c:pt>
                <c:pt idx="294">
                  <c:v>-3.6493919999999999E-2</c:v>
                </c:pt>
                <c:pt idx="295">
                  <c:v>1.438596E-2</c:v>
                </c:pt>
                <c:pt idx="296">
                  <c:v>-2.25489E-2</c:v>
                </c:pt>
                <c:pt idx="297">
                  <c:v>2.5697859999999999E-2</c:v>
                </c:pt>
                <c:pt idx="298">
                  <c:v>1.288748E-2</c:v>
                </c:pt>
                <c:pt idx="299">
                  <c:v>5.3082169999999996E-3</c:v>
                </c:pt>
                <c:pt idx="300">
                  <c:v>-2.6282090000000001E-2</c:v>
                </c:pt>
                <c:pt idx="301">
                  <c:v>1.3503670000000001E-2</c:v>
                </c:pt>
                <c:pt idx="302">
                  <c:v>-2.13881E-2</c:v>
                </c:pt>
                <c:pt idx="303">
                  <c:v>1.1329489999999999E-2</c:v>
                </c:pt>
                <c:pt idx="304">
                  <c:v>1.4678E-2</c:v>
                </c:pt>
                <c:pt idx="305">
                  <c:v>6.390266E-2</c:v>
                </c:pt>
                <c:pt idx="306">
                  <c:v>-3.174159E-2</c:v>
                </c:pt>
                <c:pt idx="307">
                  <c:v>1.7796719999999999E-2</c:v>
                </c:pt>
                <c:pt idx="308">
                  <c:v>2.8852269999999999E-2</c:v>
                </c:pt>
                <c:pt idx="309">
                  <c:v>2.784296E-2</c:v>
                </c:pt>
                <c:pt idx="310">
                  <c:v>3.9217009999999997E-3</c:v>
                </c:pt>
                <c:pt idx="311">
                  <c:v>-1.4973429999999999E-2</c:v>
                </c:pt>
                <c:pt idx="312">
                  <c:v>2.6438550000000002E-2</c:v>
                </c:pt>
                <c:pt idx="313">
                  <c:v>4.6287389999999998E-2</c:v>
                </c:pt>
                <c:pt idx="314">
                  <c:v>-1.2365370000000001E-2</c:v>
                </c:pt>
                <c:pt idx="315">
                  <c:v>2.9992489999999998E-3</c:v>
                </c:pt>
                <c:pt idx="316">
                  <c:v>2.1104589999999999E-2</c:v>
                </c:pt>
                <c:pt idx="317">
                  <c:v>1.6953659999999999E-2</c:v>
                </c:pt>
                <c:pt idx="318">
                  <c:v>1.3336929999999999E-3</c:v>
                </c:pt>
                <c:pt idx="319">
                  <c:v>-1.423112E-2</c:v>
                </c:pt>
                <c:pt idx="320">
                  <c:v>1.9940490000000002E-2</c:v>
                </c:pt>
                <c:pt idx="321">
                  <c:v>9.1452040000000005E-3</c:v>
                </c:pt>
                <c:pt idx="322">
                  <c:v>2.9209700000000002E-3</c:v>
                </c:pt>
                <c:pt idx="323">
                  <c:v>8.9813280000000002E-3</c:v>
                </c:pt>
                <c:pt idx="324">
                  <c:v>-2.9020580000000001E-2</c:v>
                </c:pt>
                <c:pt idx="325">
                  <c:v>4.0542069999999999E-2</c:v>
                </c:pt>
                <c:pt idx="326">
                  <c:v>7.6080839999999997E-2</c:v>
                </c:pt>
                <c:pt idx="327">
                  <c:v>7.1246950000000003E-2</c:v>
                </c:pt>
                <c:pt idx="328">
                  <c:v>-4.8976029999999997E-2</c:v>
                </c:pt>
                <c:pt idx="329">
                  <c:v>3.7019070000000001E-2</c:v>
                </c:pt>
                <c:pt idx="330">
                  <c:v>9.7006190000000006E-2</c:v>
                </c:pt>
                <c:pt idx="331">
                  <c:v>-1.6651760000000002E-2</c:v>
                </c:pt>
                <c:pt idx="332">
                  <c:v>1.0114059999999999E-2</c:v>
                </c:pt>
                <c:pt idx="333">
                  <c:v>3.640765E-2</c:v>
                </c:pt>
                <c:pt idx="334">
                  <c:v>3.2456970000000001E-3</c:v>
                </c:pt>
                <c:pt idx="335">
                  <c:v>-3.54224E-2</c:v>
                </c:pt>
                <c:pt idx="336">
                  <c:v>2.861435E-2</c:v>
                </c:pt>
                <c:pt idx="337">
                  <c:v>6.9753239999999994E-2</c:v>
                </c:pt>
                <c:pt idx="338">
                  <c:v>2.3253860000000001E-2</c:v>
                </c:pt>
                <c:pt idx="339">
                  <c:v>4.5674670000000001E-2</c:v>
                </c:pt>
                <c:pt idx="340">
                  <c:v>9.3344460000000004E-2</c:v>
                </c:pt>
                <c:pt idx="341">
                  <c:v>1.8323219999999999E-3</c:v>
                </c:pt>
                <c:pt idx="342">
                  <c:v>-1.378718E-2</c:v>
                </c:pt>
                <c:pt idx="343">
                  <c:v>-7.0092550000000003E-2</c:v>
                </c:pt>
                <c:pt idx="344">
                  <c:v>-3.7250819999999997E-2</c:v>
                </c:pt>
                <c:pt idx="345">
                  <c:v>3.0757670000000001E-2</c:v>
                </c:pt>
                <c:pt idx="346">
                  <c:v>-2.0058739999999999E-2</c:v>
                </c:pt>
                <c:pt idx="347">
                  <c:v>2.515247E-2</c:v>
                </c:pt>
                <c:pt idx="348">
                  <c:v>3.2804300000000002E-2</c:v>
                </c:pt>
                <c:pt idx="349">
                  <c:v>3.883989E-3</c:v>
                </c:pt>
                <c:pt idx="350">
                  <c:v>2.6362920000000001E-2</c:v>
                </c:pt>
                <c:pt idx="351">
                  <c:v>1.630067E-2</c:v>
                </c:pt>
                <c:pt idx="352">
                  <c:v>-2.2252879999999999E-2</c:v>
                </c:pt>
                <c:pt idx="353">
                  <c:v>-7.4317820000000007E-2</c:v>
                </c:pt>
                <c:pt idx="354">
                  <c:v>-2.016721E-3</c:v>
                </c:pt>
                <c:pt idx="355">
                  <c:v>-1.942112E-2</c:v>
                </c:pt>
                <c:pt idx="356">
                  <c:v>-4.2337939999999998E-2</c:v>
                </c:pt>
                <c:pt idx="357">
                  <c:v>-4.9908139999999997E-2</c:v>
                </c:pt>
                <c:pt idx="358">
                  <c:v>2.1187230000000001E-2</c:v>
                </c:pt>
                <c:pt idx="359">
                  <c:v>2.1739200000000002E-3</c:v>
                </c:pt>
                <c:pt idx="360">
                  <c:v>-2.0545890000000001E-2</c:v>
                </c:pt>
                <c:pt idx="361">
                  <c:v>4.4209849999999997E-3</c:v>
                </c:pt>
                <c:pt idx="362">
                  <c:v>7.28882E-2</c:v>
                </c:pt>
                <c:pt idx="363">
                  <c:v>7.1349830000000003E-2</c:v>
                </c:pt>
                <c:pt idx="364">
                  <c:v>9.1935009999999998E-3</c:v>
                </c:pt>
                <c:pt idx="365">
                  <c:v>-6.3333219999999996E-2</c:v>
                </c:pt>
                <c:pt idx="366">
                  <c:v>5.2506410000000003E-3</c:v>
                </c:pt>
                <c:pt idx="367">
                  <c:v>3.0753829999999999E-2</c:v>
                </c:pt>
                <c:pt idx="368">
                  <c:v>-3.6275729999999999E-2</c:v>
                </c:pt>
                <c:pt idx="369">
                  <c:v>-5.8286560000000001E-2</c:v>
                </c:pt>
                <c:pt idx="370">
                  <c:v>-3.2819300000000003E-2</c:v>
                </c:pt>
                <c:pt idx="371">
                  <c:v>-7.3054740000000002E-3</c:v>
                </c:pt>
                <c:pt idx="372">
                  <c:v>7.2639140000000005E-2</c:v>
                </c:pt>
                <c:pt idx="373">
                  <c:v>0.1056937</c:v>
                </c:pt>
                <c:pt idx="374">
                  <c:v>2.518314E-2</c:v>
                </c:pt>
                <c:pt idx="375">
                  <c:v>5.5635360000000002E-2</c:v>
                </c:pt>
                <c:pt idx="376">
                  <c:v>2.380589E-2</c:v>
                </c:pt>
                <c:pt idx="377">
                  <c:v>3.2870330000000003E-2</c:v>
                </c:pt>
                <c:pt idx="378">
                  <c:v>-6.3341999999999996E-2</c:v>
                </c:pt>
                <c:pt idx="379">
                  <c:v>-1.8948019999999999E-2</c:v>
                </c:pt>
                <c:pt idx="380">
                  <c:v>6.1326350000000002E-2</c:v>
                </c:pt>
                <c:pt idx="381">
                  <c:v>4.391544E-2</c:v>
                </c:pt>
                <c:pt idx="382">
                  <c:v>2.1563659999999998E-2</c:v>
                </c:pt>
                <c:pt idx="383">
                  <c:v>-4.0211549999999999E-2</c:v>
                </c:pt>
                <c:pt idx="384">
                  <c:v>3.5340629999999998E-2</c:v>
                </c:pt>
                <c:pt idx="385">
                  <c:v>9.3714890000000002E-3</c:v>
                </c:pt>
                <c:pt idx="386">
                  <c:v>1.480658E-2</c:v>
                </c:pt>
                <c:pt idx="387">
                  <c:v>-6.6304329999999995E-2</c:v>
                </c:pt>
                <c:pt idx="388">
                  <c:v>-5.8282899999999999E-3</c:v>
                </c:pt>
                <c:pt idx="389">
                  <c:v>5.1298099999999999E-2</c:v>
                </c:pt>
                <c:pt idx="390">
                  <c:v>-5.3681909999999999E-2</c:v>
                </c:pt>
                <c:pt idx="391">
                  <c:v>1.330772E-2</c:v>
                </c:pt>
                <c:pt idx="392">
                  <c:v>-3.3231530000000002E-2</c:v>
                </c:pt>
                <c:pt idx="393">
                  <c:v>1.5785400000000002E-2</c:v>
                </c:pt>
                <c:pt idx="394">
                  <c:v>-6.5597929999999999E-2</c:v>
                </c:pt>
                <c:pt idx="395">
                  <c:v>-6.5169720000000002E-3</c:v>
                </c:pt>
                <c:pt idx="396">
                  <c:v>5.255949E-2</c:v>
                </c:pt>
                <c:pt idx="397">
                  <c:v>-3.4002850000000001E-2</c:v>
                </c:pt>
                <c:pt idx="398">
                  <c:v>-6.0421620000000002E-2</c:v>
                </c:pt>
                <c:pt idx="399">
                  <c:v>4.34441E-5</c:v>
                </c:pt>
                <c:pt idx="400">
                  <c:v>-3.4045980000000003E-2</c:v>
                </c:pt>
                <c:pt idx="401">
                  <c:v>-2.5340399999999999E-2</c:v>
                </c:pt>
                <c:pt idx="402">
                  <c:v>-6.1325459999999998E-2</c:v>
                </c:pt>
                <c:pt idx="403">
                  <c:v>-7.9351560000000002E-2</c:v>
                </c:pt>
                <c:pt idx="404">
                  <c:v>-7.9774399999999995E-2</c:v>
                </c:pt>
                <c:pt idx="405">
                  <c:v>4.2747069999999998E-2</c:v>
                </c:pt>
                <c:pt idx="406">
                  <c:v>-0.108181</c:v>
                </c:pt>
                <c:pt idx="407">
                  <c:v>1.222093E-2</c:v>
                </c:pt>
                <c:pt idx="408">
                  <c:v>2.5538209999999999E-2</c:v>
                </c:pt>
                <c:pt idx="409">
                  <c:v>7.6781950000000002E-2</c:v>
                </c:pt>
                <c:pt idx="410">
                  <c:v>-6.9628979999999993E-2</c:v>
                </c:pt>
                <c:pt idx="411">
                  <c:v>2.3524759999999999E-2</c:v>
                </c:pt>
                <c:pt idx="412">
                  <c:v>2.9025499999999999E-2</c:v>
                </c:pt>
                <c:pt idx="413">
                  <c:v>3.9017509999999998E-2</c:v>
                </c:pt>
                <c:pt idx="414">
                  <c:v>4.488603E-2</c:v>
                </c:pt>
                <c:pt idx="415">
                  <c:v>6.0280399999999998E-2</c:v>
                </c:pt>
                <c:pt idx="416">
                  <c:v>7.5855699999999998E-2</c:v>
                </c:pt>
                <c:pt idx="417">
                  <c:v>-1.3056140000000001E-2</c:v>
                </c:pt>
                <c:pt idx="418">
                  <c:v>-2.4265559999999999E-2</c:v>
                </c:pt>
                <c:pt idx="419">
                  <c:v>-9.8435720000000004E-2</c:v>
                </c:pt>
                <c:pt idx="420">
                  <c:v>-3.3800829999999997E-2</c:v>
                </c:pt>
                <c:pt idx="421">
                  <c:v>-2.3973979999999999E-2</c:v>
                </c:pt>
                <c:pt idx="422">
                  <c:v>2.2470090000000002E-2</c:v>
                </c:pt>
                <c:pt idx="423">
                  <c:v>2.1739140000000001E-2</c:v>
                </c:pt>
                <c:pt idx="424">
                  <c:v>3.0542070000000001E-2</c:v>
                </c:pt>
                <c:pt idx="425">
                  <c:v>7.6407919999999999E-5</c:v>
                </c:pt>
                <c:pt idx="426">
                  <c:v>9.4112050000000003E-2</c:v>
                </c:pt>
                <c:pt idx="427">
                  <c:v>-4.0905179999999999E-2</c:v>
                </c:pt>
                <c:pt idx="428">
                  <c:v>7.6721689999999995E-2</c:v>
                </c:pt>
                <c:pt idx="429">
                  <c:v>-2.9146749999999999E-2</c:v>
                </c:pt>
                <c:pt idx="430">
                  <c:v>4.0484260000000001E-2</c:v>
                </c:pt>
                <c:pt idx="431">
                  <c:v>0.1026767</c:v>
                </c:pt>
                <c:pt idx="432">
                  <c:v>4.6788040000000003E-2</c:v>
                </c:pt>
                <c:pt idx="433">
                  <c:v>-8.4175539999999993E-2</c:v>
                </c:pt>
                <c:pt idx="434">
                  <c:v>7.2965679999999997E-5</c:v>
                </c:pt>
                <c:pt idx="435">
                  <c:v>1.6412840000000001E-2</c:v>
                </c:pt>
                <c:pt idx="436">
                  <c:v>-1.5495719999999999E-2</c:v>
                </c:pt>
                <c:pt idx="437">
                  <c:v>7.6706259999999998E-2</c:v>
                </c:pt>
                <c:pt idx="438">
                  <c:v>-8.3331169999999996E-2</c:v>
                </c:pt>
              </c:numCache>
            </c:numRef>
          </c:yVal>
          <c:smooth val="1"/>
        </c:ser>
        <c:dLbls>
          <c:showLegendKey val="0"/>
          <c:showVal val="0"/>
          <c:showCatName val="0"/>
          <c:showSerName val="0"/>
          <c:showPercent val="0"/>
          <c:showBubbleSize val="0"/>
        </c:dLbls>
        <c:axId val="263831552"/>
        <c:axId val="263833472"/>
      </c:scatterChart>
      <c:valAx>
        <c:axId val="263831552"/>
        <c:scaling>
          <c:orientation val="minMax"/>
          <c:max val="200"/>
          <c:min val="25"/>
        </c:scaling>
        <c:delete val="0"/>
        <c:axPos val="b"/>
        <c:title>
          <c:tx>
            <c:rich>
              <a:bodyPr/>
              <a:lstStyle/>
              <a:p>
                <a:pPr>
                  <a:defRPr/>
                </a:pPr>
                <a:r>
                  <a:rPr lang="en-GB"/>
                  <a:t>Time / ns</a:t>
                </a:r>
              </a:p>
            </c:rich>
          </c:tx>
          <c:overlay val="0"/>
        </c:title>
        <c:numFmt formatCode="General" sourceLinked="1"/>
        <c:majorTickMark val="out"/>
        <c:minorTickMark val="none"/>
        <c:tickLblPos val="nextTo"/>
        <c:crossAx val="263833472"/>
        <c:crosses val="autoZero"/>
        <c:crossBetween val="midCat"/>
        <c:majorUnit val="50"/>
      </c:valAx>
      <c:valAx>
        <c:axId val="263833472"/>
        <c:scaling>
          <c:orientation val="minMax"/>
          <c:max val="6.0000000000000012E-2"/>
          <c:min val="-2.0000000000000004E-2"/>
        </c:scaling>
        <c:delete val="0"/>
        <c:axPos val="l"/>
        <c:title>
          <c:tx>
            <c:rich>
              <a:bodyPr rot="-5400000" vert="horz"/>
              <a:lstStyle/>
              <a:p>
                <a:pPr>
                  <a:defRPr/>
                </a:pPr>
                <a:r>
                  <a:rPr lang="en-GB"/>
                  <a:t>r</a:t>
                </a:r>
              </a:p>
            </c:rich>
          </c:tx>
          <c:overlay val="0"/>
        </c:title>
        <c:numFmt formatCode="#,##0.00" sourceLinked="0"/>
        <c:majorTickMark val="out"/>
        <c:minorTickMark val="none"/>
        <c:tickLblPos val="nextTo"/>
        <c:crossAx val="263831552"/>
        <c:crosses val="autoZero"/>
        <c:crossBetween val="midCat"/>
      </c:valAx>
    </c:plotArea>
    <c:plotVisOnly val="1"/>
    <c:dispBlanksAs val="gap"/>
    <c:showDLblsOverMax val="0"/>
  </c:chart>
  <c:spPr>
    <a:ln>
      <a:noFill/>
    </a:ln>
  </c:spPr>
  <c:externalData r:id="rId1">
    <c:autoUpdate val="0"/>
  </c:externalData>
</c:chartSpace>
</file>

<file path=word/charts/chart95.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31019872515935509"/>
          <c:y val="5.1400554097404488E-2"/>
          <c:w val="0.56023022122234722"/>
          <c:h val="0.82727981918926796"/>
        </c:manualLayout>
      </c:layout>
      <c:scatterChart>
        <c:scatterStyle val="smoothMarker"/>
        <c:varyColors val="0"/>
        <c:ser>
          <c:idx val="4"/>
          <c:order val="0"/>
          <c:tx>
            <c:strRef>
              <c:f>Sheet1!$Z$4</c:f>
              <c:strCache>
                <c:ptCount val="1"/>
                <c:pt idx="0">
                  <c:v>2 ppm</c:v>
                </c:pt>
              </c:strCache>
            </c:strRef>
          </c:tx>
          <c:spPr>
            <a:ln w="3175">
              <a:solidFill>
                <a:schemeClr val="accent3"/>
              </a:solidFill>
            </a:ln>
          </c:spPr>
          <c:marker>
            <c:symbol val="none"/>
          </c:marker>
          <c:xVal>
            <c:numRef>
              <c:f>Sheet1!$AA$7:$AA$480</c:f>
              <c:numCache>
                <c:formatCode>General</c:formatCode>
                <c:ptCount val="474"/>
                <c:pt idx="0">
                  <c:v>28</c:v>
                </c:pt>
                <c:pt idx="1">
                  <c:v>28.400000000000002</c:v>
                </c:pt>
                <c:pt idx="2">
                  <c:v>28.8</c:v>
                </c:pt>
                <c:pt idx="3">
                  <c:v>29.200000000000003</c:v>
                </c:pt>
                <c:pt idx="4">
                  <c:v>29.6</c:v>
                </c:pt>
                <c:pt idx="5">
                  <c:v>30</c:v>
                </c:pt>
                <c:pt idx="6">
                  <c:v>30.400000000000002</c:v>
                </c:pt>
                <c:pt idx="7">
                  <c:v>30.8</c:v>
                </c:pt>
                <c:pt idx="8">
                  <c:v>31.200000000000003</c:v>
                </c:pt>
                <c:pt idx="9">
                  <c:v>31.6</c:v>
                </c:pt>
                <c:pt idx="10">
                  <c:v>32</c:v>
                </c:pt>
                <c:pt idx="11">
                  <c:v>32.4</c:v>
                </c:pt>
                <c:pt idx="12">
                  <c:v>32.800000000000004</c:v>
                </c:pt>
                <c:pt idx="13">
                  <c:v>33.200000000000003</c:v>
                </c:pt>
                <c:pt idx="14">
                  <c:v>33.6</c:v>
                </c:pt>
                <c:pt idx="15">
                  <c:v>34</c:v>
                </c:pt>
                <c:pt idx="16">
                  <c:v>34.4</c:v>
                </c:pt>
                <c:pt idx="17">
                  <c:v>34.800000000000004</c:v>
                </c:pt>
                <c:pt idx="18">
                  <c:v>35.200000000000003</c:v>
                </c:pt>
                <c:pt idx="19">
                  <c:v>35.6</c:v>
                </c:pt>
                <c:pt idx="20">
                  <c:v>36</c:v>
                </c:pt>
                <c:pt idx="21">
                  <c:v>36.4</c:v>
                </c:pt>
                <c:pt idx="22">
                  <c:v>36.800000000000004</c:v>
                </c:pt>
                <c:pt idx="23">
                  <c:v>37.200000000000003</c:v>
                </c:pt>
                <c:pt idx="24">
                  <c:v>37.6</c:v>
                </c:pt>
                <c:pt idx="25">
                  <c:v>38</c:v>
                </c:pt>
                <c:pt idx="26">
                  <c:v>38.400000000000006</c:v>
                </c:pt>
                <c:pt idx="27">
                  <c:v>38.800000000000004</c:v>
                </c:pt>
                <c:pt idx="28">
                  <c:v>39.200000000000003</c:v>
                </c:pt>
                <c:pt idx="29">
                  <c:v>39.6</c:v>
                </c:pt>
                <c:pt idx="30">
                  <c:v>40</c:v>
                </c:pt>
                <c:pt idx="31">
                  <c:v>40.400000000000006</c:v>
                </c:pt>
                <c:pt idx="32">
                  <c:v>40.800000000000004</c:v>
                </c:pt>
                <c:pt idx="33">
                  <c:v>41.2</c:v>
                </c:pt>
                <c:pt idx="34">
                  <c:v>41.6</c:v>
                </c:pt>
                <c:pt idx="35">
                  <c:v>42</c:v>
                </c:pt>
                <c:pt idx="36">
                  <c:v>42.400000000000006</c:v>
                </c:pt>
                <c:pt idx="37">
                  <c:v>42.800000000000004</c:v>
                </c:pt>
                <c:pt idx="38">
                  <c:v>43.2</c:v>
                </c:pt>
                <c:pt idx="39">
                  <c:v>43.6</c:v>
                </c:pt>
                <c:pt idx="40">
                  <c:v>44</c:v>
                </c:pt>
                <c:pt idx="41">
                  <c:v>44.400000000000006</c:v>
                </c:pt>
                <c:pt idx="42">
                  <c:v>44.800000000000004</c:v>
                </c:pt>
                <c:pt idx="43">
                  <c:v>45.2</c:v>
                </c:pt>
                <c:pt idx="44">
                  <c:v>45.6</c:v>
                </c:pt>
                <c:pt idx="45">
                  <c:v>46</c:v>
                </c:pt>
                <c:pt idx="46">
                  <c:v>46.400000000000006</c:v>
                </c:pt>
                <c:pt idx="47">
                  <c:v>46.800000000000004</c:v>
                </c:pt>
                <c:pt idx="48">
                  <c:v>47.2</c:v>
                </c:pt>
                <c:pt idx="49">
                  <c:v>47.6</c:v>
                </c:pt>
                <c:pt idx="50">
                  <c:v>48</c:v>
                </c:pt>
                <c:pt idx="51">
                  <c:v>48.400000000000006</c:v>
                </c:pt>
                <c:pt idx="52">
                  <c:v>48.800000000000004</c:v>
                </c:pt>
                <c:pt idx="53">
                  <c:v>49.2</c:v>
                </c:pt>
                <c:pt idx="54">
                  <c:v>49.6</c:v>
                </c:pt>
                <c:pt idx="55">
                  <c:v>50</c:v>
                </c:pt>
                <c:pt idx="56">
                  <c:v>50.400000000000006</c:v>
                </c:pt>
                <c:pt idx="57">
                  <c:v>50.800000000000004</c:v>
                </c:pt>
                <c:pt idx="58">
                  <c:v>51.2</c:v>
                </c:pt>
                <c:pt idx="59">
                  <c:v>51.6</c:v>
                </c:pt>
                <c:pt idx="60">
                  <c:v>52</c:v>
                </c:pt>
                <c:pt idx="61">
                  <c:v>52.400000000000006</c:v>
                </c:pt>
                <c:pt idx="62">
                  <c:v>52.800000000000004</c:v>
                </c:pt>
                <c:pt idx="63">
                  <c:v>53.2</c:v>
                </c:pt>
                <c:pt idx="64">
                  <c:v>53.6</c:v>
                </c:pt>
                <c:pt idx="65">
                  <c:v>54</c:v>
                </c:pt>
                <c:pt idx="66">
                  <c:v>54.400000000000006</c:v>
                </c:pt>
                <c:pt idx="67">
                  <c:v>54.800000000000004</c:v>
                </c:pt>
                <c:pt idx="68">
                  <c:v>55.2</c:v>
                </c:pt>
                <c:pt idx="69">
                  <c:v>55.6</c:v>
                </c:pt>
                <c:pt idx="70">
                  <c:v>56</c:v>
                </c:pt>
                <c:pt idx="71">
                  <c:v>56.400000000000006</c:v>
                </c:pt>
                <c:pt idx="72">
                  <c:v>56.800000000000004</c:v>
                </c:pt>
                <c:pt idx="73">
                  <c:v>57.2</c:v>
                </c:pt>
                <c:pt idx="74">
                  <c:v>57.6</c:v>
                </c:pt>
                <c:pt idx="75">
                  <c:v>58</c:v>
                </c:pt>
                <c:pt idx="76">
                  <c:v>58.400000000000006</c:v>
                </c:pt>
                <c:pt idx="77">
                  <c:v>58.800000000000004</c:v>
                </c:pt>
                <c:pt idx="78">
                  <c:v>59.2</c:v>
                </c:pt>
                <c:pt idx="79">
                  <c:v>59.6</c:v>
                </c:pt>
                <c:pt idx="80">
                  <c:v>60</c:v>
                </c:pt>
                <c:pt idx="81">
                  <c:v>60.400000000000006</c:v>
                </c:pt>
                <c:pt idx="82">
                  <c:v>60.800000000000004</c:v>
                </c:pt>
                <c:pt idx="83">
                  <c:v>61.2</c:v>
                </c:pt>
                <c:pt idx="84">
                  <c:v>61.6</c:v>
                </c:pt>
                <c:pt idx="85">
                  <c:v>62</c:v>
                </c:pt>
                <c:pt idx="86">
                  <c:v>62.400000000000006</c:v>
                </c:pt>
                <c:pt idx="87">
                  <c:v>62.800000000000004</c:v>
                </c:pt>
                <c:pt idx="88">
                  <c:v>63.2</c:v>
                </c:pt>
                <c:pt idx="89">
                  <c:v>63.6</c:v>
                </c:pt>
                <c:pt idx="90">
                  <c:v>64</c:v>
                </c:pt>
                <c:pt idx="91">
                  <c:v>64.400000000000006</c:v>
                </c:pt>
                <c:pt idx="92">
                  <c:v>64.8</c:v>
                </c:pt>
                <c:pt idx="93">
                  <c:v>65.2</c:v>
                </c:pt>
                <c:pt idx="94">
                  <c:v>65.600000000000009</c:v>
                </c:pt>
                <c:pt idx="95">
                  <c:v>66</c:v>
                </c:pt>
                <c:pt idx="96">
                  <c:v>66.400000000000006</c:v>
                </c:pt>
                <c:pt idx="97">
                  <c:v>66.8</c:v>
                </c:pt>
                <c:pt idx="98">
                  <c:v>67.2</c:v>
                </c:pt>
                <c:pt idx="99">
                  <c:v>67.600000000000009</c:v>
                </c:pt>
                <c:pt idx="100">
                  <c:v>68</c:v>
                </c:pt>
                <c:pt idx="101">
                  <c:v>68.400000000000006</c:v>
                </c:pt>
                <c:pt idx="102">
                  <c:v>68.8</c:v>
                </c:pt>
                <c:pt idx="103">
                  <c:v>69.2</c:v>
                </c:pt>
                <c:pt idx="104">
                  <c:v>69.600000000000009</c:v>
                </c:pt>
                <c:pt idx="105">
                  <c:v>70</c:v>
                </c:pt>
                <c:pt idx="106">
                  <c:v>70.400000000000006</c:v>
                </c:pt>
                <c:pt idx="107">
                  <c:v>70.8</c:v>
                </c:pt>
                <c:pt idx="108">
                  <c:v>71.2</c:v>
                </c:pt>
                <c:pt idx="109">
                  <c:v>71.600000000000009</c:v>
                </c:pt>
                <c:pt idx="110">
                  <c:v>72</c:v>
                </c:pt>
                <c:pt idx="111">
                  <c:v>72.400000000000006</c:v>
                </c:pt>
                <c:pt idx="112">
                  <c:v>72.8</c:v>
                </c:pt>
                <c:pt idx="113">
                  <c:v>73.2</c:v>
                </c:pt>
                <c:pt idx="114">
                  <c:v>73.600000000000009</c:v>
                </c:pt>
                <c:pt idx="115">
                  <c:v>74</c:v>
                </c:pt>
                <c:pt idx="116">
                  <c:v>74.400000000000006</c:v>
                </c:pt>
                <c:pt idx="117">
                  <c:v>74.8</c:v>
                </c:pt>
                <c:pt idx="118">
                  <c:v>75.2</c:v>
                </c:pt>
                <c:pt idx="119">
                  <c:v>75.600000000000009</c:v>
                </c:pt>
                <c:pt idx="120">
                  <c:v>76</c:v>
                </c:pt>
                <c:pt idx="121">
                  <c:v>76.400000000000006</c:v>
                </c:pt>
                <c:pt idx="122">
                  <c:v>76.800000000000011</c:v>
                </c:pt>
                <c:pt idx="123">
                  <c:v>77.2</c:v>
                </c:pt>
                <c:pt idx="124">
                  <c:v>77.600000000000009</c:v>
                </c:pt>
                <c:pt idx="125">
                  <c:v>78</c:v>
                </c:pt>
                <c:pt idx="126">
                  <c:v>78.400000000000006</c:v>
                </c:pt>
                <c:pt idx="127">
                  <c:v>78.800000000000011</c:v>
                </c:pt>
                <c:pt idx="128">
                  <c:v>79.2</c:v>
                </c:pt>
                <c:pt idx="129">
                  <c:v>79.600000000000009</c:v>
                </c:pt>
                <c:pt idx="130">
                  <c:v>80</c:v>
                </c:pt>
                <c:pt idx="131">
                  <c:v>80.400000000000006</c:v>
                </c:pt>
                <c:pt idx="132">
                  <c:v>80.800000000000011</c:v>
                </c:pt>
                <c:pt idx="133">
                  <c:v>81.2</c:v>
                </c:pt>
                <c:pt idx="134">
                  <c:v>81.600000000000009</c:v>
                </c:pt>
                <c:pt idx="135">
                  <c:v>82</c:v>
                </c:pt>
                <c:pt idx="136">
                  <c:v>82.4</c:v>
                </c:pt>
                <c:pt idx="137">
                  <c:v>82.800000000000011</c:v>
                </c:pt>
                <c:pt idx="138">
                  <c:v>83.2</c:v>
                </c:pt>
                <c:pt idx="139">
                  <c:v>83.600000000000009</c:v>
                </c:pt>
                <c:pt idx="140">
                  <c:v>84</c:v>
                </c:pt>
                <c:pt idx="141">
                  <c:v>84.4</c:v>
                </c:pt>
                <c:pt idx="142">
                  <c:v>84.800000000000011</c:v>
                </c:pt>
                <c:pt idx="143">
                  <c:v>85.2</c:v>
                </c:pt>
                <c:pt idx="144">
                  <c:v>85.600000000000009</c:v>
                </c:pt>
                <c:pt idx="145">
                  <c:v>86</c:v>
                </c:pt>
                <c:pt idx="146">
                  <c:v>86.4</c:v>
                </c:pt>
                <c:pt idx="147">
                  <c:v>86.800000000000011</c:v>
                </c:pt>
                <c:pt idx="148">
                  <c:v>87.2</c:v>
                </c:pt>
                <c:pt idx="149">
                  <c:v>87.600000000000009</c:v>
                </c:pt>
                <c:pt idx="150">
                  <c:v>88</c:v>
                </c:pt>
                <c:pt idx="151">
                  <c:v>88.4</c:v>
                </c:pt>
                <c:pt idx="152">
                  <c:v>88.800000000000011</c:v>
                </c:pt>
                <c:pt idx="153">
                  <c:v>89.2</c:v>
                </c:pt>
                <c:pt idx="154">
                  <c:v>89.600000000000009</c:v>
                </c:pt>
                <c:pt idx="155">
                  <c:v>90</c:v>
                </c:pt>
                <c:pt idx="156">
                  <c:v>90.4</c:v>
                </c:pt>
                <c:pt idx="157">
                  <c:v>90.800000000000011</c:v>
                </c:pt>
                <c:pt idx="158">
                  <c:v>91.2</c:v>
                </c:pt>
                <c:pt idx="159">
                  <c:v>91.600000000000009</c:v>
                </c:pt>
                <c:pt idx="160">
                  <c:v>92</c:v>
                </c:pt>
                <c:pt idx="161">
                  <c:v>92.4</c:v>
                </c:pt>
                <c:pt idx="162">
                  <c:v>92.800000000000011</c:v>
                </c:pt>
                <c:pt idx="163">
                  <c:v>93.2</c:v>
                </c:pt>
                <c:pt idx="164">
                  <c:v>93.600000000000009</c:v>
                </c:pt>
                <c:pt idx="165">
                  <c:v>94</c:v>
                </c:pt>
                <c:pt idx="166">
                  <c:v>94.4</c:v>
                </c:pt>
                <c:pt idx="167">
                  <c:v>94.800000000000011</c:v>
                </c:pt>
                <c:pt idx="168">
                  <c:v>95.2</c:v>
                </c:pt>
                <c:pt idx="169">
                  <c:v>95.600000000000009</c:v>
                </c:pt>
                <c:pt idx="170">
                  <c:v>96</c:v>
                </c:pt>
                <c:pt idx="171">
                  <c:v>96.4</c:v>
                </c:pt>
                <c:pt idx="172">
                  <c:v>96.800000000000011</c:v>
                </c:pt>
                <c:pt idx="173">
                  <c:v>97.2</c:v>
                </c:pt>
                <c:pt idx="174">
                  <c:v>97.600000000000009</c:v>
                </c:pt>
                <c:pt idx="175">
                  <c:v>98</c:v>
                </c:pt>
                <c:pt idx="176">
                  <c:v>98.4</c:v>
                </c:pt>
                <c:pt idx="177">
                  <c:v>98.800000000000011</c:v>
                </c:pt>
                <c:pt idx="178">
                  <c:v>99.2</c:v>
                </c:pt>
                <c:pt idx="179">
                  <c:v>99.600000000000009</c:v>
                </c:pt>
                <c:pt idx="180">
                  <c:v>100</c:v>
                </c:pt>
                <c:pt idx="181">
                  <c:v>100.4</c:v>
                </c:pt>
                <c:pt idx="182">
                  <c:v>100.80000000000001</c:v>
                </c:pt>
                <c:pt idx="183">
                  <c:v>101.2</c:v>
                </c:pt>
                <c:pt idx="184">
                  <c:v>101.60000000000001</c:v>
                </c:pt>
                <c:pt idx="185">
                  <c:v>102</c:v>
                </c:pt>
                <c:pt idx="186">
                  <c:v>102.4</c:v>
                </c:pt>
                <c:pt idx="187">
                  <c:v>102.80000000000001</c:v>
                </c:pt>
                <c:pt idx="188">
                  <c:v>103.2</c:v>
                </c:pt>
                <c:pt idx="189">
                  <c:v>103.60000000000001</c:v>
                </c:pt>
                <c:pt idx="190">
                  <c:v>104</c:v>
                </c:pt>
                <c:pt idx="191">
                  <c:v>104.4</c:v>
                </c:pt>
                <c:pt idx="192">
                  <c:v>104.80000000000001</c:v>
                </c:pt>
                <c:pt idx="193">
                  <c:v>105.2</c:v>
                </c:pt>
                <c:pt idx="194">
                  <c:v>105.60000000000001</c:v>
                </c:pt>
                <c:pt idx="195">
                  <c:v>106</c:v>
                </c:pt>
                <c:pt idx="196">
                  <c:v>106.4</c:v>
                </c:pt>
                <c:pt idx="197">
                  <c:v>106.80000000000001</c:v>
                </c:pt>
                <c:pt idx="198">
                  <c:v>107.2</c:v>
                </c:pt>
                <c:pt idx="199">
                  <c:v>107.60000000000001</c:v>
                </c:pt>
                <c:pt idx="200">
                  <c:v>108</c:v>
                </c:pt>
                <c:pt idx="201">
                  <c:v>108.4</c:v>
                </c:pt>
                <c:pt idx="202">
                  <c:v>108.80000000000001</c:v>
                </c:pt>
                <c:pt idx="203">
                  <c:v>109.2</c:v>
                </c:pt>
                <c:pt idx="204">
                  <c:v>109.60000000000001</c:v>
                </c:pt>
                <c:pt idx="205">
                  <c:v>110</c:v>
                </c:pt>
                <c:pt idx="206">
                  <c:v>110.4</c:v>
                </c:pt>
                <c:pt idx="207">
                  <c:v>110.80000000000001</c:v>
                </c:pt>
                <c:pt idx="208">
                  <c:v>111.2</c:v>
                </c:pt>
                <c:pt idx="209">
                  <c:v>111.60000000000001</c:v>
                </c:pt>
                <c:pt idx="210">
                  <c:v>112</c:v>
                </c:pt>
                <c:pt idx="211">
                  <c:v>112.4</c:v>
                </c:pt>
                <c:pt idx="212">
                  <c:v>112.80000000000001</c:v>
                </c:pt>
                <c:pt idx="213">
                  <c:v>113.2</c:v>
                </c:pt>
                <c:pt idx="214">
                  <c:v>113.60000000000001</c:v>
                </c:pt>
                <c:pt idx="215">
                  <c:v>114</c:v>
                </c:pt>
                <c:pt idx="216">
                  <c:v>114.4</c:v>
                </c:pt>
                <c:pt idx="217">
                  <c:v>114.80000000000001</c:v>
                </c:pt>
                <c:pt idx="218">
                  <c:v>115.2</c:v>
                </c:pt>
                <c:pt idx="219">
                  <c:v>115.60000000000001</c:v>
                </c:pt>
                <c:pt idx="220">
                  <c:v>116</c:v>
                </c:pt>
                <c:pt idx="221">
                  <c:v>116.4</c:v>
                </c:pt>
                <c:pt idx="222">
                  <c:v>116.80000000000001</c:v>
                </c:pt>
                <c:pt idx="223">
                  <c:v>117.2</c:v>
                </c:pt>
                <c:pt idx="224">
                  <c:v>117.60000000000001</c:v>
                </c:pt>
                <c:pt idx="225">
                  <c:v>118</c:v>
                </c:pt>
                <c:pt idx="226">
                  <c:v>118.4</c:v>
                </c:pt>
                <c:pt idx="227">
                  <c:v>118.80000000000001</c:v>
                </c:pt>
                <c:pt idx="228">
                  <c:v>119.2</c:v>
                </c:pt>
                <c:pt idx="229">
                  <c:v>119.60000000000001</c:v>
                </c:pt>
                <c:pt idx="230">
                  <c:v>120</c:v>
                </c:pt>
                <c:pt idx="231">
                  <c:v>120.4</c:v>
                </c:pt>
                <c:pt idx="232">
                  <c:v>120.80000000000001</c:v>
                </c:pt>
                <c:pt idx="233">
                  <c:v>121.2</c:v>
                </c:pt>
                <c:pt idx="234">
                  <c:v>121.60000000000001</c:v>
                </c:pt>
                <c:pt idx="235">
                  <c:v>122</c:v>
                </c:pt>
                <c:pt idx="236">
                  <c:v>122.4</c:v>
                </c:pt>
                <c:pt idx="237">
                  <c:v>122.80000000000001</c:v>
                </c:pt>
                <c:pt idx="238">
                  <c:v>123.2</c:v>
                </c:pt>
                <c:pt idx="239">
                  <c:v>123.60000000000001</c:v>
                </c:pt>
                <c:pt idx="240">
                  <c:v>124</c:v>
                </c:pt>
                <c:pt idx="241">
                  <c:v>124.4</c:v>
                </c:pt>
                <c:pt idx="242">
                  <c:v>124.80000000000001</c:v>
                </c:pt>
                <c:pt idx="243">
                  <c:v>125.2</c:v>
                </c:pt>
                <c:pt idx="244">
                  <c:v>125.60000000000001</c:v>
                </c:pt>
                <c:pt idx="245">
                  <c:v>126</c:v>
                </c:pt>
                <c:pt idx="246">
                  <c:v>126.4</c:v>
                </c:pt>
                <c:pt idx="247">
                  <c:v>126.80000000000001</c:v>
                </c:pt>
                <c:pt idx="248">
                  <c:v>127.2</c:v>
                </c:pt>
                <c:pt idx="249">
                  <c:v>127.60000000000001</c:v>
                </c:pt>
                <c:pt idx="250">
                  <c:v>128</c:v>
                </c:pt>
                <c:pt idx="251">
                  <c:v>128.4</c:v>
                </c:pt>
                <c:pt idx="252">
                  <c:v>128.80000000000001</c:v>
                </c:pt>
                <c:pt idx="253">
                  <c:v>129.20000000000002</c:v>
                </c:pt>
                <c:pt idx="254">
                  <c:v>129.6</c:v>
                </c:pt>
                <c:pt idx="255">
                  <c:v>130</c:v>
                </c:pt>
                <c:pt idx="256">
                  <c:v>130.4</c:v>
                </c:pt>
                <c:pt idx="257">
                  <c:v>130.80000000000001</c:v>
                </c:pt>
                <c:pt idx="258">
                  <c:v>131.20000000000002</c:v>
                </c:pt>
                <c:pt idx="259">
                  <c:v>131.6</c:v>
                </c:pt>
                <c:pt idx="260">
                  <c:v>132</c:v>
                </c:pt>
                <c:pt idx="261">
                  <c:v>132.4</c:v>
                </c:pt>
                <c:pt idx="262">
                  <c:v>132.80000000000001</c:v>
                </c:pt>
                <c:pt idx="263">
                  <c:v>133.20000000000002</c:v>
                </c:pt>
                <c:pt idx="264">
                  <c:v>133.6</c:v>
                </c:pt>
                <c:pt idx="265">
                  <c:v>134</c:v>
                </c:pt>
                <c:pt idx="266">
                  <c:v>134.4</c:v>
                </c:pt>
                <c:pt idx="267">
                  <c:v>134.80000000000001</c:v>
                </c:pt>
                <c:pt idx="268">
                  <c:v>135.20000000000002</c:v>
                </c:pt>
                <c:pt idx="269">
                  <c:v>135.6</c:v>
                </c:pt>
                <c:pt idx="270">
                  <c:v>136</c:v>
                </c:pt>
                <c:pt idx="271">
                  <c:v>136.4</c:v>
                </c:pt>
                <c:pt idx="272">
                  <c:v>136.80000000000001</c:v>
                </c:pt>
                <c:pt idx="273">
                  <c:v>137.20000000000002</c:v>
                </c:pt>
                <c:pt idx="274">
                  <c:v>137.6</c:v>
                </c:pt>
                <c:pt idx="275">
                  <c:v>138</c:v>
                </c:pt>
                <c:pt idx="276">
                  <c:v>138.4</c:v>
                </c:pt>
                <c:pt idx="277">
                  <c:v>138.80000000000001</c:v>
                </c:pt>
                <c:pt idx="278">
                  <c:v>139.20000000000002</c:v>
                </c:pt>
                <c:pt idx="279">
                  <c:v>139.6</c:v>
                </c:pt>
                <c:pt idx="280">
                  <c:v>140</c:v>
                </c:pt>
                <c:pt idx="281">
                  <c:v>140.4</c:v>
                </c:pt>
                <c:pt idx="282">
                  <c:v>140.80000000000001</c:v>
                </c:pt>
                <c:pt idx="283">
                  <c:v>141.20000000000002</c:v>
                </c:pt>
                <c:pt idx="284">
                  <c:v>141.6</c:v>
                </c:pt>
                <c:pt idx="285">
                  <c:v>142</c:v>
                </c:pt>
                <c:pt idx="286">
                  <c:v>142.4</c:v>
                </c:pt>
                <c:pt idx="287">
                  <c:v>142.80000000000001</c:v>
                </c:pt>
                <c:pt idx="288">
                  <c:v>143.20000000000002</c:v>
                </c:pt>
                <c:pt idx="289">
                  <c:v>143.6</c:v>
                </c:pt>
                <c:pt idx="290">
                  <c:v>144</c:v>
                </c:pt>
                <c:pt idx="291">
                  <c:v>144.4</c:v>
                </c:pt>
                <c:pt idx="292">
                  <c:v>144.80000000000001</c:v>
                </c:pt>
                <c:pt idx="293">
                  <c:v>145.20000000000002</c:v>
                </c:pt>
                <c:pt idx="294">
                  <c:v>145.6</c:v>
                </c:pt>
                <c:pt idx="295">
                  <c:v>146</c:v>
                </c:pt>
                <c:pt idx="296">
                  <c:v>146.4</c:v>
                </c:pt>
                <c:pt idx="297">
                  <c:v>146.80000000000001</c:v>
                </c:pt>
                <c:pt idx="298">
                  <c:v>147.20000000000002</c:v>
                </c:pt>
                <c:pt idx="299">
                  <c:v>147.6</c:v>
                </c:pt>
                <c:pt idx="300">
                  <c:v>148</c:v>
                </c:pt>
                <c:pt idx="301">
                  <c:v>148.4</c:v>
                </c:pt>
                <c:pt idx="302">
                  <c:v>148.80000000000001</c:v>
                </c:pt>
                <c:pt idx="303">
                  <c:v>149.20000000000002</c:v>
                </c:pt>
                <c:pt idx="304">
                  <c:v>149.6</c:v>
                </c:pt>
                <c:pt idx="305">
                  <c:v>150</c:v>
                </c:pt>
                <c:pt idx="306">
                  <c:v>150.4</c:v>
                </c:pt>
                <c:pt idx="307">
                  <c:v>150.80000000000001</c:v>
                </c:pt>
                <c:pt idx="308">
                  <c:v>151.20000000000002</c:v>
                </c:pt>
                <c:pt idx="309">
                  <c:v>151.6</c:v>
                </c:pt>
                <c:pt idx="310">
                  <c:v>152</c:v>
                </c:pt>
                <c:pt idx="311">
                  <c:v>152.4</c:v>
                </c:pt>
                <c:pt idx="312">
                  <c:v>152.80000000000001</c:v>
                </c:pt>
                <c:pt idx="313">
                  <c:v>153.20000000000002</c:v>
                </c:pt>
                <c:pt idx="314">
                  <c:v>153.60000000000002</c:v>
                </c:pt>
                <c:pt idx="315">
                  <c:v>154</c:v>
                </c:pt>
                <c:pt idx="316">
                  <c:v>154.4</c:v>
                </c:pt>
                <c:pt idx="317">
                  <c:v>154.80000000000001</c:v>
                </c:pt>
                <c:pt idx="318">
                  <c:v>155.20000000000002</c:v>
                </c:pt>
                <c:pt idx="319">
                  <c:v>155.60000000000002</c:v>
                </c:pt>
                <c:pt idx="320">
                  <c:v>156</c:v>
                </c:pt>
                <c:pt idx="321">
                  <c:v>156.4</c:v>
                </c:pt>
                <c:pt idx="322">
                  <c:v>156.80000000000001</c:v>
                </c:pt>
                <c:pt idx="323">
                  <c:v>157.20000000000002</c:v>
                </c:pt>
                <c:pt idx="324">
                  <c:v>157.60000000000002</c:v>
                </c:pt>
                <c:pt idx="325">
                  <c:v>158</c:v>
                </c:pt>
                <c:pt idx="326">
                  <c:v>158.4</c:v>
                </c:pt>
                <c:pt idx="327">
                  <c:v>158.80000000000001</c:v>
                </c:pt>
                <c:pt idx="328">
                  <c:v>159.20000000000002</c:v>
                </c:pt>
                <c:pt idx="329">
                  <c:v>159.60000000000002</c:v>
                </c:pt>
                <c:pt idx="330">
                  <c:v>160</c:v>
                </c:pt>
                <c:pt idx="331">
                  <c:v>160.4</c:v>
                </c:pt>
                <c:pt idx="332">
                  <c:v>160.80000000000001</c:v>
                </c:pt>
                <c:pt idx="333">
                  <c:v>161.20000000000002</c:v>
                </c:pt>
                <c:pt idx="334">
                  <c:v>161.60000000000002</c:v>
                </c:pt>
                <c:pt idx="335">
                  <c:v>162</c:v>
                </c:pt>
                <c:pt idx="336">
                  <c:v>162.4</c:v>
                </c:pt>
                <c:pt idx="337">
                  <c:v>162.80000000000001</c:v>
                </c:pt>
                <c:pt idx="338">
                  <c:v>163.20000000000002</c:v>
                </c:pt>
                <c:pt idx="339">
                  <c:v>163.60000000000002</c:v>
                </c:pt>
                <c:pt idx="340">
                  <c:v>164</c:v>
                </c:pt>
                <c:pt idx="341">
                  <c:v>164.4</c:v>
                </c:pt>
                <c:pt idx="342">
                  <c:v>164.8</c:v>
                </c:pt>
                <c:pt idx="343">
                  <c:v>165.20000000000002</c:v>
                </c:pt>
                <c:pt idx="344">
                  <c:v>165.60000000000002</c:v>
                </c:pt>
                <c:pt idx="345">
                  <c:v>166</c:v>
                </c:pt>
                <c:pt idx="346">
                  <c:v>166.4</c:v>
                </c:pt>
                <c:pt idx="347">
                  <c:v>166.8</c:v>
                </c:pt>
                <c:pt idx="348">
                  <c:v>167.20000000000002</c:v>
                </c:pt>
                <c:pt idx="349">
                  <c:v>167.60000000000002</c:v>
                </c:pt>
                <c:pt idx="350">
                  <c:v>168</c:v>
                </c:pt>
                <c:pt idx="351">
                  <c:v>168.4</c:v>
                </c:pt>
                <c:pt idx="352">
                  <c:v>168.8</c:v>
                </c:pt>
                <c:pt idx="353">
                  <c:v>169.20000000000002</c:v>
                </c:pt>
                <c:pt idx="354">
                  <c:v>169.60000000000002</c:v>
                </c:pt>
                <c:pt idx="355">
                  <c:v>170</c:v>
                </c:pt>
                <c:pt idx="356">
                  <c:v>170.4</c:v>
                </c:pt>
                <c:pt idx="357">
                  <c:v>170.8</c:v>
                </c:pt>
                <c:pt idx="358">
                  <c:v>171.20000000000002</c:v>
                </c:pt>
                <c:pt idx="359">
                  <c:v>171.60000000000002</c:v>
                </c:pt>
                <c:pt idx="360">
                  <c:v>172</c:v>
                </c:pt>
                <c:pt idx="361">
                  <c:v>172.4</c:v>
                </c:pt>
                <c:pt idx="362">
                  <c:v>172.8</c:v>
                </c:pt>
                <c:pt idx="363">
                  <c:v>173.20000000000002</c:v>
                </c:pt>
                <c:pt idx="364">
                  <c:v>173.60000000000002</c:v>
                </c:pt>
                <c:pt idx="365">
                  <c:v>174</c:v>
                </c:pt>
                <c:pt idx="366">
                  <c:v>174.4</c:v>
                </c:pt>
                <c:pt idx="367">
                  <c:v>174.8</c:v>
                </c:pt>
                <c:pt idx="368">
                  <c:v>175.20000000000002</c:v>
                </c:pt>
                <c:pt idx="369">
                  <c:v>175.60000000000002</c:v>
                </c:pt>
                <c:pt idx="370">
                  <c:v>176</c:v>
                </c:pt>
                <c:pt idx="371">
                  <c:v>176.4</c:v>
                </c:pt>
                <c:pt idx="372">
                  <c:v>176.8</c:v>
                </c:pt>
                <c:pt idx="373">
                  <c:v>177.20000000000002</c:v>
                </c:pt>
                <c:pt idx="374">
                  <c:v>177.60000000000002</c:v>
                </c:pt>
                <c:pt idx="375">
                  <c:v>178</c:v>
                </c:pt>
                <c:pt idx="376">
                  <c:v>178.4</c:v>
                </c:pt>
                <c:pt idx="377">
                  <c:v>178.8</c:v>
                </c:pt>
                <c:pt idx="378">
                  <c:v>179.20000000000002</c:v>
                </c:pt>
                <c:pt idx="379">
                  <c:v>179.60000000000002</c:v>
                </c:pt>
                <c:pt idx="380">
                  <c:v>180</c:v>
                </c:pt>
                <c:pt idx="381">
                  <c:v>180.4</c:v>
                </c:pt>
                <c:pt idx="382">
                  <c:v>180.8</c:v>
                </c:pt>
                <c:pt idx="383">
                  <c:v>181.20000000000002</c:v>
                </c:pt>
                <c:pt idx="384">
                  <c:v>181.60000000000002</c:v>
                </c:pt>
                <c:pt idx="385">
                  <c:v>182</c:v>
                </c:pt>
                <c:pt idx="386">
                  <c:v>182.4</c:v>
                </c:pt>
                <c:pt idx="387">
                  <c:v>182.8</c:v>
                </c:pt>
                <c:pt idx="388">
                  <c:v>183.20000000000002</c:v>
                </c:pt>
                <c:pt idx="389">
                  <c:v>183.60000000000002</c:v>
                </c:pt>
                <c:pt idx="390">
                  <c:v>184</c:v>
                </c:pt>
                <c:pt idx="391">
                  <c:v>184.4</c:v>
                </c:pt>
                <c:pt idx="392">
                  <c:v>184.8</c:v>
                </c:pt>
                <c:pt idx="393">
                  <c:v>185.20000000000002</c:v>
                </c:pt>
                <c:pt idx="394">
                  <c:v>185.60000000000002</c:v>
                </c:pt>
                <c:pt idx="395">
                  <c:v>186</c:v>
                </c:pt>
                <c:pt idx="396">
                  <c:v>186.4</c:v>
                </c:pt>
                <c:pt idx="397">
                  <c:v>186.8</c:v>
                </c:pt>
                <c:pt idx="398">
                  <c:v>187.20000000000002</c:v>
                </c:pt>
                <c:pt idx="399">
                  <c:v>187.60000000000002</c:v>
                </c:pt>
                <c:pt idx="400">
                  <c:v>188</c:v>
                </c:pt>
                <c:pt idx="401">
                  <c:v>188.4</c:v>
                </c:pt>
                <c:pt idx="402">
                  <c:v>188.8</c:v>
                </c:pt>
                <c:pt idx="403">
                  <c:v>189.20000000000002</c:v>
                </c:pt>
                <c:pt idx="404">
                  <c:v>189.60000000000002</c:v>
                </c:pt>
                <c:pt idx="405">
                  <c:v>190</c:v>
                </c:pt>
                <c:pt idx="406">
                  <c:v>190.4</c:v>
                </c:pt>
                <c:pt idx="407">
                  <c:v>190.8</c:v>
                </c:pt>
                <c:pt idx="408">
                  <c:v>191.20000000000002</c:v>
                </c:pt>
                <c:pt idx="409">
                  <c:v>191.60000000000002</c:v>
                </c:pt>
                <c:pt idx="410">
                  <c:v>192</c:v>
                </c:pt>
                <c:pt idx="411">
                  <c:v>192.4</c:v>
                </c:pt>
                <c:pt idx="412">
                  <c:v>192.8</c:v>
                </c:pt>
                <c:pt idx="413">
                  <c:v>193.20000000000002</c:v>
                </c:pt>
                <c:pt idx="414">
                  <c:v>193.60000000000002</c:v>
                </c:pt>
                <c:pt idx="415">
                  <c:v>194</c:v>
                </c:pt>
                <c:pt idx="416">
                  <c:v>194.4</c:v>
                </c:pt>
                <c:pt idx="417">
                  <c:v>194.8</c:v>
                </c:pt>
                <c:pt idx="418">
                  <c:v>195.20000000000002</c:v>
                </c:pt>
                <c:pt idx="419">
                  <c:v>195.60000000000002</c:v>
                </c:pt>
                <c:pt idx="420">
                  <c:v>196</c:v>
                </c:pt>
                <c:pt idx="421">
                  <c:v>196.4</c:v>
                </c:pt>
                <c:pt idx="422">
                  <c:v>196.8</c:v>
                </c:pt>
                <c:pt idx="423">
                  <c:v>197.20000000000002</c:v>
                </c:pt>
                <c:pt idx="424">
                  <c:v>197.60000000000002</c:v>
                </c:pt>
                <c:pt idx="425">
                  <c:v>198</c:v>
                </c:pt>
                <c:pt idx="426">
                  <c:v>198.4</c:v>
                </c:pt>
                <c:pt idx="427">
                  <c:v>198.8</c:v>
                </c:pt>
                <c:pt idx="428">
                  <c:v>199.20000000000002</c:v>
                </c:pt>
                <c:pt idx="429">
                  <c:v>199.60000000000002</c:v>
                </c:pt>
                <c:pt idx="430">
                  <c:v>200</c:v>
                </c:pt>
                <c:pt idx="431">
                  <c:v>200.4</c:v>
                </c:pt>
                <c:pt idx="432">
                  <c:v>200.8</c:v>
                </c:pt>
                <c:pt idx="433">
                  <c:v>201.20000000000002</c:v>
                </c:pt>
                <c:pt idx="434">
                  <c:v>201.60000000000002</c:v>
                </c:pt>
                <c:pt idx="435">
                  <c:v>202</c:v>
                </c:pt>
                <c:pt idx="436">
                  <c:v>202.4</c:v>
                </c:pt>
                <c:pt idx="437">
                  <c:v>202.8</c:v>
                </c:pt>
                <c:pt idx="438">
                  <c:v>203.20000000000002</c:v>
                </c:pt>
                <c:pt idx="439">
                  <c:v>203.60000000000002</c:v>
                </c:pt>
                <c:pt idx="440">
                  <c:v>203.20000000000002</c:v>
                </c:pt>
                <c:pt idx="441">
                  <c:v>203.60000000000002</c:v>
                </c:pt>
                <c:pt idx="442">
                  <c:v>203.20000000000002</c:v>
                </c:pt>
                <c:pt idx="443">
                  <c:v>202.8</c:v>
                </c:pt>
                <c:pt idx="444">
                  <c:v>203.20000000000002</c:v>
                </c:pt>
                <c:pt idx="445">
                  <c:v>192</c:v>
                </c:pt>
                <c:pt idx="446">
                  <c:v>192.4</c:v>
                </c:pt>
                <c:pt idx="447">
                  <c:v>192.8</c:v>
                </c:pt>
                <c:pt idx="448">
                  <c:v>193.20000000000002</c:v>
                </c:pt>
                <c:pt idx="449">
                  <c:v>193.60000000000002</c:v>
                </c:pt>
                <c:pt idx="450">
                  <c:v>194</c:v>
                </c:pt>
                <c:pt idx="451">
                  <c:v>194.4</c:v>
                </c:pt>
                <c:pt idx="452">
                  <c:v>194.8</c:v>
                </c:pt>
                <c:pt idx="453">
                  <c:v>195.20000000000002</c:v>
                </c:pt>
                <c:pt idx="454">
                  <c:v>195.60000000000002</c:v>
                </c:pt>
                <c:pt idx="455">
                  <c:v>196</c:v>
                </c:pt>
                <c:pt idx="456">
                  <c:v>196.4</c:v>
                </c:pt>
                <c:pt idx="457">
                  <c:v>196.8</c:v>
                </c:pt>
                <c:pt idx="458">
                  <c:v>197.20000000000002</c:v>
                </c:pt>
                <c:pt idx="459">
                  <c:v>197.60000000000002</c:v>
                </c:pt>
                <c:pt idx="460">
                  <c:v>198</c:v>
                </c:pt>
                <c:pt idx="461">
                  <c:v>198.4</c:v>
                </c:pt>
                <c:pt idx="462">
                  <c:v>198.8</c:v>
                </c:pt>
                <c:pt idx="463">
                  <c:v>199.20000000000002</c:v>
                </c:pt>
                <c:pt idx="464">
                  <c:v>199.60000000000002</c:v>
                </c:pt>
                <c:pt idx="465">
                  <c:v>200</c:v>
                </c:pt>
                <c:pt idx="466">
                  <c:v>200.4</c:v>
                </c:pt>
                <c:pt idx="467">
                  <c:v>200.8</c:v>
                </c:pt>
                <c:pt idx="468">
                  <c:v>201.20000000000002</c:v>
                </c:pt>
                <c:pt idx="469">
                  <c:v>201.60000000000002</c:v>
                </c:pt>
                <c:pt idx="470">
                  <c:v>202</c:v>
                </c:pt>
                <c:pt idx="471">
                  <c:v>202.4</c:v>
                </c:pt>
                <c:pt idx="472">
                  <c:v>202.8</c:v>
                </c:pt>
                <c:pt idx="473">
                  <c:v>203.20000000000002</c:v>
                </c:pt>
              </c:numCache>
            </c:numRef>
          </c:xVal>
          <c:yVal>
            <c:numRef>
              <c:f>Sheet1!$AB$7:$AB$482</c:f>
              <c:numCache>
                <c:formatCode>General</c:formatCode>
                <c:ptCount val="476"/>
                <c:pt idx="3" formatCode="0.00E+00">
                  <c:v>0.14138229999999999</c:v>
                </c:pt>
                <c:pt idx="4" formatCode="0.00E+00">
                  <c:v>9.7216319999999995E-2</c:v>
                </c:pt>
                <c:pt idx="5" formatCode="0.00E+00">
                  <c:v>7.8065099999999998E-2</c:v>
                </c:pt>
                <c:pt idx="6" formatCode="0.00E+00">
                  <c:v>5.804496E-2</c:v>
                </c:pt>
                <c:pt idx="7" formatCode="0.00E+00">
                  <c:v>4.0686189999999997E-2</c:v>
                </c:pt>
                <c:pt idx="8" formatCode="0.00E+00">
                  <c:v>3.4771179999999999E-2</c:v>
                </c:pt>
                <c:pt idx="9" formatCode="0.00E+00">
                  <c:v>4.4375199999999997E-2</c:v>
                </c:pt>
                <c:pt idx="10" formatCode="0.00E+00">
                  <c:v>2.1728029999999999E-2</c:v>
                </c:pt>
                <c:pt idx="11" formatCode="0.00E+00">
                  <c:v>2.664592E-2</c:v>
                </c:pt>
                <c:pt idx="12" formatCode="0.00E+00">
                  <c:v>3.1050479999999998E-2</c:v>
                </c:pt>
                <c:pt idx="13" formatCode="0.00E+00">
                  <c:v>2.1782019999999999E-2</c:v>
                </c:pt>
                <c:pt idx="14" formatCode="0.00E+00">
                  <c:v>1.6079139999999999E-2</c:v>
                </c:pt>
                <c:pt idx="15" formatCode="0.00E+00">
                  <c:v>2.4132069999999999E-2</c:v>
                </c:pt>
                <c:pt idx="16" formatCode="0.00E+00">
                  <c:v>2.202542E-2</c:v>
                </c:pt>
                <c:pt idx="17" formatCode="0.00E+00">
                  <c:v>1.5122149999999999E-2</c:v>
                </c:pt>
                <c:pt idx="18" formatCode="0.00E+00">
                  <c:v>2.1936500000000001E-2</c:v>
                </c:pt>
                <c:pt idx="19" formatCode="0.00E+00">
                  <c:v>2.4200309999999999E-2</c:v>
                </c:pt>
                <c:pt idx="20" formatCode="0.00E+00">
                  <c:v>1.9421150000000002E-2</c:v>
                </c:pt>
                <c:pt idx="21" formatCode="0.00E+00">
                  <c:v>2.0158180000000001E-2</c:v>
                </c:pt>
                <c:pt idx="22" formatCode="0.00E+00">
                  <c:v>2.3761290000000001E-2</c:v>
                </c:pt>
                <c:pt idx="23" formatCode="0.00E+00">
                  <c:v>1.8097769999999999E-2</c:v>
                </c:pt>
                <c:pt idx="24" formatCode="0.00E+00">
                  <c:v>1.180282E-2</c:v>
                </c:pt>
                <c:pt idx="25" formatCode="0.00E+00">
                  <c:v>4.2136919999999998E-3</c:v>
                </c:pt>
                <c:pt idx="26" formatCode="0.00E+00">
                  <c:v>2.9414559999999999E-2</c:v>
                </c:pt>
                <c:pt idx="27" formatCode="0.00E+00">
                  <c:v>1.454741E-2</c:v>
                </c:pt>
                <c:pt idx="28" formatCode="0.00E+00">
                  <c:v>1.394016E-2</c:v>
                </c:pt>
                <c:pt idx="29" formatCode="0.00E+00">
                  <c:v>1.6120099999999998E-2</c:v>
                </c:pt>
                <c:pt idx="30" formatCode="0.00E+00">
                  <c:v>1.9036529999999999E-2</c:v>
                </c:pt>
                <c:pt idx="31" formatCode="0.00E+00">
                  <c:v>7.7279209999999996E-3</c:v>
                </c:pt>
                <c:pt idx="32" formatCode="0.00E+00">
                  <c:v>1.5633129999999999E-2</c:v>
                </c:pt>
                <c:pt idx="33" formatCode="0.00E+00">
                  <c:v>2.0781549999999999E-2</c:v>
                </c:pt>
                <c:pt idx="34" formatCode="0.00E+00">
                  <c:v>7.8115800000000003E-3</c:v>
                </c:pt>
                <c:pt idx="35" formatCode="0.00E+00">
                  <c:v>1.134925E-2</c:v>
                </c:pt>
                <c:pt idx="36" formatCode="0.00E+00">
                  <c:v>4.1915729999999997E-3</c:v>
                </c:pt>
                <c:pt idx="37" formatCode="0.00E+00">
                  <c:v>2.1279880000000001E-2</c:v>
                </c:pt>
                <c:pt idx="38" formatCode="0.00E+00">
                  <c:v>1.385073E-2</c:v>
                </c:pt>
                <c:pt idx="39" formatCode="0.00E+00">
                  <c:v>1.355925E-2</c:v>
                </c:pt>
                <c:pt idx="40" formatCode="0.00E+00">
                  <c:v>8.5233240000000005E-3</c:v>
                </c:pt>
                <c:pt idx="41" formatCode="0.00E+00">
                  <c:v>1.4512880000000001E-2</c:v>
                </c:pt>
                <c:pt idx="42" formatCode="0.00E+00">
                  <c:v>1.125448E-3</c:v>
                </c:pt>
                <c:pt idx="43" formatCode="0.00E+00">
                  <c:v>1.265519E-2</c:v>
                </c:pt>
                <c:pt idx="44" formatCode="0.00E+00">
                  <c:v>6.8236210000000002E-3</c:v>
                </c:pt>
                <c:pt idx="45" formatCode="0.00E+00">
                  <c:v>1.0543479999999999E-2</c:v>
                </c:pt>
                <c:pt idx="46" formatCode="0.00E+00">
                  <c:v>4.9152199999999997E-3</c:v>
                </c:pt>
                <c:pt idx="47" formatCode="0.00E+00">
                  <c:v>2.224725E-2</c:v>
                </c:pt>
                <c:pt idx="48" formatCode="0.00E+00">
                  <c:v>2.1264169999999999E-2</c:v>
                </c:pt>
                <c:pt idx="49" formatCode="0.00E+00">
                  <c:v>-3.726362E-3</c:v>
                </c:pt>
                <c:pt idx="50" formatCode="0.00E+00">
                  <c:v>1.1640370000000001E-2</c:v>
                </c:pt>
                <c:pt idx="51" formatCode="0.00E+00">
                  <c:v>-1.0732840000000001E-3</c:v>
                </c:pt>
                <c:pt idx="52" formatCode="0.00E+00">
                  <c:v>2.0210990000000002E-2</c:v>
                </c:pt>
                <c:pt idx="53" formatCode="0.00E+00">
                  <c:v>1.888751E-2</c:v>
                </c:pt>
                <c:pt idx="54" formatCode="0.00E+00">
                  <c:v>2.064556E-2</c:v>
                </c:pt>
                <c:pt idx="55" formatCode="0.00E+00">
                  <c:v>2.1390639999999999E-2</c:v>
                </c:pt>
                <c:pt idx="56" formatCode="0.00E+00">
                  <c:v>7.5963100000000002E-3</c:v>
                </c:pt>
                <c:pt idx="57" formatCode="0.00E+00">
                  <c:v>4.0889209999999997E-3</c:v>
                </c:pt>
                <c:pt idx="58" formatCode="0.00E+00">
                  <c:v>1.9376310000000001E-2</c:v>
                </c:pt>
                <c:pt idx="59" formatCode="0.00E+00">
                  <c:v>5.0679510000000002E-3</c:v>
                </c:pt>
                <c:pt idx="60" formatCode="0.00E+00">
                  <c:v>1.446416E-2</c:v>
                </c:pt>
                <c:pt idx="61" formatCode="0.00E+00">
                  <c:v>2.5919179999999998E-4</c:v>
                </c:pt>
                <c:pt idx="62" formatCode="0.00E+00">
                  <c:v>7.3315079999999996E-3</c:v>
                </c:pt>
                <c:pt idx="63" formatCode="0.00E+00">
                  <c:v>1.2795849999999999E-2</c:v>
                </c:pt>
                <c:pt idx="64" formatCode="0.00E+00">
                  <c:v>-6.8960039999999998E-3</c:v>
                </c:pt>
                <c:pt idx="65" formatCode="0.00E+00">
                  <c:v>1.157963E-2</c:v>
                </c:pt>
                <c:pt idx="66" formatCode="0.00E+00">
                  <c:v>3.8602279999999998E-3</c:v>
                </c:pt>
                <c:pt idx="67" formatCode="0.00E+00">
                  <c:v>1.4348730000000001E-2</c:v>
                </c:pt>
                <c:pt idx="68" formatCode="0.00E+00">
                  <c:v>1.9862390000000001E-2</c:v>
                </c:pt>
                <c:pt idx="69" formatCode="0.00E+00">
                  <c:v>1.063513E-2</c:v>
                </c:pt>
                <c:pt idx="70" formatCode="0.00E+00">
                  <c:v>2.2763710000000001E-3</c:v>
                </c:pt>
                <c:pt idx="71" formatCode="0.00E+00">
                  <c:v>2.9041419999999998E-2</c:v>
                </c:pt>
                <c:pt idx="72" formatCode="0.00E+00">
                  <c:v>1.120407E-2</c:v>
                </c:pt>
                <c:pt idx="73" formatCode="0.00E+00">
                  <c:v>5.0007360000000004E-3</c:v>
                </c:pt>
                <c:pt idx="74" formatCode="0.00E+00">
                  <c:v>1.0701969999999999E-3</c:v>
                </c:pt>
                <c:pt idx="75" formatCode="0.00E+00">
                  <c:v>1.035057E-2</c:v>
                </c:pt>
                <c:pt idx="76" formatCode="0.00E+00">
                  <c:v>1.227991E-2</c:v>
                </c:pt>
                <c:pt idx="77" formatCode="0.00E+00">
                  <c:v>-7.4932419999999998E-3</c:v>
                </c:pt>
                <c:pt idx="78" formatCode="0.00E+00">
                  <c:v>1.594839E-2</c:v>
                </c:pt>
                <c:pt idx="79" formatCode="0.00E+00">
                  <c:v>1.6868620000000001E-2</c:v>
                </c:pt>
                <c:pt idx="80" formatCode="0.00E+00">
                  <c:v>1.0750539999999999E-2</c:v>
                </c:pt>
                <c:pt idx="81" formatCode="0.00E+00">
                  <c:v>8.7101899999999996E-3</c:v>
                </c:pt>
                <c:pt idx="82" formatCode="0.00E+00">
                  <c:v>-1.6161979999999999E-3</c:v>
                </c:pt>
                <c:pt idx="83" formatCode="0.00E+00">
                  <c:v>2.5129900000000001E-3</c:v>
                </c:pt>
                <c:pt idx="84" formatCode="0.00E+00">
                  <c:v>1.132813E-2</c:v>
                </c:pt>
                <c:pt idx="85" formatCode="0.00E+00">
                  <c:v>1.2712009999999999E-2</c:v>
                </c:pt>
                <c:pt idx="86" formatCode="0.00E+00">
                  <c:v>8.7935140000000005E-3</c:v>
                </c:pt>
                <c:pt idx="87" formatCode="0.00E+00">
                  <c:v>9.5033960000000008E-3</c:v>
                </c:pt>
                <c:pt idx="88" formatCode="0.00E+00">
                  <c:v>3.5556899999999998E-3</c:v>
                </c:pt>
                <c:pt idx="89" formatCode="0.00E+00">
                  <c:v>1.050092E-4</c:v>
                </c:pt>
                <c:pt idx="90" formatCode="0.00E+00">
                  <c:v>3.1457249999999998E-3</c:v>
                </c:pt>
                <c:pt idx="91" formatCode="0.00E+00">
                  <c:v>3.9116339999999998E-3</c:v>
                </c:pt>
                <c:pt idx="92" formatCode="0.00E+00">
                  <c:v>1.047092E-2</c:v>
                </c:pt>
                <c:pt idx="93" formatCode="0.00E+00">
                  <c:v>2.3949000000000002E-2</c:v>
                </c:pt>
                <c:pt idx="94" formatCode="0.00E+00">
                  <c:v>1.17102E-2</c:v>
                </c:pt>
                <c:pt idx="95" formatCode="0.00E+00">
                  <c:v>2.6941039999999999E-2</c:v>
                </c:pt>
                <c:pt idx="96" formatCode="0.00E+00">
                  <c:v>-8.6740890000000005E-4</c:v>
                </c:pt>
                <c:pt idx="97" formatCode="0.00E+00">
                  <c:v>-4.337044E-3</c:v>
                </c:pt>
                <c:pt idx="98" formatCode="0.00E+00">
                  <c:v>1.1407570000000001E-3</c:v>
                </c:pt>
                <c:pt idx="99" formatCode="0.00E+00">
                  <c:v>1.058593E-2</c:v>
                </c:pt>
                <c:pt idx="100" formatCode="0.00E+00">
                  <c:v>2.178598E-2</c:v>
                </c:pt>
                <c:pt idx="101" formatCode="0.00E+00">
                  <c:v>-5.3370179999999998E-3</c:v>
                </c:pt>
                <c:pt idx="102" formatCode="0.00E+00">
                  <c:v>3.3114590000000001E-3</c:v>
                </c:pt>
                <c:pt idx="103" formatCode="0.00E+00">
                  <c:v>-4.4190619999999996E-3</c:v>
                </c:pt>
                <c:pt idx="104" formatCode="0.00E+00">
                  <c:v>-9.381627E-4</c:v>
                </c:pt>
                <c:pt idx="105" formatCode="0.00E+00">
                  <c:v>-3.4751600000000001E-3</c:v>
                </c:pt>
                <c:pt idx="106" formatCode="0.00E+00">
                  <c:v>2.0424330000000001E-2</c:v>
                </c:pt>
                <c:pt idx="107" formatCode="0.00E+00">
                  <c:v>-3.503124E-4</c:v>
                </c:pt>
                <c:pt idx="108" formatCode="0.00E+00">
                  <c:v>9.5422330000000002E-4</c:v>
                </c:pt>
                <c:pt idx="109" formatCode="0.00E+00">
                  <c:v>-9.4375310000000007E-3</c:v>
                </c:pt>
                <c:pt idx="110" formatCode="0.00E+00">
                  <c:v>1.7144909999999999E-2</c:v>
                </c:pt>
                <c:pt idx="111" formatCode="0.00E+00">
                  <c:v>3.9213980000000004E-3</c:v>
                </c:pt>
                <c:pt idx="112" formatCode="0.00E+00">
                  <c:v>3.041292E-4</c:v>
                </c:pt>
                <c:pt idx="113" formatCode="0.00E+00">
                  <c:v>5.1604229999999999E-3</c:v>
                </c:pt>
                <c:pt idx="114" formatCode="0.00E+00">
                  <c:v>5.9646769999999998E-3</c:v>
                </c:pt>
                <c:pt idx="115" formatCode="0.00E+00">
                  <c:v>2.566315E-3</c:v>
                </c:pt>
                <c:pt idx="116" formatCode="0.00E+00">
                  <c:v>1.4446240000000001E-2</c:v>
                </c:pt>
                <c:pt idx="117" formatCode="0.00E+00">
                  <c:v>5.3781790000000003E-3</c:v>
                </c:pt>
                <c:pt idx="118" formatCode="0.00E+00">
                  <c:v>1.102672E-2</c:v>
                </c:pt>
                <c:pt idx="119" formatCode="0.00E+00">
                  <c:v>-7.8596659999999995E-3</c:v>
                </c:pt>
                <c:pt idx="120" formatCode="0.00E+00">
                  <c:v>-1.3258569999999999E-3</c:v>
                </c:pt>
                <c:pt idx="121" formatCode="0.00E+00">
                  <c:v>1.0920620000000001E-2</c:v>
                </c:pt>
                <c:pt idx="122" formatCode="0.00E+00">
                  <c:v>-1.729574E-3</c:v>
                </c:pt>
                <c:pt idx="123" formatCode="0.00E+00">
                  <c:v>3.6274129999999999E-3</c:v>
                </c:pt>
                <c:pt idx="124" formatCode="0.00E+00">
                  <c:v>2.8716740000000001E-2</c:v>
                </c:pt>
                <c:pt idx="125" formatCode="0.00E+00">
                  <c:v>7.8233999999999995E-3</c:v>
                </c:pt>
                <c:pt idx="126" formatCode="0.00E+00">
                  <c:v>-1.9222349999999999E-2</c:v>
                </c:pt>
                <c:pt idx="127" formatCode="0.00E+00">
                  <c:v>9.9496900000000006E-4</c:v>
                </c:pt>
                <c:pt idx="128" formatCode="0.00E+00">
                  <c:v>2.128679E-2</c:v>
                </c:pt>
                <c:pt idx="129" formatCode="0.00E+00">
                  <c:v>1.6658180000000001E-4</c:v>
                </c:pt>
                <c:pt idx="130" formatCode="0.00E+00">
                  <c:v>-3.7505139999999997E-5</c:v>
                </c:pt>
                <c:pt idx="131" formatCode="0.00E+00">
                  <c:v>1.8877270000000002E-2</c:v>
                </c:pt>
                <c:pt idx="132" formatCode="0.00E+00">
                  <c:v>1.0488349999999999E-3</c:v>
                </c:pt>
                <c:pt idx="133" formatCode="0.00E+00">
                  <c:v>7.5419550000000004E-3</c:v>
                </c:pt>
                <c:pt idx="134" formatCode="0.00E+00">
                  <c:v>3.8468729999999998E-3</c:v>
                </c:pt>
                <c:pt idx="135" formatCode="0.00E+00">
                  <c:v>-8.9272780000000003E-3</c:v>
                </c:pt>
                <c:pt idx="136" formatCode="0.00E+00">
                  <c:v>-6.0493780000000002E-3</c:v>
                </c:pt>
                <c:pt idx="137" formatCode="0.00E+00">
                  <c:v>8.1042990000000006E-3</c:v>
                </c:pt>
                <c:pt idx="138" formatCode="0.00E+00">
                  <c:v>1.7974319999999998E-2</c:v>
                </c:pt>
                <c:pt idx="139" formatCode="0.00E+00">
                  <c:v>1.3951759999999999E-3</c:v>
                </c:pt>
                <c:pt idx="140" formatCode="0.00E+00">
                  <c:v>5.5325929999999997E-3</c:v>
                </c:pt>
                <c:pt idx="141" formatCode="0.00E+00">
                  <c:v>7.0935709999999999E-3</c:v>
                </c:pt>
                <c:pt idx="142" formatCode="0.00E+00">
                  <c:v>9.1848129999999996E-4</c:v>
                </c:pt>
                <c:pt idx="143" formatCode="0.00E+00">
                  <c:v>2.3836690000000002E-3</c:v>
                </c:pt>
                <c:pt idx="144" formatCode="0.00E+00">
                  <c:v>2.399565E-2</c:v>
                </c:pt>
                <c:pt idx="145" formatCode="0.00E+00">
                  <c:v>1.22308E-2</c:v>
                </c:pt>
                <c:pt idx="146" formatCode="0.00E+00">
                  <c:v>1.766328E-3</c:v>
                </c:pt>
                <c:pt idx="147" formatCode="0.00E+00">
                  <c:v>1.2349010000000001E-3</c:v>
                </c:pt>
                <c:pt idx="148" formatCode="0.00E+00">
                  <c:v>-1.5927070000000002E-2</c:v>
                </c:pt>
                <c:pt idx="149" formatCode="0.00E+00">
                  <c:v>-2.1378769999999998E-3</c:v>
                </c:pt>
                <c:pt idx="150" formatCode="0.00E+00">
                  <c:v>-1.718335E-2</c:v>
                </c:pt>
                <c:pt idx="151" formatCode="0.00E+00">
                  <c:v>9.0241039999999998E-3</c:v>
                </c:pt>
                <c:pt idx="152" formatCode="0.00E+00">
                  <c:v>1.7313519999999999E-2</c:v>
                </c:pt>
                <c:pt idx="153" formatCode="0.00E+00">
                  <c:v>4.9246120000000001E-3</c:v>
                </c:pt>
                <c:pt idx="154" formatCode="0.00E+00">
                  <c:v>2.1844780000000001E-2</c:v>
                </c:pt>
                <c:pt idx="155" formatCode="0.00E+00">
                  <c:v>2.7898189999999998E-3</c:v>
                </c:pt>
                <c:pt idx="156" formatCode="0.00E+00">
                  <c:v>1.9733239999999999E-2</c:v>
                </c:pt>
                <c:pt idx="157" formatCode="0.00E+00">
                  <c:v>2.0244870000000002E-2</c:v>
                </c:pt>
                <c:pt idx="158" formatCode="0.00E+00">
                  <c:v>-2.327782E-3</c:v>
                </c:pt>
                <c:pt idx="159" formatCode="0.00E+00">
                  <c:v>4.8256469999999997E-3</c:v>
                </c:pt>
                <c:pt idx="160" formatCode="0.00E+00">
                  <c:v>-9.6124320000000006E-3</c:v>
                </c:pt>
                <c:pt idx="161" formatCode="0.00E+00">
                  <c:v>2.368085E-2</c:v>
                </c:pt>
                <c:pt idx="162" formatCode="0.00E+00">
                  <c:v>1.5998180000000001E-2</c:v>
                </c:pt>
                <c:pt idx="163" formatCode="0.00E+00">
                  <c:v>1.473672E-2</c:v>
                </c:pt>
                <c:pt idx="164" formatCode="0.00E+00">
                  <c:v>-1.180226E-2</c:v>
                </c:pt>
                <c:pt idx="165" formatCode="0.00E+00">
                  <c:v>-2.6110090000000001E-3</c:v>
                </c:pt>
                <c:pt idx="166" formatCode="0.00E+00">
                  <c:v>-1.7059299999999999E-2</c:v>
                </c:pt>
                <c:pt idx="167" formatCode="0.00E+00">
                  <c:v>1.5474519999999999E-3</c:v>
                </c:pt>
                <c:pt idx="168" formatCode="0.00E+00">
                  <c:v>1.2402369999999999E-2</c:v>
                </c:pt>
                <c:pt idx="169" formatCode="0.00E+00">
                  <c:v>9.7594670000000008E-3</c:v>
                </c:pt>
                <c:pt idx="170" formatCode="0.00E+00">
                  <c:v>-1.0808809999999999E-3</c:v>
                </c:pt>
                <c:pt idx="171" formatCode="0.00E+00">
                  <c:v>3.3550139999999999E-2</c:v>
                </c:pt>
                <c:pt idx="172" formatCode="0.00E+00">
                  <c:v>2.1713099999999999E-2</c:v>
                </c:pt>
                <c:pt idx="173" formatCode="0.00E+00">
                  <c:v>1.7135029999999999E-2</c:v>
                </c:pt>
                <c:pt idx="174" formatCode="0.00E+00">
                  <c:v>1.9886830000000001E-2</c:v>
                </c:pt>
                <c:pt idx="175" formatCode="0.00E+00">
                  <c:v>7.5715469999999997E-3</c:v>
                </c:pt>
                <c:pt idx="176" formatCode="0.00E+00">
                  <c:v>5.0244030000000002E-3</c:v>
                </c:pt>
                <c:pt idx="177" formatCode="0.00E+00">
                  <c:v>3.0607269999999999E-2</c:v>
                </c:pt>
                <c:pt idx="178" formatCode="0.00E+00">
                  <c:v>5.9525100000000003E-3</c:v>
                </c:pt>
                <c:pt idx="179" formatCode="0.00E+00">
                  <c:v>-1.514498E-3</c:v>
                </c:pt>
                <c:pt idx="180" formatCode="0.00E+00">
                  <c:v>-1.0469040000000001E-2</c:v>
                </c:pt>
                <c:pt idx="181" formatCode="0.00E+00">
                  <c:v>4.7454610000000003E-3</c:v>
                </c:pt>
                <c:pt idx="182" formatCode="0.00E+00">
                  <c:v>6.7545439999999995E-4</c:v>
                </c:pt>
                <c:pt idx="183" formatCode="0.00E+00">
                  <c:v>-1.9092919999999999E-2</c:v>
                </c:pt>
                <c:pt idx="184" formatCode="0.00E+00">
                  <c:v>5.5443009999999997E-3</c:v>
                </c:pt>
                <c:pt idx="185" formatCode="0.00E+00">
                  <c:v>4.6728300000000002E-3</c:v>
                </c:pt>
                <c:pt idx="186" formatCode="0.00E+00">
                  <c:v>1.3111930000000001E-2</c:v>
                </c:pt>
                <c:pt idx="187" formatCode="0.00E+00">
                  <c:v>-7.2346229999999999E-3</c:v>
                </c:pt>
                <c:pt idx="188" formatCode="0.00E+00">
                  <c:v>-3.7554839999999999E-3</c:v>
                </c:pt>
                <c:pt idx="189" formatCode="0.00E+00">
                  <c:v>1.431032E-2</c:v>
                </c:pt>
                <c:pt idx="190" formatCode="0.00E+00">
                  <c:v>-1.1742320000000001E-2</c:v>
                </c:pt>
                <c:pt idx="191" formatCode="0.00E+00">
                  <c:v>4.9987909999999998E-3</c:v>
                </c:pt>
                <c:pt idx="192" formatCode="0.00E+00">
                  <c:v>3.2039499999999999E-2</c:v>
                </c:pt>
                <c:pt idx="193" formatCode="0.00E+00">
                  <c:v>3.6671170000000003E-2</c:v>
                </c:pt>
                <c:pt idx="194" formatCode="0.00E+00">
                  <c:v>-9.459472E-4</c:v>
                </c:pt>
                <c:pt idx="195" formatCode="0.00E+00">
                  <c:v>2.7076599999999999E-2</c:v>
                </c:pt>
                <c:pt idx="196" formatCode="0.00E+00">
                  <c:v>-4.6907820000000001E-3</c:v>
                </c:pt>
                <c:pt idx="197" formatCode="0.00E+00">
                  <c:v>5.4858299999999997E-3</c:v>
                </c:pt>
                <c:pt idx="198" formatCode="0.00E+00">
                  <c:v>-1.9201949999999999E-2</c:v>
                </c:pt>
                <c:pt idx="199" formatCode="0.00E+00">
                  <c:v>5.4328960000000004E-3</c:v>
                </c:pt>
                <c:pt idx="200" formatCode="0.00E+00">
                  <c:v>9.3714130000000003E-3</c:v>
                </c:pt>
                <c:pt idx="201" formatCode="0.00E+00">
                  <c:v>-2.964748E-2</c:v>
                </c:pt>
                <c:pt idx="202" formatCode="0.00E+00">
                  <c:v>-3.8021539999999999E-3</c:v>
                </c:pt>
                <c:pt idx="203" formatCode="0.00E+00">
                  <c:v>2.8722669999999999E-2</c:v>
                </c:pt>
                <c:pt idx="204" formatCode="0.00E+00">
                  <c:v>-1.6518910000000001E-2</c:v>
                </c:pt>
                <c:pt idx="205" formatCode="0.00E+00">
                  <c:v>-2.68638E-2</c:v>
                </c:pt>
                <c:pt idx="206" formatCode="0.00E+00">
                  <c:v>3.2644869999999999E-3</c:v>
                </c:pt>
                <c:pt idx="207" formatCode="0.00E+00">
                  <c:v>-3.3309210000000001E-3</c:v>
                </c:pt>
                <c:pt idx="208" formatCode="0.00E+00">
                  <c:v>-2.154733E-2</c:v>
                </c:pt>
                <c:pt idx="209" formatCode="0.00E+00">
                  <c:v>-1.160329E-2</c:v>
                </c:pt>
                <c:pt idx="210" formatCode="0.00E+00">
                  <c:v>-1.1145580000000001E-3</c:v>
                </c:pt>
                <c:pt idx="211" formatCode="0.00E+00">
                  <c:v>-5.3323210000000001E-3</c:v>
                </c:pt>
                <c:pt idx="212" formatCode="0.00E+00">
                  <c:v>-1.6379850000000001E-2</c:v>
                </c:pt>
                <c:pt idx="213" formatCode="0.00E+00">
                  <c:v>-1.5106410000000001E-2</c:v>
                </c:pt>
                <c:pt idx="214" formatCode="0.00E+00">
                  <c:v>2.0834930000000001E-3</c:v>
                </c:pt>
                <c:pt idx="215" formatCode="0.00E+00">
                  <c:v>-3.4552149999999997E-2</c:v>
                </c:pt>
                <c:pt idx="216" formatCode="0.00E+00">
                  <c:v>1.529637E-2</c:v>
                </c:pt>
                <c:pt idx="217" formatCode="0.00E+00">
                  <c:v>-1.209579E-2</c:v>
                </c:pt>
                <c:pt idx="218" formatCode="0.00E+00">
                  <c:v>-3.394602E-3</c:v>
                </c:pt>
                <c:pt idx="219" formatCode="0.00E+00">
                  <c:v>1.6277360000000001E-2</c:v>
                </c:pt>
                <c:pt idx="220" formatCode="0.00E+00">
                  <c:v>-4.6524289999999996E-3</c:v>
                </c:pt>
                <c:pt idx="221" formatCode="0.00E+00">
                  <c:v>-4.4765359999999997E-2</c:v>
                </c:pt>
                <c:pt idx="222" formatCode="0.00E+00">
                  <c:v>-4.6763789999999996E-3</c:v>
                </c:pt>
                <c:pt idx="223" formatCode="0.00E+00">
                  <c:v>6.0891139999999996E-3</c:v>
                </c:pt>
                <c:pt idx="224" formatCode="0.00E+00">
                  <c:v>5.0863810000000002E-2</c:v>
                </c:pt>
                <c:pt idx="225" formatCode="0.00E+00">
                  <c:v>-1.135741E-2</c:v>
                </c:pt>
                <c:pt idx="226" formatCode="0.00E+00">
                  <c:v>-1.8928690000000001E-2</c:v>
                </c:pt>
                <c:pt idx="227" formatCode="0.00E+00">
                  <c:v>9.1260019999999994E-3</c:v>
                </c:pt>
                <c:pt idx="228" formatCode="0.00E+00">
                  <c:v>2.0822549999999999E-2</c:v>
                </c:pt>
                <c:pt idx="229" formatCode="0.00E+00">
                  <c:v>3.0389789999999998E-3</c:v>
                </c:pt>
                <c:pt idx="230" formatCode="0.00E+00">
                  <c:v>-7.4682730000000001E-3</c:v>
                </c:pt>
                <c:pt idx="231" formatCode="0.00E+00">
                  <c:v>2.6883259999999999E-2</c:v>
                </c:pt>
                <c:pt idx="232" formatCode="0.00E+00">
                  <c:v>-6.3006490000000002E-3</c:v>
                </c:pt>
                <c:pt idx="233" formatCode="0.00E+00">
                  <c:v>2.7428709999999999E-2</c:v>
                </c:pt>
                <c:pt idx="234" formatCode="0.00E+00">
                  <c:v>-2.1116739999999998E-2</c:v>
                </c:pt>
                <c:pt idx="235" formatCode="0.00E+00">
                  <c:v>7.6258960000000001E-3</c:v>
                </c:pt>
                <c:pt idx="236" formatCode="0.00E+00">
                  <c:v>1.153615E-2</c:v>
                </c:pt>
                <c:pt idx="237" formatCode="0.00E+00">
                  <c:v>2.47969E-2</c:v>
                </c:pt>
                <c:pt idx="238" formatCode="0.00E+00">
                  <c:v>5.3031380000000003E-2</c:v>
                </c:pt>
                <c:pt idx="239" formatCode="0.00E+00">
                  <c:v>3.3809260000000001E-2</c:v>
                </c:pt>
                <c:pt idx="240" formatCode="0.00E+00">
                  <c:v>-4.3017489999999999E-2</c:v>
                </c:pt>
                <c:pt idx="241" formatCode="0.00E+00">
                  <c:v>5.7810960000000003E-3</c:v>
                </c:pt>
                <c:pt idx="242" formatCode="0.00E+00">
                  <c:v>8.6084219999999993E-3</c:v>
                </c:pt>
                <c:pt idx="243" formatCode="0.00E+00">
                  <c:v>2.5393599999999999E-2</c:v>
                </c:pt>
                <c:pt idx="244" formatCode="0.00E+00">
                  <c:v>4.6696519999999998E-2</c:v>
                </c:pt>
                <c:pt idx="245" formatCode="0.00E+00">
                  <c:v>-3.2188109999999999E-2</c:v>
                </c:pt>
                <c:pt idx="246" formatCode="0.00E+00">
                  <c:v>4.2183270000000002E-2</c:v>
                </c:pt>
                <c:pt idx="247" formatCode="0.00E+00">
                  <c:v>-7.1222389999999998E-3</c:v>
                </c:pt>
                <c:pt idx="248" formatCode="0.00E+00">
                  <c:v>-2.482556E-2</c:v>
                </c:pt>
                <c:pt idx="249" formatCode="0.00E+00">
                  <c:v>3.882866E-3</c:v>
                </c:pt>
                <c:pt idx="250" formatCode="0.00E+00">
                  <c:v>-1.7553139999999998E-2</c:v>
                </c:pt>
                <c:pt idx="251" formatCode="0.00E+00">
                  <c:v>-1.1059609999999999E-2</c:v>
                </c:pt>
                <c:pt idx="252" formatCode="0.00E+00">
                  <c:v>-2.6569720000000001E-3</c:v>
                </c:pt>
                <c:pt idx="253" formatCode="0.00E+00">
                  <c:v>4.4296160000000001E-2</c:v>
                </c:pt>
                <c:pt idx="254" formatCode="0.00E+00">
                  <c:v>4.8356889999999998E-3</c:v>
                </c:pt>
                <c:pt idx="255" formatCode="0.00E+00">
                  <c:v>-1.9193950000000001E-2</c:v>
                </c:pt>
                <c:pt idx="256" formatCode="0.00E+00">
                  <c:v>1.227791E-2</c:v>
                </c:pt>
                <c:pt idx="257" formatCode="0.00E+00">
                  <c:v>3.9238820000000001E-2</c:v>
                </c:pt>
                <c:pt idx="258" formatCode="0.00E+00">
                  <c:v>-2.7478019999999999E-2</c:v>
                </c:pt>
                <c:pt idx="259" formatCode="0.00E+00">
                  <c:v>-6.6183220000000003E-3</c:v>
                </c:pt>
                <c:pt idx="260" formatCode="0.00E+00">
                  <c:v>-2.1350020000000001E-2</c:v>
                </c:pt>
                <c:pt idx="261" formatCode="0.00E+00">
                  <c:v>-2.3670299999999998E-2</c:v>
                </c:pt>
                <c:pt idx="262" formatCode="0.00E+00">
                  <c:v>-3.595811E-3</c:v>
                </c:pt>
                <c:pt idx="263" formatCode="0.00E+00">
                  <c:v>-5.1535510000000001E-3</c:v>
                </c:pt>
                <c:pt idx="264" formatCode="0.00E+00">
                  <c:v>-1.08389E-2</c:v>
                </c:pt>
                <c:pt idx="265" formatCode="0.00E+00">
                  <c:v>2.8354319999999999E-2</c:v>
                </c:pt>
                <c:pt idx="266" formatCode="0.00E+00">
                  <c:v>8.8739330000000005E-3</c:v>
                </c:pt>
                <c:pt idx="267" formatCode="0.00E+00">
                  <c:v>-2.26027E-2</c:v>
                </c:pt>
                <c:pt idx="268" formatCode="0.00E+00">
                  <c:v>-1.1450480000000001E-2</c:v>
                </c:pt>
                <c:pt idx="269" formatCode="0.00E+00">
                  <c:v>6.6302749999999994E-2</c:v>
                </c:pt>
                <c:pt idx="270" formatCode="0.00E+00">
                  <c:v>4.7276569999999997E-3</c:v>
                </c:pt>
                <c:pt idx="271" formatCode="0.00E+00">
                  <c:v>7.0907929999999997E-3</c:v>
                </c:pt>
                <c:pt idx="272" formatCode="0.00E+00">
                  <c:v>2.5918110000000001E-2</c:v>
                </c:pt>
                <c:pt idx="273" formatCode="0.00E+00">
                  <c:v>3.212947E-2</c:v>
                </c:pt>
                <c:pt idx="274" formatCode="0.00E+00">
                  <c:v>5.7051780000000003E-2</c:v>
                </c:pt>
                <c:pt idx="275" formatCode="0.00E+00">
                  <c:v>4.6776480000000002E-2</c:v>
                </c:pt>
                <c:pt idx="276" formatCode="0.00E+00">
                  <c:v>-1.4730409999999999E-2</c:v>
                </c:pt>
                <c:pt idx="277" formatCode="0.00E+00">
                  <c:v>-9.9161279999999997E-3</c:v>
                </c:pt>
                <c:pt idx="278" formatCode="0.00E+00">
                  <c:v>9.0706100000000002E-4</c:v>
                </c:pt>
                <c:pt idx="279" formatCode="0.00E+00">
                  <c:v>-3.2730469999999998E-3</c:v>
                </c:pt>
                <c:pt idx="280" formatCode="0.00E+00">
                  <c:v>-2.3566540000000001E-3</c:v>
                </c:pt>
                <c:pt idx="281" formatCode="0.00E+00">
                  <c:v>9.0831729999999999E-3</c:v>
                </c:pt>
                <c:pt idx="282" formatCode="0.00E+00">
                  <c:v>-1.5495780000000001E-2</c:v>
                </c:pt>
                <c:pt idx="283" formatCode="0.00E+00">
                  <c:v>-1.688899E-2</c:v>
                </c:pt>
                <c:pt idx="284" formatCode="0.00E+00">
                  <c:v>2.030978E-2</c:v>
                </c:pt>
                <c:pt idx="285" formatCode="0.00E+00">
                  <c:v>-1.9554539999999999E-2</c:v>
                </c:pt>
                <c:pt idx="286" formatCode="0.00E+00">
                  <c:v>3.9865520000000002E-2</c:v>
                </c:pt>
                <c:pt idx="287" formatCode="0.00E+00">
                  <c:v>1.5116040000000001E-2</c:v>
                </c:pt>
                <c:pt idx="288" formatCode="0.00E+00">
                  <c:v>-2.9433049999999999E-2</c:v>
                </c:pt>
                <c:pt idx="289" formatCode="0.00E+00">
                  <c:v>-3.3202870000000002E-2</c:v>
                </c:pt>
                <c:pt idx="290" formatCode="0.00E+00">
                  <c:v>-2.2108360000000001E-2</c:v>
                </c:pt>
                <c:pt idx="291" formatCode="0.00E+00">
                  <c:v>-9.0564819999999994E-3</c:v>
                </c:pt>
                <c:pt idx="292" formatCode="0.00E+00">
                  <c:v>2.1491030000000001E-2</c:v>
                </c:pt>
                <c:pt idx="293" formatCode="0.00E+00">
                  <c:v>-2.2024419999999999E-4</c:v>
                </c:pt>
                <c:pt idx="294" formatCode="0.00E+00">
                  <c:v>-3.6867909999999997E-2</c:v>
                </c:pt>
                <c:pt idx="295" formatCode="0.00E+00">
                  <c:v>-4.020162E-2</c:v>
                </c:pt>
                <c:pt idx="296" formatCode="0.00E+00">
                  <c:v>8.8850680000000001E-2</c:v>
                </c:pt>
                <c:pt idx="297" formatCode="0.00E+00">
                  <c:v>4.0013350000000003E-2</c:v>
                </c:pt>
                <c:pt idx="298" formatCode="0.00E+00">
                  <c:v>2.4009619999999999E-2</c:v>
                </c:pt>
                <c:pt idx="299" formatCode="0.00E+00">
                  <c:v>-4.1769850000000002E-3</c:v>
                </c:pt>
                <c:pt idx="300" formatCode="0.00E+00">
                  <c:v>-4.1975499999999999E-2</c:v>
                </c:pt>
                <c:pt idx="301" formatCode="0.00E+00">
                  <c:v>-1.3561419999999999E-2</c:v>
                </c:pt>
                <c:pt idx="302" formatCode="0.00E+00">
                  <c:v>5.6671050000000001E-2</c:v>
                </c:pt>
                <c:pt idx="303" formatCode="0.00E+00">
                  <c:v>-1.4304910000000001E-2</c:v>
                </c:pt>
                <c:pt idx="304" formatCode="0.00E+00">
                  <c:v>-1.3045879999999999E-2</c:v>
                </c:pt>
                <c:pt idx="305" formatCode="0.00E+00">
                  <c:v>2.867902E-2</c:v>
                </c:pt>
                <c:pt idx="306" formatCode="0.00E+00">
                  <c:v>1.174122E-2</c:v>
                </c:pt>
                <c:pt idx="307" formatCode="0.00E+00">
                  <c:v>-7.9586480000000005E-3</c:v>
                </c:pt>
                <c:pt idx="308" formatCode="0.00E+00">
                  <c:v>-2.4956880000000001E-2</c:v>
                </c:pt>
                <c:pt idx="309" formatCode="0.00E+00">
                  <c:v>2.6305830000000001E-3</c:v>
                </c:pt>
                <c:pt idx="310" formatCode="0.00E+00">
                  <c:v>-2.6176419999999999E-2</c:v>
                </c:pt>
                <c:pt idx="311" formatCode="0.00E+00">
                  <c:v>4.2698839999999998E-3</c:v>
                </c:pt>
                <c:pt idx="312" formatCode="0.00E+00">
                  <c:v>-2.4720140000000002E-2</c:v>
                </c:pt>
                <c:pt idx="313" formatCode="0.00E+00">
                  <c:v>4.8623359999999997E-2</c:v>
                </c:pt>
                <c:pt idx="314" formatCode="0.00E+00">
                  <c:v>5.2737310000000003E-2</c:v>
                </c:pt>
                <c:pt idx="315" formatCode="0.00E+00">
                  <c:v>3.0533320000000002E-3</c:v>
                </c:pt>
                <c:pt idx="316" formatCode="0.00E+00">
                  <c:v>1.470393E-3</c:v>
                </c:pt>
                <c:pt idx="317" formatCode="0.00E+00">
                  <c:v>3.0533320000000002E-3</c:v>
                </c:pt>
                <c:pt idx="318" formatCode="0.00E+00">
                  <c:v>-1.5490469999999999E-2</c:v>
                </c:pt>
                <c:pt idx="319" formatCode="0.00E+00">
                  <c:v>-2.2742140000000001E-2</c:v>
                </c:pt>
                <c:pt idx="320" formatCode="0.00E+00">
                  <c:v>4.9842270000000001E-2</c:v>
                </c:pt>
                <c:pt idx="321" formatCode="0.00E+00">
                  <c:v>-1.9786439999999999E-3</c:v>
                </c:pt>
                <c:pt idx="322" formatCode="0.00E+00">
                  <c:v>-1.985116E-2</c:v>
                </c:pt>
                <c:pt idx="323" formatCode="0.00E+00">
                  <c:v>-3.3613720000000001E-3</c:v>
                </c:pt>
                <c:pt idx="324" formatCode="0.00E+00">
                  <c:v>-7.2833660000000003E-3</c:v>
                </c:pt>
                <c:pt idx="325" formatCode="0.00E+00">
                  <c:v>4.7194450000000001E-3</c:v>
                </c:pt>
                <c:pt idx="326" formatCode="0.00E+00">
                  <c:v>-7.8590540000000007E-3</c:v>
                </c:pt>
                <c:pt idx="327" formatCode="0.00E+00">
                  <c:v>-2.9606560000000001E-2</c:v>
                </c:pt>
                <c:pt idx="328" formatCode="0.00E+00">
                  <c:v>-9.7044669999999996E-3</c:v>
                </c:pt>
                <c:pt idx="329" formatCode="0.00E+00">
                  <c:v>-3.6394749999999997E-2</c:v>
                </c:pt>
                <c:pt idx="330" formatCode="0.00E+00">
                  <c:v>-4.3454399999999997E-2</c:v>
                </c:pt>
                <c:pt idx="331" formatCode="0.00E+00">
                  <c:v>-1.9259419999999999E-2</c:v>
                </c:pt>
                <c:pt idx="332" formatCode="0.00E+00">
                  <c:v>1.132258E-2</c:v>
                </c:pt>
                <c:pt idx="333" formatCode="0.00E+00">
                  <c:v>1.145621E-2</c:v>
                </c:pt>
                <c:pt idx="334" formatCode="0.00E+00">
                  <c:v>-4.5998190000000001E-2</c:v>
                </c:pt>
                <c:pt idx="335" formatCode="0.00E+00">
                  <c:v>4.2101380000000001E-2</c:v>
                </c:pt>
                <c:pt idx="336" formatCode="0.00E+00">
                  <c:v>-4.9204629999999999E-2</c:v>
                </c:pt>
                <c:pt idx="337" formatCode="0.00E+00">
                  <c:v>2.7906509999999999E-2</c:v>
                </c:pt>
                <c:pt idx="338" formatCode="0.00E+00">
                  <c:v>5.9263830000000003E-2</c:v>
                </c:pt>
                <c:pt idx="339" formatCode="0.00E+00">
                  <c:v>3.9194010000000003E-3</c:v>
                </c:pt>
                <c:pt idx="340" formatCode="0.00E+00">
                  <c:v>-6.322154E-3</c:v>
                </c:pt>
                <c:pt idx="341" formatCode="0.00E+00">
                  <c:v>9.1445109999999996E-2</c:v>
                </c:pt>
                <c:pt idx="342" formatCode="0.00E+00">
                  <c:v>-8.7480749999999993E-3</c:v>
                </c:pt>
                <c:pt idx="343" formatCode="0.00E+00">
                  <c:v>-7.3993100000000006E-2</c:v>
                </c:pt>
                <c:pt idx="344" formatCode="0.00E+00">
                  <c:v>-6.5085359999999995E-2</c:v>
                </c:pt>
                <c:pt idx="345" formatCode="0.00E+00">
                  <c:v>5.2415219999999998E-2</c:v>
                </c:pt>
                <c:pt idx="346" formatCode="0.00E+00">
                  <c:v>-3.8724599999999998E-2</c:v>
                </c:pt>
                <c:pt idx="347" formatCode="0.00E+00">
                  <c:v>-3.3847380000000003E-2</c:v>
                </c:pt>
                <c:pt idx="348" formatCode="0.00E+00">
                  <c:v>5.3208289999999998E-2</c:v>
                </c:pt>
                <c:pt idx="349" formatCode="0.00E+00">
                  <c:v>-2.5553010000000001E-2</c:v>
                </c:pt>
                <c:pt idx="350" formatCode="0.00E+00">
                  <c:v>1.412325E-2</c:v>
                </c:pt>
                <c:pt idx="351" formatCode="0.00E+00">
                  <c:v>4.5196399999999998E-2</c:v>
                </c:pt>
                <c:pt idx="352" formatCode="0.00E+00">
                  <c:v>-5.2262589999999996E-3</c:v>
                </c:pt>
                <c:pt idx="353" formatCode="0.00E+00">
                  <c:v>-3.5830679999999997E-2</c:v>
                </c:pt>
                <c:pt idx="354" formatCode="0.00E+00">
                  <c:v>-7.3798459999999998E-3</c:v>
                </c:pt>
                <c:pt idx="355" formatCode="0.00E+00">
                  <c:v>4.2126579999999997E-2</c:v>
                </c:pt>
                <c:pt idx="356" formatCode="0.00E+00">
                  <c:v>2.8039049999999999E-2</c:v>
                </c:pt>
                <c:pt idx="357" formatCode="0.00E+00">
                  <c:v>4.9774400000000003E-2</c:v>
                </c:pt>
                <c:pt idx="358" formatCode="0.00E+00">
                  <c:v>2.5426509999999999E-2</c:v>
                </c:pt>
                <c:pt idx="359" formatCode="0.00E+00">
                  <c:v>-8.187084E-2</c:v>
                </c:pt>
                <c:pt idx="360" formatCode="0.00E+00">
                  <c:v>-1.8306630000000001E-2</c:v>
                </c:pt>
                <c:pt idx="361" formatCode="0.00E+00">
                  <c:v>-5.2754040000000002E-2</c:v>
                </c:pt>
                <c:pt idx="362" formatCode="0.00E+00">
                  <c:v>7.4772549999999993E-2</c:v>
                </c:pt>
                <c:pt idx="363" formatCode="0.00E+00">
                  <c:v>-6.5500059999999999E-2</c:v>
                </c:pt>
                <c:pt idx="364" formatCode="0.00E+00">
                  <c:v>3.2435600000000002E-2</c:v>
                </c:pt>
                <c:pt idx="365" formatCode="0.00E+00">
                  <c:v>5.1909360000000002E-2</c:v>
                </c:pt>
                <c:pt idx="366" formatCode="0.00E+00">
                  <c:v>-3.479923E-2</c:v>
                </c:pt>
                <c:pt idx="367" formatCode="0.00E+00">
                  <c:v>-1.4403249999999999E-2</c:v>
                </c:pt>
                <c:pt idx="368" formatCode="0.00E+00">
                  <c:v>-2.7944509999999999E-2</c:v>
                </c:pt>
                <c:pt idx="369" formatCode="0.00E+00">
                  <c:v>-4.6837299999999998E-2</c:v>
                </c:pt>
                <c:pt idx="370" formatCode="0.00E+00">
                  <c:v>-3.5384600000000002E-2</c:v>
                </c:pt>
                <c:pt idx="371" formatCode="0.00E+00">
                  <c:v>-5.2025689999999999E-2</c:v>
                </c:pt>
                <c:pt idx="372" formatCode="0.00E+00">
                  <c:v>1.6387550000000001E-2</c:v>
                </c:pt>
                <c:pt idx="373" formatCode="0.00E+00">
                  <c:v>9.0825130000000004E-2</c:v>
                </c:pt>
                <c:pt idx="374" formatCode="0.00E+00">
                  <c:v>-5.9072869999999998E-3</c:v>
                </c:pt>
                <c:pt idx="375" formatCode="0.00E+00">
                  <c:v>-3.0252830000000001E-2</c:v>
                </c:pt>
                <c:pt idx="376" formatCode="0.00E+00">
                  <c:v>5.6339519999999997E-2</c:v>
                </c:pt>
                <c:pt idx="377" formatCode="0.00E+00">
                  <c:v>1.501074E-2</c:v>
                </c:pt>
                <c:pt idx="378" formatCode="0.00E+00">
                  <c:v>0.14630299999999999</c:v>
                </c:pt>
                <c:pt idx="379" formatCode="0.00E+00">
                  <c:v>-1.2105370000000001E-2</c:v>
                </c:pt>
                <c:pt idx="380" formatCode="0.00E+00">
                  <c:v>-3.5214929999999998E-2</c:v>
                </c:pt>
                <c:pt idx="381" formatCode="0.00E+00">
                  <c:v>8.2188960000000005E-2</c:v>
                </c:pt>
                <c:pt idx="382" formatCode="0.00E+00">
                  <c:v>2.350114E-2</c:v>
                </c:pt>
                <c:pt idx="383" formatCode="0.00E+00">
                  <c:v>6.5997499999999997E-3</c:v>
                </c:pt>
                <c:pt idx="384" formatCode="0.00E+00">
                  <c:v>-2.2123250000000001E-2</c:v>
                </c:pt>
                <c:pt idx="385" formatCode="0.00E+00">
                  <c:v>-1.6785359999999999E-2</c:v>
                </c:pt>
                <c:pt idx="386" formatCode="0.00E+00">
                  <c:v>2.1916120000000001E-2</c:v>
                </c:pt>
                <c:pt idx="387" formatCode="0.00E+00">
                  <c:v>1.6556290000000001E-2</c:v>
                </c:pt>
                <c:pt idx="388" formatCode="0.00E+00">
                  <c:v>-5.3613300000000005E-4</c:v>
                </c:pt>
                <c:pt idx="389" formatCode="0.00E+00">
                  <c:v>-2.1333999999999999E-2</c:v>
                </c:pt>
                <c:pt idx="390" formatCode="0.00E+00">
                  <c:v>0.16863339999999999</c:v>
                </c:pt>
                <c:pt idx="391" formatCode="0.00E+00">
                  <c:v>-3.6961889999999997E-2</c:v>
                </c:pt>
                <c:pt idx="392" formatCode="0.00E+00">
                  <c:v>3.1139679999999999E-2</c:v>
                </c:pt>
                <c:pt idx="393" formatCode="0.00E+00">
                  <c:v>-2.810095E-2</c:v>
                </c:pt>
                <c:pt idx="394" formatCode="0.00E+00">
                  <c:v>4.5066490000000001E-2</c:v>
                </c:pt>
                <c:pt idx="395" formatCode="0.00E+00">
                  <c:v>3.2161149999999999E-2</c:v>
                </c:pt>
                <c:pt idx="396" formatCode="0.00E+00">
                  <c:v>0.1177106</c:v>
                </c:pt>
                <c:pt idx="397" formatCode="0.00E+00">
                  <c:v>-6.3062199999999999E-2</c:v>
                </c:pt>
                <c:pt idx="398" formatCode="0.00E+00">
                  <c:v>-3.5792659999999997E-2</c:v>
                </c:pt>
                <c:pt idx="399" formatCode="0.00E+00">
                  <c:v>-7.2938069999999998E-4</c:v>
                </c:pt>
                <c:pt idx="400" formatCode="0.00E+00">
                  <c:v>-8.7162729999999994E-2</c:v>
                </c:pt>
                <c:pt idx="401" formatCode="0.00E+00">
                  <c:v>3.4826790000000003E-2</c:v>
                </c:pt>
                <c:pt idx="402" formatCode="0.00E+00">
                  <c:v>2.924131E-2</c:v>
                </c:pt>
                <c:pt idx="403" formatCode="0.00E+00">
                  <c:v>2.8155469999999998E-2</c:v>
                </c:pt>
                <c:pt idx="404" formatCode="0.00E+00">
                  <c:v>-1.366825E-2</c:v>
                </c:pt>
                <c:pt idx="405" formatCode="0.00E+00">
                  <c:v>-1.4030539999999999E-2</c:v>
                </c:pt>
                <c:pt idx="406" formatCode="0.00E+00">
                  <c:v>-4.6662879999999997E-2</c:v>
                </c:pt>
                <c:pt idx="407" formatCode="0.00E+00">
                  <c:v>3.7732460000000001E-3</c:v>
                </c:pt>
                <c:pt idx="408" formatCode="0.00E+00">
                  <c:v>-5.7077070000000001E-2</c:v>
                </c:pt>
                <c:pt idx="409" formatCode="0.00E+00">
                  <c:v>0.13139609999999999</c:v>
                </c:pt>
                <c:pt idx="410" formatCode="0.00E+00">
                  <c:v>-8.741546E-2</c:v>
                </c:pt>
                <c:pt idx="411" formatCode="0.00E+00">
                  <c:v>-8.0331260000000002E-2</c:v>
                </c:pt>
                <c:pt idx="412" formatCode="0.00E+00">
                  <c:v>-1.8049470000000001E-2</c:v>
                </c:pt>
                <c:pt idx="413" formatCode="0.00E+00">
                  <c:v>-5.4511450000000003E-2</c:v>
                </c:pt>
                <c:pt idx="414" formatCode="0.00E+00">
                  <c:v>-4.5153270000000002E-2</c:v>
                </c:pt>
                <c:pt idx="415" formatCode="0.00E+00">
                  <c:v>3.6226910000000001E-2</c:v>
                </c:pt>
                <c:pt idx="416" formatCode="0.00E+00">
                  <c:v>4.635235E-2</c:v>
                </c:pt>
                <c:pt idx="417" formatCode="0.00E+00">
                  <c:v>0.137382</c:v>
                </c:pt>
                <c:pt idx="418" formatCode="0.00E+00">
                  <c:v>3.8854229999999997E-2</c:v>
                </c:pt>
                <c:pt idx="419" formatCode="0.00E+00">
                  <c:v>7.9869399999999997E-3</c:v>
                </c:pt>
                <c:pt idx="420" formatCode="0.00E+00">
                  <c:v>-5.840329E-3</c:v>
                </c:pt>
                <c:pt idx="421" formatCode="0.00E+00">
                  <c:v>-4.0536200000000001E-2</c:v>
                </c:pt>
                <c:pt idx="422" formatCode="0.00E+00">
                  <c:v>1.317346E-2</c:v>
                </c:pt>
                <c:pt idx="423" formatCode="0.00E+00">
                  <c:v>-3.6731159999999999E-2</c:v>
                </c:pt>
                <c:pt idx="424" formatCode="0.00E+00">
                  <c:v>0.12922040000000001</c:v>
                </c:pt>
                <c:pt idx="425" formatCode="0.00E+00">
                  <c:v>2.9658520000000001E-2</c:v>
                </c:pt>
                <c:pt idx="426" formatCode="0.00E+00">
                  <c:v>3.3067100000000002E-2</c:v>
                </c:pt>
                <c:pt idx="427" formatCode="0.00E+00">
                  <c:v>-5.460226E-2</c:v>
                </c:pt>
                <c:pt idx="428" formatCode="0.00E+00">
                  <c:v>3.5108609999999998E-2</c:v>
                </c:pt>
                <c:pt idx="429" formatCode="0.00E+00">
                  <c:v>-1.233822E-2</c:v>
                </c:pt>
                <c:pt idx="430" formatCode="0.00E+00">
                  <c:v>0.1081109</c:v>
                </c:pt>
                <c:pt idx="431" formatCode="0.00E+00">
                  <c:v>-5.5495589999999997E-2</c:v>
                </c:pt>
                <c:pt idx="432" formatCode="0.00E+00">
                  <c:v>4.3089509999999998E-2</c:v>
                </c:pt>
                <c:pt idx="433" formatCode="0.00E+00">
                  <c:v>2.8149839999999999E-2</c:v>
                </c:pt>
                <c:pt idx="434" formatCode="0.00E+00">
                  <c:v>0.13780629999999999</c:v>
                </c:pt>
                <c:pt idx="435" formatCode="0.00E+00">
                  <c:v>-6.3960989999999995E-2</c:v>
                </c:pt>
                <c:pt idx="436" formatCode="0.00E+00">
                  <c:v>0.1103739</c:v>
                </c:pt>
                <c:pt idx="437" formatCode="0.00E+00">
                  <c:v>4.8615110000000003E-2</c:v>
                </c:pt>
                <c:pt idx="438" formatCode="0.00E+00">
                  <c:v>-8.2677520000000004E-2</c:v>
                </c:pt>
                <c:pt idx="439" formatCode="0.00E+00">
                  <c:v>-0.19405439999999999</c:v>
                </c:pt>
                <c:pt idx="440" formatCode="0.00E+00">
                  <c:v>5.6565190000000001E-2</c:v>
                </c:pt>
                <c:pt idx="441" formatCode="0.00E+00">
                  <c:v>-6.8872150000000004E-3</c:v>
                </c:pt>
                <c:pt idx="442" formatCode="0.00E+00">
                  <c:v>2.7890640000000001E-2</c:v>
                </c:pt>
                <c:pt idx="443" formatCode="0.00E+00">
                  <c:v>8.4162190000000008E-3</c:v>
                </c:pt>
                <c:pt idx="444" formatCode="0.00E+00">
                  <c:v>2.2519440000000002E-2</c:v>
                </c:pt>
                <c:pt idx="445" formatCode="0.00E+00">
                  <c:v>-4.3147209999999998E-2</c:v>
                </c:pt>
                <c:pt idx="446" formatCode="0.00E+00">
                  <c:v>-2.7624309999999999E-2</c:v>
                </c:pt>
                <c:pt idx="447" formatCode="0.00E+00">
                  <c:v>4.2553189999999998E-2</c:v>
                </c:pt>
                <c:pt idx="448" formatCode="0.00E+00">
                  <c:v>-3.7533509999999999E-2</c:v>
                </c:pt>
                <c:pt idx="449" formatCode="0.00E+00">
                  <c:v>-8.6350979999999994E-2</c:v>
                </c:pt>
                <c:pt idx="450" formatCode="0.00E+00">
                  <c:v>6.25E-2</c:v>
                </c:pt>
                <c:pt idx="451" formatCode="0.00E+00">
                  <c:v>-4.3076919999999998E-2</c:v>
                </c:pt>
                <c:pt idx="452" formatCode="0.00E+00">
                  <c:v>1.166181E-2</c:v>
                </c:pt>
                <c:pt idx="453" formatCode="0.00E+00">
                  <c:v>5.2631579999999997E-2</c:v>
                </c:pt>
                <c:pt idx="454" formatCode="0.00E+00">
                  <c:v>-6.0465119999999997E-2</c:v>
                </c:pt>
                <c:pt idx="455" formatCode="0.00E+00">
                  <c:v>0</c:v>
                </c:pt>
                <c:pt idx="456" formatCode="0.00E+00">
                  <c:v>-2.2727270000000001E-2</c:v>
                </c:pt>
                <c:pt idx="457" formatCode="0.00E+00">
                  <c:v>-8.9285719999999992E-3</c:v>
                </c:pt>
                <c:pt idx="458" formatCode="0.00E+00">
                  <c:v>-9.4339620000000006E-3</c:v>
                </c:pt>
                <c:pt idx="459" formatCode="0.00E+00">
                  <c:v>3.963415E-2</c:v>
                </c:pt>
                <c:pt idx="460" formatCode="0.00E+00">
                  <c:v>1.2779550000000001E-2</c:v>
                </c:pt>
                <c:pt idx="461" formatCode="0.00E+00">
                  <c:v>1.689189E-2</c:v>
                </c:pt>
                <c:pt idx="462" formatCode="0.00E+00">
                  <c:v>0.12014130000000001</c:v>
                </c:pt>
                <c:pt idx="463" formatCode="0.00E+00">
                  <c:v>-3.3444820000000002E-3</c:v>
                </c:pt>
                <c:pt idx="464" formatCode="0.00E+00">
                  <c:v>-5.7627119999999997E-2</c:v>
                </c:pt>
                <c:pt idx="465" formatCode="0.00E+00">
                  <c:v>9.6026490000000006E-2</c:v>
                </c:pt>
                <c:pt idx="466" formatCode="0.00E+00">
                  <c:v>2.9411759999999999E-2</c:v>
                </c:pt>
                <c:pt idx="467" formatCode="0.00E+00">
                  <c:v>6.2500000000000003E-3</c:v>
                </c:pt>
                <c:pt idx="468" formatCode="0.00E+00">
                  <c:v>-6.5088759999999996E-2</c:v>
                </c:pt>
                <c:pt idx="469" formatCode="0.00E+00">
                  <c:v>-6.8493149999999999E-3</c:v>
                </c:pt>
                <c:pt idx="470" formatCode="0.00E+00">
                  <c:v>-2.7972029999999998E-2</c:v>
                </c:pt>
                <c:pt idx="471" formatCode="0.00E+00">
                  <c:v>-1.337793E-2</c:v>
                </c:pt>
                <c:pt idx="472" formatCode="0.00E+00">
                  <c:v>3.5714290000000003E-2</c:v>
                </c:pt>
                <c:pt idx="473" formatCode="0.00E+00">
                  <c:v>2.527076E-2</c:v>
                </c:pt>
                <c:pt idx="474" formatCode="0.00E+00">
                  <c:v>-3.2786879999999997E-2</c:v>
                </c:pt>
              </c:numCache>
            </c:numRef>
          </c:yVal>
          <c:smooth val="1"/>
        </c:ser>
        <c:dLbls>
          <c:showLegendKey val="0"/>
          <c:showVal val="0"/>
          <c:showCatName val="0"/>
          <c:showSerName val="0"/>
          <c:showPercent val="0"/>
          <c:showBubbleSize val="0"/>
        </c:dLbls>
        <c:axId val="305595904"/>
        <c:axId val="305597824"/>
      </c:scatterChart>
      <c:valAx>
        <c:axId val="305595904"/>
        <c:scaling>
          <c:orientation val="minMax"/>
          <c:max val="200"/>
          <c:min val="25"/>
        </c:scaling>
        <c:delete val="0"/>
        <c:axPos val="b"/>
        <c:title>
          <c:tx>
            <c:rich>
              <a:bodyPr/>
              <a:lstStyle/>
              <a:p>
                <a:pPr>
                  <a:defRPr/>
                </a:pPr>
                <a:r>
                  <a:rPr lang="en-GB"/>
                  <a:t>Time / ns</a:t>
                </a:r>
              </a:p>
            </c:rich>
          </c:tx>
          <c:overlay val="0"/>
        </c:title>
        <c:numFmt formatCode="General" sourceLinked="1"/>
        <c:majorTickMark val="out"/>
        <c:minorTickMark val="none"/>
        <c:tickLblPos val="nextTo"/>
        <c:crossAx val="305597824"/>
        <c:crosses val="autoZero"/>
        <c:crossBetween val="midCat"/>
        <c:majorUnit val="50"/>
      </c:valAx>
      <c:valAx>
        <c:axId val="305597824"/>
        <c:scaling>
          <c:orientation val="minMax"/>
          <c:max val="6.0000000000000012E-2"/>
          <c:min val="-2.0000000000000004E-2"/>
        </c:scaling>
        <c:delete val="0"/>
        <c:axPos val="l"/>
        <c:numFmt formatCode="#,##0.00" sourceLinked="0"/>
        <c:majorTickMark val="out"/>
        <c:minorTickMark val="none"/>
        <c:tickLblPos val="nextTo"/>
        <c:crossAx val="305595904"/>
        <c:crosses val="autoZero"/>
        <c:crossBetween val="midCat"/>
      </c:valAx>
    </c:plotArea>
    <c:plotVisOnly val="1"/>
    <c:dispBlanksAs val="gap"/>
    <c:showDLblsOverMax val="0"/>
  </c:chart>
  <c:spPr>
    <a:ln>
      <a:noFill/>
    </a:ln>
  </c:spPr>
  <c:externalData r:id="rId1">
    <c:autoUpdate val="0"/>
  </c:externalData>
</c:chartSpace>
</file>

<file path=word/charts/chart96.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33947167894335789"/>
          <c:y val="5.1400554097404488E-2"/>
          <c:w val="0.51423842181017698"/>
          <c:h val="0.82727981918926796"/>
        </c:manualLayout>
      </c:layout>
      <c:scatterChart>
        <c:scatterStyle val="smoothMarker"/>
        <c:varyColors val="0"/>
        <c:ser>
          <c:idx val="5"/>
          <c:order val="0"/>
          <c:tx>
            <c:strRef>
              <c:f>Sheet1!$AE$3</c:f>
              <c:strCache>
                <c:ptCount val="1"/>
                <c:pt idx="0">
                  <c:v>21 ppm</c:v>
                </c:pt>
              </c:strCache>
            </c:strRef>
          </c:tx>
          <c:spPr>
            <a:ln w="3175"/>
          </c:spPr>
          <c:marker>
            <c:symbol val="none"/>
          </c:marker>
          <c:xVal>
            <c:numRef>
              <c:f>Sheet1!$AF$7:$AF$481</c:f>
              <c:numCache>
                <c:formatCode>General</c:formatCode>
                <c:ptCount val="475"/>
                <c:pt idx="0">
                  <c:v>28.8</c:v>
                </c:pt>
                <c:pt idx="1">
                  <c:v>29.200000000000003</c:v>
                </c:pt>
                <c:pt idx="2">
                  <c:v>29.6</c:v>
                </c:pt>
                <c:pt idx="3">
                  <c:v>30</c:v>
                </c:pt>
                <c:pt idx="4">
                  <c:v>30.400000000000002</c:v>
                </c:pt>
                <c:pt idx="5">
                  <c:v>30.8</c:v>
                </c:pt>
                <c:pt idx="6">
                  <c:v>31.200000000000003</c:v>
                </c:pt>
                <c:pt idx="7">
                  <c:v>31.6</c:v>
                </c:pt>
                <c:pt idx="8">
                  <c:v>32</c:v>
                </c:pt>
                <c:pt idx="9">
                  <c:v>32.4</c:v>
                </c:pt>
                <c:pt idx="10">
                  <c:v>32.800000000000004</c:v>
                </c:pt>
                <c:pt idx="11">
                  <c:v>33.200000000000003</c:v>
                </c:pt>
                <c:pt idx="12">
                  <c:v>33.6</c:v>
                </c:pt>
                <c:pt idx="13">
                  <c:v>34</c:v>
                </c:pt>
                <c:pt idx="14">
                  <c:v>34.4</c:v>
                </c:pt>
                <c:pt idx="15">
                  <c:v>34.800000000000004</c:v>
                </c:pt>
                <c:pt idx="16">
                  <c:v>35.200000000000003</c:v>
                </c:pt>
                <c:pt idx="17">
                  <c:v>35.6</c:v>
                </c:pt>
                <c:pt idx="18">
                  <c:v>36</c:v>
                </c:pt>
                <c:pt idx="19">
                  <c:v>36.4</c:v>
                </c:pt>
                <c:pt idx="20">
                  <c:v>36.800000000000004</c:v>
                </c:pt>
                <c:pt idx="21">
                  <c:v>37.200000000000003</c:v>
                </c:pt>
                <c:pt idx="22">
                  <c:v>37.6</c:v>
                </c:pt>
                <c:pt idx="23">
                  <c:v>38</c:v>
                </c:pt>
                <c:pt idx="24">
                  <c:v>38.400000000000006</c:v>
                </c:pt>
                <c:pt idx="25">
                  <c:v>38.800000000000004</c:v>
                </c:pt>
                <c:pt idx="26">
                  <c:v>39.200000000000003</c:v>
                </c:pt>
                <c:pt idx="27">
                  <c:v>39.6</c:v>
                </c:pt>
                <c:pt idx="28">
                  <c:v>40</c:v>
                </c:pt>
                <c:pt idx="29">
                  <c:v>40.400000000000006</c:v>
                </c:pt>
                <c:pt idx="30">
                  <c:v>40.800000000000004</c:v>
                </c:pt>
                <c:pt idx="31">
                  <c:v>41.2</c:v>
                </c:pt>
                <c:pt idx="32">
                  <c:v>41.6</c:v>
                </c:pt>
                <c:pt idx="33">
                  <c:v>42</c:v>
                </c:pt>
                <c:pt idx="34">
                  <c:v>42.400000000000006</c:v>
                </c:pt>
                <c:pt idx="35">
                  <c:v>42.800000000000004</c:v>
                </c:pt>
                <c:pt idx="36">
                  <c:v>43.2</c:v>
                </c:pt>
                <c:pt idx="37">
                  <c:v>43.6</c:v>
                </c:pt>
                <c:pt idx="38">
                  <c:v>44</c:v>
                </c:pt>
                <c:pt idx="39">
                  <c:v>44.400000000000006</c:v>
                </c:pt>
                <c:pt idx="40">
                  <c:v>44.800000000000004</c:v>
                </c:pt>
                <c:pt idx="41">
                  <c:v>45.2</c:v>
                </c:pt>
                <c:pt idx="42">
                  <c:v>45.6</c:v>
                </c:pt>
                <c:pt idx="43">
                  <c:v>46</c:v>
                </c:pt>
                <c:pt idx="44">
                  <c:v>46.400000000000006</c:v>
                </c:pt>
                <c:pt idx="45">
                  <c:v>46.800000000000004</c:v>
                </c:pt>
                <c:pt idx="46">
                  <c:v>47.2</c:v>
                </c:pt>
                <c:pt idx="47">
                  <c:v>47.6</c:v>
                </c:pt>
                <c:pt idx="48">
                  <c:v>48</c:v>
                </c:pt>
                <c:pt idx="49">
                  <c:v>48.400000000000006</c:v>
                </c:pt>
                <c:pt idx="50">
                  <c:v>48.800000000000004</c:v>
                </c:pt>
                <c:pt idx="51">
                  <c:v>49.2</c:v>
                </c:pt>
                <c:pt idx="52">
                  <c:v>49.6</c:v>
                </c:pt>
                <c:pt idx="53">
                  <c:v>50</c:v>
                </c:pt>
                <c:pt idx="54">
                  <c:v>50.400000000000006</c:v>
                </c:pt>
                <c:pt idx="55">
                  <c:v>50.800000000000004</c:v>
                </c:pt>
                <c:pt idx="56">
                  <c:v>51.2</c:v>
                </c:pt>
                <c:pt idx="57">
                  <c:v>51.6</c:v>
                </c:pt>
                <c:pt idx="58">
                  <c:v>52</c:v>
                </c:pt>
                <c:pt idx="59">
                  <c:v>52.400000000000006</c:v>
                </c:pt>
                <c:pt idx="60">
                  <c:v>52.800000000000004</c:v>
                </c:pt>
                <c:pt idx="61">
                  <c:v>53.2</c:v>
                </c:pt>
                <c:pt idx="62">
                  <c:v>53.6</c:v>
                </c:pt>
                <c:pt idx="63">
                  <c:v>54</c:v>
                </c:pt>
                <c:pt idx="64">
                  <c:v>54.400000000000006</c:v>
                </c:pt>
                <c:pt idx="65">
                  <c:v>54.800000000000004</c:v>
                </c:pt>
                <c:pt idx="66">
                  <c:v>55.2</c:v>
                </c:pt>
                <c:pt idx="67">
                  <c:v>55.6</c:v>
                </c:pt>
                <c:pt idx="68">
                  <c:v>56</c:v>
                </c:pt>
                <c:pt idx="69">
                  <c:v>56.400000000000006</c:v>
                </c:pt>
                <c:pt idx="70">
                  <c:v>56.800000000000004</c:v>
                </c:pt>
                <c:pt idx="71">
                  <c:v>57.2</c:v>
                </c:pt>
                <c:pt idx="72">
                  <c:v>57.6</c:v>
                </c:pt>
                <c:pt idx="73">
                  <c:v>58</c:v>
                </c:pt>
                <c:pt idx="74">
                  <c:v>58.400000000000006</c:v>
                </c:pt>
                <c:pt idx="75">
                  <c:v>58.800000000000004</c:v>
                </c:pt>
                <c:pt idx="76">
                  <c:v>59.2</c:v>
                </c:pt>
                <c:pt idx="77">
                  <c:v>59.6</c:v>
                </c:pt>
                <c:pt idx="78">
                  <c:v>60</c:v>
                </c:pt>
                <c:pt idx="79">
                  <c:v>60.400000000000006</c:v>
                </c:pt>
                <c:pt idx="80">
                  <c:v>60.800000000000004</c:v>
                </c:pt>
                <c:pt idx="81">
                  <c:v>61.2</c:v>
                </c:pt>
                <c:pt idx="82">
                  <c:v>61.6</c:v>
                </c:pt>
                <c:pt idx="83">
                  <c:v>62</c:v>
                </c:pt>
                <c:pt idx="84">
                  <c:v>62.400000000000006</c:v>
                </c:pt>
                <c:pt idx="85">
                  <c:v>62.800000000000004</c:v>
                </c:pt>
                <c:pt idx="86">
                  <c:v>63.2</c:v>
                </c:pt>
                <c:pt idx="87">
                  <c:v>63.6</c:v>
                </c:pt>
                <c:pt idx="88">
                  <c:v>64</c:v>
                </c:pt>
                <c:pt idx="89">
                  <c:v>64.400000000000006</c:v>
                </c:pt>
                <c:pt idx="90">
                  <c:v>64.8</c:v>
                </c:pt>
                <c:pt idx="91">
                  <c:v>65.2</c:v>
                </c:pt>
                <c:pt idx="92">
                  <c:v>65.600000000000009</c:v>
                </c:pt>
                <c:pt idx="93">
                  <c:v>66</c:v>
                </c:pt>
                <c:pt idx="94">
                  <c:v>66.400000000000006</c:v>
                </c:pt>
                <c:pt idx="95">
                  <c:v>66.8</c:v>
                </c:pt>
                <c:pt idx="96">
                  <c:v>67.2</c:v>
                </c:pt>
                <c:pt idx="97">
                  <c:v>67.600000000000009</c:v>
                </c:pt>
                <c:pt idx="98">
                  <c:v>68</c:v>
                </c:pt>
                <c:pt idx="99">
                  <c:v>68.400000000000006</c:v>
                </c:pt>
                <c:pt idx="100">
                  <c:v>68.8</c:v>
                </c:pt>
                <c:pt idx="101">
                  <c:v>69.2</c:v>
                </c:pt>
                <c:pt idx="102">
                  <c:v>69.600000000000009</c:v>
                </c:pt>
                <c:pt idx="103">
                  <c:v>70</c:v>
                </c:pt>
                <c:pt idx="104">
                  <c:v>70.400000000000006</c:v>
                </c:pt>
                <c:pt idx="105">
                  <c:v>70.8</c:v>
                </c:pt>
                <c:pt idx="106">
                  <c:v>71.2</c:v>
                </c:pt>
                <c:pt idx="107">
                  <c:v>71.600000000000009</c:v>
                </c:pt>
                <c:pt idx="108">
                  <c:v>72</c:v>
                </c:pt>
                <c:pt idx="109">
                  <c:v>72.400000000000006</c:v>
                </c:pt>
                <c:pt idx="110">
                  <c:v>72.8</c:v>
                </c:pt>
                <c:pt idx="111">
                  <c:v>73.2</c:v>
                </c:pt>
                <c:pt idx="112">
                  <c:v>73.600000000000009</c:v>
                </c:pt>
                <c:pt idx="113">
                  <c:v>74</c:v>
                </c:pt>
                <c:pt idx="114">
                  <c:v>74.400000000000006</c:v>
                </c:pt>
                <c:pt idx="115">
                  <c:v>74.8</c:v>
                </c:pt>
                <c:pt idx="116">
                  <c:v>75.2</c:v>
                </c:pt>
                <c:pt idx="117">
                  <c:v>75.600000000000009</c:v>
                </c:pt>
                <c:pt idx="118">
                  <c:v>76</c:v>
                </c:pt>
                <c:pt idx="119">
                  <c:v>76.400000000000006</c:v>
                </c:pt>
                <c:pt idx="120">
                  <c:v>76.800000000000011</c:v>
                </c:pt>
                <c:pt idx="121">
                  <c:v>77.2</c:v>
                </c:pt>
                <c:pt idx="122">
                  <c:v>77.600000000000009</c:v>
                </c:pt>
                <c:pt idx="123">
                  <c:v>78</c:v>
                </c:pt>
                <c:pt idx="124">
                  <c:v>78.400000000000006</c:v>
                </c:pt>
                <c:pt idx="125">
                  <c:v>78.800000000000011</c:v>
                </c:pt>
                <c:pt idx="126">
                  <c:v>79.2</c:v>
                </c:pt>
                <c:pt idx="127">
                  <c:v>79.600000000000009</c:v>
                </c:pt>
                <c:pt idx="128">
                  <c:v>80</c:v>
                </c:pt>
                <c:pt idx="129">
                  <c:v>80.400000000000006</c:v>
                </c:pt>
                <c:pt idx="130">
                  <c:v>80.800000000000011</c:v>
                </c:pt>
                <c:pt idx="131">
                  <c:v>81.2</c:v>
                </c:pt>
                <c:pt idx="132">
                  <c:v>81.600000000000009</c:v>
                </c:pt>
                <c:pt idx="133">
                  <c:v>82</c:v>
                </c:pt>
                <c:pt idx="134">
                  <c:v>82.4</c:v>
                </c:pt>
                <c:pt idx="135">
                  <c:v>82.800000000000011</c:v>
                </c:pt>
                <c:pt idx="136">
                  <c:v>83.2</c:v>
                </c:pt>
                <c:pt idx="137">
                  <c:v>83.600000000000009</c:v>
                </c:pt>
                <c:pt idx="138">
                  <c:v>84</c:v>
                </c:pt>
                <c:pt idx="139">
                  <c:v>84.4</c:v>
                </c:pt>
                <c:pt idx="140">
                  <c:v>84.800000000000011</c:v>
                </c:pt>
                <c:pt idx="141">
                  <c:v>85.2</c:v>
                </c:pt>
                <c:pt idx="142">
                  <c:v>85.600000000000009</c:v>
                </c:pt>
                <c:pt idx="143">
                  <c:v>86</c:v>
                </c:pt>
                <c:pt idx="144">
                  <c:v>86.4</c:v>
                </c:pt>
                <c:pt idx="145">
                  <c:v>86.800000000000011</c:v>
                </c:pt>
                <c:pt idx="146">
                  <c:v>87.2</c:v>
                </c:pt>
                <c:pt idx="147">
                  <c:v>87.600000000000009</c:v>
                </c:pt>
                <c:pt idx="148">
                  <c:v>88</c:v>
                </c:pt>
                <c:pt idx="149">
                  <c:v>88.4</c:v>
                </c:pt>
                <c:pt idx="150">
                  <c:v>88.800000000000011</c:v>
                </c:pt>
                <c:pt idx="151">
                  <c:v>89.2</c:v>
                </c:pt>
                <c:pt idx="152">
                  <c:v>89.600000000000009</c:v>
                </c:pt>
                <c:pt idx="153">
                  <c:v>90</c:v>
                </c:pt>
                <c:pt idx="154">
                  <c:v>90.4</c:v>
                </c:pt>
                <c:pt idx="155">
                  <c:v>90.800000000000011</c:v>
                </c:pt>
                <c:pt idx="156">
                  <c:v>91.2</c:v>
                </c:pt>
                <c:pt idx="157">
                  <c:v>91.600000000000009</c:v>
                </c:pt>
                <c:pt idx="158">
                  <c:v>92</c:v>
                </c:pt>
                <c:pt idx="159">
                  <c:v>92.4</c:v>
                </c:pt>
                <c:pt idx="160">
                  <c:v>92.800000000000011</c:v>
                </c:pt>
                <c:pt idx="161">
                  <c:v>93.2</c:v>
                </c:pt>
                <c:pt idx="162">
                  <c:v>93.600000000000009</c:v>
                </c:pt>
                <c:pt idx="163">
                  <c:v>94</c:v>
                </c:pt>
                <c:pt idx="164">
                  <c:v>94.4</c:v>
                </c:pt>
                <c:pt idx="165">
                  <c:v>94.800000000000011</c:v>
                </c:pt>
                <c:pt idx="166">
                  <c:v>95.2</c:v>
                </c:pt>
                <c:pt idx="167">
                  <c:v>95.600000000000009</c:v>
                </c:pt>
                <c:pt idx="168">
                  <c:v>96</c:v>
                </c:pt>
                <c:pt idx="169">
                  <c:v>96.4</c:v>
                </c:pt>
                <c:pt idx="170">
                  <c:v>96.800000000000011</c:v>
                </c:pt>
                <c:pt idx="171">
                  <c:v>97.2</c:v>
                </c:pt>
                <c:pt idx="172">
                  <c:v>97.600000000000009</c:v>
                </c:pt>
                <c:pt idx="173">
                  <c:v>98</c:v>
                </c:pt>
                <c:pt idx="174">
                  <c:v>98.4</c:v>
                </c:pt>
                <c:pt idx="175">
                  <c:v>98.800000000000011</c:v>
                </c:pt>
                <c:pt idx="176">
                  <c:v>99.2</c:v>
                </c:pt>
                <c:pt idx="177">
                  <c:v>99.600000000000009</c:v>
                </c:pt>
                <c:pt idx="178">
                  <c:v>100</c:v>
                </c:pt>
                <c:pt idx="179">
                  <c:v>100.4</c:v>
                </c:pt>
                <c:pt idx="180">
                  <c:v>100.80000000000001</c:v>
                </c:pt>
                <c:pt idx="181">
                  <c:v>101.2</c:v>
                </c:pt>
                <c:pt idx="182">
                  <c:v>101.60000000000001</c:v>
                </c:pt>
                <c:pt idx="183">
                  <c:v>102</c:v>
                </c:pt>
                <c:pt idx="184">
                  <c:v>102.4</c:v>
                </c:pt>
                <c:pt idx="185">
                  <c:v>102.80000000000001</c:v>
                </c:pt>
                <c:pt idx="186">
                  <c:v>103.2</c:v>
                </c:pt>
                <c:pt idx="187">
                  <c:v>103.60000000000001</c:v>
                </c:pt>
                <c:pt idx="188">
                  <c:v>104</c:v>
                </c:pt>
                <c:pt idx="189">
                  <c:v>104.4</c:v>
                </c:pt>
                <c:pt idx="190">
                  <c:v>104.80000000000001</c:v>
                </c:pt>
                <c:pt idx="191">
                  <c:v>105.2</c:v>
                </c:pt>
                <c:pt idx="192">
                  <c:v>105.60000000000001</c:v>
                </c:pt>
                <c:pt idx="193">
                  <c:v>106</c:v>
                </c:pt>
                <c:pt idx="194">
                  <c:v>106.4</c:v>
                </c:pt>
                <c:pt idx="195">
                  <c:v>106.80000000000001</c:v>
                </c:pt>
                <c:pt idx="196">
                  <c:v>107.2</c:v>
                </c:pt>
                <c:pt idx="197">
                  <c:v>107.60000000000001</c:v>
                </c:pt>
                <c:pt idx="198">
                  <c:v>108</c:v>
                </c:pt>
                <c:pt idx="199">
                  <c:v>108.4</c:v>
                </c:pt>
                <c:pt idx="200">
                  <c:v>108.80000000000001</c:v>
                </c:pt>
                <c:pt idx="201">
                  <c:v>109.2</c:v>
                </c:pt>
                <c:pt idx="202">
                  <c:v>109.60000000000001</c:v>
                </c:pt>
                <c:pt idx="203">
                  <c:v>110</c:v>
                </c:pt>
                <c:pt idx="204">
                  <c:v>110.4</c:v>
                </c:pt>
                <c:pt idx="205">
                  <c:v>110.80000000000001</c:v>
                </c:pt>
                <c:pt idx="206">
                  <c:v>111.2</c:v>
                </c:pt>
                <c:pt idx="207">
                  <c:v>111.60000000000001</c:v>
                </c:pt>
                <c:pt idx="208">
                  <c:v>112</c:v>
                </c:pt>
                <c:pt idx="209">
                  <c:v>112.4</c:v>
                </c:pt>
                <c:pt idx="210">
                  <c:v>112.80000000000001</c:v>
                </c:pt>
                <c:pt idx="211">
                  <c:v>113.2</c:v>
                </c:pt>
                <c:pt idx="212">
                  <c:v>113.60000000000001</c:v>
                </c:pt>
                <c:pt idx="213">
                  <c:v>114</c:v>
                </c:pt>
                <c:pt idx="214">
                  <c:v>114.4</c:v>
                </c:pt>
                <c:pt idx="215">
                  <c:v>114.80000000000001</c:v>
                </c:pt>
                <c:pt idx="216">
                  <c:v>115.2</c:v>
                </c:pt>
                <c:pt idx="217">
                  <c:v>115.60000000000001</c:v>
                </c:pt>
                <c:pt idx="218">
                  <c:v>116</c:v>
                </c:pt>
                <c:pt idx="219">
                  <c:v>116.4</c:v>
                </c:pt>
                <c:pt idx="220">
                  <c:v>116.80000000000001</c:v>
                </c:pt>
                <c:pt idx="221">
                  <c:v>117.2</c:v>
                </c:pt>
                <c:pt idx="222">
                  <c:v>117.60000000000001</c:v>
                </c:pt>
                <c:pt idx="223">
                  <c:v>118</c:v>
                </c:pt>
                <c:pt idx="224">
                  <c:v>118.4</c:v>
                </c:pt>
                <c:pt idx="225">
                  <c:v>118.80000000000001</c:v>
                </c:pt>
                <c:pt idx="226">
                  <c:v>119.2</c:v>
                </c:pt>
                <c:pt idx="227">
                  <c:v>119.60000000000001</c:v>
                </c:pt>
                <c:pt idx="228">
                  <c:v>120</c:v>
                </c:pt>
                <c:pt idx="229">
                  <c:v>120.4</c:v>
                </c:pt>
                <c:pt idx="230">
                  <c:v>120.80000000000001</c:v>
                </c:pt>
                <c:pt idx="231">
                  <c:v>121.2</c:v>
                </c:pt>
                <c:pt idx="232">
                  <c:v>121.60000000000001</c:v>
                </c:pt>
                <c:pt idx="233">
                  <c:v>122</c:v>
                </c:pt>
                <c:pt idx="234">
                  <c:v>122.4</c:v>
                </c:pt>
                <c:pt idx="235">
                  <c:v>122.80000000000001</c:v>
                </c:pt>
                <c:pt idx="236">
                  <c:v>123.2</c:v>
                </c:pt>
                <c:pt idx="237">
                  <c:v>123.60000000000001</c:v>
                </c:pt>
                <c:pt idx="238">
                  <c:v>124</c:v>
                </c:pt>
                <c:pt idx="239">
                  <c:v>124.4</c:v>
                </c:pt>
                <c:pt idx="240">
                  <c:v>124.80000000000001</c:v>
                </c:pt>
                <c:pt idx="241">
                  <c:v>125.2</c:v>
                </c:pt>
                <c:pt idx="242">
                  <c:v>125.60000000000001</c:v>
                </c:pt>
                <c:pt idx="243">
                  <c:v>126</c:v>
                </c:pt>
                <c:pt idx="244">
                  <c:v>126.4</c:v>
                </c:pt>
                <c:pt idx="245">
                  <c:v>126.80000000000001</c:v>
                </c:pt>
                <c:pt idx="246">
                  <c:v>127.2</c:v>
                </c:pt>
                <c:pt idx="247">
                  <c:v>127.60000000000001</c:v>
                </c:pt>
                <c:pt idx="248">
                  <c:v>128</c:v>
                </c:pt>
                <c:pt idx="249">
                  <c:v>128.4</c:v>
                </c:pt>
                <c:pt idx="250">
                  <c:v>128.80000000000001</c:v>
                </c:pt>
                <c:pt idx="251">
                  <c:v>129.20000000000002</c:v>
                </c:pt>
                <c:pt idx="252">
                  <c:v>129.6</c:v>
                </c:pt>
                <c:pt idx="253">
                  <c:v>130</c:v>
                </c:pt>
                <c:pt idx="254">
                  <c:v>130.4</c:v>
                </c:pt>
                <c:pt idx="255">
                  <c:v>130.80000000000001</c:v>
                </c:pt>
                <c:pt idx="256">
                  <c:v>131.20000000000002</c:v>
                </c:pt>
                <c:pt idx="257">
                  <c:v>131.6</c:v>
                </c:pt>
                <c:pt idx="258">
                  <c:v>132</c:v>
                </c:pt>
                <c:pt idx="259">
                  <c:v>132.4</c:v>
                </c:pt>
                <c:pt idx="260">
                  <c:v>132.80000000000001</c:v>
                </c:pt>
                <c:pt idx="261">
                  <c:v>133.20000000000002</c:v>
                </c:pt>
                <c:pt idx="262">
                  <c:v>133.6</c:v>
                </c:pt>
                <c:pt idx="263">
                  <c:v>134</c:v>
                </c:pt>
                <c:pt idx="264">
                  <c:v>134.4</c:v>
                </c:pt>
                <c:pt idx="265">
                  <c:v>134.80000000000001</c:v>
                </c:pt>
                <c:pt idx="266">
                  <c:v>135.20000000000002</c:v>
                </c:pt>
                <c:pt idx="267">
                  <c:v>135.6</c:v>
                </c:pt>
                <c:pt idx="268">
                  <c:v>136</c:v>
                </c:pt>
                <c:pt idx="269">
                  <c:v>136.4</c:v>
                </c:pt>
                <c:pt idx="270">
                  <c:v>136.80000000000001</c:v>
                </c:pt>
                <c:pt idx="271">
                  <c:v>137.20000000000002</c:v>
                </c:pt>
                <c:pt idx="272">
                  <c:v>137.6</c:v>
                </c:pt>
                <c:pt idx="273">
                  <c:v>138</c:v>
                </c:pt>
                <c:pt idx="274">
                  <c:v>138.4</c:v>
                </c:pt>
                <c:pt idx="275">
                  <c:v>138.80000000000001</c:v>
                </c:pt>
                <c:pt idx="276">
                  <c:v>139.20000000000002</c:v>
                </c:pt>
                <c:pt idx="277">
                  <c:v>139.6</c:v>
                </c:pt>
                <c:pt idx="278">
                  <c:v>140</c:v>
                </c:pt>
                <c:pt idx="279">
                  <c:v>140.4</c:v>
                </c:pt>
                <c:pt idx="280">
                  <c:v>140.80000000000001</c:v>
                </c:pt>
                <c:pt idx="281">
                  <c:v>141.20000000000002</c:v>
                </c:pt>
                <c:pt idx="282">
                  <c:v>141.6</c:v>
                </c:pt>
                <c:pt idx="283">
                  <c:v>142</c:v>
                </c:pt>
                <c:pt idx="284">
                  <c:v>142.4</c:v>
                </c:pt>
                <c:pt idx="285">
                  <c:v>142.80000000000001</c:v>
                </c:pt>
                <c:pt idx="286">
                  <c:v>143.20000000000002</c:v>
                </c:pt>
                <c:pt idx="287">
                  <c:v>143.6</c:v>
                </c:pt>
                <c:pt idx="288">
                  <c:v>144</c:v>
                </c:pt>
                <c:pt idx="289">
                  <c:v>144.4</c:v>
                </c:pt>
                <c:pt idx="290">
                  <c:v>144.80000000000001</c:v>
                </c:pt>
                <c:pt idx="291">
                  <c:v>145.20000000000002</c:v>
                </c:pt>
                <c:pt idx="292">
                  <c:v>145.6</c:v>
                </c:pt>
                <c:pt idx="293">
                  <c:v>146</c:v>
                </c:pt>
                <c:pt idx="294">
                  <c:v>146.4</c:v>
                </c:pt>
                <c:pt idx="295">
                  <c:v>146.80000000000001</c:v>
                </c:pt>
                <c:pt idx="296">
                  <c:v>147.20000000000002</c:v>
                </c:pt>
                <c:pt idx="297">
                  <c:v>147.6</c:v>
                </c:pt>
                <c:pt idx="298">
                  <c:v>148</c:v>
                </c:pt>
                <c:pt idx="299">
                  <c:v>148.4</c:v>
                </c:pt>
                <c:pt idx="300">
                  <c:v>148.80000000000001</c:v>
                </c:pt>
                <c:pt idx="301">
                  <c:v>149.20000000000002</c:v>
                </c:pt>
                <c:pt idx="302">
                  <c:v>149.6</c:v>
                </c:pt>
                <c:pt idx="303">
                  <c:v>150</c:v>
                </c:pt>
                <c:pt idx="304">
                  <c:v>150.4</c:v>
                </c:pt>
                <c:pt idx="305">
                  <c:v>150.80000000000001</c:v>
                </c:pt>
                <c:pt idx="306">
                  <c:v>151.20000000000002</c:v>
                </c:pt>
                <c:pt idx="307">
                  <c:v>151.6</c:v>
                </c:pt>
                <c:pt idx="308">
                  <c:v>152</c:v>
                </c:pt>
                <c:pt idx="309">
                  <c:v>152.4</c:v>
                </c:pt>
                <c:pt idx="310">
                  <c:v>152.80000000000001</c:v>
                </c:pt>
                <c:pt idx="311">
                  <c:v>153.20000000000002</c:v>
                </c:pt>
                <c:pt idx="312">
                  <c:v>153.60000000000002</c:v>
                </c:pt>
                <c:pt idx="313">
                  <c:v>154</c:v>
                </c:pt>
                <c:pt idx="314">
                  <c:v>154.4</c:v>
                </c:pt>
                <c:pt idx="315">
                  <c:v>154.80000000000001</c:v>
                </c:pt>
                <c:pt idx="316">
                  <c:v>155.20000000000002</c:v>
                </c:pt>
                <c:pt idx="317">
                  <c:v>155.60000000000002</c:v>
                </c:pt>
                <c:pt idx="318">
                  <c:v>156</c:v>
                </c:pt>
                <c:pt idx="319">
                  <c:v>156.4</c:v>
                </c:pt>
                <c:pt idx="320">
                  <c:v>156.80000000000001</c:v>
                </c:pt>
                <c:pt idx="321">
                  <c:v>157.20000000000002</c:v>
                </c:pt>
                <c:pt idx="322">
                  <c:v>157.60000000000002</c:v>
                </c:pt>
                <c:pt idx="323">
                  <c:v>158</c:v>
                </c:pt>
                <c:pt idx="324">
                  <c:v>158.4</c:v>
                </c:pt>
                <c:pt idx="325">
                  <c:v>158.80000000000001</c:v>
                </c:pt>
                <c:pt idx="326">
                  <c:v>159.20000000000002</c:v>
                </c:pt>
                <c:pt idx="327">
                  <c:v>159.60000000000002</c:v>
                </c:pt>
                <c:pt idx="328">
                  <c:v>160</c:v>
                </c:pt>
                <c:pt idx="329">
                  <c:v>160.4</c:v>
                </c:pt>
                <c:pt idx="330">
                  <c:v>160.80000000000001</c:v>
                </c:pt>
                <c:pt idx="331">
                  <c:v>161.20000000000002</c:v>
                </c:pt>
                <c:pt idx="332">
                  <c:v>161.60000000000002</c:v>
                </c:pt>
                <c:pt idx="333">
                  <c:v>162</c:v>
                </c:pt>
                <c:pt idx="334">
                  <c:v>162.4</c:v>
                </c:pt>
                <c:pt idx="335">
                  <c:v>162.80000000000001</c:v>
                </c:pt>
                <c:pt idx="336">
                  <c:v>163.20000000000002</c:v>
                </c:pt>
                <c:pt idx="337">
                  <c:v>163.60000000000002</c:v>
                </c:pt>
                <c:pt idx="338">
                  <c:v>164</c:v>
                </c:pt>
                <c:pt idx="339">
                  <c:v>164.4</c:v>
                </c:pt>
                <c:pt idx="340">
                  <c:v>164.8</c:v>
                </c:pt>
                <c:pt idx="341">
                  <c:v>165.20000000000002</c:v>
                </c:pt>
                <c:pt idx="342">
                  <c:v>165.60000000000002</c:v>
                </c:pt>
                <c:pt idx="343">
                  <c:v>166</c:v>
                </c:pt>
                <c:pt idx="344">
                  <c:v>166.4</c:v>
                </c:pt>
                <c:pt idx="345">
                  <c:v>166.8</c:v>
                </c:pt>
                <c:pt idx="346">
                  <c:v>167.20000000000002</c:v>
                </c:pt>
                <c:pt idx="347">
                  <c:v>167.60000000000002</c:v>
                </c:pt>
                <c:pt idx="348">
                  <c:v>168</c:v>
                </c:pt>
                <c:pt idx="349">
                  <c:v>168.4</c:v>
                </c:pt>
                <c:pt idx="350">
                  <c:v>168.8</c:v>
                </c:pt>
                <c:pt idx="351">
                  <c:v>169.20000000000002</c:v>
                </c:pt>
                <c:pt idx="352">
                  <c:v>169.60000000000002</c:v>
                </c:pt>
                <c:pt idx="353">
                  <c:v>170</c:v>
                </c:pt>
                <c:pt idx="354">
                  <c:v>170.4</c:v>
                </c:pt>
                <c:pt idx="355">
                  <c:v>170.8</c:v>
                </c:pt>
                <c:pt idx="356">
                  <c:v>171.20000000000002</c:v>
                </c:pt>
                <c:pt idx="357">
                  <c:v>171.60000000000002</c:v>
                </c:pt>
                <c:pt idx="358">
                  <c:v>172</c:v>
                </c:pt>
                <c:pt idx="359">
                  <c:v>172.4</c:v>
                </c:pt>
                <c:pt idx="360">
                  <c:v>172.8</c:v>
                </c:pt>
                <c:pt idx="361">
                  <c:v>173.20000000000002</c:v>
                </c:pt>
                <c:pt idx="362">
                  <c:v>173.60000000000002</c:v>
                </c:pt>
                <c:pt idx="363">
                  <c:v>174</c:v>
                </c:pt>
                <c:pt idx="364">
                  <c:v>174.4</c:v>
                </c:pt>
                <c:pt idx="365">
                  <c:v>174.8</c:v>
                </c:pt>
                <c:pt idx="366">
                  <c:v>175.20000000000002</c:v>
                </c:pt>
                <c:pt idx="367">
                  <c:v>175.60000000000002</c:v>
                </c:pt>
                <c:pt idx="368">
                  <c:v>176</c:v>
                </c:pt>
                <c:pt idx="369">
                  <c:v>176.4</c:v>
                </c:pt>
                <c:pt idx="370">
                  <c:v>176.8</c:v>
                </c:pt>
                <c:pt idx="371">
                  <c:v>177.20000000000002</c:v>
                </c:pt>
                <c:pt idx="372">
                  <c:v>177.60000000000002</c:v>
                </c:pt>
                <c:pt idx="373">
                  <c:v>178</c:v>
                </c:pt>
                <c:pt idx="374">
                  <c:v>178.4</c:v>
                </c:pt>
                <c:pt idx="375">
                  <c:v>178.8</c:v>
                </c:pt>
                <c:pt idx="376">
                  <c:v>179.20000000000002</c:v>
                </c:pt>
                <c:pt idx="377">
                  <c:v>179.60000000000002</c:v>
                </c:pt>
                <c:pt idx="378">
                  <c:v>180</c:v>
                </c:pt>
                <c:pt idx="379">
                  <c:v>180.4</c:v>
                </c:pt>
                <c:pt idx="380">
                  <c:v>180.8</c:v>
                </c:pt>
                <c:pt idx="381">
                  <c:v>181.20000000000002</c:v>
                </c:pt>
                <c:pt idx="382">
                  <c:v>181.60000000000002</c:v>
                </c:pt>
                <c:pt idx="383">
                  <c:v>182</c:v>
                </c:pt>
                <c:pt idx="384">
                  <c:v>182.4</c:v>
                </c:pt>
                <c:pt idx="385">
                  <c:v>182.8</c:v>
                </c:pt>
                <c:pt idx="386">
                  <c:v>183.20000000000002</c:v>
                </c:pt>
                <c:pt idx="387">
                  <c:v>183.60000000000002</c:v>
                </c:pt>
                <c:pt idx="388">
                  <c:v>184</c:v>
                </c:pt>
                <c:pt idx="389">
                  <c:v>184.4</c:v>
                </c:pt>
                <c:pt idx="390">
                  <c:v>184.8</c:v>
                </c:pt>
                <c:pt idx="391">
                  <c:v>185.20000000000002</c:v>
                </c:pt>
                <c:pt idx="392">
                  <c:v>185.60000000000002</c:v>
                </c:pt>
                <c:pt idx="393">
                  <c:v>186</c:v>
                </c:pt>
                <c:pt idx="394">
                  <c:v>186.4</c:v>
                </c:pt>
                <c:pt idx="395">
                  <c:v>186.8</c:v>
                </c:pt>
                <c:pt idx="396">
                  <c:v>187.20000000000002</c:v>
                </c:pt>
                <c:pt idx="397">
                  <c:v>187.60000000000002</c:v>
                </c:pt>
                <c:pt idx="398">
                  <c:v>188</c:v>
                </c:pt>
                <c:pt idx="399">
                  <c:v>188.4</c:v>
                </c:pt>
                <c:pt idx="400">
                  <c:v>188.8</c:v>
                </c:pt>
                <c:pt idx="401">
                  <c:v>189.20000000000002</c:v>
                </c:pt>
                <c:pt idx="402">
                  <c:v>189.60000000000002</c:v>
                </c:pt>
                <c:pt idx="403">
                  <c:v>190</c:v>
                </c:pt>
                <c:pt idx="404">
                  <c:v>190.4</c:v>
                </c:pt>
                <c:pt idx="405">
                  <c:v>190.8</c:v>
                </c:pt>
                <c:pt idx="406">
                  <c:v>191.20000000000002</c:v>
                </c:pt>
                <c:pt idx="407">
                  <c:v>191.60000000000002</c:v>
                </c:pt>
                <c:pt idx="408">
                  <c:v>192</c:v>
                </c:pt>
                <c:pt idx="409">
                  <c:v>192.4</c:v>
                </c:pt>
                <c:pt idx="410">
                  <c:v>192.8</c:v>
                </c:pt>
                <c:pt idx="411">
                  <c:v>193.20000000000002</c:v>
                </c:pt>
                <c:pt idx="412">
                  <c:v>193.60000000000002</c:v>
                </c:pt>
                <c:pt idx="413">
                  <c:v>194</c:v>
                </c:pt>
                <c:pt idx="414">
                  <c:v>194.4</c:v>
                </c:pt>
                <c:pt idx="415">
                  <c:v>194.8</c:v>
                </c:pt>
                <c:pt idx="416">
                  <c:v>195.20000000000002</c:v>
                </c:pt>
                <c:pt idx="417">
                  <c:v>195.60000000000002</c:v>
                </c:pt>
                <c:pt idx="418">
                  <c:v>196</c:v>
                </c:pt>
                <c:pt idx="419">
                  <c:v>196.4</c:v>
                </c:pt>
                <c:pt idx="420">
                  <c:v>196.8</c:v>
                </c:pt>
                <c:pt idx="421">
                  <c:v>197.20000000000002</c:v>
                </c:pt>
                <c:pt idx="422">
                  <c:v>197.60000000000002</c:v>
                </c:pt>
                <c:pt idx="423">
                  <c:v>198</c:v>
                </c:pt>
                <c:pt idx="424">
                  <c:v>198.4</c:v>
                </c:pt>
                <c:pt idx="425">
                  <c:v>198.8</c:v>
                </c:pt>
                <c:pt idx="426">
                  <c:v>199.20000000000002</c:v>
                </c:pt>
                <c:pt idx="427">
                  <c:v>199.60000000000002</c:v>
                </c:pt>
                <c:pt idx="428">
                  <c:v>200</c:v>
                </c:pt>
                <c:pt idx="429">
                  <c:v>200.4</c:v>
                </c:pt>
                <c:pt idx="430">
                  <c:v>200.8</c:v>
                </c:pt>
                <c:pt idx="431">
                  <c:v>201.20000000000002</c:v>
                </c:pt>
                <c:pt idx="432">
                  <c:v>201.60000000000002</c:v>
                </c:pt>
                <c:pt idx="433">
                  <c:v>202</c:v>
                </c:pt>
                <c:pt idx="434">
                  <c:v>202.4</c:v>
                </c:pt>
                <c:pt idx="435">
                  <c:v>202.8</c:v>
                </c:pt>
                <c:pt idx="436">
                  <c:v>203.20000000000002</c:v>
                </c:pt>
                <c:pt idx="437">
                  <c:v>203.60000000000002</c:v>
                </c:pt>
                <c:pt idx="438">
                  <c:v>203.60000000000002</c:v>
                </c:pt>
                <c:pt idx="439">
                  <c:v>203.20000000000002</c:v>
                </c:pt>
                <c:pt idx="440">
                  <c:v>203.60000000000002</c:v>
                </c:pt>
                <c:pt idx="441">
                  <c:v>203.20000000000002</c:v>
                </c:pt>
                <c:pt idx="442">
                  <c:v>203.60000000000002</c:v>
                </c:pt>
                <c:pt idx="443">
                  <c:v>202</c:v>
                </c:pt>
                <c:pt idx="444">
                  <c:v>202.4</c:v>
                </c:pt>
                <c:pt idx="445">
                  <c:v>202.8</c:v>
                </c:pt>
                <c:pt idx="446">
                  <c:v>203.20000000000002</c:v>
                </c:pt>
                <c:pt idx="447">
                  <c:v>203.20000000000002</c:v>
                </c:pt>
                <c:pt idx="448">
                  <c:v>193.20000000000002</c:v>
                </c:pt>
                <c:pt idx="449">
                  <c:v>193.60000000000002</c:v>
                </c:pt>
                <c:pt idx="450">
                  <c:v>194</c:v>
                </c:pt>
                <c:pt idx="451">
                  <c:v>194.4</c:v>
                </c:pt>
                <c:pt idx="452">
                  <c:v>194.8</c:v>
                </c:pt>
                <c:pt idx="453">
                  <c:v>195.20000000000002</c:v>
                </c:pt>
                <c:pt idx="454">
                  <c:v>195.60000000000002</c:v>
                </c:pt>
                <c:pt idx="455">
                  <c:v>196</c:v>
                </c:pt>
                <c:pt idx="456">
                  <c:v>196.4</c:v>
                </c:pt>
                <c:pt idx="457">
                  <c:v>196.8</c:v>
                </c:pt>
                <c:pt idx="458">
                  <c:v>197.20000000000002</c:v>
                </c:pt>
                <c:pt idx="459">
                  <c:v>197.60000000000002</c:v>
                </c:pt>
                <c:pt idx="460">
                  <c:v>198</c:v>
                </c:pt>
                <c:pt idx="461">
                  <c:v>198.4</c:v>
                </c:pt>
                <c:pt idx="462">
                  <c:v>198.8</c:v>
                </c:pt>
                <c:pt idx="463">
                  <c:v>199.20000000000002</c:v>
                </c:pt>
                <c:pt idx="464">
                  <c:v>199.60000000000002</c:v>
                </c:pt>
                <c:pt idx="465">
                  <c:v>200</c:v>
                </c:pt>
                <c:pt idx="466">
                  <c:v>200.4</c:v>
                </c:pt>
                <c:pt idx="467">
                  <c:v>200.8</c:v>
                </c:pt>
                <c:pt idx="468">
                  <c:v>201.20000000000002</c:v>
                </c:pt>
                <c:pt idx="469">
                  <c:v>201.60000000000002</c:v>
                </c:pt>
                <c:pt idx="470">
                  <c:v>202</c:v>
                </c:pt>
                <c:pt idx="471">
                  <c:v>202.4</c:v>
                </c:pt>
                <c:pt idx="472">
                  <c:v>202.8</c:v>
                </c:pt>
                <c:pt idx="473">
                  <c:v>203.20000000000002</c:v>
                </c:pt>
              </c:numCache>
            </c:numRef>
          </c:xVal>
          <c:yVal>
            <c:numRef>
              <c:f>Sheet1!$AG$7:$AG$481</c:f>
              <c:numCache>
                <c:formatCode>0.00E+00</c:formatCode>
                <c:ptCount val="475"/>
                <c:pt idx="0">
                  <c:v>0.1850204</c:v>
                </c:pt>
                <c:pt idx="1">
                  <c:v>0.1914894</c:v>
                </c:pt>
                <c:pt idx="2">
                  <c:v>0.1215231</c:v>
                </c:pt>
                <c:pt idx="3">
                  <c:v>8.5773879999999997E-2</c:v>
                </c:pt>
                <c:pt idx="4">
                  <c:v>5.3309189999999999E-2</c:v>
                </c:pt>
                <c:pt idx="5">
                  <c:v>6.5067970000000003E-2</c:v>
                </c:pt>
                <c:pt idx="6">
                  <c:v>5.4908709999999999E-2</c:v>
                </c:pt>
                <c:pt idx="7">
                  <c:v>4.5681850000000003E-2</c:v>
                </c:pt>
                <c:pt idx="8">
                  <c:v>4.1021780000000001E-2</c:v>
                </c:pt>
                <c:pt idx="9">
                  <c:v>4.3802859999999999E-2</c:v>
                </c:pt>
                <c:pt idx="10">
                  <c:v>3.107408E-2</c:v>
                </c:pt>
                <c:pt idx="11">
                  <c:v>3.593938E-2</c:v>
                </c:pt>
                <c:pt idx="12">
                  <c:v>3.5541709999999997E-2</c:v>
                </c:pt>
                <c:pt idx="13">
                  <c:v>4.0365699999999997E-2</c:v>
                </c:pt>
                <c:pt idx="14">
                  <c:v>2.7506630000000001E-2</c:v>
                </c:pt>
                <c:pt idx="15">
                  <c:v>3.0277220000000001E-2</c:v>
                </c:pt>
                <c:pt idx="16">
                  <c:v>2.3113450000000001E-2</c:v>
                </c:pt>
                <c:pt idx="17">
                  <c:v>2.3299520000000001E-2</c:v>
                </c:pt>
                <c:pt idx="18">
                  <c:v>2.4172490000000001E-2</c:v>
                </c:pt>
                <c:pt idx="19">
                  <c:v>2.564665E-2</c:v>
                </c:pt>
                <c:pt idx="20">
                  <c:v>2.7525529999999999E-2</c:v>
                </c:pt>
                <c:pt idx="21">
                  <c:v>2.970194E-2</c:v>
                </c:pt>
                <c:pt idx="22">
                  <c:v>3.0580320000000001E-2</c:v>
                </c:pt>
                <c:pt idx="23">
                  <c:v>2.9511639999999999E-2</c:v>
                </c:pt>
                <c:pt idx="24">
                  <c:v>3.4203980000000002E-2</c:v>
                </c:pt>
                <c:pt idx="25">
                  <c:v>1.7193279999999998E-2</c:v>
                </c:pt>
                <c:pt idx="26">
                  <c:v>2.370622E-2</c:v>
                </c:pt>
                <c:pt idx="27">
                  <c:v>1.624579E-2</c:v>
                </c:pt>
                <c:pt idx="28">
                  <c:v>3.1018359999999998E-2</c:v>
                </c:pt>
                <c:pt idx="29">
                  <c:v>3.2117779999999999E-2</c:v>
                </c:pt>
                <c:pt idx="30">
                  <c:v>2.5983289999999999E-2</c:v>
                </c:pt>
                <c:pt idx="31">
                  <c:v>2.266255E-2</c:v>
                </c:pt>
                <c:pt idx="32">
                  <c:v>2.0827459999999999E-2</c:v>
                </c:pt>
                <c:pt idx="33">
                  <c:v>2.8553789999999999E-2</c:v>
                </c:pt>
                <c:pt idx="34">
                  <c:v>2.3881090000000001E-2</c:v>
                </c:pt>
                <c:pt idx="35">
                  <c:v>2.3603539999999999E-2</c:v>
                </c:pt>
                <c:pt idx="36">
                  <c:v>4.0513399999999998E-2</c:v>
                </c:pt>
                <c:pt idx="37">
                  <c:v>1.9018050000000002E-2</c:v>
                </c:pt>
                <c:pt idx="38">
                  <c:v>3.7926920000000003E-2</c:v>
                </c:pt>
                <c:pt idx="39">
                  <c:v>2.291118E-2</c:v>
                </c:pt>
                <c:pt idx="40">
                  <c:v>1.242413E-2</c:v>
                </c:pt>
                <c:pt idx="41">
                  <c:v>1.9834069999999999E-2</c:v>
                </c:pt>
                <c:pt idx="42">
                  <c:v>1.961274E-2</c:v>
                </c:pt>
                <c:pt idx="43">
                  <c:v>2.306797E-2</c:v>
                </c:pt>
                <c:pt idx="44">
                  <c:v>2.238327E-2</c:v>
                </c:pt>
                <c:pt idx="45">
                  <c:v>1.6306009999999999E-2</c:v>
                </c:pt>
                <c:pt idx="46">
                  <c:v>2.354711E-2</c:v>
                </c:pt>
                <c:pt idx="47">
                  <c:v>1.9541909999999999E-2</c:v>
                </c:pt>
                <c:pt idx="48">
                  <c:v>3.5031319999999998E-2</c:v>
                </c:pt>
                <c:pt idx="49">
                  <c:v>3.3370480000000001E-2</c:v>
                </c:pt>
                <c:pt idx="50">
                  <c:v>2.0385730000000001E-2</c:v>
                </c:pt>
                <c:pt idx="51">
                  <c:v>3.0541280000000001E-2</c:v>
                </c:pt>
                <c:pt idx="52">
                  <c:v>2.2281639999999998E-2</c:v>
                </c:pt>
                <c:pt idx="53">
                  <c:v>5.1482710000000001E-2</c:v>
                </c:pt>
                <c:pt idx="54">
                  <c:v>1.7622559999999999E-2</c:v>
                </c:pt>
                <c:pt idx="55">
                  <c:v>1.309606E-2</c:v>
                </c:pt>
                <c:pt idx="56">
                  <c:v>1.6985420000000001E-2</c:v>
                </c:pt>
                <c:pt idx="57">
                  <c:v>2.7900049999999999E-2</c:v>
                </c:pt>
                <c:pt idx="58">
                  <c:v>3.034154E-2</c:v>
                </c:pt>
                <c:pt idx="59">
                  <c:v>2.1990829999999999E-2</c:v>
                </c:pt>
                <c:pt idx="60">
                  <c:v>2.6564819999999999E-2</c:v>
                </c:pt>
                <c:pt idx="61">
                  <c:v>3.5546660000000001E-2</c:v>
                </c:pt>
                <c:pt idx="62">
                  <c:v>1.270169E-2</c:v>
                </c:pt>
                <c:pt idx="63">
                  <c:v>2.3212980000000001E-2</c:v>
                </c:pt>
                <c:pt idx="64">
                  <c:v>2.3404250000000001E-2</c:v>
                </c:pt>
                <c:pt idx="65">
                  <c:v>5.0408409999999999E-3</c:v>
                </c:pt>
                <c:pt idx="66">
                  <c:v>1.723533E-2</c:v>
                </c:pt>
                <c:pt idx="67">
                  <c:v>2.4702990000000001E-2</c:v>
                </c:pt>
                <c:pt idx="68">
                  <c:v>2.9055290000000001E-2</c:v>
                </c:pt>
                <c:pt idx="69">
                  <c:v>3.2838340000000001E-2</c:v>
                </c:pt>
                <c:pt idx="70">
                  <c:v>1.231443E-3</c:v>
                </c:pt>
                <c:pt idx="71">
                  <c:v>3.062902E-2</c:v>
                </c:pt>
                <c:pt idx="72">
                  <c:v>1.8909229999999999E-2</c:v>
                </c:pt>
                <c:pt idx="73">
                  <c:v>2.870845E-2</c:v>
                </c:pt>
                <c:pt idx="74">
                  <c:v>1.466465E-2</c:v>
                </c:pt>
                <c:pt idx="75">
                  <c:v>3.2509570000000002E-2</c:v>
                </c:pt>
                <c:pt idx="76">
                  <c:v>9.9160159999999997E-3</c:v>
                </c:pt>
                <c:pt idx="77">
                  <c:v>2.25192E-2</c:v>
                </c:pt>
                <c:pt idx="78">
                  <c:v>1.9866080000000001E-2</c:v>
                </c:pt>
                <c:pt idx="79">
                  <c:v>3.1303629999999999E-2</c:v>
                </c:pt>
                <c:pt idx="80">
                  <c:v>9.1662040000000007E-3</c:v>
                </c:pt>
                <c:pt idx="81">
                  <c:v>6.5036590000000002E-3</c:v>
                </c:pt>
                <c:pt idx="82">
                  <c:v>2.150146E-2</c:v>
                </c:pt>
                <c:pt idx="83">
                  <c:v>1.5395290000000001E-2</c:v>
                </c:pt>
                <c:pt idx="84">
                  <c:v>2.9078529999999998E-2</c:v>
                </c:pt>
                <c:pt idx="85">
                  <c:v>1.9590799999999998E-2</c:v>
                </c:pt>
                <c:pt idx="86">
                  <c:v>1.3132949999999999E-2</c:v>
                </c:pt>
                <c:pt idx="87">
                  <c:v>3.1706030000000003E-2</c:v>
                </c:pt>
                <c:pt idx="88">
                  <c:v>3.6275950000000001E-2</c:v>
                </c:pt>
                <c:pt idx="89">
                  <c:v>1.8641020000000001E-4</c:v>
                </c:pt>
                <c:pt idx="90">
                  <c:v>1.243705E-2</c:v>
                </c:pt>
                <c:pt idx="91">
                  <c:v>1.544833E-2</c:v>
                </c:pt>
                <c:pt idx="92">
                  <c:v>1.8382659999999999E-2</c:v>
                </c:pt>
                <c:pt idx="93">
                  <c:v>3.9493390000000003E-2</c:v>
                </c:pt>
                <c:pt idx="94">
                  <c:v>3.1679180000000001E-2</c:v>
                </c:pt>
                <c:pt idx="95">
                  <c:v>3.4615229999999997E-2</c:v>
                </c:pt>
                <c:pt idx="96">
                  <c:v>2.149891E-2</c:v>
                </c:pt>
                <c:pt idx="97">
                  <c:v>3.6642090000000002E-2</c:v>
                </c:pt>
                <c:pt idx="98">
                  <c:v>1.147867E-2</c:v>
                </c:pt>
                <c:pt idx="99">
                  <c:v>2.677709E-2</c:v>
                </c:pt>
                <c:pt idx="100">
                  <c:v>2.7756929999999999E-2</c:v>
                </c:pt>
                <c:pt idx="101">
                  <c:v>3.814004E-2</c:v>
                </c:pt>
                <c:pt idx="102">
                  <c:v>2.3941960000000002E-2</c:v>
                </c:pt>
                <c:pt idx="103">
                  <c:v>3.1684230000000001E-2</c:v>
                </c:pt>
                <c:pt idx="104">
                  <c:v>5.984133E-3</c:v>
                </c:pt>
                <c:pt idx="105">
                  <c:v>1.330802E-2</c:v>
                </c:pt>
                <c:pt idx="106">
                  <c:v>1.347459E-2</c:v>
                </c:pt>
                <c:pt idx="107">
                  <c:v>1.971173E-2</c:v>
                </c:pt>
                <c:pt idx="108">
                  <c:v>2.6931030000000002E-2</c:v>
                </c:pt>
                <c:pt idx="109">
                  <c:v>1.6508749999999999E-2</c:v>
                </c:pt>
                <c:pt idx="110">
                  <c:v>2.3885320000000002E-2</c:v>
                </c:pt>
                <c:pt idx="111">
                  <c:v>2.2983190000000001E-2</c:v>
                </c:pt>
                <c:pt idx="112">
                  <c:v>2.5633619999999999E-2</c:v>
                </c:pt>
                <c:pt idx="113">
                  <c:v>-3.0604370000000001E-3</c:v>
                </c:pt>
                <c:pt idx="114">
                  <c:v>2.7888400000000001E-2</c:v>
                </c:pt>
                <c:pt idx="115">
                  <c:v>1.3343539999999999E-2</c:v>
                </c:pt>
                <c:pt idx="116">
                  <c:v>1.1485159999999999E-2</c:v>
                </c:pt>
                <c:pt idx="117">
                  <c:v>-8.3744409999999998E-3</c:v>
                </c:pt>
                <c:pt idx="118">
                  <c:v>1.7060700000000002E-2</c:v>
                </c:pt>
                <c:pt idx="119">
                  <c:v>1.7466140000000002E-2</c:v>
                </c:pt>
                <c:pt idx="120">
                  <c:v>1.7345550000000001E-2</c:v>
                </c:pt>
                <c:pt idx="121">
                  <c:v>7.5635160000000002E-3</c:v>
                </c:pt>
                <c:pt idx="122">
                  <c:v>3.1126879999999999E-2</c:v>
                </c:pt>
                <c:pt idx="123">
                  <c:v>4.0911100000000002E-3</c:v>
                </c:pt>
                <c:pt idx="124">
                  <c:v>1.4179310000000001E-2</c:v>
                </c:pt>
                <c:pt idx="125">
                  <c:v>2.2305129999999999E-2</c:v>
                </c:pt>
                <c:pt idx="126">
                  <c:v>-3.12634E-3</c:v>
                </c:pt>
                <c:pt idx="127">
                  <c:v>3.0083760000000001E-2</c:v>
                </c:pt>
                <c:pt idx="128">
                  <c:v>1.3527580000000001E-2</c:v>
                </c:pt>
                <c:pt idx="129">
                  <c:v>5.3477280000000004E-3</c:v>
                </c:pt>
                <c:pt idx="130">
                  <c:v>6.1429780000000003E-3</c:v>
                </c:pt>
                <c:pt idx="131">
                  <c:v>1.46531E-2</c:v>
                </c:pt>
                <c:pt idx="132">
                  <c:v>-1.9116060000000001E-2</c:v>
                </c:pt>
                <c:pt idx="133">
                  <c:v>1.493456E-2</c:v>
                </c:pt>
                <c:pt idx="134">
                  <c:v>2.3105290000000001E-2</c:v>
                </c:pt>
                <c:pt idx="135">
                  <c:v>1.587013E-2</c:v>
                </c:pt>
                <c:pt idx="136">
                  <c:v>7.3202019999999996E-3</c:v>
                </c:pt>
                <c:pt idx="137">
                  <c:v>2.18041E-2</c:v>
                </c:pt>
                <c:pt idx="138">
                  <c:v>1.5250720000000001E-2</c:v>
                </c:pt>
                <c:pt idx="139">
                  <c:v>1.6758439999999999E-2</c:v>
                </c:pt>
                <c:pt idx="140">
                  <c:v>2.7997339999999999E-2</c:v>
                </c:pt>
                <c:pt idx="141">
                  <c:v>4.0611739999999999E-3</c:v>
                </c:pt>
                <c:pt idx="142">
                  <c:v>-5.0248760000000002E-3</c:v>
                </c:pt>
                <c:pt idx="143">
                  <c:v>3.57683E-3</c:v>
                </c:pt>
                <c:pt idx="144">
                  <c:v>3.497186E-2</c:v>
                </c:pt>
                <c:pt idx="145">
                  <c:v>-8.9813810000000001E-3</c:v>
                </c:pt>
                <c:pt idx="146">
                  <c:v>1.323643E-2</c:v>
                </c:pt>
                <c:pt idx="147">
                  <c:v>3.3242990000000002E-3</c:v>
                </c:pt>
                <c:pt idx="148">
                  <c:v>2.2761569999999998E-2</c:v>
                </c:pt>
                <c:pt idx="149">
                  <c:v>2.6978789999999999E-2</c:v>
                </c:pt>
                <c:pt idx="150">
                  <c:v>6.8653619999999999E-3</c:v>
                </c:pt>
                <c:pt idx="151">
                  <c:v>-1.2012469999999999E-3</c:v>
                </c:pt>
                <c:pt idx="152">
                  <c:v>2.3489010000000001E-2</c:v>
                </c:pt>
                <c:pt idx="153">
                  <c:v>2.1073169999999999E-2</c:v>
                </c:pt>
                <c:pt idx="154">
                  <c:v>1.7755969999999999E-2</c:v>
                </c:pt>
                <c:pt idx="155">
                  <c:v>-4.8798749999999997E-3</c:v>
                </c:pt>
                <c:pt idx="156">
                  <c:v>-5.7881230000000001E-3</c:v>
                </c:pt>
                <c:pt idx="157">
                  <c:v>-2.2736449999999999E-3</c:v>
                </c:pt>
                <c:pt idx="158">
                  <c:v>1.5026650000000001E-2</c:v>
                </c:pt>
                <c:pt idx="159">
                  <c:v>7.6979509999999998E-3</c:v>
                </c:pt>
                <c:pt idx="160">
                  <c:v>2.0855789999999999E-2</c:v>
                </c:pt>
                <c:pt idx="161">
                  <c:v>1.1671859999999999E-2</c:v>
                </c:pt>
                <c:pt idx="162">
                  <c:v>4.0955469999999997E-3</c:v>
                </c:pt>
                <c:pt idx="163">
                  <c:v>3.3453660000000003E-2</c:v>
                </c:pt>
                <c:pt idx="164">
                  <c:v>-1.186195E-2</c:v>
                </c:pt>
                <c:pt idx="165">
                  <c:v>4.8347540000000001E-2</c:v>
                </c:pt>
                <c:pt idx="166">
                  <c:v>-2.6349030000000001E-4</c:v>
                </c:pt>
                <c:pt idx="167">
                  <c:v>3.464043E-2</c:v>
                </c:pt>
                <c:pt idx="168">
                  <c:v>1.212939E-2</c:v>
                </c:pt>
                <c:pt idx="169">
                  <c:v>2.7152639999999999E-2</c:v>
                </c:pt>
                <c:pt idx="170">
                  <c:v>1.3213539999999999E-2</c:v>
                </c:pt>
                <c:pt idx="171">
                  <c:v>2.534459E-2</c:v>
                </c:pt>
                <c:pt idx="172">
                  <c:v>2.8936420000000001E-2</c:v>
                </c:pt>
                <c:pt idx="173">
                  <c:v>6.5717659999999997E-3</c:v>
                </c:pt>
                <c:pt idx="174">
                  <c:v>2.0280329999999999E-2</c:v>
                </c:pt>
                <c:pt idx="175">
                  <c:v>2.8879189999999999E-2</c:v>
                </c:pt>
                <c:pt idx="176">
                  <c:v>5.9364399999999998E-2</c:v>
                </c:pt>
                <c:pt idx="177">
                  <c:v>2.4811219999999998E-2</c:v>
                </c:pt>
                <c:pt idx="178">
                  <c:v>1.793753E-2</c:v>
                </c:pt>
                <c:pt idx="179">
                  <c:v>1.9469529999999999E-2</c:v>
                </c:pt>
                <c:pt idx="180">
                  <c:v>2.56254E-2</c:v>
                </c:pt>
                <c:pt idx="181">
                  <c:v>3.3707439999999998E-2</c:v>
                </c:pt>
                <c:pt idx="182">
                  <c:v>5.4043470000000003E-3</c:v>
                </c:pt>
                <c:pt idx="183">
                  <c:v>1.1344969999999999E-2</c:v>
                </c:pt>
                <c:pt idx="184">
                  <c:v>-6.2407749999999996E-3</c:v>
                </c:pt>
                <c:pt idx="185">
                  <c:v>8.7553949999999992E-3</c:v>
                </c:pt>
                <c:pt idx="186">
                  <c:v>-1.543841E-2</c:v>
                </c:pt>
                <c:pt idx="187">
                  <c:v>3.4844890000000003E-2</c:v>
                </c:pt>
                <c:pt idx="188">
                  <c:v>3.7960759999999998E-3</c:v>
                </c:pt>
                <c:pt idx="189">
                  <c:v>8.5574870000000008E-3</c:v>
                </c:pt>
                <c:pt idx="190">
                  <c:v>8.5702190000000004E-3</c:v>
                </c:pt>
                <c:pt idx="191">
                  <c:v>-2.3278750000000001E-3</c:v>
                </c:pt>
                <c:pt idx="192">
                  <c:v>1.9751660000000001E-2</c:v>
                </c:pt>
                <c:pt idx="193">
                  <c:v>5.3051380000000002E-2</c:v>
                </c:pt>
                <c:pt idx="194">
                  <c:v>5.2415780000000002E-3</c:v>
                </c:pt>
                <c:pt idx="195">
                  <c:v>8.1178120000000003E-3</c:v>
                </c:pt>
                <c:pt idx="196">
                  <c:v>-1.195323E-2</c:v>
                </c:pt>
                <c:pt idx="197">
                  <c:v>1.42878E-2</c:v>
                </c:pt>
                <c:pt idx="198">
                  <c:v>-2.6146119999999998E-2</c:v>
                </c:pt>
                <c:pt idx="199">
                  <c:v>3.679491E-2</c:v>
                </c:pt>
                <c:pt idx="200">
                  <c:v>2.1769139999999999E-2</c:v>
                </c:pt>
                <c:pt idx="201">
                  <c:v>6.7564160000000003E-4</c:v>
                </c:pt>
                <c:pt idx="202">
                  <c:v>-2.490844E-2</c:v>
                </c:pt>
                <c:pt idx="203">
                  <c:v>-3.9434350000000002E-4</c:v>
                </c:pt>
                <c:pt idx="204">
                  <c:v>1.518541E-2</c:v>
                </c:pt>
                <c:pt idx="205">
                  <c:v>8.4267040000000001E-3</c:v>
                </c:pt>
                <c:pt idx="206">
                  <c:v>4.0899989999999997E-2</c:v>
                </c:pt>
                <c:pt idx="207">
                  <c:v>-2.5522300000000001E-2</c:v>
                </c:pt>
                <c:pt idx="208">
                  <c:v>3.901789E-2</c:v>
                </c:pt>
                <c:pt idx="209">
                  <c:v>3.6215129999999998E-2</c:v>
                </c:pt>
                <c:pt idx="210">
                  <c:v>3.3004310000000002E-2</c:v>
                </c:pt>
                <c:pt idx="211">
                  <c:v>1.0360869999999999E-2</c:v>
                </c:pt>
                <c:pt idx="212">
                  <c:v>-3.6421270000000002E-3</c:v>
                </c:pt>
                <c:pt idx="213">
                  <c:v>-1.44023E-2</c:v>
                </c:pt>
                <c:pt idx="214">
                  <c:v>9.5661940000000001E-3</c:v>
                </c:pt>
                <c:pt idx="215">
                  <c:v>1.119206E-2</c:v>
                </c:pt>
                <c:pt idx="216">
                  <c:v>-1.5811809999999999E-2</c:v>
                </c:pt>
                <c:pt idx="217">
                  <c:v>2.0641010000000001E-2</c:v>
                </c:pt>
                <c:pt idx="218">
                  <c:v>1.8712079999999999E-2</c:v>
                </c:pt>
                <c:pt idx="219">
                  <c:v>-2.4496639999999998E-3</c:v>
                </c:pt>
                <c:pt idx="220">
                  <c:v>9.6728609999999996E-3</c:v>
                </c:pt>
                <c:pt idx="221">
                  <c:v>3.1463730000000002E-2</c:v>
                </c:pt>
                <c:pt idx="222">
                  <c:v>4.5224930000000003E-2</c:v>
                </c:pt>
                <c:pt idx="223">
                  <c:v>3.2614230000000001E-2</c:v>
                </c:pt>
                <c:pt idx="224">
                  <c:v>-1.182596E-2</c:v>
                </c:pt>
                <c:pt idx="225">
                  <c:v>1.2305E-2</c:v>
                </c:pt>
                <c:pt idx="226">
                  <c:v>2.3595090000000001E-3</c:v>
                </c:pt>
                <c:pt idx="227">
                  <c:v>1.9246949999999999E-2</c:v>
                </c:pt>
                <c:pt idx="228">
                  <c:v>1.349763E-2</c:v>
                </c:pt>
                <c:pt idx="229">
                  <c:v>2.994523E-2</c:v>
                </c:pt>
                <c:pt idx="230">
                  <c:v>3.9192039999999999E-3</c:v>
                </c:pt>
                <c:pt idx="231">
                  <c:v>4.7259900000000001E-2</c:v>
                </c:pt>
                <c:pt idx="232">
                  <c:v>-1.4209909999999999E-2</c:v>
                </c:pt>
                <c:pt idx="233">
                  <c:v>3.3534370000000001E-2</c:v>
                </c:pt>
                <c:pt idx="234">
                  <c:v>2.198046E-4</c:v>
                </c:pt>
                <c:pt idx="235">
                  <c:v>1.609118E-2</c:v>
                </c:pt>
                <c:pt idx="236">
                  <c:v>4.5293029999999998E-2</c:v>
                </c:pt>
                <c:pt idx="237">
                  <c:v>-2.2807460000000002E-3</c:v>
                </c:pt>
                <c:pt idx="238">
                  <c:v>5.2129929999999998E-2</c:v>
                </c:pt>
                <c:pt idx="239">
                  <c:v>-9.0753339999999991E-3</c:v>
                </c:pt>
                <c:pt idx="240">
                  <c:v>2.859234E-3</c:v>
                </c:pt>
                <c:pt idx="241">
                  <c:v>3.7081829999999999E-3</c:v>
                </c:pt>
                <c:pt idx="242">
                  <c:v>2.4061340000000001E-2</c:v>
                </c:pt>
                <c:pt idx="243">
                  <c:v>7.768767E-2</c:v>
                </c:pt>
                <c:pt idx="244">
                  <c:v>1.9790459999999999E-2</c:v>
                </c:pt>
                <c:pt idx="245">
                  <c:v>4.0853939999999998E-2</c:v>
                </c:pt>
                <c:pt idx="246">
                  <c:v>1.627321E-2</c:v>
                </c:pt>
                <c:pt idx="247">
                  <c:v>3.9672730000000003E-2</c:v>
                </c:pt>
                <c:pt idx="248">
                  <c:v>4.6142490000000001E-2</c:v>
                </c:pt>
                <c:pt idx="249">
                  <c:v>2.105085E-3</c:v>
                </c:pt>
                <c:pt idx="250">
                  <c:v>5.3989200000000001E-2</c:v>
                </c:pt>
                <c:pt idx="251">
                  <c:v>-4.3125530000000002E-3</c:v>
                </c:pt>
                <c:pt idx="252">
                  <c:v>1.8956299999999999E-2</c:v>
                </c:pt>
                <c:pt idx="253">
                  <c:v>1.310556E-2</c:v>
                </c:pt>
                <c:pt idx="254">
                  <c:v>1.483041E-2</c:v>
                </c:pt>
                <c:pt idx="255">
                  <c:v>7.8835929999999995E-3</c:v>
                </c:pt>
                <c:pt idx="256">
                  <c:v>-5.1752989999999999E-2</c:v>
                </c:pt>
                <c:pt idx="257">
                  <c:v>6.0749909999999997E-2</c:v>
                </c:pt>
                <c:pt idx="258">
                  <c:v>1.182011E-2</c:v>
                </c:pt>
                <c:pt idx="259">
                  <c:v>-4.0543009999999997E-2</c:v>
                </c:pt>
                <c:pt idx="260">
                  <c:v>2.7027849999999999E-2</c:v>
                </c:pt>
                <c:pt idx="261">
                  <c:v>4.6520220000000001E-2</c:v>
                </c:pt>
                <c:pt idx="262">
                  <c:v>-3.5093119999999998E-2</c:v>
                </c:pt>
                <c:pt idx="263">
                  <c:v>1.6785319999999999E-2</c:v>
                </c:pt>
                <c:pt idx="264">
                  <c:v>6.3402650000000005E-2</c:v>
                </c:pt>
                <c:pt idx="265">
                  <c:v>1.212503E-2</c:v>
                </c:pt>
                <c:pt idx="266">
                  <c:v>6.1740589999999998E-2</c:v>
                </c:pt>
                <c:pt idx="267">
                  <c:v>4.7990049999999999E-2</c:v>
                </c:pt>
                <c:pt idx="268">
                  <c:v>8.6431189999999995E-3</c:v>
                </c:pt>
                <c:pt idx="269">
                  <c:v>3.9055149999999997E-2</c:v>
                </c:pt>
                <c:pt idx="270">
                  <c:v>3.2530610000000001E-2</c:v>
                </c:pt>
                <c:pt idx="271">
                  <c:v>-1.1283949999999999E-2</c:v>
                </c:pt>
                <c:pt idx="272">
                  <c:v>-4.6823429999999999E-2</c:v>
                </c:pt>
                <c:pt idx="273">
                  <c:v>1.6579219999999999E-2</c:v>
                </c:pt>
                <c:pt idx="274">
                  <c:v>1.7658190000000001E-2</c:v>
                </c:pt>
                <c:pt idx="275">
                  <c:v>1.6655820000000002E-2</c:v>
                </c:pt>
                <c:pt idx="276">
                  <c:v>-1.3133219999999999E-2</c:v>
                </c:pt>
                <c:pt idx="277">
                  <c:v>3.0844429999999999E-2</c:v>
                </c:pt>
                <c:pt idx="278">
                  <c:v>-3.3149860000000003E-2</c:v>
                </c:pt>
                <c:pt idx="279">
                  <c:v>1.8158879999999999E-2</c:v>
                </c:pt>
                <c:pt idx="280">
                  <c:v>5.6367090000000002E-2</c:v>
                </c:pt>
                <c:pt idx="281">
                  <c:v>5.3539499999999997E-2</c:v>
                </c:pt>
                <c:pt idx="282">
                  <c:v>1.5033680000000001E-2</c:v>
                </c:pt>
                <c:pt idx="283">
                  <c:v>4.3257900000000002E-2</c:v>
                </c:pt>
                <c:pt idx="284">
                  <c:v>4.5196519999999997E-2</c:v>
                </c:pt>
                <c:pt idx="285">
                  <c:v>3.8044620000000001E-2</c:v>
                </c:pt>
                <c:pt idx="286">
                  <c:v>-6.2480369999999997E-3</c:v>
                </c:pt>
                <c:pt idx="287">
                  <c:v>2.691489E-2</c:v>
                </c:pt>
                <c:pt idx="288">
                  <c:v>1.9907290000000001E-2</c:v>
                </c:pt>
                <c:pt idx="289">
                  <c:v>9.6770299999999997E-3</c:v>
                </c:pt>
                <c:pt idx="290">
                  <c:v>3.73526E-2</c:v>
                </c:pt>
                <c:pt idx="291">
                  <c:v>-9.8187299999999995E-3</c:v>
                </c:pt>
                <c:pt idx="292">
                  <c:v>8.4929249999999998E-2</c:v>
                </c:pt>
                <c:pt idx="293">
                  <c:v>-2.110766E-2</c:v>
                </c:pt>
                <c:pt idx="294">
                  <c:v>-4.0771170000000002E-2</c:v>
                </c:pt>
                <c:pt idx="295">
                  <c:v>5.2463830000000003E-2</c:v>
                </c:pt>
                <c:pt idx="296">
                  <c:v>-3.5140919999999999E-2</c:v>
                </c:pt>
                <c:pt idx="297">
                  <c:v>1.6029470000000001E-2</c:v>
                </c:pt>
                <c:pt idx="298">
                  <c:v>5.7417019999999996E-3</c:v>
                </c:pt>
                <c:pt idx="299">
                  <c:v>2.0515160000000001E-2</c:v>
                </c:pt>
                <c:pt idx="300">
                  <c:v>2.8226609999999999E-2</c:v>
                </c:pt>
                <c:pt idx="301">
                  <c:v>5.8863329999999998E-2</c:v>
                </c:pt>
                <c:pt idx="302">
                  <c:v>3.1720449999999997E-2</c:v>
                </c:pt>
                <c:pt idx="303">
                  <c:v>-4.0934129999999997E-3</c:v>
                </c:pt>
                <c:pt idx="304">
                  <c:v>3.6989220000000003E-2</c:v>
                </c:pt>
                <c:pt idx="305">
                  <c:v>2.2158150000000001E-2</c:v>
                </c:pt>
                <c:pt idx="306">
                  <c:v>8.9751250000000005E-3</c:v>
                </c:pt>
                <c:pt idx="307">
                  <c:v>7.9305769999999998E-2</c:v>
                </c:pt>
                <c:pt idx="308">
                  <c:v>2.4777449999999999E-2</c:v>
                </c:pt>
                <c:pt idx="309">
                  <c:v>-2.184154E-2</c:v>
                </c:pt>
                <c:pt idx="310">
                  <c:v>-5.196249E-3</c:v>
                </c:pt>
                <c:pt idx="311">
                  <c:v>-4.424078E-2</c:v>
                </c:pt>
                <c:pt idx="312">
                  <c:v>3.9363510000000003E-3</c:v>
                </c:pt>
                <c:pt idx="313">
                  <c:v>5.9409980000000001E-2</c:v>
                </c:pt>
                <c:pt idx="314">
                  <c:v>2.4760850000000001E-2</c:v>
                </c:pt>
                <c:pt idx="315">
                  <c:v>4.340832E-2</c:v>
                </c:pt>
                <c:pt idx="316">
                  <c:v>4.8046779999999997E-2</c:v>
                </c:pt>
                <c:pt idx="317">
                  <c:v>5.1535190000000003E-4</c:v>
                </c:pt>
                <c:pt idx="318">
                  <c:v>-3.1356999999999999E-3</c:v>
                </c:pt>
                <c:pt idx="319">
                  <c:v>-3.336491E-3</c:v>
                </c:pt>
                <c:pt idx="320">
                  <c:v>-1.1119749999999999E-2</c:v>
                </c:pt>
                <c:pt idx="321">
                  <c:v>5.3664650000000001E-2</c:v>
                </c:pt>
                <c:pt idx="322">
                  <c:v>-2.537033E-2</c:v>
                </c:pt>
                <c:pt idx="323">
                  <c:v>-3.3957940000000002E-3</c:v>
                </c:pt>
                <c:pt idx="324">
                  <c:v>6.2907260000000007E-2</c:v>
                </c:pt>
                <c:pt idx="325">
                  <c:v>5.0129930000000003E-2</c:v>
                </c:pt>
                <c:pt idx="326">
                  <c:v>-1.7051790000000001E-2</c:v>
                </c:pt>
                <c:pt idx="327">
                  <c:v>0.11239590000000001</c:v>
                </c:pt>
                <c:pt idx="328">
                  <c:v>4.2064909999999997E-2</c:v>
                </c:pt>
                <c:pt idx="329">
                  <c:v>4.7981990000000002E-2</c:v>
                </c:pt>
                <c:pt idx="330">
                  <c:v>-1.7490299999999999E-3</c:v>
                </c:pt>
                <c:pt idx="331">
                  <c:v>3.1944119999999999E-2</c:v>
                </c:pt>
                <c:pt idx="332">
                  <c:v>1.2046329999999999E-2</c:v>
                </c:pt>
                <c:pt idx="333">
                  <c:v>-2.935575E-2</c:v>
                </c:pt>
                <c:pt idx="334">
                  <c:v>-9.8455150000000009E-3</c:v>
                </c:pt>
                <c:pt idx="335">
                  <c:v>-3.252178E-2</c:v>
                </c:pt>
                <c:pt idx="336">
                  <c:v>1.6202290000000001E-2</c:v>
                </c:pt>
                <c:pt idx="337">
                  <c:v>1.6878400000000002E-2</c:v>
                </c:pt>
                <c:pt idx="338">
                  <c:v>1.8556130000000001E-2</c:v>
                </c:pt>
                <c:pt idx="339">
                  <c:v>7.9556609999999993E-3</c:v>
                </c:pt>
                <c:pt idx="340">
                  <c:v>5.2759229999999997E-2</c:v>
                </c:pt>
                <c:pt idx="341">
                  <c:v>-2.7113729999999999E-2</c:v>
                </c:pt>
                <c:pt idx="342">
                  <c:v>-1.6700469999999999E-2</c:v>
                </c:pt>
                <c:pt idx="343">
                  <c:v>1.6996609999999999E-2</c:v>
                </c:pt>
                <c:pt idx="344">
                  <c:v>6.5466559999999997E-3</c:v>
                </c:pt>
                <c:pt idx="345">
                  <c:v>-3.7458030000000003E-2</c:v>
                </c:pt>
                <c:pt idx="346">
                  <c:v>-1.5650250000000001E-2</c:v>
                </c:pt>
                <c:pt idx="347">
                  <c:v>-9.8306859999999999E-3</c:v>
                </c:pt>
                <c:pt idx="348">
                  <c:v>6.0395690000000002E-2</c:v>
                </c:pt>
                <c:pt idx="349">
                  <c:v>1.152691E-2</c:v>
                </c:pt>
                <c:pt idx="350">
                  <c:v>8.2126850000000001E-2</c:v>
                </c:pt>
                <c:pt idx="351">
                  <c:v>-4.3164520000000001E-3</c:v>
                </c:pt>
                <c:pt idx="352">
                  <c:v>0.1058357</c:v>
                </c:pt>
                <c:pt idx="353">
                  <c:v>7.341483E-2</c:v>
                </c:pt>
                <c:pt idx="354">
                  <c:v>3.4483199999999999E-3</c:v>
                </c:pt>
                <c:pt idx="355">
                  <c:v>6.1953319999999999E-2</c:v>
                </c:pt>
                <c:pt idx="356">
                  <c:v>-2.9101129999999999E-2</c:v>
                </c:pt>
                <c:pt idx="357">
                  <c:v>-5.4875060000000003E-2</c:v>
                </c:pt>
                <c:pt idx="358">
                  <c:v>1.3738810000000001E-2</c:v>
                </c:pt>
                <c:pt idx="359">
                  <c:v>4.8302339999999999E-2</c:v>
                </c:pt>
                <c:pt idx="360">
                  <c:v>-5.2525139999999998E-2</c:v>
                </c:pt>
                <c:pt idx="361">
                  <c:v>6.8412389999999998E-3</c:v>
                </c:pt>
                <c:pt idx="362">
                  <c:v>-2.177858E-3</c:v>
                </c:pt>
                <c:pt idx="363">
                  <c:v>-2.6314799999999999E-2</c:v>
                </c:pt>
                <c:pt idx="364">
                  <c:v>1.6905739999999999E-2</c:v>
                </c:pt>
                <c:pt idx="365">
                  <c:v>1.6432260000000001E-2</c:v>
                </c:pt>
                <c:pt idx="366">
                  <c:v>7.3690740000000005E-2</c:v>
                </c:pt>
                <c:pt idx="367">
                  <c:v>-5.3699549999999999E-2</c:v>
                </c:pt>
                <c:pt idx="368">
                  <c:v>3.0492789999999999E-2</c:v>
                </c:pt>
                <c:pt idx="369">
                  <c:v>4.8302339999999999E-2</c:v>
                </c:pt>
                <c:pt idx="370">
                  <c:v>6.3839409999999999E-2</c:v>
                </c:pt>
                <c:pt idx="371">
                  <c:v>3.0492789999999999E-2</c:v>
                </c:pt>
                <c:pt idx="372">
                  <c:v>-2.131328E-2</c:v>
                </c:pt>
                <c:pt idx="373">
                  <c:v>4.3663460000000001E-2</c:v>
                </c:pt>
                <c:pt idx="374">
                  <c:v>3.8880609999999999E-3</c:v>
                </c:pt>
                <c:pt idx="375">
                  <c:v>3.0492789999999999E-2</c:v>
                </c:pt>
                <c:pt idx="376">
                  <c:v>-3.517058E-2</c:v>
                </c:pt>
                <c:pt idx="377">
                  <c:v>3.0292599999999999E-2</c:v>
                </c:pt>
                <c:pt idx="378">
                  <c:v>-4.7379690000000002E-2</c:v>
                </c:pt>
                <c:pt idx="379">
                  <c:v>-5.8144429999999997E-2</c:v>
                </c:pt>
                <c:pt idx="380">
                  <c:v>-0.1011527</c:v>
                </c:pt>
                <c:pt idx="381">
                  <c:v>-2.9933580000000002E-3</c:v>
                </c:pt>
                <c:pt idx="382">
                  <c:v>3.142197E-2</c:v>
                </c:pt>
                <c:pt idx="383">
                  <c:v>-1.650511E-2</c:v>
                </c:pt>
                <c:pt idx="384">
                  <c:v>4.6004360000000003E-3</c:v>
                </c:pt>
                <c:pt idx="385">
                  <c:v>-7.9401260000000001E-2</c:v>
                </c:pt>
                <c:pt idx="386">
                  <c:v>9.6954750000000003E-4</c:v>
                </c:pt>
                <c:pt idx="387">
                  <c:v>1.7662500000000001E-2</c:v>
                </c:pt>
                <c:pt idx="388">
                  <c:v>-1.317313E-2</c:v>
                </c:pt>
                <c:pt idx="389">
                  <c:v>0.1524973</c:v>
                </c:pt>
                <c:pt idx="390">
                  <c:v>-3.517058E-2</c:v>
                </c:pt>
                <c:pt idx="391">
                  <c:v>-3.7526950000000003E-2</c:v>
                </c:pt>
                <c:pt idx="392">
                  <c:v>6.7507880000000006E-2</c:v>
                </c:pt>
                <c:pt idx="393">
                  <c:v>6.6934190000000005E-2</c:v>
                </c:pt>
                <c:pt idx="394">
                  <c:v>7.8583200000000006E-2</c:v>
                </c:pt>
                <c:pt idx="395">
                  <c:v>-3.240606E-2</c:v>
                </c:pt>
                <c:pt idx="396">
                  <c:v>-3.1852270000000002E-2</c:v>
                </c:pt>
                <c:pt idx="397">
                  <c:v>1.6212049999999999E-2</c:v>
                </c:pt>
                <c:pt idx="398">
                  <c:v>-4.21442E-2</c:v>
                </c:pt>
                <c:pt idx="399">
                  <c:v>1.488773E-2</c:v>
                </c:pt>
                <c:pt idx="400">
                  <c:v>7.5417949999999997E-2</c:v>
                </c:pt>
                <c:pt idx="401">
                  <c:v>8.5938810000000004E-2</c:v>
                </c:pt>
                <c:pt idx="402">
                  <c:v>-4.8557549999999998E-2</c:v>
                </c:pt>
                <c:pt idx="403">
                  <c:v>-6.4178470000000001E-2</c:v>
                </c:pt>
                <c:pt idx="404">
                  <c:v>-0.1133977</c:v>
                </c:pt>
                <c:pt idx="405">
                  <c:v>-3.5731439999999999E-3</c:v>
                </c:pt>
                <c:pt idx="406">
                  <c:v>-1.79379E-2</c:v>
                </c:pt>
                <c:pt idx="407">
                  <c:v>-0.1342043</c:v>
                </c:pt>
                <c:pt idx="408">
                  <c:v>9.3543639999999997E-2</c:v>
                </c:pt>
                <c:pt idx="409">
                  <c:v>-9.5870899999999995E-3</c:v>
                </c:pt>
                <c:pt idx="410">
                  <c:v>-3.2881800000000003E-2</c:v>
                </c:pt>
                <c:pt idx="411">
                  <c:v>3.746058E-2</c:v>
                </c:pt>
                <c:pt idx="412">
                  <c:v>-5.6911860000000002E-2</c:v>
                </c:pt>
                <c:pt idx="413">
                  <c:v>2.1689880000000002E-2</c:v>
                </c:pt>
                <c:pt idx="414">
                  <c:v>-6.134237E-2</c:v>
                </c:pt>
                <c:pt idx="415">
                  <c:v>-9.5824270000000003E-2</c:v>
                </c:pt>
                <c:pt idx="416">
                  <c:v>3.4776559999999998E-2</c:v>
                </c:pt>
                <c:pt idx="417">
                  <c:v>7.6610239999999996E-2</c:v>
                </c:pt>
                <c:pt idx="418">
                  <c:v>3.0143900000000001E-2</c:v>
                </c:pt>
                <c:pt idx="419">
                  <c:v>6.7005670000000003E-2</c:v>
                </c:pt>
                <c:pt idx="420">
                  <c:v>6.5887710000000002E-3</c:v>
                </c:pt>
                <c:pt idx="421">
                  <c:v>6.4886129999999998E-3</c:v>
                </c:pt>
                <c:pt idx="422">
                  <c:v>-4.6015630000000004E-3</c:v>
                </c:pt>
                <c:pt idx="423">
                  <c:v>-0.11470420000000001</c:v>
                </c:pt>
                <c:pt idx="424">
                  <c:v>5.7876039999999997E-2</c:v>
                </c:pt>
                <c:pt idx="425">
                  <c:v>-1.027453E-2</c:v>
                </c:pt>
                <c:pt idx="426">
                  <c:v>1.6966660000000001E-2</c:v>
                </c:pt>
                <c:pt idx="427">
                  <c:v>-2.3789040000000001E-2</c:v>
                </c:pt>
                <c:pt idx="428">
                  <c:v>4.9316369999999998E-2</c:v>
                </c:pt>
                <c:pt idx="429">
                  <c:v>0.1047978</c:v>
                </c:pt>
                <c:pt idx="430">
                  <c:v>3.9279519999999998E-2</c:v>
                </c:pt>
                <c:pt idx="431">
                  <c:v>-2.5881069999999999E-2</c:v>
                </c:pt>
                <c:pt idx="432">
                  <c:v>5.0787840000000001E-2</c:v>
                </c:pt>
                <c:pt idx="433">
                  <c:v>-5.5413759999999999E-2</c:v>
                </c:pt>
                <c:pt idx="434">
                  <c:v>5.6813130000000003E-2</c:v>
                </c:pt>
                <c:pt idx="435">
                  <c:v>4.0689709999999997E-2</c:v>
                </c:pt>
                <c:pt idx="436">
                  <c:v>-7.0359859999999996E-2</c:v>
                </c:pt>
                <c:pt idx="437">
                  <c:v>9.8948530000000003E-3</c:v>
                </c:pt>
                <c:pt idx="438">
                  <c:v>0.1055046</c:v>
                </c:pt>
                <c:pt idx="439">
                  <c:v>-3.5351319999999999E-2</c:v>
                </c:pt>
                <c:pt idx="440">
                  <c:v>-0.2</c:v>
                </c:pt>
                <c:pt idx="441">
                  <c:v>5.6539600000000002E-2</c:v>
                </c:pt>
                <c:pt idx="442">
                  <c:v>-0.23098279999999999</c:v>
                </c:pt>
                <c:pt idx="443">
                  <c:v>-3.114447E-2</c:v>
                </c:pt>
                <c:pt idx="444">
                  <c:v>5.5487670000000003E-2</c:v>
                </c:pt>
                <c:pt idx="445">
                  <c:v>5.022832E-2</c:v>
                </c:pt>
                <c:pt idx="446">
                  <c:v>0.16660820000000001</c:v>
                </c:pt>
                <c:pt idx="447">
                  <c:v>6.5448850000000003E-2</c:v>
                </c:pt>
                <c:pt idx="448">
                  <c:v>-4.2372880000000002E-2</c:v>
                </c:pt>
                <c:pt idx="449">
                  <c:v>1.526718E-2</c:v>
                </c:pt>
                <c:pt idx="450">
                  <c:v>-6.6666669999999997E-2</c:v>
                </c:pt>
                <c:pt idx="451">
                  <c:v>6.6225169999999996E-3</c:v>
                </c:pt>
                <c:pt idx="452">
                  <c:v>0.02</c:v>
                </c:pt>
                <c:pt idx="453">
                  <c:v>1.7241380000000001E-2</c:v>
                </c:pt>
                <c:pt idx="454">
                  <c:v>1.5625E-2</c:v>
                </c:pt>
                <c:pt idx="455">
                  <c:v>2.202643E-2</c:v>
                </c:pt>
                <c:pt idx="456">
                  <c:v>1.5217390000000001E-2</c:v>
                </c:pt>
                <c:pt idx="457">
                  <c:v>6.3781320000000002E-2</c:v>
                </c:pt>
                <c:pt idx="458">
                  <c:v>-8.2987559999999991E-3</c:v>
                </c:pt>
                <c:pt idx="459">
                  <c:v>-4.2600899999999997E-2</c:v>
                </c:pt>
                <c:pt idx="460">
                  <c:v>-1.927711E-2</c:v>
                </c:pt>
                <c:pt idx="461">
                  <c:v>2.3584910000000001E-2</c:v>
                </c:pt>
                <c:pt idx="462">
                  <c:v>4.4186049999999998E-2</c:v>
                </c:pt>
                <c:pt idx="463">
                  <c:v>8.5714289999999999E-2</c:v>
                </c:pt>
                <c:pt idx="464">
                  <c:v>1.8561480000000002E-2</c:v>
                </c:pt>
                <c:pt idx="465">
                  <c:v>2.48139E-2</c:v>
                </c:pt>
                <c:pt idx="466">
                  <c:v>1.6806720000000001E-2</c:v>
                </c:pt>
                <c:pt idx="467">
                  <c:v>5.3435110000000001E-2</c:v>
                </c:pt>
                <c:pt idx="468">
                  <c:v>-2.4752469999999999E-3</c:v>
                </c:pt>
                <c:pt idx="469">
                  <c:v>5.9171599999999998E-2</c:v>
                </c:pt>
                <c:pt idx="470">
                  <c:v>-0.02</c:v>
                </c:pt>
                <c:pt idx="471">
                  <c:v>6.4606739999999996E-2</c:v>
                </c:pt>
                <c:pt idx="472">
                  <c:v>-2.8368790000000001E-2</c:v>
                </c:pt>
                <c:pt idx="473">
                  <c:v>5.2173909999999997E-2</c:v>
                </c:pt>
              </c:numCache>
            </c:numRef>
          </c:yVal>
          <c:smooth val="1"/>
        </c:ser>
        <c:dLbls>
          <c:showLegendKey val="0"/>
          <c:showVal val="0"/>
          <c:showCatName val="0"/>
          <c:showSerName val="0"/>
          <c:showPercent val="0"/>
          <c:showBubbleSize val="0"/>
        </c:dLbls>
        <c:axId val="305613440"/>
        <c:axId val="305636096"/>
      </c:scatterChart>
      <c:valAx>
        <c:axId val="305613440"/>
        <c:scaling>
          <c:orientation val="minMax"/>
          <c:max val="200"/>
          <c:min val="25"/>
        </c:scaling>
        <c:delete val="0"/>
        <c:axPos val="b"/>
        <c:title>
          <c:tx>
            <c:rich>
              <a:bodyPr/>
              <a:lstStyle/>
              <a:p>
                <a:pPr>
                  <a:defRPr/>
                </a:pPr>
                <a:r>
                  <a:rPr lang="en-GB"/>
                  <a:t>Time / ns</a:t>
                </a:r>
              </a:p>
            </c:rich>
          </c:tx>
          <c:overlay val="0"/>
        </c:title>
        <c:numFmt formatCode="General" sourceLinked="1"/>
        <c:majorTickMark val="out"/>
        <c:minorTickMark val="none"/>
        <c:tickLblPos val="nextTo"/>
        <c:crossAx val="305636096"/>
        <c:crosses val="autoZero"/>
        <c:crossBetween val="midCat"/>
        <c:majorUnit val="50"/>
      </c:valAx>
      <c:valAx>
        <c:axId val="305636096"/>
        <c:scaling>
          <c:orientation val="minMax"/>
          <c:max val="6.0000000000000012E-2"/>
          <c:min val="-2.0000000000000004E-2"/>
        </c:scaling>
        <c:delete val="0"/>
        <c:axPos val="l"/>
        <c:numFmt formatCode="#,##0.00" sourceLinked="0"/>
        <c:majorTickMark val="out"/>
        <c:minorTickMark val="none"/>
        <c:tickLblPos val="nextTo"/>
        <c:crossAx val="305613440"/>
        <c:crosses val="autoZero"/>
        <c:crossBetween val="midCat"/>
      </c:valAx>
    </c:plotArea>
    <c:plotVisOnly val="1"/>
    <c:dispBlanksAs val="gap"/>
    <c:showDLblsOverMax val="0"/>
  </c:chart>
  <c:spPr>
    <a:ln>
      <a:noFill/>
    </a:ln>
  </c:spPr>
  <c:externalData r:id="rId1">
    <c:autoUpdate val="0"/>
  </c:externalData>
</c:chartSpace>
</file>

<file path=word/charts/chart97.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3340832395950506"/>
          <c:y val="5.1400554097404488E-2"/>
          <c:w val="0.52194892305128526"/>
          <c:h val="0.82727981918926796"/>
        </c:manualLayout>
      </c:layout>
      <c:scatterChart>
        <c:scatterStyle val="smoothMarker"/>
        <c:varyColors val="0"/>
        <c:ser>
          <c:idx val="0"/>
          <c:order val="0"/>
          <c:tx>
            <c:strRef>
              <c:f>Sheet1!$O$3</c:f>
              <c:strCache>
                <c:ptCount val="1"/>
                <c:pt idx="0">
                  <c:v>105 ppm</c:v>
                </c:pt>
              </c:strCache>
            </c:strRef>
          </c:tx>
          <c:spPr>
            <a:ln w="3175"/>
          </c:spPr>
          <c:marker>
            <c:symbol val="none"/>
          </c:marker>
          <c:xVal>
            <c:numRef>
              <c:f>Sheet1!$P$7:$P$480</c:f>
              <c:numCache>
                <c:formatCode>General</c:formatCode>
                <c:ptCount val="474"/>
                <c:pt idx="0">
                  <c:v>29.200000000000003</c:v>
                </c:pt>
                <c:pt idx="1">
                  <c:v>29.6</c:v>
                </c:pt>
                <c:pt idx="2">
                  <c:v>30</c:v>
                </c:pt>
                <c:pt idx="3">
                  <c:v>30.400000000000002</c:v>
                </c:pt>
                <c:pt idx="4">
                  <c:v>30.8</c:v>
                </c:pt>
                <c:pt idx="5">
                  <c:v>31.200000000000003</c:v>
                </c:pt>
                <c:pt idx="6">
                  <c:v>31.6</c:v>
                </c:pt>
                <c:pt idx="7">
                  <c:v>32</c:v>
                </c:pt>
                <c:pt idx="8">
                  <c:v>32.4</c:v>
                </c:pt>
                <c:pt idx="9">
                  <c:v>32.800000000000004</c:v>
                </c:pt>
                <c:pt idx="10">
                  <c:v>33.200000000000003</c:v>
                </c:pt>
                <c:pt idx="11">
                  <c:v>33.6</c:v>
                </c:pt>
                <c:pt idx="12">
                  <c:v>34</c:v>
                </c:pt>
                <c:pt idx="13">
                  <c:v>34.4</c:v>
                </c:pt>
                <c:pt idx="14">
                  <c:v>34.800000000000004</c:v>
                </c:pt>
                <c:pt idx="15">
                  <c:v>35.200000000000003</c:v>
                </c:pt>
                <c:pt idx="16">
                  <c:v>35.6</c:v>
                </c:pt>
                <c:pt idx="17">
                  <c:v>36</c:v>
                </c:pt>
                <c:pt idx="18">
                  <c:v>36.4</c:v>
                </c:pt>
                <c:pt idx="19">
                  <c:v>36.800000000000004</c:v>
                </c:pt>
                <c:pt idx="20">
                  <c:v>37.200000000000003</c:v>
                </c:pt>
                <c:pt idx="21">
                  <c:v>37.6</c:v>
                </c:pt>
                <c:pt idx="22">
                  <c:v>38</c:v>
                </c:pt>
                <c:pt idx="23">
                  <c:v>38.400000000000006</c:v>
                </c:pt>
                <c:pt idx="24">
                  <c:v>38.800000000000004</c:v>
                </c:pt>
                <c:pt idx="25">
                  <c:v>39.200000000000003</c:v>
                </c:pt>
                <c:pt idx="26">
                  <c:v>39.6</c:v>
                </c:pt>
                <c:pt idx="27">
                  <c:v>40</c:v>
                </c:pt>
                <c:pt idx="28">
                  <c:v>40.400000000000006</c:v>
                </c:pt>
                <c:pt idx="29">
                  <c:v>40.800000000000004</c:v>
                </c:pt>
                <c:pt idx="30">
                  <c:v>41.2</c:v>
                </c:pt>
                <c:pt idx="31">
                  <c:v>41.6</c:v>
                </c:pt>
                <c:pt idx="32">
                  <c:v>42</c:v>
                </c:pt>
                <c:pt idx="33">
                  <c:v>42.400000000000006</c:v>
                </c:pt>
                <c:pt idx="34">
                  <c:v>42.800000000000004</c:v>
                </c:pt>
                <c:pt idx="35">
                  <c:v>43.2</c:v>
                </c:pt>
                <c:pt idx="36">
                  <c:v>43.6</c:v>
                </c:pt>
                <c:pt idx="37">
                  <c:v>44</c:v>
                </c:pt>
                <c:pt idx="38">
                  <c:v>44.400000000000006</c:v>
                </c:pt>
                <c:pt idx="39">
                  <c:v>44.800000000000004</c:v>
                </c:pt>
                <c:pt idx="40">
                  <c:v>45.2</c:v>
                </c:pt>
                <c:pt idx="41">
                  <c:v>45.6</c:v>
                </c:pt>
                <c:pt idx="42">
                  <c:v>46</c:v>
                </c:pt>
                <c:pt idx="43">
                  <c:v>46.400000000000006</c:v>
                </c:pt>
                <c:pt idx="44">
                  <c:v>46.800000000000004</c:v>
                </c:pt>
                <c:pt idx="45">
                  <c:v>47.2</c:v>
                </c:pt>
                <c:pt idx="46">
                  <c:v>47.6</c:v>
                </c:pt>
                <c:pt idx="47">
                  <c:v>48</c:v>
                </c:pt>
                <c:pt idx="48">
                  <c:v>48.400000000000006</c:v>
                </c:pt>
                <c:pt idx="49">
                  <c:v>48.800000000000004</c:v>
                </c:pt>
                <c:pt idx="50">
                  <c:v>49.2</c:v>
                </c:pt>
                <c:pt idx="51">
                  <c:v>49.6</c:v>
                </c:pt>
                <c:pt idx="52">
                  <c:v>50</c:v>
                </c:pt>
                <c:pt idx="53">
                  <c:v>50.400000000000006</c:v>
                </c:pt>
                <c:pt idx="54">
                  <c:v>50.800000000000004</c:v>
                </c:pt>
                <c:pt idx="55">
                  <c:v>51.2</c:v>
                </c:pt>
                <c:pt idx="56">
                  <c:v>51.6</c:v>
                </c:pt>
                <c:pt idx="57">
                  <c:v>52</c:v>
                </c:pt>
                <c:pt idx="58">
                  <c:v>52.400000000000006</c:v>
                </c:pt>
                <c:pt idx="59">
                  <c:v>52.800000000000004</c:v>
                </c:pt>
                <c:pt idx="60">
                  <c:v>53.2</c:v>
                </c:pt>
                <c:pt idx="61">
                  <c:v>53.6</c:v>
                </c:pt>
                <c:pt idx="62">
                  <c:v>54</c:v>
                </c:pt>
                <c:pt idx="63">
                  <c:v>54.400000000000006</c:v>
                </c:pt>
                <c:pt idx="64">
                  <c:v>54.800000000000004</c:v>
                </c:pt>
                <c:pt idx="65">
                  <c:v>55.2</c:v>
                </c:pt>
                <c:pt idx="66">
                  <c:v>55.6</c:v>
                </c:pt>
                <c:pt idx="67">
                  <c:v>56</c:v>
                </c:pt>
                <c:pt idx="68">
                  <c:v>56.400000000000006</c:v>
                </c:pt>
                <c:pt idx="69">
                  <c:v>56.800000000000004</c:v>
                </c:pt>
                <c:pt idx="70">
                  <c:v>57.2</c:v>
                </c:pt>
                <c:pt idx="71">
                  <c:v>57.6</c:v>
                </c:pt>
                <c:pt idx="72">
                  <c:v>58</c:v>
                </c:pt>
                <c:pt idx="73">
                  <c:v>58.400000000000006</c:v>
                </c:pt>
                <c:pt idx="74">
                  <c:v>58.800000000000004</c:v>
                </c:pt>
                <c:pt idx="75">
                  <c:v>59.2</c:v>
                </c:pt>
                <c:pt idx="76">
                  <c:v>59.6</c:v>
                </c:pt>
                <c:pt idx="77">
                  <c:v>60</c:v>
                </c:pt>
                <c:pt idx="78">
                  <c:v>60.400000000000006</c:v>
                </c:pt>
                <c:pt idx="79">
                  <c:v>60.800000000000004</c:v>
                </c:pt>
                <c:pt idx="80">
                  <c:v>61.2</c:v>
                </c:pt>
                <c:pt idx="81">
                  <c:v>61.6</c:v>
                </c:pt>
                <c:pt idx="82">
                  <c:v>62</c:v>
                </c:pt>
                <c:pt idx="83">
                  <c:v>62.400000000000006</c:v>
                </c:pt>
                <c:pt idx="84">
                  <c:v>62.800000000000004</c:v>
                </c:pt>
                <c:pt idx="85">
                  <c:v>63.2</c:v>
                </c:pt>
                <c:pt idx="86">
                  <c:v>63.6</c:v>
                </c:pt>
                <c:pt idx="87">
                  <c:v>64</c:v>
                </c:pt>
                <c:pt idx="88">
                  <c:v>64.400000000000006</c:v>
                </c:pt>
                <c:pt idx="89">
                  <c:v>64.8</c:v>
                </c:pt>
                <c:pt idx="90">
                  <c:v>65.2</c:v>
                </c:pt>
                <c:pt idx="91">
                  <c:v>65.600000000000009</c:v>
                </c:pt>
                <c:pt idx="92">
                  <c:v>66</c:v>
                </c:pt>
                <c:pt idx="93">
                  <c:v>66.400000000000006</c:v>
                </c:pt>
                <c:pt idx="94">
                  <c:v>66.8</c:v>
                </c:pt>
                <c:pt idx="95">
                  <c:v>67.2</c:v>
                </c:pt>
                <c:pt idx="96">
                  <c:v>67.600000000000009</c:v>
                </c:pt>
                <c:pt idx="97">
                  <c:v>68</c:v>
                </c:pt>
                <c:pt idx="98">
                  <c:v>68.400000000000006</c:v>
                </c:pt>
                <c:pt idx="99">
                  <c:v>68.8</c:v>
                </c:pt>
                <c:pt idx="100">
                  <c:v>69.2</c:v>
                </c:pt>
                <c:pt idx="101">
                  <c:v>69.600000000000009</c:v>
                </c:pt>
                <c:pt idx="102">
                  <c:v>70</c:v>
                </c:pt>
                <c:pt idx="103">
                  <c:v>70.400000000000006</c:v>
                </c:pt>
                <c:pt idx="104">
                  <c:v>70.8</c:v>
                </c:pt>
                <c:pt idx="105">
                  <c:v>71.2</c:v>
                </c:pt>
                <c:pt idx="106">
                  <c:v>71.600000000000009</c:v>
                </c:pt>
                <c:pt idx="107">
                  <c:v>72</c:v>
                </c:pt>
                <c:pt idx="108">
                  <c:v>72.400000000000006</c:v>
                </c:pt>
                <c:pt idx="109">
                  <c:v>72.8</c:v>
                </c:pt>
                <c:pt idx="110">
                  <c:v>73.2</c:v>
                </c:pt>
                <c:pt idx="111">
                  <c:v>73.600000000000009</c:v>
                </c:pt>
                <c:pt idx="112">
                  <c:v>74</c:v>
                </c:pt>
                <c:pt idx="113">
                  <c:v>74.400000000000006</c:v>
                </c:pt>
                <c:pt idx="114">
                  <c:v>74.8</c:v>
                </c:pt>
                <c:pt idx="115">
                  <c:v>75.2</c:v>
                </c:pt>
                <c:pt idx="116">
                  <c:v>75.600000000000009</c:v>
                </c:pt>
                <c:pt idx="117">
                  <c:v>76</c:v>
                </c:pt>
                <c:pt idx="118">
                  <c:v>76.400000000000006</c:v>
                </c:pt>
                <c:pt idx="119">
                  <c:v>76.800000000000011</c:v>
                </c:pt>
                <c:pt idx="120">
                  <c:v>77.2</c:v>
                </c:pt>
                <c:pt idx="121">
                  <c:v>77.600000000000009</c:v>
                </c:pt>
                <c:pt idx="122">
                  <c:v>78</c:v>
                </c:pt>
                <c:pt idx="123">
                  <c:v>78.400000000000006</c:v>
                </c:pt>
                <c:pt idx="124">
                  <c:v>78.800000000000011</c:v>
                </c:pt>
                <c:pt idx="125">
                  <c:v>79.2</c:v>
                </c:pt>
                <c:pt idx="126">
                  <c:v>79.600000000000009</c:v>
                </c:pt>
                <c:pt idx="127">
                  <c:v>80</c:v>
                </c:pt>
                <c:pt idx="128">
                  <c:v>80.400000000000006</c:v>
                </c:pt>
                <c:pt idx="129">
                  <c:v>80.800000000000011</c:v>
                </c:pt>
                <c:pt idx="130">
                  <c:v>81.2</c:v>
                </c:pt>
                <c:pt idx="131">
                  <c:v>81.600000000000009</c:v>
                </c:pt>
                <c:pt idx="132">
                  <c:v>82</c:v>
                </c:pt>
                <c:pt idx="133">
                  <c:v>82.4</c:v>
                </c:pt>
                <c:pt idx="134">
                  <c:v>82.800000000000011</c:v>
                </c:pt>
                <c:pt idx="135">
                  <c:v>83.2</c:v>
                </c:pt>
                <c:pt idx="136">
                  <c:v>83.600000000000009</c:v>
                </c:pt>
                <c:pt idx="137">
                  <c:v>84</c:v>
                </c:pt>
                <c:pt idx="138">
                  <c:v>84.4</c:v>
                </c:pt>
                <c:pt idx="139">
                  <c:v>84.800000000000011</c:v>
                </c:pt>
                <c:pt idx="140">
                  <c:v>85.2</c:v>
                </c:pt>
                <c:pt idx="141">
                  <c:v>85.600000000000009</c:v>
                </c:pt>
                <c:pt idx="142">
                  <c:v>86</c:v>
                </c:pt>
                <c:pt idx="143">
                  <c:v>86.4</c:v>
                </c:pt>
                <c:pt idx="144">
                  <c:v>86.800000000000011</c:v>
                </c:pt>
                <c:pt idx="145">
                  <c:v>87.2</c:v>
                </c:pt>
                <c:pt idx="146">
                  <c:v>87.600000000000009</c:v>
                </c:pt>
                <c:pt idx="147">
                  <c:v>88</c:v>
                </c:pt>
                <c:pt idx="148">
                  <c:v>88.4</c:v>
                </c:pt>
                <c:pt idx="149">
                  <c:v>88.800000000000011</c:v>
                </c:pt>
                <c:pt idx="150">
                  <c:v>89.2</c:v>
                </c:pt>
                <c:pt idx="151">
                  <c:v>89.600000000000009</c:v>
                </c:pt>
                <c:pt idx="152">
                  <c:v>90</c:v>
                </c:pt>
                <c:pt idx="153">
                  <c:v>90.4</c:v>
                </c:pt>
                <c:pt idx="154">
                  <c:v>90.800000000000011</c:v>
                </c:pt>
                <c:pt idx="155">
                  <c:v>91.2</c:v>
                </c:pt>
                <c:pt idx="156">
                  <c:v>91.600000000000009</c:v>
                </c:pt>
                <c:pt idx="157">
                  <c:v>92</c:v>
                </c:pt>
                <c:pt idx="158">
                  <c:v>92.4</c:v>
                </c:pt>
                <c:pt idx="159">
                  <c:v>92.800000000000011</c:v>
                </c:pt>
                <c:pt idx="160">
                  <c:v>93.2</c:v>
                </c:pt>
                <c:pt idx="161">
                  <c:v>93.600000000000009</c:v>
                </c:pt>
                <c:pt idx="162">
                  <c:v>94</c:v>
                </c:pt>
                <c:pt idx="163">
                  <c:v>94.4</c:v>
                </c:pt>
                <c:pt idx="164">
                  <c:v>94.800000000000011</c:v>
                </c:pt>
                <c:pt idx="165">
                  <c:v>95.2</c:v>
                </c:pt>
                <c:pt idx="166">
                  <c:v>95.600000000000009</c:v>
                </c:pt>
                <c:pt idx="167">
                  <c:v>96</c:v>
                </c:pt>
                <c:pt idx="168">
                  <c:v>96.4</c:v>
                </c:pt>
                <c:pt idx="169">
                  <c:v>96.800000000000011</c:v>
                </c:pt>
                <c:pt idx="170">
                  <c:v>97.2</c:v>
                </c:pt>
                <c:pt idx="171">
                  <c:v>97.600000000000009</c:v>
                </c:pt>
                <c:pt idx="172">
                  <c:v>98</c:v>
                </c:pt>
                <c:pt idx="173">
                  <c:v>98.4</c:v>
                </c:pt>
                <c:pt idx="174">
                  <c:v>98.800000000000011</c:v>
                </c:pt>
                <c:pt idx="175">
                  <c:v>99.2</c:v>
                </c:pt>
                <c:pt idx="176">
                  <c:v>99.600000000000009</c:v>
                </c:pt>
                <c:pt idx="177">
                  <c:v>100</c:v>
                </c:pt>
                <c:pt idx="178">
                  <c:v>100.4</c:v>
                </c:pt>
                <c:pt idx="179">
                  <c:v>100.80000000000001</c:v>
                </c:pt>
                <c:pt idx="180">
                  <c:v>101.2</c:v>
                </c:pt>
                <c:pt idx="181">
                  <c:v>101.60000000000001</c:v>
                </c:pt>
                <c:pt idx="182">
                  <c:v>102</c:v>
                </c:pt>
                <c:pt idx="183">
                  <c:v>102.4</c:v>
                </c:pt>
                <c:pt idx="184">
                  <c:v>102.80000000000001</c:v>
                </c:pt>
                <c:pt idx="185">
                  <c:v>103.2</c:v>
                </c:pt>
                <c:pt idx="186">
                  <c:v>103.60000000000001</c:v>
                </c:pt>
                <c:pt idx="187">
                  <c:v>104</c:v>
                </c:pt>
                <c:pt idx="188">
                  <c:v>104.4</c:v>
                </c:pt>
                <c:pt idx="189">
                  <c:v>104.80000000000001</c:v>
                </c:pt>
                <c:pt idx="190">
                  <c:v>105.2</c:v>
                </c:pt>
                <c:pt idx="191">
                  <c:v>105.60000000000001</c:v>
                </c:pt>
                <c:pt idx="192">
                  <c:v>106</c:v>
                </c:pt>
                <c:pt idx="193">
                  <c:v>106.4</c:v>
                </c:pt>
                <c:pt idx="194">
                  <c:v>106.80000000000001</c:v>
                </c:pt>
                <c:pt idx="195">
                  <c:v>107.2</c:v>
                </c:pt>
                <c:pt idx="196">
                  <c:v>107.60000000000001</c:v>
                </c:pt>
                <c:pt idx="197">
                  <c:v>108</c:v>
                </c:pt>
                <c:pt idx="198">
                  <c:v>108.4</c:v>
                </c:pt>
                <c:pt idx="199">
                  <c:v>108.80000000000001</c:v>
                </c:pt>
                <c:pt idx="200">
                  <c:v>109.2</c:v>
                </c:pt>
                <c:pt idx="201">
                  <c:v>109.60000000000001</c:v>
                </c:pt>
                <c:pt idx="202">
                  <c:v>110</c:v>
                </c:pt>
                <c:pt idx="203">
                  <c:v>110.4</c:v>
                </c:pt>
                <c:pt idx="204">
                  <c:v>110.80000000000001</c:v>
                </c:pt>
                <c:pt idx="205">
                  <c:v>111.2</c:v>
                </c:pt>
                <c:pt idx="206">
                  <c:v>111.60000000000001</c:v>
                </c:pt>
                <c:pt idx="207">
                  <c:v>112</c:v>
                </c:pt>
                <c:pt idx="208">
                  <c:v>112.4</c:v>
                </c:pt>
                <c:pt idx="209">
                  <c:v>112.80000000000001</c:v>
                </c:pt>
                <c:pt idx="210">
                  <c:v>113.2</c:v>
                </c:pt>
                <c:pt idx="211">
                  <c:v>113.60000000000001</c:v>
                </c:pt>
                <c:pt idx="212">
                  <c:v>114</c:v>
                </c:pt>
                <c:pt idx="213">
                  <c:v>114.4</c:v>
                </c:pt>
                <c:pt idx="214">
                  <c:v>114.80000000000001</c:v>
                </c:pt>
                <c:pt idx="215">
                  <c:v>115.2</c:v>
                </c:pt>
                <c:pt idx="216">
                  <c:v>115.60000000000001</c:v>
                </c:pt>
                <c:pt idx="217">
                  <c:v>116</c:v>
                </c:pt>
                <c:pt idx="218">
                  <c:v>116.4</c:v>
                </c:pt>
                <c:pt idx="219">
                  <c:v>116.80000000000001</c:v>
                </c:pt>
                <c:pt idx="220">
                  <c:v>117.2</c:v>
                </c:pt>
                <c:pt idx="221">
                  <c:v>117.60000000000001</c:v>
                </c:pt>
                <c:pt idx="222">
                  <c:v>118</c:v>
                </c:pt>
                <c:pt idx="223">
                  <c:v>118.4</c:v>
                </c:pt>
                <c:pt idx="224">
                  <c:v>118.80000000000001</c:v>
                </c:pt>
                <c:pt idx="225">
                  <c:v>119.2</c:v>
                </c:pt>
                <c:pt idx="226">
                  <c:v>119.60000000000001</c:v>
                </c:pt>
                <c:pt idx="227">
                  <c:v>120</c:v>
                </c:pt>
                <c:pt idx="228">
                  <c:v>120.4</c:v>
                </c:pt>
                <c:pt idx="229">
                  <c:v>120.80000000000001</c:v>
                </c:pt>
                <c:pt idx="230">
                  <c:v>121.2</c:v>
                </c:pt>
                <c:pt idx="231">
                  <c:v>121.60000000000001</c:v>
                </c:pt>
                <c:pt idx="232">
                  <c:v>122</c:v>
                </c:pt>
                <c:pt idx="233">
                  <c:v>122.4</c:v>
                </c:pt>
                <c:pt idx="234">
                  <c:v>122.80000000000001</c:v>
                </c:pt>
                <c:pt idx="235">
                  <c:v>123.2</c:v>
                </c:pt>
                <c:pt idx="236">
                  <c:v>123.60000000000001</c:v>
                </c:pt>
                <c:pt idx="237">
                  <c:v>124</c:v>
                </c:pt>
                <c:pt idx="238">
                  <c:v>124.4</c:v>
                </c:pt>
                <c:pt idx="239">
                  <c:v>124.80000000000001</c:v>
                </c:pt>
                <c:pt idx="240">
                  <c:v>125.2</c:v>
                </c:pt>
                <c:pt idx="241">
                  <c:v>125.60000000000001</c:v>
                </c:pt>
                <c:pt idx="242">
                  <c:v>126</c:v>
                </c:pt>
                <c:pt idx="243">
                  <c:v>126.4</c:v>
                </c:pt>
                <c:pt idx="244">
                  <c:v>126.80000000000001</c:v>
                </c:pt>
                <c:pt idx="245">
                  <c:v>127.2</c:v>
                </c:pt>
                <c:pt idx="246">
                  <c:v>127.60000000000001</c:v>
                </c:pt>
                <c:pt idx="247">
                  <c:v>128</c:v>
                </c:pt>
                <c:pt idx="248">
                  <c:v>128.4</c:v>
                </c:pt>
                <c:pt idx="249">
                  <c:v>128.80000000000001</c:v>
                </c:pt>
                <c:pt idx="250">
                  <c:v>129.20000000000002</c:v>
                </c:pt>
                <c:pt idx="251">
                  <c:v>129.6</c:v>
                </c:pt>
                <c:pt idx="252">
                  <c:v>130</c:v>
                </c:pt>
                <c:pt idx="253">
                  <c:v>130.4</c:v>
                </c:pt>
                <c:pt idx="254">
                  <c:v>130.80000000000001</c:v>
                </c:pt>
                <c:pt idx="255">
                  <c:v>131.20000000000002</c:v>
                </c:pt>
                <c:pt idx="256">
                  <c:v>131.6</c:v>
                </c:pt>
                <c:pt idx="257">
                  <c:v>132</c:v>
                </c:pt>
                <c:pt idx="258">
                  <c:v>132.4</c:v>
                </c:pt>
                <c:pt idx="259">
                  <c:v>132.80000000000001</c:v>
                </c:pt>
                <c:pt idx="260">
                  <c:v>133.20000000000002</c:v>
                </c:pt>
                <c:pt idx="261">
                  <c:v>133.6</c:v>
                </c:pt>
                <c:pt idx="262">
                  <c:v>134</c:v>
                </c:pt>
                <c:pt idx="263">
                  <c:v>134.4</c:v>
                </c:pt>
                <c:pt idx="264">
                  <c:v>134.80000000000001</c:v>
                </c:pt>
                <c:pt idx="265">
                  <c:v>135.20000000000002</c:v>
                </c:pt>
                <c:pt idx="266">
                  <c:v>135.6</c:v>
                </c:pt>
                <c:pt idx="267">
                  <c:v>136</c:v>
                </c:pt>
                <c:pt idx="268">
                  <c:v>136.4</c:v>
                </c:pt>
                <c:pt idx="269">
                  <c:v>136.80000000000001</c:v>
                </c:pt>
                <c:pt idx="270">
                  <c:v>137.20000000000002</c:v>
                </c:pt>
                <c:pt idx="271">
                  <c:v>137.6</c:v>
                </c:pt>
                <c:pt idx="272">
                  <c:v>138</c:v>
                </c:pt>
                <c:pt idx="273">
                  <c:v>138.4</c:v>
                </c:pt>
                <c:pt idx="274">
                  <c:v>138.80000000000001</c:v>
                </c:pt>
                <c:pt idx="275">
                  <c:v>139.20000000000002</c:v>
                </c:pt>
                <c:pt idx="276">
                  <c:v>139.6</c:v>
                </c:pt>
                <c:pt idx="277">
                  <c:v>140</c:v>
                </c:pt>
                <c:pt idx="278">
                  <c:v>140.4</c:v>
                </c:pt>
                <c:pt idx="279">
                  <c:v>140.80000000000001</c:v>
                </c:pt>
                <c:pt idx="280">
                  <c:v>141.20000000000002</c:v>
                </c:pt>
                <c:pt idx="281">
                  <c:v>141.6</c:v>
                </c:pt>
                <c:pt idx="282">
                  <c:v>142</c:v>
                </c:pt>
                <c:pt idx="283">
                  <c:v>142.4</c:v>
                </c:pt>
                <c:pt idx="284">
                  <c:v>142.80000000000001</c:v>
                </c:pt>
                <c:pt idx="285">
                  <c:v>143.20000000000002</c:v>
                </c:pt>
                <c:pt idx="286">
                  <c:v>143.6</c:v>
                </c:pt>
                <c:pt idx="287">
                  <c:v>144</c:v>
                </c:pt>
                <c:pt idx="288">
                  <c:v>144.4</c:v>
                </c:pt>
                <c:pt idx="289">
                  <c:v>144.80000000000001</c:v>
                </c:pt>
                <c:pt idx="290">
                  <c:v>145.20000000000002</c:v>
                </c:pt>
                <c:pt idx="291">
                  <c:v>145.6</c:v>
                </c:pt>
                <c:pt idx="292">
                  <c:v>146</c:v>
                </c:pt>
                <c:pt idx="293">
                  <c:v>146.4</c:v>
                </c:pt>
                <c:pt idx="294">
                  <c:v>146.80000000000001</c:v>
                </c:pt>
                <c:pt idx="295">
                  <c:v>147.20000000000002</c:v>
                </c:pt>
                <c:pt idx="296">
                  <c:v>147.6</c:v>
                </c:pt>
                <c:pt idx="297">
                  <c:v>148</c:v>
                </c:pt>
                <c:pt idx="298">
                  <c:v>148.4</c:v>
                </c:pt>
                <c:pt idx="299">
                  <c:v>148.80000000000001</c:v>
                </c:pt>
                <c:pt idx="300">
                  <c:v>149.20000000000002</c:v>
                </c:pt>
                <c:pt idx="301">
                  <c:v>149.6</c:v>
                </c:pt>
                <c:pt idx="302">
                  <c:v>150</c:v>
                </c:pt>
                <c:pt idx="303">
                  <c:v>150.4</c:v>
                </c:pt>
                <c:pt idx="304">
                  <c:v>150.80000000000001</c:v>
                </c:pt>
                <c:pt idx="305">
                  <c:v>151.20000000000002</c:v>
                </c:pt>
                <c:pt idx="306">
                  <c:v>151.6</c:v>
                </c:pt>
                <c:pt idx="307">
                  <c:v>152</c:v>
                </c:pt>
                <c:pt idx="308">
                  <c:v>152.4</c:v>
                </c:pt>
                <c:pt idx="309">
                  <c:v>152.80000000000001</c:v>
                </c:pt>
                <c:pt idx="310">
                  <c:v>153.20000000000002</c:v>
                </c:pt>
                <c:pt idx="311">
                  <c:v>153.60000000000002</c:v>
                </c:pt>
                <c:pt idx="312">
                  <c:v>154</c:v>
                </c:pt>
                <c:pt idx="313">
                  <c:v>154.4</c:v>
                </c:pt>
                <c:pt idx="314">
                  <c:v>154.80000000000001</c:v>
                </c:pt>
                <c:pt idx="315">
                  <c:v>155.20000000000002</c:v>
                </c:pt>
                <c:pt idx="316">
                  <c:v>155.60000000000002</c:v>
                </c:pt>
                <c:pt idx="317">
                  <c:v>156</c:v>
                </c:pt>
                <c:pt idx="318">
                  <c:v>156.4</c:v>
                </c:pt>
                <c:pt idx="319">
                  <c:v>156.80000000000001</c:v>
                </c:pt>
                <c:pt idx="320">
                  <c:v>157.20000000000002</c:v>
                </c:pt>
                <c:pt idx="321">
                  <c:v>157.60000000000002</c:v>
                </c:pt>
                <c:pt idx="322">
                  <c:v>158</c:v>
                </c:pt>
                <c:pt idx="323">
                  <c:v>158.4</c:v>
                </c:pt>
                <c:pt idx="324">
                  <c:v>158.80000000000001</c:v>
                </c:pt>
                <c:pt idx="325">
                  <c:v>159.20000000000002</c:v>
                </c:pt>
                <c:pt idx="326">
                  <c:v>159.60000000000002</c:v>
                </c:pt>
                <c:pt idx="327">
                  <c:v>160</c:v>
                </c:pt>
                <c:pt idx="328">
                  <c:v>160.4</c:v>
                </c:pt>
                <c:pt idx="329">
                  <c:v>160.80000000000001</c:v>
                </c:pt>
                <c:pt idx="330">
                  <c:v>161.20000000000002</c:v>
                </c:pt>
                <c:pt idx="331">
                  <c:v>161.60000000000002</c:v>
                </c:pt>
                <c:pt idx="332">
                  <c:v>162</c:v>
                </c:pt>
                <c:pt idx="333">
                  <c:v>162.4</c:v>
                </c:pt>
                <c:pt idx="334">
                  <c:v>162.80000000000001</c:v>
                </c:pt>
                <c:pt idx="335">
                  <c:v>163.20000000000002</c:v>
                </c:pt>
                <c:pt idx="336">
                  <c:v>163.60000000000002</c:v>
                </c:pt>
                <c:pt idx="337">
                  <c:v>164</c:v>
                </c:pt>
                <c:pt idx="338">
                  <c:v>164.4</c:v>
                </c:pt>
                <c:pt idx="339">
                  <c:v>164.8</c:v>
                </c:pt>
                <c:pt idx="340">
                  <c:v>165.20000000000002</c:v>
                </c:pt>
                <c:pt idx="341">
                  <c:v>165.60000000000002</c:v>
                </c:pt>
                <c:pt idx="342">
                  <c:v>166</c:v>
                </c:pt>
                <c:pt idx="343">
                  <c:v>166.4</c:v>
                </c:pt>
                <c:pt idx="344">
                  <c:v>166.8</c:v>
                </c:pt>
                <c:pt idx="345">
                  <c:v>167.20000000000002</c:v>
                </c:pt>
                <c:pt idx="346">
                  <c:v>167.60000000000002</c:v>
                </c:pt>
                <c:pt idx="347">
                  <c:v>168</c:v>
                </c:pt>
                <c:pt idx="348">
                  <c:v>168.4</c:v>
                </c:pt>
                <c:pt idx="349">
                  <c:v>168.8</c:v>
                </c:pt>
                <c:pt idx="350">
                  <c:v>169.20000000000002</c:v>
                </c:pt>
                <c:pt idx="351">
                  <c:v>169.60000000000002</c:v>
                </c:pt>
                <c:pt idx="352">
                  <c:v>170</c:v>
                </c:pt>
                <c:pt idx="353">
                  <c:v>170.4</c:v>
                </c:pt>
                <c:pt idx="354">
                  <c:v>170.8</c:v>
                </c:pt>
                <c:pt idx="355">
                  <c:v>171.20000000000002</c:v>
                </c:pt>
                <c:pt idx="356">
                  <c:v>171.60000000000002</c:v>
                </c:pt>
                <c:pt idx="357">
                  <c:v>172</c:v>
                </c:pt>
                <c:pt idx="358">
                  <c:v>172.4</c:v>
                </c:pt>
                <c:pt idx="359">
                  <c:v>172.8</c:v>
                </c:pt>
                <c:pt idx="360">
                  <c:v>173.20000000000002</c:v>
                </c:pt>
                <c:pt idx="361">
                  <c:v>173.60000000000002</c:v>
                </c:pt>
                <c:pt idx="362">
                  <c:v>174</c:v>
                </c:pt>
                <c:pt idx="363">
                  <c:v>174.4</c:v>
                </c:pt>
                <c:pt idx="364">
                  <c:v>174.8</c:v>
                </c:pt>
                <c:pt idx="365">
                  <c:v>175.20000000000002</c:v>
                </c:pt>
                <c:pt idx="366">
                  <c:v>175.60000000000002</c:v>
                </c:pt>
                <c:pt idx="367">
                  <c:v>176</c:v>
                </c:pt>
                <c:pt idx="368">
                  <c:v>176.4</c:v>
                </c:pt>
                <c:pt idx="369">
                  <c:v>176.8</c:v>
                </c:pt>
                <c:pt idx="370">
                  <c:v>177.20000000000002</c:v>
                </c:pt>
                <c:pt idx="371">
                  <c:v>177.60000000000002</c:v>
                </c:pt>
                <c:pt idx="372">
                  <c:v>178</c:v>
                </c:pt>
                <c:pt idx="373">
                  <c:v>178.4</c:v>
                </c:pt>
                <c:pt idx="374">
                  <c:v>178.8</c:v>
                </c:pt>
                <c:pt idx="375">
                  <c:v>179.20000000000002</c:v>
                </c:pt>
                <c:pt idx="376">
                  <c:v>179.60000000000002</c:v>
                </c:pt>
                <c:pt idx="377">
                  <c:v>180</c:v>
                </c:pt>
                <c:pt idx="378">
                  <c:v>180.4</c:v>
                </c:pt>
                <c:pt idx="379">
                  <c:v>180.8</c:v>
                </c:pt>
                <c:pt idx="380">
                  <c:v>181.20000000000002</c:v>
                </c:pt>
                <c:pt idx="381">
                  <c:v>181.60000000000002</c:v>
                </c:pt>
                <c:pt idx="382">
                  <c:v>182</c:v>
                </c:pt>
                <c:pt idx="383">
                  <c:v>182.4</c:v>
                </c:pt>
                <c:pt idx="384">
                  <c:v>182.8</c:v>
                </c:pt>
                <c:pt idx="385">
                  <c:v>183.20000000000002</c:v>
                </c:pt>
                <c:pt idx="386">
                  <c:v>183.60000000000002</c:v>
                </c:pt>
                <c:pt idx="387">
                  <c:v>184</c:v>
                </c:pt>
                <c:pt idx="388">
                  <c:v>184.4</c:v>
                </c:pt>
                <c:pt idx="389">
                  <c:v>184.8</c:v>
                </c:pt>
                <c:pt idx="390">
                  <c:v>185.20000000000002</c:v>
                </c:pt>
                <c:pt idx="391">
                  <c:v>185.60000000000002</c:v>
                </c:pt>
                <c:pt idx="392">
                  <c:v>186</c:v>
                </c:pt>
                <c:pt idx="393">
                  <c:v>186.4</c:v>
                </c:pt>
                <c:pt idx="394">
                  <c:v>186.8</c:v>
                </c:pt>
                <c:pt idx="395">
                  <c:v>187.20000000000002</c:v>
                </c:pt>
                <c:pt idx="396">
                  <c:v>187.60000000000002</c:v>
                </c:pt>
                <c:pt idx="397">
                  <c:v>188</c:v>
                </c:pt>
                <c:pt idx="398">
                  <c:v>188.4</c:v>
                </c:pt>
                <c:pt idx="399">
                  <c:v>188.8</c:v>
                </c:pt>
                <c:pt idx="400">
                  <c:v>189.20000000000002</c:v>
                </c:pt>
                <c:pt idx="401">
                  <c:v>189.60000000000002</c:v>
                </c:pt>
                <c:pt idx="402">
                  <c:v>190</c:v>
                </c:pt>
                <c:pt idx="403">
                  <c:v>190.4</c:v>
                </c:pt>
                <c:pt idx="404">
                  <c:v>190.8</c:v>
                </c:pt>
                <c:pt idx="405">
                  <c:v>191.20000000000002</c:v>
                </c:pt>
                <c:pt idx="406">
                  <c:v>191.60000000000002</c:v>
                </c:pt>
                <c:pt idx="407">
                  <c:v>192</c:v>
                </c:pt>
                <c:pt idx="408">
                  <c:v>192.4</c:v>
                </c:pt>
                <c:pt idx="409">
                  <c:v>192.8</c:v>
                </c:pt>
                <c:pt idx="410">
                  <c:v>193.20000000000002</c:v>
                </c:pt>
                <c:pt idx="411">
                  <c:v>193.60000000000002</c:v>
                </c:pt>
                <c:pt idx="412">
                  <c:v>194</c:v>
                </c:pt>
                <c:pt idx="413">
                  <c:v>194.4</c:v>
                </c:pt>
                <c:pt idx="414">
                  <c:v>194.8</c:v>
                </c:pt>
                <c:pt idx="415">
                  <c:v>195.20000000000002</c:v>
                </c:pt>
                <c:pt idx="416">
                  <c:v>195.60000000000002</c:v>
                </c:pt>
                <c:pt idx="417">
                  <c:v>196</c:v>
                </c:pt>
                <c:pt idx="418">
                  <c:v>196.4</c:v>
                </c:pt>
                <c:pt idx="419">
                  <c:v>196.8</c:v>
                </c:pt>
                <c:pt idx="420">
                  <c:v>197.20000000000002</c:v>
                </c:pt>
                <c:pt idx="421">
                  <c:v>197.60000000000002</c:v>
                </c:pt>
                <c:pt idx="422">
                  <c:v>198</c:v>
                </c:pt>
                <c:pt idx="423">
                  <c:v>198.4</c:v>
                </c:pt>
                <c:pt idx="424">
                  <c:v>198.8</c:v>
                </c:pt>
                <c:pt idx="425">
                  <c:v>199.20000000000002</c:v>
                </c:pt>
                <c:pt idx="426">
                  <c:v>199.60000000000002</c:v>
                </c:pt>
                <c:pt idx="427">
                  <c:v>200</c:v>
                </c:pt>
                <c:pt idx="428">
                  <c:v>200.4</c:v>
                </c:pt>
                <c:pt idx="429">
                  <c:v>200.8</c:v>
                </c:pt>
                <c:pt idx="430">
                  <c:v>201.20000000000002</c:v>
                </c:pt>
                <c:pt idx="431">
                  <c:v>201.60000000000002</c:v>
                </c:pt>
                <c:pt idx="432">
                  <c:v>202</c:v>
                </c:pt>
                <c:pt idx="433">
                  <c:v>202.4</c:v>
                </c:pt>
                <c:pt idx="434">
                  <c:v>202.8</c:v>
                </c:pt>
                <c:pt idx="435">
                  <c:v>203.20000000000002</c:v>
                </c:pt>
                <c:pt idx="436">
                  <c:v>203.60000000000002</c:v>
                </c:pt>
                <c:pt idx="437">
                  <c:v>203.60000000000002</c:v>
                </c:pt>
                <c:pt idx="438">
                  <c:v>203.20000000000002</c:v>
                </c:pt>
                <c:pt idx="439">
                  <c:v>199.20000000000002</c:v>
                </c:pt>
                <c:pt idx="440">
                  <c:v>199.60000000000002</c:v>
                </c:pt>
                <c:pt idx="441">
                  <c:v>200</c:v>
                </c:pt>
                <c:pt idx="442">
                  <c:v>200.4</c:v>
                </c:pt>
                <c:pt idx="443">
                  <c:v>200.8</c:v>
                </c:pt>
                <c:pt idx="444">
                  <c:v>201.20000000000002</c:v>
                </c:pt>
                <c:pt idx="445">
                  <c:v>201.60000000000002</c:v>
                </c:pt>
                <c:pt idx="446">
                  <c:v>202</c:v>
                </c:pt>
                <c:pt idx="447">
                  <c:v>202.4</c:v>
                </c:pt>
                <c:pt idx="448">
                  <c:v>202.8</c:v>
                </c:pt>
                <c:pt idx="449">
                  <c:v>203.20000000000002</c:v>
                </c:pt>
              </c:numCache>
            </c:numRef>
          </c:xVal>
          <c:yVal>
            <c:numRef>
              <c:f>Sheet1!$Q$7:$Q$482</c:f>
              <c:numCache>
                <c:formatCode>0.00E+00</c:formatCode>
                <c:ptCount val="476"/>
                <c:pt idx="0">
                  <c:v>0.19948099999999999</c:v>
                </c:pt>
                <c:pt idx="1">
                  <c:v>0.1534481</c:v>
                </c:pt>
                <c:pt idx="2">
                  <c:v>0.1153685</c:v>
                </c:pt>
                <c:pt idx="3">
                  <c:v>7.9461649999999995E-2</c:v>
                </c:pt>
                <c:pt idx="4">
                  <c:v>5.8375099999999999E-2</c:v>
                </c:pt>
                <c:pt idx="5">
                  <c:v>4.7139029999999998E-2</c:v>
                </c:pt>
                <c:pt idx="6">
                  <c:v>4.7499800000000002E-2</c:v>
                </c:pt>
                <c:pt idx="7">
                  <c:v>3.9975780000000002E-2</c:v>
                </c:pt>
                <c:pt idx="8">
                  <c:v>4.5076610000000003E-2</c:v>
                </c:pt>
                <c:pt idx="9">
                  <c:v>4.0620749999999997E-2</c:v>
                </c:pt>
                <c:pt idx="10">
                  <c:v>2.9042990000000001E-2</c:v>
                </c:pt>
                <c:pt idx="11">
                  <c:v>2.3660170000000001E-2</c:v>
                </c:pt>
                <c:pt idx="12">
                  <c:v>3.4501150000000001E-2</c:v>
                </c:pt>
                <c:pt idx="13">
                  <c:v>2.8329489999999999E-2</c:v>
                </c:pt>
                <c:pt idx="14">
                  <c:v>3.066957E-2</c:v>
                </c:pt>
                <c:pt idx="15">
                  <c:v>3.5059340000000001E-2</c:v>
                </c:pt>
                <c:pt idx="16">
                  <c:v>2.278233E-2</c:v>
                </c:pt>
                <c:pt idx="17">
                  <c:v>3.7714879999999999E-2</c:v>
                </c:pt>
                <c:pt idx="18">
                  <c:v>3.7300930000000003E-2</c:v>
                </c:pt>
                <c:pt idx="19">
                  <c:v>3.7382390000000001E-2</c:v>
                </c:pt>
                <c:pt idx="20">
                  <c:v>3.091965E-2</c:v>
                </c:pt>
                <c:pt idx="21">
                  <c:v>3.769368E-2</c:v>
                </c:pt>
                <c:pt idx="22">
                  <c:v>2.347428E-2</c:v>
                </c:pt>
                <c:pt idx="23">
                  <c:v>2.382534E-2</c:v>
                </c:pt>
                <c:pt idx="24">
                  <c:v>4.2658410000000001E-2</c:v>
                </c:pt>
                <c:pt idx="25">
                  <c:v>4.1995310000000001E-2</c:v>
                </c:pt>
                <c:pt idx="26">
                  <c:v>1.8216940000000001E-2</c:v>
                </c:pt>
                <c:pt idx="27">
                  <c:v>3.543491E-2</c:v>
                </c:pt>
                <c:pt idx="28">
                  <c:v>2.6914879999999999E-2</c:v>
                </c:pt>
                <c:pt idx="29">
                  <c:v>2.4332579999999999E-2</c:v>
                </c:pt>
                <c:pt idx="30">
                  <c:v>3.1286509999999997E-2</c:v>
                </c:pt>
                <c:pt idx="31">
                  <c:v>2.8380490000000001E-2</c:v>
                </c:pt>
                <c:pt idx="32">
                  <c:v>2.1094620000000001E-2</c:v>
                </c:pt>
                <c:pt idx="33">
                  <c:v>4.665561E-2</c:v>
                </c:pt>
                <c:pt idx="34">
                  <c:v>1.7650889999999999E-2</c:v>
                </c:pt>
                <c:pt idx="35">
                  <c:v>1.9975799999999998E-2</c:v>
                </c:pt>
                <c:pt idx="36">
                  <c:v>3.6501449999999998E-2</c:v>
                </c:pt>
                <c:pt idx="37">
                  <c:v>3.9902020000000003E-2</c:v>
                </c:pt>
                <c:pt idx="38">
                  <c:v>3.07721E-2</c:v>
                </c:pt>
                <c:pt idx="39">
                  <c:v>2.9999959999999999E-2</c:v>
                </c:pt>
                <c:pt idx="40">
                  <c:v>2.471077E-2</c:v>
                </c:pt>
                <c:pt idx="41">
                  <c:v>3.3928640000000003E-2</c:v>
                </c:pt>
                <c:pt idx="42">
                  <c:v>2.8312210000000001E-2</c:v>
                </c:pt>
                <c:pt idx="43">
                  <c:v>3.0348460000000001E-2</c:v>
                </c:pt>
                <c:pt idx="44">
                  <c:v>2.3368480000000001E-2</c:v>
                </c:pt>
                <c:pt idx="45">
                  <c:v>3.033638E-2</c:v>
                </c:pt>
                <c:pt idx="46">
                  <c:v>3.0874200000000001E-2</c:v>
                </c:pt>
                <c:pt idx="47">
                  <c:v>3.9806849999999998E-2</c:v>
                </c:pt>
                <c:pt idx="48">
                  <c:v>2.7347690000000001E-2</c:v>
                </c:pt>
                <c:pt idx="49">
                  <c:v>2.3671749999999998E-2</c:v>
                </c:pt>
                <c:pt idx="50">
                  <c:v>4.3076900000000001E-2</c:v>
                </c:pt>
                <c:pt idx="51">
                  <c:v>1.5799270000000001E-2</c:v>
                </c:pt>
                <c:pt idx="52">
                  <c:v>2.3627039999999998E-2</c:v>
                </c:pt>
                <c:pt idx="53">
                  <c:v>3.6329199999999999E-2</c:v>
                </c:pt>
                <c:pt idx="54">
                  <c:v>1.379294E-2</c:v>
                </c:pt>
                <c:pt idx="55">
                  <c:v>2.5446119999999999E-2</c:v>
                </c:pt>
                <c:pt idx="56">
                  <c:v>3.7781500000000003E-2</c:v>
                </c:pt>
                <c:pt idx="57">
                  <c:v>2.7602740000000001E-2</c:v>
                </c:pt>
                <c:pt idx="58">
                  <c:v>1.9631099999999999E-2</c:v>
                </c:pt>
                <c:pt idx="59">
                  <c:v>4.7624189999999997E-2</c:v>
                </c:pt>
                <c:pt idx="60">
                  <c:v>3.057029E-2</c:v>
                </c:pt>
                <c:pt idx="61">
                  <c:v>2.1433109999999998E-2</c:v>
                </c:pt>
                <c:pt idx="62">
                  <c:v>2.452027E-2</c:v>
                </c:pt>
                <c:pt idx="63">
                  <c:v>2.6124519999999998E-2</c:v>
                </c:pt>
                <c:pt idx="64">
                  <c:v>2.9090700000000001E-2</c:v>
                </c:pt>
                <c:pt idx="65">
                  <c:v>3.057621E-2</c:v>
                </c:pt>
                <c:pt idx="66">
                  <c:v>3.6462429999999997E-2</c:v>
                </c:pt>
                <c:pt idx="67">
                  <c:v>6.0749929999999999E-3</c:v>
                </c:pt>
                <c:pt idx="68">
                  <c:v>2.889866E-2</c:v>
                </c:pt>
                <c:pt idx="69">
                  <c:v>2.2273520000000002E-2</c:v>
                </c:pt>
                <c:pt idx="70">
                  <c:v>2.6142559999999999E-2</c:v>
                </c:pt>
                <c:pt idx="71">
                  <c:v>3.3674089999999997E-2</c:v>
                </c:pt>
                <c:pt idx="72">
                  <c:v>4.3696779999999998E-2</c:v>
                </c:pt>
                <c:pt idx="73">
                  <c:v>4.0059419999999998E-2</c:v>
                </c:pt>
                <c:pt idx="74">
                  <c:v>2.7501810000000002E-2</c:v>
                </c:pt>
                <c:pt idx="75">
                  <c:v>3.0530669999999999E-2</c:v>
                </c:pt>
                <c:pt idx="76">
                  <c:v>2.2797310000000001E-2</c:v>
                </c:pt>
                <c:pt idx="77">
                  <c:v>4.1188790000000003E-2</c:v>
                </c:pt>
                <c:pt idx="78">
                  <c:v>3.15444E-2</c:v>
                </c:pt>
                <c:pt idx="79">
                  <c:v>2.187509E-2</c:v>
                </c:pt>
                <c:pt idx="80">
                  <c:v>2.665054E-2</c:v>
                </c:pt>
                <c:pt idx="81">
                  <c:v>1.7349590000000002E-2</c:v>
                </c:pt>
                <c:pt idx="82">
                  <c:v>9.9714490000000003E-3</c:v>
                </c:pt>
                <c:pt idx="83">
                  <c:v>2.1101379999999999E-2</c:v>
                </c:pt>
                <c:pt idx="84">
                  <c:v>1.256299E-2</c:v>
                </c:pt>
                <c:pt idx="85">
                  <c:v>6.9965019999999999E-3</c:v>
                </c:pt>
                <c:pt idx="86">
                  <c:v>2.847268E-2</c:v>
                </c:pt>
                <c:pt idx="87">
                  <c:v>3.4112370000000003E-2</c:v>
                </c:pt>
                <c:pt idx="88">
                  <c:v>2.5134110000000001E-2</c:v>
                </c:pt>
                <c:pt idx="89">
                  <c:v>3.6282389999999998E-2</c:v>
                </c:pt>
                <c:pt idx="90">
                  <c:v>3.625979E-2</c:v>
                </c:pt>
                <c:pt idx="91">
                  <c:v>2.8862189999999999E-2</c:v>
                </c:pt>
                <c:pt idx="92">
                  <c:v>3.2121320000000002E-2</c:v>
                </c:pt>
                <c:pt idx="93">
                  <c:v>2.6113270000000001E-2</c:v>
                </c:pt>
                <c:pt idx="94">
                  <c:v>9.4162689999999997E-3</c:v>
                </c:pt>
                <c:pt idx="95">
                  <c:v>1.849955E-2</c:v>
                </c:pt>
                <c:pt idx="96">
                  <c:v>2.528211E-2</c:v>
                </c:pt>
                <c:pt idx="97">
                  <c:v>2.4573810000000001E-2</c:v>
                </c:pt>
                <c:pt idx="98">
                  <c:v>2.8050120000000001E-2</c:v>
                </c:pt>
                <c:pt idx="99">
                  <c:v>1.747139E-3</c:v>
                </c:pt>
                <c:pt idx="100">
                  <c:v>2.3786649999999999E-2</c:v>
                </c:pt>
                <c:pt idx="101">
                  <c:v>2.8701689999999998E-2</c:v>
                </c:pt>
                <c:pt idx="102">
                  <c:v>3.7204010000000003E-2</c:v>
                </c:pt>
                <c:pt idx="103">
                  <c:v>3.0760079999999999E-2</c:v>
                </c:pt>
                <c:pt idx="104">
                  <c:v>1.827664E-2</c:v>
                </c:pt>
                <c:pt idx="105">
                  <c:v>3.4685349999999997E-2</c:v>
                </c:pt>
                <c:pt idx="106">
                  <c:v>6.0145620000000002E-3</c:v>
                </c:pt>
                <c:pt idx="107">
                  <c:v>3.502678E-2</c:v>
                </c:pt>
                <c:pt idx="108">
                  <c:v>1.8766600000000001E-2</c:v>
                </c:pt>
                <c:pt idx="109">
                  <c:v>1.150462E-2</c:v>
                </c:pt>
                <c:pt idx="110">
                  <c:v>1.368919E-2</c:v>
                </c:pt>
                <c:pt idx="111">
                  <c:v>2.9141130000000001E-2</c:v>
                </c:pt>
                <c:pt idx="112">
                  <c:v>1.366504E-2</c:v>
                </c:pt>
                <c:pt idx="113">
                  <c:v>3.3923670000000003E-2</c:v>
                </c:pt>
                <c:pt idx="114">
                  <c:v>1.3340100000000001E-2</c:v>
                </c:pt>
                <c:pt idx="115">
                  <c:v>3.1781770000000001E-2</c:v>
                </c:pt>
                <c:pt idx="116">
                  <c:v>2.0226009999999999E-2</c:v>
                </c:pt>
                <c:pt idx="117">
                  <c:v>9.3661109999999999E-3</c:v>
                </c:pt>
                <c:pt idx="118">
                  <c:v>2.0346320000000001E-2</c:v>
                </c:pt>
                <c:pt idx="119">
                  <c:v>4.1955149999999997E-2</c:v>
                </c:pt>
                <c:pt idx="120">
                  <c:v>4.1397179999999999E-2</c:v>
                </c:pt>
                <c:pt idx="121">
                  <c:v>1.6659839999999999E-2</c:v>
                </c:pt>
                <c:pt idx="122">
                  <c:v>2.5455760000000001E-2</c:v>
                </c:pt>
                <c:pt idx="123">
                  <c:v>4.9112790000000003E-2</c:v>
                </c:pt>
                <c:pt idx="124">
                  <c:v>1.7501340000000001E-2</c:v>
                </c:pt>
                <c:pt idx="125">
                  <c:v>5.0157800000000001E-3</c:v>
                </c:pt>
                <c:pt idx="126">
                  <c:v>1.092022E-2</c:v>
                </c:pt>
                <c:pt idx="127">
                  <c:v>4.5425479999999997E-2</c:v>
                </c:pt>
                <c:pt idx="128">
                  <c:v>2.9360089999999998E-2</c:v>
                </c:pt>
                <c:pt idx="129">
                  <c:v>2.0643749999999999E-2</c:v>
                </c:pt>
                <c:pt idx="130">
                  <c:v>8.3563720000000008E-3</c:v>
                </c:pt>
                <c:pt idx="131">
                  <c:v>7.163834E-3</c:v>
                </c:pt>
                <c:pt idx="132">
                  <c:v>2.9585609999999998E-2</c:v>
                </c:pt>
                <c:pt idx="133">
                  <c:v>1.3629290000000001E-2</c:v>
                </c:pt>
                <c:pt idx="134">
                  <c:v>4.0830499999999999E-2</c:v>
                </c:pt>
                <c:pt idx="135">
                  <c:v>1.839812E-2</c:v>
                </c:pt>
                <c:pt idx="136">
                  <c:v>4.0066369999999997E-2</c:v>
                </c:pt>
                <c:pt idx="137">
                  <c:v>2.2414880000000002E-2</c:v>
                </c:pt>
                <c:pt idx="138">
                  <c:v>1.12966E-2</c:v>
                </c:pt>
                <c:pt idx="139">
                  <c:v>1.344213E-2</c:v>
                </c:pt>
                <c:pt idx="140">
                  <c:v>5.2671999999999997E-2</c:v>
                </c:pt>
                <c:pt idx="141">
                  <c:v>2.3177369999999999E-2</c:v>
                </c:pt>
                <c:pt idx="142">
                  <c:v>3.5109910000000001E-2</c:v>
                </c:pt>
                <c:pt idx="143">
                  <c:v>3.202344E-2</c:v>
                </c:pt>
                <c:pt idx="144">
                  <c:v>3.2632559999999998E-2</c:v>
                </c:pt>
                <c:pt idx="145">
                  <c:v>1.36294E-2</c:v>
                </c:pt>
                <c:pt idx="146">
                  <c:v>3.4865550000000002E-2</c:v>
                </c:pt>
                <c:pt idx="147">
                  <c:v>1.794043E-2</c:v>
                </c:pt>
                <c:pt idx="148">
                  <c:v>4.3430870000000003E-2</c:v>
                </c:pt>
                <c:pt idx="149">
                  <c:v>5.0289769999999998E-2</c:v>
                </c:pt>
                <c:pt idx="150">
                  <c:v>1.2755030000000001E-2</c:v>
                </c:pt>
                <c:pt idx="151">
                  <c:v>7.0681650000000004E-3</c:v>
                </c:pt>
                <c:pt idx="152">
                  <c:v>1.4947190000000001E-2</c:v>
                </c:pt>
                <c:pt idx="153">
                  <c:v>2.082583E-2</c:v>
                </c:pt>
                <c:pt idx="154">
                  <c:v>2.7091049999999998E-2</c:v>
                </c:pt>
                <c:pt idx="155">
                  <c:v>3.0587079999999998E-3</c:v>
                </c:pt>
                <c:pt idx="156">
                  <c:v>2.0483689999999999E-2</c:v>
                </c:pt>
                <c:pt idx="157">
                  <c:v>9.2800320000000006E-3</c:v>
                </c:pt>
                <c:pt idx="158">
                  <c:v>2.8575840000000002E-2</c:v>
                </c:pt>
                <c:pt idx="159">
                  <c:v>2.6374749999999999E-2</c:v>
                </c:pt>
                <c:pt idx="160">
                  <c:v>3.0430530000000001E-2</c:v>
                </c:pt>
                <c:pt idx="161">
                  <c:v>2.281298E-2</c:v>
                </c:pt>
                <c:pt idx="162">
                  <c:v>2.6135640000000002E-2</c:v>
                </c:pt>
                <c:pt idx="163">
                  <c:v>2.9577369999999999E-2</c:v>
                </c:pt>
                <c:pt idx="164">
                  <c:v>2.9542349999999998E-2</c:v>
                </c:pt>
                <c:pt idx="165">
                  <c:v>3.4505050000000002E-2</c:v>
                </c:pt>
                <c:pt idx="166">
                  <c:v>3.6867080000000003E-2</c:v>
                </c:pt>
                <c:pt idx="167">
                  <c:v>2.444224E-2</c:v>
                </c:pt>
                <c:pt idx="168">
                  <c:v>2.021268E-2</c:v>
                </c:pt>
                <c:pt idx="169">
                  <c:v>5.1582160000000002E-2</c:v>
                </c:pt>
                <c:pt idx="170">
                  <c:v>3.2270699999999999E-2</c:v>
                </c:pt>
                <c:pt idx="171">
                  <c:v>4.8260200000000003E-3</c:v>
                </c:pt>
                <c:pt idx="172">
                  <c:v>2.5371049999999999E-2</c:v>
                </c:pt>
                <c:pt idx="173">
                  <c:v>2.5393860000000001E-2</c:v>
                </c:pt>
                <c:pt idx="174">
                  <c:v>2.42974E-2</c:v>
                </c:pt>
                <c:pt idx="175">
                  <c:v>3.3993210000000003E-2</c:v>
                </c:pt>
                <c:pt idx="176">
                  <c:v>4.2281180000000002E-2</c:v>
                </c:pt>
                <c:pt idx="177">
                  <c:v>2.4044090000000001E-2</c:v>
                </c:pt>
                <c:pt idx="178">
                  <c:v>2.330544E-2</c:v>
                </c:pt>
                <c:pt idx="179">
                  <c:v>2.2591449999999999E-2</c:v>
                </c:pt>
                <c:pt idx="180">
                  <c:v>4.9528580000000003E-2</c:v>
                </c:pt>
                <c:pt idx="181">
                  <c:v>4.5566159999999999E-4</c:v>
                </c:pt>
                <c:pt idx="182">
                  <c:v>-7.7101579999999995E-4</c:v>
                </c:pt>
                <c:pt idx="183">
                  <c:v>1.521982E-2</c:v>
                </c:pt>
                <c:pt idx="184">
                  <c:v>5.7725529999999997E-2</c:v>
                </c:pt>
                <c:pt idx="185">
                  <c:v>3.553415E-2</c:v>
                </c:pt>
                <c:pt idx="186">
                  <c:v>4.883369E-4</c:v>
                </c:pt>
                <c:pt idx="187">
                  <c:v>1.305008E-2</c:v>
                </c:pt>
                <c:pt idx="188">
                  <c:v>2.6233139999999999E-2</c:v>
                </c:pt>
                <c:pt idx="189">
                  <c:v>1.58043E-2</c:v>
                </c:pt>
                <c:pt idx="190">
                  <c:v>4.4751970000000002E-2</c:v>
                </c:pt>
                <c:pt idx="191">
                  <c:v>3.8804669999999999E-2</c:v>
                </c:pt>
                <c:pt idx="192">
                  <c:v>4.6163660000000002E-2</c:v>
                </c:pt>
                <c:pt idx="193">
                  <c:v>5.958395E-3</c:v>
                </c:pt>
                <c:pt idx="194">
                  <c:v>1.269401E-2</c:v>
                </c:pt>
                <c:pt idx="195">
                  <c:v>3.720764E-2</c:v>
                </c:pt>
                <c:pt idx="196">
                  <c:v>1.9233009999999998E-2</c:v>
                </c:pt>
                <c:pt idx="197">
                  <c:v>2.6816469999999999E-2</c:v>
                </c:pt>
                <c:pt idx="198">
                  <c:v>1.028864E-2</c:v>
                </c:pt>
                <c:pt idx="199">
                  <c:v>-5.033671E-3</c:v>
                </c:pt>
                <c:pt idx="200">
                  <c:v>-1.014047E-2</c:v>
                </c:pt>
                <c:pt idx="201">
                  <c:v>3.0242099999999998E-3</c:v>
                </c:pt>
                <c:pt idx="202">
                  <c:v>-3.9820080000000004E-3</c:v>
                </c:pt>
                <c:pt idx="203">
                  <c:v>3.2482400000000002E-2</c:v>
                </c:pt>
                <c:pt idx="204">
                  <c:v>1.9514009999999998E-2</c:v>
                </c:pt>
                <c:pt idx="205">
                  <c:v>3.3312329999999999E-3</c:v>
                </c:pt>
                <c:pt idx="206">
                  <c:v>-1.555643E-3</c:v>
                </c:pt>
                <c:pt idx="207">
                  <c:v>1.4963499999999999E-2</c:v>
                </c:pt>
                <c:pt idx="208">
                  <c:v>-5.7834979999999998E-3</c:v>
                </c:pt>
                <c:pt idx="209">
                  <c:v>3.0715220000000001E-2</c:v>
                </c:pt>
                <c:pt idx="210">
                  <c:v>6.5350309999999995E-2</c:v>
                </c:pt>
                <c:pt idx="211">
                  <c:v>2.9436299999999999E-2</c:v>
                </c:pt>
                <c:pt idx="212">
                  <c:v>1.4889599999999999E-2</c:v>
                </c:pt>
                <c:pt idx="213">
                  <c:v>3.5916129999999998E-2</c:v>
                </c:pt>
                <c:pt idx="214">
                  <c:v>9.6361929999999995E-3</c:v>
                </c:pt>
                <c:pt idx="215">
                  <c:v>-1.4933699999999999E-2</c:v>
                </c:pt>
                <c:pt idx="216">
                  <c:v>6.7865159999999994E-2</c:v>
                </c:pt>
                <c:pt idx="217">
                  <c:v>6.0566539999999999E-3</c:v>
                </c:pt>
                <c:pt idx="218">
                  <c:v>2.535486E-2</c:v>
                </c:pt>
                <c:pt idx="219">
                  <c:v>2.1979100000000001E-2</c:v>
                </c:pt>
                <c:pt idx="220">
                  <c:v>1.6555449999999999E-2</c:v>
                </c:pt>
                <c:pt idx="221">
                  <c:v>3.5147659999999997E-2</c:v>
                </c:pt>
                <c:pt idx="222">
                  <c:v>3.4088880000000002E-2</c:v>
                </c:pt>
                <c:pt idx="223">
                  <c:v>9.0049369999999993E-3</c:v>
                </c:pt>
                <c:pt idx="224">
                  <c:v>4.51031E-2</c:v>
                </c:pt>
                <c:pt idx="225">
                  <c:v>6.1551950000000001E-2</c:v>
                </c:pt>
                <c:pt idx="226">
                  <c:v>1.1019299999999999E-2</c:v>
                </c:pt>
                <c:pt idx="227">
                  <c:v>5.1970339999999997E-2</c:v>
                </c:pt>
                <c:pt idx="228">
                  <c:v>2.405993E-2</c:v>
                </c:pt>
                <c:pt idx="229">
                  <c:v>4.3515369999999998E-2</c:v>
                </c:pt>
                <c:pt idx="230">
                  <c:v>2.6213710000000001E-2</c:v>
                </c:pt>
                <c:pt idx="231">
                  <c:v>6.5297519999999998E-3</c:v>
                </c:pt>
                <c:pt idx="232">
                  <c:v>-2.0383670000000001E-3</c:v>
                </c:pt>
                <c:pt idx="233">
                  <c:v>3.2142469999999999E-2</c:v>
                </c:pt>
                <c:pt idx="234">
                  <c:v>4.1895679999999998E-2</c:v>
                </c:pt>
                <c:pt idx="235">
                  <c:v>-2.6983670000000001E-3</c:v>
                </c:pt>
                <c:pt idx="236">
                  <c:v>-1.4385439999999999E-2</c:v>
                </c:pt>
                <c:pt idx="237">
                  <c:v>3.165794E-3</c:v>
                </c:pt>
                <c:pt idx="238">
                  <c:v>1.359431E-2</c:v>
                </c:pt>
                <c:pt idx="239">
                  <c:v>1.4372879999999999E-2</c:v>
                </c:pt>
                <c:pt idx="240">
                  <c:v>3.4000959999999997E-2</c:v>
                </c:pt>
                <c:pt idx="241">
                  <c:v>5.885253E-2</c:v>
                </c:pt>
                <c:pt idx="242">
                  <c:v>-4.5320730000000002E-3</c:v>
                </c:pt>
                <c:pt idx="243">
                  <c:v>4.4686129999999998E-2</c:v>
                </c:pt>
                <c:pt idx="244">
                  <c:v>3.6445419999999999E-2</c:v>
                </c:pt>
                <c:pt idx="245">
                  <c:v>-1.191629E-2</c:v>
                </c:pt>
                <c:pt idx="246">
                  <c:v>8.0753739999999997E-3</c:v>
                </c:pt>
                <c:pt idx="247">
                  <c:v>8.4174319999999997E-2</c:v>
                </c:pt>
                <c:pt idx="248">
                  <c:v>4.7061840000000001E-2</c:v>
                </c:pt>
                <c:pt idx="249">
                  <c:v>7.0137619999999998E-2</c:v>
                </c:pt>
                <c:pt idx="250">
                  <c:v>6.4570639999999999E-2</c:v>
                </c:pt>
                <c:pt idx="251">
                  <c:v>-3.2361949999999999E-3</c:v>
                </c:pt>
                <c:pt idx="252">
                  <c:v>-1.055503E-2</c:v>
                </c:pt>
                <c:pt idx="253">
                  <c:v>9.3021630000000004E-3</c:v>
                </c:pt>
                <c:pt idx="254">
                  <c:v>4.0354399999999999E-2</c:v>
                </c:pt>
                <c:pt idx="255">
                  <c:v>3.6720629999999997E-2</c:v>
                </c:pt>
                <c:pt idx="256">
                  <c:v>4.3042190000000001E-2</c:v>
                </c:pt>
                <c:pt idx="257">
                  <c:v>7.5508679999999995E-2</c:v>
                </c:pt>
                <c:pt idx="258">
                  <c:v>1.7921920000000001E-2</c:v>
                </c:pt>
                <c:pt idx="259">
                  <c:v>1.495031E-2</c:v>
                </c:pt>
                <c:pt idx="260">
                  <c:v>6.872752E-2</c:v>
                </c:pt>
                <c:pt idx="261">
                  <c:v>1.907116E-2</c:v>
                </c:pt>
                <c:pt idx="262">
                  <c:v>9.7322720000000001E-3</c:v>
                </c:pt>
                <c:pt idx="263">
                  <c:v>-2.7850309999999999E-3</c:v>
                </c:pt>
                <c:pt idx="264">
                  <c:v>5.122637E-2</c:v>
                </c:pt>
                <c:pt idx="265">
                  <c:v>1.353326E-2</c:v>
                </c:pt>
                <c:pt idx="266">
                  <c:v>1.6565119999999999E-2</c:v>
                </c:pt>
                <c:pt idx="267">
                  <c:v>5.4042850000000003E-2</c:v>
                </c:pt>
                <c:pt idx="268">
                  <c:v>2.6146010000000001E-2</c:v>
                </c:pt>
                <c:pt idx="269">
                  <c:v>4.940775E-2</c:v>
                </c:pt>
                <c:pt idx="270">
                  <c:v>3.6106859999999998E-2</c:v>
                </c:pt>
                <c:pt idx="271">
                  <c:v>7.5228169999999997E-2</c:v>
                </c:pt>
                <c:pt idx="272">
                  <c:v>-6.2260060000000001E-3</c:v>
                </c:pt>
                <c:pt idx="273">
                  <c:v>4.0544789999999997E-2</c:v>
                </c:pt>
                <c:pt idx="274">
                  <c:v>5.4533100000000001E-2</c:v>
                </c:pt>
                <c:pt idx="275">
                  <c:v>5.8863600000000002E-2</c:v>
                </c:pt>
                <c:pt idx="276">
                  <c:v>-1.042733E-2</c:v>
                </c:pt>
                <c:pt idx="277">
                  <c:v>6.2250779999999999E-2</c:v>
                </c:pt>
                <c:pt idx="278">
                  <c:v>2.4072349999999999E-2</c:v>
                </c:pt>
                <c:pt idx="279">
                  <c:v>2.291967E-2</c:v>
                </c:pt>
                <c:pt idx="280">
                  <c:v>-1.052724E-2</c:v>
                </c:pt>
                <c:pt idx="281">
                  <c:v>3.7518740000000001E-3</c:v>
                </c:pt>
                <c:pt idx="282">
                  <c:v>5.7858020000000003E-2</c:v>
                </c:pt>
                <c:pt idx="283">
                  <c:v>-1.9454679999999999E-2</c:v>
                </c:pt>
                <c:pt idx="284">
                  <c:v>2.1574139999999999E-2</c:v>
                </c:pt>
                <c:pt idx="285">
                  <c:v>-1.341058E-2</c:v>
                </c:pt>
                <c:pt idx="286">
                  <c:v>2.6675230000000001E-2</c:v>
                </c:pt>
                <c:pt idx="287">
                  <c:v>-2.479083E-3</c:v>
                </c:pt>
                <c:pt idx="288">
                  <c:v>1.379083E-2</c:v>
                </c:pt>
                <c:pt idx="289">
                  <c:v>1.5216550000000001E-2</c:v>
                </c:pt>
                <c:pt idx="290">
                  <c:v>3.5899590000000002E-2</c:v>
                </c:pt>
                <c:pt idx="291">
                  <c:v>3.1919830000000003E-2</c:v>
                </c:pt>
                <c:pt idx="292">
                  <c:v>5.8716810000000001E-2</c:v>
                </c:pt>
                <c:pt idx="293">
                  <c:v>1.2055379999999999E-2</c:v>
                </c:pt>
                <c:pt idx="294">
                  <c:v>-2.370065E-2</c:v>
                </c:pt>
                <c:pt idx="295">
                  <c:v>6.9044639999999999E-3</c:v>
                </c:pt>
                <c:pt idx="296">
                  <c:v>2.3046520000000001E-2</c:v>
                </c:pt>
                <c:pt idx="297">
                  <c:v>2.109041E-2</c:v>
                </c:pt>
                <c:pt idx="298">
                  <c:v>1.142718E-2</c:v>
                </c:pt>
                <c:pt idx="299">
                  <c:v>4.2854450000000002E-2</c:v>
                </c:pt>
                <c:pt idx="300">
                  <c:v>-6.8571200000000004E-3</c:v>
                </c:pt>
                <c:pt idx="301">
                  <c:v>3.2739799999999999E-2</c:v>
                </c:pt>
                <c:pt idx="302">
                  <c:v>5.9456689999999998E-3</c:v>
                </c:pt>
                <c:pt idx="303">
                  <c:v>1.75097E-2</c:v>
                </c:pt>
                <c:pt idx="304">
                  <c:v>4.181294E-2</c:v>
                </c:pt>
                <c:pt idx="305">
                  <c:v>-1.082499E-2</c:v>
                </c:pt>
                <c:pt idx="306">
                  <c:v>-6.0032109999999996E-3</c:v>
                </c:pt>
                <c:pt idx="307">
                  <c:v>5.8985349999999999E-2</c:v>
                </c:pt>
                <c:pt idx="308">
                  <c:v>2.3461650000000001E-2</c:v>
                </c:pt>
                <c:pt idx="309">
                  <c:v>2.9214790000000001E-2</c:v>
                </c:pt>
                <c:pt idx="310">
                  <c:v>-4.394257E-2</c:v>
                </c:pt>
                <c:pt idx="311">
                  <c:v>4.7081290000000001E-3</c:v>
                </c:pt>
                <c:pt idx="312">
                  <c:v>1.609852E-4</c:v>
                </c:pt>
                <c:pt idx="313">
                  <c:v>1.7676959999999999E-2</c:v>
                </c:pt>
                <c:pt idx="314">
                  <c:v>0.11127529999999999</c:v>
                </c:pt>
                <c:pt idx="315">
                  <c:v>-2.8584490000000001E-2</c:v>
                </c:pt>
                <c:pt idx="316">
                  <c:v>3.4044940000000003E-2</c:v>
                </c:pt>
                <c:pt idx="317">
                  <c:v>8.9826679999999992E-3</c:v>
                </c:pt>
                <c:pt idx="318">
                  <c:v>-6.1533610000000002E-2</c:v>
                </c:pt>
                <c:pt idx="319">
                  <c:v>-5.5148170000000003E-2</c:v>
                </c:pt>
                <c:pt idx="320">
                  <c:v>6.2783240000000004E-2</c:v>
                </c:pt>
                <c:pt idx="321">
                  <c:v>3.596796E-2</c:v>
                </c:pt>
                <c:pt idx="322">
                  <c:v>1.1512939999999999E-2</c:v>
                </c:pt>
                <c:pt idx="323">
                  <c:v>3.6378929999999997E-2</c:v>
                </c:pt>
                <c:pt idx="324">
                  <c:v>7.2828119999999996E-2</c:v>
                </c:pt>
                <c:pt idx="325">
                  <c:v>2.0153670000000001E-4</c:v>
                </c:pt>
                <c:pt idx="326">
                  <c:v>4.9909679999999998E-2</c:v>
                </c:pt>
                <c:pt idx="327">
                  <c:v>5.9208300000000002E-3</c:v>
                </c:pt>
                <c:pt idx="328">
                  <c:v>-3.591743E-2</c:v>
                </c:pt>
                <c:pt idx="329">
                  <c:v>4.0521069999999999E-2</c:v>
                </c:pt>
                <c:pt idx="330">
                  <c:v>-6.1227699999999996E-3</c:v>
                </c:pt>
                <c:pt idx="331">
                  <c:v>8.6544169999999993E-3</c:v>
                </c:pt>
                <c:pt idx="332">
                  <c:v>5.6925469999999999E-2</c:v>
                </c:pt>
                <c:pt idx="333">
                  <c:v>2.591042E-2</c:v>
                </c:pt>
                <c:pt idx="334">
                  <c:v>-2.6313670000000001E-2</c:v>
                </c:pt>
                <c:pt idx="335">
                  <c:v>7.1640159999999994E-2</c:v>
                </c:pt>
                <c:pt idx="336">
                  <c:v>7.2123010000000001E-2</c:v>
                </c:pt>
                <c:pt idx="337">
                  <c:v>-2.0422539999999999E-3</c:v>
                </c:pt>
                <c:pt idx="338">
                  <c:v>-5.9713149999999996E-3</c:v>
                </c:pt>
                <c:pt idx="339">
                  <c:v>4.3408450000000001E-2</c:v>
                </c:pt>
                <c:pt idx="340">
                  <c:v>6.3278769999999998E-2</c:v>
                </c:pt>
                <c:pt idx="341">
                  <c:v>1.808278E-2</c:v>
                </c:pt>
                <c:pt idx="342">
                  <c:v>-6.111275E-2</c:v>
                </c:pt>
                <c:pt idx="343">
                  <c:v>-2.298331E-2</c:v>
                </c:pt>
                <c:pt idx="344">
                  <c:v>1.6787799999999999E-2</c:v>
                </c:pt>
                <c:pt idx="345">
                  <c:v>2.581437E-2</c:v>
                </c:pt>
                <c:pt idx="346">
                  <c:v>-1.7543840000000002E-2</c:v>
                </c:pt>
                <c:pt idx="347">
                  <c:v>4.1701179999999997E-2</c:v>
                </c:pt>
                <c:pt idx="348">
                  <c:v>0.1086462</c:v>
                </c:pt>
                <c:pt idx="349">
                  <c:v>3.8814029999999999E-2</c:v>
                </c:pt>
                <c:pt idx="350">
                  <c:v>1.4015329999999999E-2</c:v>
                </c:pt>
                <c:pt idx="351">
                  <c:v>2.4803200000000003E-4</c:v>
                </c:pt>
                <c:pt idx="352">
                  <c:v>6.3856780000000002E-2</c:v>
                </c:pt>
                <c:pt idx="353">
                  <c:v>5.0301900000000004E-3</c:v>
                </c:pt>
                <c:pt idx="354">
                  <c:v>-2.384293E-3</c:v>
                </c:pt>
                <c:pt idx="355">
                  <c:v>-3.297419E-2</c:v>
                </c:pt>
                <c:pt idx="356">
                  <c:v>5.0925959999999999E-2</c:v>
                </c:pt>
                <c:pt idx="357">
                  <c:v>-1.245628E-2</c:v>
                </c:pt>
                <c:pt idx="358">
                  <c:v>5.0834959999999998E-2</c:v>
                </c:pt>
                <c:pt idx="359">
                  <c:v>2.8720849999999999E-3</c:v>
                </c:pt>
                <c:pt idx="360">
                  <c:v>6.299631E-2</c:v>
                </c:pt>
                <c:pt idx="361">
                  <c:v>4.0696589999999998E-2</c:v>
                </c:pt>
                <c:pt idx="362">
                  <c:v>2.4932320000000001E-2</c:v>
                </c:pt>
                <c:pt idx="363">
                  <c:v>2.1040900000000001E-2</c:v>
                </c:pt>
                <c:pt idx="364">
                  <c:v>4.7626590000000003E-2</c:v>
                </c:pt>
                <c:pt idx="365">
                  <c:v>1.1686190000000001E-2</c:v>
                </c:pt>
                <c:pt idx="366">
                  <c:v>-6.7350339999999995E-2</c:v>
                </c:pt>
                <c:pt idx="367">
                  <c:v>3.8984060000000001E-2</c:v>
                </c:pt>
                <c:pt idx="368">
                  <c:v>-1.431314E-2</c:v>
                </c:pt>
                <c:pt idx="369">
                  <c:v>0.10178</c:v>
                </c:pt>
                <c:pt idx="370">
                  <c:v>6.8490839999999997E-2</c:v>
                </c:pt>
                <c:pt idx="371">
                  <c:v>1.047971E-2</c:v>
                </c:pt>
                <c:pt idx="372">
                  <c:v>3.8403850000000003E-2</c:v>
                </c:pt>
                <c:pt idx="373">
                  <c:v>6.5923380000000004E-2</c:v>
                </c:pt>
                <c:pt idx="374">
                  <c:v>9.8743440000000002E-2</c:v>
                </c:pt>
                <c:pt idx="375">
                  <c:v>6.1833720000000002E-2</c:v>
                </c:pt>
                <c:pt idx="376">
                  <c:v>7.1516189999999993E-2</c:v>
                </c:pt>
                <c:pt idx="377">
                  <c:v>3.639598E-3</c:v>
                </c:pt>
                <c:pt idx="378">
                  <c:v>3.3179010000000003E-4</c:v>
                </c:pt>
                <c:pt idx="379">
                  <c:v>2.9835150000000001E-2</c:v>
                </c:pt>
                <c:pt idx="380">
                  <c:v>-3.6147499999999999E-2</c:v>
                </c:pt>
                <c:pt idx="381">
                  <c:v>-1.833191E-2</c:v>
                </c:pt>
                <c:pt idx="382">
                  <c:v>3.8290830000000001E-3</c:v>
                </c:pt>
                <c:pt idx="383">
                  <c:v>-1.008916E-2</c:v>
                </c:pt>
                <c:pt idx="384">
                  <c:v>-3.1912980000000001E-2</c:v>
                </c:pt>
                <c:pt idx="385">
                  <c:v>-1.019569E-2</c:v>
                </c:pt>
                <c:pt idx="386">
                  <c:v>9.1706309999999999E-2</c:v>
                </c:pt>
                <c:pt idx="387">
                  <c:v>7.488011E-2</c:v>
                </c:pt>
                <c:pt idx="388">
                  <c:v>5.0347540000000003E-2</c:v>
                </c:pt>
                <c:pt idx="389">
                  <c:v>-3.0699099999999999E-3</c:v>
                </c:pt>
                <c:pt idx="390">
                  <c:v>-1.0304499999999999E-2</c:v>
                </c:pt>
                <c:pt idx="391">
                  <c:v>7.3509159999999999E-3</c:v>
                </c:pt>
                <c:pt idx="392">
                  <c:v>8.0775600000000003E-2</c:v>
                </c:pt>
                <c:pt idx="393">
                  <c:v>3.8070090000000001E-2</c:v>
                </c:pt>
                <c:pt idx="394">
                  <c:v>4.2359729999999998E-2</c:v>
                </c:pt>
                <c:pt idx="395">
                  <c:v>-5.7364739999999997E-2</c:v>
                </c:pt>
                <c:pt idx="396">
                  <c:v>0.12599260000000001</c:v>
                </c:pt>
                <c:pt idx="397">
                  <c:v>2.6910509999999999E-2</c:v>
                </c:pt>
                <c:pt idx="398">
                  <c:v>4.6108719999999999E-2</c:v>
                </c:pt>
                <c:pt idx="399">
                  <c:v>4.6629190000000001E-2</c:v>
                </c:pt>
                <c:pt idx="400">
                  <c:v>2.0403310000000001E-2</c:v>
                </c:pt>
                <c:pt idx="401">
                  <c:v>-2.348213E-2</c:v>
                </c:pt>
                <c:pt idx="402">
                  <c:v>6.9777339999999993E-2</c:v>
                </c:pt>
                <c:pt idx="403">
                  <c:v>2.3184099999999999E-2</c:v>
                </c:pt>
                <c:pt idx="404">
                  <c:v>-4.4368960000000001E-3</c:v>
                </c:pt>
                <c:pt idx="405">
                  <c:v>-1.833191E-2</c:v>
                </c:pt>
                <c:pt idx="406">
                  <c:v>7.3683490000000004E-2</c:v>
                </c:pt>
                <c:pt idx="407">
                  <c:v>-3.86345E-3</c:v>
                </c:pt>
                <c:pt idx="408">
                  <c:v>-2.36425E-2</c:v>
                </c:pt>
                <c:pt idx="409">
                  <c:v>5.1766080000000001E-3</c:v>
                </c:pt>
                <c:pt idx="410">
                  <c:v>-3.0242229999999998E-2</c:v>
                </c:pt>
                <c:pt idx="411">
                  <c:v>3.1440860000000001E-2</c:v>
                </c:pt>
                <c:pt idx="412">
                  <c:v>7.0209190000000005E-2</c:v>
                </c:pt>
                <c:pt idx="413">
                  <c:v>4.1735420000000002E-2</c:v>
                </c:pt>
                <c:pt idx="414">
                  <c:v>6.1483580000000003E-2</c:v>
                </c:pt>
                <c:pt idx="415">
                  <c:v>-1.9279749999999998E-2</c:v>
                </c:pt>
                <c:pt idx="416">
                  <c:v>3.1934400000000002E-2</c:v>
                </c:pt>
                <c:pt idx="417">
                  <c:v>6.6458310000000007E-2</c:v>
                </c:pt>
                <c:pt idx="418">
                  <c:v>0.160687</c:v>
                </c:pt>
                <c:pt idx="419">
                  <c:v>0.12725990000000001</c:v>
                </c:pt>
                <c:pt idx="420">
                  <c:v>-1.9570239999999999E-2</c:v>
                </c:pt>
                <c:pt idx="421">
                  <c:v>4.330552E-2</c:v>
                </c:pt>
                <c:pt idx="422">
                  <c:v>0.14860190000000001</c:v>
                </c:pt>
                <c:pt idx="423">
                  <c:v>-0.12687190000000001</c:v>
                </c:pt>
                <c:pt idx="424">
                  <c:v>2.6021249999999999E-2</c:v>
                </c:pt>
                <c:pt idx="425">
                  <c:v>-6.9249500000000005E-2</c:v>
                </c:pt>
                <c:pt idx="426">
                  <c:v>-3.0101470000000002E-2</c:v>
                </c:pt>
                <c:pt idx="427">
                  <c:v>2.6842459999999999E-2</c:v>
                </c:pt>
                <c:pt idx="428">
                  <c:v>3.3805969999999998E-2</c:v>
                </c:pt>
                <c:pt idx="429">
                  <c:v>-7.2172200000000006E-2</c:v>
                </c:pt>
                <c:pt idx="430">
                  <c:v>3.5853580000000003E-2</c:v>
                </c:pt>
                <c:pt idx="431">
                  <c:v>5.8025309999999997E-2</c:v>
                </c:pt>
                <c:pt idx="432">
                  <c:v>5.1780189999999997E-2</c:v>
                </c:pt>
                <c:pt idx="433">
                  <c:v>4.8780039999999997E-2</c:v>
                </c:pt>
                <c:pt idx="434">
                  <c:v>-9.6065170000000005E-2</c:v>
                </c:pt>
                <c:pt idx="435">
                  <c:v>6.5653870000000003E-2</c:v>
                </c:pt>
                <c:pt idx="436">
                  <c:v>-2.3383109999999999E-2</c:v>
                </c:pt>
                <c:pt idx="437">
                  <c:v>9.3942609999999996E-2</c:v>
                </c:pt>
                <c:pt idx="438">
                  <c:v>-3.4410049999999998E-2</c:v>
                </c:pt>
                <c:pt idx="439">
                  <c:v>1.120585E-2</c:v>
                </c:pt>
                <c:pt idx="440">
                  <c:v>-0.11021499999999999</c:v>
                </c:pt>
                <c:pt idx="441">
                  <c:v>4.2603120000000001E-2</c:v>
                </c:pt>
                <c:pt idx="442">
                  <c:v>3.3136720000000001E-2</c:v>
                </c:pt>
                <c:pt idx="443">
                  <c:v>7.0227300000000006E-2</c:v>
                </c:pt>
                <c:pt idx="444">
                  <c:v>-1.4080519999999999E-2</c:v>
                </c:pt>
                <c:pt idx="445">
                  <c:v>-3.0130179999999999E-2</c:v>
                </c:pt>
                <c:pt idx="446">
                  <c:v>4.4099530000000003E-3</c:v>
                </c:pt>
                <c:pt idx="447">
                  <c:v>0.12895119999999999</c:v>
                </c:pt>
                <c:pt idx="448">
                  <c:v>-4.3423759999999999E-2</c:v>
                </c:pt>
                <c:pt idx="449">
                  <c:v>5.6630640000000003E-2</c:v>
                </c:pt>
              </c:numCache>
            </c:numRef>
          </c:yVal>
          <c:smooth val="1"/>
        </c:ser>
        <c:dLbls>
          <c:showLegendKey val="0"/>
          <c:showVal val="0"/>
          <c:showCatName val="0"/>
          <c:showSerName val="0"/>
          <c:showPercent val="0"/>
          <c:showBubbleSize val="0"/>
        </c:dLbls>
        <c:axId val="305651712"/>
        <c:axId val="305653632"/>
      </c:scatterChart>
      <c:valAx>
        <c:axId val="305651712"/>
        <c:scaling>
          <c:orientation val="minMax"/>
          <c:max val="200"/>
          <c:min val="25"/>
        </c:scaling>
        <c:delete val="0"/>
        <c:axPos val="b"/>
        <c:title>
          <c:tx>
            <c:rich>
              <a:bodyPr/>
              <a:lstStyle/>
              <a:p>
                <a:pPr>
                  <a:defRPr/>
                </a:pPr>
                <a:r>
                  <a:rPr lang="en-GB"/>
                  <a:t>Time / ns</a:t>
                </a:r>
              </a:p>
            </c:rich>
          </c:tx>
          <c:overlay val="0"/>
        </c:title>
        <c:numFmt formatCode="General" sourceLinked="1"/>
        <c:majorTickMark val="out"/>
        <c:minorTickMark val="none"/>
        <c:tickLblPos val="nextTo"/>
        <c:crossAx val="305653632"/>
        <c:crosses val="autoZero"/>
        <c:crossBetween val="midCat"/>
        <c:majorUnit val="50"/>
      </c:valAx>
      <c:valAx>
        <c:axId val="305653632"/>
        <c:scaling>
          <c:orientation val="minMax"/>
          <c:max val="6.0000000000000012E-2"/>
          <c:min val="-2.0000000000000004E-2"/>
        </c:scaling>
        <c:delete val="0"/>
        <c:axPos val="l"/>
        <c:numFmt formatCode="#,##0.00" sourceLinked="0"/>
        <c:majorTickMark val="out"/>
        <c:minorTickMark val="none"/>
        <c:tickLblPos val="nextTo"/>
        <c:crossAx val="305651712"/>
        <c:crosses val="autoZero"/>
        <c:crossBetween val="midCat"/>
      </c:valAx>
    </c:plotArea>
    <c:plotVisOnly val="1"/>
    <c:dispBlanksAs val="gap"/>
    <c:showDLblsOverMax val="0"/>
  </c:chart>
  <c:spPr>
    <a:ln>
      <a:noFill/>
    </a:ln>
  </c:spPr>
  <c:externalData r:id="rId1">
    <c:autoUpdate val="0"/>
  </c:externalData>
</c:chartSpace>
</file>

<file path=word/charts/chart98.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1"/>
          <c:order val="0"/>
          <c:tx>
            <c:strRef>
              <c:f>Sheet1!$I$3</c:f>
              <c:strCache>
                <c:ptCount val="1"/>
                <c:pt idx="0">
                  <c:v>0 ppm</c:v>
                </c:pt>
              </c:strCache>
            </c:strRef>
          </c:tx>
          <c:spPr>
            <a:ln w="19050"/>
          </c:spPr>
          <c:marker>
            <c:symbol val="none"/>
          </c:marker>
          <c:xVal>
            <c:numRef>
              <c:f>Sheet1!$J$7:$J$480</c:f>
              <c:numCache>
                <c:formatCode>General</c:formatCode>
                <c:ptCount val="474"/>
                <c:pt idx="0">
                  <c:v>28.400000000000002</c:v>
                </c:pt>
                <c:pt idx="1">
                  <c:v>28.8</c:v>
                </c:pt>
                <c:pt idx="2">
                  <c:v>29.200000000000003</c:v>
                </c:pt>
                <c:pt idx="3">
                  <c:v>29.6</c:v>
                </c:pt>
                <c:pt idx="4">
                  <c:v>30</c:v>
                </c:pt>
                <c:pt idx="5">
                  <c:v>30.400000000000002</c:v>
                </c:pt>
                <c:pt idx="6">
                  <c:v>30.8</c:v>
                </c:pt>
                <c:pt idx="7">
                  <c:v>31.200000000000003</c:v>
                </c:pt>
                <c:pt idx="8">
                  <c:v>31.6</c:v>
                </c:pt>
                <c:pt idx="9">
                  <c:v>32</c:v>
                </c:pt>
                <c:pt idx="10">
                  <c:v>32.4</c:v>
                </c:pt>
                <c:pt idx="11">
                  <c:v>32.800000000000004</c:v>
                </c:pt>
                <c:pt idx="12">
                  <c:v>33.200000000000003</c:v>
                </c:pt>
                <c:pt idx="13">
                  <c:v>33.6</c:v>
                </c:pt>
                <c:pt idx="14">
                  <c:v>34</c:v>
                </c:pt>
                <c:pt idx="15">
                  <c:v>34.4</c:v>
                </c:pt>
                <c:pt idx="16">
                  <c:v>34.800000000000004</c:v>
                </c:pt>
                <c:pt idx="17">
                  <c:v>35.200000000000003</c:v>
                </c:pt>
                <c:pt idx="18">
                  <c:v>35.6</c:v>
                </c:pt>
                <c:pt idx="19">
                  <c:v>36</c:v>
                </c:pt>
                <c:pt idx="20">
                  <c:v>36.4</c:v>
                </c:pt>
                <c:pt idx="21">
                  <c:v>36.800000000000004</c:v>
                </c:pt>
                <c:pt idx="22">
                  <c:v>37.200000000000003</c:v>
                </c:pt>
                <c:pt idx="23">
                  <c:v>37.6</c:v>
                </c:pt>
                <c:pt idx="24">
                  <c:v>38</c:v>
                </c:pt>
                <c:pt idx="25">
                  <c:v>38.400000000000006</c:v>
                </c:pt>
                <c:pt idx="26">
                  <c:v>38.800000000000004</c:v>
                </c:pt>
                <c:pt idx="27">
                  <c:v>39.200000000000003</c:v>
                </c:pt>
                <c:pt idx="28">
                  <c:v>39.6</c:v>
                </c:pt>
                <c:pt idx="29">
                  <c:v>40</c:v>
                </c:pt>
                <c:pt idx="30">
                  <c:v>40.400000000000006</c:v>
                </c:pt>
                <c:pt idx="31">
                  <c:v>40.800000000000004</c:v>
                </c:pt>
                <c:pt idx="32">
                  <c:v>41.2</c:v>
                </c:pt>
                <c:pt idx="33">
                  <c:v>41.6</c:v>
                </c:pt>
                <c:pt idx="34">
                  <c:v>42</c:v>
                </c:pt>
                <c:pt idx="35">
                  <c:v>42.400000000000006</c:v>
                </c:pt>
                <c:pt idx="36">
                  <c:v>42.800000000000004</c:v>
                </c:pt>
                <c:pt idx="37">
                  <c:v>43.2</c:v>
                </c:pt>
                <c:pt idx="38">
                  <c:v>43.6</c:v>
                </c:pt>
                <c:pt idx="39">
                  <c:v>44</c:v>
                </c:pt>
                <c:pt idx="40">
                  <c:v>44.400000000000006</c:v>
                </c:pt>
                <c:pt idx="41">
                  <c:v>44.800000000000004</c:v>
                </c:pt>
                <c:pt idx="42">
                  <c:v>45.2</c:v>
                </c:pt>
                <c:pt idx="43">
                  <c:v>45.6</c:v>
                </c:pt>
                <c:pt idx="44">
                  <c:v>46</c:v>
                </c:pt>
                <c:pt idx="45">
                  <c:v>46.400000000000006</c:v>
                </c:pt>
                <c:pt idx="46">
                  <c:v>46.800000000000004</c:v>
                </c:pt>
                <c:pt idx="47">
                  <c:v>47.2</c:v>
                </c:pt>
                <c:pt idx="48">
                  <c:v>47.6</c:v>
                </c:pt>
                <c:pt idx="49">
                  <c:v>48</c:v>
                </c:pt>
                <c:pt idx="50">
                  <c:v>48.400000000000006</c:v>
                </c:pt>
                <c:pt idx="51">
                  <c:v>48.800000000000004</c:v>
                </c:pt>
                <c:pt idx="52">
                  <c:v>49.2</c:v>
                </c:pt>
                <c:pt idx="53">
                  <c:v>49.6</c:v>
                </c:pt>
                <c:pt idx="54">
                  <c:v>50</c:v>
                </c:pt>
                <c:pt idx="55">
                  <c:v>50.400000000000006</c:v>
                </c:pt>
                <c:pt idx="56">
                  <c:v>50.800000000000004</c:v>
                </c:pt>
                <c:pt idx="57">
                  <c:v>51.2</c:v>
                </c:pt>
                <c:pt idx="58">
                  <c:v>51.6</c:v>
                </c:pt>
                <c:pt idx="59">
                  <c:v>52</c:v>
                </c:pt>
                <c:pt idx="60">
                  <c:v>52.400000000000006</c:v>
                </c:pt>
                <c:pt idx="61">
                  <c:v>52.800000000000004</c:v>
                </c:pt>
                <c:pt idx="62">
                  <c:v>53.2</c:v>
                </c:pt>
                <c:pt idx="63">
                  <c:v>53.6</c:v>
                </c:pt>
                <c:pt idx="64">
                  <c:v>54</c:v>
                </c:pt>
                <c:pt idx="65">
                  <c:v>54.400000000000006</c:v>
                </c:pt>
                <c:pt idx="66">
                  <c:v>54.800000000000004</c:v>
                </c:pt>
                <c:pt idx="67">
                  <c:v>55.2</c:v>
                </c:pt>
                <c:pt idx="68">
                  <c:v>55.6</c:v>
                </c:pt>
                <c:pt idx="69">
                  <c:v>56</c:v>
                </c:pt>
                <c:pt idx="70">
                  <c:v>56.400000000000006</c:v>
                </c:pt>
                <c:pt idx="71">
                  <c:v>56.800000000000004</c:v>
                </c:pt>
                <c:pt idx="72">
                  <c:v>57.2</c:v>
                </c:pt>
                <c:pt idx="73">
                  <c:v>57.6</c:v>
                </c:pt>
                <c:pt idx="74">
                  <c:v>58</c:v>
                </c:pt>
                <c:pt idx="75">
                  <c:v>58.400000000000006</c:v>
                </c:pt>
                <c:pt idx="76">
                  <c:v>58.800000000000004</c:v>
                </c:pt>
                <c:pt idx="77">
                  <c:v>59.2</c:v>
                </c:pt>
                <c:pt idx="78">
                  <c:v>59.6</c:v>
                </c:pt>
                <c:pt idx="79">
                  <c:v>60</c:v>
                </c:pt>
                <c:pt idx="80">
                  <c:v>60.400000000000006</c:v>
                </c:pt>
                <c:pt idx="81">
                  <c:v>60.800000000000004</c:v>
                </c:pt>
                <c:pt idx="82">
                  <c:v>61.2</c:v>
                </c:pt>
                <c:pt idx="83">
                  <c:v>61.6</c:v>
                </c:pt>
                <c:pt idx="84">
                  <c:v>62</c:v>
                </c:pt>
                <c:pt idx="85">
                  <c:v>62.400000000000006</c:v>
                </c:pt>
                <c:pt idx="86">
                  <c:v>62.800000000000004</c:v>
                </c:pt>
                <c:pt idx="87">
                  <c:v>63.2</c:v>
                </c:pt>
                <c:pt idx="88">
                  <c:v>63.6</c:v>
                </c:pt>
                <c:pt idx="89">
                  <c:v>64</c:v>
                </c:pt>
                <c:pt idx="90">
                  <c:v>64.400000000000006</c:v>
                </c:pt>
                <c:pt idx="91">
                  <c:v>64.8</c:v>
                </c:pt>
                <c:pt idx="92">
                  <c:v>65.2</c:v>
                </c:pt>
                <c:pt idx="93">
                  <c:v>65.600000000000009</c:v>
                </c:pt>
                <c:pt idx="94">
                  <c:v>66</c:v>
                </c:pt>
                <c:pt idx="95">
                  <c:v>66.400000000000006</c:v>
                </c:pt>
                <c:pt idx="96">
                  <c:v>66.8</c:v>
                </c:pt>
                <c:pt idx="97">
                  <c:v>67.2</c:v>
                </c:pt>
                <c:pt idx="98">
                  <c:v>67.600000000000009</c:v>
                </c:pt>
                <c:pt idx="99">
                  <c:v>68</c:v>
                </c:pt>
                <c:pt idx="100">
                  <c:v>68.400000000000006</c:v>
                </c:pt>
                <c:pt idx="101">
                  <c:v>68.8</c:v>
                </c:pt>
                <c:pt idx="102">
                  <c:v>69.2</c:v>
                </c:pt>
                <c:pt idx="103">
                  <c:v>69.600000000000009</c:v>
                </c:pt>
                <c:pt idx="104">
                  <c:v>70</c:v>
                </c:pt>
                <c:pt idx="105">
                  <c:v>70.400000000000006</c:v>
                </c:pt>
                <c:pt idx="106">
                  <c:v>70.8</c:v>
                </c:pt>
                <c:pt idx="107">
                  <c:v>71.2</c:v>
                </c:pt>
                <c:pt idx="108">
                  <c:v>71.600000000000009</c:v>
                </c:pt>
                <c:pt idx="109">
                  <c:v>72</c:v>
                </c:pt>
                <c:pt idx="110">
                  <c:v>72.400000000000006</c:v>
                </c:pt>
                <c:pt idx="111">
                  <c:v>72.8</c:v>
                </c:pt>
                <c:pt idx="112">
                  <c:v>73.2</c:v>
                </c:pt>
                <c:pt idx="113">
                  <c:v>73.600000000000009</c:v>
                </c:pt>
                <c:pt idx="114">
                  <c:v>74</c:v>
                </c:pt>
                <c:pt idx="115">
                  <c:v>74.400000000000006</c:v>
                </c:pt>
                <c:pt idx="116">
                  <c:v>74.8</c:v>
                </c:pt>
                <c:pt idx="117">
                  <c:v>75.2</c:v>
                </c:pt>
                <c:pt idx="118">
                  <c:v>75.600000000000009</c:v>
                </c:pt>
                <c:pt idx="119">
                  <c:v>76</c:v>
                </c:pt>
                <c:pt idx="120">
                  <c:v>76.400000000000006</c:v>
                </c:pt>
                <c:pt idx="121">
                  <c:v>76.800000000000011</c:v>
                </c:pt>
                <c:pt idx="122">
                  <c:v>77.2</c:v>
                </c:pt>
                <c:pt idx="123">
                  <c:v>77.600000000000009</c:v>
                </c:pt>
                <c:pt idx="124">
                  <c:v>78</c:v>
                </c:pt>
                <c:pt idx="125">
                  <c:v>78.400000000000006</c:v>
                </c:pt>
                <c:pt idx="126">
                  <c:v>78.800000000000011</c:v>
                </c:pt>
                <c:pt idx="127">
                  <c:v>79.2</c:v>
                </c:pt>
                <c:pt idx="128">
                  <c:v>79.600000000000009</c:v>
                </c:pt>
                <c:pt idx="129">
                  <c:v>80</c:v>
                </c:pt>
                <c:pt idx="130">
                  <c:v>80.400000000000006</c:v>
                </c:pt>
                <c:pt idx="131">
                  <c:v>80.800000000000011</c:v>
                </c:pt>
                <c:pt idx="132">
                  <c:v>81.2</c:v>
                </c:pt>
                <c:pt idx="133">
                  <c:v>81.600000000000009</c:v>
                </c:pt>
                <c:pt idx="134">
                  <c:v>82</c:v>
                </c:pt>
                <c:pt idx="135">
                  <c:v>82.4</c:v>
                </c:pt>
                <c:pt idx="136">
                  <c:v>82.800000000000011</c:v>
                </c:pt>
                <c:pt idx="137">
                  <c:v>83.2</c:v>
                </c:pt>
                <c:pt idx="138">
                  <c:v>83.600000000000009</c:v>
                </c:pt>
                <c:pt idx="139">
                  <c:v>84</c:v>
                </c:pt>
                <c:pt idx="140">
                  <c:v>84.4</c:v>
                </c:pt>
                <c:pt idx="141">
                  <c:v>84.800000000000011</c:v>
                </c:pt>
                <c:pt idx="142">
                  <c:v>85.2</c:v>
                </c:pt>
                <c:pt idx="143">
                  <c:v>85.600000000000009</c:v>
                </c:pt>
                <c:pt idx="144">
                  <c:v>86</c:v>
                </c:pt>
                <c:pt idx="145">
                  <c:v>86.4</c:v>
                </c:pt>
                <c:pt idx="146">
                  <c:v>86.800000000000011</c:v>
                </c:pt>
                <c:pt idx="147">
                  <c:v>87.2</c:v>
                </c:pt>
                <c:pt idx="148">
                  <c:v>87.600000000000009</c:v>
                </c:pt>
                <c:pt idx="149">
                  <c:v>88</c:v>
                </c:pt>
                <c:pt idx="150">
                  <c:v>88.4</c:v>
                </c:pt>
                <c:pt idx="151">
                  <c:v>88.800000000000011</c:v>
                </c:pt>
                <c:pt idx="152">
                  <c:v>89.2</c:v>
                </c:pt>
                <c:pt idx="153">
                  <c:v>89.600000000000009</c:v>
                </c:pt>
                <c:pt idx="154">
                  <c:v>90</c:v>
                </c:pt>
                <c:pt idx="155">
                  <c:v>90.4</c:v>
                </c:pt>
                <c:pt idx="156">
                  <c:v>90.800000000000011</c:v>
                </c:pt>
                <c:pt idx="157">
                  <c:v>91.2</c:v>
                </c:pt>
                <c:pt idx="158">
                  <c:v>91.600000000000009</c:v>
                </c:pt>
                <c:pt idx="159">
                  <c:v>92</c:v>
                </c:pt>
                <c:pt idx="160">
                  <c:v>92.4</c:v>
                </c:pt>
                <c:pt idx="161">
                  <c:v>92.800000000000011</c:v>
                </c:pt>
                <c:pt idx="162">
                  <c:v>93.2</c:v>
                </c:pt>
                <c:pt idx="163">
                  <c:v>93.600000000000009</c:v>
                </c:pt>
                <c:pt idx="164">
                  <c:v>94</c:v>
                </c:pt>
                <c:pt idx="165">
                  <c:v>94.4</c:v>
                </c:pt>
                <c:pt idx="166">
                  <c:v>94.800000000000011</c:v>
                </c:pt>
                <c:pt idx="167">
                  <c:v>95.2</c:v>
                </c:pt>
                <c:pt idx="168">
                  <c:v>95.600000000000009</c:v>
                </c:pt>
                <c:pt idx="169">
                  <c:v>96</c:v>
                </c:pt>
                <c:pt idx="170">
                  <c:v>96.4</c:v>
                </c:pt>
                <c:pt idx="171">
                  <c:v>96.800000000000011</c:v>
                </c:pt>
                <c:pt idx="172">
                  <c:v>97.2</c:v>
                </c:pt>
                <c:pt idx="173">
                  <c:v>97.600000000000009</c:v>
                </c:pt>
                <c:pt idx="174">
                  <c:v>98</c:v>
                </c:pt>
                <c:pt idx="175">
                  <c:v>98.4</c:v>
                </c:pt>
                <c:pt idx="176">
                  <c:v>98.800000000000011</c:v>
                </c:pt>
                <c:pt idx="177">
                  <c:v>99.2</c:v>
                </c:pt>
                <c:pt idx="178">
                  <c:v>99.600000000000009</c:v>
                </c:pt>
                <c:pt idx="179">
                  <c:v>100</c:v>
                </c:pt>
                <c:pt idx="180">
                  <c:v>100.4</c:v>
                </c:pt>
                <c:pt idx="181">
                  <c:v>100.80000000000001</c:v>
                </c:pt>
                <c:pt idx="182">
                  <c:v>101.2</c:v>
                </c:pt>
                <c:pt idx="183">
                  <c:v>101.60000000000001</c:v>
                </c:pt>
                <c:pt idx="184">
                  <c:v>102</c:v>
                </c:pt>
                <c:pt idx="185">
                  <c:v>102.4</c:v>
                </c:pt>
                <c:pt idx="186">
                  <c:v>102.80000000000001</c:v>
                </c:pt>
                <c:pt idx="187">
                  <c:v>103.2</c:v>
                </c:pt>
                <c:pt idx="188">
                  <c:v>103.60000000000001</c:v>
                </c:pt>
                <c:pt idx="189">
                  <c:v>104</c:v>
                </c:pt>
                <c:pt idx="190">
                  <c:v>104.4</c:v>
                </c:pt>
                <c:pt idx="191">
                  <c:v>104.80000000000001</c:v>
                </c:pt>
                <c:pt idx="192">
                  <c:v>105.2</c:v>
                </c:pt>
                <c:pt idx="193">
                  <c:v>105.60000000000001</c:v>
                </c:pt>
                <c:pt idx="194">
                  <c:v>106</c:v>
                </c:pt>
                <c:pt idx="195">
                  <c:v>106.4</c:v>
                </c:pt>
                <c:pt idx="196">
                  <c:v>106.80000000000001</c:v>
                </c:pt>
                <c:pt idx="197">
                  <c:v>107.2</c:v>
                </c:pt>
                <c:pt idx="198">
                  <c:v>107.60000000000001</c:v>
                </c:pt>
                <c:pt idx="199">
                  <c:v>108</c:v>
                </c:pt>
                <c:pt idx="200">
                  <c:v>108.4</c:v>
                </c:pt>
                <c:pt idx="201">
                  <c:v>108.80000000000001</c:v>
                </c:pt>
                <c:pt idx="202">
                  <c:v>109.2</c:v>
                </c:pt>
                <c:pt idx="203">
                  <c:v>109.60000000000001</c:v>
                </c:pt>
                <c:pt idx="204">
                  <c:v>110</c:v>
                </c:pt>
                <c:pt idx="205">
                  <c:v>110.4</c:v>
                </c:pt>
                <c:pt idx="206">
                  <c:v>110.80000000000001</c:v>
                </c:pt>
                <c:pt idx="207">
                  <c:v>111.2</c:v>
                </c:pt>
                <c:pt idx="208">
                  <c:v>111.60000000000001</c:v>
                </c:pt>
                <c:pt idx="209">
                  <c:v>112</c:v>
                </c:pt>
                <c:pt idx="210">
                  <c:v>112.4</c:v>
                </c:pt>
                <c:pt idx="211">
                  <c:v>112.80000000000001</c:v>
                </c:pt>
                <c:pt idx="212">
                  <c:v>113.2</c:v>
                </c:pt>
                <c:pt idx="213">
                  <c:v>113.60000000000001</c:v>
                </c:pt>
                <c:pt idx="214">
                  <c:v>114</c:v>
                </c:pt>
                <c:pt idx="215">
                  <c:v>114.4</c:v>
                </c:pt>
                <c:pt idx="216">
                  <c:v>114.80000000000001</c:v>
                </c:pt>
                <c:pt idx="217">
                  <c:v>115.2</c:v>
                </c:pt>
                <c:pt idx="218">
                  <c:v>115.60000000000001</c:v>
                </c:pt>
                <c:pt idx="219">
                  <c:v>116</c:v>
                </c:pt>
                <c:pt idx="220">
                  <c:v>116.4</c:v>
                </c:pt>
                <c:pt idx="221">
                  <c:v>116.80000000000001</c:v>
                </c:pt>
                <c:pt idx="222">
                  <c:v>117.2</c:v>
                </c:pt>
                <c:pt idx="223">
                  <c:v>117.60000000000001</c:v>
                </c:pt>
                <c:pt idx="224">
                  <c:v>118</c:v>
                </c:pt>
                <c:pt idx="225">
                  <c:v>118.4</c:v>
                </c:pt>
                <c:pt idx="226">
                  <c:v>118.80000000000001</c:v>
                </c:pt>
                <c:pt idx="227">
                  <c:v>119.2</c:v>
                </c:pt>
                <c:pt idx="228">
                  <c:v>119.60000000000001</c:v>
                </c:pt>
                <c:pt idx="229">
                  <c:v>120</c:v>
                </c:pt>
                <c:pt idx="230">
                  <c:v>120.4</c:v>
                </c:pt>
                <c:pt idx="231">
                  <c:v>120.80000000000001</c:v>
                </c:pt>
                <c:pt idx="232">
                  <c:v>121.2</c:v>
                </c:pt>
                <c:pt idx="233">
                  <c:v>121.60000000000001</c:v>
                </c:pt>
                <c:pt idx="234">
                  <c:v>122</c:v>
                </c:pt>
                <c:pt idx="235">
                  <c:v>122.4</c:v>
                </c:pt>
                <c:pt idx="236">
                  <c:v>122.80000000000001</c:v>
                </c:pt>
                <c:pt idx="237">
                  <c:v>123.2</c:v>
                </c:pt>
                <c:pt idx="238">
                  <c:v>123.60000000000001</c:v>
                </c:pt>
                <c:pt idx="239">
                  <c:v>124</c:v>
                </c:pt>
                <c:pt idx="240">
                  <c:v>124.4</c:v>
                </c:pt>
                <c:pt idx="241">
                  <c:v>124.80000000000001</c:v>
                </c:pt>
                <c:pt idx="242">
                  <c:v>125.2</c:v>
                </c:pt>
                <c:pt idx="243">
                  <c:v>125.60000000000001</c:v>
                </c:pt>
                <c:pt idx="244">
                  <c:v>126</c:v>
                </c:pt>
                <c:pt idx="245">
                  <c:v>126.4</c:v>
                </c:pt>
                <c:pt idx="246">
                  <c:v>126.80000000000001</c:v>
                </c:pt>
                <c:pt idx="247">
                  <c:v>127.2</c:v>
                </c:pt>
                <c:pt idx="248">
                  <c:v>127.60000000000001</c:v>
                </c:pt>
                <c:pt idx="249">
                  <c:v>128</c:v>
                </c:pt>
                <c:pt idx="250">
                  <c:v>128.4</c:v>
                </c:pt>
                <c:pt idx="251">
                  <c:v>128.80000000000001</c:v>
                </c:pt>
                <c:pt idx="252">
                  <c:v>129.20000000000002</c:v>
                </c:pt>
                <c:pt idx="253">
                  <c:v>129.6</c:v>
                </c:pt>
                <c:pt idx="254">
                  <c:v>130</c:v>
                </c:pt>
                <c:pt idx="255">
                  <c:v>130.4</c:v>
                </c:pt>
                <c:pt idx="256">
                  <c:v>130.80000000000001</c:v>
                </c:pt>
                <c:pt idx="257">
                  <c:v>131.20000000000002</c:v>
                </c:pt>
                <c:pt idx="258">
                  <c:v>131.6</c:v>
                </c:pt>
                <c:pt idx="259">
                  <c:v>132</c:v>
                </c:pt>
                <c:pt idx="260">
                  <c:v>132.4</c:v>
                </c:pt>
                <c:pt idx="261">
                  <c:v>132.80000000000001</c:v>
                </c:pt>
                <c:pt idx="262">
                  <c:v>133.20000000000002</c:v>
                </c:pt>
                <c:pt idx="263">
                  <c:v>133.6</c:v>
                </c:pt>
                <c:pt idx="264">
                  <c:v>134</c:v>
                </c:pt>
                <c:pt idx="265">
                  <c:v>134.4</c:v>
                </c:pt>
                <c:pt idx="266">
                  <c:v>134.80000000000001</c:v>
                </c:pt>
                <c:pt idx="267">
                  <c:v>135.20000000000002</c:v>
                </c:pt>
                <c:pt idx="268">
                  <c:v>135.6</c:v>
                </c:pt>
                <c:pt idx="269">
                  <c:v>136</c:v>
                </c:pt>
                <c:pt idx="270">
                  <c:v>136.4</c:v>
                </c:pt>
                <c:pt idx="271">
                  <c:v>136.80000000000001</c:v>
                </c:pt>
                <c:pt idx="272">
                  <c:v>137.20000000000002</c:v>
                </c:pt>
                <c:pt idx="273">
                  <c:v>137.6</c:v>
                </c:pt>
                <c:pt idx="274">
                  <c:v>138</c:v>
                </c:pt>
                <c:pt idx="275">
                  <c:v>138.4</c:v>
                </c:pt>
                <c:pt idx="276">
                  <c:v>138.80000000000001</c:v>
                </c:pt>
                <c:pt idx="277">
                  <c:v>139.20000000000002</c:v>
                </c:pt>
                <c:pt idx="278">
                  <c:v>139.6</c:v>
                </c:pt>
                <c:pt idx="279">
                  <c:v>140</c:v>
                </c:pt>
                <c:pt idx="280">
                  <c:v>140.4</c:v>
                </c:pt>
                <c:pt idx="281">
                  <c:v>140.80000000000001</c:v>
                </c:pt>
                <c:pt idx="282">
                  <c:v>141.20000000000002</c:v>
                </c:pt>
                <c:pt idx="283">
                  <c:v>141.6</c:v>
                </c:pt>
                <c:pt idx="284">
                  <c:v>142</c:v>
                </c:pt>
                <c:pt idx="285">
                  <c:v>142.4</c:v>
                </c:pt>
                <c:pt idx="286">
                  <c:v>142.80000000000001</c:v>
                </c:pt>
                <c:pt idx="287">
                  <c:v>143.20000000000002</c:v>
                </c:pt>
                <c:pt idx="288">
                  <c:v>143.6</c:v>
                </c:pt>
                <c:pt idx="289">
                  <c:v>144</c:v>
                </c:pt>
                <c:pt idx="290">
                  <c:v>144.4</c:v>
                </c:pt>
                <c:pt idx="291">
                  <c:v>144.80000000000001</c:v>
                </c:pt>
                <c:pt idx="292">
                  <c:v>145.20000000000002</c:v>
                </c:pt>
                <c:pt idx="293">
                  <c:v>145.6</c:v>
                </c:pt>
                <c:pt idx="294">
                  <c:v>146</c:v>
                </c:pt>
                <c:pt idx="295">
                  <c:v>146.4</c:v>
                </c:pt>
                <c:pt idx="296">
                  <c:v>146.80000000000001</c:v>
                </c:pt>
                <c:pt idx="297">
                  <c:v>147.20000000000002</c:v>
                </c:pt>
                <c:pt idx="298">
                  <c:v>147.6</c:v>
                </c:pt>
                <c:pt idx="299">
                  <c:v>148</c:v>
                </c:pt>
                <c:pt idx="300">
                  <c:v>148.4</c:v>
                </c:pt>
                <c:pt idx="301">
                  <c:v>148.80000000000001</c:v>
                </c:pt>
                <c:pt idx="302">
                  <c:v>149.20000000000002</c:v>
                </c:pt>
                <c:pt idx="303">
                  <c:v>149.6</c:v>
                </c:pt>
                <c:pt idx="304">
                  <c:v>150</c:v>
                </c:pt>
                <c:pt idx="305">
                  <c:v>150.4</c:v>
                </c:pt>
                <c:pt idx="306">
                  <c:v>150.80000000000001</c:v>
                </c:pt>
                <c:pt idx="307">
                  <c:v>151.20000000000002</c:v>
                </c:pt>
                <c:pt idx="308">
                  <c:v>151.6</c:v>
                </c:pt>
                <c:pt idx="309">
                  <c:v>152</c:v>
                </c:pt>
                <c:pt idx="310">
                  <c:v>152.4</c:v>
                </c:pt>
                <c:pt idx="311">
                  <c:v>152.80000000000001</c:v>
                </c:pt>
                <c:pt idx="312">
                  <c:v>153.20000000000002</c:v>
                </c:pt>
                <c:pt idx="313">
                  <c:v>153.60000000000002</c:v>
                </c:pt>
                <c:pt idx="314">
                  <c:v>154</c:v>
                </c:pt>
                <c:pt idx="315">
                  <c:v>154.4</c:v>
                </c:pt>
                <c:pt idx="316">
                  <c:v>154.80000000000001</c:v>
                </c:pt>
                <c:pt idx="317">
                  <c:v>155.20000000000002</c:v>
                </c:pt>
                <c:pt idx="318">
                  <c:v>155.60000000000002</c:v>
                </c:pt>
                <c:pt idx="319">
                  <c:v>156</c:v>
                </c:pt>
                <c:pt idx="320">
                  <c:v>156.4</c:v>
                </c:pt>
                <c:pt idx="321">
                  <c:v>156.80000000000001</c:v>
                </c:pt>
                <c:pt idx="322">
                  <c:v>157.20000000000002</c:v>
                </c:pt>
                <c:pt idx="323">
                  <c:v>157.60000000000002</c:v>
                </c:pt>
                <c:pt idx="324">
                  <c:v>158</c:v>
                </c:pt>
                <c:pt idx="325">
                  <c:v>158.4</c:v>
                </c:pt>
                <c:pt idx="326">
                  <c:v>158.80000000000001</c:v>
                </c:pt>
                <c:pt idx="327">
                  <c:v>159.20000000000002</c:v>
                </c:pt>
                <c:pt idx="328">
                  <c:v>159.60000000000002</c:v>
                </c:pt>
                <c:pt idx="329">
                  <c:v>160</c:v>
                </c:pt>
                <c:pt idx="330">
                  <c:v>160.4</c:v>
                </c:pt>
                <c:pt idx="331">
                  <c:v>160.80000000000001</c:v>
                </c:pt>
                <c:pt idx="332">
                  <c:v>161.20000000000002</c:v>
                </c:pt>
                <c:pt idx="333">
                  <c:v>161.60000000000002</c:v>
                </c:pt>
                <c:pt idx="334">
                  <c:v>162</c:v>
                </c:pt>
                <c:pt idx="335">
                  <c:v>162.4</c:v>
                </c:pt>
                <c:pt idx="336">
                  <c:v>162.80000000000001</c:v>
                </c:pt>
                <c:pt idx="337">
                  <c:v>163.20000000000002</c:v>
                </c:pt>
                <c:pt idx="338">
                  <c:v>163.60000000000002</c:v>
                </c:pt>
                <c:pt idx="339">
                  <c:v>164</c:v>
                </c:pt>
                <c:pt idx="340">
                  <c:v>164.4</c:v>
                </c:pt>
                <c:pt idx="341">
                  <c:v>164.8</c:v>
                </c:pt>
                <c:pt idx="342">
                  <c:v>165.20000000000002</c:v>
                </c:pt>
                <c:pt idx="343">
                  <c:v>165.60000000000002</c:v>
                </c:pt>
                <c:pt idx="344">
                  <c:v>166</c:v>
                </c:pt>
                <c:pt idx="345">
                  <c:v>166.4</c:v>
                </c:pt>
                <c:pt idx="346">
                  <c:v>166.8</c:v>
                </c:pt>
                <c:pt idx="347">
                  <c:v>167.20000000000002</c:v>
                </c:pt>
                <c:pt idx="348">
                  <c:v>167.60000000000002</c:v>
                </c:pt>
                <c:pt idx="349">
                  <c:v>168</c:v>
                </c:pt>
                <c:pt idx="350">
                  <c:v>168.4</c:v>
                </c:pt>
                <c:pt idx="351">
                  <c:v>168.8</c:v>
                </c:pt>
                <c:pt idx="352">
                  <c:v>169.20000000000002</c:v>
                </c:pt>
                <c:pt idx="353">
                  <c:v>169.60000000000002</c:v>
                </c:pt>
                <c:pt idx="354">
                  <c:v>170</c:v>
                </c:pt>
                <c:pt idx="355">
                  <c:v>170.4</c:v>
                </c:pt>
                <c:pt idx="356">
                  <c:v>170.8</c:v>
                </c:pt>
                <c:pt idx="357">
                  <c:v>171.20000000000002</c:v>
                </c:pt>
                <c:pt idx="358">
                  <c:v>171.60000000000002</c:v>
                </c:pt>
                <c:pt idx="359">
                  <c:v>172</c:v>
                </c:pt>
                <c:pt idx="360">
                  <c:v>172.4</c:v>
                </c:pt>
                <c:pt idx="361">
                  <c:v>172.8</c:v>
                </c:pt>
                <c:pt idx="362">
                  <c:v>173.20000000000002</c:v>
                </c:pt>
                <c:pt idx="363">
                  <c:v>173.60000000000002</c:v>
                </c:pt>
                <c:pt idx="364">
                  <c:v>174</c:v>
                </c:pt>
                <c:pt idx="365">
                  <c:v>174.4</c:v>
                </c:pt>
                <c:pt idx="366">
                  <c:v>174.8</c:v>
                </c:pt>
                <c:pt idx="367">
                  <c:v>175.20000000000002</c:v>
                </c:pt>
                <c:pt idx="368">
                  <c:v>175.60000000000002</c:v>
                </c:pt>
                <c:pt idx="369">
                  <c:v>176</c:v>
                </c:pt>
                <c:pt idx="370">
                  <c:v>176.4</c:v>
                </c:pt>
                <c:pt idx="371">
                  <c:v>176.8</c:v>
                </c:pt>
                <c:pt idx="372">
                  <c:v>177.20000000000002</c:v>
                </c:pt>
                <c:pt idx="373">
                  <c:v>177.60000000000002</c:v>
                </c:pt>
                <c:pt idx="374">
                  <c:v>178</c:v>
                </c:pt>
                <c:pt idx="375">
                  <c:v>178.4</c:v>
                </c:pt>
                <c:pt idx="376">
                  <c:v>178.8</c:v>
                </c:pt>
                <c:pt idx="377">
                  <c:v>179.20000000000002</c:v>
                </c:pt>
                <c:pt idx="378">
                  <c:v>179.60000000000002</c:v>
                </c:pt>
                <c:pt idx="379">
                  <c:v>180</c:v>
                </c:pt>
                <c:pt idx="380">
                  <c:v>180.4</c:v>
                </c:pt>
                <c:pt idx="381">
                  <c:v>180.8</c:v>
                </c:pt>
                <c:pt idx="382">
                  <c:v>181.20000000000002</c:v>
                </c:pt>
                <c:pt idx="383">
                  <c:v>181.60000000000002</c:v>
                </c:pt>
                <c:pt idx="384">
                  <c:v>182</c:v>
                </c:pt>
                <c:pt idx="385">
                  <c:v>182.4</c:v>
                </c:pt>
                <c:pt idx="386">
                  <c:v>182.8</c:v>
                </c:pt>
                <c:pt idx="387">
                  <c:v>183.20000000000002</c:v>
                </c:pt>
                <c:pt idx="388">
                  <c:v>183.60000000000002</c:v>
                </c:pt>
                <c:pt idx="389">
                  <c:v>184</c:v>
                </c:pt>
                <c:pt idx="390">
                  <c:v>184.4</c:v>
                </c:pt>
                <c:pt idx="391">
                  <c:v>184.8</c:v>
                </c:pt>
                <c:pt idx="392">
                  <c:v>185.20000000000002</c:v>
                </c:pt>
                <c:pt idx="393">
                  <c:v>185.60000000000002</c:v>
                </c:pt>
                <c:pt idx="394">
                  <c:v>186</c:v>
                </c:pt>
                <c:pt idx="395">
                  <c:v>186.4</c:v>
                </c:pt>
                <c:pt idx="396">
                  <c:v>186.8</c:v>
                </c:pt>
                <c:pt idx="397">
                  <c:v>187.20000000000002</c:v>
                </c:pt>
                <c:pt idx="398">
                  <c:v>187.60000000000002</c:v>
                </c:pt>
                <c:pt idx="399">
                  <c:v>188</c:v>
                </c:pt>
                <c:pt idx="400">
                  <c:v>188.4</c:v>
                </c:pt>
                <c:pt idx="401">
                  <c:v>188.8</c:v>
                </c:pt>
                <c:pt idx="402">
                  <c:v>189.20000000000002</c:v>
                </c:pt>
                <c:pt idx="403">
                  <c:v>189.60000000000002</c:v>
                </c:pt>
                <c:pt idx="404">
                  <c:v>190</c:v>
                </c:pt>
                <c:pt idx="405">
                  <c:v>190.4</c:v>
                </c:pt>
                <c:pt idx="406">
                  <c:v>190.8</c:v>
                </c:pt>
                <c:pt idx="407">
                  <c:v>191.20000000000002</c:v>
                </c:pt>
                <c:pt idx="408">
                  <c:v>191.60000000000002</c:v>
                </c:pt>
                <c:pt idx="409">
                  <c:v>192</c:v>
                </c:pt>
                <c:pt idx="410">
                  <c:v>192.4</c:v>
                </c:pt>
                <c:pt idx="411">
                  <c:v>192.8</c:v>
                </c:pt>
                <c:pt idx="412">
                  <c:v>193.20000000000002</c:v>
                </c:pt>
                <c:pt idx="413">
                  <c:v>193.60000000000002</c:v>
                </c:pt>
                <c:pt idx="414">
                  <c:v>194</c:v>
                </c:pt>
                <c:pt idx="415">
                  <c:v>194.4</c:v>
                </c:pt>
                <c:pt idx="416">
                  <c:v>194.8</c:v>
                </c:pt>
                <c:pt idx="417">
                  <c:v>195.20000000000002</c:v>
                </c:pt>
                <c:pt idx="418">
                  <c:v>195.60000000000002</c:v>
                </c:pt>
                <c:pt idx="419">
                  <c:v>196</c:v>
                </c:pt>
                <c:pt idx="420">
                  <c:v>196.4</c:v>
                </c:pt>
                <c:pt idx="421">
                  <c:v>196.8</c:v>
                </c:pt>
                <c:pt idx="422">
                  <c:v>197.20000000000002</c:v>
                </c:pt>
                <c:pt idx="423">
                  <c:v>197.60000000000002</c:v>
                </c:pt>
                <c:pt idx="424">
                  <c:v>198</c:v>
                </c:pt>
                <c:pt idx="425">
                  <c:v>198.4</c:v>
                </c:pt>
                <c:pt idx="426">
                  <c:v>198.8</c:v>
                </c:pt>
                <c:pt idx="427">
                  <c:v>199.20000000000002</c:v>
                </c:pt>
                <c:pt idx="428">
                  <c:v>199.60000000000002</c:v>
                </c:pt>
                <c:pt idx="429">
                  <c:v>200</c:v>
                </c:pt>
                <c:pt idx="430">
                  <c:v>200.4</c:v>
                </c:pt>
                <c:pt idx="431">
                  <c:v>200.8</c:v>
                </c:pt>
                <c:pt idx="432">
                  <c:v>201.20000000000002</c:v>
                </c:pt>
                <c:pt idx="433">
                  <c:v>201.60000000000002</c:v>
                </c:pt>
                <c:pt idx="434">
                  <c:v>202</c:v>
                </c:pt>
                <c:pt idx="435">
                  <c:v>202.4</c:v>
                </c:pt>
                <c:pt idx="436">
                  <c:v>202.8</c:v>
                </c:pt>
                <c:pt idx="437">
                  <c:v>203.20000000000002</c:v>
                </c:pt>
                <c:pt idx="438">
                  <c:v>202.8</c:v>
                </c:pt>
              </c:numCache>
            </c:numRef>
          </c:xVal>
          <c:yVal>
            <c:numRef>
              <c:f>Sheet1!$L$7:$L$4102</c:f>
              <c:numCache>
                <c:formatCode>General</c:formatCode>
                <c:ptCount val="4096"/>
                <c:pt idx="5" formatCode="0.00E+00">
                  <c:v>4.4312530000000003E-2</c:v>
                </c:pt>
                <c:pt idx="6" formatCode="0.00E+00">
                  <c:v>4.1144E-2</c:v>
                </c:pt>
                <c:pt idx="7" formatCode="0.00E+00">
                  <c:v>3.8202029999999998E-2</c:v>
                </c:pt>
                <c:pt idx="8" formatCode="0.00E+00">
                  <c:v>3.5470420000000003E-2</c:v>
                </c:pt>
                <c:pt idx="9" formatCode="0.00E+00">
                  <c:v>3.2934129999999999E-2</c:v>
                </c:pt>
                <c:pt idx="10" formatCode="0.00E+00">
                  <c:v>3.0579200000000001E-2</c:v>
                </c:pt>
                <c:pt idx="11" formatCode="0.00E+00">
                  <c:v>2.839266E-2</c:v>
                </c:pt>
                <c:pt idx="12" formatCode="0.00E+00">
                  <c:v>2.6362460000000001E-2</c:v>
                </c:pt>
                <c:pt idx="13" formatCode="0.00E+00">
                  <c:v>2.447744E-2</c:v>
                </c:pt>
                <c:pt idx="14" formatCode="0.00E+00">
                  <c:v>2.2727199999999999E-2</c:v>
                </c:pt>
                <c:pt idx="15" formatCode="0.00E+00">
                  <c:v>2.110211E-2</c:v>
                </c:pt>
                <c:pt idx="16" formatCode="0.00E+00">
                  <c:v>1.9593220000000001E-2</c:v>
                </c:pt>
                <c:pt idx="17" formatCode="0.00E+00">
                  <c:v>1.8192219999999999E-2</c:v>
                </c:pt>
                <c:pt idx="18" formatCode="0.00E+00">
                  <c:v>1.6891400000000001E-2</c:v>
                </c:pt>
                <c:pt idx="19" formatCode="0.00E+00">
                  <c:v>1.5683590000000001E-2</c:v>
                </c:pt>
                <c:pt idx="20" formatCode="0.00E+00">
                  <c:v>1.4562149999999999E-2</c:v>
                </c:pt>
                <c:pt idx="21" formatCode="0.00E+00">
                  <c:v>1.3520890000000001E-2</c:v>
                </c:pt>
                <c:pt idx="22" formatCode="0.00E+00">
                  <c:v>1.255409E-2</c:v>
                </c:pt>
                <c:pt idx="23" formatCode="0.00E+00">
                  <c:v>1.1656420000000001E-2</c:v>
                </c:pt>
                <c:pt idx="24" formatCode="0.00E+00">
                  <c:v>1.082294E-2</c:v>
                </c:pt>
                <c:pt idx="25" formatCode="0.00E+00">
                  <c:v>1.004905E-2</c:v>
                </c:pt>
                <c:pt idx="26" formatCode="0.00E+00">
                  <c:v>9.3305019999999992E-3</c:v>
                </c:pt>
                <c:pt idx="27" formatCode="0.00E+00">
                  <c:v>8.6633309999999998E-3</c:v>
                </c:pt>
                <c:pt idx="28" formatCode="0.00E+00">
                  <c:v>8.0438669999999997E-3</c:v>
                </c:pt>
                <c:pt idx="29" formatCode="0.00E+00">
                  <c:v>7.4686960000000004E-3</c:v>
                </c:pt>
                <c:pt idx="30" formatCode="0.00E+00">
                  <c:v>6.9346529999999998E-3</c:v>
                </c:pt>
                <c:pt idx="31" formatCode="0.00E+00">
                  <c:v>6.4387949999999998E-3</c:v>
                </c:pt>
                <c:pt idx="32" formatCode="0.00E+00">
                  <c:v>5.9783939999999997E-3</c:v>
                </c:pt>
                <c:pt idx="33" formatCode="0.00E+00">
                  <c:v>5.5509139999999997E-3</c:v>
                </c:pt>
                <c:pt idx="34" formatCode="0.00E+00">
                  <c:v>5.1539999999999997E-3</c:v>
                </c:pt>
                <c:pt idx="35" formatCode="0.00E+00">
                  <c:v>4.7854669999999998E-3</c:v>
                </c:pt>
                <c:pt idx="36" formatCode="0.00E+00">
                  <c:v>4.4432860000000003E-3</c:v>
                </c:pt>
                <c:pt idx="37" formatCode="0.00E+00">
                  <c:v>4.1255720000000001E-3</c:v>
                </c:pt>
                <c:pt idx="38" formatCode="0.00E+00">
                  <c:v>3.830576E-3</c:v>
                </c:pt>
                <c:pt idx="39" formatCode="0.00E+00">
                  <c:v>3.5566730000000002E-3</c:v>
                </c:pt>
                <c:pt idx="40" formatCode="0.00E+00">
                  <c:v>3.3023560000000002E-3</c:v>
                </c:pt>
                <c:pt idx="41" formatCode="0.00E+00">
                  <c:v>3.0662240000000002E-3</c:v>
                </c:pt>
                <c:pt idx="42" formatCode="0.00E+00">
                  <c:v>2.8469760000000002E-3</c:v>
                </c:pt>
                <c:pt idx="43" formatCode="0.00E+00">
                  <c:v>2.6434050000000001E-3</c:v>
                </c:pt>
                <c:pt idx="44" formatCode="0.00E+00">
                  <c:v>2.4543899999999999E-3</c:v>
                </c:pt>
                <c:pt idx="45" formatCode="0.00E+00">
                  <c:v>2.2788909999999999E-3</c:v>
                </c:pt>
                <c:pt idx="46" formatCode="0.00E+00">
                  <c:v>2.1159400000000002E-3</c:v>
                </c:pt>
                <c:pt idx="47" formatCode="0.00E+00">
                  <c:v>1.964642E-3</c:v>
                </c:pt>
                <c:pt idx="48" formatCode="0.00E+00">
                  <c:v>1.8241609999999999E-3</c:v>
                </c:pt>
                <c:pt idx="49" formatCode="0.00E+00">
                  <c:v>1.693726E-3</c:v>
                </c:pt>
                <c:pt idx="50" formatCode="0.00E+00">
                  <c:v>1.5726169999999999E-3</c:v>
                </c:pt>
                <c:pt idx="51" formatCode="0.00E+00">
                  <c:v>1.4601690000000001E-3</c:v>
                </c:pt>
                <c:pt idx="52" formatCode="0.00E+00">
                  <c:v>1.3557599999999999E-3</c:v>
                </c:pt>
                <c:pt idx="53" formatCode="0.00E+00">
                  <c:v>1.2588180000000001E-3</c:v>
                </c:pt>
                <c:pt idx="54" formatCode="0.00E+00">
                  <c:v>1.168807E-3</c:v>
                </c:pt>
                <c:pt idx="55" formatCode="0.00E+00">
                  <c:v>1.085232E-3</c:v>
                </c:pt>
                <c:pt idx="56" formatCode="0.00E+00">
                  <c:v>1.0076340000000001E-3</c:v>
                </c:pt>
                <c:pt idx="57" formatCode="0.00E+00">
                  <c:v>9.3558349999999998E-4</c:v>
                </c:pt>
                <c:pt idx="58" formatCode="0.00E+00">
                  <c:v>8.686853E-4</c:v>
                </c:pt>
                <c:pt idx="59" formatCode="0.00E+00">
                  <c:v>8.0657060000000004E-4</c:v>
                </c:pt>
                <c:pt idx="60" formatCode="0.00E+00">
                  <c:v>7.4889740000000002E-4</c:v>
                </c:pt>
                <c:pt idx="61" formatCode="0.00E+00">
                  <c:v>6.9534800000000004E-4</c:v>
                </c:pt>
                <c:pt idx="62" formatCode="0.00E+00">
                  <c:v>6.4562769999999998E-4</c:v>
                </c:pt>
                <c:pt idx="63" formatCode="0.00E+00">
                  <c:v>5.9946260000000003E-4</c:v>
                </c:pt>
                <c:pt idx="64" formatCode="0.00E+00">
                  <c:v>5.5659850000000001E-4</c:v>
                </c:pt>
                <c:pt idx="65" formatCode="0.00E+00">
                  <c:v>5.1679929999999996E-4</c:v>
                </c:pt>
                <c:pt idx="66" formatCode="0.00E+00">
                  <c:v>4.7984600000000003E-4</c:v>
                </c:pt>
                <c:pt idx="67" formatCode="0.00E+00">
                  <c:v>4.45535E-4</c:v>
                </c:pt>
                <c:pt idx="68" formatCode="0.00E+00">
                  <c:v>4.1367729999999998E-4</c:v>
                </c:pt>
                <c:pt idx="69" formatCode="0.00E+00">
                  <c:v>3.8409769999999999E-4</c:v>
                </c:pt>
                <c:pt idx="70" formatCode="0.00E+00">
                  <c:v>3.5663300000000003E-4</c:v>
                </c:pt>
                <c:pt idx="71" formatCode="0.00E+00">
                  <c:v>3.3113229999999998E-4</c:v>
                </c:pt>
                <c:pt idx="72" formatCode="0.00E+00">
                  <c:v>3.0745490000000001E-4</c:v>
                </c:pt>
                <c:pt idx="73" formatCode="0.00E+00">
                  <c:v>2.854706E-4</c:v>
                </c:pt>
                <c:pt idx="74" formatCode="0.00E+00">
                  <c:v>2.650582E-4</c:v>
                </c:pt>
                <c:pt idx="75" formatCode="0.00E+00">
                  <c:v>2.461055E-4</c:v>
                </c:pt>
                <c:pt idx="76" formatCode="0.00E+00">
                  <c:v>2.2850790000000001E-4</c:v>
                </c:pt>
                <c:pt idx="77" formatCode="0.00E+00">
                  <c:v>2.1216860000000001E-4</c:v>
                </c:pt>
                <c:pt idx="78" formatCode="0.00E+00">
                  <c:v>1.9699760000000001E-4</c:v>
                </c:pt>
                <c:pt idx="79" formatCode="0.00E+00">
                  <c:v>1.8291149999999999E-4</c:v>
                </c:pt>
                <c:pt idx="80" formatCode="0.00E+00">
                  <c:v>1.698325E-4</c:v>
                </c:pt>
                <c:pt idx="81" formatCode="0.00E+00">
                  <c:v>1.5768879999999999E-4</c:v>
                </c:pt>
                <c:pt idx="82" formatCode="0.00E+00">
                  <c:v>1.464134E-4</c:v>
                </c:pt>
                <c:pt idx="83" formatCode="0.00E+00">
                  <c:v>1.359442E-4</c:v>
                </c:pt>
                <c:pt idx="84" formatCode="0.00E+00">
                  <c:v>1.262236E-4</c:v>
                </c:pt>
                <c:pt idx="85" formatCode="0.00E+00">
                  <c:v>1.1719810000000001E-4</c:v>
                </c:pt>
                <c:pt idx="86" formatCode="0.00E+00">
                  <c:v>1.0881789999999999E-4</c:v>
                </c:pt>
                <c:pt idx="87" formatCode="0.00E+00">
                  <c:v>1.01037E-4</c:v>
                </c:pt>
                <c:pt idx="88" formatCode="0.00E+00">
                  <c:v>9.3812400000000003E-5</c:v>
                </c:pt>
                <c:pt idx="89" formatCode="0.00E+00">
                  <c:v>8.710441E-5</c:v>
                </c:pt>
                <c:pt idx="90" formatCode="0.00E+00">
                  <c:v>8.0876069999999994E-5</c:v>
                </c:pt>
                <c:pt idx="91" formatCode="0.00E+00">
                  <c:v>7.509309E-5</c:v>
                </c:pt>
                <c:pt idx="92" formatCode="0.00E+00">
                  <c:v>6.9723619999999999E-5</c:v>
                </c:pt>
                <c:pt idx="93" formatCode="0.00E+00">
                  <c:v>6.4738089999999995E-5</c:v>
                </c:pt>
                <c:pt idx="94" formatCode="0.00E+00">
                  <c:v>6.0109039999999999E-5</c:v>
                </c:pt>
                <c:pt idx="95" formatCode="0.00E+00">
                  <c:v>5.5810989999999997E-5</c:v>
                </c:pt>
                <c:pt idx="96" formatCode="0.00E+00">
                  <c:v>5.182027E-5</c:v>
                </c:pt>
                <c:pt idx="97" formatCode="0.00E+00">
                  <c:v>4.8114900000000002E-5</c:v>
                </c:pt>
                <c:pt idx="98" formatCode="0.00E+00">
                  <c:v>4.4674479999999999E-5</c:v>
                </c:pt>
                <c:pt idx="99" formatCode="0.00E+00">
                  <c:v>4.1480070000000001E-5</c:v>
                </c:pt>
                <c:pt idx="100" formatCode="0.00E+00">
                  <c:v>3.8514070000000002E-5</c:v>
                </c:pt>
                <c:pt idx="101" formatCode="0.00E+00">
                  <c:v>3.576015E-5</c:v>
                </c:pt>
                <c:pt idx="102" formatCode="0.00E+00">
                  <c:v>3.3203139999999997E-5</c:v>
                </c:pt>
                <c:pt idx="103" formatCode="0.00E+00">
                  <c:v>3.0828979999999998E-5</c:v>
                </c:pt>
                <c:pt idx="104" formatCode="0.00E+00">
                  <c:v>2.8624579999999999E-5</c:v>
                </c:pt>
                <c:pt idx="105" formatCode="0.00E+00">
                  <c:v>2.6577800000000002E-5</c:v>
                </c:pt>
                <c:pt idx="106" formatCode="0.00E+00">
                  <c:v>2.467737E-5</c:v>
                </c:pt>
                <c:pt idx="107" formatCode="0.00E+00">
                  <c:v>2.2912840000000001E-5</c:v>
                </c:pt>
                <c:pt idx="108" formatCode="0.00E+00">
                  <c:v>2.1274469999999999E-5</c:v>
                </c:pt>
                <c:pt idx="109" formatCode="0.00E+00">
                  <c:v>1.975326E-5</c:v>
                </c:pt>
                <c:pt idx="110" formatCode="0.00E+00">
                  <c:v>1.834081E-5</c:v>
                </c:pt>
                <c:pt idx="111" formatCode="0.00E+00">
                  <c:v>1.7029370000000001E-5</c:v>
                </c:pt>
                <c:pt idx="112" formatCode="0.00E+00">
                  <c:v>1.58117E-5</c:v>
                </c:pt>
                <c:pt idx="113" formatCode="0.00E+00">
                  <c:v>1.468109E-5</c:v>
                </c:pt>
                <c:pt idx="114" formatCode="0.00E+00">
                  <c:v>1.363133E-5</c:v>
                </c:pt>
                <c:pt idx="115" formatCode="0.00E+00">
                  <c:v>1.2656639999999999E-5</c:v>
                </c:pt>
                <c:pt idx="116" formatCode="0.00E+00">
                  <c:v>1.175163E-5</c:v>
                </c:pt>
                <c:pt idx="117" formatCode="0.00E+00">
                  <c:v>1.0911339999999999E-5</c:v>
                </c:pt>
                <c:pt idx="118" formatCode="0.00E+00">
                  <c:v>1.0131130000000001E-5</c:v>
                </c:pt>
                <c:pt idx="119" formatCode="0.00E+00">
                  <c:v>9.4067150000000003E-6</c:v>
                </c:pt>
                <c:pt idx="120" formatCode="0.00E+00">
                  <c:v>8.7340960000000007E-6</c:v>
                </c:pt>
                <c:pt idx="121" formatCode="0.00E+00">
                  <c:v>8.1095710000000001E-6</c:v>
                </c:pt>
                <c:pt idx="122" formatCode="0.00E+00">
                  <c:v>7.529703E-6</c:v>
                </c:pt>
                <c:pt idx="123" formatCode="0.00E+00">
                  <c:v>6.9912969999999996E-6</c:v>
                </c:pt>
                <c:pt idx="124" formatCode="0.00E+00">
                  <c:v>6.4913890000000001E-6</c:v>
                </c:pt>
                <c:pt idx="125" formatCode="0.00E+00">
                  <c:v>6.0272270000000002E-6</c:v>
                </c:pt>
                <c:pt idx="126" formatCode="0.00E+00">
                  <c:v>5.5962550000000003E-6</c:v>
                </c:pt>
                <c:pt idx="127" formatCode="0.00E+00">
                  <c:v>5.1960989999999999E-6</c:v>
                </c:pt>
                <c:pt idx="128" formatCode="0.00E+00">
                  <c:v>4.8245570000000002E-6</c:v>
                </c:pt>
                <c:pt idx="129" formatCode="0.00E+00">
                  <c:v>4.4795799999999997E-6</c:v>
                </c:pt>
                <c:pt idx="130" formatCode="0.00E+00">
                  <c:v>4.159271E-6</c:v>
                </c:pt>
                <c:pt idx="131" formatCode="0.00E+00">
                  <c:v>3.8618650000000003E-6</c:v>
                </c:pt>
                <c:pt idx="132" formatCode="0.00E+00">
                  <c:v>3.5857260000000001E-6</c:v>
                </c:pt>
                <c:pt idx="133" formatCode="0.00E+00">
                  <c:v>3.3293309999999998E-6</c:v>
                </c:pt>
                <c:pt idx="134" formatCode="0.00E+00">
                  <c:v>3.09127E-6</c:v>
                </c:pt>
                <c:pt idx="135" formatCode="0.00E+00">
                  <c:v>2.8702309999999999E-6</c:v>
                </c:pt>
                <c:pt idx="136" formatCode="0.00E+00">
                  <c:v>2.6649979999999998E-6</c:v>
                </c:pt>
                <c:pt idx="137" formatCode="0.00E+00">
                  <c:v>2.474439E-6</c:v>
                </c:pt>
                <c:pt idx="138" formatCode="0.00E+00">
                  <c:v>2.2975060000000002E-6</c:v>
                </c:pt>
                <c:pt idx="139" formatCode="0.00E+00">
                  <c:v>2.1332249999999998E-6</c:v>
                </c:pt>
                <c:pt idx="140" formatCode="0.00E+00">
                  <c:v>1.9806900000000001E-6</c:v>
                </c:pt>
                <c:pt idx="141" formatCode="0.00E+00">
                  <c:v>1.8390619999999999E-6</c:v>
                </c:pt>
                <c:pt idx="142" formatCode="0.00E+00">
                  <c:v>1.707562E-6</c:v>
                </c:pt>
                <c:pt idx="143" formatCode="0.00E+00">
                  <c:v>1.585464E-6</c:v>
                </c:pt>
                <c:pt idx="144" formatCode="0.00E+00">
                  <c:v>1.4720959999999999E-6</c:v>
                </c:pt>
                <c:pt idx="145" formatCode="0.00E+00">
                  <c:v>1.3668350000000001E-6</c:v>
                </c:pt>
                <c:pt idx="146" formatCode="0.00E+00">
                  <c:v>1.2691010000000001E-6</c:v>
                </c:pt>
                <c:pt idx="147" formatCode="0.00E+00">
                  <c:v>1.178355E-6</c:v>
                </c:pt>
                <c:pt idx="148" formatCode="0.00E+00">
                  <c:v>1.094097E-6</c:v>
                </c:pt>
                <c:pt idx="149" formatCode="0.00E+00">
                  <c:v>1.015865E-6</c:v>
                </c:pt>
                <c:pt idx="150" formatCode="0.00E+00">
                  <c:v>9.4322610000000005E-7</c:v>
                </c:pt>
                <c:pt idx="151" formatCode="0.00E+00">
                  <c:v>8.7578140000000002E-7</c:v>
                </c:pt>
                <c:pt idx="152" formatCode="0.00E+00">
                  <c:v>8.1315929999999996E-7</c:v>
                </c:pt>
                <c:pt idx="153" formatCode="0.00E+00">
                  <c:v>7.5501490000000002E-7</c:v>
                </c:pt>
                <c:pt idx="154" formatCode="0.00E+00">
                  <c:v>7.0102819999999995E-7</c:v>
                </c:pt>
                <c:pt idx="155" formatCode="0.00E+00">
                  <c:v>6.5090170000000001E-7</c:v>
                </c:pt>
                <c:pt idx="156" formatCode="0.00E+00">
                  <c:v>6.0435950000000003E-7</c:v>
                </c:pt>
                <c:pt idx="157" formatCode="0.00E+00">
                  <c:v>5.6114519999999997E-7</c:v>
                </c:pt>
                <c:pt idx="158" formatCode="0.00E+00">
                  <c:v>5.2102089999999997E-7</c:v>
                </c:pt>
                <c:pt idx="159" formatCode="0.00E+00">
                  <c:v>4.8376570000000002E-7</c:v>
                </c:pt>
                <c:pt idx="160" formatCode="0.00E+00">
                  <c:v>4.4917440000000002E-7</c:v>
                </c:pt>
                <c:pt idx="161" formatCode="0.00E+00">
                  <c:v>4.1705650000000001E-7</c:v>
                </c:pt>
                <c:pt idx="162" formatCode="0.00E+00">
                  <c:v>3.8723520000000002E-7</c:v>
                </c:pt>
                <c:pt idx="163" formatCode="0.00E+00">
                  <c:v>3.5954619999999999E-7</c:v>
                </c:pt>
                <c:pt idx="164" formatCode="0.00E+00">
                  <c:v>3.3383719999999998E-7</c:v>
                </c:pt>
                <c:pt idx="165" formatCode="0.00E+00">
                  <c:v>3.0996639999999998E-7</c:v>
                </c:pt>
                <c:pt idx="166" formatCode="0.00E+00">
                  <c:v>2.8780249999999999E-7</c:v>
                </c:pt>
                <c:pt idx="167" formatCode="0.00E+00">
                  <c:v>2.6722339999999998E-7</c:v>
                </c:pt>
                <c:pt idx="168" formatCode="0.00E+00">
                  <c:v>2.4811579999999999E-7</c:v>
                </c:pt>
                <c:pt idx="169" formatCode="0.00E+00">
                  <c:v>2.3037450000000001E-7</c:v>
                </c:pt>
                <c:pt idx="170" formatCode="0.00E+00">
                  <c:v>2.139017E-7</c:v>
                </c:pt>
                <c:pt idx="171" formatCode="0.00E+00">
                  <c:v>1.9860679999999999E-7</c:v>
                </c:pt>
                <c:pt idx="172" formatCode="0.00E+00">
                  <c:v>1.844056E-7</c:v>
                </c:pt>
                <c:pt idx="173" formatCode="0.00E+00">
                  <c:v>1.7121980000000001E-7</c:v>
                </c:pt>
                <c:pt idx="174" formatCode="0.00E+00">
                  <c:v>1.5897689999999999E-7</c:v>
                </c:pt>
                <c:pt idx="175" formatCode="0.00E+00">
                  <c:v>1.476094E-7</c:v>
                </c:pt>
                <c:pt idx="176" formatCode="0.00E+00">
                  <c:v>1.370547E-7</c:v>
                </c:pt>
                <c:pt idx="177" formatCode="0.00E+00">
                  <c:v>1.2725470000000001E-7</c:v>
                </c:pt>
                <c:pt idx="178" formatCode="0.00E+00">
                  <c:v>1.181554E-7</c:v>
                </c:pt>
                <c:pt idx="179" formatCode="0.00E+00">
                  <c:v>1.0970679999999999E-7</c:v>
                </c:pt>
                <c:pt idx="180" formatCode="0.00E+00">
                  <c:v>1.0186230000000001E-7</c:v>
                </c:pt>
                <c:pt idx="181" formatCode="0.00E+00">
                  <c:v>9.4578720000000006E-8</c:v>
                </c:pt>
                <c:pt idx="182" formatCode="0.00E+00">
                  <c:v>8.7815940000000004E-8</c:v>
                </c:pt>
                <c:pt idx="183" formatCode="0.00E+00">
                  <c:v>8.1536729999999997E-8</c:v>
                </c:pt>
                <c:pt idx="184" formatCode="0.00E+00">
                  <c:v>7.570651E-8</c:v>
                </c:pt>
                <c:pt idx="185" formatCode="0.00E+00">
                  <c:v>7.0293179999999997E-8</c:v>
                </c:pt>
                <c:pt idx="186" formatCode="0.00E+00">
                  <c:v>6.5266919999999999E-8</c:v>
                </c:pt>
                <c:pt idx="187" formatCode="0.00E+00">
                  <c:v>6.0600049999999996E-8</c:v>
                </c:pt>
                <c:pt idx="188" formatCode="0.00E+00">
                  <c:v>5.6266890000000002E-8</c:v>
                </c:pt>
                <c:pt idx="189" formatCode="0.00E+00">
                  <c:v>5.2243570000000003E-8</c:v>
                </c:pt>
                <c:pt idx="190" formatCode="0.00E+00">
                  <c:v>4.8507929999999998E-8</c:v>
                </c:pt>
                <c:pt idx="191" formatCode="0.00E+00">
                  <c:v>4.5039410000000002E-8</c:v>
                </c:pt>
                <c:pt idx="192" formatCode="0.00E+00">
                  <c:v>4.18189E-8</c:v>
                </c:pt>
                <c:pt idx="193" formatCode="0.00E+00">
                  <c:v>3.8828669999999997E-8</c:v>
                </c:pt>
                <c:pt idx="194" formatCode="0.00E+00">
                  <c:v>3.6052260000000001E-8</c:v>
                </c:pt>
                <c:pt idx="195" formatCode="0.00E+00">
                  <c:v>3.3474369999999998E-8</c:v>
                </c:pt>
                <c:pt idx="196" formatCode="0.00E+00">
                  <c:v>3.1080809999999998E-8</c:v>
                </c:pt>
                <c:pt idx="197" formatCode="0.00E+00">
                  <c:v>2.8858400000000001E-8</c:v>
                </c:pt>
                <c:pt idx="198" formatCode="0.00E+00">
                  <c:v>2.6794900000000001E-8</c:v>
                </c:pt>
                <c:pt idx="199" formatCode="0.00E+00">
                  <c:v>2.4878950000000001E-8</c:v>
                </c:pt>
                <c:pt idx="200" formatCode="0.00E+00">
                  <c:v>2.3099999999999998E-8</c:v>
                </c:pt>
                <c:pt idx="201" formatCode="0.00E+00">
                  <c:v>2.1448250000000001E-8</c:v>
                </c:pt>
                <c:pt idx="202" formatCode="0.00E+00">
                  <c:v>1.9914610000000001E-8</c:v>
                </c:pt>
                <c:pt idx="203" formatCode="0.00E+00">
                  <c:v>1.8490630000000001E-8</c:v>
                </c:pt>
                <c:pt idx="204" formatCode="0.00E+00">
                  <c:v>1.716847E-8</c:v>
                </c:pt>
                <c:pt idx="205" formatCode="0.00E+00">
                  <c:v>1.5940859999999999E-8</c:v>
                </c:pt>
                <c:pt idx="206" formatCode="0.00E+00">
                  <c:v>1.4801019999999999E-8</c:v>
                </c:pt>
                <c:pt idx="207" formatCode="0.00E+00">
                  <c:v>1.374268E-8</c:v>
                </c:pt>
                <c:pt idx="208" formatCode="0.00E+00">
                  <c:v>1.276002E-8</c:v>
                </c:pt>
                <c:pt idx="209" formatCode="0.00E+00">
                  <c:v>1.1847619999999999E-8</c:v>
                </c:pt>
                <c:pt idx="210" formatCode="0.00E+00">
                  <c:v>1.100047E-8</c:v>
                </c:pt>
                <c:pt idx="211" formatCode="0.00E+00">
                  <c:v>1.0213889999999999E-8</c:v>
                </c:pt>
                <c:pt idx="212" formatCode="0.00E+00">
                  <c:v>9.4835530000000005E-9</c:v>
                </c:pt>
                <c:pt idx="213" formatCode="0.00E+00">
                  <c:v>8.8054380000000008E-9</c:v>
                </c:pt>
                <c:pt idx="214" formatCode="0.00E+00">
                  <c:v>8.1758119999999995E-9</c:v>
                </c:pt>
                <c:pt idx="215" formatCode="0.00E+00">
                  <c:v>7.5912069999999998E-9</c:v>
                </c:pt>
                <c:pt idx="216" formatCode="0.00E+00">
                  <c:v>7.0484040000000002E-9</c:v>
                </c:pt>
                <c:pt idx="217" formatCode="0.00E+00">
                  <c:v>6.5444129999999999E-9</c:v>
                </c:pt>
                <c:pt idx="218" formatCode="0.00E+00">
                  <c:v>6.0764600000000003E-9</c:v>
                </c:pt>
                <c:pt idx="219" formatCode="0.00E+00">
                  <c:v>5.6419670000000004E-9</c:v>
                </c:pt>
                <c:pt idx="220" formatCode="0.00E+00">
                  <c:v>5.2385420000000002E-9</c:v>
                </c:pt>
                <c:pt idx="221" formatCode="0.00E+00">
                  <c:v>4.8639650000000002E-9</c:v>
                </c:pt>
                <c:pt idx="222" formatCode="0.00E+00">
                  <c:v>4.5161709999999996E-9</c:v>
                </c:pt>
                <c:pt idx="223" formatCode="0.00E+00">
                  <c:v>4.1932450000000002E-9</c:v>
                </c:pt>
                <c:pt idx="224" formatCode="0.00E+00">
                  <c:v>3.8934099999999997E-9</c:v>
                </c:pt>
                <c:pt idx="225" formatCode="0.00E+00">
                  <c:v>3.6150149999999998E-9</c:v>
                </c:pt>
                <c:pt idx="226" formatCode="0.00E+00">
                  <c:v>3.3565260000000002E-9</c:v>
                </c:pt>
                <c:pt idx="227" formatCode="0.00E+00">
                  <c:v>3.1165209999999998E-9</c:v>
                </c:pt>
                <c:pt idx="228" formatCode="0.00E+00">
                  <c:v>2.8936759999999998E-9</c:v>
                </c:pt>
                <c:pt idx="229" formatCode="0.00E+00">
                  <c:v>2.6867660000000002E-9</c:v>
                </c:pt>
                <c:pt idx="230" formatCode="0.00E+00">
                  <c:v>2.4946510000000002E-9</c:v>
                </c:pt>
                <c:pt idx="231" formatCode="0.00E+00">
                  <c:v>2.316273E-9</c:v>
                </c:pt>
                <c:pt idx="232" formatCode="0.00E+00">
                  <c:v>2.1506499999999998E-9</c:v>
                </c:pt>
                <c:pt idx="233" formatCode="0.00E+00">
                  <c:v>1.996869E-9</c:v>
                </c:pt>
                <c:pt idx="234" formatCode="0.00E+00">
                  <c:v>1.854085E-9</c:v>
                </c:pt>
                <c:pt idx="235" formatCode="0.00E+00">
                  <c:v>1.72151E-9</c:v>
                </c:pt>
                <c:pt idx="236" formatCode="0.00E+00">
                  <c:v>1.5984140000000001E-9</c:v>
                </c:pt>
                <c:pt idx="237" formatCode="0.00E+00">
                  <c:v>1.4841209999999999E-9</c:v>
                </c:pt>
                <c:pt idx="238" formatCode="0.00E+00">
                  <c:v>1.378E-9</c:v>
                </c:pt>
                <c:pt idx="239" formatCode="0.00E+00">
                  <c:v>1.279467E-9</c:v>
                </c:pt>
                <c:pt idx="240" formatCode="0.00E+00">
                  <c:v>1.1879800000000001E-9</c:v>
                </c:pt>
                <c:pt idx="241" formatCode="0.00E+00">
                  <c:v>1.1030340000000001E-9</c:v>
                </c:pt>
                <c:pt idx="242" formatCode="0.00E+00">
                  <c:v>1.024163E-9</c:v>
                </c:pt>
                <c:pt idx="243" formatCode="0.00E+00">
                  <c:v>9.5093079999999999E-10</c:v>
                </c:pt>
                <c:pt idx="244" formatCode="0.00E+00">
                  <c:v>8.829353E-10</c:v>
                </c:pt>
                <c:pt idx="245" formatCode="0.00E+00">
                  <c:v>8.1980170000000003E-10</c:v>
                </c:pt>
                <c:pt idx="246" formatCode="0.00E+00">
                  <c:v>7.6118239999999999E-10</c:v>
                </c:pt>
                <c:pt idx="247" formatCode="0.00E+00">
                  <c:v>7.0675459999999998E-10</c:v>
                </c:pt>
                <c:pt idx="248" formatCode="0.00E+00">
                  <c:v>6.5621870000000003E-10</c:v>
                </c:pt>
                <c:pt idx="249" formatCode="0.00E+00">
                  <c:v>6.0929630000000001E-10</c:v>
                </c:pt>
                <c:pt idx="250" formatCode="0.00E+00">
                  <c:v>5.6572899999999996E-10</c:v>
                </c:pt>
                <c:pt idx="251" formatCode="0.00E+00">
                  <c:v>5.2527700000000005E-10</c:v>
                </c:pt>
                <c:pt idx="252" formatCode="0.00E+00">
                  <c:v>4.8771749999999998E-10</c:v>
                </c:pt>
                <c:pt idx="253" formatCode="0.00E+00">
                  <c:v>4.5284360000000002E-10</c:v>
                </c:pt>
                <c:pt idx="254" formatCode="0.00E+00">
                  <c:v>4.2046340000000001E-10</c:v>
                </c:pt>
                <c:pt idx="255" formatCode="0.00E+00">
                  <c:v>3.9039840000000002E-10</c:v>
                </c:pt>
                <c:pt idx="256" formatCode="0.00E+00">
                  <c:v>3.6248329999999999E-10</c:v>
                </c:pt>
                <c:pt idx="257" formatCode="0.00E+00">
                  <c:v>3.3656420000000002E-10</c:v>
                </c:pt>
                <c:pt idx="258" formatCode="0.00E+00">
                  <c:v>3.1249849999999999E-10</c:v>
                </c:pt>
                <c:pt idx="259" formatCode="0.00E+00">
                  <c:v>2.9015350000000001E-10</c:v>
                </c:pt>
                <c:pt idx="260" formatCode="0.00E+00">
                  <c:v>2.6940630000000001E-10</c:v>
                </c:pt>
                <c:pt idx="261" formatCode="0.00E+00">
                  <c:v>2.5014259999999998E-10</c:v>
                </c:pt>
                <c:pt idx="262" formatCode="0.00E+00">
                  <c:v>2.3225629999999999E-10</c:v>
                </c:pt>
                <c:pt idx="263" formatCode="0.00E+00">
                  <c:v>2.1564899999999999E-10</c:v>
                </c:pt>
                <c:pt idx="264" formatCode="0.00E+00">
                  <c:v>2.0022919999999999E-10</c:v>
                </c:pt>
                <c:pt idx="265" formatCode="0.00E+00">
                  <c:v>1.85912E-10</c:v>
                </c:pt>
                <c:pt idx="266" formatCode="0.00E+00">
                  <c:v>1.7261850000000001E-10</c:v>
                </c:pt>
                <c:pt idx="267" formatCode="0.00E+00">
                  <c:v>1.6027560000000001E-10</c:v>
                </c:pt>
                <c:pt idx="268" formatCode="0.00E+00">
                  <c:v>1.488152E-10</c:v>
                </c:pt>
                <c:pt idx="269" formatCode="0.00E+00">
                  <c:v>1.3817419999999999E-10</c:v>
                </c:pt>
                <c:pt idx="270" formatCode="0.00E+00">
                  <c:v>1.282942E-10</c:v>
                </c:pt>
                <c:pt idx="271" formatCode="0.00E+00">
                  <c:v>1.1912060000000001E-10</c:v>
                </c:pt>
                <c:pt idx="272" formatCode="0.00E+00">
                  <c:v>1.10603E-10</c:v>
                </c:pt>
                <c:pt idx="273" formatCode="0.00E+00">
                  <c:v>1.026944E-10</c:v>
                </c:pt>
                <c:pt idx="274" formatCode="0.00E+00">
                  <c:v>9.5351339999999997E-11</c:v>
                </c:pt>
                <c:pt idx="275" formatCode="0.00E+00">
                  <c:v>8.8533310000000001E-11</c:v>
                </c:pt>
                <c:pt idx="276" formatCode="0.00E+00">
                  <c:v>8.2202810000000004E-11</c:v>
                </c:pt>
                <c:pt idx="277" formatCode="0.00E+00">
                  <c:v>7.6324950000000002E-11</c:v>
                </c:pt>
                <c:pt idx="278" formatCode="0.00E+00">
                  <c:v>7.0867399999999995E-11</c:v>
                </c:pt>
                <c:pt idx="279" formatCode="0.00E+00">
                  <c:v>6.5800080000000002E-11</c:v>
                </c:pt>
                <c:pt idx="280" formatCode="0.00E+00">
                  <c:v>6.1095089999999997E-11</c:v>
                </c:pt>
                <c:pt idx="281" formatCode="0.00E+00">
                  <c:v>5.672654E-11</c:v>
                </c:pt>
                <c:pt idx="282" formatCode="0.00E+00">
                  <c:v>5.2670349999999999E-11</c:v>
                </c:pt>
                <c:pt idx="283" formatCode="0.00E+00">
                  <c:v>4.8904200000000002E-11</c:v>
                </c:pt>
                <c:pt idx="284" formatCode="0.00E+00">
                  <c:v>4.5407339999999997E-11</c:v>
                </c:pt>
                <c:pt idx="285" formatCode="0.00E+00">
                  <c:v>4.2160520000000003E-11</c:v>
                </c:pt>
                <c:pt idx="286" formatCode="0.00E+00">
                  <c:v>3.9145860000000003E-11</c:v>
                </c:pt>
                <c:pt idx="287" formatCode="0.00E+00">
                  <c:v>3.6346769999999999E-11</c:v>
                </c:pt>
                <c:pt idx="288" formatCode="0.00E+00">
                  <c:v>3.3747820000000001E-11</c:v>
                </c:pt>
                <c:pt idx="289" formatCode="0.00E+00">
                  <c:v>3.1334710000000001E-11</c:v>
                </c:pt>
                <c:pt idx="290" formatCode="0.00E+00">
                  <c:v>2.9094139999999999E-11</c:v>
                </c:pt>
                <c:pt idx="291" formatCode="0.00E+00">
                  <c:v>2.7013789999999999E-11</c:v>
                </c:pt>
                <c:pt idx="292" formatCode="0.00E+00">
                  <c:v>2.508219E-11</c:v>
                </c:pt>
                <c:pt idx="293" formatCode="0.00E+00">
                  <c:v>2.32887E-11</c:v>
                </c:pt>
                <c:pt idx="294" formatCode="0.00E+00">
                  <c:v>2.1623469999999999E-11</c:v>
                </c:pt>
                <c:pt idx="295" formatCode="0.00E+00">
                  <c:v>2.0077299999999999E-11</c:v>
                </c:pt>
                <c:pt idx="296" formatCode="0.00E+00">
                  <c:v>1.864168E-11</c:v>
                </c:pt>
                <c:pt idx="297" formatCode="0.00E+00">
                  <c:v>1.730873E-11</c:v>
                </c:pt>
                <c:pt idx="298" formatCode="0.00E+00">
                  <c:v>1.6071079999999999E-11</c:v>
                </c:pt>
                <c:pt idx="299" formatCode="0.00E+00">
                  <c:v>1.4921930000000001E-11</c:v>
                </c:pt>
                <c:pt idx="300" formatCode="0.00E+00">
                  <c:v>1.385495E-11</c:v>
                </c:pt>
                <c:pt idx="301" formatCode="0.00E+00">
                  <c:v>1.286426E-11</c:v>
                </c:pt>
                <c:pt idx="302" formatCode="0.00E+00">
                  <c:v>1.1944410000000001E-11</c:v>
                </c:pt>
                <c:pt idx="303" formatCode="0.00E+00">
                  <c:v>1.109034E-11</c:v>
                </c:pt>
                <c:pt idx="304" formatCode="0.00E+00">
                  <c:v>1.0297329999999999E-11</c:v>
                </c:pt>
                <c:pt idx="305" formatCode="0.00E+00">
                  <c:v>9.5610259999999998E-12</c:v>
                </c:pt>
                <c:pt idx="306" formatCode="0.00E+00">
                  <c:v>8.8773719999999993E-12</c:v>
                </c:pt>
                <c:pt idx="307" formatCode="0.00E+00">
                  <c:v>8.2426030000000006E-12</c:v>
                </c:pt>
                <c:pt idx="308" formatCode="0.00E+00">
                  <c:v>7.6532210000000006E-12</c:v>
                </c:pt>
                <c:pt idx="309" formatCode="0.00E+00">
                  <c:v>7.1059840000000003E-12</c:v>
                </c:pt>
                <c:pt idx="310" formatCode="0.00E+00">
                  <c:v>6.5978749999999997E-12</c:v>
                </c:pt>
                <c:pt idx="311" formatCode="0.00E+00">
                  <c:v>6.1260990000000001E-12</c:v>
                </c:pt>
                <c:pt idx="312" formatCode="0.00E+00">
                  <c:v>5.6880569999999998E-12</c:v>
                </c:pt>
                <c:pt idx="313" formatCode="0.00E+00">
                  <c:v>5.2813369999999997E-12</c:v>
                </c:pt>
                <c:pt idx="314" formatCode="0.00E+00">
                  <c:v>4.903699E-12</c:v>
                </c:pt>
                <c:pt idx="315" formatCode="0.00E+00">
                  <c:v>4.5530640000000003E-12</c:v>
                </c:pt>
                <c:pt idx="316" formatCode="0.00E+00">
                  <c:v>4.2274999999999999E-12</c:v>
                </c:pt>
                <c:pt idx="317" formatCode="0.00E+00">
                  <c:v>3.9252159999999998E-12</c:v>
                </c:pt>
                <c:pt idx="318" formatCode="0.00E+00">
                  <c:v>3.6445460000000004E-12</c:v>
                </c:pt>
                <c:pt idx="319" formatCode="0.00E+00">
                  <c:v>3.383946E-12</c:v>
                </c:pt>
                <c:pt idx="320" formatCode="0.00E+00">
                  <c:v>3.1419799999999999E-12</c:v>
                </c:pt>
                <c:pt idx="321" formatCode="0.00E+00">
                  <c:v>2.9173149999999999E-12</c:v>
                </c:pt>
                <c:pt idx="322" formatCode="0.00E+00">
                  <c:v>2.708714E-12</c:v>
                </c:pt>
                <c:pt idx="323" formatCode="0.00E+00">
                  <c:v>2.51503E-12</c:v>
                </c:pt>
                <c:pt idx="324" formatCode="0.00E+00">
                  <c:v>2.3351940000000002E-12</c:v>
                </c:pt>
                <c:pt idx="325" formatCode="0.00E+00">
                  <c:v>2.1682179999999999E-12</c:v>
                </c:pt>
                <c:pt idx="326" formatCode="0.00E+00">
                  <c:v>2.0131820000000001E-12</c:v>
                </c:pt>
                <c:pt idx="327" formatCode="0.00E+00">
                  <c:v>1.8692300000000001E-12</c:v>
                </c:pt>
                <c:pt idx="328" formatCode="0.00E+00">
                  <c:v>1.735573E-12</c:v>
                </c:pt>
                <c:pt idx="329" formatCode="0.00E+00">
                  <c:v>1.6114719999999999E-12</c:v>
                </c:pt>
                <c:pt idx="330" formatCode="0.00E+00">
                  <c:v>1.496245E-12</c:v>
                </c:pt>
                <c:pt idx="331" formatCode="0.00E+00">
                  <c:v>1.389257E-12</c:v>
                </c:pt>
                <c:pt idx="332" formatCode="0.00E+00">
                  <c:v>1.289919E-12</c:v>
                </c:pt>
                <c:pt idx="333" formatCode="0.00E+00">
                  <c:v>1.1976850000000001E-12</c:v>
                </c:pt>
                <c:pt idx="334" formatCode="0.00E+00">
                  <c:v>1.112045E-12</c:v>
                </c:pt>
                <c:pt idx="335" formatCode="0.00E+00">
                  <c:v>1.0325290000000001E-12</c:v>
                </c:pt>
                <c:pt idx="336" formatCode="0.00E+00">
                  <c:v>9.5869880000000006E-13</c:v>
                </c:pt>
                <c:pt idx="337" formatCode="0.00E+00">
                  <c:v>8.9014780000000004E-13</c:v>
                </c:pt>
                <c:pt idx="338" formatCode="0.00E+00">
                  <c:v>8.264985E-13</c:v>
                </c:pt>
                <c:pt idx="339" formatCode="0.00E+00">
                  <c:v>7.6740039999999997E-13</c:v>
                </c:pt>
                <c:pt idx="340" formatCode="0.00E+00">
                  <c:v>7.1252789999999999E-13</c:v>
                </c:pt>
                <c:pt idx="341" formatCode="0.00E+00">
                  <c:v>6.6157920000000004E-13</c:v>
                </c:pt>
                <c:pt idx="342" formatCode="0.00E+00">
                  <c:v>6.1427349999999997E-13</c:v>
                </c:pt>
                <c:pt idx="343" formatCode="0.00E+00">
                  <c:v>5.7035029999999996E-13</c:v>
                </c:pt>
                <c:pt idx="344" formatCode="0.00E+00">
                  <c:v>5.2956790000000003E-13</c:v>
                </c:pt>
                <c:pt idx="345" formatCode="0.00E+00">
                  <c:v>4.9170149999999997E-13</c:v>
                </c:pt>
                <c:pt idx="346" formatCode="0.00E+00">
                  <c:v>4.5654270000000004E-13</c:v>
                </c:pt>
                <c:pt idx="347" formatCode="0.00E+00">
                  <c:v>4.23898E-13</c:v>
                </c:pt>
                <c:pt idx="348" formatCode="0.00E+00">
                  <c:v>3.9358750000000001E-13</c:v>
                </c:pt>
                <c:pt idx="349" formatCode="0.00E+00">
                  <c:v>3.6544440000000002E-13</c:v>
                </c:pt>
                <c:pt idx="350" formatCode="0.00E+00">
                  <c:v>3.393136E-13</c:v>
                </c:pt>
                <c:pt idx="351" formatCode="0.00E+00">
                  <c:v>3.1505119999999999E-13</c:v>
                </c:pt>
                <c:pt idx="352" formatCode="0.00E+00">
                  <c:v>2.9252370000000002E-13</c:v>
                </c:pt>
                <c:pt idx="353" formatCode="0.00E+00">
                  <c:v>2.7160699999999998E-13</c:v>
                </c:pt>
                <c:pt idx="354" formatCode="0.00E+00">
                  <c:v>2.5218600000000002E-13</c:v>
                </c:pt>
                <c:pt idx="355" formatCode="0.00E+00">
                  <c:v>2.3415359999999997E-13</c:v>
                </c:pt>
                <c:pt idx="356" formatCode="0.00E+00">
                  <c:v>2.174106E-13</c:v>
                </c:pt>
                <c:pt idx="357" formatCode="0.00E+00">
                  <c:v>2.018648E-13</c:v>
                </c:pt>
                <c:pt idx="358" formatCode="0.00E+00">
                  <c:v>1.8743069999999999E-13</c:v>
                </c:pt>
                <c:pt idx="359" formatCode="0.00E+00">
                  <c:v>1.7402859999999999E-13</c:v>
                </c:pt>
                <c:pt idx="360" formatCode="0.00E+00">
                  <c:v>1.615848E-13</c:v>
                </c:pt>
                <c:pt idx="361" formatCode="0.00E+00">
                  <c:v>1.500308E-13</c:v>
                </c:pt>
                <c:pt idx="362" formatCode="0.00E+00">
                  <c:v>1.3930300000000001E-13</c:v>
                </c:pt>
                <c:pt idx="363" formatCode="0.00E+00">
                  <c:v>1.2934219999999999E-13</c:v>
                </c:pt>
                <c:pt idx="364" formatCode="0.00E+00">
                  <c:v>1.2009370000000001E-13</c:v>
                </c:pt>
                <c:pt idx="365" formatCode="0.00E+00">
                  <c:v>1.115065E-13</c:v>
                </c:pt>
                <c:pt idx="366" formatCode="0.00E+00">
                  <c:v>1.035333E-13</c:v>
                </c:pt>
                <c:pt idx="367" formatCode="0.00E+00">
                  <c:v>9.6130220000000001E-14</c:v>
                </c:pt>
                <c:pt idx="368" formatCode="0.00E+00">
                  <c:v>8.9256500000000002E-14</c:v>
                </c:pt>
                <c:pt idx="369" formatCode="0.00E+00">
                  <c:v>8.2874290000000002E-14</c:v>
                </c:pt>
                <c:pt idx="370" formatCode="0.00E+00">
                  <c:v>7.6948419999999997E-14</c:v>
                </c:pt>
                <c:pt idx="371" formatCode="0.00E+00">
                  <c:v>7.144629E-14</c:v>
                </c:pt>
                <c:pt idx="372" formatCode="0.00E+00">
                  <c:v>6.6337569999999994E-14</c:v>
                </c:pt>
                <c:pt idx="373" formatCode="0.00E+00">
                  <c:v>6.1594160000000001E-14</c:v>
                </c:pt>
                <c:pt idx="374" formatCode="0.00E+00">
                  <c:v>5.7189919999999996E-14</c:v>
                </c:pt>
                <c:pt idx="375" formatCode="0.00E+00">
                  <c:v>5.3100589999999997E-14</c:v>
                </c:pt>
                <c:pt idx="376" formatCode="0.00E+00">
                  <c:v>4.9303680000000002E-14</c:v>
                </c:pt>
                <c:pt idx="377" formatCode="0.00E+00">
                  <c:v>4.5778250000000001E-14</c:v>
                </c:pt>
                <c:pt idx="378" formatCode="0.00E+00">
                  <c:v>4.250492E-14</c:v>
                </c:pt>
                <c:pt idx="379" formatCode="0.00E+00">
                  <c:v>3.9465629999999999E-14</c:v>
                </c:pt>
                <c:pt idx="380" formatCode="0.00E+00">
                  <c:v>3.6643680000000002E-14</c:v>
                </c:pt>
                <c:pt idx="381" formatCode="0.00E+00">
                  <c:v>3.4023499999999998E-14</c:v>
                </c:pt>
                <c:pt idx="382" formatCode="0.00E+00">
                  <c:v>3.159067E-14</c:v>
                </c:pt>
                <c:pt idx="383" formatCode="0.00E+00">
                  <c:v>2.9331799999999998E-14</c:v>
                </c:pt>
                <c:pt idx="384" formatCode="0.00E+00">
                  <c:v>2.723446E-14</c:v>
                </c:pt>
                <c:pt idx="385" formatCode="0.00E+00">
                  <c:v>2.5287080000000001E-14</c:v>
                </c:pt>
                <c:pt idx="386" formatCode="0.00E+00">
                  <c:v>2.347894E-14</c:v>
                </c:pt>
                <c:pt idx="387" formatCode="0.00E+00">
                  <c:v>2.18001E-14</c:v>
                </c:pt>
                <c:pt idx="388" formatCode="0.00E+00">
                  <c:v>2.02413E-14</c:v>
                </c:pt>
                <c:pt idx="389" formatCode="0.00E+00">
                  <c:v>1.8793960000000001E-14</c:v>
                </c:pt>
                <c:pt idx="390" formatCode="0.00E+00">
                  <c:v>1.7450120000000001E-14</c:v>
                </c:pt>
                <c:pt idx="391" formatCode="0.00E+00">
                  <c:v>1.6202360000000001E-14</c:v>
                </c:pt>
                <c:pt idx="392" formatCode="0.00E+00">
                  <c:v>1.5043820000000002E-14</c:v>
                </c:pt>
                <c:pt idx="393" formatCode="0.00E+00">
                  <c:v>1.396812E-14</c:v>
                </c:pt>
                <c:pt idx="394" formatCode="0.00E+00">
                  <c:v>1.2969339999999999E-14</c:v>
                </c:pt>
                <c:pt idx="395" formatCode="0.00E+00">
                  <c:v>1.204198E-14</c:v>
                </c:pt>
                <c:pt idx="396" formatCode="0.00E+00">
                  <c:v>1.1180929999999999E-14</c:v>
                </c:pt>
                <c:pt idx="397" formatCode="0.00E+00">
                  <c:v>1.038144E-14</c:v>
                </c:pt>
                <c:pt idx="398" formatCode="0.00E+00">
                  <c:v>9.6391269999999999E-15</c:v>
                </c:pt>
                <c:pt idx="399" formatCode="0.00E+00">
                  <c:v>8.9498880000000003E-15</c:v>
                </c:pt>
                <c:pt idx="400" formatCode="0.00E+00">
                  <c:v>8.3099330000000008E-15</c:v>
                </c:pt>
                <c:pt idx="401" formatCode="0.00E+00">
                  <c:v>7.715737E-15</c:v>
                </c:pt>
                <c:pt idx="402" formatCode="0.00E+00">
                  <c:v>7.164029E-15</c:v>
                </c:pt>
                <c:pt idx="403" formatCode="0.00E+00">
                  <c:v>6.6517710000000002E-15</c:v>
                </c:pt>
                <c:pt idx="404" formatCode="0.00E+00">
                  <c:v>6.176141E-15</c:v>
                </c:pt>
                <c:pt idx="405" formatCode="0.00E+00">
                  <c:v>5.7345209999999998E-15</c:v>
                </c:pt>
                <c:pt idx="406" formatCode="0.00E+00">
                  <c:v>5.3244779999999997E-15</c:v>
                </c:pt>
                <c:pt idx="407" formatCode="0.00E+00">
                  <c:v>4.9437549999999998E-15</c:v>
                </c:pt>
                <c:pt idx="408" formatCode="0.00E+00">
                  <c:v>4.5902559999999997E-15</c:v>
                </c:pt>
                <c:pt idx="409" formatCode="0.00E+00">
                  <c:v>4.2620329999999998E-15</c:v>
                </c:pt>
                <c:pt idx="410" formatCode="0.00E+00">
                  <c:v>3.9572789999999997E-15</c:v>
                </c:pt>
                <c:pt idx="411" formatCode="0.00E+00">
                  <c:v>3.6743169999999999E-15</c:v>
                </c:pt>
                <c:pt idx="412" formatCode="0.00E+00">
                  <c:v>3.4115879999999999E-15</c:v>
                </c:pt>
                <c:pt idx="413" formatCode="0.00E+00">
                  <c:v>3.1676449999999998E-15</c:v>
                </c:pt>
                <c:pt idx="414" formatCode="0.00E+00">
                  <c:v>2.9411450000000002E-15</c:v>
                </c:pt>
                <c:pt idx="415" formatCode="0.00E+00">
                  <c:v>2.73084E-15</c:v>
                </c:pt>
                <c:pt idx="416" formatCode="0.00E+00">
                  <c:v>2.535574E-15</c:v>
                </c:pt>
                <c:pt idx="417" formatCode="0.00E+00">
                  <c:v>2.3542690000000001E-15</c:v>
                </c:pt>
                <c:pt idx="418" formatCode="0.00E+00">
                  <c:v>2.1859290000000002E-15</c:v>
                </c:pt>
                <c:pt idx="419" formatCode="0.00E+00">
                  <c:v>2.0296260000000001E-15</c:v>
                </c:pt>
                <c:pt idx="420" formatCode="0.00E+00">
                  <c:v>1.8844989999999999E-15</c:v>
                </c:pt>
                <c:pt idx="421" formatCode="0.00E+00">
                  <c:v>1.7497500000000001E-15</c:v>
                </c:pt>
                <c:pt idx="422" formatCode="0.00E+00">
                  <c:v>1.624635E-15</c:v>
                </c:pt>
                <c:pt idx="423" formatCode="0.00E+00">
                  <c:v>1.508467E-15</c:v>
                </c:pt>
                <c:pt idx="424" formatCode="0.00E+00">
                  <c:v>1.400605E-15</c:v>
                </c:pt>
                <c:pt idx="425" formatCode="0.00E+00">
                  <c:v>1.300456E-15</c:v>
                </c:pt>
                <c:pt idx="426" formatCode="0.00E+00">
                  <c:v>1.207468E-15</c:v>
                </c:pt>
                <c:pt idx="427" formatCode="0.00E+00">
                  <c:v>1.1211289999999999E-15</c:v>
                </c:pt>
                <c:pt idx="428" formatCode="0.00E+00">
                  <c:v>1.0409629999999999E-15</c:v>
                </c:pt>
                <c:pt idx="429" formatCode="0.00E+00">
                  <c:v>9.6652999999999995E-16</c:v>
                </c:pt>
                <c:pt idx="430" formatCode="0.00E+00">
                  <c:v>8.9741900000000008E-16</c:v>
                </c:pt>
                <c:pt idx="431" formatCode="0.00E+00">
                  <c:v>8.3324980000000002E-16</c:v>
                </c:pt>
                <c:pt idx="432" formatCode="0.00E+00">
                  <c:v>7.7366880000000003E-16</c:v>
                </c:pt>
                <c:pt idx="433" formatCode="0.00E+00">
                  <c:v>7.1834830000000004E-16</c:v>
                </c:pt>
                <c:pt idx="434" formatCode="0.00E+00">
                  <c:v>6.6698330000000004E-16</c:v>
                </c:pt>
                <c:pt idx="435" formatCode="0.00E+00">
                  <c:v>6.1929120000000003E-16</c:v>
                </c:pt>
                <c:pt idx="436" formatCode="0.00E+00">
                  <c:v>5.7500929999999998E-16</c:v>
                </c:pt>
                <c:pt idx="437" formatCode="0.00E+00">
                  <c:v>5.3389370000000001E-16</c:v>
                </c:pt>
                <c:pt idx="438" formatCode="0.00E+00">
                  <c:v>2.9079889999999998E-35</c:v>
                </c:pt>
              </c:numCache>
            </c:numRef>
          </c:yVal>
          <c:smooth val="1"/>
        </c:ser>
        <c:ser>
          <c:idx val="4"/>
          <c:order val="1"/>
          <c:tx>
            <c:strRef>
              <c:f>Sheet1!$Z$4</c:f>
              <c:strCache>
                <c:ptCount val="1"/>
                <c:pt idx="0">
                  <c:v>2 ppm</c:v>
                </c:pt>
              </c:strCache>
            </c:strRef>
          </c:tx>
          <c:spPr>
            <a:ln w="19050">
              <a:solidFill>
                <a:schemeClr val="accent3"/>
              </a:solidFill>
            </a:ln>
          </c:spPr>
          <c:marker>
            <c:symbol val="none"/>
          </c:marker>
          <c:xVal>
            <c:numRef>
              <c:f>Sheet1!$AA$7:$AA$480</c:f>
              <c:numCache>
                <c:formatCode>General</c:formatCode>
                <c:ptCount val="474"/>
                <c:pt idx="0">
                  <c:v>28</c:v>
                </c:pt>
                <c:pt idx="1">
                  <c:v>28.400000000000002</c:v>
                </c:pt>
                <c:pt idx="2">
                  <c:v>28.8</c:v>
                </c:pt>
                <c:pt idx="3">
                  <c:v>29.200000000000003</c:v>
                </c:pt>
                <c:pt idx="4">
                  <c:v>29.6</c:v>
                </c:pt>
                <c:pt idx="5">
                  <c:v>30</c:v>
                </c:pt>
                <c:pt idx="6">
                  <c:v>30.400000000000002</c:v>
                </c:pt>
                <c:pt idx="7">
                  <c:v>30.8</c:v>
                </c:pt>
                <c:pt idx="8">
                  <c:v>31.200000000000003</c:v>
                </c:pt>
                <c:pt idx="9">
                  <c:v>31.6</c:v>
                </c:pt>
                <c:pt idx="10">
                  <c:v>32</c:v>
                </c:pt>
                <c:pt idx="11">
                  <c:v>32.4</c:v>
                </c:pt>
                <c:pt idx="12">
                  <c:v>32.800000000000004</c:v>
                </c:pt>
                <c:pt idx="13">
                  <c:v>33.200000000000003</c:v>
                </c:pt>
                <c:pt idx="14">
                  <c:v>33.6</c:v>
                </c:pt>
                <c:pt idx="15">
                  <c:v>34</c:v>
                </c:pt>
                <c:pt idx="16">
                  <c:v>34.4</c:v>
                </c:pt>
                <c:pt idx="17">
                  <c:v>34.800000000000004</c:v>
                </c:pt>
                <c:pt idx="18">
                  <c:v>35.200000000000003</c:v>
                </c:pt>
                <c:pt idx="19">
                  <c:v>35.6</c:v>
                </c:pt>
                <c:pt idx="20">
                  <c:v>36</c:v>
                </c:pt>
                <c:pt idx="21">
                  <c:v>36.4</c:v>
                </c:pt>
                <c:pt idx="22">
                  <c:v>36.800000000000004</c:v>
                </c:pt>
                <c:pt idx="23">
                  <c:v>37.200000000000003</c:v>
                </c:pt>
                <c:pt idx="24">
                  <c:v>37.6</c:v>
                </c:pt>
                <c:pt idx="25">
                  <c:v>38</c:v>
                </c:pt>
                <c:pt idx="26">
                  <c:v>38.400000000000006</c:v>
                </c:pt>
                <c:pt idx="27">
                  <c:v>38.800000000000004</c:v>
                </c:pt>
                <c:pt idx="28">
                  <c:v>39.200000000000003</c:v>
                </c:pt>
                <c:pt idx="29">
                  <c:v>39.6</c:v>
                </c:pt>
                <c:pt idx="30">
                  <c:v>40</c:v>
                </c:pt>
                <c:pt idx="31">
                  <c:v>40.400000000000006</c:v>
                </c:pt>
                <c:pt idx="32">
                  <c:v>40.800000000000004</c:v>
                </c:pt>
                <c:pt idx="33">
                  <c:v>41.2</c:v>
                </c:pt>
                <c:pt idx="34">
                  <c:v>41.6</c:v>
                </c:pt>
                <c:pt idx="35">
                  <c:v>42</c:v>
                </c:pt>
                <c:pt idx="36">
                  <c:v>42.400000000000006</c:v>
                </c:pt>
                <c:pt idx="37">
                  <c:v>42.800000000000004</c:v>
                </c:pt>
                <c:pt idx="38">
                  <c:v>43.2</c:v>
                </c:pt>
                <c:pt idx="39">
                  <c:v>43.6</c:v>
                </c:pt>
                <c:pt idx="40">
                  <c:v>44</c:v>
                </c:pt>
                <c:pt idx="41">
                  <c:v>44.400000000000006</c:v>
                </c:pt>
                <c:pt idx="42">
                  <c:v>44.800000000000004</c:v>
                </c:pt>
                <c:pt idx="43">
                  <c:v>45.2</c:v>
                </c:pt>
                <c:pt idx="44">
                  <c:v>45.6</c:v>
                </c:pt>
                <c:pt idx="45">
                  <c:v>46</c:v>
                </c:pt>
                <c:pt idx="46">
                  <c:v>46.400000000000006</c:v>
                </c:pt>
                <c:pt idx="47">
                  <c:v>46.800000000000004</c:v>
                </c:pt>
                <c:pt idx="48">
                  <c:v>47.2</c:v>
                </c:pt>
                <c:pt idx="49">
                  <c:v>47.6</c:v>
                </c:pt>
                <c:pt idx="50">
                  <c:v>48</c:v>
                </c:pt>
                <c:pt idx="51">
                  <c:v>48.400000000000006</c:v>
                </c:pt>
                <c:pt idx="52">
                  <c:v>48.800000000000004</c:v>
                </c:pt>
                <c:pt idx="53">
                  <c:v>49.2</c:v>
                </c:pt>
                <c:pt idx="54">
                  <c:v>49.6</c:v>
                </c:pt>
                <c:pt idx="55">
                  <c:v>50</c:v>
                </c:pt>
                <c:pt idx="56">
                  <c:v>50.400000000000006</c:v>
                </c:pt>
                <c:pt idx="57">
                  <c:v>50.800000000000004</c:v>
                </c:pt>
                <c:pt idx="58">
                  <c:v>51.2</c:v>
                </c:pt>
                <c:pt idx="59">
                  <c:v>51.6</c:v>
                </c:pt>
                <c:pt idx="60">
                  <c:v>52</c:v>
                </c:pt>
                <c:pt idx="61">
                  <c:v>52.400000000000006</c:v>
                </c:pt>
                <c:pt idx="62">
                  <c:v>52.800000000000004</c:v>
                </c:pt>
                <c:pt idx="63">
                  <c:v>53.2</c:v>
                </c:pt>
                <c:pt idx="64">
                  <c:v>53.6</c:v>
                </c:pt>
                <c:pt idx="65">
                  <c:v>54</c:v>
                </c:pt>
                <c:pt idx="66">
                  <c:v>54.400000000000006</c:v>
                </c:pt>
                <c:pt idx="67">
                  <c:v>54.800000000000004</c:v>
                </c:pt>
                <c:pt idx="68">
                  <c:v>55.2</c:v>
                </c:pt>
                <c:pt idx="69">
                  <c:v>55.6</c:v>
                </c:pt>
                <c:pt idx="70">
                  <c:v>56</c:v>
                </c:pt>
                <c:pt idx="71">
                  <c:v>56.400000000000006</c:v>
                </c:pt>
                <c:pt idx="72">
                  <c:v>56.800000000000004</c:v>
                </c:pt>
                <c:pt idx="73">
                  <c:v>57.2</c:v>
                </c:pt>
                <c:pt idx="74">
                  <c:v>57.6</c:v>
                </c:pt>
                <c:pt idx="75">
                  <c:v>58</c:v>
                </c:pt>
                <c:pt idx="76">
                  <c:v>58.400000000000006</c:v>
                </c:pt>
                <c:pt idx="77">
                  <c:v>58.800000000000004</c:v>
                </c:pt>
                <c:pt idx="78">
                  <c:v>59.2</c:v>
                </c:pt>
                <c:pt idx="79">
                  <c:v>59.6</c:v>
                </c:pt>
                <c:pt idx="80">
                  <c:v>60</c:v>
                </c:pt>
                <c:pt idx="81">
                  <c:v>60.400000000000006</c:v>
                </c:pt>
                <c:pt idx="82">
                  <c:v>60.800000000000004</c:v>
                </c:pt>
                <c:pt idx="83">
                  <c:v>61.2</c:v>
                </c:pt>
                <c:pt idx="84">
                  <c:v>61.6</c:v>
                </c:pt>
                <c:pt idx="85">
                  <c:v>62</c:v>
                </c:pt>
                <c:pt idx="86">
                  <c:v>62.400000000000006</c:v>
                </c:pt>
                <c:pt idx="87">
                  <c:v>62.800000000000004</c:v>
                </c:pt>
                <c:pt idx="88">
                  <c:v>63.2</c:v>
                </c:pt>
                <c:pt idx="89">
                  <c:v>63.6</c:v>
                </c:pt>
                <c:pt idx="90">
                  <c:v>64</c:v>
                </c:pt>
                <c:pt idx="91">
                  <c:v>64.400000000000006</c:v>
                </c:pt>
                <c:pt idx="92">
                  <c:v>64.8</c:v>
                </c:pt>
                <c:pt idx="93">
                  <c:v>65.2</c:v>
                </c:pt>
                <c:pt idx="94">
                  <c:v>65.600000000000009</c:v>
                </c:pt>
                <c:pt idx="95">
                  <c:v>66</c:v>
                </c:pt>
                <c:pt idx="96">
                  <c:v>66.400000000000006</c:v>
                </c:pt>
                <c:pt idx="97">
                  <c:v>66.8</c:v>
                </c:pt>
                <c:pt idx="98">
                  <c:v>67.2</c:v>
                </c:pt>
                <c:pt idx="99">
                  <c:v>67.600000000000009</c:v>
                </c:pt>
                <c:pt idx="100">
                  <c:v>68</c:v>
                </c:pt>
                <c:pt idx="101">
                  <c:v>68.400000000000006</c:v>
                </c:pt>
                <c:pt idx="102">
                  <c:v>68.8</c:v>
                </c:pt>
                <c:pt idx="103">
                  <c:v>69.2</c:v>
                </c:pt>
                <c:pt idx="104">
                  <c:v>69.600000000000009</c:v>
                </c:pt>
                <c:pt idx="105">
                  <c:v>70</c:v>
                </c:pt>
                <c:pt idx="106">
                  <c:v>70.400000000000006</c:v>
                </c:pt>
                <c:pt idx="107">
                  <c:v>70.8</c:v>
                </c:pt>
                <c:pt idx="108">
                  <c:v>71.2</c:v>
                </c:pt>
                <c:pt idx="109">
                  <c:v>71.600000000000009</c:v>
                </c:pt>
                <c:pt idx="110">
                  <c:v>72</c:v>
                </c:pt>
                <c:pt idx="111">
                  <c:v>72.400000000000006</c:v>
                </c:pt>
                <c:pt idx="112">
                  <c:v>72.8</c:v>
                </c:pt>
                <c:pt idx="113">
                  <c:v>73.2</c:v>
                </c:pt>
                <c:pt idx="114">
                  <c:v>73.600000000000009</c:v>
                </c:pt>
                <c:pt idx="115">
                  <c:v>74</c:v>
                </c:pt>
                <c:pt idx="116">
                  <c:v>74.400000000000006</c:v>
                </c:pt>
                <c:pt idx="117">
                  <c:v>74.8</c:v>
                </c:pt>
                <c:pt idx="118">
                  <c:v>75.2</c:v>
                </c:pt>
                <c:pt idx="119">
                  <c:v>75.600000000000009</c:v>
                </c:pt>
                <c:pt idx="120">
                  <c:v>76</c:v>
                </c:pt>
                <c:pt idx="121">
                  <c:v>76.400000000000006</c:v>
                </c:pt>
                <c:pt idx="122">
                  <c:v>76.800000000000011</c:v>
                </c:pt>
                <c:pt idx="123">
                  <c:v>77.2</c:v>
                </c:pt>
                <c:pt idx="124">
                  <c:v>77.600000000000009</c:v>
                </c:pt>
                <c:pt idx="125">
                  <c:v>78</c:v>
                </c:pt>
                <c:pt idx="126">
                  <c:v>78.400000000000006</c:v>
                </c:pt>
                <c:pt idx="127">
                  <c:v>78.800000000000011</c:v>
                </c:pt>
                <c:pt idx="128">
                  <c:v>79.2</c:v>
                </c:pt>
                <c:pt idx="129">
                  <c:v>79.600000000000009</c:v>
                </c:pt>
                <c:pt idx="130">
                  <c:v>80</c:v>
                </c:pt>
                <c:pt idx="131">
                  <c:v>80.400000000000006</c:v>
                </c:pt>
                <c:pt idx="132">
                  <c:v>80.800000000000011</c:v>
                </c:pt>
                <c:pt idx="133">
                  <c:v>81.2</c:v>
                </c:pt>
                <c:pt idx="134">
                  <c:v>81.600000000000009</c:v>
                </c:pt>
                <c:pt idx="135">
                  <c:v>82</c:v>
                </c:pt>
                <c:pt idx="136">
                  <c:v>82.4</c:v>
                </c:pt>
                <c:pt idx="137">
                  <c:v>82.800000000000011</c:v>
                </c:pt>
                <c:pt idx="138">
                  <c:v>83.2</c:v>
                </c:pt>
                <c:pt idx="139">
                  <c:v>83.600000000000009</c:v>
                </c:pt>
                <c:pt idx="140">
                  <c:v>84</c:v>
                </c:pt>
                <c:pt idx="141">
                  <c:v>84.4</c:v>
                </c:pt>
                <c:pt idx="142">
                  <c:v>84.800000000000011</c:v>
                </c:pt>
                <c:pt idx="143">
                  <c:v>85.2</c:v>
                </c:pt>
                <c:pt idx="144">
                  <c:v>85.600000000000009</c:v>
                </c:pt>
                <c:pt idx="145">
                  <c:v>86</c:v>
                </c:pt>
                <c:pt idx="146">
                  <c:v>86.4</c:v>
                </c:pt>
                <c:pt idx="147">
                  <c:v>86.800000000000011</c:v>
                </c:pt>
                <c:pt idx="148">
                  <c:v>87.2</c:v>
                </c:pt>
                <c:pt idx="149">
                  <c:v>87.600000000000009</c:v>
                </c:pt>
                <c:pt idx="150">
                  <c:v>88</c:v>
                </c:pt>
                <c:pt idx="151">
                  <c:v>88.4</c:v>
                </c:pt>
                <c:pt idx="152">
                  <c:v>88.800000000000011</c:v>
                </c:pt>
                <c:pt idx="153">
                  <c:v>89.2</c:v>
                </c:pt>
                <c:pt idx="154">
                  <c:v>89.600000000000009</c:v>
                </c:pt>
                <c:pt idx="155">
                  <c:v>90</c:v>
                </c:pt>
                <c:pt idx="156">
                  <c:v>90.4</c:v>
                </c:pt>
                <c:pt idx="157">
                  <c:v>90.800000000000011</c:v>
                </c:pt>
                <c:pt idx="158">
                  <c:v>91.2</c:v>
                </c:pt>
                <c:pt idx="159">
                  <c:v>91.600000000000009</c:v>
                </c:pt>
                <c:pt idx="160">
                  <c:v>92</c:v>
                </c:pt>
                <c:pt idx="161">
                  <c:v>92.4</c:v>
                </c:pt>
                <c:pt idx="162">
                  <c:v>92.800000000000011</c:v>
                </c:pt>
                <c:pt idx="163">
                  <c:v>93.2</c:v>
                </c:pt>
                <c:pt idx="164">
                  <c:v>93.600000000000009</c:v>
                </c:pt>
                <c:pt idx="165">
                  <c:v>94</c:v>
                </c:pt>
                <c:pt idx="166">
                  <c:v>94.4</c:v>
                </c:pt>
                <c:pt idx="167">
                  <c:v>94.800000000000011</c:v>
                </c:pt>
                <c:pt idx="168">
                  <c:v>95.2</c:v>
                </c:pt>
                <c:pt idx="169">
                  <c:v>95.600000000000009</c:v>
                </c:pt>
                <c:pt idx="170">
                  <c:v>96</c:v>
                </c:pt>
                <c:pt idx="171">
                  <c:v>96.4</c:v>
                </c:pt>
                <c:pt idx="172">
                  <c:v>96.800000000000011</c:v>
                </c:pt>
                <c:pt idx="173">
                  <c:v>97.2</c:v>
                </c:pt>
                <c:pt idx="174">
                  <c:v>97.600000000000009</c:v>
                </c:pt>
                <c:pt idx="175">
                  <c:v>98</c:v>
                </c:pt>
                <c:pt idx="176">
                  <c:v>98.4</c:v>
                </c:pt>
                <c:pt idx="177">
                  <c:v>98.800000000000011</c:v>
                </c:pt>
                <c:pt idx="178">
                  <c:v>99.2</c:v>
                </c:pt>
                <c:pt idx="179">
                  <c:v>99.600000000000009</c:v>
                </c:pt>
                <c:pt idx="180">
                  <c:v>100</c:v>
                </c:pt>
                <c:pt idx="181">
                  <c:v>100.4</c:v>
                </c:pt>
                <c:pt idx="182">
                  <c:v>100.80000000000001</c:v>
                </c:pt>
                <c:pt idx="183">
                  <c:v>101.2</c:v>
                </c:pt>
                <c:pt idx="184">
                  <c:v>101.60000000000001</c:v>
                </c:pt>
                <c:pt idx="185">
                  <c:v>102</c:v>
                </c:pt>
                <c:pt idx="186">
                  <c:v>102.4</c:v>
                </c:pt>
                <c:pt idx="187">
                  <c:v>102.80000000000001</c:v>
                </c:pt>
                <c:pt idx="188">
                  <c:v>103.2</c:v>
                </c:pt>
                <c:pt idx="189">
                  <c:v>103.60000000000001</c:v>
                </c:pt>
                <c:pt idx="190">
                  <c:v>104</c:v>
                </c:pt>
                <c:pt idx="191">
                  <c:v>104.4</c:v>
                </c:pt>
                <c:pt idx="192">
                  <c:v>104.80000000000001</c:v>
                </c:pt>
                <c:pt idx="193">
                  <c:v>105.2</c:v>
                </c:pt>
                <c:pt idx="194">
                  <c:v>105.60000000000001</c:v>
                </c:pt>
                <c:pt idx="195">
                  <c:v>106</c:v>
                </c:pt>
                <c:pt idx="196">
                  <c:v>106.4</c:v>
                </c:pt>
                <c:pt idx="197">
                  <c:v>106.80000000000001</c:v>
                </c:pt>
                <c:pt idx="198">
                  <c:v>107.2</c:v>
                </c:pt>
                <c:pt idx="199">
                  <c:v>107.60000000000001</c:v>
                </c:pt>
                <c:pt idx="200">
                  <c:v>108</c:v>
                </c:pt>
                <c:pt idx="201">
                  <c:v>108.4</c:v>
                </c:pt>
                <c:pt idx="202">
                  <c:v>108.80000000000001</c:v>
                </c:pt>
                <c:pt idx="203">
                  <c:v>109.2</c:v>
                </c:pt>
                <c:pt idx="204">
                  <c:v>109.60000000000001</c:v>
                </c:pt>
                <c:pt idx="205">
                  <c:v>110</c:v>
                </c:pt>
                <c:pt idx="206">
                  <c:v>110.4</c:v>
                </c:pt>
                <c:pt idx="207">
                  <c:v>110.80000000000001</c:v>
                </c:pt>
                <c:pt idx="208">
                  <c:v>111.2</c:v>
                </c:pt>
                <c:pt idx="209">
                  <c:v>111.60000000000001</c:v>
                </c:pt>
                <c:pt idx="210">
                  <c:v>112</c:v>
                </c:pt>
                <c:pt idx="211">
                  <c:v>112.4</c:v>
                </c:pt>
                <c:pt idx="212">
                  <c:v>112.80000000000001</c:v>
                </c:pt>
                <c:pt idx="213">
                  <c:v>113.2</c:v>
                </c:pt>
                <c:pt idx="214">
                  <c:v>113.60000000000001</c:v>
                </c:pt>
                <c:pt idx="215">
                  <c:v>114</c:v>
                </c:pt>
                <c:pt idx="216">
                  <c:v>114.4</c:v>
                </c:pt>
                <c:pt idx="217">
                  <c:v>114.80000000000001</c:v>
                </c:pt>
                <c:pt idx="218">
                  <c:v>115.2</c:v>
                </c:pt>
                <c:pt idx="219">
                  <c:v>115.60000000000001</c:v>
                </c:pt>
                <c:pt idx="220">
                  <c:v>116</c:v>
                </c:pt>
                <c:pt idx="221">
                  <c:v>116.4</c:v>
                </c:pt>
                <c:pt idx="222">
                  <c:v>116.80000000000001</c:v>
                </c:pt>
                <c:pt idx="223">
                  <c:v>117.2</c:v>
                </c:pt>
                <c:pt idx="224">
                  <c:v>117.60000000000001</c:v>
                </c:pt>
                <c:pt idx="225">
                  <c:v>118</c:v>
                </c:pt>
                <c:pt idx="226">
                  <c:v>118.4</c:v>
                </c:pt>
                <c:pt idx="227">
                  <c:v>118.80000000000001</c:v>
                </c:pt>
                <c:pt idx="228">
                  <c:v>119.2</c:v>
                </c:pt>
                <c:pt idx="229">
                  <c:v>119.60000000000001</c:v>
                </c:pt>
                <c:pt idx="230">
                  <c:v>120</c:v>
                </c:pt>
                <c:pt idx="231">
                  <c:v>120.4</c:v>
                </c:pt>
                <c:pt idx="232">
                  <c:v>120.80000000000001</c:v>
                </c:pt>
                <c:pt idx="233">
                  <c:v>121.2</c:v>
                </c:pt>
                <c:pt idx="234">
                  <c:v>121.60000000000001</c:v>
                </c:pt>
                <c:pt idx="235">
                  <c:v>122</c:v>
                </c:pt>
                <c:pt idx="236">
                  <c:v>122.4</c:v>
                </c:pt>
                <c:pt idx="237">
                  <c:v>122.80000000000001</c:v>
                </c:pt>
                <c:pt idx="238">
                  <c:v>123.2</c:v>
                </c:pt>
                <c:pt idx="239">
                  <c:v>123.60000000000001</c:v>
                </c:pt>
                <c:pt idx="240">
                  <c:v>124</c:v>
                </c:pt>
                <c:pt idx="241">
                  <c:v>124.4</c:v>
                </c:pt>
                <c:pt idx="242">
                  <c:v>124.80000000000001</c:v>
                </c:pt>
                <c:pt idx="243">
                  <c:v>125.2</c:v>
                </c:pt>
                <c:pt idx="244">
                  <c:v>125.60000000000001</c:v>
                </c:pt>
                <c:pt idx="245">
                  <c:v>126</c:v>
                </c:pt>
                <c:pt idx="246">
                  <c:v>126.4</c:v>
                </c:pt>
                <c:pt idx="247">
                  <c:v>126.80000000000001</c:v>
                </c:pt>
                <c:pt idx="248">
                  <c:v>127.2</c:v>
                </c:pt>
                <c:pt idx="249">
                  <c:v>127.60000000000001</c:v>
                </c:pt>
                <c:pt idx="250">
                  <c:v>128</c:v>
                </c:pt>
                <c:pt idx="251">
                  <c:v>128.4</c:v>
                </c:pt>
                <c:pt idx="252">
                  <c:v>128.80000000000001</c:v>
                </c:pt>
                <c:pt idx="253">
                  <c:v>129.20000000000002</c:v>
                </c:pt>
                <c:pt idx="254">
                  <c:v>129.6</c:v>
                </c:pt>
                <c:pt idx="255">
                  <c:v>130</c:v>
                </c:pt>
                <c:pt idx="256">
                  <c:v>130.4</c:v>
                </c:pt>
                <c:pt idx="257">
                  <c:v>130.80000000000001</c:v>
                </c:pt>
                <c:pt idx="258">
                  <c:v>131.20000000000002</c:v>
                </c:pt>
                <c:pt idx="259">
                  <c:v>131.6</c:v>
                </c:pt>
                <c:pt idx="260">
                  <c:v>132</c:v>
                </c:pt>
                <c:pt idx="261">
                  <c:v>132.4</c:v>
                </c:pt>
                <c:pt idx="262">
                  <c:v>132.80000000000001</c:v>
                </c:pt>
                <c:pt idx="263">
                  <c:v>133.20000000000002</c:v>
                </c:pt>
                <c:pt idx="264">
                  <c:v>133.6</c:v>
                </c:pt>
                <c:pt idx="265">
                  <c:v>134</c:v>
                </c:pt>
                <c:pt idx="266">
                  <c:v>134.4</c:v>
                </c:pt>
                <c:pt idx="267">
                  <c:v>134.80000000000001</c:v>
                </c:pt>
                <c:pt idx="268">
                  <c:v>135.20000000000002</c:v>
                </c:pt>
                <c:pt idx="269">
                  <c:v>135.6</c:v>
                </c:pt>
                <c:pt idx="270">
                  <c:v>136</c:v>
                </c:pt>
                <c:pt idx="271">
                  <c:v>136.4</c:v>
                </c:pt>
                <c:pt idx="272">
                  <c:v>136.80000000000001</c:v>
                </c:pt>
                <c:pt idx="273">
                  <c:v>137.20000000000002</c:v>
                </c:pt>
                <c:pt idx="274">
                  <c:v>137.6</c:v>
                </c:pt>
                <c:pt idx="275">
                  <c:v>138</c:v>
                </c:pt>
                <c:pt idx="276">
                  <c:v>138.4</c:v>
                </c:pt>
                <c:pt idx="277">
                  <c:v>138.80000000000001</c:v>
                </c:pt>
                <c:pt idx="278">
                  <c:v>139.20000000000002</c:v>
                </c:pt>
                <c:pt idx="279">
                  <c:v>139.6</c:v>
                </c:pt>
                <c:pt idx="280">
                  <c:v>140</c:v>
                </c:pt>
                <c:pt idx="281">
                  <c:v>140.4</c:v>
                </c:pt>
                <c:pt idx="282">
                  <c:v>140.80000000000001</c:v>
                </c:pt>
                <c:pt idx="283">
                  <c:v>141.20000000000002</c:v>
                </c:pt>
                <c:pt idx="284">
                  <c:v>141.6</c:v>
                </c:pt>
                <c:pt idx="285">
                  <c:v>142</c:v>
                </c:pt>
                <c:pt idx="286">
                  <c:v>142.4</c:v>
                </c:pt>
                <c:pt idx="287">
                  <c:v>142.80000000000001</c:v>
                </c:pt>
                <c:pt idx="288">
                  <c:v>143.20000000000002</c:v>
                </c:pt>
                <c:pt idx="289">
                  <c:v>143.6</c:v>
                </c:pt>
                <c:pt idx="290">
                  <c:v>144</c:v>
                </c:pt>
                <c:pt idx="291">
                  <c:v>144.4</c:v>
                </c:pt>
                <c:pt idx="292">
                  <c:v>144.80000000000001</c:v>
                </c:pt>
                <c:pt idx="293">
                  <c:v>145.20000000000002</c:v>
                </c:pt>
                <c:pt idx="294">
                  <c:v>145.6</c:v>
                </c:pt>
                <c:pt idx="295">
                  <c:v>146</c:v>
                </c:pt>
                <c:pt idx="296">
                  <c:v>146.4</c:v>
                </c:pt>
                <c:pt idx="297">
                  <c:v>146.80000000000001</c:v>
                </c:pt>
                <c:pt idx="298">
                  <c:v>147.20000000000002</c:v>
                </c:pt>
                <c:pt idx="299">
                  <c:v>147.6</c:v>
                </c:pt>
                <c:pt idx="300">
                  <c:v>148</c:v>
                </c:pt>
                <c:pt idx="301">
                  <c:v>148.4</c:v>
                </c:pt>
                <c:pt idx="302">
                  <c:v>148.80000000000001</c:v>
                </c:pt>
                <c:pt idx="303">
                  <c:v>149.20000000000002</c:v>
                </c:pt>
                <c:pt idx="304">
                  <c:v>149.6</c:v>
                </c:pt>
                <c:pt idx="305">
                  <c:v>150</c:v>
                </c:pt>
                <c:pt idx="306">
                  <c:v>150.4</c:v>
                </c:pt>
                <c:pt idx="307">
                  <c:v>150.80000000000001</c:v>
                </c:pt>
                <c:pt idx="308">
                  <c:v>151.20000000000002</c:v>
                </c:pt>
                <c:pt idx="309">
                  <c:v>151.6</c:v>
                </c:pt>
                <c:pt idx="310">
                  <c:v>152</c:v>
                </c:pt>
                <c:pt idx="311">
                  <c:v>152.4</c:v>
                </c:pt>
                <c:pt idx="312">
                  <c:v>152.80000000000001</c:v>
                </c:pt>
                <c:pt idx="313">
                  <c:v>153.20000000000002</c:v>
                </c:pt>
                <c:pt idx="314">
                  <c:v>153.60000000000002</c:v>
                </c:pt>
                <c:pt idx="315">
                  <c:v>154</c:v>
                </c:pt>
                <c:pt idx="316">
                  <c:v>154.4</c:v>
                </c:pt>
                <c:pt idx="317">
                  <c:v>154.80000000000001</c:v>
                </c:pt>
                <c:pt idx="318">
                  <c:v>155.20000000000002</c:v>
                </c:pt>
                <c:pt idx="319">
                  <c:v>155.60000000000002</c:v>
                </c:pt>
                <c:pt idx="320">
                  <c:v>156</c:v>
                </c:pt>
                <c:pt idx="321">
                  <c:v>156.4</c:v>
                </c:pt>
                <c:pt idx="322">
                  <c:v>156.80000000000001</c:v>
                </c:pt>
                <c:pt idx="323">
                  <c:v>157.20000000000002</c:v>
                </c:pt>
                <c:pt idx="324">
                  <c:v>157.60000000000002</c:v>
                </c:pt>
                <c:pt idx="325">
                  <c:v>158</c:v>
                </c:pt>
                <c:pt idx="326">
                  <c:v>158.4</c:v>
                </c:pt>
                <c:pt idx="327">
                  <c:v>158.80000000000001</c:v>
                </c:pt>
                <c:pt idx="328">
                  <c:v>159.20000000000002</c:v>
                </c:pt>
                <c:pt idx="329">
                  <c:v>159.60000000000002</c:v>
                </c:pt>
                <c:pt idx="330">
                  <c:v>160</c:v>
                </c:pt>
                <c:pt idx="331">
                  <c:v>160.4</c:v>
                </c:pt>
                <c:pt idx="332">
                  <c:v>160.80000000000001</c:v>
                </c:pt>
                <c:pt idx="333">
                  <c:v>161.20000000000002</c:v>
                </c:pt>
                <c:pt idx="334">
                  <c:v>161.60000000000002</c:v>
                </c:pt>
                <c:pt idx="335">
                  <c:v>162</c:v>
                </c:pt>
                <c:pt idx="336">
                  <c:v>162.4</c:v>
                </c:pt>
                <c:pt idx="337">
                  <c:v>162.80000000000001</c:v>
                </c:pt>
                <c:pt idx="338">
                  <c:v>163.20000000000002</c:v>
                </c:pt>
                <c:pt idx="339">
                  <c:v>163.60000000000002</c:v>
                </c:pt>
                <c:pt idx="340">
                  <c:v>164</c:v>
                </c:pt>
                <c:pt idx="341">
                  <c:v>164.4</c:v>
                </c:pt>
                <c:pt idx="342">
                  <c:v>164.8</c:v>
                </c:pt>
                <c:pt idx="343">
                  <c:v>165.20000000000002</c:v>
                </c:pt>
                <c:pt idx="344">
                  <c:v>165.60000000000002</c:v>
                </c:pt>
                <c:pt idx="345">
                  <c:v>166</c:v>
                </c:pt>
                <c:pt idx="346">
                  <c:v>166.4</c:v>
                </c:pt>
                <c:pt idx="347">
                  <c:v>166.8</c:v>
                </c:pt>
                <c:pt idx="348">
                  <c:v>167.20000000000002</c:v>
                </c:pt>
                <c:pt idx="349">
                  <c:v>167.60000000000002</c:v>
                </c:pt>
                <c:pt idx="350">
                  <c:v>168</c:v>
                </c:pt>
                <c:pt idx="351">
                  <c:v>168.4</c:v>
                </c:pt>
                <c:pt idx="352">
                  <c:v>168.8</c:v>
                </c:pt>
                <c:pt idx="353">
                  <c:v>169.20000000000002</c:v>
                </c:pt>
                <c:pt idx="354">
                  <c:v>169.60000000000002</c:v>
                </c:pt>
                <c:pt idx="355">
                  <c:v>170</c:v>
                </c:pt>
                <c:pt idx="356">
                  <c:v>170.4</c:v>
                </c:pt>
                <c:pt idx="357">
                  <c:v>170.8</c:v>
                </c:pt>
                <c:pt idx="358">
                  <c:v>171.20000000000002</c:v>
                </c:pt>
                <c:pt idx="359">
                  <c:v>171.60000000000002</c:v>
                </c:pt>
                <c:pt idx="360">
                  <c:v>172</c:v>
                </c:pt>
                <c:pt idx="361">
                  <c:v>172.4</c:v>
                </c:pt>
                <c:pt idx="362">
                  <c:v>172.8</c:v>
                </c:pt>
                <c:pt idx="363">
                  <c:v>173.20000000000002</c:v>
                </c:pt>
                <c:pt idx="364">
                  <c:v>173.60000000000002</c:v>
                </c:pt>
                <c:pt idx="365">
                  <c:v>174</c:v>
                </c:pt>
                <c:pt idx="366">
                  <c:v>174.4</c:v>
                </c:pt>
                <c:pt idx="367">
                  <c:v>174.8</c:v>
                </c:pt>
                <c:pt idx="368">
                  <c:v>175.20000000000002</c:v>
                </c:pt>
                <c:pt idx="369">
                  <c:v>175.60000000000002</c:v>
                </c:pt>
                <c:pt idx="370">
                  <c:v>176</c:v>
                </c:pt>
                <c:pt idx="371">
                  <c:v>176.4</c:v>
                </c:pt>
                <c:pt idx="372">
                  <c:v>176.8</c:v>
                </c:pt>
                <c:pt idx="373">
                  <c:v>177.20000000000002</c:v>
                </c:pt>
                <c:pt idx="374">
                  <c:v>177.60000000000002</c:v>
                </c:pt>
                <c:pt idx="375">
                  <c:v>178</c:v>
                </c:pt>
                <c:pt idx="376">
                  <c:v>178.4</c:v>
                </c:pt>
                <c:pt idx="377">
                  <c:v>178.8</c:v>
                </c:pt>
                <c:pt idx="378">
                  <c:v>179.20000000000002</c:v>
                </c:pt>
                <c:pt idx="379">
                  <c:v>179.60000000000002</c:v>
                </c:pt>
                <c:pt idx="380">
                  <c:v>180</c:v>
                </c:pt>
                <c:pt idx="381">
                  <c:v>180.4</c:v>
                </c:pt>
                <c:pt idx="382">
                  <c:v>180.8</c:v>
                </c:pt>
                <c:pt idx="383">
                  <c:v>181.20000000000002</c:v>
                </c:pt>
                <c:pt idx="384">
                  <c:v>181.60000000000002</c:v>
                </c:pt>
                <c:pt idx="385">
                  <c:v>182</c:v>
                </c:pt>
                <c:pt idx="386">
                  <c:v>182.4</c:v>
                </c:pt>
                <c:pt idx="387">
                  <c:v>182.8</c:v>
                </c:pt>
                <c:pt idx="388">
                  <c:v>183.20000000000002</c:v>
                </c:pt>
                <c:pt idx="389">
                  <c:v>183.60000000000002</c:v>
                </c:pt>
                <c:pt idx="390">
                  <c:v>184</c:v>
                </c:pt>
                <c:pt idx="391">
                  <c:v>184.4</c:v>
                </c:pt>
                <c:pt idx="392">
                  <c:v>184.8</c:v>
                </c:pt>
                <c:pt idx="393">
                  <c:v>185.20000000000002</c:v>
                </c:pt>
                <c:pt idx="394">
                  <c:v>185.60000000000002</c:v>
                </c:pt>
                <c:pt idx="395">
                  <c:v>186</c:v>
                </c:pt>
                <c:pt idx="396">
                  <c:v>186.4</c:v>
                </c:pt>
                <c:pt idx="397">
                  <c:v>186.8</c:v>
                </c:pt>
                <c:pt idx="398">
                  <c:v>187.20000000000002</c:v>
                </c:pt>
                <c:pt idx="399">
                  <c:v>187.60000000000002</c:v>
                </c:pt>
                <c:pt idx="400">
                  <c:v>188</c:v>
                </c:pt>
                <c:pt idx="401">
                  <c:v>188.4</c:v>
                </c:pt>
                <c:pt idx="402">
                  <c:v>188.8</c:v>
                </c:pt>
                <c:pt idx="403">
                  <c:v>189.20000000000002</c:v>
                </c:pt>
                <c:pt idx="404">
                  <c:v>189.60000000000002</c:v>
                </c:pt>
                <c:pt idx="405">
                  <c:v>190</c:v>
                </c:pt>
                <c:pt idx="406">
                  <c:v>190.4</c:v>
                </c:pt>
                <c:pt idx="407">
                  <c:v>190.8</c:v>
                </c:pt>
                <c:pt idx="408">
                  <c:v>191.20000000000002</c:v>
                </c:pt>
                <c:pt idx="409">
                  <c:v>191.60000000000002</c:v>
                </c:pt>
                <c:pt idx="410">
                  <c:v>192</c:v>
                </c:pt>
                <c:pt idx="411">
                  <c:v>192.4</c:v>
                </c:pt>
                <c:pt idx="412">
                  <c:v>192.8</c:v>
                </c:pt>
                <c:pt idx="413">
                  <c:v>193.20000000000002</c:v>
                </c:pt>
                <c:pt idx="414">
                  <c:v>193.60000000000002</c:v>
                </c:pt>
                <c:pt idx="415">
                  <c:v>194</c:v>
                </c:pt>
                <c:pt idx="416">
                  <c:v>194.4</c:v>
                </c:pt>
                <c:pt idx="417">
                  <c:v>194.8</c:v>
                </c:pt>
                <c:pt idx="418">
                  <c:v>195.20000000000002</c:v>
                </c:pt>
                <c:pt idx="419">
                  <c:v>195.60000000000002</c:v>
                </c:pt>
                <c:pt idx="420">
                  <c:v>196</c:v>
                </c:pt>
                <c:pt idx="421">
                  <c:v>196.4</c:v>
                </c:pt>
                <c:pt idx="422">
                  <c:v>196.8</c:v>
                </c:pt>
                <c:pt idx="423">
                  <c:v>197.20000000000002</c:v>
                </c:pt>
                <c:pt idx="424">
                  <c:v>197.60000000000002</c:v>
                </c:pt>
                <c:pt idx="425">
                  <c:v>198</c:v>
                </c:pt>
                <c:pt idx="426">
                  <c:v>198.4</c:v>
                </c:pt>
                <c:pt idx="427">
                  <c:v>198.8</c:v>
                </c:pt>
                <c:pt idx="428">
                  <c:v>199.20000000000002</c:v>
                </c:pt>
                <c:pt idx="429">
                  <c:v>199.60000000000002</c:v>
                </c:pt>
                <c:pt idx="430">
                  <c:v>200</c:v>
                </c:pt>
                <c:pt idx="431">
                  <c:v>200.4</c:v>
                </c:pt>
                <c:pt idx="432">
                  <c:v>200.8</c:v>
                </c:pt>
                <c:pt idx="433">
                  <c:v>201.20000000000002</c:v>
                </c:pt>
                <c:pt idx="434">
                  <c:v>201.60000000000002</c:v>
                </c:pt>
                <c:pt idx="435">
                  <c:v>202</c:v>
                </c:pt>
                <c:pt idx="436">
                  <c:v>202.4</c:v>
                </c:pt>
                <c:pt idx="437">
                  <c:v>202.8</c:v>
                </c:pt>
                <c:pt idx="438">
                  <c:v>203.20000000000002</c:v>
                </c:pt>
                <c:pt idx="439">
                  <c:v>203.60000000000002</c:v>
                </c:pt>
                <c:pt idx="440">
                  <c:v>203.20000000000002</c:v>
                </c:pt>
                <c:pt idx="441">
                  <c:v>203.60000000000002</c:v>
                </c:pt>
                <c:pt idx="442">
                  <c:v>203.20000000000002</c:v>
                </c:pt>
                <c:pt idx="443">
                  <c:v>202.8</c:v>
                </c:pt>
                <c:pt idx="444">
                  <c:v>203.20000000000002</c:v>
                </c:pt>
                <c:pt idx="445">
                  <c:v>192</c:v>
                </c:pt>
                <c:pt idx="446">
                  <c:v>192.4</c:v>
                </c:pt>
                <c:pt idx="447">
                  <c:v>192.8</c:v>
                </c:pt>
                <c:pt idx="448">
                  <c:v>193.20000000000002</c:v>
                </c:pt>
                <c:pt idx="449">
                  <c:v>193.60000000000002</c:v>
                </c:pt>
                <c:pt idx="450">
                  <c:v>194</c:v>
                </c:pt>
                <c:pt idx="451">
                  <c:v>194.4</c:v>
                </c:pt>
                <c:pt idx="452">
                  <c:v>194.8</c:v>
                </c:pt>
                <c:pt idx="453">
                  <c:v>195.20000000000002</c:v>
                </c:pt>
                <c:pt idx="454">
                  <c:v>195.60000000000002</c:v>
                </c:pt>
                <c:pt idx="455">
                  <c:v>196</c:v>
                </c:pt>
                <c:pt idx="456">
                  <c:v>196.4</c:v>
                </c:pt>
                <c:pt idx="457">
                  <c:v>196.8</c:v>
                </c:pt>
                <c:pt idx="458">
                  <c:v>197.20000000000002</c:v>
                </c:pt>
                <c:pt idx="459">
                  <c:v>197.60000000000002</c:v>
                </c:pt>
                <c:pt idx="460">
                  <c:v>198</c:v>
                </c:pt>
                <c:pt idx="461">
                  <c:v>198.4</c:v>
                </c:pt>
                <c:pt idx="462">
                  <c:v>198.8</c:v>
                </c:pt>
                <c:pt idx="463">
                  <c:v>199.20000000000002</c:v>
                </c:pt>
                <c:pt idx="464">
                  <c:v>199.60000000000002</c:v>
                </c:pt>
                <c:pt idx="465">
                  <c:v>200</c:v>
                </c:pt>
                <c:pt idx="466">
                  <c:v>200.4</c:v>
                </c:pt>
                <c:pt idx="467">
                  <c:v>200.8</c:v>
                </c:pt>
                <c:pt idx="468">
                  <c:v>201.20000000000002</c:v>
                </c:pt>
                <c:pt idx="469">
                  <c:v>201.60000000000002</c:v>
                </c:pt>
                <c:pt idx="470">
                  <c:v>202</c:v>
                </c:pt>
                <c:pt idx="471">
                  <c:v>202.4</c:v>
                </c:pt>
                <c:pt idx="472">
                  <c:v>202.8</c:v>
                </c:pt>
                <c:pt idx="473">
                  <c:v>203.20000000000002</c:v>
                </c:pt>
              </c:numCache>
            </c:numRef>
          </c:xVal>
          <c:yVal>
            <c:numRef>
              <c:f>Sheet1!$AC$7:$AC$482</c:f>
              <c:numCache>
                <c:formatCode>General</c:formatCode>
                <c:ptCount val="476"/>
                <c:pt idx="6" formatCode="0.00E+00">
                  <c:v>3.381783E-2</c:v>
                </c:pt>
                <c:pt idx="7" formatCode="0.00E+00">
                  <c:v>3.2936140000000003E-2</c:v>
                </c:pt>
                <c:pt idx="8" formatCode="0.00E+00">
                  <c:v>3.2077439999999999E-2</c:v>
                </c:pt>
                <c:pt idx="9" formatCode="0.00E+00">
                  <c:v>3.1241129999999999E-2</c:v>
                </c:pt>
                <c:pt idx="10" formatCode="0.00E+00">
                  <c:v>3.042663E-2</c:v>
                </c:pt>
                <c:pt idx="11" formatCode="0.00E+00">
                  <c:v>2.9633360000000001E-2</c:v>
                </c:pt>
                <c:pt idx="12" formatCode="0.00E+00">
                  <c:v>2.8860770000000001E-2</c:v>
                </c:pt>
                <c:pt idx="13" formatCode="0.00E+00">
                  <c:v>2.8108319999999999E-2</c:v>
                </c:pt>
                <c:pt idx="14" formatCode="0.00E+00">
                  <c:v>2.7375489999999999E-2</c:v>
                </c:pt>
                <c:pt idx="15" formatCode="0.00E+00">
                  <c:v>2.6661770000000001E-2</c:v>
                </c:pt>
                <c:pt idx="16" formatCode="0.00E+00">
                  <c:v>2.5966650000000001E-2</c:v>
                </c:pt>
                <c:pt idx="17" formatCode="0.00E+00">
                  <c:v>2.5289659999999999E-2</c:v>
                </c:pt>
                <c:pt idx="18" formatCode="0.00E+00">
                  <c:v>2.4630320000000001E-2</c:v>
                </c:pt>
                <c:pt idx="19" formatCode="0.00E+00">
                  <c:v>2.398817E-2</c:v>
                </c:pt>
                <c:pt idx="20" formatCode="0.00E+00">
                  <c:v>2.336276E-2</c:v>
                </c:pt>
                <c:pt idx="21" formatCode="0.00E+00">
                  <c:v>2.275365E-2</c:v>
                </c:pt>
                <c:pt idx="22" formatCode="0.00E+00">
                  <c:v>2.2160429999999998E-2</c:v>
                </c:pt>
                <c:pt idx="23" formatCode="0.00E+00">
                  <c:v>2.1582670000000002E-2</c:v>
                </c:pt>
                <c:pt idx="24" formatCode="0.00E+00">
                  <c:v>2.1019980000000001E-2</c:v>
                </c:pt>
                <c:pt idx="25" formatCode="0.00E+00">
                  <c:v>2.0471949999999999E-2</c:v>
                </c:pt>
                <c:pt idx="26" formatCode="0.00E+00">
                  <c:v>1.993822E-2</c:v>
                </c:pt>
                <c:pt idx="27" formatCode="0.00E+00">
                  <c:v>1.9418399999999999E-2</c:v>
                </c:pt>
                <c:pt idx="28" formatCode="0.00E+00">
                  <c:v>1.8912129999999999E-2</c:v>
                </c:pt>
                <c:pt idx="29" formatCode="0.00E+00">
                  <c:v>1.8419060000000001E-2</c:v>
                </c:pt>
                <c:pt idx="30" formatCode="0.00E+00">
                  <c:v>1.7938840000000001E-2</c:v>
                </c:pt>
                <c:pt idx="31" formatCode="0.00E+00">
                  <c:v>1.7471150000000001E-2</c:v>
                </c:pt>
                <c:pt idx="32" formatCode="0.00E+00">
                  <c:v>1.701565E-2</c:v>
                </c:pt>
                <c:pt idx="33" formatCode="0.00E+00">
                  <c:v>1.657202E-2</c:v>
                </c:pt>
                <c:pt idx="34" formatCode="0.00E+00">
                  <c:v>1.6139959999999998E-2</c:v>
                </c:pt>
                <c:pt idx="35" formatCode="0.00E+00">
                  <c:v>1.5719170000000001E-2</c:v>
                </c:pt>
                <c:pt idx="36" formatCode="0.00E+00">
                  <c:v>1.5309339999999999E-2</c:v>
                </c:pt>
                <c:pt idx="37" formatCode="0.00E+00">
                  <c:v>1.49102E-2</c:v>
                </c:pt>
                <c:pt idx="38" formatCode="0.00E+00">
                  <c:v>1.452147E-2</c:v>
                </c:pt>
                <c:pt idx="39" formatCode="0.00E+00">
                  <c:v>1.414287E-2</c:v>
                </c:pt>
                <c:pt idx="40" formatCode="0.00E+00">
                  <c:v>1.3774150000000001E-2</c:v>
                </c:pt>
                <c:pt idx="41" formatCode="0.00E+00">
                  <c:v>1.341503E-2</c:v>
                </c:pt>
                <c:pt idx="42" formatCode="0.00E+00">
                  <c:v>1.306528E-2</c:v>
                </c:pt>
                <c:pt idx="43" formatCode="0.00E+00">
                  <c:v>1.2724650000000001E-2</c:v>
                </c:pt>
                <c:pt idx="44" formatCode="0.00E+00">
                  <c:v>1.23929E-2</c:v>
                </c:pt>
                <c:pt idx="45" formatCode="0.00E+00">
                  <c:v>1.206979E-2</c:v>
                </c:pt>
                <c:pt idx="46" formatCode="0.00E+00">
                  <c:v>1.1755109999999999E-2</c:v>
                </c:pt>
                <c:pt idx="47" formatCode="0.00E+00">
                  <c:v>1.144864E-2</c:v>
                </c:pt>
                <c:pt idx="48" formatCode="0.00E+00">
                  <c:v>1.1150149999999999E-2</c:v>
                </c:pt>
                <c:pt idx="49" formatCode="0.00E+00">
                  <c:v>1.085945E-2</c:v>
                </c:pt>
                <c:pt idx="50" formatCode="0.00E+00">
                  <c:v>1.057633E-2</c:v>
                </c:pt>
                <c:pt idx="51" formatCode="0.00E+00">
                  <c:v>1.030059E-2</c:v>
                </c:pt>
                <c:pt idx="52" formatCode="0.00E+00">
                  <c:v>1.0032030000000001E-2</c:v>
                </c:pt>
                <c:pt idx="53" formatCode="0.00E+00">
                  <c:v>9.7704829999999999E-3</c:v>
                </c:pt>
                <c:pt idx="54" formatCode="0.00E+00">
                  <c:v>9.5157509999999994E-3</c:v>
                </c:pt>
                <c:pt idx="55" formatCode="0.00E+00">
                  <c:v>9.2676600000000005E-3</c:v>
                </c:pt>
                <c:pt idx="56" formatCode="0.00E+00">
                  <c:v>9.0260370000000006E-3</c:v>
                </c:pt>
                <c:pt idx="57" formatCode="0.00E+00">
                  <c:v>8.7907139999999998E-3</c:v>
                </c:pt>
                <c:pt idx="58" formatCode="0.00E+00">
                  <c:v>8.5615250000000004E-3</c:v>
                </c:pt>
                <c:pt idx="59" formatCode="0.00E+00">
                  <c:v>8.3383139999999994E-3</c:v>
                </c:pt>
                <c:pt idx="60" formatCode="0.00E+00">
                  <c:v>8.1209209999999997E-3</c:v>
                </c:pt>
                <c:pt idx="61" formatCode="0.00E+00">
                  <c:v>7.9091950000000008E-3</c:v>
                </c:pt>
                <c:pt idx="62" formatCode="0.00E+00">
                  <c:v>7.7029890000000004E-3</c:v>
                </c:pt>
                <c:pt idx="63" formatCode="0.00E+00">
                  <c:v>7.5021599999999999E-3</c:v>
                </c:pt>
                <c:pt idx="64" formatCode="0.00E+00">
                  <c:v>7.3065659999999996E-3</c:v>
                </c:pt>
                <c:pt idx="65" formatCode="0.00E+00">
                  <c:v>7.1160729999999997E-3</c:v>
                </c:pt>
                <c:pt idx="66" formatCode="0.00E+00">
                  <c:v>6.9305449999999998E-3</c:v>
                </c:pt>
                <c:pt idx="67" formatCode="0.00E+00">
                  <c:v>6.7498549999999999E-3</c:v>
                </c:pt>
                <c:pt idx="68" formatCode="0.00E+00">
                  <c:v>6.5738749999999999E-3</c:v>
                </c:pt>
                <c:pt idx="69" formatCode="0.00E+00">
                  <c:v>6.402484E-3</c:v>
                </c:pt>
                <c:pt idx="70" formatCode="0.00E+00">
                  <c:v>6.2355609999999997E-3</c:v>
                </c:pt>
                <c:pt idx="71" formatCode="0.00E+00">
                  <c:v>6.0729900000000003E-3</c:v>
                </c:pt>
                <c:pt idx="72" formatCode="0.00E+00">
                  <c:v>5.9146570000000002E-3</c:v>
                </c:pt>
                <c:pt idx="73" formatCode="0.00E+00">
                  <c:v>5.7604520000000001E-3</c:v>
                </c:pt>
                <c:pt idx="74" formatCode="0.00E+00">
                  <c:v>5.6102679999999999E-3</c:v>
                </c:pt>
                <c:pt idx="75" formatCode="0.00E+00">
                  <c:v>5.4639989999999998E-3</c:v>
                </c:pt>
                <c:pt idx="76" formatCode="0.00E+00">
                  <c:v>5.3215440000000001E-3</c:v>
                </c:pt>
                <c:pt idx="77" formatCode="0.00E+00">
                  <c:v>5.1828029999999997E-3</c:v>
                </c:pt>
                <c:pt idx="78" formatCode="0.00E+00">
                  <c:v>5.0476790000000002E-3</c:v>
                </c:pt>
                <c:pt idx="79" formatCode="0.00E+00">
                  <c:v>4.9160779999999999E-3</c:v>
                </c:pt>
                <c:pt idx="80" formatCode="0.00E+00">
                  <c:v>4.7879079999999996E-3</c:v>
                </c:pt>
                <c:pt idx="81" formatCode="0.00E+00">
                  <c:v>4.66308E-3</c:v>
                </c:pt>
                <c:pt idx="82" formatCode="0.00E+00">
                  <c:v>4.5415059999999998E-3</c:v>
                </c:pt>
                <c:pt idx="83" formatCode="0.00E+00">
                  <c:v>4.4231009999999996E-3</c:v>
                </c:pt>
                <c:pt idx="84" formatCode="0.00E+00">
                  <c:v>4.3077849999999997E-3</c:v>
                </c:pt>
                <c:pt idx="85" formatCode="0.00E+00">
                  <c:v>4.1954740000000003E-3</c:v>
                </c:pt>
                <c:pt idx="86" formatCode="0.00E+00">
                  <c:v>4.086091E-3</c:v>
                </c:pt>
                <c:pt idx="87" formatCode="0.00E+00">
                  <c:v>3.97956E-3</c:v>
                </c:pt>
                <c:pt idx="88" formatCode="0.00E+00">
                  <c:v>3.8758059999999999E-3</c:v>
                </c:pt>
                <c:pt idx="89" formatCode="0.00E+00">
                  <c:v>3.774758E-3</c:v>
                </c:pt>
                <c:pt idx="90" formatCode="0.00E+00">
                  <c:v>3.6763439999999998E-3</c:v>
                </c:pt>
                <c:pt idx="91" formatCode="0.00E+00">
                  <c:v>3.5804949999999999E-3</c:v>
                </c:pt>
                <c:pt idx="92" formatCode="0.00E+00">
                  <c:v>3.487146E-3</c:v>
                </c:pt>
                <c:pt idx="93" formatCode="0.00E+00">
                  <c:v>3.396231E-3</c:v>
                </c:pt>
                <c:pt idx="94" formatCode="0.00E+00">
                  <c:v>3.3076849999999999E-3</c:v>
                </c:pt>
                <c:pt idx="95" formatCode="0.00E+00">
                  <c:v>3.2214489999999999E-3</c:v>
                </c:pt>
                <c:pt idx="96" formatCode="0.00E+00">
                  <c:v>3.1374599999999999E-3</c:v>
                </c:pt>
                <c:pt idx="97" formatCode="0.00E+00">
                  <c:v>3.0556619999999998E-3</c:v>
                </c:pt>
                <c:pt idx="98" formatCode="0.00E+00">
                  <c:v>2.9759959999999998E-3</c:v>
                </c:pt>
                <c:pt idx="99" formatCode="0.00E+00">
                  <c:v>2.898407E-3</c:v>
                </c:pt>
                <c:pt idx="100" formatCode="0.00E+00">
                  <c:v>2.822841E-3</c:v>
                </c:pt>
                <c:pt idx="101" formatCode="0.00E+00">
                  <c:v>2.749245E-3</c:v>
                </c:pt>
                <c:pt idx="102" formatCode="0.00E+00">
                  <c:v>2.677568E-3</c:v>
                </c:pt>
                <c:pt idx="103" formatCode="0.00E+00">
                  <c:v>2.6077589999999999E-3</c:v>
                </c:pt>
                <c:pt idx="104" formatCode="0.00E+00">
                  <c:v>2.5397699999999998E-3</c:v>
                </c:pt>
                <c:pt idx="105" formatCode="0.00E+00">
                  <c:v>2.4735540000000002E-3</c:v>
                </c:pt>
                <c:pt idx="106" formatCode="0.00E+00">
                  <c:v>2.4090650000000002E-3</c:v>
                </c:pt>
                <c:pt idx="107" formatCode="0.00E+00">
                  <c:v>2.346257E-3</c:v>
                </c:pt>
                <c:pt idx="108" formatCode="0.00E+00">
                  <c:v>2.285086E-3</c:v>
                </c:pt>
                <c:pt idx="109" formatCode="0.00E+00">
                  <c:v>2.22551E-3</c:v>
                </c:pt>
                <c:pt idx="110" formatCode="0.00E+00">
                  <c:v>2.167488E-3</c:v>
                </c:pt>
                <c:pt idx="111" formatCode="0.00E+00">
                  <c:v>2.1109779999999999E-3</c:v>
                </c:pt>
                <c:pt idx="112" formatCode="0.00E+00">
                  <c:v>2.0559409999999999E-3</c:v>
                </c:pt>
                <c:pt idx="113" formatCode="0.00E+00">
                  <c:v>2.0023390000000001E-3</c:v>
                </c:pt>
                <c:pt idx="114" formatCode="0.00E+00">
                  <c:v>1.950135E-3</c:v>
                </c:pt>
                <c:pt idx="115" formatCode="0.00E+00">
                  <c:v>1.8992919999999999E-3</c:v>
                </c:pt>
                <c:pt idx="116" formatCode="0.00E+00">
                  <c:v>1.8497749999999999E-3</c:v>
                </c:pt>
                <c:pt idx="117" formatCode="0.00E+00">
                  <c:v>1.801548E-3</c:v>
                </c:pt>
                <c:pt idx="118" formatCode="0.00E+00">
                  <c:v>1.754579E-3</c:v>
                </c:pt>
                <c:pt idx="119" formatCode="0.00E+00">
                  <c:v>1.708834E-3</c:v>
                </c:pt>
                <c:pt idx="120" formatCode="0.00E+00">
                  <c:v>1.664282E-3</c:v>
                </c:pt>
                <c:pt idx="121" formatCode="0.00E+00">
                  <c:v>1.6208920000000001E-3</c:v>
                </c:pt>
                <c:pt idx="122" formatCode="0.00E+00">
                  <c:v>1.578632E-3</c:v>
                </c:pt>
                <c:pt idx="123" formatCode="0.00E+00">
                  <c:v>1.537475E-3</c:v>
                </c:pt>
                <c:pt idx="124" formatCode="0.00E+00">
                  <c:v>1.4973899999999999E-3</c:v>
                </c:pt>
                <c:pt idx="125" formatCode="0.00E+00">
                  <c:v>1.4583510000000001E-3</c:v>
                </c:pt>
                <c:pt idx="126" formatCode="0.00E+00">
                  <c:v>1.42033E-3</c:v>
                </c:pt>
                <c:pt idx="127" formatCode="0.00E+00">
                  <c:v>1.3832989999999999E-3</c:v>
                </c:pt>
                <c:pt idx="128" formatCode="0.00E+00">
                  <c:v>1.3472340000000001E-3</c:v>
                </c:pt>
                <c:pt idx="129" formatCode="0.00E+00">
                  <c:v>1.31211E-3</c:v>
                </c:pt>
                <c:pt idx="130" formatCode="0.00E+00">
                  <c:v>1.2779009999999999E-3</c:v>
                </c:pt>
                <c:pt idx="131" formatCode="0.00E+00">
                  <c:v>1.244584E-3</c:v>
                </c:pt>
                <c:pt idx="132" formatCode="0.00E+00">
                  <c:v>1.2121359999999999E-3</c:v>
                </c:pt>
                <c:pt idx="133" formatCode="0.00E+00">
                  <c:v>1.1805330000000001E-3</c:v>
                </c:pt>
                <c:pt idx="134" formatCode="0.00E+00">
                  <c:v>1.1497549999999999E-3</c:v>
                </c:pt>
                <c:pt idx="135" formatCode="0.00E+00">
                  <c:v>1.119779E-3</c:v>
                </c:pt>
                <c:pt idx="136" formatCode="0.00E+00">
                  <c:v>1.090585E-3</c:v>
                </c:pt>
                <c:pt idx="137" formatCode="0.00E+00">
                  <c:v>1.0621509999999999E-3</c:v>
                </c:pt>
                <c:pt idx="138" formatCode="0.00E+00">
                  <c:v>1.0344589999999999E-3</c:v>
                </c:pt>
                <c:pt idx="139" formatCode="0.00E+00">
                  <c:v>1.0074890000000001E-3</c:v>
                </c:pt>
                <c:pt idx="140" formatCode="0.00E+00">
                  <c:v>9.8122250000000008E-4</c:v>
                </c:pt>
                <c:pt idx="141" formatCode="0.00E+00">
                  <c:v>9.5564040000000003E-4</c:v>
                </c:pt>
                <c:pt idx="142" formatCode="0.00E+00">
                  <c:v>9.307254E-4</c:v>
                </c:pt>
                <c:pt idx="143" formatCode="0.00E+00">
                  <c:v>9.0645989999999996E-4</c:v>
                </c:pt>
                <c:pt idx="144" formatCode="0.00E+00">
                  <c:v>8.8282699999999998E-4</c:v>
                </c:pt>
                <c:pt idx="145" formatCode="0.00E+00">
                  <c:v>8.5981030000000002E-4</c:v>
                </c:pt>
                <c:pt idx="146" formatCode="0.00E+00">
                  <c:v>8.3739359999999996E-4</c:v>
                </c:pt>
                <c:pt idx="147" formatCode="0.00E+00">
                  <c:v>8.1556140000000005E-4</c:v>
                </c:pt>
                <c:pt idx="148" formatCode="0.00E+00">
                  <c:v>7.9429849999999998E-4</c:v>
                </c:pt>
                <c:pt idx="149" formatCode="0.00E+00">
                  <c:v>7.7358980000000004E-4</c:v>
                </c:pt>
                <c:pt idx="150" formatCode="0.00E+00">
                  <c:v>7.5342110000000003E-4</c:v>
                </c:pt>
                <c:pt idx="151" formatCode="0.00E+00">
                  <c:v>7.3377819999999999E-4</c:v>
                </c:pt>
                <c:pt idx="152" formatCode="0.00E+00">
                  <c:v>7.1464740000000003E-4</c:v>
                </c:pt>
                <c:pt idx="153" formatCode="0.00E+00">
                  <c:v>6.9601540000000005E-4</c:v>
                </c:pt>
                <c:pt idx="154" formatCode="0.00E+00">
                  <c:v>6.7786919999999996E-4</c:v>
                </c:pt>
                <c:pt idx="155" formatCode="0.00E+00">
                  <c:v>6.6019609999999997E-4</c:v>
                </c:pt>
                <c:pt idx="156" formatCode="0.00E+00">
                  <c:v>6.4298369999999999E-4</c:v>
                </c:pt>
                <c:pt idx="157" formatCode="0.00E+00">
                  <c:v>6.2622000000000003E-4</c:v>
                </c:pt>
                <c:pt idx="158" formatCode="0.00E+00">
                  <c:v>6.0989349999999998E-4</c:v>
                </c:pt>
                <c:pt idx="159" formatCode="0.00E+00">
                  <c:v>5.9399259999999999E-4</c:v>
                </c:pt>
                <c:pt idx="160" formatCode="0.00E+00">
                  <c:v>5.7850619999999997E-4</c:v>
                </c:pt>
                <c:pt idx="161" formatCode="0.00E+00">
                  <c:v>5.6342359999999995E-4</c:v>
                </c:pt>
                <c:pt idx="162" formatCode="0.00E+00">
                  <c:v>5.4873430000000004E-4</c:v>
                </c:pt>
                <c:pt idx="163" formatCode="0.00E+00">
                  <c:v>5.3442789999999995E-4</c:v>
                </c:pt>
                <c:pt idx="164" formatCode="0.00E+00">
                  <c:v>5.2049449999999999E-4</c:v>
                </c:pt>
                <c:pt idx="165" formatCode="0.00E+00">
                  <c:v>5.0692439999999999E-4</c:v>
                </c:pt>
                <c:pt idx="166" formatCode="0.00E+00">
                  <c:v>4.9370809999999996E-4</c:v>
                </c:pt>
                <c:pt idx="167" formatCode="0.00E+00">
                  <c:v>4.808363E-4</c:v>
                </c:pt>
                <c:pt idx="168" formatCode="0.00E+00">
                  <c:v>4.6830009999999998E-4</c:v>
                </c:pt>
                <c:pt idx="169" formatCode="0.00E+00">
                  <c:v>4.5609079999999998E-4</c:v>
                </c:pt>
                <c:pt idx="170" formatCode="0.00E+00">
                  <c:v>4.4419970000000002E-4</c:v>
                </c:pt>
                <c:pt idx="171" formatCode="0.00E+00">
                  <c:v>4.3261869999999998E-4</c:v>
                </c:pt>
                <c:pt idx="172" formatCode="0.00E+00">
                  <c:v>4.2133969999999998E-4</c:v>
                </c:pt>
                <c:pt idx="173" formatCode="0.00E+00">
                  <c:v>4.103547E-4</c:v>
                </c:pt>
                <c:pt idx="174" formatCode="0.00E+00">
                  <c:v>3.996561E-4</c:v>
                </c:pt>
                <c:pt idx="175" formatCode="0.00E+00">
                  <c:v>3.8923640000000003E-4</c:v>
                </c:pt>
                <c:pt idx="176" formatCode="0.00E+00">
                  <c:v>3.790884E-4</c:v>
                </c:pt>
                <c:pt idx="177" formatCode="0.00E+00">
                  <c:v>3.6920490000000002E-4</c:v>
                </c:pt>
                <c:pt idx="178" formatCode="0.00E+00">
                  <c:v>3.5957920000000002E-4</c:v>
                </c:pt>
                <c:pt idx="179" formatCode="0.00E+00">
                  <c:v>3.5020439999999998E-4</c:v>
                </c:pt>
                <c:pt idx="180" formatCode="0.00E+00">
                  <c:v>3.4107400000000002E-4</c:v>
                </c:pt>
                <c:pt idx="181" formatCode="0.00E+00">
                  <c:v>3.3218160000000001E-4</c:v>
                </c:pt>
                <c:pt idx="182" formatCode="0.00E+00">
                  <c:v>3.2352109999999999E-4</c:v>
                </c:pt>
                <c:pt idx="183" formatCode="0.00E+00">
                  <c:v>3.1508639999999999E-4</c:v>
                </c:pt>
                <c:pt idx="184" formatCode="0.00E+00">
                  <c:v>3.068716E-4</c:v>
                </c:pt>
                <c:pt idx="185" formatCode="0.00E+00">
                  <c:v>2.9887099999999998E-4</c:v>
                </c:pt>
                <c:pt idx="186" formatCode="0.00E+00">
                  <c:v>2.9107889999999999E-4</c:v>
                </c:pt>
                <c:pt idx="187" formatCode="0.00E+00">
                  <c:v>2.8349009999999999E-4</c:v>
                </c:pt>
                <c:pt idx="188" formatCode="0.00E+00">
                  <c:v>2.7609899999999997E-4</c:v>
                </c:pt>
                <c:pt idx="189" formatCode="0.00E+00">
                  <c:v>2.689007E-4</c:v>
                </c:pt>
                <c:pt idx="190" formatCode="0.00E+00">
                  <c:v>2.6188999999999997E-4</c:v>
                </c:pt>
                <c:pt idx="191" formatCode="0.00E+00">
                  <c:v>2.550621E-4</c:v>
                </c:pt>
                <c:pt idx="192" formatCode="0.00E+00">
                  <c:v>2.4841220000000001E-4</c:v>
                </c:pt>
                <c:pt idx="193" formatCode="0.00E+00">
                  <c:v>2.419357E-4</c:v>
                </c:pt>
                <c:pt idx="194" formatCode="0.00E+00">
                  <c:v>2.3562809999999999E-4</c:v>
                </c:pt>
                <c:pt idx="195" formatCode="0.00E+00">
                  <c:v>2.294849E-4</c:v>
                </c:pt>
                <c:pt idx="196" formatCode="0.00E+00">
                  <c:v>2.235018E-4</c:v>
                </c:pt>
                <c:pt idx="197" formatCode="0.00E+00">
                  <c:v>2.1767480000000001E-4</c:v>
                </c:pt>
                <c:pt idx="198" formatCode="0.00E+00">
                  <c:v>2.119996E-4</c:v>
                </c:pt>
                <c:pt idx="199" formatCode="0.00E+00">
                  <c:v>2.0647250000000001E-4</c:v>
                </c:pt>
                <c:pt idx="200" formatCode="0.00E+00">
                  <c:v>2.010894E-4</c:v>
                </c:pt>
                <c:pt idx="201" formatCode="0.00E+00">
                  <c:v>1.958467E-4</c:v>
                </c:pt>
                <c:pt idx="202" formatCode="0.00E+00">
                  <c:v>1.9074059999999999E-4</c:v>
                </c:pt>
                <c:pt idx="203" formatCode="0.00E+00">
                  <c:v>1.8576770000000001E-4</c:v>
                </c:pt>
                <c:pt idx="204" formatCode="0.00E+00">
                  <c:v>1.8092440000000001E-4</c:v>
                </c:pt>
                <c:pt idx="205" formatCode="0.00E+00">
                  <c:v>1.7620750000000001E-4</c:v>
                </c:pt>
                <c:pt idx="206" formatCode="0.00E+00">
                  <c:v>1.7161340000000001E-4</c:v>
                </c:pt>
                <c:pt idx="207" formatCode="0.00E+00">
                  <c:v>1.671392E-4</c:v>
                </c:pt>
                <c:pt idx="208" formatCode="0.00E+00">
                  <c:v>1.6278159999999999E-4</c:v>
                </c:pt>
                <c:pt idx="209" formatCode="0.00E+00">
                  <c:v>1.585376E-4</c:v>
                </c:pt>
                <c:pt idx="210" formatCode="0.00E+00">
                  <c:v>1.5440429999999999E-4</c:v>
                </c:pt>
                <c:pt idx="211" formatCode="0.00E+00">
                  <c:v>1.503787E-4</c:v>
                </c:pt>
                <c:pt idx="212" formatCode="0.00E+00">
                  <c:v>1.4645810000000001E-4</c:v>
                </c:pt>
                <c:pt idx="213" formatCode="0.00E+00">
                  <c:v>1.4263970000000001E-4</c:v>
                </c:pt>
                <c:pt idx="214" formatCode="0.00E+00">
                  <c:v>1.3892089999999999E-4</c:v>
                </c:pt>
                <c:pt idx="215" formatCode="0.00E+00">
                  <c:v>1.3529899999999999E-4</c:v>
                </c:pt>
                <c:pt idx="216" formatCode="0.00E+00">
                  <c:v>1.3177149999999999E-4</c:v>
                </c:pt>
                <c:pt idx="217" formatCode="0.00E+00">
                  <c:v>1.28336E-4</c:v>
                </c:pt>
                <c:pt idx="218" formatCode="0.00E+00">
                  <c:v>1.2499009999999999E-4</c:v>
                </c:pt>
                <c:pt idx="219" formatCode="0.00E+00">
                  <c:v>1.217314E-4</c:v>
                </c:pt>
                <c:pt idx="220" formatCode="0.00E+00">
                  <c:v>1.1855770000000001E-4</c:v>
                </c:pt>
                <c:pt idx="221" formatCode="0.00E+00">
                  <c:v>1.154667E-4</c:v>
                </c:pt>
                <c:pt idx="222" formatCode="0.00E+00">
                  <c:v>1.124563E-4</c:v>
                </c:pt>
                <c:pt idx="223" formatCode="0.00E+00">
                  <c:v>1.095244E-4</c:v>
                </c:pt>
                <c:pt idx="224" formatCode="0.00E+00">
                  <c:v>1.066689E-4</c:v>
                </c:pt>
                <c:pt idx="225" formatCode="0.00E+00">
                  <c:v>1.038879E-4</c:v>
                </c:pt>
                <c:pt idx="226" formatCode="0.00E+00">
                  <c:v>1.011794E-4</c:v>
                </c:pt>
                <c:pt idx="227" formatCode="0.00E+00">
                  <c:v>9.8541439999999994E-5</c:v>
                </c:pt>
                <c:pt idx="228" formatCode="0.00E+00">
                  <c:v>9.5972310000000003E-5</c:v>
                </c:pt>
                <c:pt idx="229" formatCode="0.00E+00">
                  <c:v>9.3470149999999995E-5</c:v>
                </c:pt>
                <c:pt idx="230" formatCode="0.00E+00">
                  <c:v>9.1033239999999997E-5</c:v>
                </c:pt>
                <c:pt idx="231" formatCode="0.00E+00">
                  <c:v>8.8659859999999999E-5</c:v>
                </c:pt>
                <c:pt idx="232" formatCode="0.00E+00">
                  <c:v>8.6348350000000005E-5</c:v>
                </c:pt>
                <c:pt idx="233" formatCode="0.00E+00">
                  <c:v>8.4097109999999999E-5</c:v>
                </c:pt>
                <c:pt idx="234" formatCode="0.00E+00">
                  <c:v>8.1904570000000007E-5</c:v>
                </c:pt>
                <c:pt idx="235" formatCode="0.00E+00">
                  <c:v>7.9769180000000001E-5</c:v>
                </c:pt>
                <c:pt idx="236" formatCode="0.00E+00">
                  <c:v>7.768947E-5</c:v>
                </c:pt>
                <c:pt idx="237" formatCode="0.00E+00">
                  <c:v>7.5663989999999999E-5</c:v>
                </c:pt>
                <c:pt idx="238" formatCode="0.00E+00">
                  <c:v>7.3691300000000004E-5</c:v>
                </c:pt>
                <c:pt idx="239" formatCode="0.00E+00">
                  <c:v>7.1770050000000002E-5</c:v>
                </c:pt>
                <c:pt idx="240" formatCode="0.00E+00">
                  <c:v>6.9898889999999995E-5</c:v>
                </c:pt>
                <c:pt idx="241" formatCode="0.00E+00">
                  <c:v>6.8076519999999999E-5</c:v>
                </c:pt>
                <c:pt idx="242" formatCode="0.00E+00">
                  <c:v>6.6301650000000006E-5</c:v>
                </c:pt>
                <c:pt idx="243" formatCode="0.00E+00">
                  <c:v>6.4573059999999997E-5</c:v>
                </c:pt>
                <c:pt idx="244" formatCode="0.00E+00">
                  <c:v>6.2889539999999998E-5</c:v>
                </c:pt>
                <c:pt idx="245" formatCode="0.00E+00">
                  <c:v>6.1249910000000005E-5</c:v>
                </c:pt>
                <c:pt idx="246" formatCode="0.00E+00">
                  <c:v>5.9653020000000001E-5</c:v>
                </c:pt>
                <c:pt idx="247" formatCode="0.00E+00">
                  <c:v>5.8097770000000003E-5</c:v>
                </c:pt>
                <c:pt idx="248" formatCode="0.00E+00">
                  <c:v>5.6583070000000002E-5</c:v>
                </c:pt>
                <c:pt idx="249" formatCode="0.00E+00">
                  <c:v>5.5107859999999999E-5</c:v>
                </c:pt>
                <c:pt idx="250" formatCode="0.00E+00">
                  <c:v>5.3671110000000003E-5</c:v>
                </c:pt>
                <c:pt idx="251" formatCode="0.00E+00">
                  <c:v>5.2271809999999997E-5</c:v>
                </c:pt>
                <c:pt idx="252" formatCode="0.00E+00">
                  <c:v>5.0909009999999997E-5</c:v>
                </c:pt>
                <c:pt idx="253" formatCode="0.00E+00">
                  <c:v>4.9581730000000002E-5</c:v>
                </c:pt>
                <c:pt idx="254" formatCode="0.00E+00">
                  <c:v>4.8289050000000001E-5</c:v>
                </c:pt>
                <c:pt idx="255" formatCode="0.00E+00">
                  <c:v>4.7030080000000001E-5</c:v>
                </c:pt>
                <c:pt idx="256" formatCode="0.00E+00">
                  <c:v>4.5803929999999999E-5</c:v>
                </c:pt>
                <c:pt idx="257" formatCode="0.00E+00">
                  <c:v>4.4609739999999997E-5</c:v>
                </c:pt>
                <c:pt idx="258" formatCode="0.00E+00">
                  <c:v>4.3446699999999999E-5</c:v>
                </c:pt>
                <c:pt idx="259" formatCode="0.00E+00">
                  <c:v>4.231397E-5</c:v>
                </c:pt>
                <c:pt idx="260" formatCode="0.00E+00">
                  <c:v>4.1210780000000001E-5</c:v>
                </c:pt>
                <c:pt idx="261" formatCode="0.00E+00">
                  <c:v>4.0136350000000001E-5</c:v>
                </c:pt>
                <c:pt idx="262" formatCode="0.00E+00">
                  <c:v>3.9089930000000002E-5</c:v>
                </c:pt>
                <c:pt idx="263" formatCode="0.00E+00">
                  <c:v>3.8070790000000001E-5</c:v>
                </c:pt>
                <c:pt idx="264" formatCode="0.00E+00">
                  <c:v>3.7078220000000002E-5</c:v>
                </c:pt>
                <c:pt idx="265" formatCode="0.00E+00">
                  <c:v>3.6111529999999997E-5</c:v>
                </c:pt>
                <c:pt idx="266" formatCode="0.00E+00">
                  <c:v>3.517005E-5</c:v>
                </c:pt>
                <c:pt idx="267" formatCode="0.00E+00">
                  <c:v>3.425311E-5</c:v>
                </c:pt>
                <c:pt idx="268" formatCode="0.00E+00">
                  <c:v>3.3360079999999998E-5</c:v>
                </c:pt>
                <c:pt idx="269" formatCode="0.00E+00">
                  <c:v>3.2490329999999998E-5</c:v>
                </c:pt>
                <c:pt idx="270" formatCode="0.00E+00">
                  <c:v>3.1643249999999999E-5</c:v>
                </c:pt>
                <c:pt idx="271" formatCode="0.00E+00">
                  <c:v>3.081826E-5</c:v>
                </c:pt>
                <c:pt idx="272" formatCode="0.00E+00">
                  <c:v>3.0014780000000001E-5</c:v>
                </c:pt>
                <c:pt idx="273" formatCode="0.00E+00">
                  <c:v>2.9232250000000001E-5</c:v>
                </c:pt>
                <c:pt idx="274" formatCode="0.00E+00">
                  <c:v>2.8470110000000001E-5</c:v>
                </c:pt>
                <c:pt idx="275" formatCode="0.00E+00">
                  <c:v>2.7727849999999999E-5</c:v>
                </c:pt>
                <c:pt idx="276" formatCode="0.00E+00">
                  <c:v>2.7004939999999999E-5</c:v>
                </c:pt>
                <c:pt idx="277" formatCode="0.00E+00">
                  <c:v>2.6300879999999999E-5</c:v>
                </c:pt>
                <c:pt idx="278" formatCode="0.00E+00">
                  <c:v>2.561518E-5</c:v>
                </c:pt>
                <c:pt idx="279" formatCode="0.00E+00">
                  <c:v>2.4947350000000001E-5</c:v>
                </c:pt>
                <c:pt idx="280" formatCode="0.00E+00">
                  <c:v>2.429693E-5</c:v>
                </c:pt>
                <c:pt idx="281" formatCode="0.00E+00">
                  <c:v>2.3663469999999999E-5</c:v>
                </c:pt>
                <c:pt idx="282" formatCode="0.00E+00">
                  <c:v>2.3046529999999999E-5</c:v>
                </c:pt>
                <c:pt idx="283" formatCode="0.00E+00">
                  <c:v>2.2445669999999999E-5</c:v>
                </c:pt>
                <c:pt idx="284" formatCode="0.00E+00">
                  <c:v>2.186047E-5</c:v>
                </c:pt>
                <c:pt idx="285" formatCode="0.00E+00">
                  <c:v>2.1290540000000002E-5</c:v>
                </c:pt>
                <c:pt idx="286" formatCode="0.00E+00">
                  <c:v>2.0735459999999999E-5</c:v>
                </c:pt>
                <c:pt idx="287" formatCode="0.00E+00">
                  <c:v>2.0194849999999999E-5</c:v>
                </c:pt>
                <c:pt idx="288" formatCode="0.00E+00">
                  <c:v>1.9668339999999999E-5</c:v>
                </c:pt>
                <c:pt idx="289" formatCode="0.00E+00">
                  <c:v>1.915555E-5</c:v>
                </c:pt>
                <c:pt idx="290" formatCode="0.00E+00">
                  <c:v>1.8656139999999999E-5</c:v>
                </c:pt>
                <c:pt idx="291" formatCode="0.00E+00">
                  <c:v>1.8169739999999999E-5</c:v>
                </c:pt>
                <c:pt idx="292" formatCode="0.00E+00">
                  <c:v>1.769603E-5</c:v>
                </c:pt>
                <c:pt idx="293" formatCode="0.00E+00">
                  <c:v>1.723466E-5</c:v>
                </c:pt>
                <c:pt idx="294" formatCode="0.00E+00">
                  <c:v>1.6785329999999999E-5</c:v>
                </c:pt>
                <c:pt idx="295" formatCode="0.00E+00">
                  <c:v>1.634771E-5</c:v>
                </c:pt>
                <c:pt idx="296" formatCode="0.00E+00">
                  <c:v>1.59215E-5</c:v>
                </c:pt>
                <c:pt idx="297" formatCode="0.00E+00">
                  <c:v>1.5506400000000001E-5</c:v>
                </c:pt>
                <c:pt idx="298" formatCode="0.00E+00">
                  <c:v>1.510212E-5</c:v>
                </c:pt>
                <c:pt idx="299" formatCode="0.00E+00">
                  <c:v>1.470838E-5</c:v>
                </c:pt>
                <c:pt idx="300" formatCode="0.00E+00">
                  <c:v>1.432491E-5</c:v>
                </c:pt>
                <c:pt idx="301" formatCode="0.00E+00">
                  <c:v>1.3951439999999999E-5</c:v>
                </c:pt>
                <c:pt idx="302" formatCode="0.00E+00">
                  <c:v>1.35877E-5</c:v>
                </c:pt>
                <c:pt idx="303" formatCode="0.00E+00">
                  <c:v>1.3233449999999999E-5</c:v>
                </c:pt>
                <c:pt idx="304" formatCode="0.00E+00">
                  <c:v>1.2888430000000001E-5</c:v>
                </c:pt>
                <c:pt idx="305" formatCode="0.00E+00">
                  <c:v>1.2552409999999999E-5</c:v>
                </c:pt>
                <c:pt idx="306" formatCode="0.00E+00">
                  <c:v>1.2225149999999999E-5</c:v>
                </c:pt>
                <c:pt idx="307" formatCode="0.00E+00">
                  <c:v>1.190642E-5</c:v>
                </c:pt>
                <c:pt idx="308" formatCode="0.00E+00">
                  <c:v>1.1596E-5</c:v>
                </c:pt>
                <c:pt idx="309" formatCode="0.00E+00">
                  <c:v>1.129367E-5</c:v>
                </c:pt>
                <c:pt idx="310" formatCode="0.00E+00">
                  <c:v>1.099923E-5</c:v>
                </c:pt>
                <c:pt idx="311" formatCode="0.00E+00">
                  <c:v>1.071246E-5</c:v>
                </c:pt>
                <c:pt idx="312" formatCode="0.00E+00">
                  <c:v>1.043317E-5</c:v>
                </c:pt>
                <c:pt idx="313" formatCode="0.00E+00">
                  <c:v>1.0161160000000001E-5</c:v>
                </c:pt>
                <c:pt idx="314" formatCode="0.00E+00">
                  <c:v>9.8962420000000001E-6</c:v>
                </c:pt>
                <c:pt idx="315" formatCode="0.00E+00">
                  <c:v>9.6382310000000001E-6</c:v>
                </c:pt>
                <c:pt idx="316" formatCode="0.00E+00">
                  <c:v>9.3869470000000001E-6</c:v>
                </c:pt>
                <c:pt idx="317" formatCode="0.00E+00">
                  <c:v>9.1422140000000003E-6</c:v>
                </c:pt>
                <c:pt idx="318" formatCode="0.00E+00">
                  <c:v>8.9038620000000006E-6</c:v>
                </c:pt>
                <c:pt idx="319" formatCode="0.00E+00">
                  <c:v>8.6717239999999993E-6</c:v>
                </c:pt>
                <c:pt idx="320" formatCode="0.00E+00">
                  <c:v>8.4456379999999999E-6</c:v>
                </c:pt>
                <c:pt idx="321" formatCode="0.00E+00">
                  <c:v>8.2254460000000001E-6</c:v>
                </c:pt>
                <c:pt idx="322" formatCode="0.00E+00">
                  <c:v>8.0109960000000008E-6</c:v>
                </c:pt>
                <c:pt idx="323" formatCode="0.00E+00">
                  <c:v>7.8021359999999995E-6</c:v>
                </c:pt>
                <c:pt idx="324" formatCode="0.00E+00">
                  <c:v>7.5987209999999997E-6</c:v>
                </c:pt>
                <c:pt idx="325" formatCode="0.00E+00">
                  <c:v>7.400611E-6</c:v>
                </c:pt>
                <c:pt idx="326" formatCode="0.00E+00">
                  <c:v>7.2076649999999997E-6</c:v>
                </c:pt>
                <c:pt idx="327" formatCode="0.00E+00">
                  <c:v>7.01975E-6</c:v>
                </c:pt>
                <c:pt idx="328" formatCode="0.00E+00">
                  <c:v>6.8367339999999998E-6</c:v>
                </c:pt>
                <c:pt idx="329" formatCode="0.00E+00">
                  <c:v>6.6584880000000004E-6</c:v>
                </c:pt>
                <c:pt idx="330" formatCode="0.00E+00">
                  <c:v>6.4848909999999999E-6</c:v>
                </c:pt>
                <c:pt idx="331" formatCode="0.00E+00">
                  <c:v>6.315819E-6</c:v>
                </c:pt>
                <c:pt idx="332" formatCode="0.00E+00">
                  <c:v>6.1511560000000001E-6</c:v>
                </c:pt>
                <c:pt idx="333" formatCode="0.00E+00">
                  <c:v>5.9907850000000001E-6</c:v>
                </c:pt>
                <c:pt idx="334" formatCode="0.00E+00">
                  <c:v>5.8345959999999999E-6</c:v>
                </c:pt>
                <c:pt idx="335" formatCode="0.00E+00">
                  <c:v>5.6824790000000003E-6</c:v>
                </c:pt>
                <c:pt idx="336" formatCode="0.00E+00">
                  <c:v>5.5343270000000002E-6</c:v>
                </c:pt>
                <c:pt idx="337" formatCode="0.00E+00">
                  <c:v>5.3900379999999998E-6</c:v>
                </c:pt>
                <c:pt idx="338" formatCode="0.00E+00">
                  <c:v>5.2495110000000004E-6</c:v>
                </c:pt>
                <c:pt idx="339" formatCode="0.00E+00">
                  <c:v>5.1126479999999996E-6</c:v>
                </c:pt>
                <c:pt idx="340" formatCode="0.00E+00">
                  <c:v>4.9793529999999999E-6</c:v>
                </c:pt>
                <c:pt idx="341" formatCode="0.00E+00">
                  <c:v>4.8495330000000002E-6</c:v>
                </c:pt>
                <c:pt idx="342" formatCode="0.00E+00">
                  <c:v>4.7230980000000001E-6</c:v>
                </c:pt>
                <c:pt idx="343" formatCode="0.00E+00">
                  <c:v>4.5999599999999997E-6</c:v>
                </c:pt>
                <c:pt idx="344" formatCode="0.00E+00">
                  <c:v>4.4800310000000001E-6</c:v>
                </c:pt>
                <c:pt idx="345" formatCode="0.00E+00">
                  <c:v>4.3632290000000002E-6</c:v>
                </c:pt>
                <c:pt idx="346" formatCode="0.00E+00">
                  <c:v>4.249473E-6</c:v>
                </c:pt>
                <c:pt idx="347" formatCode="0.00E+00">
                  <c:v>4.1386819999999998E-6</c:v>
                </c:pt>
                <c:pt idx="348" formatCode="0.00E+00">
                  <c:v>4.0307799999999999E-6</c:v>
                </c:pt>
                <c:pt idx="349" formatCode="0.00E+00">
                  <c:v>3.9256909999999999E-6</c:v>
                </c:pt>
                <c:pt idx="350" formatCode="0.00E+00">
                  <c:v>3.8233420000000002E-6</c:v>
                </c:pt>
                <c:pt idx="351" formatCode="0.00E+00">
                  <c:v>3.723661E-6</c:v>
                </c:pt>
                <c:pt idx="352" formatCode="0.00E+00">
                  <c:v>3.6265790000000002E-6</c:v>
                </c:pt>
                <c:pt idx="353" formatCode="0.00E+00">
                  <c:v>3.532029E-6</c:v>
                </c:pt>
                <c:pt idx="354" formatCode="0.00E+00">
                  <c:v>3.439943E-6</c:v>
                </c:pt>
                <c:pt idx="355" formatCode="0.00E+00">
                  <c:v>3.350258E-6</c:v>
                </c:pt>
                <c:pt idx="356" formatCode="0.00E+00">
                  <c:v>3.262912E-6</c:v>
                </c:pt>
                <c:pt idx="357" formatCode="0.00E+00">
                  <c:v>3.1778420000000002E-6</c:v>
                </c:pt>
                <c:pt idx="358" formatCode="0.00E+00">
                  <c:v>3.094991E-6</c:v>
                </c:pt>
                <c:pt idx="359" formatCode="0.00E+00">
                  <c:v>3.0142989999999999E-6</c:v>
                </c:pt>
                <c:pt idx="360" formatCode="0.00E+00">
                  <c:v>2.935712E-6</c:v>
                </c:pt>
                <c:pt idx="361" formatCode="0.00E+00">
                  <c:v>2.859173E-6</c:v>
                </c:pt>
                <c:pt idx="362" formatCode="0.00E+00">
                  <c:v>2.78463E-6</c:v>
                </c:pt>
                <c:pt idx="363" formatCode="0.00E+00">
                  <c:v>2.71203E-6</c:v>
                </c:pt>
                <c:pt idx="364" formatCode="0.00E+00">
                  <c:v>2.641323E-6</c:v>
                </c:pt>
                <c:pt idx="365" formatCode="0.00E+00">
                  <c:v>2.5724589999999999E-6</c:v>
                </c:pt>
                <c:pt idx="366" formatCode="0.00E+00">
                  <c:v>2.5053910000000002E-6</c:v>
                </c:pt>
                <c:pt idx="367" formatCode="0.00E+00">
                  <c:v>2.4400719999999998E-6</c:v>
                </c:pt>
                <c:pt idx="368" formatCode="0.00E+00">
                  <c:v>2.3764549999999998E-6</c:v>
                </c:pt>
                <c:pt idx="369" formatCode="0.00E+00">
                  <c:v>2.3144970000000002E-6</c:v>
                </c:pt>
                <c:pt idx="370" formatCode="0.00E+00">
                  <c:v>2.2541539999999999E-6</c:v>
                </c:pt>
                <c:pt idx="371" formatCode="0.00E+00">
                  <c:v>2.195385E-6</c:v>
                </c:pt>
                <c:pt idx="372" formatCode="0.00E+00">
                  <c:v>2.138148E-6</c:v>
                </c:pt>
                <c:pt idx="373" formatCode="0.00E+00">
                  <c:v>2.082403E-6</c:v>
                </c:pt>
                <c:pt idx="374" formatCode="0.00E+00">
                  <c:v>2.0281110000000002E-6</c:v>
                </c:pt>
                <c:pt idx="375" formatCode="0.00E+00">
                  <c:v>1.9752350000000001E-6</c:v>
                </c:pt>
                <c:pt idx="376" formatCode="0.00E+00">
                  <c:v>1.9237369999999999E-6</c:v>
                </c:pt>
                <c:pt idx="377" formatCode="0.00E+00">
                  <c:v>1.8735829999999999E-6</c:v>
                </c:pt>
                <c:pt idx="378" formatCode="0.00E+00">
                  <c:v>1.824735E-6</c:v>
                </c:pt>
                <c:pt idx="379" formatCode="0.00E+00">
                  <c:v>1.7771619999999999E-6</c:v>
                </c:pt>
                <c:pt idx="380" formatCode="0.00E+00">
                  <c:v>1.7308279999999999E-6</c:v>
                </c:pt>
                <c:pt idx="381" formatCode="0.00E+00">
                  <c:v>1.6857030000000001E-6</c:v>
                </c:pt>
                <c:pt idx="382" formatCode="0.00E+00">
                  <c:v>1.6417540000000001E-6</c:v>
                </c:pt>
                <c:pt idx="383" formatCode="0.00E+00">
                  <c:v>1.59895E-6</c:v>
                </c:pt>
                <c:pt idx="384" formatCode="0.00E+00">
                  <c:v>1.5572629999999999E-6</c:v>
                </c:pt>
                <c:pt idx="385" formatCode="0.00E+00">
                  <c:v>1.5166630000000001E-6</c:v>
                </c:pt>
                <c:pt idx="386" formatCode="0.00E+00">
                  <c:v>1.477121E-6</c:v>
                </c:pt>
                <c:pt idx="387" formatCode="0.00E+00">
                  <c:v>1.4386099999999999E-6</c:v>
                </c:pt>
                <c:pt idx="388" formatCode="0.00E+00">
                  <c:v>1.4011030000000001E-6</c:v>
                </c:pt>
                <c:pt idx="389" formatCode="0.00E+00">
                  <c:v>1.3645739999999999E-6</c:v>
                </c:pt>
                <c:pt idx="390" formatCode="0.00E+00">
                  <c:v>1.3289980000000001E-6</c:v>
                </c:pt>
                <c:pt idx="391" formatCode="0.00E+00">
                  <c:v>1.2943480000000001E-6</c:v>
                </c:pt>
                <c:pt idx="392" formatCode="0.00E+00">
                  <c:v>1.2606029999999999E-6</c:v>
                </c:pt>
                <c:pt idx="393" formatCode="0.00E+00">
                  <c:v>1.2277370000000001E-6</c:v>
                </c:pt>
                <c:pt idx="394" formatCode="0.00E+00">
                  <c:v>1.195728E-6</c:v>
                </c:pt>
                <c:pt idx="395" formatCode="0.00E+00">
                  <c:v>1.164553E-6</c:v>
                </c:pt>
                <c:pt idx="396" formatCode="0.00E+00">
                  <c:v>1.134191E-6</c:v>
                </c:pt>
                <c:pt idx="397" formatCode="0.00E+00">
                  <c:v>1.1046209999999999E-6</c:v>
                </c:pt>
                <c:pt idx="398" formatCode="0.00E+00">
                  <c:v>1.0758219999999999E-6</c:v>
                </c:pt>
                <c:pt idx="399" formatCode="0.00E+00">
                  <c:v>1.0477740000000001E-6</c:v>
                </c:pt>
                <c:pt idx="400" formatCode="0.00E+00">
                  <c:v>1.0204560000000001E-6</c:v>
                </c:pt>
                <c:pt idx="401" formatCode="0.00E+00">
                  <c:v>9.9385149999999996E-7</c:v>
                </c:pt>
                <c:pt idx="402" formatCode="0.00E+00">
                  <c:v>9.6794020000000001E-7</c:v>
                </c:pt>
                <c:pt idx="403" formatCode="0.00E+00">
                  <c:v>9.4270439999999996E-7</c:v>
                </c:pt>
                <c:pt idx="404" formatCode="0.00E+00">
                  <c:v>9.1812659999999998E-7</c:v>
                </c:pt>
                <c:pt idx="405" formatCode="0.00E+00">
                  <c:v>8.9418960000000002E-7</c:v>
                </c:pt>
                <c:pt idx="406" formatCode="0.00E+00">
                  <c:v>8.7087660000000003E-7</c:v>
                </c:pt>
                <c:pt idx="407" formatCode="0.00E+00">
                  <c:v>8.4817150000000005E-7</c:v>
                </c:pt>
                <c:pt idx="408" formatCode="0.00E+00">
                  <c:v>8.2605820000000001E-7</c:v>
                </c:pt>
                <c:pt idx="409" formatCode="0.00E+00">
                  <c:v>8.0452159999999999E-7</c:v>
                </c:pt>
                <c:pt idx="410" formatCode="0.00E+00">
                  <c:v>7.8354639999999996E-7</c:v>
                </c:pt>
                <c:pt idx="411" formatCode="0.00E+00">
                  <c:v>7.6311809999999996E-7</c:v>
                </c:pt>
                <c:pt idx="412" formatCode="0.00E+00">
                  <c:v>7.4322230000000004E-7</c:v>
                </c:pt>
                <c:pt idx="413" formatCode="0.00E+00">
                  <c:v>7.2384529999999996E-7</c:v>
                </c:pt>
                <c:pt idx="414" formatCode="0.00E+00">
                  <c:v>7.0497339999999999E-7</c:v>
                </c:pt>
                <c:pt idx="415" formatCode="0.00E+00">
                  <c:v>6.8659370000000004E-7</c:v>
                </c:pt>
                <c:pt idx="416" formatCode="0.00E+00">
                  <c:v>6.6869310000000001E-7</c:v>
                </c:pt>
                <c:pt idx="417" formatCode="0.00E+00">
                  <c:v>6.5125920000000003E-7</c:v>
                </c:pt>
                <c:pt idx="418" formatCode="0.00E+00">
                  <c:v>6.342798E-7</c:v>
                </c:pt>
                <c:pt idx="419" formatCode="0.00E+00">
                  <c:v>6.1774320000000004E-7</c:v>
                </c:pt>
                <c:pt idx="420" formatCode="0.00E+00">
                  <c:v>6.0163760000000001E-7</c:v>
                </c:pt>
                <c:pt idx="421" formatCode="0.00E+00">
                  <c:v>5.8595200000000003E-7</c:v>
                </c:pt>
                <c:pt idx="422" formatCode="0.00E+00">
                  <c:v>5.7067520000000003E-7</c:v>
                </c:pt>
                <c:pt idx="423" formatCode="0.00E+00">
                  <c:v>5.5579690000000002E-7</c:v>
                </c:pt>
                <c:pt idx="424" formatCode="0.00E+00">
                  <c:v>5.4130629999999999E-7</c:v>
                </c:pt>
                <c:pt idx="425" formatCode="0.00E+00">
                  <c:v>5.2719359999999998E-7</c:v>
                </c:pt>
                <c:pt idx="426" formatCode="0.00E+00">
                  <c:v>5.1344880000000002E-7</c:v>
                </c:pt>
                <c:pt idx="427" formatCode="0.00E+00">
                  <c:v>5.0006239999999996E-7</c:v>
                </c:pt>
                <c:pt idx="428" formatCode="0.00E+00">
                  <c:v>4.8702500000000001E-7</c:v>
                </c:pt>
                <c:pt idx="429" formatCode="0.00E+00">
                  <c:v>4.7432739999999998E-7</c:v>
                </c:pt>
                <c:pt idx="430" formatCode="0.00E+00">
                  <c:v>4.6196100000000002E-7</c:v>
                </c:pt>
                <c:pt idx="431" formatCode="0.00E+00">
                  <c:v>4.4991690000000003E-7</c:v>
                </c:pt>
                <c:pt idx="432" formatCode="0.00E+00">
                  <c:v>4.3818680000000002E-7</c:v>
                </c:pt>
                <c:pt idx="433" formatCode="0.00E+00">
                  <c:v>4.267626E-7</c:v>
                </c:pt>
                <c:pt idx="434" formatCode="0.00E+00">
                  <c:v>4.1563620000000001E-7</c:v>
                </c:pt>
                <c:pt idx="435" formatCode="0.00E+00">
                  <c:v>4.0479989999999998E-7</c:v>
                </c:pt>
                <c:pt idx="436" formatCode="0.00E+00">
                  <c:v>3.9424610000000001E-7</c:v>
                </c:pt>
                <c:pt idx="437" formatCode="0.00E+00">
                  <c:v>3.839675E-7</c:v>
                </c:pt>
                <c:pt idx="438" formatCode="0.00E+00">
                  <c:v>3.7395679999999998E-7</c:v>
                </c:pt>
                <c:pt idx="439" formatCode="0.00E+00">
                  <c:v>3.6420720000000001E-7</c:v>
                </c:pt>
                <c:pt idx="440" formatCode="0.00E+00">
                  <c:v>1.034791E-2</c:v>
                </c:pt>
                <c:pt idx="441" formatCode="0.00E+00">
                  <c:v>1.0316179999999999E-2</c:v>
                </c:pt>
                <c:pt idx="442" formatCode="0.00E+00">
                  <c:v>7.9129289999999995E-4</c:v>
                </c:pt>
                <c:pt idx="443" formatCode="0.00E+00">
                  <c:v>4.9926799999999999E-23</c:v>
                </c:pt>
                <c:pt idx="444" formatCode="0.00E+00">
                  <c:v>4.4706630000000003E-23</c:v>
                </c:pt>
                <c:pt idx="445" formatCode="0.00E+00">
                  <c:v>9.8813880000000005E-7</c:v>
                </c:pt>
                <c:pt idx="446" formatCode="0.00E+00">
                  <c:v>9.6325859999999991E-7</c:v>
                </c:pt>
                <c:pt idx="447" formatCode="0.00E+00">
                  <c:v>9.3900479999999997E-7</c:v>
                </c:pt>
                <c:pt idx="448" formatCode="0.00E+00">
                  <c:v>9.1536170000000004E-7</c:v>
                </c:pt>
                <c:pt idx="449" formatCode="0.00E+00">
                  <c:v>8.9231390000000004E-7</c:v>
                </c:pt>
                <c:pt idx="450" formatCode="0.00E+00">
                  <c:v>8.6984639999999999E-7</c:v>
                </c:pt>
                <c:pt idx="451" formatCode="0.00E+00">
                  <c:v>8.4794459999999997E-7</c:v>
                </c:pt>
                <c:pt idx="452" formatCode="0.00E+00">
                  <c:v>8.2659430000000003E-7</c:v>
                </c:pt>
                <c:pt idx="453" formatCode="0.00E+00">
                  <c:v>8.0578149999999999E-7</c:v>
                </c:pt>
                <c:pt idx="454" formatCode="0.00E+00">
                  <c:v>7.8549279999999997E-7</c:v>
                </c:pt>
                <c:pt idx="455" formatCode="0.00E+00">
                  <c:v>7.6571500000000002E-7</c:v>
                </c:pt>
                <c:pt idx="456" formatCode="0.00E+00">
                  <c:v>7.4643510000000002E-7</c:v>
                </c:pt>
                <c:pt idx="457" formatCode="0.00E+00">
                  <c:v>7.2764069999999997E-7</c:v>
                </c:pt>
                <c:pt idx="458" formatCode="0.00E+00">
                  <c:v>7.0931950000000004E-7</c:v>
                </c:pt>
                <c:pt idx="459" formatCode="0.00E+00">
                  <c:v>6.9145959999999995E-7</c:v>
                </c:pt>
                <c:pt idx="460" formatCode="0.00E+00">
                  <c:v>6.7404939999999997E-7</c:v>
                </c:pt>
                <c:pt idx="461" formatCode="0.00E+00">
                  <c:v>6.5707759999999998E-7</c:v>
                </c:pt>
                <c:pt idx="462" formatCode="0.00E+00">
                  <c:v>6.4053309999999995E-7</c:v>
                </c:pt>
                <c:pt idx="463" formatCode="0.00E+00">
                  <c:v>6.2440520000000002E-7</c:v>
                </c:pt>
                <c:pt idx="464" formatCode="0.00E+00">
                  <c:v>6.0868329999999997E-7</c:v>
                </c:pt>
                <c:pt idx="465" formatCode="0.00E+00">
                  <c:v>5.9335730000000001E-7</c:v>
                </c:pt>
                <c:pt idx="466" formatCode="0.00E+00">
                  <c:v>5.7841730000000001E-7</c:v>
                </c:pt>
                <c:pt idx="467" formatCode="0.00E+00">
                  <c:v>5.6385330000000002E-7</c:v>
                </c:pt>
                <c:pt idx="468" formatCode="0.00E+00">
                  <c:v>5.496561E-7</c:v>
                </c:pt>
                <c:pt idx="469" formatCode="0.00E+00">
                  <c:v>5.3581640000000001E-7</c:v>
                </c:pt>
                <c:pt idx="470" formatCode="0.00E+00">
                  <c:v>5.2232509999999995E-7</c:v>
                </c:pt>
                <c:pt idx="471" formatCode="0.00E+00">
                  <c:v>5.0917359999999998E-7</c:v>
                </c:pt>
                <c:pt idx="472" formatCode="0.00E+00">
                  <c:v>4.9635310000000004E-7</c:v>
                </c:pt>
                <c:pt idx="473" formatCode="0.00E+00">
                  <c:v>4.8385549999999997E-7</c:v>
                </c:pt>
                <c:pt idx="474" formatCode="0.00E+00">
                  <c:v>4.716725E-7</c:v>
                </c:pt>
              </c:numCache>
            </c:numRef>
          </c:yVal>
          <c:smooth val="1"/>
        </c:ser>
        <c:ser>
          <c:idx val="3"/>
          <c:order val="2"/>
          <c:tx>
            <c:strRef>
              <c:f>Sheet1!$U$3</c:f>
              <c:strCache>
                <c:ptCount val="1"/>
                <c:pt idx="0">
                  <c:v>10 ppm</c:v>
                </c:pt>
              </c:strCache>
            </c:strRef>
          </c:tx>
          <c:spPr>
            <a:ln w="19050">
              <a:solidFill>
                <a:schemeClr val="tx1"/>
              </a:solidFill>
            </a:ln>
          </c:spPr>
          <c:marker>
            <c:symbol val="none"/>
          </c:marker>
          <c:xVal>
            <c:numRef>
              <c:f>Sheet1!$V$7:$V$480</c:f>
              <c:numCache>
                <c:formatCode>General</c:formatCode>
                <c:ptCount val="474"/>
                <c:pt idx="0">
                  <c:v>28</c:v>
                </c:pt>
                <c:pt idx="1">
                  <c:v>28.400000000000002</c:v>
                </c:pt>
                <c:pt idx="2">
                  <c:v>28.8</c:v>
                </c:pt>
                <c:pt idx="3">
                  <c:v>29.200000000000003</c:v>
                </c:pt>
                <c:pt idx="4">
                  <c:v>29.6</c:v>
                </c:pt>
                <c:pt idx="5">
                  <c:v>30</c:v>
                </c:pt>
                <c:pt idx="6">
                  <c:v>30.400000000000002</c:v>
                </c:pt>
                <c:pt idx="7">
                  <c:v>30.8</c:v>
                </c:pt>
                <c:pt idx="8">
                  <c:v>31.200000000000003</c:v>
                </c:pt>
                <c:pt idx="9">
                  <c:v>31.6</c:v>
                </c:pt>
                <c:pt idx="10">
                  <c:v>32</c:v>
                </c:pt>
                <c:pt idx="11">
                  <c:v>32.4</c:v>
                </c:pt>
                <c:pt idx="12">
                  <c:v>32.800000000000004</c:v>
                </c:pt>
                <c:pt idx="13">
                  <c:v>33.200000000000003</c:v>
                </c:pt>
                <c:pt idx="14">
                  <c:v>33.6</c:v>
                </c:pt>
                <c:pt idx="15">
                  <c:v>34</c:v>
                </c:pt>
                <c:pt idx="16">
                  <c:v>34.4</c:v>
                </c:pt>
                <c:pt idx="17">
                  <c:v>34.800000000000004</c:v>
                </c:pt>
                <c:pt idx="18">
                  <c:v>35.200000000000003</c:v>
                </c:pt>
                <c:pt idx="19">
                  <c:v>35.6</c:v>
                </c:pt>
                <c:pt idx="20">
                  <c:v>36</c:v>
                </c:pt>
                <c:pt idx="21">
                  <c:v>36.4</c:v>
                </c:pt>
                <c:pt idx="22">
                  <c:v>36.800000000000004</c:v>
                </c:pt>
                <c:pt idx="23">
                  <c:v>37.200000000000003</c:v>
                </c:pt>
                <c:pt idx="24">
                  <c:v>37.6</c:v>
                </c:pt>
                <c:pt idx="25">
                  <c:v>38</c:v>
                </c:pt>
                <c:pt idx="26">
                  <c:v>38.400000000000006</c:v>
                </c:pt>
                <c:pt idx="27">
                  <c:v>38.800000000000004</c:v>
                </c:pt>
                <c:pt idx="28">
                  <c:v>39.200000000000003</c:v>
                </c:pt>
                <c:pt idx="29">
                  <c:v>39.6</c:v>
                </c:pt>
                <c:pt idx="30">
                  <c:v>40</c:v>
                </c:pt>
                <c:pt idx="31">
                  <c:v>40.400000000000006</c:v>
                </c:pt>
                <c:pt idx="32">
                  <c:v>40.800000000000004</c:v>
                </c:pt>
                <c:pt idx="33">
                  <c:v>41.2</c:v>
                </c:pt>
                <c:pt idx="34">
                  <c:v>41.6</c:v>
                </c:pt>
                <c:pt idx="35">
                  <c:v>42</c:v>
                </c:pt>
                <c:pt idx="36">
                  <c:v>42.400000000000006</c:v>
                </c:pt>
                <c:pt idx="37">
                  <c:v>42.800000000000004</c:v>
                </c:pt>
                <c:pt idx="38">
                  <c:v>43.2</c:v>
                </c:pt>
                <c:pt idx="39">
                  <c:v>43.6</c:v>
                </c:pt>
                <c:pt idx="40">
                  <c:v>44</c:v>
                </c:pt>
                <c:pt idx="41">
                  <c:v>44.400000000000006</c:v>
                </c:pt>
                <c:pt idx="42">
                  <c:v>44.800000000000004</c:v>
                </c:pt>
                <c:pt idx="43">
                  <c:v>45.2</c:v>
                </c:pt>
                <c:pt idx="44">
                  <c:v>45.6</c:v>
                </c:pt>
                <c:pt idx="45">
                  <c:v>46</c:v>
                </c:pt>
                <c:pt idx="46">
                  <c:v>46.400000000000006</c:v>
                </c:pt>
                <c:pt idx="47">
                  <c:v>46.800000000000004</c:v>
                </c:pt>
                <c:pt idx="48">
                  <c:v>47.2</c:v>
                </c:pt>
                <c:pt idx="49">
                  <c:v>47.6</c:v>
                </c:pt>
                <c:pt idx="50">
                  <c:v>48</c:v>
                </c:pt>
                <c:pt idx="51">
                  <c:v>48.400000000000006</c:v>
                </c:pt>
                <c:pt idx="52">
                  <c:v>48.800000000000004</c:v>
                </c:pt>
                <c:pt idx="53">
                  <c:v>49.2</c:v>
                </c:pt>
                <c:pt idx="54">
                  <c:v>49.6</c:v>
                </c:pt>
                <c:pt idx="55">
                  <c:v>50</c:v>
                </c:pt>
                <c:pt idx="56">
                  <c:v>50.400000000000006</c:v>
                </c:pt>
                <c:pt idx="57">
                  <c:v>50.800000000000004</c:v>
                </c:pt>
                <c:pt idx="58">
                  <c:v>51.2</c:v>
                </c:pt>
                <c:pt idx="59">
                  <c:v>51.6</c:v>
                </c:pt>
                <c:pt idx="60">
                  <c:v>52</c:v>
                </c:pt>
                <c:pt idx="61">
                  <c:v>52.400000000000006</c:v>
                </c:pt>
                <c:pt idx="62">
                  <c:v>52.800000000000004</c:v>
                </c:pt>
                <c:pt idx="63">
                  <c:v>53.2</c:v>
                </c:pt>
                <c:pt idx="64">
                  <c:v>53.6</c:v>
                </c:pt>
                <c:pt idx="65">
                  <c:v>54</c:v>
                </c:pt>
                <c:pt idx="66">
                  <c:v>54.400000000000006</c:v>
                </c:pt>
                <c:pt idx="67">
                  <c:v>54.800000000000004</c:v>
                </c:pt>
                <c:pt idx="68">
                  <c:v>55.2</c:v>
                </c:pt>
                <c:pt idx="69">
                  <c:v>55.6</c:v>
                </c:pt>
                <c:pt idx="70">
                  <c:v>56</c:v>
                </c:pt>
                <c:pt idx="71">
                  <c:v>56.400000000000006</c:v>
                </c:pt>
                <c:pt idx="72">
                  <c:v>56.800000000000004</c:v>
                </c:pt>
                <c:pt idx="73">
                  <c:v>57.2</c:v>
                </c:pt>
                <c:pt idx="74">
                  <c:v>57.6</c:v>
                </c:pt>
                <c:pt idx="75">
                  <c:v>58</c:v>
                </c:pt>
                <c:pt idx="76">
                  <c:v>58.400000000000006</c:v>
                </c:pt>
                <c:pt idx="77">
                  <c:v>58.800000000000004</c:v>
                </c:pt>
                <c:pt idx="78">
                  <c:v>59.2</c:v>
                </c:pt>
                <c:pt idx="79">
                  <c:v>59.6</c:v>
                </c:pt>
                <c:pt idx="80">
                  <c:v>60</c:v>
                </c:pt>
                <c:pt idx="81">
                  <c:v>60.400000000000006</c:v>
                </c:pt>
                <c:pt idx="82">
                  <c:v>60.800000000000004</c:v>
                </c:pt>
                <c:pt idx="83">
                  <c:v>61.2</c:v>
                </c:pt>
                <c:pt idx="84">
                  <c:v>61.6</c:v>
                </c:pt>
                <c:pt idx="85">
                  <c:v>62</c:v>
                </c:pt>
                <c:pt idx="86">
                  <c:v>62.400000000000006</c:v>
                </c:pt>
                <c:pt idx="87">
                  <c:v>62.800000000000004</c:v>
                </c:pt>
                <c:pt idx="88">
                  <c:v>63.2</c:v>
                </c:pt>
                <c:pt idx="89">
                  <c:v>63.6</c:v>
                </c:pt>
                <c:pt idx="90">
                  <c:v>64</c:v>
                </c:pt>
                <c:pt idx="91">
                  <c:v>64.400000000000006</c:v>
                </c:pt>
                <c:pt idx="92">
                  <c:v>64.8</c:v>
                </c:pt>
                <c:pt idx="93">
                  <c:v>65.2</c:v>
                </c:pt>
                <c:pt idx="94">
                  <c:v>65.600000000000009</c:v>
                </c:pt>
                <c:pt idx="95">
                  <c:v>66</c:v>
                </c:pt>
                <c:pt idx="96">
                  <c:v>66.400000000000006</c:v>
                </c:pt>
                <c:pt idx="97">
                  <c:v>66.8</c:v>
                </c:pt>
                <c:pt idx="98">
                  <c:v>67.2</c:v>
                </c:pt>
                <c:pt idx="99">
                  <c:v>67.600000000000009</c:v>
                </c:pt>
                <c:pt idx="100">
                  <c:v>68</c:v>
                </c:pt>
                <c:pt idx="101">
                  <c:v>68.400000000000006</c:v>
                </c:pt>
                <c:pt idx="102">
                  <c:v>68.8</c:v>
                </c:pt>
                <c:pt idx="103">
                  <c:v>69.2</c:v>
                </c:pt>
                <c:pt idx="104">
                  <c:v>69.600000000000009</c:v>
                </c:pt>
                <c:pt idx="105">
                  <c:v>70</c:v>
                </c:pt>
                <c:pt idx="106">
                  <c:v>70.400000000000006</c:v>
                </c:pt>
                <c:pt idx="107">
                  <c:v>70.8</c:v>
                </c:pt>
                <c:pt idx="108">
                  <c:v>71.2</c:v>
                </c:pt>
                <c:pt idx="109">
                  <c:v>71.600000000000009</c:v>
                </c:pt>
                <c:pt idx="110">
                  <c:v>72</c:v>
                </c:pt>
                <c:pt idx="111">
                  <c:v>72.400000000000006</c:v>
                </c:pt>
                <c:pt idx="112">
                  <c:v>72.8</c:v>
                </c:pt>
                <c:pt idx="113">
                  <c:v>73.2</c:v>
                </c:pt>
                <c:pt idx="114">
                  <c:v>73.600000000000009</c:v>
                </c:pt>
                <c:pt idx="115">
                  <c:v>74</c:v>
                </c:pt>
                <c:pt idx="116">
                  <c:v>74.400000000000006</c:v>
                </c:pt>
                <c:pt idx="117">
                  <c:v>74.8</c:v>
                </c:pt>
                <c:pt idx="118">
                  <c:v>75.2</c:v>
                </c:pt>
                <c:pt idx="119">
                  <c:v>75.600000000000009</c:v>
                </c:pt>
                <c:pt idx="120">
                  <c:v>76</c:v>
                </c:pt>
                <c:pt idx="121">
                  <c:v>76.400000000000006</c:v>
                </c:pt>
                <c:pt idx="122">
                  <c:v>76.800000000000011</c:v>
                </c:pt>
                <c:pt idx="123">
                  <c:v>77.2</c:v>
                </c:pt>
                <c:pt idx="124">
                  <c:v>77.600000000000009</c:v>
                </c:pt>
                <c:pt idx="125">
                  <c:v>78</c:v>
                </c:pt>
                <c:pt idx="126">
                  <c:v>78.400000000000006</c:v>
                </c:pt>
                <c:pt idx="127">
                  <c:v>78.800000000000011</c:v>
                </c:pt>
                <c:pt idx="128">
                  <c:v>79.2</c:v>
                </c:pt>
                <c:pt idx="129">
                  <c:v>79.600000000000009</c:v>
                </c:pt>
                <c:pt idx="130">
                  <c:v>80</c:v>
                </c:pt>
                <c:pt idx="131">
                  <c:v>80.400000000000006</c:v>
                </c:pt>
                <c:pt idx="132">
                  <c:v>80.800000000000011</c:v>
                </c:pt>
                <c:pt idx="133">
                  <c:v>81.2</c:v>
                </c:pt>
                <c:pt idx="134">
                  <c:v>81.600000000000009</c:v>
                </c:pt>
                <c:pt idx="135">
                  <c:v>82</c:v>
                </c:pt>
                <c:pt idx="136">
                  <c:v>82.4</c:v>
                </c:pt>
                <c:pt idx="137">
                  <c:v>82.800000000000011</c:v>
                </c:pt>
                <c:pt idx="138">
                  <c:v>83.2</c:v>
                </c:pt>
                <c:pt idx="139">
                  <c:v>83.600000000000009</c:v>
                </c:pt>
                <c:pt idx="140">
                  <c:v>84</c:v>
                </c:pt>
                <c:pt idx="141">
                  <c:v>84.4</c:v>
                </c:pt>
                <c:pt idx="142">
                  <c:v>84.800000000000011</c:v>
                </c:pt>
                <c:pt idx="143">
                  <c:v>85.2</c:v>
                </c:pt>
                <c:pt idx="144">
                  <c:v>85.600000000000009</c:v>
                </c:pt>
                <c:pt idx="145">
                  <c:v>86</c:v>
                </c:pt>
                <c:pt idx="146">
                  <c:v>86.4</c:v>
                </c:pt>
                <c:pt idx="147">
                  <c:v>86.800000000000011</c:v>
                </c:pt>
                <c:pt idx="148">
                  <c:v>87.2</c:v>
                </c:pt>
                <c:pt idx="149">
                  <c:v>87.600000000000009</c:v>
                </c:pt>
                <c:pt idx="150">
                  <c:v>88</c:v>
                </c:pt>
                <c:pt idx="151">
                  <c:v>88.4</c:v>
                </c:pt>
                <c:pt idx="152">
                  <c:v>88.800000000000011</c:v>
                </c:pt>
                <c:pt idx="153">
                  <c:v>89.2</c:v>
                </c:pt>
                <c:pt idx="154">
                  <c:v>89.600000000000009</c:v>
                </c:pt>
                <c:pt idx="155">
                  <c:v>90</c:v>
                </c:pt>
                <c:pt idx="156">
                  <c:v>90.4</c:v>
                </c:pt>
                <c:pt idx="157">
                  <c:v>90.800000000000011</c:v>
                </c:pt>
                <c:pt idx="158">
                  <c:v>91.2</c:v>
                </c:pt>
                <c:pt idx="159">
                  <c:v>91.600000000000009</c:v>
                </c:pt>
                <c:pt idx="160">
                  <c:v>92</c:v>
                </c:pt>
                <c:pt idx="161">
                  <c:v>92.4</c:v>
                </c:pt>
                <c:pt idx="162">
                  <c:v>92.800000000000011</c:v>
                </c:pt>
                <c:pt idx="163">
                  <c:v>93.2</c:v>
                </c:pt>
                <c:pt idx="164">
                  <c:v>93.600000000000009</c:v>
                </c:pt>
                <c:pt idx="165">
                  <c:v>94</c:v>
                </c:pt>
                <c:pt idx="166">
                  <c:v>94.4</c:v>
                </c:pt>
                <c:pt idx="167">
                  <c:v>94.800000000000011</c:v>
                </c:pt>
                <c:pt idx="168">
                  <c:v>95.2</c:v>
                </c:pt>
                <c:pt idx="169">
                  <c:v>95.600000000000009</c:v>
                </c:pt>
                <c:pt idx="170">
                  <c:v>96</c:v>
                </c:pt>
                <c:pt idx="171">
                  <c:v>96.4</c:v>
                </c:pt>
                <c:pt idx="172">
                  <c:v>96.800000000000011</c:v>
                </c:pt>
                <c:pt idx="173">
                  <c:v>97.2</c:v>
                </c:pt>
                <c:pt idx="174">
                  <c:v>97.600000000000009</c:v>
                </c:pt>
                <c:pt idx="175">
                  <c:v>98</c:v>
                </c:pt>
                <c:pt idx="176">
                  <c:v>98.4</c:v>
                </c:pt>
                <c:pt idx="177">
                  <c:v>98.800000000000011</c:v>
                </c:pt>
                <c:pt idx="178">
                  <c:v>99.2</c:v>
                </c:pt>
                <c:pt idx="179">
                  <c:v>99.600000000000009</c:v>
                </c:pt>
                <c:pt idx="180">
                  <c:v>100</c:v>
                </c:pt>
                <c:pt idx="181">
                  <c:v>100.4</c:v>
                </c:pt>
                <c:pt idx="182">
                  <c:v>100.80000000000001</c:v>
                </c:pt>
                <c:pt idx="183">
                  <c:v>101.2</c:v>
                </c:pt>
                <c:pt idx="184">
                  <c:v>101.60000000000001</c:v>
                </c:pt>
                <c:pt idx="185">
                  <c:v>102</c:v>
                </c:pt>
                <c:pt idx="186">
                  <c:v>102.4</c:v>
                </c:pt>
                <c:pt idx="187">
                  <c:v>102.80000000000001</c:v>
                </c:pt>
                <c:pt idx="188">
                  <c:v>103.2</c:v>
                </c:pt>
                <c:pt idx="189">
                  <c:v>103.60000000000001</c:v>
                </c:pt>
                <c:pt idx="190">
                  <c:v>104</c:v>
                </c:pt>
                <c:pt idx="191">
                  <c:v>104.4</c:v>
                </c:pt>
                <c:pt idx="192">
                  <c:v>104.80000000000001</c:v>
                </c:pt>
                <c:pt idx="193">
                  <c:v>105.2</c:v>
                </c:pt>
                <c:pt idx="194">
                  <c:v>105.60000000000001</c:v>
                </c:pt>
                <c:pt idx="195">
                  <c:v>106</c:v>
                </c:pt>
                <c:pt idx="196">
                  <c:v>106.4</c:v>
                </c:pt>
                <c:pt idx="197">
                  <c:v>106.80000000000001</c:v>
                </c:pt>
                <c:pt idx="198">
                  <c:v>107.2</c:v>
                </c:pt>
                <c:pt idx="199">
                  <c:v>107.60000000000001</c:v>
                </c:pt>
                <c:pt idx="200">
                  <c:v>108</c:v>
                </c:pt>
                <c:pt idx="201">
                  <c:v>108.4</c:v>
                </c:pt>
                <c:pt idx="202">
                  <c:v>108.80000000000001</c:v>
                </c:pt>
                <c:pt idx="203">
                  <c:v>109.2</c:v>
                </c:pt>
                <c:pt idx="204">
                  <c:v>109.60000000000001</c:v>
                </c:pt>
                <c:pt idx="205">
                  <c:v>110</c:v>
                </c:pt>
                <c:pt idx="206">
                  <c:v>110.4</c:v>
                </c:pt>
                <c:pt idx="207">
                  <c:v>110.80000000000001</c:v>
                </c:pt>
                <c:pt idx="208">
                  <c:v>111.2</c:v>
                </c:pt>
                <c:pt idx="209">
                  <c:v>111.60000000000001</c:v>
                </c:pt>
                <c:pt idx="210">
                  <c:v>112</c:v>
                </c:pt>
                <c:pt idx="211">
                  <c:v>112.4</c:v>
                </c:pt>
                <c:pt idx="212">
                  <c:v>112.80000000000001</c:v>
                </c:pt>
                <c:pt idx="213">
                  <c:v>113.2</c:v>
                </c:pt>
                <c:pt idx="214">
                  <c:v>113.60000000000001</c:v>
                </c:pt>
                <c:pt idx="215">
                  <c:v>114</c:v>
                </c:pt>
                <c:pt idx="216">
                  <c:v>114.4</c:v>
                </c:pt>
                <c:pt idx="217">
                  <c:v>114.80000000000001</c:v>
                </c:pt>
                <c:pt idx="218">
                  <c:v>115.2</c:v>
                </c:pt>
                <c:pt idx="219">
                  <c:v>115.60000000000001</c:v>
                </c:pt>
                <c:pt idx="220">
                  <c:v>116</c:v>
                </c:pt>
                <c:pt idx="221">
                  <c:v>116.4</c:v>
                </c:pt>
                <c:pt idx="222">
                  <c:v>116.80000000000001</c:v>
                </c:pt>
                <c:pt idx="223">
                  <c:v>117.2</c:v>
                </c:pt>
                <c:pt idx="224">
                  <c:v>117.60000000000001</c:v>
                </c:pt>
                <c:pt idx="225">
                  <c:v>118</c:v>
                </c:pt>
                <c:pt idx="226">
                  <c:v>118.4</c:v>
                </c:pt>
                <c:pt idx="227">
                  <c:v>118.80000000000001</c:v>
                </c:pt>
                <c:pt idx="228">
                  <c:v>119.2</c:v>
                </c:pt>
                <c:pt idx="229">
                  <c:v>119.60000000000001</c:v>
                </c:pt>
                <c:pt idx="230">
                  <c:v>120</c:v>
                </c:pt>
                <c:pt idx="231">
                  <c:v>120.4</c:v>
                </c:pt>
                <c:pt idx="232">
                  <c:v>120.80000000000001</c:v>
                </c:pt>
                <c:pt idx="233">
                  <c:v>121.2</c:v>
                </c:pt>
                <c:pt idx="234">
                  <c:v>121.60000000000001</c:v>
                </c:pt>
                <c:pt idx="235">
                  <c:v>122</c:v>
                </c:pt>
                <c:pt idx="236">
                  <c:v>122.4</c:v>
                </c:pt>
                <c:pt idx="237">
                  <c:v>122.80000000000001</c:v>
                </c:pt>
                <c:pt idx="238">
                  <c:v>123.2</c:v>
                </c:pt>
                <c:pt idx="239">
                  <c:v>123.60000000000001</c:v>
                </c:pt>
                <c:pt idx="240">
                  <c:v>124</c:v>
                </c:pt>
                <c:pt idx="241">
                  <c:v>124.4</c:v>
                </c:pt>
                <c:pt idx="242">
                  <c:v>124.80000000000001</c:v>
                </c:pt>
                <c:pt idx="243">
                  <c:v>125.2</c:v>
                </c:pt>
                <c:pt idx="244">
                  <c:v>125.60000000000001</c:v>
                </c:pt>
                <c:pt idx="245">
                  <c:v>126</c:v>
                </c:pt>
                <c:pt idx="246">
                  <c:v>126.4</c:v>
                </c:pt>
                <c:pt idx="247">
                  <c:v>126.80000000000001</c:v>
                </c:pt>
                <c:pt idx="248">
                  <c:v>127.2</c:v>
                </c:pt>
                <c:pt idx="249">
                  <c:v>127.60000000000001</c:v>
                </c:pt>
                <c:pt idx="250">
                  <c:v>128</c:v>
                </c:pt>
                <c:pt idx="251">
                  <c:v>128.4</c:v>
                </c:pt>
                <c:pt idx="252">
                  <c:v>128.80000000000001</c:v>
                </c:pt>
                <c:pt idx="253">
                  <c:v>129.20000000000002</c:v>
                </c:pt>
                <c:pt idx="254">
                  <c:v>129.6</c:v>
                </c:pt>
                <c:pt idx="255">
                  <c:v>130</c:v>
                </c:pt>
                <c:pt idx="256">
                  <c:v>130.4</c:v>
                </c:pt>
                <c:pt idx="257">
                  <c:v>130.80000000000001</c:v>
                </c:pt>
                <c:pt idx="258">
                  <c:v>131.20000000000002</c:v>
                </c:pt>
                <c:pt idx="259">
                  <c:v>131.6</c:v>
                </c:pt>
                <c:pt idx="260">
                  <c:v>132</c:v>
                </c:pt>
                <c:pt idx="261">
                  <c:v>132.4</c:v>
                </c:pt>
                <c:pt idx="262">
                  <c:v>132.80000000000001</c:v>
                </c:pt>
                <c:pt idx="263">
                  <c:v>133.20000000000002</c:v>
                </c:pt>
                <c:pt idx="264">
                  <c:v>133.6</c:v>
                </c:pt>
                <c:pt idx="265">
                  <c:v>134</c:v>
                </c:pt>
                <c:pt idx="266">
                  <c:v>134.4</c:v>
                </c:pt>
                <c:pt idx="267">
                  <c:v>134.80000000000001</c:v>
                </c:pt>
                <c:pt idx="268">
                  <c:v>135.20000000000002</c:v>
                </c:pt>
                <c:pt idx="269">
                  <c:v>135.6</c:v>
                </c:pt>
                <c:pt idx="270">
                  <c:v>136</c:v>
                </c:pt>
                <c:pt idx="271">
                  <c:v>136.4</c:v>
                </c:pt>
                <c:pt idx="272">
                  <c:v>136.80000000000001</c:v>
                </c:pt>
                <c:pt idx="273">
                  <c:v>137.20000000000002</c:v>
                </c:pt>
                <c:pt idx="274">
                  <c:v>137.6</c:v>
                </c:pt>
                <c:pt idx="275">
                  <c:v>138</c:v>
                </c:pt>
                <c:pt idx="276">
                  <c:v>138.4</c:v>
                </c:pt>
                <c:pt idx="277">
                  <c:v>138.80000000000001</c:v>
                </c:pt>
                <c:pt idx="278">
                  <c:v>139.20000000000002</c:v>
                </c:pt>
                <c:pt idx="279">
                  <c:v>139.6</c:v>
                </c:pt>
                <c:pt idx="280">
                  <c:v>140</c:v>
                </c:pt>
                <c:pt idx="281">
                  <c:v>140.4</c:v>
                </c:pt>
                <c:pt idx="282">
                  <c:v>140.80000000000001</c:v>
                </c:pt>
                <c:pt idx="283">
                  <c:v>141.20000000000002</c:v>
                </c:pt>
                <c:pt idx="284">
                  <c:v>141.6</c:v>
                </c:pt>
                <c:pt idx="285">
                  <c:v>142</c:v>
                </c:pt>
                <c:pt idx="286">
                  <c:v>142.4</c:v>
                </c:pt>
                <c:pt idx="287">
                  <c:v>142.80000000000001</c:v>
                </c:pt>
                <c:pt idx="288">
                  <c:v>143.20000000000002</c:v>
                </c:pt>
                <c:pt idx="289">
                  <c:v>143.6</c:v>
                </c:pt>
                <c:pt idx="290">
                  <c:v>144</c:v>
                </c:pt>
                <c:pt idx="291">
                  <c:v>144.4</c:v>
                </c:pt>
                <c:pt idx="292">
                  <c:v>144.80000000000001</c:v>
                </c:pt>
                <c:pt idx="293">
                  <c:v>145.20000000000002</c:v>
                </c:pt>
                <c:pt idx="294">
                  <c:v>145.6</c:v>
                </c:pt>
                <c:pt idx="295">
                  <c:v>146</c:v>
                </c:pt>
                <c:pt idx="296">
                  <c:v>146.4</c:v>
                </c:pt>
                <c:pt idx="297">
                  <c:v>146.80000000000001</c:v>
                </c:pt>
                <c:pt idx="298">
                  <c:v>147.20000000000002</c:v>
                </c:pt>
                <c:pt idx="299">
                  <c:v>147.6</c:v>
                </c:pt>
                <c:pt idx="300">
                  <c:v>148</c:v>
                </c:pt>
                <c:pt idx="301">
                  <c:v>148.4</c:v>
                </c:pt>
                <c:pt idx="302">
                  <c:v>148.80000000000001</c:v>
                </c:pt>
                <c:pt idx="303">
                  <c:v>149.20000000000002</c:v>
                </c:pt>
                <c:pt idx="304">
                  <c:v>149.6</c:v>
                </c:pt>
                <c:pt idx="305">
                  <c:v>150</c:v>
                </c:pt>
                <c:pt idx="306">
                  <c:v>150.4</c:v>
                </c:pt>
                <c:pt idx="307">
                  <c:v>150.80000000000001</c:v>
                </c:pt>
                <c:pt idx="308">
                  <c:v>151.20000000000002</c:v>
                </c:pt>
                <c:pt idx="309">
                  <c:v>151.6</c:v>
                </c:pt>
                <c:pt idx="310">
                  <c:v>152</c:v>
                </c:pt>
                <c:pt idx="311">
                  <c:v>152.4</c:v>
                </c:pt>
                <c:pt idx="312">
                  <c:v>152.80000000000001</c:v>
                </c:pt>
                <c:pt idx="313">
                  <c:v>153.20000000000002</c:v>
                </c:pt>
                <c:pt idx="314">
                  <c:v>153.60000000000002</c:v>
                </c:pt>
                <c:pt idx="315">
                  <c:v>154</c:v>
                </c:pt>
                <c:pt idx="316">
                  <c:v>154.4</c:v>
                </c:pt>
                <c:pt idx="317">
                  <c:v>154.80000000000001</c:v>
                </c:pt>
                <c:pt idx="318">
                  <c:v>155.20000000000002</c:v>
                </c:pt>
                <c:pt idx="319">
                  <c:v>155.60000000000002</c:v>
                </c:pt>
                <c:pt idx="320">
                  <c:v>156</c:v>
                </c:pt>
                <c:pt idx="321">
                  <c:v>156.4</c:v>
                </c:pt>
                <c:pt idx="322">
                  <c:v>156.80000000000001</c:v>
                </c:pt>
                <c:pt idx="323">
                  <c:v>157.20000000000002</c:v>
                </c:pt>
                <c:pt idx="324">
                  <c:v>157.60000000000002</c:v>
                </c:pt>
                <c:pt idx="325">
                  <c:v>158</c:v>
                </c:pt>
                <c:pt idx="326">
                  <c:v>158.4</c:v>
                </c:pt>
                <c:pt idx="327">
                  <c:v>158.80000000000001</c:v>
                </c:pt>
                <c:pt idx="328">
                  <c:v>159.20000000000002</c:v>
                </c:pt>
                <c:pt idx="329">
                  <c:v>159.60000000000002</c:v>
                </c:pt>
                <c:pt idx="330">
                  <c:v>160</c:v>
                </c:pt>
                <c:pt idx="331">
                  <c:v>160.4</c:v>
                </c:pt>
                <c:pt idx="332">
                  <c:v>160.80000000000001</c:v>
                </c:pt>
                <c:pt idx="333">
                  <c:v>161.20000000000002</c:v>
                </c:pt>
                <c:pt idx="334">
                  <c:v>161.60000000000002</c:v>
                </c:pt>
                <c:pt idx="335">
                  <c:v>162</c:v>
                </c:pt>
                <c:pt idx="336">
                  <c:v>162.4</c:v>
                </c:pt>
                <c:pt idx="337">
                  <c:v>162.80000000000001</c:v>
                </c:pt>
                <c:pt idx="338">
                  <c:v>163.20000000000002</c:v>
                </c:pt>
                <c:pt idx="339">
                  <c:v>163.60000000000002</c:v>
                </c:pt>
                <c:pt idx="340">
                  <c:v>164</c:v>
                </c:pt>
                <c:pt idx="341">
                  <c:v>164.4</c:v>
                </c:pt>
                <c:pt idx="342">
                  <c:v>164.8</c:v>
                </c:pt>
                <c:pt idx="343">
                  <c:v>165.20000000000002</c:v>
                </c:pt>
                <c:pt idx="344">
                  <c:v>165.60000000000002</c:v>
                </c:pt>
                <c:pt idx="345">
                  <c:v>166</c:v>
                </c:pt>
                <c:pt idx="346">
                  <c:v>166.4</c:v>
                </c:pt>
                <c:pt idx="347">
                  <c:v>166.8</c:v>
                </c:pt>
                <c:pt idx="348">
                  <c:v>167.20000000000002</c:v>
                </c:pt>
                <c:pt idx="349">
                  <c:v>167.60000000000002</c:v>
                </c:pt>
                <c:pt idx="350">
                  <c:v>168</c:v>
                </c:pt>
                <c:pt idx="351">
                  <c:v>168.4</c:v>
                </c:pt>
                <c:pt idx="352">
                  <c:v>168.8</c:v>
                </c:pt>
                <c:pt idx="353">
                  <c:v>169.20000000000002</c:v>
                </c:pt>
                <c:pt idx="354">
                  <c:v>169.60000000000002</c:v>
                </c:pt>
                <c:pt idx="355">
                  <c:v>170</c:v>
                </c:pt>
                <c:pt idx="356">
                  <c:v>170.4</c:v>
                </c:pt>
                <c:pt idx="357">
                  <c:v>170.8</c:v>
                </c:pt>
                <c:pt idx="358">
                  <c:v>171.20000000000002</c:v>
                </c:pt>
                <c:pt idx="359">
                  <c:v>171.60000000000002</c:v>
                </c:pt>
                <c:pt idx="360">
                  <c:v>172</c:v>
                </c:pt>
                <c:pt idx="361">
                  <c:v>172.4</c:v>
                </c:pt>
                <c:pt idx="362">
                  <c:v>172.8</c:v>
                </c:pt>
                <c:pt idx="363">
                  <c:v>173.20000000000002</c:v>
                </c:pt>
                <c:pt idx="364">
                  <c:v>173.60000000000002</c:v>
                </c:pt>
                <c:pt idx="365">
                  <c:v>174</c:v>
                </c:pt>
                <c:pt idx="366">
                  <c:v>174.4</c:v>
                </c:pt>
                <c:pt idx="367">
                  <c:v>174.8</c:v>
                </c:pt>
                <c:pt idx="368">
                  <c:v>175.20000000000002</c:v>
                </c:pt>
                <c:pt idx="369">
                  <c:v>175.60000000000002</c:v>
                </c:pt>
                <c:pt idx="370">
                  <c:v>176</c:v>
                </c:pt>
                <c:pt idx="371">
                  <c:v>176.4</c:v>
                </c:pt>
                <c:pt idx="372">
                  <c:v>176.8</c:v>
                </c:pt>
                <c:pt idx="373">
                  <c:v>177.20000000000002</c:v>
                </c:pt>
                <c:pt idx="374">
                  <c:v>177.60000000000002</c:v>
                </c:pt>
                <c:pt idx="375">
                  <c:v>178</c:v>
                </c:pt>
                <c:pt idx="376">
                  <c:v>178.4</c:v>
                </c:pt>
                <c:pt idx="377">
                  <c:v>178.8</c:v>
                </c:pt>
                <c:pt idx="378">
                  <c:v>179.20000000000002</c:v>
                </c:pt>
                <c:pt idx="379">
                  <c:v>179.60000000000002</c:v>
                </c:pt>
                <c:pt idx="380">
                  <c:v>180</c:v>
                </c:pt>
                <c:pt idx="381">
                  <c:v>180.4</c:v>
                </c:pt>
                <c:pt idx="382">
                  <c:v>180.8</c:v>
                </c:pt>
                <c:pt idx="383">
                  <c:v>181.20000000000002</c:v>
                </c:pt>
                <c:pt idx="384">
                  <c:v>181.60000000000002</c:v>
                </c:pt>
                <c:pt idx="385">
                  <c:v>182</c:v>
                </c:pt>
                <c:pt idx="386">
                  <c:v>182.4</c:v>
                </c:pt>
                <c:pt idx="387">
                  <c:v>182.8</c:v>
                </c:pt>
                <c:pt idx="388">
                  <c:v>183.20000000000002</c:v>
                </c:pt>
                <c:pt idx="389">
                  <c:v>183.60000000000002</c:v>
                </c:pt>
                <c:pt idx="390">
                  <c:v>184</c:v>
                </c:pt>
                <c:pt idx="391">
                  <c:v>184.4</c:v>
                </c:pt>
                <c:pt idx="392">
                  <c:v>184.8</c:v>
                </c:pt>
                <c:pt idx="393">
                  <c:v>185.20000000000002</c:v>
                </c:pt>
                <c:pt idx="394">
                  <c:v>185.60000000000002</c:v>
                </c:pt>
                <c:pt idx="395">
                  <c:v>186</c:v>
                </c:pt>
                <c:pt idx="396">
                  <c:v>186.4</c:v>
                </c:pt>
                <c:pt idx="397">
                  <c:v>186.8</c:v>
                </c:pt>
                <c:pt idx="398">
                  <c:v>187.20000000000002</c:v>
                </c:pt>
                <c:pt idx="399">
                  <c:v>187.60000000000002</c:v>
                </c:pt>
                <c:pt idx="400">
                  <c:v>188</c:v>
                </c:pt>
                <c:pt idx="401">
                  <c:v>188.4</c:v>
                </c:pt>
                <c:pt idx="402">
                  <c:v>188.8</c:v>
                </c:pt>
                <c:pt idx="403">
                  <c:v>189.20000000000002</c:v>
                </c:pt>
                <c:pt idx="404">
                  <c:v>189.60000000000002</c:v>
                </c:pt>
                <c:pt idx="405">
                  <c:v>190</c:v>
                </c:pt>
                <c:pt idx="406">
                  <c:v>190.4</c:v>
                </c:pt>
                <c:pt idx="407">
                  <c:v>190.8</c:v>
                </c:pt>
                <c:pt idx="408">
                  <c:v>191.20000000000002</c:v>
                </c:pt>
                <c:pt idx="409">
                  <c:v>191.60000000000002</c:v>
                </c:pt>
                <c:pt idx="410">
                  <c:v>192</c:v>
                </c:pt>
                <c:pt idx="411">
                  <c:v>192.4</c:v>
                </c:pt>
                <c:pt idx="412">
                  <c:v>192.8</c:v>
                </c:pt>
                <c:pt idx="413">
                  <c:v>193.20000000000002</c:v>
                </c:pt>
                <c:pt idx="414">
                  <c:v>193.60000000000002</c:v>
                </c:pt>
                <c:pt idx="415">
                  <c:v>194</c:v>
                </c:pt>
                <c:pt idx="416">
                  <c:v>194.4</c:v>
                </c:pt>
                <c:pt idx="417">
                  <c:v>194.8</c:v>
                </c:pt>
                <c:pt idx="418">
                  <c:v>195.20000000000002</c:v>
                </c:pt>
                <c:pt idx="419">
                  <c:v>195.60000000000002</c:v>
                </c:pt>
                <c:pt idx="420">
                  <c:v>196</c:v>
                </c:pt>
                <c:pt idx="421">
                  <c:v>196.4</c:v>
                </c:pt>
                <c:pt idx="422">
                  <c:v>196.8</c:v>
                </c:pt>
                <c:pt idx="423">
                  <c:v>197.20000000000002</c:v>
                </c:pt>
                <c:pt idx="424">
                  <c:v>197.60000000000002</c:v>
                </c:pt>
                <c:pt idx="425">
                  <c:v>198</c:v>
                </c:pt>
                <c:pt idx="426">
                  <c:v>198.4</c:v>
                </c:pt>
                <c:pt idx="427">
                  <c:v>198.8</c:v>
                </c:pt>
                <c:pt idx="428">
                  <c:v>199.20000000000002</c:v>
                </c:pt>
                <c:pt idx="429">
                  <c:v>199.60000000000002</c:v>
                </c:pt>
                <c:pt idx="430">
                  <c:v>200</c:v>
                </c:pt>
                <c:pt idx="431">
                  <c:v>200.4</c:v>
                </c:pt>
                <c:pt idx="432">
                  <c:v>200.8</c:v>
                </c:pt>
                <c:pt idx="433">
                  <c:v>201.20000000000002</c:v>
                </c:pt>
                <c:pt idx="434">
                  <c:v>201.60000000000002</c:v>
                </c:pt>
                <c:pt idx="435">
                  <c:v>202</c:v>
                </c:pt>
                <c:pt idx="436">
                  <c:v>202.4</c:v>
                </c:pt>
                <c:pt idx="437">
                  <c:v>202.8</c:v>
                </c:pt>
                <c:pt idx="438">
                  <c:v>203.20000000000002</c:v>
                </c:pt>
                <c:pt idx="439">
                  <c:v>203.60000000000002</c:v>
                </c:pt>
                <c:pt idx="440">
                  <c:v>202.8</c:v>
                </c:pt>
                <c:pt idx="441">
                  <c:v>203.20000000000002</c:v>
                </c:pt>
                <c:pt idx="442">
                  <c:v>199.60000000000002</c:v>
                </c:pt>
                <c:pt idx="443">
                  <c:v>200</c:v>
                </c:pt>
                <c:pt idx="444">
                  <c:v>200.4</c:v>
                </c:pt>
                <c:pt idx="445">
                  <c:v>200.8</c:v>
                </c:pt>
                <c:pt idx="446">
                  <c:v>201.20000000000002</c:v>
                </c:pt>
                <c:pt idx="447">
                  <c:v>201.60000000000002</c:v>
                </c:pt>
                <c:pt idx="448">
                  <c:v>202</c:v>
                </c:pt>
                <c:pt idx="449">
                  <c:v>202.4</c:v>
                </c:pt>
                <c:pt idx="450">
                  <c:v>202.8</c:v>
                </c:pt>
                <c:pt idx="451">
                  <c:v>203.20000000000002</c:v>
                </c:pt>
              </c:numCache>
            </c:numRef>
          </c:xVal>
          <c:yVal>
            <c:numRef>
              <c:f>Sheet1!$X$7:$X$482</c:f>
              <c:numCache>
                <c:formatCode>General</c:formatCode>
                <c:ptCount val="476"/>
                <c:pt idx="5" formatCode="0.00E+00">
                  <c:v>4.3698540000000001E-2</c:v>
                </c:pt>
                <c:pt idx="6" formatCode="0.00E+00">
                  <c:v>4.3133890000000001E-2</c:v>
                </c:pt>
                <c:pt idx="7" formatCode="0.00E+00">
                  <c:v>4.2576540000000003E-2</c:v>
                </c:pt>
                <c:pt idx="8" formatCode="0.00E+00">
                  <c:v>4.2026389999999997E-2</c:v>
                </c:pt>
                <c:pt idx="9" formatCode="0.00E+00">
                  <c:v>4.148334E-2</c:v>
                </c:pt>
                <c:pt idx="10" formatCode="0.00E+00">
                  <c:v>4.0947310000000001E-2</c:v>
                </c:pt>
                <c:pt idx="11" formatCode="0.00E+00">
                  <c:v>4.0418219999999998E-2</c:v>
                </c:pt>
                <c:pt idx="12" formatCode="0.00E+00">
                  <c:v>3.9895960000000001E-2</c:v>
                </c:pt>
                <c:pt idx="13" formatCode="0.00E+00">
                  <c:v>3.9380440000000003E-2</c:v>
                </c:pt>
                <c:pt idx="14" formatCode="0.00E+00">
                  <c:v>3.8871589999999998E-2</c:v>
                </c:pt>
                <c:pt idx="15" formatCode="0.00E+00">
                  <c:v>3.8369309999999997E-2</c:v>
                </c:pt>
                <c:pt idx="16" formatCode="0.00E+00">
                  <c:v>3.7873520000000001E-2</c:v>
                </c:pt>
                <c:pt idx="17" formatCode="0.00E+00">
                  <c:v>3.7384140000000003E-2</c:v>
                </c:pt>
                <c:pt idx="18" formatCode="0.00E+00">
                  <c:v>3.6901080000000003E-2</c:v>
                </c:pt>
                <c:pt idx="19" formatCode="0.00E+00">
                  <c:v>3.6424270000000002E-2</c:v>
                </c:pt>
                <c:pt idx="20" formatCode="0.00E+00">
                  <c:v>3.5953609999999997E-2</c:v>
                </c:pt>
                <c:pt idx="21" formatCode="0.00E+00">
                  <c:v>3.5489039999999999E-2</c:v>
                </c:pt>
                <c:pt idx="22" formatCode="0.00E+00">
                  <c:v>3.5030470000000001E-2</c:v>
                </c:pt>
                <c:pt idx="23" formatCode="0.00E+00">
                  <c:v>3.4577829999999997E-2</c:v>
                </c:pt>
                <c:pt idx="24" formatCode="0.00E+00">
                  <c:v>3.413103E-2</c:v>
                </c:pt>
                <c:pt idx="25" formatCode="0.00E+00">
                  <c:v>3.3690009999999999E-2</c:v>
                </c:pt>
                <c:pt idx="26" formatCode="0.00E+00">
                  <c:v>3.3254690000000003E-2</c:v>
                </c:pt>
                <c:pt idx="27" formatCode="0.00E+00">
                  <c:v>3.2824989999999998E-2</c:v>
                </c:pt>
                <c:pt idx="28" formatCode="0.00E+00">
                  <c:v>3.240084E-2</c:v>
                </c:pt>
                <c:pt idx="29" formatCode="0.00E+00">
                  <c:v>3.1982169999999997E-2</c:v>
                </c:pt>
                <c:pt idx="30" formatCode="0.00E+00">
                  <c:v>3.1568909999999999E-2</c:v>
                </c:pt>
                <c:pt idx="31" formatCode="0.00E+00">
                  <c:v>3.1161000000000001E-2</c:v>
                </c:pt>
                <c:pt idx="32" formatCode="0.00E+00">
                  <c:v>3.075835E-2</c:v>
                </c:pt>
                <c:pt idx="33" formatCode="0.00E+00">
                  <c:v>3.0360910000000001E-2</c:v>
                </c:pt>
                <c:pt idx="34" formatCode="0.00E+00">
                  <c:v>2.9968600000000001E-2</c:v>
                </c:pt>
                <c:pt idx="35" formatCode="0.00E+00">
                  <c:v>2.9581360000000001E-2</c:v>
                </c:pt>
                <c:pt idx="36" formatCode="0.00E+00">
                  <c:v>2.919913E-2</c:v>
                </c:pt>
                <c:pt idx="37" formatCode="0.00E+00">
                  <c:v>2.8821840000000001E-2</c:v>
                </c:pt>
                <c:pt idx="38" formatCode="0.00E+00">
                  <c:v>2.844942E-2</c:v>
                </c:pt>
                <c:pt idx="39" formatCode="0.00E+00">
                  <c:v>2.8081809999999999E-2</c:v>
                </c:pt>
                <c:pt idx="40" formatCode="0.00E+00">
                  <c:v>2.7718949999999999E-2</c:v>
                </c:pt>
                <c:pt idx="41" formatCode="0.00E+00">
                  <c:v>2.7360780000000001E-2</c:v>
                </c:pt>
                <c:pt idx="42" formatCode="0.00E+00">
                  <c:v>2.7007239999999998E-2</c:v>
                </c:pt>
                <c:pt idx="43" formatCode="0.00E+00">
                  <c:v>2.6658270000000001E-2</c:v>
                </c:pt>
                <c:pt idx="44" formatCode="0.00E+00">
                  <c:v>2.631381E-2</c:v>
                </c:pt>
                <c:pt idx="45" formatCode="0.00E+00">
                  <c:v>2.597379E-2</c:v>
                </c:pt>
                <c:pt idx="46" formatCode="0.00E+00">
                  <c:v>2.563818E-2</c:v>
                </c:pt>
                <c:pt idx="47" formatCode="0.00E+00">
                  <c:v>2.5306889999999999E-2</c:v>
                </c:pt>
                <c:pt idx="48" formatCode="0.00E+00">
                  <c:v>2.4979890000000001E-2</c:v>
                </c:pt>
                <c:pt idx="49" formatCode="0.00E+00">
                  <c:v>2.4657109999999999E-2</c:v>
                </c:pt>
                <c:pt idx="50" formatCode="0.00E+00">
                  <c:v>2.4338510000000001E-2</c:v>
                </c:pt>
                <c:pt idx="51" formatCode="0.00E+00">
                  <c:v>2.402402E-2</c:v>
                </c:pt>
                <c:pt idx="52" formatCode="0.00E+00">
                  <c:v>2.371359E-2</c:v>
                </c:pt>
                <c:pt idx="53" formatCode="0.00E+00">
                  <c:v>2.340718E-2</c:v>
                </c:pt>
                <c:pt idx="54" formatCode="0.00E+00">
                  <c:v>2.3104719999999999E-2</c:v>
                </c:pt>
                <c:pt idx="55" formatCode="0.00E+00">
                  <c:v>2.2806179999999999E-2</c:v>
                </c:pt>
                <c:pt idx="56" formatCode="0.00E+00">
                  <c:v>2.2511489999999999E-2</c:v>
                </c:pt>
                <c:pt idx="57" formatCode="0.00E+00">
                  <c:v>2.2220609999999998E-2</c:v>
                </c:pt>
                <c:pt idx="58" formatCode="0.00E+00">
                  <c:v>2.1933480000000002E-2</c:v>
                </c:pt>
                <c:pt idx="59" formatCode="0.00E+00">
                  <c:v>2.165007E-2</c:v>
                </c:pt>
                <c:pt idx="60" formatCode="0.00E+00">
                  <c:v>2.1370320000000002E-2</c:v>
                </c:pt>
                <c:pt idx="61" formatCode="0.00E+00">
                  <c:v>2.1094180000000001E-2</c:v>
                </c:pt>
                <c:pt idx="62" formatCode="0.00E+00">
                  <c:v>2.0821619999999999E-2</c:v>
                </c:pt>
                <c:pt idx="63" formatCode="0.00E+00">
                  <c:v>2.0552569999999999E-2</c:v>
                </c:pt>
                <c:pt idx="64" formatCode="0.00E+00">
                  <c:v>2.0286999999999999E-2</c:v>
                </c:pt>
                <c:pt idx="65" formatCode="0.00E+00">
                  <c:v>2.002487E-2</c:v>
                </c:pt>
                <c:pt idx="66" formatCode="0.00E+00">
                  <c:v>1.9766120000000002E-2</c:v>
                </c:pt>
                <c:pt idx="67" formatCode="0.00E+00">
                  <c:v>1.9510710000000001E-2</c:v>
                </c:pt>
                <c:pt idx="68" formatCode="0.00E+00">
                  <c:v>1.9258600000000001E-2</c:v>
                </c:pt>
                <c:pt idx="69" formatCode="0.00E+00">
                  <c:v>1.9009749999999999E-2</c:v>
                </c:pt>
                <c:pt idx="70" formatCode="0.00E+00">
                  <c:v>1.8764119999999999E-2</c:v>
                </c:pt>
                <c:pt idx="71" formatCode="0.00E+00">
                  <c:v>1.8521659999999999E-2</c:v>
                </c:pt>
                <c:pt idx="72" formatCode="0.00E+00">
                  <c:v>1.8282329999999999E-2</c:v>
                </c:pt>
                <c:pt idx="73" formatCode="0.00E+00">
                  <c:v>1.8046099999999999E-2</c:v>
                </c:pt>
                <c:pt idx="74" formatCode="0.00E+00">
                  <c:v>1.7812919999999999E-2</c:v>
                </c:pt>
                <c:pt idx="75" formatCode="0.00E+00">
                  <c:v>1.7582750000000001E-2</c:v>
                </c:pt>
                <c:pt idx="76" formatCode="0.00E+00">
                  <c:v>1.7355550000000001E-2</c:v>
                </c:pt>
                <c:pt idx="77" formatCode="0.00E+00">
                  <c:v>1.7131299999999999E-2</c:v>
                </c:pt>
                <c:pt idx="78" formatCode="0.00E+00">
                  <c:v>1.690993E-2</c:v>
                </c:pt>
                <c:pt idx="79" formatCode="0.00E+00">
                  <c:v>1.669143E-2</c:v>
                </c:pt>
                <c:pt idx="80" formatCode="0.00E+00">
                  <c:v>1.6475759999999999E-2</c:v>
                </c:pt>
                <c:pt idx="81" formatCode="0.00E+00">
                  <c:v>1.6262860000000001E-2</c:v>
                </c:pt>
                <c:pt idx="82" formatCode="0.00E+00">
                  <c:v>1.6052719999999999E-2</c:v>
                </c:pt>
                <c:pt idx="83" formatCode="0.00E+00">
                  <c:v>1.58453E-2</c:v>
                </c:pt>
                <c:pt idx="84" formatCode="0.00E+00">
                  <c:v>1.5640560000000001E-2</c:v>
                </c:pt>
                <c:pt idx="85" formatCode="0.00E+00">
                  <c:v>1.5438459999999999E-2</c:v>
                </c:pt>
                <c:pt idx="86" formatCode="0.00E+00">
                  <c:v>1.5238969999999999E-2</c:v>
                </c:pt>
                <c:pt idx="87" formatCode="0.00E+00">
                  <c:v>1.5042059999999999E-2</c:v>
                </c:pt>
                <c:pt idx="88" formatCode="0.00E+00">
                  <c:v>1.484769E-2</c:v>
                </c:pt>
                <c:pt idx="89" formatCode="0.00E+00">
                  <c:v>1.465584E-2</c:v>
                </c:pt>
                <c:pt idx="90" formatCode="0.00E+00">
                  <c:v>1.446647E-2</c:v>
                </c:pt>
                <c:pt idx="91" formatCode="0.00E+00">
                  <c:v>1.427954E-2</c:v>
                </c:pt>
                <c:pt idx="92" formatCode="0.00E+00">
                  <c:v>1.409503E-2</c:v>
                </c:pt>
                <c:pt idx="93" formatCode="0.00E+00">
                  <c:v>1.3912900000000001E-2</c:v>
                </c:pt>
                <c:pt idx="94" formatCode="0.00E+00">
                  <c:v>1.373312E-2</c:v>
                </c:pt>
                <c:pt idx="95" formatCode="0.00E+00">
                  <c:v>1.3555670000000001E-2</c:v>
                </c:pt>
                <c:pt idx="96" formatCode="0.00E+00">
                  <c:v>1.338051E-2</c:v>
                </c:pt>
                <c:pt idx="97" formatCode="0.00E+00">
                  <c:v>1.320762E-2</c:v>
                </c:pt>
                <c:pt idx="98" formatCode="0.00E+00">
                  <c:v>1.303696E-2</c:v>
                </c:pt>
                <c:pt idx="99" formatCode="0.00E+00">
                  <c:v>1.28685E-2</c:v>
                </c:pt>
                <c:pt idx="100" formatCode="0.00E+00">
                  <c:v>1.270222E-2</c:v>
                </c:pt>
                <c:pt idx="101" formatCode="0.00E+00">
                  <c:v>1.253809E-2</c:v>
                </c:pt>
                <c:pt idx="102" formatCode="0.00E+00">
                  <c:v>1.2376079999999999E-2</c:v>
                </c:pt>
                <c:pt idx="103" formatCode="0.00E+00">
                  <c:v>1.221616E-2</c:v>
                </c:pt>
                <c:pt idx="104" formatCode="0.00E+00">
                  <c:v>1.2058309999999999E-2</c:v>
                </c:pt>
                <c:pt idx="105" formatCode="0.00E+00">
                  <c:v>1.19025E-2</c:v>
                </c:pt>
                <c:pt idx="106" formatCode="0.00E+00">
                  <c:v>1.1748700000000001E-2</c:v>
                </c:pt>
                <c:pt idx="107" formatCode="0.00E+00">
                  <c:v>1.159689E-2</c:v>
                </c:pt>
                <c:pt idx="108" formatCode="0.00E+00">
                  <c:v>1.144704E-2</c:v>
                </c:pt>
                <c:pt idx="109" formatCode="0.00E+00">
                  <c:v>1.1299129999999999E-2</c:v>
                </c:pt>
                <c:pt idx="110" formatCode="0.00E+00">
                  <c:v>1.1153130000000001E-2</c:v>
                </c:pt>
                <c:pt idx="111" formatCode="0.00E+00">
                  <c:v>1.100902E-2</c:v>
                </c:pt>
                <c:pt idx="112" formatCode="0.00E+00">
                  <c:v>1.086676E-2</c:v>
                </c:pt>
                <c:pt idx="113" formatCode="0.00E+00">
                  <c:v>1.0726350000000001E-2</c:v>
                </c:pt>
                <c:pt idx="114" formatCode="0.00E+00">
                  <c:v>1.058775E-2</c:v>
                </c:pt>
                <c:pt idx="115" formatCode="0.00E+00">
                  <c:v>1.0450940000000001E-2</c:v>
                </c:pt>
                <c:pt idx="116" formatCode="0.00E+00">
                  <c:v>1.0315899999999999E-2</c:v>
                </c:pt>
                <c:pt idx="117" formatCode="0.00E+00">
                  <c:v>1.01826E-2</c:v>
                </c:pt>
                <c:pt idx="118" formatCode="0.00E+00">
                  <c:v>1.0051030000000001E-2</c:v>
                </c:pt>
                <c:pt idx="119" formatCode="0.00E+00">
                  <c:v>9.9211549999999992E-3</c:v>
                </c:pt>
                <c:pt idx="120" formatCode="0.00E+00">
                  <c:v>9.7929590000000004E-3</c:v>
                </c:pt>
                <c:pt idx="121" formatCode="0.00E+00">
                  <c:v>9.6664209999999997E-3</c:v>
                </c:pt>
                <c:pt idx="122" formatCode="0.00E+00">
                  <c:v>9.5415159999999999E-3</c:v>
                </c:pt>
                <c:pt idx="123" formatCode="0.00E+00">
                  <c:v>9.418226E-3</c:v>
                </c:pt>
                <c:pt idx="124" formatCode="0.00E+00">
                  <c:v>9.2965289999999996E-3</c:v>
                </c:pt>
                <c:pt idx="125" formatCode="0.00E+00">
                  <c:v>9.1764040000000009E-3</c:v>
                </c:pt>
                <c:pt idx="126" formatCode="0.00E+00">
                  <c:v>9.0578310000000006E-3</c:v>
                </c:pt>
                <c:pt idx="127" formatCode="0.00E+00">
                  <c:v>8.940791E-3</c:v>
                </c:pt>
                <c:pt idx="128" formatCode="0.00E+00">
                  <c:v>8.8252629999999999E-3</c:v>
                </c:pt>
                <c:pt idx="129" formatCode="0.00E+00">
                  <c:v>8.7112270000000002E-3</c:v>
                </c:pt>
                <c:pt idx="130" formatCode="0.00E+00">
                  <c:v>8.5986659999999996E-3</c:v>
                </c:pt>
                <c:pt idx="131" formatCode="0.00E+00">
                  <c:v>8.4875579999999992E-3</c:v>
                </c:pt>
                <c:pt idx="132" formatCode="0.00E+00">
                  <c:v>8.3778859999999993E-3</c:v>
                </c:pt>
                <c:pt idx="133" formatCode="0.00E+00">
                  <c:v>8.2696320000000007E-3</c:v>
                </c:pt>
                <c:pt idx="134" formatCode="0.00E+00">
                  <c:v>8.1627760000000001E-3</c:v>
                </c:pt>
                <c:pt idx="135" formatCode="0.00E+00">
                  <c:v>8.0573020000000006E-3</c:v>
                </c:pt>
                <c:pt idx="136" formatCode="0.00E+00">
                  <c:v>7.9531889999999994E-3</c:v>
                </c:pt>
                <c:pt idx="137" formatCode="0.00E+00">
                  <c:v>7.8504230000000005E-3</c:v>
                </c:pt>
                <c:pt idx="138" formatCode="0.00E+00">
                  <c:v>7.7489840000000004E-3</c:v>
                </c:pt>
                <c:pt idx="139" formatCode="0.00E+00">
                  <c:v>7.6488559999999999E-3</c:v>
                </c:pt>
                <c:pt idx="140" formatCode="0.00E+00">
                  <c:v>7.550022E-3</c:v>
                </c:pt>
                <c:pt idx="141" formatCode="0.00E+00">
                  <c:v>7.4524650000000001E-3</c:v>
                </c:pt>
                <c:pt idx="142" formatCode="0.00E+00">
                  <c:v>7.3561679999999997E-3</c:v>
                </c:pt>
                <c:pt idx="143" formatCode="0.00E+00">
                  <c:v>7.2611159999999998E-3</c:v>
                </c:pt>
                <c:pt idx="144" formatCode="0.00E+00">
                  <c:v>7.1672919999999996E-3</c:v>
                </c:pt>
                <c:pt idx="145" formatCode="0.00E+00">
                  <c:v>7.0746799999999999E-3</c:v>
                </c:pt>
                <c:pt idx="146" formatCode="0.00E+00">
                  <c:v>6.9832649999999998E-3</c:v>
                </c:pt>
                <c:pt idx="147" formatCode="0.00E+00">
                  <c:v>6.893031E-3</c:v>
                </c:pt>
                <c:pt idx="148" formatCode="0.00E+00">
                  <c:v>6.8039629999999997E-3</c:v>
                </c:pt>
                <c:pt idx="149" formatCode="0.00E+00">
                  <c:v>6.7160459999999998E-3</c:v>
                </c:pt>
                <c:pt idx="150" formatCode="0.00E+00">
                  <c:v>6.6292649999999996E-3</c:v>
                </c:pt>
                <c:pt idx="151" formatCode="0.00E+00">
                  <c:v>6.5436050000000001E-3</c:v>
                </c:pt>
                <c:pt idx="152" formatCode="0.00E+00">
                  <c:v>6.4590519999999998E-3</c:v>
                </c:pt>
                <c:pt idx="153" formatCode="0.00E+00">
                  <c:v>6.3755920000000002E-3</c:v>
                </c:pt>
                <c:pt idx="154" formatCode="0.00E+00">
                  <c:v>6.2932099999999996E-3</c:v>
                </c:pt>
                <c:pt idx="155" formatCode="0.00E+00">
                  <c:v>6.2118920000000001E-3</c:v>
                </c:pt>
                <c:pt idx="156" formatCode="0.00E+00">
                  <c:v>6.1316260000000003E-3</c:v>
                </c:pt>
                <c:pt idx="157" formatCode="0.00E+00">
                  <c:v>6.0523959999999998E-3</c:v>
                </c:pt>
                <c:pt idx="158" formatCode="0.00E+00">
                  <c:v>5.9741910000000002E-3</c:v>
                </c:pt>
                <c:pt idx="159" formatCode="0.00E+00">
                  <c:v>5.8969950000000004E-3</c:v>
                </c:pt>
                <c:pt idx="160" formatCode="0.00E+00">
                  <c:v>5.820797E-3</c:v>
                </c:pt>
                <c:pt idx="161" formatCode="0.00E+00">
                  <c:v>5.7455839999999998E-3</c:v>
                </c:pt>
                <c:pt idx="162" formatCode="0.00E+00">
                  <c:v>5.6713420000000002E-3</c:v>
                </c:pt>
                <c:pt idx="163" formatCode="0.00E+00">
                  <c:v>5.5980600000000002E-3</c:v>
                </c:pt>
                <c:pt idx="164" formatCode="0.00E+00">
                  <c:v>5.5257250000000004E-3</c:v>
                </c:pt>
                <c:pt idx="165" formatCode="0.00E+00">
                  <c:v>5.4543250000000003E-3</c:v>
                </c:pt>
                <c:pt idx="166" formatCode="0.00E+00">
                  <c:v>5.3838469999999998E-3</c:v>
                </c:pt>
                <c:pt idx="167" formatCode="0.00E+00">
                  <c:v>5.3142789999999999E-3</c:v>
                </c:pt>
                <c:pt idx="168" formatCode="0.00E+00">
                  <c:v>5.2456109999999999E-3</c:v>
                </c:pt>
                <c:pt idx="169" formatCode="0.00E+00">
                  <c:v>5.1778299999999996E-3</c:v>
                </c:pt>
                <c:pt idx="170" formatCode="0.00E+00">
                  <c:v>5.110926E-3</c:v>
                </c:pt>
                <c:pt idx="171" formatCode="0.00E+00">
                  <c:v>5.0448849999999998E-3</c:v>
                </c:pt>
                <c:pt idx="172" formatCode="0.00E+00">
                  <c:v>4.9796980000000003E-3</c:v>
                </c:pt>
                <c:pt idx="173" formatCode="0.00E+00">
                  <c:v>4.9153529999999999E-3</c:v>
                </c:pt>
                <c:pt idx="174" formatCode="0.00E+00">
                  <c:v>4.8518399999999996E-3</c:v>
                </c:pt>
                <c:pt idx="175" formatCode="0.00E+00">
                  <c:v>4.7891469999999997E-3</c:v>
                </c:pt>
                <c:pt idx="176" formatCode="0.00E+00">
                  <c:v>4.7272629999999998E-3</c:v>
                </c:pt>
                <c:pt idx="177" formatCode="0.00E+00">
                  <c:v>4.6661799999999998E-3</c:v>
                </c:pt>
                <c:pt idx="178" formatCode="0.00E+00">
                  <c:v>4.6058870000000003E-3</c:v>
                </c:pt>
                <c:pt idx="179" formatCode="0.00E+00">
                  <c:v>4.5463719999999999E-3</c:v>
                </c:pt>
                <c:pt idx="180" formatCode="0.00E+00">
                  <c:v>4.4876259999999998E-3</c:v>
                </c:pt>
                <c:pt idx="181" formatCode="0.00E+00">
                  <c:v>4.4296400000000003E-3</c:v>
                </c:pt>
                <c:pt idx="182" formatCode="0.00E+00">
                  <c:v>4.3724020000000001E-3</c:v>
                </c:pt>
                <c:pt idx="183" formatCode="0.00E+00">
                  <c:v>4.3159039999999997E-3</c:v>
                </c:pt>
                <c:pt idx="184" formatCode="0.00E+00">
                  <c:v>4.2601369999999998E-3</c:v>
                </c:pt>
                <c:pt idx="185" formatCode="0.00E+00">
                  <c:v>4.2050899999999999E-3</c:v>
                </c:pt>
                <c:pt idx="186" formatCode="0.00E+00">
                  <c:v>4.1507530000000001E-3</c:v>
                </c:pt>
                <c:pt idx="187" formatCode="0.00E+00">
                  <c:v>4.0971200000000001E-3</c:v>
                </c:pt>
                <c:pt idx="188" formatCode="0.00E+00">
                  <c:v>4.0441790000000002E-3</c:v>
                </c:pt>
                <c:pt idx="189" formatCode="0.00E+00">
                  <c:v>3.9919220000000002E-3</c:v>
                </c:pt>
                <c:pt idx="190" formatCode="0.00E+00">
                  <c:v>3.940341E-3</c:v>
                </c:pt>
                <c:pt idx="191" formatCode="0.00E+00">
                  <c:v>3.8894260000000001E-3</c:v>
                </c:pt>
                <c:pt idx="192" formatCode="0.00E+00">
                  <c:v>3.8391689999999999E-3</c:v>
                </c:pt>
                <c:pt idx="193" formatCode="0.00E+00">
                  <c:v>3.7895609999999999E-3</c:v>
                </c:pt>
                <c:pt idx="194" formatCode="0.00E+00">
                  <c:v>3.7405950000000002E-3</c:v>
                </c:pt>
                <c:pt idx="195" formatCode="0.00E+00">
                  <c:v>3.6922610000000001E-3</c:v>
                </c:pt>
                <c:pt idx="196" formatCode="0.00E+00">
                  <c:v>3.6445510000000002E-3</c:v>
                </c:pt>
                <c:pt idx="197" formatCode="0.00E+00">
                  <c:v>3.5974589999999999E-3</c:v>
                </c:pt>
                <c:pt idx="198" formatCode="0.00E+00">
                  <c:v>3.5509740000000001E-3</c:v>
                </c:pt>
                <c:pt idx="199" formatCode="0.00E+00">
                  <c:v>3.5050910000000001E-3</c:v>
                </c:pt>
                <c:pt idx="200" formatCode="0.00E+00">
                  <c:v>3.4597999999999999E-3</c:v>
                </c:pt>
                <c:pt idx="201" formatCode="0.00E+00">
                  <c:v>3.415094E-3</c:v>
                </c:pt>
                <c:pt idx="202" formatCode="0.00E+00">
                  <c:v>3.370966E-3</c:v>
                </c:pt>
                <c:pt idx="203" formatCode="0.00E+00">
                  <c:v>3.3274089999999999E-3</c:v>
                </c:pt>
                <c:pt idx="204" formatCode="0.00E+00">
                  <c:v>3.2844139999999998E-3</c:v>
                </c:pt>
                <c:pt idx="205" formatCode="0.00E+00">
                  <c:v>3.2419739999999999E-3</c:v>
                </c:pt>
                <c:pt idx="206" formatCode="0.00E+00">
                  <c:v>3.2000829999999998E-3</c:v>
                </c:pt>
                <c:pt idx="207" formatCode="0.00E+00">
                  <c:v>3.1587339999999998E-3</c:v>
                </c:pt>
                <c:pt idx="208" formatCode="0.00E+00">
                  <c:v>3.1179189999999998E-3</c:v>
                </c:pt>
                <c:pt idx="209" formatCode="0.00E+00">
                  <c:v>3.07763E-3</c:v>
                </c:pt>
                <c:pt idx="210" formatCode="0.00E+00">
                  <c:v>3.037863E-3</c:v>
                </c:pt>
                <c:pt idx="211" formatCode="0.00E+00">
                  <c:v>2.9986090000000002E-3</c:v>
                </c:pt>
                <c:pt idx="212" formatCode="0.00E+00">
                  <c:v>2.9598630000000001E-3</c:v>
                </c:pt>
                <c:pt idx="213" formatCode="0.00E+00">
                  <c:v>2.9216170000000001E-3</c:v>
                </c:pt>
                <c:pt idx="214" formatCode="0.00E+00">
                  <c:v>2.8838650000000002E-3</c:v>
                </c:pt>
                <c:pt idx="215" formatCode="0.00E+00">
                  <c:v>2.8466020000000002E-3</c:v>
                </c:pt>
                <c:pt idx="216" formatCode="0.00E+00">
                  <c:v>2.8098189999999999E-3</c:v>
                </c:pt>
                <c:pt idx="217" formatCode="0.00E+00">
                  <c:v>2.7735120000000001E-3</c:v>
                </c:pt>
                <c:pt idx="218" formatCode="0.00E+00">
                  <c:v>2.7376739999999998E-3</c:v>
                </c:pt>
                <c:pt idx="219" formatCode="0.00E+00">
                  <c:v>2.7022999999999999E-3</c:v>
                </c:pt>
                <c:pt idx="220" formatCode="0.00E+00">
                  <c:v>2.6673819999999998E-3</c:v>
                </c:pt>
                <c:pt idx="221" formatCode="0.00E+00">
                  <c:v>2.6329159999999999E-3</c:v>
                </c:pt>
                <c:pt idx="222" formatCode="0.00E+00">
                  <c:v>2.5988949999999999E-3</c:v>
                </c:pt>
                <c:pt idx="223" formatCode="0.00E+00">
                  <c:v>2.5653130000000001E-3</c:v>
                </c:pt>
                <c:pt idx="224" formatCode="0.00E+00">
                  <c:v>2.5321649999999998E-3</c:v>
                </c:pt>
                <c:pt idx="225" formatCode="0.00E+00">
                  <c:v>2.4994459999999998E-3</c:v>
                </c:pt>
                <c:pt idx="226" formatCode="0.00E+00">
                  <c:v>2.46715E-3</c:v>
                </c:pt>
                <c:pt idx="227" formatCode="0.00E+00">
                  <c:v>2.4352699999999998E-3</c:v>
                </c:pt>
                <c:pt idx="228" formatCode="0.00E+00">
                  <c:v>2.4038029999999999E-3</c:v>
                </c:pt>
                <c:pt idx="229" formatCode="0.00E+00">
                  <c:v>2.3727430000000001E-3</c:v>
                </c:pt>
                <c:pt idx="230" formatCode="0.00E+00">
                  <c:v>2.342083E-3</c:v>
                </c:pt>
                <c:pt idx="231" formatCode="0.00E+00">
                  <c:v>2.31182E-3</c:v>
                </c:pt>
                <c:pt idx="232" formatCode="0.00E+00">
                  <c:v>2.2819479999999998E-3</c:v>
                </c:pt>
                <c:pt idx="233" formatCode="0.00E+00">
                  <c:v>2.2524620000000002E-3</c:v>
                </c:pt>
                <c:pt idx="234" formatCode="0.00E+00">
                  <c:v>2.223357E-3</c:v>
                </c:pt>
                <c:pt idx="235" formatCode="0.00E+00">
                  <c:v>2.1946280000000001E-3</c:v>
                </c:pt>
                <c:pt idx="236" formatCode="0.00E+00">
                  <c:v>2.1662700000000001E-3</c:v>
                </c:pt>
                <c:pt idx="237" formatCode="0.00E+00">
                  <c:v>2.1382789999999999E-3</c:v>
                </c:pt>
                <c:pt idx="238" formatCode="0.00E+00">
                  <c:v>2.110649E-3</c:v>
                </c:pt>
                <c:pt idx="239" formatCode="0.00E+00">
                  <c:v>2.083377E-3</c:v>
                </c:pt>
                <c:pt idx="240" formatCode="0.00E+00">
                  <c:v>2.0564559999999999E-3</c:v>
                </c:pt>
                <c:pt idx="241" formatCode="0.00E+00">
                  <c:v>2.029884E-3</c:v>
                </c:pt>
                <c:pt idx="242" formatCode="0.00E+00">
                  <c:v>2.003655E-3</c:v>
                </c:pt>
                <c:pt idx="243" formatCode="0.00E+00">
                  <c:v>1.9777649999999998E-3</c:v>
                </c:pt>
                <c:pt idx="244" formatCode="0.00E+00">
                  <c:v>1.9522090000000001E-3</c:v>
                </c:pt>
                <c:pt idx="245" formatCode="0.00E+00">
                  <c:v>1.9269840000000001E-3</c:v>
                </c:pt>
                <c:pt idx="246" formatCode="0.00E+00">
                  <c:v>1.9020840000000001E-3</c:v>
                </c:pt>
                <c:pt idx="247" formatCode="0.00E+00">
                  <c:v>1.877507E-3</c:v>
                </c:pt>
                <c:pt idx="248" formatCode="0.00E+00">
                  <c:v>1.8532469999999999E-3</c:v>
                </c:pt>
                <c:pt idx="249" formatCode="0.00E+00">
                  <c:v>1.8293000000000001E-3</c:v>
                </c:pt>
                <c:pt idx="250" formatCode="0.00E+00">
                  <c:v>1.8056630000000001E-3</c:v>
                </c:pt>
                <c:pt idx="251" formatCode="0.00E+00">
                  <c:v>1.7823310000000001E-3</c:v>
                </c:pt>
                <c:pt idx="252" formatCode="0.00E+00">
                  <c:v>1.759301E-3</c:v>
                </c:pt>
                <c:pt idx="253" formatCode="0.00E+00">
                  <c:v>1.736568E-3</c:v>
                </c:pt>
                <c:pt idx="254" formatCode="0.00E+00">
                  <c:v>1.714129E-3</c:v>
                </c:pt>
                <c:pt idx="255" formatCode="0.00E+00">
                  <c:v>1.69198E-3</c:v>
                </c:pt>
                <c:pt idx="256" formatCode="0.00E+00">
                  <c:v>1.670117E-3</c:v>
                </c:pt>
                <c:pt idx="257" formatCode="0.00E+00">
                  <c:v>1.648537E-3</c:v>
                </c:pt>
                <c:pt idx="258" formatCode="0.00E+00">
                  <c:v>1.6272350000000001E-3</c:v>
                </c:pt>
                <c:pt idx="259" formatCode="0.00E+00">
                  <c:v>1.6062089999999999E-3</c:v>
                </c:pt>
                <c:pt idx="260" formatCode="0.00E+00">
                  <c:v>1.585454E-3</c:v>
                </c:pt>
                <c:pt idx="261" formatCode="0.00E+00">
                  <c:v>1.5649679999999999E-3</c:v>
                </c:pt>
                <c:pt idx="262" formatCode="0.00E+00">
                  <c:v>1.5447460000000001E-3</c:v>
                </c:pt>
                <c:pt idx="263" formatCode="0.00E+00">
                  <c:v>1.524786E-3</c:v>
                </c:pt>
                <c:pt idx="264" formatCode="0.00E+00">
                  <c:v>1.5050840000000001E-3</c:v>
                </c:pt>
                <c:pt idx="265" formatCode="0.00E+00">
                  <c:v>1.485636E-3</c:v>
                </c:pt>
                <c:pt idx="266" formatCode="0.00E+00">
                  <c:v>1.4664389999999999E-3</c:v>
                </c:pt>
                <c:pt idx="267" formatCode="0.00E+00">
                  <c:v>1.447491E-3</c:v>
                </c:pt>
                <c:pt idx="268" formatCode="0.00E+00">
                  <c:v>1.4287869999999999E-3</c:v>
                </c:pt>
                <c:pt idx="269" formatCode="0.00E+00">
                  <c:v>1.410325E-3</c:v>
                </c:pt>
                <c:pt idx="270" formatCode="0.00E+00">
                  <c:v>1.3921020000000001E-3</c:v>
                </c:pt>
                <c:pt idx="271" formatCode="0.00E+00">
                  <c:v>1.3741140000000001E-3</c:v>
                </c:pt>
                <c:pt idx="272" formatCode="0.00E+00">
                  <c:v>1.356358E-3</c:v>
                </c:pt>
                <c:pt idx="273" formatCode="0.00E+00">
                  <c:v>1.3388320000000001E-3</c:v>
                </c:pt>
                <c:pt idx="274" formatCode="0.00E+00">
                  <c:v>1.321532E-3</c:v>
                </c:pt>
                <c:pt idx="275" formatCode="0.00E+00">
                  <c:v>1.3044560000000001E-3</c:v>
                </c:pt>
                <c:pt idx="276" formatCode="0.00E+00">
                  <c:v>1.287601E-3</c:v>
                </c:pt>
                <c:pt idx="277" formatCode="0.00E+00">
                  <c:v>1.270963E-3</c:v>
                </c:pt>
                <c:pt idx="278" formatCode="0.00E+00">
                  <c:v>1.25454E-3</c:v>
                </c:pt>
                <c:pt idx="279" formatCode="0.00E+00">
                  <c:v>1.2383299999999999E-3</c:v>
                </c:pt>
                <c:pt idx="280" formatCode="0.00E+00">
                  <c:v>1.2223290000000001E-3</c:v>
                </c:pt>
                <c:pt idx="281" formatCode="0.00E+00">
                  <c:v>1.206534E-3</c:v>
                </c:pt>
                <c:pt idx="282" formatCode="0.00E+00">
                  <c:v>1.190944E-3</c:v>
                </c:pt>
                <c:pt idx="283" formatCode="0.00E+00">
                  <c:v>1.175555E-3</c:v>
                </c:pt>
                <c:pt idx="284" formatCode="0.00E+00">
                  <c:v>1.1603659999999999E-3</c:v>
                </c:pt>
                <c:pt idx="285" formatCode="0.00E+00">
                  <c:v>1.145372E-3</c:v>
                </c:pt>
                <c:pt idx="286" formatCode="0.00E+00">
                  <c:v>1.130572E-3</c:v>
                </c:pt>
                <c:pt idx="287" formatCode="0.00E+00">
                  <c:v>1.115963E-3</c:v>
                </c:pt>
                <c:pt idx="288" formatCode="0.00E+00">
                  <c:v>1.1015440000000001E-3</c:v>
                </c:pt>
                <c:pt idx="289" formatCode="0.00E+00">
                  <c:v>1.08731E-3</c:v>
                </c:pt>
                <c:pt idx="290" formatCode="0.00E+00">
                  <c:v>1.0732599999999999E-3</c:v>
                </c:pt>
                <c:pt idx="291" formatCode="0.00E+00">
                  <c:v>1.0593919999999999E-3</c:v>
                </c:pt>
                <c:pt idx="292" formatCode="0.00E+00">
                  <c:v>1.045703E-3</c:v>
                </c:pt>
                <c:pt idx="293" formatCode="0.00E+00">
                  <c:v>1.032191E-3</c:v>
                </c:pt>
                <c:pt idx="294" formatCode="0.00E+00">
                  <c:v>1.018854E-3</c:v>
                </c:pt>
                <c:pt idx="295" formatCode="0.00E+00">
                  <c:v>1.0056889999999999E-3</c:v>
                </c:pt>
                <c:pt idx="296" formatCode="0.00E+00">
                  <c:v>9.9269390000000009E-4</c:v>
                </c:pt>
                <c:pt idx="297" formatCode="0.00E+00">
                  <c:v>9.798668999999999E-4</c:v>
                </c:pt>
                <c:pt idx="298" formatCode="0.00E+00">
                  <c:v>9.6720560000000005E-4</c:v>
                </c:pt>
                <c:pt idx="299" formatCode="0.00E+00">
                  <c:v>9.5470799999999997E-4</c:v>
                </c:pt>
                <c:pt idx="300" formatCode="0.00E+00">
                  <c:v>9.4237170000000003E-4</c:v>
                </c:pt>
                <c:pt idx="301" formatCode="0.00E+00">
                  <c:v>9.3019489999999995E-4</c:v>
                </c:pt>
                <c:pt idx="302" formatCode="0.00E+00">
                  <c:v>9.1817540000000005E-4</c:v>
                </c:pt>
                <c:pt idx="303" formatCode="0.00E+00">
                  <c:v>9.0631119999999999E-4</c:v>
                </c:pt>
                <c:pt idx="304" formatCode="0.00E+00">
                  <c:v>8.9460039999999998E-4</c:v>
                </c:pt>
                <c:pt idx="305" formatCode="0.00E+00">
                  <c:v>8.8304080000000003E-4</c:v>
                </c:pt>
                <c:pt idx="306" formatCode="0.00E+00">
                  <c:v>8.7163059999999996E-4</c:v>
                </c:pt>
                <c:pt idx="307" formatCode="0.00E+00">
                  <c:v>8.6036779999999996E-4</c:v>
                </c:pt>
                <c:pt idx="308" formatCode="0.00E+00">
                  <c:v>8.4925059999999995E-4</c:v>
                </c:pt>
                <c:pt idx="309" formatCode="0.00E+00">
                  <c:v>8.3827700000000001E-4</c:v>
                </c:pt>
                <c:pt idx="310" formatCode="0.00E+00">
                  <c:v>8.274453E-4</c:v>
                </c:pt>
                <c:pt idx="311" formatCode="0.00E+00">
                  <c:v>8.1675349999999999E-4</c:v>
                </c:pt>
                <c:pt idx="312" formatCode="0.00E+00">
                  <c:v>8.0619990000000005E-4</c:v>
                </c:pt>
                <c:pt idx="313" formatCode="0.00E+00">
                  <c:v>7.9578259999999997E-4</c:v>
                </c:pt>
                <c:pt idx="314" formatCode="0.00E+00">
                  <c:v>7.8549990000000003E-4</c:v>
                </c:pt>
                <c:pt idx="315" formatCode="0.00E+00">
                  <c:v>7.7535009999999999E-4</c:v>
                </c:pt>
                <c:pt idx="316" formatCode="0.00E+00">
                  <c:v>7.6533139999999998E-4</c:v>
                </c:pt>
                <c:pt idx="317" formatCode="0.00E+00">
                  <c:v>7.5544220000000001E-4</c:v>
                </c:pt>
                <c:pt idx="318" formatCode="0.00E+00">
                  <c:v>7.4568080000000003E-4</c:v>
                </c:pt>
                <c:pt idx="319" formatCode="0.00E+00">
                  <c:v>7.3604550000000001E-4</c:v>
                </c:pt>
                <c:pt idx="320" formatCode="0.00E+00">
                  <c:v>7.2653479999999998E-4</c:v>
                </c:pt>
                <c:pt idx="321" formatCode="0.00E+00">
                  <c:v>7.1714680000000005E-4</c:v>
                </c:pt>
                <c:pt idx="322" formatCode="0.00E+00">
                  <c:v>7.0788030000000003E-4</c:v>
                </c:pt>
                <c:pt idx="323" formatCode="0.00E+00">
                  <c:v>6.9873340000000002E-4</c:v>
                </c:pt>
                <c:pt idx="324" formatCode="0.00E+00">
                  <c:v>6.8970480000000002E-4</c:v>
                </c:pt>
                <c:pt idx="325" formatCode="0.00E+00">
                  <c:v>6.807928E-4</c:v>
                </c:pt>
                <c:pt idx="326" formatCode="0.00E+00">
                  <c:v>6.7199600000000001E-4</c:v>
                </c:pt>
                <c:pt idx="327" formatCode="0.00E+00">
                  <c:v>6.6331280000000005E-4</c:v>
                </c:pt>
                <c:pt idx="328" formatCode="0.00E+00">
                  <c:v>6.5474179999999997E-4</c:v>
                </c:pt>
                <c:pt idx="329" formatCode="0.00E+00">
                  <c:v>6.4628159999999995E-4</c:v>
                </c:pt>
                <c:pt idx="330" formatCode="0.00E+00">
                  <c:v>6.3793070000000001E-4</c:v>
                </c:pt>
                <c:pt idx="331" formatCode="0.00E+00">
                  <c:v>6.296877E-4</c:v>
                </c:pt>
                <c:pt idx="332" formatCode="0.00E+00">
                  <c:v>6.2155119999999999E-4</c:v>
                </c:pt>
                <c:pt idx="333" formatCode="0.00E+00">
                  <c:v>6.1351989999999996E-4</c:v>
                </c:pt>
                <c:pt idx="334" formatCode="0.00E+00">
                  <c:v>6.0559229999999995E-4</c:v>
                </c:pt>
                <c:pt idx="335" formatCode="0.00E+00">
                  <c:v>5.9776719999999998E-4</c:v>
                </c:pt>
                <c:pt idx="336" formatCode="0.00E+00">
                  <c:v>5.9004320000000002E-4</c:v>
                </c:pt>
                <c:pt idx="337" formatCode="0.00E+00">
                  <c:v>5.824189E-4</c:v>
                </c:pt>
                <c:pt idx="338" formatCode="0.00E+00">
                  <c:v>5.7489330000000003E-4</c:v>
                </c:pt>
                <c:pt idx="339" formatCode="0.00E+00">
                  <c:v>5.674648E-4</c:v>
                </c:pt>
                <c:pt idx="340" formatCode="0.00E+00">
                  <c:v>5.601324E-4</c:v>
                </c:pt>
                <c:pt idx="341" formatCode="0.00E+00">
                  <c:v>5.5289469999999998E-4</c:v>
                </c:pt>
                <c:pt idx="342" formatCode="0.00E+00">
                  <c:v>5.4575040000000004E-4</c:v>
                </c:pt>
                <c:pt idx="343" formatCode="0.00E+00">
                  <c:v>5.3869859999999999E-4</c:v>
                </c:pt>
                <c:pt idx="344" formatCode="0.00E+00">
                  <c:v>5.3173779999999996E-4</c:v>
                </c:pt>
                <c:pt idx="345" formatCode="0.00E+00">
                  <c:v>5.2486700000000004E-4</c:v>
                </c:pt>
                <c:pt idx="346" formatCode="0.00E+00">
                  <c:v>5.1808500000000005E-4</c:v>
                </c:pt>
                <c:pt idx="347" formatCode="0.00E+00">
                  <c:v>5.1139060000000001E-4</c:v>
                </c:pt>
                <c:pt idx="348" formatCode="0.00E+00">
                  <c:v>5.0478260000000005E-4</c:v>
                </c:pt>
                <c:pt idx="349" formatCode="0.00E+00">
                  <c:v>4.9826009999999997E-4</c:v>
                </c:pt>
                <c:pt idx="350" formatCode="0.00E+00">
                  <c:v>4.9182179999999998E-4</c:v>
                </c:pt>
                <c:pt idx="351" formatCode="0.00E+00">
                  <c:v>4.8546679999999999E-4</c:v>
                </c:pt>
                <c:pt idx="352" formatCode="0.00E+00">
                  <c:v>4.7919379999999999E-4</c:v>
                </c:pt>
                <c:pt idx="353" formatCode="0.00E+00">
                  <c:v>4.730019E-4</c:v>
                </c:pt>
                <c:pt idx="354" formatCode="0.00E+00">
                  <c:v>4.668901E-4</c:v>
                </c:pt>
                <c:pt idx="355" formatCode="0.00E+00">
                  <c:v>4.6085720000000002E-4</c:v>
                </c:pt>
                <c:pt idx="356" formatCode="0.00E+00">
                  <c:v>4.5490219999999999E-4</c:v>
                </c:pt>
                <c:pt idx="357" formatCode="0.00E+00">
                  <c:v>4.4902419999999998E-4</c:v>
                </c:pt>
                <c:pt idx="358" formatCode="0.00E+00">
                  <c:v>4.4322220000000002E-4</c:v>
                </c:pt>
                <c:pt idx="359" formatCode="0.00E+00">
                  <c:v>4.374952E-4</c:v>
                </c:pt>
                <c:pt idx="360" formatCode="0.00E+00">
                  <c:v>4.3184210000000002E-4</c:v>
                </c:pt>
                <c:pt idx="361" formatCode="0.00E+00">
                  <c:v>4.2626200000000001E-4</c:v>
                </c:pt>
                <c:pt idx="362" formatCode="0.00E+00">
                  <c:v>4.207541E-4</c:v>
                </c:pt>
                <c:pt idx="363" formatCode="0.00E+00">
                  <c:v>4.1531739999999998E-4</c:v>
                </c:pt>
                <c:pt idx="364" formatCode="0.00E+00">
                  <c:v>4.099509E-4</c:v>
                </c:pt>
                <c:pt idx="365" formatCode="0.00E+00">
                  <c:v>4.0465370000000001E-4</c:v>
                </c:pt>
                <c:pt idx="366" formatCode="0.00E+00">
                  <c:v>3.9942500000000002E-4</c:v>
                </c:pt>
                <c:pt idx="367" formatCode="0.00E+00">
                  <c:v>3.942638E-4</c:v>
                </c:pt>
                <c:pt idx="368" formatCode="0.00E+00">
                  <c:v>3.8916930000000002E-4</c:v>
                </c:pt>
                <c:pt idx="369" formatCode="0.00E+00">
                  <c:v>3.8414070000000001E-4</c:v>
                </c:pt>
                <c:pt idx="370" formatCode="0.00E+00">
                  <c:v>3.791771E-4</c:v>
                </c:pt>
                <c:pt idx="371" formatCode="0.00E+00">
                  <c:v>3.7427750000000002E-4</c:v>
                </c:pt>
                <c:pt idx="372" formatCode="0.00E+00">
                  <c:v>3.6944130000000002E-4</c:v>
                </c:pt>
                <c:pt idx="373" formatCode="0.00E+00">
                  <c:v>3.6466759999999998E-4</c:v>
                </c:pt>
                <c:pt idx="374" formatCode="0.00E+00">
                  <c:v>3.5995560000000001E-4</c:v>
                </c:pt>
                <c:pt idx="375" formatCode="0.00E+00">
                  <c:v>3.5530449999999998E-4</c:v>
                </c:pt>
                <c:pt idx="376" formatCode="0.00E+00">
                  <c:v>3.5071339999999998E-4</c:v>
                </c:pt>
                <c:pt idx="377" formatCode="0.00E+00">
                  <c:v>3.4618170000000001E-4</c:v>
                </c:pt>
                <c:pt idx="378" formatCode="0.00E+00">
                  <c:v>3.4170849999999998E-4</c:v>
                </c:pt>
                <c:pt idx="379" formatCode="0.00E+00">
                  <c:v>3.3729309999999999E-4</c:v>
                </c:pt>
                <c:pt idx="380" formatCode="0.00E+00">
                  <c:v>3.3293480000000001E-4</c:v>
                </c:pt>
                <c:pt idx="381" formatCode="0.00E+00">
                  <c:v>3.2863279999999998E-4</c:v>
                </c:pt>
                <c:pt idx="382" formatCode="0.00E+00">
                  <c:v>3.2438639999999999E-4</c:v>
                </c:pt>
                <c:pt idx="383" formatCode="0.00E+00">
                  <c:v>3.2019479999999999E-4</c:v>
                </c:pt>
                <c:pt idx="384" formatCode="0.00E+00">
                  <c:v>3.1605750000000002E-4</c:v>
                </c:pt>
                <c:pt idx="385" formatCode="0.00E+00">
                  <c:v>3.1197350000000001E-4</c:v>
                </c:pt>
                <c:pt idx="386" formatCode="0.00E+00">
                  <c:v>3.0794239999999999E-4</c:v>
                </c:pt>
                <c:pt idx="387" formatCode="0.00E+00">
                  <c:v>3.0396330000000002E-4</c:v>
                </c:pt>
                <c:pt idx="388" formatCode="0.00E+00">
                  <c:v>3.000357E-4</c:v>
                </c:pt>
                <c:pt idx="389" formatCode="0.00E+00">
                  <c:v>2.9615879999999998E-4</c:v>
                </c:pt>
                <c:pt idx="390" formatCode="0.00E+00">
                  <c:v>2.9233200000000002E-4</c:v>
                </c:pt>
                <c:pt idx="391" formatCode="0.00E+00">
                  <c:v>2.8855459999999999E-4</c:v>
                </c:pt>
                <c:pt idx="392" formatCode="0.00E+00">
                  <c:v>2.8482609999999999E-4</c:v>
                </c:pt>
                <c:pt idx="393" formatCode="0.00E+00">
                  <c:v>2.8114569999999997E-4</c:v>
                </c:pt>
                <c:pt idx="394" formatCode="0.00E+00">
                  <c:v>2.7751289999999998E-4</c:v>
                </c:pt>
                <c:pt idx="395" formatCode="0.00E+00">
                  <c:v>2.7392699999999998E-4</c:v>
                </c:pt>
                <c:pt idx="396" formatCode="0.00E+00">
                  <c:v>2.7038749999999998E-4</c:v>
                </c:pt>
                <c:pt idx="397" formatCode="0.00E+00">
                  <c:v>2.668937E-4</c:v>
                </c:pt>
                <c:pt idx="398" formatCode="0.00E+00">
                  <c:v>2.6344509999999999E-4</c:v>
                </c:pt>
                <c:pt idx="399" formatCode="0.00E+00">
                  <c:v>2.6004089999999999E-4</c:v>
                </c:pt>
                <c:pt idx="400" formatCode="0.00E+00">
                  <c:v>2.5668080000000002E-4</c:v>
                </c:pt>
                <c:pt idx="401" formatCode="0.00E+00">
                  <c:v>2.5336420000000002E-4</c:v>
                </c:pt>
                <c:pt idx="402" formatCode="0.00E+00">
                  <c:v>2.5009030000000001E-4</c:v>
                </c:pt>
                <c:pt idx="403" formatCode="0.00E+00">
                  <c:v>2.4685879999999998E-4</c:v>
                </c:pt>
                <c:pt idx="404" formatCode="0.00E+00">
                  <c:v>2.4366899999999999E-4</c:v>
                </c:pt>
                <c:pt idx="405" formatCode="0.00E+00">
                  <c:v>2.4052040000000001E-4</c:v>
                </c:pt>
                <c:pt idx="406" formatCode="0.00E+00">
                  <c:v>2.3741260000000001E-4</c:v>
                </c:pt>
                <c:pt idx="407" formatCode="0.00E+00">
                  <c:v>2.3434479999999999E-4</c:v>
                </c:pt>
                <c:pt idx="408" formatCode="0.00E+00">
                  <c:v>2.3131679999999999E-4</c:v>
                </c:pt>
                <c:pt idx="409" formatCode="0.00E+00">
                  <c:v>2.2832780000000001E-4</c:v>
                </c:pt>
                <c:pt idx="410" formatCode="0.00E+00">
                  <c:v>2.253775E-4</c:v>
                </c:pt>
                <c:pt idx="411" formatCode="0.00E+00">
                  <c:v>2.224653E-4</c:v>
                </c:pt>
                <c:pt idx="412" formatCode="0.00E+00">
                  <c:v>2.195907E-4</c:v>
                </c:pt>
                <c:pt idx="413" formatCode="0.00E+00">
                  <c:v>2.167533E-4</c:v>
                </c:pt>
                <c:pt idx="414" formatCode="0.00E+00">
                  <c:v>2.1395250000000001E-4</c:v>
                </c:pt>
                <c:pt idx="415" formatCode="0.00E+00">
                  <c:v>2.111879E-4</c:v>
                </c:pt>
                <c:pt idx="416" formatCode="0.00E+00">
                  <c:v>2.0845910000000001E-4</c:v>
                </c:pt>
                <c:pt idx="417" formatCode="0.00E+00">
                  <c:v>2.0576549999999999E-4</c:v>
                </c:pt>
                <c:pt idx="418" formatCode="0.00E+00">
                  <c:v>2.0310670000000001E-4</c:v>
                </c:pt>
                <c:pt idx="419" formatCode="0.00E+00">
                  <c:v>2.004823E-4</c:v>
                </c:pt>
                <c:pt idx="420" formatCode="0.00E+00">
                  <c:v>1.978917E-4</c:v>
                </c:pt>
                <c:pt idx="421" formatCode="0.00E+00">
                  <c:v>1.9533469999999999E-4</c:v>
                </c:pt>
                <c:pt idx="422" formatCode="0.00E+00">
                  <c:v>1.9281069999999999E-4</c:v>
                </c:pt>
                <c:pt idx="423" formatCode="0.00E+00">
                  <c:v>1.9031930000000001E-4</c:v>
                </c:pt>
                <c:pt idx="424" formatCode="0.00E+00">
                  <c:v>1.8786009999999999E-4</c:v>
                </c:pt>
                <c:pt idx="425" formatCode="0.00E+00">
                  <c:v>1.8543269999999999E-4</c:v>
                </c:pt>
                <c:pt idx="426" formatCode="0.00E+00">
                  <c:v>1.8303659999999999E-4</c:v>
                </c:pt>
                <c:pt idx="427" formatCode="0.00E+00">
                  <c:v>1.8067150000000001E-4</c:v>
                </c:pt>
                <c:pt idx="428" formatCode="0.00E+00">
                  <c:v>1.7833700000000001E-4</c:v>
                </c:pt>
                <c:pt idx="429" formatCode="0.00E+00">
                  <c:v>1.760326E-4</c:v>
                </c:pt>
                <c:pt idx="430" formatCode="0.00E+00">
                  <c:v>1.7375800000000001E-4</c:v>
                </c:pt>
                <c:pt idx="431" formatCode="0.00E+00">
                  <c:v>1.715128E-4</c:v>
                </c:pt>
                <c:pt idx="432" formatCode="0.00E+00">
                  <c:v>1.692966E-4</c:v>
                </c:pt>
                <c:pt idx="433" formatCode="0.00E+00">
                  <c:v>1.67109E-4</c:v>
                </c:pt>
                <c:pt idx="434" formatCode="0.00E+00">
                  <c:v>1.6494980000000001E-4</c:v>
                </c:pt>
                <c:pt idx="435" formatCode="0.00E+00">
                  <c:v>1.6281840000000001E-4</c:v>
                </c:pt>
                <c:pt idx="436" formatCode="0.00E+00">
                  <c:v>1.6071449999999999E-4</c:v>
                </c:pt>
                <c:pt idx="437" formatCode="0.00E+00">
                  <c:v>1.5863779999999999E-4</c:v>
                </c:pt>
                <c:pt idx="438" formatCode="0.00E+00">
                  <c:v>1.5658800000000001E-4</c:v>
                </c:pt>
                <c:pt idx="439" formatCode="0.00E+00">
                  <c:v>1.5456469999999999E-4</c:v>
                </c:pt>
                <c:pt idx="440" formatCode="0.00E+00">
                  <c:v>2.193798E-18</c:v>
                </c:pt>
                <c:pt idx="441" formatCode="0.00E+00">
                  <c:v>2.0099580000000002E-18</c:v>
                </c:pt>
                <c:pt idx="442" formatCode="0.00E+00">
                  <c:v>3.1107509999999997E-32</c:v>
                </c:pt>
                <c:pt idx="443" formatCode="0.00E+00">
                  <c:v>2.6505950000000001E-32</c:v>
                </c:pt>
                <c:pt idx="444" formatCode="0.00E+00">
                  <c:v>2.2585079999999999E-32</c:v>
                </c:pt>
                <c:pt idx="445" formatCode="0.00E+00">
                  <c:v>1.924419E-32</c:v>
                </c:pt>
                <c:pt idx="446" formatCode="0.00E+00">
                  <c:v>1.6397509999999999E-32</c:v>
                </c:pt>
                <c:pt idx="447" formatCode="0.00E+00">
                  <c:v>1.3971919999999999E-32</c:v>
                </c:pt>
                <c:pt idx="448" formatCode="0.00E+00">
                  <c:v>1.190513E-32</c:v>
                </c:pt>
                <c:pt idx="449" formatCode="0.00E+00">
                  <c:v>1.014407E-32</c:v>
                </c:pt>
                <c:pt idx="450" formatCode="0.00E+00">
                  <c:v>8.6435159999999995E-33</c:v>
                </c:pt>
                <c:pt idx="451" formatCode="0.00E+00">
                  <c:v>7.3649299999999994E-33</c:v>
                </c:pt>
              </c:numCache>
            </c:numRef>
          </c:yVal>
          <c:smooth val="1"/>
        </c:ser>
        <c:ser>
          <c:idx val="5"/>
          <c:order val="3"/>
          <c:tx>
            <c:strRef>
              <c:f>Sheet1!$AE$3</c:f>
              <c:strCache>
                <c:ptCount val="1"/>
                <c:pt idx="0">
                  <c:v>21 ppm</c:v>
                </c:pt>
              </c:strCache>
            </c:strRef>
          </c:tx>
          <c:spPr>
            <a:ln w="19050"/>
          </c:spPr>
          <c:marker>
            <c:symbol val="none"/>
          </c:marker>
          <c:xVal>
            <c:numRef>
              <c:f>Sheet1!$AF$7:$AF$481</c:f>
              <c:numCache>
                <c:formatCode>General</c:formatCode>
                <c:ptCount val="475"/>
                <c:pt idx="0">
                  <c:v>28.8</c:v>
                </c:pt>
                <c:pt idx="1">
                  <c:v>29.200000000000003</c:v>
                </c:pt>
                <c:pt idx="2">
                  <c:v>29.6</c:v>
                </c:pt>
                <c:pt idx="3">
                  <c:v>30</c:v>
                </c:pt>
                <c:pt idx="4">
                  <c:v>30.400000000000002</c:v>
                </c:pt>
                <c:pt idx="5">
                  <c:v>30.8</c:v>
                </c:pt>
                <c:pt idx="6">
                  <c:v>31.200000000000003</c:v>
                </c:pt>
                <c:pt idx="7">
                  <c:v>31.6</c:v>
                </c:pt>
                <c:pt idx="8">
                  <c:v>32</c:v>
                </c:pt>
                <c:pt idx="9">
                  <c:v>32.4</c:v>
                </c:pt>
                <c:pt idx="10">
                  <c:v>32.800000000000004</c:v>
                </c:pt>
                <c:pt idx="11">
                  <c:v>33.200000000000003</c:v>
                </c:pt>
                <c:pt idx="12">
                  <c:v>33.6</c:v>
                </c:pt>
                <c:pt idx="13">
                  <c:v>34</c:v>
                </c:pt>
                <c:pt idx="14">
                  <c:v>34.4</c:v>
                </c:pt>
                <c:pt idx="15">
                  <c:v>34.800000000000004</c:v>
                </c:pt>
                <c:pt idx="16">
                  <c:v>35.200000000000003</c:v>
                </c:pt>
                <c:pt idx="17">
                  <c:v>35.6</c:v>
                </c:pt>
                <c:pt idx="18">
                  <c:v>36</c:v>
                </c:pt>
                <c:pt idx="19">
                  <c:v>36.4</c:v>
                </c:pt>
                <c:pt idx="20">
                  <c:v>36.800000000000004</c:v>
                </c:pt>
                <c:pt idx="21">
                  <c:v>37.200000000000003</c:v>
                </c:pt>
                <c:pt idx="22">
                  <c:v>37.6</c:v>
                </c:pt>
                <c:pt idx="23">
                  <c:v>38</c:v>
                </c:pt>
                <c:pt idx="24">
                  <c:v>38.400000000000006</c:v>
                </c:pt>
                <c:pt idx="25">
                  <c:v>38.800000000000004</c:v>
                </c:pt>
                <c:pt idx="26">
                  <c:v>39.200000000000003</c:v>
                </c:pt>
                <c:pt idx="27">
                  <c:v>39.6</c:v>
                </c:pt>
                <c:pt idx="28">
                  <c:v>40</c:v>
                </c:pt>
                <c:pt idx="29">
                  <c:v>40.400000000000006</c:v>
                </c:pt>
                <c:pt idx="30">
                  <c:v>40.800000000000004</c:v>
                </c:pt>
                <c:pt idx="31">
                  <c:v>41.2</c:v>
                </c:pt>
                <c:pt idx="32">
                  <c:v>41.6</c:v>
                </c:pt>
                <c:pt idx="33">
                  <c:v>42</c:v>
                </c:pt>
                <c:pt idx="34">
                  <c:v>42.400000000000006</c:v>
                </c:pt>
                <c:pt idx="35">
                  <c:v>42.800000000000004</c:v>
                </c:pt>
                <c:pt idx="36">
                  <c:v>43.2</c:v>
                </c:pt>
                <c:pt idx="37">
                  <c:v>43.6</c:v>
                </c:pt>
                <c:pt idx="38">
                  <c:v>44</c:v>
                </c:pt>
                <c:pt idx="39">
                  <c:v>44.400000000000006</c:v>
                </c:pt>
                <c:pt idx="40">
                  <c:v>44.800000000000004</c:v>
                </c:pt>
                <c:pt idx="41">
                  <c:v>45.2</c:v>
                </c:pt>
                <c:pt idx="42">
                  <c:v>45.6</c:v>
                </c:pt>
                <c:pt idx="43">
                  <c:v>46</c:v>
                </c:pt>
                <c:pt idx="44">
                  <c:v>46.400000000000006</c:v>
                </c:pt>
                <c:pt idx="45">
                  <c:v>46.800000000000004</c:v>
                </c:pt>
                <c:pt idx="46">
                  <c:v>47.2</c:v>
                </c:pt>
                <c:pt idx="47">
                  <c:v>47.6</c:v>
                </c:pt>
                <c:pt idx="48">
                  <c:v>48</c:v>
                </c:pt>
                <c:pt idx="49">
                  <c:v>48.400000000000006</c:v>
                </c:pt>
                <c:pt idx="50">
                  <c:v>48.800000000000004</c:v>
                </c:pt>
                <c:pt idx="51">
                  <c:v>49.2</c:v>
                </c:pt>
                <c:pt idx="52">
                  <c:v>49.6</c:v>
                </c:pt>
                <c:pt idx="53">
                  <c:v>50</c:v>
                </c:pt>
                <c:pt idx="54">
                  <c:v>50.400000000000006</c:v>
                </c:pt>
                <c:pt idx="55">
                  <c:v>50.800000000000004</c:v>
                </c:pt>
                <c:pt idx="56">
                  <c:v>51.2</c:v>
                </c:pt>
                <c:pt idx="57">
                  <c:v>51.6</c:v>
                </c:pt>
                <c:pt idx="58">
                  <c:v>52</c:v>
                </c:pt>
                <c:pt idx="59">
                  <c:v>52.400000000000006</c:v>
                </c:pt>
                <c:pt idx="60">
                  <c:v>52.800000000000004</c:v>
                </c:pt>
                <c:pt idx="61">
                  <c:v>53.2</c:v>
                </c:pt>
                <c:pt idx="62">
                  <c:v>53.6</c:v>
                </c:pt>
                <c:pt idx="63">
                  <c:v>54</c:v>
                </c:pt>
                <c:pt idx="64">
                  <c:v>54.400000000000006</c:v>
                </c:pt>
                <c:pt idx="65">
                  <c:v>54.800000000000004</c:v>
                </c:pt>
                <c:pt idx="66">
                  <c:v>55.2</c:v>
                </c:pt>
                <c:pt idx="67">
                  <c:v>55.6</c:v>
                </c:pt>
                <c:pt idx="68">
                  <c:v>56</c:v>
                </c:pt>
                <c:pt idx="69">
                  <c:v>56.400000000000006</c:v>
                </c:pt>
                <c:pt idx="70">
                  <c:v>56.800000000000004</c:v>
                </c:pt>
                <c:pt idx="71">
                  <c:v>57.2</c:v>
                </c:pt>
                <c:pt idx="72">
                  <c:v>57.6</c:v>
                </c:pt>
                <c:pt idx="73">
                  <c:v>58</c:v>
                </c:pt>
                <c:pt idx="74">
                  <c:v>58.400000000000006</c:v>
                </c:pt>
                <c:pt idx="75">
                  <c:v>58.800000000000004</c:v>
                </c:pt>
                <c:pt idx="76">
                  <c:v>59.2</c:v>
                </c:pt>
                <c:pt idx="77">
                  <c:v>59.6</c:v>
                </c:pt>
                <c:pt idx="78">
                  <c:v>60</c:v>
                </c:pt>
                <c:pt idx="79">
                  <c:v>60.400000000000006</c:v>
                </c:pt>
                <c:pt idx="80">
                  <c:v>60.800000000000004</c:v>
                </c:pt>
                <c:pt idx="81">
                  <c:v>61.2</c:v>
                </c:pt>
                <c:pt idx="82">
                  <c:v>61.6</c:v>
                </c:pt>
                <c:pt idx="83">
                  <c:v>62</c:v>
                </c:pt>
                <c:pt idx="84">
                  <c:v>62.400000000000006</c:v>
                </c:pt>
                <c:pt idx="85">
                  <c:v>62.800000000000004</c:v>
                </c:pt>
                <c:pt idx="86">
                  <c:v>63.2</c:v>
                </c:pt>
                <c:pt idx="87">
                  <c:v>63.6</c:v>
                </c:pt>
                <c:pt idx="88">
                  <c:v>64</c:v>
                </c:pt>
                <c:pt idx="89">
                  <c:v>64.400000000000006</c:v>
                </c:pt>
                <c:pt idx="90">
                  <c:v>64.8</c:v>
                </c:pt>
                <c:pt idx="91">
                  <c:v>65.2</c:v>
                </c:pt>
                <c:pt idx="92">
                  <c:v>65.600000000000009</c:v>
                </c:pt>
                <c:pt idx="93">
                  <c:v>66</c:v>
                </c:pt>
                <c:pt idx="94">
                  <c:v>66.400000000000006</c:v>
                </c:pt>
                <c:pt idx="95">
                  <c:v>66.8</c:v>
                </c:pt>
                <c:pt idx="96">
                  <c:v>67.2</c:v>
                </c:pt>
                <c:pt idx="97">
                  <c:v>67.600000000000009</c:v>
                </c:pt>
                <c:pt idx="98">
                  <c:v>68</c:v>
                </c:pt>
                <c:pt idx="99">
                  <c:v>68.400000000000006</c:v>
                </c:pt>
                <c:pt idx="100">
                  <c:v>68.8</c:v>
                </c:pt>
                <c:pt idx="101">
                  <c:v>69.2</c:v>
                </c:pt>
                <c:pt idx="102">
                  <c:v>69.600000000000009</c:v>
                </c:pt>
                <c:pt idx="103">
                  <c:v>70</c:v>
                </c:pt>
                <c:pt idx="104">
                  <c:v>70.400000000000006</c:v>
                </c:pt>
                <c:pt idx="105">
                  <c:v>70.8</c:v>
                </c:pt>
                <c:pt idx="106">
                  <c:v>71.2</c:v>
                </c:pt>
                <c:pt idx="107">
                  <c:v>71.600000000000009</c:v>
                </c:pt>
                <c:pt idx="108">
                  <c:v>72</c:v>
                </c:pt>
                <c:pt idx="109">
                  <c:v>72.400000000000006</c:v>
                </c:pt>
                <c:pt idx="110">
                  <c:v>72.8</c:v>
                </c:pt>
                <c:pt idx="111">
                  <c:v>73.2</c:v>
                </c:pt>
                <c:pt idx="112">
                  <c:v>73.600000000000009</c:v>
                </c:pt>
                <c:pt idx="113">
                  <c:v>74</c:v>
                </c:pt>
                <c:pt idx="114">
                  <c:v>74.400000000000006</c:v>
                </c:pt>
                <c:pt idx="115">
                  <c:v>74.8</c:v>
                </c:pt>
                <c:pt idx="116">
                  <c:v>75.2</c:v>
                </c:pt>
                <c:pt idx="117">
                  <c:v>75.600000000000009</c:v>
                </c:pt>
                <c:pt idx="118">
                  <c:v>76</c:v>
                </c:pt>
                <c:pt idx="119">
                  <c:v>76.400000000000006</c:v>
                </c:pt>
                <c:pt idx="120">
                  <c:v>76.800000000000011</c:v>
                </c:pt>
                <c:pt idx="121">
                  <c:v>77.2</c:v>
                </c:pt>
                <c:pt idx="122">
                  <c:v>77.600000000000009</c:v>
                </c:pt>
                <c:pt idx="123">
                  <c:v>78</c:v>
                </c:pt>
                <c:pt idx="124">
                  <c:v>78.400000000000006</c:v>
                </c:pt>
                <c:pt idx="125">
                  <c:v>78.800000000000011</c:v>
                </c:pt>
                <c:pt idx="126">
                  <c:v>79.2</c:v>
                </c:pt>
                <c:pt idx="127">
                  <c:v>79.600000000000009</c:v>
                </c:pt>
                <c:pt idx="128">
                  <c:v>80</c:v>
                </c:pt>
                <c:pt idx="129">
                  <c:v>80.400000000000006</c:v>
                </c:pt>
                <c:pt idx="130">
                  <c:v>80.800000000000011</c:v>
                </c:pt>
                <c:pt idx="131">
                  <c:v>81.2</c:v>
                </c:pt>
                <c:pt idx="132">
                  <c:v>81.600000000000009</c:v>
                </c:pt>
                <c:pt idx="133">
                  <c:v>82</c:v>
                </c:pt>
                <c:pt idx="134">
                  <c:v>82.4</c:v>
                </c:pt>
                <c:pt idx="135">
                  <c:v>82.800000000000011</c:v>
                </c:pt>
                <c:pt idx="136">
                  <c:v>83.2</c:v>
                </c:pt>
                <c:pt idx="137">
                  <c:v>83.600000000000009</c:v>
                </c:pt>
                <c:pt idx="138">
                  <c:v>84</c:v>
                </c:pt>
                <c:pt idx="139">
                  <c:v>84.4</c:v>
                </c:pt>
                <c:pt idx="140">
                  <c:v>84.800000000000011</c:v>
                </c:pt>
                <c:pt idx="141">
                  <c:v>85.2</c:v>
                </c:pt>
                <c:pt idx="142">
                  <c:v>85.600000000000009</c:v>
                </c:pt>
                <c:pt idx="143">
                  <c:v>86</c:v>
                </c:pt>
                <c:pt idx="144">
                  <c:v>86.4</c:v>
                </c:pt>
                <c:pt idx="145">
                  <c:v>86.800000000000011</c:v>
                </c:pt>
                <c:pt idx="146">
                  <c:v>87.2</c:v>
                </c:pt>
                <c:pt idx="147">
                  <c:v>87.600000000000009</c:v>
                </c:pt>
                <c:pt idx="148">
                  <c:v>88</c:v>
                </c:pt>
                <c:pt idx="149">
                  <c:v>88.4</c:v>
                </c:pt>
                <c:pt idx="150">
                  <c:v>88.800000000000011</c:v>
                </c:pt>
                <c:pt idx="151">
                  <c:v>89.2</c:v>
                </c:pt>
                <c:pt idx="152">
                  <c:v>89.600000000000009</c:v>
                </c:pt>
                <c:pt idx="153">
                  <c:v>90</c:v>
                </c:pt>
                <c:pt idx="154">
                  <c:v>90.4</c:v>
                </c:pt>
                <c:pt idx="155">
                  <c:v>90.800000000000011</c:v>
                </c:pt>
                <c:pt idx="156">
                  <c:v>91.2</c:v>
                </c:pt>
                <c:pt idx="157">
                  <c:v>91.600000000000009</c:v>
                </c:pt>
                <c:pt idx="158">
                  <c:v>92</c:v>
                </c:pt>
                <c:pt idx="159">
                  <c:v>92.4</c:v>
                </c:pt>
                <c:pt idx="160">
                  <c:v>92.800000000000011</c:v>
                </c:pt>
                <c:pt idx="161">
                  <c:v>93.2</c:v>
                </c:pt>
                <c:pt idx="162">
                  <c:v>93.600000000000009</c:v>
                </c:pt>
                <c:pt idx="163">
                  <c:v>94</c:v>
                </c:pt>
                <c:pt idx="164">
                  <c:v>94.4</c:v>
                </c:pt>
                <c:pt idx="165">
                  <c:v>94.800000000000011</c:v>
                </c:pt>
                <c:pt idx="166">
                  <c:v>95.2</c:v>
                </c:pt>
                <c:pt idx="167">
                  <c:v>95.600000000000009</c:v>
                </c:pt>
                <c:pt idx="168">
                  <c:v>96</c:v>
                </c:pt>
                <c:pt idx="169">
                  <c:v>96.4</c:v>
                </c:pt>
                <c:pt idx="170">
                  <c:v>96.800000000000011</c:v>
                </c:pt>
                <c:pt idx="171">
                  <c:v>97.2</c:v>
                </c:pt>
                <c:pt idx="172">
                  <c:v>97.600000000000009</c:v>
                </c:pt>
                <c:pt idx="173">
                  <c:v>98</c:v>
                </c:pt>
                <c:pt idx="174">
                  <c:v>98.4</c:v>
                </c:pt>
                <c:pt idx="175">
                  <c:v>98.800000000000011</c:v>
                </c:pt>
                <c:pt idx="176">
                  <c:v>99.2</c:v>
                </c:pt>
                <c:pt idx="177">
                  <c:v>99.600000000000009</c:v>
                </c:pt>
                <c:pt idx="178">
                  <c:v>100</c:v>
                </c:pt>
                <c:pt idx="179">
                  <c:v>100.4</c:v>
                </c:pt>
                <c:pt idx="180">
                  <c:v>100.80000000000001</c:v>
                </c:pt>
                <c:pt idx="181">
                  <c:v>101.2</c:v>
                </c:pt>
                <c:pt idx="182">
                  <c:v>101.60000000000001</c:v>
                </c:pt>
                <c:pt idx="183">
                  <c:v>102</c:v>
                </c:pt>
                <c:pt idx="184">
                  <c:v>102.4</c:v>
                </c:pt>
                <c:pt idx="185">
                  <c:v>102.80000000000001</c:v>
                </c:pt>
                <c:pt idx="186">
                  <c:v>103.2</c:v>
                </c:pt>
                <c:pt idx="187">
                  <c:v>103.60000000000001</c:v>
                </c:pt>
                <c:pt idx="188">
                  <c:v>104</c:v>
                </c:pt>
                <c:pt idx="189">
                  <c:v>104.4</c:v>
                </c:pt>
                <c:pt idx="190">
                  <c:v>104.80000000000001</c:v>
                </c:pt>
                <c:pt idx="191">
                  <c:v>105.2</c:v>
                </c:pt>
                <c:pt idx="192">
                  <c:v>105.60000000000001</c:v>
                </c:pt>
                <c:pt idx="193">
                  <c:v>106</c:v>
                </c:pt>
                <c:pt idx="194">
                  <c:v>106.4</c:v>
                </c:pt>
                <c:pt idx="195">
                  <c:v>106.80000000000001</c:v>
                </c:pt>
                <c:pt idx="196">
                  <c:v>107.2</c:v>
                </c:pt>
                <c:pt idx="197">
                  <c:v>107.60000000000001</c:v>
                </c:pt>
                <c:pt idx="198">
                  <c:v>108</c:v>
                </c:pt>
                <c:pt idx="199">
                  <c:v>108.4</c:v>
                </c:pt>
                <c:pt idx="200">
                  <c:v>108.80000000000001</c:v>
                </c:pt>
                <c:pt idx="201">
                  <c:v>109.2</c:v>
                </c:pt>
                <c:pt idx="202">
                  <c:v>109.60000000000001</c:v>
                </c:pt>
                <c:pt idx="203">
                  <c:v>110</c:v>
                </c:pt>
                <c:pt idx="204">
                  <c:v>110.4</c:v>
                </c:pt>
                <c:pt idx="205">
                  <c:v>110.80000000000001</c:v>
                </c:pt>
                <c:pt idx="206">
                  <c:v>111.2</c:v>
                </c:pt>
                <c:pt idx="207">
                  <c:v>111.60000000000001</c:v>
                </c:pt>
                <c:pt idx="208">
                  <c:v>112</c:v>
                </c:pt>
                <c:pt idx="209">
                  <c:v>112.4</c:v>
                </c:pt>
                <c:pt idx="210">
                  <c:v>112.80000000000001</c:v>
                </c:pt>
                <c:pt idx="211">
                  <c:v>113.2</c:v>
                </c:pt>
                <c:pt idx="212">
                  <c:v>113.60000000000001</c:v>
                </c:pt>
                <c:pt idx="213">
                  <c:v>114</c:v>
                </c:pt>
                <c:pt idx="214">
                  <c:v>114.4</c:v>
                </c:pt>
                <c:pt idx="215">
                  <c:v>114.80000000000001</c:v>
                </c:pt>
                <c:pt idx="216">
                  <c:v>115.2</c:v>
                </c:pt>
                <c:pt idx="217">
                  <c:v>115.60000000000001</c:v>
                </c:pt>
                <c:pt idx="218">
                  <c:v>116</c:v>
                </c:pt>
                <c:pt idx="219">
                  <c:v>116.4</c:v>
                </c:pt>
                <c:pt idx="220">
                  <c:v>116.80000000000001</c:v>
                </c:pt>
                <c:pt idx="221">
                  <c:v>117.2</c:v>
                </c:pt>
                <c:pt idx="222">
                  <c:v>117.60000000000001</c:v>
                </c:pt>
                <c:pt idx="223">
                  <c:v>118</c:v>
                </c:pt>
                <c:pt idx="224">
                  <c:v>118.4</c:v>
                </c:pt>
                <c:pt idx="225">
                  <c:v>118.80000000000001</c:v>
                </c:pt>
                <c:pt idx="226">
                  <c:v>119.2</c:v>
                </c:pt>
                <c:pt idx="227">
                  <c:v>119.60000000000001</c:v>
                </c:pt>
                <c:pt idx="228">
                  <c:v>120</c:v>
                </c:pt>
                <c:pt idx="229">
                  <c:v>120.4</c:v>
                </c:pt>
                <c:pt idx="230">
                  <c:v>120.80000000000001</c:v>
                </c:pt>
                <c:pt idx="231">
                  <c:v>121.2</c:v>
                </c:pt>
                <c:pt idx="232">
                  <c:v>121.60000000000001</c:v>
                </c:pt>
                <c:pt idx="233">
                  <c:v>122</c:v>
                </c:pt>
                <c:pt idx="234">
                  <c:v>122.4</c:v>
                </c:pt>
                <c:pt idx="235">
                  <c:v>122.80000000000001</c:v>
                </c:pt>
                <c:pt idx="236">
                  <c:v>123.2</c:v>
                </c:pt>
                <c:pt idx="237">
                  <c:v>123.60000000000001</c:v>
                </c:pt>
                <c:pt idx="238">
                  <c:v>124</c:v>
                </c:pt>
                <c:pt idx="239">
                  <c:v>124.4</c:v>
                </c:pt>
                <c:pt idx="240">
                  <c:v>124.80000000000001</c:v>
                </c:pt>
                <c:pt idx="241">
                  <c:v>125.2</c:v>
                </c:pt>
                <c:pt idx="242">
                  <c:v>125.60000000000001</c:v>
                </c:pt>
                <c:pt idx="243">
                  <c:v>126</c:v>
                </c:pt>
                <c:pt idx="244">
                  <c:v>126.4</c:v>
                </c:pt>
                <c:pt idx="245">
                  <c:v>126.80000000000001</c:v>
                </c:pt>
                <c:pt idx="246">
                  <c:v>127.2</c:v>
                </c:pt>
                <c:pt idx="247">
                  <c:v>127.60000000000001</c:v>
                </c:pt>
                <c:pt idx="248">
                  <c:v>128</c:v>
                </c:pt>
                <c:pt idx="249">
                  <c:v>128.4</c:v>
                </c:pt>
                <c:pt idx="250">
                  <c:v>128.80000000000001</c:v>
                </c:pt>
                <c:pt idx="251">
                  <c:v>129.20000000000002</c:v>
                </c:pt>
                <c:pt idx="252">
                  <c:v>129.6</c:v>
                </c:pt>
                <c:pt idx="253">
                  <c:v>130</c:v>
                </c:pt>
                <c:pt idx="254">
                  <c:v>130.4</c:v>
                </c:pt>
                <c:pt idx="255">
                  <c:v>130.80000000000001</c:v>
                </c:pt>
                <c:pt idx="256">
                  <c:v>131.20000000000002</c:v>
                </c:pt>
                <c:pt idx="257">
                  <c:v>131.6</c:v>
                </c:pt>
                <c:pt idx="258">
                  <c:v>132</c:v>
                </c:pt>
                <c:pt idx="259">
                  <c:v>132.4</c:v>
                </c:pt>
                <c:pt idx="260">
                  <c:v>132.80000000000001</c:v>
                </c:pt>
                <c:pt idx="261">
                  <c:v>133.20000000000002</c:v>
                </c:pt>
                <c:pt idx="262">
                  <c:v>133.6</c:v>
                </c:pt>
                <c:pt idx="263">
                  <c:v>134</c:v>
                </c:pt>
                <c:pt idx="264">
                  <c:v>134.4</c:v>
                </c:pt>
                <c:pt idx="265">
                  <c:v>134.80000000000001</c:v>
                </c:pt>
                <c:pt idx="266">
                  <c:v>135.20000000000002</c:v>
                </c:pt>
                <c:pt idx="267">
                  <c:v>135.6</c:v>
                </c:pt>
                <c:pt idx="268">
                  <c:v>136</c:v>
                </c:pt>
                <c:pt idx="269">
                  <c:v>136.4</c:v>
                </c:pt>
                <c:pt idx="270">
                  <c:v>136.80000000000001</c:v>
                </c:pt>
                <c:pt idx="271">
                  <c:v>137.20000000000002</c:v>
                </c:pt>
                <c:pt idx="272">
                  <c:v>137.6</c:v>
                </c:pt>
                <c:pt idx="273">
                  <c:v>138</c:v>
                </c:pt>
                <c:pt idx="274">
                  <c:v>138.4</c:v>
                </c:pt>
                <c:pt idx="275">
                  <c:v>138.80000000000001</c:v>
                </c:pt>
                <c:pt idx="276">
                  <c:v>139.20000000000002</c:v>
                </c:pt>
                <c:pt idx="277">
                  <c:v>139.6</c:v>
                </c:pt>
                <c:pt idx="278">
                  <c:v>140</c:v>
                </c:pt>
                <c:pt idx="279">
                  <c:v>140.4</c:v>
                </c:pt>
                <c:pt idx="280">
                  <c:v>140.80000000000001</c:v>
                </c:pt>
                <c:pt idx="281">
                  <c:v>141.20000000000002</c:v>
                </c:pt>
                <c:pt idx="282">
                  <c:v>141.6</c:v>
                </c:pt>
                <c:pt idx="283">
                  <c:v>142</c:v>
                </c:pt>
                <c:pt idx="284">
                  <c:v>142.4</c:v>
                </c:pt>
                <c:pt idx="285">
                  <c:v>142.80000000000001</c:v>
                </c:pt>
                <c:pt idx="286">
                  <c:v>143.20000000000002</c:v>
                </c:pt>
                <c:pt idx="287">
                  <c:v>143.6</c:v>
                </c:pt>
                <c:pt idx="288">
                  <c:v>144</c:v>
                </c:pt>
                <c:pt idx="289">
                  <c:v>144.4</c:v>
                </c:pt>
                <c:pt idx="290">
                  <c:v>144.80000000000001</c:v>
                </c:pt>
                <c:pt idx="291">
                  <c:v>145.20000000000002</c:v>
                </c:pt>
                <c:pt idx="292">
                  <c:v>145.6</c:v>
                </c:pt>
                <c:pt idx="293">
                  <c:v>146</c:v>
                </c:pt>
                <c:pt idx="294">
                  <c:v>146.4</c:v>
                </c:pt>
                <c:pt idx="295">
                  <c:v>146.80000000000001</c:v>
                </c:pt>
                <c:pt idx="296">
                  <c:v>147.20000000000002</c:v>
                </c:pt>
                <c:pt idx="297">
                  <c:v>147.6</c:v>
                </c:pt>
                <c:pt idx="298">
                  <c:v>148</c:v>
                </c:pt>
                <c:pt idx="299">
                  <c:v>148.4</c:v>
                </c:pt>
                <c:pt idx="300">
                  <c:v>148.80000000000001</c:v>
                </c:pt>
                <c:pt idx="301">
                  <c:v>149.20000000000002</c:v>
                </c:pt>
                <c:pt idx="302">
                  <c:v>149.6</c:v>
                </c:pt>
                <c:pt idx="303">
                  <c:v>150</c:v>
                </c:pt>
                <c:pt idx="304">
                  <c:v>150.4</c:v>
                </c:pt>
                <c:pt idx="305">
                  <c:v>150.80000000000001</c:v>
                </c:pt>
                <c:pt idx="306">
                  <c:v>151.20000000000002</c:v>
                </c:pt>
                <c:pt idx="307">
                  <c:v>151.6</c:v>
                </c:pt>
                <c:pt idx="308">
                  <c:v>152</c:v>
                </c:pt>
                <c:pt idx="309">
                  <c:v>152.4</c:v>
                </c:pt>
                <c:pt idx="310">
                  <c:v>152.80000000000001</c:v>
                </c:pt>
                <c:pt idx="311">
                  <c:v>153.20000000000002</c:v>
                </c:pt>
                <c:pt idx="312">
                  <c:v>153.60000000000002</c:v>
                </c:pt>
                <c:pt idx="313">
                  <c:v>154</c:v>
                </c:pt>
                <c:pt idx="314">
                  <c:v>154.4</c:v>
                </c:pt>
                <c:pt idx="315">
                  <c:v>154.80000000000001</c:v>
                </c:pt>
                <c:pt idx="316">
                  <c:v>155.20000000000002</c:v>
                </c:pt>
                <c:pt idx="317">
                  <c:v>155.60000000000002</c:v>
                </c:pt>
                <c:pt idx="318">
                  <c:v>156</c:v>
                </c:pt>
                <c:pt idx="319">
                  <c:v>156.4</c:v>
                </c:pt>
                <c:pt idx="320">
                  <c:v>156.80000000000001</c:v>
                </c:pt>
                <c:pt idx="321">
                  <c:v>157.20000000000002</c:v>
                </c:pt>
                <c:pt idx="322">
                  <c:v>157.60000000000002</c:v>
                </c:pt>
                <c:pt idx="323">
                  <c:v>158</c:v>
                </c:pt>
                <c:pt idx="324">
                  <c:v>158.4</c:v>
                </c:pt>
                <c:pt idx="325">
                  <c:v>158.80000000000001</c:v>
                </c:pt>
                <c:pt idx="326">
                  <c:v>159.20000000000002</c:v>
                </c:pt>
                <c:pt idx="327">
                  <c:v>159.60000000000002</c:v>
                </c:pt>
                <c:pt idx="328">
                  <c:v>160</c:v>
                </c:pt>
                <c:pt idx="329">
                  <c:v>160.4</c:v>
                </c:pt>
                <c:pt idx="330">
                  <c:v>160.80000000000001</c:v>
                </c:pt>
                <c:pt idx="331">
                  <c:v>161.20000000000002</c:v>
                </c:pt>
                <c:pt idx="332">
                  <c:v>161.60000000000002</c:v>
                </c:pt>
                <c:pt idx="333">
                  <c:v>162</c:v>
                </c:pt>
                <c:pt idx="334">
                  <c:v>162.4</c:v>
                </c:pt>
                <c:pt idx="335">
                  <c:v>162.80000000000001</c:v>
                </c:pt>
                <c:pt idx="336">
                  <c:v>163.20000000000002</c:v>
                </c:pt>
                <c:pt idx="337">
                  <c:v>163.60000000000002</c:v>
                </c:pt>
                <c:pt idx="338">
                  <c:v>164</c:v>
                </c:pt>
                <c:pt idx="339">
                  <c:v>164.4</c:v>
                </c:pt>
                <c:pt idx="340">
                  <c:v>164.8</c:v>
                </c:pt>
                <c:pt idx="341">
                  <c:v>165.20000000000002</c:v>
                </c:pt>
                <c:pt idx="342">
                  <c:v>165.60000000000002</c:v>
                </c:pt>
                <c:pt idx="343">
                  <c:v>166</c:v>
                </c:pt>
                <c:pt idx="344">
                  <c:v>166.4</c:v>
                </c:pt>
                <c:pt idx="345">
                  <c:v>166.8</c:v>
                </c:pt>
                <c:pt idx="346">
                  <c:v>167.20000000000002</c:v>
                </c:pt>
                <c:pt idx="347">
                  <c:v>167.60000000000002</c:v>
                </c:pt>
                <c:pt idx="348">
                  <c:v>168</c:v>
                </c:pt>
                <c:pt idx="349">
                  <c:v>168.4</c:v>
                </c:pt>
                <c:pt idx="350">
                  <c:v>168.8</c:v>
                </c:pt>
                <c:pt idx="351">
                  <c:v>169.20000000000002</c:v>
                </c:pt>
                <c:pt idx="352">
                  <c:v>169.60000000000002</c:v>
                </c:pt>
                <c:pt idx="353">
                  <c:v>170</c:v>
                </c:pt>
                <c:pt idx="354">
                  <c:v>170.4</c:v>
                </c:pt>
                <c:pt idx="355">
                  <c:v>170.8</c:v>
                </c:pt>
                <c:pt idx="356">
                  <c:v>171.20000000000002</c:v>
                </c:pt>
                <c:pt idx="357">
                  <c:v>171.60000000000002</c:v>
                </c:pt>
                <c:pt idx="358">
                  <c:v>172</c:v>
                </c:pt>
                <c:pt idx="359">
                  <c:v>172.4</c:v>
                </c:pt>
                <c:pt idx="360">
                  <c:v>172.8</c:v>
                </c:pt>
                <c:pt idx="361">
                  <c:v>173.20000000000002</c:v>
                </c:pt>
                <c:pt idx="362">
                  <c:v>173.60000000000002</c:v>
                </c:pt>
                <c:pt idx="363">
                  <c:v>174</c:v>
                </c:pt>
                <c:pt idx="364">
                  <c:v>174.4</c:v>
                </c:pt>
                <c:pt idx="365">
                  <c:v>174.8</c:v>
                </c:pt>
                <c:pt idx="366">
                  <c:v>175.20000000000002</c:v>
                </c:pt>
                <c:pt idx="367">
                  <c:v>175.60000000000002</c:v>
                </c:pt>
                <c:pt idx="368">
                  <c:v>176</c:v>
                </c:pt>
                <c:pt idx="369">
                  <c:v>176.4</c:v>
                </c:pt>
                <c:pt idx="370">
                  <c:v>176.8</c:v>
                </c:pt>
                <c:pt idx="371">
                  <c:v>177.20000000000002</c:v>
                </c:pt>
                <c:pt idx="372">
                  <c:v>177.60000000000002</c:v>
                </c:pt>
                <c:pt idx="373">
                  <c:v>178</c:v>
                </c:pt>
                <c:pt idx="374">
                  <c:v>178.4</c:v>
                </c:pt>
                <c:pt idx="375">
                  <c:v>178.8</c:v>
                </c:pt>
                <c:pt idx="376">
                  <c:v>179.20000000000002</c:v>
                </c:pt>
                <c:pt idx="377">
                  <c:v>179.60000000000002</c:v>
                </c:pt>
                <c:pt idx="378">
                  <c:v>180</c:v>
                </c:pt>
                <c:pt idx="379">
                  <c:v>180.4</c:v>
                </c:pt>
                <c:pt idx="380">
                  <c:v>180.8</c:v>
                </c:pt>
                <c:pt idx="381">
                  <c:v>181.20000000000002</c:v>
                </c:pt>
                <c:pt idx="382">
                  <c:v>181.60000000000002</c:v>
                </c:pt>
                <c:pt idx="383">
                  <c:v>182</c:v>
                </c:pt>
                <c:pt idx="384">
                  <c:v>182.4</c:v>
                </c:pt>
                <c:pt idx="385">
                  <c:v>182.8</c:v>
                </c:pt>
                <c:pt idx="386">
                  <c:v>183.20000000000002</c:v>
                </c:pt>
                <c:pt idx="387">
                  <c:v>183.60000000000002</c:v>
                </c:pt>
                <c:pt idx="388">
                  <c:v>184</c:v>
                </c:pt>
                <c:pt idx="389">
                  <c:v>184.4</c:v>
                </c:pt>
                <c:pt idx="390">
                  <c:v>184.8</c:v>
                </c:pt>
                <c:pt idx="391">
                  <c:v>185.20000000000002</c:v>
                </c:pt>
                <c:pt idx="392">
                  <c:v>185.60000000000002</c:v>
                </c:pt>
                <c:pt idx="393">
                  <c:v>186</c:v>
                </c:pt>
                <c:pt idx="394">
                  <c:v>186.4</c:v>
                </c:pt>
                <c:pt idx="395">
                  <c:v>186.8</c:v>
                </c:pt>
                <c:pt idx="396">
                  <c:v>187.20000000000002</c:v>
                </c:pt>
                <c:pt idx="397">
                  <c:v>187.60000000000002</c:v>
                </c:pt>
                <c:pt idx="398">
                  <c:v>188</c:v>
                </c:pt>
                <c:pt idx="399">
                  <c:v>188.4</c:v>
                </c:pt>
                <c:pt idx="400">
                  <c:v>188.8</c:v>
                </c:pt>
                <c:pt idx="401">
                  <c:v>189.20000000000002</c:v>
                </c:pt>
                <c:pt idx="402">
                  <c:v>189.60000000000002</c:v>
                </c:pt>
                <c:pt idx="403">
                  <c:v>190</c:v>
                </c:pt>
                <c:pt idx="404">
                  <c:v>190.4</c:v>
                </c:pt>
                <c:pt idx="405">
                  <c:v>190.8</c:v>
                </c:pt>
                <c:pt idx="406">
                  <c:v>191.20000000000002</c:v>
                </c:pt>
                <c:pt idx="407">
                  <c:v>191.60000000000002</c:v>
                </c:pt>
                <c:pt idx="408">
                  <c:v>192</c:v>
                </c:pt>
                <c:pt idx="409">
                  <c:v>192.4</c:v>
                </c:pt>
                <c:pt idx="410">
                  <c:v>192.8</c:v>
                </c:pt>
                <c:pt idx="411">
                  <c:v>193.20000000000002</c:v>
                </c:pt>
                <c:pt idx="412">
                  <c:v>193.60000000000002</c:v>
                </c:pt>
                <c:pt idx="413">
                  <c:v>194</c:v>
                </c:pt>
                <c:pt idx="414">
                  <c:v>194.4</c:v>
                </c:pt>
                <c:pt idx="415">
                  <c:v>194.8</c:v>
                </c:pt>
                <c:pt idx="416">
                  <c:v>195.20000000000002</c:v>
                </c:pt>
                <c:pt idx="417">
                  <c:v>195.60000000000002</c:v>
                </c:pt>
                <c:pt idx="418">
                  <c:v>196</c:v>
                </c:pt>
                <c:pt idx="419">
                  <c:v>196.4</c:v>
                </c:pt>
                <c:pt idx="420">
                  <c:v>196.8</c:v>
                </c:pt>
                <c:pt idx="421">
                  <c:v>197.20000000000002</c:v>
                </c:pt>
                <c:pt idx="422">
                  <c:v>197.60000000000002</c:v>
                </c:pt>
                <c:pt idx="423">
                  <c:v>198</c:v>
                </c:pt>
                <c:pt idx="424">
                  <c:v>198.4</c:v>
                </c:pt>
                <c:pt idx="425">
                  <c:v>198.8</c:v>
                </c:pt>
                <c:pt idx="426">
                  <c:v>199.20000000000002</c:v>
                </c:pt>
                <c:pt idx="427">
                  <c:v>199.60000000000002</c:v>
                </c:pt>
                <c:pt idx="428">
                  <c:v>200</c:v>
                </c:pt>
                <c:pt idx="429">
                  <c:v>200.4</c:v>
                </c:pt>
                <c:pt idx="430">
                  <c:v>200.8</c:v>
                </c:pt>
                <c:pt idx="431">
                  <c:v>201.20000000000002</c:v>
                </c:pt>
                <c:pt idx="432">
                  <c:v>201.60000000000002</c:v>
                </c:pt>
                <c:pt idx="433">
                  <c:v>202</c:v>
                </c:pt>
                <c:pt idx="434">
                  <c:v>202.4</c:v>
                </c:pt>
                <c:pt idx="435">
                  <c:v>202.8</c:v>
                </c:pt>
                <c:pt idx="436">
                  <c:v>203.20000000000002</c:v>
                </c:pt>
                <c:pt idx="437">
                  <c:v>203.60000000000002</c:v>
                </c:pt>
                <c:pt idx="438">
                  <c:v>203.60000000000002</c:v>
                </c:pt>
                <c:pt idx="439">
                  <c:v>203.20000000000002</c:v>
                </c:pt>
                <c:pt idx="440">
                  <c:v>203.60000000000002</c:v>
                </c:pt>
                <c:pt idx="441">
                  <c:v>203.20000000000002</c:v>
                </c:pt>
                <c:pt idx="442">
                  <c:v>203.60000000000002</c:v>
                </c:pt>
                <c:pt idx="443">
                  <c:v>202</c:v>
                </c:pt>
                <c:pt idx="444">
                  <c:v>202.4</c:v>
                </c:pt>
                <c:pt idx="445">
                  <c:v>202.8</c:v>
                </c:pt>
                <c:pt idx="446">
                  <c:v>203.20000000000002</c:v>
                </c:pt>
                <c:pt idx="447">
                  <c:v>203.20000000000002</c:v>
                </c:pt>
                <c:pt idx="448">
                  <c:v>193.20000000000002</c:v>
                </c:pt>
                <c:pt idx="449">
                  <c:v>193.60000000000002</c:v>
                </c:pt>
                <c:pt idx="450">
                  <c:v>194</c:v>
                </c:pt>
                <c:pt idx="451">
                  <c:v>194.4</c:v>
                </c:pt>
                <c:pt idx="452">
                  <c:v>194.8</c:v>
                </c:pt>
                <c:pt idx="453">
                  <c:v>195.20000000000002</c:v>
                </c:pt>
                <c:pt idx="454">
                  <c:v>195.60000000000002</c:v>
                </c:pt>
                <c:pt idx="455">
                  <c:v>196</c:v>
                </c:pt>
                <c:pt idx="456">
                  <c:v>196.4</c:v>
                </c:pt>
                <c:pt idx="457">
                  <c:v>196.8</c:v>
                </c:pt>
                <c:pt idx="458">
                  <c:v>197.20000000000002</c:v>
                </c:pt>
                <c:pt idx="459">
                  <c:v>197.60000000000002</c:v>
                </c:pt>
                <c:pt idx="460">
                  <c:v>198</c:v>
                </c:pt>
                <c:pt idx="461">
                  <c:v>198.4</c:v>
                </c:pt>
                <c:pt idx="462">
                  <c:v>198.8</c:v>
                </c:pt>
                <c:pt idx="463">
                  <c:v>199.20000000000002</c:v>
                </c:pt>
                <c:pt idx="464">
                  <c:v>199.60000000000002</c:v>
                </c:pt>
                <c:pt idx="465">
                  <c:v>200</c:v>
                </c:pt>
                <c:pt idx="466">
                  <c:v>200.4</c:v>
                </c:pt>
                <c:pt idx="467">
                  <c:v>200.8</c:v>
                </c:pt>
                <c:pt idx="468">
                  <c:v>201.20000000000002</c:v>
                </c:pt>
                <c:pt idx="469">
                  <c:v>201.60000000000002</c:v>
                </c:pt>
                <c:pt idx="470">
                  <c:v>202</c:v>
                </c:pt>
                <c:pt idx="471">
                  <c:v>202.4</c:v>
                </c:pt>
                <c:pt idx="472">
                  <c:v>202.8</c:v>
                </c:pt>
                <c:pt idx="473">
                  <c:v>203.20000000000002</c:v>
                </c:pt>
              </c:numCache>
            </c:numRef>
          </c:xVal>
          <c:yVal>
            <c:numRef>
              <c:f>Sheet1!$AH$7:$AH$481</c:f>
              <c:numCache>
                <c:formatCode>General</c:formatCode>
                <c:ptCount val="475"/>
                <c:pt idx="4" formatCode="0.00E+00">
                  <c:v>3.6252159999999999E-2</c:v>
                </c:pt>
                <c:pt idx="5" formatCode="0.00E+00">
                  <c:v>3.6009939999999997E-2</c:v>
                </c:pt>
                <c:pt idx="6" formatCode="0.00E+00">
                  <c:v>3.5769339999999997E-2</c:v>
                </c:pt>
                <c:pt idx="7" formatCode="0.00E+00">
                  <c:v>3.5530350000000002E-2</c:v>
                </c:pt>
                <c:pt idx="8" formatCode="0.00E+00">
                  <c:v>3.5292949999999997E-2</c:v>
                </c:pt>
                <c:pt idx="9" formatCode="0.00E+00">
                  <c:v>3.5057140000000001E-2</c:v>
                </c:pt>
                <c:pt idx="10" formatCode="0.00E+00">
                  <c:v>3.4822909999999999E-2</c:v>
                </c:pt>
                <c:pt idx="11" formatCode="0.00E+00">
                  <c:v>3.4590240000000001E-2</c:v>
                </c:pt>
                <c:pt idx="12" formatCode="0.00E+00">
                  <c:v>3.435912E-2</c:v>
                </c:pt>
                <c:pt idx="13" formatCode="0.00E+00">
                  <c:v>3.4129550000000002E-2</c:v>
                </c:pt>
                <c:pt idx="14" formatCode="0.00E+00">
                  <c:v>3.3901519999999997E-2</c:v>
                </c:pt>
                <c:pt idx="15" formatCode="0.00E+00">
                  <c:v>3.3674999999999997E-2</c:v>
                </c:pt>
                <c:pt idx="16" formatCode="0.00E+00">
                  <c:v>3.3450000000000001E-2</c:v>
                </c:pt>
                <c:pt idx="17" formatCode="0.00E+00">
                  <c:v>3.3226510000000001E-2</c:v>
                </c:pt>
                <c:pt idx="18" formatCode="0.00E+00">
                  <c:v>3.3004499999999999E-2</c:v>
                </c:pt>
                <c:pt idx="19" formatCode="0.00E+00">
                  <c:v>3.2783989999999999E-2</c:v>
                </c:pt>
                <c:pt idx="20" formatCode="0.00E+00">
                  <c:v>3.2564940000000001E-2</c:v>
                </c:pt>
                <c:pt idx="21" formatCode="0.00E+00">
                  <c:v>3.2347359999999999E-2</c:v>
                </c:pt>
                <c:pt idx="22" formatCode="0.00E+00">
                  <c:v>3.2131220000000002E-2</c:v>
                </c:pt>
                <c:pt idx="23" formatCode="0.00E+00">
                  <c:v>3.191654E-2</c:v>
                </c:pt>
                <c:pt idx="24" formatCode="0.00E+00">
                  <c:v>3.1703290000000002E-2</c:v>
                </c:pt>
                <c:pt idx="25" formatCode="0.00E+00">
                  <c:v>3.1491470000000001E-2</c:v>
                </c:pt>
                <c:pt idx="26" formatCode="0.00E+00">
                  <c:v>3.1281049999999998E-2</c:v>
                </c:pt>
                <c:pt idx="27" formatCode="0.00E+00">
                  <c:v>3.107205E-2</c:v>
                </c:pt>
                <c:pt idx="28" formatCode="0.00E+00">
                  <c:v>3.086444E-2</c:v>
                </c:pt>
                <c:pt idx="29" formatCode="0.00E+00">
                  <c:v>3.065822E-2</c:v>
                </c:pt>
                <c:pt idx="30" formatCode="0.00E+00">
                  <c:v>3.0453379999999999E-2</c:v>
                </c:pt>
                <c:pt idx="31" formatCode="0.00E+00">
                  <c:v>3.0249910000000001E-2</c:v>
                </c:pt>
                <c:pt idx="32" formatCode="0.00E+00">
                  <c:v>3.0047790000000001E-2</c:v>
                </c:pt>
                <c:pt idx="33" formatCode="0.00E+00">
                  <c:v>2.984703E-2</c:v>
                </c:pt>
                <c:pt idx="34" formatCode="0.00E+00">
                  <c:v>2.9647610000000001E-2</c:v>
                </c:pt>
                <c:pt idx="35" formatCode="0.00E+00">
                  <c:v>2.944952E-2</c:v>
                </c:pt>
                <c:pt idx="36" formatCode="0.00E+00">
                  <c:v>2.9252750000000001E-2</c:v>
                </c:pt>
                <c:pt idx="37" formatCode="0.00E+00">
                  <c:v>2.9057300000000001E-2</c:v>
                </c:pt>
                <c:pt idx="38" formatCode="0.00E+00">
                  <c:v>2.8863150000000001E-2</c:v>
                </c:pt>
                <c:pt idx="39" formatCode="0.00E+00">
                  <c:v>2.8670299999999999E-2</c:v>
                </c:pt>
                <c:pt idx="40" formatCode="0.00E+00">
                  <c:v>2.8478739999999999E-2</c:v>
                </c:pt>
                <c:pt idx="41" formatCode="0.00E+00">
                  <c:v>2.8288460000000001E-2</c:v>
                </c:pt>
                <c:pt idx="42" formatCode="0.00E+00">
                  <c:v>2.8099450000000002E-2</c:v>
                </c:pt>
                <c:pt idx="43" formatCode="0.00E+00">
                  <c:v>2.7911700000000001E-2</c:v>
                </c:pt>
                <c:pt idx="44" formatCode="0.00E+00">
                  <c:v>2.772521E-2</c:v>
                </c:pt>
                <c:pt idx="45" formatCode="0.00E+00">
                  <c:v>2.753997E-2</c:v>
                </c:pt>
                <c:pt idx="46" formatCode="0.00E+00">
                  <c:v>2.7355959999999999E-2</c:v>
                </c:pt>
                <c:pt idx="47" formatCode="0.00E+00">
                  <c:v>2.7173180000000002E-2</c:v>
                </c:pt>
                <c:pt idx="48" formatCode="0.00E+00">
                  <c:v>2.6991620000000001E-2</c:v>
                </c:pt>
                <c:pt idx="49" formatCode="0.00E+00">
                  <c:v>2.681128E-2</c:v>
                </c:pt>
                <c:pt idx="50" formatCode="0.00E+00">
                  <c:v>2.6632139999999999E-2</c:v>
                </c:pt>
                <c:pt idx="51" formatCode="0.00E+00">
                  <c:v>2.6454200000000001E-2</c:v>
                </c:pt>
                <c:pt idx="52" formatCode="0.00E+00">
                  <c:v>2.6277439999999999E-2</c:v>
                </c:pt>
                <c:pt idx="53" formatCode="0.00E+00">
                  <c:v>2.6101869999999999E-2</c:v>
                </c:pt>
                <c:pt idx="54" formatCode="0.00E+00">
                  <c:v>2.5927470000000001E-2</c:v>
                </c:pt>
                <c:pt idx="55" formatCode="0.00E+00">
                  <c:v>2.5754229999999999E-2</c:v>
                </c:pt>
                <c:pt idx="56" formatCode="0.00E+00">
                  <c:v>2.558216E-2</c:v>
                </c:pt>
                <c:pt idx="57" formatCode="0.00E+00">
                  <c:v>2.541123E-2</c:v>
                </c:pt>
                <c:pt idx="58" formatCode="0.00E+00">
                  <c:v>2.524144E-2</c:v>
                </c:pt>
                <c:pt idx="59" formatCode="0.00E+00">
                  <c:v>2.5072790000000001E-2</c:v>
                </c:pt>
                <c:pt idx="60" formatCode="0.00E+00">
                  <c:v>2.490527E-2</c:v>
                </c:pt>
                <c:pt idx="61" formatCode="0.00E+00">
                  <c:v>2.4738860000000001E-2</c:v>
                </c:pt>
                <c:pt idx="62" formatCode="0.00E+00">
                  <c:v>2.4573569999999999E-2</c:v>
                </c:pt>
                <c:pt idx="63" formatCode="0.00E+00">
                  <c:v>2.4409380000000001E-2</c:v>
                </c:pt>
                <c:pt idx="64" formatCode="0.00E+00">
                  <c:v>2.424629E-2</c:v>
                </c:pt>
                <c:pt idx="65" formatCode="0.00E+00">
                  <c:v>2.4084290000000001E-2</c:v>
                </c:pt>
                <c:pt idx="66" formatCode="0.00E+00">
                  <c:v>2.3923369999999999E-2</c:v>
                </c:pt>
                <c:pt idx="67" formatCode="0.00E+00">
                  <c:v>2.3763530000000001E-2</c:v>
                </c:pt>
                <c:pt idx="68" formatCode="0.00E+00">
                  <c:v>2.3604750000000001E-2</c:v>
                </c:pt>
                <c:pt idx="69" formatCode="0.00E+00">
                  <c:v>2.3447039999999999E-2</c:v>
                </c:pt>
                <c:pt idx="70" formatCode="0.00E+00">
                  <c:v>2.3290379999999999E-2</c:v>
                </c:pt>
                <c:pt idx="71" formatCode="0.00E+00">
                  <c:v>2.3134760000000001E-2</c:v>
                </c:pt>
                <c:pt idx="72" formatCode="0.00E+00">
                  <c:v>2.2980190000000001E-2</c:v>
                </c:pt>
                <c:pt idx="73" formatCode="0.00E+00">
                  <c:v>2.282665E-2</c:v>
                </c:pt>
                <c:pt idx="74" formatCode="0.00E+00">
                  <c:v>2.2674130000000001E-2</c:v>
                </c:pt>
                <c:pt idx="75" formatCode="0.00E+00">
                  <c:v>2.2522629999999998E-2</c:v>
                </c:pt>
                <c:pt idx="76" formatCode="0.00E+00">
                  <c:v>2.237215E-2</c:v>
                </c:pt>
                <c:pt idx="77" formatCode="0.00E+00">
                  <c:v>2.222267E-2</c:v>
                </c:pt>
                <c:pt idx="78" formatCode="0.00E+00">
                  <c:v>2.207419E-2</c:v>
                </c:pt>
                <c:pt idx="79" formatCode="0.00E+00">
                  <c:v>2.19267E-2</c:v>
                </c:pt>
                <c:pt idx="80" formatCode="0.00E+00">
                  <c:v>2.1780190000000001E-2</c:v>
                </c:pt>
                <c:pt idx="81" formatCode="0.00E+00">
                  <c:v>2.1634670000000002E-2</c:v>
                </c:pt>
                <c:pt idx="82" formatCode="0.00E+00">
                  <c:v>2.149011E-2</c:v>
                </c:pt>
                <c:pt idx="83" formatCode="0.00E+00">
                  <c:v>2.1346529999999999E-2</c:v>
                </c:pt>
                <c:pt idx="84" formatCode="0.00E+00">
                  <c:v>2.1203900000000001E-2</c:v>
                </c:pt>
                <c:pt idx="85" formatCode="0.00E+00">
                  <c:v>2.1062230000000001E-2</c:v>
                </c:pt>
                <c:pt idx="86" formatCode="0.00E+00">
                  <c:v>2.0921499999999999E-2</c:v>
                </c:pt>
                <c:pt idx="87" formatCode="0.00E+00">
                  <c:v>2.0781709999999998E-2</c:v>
                </c:pt>
                <c:pt idx="88" formatCode="0.00E+00">
                  <c:v>2.0642859999999999E-2</c:v>
                </c:pt>
                <c:pt idx="89" formatCode="0.00E+00">
                  <c:v>2.0504930000000001E-2</c:v>
                </c:pt>
                <c:pt idx="90" formatCode="0.00E+00">
                  <c:v>2.0367929999999999E-2</c:v>
                </c:pt>
                <c:pt idx="91" formatCode="0.00E+00">
                  <c:v>2.0231840000000001E-2</c:v>
                </c:pt>
                <c:pt idx="92" formatCode="0.00E+00">
                  <c:v>2.0096659999999999E-2</c:v>
                </c:pt>
                <c:pt idx="93" formatCode="0.00E+00">
                  <c:v>1.996239E-2</c:v>
                </c:pt>
                <c:pt idx="94" formatCode="0.00E+00">
                  <c:v>1.9829010000000001E-2</c:v>
                </c:pt>
                <c:pt idx="95" formatCode="0.00E+00">
                  <c:v>1.9696519999999999E-2</c:v>
                </c:pt>
                <c:pt idx="96" formatCode="0.00E+00">
                  <c:v>1.956492E-2</c:v>
                </c:pt>
                <c:pt idx="97" formatCode="0.00E+00">
                  <c:v>1.943419E-2</c:v>
                </c:pt>
                <c:pt idx="98" formatCode="0.00E+00">
                  <c:v>1.930434E-2</c:v>
                </c:pt>
                <c:pt idx="99" formatCode="0.00E+00">
                  <c:v>1.9175359999999999E-2</c:v>
                </c:pt>
                <c:pt idx="100" formatCode="0.00E+00">
                  <c:v>1.904724E-2</c:v>
                </c:pt>
                <c:pt idx="101" formatCode="0.00E+00">
                  <c:v>1.8919979999999999E-2</c:v>
                </c:pt>
                <c:pt idx="102" formatCode="0.00E+00">
                  <c:v>1.8793560000000001E-2</c:v>
                </c:pt>
                <c:pt idx="103" formatCode="0.00E+00">
                  <c:v>1.8667989999999999E-2</c:v>
                </c:pt>
                <c:pt idx="104" formatCode="0.00E+00">
                  <c:v>1.8543270000000001E-2</c:v>
                </c:pt>
                <c:pt idx="105" formatCode="0.00E+00">
                  <c:v>1.8419370000000001E-2</c:v>
                </c:pt>
                <c:pt idx="106" formatCode="0.00E+00">
                  <c:v>1.8296300000000001E-2</c:v>
                </c:pt>
                <c:pt idx="107" formatCode="0.00E+00">
                  <c:v>1.8174050000000001E-2</c:v>
                </c:pt>
                <c:pt idx="108" formatCode="0.00E+00">
                  <c:v>1.8052619999999998E-2</c:v>
                </c:pt>
                <c:pt idx="109" formatCode="0.00E+00">
                  <c:v>1.7932010000000002E-2</c:v>
                </c:pt>
                <c:pt idx="110" formatCode="0.00E+00">
                  <c:v>1.7812189999999999E-2</c:v>
                </c:pt>
                <c:pt idx="111" formatCode="0.00E+00">
                  <c:v>1.7693179999999999E-2</c:v>
                </c:pt>
                <c:pt idx="112" formatCode="0.00E+00">
                  <c:v>1.7574960000000001E-2</c:v>
                </c:pt>
                <c:pt idx="113" formatCode="0.00E+00">
                  <c:v>1.7457540000000001E-2</c:v>
                </c:pt>
                <c:pt idx="114" formatCode="0.00E+00">
                  <c:v>1.7340890000000001E-2</c:v>
                </c:pt>
                <c:pt idx="115" formatCode="0.00E+00">
                  <c:v>1.7225029999999999E-2</c:v>
                </c:pt>
                <c:pt idx="116" formatCode="0.00E+00">
                  <c:v>1.7109940000000001E-2</c:v>
                </c:pt>
                <c:pt idx="117" formatCode="0.00E+00">
                  <c:v>1.6995619999999999E-2</c:v>
                </c:pt>
                <c:pt idx="118" formatCode="0.00E+00">
                  <c:v>1.6882060000000001E-2</c:v>
                </c:pt>
                <c:pt idx="119" formatCode="0.00E+00">
                  <c:v>1.6769260000000001E-2</c:v>
                </c:pt>
                <c:pt idx="120" formatCode="0.00E+00">
                  <c:v>1.665722E-2</c:v>
                </c:pt>
                <c:pt idx="121" formatCode="0.00E+00">
                  <c:v>1.654593E-2</c:v>
                </c:pt>
                <c:pt idx="122" formatCode="0.00E+00">
                  <c:v>1.6435370000000001E-2</c:v>
                </c:pt>
                <c:pt idx="123" formatCode="0.00E+00">
                  <c:v>1.6325559999999999E-2</c:v>
                </c:pt>
                <c:pt idx="124" formatCode="0.00E+00">
                  <c:v>1.6216479999999998E-2</c:v>
                </c:pt>
                <c:pt idx="125" formatCode="0.00E+00">
                  <c:v>1.6108129999999998E-2</c:v>
                </c:pt>
                <c:pt idx="126" formatCode="0.00E+00">
                  <c:v>1.6000509999999999E-2</c:v>
                </c:pt>
                <c:pt idx="127" formatCode="0.00E+00">
                  <c:v>1.5893600000000001E-2</c:v>
                </c:pt>
                <c:pt idx="128" formatCode="0.00E+00">
                  <c:v>1.57874E-2</c:v>
                </c:pt>
                <c:pt idx="129" formatCode="0.00E+00">
                  <c:v>1.5681919999999998E-2</c:v>
                </c:pt>
                <c:pt idx="130" formatCode="0.00E+00">
                  <c:v>1.557714E-2</c:v>
                </c:pt>
                <c:pt idx="131" formatCode="0.00E+00">
                  <c:v>1.547306E-2</c:v>
                </c:pt>
                <c:pt idx="132" formatCode="0.00E+00">
                  <c:v>1.536968E-2</c:v>
                </c:pt>
                <c:pt idx="133" formatCode="0.00E+00">
                  <c:v>1.5266989999999999E-2</c:v>
                </c:pt>
                <c:pt idx="134" formatCode="0.00E+00">
                  <c:v>1.516498E-2</c:v>
                </c:pt>
                <c:pt idx="135" formatCode="0.00E+00">
                  <c:v>1.506365E-2</c:v>
                </c:pt>
                <c:pt idx="136" formatCode="0.00E+00">
                  <c:v>1.4963010000000001E-2</c:v>
                </c:pt>
                <c:pt idx="137" formatCode="0.00E+00">
                  <c:v>1.4863029999999999E-2</c:v>
                </c:pt>
                <c:pt idx="138" formatCode="0.00E+00">
                  <c:v>1.4763719999999999E-2</c:v>
                </c:pt>
                <c:pt idx="139" formatCode="0.00E+00">
                  <c:v>1.466508E-2</c:v>
                </c:pt>
                <c:pt idx="140" formatCode="0.00E+00">
                  <c:v>1.4567099999999999E-2</c:v>
                </c:pt>
                <c:pt idx="141" formatCode="0.00E+00">
                  <c:v>1.446977E-2</c:v>
                </c:pt>
                <c:pt idx="142" formatCode="0.00E+00">
                  <c:v>1.437309E-2</c:v>
                </c:pt>
                <c:pt idx="143" formatCode="0.00E+00">
                  <c:v>1.4277049999999999E-2</c:v>
                </c:pt>
                <c:pt idx="144" formatCode="0.00E+00">
                  <c:v>1.418166E-2</c:v>
                </c:pt>
                <c:pt idx="145" formatCode="0.00E+00">
                  <c:v>1.4086909999999999E-2</c:v>
                </c:pt>
                <c:pt idx="146" formatCode="0.00E+00">
                  <c:v>1.399278E-2</c:v>
                </c:pt>
                <c:pt idx="147" formatCode="0.00E+00">
                  <c:v>1.389929E-2</c:v>
                </c:pt>
                <c:pt idx="148" formatCode="0.00E+00">
                  <c:v>1.380642E-2</c:v>
                </c:pt>
                <c:pt idx="149" formatCode="0.00E+00">
                  <c:v>1.3714179999999999E-2</c:v>
                </c:pt>
                <c:pt idx="150" formatCode="0.00E+00">
                  <c:v>1.3622550000000001E-2</c:v>
                </c:pt>
                <c:pt idx="151" formatCode="0.00E+00">
                  <c:v>1.353153E-2</c:v>
                </c:pt>
                <c:pt idx="152" formatCode="0.00E+00">
                  <c:v>1.3441120000000001E-2</c:v>
                </c:pt>
                <c:pt idx="153" formatCode="0.00E+00">
                  <c:v>1.335131E-2</c:v>
                </c:pt>
                <c:pt idx="154" formatCode="0.00E+00">
                  <c:v>1.3262100000000001E-2</c:v>
                </c:pt>
                <c:pt idx="155" formatCode="0.00E+00">
                  <c:v>1.317349E-2</c:v>
                </c:pt>
                <c:pt idx="156" formatCode="0.00E+00">
                  <c:v>1.308547E-2</c:v>
                </c:pt>
                <c:pt idx="157" formatCode="0.00E+00">
                  <c:v>1.2998040000000001E-2</c:v>
                </c:pt>
                <c:pt idx="158" formatCode="0.00E+00">
                  <c:v>1.2911189999999999E-2</c:v>
                </c:pt>
                <c:pt idx="159" formatCode="0.00E+00">
                  <c:v>1.282493E-2</c:v>
                </c:pt>
                <c:pt idx="160" formatCode="0.00E+00">
                  <c:v>1.2739240000000001E-2</c:v>
                </c:pt>
                <c:pt idx="161" formatCode="0.00E+00">
                  <c:v>1.265412E-2</c:v>
                </c:pt>
                <c:pt idx="162" formatCode="0.00E+00">
                  <c:v>1.256957E-2</c:v>
                </c:pt>
                <c:pt idx="163" formatCode="0.00E+00">
                  <c:v>1.248559E-2</c:v>
                </c:pt>
                <c:pt idx="164" formatCode="0.00E+00">
                  <c:v>1.2402170000000001E-2</c:v>
                </c:pt>
                <c:pt idx="165" formatCode="0.00E+00">
                  <c:v>1.23193E-2</c:v>
                </c:pt>
                <c:pt idx="166" formatCode="0.00E+00">
                  <c:v>1.223699E-2</c:v>
                </c:pt>
                <c:pt idx="167" formatCode="0.00E+00">
                  <c:v>1.215523E-2</c:v>
                </c:pt>
                <c:pt idx="168" formatCode="0.00E+00">
                  <c:v>1.207401E-2</c:v>
                </c:pt>
                <c:pt idx="169" formatCode="0.00E+00">
                  <c:v>1.199334E-2</c:v>
                </c:pt>
                <c:pt idx="170" formatCode="0.00E+00">
                  <c:v>1.191321E-2</c:v>
                </c:pt>
                <c:pt idx="171" formatCode="0.00E+00">
                  <c:v>1.183361E-2</c:v>
                </c:pt>
                <c:pt idx="172" formatCode="0.00E+00">
                  <c:v>1.1754540000000001E-2</c:v>
                </c:pt>
                <c:pt idx="173" formatCode="0.00E+00">
                  <c:v>1.1676000000000001E-2</c:v>
                </c:pt>
                <c:pt idx="174" formatCode="0.00E+00">
                  <c:v>1.1597990000000001E-2</c:v>
                </c:pt>
                <c:pt idx="175" formatCode="0.00E+00">
                  <c:v>1.1520499999999999E-2</c:v>
                </c:pt>
                <c:pt idx="176" formatCode="0.00E+00">
                  <c:v>1.144353E-2</c:v>
                </c:pt>
                <c:pt idx="177" formatCode="0.00E+00">
                  <c:v>1.136707E-2</c:v>
                </c:pt>
                <c:pt idx="178" formatCode="0.00E+00">
                  <c:v>1.129112E-2</c:v>
                </c:pt>
                <c:pt idx="179" formatCode="0.00E+00">
                  <c:v>1.1215670000000001E-2</c:v>
                </c:pt>
                <c:pt idx="180" formatCode="0.00E+00">
                  <c:v>1.114074E-2</c:v>
                </c:pt>
                <c:pt idx="181" formatCode="0.00E+00">
                  <c:v>1.1066299999999999E-2</c:v>
                </c:pt>
                <c:pt idx="182" formatCode="0.00E+00">
                  <c:v>1.099236E-2</c:v>
                </c:pt>
                <c:pt idx="183" formatCode="0.00E+00">
                  <c:v>1.091892E-2</c:v>
                </c:pt>
                <c:pt idx="184" formatCode="0.00E+00">
                  <c:v>1.084596E-2</c:v>
                </c:pt>
                <c:pt idx="185" formatCode="0.00E+00">
                  <c:v>1.077349E-2</c:v>
                </c:pt>
                <c:pt idx="186" formatCode="0.00E+00">
                  <c:v>1.0701509999999999E-2</c:v>
                </c:pt>
                <c:pt idx="187" formatCode="0.00E+00">
                  <c:v>1.0630010000000001E-2</c:v>
                </c:pt>
                <c:pt idx="188" formatCode="0.00E+00">
                  <c:v>1.0558980000000001E-2</c:v>
                </c:pt>
                <c:pt idx="189" formatCode="0.00E+00">
                  <c:v>1.048843E-2</c:v>
                </c:pt>
                <c:pt idx="190" formatCode="0.00E+00">
                  <c:v>1.041835E-2</c:v>
                </c:pt>
                <c:pt idx="191" formatCode="0.00E+00">
                  <c:v>1.034874E-2</c:v>
                </c:pt>
                <c:pt idx="192" formatCode="0.00E+00">
                  <c:v>1.02796E-2</c:v>
                </c:pt>
                <c:pt idx="193" formatCode="0.00E+00">
                  <c:v>1.021092E-2</c:v>
                </c:pt>
                <c:pt idx="194" formatCode="0.00E+00">
                  <c:v>1.0142689999999999E-2</c:v>
                </c:pt>
                <c:pt idx="195" formatCode="0.00E+00">
                  <c:v>1.0074919999999999E-2</c:v>
                </c:pt>
                <c:pt idx="196" formatCode="0.00E+00">
                  <c:v>1.000761E-2</c:v>
                </c:pt>
                <c:pt idx="197" formatCode="0.00E+00">
                  <c:v>9.9407430000000001E-3</c:v>
                </c:pt>
                <c:pt idx="198" formatCode="0.00E+00">
                  <c:v>9.8743240000000003E-3</c:v>
                </c:pt>
                <c:pt idx="199" formatCode="0.00E+00">
                  <c:v>9.8083479999999997E-3</c:v>
                </c:pt>
                <c:pt idx="200" formatCode="0.00E+00">
                  <c:v>9.7428140000000007E-3</c:v>
                </c:pt>
                <c:pt idx="201" formatCode="0.00E+00">
                  <c:v>9.6777170000000006E-3</c:v>
                </c:pt>
                <c:pt idx="202" formatCode="0.00E+00">
                  <c:v>9.613056E-3</c:v>
                </c:pt>
                <c:pt idx="203" formatCode="0.00E+00">
                  <c:v>9.5488259999999998E-3</c:v>
                </c:pt>
                <c:pt idx="204" formatCode="0.00E+00">
                  <c:v>9.4850249999999994E-3</c:v>
                </c:pt>
                <c:pt idx="205" formatCode="0.00E+00">
                  <c:v>9.4216509999999996E-3</c:v>
                </c:pt>
                <c:pt idx="206" formatCode="0.00E+00">
                  <c:v>9.3586999999999993E-3</c:v>
                </c:pt>
                <c:pt idx="207" formatCode="0.00E+00">
                  <c:v>9.2961699999999994E-3</c:v>
                </c:pt>
                <c:pt idx="208" formatCode="0.00E+00">
                  <c:v>9.2340589999999993E-3</c:v>
                </c:pt>
                <c:pt idx="209" formatCode="0.00E+00">
                  <c:v>9.1723610000000004E-3</c:v>
                </c:pt>
                <c:pt idx="210" formatCode="0.00E+00">
                  <c:v>9.1110759999999992E-3</c:v>
                </c:pt>
                <c:pt idx="211" formatCode="0.00E+00">
                  <c:v>9.0501999999999996E-3</c:v>
                </c:pt>
                <c:pt idx="212" formatCode="0.00E+00">
                  <c:v>8.9897310000000008E-3</c:v>
                </c:pt>
                <c:pt idx="213" formatCode="0.00E+00">
                  <c:v>8.9296659999999993E-3</c:v>
                </c:pt>
                <c:pt idx="214" formatCode="0.00E+00">
                  <c:v>8.8700029999999996E-3</c:v>
                </c:pt>
                <c:pt idx="215" formatCode="0.00E+00">
                  <c:v>8.8107380000000003E-3</c:v>
                </c:pt>
                <c:pt idx="216" formatCode="0.00E+00">
                  <c:v>8.7518690000000007E-3</c:v>
                </c:pt>
                <c:pt idx="217" formatCode="0.00E+00">
                  <c:v>8.6933940000000001E-3</c:v>
                </c:pt>
                <c:pt idx="218" formatCode="0.00E+00">
                  <c:v>8.6353090000000007E-3</c:v>
                </c:pt>
                <c:pt idx="219" formatCode="0.00E+00">
                  <c:v>8.5776120000000001E-3</c:v>
                </c:pt>
                <c:pt idx="220" formatCode="0.00E+00">
                  <c:v>8.5203009999999992E-3</c:v>
                </c:pt>
                <c:pt idx="221" formatCode="0.00E+00">
                  <c:v>8.4633720000000003E-3</c:v>
                </c:pt>
                <c:pt idx="222" formatCode="0.00E+00">
                  <c:v>8.4068240000000002E-3</c:v>
                </c:pt>
                <c:pt idx="223" formatCode="0.00E+00">
                  <c:v>8.3506540000000008E-3</c:v>
                </c:pt>
                <c:pt idx="224" formatCode="0.00E+00">
                  <c:v>8.2948589999999999E-3</c:v>
                </c:pt>
                <c:pt idx="225" formatCode="0.00E+00">
                  <c:v>8.2394359999999993E-3</c:v>
                </c:pt>
                <c:pt idx="226" formatCode="0.00E+00">
                  <c:v>8.1843850000000006E-3</c:v>
                </c:pt>
                <c:pt idx="227" formatCode="0.00E+00">
                  <c:v>8.1297009999999996E-3</c:v>
                </c:pt>
                <c:pt idx="228" formatCode="0.00E+00">
                  <c:v>8.0753830000000002E-3</c:v>
                </c:pt>
                <c:pt idx="229" formatCode="0.00E+00">
                  <c:v>8.0214259999999999E-3</c:v>
                </c:pt>
                <c:pt idx="230" formatCode="0.00E+00">
                  <c:v>7.9678319999999993E-3</c:v>
                </c:pt>
                <c:pt idx="231" formatCode="0.00E+00">
                  <c:v>7.9145940000000005E-3</c:v>
                </c:pt>
                <c:pt idx="232" formatCode="0.00E+00">
                  <c:v>7.8617129999999993E-3</c:v>
                </c:pt>
                <c:pt idx="233" formatCode="0.00E+00">
                  <c:v>7.8091849999999997E-3</c:v>
                </c:pt>
                <c:pt idx="234" formatCode="0.00E+00">
                  <c:v>7.7570080000000001E-3</c:v>
                </c:pt>
                <c:pt idx="235" formatCode="0.00E+00">
                  <c:v>7.7051799999999998E-3</c:v>
                </c:pt>
                <c:pt idx="236" formatCode="0.00E+00">
                  <c:v>7.6536970000000001E-3</c:v>
                </c:pt>
                <c:pt idx="237" formatCode="0.00E+00">
                  <c:v>7.6025590000000001E-3</c:v>
                </c:pt>
                <c:pt idx="238" formatCode="0.00E+00">
                  <c:v>7.5517630000000004E-3</c:v>
                </c:pt>
                <c:pt idx="239" formatCode="0.00E+00">
                  <c:v>7.5013060000000001E-3</c:v>
                </c:pt>
                <c:pt idx="240" formatCode="0.00E+00">
                  <c:v>7.4511849999999999E-3</c:v>
                </c:pt>
                <c:pt idx="241" formatCode="0.00E+00">
                  <c:v>7.4013999999999998E-3</c:v>
                </c:pt>
                <c:pt idx="242" formatCode="0.00E+00">
                  <c:v>7.3519470000000002E-3</c:v>
                </c:pt>
                <c:pt idx="243" formatCode="0.00E+00">
                  <c:v>7.3028249999999998E-3</c:v>
                </c:pt>
                <c:pt idx="244" formatCode="0.00E+00">
                  <c:v>7.2540310000000002E-3</c:v>
                </c:pt>
                <c:pt idx="245" formatCode="0.00E+00">
                  <c:v>7.2055640000000002E-3</c:v>
                </c:pt>
                <c:pt idx="246" formatCode="0.00E+00">
                  <c:v>7.1574189999999999E-3</c:v>
                </c:pt>
                <c:pt idx="247" formatCode="0.00E+00">
                  <c:v>7.1095969999999996E-3</c:v>
                </c:pt>
                <c:pt idx="248" formatCode="0.00E+00">
                  <c:v>7.0620939999999997E-3</c:v>
                </c:pt>
                <c:pt idx="249" formatCode="0.00E+00">
                  <c:v>7.0149089999999997E-3</c:v>
                </c:pt>
                <c:pt idx="250" formatCode="0.00E+00">
                  <c:v>6.9680389999999997E-3</c:v>
                </c:pt>
                <c:pt idx="251" formatCode="0.00E+00">
                  <c:v>6.9214810000000002E-3</c:v>
                </c:pt>
                <c:pt idx="252" formatCode="0.00E+00">
                  <c:v>6.8752359999999998E-3</c:v>
                </c:pt>
                <c:pt idx="253" formatCode="0.00E+00">
                  <c:v>6.8292989999999996E-3</c:v>
                </c:pt>
                <c:pt idx="254" formatCode="0.00E+00">
                  <c:v>6.7836679999999996E-3</c:v>
                </c:pt>
                <c:pt idx="255" formatCode="0.00E+00">
                  <c:v>6.7383440000000003E-3</c:v>
                </c:pt>
                <c:pt idx="256" formatCode="0.00E+00">
                  <c:v>6.6933210000000003E-3</c:v>
                </c:pt>
                <c:pt idx="257" formatCode="0.00E+00">
                  <c:v>6.6486000000000002E-3</c:v>
                </c:pt>
                <c:pt idx="258" formatCode="0.00E+00">
                  <c:v>6.6041770000000001E-3</c:v>
                </c:pt>
                <c:pt idx="259" formatCode="0.00E+00">
                  <c:v>6.5600509999999999E-3</c:v>
                </c:pt>
                <c:pt idx="260" formatCode="0.00E+00">
                  <c:v>6.5162199999999997E-3</c:v>
                </c:pt>
                <c:pt idx="261" formatCode="0.00E+00">
                  <c:v>6.4726819999999996E-3</c:v>
                </c:pt>
                <c:pt idx="262" formatCode="0.00E+00">
                  <c:v>6.4294349999999998E-3</c:v>
                </c:pt>
                <c:pt idx="263" formatCode="0.00E+00">
                  <c:v>6.3864769999999998E-3</c:v>
                </c:pt>
                <c:pt idx="264" formatCode="0.00E+00">
                  <c:v>6.3438050000000001E-3</c:v>
                </c:pt>
                <c:pt idx="265" formatCode="0.00E+00">
                  <c:v>6.3014189999999999E-3</c:v>
                </c:pt>
                <c:pt idx="266" formatCode="0.00E+00">
                  <c:v>6.259316E-3</c:v>
                </c:pt>
                <c:pt idx="267" formatCode="0.00E+00">
                  <c:v>6.2174939999999996E-3</c:v>
                </c:pt>
                <c:pt idx="268" formatCode="0.00E+00">
                  <c:v>6.1759520000000002E-3</c:v>
                </c:pt>
                <c:pt idx="269" formatCode="0.00E+00">
                  <c:v>6.1346869999999998E-3</c:v>
                </c:pt>
                <c:pt idx="270" formatCode="0.00E+00">
                  <c:v>6.0936990000000002E-3</c:v>
                </c:pt>
                <c:pt idx="271" formatCode="0.00E+00">
                  <c:v>6.0529829999999996E-3</c:v>
                </c:pt>
                <c:pt idx="272" formatCode="0.00E+00">
                  <c:v>6.0125409999999997E-3</c:v>
                </c:pt>
                <c:pt idx="273" formatCode="0.00E+00">
                  <c:v>5.9723679999999996E-3</c:v>
                </c:pt>
                <c:pt idx="274" formatCode="0.00E+00">
                  <c:v>5.9324629999999998E-3</c:v>
                </c:pt>
                <c:pt idx="275" formatCode="0.00E+00">
                  <c:v>5.892825E-3</c:v>
                </c:pt>
                <c:pt idx="276" formatCode="0.00E+00">
                  <c:v>5.8534520000000003E-3</c:v>
                </c:pt>
                <c:pt idx="277" formatCode="0.00E+00">
                  <c:v>5.8143420000000001E-3</c:v>
                </c:pt>
                <c:pt idx="278" formatCode="0.00E+00">
                  <c:v>5.7754939999999999E-3</c:v>
                </c:pt>
                <c:pt idx="279" formatCode="0.00E+00">
                  <c:v>5.7369049999999996E-3</c:v>
                </c:pt>
                <c:pt idx="280" formatCode="0.00E+00">
                  <c:v>5.6985739999999997E-3</c:v>
                </c:pt>
                <c:pt idx="281" formatCode="0.00E+00">
                  <c:v>5.6604990000000003E-3</c:v>
                </c:pt>
                <c:pt idx="282" formatCode="0.00E+00">
                  <c:v>5.6226790000000002E-3</c:v>
                </c:pt>
                <c:pt idx="283" formatCode="0.00E+00">
                  <c:v>5.5851110000000002E-3</c:v>
                </c:pt>
                <c:pt idx="284" formatCode="0.00E+00">
                  <c:v>5.547794E-3</c:v>
                </c:pt>
                <c:pt idx="285" formatCode="0.00E+00">
                  <c:v>5.5107259999999996E-3</c:v>
                </c:pt>
                <c:pt idx="286" formatCode="0.00E+00">
                  <c:v>5.4739059999999997E-3</c:v>
                </c:pt>
                <c:pt idx="287" formatCode="0.00E+00">
                  <c:v>5.4373329999999999E-3</c:v>
                </c:pt>
                <c:pt idx="288" formatCode="0.00E+00">
                  <c:v>5.4010029999999997E-3</c:v>
                </c:pt>
                <c:pt idx="289" formatCode="0.00E+00">
                  <c:v>5.364916E-3</c:v>
                </c:pt>
                <c:pt idx="290" formatCode="0.00E+00">
                  <c:v>5.3290710000000003E-3</c:v>
                </c:pt>
                <c:pt idx="291" formatCode="0.00E+00">
                  <c:v>5.2934649999999998E-3</c:v>
                </c:pt>
                <c:pt idx="292" formatCode="0.00E+00">
                  <c:v>5.2580960000000003E-3</c:v>
                </c:pt>
                <c:pt idx="293" formatCode="0.00E+00">
                  <c:v>5.2229640000000001E-3</c:v>
                </c:pt>
                <c:pt idx="294" formatCode="0.00E+00">
                  <c:v>5.1880670000000002E-3</c:v>
                </c:pt>
                <c:pt idx="295" formatCode="0.00E+00">
                  <c:v>5.153403E-3</c:v>
                </c:pt>
                <c:pt idx="296" formatCode="0.00E+00">
                  <c:v>5.1189699999999996E-3</c:v>
                </c:pt>
                <c:pt idx="297" formatCode="0.00E+00">
                  <c:v>5.0847679999999999E-3</c:v>
                </c:pt>
                <c:pt idx="298" formatCode="0.00E+00">
                  <c:v>5.0507950000000003E-3</c:v>
                </c:pt>
                <c:pt idx="299" formatCode="0.00E+00">
                  <c:v>5.0170479999999996E-3</c:v>
                </c:pt>
                <c:pt idx="300" formatCode="0.00E+00">
                  <c:v>4.9835260000000003E-3</c:v>
                </c:pt>
                <c:pt idx="301" formatCode="0.00E+00">
                  <c:v>4.9502289999999996E-3</c:v>
                </c:pt>
                <c:pt idx="302" formatCode="0.00E+00">
                  <c:v>4.917154E-3</c:v>
                </c:pt>
                <c:pt idx="303" formatCode="0.00E+00">
                  <c:v>4.8843000000000003E-3</c:v>
                </c:pt>
                <c:pt idx="304" formatCode="0.00E+00">
                  <c:v>4.8516660000000001E-3</c:v>
                </c:pt>
                <c:pt idx="305" formatCode="0.00E+00">
                  <c:v>4.8192499999999997E-3</c:v>
                </c:pt>
                <c:pt idx="306" formatCode="0.00E+00">
                  <c:v>4.7870500000000002E-3</c:v>
                </c:pt>
                <c:pt idx="307" formatCode="0.00E+00">
                  <c:v>4.7550650000000002E-3</c:v>
                </c:pt>
                <c:pt idx="308" formatCode="0.00E+00">
                  <c:v>4.7232949999999998E-3</c:v>
                </c:pt>
                <c:pt idx="309" formatCode="0.00E+00">
                  <c:v>4.6917360000000002E-3</c:v>
                </c:pt>
                <c:pt idx="310" formatCode="0.00E+00">
                  <c:v>4.6603879999999997E-3</c:v>
                </c:pt>
                <c:pt idx="311" formatCode="0.00E+00">
                  <c:v>4.6292499999999997E-3</c:v>
                </c:pt>
                <c:pt idx="312" formatCode="0.00E+00">
                  <c:v>4.5983200000000004E-3</c:v>
                </c:pt>
                <c:pt idx="313" formatCode="0.00E+00">
                  <c:v>4.5675960000000002E-3</c:v>
                </c:pt>
                <c:pt idx="314" formatCode="0.00E+00">
                  <c:v>4.5370779999999999E-3</c:v>
                </c:pt>
                <c:pt idx="315" formatCode="0.00E+00">
                  <c:v>4.5067629999999996E-3</c:v>
                </c:pt>
                <c:pt idx="316" formatCode="0.00E+00">
                  <c:v>4.4766509999999999E-3</c:v>
                </c:pt>
                <c:pt idx="317" formatCode="0.00E+00">
                  <c:v>4.4467400000000002E-3</c:v>
                </c:pt>
                <c:pt idx="318" formatCode="0.00E+00">
                  <c:v>4.4170290000000003E-3</c:v>
                </c:pt>
                <c:pt idx="319" formatCode="0.00E+00">
                  <c:v>4.3875169999999996E-3</c:v>
                </c:pt>
                <c:pt idx="320" formatCode="0.00E+00">
                  <c:v>4.3582020000000003E-3</c:v>
                </c:pt>
                <c:pt idx="321" formatCode="0.00E+00">
                  <c:v>4.3290819999999997E-3</c:v>
                </c:pt>
                <c:pt idx="322" formatCode="0.00E+00">
                  <c:v>4.3001580000000001E-3</c:v>
                </c:pt>
                <c:pt idx="323" formatCode="0.00E+00">
                  <c:v>4.271426E-3</c:v>
                </c:pt>
                <c:pt idx="324" formatCode="0.00E+00">
                  <c:v>4.2428860000000004E-3</c:v>
                </c:pt>
                <c:pt idx="325" formatCode="0.00E+00">
                  <c:v>4.214537E-3</c:v>
                </c:pt>
                <c:pt idx="326" formatCode="0.00E+00">
                  <c:v>4.1863780000000001E-3</c:v>
                </c:pt>
                <c:pt idx="327" formatCode="0.00E+00">
                  <c:v>4.1584070000000002E-3</c:v>
                </c:pt>
                <c:pt idx="328" formatCode="0.00E+00">
                  <c:v>4.1306219999999996E-3</c:v>
                </c:pt>
                <c:pt idx="329" formatCode="0.00E+00">
                  <c:v>4.1030240000000003E-3</c:v>
                </c:pt>
                <c:pt idx="330" formatCode="0.00E+00">
                  <c:v>4.075609E-3</c:v>
                </c:pt>
                <c:pt idx="331" formatCode="0.00E+00">
                  <c:v>4.048378E-3</c:v>
                </c:pt>
                <c:pt idx="332" formatCode="0.00E+00">
                  <c:v>4.0213289999999997E-3</c:v>
                </c:pt>
                <c:pt idx="333" formatCode="0.00E+00">
                  <c:v>3.9944610000000004E-3</c:v>
                </c:pt>
                <c:pt idx="334" formatCode="0.00E+00">
                  <c:v>3.9677710000000001E-3</c:v>
                </c:pt>
                <c:pt idx="335" formatCode="0.00E+00">
                  <c:v>3.9412609999999997E-3</c:v>
                </c:pt>
                <c:pt idx="336" formatCode="0.00E+00">
                  <c:v>3.9149270000000003E-3</c:v>
                </c:pt>
                <c:pt idx="337" formatCode="0.00E+00">
                  <c:v>3.8887700000000002E-3</c:v>
                </c:pt>
                <c:pt idx="338" formatCode="0.00E+00">
                  <c:v>3.8627869999999999E-3</c:v>
                </c:pt>
                <c:pt idx="339" formatCode="0.00E+00">
                  <c:v>3.836978E-3</c:v>
                </c:pt>
                <c:pt idx="340" formatCode="0.00E+00">
                  <c:v>3.8113410000000002E-3</c:v>
                </c:pt>
                <c:pt idx="341" formatCode="0.00E+00">
                  <c:v>3.7858760000000001E-3</c:v>
                </c:pt>
                <c:pt idx="342" formatCode="0.00E+00">
                  <c:v>3.7605799999999999E-3</c:v>
                </c:pt>
                <c:pt idx="343" formatCode="0.00E+00">
                  <c:v>3.735454E-3</c:v>
                </c:pt>
                <c:pt idx="344" formatCode="0.00E+00">
                  <c:v>3.7104949999999999E-3</c:v>
                </c:pt>
                <c:pt idx="345" formatCode="0.00E+00">
                  <c:v>3.6857040000000002E-3</c:v>
                </c:pt>
                <c:pt idx="346" formatCode="0.00E+00">
                  <c:v>3.6610779999999999E-3</c:v>
                </c:pt>
                <c:pt idx="347" formatCode="0.00E+00">
                  <c:v>3.6366160000000001E-3</c:v>
                </c:pt>
                <c:pt idx="348" formatCode="0.00E+00">
                  <c:v>3.6123180000000002E-3</c:v>
                </c:pt>
                <c:pt idx="349" formatCode="0.00E+00">
                  <c:v>3.5881820000000001E-3</c:v>
                </c:pt>
                <c:pt idx="350" formatCode="0.00E+00">
                  <c:v>3.5642080000000001E-3</c:v>
                </c:pt>
                <c:pt idx="351" formatCode="0.00E+00">
                  <c:v>3.5403940000000001E-3</c:v>
                </c:pt>
                <c:pt idx="352" formatCode="0.00E+00">
                  <c:v>3.5167390000000001E-3</c:v>
                </c:pt>
                <c:pt idx="353" formatCode="0.00E+00">
                  <c:v>3.4932420000000001E-3</c:v>
                </c:pt>
                <c:pt idx="354" formatCode="0.00E+00">
                  <c:v>3.4699010000000001E-3</c:v>
                </c:pt>
                <c:pt idx="355" formatCode="0.00E+00">
                  <c:v>3.4467170000000002E-3</c:v>
                </c:pt>
                <c:pt idx="356" formatCode="0.00E+00">
                  <c:v>3.4236879999999998E-3</c:v>
                </c:pt>
                <c:pt idx="357" formatCode="0.00E+00">
                  <c:v>3.4008129999999999E-3</c:v>
                </c:pt>
                <c:pt idx="358" formatCode="0.00E+00">
                  <c:v>3.3780899999999998E-3</c:v>
                </c:pt>
                <c:pt idx="359" formatCode="0.00E+00">
                  <c:v>3.3555199999999999E-3</c:v>
                </c:pt>
                <c:pt idx="360" formatCode="0.00E+00">
                  <c:v>3.3330999999999999E-3</c:v>
                </c:pt>
                <c:pt idx="361" formatCode="0.00E+00">
                  <c:v>3.3108299999999998E-3</c:v>
                </c:pt>
                <c:pt idx="362" formatCode="0.00E+00">
                  <c:v>3.288708E-3</c:v>
                </c:pt>
                <c:pt idx="363" formatCode="0.00E+00">
                  <c:v>3.2667350000000002E-3</c:v>
                </c:pt>
                <c:pt idx="364" formatCode="0.00E+00">
                  <c:v>3.2449079999999999E-3</c:v>
                </c:pt>
                <c:pt idx="365" formatCode="0.00E+00">
                  <c:v>3.2232269999999999E-3</c:v>
                </c:pt>
                <c:pt idx="366" formatCode="0.00E+00">
                  <c:v>3.201691E-3</c:v>
                </c:pt>
                <c:pt idx="367" formatCode="0.00E+00">
                  <c:v>3.1802990000000001E-3</c:v>
                </c:pt>
                <c:pt idx="368" formatCode="0.00E+00">
                  <c:v>3.1590500000000001E-3</c:v>
                </c:pt>
                <c:pt idx="369" formatCode="0.00E+00">
                  <c:v>3.1379419999999999E-3</c:v>
                </c:pt>
                <c:pt idx="370" formatCode="0.00E+00">
                  <c:v>3.116976E-3</c:v>
                </c:pt>
                <c:pt idx="371" formatCode="0.00E+00">
                  <c:v>3.0961500000000002E-3</c:v>
                </c:pt>
                <c:pt idx="372" formatCode="0.00E+00">
                  <c:v>3.0754630000000001E-3</c:v>
                </c:pt>
                <c:pt idx="373" formatCode="0.00E+00">
                  <c:v>3.0549150000000001E-3</c:v>
                </c:pt>
                <c:pt idx="374" formatCode="0.00E+00">
                  <c:v>3.034503E-3</c:v>
                </c:pt>
                <c:pt idx="375" formatCode="0.00E+00">
                  <c:v>3.0142279999999999E-3</c:v>
                </c:pt>
                <c:pt idx="376" formatCode="0.00E+00">
                  <c:v>2.9940890000000001E-3</c:v>
                </c:pt>
                <c:pt idx="377" formatCode="0.00E+00">
                  <c:v>2.9740840000000001E-3</c:v>
                </c:pt>
                <c:pt idx="378" formatCode="0.00E+00">
                  <c:v>2.9542129999999998E-3</c:v>
                </c:pt>
                <c:pt idx="379" formatCode="0.00E+00">
                  <c:v>2.9344739999999998E-3</c:v>
                </c:pt>
                <c:pt idx="380" formatCode="0.00E+00">
                  <c:v>2.9148669999999998E-3</c:v>
                </c:pt>
                <c:pt idx="381" formatCode="0.00E+00">
                  <c:v>2.8953910000000002E-3</c:v>
                </c:pt>
                <c:pt idx="382" formatCode="0.00E+00">
                  <c:v>2.8760460000000002E-3</c:v>
                </c:pt>
                <c:pt idx="383" formatCode="0.00E+00">
                  <c:v>2.856829E-3</c:v>
                </c:pt>
                <c:pt idx="384" formatCode="0.00E+00">
                  <c:v>2.8377419999999999E-3</c:v>
                </c:pt>
                <c:pt idx="385" formatCode="0.00E+00">
                  <c:v>2.8187809999999998E-3</c:v>
                </c:pt>
                <c:pt idx="386" formatCode="0.00E+00">
                  <c:v>2.7999470000000001E-3</c:v>
                </c:pt>
                <c:pt idx="387" formatCode="0.00E+00">
                  <c:v>2.7812399999999999E-3</c:v>
                </c:pt>
                <c:pt idx="388" formatCode="0.00E+00">
                  <c:v>2.762657E-3</c:v>
                </c:pt>
                <c:pt idx="389" formatCode="0.00E+00">
                  <c:v>2.7441980000000002E-3</c:v>
                </c:pt>
                <c:pt idx="390" formatCode="0.00E+00">
                  <c:v>2.7258629999999998E-3</c:v>
                </c:pt>
                <c:pt idx="391" formatCode="0.00E+00">
                  <c:v>2.7076499999999998E-3</c:v>
                </c:pt>
                <c:pt idx="392" formatCode="0.00E+00">
                  <c:v>2.6895589999999998E-3</c:v>
                </c:pt>
                <c:pt idx="393" formatCode="0.00E+00">
                  <c:v>2.6715879999999999E-3</c:v>
                </c:pt>
                <c:pt idx="394" formatCode="0.00E+00">
                  <c:v>2.6537380000000001E-3</c:v>
                </c:pt>
                <c:pt idx="395" formatCode="0.00E+00">
                  <c:v>2.6360070000000001E-3</c:v>
                </c:pt>
                <c:pt idx="396" formatCode="0.00E+00">
                  <c:v>2.6183949999999999E-3</c:v>
                </c:pt>
                <c:pt idx="397" formatCode="0.00E+00">
                  <c:v>2.6009000000000002E-3</c:v>
                </c:pt>
                <c:pt idx="398" formatCode="0.00E+00">
                  <c:v>2.583522E-3</c:v>
                </c:pt>
                <c:pt idx="399" formatCode="0.00E+00">
                  <c:v>2.5662599999999999E-3</c:v>
                </c:pt>
                <c:pt idx="400" formatCode="0.00E+00">
                  <c:v>2.549113E-3</c:v>
                </c:pt>
                <c:pt idx="401" formatCode="0.00E+00">
                  <c:v>2.5320809999999998E-3</c:v>
                </c:pt>
                <c:pt idx="402" formatCode="0.00E+00">
                  <c:v>2.5151629999999999E-3</c:v>
                </c:pt>
                <c:pt idx="403" formatCode="0.00E+00">
                  <c:v>2.498358E-3</c:v>
                </c:pt>
                <c:pt idx="404" formatCode="0.00E+00">
                  <c:v>2.4816650000000001E-3</c:v>
                </c:pt>
                <c:pt idx="405" formatCode="0.00E+00">
                  <c:v>2.4650840000000002E-3</c:v>
                </c:pt>
                <c:pt idx="406" formatCode="0.00E+00">
                  <c:v>2.448614E-3</c:v>
                </c:pt>
                <c:pt idx="407" formatCode="0.00E+00">
                  <c:v>2.4322530000000001E-3</c:v>
                </c:pt>
                <c:pt idx="408" formatCode="0.00E+00">
                  <c:v>2.416002E-3</c:v>
                </c:pt>
                <c:pt idx="409" formatCode="0.00E+00">
                  <c:v>2.3998600000000002E-3</c:v>
                </c:pt>
                <c:pt idx="410" formatCode="0.00E+00">
                  <c:v>2.383825E-3</c:v>
                </c:pt>
                <c:pt idx="411" formatCode="0.00E+00">
                  <c:v>2.3678979999999998E-3</c:v>
                </c:pt>
                <c:pt idx="412" formatCode="0.00E+00">
                  <c:v>2.3520770000000002E-3</c:v>
                </c:pt>
                <c:pt idx="413" formatCode="0.00E+00">
                  <c:v>2.3363609999999999E-3</c:v>
                </c:pt>
                <c:pt idx="414" formatCode="0.00E+00">
                  <c:v>2.3207509999999998E-3</c:v>
                </c:pt>
                <c:pt idx="415" formatCode="0.00E+00">
                  <c:v>2.305245E-3</c:v>
                </c:pt>
                <c:pt idx="416" formatCode="0.00E+00">
                  <c:v>2.2898419999999998E-3</c:v>
                </c:pt>
                <c:pt idx="417" formatCode="0.00E+00">
                  <c:v>2.274543E-3</c:v>
                </c:pt>
                <c:pt idx="418" formatCode="0.00E+00">
                  <c:v>2.2593449999999998E-3</c:v>
                </c:pt>
                <c:pt idx="419" formatCode="0.00E+00">
                  <c:v>2.2442489999999998E-3</c:v>
                </c:pt>
                <c:pt idx="420" formatCode="0.00E+00">
                  <c:v>2.229254E-3</c:v>
                </c:pt>
                <c:pt idx="421" formatCode="0.00E+00">
                  <c:v>2.2143599999999999E-3</c:v>
                </c:pt>
                <c:pt idx="422" formatCode="0.00E+00">
                  <c:v>2.1995640000000002E-3</c:v>
                </c:pt>
                <c:pt idx="423" formatCode="0.00E+00">
                  <c:v>2.184868E-3</c:v>
                </c:pt>
                <c:pt idx="424" formatCode="0.00E+00">
                  <c:v>2.1702700000000002E-3</c:v>
                </c:pt>
                <c:pt idx="425" formatCode="0.00E+00">
                  <c:v>2.1557690000000001E-3</c:v>
                </c:pt>
                <c:pt idx="426" formatCode="0.00E+00">
                  <c:v>2.1413650000000001E-3</c:v>
                </c:pt>
                <c:pt idx="427" formatCode="0.00E+00">
                  <c:v>2.1270579999999998E-3</c:v>
                </c:pt>
                <c:pt idx="428" formatCode="0.00E+00">
                  <c:v>2.1128459999999998E-3</c:v>
                </c:pt>
                <c:pt idx="429" formatCode="0.00E+00">
                  <c:v>2.0987290000000001E-3</c:v>
                </c:pt>
                <c:pt idx="430" formatCode="0.00E+00">
                  <c:v>2.084706E-3</c:v>
                </c:pt>
                <c:pt idx="431" formatCode="0.00E+00">
                  <c:v>2.0707770000000002E-3</c:v>
                </c:pt>
                <c:pt idx="432" formatCode="0.00E+00">
                  <c:v>2.0569410000000001E-3</c:v>
                </c:pt>
                <c:pt idx="433" formatCode="0.00E+00">
                  <c:v>2.043198E-3</c:v>
                </c:pt>
                <c:pt idx="434" formatCode="0.00E+00">
                  <c:v>2.0295460000000001E-3</c:v>
                </c:pt>
                <c:pt idx="435" formatCode="0.00E+00">
                  <c:v>2.015986E-3</c:v>
                </c:pt>
                <c:pt idx="436" formatCode="0.00E+00">
                  <c:v>2.0025160000000002E-3</c:v>
                </c:pt>
                <c:pt idx="437" formatCode="0.00E+00">
                  <c:v>1.9891359999999999E-3</c:v>
                </c:pt>
                <c:pt idx="438" formatCode="0.00E+00">
                  <c:v>8.666455E-3</c:v>
                </c:pt>
                <c:pt idx="439" formatCode="0.00E+00">
                  <c:v>6.9064630000000005E-4</c:v>
                </c:pt>
                <c:pt idx="440" formatCode="0.00E+00">
                  <c:v>6.8340969999999997E-4</c:v>
                </c:pt>
                <c:pt idx="441" formatCode="0.00E+00">
                  <c:v>7.004723E-3</c:v>
                </c:pt>
                <c:pt idx="442" formatCode="0.00E+00">
                  <c:v>6.9824099999999997E-3</c:v>
                </c:pt>
                <c:pt idx="443" formatCode="0.00E+00">
                  <c:v>1.510155E-2</c:v>
                </c:pt>
                <c:pt idx="444" formatCode="0.00E+00">
                  <c:v>1.5055560000000001E-2</c:v>
                </c:pt>
                <c:pt idx="445" formatCode="0.00E+00">
                  <c:v>1.5009720000000001E-2</c:v>
                </c:pt>
                <c:pt idx="446" formatCode="0.00E+00">
                  <c:v>1.496402E-2</c:v>
                </c:pt>
                <c:pt idx="447" formatCode="0.00E+00">
                  <c:v>1.5858049999999999E-23</c:v>
                </c:pt>
                <c:pt idx="448" formatCode="0.00E+00">
                  <c:v>1.6530380000000001E-6</c:v>
                </c:pt>
                <c:pt idx="449" formatCode="0.00E+00">
                  <c:v>1.613474E-6</c:v>
                </c:pt>
                <c:pt idx="450" formatCode="0.00E+00">
                  <c:v>1.574857E-6</c:v>
                </c:pt>
                <c:pt idx="451" formatCode="0.00E+00">
                  <c:v>1.5371639999999999E-6</c:v>
                </c:pt>
                <c:pt idx="452" formatCode="0.00E+00">
                  <c:v>1.500373E-6</c:v>
                </c:pt>
                <c:pt idx="453" formatCode="0.00E+00">
                  <c:v>1.4644629999999999E-6</c:v>
                </c:pt>
                <c:pt idx="454" formatCode="0.00E+00">
                  <c:v>1.429413E-6</c:v>
                </c:pt>
                <c:pt idx="455" formatCode="0.00E+00">
                  <c:v>1.395201E-6</c:v>
                </c:pt>
                <c:pt idx="456" formatCode="0.00E+00">
                  <c:v>1.361808E-6</c:v>
                </c:pt>
                <c:pt idx="457" formatCode="0.00E+00">
                  <c:v>1.3292140000000001E-6</c:v>
                </c:pt>
                <c:pt idx="458" formatCode="0.00E+00">
                  <c:v>1.2974010000000001E-6</c:v>
                </c:pt>
                <c:pt idx="459" formatCode="0.00E+00">
                  <c:v>1.2663479999999999E-6</c:v>
                </c:pt>
                <c:pt idx="460" formatCode="0.00E+00">
                  <c:v>1.2360389999999999E-6</c:v>
                </c:pt>
                <c:pt idx="461" formatCode="0.00E+00">
                  <c:v>1.2064560000000001E-6</c:v>
                </c:pt>
                <c:pt idx="462" formatCode="0.00E+00">
                  <c:v>1.1775810000000001E-6</c:v>
                </c:pt>
                <c:pt idx="463" formatCode="0.00E+00">
                  <c:v>1.1493960000000001E-6</c:v>
                </c:pt>
                <c:pt idx="464" formatCode="0.00E+00">
                  <c:v>1.121886E-6</c:v>
                </c:pt>
                <c:pt idx="465" formatCode="0.00E+00">
                  <c:v>1.095035E-6</c:v>
                </c:pt>
                <c:pt idx="466" formatCode="0.00E+00">
                  <c:v>1.0688259999999999E-6</c:v>
                </c:pt>
                <c:pt idx="467" formatCode="0.00E+00">
                  <c:v>1.043245E-6</c:v>
                </c:pt>
                <c:pt idx="468" formatCode="0.00E+00">
                  <c:v>1.018276E-6</c:v>
                </c:pt>
                <c:pt idx="469" formatCode="0.00E+00">
                  <c:v>9.9390419999999991E-7</c:v>
                </c:pt>
                <c:pt idx="470" formatCode="0.00E+00">
                  <c:v>9.701158999999999E-7</c:v>
                </c:pt>
                <c:pt idx="471" formatCode="0.00E+00">
                  <c:v>9.4689700000000001E-7</c:v>
                </c:pt>
                <c:pt idx="472" formatCode="0.00E+00">
                  <c:v>9.2423390000000002E-7</c:v>
                </c:pt>
                <c:pt idx="473" formatCode="0.00E+00">
                  <c:v>9.0211309999999999E-7</c:v>
                </c:pt>
              </c:numCache>
            </c:numRef>
          </c:yVal>
          <c:smooth val="1"/>
        </c:ser>
        <c:ser>
          <c:idx val="0"/>
          <c:order val="4"/>
          <c:tx>
            <c:strRef>
              <c:f>Sheet1!$O$3</c:f>
              <c:strCache>
                <c:ptCount val="1"/>
                <c:pt idx="0">
                  <c:v>105 ppm</c:v>
                </c:pt>
              </c:strCache>
            </c:strRef>
          </c:tx>
          <c:spPr>
            <a:ln w="19050"/>
          </c:spPr>
          <c:marker>
            <c:symbol val="none"/>
          </c:marker>
          <c:xVal>
            <c:numRef>
              <c:f>Sheet1!$P$7:$P$480</c:f>
              <c:numCache>
                <c:formatCode>General</c:formatCode>
                <c:ptCount val="474"/>
                <c:pt idx="0">
                  <c:v>29.200000000000003</c:v>
                </c:pt>
                <c:pt idx="1">
                  <c:v>29.6</c:v>
                </c:pt>
                <c:pt idx="2">
                  <c:v>30</c:v>
                </c:pt>
                <c:pt idx="3">
                  <c:v>30.400000000000002</c:v>
                </c:pt>
                <c:pt idx="4">
                  <c:v>30.8</c:v>
                </c:pt>
                <c:pt idx="5">
                  <c:v>31.200000000000003</c:v>
                </c:pt>
                <c:pt idx="6">
                  <c:v>31.6</c:v>
                </c:pt>
                <c:pt idx="7">
                  <c:v>32</c:v>
                </c:pt>
                <c:pt idx="8">
                  <c:v>32.4</c:v>
                </c:pt>
                <c:pt idx="9">
                  <c:v>32.800000000000004</c:v>
                </c:pt>
                <c:pt idx="10">
                  <c:v>33.200000000000003</c:v>
                </c:pt>
                <c:pt idx="11">
                  <c:v>33.6</c:v>
                </c:pt>
                <c:pt idx="12">
                  <c:v>34</c:v>
                </c:pt>
                <c:pt idx="13">
                  <c:v>34.4</c:v>
                </c:pt>
                <c:pt idx="14">
                  <c:v>34.800000000000004</c:v>
                </c:pt>
                <c:pt idx="15">
                  <c:v>35.200000000000003</c:v>
                </c:pt>
                <c:pt idx="16">
                  <c:v>35.6</c:v>
                </c:pt>
                <c:pt idx="17">
                  <c:v>36</c:v>
                </c:pt>
                <c:pt idx="18">
                  <c:v>36.4</c:v>
                </c:pt>
                <c:pt idx="19">
                  <c:v>36.800000000000004</c:v>
                </c:pt>
                <c:pt idx="20">
                  <c:v>37.200000000000003</c:v>
                </c:pt>
                <c:pt idx="21">
                  <c:v>37.6</c:v>
                </c:pt>
                <c:pt idx="22">
                  <c:v>38</c:v>
                </c:pt>
                <c:pt idx="23">
                  <c:v>38.400000000000006</c:v>
                </c:pt>
                <c:pt idx="24">
                  <c:v>38.800000000000004</c:v>
                </c:pt>
                <c:pt idx="25">
                  <c:v>39.200000000000003</c:v>
                </c:pt>
                <c:pt idx="26">
                  <c:v>39.6</c:v>
                </c:pt>
                <c:pt idx="27">
                  <c:v>40</c:v>
                </c:pt>
                <c:pt idx="28">
                  <c:v>40.400000000000006</c:v>
                </c:pt>
                <c:pt idx="29">
                  <c:v>40.800000000000004</c:v>
                </c:pt>
                <c:pt idx="30">
                  <c:v>41.2</c:v>
                </c:pt>
                <c:pt idx="31">
                  <c:v>41.6</c:v>
                </c:pt>
                <c:pt idx="32">
                  <c:v>42</c:v>
                </c:pt>
                <c:pt idx="33">
                  <c:v>42.400000000000006</c:v>
                </c:pt>
                <c:pt idx="34">
                  <c:v>42.800000000000004</c:v>
                </c:pt>
                <c:pt idx="35">
                  <c:v>43.2</c:v>
                </c:pt>
                <c:pt idx="36">
                  <c:v>43.6</c:v>
                </c:pt>
                <c:pt idx="37">
                  <c:v>44</c:v>
                </c:pt>
                <c:pt idx="38">
                  <c:v>44.400000000000006</c:v>
                </c:pt>
                <c:pt idx="39">
                  <c:v>44.800000000000004</c:v>
                </c:pt>
                <c:pt idx="40">
                  <c:v>45.2</c:v>
                </c:pt>
                <c:pt idx="41">
                  <c:v>45.6</c:v>
                </c:pt>
                <c:pt idx="42">
                  <c:v>46</c:v>
                </c:pt>
                <c:pt idx="43">
                  <c:v>46.400000000000006</c:v>
                </c:pt>
                <c:pt idx="44">
                  <c:v>46.800000000000004</c:v>
                </c:pt>
                <c:pt idx="45">
                  <c:v>47.2</c:v>
                </c:pt>
                <c:pt idx="46">
                  <c:v>47.6</c:v>
                </c:pt>
                <c:pt idx="47">
                  <c:v>48</c:v>
                </c:pt>
                <c:pt idx="48">
                  <c:v>48.400000000000006</c:v>
                </c:pt>
                <c:pt idx="49">
                  <c:v>48.800000000000004</c:v>
                </c:pt>
                <c:pt idx="50">
                  <c:v>49.2</c:v>
                </c:pt>
                <c:pt idx="51">
                  <c:v>49.6</c:v>
                </c:pt>
                <c:pt idx="52">
                  <c:v>50</c:v>
                </c:pt>
                <c:pt idx="53">
                  <c:v>50.400000000000006</c:v>
                </c:pt>
                <c:pt idx="54">
                  <c:v>50.800000000000004</c:v>
                </c:pt>
                <c:pt idx="55">
                  <c:v>51.2</c:v>
                </c:pt>
                <c:pt idx="56">
                  <c:v>51.6</c:v>
                </c:pt>
                <c:pt idx="57">
                  <c:v>52</c:v>
                </c:pt>
                <c:pt idx="58">
                  <c:v>52.400000000000006</c:v>
                </c:pt>
                <c:pt idx="59">
                  <c:v>52.800000000000004</c:v>
                </c:pt>
                <c:pt idx="60">
                  <c:v>53.2</c:v>
                </c:pt>
                <c:pt idx="61">
                  <c:v>53.6</c:v>
                </c:pt>
                <c:pt idx="62">
                  <c:v>54</c:v>
                </c:pt>
                <c:pt idx="63">
                  <c:v>54.400000000000006</c:v>
                </c:pt>
                <c:pt idx="64">
                  <c:v>54.800000000000004</c:v>
                </c:pt>
                <c:pt idx="65">
                  <c:v>55.2</c:v>
                </c:pt>
                <c:pt idx="66">
                  <c:v>55.6</c:v>
                </c:pt>
                <c:pt idx="67">
                  <c:v>56</c:v>
                </c:pt>
                <c:pt idx="68">
                  <c:v>56.400000000000006</c:v>
                </c:pt>
                <c:pt idx="69">
                  <c:v>56.800000000000004</c:v>
                </c:pt>
                <c:pt idx="70">
                  <c:v>57.2</c:v>
                </c:pt>
                <c:pt idx="71">
                  <c:v>57.6</c:v>
                </c:pt>
                <c:pt idx="72">
                  <c:v>58</c:v>
                </c:pt>
                <c:pt idx="73">
                  <c:v>58.400000000000006</c:v>
                </c:pt>
                <c:pt idx="74">
                  <c:v>58.800000000000004</c:v>
                </c:pt>
                <c:pt idx="75">
                  <c:v>59.2</c:v>
                </c:pt>
                <c:pt idx="76">
                  <c:v>59.6</c:v>
                </c:pt>
                <c:pt idx="77">
                  <c:v>60</c:v>
                </c:pt>
                <c:pt idx="78">
                  <c:v>60.400000000000006</c:v>
                </c:pt>
                <c:pt idx="79">
                  <c:v>60.800000000000004</c:v>
                </c:pt>
                <c:pt idx="80">
                  <c:v>61.2</c:v>
                </c:pt>
                <c:pt idx="81">
                  <c:v>61.6</c:v>
                </c:pt>
                <c:pt idx="82">
                  <c:v>62</c:v>
                </c:pt>
                <c:pt idx="83">
                  <c:v>62.400000000000006</c:v>
                </c:pt>
                <c:pt idx="84">
                  <c:v>62.800000000000004</c:v>
                </c:pt>
                <c:pt idx="85">
                  <c:v>63.2</c:v>
                </c:pt>
                <c:pt idx="86">
                  <c:v>63.6</c:v>
                </c:pt>
                <c:pt idx="87">
                  <c:v>64</c:v>
                </c:pt>
                <c:pt idx="88">
                  <c:v>64.400000000000006</c:v>
                </c:pt>
                <c:pt idx="89">
                  <c:v>64.8</c:v>
                </c:pt>
                <c:pt idx="90">
                  <c:v>65.2</c:v>
                </c:pt>
                <c:pt idx="91">
                  <c:v>65.600000000000009</c:v>
                </c:pt>
                <c:pt idx="92">
                  <c:v>66</c:v>
                </c:pt>
                <c:pt idx="93">
                  <c:v>66.400000000000006</c:v>
                </c:pt>
                <c:pt idx="94">
                  <c:v>66.8</c:v>
                </c:pt>
                <c:pt idx="95">
                  <c:v>67.2</c:v>
                </c:pt>
                <c:pt idx="96">
                  <c:v>67.600000000000009</c:v>
                </c:pt>
                <c:pt idx="97">
                  <c:v>68</c:v>
                </c:pt>
                <c:pt idx="98">
                  <c:v>68.400000000000006</c:v>
                </c:pt>
                <c:pt idx="99">
                  <c:v>68.8</c:v>
                </c:pt>
                <c:pt idx="100">
                  <c:v>69.2</c:v>
                </c:pt>
                <c:pt idx="101">
                  <c:v>69.600000000000009</c:v>
                </c:pt>
                <c:pt idx="102">
                  <c:v>70</c:v>
                </c:pt>
                <c:pt idx="103">
                  <c:v>70.400000000000006</c:v>
                </c:pt>
                <c:pt idx="104">
                  <c:v>70.8</c:v>
                </c:pt>
                <c:pt idx="105">
                  <c:v>71.2</c:v>
                </c:pt>
                <c:pt idx="106">
                  <c:v>71.600000000000009</c:v>
                </c:pt>
                <c:pt idx="107">
                  <c:v>72</c:v>
                </c:pt>
                <c:pt idx="108">
                  <c:v>72.400000000000006</c:v>
                </c:pt>
                <c:pt idx="109">
                  <c:v>72.8</c:v>
                </c:pt>
                <c:pt idx="110">
                  <c:v>73.2</c:v>
                </c:pt>
                <c:pt idx="111">
                  <c:v>73.600000000000009</c:v>
                </c:pt>
                <c:pt idx="112">
                  <c:v>74</c:v>
                </c:pt>
                <c:pt idx="113">
                  <c:v>74.400000000000006</c:v>
                </c:pt>
                <c:pt idx="114">
                  <c:v>74.8</c:v>
                </c:pt>
                <c:pt idx="115">
                  <c:v>75.2</c:v>
                </c:pt>
                <c:pt idx="116">
                  <c:v>75.600000000000009</c:v>
                </c:pt>
                <c:pt idx="117">
                  <c:v>76</c:v>
                </c:pt>
                <c:pt idx="118">
                  <c:v>76.400000000000006</c:v>
                </c:pt>
                <c:pt idx="119">
                  <c:v>76.800000000000011</c:v>
                </c:pt>
                <c:pt idx="120">
                  <c:v>77.2</c:v>
                </c:pt>
                <c:pt idx="121">
                  <c:v>77.600000000000009</c:v>
                </c:pt>
                <c:pt idx="122">
                  <c:v>78</c:v>
                </c:pt>
                <c:pt idx="123">
                  <c:v>78.400000000000006</c:v>
                </c:pt>
                <c:pt idx="124">
                  <c:v>78.800000000000011</c:v>
                </c:pt>
                <c:pt idx="125">
                  <c:v>79.2</c:v>
                </c:pt>
                <c:pt idx="126">
                  <c:v>79.600000000000009</c:v>
                </c:pt>
                <c:pt idx="127">
                  <c:v>80</c:v>
                </c:pt>
                <c:pt idx="128">
                  <c:v>80.400000000000006</c:v>
                </c:pt>
                <c:pt idx="129">
                  <c:v>80.800000000000011</c:v>
                </c:pt>
                <c:pt idx="130">
                  <c:v>81.2</c:v>
                </c:pt>
                <c:pt idx="131">
                  <c:v>81.600000000000009</c:v>
                </c:pt>
                <c:pt idx="132">
                  <c:v>82</c:v>
                </c:pt>
                <c:pt idx="133">
                  <c:v>82.4</c:v>
                </c:pt>
                <c:pt idx="134">
                  <c:v>82.800000000000011</c:v>
                </c:pt>
                <c:pt idx="135">
                  <c:v>83.2</c:v>
                </c:pt>
                <c:pt idx="136">
                  <c:v>83.600000000000009</c:v>
                </c:pt>
                <c:pt idx="137">
                  <c:v>84</c:v>
                </c:pt>
                <c:pt idx="138">
                  <c:v>84.4</c:v>
                </c:pt>
                <c:pt idx="139">
                  <c:v>84.800000000000011</c:v>
                </c:pt>
                <c:pt idx="140">
                  <c:v>85.2</c:v>
                </c:pt>
                <c:pt idx="141">
                  <c:v>85.600000000000009</c:v>
                </c:pt>
                <c:pt idx="142">
                  <c:v>86</c:v>
                </c:pt>
                <c:pt idx="143">
                  <c:v>86.4</c:v>
                </c:pt>
                <c:pt idx="144">
                  <c:v>86.800000000000011</c:v>
                </c:pt>
                <c:pt idx="145">
                  <c:v>87.2</c:v>
                </c:pt>
                <c:pt idx="146">
                  <c:v>87.600000000000009</c:v>
                </c:pt>
                <c:pt idx="147">
                  <c:v>88</c:v>
                </c:pt>
                <c:pt idx="148">
                  <c:v>88.4</c:v>
                </c:pt>
                <c:pt idx="149">
                  <c:v>88.800000000000011</c:v>
                </c:pt>
                <c:pt idx="150">
                  <c:v>89.2</c:v>
                </c:pt>
                <c:pt idx="151">
                  <c:v>89.600000000000009</c:v>
                </c:pt>
                <c:pt idx="152">
                  <c:v>90</c:v>
                </c:pt>
                <c:pt idx="153">
                  <c:v>90.4</c:v>
                </c:pt>
                <c:pt idx="154">
                  <c:v>90.800000000000011</c:v>
                </c:pt>
                <c:pt idx="155">
                  <c:v>91.2</c:v>
                </c:pt>
                <c:pt idx="156">
                  <c:v>91.600000000000009</c:v>
                </c:pt>
                <c:pt idx="157">
                  <c:v>92</c:v>
                </c:pt>
                <c:pt idx="158">
                  <c:v>92.4</c:v>
                </c:pt>
                <c:pt idx="159">
                  <c:v>92.800000000000011</c:v>
                </c:pt>
                <c:pt idx="160">
                  <c:v>93.2</c:v>
                </c:pt>
                <c:pt idx="161">
                  <c:v>93.600000000000009</c:v>
                </c:pt>
                <c:pt idx="162">
                  <c:v>94</c:v>
                </c:pt>
                <c:pt idx="163">
                  <c:v>94.4</c:v>
                </c:pt>
                <c:pt idx="164">
                  <c:v>94.800000000000011</c:v>
                </c:pt>
                <c:pt idx="165">
                  <c:v>95.2</c:v>
                </c:pt>
                <c:pt idx="166">
                  <c:v>95.600000000000009</c:v>
                </c:pt>
                <c:pt idx="167">
                  <c:v>96</c:v>
                </c:pt>
                <c:pt idx="168">
                  <c:v>96.4</c:v>
                </c:pt>
                <c:pt idx="169">
                  <c:v>96.800000000000011</c:v>
                </c:pt>
                <c:pt idx="170">
                  <c:v>97.2</c:v>
                </c:pt>
                <c:pt idx="171">
                  <c:v>97.600000000000009</c:v>
                </c:pt>
                <c:pt idx="172">
                  <c:v>98</c:v>
                </c:pt>
                <c:pt idx="173">
                  <c:v>98.4</c:v>
                </c:pt>
                <c:pt idx="174">
                  <c:v>98.800000000000011</c:v>
                </c:pt>
                <c:pt idx="175">
                  <c:v>99.2</c:v>
                </c:pt>
                <c:pt idx="176">
                  <c:v>99.600000000000009</c:v>
                </c:pt>
                <c:pt idx="177">
                  <c:v>100</c:v>
                </c:pt>
                <c:pt idx="178">
                  <c:v>100.4</c:v>
                </c:pt>
                <c:pt idx="179">
                  <c:v>100.80000000000001</c:v>
                </c:pt>
                <c:pt idx="180">
                  <c:v>101.2</c:v>
                </c:pt>
                <c:pt idx="181">
                  <c:v>101.60000000000001</c:v>
                </c:pt>
                <c:pt idx="182">
                  <c:v>102</c:v>
                </c:pt>
                <c:pt idx="183">
                  <c:v>102.4</c:v>
                </c:pt>
                <c:pt idx="184">
                  <c:v>102.80000000000001</c:v>
                </c:pt>
                <c:pt idx="185">
                  <c:v>103.2</c:v>
                </c:pt>
                <c:pt idx="186">
                  <c:v>103.60000000000001</c:v>
                </c:pt>
                <c:pt idx="187">
                  <c:v>104</c:v>
                </c:pt>
                <c:pt idx="188">
                  <c:v>104.4</c:v>
                </c:pt>
                <c:pt idx="189">
                  <c:v>104.80000000000001</c:v>
                </c:pt>
                <c:pt idx="190">
                  <c:v>105.2</c:v>
                </c:pt>
                <c:pt idx="191">
                  <c:v>105.60000000000001</c:v>
                </c:pt>
                <c:pt idx="192">
                  <c:v>106</c:v>
                </c:pt>
                <c:pt idx="193">
                  <c:v>106.4</c:v>
                </c:pt>
                <c:pt idx="194">
                  <c:v>106.80000000000001</c:v>
                </c:pt>
                <c:pt idx="195">
                  <c:v>107.2</c:v>
                </c:pt>
                <c:pt idx="196">
                  <c:v>107.60000000000001</c:v>
                </c:pt>
                <c:pt idx="197">
                  <c:v>108</c:v>
                </c:pt>
                <c:pt idx="198">
                  <c:v>108.4</c:v>
                </c:pt>
                <c:pt idx="199">
                  <c:v>108.80000000000001</c:v>
                </c:pt>
                <c:pt idx="200">
                  <c:v>109.2</c:v>
                </c:pt>
                <c:pt idx="201">
                  <c:v>109.60000000000001</c:v>
                </c:pt>
                <c:pt idx="202">
                  <c:v>110</c:v>
                </c:pt>
                <c:pt idx="203">
                  <c:v>110.4</c:v>
                </c:pt>
                <c:pt idx="204">
                  <c:v>110.80000000000001</c:v>
                </c:pt>
                <c:pt idx="205">
                  <c:v>111.2</c:v>
                </c:pt>
                <c:pt idx="206">
                  <c:v>111.60000000000001</c:v>
                </c:pt>
                <c:pt idx="207">
                  <c:v>112</c:v>
                </c:pt>
                <c:pt idx="208">
                  <c:v>112.4</c:v>
                </c:pt>
                <c:pt idx="209">
                  <c:v>112.80000000000001</c:v>
                </c:pt>
                <c:pt idx="210">
                  <c:v>113.2</c:v>
                </c:pt>
                <c:pt idx="211">
                  <c:v>113.60000000000001</c:v>
                </c:pt>
                <c:pt idx="212">
                  <c:v>114</c:v>
                </c:pt>
                <c:pt idx="213">
                  <c:v>114.4</c:v>
                </c:pt>
                <c:pt idx="214">
                  <c:v>114.80000000000001</c:v>
                </c:pt>
                <c:pt idx="215">
                  <c:v>115.2</c:v>
                </c:pt>
                <c:pt idx="216">
                  <c:v>115.60000000000001</c:v>
                </c:pt>
                <c:pt idx="217">
                  <c:v>116</c:v>
                </c:pt>
                <c:pt idx="218">
                  <c:v>116.4</c:v>
                </c:pt>
                <c:pt idx="219">
                  <c:v>116.80000000000001</c:v>
                </c:pt>
                <c:pt idx="220">
                  <c:v>117.2</c:v>
                </c:pt>
                <c:pt idx="221">
                  <c:v>117.60000000000001</c:v>
                </c:pt>
                <c:pt idx="222">
                  <c:v>118</c:v>
                </c:pt>
                <c:pt idx="223">
                  <c:v>118.4</c:v>
                </c:pt>
                <c:pt idx="224">
                  <c:v>118.80000000000001</c:v>
                </c:pt>
                <c:pt idx="225">
                  <c:v>119.2</c:v>
                </c:pt>
                <c:pt idx="226">
                  <c:v>119.60000000000001</c:v>
                </c:pt>
                <c:pt idx="227">
                  <c:v>120</c:v>
                </c:pt>
                <c:pt idx="228">
                  <c:v>120.4</c:v>
                </c:pt>
                <c:pt idx="229">
                  <c:v>120.80000000000001</c:v>
                </c:pt>
                <c:pt idx="230">
                  <c:v>121.2</c:v>
                </c:pt>
                <c:pt idx="231">
                  <c:v>121.60000000000001</c:v>
                </c:pt>
                <c:pt idx="232">
                  <c:v>122</c:v>
                </c:pt>
                <c:pt idx="233">
                  <c:v>122.4</c:v>
                </c:pt>
                <c:pt idx="234">
                  <c:v>122.80000000000001</c:v>
                </c:pt>
                <c:pt idx="235">
                  <c:v>123.2</c:v>
                </c:pt>
                <c:pt idx="236">
                  <c:v>123.60000000000001</c:v>
                </c:pt>
                <c:pt idx="237">
                  <c:v>124</c:v>
                </c:pt>
                <c:pt idx="238">
                  <c:v>124.4</c:v>
                </c:pt>
                <c:pt idx="239">
                  <c:v>124.80000000000001</c:v>
                </c:pt>
                <c:pt idx="240">
                  <c:v>125.2</c:v>
                </c:pt>
                <c:pt idx="241">
                  <c:v>125.60000000000001</c:v>
                </c:pt>
                <c:pt idx="242">
                  <c:v>126</c:v>
                </c:pt>
                <c:pt idx="243">
                  <c:v>126.4</c:v>
                </c:pt>
                <c:pt idx="244">
                  <c:v>126.80000000000001</c:v>
                </c:pt>
                <c:pt idx="245">
                  <c:v>127.2</c:v>
                </c:pt>
                <c:pt idx="246">
                  <c:v>127.60000000000001</c:v>
                </c:pt>
                <c:pt idx="247">
                  <c:v>128</c:v>
                </c:pt>
                <c:pt idx="248">
                  <c:v>128.4</c:v>
                </c:pt>
                <c:pt idx="249">
                  <c:v>128.80000000000001</c:v>
                </c:pt>
                <c:pt idx="250">
                  <c:v>129.20000000000002</c:v>
                </c:pt>
                <c:pt idx="251">
                  <c:v>129.6</c:v>
                </c:pt>
                <c:pt idx="252">
                  <c:v>130</c:v>
                </c:pt>
                <c:pt idx="253">
                  <c:v>130.4</c:v>
                </c:pt>
                <c:pt idx="254">
                  <c:v>130.80000000000001</c:v>
                </c:pt>
                <c:pt idx="255">
                  <c:v>131.20000000000002</c:v>
                </c:pt>
                <c:pt idx="256">
                  <c:v>131.6</c:v>
                </c:pt>
                <c:pt idx="257">
                  <c:v>132</c:v>
                </c:pt>
                <c:pt idx="258">
                  <c:v>132.4</c:v>
                </c:pt>
                <c:pt idx="259">
                  <c:v>132.80000000000001</c:v>
                </c:pt>
                <c:pt idx="260">
                  <c:v>133.20000000000002</c:v>
                </c:pt>
                <c:pt idx="261">
                  <c:v>133.6</c:v>
                </c:pt>
                <c:pt idx="262">
                  <c:v>134</c:v>
                </c:pt>
                <c:pt idx="263">
                  <c:v>134.4</c:v>
                </c:pt>
                <c:pt idx="264">
                  <c:v>134.80000000000001</c:v>
                </c:pt>
                <c:pt idx="265">
                  <c:v>135.20000000000002</c:v>
                </c:pt>
                <c:pt idx="266">
                  <c:v>135.6</c:v>
                </c:pt>
                <c:pt idx="267">
                  <c:v>136</c:v>
                </c:pt>
                <c:pt idx="268">
                  <c:v>136.4</c:v>
                </c:pt>
                <c:pt idx="269">
                  <c:v>136.80000000000001</c:v>
                </c:pt>
                <c:pt idx="270">
                  <c:v>137.20000000000002</c:v>
                </c:pt>
                <c:pt idx="271">
                  <c:v>137.6</c:v>
                </c:pt>
                <c:pt idx="272">
                  <c:v>138</c:v>
                </c:pt>
                <c:pt idx="273">
                  <c:v>138.4</c:v>
                </c:pt>
                <c:pt idx="274">
                  <c:v>138.80000000000001</c:v>
                </c:pt>
                <c:pt idx="275">
                  <c:v>139.20000000000002</c:v>
                </c:pt>
                <c:pt idx="276">
                  <c:v>139.6</c:v>
                </c:pt>
                <c:pt idx="277">
                  <c:v>140</c:v>
                </c:pt>
                <c:pt idx="278">
                  <c:v>140.4</c:v>
                </c:pt>
                <c:pt idx="279">
                  <c:v>140.80000000000001</c:v>
                </c:pt>
                <c:pt idx="280">
                  <c:v>141.20000000000002</c:v>
                </c:pt>
                <c:pt idx="281">
                  <c:v>141.6</c:v>
                </c:pt>
                <c:pt idx="282">
                  <c:v>142</c:v>
                </c:pt>
                <c:pt idx="283">
                  <c:v>142.4</c:v>
                </c:pt>
                <c:pt idx="284">
                  <c:v>142.80000000000001</c:v>
                </c:pt>
                <c:pt idx="285">
                  <c:v>143.20000000000002</c:v>
                </c:pt>
                <c:pt idx="286">
                  <c:v>143.6</c:v>
                </c:pt>
                <c:pt idx="287">
                  <c:v>144</c:v>
                </c:pt>
                <c:pt idx="288">
                  <c:v>144.4</c:v>
                </c:pt>
                <c:pt idx="289">
                  <c:v>144.80000000000001</c:v>
                </c:pt>
                <c:pt idx="290">
                  <c:v>145.20000000000002</c:v>
                </c:pt>
                <c:pt idx="291">
                  <c:v>145.6</c:v>
                </c:pt>
                <c:pt idx="292">
                  <c:v>146</c:v>
                </c:pt>
                <c:pt idx="293">
                  <c:v>146.4</c:v>
                </c:pt>
                <c:pt idx="294">
                  <c:v>146.80000000000001</c:v>
                </c:pt>
                <c:pt idx="295">
                  <c:v>147.20000000000002</c:v>
                </c:pt>
                <c:pt idx="296">
                  <c:v>147.6</c:v>
                </c:pt>
                <c:pt idx="297">
                  <c:v>148</c:v>
                </c:pt>
                <c:pt idx="298">
                  <c:v>148.4</c:v>
                </c:pt>
                <c:pt idx="299">
                  <c:v>148.80000000000001</c:v>
                </c:pt>
                <c:pt idx="300">
                  <c:v>149.20000000000002</c:v>
                </c:pt>
                <c:pt idx="301">
                  <c:v>149.6</c:v>
                </c:pt>
                <c:pt idx="302">
                  <c:v>150</c:v>
                </c:pt>
                <c:pt idx="303">
                  <c:v>150.4</c:v>
                </c:pt>
                <c:pt idx="304">
                  <c:v>150.80000000000001</c:v>
                </c:pt>
                <c:pt idx="305">
                  <c:v>151.20000000000002</c:v>
                </c:pt>
                <c:pt idx="306">
                  <c:v>151.6</c:v>
                </c:pt>
                <c:pt idx="307">
                  <c:v>152</c:v>
                </c:pt>
                <c:pt idx="308">
                  <c:v>152.4</c:v>
                </c:pt>
                <c:pt idx="309">
                  <c:v>152.80000000000001</c:v>
                </c:pt>
                <c:pt idx="310">
                  <c:v>153.20000000000002</c:v>
                </c:pt>
                <c:pt idx="311">
                  <c:v>153.60000000000002</c:v>
                </c:pt>
                <c:pt idx="312">
                  <c:v>154</c:v>
                </c:pt>
                <c:pt idx="313">
                  <c:v>154.4</c:v>
                </c:pt>
                <c:pt idx="314">
                  <c:v>154.80000000000001</c:v>
                </c:pt>
                <c:pt idx="315">
                  <c:v>155.20000000000002</c:v>
                </c:pt>
                <c:pt idx="316">
                  <c:v>155.60000000000002</c:v>
                </c:pt>
                <c:pt idx="317">
                  <c:v>156</c:v>
                </c:pt>
                <c:pt idx="318">
                  <c:v>156.4</c:v>
                </c:pt>
                <c:pt idx="319">
                  <c:v>156.80000000000001</c:v>
                </c:pt>
                <c:pt idx="320">
                  <c:v>157.20000000000002</c:v>
                </c:pt>
                <c:pt idx="321">
                  <c:v>157.60000000000002</c:v>
                </c:pt>
                <c:pt idx="322">
                  <c:v>158</c:v>
                </c:pt>
                <c:pt idx="323">
                  <c:v>158.4</c:v>
                </c:pt>
                <c:pt idx="324">
                  <c:v>158.80000000000001</c:v>
                </c:pt>
                <c:pt idx="325">
                  <c:v>159.20000000000002</c:v>
                </c:pt>
                <c:pt idx="326">
                  <c:v>159.60000000000002</c:v>
                </c:pt>
                <c:pt idx="327">
                  <c:v>160</c:v>
                </c:pt>
                <c:pt idx="328">
                  <c:v>160.4</c:v>
                </c:pt>
                <c:pt idx="329">
                  <c:v>160.80000000000001</c:v>
                </c:pt>
                <c:pt idx="330">
                  <c:v>161.20000000000002</c:v>
                </c:pt>
                <c:pt idx="331">
                  <c:v>161.60000000000002</c:v>
                </c:pt>
                <c:pt idx="332">
                  <c:v>162</c:v>
                </c:pt>
                <c:pt idx="333">
                  <c:v>162.4</c:v>
                </c:pt>
                <c:pt idx="334">
                  <c:v>162.80000000000001</c:v>
                </c:pt>
                <c:pt idx="335">
                  <c:v>163.20000000000002</c:v>
                </c:pt>
                <c:pt idx="336">
                  <c:v>163.60000000000002</c:v>
                </c:pt>
                <c:pt idx="337">
                  <c:v>164</c:v>
                </c:pt>
                <c:pt idx="338">
                  <c:v>164.4</c:v>
                </c:pt>
                <c:pt idx="339">
                  <c:v>164.8</c:v>
                </c:pt>
                <c:pt idx="340">
                  <c:v>165.20000000000002</c:v>
                </c:pt>
                <c:pt idx="341">
                  <c:v>165.60000000000002</c:v>
                </c:pt>
                <c:pt idx="342">
                  <c:v>166</c:v>
                </c:pt>
                <c:pt idx="343">
                  <c:v>166.4</c:v>
                </c:pt>
                <c:pt idx="344">
                  <c:v>166.8</c:v>
                </c:pt>
                <c:pt idx="345">
                  <c:v>167.20000000000002</c:v>
                </c:pt>
                <c:pt idx="346">
                  <c:v>167.60000000000002</c:v>
                </c:pt>
                <c:pt idx="347">
                  <c:v>168</c:v>
                </c:pt>
                <c:pt idx="348">
                  <c:v>168.4</c:v>
                </c:pt>
                <c:pt idx="349">
                  <c:v>168.8</c:v>
                </c:pt>
                <c:pt idx="350">
                  <c:v>169.20000000000002</c:v>
                </c:pt>
                <c:pt idx="351">
                  <c:v>169.60000000000002</c:v>
                </c:pt>
                <c:pt idx="352">
                  <c:v>170</c:v>
                </c:pt>
                <c:pt idx="353">
                  <c:v>170.4</c:v>
                </c:pt>
                <c:pt idx="354">
                  <c:v>170.8</c:v>
                </c:pt>
                <c:pt idx="355">
                  <c:v>171.20000000000002</c:v>
                </c:pt>
                <c:pt idx="356">
                  <c:v>171.60000000000002</c:v>
                </c:pt>
                <c:pt idx="357">
                  <c:v>172</c:v>
                </c:pt>
                <c:pt idx="358">
                  <c:v>172.4</c:v>
                </c:pt>
                <c:pt idx="359">
                  <c:v>172.8</c:v>
                </c:pt>
                <c:pt idx="360">
                  <c:v>173.20000000000002</c:v>
                </c:pt>
                <c:pt idx="361">
                  <c:v>173.60000000000002</c:v>
                </c:pt>
                <c:pt idx="362">
                  <c:v>174</c:v>
                </c:pt>
                <c:pt idx="363">
                  <c:v>174.4</c:v>
                </c:pt>
                <c:pt idx="364">
                  <c:v>174.8</c:v>
                </c:pt>
                <c:pt idx="365">
                  <c:v>175.20000000000002</c:v>
                </c:pt>
                <c:pt idx="366">
                  <c:v>175.60000000000002</c:v>
                </c:pt>
                <c:pt idx="367">
                  <c:v>176</c:v>
                </c:pt>
                <c:pt idx="368">
                  <c:v>176.4</c:v>
                </c:pt>
                <c:pt idx="369">
                  <c:v>176.8</c:v>
                </c:pt>
                <c:pt idx="370">
                  <c:v>177.20000000000002</c:v>
                </c:pt>
                <c:pt idx="371">
                  <c:v>177.60000000000002</c:v>
                </c:pt>
                <c:pt idx="372">
                  <c:v>178</c:v>
                </c:pt>
                <c:pt idx="373">
                  <c:v>178.4</c:v>
                </c:pt>
                <c:pt idx="374">
                  <c:v>178.8</c:v>
                </c:pt>
                <c:pt idx="375">
                  <c:v>179.20000000000002</c:v>
                </c:pt>
                <c:pt idx="376">
                  <c:v>179.60000000000002</c:v>
                </c:pt>
                <c:pt idx="377">
                  <c:v>180</c:v>
                </c:pt>
                <c:pt idx="378">
                  <c:v>180.4</c:v>
                </c:pt>
                <c:pt idx="379">
                  <c:v>180.8</c:v>
                </c:pt>
                <c:pt idx="380">
                  <c:v>181.20000000000002</c:v>
                </c:pt>
                <c:pt idx="381">
                  <c:v>181.60000000000002</c:v>
                </c:pt>
                <c:pt idx="382">
                  <c:v>182</c:v>
                </c:pt>
                <c:pt idx="383">
                  <c:v>182.4</c:v>
                </c:pt>
                <c:pt idx="384">
                  <c:v>182.8</c:v>
                </c:pt>
                <c:pt idx="385">
                  <c:v>183.20000000000002</c:v>
                </c:pt>
                <c:pt idx="386">
                  <c:v>183.60000000000002</c:v>
                </c:pt>
                <c:pt idx="387">
                  <c:v>184</c:v>
                </c:pt>
                <c:pt idx="388">
                  <c:v>184.4</c:v>
                </c:pt>
                <c:pt idx="389">
                  <c:v>184.8</c:v>
                </c:pt>
                <c:pt idx="390">
                  <c:v>185.20000000000002</c:v>
                </c:pt>
                <c:pt idx="391">
                  <c:v>185.60000000000002</c:v>
                </c:pt>
                <c:pt idx="392">
                  <c:v>186</c:v>
                </c:pt>
                <c:pt idx="393">
                  <c:v>186.4</c:v>
                </c:pt>
                <c:pt idx="394">
                  <c:v>186.8</c:v>
                </c:pt>
                <c:pt idx="395">
                  <c:v>187.20000000000002</c:v>
                </c:pt>
                <c:pt idx="396">
                  <c:v>187.60000000000002</c:v>
                </c:pt>
                <c:pt idx="397">
                  <c:v>188</c:v>
                </c:pt>
                <c:pt idx="398">
                  <c:v>188.4</c:v>
                </c:pt>
                <c:pt idx="399">
                  <c:v>188.8</c:v>
                </c:pt>
                <c:pt idx="400">
                  <c:v>189.20000000000002</c:v>
                </c:pt>
                <c:pt idx="401">
                  <c:v>189.60000000000002</c:v>
                </c:pt>
                <c:pt idx="402">
                  <c:v>190</c:v>
                </c:pt>
                <c:pt idx="403">
                  <c:v>190.4</c:v>
                </c:pt>
                <c:pt idx="404">
                  <c:v>190.8</c:v>
                </c:pt>
                <c:pt idx="405">
                  <c:v>191.20000000000002</c:v>
                </c:pt>
                <c:pt idx="406">
                  <c:v>191.60000000000002</c:v>
                </c:pt>
                <c:pt idx="407">
                  <c:v>192</c:v>
                </c:pt>
                <c:pt idx="408">
                  <c:v>192.4</c:v>
                </c:pt>
                <c:pt idx="409">
                  <c:v>192.8</c:v>
                </c:pt>
                <c:pt idx="410">
                  <c:v>193.20000000000002</c:v>
                </c:pt>
                <c:pt idx="411">
                  <c:v>193.60000000000002</c:v>
                </c:pt>
                <c:pt idx="412">
                  <c:v>194</c:v>
                </c:pt>
                <c:pt idx="413">
                  <c:v>194.4</c:v>
                </c:pt>
                <c:pt idx="414">
                  <c:v>194.8</c:v>
                </c:pt>
                <c:pt idx="415">
                  <c:v>195.20000000000002</c:v>
                </c:pt>
                <c:pt idx="416">
                  <c:v>195.60000000000002</c:v>
                </c:pt>
                <c:pt idx="417">
                  <c:v>196</c:v>
                </c:pt>
                <c:pt idx="418">
                  <c:v>196.4</c:v>
                </c:pt>
                <c:pt idx="419">
                  <c:v>196.8</c:v>
                </c:pt>
                <c:pt idx="420">
                  <c:v>197.20000000000002</c:v>
                </c:pt>
                <c:pt idx="421">
                  <c:v>197.60000000000002</c:v>
                </c:pt>
                <c:pt idx="422">
                  <c:v>198</c:v>
                </c:pt>
                <c:pt idx="423">
                  <c:v>198.4</c:v>
                </c:pt>
                <c:pt idx="424">
                  <c:v>198.8</c:v>
                </c:pt>
                <c:pt idx="425">
                  <c:v>199.20000000000002</c:v>
                </c:pt>
                <c:pt idx="426">
                  <c:v>199.60000000000002</c:v>
                </c:pt>
                <c:pt idx="427">
                  <c:v>200</c:v>
                </c:pt>
                <c:pt idx="428">
                  <c:v>200.4</c:v>
                </c:pt>
                <c:pt idx="429">
                  <c:v>200.8</c:v>
                </c:pt>
                <c:pt idx="430">
                  <c:v>201.20000000000002</c:v>
                </c:pt>
                <c:pt idx="431">
                  <c:v>201.60000000000002</c:v>
                </c:pt>
                <c:pt idx="432">
                  <c:v>202</c:v>
                </c:pt>
                <c:pt idx="433">
                  <c:v>202.4</c:v>
                </c:pt>
                <c:pt idx="434">
                  <c:v>202.8</c:v>
                </c:pt>
                <c:pt idx="435">
                  <c:v>203.20000000000002</c:v>
                </c:pt>
                <c:pt idx="436">
                  <c:v>203.60000000000002</c:v>
                </c:pt>
                <c:pt idx="437">
                  <c:v>203.60000000000002</c:v>
                </c:pt>
                <c:pt idx="438">
                  <c:v>203.20000000000002</c:v>
                </c:pt>
                <c:pt idx="439">
                  <c:v>199.20000000000002</c:v>
                </c:pt>
                <c:pt idx="440">
                  <c:v>199.60000000000002</c:v>
                </c:pt>
                <c:pt idx="441">
                  <c:v>200</c:v>
                </c:pt>
                <c:pt idx="442">
                  <c:v>200.4</c:v>
                </c:pt>
                <c:pt idx="443">
                  <c:v>200.8</c:v>
                </c:pt>
                <c:pt idx="444">
                  <c:v>201.20000000000002</c:v>
                </c:pt>
                <c:pt idx="445">
                  <c:v>201.60000000000002</c:v>
                </c:pt>
                <c:pt idx="446">
                  <c:v>202</c:v>
                </c:pt>
                <c:pt idx="447">
                  <c:v>202.4</c:v>
                </c:pt>
                <c:pt idx="448">
                  <c:v>202.8</c:v>
                </c:pt>
                <c:pt idx="449">
                  <c:v>203.20000000000002</c:v>
                </c:pt>
              </c:numCache>
            </c:numRef>
          </c:xVal>
          <c:yVal>
            <c:numRef>
              <c:f>Sheet1!$R$7:$R$482</c:f>
              <c:numCache>
                <c:formatCode>General</c:formatCode>
                <c:ptCount val="476"/>
                <c:pt idx="3" formatCode="0.00E+00">
                  <c:v>3.6796639999999999E-2</c:v>
                </c:pt>
                <c:pt idx="4" formatCode="0.00E+00">
                  <c:v>3.6684479999999998E-2</c:v>
                </c:pt>
                <c:pt idx="5" formatCode="0.00E+00">
                  <c:v>3.657266E-2</c:v>
                </c:pt>
                <c:pt idx="6" formatCode="0.00E+00">
                  <c:v>3.6461189999999997E-2</c:v>
                </c:pt>
                <c:pt idx="7" formatCode="0.00E+00">
                  <c:v>3.6350050000000002E-2</c:v>
                </c:pt>
                <c:pt idx="8" formatCode="0.00E+00">
                  <c:v>3.6239250000000001E-2</c:v>
                </c:pt>
                <c:pt idx="9" formatCode="0.00E+00">
                  <c:v>3.6128790000000001E-2</c:v>
                </c:pt>
                <c:pt idx="10" formatCode="0.00E+00">
                  <c:v>3.6018660000000001E-2</c:v>
                </c:pt>
                <c:pt idx="11" formatCode="0.00E+00">
                  <c:v>3.5908870000000002E-2</c:v>
                </c:pt>
                <c:pt idx="12" formatCode="0.00E+00">
                  <c:v>3.5799419999999998E-2</c:v>
                </c:pt>
                <c:pt idx="13" formatCode="0.00E+00">
                  <c:v>3.5690300000000001E-2</c:v>
                </c:pt>
                <c:pt idx="14" formatCode="0.00E+00">
                  <c:v>3.5581509999999997E-2</c:v>
                </c:pt>
                <c:pt idx="15" formatCode="0.00E+00">
                  <c:v>3.5473060000000001E-2</c:v>
                </c:pt>
                <c:pt idx="16" formatCode="0.00E+00">
                  <c:v>3.5364930000000003E-2</c:v>
                </c:pt>
                <c:pt idx="17" formatCode="0.00E+00">
                  <c:v>3.5257129999999998E-2</c:v>
                </c:pt>
                <c:pt idx="18" formatCode="0.00E+00">
                  <c:v>3.5149659999999999E-2</c:v>
                </c:pt>
                <c:pt idx="19" formatCode="0.00E+00">
                  <c:v>3.5042520000000001E-2</c:v>
                </c:pt>
                <c:pt idx="20" formatCode="0.00E+00">
                  <c:v>3.4935710000000002E-2</c:v>
                </c:pt>
                <c:pt idx="21" formatCode="0.00E+00">
                  <c:v>3.4829220000000001E-2</c:v>
                </c:pt>
                <c:pt idx="22" formatCode="0.00E+00">
                  <c:v>3.472306E-2</c:v>
                </c:pt>
                <c:pt idx="23" formatCode="0.00E+00">
                  <c:v>3.4617219999999997E-2</c:v>
                </c:pt>
                <c:pt idx="24" formatCode="0.00E+00">
                  <c:v>3.4511699999999999E-2</c:v>
                </c:pt>
                <c:pt idx="25" formatCode="0.00E+00">
                  <c:v>3.4406510000000001E-2</c:v>
                </c:pt>
                <c:pt idx="26" formatCode="0.00E+00">
                  <c:v>3.430163E-2</c:v>
                </c:pt>
                <c:pt idx="27" formatCode="0.00E+00">
                  <c:v>3.4197079999999998E-2</c:v>
                </c:pt>
                <c:pt idx="28" formatCode="0.00E+00">
                  <c:v>3.4092839999999999E-2</c:v>
                </c:pt>
                <c:pt idx="29" formatCode="0.00E+00">
                  <c:v>3.3988919999999999E-2</c:v>
                </c:pt>
                <c:pt idx="30" formatCode="0.00E+00">
                  <c:v>3.3885319999999997E-2</c:v>
                </c:pt>
                <c:pt idx="31" formatCode="0.00E+00">
                  <c:v>3.3782029999999998E-2</c:v>
                </c:pt>
                <c:pt idx="32" formatCode="0.00E+00">
                  <c:v>3.3679059999999997E-2</c:v>
                </c:pt>
                <c:pt idx="33" formatCode="0.00E+00">
                  <c:v>3.3576399999999999E-2</c:v>
                </c:pt>
                <c:pt idx="34" formatCode="0.00E+00">
                  <c:v>3.347406E-2</c:v>
                </c:pt>
                <c:pt idx="35" formatCode="0.00E+00">
                  <c:v>3.3372029999999997E-2</c:v>
                </c:pt>
                <c:pt idx="36" formatCode="0.00E+00">
                  <c:v>3.3270300000000003E-2</c:v>
                </c:pt>
                <c:pt idx="37" formatCode="0.00E+00">
                  <c:v>3.3168889999999999E-2</c:v>
                </c:pt>
                <c:pt idx="38" formatCode="0.00E+00">
                  <c:v>3.306779E-2</c:v>
                </c:pt>
                <c:pt idx="39" formatCode="0.00E+00">
                  <c:v>3.2966990000000002E-2</c:v>
                </c:pt>
                <c:pt idx="40" formatCode="0.00E+00">
                  <c:v>3.28665E-2</c:v>
                </c:pt>
                <c:pt idx="41" formatCode="0.00E+00">
                  <c:v>3.2766320000000002E-2</c:v>
                </c:pt>
                <c:pt idx="42" formatCode="0.00E+00">
                  <c:v>3.266645E-2</c:v>
                </c:pt>
                <c:pt idx="43" formatCode="0.00E+00">
                  <c:v>3.2566879999999999E-2</c:v>
                </c:pt>
                <c:pt idx="44" formatCode="0.00E+00">
                  <c:v>3.2467610000000001E-2</c:v>
                </c:pt>
                <c:pt idx="45" formatCode="0.00E+00">
                  <c:v>3.2368639999999997E-2</c:v>
                </c:pt>
                <c:pt idx="46" formatCode="0.00E+00">
                  <c:v>3.2269979999999997E-2</c:v>
                </c:pt>
                <c:pt idx="47" formatCode="0.00E+00">
                  <c:v>3.2171610000000003E-2</c:v>
                </c:pt>
                <c:pt idx="48" formatCode="0.00E+00">
                  <c:v>3.2073549999999999E-2</c:v>
                </c:pt>
                <c:pt idx="49" formatCode="0.00E+00">
                  <c:v>3.1975789999999997E-2</c:v>
                </c:pt>
                <c:pt idx="50" formatCode="0.00E+00">
                  <c:v>3.1878320000000002E-2</c:v>
                </c:pt>
                <c:pt idx="51" formatCode="0.00E+00">
                  <c:v>3.1781150000000001E-2</c:v>
                </c:pt>
                <c:pt idx="52" formatCode="0.00E+00">
                  <c:v>3.1684280000000002E-2</c:v>
                </c:pt>
                <c:pt idx="53" formatCode="0.00E+00">
                  <c:v>3.1587700000000003E-2</c:v>
                </c:pt>
                <c:pt idx="54" formatCode="0.00E+00">
                  <c:v>3.1491419999999999E-2</c:v>
                </c:pt>
                <c:pt idx="55" formatCode="0.00E+00">
                  <c:v>3.1395430000000002E-2</c:v>
                </c:pt>
                <c:pt idx="56" formatCode="0.00E+00">
                  <c:v>3.1299729999999998E-2</c:v>
                </c:pt>
                <c:pt idx="57" formatCode="0.00E+00">
                  <c:v>3.1204320000000001E-2</c:v>
                </c:pt>
                <c:pt idx="58" formatCode="0.00E+00">
                  <c:v>3.1109210000000002E-2</c:v>
                </c:pt>
                <c:pt idx="59" formatCode="0.00E+00">
                  <c:v>3.1014380000000001E-2</c:v>
                </c:pt>
                <c:pt idx="60" formatCode="0.00E+00">
                  <c:v>3.0919849999999999E-2</c:v>
                </c:pt>
                <c:pt idx="61" formatCode="0.00E+00">
                  <c:v>3.0825600000000002E-2</c:v>
                </c:pt>
                <c:pt idx="62" formatCode="0.00E+00">
                  <c:v>3.0731640000000001E-2</c:v>
                </c:pt>
                <c:pt idx="63" formatCode="0.00E+00">
                  <c:v>3.0637959999999999E-2</c:v>
                </c:pt>
                <c:pt idx="64" formatCode="0.00E+00">
                  <c:v>3.0544580000000002E-2</c:v>
                </c:pt>
                <c:pt idx="65" formatCode="0.00E+00">
                  <c:v>3.0451470000000001E-2</c:v>
                </c:pt>
                <c:pt idx="66" formatCode="0.00E+00">
                  <c:v>3.0358650000000001E-2</c:v>
                </c:pt>
                <c:pt idx="67" formatCode="0.00E+00">
                  <c:v>3.0266120000000001E-2</c:v>
                </c:pt>
                <c:pt idx="68" formatCode="0.00E+00">
                  <c:v>3.017386E-2</c:v>
                </c:pt>
                <c:pt idx="69" formatCode="0.00E+00">
                  <c:v>3.008189E-2</c:v>
                </c:pt>
                <c:pt idx="70" formatCode="0.00E+00">
                  <c:v>2.999019E-2</c:v>
                </c:pt>
                <c:pt idx="71" formatCode="0.00E+00">
                  <c:v>2.989878E-2</c:v>
                </c:pt>
                <c:pt idx="72" formatCode="0.00E+00">
                  <c:v>2.980764E-2</c:v>
                </c:pt>
                <c:pt idx="73" formatCode="0.00E+00">
                  <c:v>2.9716780000000002E-2</c:v>
                </c:pt>
                <c:pt idx="74" formatCode="0.00E+00">
                  <c:v>2.9626199999999998E-2</c:v>
                </c:pt>
                <c:pt idx="75" formatCode="0.00E+00">
                  <c:v>2.95359E-2</c:v>
                </c:pt>
                <c:pt idx="76" formatCode="0.00E+00">
                  <c:v>2.9445869999999999E-2</c:v>
                </c:pt>
                <c:pt idx="77" formatCode="0.00E+00">
                  <c:v>2.9356110000000001E-2</c:v>
                </c:pt>
                <c:pt idx="78" formatCode="0.00E+00">
                  <c:v>2.9266629999999998E-2</c:v>
                </c:pt>
                <c:pt idx="79" formatCode="0.00E+00">
                  <c:v>2.9177430000000001E-2</c:v>
                </c:pt>
                <c:pt idx="80" formatCode="0.00E+00">
                  <c:v>2.9088490000000002E-2</c:v>
                </c:pt>
                <c:pt idx="81" formatCode="0.00E+00">
                  <c:v>2.8999830000000001E-2</c:v>
                </c:pt>
                <c:pt idx="82" formatCode="0.00E+00">
                  <c:v>2.8911429999999998E-2</c:v>
                </c:pt>
                <c:pt idx="83" formatCode="0.00E+00">
                  <c:v>2.8823310000000001E-2</c:v>
                </c:pt>
                <c:pt idx="84" formatCode="0.00E+00">
                  <c:v>2.8735449999999999E-2</c:v>
                </c:pt>
                <c:pt idx="85" formatCode="0.00E+00">
                  <c:v>2.8647860000000001E-2</c:v>
                </c:pt>
                <c:pt idx="86" formatCode="0.00E+00">
                  <c:v>2.8560539999999999E-2</c:v>
                </c:pt>
                <c:pt idx="87" formatCode="0.00E+00">
                  <c:v>2.8473479999999999E-2</c:v>
                </c:pt>
                <c:pt idx="88" formatCode="0.00E+00">
                  <c:v>2.8386689999999999E-2</c:v>
                </c:pt>
                <c:pt idx="89" formatCode="0.00E+00">
                  <c:v>2.8300160000000001E-2</c:v>
                </c:pt>
                <c:pt idx="90" formatCode="0.00E+00">
                  <c:v>2.82139E-2</c:v>
                </c:pt>
                <c:pt idx="91" formatCode="0.00E+00">
                  <c:v>2.8127900000000001E-2</c:v>
                </c:pt>
                <c:pt idx="92" formatCode="0.00E+00">
                  <c:v>2.8042170000000002E-2</c:v>
                </c:pt>
                <c:pt idx="93" formatCode="0.00E+00">
                  <c:v>2.7956689999999999E-2</c:v>
                </c:pt>
                <c:pt idx="94" formatCode="0.00E+00">
                  <c:v>2.7871469999999999E-2</c:v>
                </c:pt>
                <c:pt idx="95" formatCode="0.00E+00">
                  <c:v>2.7786519999999999E-2</c:v>
                </c:pt>
                <c:pt idx="96" formatCode="0.00E+00">
                  <c:v>2.7701819999999999E-2</c:v>
                </c:pt>
                <c:pt idx="97" formatCode="0.00E+00">
                  <c:v>2.7617389999999999E-2</c:v>
                </c:pt>
                <c:pt idx="98" formatCode="0.00E+00">
                  <c:v>2.7533200000000001E-2</c:v>
                </c:pt>
                <c:pt idx="99" formatCode="0.00E+00">
                  <c:v>2.744928E-2</c:v>
                </c:pt>
                <c:pt idx="100" formatCode="0.00E+00">
                  <c:v>2.7365609999999999E-2</c:v>
                </c:pt>
                <c:pt idx="101" formatCode="0.00E+00">
                  <c:v>2.72822E-2</c:v>
                </c:pt>
                <c:pt idx="102" formatCode="0.00E+00">
                  <c:v>2.7199040000000001E-2</c:v>
                </c:pt>
                <c:pt idx="103" formatCode="0.00E+00">
                  <c:v>2.7116129999999999E-2</c:v>
                </c:pt>
                <c:pt idx="104" formatCode="0.00E+00">
                  <c:v>2.7033479999999999E-2</c:v>
                </c:pt>
                <c:pt idx="105" formatCode="0.00E+00">
                  <c:v>2.6951079999999999E-2</c:v>
                </c:pt>
                <c:pt idx="106" formatCode="0.00E+00">
                  <c:v>2.6868929999999999E-2</c:v>
                </c:pt>
                <c:pt idx="107" formatCode="0.00E+00">
                  <c:v>2.678703E-2</c:v>
                </c:pt>
                <c:pt idx="108" formatCode="0.00E+00">
                  <c:v>2.6705380000000001E-2</c:v>
                </c:pt>
                <c:pt idx="109" formatCode="0.00E+00">
                  <c:v>2.6623979999999998E-2</c:v>
                </c:pt>
                <c:pt idx="110" formatCode="0.00E+00">
                  <c:v>2.6542820000000002E-2</c:v>
                </c:pt>
                <c:pt idx="111" formatCode="0.00E+00">
                  <c:v>2.646192E-2</c:v>
                </c:pt>
                <c:pt idx="112" formatCode="0.00E+00">
                  <c:v>2.638126E-2</c:v>
                </c:pt>
                <c:pt idx="113" formatCode="0.00E+00">
                  <c:v>2.6300839999999999E-2</c:v>
                </c:pt>
                <c:pt idx="114" formatCode="0.00E+00">
                  <c:v>2.622068E-2</c:v>
                </c:pt>
                <c:pt idx="115" formatCode="0.00E+00">
                  <c:v>2.6140750000000001E-2</c:v>
                </c:pt>
                <c:pt idx="116" formatCode="0.00E+00">
                  <c:v>2.6061069999999999E-2</c:v>
                </c:pt>
                <c:pt idx="117" formatCode="0.00E+00">
                  <c:v>2.5981629999999999E-2</c:v>
                </c:pt>
                <c:pt idx="118" formatCode="0.00E+00">
                  <c:v>2.5902439999999999E-2</c:v>
                </c:pt>
                <c:pt idx="119" formatCode="0.00E+00">
                  <c:v>2.5823479999999999E-2</c:v>
                </c:pt>
                <c:pt idx="120" formatCode="0.00E+00">
                  <c:v>2.574477E-2</c:v>
                </c:pt>
                <c:pt idx="121" formatCode="0.00E+00">
                  <c:v>2.56663E-2</c:v>
                </c:pt>
                <c:pt idx="122" formatCode="0.00E+00">
                  <c:v>2.5588059999999999E-2</c:v>
                </c:pt>
                <c:pt idx="123" formatCode="0.00E+00">
                  <c:v>2.5510069999999999E-2</c:v>
                </c:pt>
                <c:pt idx="124" formatCode="0.00E+00">
                  <c:v>2.543231E-2</c:v>
                </c:pt>
                <c:pt idx="125" formatCode="0.00E+00">
                  <c:v>2.5354789999999999E-2</c:v>
                </c:pt>
                <c:pt idx="126" formatCode="0.00E+00">
                  <c:v>2.527751E-2</c:v>
                </c:pt>
                <c:pt idx="127" formatCode="0.00E+00">
                  <c:v>2.5200460000000001E-2</c:v>
                </c:pt>
                <c:pt idx="128" formatCode="0.00E+00">
                  <c:v>2.5123639999999999E-2</c:v>
                </c:pt>
                <c:pt idx="129" formatCode="0.00E+00">
                  <c:v>2.5047059999999999E-2</c:v>
                </c:pt>
                <c:pt idx="130" formatCode="0.00E+00">
                  <c:v>2.4970719999999998E-2</c:v>
                </c:pt>
                <c:pt idx="131" formatCode="0.00E+00">
                  <c:v>2.4894599999999999E-2</c:v>
                </c:pt>
                <c:pt idx="132" formatCode="0.00E+00">
                  <c:v>2.4818719999999999E-2</c:v>
                </c:pt>
                <c:pt idx="133" formatCode="0.00E+00">
                  <c:v>2.4743069999999999E-2</c:v>
                </c:pt>
                <c:pt idx="134" formatCode="0.00E+00">
                  <c:v>2.4667649999999999E-2</c:v>
                </c:pt>
                <c:pt idx="135" formatCode="0.00E+00">
                  <c:v>2.459246E-2</c:v>
                </c:pt>
                <c:pt idx="136" formatCode="0.00E+00">
                  <c:v>2.4517500000000001E-2</c:v>
                </c:pt>
                <c:pt idx="137" formatCode="0.00E+00">
                  <c:v>2.4442769999999999E-2</c:v>
                </c:pt>
                <c:pt idx="138" formatCode="0.00E+00">
                  <c:v>2.4368259999999999E-2</c:v>
                </c:pt>
                <c:pt idx="139" formatCode="0.00E+00">
                  <c:v>2.4293990000000001E-2</c:v>
                </c:pt>
                <c:pt idx="140" formatCode="0.00E+00">
                  <c:v>2.4219939999999999E-2</c:v>
                </c:pt>
                <c:pt idx="141" formatCode="0.00E+00">
                  <c:v>2.4146109999999998E-2</c:v>
                </c:pt>
                <c:pt idx="142" formatCode="0.00E+00">
                  <c:v>2.4072509999999998E-2</c:v>
                </c:pt>
                <c:pt idx="143" formatCode="0.00E+00">
                  <c:v>2.399913E-2</c:v>
                </c:pt>
                <c:pt idx="144" formatCode="0.00E+00">
                  <c:v>2.3925979999999999E-2</c:v>
                </c:pt>
                <c:pt idx="145" formatCode="0.00E+00">
                  <c:v>2.3853050000000001E-2</c:v>
                </c:pt>
                <c:pt idx="146" formatCode="0.00E+00">
                  <c:v>2.3780349999999999E-2</c:v>
                </c:pt>
                <c:pt idx="147" formatCode="0.00E+00">
                  <c:v>2.3707860000000001E-2</c:v>
                </c:pt>
                <c:pt idx="148" formatCode="0.00E+00">
                  <c:v>2.36356E-2</c:v>
                </c:pt>
                <c:pt idx="149" formatCode="0.00E+00">
                  <c:v>2.3563549999999999E-2</c:v>
                </c:pt>
                <c:pt idx="150" formatCode="0.00E+00">
                  <c:v>2.3491729999999999E-2</c:v>
                </c:pt>
                <c:pt idx="151" formatCode="0.00E+00">
                  <c:v>2.3420119999999999E-2</c:v>
                </c:pt>
                <c:pt idx="152" formatCode="0.00E+00">
                  <c:v>2.334874E-2</c:v>
                </c:pt>
                <c:pt idx="153" formatCode="0.00E+00">
                  <c:v>2.3277570000000001E-2</c:v>
                </c:pt>
                <c:pt idx="154" formatCode="0.00E+00">
                  <c:v>2.3206609999999999E-2</c:v>
                </c:pt>
                <c:pt idx="155" formatCode="0.00E+00">
                  <c:v>2.3135880000000001E-2</c:v>
                </c:pt>
                <c:pt idx="156" formatCode="0.00E+00">
                  <c:v>2.3065349999999998E-2</c:v>
                </c:pt>
                <c:pt idx="157" formatCode="0.00E+00">
                  <c:v>2.299505E-2</c:v>
                </c:pt>
                <c:pt idx="158" formatCode="0.00E+00">
                  <c:v>2.2924960000000001E-2</c:v>
                </c:pt>
                <c:pt idx="159" formatCode="0.00E+00">
                  <c:v>2.285508E-2</c:v>
                </c:pt>
                <c:pt idx="160" formatCode="0.00E+00">
                  <c:v>2.2785409999999999E-2</c:v>
                </c:pt>
                <c:pt idx="161" formatCode="0.00E+00">
                  <c:v>2.271596E-2</c:v>
                </c:pt>
                <c:pt idx="162" formatCode="0.00E+00">
                  <c:v>2.2646719999999999E-2</c:v>
                </c:pt>
                <c:pt idx="163" formatCode="0.00E+00">
                  <c:v>2.2577690000000001E-2</c:v>
                </c:pt>
                <c:pt idx="164" formatCode="0.00E+00">
                  <c:v>2.250887E-2</c:v>
                </c:pt>
                <c:pt idx="165" formatCode="0.00E+00">
                  <c:v>2.244026E-2</c:v>
                </c:pt>
                <c:pt idx="166" formatCode="0.00E+00">
                  <c:v>2.237186E-2</c:v>
                </c:pt>
                <c:pt idx="167" formatCode="0.00E+00">
                  <c:v>2.2303670000000001E-2</c:v>
                </c:pt>
                <c:pt idx="168" formatCode="0.00E+00">
                  <c:v>2.2235680000000001E-2</c:v>
                </c:pt>
                <c:pt idx="169" formatCode="0.00E+00">
                  <c:v>2.2167900000000001E-2</c:v>
                </c:pt>
                <c:pt idx="170" formatCode="0.00E+00">
                  <c:v>2.2100330000000001E-2</c:v>
                </c:pt>
                <c:pt idx="171" formatCode="0.00E+00">
                  <c:v>2.2032969999999999E-2</c:v>
                </c:pt>
                <c:pt idx="172" formatCode="0.00E+00">
                  <c:v>2.1965809999999999E-2</c:v>
                </c:pt>
                <c:pt idx="173" formatCode="0.00E+00">
                  <c:v>2.1898859999999999E-2</c:v>
                </c:pt>
                <c:pt idx="174" formatCode="0.00E+00">
                  <c:v>2.1832109999999998E-2</c:v>
                </c:pt>
                <c:pt idx="175" formatCode="0.00E+00">
                  <c:v>2.176556E-2</c:v>
                </c:pt>
                <c:pt idx="176" formatCode="0.00E+00">
                  <c:v>2.169921E-2</c:v>
                </c:pt>
                <c:pt idx="177" formatCode="0.00E+00">
                  <c:v>2.1633070000000001E-2</c:v>
                </c:pt>
                <c:pt idx="178" formatCode="0.00E+00">
                  <c:v>2.156713E-2</c:v>
                </c:pt>
                <c:pt idx="179" formatCode="0.00E+00">
                  <c:v>2.15014E-2</c:v>
                </c:pt>
                <c:pt idx="180" formatCode="0.00E+00">
                  <c:v>2.1435860000000001E-2</c:v>
                </c:pt>
                <c:pt idx="181" formatCode="0.00E+00">
                  <c:v>2.137052E-2</c:v>
                </c:pt>
                <c:pt idx="182" formatCode="0.00E+00">
                  <c:v>2.1305379999999999E-2</c:v>
                </c:pt>
                <c:pt idx="183" formatCode="0.00E+00">
                  <c:v>2.1240439999999999E-2</c:v>
                </c:pt>
                <c:pt idx="184" formatCode="0.00E+00">
                  <c:v>2.117569E-2</c:v>
                </c:pt>
                <c:pt idx="185" formatCode="0.00E+00">
                  <c:v>2.1111149999999999E-2</c:v>
                </c:pt>
                <c:pt idx="186" formatCode="0.00E+00">
                  <c:v>2.1046800000000001E-2</c:v>
                </c:pt>
                <c:pt idx="187" formatCode="0.00E+00">
                  <c:v>2.0982649999999999E-2</c:v>
                </c:pt>
                <c:pt idx="188" formatCode="0.00E+00">
                  <c:v>2.091869E-2</c:v>
                </c:pt>
                <c:pt idx="189" formatCode="0.00E+00">
                  <c:v>2.0854930000000001E-2</c:v>
                </c:pt>
                <c:pt idx="190" formatCode="0.00E+00">
                  <c:v>2.0791359999999998E-2</c:v>
                </c:pt>
                <c:pt idx="191" formatCode="0.00E+00">
                  <c:v>2.072798E-2</c:v>
                </c:pt>
                <c:pt idx="192" formatCode="0.00E+00">
                  <c:v>2.0664800000000001E-2</c:v>
                </c:pt>
                <c:pt idx="193" formatCode="0.00E+00">
                  <c:v>2.0601810000000002E-2</c:v>
                </c:pt>
                <c:pt idx="194" formatCode="0.00E+00">
                  <c:v>2.0539020000000002E-2</c:v>
                </c:pt>
                <c:pt idx="195" formatCode="0.00E+00">
                  <c:v>2.047641E-2</c:v>
                </c:pt>
                <c:pt idx="196" formatCode="0.00E+00">
                  <c:v>2.041399E-2</c:v>
                </c:pt>
                <c:pt idx="197" formatCode="0.00E+00">
                  <c:v>2.0351770000000002E-2</c:v>
                </c:pt>
                <c:pt idx="198" formatCode="0.00E+00">
                  <c:v>2.0289740000000001E-2</c:v>
                </c:pt>
                <c:pt idx="199" formatCode="0.00E+00">
                  <c:v>2.0227889999999998E-2</c:v>
                </c:pt>
                <c:pt idx="200" formatCode="0.00E+00">
                  <c:v>2.016623E-2</c:v>
                </c:pt>
                <c:pt idx="201" formatCode="0.00E+00">
                  <c:v>2.0104770000000001E-2</c:v>
                </c:pt>
                <c:pt idx="202" formatCode="0.00E+00">
                  <c:v>2.0043479999999999E-2</c:v>
                </c:pt>
                <c:pt idx="203" formatCode="0.00E+00">
                  <c:v>1.9982389999999999E-2</c:v>
                </c:pt>
                <c:pt idx="204" formatCode="0.00E+00">
                  <c:v>1.9921479999999998E-2</c:v>
                </c:pt>
                <c:pt idx="205" formatCode="0.00E+00">
                  <c:v>1.9860760000000002E-2</c:v>
                </c:pt>
                <c:pt idx="206" formatCode="0.00E+00">
                  <c:v>1.980022E-2</c:v>
                </c:pt>
                <c:pt idx="207" formatCode="0.00E+00">
                  <c:v>1.973987E-2</c:v>
                </c:pt>
                <c:pt idx="208" formatCode="0.00E+00">
                  <c:v>1.9679700000000001E-2</c:v>
                </c:pt>
                <c:pt idx="209" formatCode="0.00E+00">
                  <c:v>1.9619709999999999E-2</c:v>
                </c:pt>
                <c:pt idx="210" formatCode="0.00E+00">
                  <c:v>1.955991E-2</c:v>
                </c:pt>
                <c:pt idx="211" formatCode="0.00E+00">
                  <c:v>1.950029E-2</c:v>
                </c:pt>
                <c:pt idx="212" formatCode="0.00E+00">
                  <c:v>1.9440849999999999E-2</c:v>
                </c:pt>
                <c:pt idx="213" formatCode="0.00E+00">
                  <c:v>1.9381590000000001E-2</c:v>
                </c:pt>
                <c:pt idx="214" formatCode="0.00E+00">
                  <c:v>1.9322510000000001E-2</c:v>
                </c:pt>
                <c:pt idx="215" formatCode="0.00E+00">
                  <c:v>1.926361E-2</c:v>
                </c:pt>
                <c:pt idx="216" formatCode="0.00E+00">
                  <c:v>1.92049E-2</c:v>
                </c:pt>
                <c:pt idx="217" formatCode="0.00E+00">
                  <c:v>1.9146360000000001E-2</c:v>
                </c:pt>
                <c:pt idx="218" formatCode="0.00E+00">
                  <c:v>1.9088000000000001E-2</c:v>
                </c:pt>
                <c:pt idx="219" formatCode="0.00E+00">
                  <c:v>1.9029819999999999E-2</c:v>
                </c:pt>
                <c:pt idx="220" formatCode="0.00E+00">
                  <c:v>1.8971809999999999E-2</c:v>
                </c:pt>
                <c:pt idx="221" formatCode="0.00E+00">
                  <c:v>1.891398E-2</c:v>
                </c:pt>
                <c:pt idx="222" formatCode="0.00E+00">
                  <c:v>1.8856330000000001E-2</c:v>
                </c:pt>
                <c:pt idx="223" formatCode="0.00E+00">
                  <c:v>1.8798849999999999E-2</c:v>
                </c:pt>
                <c:pt idx="224" formatCode="0.00E+00">
                  <c:v>1.8741549999999999E-2</c:v>
                </c:pt>
                <c:pt idx="225" formatCode="0.00E+00">
                  <c:v>1.868442E-2</c:v>
                </c:pt>
                <c:pt idx="226" formatCode="0.00E+00">
                  <c:v>1.862747E-2</c:v>
                </c:pt>
                <c:pt idx="227" formatCode="0.00E+00">
                  <c:v>1.8570690000000001E-2</c:v>
                </c:pt>
                <c:pt idx="228" formatCode="0.00E+00">
                  <c:v>1.851409E-2</c:v>
                </c:pt>
                <c:pt idx="229" formatCode="0.00E+00">
                  <c:v>1.8457660000000001E-2</c:v>
                </c:pt>
                <c:pt idx="230" formatCode="0.00E+00">
                  <c:v>1.8401399999999998E-2</c:v>
                </c:pt>
                <c:pt idx="231" formatCode="0.00E+00">
                  <c:v>1.8345299999999998E-2</c:v>
                </c:pt>
                <c:pt idx="232" formatCode="0.00E+00">
                  <c:v>1.8289389999999999E-2</c:v>
                </c:pt>
                <c:pt idx="233" formatCode="0.00E+00">
                  <c:v>1.8233639999999999E-2</c:v>
                </c:pt>
                <c:pt idx="234" formatCode="0.00E+00">
                  <c:v>1.8178059999999999E-2</c:v>
                </c:pt>
                <c:pt idx="235" formatCode="0.00E+00">
                  <c:v>1.8122650000000001E-2</c:v>
                </c:pt>
                <c:pt idx="236" formatCode="0.00E+00">
                  <c:v>1.8067409999999999E-2</c:v>
                </c:pt>
                <c:pt idx="237" formatCode="0.00E+00">
                  <c:v>1.8012340000000002E-2</c:v>
                </c:pt>
                <c:pt idx="238" formatCode="0.00E+00">
                  <c:v>1.795743E-2</c:v>
                </c:pt>
                <c:pt idx="239" formatCode="0.00E+00">
                  <c:v>1.7902700000000001E-2</c:v>
                </c:pt>
                <c:pt idx="240" formatCode="0.00E+00">
                  <c:v>1.784813E-2</c:v>
                </c:pt>
                <c:pt idx="241" formatCode="0.00E+00">
                  <c:v>1.7793719999999999E-2</c:v>
                </c:pt>
                <c:pt idx="242" formatCode="0.00E+00">
                  <c:v>1.773949E-2</c:v>
                </c:pt>
                <c:pt idx="243" formatCode="0.00E+00">
                  <c:v>1.768542E-2</c:v>
                </c:pt>
                <c:pt idx="244" formatCode="0.00E+00">
                  <c:v>1.763151E-2</c:v>
                </c:pt>
                <c:pt idx="245" formatCode="0.00E+00">
                  <c:v>1.757777E-2</c:v>
                </c:pt>
                <c:pt idx="246" formatCode="0.00E+00">
                  <c:v>1.7524189999999999E-2</c:v>
                </c:pt>
                <c:pt idx="247" formatCode="0.00E+00">
                  <c:v>1.747077E-2</c:v>
                </c:pt>
                <c:pt idx="248" formatCode="0.00E+00">
                  <c:v>1.7417519999999999E-2</c:v>
                </c:pt>
                <c:pt idx="249" formatCode="0.00E+00">
                  <c:v>1.736443E-2</c:v>
                </c:pt>
                <c:pt idx="250" formatCode="0.00E+00">
                  <c:v>1.73115E-2</c:v>
                </c:pt>
                <c:pt idx="251" formatCode="0.00E+00">
                  <c:v>1.725873E-2</c:v>
                </c:pt>
                <c:pt idx="252" formatCode="0.00E+00">
                  <c:v>1.7206119999999998E-2</c:v>
                </c:pt>
                <c:pt idx="253" formatCode="0.00E+00">
                  <c:v>1.7153680000000001E-2</c:v>
                </c:pt>
                <c:pt idx="254" formatCode="0.00E+00">
                  <c:v>1.7101390000000001E-2</c:v>
                </c:pt>
                <c:pt idx="255" formatCode="0.00E+00">
                  <c:v>1.7049269999999998E-2</c:v>
                </c:pt>
                <c:pt idx="256" formatCode="0.00E+00">
                  <c:v>1.69973E-2</c:v>
                </c:pt>
                <c:pt idx="257" formatCode="0.00E+00">
                  <c:v>1.6945490000000001E-2</c:v>
                </c:pt>
                <c:pt idx="258" formatCode="0.00E+00">
                  <c:v>1.689384E-2</c:v>
                </c:pt>
                <c:pt idx="259" formatCode="0.00E+00">
                  <c:v>1.6842340000000001E-2</c:v>
                </c:pt>
                <c:pt idx="260" formatCode="0.00E+00">
                  <c:v>1.6791E-2</c:v>
                </c:pt>
                <c:pt idx="261" formatCode="0.00E+00">
                  <c:v>1.6739819999999999E-2</c:v>
                </c:pt>
                <c:pt idx="262" formatCode="0.00E+00">
                  <c:v>1.66888E-2</c:v>
                </c:pt>
                <c:pt idx="263" formatCode="0.00E+00">
                  <c:v>1.6637929999999999E-2</c:v>
                </c:pt>
                <c:pt idx="264" formatCode="0.00E+00">
                  <c:v>1.6587210000000002E-2</c:v>
                </c:pt>
                <c:pt idx="265" formatCode="0.00E+00">
                  <c:v>1.653665E-2</c:v>
                </c:pt>
                <c:pt idx="266" formatCode="0.00E+00">
                  <c:v>1.6486250000000001E-2</c:v>
                </c:pt>
                <c:pt idx="267" formatCode="0.00E+00">
                  <c:v>1.6435999999999999E-2</c:v>
                </c:pt>
                <c:pt idx="268" formatCode="0.00E+00">
                  <c:v>1.6385899999999998E-2</c:v>
                </c:pt>
                <c:pt idx="269" formatCode="0.00E+00">
                  <c:v>1.6335949999999998E-2</c:v>
                </c:pt>
                <c:pt idx="270" formatCode="0.00E+00">
                  <c:v>1.6286160000000001E-2</c:v>
                </c:pt>
                <c:pt idx="271" formatCode="0.00E+00">
                  <c:v>1.6236520000000001E-2</c:v>
                </c:pt>
                <c:pt idx="272" formatCode="0.00E+00">
                  <c:v>1.6187030000000002E-2</c:v>
                </c:pt>
                <c:pt idx="273" formatCode="0.00E+00">
                  <c:v>1.613769E-2</c:v>
                </c:pt>
                <c:pt idx="274" formatCode="0.00E+00">
                  <c:v>1.6088499999999999E-2</c:v>
                </c:pt>
                <c:pt idx="275" formatCode="0.00E+00">
                  <c:v>1.6039459999999998E-2</c:v>
                </c:pt>
                <c:pt idx="276" formatCode="0.00E+00">
                  <c:v>1.5990569999999999E-2</c:v>
                </c:pt>
                <c:pt idx="277" formatCode="0.00E+00">
                  <c:v>1.5941819999999999E-2</c:v>
                </c:pt>
                <c:pt idx="278" formatCode="0.00E+00">
                  <c:v>1.5893230000000001E-2</c:v>
                </c:pt>
                <c:pt idx="279" formatCode="0.00E+00">
                  <c:v>1.5844790000000001E-2</c:v>
                </c:pt>
                <c:pt idx="280" formatCode="0.00E+00">
                  <c:v>1.579649E-2</c:v>
                </c:pt>
                <c:pt idx="281" formatCode="0.00E+00">
                  <c:v>1.574834E-2</c:v>
                </c:pt>
                <c:pt idx="282" formatCode="0.00E+00">
                  <c:v>1.570034E-2</c:v>
                </c:pt>
                <c:pt idx="283" formatCode="0.00E+00">
                  <c:v>1.565248E-2</c:v>
                </c:pt>
                <c:pt idx="284" formatCode="0.00E+00">
                  <c:v>1.560477E-2</c:v>
                </c:pt>
                <c:pt idx="285" formatCode="0.00E+00">
                  <c:v>1.555721E-2</c:v>
                </c:pt>
                <c:pt idx="286" formatCode="0.00E+00">
                  <c:v>1.5509790000000001E-2</c:v>
                </c:pt>
                <c:pt idx="287" formatCode="0.00E+00">
                  <c:v>1.546251E-2</c:v>
                </c:pt>
                <c:pt idx="288" formatCode="0.00E+00">
                  <c:v>1.5415379999999999E-2</c:v>
                </c:pt>
                <c:pt idx="289" formatCode="0.00E+00">
                  <c:v>1.5368389999999999E-2</c:v>
                </c:pt>
                <c:pt idx="290" formatCode="0.00E+00">
                  <c:v>1.532155E-2</c:v>
                </c:pt>
                <c:pt idx="291" formatCode="0.00E+00">
                  <c:v>1.527484E-2</c:v>
                </c:pt>
                <c:pt idx="292" formatCode="0.00E+00">
                  <c:v>1.522828E-2</c:v>
                </c:pt>
                <c:pt idx="293" formatCode="0.00E+00">
                  <c:v>1.518187E-2</c:v>
                </c:pt>
                <c:pt idx="294" formatCode="0.00E+00">
                  <c:v>1.5135590000000001E-2</c:v>
                </c:pt>
                <c:pt idx="295" formatCode="0.00E+00">
                  <c:v>1.5089450000000001E-2</c:v>
                </c:pt>
                <c:pt idx="296" formatCode="0.00E+00">
                  <c:v>1.504346E-2</c:v>
                </c:pt>
                <c:pt idx="297" formatCode="0.00E+00">
                  <c:v>1.499761E-2</c:v>
                </c:pt>
                <c:pt idx="298" formatCode="0.00E+00">
                  <c:v>1.4951890000000001E-2</c:v>
                </c:pt>
                <c:pt idx="299" formatCode="0.00E+00">
                  <c:v>1.4906320000000001E-2</c:v>
                </c:pt>
                <c:pt idx="300" formatCode="0.00E+00">
                  <c:v>1.486088E-2</c:v>
                </c:pt>
                <c:pt idx="301" formatCode="0.00E+00">
                  <c:v>1.481558E-2</c:v>
                </c:pt>
                <c:pt idx="302" formatCode="0.00E+00">
                  <c:v>1.4770419999999999E-2</c:v>
                </c:pt>
                <c:pt idx="303" formatCode="0.00E+00">
                  <c:v>1.47254E-2</c:v>
                </c:pt>
                <c:pt idx="304" formatCode="0.00E+00">
                  <c:v>1.4680510000000001E-2</c:v>
                </c:pt>
                <c:pt idx="305" formatCode="0.00E+00">
                  <c:v>1.4635769999999999E-2</c:v>
                </c:pt>
                <c:pt idx="306" formatCode="0.00E+00">
                  <c:v>1.4591150000000001E-2</c:v>
                </c:pt>
                <c:pt idx="307" formatCode="0.00E+00">
                  <c:v>1.4546679999999999E-2</c:v>
                </c:pt>
                <c:pt idx="308" formatCode="0.00E+00">
                  <c:v>1.4502340000000001E-2</c:v>
                </c:pt>
                <c:pt idx="309" formatCode="0.00E+00">
                  <c:v>1.445813E-2</c:v>
                </c:pt>
                <c:pt idx="310" formatCode="0.00E+00">
                  <c:v>1.4414059999999999E-2</c:v>
                </c:pt>
                <c:pt idx="311" formatCode="0.00E+00">
                  <c:v>1.437013E-2</c:v>
                </c:pt>
                <c:pt idx="312" formatCode="0.00E+00">
                  <c:v>1.432633E-2</c:v>
                </c:pt>
                <c:pt idx="313" formatCode="0.00E+00">
                  <c:v>1.4282660000000001E-2</c:v>
                </c:pt>
                <c:pt idx="314" formatCode="0.00E+00">
                  <c:v>1.4239119999999999E-2</c:v>
                </c:pt>
                <c:pt idx="315" formatCode="0.00E+00">
                  <c:v>1.419572E-2</c:v>
                </c:pt>
                <c:pt idx="316" formatCode="0.00E+00">
                  <c:v>1.415245E-2</c:v>
                </c:pt>
                <c:pt idx="317" formatCode="0.00E+00">
                  <c:v>1.410931E-2</c:v>
                </c:pt>
                <c:pt idx="318" formatCode="0.00E+00">
                  <c:v>1.406631E-2</c:v>
                </c:pt>
                <c:pt idx="319" formatCode="0.00E+00">
                  <c:v>1.402343E-2</c:v>
                </c:pt>
                <c:pt idx="320" formatCode="0.00E+00">
                  <c:v>1.3980680000000001E-2</c:v>
                </c:pt>
                <c:pt idx="321" formatCode="0.00E+00">
                  <c:v>1.393807E-2</c:v>
                </c:pt>
                <c:pt idx="322" formatCode="0.00E+00">
                  <c:v>1.3895579999999999E-2</c:v>
                </c:pt>
                <c:pt idx="323" formatCode="0.00E+00">
                  <c:v>1.3853229999999999E-2</c:v>
                </c:pt>
                <c:pt idx="324" formatCode="0.00E+00">
                  <c:v>1.3811E-2</c:v>
                </c:pt>
                <c:pt idx="325" formatCode="0.00E+00">
                  <c:v>1.3768900000000001E-2</c:v>
                </c:pt>
                <c:pt idx="326" formatCode="0.00E+00">
                  <c:v>1.372694E-2</c:v>
                </c:pt>
                <c:pt idx="327" formatCode="0.00E+00">
                  <c:v>1.368509E-2</c:v>
                </c:pt>
                <c:pt idx="328" formatCode="0.00E+00">
                  <c:v>1.364338E-2</c:v>
                </c:pt>
                <c:pt idx="329" formatCode="0.00E+00">
                  <c:v>1.3601790000000001E-2</c:v>
                </c:pt>
                <c:pt idx="330" formatCode="0.00E+00">
                  <c:v>1.3560330000000001E-2</c:v>
                </c:pt>
                <c:pt idx="331" formatCode="0.00E+00">
                  <c:v>1.3519E-2</c:v>
                </c:pt>
                <c:pt idx="332" formatCode="0.00E+00">
                  <c:v>1.347779E-2</c:v>
                </c:pt>
                <c:pt idx="333" formatCode="0.00E+00">
                  <c:v>1.3436709999999999E-2</c:v>
                </c:pt>
                <c:pt idx="334" formatCode="0.00E+00">
                  <c:v>1.339575E-2</c:v>
                </c:pt>
                <c:pt idx="335" formatCode="0.00E+00">
                  <c:v>1.3354919999999999E-2</c:v>
                </c:pt>
                <c:pt idx="336" formatCode="0.00E+00">
                  <c:v>1.331421E-2</c:v>
                </c:pt>
                <c:pt idx="337" formatCode="0.00E+00">
                  <c:v>1.327363E-2</c:v>
                </c:pt>
                <c:pt idx="338" formatCode="0.00E+00">
                  <c:v>1.3233170000000001E-2</c:v>
                </c:pt>
                <c:pt idx="339" formatCode="0.00E+00">
                  <c:v>1.3192840000000001E-2</c:v>
                </c:pt>
                <c:pt idx="340" formatCode="0.00E+00">
                  <c:v>1.315262E-2</c:v>
                </c:pt>
                <c:pt idx="341" formatCode="0.00E+00">
                  <c:v>1.3112530000000001E-2</c:v>
                </c:pt>
                <c:pt idx="342" formatCode="0.00E+00">
                  <c:v>1.307256E-2</c:v>
                </c:pt>
                <c:pt idx="343" formatCode="0.00E+00">
                  <c:v>1.3032719999999999E-2</c:v>
                </c:pt>
                <c:pt idx="344" formatCode="0.00E+00">
                  <c:v>1.2992989999999999E-2</c:v>
                </c:pt>
                <c:pt idx="345" formatCode="0.00E+00">
                  <c:v>1.295339E-2</c:v>
                </c:pt>
                <c:pt idx="346" formatCode="0.00E+00">
                  <c:v>1.2913900000000001E-2</c:v>
                </c:pt>
                <c:pt idx="347" formatCode="0.00E+00">
                  <c:v>1.287454E-2</c:v>
                </c:pt>
                <c:pt idx="348" formatCode="0.00E+00">
                  <c:v>1.2835299999999999E-2</c:v>
                </c:pt>
                <c:pt idx="349" formatCode="0.00E+00">
                  <c:v>1.2796170000000001E-2</c:v>
                </c:pt>
                <c:pt idx="350" formatCode="0.00E+00">
                  <c:v>1.275717E-2</c:v>
                </c:pt>
                <c:pt idx="351" formatCode="0.00E+00">
                  <c:v>1.271828E-2</c:v>
                </c:pt>
                <c:pt idx="352" formatCode="0.00E+00">
                  <c:v>1.267952E-2</c:v>
                </c:pt>
                <c:pt idx="353" formatCode="0.00E+00">
                  <c:v>1.264087E-2</c:v>
                </c:pt>
                <c:pt idx="354" formatCode="0.00E+00">
                  <c:v>1.260234E-2</c:v>
                </c:pt>
                <c:pt idx="355" formatCode="0.00E+00">
                  <c:v>1.2563919999999999E-2</c:v>
                </c:pt>
                <c:pt idx="356" formatCode="0.00E+00">
                  <c:v>1.2525629999999999E-2</c:v>
                </c:pt>
                <c:pt idx="357" formatCode="0.00E+00">
                  <c:v>1.2487450000000001E-2</c:v>
                </c:pt>
                <c:pt idx="358" formatCode="0.00E+00">
                  <c:v>1.2449379999999999E-2</c:v>
                </c:pt>
                <c:pt idx="359" formatCode="0.00E+00">
                  <c:v>1.2411439999999999E-2</c:v>
                </c:pt>
                <c:pt idx="360" formatCode="0.00E+00">
                  <c:v>1.23736E-2</c:v>
                </c:pt>
                <c:pt idx="361" formatCode="0.00E+00">
                  <c:v>1.233589E-2</c:v>
                </c:pt>
                <c:pt idx="362" formatCode="0.00E+00">
                  <c:v>1.229829E-2</c:v>
                </c:pt>
                <c:pt idx="363" formatCode="0.00E+00">
                  <c:v>1.2260800000000001E-2</c:v>
                </c:pt>
                <c:pt idx="364" formatCode="0.00E+00">
                  <c:v>1.222343E-2</c:v>
                </c:pt>
                <c:pt idx="365" formatCode="0.00E+00">
                  <c:v>1.218617E-2</c:v>
                </c:pt>
                <c:pt idx="366" formatCode="0.00E+00">
                  <c:v>1.214902E-2</c:v>
                </c:pt>
                <c:pt idx="367" formatCode="0.00E+00">
                  <c:v>1.211199E-2</c:v>
                </c:pt>
                <c:pt idx="368" formatCode="0.00E+00">
                  <c:v>1.207507E-2</c:v>
                </c:pt>
                <c:pt idx="369" formatCode="0.00E+00">
                  <c:v>1.203827E-2</c:v>
                </c:pt>
                <c:pt idx="370" formatCode="0.00E+00">
                  <c:v>1.200157E-2</c:v>
                </c:pt>
                <c:pt idx="371" formatCode="0.00E+00">
                  <c:v>1.196499E-2</c:v>
                </c:pt>
                <c:pt idx="372" formatCode="0.00E+00">
                  <c:v>1.192852E-2</c:v>
                </c:pt>
                <c:pt idx="373" formatCode="0.00E+00">
                  <c:v>1.1892160000000001E-2</c:v>
                </c:pt>
                <c:pt idx="374" formatCode="0.00E+00">
                  <c:v>1.1855910000000001E-2</c:v>
                </c:pt>
                <c:pt idx="375" formatCode="0.00E+00">
                  <c:v>1.181977E-2</c:v>
                </c:pt>
                <c:pt idx="376" formatCode="0.00E+00">
                  <c:v>1.1783750000000001E-2</c:v>
                </c:pt>
                <c:pt idx="377" formatCode="0.00E+00">
                  <c:v>1.1747830000000001E-2</c:v>
                </c:pt>
                <c:pt idx="378" formatCode="0.00E+00">
                  <c:v>1.171202E-2</c:v>
                </c:pt>
                <c:pt idx="379" formatCode="0.00E+00">
                  <c:v>1.167632E-2</c:v>
                </c:pt>
                <c:pt idx="380" formatCode="0.00E+00">
                  <c:v>1.164073E-2</c:v>
                </c:pt>
                <c:pt idx="381" formatCode="0.00E+00">
                  <c:v>1.1605249999999999E-2</c:v>
                </c:pt>
                <c:pt idx="382" formatCode="0.00E+00">
                  <c:v>1.1569869999999999E-2</c:v>
                </c:pt>
                <c:pt idx="383" formatCode="0.00E+00">
                  <c:v>1.1534610000000001E-2</c:v>
                </c:pt>
                <c:pt idx="384" formatCode="0.00E+00">
                  <c:v>1.149945E-2</c:v>
                </c:pt>
                <c:pt idx="385" formatCode="0.00E+00">
                  <c:v>1.146439E-2</c:v>
                </c:pt>
                <c:pt idx="386" formatCode="0.00E+00">
                  <c:v>1.1429450000000001E-2</c:v>
                </c:pt>
                <c:pt idx="387" formatCode="0.00E+00">
                  <c:v>1.1394609999999999E-2</c:v>
                </c:pt>
                <c:pt idx="388" formatCode="0.00E+00">
                  <c:v>1.1359879999999999E-2</c:v>
                </c:pt>
                <c:pt idx="389" formatCode="0.00E+00">
                  <c:v>1.132525E-2</c:v>
                </c:pt>
                <c:pt idx="390" formatCode="0.00E+00">
                  <c:v>1.1290730000000001E-2</c:v>
                </c:pt>
                <c:pt idx="391" formatCode="0.00E+00">
                  <c:v>1.125632E-2</c:v>
                </c:pt>
                <c:pt idx="392" formatCode="0.00E+00">
                  <c:v>1.1222009999999999E-2</c:v>
                </c:pt>
                <c:pt idx="393" formatCode="0.00E+00">
                  <c:v>1.1187799999999999E-2</c:v>
                </c:pt>
                <c:pt idx="394" formatCode="0.00E+00">
                  <c:v>1.1153700000000001E-2</c:v>
                </c:pt>
                <c:pt idx="395" formatCode="0.00E+00">
                  <c:v>1.11197E-2</c:v>
                </c:pt>
                <c:pt idx="396" formatCode="0.00E+00">
                  <c:v>1.108581E-2</c:v>
                </c:pt>
                <c:pt idx="397" formatCode="0.00E+00">
                  <c:v>1.1052019999999999E-2</c:v>
                </c:pt>
                <c:pt idx="398" formatCode="0.00E+00">
                  <c:v>1.101833E-2</c:v>
                </c:pt>
                <c:pt idx="399" formatCode="0.00E+00">
                  <c:v>1.098474E-2</c:v>
                </c:pt>
                <c:pt idx="400" formatCode="0.00E+00">
                  <c:v>1.0951260000000001E-2</c:v>
                </c:pt>
                <c:pt idx="401" formatCode="0.00E+00">
                  <c:v>1.091788E-2</c:v>
                </c:pt>
                <c:pt idx="402" formatCode="0.00E+00">
                  <c:v>1.0884599999999999E-2</c:v>
                </c:pt>
                <c:pt idx="403" formatCode="0.00E+00">
                  <c:v>1.0851420000000001E-2</c:v>
                </c:pt>
                <c:pt idx="404" formatCode="0.00E+00">
                  <c:v>1.0818339999999999E-2</c:v>
                </c:pt>
                <c:pt idx="405" formatCode="0.00E+00">
                  <c:v>1.0785370000000001E-2</c:v>
                </c:pt>
                <c:pt idx="406" formatCode="0.00E+00">
                  <c:v>1.075249E-2</c:v>
                </c:pt>
                <c:pt idx="407" formatCode="0.00E+00">
                  <c:v>1.071972E-2</c:v>
                </c:pt>
                <c:pt idx="408" formatCode="0.00E+00">
                  <c:v>1.068704E-2</c:v>
                </c:pt>
                <c:pt idx="409" formatCode="0.00E+00">
                  <c:v>1.0654469999999999E-2</c:v>
                </c:pt>
                <c:pt idx="410" formatCode="0.00E+00">
                  <c:v>1.062199E-2</c:v>
                </c:pt>
                <c:pt idx="411" formatCode="0.00E+00">
                  <c:v>1.0589619999999999E-2</c:v>
                </c:pt>
                <c:pt idx="412" formatCode="0.00E+00">
                  <c:v>1.055734E-2</c:v>
                </c:pt>
                <c:pt idx="413" formatCode="0.00E+00">
                  <c:v>1.052516E-2</c:v>
                </c:pt>
                <c:pt idx="414" formatCode="0.00E+00">
                  <c:v>1.049307E-2</c:v>
                </c:pt>
                <c:pt idx="415" formatCode="0.00E+00">
                  <c:v>1.0461089999999999E-2</c:v>
                </c:pt>
                <c:pt idx="416" formatCode="0.00E+00">
                  <c:v>1.04292E-2</c:v>
                </c:pt>
                <c:pt idx="417" formatCode="0.00E+00">
                  <c:v>1.0397419999999999E-2</c:v>
                </c:pt>
                <c:pt idx="418" formatCode="0.00E+00">
                  <c:v>1.036572E-2</c:v>
                </c:pt>
                <c:pt idx="419" formatCode="0.00E+00">
                  <c:v>1.033413E-2</c:v>
                </c:pt>
                <c:pt idx="420" formatCode="0.00E+00">
                  <c:v>1.030263E-2</c:v>
                </c:pt>
                <c:pt idx="421" formatCode="0.00E+00">
                  <c:v>1.0271219999999999E-2</c:v>
                </c:pt>
                <c:pt idx="422" formatCode="0.00E+00">
                  <c:v>1.023992E-2</c:v>
                </c:pt>
                <c:pt idx="423" formatCode="0.00E+00">
                  <c:v>1.0208699999999999E-2</c:v>
                </c:pt>
                <c:pt idx="424" formatCode="0.00E+00">
                  <c:v>1.017759E-2</c:v>
                </c:pt>
                <c:pt idx="425" formatCode="0.00E+00">
                  <c:v>1.0146560000000001E-2</c:v>
                </c:pt>
                <c:pt idx="426" formatCode="0.00E+00">
                  <c:v>1.011563E-2</c:v>
                </c:pt>
                <c:pt idx="427" formatCode="0.00E+00">
                  <c:v>1.00848E-2</c:v>
                </c:pt>
                <c:pt idx="428" formatCode="0.00E+00">
                  <c:v>1.005406E-2</c:v>
                </c:pt>
                <c:pt idx="429" formatCode="0.00E+00">
                  <c:v>1.002342E-2</c:v>
                </c:pt>
                <c:pt idx="430" formatCode="0.00E+00">
                  <c:v>9.9928619999999999E-3</c:v>
                </c:pt>
                <c:pt idx="431" formatCode="0.00E+00">
                  <c:v>9.9624020000000004E-3</c:v>
                </c:pt>
                <c:pt idx="432" formatCode="0.00E+00">
                  <c:v>9.932036E-3</c:v>
                </c:pt>
                <c:pt idx="433" formatCode="0.00E+00">
                  <c:v>9.9017610000000002E-3</c:v>
                </c:pt>
                <c:pt idx="434" formatCode="0.00E+00">
                  <c:v>9.8715799999999996E-3</c:v>
                </c:pt>
                <c:pt idx="435" formatCode="0.00E+00">
                  <c:v>9.8414899999999996E-3</c:v>
                </c:pt>
                <c:pt idx="436" formatCode="0.00E+00">
                  <c:v>9.8114919999999998E-3</c:v>
                </c:pt>
                <c:pt idx="437" formatCode="0.00E+00">
                  <c:v>2.410236E-6</c:v>
                </c:pt>
                <c:pt idx="438" formatCode="0.00E+00">
                  <c:v>1.5466079999999999E-4</c:v>
                </c:pt>
                <c:pt idx="439" formatCode="0.00E+00">
                  <c:v>2.8814360000000002E-4</c:v>
                </c:pt>
                <c:pt idx="440" formatCode="0.00E+00">
                  <c:v>2.849188E-4</c:v>
                </c:pt>
                <c:pt idx="441" formatCode="0.00E+00">
                  <c:v>2.8173E-4</c:v>
                </c:pt>
                <c:pt idx="442" formatCode="0.00E+00">
                  <c:v>2.7857689999999998E-4</c:v>
                </c:pt>
                <c:pt idx="443" formatCode="0.00E+00">
                  <c:v>2.7545910000000001E-4</c:v>
                </c:pt>
                <c:pt idx="444" formatCode="0.00E+00">
                  <c:v>2.7237620000000002E-4</c:v>
                </c:pt>
                <c:pt idx="445" formatCode="0.00E+00">
                  <c:v>2.6932790000000001E-4</c:v>
                </c:pt>
                <c:pt idx="446" formatCode="0.00E+00">
                  <c:v>2.663136E-4</c:v>
                </c:pt>
                <c:pt idx="447" formatCode="0.00E+00">
                  <c:v>2.6333310000000001E-4</c:v>
                </c:pt>
                <c:pt idx="448" formatCode="0.00E+00">
                  <c:v>2.603859E-4</c:v>
                </c:pt>
                <c:pt idx="449" formatCode="0.00E+00">
                  <c:v>2.5747170000000002E-4</c:v>
                </c:pt>
              </c:numCache>
            </c:numRef>
          </c:yVal>
          <c:smooth val="1"/>
        </c:ser>
        <c:dLbls>
          <c:showLegendKey val="0"/>
          <c:showVal val="0"/>
          <c:showCatName val="0"/>
          <c:showSerName val="0"/>
          <c:showPercent val="0"/>
          <c:showBubbleSize val="0"/>
        </c:dLbls>
        <c:axId val="305848704"/>
        <c:axId val="305850624"/>
      </c:scatterChart>
      <c:valAx>
        <c:axId val="305848704"/>
        <c:scaling>
          <c:orientation val="minMax"/>
          <c:max val="200"/>
          <c:min val="25"/>
        </c:scaling>
        <c:delete val="0"/>
        <c:axPos val="b"/>
        <c:title>
          <c:tx>
            <c:rich>
              <a:bodyPr/>
              <a:lstStyle/>
              <a:p>
                <a:pPr>
                  <a:defRPr/>
                </a:pPr>
                <a:r>
                  <a:rPr lang="en-GB"/>
                  <a:t>Time</a:t>
                </a:r>
                <a:r>
                  <a:rPr lang="en-GB" baseline="0"/>
                  <a:t> / ns</a:t>
                </a:r>
                <a:endParaRPr lang="en-GB"/>
              </a:p>
            </c:rich>
          </c:tx>
          <c:overlay val="0"/>
        </c:title>
        <c:numFmt formatCode="General" sourceLinked="1"/>
        <c:majorTickMark val="out"/>
        <c:minorTickMark val="none"/>
        <c:tickLblPos val="nextTo"/>
        <c:crossAx val="305850624"/>
        <c:crosses val="autoZero"/>
        <c:crossBetween val="midCat"/>
        <c:majorUnit val="50"/>
      </c:valAx>
      <c:valAx>
        <c:axId val="305850624"/>
        <c:scaling>
          <c:orientation val="minMax"/>
          <c:max val="6.0000000000000012E-2"/>
          <c:min val="-2.0000000000000004E-2"/>
        </c:scaling>
        <c:delete val="0"/>
        <c:axPos val="l"/>
        <c:title>
          <c:tx>
            <c:rich>
              <a:bodyPr rot="-5400000" vert="horz"/>
              <a:lstStyle/>
              <a:p>
                <a:pPr>
                  <a:defRPr/>
                </a:pPr>
                <a:r>
                  <a:rPr lang="en-GB"/>
                  <a:t>r</a:t>
                </a:r>
              </a:p>
            </c:rich>
          </c:tx>
          <c:overlay val="0"/>
        </c:title>
        <c:numFmt formatCode="#,##0.00" sourceLinked="0"/>
        <c:majorTickMark val="out"/>
        <c:minorTickMark val="none"/>
        <c:tickLblPos val="nextTo"/>
        <c:crossAx val="305848704"/>
        <c:crosses val="autoZero"/>
        <c:crossBetween val="midCat"/>
      </c:valAx>
    </c:plotArea>
    <c:legend>
      <c:legendPos val="r"/>
      <c:overlay val="0"/>
    </c:legend>
    <c:plotVisOnly val="1"/>
    <c:dispBlanksAs val="gap"/>
    <c:showDLblsOverMax val="0"/>
  </c:chart>
  <c:spPr>
    <a:ln>
      <a:noFill/>
    </a:ln>
  </c:spPr>
  <c:externalData r:id="rId1">
    <c:autoUpdate val="0"/>
  </c:externalData>
</c:chartSpace>
</file>

<file path=word/charts/chart99.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497462817147858"/>
          <c:y val="5.3830398472918158E-2"/>
          <c:w val="0.80334492563429571"/>
          <c:h val="0.75583412073490819"/>
        </c:manualLayout>
      </c:layout>
      <c:scatterChart>
        <c:scatterStyle val="lineMarker"/>
        <c:varyColors val="0"/>
        <c:ser>
          <c:idx val="0"/>
          <c:order val="0"/>
          <c:spPr>
            <a:ln w="28575">
              <a:noFill/>
            </a:ln>
          </c:spPr>
          <c:marker>
            <c:spPr>
              <a:solidFill>
                <a:schemeClr val="tx1"/>
              </a:solidFill>
              <a:ln>
                <a:solidFill>
                  <a:schemeClr val="tx1"/>
                </a:solidFill>
              </a:ln>
            </c:spPr>
          </c:marker>
          <c:errBars>
            <c:errDir val="y"/>
            <c:errBarType val="both"/>
            <c:errValType val="cust"/>
            <c:noEndCap val="0"/>
            <c:plus>
              <c:numRef>
                <c:f>PAM!$Q$21:$Q$32</c:f>
                <c:numCache>
                  <c:formatCode>General</c:formatCode>
                  <c:ptCount val="12"/>
                  <c:pt idx="0">
                    <c:v>18.787010000000002</c:v>
                  </c:pt>
                  <c:pt idx="1">
                    <c:v>13.48743</c:v>
                  </c:pt>
                  <c:pt idx="2">
                    <c:v>3.8686850000000002</c:v>
                  </c:pt>
                  <c:pt idx="3">
                    <c:v>8.0021380000000004</c:v>
                  </c:pt>
                  <c:pt idx="4">
                    <c:v>2.6733360000000004</c:v>
                  </c:pt>
                  <c:pt idx="5">
                    <c:v>1.897775</c:v>
                  </c:pt>
                  <c:pt idx="6">
                    <c:v>8.9382889999999993</c:v>
                  </c:pt>
                  <c:pt idx="7">
                    <c:v>21.156300000000002</c:v>
                  </c:pt>
                  <c:pt idx="8">
                    <c:v>17.72692</c:v>
                  </c:pt>
                  <c:pt idx="9">
                    <c:v>0.5723608</c:v>
                  </c:pt>
                  <c:pt idx="10">
                    <c:v>18.123480000000001</c:v>
                  </c:pt>
                  <c:pt idx="11">
                    <c:v>8.0443619999999996</c:v>
                  </c:pt>
                </c:numCache>
              </c:numRef>
            </c:plus>
            <c:minus>
              <c:numRef>
                <c:f>PAM!$Q$21:$Q$32</c:f>
                <c:numCache>
                  <c:formatCode>General</c:formatCode>
                  <c:ptCount val="12"/>
                  <c:pt idx="0">
                    <c:v>18.787010000000002</c:v>
                  </c:pt>
                  <c:pt idx="1">
                    <c:v>13.48743</c:v>
                  </c:pt>
                  <c:pt idx="2">
                    <c:v>3.8686850000000002</c:v>
                  </c:pt>
                  <c:pt idx="3">
                    <c:v>8.0021380000000004</c:v>
                  </c:pt>
                  <c:pt idx="4">
                    <c:v>2.6733360000000004</c:v>
                  </c:pt>
                  <c:pt idx="5">
                    <c:v>1.897775</c:v>
                  </c:pt>
                  <c:pt idx="6">
                    <c:v>8.9382889999999993</c:v>
                  </c:pt>
                  <c:pt idx="7">
                    <c:v>21.156300000000002</c:v>
                  </c:pt>
                  <c:pt idx="8">
                    <c:v>17.72692</c:v>
                  </c:pt>
                  <c:pt idx="9">
                    <c:v>0.5723608</c:v>
                  </c:pt>
                  <c:pt idx="10">
                    <c:v>18.123480000000001</c:v>
                  </c:pt>
                  <c:pt idx="11">
                    <c:v>8.0443619999999996</c:v>
                  </c:pt>
                </c:numCache>
              </c:numRef>
            </c:minus>
          </c:errBars>
          <c:xVal>
            <c:numRef>
              <c:f>PAM!$R$21:$R$32</c:f>
              <c:numCache>
                <c:formatCode>0.0</c:formatCode>
                <c:ptCount val="12"/>
                <c:pt idx="0">
                  <c:v>106.00000000000001</c:v>
                </c:pt>
                <c:pt idx="1">
                  <c:v>53.000000000000007</c:v>
                </c:pt>
                <c:pt idx="2">
                  <c:v>10.600000000000001</c:v>
                </c:pt>
                <c:pt idx="3">
                  <c:v>21.200000000000003</c:v>
                </c:pt>
                <c:pt idx="4">
                  <c:v>5.3000000000000007</c:v>
                </c:pt>
                <c:pt idx="5">
                  <c:v>2.1200000000000006</c:v>
                </c:pt>
                <c:pt idx="6">
                  <c:v>31.800000000000008</c:v>
                </c:pt>
                <c:pt idx="7">
                  <c:v>74.2</c:v>
                </c:pt>
                <c:pt idx="8">
                  <c:v>84.800000000000011</c:v>
                </c:pt>
                <c:pt idx="9">
                  <c:v>0</c:v>
                </c:pt>
                <c:pt idx="10">
                  <c:v>57.96</c:v>
                </c:pt>
                <c:pt idx="11">
                  <c:v>18.48</c:v>
                </c:pt>
              </c:numCache>
            </c:numRef>
          </c:xVal>
          <c:yVal>
            <c:numRef>
              <c:f>PAM!$P$21:$P$32</c:f>
              <c:numCache>
                <c:formatCode>0.00</c:formatCode>
                <c:ptCount val="12"/>
                <c:pt idx="0">
                  <c:v>131.02779999999998</c:v>
                </c:pt>
                <c:pt idx="1">
                  <c:v>105.12320000000001</c:v>
                </c:pt>
                <c:pt idx="2">
                  <c:v>30.755889999999997</c:v>
                </c:pt>
                <c:pt idx="3">
                  <c:v>59.666600000000003</c:v>
                </c:pt>
                <c:pt idx="4">
                  <c:v>21.171399999999998</c:v>
                </c:pt>
                <c:pt idx="5">
                  <c:v>15.14147</c:v>
                </c:pt>
                <c:pt idx="6">
                  <c:v>73.091549999999998</c:v>
                </c:pt>
                <c:pt idx="7">
                  <c:v>135.23759999999999</c:v>
                </c:pt>
                <c:pt idx="8">
                  <c:v>131.77779999999998</c:v>
                </c:pt>
                <c:pt idx="9">
                  <c:v>5.3916019999999998</c:v>
                </c:pt>
                <c:pt idx="10">
                  <c:v>108.59829999999999</c:v>
                </c:pt>
                <c:pt idx="11">
                  <c:v>56.413209999999999</c:v>
                </c:pt>
              </c:numCache>
            </c:numRef>
          </c:yVal>
          <c:smooth val="0"/>
        </c:ser>
        <c:dLbls>
          <c:showLegendKey val="0"/>
          <c:showVal val="0"/>
          <c:showCatName val="0"/>
          <c:showSerName val="0"/>
          <c:showPercent val="0"/>
          <c:showBubbleSize val="0"/>
        </c:dLbls>
        <c:axId val="304597632"/>
        <c:axId val="305734400"/>
      </c:scatterChart>
      <c:valAx>
        <c:axId val="304597632"/>
        <c:scaling>
          <c:orientation val="minMax"/>
        </c:scaling>
        <c:delete val="0"/>
        <c:axPos val="b"/>
        <c:title>
          <c:tx>
            <c:rich>
              <a:bodyPr/>
              <a:lstStyle/>
              <a:p>
                <a:pPr>
                  <a:defRPr/>
                </a:pPr>
                <a:r>
                  <a:rPr lang="en-GB"/>
                  <a:t>Conc PAM</a:t>
                </a:r>
                <a:r>
                  <a:rPr lang="en-GB" baseline="0"/>
                  <a:t> / ppm</a:t>
                </a:r>
                <a:endParaRPr lang="en-GB"/>
              </a:p>
            </c:rich>
          </c:tx>
          <c:overlay val="0"/>
        </c:title>
        <c:numFmt formatCode="0" sourceLinked="0"/>
        <c:majorTickMark val="out"/>
        <c:minorTickMark val="none"/>
        <c:tickLblPos val="nextTo"/>
        <c:crossAx val="305734400"/>
        <c:crosses val="autoZero"/>
        <c:crossBetween val="midCat"/>
      </c:valAx>
      <c:valAx>
        <c:axId val="305734400"/>
        <c:scaling>
          <c:orientation val="minMax"/>
        </c:scaling>
        <c:delete val="0"/>
        <c:axPos val="l"/>
        <c:title>
          <c:tx>
            <c:rich>
              <a:bodyPr rot="-5400000" vert="horz"/>
              <a:lstStyle/>
              <a:p>
                <a:pPr>
                  <a:defRPr/>
                </a:pPr>
                <a:r>
                  <a:rPr lang="en-GB" sz="1000" b="1" i="0" u="none" strike="noStrike" baseline="0">
                    <a:effectLst/>
                  </a:rPr>
                  <a:t>𝜏</a:t>
                </a:r>
                <a:r>
                  <a:rPr lang="en-GB" sz="1000" b="1" i="0" u="none" strike="noStrike" baseline="-25000">
                    <a:effectLst/>
                  </a:rPr>
                  <a:t>𝑐</a:t>
                </a:r>
                <a:r>
                  <a:rPr lang="en-GB"/>
                  <a:t> / ns</a:t>
                </a:r>
              </a:p>
            </c:rich>
          </c:tx>
          <c:overlay val="0"/>
        </c:title>
        <c:numFmt formatCode="0" sourceLinked="0"/>
        <c:majorTickMark val="out"/>
        <c:minorTickMark val="none"/>
        <c:tickLblPos val="nextTo"/>
        <c:crossAx val="304597632"/>
        <c:crosses val="autoZero"/>
        <c:crossBetween val="midCat"/>
      </c:valAx>
    </c:plotArea>
    <c:plotVisOnly val="1"/>
    <c:dispBlanksAs val="gap"/>
    <c:showDLblsOverMax val="0"/>
  </c:chart>
  <c:spPr>
    <a:ln>
      <a:noFill/>
    </a:ln>
  </c:spPr>
  <c:externalData r:id="rId1">
    <c:autoUpdate val="0"/>
  </c:externalData>
</c:chartSpace>
</file>

<file path=word/drawings/drawing1.xml><?xml version="1.0" encoding="utf-8"?>
<c:userShapes xmlns:c="http://schemas.openxmlformats.org/drawingml/2006/chart">
  <cdr:relSizeAnchor xmlns:cdr="http://schemas.openxmlformats.org/drawingml/2006/chartDrawing">
    <cdr:from>
      <cdr:x>0.8343</cdr:x>
      <cdr:y>0.31931</cdr:y>
    </cdr:from>
    <cdr:to>
      <cdr:x>1</cdr:x>
      <cdr:y>0.57082</cdr:y>
    </cdr:to>
    <cdr:sp macro="" textlink="">
      <cdr:nvSpPr>
        <cdr:cNvPr id="2" name="Text Box 2"/>
        <cdr:cNvSpPr txBox="1">
          <a:spLocks xmlns:a="http://schemas.openxmlformats.org/drawingml/2006/main" noChangeArrowheads="1"/>
        </cdr:cNvSpPr>
      </cdr:nvSpPr>
      <cdr:spPr bwMode="auto">
        <a:xfrm xmlns:a="http://schemas.openxmlformats.org/drawingml/2006/main">
          <a:off x="4124326" y="708660"/>
          <a:ext cx="819149" cy="558165"/>
        </a:xfrm>
        <a:prstGeom xmlns:a="http://schemas.openxmlformats.org/drawingml/2006/main" prst="rect">
          <a:avLst/>
        </a:prstGeom>
        <a:solidFill xmlns:a="http://schemas.openxmlformats.org/drawingml/2006/main">
          <a:srgbClr val="FFFFFF"/>
        </a:solidFill>
        <a:ln xmlns:a="http://schemas.openxmlformats.org/drawingml/2006/main" w="9525">
          <a:noFill/>
          <a:miter lim="800000"/>
          <a:headEnd/>
          <a:tailEnd/>
        </a:ln>
      </cdr:spPr>
      <cdr:txBody>
        <a:bodyPr xmlns:a="http://schemas.openxmlformats.org/drawingml/2006/main" rot="0" vert="horz" wrap="square" lIns="91440" tIns="45720" rIns="91440" bIns="45720" anchor="t" anchorCtr="0">
          <a:noAutofit/>
        </a:bodyPr>
        <a:lstStyle xmlns:a="http://schemas.openxmlformats.org/drawingml/2006/main"/>
        <a:p xmlns:a="http://schemas.openxmlformats.org/drawingml/2006/main">
          <a:r>
            <a:rPr lang="en-GB" sz="1050"/>
            <a:t>Solvent</a:t>
          </a:r>
        </a:p>
        <a:p xmlns:a="http://schemas.openxmlformats.org/drawingml/2006/main">
          <a:r>
            <a:rPr lang="en-GB" sz="1050"/>
            <a:t>TS1/18/1</a:t>
          </a:r>
        </a:p>
        <a:p xmlns:a="http://schemas.openxmlformats.org/drawingml/2006/main">
          <a:r>
            <a:rPr lang="en-GB" sz="1050"/>
            <a:t>TS1/56/1</a:t>
          </a:r>
        </a:p>
      </cdr:txBody>
    </cdr:sp>
  </cdr:relSizeAnchor>
</c:userShapes>
</file>

<file path=word/drawings/drawing2.xml><?xml version="1.0" encoding="utf-8"?>
<c:userShapes xmlns:c="http://schemas.openxmlformats.org/drawingml/2006/chart">
  <cdr:relSizeAnchor xmlns:cdr="http://schemas.openxmlformats.org/drawingml/2006/chartDrawing">
    <cdr:from>
      <cdr:x>0.41875</cdr:x>
      <cdr:y>0</cdr:y>
    </cdr:from>
    <cdr:to>
      <cdr:x>0.64584</cdr:x>
      <cdr:y>0.21563</cdr:y>
    </cdr:to>
    <cdr:sp macro="" textlink="">
      <cdr:nvSpPr>
        <cdr:cNvPr id="2" name="TextBox 1"/>
        <cdr:cNvSpPr txBox="1"/>
      </cdr:nvSpPr>
      <cdr:spPr>
        <a:xfrm xmlns:a="http://schemas.openxmlformats.org/drawingml/2006/main">
          <a:off x="1914510" y="0"/>
          <a:ext cx="1038255" cy="453902"/>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pPr algn="ctr"/>
          <a:r>
            <a:rPr lang="en-GB" sz="1100"/>
            <a:t>Sample</a:t>
          </a:r>
          <a:br>
            <a:rPr lang="en-GB" sz="1100"/>
          </a:br>
          <a:r>
            <a:rPr lang="en-GB" sz="1100" baseline="0"/>
            <a:t>fragmented</a:t>
          </a:r>
          <a:endParaRPr lang="en-GB" sz="1100"/>
        </a:p>
      </cdr:txBody>
    </cdr:sp>
  </cdr:relSizeAnchor>
  <cdr:relSizeAnchor xmlns:cdr="http://schemas.openxmlformats.org/drawingml/2006/chartDrawing">
    <cdr:from>
      <cdr:x>0.53333</cdr:x>
      <cdr:y>0.24095</cdr:y>
    </cdr:from>
    <cdr:to>
      <cdr:x>0.53333</cdr:x>
      <cdr:y>0.5222</cdr:y>
    </cdr:to>
    <cdr:cxnSp macro="">
      <cdr:nvCxnSpPr>
        <cdr:cNvPr id="4" name="Straight Arrow Connector 3"/>
        <cdr:cNvCxnSpPr/>
      </cdr:nvCxnSpPr>
      <cdr:spPr>
        <a:xfrm xmlns:a="http://schemas.openxmlformats.org/drawingml/2006/main">
          <a:off x="2438385" y="507206"/>
          <a:ext cx="0" cy="592039"/>
        </a:xfrm>
        <a:prstGeom xmlns:a="http://schemas.openxmlformats.org/drawingml/2006/main" prst="straightConnector1">
          <a:avLst/>
        </a:prstGeom>
        <a:ln xmlns:a="http://schemas.openxmlformats.org/drawingml/2006/main">
          <a:solidFill>
            <a:schemeClr val="tx1"/>
          </a:solidFill>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8B5CFB0-5E26-4A97-8888-6765E677F8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9</TotalTime>
  <Pages>236</Pages>
  <Words>87762</Words>
  <Characters>500247</Characters>
  <Application>Microsoft Office Word</Application>
  <DocSecurity>0</DocSecurity>
  <Lines>4168</Lines>
  <Paragraphs>117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68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m</dc:creator>
  <cp:lastModifiedBy>Tom's Desktop</cp:lastModifiedBy>
  <cp:revision>10</cp:revision>
  <cp:lastPrinted>2013-09-05T16:23:00Z</cp:lastPrinted>
  <dcterms:created xsi:type="dcterms:W3CDTF">2014-04-16T20:25:00Z</dcterms:created>
  <dcterms:modified xsi:type="dcterms:W3CDTF">2014-04-17T18:28:00Z</dcterms:modified>
</cp:coreProperties>
</file>